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6DFB378" w14:textId="77777777" w:rsidR="006B68BF" w:rsidRPr="00E27D23" w:rsidRDefault="006B68BF" w:rsidP="006B68BF">
      <w:pPr>
        <w:pStyle w:val="Heading1"/>
      </w:pPr>
      <w:bookmarkStart w:id="0" w:name="_Toc21103189"/>
      <w:bookmarkStart w:id="1" w:name="historyclause"/>
      <w:r w:rsidRPr="00E27D23">
        <w:t>12</w:t>
      </w:r>
      <w:r w:rsidRPr="00E27D23">
        <w:tab/>
      </w:r>
      <w:bookmarkEnd w:id="0"/>
      <w:r w:rsidRPr="00E27D23">
        <w:t>NR sidelink</w:t>
      </w:r>
    </w:p>
    <w:p w14:paraId="6EF4CD25" w14:textId="77777777" w:rsidR="006B68BF" w:rsidRPr="00E27D23" w:rsidRDefault="006B68BF" w:rsidP="006B68BF">
      <w:pPr>
        <w:pStyle w:val="Heading2"/>
        <w:rPr>
          <w:iCs/>
        </w:rPr>
      </w:pPr>
      <w:bookmarkStart w:id="2" w:name="_Toc21103190"/>
      <w:r w:rsidRPr="00E27D23">
        <w:t>12.1</w:t>
      </w:r>
      <w:r w:rsidRPr="00E27D23">
        <w:tab/>
      </w:r>
      <w:bookmarkEnd w:id="2"/>
      <w:r w:rsidRPr="00E27D23">
        <w:rPr>
          <w:iCs/>
        </w:rPr>
        <w:t>PC5-only operation</w:t>
      </w:r>
    </w:p>
    <w:p w14:paraId="6E12510B" w14:textId="2E4D68F3" w:rsidR="008B4298" w:rsidRPr="00E27D23" w:rsidRDefault="008B4298" w:rsidP="008B4298">
      <w:pPr>
        <w:pStyle w:val="Heading3"/>
        <w:rPr>
          <w:iCs/>
        </w:rPr>
      </w:pPr>
      <w:r w:rsidRPr="00E27D23">
        <w:rPr>
          <w:iCs/>
        </w:rPr>
        <w:t>12.1.1</w:t>
      </w:r>
      <w:r w:rsidRPr="00E27D23">
        <w:rPr>
          <w:iCs/>
        </w:rPr>
        <w:tab/>
      </w:r>
      <w:r w:rsidR="002F4B12" w:rsidRPr="00E27D23">
        <w:rPr>
          <w:iCs/>
        </w:rPr>
        <w:t>PC5-only operation / Sidelink communication</w:t>
      </w:r>
    </w:p>
    <w:p w14:paraId="360F2BC2" w14:textId="69E9EC48" w:rsidR="0018187B" w:rsidRPr="00E27D23" w:rsidRDefault="0018187B" w:rsidP="0018187B">
      <w:pPr>
        <w:pStyle w:val="Heading4"/>
      </w:pPr>
      <w:r w:rsidRPr="00E27D23">
        <w:t>12.1.1.1</w:t>
      </w:r>
      <w:r w:rsidRPr="00E27D23">
        <w:tab/>
      </w:r>
    </w:p>
    <w:p w14:paraId="6F01CA85" w14:textId="53B3DC16" w:rsidR="0018187B" w:rsidRPr="00E27D23" w:rsidRDefault="0018187B" w:rsidP="0018187B">
      <w:pPr>
        <w:pStyle w:val="Heading4"/>
      </w:pPr>
      <w:r w:rsidRPr="00E27D23">
        <w:t>12.1.1.2</w:t>
      </w:r>
      <w:r w:rsidRPr="00E27D23">
        <w:tab/>
        <w:t>PC5-only operation / Sidelink communication / Reception</w:t>
      </w:r>
    </w:p>
    <w:p w14:paraId="32C3303A" w14:textId="77777777" w:rsidR="0018187B" w:rsidRPr="00E27D23" w:rsidRDefault="0018187B" w:rsidP="0018187B">
      <w:pPr>
        <w:pStyle w:val="H6"/>
      </w:pPr>
      <w:r w:rsidRPr="00E27D23">
        <w:rPr>
          <w:lang w:eastAsia="zh-CN"/>
        </w:rPr>
        <w:t>12.1.1.2</w:t>
      </w:r>
      <w:r w:rsidRPr="00E27D23">
        <w:t>.1</w:t>
      </w:r>
      <w:r w:rsidRPr="00E27D23">
        <w:tab/>
        <w:t>Test Purpose (TP)</w:t>
      </w:r>
    </w:p>
    <w:p w14:paraId="051DE7BB" w14:textId="77777777" w:rsidR="0018187B" w:rsidRPr="00E27D23" w:rsidRDefault="0018187B" w:rsidP="0018187B">
      <w:pPr>
        <w:pStyle w:val="H6"/>
      </w:pPr>
      <w:r w:rsidRPr="00E27D23">
        <w:t>(1)</w:t>
      </w:r>
    </w:p>
    <w:p w14:paraId="674FAF6C" w14:textId="77777777" w:rsidR="0018187B" w:rsidRPr="00E27D23" w:rsidRDefault="0018187B" w:rsidP="0018187B">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being authorized for performing NR sidelink Communication }</w:t>
      </w:r>
    </w:p>
    <w:p w14:paraId="7709AECD" w14:textId="77777777" w:rsidR="0018187B" w:rsidRPr="00E27D23" w:rsidRDefault="0018187B" w:rsidP="0018187B">
      <w:pPr>
        <w:pStyle w:val="PL"/>
        <w:rPr>
          <w:noProof w:val="0"/>
        </w:rPr>
      </w:pPr>
      <w:r w:rsidRPr="00E27D23">
        <w:rPr>
          <w:b/>
          <w:bCs/>
          <w:noProof w:val="0"/>
        </w:rPr>
        <w:t>ensure that</w:t>
      </w:r>
      <w:r w:rsidRPr="00E27D23">
        <w:rPr>
          <w:noProof w:val="0"/>
        </w:rPr>
        <w:t xml:space="preserve"> {</w:t>
      </w:r>
    </w:p>
    <w:p w14:paraId="4983F63E" w14:textId="77777777" w:rsidR="0018187B" w:rsidRPr="00E27D23" w:rsidRDefault="0018187B" w:rsidP="0018187B">
      <w:pPr>
        <w:pStyle w:val="PL"/>
        <w:rPr>
          <w:noProof w:val="0"/>
        </w:rPr>
      </w:pPr>
      <w:r w:rsidRPr="00E27D23">
        <w:rPr>
          <w:noProof w:val="0"/>
        </w:rPr>
        <w:t xml:space="preserve">  </w:t>
      </w:r>
      <w:r w:rsidRPr="00E27D23">
        <w:rPr>
          <w:b/>
          <w:bCs/>
          <w:noProof w:val="0"/>
        </w:rPr>
        <w:t>when</w:t>
      </w:r>
      <w:r w:rsidRPr="00E27D23">
        <w:rPr>
          <w:noProof w:val="0"/>
        </w:rPr>
        <w:t xml:space="preserve"> { UE is configured by upper layer to perform NR sidelink reception</w:t>
      </w:r>
      <w:r w:rsidRPr="00E27D23">
        <w:rPr>
          <w:noProof w:val="0"/>
          <w:lang w:eastAsia="zh-CN"/>
        </w:rPr>
        <w:t xml:space="preserve"> </w:t>
      </w:r>
      <w:r w:rsidRPr="00E27D23">
        <w:rPr>
          <w:noProof w:val="0"/>
        </w:rPr>
        <w:t>}</w:t>
      </w:r>
    </w:p>
    <w:p w14:paraId="668A8775" w14:textId="77777777" w:rsidR="0018187B" w:rsidRPr="00E27D23" w:rsidRDefault="0018187B" w:rsidP="0018187B">
      <w:pPr>
        <w:pStyle w:val="PL"/>
        <w:rPr>
          <w:noProof w:val="0"/>
        </w:rPr>
      </w:pPr>
      <w:r w:rsidRPr="00E27D23">
        <w:rPr>
          <w:noProof w:val="0"/>
        </w:rPr>
        <w:t xml:space="preserve">    </w:t>
      </w:r>
      <w:r w:rsidRPr="00E27D23">
        <w:rPr>
          <w:b/>
          <w:bCs/>
          <w:noProof w:val="0"/>
        </w:rPr>
        <w:t>then</w:t>
      </w:r>
      <w:r w:rsidRPr="00E27D23">
        <w:rPr>
          <w:noProof w:val="0"/>
        </w:rPr>
        <w:t xml:space="preserve"> { UE is able to monitor NR sidelink transmission using sl-RxPool included in pre-configuration }</w:t>
      </w:r>
    </w:p>
    <w:p w14:paraId="6B7B72A9" w14:textId="77777777" w:rsidR="0018187B" w:rsidRPr="00E27D23" w:rsidRDefault="0018187B" w:rsidP="0018187B">
      <w:pPr>
        <w:pStyle w:val="PL"/>
        <w:rPr>
          <w:noProof w:val="0"/>
        </w:rPr>
      </w:pPr>
      <w:r w:rsidRPr="00E27D23">
        <w:rPr>
          <w:noProof w:val="0"/>
        </w:rPr>
        <w:t xml:space="preserve">         }</w:t>
      </w:r>
    </w:p>
    <w:p w14:paraId="79EAB175" w14:textId="77777777" w:rsidR="0018187B" w:rsidRPr="00E27D23" w:rsidRDefault="0018187B" w:rsidP="0018187B">
      <w:pPr>
        <w:pStyle w:val="PL"/>
        <w:rPr>
          <w:noProof w:val="0"/>
          <w:lang w:eastAsia="zh-CN"/>
        </w:rPr>
      </w:pPr>
    </w:p>
    <w:p w14:paraId="3BA6BD48" w14:textId="77777777" w:rsidR="0018187B" w:rsidRPr="00E27D23" w:rsidRDefault="0018187B" w:rsidP="0018187B">
      <w:pPr>
        <w:pStyle w:val="H6"/>
      </w:pPr>
      <w:r w:rsidRPr="00E27D23">
        <w:t>12.1.1.2.2</w:t>
      </w:r>
      <w:r w:rsidRPr="00E27D23">
        <w:tab/>
        <w:t>Conformance requirements</w:t>
      </w:r>
    </w:p>
    <w:p w14:paraId="06B83CAA" w14:textId="77777777" w:rsidR="0018187B" w:rsidRPr="00E27D23" w:rsidRDefault="0018187B" w:rsidP="009D4432">
      <w:r w:rsidRPr="00E27D23">
        <w:t>References: The conformance requirements covered in the present TC are specified in: TS 38.331 [22], subclause 5.8.</w:t>
      </w:r>
      <w:r w:rsidRPr="00E27D23">
        <w:rPr>
          <w:lang w:eastAsia="zh-CN"/>
        </w:rPr>
        <w:t>7</w:t>
      </w:r>
      <w:r w:rsidRPr="00E27D23">
        <w:t>. Unless otherwise stated these are Rel-16 requirements.</w:t>
      </w:r>
    </w:p>
    <w:p w14:paraId="64FC0080" w14:textId="77777777" w:rsidR="0018187B" w:rsidRPr="00E27D23" w:rsidRDefault="0018187B" w:rsidP="009D4432">
      <w:pPr>
        <w:rPr>
          <w:lang w:eastAsia="zh-CN"/>
        </w:rPr>
      </w:pPr>
      <w:r w:rsidRPr="00E27D23">
        <w:t>[TS 38.331, subclause 5.8.</w:t>
      </w:r>
      <w:r w:rsidRPr="00E27D23">
        <w:rPr>
          <w:lang w:eastAsia="zh-CN"/>
        </w:rPr>
        <w:t>7</w:t>
      </w:r>
      <w:r w:rsidRPr="00E27D23">
        <w:t>]</w:t>
      </w:r>
    </w:p>
    <w:p w14:paraId="32AC17ED" w14:textId="77777777" w:rsidR="0018187B" w:rsidRPr="00E27D23" w:rsidRDefault="0018187B" w:rsidP="009D4432">
      <w:r w:rsidRPr="00E27D23">
        <w:t>A UE capable of NR sidelink communication that is configured by upper layers to receive NR sidelink communication shall:</w:t>
      </w:r>
    </w:p>
    <w:p w14:paraId="0F1EA861" w14:textId="77777777" w:rsidR="0018187B" w:rsidRPr="00E27D23" w:rsidRDefault="0018187B" w:rsidP="009D4432">
      <w:pPr>
        <w:pStyle w:val="B1"/>
      </w:pPr>
      <w:r w:rsidRPr="00E27D23">
        <w:t>1&gt;</w:t>
      </w:r>
      <w:r w:rsidRPr="00E27D23">
        <w:tab/>
        <w:t>if the conditions for NR sidelink communication operation as defined in 5.8.2 are met:</w:t>
      </w:r>
    </w:p>
    <w:p w14:paraId="262E5D71" w14:textId="77777777" w:rsidR="0018187B" w:rsidRPr="00E27D23" w:rsidRDefault="0018187B" w:rsidP="009D4432">
      <w:pPr>
        <w:pStyle w:val="B2"/>
      </w:pPr>
      <w:r w:rsidRPr="00E27D23">
        <w:t>2&gt;</w:t>
      </w:r>
      <w:r w:rsidRPr="00E27D23">
        <w:tab/>
        <w:t xml:space="preserve">if the frequency used for NR sidelink communication is included in </w:t>
      </w:r>
      <w:r w:rsidRPr="00E27D23">
        <w:rPr>
          <w:i/>
        </w:rPr>
        <w:t xml:space="preserve">sl-FreqInfoToAddModList </w:t>
      </w:r>
      <w:r w:rsidRPr="00E27D23">
        <w:t xml:space="preserve">in </w:t>
      </w:r>
      <w:r w:rsidRPr="00E27D23">
        <w:rPr>
          <w:i/>
        </w:rPr>
        <w:t>RRCReconfiguration</w:t>
      </w:r>
      <w:r w:rsidRPr="00E27D23">
        <w:t xml:space="preserve"> message or</w:t>
      </w:r>
      <w:r w:rsidRPr="00E27D23">
        <w:rPr>
          <w:i/>
        </w:rPr>
        <w:t xml:space="preserve"> sl-FreqInfoList</w:t>
      </w:r>
      <w:r w:rsidRPr="00E27D23">
        <w:t xml:space="preserve"> included in </w:t>
      </w:r>
      <w:r w:rsidRPr="00E27D23">
        <w:rPr>
          <w:i/>
        </w:rPr>
        <w:t>SIB12</w:t>
      </w:r>
      <w:r w:rsidRPr="00E27D23">
        <w:t>:</w:t>
      </w:r>
    </w:p>
    <w:p w14:paraId="5BC38779" w14:textId="77777777" w:rsidR="0018187B" w:rsidRPr="00E27D23" w:rsidRDefault="0018187B" w:rsidP="009D4432">
      <w:pPr>
        <w:pStyle w:val="B3"/>
        <w:rPr>
          <w:rFonts w:eastAsia="DengXian"/>
          <w:lang w:eastAsia="zh-CN"/>
        </w:rPr>
      </w:pPr>
      <w:r w:rsidRPr="00E27D23">
        <w:t>3&gt;</w:t>
      </w:r>
      <w:r w:rsidRPr="00E27D23">
        <w:tab/>
        <w:t xml:space="preserve">if </w:t>
      </w:r>
      <w:r w:rsidRPr="00E27D23">
        <w:rPr>
          <w:lang w:eastAsia="zh-CN"/>
        </w:rPr>
        <w:t xml:space="preserve">the UE is configured with </w:t>
      </w:r>
      <w:r w:rsidRPr="00E27D23">
        <w:rPr>
          <w:i/>
        </w:rPr>
        <w:t xml:space="preserve">sl-RxPool </w:t>
      </w:r>
      <w:r w:rsidRPr="00E27D23">
        <w:rPr>
          <w:lang w:eastAsia="zh-CN"/>
        </w:rPr>
        <w:t xml:space="preserve">included in </w:t>
      </w:r>
      <w:r w:rsidRPr="00E27D23">
        <w:rPr>
          <w:i/>
          <w:lang w:eastAsia="zh-CN"/>
        </w:rPr>
        <w:t>RRCReconfiguration</w:t>
      </w:r>
      <w:r w:rsidRPr="00E27D23">
        <w:t xml:space="preserve"> message with </w:t>
      </w:r>
      <w:r w:rsidRPr="00E27D23">
        <w:rPr>
          <w:i/>
          <w:lang w:eastAsia="zh-CN"/>
        </w:rPr>
        <w:t>reconfigurationWithSync</w:t>
      </w:r>
      <w:r w:rsidRPr="00E27D23">
        <w:rPr>
          <w:lang w:eastAsia="zh-CN"/>
        </w:rPr>
        <w:t xml:space="preserve"> (i.e. handover):</w:t>
      </w:r>
    </w:p>
    <w:p w14:paraId="77311B79" w14:textId="77777777" w:rsidR="0018187B" w:rsidRPr="00E27D23" w:rsidRDefault="0018187B" w:rsidP="009D4432">
      <w:pPr>
        <w:pStyle w:val="B4"/>
      </w:pPr>
      <w:r w:rsidRPr="00E27D23">
        <w:t>4&gt;</w:t>
      </w:r>
      <w:r w:rsidRPr="00E27D23">
        <w:tab/>
        <w:t xml:space="preserve">configure lower layers to monitor sidelink control information and the corresponding data using the pool of resources indicated by </w:t>
      </w:r>
      <w:r w:rsidRPr="00E27D23">
        <w:rPr>
          <w:i/>
        </w:rPr>
        <w:t>sl-RxPool</w:t>
      </w:r>
      <w:r w:rsidRPr="00E27D23">
        <w:t>;</w:t>
      </w:r>
    </w:p>
    <w:p w14:paraId="31F7EE17" w14:textId="77777777" w:rsidR="0018187B" w:rsidRPr="00E27D23" w:rsidRDefault="0018187B" w:rsidP="009D4432">
      <w:pPr>
        <w:pStyle w:val="B3"/>
      </w:pPr>
      <w:r w:rsidRPr="00E27D23">
        <w:t>3&gt;</w:t>
      </w:r>
      <w:r w:rsidRPr="00E27D23">
        <w:tab/>
        <w:t xml:space="preserve">else if the cell chosen for NR sidelink communication provides </w:t>
      </w:r>
      <w:r w:rsidRPr="00E27D23">
        <w:rPr>
          <w:i/>
        </w:rPr>
        <w:t>SIB12</w:t>
      </w:r>
      <w:r w:rsidRPr="00E27D23">
        <w:t>:</w:t>
      </w:r>
    </w:p>
    <w:p w14:paraId="0F75A906" w14:textId="77777777" w:rsidR="0018187B" w:rsidRPr="00E27D23" w:rsidRDefault="0018187B" w:rsidP="009D4432">
      <w:pPr>
        <w:pStyle w:val="B4"/>
      </w:pPr>
      <w:r w:rsidRPr="00E27D23">
        <w:t>4&gt;</w:t>
      </w:r>
      <w:r w:rsidRPr="00E27D23">
        <w:tab/>
        <w:t xml:space="preserve">configure lower layers to monitor sidelink control information and the corresponding data using the pool of resources indicated by </w:t>
      </w:r>
      <w:r w:rsidRPr="00E27D23">
        <w:rPr>
          <w:i/>
        </w:rPr>
        <w:t>sl-RxPool in SIB12</w:t>
      </w:r>
      <w:r w:rsidRPr="00E27D23">
        <w:t>;</w:t>
      </w:r>
    </w:p>
    <w:p w14:paraId="2FE1F54A" w14:textId="77777777" w:rsidR="0018187B" w:rsidRPr="00E27D23" w:rsidRDefault="0018187B" w:rsidP="009D4432">
      <w:pPr>
        <w:pStyle w:val="B2"/>
      </w:pPr>
      <w:r w:rsidRPr="00E27D23">
        <w:t>2&gt;</w:t>
      </w:r>
      <w:r w:rsidRPr="00E27D23">
        <w:tab/>
        <w:t>else:</w:t>
      </w:r>
    </w:p>
    <w:p w14:paraId="0A8BF4DF" w14:textId="77777777" w:rsidR="0018187B" w:rsidRPr="00E27D23" w:rsidRDefault="0018187B" w:rsidP="009D4432">
      <w:pPr>
        <w:pStyle w:val="B3"/>
      </w:pPr>
      <w:r w:rsidRPr="00E27D23">
        <w:t>3&gt;</w:t>
      </w:r>
      <w:r w:rsidRPr="00E27D23">
        <w:tab/>
        <w:t xml:space="preserve">configure lower layers to monitor sidelink control information and the corresponding data using the pool of resources that were preconfigured by </w:t>
      </w:r>
      <w:r w:rsidRPr="00E27D23">
        <w:rPr>
          <w:i/>
        </w:rPr>
        <w:t xml:space="preserve">sl-RxPool </w:t>
      </w:r>
      <w:r w:rsidRPr="00E27D23">
        <w:t xml:space="preserve">in </w:t>
      </w:r>
      <w:r w:rsidRPr="00E27D23">
        <w:rPr>
          <w:i/>
        </w:rPr>
        <w:t>SL-PreconfigurationNR</w:t>
      </w:r>
      <w:r w:rsidRPr="00E27D23">
        <w:t>, as</w:t>
      </w:r>
      <w:r w:rsidRPr="00E27D23">
        <w:rPr>
          <w:i/>
        </w:rPr>
        <w:t xml:space="preserve"> </w:t>
      </w:r>
      <w:r w:rsidRPr="00E27D23">
        <w:t>defined in sub-clause 9.3;</w:t>
      </w:r>
    </w:p>
    <w:p w14:paraId="363DD273" w14:textId="3218D227" w:rsidR="0018187B" w:rsidRPr="00E27D23" w:rsidRDefault="0018187B" w:rsidP="0018187B">
      <w:pPr>
        <w:pStyle w:val="H6"/>
      </w:pPr>
      <w:r w:rsidRPr="00E27D23">
        <w:rPr>
          <w:lang w:eastAsia="zh-CN"/>
        </w:rPr>
        <w:lastRenderedPageBreak/>
        <w:t>12.1.1.2</w:t>
      </w:r>
      <w:r w:rsidRPr="00E27D23">
        <w:t>.3</w:t>
      </w:r>
      <w:r w:rsidRPr="00E27D23">
        <w:tab/>
        <w:t>Test description</w:t>
      </w:r>
    </w:p>
    <w:p w14:paraId="7CBF4B88" w14:textId="77777777" w:rsidR="0018187B" w:rsidRPr="00E27D23" w:rsidRDefault="0018187B" w:rsidP="0018187B">
      <w:pPr>
        <w:pStyle w:val="H6"/>
        <w:rPr>
          <w:lang w:eastAsia="zh-CN"/>
        </w:rPr>
      </w:pPr>
      <w:r w:rsidRPr="00E27D23">
        <w:rPr>
          <w:lang w:eastAsia="zh-CN"/>
        </w:rPr>
        <w:t>12.1.1.2.3</w:t>
      </w:r>
      <w:r w:rsidRPr="00E27D23">
        <w:t>.1</w:t>
      </w:r>
      <w:r w:rsidRPr="00E27D23">
        <w:tab/>
        <w:t>Pre-test conditions</w:t>
      </w:r>
    </w:p>
    <w:p w14:paraId="51C1A4BB" w14:textId="77777777" w:rsidR="0018187B" w:rsidRPr="00E27D23" w:rsidRDefault="0018187B" w:rsidP="0018187B">
      <w:pPr>
        <w:pStyle w:val="H6"/>
      </w:pPr>
      <w:r w:rsidRPr="00E27D23">
        <w:t>System Simulator:</w:t>
      </w:r>
    </w:p>
    <w:p w14:paraId="0CD96B62" w14:textId="77777777" w:rsidR="0018187B" w:rsidRPr="00E27D23" w:rsidRDefault="0018187B" w:rsidP="009D4432">
      <w:pPr>
        <w:pStyle w:val="B1"/>
        <w:rPr>
          <w:lang w:eastAsia="zh-CN"/>
        </w:rPr>
      </w:pPr>
      <w:r w:rsidRPr="00E27D23">
        <w:rPr>
          <w:lang w:eastAsia="zh-CN"/>
        </w:rPr>
        <w:t>-</w:t>
      </w:r>
      <w:r w:rsidRPr="00E27D23">
        <w:rPr>
          <w:lang w:eastAsia="zh-CN"/>
        </w:rPr>
        <w:tab/>
        <w:t>NR-SS-UE</w:t>
      </w:r>
    </w:p>
    <w:p w14:paraId="689ACD8B" w14:textId="77777777" w:rsidR="0095153E" w:rsidRPr="00E27D23" w:rsidRDefault="0018187B" w:rsidP="0095153E">
      <w:pPr>
        <w:pStyle w:val="B2"/>
        <w:rPr>
          <w:lang w:eastAsia="zh-CN"/>
        </w:rPr>
      </w:pPr>
      <w:r w:rsidRPr="00E27D23">
        <w:rPr>
          <w:lang w:eastAsia="zh-CN"/>
        </w:rPr>
        <w:t>-</w:t>
      </w:r>
      <w:r w:rsidRPr="00E27D23">
        <w:rPr>
          <w:lang w:eastAsia="zh-CN"/>
        </w:rPr>
        <w:tab/>
        <w:t>NR-SS-UE1 operating as NR sidelink communication device on the resources (i.e. the frequency included in pre-configuration) that UE is expected to use for transmission and reception via PC5 interface.</w:t>
      </w:r>
    </w:p>
    <w:p w14:paraId="0BF95317" w14:textId="15CC349A" w:rsidR="0018187B" w:rsidRPr="00E27D23" w:rsidRDefault="0095153E" w:rsidP="0095153E">
      <w:pPr>
        <w:pStyle w:val="B2"/>
        <w:rPr>
          <w:lang w:eastAsia="zh-CN"/>
        </w:rPr>
      </w:pPr>
      <w:r w:rsidRPr="00E27D23">
        <w:t xml:space="preserve">- </w:t>
      </w:r>
      <w:r w:rsidRPr="00E27D23">
        <w:tab/>
      </w:r>
      <w:r w:rsidRPr="00E27D23">
        <w:rPr>
          <w:lang w:eastAsia="zh-CN"/>
        </w:rPr>
        <w:t>NR-SS-UE1 uses GNSS as the synchronization reference source.</w:t>
      </w:r>
    </w:p>
    <w:p w14:paraId="76F54D94" w14:textId="77777777" w:rsidR="0018187B" w:rsidRPr="00E27D23" w:rsidRDefault="0018187B" w:rsidP="009D4432">
      <w:pPr>
        <w:pStyle w:val="B1"/>
        <w:rPr>
          <w:lang w:eastAsia="zh-CN"/>
        </w:rPr>
      </w:pPr>
      <w:r w:rsidRPr="00E27D23">
        <w:rPr>
          <w:lang w:eastAsia="zh-CN"/>
        </w:rPr>
        <w:t>-</w:t>
      </w:r>
      <w:r w:rsidRPr="00E27D23">
        <w:rPr>
          <w:lang w:eastAsia="zh-CN"/>
        </w:rPr>
        <w:tab/>
        <w:t>GNSS simulator</w:t>
      </w:r>
    </w:p>
    <w:p w14:paraId="3BAE17C2" w14:textId="7492782A" w:rsidR="0018187B" w:rsidRPr="00E27D23" w:rsidRDefault="0018187B" w:rsidP="009D4432">
      <w:pPr>
        <w:pStyle w:val="B2"/>
        <w:rPr>
          <w:lang w:eastAsia="zh-CN"/>
        </w:rPr>
      </w:pPr>
      <w:r w:rsidRPr="00E27D23">
        <w:rPr>
          <w:lang w:eastAsia="zh-CN"/>
        </w:rPr>
        <w:t>-</w:t>
      </w:r>
      <w:r w:rsidRPr="00E27D23">
        <w:rPr>
          <w:lang w:eastAsia="zh-CN"/>
        </w:rPr>
        <w:tab/>
        <w:t>The GNSS simulator is started and configured for Scenario #1.</w:t>
      </w:r>
    </w:p>
    <w:p w14:paraId="20D24405" w14:textId="77777777" w:rsidR="0018187B" w:rsidRPr="00E27D23" w:rsidRDefault="0018187B" w:rsidP="0018187B">
      <w:pPr>
        <w:pStyle w:val="H6"/>
      </w:pPr>
      <w:r w:rsidRPr="00E27D23">
        <w:t>UE:</w:t>
      </w:r>
    </w:p>
    <w:p w14:paraId="3D124631" w14:textId="77777777" w:rsidR="0095153E" w:rsidRPr="00E27D23" w:rsidRDefault="0018187B" w:rsidP="0095153E">
      <w:pPr>
        <w:pStyle w:val="B1"/>
        <w:ind w:left="284" w:firstLine="0"/>
        <w:rPr>
          <w:lang w:eastAsia="zh-CN"/>
        </w:rPr>
      </w:pPr>
      <w:r w:rsidRPr="00E27D23">
        <w:rPr>
          <w:lang w:eastAsia="zh-CN"/>
        </w:rPr>
        <w:t>-</w:t>
      </w:r>
      <w:r w:rsidRPr="00E27D23">
        <w:rPr>
          <w:lang w:eastAsia="zh-CN"/>
        </w:rPr>
        <w:tab/>
        <w:t>UE is authorised to perform NR sidelink communication.</w:t>
      </w:r>
    </w:p>
    <w:p w14:paraId="3D8845CA" w14:textId="011B9228" w:rsidR="0018187B" w:rsidRPr="00E27D23" w:rsidRDefault="0095153E" w:rsidP="0095153E">
      <w:pPr>
        <w:pStyle w:val="B1"/>
        <w:rPr>
          <w:lang w:eastAsia="zh-CN"/>
        </w:rPr>
      </w:pPr>
      <w:r w:rsidRPr="00E27D23">
        <w:rPr>
          <w:lang w:eastAsia="zh-CN"/>
        </w:rPr>
        <w:t xml:space="preserve">-  </w:t>
      </w:r>
      <w:r w:rsidRPr="00E27D23">
        <w:rPr>
          <w:lang w:eastAsia="zh-CN"/>
        </w:rPr>
        <w:tab/>
        <w:t>The UE uses GNSS as the synchronization reference source.</w:t>
      </w:r>
    </w:p>
    <w:p w14:paraId="2FEA2549" w14:textId="28663881" w:rsidR="0018187B" w:rsidRPr="00E27D23" w:rsidRDefault="0018187B" w:rsidP="009D4432">
      <w:pPr>
        <w:pStyle w:val="B1"/>
        <w:rPr>
          <w:lang w:eastAsia="zh-CN"/>
        </w:rPr>
      </w:pPr>
      <w:r w:rsidRPr="00E27D23">
        <w:rPr>
          <w:lang w:eastAsia="zh-CN"/>
        </w:rPr>
        <w:t>-</w:t>
      </w:r>
      <w:r w:rsidRPr="00E27D23">
        <w:rPr>
          <w:lang w:eastAsia="zh-CN"/>
        </w:rPr>
        <w:tab/>
        <w:t>The UE is equipped with below information in UE or in a USIM containing default values (as per TS 38.508-1 [4]</w:t>
      </w:r>
      <w:r w:rsidRPr="00E27D23">
        <w:t xml:space="preserve"> clause 4.8.3.3.3</w:t>
      </w:r>
      <w:r w:rsidRPr="00E27D23">
        <w:rPr>
          <w:lang w:eastAsia="zh-CN"/>
        </w:rPr>
        <w:t>).</w:t>
      </w:r>
    </w:p>
    <w:p w14:paraId="44A51F43" w14:textId="77777777" w:rsidR="0018187B" w:rsidRPr="00E27D23" w:rsidRDefault="0018187B" w:rsidP="009D4432">
      <w:pPr>
        <w:pStyle w:val="TH"/>
      </w:pPr>
      <w:r w:rsidRPr="00E27D23">
        <w:t>Tabl</w:t>
      </w:r>
      <w:r w:rsidRPr="00E27D23">
        <w:rPr>
          <w:lang w:eastAsia="zh-CN"/>
        </w:rPr>
        <w:t xml:space="preserve">e 12.1.1.2.3.1-1: UE/ </w:t>
      </w:r>
      <w:r w:rsidRPr="00E27D23">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18187B" w:rsidRPr="00E27D23" w14:paraId="68A77742" w14:textId="77777777" w:rsidTr="00BC4F7D">
        <w:trPr>
          <w:jc w:val="center"/>
        </w:trPr>
        <w:tc>
          <w:tcPr>
            <w:tcW w:w="1818" w:type="dxa"/>
            <w:hideMark/>
          </w:tcPr>
          <w:p w14:paraId="0DAD1A98" w14:textId="77777777" w:rsidR="0018187B" w:rsidRPr="00E27D23" w:rsidRDefault="0018187B" w:rsidP="00C826D8">
            <w:pPr>
              <w:pStyle w:val="TAH"/>
            </w:pPr>
            <w:r w:rsidRPr="00E27D23">
              <w:t>USIM field</w:t>
            </w:r>
          </w:p>
        </w:tc>
        <w:tc>
          <w:tcPr>
            <w:tcW w:w="977" w:type="dxa"/>
            <w:hideMark/>
          </w:tcPr>
          <w:p w14:paraId="44E1F71C" w14:textId="77777777" w:rsidR="0018187B" w:rsidRPr="00E27D23" w:rsidRDefault="0018187B" w:rsidP="00C826D8">
            <w:pPr>
              <w:pStyle w:val="TAH"/>
            </w:pPr>
            <w:r w:rsidRPr="00E27D23">
              <w:t>Priority</w:t>
            </w:r>
          </w:p>
        </w:tc>
        <w:tc>
          <w:tcPr>
            <w:tcW w:w="2913" w:type="dxa"/>
            <w:hideMark/>
          </w:tcPr>
          <w:p w14:paraId="2BD1C85C" w14:textId="77777777" w:rsidR="0018187B" w:rsidRPr="00E27D23" w:rsidRDefault="0018187B" w:rsidP="00C826D8">
            <w:pPr>
              <w:pStyle w:val="TAH"/>
            </w:pPr>
            <w:r w:rsidRPr="00E27D23">
              <w:t>Value</w:t>
            </w:r>
          </w:p>
        </w:tc>
        <w:tc>
          <w:tcPr>
            <w:tcW w:w="3075" w:type="dxa"/>
            <w:hideMark/>
          </w:tcPr>
          <w:p w14:paraId="2A004D6F" w14:textId="77777777" w:rsidR="0018187B" w:rsidRPr="00E27D23" w:rsidRDefault="0018187B" w:rsidP="00C826D8">
            <w:pPr>
              <w:pStyle w:val="TAH"/>
            </w:pPr>
            <w:r w:rsidRPr="00E27D23">
              <w:t>Access Technology Identifier</w:t>
            </w:r>
          </w:p>
        </w:tc>
      </w:tr>
      <w:tr w:rsidR="0018187B" w:rsidRPr="00E27D23" w14:paraId="6072E007" w14:textId="77777777" w:rsidTr="00BC4F7D">
        <w:trPr>
          <w:cantSplit/>
          <w:jc w:val="center"/>
        </w:trPr>
        <w:tc>
          <w:tcPr>
            <w:tcW w:w="1818" w:type="dxa"/>
          </w:tcPr>
          <w:p w14:paraId="7B971A4E" w14:textId="77777777" w:rsidR="0018187B" w:rsidRPr="00E27D23" w:rsidRDefault="0018187B" w:rsidP="00C826D8">
            <w:pPr>
              <w:pStyle w:val="TAL"/>
            </w:pPr>
            <w:r w:rsidRPr="00E27D23">
              <w:t>EF</w:t>
            </w:r>
            <w:r w:rsidRPr="00E27D23">
              <w:rPr>
                <w:vertAlign w:val="subscript"/>
              </w:rPr>
              <w:t>UST</w:t>
            </w:r>
          </w:p>
        </w:tc>
        <w:tc>
          <w:tcPr>
            <w:tcW w:w="977" w:type="dxa"/>
          </w:tcPr>
          <w:p w14:paraId="6ED921C9" w14:textId="77777777" w:rsidR="0018187B" w:rsidRPr="00E27D23" w:rsidRDefault="0018187B" w:rsidP="00C826D8">
            <w:pPr>
              <w:pStyle w:val="TAL"/>
            </w:pPr>
          </w:p>
        </w:tc>
        <w:tc>
          <w:tcPr>
            <w:tcW w:w="2913" w:type="dxa"/>
          </w:tcPr>
          <w:p w14:paraId="1AF21B2D" w14:textId="77777777" w:rsidR="0018187B" w:rsidRPr="00E27D23" w:rsidRDefault="0018187B" w:rsidP="00C826D8">
            <w:pPr>
              <w:pStyle w:val="TAL"/>
              <w:rPr>
                <w:b/>
                <w:bCs/>
                <w:iCs/>
                <w:szCs w:val="18"/>
              </w:rPr>
            </w:pPr>
            <w:r w:rsidRPr="00E27D23">
              <w:t>Service n°119 (V2X) supported</w:t>
            </w:r>
          </w:p>
        </w:tc>
        <w:tc>
          <w:tcPr>
            <w:tcW w:w="3075" w:type="dxa"/>
          </w:tcPr>
          <w:p w14:paraId="55094A43" w14:textId="77777777" w:rsidR="0018187B" w:rsidRPr="00E27D23" w:rsidRDefault="0018187B" w:rsidP="00C826D8">
            <w:pPr>
              <w:pStyle w:val="TAL"/>
            </w:pPr>
          </w:p>
        </w:tc>
      </w:tr>
      <w:tr w:rsidR="0018187B" w:rsidRPr="00E27D23" w14:paraId="643B6050" w14:textId="77777777" w:rsidTr="00BC4F7D">
        <w:trPr>
          <w:cantSplit/>
          <w:jc w:val="center"/>
        </w:trPr>
        <w:tc>
          <w:tcPr>
            <w:tcW w:w="1818" w:type="dxa"/>
          </w:tcPr>
          <w:p w14:paraId="320957C4" w14:textId="77777777" w:rsidR="0018187B" w:rsidRPr="00E27D23" w:rsidRDefault="0018187B" w:rsidP="00C826D8">
            <w:pPr>
              <w:pStyle w:val="TAL"/>
            </w:pPr>
            <w:r w:rsidRPr="00E27D23">
              <w:t>EF</w:t>
            </w:r>
            <w:r w:rsidRPr="00E27D23">
              <w:rPr>
                <w:vertAlign w:val="subscript"/>
              </w:rPr>
              <w:t>VST</w:t>
            </w:r>
          </w:p>
        </w:tc>
        <w:tc>
          <w:tcPr>
            <w:tcW w:w="977" w:type="dxa"/>
          </w:tcPr>
          <w:p w14:paraId="2B78D145" w14:textId="77777777" w:rsidR="0018187B" w:rsidRPr="00E27D23" w:rsidRDefault="0018187B" w:rsidP="00C826D8">
            <w:pPr>
              <w:pStyle w:val="TAL"/>
            </w:pPr>
          </w:p>
        </w:tc>
        <w:tc>
          <w:tcPr>
            <w:tcW w:w="2913" w:type="dxa"/>
          </w:tcPr>
          <w:p w14:paraId="55012074" w14:textId="77777777" w:rsidR="0018187B" w:rsidRPr="00E27D23" w:rsidRDefault="0018187B" w:rsidP="00C826D8">
            <w:pPr>
              <w:pStyle w:val="TAL"/>
              <w:rPr>
                <w:b/>
                <w:bCs/>
                <w:iCs/>
                <w:szCs w:val="18"/>
                <w:lang w:eastAsia="zh-CN"/>
              </w:rPr>
            </w:pPr>
            <w:r w:rsidRPr="00E27D23">
              <w:t>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clause 4.</w:t>
            </w:r>
            <w:r w:rsidRPr="00E27D23">
              <w:rPr>
                <w:lang w:eastAsia="zh-CN"/>
              </w:rPr>
              <w:t>8</w:t>
            </w:r>
            <w:r w:rsidRPr="00E27D23">
              <w:t>.3.</w:t>
            </w:r>
            <w:r w:rsidRPr="00E27D23">
              <w:rPr>
                <w:lang w:eastAsia="zh-CN"/>
              </w:rPr>
              <w:t>3.3</w:t>
            </w:r>
          </w:p>
        </w:tc>
        <w:tc>
          <w:tcPr>
            <w:tcW w:w="3075" w:type="dxa"/>
          </w:tcPr>
          <w:p w14:paraId="2746DA8F" w14:textId="77777777" w:rsidR="0018187B" w:rsidRPr="00E27D23" w:rsidRDefault="0018187B" w:rsidP="00C826D8">
            <w:pPr>
              <w:pStyle w:val="TAL"/>
            </w:pPr>
          </w:p>
        </w:tc>
      </w:tr>
      <w:tr w:rsidR="0018187B" w:rsidRPr="00E27D23" w14:paraId="3F5730D3" w14:textId="77777777" w:rsidTr="00BC4F7D">
        <w:trPr>
          <w:cantSplit/>
          <w:jc w:val="center"/>
        </w:trPr>
        <w:tc>
          <w:tcPr>
            <w:tcW w:w="1818" w:type="dxa"/>
            <w:hideMark/>
          </w:tcPr>
          <w:p w14:paraId="54EAB806" w14:textId="77777777" w:rsidR="0018187B" w:rsidRPr="00E27D23" w:rsidRDefault="0018187B" w:rsidP="00C826D8">
            <w:pPr>
              <w:pStyle w:val="TAL"/>
              <w:rPr>
                <w:lang w:eastAsia="zh-CN"/>
              </w:rPr>
            </w:pPr>
            <w:r w:rsidRPr="00E27D23">
              <w:t>EF</w:t>
            </w:r>
            <w:r w:rsidRPr="00E27D23">
              <w:rPr>
                <w:vertAlign w:val="subscript"/>
              </w:rPr>
              <w:t>V2X</w:t>
            </w:r>
            <w:r w:rsidRPr="00E27D23">
              <w:rPr>
                <w:vertAlign w:val="subscript"/>
                <w:lang w:eastAsia="zh-CN"/>
              </w:rPr>
              <w:t>P</w:t>
            </w:r>
            <w:r w:rsidRPr="00E27D23">
              <w:rPr>
                <w:vertAlign w:val="subscript"/>
              </w:rPr>
              <w:t>_</w:t>
            </w:r>
            <w:r w:rsidRPr="00E27D23">
              <w:rPr>
                <w:vertAlign w:val="subscript"/>
                <w:lang w:eastAsia="zh-CN"/>
              </w:rPr>
              <w:t>PC5</w:t>
            </w:r>
          </w:p>
        </w:tc>
        <w:tc>
          <w:tcPr>
            <w:tcW w:w="977" w:type="dxa"/>
          </w:tcPr>
          <w:p w14:paraId="4BA2ABA6" w14:textId="77777777" w:rsidR="0018187B" w:rsidRPr="00E27D23" w:rsidRDefault="0018187B" w:rsidP="00C826D8">
            <w:pPr>
              <w:pStyle w:val="TAL"/>
            </w:pPr>
          </w:p>
        </w:tc>
        <w:tc>
          <w:tcPr>
            <w:tcW w:w="2913" w:type="dxa"/>
            <w:hideMark/>
          </w:tcPr>
          <w:p w14:paraId="3A9FE79B" w14:textId="347ABCA7" w:rsidR="0018187B" w:rsidRPr="00E27D23" w:rsidRDefault="0018187B" w:rsidP="00C826D8">
            <w:pPr>
              <w:pStyle w:val="TAL"/>
              <w:rPr>
                <w:lang w:eastAsia="zh-CN"/>
              </w:rPr>
            </w:pPr>
            <w:r w:rsidRPr="00E27D23">
              <w:rPr>
                <w:bCs/>
                <w:i/>
                <w:iCs/>
                <w:szCs w:val="18"/>
              </w:rPr>
              <w:t>SL-</w:t>
            </w:r>
            <w:r w:rsidRPr="00E27D23">
              <w:rPr>
                <w:i/>
              </w:rPr>
              <w:t>PreconfigurationNR</w:t>
            </w:r>
            <w:r w:rsidRPr="00E27D23">
              <w:rPr>
                <w:szCs w:val="18"/>
              </w:rPr>
              <w:t xml:space="preserve"> field as defined in </w:t>
            </w:r>
            <w:r w:rsidRPr="00E27D23">
              <w:t>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w:t>
            </w:r>
            <w:r w:rsidRPr="00E27D23">
              <w:rPr>
                <w:szCs w:val="18"/>
              </w:rPr>
              <w:t>, table 4.10.1-1</w:t>
            </w:r>
          </w:p>
        </w:tc>
        <w:tc>
          <w:tcPr>
            <w:tcW w:w="3075" w:type="dxa"/>
          </w:tcPr>
          <w:p w14:paraId="2384F928" w14:textId="77777777" w:rsidR="0018187B" w:rsidRPr="00E27D23" w:rsidRDefault="0018187B" w:rsidP="00C826D8">
            <w:pPr>
              <w:pStyle w:val="TAL"/>
            </w:pPr>
          </w:p>
        </w:tc>
      </w:tr>
    </w:tbl>
    <w:p w14:paraId="04CCDDD9" w14:textId="77777777" w:rsidR="0018187B" w:rsidRPr="00E27D23" w:rsidRDefault="0018187B" w:rsidP="009D4432"/>
    <w:p w14:paraId="0EF8D876" w14:textId="55B4667E" w:rsidR="0018187B" w:rsidRPr="00E27D23" w:rsidRDefault="0018187B" w:rsidP="0018187B">
      <w:pPr>
        <w:pStyle w:val="H6"/>
      </w:pPr>
      <w:r w:rsidRPr="00E27D23">
        <w:t>Preamble:</w:t>
      </w:r>
    </w:p>
    <w:p w14:paraId="7B94D71E" w14:textId="08DA1224" w:rsidR="0018187B" w:rsidRPr="00E27D23" w:rsidRDefault="0018187B" w:rsidP="009D4432">
      <w:pPr>
        <w:pStyle w:val="B1"/>
        <w:rPr>
          <w:rFonts w:eastAsia="Arial"/>
        </w:rPr>
      </w:pPr>
      <w:r w:rsidRPr="00E27D23">
        <w:t>-</w:t>
      </w:r>
      <w:r w:rsidRPr="00E27D23">
        <w:tab/>
        <w:t xml:space="preserve">The UE is in state </w:t>
      </w:r>
      <w:r w:rsidRPr="00E27D23">
        <w:rPr>
          <w:lang w:eastAsia="zh-CN"/>
        </w:rPr>
        <w:t>0</w:t>
      </w:r>
      <w:r w:rsidRPr="00E27D23">
        <w:t>-A as defined in TS 38.508-1 [4].</w:t>
      </w:r>
    </w:p>
    <w:p w14:paraId="180D9934" w14:textId="77777777" w:rsidR="0018187B" w:rsidRPr="00E27D23" w:rsidRDefault="0018187B" w:rsidP="0018187B">
      <w:pPr>
        <w:pStyle w:val="H6"/>
        <w:rPr>
          <w:lang w:eastAsia="zh-CN"/>
        </w:rPr>
      </w:pPr>
      <w:r w:rsidRPr="00E27D23">
        <w:rPr>
          <w:lang w:eastAsia="zh-CN"/>
        </w:rPr>
        <w:lastRenderedPageBreak/>
        <w:t>12.1.1.2</w:t>
      </w:r>
      <w:r w:rsidRPr="00E27D23">
        <w:t>.3.2</w:t>
      </w:r>
      <w:r w:rsidRPr="00E27D23">
        <w:tab/>
        <w:t>Test procedure sequence</w:t>
      </w:r>
    </w:p>
    <w:p w14:paraId="5CBB2ABE" w14:textId="77777777" w:rsidR="0018187B" w:rsidRPr="00E27D23" w:rsidRDefault="0018187B" w:rsidP="009D4432">
      <w:pPr>
        <w:pStyle w:val="TH"/>
      </w:pPr>
      <w:r w:rsidRPr="00E27D23">
        <w:t xml:space="preserve">Table </w:t>
      </w:r>
      <w:r w:rsidRPr="00E27D23">
        <w:rPr>
          <w:lang w:eastAsia="zh-CN"/>
        </w:rPr>
        <w:t>12.1.1.2.3.2-1</w:t>
      </w:r>
      <w:r w:rsidRPr="00E27D23">
        <w:t>: Main behaviour</w:t>
      </w:r>
    </w:p>
    <w:tbl>
      <w:tblPr>
        <w:tblW w:w="98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7"/>
        <w:gridCol w:w="3759"/>
        <w:gridCol w:w="911"/>
        <w:gridCol w:w="3368"/>
        <w:gridCol w:w="528"/>
        <w:gridCol w:w="846"/>
      </w:tblGrid>
      <w:tr w:rsidR="0018187B" w:rsidRPr="00E27D23" w14:paraId="7124F04E" w14:textId="77777777" w:rsidTr="00C826D8">
        <w:tc>
          <w:tcPr>
            <w:tcW w:w="487" w:type="dxa"/>
            <w:vMerge w:val="restart"/>
            <w:hideMark/>
          </w:tcPr>
          <w:p w14:paraId="70F63590" w14:textId="7E26EE91" w:rsidR="0018187B" w:rsidRPr="00E27D23" w:rsidRDefault="0018187B" w:rsidP="009D4432">
            <w:pPr>
              <w:pStyle w:val="TAH"/>
              <w:rPr>
                <w:lang w:eastAsia="zh-CN"/>
              </w:rPr>
            </w:pPr>
            <w:r w:rsidRPr="00E27D23">
              <w:t>St</w:t>
            </w:r>
          </w:p>
        </w:tc>
        <w:tc>
          <w:tcPr>
            <w:tcW w:w="3759" w:type="dxa"/>
            <w:vMerge w:val="restart"/>
            <w:hideMark/>
          </w:tcPr>
          <w:p w14:paraId="18A06B92" w14:textId="516A82C0" w:rsidR="0018187B" w:rsidRPr="00E27D23" w:rsidRDefault="0018187B" w:rsidP="009D4432">
            <w:pPr>
              <w:pStyle w:val="TAH"/>
              <w:rPr>
                <w:lang w:eastAsia="zh-CN"/>
              </w:rPr>
            </w:pPr>
            <w:r w:rsidRPr="00E27D23">
              <w:t>Procedure</w:t>
            </w:r>
          </w:p>
        </w:tc>
        <w:tc>
          <w:tcPr>
            <w:tcW w:w="4279" w:type="dxa"/>
            <w:gridSpan w:val="2"/>
            <w:hideMark/>
          </w:tcPr>
          <w:p w14:paraId="5D4B75D6" w14:textId="77777777" w:rsidR="0018187B" w:rsidRPr="00E27D23" w:rsidRDefault="0018187B" w:rsidP="009D4432">
            <w:pPr>
              <w:pStyle w:val="TAH"/>
            </w:pPr>
            <w:r w:rsidRPr="00E27D23">
              <w:t>Message Sequence</w:t>
            </w:r>
          </w:p>
        </w:tc>
        <w:tc>
          <w:tcPr>
            <w:tcW w:w="528" w:type="dxa"/>
            <w:vMerge w:val="restart"/>
            <w:hideMark/>
          </w:tcPr>
          <w:p w14:paraId="32F47C9E" w14:textId="77777777" w:rsidR="0018187B" w:rsidRPr="00E27D23" w:rsidRDefault="0018187B" w:rsidP="009D4432">
            <w:pPr>
              <w:pStyle w:val="TAH"/>
              <w:rPr>
                <w:lang w:eastAsia="zh-CN"/>
              </w:rPr>
            </w:pPr>
            <w:r w:rsidRPr="00E27D23">
              <w:t>TP</w:t>
            </w:r>
          </w:p>
          <w:p w14:paraId="685D861F" w14:textId="77777777" w:rsidR="0018187B" w:rsidRPr="00E27D23" w:rsidRDefault="0018187B" w:rsidP="009D4432">
            <w:pPr>
              <w:pStyle w:val="TAH"/>
              <w:rPr>
                <w:lang w:eastAsia="zh-CN"/>
              </w:rPr>
            </w:pPr>
          </w:p>
        </w:tc>
        <w:tc>
          <w:tcPr>
            <w:tcW w:w="846" w:type="dxa"/>
            <w:vMerge w:val="restart"/>
            <w:hideMark/>
          </w:tcPr>
          <w:p w14:paraId="66EF5376" w14:textId="77777777" w:rsidR="0018187B" w:rsidRPr="00E27D23" w:rsidRDefault="0018187B" w:rsidP="009D4432">
            <w:pPr>
              <w:pStyle w:val="TAH"/>
              <w:rPr>
                <w:lang w:eastAsia="zh-CN"/>
              </w:rPr>
            </w:pPr>
            <w:r w:rsidRPr="00E27D23">
              <w:t>Verdict</w:t>
            </w:r>
          </w:p>
          <w:p w14:paraId="0661CDE8" w14:textId="77777777" w:rsidR="0018187B" w:rsidRPr="00E27D23" w:rsidRDefault="0018187B" w:rsidP="009D4432">
            <w:pPr>
              <w:pStyle w:val="TAH"/>
              <w:rPr>
                <w:lang w:eastAsia="zh-CN"/>
              </w:rPr>
            </w:pPr>
          </w:p>
        </w:tc>
      </w:tr>
      <w:tr w:rsidR="0018187B" w:rsidRPr="00E27D23" w14:paraId="38E5BDDB" w14:textId="77777777" w:rsidTr="00C826D8">
        <w:tc>
          <w:tcPr>
            <w:tcW w:w="487" w:type="dxa"/>
            <w:vMerge/>
          </w:tcPr>
          <w:p w14:paraId="3123D4ED" w14:textId="77777777" w:rsidR="0018187B" w:rsidRPr="00E27D23" w:rsidRDefault="0018187B" w:rsidP="009D4432">
            <w:pPr>
              <w:pStyle w:val="TAH"/>
            </w:pPr>
          </w:p>
        </w:tc>
        <w:tc>
          <w:tcPr>
            <w:tcW w:w="3759" w:type="dxa"/>
            <w:vMerge/>
          </w:tcPr>
          <w:p w14:paraId="46AC53DA" w14:textId="77777777" w:rsidR="0018187B" w:rsidRPr="00E27D23" w:rsidRDefault="0018187B" w:rsidP="009D4432">
            <w:pPr>
              <w:pStyle w:val="TAH"/>
            </w:pPr>
          </w:p>
        </w:tc>
        <w:tc>
          <w:tcPr>
            <w:tcW w:w="911" w:type="dxa"/>
            <w:hideMark/>
          </w:tcPr>
          <w:p w14:paraId="5C199E2C" w14:textId="77777777" w:rsidR="0018187B" w:rsidRPr="00E27D23" w:rsidRDefault="0018187B" w:rsidP="009D4432">
            <w:pPr>
              <w:pStyle w:val="TAH"/>
            </w:pPr>
            <w:r w:rsidRPr="00E27D23">
              <w:t>U - S</w:t>
            </w:r>
          </w:p>
        </w:tc>
        <w:tc>
          <w:tcPr>
            <w:tcW w:w="3368" w:type="dxa"/>
            <w:hideMark/>
          </w:tcPr>
          <w:p w14:paraId="5DD5DEDD" w14:textId="77777777" w:rsidR="0018187B" w:rsidRPr="00E27D23" w:rsidRDefault="0018187B" w:rsidP="009D4432">
            <w:pPr>
              <w:pStyle w:val="TAH"/>
            </w:pPr>
            <w:r w:rsidRPr="00E27D23">
              <w:t>Message</w:t>
            </w:r>
          </w:p>
        </w:tc>
        <w:tc>
          <w:tcPr>
            <w:tcW w:w="528" w:type="dxa"/>
            <w:vMerge/>
          </w:tcPr>
          <w:p w14:paraId="70D3BF2A" w14:textId="77777777" w:rsidR="0018187B" w:rsidRPr="00E27D23" w:rsidRDefault="0018187B" w:rsidP="009D4432">
            <w:pPr>
              <w:pStyle w:val="TAH"/>
            </w:pPr>
          </w:p>
        </w:tc>
        <w:tc>
          <w:tcPr>
            <w:tcW w:w="846" w:type="dxa"/>
            <w:vMerge/>
          </w:tcPr>
          <w:p w14:paraId="0659AA45" w14:textId="77777777" w:rsidR="0018187B" w:rsidRPr="00E27D23" w:rsidRDefault="0018187B" w:rsidP="009D4432">
            <w:pPr>
              <w:pStyle w:val="TAH"/>
            </w:pPr>
          </w:p>
        </w:tc>
      </w:tr>
      <w:tr w:rsidR="0095153E" w:rsidRPr="00E27D23" w14:paraId="12B2D038" w14:textId="77777777" w:rsidTr="00C826D8">
        <w:tc>
          <w:tcPr>
            <w:tcW w:w="487" w:type="dxa"/>
          </w:tcPr>
          <w:p w14:paraId="0F908DE4" w14:textId="0C5401A6" w:rsidR="0095153E" w:rsidRPr="00E27D23" w:rsidRDefault="0095153E" w:rsidP="00C826D8">
            <w:pPr>
              <w:pStyle w:val="TAC"/>
            </w:pPr>
            <w:r w:rsidRPr="00E27D23">
              <w:rPr>
                <w:lang w:eastAsia="zh-CN"/>
              </w:rPr>
              <w:t>1</w:t>
            </w:r>
          </w:p>
        </w:tc>
        <w:tc>
          <w:tcPr>
            <w:tcW w:w="3759" w:type="dxa"/>
          </w:tcPr>
          <w:p w14:paraId="37A0174E" w14:textId="0DCFFA4D" w:rsidR="0095153E" w:rsidRPr="00E27D23" w:rsidRDefault="0095153E" w:rsidP="00C826D8">
            <w:pPr>
              <w:pStyle w:val="TAL"/>
            </w:pPr>
            <w:r w:rsidRPr="00E27D23">
              <w:t>Power on the UE.</w:t>
            </w:r>
          </w:p>
        </w:tc>
        <w:tc>
          <w:tcPr>
            <w:tcW w:w="911" w:type="dxa"/>
          </w:tcPr>
          <w:p w14:paraId="13AADD03" w14:textId="7EC209E6" w:rsidR="0095153E" w:rsidRPr="00E27D23" w:rsidRDefault="0095153E" w:rsidP="00C826D8">
            <w:pPr>
              <w:pStyle w:val="TAC"/>
            </w:pPr>
            <w:r w:rsidRPr="00E27D23">
              <w:t>-</w:t>
            </w:r>
          </w:p>
        </w:tc>
        <w:tc>
          <w:tcPr>
            <w:tcW w:w="3368" w:type="dxa"/>
          </w:tcPr>
          <w:p w14:paraId="1CED6F1E" w14:textId="7502CA04" w:rsidR="0095153E" w:rsidRPr="00E27D23" w:rsidRDefault="0095153E" w:rsidP="00C826D8">
            <w:pPr>
              <w:pStyle w:val="TAC"/>
            </w:pPr>
            <w:r w:rsidRPr="00E27D23">
              <w:t>-</w:t>
            </w:r>
          </w:p>
        </w:tc>
        <w:tc>
          <w:tcPr>
            <w:tcW w:w="528" w:type="dxa"/>
          </w:tcPr>
          <w:p w14:paraId="5BCCA01F" w14:textId="070CF943" w:rsidR="0095153E" w:rsidRPr="00E27D23" w:rsidRDefault="0095153E" w:rsidP="00C826D8">
            <w:pPr>
              <w:pStyle w:val="TAC"/>
            </w:pPr>
            <w:r w:rsidRPr="00E27D23">
              <w:t>-</w:t>
            </w:r>
          </w:p>
        </w:tc>
        <w:tc>
          <w:tcPr>
            <w:tcW w:w="846" w:type="dxa"/>
          </w:tcPr>
          <w:p w14:paraId="5427B760" w14:textId="17C331EB" w:rsidR="0095153E" w:rsidRPr="00E27D23" w:rsidRDefault="0095153E" w:rsidP="00C826D8">
            <w:pPr>
              <w:pStyle w:val="TAC"/>
            </w:pPr>
            <w:r w:rsidRPr="00E27D23">
              <w:t>-</w:t>
            </w:r>
          </w:p>
        </w:tc>
      </w:tr>
      <w:tr w:rsidR="0095153E" w:rsidRPr="00E27D23" w14:paraId="7F6E3B6E" w14:textId="77777777" w:rsidTr="00C826D8">
        <w:tc>
          <w:tcPr>
            <w:tcW w:w="487" w:type="dxa"/>
          </w:tcPr>
          <w:p w14:paraId="7A2431D9" w14:textId="365ECF27" w:rsidR="0095153E" w:rsidRPr="00E27D23" w:rsidRDefault="0095153E" w:rsidP="00C826D8">
            <w:pPr>
              <w:pStyle w:val="TAC"/>
            </w:pPr>
            <w:r w:rsidRPr="00E27D23">
              <w:rPr>
                <w:lang w:eastAsia="zh-CN"/>
              </w:rPr>
              <w:t>2</w:t>
            </w:r>
          </w:p>
        </w:tc>
        <w:tc>
          <w:tcPr>
            <w:tcW w:w="3759" w:type="dxa"/>
          </w:tcPr>
          <w:p w14:paraId="6E3DC948" w14:textId="77777777" w:rsidR="0095153E" w:rsidRPr="00E27D23" w:rsidRDefault="0095153E" w:rsidP="00C826D8">
            <w:pPr>
              <w:pStyle w:val="TAL"/>
              <w:rPr>
                <w:lang w:eastAsia="zh-CN"/>
              </w:rPr>
            </w:pPr>
            <w:r w:rsidRPr="00E27D23">
              <w:rPr>
                <w:lang w:eastAsia="zh-CN"/>
              </w:rPr>
              <w:t>Trigger UE to reset or clear the current UTC time that has been calculated from GNSS.</w:t>
            </w:r>
          </w:p>
          <w:p w14:paraId="59993ABB" w14:textId="535FBF40" w:rsidR="0095153E" w:rsidRPr="00E27D23" w:rsidRDefault="0095153E" w:rsidP="00C826D8">
            <w:pPr>
              <w:pStyle w:val="TAL"/>
            </w:pPr>
            <w:r w:rsidRPr="00E27D23">
              <w:rPr>
                <w:lang w:eastAsia="zh-CN"/>
              </w:rPr>
              <w:t>NOTE:</w:t>
            </w:r>
            <w:r w:rsidRPr="00E27D23">
              <w:rPr>
                <w:lang w:eastAsia="zh-CN"/>
              </w:rPr>
              <w:tab/>
              <w:t>The UTC time can be reset or clear on the UE using AT command (+CUTCR).</w:t>
            </w:r>
          </w:p>
        </w:tc>
        <w:tc>
          <w:tcPr>
            <w:tcW w:w="911" w:type="dxa"/>
          </w:tcPr>
          <w:p w14:paraId="666EFD29" w14:textId="1B38C9E7" w:rsidR="0095153E" w:rsidRPr="00E27D23" w:rsidRDefault="0095153E" w:rsidP="00C826D8">
            <w:pPr>
              <w:pStyle w:val="TAC"/>
            </w:pPr>
            <w:r w:rsidRPr="00E27D23">
              <w:t>-</w:t>
            </w:r>
          </w:p>
        </w:tc>
        <w:tc>
          <w:tcPr>
            <w:tcW w:w="3368" w:type="dxa"/>
          </w:tcPr>
          <w:p w14:paraId="4AF2F6F2" w14:textId="6CA6599D" w:rsidR="0095153E" w:rsidRPr="00E27D23" w:rsidRDefault="0095153E" w:rsidP="00C826D8">
            <w:pPr>
              <w:pStyle w:val="TAC"/>
            </w:pPr>
            <w:r w:rsidRPr="00E27D23">
              <w:t>-</w:t>
            </w:r>
          </w:p>
        </w:tc>
        <w:tc>
          <w:tcPr>
            <w:tcW w:w="528" w:type="dxa"/>
          </w:tcPr>
          <w:p w14:paraId="65F86EB7" w14:textId="44C8CCCD" w:rsidR="0095153E" w:rsidRPr="00E27D23" w:rsidRDefault="0095153E" w:rsidP="00C826D8">
            <w:pPr>
              <w:pStyle w:val="TAC"/>
            </w:pPr>
            <w:r w:rsidRPr="00E27D23">
              <w:t>-</w:t>
            </w:r>
          </w:p>
        </w:tc>
        <w:tc>
          <w:tcPr>
            <w:tcW w:w="846" w:type="dxa"/>
          </w:tcPr>
          <w:p w14:paraId="06BC434B" w14:textId="6665BC8C" w:rsidR="0095153E" w:rsidRPr="00E27D23" w:rsidRDefault="0095153E" w:rsidP="00C826D8">
            <w:pPr>
              <w:pStyle w:val="TAC"/>
            </w:pPr>
            <w:r w:rsidRPr="00E27D23">
              <w:t>-</w:t>
            </w:r>
          </w:p>
        </w:tc>
      </w:tr>
      <w:tr w:rsidR="0095153E" w:rsidRPr="00E27D23" w14:paraId="6314C742" w14:textId="77777777" w:rsidTr="00C826D8">
        <w:tc>
          <w:tcPr>
            <w:tcW w:w="487" w:type="dxa"/>
          </w:tcPr>
          <w:p w14:paraId="6B7400BD" w14:textId="77777777" w:rsidR="0095153E" w:rsidRPr="00E27D23" w:rsidRDefault="0095153E" w:rsidP="0095153E">
            <w:pPr>
              <w:pStyle w:val="TAC"/>
              <w:rPr>
                <w:lang w:eastAsia="zh-CN"/>
              </w:rPr>
            </w:pPr>
            <w:r w:rsidRPr="00E27D23">
              <w:rPr>
                <w:lang w:eastAsia="zh-CN"/>
              </w:rPr>
              <w:t>3</w:t>
            </w:r>
          </w:p>
        </w:tc>
        <w:tc>
          <w:tcPr>
            <w:tcW w:w="3759" w:type="dxa"/>
          </w:tcPr>
          <w:p w14:paraId="5C4D327E" w14:textId="30F693A5" w:rsidR="0095153E" w:rsidRPr="00E27D23" w:rsidRDefault="0095153E" w:rsidP="0095153E">
            <w:pPr>
              <w:pStyle w:val="TAL"/>
              <w:rPr>
                <w:lang w:eastAsia="sv-SE"/>
              </w:rPr>
            </w:pPr>
            <w:r w:rsidRPr="00E27D23">
              <w:rPr>
                <w:lang w:eastAsia="zh-CN"/>
              </w:rPr>
              <w:t>The NR-SS-UE1</w:t>
            </w:r>
            <w:r w:rsidRPr="00E27D23">
              <w:rPr>
                <w:rFonts w:eastAsia="DengXian"/>
                <w:lang w:eastAsia="zh-CN"/>
              </w:rPr>
              <w:t xml:space="preserve"> </w:t>
            </w:r>
            <w:r w:rsidRPr="00E27D23">
              <w:rPr>
                <w:lang w:eastAsia="sv-SE"/>
              </w:rPr>
              <w:t>transmits a</w:t>
            </w:r>
            <w:r w:rsidRPr="00E27D23">
              <w:rPr>
                <w:lang w:eastAsia="zh-CN"/>
              </w:rPr>
              <w:t xml:space="preserve"> </w:t>
            </w:r>
            <w:r w:rsidRPr="00E27D23">
              <w:rPr>
                <w:rFonts w:eastAsia="DengXian"/>
                <w:lang w:eastAsia="zh-CN"/>
              </w:rPr>
              <w:t>DIRECT LINK ESTABLISHMENT REQUEST message</w:t>
            </w:r>
            <w:r w:rsidRPr="00E27D23">
              <w:t xml:space="preserve"> using the pool of resources that were preconfigured by </w:t>
            </w:r>
            <w:r w:rsidRPr="00E27D23">
              <w:rPr>
                <w:i/>
              </w:rPr>
              <w:t xml:space="preserve">sl-TxPoolSelectedNormal </w:t>
            </w:r>
            <w:r w:rsidRPr="00E27D23">
              <w:t xml:space="preserve">in </w:t>
            </w:r>
            <w:r w:rsidRPr="00E27D23">
              <w:rPr>
                <w:i/>
              </w:rPr>
              <w:t>SL-PreconfigurationNR</w:t>
            </w:r>
            <w:r w:rsidRPr="00E27D23">
              <w:rPr>
                <w:lang w:eastAsia="sv-SE"/>
              </w:rPr>
              <w:t>.</w:t>
            </w:r>
          </w:p>
        </w:tc>
        <w:tc>
          <w:tcPr>
            <w:tcW w:w="911" w:type="dxa"/>
          </w:tcPr>
          <w:p w14:paraId="1896F1E7" w14:textId="77777777" w:rsidR="0095153E" w:rsidRPr="00E27D23" w:rsidRDefault="0095153E" w:rsidP="0095153E">
            <w:pPr>
              <w:pStyle w:val="TAC"/>
            </w:pPr>
            <w:r w:rsidRPr="00E27D23">
              <w:rPr>
                <w:lang w:eastAsia="zh-CN"/>
              </w:rPr>
              <w:t>&lt;--</w:t>
            </w:r>
          </w:p>
        </w:tc>
        <w:tc>
          <w:tcPr>
            <w:tcW w:w="3368" w:type="dxa"/>
          </w:tcPr>
          <w:p w14:paraId="71CAF47F" w14:textId="77777777" w:rsidR="0095153E" w:rsidRPr="00E27D23" w:rsidRDefault="0095153E" w:rsidP="0095153E">
            <w:pPr>
              <w:pStyle w:val="TAL"/>
            </w:pPr>
            <w:r w:rsidRPr="00E27D23">
              <w:rPr>
                <w:rFonts w:eastAsia="DengXian"/>
                <w:lang w:eastAsia="zh-CN"/>
              </w:rPr>
              <w:t>PC5-S: DIRECT LINK ESTABLISHMENT REQUEST</w:t>
            </w:r>
          </w:p>
        </w:tc>
        <w:tc>
          <w:tcPr>
            <w:tcW w:w="528" w:type="dxa"/>
          </w:tcPr>
          <w:p w14:paraId="12129437" w14:textId="77777777" w:rsidR="0095153E" w:rsidRPr="00E27D23" w:rsidRDefault="0095153E" w:rsidP="0095153E">
            <w:pPr>
              <w:pStyle w:val="TAC"/>
            </w:pPr>
            <w:r w:rsidRPr="00E27D23">
              <w:t>-</w:t>
            </w:r>
          </w:p>
        </w:tc>
        <w:tc>
          <w:tcPr>
            <w:tcW w:w="846" w:type="dxa"/>
          </w:tcPr>
          <w:p w14:paraId="6DCCC0FE" w14:textId="77777777" w:rsidR="0095153E" w:rsidRPr="00E27D23" w:rsidRDefault="0095153E" w:rsidP="0095153E">
            <w:pPr>
              <w:pStyle w:val="TAC"/>
            </w:pPr>
            <w:r w:rsidRPr="00E27D23">
              <w:t>-</w:t>
            </w:r>
          </w:p>
        </w:tc>
      </w:tr>
      <w:tr w:rsidR="0095153E" w:rsidRPr="00E27D23" w14:paraId="0F0871D7" w14:textId="77777777" w:rsidTr="00C826D8">
        <w:tc>
          <w:tcPr>
            <w:tcW w:w="487" w:type="dxa"/>
          </w:tcPr>
          <w:p w14:paraId="2F2D19E7" w14:textId="77777777" w:rsidR="0095153E" w:rsidRPr="00E27D23" w:rsidRDefault="0095153E" w:rsidP="0095153E">
            <w:pPr>
              <w:pStyle w:val="TAC"/>
              <w:rPr>
                <w:lang w:eastAsia="zh-CN"/>
              </w:rPr>
            </w:pPr>
            <w:r w:rsidRPr="00E27D23">
              <w:rPr>
                <w:lang w:eastAsia="zh-CN"/>
              </w:rPr>
              <w:t>4</w:t>
            </w:r>
          </w:p>
        </w:tc>
        <w:tc>
          <w:tcPr>
            <w:tcW w:w="3759" w:type="dxa"/>
          </w:tcPr>
          <w:p w14:paraId="70476E1C" w14:textId="7E8AF87E" w:rsidR="0095153E" w:rsidRPr="00E27D23" w:rsidRDefault="0095153E" w:rsidP="0095153E">
            <w:pPr>
              <w:pStyle w:val="TAL"/>
              <w:rPr>
                <w:lang w:eastAsia="sv-SE"/>
              </w:rPr>
            </w:pPr>
            <w:r w:rsidRPr="00E27D23">
              <w:t>Check: Does</w:t>
            </w:r>
            <w:r w:rsidRPr="00E27D23">
              <w:rPr>
                <w:rFonts w:eastAsia="DengXian"/>
                <w:lang w:eastAsia="zh-CN"/>
              </w:rPr>
              <w:t xml:space="preserve"> the </w:t>
            </w:r>
            <w:r w:rsidRPr="00E27D23">
              <w:rPr>
                <w:lang w:eastAsia="zh-CN"/>
              </w:rPr>
              <w:t>UE</w:t>
            </w:r>
            <w:r w:rsidRPr="00E27D23">
              <w:rPr>
                <w:rFonts w:eastAsia="DengXian"/>
                <w:lang w:eastAsia="zh-CN"/>
              </w:rPr>
              <w:t xml:space="preserve"> </w:t>
            </w:r>
            <w:r w:rsidRPr="00E27D23">
              <w:rPr>
                <w:lang w:eastAsia="sv-SE"/>
              </w:rPr>
              <w:t>transmit</w:t>
            </w:r>
            <w:r w:rsidRPr="00E27D23">
              <w:rPr>
                <w:rFonts w:eastAsia="DengXian"/>
                <w:lang w:eastAsia="zh-CN"/>
              </w:rPr>
              <w:t xml:space="preserve"> a </w:t>
            </w:r>
            <w:r w:rsidRPr="00E27D23">
              <w:t>DIRECT LINK SECURITY MODE COMMAND</w:t>
            </w:r>
            <w:r w:rsidRPr="00E27D23">
              <w:rPr>
                <w:rFonts w:eastAsia="DengXian"/>
                <w:lang w:eastAsia="zh-CN"/>
              </w:rPr>
              <w:t xml:space="preserve"> message?</w:t>
            </w:r>
          </w:p>
        </w:tc>
        <w:tc>
          <w:tcPr>
            <w:tcW w:w="911" w:type="dxa"/>
          </w:tcPr>
          <w:p w14:paraId="7F58150A" w14:textId="77777777" w:rsidR="0095153E" w:rsidRPr="00E27D23" w:rsidRDefault="0095153E" w:rsidP="0095153E">
            <w:pPr>
              <w:pStyle w:val="TAC"/>
            </w:pPr>
            <w:r w:rsidRPr="00E27D23">
              <w:rPr>
                <w:rFonts w:eastAsia="DengXian"/>
                <w:lang w:eastAsia="zh-CN"/>
              </w:rPr>
              <w:t>--&gt;</w:t>
            </w:r>
          </w:p>
        </w:tc>
        <w:tc>
          <w:tcPr>
            <w:tcW w:w="3368" w:type="dxa"/>
          </w:tcPr>
          <w:p w14:paraId="712C1DFC" w14:textId="77777777" w:rsidR="0095153E" w:rsidRPr="00E27D23" w:rsidRDefault="0095153E" w:rsidP="0095153E">
            <w:pPr>
              <w:pStyle w:val="TAL"/>
            </w:pPr>
            <w:r w:rsidRPr="00E27D23">
              <w:rPr>
                <w:rFonts w:eastAsia="DengXian"/>
                <w:lang w:eastAsia="zh-CN"/>
              </w:rPr>
              <w:t xml:space="preserve">PC5-S: </w:t>
            </w:r>
            <w:r w:rsidRPr="00E27D23">
              <w:t>DIRECT LINK SECURITY MODE COMMAND</w:t>
            </w:r>
          </w:p>
        </w:tc>
        <w:tc>
          <w:tcPr>
            <w:tcW w:w="528" w:type="dxa"/>
          </w:tcPr>
          <w:p w14:paraId="44874867" w14:textId="77777777" w:rsidR="0095153E" w:rsidRPr="00E27D23" w:rsidRDefault="0095153E" w:rsidP="0095153E">
            <w:pPr>
              <w:pStyle w:val="TAC"/>
            </w:pPr>
            <w:r w:rsidRPr="00E27D23">
              <w:rPr>
                <w:lang w:eastAsia="zh-CN"/>
              </w:rPr>
              <w:t>1</w:t>
            </w:r>
          </w:p>
        </w:tc>
        <w:tc>
          <w:tcPr>
            <w:tcW w:w="846" w:type="dxa"/>
          </w:tcPr>
          <w:p w14:paraId="14F17B00" w14:textId="77777777" w:rsidR="0095153E" w:rsidRPr="00E27D23" w:rsidRDefault="0095153E" w:rsidP="0095153E">
            <w:pPr>
              <w:pStyle w:val="TAC"/>
            </w:pPr>
            <w:r w:rsidRPr="00E27D23">
              <w:rPr>
                <w:lang w:eastAsia="zh-CN"/>
              </w:rPr>
              <w:t>P</w:t>
            </w:r>
          </w:p>
        </w:tc>
      </w:tr>
      <w:tr w:rsidR="0095153E" w:rsidRPr="00E27D23" w14:paraId="11DDB0DB" w14:textId="77777777" w:rsidTr="00C826D8">
        <w:tc>
          <w:tcPr>
            <w:tcW w:w="487" w:type="dxa"/>
            <w:hideMark/>
          </w:tcPr>
          <w:p w14:paraId="5203F97B" w14:textId="77777777" w:rsidR="0095153E" w:rsidRPr="00E27D23" w:rsidRDefault="0095153E" w:rsidP="0095153E">
            <w:pPr>
              <w:pStyle w:val="TAC"/>
              <w:rPr>
                <w:lang w:eastAsia="zh-CN"/>
              </w:rPr>
            </w:pPr>
            <w:r w:rsidRPr="00E27D23">
              <w:rPr>
                <w:lang w:eastAsia="zh-CN"/>
              </w:rPr>
              <w:t>5</w:t>
            </w:r>
          </w:p>
        </w:tc>
        <w:tc>
          <w:tcPr>
            <w:tcW w:w="3759" w:type="dxa"/>
            <w:hideMark/>
          </w:tcPr>
          <w:p w14:paraId="7D86BC3F" w14:textId="77777777" w:rsidR="0095153E" w:rsidRPr="00E27D23" w:rsidRDefault="0095153E" w:rsidP="0095153E">
            <w:pPr>
              <w:pStyle w:val="TAL"/>
            </w:pPr>
            <w:r w:rsidRPr="00E27D23">
              <w:rPr>
                <w:lang w:eastAsia="zh-CN"/>
              </w:rPr>
              <w:t>The NR-SS-UE1</w:t>
            </w:r>
            <w:r w:rsidRPr="00E27D23">
              <w:rPr>
                <w:rFonts w:eastAsia="DengXian"/>
                <w:lang w:eastAsia="zh-CN"/>
              </w:rPr>
              <w:t xml:space="preserve"> </w:t>
            </w:r>
            <w:r w:rsidRPr="00E27D23">
              <w:rPr>
                <w:lang w:eastAsia="sv-SE"/>
              </w:rPr>
              <w:t>transmits a</w:t>
            </w:r>
            <w:r w:rsidRPr="00E27D23">
              <w:rPr>
                <w:lang w:eastAsia="zh-CN"/>
              </w:rPr>
              <w:t xml:space="preserve"> </w:t>
            </w:r>
            <w:r w:rsidRPr="00E27D23">
              <w:t>DIRECT LINK SECURITY MODE COMPLETE</w:t>
            </w:r>
            <w:r w:rsidRPr="00E27D23">
              <w:rPr>
                <w:rFonts w:eastAsia="DengXian"/>
                <w:lang w:eastAsia="zh-CN"/>
              </w:rPr>
              <w:t xml:space="preserve"> message</w:t>
            </w:r>
            <w:r w:rsidRPr="00E27D23">
              <w:rPr>
                <w:lang w:eastAsia="sv-SE"/>
              </w:rPr>
              <w:t>.</w:t>
            </w:r>
          </w:p>
        </w:tc>
        <w:tc>
          <w:tcPr>
            <w:tcW w:w="911" w:type="dxa"/>
            <w:hideMark/>
          </w:tcPr>
          <w:p w14:paraId="34F0B18D" w14:textId="77777777" w:rsidR="0095153E" w:rsidRPr="00E27D23" w:rsidRDefault="0095153E" w:rsidP="0095153E">
            <w:pPr>
              <w:pStyle w:val="TAC"/>
            </w:pPr>
            <w:r w:rsidRPr="00E27D23">
              <w:rPr>
                <w:lang w:eastAsia="zh-CN"/>
              </w:rPr>
              <w:t>&lt;--</w:t>
            </w:r>
          </w:p>
        </w:tc>
        <w:tc>
          <w:tcPr>
            <w:tcW w:w="3368" w:type="dxa"/>
            <w:hideMark/>
          </w:tcPr>
          <w:p w14:paraId="10D84106" w14:textId="77777777" w:rsidR="0095153E" w:rsidRPr="00E27D23" w:rsidRDefault="0095153E" w:rsidP="0095153E">
            <w:pPr>
              <w:pStyle w:val="TAL"/>
              <w:rPr>
                <w:i/>
                <w:iCs/>
                <w:lang w:eastAsia="zh-CN"/>
              </w:rPr>
            </w:pPr>
            <w:r w:rsidRPr="00E27D23">
              <w:rPr>
                <w:rFonts w:eastAsia="DengXian"/>
                <w:lang w:eastAsia="zh-CN"/>
              </w:rPr>
              <w:t xml:space="preserve">PC5-S: </w:t>
            </w:r>
            <w:r w:rsidRPr="00E27D23">
              <w:t>DIRECT LINK SECURITY MODE COMPLETE</w:t>
            </w:r>
          </w:p>
        </w:tc>
        <w:tc>
          <w:tcPr>
            <w:tcW w:w="528" w:type="dxa"/>
            <w:hideMark/>
          </w:tcPr>
          <w:p w14:paraId="53432BA4" w14:textId="77777777" w:rsidR="0095153E" w:rsidRPr="00E27D23" w:rsidRDefault="0095153E" w:rsidP="0095153E">
            <w:pPr>
              <w:pStyle w:val="TAC"/>
              <w:rPr>
                <w:lang w:eastAsia="zh-CN"/>
              </w:rPr>
            </w:pPr>
            <w:r w:rsidRPr="00E27D23">
              <w:t>-</w:t>
            </w:r>
          </w:p>
        </w:tc>
        <w:tc>
          <w:tcPr>
            <w:tcW w:w="846" w:type="dxa"/>
            <w:hideMark/>
          </w:tcPr>
          <w:p w14:paraId="52EE0FB7" w14:textId="77777777" w:rsidR="0095153E" w:rsidRPr="00E27D23" w:rsidRDefault="0095153E" w:rsidP="0095153E">
            <w:pPr>
              <w:pStyle w:val="TAC"/>
              <w:rPr>
                <w:lang w:eastAsia="zh-CN"/>
              </w:rPr>
            </w:pPr>
            <w:r w:rsidRPr="00E27D23">
              <w:t>-</w:t>
            </w:r>
          </w:p>
        </w:tc>
      </w:tr>
      <w:tr w:rsidR="0095153E" w:rsidRPr="00E27D23" w14:paraId="5F0160D9" w14:textId="77777777" w:rsidTr="00C826D8">
        <w:tc>
          <w:tcPr>
            <w:tcW w:w="487" w:type="dxa"/>
            <w:hideMark/>
          </w:tcPr>
          <w:p w14:paraId="00D67F14" w14:textId="77777777" w:rsidR="0095153E" w:rsidRPr="00E27D23" w:rsidRDefault="0095153E" w:rsidP="0095153E">
            <w:pPr>
              <w:pStyle w:val="TAC"/>
              <w:rPr>
                <w:lang w:eastAsia="zh-CN"/>
              </w:rPr>
            </w:pPr>
            <w:r w:rsidRPr="00E27D23">
              <w:rPr>
                <w:lang w:eastAsia="zh-CN"/>
              </w:rPr>
              <w:t>6</w:t>
            </w:r>
          </w:p>
        </w:tc>
        <w:tc>
          <w:tcPr>
            <w:tcW w:w="3759" w:type="dxa"/>
          </w:tcPr>
          <w:p w14:paraId="3FD5DA9D" w14:textId="77777777" w:rsidR="0095153E" w:rsidRPr="00E27D23" w:rsidRDefault="0095153E" w:rsidP="0095153E">
            <w:pPr>
              <w:pStyle w:val="TAL"/>
            </w:pPr>
            <w:r w:rsidRPr="00E27D23">
              <w:rPr>
                <w:rFonts w:eastAsia="DengXian"/>
                <w:lang w:eastAsia="zh-CN"/>
              </w:rPr>
              <w:t xml:space="preserve">The </w:t>
            </w:r>
            <w:r w:rsidRPr="00E27D23">
              <w:rPr>
                <w:lang w:eastAsia="zh-CN"/>
              </w:rPr>
              <w:t>UE</w:t>
            </w:r>
            <w:r w:rsidRPr="00E27D23">
              <w:rPr>
                <w:rFonts w:eastAsia="DengXian"/>
                <w:lang w:eastAsia="zh-CN"/>
              </w:rPr>
              <w:t xml:space="preserve"> </w:t>
            </w:r>
            <w:r w:rsidRPr="00E27D23">
              <w:rPr>
                <w:lang w:eastAsia="sv-SE"/>
              </w:rPr>
              <w:t>transmits</w:t>
            </w:r>
            <w:r w:rsidRPr="00E27D23">
              <w:rPr>
                <w:rFonts w:eastAsia="DengXian"/>
                <w:lang w:eastAsia="zh-CN"/>
              </w:rPr>
              <w:t xml:space="preserve"> a </w:t>
            </w:r>
            <w:r w:rsidRPr="00E27D23">
              <w:t>DIRECT LINK ESTABLISHMENT ACCEPT</w:t>
            </w:r>
            <w:r w:rsidRPr="00E27D23">
              <w:rPr>
                <w:rFonts w:eastAsia="DengXian"/>
                <w:lang w:eastAsia="zh-CN"/>
              </w:rPr>
              <w:t xml:space="preserve"> message.</w:t>
            </w:r>
          </w:p>
        </w:tc>
        <w:tc>
          <w:tcPr>
            <w:tcW w:w="911" w:type="dxa"/>
          </w:tcPr>
          <w:p w14:paraId="0A30834B" w14:textId="77777777" w:rsidR="0095153E" w:rsidRPr="00E27D23" w:rsidRDefault="0095153E" w:rsidP="0095153E">
            <w:pPr>
              <w:pStyle w:val="TAC"/>
            </w:pPr>
            <w:r w:rsidRPr="00E27D23">
              <w:rPr>
                <w:rFonts w:eastAsia="DengXian"/>
                <w:lang w:eastAsia="zh-CN"/>
              </w:rPr>
              <w:t>--&gt;</w:t>
            </w:r>
          </w:p>
        </w:tc>
        <w:tc>
          <w:tcPr>
            <w:tcW w:w="3368" w:type="dxa"/>
          </w:tcPr>
          <w:p w14:paraId="0229936A" w14:textId="77777777" w:rsidR="0095153E" w:rsidRPr="00E27D23" w:rsidRDefault="0095153E" w:rsidP="0095153E">
            <w:pPr>
              <w:pStyle w:val="TAL"/>
              <w:rPr>
                <w:i/>
                <w:iCs/>
              </w:rPr>
            </w:pPr>
            <w:r w:rsidRPr="00E27D23">
              <w:rPr>
                <w:rFonts w:eastAsia="DengXian"/>
                <w:lang w:eastAsia="zh-CN"/>
              </w:rPr>
              <w:t xml:space="preserve">PC5-S: </w:t>
            </w:r>
            <w:r w:rsidRPr="00E27D23">
              <w:t>DIRECT LINK ESTABLISHMENT ACCEPT</w:t>
            </w:r>
          </w:p>
        </w:tc>
        <w:tc>
          <w:tcPr>
            <w:tcW w:w="528" w:type="dxa"/>
          </w:tcPr>
          <w:p w14:paraId="100901B5" w14:textId="77777777" w:rsidR="0095153E" w:rsidRPr="00E27D23" w:rsidRDefault="0095153E" w:rsidP="0095153E">
            <w:pPr>
              <w:pStyle w:val="TAC"/>
            </w:pPr>
            <w:r w:rsidRPr="00E27D23">
              <w:t>-</w:t>
            </w:r>
          </w:p>
        </w:tc>
        <w:tc>
          <w:tcPr>
            <w:tcW w:w="846" w:type="dxa"/>
          </w:tcPr>
          <w:p w14:paraId="44933913" w14:textId="77777777" w:rsidR="0095153E" w:rsidRPr="00E27D23" w:rsidRDefault="0095153E" w:rsidP="0095153E">
            <w:pPr>
              <w:pStyle w:val="TAC"/>
            </w:pPr>
            <w:r w:rsidRPr="00E27D23">
              <w:t>-</w:t>
            </w:r>
          </w:p>
        </w:tc>
      </w:tr>
      <w:tr w:rsidR="0095153E" w:rsidRPr="00E27D23" w14:paraId="676F2D10" w14:textId="77777777" w:rsidTr="00C826D8">
        <w:tc>
          <w:tcPr>
            <w:tcW w:w="487" w:type="dxa"/>
          </w:tcPr>
          <w:p w14:paraId="52ED4198" w14:textId="77777777" w:rsidR="0095153E" w:rsidRPr="00E27D23" w:rsidRDefault="0095153E" w:rsidP="0095153E">
            <w:pPr>
              <w:pStyle w:val="TAC"/>
              <w:rPr>
                <w:lang w:eastAsia="zh-CN"/>
              </w:rPr>
            </w:pPr>
            <w:r w:rsidRPr="00E27D23">
              <w:rPr>
                <w:lang w:eastAsia="zh-CN"/>
              </w:rPr>
              <w:t>7</w:t>
            </w:r>
          </w:p>
        </w:tc>
        <w:tc>
          <w:tcPr>
            <w:tcW w:w="3759" w:type="dxa"/>
          </w:tcPr>
          <w:p w14:paraId="72FA391C" w14:textId="77777777" w:rsidR="0095153E" w:rsidRPr="00E27D23" w:rsidRDefault="0095153E" w:rsidP="0095153E">
            <w:pPr>
              <w:pStyle w:val="TAL"/>
              <w:rPr>
                <w:lang w:eastAsia="zh-CN"/>
              </w:rPr>
            </w:pPr>
            <w:r w:rsidRPr="00E27D23">
              <w:rPr>
                <w:lang w:eastAsia="zh-CN"/>
              </w:rPr>
              <w:t>The NR-SS-UE1</w:t>
            </w:r>
            <w:r w:rsidRPr="00E27D23">
              <w:rPr>
                <w:rFonts w:eastAsia="DengXian"/>
                <w:lang w:eastAsia="zh-CN"/>
              </w:rPr>
              <w:t xml:space="preserve"> </w:t>
            </w:r>
            <w:r w:rsidRPr="00E27D23">
              <w:rPr>
                <w:lang w:eastAsia="sv-SE"/>
              </w:rPr>
              <w:t>transmits a</w:t>
            </w:r>
            <w:r w:rsidRPr="00E27D23">
              <w:rPr>
                <w:lang w:eastAsia="zh-CN"/>
              </w:rPr>
              <w:t xml:space="preserve">n </w:t>
            </w:r>
            <w:r w:rsidRPr="00E27D23">
              <w:rPr>
                <w:rFonts w:eastAsia="DengXian"/>
                <w:i/>
                <w:lang w:eastAsia="zh-CN"/>
              </w:rPr>
              <w:t>RRCReconfigurationSidelink</w:t>
            </w:r>
            <w:r w:rsidRPr="00E27D23">
              <w:rPr>
                <w:rFonts w:eastAsia="DengXian"/>
                <w:lang w:eastAsia="zh-CN"/>
              </w:rPr>
              <w:t xml:space="preserve"> message</w:t>
            </w:r>
            <w:r w:rsidRPr="00E27D23">
              <w:rPr>
                <w:lang w:eastAsia="sv-SE"/>
              </w:rPr>
              <w:t>.</w:t>
            </w:r>
          </w:p>
        </w:tc>
        <w:tc>
          <w:tcPr>
            <w:tcW w:w="911" w:type="dxa"/>
          </w:tcPr>
          <w:p w14:paraId="046DDFA9" w14:textId="77777777" w:rsidR="0095153E" w:rsidRPr="00E27D23" w:rsidRDefault="0095153E" w:rsidP="0095153E">
            <w:pPr>
              <w:pStyle w:val="TAC"/>
            </w:pPr>
            <w:r w:rsidRPr="00E27D23">
              <w:rPr>
                <w:lang w:eastAsia="zh-CN"/>
              </w:rPr>
              <w:t>&lt;--</w:t>
            </w:r>
          </w:p>
        </w:tc>
        <w:tc>
          <w:tcPr>
            <w:tcW w:w="3368" w:type="dxa"/>
          </w:tcPr>
          <w:p w14:paraId="062A0CDF" w14:textId="77777777" w:rsidR="0095153E" w:rsidRPr="00E27D23" w:rsidRDefault="0095153E" w:rsidP="0095153E">
            <w:pPr>
              <w:pStyle w:val="TAL"/>
            </w:pPr>
            <w:r w:rsidRPr="00E27D23">
              <w:rPr>
                <w:rFonts w:eastAsia="DengXian"/>
                <w:lang w:eastAsia="zh-CN"/>
              </w:rPr>
              <w:t>PC5-RRC: RRCReconfigurationSidelink</w:t>
            </w:r>
          </w:p>
        </w:tc>
        <w:tc>
          <w:tcPr>
            <w:tcW w:w="528" w:type="dxa"/>
          </w:tcPr>
          <w:p w14:paraId="163C7C83" w14:textId="77777777" w:rsidR="0095153E" w:rsidRPr="00E27D23" w:rsidRDefault="0095153E" w:rsidP="0095153E">
            <w:pPr>
              <w:pStyle w:val="TAC"/>
            </w:pPr>
            <w:r w:rsidRPr="00E27D23">
              <w:t>-</w:t>
            </w:r>
          </w:p>
        </w:tc>
        <w:tc>
          <w:tcPr>
            <w:tcW w:w="846" w:type="dxa"/>
          </w:tcPr>
          <w:p w14:paraId="29817B98" w14:textId="77777777" w:rsidR="0095153E" w:rsidRPr="00E27D23" w:rsidRDefault="0095153E" w:rsidP="0095153E">
            <w:pPr>
              <w:pStyle w:val="TAC"/>
            </w:pPr>
            <w:r w:rsidRPr="00E27D23">
              <w:t>-</w:t>
            </w:r>
          </w:p>
        </w:tc>
      </w:tr>
      <w:tr w:rsidR="0095153E" w:rsidRPr="00E27D23" w14:paraId="30ADEC8C" w14:textId="77777777" w:rsidTr="00C826D8">
        <w:tc>
          <w:tcPr>
            <w:tcW w:w="487" w:type="dxa"/>
          </w:tcPr>
          <w:p w14:paraId="2F20BD85" w14:textId="77777777" w:rsidR="0095153E" w:rsidRPr="00E27D23" w:rsidRDefault="0095153E" w:rsidP="0095153E">
            <w:pPr>
              <w:pStyle w:val="TAC"/>
              <w:rPr>
                <w:lang w:eastAsia="zh-CN"/>
              </w:rPr>
            </w:pPr>
            <w:r w:rsidRPr="00E27D23">
              <w:rPr>
                <w:lang w:eastAsia="zh-CN"/>
              </w:rPr>
              <w:t>8</w:t>
            </w:r>
          </w:p>
        </w:tc>
        <w:tc>
          <w:tcPr>
            <w:tcW w:w="3759" w:type="dxa"/>
          </w:tcPr>
          <w:p w14:paraId="161350B7" w14:textId="346BF046" w:rsidR="0095153E" w:rsidRPr="00E27D23" w:rsidRDefault="0095153E" w:rsidP="0095153E">
            <w:pPr>
              <w:pStyle w:val="TAL"/>
            </w:pPr>
            <w:r w:rsidRPr="00E27D23">
              <w:t>Check: Does the UE transmit a</w:t>
            </w:r>
            <w:r w:rsidRPr="00E27D23">
              <w:rPr>
                <w:lang w:eastAsia="zh-CN"/>
              </w:rPr>
              <w:t>n</w:t>
            </w:r>
            <w:r w:rsidRPr="00E27D23">
              <w:t xml:space="preserve"> </w:t>
            </w:r>
            <w:r w:rsidRPr="00E27D23">
              <w:rPr>
                <w:i/>
                <w:iCs/>
              </w:rPr>
              <w:t>RRCReconfigurationCompleteSidelink</w:t>
            </w:r>
            <w:r w:rsidRPr="00E27D23">
              <w:t xml:space="preserve"> message?</w:t>
            </w:r>
          </w:p>
        </w:tc>
        <w:tc>
          <w:tcPr>
            <w:tcW w:w="911" w:type="dxa"/>
          </w:tcPr>
          <w:p w14:paraId="7E0C3533" w14:textId="77777777" w:rsidR="0095153E" w:rsidRPr="00E27D23" w:rsidRDefault="0095153E" w:rsidP="0095153E">
            <w:pPr>
              <w:pStyle w:val="TAC"/>
            </w:pPr>
            <w:r w:rsidRPr="00E27D23">
              <w:rPr>
                <w:rFonts w:eastAsia="DengXian"/>
                <w:lang w:eastAsia="zh-CN"/>
              </w:rPr>
              <w:t>--&gt;</w:t>
            </w:r>
          </w:p>
        </w:tc>
        <w:tc>
          <w:tcPr>
            <w:tcW w:w="3368" w:type="dxa"/>
          </w:tcPr>
          <w:p w14:paraId="3561D2A0" w14:textId="2BED7E47" w:rsidR="0095153E" w:rsidRPr="00E27D23" w:rsidRDefault="0095153E" w:rsidP="0095153E">
            <w:pPr>
              <w:pStyle w:val="TAL"/>
              <w:rPr>
                <w:iCs/>
              </w:rPr>
            </w:pPr>
            <w:r w:rsidRPr="00E27D23">
              <w:rPr>
                <w:rFonts w:eastAsia="DengXian"/>
                <w:lang w:eastAsia="zh-CN"/>
              </w:rPr>
              <w:t>PC5-RRC: RRCReconfigurationCompleteSidelink</w:t>
            </w:r>
          </w:p>
        </w:tc>
        <w:tc>
          <w:tcPr>
            <w:tcW w:w="528" w:type="dxa"/>
          </w:tcPr>
          <w:p w14:paraId="04DA0996" w14:textId="77777777" w:rsidR="0095153E" w:rsidRPr="00E27D23" w:rsidRDefault="0095153E" w:rsidP="0095153E">
            <w:pPr>
              <w:pStyle w:val="TAC"/>
            </w:pPr>
            <w:r w:rsidRPr="00E27D23">
              <w:rPr>
                <w:lang w:eastAsia="zh-CN"/>
              </w:rPr>
              <w:t>1</w:t>
            </w:r>
          </w:p>
        </w:tc>
        <w:tc>
          <w:tcPr>
            <w:tcW w:w="846" w:type="dxa"/>
          </w:tcPr>
          <w:p w14:paraId="3BAE8194" w14:textId="77777777" w:rsidR="0095153E" w:rsidRPr="00E27D23" w:rsidRDefault="0095153E" w:rsidP="0095153E">
            <w:pPr>
              <w:pStyle w:val="TAC"/>
            </w:pPr>
            <w:r w:rsidRPr="00E27D23">
              <w:rPr>
                <w:lang w:eastAsia="zh-CN"/>
              </w:rPr>
              <w:t>P</w:t>
            </w:r>
          </w:p>
        </w:tc>
      </w:tr>
    </w:tbl>
    <w:p w14:paraId="1B589246" w14:textId="77777777" w:rsidR="0018187B" w:rsidRPr="00E27D23" w:rsidRDefault="0018187B" w:rsidP="009D4432"/>
    <w:p w14:paraId="2FF051FC" w14:textId="77777777" w:rsidR="0018187B" w:rsidRPr="00E27D23" w:rsidRDefault="0018187B" w:rsidP="0018187B">
      <w:pPr>
        <w:pStyle w:val="H6"/>
        <w:rPr>
          <w:lang w:eastAsia="zh-CN"/>
        </w:rPr>
      </w:pPr>
      <w:r w:rsidRPr="00E27D23">
        <w:rPr>
          <w:lang w:eastAsia="zh-CN"/>
        </w:rPr>
        <w:t>12.1.1.2.3.3</w:t>
      </w:r>
      <w:r w:rsidRPr="00E27D23">
        <w:rPr>
          <w:lang w:eastAsia="zh-CN"/>
        </w:rPr>
        <w:tab/>
        <w:t>Specific message contents</w:t>
      </w:r>
    </w:p>
    <w:p w14:paraId="2BF41340" w14:textId="77777777" w:rsidR="0095153E" w:rsidRPr="00E27D23" w:rsidRDefault="0095153E" w:rsidP="0095153E">
      <w:pPr>
        <w:keepNext/>
        <w:keepLines/>
        <w:spacing w:before="60"/>
        <w:jc w:val="center"/>
        <w:rPr>
          <w:rFonts w:ascii="Arial" w:hAnsi="Arial"/>
          <w:b/>
        </w:rPr>
      </w:pPr>
      <w:r w:rsidRPr="00E27D23">
        <w:rPr>
          <w:rFonts w:ascii="Arial" w:hAnsi="Arial"/>
          <w:b/>
        </w:rPr>
        <w:t xml:space="preserve">Table 12.1.1.2.3.3-1: DIRECT LINK ESTABLISHMENT REQUEST (step </w:t>
      </w:r>
      <w:r w:rsidRPr="00E27D23">
        <w:rPr>
          <w:rFonts w:ascii="Arial" w:hAnsi="Arial"/>
          <w:b/>
          <w:lang w:eastAsia="zh-CN"/>
        </w:rPr>
        <w:t>3</w:t>
      </w:r>
      <w:r w:rsidRPr="00E27D23">
        <w:rPr>
          <w:rFonts w:ascii="Arial" w:hAnsi="Arial"/>
          <w:b/>
        </w:rPr>
        <w:t>, Table 12.1.</w:t>
      </w:r>
      <w:r w:rsidRPr="00E27D23">
        <w:rPr>
          <w:rFonts w:ascii="Arial" w:hAnsi="Arial"/>
          <w:b/>
          <w:lang w:eastAsia="zh-CN"/>
        </w:rPr>
        <w:t>1</w:t>
      </w:r>
      <w:r w:rsidRPr="00E27D23">
        <w:rPr>
          <w:rFonts w:ascii="Arial" w:hAnsi="Arial"/>
          <w:b/>
        </w:rPr>
        <w:t>.</w:t>
      </w:r>
      <w:r w:rsidRPr="00E27D23">
        <w:rPr>
          <w:rFonts w:ascii="Arial" w:hAnsi="Arial"/>
          <w:b/>
          <w:lang w:eastAsia="zh-CN"/>
        </w:rPr>
        <w:t>2</w:t>
      </w:r>
      <w:r w:rsidRPr="00E27D23">
        <w:rPr>
          <w:rFonts w:ascii="Arial" w:hAnsi="Arial"/>
          <w:b/>
        </w:rPr>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95153E" w:rsidRPr="00E27D23" w14:paraId="28FD7826" w14:textId="77777777" w:rsidTr="000B755D">
        <w:tc>
          <w:tcPr>
            <w:tcW w:w="9747" w:type="dxa"/>
            <w:tcBorders>
              <w:top w:val="single" w:sz="4" w:space="0" w:color="auto"/>
              <w:left w:val="single" w:sz="4" w:space="0" w:color="auto"/>
              <w:bottom w:val="single" w:sz="4" w:space="0" w:color="auto"/>
              <w:right w:val="single" w:sz="4" w:space="0" w:color="auto"/>
            </w:tcBorders>
            <w:hideMark/>
          </w:tcPr>
          <w:p w14:paraId="4D935A56" w14:textId="05011DB7" w:rsidR="0095153E" w:rsidRPr="00E27D23" w:rsidRDefault="0095153E" w:rsidP="000B755D">
            <w:pPr>
              <w:keepNext/>
              <w:keepLines/>
              <w:spacing w:after="0"/>
              <w:rPr>
                <w:rFonts w:ascii="Arial" w:eastAsia="SimSun" w:hAnsi="Arial"/>
                <w:sz w:val="18"/>
              </w:rPr>
            </w:pPr>
            <w:r w:rsidRPr="00E27D23">
              <w:rPr>
                <w:rFonts w:ascii="Arial" w:eastAsia="SimSun" w:hAnsi="Arial"/>
                <w:sz w:val="18"/>
              </w:rPr>
              <w:t xml:space="preserve">Derivation Path: TS 38.508-1 [4], Table </w:t>
            </w:r>
            <w:r w:rsidR="00246633" w:rsidRPr="00E27D23">
              <w:rPr>
                <w:rFonts w:ascii="Arial" w:eastAsia="SimSun" w:hAnsi="Arial"/>
                <w:sz w:val="18"/>
              </w:rPr>
              <w:t>4.7D.1</w:t>
            </w:r>
            <w:r w:rsidRPr="00E27D23">
              <w:rPr>
                <w:rFonts w:ascii="Arial" w:eastAsia="SimSun" w:hAnsi="Arial"/>
                <w:sz w:val="18"/>
              </w:rPr>
              <w:t>-7 with condition Rx</w:t>
            </w:r>
          </w:p>
        </w:tc>
      </w:tr>
    </w:tbl>
    <w:p w14:paraId="1EF71AA8" w14:textId="77777777" w:rsidR="0095153E" w:rsidRPr="00E27D23" w:rsidRDefault="0095153E" w:rsidP="0095153E">
      <w:pPr>
        <w:rPr>
          <w:rFonts w:eastAsia="SimSun"/>
          <w:lang w:eastAsia="zh-CN"/>
        </w:rPr>
      </w:pPr>
    </w:p>
    <w:p w14:paraId="08C65223" w14:textId="77777777" w:rsidR="0095153E" w:rsidRPr="00E27D23" w:rsidRDefault="0095153E" w:rsidP="0095153E">
      <w:pPr>
        <w:keepNext/>
        <w:keepLines/>
        <w:spacing w:before="60"/>
        <w:jc w:val="center"/>
        <w:rPr>
          <w:rFonts w:ascii="Arial" w:hAnsi="Arial"/>
          <w:b/>
        </w:rPr>
      </w:pPr>
      <w:r w:rsidRPr="00E27D23">
        <w:rPr>
          <w:rFonts w:ascii="Arial" w:hAnsi="Arial"/>
          <w:b/>
        </w:rPr>
        <w:t>Table 12.1.1.2</w:t>
      </w:r>
      <w:r w:rsidRPr="00E27D23">
        <w:rPr>
          <w:rFonts w:ascii="Arial" w:hAnsi="Arial"/>
          <w:b/>
          <w:lang w:eastAsia="zh-CN"/>
        </w:rPr>
        <w:t>.3.3-2: DIRECT LINK SECURITY MODE COMMAND (st</w:t>
      </w:r>
      <w:r w:rsidRPr="00E27D23">
        <w:rPr>
          <w:rFonts w:ascii="Arial" w:hAnsi="Arial"/>
          <w:b/>
        </w:rPr>
        <w:t xml:space="preserve">ep </w:t>
      </w:r>
      <w:r w:rsidRPr="00E27D23">
        <w:rPr>
          <w:rFonts w:ascii="Arial" w:hAnsi="Arial"/>
          <w:b/>
          <w:lang w:eastAsia="zh-CN"/>
        </w:rPr>
        <w:t>4</w:t>
      </w:r>
      <w:r w:rsidRPr="00E27D23">
        <w:rPr>
          <w:rFonts w:ascii="Arial" w:hAnsi="Arial"/>
          <w:b/>
        </w:rPr>
        <w:t>, Table 12.1.</w:t>
      </w:r>
      <w:r w:rsidRPr="00E27D23">
        <w:rPr>
          <w:rFonts w:ascii="Arial" w:hAnsi="Arial"/>
          <w:b/>
          <w:lang w:eastAsia="zh-CN"/>
        </w:rPr>
        <w:t>1</w:t>
      </w:r>
      <w:r w:rsidRPr="00E27D23">
        <w:rPr>
          <w:rFonts w:ascii="Arial" w:hAnsi="Arial"/>
          <w:b/>
        </w:rPr>
        <w:t>.</w:t>
      </w:r>
      <w:r w:rsidRPr="00E27D23">
        <w:rPr>
          <w:rFonts w:ascii="Arial" w:hAnsi="Arial"/>
          <w:b/>
          <w:lang w:eastAsia="zh-CN"/>
        </w:rPr>
        <w:t>2</w:t>
      </w:r>
      <w:r w:rsidRPr="00E27D23">
        <w:rPr>
          <w:rFonts w:ascii="Arial" w:hAnsi="Arial"/>
          <w:b/>
        </w:rPr>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95153E" w:rsidRPr="00E27D23" w14:paraId="16133D7E" w14:textId="77777777" w:rsidTr="000B755D">
        <w:tc>
          <w:tcPr>
            <w:tcW w:w="9747" w:type="dxa"/>
            <w:tcBorders>
              <w:top w:val="single" w:sz="4" w:space="0" w:color="auto"/>
              <w:left w:val="single" w:sz="4" w:space="0" w:color="auto"/>
              <w:bottom w:val="single" w:sz="4" w:space="0" w:color="auto"/>
              <w:right w:val="single" w:sz="4" w:space="0" w:color="auto"/>
            </w:tcBorders>
            <w:hideMark/>
          </w:tcPr>
          <w:p w14:paraId="3B49B78C" w14:textId="16DDA776" w:rsidR="0095153E" w:rsidRPr="00E27D23" w:rsidRDefault="0095153E" w:rsidP="000B755D">
            <w:pPr>
              <w:keepNext/>
              <w:keepLines/>
              <w:spacing w:after="0"/>
              <w:rPr>
                <w:rFonts w:ascii="Arial" w:eastAsia="SimSun" w:hAnsi="Arial"/>
                <w:sz w:val="18"/>
              </w:rPr>
            </w:pPr>
            <w:r w:rsidRPr="00E27D23">
              <w:rPr>
                <w:rFonts w:ascii="Arial" w:eastAsia="SimSun" w:hAnsi="Arial"/>
                <w:sz w:val="18"/>
              </w:rPr>
              <w:t xml:space="preserve">Derivation Path: TS 38.508-1 [4], Table </w:t>
            </w:r>
            <w:r w:rsidR="00246633" w:rsidRPr="00E27D23">
              <w:rPr>
                <w:rFonts w:ascii="Arial" w:eastAsia="SimSun" w:hAnsi="Arial"/>
                <w:sz w:val="18"/>
              </w:rPr>
              <w:t>4.7D.1</w:t>
            </w:r>
            <w:r w:rsidRPr="00E27D23">
              <w:rPr>
                <w:rFonts w:ascii="Arial" w:eastAsia="SimSun" w:hAnsi="Arial"/>
                <w:sz w:val="18"/>
              </w:rPr>
              <w:t>-</w:t>
            </w:r>
            <w:r w:rsidRPr="00E27D23">
              <w:rPr>
                <w:rFonts w:ascii="Arial" w:eastAsia="SimSun" w:hAnsi="Arial"/>
                <w:sz w:val="18"/>
                <w:lang w:eastAsia="zh-CN"/>
              </w:rPr>
              <w:t>18</w:t>
            </w:r>
            <w:r w:rsidRPr="00E27D23">
              <w:rPr>
                <w:rFonts w:ascii="Arial" w:eastAsia="SimSun" w:hAnsi="Arial"/>
                <w:sz w:val="18"/>
              </w:rPr>
              <w:t xml:space="preserve"> with condition </w:t>
            </w:r>
            <w:r w:rsidRPr="00E27D23">
              <w:rPr>
                <w:rFonts w:ascii="Arial" w:eastAsia="SimSun" w:hAnsi="Arial"/>
                <w:sz w:val="18"/>
                <w:lang w:eastAsia="zh-CN"/>
              </w:rPr>
              <w:t>T</w:t>
            </w:r>
            <w:r w:rsidRPr="00E27D23">
              <w:rPr>
                <w:rFonts w:ascii="Arial" w:eastAsia="SimSun" w:hAnsi="Arial"/>
                <w:sz w:val="18"/>
              </w:rPr>
              <w:t>x</w:t>
            </w:r>
          </w:p>
        </w:tc>
      </w:tr>
    </w:tbl>
    <w:p w14:paraId="7B2AD71F" w14:textId="77777777" w:rsidR="0095153E" w:rsidRPr="00E27D23" w:rsidRDefault="0095153E" w:rsidP="0095153E">
      <w:pPr>
        <w:rPr>
          <w:rFonts w:eastAsia="SimSun"/>
          <w:lang w:eastAsia="zh-CN"/>
        </w:rPr>
      </w:pPr>
    </w:p>
    <w:p w14:paraId="358BC3FD" w14:textId="77777777" w:rsidR="0095153E" w:rsidRPr="00E27D23" w:rsidRDefault="0095153E" w:rsidP="0095153E">
      <w:pPr>
        <w:pStyle w:val="TH"/>
      </w:pPr>
      <w:r w:rsidRPr="00E27D23">
        <w:t xml:space="preserve">Table 12.1.1.2.3.3-3: Message DIRECT LINK SECURITY MODE COMPLETE (step </w:t>
      </w:r>
      <w:r w:rsidRPr="00E27D23">
        <w:rPr>
          <w:lang w:eastAsia="zh-CN"/>
        </w:rPr>
        <w:t>5</w:t>
      </w:r>
      <w:r w:rsidRPr="00E27D23">
        <w:t>, Table 12.1.1.2.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47"/>
      </w:tblGrid>
      <w:tr w:rsidR="0095153E" w:rsidRPr="00E27D23" w14:paraId="3862B5E9" w14:textId="77777777" w:rsidTr="000B755D">
        <w:tc>
          <w:tcPr>
            <w:tcW w:w="9747" w:type="dxa"/>
            <w:tcBorders>
              <w:top w:val="single" w:sz="4" w:space="0" w:color="auto"/>
              <w:left w:val="single" w:sz="4" w:space="0" w:color="auto"/>
              <w:bottom w:val="single" w:sz="4" w:space="0" w:color="auto"/>
              <w:right w:val="single" w:sz="4" w:space="0" w:color="auto"/>
            </w:tcBorders>
            <w:hideMark/>
          </w:tcPr>
          <w:p w14:paraId="4DEA80F9" w14:textId="506E1343" w:rsidR="0095153E" w:rsidRPr="00E27D23" w:rsidRDefault="0095153E" w:rsidP="000B755D">
            <w:pPr>
              <w:pStyle w:val="TAL"/>
            </w:pPr>
            <w:r w:rsidRPr="00E27D23">
              <w:t xml:space="preserve">Derivation path: TS 38.508-1 [4], Table </w:t>
            </w:r>
            <w:r w:rsidR="00246633" w:rsidRPr="00E27D23">
              <w:t>4.7D.1</w:t>
            </w:r>
            <w:r w:rsidRPr="00E27D23">
              <w:t xml:space="preserve">-19 with condition </w:t>
            </w:r>
            <w:r w:rsidRPr="00E27D23">
              <w:rPr>
                <w:lang w:eastAsia="zh-CN"/>
              </w:rPr>
              <w:t>R</w:t>
            </w:r>
            <w:r w:rsidRPr="00E27D23">
              <w:t>x</w:t>
            </w:r>
          </w:p>
        </w:tc>
      </w:tr>
    </w:tbl>
    <w:p w14:paraId="3DE9833C" w14:textId="77777777" w:rsidR="0095153E" w:rsidRPr="00E27D23" w:rsidRDefault="0095153E" w:rsidP="0095153E"/>
    <w:p w14:paraId="425C7B99" w14:textId="77777777" w:rsidR="0095153E" w:rsidRPr="00E27D23" w:rsidRDefault="0095153E" w:rsidP="0095153E">
      <w:pPr>
        <w:pStyle w:val="TH"/>
      </w:pPr>
      <w:r w:rsidRPr="00E27D23">
        <w:t xml:space="preserve">Table 12.1.1.2.3.3-4: Message DIRECT LINK ESTABLISHMENT ACCEPT (step </w:t>
      </w:r>
      <w:r w:rsidRPr="00E27D23">
        <w:rPr>
          <w:lang w:eastAsia="zh-CN"/>
        </w:rPr>
        <w:t>6</w:t>
      </w:r>
      <w:r w:rsidRPr="00E27D23">
        <w:t>, Table 12.1.1.2.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47"/>
      </w:tblGrid>
      <w:tr w:rsidR="0095153E" w:rsidRPr="00E27D23" w14:paraId="6E4850F0" w14:textId="77777777" w:rsidTr="000B755D">
        <w:tc>
          <w:tcPr>
            <w:tcW w:w="9747" w:type="dxa"/>
            <w:tcBorders>
              <w:top w:val="single" w:sz="4" w:space="0" w:color="auto"/>
              <w:left w:val="single" w:sz="4" w:space="0" w:color="auto"/>
              <w:bottom w:val="single" w:sz="4" w:space="0" w:color="auto"/>
              <w:right w:val="single" w:sz="4" w:space="0" w:color="auto"/>
            </w:tcBorders>
            <w:hideMark/>
          </w:tcPr>
          <w:p w14:paraId="70FE7E83" w14:textId="29E5D06D" w:rsidR="0095153E" w:rsidRPr="00E27D23" w:rsidRDefault="0095153E" w:rsidP="000B755D">
            <w:pPr>
              <w:pStyle w:val="TAL"/>
            </w:pPr>
            <w:r w:rsidRPr="00E27D23">
              <w:t xml:space="preserve">Derivation path: TS 38.508-1 [4], Table </w:t>
            </w:r>
            <w:r w:rsidR="00246633" w:rsidRPr="00E27D23">
              <w:t>4.7D.1</w:t>
            </w:r>
            <w:r w:rsidRPr="00E27D23">
              <w:t xml:space="preserve">-8 with condition </w:t>
            </w:r>
            <w:r w:rsidRPr="00E27D23">
              <w:rPr>
                <w:lang w:eastAsia="zh-CN"/>
              </w:rPr>
              <w:t>T</w:t>
            </w:r>
            <w:r w:rsidRPr="00E27D23">
              <w:t>x</w:t>
            </w:r>
          </w:p>
        </w:tc>
      </w:tr>
    </w:tbl>
    <w:p w14:paraId="6755F003" w14:textId="77777777" w:rsidR="0095153E" w:rsidRPr="00E27D23" w:rsidRDefault="0095153E" w:rsidP="0095153E"/>
    <w:p w14:paraId="66E5816C" w14:textId="77777777" w:rsidR="0095153E" w:rsidRPr="00E27D23" w:rsidRDefault="0095153E" w:rsidP="0095153E">
      <w:pPr>
        <w:pStyle w:val="TH"/>
      </w:pPr>
      <w:r w:rsidRPr="00E27D23">
        <w:t xml:space="preserve">Table 12.1.1.2.3.3-5: </w:t>
      </w:r>
      <w:r w:rsidRPr="00E27D23">
        <w:rPr>
          <w:snapToGrid w:val="0"/>
        </w:rPr>
        <w:t xml:space="preserve">RRCReconfigurationSidelink (step </w:t>
      </w:r>
      <w:r w:rsidRPr="00E27D23">
        <w:rPr>
          <w:snapToGrid w:val="0"/>
          <w:lang w:eastAsia="zh-CN"/>
        </w:rPr>
        <w:t>7</w:t>
      </w:r>
      <w:r w:rsidRPr="00E27D23">
        <w:rPr>
          <w:snapToGrid w:val="0"/>
        </w:rPr>
        <w:t xml:space="preserve">, Table </w:t>
      </w:r>
      <w:r w:rsidRPr="00E27D23">
        <w:t>12.1.1.2.3.2-1</w:t>
      </w:r>
      <w:r w:rsidRPr="00E27D23">
        <w:rPr>
          <w:snapToGrid w:val="0"/>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95153E" w:rsidRPr="00E27D23" w14:paraId="41522B2E" w14:textId="77777777" w:rsidTr="000B755D">
        <w:tc>
          <w:tcPr>
            <w:tcW w:w="9747" w:type="dxa"/>
            <w:tcBorders>
              <w:top w:val="single" w:sz="4" w:space="0" w:color="auto"/>
              <w:left w:val="single" w:sz="4" w:space="0" w:color="auto"/>
              <w:bottom w:val="single" w:sz="4" w:space="0" w:color="auto"/>
              <w:right w:val="single" w:sz="4" w:space="0" w:color="auto"/>
            </w:tcBorders>
            <w:hideMark/>
          </w:tcPr>
          <w:p w14:paraId="0DA30060" w14:textId="77777777" w:rsidR="0095153E" w:rsidRPr="00E27D23" w:rsidRDefault="0095153E" w:rsidP="000B755D">
            <w:pPr>
              <w:pStyle w:val="TAL"/>
            </w:pPr>
            <w:r w:rsidRPr="00E27D23">
              <w:t xml:space="preserve">Derivation path: TS 38.508-1 [4], Table 4.6.1A-3, conditions </w:t>
            </w:r>
            <w:r w:rsidRPr="00E27D23">
              <w:rPr>
                <w:lang w:eastAsia="zh-CN"/>
              </w:rPr>
              <w:t>R</w:t>
            </w:r>
            <w:r w:rsidRPr="00E27D23">
              <w:t>X and SL_DRB</w:t>
            </w:r>
          </w:p>
        </w:tc>
      </w:tr>
    </w:tbl>
    <w:p w14:paraId="084F686B" w14:textId="77777777" w:rsidR="0095153E" w:rsidRPr="00E27D23" w:rsidRDefault="0095153E" w:rsidP="0095153E"/>
    <w:p w14:paraId="69658924" w14:textId="77777777" w:rsidR="0095153E" w:rsidRPr="00E27D23" w:rsidRDefault="0095153E" w:rsidP="0095153E">
      <w:pPr>
        <w:pStyle w:val="TH"/>
      </w:pPr>
      <w:r w:rsidRPr="00E27D23">
        <w:t xml:space="preserve">Table 12.1.1.2.3.3-6: </w:t>
      </w:r>
      <w:r w:rsidRPr="00E27D23">
        <w:rPr>
          <w:rFonts w:eastAsia="DengXian"/>
        </w:rPr>
        <w:t>RRCReconfigurationCompleteSidelink</w:t>
      </w:r>
      <w:r w:rsidRPr="00E27D23">
        <w:rPr>
          <w:snapToGrid w:val="0"/>
        </w:rPr>
        <w:t xml:space="preserve"> (steps </w:t>
      </w:r>
      <w:r w:rsidRPr="00E27D23">
        <w:rPr>
          <w:snapToGrid w:val="0"/>
          <w:lang w:eastAsia="zh-CN"/>
        </w:rPr>
        <w:t>8</w:t>
      </w:r>
      <w:r w:rsidRPr="00E27D23">
        <w:rPr>
          <w:snapToGrid w:val="0"/>
        </w:rPr>
        <w:t xml:space="preserve">, Table </w:t>
      </w:r>
      <w:r w:rsidRPr="00E27D23">
        <w:t>12.1.1.2.3.2-1</w:t>
      </w:r>
      <w:r w:rsidRPr="00E27D23">
        <w:rPr>
          <w:snapToGrid w:val="0"/>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95153E" w:rsidRPr="00E27D23" w14:paraId="1640A4C2" w14:textId="77777777" w:rsidTr="000B755D">
        <w:tc>
          <w:tcPr>
            <w:tcW w:w="9747" w:type="dxa"/>
            <w:tcBorders>
              <w:top w:val="single" w:sz="4" w:space="0" w:color="auto"/>
              <w:left w:val="single" w:sz="4" w:space="0" w:color="auto"/>
              <w:bottom w:val="single" w:sz="4" w:space="0" w:color="auto"/>
              <w:right w:val="single" w:sz="4" w:space="0" w:color="auto"/>
            </w:tcBorders>
            <w:hideMark/>
          </w:tcPr>
          <w:p w14:paraId="774B13B9" w14:textId="77777777" w:rsidR="0095153E" w:rsidRPr="00E27D23" w:rsidRDefault="0095153E" w:rsidP="000B755D">
            <w:pPr>
              <w:pStyle w:val="TAL"/>
            </w:pPr>
            <w:r w:rsidRPr="00E27D23">
              <w:t xml:space="preserve">Derivation path: TS 38.508-1 [4], Table 4.6.1A-4, conditions </w:t>
            </w:r>
            <w:r w:rsidRPr="00E27D23">
              <w:rPr>
                <w:lang w:eastAsia="zh-CN"/>
              </w:rPr>
              <w:t>T</w:t>
            </w:r>
            <w:r w:rsidRPr="00E27D23">
              <w:t>X</w:t>
            </w:r>
          </w:p>
        </w:tc>
      </w:tr>
    </w:tbl>
    <w:p w14:paraId="75AADBC0" w14:textId="77777777" w:rsidR="0018187B" w:rsidRPr="00E27D23" w:rsidRDefault="0018187B" w:rsidP="009D4432">
      <w:pPr>
        <w:rPr>
          <w:rFonts w:eastAsia="SimSun"/>
          <w:lang w:eastAsia="zh-CN"/>
        </w:rPr>
      </w:pPr>
    </w:p>
    <w:p w14:paraId="33D42151" w14:textId="77777777" w:rsidR="00520CD3" w:rsidRPr="00E27D23" w:rsidRDefault="0018187B" w:rsidP="00520CD3">
      <w:pPr>
        <w:pStyle w:val="Heading3"/>
        <w:rPr>
          <w:iCs/>
        </w:rPr>
      </w:pPr>
      <w:r w:rsidRPr="00E27D23">
        <w:rPr>
          <w:iCs/>
        </w:rPr>
        <w:t>12.1.2</w:t>
      </w:r>
      <w:r w:rsidRPr="00E27D23">
        <w:rPr>
          <w:iCs/>
        </w:rPr>
        <w:tab/>
      </w:r>
      <w:r w:rsidR="00520CD3" w:rsidRPr="00E27D23">
        <w:rPr>
          <w:iCs/>
        </w:rPr>
        <w:t>PC5-only operation / Sidelink synchronization related procedure</w:t>
      </w:r>
    </w:p>
    <w:p w14:paraId="6C0EE116" w14:textId="77777777" w:rsidR="00520CD3" w:rsidRPr="00E27D23" w:rsidRDefault="00520CD3" w:rsidP="00520CD3">
      <w:pPr>
        <w:pStyle w:val="Heading4"/>
        <w:rPr>
          <w:lang w:eastAsia="zh-CN"/>
        </w:rPr>
      </w:pPr>
      <w:r w:rsidRPr="00E27D23">
        <w:rPr>
          <w:lang w:eastAsia="zh-CN"/>
        </w:rPr>
        <w:t>12.1.2.1</w:t>
      </w:r>
      <w:r w:rsidRPr="00E27D23">
        <w:tab/>
        <w:t>PC5-only operation / Sidelink synchronization related procedure / Synchonization reference source (re-)selection</w:t>
      </w:r>
    </w:p>
    <w:p w14:paraId="11DDFFD5" w14:textId="77777777" w:rsidR="00520CD3" w:rsidRPr="00E27D23" w:rsidRDefault="00520CD3" w:rsidP="00520CD3">
      <w:pPr>
        <w:pStyle w:val="H6"/>
      </w:pPr>
      <w:r w:rsidRPr="00E27D23">
        <w:rPr>
          <w:lang w:eastAsia="zh-CN"/>
        </w:rPr>
        <w:t>12.1.2.1</w:t>
      </w:r>
      <w:r w:rsidRPr="00E27D23">
        <w:t>.1</w:t>
      </w:r>
      <w:r w:rsidRPr="00E27D23">
        <w:tab/>
        <w:t>Test Purpose (TP)</w:t>
      </w:r>
    </w:p>
    <w:p w14:paraId="0CAC4528" w14:textId="77777777" w:rsidR="00520CD3" w:rsidRPr="00E27D23" w:rsidRDefault="00520CD3" w:rsidP="00520CD3">
      <w:pPr>
        <w:pStyle w:val="H6"/>
      </w:pPr>
      <w:r w:rsidRPr="00E27D23">
        <w:t>(1)</w:t>
      </w:r>
    </w:p>
    <w:p w14:paraId="47E5BA8A" w14:textId="47444B78" w:rsidR="00520CD3" w:rsidRPr="00E27D23" w:rsidRDefault="00520CD3" w:rsidP="00520CD3">
      <w:pPr>
        <w:pStyle w:val="PL"/>
        <w:rPr>
          <w:noProof w:val="0"/>
        </w:rPr>
      </w:pPr>
      <w:r w:rsidRPr="00E27D23">
        <w:rPr>
          <w:b/>
          <w:noProof w:val="0"/>
        </w:rPr>
        <w:t>with</w:t>
      </w:r>
      <w:r w:rsidRPr="00E27D23">
        <w:rPr>
          <w:noProof w:val="0"/>
        </w:rPr>
        <w:t xml:space="preserve"> { UE configured by upper layer to perform sidelink transmission and configured with sl-SyncPriority = gnss in pre-configuration }</w:t>
      </w:r>
    </w:p>
    <w:p w14:paraId="53322403" w14:textId="77777777" w:rsidR="00520CD3" w:rsidRPr="00E27D23" w:rsidRDefault="00520CD3" w:rsidP="00520CD3">
      <w:pPr>
        <w:pStyle w:val="PL"/>
        <w:rPr>
          <w:noProof w:val="0"/>
        </w:rPr>
      </w:pPr>
      <w:r w:rsidRPr="00E27D23">
        <w:rPr>
          <w:b/>
          <w:noProof w:val="0"/>
        </w:rPr>
        <w:t>ensure that</w:t>
      </w:r>
      <w:r w:rsidRPr="00E27D23">
        <w:rPr>
          <w:noProof w:val="0"/>
        </w:rPr>
        <w:t xml:space="preserve"> {</w:t>
      </w:r>
    </w:p>
    <w:p w14:paraId="459C65CD" w14:textId="22100F6A" w:rsidR="00520CD3" w:rsidRPr="00E27D23" w:rsidRDefault="00520CD3" w:rsidP="00520CD3">
      <w:pPr>
        <w:pStyle w:val="PL"/>
        <w:rPr>
          <w:noProof w:val="0"/>
        </w:rPr>
      </w:pPr>
      <w:r w:rsidRPr="00E27D23">
        <w:rPr>
          <w:noProof w:val="0"/>
        </w:rPr>
        <w:t xml:space="preserve">  </w:t>
      </w:r>
      <w:r w:rsidRPr="00E27D23">
        <w:rPr>
          <w:b/>
          <w:noProof w:val="0"/>
        </w:rPr>
        <w:t>when</w:t>
      </w:r>
      <w:r w:rsidRPr="00E27D23">
        <w:rPr>
          <w:noProof w:val="0"/>
        </w:rPr>
        <w:t xml:space="preserve"> { GNSS signal is reliable and a </w:t>
      </w:r>
      <w:r w:rsidRPr="00E27D23">
        <w:rPr>
          <w:noProof w:val="0"/>
          <w:lang w:eastAsia="zh-CN"/>
        </w:rPr>
        <w:t>SyncRef UE which directly synchronized to GNSS is detected</w:t>
      </w:r>
      <w:r w:rsidRPr="00E27D23">
        <w:rPr>
          <w:noProof w:val="0"/>
        </w:rPr>
        <w:t xml:space="preserve"> }</w:t>
      </w:r>
    </w:p>
    <w:p w14:paraId="1BFA33BB" w14:textId="5D2C20A9" w:rsidR="00520CD3" w:rsidRPr="00E27D23" w:rsidRDefault="00520CD3" w:rsidP="00520CD3">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selects GNSS as synchonization reference source</w:t>
      </w:r>
      <w:r w:rsidRPr="00E27D23">
        <w:rPr>
          <w:rFonts w:cs="Courier New"/>
          <w:noProof w:val="0"/>
          <w:szCs w:val="16"/>
        </w:rPr>
        <w:t xml:space="preserve"> </w:t>
      </w:r>
      <w:r w:rsidRPr="00E27D23">
        <w:rPr>
          <w:noProof w:val="0"/>
        </w:rPr>
        <w:t>}</w:t>
      </w:r>
    </w:p>
    <w:p w14:paraId="689F40A2" w14:textId="77777777" w:rsidR="00520CD3" w:rsidRPr="00E27D23" w:rsidRDefault="00520CD3" w:rsidP="00520CD3">
      <w:pPr>
        <w:pStyle w:val="PL"/>
        <w:rPr>
          <w:noProof w:val="0"/>
          <w:lang w:eastAsia="zh-CN"/>
        </w:rPr>
      </w:pPr>
      <w:r w:rsidRPr="00E27D23">
        <w:rPr>
          <w:noProof w:val="0"/>
        </w:rPr>
        <w:t xml:space="preserve">            }</w:t>
      </w:r>
    </w:p>
    <w:p w14:paraId="407F6D6E" w14:textId="77777777" w:rsidR="00520CD3" w:rsidRPr="00E27D23" w:rsidRDefault="00520CD3" w:rsidP="00520CD3">
      <w:pPr>
        <w:pStyle w:val="H6"/>
        <w:rPr>
          <w:lang w:eastAsia="zh-CN"/>
        </w:rPr>
      </w:pPr>
      <w:r w:rsidRPr="00E27D23">
        <w:t>(2)</w:t>
      </w:r>
    </w:p>
    <w:p w14:paraId="7395E1FC" w14:textId="58F54899" w:rsidR="00520CD3" w:rsidRPr="00E27D23" w:rsidRDefault="00520CD3" w:rsidP="00520CD3">
      <w:pPr>
        <w:pStyle w:val="PL"/>
        <w:rPr>
          <w:noProof w:val="0"/>
        </w:rPr>
      </w:pPr>
      <w:r w:rsidRPr="00E27D23">
        <w:rPr>
          <w:b/>
          <w:noProof w:val="0"/>
        </w:rPr>
        <w:t>with</w:t>
      </w:r>
      <w:r w:rsidRPr="00E27D23">
        <w:rPr>
          <w:noProof w:val="0"/>
        </w:rPr>
        <w:t xml:space="preserve"> { </w:t>
      </w:r>
      <w:r w:rsidRPr="00E27D23">
        <w:rPr>
          <w:noProof w:val="0"/>
          <w:lang w:eastAsia="zh-CN"/>
        </w:rPr>
        <w:t xml:space="preserve">UE configured by upper layer to perform sidelink transmission and configured with sl-SyncPriority = gnss in pre-configuration </w:t>
      </w:r>
      <w:r w:rsidRPr="00E27D23">
        <w:rPr>
          <w:noProof w:val="0"/>
        </w:rPr>
        <w:t>}</w:t>
      </w:r>
    </w:p>
    <w:p w14:paraId="580B7642" w14:textId="77777777" w:rsidR="00520CD3" w:rsidRPr="00E27D23" w:rsidRDefault="00520CD3" w:rsidP="00520CD3">
      <w:pPr>
        <w:pStyle w:val="PL"/>
        <w:rPr>
          <w:noProof w:val="0"/>
        </w:rPr>
      </w:pPr>
      <w:r w:rsidRPr="00E27D23">
        <w:rPr>
          <w:b/>
          <w:noProof w:val="0"/>
        </w:rPr>
        <w:t>ensure that</w:t>
      </w:r>
      <w:r w:rsidRPr="00E27D23">
        <w:rPr>
          <w:noProof w:val="0"/>
        </w:rPr>
        <w:t xml:space="preserve"> {</w:t>
      </w:r>
    </w:p>
    <w:p w14:paraId="4AC4A99A" w14:textId="6CF3B8F3" w:rsidR="00520CD3" w:rsidRPr="00E27D23" w:rsidRDefault="00520CD3" w:rsidP="00520CD3">
      <w:pPr>
        <w:pStyle w:val="PL"/>
        <w:rPr>
          <w:noProof w:val="0"/>
        </w:rPr>
      </w:pPr>
      <w:r w:rsidRPr="00E27D23">
        <w:rPr>
          <w:noProof w:val="0"/>
        </w:rPr>
        <w:t xml:space="preserve">  </w:t>
      </w:r>
      <w:r w:rsidRPr="00E27D23">
        <w:rPr>
          <w:b/>
          <w:noProof w:val="0"/>
        </w:rPr>
        <w:t>when</w:t>
      </w:r>
      <w:r w:rsidRPr="00E27D23">
        <w:rPr>
          <w:noProof w:val="0"/>
        </w:rPr>
        <w:t xml:space="preserve"> { </w:t>
      </w:r>
      <w:r w:rsidR="005E33E5" w:rsidRPr="00E27D23">
        <w:rPr>
          <w:noProof w:val="0"/>
          <w:lang w:eastAsia="zh-CN"/>
        </w:rPr>
        <w:t>t</w:t>
      </w:r>
      <w:r w:rsidRPr="00E27D23">
        <w:rPr>
          <w:noProof w:val="0"/>
          <w:lang w:eastAsia="zh-CN"/>
        </w:rPr>
        <w:t xml:space="preserve">wo SyncRef UEs, one directly synchronized to GNSS and the other indirectly synchronized to GNSS, are detected </w:t>
      </w:r>
      <w:r w:rsidRPr="00E27D23">
        <w:rPr>
          <w:noProof w:val="0"/>
        </w:rPr>
        <w:t>}</w:t>
      </w:r>
    </w:p>
    <w:p w14:paraId="75AB5ACC" w14:textId="5D0B22EF" w:rsidR="00520CD3" w:rsidRPr="00E27D23" w:rsidRDefault="00520CD3" w:rsidP="00520CD3">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selects the SyncRef UE directly synchronized to GNSS as synchonization reference source</w:t>
      </w:r>
      <w:r w:rsidRPr="00E27D23">
        <w:rPr>
          <w:rFonts w:cs="Courier New"/>
          <w:noProof w:val="0"/>
          <w:szCs w:val="16"/>
        </w:rPr>
        <w:t xml:space="preserve"> </w:t>
      </w:r>
      <w:r w:rsidRPr="00E27D23">
        <w:rPr>
          <w:noProof w:val="0"/>
        </w:rPr>
        <w:t>}</w:t>
      </w:r>
    </w:p>
    <w:p w14:paraId="49C74CDA" w14:textId="77777777" w:rsidR="00520CD3" w:rsidRPr="00E27D23" w:rsidRDefault="00520CD3" w:rsidP="00520CD3">
      <w:pPr>
        <w:pStyle w:val="PL"/>
        <w:rPr>
          <w:noProof w:val="0"/>
        </w:rPr>
      </w:pPr>
      <w:r w:rsidRPr="00E27D23">
        <w:rPr>
          <w:noProof w:val="0"/>
        </w:rPr>
        <w:t xml:space="preserve">            }</w:t>
      </w:r>
    </w:p>
    <w:p w14:paraId="7DDC3410" w14:textId="77777777" w:rsidR="00520CD3" w:rsidRPr="00E27D23" w:rsidRDefault="00520CD3" w:rsidP="00520CD3">
      <w:pPr>
        <w:pStyle w:val="H6"/>
        <w:rPr>
          <w:lang w:eastAsia="zh-CN"/>
        </w:rPr>
      </w:pPr>
      <w:r w:rsidRPr="00E27D23">
        <w:t>(3)</w:t>
      </w:r>
    </w:p>
    <w:p w14:paraId="03C64719" w14:textId="72C38E6B" w:rsidR="00520CD3" w:rsidRPr="00E27D23" w:rsidRDefault="00520CD3" w:rsidP="00520CD3">
      <w:pPr>
        <w:pStyle w:val="PL"/>
        <w:rPr>
          <w:noProof w:val="0"/>
        </w:rPr>
      </w:pPr>
      <w:r w:rsidRPr="00E27D23">
        <w:rPr>
          <w:b/>
          <w:noProof w:val="0"/>
        </w:rPr>
        <w:t>with</w:t>
      </w:r>
      <w:r w:rsidRPr="00E27D23">
        <w:rPr>
          <w:noProof w:val="0"/>
        </w:rPr>
        <w:t xml:space="preserve"> { </w:t>
      </w:r>
      <w:r w:rsidRPr="00E27D23">
        <w:rPr>
          <w:noProof w:val="0"/>
          <w:lang w:eastAsia="zh-CN"/>
        </w:rPr>
        <w:t xml:space="preserve">UE configured by upper layer to perform sidelink transmission and configured with sl-SyncPriority = gnss in pre-configuration </w:t>
      </w:r>
      <w:r w:rsidRPr="00E27D23">
        <w:rPr>
          <w:noProof w:val="0"/>
        </w:rPr>
        <w:t>}</w:t>
      </w:r>
    </w:p>
    <w:p w14:paraId="68A2322B" w14:textId="77777777" w:rsidR="00520CD3" w:rsidRPr="00E27D23" w:rsidRDefault="00520CD3" w:rsidP="00520CD3">
      <w:pPr>
        <w:pStyle w:val="PL"/>
        <w:rPr>
          <w:noProof w:val="0"/>
        </w:rPr>
      </w:pPr>
      <w:r w:rsidRPr="00E27D23">
        <w:rPr>
          <w:b/>
          <w:noProof w:val="0"/>
        </w:rPr>
        <w:t>ensure that</w:t>
      </w:r>
      <w:r w:rsidRPr="00E27D23">
        <w:rPr>
          <w:noProof w:val="0"/>
        </w:rPr>
        <w:t xml:space="preserve"> {</w:t>
      </w:r>
    </w:p>
    <w:p w14:paraId="316B7C48" w14:textId="1D83FB0C" w:rsidR="00520CD3" w:rsidRPr="00E27D23" w:rsidRDefault="00520CD3" w:rsidP="00520CD3">
      <w:pPr>
        <w:pStyle w:val="PL"/>
        <w:rPr>
          <w:noProof w:val="0"/>
        </w:rPr>
      </w:pPr>
      <w:r w:rsidRPr="00E27D23">
        <w:rPr>
          <w:noProof w:val="0"/>
        </w:rPr>
        <w:t xml:space="preserve">  </w:t>
      </w:r>
      <w:r w:rsidRPr="00E27D23">
        <w:rPr>
          <w:b/>
          <w:noProof w:val="0"/>
        </w:rPr>
        <w:t>when</w:t>
      </w:r>
      <w:r w:rsidRPr="00E27D23">
        <w:rPr>
          <w:noProof w:val="0"/>
        </w:rPr>
        <w:t xml:space="preserve"> { </w:t>
      </w:r>
      <w:r w:rsidR="005E33E5" w:rsidRPr="00E27D23">
        <w:rPr>
          <w:noProof w:val="0"/>
          <w:lang w:eastAsia="zh-CN"/>
        </w:rPr>
        <w:t xml:space="preserve">two </w:t>
      </w:r>
      <w:r w:rsidRPr="00E27D23">
        <w:rPr>
          <w:noProof w:val="0"/>
          <w:lang w:eastAsia="zh-CN"/>
        </w:rPr>
        <w:t xml:space="preserve">SyncRef UEs, one indirectly synchronized to GNSS and the other neither directly nor indirectly synchronized to GNSS, are detected </w:t>
      </w:r>
      <w:r w:rsidRPr="00E27D23">
        <w:rPr>
          <w:noProof w:val="0"/>
        </w:rPr>
        <w:t>}</w:t>
      </w:r>
    </w:p>
    <w:p w14:paraId="038B95C6" w14:textId="6B42B62D" w:rsidR="00520CD3" w:rsidRPr="00E27D23" w:rsidRDefault="00520CD3" w:rsidP="00520CD3">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selects the SyncRef UE indirectly synchronized to GNSS as synchonization reference source</w:t>
      </w:r>
      <w:r w:rsidRPr="00E27D23">
        <w:rPr>
          <w:rFonts w:cs="Courier New"/>
          <w:noProof w:val="0"/>
          <w:szCs w:val="16"/>
        </w:rPr>
        <w:t xml:space="preserve"> </w:t>
      </w:r>
      <w:r w:rsidRPr="00E27D23">
        <w:rPr>
          <w:noProof w:val="0"/>
        </w:rPr>
        <w:t>}</w:t>
      </w:r>
    </w:p>
    <w:p w14:paraId="1CFD8893" w14:textId="77777777" w:rsidR="00520CD3" w:rsidRPr="00E27D23" w:rsidRDefault="00520CD3" w:rsidP="00520CD3">
      <w:pPr>
        <w:pStyle w:val="PL"/>
        <w:rPr>
          <w:noProof w:val="0"/>
          <w:lang w:eastAsia="zh-CN"/>
        </w:rPr>
      </w:pPr>
      <w:r w:rsidRPr="00E27D23">
        <w:rPr>
          <w:noProof w:val="0"/>
        </w:rPr>
        <w:t xml:space="preserve">            }</w:t>
      </w:r>
    </w:p>
    <w:p w14:paraId="456D395B" w14:textId="77777777" w:rsidR="00520CD3" w:rsidRPr="00E27D23" w:rsidRDefault="00520CD3" w:rsidP="00520CD3">
      <w:pPr>
        <w:pStyle w:val="H6"/>
        <w:rPr>
          <w:lang w:eastAsia="zh-CN"/>
        </w:rPr>
      </w:pPr>
      <w:r w:rsidRPr="00E27D23">
        <w:t>(4)</w:t>
      </w:r>
    </w:p>
    <w:p w14:paraId="0A3E3C9E" w14:textId="6CAA89B9" w:rsidR="00520CD3" w:rsidRPr="00E27D23" w:rsidRDefault="00520CD3" w:rsidP="00520CD3">
      <w:pPr>
        <w:pStyle w:val="PL"/>
        <w:rPr>
          <w:noProof w:val="0"/>
        </w:rPr>
      </w:pPr>
      <w:r w:rsidRPr="00E27D23">
        <w:rPr>
          <w:b/>
          <w:noProof w:val="0"/>
        </w:rPr>
        <w:t>with</w:t>
      </w:r>
      <w:r w:rsidRPr="00E27D23">
        <w:rPr>
          <w:noProof w:val="0"/>
        </w:rPr>
        <w:t xml:space="preserve"> { </w:t>
      </w:r>
      <w:r w:rsidRPr="00E27D23">
        <w:rPr>
          <w:noProof w:val="0"/>
          <w:lang w:eastAsia="zh-CN"/>
        </w:rPr>
        <w:t xml:space="preserve">UE configured by upper layer to perform sidelink transmission and configured with sl-SyncPriority = gnss in pre-configuration </w:t>
      </w:r>
      <w:r w:rsidRPr="00E27D23">
        <w:rPr>
          <w:noProof w:val="0"/>
        </w:rPr>
        <w:t>}</w:t>
      </w:r>
    </w:p>
    <w:p w14:paraId="10A823BC" w14:textId="77777777" w:rsidR="00520CD3" w:rsidRPr="00E27D23" w:rsidRDefault="00520CD3" w:rsidP="00520CD3">
      <w:pPr>
        <w:pStyle w:val="PL"/>
        <w:rPr>
          <w:noProof w:val="0"/>
        </w:rPr>
      </w:pPr>
      <w:r w:rsidRPr="00E27D23">
        <w:rPr>
          <w:b/>
          <w:noProof w:val="0"/>
        </w:rPr>
        <w:t>ensure that</w:t>
      </w:r>
      <w:r w:rsidRPr="00E27D23">
        <w:rPr>
          <w:noProof w:val="0"/>
        </w:rPr>
        <w:t xml:space="preserve"> {</w:t>
      </w:r>
    </w:p>
    <w:p w14:paraId="1D6FAED4" w14:textId="735CFFFE" w:rsidR="00520CD3" w:rsidRPr="00E27D23" w:rsidRDefault="00520CD3" w:rsidP="00520CD3">
      <w:pPr>
        <w:pStyle w:val="PL"/>
        <w:rPr>
          <w:noProof w:val="0"/>
        </w:rPr>
      </w:pPr>
      <w:r w:rsidRPr="00E27D23">
        <w:rPr>
          <w:noProof w:val="0"/>
        </w:rPr>
        <w:t xml:space="preserve">  </w:t>
      </w:r>
      <w:r w:rsidRPr="00E27D23">
        <w:rPr>
          <w:b/>
          <w:noProof w:val="0"/>
        </w:rPr>
        <w:t>when</w:t>
      </w:r>
      <w:r w:rsidRPr="00E27D23">
        <w:rPr>
          <w:noProof w:val="0"/>
        </w:rPr>
        <w:t xml:space="preserve"> { </w:t>
      </w:r>
      <w:r w:rsidR="005E33E5" w:rsidRPr="00E27D23">
        <w:rPr>
          <w:noProof w:val="0"/>
          <w:lang w:eastAsia="zh-CN"/>
        </w:rPr>
        <w:t xml:space="preserve">a </w:t>
      </w:r>
      <w:r w:rsidRPr="00E27D23">
        <w:rPr>
          <w:noProof w:val="0"/>
          <w:lang w:eastAsia="zh-CN"/>
        </w:rPr>
        <w:t xml:space="preserve">SyncRef UE which neither directly nor indirectly synchronized to GNSS is detected </w:t>
      </w:r>
      <w:r w:rsidRPr="00E27D23">
        <w:rPr>
          <w:noProof w:val="0"/>
        </w:rPr>
        <w:t>}</w:t>
      </w:r>
    </w:p>
    <w:p w14:paraId="6092B216" w14:textId="51D59A39" w:rsidR="00520CD3" w:rsidRPr="00E27D23" w:rsidRDefault="00520CD3" w:rsidP="00520CD3">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selects the SyncRef UE which neither directly nor indirectly synchronized to GNSS as synchonization reference source</w:t>
      </w:r>
      <w:r w:rsidRPr="00E27D23">
        <w:rPr>
          <w:rFonts w:cs="Courier New"/>
          <w:noProof w:val="0"/>
          <w:szCs w:val="16"/>
        </w:rPr>
        <w:t xml:space="preserve"> </w:t>
      </w:r>
      <w:r w:rsidRPr="00E27D23">
        <w:rPr>
          <w:noProof w:val="0"/>
        </w:rPr>
        <w:t>}</w:t>
      </w:r>
    </w:p>
    <w:p w14:paraId="76C6E33C" w14:textId="77777777" w:rsidR="00520CD3" w:rsidRPr="00E27D23" w:rsidRDefault="00520CD3" w:rsidP="00520CD3">
      <w:pPr>
        <w:pStyle w:val="PL"/>
        <w:rPr>
          <w:noProof w:val="0"/>
          <w:lang w:eastAsia="zh-CN"/>
        </w:rPr>
      </w:pPr>
      <w:r w:rsidRPr="00E27D23">
        <w:rPr>
          <w:noProof w:val="0"/>
        </w:rPr>
        <w:t xml:space="preserve">            }</w:t>
      </w:r>
    </w:p>
    <w:p w14:paraId="47086E8E" w14:textId="77777777" w:rsidR="00520CD3" w:rsidRPr="00E27D23" w:rsidRDefault="00520CD3" w:rsidP="00520CD3">
      <w:pPr>
        <w:pStyle w:val="PL"/>
        <w:rPr>
          <w:noProof w:val="0"/>
          <w:lang w:eastAsia="zh-CN"/>
        </w:rPr>
      </w:pPr>
    </w:p>
    <w:p w14:paraId="29861DDF" w14:textId="77777777" w:rsidR="00520CD3" w:rsidRPr="00E27D23" w:rsidRDefault="00520CD3" w:rsidP="00520CD3">
      <w:pPr>
        <w:pStyle w:val="H6"/>
        <w:rPr>
          <w:lang w:eastAsia="zh-CN"/>
        </w:rPr>
      </w:pPr>
      <w:r w:rsidRPr="00E27D23">
        <w:t>(5)</w:t>
      </w:r>
    </w:p>
    <w:p w14:paraId="1934B726" w14:textId="0E364C6F" w:rsidR="00520CD3" w:rsidRPr="00E27D23" w:rsidRDefault="00520CD3" w:rsidP="00520CD3">
      <w:pPr>
        <w:pStyle w:val="PL"/>
        <w:rPr>
          <w:noProof w:val="0"/>
        </w:rPr>
      </w:pPr>
      <w:r w:rsidRPr="00E27D23">
        <w:rPr>
          <w:b/>
          <w:noProof w:val="0"/>
        </w:rPr>
        <w:t>with</w:t>
      </w:r>
      <w:r w:rsidRPr="00E27D23">
        <w:rPr>
          <w:noProof w:val="0"/>
        </w:rPr>
        <w:t xml:space="preserve"> { </w:t>
      </w:r>
      <w:r w:rsidRPr="00E27D23">
        <w:rPr>
          <w:noProof w:val="0"/>
          <w:lang w:eastAsia="zh-CN"/>
        </w:rPr>
        <w:t xml:space="preserve">UE configured by upper layer to perform sidelink transmission, and configured with sl-SyncPriority = gnss in pre-configuration </w:t>
      </w:r>
      <w:r w:rsidRPr="00E27D23">
        <w:rPr>
          <w:noProof w:val="0"/>
        </w:rPr>
        <w:t>}</w:t>
      </w:r>
    </w:p>
    <w:p w14:paraId="1662FD0E" w14:textId="77777777" w:rsidR="00520CD3" w:rsidRPr="00E27D23" w:rsidRDefault="00520CD3" w:rsidP="00520CD3">
      <w:pPr>
        <w:pStyle w:val="PL"/>
        <w:rPr>
          <w:noProof w:val="0"/>
        </w:rPr>
      </w:pPr>
      <w:r w:rsidRPr="00E27D23">
        <w:rPr>
          <w:b/>
          <w:noProof w:val="0"/>
        </w:rPr>
        <w:t>ensure that</w:t>
      </w:r>
      <w:r w:rsidRPr="00E27D23">
        <w:rPr>
          <w:noProof w:val="0"/>
        </w:rPr>
        <w:t xml:space="preserve"> {</w:t>
      </w:r>
    </w:p>
    <w:p w14:paraId="6E92CA2A" w14:textId="541F086D" w:rsidR="00520CD3" w:rsidRPr="00E27D23" w:rsidRDefault="00520CD3" w:rsidP="00520CD3">
      <w:pPr>
        <w:pStyle w:val="PL"/>
        <w:rPr>
          <w:noProof w:val="0"/>
        </w:rPr>
      </w:pPr>
      <w:r w:rsidRPr="00E27D23">
        <w:rPr>
          <w:noProof w:val="0"/>
        </w:rPr>
        <w:t xml:space="preserve">  </w:t>
      </w:r>
      <w:r w:rsidRPr="00E27D23">
        <w:rPr>
          <w:b/>
          <w:noProof w:val="0"/>
        </w:rPr>
        <w:t>when</w:t>
      </w:r>
      <w:r w:rsidRPr="00E27D23">
        <w:rPr>
          <w:noProof w:val="0"/>
        </w:rPr>
        <w:t xml:space="preserve"> { </w:t>
      </w:r>
      <w:r w:rsidR="005E33E5" w:rsidRPr="00E27D23">
        <w:rPr>
          <w:noProof w:val="0"/>
          <w:lang w:eastAsia="zh-CN"/>
        </w:rPr>
        <w:t xml:space="preserve">no </w:t>
      </w:r>
      <w:r w:rsidRPr="00E27D23">
        <w:rPr>
          <w:noProof w:val="0"/>
          <w:lang w:eastAsia="zh-CN"/>
        </w:rPr>
        <w:t>SyncRef UE is detectable.</w:t>
      </w:r>
      <w:r w:rsidRPr="00E27D23">
        <w:rPr>
          <w:noProof w:val="0"/>
        </w:rPr>
        <w:t xml:space="preserve"> }</w:t>
      </w:r>
    </w:p>
    <w:p w14:paraId="1062A36C" w14:textId="45933017" w:rsidR="00520CD3" w:rsidRPr="00E27D23" w:rsidRDefault="00520CD3" w:rsidP="00520CD3">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uses its internal clock as synchronization reference source</w:t>
      </w:r>
      <w:r w:rsidRPr="00E27D23">
        <w:rPr>
          <w:rFonts w:cs="Courier New"/>
          <w:noProof w:val="0"/>
          <w:szCs w:val="16"/>
        </w:rPr>
        <w:t xml:space="preserve"> </w:t>
      </w:r>
      <w:r w:rsidRPr="00E27D23">
        <w:rPr>
          <w:noProof w:val="0"/>
        </w:rPr>
        <w:t>}</w:t>
      </w:r>
    </w:p>
    <w:p w14:paraId="33242AF2" w14:textId="77777777" w:rsidR="00520CD3" w:rsidRPr="00E27D23" w:rsidRDefault="00520CD3" w:rsidP="00520CD3">
      <w:pPr>
        <w:pStyle w:val="PL"/>
        <w:rPr>
          <w:noProof w:val="0"/>
          <w:lang w:eastAsia="zh-CN"/>
        </w:rPr>
      </w:pPr>
      <w:r w:rsidRPr="00E27D23">
        <w:rPr>
          <w:noProof w:val="0"/>
        </w:rPr>
        <w:t xml:space="preserve">            }</w:t>
      </w:r>
    </w:p>
    <w:p w14:paraId="0D904F0C" w14:textId="77777777" w:rsidR="00520CD3" w:rsidRPr="00E27D23" w:rsidRDefault="00520CD3" w:rsidP="00520CD3">
      <w:pPr>
        <w:pStyle w:val="PL"/>
        <w:rPr>
          <w:noProof w:val="0"/>
          <w:lang w:eastAsia="zh-CN"/>
        </w:rPr>
      </w:pPr>
    </w:p>
    <w:p w14:paraId="74353D9F" w14:textId="77777777" w:rsidR="00520CD3" w:rsidRPr="00E27D23" w:rsidRDefault="00520CD3" w:rsidP="00520CD3">
      <w:pPr>
        <w:pStyle w:val="H6"/>
      </w:pPr>
      <w:r w:rsidRPr="00E27D23">
        <w:rPr>
          <w:lang w:eastAsia="zh-CN"/>
        </w:rPr>
        <w:t>12.1.2.1</w:t>
      </w:r>
      <w:r w:rsidRPr="00E27D23">
        <w:t>.</w:t>
      </w:r>
      <w:r w:rsidRPr="00E27D23">
        <w:rPr>
          <w:lang w:eastAsia="zh-CN"/>
        </w:rPr>
        <w:t>2</w:t>
      </w:r>
      <w:r w:rsidRPr="00E27D23">
        <w:tab/>
        <w:t>Conformance requirements</w:t>
      </w:r>
    </w:p>
    <w:p w14:paraId="3989FACB" w14:textId="77777777" w:rsidR="00520CD3" w:rsidRPr="00E27D23" w:rsidRDefault="00520CD3" w:rsidP="00520CD3">
      <w:pPr>
        <w:rPr>
          <w:lang w:eastAsia="zh-CN"/>
        </w:rPr>
      </w:pPr>
      <w:r w:rsidRPr="00E27D23">
        <w:t xml:space="preserve">References: The conformance requirements covered in the present TC are specified in: TS 38.331 [22], subclause </w:t>
      </w:r>
      <w:r w:rsidRPr="00E27D23">
        <w:rPr>
          <w:lang w:eastAsia="zh-CN"/>
        </w:rPr>
        <w:t>5.8.2</w:t>
      </w:r>
      <w:r w:rsidRPr="00E27D23">
        <w:t xml:space="preserve">. Unless otherwise stated these are Rel-16 requirements. </w:t>
      </w:r>
    </w:p>
    <w:p w14:paraId="7D67054D" w14:textId="77777777" w:rsidR="00520CD3" w:rsidRPr="00E27D23" w:rsidRDefault="00520CD3" w:rsidP="00520CD3">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2</w:t>
      </w:r>
      <w:r w:rsidRPr="00E27D23">
        <w:t>]</w:t>
      </w:r>
    </w:p>
    <w:p w14:paraId="744346B7" w14:textId="77777777" w:rsidR="00520CD3" w:rsidRPr="00E27D23" w:rsidRDefault="00520CD3" w:rsidP="00520CD3">
      <w:r w:rsidRPr="00E27D23">
        <w:t xml:space="preserve">The UE shall perform NR sidelink </w:t>
      </w:r>
      <w:r w:rsidRPr="00E27D23">
        <w:rPr>
          <w:lang w:eastAsia="zh-CN"/>
        </w:rPr>
        <w:t xml:space="preserve">communication </w:t>
      </w:r>
      <w:r w:rsidRPr="00E27D23">
        <w:t>operation only if the conditions defined in this clause are met:</w:t>
      </w:r>
    </w:p>
    <w:p w14:paraId="53FCE279" w14:textId="77777777" w:rsidR="00520CD3" w:rsidRPr="00E27D23" w:rsidRDefault="00520CD3" w:rsidP="00520CD3">
      <w:pPr>
        <w:pStyle w:val="B1"/>
      </w:pPr>
      <w:r w:rsidRPr="00E27D23">
        <w:t>…</w:t>
      </w:r>
    </w:p>
    <w:p w14:paraId="27892FDF" w14:textId="77777777" w:rsidR="00520CD3" w:rsidRPr="00E27D23" w:rsidRDefault="00520CD3" w:rsidP="00520CD3">
      <w:pPr>
        <w:pStyle w:val="B1"/>
        <w:rPr>
          <w:lang w:eastAsia="ko-KR"/>
        </w:rPr>
      </w:pPr>
      <w:r w:rsidRPr="00E27D23">
        <w:t>1&gt;</w:t>
      </w:r>
      <w:r w:rsidRPr="00E27D23">
        <w:tab/>
        <w:t>if the UE has no serving cell (RRC_IDLE);</w:t>
      </w:r>
    </w:p>
    <w:p w14:paraId="54FE57C6" w14:textId="77777777" w:rsidR="00520CD3" w:rsidRPr="00E27D23" w:rsidRDefault="00520CD3" w:rsidP="00520CD3">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5.1</w:t>
      </w:r>
      <w:r w:rsidRPr="00E27D23">
        <w:t>]</w:t>
      </w:r>
    </w:p>
    <w:p w14:paraId="3C7A37FF" w14:textId="77777777" w:rsidR="00520CD3" w:rsidRPr="00E27D23" w:rsidRDefault="00520CD3" w:rsidP="00520CD3">
      <w:pPr>
        <w:pStyle w:val="TH"/>
      </w:pPr>
      <w:r w:rsidRPr="00E27D23">
        <w:rPr>
          <w:rFonts w:ascii="Times New Roman" w:eastAsia="DotumChe" w:hAnsi="Times New Roman"/>
        </w:rPr>
        <w:object w:dxaOrig="7365" w:dyaOrig="2565" w14:anchorId="36BC50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pt;height:128.4pt" o:ole="">
            <v:imagedata r:id="rId9" o:title=""/>
          </v:shape>
          <o:OLEObject Type="Embed" ProgID="Mscgen.Chart" ShapeID="_x0000_i1025" DrawAspect="Content" ObjectID="_1781669846" r:id="rId10"/>
        </w:object>
      </w:r>
    </w:p>
    <w:p w14:paraId="37C30F26" w14:textId="77777777" w:rsidR="00520CD3" w:rsidRPr="00E27D23" w:rsidRDefault="00520CD3" w:rsidP="00520CD3">
      <w:pPr>
        <w:pStyle w:val="TF"/>
      </w:pPr>
      <w:r w:rsidRPr="00E27D23">
        <w:t>Figure 5.8.5.1-1: Synchronisation information transmission for NR sidelink communication, in (partial) coverage</w:t>
      </w:r>
    </w:p>
    <w:p w14:paraId="5128F2A8" w14:textId="77777777" w:rsidR="00520CD3" w:rsidRPr="00E27D23" w:rsidRDefault="00520CD3" w:rsidP="00520CD3">
      <w:pPr>
        <w:pStyle w:val="TH"/>
      </w:pPr>
      <w:r w:rsidRPr="00E27D23">
        <w:rPr>
          <w:rFonts w:ascii="Times New Roman" w:hAnsi="Times New Roman"/>
        </w:rPr>
        <w:object w:dxaOrig="8805" w:dyaOrig="2085" w14:anchorId="717515D9">
          <v:shape id="_x0000_i1026" type="#_x0000_t75" style="width:441pt;height:104.4pt" o:ole="">
            <v:imagedata r:id="rId11" o:title=""/>
          </v:shape>
          <o:OLEObject Type="Embed" ProgID="Mscgen.Chart" ShapeID="_x0000_i1026" DrawAspect="Content" ObjectID="_1781669847" r:id="rId12"/>
        </w:object>
      </w:r>
    </w:p>
    <w:p w14:paraId="2AF1E64F" w14:textId="77777777" w:rsidR="00520CD3" w:rsidRPr="00E27D23" w:rsidRDefault="00520CD3" w:rsidP="00520CD3">
      <w:pPr>
        <w:pStyle w:val="TF"/>
      </w:pPr>
      <w:r w:rsidRPr="00E27D23">
        <w:t>Figure 5.8.5.1-2: Synchronisation information transmission for NR sidelink communication, out of coverage</w:t>
      </w:r>
    </w:p>
    <w:p w14:paraId="1D1D1EEC" w14:textId="77777777" w:rsidR="00520CD3" w:rsidRPr="00E27D23" w:rsidRDefault="00520CD3" w:rsidP="00520CD3"/>
    <w:p w14:paraId="0137FC62" w14:textId="77777777" w:rsidR="00520CD3" w:rsidRPr="00E27D23" w:rsidRDefault="00520CD3" w:rsidP="00520CD3">
      <w:pPr>
        <w:rPr>
          <w:lang w:eastAsia="zh-CN"/>
        </w:rPr>
      </w:pPr>
      <w:r w:rsidRPr="00E27D23">
        <w:t>The purpose of this procedure is to provide synchronisation information to a UE.</w:t>
      </w:r>
    </w:p>
    <w:p w14:paraId="5BD9FB5D" w14:textId="77777777" w:rsidR="00520CD3" w:rsidRPr="00E27D23" w:rsidRDefault="00520CD3" w:rsidP="00520CD3">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5.2</w:t>
      </w:r>
      <w:r w:rsidRPr="00E27D23">
        <w:t>]</w:t>
      </w:r>
    </w:p>
    <w:p w14:paraId="548D0EBA" w14:textId="77777777" w:rsidR="00520CD3" w:rsidRPr="00E27D23" w:rsidRDefault="00520CD3" w:rsidP="00520CD3">
      <w:r w:rsidRPr="00E27D23">
        <w:t xml:space="preserve">A UE capable of NR </w:t>
      </w:r>
      <w:r w:rsidRPr="00E27D23">
        <w:rPr>
          <w:lang w:eastAsia="zh-CN"/>
        </w:rPr>
        <w:t>sidelink communication</w:t>
      </w:r>
      <w:r w:rsidRPr="00E27D23">
        <w:t xml:space="preserve"> </w:t>
      </w:r>
      <w:r w:rsidRPr="00E27D23">
        <w:rPr>
          <w:lang w:eastAsia="zh-CN"/>
        </w:rPr>
        <w:t xml:space="preserve">and SLSS/PSBCH transmission shall, </w:t>
      </w:r>
      <w:r w:rsidRPr="00E27D23">
        <w:t xml:space="preserve">when transmitting NR </w:t>
      </w:r>
      <w:r w:rsidRPr="00E27D23">
        <w:rPr>
          <w:lang w:eastAsia="zh-CN"/>
        </w:rPr>
        <w:t xml:space="preserve">sidelink communication, and </w:t>
      </w:r>
      <w:r w:rsidRPr="00E27D23">
        <w:t>if the conditions for NR sidelink communication operation are met and when the following conditions are met:</w:t>
      </w:r>
    </w:p>
    <w:p w14:paraId="427AE91C" w14:textId="77777777" w:rsidR="00520CD3" w:rsidRPr="00E27D23" w:rsidRDefault="00520CD3" w:rsidP="00520CD3">
      <w:pPr>
        <w:pStyle w:val="B1"/>
        <w:rPr>
          <w:lang w:eastAsia="zh-CN"/>
        </w:rPr>
      </w:pPr>
      <w:r w:rsidRPr="00E27D23">
        <w:t>…</w:t>
      </w:r>
    </w:p>
    <w:p w14:paraId="004DB476" w14:textId="77777777" w:rsidR="00520CD3" w:rsidRPr="00E27D23" w:rsidRDefault="00520CD3" w:rsidP="00520CD3">
      <w:pPr>
        <w:pStyle w:val="B1"/>
        <w:rPr>
          <w:lang w:eastAsia="zh-CN"/>
        </w:rPr>
      </w:pPr>
      <w:r w:rsidRPr="00E27D23">
        <w:t>1&gt;</w:t>
      </w:r>
      <w:r w:rsidRPr="00E27D23">
        <w:tab/>
        <w:t>else</w:t>
      </w:r>
      <w:r w:rsidRPr="00E27D23">
        <w:rPr>
          <w:lang w:eastAsia="zh-CN"/>
        </w:rPr>
        <w:t>:</w:t>
      </w:r>
    </w:p>
    <w:p w14:paraId="4010CBD0" w14:textId="77777777" w:rsidR="00520CD3" w:rsidRPr="00E27D23" w:rsidRDefault="00520CD3" w:rsidP="00520CD3">
      <w:pPr>
        <w:pStyle w:val="B2"/>
      </w:pPr>
      <w:r w:rsidRPr="00E27D23">
        <w:t>2&gt;</w:t>
      </w:r>
      <w:r w:rsidRPr="00E27D23">
        <w:tab/>
      </w:r>
      <w:r w:rsidRPr="00E27D23">
        <w:rPr>
          <w:lang w:eastAsia="zh-CN"/>
        </w:rPr>
        <w:t>for the frequency used for NR sidelink communication,</w:t>
      </w:r>
      <w:r w:rsidRPr="00E27D23">
        <w:t xml:space="preserve"> if </w:t>
      </w:r>
      <w:r w:rsidRPr="00E27D23">
        <w:rPr>
          <w:i/>
        </w:rPr>
        <w:t>syncTxThreshOoC</w:t>
      </w:r>
      <w:r w:rsidRPr="00E27D23">
        <w:t xml:space="preserve"> is included in </w:t>
      </w:r>
      <w:r w:rsidRPr="00E27D23">
        <w:rPr>
          <w:i/>
        </w:rPr>
        <w:t>SidelinkPreconfigNR</w:t>
      </w:r>
      <w:r w:rsidRPr="00E27D23">
        <w:t xml:space="preserve">; and the UE </w:t>
      </w:r>
      <w:r w:rsidRPr="00E27D23">
        <w:rPr>
          <w:lang w:eastAsia="zh-CN"/>
        </w:rPr>
        <w:t xml:space="preserve">is not directly synchronized to GNSS, and the UE </w:t>
      </w:r>
      <w:r w:rsidRPr="00E27D23">
        <w:t xml:space="preserve">has no selected SyncRef UE or the PSBCH-RSRP measurement result of the selected SyncRef UE is below the value of </w:t>
      </w:r>
      <w:r w:rsidRPr="00E27D23">
        <w:rPr>
          <w:i/>
        </w:rPr>
        <w:t>syncTxThreshOoC</w:t>
      </w:r>
      <w:r w:rsidRPr="00E27D23">
        <w:rPr>
          <w:lang w:eastAsia="zh-CN"/>
        </w:rPr>
        <w:t>;</w:t>
      </w:r>
      <w:r w:rsidRPr="00E27D23">
        <w:t xml:space="preserve"> or</w:t>
      </w:r>
    </w:p>
    <w:p w14:paraId="5F67C633" w14:textId="77777777" w:rsidR="00520CD3" w:rsidRPr="00E27D23" w:rsidRDefault="00520CD3" w:rsidP="00520CD3">
      <w:pPr>
        <w:pStyle w:val="B2"/>
      </w:pPr>
      <w:r w:rsidRPr="00E27D23">
        <w:t>2&gt;</w:t>
      </w:r>
      <w:r w:rsidRPr="00E27D23">
        <w:tab/>
      </w:r>
      <w:r w:rsidRPr="00E27D23">
        <w:rPr>
          <w:lang w:eastAsia="zh-CN"/>
        </w:rPr>
        <w:t xml:space="preserve">for the frequency used for NR sidelink communication, if </w:t>
      </w:r>
      <w:r w:rsidRPr="00E27D23">
        <w:t xml:space="preserve">the UE </w:t>
      </w:r>
      <w:r w:rsidRPr="00E27D23">
        <w:rPr>
          <w:lang w:eastAsia="zh-CN"/>
        </w:rPr>
        <w:t>selects GNSS as the synchronization reference source</w:t>
      </w:r>
      <w:r w:rsidRPr="00E27D23">
        <w:t>:</w:t>
      </w:r>
    </w:p>
    <w:p w14:paraId="2B2B8060" w14:textId="77777777" w:rsidR="00520CD3" w:rsidRPr="00E27D23" w:rsidRDefault="00520CD3" w:rsidP="00520CD3">
      <w:pPr>
        <w:pStyle w:val="B3"/>
        <w:rPr>
          <w:lang w:eastAsia="zh-CN"/>
        </w:rPr>
      </w:pPr>
      <w:r w:rsidRPr="00E27D23">
        <w:t>3&gt;</w:t>
      </w:r>
      <w:r w:rsidRPr="00E27D23">
        <w:tab/>
        <w:t xml:space="preserve">transmit sidelink SSB on the frequency used for </w:t>
      </w:r>
      <w:r w:rsidRPr="00E27D23">
        <w:rPr>
          <w:lang w:eastAsia="zh-CN"/>
        </w:rPr>
        <w:t>NR sidelink communication</w:t>
      </w:r>
      <w:r w:rsidRPr="00E27D23">
        <w:t xml:space="preserve"> in accordance with TS 38.211 [16], including the transmission of SLSS as specified in 5.8.5.3 and transmission of </w:t>
      </w:r>
      <w:r w:rsidRPr="00E27D23">
        <w:rPr>
          <w:i/>
        </w:rPr>
        <w:t>MasterInformationBlockSidelink</w:t>
      </w:r>
      <w:r w:rsidRPr="00E27D23">
        <w:t xml:space="preserve"> as specified in 5.8.9.4.3</w:t>
      </w:r>
      <w:r w:rsidRPr="00E27D23">
        <w:rPr>
          <w:lang w:eastAsia="zh-CN"/>
        </w:rPr>
        <w:t>;</w:t>
      </w:r>
    </w:p>
    <w:p w14:paraId="3EE8A14A" w14:textId="77777777" w:rsidR="00520CD3" w:rsidRPr="00E27D23" w:rsidRDefault="00520CD3" w:rsidP="00520CD3">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5.3</w:t>
      </w:r>
      <w:r w:rsidRPr="00E27D23">
        <w:t>]</w:t>
      </w:r>
    </w:p>
    <w:p w14:paraId="7D80797B" w14:textId="77777777" w:rsidR="00520CD3" w:rsidRPr="00E27D23" w:rsidRDefault="00520CD3" w:rsidP="00520CD3">
      <w:r w:rsidRPr="00E27D23">
        <w:t>The UE shall select the SLSSID and the slot in which to transmit SLSS as follows:</w:t>
      </w:r>
    </w:p>
    <w:p w14:paraId="44C16F93" w14:textId="77777777" w:rsidR="00520CD3" w:rsidRPr="00E27D23" w:rsidRDefault="00520CD3" w:rsidP="00520CD3">
      <w:pPr>
        <w:pStyle w:val="B1"/>
      </w:pPr>
      <w:r w:rsidRPr="00E27D23">
        <w:t>…</w:t>
      </w:r>
    </w:p>
    <w:p w14:paraId="4BE23909" w14:textId="77777777" w:rsidR="00520CD3" w:rsidRPr="00E27D23" w:rsidRDefault="00520CD3" w:rsidP="00520CD3">
      <w:pPr>
        <w:pStyle w:val="B1"/>
      </w:pPr>
      <w:r w:rsidRPr="00E27D23">
        <w:t>1&gt;</w:t>
      </w:r>
      <w:r w:rsidRPr="00E27D23">
        <w:tab/>
        <w:t>else if triggered by NR sidelink communication and the UE has GNSS as the synchronization reference:</w:t>
      </w:r>
    </w:p>
    <w:p w14:paraId="40B2F7EB" w14:textId="77777777" w:rsidR="00520CD3" w:rsidRPr="00E27D23" w:rsidRDefault="00520CD3" w:rsidP="00520CD3">
      <w:pPr>
        <w:pStyle w:val="B2"/>
      </w:pPr>
      <w:r w:rsidRPr="00E27D23">
        <w:t>2&gt;</w:t>
      </w:r>
      <w:r w:rsidRPr="00E27D23">
        <w:tab/>
        <w:t>select SLSSID 0;</w:t>
      </w:r>
    </w:p>
    <w:p w14:paraId="2CDDD08F" w14:textId="77777777" w:rsidR="00520CD3" w:rsidRPr="00E27D23" w:rsidRDefault="00520CD3" w:rsidP="00520CD3">
      <w:pPr>
        <w:pStyle w:val="B2"/>
      </w:pPr>
      <w:r w:rsidRPr="00E27D23">
        <w:rPr>
          <w:lang w:eastAsia="zh-CN"/>
        </w:rPr>
        <w:t>…</w:t>
      </w:r>
    </w:p>
    <w:p w14:paraId="5496BDCA" w14:textId="77777777" w:rsidR="00520CD3" w:rsidRPr="00E27D23" w:rsidRDefault="00520CD3" w:rsidP="00520CD3">
      <w:pPr>
        <w:pStyle w:val="B2"/>
      </w:pPr>
      <w:r w:rsidRPr="00E27D23">
        <w:t>2&gt;</w:t>
      </w:r>
      <w:r w:rsidRPr="00E27D23">
        <w:tab/>
        <w:t>else:</w:t>
      </w:r>
    </w:p>
    <w:p w14:paraId="35FBBEEF" w14:textId="77777777" w:rsidR="00520CD3" w:rsidRPr="00E27D23" w:rsidRDefault="00520CD3" w:rsidP="00520CD3">
      <w:pPr>
        <w:pStyle w:val="B3"/>
      </w:pPr>
      <w:r w:rsidRPr="00E27D23">
        <w:t>3&gt;</w:t>
      </w:r>
      <w:r w:rsidRPr="00E27D23">
        <w:tab/>
        <w:t xml:space="preserve">select the slot(s) indicated by </w:t>
      </w:r>
      <w:r w:rsidRPr="00E27D23">
        <w:rPr>
          <w:i/>
          <w:iCs/>
        </w:rPr>
        <w:t>sl-SSB-TimeAllocation1</w:t>
      </w:r>
      <w:r w:rsidRPr="00E27D23">
        <w:t>;</w:t>
      </w:r>
    </w:p>
    <w:p w14:paraId="15D8946B" w14:textId="77777777" w:rsidR="00520CD3" w:rsidRPr="00E27D23" w:rsidRDefault="00520CD3" w:rsidP="00520CD3">
      <w:pPr>
        <w:pStyle w:val="B1"/>
      </w:pPr>
      <w:r w:rsidRPr="00E27D23">
        <w:t>1&gt;</w:t>
      </w:r>
      <w:r w:rsidRPr="00E27D23">
        <w:tab/>
        <w:t>else</w:t>
      </w:r>
      <w:r w:rsidRPr="00E27D23">
        <w:rPr>
          <w:lang w:eastAsia="zh-CN"/>
        </w:rPr>
        <w:t>:</w:t>
      </w:r>
    </w:p>
    <w:p w14:paraId="30C28C30" w14:textId="77777777" w:rsidR="00520CD3" w:rsidRPr="00E27D23" w:rsidRDefault="00520CD3" w:rsidP="00520CD3">
      <w:pPr>
        <w:pStyle w:val="B2"/>
        <w:rPr>
          <w:lang w:eastAsia="zh-CN"/>
        </w:rPr>
      </w:pPr>
      <w:r w:rsidRPr="00E27D23">
        <w:t>2&gt;</w:t>
      </w:r>
      <w:r w:rsidRPr="00E27D23">
        <w:tab/>
        <w:t>select the synchronisation reference UE (i.e. SyncRef UE) as defined in 5.8.6</w:t>
      </w:r>
      <w:r w:rsidRPr="00E27D23">
        <w:rPr>
          <w:lang w:eastAsia="zh-CN"/>
        </w:rPr>
        <w:t>;</w:t>
      </w:r>
    </w:p>
    <w:p w14:paraId="3288D392" w14:textId="77777777" w:rsidR="00520CD3" w:rsidRPr="00E27D23" w:rsidRDefault="00520CD3" w:rsidP="00520CD3">
      <w:pPr>
        <w:pStyle w:val="B2"/>
        <w:rPr>
          <w:lang w:eastAsia="zh-CN"/>
        </w:rPr>
      </w:pPr>
      <w:r w:rsidRPr="00E27D23">
        <w:t>2&gt;</w:t>
      </w:r>
      <w:r w:rsidRPr="00E27D23">
        <w:tab/>
        <w:t xml:space="preserve">if the UE has a selected SyncRef UE and </w:t>
      </w:r>
      <w:r w:rsidRPr="00E27D23">
        <w:rPr>
          <w:i/>
        </w:rPr>
        <w:t>inCoverage</w:t>
      </w:r>
      <w:r w:rsidRPr="00E27D23">
        <w:t xml:space="preserve"> in the </w:t>
      </w:r>
      <w:r w:rsidRPr="00E27D23">
        <w:rPr>
          <w:i/>
        </w:rPr>
        <w:t>MasterInformationBlockSidelink</w:t>
      </w:r>
      <w:r w:rsidRPr="00E27D23">
        <w:t xml:space="preserve"> message received from this UE is set to </w:t>
      </w:r>
      <w:r w:rsidRPr="00E27D23">
        <w:rPr>
          <w:i/>
        </w:rPr>
        <w:t>true</w:t>
      </w:r>
      <w:r w:rsidRPr="00E27D23">
        <w:t>; or</w:t>
      </w:r>
    </w:p>
    <w:p w14:paraId="4629627A" w14:textId="77777777" w:rsidR="00520CD3" w:rsidRPr="00E27D23" w:rsidRDefault="00520CD3" w:rsidP="00520CD3">
      <w:pPr>
        <w:pStyle w:val="B2"/>
        <w:rPr>
          <w:lang w:eastAsia="zh-CN"/>
        </w:rPr>
      </w:pPr>
      <w:r w:rsidRPr="00E27D23">
        <w:t>2&gt;</w:t>
      </w:r>
      <w:r w:rsidRPr="00E27D23">
        <w:tab/>
        <w:t xml:space="preserve">if the UE has a selected SyncRef UE and </w:t>
      </w:r>
      <w:r w:rsidRPr="00E27D23">
        <w:rPr>
          <w:i/>
        </w:rPr>
        <w:t>inCoverage</w:t>
      </w:r>
      <w:r w:rsidRPr="00E27D23">
        <w:t xml:space="preserve"> in the </w:t>
      </w:r>
      <w:r w:rsidRPr="00E27D23">
        <w:rPr>
          <w:i/>
        </w:rPr>
        <w:t>MasterInformationBlockSidelink</w:t>
      </w:r>
      <w:r w:rsidRPr="00E27D23">
        <w:t xml:space="preserve"> message received from this UE is set to </w:t>
      </w:r>
      <w:r w:rsidRPr="00E27D23">
        <w:rPr>
          <w:i/>
        </w:rPr>
        <w:t>false</w:t>
      </w:r>
      <w:r w:rsidRPr="00E27D23">
        <w:t xml:space="preserve"> while the SLSS from this UE is part of the set defined for out of coverage, see TS 38.211 [16]:</w:t>
      </w:r>
    </w:p>
    <w:p w14:paraId="3CB3C560" w14:textId="77777777" w:rsidR="00520CD3" w:rsidRPr="00E27D23" w:rsidRDefault="00520CD3" w:rsidP="00520CD3">
      <w:pPr>
        <w:pStyle w:val="B3"/>
        <w:rPr>
          <w:lang w:eastAsia="zh-CN"/>
        </w:rPr>
      </w:pPr>
      <w:r w:rsidRPr="00E27D23">
        <w:t>3&gt;</w:t>
      </w:r>
      <w:r w:rsidRPr="00E27D23">
        <w:tab/>
        <w:t>select the same SLSSID as the SLSSID of the selected SyncRef UE</w:t>
      </w:r>
      <w:r w:rsidRPr="00E27D23">
        <w:rPr>
          <w:lang w:eastAsia="zh-CN"/>
        </w:rPr>
        <w:t>;</w:t>
      </w:r>
    </w:p>
    <w:p w14:paraId="57A7D2A8" w14:textId="77777777" w:rsidR="00520CD3" w:rsidRPr="00E27D23" w:rsidRDefault="00520CD3" w:rsidP="00520CD3">
      <w:pPr>
        <w:pStyle w:val="B3"/>
        <w:rPr>
          <w:lang w:eastAsia="zh-CN"/>
        </w:rPr>
      </w:pPr>
      <w:r w:rsidRPr="00E27D23">
        <w:t>3&gt;</w:t>
      </w:r>
      <w:r w:rsidRPr="00E27D23">
        <w:tab/>
        <w:t xml:space="preserve">select the slot in which to transmit the SLSS according to the </w:t>
      </w:r>
      <w:r w:rsidRPr="00E27D23">
        <w:rPr>
          <w:i/>
        </w:rPr>
        <w:t xml:space="preserve">sl-SSB-TimeAllocation1 </w:t>
      </w:r>
      <w:r w:rsidRPr="00E27D23">
        <w:t xml:space="preserve">or </w:t>
      </w:r>
      <w:r w:rsidRPr="00E27D23">
        <w:rPr>
          <w:i/>
        </w:rPr>
        <w:t>sl-SSB-TimeAllocation2</w:t>
      </w:r>
      <w:r w:rsidRPr="00E27D23">
        <w:t xml:space="preserve"> included in the preconfigured sidelink parameters corresponding to the concerned frequency, such that the timing is different from the SLSS of the selected SyncRef UE</w:t>
      </w:r>
      <w:r w:rsidRPr="00E27D23">
        <w:rPr>
          <w:lang w:eastAsia="zh-CN"/>
        </w:rPr>
        <w:t>;</w:t>
      </w:r>
    </w:p>
    <w:p w14:paraId="5C496E9E" w14:textId="77777777" w:rsidR="00520CD3" w:rsidRPr="00E27D23" w:rsidRDefault="00520CD3" w:rsidP="00520CD3">
      <w:pPr>
        <w:pStyle w:val="B2"/>
        <w:rPr>
          <w:lang w:eastAsia="zh-CN"/>
        </w:rPr>
      </w:pPr>
      <w:r w:rsidRPr="00E27D23">
        <w:t>…</w:t>
      </w:r>
    </w:p>
    <w:p w14:paraId="08257958" w14:textId="77777777" w:rsidR="00520CD3" w:rsidRPr="00E27D23" w:rsidRDefault="00520CD3" w:rsidP="00520CD3">
      <w:pPr>
        <w:pStyle w:val="B2"/>
        <w:rPr>
          <w:lang w:eastAsia="zh-CN"/>
        </w:rPr>
      </w:pPr>
      <w:r w:rsidRPr="00E27D23">
        <w:t>2&gt;</w:t>
      </w:r>
      <w:r w:rsidRPr="00E27D23">
        <w:tab/>
      </w:r>
      <w:r w:rsidRPr="00E27D23">
        <w:rPr>
          <w:lang w:eastAsia="zh-CN"/>
        </w:rPr>
        <w:t xml:space="preserve">else </w:t>
      </w:r>
      <w:r w:rsidRPr="00E27D23">
        <w:t>if the UE has a selected SyncRef UE:</w:t>
      </w:r>
    </w:p>
    <w:p w14:paraId="20ACE58F" w14:textId="77777777" w:rsidR="00520CD3" w:rsidRPr="00E27D23" w:rsidRDefault="00520CD3" w:rsidP="00520CD3">
      <w:pPr>
        <w:pStyle w:val="B3"/>
        <w:rPr>
          <w:lang w:eastAsia="zh-CN"/>
        </w:rPr>
      </w:pPr>
      <w:r w:rsidRPr="00E27D23">
        <w:t>3&gt;</w:t>
      </w:r>
      <w:r w:rsidRPr="00E27D23">
        <w:tab/>
        <w:t>select the SLSSID from the set defined for out of coverage having an index that is 336 more than the index of the SLSSID of the selected SyncRef UE, see TS 38.211 [16];</w:t>
      </w:r>
    </w:p>
    <w:p w14:paraId="23EF6875" w14:textId="77777777" w:rsidR="00520CD3" w:rsidRPr="00E27D23" w:rsidRDefault="00520CD3" w:rsidP="00520CD3">
      <w:pPr>
        <w:pStyle w:val="B3"/>
        <w:rPr>
          <w:lang w:eastAsia="zh-CN"/>
        </w:rPr>
      </w:pPr>
      <w:r w:rsidRPr="00E27D23">
        <w:t>3&gt;</w:t>
      </w:r>
      <w:r w:rsidRPr="00E27D23">
        <w:tab/>
        <w:t xml:space="preserve">select the slot in which to transmit the SLSS according to </w:t>
      </w:r>
      <w:r w:rsidRPr="00E27D23">
        <w:rPr>
          <w:i/>
        </w:rPr>
        <w:t xml:space="preserve">sl-SSB-TimeAllocation1 </w:t>
      </w:r>
      <w:r w:rsidRPr="00E27D23">
        <w:t xml:space="preserve">or </w:t>
      </w:r>
      <w:r w:rsidRPr="00E27D23">
        <w:rPr>
          <w:i/>
        </w:rPr>
        <w:t>sl-SSB-TimeAllocation2</w:t>
      </w:r>
      <w:r w:rsidRPr="00E27D23">
        <w:t xml:space="preserve"> included in the preconfigured sidelink parameters corresponding to the concerned frequency, such that the timing is different from the SLSS of the selected SyncRef UE</w:t>
      </w:r>
      <w:r w:rsidRPr="00E27D23">
        <w:rPr>
          <w:lang w:eastAsia="zh-CN"/>
        </w:rPr>
        <w:t>;</w:t>
      </w:r>
    </w:p>
    <w:p w14:paraId="32870B40" w14:textId="77777777" w:rsidR="00520CD3" w:rsidRPr="00E27D23" w:rsidRDefault="00520CD3" w:rsidP="00520CD3">
      <w:pPr>
        <w:pStyle w:val="B2"/>
        <w:rPr>
          <w:lang w:eastAsia="zh-CN"/>
        </w:rPr>
      </w:pPr>
      <w:r w:rsidRPr="00E27D23">
        <w:t>2&gt;</w:t>
      </w:r>
      <w:r w:rsidRPr="00E27D23">
        <w:tab/>
      </w:r>
      <w:r w:rsidRPr="00E27D23">
        <w:rPr>
          <w:lang w:eastAsia="zh-CN"/>
        </w:rPr>
        <w:t xml:space="preserve">else </w:t>
      </w:r>
      <w:r w:rsidRPr="00E27D23">
        <w:t>(i.e. no SyncRef UE selected):</w:t>
      </w:r>
    </w:p>
    <w:p w14:paraId="01C75951" w14:textId="77777777" w:rsidR="00520CD3" w:rsidRPr="00E27D23" w:rsidRDefault="00520CD3" w:rsidP="00520CD3">
      <w:pPr>
        <w:pStyle w:val="B3"/>
      </w:pPr>
      <w:r w:rsidRPr="00E27D23">
        <w:t>3&gt;</w:t>
      </w:r>
      <w:r w:rsidRPr="00E27D23">
        <w:tab/>
        <w:t>if the UE has not randomly selected an SLSSID:</w:t>
      </w:r>
    </w:p>
    <w:p w14:paraId="57BA1B57" w14:textId="77777777" w:rsidR="00520CD3" w:rsidRPr="00E27D23" w:rsidRDefault="00520CD3" w:rsidP="00520CD3">
      <w:pPr>
        <w:pStyle w:val="B4"/>
        <w:rPr>
          <w:lang w:eastAsia="zh-CN"/>
        </w:rPr>
      </w:pPr>
      <w:r w:rsidRPr="00E27D23">
        <w:t>4&gt;</w:t>
      </w:r>
      <w:r w:rsidRPr="00E27D23">
        <w:tab/>
        <w:t>randomly select, using a uniform distribution, an SLSSID from the set of sequences defined for out of coverage except SLSSID 336 and 337, see TS 38.211 [16];</w:t>
      </w:r>
    </w:p>
    <w:p w14:paraId="19B7CB2D" w14:textId="77777777" w:rsidR="00520CD3" w:rsidRPr="00E27D23" w:rsidRDefault="00520CD3" w:rsidP="00520CD3">
      <w:pPr>
        <w:pStyle w:val="B4"/>
      </w:pPr>
      <w:r w:rsidRPr="00E27D23">
        <w:t>4&gt;</w:t>
      </w:r>
      <w:r w:rsidRPr="00E27D23">
        <w:tab/>
        <w:t xml:space="preserve">select the slot in which to transmit the SLSS according to the </w:t>
      </w:r>
      <w:r w:rsidRPr="00E27D23">
        <w:rPr>
          <w:i/>
        </w:rPr>
        <w:t xml:space="preserve">sl-SSB-TimeAllocation1 </w:t>
      </w:r>
      <w:r w:rsidRPr="00E27D23">
        <w:t xml:space="preserve">or </w:t>
      </w:r>
      <w:r w:rsidRPr="00E27D23">
        <w:rPr>
          <w:i/>
        </w:rPr>
        <w:t xml:space="preserve">sl-SSB-TimeAllocation2 </w:t>
      </w:r>
      <w:r w:rsidRPr="00E27D23">
        <w:t xml:space="preserve">(arbitrary selection between these) included in the preconfigured sidelink parameters in </w:t>
      </w:r>
      <w:r w:rsidRPr="00E27D23">
        <w:rPr>
          <w:i/>
        </w:rPr>
        <w:t>SidelinkPreconfigNR</w:t>
      </w:r>
      <w:r w:rsidRPr="00E27D23">
        <w:t xml:space="preserve"> corresponding to the concerned frequency;</w:t>
      </w:r>
    </w:p>
    <w:p w14:paraId="3AFA3D69" w14:textId="77777777" w:rsidR="00520CD3" w:rsidRPr="00E27D23" w:rsidRDefault="00520CD3" w:rsidP="00520CD3">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6.2</w:t>
      </w:r>
      <w:r w:rsidRPr="00E27D23">
        <w:t>]</w:t>
      </w:r>
    </w:p>
    <w:p w14:paraId="2D12CA99" w14:textId="77777777" w:rsidR="00520CD3" w:rsidRPr="00E27D23" w:rsidRDefault="00520CD3" w:rsidP="00520CD3">
      <w:pPr>
        <w:keepLines/>
      </w:pPr>
      <w:r w:rsidRPr="00E27D23">
        <w:t>The UE shall:</w:t>
      </w:r>
    </w:p>
    <w:p w14:paraId="44F3272C" w14:textId="77777777" w:rsidR="00520CD3" w:rsidRPr="00E27D23" w:rsidRDefault="00520CD3" w:rsidP="00520CD3">
      <w:pPr>
        <w:pStyle w:val="B1"/>
      </w:pPr>
      <w:r w:rsidRPr="00E27D23">
        <w:t>…</w:t>
      </w:r>
    </w:p>
    <w:p w14:paraId="3F32A9C9" w14:textId="77777777" w:rsidR="00520CD3" w:rsidRPr="00E27D23" w:rsidRDefault="00520CD3" w:rsidP="00520CD3">
      <w:pPr>
        <w:pStyle w:val="B1"/>
      </w:pPr>
      <w:r w:rsidRPr="00E27D23">
        <w:t>1&gt;</w:t>
      </w:r>
      <w:r w:rsidRPr="00E27D23">
        <w:tab/>
        <w:t xml:space="preserve">else if the frequency used for NR sidelink communication is included in </w:t>
      </w:r>
      <w:r w:rsidRPr="00E27D23">
        <w:rPr>
          <w:i/>
        </w:rPr>
        <w:t>SL-PreconfigurationNR</w:t>
      </w:r>
      <w:r w:rsidRPr="00E27D23">
        <w:t xml:space="preserve">, and </w:t>
      </w:r>
      <w:r w:rsidRPr="00E27D23">
        <w:rPr>
          <w:i/>
        </w:rPr>
        <w:t>sl-SyncPriority</w:t>
      </w:r>
      <w:r w:rsidRPr="00E27D23">
        <w:t xml:space="preserve"> in </w:t>
      </w:r>
      <w:r w:rsidRPr="00E27D23">
        <w:rPr>
          <w:i/>
        </w:rPr>
        <w:t>SidelinkPreconfigNR</w:t>
      </w:r>
      <w:r w:rsidRPr="00E27D23">
        <w:t xml:space="preserve"> is set to </w:t>
      </w:r>
      <w:r w:rsidRPr="00E27D23">
        <w:rPr>
          <w:i/>
          <w:lang w:eastAsia="zh-CN"/>
        </w:rPr>
        <w:t xml:space="preserve">gnss </w:t>
      </w:r>
      <w:r w:rsidRPr="00E27D23">
        <w:t>and GNSS is reliable in accordance with TS 38.101-1 [15] and TS 38.133 [14]:</w:t>
      </w:r>
    </w:p>
    <w:p w14:paraId="15A865F4" w14:textId="77777777" w:rsidR="00520CD3" w:rsidRPr="00E27D23" w:rsidRDefault="00520CD3" w:rsidP="00520CD3">
      <w:pPr>
        <w:pStyle w:val="B2"/>
      </w:pPr>
      <w:r w:rsidRPr="00E27D23">
        <w:t>2&gt;</w:t>
      </w:r>
      <w:r w:rsidRPr="00E27D23">
        <w:tab/>
        <w:t>select GNSS as the synchronization reference source;</w:t>
      </w:r>
    </w:p>
    <w:p w14:paraId="785C04A0" w14:textId="77777777" w:rsidR="00520CD3" w:rsidRPr="00E27D23" w:rsidRDefault="00520CD3" w:rsidP="00520CD3">
      <w:pPr>
        <w:pStyle w:val="B1"/>
      </w:pPr>
      <w:r w:rsidRPr="00E27D23">
        <w:t>1&gt;</w:t>
      </w:r>
      <w:r w:rsidRPr="00E27D23">
        <w:tab/>
        <w:t>else:</w:t>
      </w:r>
    </w:p>
    <w:p w14:paraId="7D2A56CC" w14:textId="77777777" w:rsidR="00520CD3" w:rsidRPr="00E27D23" w:rsidRDefault="00520CD3" w:rsidP="00520CD3">
      <w:pPr>
        <w:pStyle w:val="B2"/>
      </w:pPr>
      <w:r w:rsidRPr="00E27D23">
        <w:t>2&gt;</w:t>
      </w:r>
      <w:r w:rsidRPr="00E27D23">
        <w:tab/>
        <w:t xml:space="preserve">perform a full search (i.e. covering all subframes and all possible SLSSIDs) to detect candidate SLSS, in accordance with TS </w:t>
      </w:r>
      <w:r w:rsidRPr="00E27D23">
        <w:rPr>
          <w:lang w:eastAsia="zh-CN"/>
        </w:rPr>
        <w:t>38.133 [14]</w:t>
      </w:r>
    </w:p>
    <w:p w14:paraId="5C50C6DF" w14:textId="77777777" w:rsidR="00520CD3" w:rsidRPr="00E27D23" w:rsidRDefault="00520CD3" w:rsidP="00520CD3">
      <w:pPr>
        <w:pStyle w:val="B2"/>
      </w:pPr>
      <w:r w:rsidRPr="00E27D23">
        <w:t>2&gt;</w:t>
      </w:r>
      <w:r w:rsidRPr="00E27D23">
        <w:tab/>
        <w:t xml:space="preserve">when evaluating the one or more detected SLSSIDs, apply layer 3 filtering as specified in 5.5.3.2 using the preconfigured </w:t>
      </w:r>
      <w:r w:rsidRPr="00E27D23">
        <w:rPr>
          <w:i/>
        </w:rPr>
        <w:t>sl-filterCoefficient</w:t>
      </w:r>
      <w:r w:rsidRPr="00E27D23">
        <w:t>, before using the PSBCH-RSRP measurement results;</w:t>
      </w:r>
    </w:p>
    <w:p w14:paraId="21EA2F1B" w14:textId="77777777" w:rsidR="00520CD3" w:rsidRPr="00E27D23" w:rsidRDefault="00520CD3" w:rsidP="00520CD3">
      <w:pPr>
        <w:pStyle w:val="B2"/>
      </w:pPr>
      <w:r w:rsidRPr="00E27D23">
        <w:t>2&gt;</w:t>
      </w:r>
      <w:r w:rsidRPr="00E27D23">
        <w:tab/>
        <w:t>if the UE has selected a SyncRef UE:</w:t>
      </w:r>
    </w:p>
    <w:p w14:paraId="301DED56" w14:textId="77777777" w:rsidR="00520CD3" w:rsidRPr="00E27D23" w:rsidRDefault="00520CD3" w:rsidP="00520CD3">
      <w:pPr>
        <w:pStyle w:val="B3"/>
      </w:pPr>
      <w:r w:rsidRPr="00E27D23">
        <w:t>…</w:t>
      </w:r>
    </w:p>
    <w:p w14:paraId="0726BD82" w14:textId="77777777" w:rsidR="00520CD3" w:rsidRPr="00E27D23" w:rsidRDefault="00520CD3" w:rsidP="00520CD3">
      <w:pPr>
        <w:pStyle w:val="B3"/>
      </w:pPr>
      <w:r w:rsidRPr="00E27D23">
        <w:t>3&gt;</w:t>
      </w:r>
      <w:r w:rsidRPr="00E27D23">
        <w:tab/>
        <w:t xml:space="preserve">if the PSBCH-RSRP of the current SyncRef UE is less than the minimum requirement </w:t>
      </w:r>
      <w:r w:rsidRPr="00E27D23">
        <w:rPr>
          <w:lang w:eastAsia="zh-CN"/>
        </w:rPr>
        <w:t xml:space="preserve">defined in </w:t>
      </w:r>
      <w:r w:rsidRPr="00E27D23">
        <w:t xml:space="preserve">TS </w:t>
      </w:r>
      <w:r w:rsidRPr="00E27D23">
        <w:rPr>
          <w:lang w:eastAsia="zh-CN"/>
        </w:rPr>
        <w:t>38.133 [14]</w:t>
      </w:r>
      <w:r w:rsidRPr="00E27D23">
        <w:t>:</w:t>
      </w:r>
    </w:p>
    <w:p w14:paraId="7440DFB7" w14:textId="77777777" w:rsidR="00520CD3" w:rsidRPr="00E27D23" w:rsidRDefault="00520CD3" w:rsidP="00520CD3">
      <w:pPr>
        <w:pStyle w:val="B4"/>
      </w:pPr>
      <w:r w:rsidRPr="00E27D23">
        <w:t>4&gt;</w:t>
      </w:r>
      <w:r w:rsidRPr="00E27D23">
        <w:tab/>
        <w:t>consider no SyncRef UE to be selected;</w:t>
      </w:r>
    </w:p>
    <w:p w14:paraId="77D37839" w14:textId="77777777" w:rsidR="00520CD3" w:rsidRPr="00E27D23" w:rsidRDefault="00520CD3" w:rsidP="00520CD3">
      <w:pPr>
        <w:pStyle w:val="B2"/>
      </w:pPr>
      <w:r w:rsidRPr="00E27D23">
        <w:t>2&gt;</w:t>
      </w:r>
      <w:r w:rsidRPr="00E27D23">
        <w:tab/>
        <w:t xml:space="preserve">if the UE </w:t>
      </w:r>
      <w:r w:rsidRPr="00E27D23">
        <w:rPr>
          <w:lang w:eastAsia="zh-CN"/>
        </w:rPr>
        <w:t>has selected GNSS as the synchronization reference for NR sidelink communication</w:t>
      </w:r>
      <w:r w:rsidRPr="00E27D23">
        <w:t>:</w:t>
      </w:r>
    </w:p>
    <w:p w14:paraId="06B80F95" w14:textId="77777777" w:rsidR="00520CD3" w:rsidRPr="00E27D23" w:rsidRDefault="00520CD3" w:rsidP="00520CD3">
      <w:pPr>
        <w:pStyle w:val="B3"/>
      </w:pPr>
      <w:r w:rsidRPr="00E27D23">
        <w:t>…</w:t>
      </w:r>
    </w:p>
    <w:p w14:paraId="5E3A77C1" w14:textId="77777777" w:rsidR="00520CD3" w:rsidRPr="00E27D23" w:rsidRDefault="00520CD3" w:rsidP="00520CD3">
      <w:pPr>
        <w:pStyle w:val="B3"/>
      </w:pPr>
      <w:r w:rsidRPr="00E27D23">
        <w:t>3&gt;</w:t>
      </w:r>
      <w:r w:rsidRPr="00E27D23">
        <w:tab/>
        <w:t>if</w:t>
      </w:r>
      <w:r w:rsidRPr="00E27D23">
        <w:rPr>
          <w:lang w:eastAsia="zh-CN"/>
        </w:rPr>
        <w:t xml:space="preserve"> GNSS becomes not reliable in accordance with TS 38.101-1 [15] and </w:t>
      </w:r>
      <w:r w:rsidRPr="00E27D23">
        <w:t xml:space="preserve">TS </w:t>
      </w:r>
      <w:r w:rsidRPr="00E27D23">
        <w:rPr>
          <w:lang w:eastAsia="zh-CN"/>
        </w:rPr>
        <w:t>38.133 [14]:</w:t>
      </w:r>
    </w:p>
    <w:p w14:paraId="041122E6" w14:textId="77777777" w:rsidR="00520CD3" w:rsidRPr="00E27D23" w:rsidRDefault="00520CD3" w:rsidP="00520CD3">
      <w:pPr>
        <w:pStyle w:val="B4"/>
      </w:pPr>
      <w:r w:rsidRPr="00E27D23">
        <w:t>4&gt;</w:t>
      </w:r>
      <w:r w:rsidRPr="00E27D23">
        <w:tab/>
        <w:t xml:space="preserve">consider </w:t>
      </w:r>
      <w:r w:rsidRPr="00E27D23">
        <w:rPr>
          <w:lang w:eastAsia="zh-CN"/>
        </w:rPr>
        <w:t xml:space="preserve">GNSS not </w:t>
      </w:r>
      <w:r w:rsidRPr="00E27D23">
        <w:t>to be selected;</w:t>
      </w:r>
    </w:p>
    <w:p w14:paraId="207487BB" w14:textId="77777777" w:rsidR="00520CD3" w:rsidRPr="00E27D23" w:rsidRDefault="00520CD3" w:rsidP="00520CD3">
      <w:pPr>
        <w:pStyle w:val="B2"/>
      </w:pPr>
      <w:r w:rsidRPr="00E27D23">
        <w:t>…</w:t>
      </w:r>
    </w:p>
    <w:p w14:paraId="3187D0EC" w14:textId="77777777" w:rsidR="00520CD3" w:rsidRPr="00E27D23" w:rsidRDefault="00520CD3" w:rsidP="00520CD3">
      <w:pPr>
        <w:pStyle w:val="B2"/>
      </w:pPr>
      <w:r w:rsidRPr="00E27D23">
        <w:t>2&gt;</w:t>
      </w:r>
      <w:r w:rsidRPr="00E27D23">
        <w:tab/>
        <w:t xml:space="preserve">if the UE </w:t>
      </w:r>
      <w:r w:rsidRPr="00E27D23">
        <w:rPr>
          <w:lang w:eastAsia="zh-CN"/>
        </w:rPr>
        <w:t>has not selected any synchronization reference</w:t>
      </w:r>
      <w:r w:rsidRPr="00E27D23">
        <w:t>:</w:t>
      </w:r>
    </w:p>
    <w:p w14:paraId="4266CC38" w14:textId="77777777" w:rsidR="00520CD3" w:rsidRPr="00E27D23" w:rsidRDefault="00520CD3" w:rsidP="00520CD3">
      <w:pPr>
        <w:pStyle w:val="B3"/>
      </w:pPr>
      <w:r w:rsidRPr="00E27D23">
        <w:t>3&gt;</w:t>
      </w:r>
      <w:r w:rsidRPr="00E27D23">
        <w:tab/>
        <w:t xml:space="preserve">if the UE detects one or more SLSSIDs for which the PSBCH-RSRP exceeds the minimum requirement defined in TS </w:t>
      </w:r>
      <w:r w:rsidRPr="00E27D23">
        <w:rPr>
          <w:lang w:eastAsia="zh-CN"/>
        </w:rPr>
        <w:t xml:space="preserve">38.133 [14] </w:t>
      </w:r>
      <w:r w:rsidRPr="00E27D23">
        <w:t xml:space="preserve">by </w:t>
      </w:r>
      <w:r w:rsidRPr="00E27D23">
        <w:rPr>
          <w:i/>
        </w:rPr>
        <w:t>sl-SyncRefMinHyst</w:t>
      </w:r>
      <w:r w:rsidRPr="00E27D23">
        <w:t xml:space="preserve"> and for which the UE received the corresponding </w:t>
      </w:r>
      <w:r w:rsidRPr="00E27D23">
        <w:rPr>
          <w:i/>
        </w:rPr>
        <w:t>MasterInformationBlockSidelink</w:t>
      </w:r>
      <w:r w:rsidRPr="00E27D23">
        <w:t xml:space="preserve"> message (candidate SyncRef UEs),</w:t>
      </w:r>
      <w:r w:rsidRPr="00E27D23">
        <w:rPr>
          <w:lang w:eastAsia="zh-CN"/>
        </w:rPr>
        <w:t xml:space="preserve"> or if the UE detects</w:t>
      </w:r>
      <w:r w:rsidRPr="00E27D23">
        <w:t xml:space="preserve"> </w:t>
      </w:r>
      <w:r w:rsidRPr="00E27D23">
        <w:rPr>
          <w:lang w:eastAsia="zh-CN"/>
        </w:rPr>
        <w:t xml:space="preserve">GNSS that is reliable in accordance with TS 38.101-1 [15] and </w:t>
      </w:r>
      <w:r w:rsidRPr="00E27D23">
        <w:t xml:space="preserve">TS </w:t>
      </w:r>
      <w:r w:rsidRPr="00E27D23">
        <w:rPr>
          <w:lang w:eastAsia="zh-CN"/>
        </w:rPr>
        <w:t xml:space="preserve">38.133 [14], or if the UE detects a cell, </w:t>
      </w:r>
      <w:r w:rsidRPr="00E27D23">
        <w:t xml:space="preserve">select a </w:t>
      </w:r>
      <w:r w:rsidRPr="00E27D23">
        <w:rPr>
          <w:lang w:eastAsia="zh-CN"/>
        </w:rPr>
        <w:t xml:space="preserve">synchronization reference </w:t>
      </w:r>
      <w:r w:rsidRPr="00E27D23">
        <w:t>according to the following priority group order:</w:t>
      </w:r>
    </w:p>
    <w:p w14:paraId="7CB55C0D" w14:textId="77777777" w:rsidR="00520CD3" w:rsidRPr="00E27D23" w:rsidRDefault="00520CD3" w:rsidP="00520CD3">
      <w:pPr>
        <w:pStyle w:val="B4"/>
        <w:rPr>
          <w:lang w:eastAsia="zh-CN"/>
        </w:rPr>
      </w:pPr>
      <w:r w:rsidRPr="00E27D23">
        <w:t>…</w:t>
      </w:r>
    </w:p>
    <w:p w14:paraId="54996B83" w14:textId="77777777" w:rsidR="00520CD3" w:rsidRPr="00E27D23" w:rsidRDefault="00520CD3" w:rsidP="00520CD3">
      <w:pPr>
        <w:pStyle w:val="B4"/>
        <w:rPr>
          <w:lang w:eastAsia="zh-CN"/>
        </w:rPr>
      </w:pPr>
      <w:r w:rsidRPr="00E27D23">
        <w:t>4&gt;</w:t>
      </w:r>
      <w:r w:rsidRPr="00E27D23">
        <w:tab/>
      </w:r>
      <w:r w:rsidRPr="00E27D23">
        <w:rPr>
          <w:lang w:eastAsia="zh-CN"/>
        </w:rPr>
        <w:t xml:space="preserve">if </w:t>
      </w:r>
      <w:r w:rsidRPr="00E27D23">
        <w:rPr>
          <w:i/>
          <w:lang w:eastAsia="zh-CN"/>
        </w:rPr>
        <w:t>sl-SyncPriority</w:t>
      </w:r>
      <w:r w:rsidRPr="00E27D23">
        <w:rPr>
          <w:lang w:eastAsia="zh-CN"/>
        </w:rPr>
        <w:t xml:space="preserve"> corresponding to the concerned frequency is set to </w:t>
      </w:r>
      <w:r w:rsidRPr="00E27D23">
        <w:rPr>
          <w:i/>
          <w:lang w:eastAsia="zh-CN"/>
        </w:rPr>
        <w:t>gnss</w:t>
      </w:r>
      <w:r w:rsidRPr="00E27D23">
        <w:rPr>
          <w:lang w:eastAsia="zh-CN"/>
        </w:rPr>
        <w:t xml:space="preserve">, and </w:t>
      </w:r>
      <w:r w:rsidRPr="00E27D23">
        <w:rPr>
          <w:i/>
          <w:lang w:eastAsia="zh-CN"/>
        </w:rPr>
        <w:t>sl-NbAsSync</w:t>
      </w:r>
      <w:r w:rsidRPr="00E27D23">
        <w:rPr>
          <w:lang w:eastAsia="zh-CN"/>
        </w:rPr>
        <w:t xml:space="preserve"> is set to </w:t>
      </w:r>
      <w:r w:rsidRPr="00E27D23">
        <w:rPr>
          <w:i/>
          <w:lang w:eastAsia="zh-CN"/>
        </w:rPr>
        <w:t>false:</w:t>
      </w:r>
    </w:p>
    <w:p w14:paraId="1CBE661F" w14:textId="77777777" w:rsidR="00520CD3" w:rsidRPr="00E27D23" w:rsidRDefault="00520CD3" w:rsidP="00520CD3">
      <w:pPr>
        <w:pStyle w:val="B5"/>
        <w:rPr>
          <w:lang w:eastAsia="zh-CN"/>
        </w:rPr>
      </w:pPr>
      <w:r w:rsidRPr="00E27D23">
        <w:t>5&gt;</w:t>
      </w:r>
      <w:r w:rsidRPr="00E27D23">
        <w:tab/>
        <w:t>UEs of which</w:t>
      </w:r>
      <w:r w:rsidRPr="00E27D23">
        <w:rPr>
          <w:lang w:eastAsia="zh-CN"/>
        </w:rPr>
        <w:t xml:space="preserve"> SLSSID is 0, and</w:t>
      </w:r>
      <w:r w:rsidRPr="00E27D23">
        <w:t xml:space="preserve"> </w:t>
      </w:r>
      <w:r w:rsidRPr="00E27D23">
        <w:rPr>
          <w:i/>
        </w:rPr>
        <w:t>inCoverage</w:t>
      </w:r>
      <w:r w:rsidRPr="00E27D23">
        <w:t xml:space="preserve">, included in the </w:t>
      </w:r>
      <w:r w:rsidRPr="00E27D23">
        <w:rPr>
          <w:i/>
        </w:rPr>
        <w:t>MasterInformationBlockSidelink</w:t>
      </w:r>
      <w:r w:rsidRPr="00E27D23">
        <w:t xml:space="preserve"> message received from this UE, is set to </w:t>
      </w:r>
      <w:r w:rsidRPr="00E27D23">
        <w:rPr>
          <w:i/>
        </w:rPr>
        <w:t>true</w:t>
      </w:r>
      <w:r w:rsidRPr="00E27D23">
        <w:t>,</w:t>
      </w:r>
      <w:r w:rsidRPr="00E27D23">
        <w:rPr>
          <w:lang w:eastAsia="zh-CN"/>
        </w:rPr>
        <w:t xml:space="preserve"> or of which SLSSID is 0 and SLSS is transmitted on slot(s) indicated by </w:t>
      </w:r>
      <w:r w:rsidRPr="00E27D23">
        <w:rPr>
          <w:i/>
        </w:rPr>
        <w:t>sl-SSB-TimeAllocation3</w:t>
      </w:r>
      <w:r w:rsidRPr="00E27D23">
        <w:rPr>
          <w:lang w:eastAsia="zh-CN"/>
        </w:rPr>
        <w:t>,</w:t>
      </w:r>
      <w:r w:rsidRPr="00E27D23">
        <w:t xml:space="preserve"> starting with the UE with the highest PSBCH-RSRP result (priority group </w:t>
      </w:r>
      <w:r w:rsidRPr="00E27D23">
        <w:rPr>
          <w:lang w:eastAsia="zh-CN"/>
        </w:rPr>
        <w:t>1</w:t>
      </w:r>
      <w:r w:rsidRPr="00E27D23">
        <w:t>)</w:t>
      </w:r>
      <w:r w:rsidRPr="00E27D23">
        <w:rPr>
          <w:lang w:eastAsia="zh-CN"/>
        </w:rPr>
        <w:t>;</w:t>
      </w:r>
    </w:p>
    <w:p w14:paraId="4F606B75" w14:textId="77777777" w:rsidR="00520CD3" w:rsidRPr="00E27D23" w:rsidRDefault="00520CD3" w:rsidP="00520CD3">
      <w:pPr>
        <w:pStyle w:val="B5"/>
      </w:pPr>
      <w:r w:rsidRPr="00E27D23">
        <w:t>5&gt;</w:t>
      </w:r>
      <w:r w:rsidRPr="00E27D23">
        <w:tab/>
        <w:t xml:space="preserve">UEs of which SLSSID is 0 and SLSS is not transmitted on slot(s) indicated by </w:t>
      </w:r>
      <w:r w:rsidRPr="00E27D23">
        <w:rPr>
          <w:i/>
          <w:iCs/>
        </w:rPr>
        <w:t>sl-SSB-TimeAllocation3</w:t>
      </w:r>
      <w:r w:rsidRPr="00E27D23">
        <w:t xml:space="preserve">, and </w:t>
      </w:r>
      <w:r w:rsidRPr="00E27D23">
        <w:rPr>
          <w:i/>
          <w:iCs/>
        </w:rPr>
        <w:t>inCoverage</w:t>
      </w:r>
      <w:r w:rsidRPr="00E27D23">
        <w:t xml:space="preserve">, included in the </w:t>
      </w:r>
      <w:r w:rsidRPr="00E27D23">
        <w:rPr>
          <w:i/>
          <w:iCs/>
        </w:rPr>
        <w:t>MasterInformationBlockSidelink</w:t>
      </w:r>
      <w:r w:rsidRPr="00E27D23">
        <w:t xml:space="preserve"> message received from this UE, is set to </w:t>
      </w:r>
      <w:r w:rsidRPr="00E27D23">
        <w:rPr>
          <w:i/>
          <w:iCs/>
        </w:rPr>
        <w:t>false</w:t>
      </w:r>
      <w:r w:rsidRPr="00E27D23">
        <w:t>, starting with the UE with the highest PSBCHS-RSRP result (priority group 2);</w:t>
      </w:r>
    </w:p>
    <w:p w14:paraId="41074A2F" w14:textId="77777777" w:rsidR="00520CD3" w:rsidRPr="00E27D23" w:rsidRDefault="00520CD3" w:rsidP="00520CD3">
      <w:pPr>
        <w:pStyle w:val="B5"/>
        <w:rPr>
          <w:lang w:eastAsia="zh-CN"/>
        </w:rPr>
      </w:pPr>
      <w:r w:rsidRPr="00E27D23">
        <w:t>…</w:t>
      </w:r>
    </w:p>
    <w:p w14:paraId="4FB5CF61" w14:textId="77777777" w:rsidR="00520CD3" w:rsidRPr="00E27D23" w:rsidRDefault="00520CD3" w:rsidP="00520CD3">
      <w:pPr>
        <w:pStyle w:val="B5"/>
        <w:rPr>
          <w:lang w:eastAsia="zh-CN"/>
        </w:rPr>
      </w:pPr>
      <w:r w:rsidRPr="00E27D23">
        <w:t>5&gt;</w:t>
      </w:r>
      <w:r w:rsidRPr="00E27D23">
        <w:tab/>
        <w:t xml:space="preserve">Other UEs, starting with the UE with the highest PSBCH-RSRP result (priority group </w:t>
      </w:r>
      <w:r w:rsidRPr="00E27D23">
        <w:rPr>
          <w:lang w:eastAsia="zh-CN"/>
        </w:rPr>
        <w:t>3</w:t>
      </w:r>
      <w:r w:rsidRPr="00E27D23">
        <w:t>)</w:t>
      </w:r>
      <w:r w:rsidRPr="00E27D23">
        <w:rPr>
          <w:lang w:eastAsia="zh-CN"/>
        </w:rPr>
        <w:t>;</w:t>
      </w:r>
    </w:p>
    <w:p w14:paraId="0CE1A212" w14:textId="77777777" w:rsidR="00520CD3" w:rsidRPr="00E27D23" w:rsidRDefault="00520CD3" w:rsidP="00520CD3">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rFonts w:eastAsia="MS Mincho"/>
        </w:rPr>
        <w:t>5.8.9.4.3</w:t>
      </w:r>
      <w:r w:rsidRPr="00E27D23">
        <w:t>]</w:t>
      </w:r>
    </w:p>
    <w:p w14:paraId="47133A3F" w14:textId="77777777" w:rsidR="00520CD3" w:rsidRPr="00E27D23" w:rsidRDefault="00520CD3" w:rsidP="00520CD3">
      <w:r w:rsidRPr="00E27D23">
        <w:t xml:space="preserve">The UE shall set the contents of the </w:t>
      </w:r>
      <w:r w:rsidRPr="00E27D23">
        <w:rPr>
          <w:i/>
        </w:rPr>
        <w:t>MasterInformationBlockSidelink</w:t>
      </w:r>
      <w:r w:rsidRPr="00E27D23">
        <w:t xml:space="preserve"> message as follows:</w:t>
      </w:r>
    </w:p>
    <w:p w14:paraId="47AE5515" w14:textId="77777777" w:rsidR="00520CD3" w:rsidRPr="00E27D23" w:rsidRDefault="00520CD3" w:rsidP="00520CD3">
      <w:pPr>
        <w:pStyle w:val="B1"/>
        <w:rPr>
          <w:lang w:eastAsia="zh-CN"/>
        </w:rPr>
      </w:pPr>
      <w:r w:rsidRPr="00E27D23">
        <w:t>…</w:t>
      </w:r>
    </w:p>
    <w:p w14:paraId="0602EA70" w14:textId="77777777" w:rsidR="00520CD3" w:rsidRPr="00E27D23" w:rsidRDefault="00520CD3" w:rsidP="00520CD3">
      <w:pPr>
        <w:pStyle w:val="B1"/>
        <w:rPr>
          <w:lang w:eastAsia="zh-CN"/>
        </w:rPr>
      </w:pPr>
      <w:r w:rsidRPr="00E27D23">
        <w:rPr>
          <w:lang w:eastAsia="zh-CN"/>
        </w:rPr>
        <w:t>1&gt;</w:t>
      </w:r>
      <w:r w:rsidRPr="00E27D23">
        <w:rPr>
          <w:lang w:eastAsia="zh-CN"/>
        </w:rPr>
        <w:tab/>
        <w:t xml:space="preserve">else </w:t>
      </w:r>
      <w:r w:rsidRPr="00E27D23">
        <w:t xml:space="preserve">if </w:t>
      </w:r>
      <w:r w:rsidRPr="00E27D23">
        <w:rPr>
          <w:lang w:eastAsia="zh-CN"/>
        </w:rPr>
        <w:t>out of</w:t>
      </w:r>
      <w:r w:rsidRPr="00E27D23">
        <w:t xml:space="preserve"> coverage on the frequency used for NR sidelink communication as defined in TS 38.304 [20]; and the UE </w:t>
      </w:r>
      <w:r w:rsidRPr="00E27D23">
        <w:rPr>
          <w:lang w:eastAsia="zh-CN"/>
        </w:rPr>
        <w:t xml:space="preserve">selects GNSS as the synchronization reference and </w:t>
      </w:r>
      <w:r w:rsidRPr="00E27D23">
        <w:rPr>
          <w:i/>
        </w:rPr>
        <w:t>sl-SSB-TimeAllocation3</w:t>
      </w:r>
      <w:r w:rsidRPr="00E27D23">
        <w:rPr>
          <w:i/>
          <w:lang w:eastAsia="zh-CN"/>
        </w:rPr>
        <w:t xml:space="preserve"> </w:t>
      </w:r>
      <w:r w:rsidRPr="00E27D23">
        <w:rPr>
          <w:lang w:eastAsia="zh-CN"/>
        </w:rPr>
        <w:t xml:space="preserve">is not configured for the frequency used in </w:t>
      </w:r>
      <w:r w:rsidRPr="00E27D23">
        <w:rPr>
          <w:i/>
        </w:rPr>
        <w:t>SidelinkPreconfigNR</w:t>
      </w:r>
      <w:r w:rsidRPr="00E27D23">
        <w:rPr>
          <w:lang w:eastAsia="zh-CN"/>
        </w:rPr>
        <w:t>:</w:t>
      </w:r>
    </w:p>
    <w:p w14:paraId="38E87C11" w14:textId="77777777" w:rsidR="00520CD3" w:rsidRPr="00E27D23" w:rsidRDefault="00520CD3" w:rsidP="00520CD3">
      <w:pPr>
        <w:pStyle w:val="B2"/>
      </w:pPr>
      <w:r w:rsidRPr="00E27D23">
        <w:rPr>
          <w:lang w:eastAsia="zh-CN"/>
        </w:rPr>
        <w:t>2</w:t>
      </w:r>
      <w:r w:rsidRPr="00E27D23">
        <w:t>&gt;</w:t>
      </w:r>
      <w:r w:rsidRPr="00E27D23">
        <w:tab/>
        <w:t xml:space="preserve">set </w:t>
      </w:r>
      <w:r w:rsidRPr="00E27D23">
        <w:rPr>
          <w:i/>
          <w:iCs/>
        </w:rPr>
        <w:t>inCoverage</w:t>
      </w:r>
      <w:r w:rsidRPr="00E27D23">
        <w:t xml:space="preserve"> to </w:t>
      </w:r>
      <w:r w:rsidRPr="00E27D23">
        <w:rPr>
          <w:i/>
          <w:iCs/>
        </w:rPr>
        <w:t>true</w:t>
      </w:r>
      <w:r w:rsidRPr="00E27D23">
        <w:t>;</w:t>
      </w:r>
    </w:p>
    <w:p w14:paraId="49EC668D" w14:textId="77777777" w:rsidR="00520CD3" w:rsidRPr="00E27D23" w:rsidRDefault="00520CD3" w:rsidP="00520CD3">
      <w:pPr>
        <w:ind w:left="851" w:hanging="284"/>
      </w:pPr>
      <w:r w:rsidRPr="00E27D23">
        <w:rPr>
          <w:lang w:eastAsia="zh-CN"/>
        </w:rPr>
        <w:t>2</w:t>
      </w:r>
      <w:r w:rsidRPr="00E27D23">
        <w:t>&gt;</w:t>
      </w:r>
      <w:r w:rsidRPr="00E27D23">
        <w:tab/>
        <w:t xml:space="preserve">set </w:t>
      </w:r>
      <w:r w:rsidRPr="00E27D23">
        <w:rPr>
          <w:i/>
          <w:iCs/>
        </w:rPr>
        <w:t>reservedBits</w:t>
      </w:r>
      <w:r w:rsidRPr="00E27D23">
        <w:t xml:space="preserve"> to the value of the corresponding field included in the preconfigured sidelink parameters (i.e. </w:t>
      </w:r>
      <w:r w:rsidRPr="00E27D23">
        <w:rPr>
          <w:i/>
          <w:iCs/>
        </w:rPr>
        <w:t>sl-PreconfigGeneral</w:t>
      </w:r>
      <w:r w:rsidRPr="00E27D23">
        <w:t xml:space="preserve"> in </w:t>
      </w:r>
      <w:r w:rsidRPr="00E27D23">
        <w:rPr>
          <w:i/>
        </w:rPr>
        <w:t>SidelinkPreconfigNR</w:t>
      </w:r>
      <w:r w:rsidRPr="00E27D23">
        <w:t xml:space="preserve"> defined in 9.3);</w:t>
      </w:r>
    </w:p>
    <w:p w14:paraId="0D2708EA" w14:textId="77777777" w:rsidR="00520CD3" w:rsidRPr="00E27D23" w:rsidRDefault="00520CD3" w:rsidP="00520CD3">
      <w:pPr>
        <w:pStyle w:val="B2"/>
        <w:rPr>
          <w:lang w:eastAsia="zh-CN"/>
        </w:rPr>
      </w:pPr>
      <w:r w:rsidRPr="00E27D23">
        <w:rPr>
          <w:lang w:eastAsia="zh-CN"/>
        </w:rPr>
        <w:t>2&gt;</w:t>
      </w:r>
      <w:r w:rsidRPr="00E27D23">
        <w:rPr>
          <w:lang w:eastAsia="zh-CN"/>
        </w:rPr>
        <w:tab/>
        <w:t xml:space="preserve">set </w:t>
      </w:r>
      <w:r w:rsidRPr="00E27D23">
        <w:rPr>
          <w:i/>
          <w:iCs/>
          <w:lang w:eastAsia="zh-CN"/>
        </w:rPr>
        <w:t>sl-TDD-Config</w:t>
      </w:r>
      <w:r w:rsidRPr="00E27D23">
        <w:rPr>
          <w:lang w:eastAsia="zh-CN"/>
        </w:rPr>
        <w:t xml:space="preserve"> to the value representing the same meaning as that is included in the corresponding field included in the preconfigured sidelink parameters (i.e. </w:t>
      </w:r>
      <w:r w:rsidRPr="00E27D23">
        <w:rPr>
          <w:i/>
          <w:iCs/>
          <w:lang w:eastAsia="zh-CN"/>
        </w:rPr>
        <w:t>sl-PreconfigGeneral</w:t>
      </w:r>
      <w:r w:rsidRPr="00E27D23">
        <w:rPr>
          <w:lang w:eastAsia="zh-CN"/>
        </w:rPr>
        <w:t xml:space="preserve"> in </w:t>
      </w:r>
      <w:r w:rsidRPr="00E27D23">
        <w:rPr>
          <w:i/>
          <w:iCs/>
          <w:lang w:eastAsia="zh-CN"/>
        </w:rPr>
        <w:t>SL-PreconfigurationNR</w:t>
      </w:r>
      <w:r w:rsidRPr="00E27D23">
        <w:rPr>
          <w:lang w:eastAsia="zh-CN"/>
        </w:rPr>
        <w:t xml:space="preserve"> defined in 9.3) as described in TS 38.213, clause 16.1 [13];</w:t>
      </w:r>
    </w:p>
    <w:p w14:paraId="2D8DBCBF" w14:textId="77777777" w:rsidR="00520CD3" w:rsidRPr="00E27D23" w:rsidRDefault="00520CD3" w:rsidP="00520CD3">
      <w:pPr>
        <w:pStyle w:val="B1"/>
      </w:pPr>
      <w:r w:rsidRPr="00E27D23">
        <w:t>1&gt;</w:t>
      </w:r>
      <w:r w:rsidRPr="00E27D23">
        <w:tab/>
        <w:t>else if the UE has a selected SyncRef UE (as defined in 5.8.6):</w:t>
      </w:r>
    </w:p>
    <w:p w14:paraId="318EA6A8" w14:textId="77777777" w:rsidR="00520CD3" w:rsidRPr="00E27D23" w:rsidRDefault="00520CD3" w:rsidP="00520CD3">
      <w:pPr>
        <w:pStyle w:val="B2"/>
        <w:rPr>
          <w:lang w:eastAsia="zh-CN"/>
        </w:rPr>
      </w:pPr>
      <w:r w:rsidRPr="00E27D23">
        <w:t>2&gt;</w:t>
      </w:r>
      <w:r w:rsidRPr="00E27D23">
        <w:tab/>
        <w:t xml:space="preserve">set </w:t>
      </w:r>
      <w:r w:rsidRPr="00E27D23">
        <w:rPr>
          <w:i/>
        </w:rPr>
        <w:t xml:space="preserve">inCoverage </w:t>
      </w:r>
      <w:r w:rsidRPr="00E27D23">
        <w:t xml:space="preserve">to </w:t>
      </w:r>
      <w:r w:rsidRPr="00E27D23">
        <w:rPr>
          <w:i/>
        </w:rPr>
        <w:t>false</w:t>
      </w:r>
      <w:r w:rsidRPr="00E27D23">
        <w:rPr>
          <w:lang w:eastAsia="zh-CN"/>
        </w:rPr>
        <w:t>;</w:t>
      </w:r>
    </w:p>
    <w:p w14:paraId="489C4882" w14:textId="77777777" w:rsidR="00520CD3" w:rsidRPr="00E27D23" w:rsidRDefault="00520CD3" w:rsidP="00520CD3">
      <w:pPr>
        <w:pStyle w:val="B2"/>
        <w:rPr>
          <w:lang w:eastAsia="zh-CN"/>
        </w:rPr>
      </w:pPr>
      <w:r w:rsidRPr="00E27D23">
        <w:t>2&gt;</w:t>
      </w:r>
      <w:r w:rsidRPr="00E27D23">
        <w:tab/>
        <w:t xml:space="preserve">set </w:t>
      </w:r>
      <w:r w:rsidRPr="00E27D23">
        <w:rPr>
          <w:i/>
        </w:rPr>
        <w:t>sl-TDD-Config</w:t>
      </w:r>
      <w:r w:rsidRPr="00E27D23">
        <w:t xml:space="preserve"> and </w:t>
      </w:r>
      <w:r w:rsidRPr="00E27D23">
        <w:rPr>
          <w:i/>
        </w:rPr>
        <w:t>reservedBits</w:t>
      </w:r>
      <w:r w:rsidRPr="00E27D23">
        <w:t xml:space="preserve"> to the value of the corresponding field included in the received </w:t>
      </w:r>
      <w:r w:rsidRPr="00E27D23">
        <w:rPr>
          <w:i/>
        </w:rPr>
        <w:t>MasterInformationBlockSidelink</w:t>
      </w:r>
      <w:r w:rsidRPr="00E27D23">
        <w:rPr>
          <w:lang w:eastAsia="zh-CN"/>
        </w:rPr>
        <w:t>;</w:t>
      </w:r>
    </w:p>
    <w:p w14:paraId="2E967606" w14:textId="77777777" w:rsidR="00520CD3" w:rsidRPr="00E27D23" w:rsidRDefault="00520CD3" w:rsidP="00520CD3">
      <w:pPr>
        <w:pStyle w:val="B1"/>
      </w:pPr>
      <w:r w:rsidRPr="00E27D23">
        <w:t>1&gt;</w:t>
      </w:r>
      <w:r w:rsidRPr="00E27D23">
        <w:tab/>
        <w:t>else:</w:t>
      </w:r>
    </w:p>
    <w:p w14:paraId="5D3A9301" w14:textId="77777777" w:rsidR="00520CD3" w:rsidRPr="00E27D23" w:rsidRDefault="00520CD3" w:rsidP="00520CD3">
      <w:pPr>
        <w:pStyle w:val="B2"/>
        <w:rPr>
          <w:lang w:eastAsia="zh-CN"/>
        </w:rPr>
      </w:pPr>
      <w:r w:rsidRPr="00E27D23">
        <w:t>2&gt;</w:t>
      </w:r>
      <w:r w:rsidRPr="00E27D23">
        <w:tab/>
        <w:t xml:space="preserve">set </w:t>
      </w:r>
      <w:r w:rsidRPr="00E27D23">
        <w:rPr>
          <w:i/>
        </w:rPr>
        <w:t xml:space="preserve">inCoverage </w:t>
      </w:r>
      <w:r w:rsidRPr="00E27D23">
        <w:t xml:space="preserve">to </w:t>
      </w:r>
      <w:r w:rsidRPr="00E27D23">
        <w:rPr>
          <w:i/>
        </w:rPr>
        <w:t>false</w:t>
      </w:r>
      <w:r w:rsidRPr="00E27D23">
        <w:rPr>
          <w:lang w:eastAsia="zh-CN"/>
        </w:rPr>
        <w:t>;</w:t>
      </w:r>
    </w:p>
    <w:p w14:paraId="2B266A80" w14:textId="77777777" w:rsidR="00520CD3" w:rsidRPr="00E27D23" w:rsidRDefault="00520CD3" w:rsidP="00520CD3">
      <w:pPr>
        <w:ind w:left="851" w:hanging="284"/>
        <w:rPr>
          <w:lang w:eastAsia="zh-CN"/>
        </w:rPr>
      </w:pPr>
      <w:r w:rsidRPr="00E27D23">
        <w:t>2&gt;</w:t>
      </w:r>
      <w:r w:rsidRPr="00E27D23">
        <w:tab/>
        <w:t xml:space="preserve">set </w:t>
      </w:r>
      <w:r w:rsidRPr="00E27D23">
        <w:rPr>
          <w:i/>
        </w:rPr>
        <w:t>reservedBits</w:t>
      </w:r>
      <w:r w:rsidRPr="00E27D23">
        <w:t xml:space="preserve"> to the value of the corresponding field included in the preconfigured sidelink parameters (i.e. </w:t>
      </w:r>
      <w:r w:rsidRPr="00E27D23">
        <w:rPr>
          <w:i/>
        </w:rPr>
        <w:t>sl-PreconfigGeneral</w:t>
      </w:r>
      <w:r w:rsidRPr="00E27D23">
        <w:t xml:space="preserve"> in </w:t>
      </w:r>
      <w:r w:rsidRPr="00E27D23">
        <w:rPr>
          <w:i/>
        </w:rPr>
        <w:t>SidelinkPreconfigNR</w:t>
      </w:r>
      <w:r w:rsidRPr="00E27D23">
        <w:t xml:space="preserve"> defined in 9.3)</w:t>
      </w:r>
      <w:r w:rsidRPr="00E27D23">
        <w:rPr>
          <w:lang w:eastAsia="zh-CN"/>
        </w:rPr>
        <w:t>;</w:t>
      </w:r>
    </w:p>
    <w:p w14:paraId="7BD081DE" w14:textId="77777777" w:rsidR="00520CD3" w:rsidRPr="00E27D23" w:rsidRDefault="00520CD3" w:rsidP="00520CD3">
      <w:pPr>
        <w:pStyle w:val="B2"/>
        <w:rPr>
          <w:lang w:eastAsia="zh-CN"/>
        </w:rPr>
      </w:pPr>
      <w:r w:rsidRPr="00E27D23">
        <w:rPr>
          <w:lang w:eastAsia="zh-CN"/>
        </w:rPr>
        <w:t xml:space="preserve">2&gt; set </w:t>
      </w:r>
      <w:r w:rsidRPr="00E27D23">
        <w:rPr>
          <w:i/>
          <w:iCs/>
          <w:lang w:eastAsia="zh-CN"/>
        </w:rPr>
        <w:t>sl-TDD-Config</w:t>
      </w:r>
      <w:r w:rsidRPr="00E27D23">
        <w:rPr>
          <w:lang w:eastAsia="zh-CN"/>
        </w:rPr>
        <w:t xml:space="preserve"> to the value representing the same meaning as that is included in the corresponding field included in the preconfigured sidelink parameters (i.e. </w:t>
      </w:r>
      <w:r w:rsidRPr="00E27D23">
        <w:rPr>
          <w:i/>
          <w:iCs/>
          <w:lang w:eastAsia="zh-CN"/>
        </w:rPr>
        <w:t>sl-PreconfigGeneral</w:t>
      </w:r>
      <w:r w:rsidRPr="00E27D23">
        <w:rPr>
          <w:lang w:eastAsia="zh-CN"/>
        </w:rPr>
        <w:t xml:space="preserve"> in </w:t>
      </w:r>
      <w:r w:rsidRPr="00E27D23">
        <w:rPr>
          <w:i/>
          <w:iCs/>
          <w:lang w:eastAsia="zh-CN"/>
        </w:rPr>
        <w:t>SL-PreconfigurationNR</w:t>
      </w:r>
      <w:r w:rsidRPr="00E27D23">
        <w:rPr>
          <w:lang w:eastAsia="zh-CN"/>
        </w:rPr>
        <w:t xml:space="preserve"> defined in 9.3) as described in TS 38.213, clause 16.1 [13];</w:t>
      </w:r>
    </w:p>
    <w:p w14:paraId="09132BE5" w14:textId="77777777" w:rsidR="00520CD3" w:rsidRPr="00E27D23" w:rsidRDefault="00520CD3" w:rsidP="00520CD3">
      <w:pPr>
        <w:pStyle w:val="B1"/>
      </w:pPr>
      <w:r w:rsidRPr="00E27D23">
        <w:t>1&gt;</w:t>
      </w:r>
      <w:r w:rsidRPr="00E27D23">
        <w:tab/>
        <w:t xml:space="preserve">set </w:t>
      </w:r>
      <w:r w:rsidRPr="00E27D23">
        <w:rPr>
          <w:i/>
        </w:rPr>
        <w:t xml:space="preserve">directFrameNumber </w:t>
      </w:r>
      <w:r w:rsidRPr="00E27D23">
        <w:t>and</w:t>
      </w:r>
      <w:r w:rsidRPr="00E27D23">
        <w:rPr>
          <w:i/>
        </w:rPr>
        <w:t xml:space="preserve"> slotIndex </w:t>
      </w:r>
      <w:r w:rsidRPr="00E27D23">
        <w:t>according to the slot used to transmit the SLSS, as specified in 5.8.5.3;</w:t>
      </w:r>
    </w:p>
    <w:p w14:paraId="3F87A89D" w14:textId="77777777" w:rsidR="00520CD3" w:rsidRPr="00E27D23" w:rsidRDefault="00520CD3" w:rsidP="00520CD3">
      <w:pPr>
        <w:pStyle w:val="B1"/>
      </w:pPr>
      <w:r w:rsidRPr="00E27D23">
        <w:t>1&gt;</w:t>
      </w:r>
      <w:r w:rsidRPr="00E27D23">
        <w:tab/>
        <w:t xml:space="preserve">submit the </w:t>
      </w:r>
      <w:r w:rsidRPr="00E27D23">
        <w:rPr>
          <w:i/>
        </w:rPr>
        <w:t>MasterInformationBlockSidelink</w:t>
      </w:r>
      <w:r w:rsidRPr="00E27D23">
        <w:t xml:space="preserve"> to lower layers for transmission upon which the procedure ends;</w:t>
      </w:r>
    </w:p>
    <w:p w14:paraId="525C6042" w14:textId="77777777" w:rsidR="00520CD3" w:rsidRPr="00E27D23" w:rsidRDefault="00520CD3" w:rsidP="00520CD3">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rFonts w:eastAsia="MS Mincho"/>
        </w:rPr>
        <w:t>5.8.12</w:t>
      </w:r>
      <w:r w:rsidRPr="00E27D23">
        <w:t>]</w:t>
      </w:r>
    </w:p>
    <w:p w14:paraId="3CE599EB" w14:textId="77777777" w:rsidR="00520CD3" w:rsidRPr="00E27D23" w:rsidRDefault="00520CD3" w:rsidP="00520CD3">
      <w:pPr>
        <w:rPr>
          <w:lang w:eastAsia="zh-CN"/>
        </w:rPr>
      </w:pPr>
      <w:r w:rsidRPr="00E27D23">
        <w:t xml:space="preserve">When the UE </w:t>
      </w:r>
      <w:r w:rsidRPr="00E27D23">
        <w:rPr>
          <w:lang w:eastAsia="zh-CN"/>
        </w:rPr>
        <w:t xml:space="preserve">selects </w:t>
      </w:r>
      <w:r w:rsidRPr="00E27D23">
        <w:t>GNSS as the synchronization reference source</w:t>
      </w:r>
      <w:r w:rsidRPr="00E27D23">
        <w:rPr>
          <w:lang w:eastAsia="zh-CN"/>
        </w:rPr>
        <w:t>, the DFN,</w:t>
      </w:r>
      <w:r w:rsidRPr="00E27D23">
        <w:t xml:space="preserve"> </w:t>
      </w:r>
      <w:r w:rsidRPr="00E27D23">
        <w:rPr>
          <w:lang w:eastAsia="zh-CN"/>
        </w:rPr>
        <w:t>the subframe number within a frame and slot number within a frame used for NR sidelink communication are derived from the current UTC time, by the following formulae:</w:t>
      </w:r>
    </w:p>
    <w:p w14:paraId="4F4EB352" w14:textId="77777777" w:rsidR="00520CD3" w:rsidRPr="00E27D23" w:rsidRDefault="00520CD3" w:rsidP="00520CD3">
      <w:pPr>
        <w:pStyle w:val="EQ"/>
        <w:jc w:val="center"/>
        <w:rPr>
          <w:noProof w:val="0"/>
          <w:lang w:eastAsia="zh-CN"/>
        </w:rPr>
      </w:pPr>
      <w:r w:rsidRPr="00E27D23">
        <w:rPr>
          <w:i/>
          <w:noProof w:val="0"/>
          <w:lang w:eastAsia="zh-CN"/>
        </w:rPr>
        <w:t>DFN</w:t>
      </w:r>
      <w:r w:rsidRPr="00E27D23">
        <w:rPr>
          <w:noProof w:val="0"/>
          <w:lang w:eastAsia="zh-CN"/>
        </w:rPr>
        <w:t>=</w:t>
      </w:r>
      <w:r w:rsidRPr="00E27D23">
        <w:rPr>
          <w:noProof w:val="0"/>
        </w:rPr>
        <w:t xml:space="preserve"> Floor (</w:t>
      </w:r>
      <w:r w:rsidRPr="00E27D23">
        <w:rPr>
          <w:noProof w:val="0"/>
          <w:lang w:eastAsia="zh-CN"/>
        </w:rPr>
        <w:t>0.1*(</w:t>
      </w:r>
      <w:r w:rsidRPr="00E27D23">
        <w:rPr>
          <w:i/>
          <w:noProof w:val="0"/>
          <w:lang w:eastAsia="zh-CN"/>
        </w:rPr>
        <w:t>Tcurrent</w:t>
      </w:r>
      <w:r w:rsidRPr="00E27D23">
        <w:rPr>
          <w:noProof w:val="0"/>
        </w:rPr>
        <w:t xml:space="preserve"> </w:t>
      </w:r>
      <w:r w:rsidRPr="00E27D23">
        <w:rPr>
          <w:noProof w:val="0"/>
          <w:lang w:eastAsia="zh-CN"/>
        </w:rPr>
        <w:t>–</w:t>
      </w:r>
      <w:r w:rsidRPr="00E27D23">
        <w:rPr>
          <w:i/>
          <w:noProof w:val="0"/>
          <w:lang w:eastAsia="zh-CN"/>
        </w:rPr>
        <w:t>Tref–OffsetDFN</w:t>
      </w:r>
      <w:r w:rsidRPr="00E27D23">
        <w:rPr>
          <w:noProof w:val="0"/>
        </w:rPr>
        <w:t>)</w:t>
      </w:r>
      <w:r w:rsidRPr="00E27D23">
        <w:rPr>
          <w:noProof w:val="0"/>
          <w:lang w:eastAsia="zh-CN"/>
        </w:rPr>
        <w:t>) mod 1024</w:t>
      </w:r>
    </w:p>
    <w:p w14:paraId="194240A9" w14:textId="77777777" w:rsidR="00520CD3" w:rsidRPr="00E27D23" w:rsidRDefault="00520CD3" w:rsidP="00520CD3">
      <w:pPr>
        <w:pStyle w:val="EQ"/>
        <w:jc w:val="center"/>
        <w:rPr>
          <w:noProof w:val="0"/>
          <w:lang w:eastAsia="zh-CN"/>
        </w:rPr>
      </w:pPr>
      <w:r w:rsidRPr="00E27D23">
        <w:rPr>
          <w:i/>
          <w:noProof w:val="0"/>
          <w:lang w:eastAsia="zh-CN"/>
        </w:rPr>
        <w:t>SubframeNumber</w:t>
      </w:r>
      <w:r w:rsidRPr="00E27D23">
        <w:rPr>
          <w:noProof w:val="0"/>
          <w:lang w:eastAsia="zh-CN"/>
        </w:rPr>
        <w:t>=</w:t>
      </w:r>
      <w:r w:rsidRPr="00E27D23">
        <w:rPr>
          <w:noProof w:val="0"/>
        </w:rPr>
        <w:t xml:space="preserve"> Floor (</w:t>
      </w:r>
      <w:r w:rsidRPr="00E27D23">
        <w:rPr>
          <w:i/>
          <w:noProof w:val="0"/>
          <w:lang w:eastAsia="zh-CN"/>
        </w:rPr>
        <w:t>Tcurrent</w:t>
      </w:r>
      <w:r w:rsidRPr="00E27D23">
        <w:rPr>
          <w:noProof w:val="0"/>
        </w:rPr>
        <w:t xml:space="preserve"> </w:t>
      </w:r>
      <w:r w:rsidRPr="00E27D23">
        <w:rPr>
          <w:noProof w:val="0"/>
          <w:lang w:eastAsia="zh-CN"/>
        </w:rPr>
        <w:t>–</w:t>
      </w:r>
      <w:r w:rsidRPr="00E27D23">
        <w:rPr>
          <w:i/>
          <w:noProof w:val="0"/>
          <w:lang w:eastAsia="zh-CN"/>
        </w:rPr>
        <w:t>Tref–OffsetDFN</w:t>
      </w:r>
      <w:r w:rsidRPr="00E27D23">
        <w:rPr>
          <w:noProof w:val="0"/>
          <w:lang w:eastAsia="zh-CN"/>
        </w:rPr>
        <w:t>) mod 10</w:t>
      </w:r>
    </w:p>
    <w:p w14:paraId="1DB74E24" w14:textId="77777777" w:rsidR="00520CD3" w:rsidRPr="00E27D23" w:rsidRDefault="00520CD3" w:rsidP="00520CD3">
      <w:pPr>
        <w:pStyle w:val="EQ"/>
        <w:jc w:val="center"/>
        <w:rPr>
          <w:bCs/>
          <w:noProof w:val="0"/>
        </w:rPr>
      </w:pPr>
      <w:r w:rsidRPr="00E27D23">
        <w:rPr>
          <w:i/>
          <w:iCs/>
          <w:noProof w:val="0"/>
        </w:rPr>
        <w:t>SlotNumber</w:t>
      </w:r>
      <w:r w:rsidRPr="00E27D23">
        <w:rPr>
          <w:noProof w:val="0"/>
        </w:rPr>
        <w:t>= Floor ((</w:t>
      </w:r>
      <w:r w:rsidRPr="00E27D23">
        <w:rPr>
          <w:i/>
          <w:iCs/>
          <w:noProof w:val="0"/>
        </w:rPr>
        <w:t>Tcurrent</w:t>
      </w:r>
      <w:r w:rsidRPr="00E27D23">
        <w:rPr>
          <w:noProof w:val="0"/>
        </w:rPr>
        <w:t xml:space="preserve"> –Tref–</w:t>
      </w:r>
      <w:r w:rsidRPr="00E27D23">
        <w:rPr>
          <w:i/>
          <w:iCs/>
          <w:noProof w:val="0"/>
        </w:rPr>
        <w:t>OffsetDFN</w:t>
      </w:r>
      <w:r w:rsidRPr="00E27D23">
        <w:rPr>
          <w:noProof w:val="0"/>
        </w:rPr>
        <w:t>)*2</w:t>
      </w:r>
      <w:r w:rsidRPr="00E27D23">
        <w:rPr>
          <w:noProof w:val="0"/>
          <w:vertAlign w:val="superscript"/>
        </w:rPr>
        <w:t>μ</w:t>
      </w:r>
      <w:r w:rsidRPr="00E27D23">
        <w:rPr>
          <w:noProof w:val="0"/>
        </w:rPr>
        <w:t>) mod (10*2</w:t>
      </w:r>
      <w:r w:rsidRPr="00E27D23">
        <w:rPr>
          <w:noProof w:val="0"/>
          <w:vertAlign w:val="superscript"/>
        </w:rPr>
        <w:t>μ</w:t>
      </w:r>
      <w:r w:rsidRPr="00E27D23">
        <w:rPr>
          <w:noProof w:val="0"/>
        </w:rPr>
        <w:t>)</w:t>
      </w:r>
    </w:p>
    <w:p w14:paraId="1C3D7E24" w14:textId="77777777" w:rsidR="00520CD3" w:rsidRPr="00E27D23" w:rsidRDefault="00520CD3" w:rsidP="00520CD3">
      <w:pPr>
        <w:rPr>
          <w:lang w:eastAsia="zh-CN"/>
        </w:rPr>
      </w:pPr>
      <w:r w:rsidRPr="00E27D23">
        <w:rPr>
          <w:lang w:eastAsia="zh-CN"/>
        </w:rPr>
        <w:t>Where:</w:t>
      </w:r>
    </w:p>
    <w:p w14:paraId="7E1CF45B" w14:textId="77777777" w:rsidR="00520CD3" w:rsidRPr="00E27D23" w:rsidRDefault="00520CD3" w:rsidP="00520CD3">
      <w:pPr>
        <w:pStyle w:val="B1"/>
        <w:rPr>
          <w:lang w:eastAsia="zh-CN"/>
        </w:rPr>
      </w:pPr>
      <w:r w:rsidRPr="00E27D23">
        <w:rPr>
          <w:b/>
          <w:i/>
          <w:lang w:eastAsia="zh-CN"/>
        </w:rPr>
        <w:t>Tcurrent</w:t>
      </w:r>
      <w:r w:rsidRPr="00E27D23">
        <w:rPr>
          <w:lang w:eastAsia="zh-CN"/>
        </w:rPr>
        <w:t xml:space="preserve"> is the current UTC time obtained from GNSS. This value is expressed in milliseconds;</w:t>
      </w:r>
    </w:p>
    <w:p w14:paraId="37D739A0" w14:textId="77777777" w:rsidR="00520CD3" w:rsidRPr="00E27D23" w:rsidRDefault="00520CD3" w:rsidP="00520CD3">
      <w:pPr>
        <w:pStyle w:val="B1"/>
        <w:rPr>
          <w:kern w:val="2"/>
          <w:lang w:eastAsia="zh-CN"/>
        </w:rPr>
      </w:pPr>
      <w:r w:rsidRPr="00E27D23">
        <w:rPr>
          <w:b/>
          <w:i/>
          <w:lang w:eastAsia="zh-CN"/>
        </w:rPr>
        <w:t>Tref</w:t>
      </w:r>
      <w:r w:rsidRPr="00E27D23">
        <w:rPr>
          <w:lang w:eastAsia="zh-CN"/>
        </w:rPr>
        <w:t xml:space="preserve"> is the reference UTC time 00:00:00 on Gregorian calendar date 1 January, 1900</w:t>
      </w:r>
      <w:r w:rsidRPr="00E27D23">
        <w:rPr>
          <w:kern w:val="2"/>
        </w:rPr>
        <w:t xml:space="preserve"> (midnight between </w:t>
      </w:r>
      <w:r w:rsidRPr="00E27D23">
        <w:rPr>
          <w:kern w:val="2"/>
          <w:lang w:eastAsia="zh-CN"/>
        </w:rPr>
        <w:t>Thursday</w:t>
      </w:r>
      <w:r w:rsidRPr="00E27D23">
        <w:rPr>
          <w:kern w:val="2"/>
        </w:rPr>
        <w:t xml:space="preserve">, December 31, </w:t>
      </w:r>
      <w:r w:rsidRPr="00E27D23">
        <w:rPr>
          <w:kern w:val="2"/>
          <w:lang w:eastAsia="zh-CN"/>
        </w:rPr>
        <w:t>1899</w:t>
      </w:r>
      <w:r w:rsidRPr="00E27D23">
        <w:rPr>
          <w:kern w:val="2"/>
        </w:rPr>
        <w:t xml:space="preserve"> and </w:t>
      </w:r>
      <w:r w:rsidRPr="00E27D23">
        <w:rPr>
          <w:kern w:val="2"/>
          <w:lang w:eastAsia="zh-CN"/>
        </w:rPr>
        <w:t>Friday</w:t>
      </w:r>
      <w:r w:rsidRPr="00E27D23">
        <w:rPr>
          <w:kern w:val="2"/>
        </w:rPr>
        <w:t xml:space="preserve">, January 1, </w:t>
      </w:r>
      <w:r w:rsidRPr="00E27D23">
        <w:rPr>
          <w:kern w:val="2"/>
          <w:lang w:eastAsia="zh-CN"/>
        </w:rPr>
        <w:t>1900</w:t>
      </w:r>
      <w:r w:rsidRPr="00E27D23">
        <w:rPr>
          <w:kern w:val="2"/>
        </w:rPr>
        <w:t>)</w:t>
      </w:r>
      <w:r w:rsidRPr="00E27D23">
        <w:rPr>
          <w:lang w:eastAsia="zh-CN"/>
        </w:rPr>
        <w:t>. This value is expressed in milliseconds</w:t>
      </w:r>
      <w:r w:rsidRPr="00E27D23">
        <w:rPr>
          <w:kern w:val="2"/>
          <w:lang w:eastAsia="zh-CN"/>
        </w:rPr>
        <w:t>;</w:t>
      </w:r>
    </w:p>
    <w:p w14:paraId="56CA7E9F" w14:textId="77777777" w:rsidR="00520CD3" w:rsidRPr="00E27D23" w:rsidRDefault="00520CD3" w:rsidP="00520CD3">
      <w:pPr>
        <w:pStyle w:val="B1"/>
        <w:rPr>
          <w:lang w:eastAsia="zh-CN"/>
        </w:rPr>
      </w:pPr>
      <w:r w:rsidRPr="00E27D23">
        <w:rPr>
          <w:b/>
          <w:i/>
          <w:lang w:eastAsia="zh-CN"/>
        </w:rPr>
        <w:t>OffsetDFN</w:t>
      </w:r>
      <w:r w:rsidRPr="00E27D23">
        <w:rPr>
          <w:lang w:eastAsia="zh-CN"/>
        </w:rPr>
        <w:t xml:space="preserve"> is the value </w:t>
      </w:r>
      <w:r w:rsidRPr="00E27D23">
        <w:rPr>
          <w:i/>
          <w:lang w:eastAsia="zh-CN"/>
        </w:rPr>
        <w:t>sl-OffsetDFN</w:t>
      </w:r>
      <w:r w:rsidRPr="00E27D23">
        <w:rPr>
          <w:lang w:eastAsia="zh-CN"/>
        </w:rPr>
        <w:t xml:space="preserve"> if configured, otherwise it is zero. This value is expressed in milliseconds.</w:t>
      </w:r>
    </w:p>
    <w:p w14:paraId="31688F40" w14:textId="77777777" w:rsidR="00520CD3" w:rsidRPr="00E27D23" w:rsidRDefault="00520CD3" w:rsidP="00520CD3">
      <w:pPr>
        <w:pStyle w:val="B1"/>
        <w:rPr>
          <w:lang w:eastAsia="zh-CN"/>
        </w:rPr>
      </w:pPr>
      <w:r w:rsidRPr="00E27D23">
        <w:t>μ=0/1/2/3 corresponding to the 15/30/60/120 kHz of SCS for SL, respectively.</w:t>
      </w:r>
    </w:p>
    <w:p w14:paraId="134C5CE6" w14:textId="77777777" w:rsidR="00520CD3" w:rsidRPr="00E27D23" w:rsidRDefault="00520CD3" w:rsidP="00520CD3">
      <w:pPr>
        <w:pStyle w:val="NO"/>
      </w:pPr>
      <w:r w:rsidRPr="00E27D23">
        <w:t>NOTE 1:</w:t>
      </w:r>
      <w:r w:rsidRPr="00E27D23">
        <w:tab/>
        <w:t xml:space="preserve">In case of leap second change event, how UE obtains the scheduled time of leap second change to adjust </w:t>
      </w:r>
      <w:r w:rsidRPr="00E27D23">
        <w:rPr>
          <w:i/>
        </w:rPr>
        <w:t>Tcurrent</w:t>
      </w:r>
      <w:r w:rsidRPr="00E27D23">
        <w:t xml:space="preserve"> correspondingly is left to UE implementation. How UE handles to avoid the sudden discontinuity of DFN is left to UE implementation.</w:t>
      </w:r>
    </w:p>
    <w:p w14:paraId="7394A471" w14:textId="77777777" w:rsidR="00520CD3" w:rsidRPr="00E27D23" w:rsidRDefault="00520CD3" w:rsidP="00520CD3">
      <w:pPr>
        <w:pStyle w:val="TOC5"/>
        <w:widowControl/>
        <w:tabs>
          <w:tab w:val="clear" w:pos="9639"/>
        </w:tabs>
        <w:spacing w:after="180"/>
        <w:ind w:left="1135" w:right="0" w:hanging="851"/>
        <w:rPr>
          <w:noProof w:val="0"/>
        </w:rPr>
      </w:pPr>
      <w:r w:rsidRPr="00E27D23">
        <w:rPr>
          <w:noProof w:val="0"/>
        </w:rPr>
        <w:t>NOTE 2:</w:t>
      </w:r>
      <w:r w:rsidRPr="00E27D23">
        <w:rPr>
          <w:noProof w:val="0"/>
        </w:rPr>
        <w:tab/>
        <w:t>Void.</w:t>
      </w:r>
    </w:p>
    <w:p w14:paraId="2875686E" w14:textId="77777777" w:rsidR="00520CD3" w:rsidRPr="00E27D23" w:rsidRDefault="00520CD3" w:rsidP="00520CD3">
      <w:pPr>
        <w:pStyle w:val="H6"/>
        <w:rPr>
          <w:lang w:eastAsia="zh-CN"/>
        </w:rPr>
      </w:pPr>
      <w:r w:rsidRPr="00E27D23">
        <w:rPr>
          <w:lang w:eastAsia="zh-CN"/>
        </w:rPr>
        <w:t>12.1.2.1.3</w:t>
      </w:r>
      <w:r w:rsidRPr="00E27D23">
        <w:tab/>
        <w:t>Test description</w:t>
      </w:r>
    </w:p>
    <w:p w14:paraId="3B3414A9" w14:textId="77777777" w:rsidR="00520CD3" w:rsidRPr="00E27D23" w:rsidRDefault="00520CD3" w:rsidP="00520CD3">
      <w:pPr>
        <w:pStyle w:val="H6"/>
      </w:pPr>
      <w:r w:rsidRPr="00E27D23">
        <w:rPr>
          <w:lang w:eastAsia="zh-CN"/>
        </w:rPr>
        <w:t>12.1.2.1.3.1</w:t>
      </w:r>
      <w:r w:rsidRPr="00E27D23">
        <w:tab/>
        <w:t>Pre-test conditions</w:t>
      </w:r>
    </w:p>
    <w:p w14:paraId="580962EC" w14:textId="77777777" w:rsidR="00520CD3" w:rsidRPr="00E27D23" w:rsidRDefault="00520CD3" w:rsidP="00520CD3">
      <w:pPr>
        <w:pStyle w:val="H6"/>
      </w:pPr>
      <w:r w:rsidRPr="00E27D23">
        <w:t>System Simulator:</w:t>
      </w:r>
    </w:p>
    <w:p w14:paraId="7B24D52B" w14:textId="77777777" w:rsidR="00520CD3" w:rsidRPr="00E27D23" w:rsidRDefault="00520CD3" w:rsidP="00520CD3">
      <w:pPr>
        <w:pStyle w:val="B1"/>
        <w:rPr>
          <w:lang w:eastAsia="zh-CN"/>
        </w:rPr>
      </w:pPr>
      <w:r w:rsidRPr="00E27D23">
        <w:t>-</w:t>
      </w:r>
      <w:r w:rsidRPr="00E27D23">
        <w:tab/>
      </w:r>
      <w:r w:rsidRPr="00E27D23">
        <w:rPr>
          <w:lang w:eastAsia="zh-CN"/>
        </w:rPr>
        <w:t>NR-SS-UE</w:t>
      </w:r>
      <w:r w:rsidRPr="00E27D23">
        <w:rPr>
          <w:rStyle w:val="CommentReference"/>
          <w:lang w:eastAsia="zh-CN"/>
        </w:rPr>
        <w:t xml:space="preserve"> </w:t>
      </w:r>
    </w:p>
    <w:p w14:paraId="4F12BFDE" w14:textId="77777777" w:rsidR="00520CD3" w:rsidRPr="00E27D23" w:rsidRDefault="00520CD3" w:rsidP="00520CD3">
      <w:pPr>
        <w:pStyle w:val="B1"/>
        <w:ind w:firstLine="0"/>
      </w:pPr>
      <w:r w:rsidRPr="00E27D23">
        <w:t>-</w:t>
      </w:r>
      <w:r w:rsidRPr="00E27D23">
        <w:tab/>
        <w:t>NR-SS-UE 1, 2 and 3 operating as NR sidelink communication device on the resources (i.e. the frequency included in pre-configuration) that UE is expected to use for transmission and reception via PC5 interface.</w:t>
      </w:r>
    </w:p>
    <w:p w14:paraId="1D577B32" w14:textId="63939AE6" w:rsidR="00520CD3" w:rsidRPr="00E27D23" w:rsidRDefault="00520CD3" w:rsidP="00520CD3">
      <w:pPr>
        <w:pStyle w:val="B1"/>
        <w:ind w:firstLine="0"/>
        <w:rPr>
          <w:lang w:eastAsia="zh-CN"/>
        </w:rPr>
      </w:pPr>
      <w:r w:rsidRPr="00E27D23">
        <w:rPr>
          <w:lang w:eastAsia="zh-CN"/>
        </w:rPr>
        <w:t>-</w:t>
      </w:r>
      <w:r w:rsidRPr="00E27D23">
        <w:rPr>
          <w:lang w:eastAsia="zh-CN"/>
        </w:rPr>
        <w:tab/>
        <w:t>NR-SS-UE 1 transmits S</w:t>
      </w:r>
      <w:r w:rsidR="005E33E5" w:rsidRPr="00E27D23">
        <w:rPr>
          <w:lang w:eastAsia="zh-CN"/>
        </w:rPr>
        <w:t>L</w:t>
      </w:r>
      <w:r w:rsidRPr="00E27D23">
        <w:rPr>
          <w:lang w:eastAsia="zh-CN"/>
        </w:rPr>
        <w:t xml:space="preserve">-SSB with SLSSID = 0, </w:t>
      </w:r>
      <w:r w:rsidRPr="00E27D23">
        <w:rPr>
          <w:i/>
          <w:lang w:eastAsia="zh-CN"/>
        </w:rPr>
        <w:t>inCoverage</w:t>
      </w:r>
      <w:r w:rsidRPr="00E27D23">
        <w:rPr>
          <w:lang w:eastAsia="zh-CN"/>
        </w:rPr>
        <w:t xml:space="preserve"> = true in slots determined by </w:t>
      </w:r>
      <w:r w:rsidRPr="00E27D23">
        <w:rPr>
          <w:i/>
          <w:lang w:eastAsia="zh-CN"/>
        </w:rPr>
        <w:t>sl-SSB-TimeAllocation1</w:t>
      </w:r>
      <w:r w:rsidRPr="00E27D23">
        <w:rPr>
          <w:lang w:eastAsia="zh-CN"/>
        </w:rPr>
        <w:t xml:space="preserve"> and GNSS timing.</w:t>
      </w:r>
    </w:p>
    <w:p w14:paraId="401DF4F2" w14:textId="342BED26" w:rsidR="00520CD3" w:rsidRPr="00E27D23" w:rsidRDefault="00520CD3" w:rsidP="00520CD3">
      <w:pPr>
        <w:pStyle w:val="B1"/>
        <w:ind w:firstLine="0"/>
        <w:rPr>
          <w:lang w:eastAsia="zh-CN"/>
        </w:rPr>
      </w:pPr>
      <w:r w:rsidRPr="00E27D23">
        <w:rPr>
          <w:lang w:eastAsia="zh-CN"/>
        </w:rPr>
        <w:t>-</w:t>
      </w:r>
      <w:r w:rsidRPr="00E27D23">
        <w:rPr>
          <w:lang w:eastAsia="zh-CN"/>
        </w:rPr>
        <w:tab/>
        <w:t>NR-SS-UE 2 transmits S</w:t>
      </w:r>
      <w:r w:rsidR="005E33E5" w:rsidRPr="00E27D23">
        <w:rPr>
          <w:lang w:eastAsia="zh-CN"/>
        </w:rPr>
        <w:t>L</w:t>
      </w:r>
      <w:r w:rsidRPr="00E27D23">
        <w:rPr>
          <w:lang w:eastAsia="zh-CN"/>
        </w:rPr>
        <w:t xml:space="preserve">-SSB with SLSSID = 0, </w:t>
      </w:r>
      <w:r w:rsidRPr="00E27D23">
        <w:rPr>
          <w:i/>
          <w:lang w:eastAsia="zh-CN"/>
        </w:rPr>
        <w:t>inCoverage</w:t>
      </w:r>
      <w:r w:rsidRPr="00E27D23">
        <w:rPr>
          <w:lang w:eastAsia="zh-CN"/>
        </w:rPr>
        <w:t xml:space="preserve"> = false in slots determined by </w:t>
      </w:r>
      <w:r w:rsidRPr="00E27D23">
        <w:rPr>
          <w:i/>
          <w:lang w:eastAsia="zh-CN"/>
        </w:rPr>
        <w:t>sl-SSB-TimeAllocation2</w:t>
      </w:r>
      <w:r w:rsidRPr="00E27D23">
        <w:rPr>
          <w:lang w:eastAsia="zh-CN"/>
        </w:rPr>
        <w:t xml:space="preserve"> and GNSS timing.</w:t>
      </w:r>
    </w:p>
    <w:p w14:paraId="584AC234" w14:textId="14E32957" w:rsidR="00520CD3" w:rsidRPr="00E27D23" w:rsidRDefault="00520CD3" w:rsidP="00520CD3">
      <w:pPr>
        <w:pStyle w:val="B1"/>
        <w:ind w:firstLine="0"/>
        <w:rPr>
          <w:lang w:eastAsia="zh-CN"/>
        </w:rPr>
      </w:pPr>
      <w:r w:rsidRPr="00E27D23">
        <w:rPr>
          <w:lang w:eastAsia="zh-CN"/>
        </w:rPr>
        <w:t>-</w:t>
      </w:r>
      <w:r w:rsidRPr="00E27D23">
        <w:rPr>
          <w:lang w:eastAsia="zh-CN"/>
        </w:rPr>
        <w:tab/>
        <w:t>NR-SS-UE 3 transmits S</w:t>
      </w:r>
      <w:r w:rsidR="005E33E5" w:rsidRPr="00E27D23">
        <w:rPr>
          <w:lang w:eastAsia="zh-CN"/>
        </w:rPr>
        <w:t>L</w:t>
      </w:r>
      <w:r w:rsidRPr="00E27D23">
        <w:rPr>
          <w:lang w:eastAsia="zh-CN"/>
        </w:rPr>
        <w:t xml:space="preserve">-SSB with SLSSID = 336, </w:t>
      </w:r>
      <w:r w:rsidRPr="00E27D23">
        <w:rPr>
          <w:i/>
          <w:lang w:eastAsia="zh-CN"/>
        </w:rPr>
        <w:t>inCoverage</w:t>
      </w:r>
      <w:r w:rsidRPr="00E27D23">
        <w:rPr>
          <w:lang w:eastAsia="zh-CN"/>
        </w:rPr>
        <w:t xml:space="preserve"> = false in slots determined by </w:t>
      </w:r>
      <w:r w:rsidRPr="00E27D23">
        <w:rPr>
          <w:i/>
          <w:lang w:eastAsia="zh-CN"/>
        </w:rPr>
        <w:t>sl-SSB-TimeAllocation1</w:t>
      </w:r>
      <w:r w:rsidRPr="00E27D23">
        <w:rPr>
          <w:lang w:eastAsia="zh-CN"/>
        </w:rPr>
        <w:t xml:space="preserve"> and GNSS timing.</w:t>
      </w:r>
    </w:p>
    <w:p w14:paraId="47091A02" w14:textId="77777777" w:rsidR="00520CD3" w:rsidRPr="00E27D23" w:rsidRDefault="00520CD3" w:rsidP="00520CD3">
      <w:pPr>
        <w:pStyle w:val="B1"/>
        <w:rPr>
          <w:lang w:eastAsia="zh-CN"/>
        </w:rPr>
      </w:pPr>
      <w:r w:rsidRPr="00E27D23">
        <w:t>-</w:t>
      </w:r>
      <w:r w:rsidRPr="00E27D23">
        <w:tab/>
      </w:r>
      <w:r w:rsidRPr="00E27D23">
        <w:rPr>
          <w:lang w:eastAsia="zh-CN"/>
        </w:rPr>
        <w:t>GNSS simulator</w:t>
      </w:r>
    </w:p>
    <w:p w14:paraId="4337A5C1" w14:textId="432F992D" w:rsidR="00520CD3" w:rsidRPr="00E27D23" w:rsidRDefault="00520CD3" w:rsidP="00520CD3">
      <w:pPr>
        <w:pStyle w:val="B1"/>
        <w:rPr>
          <w:lang w:eastAsia="zh-CN"/>
        </w:rPr>
      </w:pPr>
      <w:r w:rsidRPr="00E27D23">
        <w:rPr>
          <w:lang w:eastAsia="zh-CN"/>
        </w:rPr>
        <w:t>-</w:t>
      </w:r>
      <w:r w:rsidRPr="00E27D23">
        <w:rPr>
          <w:lang w:eastAsia="zh-CN"/>
        </w:rPr>
        <w:tab/>
        <w:t xml:space="preserve">The GNSS simulator is started </w:t>
      </w:r>
      <w:r w:rsidRPr="00E27D23">
        <w:t>and</w:t>
      </w:r>
      <w:r w:rsidRPr="00E27D23">
        <w:rPr>
          <w:lang w:eastAsia="zh-CN"/>
        </w:rPr>
        <w:t xml:space="preserve"> configured for </w:t>
      </w:r>
      <w:r w:rsidRPr="00E27D23">
        <w:t>Scenario #1</w:t>
      </w:r>
      <w:r w:rsidRPr="00E27D23">
        <w:rPr>
          <w:lang w:eastAsia="zh-CN"/>
        </w:rPr>
        <w:t>.</w:t>
      </w:r>
    </w:p>
    <w:p w14:paraId="48DEAD96" w14:textId="77777777" w:rsidR="00520CD3" w:rsidRPr="00E27D23" w:rsidRDefault="00520CD3" w:rsidP="00520CD3">
      <w:pPr>
        <w:pStyle w:val="H6"/>
      </w:pPr>
      <w:r w:rsidRPr="00E27D23">
        <w:t>UE:</w:t>
      </w:r>
    </w:p>
    <w:p w14:paraId="21B6307B" w14:textId="77777777" w:rsidR="00520CD3" w:rsidRPr="00E27D23" w:rsidRDefault="00520CD3" w:rsidP="00520CD3">
      <w:pPr>
        <w:pStyle w:val="B1"/>
        <w:rPr>
          <w:lang w:eastAsia="zh-CN"/>
        </w:rPr>
      </w:pPr>
      <w:r w:rsidRPr="00E27D23">
        <w:t>-</w:t>
      </w:r>
      <w:r w:rsidRPr="00E27D23">
        <w:tab/>
        <w:t>UE is authorised to perform NR sidelink communication.</w:t>
      </w:r>
    </w:p>
    <w:p w14:paraId="656EA21E" w14:textId="77777777" w:rsidR="00520CD3" w:rsidRPr="00E27D23" w:rsidRDefault="00520CD3" w:rsidP="00520CD3">
      <w:pPr>
        <w:pStyle w:val="B1"/>
      </w:pPr>
      <w:r w:rsidRPr="00E27D23">
        <w:rPr>
          <w:lang w:eastAsia="zh-CN"/>
        </w:rPr>
        <w:t>-</w:t>
      </w:r>
      <w:r w:rsidRPr="00E27D23">
        <w:rPr>
          <w:lang w:eastAsia="zh-CN"/>
        </w:rPr>
        <w:tab/>
      </w:r>
      <w:r w:rsidRPr="00E27D23">
        <w:t>The UE is equipped with below information in UE or in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except for those listed in Table 12.1.2.1.3.1-1.</w:t>
      </w:r>
    </w:p>
    <w:p w14:paraId="604E4505" w14:textId="77777777" w:rsidR="00520CD3" w:rsidRPr="00E27D23" w:rsidRDefault="00520CD3" w:rsidP="00520CD3">
      <w:pPr>
        <w:pStyle w:val="TH"/>
      </w:pPr>
      <w:r w:rsidRPr="00E27D23">
        <w:t>Table 12.1.2.1.3.1</w:t>
      </w:r>
      <w:r w:rsidRPr="00E27D23">
        <w:rPr>
          <w:lang w:eastAsia="zh-CN"/>
        </w:rPr>
        <w:t>-1</w:t>
      </w:r>
      <w:r w:rsidRPr="00E27D23">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520CD3" w:rsidRPr="00E27D23" w14:paraId="6DF17F25" w14:textId="77777777" w:rsidTr="008D405A">
        <w:trPr>
          <w:jc w:val="center"/>
        </w:trPr>
        <w:tc>
          <w:tcPr>
            <w:tcW w:w="1818" w:type="dxa"/>
          </w:tcPr>
          <w:p w14:paraId="35BAAEC7" w14:textId="77777777" w:rsidR="00520CD3" w:rsidRPr="00E27D23" w:rsidRDefault="00520CD3" w:rsidP="008D405A">
            <w:pPr>
              <w:pStyle w:val="TAH"/>
            </w:pPr>
            <w:r w:rsidRPr="00E27D23">
              <w:t>USIM field</w:t>
            </w:r>
          </w:p>
        </w:tc>
        <w:tc>
          <w:tcPr>
            <w:tcW w:w="977" w:type="dxa"/>
          </w:tcPr>
          <w:p w14:paraId="55CFD997" w14:textId="77777777" w:rsidR="00520CD3" w:rsidRPr="00E27D23" w:rsidRDefault="00520CD3" w:rsidP="008D405A">
            <w:pPr>
              <w:pStyle w:val="TAH"/>
            </w:pPr>
            <w:r w:rsidRPr="00E27D23">
              <w:t>Priority</w:t>
            </w:r>
          </w:p>
        </w:tc>
        <w:tc>
          <w:tcPr>
            <w:tcW w:w="2913" w:type="dxa"/>
          </w:tcPr>
          <w:p w14:paraId="21DB52C5" w14:textId="77777777" w:rsidR="00520CD3" w:rsidRPr="00E27D23" w:rsidRDefault="00520CD3" w:rsidP="008D405A">
            <w:pPr>
              <w:pStyle w:val="TAH"/>
            </w:pPr>
            <w:r w:rsidRPr="00E27D23">
              <w:t>Value</w:t>
            </w:r>
          </w:p>
        </w:tc>
        <w:tc>
          <w:tcPr>
            <w:tcW w:w="3075" w:type="dxa"/>
          </w:tcPr>
          <w:p w14:paraId="76030C08" w14:textId="77777777" w:rsidR="00520CD3" w:rsidRPr="00E27D23" w:rsidRDefault="00520CD3" w:rsidP="008D405A">
            <w:pPr>
              <w:pStyle w:val="TAH"/>
            </w:pPr>
            <w:r w:rsidRPr="00E27D23">
              <w:t>Access Technology Identifier</w:t>
            </w:r>
          </w:p>
        </w:tc>
      </w:tr>
      <w:tr w:rsidR="00520CD3" w:rsidRPr="00E27D23" w14:paraId="3F9655CC" w14:textId="77777777" w:rsidTr="008D405A">
        <w:trPr>
          <w:cantSplit/>
          <w:jc w:val="center"/>
        </w:trPr>
        <w:tc>
          <w:tcPr>
            <w:tcW w:w="1818" w:type="dxa"/>
          </w:tcPr>
          <w:p w14:paraId="64A7B28A" w14:textId="77777777" w:rsidR="00520CD3" w:rsidRPr="00E27D23" w:rsidRDefault="00520CD3" w:rsidP="008D405A">
            <w:pPr>
              <w:pStyle w:val="TAL"/>
            </w:pPr>
            <w:r w:rsidRPr="00E27D23">
              <w:t>EF</w:t>
            </w:r>
            <w:r w:rsidRPr="00E27D23">
              <w:rPr>
                <w:vertAlign w:val="subscript"/>
              </w:rPr>
              <w:t>UST</w:t>
            </w:r>
          </w:p>
        </w:tc>
        <w:tc>
          <w:tcPr>
            <w:tcW w:w="977" w:type="dxa"/>
          </w:tcPr>
          <w:p w14:paraId="10793AF7" w14:textId="77777777" w:rsidR="00520CD3" w:rsidRPr="00E27D23" w:rsidRDefault="00520CD3" w:rsidP="008D405A">
            <w:pPr>
              <w:pStyle w:val="TAL"/>
            </w:pPr>
          </w:p>
        </w:tc>
        <w:tc>
          <w:tcPr>
            <w:tcW w:w="2913" w:type="dxa"/>
          </w:tcPr>
          <w:p w14:paraId="15D7DF9D" w14:textId="77777777" w:rsidR="00520CD3" w:rsidRPr="00E27D23" w:rsidRDefault="00520CD3" w:rsidP="008D405A">
            <w:pPr>
              <w:pStyle w:val="TAL"/>
            </w:pPr>
            <w:r w:rsidRPr="00E27D23">
              <w:t>As per TS 36.508 [18] clause 4.9.3.4</w:t>
            </w:r>
          </w:p>
        </w:tc>
        <w:tc>
          <w:tcPr>
            <w:tcW w:w="3075" w:type="dxa"/>
          </w:tcPr>
          <w:p w14:paraId="15AA4143" w14:textId="77777777" w:rsidR="00520CD3" w:rsidRPr="00E27D23" w:rsidRDefault="00520CD3" w:rsidP="008D405A"/>
        </w:tc>
      </w:tr>
      <w:tr w:rsidR="00520CD3" w:rsidRPr="00E27D23" w14:paraId="7E8A01C2" w14:textId="77777777" w:rsidTr="008D405A">
        <w:trPr>
          <w:cantSplit/>
          <w:jc w:val="center"/>
        </w:trPr>
        <w:tc>
          <w:tcPr>
            <w:tcW w:w="1818" w:type="dxa"/>
          </w:tcPr>
          <w:p w14:paraId="05663E44" w14:textId="77777777" w:rsidR="00520CD3" w:rsidRPr="00E27D23" w:rsidRDefault="00520CD3" w:rsidP="008D405A">
            <w:pPr>
              <w:pStyle w:val="TAL"/>
            </w:pPr>
            <w:r w:rsidRPr="00E27D23">
              <w:t>EF</w:t>
            </w:r>
            <w:r w:rsidRPr="00E27D23">
              <w:rPr>
                <w:vertAlign w:val="subscript"/>
              </w:rPr>
              <w:t>VST</w:t>
            </w:r>
          </w:p>
        </w:tc>
        <w:tc>
          <w:tcPr>
            <w:tcW w:w="977" w:type="dxa"/>
          </w:tcPr>
          <w:p w14:paraId="3E6F714C" w14:textId="77777777" w:rsidR="00520CD3" w:rsidRPr="00E27D23" w:rsidRDefault="00520CD3" w:rsidP="008D405A">
            <w:pPr>
              <w:pStyle w:val="TAL"/>
            </w:pPr>
          </w:p>
        </w:tc>
        <w:tc>
          <w:tcPr>
            <w:tcW w:w="2913" w:type="dxa"/>
          </w:tcPr>
          <w:p w14:paraId="545A4C19" w14:textId="73ADB9D6" w:rsidR="00520CD3" w:rsidRPr="00E27D23" w:rsidRDefault="00520CD3" w:rsidP="008D405A">
            <w:pPr>
              <w:pStyle w:val="TAL"/>
              <w:rPr>
                <w:lang w:eastAsia="zh-CN"/>
              </w:rPr>
            </w:pPr>
            <w:r w:rsidRPr="00E27D23">
              <w:t xml:space="preserve">Service n°119 </w:t>
            </w:r>
            <w:r w:rsidRPr="00E27D23">
              <w:rPr>
                <w:lang w:eastAsia="zh-CN"/>
              </w:rPr>
              <w:t>is "available"</w:t>
            </w:r>
          </w:p>
        </w:tc>
        <w:tc>
          <w:tcPr>
            <w:tcW w:w="3075" w:type="dxa"/>
          </w:tcPr>
          <w:p w14:paraId="27262C9B" w14:textId="77777777" w:rsidR="00520CD3" w:rsidRPr="00E27D23" w:rsidRDefault="00520CD3" w:rsidP="008D405A"/>
        </w:tc>
      </w:tr>
      <w:tr w:rsidR="00520CD3" w:rsidRPr="00E27D23" w14:paraId="1DDD0D0B" w14:textId="77777777" w:rsidTr="008D405A">
        <w:trPr>
          <w:cantSplit/>
          <w:jc w:val="center"/>
        </w:trPr>
        <w:tc>
          <w:tcPr>
            <w:tcW w:w="1818" w:type="dxa"/>
          </w:tcPr>
          <w:p w14:paraId="0F726C4F" w14:textId="77777777" w:rsidR="00520CD3" w:rsidRPr="00E27D23" w:rsidRDefault="00520CD3" w:rsidP="008D405A">
            <w:pPr>
              <w:pStyle w:val="TAL"/>
            </w:pPr>
            <w:r w:rsidRPr="00E27D23">
              <w:t>EF</w:t>
            </w:r>
            <w:r w:rsidRPr="00E27D23">
              <w:rPr>
                <w:vertAlign w:val="subscript"/>
              </w:rPr>
              <w:t>V2XP_PC5</w:t>
            </w:r>
          </w:p>
        </w:tc>
        <w:tc>
          <w:tcPr>
            <w:tcW w:w="977" w:type="dxa"/>
          </w:tcPr>
          <w:p w14:paraId="33B1DDDA" w14:textId="77777777" w:rsidR="00520CD3" w:rsidRPr="00E27D23" w:rsidRDefault="00520CD3" w:rsidP="008D405A">
            <w:pPr>
              <w:pStyle w:val="TAL"/>
            </w:pPr>
          </w:p>
        </w:tc>
        <w:tc>
          <w:tcPr>
            <w:tcW w:w="2913" w:type="dxa"/>
          </w:tcPr>
          <w:p w14:paraId="4998D527" w14:textId="77777777" w:rsidR="00520CD3" w:rsidRPr="00E27D23" w:rsidRDefault="00520CD3" w:rsidP="008D405A">
            <w:pPr>
              <w:pStyle w:val="TAL"/>
              <w:rPr>
                <w:lang w:eastAsia="zh-CN"/>
              </w:rPr>
            </w:pPr>
            <w:r w:rsidRPr="00E27D23">
              <w:rPr>
                <w:lang w:eastAsia="zh-CN"/>
              </w:rPr>
              <w:t xml:space="preserve">As per TS 38.508-1[4] clause 4.8.3.3.3 </w:t>
            </w:r>
          </w:p>
          <w:p w14:paraId="073614A9" w14:textId="6ABF437F" w:rsidR="00520CD3" w:rsidRPr="00E27D23" w:rsidRDefault="00520CD3" w:rsidP="008D405A">
            <w:pPr>
              <w:pStyle w:val="TAL"/>
              <w:rPr>
                <w:lang w:eastAsia="zh-CN"/>
              </w:rPr>
            </w:pPr>
            <w:r w:rsidRPr="00E27D23">
              <w:rPr>
                <w:lang w:eastAsia="zh-CN"/>
              </w:rPr>
              <w:t>SL-PreconfigurationNR included in V2X data policy over PC5 is defined in Table 12.1.2.1.3.3-1</w:t>
            </w:r>
            <w:r w:rsidR="005E33E5" w:rsidRPr="00E27D23">
              <w:rPr>
                <w:lang w:eastAsia="zh-CN"/>
              </w:rPr>
              <w:t>, Table 12.1.2.1.3.3-1A and Table 12.1.2.1.3.3-2</w:t>
            </w:r>
          </w:p>
        </w:tc>
        <w:tc>
          <w:tcPr>
            <w:tcW w:w="3075" w:type="dxa"/>
          </w:tcPr>
          <w:p w14:paraId="40C3428E" w14:textId="77777777" w:rsidR="00520CD3" w:rsidRPr="00E27D23" w:rsidRDefault="00520CD3" w:rsidP="008D405A"/>
        </w:tc>
      </w:tr>
    </w:tbl>
    <w:p w14:paraId="444A0F1A" w14:textId="77777777" w:rsidR="00520CD3" w:rsidRPr="00E27D23" w:rsidRDefault="00520CD3" w:rsidP="00520CD3"/>
    <w:p w14:paraId="68322372" w14:textId="77777777" w:rsidR="00520CD3" w:rsidRPr="00E27D23" w:rsidRDefault="00520CD3" w:rsidP="00520CD3">
      <w:pPr>
        <w:pStyle w:val="H6"/>
      </w:pPr>
      <w:r w:rsidRPr="00E27D23">
        <w:t>Preamble:</w:t>
      </w:r>
    </w:p>
    <w:p w14:paraId="6686C5CC" w14:textId="297EEE36" w:rsidR="00520CD3" w:rsidRPr="00E27D23" w:rsidRDefault="00520CD3" w:rsidP="00520CD3">
      <w:pPr>
        <w:pStyle w:val="B1"/>
        <w:rPr>
          <w:lang w:eastAsia="zh-CN"/>
        </w:rPr>
      </w:pPr>
      <w:r w:rsidRPr="00E27D23">
        <w:t>-</w:t>
      </w:r>
      <w:r w:rsidRPr="00E27D23">
        <w:tab/>
        <w:t>The UE is in state 4-A as defined in TS 38.508-1 [4], subclause 4.4A</w:t>
      </w:r>
      <w:r w:rsidRPr="00E27D23">
        <w:rPr>
          <w:lang w:eastAsia="zh-CN"/>
        </w:rPr>
        <w:t>,</w:t>
      </w:r>
      <w:r w:rsidRPr="00E27D23">
        <w:t xml:space="preserve"> using generic procedure parameter Sidelink (On), </w:t>
      </w:r>
      <w:r w:rsidR="005E33E5" w:rsidRPr="00E27D23">
        <w:t xml:space="preserve">test mode (On) and </w:t>
      </w:r>
      <w:r w:rsidRPr="00E27D23">
        <w:t>GNSS Sync (On) as defined in TS 38.508-1 [4], subclause 4.5.1.</w:t>
      </w:r>
    </w:p>
    <w:p w14:paraId="5B5F06D6" w14:textId="77777777" w:rsidR="00520CD3" w:rsidRPr="00E27D23" w:rsidRDefault="00520CD3" w:rsidP="00520CD3">
      <w:pPr>
        <w:pStyle w:val="H6"/>
      </w:pPr>
      <w:r w:rsidRPr="00E27D23">
        <w:rPr>
          <w:lang w:eastAsia="zh-CN"/>
        </w:rPr>
        <w:t>12.1.2.1.3.2</w:t>
      </w:r>
      <w:r w:rsidRPr="00E27D23">
        <w:tab/>
        <w:t>Test procedure sequence</w:t>
      </w:r>
    </w:p>
    <w:p w14:paraId="679636E0" w14:textId="77777777" w:rsidR="00520CD3" w:rsidRPr="00E27D23" w:rsidRDefault="00520CD3" w:rsidP="00520CD3">
      <w:r w:rsidRPr="00E27D23">
        <w:t xml:space="preserve">Table </w:t>
      </w:r>
      <w:r w:rsidRPr="00E27D23">
        <w:rPr>
          <w:lang w:eastAsia="zh-CN"/>
        </w:rPr>
        <w:t>12.1.2.1.3.2</w:t>
      </w:r>
      <w:r w:rsidRPr="00E27D23">
        <w:t xml:space="preserve">-1 illustrates the sidelink power levels to be applied for NR-SS-UE 1, 2 and 3 at various time instants of the test execution. Row marked "T0" denotes the conditions after the preamble, while the configuration marked "T1", "T2" and "T3", are applied at the point indicated in the Main behaviour description in Table </w:t>
      </w:r>
      <w:r w:rsidRPr="00E27D23">
        <w:rPr>
          <w:lang w:eastAsia="zh-CN"/>
        </w:rPr>
        <w:t>12.1.2.1.3.2</w:t>
      </w:r>
      <w:r w:rsidRPr="00E27D23">
        <w:t>-2.</w:t>
      </w:r>
    </w:p>
    <w:p w14:paraId="08C4283D" w14:textId="77777777" w:rsidR="00520CD3" w:rsidRPr="00E27D23" w:rsidRDefault="00520CD3" w:rsidP="00520CD3">
      <w:pPr>
        <w:pStyle w:val="TH"/>
        <w:rPr>
          <w:lang w:eastAsia="zh-CN"/>
        </w:rPr>
      </w:pPr>
      <w:r w:rsidRPr="00E27D23">
        <w:t xml:space="preserve">Table </w:t>
      </w:r>
      <w:r w:rsidRPr="00E27D23">
        <w:rPr>
          <w:lang w:eastAsia="zh-CN"/>
        </w:rPr>
        <w:t>12.1.2.1.3.2</w:t>
      </w:r>
      <w:r w:rsidRPr="00E27D23">
        <w:t>-1: Time instances of NR-SS-UE power level and parameter changes in conducted test environ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
        <w:gridCol w:w="1978"/>
        <w:gridCol w:w="707"/>
        <w:gridCol w:w="1100"/>
        <w:gridCol w:w="1100"/>
        <w:gridCol w:w="1100"/>
        <w:gridCol w:w="3219"/>
      </w:tblGrid>
      <w:tr w:rsidR="00520CD3" w:rsidRPr="00E27D23" w14:paraId="1C759878" w14:textId="77777777" w:rsidTr="008D405A">
        <w:trPr>
          <w:jc w:val="center"/>
        </w:trPr>
        <w:tc>
          <w:tcPr>
            <w:tcW w:w="222" w:type="pct"/>
            <w:tcBorders>
              <w:top w:val="single" w:sz="4" w:space="0" w:color="auto"/>
              <w:bottom w:val="nil"/>
            </w:tcBorders>
          </w:tcPr>
          <w:p w14:paraId="68485F1C" w14:textId="77777777" w:rsidR="00520CD3" w:rsidRPr="00E27D23" w:rsidRDefault="00520CD3" w:rsidP="008D405A">
            <w:pPr>
              <w:pStyle w:val="TAH"/>
            </w:pPr>
          </w:p>
        </w:tc>
        <w:tc>
          <w:tcPr>
            <w:tcW w:w="1027" w:type="pct"/>
            <w:tcBorders>
              <w:top w:val="single" w:sz="4" w:space="0" w:color="auto"/>
              <w:bottom w:val="single" w:sz="4" w:space="0" w:color="auto"/>
            </w:tcBorders>
          </w:tcPr>
          <w:p w14:paraId="3B75A2CB" w14:textId="77777777" w:rsidR="00520CD3" w:rsidRPr="00E27D23" w:rsidRDefault="00520CD3" w:rsidP="008D405A">
            <w:pPr>
              <w:pStyle w:val="TAH"/>
            </w:pPr>
            <w:r w:rsidRPr="00E27D23">
              <w:t>Parameter</w:t>
            </w:r>
          </w:p>
        </w:tc>
        <w:tc>
          <w:tcPr>
            <w:tcW w:w="367" w:type="pct"/>
            <w:tcBorders>
              <w:top w:val="single" w:sz="4" w:space="0" w:color="auto"/>
              <w:bottom w:val="single" w:sz="4" w:space="0" w:color="auto"/>
            </w:tcBorders>
          </w:tcPr>
          <w:p w14:paraId="2AF3159F" w14:textId="77777777" w:rsidR="00520CD3" w:rsidRPr="00E27D23" w:rsidRDefault="00520CD3" w:rsidP="008D405A">
            <w:pPr>
              <w:pStyle w:val="TAH"/>
            </w:pPr>
            <w:r w:rsidRPr="00E27D23">
              <w:t>Unit</w:t>
            </w:r>
          </w:p>
        </w:tc>
        <w:tc>
          <w:tcPr>
            <w:tcW w:w="571" w:type="pct"/>
            <w:tcBorders>
              <w:top w:val="single" w:sz="4" w:space="0" w:color="auto"/>
            </w:tcBorders>
          </w:tcPr>
          <w:p w14:paraId="4A91405D" w14:textId="77777777" w:rsidR="00520CD3" w:rsidRPr="00E27D23" w:rsidRDefault="00520CD3" w:rsidP="008D405A">
            <w:pPr>
              <w:pStyle w:val="TAH"/>
            </w:pPr>
            <w:r w:rsidRPr="00E27D23">
              <w:t>NR-SS-UE 1</w:t>
            </w:r>
          </w:p>
        </w:tc>
        <w:tc>
          <w:tcPr>
            <w:tcW w:w="571" w:type="pct"/>
            <w:tcBorders>
              <w:top w:val="single" w:sz="4" w:space="0" w:color="auto"/>
            </w:tcBorders>
          </w:tcPr>
          <w:p w14:paraId="415F1430" w14:textId="77777777" w:rsidR="00520CD3" w:rsidRPr="00E27D23" w:rsidRDefault="00520CD3" w:rsidP="008D405A">
            <w:pPr>
              <w:pStyle w:val="TAH"/>
            </w:pPr>
            <w:r w:rsidRPr="00E27D23">
              <w:t>NR-SS-UE 2</w:t>
            </w:r>
          </w:p>
        </w:tc>
        <w:tc>
          <w:tcPr>
            <w:tcW w:w="571" w:type="pct"/>
            <w:tcBorders>
              <w:top w:val="single" w:sz="4" w:space="0" w:color="auto"/>
            </w:tcBorders>
          </w:tcPr>
          <w:p w14:paraId="77965E8F" w14:textId="77777777" w:rsidR="00520CD3" w:rsidRPr="00E27D23" w:rsidRDefault="00520CD3" w:rsidP="008D405A">
            <w:pPr>
              <w:pStyle w:val="TAH"/>
            </w:pPr>
            <w:r w:rsidRPr="00E27D23">
              <w:t>NR-SS-UE 3</w:t>
            </w:r>
          </w:p>
        </w:tc>
        <w:tc>
          <w:tcPr>
            <w:tcW w:w="1671" w:type="pct"/>
            <w:tcBorders>
              <w:top w:val="single" w:sz="4" w:space="0" w:color="auto"/>
              <w:bottom w:val="nil"/>
            </w:tcBorders>
          </w:tcPr>
          <w:p w14:paraId="5EB68E15" w14:textId="77777777" w:rsidR="00520CD3" w:rsidRPr="00E27D23" w:rsidRDefault="00520CD3" w:rsidP="008D405A">
            <w:pPr>
              <w:pStyle w:val="TAH"/>
            </w:pPr>
            <w:r w:rsidRPr="00E27D23">
              <w:t>Remark</w:t>
            </w:r>
          </w:p>
        </w:tc>
      </w:tr>
      <w:tr w:rsidR="00520CD3" w:rsidRPr="00E27D23" w14:paraId="2B10CD0D" w14:textId="77777777" w:rsidTr="008D405A">
        <w:trPr>
          <w:jc w:val="center"/>
        </w:trPr>
        <w:tc>
          <w:tcPr>
            <w:tcW w:w="222" w:type="pct"/>
            <w:vMerge w:val="restart"/>
            <w:tcBorders>
              <w:top w:val="single" w:sz="4" w:space="0" w:color="auto"/>
            </w:tcBorders>
            <w:vAlign w:val="center"/>
          </w:tcPr>
          <w:p w14:paraId="6666E917" w14:textId="77777777" w:rsidR="00520CD3" w:rsidRPr="00E27D23" w:rsidRDefault="00520CD3" w:rsidP="008D405A">
            <w:pPr>
              <w:pStyle w:val="TAC"/>
            </w:pPr>
            <w:r w:rsidRPr="00E27D23">
              <w:t>T0</w:t>
            </w:r>
          </w:p>
        </w:tc>
        <w:tc>
          <w:tcPr>
            <w:tcW w:w="1027" w:type="pct"/>
            <w:tcBorders>
              <w:top w:val="single" w:sz="4" w:space="0" w:color="auto"/>
              <w:bottom w:val="single" w:sz="4" w:space="0" w:color="auto"/>
            </w:tcBorders>
            <w:vAlign w:val="center"/>
          </w:tcPr>
          <w:p w14:paraId="15090BB9" w14:textId="77777777" w:rsidR="00520CD3" w:rsidRPr="00E27D23" w:rsidRDefault="00520CD3" w:rsidP="008D405A">
            <w:pPr>
              <w:pStyle w:val="TAL"/>
            </w:pPr>
            <w:r w:rsidRPr="00E27D23">
              <w:t>NR-SS-UE power</w:t>
            </w:r>
          </w:p>
        </w:tc>
        <w:tc>
          <w:tcPr>
            <w:tcW w:w="367" w:type="pct"/>
            <w:tcBorders>
              <w:top w:val="single" w:sz="4" w:space="0" w:color="auto"/>
              <w:bottom w:val="single" w:sz="4" w:space="0" w:color="auto"/>
            </w:tcBorders>
            <w:vAlign w:val="center"/>
          </w:tcPr>
          <w:p w14:paraId="17136F0F" w14:textId="77777777" w:rsidR="00520CD3" w:rsidRPr="00E27D23" w:rsidRDefault="00520CD3" w:rsidP="008D405A">
            <w:pPr>
              <w:pStyle w:val="TAC"/>
            </w:pPr>
            <w:r w:rsidRPr="00E27D23">
              <w:t>dBm/</w:t>
            </w:r>
          </w:p>
          <w:p w14:paraId="5F98446D" w14:textId="77777777" w:rsidR="00520CD3" w:rsidRPr="00E27D23" w:rsidRDefault="00520CD3" w:rsidP="008D405A">
            <w:pPr>
              <w:pStyle w:val="TAC"/>
            </w:pPr>
            <w:r w:rsidRPr="00E27D23">
              <w:t>SCS</w:t>
            </w:r>
          </w:p>
        </w:tc>
        <w:tc>
          <w:tcPr>
            <w:tcW w:w="571" w:type="pct"/>
            <w:tcBorders>
              <w:top w:val="single" w:sz="4" w:space="0" w:color="auto"/>
              <w:bottom w:val="single" w:sz="4" w:space="0" w:color="auto"/>
            </w:tcBorders>
            <w:vAlign w:val="center"/>
          </w:tcPr>
          <w:p w14:paraId="6F85E95A" w14:textId="77777777" w:rsidR="00520CD3" w:rsidRPr="00E27D23" w:rsidRDefault="00520CD3" w:rsidP="008D405A">
            <w:pPr>
              <w:pStyle w:val="TAC"/>
            </w:pPr>
            <w:r w:rsidRPr="00E27D23">
              <w:rPr>
                <w:lang w:eastAsia="zh-CN"/>
              </w:rPr>
              <w:t>-85</w:t>
            </w:r>
          </w:p>
        </w:tc>
        <w:tc>
          <w:tcPr>
            <w:tcW w:w="571" w:type="pct"/>
            <w:tcBorders>
              <w:top w:val="single" w:sz="4" w:space="0" w:color="auto"/>
              <w:bottom w:val="single" w:sz="4" w:space="0" w:color="auto"/>
            </w:tcBorders>
            <w:vAlign w:val="center"/>
          </w:tcPr>
          <w:p w14:paraId="7F562724" w14:textId="77777777" w:rsidR="00520CD3" w:rsidRPr="00E27D23" w:rsidRDefault="00520CD3" w:rsidP="008D405A">
            <w:pPr>
              <w:pStyle w:val="TAC"/>
              <w:rPr>
                <w:lang w:eastAsia="zh-CN"/>
              </w:rPr>
            </w:pPr>
            <w:r w:rsidRPr="00E27D23">
              <w:rPr>
                <w:lang w:eastAsia="zh-CN"/>
              </w:rPr>
              <w:t>OFF</w:t>
            </w:r>
          </w:p>
        </w:tc>
        <w:tc>
          <w:tcPr>
            <w:tcW w:w="571" w:type="pct"/>
            <w:tcBorders>
              <w:top w:val="single" w:sz="4" w:space="0" w:color="auto"/>
              <w:bottom w:val="single" w:sz="4" w:space="0" w:color="auto"/>
            </w:tcBorders>
            <w:vAlign w:val="center"/>
          </w:tcPr>
          <w:p w14:paraId="27287D40" w14:textId="77777777" w:rsidR="00520CD3" w:rsidRPr="00E27D23" w:rsidRDefault="00520CD3" w:rsidP="008D405A">
            <w:pPr>
              <w:pStyle w:val="TAL"/>
              <w:jc w:val="center"/>
            </w:pPr>
            <w:r w:rsidRPr="00E27D23">
              <w:rPr>
                <w:lang w:eastAsia="zh-CN"/>
              </w:rPr>
              <w:t>OFF</w:t>
            </w:r>
          </w:p>
        </w:tc>
        <w:tc>
          <w:tcPr>
            <w:tcW w:w="1671" w:type="pct"/>
            <w:vMerge w:val="restart"/>
            <w:tcBorders>
              <w:top w:val="single" w:sz="4" w:space="0" w:color="auto"/>
            </w:tcBorders>
          </w:tcPr>
          <w:p w14:paraId="5759CCC0" w14:textId="77777777" w:rsidR="00520CD3" w:rsidRPr="00E27D23" w:rsidRDefault="00520CD3" w:rsidP="008D405A">
            <w:pPr>
              <w:pStyle w:val="TAL"/>
              <w:rPr>
                <w:lang w:eastAsia="zh-CN"/>
              </w:rPr>
            </w:pPr>
            <w:r w:rsidRPr="00E27D23">
              <w:rPr>
                <w:lang w:eastAsia="zh-CN"/>
              </w:rPr>
              <w:t>Priority of NR-SS-UE 1 is lower than GNSS</w:t>
            </w:r>
          </w:p>
        </w:tc>
      </w:tr>
      <w:tr w:rsidR="00520CD3" w:rsidRPr="00E27D23" w14:paraId="3D2AB72D" w14:textId="77777777" w:rsidTr="008D405A">
        <w:trPr>
          <w:jc w:val="center"/>
        </w:trPr>
        <w:tc>
          <w:tcPr>
            <w:tcW w:w="222" w:type="pct"/>
            <w:vMerge/>
            <w:tcBorders>
              <w:bottom w:val="single" w:sz="4" w:space="0" w:color="auto"/>
            </w:tcBorders>
            <w:vAlign w:val="center"/>
          </w:tcPr>
          <w:p w14:paraId="3E972365" w14:textId="77777777" w:rsidR="00520CD3" w:rsidRPr="00E27D23" w:rsidRDefault="00520CD3" w:rsidP="008D405A">
            <w:pPr>
              <w:pStyle w:val="TAC"/>
            </w:pPr>
          </w:p>
        </w:tc>
        <w:tc>
          <w:tcPr>
            <w:tcW w:w="1027" w:type="pct"/>
            <w:tcBorders>
              <w:top w:val="single" w:sz="4" w:space="0" w:color="auto"/>
              <w:bottom w:val="single" w:sz="4" w:space="0" w:color="auto"/>
            </w:tcBorders>
            <w:vAlign w:val="center"/>
          </w:tcPr>
          <w:p w14:paraId="4735B1F5" w14:textId="77777777" w:rsidR="00520CD3" w:rsidRPr="00E27D23" w:rsidRDefault="00520CD3" w:rsidP="008D405A">
            <w:pPr>
              <w:pStyle w:val="TAL"/>
            </w:pPr>
            <w:r w:rsidRPr="00E27D23">
              <w:t>EPRE ratio of S-SSS to NR-SS-UE power</w:t>
            </w:r>
          </w:p>
        </w:tc>
        <w:tc>
          <w:tcPr>
            <w:tcW w:w="367" w:type="pct"/>
            <w:tcBorders>
              <w:top w:val="single" w:sz="4" w:space="0" w:color="auto"/>
              <w:bottom w:val="single" w:sz="4" w:space="0" w:color="auto"/>
            </w:tcBorders>
            <w:vAlign w:val="center"/>
          </w:tcPr>
          <w:p w14:paraId="71F8DCCB" w14:textId="77777777" w:rsidR="00520CD3" w:rsidRPr="00E27D23" w:rsidRDefault="00520CD3" w:rsidP="008D405A">
            <w:pPr>
              <w:pStyle w:val="TAC"/>
            </w:pPr>
            <w:r w:rsidRPr="00E27D23">
              <w:rPr>
                <w:lang w:eastAsia="zh-CN"/>
              </w:rPr>
              <w:t>dB</w:t>
            </w:r>
          </w:p>
        </w:tc>
        <w:tc>
          <w:tcPr>
            <w:tcW w:w="571" w:type="pct"/>
            <w:tcBorders>
              <w:top w:val="single" w:sz="4" w:space="0" w:color="auto"/>
              <w:bottom w:val="single" w:sz="4" w:space="0" w:color="auto"/>
            </w:tcBorders>
            <w:vAlign w:val="center"/>
          </w:tcPr>
          <w:p w14:paraId="733B3AF3" w14:textId="77777777" w:rsidR="00520CD3" w:rsidRPr="00E27D23" w:rsidRDefault="00520CD3" w:rsidP="008D405A">
            <w:pPr>
              <w:pStyle w:val="TAC"/>
            </w:pPr>
            <w:r w:rsidRPr="00E27D23">
              <w:rPr>
                <w:lang w:eastAsia="zh-CN"/>
              </w:rPr>
              <w:t>0</w:t>
            </w:r>
          </w:p>
        </w:tc>
        <w:tc>
          <w:tcPr>
            <w:tcW w:w="571" w:type="pct"/>
            <w:tcBorders>
              <w:top w:val="single" w:sz="4" w:space="0" w:color="auto"/>
              <w:bottom w:val="single" w:sz="4" w:space="0" w:color="auto"/>
            </w:tcBorders>
            <w:vAlign w:val="center"/>
          </w:tcPr>
          <w:p w14:paraId="42516900" w14:textId="77777777" w:rsidR="00520CD3" w:rsidRPr="00E27D23" w:rsidRDefault="00520CD3" w:rsidP="008D405A">
            <w:pPr>
              <w:pStyle w:val="TAC"/>
              <w:rPr>
                <w:lang w:eastAsia="zh-CN"/>
              </w:rPr>
            </w:pPr>
            <w:r w:rsidRPr="00E27D23">
              <w:rPr>
                <w:lang w:eastAsia="zh-CN"/>
              </w:rPr>
              <w:t>-</w:t>
            </w:r>
          </w:p>
        </w:tc>
        <w:tc>
          <w:tcPr>
            <w:tcW w:w="571" w:type="pct"/>
            <w:tcBorders>
              <w:top w:val="single" w:sz="4" w:space="0" w:color="auto"/>
              <w:bottom w:val="single" w:sz="4" w:space="0" w:color="auto"/>
            </w:tcBorders>
            <w:vAlign w:val="center"/>
          </w:tcPr>
          <w:p w14:paraId="4835EE0E" w14:textId="77777777" w:rsidR="00520CD3" w:rsidRPr="00E27D23" w:rsidRDefault="00520CD3" w:rsidP="008D405A">
            <w:pPr>
              <w:pStyle w:val="TAL"/>
              <w:jc w:val="center"/>
            </w:pPr>
            <w:r w:rsidRPr="00E27D23">
              <w:rPr>
                <w:lang w:eastAsia="zh-CN"/>
              </w:rPr>
              <w:t>-</w:t>
            </w:r>
          </w:p>
        </w:tc>
        <w:tc>
          <w:tcPr>
            <w:tcW w:w="1671" w:type="pct"/>
            <w:vMerge/>
            <w:tcBorders>
              <w:bottom w:val="single" w:sz="4" w:space="0" w:color="auto"/>
            </w:tcBorders>
          </w:tcPr>
          <w:p w14:paraId="57FA6CBF" w14:textId="77777777" w:rsidR="00520CD3" w:rsidRPr="00E27D23" w:rsidRDefault="00520CD3" w:rsidP="008D405A">
            <w:pPr>
              <w:pStyle w:val="TAL"/>
            </w:pPr>
          </w:p>
        </w:tc>
      </w:tr>
      <w:tr w:rsidR="00520CD3" w:rsidRPr="00E27D23" w14:paraId="3BB08C2C" w14:textId="77777777" w:rsidTr="008D405A">
        <w:trPr>
          <w:jc w:val="center"/>
        </w:trPr>
        <w:tc>
          <w:tcPr>
            <w:tcW w:w="222" w:type="pct"/>
            <w:vMerge w:val="restart"/>
            <w:tcBorders>
              <w:top w:val="single" w:sz="4" w:space="0" w:color="auto"/>
            </w:tcBorders>
            <w:vAlign w:val="center"/>
          </w:tcPr>
          <w:p w14:paraId="2AC20062" w14:textId="77777777" w:rsidR="00520CD3" w:rsidRPr="00E27D23" w:rsidRDefault="00520CD3" w:rsidP="008D405A">
            <w:pPr>
              <w:pStyle w:val="TAC"/>
              <w:rPr>
                <w:lang w:eastAsia="zh-CN"/>
              </w:rPr>
            </w:pPr>
            <w:r w:rsidRPr="00E27D23">
              <w:rPr>
                <w:lang w:eastAsia="zh-CN"/>
              </w:rPr>
              <w:t>T1</w:t>
            </w:r>
          </w:p>
        </w:tc>
        <w:tc>
          <w:tcPr>
            <w:tcW w:w="1027" w:type="pct"/>
            <w:tcBorders>
              <w:top w:val="single" w:sz="4" w:space="0" w:color="auto"/>
              <w:bottom w:val="single" w:sz="4" w:space="0" w:color="auto"/>
            </w:tcBorders>
            <w:vAlign w:val="center"/>
          </w:tcPr>
          <w:p w14:paraId="6F956A91" w14:textId="77777777" w:rsidR="00520CD3" w:rsidRPr="00E27D23" w:rsidRDefault="00520CD3" w:rsidP="008D405A">
            <w:pPr>
              <w:pStyle w:val="TAL"/>
            </w:pPr>
            <w:r w:rsidRPr="00E27D23">
              <w:t>NR-SS-UE power</w:t>
            </w:r>
          </w:p>
        </w:tc>
        <w:tc>
          <w:tcPr>
            <w:tcW w:w="367" w:type="pct"/>
            <w:tcBorders>
              <w:top w:val="single" w:sz="4" w:space="0" w:color="auto"/>
              <w:bottom w:val="single" w:sz="4" w:space="0" w:color="auto"/>
            </w:tcBorders>
            <w:vAlign w:val="center"/>
          </w:tcPr>
          <w:p w14:paraId="52263B01" w14:textId="77777777" w:rsidR="00520CD3" w:rsidRPr="00E27D23" w:rsidRDefault="00520CD3" w:rsidP="008D405A">
            <w:pPr>
              <w:pStyle w:val="TAC"/>
            </w:pPr>
            <w:r w:rsidRPr="00E27D23">
              <w:t>dBm/</w:t>
            </w:r>
          </w:p>
          <w:p w14:paraId="1FB278CC" w14:textId="77777777" w:rsidR="00520CD3" w:rsidRPr="00E27D23" w:rsidRDefault="00520CD3" w:rsidP="008D405A">
            <w:pPr>
              <w:pStyle w:val="TAC"/>
            </w:pPr>
            <w:r w:rsidRPr="00E27D23">
              <w:t>SCS</w:t>
            </w:r>
          </w:p>
        </w:tc>
        <w:tc>
          <w:tcPr>
            <w:tcW w:w="571" w:type="pct"/>
            <w:tcBorders>
              <w:top w:val="single" w:sz="4" w:space="0" w:color="auto"/>
              <w:bottom w:val="single" w:sz="4" w:space="0" w:color="auto"/>
            </w:tcBorders>
            <w:vAlign w:val="center"/>
          </w:tcPr>
          <w:p w14:paraId="1CD0DF03" w14:textId="77777777" w:rsidR="00520CD3" w:rsidRPr="00E27D23" w:rsidRDefault="00520CD3" w:rsidP="008D405A">
            <w:pPr>
              <w:pStyle w:val="TAC"/>
            </w:pPr>
            <w:r w:rsidRPr="00E27D23">
              <w:rPr>
                <w:lang w:eastAsia="zh-CN"/>
              </w:rPr>
              <w:t>-85</w:t>
            </w:r>
          </w:p>
        </w:tc>
        <w:tc>
          <w:tcPr>
            <w:tcW w:w="571" w:type="pct"/>
            <w:tcBorders>
              <w:top w:val="single" w:sz="4" w:space="0" w:color="auto"/>
              <w:bottom w:val="single" w:sz="4" w:space="0" w:color="auto"/>
            </w:tcBorders>
            <w:vAlign w:val="center"/>
          </w:tcPr>
          <w:p w14:paraId="140832B6" w14:textId="77777777" w:rsidR="00520CD3" w:rsidRPr="00E27D23" w:rsidRDefault="00520CD3" w:rsidP="008D405A">
            <w:pPr>
              <w:pStyle w:val="TAC"/>
              <w:rPr>
                <w:lang w:eastAsia="zh-CN"/>
              </w:rPr>
            </w:pPr>
            <w:r w:rsidRPr="00E27D23">
              <w:rPr>
                <w:lang w:eastAsia="zh-CN"/>
              </w:rPr>
              <w:t>-85</w:t>
            </w:r>
          </w:p>
        </w:tc>
        <w:tc>
          <w:tcPr>
            <w:tcW w:w="571" w:type="pct"/>
            <w:tcBorders>
              <w:top w:val="single" w:sz="4" w:space="0" w:color="auto"/>
              <w:bottom w:val="single" w:sz="4" w:space="0" w:color="auto"/>
            </w:tcBorders>
            <w:vAlign w:val="center"/>
          </w:tcPr>
          <w:p w14:paraId="198E2193" w14:textId="77777777" w:rsidR="00520CD3" w:rsidRPr="00E27D23" w:rsidRDefault="00520CD3" w:rsidP="008D405A">
            <w:pPr>
              <w:pStyle w:val="TAL"/>
              <w:jc w:val="center"/>
            </w:pPr>
            <w:r w:rsidRPr="00E27D23">
              <w:rPr>
                <w:lang w:eastAsia="zh-CN"/>
              </w:rPr>
              <w:t>OFF</w:t>
            </w:r>
          </w:p>
        </w:tc>
        <w:tc>
          <w:tcPr>
            <w:tcW w:w="1671" w:type="pct"/>
            <w:vMerge w:val="restart"/>
            <w:tcBorders>
              <w:top w:val="single" w:sz="4" w:space="0" w:color="auto"/>
            </w:tcBorders>
          </w:tcPr>
          <w:p w14:paraId="7CAAB361" w14:textId="77777777" w:rsidR="00520CD3" w:rsidRPr="00E27D23" w:rsidRDefault="00520CD3" w:rsidP="008D405A">
            <w:pPr>
              <w:pStyle w:val="TAL"/>
              <w:rPr>
                <w:lang w:eastAsia="zh-CN"/>
              </w:rPr>
            </w:pPr>
            <w:r w:rsidRPr="00E27D23">
              <w:rPr>
                <w:lang w:eastAsia="zh-CN"/>
              </w:rPr>
              <w:t>Priority of NR-SS-UE 2 is lower than Priority of NR-SS-UE 1</w:t>
            </w:r>
          </w:p>
        </w:tc>
      </w:tr>
      <w:tr w:rsidR="00520CD3" w:rsidRPr="00E27D23" w14:paraId="1C6D8FFD" w14:textId="77777777" w:rsidTr="008D405A">
        <w:trPr>
          <w:jc w:val="center"/>
        </w:trPr>
        <w:tc>
          <w:tcPr>
            <w:tcW w:w="222" w:type="pct"/>
            <w:vMerge/>
            <w:tcBorders>
              <w:bottom w:val="single" w:sz="4" w:space="0" w:color="auto"/>
            </w:tcBorders>
            <w:vAlign w:val="center"/>
          </w:tcPr>
          <w:p w14:paraId="7EFE383E" w14:textId="77777777" w:rsidR="00520CD3" w:rsidRPr="00E27D23" w:rsidRDefault="00520CD3" w:rsidP="008D405A">
            <w:pPr>
              <w:pStyle w:val="TAC"/>
              <w:rPr>
                <w:lang w:eastAsia="zh-CN"/>
              </w:rPr>
            </w:pPr>
          </w:p>
        </w:tc>
        <w:tc>
          <w:tcPr>
            <w:tcW w:w="1027" w:type="pct"/>
            <w:tcBorders>
              <w:top w:val="single" w:sz="4" w:space="0" w:color="auto"/>
              <w:bottom w:val="single" w:sz="4" w:space="0" w:color="auto"/>
            </w:tcBorders>
            <w:vAlign w:val="center"/>
          </w:tcPr>
          <w:p w14:paraId="79C08E91" w14:textId="77777777" w:rsidR="00520CD3" w:rsidRPr="00E27D23" w:rsidRDefault="00520CD3" w:rsidP="008D405A">
            <w:pPr>
              <w:pStyle w:val="TAL"/>
            </w:pPr>
            <w:r w:rsidRPr="00E27D23">
              <w:t>EPRE ratio of S-SSS to NR-SS-UE power</w:t>
            </w:r>
          </w:p>
        </w:tc>
        <w:tc>
          <w:tcPr>
            <w:tcW w:w="367" w:type="pct"/>
            <w:tcBorders>
              <w:top w:val="single" w:sz="4" w:space="0" w:color="auto"/>
              <w:bottom w:val="single" w:sz="4" w:space="0" w:color="auto"/>
            </w:tcBorders>
            <w:vAlign w:val="center"/>
          </w:tcPr>
          <w:p w14:paraId="6B2A4E2E" w14:textId="77777777" w:rsidR="00520CD3" w:rsidRPr="00E27D23" w:rsidRDefault="00520CD3" w:rsidP="008D405A">
            <w:pPr>
              <w:pStyle w:val="TAC"/>
            </w:pPr>
            <w:r w:rsidRPr="00E27D23">
              <w:rPr>
                <w:lang w:eastAsia="zh-CN"/>
              </w:rPr>
              <w:t>dB</w:t>
            </w:r>
          </w:p>
        </w:tc>
        <w:tc>
          <w:tcPr>
            <w:tcW w:w="571" w:type="pct"/>
            <w:tcBorders>
              <w:top w:val="single" w:sz="4" w:space="0" w:color="auto"/>
              <w:bottom w:val="single" w:sz="4" w:space="0" w:color="auto"/>
            </w:tcBorders>
            <w:vAlign w:val="center"/>
          </w:tcPr>
          <w:p w14:paraId="51061E24" w14:textId="77777777" w:rsidR="00520CD3" w:rsidRPr="00E27D23" w:rsidRDefault="00520CD3" w:rsidP="008D405A">
            <w:pPr>
              <w:pStyle w:val="TAC"/>
            </w:pPr>
            <w:r w:rsidRPr="00E27D23">
              <w:rPr>
                <w:lang w:eastAsia="zh-CN"/>
              </w:rPr>
              <w:t>0</w:t>
            </w:r>
          </w:p>
        </w:tc>
        <w:tc>
          <w:tcPr>
            <w:tcW w:w="571" w:type="pct"/>
            <w:tcBorders>
              <w:top w:val="single" w:sz="4" w:space="0" w:color="auto"/>
              <w:bottom w:val="single" w:sz="4" w:space="0" w:color="auto"/>
            </w:tcBorders>
            <w:vAlign w:val="center"/>
          </w:tcPr>
          <w:p w14:paraId="72BF266A" w14:textId="77777777" w:rsidR="00520CD3" w:rsidRPr="00E27D23" w:rsidRDefault="00520CD3" w:rsidP="008D405A">
            <w:pPr>
              <w:pStyle w:val="TAC"/>
              <w:rPr>
                <w:lang w:eastAsia="zh-CN"/>
              </w:rPr>
            </w:pPr>
            <w:r w:rsidRPr="00E27D23">
              <w:rPr>
                <w:lang w:eastAsia="zh-CN"/>
              </w:rPr>
              <w:t>0</w:t>
            </w:r>
          </w:p>
        </w:tc>
        <w:tc>
          <w:tcPr>
            <w:tcW w:w="571" w:type="pct"/>
            <w:tcBorders>
              <w:top w:val="single" w:sz="4" w:space="0" w:color="auto"/>
              <w:bottom w:val="single" w:sz="4" w:space="0" w:color="auto"/>
            </w:tcBorders>
            <w:vAlign w:val="center"/>
          </w:tcPr>
          <w:p w14:paraId="2A319A75" w14:textId="77777777" w:rsidR="00520CD3" w:rsidRPr="00E27D23" w:rsidRDefault="00520CD3" w:rsidP="008D405A">
            <w:pPr>
              <w:pStyle w:val="TAL"/>
              <w:jc w:val="center"/>
            </w:pPr>
            <w:r w:rsidRPr="00E27D23">
              <w:rPr>
                <w:lang w:eastAsia="zh-CN"/>
              </w:rPr>
              <w:t>-</w:t>
            </w:r>
          </w:p>
        </w:tc>
        <w:tc>
          <w:tcPr>
            <w:tcW w:w="1671" w:type="pct"/>
            <w:vMerge/>
            <w:tcBorders>
              <w:bottom w:val="single" w:sz="4" w:space="0" w:color="auto"/>
            </w:tcBorders>
          </w:tcPr>
          <w:p w14:paraId="4BFF4E59" w14:textId="77777777" w:rsidR="00520CD3" w:rsidRPr="00E27D23" w:rsidRDefault="00520CD3" w:rsidP="008D405A">
            <w:pPr>
              <w:pStyle w:val="TAL"/>
            </w:pPr>
          </w:p>
        </w:tc>
      </w:tr>
      <w:tr w:rsidR="00520CD3" w:rsidRPr="00E27D23" w14:paraId="21A09A71" w14:textId="77777777" w:rsidTr="008D405A">
        <w:trPr>
          <w:jc w:val="center"/>
        </w:trPr>
        <w:tc>
          <w:tcPr>
            <w:tcW w:w="222" w:type="pct"/>
            <w:vMerge w:val="restart"/>
            <w:tcBorders>
              <w:top w:val="single" w:sz="4" w:space="0" w:color="auto"/>
            </w:tcBorders>
            <w:vAlign w:val="center"/>
          </w:tcPr>
          <w:p w14:paraId="3239A6B7" w14:textId="77777777" w:rsidR="00520CD3" w:rsidRPr="00E27D23" w:rsidRDefault="00520CD3" w:rsidP="008D405A">
            <w:pPr>
              <w:pStyle w:val="TAC"/>
              <w:rPr>
                <w:lang w:eastAsia="zh-CN"/>
              </w:rPr>
            </w:pPr>
            <w:r w:rsidRPr="00E27D23">
              <w:rPr>
                <w:lang w:eastAsia="zh-CN"/>
              </w:rPr>
              <w:t>T2</w:t>
            </w:r>
          </w:p>
        </w:tc>
        <w:tc>
          <w:tcPr>
            <w:tcW w:w="1027" w:type="pct"/>
            <w:tcBorders>
              <w:top w:val="single" w:sz="4" w:space="0" w:color="auto"/>
              <w:bottom w:val="single" w:sz="4" w:space="0" w:color="auto"/>
            </w:tcBorders>
            <w:vAlign w:val="center"/>
          </w:tcPr>
          <w:p w14:paraId="68BD9118" w14:textId="77777777" w:rsidR="00520CD3" w:rsidRPr="00E27D23" w:rsidRDefault="00520CD3" w:rsidP="008D405A">
            <w:pPr>
              <w:pStyle w:val="TAL"/>
            </w:pPr>
            <w:r w:rsidRPr="00E27D23">
              <w:t>NR-SS-UE power</w:t>
            </w:r>
          </w:p>
        </w:tc>
        <w:tc>
          <w:tcPr>
            <w:tcW w:w="367" w:type="pct"/>
            <w:tcBorders>
              <w:top w:val="single" w:sz="4" w:space="0" w:color="auto"/>
              <w:bottom w:val="single" w:sz="4" w:space="0" w:color="auto"/>
            </w:tcBorders>
            <w:vAlign w:val="center"/>
          </w:tcPr>
          <w:p w14:paraId="4B744506" w14:textId="77777777" w:rsidR="00520CD3" w:rsidRPr="00E27D23" w:rsidRDefault="00520CD3" w:rsidP="008D405A">
            <w:pPr>
              <w:pStyle w:val="TAC"/>
            </w:pPr>
            <w:r w:rsidRPr="00E27D23">
              <w:t>dBm/</w:t>
            </w:r>
          </w:p>
          <w:p w14:paraId="4688C1F5" w14:textId="77777777" w:rsidR="00520CD3" w:rsidRPr="00E27D23" w:rsidRDefault="00520CD3" w:rsidP="008D405A">
            <w:pPr>
              <w:pStyle w:val="TAC"/>
              <w:rPr>
                <w:lang w:eastAsia="zh-CN"/>
              </w:rPr>
            </w:pPr>
            <w:r w:rsidRPr="00E27D23">
              <w:t>SCS</w:t>
            </w:r>
          </w:p>
        </w:tc>
        <w:tc>
          <w:tcPr>
            <w:tcW w:w="571" w:type="pct"/>
            <w:tcBorders>
              <w:top w:val="single" w:sz="4" w:space="0" w:color="auto"/>
              <w:bottom w:val="single" w:sz="4" w:space="0" w:color="auto"/>
            </w:tcBorders>
            <w:vAlign w:val="center"/>
          </w:tcPr>
          <w:p w14:paraId="0785B87D" w14:textId="77777777" w:rsidR="00520CD3" w:rsidRPr="00E27D23" w:rsidRDefault="00520CD3" w:rsidP="008D405A">
            <w:pPr>
              <w:pStyle w:val="TAC"/>
              <w:rPr>
                <w:lang w:eastAsia="zh-CN"/>
              </w:rPr>
            </w:pPr>
            <w:r w:rsidRPr="00E27D23">
              <w:rPr>
                <w:lang w:eastAsia="zh-CN"/>
              </w:rPr>
              <w:t>OFF</w:t>
            </w:r>
          </w:p>
        </w:tc>
        <w:tc>
          <w:tcPr>
            <w:tcW w:w="571" w:type="pct"/>
            <w:tcBorders>
              <w:top w:val="single" w:sz="4" w:space="0" w:color="auto"/>
              <w:bottom w:val="single" w:sz="4" w:space="0" w:color="auto"/>
            </w:tcBorders>
            <w:vAlign w:val="center"/>
          </w:tcPr>
          <w:p w14:paraId="300336C7" w14:textId="77777777" w:rsidR="00520CD3" w:rsidRPr="00E27D23" w:rsidRDefault="00520CD3" w:rsidP="008D405A">
            <w:pPr>
              <w:pStyle w:val="TAC"/>
              <w:rPr>
                <w:lang w:eastAsia="zh-CN"/>
              </w:rPr>
            </w:pPr>
            <w:r w:rsidRPr="00E27D23">
              <w:rPr>
                <w:lang w:eastAsia="zh-CN"/>
              </w:rPr>
              <w:t>-85</w:t>
            </w:r>
          </w:p>
        </w:tc>
        <w:tc>
          <w:tcPr>
            <w:tcW w:w="571" w:type="pct"/>
            <w:tcBorders>
              <w:top w:val="single" w:sz="4" w:space="0" w:color="auto"/>
              <w:bottom w:val="single" w:sz="4" w:space="0" w:color="auto"/>
            </w:tcBorders>
            <w:vAlign w:val="center"/>
          </w:tcPr>
          <w:p w14:paraId="06593FF2" w14:textId="77777777" w:rsidR="00520CD3" w:rsidRPr="00E27D23" w:rsidRDefault="00520CD3" w:rsidP="008D405A">
            <w:pPr>
              <w:pStyle w:val="TAL"/>
              <w:jc w:val="center"/>
              <w:rPr>
                <w:lang w:eastAsia="zh-CN"/>
              </w:rPr>
            </w:pPr>
            <w:r w:rsidRPr="00E27D23">
              <w:rPr>
                <w:lang w:eastAsia="zh-CN"/>
              </w:rPr>
              <w:t>-85</w:t>
            </w:r>
          </w:p>
        </w:tc>
        <w:tc>
          <w:tcPr>
            <w:tcW w:w="1671" w:type="pct"/>
            <w:vMerge w:val="restart"/>
            <w:tcBorders>
              <w:top w:val="single" w:sz="4" w:space="0" w:color="auto"/>
            </w:tcBorders>
          </w:tcPr>
          <w:p w14:paraId="28F6DD9D" w14:textId="77777777" w:rsidR="00520CD3" w:rsidRPr="00E27D23" w:rsidRDefault="00520CD3" w:rsidP="008D405A">
            <w:pPr>
              <w:pStyle w:val="TAL"/>
            </w:pPr>
            <w:r w:rsidRPr="00E27D23">
              <w:rPr>
                <w:lang w:eastAsia="zh-CN"/>
              </w:rPr>
              <w:t>Priority of NR-SS-UE 3 is lower than Priority of NR-SS-UE 2</w:t>
            </w:r>
          </w:p>
        </w:tc>
      </w:tr>
      <w:tr w:rsidR="00520CD3" w:rsidRPr="00E27D23" w14:paraId="3789AFF3" w14:textId="77777777" w:rsidTr="008D405A">
        <w:trPr>
          <w:jc w:val="center"/>
        </w:trPr>
        <w:tc>
          <w:tcPr>
            <w:tcW w:w="222" w:type="pct"/>
            <w:vMerge/>
            <w:vAlign w:val="center"/>
          </w:tcPr>
          <w:p w14:paraId="2951A2B1" w14:textId="77777777" w:rsidR="00520CD3" w:rsidRPr="00E27D23" w:rsidRDefault="00520CD3" w:rsidP="008D405A">
            <w:pPr>
              <w:pStyle w:val="TAC"/>
              <w:rPr>
                <w:lang w:eastAsia="zh-CN"/>
              </w:rPr>
            </w:pPr>
          </w:p>
        </w:tc>
        <w:tc>
          <w:tcPr>
            <w:tcW w:w="1027" w:type="pct"/>
            <w:tcBorders>
              <w:top w:val="single" w:sz="4" w:space="0" w:color="auto"/>
              <w:bottom w:val="single" w:sz="4" w:space="0" w:color="auto"/>
            </w:tcBorders>
            <w:vAlign w:val="center"/>
          </w:tcPr>
          <w:p w14:paraId="3BDB1846" w14:textId="77777777" w:rsidR="00520CD3" w:rsidRPr="00E27D23" w:rsidRDefault="00520CD3" w:rsidP="008D405A">
            <w:pPr>
              <w:pStyle w:val="TAL"/>
            </w:pPr>
            <w:r w:rsidRPr="00E27D23">
              <w:t>EPRE ratio of S-SSS to NR-SS-UE power</w:t>
            </w:r>
          </w:p>
        </w:tc>
        <w:tc>
          <w:tcPr>
            <w:tcW w:w="367" w:type="pct"/>
            <w:tcBorders>
              <w:top w:val="single" w:sz="4" w:space="0" w:color="auto"/>
              <w:bottom w:val="single" w:sz="4" w:space="0" w:color="auto"/>
            </w:tcBorders>
            <w:vAlign w:val="center"/>
          </w:tcPr>
          <w:p w14:paraId="5F3F0334" w14:textId="77777777" w:rsidR="00520CD3" w:rsidRPr="00E27D23" w:rsidRDefault="00520CD3" w:rsidP="008D405A">
            <w:pPr>
              <w:pStyle w:val="TAC"/>
              <w:rPr>
                <w:lang w:eastAsia="zh-CN"/>
              </w:rPr>
            </w:pPr>
            <w:r w:rsidRPr="00E27D23">
              <w:rPr>
                <w:lang w:eastAsia="zh-CN"/>
              </w:rPr>
              <w:t>dB</w:t>
            </w:r>
          </w:p>
        </w:tc>
        <w:tc>
          <w:tcPr>
            <w:tcW w:w="571" w:type="pct"/>
            <w:tcBorders>
              <w:top w:val="single" w:sz="4" w:space="0" w:color="auto"/>
              <w:bottom w:val="single" w:sz="4" w:space="0" w:color="auto"/>
            </w:tcBorders>
            <w:vAlign w:val="center"/>
          </w:tcPr>
          <w:p w14:paraId="0F6AD090" w14:textId="77777777" w:rsidR="00520CD3" w:rsidRPr="00E27D23" w:rsidRDefault="00520CD3" w:rsidP="008D405A">
            <w:pPr>
              <w:pStyle w:val="TAC"/>
              <w:rPr>
                <w:lang w:eastAsia="zh-CN"/>
              </w:rPr>
            </w:pPr>
            <w:r w:rsidRPr="00E27D23">
              <w:rPr>
                <w:lang w:eastAsia="zh-CN"/>
              </w:rPr>
              <w:t>-</w:t>
            </w:r>
          </w:p>
        </w:tc>
        <w:tc>
          <w:tcPr>
            <w:tcW w:w="571" w:type="pct"/>
            <w:tcBorders>
              <w:top w:val="single" w:sz="4" w:space="0" w:color="auto"/>
              <w:bottom w:val="single" w:sz="4" w:space="0" w:color="auto"/>
            </w:tcBorders>
            <w:vAlign w:val="center"/>
          </w:tcPr>
          <w:p w14:paraId="0FCFE2A8" w14:textId="77777777" w:rsidR="00520CD3" w:rsidRPr="00E27D23" w:rsidRDefault="00520CD3" w:rsidP="008D405A">
            <w:pPr>
              <w:pStyle w:val="TAC"/>
              <w:rPr>
                <w:lang w:eastAsia="zh-CN"/>
              </w:rPr>
            </w:pPr>
            <w:r w:rsidRPr="00E27D23">
              <w:rPr>
                <w:lang w:eastAsia="zh-CN"/>
              </w:rPr>
              <w:t>0</w:t>
            </w:r>
          </w:p>
        </w:tc>
        <w:tc>
          <w:tcPr>
            <w:tcW w:w="571" w:type="pct"/>
            <w:tcBorders>
              <w:top w:val="single" w:sz="4" w:space="0" w:color="auto"/>
              <w:bottom w:val="single" w:sz="4" w:space="0" w:color="auto"/>
            </w:tcBorders>
            <w:vAlign w:val="center"/>
          </w:tcPr>
          <w:p w14:paraId="3536FF4E" w14:textId="77777777" w:rsidR="00520CD3" w:rsidRPr="00E27D23" w:rsidRDefault="00520CD3" w:rsidP="008D405A">
            <w:pPr>
              <w:pStyle w:val="TAL"/>
              <w:jc w:val="center"/>
              <w:rPr>
                <w:lang w:eastAsia="zh-CN"/>
              </w:rPr>
            </w:pPr>
            <w:r w:rsidRPr="00E27D23">
              <w:rPr>
                <w:lang w:eastAsia="zh-CN"/>
              </w:rPr>
              <w:t>0</w:t>
            </w:r>
          </w:p>
        </w:tc>
        <w:tc>
          <w:tcPr>
            <w:tcW w:w="1671" w:type="pct"/>
            <w:vMerge/>
          </w:tcPr>
          <w:p w14:paraId="19ED16A0" w14:textId="77777777" w:rsidR="00520CD3" w:rsidRPr="00E27D23" w:rsidRDefault="00520CD3" w:rsidP="008D405A">
            <w:pPr>
              <w:pStyle w:val="TAL"/>
            </w:pPr>
          </w:p>
        </w:tc>
      </w:tr>
      <w:tr w:rsidR="00520CD3" w:rsidRPr="00E27D23" w14:paraId="0724E273" w14:textId="77777777" w:rsidTr="008D405A">
        <w:trPr>
          <w:jc w:val="center"/>
        </w:trPr>
        <w:tc>
          <w:tcPr>
            <w:tcW w:w="222" w:type="pct"/>
            <w:vMerge w:val="restart"/>
            <w:vAlign w:val="center"/>
          </w:tcPr>
          <w:p w14:paraId="382FBD1E" w14:textId="77777777" w:rsidR="00520CD3" w:rsidRPr="00E27D23" w:rsidRDefault="00520CD3" w:rsidP="008D405A">
            <w:pPr>
              <w:pStyle w:val="TAC"/>
              <w:rPr>
                <w:lang w:eastAsia="zh-CN"/>
              </w:rPr>
            </w:pPr>
            <w:r w:rsidRPr="00E27D23">
              <w:rPr>
                <w:lang w:eastAsia="zh-CN"/>
              </w:rPr>
              <w:t>T3</w:t>
            </w:r>
          </w:p>
        </w:tc>
        <w:tc>
          <w:tcPr>
            <w:tcW w:w="1027" w:type="pct"/>
            <w:tcBorders>
              <w:top w:val="single" w:sz="4" w:space="0" w:color="auto"/>
              <w:bottom w:val="single" w:sz="4" w:space="0" w:color="auto"/>
            </w:tcBorders>
            <w:vAlign w:val="center"/>
          </w:tcPr>
          <w:p w14:paraId="1A76F873" w14:textId="77777777" w:rsidR="00520CD3" w:rsidRPr="00E27D23" w:rsidRDefault="00520CD3" w:rsidP="008D405A">
            <w:pPr>
              <w:pStyle w:val="TAL"/>
            </w:pPr>
            <w:r w:rsidRPr="00E27D23">
              <w:t>NR-SS-UE power</w:t>
            </w:r>
          </w:p>
        </w:tc>
        <w:tc>
          <w:tcPr>
            <w:tcW w:w="367" w:type="pct"/>
            <w:tcBorders>
              <w:top w:val="single" w:sz="4" w:space="0" w:color="auto"/>
              <w:bottom w:val="single" w:sz="4" w:space="0" w:color="auto"/>
            </w:tcBorders>
            <w:vAlign w:val="center"/>
          </w:tcPr>
          <w:p w14:paraId="6126115E" w14:textId="77777777" w:rsidR="00520CD3" w:rsidRPr="00E27D23" w:rsidRDefault="00520CD3" w:rsidP="008D405A">
            <w:pPr>
              <w:pStyle w:val="TAC"/>
            </w:pPr>
            <w:r w:rsidRPr="00E27D23">
              <w:t>dBm/</w:t>
            </w:r>
          </w:p>
          <w:p w14:paraId="0C7528D4" w14:textId="77777777" w:rsidR="00520CD3" w:rsidRPr="00E27D23" w:rsidRDefault="00520CD3" w:rsidP="008D405A">
            <w:pPr>
              <w:pStyle w:val="TAC"/>
              <w:rPr>
                <w:lang w:eastAsia="zh-CN"/>
              </w:rPr>
            </w:pPr>
            <w:r w:rsidRPr="00E27D23">
              <w:t>SCS</w:t>
            </w:r>
          </w:p>
        </w:tc>
        <w:tc>
          <w:tcPr>
            <w:tcW w:w="571" w:type="pct"/>
            <w:tcBorders>
              <w:top w:val="single" w:sz="4" w:space="0" w:color="auto"/>
              <w:bottom w:val="single" w:sz="4" w:space="0" w:color="auto"/>
            </w:tcBorders>
            <w:vAlign w:val="center"/>
          </w:tcPr>
          <w:p w14:paraId="05AC1327" w14:textId="77777777" w:rsidR="00520CD3" w:rsidRPr="00E27D23" w:rsidRDefault="00520CD3" w:rsidP="008D405A">
            <w:pPr>
              <w:pStyle w:val="TAC"/>
              <w:rPr>
                <w:lang w:eastAsia="zh-CN"/>
              </w:rPr>
            </w:pPr>
            <w:r w:rsidRPr="00E27D23">
              <w:rPr>
                <w:lang w:eastAsia="zh-CN"/>
              </w:rPr>
              <w:t>OFF</w:t>
            </w:r>
          </w:p>
        </w:tc>
        <w:tc>
          <w:tcPr>
            <w:tcW w:w="571" w:type="pct"/>
            <w:tcBorders>
              <w:top w:val="single" w:sz="4" w:space="0" w:color="auto"/>
              <w:bottom w:val="single" w:sz="4" w:space="0" w:color="auto"/>
            </w:tcBorders>
            <w:vAlign w:val="center"/>
          </w:tcPr>
          <w:p w14:paraId="3567733E" w14:textId="77777777" w:rsidR="00520CD3" w:rsidRPr="00E27D23" w:rsidRDefault="00520CD3" w:rsidP="008D405A">
            <w:pPr>
              <w:pStyle w:val="TAC"/>
              <w:rPr>
                <w:lang w:eastAsia="zh-CN"/>
              </w:rPr>
            </w:pPr>
            <w:r w:rsidRPr="00E27D23">
              <w:rPr>
                <w:lang w:eastAsia="zh-CN"/>
              </w:rPr>
              <w:t>OFF</w:t>
            </w:r>
          </w:p>
        </w:tc>
        <w:tc>
          <w:tcPr>
            <w:tcW w:w="571" w:type="pct"/>
            <w:tcBorders>
              <w:top w:val="single" w:sz="4" w:space="0" w:color="auto"/>
              <w:bottom w:val="single" w:sz="4" w:space="0" w:color="auto"/>
            </w:tcBorders>
            <w:vAlign w:val="center"/>
          </w:tcPr>
          <w:p w14:paraId="5CBCF494" w14:textId="77777777" w:rsidR="00520CD3" w:rsidRPr="00E27D23" w:rsidRDefault="00520CD3" w:rsidP="008D405A">
            <w:pPr>
              <w:pStyle w:val="TAL"/>
              <w:jc w:val="center"/>
              <w:rPr>
                <w:lang w:eastAsia="zh-CN"/>
              </w:rPr>
            </w:pPr>
            <w:r w:rsidRPr="00E27D23">
              <w:rPr>
                <w:lang w:eastAsia="zh-CN"/>
              </w:rPr>
              <w:t>-85</w:t>
            </w:r>
          </w:p>
        </w:tc>
        <w:tc>
          <w:tcPr>
            <w:tcW w:w="1671" w:type="pct"/>
            <w:vMerge w:val="restart"/>
          </w:tcPr>
          <w:p w14:paraId="57FFB08C" w14:textId="77777777" w:rsidR="00520CD3" w:rsidRPr="00E27D23" w:rsidRDefault="00520CD3" w:rsidP="008D405A">
            <w:pPr>
              <w:pStyle w:val="TAL"/>
            </w:pPr>
            <w:r w:rsidRPr="00E27D23">
              <w:rPr>
                <w:lang w:eastAsia="zh-CN"/>
              </w:rPr>
              <w:t>Priority of UE internal clock is lower than NR-SS-UE 3</w:t>
            </w:r>
          </w:p>
        </w:tc>
      </w:tr>
      <w:tr w:rsidR="00520CD3" w:rsidRPr="00E27D23" w14:paraId="496CDED0" w14:textId="77777777" w:rsidTr="008D405A">
        <w:trPr>
          <w:jc w:val="center"/>
        </w:trPr>
        <w:tc>
          <w:tcPr>
            <w:tcW w:w="222" w:type="pct"/>
            <w:vMerge/>
            <w:tcBorders>
              <w:bottom w:val="single" w:sz="4" w:space="0" w:color="auto"/>
            </w:tcBorders>
            <w:vAlign w:val="center"/>
          </w:tcPr>
          <w:p w14:paraId="2D10055C" w14:textId="77777777" w:rsidR="00520CD3" w:rsidRPr="00E27D23" w:rsidRDefault="00520CD3" w:rsidP="008D405A">
            <w:pPr>
              <w:pStyle w:val="TAC"/>
              <w:rPr>
                <w:lang w:eastAsia="zh-CN"/>
              </w:rPr>
            </w:pPr>
          </w:p>
        </w:tc>
        <w:tc>
          <w:tcPr>
            <w:tcW w:w="1027" w:type="pct"/>
            <w:tcBorders>
              <w:top w:val="single" w:sz="4" w:space="0" w:color="auto"/>
              <w:bottom w:val="single" w:sz="4" w:space="0" w:color="auto"/>
            </w:tcBorders>
            <w:vAlign w:val="center"/>
          </w:tcPr>
          <w:p w14:paraId="5AAA5B02" w14:textId="77777777" w:rsidR="00520CD3" w:rsidRPr="00E27D23" w:rsidRDefault="00520CD3" w:rsidP="008D405A">
            <w:pPr>
              <w:pStyle w:val="TAL"/>
            </w:pPr>
            <w:r w:rsidRPr="00E27D23">
              <w:t>EPRE ratio of S-SSS to NR-SS-UE power</w:t>
            </w:r>
          </w:p>
        </w:tc>
        <w:tc>
          <w:tcPr>
            <w:tcW w:w="367" w:type="pct"/>
            <w:tcBorders>
              <w:top w:val="single" w:sz="4" w:space="0" w:color="auto"/>
              <w:bottom w:val="single" w:sz="4" w:space="0" w:color="auto"/>
            </w:tcBorders>
            <w:vAlign w:val="center"/>
          </w:tcPr>
          <w:p w14:paraId="54724B98" w14:textId="77777777" w:rsidR="00520CD3" w:rsidRPr="00E27D23" w:rsidRDefault="00520CD3" w:rsidP="008D405A">
            <w:pPr>
              <w:pStyle w:val="TAC"/>
              <w:rPr>
                <w:lang w:eastAsia="zh-CN"/>
              </w:rPr>
            </w:pPr>
            <w:r w:rsidRPr="00E27D23">
              <w:rPr>
                <w:lang w:eastAsia="zh-CN"/>
              </w:rPr>
              <w:t>dB</w:t>
            </w:r>
          </w:p>
        </w:tc>
        <w:tc>
          <w:tcPr>
            <w:tcW w:w="571" w:type="pct"/>
            <w:tcBorders>
              <w:top w:val="single" w:sz="4" w:space="0" w:color="auto"/>
              <w:bottom w:val="single" w:sz="4" w:space="0" w:color="auto"/>
            </w:tcBorders>
            <w:vAlign w:val="center"/>
          </w:tcPr>
          <w:p w14:paraId="3FCAE753" w14:textId="77777777" w:rsidR="00520CD3" w:rsidRPr="00E27D23" w:rsidRDefault="00520CD3" w:rsidP="008D405A">
            <w:pPr>
              <w:pStyle w:val="TAC"/>
              <w:rPr>
                <w:lang w:eastAsia="zh-CN"/>
              </w:rPr>
            </w:pPr>
            <w:r w:rsidRPr="00E27D23">
              <w:rPr>
                <w:lang w:eastAsia="zh-CN"/>
              </w:rPr>
              <w:t>-</w:t>
            </w:r>
          </w:p>
        </w:tc>
        <w:tc>
          <w:tcPr>
            <w:tcW w:w="571" w:type="pct"/>
            <w:tcBorders>
              <w:top w:val="single" w:sz="4" w:space="0" w:color="auto"/>
              <w:bottom w:val="single" w:sz="4" w:space="0" w:color="auto"/>
            </w:tcBorders>
            <w:vAlign w:val="center"/>
          </w:tcPr>
          <w:p w14:paraId="66194493" w14:textId="77777777" w:rsidR="00520CD3" w:rsidRPr="00E27D23" w:rsidRDefault="00520CD3" w:rsidP="008D405A">
            <w:pPr>
              <w:pStyle w:val="TAC"/>
              <w:rPr>
                <w:lang w:eastAsia="zh-CN"/>
              </w:rPr>
            </w:pPr>
            <w:r w:rsidRPr="00E27D23">
              <w:rPr>
                <w:lang w:eastAsia="zh-CN"/>
              </w:rPr>
              <w:t>-</w:t>
            </w:r>
          </w:p>
        </w:tc>
        <w:tc>
          <w:tcPr>
            <w:tcW w:w="571" w:type="pct"/>
            <w:tcBorders>
              <w:top w:val="single" w:sz="4" w:space="0" w:color="auto"/>
              <w:bottom w:val="single" w:sz="4" w:space="0" w:color="auto"/>
            </w:tcBorders>
            <w:vAlign w:val="center"/>
          </w:tcPr>
          <w:p w14:paraId="7268AB0B" w14:textId="77777777" w:rsidR="00520CD3" w:rsidRPr="00E27D23" w:rsidRDefault="00520CD3" w:rsidP="008D405A">
            <w:pPr>
              <w:pStyle w:val="TAL"/>
              <w:jc w:val="center"/>
              <w:rPr>
                <w:lang w:eastAsia="zh-CN"/>
              </w:rPr>
            </w:pPr>
            <w:r w:rsidRPr="00E27D23">
              <w:rPr>
                <w:lang w:eastAsia="zh-CN"/>
              </w:rPr>
              <w:t>0</w:t>
            </w:r>
          </w:p>
        </w:tc>
        <w:tc>
          <w:tcPr>
            <w:tcW w:w="1671" w:type="pct"/>
            <w:vMerge/>
            <w:tcBorders>
              <w:bottom w:val="single" w:sz="4" w:space="0" w:color="auto"/>
            </w:tcBorders>
          </w:tcPr>
          <w:p w14:paraId="3476B790" w14:textId="77777777" w:rsidR="00520CD3" w:rsidRPr="00E27D23" w:rsidRDefault="00520CD3" w:rsidP="008D405A">
            <w:pPr>
              <w:pStyle w:val="TAL"/>
            </w:pPr>
          </w:p>
        </w:tc>
      </w:tr>
    </w:tbl>
    <w:p w14:paraId="70ACA0AF" w14:textId="77777777" w:rsidR="00520CD3" w:rsidRPr="00E27D23" w:rsidRDefault="00520CD3" w:rsidP="00520CD3"/>
    <w:p w14:paraId="299D5296" w14:textId="77777777" w:rsidR="00520CD3" w:rsidRPr="00E27D23" w:rsidRDefault="00520CD3" w:rsidP="00520CD3">
      <w:pPr>
        <w:widowControl w:val="0"/>
        <w:jc w:val="center"/>
        <w:rPr>
          <w:rFonts w:ascii="Arial" w:hAnsi="Arial"/>
          <w:b/>
        </w:rPr>
      </w:pPr>
      <w:r w:rsidRPr="00E27D23">
        <w:rPr>
          <w:rFonts w:ascii="Arial" w:hAnsi="Arial"/>
          <w:b/>
        </w:rPr>
        <w:t xml:space="preserve">Table </w:t>
      </w:r>
      <w:r w:rsidRPr="00E27D23">
        <w:rPr>
          <w:rFonts w:ascii="Arial" w:hAnsi="Arial"/>
          <w:b/>
          <w:lang w:eastAsia="zh-CN"/>
        </w:rPr>
        <w:t>12.1.2.1.3.2</w:t>
      </w:r>
      <w:r w:rsidRPr="00E27D23">
        <w:rPr>
          <w:rFonts w:ascii="Arial" w:hAnsi="Arial"/>
          <w:b/>
        </w:rPr>
        <w:t>-2: Main behaviour</w:t>
      </w:r>
    </w:p>
    <w:tbl>
      <w:tblPr>
        <w:tblW w:w="9606" w:type="dxa"/>
        <w:tblLayout w:type="fixed"/>
        <w:tblLook w:val="04A0" w:firstRow="1" w:lastRow="0" w:firstColumn="1" w:lastColumn="0" w:noHBand="0" w:noVBand="1"/>
      </w:tblPr>
      <w:tblGrid>
        <w:gridCol w:w="534"/>
        <w:gridCol w:w="3969"/>
        <w:gridCol w:w="709"/>
        <w:gridCol w:w="2976"/>
        <w:gridCol w:w="568"/>
        <w:gridCol w:w="850"/>
      </w:tblGrid>
      <w:tr w:rsidR="00520CD3" w:rsidRPr="00E27D23" w14:paraId="6E23B0C1" w14:textId="77777777" w:rsidTr="008D405A">
        <w:tc>
          <w:tcPr>
            <w:tcW w:w="534" w:type="dxa"/>
            <w:tcBorders>
              <w:top w:val="single" w:sz="4" w:space="0" w:color="auto"/>
              <w:left w:val="single" w:sz="4" w:space="0" w:color="auto"/>
              <w:bottom w:val="nil"/>
              <w:right w:val="single" w:sz="4" w:space="0" w:color="auto"/>
            </w:tcBorders>
          </w:tcPr>
          <w:p w14:paraId="13760575" w14:textId="77777777" w:rsidR="00520CD3" w:rsidRPr="00E27D23" w:rsidRDefault="00520CD3" w:rsidP="008D405A">
            <w:pPr>
              <w:widowControl w:val="0"/>
              <w:spacing w:after="0"/>
              <w:jc w:val="center"/>
              <w:rPr>
                <w:rFonts w:ascii="Arial" w:hAnsi="Arial"/>
                <w:b/>
                <w:sz w:val="18"/>
              </w:rPr>
            </w:pPr>
            <w:r w:rsidRPr="00E27D23">
              <w:rPr>
                <w:rFonts w:ascii="Arial" w:hAnsi="Arial"/>
                <w:b/>
                <w:sz w:val="18"/>
              </w:rPr>
              <w:t>St</w:t>
            </w:r>
          </w:p>
        </w:tc>
        <w:tc>
          <w:tcPr>
            <w:tcW w:w="3969" w:type="dxa"/>
            <w:tcBorders>
              <w:top w:val="single" w:sz="4" w:space="0" w:color="auto"/>
              <w:left w:val="single" w:sz="4" w:space="0" w:color="auto"/>
              <w:bottom w:val="nil"/>
              <w:right w:val="single" w:sz="4" w:space="0" w:color="auto"/>
            </w:tcBorders>
          </w:tcPr>
          <w:p w14:paraId="31BC1F7D" w14:textId="77777777" w:rsidR="00520CD3" w:rsidRPr="00E27D23" w:rsidRDefault="00520CD3" w:rsidP="008D405A">
            <w:pPr>
              <w:widowControl w:val="0"/>
              <w:spacing w:after="0"/>
              <w:jc w:val="center"/>
              <w:rPr>
                <w:rFonts w:ascii="Arial" w:hAnsi="Arial"/>
                <w:b/>
                <w:sz w:val="18"/>
              </w:rPr>
            </w:pPr>
            <w:r w:rsidRPr="00E27D23">
              <w:rPr>
                <w:rFonts w:ascii="Arial" w:hAnsi="Arial"/>
                <w:b/>
                <w:sz w:val="18"/>
              </w:rPr>
              <w:t>Procedure</w:t>
            </w:r>
          </w:p>
        </w:tc>
        <w:tc>
          <w:tcPr>
            <w:tcW w:w="3685" w:type="dxa"/>
            <w:gridSpan w:val="2"/>
            <w:tcBorders>
              <w:top w:val="single" w:sz="4" w:space="0" w:color="auto"/>
              <w:left w:val="single" w:sz="4" w:space="0" w:color="auto"/>
              <w:bottom w:val="nil"/>
              <w:right w:val="single" w:sz="4" w:space="0" w:color="auto"/>
            </w:tcBorders>
          </w:tcPr>
          <w:p w14:paraId="1910CAEA" w14:textId="77777777" w:rsidR="00520CD3" w:rsidRPr="00E27D23" w:rsidRDefault="00520CD3" w:rsidP="008D405A">
            <w:pPr>
              <w:widowControl w:val="0"/>
              <w:spacing w:after="0"/>
              <w:jc w:val="center"/>
              <w:rPr>
                <w:rFonts w:ascii="Arial" w:hAnsi="Arial"/>
                <w:b/>
                <w:sz w:val="18"/>
              </w:rPr>
            </w:pPr>
            <w:r w:rsidRPr="00E27D23">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tcPr>
          <w:p w14:paraId="344537F1" w14:textId="77777777" w:rsidR="00520CD3" w:rsidRPr="00E27D23" w:rsidRDefault="00520CD3" w:rsidP="008D405A">
            <w:pPr>
              <w:widowControl w:val="0"/>
              <w:spacing w:after="0"/>
              <w:jc w:val="center"/>
              <w:rPr>
                <w:rFonts w:ascii="Arial" w:hAnsi="Arial"/>
                <w:b/>
                <w:sz w:val="18"/>
              </w:rPr>
            </w:pPr>
            <w:r w:rsidRPr="00E27D23">
              <w:rPr>
                <w:rFonts w:ascii="Arial" w:hAnsi="Arial"/>
                <w:b/>
                <w:sz w:val="18"/>
              </w:rPr>
              <w:t>TP</w:t>
            </w:r>
          </w:p>
        </w:tc>
        <w:tc>
          <w:tcPr>
            <w:tcW w:w="850" w:type="dxa"/>
            <w:tcBorders>
              <w:top w:val="single" w:sz="4" w:space="0" w:color="auto"/>
              <w:left w:val="single" w:sz="4" w:space="0" w:color="auto"/>
              <w:bottom w:val="nil"/>
              <w:right w:val="single" w:sz="4" w:space="0" w:color="auto"/>
            </w:tcBorders>
          </w:tcPr>
          <w:p w14:paraId="5E7FF696" w14:textId="77777777" w:rsidR="00520CD3" w:rsidRPr="00E27D23" w:rsidRDefault="00520CD3" w:rsidP="008D405A">
            <w:pPr>
              <w:widowControl w:val="0"/>
              <w:spacing w:after="0"/>
              <w:jc w:val="center"/>
              <w:rPr>
                <w:rFonts w:ascii="Arial" w:hAnsi="Arial"/>
                <w:b/>
                <w:sz w:val="18"/>
              </w:rPr>
            </w:pPr>
            <w:r w:rsidRPr="00E27D23">
              <w:rPr>
                <w:rFonts w:ascii="Arial" w:hAnsi="Arial"/>
                <w:b/>
                <w:sz w:val="18"/>
              </w:rPr>
              <w:t>Verdict</w:t>
            </w:r>
          </w:p>
        </w:tc>
      </w:tr>
      <w:tr w:rsidR="00520CD3" w:rsidRPr="00E27D23" w14:paraId="4E831CE6" w14:textId="77777777" w:rsidTr="008D405A">
        <w:tc>
          <w:tcPr>
            <w:tcW w:w="534" w:type="dxa"/>
            <w:tcBorders>
              <w:top w:val="nil"/>
              <w:left w:val="single" w:sz="4" w:space="0" w:color="auto"/>
              <w:bottom w:val="single" w:sz="4" w:space="0" w:color="auto"/>
              <w:right w:val="single" w:sz="4" w:space="0" w:color="auto"/>
            </w:tcBorders>
          </w:tcPr>
          <w:p w14:paraId="6A40DB44" w14:textId="77777777" w:rsidR="00520CD3" w:rsidRPr="00E27D23" w:rsidRDefault="00520CD3" w:rsidP="008D405A">
            <w:pPr>
              <w:widowControl w:val="0"/>
              <w:spacing w:after="0"/>
              <w:jc w:val="center"/>
              <w:rPr>
                <w:rFonts w:ascii="Arial" w:hAnsi="Arial"/>
                <w:b/>
                <w:sz w:val="18"/>
              </w:rPr>
            </w:pPr>
          </w:p>
        </w:tc>
        <w:tc>
          <w:tcPr>
            <w:tcW w:w="3969" w:type="dxa"/>
            <w:tcBorders>
              <w:top w:val="nil"/>
              <w:left w:val="single" w:sz="4" w:space="0" w:color="auto"/>
              <w:bottom w:val="single" w:sz="4" w:space="0" w:color="auto"/>
              <w:right w:val="single" w:sz="4" w:space="0" w:color="auto"/>
            </w:tcBorders>
          </w:tcPr>
          <w:p w14:paraId="5528A2FB" w14:textId="77777777" w:rsidR="00520CD3" w:rsidRPr="00E27D23" w:rsidRDefault="00520CD3" w:rsidP="008D405A">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tcPr>
          <w:p w14:paraId="13016AE0" w14:textId="77777777" w:rsidR="00520CD3" w:rsidRPr="00E27D23" w:rsidRDefault="00520CD3" w:rsidP="008D405A">
            <w:pPr>
              <w:widowControl w:val="0"/>
              <w:spacing w:after="0"/>
              <w:jc w:val="center"/>
              <w:rPr>
                <w:rFonts w:ascii="Arial" w:hAnsi="Arial"/>
                <w:b/>
                <w:sz w:val="18"/>
              </w:rPr>
            </w:pPr>
            <w:r w:rsidRPr="00E27D23">
              <w:rPr>
                <w:rFonts w:ascii="Arial" w:hAnsi="Arial"/>
                <w:b/>
                <w:sz w:val="18"/>
              </w:rPr>
              <w:t>U - S</w:t>
            </w:r>
          </w:p>
        </w:tc>
        <w:tc>
          <w:tcPr>
            <w:tcW w:w="2976" w:type="dxa"/>
            <w:tcBorders>
              <w:top w:val="single" w:sz="4" w:space="0" w:color="auto"/>
              <w:left w:val="single" w:sz="4" w:space="0" w:color="auto"/>
              <w:bottom w:val="single" w:sz="4" w:space="0" w:color="auto"/>
              <w:right w:val="single" w:sz="4" w:space="0" w:color="auto"/>
            </w:tcBorders>
          </w:tcPr>
          <w:p w14:paraId="386DD83C" w14:textId="77777777" w:rsidR="00520CD3" w:rsidRPr="00E27D23" w:rsidRDefault="00520CD3" w:rsidP="008D405A">
            <w:pPr>
              <w:widowControl w:val="0"/>
              <w:spacing w:after="0"/>
              <w:jc w:val="center"/>
              <w:rPr>
                <w:rFonts w:ascii="Arial" w:hAnsi="Arial"/>
                <w:b/>
                <w:sz w:val="18"/>
              </w:rPr>
            </w:pPr>
            <w:r w:rsidRPr="00E27D23">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690D4CDD" w14:textId="77777777" w:rsidR="00520CD3" w:rsidRPr="00E27D23" w:rsidRDefault="00520CD3" w:rsidP="008D405A">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3E4A96AC" w14:textId="77777777" w:rsidR="00520CD3" w:rsidRPr="00E27D23" w:rsidRDefault="00520CD3" w:rsidP="008D405A">
            <w:pPr>
              <w:widowControl w:val="0"/>
              <w:spacing w:after="0"/>
              <w:jc w:val="center"/>
              <w:rPr>
                <w:rFonts w:ascii="Arial" w:hAnsi="Arial"/>
                <w:b/>
                <w:sz w:val="18"/>
              </w:rPr>
            </w:pPr>
          </w:p>
        </w:tc>
      </w:tr>
      <w:tr w:rsidR="00520CD3" w:rsidRPr="00E27D23" w14:paraId="3BA63E2C" w14:textId="77777777" w:rsidTr="008D405A">
        <w:tc>
          <w:tcPr>
            <w:tcW w:w="534" w:type="dxa"/>
            <w:tcBorders>
              <w:top w:val="single" w:sz="4" w:space="0" w:color="auto"/>
              <w:left w:val="single" w:sz="4" w:space="0" w:color="auto"/>
              <w:bottom w:val="single" w:sz="4" w:space="0" w:color="auto"/>
              <w:right w:val="single" w:sz="4" w:space="0" w:color="auto"/>
            </w:tcBorders>
          </w:tcPr>
          <w:p w14:paraId="16F88A49"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tcPr>
          <w:p w14:paraId="57DDC71E" w14:textId="77777777" w:rsidR="00520CD3" w:rsidRPr="00E27D23" w:rsidRDefault="00520CD3" w:rsidP="008D405A">
            <w:pPr>
              <w:keepNext/>
              <w:keepLines/>
              <w:spacing w:after="0"/>
              <w:rPr>
                <w:rFonts w:ascii="Arial" w:hAnsi="Arial"/>
                <w:sz w:val="18"/>
                <w:lang w:eastAsia="zh-CN"/>
              </w:rPr>
            </w:pPr>
            <w:r w:rsidRPr="00E27D23">
              <w:rPr>
                <w:rFonts w:ascii="Arial" w:hAnsi="Arial"/>
                <w:sz w:val="18"/>
                <w:lang w:eastAsia="zh-CN"/>
              </w:rPr>
              <w:t>The SS triggers UE to close UE test loop mode E (Transmit Mode).</w:t>
            </w:r>
          </w:p>
          <w:p w14:paraId="722CB75E" w14:textId="77777777" w:rsidR="00520CD3" w:rsidRPr="00E27D23" w:rsidRDefault="00520CD3" w:rsidP="008D405A">
            <w:pPr>
              <w:keepNext/>
              <w:keepLines/>
              <w:spacing w:after="0"/>
              <w:rPr>
                <w:rFonts w:ascii="Arial" w:hAnsi="Arial"/>
                <w:sz w:val="18"/>
                <w:lang w:eastAsia="zh-CN"/>
              </w:rPr>
            </w:pPr>
          </w:p>
          <w:p w14:paraId="38837973"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NOTE: Closing of UE test loop mode E may be performed by MMI or AT command (+CCUTLE).</w:t>
            </w:r>
          </w:p>
        </w:tc>
        <w:tc>
          <w:tcPr>
            <w:tcW w:w="709" w:type="dxa"/>
            <w:tcBorders>
              <w:top w:val="single" w:sz="4" w:space="0" w:color="auto"/>
              <w:left w:val="single" w:sz="4" w:space="0" w:color="auto"/>
              <w:bottom w:val="single" w:sz="4" w:space="0" w:color="auto"/>
              <w:right w:val="single" w:sz="4" w:space="0" w:color="auto"/>
            </w:tcBorders>
          </w:tcPr>
          <w:p w14:paraId="26D704A0"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21D92B6B"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236371AD"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390CD077"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E33E5" w:rsidRPr="00E27D23" w14:paraId="56E3A26D" w14:textId="77777777" w:rsidTr="008D405A">
        <w:tc>
          <w:tcPr>
            <w:tcW w:w="534" w:type="dxa"/>
            <w:tcBorders>
              <w:top w:val="single" w:sz="4" w:space="0" w:color="auto"/>
              <w:left w:val="single" w:sz="4" w:space="0" w:color="auto"/>
              <w:bottom w:val="single" w:sz="4" w:space="0" w:color="auto"/>
              <w:right w:val="single" w:sz="4" w:space="0" w:color="auto"/>
            </w:tcBorders>
          </w:tcPr>
          <w:p w14:paraId="79337207" w14:textId="0F45B8B2" w:rsidR="005E33E5" w:rsidRPr="00E27D23" w:rsidRDefault="005E33E5" w:rsidP="005E33E5">
            <w:pPr>
              <w:widowControl w:val="0"/>
              <w:spacing w:after="0"/>
              <w:jc w:val="center"/>
              <w:rPr>
                <w:rFonts w:ascii="Arial" w:hAnsi="Arial"/>
                <w:sz w:val="18"/>
                <w:lang w:eastAsia="zh-CN"/>
              </w:rPr>
            </w:pPr>
            <w:r w:rsidRPr="00E27D23">
              <w:rPr>
                <w:rFonts w:ascii="Arial" w:hAnsi="Arial"/>
                <w:sz w:val="18"/>
                <w:lang w:eastAsia="zh-CN"/>
              </w:rPr>
              <w:t>1A</w:t>
            </w:r>
          </w:p>
        </w:tc>
        <w:tc>
          <w:tcPr>
            <w:tcW w:w="3969" w:type="dxa"/>
            <w:tcBorders>
              <w:top w:val="single" w:sz="4" w:space="0" w:color="auto"/>
              <w:left w:val="single" w:sz="4" w:space="0" w:color="auto"/>
              <w:bottom w:val="single" w:sz="4" w:space="0" w:color="auto"/>
              <w:right w:val="single" w:sz="4" w:space="0" w:color="auto"/>
            </w:tcBorders>
          </w:tcPr>
          <w:p w14:paraId="45AA6DC1" w14:textId="00CB324D" w:rsidR="005E33E5" w:rsidRPr="00E27D23" w:rsidRDefault="005E33E5" w:rsidP="005E33E5">
            <w:pPr>
              <w:keepNext/>
              <w:keepLines/>
              <w:spacing w:after="0"/>
              <w:rPr>
                <w:rFonts w:ascii="Arial" w:hAnsi="Arial"/>
                <w:sz w:val="18"/>
                <w:lang w:eastAsia="zh-CN"/>
              </w:rPr>
            </w:pPr>
            <w:r w:rsidRPr="00E27D23">
              <w:rPr>
                <w:rFonts w:ascii="Arial" w:hAnsi="Arial"/>
                <w:sz w:val="18"/>
                <w:lang w:eastAsia="zh-CN"/>
              </w:rPr>
              <w:t>The UE starts broadcasting continuously.</w:t>
            </w:r>
          </w:p>
        </w:tc>
        <w:tc>
          <w:tcPr>
            <w:tcW w:w="709" w:type="dxa"/>
            <w:tcBorders>
              <w:top w:val="single" w:sz="4" w:space="0" w:color="auto"/>
              <w:left w:val="single" w:sz="4" w:space="0" w:color="auto"/>
              <w:bottom w:val="single" w:sz="4" w:space="0" w:color="auto"/>
              <w:right w:val="single" w:sz="4" w:space="0" w:color="auto"/>
            </w:tcBorders>
          </w:tcPr>
          <w:p w14:paraId="36415EA7" w14:textId="0E5558D7" w:rsidR="005E33E5" w:rsidRPr="00E27D23" w:rsidRDefault="005E33E5" w:rsidP="005E33E5">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04D908D5" w14:textId="7B3DF1AA" w:rsidR="005E33E5" w:rsidRPr="00E27D23" w:rsidRDefault="005E33E5" w:rsidP="005E33E5">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153496E4" w14:textId="126D0FFE" w:rsidR="005E33E5" w:rsidRPr="00E27D23" w:rsidRDefault="005E33E5" w:rsidP="005E33E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1D8D758F" w14:textId="7D0B3D7D" w:rsidR="005E33E5" w:rsidRPr="00E27D23" w:rsidRDefault="005E33E5" w:rsidP="005E33E5">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78EEBB2D" w14:textId="77777777" w:rsidTr="008D405A">
        <w:tc>
          <w:tcPr>
            <w:tcW w:w="534" w:type="dxa"/>
            <w:tcBorders>
              <w:top w:val="single" w:sz="4" w:space="0" w:color="auto"/>
              <w:left w:val="single" w:sz="4" w:space="0" w:color="auto"/>
              <w:bottom w:val="single" w:sz="4" w:space="0" w:color="auto"/>
              <w:right w:val="single" w:sz="4" w:space="0" w:color="auto"/>
            </w:tcBorders>
          </w:tcPr>
          <w:p w14:paraId="73ABE8C3"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tcPr>
          <w:p w14:paraId="250D6552" w14:textId="77777777" w:rsidR="00520CD3" w:rsidRPr="00E27D23" w:rsidRDefault="00520CD3" w:rsidP="008D405A">
            <w:pPr>
              <w:keepNext/>
              <w:keepLines/>
              <w:spacing w:after="0"/>
              <w:rPr>
                <w:rFonts w:ascii="Arial" w:hAnsi="Arial"/>
                <w:sz w:val="18"/>
                <w:lang w:eastAsia="zh-CN"/>
              </w:rPr>
            </w:pPr>
            <w:r w:rsidRPr="00E27D23">
              <w:rPr>
                <w:rFonts w:ascii="Arial" w:hAnsi="Arial"/>
                <w:sz w:val="18"/>
                <w:lang w:eastAsia="zh-CN"/>
              </w:rPr>
              <w:t>The SS waits 10 seconds</w:t>
            </w:r>
          </w:p>
        </w:tc>
        <w:tc>
          <w:tcPr>
            <w:tcW w:w="709" w:type="dxa"/>
            <w:tcBorders>
              <w:top w:val="single" w:sz="4" w:space="0" w:color="auto"/>
              <w:left w:val="single" w:sz="4" w:space="0" w:color="auto"/>
              <w:bottom w:val="single" w:sz="4" w:space="0" w:color="auto"/>
              <w:right w:val="single" w:sz="4" w:space="0" w:color="auto"/>
            </w:tcBorders>
          </w:tcPr>
          <w:p w14:paraId="0DF4C499"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0226D1D7"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264CD7A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6CFB1F5A"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0291FA9D" w14:textId="77777777" w:rsidTr="008D405A">
        <w:tc>
          <w:tcPr>
            <w:tcW w:w="534" w:type="dxa"/>
            <w:tcBorders>
              <w:top w:val="single" w:sz="4" w:space="0" w:color="auto"/>
              <w:left w:val="single" w:sz="4" w:space="0" w:color="auto"/>
              <w:bottom w:val="single" w:sz="4" w:space="0" w:color="auto"/>
              <w:right w:val="single" w:sz="4" w:space="0" w:color="auto"/>
            </w:tcBorders>
          </w:tcPr>
          <w:p w14:paraId="798F945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3</w:t>
            </w:r>
          </w:p>
        </w:tc>
        <w:tc>
          <w:tcPr>
            <w:tcW w:w="3969" w:type="dxa"/>
            <w:tcBorders>
              <w:top w:val="single" w:sz="4" w:space="0" w:color="auto"/>
              <w:left w:val="single" w:sz="4" w:space="0" w:color="auto"/>
              <w:bottom w:val="single" w:sz="4" w:space="0" w:color="auto"/>
              <w:right w:val="single" w:sz="4" w:space="0" w:color="auto"/>
            </w:tcBorders>
          </w:tcPr>
          <w:p w14:paraId="143BF76D" w14:textId="47413C46" w:rsidR="00520CD3" w:rsidRPr="00E27D23" w:rsidRDefault="00520CD3" w:rsidP="008D405A">
            <w:pPr>
              <w:keepNext/>
              <w:keepLines/>
              <w:spacing w:after="0"/>
              <w:rPr>
                <w:rFonts w:ascii="Arial" w:hAnsi="Arial"/>
                <w:sz w:val="18"/>
                <w:lang w:eastAsia="zh-CN"/>
              </w:rPr>
            </w:pPr>
            <w:r w:rsidRPr="00E27D23">
              <w:rPr>
                <w:rFonts w:ascii="Arial" w:hAnsi="Arial"/>
                <w:sz w:val="18"/>
                <w:lang w:eastAsia="zh-CN"/>
              </w:rPr>
              <w:t>Check: Does the UE transmit S</w:t>
            </w:r>
            <w:r w:rsidR="005E33E5" w:rsidRPr="00E27D23">
              <w:rPr>
                <w:rFonts w:ascii="Arial" w:hAnsi="Arial"/>
                <w:sz w:val="18"/>
                <w:lang w:eastAsia="zh-CN"/>
              </w:rPr>
              <w:t>L</w:t>
            </w:r>
            <w:r w:rsidRPr="00E27D23">
              <w:rPr>
                <w:rFonts w:ascii="Arial" w:hAnsi="Arial"/>
                <w:sz w:val="18"/>
                <w:lang w:eastAsia="zh-CN"/>
              </w:rPr>
              <w:t>-SSBs which satisfy all following conditions?</w:t>
            </w:r>
          </w:p>
          <w:p w14:paraId="5B8FCE43" w14:textId="77777777" w:rsidR="00520CD3" w:rsidRPr="00E27D23" w:rsidRDefault="00520CD3">
            <w:pPr>
              <w:pStyle w:val="ListParagraph"/>
              <w:keepNext/>
              <w:keepLines/>
              <w:numPr>
                <w:ilvl w:val="0"/>
                <w:numId w:val="26"/>
              </w:numPr>
              <w:spacing w:after="0"/>
              <w:rPr>
                <w:rFonts w:ascii="Arial" w:hAnsi="Arial"/>
                <w:sz w:val="18"/>
                <w:lang w:val="en-GB" w:eastAsia="zh-CN"/>
              </w:rPr>
            </w:pPr>
            <w:r w:rsidRPr="00E27D23">
              <w:rPr>
                <w:rFonts w:ascii="Arial" w:hAnsi="Arial"/>
                <w:sz w:val="18"/>
                <w:lang w:val="en-GB" w:eastAsia="zh-CN"/>
              </w:rPr>
              <w:t>SLSSID = 0;</w:t>
            </w:r>
          </w:p>
          <w:p w14:paraId="36E8CCFD" w14:textId="468D499C" w:rsidR="00520CD3" w:rsidRPr="00E27D23" w:rsidRDefault="005E33E5">
            <w:pPr>
              <w:pStyle w:val="ListParagraph"/>
              <w:keepNext/>
              <w:keepLines/>
              <w:numPr>
                <w:ilvl w:val="0"/>
                <w:numId w:val="26"/>
              </w:numPr>
              <w:spacing w:after="0"/>
              <w:rPr>
                <w:rFonts w:ascii="Arial" w:hAnsi="Arial"/>
                <w:sz w:val="18"/>
                <w:lang w:val="en-GB" w:eastAsia="zh-CN"/>
              </w:rPr>
            </w:pPr>
            <w:r w:rsidRPr="00E27D23">
              <w:rPr>
                <w:rFonts w:ascii="Arial" w:hAnsi="Arial"/>
                <w:sz w:val="18"/>
                <w:lang w:val="en-GB" w:eastAsia="zh-CN"/>
              </w:rPr>
              <w:t xml:space="preserve">inCoverage </w:t>
            </w:r>
            <w:r w:rsidR="00520CD3" w:rsidRPr="00E27D23">
              <w:rPr>
                <w:rFonts w:ascii="Arial" w:hAnsi="Arial"/>
                <w:sz w:val="18"/>
                <w:lang w:val="en-GB" w:eastAsia="zh-CN"/>
              </w:rPr>
              <w:t>= true in SL-MIB;</w:t>
            </w:r>
          </w:p>
          <w:p w14:paraId="1C0CC7ED" w14:textId="77777777" w:rsidR="00520CD3" w:rsidRPr="00E27D23" w:rsidRDefault="00520CD3">
            <w:pPr>
              <w:pStyle w:val="ListParagraph"/>
              <w:keepNext/>
              <w:keepLines/>
              <w:numPr>
                <w:ilvl w:val="0"/>
                <w:numId w:val="26"/>
              </w:numPr>
              <w:spacing w:after="0"/>
              <w:rPr>
                <w:rFonts w:ascii="Arial" w:hAnsi="Arial"/>
                <w:sz w:val="18"/>
                <w:lang w:val="en-GB" w:eastAsia="zh-CN"/>
              </w:rPr>
            </w:pPr>
            <w:r w:rsidRPr="00E27D23">
              <w:rPr>
                <w:rFonts w:ascii="Arial" w:hAnsi="Arial"/>
                <w:sz w:val="18"/>
                <w:lang w:val="en-GB" w:eastAsia="zh-CN"/>
              </w:rPr>
              <w:t>slotIndex and directFrameNumber in SL-MIB are</w:t>
            </w:r>
            <w:r w:rsidRPr="00E27D23">
              <w:rPr>
                <w:lang w:val="en-GB"/>
              </w:rPr>
              <w:t xml:space="preserve"> </w:t>
            </w:r>
            <w:r w:rsidRPr="00E27D23">
              <w:rPr>
                <w:rFonts w:ascii="Arial" w:hAnsi="Arial"/>
                <w:sz w:val="18"/>
                <w:lang w:val="en-GB" w:eastAsia="zh-CN"/>
              </w:rPr>
              <w:t>consistent with the slot index and DFN calculated based on the UTC time obtained from GNSS as specified in TS 38.331 [22] clause 5.8.12;</w:t>
            </w:r>
          </w:p>
          <w:p w14:paraId="315E838C" w14:textId="77777777" w:rsidR="00520CD3" w:rsidRPr="00E27D23" w:rsidRDefault="00520CD3">
            <w:pPr>
              <w:pStyle w:val="ListParagraph"/>
              <w:keepNext/>
              <w:keepLines/>
              <w:numPr>
                <w:ilvl w:val="0"/>
                <w:numId w:val="26"/>
              </w:numPr>
              <w:spacing w:after="0"/>
              <w:rPr>
                <w:rFonts w:ascii="Arial" w:hAnsi="Arial"/>
                <w:sz w:val="18"/>
                <w:lang w:val="en-GB" w:eastAsia="zh-CN"/>
              </w:rPr>
            </w:pPr>
            <w:r w:rsidRPr="00E27D23">
              <w:rPr>
                <w:rFonts w:ascii="Arial" w:hAnsi="Arial"/>
                <w:sz w:val="18"/>
                <w:lang w:val="en-GB" w:eastAsia="zh-CN"/>
              </w:rPr>
              <w:t>transmitted in slots determined by sl-SSB-TimeAllocation1</w:t>
            </w:r>
            <w:r w:rsidRPr="00E27D23">
              <w:rPr>
                <w:rFonts w:ascii="Arial" w:hAnsi="Arial"/>
                <w:i/>
                <w:sz w:val="18"/>
                <w:lang w:val="en-GB" w:eastAsia="zh-CN"/>
              </w:rPr>
              <w:t xml:space="preserve"> </w:t>
            </w:r>
            <w:r w:rsidRPr="00E27D23">
              <w:rPr>
                <w:rFonts w:ascii="Arial" w:hAnsi="Arial"/>
                <w:sz w:val="18"/>
                <w:lang w:val="en-GB" w:eastAsia="zh-CN"/>
              </w:rPr>
              <w:t>and GNSS timing;</w:t>
            </w:r>
          </w:p>
          <w:p w14:paraId="11E97165" w14:textId="77777777" w:rsidR="00520CD3" w:rsidRPr="00E27D23" w:rsidRDefault="00520CD3">
            <w:pPr>
              <w:pStyle w:val="ListParagraph"/>
              <w:keepNext/>
              <w:keepLines/>
              <w:numPr>
                <w:ilvl w:val="0"/>
                <w:numId w:val="26"/>
              </w:numPr>
              <w:spacing w:after="0"/>
              <w:rPr>
                <w:rFonts w:ascii="Arial" w:hAnsi="Arial"/>
                <w:sz w:val="18"/>
                <w:lang w:val="en-GB" w:eastAsia="zh-CN"/>
              </w:rPr>
            </w:pPr>
            <w:r w:rsidRPr="00E27D23">
              <w:rPr>
                <w:rFonts w:ascii="Arial" w:hAnsi="Arial"/>
                <w:sz w:val="18"/>
                <w:lang w:val="en-GB" w:eastAsia="zh-CN"/>
              </w:rPr>
              <w:t>reserveBits in SL-MIB is consistent with reserveBits in pre-configuration.</w:t>
            </w:r>
          </w:p>
        </w:tc>
        <w:tc>
          <w:tcPr>
            <w:tcW w:w="709" w:type="dxa"/>
            <w:tcBorders>
              <w:top w:val="single" w:sz="4" w:space="0" w:color="auto"/>
              <w:left w:val="single" w:sz="4" w:space="0" w:color="auto"/>
              <w:bottom w:val="single" w:sz="4" w:space="0" w:color="auto"/>
              <w:right w:val="single" w:sz="4" w:space="0" w:color="auto"/>
            </w:tcBorders>
          </w:tcPr>
          <w:p w14:paraId="43AFF9D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5111B31B"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2F10FD82"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tcPr>
          <w:p w14:paraId="39DA30E1"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P</w:t>
            </w:r>
          </w:p>
        </w:tc>
      </w:tr>
      <w:tr w:rsidR="00520CD3" w:rsidRPr="00E27D23" w14:paraId="38E0B8BE" w14:textId="77777777" w:rsidTr="008D405A">
        <w:tc>
          <w:tcPr>
            <w:tcW w:w="534" w:type="dxa"/>
            <w:tcBorders>
              <w:top w:val="single" w:sz="4" w:space="0" w:color="auto"/>
              <w:left w:val="single" w:sz="4" w:space="0" w:color="auto"/>
              <w:bottom w:val="single" w:sz="4" w:space="0" w:color="auto"/>
              <w:right w:val="single" w:sz="6" w:space="0" w:color="auto"/>
            </w:tcBorders>
          </w:tcPr>
          <w:p w14:paraId="35480877"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4</w:t>
            </w:r>
          </w:p>
        </w:tc>
        <w:tc>
          <w:tcPr>
            <w:tcW w:w="3969" w:type="dxa"/>
            <w:tcBorders>
              <w:top w:val="single" w:sz="4" w:space="0" w:color="auto"/>
              <w:left w:val="single" w:sz="6" w:space="0" w:color="auto"/>
              <w:bottom w:val="single" w:sz="4" w:space="0" w:color="auto"/>
              <w:right w:val="single" w:sz="6" w:space="0" w:color="auto"/>
            </w:tcBorders>
          </w:tcPr>
          <w:p w14:paraId="27799640"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powers off GNSS simulator.</w:t>
            </w:r>
          </w:p>
        </w:tc>
        <w:tc>
          <w:tcPr>
            <w:tcW w:w="709" w:type="dxa"/>
            <w:tcBorders>
              <w:top w:val="single" w:sz="4" w:space="0" w:color="auto"/>
              <w:left w:val="single" w:sz="6" w:space="0" w:color="auto"/>
              <w:bottom w:val="single" w:sz="4" w:space="0" w:color="auto"/>
              <w:right w:val="single" w:sz="6" w:space="0" w:color="auto"/>
            </w:tcBorders>
          </w:tcPr>
          <w:p w14:paraId="7E85D7A2"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6FAE5F81"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F92C93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0D3EAF88"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773FFCD8" w14:textId="77777777" w:rsidTr="008D405A">
        <w:tc>
          <w:tcPr>
            <w:tcW w:w="534" w:type="dxa"/>
            <w:tcBorders>
              <w:top w:val="single" w:sz="4" w:space="0" w:color="auto"/>
              <w:left w:val="single" w:sz="4" w:space="0" w:color="auto"/>
              <w:bottom w:val="single" w:sz="4" w:space="0" w:color="auto"/>
              <w:right w:val="single" w:sz="6" w:space="0" w:color="auto"/>
            </w:tcBorders>
          </w:tcPr>
          <w:p w14:paraId="201C1DAD"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5</w:t>
            </w:r>
          </w:p>
        </w:tc>
        <w:tc>
          <w:tcPr>
            <w:tcW w:w="3969" w:type="dxa"/>
            <w:tcBorders>
              <w:top w:val="single" w:sz="4" w:space="0" w:color="auto"/>
              <w:left w:val="single" w:sz="6" w:space="0" w:color="auto"/>
              <w:bottom w:val="single" w:sz="4" w:space="0" w:color="auto"/>
              <w:right w:val="single" w:sz="6" w:space="0" w:color="auto"/>
            </w:tcBorders>
          </w:tcPr>
          <w:p w14:paraId="71AB48B7"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re-adjusts the NR-SS-UE power level according to row "T1" in table 12.1.2.1.3.2-1.</w:t>
            </w:r>
          </w:p>
        </w:tc>
        <w:tc>
          <w:tcPr>
            <w:tcW w:w="709" w:type="dxa"/>
            <w:tcBorders>
              <w:top w:val="single" w:sz="4" w:space="0" w:color="auto"/>
              <w:left w:val="single" w:sz="6" w:space="0" w:color="auto"/>
              <w:bottom w:val="single" w:sz="4" w:space="0" w:color="auto"/>
              <w:right w:val="single" w:sz="6" w:space="0" w:color="auto"/>
            </w:tcBorders>
          </w:tcPr>
          <w:p w14:paraId="531190A3"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63E6964D"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021070E"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2E1859F6"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30F209AA" w14:textId="77777777" w:rsidTr="008D405A">
        <w:tc>
          <w:tcPr>
            <w:tcW w:w="534" w:type="dxa"/>
            <w:tcBorders>
              <w:top w:val="single" w:sz="4" w:space="0" w:color="auto"/>
              <w:left w:val="single" w:sz="4" w:space="0" w:color="auto"/>
              <w:bottom w:val="single" w:sz="4" w:space="0" w:color="auto"/>
              <w:right w:val="single" w:sz="6" w:space="0" w:color="auto"/>
            </w:tcBorders>
          </w:tcPr>
          <w:p w14:paraId="6CD3D96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6</w:t>
            </w:r>
          </w:p>
        </w:tc>
        <w:tc>
          <w:tcPr>
            <w:tcW w:w="3969" w:type="dxa"/>
            <w:tcBorders>
              <w:top w:val="single" w:sz="4" w:space="0" w:color="auto"/>
              <w:left w:val="single" w:sz="6" w:space="0" w:color="auto"/>
              <w:bottom w:val="single" w:sz="4" w:space="0" w:color="auto"/>
              <w:right w:val="single" w:sz="6" w:space="0" w:color="auto"/>
            </w:tcBorders>
          </w:tcPr>
          <w:p w14:paraId="164977FB"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1B8C8704"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9246C15"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5535459"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68D79167"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51D7C0FA" w14:textId="77777777" w:rsidTr="008D405A">
        <w:tc>
          <w:tcPr>
            <w:tcW w:w="534" w:type="dxa"/>
            <w:tcBorders>
              <w:top w:val="single" w:sz="4" w:space="0" w:color="auto"/>
              <w:left w:val="single" w:sz="4" w:space="0" w:color="auto"/>
              <w:bottom w:val="single" w:sz="4" w:space="0" w:color="auto"/>
              <w:right w:val="single" w:sz="6" w:space="0" w:color="auto"/>
            </w:tcBorders>
          </w:tcPr>
          <w:p w14:paraId="50699227"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7</w:t>
            </w:r>
          </w:p>
        </w:tc>
        <w:tc>
          <w:tcPr>
            <w:tcW w:w="3969" w:type="dxa"/>
            <w:tcBorders>
              <w:top w:val="single" w:sz="4" w:space="0" w:color="auto"/>
              <w:left w:val="single" w:sz="6" w:space="0" w:color="auto"/>
              <w:bottom w:val="single" w:sz="4" w:space="0" w:color="auto"/>
              <w:right w:val="single" w:sz="6" w:space="0" w:color="auto"/>
            </w:tcBorders>
          </w:tcPr>
          <w:p w14:paraId="7D18C25F" w14:textId="4F57150E" w:rsidR="00520CD3" w:rsidRPr="00E27D23" w:rsidRDefault="00520CD3" w:rsidP="008D405A">
            <w:pPr>
              <w:keepNext/>
              <w:keepLines/>
              <w:spacing w:after="0"/>
              <w:rPr>
                <w:rFonts w:ascii="Arial" w:hAnsi="Arial"/>
                <w:sz w:val="18"/>
                <w:lang w:eastAsia="zh-CN"/>
              </w:rPr>
            </w:pPr>
            <w:r w:rsidRPr="00E27D23">
              <w:rPr>
                <w:rFonts w:ascii="Arial" w:hAnsi="Arial"/>
                <w:sz w:val="18"/>
                <w:lang w:eastAsia="zh-CN"/>
              </w:rPr>
              <w:t>Check: Does the UE transmit S</w:t>
            </w:r>
            <w:r w:rsidR="005E33E5" w:rsidRPr="00E27D23">
              <w:rPr>
                <w:rFonts w:ascii="Arial" w:hAnsi="Arial"/>
                <w:sz w:val="18"/>
                <w:lang w:eastAsia="zh-CN"/>
              </w:rPr>
              <w:t>L</w:t>
            </w:r>
            <w:r w:rsidRPr="00E27D23">
              <w:rPr>
                <w:rFonts w:ascii="Arial" w:hAnsi="Arial"/>
                <w:sz w:val="18"/>
                <w:lang w:eastAsia="zh-CN"/>
              </w:rPr>
              <w:t>-SSBs which satisfy all following conditions?</w:t>
            </w:r>
          </w:p>
          <w:p w14:paraId="39E5BF68" w14:textId="77777777" w:rsidR="00520CD3" w:rsidRPr="00E27D23" w:rsidRDefault="00520CD3">
            <w:pPr>
              <w:pStyle w:val="ListParagraph"/>
              <w:keepNext/>
              <w:keepLines/>
              <w:numPr>
                <w:ilvl w:val="0"/>
                <w:numId w:val="26"/>
              </w:numPr>
              <w:spacing w:after="0"/>
              <w:rPr>
                <w:rFonts w:ascii="Arial" w:hAnsi="Arial"/>
                <w:sz w:val="18"/>
                <w:lang w:val="en-GB" w:eastAsia="zh-CN"/>
              </w:rPr>
            </w:pPr>
            <w:r w:rsidRPr="00E27D23">
              <w:rPr>
                <w:rFonts w:ascii="Arial" w:hAnsi="Arial"/>
                <w:sz w:val="18"/>
                <w:lang w:val="en-GB" w:eastAsia="zh-CN"/>
              </w:rPr>
              <w:t>SLSSID = 0;</w:t>
            </w:r>
          </w:p>
          <w:p w14:paraId="3DECCD3A" w14:textId="354DC3C8" w:rsidR="00520CD3" w:rsidRPr="00E27D23" w:rsidRDefault="005E33E5">
            <w:pPr>
              <w:pStyle w:val="ListParagraph"/>
              <w:keepNext/>
              <w:keepLines/>
              <w:numPr>
                <w:ilvl w:val="0"/>
                <w:numId w:val="26"/>
              </w:numPr>
              <w:spacing w:after="0"/>
              <w:rPr>
                <w:rFonts w:ascii="Arial" w:hAnsi="Arial"/>
                <w:sz w:val="18"/>
                <w:lang w:val="en-GB" w:eastAsia="zh-CN"/>
              </w:rPr>
            </w:pPr>
            <w:r w:rsidRPr="00E27D23">
              <w:rPr>
                <w:rFonts w:ascii="Arial" w:hAnsi="Arial"/>
                <w:sz w:val="18"/>
                <w:lang w:val="en-GB" w:eastAsia="zh-CN"/>
              </w:rPr>
              <w:t xml:space="preserve">inCoverage </w:t>
            </w:r>
            <w:r w:rsidR="00520CD3" w:rsidRPr="00E27D23">
              <w:rPr>
                <w:rFonts w:ascii="Arial" w:hAnsi="Arial"/>
                <w:sz w:val="18"/>
                <w:lang w:val="en-GB" w:eastAsia="zh-CN"/>
              </w:rPr>
              <w:t>= false in SL-MIB;</w:t>
            </w:r>
          </w:p>
          <w:p w14:paraId="4089F8BF" w14:textId="035CAEE5" w:rsidR="00520CD3" w:rsidRPr="00E27D23" w:rsidRDefault="00520CD3">
            <w:pPr>
              <w:pStyle w:val="ListParagraph"/>
              <w:keepNext/>
              <w:keepLines/>
              <w:numPr>
                <w:ilvl w:val="0"/>
                <w:numId w:val="26"/>
              </w:numPr>
              <w:spacing w:after="0"/>
              <w:rPr>
                <w:rFonts w:ascii="Arial" w:hAnsi="Arial"/>
                <w:sz w:val="18"/>
                <w:lang w:val="en-GB" w:eastAsia="zh-CN"/>
              </w:rPr>
            </w:pPr>
            <w:r w:rsidRPr="00E27D23">
              <w:rPr>
                <w:rFonts w:ascii="Arial" w:hAnsi="Arial"/>
                <w:sz w:val="18"/>
                <w:lang w:val="en-GB" w:eastAsia="zh-CN"/>
              </w:rPr>
              <w:t>slotIndex and directFrameNumber in SL-MIB are</w:t>
            </w:r>
            <w:r w:rsidRPr="00E27D23">
              <w:rPr>
                <w:lang w:val="en-GB"/>
              </w:rPr>
              <w:t xml:space="preserve"> </w:t>
            </w:r>
            <w:r w:rsidRPr="00E27D23">
              <w:rPr>
                <w:rFonts w:ascii="Arial" w:hAnsi="Arial"/>
                <w:sz w:val="18"/>
                <w:lang w:val="en-GB" w:eastAsia="zh-CN"/>
              </w:rPr>
              <w:t xml:space="preserve">consistent with the slot index and DFN of </w:t>
            </w:r>
            <w:r w:rsidR="005E33E5" w:rsidRPr="00E27D23">
              <w:rPr>
                <w:rFonts w:ascii="Arial" w:hAnsi="Arial"/>
                <w:sz w:val="18"/>
                <w:lang w:val="en-GB" w:eastAsia="zh-CN"/>
              </w:rPr>
              <w:t>NR-SS-</w:t>
            </w:r>
            <w:r w:rsidRPr="00E27D23">
              <w:rPr>
                <w:rFonts w:ascii="Arial" w:hAnsi="Arial"/>
                <w:sz w:val="18"/>
                <w:lang w:val="en-GB" w:eastAsia="zh-CN"/>
              </w:rPr>
              <w:t>UE 1;</w:t>
            </w:r>
          </w:p>
          <w:p w14:paraId="08188697" w14:textId="77777777" w:rsidR="00520CD3" w:rsidRPr="00E27D23" w:rsidRDefault="00520CD3">
            <w:pPr>
              <w:pStyle w:val="ListParagraph"/>
              <w:keepNext/>
              <w:keepLines/>
              <w:numPr>
                <w:ilvl w:val="0"/>
                <w:numId w:val="26"/>
              </w:numPr>
              <w:spacing w:after="0"/>
              <w:rPr>
                <w:rFonts w:ascii="Arial" w:hAnsi="Arial"/>
                <w:sz w:val="18"/>
                <w:lang w:val="en-GB" w:eastAsia="zh-CN"/>
              </w:rPr>
            </w:pPr>
            <w:r w:rsidRPr="00E27D23">
              <w:rPr>
                <w:rFonts w:ascii="Arial" w:hAnsi="Arial"/>
                <w:sz w:val="18"/>
                <w:lang w:val="en-GB" w:eastAsia="zh-CN"/>
              </w:rPr>
              <w:t>transmitted in slots determined by sl-SSB-TimeAllocation2</w:t>
            </w:r>
            <w:r w:rsidRPr="00E27D23">
              <w:rPr>
                <w:rFonts w:ascii="Arial" w:hAnsi="Arial"/>
                <w:i/>
                <w:sz w:val="18"/>
                <w:lang w:val="en-GB" w:eastAsia="zh-CN"/>
              </w:rPr>
              <w:t xml:space="preserve"> </w:t>
            </w:r>
            <w:r w:rsidRPr="00E27D23">
              <w:rPr>
                <w:rFonts w:ascii="Arial" w:hAnsi="Arial"/>
                <w:sz w:val="18"/>
                <w:lang w:val="en-GB" w:eastAsia="zh-CN"/>
              </w:rPr>
              <w:t>and NR-SS-UE 1 timing;</w:t>
            </w:r>
          </w:p>
          <w:p w14:paraId="2FF0021C" w14:textId="77777777" w:rsidR="00520CD3" w:rsidRPr="00E27D23" w:rsidRDefault="00520CD3">
            <w:pPr>
              <w:pStyle w:val="ListParagraph"/>
              <w:keepNext/>
              <w:keepLines/>
              <w:numPr>
                <w:ilvl w:val="0"/>
                <w:numId w:val="26"/>
              </w:numPr>
              <w:spacing w:after="0"/>
              <w:rPr>
                <w:rFonts w:ascii="Arial" w:hAnsi="Arial"/>
                <w:sz w:val="18"/>
                <w:lang w:val="en-GB" w:eastAsia="zh-CN"/>
              </w:rPr>
            </w:pPr>
            <w:r w:rsidRPr="00E27D23">
              <w:rPr>
                <w:rFonts w:ascii="Arial" w:hAnsi="Arial"/>
                <w:sz w:val="18"/>
                <w:lang w:val="en-GB" w:eastAsia="zh-CN"/>
              </w:rPr>
              <w:t>reserveBits in SL-MIB is consistent with reserveBits in SL-MIB of NR-SS-UE 1.</w:t>
            </w:r>
          </w:p>
        </w:tc>
        <w:tc>
          <w:tcPr>
            <w:tcW w:w="709" w:type="dxa"/>
            <w:tcBorders>
              <w:top w:val="single" w:sz="4" w:space="0" w:color="auto"/>
              <w:left w:val="single" w:sz="6" w:space="0" w:color="auto"/>
              <w:bottom w:val="single" w:sz="4" w:space="0" w:color="auto"/>
              <w:right w:val="single" w:sz="6" w:space="0" w:color="auto"/>
            </w:tcBorders>
          </w:tcPr>
          <w:p w14:paraId="258DA8F1"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696E4F1"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5D9BEA7"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2</w:t>
            </w:r>
          </w:p>
        </w:tc>
        <w:tc>
          <w:tcPr>
            <w:tcW w:w="850" w:type="dxa"/>
            <w:tcBorders>
              <w:top w:val="single" w:sz="4" w:space="0" w:color="auto"/>
              <w:left w:val="single" w:sz="6" w:space="0" w:color="auto"/>
              <w:bottom w:val="single" w:sz="4" w:space="0" w:color="auto"/>
              <w:right w:val="single" w:sz="4" w:space="0" w:color="auto"/>
            </w:tcBorders>
          </w:tcPr>
          <w:p w14:paraId="2D73E2FD"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P</w:t>
            </w:r>
          </w:p>
        </w:tc>
      </w:tr>
      <w:tr w:rsidR="00520CD3" w:rsidRPr="00E27D23" w14:paraId="3695FB6D" w14:textId="77777777" w:rsidTr="008D405A">
        <w:tc>
          <w:tcPr>
            <w:tcW w:w="534" w:type="dxa"/>
            <w:tcBorders>
              <w:top w:val="single" w:sz="4" w:space="0" w:color="auto"/>
              <w:left w:val="single" w:sz="4" w:space="0" w:color="auto"/>
              <w:bottom w:val="single" w:sz="4" w:space="0" w:color="auto"/>
              <w:right w:val="single" w:sz="6" w:space="0" w:color="auto"/>
            </w:tcBorders>
          </w:tcPr>
          <w:p w14:paraId="5D131215"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8</w:t>
            </w:r>
          </w:p>
        </w:tc>
        <w:tc>
          <w:tcPr>
            <w:tcW w:w="3969" w:type="dxa"/>
            <w:tcBorders>
              <w:top w:val="single" w:sz="4" w:space="0" w:color="auto"/>
              <w:left w:val="single" w:sz="6" w:space="0" w:color="auto"/>
              <w:bottom w:val="single" w:sz="4" w:space="0" w:color="auto"/>
              <w:right w:val="single" w:sz="6" w:space="0" w:color="auto"/>
            </w:tcBorders>
          </w:tcPr>
          <w:p w14:paraId="3FA9929C"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re-adjusts the NR-SS-UE power level according to row "T2" in table 12.1.2.1.3.2-1.</w:t>
            </w:r>
          </w:p>
        </w:tc>
        <w:tc>
          <w:tcPr>
            <w:tcW w:w="709" w:type="dxa"/>
            <w:tcBorders>
              <w:top w:val="single" w:sz="4" w:space="0" w:color="auto"/>
              <w:left w:val="single" w:sz="6" w:space="0" w:color="auto"/>
              <w:bottom w:val="single" w:sz="4" w:space="0" w:color="auto"/>
              <w:right w:val="single" w:sz="6" w:space="0" w:color="auto"/>
            </w:tcBorders>
          </w:tcPr>
          <w:p w14:paraId="676A427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2858AC0"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828E3A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23B374D6"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47A28F3F" w14:textId="77777777" w:rsidTr="008D405A">
        <w:tc>
          <w:tcPr>
            <w:tcW w:w="534" w:type="dxa"/>
            <w:tcBorders>
              <w:top w:val="single" w:sz="4" w:space="0" w:color="auto"/>
              <w:left w:val="single" w:sz="4" w:space="0" w:color="auto"/>
              <w:bottom w:val="single" w:sz="4" w:space="0" w:color="auto"/>
              <w:right w:val="single" w:sz="6" w:space="0" w:color="auto"/>
            </w:tcBorders>
          </w:tcPr>
          <w:p w14:paraId="32DB5B97"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9</w:t>
            </w:r>
          </w:p>
        </w:tc>
        <w:tc>
          <w:tcPr>
            <w:tcW w:w="3969" w:type="dxa"/>
            <w:tcBorders>
              <w:top w:val="single" w:sz="4" w:space="0" w:color="auto"/>
              <w:left w:val="single" w:sz="6" w:space="0" w:color="auto"/>
              <w:bottom w:val="single" w:sz="4" w:space="0" w:color="auto"/>
              <w:right w:val="single" w:sz="6" w:space="0" w:color="auto"/>
            </w:tcBorders>
          </w:tcPr>
          <w:p w14:paraId="24558547"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7FE6AAF6"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F39AC15"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728B8043"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6CC473FD"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354FD1C9" w14:textId="77777777" w:rsidTr="008D405A">
        <w:tc>
          <w:tcPr>
            <w:tcW w:w="534" w:type="dxa"/>
            <w:tcBorders>
              <w:top w:val="single" w:sz="4" w:space="0" w:color="auto"/>
              <w:left w:val="single" w:sz="4" w:space="0" w:color="auto"/>
              <w:bottom w:val="single" w:sz="4" w:space="0" w:color="auto"/>
              <w:right w:val="single" w:sz="6" w:space="0" w:color="auto"/>
            </w:tcBorders>
          </w:tcPr>
          <w:p w14:paraId="425E31BD"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0</w:t>
            </w:r>
          </w:p>
        </w:tc>
        <w:tc>
          <w:tcPr>
            <w:tcW w:w="3969" w:type="dxa"/>
            <w:tcBorders>
              <w:top w:val="single" w:sz="4" w:space="0" w:color="auto"/>
              <w:left w:val="single" w:sz="6" w:space="0" w:color="auto"/>
              <w:bottom w:val="single" w:sz="4" w:space="0" w:color="auto"/>
              <w:right w:val="single" w:sz="6" w:space="0" w:color="auto"/>
            </w:tcBorders>
          </w:tcPr>
          <w:p w14:paraId="32A6EEEF" w14:textId="69A38DA0"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Check: Does the UE transmit S</w:t>
            </w:r>
            <w:r w:rsidR="005E33E5" w:rsidRPr="00E27D23">
              <w:rPr>
                <w:rFonts w:ascii="Arial" w:hAnsi="Arial"/>
                <w:sz w:val="18"/>
                <w:lang w:eastAsia="zh-CN"/>
              </w:rPr>
              <w:t>L</w:t>
            </w:r>
            <w:r w:rsidRPr="00E27D23">
              <w:rPr>
                <w:rFonts w:ascii="Arial" w:hAnsi="Arial"/>
                <w:sz w:val="18"/>
                <w:lang w:eastAsia="zh-CN"/>
              </w:rPr>
              <w:t>-SSBs which satisfy all following conditions?</w:t>
            </w:r>
          </w:p>
          <w:p w14:paraId="49292768"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SLSSID = 336;</w:t>
            </w:r>
          </w:p>
          <w:p w14:paraId="4AD99FCA" w14:textId="15AE3580" w:rsidR="00520CD3" w:rsidRPr="00E27D23" w:rsidRDefault="005E33E5">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 xml:space="preserve">inCoverage </w:t>
            </w:r>
            <w:r w:rsidR="00520CD3" w:rsidRPr="00E27D23">
              <w:rPr>
                <w:rFonts w:ascii="Arial" w:hAnsi="Arial"/>
                <w:sz w:val="18"/>
                <w:lang w:val="en-GB" w:eastAsia="zh-CN"/>
              </w:rPr>
              <w:t>= false in SL-MIB;</w:t>
            </w:r>
          </w:p>
          <w:p w14:paraId="19D3EE83" w14:textId="57472CB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slotIndex and directFrameNumber in SL-MIB are</w:t>
            </w:r>
            <w:r w:rsidRPr="00E27D23">
              <w:rPr>
                <w:lang w:val="en-GB"/>
              </w:rPr>
              <w:t xml:space="preserve"> </w:t>
            </w:r>
            <w:r w:rsidRPr="00E27D23">
              <w:rPr>
                <w:rFonts w:ascii="Arial" w:hAnsi="Arial"/>
                <w:sz w:val="18"/>
                <w:lang w:val="en-GB" w:eastAsia="zh-CN"/>
              </w:rPr>
              <w:t xml:space="preserve">consistent with the slot index and DFN of </w:t>
            </w:r>
            <w:r w:rsidR="005E33E5" w:rsidRPr="00E27D23">
              <w:rPr>
                <w:rFonts w:ascii="Arial" w:hAnsi="Arial"/>
                <w:sz w:val="18"/>
                <w:lang w:val="en-GB" w:eastAsia="zh-CN"/>
              </w:rPr>
              <w:t>NR-SS-</w:t>
            </w:r>
            <w:r w:rsidRPr="00E27D23">
              <w:rPr>
                <w:rFonts w:ascii="Arial" w:hAnsi="Arial"/>
                <w:sz w:val="18"/>
                <w:lang w:val="en-GB" w:eastAsia="zh-CN"/>
              </w:rPr>
              <w:t>UE 2.</w:t>
            </w:r>
          </w:p>
          <w:p w14:paraId="7271E12B"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transmitted in slots determined by sl-SSB-TimeAllocation1</w:t>
            </w:r>
            <w:r w:rsidRPr="00E27D23">
              <w:rPr>
                <w:rFonts w:ascii="Arial" w:hAnsi="Arial"/>
                <w:i/>
                <w:sz w:val="18"/>
                <w:lang w:val="en-GB" w:eastAsia="zh-CN"/>
              </w:rPr>
              <w:t xml:space="preserve"> </w:t>
            </w:r>
            <w:r w:rsidRPr="00E27D23">
              <w:rPr>
                <w:rFonts w:ascii="Arial" w:hAnsi="Arial"/>
                <w:sz w:val="18"/>
                <w:lang w:val="en-GB" w:eastAsia="zh-CN"/>
              </w:rPr>
              <w:t>and the NR-SS-UE 2 timing?</w:t>
            </w:r>
          </w:p>
          <w:p w14:paraId="15D816B3"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reserveBits in SL-MIB is consistent with reserveBits in SL-MIB of NR-SS-UE 2.</w:t>
            </w:r>
          </w:p>
        </w:tc>
        <w:tc>
          <w:tcPr>
            <w:tcW w:w="709" w:type="dxa"/>
            <w:tcBorders>
              <w:top w:val="single" w:sz="4" w:space="0" w:color="auto"/>
              <w:left w:val="single" w:sz="6" w:space="0" w:color="auto"/>
              <w:bottom w:val="single" w:sz="4" w:space="0" w:color="auto"/>
              <w:right w:val="single" w:sz="6" w:space="0" w:color="auto"/>
            </w:tcBorders>
          </w:tcPr>
          <w:p w14:paraId="1DEB900B"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101C69E"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6C2D8652"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3</w:t>
            </w:r>
          </w:p>
        </w:tc>
        <w:tc>
          <w:tcPr>
            <w:tcW w:w="850" w:type="dxa"/>
            <w:tcBorders>
              <w:top w:val="single" w:sz="4" w:space="0" w:color="auto"/>
              <w:left w:val="single" w:sz="6" w:space="0" w:color="auto"/>
              <w:bottom w:val="single" w:sz="4" w:space="0" w:color="auto"/>
              <w:right w:val="single" w:sz="4" w:space="0" w:color="auto"/>
            </w:tcBorders>
          </w:tcPr>
          <w:p w14:paraId="2986D96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P</w:t>
            </w:r>
          </w:p>
        </w:tc>
      </w:tr>
      <w:tr w:rsidR="00520CD3" w:rsidRPr="00E27D23" w14:paraId="5D7A7A93" w14:textId="77777777" w:rsidTr="008D405A">
        <w:tc>
          <w:tcPr>
            <w:tcW w:w="534" w:type="dxa"/>
            <w:tcBorders>
              <w:top w:val="single" w:sz="4" w:space="0" w:color="auto"/>
              <w:left w:val="single" w:sz="4" w:space="0" w:color="auto"/>
              <w:bottom w:val="single" w:sz="4" w:space="0" w:color="auto"/>
              <w:right w:val="single" w:sz="6" w:space="0" w:color="auto"/>
            </w:tcBorders>
          </w:tcPr>
          <w:p w14:paraId="522FE5C8"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1</w:t>
            </w:r>
          </w:p>
        </w:tc>
        <w:tc>
          <w:tcPr>
            <w:tcW w:w="3969" w:type="dxa"/>
            <w:tcBorders>
              <w:top w:val="single" w:sz="4" w:space="0" w:color="auto"/>
              <w:left w:val="single" w:sz="6" w:space="0" w:color="auto"/>
              <w:bottom w:val="single" w:sz="4" w:space="0" w:color="auto"/>
              <w:right w:val="single" w:sz="6" w:space="0" w:color="auto"/>
            </w:tcBorders>
          </w:tcPr>
          <w:p w14:paraId="128F1ABA"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re-adjusts the NR-SS-UE power level according to row "T3" in table 12.1.2.1.3.2-1.</w:t>
            </w:r>
          </w:p>
        </w:tc>
        <w:tc>
          <w:tcPr>
            <w:tcW w:w="709" w:type="dxa"/>
            <w:tcBorders>
              <w:top w:val="single" w:sz="4" w:space="0" w:color="auto"/>
              <w:left w:val="single" w:sz="6" w:space="0" w:color="auto"/>
              <w:bottom w:val="single" w:sz="4" w:space="0" w:color="auto"/>
              <w:right w:val="single" w:sz="6" w:space="0" w:color="auto"/>
            </w:tcBorders>
          </w:tcPr>
          <w:p w14:paraId="170108B8"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1DB848B2"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1C9A3F0"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6FA30EC4"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69BCD2D5" w14:textId="77777777" w:rsidTr="008D405A">
        <w:tc>
          <w:tcPr>
            <w:tcW w:w="534" w:type="dxa"/>
            <w:tcBorders>
              <w:top w:val="single" w:sz="4" w:space="0" w:color="auto"/>
              <w:left w:val="single" w:sz="4" w:space="0" w:color="auto"/>
              <w:bottom w:val="single" w:sz="4" w:space="0" w:color="auto"/>
              <w:right w:val="single" w:sz="6" w:space="0" w:color="auto"/>
            </w:tcBorders>
          </w:tcPr>
          <w:p w14:paraId="3EBD3F88"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2</w:t>
            </w:r>
          </w:p>
        </w:tc>
        <w:tc>
          <w:tcPr>
            <w:tcW w:w="3969" w:type="dxa"/>
            <w:tcBorders>
              <w:top w:val="single" w:sz="4" w:space="0" w:color="auto"/>
              <w:left w:val="single" w:sz="6" w:space="0" w:color="auto"/>
              <w:bottom w:val="single" w:sz="4" w:space="0" w:color="auto"/>
              <w:right w:val="single" w:sz="6" w:space="0" w:color="auto"/>
            </w:tcBorders>
          </w:tcPr>
          <w:p w14:paraId="7D3B0DFC"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5D94649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20E50D24"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E35EEB4"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461333F3"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1545DD09" w14:textId="77777777" w:rsidTr="008D405A">
        <w:tc>
          <w:tcPr>
            <w:tcW w:w="534" w:type="dxa"/>
            <w:tcBorders>
              <w:top w:val="single" w:sz="4" w:space="0" w:color="auto"/>
              <w:left w:val="single" w:sz="4" w:space="0" w:color="auto"/>
              <w:bottom w:val="single" w:sz="4" w:space="0" w:color="auto"/>
              <w:right w:val="single" w:sz="6" w:space="0" w:color="auto"/>
            </w:tcBorders>
          </w:tcPr>
          <w:p w14:paraId="0BF12241"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3</w:t>
            </w:r>
          </w:p>
        </w:tc>
        <w:tc>
          <w:tcPr>
            <w:tcW w:w="3969" w:type="dxa"/>
            <w:tcBorders>
              <w:top w:val="single" w:sz="4" w:space="0" w:color="auto"/>
              <w:left w:val="single" w:sz="6" w:space="0" w:color="auto"/>
              <w:bottom w:val="single" w:sz="4" w:space="0" w:color="auto"/>
              <w:right w:val="single" w:sz="6" w:space="0" w:color="auto"/>
            </w:tcBorders>
          </w:tcPr>
          <w:p w14:paraId="3CBBC82B" w14:textId="56EA39FA"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Check: Does the UE transmit S</w:t>
            </w:r>
            <w:r w:rsidR="005E33E5" w:rsidRPr="00E27D23">
              <w:rPr>
                <w:rFonts w:ascii="Arial" w:hAnsi="Arial"/>
                <w:sz w:val="18"/>
                <w:lang w:eastAsia="zh-CN"/>
              </w:rPr>
              <w:t>L</w:t>
            </w:r>
            <w:r w:rsidRPr="00E27D23">
              <w:rPr>
                <w:rFonts w:ascii="Arial" w:hAnsi="Arial"/>
                <w:sz w:val="18"/>
                <w:lang w:eastAsia="zh-CN"/>
              </w:rPr>
              <w:t>-SSBs which satisfy all following conditions?</w:t>
            </w:r>
          </w:p>
          <w:p w14:paraId="0AFAE813"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SLSSID is consistent with SLSSID of NR-SS-UE 3;</w:t>
            </w:r>
          </w:p>
          <w:p w14:paraId="56A5DB32" w14:textId="608B51AE" w:rsidR="00520CD3" w:rsidRPr="00E27D23" w:rsidRDefault="005E33E5">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 xml:space="preserve">inCoverage </w:t>
            </w:r>
            <w:r w:rsidR="00520CD3" w:rsidRPr="00E27D23">
              <w:rPr>
                <w:rFonts w:ascii="Arial" w:hAnsi="Arial"/>
                <w:sz w:val="18"/>
                <w:lang w:val="en-GB" w:eastAsia="zh-CN"/>
              </w:rPr>
              <w:t>= false in SL-MIB;</w:t>
            </w:r>
          </w:p>
          <w:p w14:paraId="33D6F324" w14:textId="5BC95AF3" w:rsidR="00520CD3" w:rsidRPr="00E27D23" w:rsidRDefault="00520CD3">
            <w:pPr>
              <w:pStyle w:val="ListParagraph"/>
              <w:keepNext/>
              <w:keepLines/>
              <w:numPr>
                <w:ilvl w:val="0"/>
                <w:numId w:val="27"/>
              </w:numPr>
              <w:spacing w:after="0"/>
              <w:rPr>
                <w:rFonts w:ascii="Arial" w:hAnsi="Arial"/>
                <w:sz w:val="18"/>
                <w:lang w:val="en-GB" w:eastAsia="zh-CN"/>
              </w:rPr>
            </w:pPr>
            <w:r w:rsidRPr="00E27D23">
              <w:rPr>
                <w:rFonts w:ascii="Arial" w:hAnsi="Arial"/>
                <w:sz w:val="18"/>
                <w:lang w:val="en-GB" w:eastAsia="zh-CN"/>
              </w:rPr>
              <w:t>slotIndex and directFrameNumber in SL-MIB are</w:t>
            </w:r>
            <w:r w:rsidRPr="00E27D23">
              <w:rPr>
                <w:lang w:val="en-GB"/>
              </w:rPr>
              <w:t xml:space="preserve"> </w:t>
            </w:r>
            <w:r w:rsidRPr="00E27D23">
              <w:rPr>
                <w:rFonts w:ascii="Arial" w:hAnsi="Arial"/>
                <w:sz w:val="18"/>
                <w:lang w:val="en-GB" w:eastAsia="zh-CN"/>
              </w:rPr>
              <w:t xml:space="preserve">consistent with the slot index and DFN of </w:t>
            </w:r>
            <w:r w:rsidR="005E33E5" w:rsidRPr="00E27D23">
              <w:rPr>
                <w:rFonts w:ascii="Arial" w:hAnsi="Arial"/>
                <w:sz w:val="18"/>
                <w:lang w:val="en-GB" w:eastAsia="zh-CN"/>
              </w:rPr>
              <w:t>NR-SS-</w:t>
            </w:r>
            <w:r w:rsidRPr="00E27D23">
              <w:rPr>
                <w:rFonts w:ascii="Arial" w:hAnsi="Arial"/>
                <w:sz w:val="18"/>
                <w:lang w:val="en-GB" w:eastAsia="zh-CN"/>
              </w:rPr>
              <w:t>UE 3;</w:t>
            </w:r>
          </w:p>
          <w:p w14:paraId="583A8E15" w14:textId="56B2F4D7" w:rsidR="00520CD3" w:rsidRPr="00E27D23" w:rsidRDefault="00520CD3">
            <w:pPr>
              <w:pStyle w:val="ListParagraph"/>
              <w:keepNext/>
              <w:keepLines/>
              <w:numPr>
                <w:ilvl w:val="0"/>
                <w:numId w:val="27"/>
              </w:numPr>
              <w:spacing w:after="0"/>
              <w:rPr>
                <w:rFonts w:ascii="Arial" w:hAnsi="Arial"/>
                <w:sz w:val="18"/>
                <w:lang w:val="en-GB" w:eastAsia="zh-CN"/>
              </w:rPr>
            </w:pPr>
            <w:r w:rsidRPr="00E27D23">
              <w:rPr>
                <w:rFonts w:ascii="Arial" w:hAnsi="Arial"/>
                <w:sz w:val="18"/>
                <w:lang w:val="en-GB" w:eastAsia="zh-CN"/>
              </w:rPr>
              <w:t>transmitted in slots determined by sl-SSB-TimeAllocation2</w:t>
            </w:r>
            <w:r w:rsidRPr="00E27D23">
              <w:rPr>
                <w:rFonts w:ascii="Arial" w:hAnsi="Arial"/>
                <w:i/>
                <w:sz w:val="18"/>
                <w:lang w:val="en-GB" w:eastAsia="zh-CN"/>
              </w:rPr>
              <w:t xml:space="preserve"> </w:t>
            </w:r>
            <w:r w:rsidRPr="00E27D23">
              <w:rPr>
                <w:rFonts w:ascii="Arial" w:hAnsi="Arial"/>
                <w:sz w:val="18"/>
                <w:lang w:val="en-GB" w:eastAsia="zh-CN"/>
              </w:rPr>
              <w:t xml:space="preserve">and </w:t>
            </w:r>
            <w:r w:rsidR="005E33E5" w:rsidRPr="00E27D23">
              <w:rPr>
                <w:rFonts w:ascii="Arial" w:hAnsi="Arial"/>
                <w:sz w:val="18"/>
                <w:lang w:val="en-GB" w:eastAsia="zh-CN"/>
              </w:rPr>
              <w:t>NR-SS-</w:t>
            </w:r>
            <w:r w:rsidRPr="00E27D23">
              <w:rPr>
                <w:rFonts w:ascii="Arial" w:hAnsi="Arial"/>
                <w:sz w:val="18"/>
                <w:lang w:val="en-GB" w:eastAsia="zh-CN"/>
              </w:rPr>
              <w:t>UE 3 timing;</w:t>
            </w:r>
          </w:p>
          <w:p w14:paraId="5969ABF2" w14:textId="2A67D0C5" w:rsidR="00520CD3" w:rsidRPr="00E27D23" w:rsidRDefault="00520CD3">
            <w:pPr>
              <w:pStyle w:val="ListParagraph"/>
              <w:keepNext/>
              <w:keepLines/>
              <w:numPr>
                <w:ilvl w:val="0"/>
                <w:numId w:val="27"/>
              </w:numPr>
              <w:spacing w:after="0"/>
              <w:rPr>
                <w:rFonts w:ascii="Arial" w:hAnsi="Arial"/>
                <w:sz w:val="18"/>
                <w:lang w:val="en-GB" w:eastAsia="zh-CN"/>
              </w:rPr>
            </w:pPr>
            <w:r w:rsidRPr="00E27D23">
              <w:rPr>
                <w:rFonts w:ascii="Arial" w:hAnsi="Arial"/>
                <w:sz w:val="18"/>
                <w:lang w:val="en-GB" w:eastAsia="zh-CN"/>
              </w:rPr>
              <w:t xml:space="preserve">reserveBits in SL-MIB is consistent with reserveBits in SL-MIB of </w:t>
            </w:r>
            <w:r w:rsidR="005E33E5" w:rsidRPr="00E27D23">
              <w:rPr>
                <w:rFonts w:ascii="Arial" w:hAnsi="Arial"/>
                <w:sz w:val="18"/>
                <w:lang w:val="en-GB" w:eastAsia="zh-CN"/>
              </w:rPr>
              <w:t>NR-SS-</w:t>
            </w:r>
            <w:r w:rsidRPr="00E27D23">
              <w:rPr>
                <w:rFonts w:ascii="Arial" w:hAnsi="Arial"/>
                <w:sz w:val="18"/>
                <w:lang w:val="en-GB" w:eastAsia="zh-CN"/>
              </w:rPr>
              <w:t>UE 3.</w:t>
            </w:r>
          </w:p>
        </w:tc>
        <w:tc>
          <w:tcPr>
            <w:tcW w:w="709" w:type="dxa"/>
            <w:tcBorders>
              <w:top w:val="single" w:sz="4" w:space="0" w:color="auto"/>
              <w:left w:val="single" w:sz="6" w:space="0" w:color="auto"/>
              <w:bottom w:val="single" w:sz="4" w:space="0" w:color="auto"/>
              <w:right w:val="single" w:sz="6" w:space="0" w:color="auto"/>
            </w:tcBorders>
          </w:tcPr>
          <w:p w14:paraId="45F64778"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1420974B"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158E3C6"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4</w:t>
            </w:r>
          </w:p>
        </w:tc>
        <w:tc>
          <w:tcPr>
            <w:tcW w:w="850" w:type="dxa"/>
            <w:tcBorders>
              <w:top w:val="single" w:sz="4" w:space="0" w:color="auto"/>
              <w:left w:val="single" w:sz="6" w:space="0" w:color="auto"/>
              <w:bottom w:val="single" w:sz="4" w:space="0" w:color="auto"/>
              <w:right w:val="single" w:sz="4" w:space="0" w:color="auto"/>
            </w:tcBorders>
          </w:tcPr>
          <w:p w14:paraId="0A27005E"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P</w:t>
            </w:r>
          </w:p>
        </w:tc>
      </w:tr>
      <w:tr w:rsidR="00520CD3" w:rsidRPr="00E27D23" w14:paraId="02BE0A9E" w14:textId="77777777" w:rsidTr="008D405A">
        <w:tc>
          <w:tcPr>
            <w:tcW w:w="534" w:type="dxa"/>
            <w:tcBorders>
              <w:top w:val="single" w:sz="4" w:space="0" w:color="auto"/>
              <w:left w:val="single" w:sz="4" w:space="0" w:color="auto"/>
              <w:bottom w:val="single" w:sz="4" w:space="0" w:color="auto"/>
              <w:right w:val="single" w:sz="6" w:space="0" w:color="auto"/>
            </w:tcBorders>
          </w:tcPr>
          <w:p w14:paraId="343D4F4D"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4</w:t>
            </w:r>
          </w:p>
        </w:tc>
        <w:tc>
          <w:tcPr>
            <w:tcW w:w="3969" w:type="dxa"/>
            <w:tcBorders>
              <w:top w:val="single" w:sz="4" w:space="0" w:color="auto"/>
              <w:left w:val="single" w:sz="6" w:space="0" w:color="auto"/>
              <w:bottom w:val="single" w:sz="4" w:space="0" w:color="auto"/>
              <w:right w:val="single" w:sz="6" w:space="0" w:color="auto"/>
            </w:tcBorders>
          </w:tcPr>
          <w:p w14:paraId="2F181D2F"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re-adjusts the NR-SS-UE power level according to row "T0" in table 12.1.2.1.3.2-1.</w:t>
            </w:r>
          </w:p>
        </w:tc>
        <w:tc>
          <w:tcPr>
            <w:tcW w:w="709" w:type="dxa"/>
            <w:tcBorders>
              <w:top w:val="single" w:sz="4" w:space="0" w:color="auto"/>
              <w:left w:val="single" w:sz="6" w:space="0" w:color="auto"/>
              <w:bottom w:val="single" w:sz="4" w:space="0" w:color="auto"/>
              <w:right w:val="single" w:sz="6" w:space="0" w:color="auto"/>
            </w:tcBorders>
          </w:tcPr>
          <w:p w14:paraId="4B24503E"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B272EE4"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393ECEE6"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399420E0"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3DE1F0D1" w14:textId="77777777" w:rsidTr="008D405A">
        <w:tc>
          <w:tcPr>
            <w:tcW w:w="534" w:type="dxa"/>
            <w:tcBorders>
              <w:top w:val="single" w:sz="4" w:space="0" w:color="auto"/>
              <w:left w:val="single" w:sz="4" w:space="0" w:color="auto"/>
              <w:bottom w:val="single" w:sz="4" w:space="0" w:color="auto"/>
              <w:right w:val="single" w:sz="6" w:space="0" w:color="auto"/>
            </w:tcBorders>
          </w:tcPr>
          <w:p w14:paraId="4FAA0FB0"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5</w:t>
            </w:r>
          </w:p>
        </w:tc>
        <w:tc>
          <w:tcPr>
            <w:tcW w:w="3969" w:type="dxa"/>
            <w:tcBorders>
              <w:top w:val="single" w:sz="4" w:space="0" w:color="auto"/>
              <w:left w:val="single" w:sz="6" w:space="0" w:color="auto"/>
              <w:bottom w:val="single" w:sz="4" w:space="0" w:color="auto"/>
              <w:right w:val="single" w:sz="6" w:space="0" w:color="auto"/>
            </w:tcBorders>
          </w:tcPr>
          <w:p w14:paraId="4A28A6EF"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1499010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CCA54F2"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929A01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1CEFFDA2"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3F0CD965" w14:textId="77777777" w:rsidTr="008D405A">
        <w:tc>
          <w:tcPr>
            <w:tcW w:w="534" w:type="dxa"/>
            <w:tcBorders>
              <w:top w:val="single" w:sz="4" w:space="0" w:color="auto"/>
              <w:left w:val="single" w:sz="4" w:space="0" w:color="auto"/>
              <w:bottom w:val="single" w:sz="4" w:space="0" w:color="auto"/>
              <w:right w:val="single" w:sz="6" w:space="0" w:color="auto"/>
            </w:tcBorders>
          </w:tcPr>
          <w:p w14:paraId="1FE047E9"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6</w:t>
            </w:r>
          </w:p>
        </w:tc>
        <w:tc>
          <w:tcPr>
            <w:tcW w:w="3969" w:type="dxa"/>
            <w:tcBorders>
              <w:top w:val="single" w:sz="4" w:space="0" w:color="auto"/>
              <w:left w:val="single" w:sz="6" w:space="0" w:color="auto"/>
              <w:bottom w:val="single" w:sz="4" w:space="0" w:color="auto"/>
              <w:right w:val="single" w:sz="6" w:space="0" w:color="auto"/>
            </w:tcBorders>
          </w:tcPr>
          <w:p w14:paraId="7A338225" w14:textId="1DB0001A"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Check: Does the UE transmit S</w:t>
            </w:r>
            <w:r w:rsidR="005E33E5" w:rsidRPr="00E27D23">
              <w:rPr>
                <w:rFonts w:ascii="Arial" w:hAnsi="Arial"/>
                <w:sz w:val="18"/>
                <w:lang w:eastAsia="zh-CN"/>
              </w:rPr>
              <w:t>L</w:t>
            </w:r>
            <w:r w:rsidRPr="00E27D23">
              <w:rPr>
                <w:rFonts w:ascii="Arial" w:hAnsi="Arial"/>
                <w:sz w:val="18"/>
                <w:lang w:eastAsia="zh-CN"/>
              </w:rPr>
              <w:t>-SSBs which satisfy all following conditions?</w:t>
            </w:r>
          </w:p>
          <w:p w14:paraId="2514B0BE"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SLSSID is larger than 335;</w:t>
            </w:r>
          </w:p>
          <w:p w14:paraId="25CD20B2" w14:textId="6BC0E849" w:rsidR="00520CD3" w:rsidRPr="00E27D23" w:rsidRDefault="005E33E5">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 xml:space="preserve">inCoverage </w:t>
            </w:r>
            <w:r w:rsidR="00520CD3" w:rsidRPr="00E27D23">
              <w:rPr>
                <w:rFonts w:ascii="Arial" w:hAnsi="Arial"/>
                <w:sz w:val="18"/>
                <w:lang w:val="en-GB" w:eastAsia="zh-CN"/>
              </w:rPr>
              <w:t>= false in SL-MIB;</w:t>
            </w:r>
          </w:p>
          <w:p w14:paraId="496C24EE"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reserveBits in SL-MIB is consistent with reserveBits in pre-configuration.</w:t>
            </w:r>
          </w:p>
        </w:tc>
        <w:tc>
          <w:tcPr>
            <w:tcW w:w="709" w:type="dxa"/>
            <w:tcBorders>
              <w:top w:val="single" w:sz="4" w:space="0" w:color="auto"/>
              <w:left w:val="single" w:sz="6" w:space="0" w:color="auto"/>
              <w:bottom w:val="single" w:sz="4" w:space="0" w:color="auto"/>
              <w:right w:val="single" w:sz="6" w:space="0" w:color="auto"/>
            </w:tcBorders>
          </w:tcPr>
          <w:p w14:paraId="54D19740"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07A45575"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66F2FDD"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5</w:t>
            </w:r>
          </w:p>
        </w:tc>
        <w:tc>
          <w:tcPr>
            <w:tcW w:w="850" w:type="dxa"/>
            <w:tcBorders>
              <w:top w:val="single" w:sz="4" w:space="0" w:color="auto"/>
              <w:left w:val="single" w:sz="6" w:space="0" w:color="auto"/>
              <w:bottom w:val="single" w:sz="4" w:space="0" w:color="auto"/>
              <w:right w:val="single" w:sz="4" w:space="0" w:color="auto"/>
            </w:tcBorders>
          </w:tcPr>
          <w:p w14:paraId="328BFA44"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P</w:t>
            </w:r>
          </w:p>
        </w:tc>
      </w:tr>
      <w:tr w:rsidR="00520CD3" w:rsidRPr="00E27D23" w14:paraId="6D00C1F3" w14:textId="77777777" w:rsidTr="008D405A">
        <w:tc>
          <w:tcPr>
            <w:tcW w:w="534" w:type="dxa"/>
            <w:tcBorders>
              <w:top w:val="single" w:sz="4" w:space="0" w:color="auto"/>
              <w:left w:val="single" w:sz="4" w:space="0" w:color="auto"/>
              <w:bottom w:val="single" w:sz="4" w:space="0" w:color="auto"/>
              <w:right w:val="single" w:sz="6" w:space="0" w:color="auto"/>
            </w:tcBorders>
          </w:tcPr>
          <w:p w14:paraId="6AFCD799"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7</w:t>
            </w:r>
          </w:p>
        </w:tc>
        <w:tc>
          <w:tcPr>
            <w:tcW w:w="3969" w:type="dxa"/>
            <w:tcBorders>
              <w:top w:val="single" w:sz="4" w:space="0" w:color="auto"/>
              <w:left w:val="single" w:sz="6" w:space="0" w:color="auto"/>
              <w:bottom w:val="single" w:sz="4" w:space="0" w:color="auto"/>
              <w:right w:val="single" w:sz="6" w:space="0" w:color="auto"/>
            </w:tcBorders>
          </w:tcPr>
          <w:p w14:paraId="00E7F59B" w14:textId="77777777" w:rsidR="00520CD3" w:rsidRPr="00E27D23" w:rsidRDefault="00520CD3" w:rsidP="008D405A">
            <w:pPr>
              <w:keepNext/>
              <w:keepLines/>
              <w:spacing w:after="0"/>
              <w:rPr>
                <w:rFonts w:ascii="Arial" w:hAnsi="Arial"/>
                <w:sz w:val="18"/>
                <w:lang w:eastAsia="zh-CN"/>
              </w:rPr>
            </w:pPr>
            <w:r w:rsidRPr="00E27D23">
              <w:rPr>
                <w:rFonts w:ascii="Arial" w:hAnsi="Arial"/>
                <w:sz w:val="18"/>
                <w:lang w:eastAsia="zh-CN"/>
              </w:rPr>
              <w:t>The SS triggers UE to open UE test loop mode E.</w:t>
            </w:r>
          </w:p>
          <w:p w14:paraId="5DC5F9DF" w14:textId="77777777" w:rsidR="00520CD3" w:rsidRPr="00E27D23" w:rsidRDefault="00520CD3" w:rsidP="008D405A">
            <w:pPr>
              <w:keepNext/>
              <w:keepLines/>
              <w:spacing w:after="0"/>
              <w:rPr>
                <w:rFonts w:ascii="Arial" w:hAnsi="Arial"/>
                <w:sz w:val="18"/>
                <w:lang w:eastAsia="zh-CN"/>
              </w:rPr>
            </w:pPr>
          </w:p>
          <w:p w14:paraId="0F0FD38E" w14:textId="629C26BD"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 xml:space="preserve">NOTE: </w:t>
            </w:r>
            <w:r w:rsidR="005E33E5" w:rsidRPr="00E27D23">
              <w:rPr>
                <w:rFonts w:ascii="Arial" w:hAnsi="Arial"/>
                <w:sz w:val="18"/>
                <w:lang w:eastAsia="zh-CN"/>
              </w:rPr>
              <w:t xml:space="preserve">Opening </w:t>
            </w:r>
            <w:r w:rsidRPr="00E27D23">
              <w:rPr>
                <w:rFonts w:ascii="Arial" w:hAnsi="Arial"/>
                <w:sz w:val="18"/>
                <w:lang w:eastAsia="zh-CN"/>
              </w:rPr>
              <w:t>of UE test loop mode E may be performed by MMI or AT command (+CCUTLE).</w:t>
            </w:r>
          </w:p>
        </w:tc>
        <w:tc>
          <w:tcPr>
            <w:tcW w:w="709" w:type="dxa"/>
            <w:tcBorders>
              <w:top w:val="single" w:sz="4" w:space="0" w:color="auto"/>
              <w:left w:val="single" w:sz="6" w:space="0" w:color="auto"/>
              <w:bottom w:val="single" w:sz="4" w:space="0" w:color="auto"/>
              <w:right w:val="single" w:sz="6" w:space="0" w:color="auto"/>
            </w:tcBorders>
          </w:tcPr>
          <w:p w14:paraId="6D33B0F8"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31917BF"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4B0EBC1"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32511E36"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bl>
    <w:p w14:paraId="511D7A4B" w14:textId="77777777" w:rsidR="00520CD3" w:rsidRPr="00E27D23" w:rsidRDefault="00520CD3" w:rsidP="00520CD3">
      <w:pPr>
        <w:rPr>
          <w:snapToGrid w:val="0"/>
          <w:lang w:eastAsia="zh-CN"/>
        </w:rPr>
      </w:pPr>
    </w:p>
    <w:p w14:paraId="72E96230" w14:textId="77777777" w:rsidR="00520CD3" w:rsidRPr="00E27D23" w:rsidRDefault="00520CD3" w:rsidP="00520CD3">
      <w:pPr>
        <w:pStyle w:val="H6"/>
        <w:rPr>
          <w:lang w:eastAsia="zh-CN"/>
        </w:rPr>
      </w:pPr>
      <w:r w:rsidRPr="00E27D23">
        <w:rPr>
          <w:lang w:eastAsia="zh-CN"/>
        </w:rPr>
        <w:t>12.1.2.1.3.3</w:t>
      </w:r>
      <w:r w:rsidRPr="00E27D23">
        <w:tab/>
        <w:t>Specific message contents</w:t>
      </w:r>
    </w:p>
    <w:p w14:paraId="7E68CE8F" w14:textId="77777777" w:rsidR="00520CD3" w:rsidRPr="00E27D23" w:rsidRDefault="00520CD3" w:rsidP="00520CD3">
      <w:pPr>
        <w:pStyle w:val="TH"/>
        <w:rPr>
          <w:iCs/>
        </w:rPr>
      </w:pPr>
      <w:r w:rsidRPr="00E27D23">
        <w:t xml:space="preserve">Table </w:t>
      </w:r>
      <w:r w:rsidRPr="00E27D23">
        <w:rPr>
          <w:snapToGrid w:val="0"/>
        </w:rPr>
        <w:t>12.1.2.1.3.3</w:t>
      </w:r>
      <w:r w:rsidRPr="00E27D23">
        <w:t xml:space="preserve">-1: </w:t>
      </w:r>
      <w:r w:rsidRPr="00E27D23">
        <w:rPr>
          <w:iCs/>
        </w:rPr>
        <w:t>V2X service identifier to default mode of communication mapping rule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20CD3" w:rsidRPr="00E27D23" w14:paraId="64906631" w14:textId="77777777" w:rsidTr="008D405A">
        <w:tc>
          <w:tcPr>
            <w:tcW w:w="9738" w:type="dxa"/>
            <w:gridSpan w:val="4"/>
            <w:tcBorders>
              <w:top w:val="single" w:sz="4" w:space="0" w:color="auto"/>
              <w:left w:val="single" w:sz="4" w:space="0" w:color="auto"/>
              <w:bottom w:val="single" w:sz="4" w:space="0" w:color="auto"/>
              <w:right w:val="single" w:sz="4" w:space="0" w:color="auto"/>
            </w:tcBorders>
          </w:tcPr>
          <w:p w14:paraId="15C93F5C" w14:textId="7079AC54" w:rsidR="00520CD3" w:rsidRPr="00E27D23" w:rsidRDefault="00520CD3" w:rsidP="008D405A">
            <w:pPr>
              <w:pStyle w:val="TAL"/>
            </w:pPr>
            <w:r w:rsidRPr="00E27D23">
              <w:t xml:space="preserve">Derivation Path: TS 38.508-1 [4] Table </w:t>
            </w:r>
            <w:r w:rsidR="00246633" w:rsidRPr="00E27D23">
              <w:t>4.7D.2.2</w:t>
            </w:r>
            <w:r w:rsidRPr="00E27D23">
              <w:t>-53</w:t>
            </w:r>
          </w:p>
        </w:tc>
      </w:tr>
      <w:tr w:rsidR="00520CD3" w:rsidRPr="00E27D23" w14:paraId="53539926" w14:textId="77777777" w:rsidTr="008D405A">
        <w:tblPrEx>
          <w:tblCellMar>
            <w:left w:w="108" w:type="dxa"/>
            <w:right w:w="108" w:type="dxa"/>
          </w:tblCellMar>
        </w:tblPrEx>
        <w:tc>
          <w:tcPr>
            <w:tcW w:w="4535" w:type="dxa"/>
          </w:tcPr>
          <w:p w14:paraId="12AD415E" w14:textId="77777777" w:rsidR="00520CD3" w:rsidRPr="00E27D23" w:rsidRDefault="00520CD3" w:rsidP="008D405A">
            <w:pPr>
              <w:pStyle w:val="TAH"/>
            </w:pPr>
            <w:r w:rsidRPr="00E27D23">
              <w:t>Information Element</w:t>
            </w:r>
          </w:p>
        </w:tc>
        <w:tc>
          <w:tcPr>
            <w:tcW w:w="2267" w:type="dxa"/>
          </w:tcPr>
          <w:p w14:paraId="1BB16547" w14:textId="77777777" w:rsidR="00520CD3" w:rsidRPr="00E27D23" w:rsidRDefault="00520CD3" w:rsidP="008D405A">
            <w:pPr>
              <w:pStyle w:val="TAH"/>
            </w:pPr>
            <w:r w:rsidRPr="00E27D23">
              <w:t>Value/remark</w:t>
            </w:r>
          </w:p>
        </w:tc>
        <w:tc>
          <w:tcPr>
            <w:tcW w:w="1700" w:type="dxa"/>
          </w:tcPr>
          <w:p w14:paraId="7F871C1F" w14:textId="77777777" w:rsidR="00520CD3" w:rsidRPr="00E27D23" w:rsidRDefault="00520CD3" w:rsidP="008D405A">
            <w:pPr>
              <w:pStyle w:val="TAH"/>
            </w:pPr>
            <w:r w:rsidRPr="00E27D23">
              <w:t>Comment</w:t>
            </w:r>
          </w:p>
        </w:tc>
        <w:tc>
          <w:tcPr>
            <w:tcW w:w="1245" w:type="dxa"/>
          </w:tcPr>
          <w:p w14:paraId="7D4ECE77" w14:textId="77777777" w:rsidR="00520CD3" w:rsidRPr="00E27D23" w:rsidRDefault="00520CD3" w:rsidP="008D405A">
            <w:pPr>
              <w:pStyle w:val="TAH"/>
            </w:pPr>
            <w:r w:rsidRPr="00E27D23">
              <w:t>Condition</w:t>
            </w:r>
          </w:p>
        </w:tc>
      </w:tr>
      <w:tr w:rsidR="00520CD3" w:rsidRPr="00E27D23" w14:paraId="2D5520D6" w14:textId="77777777" w:rsidTr="008D405A">
        <w:tblPrEx>
          <w:tblCellMar>
            <w:left w:w="108" w:type="dxa"/>
            <w:right w:w="108" w:type="dxa"/>
          </w:tblCellMar>
        </w:tblPrEx>
        <w:tc>
          <w:tcPr>
            <w:tcW w:w="4535" w:type="dxa"/>
          </w:tcPr>
          <w:p w14:paraId="492732A0" w14:textId="77777777" w:rsidR="00520CD3" w:rsidRPr="00E27D23" w:rsidRDefault="00520CD3" w:rsidP="008D405A">
            <w:pPr>
              <w:pStyle w:val="TAL"/>
            </w:pPr>
            <w:r w:rsidRPr="00E27D23">
              <w:t>DMC</w:t>
            </w:r>
          </w:p>
        </w:tc>
        <w:tc>
          <w:tcPr>
            <w:tcW w:w="2267" w:type="dxa"/>
          </w:tcPr>
          <w:p w14:paraId="7FCE0C92" w14:textId="77777777" w:rsidR="00520CD3" w:rsidRPr="00E27D23" w:rsidRDefault="00520CD3" w:rsidP="008D405A">
            <w:pPr>
              <w:pStyle w:val="TAL"/>
              <w:rPr>
                <w:szCs w:val="18"/>
                <w:lang w:eastAsia="zh-CN"/>
              </w:rPr>
            </w:pPr>
            <w:r w:rsidRPr="00E27D23">
              <w:rPr>
                <w:szCs w:val="18"/>
                <w:lang w:eastAsia="zh-CN"/>
              </w:rPr>
              <w:t>'10'B</w:t>
            </w:r>
          </w:p>
        </w:tc>
        <w:tc>
          <w:tcPr>
            <w:tcW w:w="1700" w:type="dxa"/>
          </w:tcPr>
          <w:p w14:paraId="1EC54530" w14:textId="77777777" w:rsidR="00520CD3" w:rsidRPr="00E27D23" w:rsidRDefault="00520CD3" w:rsidP="008D405A">
            <w:pPr>
              <w:pStyle w:val="TAL"/>
            </w:pPr>
            <w:r w:rsidRPr="00E27D23">
              <w:t>Default mode of communication is set to broadcast</w:t>
            </w:r>
          </w:p>
        </w:tc>
        <w:tc>
          <w:tcPr>
            <w:tcW w:w="1245" w:type="dxa"/>
          </w:tcPr>
          <w:p w14:paraId="10FBF791" w14:textId="77777777" w:rsidR="00520CD3" w:rsidRPr="00E27D23" w:rsidRDefault="00520CD3" w:rsidP="008D405A">
            <w:pPr>
              <w:pStyle w:val="TAL"/>
            </w:pPr>
          </w:p>
        </w:tc>
      </w:tr>
    </w:tbl>
    <w:p w14:paraId="43049736" w14:textId="77777777" w:rsidR="005E33E5" w:rsidRPr="00E27D23" w:rsidRDefault="005E33E5" w:rsidP="005E33E5">
      <w:pPr>
        <w:rPr>
          <w:lang w:eastAsia="zh-CN"/>
        </w:rPr>
      </w:pPr>
    </w:p>
    <w:p w14:paraId="2229BFCC" w14:textId="77777777" w:rsidR="005E33E5" w:rsidRPr="00E27D23" w:rsidRDefault="005E33E5" w:rsidP="005E33E5">
      <w:pPr>
        <w:pStyle w:val="TH"/>
      </w:pPr>
      <w:r w:rsidRPr="00E27D23">
        <w:t xml:space="preserve">Table </w:t>
      </w:r>
      <w:r w:rsidRPr="00E27D23">
        <w:rPr>
          <w:snapToGrid w:val="0"/>
        </w:rPr>
        <w:t>12.1.2.1.3.3</w:t>
      </w:r>
      <w:r w:rsidRPr="00E27D23">
        <w:t xml:space="preserve">-1A: </w:t>
      </w:r>
      <w:r w:rsidRPr="00E27D23">
        <w:rPr>
          <w:iCs/>
        </w:rPr>
        <w:t>SL-SDAP-Config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33E5" w:rsidRPr="00E27D23" w14:paraId="0C678E38" w14:textId="77777777" w:rsidTr="000D7A46">
        <w:tc>
          <w:tcPr>
            <w:tcW w:w="9738" w:type="dxa"/>
            <w:gridSpan w:val="4"/>
          </w:tcPr>
          <w:p w14:paraId="36AFAC08" w14:textId="77777777" w:rsidR="005E33E5" w:rsidRPr="00E27D23" w:rsidRDefault="005E33E5" w:rsidP="000D7A46">
            <w:pPr>
              <w:pStyle w:val="TAL"/>
            </w:pPr>
            <w:r w:rsidRPr="00E27D23">
              <w:t>Derivation Path: TS 38.508-1 [4], Table 4.6.6-30</w:t>
            </w:r>
          </w:p>
        </w:tc>
      </w:tr>
      <w:tr w:rsidR="005E33E5" w:rsidRPr="00E27D23" w14:paraId="5429B9C8" w14:textId="77777777" w:rsidTr="000D7A46">
        <w:tblPrEx>
          <w:tblCellMar>
            <w:left w:w="108" w:type="dxa"/>
            <w:right w:w="108" w:type="dxa"/>
          </w:tblCellMar>
        </w:tblPrEx>
        <w:tc>
          <w:tcPr>
            <w:tcW w:w="4535" w:type="dxa"/>
          </w:tcPr>
          <w:p w14:paraId="7BC7AF9D" w14:textId="77777777" w:rsidR="005E33E5" w:rsidRPr="00E27D23" w:rsidRDefault="005E33E5" w:rsidP="000D7A46">
            <w:pPr>
              <w:pStyle w:val="TAH"/>
            </w:pPr>
            <w:r w:rsidRPr="00E27D23">
              <w:t>Information Element</w:t>
            </w:r>
          </w:p>
        </w:tc>
        <w:tc>
          <w:tcPr>
            <w:tcW w:w="2267" w:type="dxa"/>
          </w:tcPr>
          <w:p w14:paraId="36A91FDC" w14:textId="77777777" w:rsidR="005E33E5" w:rsidRPr="00E27D23" w:rsidRDefault="005E33E5" w:rsidP="000D7A46">
            <w:pPr>
              <w:pStyle w:val="TAH"/>
            </w:pPr>
            <w:r w:rsidRPr="00E27D23">
              <w:t>Value/remark</w:t>
            </w:r>
          </w:p>
        </w:tc>
        <w:tc>
          <w:tcPr>
            <w:tcW w:w="1700" w:type="dxa"/>
          </w:tcPr>
          <w:p w14:paraId="1137FE49" w14:textId="77777777" w:rsidR="005E33E5" w:rsidRPr="00E27D23" w:rsidRDefault="005E33E5" w:rsidP="000D7A46">
            <w:pPr>
              <w:pStyle w:val="TAH"/>
            </w:pPr>
            <w:r w:rsidRPr="00E27D23">
              <w:t>Comment</w:t>
            </w:r>
          </w:p>
        </w:tc>
        <w:tc>
          <w:tcPr>
            <w:tcW w:w="1245" w:type="dxa"/>
          </w:tcPr>
          <w:p w14:paraId="2C22F550" w14:textId="77777777" w:rsidR="005E33E5" w:rsidRPr="00E27D23" w:rsidRDefault="005E33E5" w:rsidP="000D7A46">
            <w:pPr>
              <w:pStyle w:val="TAH"/>
            </w:pPr>
            <w:r w:rsidRPr="00E27D23">
              <w:t>Condition</w:t>
            </w:r>
          </w:p>
        </w:tc>
      </w:tr>
      <w:tr w:rsidR="005E33E5" w:rsidRPr="00E27D23" w14:paraId="38136979" w14:textId="77777777" w:rsidTr="000D7A46">
        <w:tblPrEx>
          <w:tblCellMar>
            <w:left w:w="108" w:type="dxa"/>
            <w:right w:w="108" w:type="dxa"/>
          </w:tblCellMar>
        </w:tblPrEx>
        <w:tc>
          <w:tcPr>
            <w:tcW w:w="4535" w:type="dxa"/>
          </w:tcPr>
          <w:p w14:paraId="5FC8FE94" w14:textId="77777777" w:rsidR="005E33E5" w:rsidRPr="00E27D23" w:rsidRDefault="005E33E5" w:rsidP="000D7A46">
            <w:pPr>
              <w:pStyle w:val="TAL"/>
            </w:pPr>
            <w:r w:rsidRPr="00E27D23">
              <w:t>SL-SDAP-Config-r16 ::= SEQUENCE {</w:t>
            </w:r>
          </w:p>
        </w:tc>
        <w:tc>
          <w:tcPr>
            <w:tcW w:w="2267" w:type="dxa"/>
          </w:tcPr>
          <w:p w14:paraId="3CDB5433" w14:textId="77777777" w:rsidR="005E33E5" w:rsidRPr="00E27D23" w:rsidRDefault="005E33E5" w:rsidP="000D7A46">
            <w:pPr>
              <w:pStyle w:val="TAL"/>
            </w:pPr>
          </w:p>
        </w:tc>
        <w:tc>
          <w:tcPr>
            <w:tcW w:w="1700" w:type="dxa"/>
          </w:tcPr>
          <w:p w14:paraId="4539F99A" w14:textId="77777777" w:rsidR="005E33E5" w:rsidRPr="00E27D23" w:rsidRDefault="005E33E5" w:rsidP="000D7A46">
            <w:pPr>
              <w:pStyle w:val="TAL"/>
            </w:pPr>
          </w:p>
        </w:tc>
        <w:tc>
          <w:tcPr>
            <w:tcW w:w="1245" w:type="dxa"/>
          </w:tcPr>
          <w:p w14:paraId="5C2950F3" w14:textId="77777777" w:rsidR="005E33E5" w:rsidRPr="00E27D23" w:rsidRDefault="005E33E5" w:rsidP="000D7A46">
            <w:pPr>
              <w:pStyle w:val="TAL"/>
            </w:pPr>
          </w:p>
        </w:tc>
      </w:tr>
      <w:tr w:rsidR="005E33E5" w:rsidRPr="00E27D23" w14:paraId="5D43591D" w14:textId="77777777" w:rsidTr="000D7A46">
        <w:tblPrEx>
          <w:tblCellMar>
            <w:left w:w="108" w:type="dxa"/>
            <w:right w:w="108" w:type="dxa"/>
          </w:tblCellMar>
        </w:tblPrEx>
        <w:tc>
          <w:tcPr>
            <w:tcW w:w="4535" w:type="dxa"/>
          </w:tcPr>
          <w:p w14:paraId="5BC20FB6" w14:textId="77777777" w:rsidR="005E33E5" w:rsidRPr="00E27D23" w:rsidRDefault="005E33E5" w:rsidP="000D7A46">
            <w:pPr>
              <w:pStyle w:val="TAL"/>
              <w:rPr>
                <w:snapToGrid w:val="0"/>
              </w:rPr>
            </w:pPr>
            <w:r w:rsidRPr="00E27D23">
              <w:rPr>
                <w:snapToGrid w:val="0"/>
                <w:lang w:eastAsia="zh-CN"/>
              </w:rPr>
              <w:t xml:space="preserve">  </w:t>
            </w:r>
            <w:r w:rsidRPr="00E27D23">
              <w:t>sl-CastType-r16</w:t>
            </w:r>
          </w:p>
        </w:tc>
        <w:tc>
          <w:tcPr>
            <w:tcW w:w="2267" w:type="dxa"/>
          </w:tcPr>
          <w:p w14:paraId="3EE1A145" w14:textId="77777777" w:rsidR="005E33E5" w:rsidRPr="00E27D23" w:rsidRDefault="005E33E5" w:rsidP="000D7A46">
            <w:pPr>
              <w:pStyle w:val="TAL"/>
              <w:rPr>
                <w:snapToGrid w:val="0"/>
              </w:rPr>
            </w:pPr>
            <w:r w:rsidRPr="00E27D23">
              <w:rPr>
                <w:snapToGrid w:val="0"/>
                <w:lang w:eastAsia="zh-CN"/>
              </w:rPr>
              <w:t>broadcast</w:t>
            </w:r>
          </w:p>
        </w:tc>
        <w:tc>
          <w:tcPr>
            <w:tcW w:w="1700" w:type="dxa"/>
          </w:tcPr>
          <w:p w14:paraId="70F499F9" w14:textId="77777777" w:rsidR="005E33E5" w:rsidRPr="00E27D23" w:rsidRDefault="005E33E5" w:rsidP="000D7A46">
            <w:pPr>
              <w:pStyle w:val="TAL"/>
              <w:rPr>
                <w:snapToGrid w:val="0"/>
              </w:rPr>
            </w:pPr>
          </w:p>
        </w:tc>
        <w:tc>
          <w:tcPr>
            <w:tcW w:w="1245" w:type="dxa"/>
          </w:tcPr>
          <w:p w14:paraId="72C3D15A" w14:textId="77777777" w:rsidR="005E33E5" w:rsidRPr="00E27D23" w:rsidRDefault="005E33E5" w:rsidP="000D7A46">
            <w:pPr>
              <w:pStyle w:val="TAL"/>
              <w:rPr>
                <w:snapToGrid w:val="0"/>
              </w:rPr>
            </w:pPr>
          </w:p>
        </w:tc>
      </w:tr>
      <w:tr w:rsidR="005E33E5" w:rsidRPr="00E27D23" w14:paraId="20910732" w14:textId="77777777" w:rsidTr="000D7A46">
        <w:tblPrEx>
          <w:tblCellMar>
            <w:left w:w="108" w:type="dxa"/>
            <w:right w:w="108" w:type="dxa"/>
          </w:tblCellMar>
        </w:tblPrEx>
        <w:tc>
          <w:tcPr>
            <w:tcW w:w="4535" w:type="dxa"/>
            <w:tcBorders>
              <w:bottom w:val="single" w:sz="4" w:space="0" w:color="auto"/>
            </w:tcBorders>
          </w:tcPr>
          <w:p w14:paraId="7BBE8B44" w14:textId="77777777" w:rsidR="005E33E5" w:rsidRPr="00E27D23" w:rsidRDefault="005E33E5" w:rsidP="000D7A46">
            <w:pPr>
              <w:pStyle w:val="TAL"/>
            </w:pPr>
            <w:r w:rsidRPr="00E27D23">
              <w:t>}</w:t>
            </w:r>
          </w:p>
        </w:tc>
        <w:tc>
          <w:tcPr>
            <w:tcW w:w="2267" w:type="dxa"/>
          </w:tcPr>
          <w:p w14:paraId="57F1B8D2" w14:textId="77777777" w:rsidR="005E33E5" w:rsidRPr="00E27D23" w:rsidRDefault="005E33E5" w:rsidP="000D7A46">
            <w:pPr>
              <w:pStyle w:val="TAL"/>
            </w:pPr>
          </w:p>
        </w:tc>
        <w:tc>
          <w:tcPr>
            <w:tcW w:w="1700" w:type="dxa"/>
          </w:tcPr>
          <w:p w14:paraId="6F4C39B6" w14:textId="77777777" w:rsidR="005E33E5" w:rsidRPr="00E27D23" w:rsidRDefault="005E33E5" w:rsidP="000D7A46">
            <w:pPr>
              <w:pStyle w:val="TAL"/>
            </w:pPr>
          </w:p>
        </w:tc>
        <w:tc>
          <w:tcPr>
            <w:tcW w:w="1245" w:type="dxa"/>
          </w:tcPr>
          <w:p w14:paraId="5A4EEAC2" w14:textId="77777777" w:rsidR="005E33E5" w:rsidRPr="00E27D23" w:rsidRDefault="005E33E5" w:rsidP="000D7A46">
            <w:pPr>
              <w:pStyle w:val="TAL"/>
            </w:pPr>
          </w:p>
        </w:tc>
      </w:tr>
    </w:tbl>
    <w:p w14:paraId="35D97D32" w14:textId="77777777" w:rsidR="00520CD3" w:rsidRPr="00E27D23" w:rsidRDefault="00520CD3" w:rsidP="00520CD3">
      <w:pPr>
        <w:rPr>
          <w:lang w:eastAsia="zh-CN"/>
        </w:rPr>
      </w:pPr>
    </w:p>
    <w:p w14:paraId="73A4BDA1" w14:textId="77777777" w:rsidR="00520CD3" w:rsidRPr="00E27D23" w:rsidRDefault="00520CD3" w:rsidP="00520CD3">
      <w:pPr>
        <w:pStyle w:val="TH"/>
      </w:pPr>
      <w:r w:rsidRPr="00E27D23">
        <w:t xml:space="preserve">Table </w:t>
      </w:r>
      <w:r w:rsidRPr="00E27D23">
        <w:rPr>
          <w:snapToGrid w:val="0"/>
        </w:rPr>
        <w:t>12.1.2.1.3.3</w:t>
      </w:r>
      <w:r w:rsidRPr="00E27D23">
        <w:t xml:space="preserve">-2: </w:t>
      </w:r>
      <w:r w:rsidRPr="00E27D23">
        <w:rPr>
          <w:iCs/>
        </w:rPr>
        <w:t>SL-SyncConfig (Pre-configuration, UE under test)</w:t>
      </w:r>
    </w:p>
    <w:tbl>
      <w:tblPr>
        <w:tblW w:w="9757" w:type="dxa"/>
        <w:tblInd w:w="-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50"/>
        <w:gridCol w:w="2253"/>
        <w:gridCol w:w="1708"/>
        <w:gridCol w:w="1246"/>
      </w:tblGrid>
      <w:tr w:rsidR="00520CD3" w:rsidRPr="00E27D23" w14:paraId="670C36A7" w14:textId="77777777" w:rsidTr="008D405A">
        <w:tc>
          <w:tcPr>
            <w:tcW w:w="9748" w:type="dxa"/>
            <w:gridSpan w:val="4"/>
          </w:tcPr>
          <w:p w14:paraId="120BBADC" w14:textId="77777777" w:rsidR="00520CD3" w:rsidRPr="00E27D23" w:rsidRDefault="00520CD3" w:rsidP="008D405A">
            <w:pPr>
              <w:pStyle w:val="TAL"/>
            </w:pPr>
            <w:r w:rsidRPr="00E27D23">
              <w:t>Derivation Path: TS 38.508-1 [4], Table 4.6.6-31</w:t>
            </w:r>
          </w:p>
        </w:tc>
      </w:tr>
      <w:tr w:rsidR="00520CD3" w:rsidRPr="00E27D23" w14:paraId="6E282EDA" w14:textId="77777777" w:rsidTr="008D405A">
        <w:tblPrEx>
          <w:tblCellMar>
            <w:left w:w="108" w:type="dxa"/>
            <w:right w:w="108" w:type="dxa"/>
          </w:tblCellMar>
        </w:tblPrEx>
        <w:tc>
          <w:tcPr>
            <w:tcW w:w="4550" w:type="dxa"/>
          </w:tcPr>
          <w:p w14:paraId="5A998F5D" w14:textId="77777777" w:rsidR="00520CD3" w:rsidRPr="00E27D23" w:rsidRDefault="00520CD3" w:rsidP="008D405A">
            <w:pPr>
              <w:pStyle w:val="TAH"/>
            </w:pPr>
            <w:r w:rsidRPr="00E27D23">
              <w:t>Information Element</w:t>
            </w:r>
          </w:p>
        </w:tc>
        <w:tc>
          <w:tcPr>
            <w:tcW w:w="2253" w:type="dxa"/>
          </w:tcPr>
          <w:p w14:paraId="501DD5CD" w14:textId="77777777" w:rsidR="00520CD3" w:rsidRPr="00E27D23" w:rsidRDefault="00520CD3" w:rsidP="008D405A">
            <w:pPr>
              <w:pStyle w:val="TAH"/>
            </w:pPr>
            <w:r w:rsidRPr="00E27D23">
              <w:t>Value/remark</w:t>
            </w:r>
          </w:p>
        </w:tc>
        <w:tc>
          <w:tcPr>
            <w:tcW w:w="1700" w:type="dxa"/>
          </w:tcPr>
          <w:p w14:paraId="239FEC58" w14:textId="77777777" w:rsidR="00520CD3" w:rsidRPr="00E27D23" w:rsidRDefault="00520CD3" w:rsidP="008D405A">
            <w:pPr>
              <w:pStyle w:val="TAH"/>
            </w:pPr>
            <w:r w:rsidRPr="00E27D23">
              <w:t>Comment</w:t>
            </w:r>
          </w:p>
        </w:tc>
        <w:tc>
          <w:tcPr>
            <w:tcW w:w="1245" w:type="dxa"/>
          </w:tcPr>
          <w:p w14:paraId="493AC1C3" w14:textId="77777777" w:rsidR="00520CD3" w:rsidRPr="00E27D23" w:rsidRDefault="00520CD3" w:rsidP="008D405A">
            <w:pPr>
              <w:pStyle w:val="TAH"/>
            </w:pPr>
            <w:r w:rsidRPr="00E27D23">
              <w:t>Condition</w:t>
            </w:r>
          </w:p>
        </w:tc>
      </w:tr>
      <w:tr w:rsidR="00520CD3" w:rsidRPr="00E27D23" w14:paraId="58BF5152" w14:textId="77777777" w:rsidTr="008D405A">
        <w:tblPrEx>
          <w:tblCellMar>
            <w:left w:w="108" w:type="dxa"/>
            <w:right w:w="108" w:type="dxa"/>
          </w:tblCellMar>
        </w:tblPrEx>
        <w:tc>
          <w:tcPr>
            <w:tcW w:w="4550" w:type="dxa"/>
          </w:tcPr>
          <w:p w14:paraId="169A594F" w14:textId="77777777" w:rsidR="00520CD3" w:rsidRPr="00E27D23" w:rsidRDefault="00520CD3" w:rsidP="008D405A">
            <w:pPr>
              <w:pStyle w:val="TAL"/>
            </w:pPr>
            <w:r w:rsidRPr="00E27D23">
              <w:t>SL-SyncConfig-r16 ::= SEQUENCE (SIZE (1..maxSL-SyncConfig-r16)) OF SL-SyncConfig-r16 {</w:t>
            </w:r>
          </w:p>
        </w:tc>
        <w:tc>
          <w:tcPr>
            <w:tcW w:w="2253" w:type="dxa"/>
          </w:tcPr>
          <w:p w14:paraId="3A60E5C5" w14:textId="77777777" w:rsidR="00520CD3" w:rsidRPr="00E27D23" w:rsidRDefault="00520CD3" w:rsidP="008D405A">
            <w:pPr>
              <w:pStyle w:val="TAL"/>
            </w:pPr>
            <w:r w:rsidRPr="00E27D23">
              <w:rPr>
                <w:lang w:eastAsia="zh-CN"/>
              </w:rPr>
              <w:t>1 entry</w:t>
            </w:r>
          </w:p>
        </w:tc>
        <w:tc>
          <w:tcPr>
            <w:tcW w:w="1700" w:type="dxa"/>
          </w:tcPr>
          <w:p w14:paraId="325B87A4" w14:textId="77777777" w:rsidR="00520CD3" w:rsidRPr="00E27D23" w:rsidRDefault="00520CD3" w:rsidP="008D405A">
            <w:pPr>
              <w:pStyle w:val="TAL"/>
            </w:pPr>
          </w:p>
        </w:tc>
        <w:tc>
          <w:tcPr>
            <w:tcW w:w="1245" w:type="dxa"/>
          </w:tcPr>
          <w:p w14:paraId="7C6F6695" w14:textId="77777777" w:rsidR="00520CD3" w:rsidRPr="00E27D23" w:rsidRDefault="00520CD3" w:rsidP="008D405A">
            <w:pPr>
              <w:pStyle w:val="TAL"/>
            </w:pPr>
          </w:p>
        </w:tc>
      </w:tr>
      <w:tr w:rsidR="00520CD3" w:rsidRPr="00E27D23" w14:paraId="4AD915EF" w14:textId="77777777" w:rsidTr="008D405A">
        <w:tblPrEx>
          <w:tblCellMar>
            <w:left w:w="108" w:type="dxa"/>
            <w:right w:w="108" w:type="dxa"/>
          </w:tblCellMar>
        </w:tblPrEx>
        <w:tc>
          <w:tcPr>
            <w:tcW w:w="4550" w:type="dxa"/>
          </w:tcPr>
          <w:p w14:paraId="3E9FA5E8" w14:textId="77777777" w:rsidR="00520CD3" w:rsidRPr="00E27D23" w:rsidRDefault="00520CD3" w:rsidP="008D405A">
            <w:pPr>
              <w:pStyle w:val="TAL"/>
              <w:rPr>
                <w:snapToGrid w:val="0"/>
              </w:rPr>
            </w:pPr>
            <w:r w:rsidRPr="00E27D23">
              <w:rPr>
                <w:snapToGrid w:val="0"/>
              </w:rPr>
              <w:t xml:space="preserve">  </w:t>
            </w:r>
            <w:r w:rsidRPr="00E27D23">
              <w:t>SL-SyncConfig-r16[1] SEQUENCE {</w:t>
            </w:r>
          </w:p>
        </w:tc>
        <w:tc>
          <w:tcPr>
            <w:tcW w:w="2253" w:type="dxa"/>
          </w:tcPr>
          <w:p w14:paraId="0DAC9D6F" w14:textId="77777777" w:rsidR="00520CD3" w:rsidRPr="00E27D23" w:rsidRDefault="00520CD3" w:rsidP="008D405A">
            <w:pPr>
              <w:pStyle w:val="TAL"/>
              <w:rPr>
                <w:snapToGrid w:val="0"/>
              </w:rPr>
            </w:pPr>
          </w:p>
        </w:tc>
        <w:tc>
          <w:tcPr>
            <w:tcW w:w="1708" w:type="dxa"/>
          </w:tcPr>
          <w:p w14:paraId="3220713C" w14:textId="77777777" w:rsidR="00520CD3" w:rsidRPr="00E27D23" w:rsidRDefault="00520CD3" w:rsidP="008D405A">
            <w:pPr>
              <w:pStyle w:val="TAL"/>
              <w:rPr>
                <w:snapToGrid w:val="0"/>
              </w:rPr>
            </w:pPr>
          </w:p>
        </w:tc>
        <w:tc>
          <w:tcPr>
            <w:tcW w:w="1246" w:type="dxa"/>
          </w:tcPr>
          <w:p w14:paraId="21A4D055" w14:textId="77777777" w:rsidR="00520CD3" w:rsidRPr="00E27D23" w:rsidRDefault="00520CD3" w:rsidP="008D405A">
            <w:pPr>
              <w:pStyle w:val="TAL"/>
              <w:rPr>
                <w:snapToGrid w:val="0"/>
              </w:rPr>
            </w:pPr>
          </w:p>
        </w:tc>
      </w:tr>
      <w:tr w:rsidR="00520CD3" w:rsidRPr="00E27D23" w14:paraId="5069624E" w14:textId="77777777" w:rsidTr="008D405A">
        <w:tblPrEx>
          <w:tblCellMar>
            <w:left w:w="108" w:type="dxa"/>
            <w:right w:w="108" w:type="dxa"/>
          </w:tblCellMar>
        </w:tblPrEx>
        <w:tc>
          <w:tcPr>
            <w:tcW w:w="4550" w:type="dxa"/>
          </w:tcPr>
          <w:p w14:paraId="052B4F7D" w14:textId="77777777" w:rsidR="00520CD3" w:rsidRPr="00E27D23" w:rsidRDefault="00520CD3" w:rsidP="008D405A">
            <w:pPr>
              <w:pStyle w:val="TAL"/>
              <w:rPr>
                <w:snapToGrid w:val="0"/>
                <w:lang w:eastAsia="zh-CN"/>
              </w:rPr>
            </w:pPr>
            <w:r w:rsidRPr="00E27D23">
              <w:rPr>
                <w:snapToGrid w:val="0"/>
                <w:lang w:eastAsia="zh-CN"/>
              </w:rPr>
              <w:t xml:space="preserve">  </w:t>
            </w:r>
            <w:r w:rsidRPr="00E27D23">
              <w:t>txParameters-r16 SEQUENCE {</w:t>
            </w:r>
          </w:p>
        </w:tc>
        <w:tc>
          <w:tcPr>
            <w:tcW w:w="2253" w:type="dxa"/>
          </w:tcPr>
          <w:p w14:paraId="699523D5" w14:textId="77777777" w:rsidR="00520CD3" w:rsidRPr="00E27D23" w:rsidRDefault="00520CD3" w:rsidP="008D405A">
            <w:pPr>
              <w:pStyle w:val="TAL"/>
              <w:rPr>
                <w:snapToGrid w:val="0"/>
              </w:rPr>
            </w:pPr>
          </w:p>
        </w:tc>
        <w:tc>
          <w:tcPr>
            <w:tcW w:w="1708" w:type="dxa"/>
          </w:tcPr>
          <w:p w14:paraId="198C8FC7" w14:textId="77777777" w:rsidR="00520CD3" w:rsidRPr="00E27D23" w:rsidRDefault="00520CD3" w:rsidP="008D405A">
            <w:pPr>
              <w:pStyle w:val="TAL"/>
              <w:rPr>
                <w:snapToGrid w:val="0"/>
              </w:rPr>
            </w:pPr>
          </w:p>
        </w:tc>
        <w:tc>
          <w:tcPr>
            <w:tcW w:w="1246" w:type="dxa"/>
          </w:tcPr>
          <w:p w14:paraId="40748043" w14:textId="77777777" w:rsidR="00520CD3" w:rsidRPr="00E27D23" w:rsidRDefault="00520CD3" w:rsidP="008D405A">
            <w:pPr>
              <w:pStyle w:val="TAL"/>
              <w:rPr>
                <w:snapToGrid w:val="0"/>
              </w:rPr>
            </w:pPr>
          </w:p>
        </w:tc>
      </w:tr>
      <w:tr w:rsidR="00520CD3" w:rsidRPr="00E27D23" w14:paraId="67C6F2ED" w14:textId="77777777" w:rsidTr="008D405A">
        <w:tblPrEx>
          <w:tblCellMar>
            <w:left w:w="108" w:type="dxa"/>
            <w:right w:w="108" w:type="dxa"/>
          </w:tblCellMar>
        </w:tblPrEx>
        <w:tc>
          <w:tcPr>
            <w:tcW w:w="4550" w:type="dxa"/>
          </w:tcPr>
          <w:p w14:paraId="75ED2D9D" w14:textId="77777777" w:rsidR="00520CD3" w:rsidRPr="00E27D23" w:rsidRDefault="00520CD3" w:rsidP="008D405A">
            <w:pPr>
              <w:pStyle w:val="TAL"/>
              <w:rPr>
                <w:snapToGrid w:val="0"/>
                <w:lang w:eastAsia="zh-CN"/>
              </w:rPr>
            </w:pPr>
            <w:r w:rsidRPr="00E27D23">
              <w:rPr>
                <w:snapToGrid w:val="0"/>
                <w:lang w:eastAsia="zh-CN"/>
              </w:rPr>
              <w:t xml:space="preserve">    </w:t>
            </w:r>
            <w:r w:rsidRPr="00E27D23">
              <w:t>syncTxThreshOoC-r16</w:t>
            </w:r>
          </w:p>
        </w:tc>
        <w:tc>
          <w:tcPr>
            <w:tcW w:w="2253" w:type="dxa"/>
          </w:tcPr>
          <w:p w14:paraId="26FBD3BA" w14:textId="77777777" w:rsidR="00520CD3" w:rsidRPr="00E27D23" w:rsidRDefault="00520CD3" w:rsidP="008D405A">
            <w:pPr>
              <w:pStyle w:val="TAL"/>
              <w:rPr>
                <w:snapToGrid w:val="0"/>
                <w:lang w:eastAsia="zh-CN"/>
              </w:rPr>
            </w:pPr>
            <w:r w:rsidRPr="00E27D23">
              <w:rPr>
                <w:snapToGrid w:val="0"/>
                <w:lang w:eastAsia="zh-CN"/>
              </w:rPr>
              <w:t>13</w:t>
            </w:r>
          </w:p>
        </w:tc>
        <w:tc>
          <w:tcPr>
            <w:tcW w:w="1708" w:type="dxa"/>
          </w:tcPr>
          <w:p w14:paraId="25F64B6E" w14:textId="77777777" w:rsidR="00520CD3" w:rsidRPr="00E27D23" w:rsidRDefault="00520CD3" w:rsidP="008D405A">
            <w:pPr>
              <w:pStyle w:val="TAL"/>
              <w:rPr>
                <w:snapToGrid w:val="0"/>
                <w:lang w:eastAsia="zh-CN"/>
              </w:rPr>
            </w:pPr>
            <w:r w:rsidRPr="00E27D23">
              <w:rPr>
                <w:snapToGrid w:val="0"/>
                <w:lang w:eastAsia="zh-CN"/>
              </w:rPr>
              <w:t>actual threshold is +infinity</w:t>
            </w:r>
          </w:p>
        </w:tc>
        <w:tc>
          <w:tcPr>
            <w:tcW w:w="1246" w:type="dxa"/>
          </w:tcPr>
          <w:p w14:paraId="74B89206" w14:textId="77777777" w:rsidR="00520CD3" w:rsidRPr="00E27D23" w:rsidRDefault="00520CD3" w:rsidP="008D405A">
            <w:pPr>
              <w:pStyle w:val="TAL"/>
              <w:rPr>
                <w:snapToGrid w:val="0"/>
              </w:rPr>
            </w:pPr>
          </w:p>
        </w:tc>
      </w:tr>
      <w:tr w:rsidR="00520CD3" w:rsidRPr="00E27D23" w14:paraId="71E231EB" w14:textId="77777777" w:rsidTr="008D405A">
        <w:tblPrEx>
          <w:tblCellMar>
            <w:left w:w="108" w:type="dxa"/>
            <w:right w:w="108" w:type="dxa"/>
          </w:tblCellMar>
        </w:tblPrEx>
        <w:tc>
          <w:tcPr>
            <w:tcW w:w="4550" w:type="dxa"/>
          </w:tcPr>
          <w:p w14:paraId="56626CF3" w14:textId="77777777" w:rsidR="00520CD3" w:rsidRPr="00E27D23" w:rsidRDefault="00520CD3" w:rsidP="008D405A">
            <w:pPr>
              <w:pStyle w:val="TAL"/>
              <w:rPr>
                <w:snapToGrid w:val="0"/>
                <w:lang w:eastAsia="zh-CN"/>
              </w:rPr>
            </w:pPr>
            <w:r w:rsidRPr="00E27D23">
              <w:rPr>
                <w:snapToGrid w:val="0"/>
                <w:lang w:eastAsia="zh-CN"/>
              </w:rPr>
              <w:t xml:space="preserve">  }</w:t>
            </w:r>
          </w:p>
        </w:tc>
        <w:tc>
          <w:tcPr>
            <w:tcW w:w="2253" w:type="dxa"/>
          </w:tcPr>
          <w:p w14:paraId="18FA93FA" w14:textId="77777777" w:rsidR="00520CD3" w:rsidRPr="00E27D23" w:rsidRDefault="00520CD3" w:rsidP="008D405A">
            <w:pPr>
              <w:pStyle w:val="TAL"/>
              <w:rPr>
                <w:snapToGrid w:val="0"/>
              </w:rPr>
            </w:pPr>
          </w:p>
        </w:tc>
        <w:tc>
          <w:tcPr>
            <w:tcW w:w="1708" w:type="dxa"/>
          </w:tcPr>
          <w:p w14:paraId="600B8E4C" w14:textId="77777777" w:rsidR="00520CD3" w:rsidRPr="00E27D23" w:rsidRDefault="00520CD3" w:rsidP="008D405A">
            <w:pPr>
              <w:pStyle w:val="TAL"/>
              <w:rPr>
                <w:snapToGrid w:val="0"/>
              </w:rPr>
            </w:pPr>
          </w:p>
        </w:tc>
        <w:tc>
          <w:tcPr>
            <w:tcW w:w="1246" w:type="dxa"/>
          </w:tcPr>
          <w:p w14:paraId="365EE775" w14:textId="77777777" w:rsidR="00520CD3" w:rsidRPr="00E27D23" w:rsidRDefault="00520CD3" w:rsidP="008D405A">
            <w:pPr>
              <w:pStyle w:val="TAL"/>
              <w:rPr>
                <w:snapToGrid w:val="0"/>
              </w:rPr>
            </w:pPr>
          </w:p>
        </w:tc>
      </w:tr>
      <w:tr w:rsidR="00520CD3" w:rsidRPr="00E27D23" w14:paraId="644687B7" w14:textId="77777777" w:rsidTr="008D405A">
        <w:tblPrEx>
          <w:tblCellMar>
            <w:left w:w="108" w:type="dxa"/>
            <w:right w:w="108" w:type="dxa"/>
          </w:tblCellMar>
        </w:tblPrEx>
        <w:tc>
          <w:tcPr>
            <w:tcW w:w="4550" w:type="dxa"/>
            <w:tcBorders>
              <w:bottom w:val="single" w:sz="4" w:space="0" w:color="auto"/>
            </w:tcBorders>
          </w:tcPr>
          <w:p w14:paraId="0DA1E9FA" w14:textId="77777777" w:rsidR="00520CD3" w:rsidRPr="00E27D23" w:rsidRDefault="00520CD3" w:rsidP="008D405A">
            <w:pPr>
              <w:pStyle w:val="TAL"/>
            </w:pPr>
            <w:r w:rsidRPr="00E27D23">
              <w:t>}</w:t>
            </w:r>
          </w:p>
        </w:tc>
        <w:tc>
          <w:tcPr>
            <w:tcW w:w="2253" w:type="dxa"/>
          </w:tcPr>
          <w:p w14:paraId="1799DAFD" w14:textId="77777777" w:rsidR="00520CD3" w:rsidRPr="00E27D23" w:rsidRDefault="00520CD3" w:rsidP="008D405A">
            <w:pPr>
              <w:pStyle w:val="TAL"/>
            </w:pPr>
          </w:p>
        </w:tc>
        <w:tc>
          <w:tcPr>
            <w:tcW w:w="1700" w:type="dxa"/>
          </w:tcPr>
          <w:p w14:paraId="0472D41C" w14:textId="77777777" w:rsidR="00520CD3" w:rsidRPr="00E27D23" w:rsidRDefault="00520CD3" w:rsidP="008D405A">
            <w:pPr>
              <w:pStyle w:val="TAL"/>
            </w:pPr>
          </w:p>
        </w:tc>
        <w:tc>
          <w:tcPr>
            <w:tcW w:w="1245" w:type="dxa"/>
          </w:tcPr>
          <w:p w14:paraId="443FF27D" w14:textId="77777777" w:rsidR="00520CD3" w:rsidRPr="00E27D23" w:rsidRDefault="00520CD3" w:rsidP="008D405A">
            <w:pPr>
              <w:pStyle w:val="TAL"/>
            </w:pPr>
          </w:p>
        </w:tc>
      </w:tr>
    </w:tbl>
    <w:p w14:paraId="00D15D50" w14:textId="77777777" w:rsidR="00520CD3" w:rsidRPr="00E27D23" w:rsidRDefault="00520CD3" w:rsidP="00520CD3">
      <w:pPr>
        <w:rPr>
          <w:lang w:eastAsia="zh-CN"/>
        </w:rPr>
      </w:pPr>
    </w:p>
    <w:p w14:paraId="7AF573C4" w14:textId="77777777" w:rsidR="00520CD3" w:rsidRPr="00E27D23" w:rsidRDefault="00520CD3" w:rsidP="00520CD3">
      <w:pPr>
        <w:pStyle w:val="TH"/>
      </w:pPr>
      <w:r w:rsidRPr="00E27D23">
        <w:t xml:space="preserve">Table </w:t>
      </w:r>
      <w:r w:rsidRPr="00E27D23">
        <w:rPr>
          <w:snapToGrid w:val="0"/>
        </w:rPr>
        <w:t>12.1.2.1.3.3</w:t>
      </w:r>
      <w:r w:rsidRPr="00E27D23">
        <w:t>-3: +CCUTLE (Table 12.1.2.1.3.2-2, step 1)</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20CD3" w:rsidRPr="00E27D23" w14:paraId="50140E42" w14:textId="77777777" w:rsidTr="008D405A">
        <w:tc>
          <w:tcPr>
            <w:tcW w:w="9738" w:type="dxa"/>
          </w:tcPr>
          <w:p w14:paraId="35671EC4" w14:textId="77777777" w:rsidR="00520CD3" w:rsidRPr="00E27D23" w:rsidRDefault="00520CD3" w:rsidP="008D405A">
            <w:pPr>
              <w:pStyle w:val="TAL"/>
            </w:pPr>
            <w:r w:rsidRPr="00E27D23">
              <w:t>Derivation Path: TS 38.508-1 [4] Table 4.7</w:t>
            </w:r>
            <w:r w:rsidRPr="00E27D23">
              <w:rPr>
                <w:rFonts w:eastAsia="SimSun"/>
                <w:lang w:eastAsia="zh-CN"/>
              </w:rPr>
              <w:t>B</w:t>
            </w:r>
            <w:r w:rsidRPr="00E27D23">
              <w:t>-</w:t>
            </w:r>
            <w:r w:rsidRPr="00E27D23">
              <w:rPr>
                <w:rFonts w:eastAsia="SimSun"/>
                <w:lang w:eastAsia="zh-CN"/>
              </w:rPr>
              <w:t>1 with condition Close and Transmit</w:t>
            </w:r>
          </w:p>
        </w:tc>
      </w:tr>
    </w:tbl>
    <w:p w14:paraId="2C73D7A3" w14:textId="77777777" w:rsidR="00520CD3" w:rsidRPr="00E27D23" w:rsidRDefault="00520CD3" w:rsidP="00520CD3">
      <w:pPr>
        <w:rPr>
          <w:lang w:eastAsia="zh-CN"/>
        </w:rPr>
      </w:pPr>
    </w:p>
    <w:p w14:paraId="73246400" w14:textId="1B8701FF" w:rsidR="00520CD3" w:rsidRPr="00E27D23" w:rsidRDefault="00520CD3" w:rsidP="00520CD3">
      <w:pPr>
        <w:pStyle w:val="TH"/>
      </w:pPr>
      <w:r w:rsidRPr="00E27D23">
        <w:t xml:space="preserve">Table </w:t>
      </w:r>
      <w:r w:rsidRPr="00E27D23">
        <w:rPr>
          <w:snapToGrid w:val="0"/>
        </w:rPr>
        <w:t>12.1.2.1.3.3</w:t>
      </w:r>
      <w:r w:rsidRPr="00E27D23">
        <w:t xml:space="preserve">-4: MasterInformationBlockSidelink (Table 12.1.2.1.3.2-2, </w:t>
      </w:r>
      <w:r w:rsidR="005E33E5" w:rsidRPr="00E27D23">
        <w:t>NR-SS-</w:t>
      </w:r>
      <w:r w:rsidRPr="00E27D23">
        <w:t>UE 1, 2 and 3)</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474"/>
        <w:gridCol w:w="1510"/>
        <w:gridCol w:w="1961"/>
        <w:gridCol w:w="1549"/>
      </w:tblGrid>
      <w:tr w:rsidR="00520CD3" w:rsidRPr="00E27D23" w14:paraId="3B62A106" w14:textId="77777777" w:rsidTr="008D405A">
        <w:trPr>
          <w:jc w:val="center"/>
        </w:trPr>
        <w:tc>
          <w:tcPr>
            <w:tcW w:w="4996" w:type="pct"/>
            <w:gridSpan w:val="4"/>
          </w:tcPr>
          <w:p w14:paraId="561D4165" w14:textId="77777777" w:rsidR="00520CD3" w:rsidRPr="00E27D23" w:rsidRDefault="00520CD3" w:rsidP="008D405A">
            <w:pPr>
              <w:pStyle w:val="TAL"/>
            </w:pPr>
            <w:r w:rsidRPr="00E27D23">
              <w:t>Derivation Path: TS 38.508-1 [4], Table 4.6.1A-1</w:t>
            </w:r>
          </w:p>
        </w:tc>
      </w:tr>
      <w:tr w:rsidR="00520CD3" w:rsidRPr="00E27D23" w14:paraId="6AC61A8D" w14:textId="77777777" w:rsidTr="008D405A">
        <w:tblPrEx>
          <w:tblCellMar>
            <w:left w:w="108" w:type="dxa"/>
            <w:right w:w="108" w:type="dxa"/>
          </w:tblCellMar>
        </w:tblPrEx>
        <w:trPr>
          <w:jc w:val="center"/>
        </w:trPr>
        <w:tc>
          <w:tcPr>
            <w:tcW w:w="2356" w:type="pct"/>
          </w:tcPr>
          <w:p w14:paraId="51C83B25" w14:textId="77777777" w:rsidR="00520CD3" w:rsidRPr="00E27D23" w:rsidRDefault="00520CD3" w:rsidP="008D405A">
            <w:pPr>
              <w:pStyle w:val="TAH"/>
            </w:pPr>
            <w:r w:rsidRPr="00E27D23">
              <w:t>Information Element</w:t>
            </w:r>
          </w:p>
        </w:tc>
        <w:tc>
          <w:tcPr>
            <w:tcW w:w="795" w:type="pct"/>
          </w:tcPr>
          <w:p w14:paraId="0991DDBA" w14:textId="77777777" w:rsidR="00520CD3" w:rsidRPr="00E27D23" w:rsidRDefault="00520CD3" w:rsidP="008D405A">
            <w:pPr>
              <w:pStyle w:val="TAH"/>
            </w:pPr>
            <w:r w:rsidRPr="00E27D23">
              <w:t>Value/remark</w:t>
            </w:r>
          </w:p>
        </w:tc>
        <w:tc>
          <w:tcPr>
            <w:tcW w:w="1033" w:type="pct"/>
          </w:tcPr>
          <w:p w14:paraId="3BF3CF89" w14:textId="77777777" w:rsidR="00520CD3" w:rsidRPr="00E27D23" w:rsidRDefault="00520CD3" w:rsidP="008D405A">
            <w:pPr>
              <w:pStyle w:val="TAH"/>
            </w:pPr>
            <w:r w:rsidRPr="00E27D23">
              <w:t>Comment</w:t>
            </w:r>
          </w:p>
        </w:tc>
        <w:tc>
          <w:tcPr>
            <w:tcW w:w="816" w:type="pct"/>
          </w:tcPr>
          <w:p w14:paraId="136D7FA2" w14:textId="77777777" w:rsidR="00520CD3" w:rsidRPr="00E27D23" w:rsidRDefault="00520CD3" w:rsidP="008D405A">
            <w:pPr>
              <w:pStyle w:val="TAH"/>
            </w:pPr>
            <w:r w:rsidRPr="00E27D23">
              <w:t>Condition</w:t>
            </w:r>
          </w:p>
        </w:tc>
      </w:tr>
      <w:tr w:rsidR="00520CD3" w:rsidRPr="00E27D23" w14:paraId="03EB7070" w14:textId="77777777" w:rsidTr="008D405A">
        <w:tblPrEx>
          <w:tblCellMar>
            <w:left w:w="108" w:type="dxa"/>
            <w:right w:w="108" w:type="dxa"/>
          </w:tblCellMar>
        </w:tblPrEx>
        <w:trPr>
          <w:jc w:val="center"/>
        </w:trPr>
        <w:tc>
          <w:tcPr>
            <w:tcW w:w="2356" w:type="pct"/>
          </w:tcPr>
          <w:p w14:paraId="4CF595F9" w14:textId="77777777" w:rsidR="00520CD3" w:rsidRPr="00E27D23" w:rsidRDefault="00520CD3" w:rsidP="008D405A">
            <w:pPr>
              <w:pStyle w:val="TAL"/>
            </w:pPr>
            <w:r w:rsidRPr="00E27D23">
              <w:t>MasterInformationBlockSidelink ::= SEQUENCE {</w:t>
            </w:r>
          </w:p>
        </w:tc>
        <w:tc>
          <w:tcPr>
            <w:tcW w:w="795" w:type="pct"/>
          </w:tcPr>
          <w:p w14:paraId="048749F4" w14:textId="77777777" w:rsidR="00520CD3" w:rsidRPr="00E27D23" w:rsidRDefault="00520CD3" w:rsidP="008D405A">
            <w:pPr>
              <w:pStyle w:val="TAL"/>
            </w:pPr>
          </w:p>
        </w:tc>
        <w:tc>
          <w:tcPr>
            <w:tcW w:w="1033" w:type="pct"/>
          </w:tcPr>
          <w:p w14:paraId="552CB69C" w14:textId="77777777" w:rsidR="00520CD3" w:rsidRPr="00E27D23" w:rsidRDefault="00520CD3" w:rsidP="008D405A">
            <w:pPr>
              <w:pStyle w:val="TAL"/>
            </w:pPr>
          </w:p>
        </w:tc>
        <w:tc>
          <w:tcPr>
            <w:tcW w:w="816" w:type="pct"/>
          </w:tcPr>
          <w:p w14:paraId="2F665584" w14:textId="77777777" w:rsidR="00520CD3" w:rsidRPr="00E27D23" w:rsidRDefault="00520CD3" w:rsidP="008D405A">
            <w:pPr>
              <w:pStyle w:val="TAL"/>
            </w:pPr>
          </w:p>
        </w:tc>
      </w:tr>
      <w:tr w:rsidR="00520CD3" w:rsidRPr="00E27D23" w14:paraId="198D16DD" w14:textId="77777777" w:rsidTr="008D405A">
        <w:trPr>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7A453719" w14:textId="77777777" w:rsidR="00520CD3" w:rsidRPr="00E27D23" w:rsidRDefault="00520CD3" w:rsidP="008D405A">
            <w:pPr>
              <w:pStyle w:val="TAL"/>
              <w:rPr>
                <w:snapToGrid w:val="0"/>
                <w:lang w:eastAsia="zh-CN"/>
              </w:rPr>
            </w:pPr>
            <w:r w:rsidRPr="00E27D23">
              <w:rPr>
                <w:snapToGrid w:val="0"/>
                <w:lang w:eastAsia="zh-CN"/>
              </w:rPr>
              <w:t xml:space="preserve">  </w:t>
            </w:r>
            <w:r w:rsidRPr="00E27D23">
              <w:t>inCoverage-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5FC60C" w14:textId="77777777" w:rsidR="00520CD3" w:rsidRPr="00E27D23" w:rsidRDefault="00520CD3" w:rsidP="008D405A">
            <w:pPr>
              <w:pStyle w:val="TAL"/>
              <w:rPr>
                <w:snapToGrid w:val="0"/>
              </w:rPr>
            </w:pPr>
            <w:r w:rsidRPr="00E27D23">
              <w:rPr>
                <w:snapToGrid w:val="0"/>
              </w:rPr>
              <w:t>true</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3D9FE4" w14:textId="77777777" w:rsidR="00520CD3" w:rsidRPr="00E27D23"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BA607" w14:textId="2564453E" w:rsidR="00520CD3" w:rsidRPr="00E27D23" w:rsidRDefault="005E33E5" w:rsidP="008D405A">
            <w:pPr>
              <w:pStyle w:val="TAL"/>
              <w:rPr>
                <w:snapToGrid w:val="0"/>
                <w:lang w:eastAsia="zh-CN"/>
              </w:rPr>
            </w:pPr>
            <w:r w:rsidRPr="00E27D23">
              <w:t>NR-SS-</w:t>
            </w:r>
            <w:r w:rsidR="00520CD3" w:rsidRPr="00E27D23">
              <w:t>UE 1</w:t>
            </w:r>
          </w:p>
        </w:tc>
      </w:tr>
      <w:tr w:rsidR="00520CD3" w:rsidRPr="00E27D23" w14:paraId="22B3DCBE" w14:textId="77777777" w:rsidTr="008D405A">
        <w:trPr>
          <w:jc w:val="center"/>
        </w:trPr>
        <w:tc>
          <w:tcPr>
            <w:tcW w:w="2352" w:type="pct"/>
            <w:tcBorders>
              <w:top w:val="nil"/>
              <w:left w:val="single" w:sz="4" w:space="0" w:color="auto"/>
              <w:bottom w:val="nil"/>
              <w:right w:val="single" w:sz="4" w:space="0" w:color="auto"/>
            </w:tcBorders>
            <w:tcMar>
              <w:top w:w="0" w:type="dxa"/>
              <w:left w:w="108" w:type="dxa"/>
              <w:bottom w:w="0" w:type="dxa"/>
              <w:right w:w="108" w:type="dxa"/>
            </w:tcMar>
          </w:tcPr>
          <w:p w14:paraId="54B2D83A" w14:textId="77777777" w:rsidR="00520CD3" w:rsidRPr="00E27D23"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1E0EE5" w14:textId="77777777" w:rsidR="00520CD3" w:rsidRPr="00E27D23" w:rsidRDefault="00520CD3" w:rsidP="008D405A">
            <w:pPr>
              <w:pStyle w:val="TAL"/>
              <w:rPr>
                <w:snapToGrid w:val="0"/>
                <w:lang w:eastAsia="zh-CN"/>
              </w:rPr>
            </w:pPr>
            <w:r w:rsidRPr="00E27D23">
              <w:rPr>
                <w:snapToGrid w:val="0"/>
                <w:lang w:eastAsia="zh-CN"/>
              </w:rPr>
              <w:t>false</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2E61A0" w14:textId="77777777" w:rsidR="00520CD3" w:rsidRPr="00E27D23"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64097A" w14:textId="12C11871" w:rsidR="00520CD3" w:rsidRPr="00E27D23" w:rsidRDefault="005E33E5" w:rsidP="008D405A">
            <w:pPr>
              <w:pStyle w:val="TAL"/>
            </w:pPr>
            <w:r w:rsidRPr="00E27D23">
              <w:t>NR-SS-</w:t>
            </w:r>
            <w:r w:rsidR="00520CD3" w:rsidRPr="00E27D23">
              <w:t>UE 2</w:t>
            </w:r>
          </w:p>
          <w:p w14:paraId="46CC3256" w14:textId="14D37461" w:rsidR="00520CD3" w:rsidRPr="00E27D23" w:rsidRDefault="005E33E5" w:rsidP="008D405A">
            <w:pPr>
              <w:pStyle w:val="TAL"/>
              <w:rPr>
                <w:snapToGrid w:val="0"/>
              </w:rPr>
            </w:pPr>
            <w:r w:rsidRPr="00E27D23">
              <w:t>NR-SS-</w:t>
            </w:r>
            <w:r w:rsidR="00520CD3" w:rsidRPr="00E27D23">
              <w:t>UE 3</w:t>
            </w:r>
          </w:p>
        </w:tc>
      </w:tr>
      <w:tr w:rsidR="00520CD3" w:rsidRPr="00E27D23" w14:paraId="79C23E5B" w14:textId="77777777" w:rsidTr="008D405A">
        <w:tblPrEx>
          <w:tblLook w:val="04A0" w:firstRow="1" w:lastRow="0" w:firstColumn="1" w:lastColumn="0" w:noHBand="0" w:noVBand="1"/>
        </w:tblPrEx>
        <w:trPr>
          <w:jc w:val="center"/>
        </w:trPr>
        <w:tc>
          <w:tcPr>
            <w:tcW w:w="235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283425" w14:textId="77777777" w:rsidR="00520CD3" w:rsidRPr="00E27D23" w:rsidRDefault="00520CD3" w:rsidP="008D405A">
            <w:pPr>
              <w:pStyle w:val="TAL"/>
              <w:rPr>
                <w:snapToGrid w:val="0"/>
                <w:lang w:eastAsia="zh-CN"/>
              </w:rPr>
            </w:pPr>
            <w:r w:rsidRPr="00E27D23">
              <w:rPr>
                <w:snapToGrid w:val="0"/>
                <w:lang w:eastAsia="zh-CN"/>
              </w:rPr>
              <w:t xml:space="preserve">  </w:t>
            </w:r>
            <w:r w:rsidRPr="00E27D23">
              <w:t>directFrameNumber-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656873" w14:textId="77777777" w:rsidR="00520CD3" w:rsidRPr="00E27D23" w:rsidRDefault="00520CD3" w:rsidP="008D405A">
            <w:pPr>
              <w:pStyle w:val="TAL"/>
              <w:rPr>
                <w:snapToGrid w:val="0"/>
              </w:rPr>
            </w:pPr>
            <w:r w:rsidRPr="00E27D23">
              <w:rPr>
                <w:snapToGrid w:val="0"/>
              </w:rPr>
              <w:t xml:space="preserve">DFN determined based on the formula given in 38.331 [22] </w:t>
            </w:r>
            <w:r w:rsidRPr="00E27D23">
              <w:rPr>
                <w:lang w:eastAsia="zh-CN"/>
              </w:rPr>
              <w:t>clause 5.8.12.</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64EB07" w14:textId="77777777" w:rsidR="00520CD3" w:rsidRPr="00E27D23"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9950EC" w14:textId="77777777" w:rsidR="00520CD3" w:rsidRPr="00E27D23" w:rsidRDefault="00520CD3" w:rsidP="008D405A">
            <w:pPr>
              <w:pStyle w:val="TAL"/>
              <w:rPr>
                <w:snapToGrid w:val="0"/>
              </w:rPr>
            </w:pPr>
          </w:p>
        </w:tc>
      </w:tr>
      <w:tr w:rsidR="00520CD3" w:rsidRPr="00E27D23" w14:paraId="75DC56CD" w14:textId="77777777" w:rsidTr="008D405A">
        <w:tblPrEx>
          <w:tblLook w:val="04A0" w:firstRow="1" w:lastRow="0" w:firstColumn="1" w:lastColumn="0" w:noHBand="0" w:noVBand="1"/>
        </w:tblPrEx>
        <w:trPr>
          <w:jc w:val="center"/>
        </w:trPr>
        <w:tc>
          <w:tcPr>
            <w:tcW w:w="235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DF13FC" w14:textId="77777777" w:rsidR="00520CD3" w:rsidRPr="00E27D23" w:rsidRDefault="00520CD3" w:rsidP="008D405A">
            <w:pPr>
              <w:pStyle w:val="TAL"/>
              <w:rPr>
                <w:snapToGrid w:val="0"/>
                <w:lang w:eastAsia="zh-CN"/>
              </w:rPr>
            </w:pPr>
            <w:r w:rsidRPr="00E27D23">
              <w:rPr>
                <w:snapToGrid w:val="0"/>
                <w:lang w:eastAsia="zh-CN"/>
              </w:rPr>
              <w:t xml:space="preserve">  </w:t>
            </w:r>
            <w:r w:rsidRPr="00E27D23">
              <w:t>slotIndex-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0E65D1" w14:textId="77777777" w:rsidR="00520CD3" w:rsidRPr="00E27D23" w:rsidRDefault="00520CD3" w:rsidP="008D405A">
            <w:pPr>
              <w:pStyle w:val="TAL"/>
              <w:rPr>
                <w:snapToGrid w:val="0"/>
              </w:rPr>
            </w:pPr>
            <w:r w:rsidRPr="00E27D23">
              <w:rPr>
                <w:snapToGrid w:val="0"/>
              </w:rPr>
              <w:t xml:space="preserve">slot index determined based on the formula given in 38.331 [22] </w:t>
            </w:r>
            <w:r w:rsidRPr="00E27D23">
              <w:rPr>
                <w:lang w:eastAsia="zh-CN"/>
              </w:rPr>
              <w:t>clause 5.8.12.</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64D067" w14:textId="77777777" w:rsidR="00520CD3" w:rsidRPr="00E27D23"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9BD236" w14:textId="77777777" w:rsidR="00520CD3" w:rsidRPr="00E27D23" w:rsidRDefault="00520CD3" w:rsidP="008D405A">
            <w:pPr>
              <w:pStyle w:val="TAL"/>
              <w:rPr>
                <w:snapToGrid w:val="0"/>
              </w:rPr>
            </w:pPr>
          </w:p>
        </w:tc>
      </w:tr>
      <w:tr w:rsidR="00520CD3" w:rsidRPr="00E27D23" w14:paraId="1188A161" w14:textId="77777777" w:rsidTr="008D405A">
        <w:tblPrEx>
          <w:tblLook w:val="04A0" w:firstRow="1" w:lastRow="0" w:firstColumn="1" w:lastColumn="0" w:noHBand="0" w:noVBand="1"/>
        </w:tblPrEx>
        <w:trPr>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20FAF9F9" w14:textId="77777777" w:rsidR="00520CD3" w:rsidRPr="00E27D23" w:rsidRDefault="00520CD3" w:rsidP="008D405A">
            <w:pPr>
              <w:pStyle w:val="TAL"/>
              <w:rPr>
                <w:snapToGrid w:val="0"/>
                <w:lang w:eastAsia="zh-CN"/>
              </w:rPr>
            </w:pPr>
            <w:r w:rsidRPr="00E27D23">
              <w:rPr>
                <w:snapToGrid w:val="0"/>
                <w:lang w:eastAsia="zh-CN"/>
              </w:rPr>
              <w:t xml:space="preserve">  </w:t>
            </w:r>
            <w:r w:rsidRPr="00E27D23">
              <w:t>reservedBits-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5496E7" w14:textId="77777777" w:rsidR="00520CD3" w:rsidRPr="00E27D23" w:rsidRDefault="00520CD3" w:rsidP="008D405A">
            <w:pPr>
              <w:pStyle w:val="TAL"/>
              <w:rPr>
                <w:snapToGrid w:val="0"/>
              </w:rPr>
            </w:pPr>
            <w:r w:rsidRPr="00E27D23">
              <w:rPr>
                <w:snapToGrid w:val="0"/>
              </w:rPr>
              <w:t>0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2E06C4" w14:textId="77777777" w:rsidR="00520CD3" w:rsidRPr="00E27D23"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667CA" w14:textId="0F24721A" w:rsidR="00520CD3" w:rsidRPr="00E27D23" w:rsidRDefault="005E33E5" w:rsidP="008D405A">
            <w:pPr>
              <w:pStyle w:val="TAL"/>
              <w:rPr>
                <w:snapToGrid w:val="0"/>
              </w:rPr>
            </w:pPr>
            <w:r w:rsidRPr="00E27D23">
              <w:t>NR-SS-</w:t>
            </w:r>
            <w:r w:rsidR="00520CD3" w:rsidRPr="00E27D23">
              <w:t>UE 1</w:t>
            </w:r>
          </w:p>
        </w:tc>
      </w:tr>
      <w:tr w:rsidR="00520CD3" w:rsidRPr="00E27D23" w14:paraId="2D7289DE" w14:textId="77777777" w:rsidTr="008D405A">
        <w:tblPrEx>
          <w:tblLook w:val="04A0" w:firstRow="1" w:lastRow="0" w:firstColumn="1" w:lastColumn="0" w:noHBand="0" w:noVBand="1"/>
        </w:tblPrEx>
        <w:trPr>
          <w:jc w:val="center"/>
        </w:trPr>
        <w:tc>
          <w:tcPr>
            <w:tcW w:w="2352" w:type="pct"/>
            <w:tcBorders>
              <w:top w:val="nil"/>
              <w:left w:val="single" w:sz="4" w:space="0" w:color="auto"/>
              <w:bottom w:val="nil"/>
              <w:right w:val="single" w:sz="4" w:space="0" w:color="auto"/>
            </w:tcBorders>
            <w:tcMar>
              <w:top w:w="0" w:type="dxa"/>
              <w:left w:w="108" w:type="dxa"/>
              <w:bottom w:w="0" w:type="dxa"/>
              <w:right w:w="108" w:type="dxa"/>
            </w:tcMar>
          </w:tcPr>
          <w:p w14:paraId="41A3B66B" w14:textId="77777777" w:rsidR="00520CD3" w:rsidRPr="00E27D23"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99F8D8" w14:textId="77777777" w:rsidR="00520CD3" w:rsidRPr="00E27D23" w:rsidRDefault="00520CD3" w:rsidP="008D405A">
            <w:pPr>
              <w:pStyle w:val="TAL"/>
              <w:rPr>
                <w:snapToGrid w:val="0"/>
                <w:lang w:eastAsia="zh-CN"/>
              </w:rPr>
            </w:pPr>
            <w:r w:rsidRPr="00E27D23">
              <w:rPr>
                <w:snapToGrid w:val="0"/>
                <w:lang w:eastAsia="zh-CN"/>
              </w:rPr>
              <w:t>10</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EC455E" w14:textId="77777777" w:rsidR="00520CD3" w:rsidRPr="00E27D23"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2E0B41" w14:textId="043A0027" w:rsidR="00520CD3" w:rsidRPr="00E27D23" w:rsidRDefault="005E33E5" w:rsidP="008D405A">
            <w:pPr>
              <w:pStyle w:val="TAL"/>
            </w:pPr>
            <w:r w:rsidRPr="00E27D23">
              <w:t>NR-SS-</w:t>
            </w:r>
            <w:r w:rsidR="00520CD3" w:rsidRPr="00E27D23">
              <w:t>UE 2</w:t>
            </w:r>
          </w:p>
        </w:tc>
      </w:tr>
      <w:tr w:rsidR="00520CD3" w:rsidRPr="00E27D23" w14:paraId="4AAA861D" w14:textId="77777777" w:rsidTr="008D405A">
        <w:tblPrEx>
          <w:tblLook w:val="04A0" w:firstRow="1" w:lastRow="0" w:firstColumn="1" w:lastColumn="0" w:noHBand="0" w:noVBand="1"/>
        </w:tblPrEx>
        <w:trPr>
          <w:jc w:val="center"/>
        </w:trPr>
        <w:tc>
          <w:tcPr>
            <w:tcW w:w="2352"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1E1FC78B" w14:textId="77777777" w:rsidR="00520CD3" w:rsidRPr="00E27D23"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6D452" w14:textId="77777777" w:rsidR="00520CD3" w:rsidRPr="00E27D23" w:rsidRDefault="00520CD3" w:rsidP="008D405A">
            <w:pPr>
              <w:pStyle w:val="TAL"/>
              <w:rPr>
                <w:snapToGrid w:val="0"/>
                <w:lang w:eastAsia="zh-CN"/>
              </w:rPr>
            </w:pPr>
            <w:r w:rsidRPr="00E27D23">
              <w:rPr>
                <w:snapToGrid w:val="0"/>
                <w:lang w:eastAsia="zh-CN"/>
              </w:rPr>
              <w:t>1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7C29CE" w14:textId="77777777" w:rsidR="00520CD3" w:rsidRPr="00E27D23"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5C7968" w14:textId="40248E31" w:rsidR="00520CD3" w:rsidRPr="00E27D23" w:rsidRDefault="005E33E5" w:rsidP="008D405A">
            <w:pPr>
              <w:pStyle w:val="TAL"/>
            </w:pPr>
            <w:r w:rsidRPr="00E27D23">
              <w:t>NR-SS-</w:t>
            </w:r>
            <w:r w:rsidR="00520CD3" w:rsidRPr="00E27D23">
              <w:t>UE 3</w:t>
            </w:r>
          </w:p>
        </w:tc>
      </w:tr>
      <w:tr w:rsidR="00520CD3" w:rsidRPr="00E27D23" w14:paraId="4CA39341" w14:textId="77777777" w:rsidTr="008D405A">
        <w:tblPrEx>
          <w:tblCellMar>
            <w:left w:w="108" w:type="dxa"/>
            <w:right w:w="108" w:type="dxa"/>
          </w:tblCellMar>
        </w:tblPrEx>
        <w:trPr>
          <w:jc w:val="center"/>
        </w:trPr>
        <w:tc>
          <w:tcPr>
            <w:tcW w:w="2356" w:type="pct"/>
            <w:tcBorders>
              <w:bottom w:val="single" w:sz="4" w:space="0" w:color="auto"/>
            </w:tcBorders>
          </w:tcPr>
          <w:p w14:paraId="0AE7DFA1" w14:textId="77777777" w:rsidR="00520CD3" w:rsidRPr="00E27D23" w:rsidRDefault="00520CD3" w:rsidP="008D405A">
            <w:pPr>
              <w:pStyle w:val="TAL"/>
            </w:pPr>
            <w:r w:rsidRPr="00E27D23">
              <w:t>}</w:t>
            </w:r>
          </w:p>
        </w:tc>
        <w:tc>
          <w:tcPr>
            <w:tcW w:w="795" w:type="pct"/>
          </w:tcPr>
          <w:p w14:paraId="7C7AD5D6" w14:textId="77777777" w:rsidR="00520CD3" w:rsidRPr="00E27D23" w:rsidRDefault="00520CD3" w:rsidP="008D405A">
            <w:pPr>
              <w:pStyle w:val="TAL"/>
            </w:pPr>
          </w:p>
        </w:tc>
        <w:tc>
          <w:tcPr>
            <w:tcW w:w="1033" w:type="pct"/>
          </w:tcPr>
          <w:p w14:paraId="0F6A7558" w14:textId="77777777" w:rsidR="00520CD3" w:rsidRPr="00E27D23" w:rsidRDefault="00520CD3" w:rsidP="008D405A">
            <w:pPr>
              <w:pStyle w:val="TAL"/>
            </w:pPr>
          </w:p>
        </w:tc>
        <w:tc>
          <w:tcPr>
            <w:tcW w:w="816" w:type="pct"/>
          </w:tcPr>
          <w:p w14:paraId="02247B87" w14:textId="77777777" w:rsidR="00520CD3" w:rsidRPr="00E27D23" w:rsidRDefault="00520CD3" w:rsidP="008D405A">
            <w:pPr>
              <w:pStyle w:val="TAL"/>
            </w:pPr>
          </w:p>
        </w:tc>
      </w:tr>
    </w:tbl>
    <w:p w14:paraId="3A54FAB5" w14:textId="77777777" w:rsidR="00520CD3" w:rsidRPr="00E27D23" w:rsidRDefault="00520CD3" w:rsidP="00520CD3">
      <w:pPr>
        <w:rPr>
          <w:lang w:eastAsia="sv-SE"/>
        </w:rPr>
      </w:pPr>
    </w:p>
    <w:p w14:paraId="6922D748" w14:textId="13E5C1C8" w:rsidR="00520CD3" w:rsidRPr="00E27D23" w:rsidRDefault="00520CD3" w:rsidP="00520CD3">
      <w:pPr>
        <w:pStyle w:val="TH"/>
      </w:pPr>
      <w:r w:rsidRPr="00E27D23">
        <w:t xml:space="preserve">Table </w:t>
      </w:r>
      <w:r w:rsidRPr="00E27D23">
        <w:rPr>
          <w:snapToGrid w:val="0"/>
        </w:rPr>
        <w:t>12.1.2.1.3.3</w:t>
      </w:r>
      <w:r w:rsidRPr="00E27D23">
        <w:t>-5: MasterInformationBlockSidelink (Table 12.1.2.1.3.2-2, step</w:t>
      </w:r>
      <w:r w:rsidR="005E33E5" w:rsidRPr="00E27D23">
        <w:t>s</w:t>
      </w:r>
      <w:r w:rsidRPr="00E27D23">
        <w:t xml:space="preserve"> 3, 7, 10, 13 and 16, UE under 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97"/>
        <w:gridCol w:w="1549"/>
        <w:gridCol w:w="1655"/>
        <w:gridCol w:w="1830"/>
      </w:tblGrid>
      <w:tr w:rsidR="00520CD3" w:rsidRPr="00E27D23" w14:paraId="23C6262A" w14:textId="77777777" w:rsidTr="008D405A">
        <w:tc>
          <w:tcPr>
            <w:tcW w:w="4993" w:type="pct"/>
            <w:gridSpan w:val="4"/>
          </w:tcPr>
          <w:p w14:paraId="78A9C3B6" w14:textId="77777777" w:rsidR="00520CD3" w:rsidRPr="00E27D23" w:rsidRDefault="00520CD3" w:rsidP="008D405A">
            <w:pPr>
              <w:pStyle w:val="TAL"/>
            </w:pPr>
            <w:r w:rsidRPr="00E27D23">
              <w:t>Derivation Path: TS 38.508-1 [4], Table 4.6.1A-1 with condition TX</w:t>
            </w:r>
          </w:p>
        </w:tc>
      </w:tr>
      <w:tr w:rsidR="00520CD3" w:rsidRPr="00E27D23" w14:paraId="1ECFE01F" w14:textId="77777777" w:rsidTr="008D405A">
        <w:tblPrEx>
          <w:tblCellMar>
            <w:left w:w="108" w:type="dxa"/>
            <w:right w:w="108" w:type="dxa"/>
          </w:tblCellMar>
        </w:tblPrEx>
        <w:tc>
          <w:tcPr>
            <w:tcW w:w="2387" w:type="pct"/>
          </w:tcPr>
          <w:p w14:paraId="03B2D548" w14:textId="77777777" w:rsidR="00520CD3" w:rsidRPr="00E27D23" w:rsidRDefault="00520CD3" w:rsidP="008D405A">
            <w:pPr>
              <w:pStyle w:val="TAH"/>
            </w:pPr>
            <w:r w:rsidRPr="00E27D23">
              <w:t>Information Element</w:t>
            </w:r>
          </w:p>
        </w:tc>
        <w:tc>
          <w:tcPr>
            <w:tcW w:w="804" w:type="pct"/>
          </w:tcPr>
          <w:p w14:paraId="7EACCB39" w14:textId="77777777" w:rsidR="00520CD3" w:rsidRPr="00E27D23" w:rsidRDefault="00520CD3" w:rsidP="008D405A">
            <w:pPr>
              <w:pStyle w:val="TAH"/>
            </w:pPr>
            <w:r w:rsidRPr="00E27D23">
              <w:t>Value/remark</w:t>
            </w:r>
          </w:p>
        </w:tc>
        <w:tc>
          <w:tcPr>
            <w:tcW w:w="859" w:type="pct"/>
          </w:tcPr>
          <w:p w14:paraId="45FD4005" w14:textId="77777777" w:rsidR="00520CD3" w:rsidRPr="00E27D23" w:rsidRDefault="00520CD3" w:rsidP="008D405A">
            <w:pPr>
              <w:pStyle w:val="TAH"/>
            </w:pPr>
            <w:r w:rsidRPr="00E27D23">
              <w:t>Comment</w:t>
            </w:r>
          </w:p>
        </w:tc>
        <w:tc>
          <w:tcPr>
            <w:tcW w:w="951" w:type="pct"/>
          </w:tcPr>
          <w:p w14:paraId="1F8DD277" w14:textId="77777777" w:rsidR="00520CD3" w:rsidRPr="00E27D23" w:rsidRDefault="00520CD3" w:rsidP="008D405A">
            <w:pPr>
              <w:pStyle w:val="TAH"/>
            </w:pPr>
            <w:r w:rsidRPr="00E27D23">
              <w:t>Condition</w:t>
            </w:r>
          </w:p>
        </w:tc>
      </w:tr>
      <w:tr w:rsidR="00520CD3" w:rsidRPr="00E27D23" w14:paraId="4E05BAD3" w14:textId="77777777" w:rsidTr="008D405A">
        <w:tblPrEx>
          <w:tblCellMar>
            <w:left w:w="108" w:type="dxa"/>
            <w:right w:w="108" w:type="dxa"/>
          </w:tblCellMar>
        </w:tblPrEx>
        <w:tc>
          <w:tcPr>
            <w:tcW w:w="2387" w:type="pct"/>
          </w:tcPr>
          <w:p w14:paraId="27D5C447" w14:textId="77777777" w:rsidR="00520CD3" w:rsidRPr="00E27D23" w:rsidRDefault="00520CD3" w:rsidP="008D405A">
            <w:pPr>
              <w:pStyle w:val="TAL"/>
            </w:pPr>
            <w:r w:rsidRPr="00E27D23">
              <w:t>MasterInformationBlockSidelink ::= SEQUENCE {</w:t>
            </w:r>
          </w:p>
        </w:tc>
        <w:tc>
          <w:tcPr>
            <w:tcW w:w="804" w:type="pct"/>
          </w:tcPr>
          <w:p w14:paraId="4ED7A86A" w14:textId="77777777" w:rsidR="00520CD3" w:rsidRPr="00E27D23" w:rsidRDefault="00520CD3" w:rsidP="008D405A">
            <w:pPr>
              <w:pStyle w:val="TAL"/>
            </w:pPr>
          </w:p>
        </w:tc>
        <w:tc>
          <w:tcPr>
            <w:tcW w:w="859" w:type="pct"/>
          </w:tcPr>
          <w:p w14:paraId="4264D56E" w14:textId="77777777" w:rsidR="00520CD3" w:rsidRPr="00E27D23" w:rsidRDefault="00520CD3" w:rsidP="008D405A">
            <w:pPr>
              <w:pStyle w:val="TAL"/>
            </w:pPr>
          </w:p>
        </w:tc>
        <w:tc>
          <w:tcPr>
            <w:tcW w:w="951" w:type="pct"/>
          </w:tcPr>
          <w:p w14:paraId="315CBE85" w14:textId="77777777" w:rsidR="00520CD3" w:rsidRPr="00E27D23" w:rsidRDefault="00520CD3" w:rsidP="008D405A">
            <w:pPr>
              <w:pStyle w:val="TAL"/>
            </w:pPr>
          </w:p>
        </w:tc>
      </w:tr>
      <w:tr w:rsidR="00520CD3" w:rsidRPr="00E27D23" w14:paraId="2C41C22D" w14:textId="77777777" w:rsidTr="008D405A">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4CDD0792" w14:textId="77777777" w:rsidR="00520CD3" w:rsidRPr="00E27D23" w:rsidRDefault="00520CD3" w:rsidP="008D405A">
            <w:pPr>
              <w:pStyle w:val="TAL"/>
              <w:rPr>
                <w:snapToGrid w:val="0"/>
                <w:lang w:eastAsia="zh-CN"/>
              </w:rPr>
            </w:pPr>
            <w:r w:rsidRPr="00E27D23">
              <w:rPr>
                <w:snapToGrid w:val="0"/>
                <w:lang w:eastAsia="zh-CN"/>
              </w:rPr>
              <w:t xml:space="preserve">  </w:t>
            </w:r>
            <w:r w:rsidRPr="00E27D23">
              <w:t>inCoverage-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783A7D" w14:textId="77777777" w:rsidR="00520CD3" w:rsidRPr="00E27D23" w:rsidRDefault="00520CD3" w:rsidP="008D405A">
            <w:pPr>
              <w:pStyle w:val="TAL"/>
              <w:rPr>
                <w:snapToGrid w:val="0"/>
              </w:rPr>
            </w:pPr>
            <w:r w:rsidRPr="00E27D23">
              <w:rPr>
                <w:snapToGrid w:val="0"/>
              </w:rPr>
              <w:t>true</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68AE11" w14:textId="77777777" w:rsidR="00520CD3" w:rsidRPr="00E27D23"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EAA828" w14:textId="77777777" w:rsidR="00520CD3" w:rsidRPr="00E27D23" w:rsidRDefault="00520CD3" w:rsidP="008D405A">
            <w:pPr>
              <w:pStyle w:val="TAL"/>
              <w:rPr>
                <w:snapToGrid w:val="0"/>
                <w:lang w:eastAsia="zh-CN"/>
              </w:rPr>
            </w:pPr>
            <w:r w:rsidRPr="00E27D23">
              <w:rPr>
                <w:snapToGrid w:val="0"/>
                <w:lang w:eastAsia="zh-CN"/>
              </w:rPr>
              <w:t>Step 3</w:t>
            </w:r>
          </w:p>
        </w:tc>
      </w:tr>
      <w:tr w:rsidR="00520CD3" w:rsidRPr="00E27D23" w14:paraId="3A41F171" w14:textId="77777777" w:rsidTr="008D405A">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71C3024D" w14:textId="77777777" w:rsidR="00520CD3" w:rsidRPr="00E27D23"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3C2886" w14:textId="77777777" w:rsidR="00520CD3" w:rsidRPr="00E27D23" w:rsidRDefault="00520CD3" w:rsidP="008D405A">
            <w:pPr>
              <w:pStyle w:val="TAL"/>
              <w:rPr>
                <w:snapToGrid w:val="0"/>
                <w:lang w:eastAsia="zh-CN"/>
              </w:rPr>
            </w:pPr>
            <w:r w:rsidRPr="00E27D23">
              <w:rPr>
                <w:snapToGrid w:val="0"/>
                <w:lang w:eastAsia="zh-CN"/>
              </w:rPr>
              <w:t>false</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EB93E4" w14:textId="77777777" w:rsidR="00520CD3" w:rsidRPr="00E27D23"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956B4A" w14:textId="77777777" w:rsidR="00520CD3" w:rsidRPr="00E27D23" w:rsidRDefault="00520CD3" w:rsidP="008D405A">
            <w:pPr>
              <w:pStyle w:val="TAL"/>
              <w:rPr>
                <w:snapToGrid w:val="0"/>
                <w:lang w:eastAsia="zh-CN"/>
              </w:rPr>
            </w:pPr>
            <w:r w:rsidRPr="00E27D23">
              <w:rPr>
                <w:snapToGrid w:val="0"/>
                <w:lang w:eastAsia="zh-CN"/>
              </w:rPr>
              <w:t>Step 7, 10, 13, 16</w:t>
            </w:r>
          </w:p>
        </w:tc>
      </w:tr>
      <w:tr w:rsidR="00520CD3" w:rsidRPr="00E27D23" w14:paraId="13F592B2" w14:textId="77777777" w:rsidTr="008D405A">
        <w:tblPrEx>
          <w:tblLook w:val="04A0" w:firstRow="1" w:lastRow="0" w:firstColumn="1" w:lastColumn="0" w:noHBand="0" w:noVBand="1"/>
        </w:tblPrEx>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0ED843C3" w14:textId="77777777" w:rsidR="00520CD3" w:rsidRPr="00E27D23" w:rsidRDefault="00520CD3" w:rsidP="008D405A">
            <w:pPr>
              <w:pStyle w:val="TAL"/>
              <w:rPr>
                <w:snapToGrid w:val="0"/>
                <w:lang w:eastAsia="zh-CN"/>
              </w:rPr>
            </w:pPr>
            <w:r w:rsidRPr="00E27D23">
              <w:rPr>
                <w:snapToGrid w:val="0"/>
                <w:lang w:eastAsia="zh-CN"/>
              </w:rPr>
              <w:t xml:space="preserve">  </w:t>
            </w:r>
            <w:r w:rsidRPr="00E27D23">
              <w:t>directFrameNumber-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AC3CCD" w14:textId="77777777" w:rsidR="00520CD3" w:rsidRPr="00E27D23" w:rsidRDefault="00520CD3" w:rsidP="008D405A">
            <w:pPr>
              <w:pStyle w:val="TAL"/>
              <w:rPr>
                <w:snapToGrid w:val="0"/>
              </w:rPr>
            </w:pPr>
            <w:r w:rsidRPr="00E27D23">
              <w:rPr>
                <w:snapToGrid w:val="0"/>
              </w:rPr>
              <w:t xml:space="preserve">DFN determined based on the formula given in 38.331 [22] </w:t>
            </w:r>
            <w:r w:rsidRPr="00E27D23">
              <w:rPr>
                <w:lang w:eastAsia="zh-CN"/>
              </w:rPr>
              <w:t>clause 5.8.12</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A53758" w14:textId="77777777" w:rsidR="00520CD3" w:rsidRPr="00E27D23"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4937FD" w14:textId="77777777" w:rsidR="00520CD3" w:rsidRPr="00E27D23" w:rsidRDefault="00520CD3" w:rsidP="008D405A">
            <w:pPr>
              <w:pStyle w:val="TAL"/>
              <w:rPr>
                <w:snapToGrid w:val="0"/>
                <w:lang w:eastAsia="zh-CN"/>
              </w:rPr>
            </w:pPr>
            <w:r w:rsidRPr="00E27D23">
              <w:rPr>
                <w:snapToGrid w:val="0"/>
                <w:lang w:eastAsia="zh-CN"/>
              </w:rPr>
              <w:t>Step 3, 7, 10, 13</w:t>
            </w:r>
          </w:p>
        </w:tc>
      </w:tr>
      <w:tr w:rsidR="00520CD3" w:rsidRPr="00E27D23" w14:paraId="5F8B8D1E" w14:textId="77777777" w:rsidTr="008D405A">
        <w:tblPrEx>
          <w:tblLook w:val="04A0" w:firstRow="1" w:lastRow="0" w:firstColumn="1" w:lastColumn="0" w:noHBand="0" w:noVBand="1"/>
        </w:tblPrEx>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4F096977" w14:textId="77777777" w:rsidR="00520CD3" w:rsidRPr="00E27D23"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1FE848" w14:textId="77777777" w:rsidR="00520CD3" w:rsidRPr="00E27D23" w:rsidRDefault="00520CD3" w:rsidP="008D405A">
            <w:pPr>
              <w:pStyle w:val="TAL"/>
              <w:rPr>
                <w:snapToGrid w:val="0"/>
                <w:lang w:eastAsia="zh-CN"/>
              </w:rPr>
            </w:pPr>
            <w:r w:rsidRPr="00E27D23">
              <w:rPr>
                <w:snapToGrid w:val="0"/>
                <w:lang w:eastAsia="zh-CN"/>
              </w:rPr>
              <w:t>Not checked</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1EED58" w14:textId="77777777" w:rsidR="00520CD3" w:rsidRPr="00E27D23"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8424FB" w14:textId="77777777" w:rsidR="00520CD3" w:rsidRPr="00E27D23" w:rsidRDefault="00520CD3" w:rsidP="008D405A">
            <w:pPr>
              <w:pStyle w:val="TAL"/>
              <w:rPr>
                <w:snapToGrid w:val="0"/>
                <w:lang w:eastAsia="zh-CN"/>
              </w:rPr>
            </w:pPr>
            <w:r w:rsidRPr="00E27D23">
              <w:rPr>
                <w:snapToGrid w:val="0"/>
                <w:lang w:eastAsia="zh-CN"/>
              </w:rPr>
              <w:t>Step 6</w:t>
            </w:r>
          </w:p>
        </w:tc>
      </w:tr>
      <w:tr w:rsidR="00520CD3" w:rsidRPr="00E27D23" w14:paraId="3AE76304" w14:textId="77777777" w:rsidTr="008D405A">
        <w:tblPrEx>
          <w:tblLook w:val="04A0" w:firstRow="1" w:lastRow="0" w:firstColumn="1" w:lastColumn="0" w:noHBand="0" w:noVBand="1"/>
        </w:tblPrEx>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07B1B33C" w14:textId="77777777" w:rsidR="00520CD3" w:rsidRPr="00E27D23" w:rsidRDefault="00520CD3" w:rsidP="008D405A">
            <w:pPr>
              <w:pStyle w:val="TAL"/>
              <w:rPr>
                <w:snapToGrid w:val="0"/>
                <w:lang w:eastAsia="zh-CN"/>
              </w:rPr>
            </w:pPr>
            <w:r w:rsidRPr="00E27D23">
              <w:rPr>
                <w:snapToGrid w:val="0"/>
                <w:lang w:eastAsia="zh-CN"/>
              </w:rPr>
              <w:t xml:space="preserve">  </w:t>
            </w:r>
            <w:r w:rsidRPr="00E27D23">
              <w:t>slotIndex-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35B786" w14:textId="77777777" w:rsidR="00520CD3" w:rsidRPr="00E27D23" w:rsidRDefault="00520CD3" w:rsidP="008D405A">
            <w:pPr>
              <w:pStyle w:val="TAL"/>
              <w:rPr>
                <w:snapToGrid w:val="0"/>
              </w:rPr>
            </w:pPr>
            <w:r w:rsidRPr="00E27D23">
              <w:rPr>
                <w:snapToGrid w:val="0"/>
              </w:rPr>
              <w:t xml:space="preserve">slot index determined based on the formula given in 38.331 [22] </w:t>
            </w:r>
            <w:r w:rsidRPr="00E27D23">
              <w:rPr>
                <w:lang w:eastAsia="zh-CN"/>
              </w:rPr>
              <w:t>clause 5.8.12</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CE6864" w14:textId="77777777" w:rsidR="00520CD3" w:rsidRPr="00E27D23"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87C6ED" w14:textId="77777777" w:rsidR="00520CD3" w:rsidRPr="00E27D23" w:rsidRDefault="00520CD3" w:rsidP="008D405A">
            <w:pPr>
              <w:pStyle w:val="TAL"/>
              <w:rPr>
                <w:snapToGrid w:val="0"/>
              </w:rPr>
            </w:pPr>
            <w:r w:rsidRPr="00E27D23">
              <w:rPr>
                <w:snapToGrid w:val="0"/>
                <w:lang w:eastAsia="zh-CN"/>
              </w:rPr>
              <w:t>Step 3, 7, 10, 13</w:t>
            </w:r>
          </w:p>
        </w:tc>
      </w:tr>
      <w:tr w:rsidR="00520CD3" w:rsidRPr="00E27D23" w14:paraId="700AD8BE" w14:textId="77777777" w:rsidTr="008D405A">
        <w:tblPrEx>
          <w:tblLook w:val="04A0" w:firstRow="1" w:lastRow="0" w:firstColumn="1" w:lastColumn="0" w:noHBand="0" w:noVBand="1"/>
        </w:tblPrEx>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59CE601A" w14:textId="77777777" w:rsidR="00520CD3" w:rsidRPr="00E27D23"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49A281" w14:textId="77777777" w:rsidR="00520CD3" w:rsidRPr="00E27D23" w:rsidRDefault="00520CD3" w:rsidP="008D405A">
            <w:pPr>
              <w:pStyle w:val="TAL"/>
              <w:rPr>
                <w:snapToGrid w:val="0"/>
              </w:rPr>
            </w:pPr>
            <w:r w:rsidRPr="00E27D23">
              <w:rPr>
                <w:snapToGrid w:val="0"/>
                <w:lang w:eastAsia="zh-CN"/>
              </w:rPr>
              <w:t>Not checked</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EC1FA1" w14:textId="77777777" w:rsidR="00520CD3" w:rsidRPr="00E27D23"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864B7D" w14:textId="77777777" w:rsidR="00520CD3" w:rsidRPr="00E27D23" w:rsidRDefault="00520CD3" w:rsidP="008D405A">
            <w:pPr>
              <w:pStyle w:val="TAL"/>
              <w:rPr>
                <w:snapToGrid w:val="0"/>
                <w:lang w:eastAsia="zh-CN"/>
              </w:rPr>
            </w:pPr>
            <w:r w:rsidRPr="00E27D23">
              <w:rPr>
                <w:snapToGrid w:val="0"/>
                <w:lang w:eastAsia="zh-CN"/>
              </w:rPr>
              <w:t>Step 6</w:t>
            </w:r>
          </w:p>
        </w:tc>
      </w:tr>
      <w:tr w:rsidR="00520CD3" w:rsidRPr="00E27D23" w14:paraId="7B982CEF" w14:textId="77777777" w:rsidTr="008D405A">
        <w:tblPrEx>
          <w:tblLook w:val="04A0" w:firstRow="1" w:lastRow="0" w:firstColumn="1" w:lastColumn="0" w:noHBand="0" w:noVBand="1"/>
        </w:tblPrEx>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6B29E529" w14:textId="77777777" w:rsidR="00520CD3" w:rsidRPr="00E27D23" w:rsidRDefault="00520CD3" w:rsidP="008D405A">
            <w:pPr>
              <w:pStyle w:val="TAL"/>
              <w:rPr>
                <w:snapToGrid w:val="0"/>
                <w:lang w:eastAsia="zh-CN"/>
              </w:rPr>
            </w:pPr>
            <w:r w:rsidRPr="00E27D23">
              <w:rPr>
                <w:snapToGrid w:val="0"/>
                <w:lang w:eastAsia="zh-CN"/>
              </w:rPr>
              <w:t xml:space="preserve">  </w:t>
            </w:r>
            <w:r w:rsidRPr="00E27D23">
              <w:t>reservedBits-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4944B7" w14:textId="77777777" w:rsidR="00520CD3" w:rsidRPr="00E27D23" w:rsidRDefault="00520CD3" w:rsidP="008D405A">
            <w:pPr>
              <w:pStyle w:val="TAL"/>
              <w:rPr>
                <w:snapToGrid w:val="0"/>
              </w:rPr>
            </w:pPr>
            <w:r w:rsidRPr="00E27D23">
              <w:rPr>
                <w:snapToGrid w:val="0"/>
              </w:rPr>
              <w:t>00</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DDECD5" w14:textId="77777777" w:rsidR="00520CD3" w:rsidRPr="00E27D23" w:rsidRDefault="00520CD3" w:rsidP="008D405A">
            <w:pPr>
              <w:pStyle w:val="TAL"/>
              <w:rPr>
                <w:snapToGrid w:val="0"/>
                <w:lang w:eastAsia="zh-CN"/>
              </w:rPr>
            </w:pPr>
            <w:r w:rsidRPr="00E27D23">
              <w:rPr>
                <w:snapToGrid w:val="0"/>
                <w:lang w:eastAsia="zh-CN"/>
              </w:rPr>
              <w:t xml:space="preserve">Same as </w:t>
            </w:r>
            <w:r w:rsidRPr="00E27D23">
              <w:rPr>
                <w:snapToGrid w:val="0"/>
              </w:rPr>
              <w:t>preconfiguration</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D384BE" w14:textId="77777777" w:rsidR="00520CD3" w:rsidRPr="00E27D23" w:rsidRDefault="00520CD3" w:rsidP="008D405A">
            <w:pPr>
              <w:pStyle w:val="TAL"/>
              <w:rPr>
                <w:snapToGrid w:val="0"/>
                <w:lang w:eastAsia="zh-CN"/>
              </w:rPr>
            </w:pPr>
            <w:r w:rsidRPr="00E27D23">
              <w:rPr>
                <w:snapToGrid w:val="0"/>
                <w:lang w:eastAsia="zh-CN"/>
              </w:rPr>
              <w:t>Step 3, 16</w:t>
            </w:r>
          </w:p>
        </w:tc>
      </w:tr>
      <w:tr w:rsidR="00520CD3" w:rsidRPr="00E27D23" w14:paraId="0A652DB8" w14:textId="77777777" w:rsidTr="008D405A">
        <w:tblPrEx>
          <w:tblLook w:val="04A0" w:firstRow="1" w:lastRow="0" w:firstColumn="1" w:lastColumn="0" w:noHBand="0" w:noVBand="1"/>
        </w:tblPrEx>
        <w:tc>
          <w:tcPr>
            <w:tcW w:w="2379" w:type="pct"/>
            <w:tcBorders>
              <w:top w:val="nil"/>
              <w:left w:val="single" w:sz="4" w:space="0" w:color="auto"/>
              <w:bottom w:val="nil"/>
              <w:right w:val="single" w:sz="4" w:space="0" w:color="auto"/>
            </w:tcBorders>
            <w:tcMar>
              <w:top w:w="0" w:type="dxa"/>
              <w:left w:w="108" w:type="dxa"/>
              <w:bottom w:w="0" w:type="dxa"/>
              <w:right w:w="108" w:type="dxa"/>
            </w:tcMar>
          </w:tcPr>
          <w:p w14:paraId="1800CAB5" w14:textId="77777777" w:rsidR="00520CD3" w:rsidRPr="00E27D23"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6D3B39" w14:textId="77777777" w:rsidR="00520CD3" w:rsidRPr="00E27D23" w:rsidRDefault="00520CD3" w:rsidP="008D405A">
            <w:pPr>
              <w:pStyle w:val="TAL"/>
              <w:rPr>
                <w:snapToGrid w:val="0"/>
                <w:lang w:eastAsia="zh-CN"/>
              </w:rPr>
            </w:pPr>
            <w:r w:rsidRPr="00E27D23">
              <w:rPr>
                <w:snapToGrid w:val="0"/>
                <w:lang w:eastAsia="zh-CN"/>
              </w:rPr>
              <w:t>01</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85DFC3" w14:textId="556FC637" w:rsidR="00520CD3" w:rsidRPr="00E27D23" w:rsidRDefault="00520CD3" w:rsidP="008D405A">
            <w:pPr>
              <w:pStyle w:val="TAL"/>
              <w:rPr>
                <w:snapToGrid w:val="0"/>
              </w:rPr>
            </w:pPr>
            <w:r w:rsidRPr="00E27D23">
              <w:rPr>
                <w:snapToGrid w:val="0"/>
                <w:lang w:eastAsia="zh-CN"/>
              </w:rPr>
              <w:t xml:space="preserve">Same as </w:t>
            </w:r>
            <w:r w:rsidR="005E33E5" w:rsidRPr="00E27D23">
              <w:rPr>
                <w:snapToGrid w:val="0"/>
                <w:lang w:eastAsia="zh-CN"/>
              </w:rPr>
              <w:t>NR-SS-</w:t>
            </w:r>
            <w:r w:rsidRPr="00E27D23">
              <w:rPr>
                <w:snapToGrid w:val="0"/>
                <w:lang w:eastAsia="zh-CN"/>
              </w:rPr>
              <w:t>UE 1</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E5FE9A" w14:textId="77777777" w:rsidR="00520CD3" w:rsidRPr="00E27D23" w:rsidRDefault="00520CD3" w:rsidP="008D405A">
            <w:pPr>
              <w:pStyle w:val="TAL"/>
              <w:rPr>
                <w:snapToGrid w:val="0"/>
                <w:lang w:eastAsia="zh-CN"/>
              </w:rPr>
            </w:pPr>
            <w:r w:rsidRPr="00E27D23">
              <w:rPr>
                <w:snapToGrid w:val="0"/>
                <w:lang w:eastAsia="zh-CN"/>
              </w:rPr>
              <w:t>Step 7</w:t>
            </w:r>
          </w:p>
        </w:tc>
      </w:tr>
      <w:tr w:rsidR="00520CD3" w:rsidRPr="00E27D23" w14:paraId="225756AB" w14:textId="77777777" w:rsidTr="008D405A">
        <w:tblPrEx>
          <w:tblLook w:val="04A0" w:firstRow="1" w:lastRow="0" w:firstColumn="1" w:lastColumn="0" w:noHBand="0" w:noVBand="1"/>
        </w:tblPrEx>
        <w:tc>
          <w:tcPr>
            <w:tcW w:w="2379" w:type="pct"/>
            <w:tcBorders>
              <w:top w:val="nil"/>
              <w:left w:val="single" w:sz="4" w:space="0" w:color="auto"/>
              <w:bottom w:val="nil"/>
              <w:right w:val="single" w:sz="4" w:space="0" w:color="auto"/>
            </w:tcBorders>
            <w:tcMar>
              <w:top w:w="0" w:type="dxa"/>
              <w:left w:w="108" w:type="dxa"/>
              <w:bottom w:w="0" w:type="dxa"/>
              <w:right w:w="108" w:type="dxa"/>
            </w:tcMar>
          </w:tcPr>
          <w:p w14:paraId="6697A22A" w14:textId="77777777" w:rsidR="00520CD3" w:rsidRPr="00E27D23"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35198B" w14:textId="77777777" w:rsidR="00520CD3" w:rsidRPr="00E27D23" w:rsidRDefault="00520CD3" w:rsidP="008D405A">
            <w:pPr>
              <w:pStyle w:val="TAL"/>
              <w:rPr>
                <w:snapToGrid w:val="0"/>
                <w:lang w:eastAsia="zh-CN"/>
              </w:rPr>
            </w:pPr>
            <w:r w:rsidRPr="00E27D23">
              <w:rPr>
                <w:snapToGrid w:val="0"/>
                <w:lang w:eastAsia="zh-CN"/>
              </w:rPr>
              <w:t>10</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21E61A" w14:textId="3C1412B5" w:rsidR="00520CD3" w:rsidRPr="00E27D23" w:rsidRDefault="00520CD3" w:rsidP="008D405A">
            <w:pPr>
              <w:pStyle w:val="TAL"/>
              <w:rPr>
                <w:snapToGrid w:val="0"/>
              </w:rPr>
            </w:pPr>
            <w:r w:rsidRPr="00E27D23">
              <w:rPr>
                <w:snapToGrid w:val="0"/>
                <w:lang w:eastAsia="zh-CN"/>
              </w:rPr>
              <w:t xml:space="preserve">Same as </w:t>
            </w:r>
            <w:r w:rsidR="005E33E5" w:rsidRPr="00E27D23">
              <w:rPr>
                <w:snapToGrid w:val="0"/>
                <w:lang w:eastAsia="zh-CN"/>
              </w:rPr>
              <w:t>NR-SS-</w:t>
            </w:r>
            <w:r w:rsidRPr="00E27D23">
              <w:rPr>
                <w:snapToGrid w:val="0"/>
                <w:lang w:eastAsia="zh-CN"/>
              </w:rPr>
              <w:t>UE 2</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854FE7" w14:textId="77777777" w:rsidR="00520CD3" w:rsidRPr="00E27D23" w:rsidRDefault="00520CD3" w:rsidP="008D405A">
            <w:pPr>
              <w:pStyle w:val="TAL"/>
              <w:rPr>
                <w:snapToGrid w:val="0"/>
                <w:lang w:eastAsia="zh-CN"/>
              </w:rPr>
            </w:pPr>
            <w:r w:rsidRPr="00E27D23">
              <w:rPr>
                <w:snapToGrid w:val="0"/>
                <w:lang w:eastAsia="zh-CN"/>
              </w:rPr>
              <w:t>Step 10</w:t>
            </w:r>
          </w:p>
        </w:tc>
      </w:tr>
      <w:tr w:rsidR="00520CD3" w:rsidRPr="00E27D23" w14:paraId="3E07014D" w14:textId="77777777" w:rsidTr="008D405A">
        <w:tblPrEx>
          <w:tblLook w:val="04A0" w:firstRow="1" w:lastRow="0" w:firstColumn="1" w:lastColumn="0" w:noHBand="0" w:noVBand="1"/>
        </w:tblPrEx>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0BA49A71" w14:textId="77777777" w:rsidR="00520CD3" w:rsidRPr="00E27D23"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C59CFE" w14:textId="77777777" w:rsidR="00520CD3" w:rsidRPr="00E27D23" w:rsidRDefault="00520CD3" w:rsidP="008D405A">
            <w:pPr>
              <w:pStyle w:val="TAL"/>
              <w:rPr>
                <w:snapToGrid w:val="0"/>
                <w:lang w:eastAsia="zh-CN"/>
              </w:rPr>
            </w:pPr>
            <w:r w:rsidRPr="00E27D23">
              <w:rPr>
                <w:snapToGrid w:val="0"/>
                <w:lang w:eastAsia="zh-CN"/>
              </w:rPr>
              <w:t>11</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24A219" w14:textId="691E84B7" w:rsidR="00520CD3" w:rsidRPr="00E27D23" w:rsidRDefault="00520CD3" w:rsidP="008D405A">
            <w:pPr>
              <w:pStyle w:val="TAL"/>
              <w:rPr>
                <w:snapToGrid w:val="0"/>
              </w:rPr>
            </w:pPr>
            <w:r w:rsidRPr="00E27D23">
              <w:rPr>
                <w:snapToGrid w:val="0"/>
                <w:lang w:eastAsia="zh-CN"/>
              </w:rPr>
              <w:t xml:space="preserve">Same as </w:t>
            </w:r>
            <w:r w:rsidR="005E33E5" w:rsidRPr="00E27D23">
              <w:rPr>
                <w:snapToGrid w:val="0"/>
                <w:lang w:eastAsia="zh-CN"/>
              </w:rPr>
              <w:t>NR-SS-</w:t>
            </w:r>
            <w:r w:rsidRPr="00E27D23">
              <w:rPr>
                <w:snapToGrid w:val="0"/>
                <w:lang w:eastAsia="zh-CN"/>
              </w:rPr>
              <w:t>UE 3</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6B9384" w14:textId="77777777" w:rsidR="00520CD3" w:rsidRPr="00E27D23" w:rsidRDefault="00520CD3" w:rsidP="008D405A">
            <w:pPr>
              <w:pStyle w:val="TAL"/>
              <w:rPr>
                <w:snapToGrid w:val="0"/>
                <w:lang w:eastAsia="zh-CN"/>
              </w:rPr>
            </w:pPr>
            <w:r w:rsidRPr="00E27D23">
              <w:rPr>
                <w:snapToGrid w:val="0"/>
                <w:lang w:eastAsia="zh-CN"/>
              </w:rPr>
              <w:t>Step 13</w:t>
            </w:r>
          </w:p>
        </w:tc>
      </w:tr>
      <w:tr w:rsidR="00520CD3" w:rsidRPr="00E27D23" w14:paraId="315C0A4C" w14:textId="77777777" w:rsidTr="008D405A">
        <w:tblPrEx>
          <w:tblCellMar>
            <w:left w:w="108" w:type="dxa"/>
            <w:right w:w="108" w:type="dxa"/>
          </w:tblCellMar>
        </w:tblPrEx>
        <w:tc>
          <w:tcPr>
            <w:tcW w:w="2387" w:type="pct"/>
            <w:tcBorders>
              <w:bottom w:val="single" w:sz="4" w:space="0" w:color="auto"/>
            </w:tcBorders>
          </w:tcPr>
          <w:p w14:paraId="2DC9B25A" w14:textId="77777777" w:rsidR="00520CD3" w:rsidRPr="00E27D23" w:rsidRDefault="00520CD3" w:rsidP="008D405A">
            <w:pPr>
              <w:pStyle w:val="TAL"/>
            </w:pPr>
            <w:r w:rsidRPr="00E27D23">
              <w:t>}</w:t>
            </w:r>
          </w:p>
        </w:tc>
        <w:tc>
          <w:tcPr>
            <w:tcW w:w="804" w:type="pct"/>
          </w:tcPr>
          <w:p w14:paraId="2DCBF632" w14:textId="77777777" w:rsidR="00520CD3" w:rsidRPr="00E27D23" w:rsidRDefault="00520CD3" w:rsidP="008D405A">
            <w:pPr>
              <w:pStyle w:val="TAL"/>
            </w:pPr>
          </w:p>
        </w:tc>
        <w:tc>
          <w:tcPr>
            <w:tcW w:w="859" w:type="pct"/>
          </w:tcPr>
          <w:p w14:paraId="04B0AB4B" w14:textId="77777777" w:rsidR="00520CD3" w:rsidRPr="00E27D23" w:rsidRDefault="00520CD3" w:rsidP="008D405A">
            <w:pPr>
              <w:pStyle w:val="TAL"/>
            </w:pPr>
          </w:p>
        </w:tc>
        <w:tc>
          <w:tcPr>
            <w:tcW w:w="951" w:type="pct"/>
          </w:tcPr>
          <w:p w14:paraId="08A80888" w14:textId="77777777" w:rsidR="00520CD3" w:rsidRPr="00E27D23" w:rsidRDefault="00520CD3" w:rsidP="008D405A">
            <w:pPr>
              <w:pStyle w:val="TAL"/>
            </w:pPr>
          </w:p>
        </w:tc>
      </w:tr>
    </w:tbl>
    <w:p w14:paraId="3303C4A0" w14:textId="77777777" w:rsidR="00520CD3" w:rsidRPr="00E27D23" w:rsidRDefault="00520CD3" w:rsidP="00520CD3">
      <w:pPr>
        <w:rPr>
          <w:lang w:eastAsia="sv-SE"/>
        </w:rPr>
      </w:pPr>
    </w:p>
    <w:p w14:paraId="329AFEC0" w14:textId="77777777" w:rsidR="00520CD3" w:rsidRPr="00E27D23" w:rsidRDefault="00520CD3" w:rsidP="00520CD3">
      <w:pPr>
        <w:pStyle w:val="TH"/>
      </w:pPr>
      <w:r w:rsidRPr="00E27D23">
        <w:t xml:space="preserve">Table </w:t>
      </w:r>
      <w:r w:rsidRPr="00E27D23">
        <w:rPr>
          <w:snapToGrid w:val="0"/>
        </w:rPr>
        <w:t>12.1.2.1.3.3</w:t>
      </w:r>
      <w:r w:rsidRPr="00E27D23">
        <w:t>-6: +CCUTLE (Table 12.1.2.1.3.2-2, step 17)</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20CD3" w:rsidRPr="00E27D23" w14:paraId="4EE34841" w14:textId="77777777" w:rsidTr="008D405A">
        <w:tc>
          <w:tcPr>
            <w:tcW w:w="9738" w:type="dxa"/>
          </w:tcPr>
          <w:p w14:paraId="7F2BD04E" w14:textId="77777777" w:rsidR="00520CD3" w:rsidRPr="00E27D23" w:rsidRDefault="00520CD3" w:rsidP="008D405A">
            <w:pPr>
              <w:pStyle w:val="TAL"/>
            </w:pPr>
            <w:r w:rsidRPr="00E27D23">
              <w:t>Derivation Path: TS 38.508-1 [4] Table 4.7</w:t>
            </w:r>
            <w:r w:rsidRPr="00E27D23">
              <w:rPr>
                <w:rFonts w:eastAsia="SimSun"/>
                <w:lang w:eastAsia="zh-CN"/>
              </w:rPr>
              <w:t>B</w:t>
            </w:r>
            <w:r w:rsidRPr="00E27D23">
              <w:t>-</w:t>
            </w:r>
            <w:r w:rsidRPr="00E27D23">
              <w:rPr>
                <w:rFonts w:eastAsia="SimSun"/>
                <w:lang w:eastAsia="zh-CN"/>
              </w:rPr>
              <w:t>1 with condition Open</w:t>
            </w:r>
          </w:p>
        </w:tc>
      </w:tr>
    </w:tbl>
    <w:p w14:paraId="01242FB0" w14:textId="443875B5" w:rsidR="0018187B" w:rsidRPr="00E27D23" w:rsidRDefault="0018187B" w:rsidP="000A0152"/>
    <w:p w14:paraId="6D8FEF30" w14:textId="77777777" w:rsidR="00E27CDB" w:rsidRPr="00E27D23" w:rsidRDefault="00E27CDB" w:rsidP="00E27CDB">
      <w:pPr>
        <w:pStyle w:val="Heading4"/>
        <w:rPr>
          <w:lang w:eastAsia="zh-CN"/>
        </w:rPr>
      </w:pPr>
      <w:r w:rsidRPr="00E27D23">
        <w:rPr>
          <w:lang w:eastAsia="zh-CN"/>
        </w:rPr>
        <w:t>12.1.2.2</w:t>
      </w:r>
      <w:r w:rsidRPr="00E27D23">
        <w:tab/>
        <w:t>PC5-only operation / Sidelink synchronization related procedure / SL-SSB transmission Initiation and Cease</w:t>
      </w:r>
    </w:p>
    <w:p w14:paraId="45D7F7AD" w14:textId="77777777" w:rsidR="00E27CDB" w:rsidRPr="00E27D23" w:rsidRDefault="00E27CDB" w:rsidP="00E27CDB">
      <w:pPr>
        <w:pStyle w:val="H6"/>
        <w:rPr>
          <w:lang w:eastAsia="en-US"/>
        </w:rPr>
      </w:pPr>
      <w:r w:rsidRPr="00E27D23">
        <w:rPr>
          <w:lang w:eastAsia="zh-CN"/>
        </w:rPr>
        <w:t>12.1.2.2</w:t>
      </w:r>
      <w:r w:rsidRPr="00E27D23">
        <w:t>.1</w:t>
      </w:r>
      <w:r w:rsidRPr="00E27D23">
        <w:tab/>
        <w:t>Test Purpose (TP)</w:t>
      </w:r>
    </w:p>
    <w:p w14:paraId="09458FC7" w14:textId="77777777" w:rsidR="00E27CDB" w:rsidRPr="00E27D23" w:rsidRDefault="00E27CDB" w:rsidP="00E27CDB">
      <w:pPr>
        <w:pStyle w:val="H6"/>
      </w:pPr>
      <w:r w:rsidRPr="00E27D23">
        <w:t>(1)</w:t>
      </w:r>
    </w:p>
    <w:p w14:paraId="4CA9764C" w14:textId="02794B95" w:rsidR="00E27CDB" w:rsidRPr="00E27D23" w:rsidRDefault="00E27CDB" w:rsidP="00E27CDB">
      <w:pPr>
        <w:pStyle w:val="PL"/>
        <w:rPr>
          <w:noProof w:val="0"/>
        </w:rPr>
      </w:pPr>
      <w:r w:rsidRPr="00E27D23">
        <w:rPr>
          <w:b/>
          <w:noProof w:val="0"/>
        </w:rPr>
        <w:t>with</w:t>
      </w:r>
      <w:r w:rsidRPr="00E27D23">
        <w:rPr>
          <w:noProof w:val="0"/>
        </w:rPr>
        <w:t xml:space="preserve"> { UE configured by upper layer to perform sidelink transmission }</w:t>
      </w:r>
    </w:p>
    <w:p w14:paraId="1C2C1382" w14:textId="77777777" w:rsidR="00E27CDB" w:rsidRPr="00E27D23" w:rsidRDefault="00E27CDB" w:rsidP="00E27CDB">
      <w:pPr>
        <w:pStyle w:val="PL"/>
        <w:rPr>
          <w:noProof w:val="0"/>
        </w:rPr>
      </w:pPr>
      <w:r w:rsidRPr="00E27D23">
        <w:rPr>
          <w:b/>
          <w:noProof w:val="0"/>
        </w:rPr>
        <w:t>ensure that</w:t>
      </w:r>
      <w:r w:rsidRPr="00E27D23">
        <w:rPr>
          <w:noProof w:val="0"/>
        </w:rPr>
        <w:t xml:space="preserve"> {</w:t>
      </w:r>
    </w:p>
    <w:p w14:paraId="61F52A28" w14:textId="0255409D" w:rsidR="00E27CDB" w:rsidRPr="00E27D23" w:rsidRDefault="00E27CDB" w:rsidP="00E27CDB">
      <w:pPr>
        <w:pStyle w:val="PL"/>
        <w:rPr>
          <w:noProof w:val="0"/>
        </w:rPr>
      </w:pPr>
      <w:r w:rsidRPr="00E27D23">
        <w:rPr>
          <w:noProof w:val="0"/>
        </w:rPr>
        <w:t xml:space="preserve">  </w:t>
      </w:r>
      <w:r w:rsidRPr="00E27D23">
        <w:rPr>
          <w:b/>
          <w:noProof w:val="0"/>
        </w:rPr>
        <w:t>when</w:t>
      </w:r>
      <w:r w:rsidRPr="00E27D23">
        <w:rPr>
          <w:noProof w:val="0"/>
        </w:rPr>
        <w:t xml:space="preserve"> { </w:t>
      </w:r>
      <w:r w:rsidRPr="00E27D23">
        <w:rPr>
          <w:noProof w:val="0"/>
          <w:lang w:eastAsia="zh-CN"/>
        </w:rPr>
        <w:t>UE selects GNSS as synchonization reference source</w:t>
      </w:r>
      <w:r w:rsidRPr="00E27D23">
        <w:rPr>
          <w:noProof w:val="0"/>
        </w:rPr>
        <w:t xml:space="preserve"> }</w:t>
      </w:r>
    </w:p>
    <w:p w14:paraId="155F28C2" w14:textId="1B9C8455" w:rsidR="00E27CDB" w:rsidRPr="00E27D23" w:rsidRDefault="00E27CDB" w:rsidP="00E27CDB">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keeps transmitting S</w:t>
      </w:r>
      <w:r w:rsidR="00D84A67" w:rsidRPr="00E27D23">
        <w:rPr>
          <w:noProof w:val="0"/>
          <w:lang w:eastAsia="zh-CN"/>
        </w:rPr>
        <w:t>L</w:t>
      </w:r>
      <w:r w:rsidRPr="00E27D23">
        <w:rPr>
          <w:noProof w:val="0"/>
          <w:lang w:eastAsia="zh-CN"/>
        </w:rPr>
        <w:t>-SSB</w:t>
      </w:r>
      <w:r w:rsidRPr="00E27D23">
        <w:rPr>
          <w:rFonts w:cs="Courier New"/>
          <w:noProof w:val="0"/>
          <w:szCs w:val="16"/>
        </w:rPr>
        <w:t xml:space="preserve"> </w:t>
      </w:r>
      <w:r w:rsidRPr="00E27D23">
        <w:rPr>
          <w:noProof w:val="0"/>
        </w:rPr>
        <w:t>}</w:t>
      </w:r>
    </w:p>
    <w:p w14:paraId="7EAB6759" w14:textId="77777777" w:rsidR="00E27CDB" w:rsidRPr="00E27D23" w:rsidRDefault="00E27CDB" w:rsidP="00E27CDB">
      <w:pPr>
        <w:pStyle w:val="PL"/>
        <w:rPr>
          <w:noProof w:val="0"/>
        </w:rPr>
      </w:pPr>
      <w:r w:rsidRPr="00E27D23">
        <w:rPr>
          <w:noProof w:val="0"/>
        </w:rPr>
        <w:t xml:space="preserve">            }</w:t>
      </w:r>
    </w:p>
    <w:p w14:paraId="10A8CF79" w14:textId="77777777" w:rsidR="00E27CDB" w:rsidRPr="00E27D23" w:rsidRDefault="00E27CDB" w:rsidP="00E27CDB">
      <w:pPr>
        <w:pStyle w:val="H6"/>
      </w:pPr>
      <w:r w:rsidRPr="00E27D23">
        <w:t>(2)</w:t>
      </w:r>
    </w:p>
    <w:p w14:paraId="372C1E76" w14:textId="25840E90" w:rsidR="00E27CDB" w:rsidRPr="00E27D23" w:rsidRDefault="00E27CDB" w:rsidP="00E27CDB">
      <w:pPr>
        <w:pStyle w:val="PL"/>
        <w:rPr>
          <w:noProof w:val="0"/>
        </w:rPr>
      </w:pPr>
      <w:r w:rsidRPr="00E27D23">
        <w:rPr>
          <w:b/>
          <w:noProof w:val="0"/>
        </w:rPr>
        <w:t>with</w:t>
      </w:r>
      <w:r w:rsidRPr="00E27D23">
        <w:rPr>
          <w:noProof w:val="0"/>
        </w:rPr>
        <w:t xml:space="preserve"> { UE configured by upper layer to perform sidelink transmission and configured with </w:t>
      </w:r>
      <w:r w:rsidRPr="00E27D23">
        <w:rPr>
          <w:noProof w:val="0"/>
          <w:lang w:eastAsia="zh-CN"/>
        </w:rPr>
        <w:t>syncTxThreshOoC</w:t>
      </w:r>
      <w:r w:rsidRPr="00E27D23">
        <w:rPr>
          <w:noProof w:val="0"/>
        </w:rPr>
        <w:t xml:space="preserve"> in pre-configuration }</w:t>
      </w:r>
    </w:p>
    <w:p w14:paraId="329975FA" w14:textId="77777777" w:rsidR="00E27CDB" w:rsidRPr="00E27D23" w:rsidRDefault="00E27CDB" w:rsidP="00E27CDB">
      <w:pPr>
        <w:pStyle w:val="PL"/>
        <w:rPr>
          <w:noProof w:val="0"/>
        </w:rPr>
      </w:pPr>
      <w:r w:rsidRPr="00E27D23">
        <w:rPr>
          <w:b/>
          <w:noProof w:val="0"/>
        </w:rPr>
        <w:t>ensure that</w:t>
      </w:r>
      <w:r w:rsidRPr="00E27D23">
        <w:rPr>
          <w:noProof w:val="0"/>
        </w:rPr>
        <w:t xml:space="preserve"> {</w:t>
      </w:r>
    </w:p>
    <w:p w14:paraId="444FBAE2" w14:textId="7569BACE" w:rsidR="00E27CDB" w:rsidRPr="00E27D23" w:rsidRDefault="00E27CDB" w:rsidP="00E27CDB">
      <w:pPr>
        <w:pStyle w:val="PL"/>
        <w:rPr>
          <w:noProof w:val="0"/>
        </w:rPr>
      </w:pPr>
      <w:r w:rsidRPr="00E27D23">
        <w:rPr>
          <w:noProof w:val="0"/>
        </w:rPr>
        <w:t xml:space="preserve">  </w:t>
      </w:r>
      <w:r w:rsidRPr="00E27D23">
        <w:rPr>
          <w:b/>
          <w:noProof w:val="0"/>
        </w:rPr>
        <w:t>when</w:t>
      </w:r>
      <w:r w:rsidRPr="00E27D23">
        <w:rPr>
          <w:noProof w:val="0"/>
        </w:rPr>
        <w:t xml:space="preserve"> { UE selects SyncRef UE as synchronization reference source </w:t>
      </w:r>
      <w:r w:rsidR="00D84A67" w:rsidRPr="00E27D23">
        <w:rPr>
          <w:noProof w:val="0"/>
        </w:rPr>
        <w:t xml:space="preserve">and </w:t>
      </w:r>
      <w:r w:rsidRPr="00E27D23">
        <w:rPr>
          <w:noProof w:val="0"/>
          <w:lang w:eastAsia="zh-CN"/>
        </w:rPr>
        <w:t>PSBCH-RSRP of the SyncRef UE is lower than syncTxThreshOoC</w:t>
      </w:r>
      <w:r w:rsidRPr="00E27D23">
        <w:rPr>
          <w:noProof w:val="0"/>
        </w:rPr>
        <w:t xml:space="preserve"> }</w:t>
      </w:r>
    </w:p>
    <w:p w14:paraId="41C13962" w14:textId="743072FC" w:rsidR="00E27CDB" w:rsidRPr="00E27D23" w:rsidRDefault="00E27CDB" w:rsidP="00E27CDB">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starts transmitting S</w:t>
      </w:r>
      <w:r w:rsidR="00D84A67" w:rsidRPr="00E27D23">
        <w:rPr>
          <w:noProof w:val="0"/>
          <w:lang w:eastAsia="zh-CN"/>
        </w:rPr>
        <w:t>L</w:t>
      </w:r>
      <w:r w:rsidRPr="00E27D23">
        <w:rPr>
          <w:noProof w:val="0"/>
          <w:lang w:eastAsia="zh-CN"/>
        </w:rPr>
        <w:t>-SSB</w:t>
      </w:r>
      <w:r w:rsidRPr="00E27D23">
        <w:rPr>
          <w:rFonts w:cs="Courier New"/>
          <w:noProof w:val="0"/>
          <w:szCs w:val="16"/>
        </w:rPr>
        <w:t xml:space="preserve"> </w:t>
      </w:r>
      <w:r w:rsidRPr="00E27D23">
        <w:rPr>
          <w:noProof w:val="0"/>
        </w:rPr>
        <w:t>}</w:t>
      </w:r>
    </w:p>
    <w:p w14:paraId="2CC330CE" w14:textId="77777777" w:rsidR="00E27CDB" w:rsidRPr="00E27D23" w:rsidRDefault="00E27CDB" w:rsidP="00E27CDB">
      <w:pPr>
        <w:pStyle w:val="PL"/>
        <w:rPr>
          <w:noProof w:val="0"/>
        </w:rPr>
      </w:pPr>
      <w:r w:rsidRPr="00E27D23">
        <w:rPr>
          <w:noProof w:val="0"/>
        </w:rPr>
        <w:t xml:space="preserve">            }</w:t>
      </w:r>
    </w:p>
    <w:p w14:paraId="57341E42" w14:textId="77777777" w:rsidR="00E27CDB" w:rsidRPr="00E27D23" w:rsidRDefault="00E27CDB" w:rsidP="00E27CDB">
      <w:pPr>
        <w:pStyle w:val="H6"/>
      </w:pPr>
      <w:r w:rsidRPr="00E27D23">
        <w:t>(3)</w:t>
      </w:r>
    </w:p>
    <w:p w14:paraId="0579B880" w14:textId="5AB6AFD4" w:rsidR="00E27CDB" w:rsidRPr="00E27D23" w:rsidRDefault="00E27CDB" w:rsidP="00E27CDB">
      <w:pPr>
        <w:pStyle w:val="PL"/>
        <w:rPr>
          <w:noProof w:val="0"/>
        </w:rPr>
      </w:pPr>
      <w:r w:rsidRPr="00E27D23">
        <w:rPr>
          <w:b/>
          <w:noProof w:val="0"/>
        </w:rPr>
        <w:t>with</w:t>
      </w:r>
      <w:r w:rsidRPr="00E27D23">
        <w:rPr>
          <w:noProof w:val="0"/>
        </w:rPr>
        <w:t xml:space="preserve"> { UE configured by upper layer to perform sidelink transmission and configured with </w:t>
      </w:r>
      <w:r w:rsidRPr="00E27D23">
        <w:rPr>
          <w:noProof w:val="0"/>
          <w:lang w:eastAsia="zh-CN"/>
        </w:rPr>
        <w:t>syncTxThreshOoC</w:t>
      </w:r>
      <w:r w:rsidRPr="00E27D23">
        <w:rPr>
          <w:noProof w:val="0"/>
        </w:rPr>
        <w:t xml:space="preserve"> in pre-configuration }</w:t>
      </w:r>
    </w:p>
    <w:p w14:paraId="29A7B6E8" w14:textId="77777777" w:rsidR="00E27CDB" w:rsidRPr="00E27D23" w:rsidRDefault="00E27CDB" w:rsidP="00E27CDB">
      <w:pPr>
        <w:pStyle w:val="PL"/>
        <w:rPr>
          <w:noProof w:val="0"/>
        </w:rPr>
      </w:pPr>
      <w:r w:rsidRPr="00E27D23">
        <w:rPr>
          <w:b/>
          <w:noProof w:val="0"/>
        </w:rPr>
        <w:t>ensure that</w:t>
      </w:r>
      <w:r w:rsidRPr="00E27D23">
        <w:rPr>
          <w:noProof w:val="0"/>
        </w:rPr>
        <w:t xml:space="preserve"> {</w:t>
      </w:r>
    </w:p>
    <w:p w14:paraId="2220A2CC" w14:textId="202BCCF3" w:rsidR="00E27CDB" w:rsidRPr="00E27D23" w:rsidRDefault="00E27CDB" w:rsidP="00E27CDB">
      <w:pPr>
        <w:pStyle w:val="PL"/>
        <w:rPr>
          <w:noProof w:val="0"/>
        </w:rPr>
      </w:pPr>
      <w:r w:rsidRPr="00E27D23">
        <w:rPr>
          <w:noProof w:val="0"/>
        </w:rPr>
        <w:t xml:space="preserve">  </w:t>
      </w:r>
      <w:r w:rsidRPr="00E27D23">
        <w:rPr>
          <w:b/>
          <w:noProof w:val="0"/>
        </w:rPr>
        <w:t>when</w:t>
      </w:r>
      <w:r w:rsidRPr="00E27D23">
        <w:rPr>
          <w:noProof w:val="0"/>
        </w:rPr>
        <w:t xml:space="preserve"> { UE selects SyncRef UE as synchronization reference source </w:t>
      </w:r>
      <w:r w:rsidR="00D84A67" w:rsidRPr="00E27D23">
        <w:rPr>
          <w:noProof w:val="0"/>
        </w:rPr>
        <w:t xml:space="preserve">and </w:t>
      </w:r>
      <w:r w:rsidRPr="00E27D23">
        <w:rPr>
          <w:noProof w:val="0"/>
          <w:lang w:eastAsia="zh-CN"/>
        </w:rPr>
        <w:t>PSBCH-RSRP of the SyncRef UE is above syncTxThreshOoC</w:t>
      </w:r>
      <w:r w:rsidRPr="00E27D23">
        <w:rPr>
          <w:noProof w:val="0"/>
        </w:rPr>
        <w:t xml:space="preserve"> }</w:t>
      </w:r>
    </w:p>
    <w:p w14:paraId="59122EA5" w14:textId="4B624A89" w:rsidR="00E27CDB" w:rsidRPr="00E27D23" w:rsidRDefault="00E27CDB" w:rsidP="00E27CDB">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stops transmitting S</w:t>
      </w:r>
      <w:r w:rsidR="00D84A67" w:rsidRPr="00E27D23">
        <w:rPr>
          <w:noProof w:val="0"/>
          <w:lang w:eastAsia="zh-CN"/>
        </w:rPr>
        <w:t>L</w:t>
      </w:r>
      <w:r w:rsidRPr="00E27D23">
        <w:rPr>
          <w:noProof w:val="0"/>
          <w:lang w:eastAsia="zh-CN"/>
        </w:rPr>
        <w:t>-SSB</w:t>
      </w:r>
      <w:r w:rsidRPr="00E27D23">
        <w:rPr>
          <w:rFonts w:cs="Courier New"/>
          <w:noProof w:val="0"/>
          <w:szCs w:val="16"/>
        </w:rPr>
        <w:t xml:space="preserve"> </w:t>
      </w:r>
      <w:r w:rsidRPr="00E27D23">
        <w:rPr>
          <w:noProof w:val="0"/>
        </w:rPr>
        <w:t>}</w:t>
      </w:r>
    </w:p>
    <w:p w14:paraId="2994552C" w14:textId="77777777" w:rsidR="00E27CDB" w:rsidRPr="00E27D23" w:rsidRDefault="00E27CDB" w:rsidP="00E27CDB">
      <w:pPr>
        <w:pStyle w:val="PL"/>
        <w:rPr>
          <w:noProof w:val="0"/>
        </w:rPr>
      </w:pPr>
      <w:r w:rsidRPr="00E27D23">
        <w:rPr>
          <w:noProof w:val="0"/>
        </w:rPr>
        <w:t xml:space="preserve">            }</w:t>
      </w:r>
    </w:p>
    <w:p w14:paraId="3A943BAC" w14:textId="77777777" w:rsidR="00E27CDB" w:rsidRPr="00E27D23" w:rsidRDefault="00E27CDB" w:rsidP="00E27CDB">
      <w:pPr>
        <w:pStyle w:val="H6"/>
      </w:pPr>
      <w:r w:rsidRPr="00E27D23">
        <w:t>(4)</w:t>
      </w:r>
    </w:p>
    <w:p w14:paraId="63C20249" w14:textId="151051CB" w:rsidR="00E27CDB" w:rsidRPr="00E27D23" w:rsidRDefault="00E27CDB" w:rsidP="00E27CDB">
      <w:pPr>
        <w:pStyle w:val="PL"/>
        <w:rPr>
          <w:noProof w:val="0"/>
        </w:rPr>
      </w:pPr>
      <w:r w:rsidRPr="00E27D23">
        <w:rPr>
          <w:b/>
          <w:noProof w:val="0"/>
        </w:rPr>
        <w:t>with</w:t>
      </w:r>
      <w:r w:rsidRPr="00E27D23">
        <w:rPr>
          <w:noProof w:val="0"/>
        </w:rPr>
        <w:t xml:space="preserve"> { UE configured by upper layer to perform sidelink transmission and configured with </w:t>
      </w:r>
      <w:r w:rsidRPr="00E27D23">
        <w:rPr>
          <w:noProof w:val="0"/>
          <w:lang w:eastAsia="zh-CN"/>
        </w:rPr>
        <w:t>syncTxThreshOoC</w:t>
      </w:r>
      <w:r w:rsidRPr="00E27D23">
        <w:rPr>
          <w:noProof w:val="0"/>
        </w:rPr>
        <w:t xml:space="preserve"> in pre-configuration }</w:t>
      </w:r>
    </w:p>
    <w:p w14:paraId="24DE8B54" w14:textId="77777777" w:rsidR="00E27CDB" w:rsidRPr="00E27D23" w:rsidRDefault="00E27CDB" w:rsidP="00E27CDB">
      <w:pPr>
        <w:pStyle w:val="PL"/>
        <w:rPr>
          <w:noProof w:val="0"/>
        </w:rPr>
      </w:pPr>
      <w:r w:rsidRPr="00E27D23">
        <w:rPr>
          <w:b/>
          <w:noProof w:val="0"/>
        </w:rPr>
        <w:t>ensure that</w:t>
      </w:r>
      <w:r w:rsidRPr="00E27D23">
        <w:rPr>
          <w:noProof w:val="0"/>
        </w:rPr>
        <w:t xml:space="preserve"> {</w:t>
      </w:r>
    </w:p>
    <w:p w14:paraId="0893E312" w14:textId="5008C803" w:rsidR="00E27CDB" w:rsidRPr="00E27D23" w:rsidRDefault="00E27CDB" w:rsidP="00E27CDB">
      <w:pPr>
        <w:pStyle w:val="PL"/>
        <w:rPr>
          <w:noProof w:val="0"/>
        </w:rPr>
      </w:pPr>
      <w:r w:rsidRPr="00E27D23">
        <w:rPr>
          <w:noProof w:val="0"/>
        </w:rPr>
        <w:t xml:space="preserve">  </w:t>
      </w:r>
      <w:r w:rsidRPr="00E27D23">
        <w:rPr>
          <w:b/>
          <w:noProof w:val="0"/>
        </w:rPr>
        <w:t>when</w:t>
      </w:r>
      <w:r w:rsidRPr="00E27D23">
        <w:rPr>
          <w:noProof w:val="0"/>
        </w:rPr>
        <w:t xml:space="preserve"> { UE selects SyncRef UE as synchronization reference source </w:t>
      </w:r>
      <w:r w:rsidR="00D84A67" w:rsidRPr="00E27D23">
        <w:rPr>
          <w:noProof w:val="0"/>
        </w:rPr>
        <w:t xml:space="preserve">and </w:t>
      </w:r>
      <w:r w:rsidRPr="00E27D23">
        <w:rPr>
          <w:noProof w:val="0"/>
          <w:lang w:eastAsia="zh-CN"/>
        </w:rPr>
        <w:t xml:space="preserve">PSBCH-RSRP of the SyncRef UE is </w:t>
      </w:r>
      <w:r w:rsidR="00D84A67" w:rsidRPr="00E27D23">
        <w:rPr>
          <w:noProof w:val="0"/>
          <w:lang w:eastAsia="zh-CN"/>
        </w:rPr>
        <w:t xml:space="preserve">below </w:t>
      </w:r>
      <w:r w:rsidRPr="00E27D23">
        <w:rPr>
          <w:noProof w:val="0"/>
          <w:lang w:eastAsia="zh-CN"/>
        </w:rPr>
        <w:t>syncTxThreshOoC</w:t>
      </w:r>
      <w:r w:rsidRPr="00E27D23">
        <w:rPr>
          <w:noProof w:val="0"/>
        </w:rPr>
        <w:t xml:space="preserve"> }</w:t>
      </w:r>
    </w:p>
    <w:p w14:paraId="2C7ADCF1" w14:textId="74BD0A67" w:rsidR="00E27CDB" w:rsidRPr="00E27D23" w:rsidRDefault="00E27CDB" w:rsidP="00E27CDB">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 xml:space="preserve">UE </w:t>
      </w:r>
      <w:r w:rsidR="00D84A67" w:rsidRPr="00E27D23">
        <w:rPr>
          <w:noProof w:val="0"/>
          <w:lang w:eastAsia="zh-CN"/>
        </w:rPr>
        <w:t>starts</w:t>
      </w:r>
      <w:r w:rsidRPr="00E27D23">
        <w:rPr>
          <w:noProof w:val="0"/>
          <w:lang w:eastAsia="zh-CN"/>
        </w:rPr>
        <w:t xml:space="preserve"> transmitting S</w:t>
      </w:r>
      <w:r w:rsidR="00D84A67" w:rsidRPr="00E27D23">
        <w:rPr>
          <w:noProof w:val="0"/>
          <w:lang w:eastAsia="zh-CN"/>
        </w:rPr>
        <w:t>L</w:t>
      </w:r>
      <w:r w:rsidRPr="00E27D23">
        <w:rPr>
          <w:noProof w:val="0"/>
          <w:lang w:eastAsia="zh-CN"/>
        </w:rPr>
        <w:t>-SSB</w:t>
      </w:r>
      <w:r w:rsidRPr="00E27D23">
        <w:rPr>
          <w:rFonts w:cs="Courier New"/>
          <w:noProof w:val="0"/>
          <w:szCs w:val="16"/>
        </w:rPr>
        <w:t xml:space="preserve"> </w:t>
      </w:r>
      <w:r w:rsidRPr="00E27D23">
        <w:rPr>
          <w:noProof w:val="0"/>
        </w:rPr>
        <w:t>}</w:t>
      </w:r>
    </w:p>
    <w:p w14:paraId="007AD442" w14:textId="77777777" w:rsidR="00E27CDB" w:rsidRPr="00E27D23" w:rsidRDefault="00E27CDB" w:rsidP="00E27CDB">
      <w:pPr>
        <w:pStyle w:val="PL"/>
        <w:rPr>
          <w:noProof w:val="0"/>
        </w:rPr>
      </w:pPr>
      <w:r w:rsidRPr="00E27D23">
        <w:rPr>
          <w:noProof w:val="0"/>
        </w:rPr>
        <w:t xml:space="preserve">            }</w:t>
      </w:r>
    </w:p>
    <w:p w14:paraId="032D9F21" w14:textId="77777777" w:rsidR="00E27CDB" w:rsidRPr="00E27D23" w:rsidRDefault="00E27CDB" w:rsidP="00E27CDB">
      <w:pPr>
        <w:pStyle w:val="PL"/>
        <w:rPr>
          <w:noProof w:val="0"/>
          <w:lang w:eastAsia="zh-CN"/>
        </w:rPr>
      </w:pPr>
    </w:p>
    <w:p w14:paraId="083E5C7B" w14:textId="77777777" w:rsidR="00E27CDB" w:rsidRPr="00E27D23" w:rsidRDefault="00E27CDB" w:rsidP="00E27CDB">
      <w:pPr>
        <w:pStyle w:val="H6"/>
        <w:rPr>
          <w:lang w:eastAsia="en-US"/>
        </w:rPr>
      </w:pPr>
      <w:r w:rsidRPr="00E27D23">
        <w:rPr>
          <w:lang w:eastAsia="zh-CN"/>
        </w:rPr>
        <w:t>12.1.2.2</w:t>
      </w:r>
      <w:r w:rsidRPr="00E27D23">
        <w:t>.</w:t>
      </w:r>
      <w:r w:rsidRPr="00E27D23">
        <w:rPr>
          <w:lang w:eastAsia="zh-CN"/>
        </w:rPr>
        <w:t>2</w:t>
      </w:r>
      <w:r w:rsidRPr="00E27D23">
        <w:tab/>
        <w:t>Conformance requirements</w:t>
      </w:r>
    </w:p>
    <w:p w14:paraId="5B6E8F18" w14:textId="77777777" w:rsidR="00E27CDB" w:rsidRPr="00E27D23" w:rsidRDefault="00E27CDB" w:rsidP="00E27CDB">
      <w:pPr>
        <w:rPr>
          <w:lang w:eastAsia="zh-CN"/>
        </w:rPr>
      </w:pPr>
      <w:r w:rsidRPr="00E27D23">
        <w:t xml:space="preserve">References: The conformance requirements covered in the present TC are specified in: TS 38.331 [22], subclause </w:t>
      </w:r>
      <w:r w:rsidRPr="00E27D23">
        <w:rPr>
          <w:lang w:eastAsia="zh-CN"/>
        </w:rPr>
        <w:t>5.8.2</w:t>
      </w:r>
      <w:r w:rsidRPr="00E27D23">
        <w:t xml:space="preserve">. Unless otherwise stated these are Rel-16 requirements. </w:t>
      </w:r>
    </w:p>
    <w:p w14:paraId="3B7463F5" w14:textId="77777777" w:rsidR="00E27CDB" w:rsidRPr="00E27D23" w:rsidRDefault="00E27CDB" w:rsidP="00E27CDB">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2</w:t>
      </w:r>
      <w:r w:rsidRPr="00E27D23">
        <w:t>]</w:t>
      </w:r>
    </w:p>
    <w:p w14:paraId="7B2B7F5F" w14:textId="77777777" w:rsidR="00E27CDB" w:rsidRPr="00E27D23" w:rsidRDefault="00E27CDB" w:rsidP="00E27CDB">
      <w:r w:rsidRPr="00E27D23">
        <w:t xml:space="preserve">The UE shall perform NR sidelink </w:t>
      </w:r>
      <w:r w:rsidRPr="00E27D23">
        <w:rPr>
          <w:lang w:eastAsia="zh-CN"/>
        </w:rPr>
        <w:t xml:space="preserve">communication </w:t>
      </w:r>
      <w:r w:rsidRPr="00E27D23">
        <w:t>operation only if the conditions defined in this clause are met:</w:t>
      </w:r>
    </w:p>
    <w:p w14:paraId="4EC269C1" w14:textId="77777777" w:rsidR="00E27CDB" w:rsidRPr="00E27D23" w:rsidRDefault="00E27CDB" w:rsidP="00E27CDB">
      <w:pPr>
        <w:pStyle w:val="B1"/>
      </w:pPr>
      <w:r w:rsidRPr="00E27D23">
        <w:t>…</w:t>
      </w:r>
    </w:p>
    <w:p w14:paraId="135FEFE7" w14:textId="77777777" w:rsidR="00E27CDB" w:rsidRPr="00E27D23" w:rsidRDefault="00E27CDB" w:rsidP="00E27CDB">
      <w:pPr>
        <w:pStyle w:val="B1"/>
        <w:rPr>
          <w:lang w:eastAsia="ko-KR"/>
        </w:rPr>
      </w:pPr>
      <w:r w:rsidRPr="00E27D23">
        <w:t>1&gt;</w:t>
      </w:r>
      <w:r w:rsidRPr="00E27D23">
        <w:tab/>
        <w:t>if the UE has no serving cell (RRC_IDLE);</w:t>
      </w:r>
    </w:p>
    <w:p w14:paraId="62831BC6" w14:textId="77777777" w:rsidR="00E27CDB" w:rsidRPr="00E27D23" w:rsidRDefault="00E27CDB" w:rsidP="00E27CDB">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5.1</w:t>
      </w:r>
      <w:r w:rsidRPr="00E27D23">
        <w:t>]</w:t>
      </w:r>
    </w:p>
    <w:p w14:paraId="5ACD773C" w14:textId="77777777" w:rsidR="00E27CDB" w:rsidRPr="00E27D23" w:rsidRDefault="00E27CDB" w:rsidP="00E27CDB">
      <w:pPr>
        <w:pStyle w:val="TH"/>
      </w:pPr>
      <w:r w:rsidRPr="00E27D23">
        <w:rPr>
          <w:rFonts w:ascii="Times New Roman" w:eastAsia="DotumChe" w:hAnsi="Times New Roman"/>
        </w:rPr>
        <w:object w:dxaOrig="7365" w:dyaOrig="2565" w14:anchorId="6C1A501A">
          <v:shape id="_x0000_i1027" type="#_x0000_t75" style="width:369pt;height:128.4pt" o:ole="">
            <v:imagedata r:id="rId9" o:title=""/>
          </v:shape>
          <o:OLEObject Type="Embed" ProgID="Mscgen.Chart" ShapeID="_x0000_i1027" DrawAspect="Content" ObjectID="_1781669848" r:id="rId13"/>
        </w:object>
      </w:r>
    </w:p>
    <w:p w14:paraId="17641FC0" w14:textId="77777777" w:rsidR="00E27CDB" w:rsidRPr="00E27D23" w:rsidRDefault="00E27CDB" w:rsidP="00E27CDB">
      <w:pPr>
        <w:pStyle w:val="TF"/>
      </w:pPr>
      <w:r w:rsidRPr="00E27D23">
        <w:t>Figure 5.8.5.1-1: Synchronisation information transmission for NR sidelink communication, in (partial) coverage</w:t>
      </w:r>
    </w:p>
    <w:p w14:paraId="7722D240" w14:textId="77777777" w:rsidR="00E27CDB" w:rsidRPr="00E27D23" w:rsidRDefault="00E27CDB" w:rsidP="00E27CDB">
      <w:pPr>
        <w:pStyle w:val="TH"/>
      </w:pPr>
      <w:r w:rsidRPr="00E27D23">
        <w:rPr>
          <w:rFonts w:ascii="Times New Roman" w:hAnsi="Times New Roman"/>
        </w:rPr>
        <w:object w:dxaOrig="8820" w:dyaOrig="2085" w14:anchorId="487FE563">
          <v:shape id="_x0000_i1028" type="#_x0000_t75" style="width:441pt;height:104.4pt" o:ole="">
            <v:imagedata r:id="rId11" o:title=""/>
          </v:shape>
          <o:OLEObject Type="Embed" ProgID="Mscgen.Chart" ShapeID="_x0000_i1028" DrawAspect="Content" ObjectID="_1781669849" r:id="rId14"/>
        </w:object>
      </w:r>
    </w:p>
    <w:p w14:paraId="0DE8E8B9" w14:textId="77777777" w:rsidR="00E27CDB" w:rsidRPr="00E27D23" w:rsidRDefault="00E27CDB" w:rsidP="00E27CDB">
      <w:pPr>
        <w:pStyle w:val="TF"/>
      </w:pPr>
      <w:r w:rsidRPr="00E27D23">
        <w:t>Figure 5.8.5.1-2: Synchronisation information transmission for NR sidelink communication, out of coverage</w:t>
      </w:r>
    </w:p>
    <w:p w14:paraId="3B34C445" w14:textId="77777777" w:rsidR="00E27CDB" w:rsidRPr="00E27D23" w:rsidRDefault="00E27CDB" w:rsidP="00E27CDB">
      <w:pPr>
        <w:rPr>
          <w:lang w:eastAsia="zh-CN"/>
        </w:rPr>
      </w:pPr>
      <w:r w:rsidRPr="00E27D23">
        <w:t>The purpose of this procedure is to provide synchronisation information to a UE.</w:t>
      </w:r>
    </w:p>
    <w:p w14:paraId="725A5458" w14:textId="77777777" w:rsidR="00E27CDB" w:rsidRPr="00E27D23" w:rsidRDefault="00E27CDB" w:rsidP="00E27CDB">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5.2</w:t>
      </w:r>
      <w:r w:rsidRPr="00E27D23">
        <w:t>]</w:t>
      </w:r>
    </w:p>
    <w:p w14:paraId="0E62A68A" w14:textId="77777777" w:rsidR="00E27CDB" w:rsidRPr="00E27D23" w:rsidRDefault="00E27CDB" w:rsidP="00E27CDB">
      <w:r w:rsidRPr="00E27D23">
        <w:t xml:space="preserve">A UE capable of NR </w:t>
      </w:r>
      <w:r w:rsidRPr="00E27D23">
        <w:rPr>
          <w:lang w:eastAsia="zh-CN"/>
        </w:rPr>
        <w:t>sidelink communication</w:t>
      </w:r>
      <w:r w:rsidRPr="00E27D23">
        <w:t xml:space="preserve"> </w:t>
      </w:r>
      <w:r w:rsidRPr="00E27D23">
        <w:rPr>
          <w:lang w:eastAsia="zh-CN"/>
        </w:rPr>
        <w:t xml:space="preserve">and SLSS/PSBCH transmission shall, </w:t>
      </w:r>
      <w:r w:rsidRPr="00E27D23">
        <w:t xml:space="preserve">when transmitting NR </w:t>
      </w:r>
      <w:r w:rsidRPr="00E27D23">
        <w:rPr>
          <w:lang w:eastAsia="zh-CN"/>
        </w:rPr>
        <w:t xml:space="preserve">sidelink communication, and </w:t>
      </w:r>
      <w:r w:rsidRPr="00E27D23">
        <w:t>if the conditions for NR sidelink communication operation are met and when the following conditions are met:</w:t>
      </w:r>
    </w:p>
    <w:p w14:paraId="799BA544" w14:textId="77777777" w:rsidR="00E27CDB" w:rsidRPr="00E27D23" w:rsidRDefault="00E27CDB" w:rsidP="00E27CDB">
      <w:pPr>
        <w:pStyle w:val="B1"/>
        <w:rPr>
          <w:lang w:eastAsia="zh-CN"/>
        </w:rPr>
      </w:pPr>
      <w:r w:rsidRPr="00E27D23">
        <w:t>…</w:t>
      </w:r>
    </w:p>
    <w:p w14:paraId="63201730" w14:textId="77777777" w:rsidR="00E27CDB" w:rsidRPr="00E27D23" w:rsidRDefault="00E27CDB" w:rsidP="00E27CDB">
      <w:pPr>
        <w:pStyle w:val="B1"/>
        <w:rPr>
          <w:lang w:eastAsia="zh-CN"/>
        </w:rPr>
      </w:pPr>
      <w:r w:rsidRPr="00E27D23">
        <w:t>1&gt;</w:t>
      </w:r>
      <w:r w:rsidRPr="00E27D23">
        <w:tab/>
        <w:t>else</w:t>
      </w:r>
      <w:r w:rsidRPr="00E27D23">
        <w:rPr>
          <w:lang w:eastAsia="zh-CN"/>
        </w:rPr>
        <w:t>:</w:t>
      </w:r>
    </w:p>
    <w:p w14:paraId="61268572" w14:textId="77777777" w:rsidR="00E27CDB" w:rsidRPr="00E27D23" w:rsidRDefault="00E27CDB" w:rsidP="00E27CDB">
      <w:pPr>
        <w:pStyle w:val="B2"/>
      </w:pPr>
      <w:r w:rsidRPr="00E27D23">
        <w:t>2&gt;</w:t>
      </w:r>
      <w:r w:rsidRPr="00E27D23">
        <w:tab/>
      </w:r>
      <w:r w:rsidRPr="00E27D23">
        <w:rPr>
          <w:lang w:eastAsia="zh-CN"/>
        </w:rPr>
        <w:t>for the frequency used for NR sidelink communication,</w:t>
      </w:r>
      <w:r w:rsidRPr="00E27D23">
        <w:t xml:space="preserve"> if </w:t>
      </w:r>
      <w:r w:rsidRPr="00E27D23">
        <w:rPr>
          <w:i/>
        </w:rPr>
        <w:t>syncTxThreshOoC</w:t>
      </w:r>
      <w:r w:rsidRPr="00E27D23">
        <w:t xml:space="preserve"> is included in </w:t>
      </w:r>
      <w:r w:rsidRPr="00E27D23">
        <w:rPr>
          <w:i/>
        </w:rPr>
        <w:t>SidelinkPreconfigNR</w:t>
      </w:r>
      <w:r w:rsidRPr="00E27D23">
        <w:t xml:space="preserve">; and the UE </w:t>
      </w:r>
      <w:r w:rsidRPr="00E27D23">
        <w:rPr>
          <w:lang w:eastAsia="zh-CN"/>
        </w:rPr>
        <w:t xml:space="preserve">is not directly synchronized to GNSS, and the UE </w:t>
      </w:r>
      <w:r w:rsidRPr="00E27D23">
        <w:t xml:space="preserve">has no selected SyncRef UE or the PSBCH-RSRP measurement result of the selected SyncRef UE is below the value of </w:t>
      </w:r>
      <w:r w:rsidRPr="00E27D23">
        <w:rPr>
          <w:i/>
        </w:rPr>
        <w:t>syncTxThreshOoC</w:t>
      </w:r>
      <w:r w:rsidRPr="00E27D23">
        <w:rPr>
          <w:lang w:eastAsia="zh-CN"/>
        </w:rPr>
        <w:t>;</w:t>
      </w:r>
      <w:r w:rsidRPr="00E27D23">
        <w:t xml:space="preserve"> or</w:t>
      </w:r>
    </w:p>
    <w:p w14:paraId="1DDA4DAB" w14:textId="77777777" w:rsidR="00E27CDB" w:rsidRPr="00E27D23" w:rsidRDefault="00E27CDB" w:rsidP="00E27CDB">
      <w:pPr>
        <w:pStyle w:val="B2"/>
      </w:pPr>
      <w:r w:rsidRPr="00E27D23">
        <w:t>2&gt;</w:t>
      </w:r>
      <w:r w:rsidRPr="00E27D23">
        <w:tab/>
      </w:r>
      <w:r w:rsidRPr="00E27D23">
        <w:rPr>
          <w:lang w:eastAsia="zh-CN"/>
        </w:rPr>
        <w:t xml:space="preserve">for the frequency used for NR sidelink communication, if </w:t>
      </w:r>
      <w:r w:rsidRPr="00E27D23">
        <w:t xml:space="preserve">the UE </w:t>
      </w:r>
      <w:r w:rsidRPr="00E27D23">
        <w:rPr>
          <w:lang w:eastAsia="zh-CN"/>
        </w:rPr>
        <w:t>selects GNSS as the synchronization reference source</w:t>
      </w:r>
      <w:r w:rsidRPr="00E27D23">
        <w:t>:</w:t>
      </w:r>
    </w:p>
    <w:p w14:paraId="5AE25822" w14:textId="77777777" w:rsidR="00E27CDB" w:rsidRPr="00E27D23" w:rsidRDefault="00E27CDB" w:rsidP="00E27CDB">
      <w:pPr>
        <w:pStyle w:val="B3"/>
      </w:pPr>
      <w:r w:rsidRPr="00E27D23">
        <w:t>3&gt;</w:t>
      </w:r>
      <w:r w:rsidRPr="00E27D23">
        <w:tab/>
        <w:t xml:space="preserve">transmit sidelink SSB on the frequency used for </w:t>
      </w:r>
      <w:r w:rsidRPr="00E27D23">
        <w:rPr>
          <w:lang w:eastAsia="zh-CN"/>
        </w:rPr>
        <w:t>NR sidelink communication</w:t>
      </w:r>
      <w:r w:rsidRPr="00E27D23">
        <w:t xml:space="preserve"> in accordance with TS 38.211 [16], including the transmission of SLSS as specified in 5.8.5.3 and transmission of </w:t>
      </w:r>
      <w:r w:rsidRPr="00E27D23">
        <w:rPr>
          <w:i/>
        </w:rPr>
        <w:t>MasterInformationBlockSidelink</w:t>
      </w:r>
      <w:r w:rsidRPr="00E27D23">
        <w:t xml:space="preserve"> as specified in 5.8.9.4.3</w:t>
      </w:r>
      <w:r w:rsidRPr="00E27D23">
        <w:rPr>
          <w:lang w:eastAsia="zh-CN"/>
        </w:rPr>
        <w:t>;</w:t>
      </w:r>
    </w:p>
    <w:p w14:paraId="385C0757" w14:textId="77777777" w:rsidR="00E27CDB" w:rsidRPr="00E27D23" w:rsidRDefault="00E27CDB" w:rsidP="00E27CDB">
      <w:pPr>
        <w:pStyle w:val="H6"/>
        <w:rPr>
          <w:lang w:eastAsia="zh-CN"/>
        </w:rPr>
      </w:pPr>
      <w:r w:rsidRPr="00E27D23">
        <w:rPr>
          <w:lang w:eastAsia="zh-CN"/>
        </w:rPr>
        <w:t>12.1.2.2.3</w:t>
      </w:r>
      <w:r w:rsidRPr="00E27D23">
        <w:tab/>
        <w:t>Test description</w:t>
      </w:r>
    </w:p>
    <w:p w14:paraId="3D92592A" w14:textId="77777777" w:rsidR="00E27CDB" w:rsidRPr="00E27D23" w:rsidRDefault="00E27CDB" w:rsidP="00E27CDB">
      <w:pPr>
        <w:pStyle w:val="H6"/>
        <w:rPr>
          <w:lang w:eastAsia="en-US"/>
        </w:rPr>
      </w:pPr>
      <w:r w:rsidRPr="00E27D23">
        <w:rPr>
          <w:lang w:eastAsia="zh-CN"/>
        </w:rPr>
        <w:t>12.1.2.2.3.1</w:t>
      </w:r>
      <w:r w:rsidRPr="00E27D23">
        <w:tab/>
        <w:t>Pre-test conditions</w:t>
      </w:r>
    </w:p>
    <w:p w14:paraId="327381D1" w14:textId="77777777" w:rsidR="00E27CDB" w:rsidRPr="00E27D23" w:rsidRDefault="00E27CDB" w:rsidP="00E27CDB">
      <w:pPr>
        <w:pStyle w:val="H6"/>
      </w:pPr>
      <w:r w:rsidRPr="00E27D23">
        <w:t>System Simulator:</w:t>
      </w:r>
    </w:p>
    <w:p w14:paraId="1447F570" w14:textId="77777777" w:rsidR="00E27CDB" w:rsidRPr="00E27D23" w:rsidRDefault="00E27CDB" w:rsidP="00E27CDB">
      <w:pPr>
        <w:pStyle w:val="B1"/>
        <w:rPr>
          <w:lang w:eastAsia="zh-CN"/>
        </w:rPr>
      </w:pPr>
      <w:r w:rsidRPr="00E27D23">
        <w:t>-</w:t>
      </w:r>
      <w:r w:rsidRPr="00E27D23">
        <w:tab/>
      </w:r>
      <w:r w:rsidRPr="00E27D23">
        <w:rPr>
          <w:lang w:eastAsia="zh-CN"/>
        </w:rPr>
        <w:t>NR-SS-UE</w:t>
      </w:r>
      <w:r w:rsidRPr="00E27D23">
        <w:rPr>
          <w:rStyle w:val="CommentReference"/>
          <w:lang w:eastAsia="zh-CN"/>
        </w:rPr>
        <w:t xml:space="preserve"> </w:t>
      </w:r>
    </w:p>
    <w:p w14:paraId="279F7A3E" w14:textId="77777777" w:rsidR="00E27CDB" w:rsidRPr="00E27D23" w:rsidRDefault="00E27CDB" w:rsidP="00E27CDB">
      <w:pPr>
        <w:pStyle w:val="B1"/>
        <w:ind w:firstLine="0"/>
      </w:pPr>
      <w:r w:rsidRPr="00E27D23">
        <w:t>-</w:t>
      </w:r>
      <w:r w:rsidRPr="00E27D23">
        <w:tab/>
        <w:t>NR-SS-UE 1 operating as NR sidelink communication device on the resources (i.e. the frequency included in pre-configuration) that UE is expected to use for transmission and reception via PC5 interface.</w:t>
      </w:r>
    </w:p>
    <w:p w14:paraId="2C216AFA" w14:textId="3078EE87" w:rsidR="00E27CDB" w:rsidRPr="00E27D23" w:rsidRDefault="00E27CDB" w:rsidP="00E27CDB">
      <w:pPr>
        <w:pStyle w:val="B1"/>
        <w:ind w:firstLine="0"/>
        <w:rPr>
          <w:lang w:eastAsia="zh-CN"/>
        </w:rPr>
      </w:pPr>
      <w:r w:rsidRPr="00E27D23">
        <w:rPr>
          <w:lang w:eastAsia="zh-CN"/>
        </w:rPr>
        <w:t>-</w:t>
      </w:r>
      <w:r w:rsidRPr="00E27D23">
        <w:rPr>
          <w:lang w:eastAsia="zh-CN"/>
        </w:rPr>
        <w:tab/>
        <w:t>NR-SS-UE 1 transmits S</w:t>
      </w:r>
      <w:r w:rsidR="00D84A67" w:rsidRPr="00E27D23">
        <w:rPr>
          <w:lang w:eastAsia="zh-CN"/>
        </w:rPr>
        <w:t>L</w:t>
      </w:r>
      <w:r w:rsidRPr="00E27D23">
        <w:rPr>
          <w:lang w:eastAsia="zh-CN"/>
        </w:rPr>
        <w:t xml:space="preserve">-SSB with SLSSID = 0, </w:t>
      </w:r>
      <w:r w:rsidRPr="00E27D23">
        <w:rPr>
          <w:i/>
          <w:lang w:eastAsia="zh-CN"/>
        </w:rPr>
        <w:t>inCoverage</w:t>
      </w:r>
      <w:r w:rsidRPr="00E27D23">
        <w:rPr>
          <w:lang w:eastAsia="zh-CN"/>
        </w:rPr>
        <w:t xml:space="preserve"> = true in slots determined by </w:t>
      </w:r>
      <w:r w:rsidRPr="00E27D23">
        <w:rPr>
          <w:i/>
          <w:lang w:eastAsia="zh-CN"/>
        </w:rPr>
        <w:t>sl-SSB-TimeAllocation1</w:t>
      </w:r>
      <w:r w:rsidRPr="00E27D23">
        <w:rPr>
          <w:lang w:eastAsia="zh-CN"/>
        </w:rPr>
        <w:t xml:space="preserve"> and GNSS timing.</w:t>
      </w:r>
    </w:p>
    <w:p w14:paraId="1911B31E" w14:textId="77777777" w:rsidR="00E27CDB" w:rsidRPr="00E27D23" w:rsidRDefault="00E27CDB" w:rsidP="00E27CDB">
      <w:pPr>
        <w:pStyle w:val="B1"/>
        <w:rPr>
          <w:lang w:eastAsia="zh-CN"/>
        </w:rPr>
      </w:pPr>
      <w:r w:rsidRPr="00E27D23">
        <w:t>-</w:t>
      </w:r>
      <w:r w:rsidRPr="00E27D23">
        <w:tab/>
      </w:r>
      <w:r w:rsidRPr="00E27D23">
        <w:rPr>
          <w:lang w:eastAsia="zh-CN"/>
        </w:rPr>
        <w:t>GNSS simulator</w:t>
      </w:r>
    </w:p>
    <w:p w14:paraId="57114583" w14:textId="5106FDDD" w:rsidR="00E27CDB" w:rsidRPr="00E27D23" w:rsidRDefault="00E27CDB" w:rsidP="00E27CDB">
      <w:pPr>
        <w:pStyle w:val="B1"/>
        <w:rPr>
          <w:lang w:eastAsia="zh-CN"/>
        </w:rPr>
      </w:pPr>
      <w:r w:rsidRPr="00E27D23">
        <w:rPr>
          <w:lang w:eastAsia="zh-CN"/>
        </w:rPr>
        <w:t>-</w:t>
      </w:r>
      <w:r w:rsidRPr="00E27D23">
        <w:rPr>
          <w:lang w:eastAsia="zh-CN"/>
        </w:rPr>
        <w:tab/>
        <w:t xml:space="preserve">The GNSS simulator is started </w:t>
      </w:r>
      <w:r w:rsidRPr="00E27D23">
        <w:t>and</w:t>
      </w:r>
      <w:r w:rsidRPr="00E27D23">
        <w:rPr>
          <w:lang w:eastAsia="zh-CN"/>
        </w:rPr>
        <w:t xml:space="preserve"> configured for </w:t>
      </w:r>
      <w:r w:rsidRPr="00E27D23">
        <w:t>Scenario #1</w:t>
      </w:r>
      <w:r w:rsidRPr="00E27D23">
        <w:rPr>
          <w:lang w:eastAsia="zh-CN"/>
        </w:rPr>
        <w:t>.</w:t>
      </w:r>
    </w:p>
    <w:p w14:paraId="4CA49498" w14:textId="77777777" w:rsidR="00E27CDB" w:rsidRPr="00E27D23" w:rsidRDefault="00E27CDB" w:rsidP="00E27CDB">
      <w:pPr>
        <w:pStyle w:val="H6"/>
        <w:rPr>
          <w:lang w:eastAsia="en-US"/>
        </w:rPr>
      </w:pPr>
      <w:r w:rsidRPr="00E27D23">
        <w:t>UE:</w:t>
      </w:r>
    </w:p>
    <w:p w14:paraId="60E57B89" w14:textId="77777777" w:rsidR="00E27CDB" w:rsidRPr="00E27D23" w:rsidRDefault="00E27CDB" w:rsidP="00E27CDB">
      <w:pPr>
        <w:pStyle w:val="B1"/>
        <w:rPr>
          <w:lang w:eastAsia="zh-CN"/>
        </w:rPr>
      </w:pPr>
      <w:r w:rsidRPr="00E27D23">
        <w:t>-</w:t>
      </w:r>
      <w:r w:rsidRPr="00E27D23">
        <w:tab/>
        <w:t>UE is authorised to perform NR sidelink communication.</w:t>
      </w:r>
    </w:p>
    <w:p w14:paraId="5EC11B52" w14:textId="77777777" w:rsidR="00E27CDB" w:rsidRPr="00E27D23" w:rsidRDefault="00E27CDB" w:rsidP="00E27CDB">
      <w:pPr>
        <w:pStyle w:val="B1"/>
      </w:pPr>
      <w:r w:rsidRPr="00E27D23">
        <w:rPr>
          <w:lang w:eastAsia="zh-CN"/>
        </w:rPr>
        <w:t>-</w:t>
      </w:r>
      <w:r w:rsidRPr="00E27D23">
        <w:rPr>
          <w:lang w:eastAsia="zh-CN"/>
        </w:rPr>
        <w:tab/>
      </w:r>
      <w:r w:rsidRPr="00E27D23">
        <w:t>The UE is equipped with below information in UE or in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except for those listed in Table 12.1.2.2.3.1-1.</w:t>
      </w:r>
    </w:p>
    <w:p w14:paraId="31420FDA" w14:textId="77777777" w:rsidR="00E27CDB" w:rsidRPr="00E27D23" w:rsidRDefault="00E27CDB" w:rsidP="00E27CDB">
      <w:pPr>
        <w:pStyle w:val="TH"/>
      </w:pPr>
      <w:r w:rsidRPr="00E27D23">
        <w:t>Table 12.1.2.2.3.1</w:t>
      </w:r>
      <w:r w:rsidRPr="00E27D23">
        <w:rPr>
          <w:lang w:eastAsia="zh-CN"/>
        </w:rPr>
        <w:t>-1</w:t>
      </w:r>
      <w:r w:rsidRPr="00E27D23">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E27CDB" w:rsidRPr="00E27D23" w14:paraId="7BCFBD90" w14:textId="77777777" w:rsidTr="00E27CDB">
        <w:trPr>
          <w:jc w:val="center"/>
        </w:trPr>
        <w:tc>
          <w:tcPr>
            <w:tcW w:w="1818" w:type="dxa"/>
            <w:tcBorders>
              <w:top w:val="single" w:sz="4" w:space="0" w:color="auto"/>
              <w:left w:val="single" w:sz="4" w:space="0" w:color="auto"/>
              <w:bottom w:val="single" w:sz="4" w:space="0" w:color="auto"/>
              <w:right w:val="single" w:sz="4" w:space="0" w:color="auto"/>
            </w:tcBorders>
            <w:hideMark/>
          </w:tcPr>
          <w:p w14:paraId="4E66E9B9" w14:textId="77777777" w:rsidR="00E27CDB" w:rsidRPr="00E27D23" w:rsidRDefault="00E27CDB">
            <w:pPr>
              <w:pStyle w:val="TAH"/>
            </w:pPr>
            <w:r w:rsidRPr="00E27D23">
              <w:t>USIM field</w:t>
            </w:r>
          </w:p>
        </w:tc>
        <w:tc>
          <w:tcPr>
            <w:tcW w:w="977" w:type="dxa"/>
            <w:tcBorders>
              <w:top w:val="single" w:sz="4" w:space="0" w:color="auto"/>
              <w:left w:val="single" w:sz="4" w:space="0" w:color="auto"/>
              <w:bottom w:val="single" w:sz="4" w:space="0" w:color="auto"/>
              <w:right w:val="single" w:sz="4" w:space="0" w:color="auto"/>
            </w:tcBorders>
            <w:hideMark/>
          </w:tcPr>
          <w:p w14:paraId="5D213BA4" w14:textId="77777777" w:rsidR="00E27CDB" w:rsidRPr="00E27D23" w:rsidRDefault="00E27CDB">
            <w:pPr>
              <w:pStyle w:val="TAH"/>
            </w:pPr>
            <w:r w:rsidRPr="00E27D23">
              <w:t>Priority</w:t>
            </w:r>
          </w:p>
        </w:tc>
        <w:tc>
          <w:tcPr>
            <w:tcW w:w="2913" w:type="dxa"/>
            <w:tcBorders>
              <w:top w:val="single" w:sz="4" w:space="0" w:color="auto"/>
              <w:left w:val="single" w:sz="4" w:space="0" w:color="auto"/>
              <w:bottom w:val="single" w:sz="4" w:space="0" w:color="auto"/>
              <w:right w:val="single" w:sz="4" w:space="0" w:color="auto"/>
            </w:tcBorders>
            <w:hideMark/>
          </w:tcPr>
          <w:p w14:paraId="5EF9EFD2" w14:textId="77777777" w:rsidR="00E27CDB" w:rsidRPr="00E27D23" w:rsidRDefault="00E27CDB">
            <w:pPr>
              <w:pStyle w:val="TAH"/>
            </w:pPr>
            <w:r w:rsidRPr="00E27D23">
              <w:t>Value</w:t>
            </w:r>
          </w:p>
        </w:tc>
        <w:tc>
          <w:tcPr>
            <w:tcW w:w="3075" w:type="dxa"/>
            <w:tcBorders>
              <w:top w:val="single" w:sz="4" w:space="0" w:color="auto"/>
              <w:left w:val="single" w:sz="4" w:space="0" w:color="auto"/>
              <w:bottom w:val="single" w:sz="4" w:space="0" w:color="auto"/>
              <w:right w:val="single" w:sz="4" w:space="0" w:color="auto"/>
            </w:tcBorders>
            <w:hideMark/>
          </w:tcPr>
          <w:p w14:paraId="3572450C" w14:textId="77777777" w:rsidR="00E27CDB" w:rsidRPr="00E27D23" w:rsidRDefault="00E27CDB">
            <w:pPr>
              <w:pStyle w:val="TAH"/>
            </w:pPr>
            <w:r w:rsidRPr="00E27D23">
              <w:t>Access Technology Identifier</w:t>
            </w:r>
          </w:p>
        </w:tc>
      </w:tr>
      <w:tr w:rsidR="00E27CDB" w:rsidRPr="00E27D23" w14:paraId="7A62F45B" w14:textId="77777777" w:rsidTr="00E27CDB">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6BA84634" w14:textId="77777777" w:rsidR="00E27CDB" w:rsidRPr="00E27D23" w:rsidRDefault="00E27CDB">
            <w:pPr>
              <w:pStyle w:val="TAL"/>
            </w:pPr>
            <w:r w:rsidRPr="00E27D23">
              <w:t>EF</w:t>
            </w:r>
            <w:r w:rsidRPr="00E27D23">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319A33B3" w14:textId="77777777" w:rsidR="00E27CDB" w:rsidRPr="00E27D23" w:rsidRDefault="00E27CDB">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03BE28C8" w14:textId="77777777" w:rsidR="00E27CDB" w:rsidRPr="00E27D23" w:rsidRDefault="00E27CDB">
            <w:pPr>
              <w:pStyle w:val="TAL"/>
            </w:pPr>
            <w:r w:rsidRPr="00E27D23">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312F3076" w14:textId="77777777" w:rsidR="00E27CDB" w:rsidRPr="00E27D23" w:rsidRDefault="00E27CDB"/>
        </w:tc>
      </w:tr>
      <w:tr w:rsidR="00E27CDB" w:rsidRPr="00E27D23" w14:paraId="727BF7FF" w14:textId="77777777" w:rsidTr="00E27CDB">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14550ED" w14:textId="77777777" w:rsidR="00E27CDB" w:rsidRPr="00E27D23" w:rsidRDefault="00E27CDB">
            <w:pPr>
              <w:pStyle w:val="TAL"/>
            </w:pPr>
            <w:r w:rsidRPr="00E27D23">
              <w:t>EF</w:t>
            </w:r>
            <w:r w:rsidRPr="00E27D23">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1B3E7655" w14:textId="77777777" w:rsidR="00E27CDB" w:rsidRPr="00E27D23" w:rsidRDefault="00E27CDB">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464E5360" w14:textId="77777777" w:rsidR="00E27CDB" w:rsidRPr="00E27D23" w:rsidRDefault="00E27CDB">
            <w:pPr>
              <w:pStyle w:val="TAL"/>
              <w:rPr>
                <w:lang w:eastAsia="zh-CN"/>
              </w:rPr>
            </w:pPr>
            <w:r w:rsidRPr="00E27D23">
              <w:t xml:space="preserve">Service n°119  </w:t>
            </w:r>
            <w:r w:rsidRPr="00E27D23">
              <w:rPr>
                <w:lang w:eastAsia="zh-CN"/>
              </w:rPr>
              <w:t>is  "available"</w:t>
            </w:r>
          </w:p>
        </w:tc>
        <w:tc>
          <w:tcPr>
            <w:tcW w:w="3075" w:type="dxa"/>
            <w:tcBorders>
              <w:top w:val="single" w:sz="4" w:space="0" w:color="auto"/>
              <w:left w:val="single" w:sz="4" w:space="0" w:color="auto"/>
              <w:bottom w:val="single" w:sz="4" w:space="0" w:color="auto"/>
              <w:right w:val="single" w:sz="4" w:space="0" w:color="auto"/>
            </w:tcBorders>
          </w:tcPr>
          <w:p w14:paraId="45E16211" w14:textId="77777777" w:rsidR="00E27CDB" w:rsidRPr="00E27D23" w:rsidRDefault="00E27CDB"/>
        </w:tc>
      </w:tr>
      <w:tr w:rsidR="00E27CDB" w:rsidRPr="00E27D23" w14:paraId="60FACF7A" w14:textId="77777777" w:rsidTr="00E27CDB">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18E5D8F7" w14:textId="77777777" w:rsidR="00E27CDB" w:rsidRPr="00E27D23" w:rsidRDefault="00E27CDB">
            <w:pPr>
              <w:pStyle w:val="TAL"/>
            </w:pPr>
            <w:r w:rsidRPr="00E27D23">
              <w:t>EF</w:t>
            </w:r>
            <w:r w:rsidRPr="00E27D23">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44C141CA" w14:textId="77777777" w:rsidR="00E27CDB" w:rsidRPr="00E27D23" w:rsidRDefault="00E27CDB">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4505B5DA" w14:textId="006BD413" w:rsidR="00E27CDB" w:rsidRPr="00E27D23" w:rsidRDefault="00E27CDB">
            <w:pPr>
              <w:pStyle w:val="TAL"/>
              <w:rPr>
                <w:lang w:eastAsia="zh-CN"/>
              </w:rPr>
            </w:pPr>
            <w:r w:rsidRPr="00E27D23">
              <w:rPr>
                <w:lang w:eastAsia="zh-CN"/>
              </w:rPr>
              <w:t>As per TS 38.508-1[4] clause 4.8.3.3.3</w:t>
            </w:r>
          </w:p>
          <w:p w14:paraId="071E5360" w14:textId="13450F86" w:rsidR="00E27CDB" w:rsidRPr="00E27D23" w:rsidRDefault="00E27CDB">
            <w:pPr>
              <w:pStyle w:val="TAL"/>
              <w:rPr>
                <w:lang w:eastAsia="zh-CN"/>
              </w:rPr>
            </w:pPr>
            <w:r w:rsidRPr="00E27D23">
              <w:rPr>
                <w:lang w:eastAsia="zh-CN"/>
              </w:rPr>
              <w:t>SL-PreconfigurationNR included in V2X data policy over PC5 is defined in Table 12.1.2.2.3.3-1</w:t>
            </w:r>
            <w:r w:rsidR="00D84A67" w:rsidRPr="00E27D23">
              <w:rPr>
                <w:lang w:eastAsia="zh-CN"/>
              </w:rPr>
              <w:t xml:space="preserve"> Table 12.1.2.2.3.3-1A</w:t>
            </w:r>
          </w:p>
        </w:tc>
        <w:tc>
          <w:tcPr>
            <w:tcW w:w="3075" w:type="dxa"/>
            <w:tcBorders>
              <w:top w:val="single" w:sz="4" w:space="0" w:color="auto"/>
              <w:left w:val="single" w:sz="4" w:space="0" w:color="auto"/>
              <w:bottom w:val="single" w:sz="4" w:space="0" w:color="auto"/>
              <w:right w:val="single" w:sz="4" w:space="0" w:color="auto"/>
            </w:tcBorders>
          </w:tcPr>
          <w:p w14:paraId="317141EC" w14:textId="77777777" w:rsidR="00E27CDB" w:rsidRPr="00E27D23" w:rsidRDefault="00E27CDB"/>
        </w:tc>
      </w:tr>
    </w:tbl>
    <w:p w14:paraId="10F665DF" w14:textId="77777777" w:rsidR="00E27CDB" w:rsidRPr="00E27D23" w:rsidRDefault="00E27CDB" w:rsidP="00E27CDB"/>
    <w:p w14:paraId="57AEDABA" w14:textId="77777777" w:rsidR="00E27CDB" w:rsidRPr="00E27D23" w:rsidRDefault="00E27CDB" w:rsidP="00E27CDB">
      <w:pPr>
        <w:pStyle w:val="H6"/>
      </w:pPr>
      <w:r w:rsidRPr="00E27D23">
        <w:t>Preamble:</w:t>
      </w:r>
    </w:p>
    <w:p w14:paraId="6A09ECAE" w14:textId="1A509C16" w:rsidR="00E27CDB" w:rsidRPr="00E27D23" w:rsidRDefault="00E27CDB" w:rsidP="00E27CDB">
      <w:pPr>
        <w:pStyle w:val="B1"/>
        <w:rPr>
          <w:lang w:eastAsia="zh-CN"/>
        </w:rPr>
      </w:pPr>
      <w:r w:rsidRPr="00E27D23">
        <w:t>-</w:t>
      </w:r>
      <w:r w:rsidRPr="00E27D23">
        <w:tab/>
        <w:t>The UE is in state 4-A as defined in TS 38.508-1 [4], subclause 4.4A</w:t>
      </w:r>
      <w:r w:rsidRPr="00E27D23">
        <w:rPr>
          <w:lang w:eastAsia="zh-CN"/>
        </w:rPr>
        <w:t>,</w:t>
      </w:r>
      <w:r w:rsidRPr="00E27D23">
        <w:t xml:space="preserve"> using generic procedure parameter Sidelink (On), </w:t>
      </w:r>
      <w:r w:rsidR="00D84A67" w:rsidRPr="00E27D23">
        <w:t xml:space="preserve">test mode (On) and </w:t>
      </w:r>
      <w:r w:rsidRPr="00E27D23">
        <w:t>GNSS Sync (On) as defined in TS 38.508-1 [4], subclause 4.5.1.</w:t>
      </w:r>
    </w:p>
    <w:p w14:paraId="19C9CA9F" w14:textId="77777777" w:rsidR="00E27CDB" w:rsidRPr="00E27D23" w:rsidRDefault="00E27CDB" w:rsidP="00E27CDB">
      <w:pPr>
        <w:pStyle w:val="H6"/>
        <w:rPr>
          <w:lang w:eastAsia="en-US"/>
        </w:rPr>
      </w:pPr>
      <w:r w:rsidRPr="00E27D23">
        <w:rPr>
          <w:lang w:eastAsia="zh-CN"/>
        </w:rPr>
        <w:t>12.1.2.2.3.2</w:t>
      </w:r>
      <w:r w:rsidRPr="00E27D23">
        <w:tab/>
        <w:t>Test procedure sequence</w:t>
      </w:r>
    </w:p>
    <w:p w14:paraId="6D6EEF74" w14:textId="5B715621" w:rsidR="00E27CDB" w:rsidRPr="00E27D23" w:rsidRDefault="00E27CDB" w:rsidP="00E27CDB">
      <w:r w:rsidRPr="00E27D23">
        <w:t xml:space="preserve">Table </w:t>
      </w:r>
      <w:r w:rsidRPr="00E27D23">
        <w:rPr>
          <w:lang w:eastAsia="zh-CN"/>
        </w:rPr>
        <w:t>12.1.2.2.3.2</w:t>
      </w:r>
      <w:r w:rsidRPr="00E27D23">
        <w:t xml:space="preserve">-1 illustrates the sidelink power levels to be applied for NR-SS-UE 1 at various time instants of the test execution. Row marked "T0" denotes the conditions after the preamble, while the configuration marked "T1" and "T2", are applied at the point indicated in the Main behaviour description in Table </w:t>
      </w:r>
      <w:r w:rsidRPr="00E27D23">
        <w:rPr>
          <w:lang w:eastAsia="zh-CN"/>
        </w:rPr>
        <w:t>12.1.2.2.3.2</w:t>
      </w:r>
      <w:r w:rsidRPr="00E27D23">
        <w:t>-2.</w:t>
      </w:r>
    </w:p>
    <w:p w14:paraId="53E53019" w14:textId="77777777" w:rsidR="00E27CDB" w:rsidRPr="00E27D23" w:rsidRDefault="00E27CDB" w:rsidP="00E27CDB">
      <w:pPr>
        <w:pStyle w:val="TH"/>
        <w:rPr>
          <w:lang w:eastAsia="zh-CN"/>
        </w:rPr>
      </w:pPr>
      <w:r w:rsidRPr="00E27D23">
        <w:t xml:space="preserve">Table </w:t>
      </w:r>
      <w:r w:rsidRPr="00E27D23">
        <w:rPr>
          <w:lang w:eastAsia="zh-CN"/>
        </w:rPr>
        <w:t>12.1.2.2.3.2</w:t>
      </w:r>
      <w:r w:rsidRPr="00E27D23">
        <w:t>-1: Time instances of NR-SS-UE power level and parameter changes in conducted test environment</w:t>
      </w:r>
    </w:p>
    <w:tbl>
      <w:tblPr>
        <w:tblW w:w="38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8"/>
        <w:gridCol w:w="1977"/>
        <w:gridCol w:w="707"/>
        <w:gridCol w:w="1100"/>
        <w:gridCol w:w="3219"/>
      </w:tblGrid>
      <w:tr w:rsidR="00E27CDB" w:rsidRPr="00E27D23" w14:paraId="0FFE75F0" w14:textId="77777777" w:rsidTr="00E27CDB">
        <w:trPr>
          <w:jc w:val="center"/>
        </w:trPr>
        <w:tc>
          <w:tcPr>
            <w:tcW w:w="287" w:type="pct"/>
            <w:tcBorders>
              <w:top w:val="single" w:sz="4" w:space="0" w:color="auto"/>
              <w:left w:val="single" w:sz="4" w:space="0" w:color="auto"/>
              <w:bottom w:val="nil"/>
              <w:right w:val="single" w:sz="4" w:space="0" w:color="auto"/>
            </w:tcBorders>
          </w:tcPr>
          <w:p w14:paraId="1A730BC5" w14:textId="77777777" w:rsidR="00E27CDB" w:rsidRPr="00E27D23" w:rsidRDefault="00E27CDB">
            <w:pPr>
              <w:pStyle w:val="TAH"/>
            </w:pPr>
          </w:p>
        </w:tc>
        <w:tc>
          <w:tcPr>
            <w:tcW w:w="1330" w:type="pct"/>
            <w:tcBorders>
              <w:top w:val="single" w:sz="4" w:space="0" w:color="auto"/>
              <w:left w:val="single" w:sz="4" w:space="0" w:color="auto"/>
              <w:bottom w:val="single" w:sz="4" w:space="0" w:color="auto"/>
              <w:right w:val="single" w:sz="4" w:space="0" w:color="auto"/>
            </w:tcBorders>
            <w:hideMark/>
          </w:tcPr>
          <w:p w14:paraId="4A97527E" w14:textId="77777777" w:rsidR="00E27CDB" w:rsidRPr="00E27D23" w:rsidRDefault="00E27CDB">
            <w:pPr>
              <w:pStyle w:val="TAH"/>
            </w:pPr>
            <w:r w:rsidRPr="00E27D23">
              <w:t>Parameter</w:t>
            </w:r>
          </w:p>
        </w:tc>
        <w:tc>
          <w:tcPr>
            <w:tcW w:w="476" w:type="pct"/>
            <w:tcBorders>
              <w:top w:val="single" w:sz="4" w:space="0" w:color="auto"/>
              <w:left w:val="single" w:sz="4" w:space="0" w:color="auto"/>
              <w:bottom w:val="single" w:sz="4" w:space="0" w:color="auto"/>
              <w:right w:val="single" w:sz="4" w:space="0" w:color="auto"/>
            </w:tcBorders>
            <w:hideMark/>
          </w:tcPr>
          <w:p w14:paraId="2A448204" w14:textId="77777777" w:rsidR="00E27CDB" w:rsidRPr="00E27D23" w:rsidRDefault="00E27CDB">
            <w:pPr>
              <w:pStyle w:val="TAH"/>
            </w:pPr>
            <w:r w:rsidRPr="00E27D23">
              <w:t>Unit</w:t>
            </w:r>
          </w:p>
        </w:tc>
        <w:tc>
          <w:tcPr>
            <w:tcW w:w="740" w:type="pct"/>
            <w:tcBorders>
              <w:top w:val="single" w:sz="4" w:space="0" w:color="auto"/>
              <w:left w:val="single" w:sz="4" w:space="0" w:color="auto"/>
              <w:bottom w:val="single" w:sz="4" w:space="0" w:color="auto"/>
              <w:right w:val="single" w:sz="4" w:space="0" w:color="auto"/>
            </w:tcBorders>
            <w:hideMark/>
          </w:tcPr>
          <w:p w14:paraId="213CAFEB" w14:textId="77777777" w:rsidR="00E27CDB" w:rsidRPr="00E27D23" w:rsidRDefault="00E27CDB">
            <w:pPr>
              <w:pStyle w:val="TAH"/>
            </w:pPr>
            <w:r w:rsidRPr="00E27D23">
              <w:t>NR-SS-UE 1</w:t>
            </w:r>
          </w:p>
        </w:tc>
        <w:tc>
          <w:tcPr>
            <w:tcW w:w="2166" w:type="pct"/>
            <w:tcBorders>
              <w:top w:val="single" w:sz="4" w:space="0" w:color="auto"/>
              <w:left w:val="single" w:sz="4" w:space="0" w:color="auto"/>
              <w:bottom w:val="nil"/>
              <w:right w:val="single" w:sz="4" w:space="0" w:color="auto"/>
            </w:tcBorders>
            <w:hideMark/>
          </w:tcPr>
          <w:p w14:paraId="30358365" w14:textId="77777777" w:rsidR="00E27CDB" w:rsidRPr="00E27D23" w:rsidRDefault="00E27CDB">
            <w:pPr>
              <w:pStyle w:val="TAH"/>
            </w:pPr>
            <w:r w:rsidRPr="00E27D23">
              <w:t>Remark</w:t>
            </w:r>
          </w:p>
        </w:tc>
      </w:tr>
      <w:tr w:rsidR="00E27CDB" w:rsidRPr="00E27D23" w14:paraId="65BC2907" w14:textId="77777777" w:rsidTr="00E27CDB">
        <w:trPr>
          <w:jc w:val="center"/>
        </w:trPr>
        <w:tc>
          <w:tcPr>
            <w:tcW w:w="287" w:type="pct"/>
            <w:vMerge w:val="restart"/>
            <w:tcBorders>
              <w:top w:val="single" w:sz="4" w:space="0" w:color="auto"/>
              <w:left w:val="single" w:sz="4" w:space="0" w:color="auto"/>
              <w:bottom w:val="single" w:sz="4" w:space="0" w:color="auto"/>
              <w:right w:val="single" w:sz="4" w:space="0" w:color="auto"/>
            </w:tcBorders>
            <w:vAlign w:val="center"/>
            <w:hideMark/>
          </w:tcPr>
          <w:p w14:paraId="2FFF2D2A" w14:textId="77777777" w:rsidR="00E27CDB" w:rsidRPr="00E27D23" w:rsidRDefault="00E27CDB">
            <w:pPr>
              <w:pStyle w:val="TAC"/>
            </w:pPr>
            <w:r w:rsidRPr="00E27D23">
              <w:t>T0</w:t>
            </w:r>
          </w:p>
        </w:tc>
        <w:tc>
          <w:tcPr>
            <w:tcW w:w="1330" w:type="pct"/>
            <w:tcBorders>
              <w:top w:val="single" w:sz="4" w:space="0" w:color="auto"/>
              <w:left w:val="single" w:sz="4" w:space="0" w:color="auto"/>
              <w:bottom w:val="single" w:sz="4" w:space="0" w:color="auto"/>
              <w:right w:val="single" w:sz="4" w:space="0" w:color="auto"/>
            </w:tcBorders>
            <w:vAlign w:val="center"/>
            <w:hideMark/>
          </w:tcPr>
          <w:p w14:paraId="6B7467D7" w14:textId="77777777" w:rsidR="00E27CDB" w:rsidRPr="00E27D23" w:rsidRDefault="00E27CDB">
            <w:pPr>
              <w:pStyle w:val="TAL"/>
            </w:pPr>
            <w:r w:rsidRPr="00E27D23">
              <w:t>NR-SS-UE power</w:t>
            </w:r>
          </w:p>
        </w:tc>
        <w:tc>
          <w:tcPr>
            <w:tcW w:w="476" w:type="pct"/>
            <w:tcBorders>
              <w:top w:val="single" w:sz="4" w:space="0" w:color="auto"/>
              <w:left w:val="single" w:sz="4" w:space="0" w:color="auto"/>
              <w:bottom w:val="single" w:sz="4" w:space="0" w:color="auto"/>
              <w:right w:val="single" w:sz="4" w:space="0" w:color="auto"/>
            </w:tcBorders>
            <w:vAlign w:val="center"/>
            <w:hideMark/>
          </w:tcPr>
          <w:p w14:paraId="6BC09D29" w14:textId="77777777" w:rsidR="00E27CDB" w:rsidRPr="00E27D23" w:rsidRDefault="00E27CDB">
            <w:pPr>
              <w:pStyle w:val="TAC"/>
            </w:pPr>
            <w:r w:rsidRPr="00E27D23">
              <w:t>dBm/</w:t>
            </w:r>
          </w:p>
          <w:p w14:paraId="575A2A0D" w14:textId="77777777" w:rsidR="00E27CDB" w:rsidRPr="00E27D23" w:rsidRDefault="00E27CDB">
            <w:pPr>
              <w:pStyle w:val="TAC"/>
            </w:pPr>
            <w:r w:rsidRPr="00E27D23">
              <w:t>SCS</w:t>
            </w:r>
          </w:p>
        </w:tc>
        <w:tc>
          <w:tcPr>
            <w:tcW w:w="740" w:type="pct"/>
            <w:tcBorders>
              <w:top w:val="single" w:sz="4" w:space="0" w:color="auto"/>
              <w:left w:val="single" w:sz="4" w:space="0" w:color="auto"/>
              <w:bottom w:val="single" w:sz="4" w:space="0" w:color="auto"/>
              <w:right w:val="single" w:sz="4" w:space="0" w:color="auto"/>
            </w:tcBorders>
            <w:vAlign w:val="center"/>
            <w:hideMark/>
          </w:tcPr>
          <w:p w14:paraId="390C0DD0" w14:textId="77777777" w:rsidR="00E27CDB" w:rsidRPr="00E27D23" w:rsidRDefault="00E27CDB">
            <w:pPr>
              <w:pStyle w:val="TAC"/>
              <w:rPr>
                <w:lang w:eastAsia="zh-CN"/>
              </w:rPr>
            </w:pPr>
            <w:r w:rsidRPr="00E27D23">
              <w:rPr>
                <w:lang w:eastAsia="zh-CN"/>
              </w:rPr>
              <w:t>OFF</w:t>
            </w:r>
          </w:p>
        </w:tc>
        <w:tc>
          <w:tcPr>
            <w:tcW w:w="2166" w:type="pct"/>
            <w:vMerge w:val="restart"/>
            <w:tcBorders>
              <w:top w:val="single" w:sz="4" w:space="0" w:color="auto"/>
              <w:left w:val="single" w:sz="4" w:space="0" w:color="auto"/>
              <w:bottom w:val="single" w:sz="4" w:space="0" w:color="auto"/>
              <w:right w:val="single" w:sz="4" w:space="0" w:color="auto"/>
            </w:tcBorders>
            <w:hideMark/>
          </w:tcPr>
          <w:p w14:paraId="1E7ABD48" w14:textId="77777777" w:rsidR="00E27CDB" w:rsidRPr="00E27D23" w:rsidRDefault="00E27CDB">
            <w:pPr>
              <w:pStyle w:val="TAL"/>
              <w:rPr>
                <w:lang w:eastAsia="zh-CN"/>
              </w:rPr>
            </w:pPr>
            <w:r w:rsidRPr="00E27D23">
              <w:rPr>
                <w:lang w:eastAsia="zh-CN"/>
              </w:rPr>
              <w:t>NR-SS-UE 1 is powered off.</w:t>
            </w:r>
          </w:p>
        </w:tc>
      </w:tr>
      <w:tr w:rsidR="00E27CDB" w:rsidRPr="00E27D23" w14:paraId="0AA4C337" w14:textId="77777777" w:rsidTr="00E27CD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7EE262" w14:textId="77777777" w:rsidR="00E27CDB" w:rsidRPr="00E27D23" w:rsidRDefault="00E27CDB">
            <w:pPr>
              <w:spacing w:after="0"/>
              <w:rPr>
                <w:rFonts w:ascii="Arial" w:hAnsi="Arial"/>
                <w:sz w:val="18"/>
              </w:rPr>
            </w:pPr>
          </w:p>
        </w:tc>
        <w:tc>
          <w:tcPr>
            <w:tcW w:w="1330" w:type="pct"/>
            <w:tcBorders>
              <w:top w:val="single" w:sz="4" w:space="0" w:color="auto"/>
              <w:left w:val="single" w:sz="4" w:space="0" w:color="auto"/>
              <w:bottom w:val="single" w:sz="4" w:space="0" w:color="auto"/>
              <w:right w:val="single" w:sz="4" w:space="0" w:color="auto"/>
            </w:tcBorders>
            <w:vAlign w:val="center"/>
            <w:hideMark/>
          </w:tcPr>
          <w:p w14:paraId="64BFB892" w14:textId="77777777" w:rsidR="00E27CDB" w:rsidRPr="00E27D23" w:rsidRDefault="00E27CDB">
            <w:pPr>
              <w:pStyle w:val="TAL"/>
            </w:pPr>
            <w:r w:rsidRPr="00E27D23">
              <w:t>EPRE ratio of S-SSS to NR-SS-UE power</w:t>
            </w:r>
          </w:p>
        </w:tc>
        <w:tc>
          <w:tcPr>
            <w:tcW w:w="476" w:type="pct"/>
            <w:tcBorders>
              <w:top w:val="single" w:sz="4" w:space="0" w:color="auto"/>
              <w:left w:val="single" w:sz="4" w:space="0" w:color="auto"/>
              <w:bottom w:val="single" w:sz="4" w:space="0" w:color="auto"/>
              <w:right w:val="single" w:sz="4" w:space="0" w:color="auto"/>
            </w:tcBorders>
            <w:vAlign w:val="center"/>
            <w:hideMark/>
          </w:tcPr>
          <w:p w14:paraId="2A189354" w14:textId="77777777" w:rsidR="00E27CDB" w:rsidRPr="00E27D23" w:rsidRDefault="00E27CDB">
            <w:pPr>
              <w:pStyle w:val="TAC"/>
            </w:pPr>
            <w:r w:rsidRPr="00E27D23">
              <w:rPr>
                <w:lang w:eastAsia="zh-CN"/>
              </w:rPr>
              <w:t>dB</w:t>
            </w:r>
          </w:p>
        </w:tc>
        <w:tc>
          <w:tcPr>
            <w:tcW w:w="740" w:type="pct"/>
            <w:tcBorders>
              <w:top w:val="single" w:sz="4" w:space="0" w:color="auto"/>
              <w:left w:val="single" w:sz="4" w:space="0" w:color="auto"/>
              <w:bottom w:val="single" w:sz="4" w:space="0" w:color="auto"/>
              <w:right w:val="single" w:sz="4" w:space="0" w:color="auto"/>
            </w:tcBorders>
            <w:vAlign w:val="center"/>
            <w:hideMark/>
          </w:tcPr>
          <w:p w14:paraId="0BD8D2A3" w14:textId="77777777" w:rsidR="00E27CDB" w:rsidRPr="00E27D23" w:rsidRDefault="00E27CDB">
            <w:pPr>
              <w:pStyle w:val="TAC"/>
              <w:rPr>
                <w:lang w:eastAsia="zh-CN"/>
              </w:rPr>
            </w:pPr>
            <w:r w:rsidRPr="00E27D23">
              <w:rPr>
                <w:lang w:eastAsia="zh-CN"/>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577E1" w14:textId="77777777" w:rsidR="00E27CDB" w:rsidRPr="00E27D23" w:rsidRDefault="00E27CDB">
            <w:pPr>
              <w:spacing w:after="0"/>
              <w:rPr>
                <w:rFonts w:ascii="Arial" w:hAnsi="Arial"/>
                <w:sz w:val="18"/>
                <w:lang w:eastAsia="zh-CN"/>
              </w:rPr>
            </w:pPr>
          </w:p>
        </w:tc>
      </w:tr>
      <w:tr w:rsidR="00E27CDB" w:rsidRPr="00E27D23" w14:paraId="6BEF3228" w14:textId="77777777" w:rsidTr="00E27CDB">
        <w:trPr>
          <w:jc w:val="center"/>
        </w:trPr>
        <w:tc>
          <w:tcPr>
            <w:tcW w:w="287" w:type="pct"/>
            <w:vMerge w:val="restart"/>
            <w:tcBorders>
              <w:top w:val="single" w:sz="4" w:space="0" w:color="auto"/>
              <w:left w:val="single" w:sz="4" w:space="0" w:color="auto"/>
              <w:bottom w:val="single" w:sz="4" w:space="0" w:color="auto"/>
              <w:right w:val="single" w:sz="4" w:space="0" w:color="auto"/>
            </w:tcBorders>
            <w:vAlign w:val="center"/>
            <w:hideMark/>
          </w:tcPr>
          <w:p w14:paraId="6DE1CB9A" w14:textId="77777777" w:rsidR="00E27CDB" w:rsidRPr="00E27D23" w:rsidRDefault="00E27CDB">
            <w:pPr>
              <w:pStyle w:val="TAC"/>
              <w:rPr>
                <w:lang w:eastAsia="zh-CN"/>
              </w:rPr>
            </w:pPr>
            <w:r w:rsidRPr="00E27D23">
              <w:rPr>
                <w:lang w:eastAsia="zh-CN"/>
              </w:rPr>
              <w:t>T1</w:t>
            </w:r>
          </w:p>
        </w:tc>
        <w:tc>
          <w:tcPr>
            <w:tcW w:w="1330" w:type="pct"/>
            <w:tcBorders>
              <w:top w:val="single" w:sz="4" w:space="0" w:color="auto"/>
              <w:left w:val="single" w:sz="4" w:space="0" w:color="auto"/>
              <w:bottom w:val="single" w:sz="4" w:space="0" w:color="auto"/>
              <w:right w:val="single" w:sz="4" w:space="0" w:color="auto"/>
            </w:tcBorders>
            <w:vAlign w:val="center"/>
            <w:hideMark/>
          </w:tcPr>
          <w:p w14:paraId="0A4CBCBF" w14:textId="77777777" w:rsidR="00E27CDB" w:rsidRPr="00E27D23" w:rsidRDefault="00E27CDB">
            <w:pPr>
              <w:pStyle w:val="TAL"/>
            </w:pPr>
            <w:r w:rsidRPr="00E27D23">
              <w:t>NR-SS-UE power</w:t>
            </w:r>
          </w:p>
        </w:tc>
        <w:tc>
          <w:tcPr>
            <w:tcW w:w="476" w:type="pct"/>
            <w:tcBorders>
              <w:top w:val="single" w:sz="4" w:space="0" w:color="auto"/>
              <w:left w:val="single" w:sz="4" w:space="0" w:color="auto"/>
              <w:bottom w:val="single" w:sz="4" w:space="0" w:color="auto"/>
              <w:right w:val="single" w:sz="4" w:space="0" w:color="auto"/>
            </w:tcBorders>
            <w:vAlign w:val="center"/>
            <w:hideMark/>
          </w:tcPr>
          <w:p w14:paraId="3CF1B125" w14:textId="77777777" w:rsidR="00E27CDB" w:rsidRPr="00E27D23" w:rsidRDefault="00E27CDB">
            <w:pPr>
              <w:pStyle w:val="TAC"/>
            </w:pPr>
            <w:r w:rsidRPr="00E27D23">
              <w:t>dBm/</w:t>
            </w:r>
          </w:p>
          <w:p w14:paraId="1F25B667" w14:textId="77777777" w:rsidR="00E27CDB" w:rsidRPr="00E27D23" w:rsidRDefault="00E27CDB">
            <w:pPr>
              <w:pStyle w:val="TAC"/>
            </w:pPr>
            <w:r w:rsidRPr="00E27D23">
              <w:t>SCS</w:t>
            </w:r>
          </w:p>
        </w:tc>
        <w:tc>
          <w:tcPr>
            <w:tcW w:w="740" w:type="pct"/>
            <w:tcBorders>
              <w:top w:val="single" w:sz="4" w:space="0" w:color="auto"/>
              <w:left w:val="single" w:sz="4" w:space="0" w:color="auto"/>
              <w:bottom w:val="single" w:sz="4" w:space="0" w:color="auto"/>
              <w:right w:val="single" w:sz="4" w:space="0" w:color="auto"/>
            </w:tcBorders>
            <w:vAlign w:val="center"/>
            <w:hideMark/>
          </w:tcPr>
          <w:p w14:paraId="04D35EB8" w14:textId="77777777" w:rsidR="00E27CDB" w:rsidRPr="00E27D23" w:rsidRDefault="00E27CDB">
            <w:pPr>
              <w:pStyle w:val="TAC"/>
            </w:pPr>
            <w:r w:rsidRPr="00E27D23">
              <w:rPr>
                <w:lang w:eastAsia="zh-CN"/>
              </w:rPr>
              <w:t>-106</w:t>
            </w:r>
          </w:p>
        </w:tc>
        <w:tc>
          <w:tcPr>
            <w:tcW w:w="2166" w:type="pct"/>
            <w:vMerge w:val="restart"/>
            <w:tcBorders>
              <w:top w:val="single" w:sz="4" w:space="0" w:color="auto"/>
              <w:left w:val="single" w:sz="4" w:space="0" w:color="auto"/>
              <w:bottom w:val="single" w:sz="4" w:space="0" w:color="auto"/>
              <w:right w:val="single" w:sz="4" w:space="0" w:color="auto"/>
            </w:tcBorders>
            <w:hideMark/>
          </w:tcPr>
          <w:p w14:paraId="3BE56F64" w14:textId="77777777" w:rsidR="00E27CDB" w:rsidRPr="00E27D23" w:rsidRDefault="00E27CDB">
            <w:pPr>
              <w:pStyle w:val="TAL"/>
              <w:rPr>
                <w:lang w:eastAsia="zh-CN"/>
              </w:rPr>
            </w:pPr>
            <w:r w:rsidRPr="00E27D23">
              <w:rPr>
                <w:lang w:eastAsia="zh-CN"/>
              </w:rPr>
              <w:t>The power level to ensure that PSBCH-RSRP of NR-SS-UE 1 is lower than syncTxThreshOoC</w:t>
            </w:r>
          </w:p>
        </w:tc>
      </w:tr>
      <w:tr w:rsidR="00E27CDB" w:rsidRPr="00E27D23" w14:paraId="6DF3BEB7" w14:textId="77777777" w:rsidTr="00E27CD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6418C6" w14:textId="77777777" w:rsidR="00E27CDB" w:rsidRPr="00E27D23" w:rsidRDefault="00E27CDB">
            <w:pPr>
              <w:spacing w:after="0"/>
              <w:rPr>
                <w:rFonts w:ascii="Arial" w:hAnsi="Arial"/>
                <w:sz w:val="18"/>
                <w:lang w:eastAsia="zh-CN"/>
              </w:rPr>
            </w:pPr>
          </w:p>
        </w:tc>
        <w:tc>
          <w:tcPr>
            <w:tcW w:w="1330" w:type="pct"/>
            <w:tcBorders>
              <w:top w:val="single" w:sz="4" w:space="0" w:color="auto"/>
              <w:left w:val="single" w:sz="4" w:space="0" w:color="auto"/>
              <w:bottom w:val="single" w:sz="4" w:space="0" w:color="auto"/>
              <w:right w:val="single" w:sz="4" w:space="0" w:color="auto"/>
            </w:tcBorders>
            <w:vAlign w:val="center"/>
            <w:hideMark/>
          </w:tcPr>
          <w:p w14:paraId="651741AA" w14:textId="77777777" w:rsidR="00E27CDB" w:rsidRPr="00E27D23" w:rsidRDefault="00E27CDB">
            <w:pPr>
              <w:pStyle w:val="TAL"/>
            </w:pPr>
            <w:r w:rsidRPr="00E27D23">
              <w:t>EPRE ratio of S-SSS to NR-SS-UE power</w:t>
            </w:r>
          </w:p>
        </w:tc>
        <w:tc>
          <w:tcPr>
            <w:tcW w:w="476" w:type="pct"/>
            <w:tcBorders>
              <w:top w:val="single" w:sz="4" w:space="0" w:color="auto"/>
              <w:left w:val="single" w:sz="4" w:space="0" w:color="auto"/>
              <w:bottom w:val="single" w:sz="4" w:space="0" w:color="auto"/>
              <w:right w:val="single" w:sz="4" w:space="0" w:color="auto"/>
            </w:tcBorders>
            <w:vAlign w:val="center"/>
            <w:hideMark/>
          </w:tcPr>
          <w:p w14:paraId="483EF983" w14:textId="77777777" w:rsidR="00E27CDB" w:rsidRPr="00E27D23" w:rsidRDefault="00E27CDB">
            <w:pPr>
              <w:pStyle w:val="TAC"/>
            </w:pPr>
            <w:r w:rsidRPr="00E27D23">
              <w:rPr>
                <w:lang w:eastAsia="zh-CN"/>
              </w:rPr>
              <w:t>dB</w:t>
            </w:r>
          </w:p>
        </w:tc>
        <w:tc>
          <w:tcPr>
            <w:tcW w:w="740" w:type="pct"/>
            <w:tcBorders>
              <w:top w:val="single" w:sz="4" w:space="0" w:color="auto"/>
              <w:left w:val="single" w:sz="4" w:space="0" w:color="auto"/>
              <w:bottom w:val="single" w:sz="4" w:space="0" w:color="auto"/>
              <w:right w:val="single" w:sz="4" w:space="0" w:color="auto"/>
            </w:tcBorders>
            <w:vAlign w:val="center"/>
            <w:hideMark/>
          </w:tcPr>
          <w:p w14:paraId="32F6FFDD" w14:textId="77777777" w:rsidR="00E27CDB" w:rsidRPr="00E27D23" w:rsidRDefault="00E27CDB">
            <w:pPr>
              <w:pStyle w:val="TAC"/>
            </w:pPr>
            <w:r w:rsidRPr="00E27D23">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2A2FE" w14:textId="77777777" w:rsidR="00E27CDB" w:rsidRPr="00E27D23" w:rsidRDefault="00E27CDB">
            <w:pPr>
              <w:spacing w:after="0"/>
              <w:rPr>
                <w:rFonts w:ascii="Arial" w:hAnsi="Arial"/>
                <w:sz w:val="18"/>
                <w:lang w:eastAsia="zh-CN"/>
              </w:rPr>
            </w:pPr>
          </w:p>
        </w:tc>
      </w:tr>
      <w:tr w:rsidR="00E27CDB" w:rsidRPr="00E27D23" w14:paraId="04FA3757" w14:textId="77777777" w:rsidTr="00E27CDB">
        <w:trPr>
          <w:jc w:val="center"/>
        </w:trPr>
        <w:tc>
          <w:tcPr>
            <w:tcW w:w="287" w:type="pct"/>
            <w:vMerge w:val="restart"/>
            <w:tcBorders>
              <w:top w:val="single" w:sz="4" w:space="0" w:color="auto"/>
              <w:left w:val="single" w:sz="4" w:space="0" w:color="auto"/>
              <w:bottom w:val="single" w:sz="4" w:space="0" w:color="auto"/>
              <w:right w:val="single" w:sz="4" w:space="0" w:color="auto"/>
            </w:tcBorders>
            <w:vAlign w:val="center"/>
            <w:hideMark/>
          </w:tcPr>
          <w:p w14:paraId="3AE86785" w14:textId="77777777" w:rsidR="00E27CDB" w:rsidRPr="00E27D23" w:rsidRDefault="00E27CDB">
            <w:pPr>
              <w:pStyle w:val="TAC"/>
              <w:rPr>
                <w:lang w:eastAsia="zh-CN"/>
              </w:rPr>
            </w:pPr>
            <w:r w:rsidRPr="00E27D23">
              <w:rPr>
                <w:lang w:eastAsia="zh-CN"/>
              </w:rPr>
              <w:t>T2</w:t>
            </w:r>
          </w:p>
        </w:tc>
        <w:tc>
          <w:tcPr>
            <w:tcW w:w="1330" w:type="pct"/>
            <w:tcBorders>
              <w:top w:val="single" w:sz="4" w:space="0" w:color="auto"/>
              <w:left w:val="single" w:sz="4" w:space="0" w:color="auto"/>
              <w:bottom w:val="single" w:sz="4" w:space="0" w:color="auto"/>
              <w:right w:val="single" w:sz="4" w:space="0" w:color="auto"/>
            </w:tcBorders>
            <w:vAlign w:val="center"/>
            <w:hideMark/>
          </w:tcPr>
          <w:p w14:paraId="00D828AB" w14:textId="77777777" w:rsidR="00E27CDB" w:rsidRPr="00E27D23" w:rsidRDefault="00E27CDB">
            <w:pPr>
              <w:pStyle w:val="TAL"/>
            </w:pPr>
            <w:r w:rsidRPr="00E27D23">
              <w:t>NR-SS-UE power</w:t>
            </w:r>
          </w:p>
        </w:tc>
        <w:tc>
          <w:tcPr>
            <w:tcW w:w="476" w:type="pct"/>
            <w:tcBorders>
              <w:top w:val="single" w:sz="4" w:space="0" w:color="auto"/>
              <w:left w:val="single" w:sz="4" w:space="0" w:color="auto"/>
              <w:bottom w:val="single" w:sz="4" w:space="0" w:color="auto"/>
              <w:right w:val="single" w:sz="4" w:space="0" w:color="auto"/>
            </w:tcBorders>
            <w:vAlign w:val="center"/>
            <w:hideMark/>
          </w:tcPr>
          <w:p w14:paraId="7F9CE94E" w14:textId="77777777" w:rsidR="00E27CDB" w:rsidRPr="00E27D23" w:rsidRDefault="00E27CDB">
            <w:pPr>
              <w:pStyle w:val="TAC"/>
            </w:pPr>
            <w:r w:rsidRPr="00E27D23">
              <w:t>dBm/</w:t>
            </w:r>
          </w:p>
          <w:p w14:paraId="41AF5697" w14:textId="77777777" w:rsidR="00E27CDB" w:rsidRPr="00E27D23" w:rsidRDefault="00E27CDB">
            <w:pPr>
              <w:pStyle w:val="TAC"/>
              <w:rPr>
                <w:lang w:eastAsia="zh-CN"/>
              </w:rPr>
            </w:pPr>
            <w:r w:rsidRPr="00E27D23">
              <w:t>SCS</w:t>
            </w:r>
          </w:p>
        </w:tc>
        <w:tc>
          <w:tcPr>
            <w:tcW w:w="740" w:type="pct"/>
            <w:tcBorders>
              <w:top w:val="single" w:sz="4" w:space="0" w:color="auto"/>
              <w:left w:val="single" w:sz="4" w:space="0" w:color="auto"/>
              <w:bottom w:val="single" w:sz="4" w:space="0" w:color="auto"/>
              <w:right w:val="single" w:sz="4" w:space="0" w:color="auto"/>
            </w:tcBorders>
            <w:vAlign w:val="center"/>
            <w:hideMark/>
          </w:tcPr>
          <w:p w14:paraId="7E99AA9B" w14:textId="77777777" w:rsidR="00E27CDB" w:rsidRPr="00E27D23" w:rsidRDefault="00E27CDB">
            <w:pPr>
              <w:pStyle w:val="TAC"/>
              <w:rPr>
                <w:lang w:eastAsia="zh-CN"/>
              </w:rPr>
            </w:pPr>
            <w:r w:rsidRPr="00E27D23">
              <w:rPr>
                <w:lang w:eastAsia="zh-CN"/>
              </w:rPr>
              <w:t>-94</w:t>
            </w:r>
          </w:p>
        </w:tc>
        <w:tc>
          <w:tcPr>
            <w:tcW w:w="2166" w:type="pct"/>
            <w:vMerge w:val="restart"/>
            <w:tcBorders>
              <w:top w:val="single" w:sz="4" w:space="0" w:color="auto"/>
              <w:left w:val="single" w:sz="4" w:space="0" w:color="auto"/>
              <w:bottom w:val="single" w:sz="4" w:space="0" w:color="auto"/>
              <w:right w:val="single" w:sz="4" w:space="0" w:color="auto"/>
            </w:tcBorders>
            <w:hideMark/>
          </w:tcPr>
          <w:p w14:paraId="6832EEA6" w14:textId="77777777" w:rsidR="00E27CDB" w:rsidRPr="00E27D23" w:rsidRDefault="00E27CDB">
            <w:pPr>
              <w:pStyle w:val="TAL"/>
            </w:pPr>
            <w:r w:rsidRPr="00E27D23">
              <w:rPr>
                <w:lang w:eastAsia="zh-CN"/>
              </w:rPr>
              <w:t>The power level to ensure that PSBCH-RSRP of NR-SS-UE 1 is higher than syncTxThreshOoC</w:t>
            </w:r>
          </w:p>
        </w:tc>
      </w:tr>
      <w:tr w:rsidR="00E27CDB" w:rsidRPr="00E27D23" w14:paraId="1660DAB1" w14:textId="77777777" w:rsidTr="00E27CD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29C0B4" w14:textId="77777777" w:rsidR="00E27CDB" w:rsidRPr="00E27D23" w:rsidRDefault="00E27CDB">
            <w:pPr>
              <w:spacing w:after="0"/>
              <w:rPr>
                <w:rFonts w:ascii="Arial" w:hAnsi="Arial"/>
                <w:sz w:val="18"/>
                <w:lang w:eastAsia="zh-CN"/>
              </w:rPr>
            </w:pPr>
          </w:p>
        </w:tc>
        <w:tc>
          <w:tcPr>
            <w:tcW w:w="1330" w:type="pct"/>
            <w:tcBorders>
              <w:top w:val="single" w:sz="4" w:space="0" w:color="auto"/>
              <w:left w:val="single" w:sz="4" w:space="0" w:color="auto"/>
              <w:bottom w:val="single" w:sz="4" w:space="0" w:color="auto"/>
              <w:right w:val="single" w:sz="4" w:space="0" w:color="auto"/>
            </w:tcBorders>
            <w:vAlign w:val="center"/>
            <w:hideMark/>
          </w:tcPr>
          <w:p w14:paraId="72D2606D" w14:textId="77777777" w:rsidR="00E27CDB" w:rsidRPr="00E27D23" w:rsidRDefault="00E27CDB">
            <w:pPr>
              <w:pStyle w:val="TAL"/>
            </w:pPr>
            <w:r w:rsidRPr="00E27D23">
              <w:t>EPRE ratio of S-SSS to NR-SS-UE power</w:t>
            </w:r>
          </w:p>
        </w:tc>
        <w:tc>
          <w:tcPr>
            <w:tcW w:w="476" w:type="pct"/>
            <w:tcBorders>
              <w:top w:val="single" w:sz="4" w:space="0" w:color="auto"/>
              <w:left w:val="single" w:sz="4" w:space="0" w:color="auto"/>
              <w:bottom w:val="single" w:sz="4" w:space="0" w:color="auto"/>
              <w:right w:val="single" w:sz="4" w:space="0" w:color="auto"/>
            </w:tcBorders>
            <w:vAlign w:val="center"/>
            <w:hideMark/>
          </w:tcPr>
          <w:p w14:paraId="0BCA27CB" w14:textId="77777777" w:rsidR="00E27CDB" w:rsidRPr="00E27D23" w:rsidRDefault="00E27CDB">
            <w:pPr>
              <w:pStyle w:val="TAC"/>
              <w:rPr>
                <w:lang w:eastAsia="zh-CN"/>
              </w:rPr>
            </w:pPr>
            <w:r w:rsidRPr="00E27D23">
              <w:rPr>
                <w:lang w:eastAsia="zh-CN"/>
              </w:rPr>
              <w:t>dB</w:t>
            </w:r>
          </w:p>
        </w:tc>
        <w:tc>
          <w:tcPr>
            <w:tcW w:w="740" w:type="pct"/>
            <w:tcBorders>
              <w:top w:val="single" w:sz="4" w:space="0" w:color="auto"/>
              <w:left w:val="single" w:sz="4" w:space="0" w:color="auto"/>
              <w:bottom w:val="single" w:sz="4" w:space="0" w:color="auto"/>
              <w:right w:val="single" w:sz="4" w:space="0" w:color="auto"/>
            </w:tcBorders>
            <w:vAlign w:val="center"/>
            <w:hideMark/>
          </w:tcPr>
          <w:p w14:paraId="65654354" w14:textId="77777777" w:rsidR="00E27CDB" w:rsidRPr="00E27D23" w:rsidRDefault="00E27CDB">
            <w:pPr>
              <w:pStyle w:val="TAC"/>
              <w:rPr>
                <w:lang w:eastAsia="zh-CN"/>
              </w:rPr>
            </w:pPr>
            <w:r w:rsidRPr="00E27D23">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D4CA46" w14:textId="77777777" w:rsidR="00E27CDB" w:rsidRPr="00E27D23" w:rsidRDefault="00E27CDB">
            <w:pPr>
              <w:spacing w:after="0"/>
              <w:rPr>
                <w:rFonts w:ascii="Arial" w:hAnsi="Arial"/>
                <w:sz w:val="18"/>
              </w:rPr>
            </w:pPr>
          </w:p>
        </w:tc>
      </w:tr>
    </w:tbl>
    <w:p w14:paraId="1CB26423" w14:textId="77777777" w:rsidR="00E27CDB" w:rsidRPr="00E27D23" w:rsidRDefault="00E27CDB" w:rsidP="00E27CDB"/>
    <w:p w14:paraId="02B85029" w14:textId="77777777" w:rsidR="00E27CDB" w:rsidRPr="00E27D23" w:rsidRDefault="00E27CDB" w:rsidP="00E27CDB">
      <w:pPr>
        <w:widowControl w:val="0"/>
        <w:jc w:val="center"/>
        <w:rPr>
          <w:rFonts w:ascii="Arial" w:hAnsi="Arial"/>
          <w:b/>
        </w:rPr>
      </w:pPr>
      <w:r w:rsidRPr="00E27D23">
        <w:rPr>
          <w:rFonts w:ascii="Arial" w:hAnsi="Arial"/>
          <w:b/>
        </w:rPr>
        <w:t xml:space="preserve">Table </w:t>
      </w:r>
      <w:r w:rsidRPr="00E27D23">
        <w:rPr>
          <w:rFonts w:ascii="Arial" w:hAnsi="Arial"/>
          <w:b/>
          <w:lang w:eastAsia="zh-CN"/>
        </w:rPr>
        <w:t>12.1.2.2.3.2</w:t>
      </w:r>
      <w:r w:rsidRPr="00E27D23">
        <w:rPr>
          <w:rFonts w:ascii="Arial" w:hAnsi="Arial"/>
          <w:b/>
        </w:rPr>
        <w:t>-2: Main behaviour</w:t>
      </w:r>
    </w:p>
    <w:tbl>
      <w:tblPr>
        <w:tblW w:w="9600" w:type="dxa"/>
        <w:tblLayout w:type="fixed"/>
        <w:tblLook w:val="04A0" w:firstRow="1" w:lastRow="0" w:firstColumn="1" w:lastColumn="0" w:noHBand="0" w:noVBand="1"/>
      </w:tblPr>
      <w:tblGrid>
        <w:gridCol w:w="533"/>
        <w:gridCol w:w="3966"/>
        <w:gridCol w:w="709"/>
        <w:gridCol w:w="2974"/>
        <w:gridCol w:w="568"/>
        <w:gridCol w:w="850"/>
      </w:tblGrid>
      <w:tr w:rsidR="00E27CDB" w:rsidRPr="00E27D23" w14:paraId="15E70607" w14:textId="77777777" w:rsidTr="00D84A67">
        <w:tc>
          <w:tcPr>
            <w:tcW w:w="533" w:type="dxa"/>
            <w:tcBorders>
              <w:top w:val="single" w:sz="4" w:space="0" w:color="auto"/>
              <w:left w:val="single" w:sz="4" w:space="0" w:color="auto"/>
              <w:bottom w:val="nil"/>
              <w:right w:val="single" w:sz="4" w:space="0" w:color="auto"/>
            </w:tcBorders>
            <w:hideMark/>
          </w:tcPr>
          <w:p w14:paraId="73E7E645" w14:textId="77777777" w:rsidR="00E27CDB" w:rsidRPr="00E27D23" w:rsidRDefault="00E27CDB">
            <w:pPr>
              <w:widowControl w:val="0"/>
              <w:spacing w:after="0"/>
              <w:jc w:val="center"/>
              <w:rPr>
                <w:rFonts w:ascii="Arial" w:hAnsi="Arial"/>
                <w:b/>
                <w:sz w:val="18"/>
              </w:rPr>
            </w:pPr>
            <w:r w:rsidRPr="00E27D23">
              <w:rPr>
                <w:rFonts w:ascii="Arial" w:hAnsi="Arial"/>
                <w:b/>
                <w:sz w:val="18"/>
              </w:rPr>
              <w:t>St</w:t>
            </w:r>
          </w:p>
        </w:tc>
        <w:tc>
          <w:tcPr>
            <w:tcW w:w="3966" w:type="dxa"/>
            <w:tcBorders>
              <w:top w:val="single" w:sz="4" w:space="0" w:color="auto"/>
              <w:left w:val="single" w:sz="4" w:space="0" w:color="auto"/>
              <w:bottom w:val="nil"/>
              <w:right w:val="single" w:sz="4" w:space="0" w:color="auto"/>
            </w:tcBorders>
            <w:hideMark/>
          </w:tcPr>
          <w:p w14:paraId="2279D9CF" w14:textId="77777777" w:rsidR="00E27CDB" w:rsidRPr="00E27D23" w:rsidRDefault="00E27CDB">
            <w:pPr>
              <w:widowControl w:val="0"/>
              <w:spacing w:after="0"/>
              <w:jc w:val="center"/>
              <w:rPr>
                <w:rFonts w:ascii="Arial" w:hAnsi="Arial"/>
                <w:b/>
                <w:sz w:val="18"/>
              </w:rPr>
            </w:pPr>
            <w:r w:rsidRPr="00E27D23">
              <w:rPr>
                <w:rFonts w:ascii="Arial" w:hAnsi="Arial"/>
                <w:b/>
                <w:sz w:val="18"/>
              </w:rPr>
              <w:t>Procedure</w:t>
            </w:r>
          </w:p>
        </w:tc>
        <w:tc>
          <w:tcPr>
            <w:tcW w:w="3683" w:type="dxa"/>
            <w:gridSpan w:val="2"/>
            <w:tcBorders>
              <w:top w:val="single" w:sz="4" w:space="0" w:color="auto"/>
              <w:left w:val="single" w:sz="4" w:space="0" w:color="auto"/>
              <w:bottom w:val="nil"/>
              <w:right w:val="single" w:sz="4" w:space="0" w:color="auto"/>
            </w:tcBorders>
            <w:hideMark/>
          </w:tcPr>
          <w:p w14:paraId="37A5A49B" w14:textId="77777777" w:rsidR="00E27CDB" w:rsidRPr="00E27D23" w:rsidRDefault="00E27CDB">
            <w:pPr>
              <w:widowControl w:val="0"/>
              <w:spacing w:after="0"/>
              <w:jc w:val="center"/>
              <w:rPr>
                <w:rFonts w:ascii="Arial" w:hAnsi="Arial"/>
                <w:b/>
                <w:sz w:val="18"/>
              </w:rPr>
            </w:pPr>
            <w:r w:rsidRPr="00E27D23">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hideMark/>
          </w:tcPr>
          <w:p w14:paraId="68A88FF2" w14:textId="77777777" w:rsidR="00E27CDB" w:rsidRPr="00E27D23" w:rsidRDefault="00E27CDB">
            <w:pPr>
              <w:widowControl w:val="0"/>
              <w:spacing w:after="0"/>
              <w:jc w:val="center"/>
              <w:rPr>
                <w:rFonts w:ascii="Arial" w:hAnsi="Arial"/>
                <w:b/>
                <w:sz w:val="18"/>
              </w:rPr>
            </w:pPr>
            <w:r w:rsidRPr="00E27D23">
              <w:rPr>
                <w:rFonts w:ascii="Arial" w:hAnsi="Arial"/>
                <w:b/>
                <w:sz w:val="18"/>
              </w:rPr>
              <w:t>TP</w:t>
            </w:r>
          </w:p>
        </w:tc>
        <w:tc>
          <w:tcPr>
            <w:tcW w:w="850" w:type="dxa"/>
            <w:tcBorders>
              <w:top w:val="single" w:sz="4" w:space="0" w:color="auto"/>
              <w:left w:val="single" w:sz="4" w:space="0" w:color="auto"/>
              <w:bottom w:val="nil"/>
              <w:right w:val="single" w:sz="4" w:space="0" w:color="auto"/>
            </w:tcBorders>
            <w:hideMark/>
          </w:tcPr>
          <w:p w14:paraId="25A71540" w14:textId="77777777" w:rsidR="00E27CDB" w:rsidRPr="00E27D23" w:rsidRDefault="00E27CDB">
            <w:pPr>
              <w:widowControl w:val="0"/>
              <w:spacing w:after="0"/>
              <w:jc w:val="center"/>
              <w:rPr>
                <w:rFonts w:ascii="Arial" w:hAnsi="Arial"/>
                <w:b/>
                <w:sz w:val="18"/>
              </w:rPr>
            </w:pPr>
            <w:r w:rsidRPr="00E27D23">
              <w:rPr>
                <w:rFonts w:ascii="Arial" w:hAnsi="Arial"/>
                <w:b/>
                <w:sz w:val="18"/>
              </w:rPr>
              <w:t>Verdict</w:t>
            </w:r>
          </w:p>
        </w:tc>
      </w:tr>
      <w:tr w:rsidR="00E27CDB" w:rsidRPr="00E27D23" w14:paraId="7A1E01AB" w14:textId="77777777" w:rsidTr="00D84A67">
        <w:tc>
          <w:tcPr>
            <w:tcW w:w="533" w:type="dxa"/>
            <w:tcBorders>
              <w:top w:val="nil"/>
              <w:left w:val="single" w:sz="4" w:space="0" w:color="auto"/>
              <w:bottom w:val="single" w:sz="4" w:space="0" w:color="auto"/>
              <w:right w:val="single" w:sz="4" w:space="0" w:color="auto"/>
            </w:tcBorders>
          </w:tcPr>
          <w:p w14:paraId="5ADF02D9" w14:textId="77777777" w:rsidR="00E27CDB" w:rsidRPr="00E27D23" w:rsidRDefault="00E27CDB">
            <w:pPr>
              <w:widowControl w:val="0"/>
              <w:spacing w:after="0"/>
              <w:jc w:val="center"/>
              <w:rPr>
                <w:rFonts w:ascii="Arial" w:hAnsi="Arial"/>
                <w:b/>
                <w:sz w:val="18"/>
              </w:rPr>
            </w:pPr>
          </w:p>
        </w:tc>
        <w:tc>
          <w:tcPr>
            <w:tcW w:w="3966" w:type="dxa"/>
            <w:tcBorders>
              <w:top w:val="nil"/>
              <w:left w:val="single" w:sz="4" w:space="0" w:color="auto"/>
              <w:bottom w:val="single" w:sz="4" w:space="0" w:color="auto"/>
              <w:right w:val="single" w:sz="4" w:space="0" w:color="auto"/>
            </w:tcBorders>
          </w:tcPr>
          <w:p w14:paraId="387D2389" w14:textId="77777777" w:rsidR="00E27CDB" w:rsidRPr="00E27D23" w:rsidRDefault="00E27CDB">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33C91D68" w14:textId="77777777" w:rsidR="00E27CDB" w:rsidRPr="00E27D23" w:rsidRDefault="00E27CDB">
            <w:pPr>
              <w:widowControl w:val="0"/>
              <w:spacing w:after="0"/>
              <w:jc w:val="center"/>
              <w:rPr>
                <w:rFonts w:ascii="Arial" w:hAnsi="Arial"/>
                <w:b/>
                <w:sz w:val="18"/>
              </w:rPr>
            </w:pPr>
            <w:r w:rsidRPr="00E27D23">
              <w:rPr>
                <w:rFonts w:ascii="Arial" w:hAnsi="Arial"/>
                <w:b/>
                <w:sz w:val="18"/>
              </w:rPr>
              <w:t>U - S</w:t>
            </w:r>
          </w:p>
        </w:tc>
        <w:tc>
          <w:tcPr>
            <w:tcW w:w="2974" w:type="dxa"/>
            <w:tcBorders>
              <w:top w:val="single" w:sz="4" w:space="0" w:color="auto"/>
              <w:left w:val="single" w:sz="4" w:space="0" w:color="auto"/>
              <w:bottom w:val="single" w:sz="4" w:space="0" w:color="auto"/>
              <w:right w:val="single" w:sz="4" w:space="0" w:color="auto"/>
            </w:tcBorders>
            <w:hideMark/>
          </w:tcPr>
          <w:p w14:paraId="4579E211" w14:textId="77777777" w:rsidR="00E27CDB" w:rsidRPr="00E27D23" w:rsidRDefault="00E27CDB">
            <w:pPr>
              <w:widowControl w:val="0"/>
              <w:spacing w:after="0"/>
              <w:jc w:val="center"/>
              <w:rPr>
                <w:rFonts w:ascii="Arial" w:hAnsi="Arial"/>
                <w:b/>
                <w:sz w:val="18"/>
              </w:rPr>
            </w:pPr>
            <w:r w:rsidRPr="00E27D23">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6FE2845C" w14:textId="77777777" w:rsidR="00E27CDB" w:rsidRPr="00E27D23" w:rsidRDefault="00E27CDB">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5FFCA39F" w14:textId="77777777" w:rsidR="00E27CDB" w:rsidRPr="00E27D23" w:rsidRDefault="00E27CDB">
            <w:pPr>
              <w:widowControl w:val="0"/>
              <w:spacing w:after="0"/>
              <w:jc w:val="center"/>
              <w:rPr>
                <w:rFonts w:ascii="Arial" w:hAnsi="Arial"/>
                <w:b/>
                <w:sz w:val="18"/>
              </w:rPr>
            </w:pPr>
          </w:p>
        </w:tc>
      </w:tr>
      <w:tr w:rsidR="00E27CDB" w:rsidRPr="00E27D23" w14:paraId="514CA950" w14:textId="77777777" w:rsidTr="00D84A67">
        <w:tc>
          <w:tcPr>
            <w:tcW w:w="533" w:type="dxa"/>
            <w:tcBorders>
              <w:top w:val="single" w:sz="4" w:space="0" w:color="auto"/>
              <w:left w:val="single" w:sz="4" w:space="0" w:color="auto"/>
              <w:bottom w:val="single" w:sz="4" w:space="0" w:color="auto"/>
              <w:right w:val="single" w:sz="4" w:space="0" w:color="auto"/>
            </w:tcBorders>
            <w:hideMark/>
          </w:tcPr>
          <w:p w14:paraId="6C330770" w14:textId="77777777" w:rsidR="00E27CDB" w:rsidRPr="00E27D23" w:rsidRDefault="00E27CDB">
            <w:pPr>
              <w:widowControl w:val="0"/>
              <w:spacing w:after="0"/>
              <w:jc w:val="center"/>
              <w:rPr>
                <w:rFonts w:ascii="Arial" w:hAnsi="Arial"/>
                <w:sz w:val="18"/>
                <w:lang w:eastAsia="zh-CN"/>
              </w:rPr>
            </w:pPr>
            <w:r w:rsidRPr="00E27D23">
              <w:rPr>
                <w:rFonts w:ascii="Arial" w:hAnsi="Arial"/>
                <w:sz w:val="18"/>
                <w:lang w:eastAsia="zh-CN"/>
              </w:rPr>
              <w:t>1</w:t>
            </w:r>
          </w:p>
        </w:tc>
        <w:tc>
          <w:tcPr>
            <w:tcW w:w="3966" w:type="dxa"/>
            <w:tcBorders>
              <w:top w:val="single" w:sz="4" w:space="0" w:color="auto"/>
              <w:left w:val="single" w:sz="4" w:space="0" w:color="auto"/>
              <w:bottom w:val="single" w:sz="4" w:space="0" w:color="auto"/>
              <w:right w:val="single" w:sz="4" w:space="0" w:color="auto"/>
            </w:tcBorders>
          </w:tcPr>
          <w:p w14:paraId="7CB13983" w14:textId="77777777" w:rsidR="00E27CDB" w:rsidRPr="00E27D23" w:rsidRDefault="00E27CDB">
            <w:pPr>
              <w:keepNext/>
              <w:keepLines/>
              <w:spacing w:after="0"/>
              <w:rPr>
                <w:rFonts w:ascii="Arial" w:hAnsi="Arial"/>
                <w:sz w:val="18"/>
                <w:lang w:eastAsia="zh-CN"/>
              </w:rPr>
            </w:pPr>
            <w:r w:rsidRPr="00E27D23">
              <w:rPr>
                <w:rFonts w:ascii="Arial" w:hAnsi="Arial"/>
                <w:sz w:val="18"/>
                <w:lang w:eastAsia="zh-CN"/>
              </w:rPr>
              <w:t>The SS triggers UE to close UE test loop mode E (Transmit Mode).</w:t>
            </w:r>
          </w:p>
          <w:p w14:paraId="35F85119" w14:textId="77777777" w:rsidR="00E27CDB" w:rsidRPr="00E27D23" w:rsidRDefault="00E27CDB">
            <w:pPr>
              <w:keepNext/>
              <w:keepLines/>
              <w:spacing w:after="0"/>
              <w:rPr>
                <w:rFonts w:ascii="Arial" w:hAnsi="Arial"/>
                <w:sz w:val="18"/>
                <w:lang w:eastAsia="zh-CN"/>
              </w:rPr>
            </w:pPr>
          </w:p>
          <w:p w14:paraId="124C0553" w14:textId="77777777" w:rsidR="00E27CDB" w:rsidRPr="00E27D23" w:rsidRDefault="00E27CDB">
            <w:pPr>
              <w:widowControl w:val="0"/>
              <w:spacing w:after="0"/>
              <w:rPr>
                <w:rFonts w:ascii="Arial" w:hAnsi="Arial"/>
                <w:sz w:val="18"/>
                <w:lang w:eastAsia="zh-CN"/>
              </w:rPr>
            </w:pPr>
            <w:r w:rsidRPr="00E27D23">
              <w:rPr>
                <w:rFonts w:ascii="Arial" w:hAnsi="Arial"/>
                <w:sz w:val="18"/>
                <w:lang w:eastAsia="zh-CN"/>
              </w:rPr>
              <w:t>NOTE: Closing of UE test loop mode E may be performed by MMI or AT command (+CCUTLE).</w:t>
            </w:r>
          </w:p>
        </w:tc>
        <w:tc>
          <w:tcPr>
            <w:tcW w:w="709" w:type="dxa"/>
            <w:tcBorders>
              <w:top w:val="single" w:sz="4" w:space="0" w:color="auto"/>
              <w:left w:val="single" w:sz="4" w:space="0" w:color="auto"/>
              <w:bottom w:val="single" w:sz="4" w:space="0" w:color="auto"/>
              <w:right w:val="single" w:sz="4" w:space="0" w:color="auto"/>
            </w:tcBorders>
            <w:hideMark/>
          </w:tcPr>
          <w:p w14:paraId="09750172" w14:textId="77777777" w:rsidR="00E27CDB" w:rsidRPr="00E27D23" w:rsidRDefault="00E27CDB">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68C5200B" w14:textId="77777777" w:rsidR="00E27CDB" w:rsidRPr="00E27D23" w:rsidRDefault="00E27CDB">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6D6B3796" w14:textId="77777777" w:rsidR="00E27CDB" w:rsidRPr="00E27D23" w:rsidRDefault="00E27CDB">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45405D6B" w14:textId="77777777" w:rsidR="00E27CDB" w:rsidRPr="00E27D23" w:rsidRDefault="00E27CDB">
            <w:pPr>
              <w:widowControl w:val="0"/>
              <w:spacing w:after="0"/>
              <w:jc w:val="center"/>
              <w:rPr>
                <w:rFonts w:ascii="Arial" w:hAnsi="Arial"/>
                <w:sz w:val="18"/>
                <w:lang w:eastAsia="zh-CN"/>
              </w:rPr>
            </w:pPr>
            <w:r w:rsidRPr="00E27D23">
              <w:rPr>
                <w:rFonts w:ascii="Arial" w:hAnsi="Arial"/>
                <w:sz w:val="18"/>
                <w:lang w:eastAsia="zh-CN"/>
              </w:rPr>
              <w:t>-</w:t>
            </w:r>
          </w:p>
        </w:tc>
      </w:tr>
      <w:tr w:rsidR="00D84A67" w:rsidRPr="00E27D23" w14:paraId="7FA4A8F4" w14:textId="77777777" w:rsidTr="00D84A67">
        <w:tc>
          <w:tcPr>
            <w:tcW w:w="533" w:type="dxa"/>
            <w:tcBorders>
              <w:top w:val="single" w:sz="4" w:space="0" w:color="auto"/>
              <w:left w:val="single" w:sz="4" w:space="0" w:color="auto"/>
              <w:bottom w:val="single" w:sz="4" w:space="0" w:color="auto"/>
              <w:right w:val="single" w:sz="4" w:space="0" w:color="auto"/>
            </w:tcBorders>
          </w:tcPr>
          <w:p w14:paraId="287C9189" w14:textId="2C33B924"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1A</w:t>
            </w:r>
          </w:p>
        </w:tc>
        <w:tc>
          <w:tcPr>
            <w:tcW w:w="3966" w:type="dxa"/>
            <w:tcBorders>
              <w:top w:val="single" w:sz="4" w:space="0" w:color="auto"/>
              <w:left w:val="single" w:sz="4" w:space="0" w:color="auto"/>
              <w:bottom w:val="single" w:sz="4" w:space="0" w:color="auto"/>
              <w:right w:val="single" w:sz="4" w:space="0" w:color="auto"/>
            </w:tcBorders>
          </w:tcPr>
          <w:p w14:paraId="4DE8022C" w14:textId="575255DF" w:rsidR="00D84A67" w:rsidRPr="00E27D23" w:rsidRDefault="00D84A67" w:rsidP="00D84A67">
            <w:pPr>
              <w:keepNext/>
              <w:keepLines/>
              <w:spacing w:after="0"/>
              <w:rPr>
                <w:rFonts w:ascii="Arial" w:hAnsi="Arial"/>
                <w:sz w:val="18"/>
                <w:lang w:eastAsia="zh-CN"/>
              </w:rPr>
            </w:pPr>
            <w:r w:rsidRPr="00E27D23">
              <w:rPr>
                <w:rFonts w:ascii="Arial" w:hAnsi="Arial"/>
                <w:sz w:val="18"/>
                <w:lang w:eastAsia="zh-CN"/>
              </w:rPr>
              <w:t>The UE starts broadcasting continuously.</w:t>
            </w:r>
          </w:p>
        </w:tc>
        <w:tc>
          <w:tcPr>
            <w:tcW w:w="709" w:type="dxa"/>
            <w:tcBorders>
              <w:top w:val="single" w:sz="4" w:space="0" w:color="auto"/>
              <w:left w:val="single" w:sz="4" w:space="0" w:color="auto"/>
              <w:bottom w:val="single" w:sz="4" w:space="0" w:color="auto"/>
              <w:right w:val="single" w:sz="4" w:space="0" w:color="auto"/>
            </w:tcBorders>
          </w:tcPr>
          <w:p w14:paraId="58A81DD0" w14:textId="0CB523E8"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448C8782" w14:textId="1C2F313B" w:rsidR="00D84A67" w:rsidRPr="00E27D23" w:rsidRDefault="00D84A67" w:rsidP="00D84A67">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5E3762FC" w14:textId="598075E1"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0DDD58CF" w14:textId="30372396"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r>
      <w:tr w:rsidR="00D84A67" w:rsidRPr="00E27D23" w14:paraId="3B8839B0" w14:textId="77777777" w:rsidTr="00D84A67">
        <w:tc>
          <w:tcPr>
            <w:tcW w:w="533" w:type="dxa"/>
            <w:tcBorders>
              <w:top w:val="single" w:sz="4" w:space="0" w:color="auto"/>
              <w:left w:val="single" w:sz="4" w:space="0" w:color="auto"/>
              <w:bottom w:val="single" w:sz="4" w:space="0" w:color="auto"/>
              <w:right w:val="single" w:sz="4" w:space="0" w:color="auto"/>
            </w:tcBorders>
            <w:hideMark/>
          </w:tcPr>
          <w:p w14:paraId="05083AEE"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27C98046" w14:textId="77777777" w:rsidR="00D84A67" w:rsidRPr="00E27D23" w:rsidRDefault="00D84A67" w:rsidP="00D84A67">
            <w:pPr>
              <w:keepNext/>
              <w:keepLines/>
              <w:spacing w:after="0"/>
              <w:rPr>
                <w:rFonts w:ascii="Arial" w:hAnsi="Arial"/>
                <w:sz w:val="18"/>
                <w:lang w:eastAsia="zh-CN"/>
              </w:rPr>
            </w:pPr>
            <w:r w:rsidRPr="00E27D23">
              <w:rPr>
                <w:rFonts w:ascii="Arial" w:hAnsi="Arial"/>
                <w:sz w:val="18"/>
                <w:lang w:eastAsia="zh-CN"/>
              </w:rPr>
              <w:t>The SS waits 10 seconds</w:t>
            </w:r>
          </w:p>
        </w:tc>
        <w:tc>
          <w:tcPr>
            <w:tcW w:w="709" w:type="dxa"/>
            <w:tcBorders>
              <w:top w:val="single" w:sz="4" w:space="0" w:color="auto"/>
              <w:left w:val="single" w:sz="4" w:space="0" w:color="auto"/>
              <w:bottom w:val="single" w:sz="4" w:space="0" w:color="auto"/>
              <w:right w:val="single" w:sz="4" w:space="0" w:color="auto"/>
            </w:tcBorders>
            <w:hideMark/>
          </w:tcPr>
          <w:p w14:paraId="784ABFAA"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66A7CC79" w14:textId="77777777" w:rsidR="00D84A67" w:rsidRPr="00E27D23" w:rsidRDefault="00D84A67" w:rsidP="00D84A67">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4E5C3791"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42CC87F2"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r>
      <w:tr w:rsidR="00D84A67" w:rsidRPr="00E27D23" w14:paraId="313647E2" w14:textId="77777777" w:rsidTr="00D84A67">
        <w:tc>
          <w:tcPr>
            <w:tcW w:w="533" w:type="dxa"/>
            <w:tcBorders>
              <w:top w:val="single" w:sz="4" w:space="0" w:color="auto"/>
              <w:left w:val="single" w:sz="4" w:space="0" w:color="auto"/>
              <w:bottom w:val="single" w:sz="4" w:space="0" w:color="auto"/>
              <w:right w:val="single" w:sz="4" w:space="0" w:color="auto"/>
            </w:tcBorders>
            <w:hideMark/>
          </w:tcPr>
          <w:p w14:paraId="7419E88E"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20FB84B3" w14:textId="4BC62059" w:rsidR="00D84A67" w:rsidRPr="00E27D23" w:rsidRDefault="00D84A67" w:rsidP="00D84A67">
            <w:pPr>
              <w:keepNext/>
              <w:keepLines/>
              <w:spacing w:after="0"/>
              <w:rPr>
                <w:rFonts w:ascii="Arial" w:hAnsi="Arial"/>
                <w:sz w:val="18"/>
                <w:lang w:eastAsia="zh-CN"/>
              </w:rPr>
            </w:pPr>
            <w:r w:rsidRPr="00E27D23">
              <w:rPr>
                <w:rFonts w:ascii="Arial" w:hAnsi="Arial"/>
                <w:sz w:val="18"/>
                <w:lang w:eastAsia="zh-CN"/>
              </w:rPr>
              <w:t>Check: Does the UE transmit SL-SSBs in slots determined by sl-SSB-TimeAllocation1</w:t>
            </w:r>
            <w:r w:rsidRPr="00E27D23">
              <w:rPr>
                <w:rFonts w:ascii="Arial" w:hAnsi="Arial"/>
                <w:i/>
                <w:sz w:val="18"/>
                <w:lang w:eastAsia="zh-CN"/>
              </w:rPr>
              <w:t xml:space="preserve"> </w:t>
            </w:r>
            <w:r w:rsidRPr="00E27D23">
              <w:rPr>
                <w:rFonts w:ascii="Arial" w:hAnsi="Arial"/>
                <w:sz w:val="18"/>
                <w:lang w:eastAsia="zh-CN"/>
              </w:rPr>
              <w:t>and GNSS timing?</w:t>
            </w:r>
          </w:p>
        </w:tc>
        <w:tc>
          <w:tcPr>
            <w:tcW w:w="709" w:type="dxa"/>
            <w:tcBorders>
              <w:top w:val="single" w:sz="4" w:space="0" w:color="auto"/>
              <w:left w:val="single" w:sz="4" w:space="0" w:color="auto"/>
              <w:bottom w:val="single" w:sz="4" w:space="0" w:color="auto"/>
              <w:right w:val="single" w:sz="4" w:space="0" w:color="auto"/>
            </w:tcBorders>
            <w:hideMark/>
          </w:tcPr>
          <w:p w14:paraId="6C1E9D44"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6D843C87" w14:textId="77777777" w:rsidR="00D84A67" w:rsidRPr="00E27D23" w:rsidRDefault="00D84A67" w:rsidP="00D84A67">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0512E695"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41248605"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P</w:t>
            </w:r>
          </w:p>
        </w:tc>
      </w:tr>
      <w:tr w:rsidR="00D84A67" w:rsidRPr="00E27D23" w14:paraId="40AFECF5"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0A706952"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4</w:t>
            </w:r>
          </w:p>
        </w:tc>
        <w:tc>
          <w:tcPr>
            <w:tcW w:w="3966" w:type="dxa"/>
            <w:tcBorders>
              <w:top w:val="single" w:sz="4" w:space="0" w:color="auto"/>
              <w:left w:val="single" w:sz="6" w:space="0" w:color="auto"/>
              <w:bottom w:val="single" w:sz="4" w:space="0" w:color="auto"/>
              <w:right w:val="single" w:sz="6" w:space="0" w:color="auto"/>
            </w:tcBorders>
            <w:hideMark/>
          </w:tcPr>
          <w:p w14:paraId="15851574" w14:textId="77777777" w:rsidR="00D84A67" w:rsidRPr="00E27D23" w:rsidRDefault="00D84A67" w:rsidP="00D84A67">
            <w:pPr>
              <w:widowControl w:val="0"/>
              <w:spacing w:after="0"/>
              <w:rPr>
                <w:rFonts w:ascii="Arial" w:hAnsi="Arial"/>
                <w:sz w:val="18"/>
                <w:lang w:eastAsia="zh-CN"/>
              </w:rPr>
            </w:pPr>
            <w:r w:rsidRPr="00E27D23">
              <w:rPr>
                <w:rFonts w:ascii="Arial" w:hAnsi="Arial"/>
                <w:sz w:val="18"/>
                <w:lang w:eastAsia="zh-CN"/>
              </w:rPr>
              <w:t>The SS powers off GNSS simulator.</w:t>
            </w:r>
          </w:p>
        </w:tc>
        <w:tc>
          <w:tcPr>
            <w:tcW w:w="709" w:type="dxa"/>
            <w:tcBorders>
              <w:top w:val="single" w:sz="4" w:space="0" w:color="auto"/>
              <w:left w:val="single" w:sz="6" w:space="0" w:color="auto"/>
              <w:bottom w:val="single" w:sz="4" w:space="0" w:color="auto"/>
              <w:right w:val="single" w:sz="6" w:space="0" w:color="auto"/>
            </w:tcBorders>
            <w:hideMark/>
          </w:tcPr>
          <w:p w14:paraId="2D94D27E"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415BECF6" w14:textId="77777777" w:rsidR="00D84A67" w:rsidRPr="00E27D23" w:rsidRDefault="00D84A67" w:rsidP="00D84A67">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7E9E7440"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FDEC81E"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r>
      <w:tr w:rsidR="00D84A67" w:rsidRPr="00E27D23" w14:paraId="33F03C36"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3822467A"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5</w:t>
            </w:r>
          </w:p>
        </w:tc>
        <w:tc>
          <w:tcPr>
            <w:tcW w:w="3966" w:type="dxa"/>
            <w:tcBorders>
              <w:top w:val="single" w:sz="4" w:space="0" w:color="auto"/>
              <w:left w:val="single" w:sz="6" w:space="0" w:color="auto"/>
              <w:bottom w:val="single" w:sz="4" w:space="0" w:color="auto"/>
              <w:right w:val="single" w:sz="6" w:space="0" w:color="auto"/>
            </w:tcBorders>
            <w:hideMark/>
          </w:tcPr>
          <w:p w14:paraId="15F67723" w14:textId="77777777" w:rsidR="00D84A67" w:rsidRPr="00E27D23" w:rsidRDefault="00D84A67" w:rsidP="00D84A67">
            <w:pPr>
              <w:widowControl w:val="0"/>
              <w:spacing w:after="0"/>
              <w:rPr>
                <w:rFonts w:ascii="Arial" w:hAnsi="Arial"/>
                <w:sz w:val="18"/>
                <w:lang w:eastAsia="zh-CN"/>
              </w:rPr>
            </w:pPr>
            <w:r w:rsidRPr="00E27D23">
              <w:rPr>
                <w:rFonts w:ascii="Arial" w:hAnsi="Arial"/>
                <w:sz w:val="18"/>
                <w:lang w:eastAsia="zh-CN"/>
              </w:rPr>
              <w:t>The SS re-adjusts the NR-SS-UE power level according to row "T1" in table 12.1.2.2.3.2-1.</w:t>
            </w:r>
          </w:p>
        </w:tc>
        <w:tc>
          <w:tcPr>
            <w:tcW w:w="709" w:type="dxa"/>
            <w:tcBorders>
              <w:top w:val="single" w:sz="4" w:space="0" w:color="auto"/>
              <w:left w:val="single" w:sz="6" w:space="0" w:color="auto"/>
              <w:bottom w:val="single" w:sz="4" w:space="0" w:color="auto"/>
              <w:right w:val="single" w:sz="6" w:space="0" w:color="auto"/>
            </w:tcBorders>
            <w:hideMark/>
          </w:tcPr>
          <w:p w14:paraId="2B4531C3"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1892DA96" w14:textId="77777777" w:rsidR="00D84A67" w:rsidRPr="00E27D23" w:rsidRDefault="00D84A67" w:rsidP="00D84A67">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54D870AD"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0E6781EE"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r>
      <w:tr w:rsidR="00D84A67" w:rsidRPr="00E27D23" w14:paraId="262BDEFE"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2242B8AA"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6</w:t>
            </w:r>
          </w:p>
        </w:tc>
        <w:tc>
          <w:tcPr>
            <w:tcW w:w="3966" w:type="dxa"/>
            <w:tcBorders>
              <w:top w:val="single" w:sz="4" w:space="0" w:color="auto"/>
              <w:left w:val="single" w:sz="6" w:space="0" w:color="auto"/>
              <w:bottom w:val="single" w:sz="4" w:space="0" w:color="auto"/>
              <w:right w:val="single" w:sz="6" w:space="0" w:color="auto"/>
            </w:tcBorders>
            <w:hideMark/>
          </w:tcPr>
          <w:p w14:paraId="74B30B73" w14:textId="77777777" w:rsidR="00D84A67" w:rsidRPr="00E27D23" w:rsidRDefault="00D84A67" w:rsidP="00D84A67">
            <w:pPr>
              <w:widowControl w:val="0"/>
              <w:spacing w:after="0"/>
              <w:rPr>
                <w:rFonts w:ascii="Arial" w:hAnsi="Arial"/>
                <w:sz w:val="18"/>
                <w:lang w:eastAsia="zh-CN"/>
              </w:rPr>
            </w:pPr>
            <w:r w:rsidRPr="00E27D23">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hideMark/>
          </w:tcPr>
          <w:p w14:paraId="13CB35BD"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75D949FB" w14:textId="77777777" w:rsidR="00D84A67" w:rsidRPr="00E27D23" w:rsidRDefault="00D84A67" w:rsidP="00D84A67">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2BF81679"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6782F633"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r>
      <w:tr w:rsidR="00D84A67" w:rsidRPr="00E27D23" w14:paraId="04AEE76E"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7C166F4A"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7</w:t>
            </w:r>
          </w:p>
        </w:tc>
        <w:tc>
          <w:tcPr>
            <w:tcW w:w="3966" w:type="dxa"/>
            <w:tcBorders>
              <w:top w:val="single" w:sz="4" w:space="0" w:color="auto"/>
              <w:left w:val="single" w:sz="6" w:space="0" w:color="auto"/>
              <w:bottom w:val="single" w:sz="4" w:space="0" w:color="auto"/>
              <w:right w:val="single" w:sz="6" w:space="0" w:color="auto"/>
            </w:tcBorders>
            <w:hideMark/>
          </w:tcPr>
          <w:p w14:paraId="03B872DB" w14:textId="2397925C" w:rsidR="00D84A67" w:rsidRPr="00E27D23" w:rsidRDefault="00D84A67" w:rsidP="00D84A67">
            <w:pPr>
              <w:keepNext/>
              <w:keepLines/>
              <w:spacing w:after="0"/>
              <w:rPr>
                <w:rFonts w:ascii="Arial" w:hAnsi="Arial"/>
                <w:sz w:val="18"/>
                <w:lang w:eastAsia="zh-CN"/>
              </w:rPr>
            </w:pPr>
            <w:r w:rsidRPr="00E27D23">
              <w:rPr>
                <w:rFonts w:ascii="Arial" w:hAnsi="Arial"/>
                <w:sz w:val="18"/>
                <w:lang w:eastAsia="zh-CN"/>
              </w:rPr>
              <w:t>Check: Does the UE transmit SL-SSBs in slots determined by sl-SSB-TimeAllocation2</w:t>
            </w:r>
            <w:r w:rsidRPr="00E27D23">
              <w:rPr>
                <w:rFonts w:ascii="Arial" w:hAnsi="Arial"/>
                <w:i/>
                <w:sz w:val="18"/>
                <w:lang w:eastAsia="zh-CN"/>
              </w:rPr>
              <w:t xml:space="preserve"> </w:t>
            </w:r>
            <w:r w:rsidRPr="00E27D23">
              <w:rPr>
                <w:rFonts w:ascii="Arial" w:hAnsi="Arial"/>
                <w:sz w:val="18"/>
                <w:lang w:eastAsia="zh-CN"/>
              </w:rPr>
              <w:t>and NR-SS-UE 1 timing?</w:t>
            </w:r>
          </w:p>
        </w:tc>
        <w:tc>
          <w:tcPr>
            <w:tcW w:w="709" w:type="dxa"/>
            <w:tcBorders>
              <w:top w:val="single" w:sz="4" w:space="0" w:color="auto"/>
              <w:left w:val="single" w:sz="6" w:space="0" w:color="auto"/>
              <w:bottom w:val="single" w:sz="4" w:space="0" w:color="auto"/>
              <w:right w:val="single" w:sz="6" w:space="0" w:color="auto"/>
            </w:tcBorders>
            <w:hideMark/>
          </w:tcPr>
          <w:p w14:paraId="561AF088"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628A7B5A" w14:textId="77777777" w:rsidR="00D84A67" w:rsidRPr="00E27D23" w:rsidRDefault="00D84A67" w:rsidP="00D84A67">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75AB25C0"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2</w:t>
            </w:r>
          </w:p>
        </w:tc>
        <w:tc>
          <w:tcPr>
            <w:tcW w:w="850" w:type="dxa"/>
            <w:tcBorders>
              <w:top w:val="single" w:sz="4" w:space="0" w:color="auto"/>
              <w:left w:val="single" w:sz="6" w:space="0" w:color="auto"/>
              <w:bottom w:val="single" w:sz="4" w:space="0" w:color="auto"/>
              <w:right w:val="single" w:sz="4" w:space="0" w:color="auto"/>
            </w:tcBorders>
            <w:hideMark/>
          </w:tcPr>
          <w:p w14:paraId="41D432D5"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P</w:t>
            </w:r>
          </w:p>
        </w:tc>
      </w:tr>
      <w:tr w:rsidR="00D84A67" w:rsidRPr="00E27D23" w14:paraId="4DBDD4FF"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44F11677"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8</w:t>
            </w:r>
          </w:p>
        </w:tc>
        <w:tc>
          <w:tcPr>
            <w:tcW w:w="3966" w:type="dxa"/>
            <w:tcBorders>
              <w:top w:val="single" w:sz="4" w:space="0" w:color="auto"/>
              <w:left w:val="single" w:sz="6" w:space="0" w:color="auto"/>
              <w:bottom w:val="single" w:sz="4" w:space="0" w:color="auto"/>
              <w:right w:val="single" w:sz="6" w:space="0" w:color="auto"/>
            </w:tcBorders>
            <w:hideMark/>
          </w:tcPr>
          <w:p w14:paraId="6FF7B336" w14:textId="77777777" w:rsidR="00D84A67" w:rsidRPr="00E27D23" w:rsidRDefault="00D84A67" w:rsidP="00D84A67">
            <w:pPr>
              <w:widowControl w:val="0"/>
              <w:spacing w:after="0"/>
              <w:rPr>
                <w:rFonts w:ascii="Arial" w:hAnsi="Arial"/>
                <w:sz w:val="18"/>
                <w:lang w:eastAsia="zh-CN"/>
              </w:rPr>
            </w:pPr>
            <w:r w:rsidRPr="00E27D23">
              <w:rPr>
                <w:rFonts w:ascii="Arial" w:hAnsi="Arial"/>
                <w:sz w:val="18"/>
                <w:lang w:eastAsia="zh-CN"/>
              </w:rPr>
              <w:t>The SS re-adjusts the NR-SS-UE power level according to row "T2" in table 12.1.2.2.3.2-1.</w:t>
            </w:r>
          </w:p>
        </w:tc>
        <w:tc>
          <w:tcPr>
            <w:tcW w:w="709" w:type="dxa"/>
            <w:tcBorders>
              <w:top w:val="single" w:sz="4" w:space="0" w:color="auto"/>
              <w:left w:val="single" w:sz="6" w:space="0" w:color="auto"/>
              <w:bottom w:val="single" w:sz="4" w:space="0" w:color="auto"/>
              <w:right w:val="single" w:sz="6" w:space="0" w:color="auto"/>
            </w:tcBorders>
            <w:hideMark/>
          </w:tcPr>
          <w:p w14:paraId="0CA3129C"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670DA50A" w14:textId="77777777" w:rsidR="00D84A67" w:rsidRPr="00E27D23" w:rsidRDefault="00D84A67" w:rsidP="00D84A67">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11815D95"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2AEFD4A7"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r>
      <w:tr w:rsidR="00D84A67" w:rsidRPr="00E27D23" w14:paraId="26EDF115"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06A11BAC"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9</w:t>
            </w:r>
          </w:p>
        </w:tc>
        <w:tc>
          <w:tcPr>
            <w:tcW w:w="3966" w:type="dxa"/>
            <w:tcBorders>
              <w:top w:val="single" w:sz="4" w:space="0" w:color="auto"/>
              <w:left w:val="single" w:sz="6" w:space="0" w:color="auto"/>
              <w:bottom w:val="single" w:sz="4" w:space="0" w:color="auto"/>
              <w:right w:val="single" w:sz="6" w:space="0" w:color="auto"/>
            </w:tcBorders>
            <w:hideMark/>
          </w:tcPr>
          <w:p w14:paraId="6DAF5193" w14:textId="77777777" w:rsidR="00D84A67" w:rsidRPr="00E27D23" w:rsidRDefault="00D84A67" w:rsidP="00D84A67">
            <w:pPr>
              <w:widowControl w:val="0"/>
              <w:spacing w:after="0"/>
              <w:rPr>
                <w:rFonts w:ascii="Arial" w:hAnsi="Arial"/>
                <w:sz w:val="18"/>
                <w:lang w:eastAsia="zh-CN"/>
              </w:rPr>
            </w:pPr>
            <w:r w:rsidRPr="00E27D23">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hideMark/>
          </w:tcPr>
          <w:p w14:paraId="79D9682A"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247E0587" w14:textId="77777777" w:rsidR="00D84A67" w:rsidRPr="00E27D23" w:rsidRDefault="00D84A67" w:rsidP="00D84A67">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11A6BFAC"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4513E2BB"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r>
      <w:tr w:rsidR="00D84A67" w:rsidRPr="00E27D23" w14:paraId="116F6992"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1146819B"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10</w:t>
            </w:r>
          </w:p>
        </w:tc>
        <w:tc>
          <w:tcPr>
            <w:tcW w:w="3966" w:type="dxa"/>
            <w:tcBorders>
              <w:top w:val="single" w:sz="4" w:space="0" w:color="auto"/>
              <w:left w:val="single" w:sz="6" w:space="0" w:color="auto"/>
              <w:bottom w:val="single" w:sz="4" w:space="0" w:color="auto"/>
              <w:right w:val="single" w:sz="6" w:space="0" w:color="auto"/>
            </w:tcBorders>
            <w:hideMark/>
          </w:tcPr>
          <w:p w14:paraId="58E6DC04" w14:textId="5AE36C60" w:rsidR="00D84A67" w:rsidRPr="00E27D23" w:rsidRDefault="00D84A67" w:rsidP="00D84A67">
            <w:pPr>
              <w:widowControl w:val="0"/>
              <w:spacing w:after="0"/>
              <w:rPr>
                <w:rFonts w:ascii="Arial" w:hAnsi="Arial"/>
                <w:sz w:val="18"/>
                <w:lang w:eastAsia="zh-CN"/>
              </w:rPr>
            </w:pPr>
            <w:r w:rsidRPr="00E27D23">
              <w:rPr>
                <w:rFonts w:ascii="Arial" w:hAnsi="Arial"/>
                <w:sz w:val="18"/>
                <w:lang w:eastAsia="zh-CN"/>
              </w:rPr>
              <w:t>Check: Does the UE transmit SL-SSBs in the next 1s?</w:t>
            </w:r>
          </w:p>
        </w:tc>
        <w:tc>
          <w:tcPr>
            <w:tcW w:w="709" w:type="dxa"/>
            <w:tcBorders>
              <w:top w:val="single" w:sz="4" w:space="0" w:color="auto"/>
              <w:left w:val="single" w:sz="6" w:space="0" w:color="auto"/>
              <w:bottom w:val="single" w:sz="4" w:space="0" w:color="auto"/>
              <w:right w:val="single" w:sz="6" w:space="0" w:color="auto"/>
            </w:tcBorders>
            <w:hideMark/>
          </w:tcPr>
          <w:p w14:paraId="2B9374F3"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52FA4C8B" w14:textId="77777777" w:rsidR="00D84A67" w:rsidRPr="00E27D23" w:rsidRDefault="00D84A67" w:rsidP="00D84A67">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67574829"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3</w:t>
            </w:r>
          </w:p>
        </w:tc>
        <w:tc>
          <w:tcPr>
            <w:tcW w:w="850" w:type="dxa"/>
            <w:tcBorders>
              <w:top w:val="single" w:sz="4" w:space="0" w:color="auto"/>
              <w:left w:val="single" w:sz="6" w:space="0" w:color="auto"/>
              <w:bottom w:val="single" w:sz="4" w:space="0" w:color="auto"/>
              <w:right w:val="single" w:sz="4" w:space="0" w:color="auto"/>
            </w:tcBorders>
            <w:hideMark/>
          </w:tcPr>
          <w:p w14:paraId="1A783AAB"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F</w:t>
            </w:r>
          </w:p>
        </w:tc>
      </w:tr>
      <w:tr w:rsidR="00D84A67" w:rsidRPr="00E27D23" w14:paraId="0D6E359F"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7A31C965"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11</w:t>
            </w:r>
          </w:p>
        </w:tc>
        <w:tc>
          <w:tcPr>
            <w:tcW w:w="3966" w:type="dxa"/>
            <w:tcBorders>
              <w:top w:val="single" w:sz="4" w:space="0" w:color="auto"/>
              <w:left w:val="single" w:sz="6" w:space="0" w:color="auto"/>
              <w:bottom w:val="single" w:sz="4" w:space="0" w:color="auto"/>
              <w:right w:val="single" w:sz="6" w:space="0" w:color="auto"/>
            </w:tcBorders>
            <w:hideMark/>
          </w:tcPr>
          <w:p w14:paraId="63083335" w14:textId="77777777" w:rsidR="00D84A67" w:rsidRPr="00E27D23" w:rsidRDefault="00D84A67" w:rsidP="00D84A67">
            <w:pPr>
              <w:widowControl w:val="0"/>
              <w:spacing w:after="0"/>
              <w:rPr>
                <w:rFonts w:ascii="Arial" w:hAnsi="Arial"/>
                <w:sz w:val="18"/>
                <w:lang w:eastAsia="zh-CN"/>
              </w:rPr>
            </w:pPr>
            <w:r w:rsidRPr="00E27D23">
              <w:rPr>
                <w:rFonts w:ascii="Arial" w:hAnsi="Arial"/>
                <w:sz w:val="18"/>
                <w:lang w:eastAsia="zh-CN"/>
              </w:rPr>
              <w:t>The SS re-adjusts the NR-SS-UE power level according to row "T0" in table 12.1.2.2.3.2-1.</w:t>
            </w:r>
          </w:p>
        </w:tc>
        <w:tc>
          <w:tcPr>
            <w:tcW w:w="709" w:type="dxa"/>
            <w:tcBorders>
              <w:top w:val="single" w:sz="4" w:space="0" w:color="auto"/>
              <w:left w:val="single" w:sz="6" w:space="0" w:color="auto"/>
              <w:bottom w:val="single" w:sz="4" w:space="0" w:color="auto"/>
              <w:right w:val="single" w:sz="6" w:space="0" w:color="auto"/>
            </w:tcBorders>
            <w:hideMark/>
          </w:tcPr>
          <w:p w14:paraId="4CA15A7C"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651925E7" w14:textId="77777777" w:rsidR="00D84A67" w:rsidRPr="00E27D23" w:rsidRDefault="00D84A67" w:rsidP="00D84A67">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10D00D7A"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8A1ACC8"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r>
      <w:tr w:rsidR="00D84A67" w:rsidRPr="00E27D23" w14:paraId="3C618C5B"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580BDABE"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12</w:t>
            </w:r>
          </w:p>
        </w:tc>
        <w:tc>
          <w:tcPr>
            <w:tcW w:w="3966" w:type="dxa"/>
            <w:tcBorders>
              <w:top w:val="single" w:sz="4" w:space="0" w:color="auto"/>
              <w:left w:val="single" w:sz="6" w:space="0" w:color="auto"/>
              <w:bottom w:val="single" w:sz="4" w:space="0" w:color="auto"/>
              <w:right w:val="single" w:sz="6" w:space="0" w:color="auto"/>
            </w:tcBorders>
            <w:hideMark/>
          </w:tcPr>
          <w:p w14:paraId="59D39DE3" w14:textId="77777777" w:rsidR="00D84A67" w:rsidRPr="00E27D23" w:rsidRDefault="00D84A67" w:rsidP="00D84A67">
            <w:pPr>
              <w:widowControl w:val="0"/>
              <w:spacing w:after="0"/>
              <w:rPr>
                <w:rFonts w:ascii="Arial" w:hAnsi="Arial"/>
                <w:sz w:val="18"/>
                <w:lang w:eastAsia="zh-CN"/>
              </w:rPr>
            </w:pPr>
            <w:r w:rsidRPr="00E27D23">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hideMark/>
          </w:tcPr>
          <w:p w14:paraId="265CF8C4"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57C02EE0" w14:textId="77777777" w:rsidR="00D84A67" w:rsidRPr="00E27D23" w:rsidRDefault="00D84A67" w:rsidP="00D84A67">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02D31FA5"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7871AF5D"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r>
      <w:tr w:rsidR="00D84A67" w:rsidRPr="00E27D23" w14:paraId="247D7E11"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05525C80"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13</w:t>
            </w:r>
          </w:p>
        </w:tc>
        <w:tc>
          <w:tcPr>
            <w:tcW w:w="3966" w:type="dxa"/>
            <w:tcBorders>
              <w:top w:val="single" w:sz="4" w:space="0" w:color="auto"/>
              <w:left w:val="single" w:sz="6" w:space="0" w:color="auto"/>
              <w:bottom w:val="single" w:sz="4" w:space="0" w:color="auto"/>
              <w:right w:val="single" w:sz="6" w:space="0" w:color="auto"/>
            </w:tcBorders>
            <w:hideMark/>
          </w:tcPr>
          <w:p w14:paraId="43B33B05" w14:textId="6EE1867E" w:rsidR="00D84A67" w:rsidRPr="00E27D23" w:rsidRDefault="00D84A67" w:rsidP="00D84A67">
            <w:pPr>
              <w:widowControl w:val="0"/>
              <w:spacing w:after="0"/>
              <w:rPr>
                <w:rFonts w:ascii="Arial" w:hAnsi="Arial"/>
                <w:sz w:val="18"/>
                <w:lang w:eastAsia="zh-CN"/>
              </w:rPr>
            </w:pPr>
            <w:r w:rsidRPr="00E27D23">
              <w:rPr>
                <w:rFonts w:ascii="Arial" w:hAnsi="Arial"/>
                <w:sz w:val="18"/>
                <w:lang w:eastAsia="zh-CN"/>
              </w:rPr>
              <w:t>Check: Does the UE transmit SL-SSBs in slots determined by sl-SSB-TimeAllocation2 and NR-SS-UE 1 timing?</w:t>
            </w:r>
          </w:p>
        </w:tc>
        <w:tc>
          <w:tcPr>
            <w:tcW w:w="709" w:type="dxa"/>
            <w:tcBorders>
              <w:top w:val="single" w:sz="4" w:space="0" w:color="auto"/>
              <w:left w:val="single" w:sz="6" w:space="0" w:color="auto"/>
              <w:bottom w:val="single" w:sz="4" w:space="0" w:color="auto"/>
              <w:right w:val="single" w:sz="6" w:space="0" w:color="auto"/>
            </w:tcBorders>
            <w:hideMark/>
          </w:tcPr>
          <w:p w14:paraId="4DEC0236"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721DB1D3" w14:textId="77777777" w:rsidR="00D84A67" w:rsidRPr="00E27D23" w:rsidRDefault="00D84A67" w:rsidP="00D84A67">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783BCE2E"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4</w:t>
            </w:r>
          </w:p>
        </w:tc>
        <w:tc>
          <w:tcPr>
            <w:tcW w:w="850" w:type="dxa"/>
            <w:tcBorders>
              <w:top w:val="single" w:sz="4" w:space="0" w:color="auto"/>
              <w:left w:val="single" w:sz="6" w:space="0" w:color="auto"/>
              <w:bottom w:val="single" w:sz="4" w:space="0" w:color="auto"/>
              <w:right w:val="single" w:sz="4" w:space="0" w:color="auto"/>
            </w:tcBorders>
            <w:hideMark/>
          </w:tcPr>
          <w:p w14:paraId="2961B585"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P</w:t>
            </w:r>
          </w:p>
        </w:tc>
      </w:tr>
      <w:tr w:rsidR="00D84A67" w:rsidRPr="00E27D23" w14:paraId="739496FF"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7D5A2857"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14</w:t>
            </w:r>
          </w:p>
        </w:tc>
        <w:tc>
          <w:tcPr>
            <w:tcW w:w="3966" w:type="dxa"/>
            <w:tcBorders>
              <w:top w:val="single" w:sz="4" w:space="0" w:color="auto"/>
              <w:left w:val="single" w:sz="6" w:space="0" w:color="auto"/>
              <w:bottom w:val="single" w:sz="4" w:space="0" w:color="auto"/>
              <w:right w:val="single" w:sz="6" w:space="0" w:color="auto"/>
            </w:tcBorders>
          </w:tcPr>
          <w:p w14:paraId="06CA8D77" w14:textId="77777777" w:rsidR="00D84A67" w:rsidRPr="00E27D23" w:rsidRDefault="00D84A67" w:rsidP="00D84A67">
            <w:pPr>
              <w:keepNext/>
              <w:keepLines/>
              <w:spacing w:after="0"/>
              <w:rPr>
                <w:rFonts w:ascii="Arial" w:hAnsi="Arial"/>
                <w:sz w:val="18"/>
                <w:lang w:eastAsia="zh-CN"/>
              </w:rPr>
            </w:pPr>
            <w:r w:rsidRPr="00E27D23">
              <w:rPr>
                <w:rFonts w:ascii="Arial" w:hAnsi="Arial"/>
                <w:sz w:val="18"/>
                <w:lang w:eastAsia="zh-CN"/>
              </w:rPr>
              <w:t>The SS triggers UE to open UE test loop mode E.</w:t>
            </w:r>
          </w:p>
          <w:p w14:paraId="23A1CB73" w14:textId="77777777" w:rsidR="00D84A67" w:rsidRPr="00E27D23" w:rsidRDefault="00D84A67" w:rsidP="00D84A67">
            <w:pPr>
              <w:keepNext/>
              <w:keepLines/>
              <w:spacing w:after="0"/>
              <w:rPr>
                <w:rFonts w:ascii="Arial" w:hAnsi="Arial"/>
                <w:sz w:val="18"/>
                <w:lang w:eastAsia="zh-CN"/>
              </w:rPr>
            </w:pPr>
          </w:p>
          <w:p w14:paraId="1106BD9E" w14:textId="61C18F31" w:rsidR="00D84A67" w:rsidRPr="00E27D23" w:rsidRDefault="00D84A67" w:rsidP="00D84A67">
            <w:pPr>
              <w:widowControl w:val="0"/>
              <w:spacing w:after="0"/>
              <w:rPr>
                <w:rFonts w:ascii="Arial" w:hAnsi="Arial"/>
                <w:sz w:val="18"/>
                <w:lang w:eastAsia="zh-CN"/>
              </w:rPr>
            </w:pPr>
            <w:r w:rsidRPr="00E27D23">
              <w:rPr>
                <w:rFonts w:ascii="Arial" w:hAnsi="Arial"/>
                <w:sz w:val="18"/>
                <w:lang w:eastAsia="zh-CN"/>
              </w:rPr>
              <w:t>NOTE: Opening of UE test loop mode E may be performed by MMI or AT command (+CCUTLE).</w:t>
            </w:r>
          </w:p>
        </w:tc>
        <w:tc>
          <w:tcPr>
            <w:tcW w:w="709" w:type="dxa"/>
            <w:tcBorders>
              <w:top w:val="single" w:sz="4" w:space="0" w:color="auto"/>
              <w:left w:val="single" w:sz="6" w:space="0" w:color="auto"/>
              <w:bottom w:val="single" w:sz="4" w:space="0" w:color="auto"/>
              <w:right w:val="single" w:sz="6" w:space="0" w:color="auto"/>
            </w:tcBorders>
            <w:hideMark/>
          </w:tcPr>
          <w:p w14:paraId="4AA50AC6"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389B267F" w14:textId="77777777" w:rsidR="00D84A67" w:rsidRPr="00E27D23" w:rsidRDefault="00D84A67" w:rsidP="00D84A67">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3320A470"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06512F6A" w14:textId="77777777" w:rsidR="00D84A67" w:rsidRPr="00E27D23" w:rsidRDefault="00D84A67" w:rsidP="00D84A67">
            <w:pPr>
              <w:widowControl w:val="0"/>
              <w:spacing w:after="0"/>
              <w:jc w:val="center"/>
              <w:rPr>
                <w:rFonts w:ascii="Arial" w:hAnsi="Arial"/>
                <w:sz w:val="18"/>
                <w:lang w:eastAsia="zh-CN"/>
              </w:rPr>
            </w:pPr>
            <w:r w:rsidRPr="00E27D23">
              <w:rPr>
                <w:rFonts w:ascii="Arial" w:hAnsi="Arial"/>
                <w:sz w:val="18"/>
                <w:lang w:eastAsia="zh-CN"/>
              </w:rPr>
              <w:t>-</w:t>
            </w:r>
          </w:p>
        </w:tc>
      </w:tr>
    </w:tbl>
    <w:p w14:paraId="2671BC42" w14:textId="77777777" w:rsidR="00E27CDB" w:rsidRPr="00E27D23" w:rsidRDefault="00E27CDB" w:rsidP="00E27CDB">
      <w:pPr>
        <w:rPr>
          <w:snapToGrid w:val="0"/>
          <w:lang w:eastAsia="zh-CN"/>
        </w:rPr>
      </w:pPr>
    </w:p>
    <w:p w14:paraId="7450011F" w14:textId="77777777" w:rsidR="00E27CDB" w:rsidRPr="00E27D23" w:rsidRDefault="00E27CDB" w:rsidP="00E27CDB">
      <w:pPr>
        <w:pStyle w:val="H6"/>
        <w:rPr>
          <w:lang w:eastAsia="zh-CN"/>
        </w:rPr>
      </w:pPr>
      <w:r w:rsidRPr="00E27D23">
        <w:rPr>
          <w:lang w:eastAsia="zh-CN"/>
        </w:rPr>
        <w:t>12.1.2.2.3.3</w:t>
      </w:r>
      <w:r w:rsidRPr="00E27D23">
        <w:tab/>
        <w:t>Specific message contents</w:t>
      </w:r>
    </w:p>
    <w:p w14:paraId="3C47F79A" w14:textId="77777777" w:rsidR="00E27CDB" w:rsidRPr="00E27D23" w:rsidRDefault="00E27CDB" w:rsidP="00E27CDB">
      <w:pPr>
        <w:pStyle w:val="TH"/>
        <w:rPr>
          <w:iCs/>
        </w:rPr>
      </w:pPr>
      <w:r w:rsidRPr="00E27D23">
        <w:t xml:space="preserve">Table </w:t>
      </w:r>
      <w:r w:rsidRPr="00E27D23">
        <w:rPr>
          <w:snapToGrid w:val="0"/>
        </w:rPr>
        <w:t>12.1.2.2.3.3</w:t>
      </w:r>
      <w:r w:rsidRPr="00E27D23">
        <w:t xml:space="preserve">-1: </w:t>
      </w:r>
      <w:r w:rsidRPr="00E27D23">
        <w:rPr>
          <w:iCs/>
        </w:rPr>
        <w:t>V2X service identifier to default mode of communication mapping rule (Pre-configuration, UE under tes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E27CDB" w:rsidRPr="00E27D23" w14:paraId="081D1CE8" w14:textId="77777777" w:rsidTr="00D84A67">
        <w:tc>
          <w:tcPr>
            <w:tcW w:w="9741" w:type="dxa"/>
            <w:gridSpan w:val="4"/>
            <w:tcBorders>
              <w:top w:val="single" w:sz="4" w:space="0" w:color="auto"/>
              <w:left w:val="single" w:sz="4" w:space="0" w:color="auto"/>
              <w:bottom w:val="single" w:sz="4" w:space="0" w:color="auto"/>
              <w:right w:val="single" w:sz="4" w:space="0" w:color="auto"/>
            </w:tcBorders>
            <w:hideMark/>
          </w:tcPr>
          <w:p w14:paraId="2FF293CE" w14:textId="06D4FE57" w:rsidR="00E27CDB" w:rsidRPr="00E27D23" w:rsidRDefault="00E27CDB">
            <w:pPr>
              <w:pStyle w:val="TAL"/>
            </w:pPr>
            <w:r w:rsidRPr="00E27D23">
              <w:t xml:space="preserve">Derivation Path: TS 38.508-1 [4] Table </w:t>
            </w:r>
            <w:r w:rsidR="00246633" w:rsidRPr="00E27D23">
              <w:t>4.7D.2.2</w:t>
            </w:r>
            <w:r w:rsidRPr="00E27D23">
              <w:t>-53</w:t>
            </w:r>
          </w:p>
        </w:tc>
      </w:tr>
      <w:tr w:rsidR="00E27CDB" w:rsidRPr="00E27D23" w14:paraId="4163A8C7" w14:textId="77777777" w:rsidTr="00D84A67">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EAA64E" w14:textId="77777777" w:rsidR="00E27CDB" w:rsidRPr="00E27D23" w:rsidRDefault="00E27CDB">
            <w:pPr>
              <w:pStyle w:val="TAH"/>
            </w:pPr>
            <w:r w:rsidRPr="00E27D23">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FAD6C0" w14:textId="77777777" w:rsidR="00E27CDB" w:rsidRPr="00E27D23" w:rsidRDefault="00E27CDB">
            <w:pPr>
              <w:pStyle w:val="TAH"/>
            </w:pPr>
            <w:r w:rsidRPr="00E27D23">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0D6A79" w14:textId="77777777" w:rsidR="00E27CDB" w:rsidRPr="00E27D23" w:rsidRDefault="00E27CDB">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BAA549" w14:textId="77777777" w:rsidR="00E27CDB" w:rsidRPr="00E27D23" w:rsidRDefault="00E27CDB">
            <w:pPr>
              <w:pStyle w:val="TAH"/>
            </w:pPr>
            <w:r w:rsidRPr="00E27D23">
              <w:t>Condition</w:t>
            </w:r>
          </w:p>
        </w:tc>
      </w:tr>
      <w:tr w:rsidR="00E27CDB" w:rsidRPr="00E27D23" w14:paraId="35BF2861" w14:textId="77777777" w:rsidTr="00D84A67">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4EAA2B" w14:textId="77777777" w:rsidR="00E27CDB" w:rsidRPr="00E27D23" w:rsidRDefault="00E27CDB">
            <w:pPr>
              <w:pStyle w:val="TAL"/>
            </w:pPr>
            <w:r w:rsidRPr="00E27D23">
              <w:t>DMC</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E2FF3A" w14:textId="77777777" w:rsidR="00E27CDB" w:rsidRPr="00E27D23" w:rsidRDefault="00E27CDB">
            <w:pPr>
              <w:pStyle w:val="TAL"/>
              <w:rPr>
                <w:szCs w:val="18"/>
                <w:lang w:eastAsia="zh-CN"/>
              </w:rPr>
            </w:pPr>
            <w:r w:rsidRPr="00E27D23">
              <w:rPr>
                <w:szCs w:val="18"/>
                <w:lang w:eastAsia="zh-CN"/>
              </w:rPr>
              <w:t>'10'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66121D" w14:textId="77777777" w:rsidR="00E27CDB" w:rsidRPr="00E27D23" w:rsidRDefault="00E27CDB">
            <w:pPr>
              <w:pStyle w:val="TAL"/>
            </w:pPr>
            <w:r w:rsidRPr="00E27D23">
              <w:t>Default mode of communication is set to broadcas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D1A54B" w14:textId="77777777" w:rsidR="00E27CDB" w:rsidRPr="00E27D23" w:rsidRDefault="00E27CDB">
            <w:pPr>
              <w:pStyle w:val="TAL"/>
            </w:pPr>
          </w:p>
        </w:tc>
      </w:tr>
    </w:tbl>
    <w:p w14:paraId="7E491C97" w14:textId="77777777" w:rsidR="00D84A67" w:rsidRPr="00E27D23" w:rsidRDefault="00D84A67" w:rsidP="00D84A67">
      <w:pPr>
        <w:rPr>
          <w:lang w:eastAsia="zh-CN"/>
        </w:rPr>
      </w:pPr>
    </w:p>
    <w:p w14:paraId="55DAD8E5" w14:textId="77777777" w:rsidR="00D84A67" w:rsidRPr="00E27D23" w:rsidRDefault="00D84A67" w:rsidP="00D84A67">
      <w:pPr>
        <w:pStyle w:val="TH"/>
      </w:pPr>
      <w:r w:rsidRPr="00E27D23">
        <w:t xml:space="preserve">Table </w:t>
      </w:r>
      <w:r w:rsidRPr="00E27D23">
        <w:rPr>
          <w:snapToGrid w:val="0"/>
        </w:rPr>
        <w:t>12.1.2.2.3.3</w:t>
      </w:r>
      <w:r w:rsidRPr="00E27D23">
        <w:t xml:space="preserve">-1A: </w:t>
      </w:r>
      <w:r w:rsidRPr="00E27D23">
        <w:rPr>
          <w:iCs/>
        </w:rPr>
        <w:t>SL-SDAP-Config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84A67" w:rsidRPr="00E27D23" w14:paraId="20ACDB40" w14:textId="77777777" w:rsidTr="000D7A46">
        <w:tc>
          <w:tcPr>
            <w:tcW w:w="9738" w:type="dxa"/>
            <w:gridSpan w:val="4"/>
          </w:tcPr>
          <w:p w14:paraId="47BFB5C3" w14:textId="77777777" w:rsidR="00D84A67" w:rsidRPr="00E27D23" w:rsidRDefault="00D84A67" w:rsidP="000D7A46">
            <w:pPr>
              <w:pStyle w:val="TAL"/>
            </w:pPr>
            <w:r w:rsidRPr="00E27D23">
              <w:t>Derivation Path: TS 38.508-1 [4], Table 4.6.6-30</w:t>
            </w:r>
          </w:p>
        </w:tc>
      </w:tr>
      <w:tr w:rsidR="00D84A67" w:rsidRPr="00E27D23" w14:paraId="276EFA97" w14:textId="77777777" w:rsidTr="000D7A46">
        <w:tblPrEx>
          <w:tblCellMar>
            <w:left w:w="108" w:type="dxa"/>
            <w:right w:w="108" w:type="dxa"/>
          </w:tblCellMar>
        </w:tblPrEx>
        <w:tc>
          <w:tcPr>
            <w:tcW w:w="4535" w:type="dxa"/>
          </w:tcPr>
          <w:p w14:paraId="2263DED3" w14:textId="77777777" w:rsidR="00D84A67" w:rsidRPr="00E27D23" w:rsidRDefault="00D84A67" w:rsidP="000D7A46">
            <w:pPr>
              <w:pStyle w:val="TAH"/>
            </w:pPr>
            <w:r w:rsidRPr="00E27D23">
              <w:t>Information Element</w:t>
            </w:r>
          </w:p>
        </w:tc>
        <w:tc>
          <w:tcPr>
            <w:tcW w:w="2267" w:type="dxa"/>
          </w:tcPr>
          <w:p w14:paraId="6C67FD72" w14:textId="77777777" w:rsidR="00D84A67" w:rsidRPr="00E27D23" w:rsidRDefault="00D84A67" w:rsidP="000D7A46">
            <w:pPr>
              <w:pStyle w:val="TAH"/>
            </w:pPr>
            <w:r w:rsidRPr="00E27D23">
              <w:t>Value/remark</w:t>
            </w:r>
          </w:p>
        </w:tc>
        <w:tc>
          <w:tcPr>
            <w:tcW w:w="1700" w:type="dxa"/>
          </w:tcPr>
          <w:p w14:paraId="6C72F27A" w14:textId="77777777" w:rsidR="00D84A67" w:rsidRPr="00E27D23" w:rsidRDefault="00D84A67" w:rsidP="000D7A46">
            <w:pPr>
              <w:pStyle w:val="TAH"/>
            </w:pPr>
            <w:r w:rsidRPr="00E27D23">
              <w:t>Comment</w:t>
            </w:r>
          </w:p>
        </w:tc>
        <w:tc>
          <w:tcPr>
            <w:tcW w:w="1245" w:type="dxa"/>
          </w:tcPr>
          <w:p w14:paraId="10CD1A19" w14:textId="77777777" w:rsidR="00D84A67" w:rsidRPr="00E27D23" w:rsidRDefault="00D84A67" w:rsidP="000D7A46">
            <w:pPr>
              <w:pStyle w:val="TAH"/>
            </w:pPr>
            <w:r w:rsidRPr="00E27D23">
              <w:t>Condition</w:t>
            </w:r>
          </w:p>
        </w:tc>
      </w:tr>
      <w:tr w:rsidR="00D84A67" w:rsidRPr="00E27D23" w14:paraId="1C8167E3" w14:textId="77777777" w:rsidTr="000D7A46">
        <w:tblPrEx>
          <w:tblCellMar>
            <w:left w:w="108" w:type="dxa"/>
            <w:right w:w="108" w:type="dxa"/>
          </w:tblCellMar>
        </w:tblPrEx>
        <w:tc>
          <w:tcPr>
            <w:tcW w:w="4535" w:type="dxa"/>
          </w:tcPr>
          <w:p w14:paraId="67902D99" w14:textId="77777777" w:rsidR="00D84A67" w:rsidRPr="00E27D23" w:rsidRDefault="00D84A67" w:rsidP="000D7A46">
            <w:pPr>
              <w:pStyle w:val="TAL"/>
            </w:pPr>
            <w:r w:rsidRPr="00E27D23">
              <w:t>SL-SDAP-Config-r16 ::= SEQUENCE {</w:t>
            </w:r>
          </w:p>
        </w:tc>
        <w:tc>
          <w:tcPr>
            <w:tcW w:w="2267" w:type="dxa"/>
          </w:tcPr>
          <w:p w14:paraId="21323002" w14:textId="77777777" w:rsidR="00D84A67" w:rsidRPr="00E27D23" w:rsidRDefault="00D84A67" w:rsidP="000D7A46">
            <w:pPr>
              <w:pStyle w:val="TAL"/>
            </w:pPr>
          </w:p>
        </w:tc>
        <w:tc>
          <w:tcPr>
            <w:tcW w:w="1700" w:type="dxa"/>
          </w:tcPr>
          <w:p w14:paraId="1D688602" w14:textId="77777777" w:rsidR="00D84A67" w:rsidRPr="00E27D23" w:rsidRDefault="00D84A67" w:rsidP="000D7A46">
            <w:pPr>
              <w:pStyle w:val="TAL"/>
            </w:pPr>
          </w:p>
        </w:tc>
        <w:tc>
          <w:tcPr>
            <w:tcW w:w="1245" w:type="dxa"/>
          </w:tcPr>
          <w:p w14:paraId="4DE9C6EE" w14:textId="77777777" w:rsidR="00D84A67" w:rsidRPr="00E27D23" w:rsidRDefault="00D84A67" w:rsidP="000D7A46">
            <w:pPr>
              <w:pStyle w:val="TAL"/>
            </w:pPr>
          </w:p>
        </w:tc>
      </w:tr>
      <w:tr w:rsidR="00D84A67" w:rsidRPr="00E27D23" w14:paraId="3EF2FE4B" w14:textId="77777777" w:rsidTr="000D7A46">
        <w:tblPrEx>
          <w:tblCellMar>
            <w:left w:w="108" w:type="dxa"/>
            <w:right w:w="108" w:type="dxa"/>
          </w:tblCellMar>
        </w:tblPrEx>
        <w:tc>
          <w:tcPr>
            <w:tcW w:w="4535" w:type="dxa"/>
          </w:tcPr>
          <w:p w14:paraId="2B7B379F" w14:textId="77777777" w:rsidR="00D84A67" w:rsidRPr="00E27D23" w:rsidRDefault="00D84A67" w:rsidP="000D7A46">
            <w:pPr>
              <w:pStyle w:val="TAL"/>
              <w:rPr>
                <w:snapToGrid w:val="0"/>
              </w:rPr>
            </w:pPr>
            <w:r w:rsidRPr="00E27D23">
              <w:rPr>
                <w:snapToGrid w:val="0"/>
                <w:lang w:eastAsia="zh-CN"/>
              </w:rPr>
              <w:t xml:space="preserve">  </w:t>
            </w:r>
            <w:r w:rsidRPr="00E27D23">
              <w:t>sl-CastType-r16</w:t>
            </w:r>
          </w:p>
        </w:tc>
        <w:tc>
          <w:tcPr>
            <w:tcW w:w="2267" w:type="dxa"/>
          </w:tcPr>
          <w:p w14:paraId="3111A588" w14:textId="77777777" w:rsidR="00D84A67" w:rsidRPr="00E27D23" w:rsidRDefault="00D84A67" w:rsidP="000D7A46">
            <w:pPr>
              <w:pStyle w:val="TAL"/>
              <w:rPr>
                <w:snapToGrid w:val="0"/>
              </w:rPr>
            </w:pPr>
            <w:r w:rsidRPr="00E27D23">
              <w:rPr>
                <w:snapToGrid w:val="0"/>
                <w:lang w:eastAsia="zh-CN"/>
              </w:rPr>
              <w:t>broadcast</w:t>
            </w:r>
          </w:p>
        </w:tc>
        <w:tc>
          <w:tcPr>
            <w:tcW w:w="1700" w:type="dxa"/>
          </w:tcPr>
          <w:p w14:paraId="0D0812EC" w14:textId="77777777" w:rsidR="00D84A67" w:rsidRPr="00E27D23" w:rsidRDefault="00D84A67" w:rsidP="000D7A46">
            <w:pPr>
              <w:pStyle w:val="TAL"/>
              <w:rPr>
                <w:snapToGrid w:val="0"/>
              </w:rPr>
            </w:pPr>
          </w:p>
        </w:tc>
        <w:tc>
          <w:tcPr>
            <w:tcW w:w="1245" w:type="dxa"/>
          </w:tcPr>
          <w:p w14:paraId="09CAAA46" w14:textId="77777777" w:rsidR="00D84A67" w:rsidRPr="00E27D23" w:rsidRDefault="00D84A67" w:rsidP="000D7A46">
            <w:pPr>
              <w:pStyle w:val="TAL"/>
              <w:rPr>
                <w:snapToGrid w:val="0"/>
              </w:rPr>
            </w:pPr>
          </w:p>
        </w:tc>
      </w:tr>
      <w:tr w:rsidR="00D84A67" w:rsidRPr="00E27D23" w14:paraId="0D10EF91" w14:textId="77777777" w:rsidTr="000D7A46">
        <w:tblPrEx>
          <w:tblCellMar>
            <w:left w:w="108" w:type="dxa"/>
            <w:right w:w="108" w:type="dxa"/>
          </w:tblCellMar>
        </w:tblPrEx>
        <w:tc>
          <w:tcPr>
            <w:tcW w:w="4535" w:type="dxa"/>
            <w:tcBorders>
              <w:bottom w:val="single" w:sz="4" w:space="0" w:color="auto"/>
            </w:tcBorders>
          </w:tcPr>
          <w:p w14:paraId="0B126C4D" w14:textId="77777777" w:rsidR="00D84A67" w:rsidRPr="00E27D23" w:rsidRDefault="00D84A67" w:rsidP="000D7A46">
            <w:pPr>
              <w:pStyle w:val="TAL"/>
            </w:pPr>
            <w:r w:rsidRPr="00E27D23">
              <w:t>}</w:t>
            </w:r>
          </w:p>
        </w:tc>
        <w:tc>
          <w:tcPr>
            <w:tcW w:w="2267" w:type="dxa"/>
          </w:tcPr>
          <w:p w14:paraId="5CD16C69" w14:textId="77777777" w:rsidR="00D84A67" w:rsidRPr="00E27D23" w:rsidRDefault="00D84A67" w:rsidP="000D7A46">
            <w:pPr>
              <w:pStyle w:val="TAL"/>
            </w:pPr>
          </w:p>
        </w:tc>
        <w:tc>
          <w:tcPr>
            <w:tcW w:w="1700" w:type="dxa"/>
          </w:tcPr>
          <w:p w14:paraId="6938D8F3" w14:textId="77777777" w:rsidR="00D84A67" w:rsidRPr="00E27D23" w:rsidRDefault="00D84A67" w:rsidP="000D7A46">
            <w:pPr>
              <w:pStyle w:val="TAL"/>
            </w:pPr>
          </w:p>
        </w:tc>
        <w:tc>
          <w:tcPr>
            <w:tcW w:w="1245" w:type="dxa"/>
          </w:tcPr>
          <w:p w14:paraId="44E7D631" w14:textId="77777777" w:rsidR="00D84A67" w:rsidRPr="00E27D23" w:rsidRDefault="00D84A67" w:rsidP="000D7A46">
            <w:pPr>
              <w:pStyle w:val="TAL"/>
            </w:pPr>
          </w:p>
        </w:tc>
      </w:tr>
    </w:tbl>
    <w:p w14:paraId="017CEE14" w14:textId="77777777" w:rsidR="00E27CDB" w:rsidRPr="00E27D23" w:rsidRDefault="00E27CDB" w:rsidP="000A0152">
      <w:pPr>
        <w:rPr>
          <w:lang w:eastAsia="zh-CN"/>
        </w:rPr>
      </w:pPr>
    </w:p>
    <w:p w14:paraId="30C62AC4" w14:textId="77777777" w:rsidR="00E27CDB" w:rsidRPr="00E27D23" w:rsidRDefault="00E27CDB" w:rsidP="00E27CDB">
      <w:pPr>
        <w:pStyle w:val="TH"/>
      </w:pPr>
      <w:r w:rsidRPr="00E27D23">
        <w:t xml:space="preserve">Table </w:t>
      </w:r>
      <w:r w:rsidRPr="00E27D23">
        <w:rPr>
          <w:snapToGrid w:val="0"/>
        </w:rPr>
        <w:t>12.1.2.2.3.3</w:t>
      </w:r>
      <w:r w:rsidRPr="00E27D23">
        <w:t>-2: +CCUTLE (Table 12.1.2.2.3.2-2, step 1)</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E27CDB" w:rsidRPr="00E27D23" w14:paraId="2AAE069B" w14:textId="77777777" w:rsidTr="00E27CDB">
        <w:tc>
          <w:tcPr>
            <w:tcW w:w="9738" w:type="dxa"/>
            <w:tcBorders>
              <w:top w:val="single" w:sz="4" w:space="0" w:color="auto"/>
              <w:left w:val="single" w:sz="4" w:space="0" w:color="auto"/>
              <w:bottom w:val="single" w:sz="4" w:space="0" w:color="auto"/>
              <w:right w:val="single" w:sz="4" w:space="0" w:color="auto"/>
            </w:tcBorders>
            <w:hideMark/>
          </w:tcPr>
          <w:p w14:paraId="3D636F35" w14:textId="77777777" w:rsidR="00E27CDB" w:rsidRPr="00E27D23" w:rsidRDefault="00E27CDB">
            <w:pPr>
              <w:pStyle w:val="TAL"/>
            </w:pPr>
            <w:r w:rsidRPr="00E27D23">
              <w:t>Derivation Path: TS 38.508-1 [4] Table 4.7</w:t>
            </w:r>
            <w:r w:rsidRPr="00E27D23">
              <w:rPr>
                <w:rFonts w:eastAsia="SimSun"/>
                <w:lang w:eastAsia="zh-CN"/>
              </w:rPr>
              <w:t>B</w:t>
            </w:r>
            <w:r w:rsidRPr="00E27D23">
              <w:t>-</w:t>
            </w:r>
            <w:r w:rsidRPr="00E27D23">
              <w:rPr>
                <w:rFonts w:eastAsia="SimSun"/>
                <w:lang w:eastAsia="zh-CN"/>
              </w:rPr>
              <w:t>1 with condition Close and Transmit</w:t>
            </w:r>
          </w:p>
        </w:tc>
      </w:tr>
    </w:tbl>
    <w:p w14:paraId="714028E5" w14:textId="77777777" w:rsidR="00E27CDB" w:rsidRPr="00E27D23" w:rsidRDefault="00E27CDB" w:rsidP="00E27CDB">
      <w:pPr>
        <w:rPr>
          <w:lang w:eastAsia="zh-CN"/>
        </w:rPr>
      </w:pPr>
    </w:p>
    <w:p w14:paraId="456DC90F" w14:textId="599F2F5A" w:rsidR="00E27CDB" w:rsidRPr="00E27D23" w:rsidRDefault="00E27CDB" w:rsidP="00E27CDB">
      <w:pPr>
        <w:pStyle w:val="TH"/>
      </w:pPr>
      <w:r w:rsidRPr="00E27D23">
        <w:t xml:space="preserve">Table </w:t>
      </w:r>
      <w:r w:rsidRPr="00E27D23">
        <w:rPr>
          <w:snapToGrid w:val="0"/>
        </w:rPr>
        <w:t>12.1.2.2.3.3</w:t>
      </w:r>
      <w:r w:rsidRPr="00E27D23">
        <w:t xml:space="preserve">-3: MasterInformationBlockSidelink (Table 12.1.2.2.3.2-2, </w:t>
      </w:r>
      <w:r w:rsidR="00D84A67" w:rsidRPr="00E27D23">
        <w:t>NR-SS-</w:t>
      </w:r>
      <w:r w:rsidRPr="00E27D23">
        <w:t>UE 1)</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474"/>
        <w:gridCol w:w="1510"/>
        <w:gridCol w:w="1961"/>
        <w:gridCol w:w="1549"/>
      </w:tblGrid>
      <w:tr w:rsidR="00E27CDB" w:rsidRPr="00E27D23" w14:paraId="35FB81E2" w14:textId="77777777" w:rsidTr="00E27CDB">
        <w:trPr>
          <w:jc w:val="center"/>
        </w:trPr>
        <w:tc>
          <w:tcPr>
            <w:tcW w:w="4996" w:type="pct"/>
            <w:gridSpan w:val="4"/>
            <w:tcBorders>
              <w:top w:val="single" w:sz="4" w:space="0" w:color="auto"/>
              <w:left w:val="single" w:sz="4" w:space="0" w:color="auto"/>
              <w:bottom w:val="single" w:sz="4" w:space="0" w:color="auto"/>
              <w:right w:val="single" w:sz="4" w:space="0" w:color="auto"/>
            </w:tcBorders>
            <w:hideMark/>
          </w:tcPr>
          <w:p w14:paraId="1FC725A2" w14:textId="77777777" w:rsidR="00E27CDB" w:rsidRPr="00E27D23" w:rsidRDefault="00E27CDB">
            <w:pPr>
              <w:pStyle w:val="TAL"/>
            </w:pPr>
            <w:r w:rsidRPr="00E27D23">
              <w:t>Derivation Path: TS 38.508-1 [4], Table 4.6.1A-1</w:t>
            </w:r>
          </w:p>
        </w:tc>
      </w:tr>
      <w:tr w:rsidR="00E27CDB" w:rsidRPr="00E27D23" w14:paraId="6144AC9B" w14:textId="77777777" w:rsidTr="00E27CDB">
        <w:trPr>
          <w:jc w:val="center"/>
        </w:trPr>
        <w:tc>
          <w:tcPr>
            <w:tcW w:w="23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B28044" w14:textId="77777777" w:rsidR="00E27CDB" w:rsidRPr="00E27D23" w:rsidRDefault="00E27CDB">
            <w:pPr>
              <w:pStyle w:val="TAH"/>
            </w:pPr>
            <w:r w:rsidRPr="00E27D23">
              <w:t>Information Element</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EF56EB" w14:textId="77777777" w:rsidR="00E27CDB" w:rsidRPr="00E27D23" w:rsidRDefault="00E27CDB">
            <w:pPr>
              <w:pStyle w:val="TAH"/>
            </w:pPr>
            <w:r w:rsidRPr="00E27D23">
              <w:t>Value/remark</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E64147" w14:textId="77777777" w:rsidR="00E27CDB" w:rsidRPr="00E27D23" w:rsidRDefault="00E27CDB">
            <w:pPr>
              <w:pStyle w:val="TAH"/>
            </w:pPr>
            <w:r w:rsidRPr="00E27D23">
              <w:t>Comment</w:t>
            </w: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62F459" w14:textId="77777777" w:rsidR="00E27CDB" w:rsidRPr="00E27D23" w:rsidRDefault="00E27CDB">
            <w:pPr>
              <w:pStyle w:val="TAH"/>
            </w:pPr>
            <w:r w:rsidRPr="00E27D23">
              <w:t>Condition</w:t>
            </w:r>
          </w:p>
        </w:tc>
      </w:tr>
      <w:tr w:rsidR="00E27CDB" w:rsidRPr="00E27D23" w14:paraId="04E2B324" w14:textId="77777777" w:rsidTr="00E27CDB">
        <w:trPr>
          <w:jc w:val="center"/>
        </w:trPr>
        <w:tc>
          <w:tcPr>
            <w:tcW w:w="23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9EB1F1" w14:textId="77777777" w:rsidR="00E27CDB" w:rsidRPr="00E27D23" w:rsidRDefault="00E27CDB">
            <w:pPr>
              <w:pStyle w:val="TAL"/>
            </w:pPr>
            <w:r w:rsidRPr="00E27D23">
              <w:t>MasterInformationBlockSidelink ::= SEQUENCE {</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1D3927" w14:textId="77777777" w:rsidR="00E27CDB" w:rsidRPr="00E27D23" w:rsidRDefault="00E27CDB">
            <w:pPr>
              <w:pStyle w:val="TAL"/>
            </w:pP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65567" w14:textId="77777777" w:rsidR="00E27CDB" w:rsidRPr="00E27D23" w:rsidRDefault="00E27CDB">
            <w:pPr>
              <w:pStyle w:val="TAL"/>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707CA" w14:textId="77777777" w:rsidR="00E27CDB" w:rsidRPr="00E27D23" w:rsidRDefault="00E27CDB">
            <w:pPr>
              <w:pStyle w:val="TAL"/>
            </w:pPr>
          </w:p>
        </w:tc>
      </w:tr>
      <w:tr w:rsidR="00E27CDB" w:rsidRPr="00E27D23" w14:paraId="2B7C81A4" w14:textId="77777777" w:rsidTr="00E27CDB">
        <w:trPr>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7FF2EFE" w14:textId="77777777" w:rsidR="00E27CDB" w:rsidRPr="00E27D23" w:rsidRDefault="00E27CDB">
            <w:pPr>
              <w:pStyle w:val="TAL"/>
              <w:rPr>
                <w:snapToGrid w:val="0"/>
                <w:lang w:eastAsia="zh-CN"/>
              </w:rPr>
            </w:pPr>
            <w:r w:rsidRPr="00E27D23">
              <w:rPr>
                <w:snapToGrid w:val="0"/>
                <w:lang w:eastAsia="zh-CN"/>
              </w:rPr>
              <w:t xml:space="preserve">  </w:t>
            </w:r>
            <w:r w:rsidRPr="00E27D23">
              <w:t>inCoverage-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BA819D" w14:textId="77777777" w:rsidR="00E27CDB" w:rsidRPr="00E27D23" w:rsidRDefault="00E27CDB">
            <w:pPr>
              <w:pStyle w:val="TAL"/>
              <w:rPr>
                <w:snapToGrid w:val="0"/>
              </w:rPr>
            </w:pPr>
            <w:r w:rsidRPr="00E27D23">
              <w:rPr>
                <w:snapToGrid w:val="0"/>
              </w:rPr>
              <w:t>true</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0B5ED9" w14:textId="77777777" w:rsidR="00E27CDB" w:rsidRPr="00E27D23" w:rsidRDefault="00E27CDB">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25325" w14:textId="77777777" w:rsidR="00E27CDB" w:rsidRPr="00E27D23" w:rsidRDefault="00E27CDB">
            <w:pPr>
              <w:pStyle w:val="TAL"/>
              <w:rPr>
                <w:snapToGrid w:val="0"/>
                <w:lang w:eastAsia="zh-CN"/>
              </w:rPr>
            </w:pPr>
          </w:p>
        </w:tc>
      </w:tr>
      <w:tr w:rsidR="00E27CDB" w:rsidRPr="00E27D23" w14:paraId="0EE596F3" w14:textId="77777777" w:rsidTr="00E27CDB">
        <w:trPr>
          <w:jc w:val="center"/>
        </w:trPr>
        <w:tc>
          <w:tcPr>
            <w:tcW w:w="235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864A31" w14:textId="77777777" w:rsidR="00E27CDB" w:rsidRPr="00E27D23" w:rsidRDefault="00E27CDB">
            <w:pPr>
              <w:pStyle w:val="TAL"/>
              <w:rPr>
                <w:snapToGrid w:val="0"/>
                <w:lang w:eastAsia="zh-CN"/>
              </w:rPr>
            </w:pPr>
            <w:r w:rsidRPr="00E27D23">
              <w:rPr>
                <w:snapToGrid w:val="0"/>
                <w:lang w:eastAsia="zh-CN"/>
              </w:rPr>
              <w:t xml:space="preserve">  </w:t>
            </w:r>
            <w:r w:rsidRPr="00E27D23">
              <w:t>directFrameNumber-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D91CEE" w14:textId="77777777" w:rsidR="00E27CDB" w:rsidRPr="00E27D23" w:rsidRDefault="00E27CDB">
            <w:pPr>
              <w:pStyle w:val="TAL"/>
              <w:rPr>
                <w:snapToGrid w:val="0"/>
              </w:rPr>
            </w:pPr>
            <w:r w:rsidRPr="00E27D23">
              <w:rPr>
                <w:snapToGrid w:val="0"/>
              </w:rPr>
              <w:t xml:space="preserve">DFN determined based on the formula given in 38.331 [22] </w:t>
            </w:r>
            <w:r w:rsidRPr="00E27D23">
              <w:rPr>
                <w:lang w:eastAsia="zh-CN"/>
              </w:rPr>
              <w:t>clause 5.8.12.</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37BC37" w14:textId="77777777" w:rsidR="00E27CDB" w:rsidRPr="00E27D23" w:rsidRDefault="00E27CDB">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3C5714" w14:textId="77777777" w:rsidR="00E27CDB" w:rsidRPr="00E27D23" w:rsidRDefault="00E27CDB">
            <w:pPr>
              <w:pStyle w:val="TAL"/>
              <w:rPr>
                <w:snapToGrid w:val="0"/>
              </w:rPr>
            </w:pPr>
          </w:p>
        </w:tc>
      </w:tr>
      <w:tr w:rsidR="00E27CDB" w:rsidRPr="00E27D23" w14:paraId="7025CD7E" w14:textId="77777777" w:rsidTr="00E27CDB">
        <w:trPr>
          <w:jc w:val="center"/>
        </w:trPr>
        <w:tc>
          <w:tcPr>
            <w:tcW w:w="235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DCA559" w14:textId="77777777" w:rsidR="00E27CDB" w:rsidRPr="00E27D23" w:rsidRDefault="00E27CDB">
            <w:pPr>
              <w:pStyle w:val="TAL"/>
              <w:rPr>
                <w:snapToGrid w:val="0"/>
                <w:lang w:eastAsia="zh-CN"/>
              </w:rPr>
            </w:pPr>
            <w:r w:rsidRPr="00E27D23">
              <w:rPr>
                <w:snapToGrid w:val="0"/>
                <w:lang w:eastAsia="zh-CN"/>
              </w:rPr>
              <w:t xml:space="preserve">  </w:t>
            </w:r>
            <w:r w:rsidRPr="00E27D23">
              <w:t>slotIndex-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BFFC3B" w14:textId="77777777" w:rsidR="00E27CDB" w:rsidRPr="00E27D23" w:rsidRDefault="00E27CDB">
            <w:pPr>
              <w:pStyle w:val="TAL"/>
              <w:rPr>
                <w:snapToGrid w:val="0"/>
              </w:rPr>
            </w:pPr>
            <w:r w:rsidRPr="00E27D23">
              <w:rPr>
                <w:snapToGrid w:val="0"/>
              </w:rPr>
              <w:t xml:space="preserve">slot index determined based on the formula given in 38.331 [22] </w:t>
            </w:r>
            <w:r w:rsidRPr="00E27D23">
              <w:rPr>
                <w:lang w:eastAsia="zh-CN"/>
              </w:rPr>
              <w:t>clause 5.8.12.</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3C466A" w14:textId="77777777" w:rsidR="00E27CDB" w:rsidRPr="00E27D23" w:rsidRDefault="00E27CDB">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662853" w14:textId="77777777" w:rsidR="00E27CDB" w:rsidRPr="00E27D23" w:rsidRDefault="00E27CDB">
            <w:pPr>
              <w:pStyle w:val="TAL"/>
              <w:rPr>
                <w:snapToGrid w:val="0"/>
              </w:rPr>
            </w:pPr>
          </w:p>
        </w:tc>
      </w:tr>
      <w:tr w:rsidR="00E27CDB" w:rsidRPr="00E27D23" w14:paraId="2C214110" w14:textId="77777777" w:rsidTr="00E27CDB">
        <w:trPr>
          <w:jc w:val="center"/>
        </w:trPr>
        <w:tc>
          <w:tcPr>
            <w:tcW w:w="23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4956B4" w14:textId="77777777" w:rsidR="00E27CDB" w:rsidRPr="00E27D23" w:rsidRDefault="00E27CDB">
            <w:pPr>
              <w:pStyle w:val="TAL"/>
            </w:pPr>
            <w:r w:rsidRPr="00E27D23">
              <w:t>}</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902204" w14:textId="77777777" w:rsidR="00E27CDB" w:rsidRPr="00E27D23" w:rsidRDefault="00E27CDB">
            <w:pPr>
              <w:pStyle w:val="TAL"/>
            </w:pP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75B936" w14:textId="77777777" w:rsidR="00E27CDB" w:rsidRPr="00E27D23" w:rsidRDefault="00E27CDB">
            <w:pPr>
              <w:pStyle w:val="TAL"/>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F2A94" w14:textId="77777777" w:rsidR="00E27CDB" w:rsidRPr="00E27D23" w:rsidRDefault="00E27CDB">
            <w:pPr>
              <w:pStyle w:val="TAL"/>
            </w:pPr>
          </w:p>
        </w:tc>
      </w:tr>
    </w:tbl>
    <w:p w14:paraId="12C9DFBA" w14:textId="77777777" w:rsidR="00E27CDB" w:rsidRPr="00E27D23" w:rsidRDefault="00E27CDB" w:rsidP="00E27CDB">
      <w:pPr>
        <w:rPr>
          <w:lang w:eastAsia="sv-SE"/>
        </w:rPr>
      </w:pPr>
    </w:p>
    <w:p w14:paraId="65989F09" w14:textId="77777777" w:rsidR="00E27CDB" w:rsidRPr="00E27D23" w:rsidRDefault="00E27CDB" w:rsidP="00E27CDB">
      <w:pPr>
        <w:pStyle w:val="TH"/>
      </w:pPr>
      <w:r w:rsidRPr="00E27D23">
        <w:t xml:space="preserve">Table </w:t>
      </w:r>
      <w:r w:rsidRPr="00E27D23">
        <w:rPr>
          <w:snapToGrid w:val="0"/>
        </w:rPr>
        <w:t>12.1.2.2.3.3</w:t>
      </w:r>
      <w:r w:rsidRPr="00E27D23">
        <w:t>-5: MasterInformationBlockSidelink (Table 12.1.2.2.3.2-2, step 3, 7, 13, UE under 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597"/>
        <w:gridCol w:w="1549"/>
        <w:gridCol w:w="1655"/>
        <w:gridCol w:w="1830"/>
      </w:tblGrid>
      <w:tr w:rsidR="00E27CDB" w:rsidRPr="00E27D23" w14:paraId="215EDB2D" w14:textId="77777777" w:rsidTr="00E27CDB">
        <w:tc>
          <w:tcPr>
            <w:tcW w:w="4993" w:type="pct"/>
            <w:gridSpan w:val="4"/>
            <w:tcBorders>
              <w:top w:val="single" w:sz="4" w:space="0" w:color="auto"/>
              <w:left w:val="single" w:sz="4" w:space="0" w:color="auto"/>
              <w:bottom w:val="single" w:sz="4" w:space="0" w:color="auto"/>
              <w:right w:val="single" w:sz="4" w:space="0" w:color="auto"/>
            </w:tcBorders>
            <w:hideMark/>
          </w:tcPr>
          <w:p w14:paraId="2B1A0C84" w14:textId="77777777" w:rsidR="00E27CDB" w:rsidRPr="00E27D23" w:rsidRDefault="00E27CDB">
            <w:pPr>
              <w:pStyle w:val="TAL"/>
            </w:pPr>
            <w:r w:rsidRPr="00E27D23">
              <w:t>Derivation Path: TS 38.508-1 [4], Table 4.6.1A-1 with condition TX</w:t>
            </w:r>
          </w:p>
        </w:tc>
      </w:tr>
      <w:tr w:rsidR="00E27CDB" w:rsidRPr="00E27D23" w14:paraId="6720FEFA" w14:textId="77777777" w:rsidTr="00E27CDB">
        <w:tc>
          <w:tcPr>
            <w:tcW w:w="23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0B222A" w14:textId="77777777" w:rsidR="00E27CDB" w:rsidRPr="00E27D23" w:rsidRDefault="00E27CDB">
            <w:pPr>
              <w:pStyle w:val="TAH"/>
            </w:pPr>
            <w:r w:rsidRPr="00E27D23">
              <w:t>Information Element</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2A96C5" w14:textId="77777777" w:rsidR="00E27CDB" w:rsidRPr="00E27D23" w:rsidRDefault="00E27CDB">
            <w:pPr>
              <w:pStyle w:val="TAH"/>
            </w:pPr>
            <w:r w:rsidRPr="00E27D23">
              <w:t>Value/remark</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E70AE2" w14:textId="77777777" w:rsidR="00E27CDB" w:rsidRPr="00E27D23" w:rsidRDefault="00E27CDB">
            <w:pPr>
              <w:pStyle w:val="TAH"/>
            </w:pPr>
            <w:r w:rsidRPr="00E27D23">
              <w:t>Comment</w:t>
            </w: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99821A" w14:textId="77777777" w:rsidR="00E27CDB" w:rsidRPr="00E27D23" w:rsidRDefault="00E27CDB">
            <w:pPr>
              <w:pStyle w:val="TAH"/>
            </w:pPr>
            <w:r w:rsidRPr="00E27D23">
              <w:t>Condition</w:t>
            </w:r>
          </w:p>
        </w:tc>
      </w:tr>
      <w:tr w:rsidR="00E27CDB" w:rsidRPr="00E27D23" w14:paraId="7334A05D" w14:textId="77777777" w:rsidTr="00E27CDB">
        <w:tc>
          <w:tcPr>
            <w:tcW w:w="23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E2AD5C" w14:textId="77777777" w:rsidR="00E27CDB" w:rsidRPr="00E27D23" w:rsidRDefault="00E27CDB">
            <w:pPr>
              <w:pStyle w:val="TAL"/>
            </w:pPr>
            <w:r w:rsidRPr="00E27D23">
              <w:t>MasterInformationBlockSidelink ::= SEQUENCE {</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219BE1" w14:textId="77777777" w:rsidR="00E27CDB" w:rsidRPr="00E27D23" w:rsidRDefault="00E27CDB">
            <w:pPr>
              <w:pStyle w:val="TAL"/>
            </w:pP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5F182" w14:textId="77777777" w:rsidR="00E27CDB" w:rsidRPr="00E27D23" w:rsidRDefault="00E27CDB">
            <w:pPr>
              <w:pStyle w:val="TAL"/>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EF0236" w14:textId="77777777" w:rsidR="00E27CDB" w:rsidRPr="00E27D23" w:rsidRDefault="00E27CDB">
            <w:pPr>
              <w:pStyle w:val="TAL"/>
            </w:pPr>
          </w:p>
        </w:tc>
      </w:tr>
      <w:tr w:rsidR="00E27CDB" w:rsidRPr="00E27D23" w14:paraId="1D088E93" w14:textId="77777777" w:rsidTr="00E27CDB">
        <w:tc>
          <w:tcPr>
            <w:tcW w:w="238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4F90C51" w14:textId="77777777" w:rsidR="00E27CDB" w:rsidRPr="00E27D23" w:rsidRDefault="00E27CDB">
            <w:pPr>
              <w:pStyle w:val="TAL"/>
              <w:rPr>
                <w:snapToGrid w:val="0"/>
                <w:lang w:eastAsia="zh-CN"/>
              </w:rPr>
            </w:pPr>
            <w:r w:rsidRPr="00E27D23">
              <w:rPr>
                <w:snapToGrid w:val="0"/>
                <w:lang w:eastAsia="zh-CN"/>
              </w:rPr>
              <w:t xml:space="preserve">  </w:t>
            </w:r>
            <w:r w:rsidRPr="00E27D23">
              <w:t>inCoverage-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5A5512" w14:textId="77777777" w:rsidR="00E27CDB" w:rsidRPr="00E27D23" w:rsidRDefault="00E27CDB">
            <w:pPr>
              <w:pStyle w:val="TAL"/>
              <w:rPr>
                <w:snapToGrid w:val="0"/>
              </w:rPr>
            </w:pPr>
            <w:r w:rsidRPr="00E27D23">
              <w:rPr>
                <w:snapToGrid w:val="0"/>
              </w:rPr>
              <w:t>true</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7E5E9F" w14:textId="77777777" w:rsidR="00E27CDB" w:rsidRPr="00E27D23" w:rsidRDefault="00E27CDB">
            <w:pPr>
              <w:pStyle w:val="TAL"/>
              <w:rPr>
                <w:snapToGrid w:val="0"/>
              </w:rPr>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00AD64" w14:textId="77777777" w:rsidR="00E27CDB" w:rsidRPr="00E27D23" w:rsidRDefault="00E27CDB">
            <w:pPr>
              <w:pStyle w:val="TAL"/>
              <w:rPr>
                <w:snapToGrid w:val="0"/>
                <w:lang w:eastAsia="zh-CN"/>
              </w:rPr>
            </w:pPr>
            <w:r w:rsidRPr="00E27D23">
              <w:rPr>
                <w:snapToGrid w:val="0"/>
                <w:lang w:eastAsia="zh-CN"/>
              </w:rPr>
              <w:t>Step 3</w:t>
            </w:r>
          </w:p>
        </w:tc>
      </w:tr>
      <w:tr w:rsidR="00E27CDB" w:rsidRPr="00E27D23" w14:paraId="700CD771" w14:textId="77777777" w:rsidTr="00E27CDB">
        <w:tc>
          <w:tcPr>
            <w:tcW w:w="2380"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6C526E8C" w14:textId="77777777" w:rsidR="00E27CDB" w:rsidRPr="00E27D23" w:rsidRDefault="00E27CDB">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67E633" w14:textId="77777777" w:rsidR="00E27CDB" w:rsidRPr="00E27D23" w:rsidRDefault="00E27CDB">
            <w:pPr>
              <w:pStyle w:val="TAL"/>
              <w:rPr>
                <w:snapToGrid w:val="0"/>
                <w:lang w:eastAsia="zh-CN"/>
              </w:rPr>
            </w:pPr>
            <w:r w:rsidRPr="00E27D23">
              <w:rPr>
                <w:snapToGrid w:val="0"/>
                <w:lang w:eastAsia="zh-CN"/>
              </w:rPr>
              <w:t>false</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6F762" w14:textId="77777777" w:rsidR="00E27CDB" w:rsidRPr="00E27D23" w:rsidRDefault="00E27CDB">
            <w:pPr>
              <w:pStyle w:val="TAL"/>
              <w:rPr>
                <w:snapToGrid w:val="0"/>
              </w:rPr>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7D6809" w14:textId="77777777" w:rsidR="00E27CDB" w:rsidRPr="00E27D23" w:rsidRDefault="00E27CDB">
            <w:pPr>
              <w:pStyle w:val="TAL"/>
              <w:rPr>
                <w:snapToGrid w:val="0"/>
                <w:lang w:eastAsia="zh-CN"/>
              </w:rPr>
            </w:pPr>
            <w:r w:rsidRPr="00E27D23">
              <w:rPr>
                <w:snapToGrid w:val="0"/>
                <w:lang w:eastAsia="zh-CN"/>
              </w:rPr>
              <w:t>Step 7, 13</w:t>
            </w:r>
          </w:p>
        </w:tc>
      </w:tr>
      <w:tr w:rsidR="00E27CDB" w:rsidRPr="00E27D23" w14:paraId="534536DE" w14:textId="77777777" w:rsidTr="00E27CDB">
        <w:tc>
          <w:tcPr>
            <w:tcW w:w="238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7B1F067" w14:textId="77777777" w:rsidR="00E27CDB" w:rsidRPr="00E27D23" w:rsidRDefault="00E27CDB">
            <w:pPr>
              <w:pStyle w:val="TAL"/>
              <w:rPr>
                <w:snapToGrid w:val="0"/>
                <w:lang w:eastAsia="zh-CN"/>
              </w:rPr>
            </w:pPr>
            <w:r w:rsidRPr="00E27D23">
              <w:rPr>
                <w:snapToGrid w:val="0"/>
                <w:lang w:eastAsia="zh-CN"/>
              </w:rPr>
              <w:t xml:space="preserve">  </w:t>
            </w:r>
            <w:r w:rsidRPr="00E27D23">
              <w:t>directFrameNumber-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607E0D" w14:textId="77777777" w:rsidR="00E27CDB" w:rsidRPr="00E27D23" w:rsidRDefault="00E27CDB">
            <w:pPr>
              <w:pStyle w:val="TAL"/>
              <w:rPr>
                <w:snapToGrid w:val="0"/>
              </w:rPr>
            </w:pPr>
            <w:r w:rsidRPr="00E27D23">
              <w:rPr>
                <w:snapToGrid w:val="0"/>
              </w:rPr>
              <w:t xml:space="preserve">DFN determined based on the formula given in 38.331 [22] </w:t>
            </w:r>
            <w:r w:rsidRPr="00E27D23">
              <w:rPr>
                <w:lang w:eastAsia="zh-CN"/>
              </w:rPr>
              <w:t>clause 5.8.12</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D0A25F" w14:textId="77777777" w:rsidR="00E27CDB" w:rsidRPr="00E27D23" w:rsidRDefault="00E27CDB">
            <w:pPr>
              <w:pStyle w:val="TAL"/>
              <w:rPr>
                <w:snapToGrid w:val="0"/>
              </w:rPr>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F1F4B2" w14:textId="77777777" w:rsidR="00E27CDB" w:rsidRPr="00E27D23" w:rsidRDefault="00E27CDB">
            <w:pPr>
              <w:pStyle w:val="TAL"/>
              <w:rPr>
                <w:snapToGrid w:val="0"/>
                <w:lang w:eastAsia="zh-CN"/>
              </w:rPr>
            </w:pPr>
            <w:r w:rsidRPr="00E27D23">
              <w:rPr>
                <w:snapToGrid w:val="0"/>
                <w:lang w:eastAsia="zh-CN"/>
              </w:rPr>
              <w:t>Step 3, 7</w:t>
            </w:r>
          </w:p>
        </w:tc>
      </w:tr>
      <w:tr w:rsidR="00E27CDB" w:rsidRPr="00E27D23" w14:paraId="0E3229FF" w14:textId="77777777" w:rsidTr="00E27CDB">
        <w:tc>
          <w:tcPr>
            <w:tcW w:w="2380"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2156B333" w14:textId="77777777" w:rsidR="00E27CDB" w:rsidRPr="00E27D23" w:rsidRDefault="00E27CDB">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25691F" w14:textId="77777777" w:rsidR="00E27CDB" w:rsidRPr="00E27D23" w:rsidRDefault="00E27CDB">
            <w:pPr>
              <w:pStyle w:val="TAL"/>
              <w:rPr>
                <w:snapToGrid w:val="0"/>
                <w:lang w:eastAsia="zh-CN"/>
              </w:rPr>
            </w:pPr>
            <w:r w:rsidRPr="00E27D23">
              <w:rPr>
                <w:snapToGrid w:val="0"/>
                <w:lang w:eastAsia="zh-CN"/>
              </w:rPr>
              <w:t>Not checked</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3E8994" w14:textId="77777777" w:rsidR="00E27CDB" w:rsidRPr="00E27D23" w:rsidRDefault="00E27CDB">
            <w:pPr>
              <w:pStyle w:val="TAL"/>
              <w:rPr>
                <w:snapToGrid w:val="0"/>
              </w:rPr>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30B8E6" w14:textId="77777777" w:rsidR="00E27CDB" w:rsidRPr="00E27D23" w:rsidRDefault="00E27CDB">
            <w:pPr>
              <w:pStyle w:val="TAL"/>
              <w:rPr>
                <w:snapToGrid w:val="0"/>
                <w:lang w:eastAsia="zh-CN"/>
              </w:rPr>
            </w:pPr>
            <w:r w:rsidRPr="00E27D23">
              <w:rPr>
                <w:snapToGrid w:val="0"/>
                <w:lang w:eastAsia="zh-CN"/>
              </w:rPr>
              <w:t>Step 13</w:t>
            </w:r>
          </w:p>
        </w:tc>
      </w:tr>
      <w:tr w:rsidR="00E27CDB" w:rsidRPr="00E27D23" w14:paraId="630A8AC2" w14:textId="77777777" w:rsidTr="00E27CDB">
        <w:tc>
          <w:tcPr>
            <w:tcW w:w="238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581D854" w14:textId="77777777" w:rsidR="00E27CDB" w:rsidRPr="00E27D23" w:rsidRDefault="00E27CDB">
            <w:pPr>
              <w:pStyle w:val="TAL"/>
              <w:rPr>
                <w:snapToGrid w:val="0"/>
                <w:lang w:eastAsia="zh-CN"/>
              </w:rPr>
            </w:pPr>
            <w:r w:rsidRPr="00E27D23">
              <w:rPr>
                <w:snapToGrid w:val="0"/>
                <w:lang w:eastAsia="zh-CN"/>
              </w:rPr>
              <w:t xml:space="preserve">  </w:t>
            </w:r>
            <w:r w:rsidRPr="00E27D23">
              <w:t>slotIndex-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54ED4D" w14:textId="77777777" w:rsidR="00E27CDB" w:rsidRPr="00E27D23" w:rsidRDefault="00E27CDB">
            <w:pPr>
              <w:pStyle w:val="TAL"/>
              <w:rPr>
                <w:snapToGrid w:val="0"/>
              </w:rPr>
            </w:pPr>
            <w:r w:rsidRPr="00E27D23">
              <w:rPr>
                <w:snapToGrid w:val="0"/>
              </w:rPr>
              <w:t xml:space="preserve">slot index determined based on the formula given in 38.331 [22] </w:t>
            </w:r>
            <w:r w:rsidRPr="00E27D23">
              <w:rPr>
                <w:lang w:eastAsia="zh-CN"/>
              </w:rPr>
              <w:t>clause 5.8.12</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207432" w14:textId="77777777" w:rsidR="00E27CDB" w:rsidRPr="00E27D23" w:rsidRDefault="00E27CDB">
            <w:pPr>
              <w:pStyle w:val="TAL"/>
              <w:rPr>
                <w:snapToGrid w:val="0"/>
              </w:rPr>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16781B" w14:textId="77777777" w:rsidR="00E27CDB" w:rsidRPr="00E27D23" w:rsidRDefault="00E27CDB">
            <w:pPr>
              <w:pStyle w:val="TAL"/>
              <w:rPr>
                <w:snapToGrid w:val="0"/>
              </w:rPr>
            </w:pPr>
            <w:r w:rsidRPr="00E27D23">
              <w:rPr>
                <w:snapToGrid w:val="0"/>
                <w:lang w:eastAsia="zh-CN"/>
              </w:rPr>
              <w:t>Step 3, 7</w:t>
            </w:r>
          </w:p>
        </w:tc>
      </w:tr>
      <w:tr w:rsidR="00E27CDB" w:rsidRPr="00E27D23" w14:paraId="5A559B0C" w14:textId="77777777" w:rsidTr="00E27CDB">
        <w:tc>
          <w:tcPr>
            <w:tcW w:w="2380"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267A247F" w14:textId="77777777" w:rsidR="00E27CDB" w:rsidRPr="00E27D23" w:rsidRDefault="00E27CDB">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D6E4D1" w14:textId="77777777" w:rsidR="00E27CDB" w:rsidRPr="00E27D23" w:rsidRDefault="00E27CDB">
            <w:pPr>
              <w:pStyle w:val="TAL"/>
              <w:rPr>
                <w:snapToGrid w:val="0"/>
              </w:rPr>
            </w:pPr>
            <w:r w:rsidRPr="00E27D23">
              <w:rPr>
                <w:snapToGrid w:val="0"/>
                <w:lang w:eastAsia="zh-CN"/>
              </w:rPr>
              <w:t>Not checked</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15071B" w14:textId="77777777" w:rsidR="00E27CDB" w:rsidRPr="00E27D23" w:rsidRDefault="00E27CDB">
            <w:pPr>
              <w:pStyle w:val="TAL"/>
              <w:rPr>
                <w:snapToGrid w:val="0"/>
              </w:rPr>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BE8733" w14:textId="77777777" w:rsidR="00E27CDB" w:rsidRPr="00E27D23" w:rsidRDefault="00E27CDB">
            <w:pPr>
              <w:pStyle w:val="TAL"/>
              <w:rPr>
                <w:snapToGrid w:val="0"/>
                <w:lang w:eastAsia="zh-CN"/>
              </w:rPr>
            </w:pPr>
            <w:r w:rsidRPr="00E27D23">
              <w:rPr>
                <w:snapToGrid w:val="0"/>
                <w:lang w:eastAsia="zh-CN"/>
              </w:rPr>
              <w:t>Step 13</w:t>
            </w:r>
          </w:p>
        </w:tc>
      </w:tr>
      <w:tr w:rsidR="00E27CDB" w:rsidRPr="00E27D23" w14:paraId="4996D6F3" w14:textId="77777777" w:rsidTr="00E27CDB">
        <w:tc>
          <w:tcPr>
            <w:tcW w:w="23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2A0E4D" w14:textId="77777777" w:rsidR="00E27CDB" w:rsidRPr="00E27D23" w:rsidRDefault="00E27CDB">
            <w:pPr>
              <w:pStyle w:val="TAL"/>
            </w:pPr>
            <w:r w:rsidRPr="00E27D23">
              <w:t>}</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736BE0" w14:textId="77777777" w:rsidR="00E27CDB" w:rsidRPr="00E27D23" w:rsidRDefault="00E27CDB">
            <w:pPr>
              <w:pStyle w:val="TAL"/>
            </w:pP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FE4A4B" w14:textId="77777777" w:rsidR="00E27CDB" w:rsidRPr="00E27D23" w:rsidRDefault="00E27CDB">
            <w:pPr>
              <w:pStyle w:val="TAL"/>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74D187" w14:textId="77777777" w:rsidR="00E27CDB" w:rsidRPr="00E27D23" w:rsidRDefault="00E27CDB">
            <w:pPr>
              <w:pStyle w:val="TAL"/>
            </w:pPr>
          </w:p>
        </w:tc>
      </w:tr>
    </w:tbl>
    <w:p w14:paraId="3AC0F6E1" w14:textId="77777777" w:rsidR="00E27CDB" w:rsidRPr="00E27D23" w:rsidRDefault="00E27CDB" w:rsidP="00E27CDB">
      <w:pPr>
        <w:rPr>
          <w:lang w:eastAsia="sv-SE"/>
        </w:rPr>
      </w:pPr>
    </w:p>
    <w:p w14:paraId="17CBDDF9" w14:textId="77777777" w:rsidR="00E27CDB" w:rsidRPr="00E27D23" w:rsidRDefault="00E27CDB" w:rsidP="00E27CDB">
      <w:pPr>
        <w:pStyle w:val="TH"/>
      </w:pPr>
      <w:r w:rsidRPr="00E27D23">
        <w:t xml:space="preserve">Table </w:t>
      </w:r>
      <w:r w:rsidRPr="00E27D23">
        <w:rPr>
          <w:snapToGrid w:val="0"/>
        </w:rPr>
        <w:t>12.1.2.2.3.3</w:t>
      </w:r>
      <w:r w:rsidRPr="00E27D23">
        <w:t>-6: +CCUTLE (Table 12.1.2.2.3.2-2, step 17)</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E27CDB" w:rsidRPr="00E27D23" w14:paraId="7D9CB7C5" w14:textId="77777777" w:rsidTr="00E27CDB">
        <w:tc>
          <w:tcPr>
            <w:tcW w:w="9738" w:type="dxa"/>
            <w:tcBorders>
              <w:top w:val="single" w:sz="4" w:space="0" w:color="auto"/>
              <w:left w:val="single" w:sz="4" w:space="0" w:color="auto"/>
              <w:bottom w:val="single" w:sz="4" w:space="0" w:color="auto"/>
              <w:right w:val="single" w:sz="4" w:space="0" w:color="auto"/>
            </w:tcBorders>
            <w:hideMark/>
          </w:tcPr>
          <w:p w14:paraId="030F50D5" w14:textId="77777777" w:rsidR="00E27CDB" w:rsidRPr="00E27D23" w:rsidRDefault="00E27CDB">
            <w:pPr>
              <w:pStyle w:val="TAL"/>
            </w:pPr>
            <w:r w:rsidRPr="00E27D23">
              <w:t>Derivation Path: TS 38.508-1 [4] Table 4.7</w:t>
            </w:r>
            <w:r w:rsidRPr="00E27D23">
              <w:rPr>
                <w:rFonts w:eastAsia="SimSun"/>
                <w:lang w:eastAsia="zh-CN"/>
              </w:rPr>
              <w:t>B</w:t>
            </w:r>
            <w:r w:rsidRPr="00E27D23">
              <w:t>-</w:t>
            </w:r>
            <w:r w:rsidRPr="00E27D23">
              <w:rPr>
                <w:rFonts w:eastAsia="SimSun"/>
                <w:lang w:eastAsia="zh-CN"/>
              </w:rPr>
              <w:t>1 with condition Open</w:t>
            </w:r>
          </w:p>
        </w:tc>
      </w:tr>
    </w:tbl>
    <w:p w14:paraId="0042E9D9" w14:textId="77777777" w:rsidR="00E27CDB" w:rsidRPr="00E27D23" w:rsidRDefault="00E27CDB" w:rsidP="00E27CDB">
      <w:pPr>
        <w:rPr>
          <w:lang w:eastAsia="sv-SE"/>
        </w:rPr>
      </w:pPr>
    </w:p>
    <w:p w14:paraId="7F350059" w14:textId="77777777" w:rsidR="001A544A" w:rsidRPr="00E27D23" w:rsidRDefault="001A544A" w:rsidP="000A0152">
      <w:pPr>
        <w:pStyle w:val="Heading3"/>
        <w:rPr>
          <w:lang w:eastAsia="zh-CN"/>
        </w:rPr>
      </w:pPr>
      <w:r w:rsidRPr="00E27D23">
        <w:t>12.1.</w:t>
      </w:r>
      <w:r w:rsidRPr="00E27D23">
        <w:rPr>
          <w:lang w:eastAsia="zh-CN"/>
        </w:rPr>
        <w:t>3</w:t>
      </w:r>
      <w:r w:rsidRPr="00E27D23">
        <w:tab/>
        <w:t>PC5-only operation / Measurement configuration and reporting via PC5 RRC</w:t>
      </w:r>
    </w:p>
    <w:p w14:paraId="2F5B533D" w14:textId="77777777" w:rsidR="001A544A" w:rsidRPr="00E27D23" w:rsidRDefault="001A544A" w:rsidP="001A544A">
      <w:pPr>
        <w:pStyle w:val="Heading4"/>
        <w:rPr>
          <w:lang w:eastAsia="zh-CN"/>
        </w:rPr>
      </w:pPr>
      <w:r w:rsidRPr="00E27D23">
        <w:rPr>
          <w:lang w:eastAsia="zh-CN"/>
        </w:rPr>
        <w:t>12.1.3.1</w:t>
      </w:r>
      <w:r w:rsidRPr="00E27D23">
        <w:tab/>
        <w:t>PC5-only operation / Measurement configuration and reporting via PC5 RRC / PSBCH-RSRP measurement configuration</w:t>
      </w:r>
    </w:p>
    <w:p w14:paraId="5D951D35" w14:textId="77777777" w:rsidR="001A544A" w:rsidRPr="00E27D23" w:rsidRDefault="001A544A" w:rsidP="001A544A">
      <w:pPr>
        <w:pStyle w:val="H6"/>
      </w:pPr>
      <w:r w:rsidRPr="00E27D23">
        <w:rPr>
          <w:lang w:eastAsia="zh-CN"/>
        </w:rPr>
        <w:t>12.1.3.1</w:t>
      </w:r>
      <w:r w:rsidRPr="00E27D23">
        <w:t>.1</w:t>
      </w:r>
      <w:r w:rsidRPr="00E27D23">
        <w:tab/>
        <w:t>Test Purpose (TP)</w:t>
      </w:r>
    </w:p>
    <w:p w14:paraId="3C8E501F" w14:textId="7E538858" w:rsidR="001A544A" w:rsidRPr="00E27D23" w:rsidRDefault="001A544A" w:rsidP="001A544A">
      <w:pPr>
        <w:pStyle w:val="H6"/>
      </w:pPr>
      <w:r w:rsidRPr="00E27D23">
        <w:t>(1)</w:t>
      </w:r>
    </w:p>
    <w:p w14:paraId="3AA4953F" w14:textId="77777777" w:rsidR="001A544A" w:rsidRPr="00E27D23" w:rsidRDefault="001A544A" w:rsidP="001A544A">
      <w:pPr>
        <w:pStyle w:val="PL"/>
        <w:rPr>
          <w:noProof w:val="0"/>
        </w:rPr>
      </w:pPr>
      <w:r w:rsidRPr="00E27D23">
        <w:rPr>
          <w:b/>
          <w:noProof w:val="0"/>
        </w:rPr>
        <w:t>with</w:t>
      </w:r>
      <w:r w:rsidRPr="00E27D23">
        <w:rPr>
          <w:noProof w:val="0"/>
        </w:rPr>
        <w:t xml:space="preserve"> {  UE </w:t>
      </w:r>
      <w:r w:rsidRPr="00E27D23">
        <w:rPr>
          <w:noProof w:val="0"/>
          <w:lang w:eastAsia="zh-CN"/>
        </w:rPr>
        <w:t xml:space="preserve">having </w:t>
      </w:r>
      <w:r w:rsidRPr="00E27D23">
        <w:rPr>
          <w:noProof w:val="0"/>
        </w:rPr>
        <w:t>established PC5 RRC connection with peer UE on unicast sidelink }</w:t>
      </w:r>
    </w:p>
    <w:p w14:paraId="56FE5F83" w14:textId="77777777" w:rsidR="001A544A" w:rsidRPr="00E27D23" w:rsidRDefault="001A544A" w:rsidP="001A544A">
      <w:pPr>
        <w:pStyle w:val="PL"/>
        <w:rPr>
          <w:noProof w:val="0"/>
        </w:rPr>
      </w:pPr>
      <w:r w:rsidRPr="00E27D23">
        <w:rPr>
          <w:b/>
          <w:noProof w:val="0"/>
        </w:rPr>
        <w:t>ensure that</w:t>
      </w:r>
      <w:r w:rsidRPr="00E27D23">
        <w:rPr>
          <w:noProof w:val="0"/>
        </w:rPr>
        <w:t xml:space="preserve"> {</w:t>
      </w:r>
    </w:p>
    <w:p w14:paraId="77A30552" w14:textId="77777777" w:rsidR="001A544A" w:rsidRPr="00E27D23" w:rsidRDefault="001A544A" w:rsidP="001A544A">
      <w:pPr>
        <w:pStyle w:val="PL"/>
        <w:rPr>
          <w:noProof w:val="0"/>
        </w:rPr>
      </w:pPr>
      <w:r w:rsidRPr="00E27D23">
        <w:rPr>
          <w:noProof w:val="0"/>
        </w:rPr>
        <w:t xml:space="preserve">  </w:t>
      </w:r>
      <w:r w:rsidRPr="00E27D23">
        <w:rPr>
          <w:b/>
          <w:noProof w:val="0"/>
        </w:rPr>
        <w:t>when</w:t>
      </w:r>
      <w:r w:rsidRPr="00E27D23">
        <w:rPr>
          <w:noProof w:val="0"/>
        </w:rPr>
        <w:t xml:space="preserve"> { UE is configured by upper layer to configure periodical PSBCH-RSRP measurement}</w:t>
      </w:r>
    </w:p>
    <w:p w14:paraId="441007BC" w14:textId="77777777" w:rsidR="001A544A" w:rsidRPr="00E27D23" w:rsidRDefault="001A544A" w:rsidP="001A544A">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rFonts w:cs="Courier New"/>
          <w:noProof w:val="0"/>
          <w:szCs w:val="16"/>
        </w:rPr>
        <w:t xml:space="preserve">UE sends a RRCReconfigurationSidelink message to peer UE </w:t>
      </w:r>
      <w:r w:rsidRPr="00E27D23">
        <w:rPr>
          <w:noProof w:val="0"/>
        </w:rPr>
        <w:t>}</w:t>
      </w:r>
    </w:p>
    <w:p w14:paraId="36059555" w14:textId="77777777" w:rsidR="001A544A" w:rsidRPr="00E27D23" w:rsidRDefault="001A544A" w:rsidP="001A544A">
      <w:pPr>
        <w:pStyle w:val="PL"/>
        <w:rPr>
          <w:noProof w:val="0"/>
          <w:lang w:eastAsia="zh-CN"/>
        </w:rPr>
      </w:pPr>
      <w:r w:rsidRPr="00E27D23">
        <w:rPr>
          <w:noProof w:val="0"/>
        </w:rPr>
        <w:t xml:space="preserve">            }</w:t>
      </w:r>
    </w:p>
    <w:p w14:paraId="73DE823B" w14:textId="77777777" w:rsidR="001A544A" w:rsidRPr="00E27D23" w:rsidRDefault="001A544A" w:rsidP="001A544A">
      <w:pPr>
        <w:pStyle w:val="PL"/>
        <w:rPr>
          <w:noProof w:val="0"/>
          <w:lang w:eastAsia="zh-CN"/>
        </w:rPr>
      </w:pPr>
    </w:p>
    <w:p w14:paraId="3A36F4A4" w14:textId="77777777" w:rsidR="001A544A" w:rsidRPr="00E27D23" w:rsidRDefault="001A544A" w:rsidP="001A544A">
      <w:pPr>
        <w:pStyle w:val="H6"/>
      </w:pPr>
      <w:r w:rsidRPr="00E27D23">
        <w:rPr>
          <w:lang w:eastAsia="zh-CN"/>
        </w:rPr>
        <w:t>12.1.3.1</w:t>
      </w:r>
      <w:r w:rsidRPr="00E27D23">
        <w:t>.</w:t>
      </w:r>
      <w:r w:rsidRPr="00E27D23">
        <w:rPr>
          <w:lang w:eastAsia="zh-CN"/>
        </w:rPr>
        <w:t>2</w:t>
      </w:r>
      <w:r w:rsidRPr="00E27D23">
        <w:tab/>
        <w:t>Conformance requirements</w:t>
      </w:r>
    </w:p>
    <w:p w14:paraId="6953FDEF" w14:textId="77777777" w:rsidR="001A544A" w:rsidRPr="00E27D23" w:rsidRDefault="001A544A" w:rsidP="009D4432">
      <w:pPr>
        <w:rPr>
          <w:lang w:eastAsia="zh-CN"/>
        </w:rPr>
      </w:pPr>
      <w:r w:rsidRPr="00E27D23">
        <w:t xml:space="preserve">References: The conformance requirements covered in the present TC are specified in: TS 38.331 [22], subclause </w:t>
      </w:r>
      <w:r w:rsidRPr="00E27D23">
        <w:rPr>
          <w:lang w:eastAsia="zh-CN"/>
        </w:rPr>
        <w:t xml:space="preserve">5.8.1, 5.8.9.1.3, </w:t>
      </w:r>
      <w:r w:rsidRPr="00E27D23">
        <w:t xml:space="preserve">5.8.9.1.9. Unless otherwise stated these are Rel-16 requirements. </w:t>
      </w:r>
    </w:p>
    <w:p w14:paraId="5641A92B" w14:textId="77777777" w:rsidR="001A544A" w:rsidRPr="00E27D23" w:rsidRDefault="001A544A"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1</w:t>
      </w:r>
      <w:r w:rsidRPr="00E27D23">
        <w:t>]</w:t>
      </w:r>
    </w:p>
    <w:p w14:paraId="3003AD50" w14:textId="77777777" w:rsidR="001A544A" w:rsidRPr="00E27D23" w:rsidRDefault="001A544A" w:rsidP="009D4432">
      <w:pPr>
        <w:rPr>
          <w:lang w:eastAsia="zh-CN"/>
        </w:rPr>
      </w:pPr>
      <w:r w:rsidRPr="00E27D23">
        <w:t>The PC5-RRC signalling, as specified in sub-clause 5.8.9, can be initiated after its corresponding PC5 unicast link establishment (TS 23.</w:t>
      </w:r>
      <w:r w:rsidRPr="00E27D23">
        <w:rPr>
          <w:lang w:eastAsia="zh-CN"/>
        </w:rPr>
        <w:t>287</w:t>
      </w:r>
      <w:r w:rsidRPr="00E27D23">
        <w:t xml:space="preserve"> [55])</w:t>
      </w:r>
      <w:r w:rsidRPr="00E27D23">
        <w:rPr>
          <w:lang w:eastAsia="zh-CN"/>
        </w:rPr>
        <w:t>.</w:t>
      </w:r>
    </w:p>
    <w:p w14:paraId="181CB5F9" w14:textId="77777777" w:rsidR="001A544A" w:rsidRPr="00E27D23" w:rsidRDefault="001A544A"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9.1.2</w:t>
      </w:r>
      <w:r w:rsidRPr="00E27D23">
        <w:t>]</w:t>
      </w:r>
    </w:p>
    <w:p w14:paraId="207DD81E" w14:textId="77777777" w:rsidR="001A544A" w:rsidRPr="00E27D23" w:rsidRDefault="001A544A" w:rsidP="009D4432">
      <w:r w:rsidRPr="00E27D23">
        <w:t xml:space="preserve">The UE shall set the contents of </w:t>
      </w:r>
      <w:r w:rsidRPr="00E27D23">
        <w:rPr>
          <w:rFonts w:eastAsia="MS Mincho"/>
          <w:i/>
        </w:rPr>
        <w:t>RRCReconfigurationSidelink</w:t>
      </w:r>
      <w:r w:rsidRPr="00E27D23">
        <w:t xml:space="preserve"> message as follows:</w:t>
      </w:r>
    </w:p>
    <w:p w14:paraId="16D8B564" w14:textId="77777777" w:rsidR="001A544A" w:rsidRPr="00E27D23" w:rsidRDefault="001A544A" w:rsidP="00C826D8">
      <w:pPr>
        <w:pStyle w:val="B1"/>
      </w:pPr>
      <w:r w:rsidRPr="00E27D23">
        <w:t>1&gt;</w:t>
      </w:r>
      <w:r w:rsidRPr="00E27D23">
        <w:tab/>
        <w:t xml:space="preserve">for each sidelink DRB that is to be released, according to sub-clause 5.8.9.1a.1.1, due to configuration by </w:t>
      </w:r>
      <w:r w:rsidRPr="00E27D23">
        <w:rPr>
          <w:rFonts w:eastAsia="Batang"/>
          <w:i/>
        </w:rPr>
        <w:t>sl-ConfigDedicatedNR,</w:t>
      </w:r>
      <w:r w:rsidRPr="00E27D23">
        <w:rPr>
          <w:lang w:eastAsia="zh-CN"/>
        </w:rPr>
        <w:t xml:space="preserve"> </w:t>
      </w:r>
      <w:r w:rsidRPr="00E27D23">
        <w:rPr>
          <w:rFonts w:eastAsia="Batang"/>
          <w:i/>
        </w:rPr>
        <w:t>SIB12</w:t>
      </w:r>
      <w:r w:rsidRPr="00E27D23">
        <w:rPr>
          <w:rFonts w:eastAsia="Batang"/>
        </w:rPr>
        <w:t>,</w:t>
      </w:r>
      <w:r w:rsidRPr="00E27D23">
        <w:rPr>
          <w:rFonts w:eastAsia="Batang"/>
          <w:i/>
        </w:rPr>
        <w:t xml:space="preserve"> SidelinkPreconfigNR </w:t>
      </w:r>
      <w:r w:rsidRPr="00E27D23">
        <w:rPr>
          <w:rFonts w:eastAsia="Batang"/>
        </w:rPr>
        <w:t>or by upper layers</w:t>
      </w:r>
      <w:r w:rsidRPr="00E27D23">
        <w:t>:</w:t>
      </w:r>
    </w:p>
    <w:p w14:paraId="12B3838A" w14:textId="77777777" w:rsidR="001A544A" w:rsidRPr="00E27D23" w:rsidRDefault="001A544A" w:rsidP="00C826D8">
      <w:pPr>
        <w:pStyle w:val="B2"/>
      </w:pPr>
      <w:r w:rsidRPr="00E27D23">
        <w:t>2&gt;</w:t>
      </w:r>
      <w:r w:rsidRPr="00E27D23">
        <w:tab/>
        <w:t xml:space="preserve">set the </w:t>
      </w:r>
      <w:r w:rsidRPr="00E27D23">
        <w:rPr>
          <w:i/>
        </w:rPr>
        <w:t xml:space="preserve">SLRB-PC5-ConfigIndex </w:t>
      </w:r>
      <w:r w:rsidRPr="00E27D23">
        <w:t xml:space="preserve">included in the </w:t>
      </w:r>
      <w:r w:rsidRPr="00E27D23">
        <w:rPr>
          <w:i/>
        </w:rPr>
        <w:t>slrb-ConfigToReleaseList</w:t>
      </w:r>
      <w:r w:rsidRPr="00E27D23">
        <w:t xml:space="preserve"> corresponding to the sidelink DRB;</w:t>
      </w:r>
    </w:p>
    <w:p w14:paraId="0BCA002E" w14:textId="77777777" w:rsidR="001A544A" w:rsidRPr="00E27D23" w:rsidRDefault="001A544A" w:rsidP="00C826D8">
      <w:pPr>
        <w:pStyle w:val="B1"/>
      </w:pPr>
      <w:r w:rsidRPr="00E27D23">
        <w:t>1&gt;</w:t>
      </w:r>
      <w:r w:rsidRPr="00E27D23">
        <w:tab/>
        <w:t>for each sidelink DRB that is to be established or modified, according to sub-clause 5.8.9.1a.2.1, due to</w:t>
      </w:r>
      <w:r w:rsidRPr="00E27D23">
        <w:rPr>
          <w:rFonts w:eastAsia="Batang"/>
        </w:rPr>
        <w:t xml:space="preserve"> receiving </w:t>
      </w:r>
      <w:r w:rsidRPr="00E27D23">
        <w:rPr>
          <w:rFonts w:eastAsia="Batang"/>
          <w:i/>
        </w:rPr>
        <w:t>sl-ConfigDedicatedNR,</w:t>
      </w:r>
      <w:r w:rsidRPr="00E27D23">
        <w:rPr>
          <w:lang w:eastAsia="zh-CN"/>
        </w:rPr>
        <w:t xml:space="preserve"> </w:t>
      </w:r>
      <w:r w:rsidRPr="00E27D23">
        <w:rPr>
          <w:rFonts w:eastAsia="Batang"/>
          <w:i/>
        </w:rPr>
        <w:t>SIB12</w:t>
      </w:r>
      <w:r w:rsidRPr="00E27D23">
        <w:rPr>
          <w:rFonts w:eastAsia="Batang"/>
        </w:rPr>
        <w:t xml:space="preserve"> or</w:t>
      </w:r>
      <w:r w:rsidRPr="00E27D23">
        <w:rPr>
          <w:rFonts w:eastAsia="Batang"/>
          <w:i/>
        </w:rPr>
        <w:t xml:space="preserve"> SidelinkPreconfigNR</w:t>
      </w:r>
      <w:r w:rsidRPr="00E27D23">
        <w:t>:</w:t>
      </w:r>
    </w:p>
    <w:p w14:paraId="5F759D48" w14:textId="77777777" w:rsidR="001A544A" w:rsidRPr="00E27D23" w:rsidRDefault="001A544A" w:rsidP="00C826D8">
      <w:pPr>
        <w:pStyle w:val="B2"/>
      </w:pPr>
      <w:r w:rsidRPr="00E27D23">
        <w:t>2&gt;</w:t>
      </w:r>
      <w:r w:rsidRPr="00E27D23">
        <w:tab/>
        <w:t xml:space="preserve">set the </w:t>
      </w:r>
      <w:r w:rsidRPr="00E27D23">
        <w:rPr>
          <w:i/>
        </w:rPr>
        <w:t>SLRB-Config</w:t>
      </w:r>
      <w:r w:rsidRPr="00E27D23">
        <w:t xml:space="preserve"> included in the </w:t>
      </w:r>
      <w:r w:rsidRPr="00E27D23">
        <w:rPr>
          <w:i/>
        </w:rPr>
        <w:t>slrb-ConfigToAddModList</w:t>
      </w:r>
      <w:r w:rsidRPr="00E27D23">
        <w:t xml:space="preserve">, according to the received </w:t>
      </w:r>
      <w:r w:rsidRPr="00E27D23">
        <w:rPr>
          <w:i/>
        </w:rPr>
        <w:t>sl-RadioBearerConfig</w:t>
      </w:r>
      <w:r w:rsidRPr="00E27D23">
        <w:t xml:space="preserve"> and </w:t>
      </w:r>
      <w:r w:rsidRPr="00E27D23">
        <w:rPr>
          <w:i/>
        </w:rPr>
        <w:t>sl-RLC-BearerConfig</w:t>
      </w:r>
      <w:r w:rsidRPr="00E27D23">
        <w:t xml:space="preserve"> corresponding to the sidelink DRB;</w:t>
      </w:r>
    </w:p>
    <w:p w14:paraId="3E1FB251" w14:textId="77777777" w:rsidR="001A544A" w:rsidRPr="00E27D23" w:rsidRDefault="001A544A" w:rsidP="00C826D8">
      <w:pPr>
        <w:pStyle w:val="B1"/>
      </w:pPr>
      <w:r w:rsidRPr="00E27D23">
        <w:t>1&gt;</w:t>
      </w:r>
      <w:r w:rsidRPr="00E27D23">
        <w:tab/>
        <w:t xml:space="preserve">set the </w:t>
      </w:r>
      <w:r w:rsidRPr="00E27D23">
        <w:rPr>
          <w:i/>
        </w:rPr>
        <w:t>sl-MeasConfig</w:t>
      </w:r>
      <w:r w:rsidRPr="00E27D23">
        <w:t xml:space="preserve"> as follows:</w:t>
      </w:r>
    </w:p>
    <w:p w14:paraId="61089B20" w14:textId="77777777" w:rsidR="001A544A" w:rsidRPr="00E27D23" w:rsidRDefault="001A544A" w:rsidP="00C826D8">
      <w:pPr>
        <w:pStyle w:val="B2"/>
      </w:pPr>
      <w:r w:rsidRPr="00E27D23">
        <w:t>2&gt;</w:t>
      </w:r>
      <w:r w:rsidRPr="00E27D23">
        <w:tab/>
        <w:t xml:space="preserve">If the frequency used for NR sidelink communication is included in </w:t>
      </w:r>
      <w:r w:rsidRPr="00E27D23">
        <w:rPr>
          <w:i/>
          <w:iCs/>
        </w:rPr>
        <w:t>sl-FreqInfoToAddModList</w:t>
      </w:r>
      <w:r w:rsidRPr="00E27D23">
        <w:t xml:space="preserve"> in </w:t>
      </w:r>
      <w:r w:rsidRPr="00E27D23">
        <w:rPr>
          <w:i/>
          <w:iCs/>
        </w:rPr>
        <w:t>sl-ConfigDedicatedNR</w:t>
      </w:r>
      <w:r w:rsidRPr="00E27D23">
        <w:t xml:space="preserve"> within </w:t>
      </w:r>
      <w:r w:rsidRPr="00E27D23">
        <w:rPr>
          <w:i/>
          <w:iCs/>
        </w:rPr>
        <w:t>RRCReconfiguration</w:t>
      </w:r>
      <w:r w:rsidRPr="00E27D23">
        <w:t xml:space="preserve"> message or included in </w:t>
      </w:r>
      <w:r w:rsidRPr="00E27D23">
        <w:rPr>
          <w:i/>
          <w:iCs/>
        </w:rPr>
        <w:t>sl-ConfigCommonNR</w:t>
      </w:r>
      <w:r w:rsidRPr="00E27D23">
        <w:t xml:space="preserve"> within SIB12:</w:t>
      </w:r>
    </w:p>
    <w:p w14:paraId="22340254" w14:textId="77777777" w:rsidR="001A544A" w:rsidRPr="00E27D23" w:rsidRDefault="001A544A" w:rsidP="00C826D8">
      <w:pPr>
        <w:pStyle w:val="B3"/>
      </w:pPr>
      <w:r w:rsidRPr="00E27D23">
        <w:t>3&gt;</w:t>
      </w:r>
      <w:r w:rsidRPr="00E27D23">
        <w:tab/>
        <w:t>if UE is in RRC_CONNECTED:</w:t>
      </w:r>
    </w:p>
    <w:p w14:paraId="404A12FA" w14:textId="77777777" w:rsidR="001A544A" w:rsidRPr="00E27D23" w:rsidRDefault="001A544A" w:rsidP="00C826D8">
      <w:pPr>
        <w:pStyle w:val="B4"/>
      </w:pPr>
      <w:r w:rsidRPr="00E27D23">
        <w:t>4&gt;</w:t>
      </w:r>
      <w:r w:rsidRPr="00E27D23">
        <w:tab/>
        <w:t xml:space="preserve">set the </w:t>
      </w:r>
      <w:r w:rsidRPr="00E27D23">
        <w:rPr>
          <w:i/>
          <w:iCs/>
        </w:rPr>
        <w:t>sl-MeasConfig</w:t>
      </w:r>
      <w:r w:rsidRPr="00E27D23">
        <w:t xml:space="preserve"> according to stored NR sidelink measurement configuration information for this destination;</w:t>
      </w:r>
    </w:p>
    <w:p w14:paraId="74C6DF14" w14:textId="77777777" w:rsidR="001A544A" w:rsidRPr="00E27D23" w:rsidRDefault="001A544A" w:rsidP="00C826D8">
      <w:pPr>
        <w:pStyle w:val="B3"/>
      </w:pPr>
      <w:r w:rsidRPr="00E27D23">
        <w:t>3&gt;</w:t>
      </w:r>
      <w:r w:rsidRPr="00E27D23">
        <w:tab/>
        <w:t>if UE is in RRC_IDLE or RRC_INACTIVE:</w:t>
      </w:r>
    </w:p>
    <w:p w14:paraId="0C68EF71" w14:textId="77777777" w:rsidR="001A544A" w:rsidRPr="00E27D23" w:rsidRDefault="001A544A" w:rsidP="009D4432">
      <w:r w:rsidRPr="00E27D23">
        <w:t>4&gt;</w:t>
      </w:r>
      <w:r w:rsidRPr="00E27D23">
        <w:tab/>
        <w:t xml:space="preserve">set the </w:t>
      </w:r>
      <w:r w:rsidRPr="00E27D23">
        <w:rPr>
          <w:i/>
          <w:iCs/>
        </w:rPr>
        <w:t>sl-MeasConfig</w:t>
      </w:r>
      <w:r w:rsidRPr="00E27D23">
        <w:t xml:space="preserve"> according to stored NR sidelink measurement configuration received from </w:t>
      </w:r>
      <w:r w:rsidRPr="00E27D23">
        <w:rPr>
          <w:i/>
          <w:iCs/>
        </w:rPr>
        <w:t>SIB12</w:t>
      </w:r>
      <w:r w:rsidRPr="00E27D23">
        <w:t>;</w:t>
      </w:r>
    </w:p>
    <w:p w14:paraId="30B66831" w14:textId="77777777" w:rsidR="001A544A" w:rsidRPr="00E27D23" w:rsidRDefault="001A544A" w:rsidP="00C826D8">
      <w:pPr>
        <w:pStyle w:val="B2"/>
      </w:pPr>
      <w:r w:rsidRPr="00E27D23">
        <w:t>2&gt;</w:t>
      </w:r>
      <w:r w:rsidRPr="00E27D23">
        <w:tab/>
        <w:t>else:</w:t>
      </w:r>
    </w:p>
    <w:p w14:paraId="60C7E4BC" w14:textId="77777777" w:rsidR="001A544A" w:rsidRPr="00E27D23" w:rsidRDefault="001A544A" w:rsidP="00C826D8">
      <w:pPr>
        <w:pStyle w:val="B3"/>
      </w:pPr>
      <w:r w:rsidRPr="00E27D23">
        <w:t>3&gt;</w:t>
      </w:r>
      <w:r w:rsidRPr="00E27D23">
        <w:tab/>
        <w:t>set the sl-MeasConfig according to the sl-MeasPreconfig in SidelinkPreconfigNR;</w:t>
      </w:r>
    </w:p>
    <w:p w14:paraId="6F9EDE54" w14:textId="77777777" w:rsidR="001A544A" w:rsidRPr="00E27D23" w:rsidRDefault="001A544A" w:rsidP="00C826D8">
      <w:pPr>
        <w:pStyle w:val="B1"/>
      </w:pPr>
      <w:r w:rsidRPr="00E27D23">
        <w:t>1&gt;</w:t>
      </w:r>
      <w:r w:rsidRPr="00E27D23">
        <w:tab/>
        <w:t>start timer T400 for the destination associated with the sidelink DRB;</w:t>
      </w:r>
    </w:p>
    <w:p w14:paraId="3CC43B25" w14:textId="77777777" w:rsidR="001A544A" w:rsidRPr="00E27D23" w:rsidRDefault="001A544A" w:rsidP="00C826D8">
      <w:pPr>
        <w:pStyle w:val="B1"/>
      </w:pPr>
      <w:r w:rsidRPr="00E27D23">
        <w:t>1&gt;</w:t>
      </w:r>
      <w:r w:rsidRPr="00E27D23">
        <w:tab/>
        <w:t>set the sl-CSI-RS-Config;</w:t>
      </w:r>
    </w:p>
    <w:p w14:paraId="4F1DD361" w14:textId="77777777" w:rsidR="001A544A" w:rsidRPr="00E27D23" w:rsidRDefault="001A544A" w:rsidP="00C826D8">
      <w:pPr>
        <w:pStyle w:val="B1"/>
      </w:pPr>
      <w:r w:rsidRPr="00E27D23">
        <w:t>1&gt;</w:t>
      </w:r>
      <w:r w:rsidRPr="00E27D23">
        <w:tab/>
        <w:t>set the sl-LatencyBoundCSI-Report,</w:t>
      </w:r>
    </w:p>
    <w:p w14:paraId="46432161" w14:textId="77777777" w:rsidR="001A544A" w:rsidRPr="00E27D23" w:rsidRDefault="001A544A" w:rsidP="00C826D8">
      <w:pPr>
        <w:pStyle w:val="NO"/>
      </w:pPr>
      <w:r w:rsidRPr="00E27D23">
        <w:t>NOTE 1:</w:t>
      </w:r>
      <w:r w:rsidRPr="00E27D23">
        <w:tab/>
        <w:t xml:space="preserve">How to set the parameters included in </w:t>
      </w:r>
      <w:r w:rsidRPr="00E27D23">
        <w:rPr>
          <w:i/>
          <w:iCs/>
        </w:rPr>
        <w:t>sl-CSI-RS-Config</w:t>
      </w:r>
      <w:r w:rsidRPr="00E27D23">
        <w:t xml:space="preserve"> and </w:t>
      </w:r>
      <w:r w:rsidRPr="00E27D23">
        <w:rPr>
          <w:i/>
          <w:iCs/>
        </w:rPr>
        <w:t>sl-LatencyBoundCSI-Report</w:t>
      </w:r>
      <w:r w:rsidRPr="00E27D23">
        <w:t xml:space="preserve"> is up to UE implementation.</w:t>
      </w:r>
    </w:p>
    <w:p w14:paraId="18646AB8" w14:textId="77777777" w:rsidR="001A544A" w:rsidRPr="00E27D23" w:rsidRDefault="001A544A" w:rsidP="009D4432">
      <w:r w:rsidRPr="00E27D23">
        <w:t xml:space="preserve">The UE shall submit the </w:t>
      </w:r>
      <w:r w:rsidRPr="00E27D23">
        <w:rPr>
          <w:rFonts w:eastAsia="MS Mincho"/>
          <w:i/>
        </w:rPr>
        <w:t>RRCReconfigurationSidelink</w:t>
      </w:r>
      <w:r w:rsidRPr="00E27D23">
        <w:t xml:space="preserve"> message to lower layers for transmission.</w:t>
      </w:r>
    </w:p>
    <w:p w14:paraId="5F5EDE92" w14:textId="77777777" w:rsidR="001A544A" w:rsidRPr="00E27D23" w:rsidRDefault="001A544A"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9.1.3</w:t>
      </w:r>
      <w:r w:rsidRPr="00E27D23">
        <w:t>]</w:t>
      </w:r>
    </w:p>
    <w:p w14:paraId="558D7D0D" w14:textId="77777777" w:rsidR="001A544A" w:rsidRPr="00E27D23" w:rsidRDefault="001A544A" w:rsidP="009D4432">
      <w:r w:rsidRPr="00E27D23">
        <w:t xml:space="preserve">The UE shall perform the following actions upon reception of the </w:t>
      </w:r>
      <w:r w:rsidRPr="00E27D23">
        <w:rPr>
          <w:i/>
        </w:rPr>
        <w:t>RRCReconfigurationSidelink</w:t>
      </w:r>
      <w:r w:rsidRPr="00E27D23">
        <w:t>:</w:t>
      </w:r>
    </w:p>
    <w:p w14:paraId="300338C9" w14:textId="77777777" w:rsidR="001A544A" w:rsidRPr="00E27D23" w:rsidRDefault="001A544A" w:rsidP="009D4432">
      <w:pPr>
        <w:rPr>
          <w:rFonts w:eastAsia="SimSun"/>
        </w:rPr>
      </w:pPr>
      <w:r w:rsidRPr="00E27D23">
        <w:rPr>
          <w:rFonts w:eastAsia="SimSun"/>
        </w:rPr>
        <w:t>1&gt;</w:t>
      </w:r>
      <w:r w:rsidRPr="00E27D23">
        <w:rPr>
          <w:rFonts w:eastAsia="SimSun"/>
        </w:rPr>
        <w:tab/>
        <w:t xml:space="preserve">if the </w:t>
      </w:r>
      <w:r w:rsidRPr="00E27D23">
        <w:rPr>
          <w:iCs/>
          <w:lang w:eastAsia="zh-CN"/>
        </w:rPr>
        <w:t>RRCReconfiguration</w:t>
      </w:r>
      <w:r w:rsidRPr="00E27D23">
        <w:rPr>
          <w:rFonts w:eastAsia="MS Mincho"/>
          <w:iCs/>
        </w:rPr>
        <w:t>Sidelink</w:t>
      </w:r>
      <w:r w:rsidRPr="00E27D23">
        <w:rPr>
          <w:lang w:eastAsia="zh-CN"/>
        </w:rPr>
        <w:t xml:space="preserve"> </w:t>
      </w:r>
      <w:r w:rsidRPr="00E27D23">
        <w:rPr>
          <w:rFonts w:eastAsia="SimSun"/>
        </w:rPr>
        <w:t>includes the sl-ResetConfig:</w:t>
      </w:r>
    </w:p>
    <w:p w14:paraId="06A6416D" w14:textId="77777777" w:rsidR="001A544A" w:rsidRPr="00E27D23" w:rsidRDefault="001A544A" w:rsidP="009D4432">
      <w:pPr>
        <w:rPr>
          <w:rFonts w:eastAsia="SimSun"/>
        </w:rPr>
      </w:pPr>
      <w:r w:rsidRPr="00E27D23">
        <w:rPr>
          <w:rFonts w:eastAsia="SimSun"/>
        </w:rPr>
        <w:t>2&gt;</w:t>
      </w:r>
      <w:r w:rsidRPr="00E27D23">
        <w:rPr>
          <w:rFonts w:eastAsia="SimSun"/>
        </w:rPr>
        <w:tab/>
        <w:t>perform the sidelink reset configuration procedure as specified in 5.8.9.1.10;</w:t>
      </w:r>
    </w:p>
    <w:p w14:paraId="3328B43C" w14:textId="77777777" w:rsidR="001A544A" w:rsidRPr="00E27D23" w:rsidRDefault="001A544A" w:rsidP="009D4432">
      <w:pPr>
        <w:rPr>
          <w:rFonts w:eastAsia="Batang"/>
        </w:rPr>
      </w:pPr>
      <w:r w:rsidRPr="00E27D23">
        <w:rPr>
          <w:rFonts w:eastAsia="Batang"/>
        </w:rPr>
        <w:t>1&gt;</w:t>
      </w:r>
      <w:r w:rsidRPr="00E27D23">
        <w:rPr>
          <w:rFonts w:eastAsia="Batang"/>
        </w:rPr>
        <w:tab/>
        <w:t xml:space="preserve">if the </w:t>
      </w:r>
      <w:r w:rsidRPr="00E27D23">
        <w:rPr>
          <w:lang w:eastAsia="zh-CN"/>
        </w:rPr>
        <w:t>RRCReconfiguration</w:t>
      </w:r>
      <w:r w:rsidRPr="00E27D23">
        <w:rPr>
          <w:rFonts w:eastAsia="MS Mincho"/>
        </w:rPr>
        <w:t>Sidelink</w:t>
      </w:r>
      <w:r w:rsidRPr="00E27D23">
        <w:rPr>
          <w:lang w:eastAsia="zh-CN"/>
        </w:rPr>
        <w:t xml:space="preserve"> </w:t>
      </w:r>
      <w:r w:rsidRPr="00E27D23">
        <w:rPr>
          <w:rFonts w:eastAsia="Batang"/>
        </w:rPr>
        <w:t>includes the slrb-ConfigToReleaseList:</w:t>
      </w:r>
    </w:p>
    <w:p w14:paraId="3B974022" w14:textId="77777777" w:rsidR="001A544A" w:rsidRPr="00E27D23" w:rsidRDefault="001A544A" w:rsidP="009D4432">
      <w:pPr>
        <w:rPr>
          <w:rFonts w:eastAsia="Batang"/>
        </w:rPr>
      </w:pPr>
      <w:r w:rsidRPr="00E27D23">
        <w:rPr>
          <w:rFonts w:eastAsia="Batang"/>
        </w:rPr>
        <w:t>2&gt;</w:t>
      </w:r>
      <w:r w:rsidRPr="00E27D23">
        <w:rPr>
          <w:rFonts w:eastAsia="Batang"/>
        </w:rPr>
        <w:tab/>
        <w:t xml:space="preserve">for each </w:t>
      </w:r>
      <w:r w:rsidRPr="00E27D23">
        <w:rPr>
          <w:i/>
        </w:rPr>
        <w:t xml:space="preserve">SLRB-PC5-ConfigIndex </w:t>
      </w:r>
      <w:r w:rsidRPr="00E27D23">
        <w:rPr>
          <w:rFonts w:eastAsia="Batang"/>
        </w:rPr>
        <w:t xml:space="preserve">value included in the </w:t>
      </w:r>
      <w:r w:rsidRPr="00E27D23">
        <w:rPr>
          <w:rFonts w:eastAsia="Batang"/>
          <w:i/>
        </w:rPr>
        <w:t>slrb-ConfigToReleaseList</w:t>
      </w:r>
      <w:r w:rsidRPr="00E27D23">
        <w:rPr>
          <w:rFonts w:eastAsia="Batang"/>
        </w:rPr>
        <w:t xml:space="preserve"> that is part of the current UE sidelink configuration;</w:t>
      </w:r>
    </w:p>
    <w:p w14:paraId="34842621" w14:textId="77777777" w:rsidR="001A544A" w:rsidRPr="00E27D23" w:rsidRDefault="001A544A" w:rsidP="009D4432">
      <w:pPr>
        <w:rPr>
          <w:lang w:eastAsia="zh-CN"/>
        </w:rPr>
      </w:pPr>
      <w:r w:rsidRPr="00E27D23">
        <w:t>3&gt;</w:t>
      </w:r>
      <w:r w:rsidRPr="00E27D23">
        <w:tab/>
        <w:t xml:space="preserve">perform the </w:t>
      </w:r>
      <w:r w:rsidRPr="00E27D23">
        <w:rPr>
          <w:rFonts w:eastAsia="MS Mincho"/>
        </w:rPr>
        <w:t xml:space="preserve">sidelink </w:t>
      </w:r>
      <w:r w:rsidRPr="00E27D23">
        <w:t>DRB release procedure, according to sub-clause 5.8.9.1a.1;</w:t>
      </w:r>
    </w:p>
    <w:p w14:paraId="4CB7884B" w14:textId="77777777" w:rsidR="001A544A" w:rsidRPr="00E27D23" w:rsidRDefault="001A544A" w:rsidP="009D4432">
      <w:pPr>
        <w:rPr>
          <w:rFonts w:eastAsia="Batang"/>
        </w:rPr>
      </w:pPr>
      <w:r w:rsidRPr="00E27D23">
        <w:rPr>
          <w:rFonts w:eastAsia="Batang"/>
        </w:rPr>
        <w:t>1&gt;</w:t>
      </w:r>
      <w:r w:rsidRPr="00E27D23">
        <w:rPr>
          <w:rFonts w:eastAsia="Batang"/>
        </w:rPr>
        <w:tab/>
        <w:t xml:space="preserve">if the </w:t>
      </w:r>
      <w:r w:rsidRPr="00E27D23">
        <w:rPr>
          <w:lang w:eastAsia="zh-CN"/>
        </w:rPr>
        <w:t>RRCReconfiguration</w:t>
      </w:r>
      <w:r w:rsidRPr="00E27D23">
        <w:rPr>
          <w:rFonts w:eastAsia="MS Mincho"/>
        </w:rPr>
        <w:t>Sidelink</w:t>
      </w:r>
      <w:r w:rsidRPr="00E27D23">
        <w:rPr>
          <w:lang w:eastAsia="zh-CN"/>
        </w:rPr>
        <w:t xml:space="preserve"> </w:t>
      </w:r>
      <w:r w:rsidRPr="00E27D23">
        <w:rPr>
          <w:rFonts w:eastAsia="Batang"/>
        </w:rPr>
        <w:t>includes the slrb-ConfigToAddModList:</w:t>
      </w:r>
    </w:p>
    <w:p w14:paraId="37F489F3" w14:textId="77777777" w:rsidR="001A544A" w:rsidRPr="00E27D23" w:rsidRDefault="001A544A" w:rsidP="009D4432">
      <w:pPr>
        <w:rPr>
          <w:rFonts w:eastAsia="Batang"/>
        </w:rPr>
      </w:pPr>
      <w:r w:rsidRPr="00E27D23">
        <w:rPr>
          <w:rFonts w:eastAsia="Batang"/>
        </w:rPr>
        <w:t>2&gt;</w:t>
      </w:r>
      <w:r w:rsidRPr="00E27D23">
        <w:rPr>
          <w:rFonts w:eastAsia="Batang"/>
        </w:rPr>
        <w:tab/>
        <w:t xml:space="preserve">for each </w:t>
      </w:r>
      <w:r w:rsidRPr="00E27D23">
        <w:rPr>
          <w:i/>
        </w:rPr>
        <w:t xml:space="preserve">slrb-PC5-ConfigIndex </w:t>
      </w:r>
      <w:r w:rsidRPr="00E27D23">
        <w:rPr>
          <w:rFonts w:eastAsia="Batang"/>
        </w:rPr>
        <w:t xml:space="preserve">value included in the </w:t>
      </w:r>
      <w:r w:rsidRPr="00E27D23">
        <w:rPr>
          <w:rFonts w:eastAsia="Batang"/>
          <w:i/>
        </w:rPr>
        <w:t>slrb-ConfigToAddModList</w:t>
      </w:r>
      <w:r w:rsidRPr="00E27D23">
        <w:rPr>
          <w:rFonts w:eastAsia="Batang"/>
        </w:rPr>
        <w:t xml:space="preserve"> that is not part of the current UE sidelink configuration:</w:t>
      </w:r>
    </w:p>
    <w:p w14:paraId="3B5D0DEA" w14:textId="77777777" w:rsidR="001A544A" w:rsidRPr="00E27D23" w:rsidRDefault="001A544A" w:rsidP="009D4432">
      <w:r w:rsidRPr="00E27D23">
        <w:t>3&gt;</w:t>
      </w:r>
      <w:r w:rsidRPr="00E27D23">
        <w:tab/>
        <w:t>if sl-MappedQoS-FlowsToAddList is included:</w:t>
      </w:r>
    </w:p>
    <w:p w14:paraId="7BEB8D4A" w14:textId="77777777" w:rsidR="001A544A" w:rsidRPr="00E27D23" w:rsidRDefault="001A544A" w:rsidP="009D4432">
      <w:r w:rsidRPr="00E27D23">
        <w:t>4&gt;</w:t>
      </w:r>
      <w:r w:rsidRPr="00E27D23">
        <w:tab/>
        <w:t>apply the SL-PQFI included in sl-MappedQoS-FlowsToAddList;</w:t>
      </w:r>
    </w:p>
    <w:p w14:paraId="1698546F" w14:textId="77777777" w:rsidR="001A544A" w:rsidRPr="00E27D23" w:rsidRDefault="001A544A" w:rsidP="009D4432">
      <w:pPr>
        <w:rPr>
          <w:lang w:eastAsia="zh-CN"/>
        </w:rPr>
      </w:pPr>
      <w:r w:rsidRPr="00E27D23">
        <w:t>3&gt;</w:t>
      </w:r>
      <w:r w:rsidRPr="00E27D23">
        <w:tab/>
        <w:t xml:space="preserve">perform the </w:t>
      </w:r>
      <w:r w:rsidRPr="00E27D23">
        <w:rPr>
          <w:rFonts w:eastAsia="MS Mincho"/>
        </w:rPr>
        <w:t xml:space="preserve">sidelink </w:t>
      </w:r>
      <w:r w:rsidRPr="00E27D23">
        <w:t>DRB addition procedure, according to sub-clause 5.8.9.1a.2;</w:t>
      </w:r>
    </w:p>
    <w:p w14:paraId="6CEBE63C" w14:textId="77777777" w:rsidR="001A544A" w:rsidRPr="00E27D23" w:rsidRDefault="001A544A" w:rsidP="009D4432">
      <w:pPr>
        <w:rPr>
          <w:rFonts w:eastAsia="Batang"/>
        </w:rPr>
      </w:pPr>
      <w:r w:rsidRPr="00E27D23">
        <w:rPr>
          <w:rFonts w:eastAsia="Batang"/>
        </w:rPr>
        <w:t>2&gt;</w:t>
      </w:r>
      <w:r w:rsidRPr="00E27D23">
        <w:rPr>
          <w:rFonts w:eastAsia="Batang"/>
        </w:rPr>
        <w:tab/>
        <w:t xml:space="preserve">for each </w:t>
      </w:r>
      <w:r w:rsidRPr="00E27D23">
        <w:rPr>
          <w:i/>
        </w:rPr>
        <w:t xml:space="preserve">slrb-PC5-ConfigIndex </w:t>
      </w:r>
      <w:r w:rsidRPr="00E27D23">
        <w:rPr>
          <w:rFonts w:eastAsia="Batang"/>
        </w:rPr>
        <w:t xml:space="preserve">value included in the </w:t>
      </w:r>
      <w:r w:rsidRPr="00E27D23">
        <w:rPr>
          <w:rFonts w:eastAsia="Batang"/>
          <w:i/>
        </w:rPr>
        <w:t>slrb-ConfigToAddModList</w:t>
      </w:r>
      <w:r w:rsidRPr="00E27D23">
        <w:rPr>
          <w:rFonts w:eastAsia="Batang"/>
        </w:rPr>
        <w:t xml:space="preserve"> that is part of the current UE sidelink configuration:</w:t>
      </w:r>
    </w:p>
    <w:p w14:paraId="30EC89AD" w14:textId="77777777" w:rsidR="001A544A" w:rsidRPr="00E27D23" w:rsidRDefault="001A544A" w:rsidP="009D4432">
      <w:r w:rsidRPr="00E27D23">
        <w:t>3&gt;</w:t>
      </w:r>
      <w:r w:rsidRPr="00E27D23">
        <w:tab/>
        <w:t>if sl-MappedQoS-FlowsToAddList is included:</w:t>
      </w:r>
    </w:p>
    <w:p w14:paraId="7D6A91AD" w14:textId="77777777" w:rsidR="001A544A" w:rsidRPr="00E27D23" w:rsidRDefault="001A544A" w:rsidP="009D4432">
      <w:pPr>
        <w:rPr>
          <w:rFonts w:eastAsia="Batang"/>
        </w:rPr>
      </w:pPr>
      <w:r w:rsidRPr="00E27D23">
        <w:rPr>
          <w:rFonts w:eastAsia="Batang"/>
        </w:rPr>
        <w:t>4&gt;</w:t>
      </w:r>
      <w:r w:rsidRPr="00E27D23">
        <w:rPr>
          <w:rFonts w:eastAsia="Batang"/>
        </w:rPr>
        <w:tab/>
        <w:t>add the</w:t>
      </w:r>
      <w:r w:rsidRPr="00E27D23">
        <w:rPr>
          <w:rFonts w:eastAsia="Batang"/>
          <w:i/>
        </w:rPr>
        <w:t xml:space="preserve"> SL-P</w:t>
      </w:r>
      <w:r w:rsidRPr="00E27D23">
        <w:rPr>
          <w:i/>
        </w:rPr>
        <w:t>Q</w:t>
      </w:r>
      <w:r w:rsidRPr="00E27D23">
        <w:rPr>
          <w:rFonts w:eastAsia="Batang"/>
          <w:i/>
        </w:rPr>
        <w:t>FI</w:t>
      </w:r>
      <w:r w:rsidRPr="00E27D23">
        <w:rPr>
          <w:rFonts w:eastAsia="Batang"/>
        </w:rPr>
        <w:t xml:space="preserve"> included in </w:t>
      </w:r>
      <w:r w:rsidRPr="00E27D23">
        <w:rPr>
          <w:rFonts w:eastAsia="Batang"/>
          <w:i/>
        </w:rPr>
        <w:t>sl-MappedQoS-FlowsToAddList</w:t>
      </w:r>
      <w:r w:rsidRPr="00E27D23">
        <w:rPr>
          <w:rFonts w:eastAsia="Batang"/>
        </w:rPr>
        <w:t xml:space="preserve"> to the corresponding sidelink DRB;</w:t>
      </w:r>
    </w:p>
    <w:p w14:paraId="7C63A643" w14:textId="77777777" w:rsidR="001A544A" w:rsidRPr="00E27D23" w:rsidRDefault="001A544A" w:rsidP="009D4432">
      <w:r w:rsidRPr="00E27D23">
        <w:t>3&gt;</w:t>
      </w:r>
      <w:r w:rsidRPr="00E27D23">
        <w:tab/>
        <w:t>if sl-MappedQoS-FlowsToReleaseList is included:</w:t>
      </w:r>
    </w:p>
    <w:p w14:paraId="15EE4178" w14:textId="77777777" w:rsidR="001A544A" w:rsidRPr="00E27D23" w:rsidRDefault="001A544A" w:rsidP="009D4432">
      <w:pPr>
        <w:rPr>
          <w:rFonts w:eastAsia="Batang"/>
        </w:rPr>
      </w:pPr>
      <w:r w:rsidRPr="00E27D23">
        <w:rPr>
          <w:rFonts w:eastAsia="Batang"/>
        </w:rPr>
        <w:t>4&gt;</w:t>
      </w:r>
      <w:r w:rsidRPr="00E27D23">
        <w:rPr>
          <w:rFonts w:eastAsia="Batang"/>
        </w:rPr>
        <w:tab/>
        <w:t xml:space="preserve">remove the </w:t>
      </w:r>
      <w:r w:rsidRPr="00E27D23">
        <w:rPr>
          <w:rFonts w:eastAsia="Batang"/>
          <w:i/>
          <w:iCs/>
        </w:rPr>
        <w:t>SL-P</w:t>
      </w:r>
      <w:r w:rsidRPr="00E27D23">
        <w:rPr>
          <w:i/>
        </w:rPr>
        <w:t>Q</w:t>
      </w:r>
      <w:r w:rsidRPr="00E27D23">
        <w:rPr>
          <w:rFonts w:eastAsia="Batang"/>
          <w:i/>
          <w:iCs/>
        </w:rPr>
        <w:t>FI</w:t>
      </w:r>
      <w:r w:rsidRPr="00E27D23">
        <w:rPr>
          <w:rFonts w:eastAsia="Batang"/>
        </w:rPr>
        <w:t xml:space="preserve"> included in </w:t>
      </w:r>
      <w:r w:rsidRPr="00E27D23">
        <w:rPr>
          <w:rFonts w:eastAsia="Batang"/>
          <w:i/>
          <w:iCs/>
        </w:rPr>
        <w:t>sl-MappedQoS-FlowsToReleaseList</w:t>
      </w:r>
      <w:r w:rsidRPr="00E27D23">
        <w:rPr>
          <w:rFonts w:eastAsia="Batang"/>
        </w:rPr>
        <w:t xml:space="preserve"> from the corresponding sidelink DRB;</w:t>
      </w:r>
    </w:p>
    <w:p w14:paraId="70524613" w14:textId="77777777" w:rsidR="001A544A" w:rsidRPr="00E27D23" w:rsidRDefault="001A544A" w:rsidP="009D4432">
      <w:r w:rsidRPr="00E27D23">
        <w:t>3&gt;</w:t>
      </w:r>
      <w:r w:rsidRPr="00E27D23">
        <w:tab/>
        <w:t>if the sidelink DRB release conditions as described in sub-clause 5.8.9.1a.1.1 are met:</w:t>
      </w:r>
    </w:p>
    <w:p w14:paraId="1F572A8F" w14:textId="77777777" w:rsidR="001A544A" w:rsidRPr="00E27D23" w:rsidRDefault="001A544A" w:rsidP="009D4432">
      <w:pPr>
        <w:rPr>
          <w:rFonts w:eastAsia="Batang"/>
        </w:rPr>
      </w:pPr>
      <w:r w:rsidRPr="00E27D23">
        <w:rPr>
          <w:rFonts w:eastAsia="Batang"/>
        </w:rPr>
        <w:t>4&gt;</w:t>
      </w:r>
      <w:r w:rsidRPr="00E27D23">
        <w:rPr>
          <w:rFonts w:eastAsia="Batang"/>
        </w:rPr>
        <w:tab/>
        <w:t>perform the sidelink DRB release procedure according to sub-clause 5.8.9.1a.1.2;</w:t>
      </w:r>
    </w:p>
    <w:p w14:paraId="6E0879E7" w14:textId="77777777" w:rsidR="001A544A" w:rsidRPr="00E27D23" w:rsidRDefault="001A544A" w:rsidP="009D4432">
      <w:r w:rsidRPr="00E27D23">
        <w:t>3&gt;</w:t>
      </w:r>
      <w:r w:rsidRPr="00E27D23">
        <w:tab/>
        <w:t>else if the sidelink DRB modification conditions as described in sub-clause 5.8.9.1a.2.1 are met:</w:t>
      </w:r>
    </w:p>
    <w:p w14:paraId="56397779" w14:textId="77777777" w:rsidR="001A544A" w:rsidRPr="00E27D23" w:rsidRDefault="001A544A" w:rsidP="009D4432">
      <w:pPr>
        <w:rPr>
          <w:rFonts w:eastAsia="Batang"/>
        </w:rPr>
      </w:pPr>
      <w:r w:rsidRPr="00E27D23">
        <w:rPr>
          <w:rFonts w:eastAsia="Batang"/>
        </w:rPr>
        <w:t>4&gt;</w:t>
      </w:r>
      <w:r w:rsidRPr="00E27D23">
        <w:rPr>
          <w:rFonts w:eastAsia="Batang"/>
        </w:rPr>
        <w:tab/>
        <w:t>perform the sidelink DRB modification procedure according to sub-clause 5.8.9.1a.2.2;</w:t>
      </w:r>
    </w:p>
    <w:p w14:paraId="75A92DCD" w14:textId="77777777" w:rsidR="001A544A" w:rsidRPr="00E27D23" w:rsidRDefault="001A544A" w:rsidP="009D4432">
      <w:pPr>
        <w:rPr>
          <w:rFonts w:eastAsia="DotumChe"/>
        </w:rPr>
      </w:pPr>
      <w:r w:rsidRPr="00E27D23">
        <w:t>1&gt;</w:t>
      </w:r>
      <w:r w:rsidRPr="00E27D23">
        <w:tab/>
        <w:t xml:space="preserve">if the </w:t>
      </w:r>
      <w:r w:rsidRPr="00E27D23">
        <w:rPr>
          <w:lang w:eastAsia="zh-CN"/>
        </w:rPr>
        <w:t>RRCReconfiguration</w:t>
      </w:r>
      <w:r w:rsidRPr="00E27D23">
        <w:rPr>
          <w:rFonts w:eastAsia="MS Mincho"/>
        </w:rPr>
        <w:t>Sidelink</w:t>
      </w:r>
      <w:r w:rsidRPr="00E27D23">
        <w:t xml:space="preserve"> message includes the sl-MeasConfig:</w:t>
      </w:r>
    </w:p>
    <w:p w14:paraId="764F114C" w14:textId="77777777" w:rsidR="001A544A" w:rsidRPr="00E27D23" w:rsidRDefault="001A544A" w:rsidP="009D4432">
      <w:r w:rsidRPr="00E27D23">
        <w:t>2&gt;</w:t>
      </w:r>
      <w:r w:rsidRPr="00E27D23">
        <w:tab/>
        <w:t>perform the sidelink measurement configuration procedure as specified in 5.8.10;</w:t>
      </w:r>
    </w:p>
    <w:p w14:paraId="52578C51" w14:textId="77777777" w:rsidR="001A544A" w:rsidRPr="00E27D23" w:rsidRDefault="001A544A" w:rsidP="009D4432">
      <w:r w:rsidRPr="00E27D23">
        <w:t>1&gt;</w:t>
      </w:r>
      <w:r w:rsidRPr="00E27D23">
        <w:tab/>
        <w:t xml:space="preserve">if the </w:t>
      </w:r>
      <w:r w:rsidRPr="00E27D23">
        <w:rPr>
          <w:lang w:eastAsia="zh-CN"/>
        </w:rPr>
        <w:t>RRCReconfiguration</w:t>
      </w:r>
      <w:r w:rsidRPr="00E27D23">
        <w:rPr>
          <w:rFonts w:eastAsia="MS Mincho"/>
        </w:rPr>
        <w:t>Sidelink</w:t>
      </w:r>
      <w:r w:rsidRPr="00E27D23">
        <w:t xml:space="preserve"> message includes the sl-CSI-RS-Config:</w:t>
      </w:r>
    </w:p>
    <w:p w14:paraId="03AED513" w14:textId="77777777" w:rsidR="001A544A" w:rsidRPr="00E27D23" w:rsidRDefault="001A544A" w:rsidP="009D4432">
      <w:pPr>
        <w:rPr>
          <w:rFonts w:eastAsia="Batang"/>
        </w:rPr>
      </w:pPr>
      <w:r w:rsidRPr="00E27D23">
        <w:t>2&gt;</w:t>
      </w:r>
      <w:r w:rsidRPr="00E27D23">
        <w:tab/>
        <w:t>apply the sidelink CSI-RS configuration;</w:t>
      </w:r>
    </w:p>
    <w:p w14:paraId="6530DE9E" w14:textId="77777777" w:rsidR="001A544A" w:rsidRPr="00E27D23" w:rsidRDefault="001A544A" w:rsidP="009D4432">
      <w:pPr>
        <w:rPr>
          <w:rFonts w:eastAsia="DotumChe"/>
        </w:rPr>
      </w:pPr>
      <w:r w:rsidRPr="00E27D23">
        <w:t>1&gt;</w:t>
      </w:r>
      <w:r w:rsidRPr="00E27D23">
        <w:tab/>
        <w:t xml:space="preserve">if the </w:t>
      </w:r>
      <w:r w:rsidRPr="00E27D23">
        <w:rPr>
          <w:lang w:eastAsia="zh-CN"/>
        </w:rPr>
        <w:t>RRCReconfiguration</w:t>
      </w:r>
      <w:r w:rsidRPr="00E27D23">
        <w:rPr>
          <w:rFonts w:eastAsia="MS Mincho"/>
        </w:rPr>
        <w:t>Sidelink</w:t>
      </w:r>
      <w:r w:rsidRPr="00E27D23">
        <w:t xml:space="preserve"> message includes the </w:t>
      </w:r>
      <w:r w:rsidRPr="00E27D23">
        <w:rPr>
          <w:rFonts w:eastAsia="SimSun"/>
        </w:rPr>
        <w:t>sl-LatencyBoundCSI-Report</w:t>
      </w:r>
      <w:r w:rsidRPr="00E27D23">
        <w:t>:</w:t>
      </w:r>
    </w:p>
    <w:p w14:paraId="1ED92D64" w14:textId="77777777" w:rsidR="001A544A" w:rsidRPr="00E27D23" w:rsidRDefault="001A544A" w:rsidP="009D4432">
      <w:pPr>
        <w:rPr>
          <w:rFonts w:eastAsia="Batang"/>
        </w:rPr>
      </w:pPr>
      <w:r w:rsidRPr="00E27D23">
        <w:t>2&gt;</w:t>
      </w:r>
      <w:r w:rsidRPr="00E27D23">
        <w:tab/>
        <w:t>apply the configured sidelink CSI report latency bound;</w:t>
      </w:r>
    </w:p>
    <w:p w14:paraId="0CAF0E94" w14:textId="77777777" w:rsidR="001A544A" w:rsidRPr="00E27D23" w:rsidRDefault="001A544A" w:rsidP="009D4432">
      <w:pPr>
        <w:rPr>
          <w:rFonts w:eastAsia="Batang"/>
        </w:rPr>
      </w:pPr>
      <w:r w:rsidRPr="00E27D23">
        <w:rPr>
          <w:rFonts w:eastAsia="Batang"/>
        </w:rPr>
        <w:t>1&gt;</w:t>
      </w:r>
      <w:r w:rsidRPr="00E27D23">
        <w:rPr>
          <w:rFonts w:eastAsia="Batang"/>
        </w:rPr>
        <w:tab/>
        <w:t xml:space="preserve">if the UE is unable to comply with (part of) the configuration included in the </w:t>
      </w:r>
      <w:r w:rsidRPr="00E27D23">
        <w:rPr>
          <w:i/>
          <w:lang w:eastAsia="ko-KR"/>
        </w:rPr>
        <w:t>RRCReconfigurationSidelink</w:t>
      </w:r>
      <w:r w:rsidRPr="00E27D23">
        <w:rPr>
          <w:lang w:eastAsia="ko-KR"/>
        </w:rPr>
        <w:t xml:space="preserve"> (i.e.</w:t>
      </w:r>
      <w:r w:rsidRPr="00E27D23">
        <w:rPr>
          <w:rFonts w:eastAsia="MS Mincho"/>
        </w:rPr>
        <w:t xml:space="preserve"> s</w:t>
      </w:r>
      <w:r w:rsidRPr="00E27D23">
        <w:t>idelink RRC reconfiguration failure</w:t>
      </w:r>
      <w:r w:rsidRPr="00E27D23">
        <w:rPr>
          <w:lang w:eastAsia="ko-KR"/>
        </w:rPr>
        <w:t>)</w:t>
      </w:r>
      <w:r w:rsidRPr="00E27D23">
        <w:rPr>
          <w:rFonts w:eastAsia="Batang"/>
        </w:rPr>
        <w:t>:</w:t>
      </w:r>
    </w:p>
    <w:p w14:paraId="32CEEE8D" w14:textId="77777777" w:rsidR="001A544A" w:rsidRPr="00E27D23" w:rsidRDefault="001A544A" w:rsidP="009D4432">
      <w:pPr>
        <w:rPr>
          <w:rFonts w:eastAsia="Batang"/>
        </w:rPr>
      </w:pPr>
      <w:r w:rsidRPr="00E27D23">
        <w:rPr>
          <w:rFonts w:eastAsia="Batang"/>
        </w:rPr>
        <w:t>2&gt;</w:t>
      </w:r>
      <w:r w:rsidRPr="00E27D23">
        <w:rPr>
          <w:rFonts w:eastAsia="Batang"/>
        </w:rPr>
        <w:tab/>
        <w:t xml:space="preserve">continue using the configuration used prior to the reception of the </w:t>
      </w:r>
      <w:r w:rsidRPr="00E27D23">
        <w:rPr>
          <w:i/>
          <w:lang w:eastAsia="ko-KR"/>
        </w:rPr>
        <w:t>RRCReconfigurationSidelink</w:t>
      </w:r>
      <w:r w:rsidRPr="00E27D23">
        <w:rPr>
          <w:lang w:eastAsia="ko-KR"/>
        </w:rPr>
        <w:t xml:space="preserve"> </w:t>
      </w:r>
      <w:r w:rsidRPr="00E27D23">
        <w:rPr>
          <w:rFonts w:eastAsia="Batang"/>
        </w:rPr>
        <w:t>message;</w:t>
      </w:r>
    </w:p>
    <w:p w14:paraId="47A26632" w14:textId="77777777" w:rsidR="001A544A" w:rsidRPr="00E27D23" w:rsidRDefault="001A544A" w:rsidP="009D4432">
      <w:pPr>
        <w:rPr>
          <w:rFonts w:eastAsia="Batang"/>
        </w:rPr>
      </w:pPr>
      <w:r w:rsidRPr="00E27D23">
        <w:rPr>
          <w:rFonts w:eastAsia="Batang"/>
        </w:rPr>
        <w:t>2&gt;</w:t>
      </w:r>
      <w:r w:rsidRPr="00E27D23">
        <w:rPr>
          <w:rFonts w:eastAsia="Batang"/>
        </w:rPr>
        <w:tab/>
        <w:t xml:space="preserve">set the content of the </w:t>
      </w:r>
      <w:r w:rsidRPr="00E27D23">
        <w:rPr>
          <w:i/>
          <w:lang w:eastAsia="ko-KR"/>
        </w:rPr>
        <w:t>RRCReconfigurationFailureSidelink</w:t>
      </w:r>
      <w:r w:rsidRPr="00E27D23">
        <w:rPr>
          <w:lang w:eastAsia="ko-KR"/>
        </w:rPr>
        <w:t xml:space="preserve"> </w:t>
      </w:r>
      <w:r w:rsidRPr="00E27D23">
        <w:rPr>
          <w:rFonts w:eastAsia="Batang"/>
        </w:rPr>
        <w:t>message;</w:t>
      </w:r>
    </w:p>
    <w:p w14:paraId="3C37773D" w14:textId="77777777" w:rsidR="001A544A" w:rsidRPr="00E27D23" w:rsidRDefault="001A544A" w:rsidP="009D4432">
      <w:pPr>
        <w:rPr>
          <w:rFonts w:eastAsia="Batang"/>
        </w:rPr>
      </w:pPr>
      <w:r w:rsidRPr="00E27D23">
        <w:rPr>
          <w:rFonts w:eastAsia="Batang"/>
        </w:rPr>
        <w:t>3&gt;</w:t>
      </w:r>
      <w:r w:rsidRPr="00E27D23">
        <w:rPr>
          <w:rFonts w:eastAsia="Batang"/>
        </w:rPr>
        <w:tab/>
        <w:t xml:space="preserve">submit the </w:t>
      </w:r>
      <w:r w:rsidRPr="00E27D23">
        <w:rPr>
          <w:i/>
          <w:lang w:eastAsia="ko-KR"/>
        </w:rPr>
        <w:t>RRCReconfigurationFailureSidelink</w:t>
      </w:r>
      <w:r w:rsidRPr="00E27D23">
        <w:rPr>
          <w:lang w:eastAsia="ko-KR"/>
        </w:rPr>
        <w:t xml:space="preserve"> </w:t>
      </w:r>
      <w:r w:rsidRPr="00E27D23">
        <w:rPr>
          <w:rFonts w:eastAsia="Batang"/>
        </w:rPr>
        <w:t>message to lower layers for transmission;</w:t>
      </w:r>
    </w:p>
    <w:p w14:paraId="36E6284B" w14:textId="77777777" w:rsidR="001A544A" w:rsidRPr="00E27D23" w:rsidRDefault="001A544A" w:rsidP="009D4432">
      <w:pPr>
        <w:rPr>
          <w:rFonts w:eastAsia="Batang"/>
        </w:rPr>
      </w:pPr>
      <w:r w:rsidRPr="00E27D23">
        <w:rPr>
          <w:rFonts w:eastAsia="Batang"/>
        </w:rPr>
        <w:t>1&gt;</w:t>
      </w:r>
      <w:r w:rsidRPr="00E27D23">
        <w:rPr>
          <w:rFonts w:eastAsia="Batang"/>
        </w:rPr>
        <w:tab/>
        <w:t>else:</w:t>
      </w:r>
    </w:p>
    <w:p w14:paraId="36A48383" w14:textId="77777777" w:rsidR="001A544A" w:rsidRPr="00E27D23" w:rsidRDefault="001A544A" w:rsidP="009D4432">
      <w:pPr>
        <w:rPr>
          <w:rFonts w:eastAsia="Batang"/>
        </w:rPr>
      </w:pPr>
      <w:r w:rsidRPr="00E27D23">
        <w:rPr>
          <w:rFonts w:eastAsia="Batang"/>
        </w:rPr>
        <w:t>2&gt;</w:t>
      </w:r>
      <w:r w:rsidRPr="00E27D23">
        <w:rPr>
          <w:rFonts w:eastAsia="Batang"/>
        </w:rPr>
        <w:tab/>
        <w:t xml:space="preserve">set the content of the </w:t>
      </w:r>
      <w:r w:rsidRPr="00E27D23">
        <w:rPr>
          <w:i/>
          <w:lang w:eastAsia="ko-KR"/>
        </w:rPr>
        <w:t>RRCReconfigurationCompleteSidelink</w:t>
      </w:r>
      <w:r w:rsidRPr="00E27D23">
        <w:rPr>
          <w:rFonts w:eastAsia="Batang"/>
        </w:rPr>
        <w:t xml:space="preserve"> message;</w:t>
      </w:r>
    </w:p>
    <w:p w14:paraId="60561041" w14:textId="77777777" w:rsidR="001A544A" w:rsidRPr="00E27D23" w:rsidRDefault="001A544A" w:rsidP="009D4432">
      <w:pPr>
        <w:rPr>
          <w:rFonts w:eastAsia="Batang"/>
        </w:rPr>
      </w:pPr>
      <w:r w:rsidRPr="00E27D23">
        <w:rPr>
          <w:rFonts w:eastAsia="Batang"/>
        </w:rPr>
        <w:t>3&gt;</w:t>
      </w:r>
      <w:r w:rsidRPr="00E27D23">
        <w:rPr>
          <w:rFonts w:eastAsia="Batang"/>
        </w:rPr>
        <w:tab/>
        <w:t xml:space="preserve">submit the </w:t>
      </w:r>
      <w:r w:rsidRPr="00E27D23">
        <w:rPr>
          <w:i/>
          <w:lang w:eastAsia="ko-KR"/>
        </w:rPr>
        <w:t>RRCReconfigurationCompleteSidelink</w:t>
      </w:r>
      <w:r w:rsidRPr="00E27D23">
        <w:rPr>
          <w:rFonts w:eastAsia="Batang"/>
        </w:rPr>
        <w:t xml:space="preserve"> message to lower layers for transmission;</w:t>
      </w:r>
    </w:p>
    <w:p w14:paraId="60BA7B62" w14:textId="77777777" w:rsidR="001A544A" w:rsidRPr="00E27D23" w:rsidRDefault="001A544A" w:rsidP="009D4432">
      <w:pPr>
        <w:rPr>
          <w:lang w:eastAsia="zh-CN"/>
        </w:rPr>
      </w:pPr>
      <w:r w:rsidRPr="00E27D23">
        <w:t>NOTE 1:</w:t>
      </w:r>
      <w:r w:rsidRPr="00E27D23">
        <w:tab/>
        <w:t>When the same logical channel is configured with different RLC mode by another UE</w:t>
      </w:r>
      <w:r w:rsidRPr="00E27D23">
        <w:rPr>
          <w:rFonts w:eastAsia="Batang"/>
        </w:rPr>
        <w:t xml:space="preserve">, the UE handles the case </w:t>
      </w:r>
      <w:r w:rsidRPr="00E27D23">
        <w:t>as</w:t>
      </w:r>
      <w:r w:rsidRPr="00E27D23">
        <w:rPr>
          <w:rFonts w:eastAsia="Batang"/>
        </w:rPr>
        <w:t xml:space="preserve"> </w:t>
      </w:r>
      <w:r w:rsidRPr="00E27D23">
        <w:rPr>
          <w:rFonts w:eastAsia="MS Mincho"/>
        </w:rPr>
        <w:t>s</w:t>
      </w:r>
      <w:r w:rsidRPr="00E27D23">
        <w:t>idelink RRC reconfiguration failure.</w:t>
      </w:r>
    </w:p>
    <w:p w14:paraId="6D1C3C69" w14:textId="77777777" w:rsidR="001A544A" w:rsidRPr="00E27D23" w:rsidRDefault="001A544A"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9.1.9</w:t>
      </w:r>
      <w:r w:rsidRPr="00E27D23">
        <w:t>]</w:t>
      </w:r>
    </w:p>
    <w:p w14:paraId="6F4671DE" w14:textId="77777777" w:rsidR="001A544A" w:rsidRPr="00E27D23" w:rsidRDefault="001A544A" w:rsidP="009D4432">
      <w:r w:rsidRPr="00E27D23">
        <w:t xml:space="preserve">The UE shall perform the following actions upon reception of the </w:t>
      </w:r>
      <w:r w:rsidRPr="00E27D23">
        <w:rPr>
          <w:i/>
          <w:lang w:eastAsia="ko-KR"/>
        </w:rPr>
        <w:t>RRCReconfigurationCompleteSidelink</w:t>
      </w:r>
      <w:r w:rsidRPr="00E27D23">
        <w:t>:</w:t>
      </w:r>
    </w:p>
    <w:p w14:paraId="7C8B36E0" w14:textId="77777777" w:rsidR="001A544A" w:rsidRPr="00E27D23" w:rsidRDefault="001A544A" w:rsidP="009D4432">
      <w:pPr>
        <w:pStyle w:val="B1"/>
      </w:pPr>
      <w:r w:rsidRPr="00E27D23">
        <w:t>1&gt;</w:t>
      </w:r>
      <w:r w:rsidRPr="00E27D23">
        <w:tab/>
        <w:t>stop timer T400 for the destination, if running;</w:t>
      </w:r>
    </w:p>
    <w:p w14:paraId="03C51881" w14:textId="77777777" w:rsidR="001A544A" w:rsidRPr="00E27D23" w:rsidRDefault="001A544A" w:rsidP="009D4432">
      <w:pPr>
        <w:pStyle w:val="B1"/>
        <w:rPr>
          <w:lang w:eastAsia="zh-CN"/>
        </w:rPr>
      </w:pPr>
      <w:r w:rsidRPr="00E27D23">
        <w:t>1&gt;</w:t>
      </w:r>
      <w:r w:rsidRPr="00E27D23">
        <w:tab/>
        <w:t xml:space="preserve">consider the configurations in the corresponding </w:t>
      </w:r>
      <w:r w:rsidRPr="00E27D23">
        <w:rPr>
          <w:i/>
        </w:rPr>
        <w:t>RRCReconfigurationSidelink</w:t>
      </w:r>
      <w:r w:rsidRPr="00E27D23">
        <w:t xml:space="preserve"> message to be applied.</w:t>
      </w:r>
    </w:p>
    <w:p w14:paraId="3B49BA58" w14:textId="77777777" w:rsidR="001A544A" w:rsidRPr="00E27D23" w:rsidRDefault="001A544A" w:rsidP="001A544A">
      <w:pPr>
        <w:pStyle w:val="H6"/>
        <w:rPr>
          <w:lang w:eastAsia="zh-CN"/>
        </w:rPr>
      </w:pPr>
      <w:r w:rsidRPr="00E27D23">
        <w:rPr>
          <w:lang w:eastAsia="zh-CN"/>
        </w:rPr>
        <w:t>12.1.3.1.3</w:t>
      </w:r>
      <w:r w:rsidRPr="00E27D23">
        <w:tab/>
        <w:t>Test description</w:t>
      </w:r>
    </w:p>
    <w:p w14:paraId="167EA5A0" w14:textId="77777777" w:rsidR="001A544A" w:rsidRPr="00E27D23" w:rsidRDefault="001A544A" w:rsidP="001A544A">
      <w:pPr>
        <w:pStyle w:val="H6"/>
      </w:pPr>
      <w:r w:rsidRPr="00E27D23">
        <w:rPr>
          <w:lang w:eastAsia="zh-CN"/>
        </w:rPr>
        <w:t>12.1.3.1.3.1</w:t>
      </w:r>
      <w:r w:rsidRPr="00E27D23">
        <w:tab/>
        <w:t>Pre-test conditions</w:t>
      </w:r>
    </w:p>
    <w:p w14:paraId="13A4B4EF" w14:textId="77777777" w:rsidR="001A544A" w:rsidRPr="00E27D23" w:rsidRDefault="001A544A" w:rsidP="001A544A">
      <w:pPr>
        <w:pStyle w:val="H6"/>
      </w:pPr>
      <w:r w:rsidRPr="00E27D23">
        <w:t>System Simulator:</w:t>
      </w:r>
    </w:p>
    <w:p w14:paraId="30BDE514" w14:textId="77777777" w:rsidR="001A544A" w:rsidRPr="00E27D23" w:rsidRDefault="001A544A" w:rsidP="009D4432">
      <w:pPr>
        <w:pStyle w:val="B1"/>
        <w:rPr>
          <w:lang w:eastAsia="zh-CN"/>
        </w:rPr>
      </w:pPr>
      <w:r w:rsidRPr="00E27D23">
        <w:t>-</w:t>
      </w:r>
      <w:r w:rsidRPr="00E27D23">
        <w:tab/>
      </w:r>
      <w:r w:rsidRPr="00E27D23">
        <w:rPr>
          <w:lang w:eastAsia="zh-CN"/>
        </w:rPr>
        <w:t>NR-SS-UE</w:t>
      </w:r>
      <w:r w:rsidRPr="00E27D23">
        <w:rPr>
          <w:rStyle w:val="CommentReference"/>
          <w:lang w:eastAsia="zh-CN"/>
        </w:rPr>
        <w:t xml:space="preserve"> </w:t>
      </w:r>
    </w:p>
    <w:p w14:paraId="4F76D78D" w14:textId="77777777" w:rsidR="00BD0038" w:rsidRPr="00E27D23" w:rsidRDefault="001A544A" w:rsidP="00C826D8">
      <w:pPr>
        <w:pStyle w:val="B1"/>
        <w:rPr>
          <w:lang w:eastAsia="zh-CN"/>
        </w:rPr>
      </w:pPr>
      <w:r w:rsidRPr="00E27D23">
        <w:t>-</w:t>
      </w:r>
      <w:r w:rsidRPr="00E27D23">
        <w:tab/>
        <w:t>NR-SS-UE1 operating as NR sidelink communication device on the resources (i.e. the frequency included in pre-configuration) that UE is expected to use for transmission and reception via PC5 interface.</w:t>
      </w:r>
    </w:p>
    <w:p w14:paraId="000A0936" w14:textId="56A51395" w:rsidR="001A544A" w:rsidRPr="00E27D23" w:rsidRDefault="00BD0038" w:rsidP="009D4432">
      <w:pPr>
        <w:pStyle w:val="B1"/>
        <w:rPr>
          <w:lang w:eastAsia="zh-CN"/>
        </w:rPr>
      </w:pPr>
      <w:r w:rsidRPr="00E27D23">
        <w:t>-</w:t>
      </w:r>
      <w:r w:rsidR="00C826D8" w:rsidRPr="00E27D23">
        <w:tab/>
      </w:r>
      <w:r w:rsidRPr="00E27D23">
        <w:rPr>
          <w:lang w:eastAsia="zh-CN"/>
        </w:rPr>
        <w:t>NR-SS-UE1 uses GNSS as the synchronization reference source.</w:t>
      </w:r>
    </w:p>
    <w:p w14:paraId="1C100109" w14:textId="77777777" w:rsidR="001A544A" w:rsidRPr="00E27D23" w:rsidRDefault="001A544A" w:rsidP="009D4432">
      <w:pPr>
        <w:pStyle w:val="B1"/>
        <w:rPr>
          <w:lang w:eastAsia="zh-CN"/>
        </w:rPr>
      </w:pPr>
      <w:r w:rsidRPr="00E27D23">
        <w:t>-</w:t>
      </w:r>
      <w:r w:rsidRPr="00E27D23">
        <w:tab/>
      </w:r>
      <w:r w:rsidRPr="00E27D23">
        <w:rPr>
          <w:lang w:eastAsia="zh-CN"/>
        </w:rPr>
        <w:t>GNSS simulator</w:t>
      </w:r>
    </w:p>
    <w:p w14:paraId="2D047463" w14:textId="70F5F260" w:rsidR="001A544A" w:rsidRPr="00E27D23" w:rsidRDefault="001A544A" w:rsidP="009D4432">
      <w:pPr>
        <w:pStyle w:val="B1"/>
        <w:rPr>
          <w:lang w:eastAsia="zh-CN"/>
        </w:rPr>
      </w:pPr>
      <w:r w:rsidRPr="00E27D23">
        <w:rPr>
          <w:lang w:eastAsia="zh-CN"/>
        </w:rPr>
        <w:t>-</w:t>
      </w:r>
      <w:r w:rsidR="00C826D8" w:rsidRPr="00E27D23">
        <w:rPr>
          <w:lang w:eastAsia="zh-CN"/>
        </w:rPr>
        <w:tab/>
      </w:r>
      <w:r w:rsidRPr="00E27D23">
        <w:rPr>
          <w:lang w:eastAsia="zh-CN"/>
        </w:rPr>
        <w:t xml:space="preserve">The GNSS simulator is started </w:t>
      </w:r>
      <w:r w:rsidRPr="00E27D23">
        <w:t>and</w:t>
      </w:r>
      <w:r w:rsidRPr="00E27D23">
        <w:rPr>
          <w:lang w:eastAsia="zh-CN"/>
        </w:rPr>
        <w:t xml:space="preserve"> configured for </w:t>
      </w:r>
      <w:r w:rsidRPr="00E27D23">
        <w:t>Scenario #1</w:t>
      </w:r>
      <w:r w:rsidRPr="00E27D23">
        <w:rPr>
          <w:lang w:eastAsia="zh-CN"/>
        </w:rPr>
        <w:t>.</w:t>
      </w:r>
    </w:p>
    <w:p w14:paraId="1EF1D155" w14:textId="77777777" w:rsidR="001A544A" w:rsidRPr="00E27D23" w:rsidRDefault="001A544A" w:rsidP="001A544A">
      <w:pPr>
        <w:pStyle w:val="H6"/>
      </w:pPr>
      <w:r w:rsidRPr="00E27D23">
        <w:t>UE:</w:t>
      </w:r>
    </w:p>
    <w:p w14:paraId="32395EC3" w14:textId="77777777" w:rsidR="00BD0038" w:rsidRPr="00E27D23" w:rsidRDefault="001A544A" w:rsidP="009D4432">
      <w:pPr>
        <w:rPr>
          <w:lang w:eastAsia="zh-CN"/>
        </w:rPr>
      </w:pPr>
      <w:r w:rsidRPr="00E27D23">
        <w:t>-</w:t>
      </w:r>
      <w:r w:rsidRPr="00E27D23">
        <w:tab/>
        <w:t>UE is authorised to perform NR sidelink communication.</w:t>
      </w:r>
    </w:p>
    <w:p w14:paraId="3DF87BC7" w14:textId="1947C06D" w:rsidR="001A544A" w:rsidRPr="00E27D23" w:rsidRDefault="00BD0038" w:rsidP="009D4432">
      <w:pPr>
        <w:pStyle w:val="B1"/>
        <w:rPr>
          <w:lang w:eastAsia="zh-CN"/>
        </w:rPr>
      </w:pPr>
      <w:r w:rsidRPr="00E27D23">
        <w:rPr>
          <w:lang w:eastAsia="zh-CN"/>
        </w:rPr>
        <w:t>-</w:t>
      </w:r>
      <w:r w:rsidRPr="00E27D23">
        <w:rPr>
          <w:lang w:eastAsia="zh-CN"/>
        </w:rPr>
        <w:tab/>
        <w:t>The UE uses GNSS as the synchronization reference source.</w:t>
      </w:r>
    </w:p>
    <w:p w14:paraId="00B1493A" w14:textId="3EF55E86" w:rsidR="001A544A" w:rsidRPr="00E27D23" w:rsidRDefault="001A544A" w:rsidP="009D4432">
      <w:pPr>
        <w:pStyle w:val="B1"/>
      </w:pPr>
      <w:r w:rsidRPr="00E27D23">
        <w:rPr>
          <w:lang w:eastAsia="zh-CN"/>
        </w:rPr>
        <w:t>-</w:t>
      </w:r>
      <w:r w:rsidRPr="00E27D23">
        <w:rPr>
          <w:lang w:eastAsia="zh-CN"/>
        </w:rPr>
        <w:tab/>
      </w:r>
      <w:r w:rsidRPr="00E27D23">
        <w:t>The UE is equipped with below information in UE or in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w:t>
      </w:r>
      <w:r w:rsidR="00BD0038" w:rsidRPr="00E27D23">
        <w:rPr>
          <w:lang w:eastAsia="zh-CN"/>
        </w:rPr>
        <w:t xml:space="preserve"> </w:t>
      </w:r>
      <w:r w:rsidR="00BD0038" w:rsidRPr="00E27D23">
        <w:t>clause 4.8.3.3.3</w:t>
      </w:r>
      <w:r w:rsidRPr="00E27D23">
        <w:t>) except for those listed in Table 12.1.3.1.3.1-1.</w:t>
      </w:r>
    </w:p>
    <w:p w14:paraId="2C52F7EF" w14:textId="77777777" w:rsidR="001A544A" w:rsidRPr="00E27D23" w:rsidRDefault="001A544A" w:rsidP="009D4432">
      <w:pPr>
        <w:pStyle w:val="TH"/>
      </w:pPr>
      <w:bookmarkStart w:id="3" w:name="_Hlk513539233"/>
      <w:r w:rsidRPr="00E27D23">
        <w:t>Table 12.1.3.1.3.1</w:t>
      </w:r>
      <w:r w:rsidRPr="00E27D23">
        <w:rPr>
          <w:lang w:eastAsia="zh-CN"/>
        </w:rPr>
        <w:t>-1</w:t>
      </w:r>
      <w:r w:rsidRPr="00E27D23">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1A544A" w:rsidRPr="00E27D23" w14:paraId="19BD40C7" w14:textId="77777777" w:rsidTr="001E5530">
        <w:trPr>
          <w:jc w:val="center"/>
        </w:trPr>
        <w:tc>
          <w:tcPr>
            <w:tcW w:w="1818" w:type="dxa"/>
          </w:tcPr>
          <w:p w14:paraId="05FE58B5" w14:textId="77777777" w:rsidR="001A544A" w:rsidRPr="00E27D23" w:rsidRDefault="001A544A" w:rsidP="009D4432">
            <w:pPr>
              <w:pStyle w:val="TAH"/>
            </w:pPr>
            <w:r w:rsidRPr="00E27D23">
              <w:t>USIM field</w:t>
            </w:r>
          </w:p>
        </w:tc>
        <w:tc>
          <w:tcPr>
            <w:tcW w:w="977" w:type="dxa"/>
          </w:tcPr>
          <w:p w14:paraId="099DBE4F" w14:textId="77777777" w:rsidR="001A544A" w:rsidRPr="00E27D23" w:rsidRDefault="001A544A" w:rsidP="009D4432">
            <w:pPr>
              <w:pStyle w:val="TAH"/>
            </w:pPr>
            <w:r w:rsidRPr="00E27D23">
              <w:t>Priority</w:t>
            </w:r>
          </w:p>
        </w:tc>
        <w:tc>
          <w:tcPr>
            <w:tcW w:w="2913" w:type="dxa"/>
          </w:tcPr>
          <w:p w14:paraId="039A8E6B" w14:textId="77777777" w:rsidR="001A544A" w:rsidRPr="00E27D23" w:rsidRDefault="001A544A" w:rsidP="009D4432">
            <w:pPr>
              <w:pStyle w:val="TAH"/>
            </w:pPr>
            <w:r w:rsidRPr="00E27D23">
              <w:t>Value</w:t>
            </w:r>
          </w:p>
        </w:tc>
        <w:tc>
          <w:tcPr>
            <w:tcW w:w="3075" w:type="dxa"/>
          </w:tcPr>
          <w:p w14:paraId="5B56530F" w14:textId="77777777" w:rsidR="001A544A" w:rsidRPr="00E27D23" w:rsidRDefault="001A544A" w:rsidP="009D4432">
            <w:pPr>
              <w:pStyle w:val="TAH"/>
            </w:pPr>
            <w:r w:rsidRPr="00E27D23">
              <w:t>Access Technology Identifier</w:t>
            </w:r>
          </w:p>
        </w:tc>
      </w:tr>
      <w:tr w:rsidR="001A544A" w:rsidRPr="00E27D23" w14:paraId="7C5B18B7" w14:textId="77777777" w:rsidTr="001E5530">
        <w:trPr>
          <w:cantSplit/>
          <w:jc w:val="center"/>
        </w:trPr>
        <w:tc>
          <w:tcPr>
            <w:tcW w:w="1818" w:type="dxa"/>
          </w:tcPr>
          <w:p w14:paraId="0C6AD7AE" w14:textId="77777777" w:rsidR="001A544A" w:rsidRPr="00E27D23" w:rsidRDefault="001A544A" w:rsidP="009D4432">
            <w:pPr>
              <w:pStyle w:val="TAL"/>
            </w:pPr>
            <w:r w:rsidRPr="00E27D23">
              <w:t>EF</w:t>
            </w:r>
            <w:r w:rsidRPr="00E27D23">
              <w:rPr>
                <w:vertAlign w:val="subscript"/>
              </w:rPr>
              <w:t>UST</w:t>
            </w:r>
          </w:p>
        </w:tc>
        <w:tc>
          <w:tcPr>
            <w:tcW w:w="977" w:type="dxa"/>
          </w:tcPr>
          <w:p w14:paraId="79E0E953" w14:textId="77777777" w:rsidR="001A544A" w:rsidRPr="00E27D23" w:rsidRDefault="001A544A" w:rsidP="009D4432">
            <w:pPr>
              <w:pStyle w:val="TAL"/>
            </w:pPr>
          </w:p>
        </w:tc>
        <w:tc>
          <w:tcPr>
            <w:tcW w:w="2913" w:type="dxa"/>
          </w:tcPr>
          <w:p w14:paraId="4464216B" w14:textId="6638200E" w:rsidR="001A544A" w:rsidRPr="00E27D23" w:rsidRDefault="00BD0038" w:rsidP="009D4432">
            <w:pPr>
              <w:pStyle w:val="TAL"/>
            </w:pPr>
            <w:r w:rsidRPr="00E27D23">
              <w:t>service no. 119 is available</w:t>
            </w:r>
          </w:p>
        </w:tc>
        <w:tc>
          <w:tcPr>
            <w:tcW w:w="3075" w:type="dxa"/>
          </w:tcPr>
          <w:p w14:paraId="5062E0E9" w14:textId="77777777" w:rsidR="001A544A" w:rsidRPr="00E27D23" w:rsidRDefault="001A544A" w:rsidP="009D4432"/>
        </w:tc>
      </w:tr>
      <w:tr w:rsidR="001A544A" w:rsidRPr="00E27D23" w14:paraId="516513B1" w14:textId="77777777" w:rsidTr="001E5530">
        <w:trPr>
          <w:cantSplit/>
          <w:jc w:val="center"/>
        </w:trPr>
        <w:tc>
          <w:tcPr>
            <w:tcW w:w="1818" w:type="dxa"/>
          </w:tcPr>
          <w:p w14:paraId="4DD02F06" w14:textId="77777777" w:rsidR="001A544A" w:rsidRPr="00E27D23" w:rsidRDefault="001A544A" w:rsidP="009D4432">
            <w:pPr>
              <w:pStyle w:val="TAL"/>
            </w:pPr>
            <w:r w:rsidRPr="00E27D23">
              <w:t>EF</w:t>
            </w:r>
            <w:r w:rsidRPr="00E27D23">
              <w:rPr>
                <w:vertAlign w:val="subscript"/>
              </w:rPr>
              <w:t>VST</w:t>
            </w:r>
          </w:p>
        </w:tc>
        <w:tc>
          <w:tcPr>
            <w:tcW w:w="977" w:type="dxa"/>
          </w:tcPr>
          <w:p w14:paraId="46A8CD79" w14:textId="77777777" w:rsidR="001A544A" w:rsidRPr="00E27D23" w:rsidRDefault="001A544A" w:rsidP="009D4432">
            <w:pPr>
              <w:pStyle w:val="TAL"/>
            </w:pPr>
          </w:p>
        </w:tc>
        <w:tc>
          <w:tcPr>
            <w:tcW w:w="2913" w:type="dxa"/>
          </w:tcPr>
          <w:p w14:paraId="54DF820F" w14:textId="3D998D76" w:rsidR="001A544A" w:rsidRPr="00E27D23" w:rsidRDefault="00BD0038" w:rsidP="009D4432">
            <w:pPr>
              <w:pStyle w:val="TAL"/>
              <w:rPr>
                <w:lang w:eastAsia="zh-CN"/>
              </w:rPr>
            </w:pPr>
            <w:r w:rsidRPr="00E27D23">
              <w:t>Service no.2 V2X policy configuration data over PC5 is supported, i.e. value is '01 02' HEX</w:t>
            </w:r>
          </w:p>
        </w:tc>
        <w:tc>
          <w:tcPr>
            <w:tcW w:w="3075" w:type="dxa"/>
          </w:tcPr>
          <w:p w14:paraId="1D8D50E5" w14:textId="77777777" w:rsidR="001A544A" w:rsidRPr="00E27D23" w:rsidRDefault="001A544A" w:rsidP="009D4432"/>
        </w:tc>
      </w:tr>
      <w:tr w:rsidR="001A544A" w:rsidRPr="00E27D23" w14:paraId="00463AF1" w14:textId="77777777" w:rsidTr="001E5530">
        <w:trPr>
          <w:cantSplit/>
          <w:jc w:val="center"/>
        </w:trPr>
        <w:tc>
          <w:tcPr>
            <w:tcW w:w="1818" w:type="dxa"/>
          </w:tcPr>
          <w:p w14:paraId="2DB1577A" w14:textId="77777777" w:rsidR="001A544A" w:rsidRPr="00E27D23" w:rsidRDefault="001A544A" w:rsidP="009D4432">
            <w:pPr>
              <w:pStyle w:val="TAL"/>
            </w:pPr>
            <w:r w:rsidRPr="00E27D23">
              <w:t>EF</w:t>
            </w:r>
            <w:r w:rsidRPr="00E27D23">
              <w:rPr>
                <w:vertAlign w:val="subscript"/>
              </w:rPr>
              <w:t>V2XP_PC5</w:t>
            </w:r>
          </w:p>
        </w:tc>
        <w:tc>
          <w:tcPr>
            <w:tcW w:w="977" w:type="dxa"/>
          </w:tcPr>
          <w:p w14:paraId="0775A590" w14:textId="77777777" w:rsidR="001A544A" w:rsidRPr="00E27D23" w:rsidRDefault="001A544A" w:rsidP="009D4432">
            <w:pPr>
              <w:pStyle w:val="TAL"/>
            </w:pPr>
          </w:p>
        </w:tc>
        <w:tc>
          <w:tcPr>
            <w:tcW w:w="2913" w:type="dxa"/>
          </w:tcPr>
          <w:p w14:paraId="475D284E" w14:textId="77777777" w:rsidR="001A544A" w:rsidRPr="00E27D23" w:rsidRDefault="001A544A" w:rsidP="009D4432">
            <w:pPr>
              <w:pStyle w:val="TAL"/>
              <w:rPr>
                <w:lang w:eastAsia="zh-CN"/>
              </w:rPr>
            </w:pPr>
            <w:r w:rsidRPr="00E27D23">
              <w:rPr>
                <w:lang w:eastAsia="zh-CN"/>
              </w:rPr>
              <w:t xml:space="preserve">As per TS 38.508-1[4] clause 4.8.3.3.3 </w:t>
            </w:r>
          </w:p>
          <w:p w14:paraId="5BE00B81" w14:textId="77777777" w:rsidR="001A544A" w:rsidRPr="00E27D23" w:rsidRDefault="001A544A" w:rsidP="009D4432">
            <w:pPr>
              <w:pStyle w:val="TAL"/>
              <w:rPr>
                <w:lang w:eastAsia="zh-CN"/>
              </w:rPr>
            </w:pPr>
            <w:r w:rsidRPr="00E27D23">
              <w:rPr>
                <w:lang w:eastAsia="zh-CN"/>
              </w:rPr>
              <w:t>SL-PreconfigurationNR  included in V2X data policy over PC5 is defined in Table 12.1.3.1.3.3-1</w:t>
            </w:r>
          </w:p>
        </w:tc>
        <w:tc>
          <w:tcPr>
            <w:tcW w:w="3075" w:type="dxa"/>
          </w:tcPr>
          <w:p w14:paraId="3D264588" w14:textId="77777777" w:rsidR="001A544A" w:rsidRPr="00E27D23" w:rsidRDefault="001A544A" w:rsidP="009D4432"/>
        </w:tc>
      </w:tr>
      <w:bookmarkEnd w:id="3"/>
    </w:tbl>
    <w:p w14:paraId="29D8D441" w14:textId="77777777" w:rsidR="001A544A" w:rsidRPr="00E27D23" w:rsidRDefault="001A544A" w:rsidP="009D4432"/>
    <w:p w14:paraId="214FDC6F" w14:textId="27A2C128" w:rsidR="001A544A" w:rsidRPr="00E27D23" w:rsidRDefault="001A544A" w:rsidP="001A544A">
      <w:pPr>
        <w:pStyle w:val="H6"/>
      </w:pPr>
      <w:r w:rsidRPr="00E27D23">
        <w:t>Preamble:</w:t>
      </w:r>
    </w:p>
    <w:p w14:paraId="0FC8609A" w14:textId="6C40211A" w:rsidR="001A544A" w:rsidRPr="00E27D23" w:rsidRDefault="001A544A" w:rsidP="009D4432">
      <w:pPr>
        <w:pStyle w:val="B1"/>
        <w:rPr>
          <w:lang w:eastAsia="zh-CN"/>
        </w:rPr>
      </w:pPr>
      <w:r w:rsidRPr="00E27D23">
        <w:t>-</w:t>
      </w:r>
      <w:r w:rsidRPr="00E27D23">
        <w:tab/>
        <w:t>The UE is in state 4-A as defined in TS 38.508-1 [4], subclause 4.4A</w:t>
      </w:r>
      <w:r w:rsidRPr="00E27D23">
        <w:rPr>
          <w:lang w:eastAsia="zh-CN"/>
        </w:rPr>
        <w:t>,</w:t>
      </w:r>
      <w:r w:rsidRPr="00E27D23">
        <w:t xml:space="preserve"> using generic procedure parameter Sidelink (On), Cast Type (Unicast), GNSS Sync (On) </w:t>
      </w:r>
      <w:r w:rsidR="00BD0038" w:rsidRPr="00E27D23">
        <w:t>using UE initiated unicast mode NR sidelink communication procedure in subclause 4.9.22</w:t>
      </w:r>
      <w:r w:rsidRPr="00E27D23">
        <w:t>.</w:t>
      </w:r>
    </w:p>
    <w:p w14:paraId="152EA061" w14:textId="77777777" w:rsidR="001A544A" w:rsidRPr="00E27D23" w:rsidRDefault="001A544A" w:rsidP="001A544A">
      <w:pPr>
        <w:pStyle w:val="H6"/>
        <w:rPr>
          <w:lang w:eastAsia="zh-CN"/>
        </w:rPr>
      </w:pPr>
      <w:r w:rsidRPr="00E27D23">
        <w:rPr>
          <w:lang w:eastAsia="zh-CN"/>
        </w:rPr>
        <w:t>12.1.3.1.3.2</w:t>
      </w:r>
      <w:r w:rsidRPr="00E27D23">
        <w:tab/>
        <w:t>Test procedure sequence</w:t>
      </w:r>
    </w:p>
    <w:p w14:paraId="38CB7810" w14:textId="77777777" w:rsidR="001A544A" w:rsidRPr="00E27D23" w:rsidRDefault="001A544A" w:rsidP="00C826D8">
      <w:pPr>
        <w:pStyle w:val="TH"/>
      </w:pPr>
      <w:r w:rsidRPr="00E27D23">
        <w:t xml:space="preserve">Table </w:t>
      </w:r>
      <w:r w:rsidRPr="00E27D23">
        <w:rPr>
          <w:lang w:eastAsia="zh-CN"/>
        </w:rPr>
        <w:t>12.1.3.1.3.</w:t>
      </w:r>
      <w:r w:rsidRPr="00E27D23">
        <w:t>2-1: Main behaviour</w:t>
      </w:r>
    </w:p>
    <w:tbl>
      <w:tblPr>
        <w:tblW w:w="9606" w:type="dxa"/>
        <w:tblLayout w:type="fixed"/>
        <w:tblLook w:val="04A0" w:firstRow="1" w:lastRow="0" w:firstColumn="1" w:lastColumn="0" w:noHBand="0" w:noVBand="1"/>
      </w:tblPr>
      <w:tblGrid>
        <w:gridCol w:w="534"/>
        <w:gridCol w:w="3969"/>
        <w:gridCol w:w="709"/>
        <w:gridCol w:w="2976"/>
        <w:gridCol w:w="568"/>
        <w:gridCol w:w="850"/>
      </w:tblGrid>
      <w:tr w:rsidR="001A544A" w:rsidRPr="00E27D23" w14:paraId="75455EE5" w14:textId="77777777" w:rsidTr="001E5530">
        <w:tc>
          <w:tcPr>
            <w:tcW w:w="534" w:type="dxa"/>
            <w:tcBorders>
              <w:top w:val="single" w:sz="4" w:space="0" w:color="auto"/>
              <w:left w:val="single" w:sz="4" w:space="0" w:color="auto"/>
              <w:bottom w:val="nil"/>
              <w:right w:val="single" w:sz="4" w:space="0" w:color="auto"/>
            </w:tcBorders>
          </w:tcPr>
          <w:p w14:paraId="70C9DAF2" w14:textId="77777777" w:rsidR="001A544A" w:rsidRPr="00E27D23" w:rsidRDefault="001A544A" w:rsidP="00C826D8">
            <w:pPr>
              <w:pStyle w:val="TAH"/>
            </w:pPr>
            <w:r w:rsidRPr="00E27D23">
              <w:t>St</w:t>
            </w:r>
          </w:p>
        </w:tc>
        <w:tc>
          <w:tcPr>
            <w:tcW w:w="3969" w:type="dxa"/>
            <w:tcBorders>
              <w:top w:val="single" w:sz="4" w:space="0" w:color="auto"/>
              <w:left w:val="single" w:sz="4" w:space="0" w:color="auto"/>
              <w:bottom w:val="nil"/>
              <w:right w:val="single" w:sz="4" w:space="0" w:color="auto"/>
            </w:tcBorders>
          </w:tcPr>
          <w:p w14:paraId="0AE16DA7" w14:textId="77777777" w:rsidR="001A544A" w:rsidRPr="00E27D23" w:rsidRDefault="001A544A" w:rsidP="00C826D8">
            <w:pPr>
              <w:pStyle w:val="TAH"/>
            </w:pPr>
            <w:r w:rsidRPr="00E27D23">
              <w:t>Procedure</w:t>
            </w:r>
          </w:p>
        </w:tc>
        <w:tc>
          <w:tcPr>
            <w:tcW w:w="3685" w:type="dxa"/>
            <w:gridSpan w:val="2"/>
            <w:tcBorders>
              <w:top w:val="single" w:sz="4" w:space="0" w:color="auto"/>
              <w:left w:val="single" w:sz="4" w:space="0" w:color="auto"/>
              <w:bottom w:val="nil"/>
              <w:right w:val="single" w:sz="4" w:space="0" w:color="auto"/>
            </w:tcBorders>
          </w:tcPr>
          <w:p w14:paraId="05385D56" w14:textId="77777777" w:rsidR="001A544A" w:rsidRPr="00E27D23" w:rsidRDefault="001A544A" w:rsidP="00C826D8">
            <w:pPr>
              <w:pStyle w:val="TAH"/>
            </w:pPr>
            <w:r w:rsidRPr="00E27D23">
              <w:t>Message Sequence</w:t>
            </w:r>
          </w:p>
        </w:tc>
        <w:tc>
          <w:tcPr>
            <w:tcW w:w="568" w:type="dxa"/>
            <w:tcBorders>
              <w:top w:val="single" w:sz="4" w:space="0" w:color="auto"/>
              <w:left w:val="single" w:sz="4" w:space="0" w:color="auto"/>
              <w:bottom w:val="nil"/>
              <w:right w:val="single" w:sz="4" w:space="0" w:color="auto"/>
            </w:tcBorders>
          </w:tcPr>
          <w:p w14:paraId="5E617286" w14:textId="77777777" w:rsidR="001A544A" w:rsidRPr="00E27D23" w:rsidRDefault="001A544A" w:rsidP="00C826D8">
            <w:pPr>
              <w:pStyle w:val="TAH"/>
            </w:pPr>
            <w:r w:rsidRPr="00E27D23">
              <w:t>TP</w:t>
            </w:r>
          </w:p>
        </w:tc>
        <w:tc>
          <w:tcPr>
            <w:tcW w:w="850" w:type="dxa"/>
            <w:tcBorders>
              <w:top w:val="single" w:sz="4" w:space="0" w:color="auto"/>
              <w:left w:val="single" w:sz="4" w:space="0" w:color="auto"/>
              <w:bottom w:val="nil"/>
              <w:right w:val="single" w:sz="4" w:space="0" w:color="auto"/>
            </w:tcBorders>
          </w:tcPr>
          <w:p w14:paraId="5B73670E" w14:textId="77777777" w:rsidR="001A544A" w:rsidRPr="00E27D23" w:rsidRDefault="001A544A" w:rsidP="00C826D8">
            <w:pPr>
              <w:pStyle w:val="TAH"/>
            </w:pPr>
            <w:r w:rsidRPr="00E27D23">
              <w:t>Verdict</w:t>
            </w:r>
          </w:p>
        </w:tc>
      </w:tr>
      <w:tr w:rsidR="001A544A" w:rsidRPr="00E27D23" w14:paraId="63ACA725" w14:textId="77777777" w:rsidTr="001E5530">
        <w:tc>
          <w:tcPr>
            <w:tcW w:w="534" w:type="dxa"/>
            <w:tcBorders>
              <w:top w:val="nil"/>
              <w:left w:val="single" w:sz="4" w:space="0" w:color="auto"/>
              <w:bottom w:val="single" w:sz="4" w:space="0" w:color="auto"/>
              <w:right w:val="single" w:sz="4" w:space="0" w:color="auto"/>
            </w:tcBorders>
          </w:tcPr>
          <w:p w14:paraId="01567D18" w14:textId="77777777" w:rsidR="001A544A" w:rsidRPr="00E27D23" w:rsidRDefault="001A544A" w:rsidP="00C826D8">
            <w:pPr>
              <w:pStyle w:val="TAH"/>
            </w:pPr>
          </w:p>
        </w:tc>
        <w:tc>
          <w:tcPr>
            <w:tcW w:w="3969" w:type="dxa"/>
            <w:tcBorders>
              <w:top w:val="nil"/>
              <w:left w:val="single" w:sz="4" w:space="0" w:color="auto"/>
              <w:bottom w:val="single" w:sz="4" w:space="0" w:color="auto"/>
              <w:right w:val="single" w:sz="4" w:space="0" w:color="auto"/>
            </w:tcBorders>
          </w:tcPr>
          <w:p w14:paraId="6E09A59B" w14:textId="77777777" w:rsidR="001A544A" w:rsidRPr="00E27D23" w:rsidRDefault="001A544A" w:rsidP="00C826D8">
            <w:pPr>
              <w:pStyle w:val="TAH"/>
            </w:pPr>
          </w:p>
        </w:tc>
        <w:tc>
          <w:tcPr>
            <w:tcW w:w="709" w:type="dxa"/>
            <w:tcBorders>
              <w:top w:val="single" w:sz="4" w:space="0" w:color="auto"/>
              <w:left w:val="single" w:sz="4" w:space="0" w:color="auto"/>
              <w:bottom w:val="single" w:sz="4" w:space="0" w:color="auto"/>
              <w:right w:val="single" w:sz="4" w:space="0" w:color="auto"/>
            </w:tcBorders>
          </w:tcPr>
          <w:p w14:paraId="03232BBE" w14:textId="77777777" w:rsidR="001A544A" w:rsidRPr="00E27D23" w:rsidRDefault="001A544A" w:rsidP="00C826D8">
            <w:pPr>
              <w:pStyle w:val="TAH"/>
            </w:pPr>
            <w:r w:rsidRPr="00E27D23">
              <w:t>U - S</w:t>
            </w:r>
          </w:p>
        </w:tc>
        <w:tc>
          <w:tcPr>
            <w:tcW w:w="2976" w:type="dxa"/>
            <w:tcBorders>
              <w:top w:val="single" w:sz="4" w:space="0" w:color="auto"/>
              <w:left w:val="single" w:sz="4" w:space="0" w:color="auto"/>
              <w:bottom w:val="single" w:sz="4" w:space="0" w:color="auto"/>
              <w:right w:val="single" w:sz="4" w:space="0" w:color="auto"/>
            </w:tcBorders>
          </w:tcPr>
          <w:p w14:paraId="7751BD69" w14:textId="77777777" w:rsidR="001A544A" w:rsidRPr="00E27D23" w:rsidRDefault="001A544A" w:rsidP="00C826D8">
            <w:pPr>
              <w:pStyle w:val="TAH"/>
            </w:pPr>
            <w:r w:rsidRPr="00E27D23">
              <w:t>Message</w:t>
            </w:r>
          </w:p>
        </w:tc>
        <w:tc>
          <w:tcPr>
            <w:tcW w:w="568" w:type="dxa"/>
            <w:tcBorders>
              <w:top w:val="nil"/>
              <w:left w:val="single" w:sz="4" w:space="0" w:color="auto"/>
              <w:bottom w:val="single" w:sz="4" w:space="0" w:color="auto"/>
              <w:right w:val="single" w:sz="4" w:space="0" w:color="auto"/>
            </w:tcBorders>
          </w:tcPr>
          <w:p w14:paraId="15DC577E" w14:textId="77777777" w:rsidR="001A544A" w:rsidRPr="00E27D23" w:rsidRDefault="001A544A" w:rsidP="00C826D8">
            <w:pPr>
              <w:pStyle w:val="TAH"/>
            </w:pPr>
          </w:p>
        </w:tc>
        <w:tc>
          <w:tcPr>
            <w:tcW w:w="850" w:type="dxa"/>
            <w:tcBorders>
              <w:top w:val="nil"/>
              <w:left w:val="single" w:sz="4" w:space="0" w:color="auto"/>
              <w:bottom w:val="single" w:sz="4" w:space="0" w:color="auto"/>
              <w:right w:val="single" w:sz="4" w:space="0" w:color="auto"/>
            </w:tcBorders>
          </w:tcPr>
          <w:p w14:paraId="41152802" w14:textId="77777777" w:rsidR="001A544A" w:rsidRPr="00E27D23" w:rsidRDefault="001A544A" w:rsidP="00C826D8">
            <w:pPr>
              <w:pStyle w:val="TAH"/>
            </w:pPr>
          </w:p>
        </w:tc>
      </w:tr>
      <w:tr w:rsidR="001A544A" w:rsidRPr="00E27D23" w14:paraId="29BBBBB2" w14:textId="77777777" w:rsidTr="001E5530">
        <w:tc>
          <w:tcPr>
            <w:tcW w:w="534" w:type="dxa"/>
            <w:tcBorders>
              <w:top w:val="single" w:sz="4" w:space="0" w:color="auto"/>
              <w:left w:val="single" w:sz="4" w:space="0" w:color="auto"/>
              <w:bottom w:val="single" w:sz="6" w:space="0" w:color="auto"/>
              <w:right w:val="single" w:sz="6" w:space="0" w:color="auto"/>
            </w:tcBorders>
          </w:tcPr>
          <w:p w14:paraId="71952F26" w14:textId="77777777" w:rsidR="001A544A" w:rsidRPr="00E27D23" w:rsidRDefault="001A544A" w:rsidP="00C826D8">
            <w:pPr>
              <w:pStyle w:val="TAL"/>
              <w:rPr>
                <w:lang w:eastAsia="zh-CN"/>
              </w:rPr>
            </w:pPr>
            <w:r w:rsidRPr="00E27D23">
              <w:rPr>
                <w:lang w:eastAsia="zh-CN"/>
              </w:rPr>
              <w:t>1</w:t>
            </w:r>
          </w:p>
        </w:tc>
        <w:tc>
          <w:tcPr>
            <w:tcW w:w="3969" w:type="dxa"/>
            <w:tcBorders>
              <w:top w:val="single" w:sz="4" w:space="0" w:color="auto"/>
              <w:left w:val="single" w:sz="6" w:space="0" w:color="auto"/>
              <w:bottom w:val="single" w:sz="6" w:space="0" w:color="auto"/>
              <w:right w:val="single" w:sz="6" w:space="0" w:color="auto"/>
            </w:tcBorders>
          </w:tcPr>
          <w:p w14:paraId="033EB68D" w14:textId="77777777" w:rsidR="001A544A" w:rsidRPr="00E27D23" w:rsidRDefault="001A544A" w:rsidP="00C826D8">
            <w:pPr>
              <w:pStyle w:val="TAL"/>
              <w:rPr>
                <w:lang w:eastAsia="zh-CN"/>
              </w:rPr>
            </w:pPr>
            <w:r w:rsidRPr="00E27D23">
              <w:rPr>
                <w:lang w:eastAsia="zh-CN"/>
              </w:rPr>
              <w:t>UE is configured by upper layer to initiate the sidelink RRC reconfiguration procedure to configure periodical PSBCH-RSRP measurement</w:t>
            </w:r>
          </w:p>
          <w:p w14:paraId="17EDE883" w14:textId="77777777" w:rsidR="001A544A" w:rsidRPr="00E27D23" w:rsidRDefault="001A544A" w:rsidP="00C826D8">
            <w:pPr>
              <w:pStyle w:val="TAL"/>
              <w:rPr>
                <w:lang w:eastAsia="zh-CN"/>
              </w:rPr>
            </w:pPr>
            <w:r w:rsidRPr="00E27D23">
              <w:rPr>
                <w:lang w:eastAsia="zh-CN"/>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tcPr>
          <w:p w14:paraId="1CFDA04B" w14:textId="77777777" w:rsidR="001A544A" w:rsidRPr="00E27D23" w:rsidRDefault="001A544A" w:rsidP="00C826D8">
            <w:pPr>
              <w:pStyle w:val="TAL"/>
              <w:rPr>
                <w:lang w:eastAsia="zh-CN"/>
              </w:rPr>
            </w:pPr>
            <w:r w:rsidRPr="00E27D23">
              <w:rPr>
                <w:lang w:eastAsia="zh-CN"/>
              </w:rPr>
              <w:t>--</w:t>
            </w:r>
          </w:p>
        </w:tc>
        <w:tc>
          <w:tcPr>
            <w:tcW w:w="2976" w:type="dxa"/>
            <w:tcBorders>
              <w:top w:val="single" w:sz="4" w:space="0" w:color="auto"/>
              <w:left w:val="single" w:sz="6" w:space="0" w:color="auto"/>
              <w:bottom w:val="single" w:sz="6" w:space="0" w:color="auto"/>
              <w:right w:val="single" w:sz="6" w:space="0" w:color="auto"/>
            </w:tcBorders>
          </w:tcPr>
          <w:p w14:paraId="48FB184A" w14:textId="77777777" w:rsidR="001A544A" w:rsidRPr="00E27D23" w:rsidRDefault="001A544A" w:rsidP="00C826D8">
            <w:pPr>
              <w:pStyle w:val="TAL"/>
            </w:pPr>
          </w:p>
        </w:tc>
        <w:tc>
          <w:tcPr>
            <w:tcW w:w="568" w:type="dxa"/>
            <w:tcBorders>
              <w:top w:val="single" w:sz="4" w:space="0" w:color="auto"/>
              <w:left w:val="single" w:sz="6" w:space="0" w:color="auto"/>
              <w:bottom w:val="single" w:sz="6" w:space="0" w:color="auto"/>
              <w:right w:val="single" w:sz="6" w:space="0" w:color="auto"/>
            </w:tcBorders>
          </w:tcPr>
          <w:p w14:paraId="63DFADD1" w14:textId="77777777" w:rsidR="001A544A" w:rsidRPr="00E27D23" w:rsidRDefault="001A544A" w:rsidP="00C826D8">
            <w:pPr>
              <w:pStyle w:val="TAL"/>
              <w:rPr>
                <w:lang w:eastAsia="zh-CN"/>
              </w:rPr>
            </w:pPr>
          </w:p>
        </w:tc>
        <w:tc>
          <w:tcPr>
            <w:tcW w:w="850" w:type="dxa"/>
            <w:tcBorders>
              <w:top w:val="single" w:sz="4" w:space="0" w:color="auto"/>
              <w:left w:val="single" w:sz="6" w:space="0" w:color="auto"/>
              <w:bottom w:val="single" w:sz="6" w:space="0" w:color="auto"/>
              <w:right w:val="single" w:sz="4" w:space="0" w:color="auto"/>
            </w:tcBorders>
          </w:tcPr>
          <w:p w14:paraId="171C0A16" w14:textId="77777777" w:rsidR="001A544A" w:rsidRPr="00E27D23" w:rsidRDefault="001A544A" w:rsidP="00C826D8">
            <w:pPr>
              <w:pStyle w:val="TAL"/>
              <w:rPr>
                <w:lang w:eastAsia="zh-CN"/>
              </w:rPr>
            </w:pPr>
          </w:p>
        </w:tc>
      </w:tr>
      <w:tr w:rsidR="001A544A" w:rsidRPr="00E27D23" w14:paraId="2EE0292C" w14:textId="77777777" w:rsidTr="001E5530">
        <w:tc>
          <w:tcPr>
            <w:tcW w:w="534" w:type="dxa"/>
            <w:tcBorders>
              <w:top w:val="single" w:sz="4" w:space="0" w:color="auto"/>
              <w:left w:val="single" w:sz="4" w:space="0" w:color="auto"/>
              <w:bottom w:val="single" w:sz="6" w:space="0" w:color="auto"/>
              <w:right w:val="single" w:sz="6" w:space="0" w:color="auto"/>
            </w:tcBorders>
          </w:tcPr>
          <w:p w14:paraId="221C5D01" w14:textId="77777777" w:rsidR="001A544A" w:rsidRPr="00E27D23" w:rsidRDefault="001A544A" w:rsidP="00C826D8">
            <w:pPr>
              <w:pStyle w:val="TAL"/>
              <w:rPr>
                <w:lang w:eastAsia="zh-CN"/>
              </w:rPr>
            </w:pPr>
            <w:r w:rsidRPr="00E27D23">
              <w:rPr>
                <w:lang w:eastAsia="zh-CN"/>
              </w:rPr>
              <w:t>2</w:t>
            </w:r>
          </w:p>
        </w:tc>
        <w:tc>
          <w:tcPr>
            <w:tcW w:w="3969" w:type="dxa"/>
            <w:tcBorders>
              <w:top w:val="single" w:sz="4" w:space="0" w:color="auto"/>
              <w:left w:val="single" w:sz="6" w:space="0" w:color="auto"/>
              <w:bottom w:val="single" w:sz="6" w:space="0" w:color="auto"/>
              <w:right w:val="single" w:sz="6" w:space="0" w:color="auto"/>
            </w:tcBorders>
          </w:tcPr>
          <w:p w14:paraId="3528B1D3" w14:textId="77777777" w:rsidR="001A544A" w:rsidRPr="00E27D23" w:rsidRDefault="001A544A" w:rsidP="00C826D8">
            <w:pPr>
              <w:pStyle w:val="TAL"/>
              <w:rPr>
                <w:lang w:eastAsia="zh-CN"/>
              </w:rPr>
            </w:pPr>
            <w:r w:rsidRPr="00E27D23">
              <w:rPr>
                <w:lang w:eastAsia="zh-CN"/>
              </w:rPr>
              <w:t xml:space="preserve">Check: Does UE send a </w:t>
            </w:r>
            <w:r w:rsidRPr="00E27D23">
              <w:rPr>
                <w:i/>
                <w:lang w:eastAsia="zh-CN"/>
              </w:rPr>
              <w:t>RRCReconfigurationSidelink</w:t>
            </w:r>
            <w:r w:rsidRPr="00E27D23">
              <w:rPr>
                <w:lang w:eastAsia="zh-CN"/>
              </w:rPr>
              <w:t xml:space="preserve"> message to NR-SS-UE1?</w:t>
            </w:r>
          </w:p>
        </w:tc>
        <w:tc>
          <w:tcPr>
            <w:tcW w:w="709" w:type="dxa"/>
            <w:tcBorders>
              <w:top w:val="single" w:sz="4" w:space="0" w:color="auto"/>
              <w:left w:val="single" w:sz="6" w:space="0" w:color="auto"/>
              <w:bottom w:val="single" w:sz="6" w:space="0" w:color="auto"/>
              <w:right w:val="single" w:sz="6" w:space="0" w:color="auto"/>
            </w:tcBorders>
          </w:tcPr>
          <w:p w14:paraId="753AC9E9" w14:textId="77777777" w:rsidR="001A544A" w:rsidRPr="00E27D23" w:rsidRDefault="001A544A" w:rsidP="00C826D8">
            <w:pPr>
              <w:pStyle w:val="TAL"/>
              <w:rPr>
                <w:lang w:eastAsia="zh-CN"/>
              </w:rPr>
            </w:pPr>
            <w:r w:rsidRPr="00E27D23">
              <w:rPr>
                <w:rFonts w:eastAsia="DengXian"/>
              </w:rPr>
              <w:t>--</w:t>
            </w:r>
            <w:r w:rsidRPr="00E27D23">
              <w:rPr>
                <w:rFonts w:eastAsia="DengXian"/>
                <w:lang w:eastAsia="zh-CN"/>
              </w:rPr>
              <w:t>&gt;</w:t>
            </w:r>
          </w:p>
        </w:tc>
        <w:tc>
          <w:tcPr>
            <w:tcW w:w="2976" w:type="dxa"/>
            <w:tcBorders>
              <w:top w:val="single" w:sz="4" w:space="0" w:color="auto"/>
              <w:left w:val="single" w:sz="6" w:space="0" w:color="auto"/>
              <w:bottom w:val="single" w:sz="6" w:space="0" w:color="auto"/>
              <w:right w:val="single" w:sz="6" w:space="0" w:color="auto"/>
            </w:tcBorders>
          </w:tcPr>
          <w:p w14:paraId="6B60DCD0" w14:textId="77777777" w:rsidR="001A544A" w:rsidRPr="00E27D23" w:rsidRDefault="001A544A" w:rsidP="00C826D8">
            <w:pPr>
              <w:pStyle w:val="TAL"/>
            </w:pPr>
            <w:r w:rsidRPr="00E27D23">
              <w:rPr>
                <w:iCs/>
              </w:rPr>
              <w:t xml:space="preserve">PC5 RRC: </w:t>
            </w:r>
            <w:r w:rsidRPr="00E27D23">
              <w:rPr>
                <w:lang w:eastAsia="zh-CN"/>
              </w:rPr>
              <w:t>RRCReconfigurationSidelink</w:t>
            </w:r>
          </w:p>
        </w:tc>
        <w:tc>
          <w:tcPr>
            <w:tcW w:w="568" w:type="dxa"/>
            <w:tcBorders>
              <w:top w:val="single" w:sz="4" w:space="0" w:color="auto"/>
              <w:left w:val="single" w:sz="6" w:space="0" w:color="auto"/>
              <w:bottom w:val="single" w:sz="6" w:space="0" w:color="auto"/>
              <w:right w:val="single" w:sz="6" w:space="0" w:color="auto"/>
            </w:tcBorders>
          </w:tcPr>
          <w:p w14:paraId="7E040A6D" w14:textId="77777777" w:rsidR="001A544A" w:rsidRPr="00E27D23" w:rsidRDefault="001A544A" w:rsidP="00C826D8">
            <w:pPr>
              <w:pStyle w:val="TAL"/>
              <w:rPr>
                <w:lang w:eastAsia="zh-CN"/>
              </w:rPr>
            </w:pPr>
            <w:r w:rsidRPr="00E27D23">
              <w:rPr>
                <w:lang w:eastAsia="zh-CN"/>
              </w:rPr>
              <w:t>1</w:t>
            </w:r>
          </w:p>
        </w:tc>
        <w:tc>
          <w:tcPr>
            <w:tcW w:w="850" w:type="dxa"/>
            <w:tcBorders>
              <w:top w:val="single" w:sz="4" w:space="0" w:color="auto"/>
              <w:left w:val="single" w:sz="6" w:space="0" w:color="auto"/>
              <w:bottom w:val="single" w:sz="6" w:space="0" w:color="auto"/>
              <w:right w:val="single" w:sz="4" w:space="0" w:color="auto"/>
            </w:tcBorders>
          </w:tcPr>
          <w:p w14:paraId="7C10E2F7" w14:textId="77777777" w:rsidR="001A544A" w:rsidRPr="00E27D23" w:rsidRDefault="001A544A" w:rsidP="00C826D8">
            <w:pPr>
              <w:pStyle w:val="TAL"/>
              <w:rPr>
                <w:lang w:eastAsia="zh-CN"/>
              </w:rPr>
            </w:pPr>
            <w:r w:rsidRPr="00E27D23">
              <w:rPr>
                <w:lang w:eastAsia="zh-CN"/>
              </w:rPr>
              <w:t>P</w:t>
            </w:r>
          </w:p>
        </w:tc>
      </w:tr>
      <w:tr w:rsidR="001A544A" w:rsidRPr="00E27D23" w14:paraId="105375A2" w14:textId="77777777" w:rsidTr="001E5530">
        <w:tc>
          <w:tcPr>
            <w:tcW w:w="534" w:type="dxa"/>
            <w:tcBorders>
              <w:top w:val="single" w:sz="4" w:space="0" w:color="auto"/>
              <w:left w:val="single" w:sz="4" w:space="0" w:color="auto"/>
              <w:bottom w:val="single" w:sz="4" w:space="0" w:color="auto"/>
              <w:right w:val="single" w:sz="6" w:space="0" w:color="auto"/>
            </w:tcBorders>
          </w:tcPr>
          <w:p w14:paraId="6898582C" w14:textId="77777777" w:rsidR="001A544A" w:rsidRPr="00E27D23" w:rsidRDefault="001A544A" w:rsidP="00C826D8">
            <w:pPr>
              <w:pStyle w:val="TAL"/>
              <w:rPr>
                <w:lang w:eastAsia="zh-CN"/>
              </w:rPr>
            </w:pPr>
            <w:r w:rsidRPr="00E27D23">
              <w:rPr>
                <w:lang w:eastAsia="zh-CN"/>
              </w:rPr>
              <w:t>3</w:t>
            </w:r>
          </w:p>
        </w:tc>
        <w:tc>
          <w:tcPr>
            <w:tcW w:w="3969" w:type="dxa"/>
            <w:tcBorders>
              <w:top w:val="single" w:sz="4" w:space="0" w:color="auto"/>
              <w:left w:val="single" w:sz="6" w:space="0" w:color="auto"/>
              <w:bottom w:val="single" w:sz="4" w:space="0" w:color="auto"/>
              <w:right w:val="single" w:sz="6" w:space="0" w:color="auto"/>
            </w:tcBorders>
          </w:tcPr>
          <w:p w14:paraId="377B6BFF" w14:textId="77777777" w:rsidR="001A544A" w:rsidRPr="00E27D23" w:rsidRDefault="001A544A" w:rsidP="00C826D8">
            <w:pPr>
              <w:pStyle w:val="TAL"/>
              <w:rPr>
                <w:lang w:eastAsia="sv-SE"/>
              </w:rPr>
            </w:pPr>
            <w:r w:rsidRPr="00E27D23">
              <w:rPr>
                <w:lang w:eastAsia="zh-CN"/>
              </w:rPr>
              <w:t>NR-SS-UE1 sends a RRCReconfigurationCompleteSidelink message</w:t>
            </w:r>
          </w:p>
        </w:tc>
        <w:tc>
          <w:tcPr>
            <w:tcW w:w="709" w:type="dxa"/>
            <w:tcBorders>
              <w:top w:val="single" w:sz="4" w:space="0" w:color="auto"/>
              <w:left w:val="single" w:sz="6" w:space="0" w:color="auto"/>
              <w:bottom w:val="single" w:sz="4" w:space="0" w:color="auto"/>
              <w:right w:val="single" w:sz="6" w:space="0" w:color="auto"/>
            </w:tcBorders>
          </w:tcPr>
          <w:p w14:paraId="14EAF194" w14:textId="77777777" w:rsidR="001A544A" w:rsidRPr="00E27D23" w:rsidRDefault="001A544A" w:rsidP="00C826D8">
            <w:pPr>
              <w:pStyle w:val="TAL"/>
              <w:rPr>
                <w:lang w:eastAsia="zh-CN"/>
              </w:rPr>
            </w:pPr>
            <w:r w:rsidRPr="00E27D23">
              <w:rPr>
                <w:rFonts w:eastAsia="DengXian"/>
              </w:rPr>
              <w:t>&lt;--</w:t>
            </w:r>
          </w:p>
        </w:tc>
        <w:tc>
          <w:tcPr>
            <w:tcW w:w="2976" w:type="dxa"/>
            <w:tcBorders>
              <w:top w:val="single" w:sz="4" w:space="0" w:color="auto"/>
              <w:left w:val="single" w:sz="6" w:space="0" w:color="auto"/>
              <w:bottom w:val="single" w:sz="4" w:space="0" w:color="auto"/>
              <w:right w:val="single" w:sz="6" w:space="0" w:color="auto"/>
            </w:tcBorders>
          </w:tcPr>
          <w:p w14:paraId="14426960" w14:textId="77777777" w:rsidR="001A544A" w:rsidRPr="00E27D23" w:rsidRDefault="001A544A" w:rsidP="00C826D8">
            <w:pPr>
              <w:pStyle w:val="TAL"/>
            </w:pPr>
            <w:r w:rsidRPr="00E27D23">
              <w:rPr>
                <w:iCs/>
              </w:rPr>
              <w:t xml:space="preserve">PC5 RRC: </w:t>
            </w:r>
            <w:r w:rsidRPr="00E27D23">
              <w:rPr>
                <w:lang w:eastAsia="zh-CN"/>
              </w:rPr>
              <w:t>RRCReconfigurationCompleteSidelink</w:t>
            </w:r>
          </w:p>
        </w:tc>
        <w:tc>
          <w:tcPr>
            <w:tcW w:w="568" w:type="dxa"/>
            <w:tcBorders>
              <w:top w:val="single" w:sz="4" w:space="0" w:color="auto"/>
              <w:left w:val="single" w:sz="6" w:space="0" w:color="auto"/>
              <w:bottom w:val="single" w:sz="4" w:space="0" w:color="auto"/>
              <w:right w:val="single" w:sz="6" w:space="0" w:color="auto"/>
            </w:tcBorders>
          </w:tcPr>
          <w:p w14:paraId="52D13A9A" w14:textId="77777777" w:rsidR="001A544A" w:rsidRPr="00E27D23" w:rsidRDefault="001A544A" w:rsidP="00C826D8">
            <w:pPr>
              <w:pStyle w:val="TAL"/>
            </w:pPr>
          </w:p>
        </w:tc>
        <w:tc>
          <w:tcPr>
            <w:tcW w:w="850" w:type="dxa"/>
            <w:tcBorders>
              <w:top w:val="single" w:sz="4" w:space="0" w:color="auto"/>
              <w:left w:val="single" w:sz="6" w:space="0" w:color="auto"/>
              <w:bottom w:val="single" w:sz="4" w:space="0" w:color="auto"/>
              <w:right w:val="single" w:sz="4" w:space="0" w:color="auto"/>
            </w:tcBorders>
          </w:tcPr>
          <w:p w14:paraId="3FC1FEA9" w14:textId="77777777" w:rsidR="001A544A" w:rsidRPr="00E27D23" w:rsidRDefault="001A544A" w:rsidP="00C826D8">
            <w:pPr>
              <w:pStyle w:val="TAL"/>
            </w:pPr>
          </w:p>
        </w:tc>
      </w:tr>
    </w:tbl>
    <w:p w14:paraId="6CD49254" w14:textId="77777777" w:rsidR="001A544A" w:rsidRPr="00E27D23" w:rsidRDefault="001A544A" w:rsidP="009D4432">
      <w:pPr>
        <w:rPr>
          <w:snapToGrid w:val="0"/>
          <w:lang w:eastAsia="zh-CN"/>
        </w:rPr>
      </w:pPr>
    </w:p>
    <w:p w14:paraId="31FE8F7C" w14:textId="77777777" w:rsidR="001A544A" w:rsidRPr="00E27D23" w:rsidRDefault="001A544A" w:rsidP="001A544A">
      <w:pPr>
        <w:pStyle w:val="H6"/>
        <w:rPr>
          <w:lang w:eastAsia="zh-CN"/>
        </w:rPr>
      </w:pPr>
      <w:r w:rsidRPr="00E27D23">
        <w:rPr>
          <w:lang w:eastAsia="zh-CN"/>
        </w:rPr>
        <w:t>12.1.3.1.3.3</w:t>
      </w:r>
      <w:r w:rsidRPr="00E27D23">
        <w:tab/>
        <w:t>Specific message contents</w:t>
      </w:r>
    </w:p>
    <w:p w14:paraId="0DD36257" w14:textId="77777777" w:rsidR="001A544A" w:rsidRPr="00E27D23" w:rsidRDefault="001A544A" w:rsidP="009D4432">
      <w:pPr>
        <w:pStyle w:val="TH"/>
        <w:rPr>
          <w:lang w:eastAsia="zh-CN"/>
        </w:rPr>
      </w:pPr>
      <w:r w:rsidRPr="00E27D23">
        <w:t xml:space="preserve">Table </w:t>
      </w:r>
      <w:r w:rsidRPr="00E27D23">
        <w:rPr>
          <w:snapToGrid w:val="0"/>
        </w:rPr>
        <w:t>12.1.3.1.3.3</w:t>
      </w:r>
      <w:r w:rsidRPr="00E27D23">
        <w:t>-1: SL-PreconfigurationN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8"/>
        <w:gridCol w:w="2260"/>
        <w:gridCol w:w="1695"/>
        <w:gridCol w:w="1130"/>
      </w:tblGrid>
      <w:tr w:rsidR="001A544A" w:rsidRPr="00E27D23" w14:paraId="4D147A73" w14:textId="77777777" w:rsidTr="001E5530">
        <w:tc>
          <w:tcPr>
            <w:tcW w:w="9603" w:type="dxa"/>
            <w:gridSpan w:val="4"/>
            <w:shd w:val="clear" w:color="auto" w:fill="auto"/>
          </w:tcPr>
          <w:p w14:paraId="0170525D" w14:textId="77777777" w:rsidR="001A544A" w:rsidRPr="00E27D23" w:rsidRDefault="001A544A"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10</w:t>
            </w:r>
            <w:r w:rsidRPr="00E27D23">
              <w:t>.1-</w:t>
            </w:r>
            <w:r w:rsidRPr="00E27D23">
              <w:rPr>
                <w:lang w:eastAsia="zh-CN"/>
              </w:rPr>
              <w:t>1</w:t>
            </w:r>
          </w:p>
        </w:tc>
      </w:tr>
      <w:tr w:rsidR="001A544A" w:rsidRPr="00E27D23" w14:paraId="3EF63E97" w14:textId="77777777" w:rsidTr="001E5530">
        <w:tc>
          <w:tcPr>
            <w:tcW w:w="4518" w:type="dxa"/>
            <w:shd w:val="clear" w:color="auto" w:fill="auto"/>
          </w:tcPr>
          <w:p w14:paraId="25AA5E41" w14:textId="77777777" w:rsidR="001A544A" w:rsidRPr="00E27D23" w:rsidRDefault="001A544A" w:rsidP="009D4432">
            <w:pPr>
              <w:pStyle w:val="TAH"/>
            </w:pPr>
            <w:r w:rsidRPr="00E27D23">
              <w:t>Information Element</w:t>
            </w:r>
          </w:p>
        </w:tc>
        <w:tc>
          <w:tcPr>
            <w:tcW w:w="2260" w:type="dxa"/>
            <w:shd w:val="clear" w:color="auto" w:fill="auto"/>
          </w:tcPr>
          <w:p w14:paraId="13EEA5B4" w14:textId="77777777" w:rsidR="001A544A" w:rsidRPr="00E27D23" w:rsidRDefault="001A544A" w:rsidP="009D4432">
            <w:pPr>
              <w:pStyle w:val="TAH"/>
            </w:pPr>
            <w:r w:rsidRPr="00E27D23">
              <w:t>Value/Remark</w:t>
            </w:r>
          </w:p>
        </w:tc>
        <w:tc>
          <w:tcPr>
            <w:tcW w:w="1695" w:type="dxa"/>
            <w:shd w:val="clear" w:color="auto" w:fill="auto"/>
          </w:tcPr>
          <w:p w14:paraId="4557A5CF" w14:textId="77777777" w:rsidR="001A544A" w:rsidRPr="00E27D23" w:rsidRDefault="001A544A" w:rsidP="009D4432">
            <w:pPr>
              <w:pStyle w:val="TAH"/>
            </w:pPr>
            <w:r w:rsidRPr="00E27D23">
              <w:t>Comment</w:t>
            </w:r>
          </w:p>
        </w:tc>
        <w:tc>
          <w:tcPr>
            <w:tcW w:w="1130" w:type="dxa"/>
            <w:shd w:val="clear" w:color="auto" w:fill="auto"/>
          </w:tcPr>
          <w:p w14:paraId="4E80D19C" w14:textId="77777777" w:rsidR="001A544A" w:rsidRPr="00E27D23" w:rsidRDefault="001A544A" w:rsidP="009D4432">
            <w:pPr>
              <w:pStyle w:val="TAH"/>
            </w:pPr>
            <w:r w:rsidRPr="00E27D23">
              <w:t>Condition</w:t>
            </w:r>
          </w:p>
        </w:tc>
      </w:tr>
      <w:tr w:rsidR="001A544A" w:rsidRPr="00E27D23" w14:paraId="25553C78" w14:textId="77777777" w:rsidTr="001E5530">
        <w:tc>
          <w:tcPr>
            <w:tcW w:w="4518" w:type="dxa"/>
            <w:shd w:val="clear" w:color="auto" w:fill="auto"/>
          </w:tcPr>
          <w:p w14:paraId="07CBF66F" w14:textId="77777777" w:rsidR="001A544A" w:rsidRPr="00E27D23" w:rsidRDefault="001A544A" w:rsidP="00C826D8">
            <w:pPr>
              <w:pStyle w:val="TAL"/>
            </w:pPr>
            <w:r w:rsidRPr="00E27D23">
              <w:t>SL-PreconfigurationNR-r16 ::= SEQUENCE {</w:t>
            </w:r>
          </w:p>
        </w:tc>
        <w:tc>
          <w:tcPr>
            <w:tcW w:w="2260" w:type="dxa"/>
            <w:shd w:val="clear" w:color="auto" w:fill="auto"/>
          </w:tcPr>
          <w:p w14:paraId="36B9B00E" w14:textId="77777777" w:rsidR="001A544A" w:rsidRPr="00E27D23" w:rsidRDefault="001A544A" w:rsidP="00C826D8">
            <w:pPr>
              <w:pStyle w:val="TAL"/>
            </w:pPr>
          </w:p>
        </w:tc>
        <w:tc>
          <w:tcPr>
            <w:tcW w:w="1695" w:type="dxa"/>
            <w:shd w:val="clear" w:color="auto" w:fill="auto"/>
          </w:tcPr>
          <w:p w14:paraId="0CA3D79D" w14:textId="77777777" w:rsidR="001A544A" w:rsidRPr="00E27D23" w:rsidRDefault="001A544A" w:rsidP="00C826D8">
            <w:pPr>
              <w:pStyle w:val="TAL"/>
            </w:pPr>
          </w:p>
        </w:tc>
        <w:tc>
          <w:tcPr>
            <w:tcW w:w="1130" w:type="dxa"/>
            <w:shd w:val="clear" w:color="auto" w:fill="auto"/>
          </w:tcPr>
          <w:p w14:paraId="0493634D" w14:textId="77777777" w:rsidR="001A544A" w:rsidRPr="00E27D23" w:rsidRDefault="001A544A" w:rsidP="00C826D8">
            <w:pPr>
              <w:pStyle w:val="TAL"/>
            </w:pPr>
          </w:p>
        </w:tc>
      </w:tr>
      <w:tr w:rsidR="001A544A" w:rsidRPr="00E27D23" w14:paraId="1BA9EE76" w14:textId="77777777" w:rsidTr="001E5530">
        <w:tc>
          <w:tcPr>
            <w:tcW w:w="4518" w:type="dxa"/>
            <w:shd w:val="clear" w:color="auto" w:fill="auto"/>
          </w:tcPr>
          <w:p w14:paraId="51FD839C" w14:textId="77777777" w:rsidR="001A544A" w:rsidRPr="00E27D23" w:rsidRDefault="001A544A" w:rsidP="00C826D8">
            <w:pPr>
              <w:pStyle w:val="TAL"/>
              <w:rPr>
                <w:lang w:eastAsia="zh-CN"/>
              </w:rPr>
            </w:pPr>
            <w:r w:rsidRPr="00E27D23">
              <w:rPr>
                <w:lang w:eastAsia="zh-CN"/>
              </w:rPr>
              <w:t xml:space="preserve">  </w:t>
            </w:r>
            <w:r w:rsidRPr="00E27D23">
              <w:t>sidelinkPreconfigNR-r16 SEQUENCE {</w:t>
            </w:r>
          </w:p>
        </w:tc>
        <w:tc>
          <w:tcPr>
            <w:tcW w:w="2260" w:type="dxa"/>
            <w:shd w:val="clear" w:color="auto" w:fill="auto"/>
          </w:tcPr>
          <w:p w14:paraId="05AEE479" w14:textId="77777777" w:rsidR="001A544A" w:rsidRPr="00E27D23" w:rsidRDefault="001A544A" w:rsidP="00C826D8">
            <w:pPr>
              <w:pStyle w:val="TAL"/>
            </w:pPr>
          </w:p>
        </w:tc>
        <w:tc>
          <w:tcPr>
            <w:tcW w:w="1695" w:type="dxa"/>
            <w:shd w:val="clear" w:color="auto" w:fill="auto"/>
          </w:tcPr>
          <w:p w14:paraId="217F9F8B" w14:textId="77777777" w:rsidR="001A544A" w:rsidRPr="00E27D23" w:rsidRDefault="001A544A" w:rsidP="00C826D8">
            <w:pPr>
              <w:pStyle w:val="TAL"/>
            </w:pPr>
          </w:p>
        </w:tc>
        <w:tc>
          <w:tcPr>
            <w:tcW w:w="1130" w:type="dxa"/>
            <w:shd w:val="clear" w:color="auto" w:fill="auto"/>
          </w:tcPr>
          <w:p w14:paraId="38186A11" w14:textId="77777777" w:rsidR="001A544A" w:rsidRPr="00E27D23" w:rsidRDefault="001A544A" w:rsidP="00C826D8">
            <w:pPr>
              <w:pStyle w:val="TAL"/>
            </w:pPr>
          </w:p>
        </w:tc>
      </w:tr>
      <w:tr w:rsidR="001A544A" w:rsidRPr="00E27D23" w14:paraId="491D2AA9" w14:textId="77777777" w:rsidTr="001E5530">
        <w:tc>
          <w:tcPr>
            <w:tcW w:w="4518" w:type="dxa"/>
            <w:shd w:val="clear" w:color="auto" w:fill="auto"/>
          </w:tcPr>
          <w:p w14:paraId="612DE800" w14:textId="77777777" w:rsidR="001A544A" w:rsidRPr="00E27D23" w:rsidRDefault="001A544A" w:rsidP="00C826D8">
            <w:pPr>
              <w:pStyle w:val="TAL"/>
              <w:rPr>
                <w:lang w:eastAsia="zh-CN"/>
              </w:rPr>
            </w:pPr>
            <w:r w:rsidRPr="00E27D23">
              <w:rPr>
                <w:lang w:eastAsia="zh-CN"/>
              </w:rPr>
              <w:t xml:space="preserve">    </w:t>
            </w:r>
            <w:r w:rsidRPr="00E27D23">
              <w:t>sl-MeasPreConfig-r16</w:t>
            </w:r>
            <w:r w:rsidRPr="00E27D23">
              <w:rPr>
                <w:lang w:eastAsia="zh-CN"/>
              </w:rPr>
              <w:t xml:space="preserve"> </w:t>
            </w:r>
          </w:p>
        </w:tc>
        <w:tc>
          <w:tcPr>
            <w:tcW w:w="2260" w:type="dxa"/>
            <w:shd w:val="clear" w:color="auto" w:fill="auto"/>
          </w:tcPr>
          <w:p w14:paraId="392A3E9D" w14:textId="77777777" w:rsidR="001A544A" w:rsidRPr="00E27D23" w:rsidRDefault="001A544A" w:rsidP="00C826D8">
            <w:pPr>
              <w:pStyle w:val="TAL"/>
            </w:pPr>
            <w:r w:rsidRPr="00E27D23">
              <w:rPr>
                <w:snapToGrid w:val="0"/>
              </w:rPr>
              <w:t>SL-MeasConfigCommon</w:t>
            </w:r>
          </w:p>
        </w:tc>
        <w:tc>
          <w:tcPr>
            <w:tcW w:w="1695" w:type="dxa"/>
            <w:shd w:val="clear" w:color="auto" w:fill="auto"/>
          </w:tcPr>
          <w:p w14:paraId="24B0D51E" w14:textId="77777777" w:rsidR="001A544A" w:rsidRPr="00E27D23" w:rsidRDefault="001A544A" w:rsidP="00C826D8">
            <w:pPr>
              <w:pStyle w:val="TAL"/>
            </w:pPr>
          </w:p>
        </w:tc>
        <w:tc>
          <w:tcPr>
            <w:tcW w:w="1130" w:type="dxa"/>
            <w:shd w:val="clear" w:color="auto" w:fill="auto"/>
          </w:tcPr>
          <w:p w14:paraId="2EECAFB3" w14:textId="77777777" w:rsidR="001A544A" w:rsidRPr="00E27D23" w:rsidRDefault="001A544A" w:rsidP="00C826D8">
            <w:pPr>
              <w:pStyle w:val="TAL"/>
            </w:pPr>
          </w:p>
        </w:tc>
      </w:tr>
      <w:tr w:rsidR="001A544A" w:rsidRPr="00E27D23" w14:paraId="22BBFACA" w14:textId="77777777" w:rsidTr="001E5530">
        <w:tc>
          <w:tcPr>
            <w:tcW w:w="4518" w:type="dxa"/>
            <w:shd w:val="clear" w:color="auto" w:fill="auto"/>
          </w:tcPr>
          <w:p w14:paraId="7EFA7DEA" w14:textId="77777777" w:rsidR="001A544A" w:rsidRPr="00E27D23" w:rsidRDefault="001A544A" w:rsidP="00C826D8">
            <w:pPr>
              <w:pStyle w:val="TAL"/>
            </w:pPr>
            <w:r w:rsidRPr="00E27D23">
              <w:rPr>
                <w:lang w:eastAsia="zh-CN"/>
              </w:rPr>
              <w:t xml:space="preserve">  </w:t>
            </w:r>
            <w:r w:rsidRPr="00E27D23">
              <w:rPr>
                <w:snapToGrid w:val="0"/>
                <w:lang w:eastAsia="zh-CN"/>
              </w:rPr>
              <w:t>}</w:t>
            </w:r>
          </w:p>
        </w:tc>
        <w:tc>
          <w:tcPr>
            <w:tcW w:w="2260" w:type="dxa"/>
            <w:shd w:val="clear" w:color="auto" w:fill="auto"/>
          </w:tcPr>
          <w:p w14:paraId="6ABD891E" w14:textId="77777777" w:rsidR="001A544A" w:rsidRPr="00E27D23" w:rsidRDefault="001A544A" w:rsidP="00C826D8">
            <w:pPr>
              <w:pStyle w:val="TAL"/>
            </w:pPr>
          </w:p>
        </w:tc>
        <w:tc>
          <w:tcPr>
            <w:tcW w:w="1695" w:type="dxa"/>
            <w:shd w:val="clear" w:color="auto" w:fill="auto"/>
          </w:tcPr>
          <w:p w14:paraId="044241B5" w14:textId="77777777" w:rsidR="001A544A" w:rsidRPr="00E27D23" w:rsidRDefault="001A544A" w:rsidP="00C826D8">
            <w:pPr>
              <w:pStyle w:val="TAL"/>
            </w:pPr>
          </w:p>
        </w:tc>
        <w:tc>
          <w:tcPr>
            <w:tcW w:w="1130" w:type="dxa"/>
            <w:shd w:val="clear" w:color="auto" w:fill="auto"/>
          </w:tcPr>
          <w:p w14:paraId="7CDF6F41" w14:textId="77777777" w:rsidR="001A544A" w:rsidRPr="00E27D23" w:rsidRDefault="001A544A" w:rsidP="00C826D8">
            <w:pPr>
              <w:pStyle w:val="TAL"/>
            </w:pPr>
          </w:p>
        </w:tc>
      </w:tr>
      <w:tr w:rsidR="001A544A" w:rsidRPr="00E27D23" w14:paraId="0211E33E" w14:textId="77777777" w:rsidTr="001E5530">
        <w:tc>
          <w:tcPr>
            <w:tcW w:w="4518" w:type="dxa"/>
            <w:shd w:val="clear" w:color="auto" w:fill="auto"/>
          </w:tcPr>
          <w:p w14:paraId="2090D9B2" w14:textId="77777777" w:rsidR="001A544A" w:rsidRPr="00E27D23" w:rsidRDefault="001A544A" w:rsidP="00C826D8">
            <w:pPr>
              <w:pStyle w:val="TAL"/>
            </w:pPr>
            <w:r w:rsidRPr="00E27D23">
              <w:rPr>
                <w:snapToGrid w:val="0"/>
                <w:lang w:eastAsia="zh-CN"/>
              </w:rPr>
              <w:t>}</w:t>
            </w:r>
          </w:p>
        </w:tc>
        <w:tc>
          <w:tcPr>
            <w:tcW w:w="2260" w:type="dxa"/>
            <w:shd w:val="clear" w:color="auto" w:fill="auto"/>
          </w:tcPr>
          <w:p w14:paraId="6FFC51FC" w14:textId="77777777" w:rsidR="001A544A" w:rsidRPr="00E27D23" w:rsidRDefault="001A544A" w:rsidP="00C826D8">
            <w:pPr>
              <w:pStyle w:val="TAL"/>
              <w:rPr>
                <w:lang w:eastAsia="zh-CN"/>
              </w:rPr>
            </w:pPr>
          </w:p>
        </w:tc>
        <w:tc>
          <w:tcPr>
            <w:tcW w:w="1695" w:type="dxa"/>
            <w:shd w:val="clear" w:color="auto" w:fill="auto"/>
          </w:tcPr>
          <w:p w14:paraId="3DE225F6" w14:textId="77777777" w:rsidR="001A544A" w:rsidRPr="00E27D23" w:rsidRDefault="001A544A" w:rsidP="00C826D8">
            <w:pPr>
              <w:pStyle w:val="TAL"/>
            </w:pPr>
          </w:p>
        </w:tc>
        <w:tc>
          <w:tcPr>
            <w:tcW w:w="1130" w:type="dxa"/>
            <w:shd w:val="clear" w:color="auto" w:fill="auto"/>
          </w:tcPr>
          <w:p w14:paraId="27D71A1F" w14:textId="77777777" w:rsidR="001A544A" w:rsidRPr="00E27D23" w:rsidRDefault="001A544A" w:rsidP="00C826D8">
            <w:pPr>
              <w:pStyle w:val="TAL"/>
            </w:pPr>
          </w:p>
        </w:tc>
      </w:tr>
    </w:tbl>
    <w:p w14:paraId="03477C0C" w14:textId="77777777" w:rsidR="001A544A" w:rsidRPr="00E27D23" w:rsidRDefault="001A544A" w:rsidP="009D4432">
      <w:pPr>
        <w:rPr>
          <w:lang w:eastAsia="zh-CN"/>
        </w:rPr>
      </w:pPr>
    </w:p>
    <w:p w14:paraId="686E8684" w14:textId="77777777" w:rsidR="001A544A" w:rsidRPr="00E27D23" w:rsidRDefault="001A544A" w:rsidP="009D4432">
      <w:pPr>
        <w:pStyle w:val="TH"/>
        <w:rPr>
          <w:lang w:eastAsia="zh-CN"/>
        </w:rPr>
      </w:pPr>
      <w:r w:rsidRPr="00E27D23">
        <w:t xml:space="preserve">Table </w:t>
      </w:r>
      <w:r w:rsidRPr="00E27D23">
        <w:rPr>
          <w:snapToGrid w:val="0"/>
        </w:rPr>
        <w:t>12.1.3.1.3.3</w:t>
      </w:r>
      <w:r w:rsidRPr="00E27D23">
        <w:t>-</w:t>
      </w:r>
      <w:r w:rsidRPr="00E27D23">
        <w:rPr>
          <w:lang w:eastAsia="zh-CN"/>
        </w:rPr>
        <w:t>2</w:t>
      </w:r>
      <w:r w:rsidRPr="00E27D23">
        <w:t xml:space="preserve">: </w:t>
      </w:r>
      <w:r w:rsidRPr="00E27D23">
        <w:rPr>
          <w:snapToGrid w:val="0"/>
        </w:rPr>
        <w:t>SL-MeasConfigCommon</w:t>
      </w:r>
      <w:r w:rsidRPr="00E27D23">
        <w:rPr>
          <w:snapToGrid w:val="0"/>
          <w:lang w:eastAsia="zh-CN"/>
        </w:rPr>
        <w:t xml:space="preserve"> (Table 12.1.3.1.3.3-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8"/>
        <w:gridCol w:w="2678"/>
        <w:gridCol w:w="1277"/>
        <w:gridCol w:w="1130"/>
      </w:tblGrid>
      <w:tr w:rsidR="001A544A" w:rsidRPr="00E27D23" w14:paraId="627241F3" w14:textId="77777777" w:rsidTr="001E5530">
        <w:tc>
          <w:tcPr>
            <w:tcW w:w="9603" w:type="dxa"/>
            <w:gridSpan w:val="4"/>
            <w:shd w:val="clear" w:color="auto" w:fill="auto"/>
          </w:tcPr>
          <w:p w14:paraId="732B6297" w14:textId="77777777" w:rsidR="001A544A" w:rsidRPr="00E27D23" w:rsidRDefault="001A544A"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6</w:t>
            </w:r>
            <w:r w:rsidRPr="00E27D23">
              <w:t>-</w:t>
            </w:r>
            <w:r w:rsidRPr="00E27D23">
              <w:rPr>
                <w:lang w:eastAsia="zh-CN"/>
              </w:rPr>
              <w:t>13</w:t>
            </w:r>
          </w:p>
        </w:tc>
      </w:tr>
      <w:tr w:rsidR="001A544A" w:rsidRPr="00E27D23" w14:paraId="63116899" w14:textId="77777777" w:rsidTr="001E5530">
        <w:tc>
          <w:tcPr>
            <w:tcW w:w="4518" w:type="dxa"/>
            <w:shd w:val="clear" w:color="auto" w:fill="auto"/>
          </w:tcPr>
          <w:p w14:paraId="5458F44C" w14:textId="77777777" w:rsidR="001A544A" w:rsidRPr="00E27D23" w:rsidRDefault="001A544A" w:rsidP="009D4432">
            <w:pPr>
              <w:pStyle w:val="TAH"/>
            </w:pPr>
            <w:r w:rsidRPr="00E27D23">
              <w:t>Information Element</w:t>
            </w:r>
          </w:p>
        </w:tc>
        <w:tc>
          <w:tcPr>
            <w:tcW w:w="2678" w:type="dxa"/>
            <w:shd w:val="clear" w:color="auto" w:fill="auto"/>
          </w:tcPr>
          <w:p w14:paraId="73A0EC76" w14:textId="77777777" w:rsidR="001A544A" w:rsidRPr="00E27D23" w:rsidRDefault="001A544A" w:rsidP="009D4432">
            <w:pPr>
              <w:pStyle w:val="TAH"/>
            </w:pPr>
            <w:r w:rsidRPr="00E27D23">
              <w:t>Value/Remark</w:t>
            </w:r>
          </w:p>
        </w:tc>
        <w:tc>
          <w:tcPr>
            <w:tcW w:w="1277" w:type="dxa"/>
            <w:shd w:val="clear" w:color="auto" w:fill="auto"/>
          </w:tcPr>
          <w:p w14:paraId="7F9C576F" w14:textId="77777777" w:rsidR="001A544A" w:rsidRPr="00E27D23" w:rsidRDefault="001A544A" w:rsidP="009D4432">
            <w:pPr>
              <w:pStyle w:val="TAH"/>
            </w:pPr>
            <w:r w:rsidRPr="00E27D23">
              <w:t>Comment</w:t>
            </w:r>
          </w:p>
        </w:tc>
        <w:tc>
          <w:tcPr>
            <w:tcW w:w="1130" w:type="dxa"/>
            <w:shd w:val="clear" w:color="auto" w:fill="auto"/>
          </w:tcPr>
          <w:p w14:paraId="2BD3452C" w14:textId="77777777" w:rsidR="001A544A" w:rsidRPr="00E27D23" w:rsidRDefault="001A544A" w:rsidP="009D4432">
            <w:pPr>
              <w:pStyle w:val="TAH"/>
            </w:pPr>
            <w:r w:rsidRPr="00E27D23">
              <w:t>Condition</w:t>
            </w:r>
          </w:p>
        </w:tc>
      </w:tr>
      <w:tr w:rsidR="001A544A" w:rsidRPr="00E27D23" w14:paraId="733FA417" w14:textId="77777777" w:rsidTr="001E5530">
        <w:tc>
          <w:tcPr>
            <w:tcW w:w="4518" w:type="dxa"/>
            <w:shd w:val="clear" w:color="auto" w:fill="auto"/>
          </w:tcPr>
          <w:p w14:paraId="2DE69797" w14:textId="77777777" w:rsidR="001A544A" w:rsidRPr="00E27D23" w:rsidRDefault="001A544A" w:rsidP="00C826D8">
            <w:pPr>
              <w:pStyle w:val="TAL"/>
            </w:pPr>
            <w:r w:rsidRPr="00E27D23">
              <w:t>SL-MeasConfigCommon-r16</w:t>
            </w:r>
            <w:r w:rsidRPr="00E27D23">
              <w:rPr>
                <w:lang w:eastAsia="zh-CN"/>
              </w:rPr>
              <w:t xml:space="preserve"> </w:t>
            </w:r>
            <w:r w:rsidRPr="00E27D23">
              <w:t>::= SEQUENCE {</w:t>
            </w:r>
          </w:p>
        </w:tc>
        <w:tc>
          <w:tcPr>
            <w:tcW w:w="2678" w:type="dxa"/>
            <w:shd w:val="clear" w:color="auto" w:fill="auto"/>
          </w:tcPr>
          <w:p w14:paraId="025245D0" w14:textId="77777777" w:rsidR="001A544A" w:rsidRPr="00E27D23" w:rsidRDefault="001A544A" w:rsidP="00C826D8">
            <w:pPr>
              <w:pStyle w:val="TAL"/>
            </w:pPr>
          </w:p>
        </w:tc>
        <w:tc>
          <w:tcPr>
            <w:tcW w:w="1277" w:type="dxa"/>
            <w:shd w:val="clear" w:color="auto" w:fill="auto"/>
          </w:tcPr>
          <w:p w14:paraId="294CFAC1" w14:textId="77777777" w:rsidR="001A544A" w:rsidRPr="00E27D23" w:rsidRDefault="001A544A" w:rsidP="00C826D8">
            <w:pPr>
              <w:pStyle w:val="TAL"/>
            </w:pPr>
          </w:p>
        </w:tc>
        <w:tc>
          <w:tcPr>
            <w:tcW w:w="1130" w:type="dxa"/>
            <w:shd w:val="clear" w:color="auto" w:fill="auto"/>
          </w:tcPr>
          <w:p w14:paraId="093C8ED1" w14:textId="77777777" w:rsidR="001A544A" w:rsidRPr="00E27D23" w:rsidRDefault="001A544A" w:rsidP="00C826D8">
            <w:pPr>
              <w:pStyle w:val="TAL"/>
            </w:pPr>
          </w:p>
        </w:tc>
      </w:tr>
      <w:tr w:rsidR="001A544A" w:rsidRPr="00E27D23" w14:paraId="4F95D2CE" w14:textId="77777777" w:rsidTr="001E5530">
        <w:tc>
          <w:tcPr>
            <w:tcW w:w="4518" w:type="dxa"/>
            <w:shd w:val="clear" w:color="auto" w:fill="auto"/>
          </w:tcPr>
          <w:p w14:paraId="6B870116" w14:textId="77777777" w:rsidR="001A544A" w:rsidRPr="00E27D23" w:rsidRDefault="001A544A" w:rsidP="00C826D8">
            <w:pPr>
              <w:pStyle w:val="TAL"/>
              <w:rPr>
                <w:lang w:eastAsia="zh-CN"/>
              </w:rPr>
            </w:pPr>
            <w:r w:rsidRPr="00E27D23">
              <w:rPr>
                <w:lang w:eastAsia="zh-CN"/>
              </w:rPr>
              <w:t xml:space="preserve">  sl-MeasObjectListCommon-r16 ::= SEQUENCE (SIZE (1..maxNrofSL-ObjectId-r16)) OF SL-MeasObjectInfo-r16{</w:t>
            </w:r>
          </w:p>
        </w:tc>
        <w:tc>
          <w:tcPr>
            <w:tcW w:w="2678" w:type="dxa"/>
            <w:shd w:val="clear" w:color="auto" w:fill="auto"/>
          </w:tcPr>
          <w:p w14:paraId="35419736" w14:textId="77777777" w:rsidR="001A544A" w:rsidRPr="00E27D23" w:rsidRDefault="001A544A" w:rsidP="00C826D8">
            <w:pPr>
              <w:pStyle w:val="TAL"/>
              <w:rPr>
                <w:lang w:eastAsia="zh-CN"/>
              </w:rPr>
            </w:pPr>
            <w:r w:rsidRPr="00E27D23">
              <w:rPr>
                <w:lang w:eastAsia="zh-CN"/>
              </w:rPr>
              <w:t>1 entry</w:t>
            </w:r>
          </w:p>
        </w:tc>
        <w:tc>
          <w:tcPr>
            <w:tcW w:w="1277" w:type="dxa"/>
            <w:shd w:val="clear" w:color="auto" w:fill="auto"/>
          </w:tcPr>
          <w:p w14:paraId="3052D3F3" w14:textId="77777777" w:rsidR="001A544A" w:rsidRPr="00E27D23" w:rsidRDefault="001A544A" w:rsidP="00C826D8">
            <w:pPr>
              <w:pStyle w:val="TAL"/>
            </w:pPr>
          </w:p>
        </w:tc>
        <w:tc>
          <w:tcPr>
            <w:tcW w:w="1130" w:type="dxa"/>
            <w:shd w:val="clear" w:color="auto" w:fill="auto"/>
          </w:tcPr>
          <w:p w14:paraId="7499E93E" w14:textId="77777777" w:rsidR="001A544A" w:rsidRPr="00E27D23" w:rsidRDefault="001A544A" w:rsidP="00C826D8">
            <w:pPr>
              <w:pStyle w:val="TAL"/>
            </w:pPr>
          </w:p>
        </w:tc>
      </w:tr>
      <w:tr w:rsidR="001A544A" w:rsidRPr="00E27D23" w14:paraId="2E1371AF" w14:textId="77777777" w:rsidTr="001E5530">
        <w:tc>
          <w:tcPr>
            <w:tcW w:w="4518" w:type="dxa"/>
            <w:shd w:val="clear" w:color="auto" w:fill="auto"/>
          </w:tcPr>
          <w:p w14:paraId="41C4F63D" w14:textId="77777777" w:rsidR="001A544A" w:rsidRPr="00E27D23" w:rsidRDefault="001A544A" w:rsidP="00C826D8">
            <w:pPr>
              <w:pStyle w:val="TAL"/>
              <w:rPr>
                <w:lang w:eastAsia="zh-CN"/>
              </w:rPr>
            </w:pPr>
            <w:r w:rsidRPr="00E27D23">
              <w:rPr>
                <w:lang w:eastAsia="zh-CN"/>
              </w:rPr>
              <w:t xml:space="preserve">    SL-MeasObjectInfo-r16[1] SEQUENCE {</w:t>
            </w:r>
          </w:p>
        </w:tc>
        <w:tc>
          <w:tcPr>
            <w:tcW w:w="2678" w:type="dxa"/>
            <w:shd w:val="clear" w:color="auto" w:fill="auto"/>
          </w:tcPr>
          <w:p w14:paraId="3C274DFD" w14:textId="77777777" w:rsidR="001A544A" w:rsidRPr="00E27D23" w:rsidRDefault="001A544A" w:rsidP="00C826D8">
            <w:pPr>
              <w:pStyle w:val="TAL"/>
              <w:rPr>
                <w:lang w:eastAsia="zh-CN"/>
              </w:rPr>
            </w:pPr>
          </w:p>
        </w:tc>
        <w:tc>
          <w:tcPr>
            <w:tcW w:w="1277" w:type="dxa"/>
            <w:shd w:val="clear" w:color="auto" w:fill="auto"/>
          </w:tcPr>
          <w:p w14:paraId="4AE7B5DB" w14:textId="77777777" w:rsidR="001A544A" w:rsidRPr="00E27D23" w:rsidRDefault="001A544A" w:rsidP="00C826D8">
            <w:pPr>
              <w:pStyle w:val="TAL"/>
            </w:pPr>
            <w:r w:rsidRPr="00E27D23">
              <w:t>entry 1</w:t>
            </w:r>
          </w:p>
        </w:tc>
        <w:tc>
          <w:tcPr>
            <w:tcW w:w="1130" w:type="dxa"/>
            <w:shd w:val="clear" w:color="auto" w:fill="auto"/>
          </w:tcPr>
          <w:p w14:paraId="36386F52" w14:textId="77777777" w:rsidR="001A544A" w:rsidRPr="00E27D23" w:rsidRDefault="001A544A" w:rsidP="00C826D8">
            <w:pPr>
              <w:pStyle w:val="TAL"/>
            </w:pPr>
          </w:p>
        </w:tc>
      </w:tr>
      <w:tr w:rsidR="001A544A" w:rsidRPr="00E27D23" w14:paraId="288FC43B" w14:textId="77777777" w:rsidTr="001E5530">
        <w:tc>
          <w:tcPr>
            <w:tcW w:w="4518" w:type="dxa"/>
            <w:shd w:val="clear" w:color="auto" w:fill="auto"/>
          </w:tcPr>
          <w:p w14:paraId="3AFD18B2" w14:textId="77777777" w:rsidR="001A544A" w:rsidRPr="00E27D23" w:rsidRDefault="001A544A" w:rsidP="00C826D8">
            <w:pPr>
              <w:pStyle w:val="TAL"/>
              <w:rPr>
                <w:lang w:eastAsia="zh-CN"/>
              </w:rPr>
            </w:pPr>
            <w:r w:rsidRPr="00E27D23">
              <w:rPr>
                <w:lang w:eastAsia="zh-CN"/>
              </w:rPr>
              <w:t xml:space="preserve">       sl-MeasObjectId-r16</w:t>
            </w:r>
          </w:p>
        </w:tc>
        <w:tc>
          <w:tcPr>
            <w:tcW w:w="2678" w:type="dxa"/>
            <w:shd w:val="clear" w:color="auto" w:fill="auto"/>
          </w:tcPr>
          <w:p w14:paraId="1AA94181" w14:textId="77777777" w:rsidR="001A544A" w:rsidRPr="00E27D23" w:rsidRDefault="001A544A" w:rsidP="00C826D8">
            <w:pPr>
              <w:pStyle w:val="TAL"/>
              <w:rPr>
                <w:lang w:eastAsia="zh-CN"/>
              </w:rPr>
            </w:pPr>
            <w:r w:rsidRPr="00E27D23">
              <w:rPr>
                <w:lang w:eastAsia="zh-CN"/>
              </w:rPr>
              <w:t>1</w:t>
            </w:r>
          </w:p>
        </w:tc>
        <w:tc>
          <w:tcPr>
            <w:tcW w:w="1277" w:type="dxa"/>
            <w:shd w:val="clear" w:color="auto" w:fill="auto"/>
          </w:tcPr>
          <w:p w14:paraId="6A42A75C" w14:textId="77777777" w:rsidR="001A544A" w:rsidRPr="00E27D23" w:rsidRDefault="001A544A" w:rsidP="00C826D8">
            <w:pPr>
              <w:pStyle w:val="TAL"/>
              <w:rPr>
                <w:lang w:eastAsia="zh-CN"/>
              </w:rPr>
            </w:pPr>
          </w:p>
        </w:tc>
        <w:tc>
          <w:tcPr>
            <w:tcW w:w="1130" w:type="dxa"/>
            <w:shd w:val="clear" w:color="auto" w:fill="auto"/>
          </w:tcPr>
          <w:p w14:paraId="1A1B68CA" w14:textId="77777777" w:rsidR="001A544A" w:rsidRPr="00E27D23" w:rsidRDefault="001A544A" w:rsidP="00C826D8">
            <w:pPr>
              <w:pStyle w:val="TAL"/>
            </w:pPr>
          </w:p>
        </w:tc>
      </w:tr>
      <w:tr w:rsidR="001A544A" w:rsidRPr="00E27D23" w14:paraId="2794D378" w14:textId="77777777" w:rsidTr="001E5530">
        <w:tc>
          <w:tcPr>
            <w:tcW w:w="4518" w:type="dxa"/>
            <w:shd w:val="clear" w:color="auto" w:fill="auto"/>
          </w:tcPr>
          <w:p w14:paraId="2E67E3C7" w14:textId="77777777" w:rsidR="001A544A" w:rsidRPr="00E27D23" w:rsidRDefault="001A544A" w:rsidP="00C826D8">
            <w:pPr>
              <w:pStyle w:val="TAL"/>
              <w:rPr>
                <w:lang w:eastAsia="zh-CN"/>
              </w:rPr>
            </w:pPr>
            <w:r w:rsidRPr="00E27D23">
              <w:rPr>
                <w:lang w:eastAsia="zh-CN"/>
              </w:rPr>
              <w:t xml:space="preserve">       sl-MeasObject-r16 SEQUENCE {</w:t>
            </w:r>
          </w:p>
        </w:tc>
        <w:tc>
          <w:tcPr>
            <w:tcW w:w="2678" w:type="dxa"/>
            <w:shd w:val="clear" w:color="auto" w:fill="auto"/>
          </w:tcPr>
          <w:p w14:paraId="629A02B0" w14:textId="77777777" w:rsidR="001A544A" w:rsidRPr="00E27D23" w:rsidRDefault="001A544A" w:rsidP="00C826D8">
            <w:pPr>
              <w:pStyle w:val="TAL"/>
              <w:rPr>
                <w:lang w:eastAsia="zh-CN"/>
              </w:rPr>
            </w:pPr>
          </w:p>
        </w:tc>
        <w:tc>
          <w:tcPr>
            <w:tcW w:w="1277" w:type="dxa"/>
            <w:shd w:val="clear" w:color="auto" w:fill="auto"/>
          </w:tcPr>
          <w:p w14:paraId="4965F905" w14:textId="77777777" w:rsidR="001A544A" w:rsidRPr="00E27D23" w:rsidRDefault="001A544A" w:rsidP="00C826D8">
            <w:pPr>
              <w:pStyle w:val="TAL"/>
            </w:pPr>
          </w:p>
        </w:tc>
        <w:tc>
          <w:tcPr>
            <w:tcW w:w="1130" w:type="dxa"/>
            <w:shd w:val="clear" w:color="auto" w:fill="auto"/>
          </w:tcPr>
          <w:p w14:paraId="680F21E9" w14:textId="77777777" w:rsidR="001A544A" w:rsidRPr="00E27D23" w:rsidRDefault="001A544A" w:rsidP="00C826D8">
            <w:pPr>
              <w:pStyle w:val="TAL"/>
            </w:pPr>
          </w:p>
        </w:tc>
      </w:tr>
      <w:tr w:rsidR="001A544A" w:rsidRPr="00E27D23" w14:paraId="1E50DE5A" w14:textId="77777777" w:rsidTr="001E5530">
        <w:tc>
          <w:tcPr>
            <w:tcW w:w="4518" w:type="dxa"/>
            <w:shd w:val="clear" w:color="auto" w:fill="auto"/>
          </w:tcPr>
          <w:p w14:paraId="138164AF" w14:textId="77777777" w:rsidR="001A544A" w:rsidRPr="00E27D23" w:rsidRDefault="001A544A" w:rsidP="00C826D8">
            <w:pPr>
              <w:pStyle w:val="TAL"/>
              <w:rPr>
                <w:lang w:eastAsia="zh-CN"/>
              </w:rPr>
            </w:pPr>
            <w:r w:rsidRPr="00E27D23">
              <w:rPr>
                <w:lang w:eastAsia="zh-CN"/>
              </w:rPr>
              <w:t xml:space="preserve">          frequencyInfoSL-r16</w:t>
            </w:r>
          </w:p>
        </w:tc>
        <w:tc>
          <w:tcPr>
            <w:tcW w:w="2678" w:type="dxa"/>
            <w:shd w:val="clear" w:color="auto" w:fill="auto"/>
          </w:tcPr>
          <w:p w14:paraId="660048FE" w14:textId="77777777" w:rsidR="001A544A" w:rsidRPr="00E27D23" w:rsidRDefault="001A544A" w:rsidP="00C826D8">
            <w:pPr>
              <w:pStyle w:val="TAL"/>
              <w:rPr>
                <w:lang w:eastAsia="zh-CN"/>
              </w:rPr>
            </w:pPr>
            <w:r w:rsidRPr="00E27D23">
              <w:rPr>
                <w:lang w:eastAsia="zh-CN"/>
              </w:rPr>
              <w:t>ARFCN-ValueNR as defined in TS 38.508-1 [4], Table 4.6.3-5 with condition SL_SSB of NRf1</w:t>
            </w:r>
          </w:p>
        </w:tc>
        <w:tc>
          <w:tcPr>
            <w:tcW w:w="1277" w:type="dxa"/>
            <w:shd w:val="clear" w:color="auto" w:fill="auto"/>
          </w:tcPr>
          <w:p w14:paraId="33FD13B0" w14:textId="77777777" w:rsidR="001A544A" w:rsidRPr="00E27D23" w:rsidRDefault="001A544A" w:rsidP="00C826D8">
            <w:pPr>
              <w:pStyle w:val="TAL"/>
            </w:pPr>
          </w:p>
        </w:tc>
        <w:tc>
          <w:tcPr>
            <w:tcW w:w="1130" w:type="dxa"/>
            <w:shd w:val="clear" w:color="auto" w:fill="auto"/>
          </w:tcPr>
          <w:p w14:paraId="0EE9117F" w14:textId="77777777" w:rsidR="001A544A" w:rsidRPr="00E27D23" w:rsidRDefault="001A544A" w:rsidP="00C826D8">
            <w:pPr>
              <w:pStyle w:val="TAL"/>
            </w:pPr>
          </w:p>
        </w:tc>
      </w:tr>
      <w:tr w:rsidR="001A544A" w:rsidRPr="00E27D23" w14:paraId="1215AC1E" w14:textId="77777777" w:rsidTr="001E5530">
        <w:tc>
          <w:tcPr>
            <w:tcW w:w="4518" w:type="dxa"/>
            <w:shd w:val="clear" w:color="auto" w:fill="auto"/>
          </w:tcPr>
          <w:p w14:paraId="1F6ED26D" w14:textId="77777777" w:rsidR="001A544A" w:rsidRPr="00E27D23" w:rsidRDefault="001A544A" w:rsidP="00C826D8">
            <w:pPr>
              <w:pStyle w:val="TAL"/>
              <w:rPr>
                <w:lang w:eastAsia="zh-CN"/>
              </w:rPr>
            </w:pPr>
            <w:r w:rsidRPr="00E27D23">
              <w:rPr>
                <w:lang w:eastAsia="zh-CN"/>
              </w:rPr>
              <w:t xml:space="preserve">       }</w:t>
            </w:r>
          </w:p>
        </w:tc>
        <w:tc>
          <w:tcPr>
            <w:tcW w:w="2678" w:type="dxa"/>
            <w:shd w:val="clear" w:color="auto" w:fill="auto"/>
          </w:tcPr>
          <w:p w14:paraId="798B6E1F" w14:textId="77777777" w:rsidR="001A544A" w:rsidRPr="00E27D23" w:rsidRDefault="001A544A" w:rsidP="00C826D8">
            <w:pPr>
              <w:pStyle w:val="TAL"/>
              <w:rPr>
                <w:lang w:eastAsia="zh-CN"/>
              </w:rPr>
            </w:pPr>
          </w:p>
        </w:tc>
        <w:tc>
          <w:tcPr>
            <w:tcW w:w="1277" w:type="dxa"/>
            <w:shd w:val="clear" w:color="auto" w:fill="auto"/>
          </w:tcPr>
          <w:p w14:paraId="750C82E2" w14:textId="77777777" w:rsidR="001A544A" w:rsidRPr="00E27D23" w:rsidRDefault="001A544A" w:rsidP="00C826D8">
            <w:pPr>
              <w:pStyle w:val="TAL"/>
            </w:pPr>
          </w:p>
        </w:tc>
        <w:tc>
          <w:tcPr>
            <w:tcW w:w="1130" w:type="dxa"/>
            <w:shd w:val="clear" w:color="auto" w:fill="auto"/>
          </w:tcPr>
          <w:p w14:paraId="7C062065" w14:textId="77777777" w:rsidR="001A544A" w:rsidRPr="00E27D23" w:rsidRDefault="001A544A" w:rsidP="00C826D8">
            <w:pPr>
              <w:pStyle w:val="TAL"/>
            </w:pPr>
          </w:p>
        </w:tc>
      </w:tr>
      <w:tr w:rsidR="001A544A" w:rsidRPr="00E27D23" w14:paraId="4078F2D2" w14:textId="77777777" w:rsidTr="001E5530">
        <w:tc>
          <w:tcPr>
            <w:tcW w:w="4518" w:type="dxa"/>
            <w:shd w:val="clear" w:color="auto" w:fill="auto"/>
          </w:tcPr>
          <w:p w14:paraId="6478C440" w14:textId="77777777" w:rsidR="001A544A" w:rsidRPr="00E27D23" w:rsidRDefault="001A544A" w:rsidP="00C826D8">
            <w:pPr>
              <w:pStyle w:val="TAL"/>
              <w:rPr>
                <w:lang w:eastAsia="zh-CN"/>
              </w:rPr>
            </w:pPr>
            <w:r w:rsidRPr="00E27D23">
              <w:rPr>
                <w:lang w:eastAsia="zh-CN"/>
              </w:rPr>
              <w:t xml:space="preserve">    }</w:t>
            </w:r>
          </w:p>
        </w:tc>
        <w:tc>
          <w:tcPr>
            <w:tcW w:w="2678" w:type="dxa"/>
            <w:shd w:val="clear" w:color="auto" w:fill="auto"/>
          </w:tcPr>
          <w:p w14:paraId="080DC4CA" w14:textId="77777777" w:rsidR="001A544A" w:rsidRPr="00E27D23" w:rsidRDefault="001A544A" w:rsidP="00C826D8">
            <w:pPr>
              <w:pStyle w:val="TAL"/>
              <w:rPr>
                <w:lang w:eastAsia="zh-CN"/>
              </w:rPr>
            </w:pPr>
          </w:p>
        </w:tc>
        <w:tc>
          <w:tcPr>
            <w:tcW w:w="1277" w:type="dxa"/>
            <w:shd w:val="clear" w:color="auto" w:fill="auto"/>
          </w:tcPr>
          <w:p w14:paraId="13431E53" w14:textId="77777777" w:rsidR="001A544A" w:rsidRPr="00E27D23" w:rsidRDefault="001A544A" w:rsidP="00C826D8">
            <w:pPr>
              <w:pStyle w:val="TAL"/>
            </w:pPr>
          </w:p>
        </w:tc>
        <w:tc>
          <w:tcPr>
            <w:tcW w:w="1130" w:type="dxa"/>
            <w:shd w:val="clear" w:color="auto" w:fill="auto"/>
          </w:tcPr>
          <w:p w14:paraId="10EF1EB0" w14:textId="77777777" w:rsidR="001A544A" w:rsidRPr="00E27D23" w:rsidRDefault="001A544A" w:rsidP="00C826D8">
            <w:pPr>
              <w:pStyle w:val="TAL"/>
            </w:pPr>
          </w:p>
        </w:tc>
      </w:tr>
      <w:tr w:rsidR="001A544A" w:rsidRPr="00E27D23" w14:paraId="5FB01E42" w14:textId="77777777" w:rsidTr="001E5530">
        <w:tc>
          <w:tcPr>
            <w:tcW w:w="4518" w:type="dxa"/>
            <w:shd w:val="clear" w:color="auto" w:fill="auto"/>
          </w:tcPr>
          <w:p w14:paraId="7B08348F" w14:textId="77777777" w:rsidR="001A544A" w:rsidRPr="00E27D23" w:rsidRDefault="001A544A" w:rsidP="00C826D8">
            <w:pPr>
              <w:pStyle w:val="TAL"/>
              <w:rPr>
                <w:lang w:eastAsia="zh-CN"/>
              </w:rPr>
            </w:pPr>
            <w:r w:rsidRPr="00E27D23">
              <w:rPr>
                <w:lang w:eastAsia="zh-CN"/>
              </w:rPr>
              <w:t xml:space="preserve">  }</w:t>
            </w:r>
          </w:p>
        </w:tc>
        <w:tc>
          <w:tcPr>
            <w:tcW w:w="2678" w:type="dxa"/>
            <w:shd w:val="clear" w:color="auto" w:fill="auto"/>
          </w:tcPr>
          <w:p w14:paraId="04D53CBA" w14:textId="77777777" w:rsidR="001A544A" w:rsidRPr="00E27D23" w:rsidRDefault="001A544A" w:rsidP="00C826D8">
            <w:pPr>
              <w:pStyle w:val="TAL"/>
              <w:rPr>
                <w:lang w:eastAsia="zh-CN"/>
              </w:rPr>
            </w:pPr>
          </w:p>
        </w:tc>
        <w:tc>
          <w:tcPr>
            <w:tcW w:w="1277" w:type="dxa"/>
            <w:shd w:val="clear" w:color="auto" w:fill="auto"/>
          </w:tcPr>
          <w:p w14:paraId="038758E8" w14:textId="77777777" w:rsidR="001A544A" w:rsidRPr="00E27D23" w:rsidRDefault="001A544A" w:rsidP="00C826D8">
            <w:pPr>
              <w:pStyle w:val="TAL"/>
            </w:pPr>
          </w:p>
        </w:tc>
        <w:tc>
          <w:tcPr>
            <w:tcW w:w="1130" w:type="dxa"/>
            <w:shd w:val="clear" w:color="auto" w:fill="auto"/>
          </w:tcPr>
          <w:p w14:paraId="7A6A6BA2" w14:textId="77777777" w:rsidR="001A544A" w:rsidRPr="00E27D23" w:rsidRDefault="001A544A" w:rsidP="00C826D8">
            <w:pPr>
              <w:pStyle w:val="TAL"/>
            </w:pPr>
          </w:p>
        </w:tc>
      </w:tr>
      <w:tr w:rsidR="001A544A" w:rsidRPr="00E27D23" w14:paraId="5B6D996F" w14:textId="77777777" w:rsidTr="001E5530">
        <w:tc>
          <w:tcPr>
            <w:tcW w:w="4518" w:type="dxa"/>
            <w:shd w:val="clear" w:color="auto" w:fill="auto"/>
          </w:tcPr>
          <w:p w14:paraId="0285C649" w14:textId="77777777" w:rsidR="001A544A" w:rsidRPr="00E27D23" w:rsidRDefault="001A544A" w:rsidP="00C826D8">
            <w:pPr>
              <w:pStyle w:val="TAL"/>
            </w:pPr>
            <w:r w:rsidRPr="00E27D23">
              <w:rPr>
                <w:snapToGrid w:val="0"/>
                <w:lang w:eastAsia="zh-CN"/>
              </w:rPr>
              <w:t>}</w:t>
            </w:r>
          </w:p>
        </w:tc>
        <w:tc>
          <w:tcPr>
            <w:tcW w:w="2678" w:type="dxa"/>
            <w:shd w:val="clear" w:color="auto" w:fill="auto"/>
          </w:tcPr>
          <w:p w14:paraId="61149F1B" w14:textId="77777777" w:rsidR="001A544A" w:rsidRPr="00E27D23" w:rsidRDefault="001A544A" w:rsidP="00C826D8">
            <w:pPr>
              <w:pStyle w:val="TAL"/>
              <w:rPr>
                <w:lang w:eastAsia="zh-CN"/>
              </w:rPr>
            </w:pPr>
          </w:p>
        </w:tc>
        <w:tc>
          <w:tcPr>
            <w:tcW w:w="1277" w:type="dxa"/>
            <w:shd w:val="clear" w:color="auto" w:fill="auto"/>
          </w:tcPr>
          <w:p w14:paraId="6F28BEAD" w14:textId="77777777" w:rsidR="001A544A" w:rsidRPr="00E27D23" w:rsidRDefault="001A544A" w:rsidP="00C826D8">
            <w:pPr>
              <w:pStyle w:val="TAL"/>
            </w:pPr>
          </w:p>
        </w:tc>
        <w:tc>
          <w:tcPr>
            <w:tcW w:w="1130" w:type="dxa"/>
            <w:shd w:val="clear" w:color="auto" w:fill="auto"/>
          </w:tcPr>
          <w:p w14:paraId="0927EAF6" w14:textId="77777777" w:rsidR="001A544A" w:rsidRPr="00E27D23" w:rsidRDefault="001A544A" w:rsidP="00C826D8">
            <w:pPr>
              <w:pStyle w:val="TAL"/>
            </w:pPr>
          </w:p>
        </w:tc>
      </w:tr>
    </w:tbl>
    <w:p w14:paraId="16A42EC3" w14:textId="77777777" w:rsidR="001A544A" w:rsidRPr="00E27D23" w:rsidRDefault="001A544A" w:rsidP="009D4432">
      <w:pPr>
        <w:rPr>
          <w:lang w:eastAsia="zh-CN"/>
        </w:rPr>
      </w:pPr>
    </w:p>
    <w:p w14:paraId="33A2B6D9" w14:textId="77777777" w:rsidR="001A544A" w:rsidRPr="00E27D23" w:rsidRDefault="001A544A" w:rsidP="009D4432">
      <w:pPr>
        <w:pStyle w:val="TH"/>
        <w:rPr>
          <w:lang w:eastAsia="zh-CN"/>
        </w:rPr>
      </w:pPr>
      <w:r w:rsidRPr="00E27D23">
        <w:t xml:space="preserve">Table </w:t>
      </w:r>
      <w:r w:rsidRPr="00E27D23">
        <w:rPr>
          <w:snapToGrid w:val="0"/>
        </w:rPr>
        <w:t>12.1.3.1.3.3</w:t>
      </w:r>
      <w:r w:rsidRPr="00E27D23">
        <w:t>-</w:t>
      </w:r>
      <w:r w:rsidRPr="00E27D23">
        <w:rPr>
          <w:lang w:eastAsia="zh-CN"/>
        </w:rPr>
        <w:t>3</w:t>
      </w:r>
      <w:r w:rsidRPr="00E27D23">
        <w:t xml:space="preserve">: </w:t>
      </w:r>
      <w:r w:rsidRPr="00E27D23">
        <w:rPr>
          <w:snapToGrid w:val="0"/>
        </w:rPr>
        <w:t>RRCReconfigurationSidelink</w:t>
      </w:r>
      <w:r w:rsidRPr="00E27D23">
        <w:rPr>
          <w:snapToGrid w:val="0"/>
          <w:lang w:eastAsia="zh-CN"/>
        </w:rPr>
        <w:t xml:space="preserve"> (step 2,</w:t>
      </w:r>
      <w:r w:rsidRPr="00E27D23">
        <w:t xml:space="preserve"> </w:t>
      </w:r>
      <w:r w:rsidRPr="00E27D23">
        <w:rPr>
          <w:snapToGrid w:val="0"/>
          <w:lang w:eastAsia="zh-CN"/>
        </w:rPr>
        <w:t>Table 12.1.3.1.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8"/>
        <w:gridCol w:w="2678"/>
        <w:gridCol w:w="1277"/>
        <w:gridCol w:w="1130"/>
      </w:tblGrid>
      <w:tr w:rsidR="001A544A" w:rsidRPr="00E27D23" w14:paraId="29282184" w14:textId="77777777" w:rsidTr="001E5530">
        <w:tc>
          <w:tcPr>
            <w:tcW w:w="9603" w:type="dxa"/>
            <w:gridSpan w:val="4"/>
            <w:shd w:val="clear" w:color="auto" w:fill="auto"/>
          </w:tcPr>
          <w:p w14:paraId="044D6BAB" w14:textId="2BAD93B2" w:rsidR="001A544A" w:rsidRPr="00E27D23" w:rsidRDefault="001A544A"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3 with condition SL_MEAS</w:t>
            </w:r>
            <w:r w:rsidR="00BD0038" w:rsidRPr="00E27D23">
              <w:rPr>
                <w:lang w:eastAsia="zh-CN"/>
              </w:rPr>
              <w:t>and TX</w:t>
            </w:r>
          </w:p>
        </w:tc>
      </w:tr>
      <w:tr w:rsidR="001A544A" w:rsidRPr="00E27D23" w14:paraId="3EA5920E" w14:textId="77777777" w:rsidTr="001E5530">
        <w:tc>
          <w:tcPr>
            <w:tcW w:w="4518" w:type="dxa"/>
            <w:shd w:val="clear" w:color="auto" w:fill="auto"/>
          </w:tcPr>
          <w:p w14:paraId="039A86BF" w14:textId="77777777" w:rsidR="001A544A" w:rsidRPr="00E27D23" w:rsidRDefault="001A544A" w:rsidP="009D4432">
            <w:pPr>
              <w:pStyle w:val="TAH"/>
            </w:pPr>
            <w:r w:rsidRPr="00E27D23">
              <w:t>Information Element</w:t>
            </w:r>
          </w:p>
        </w:tc>
        <w:tc>
          <w:tcPr>
            <w:tcW w:w="2678" w:type="dxa"/>
            <w:shd w:val="clear" w:color="auto" w:fill="auto"/>
          </w:tcPr>
          <w:p w14:paraId="5A2FECEE" w14:textId="77777777" w:rsidR="001A544A" w:rsidRPr="00E27D23" w:rsidRDefault="001A544A" w:rsidP="009D4432">
            <w:pPr>
              <w:pStyle w:val="TAH"/>
            </w:pPr>
            <w:r w:rsidRPr="00E27D23">
              <w:t>Value/Remark</w:t>
            </w:r>
          </w:p>
        </w:tc>
        <w:tc>
          <w:tcPr>
            <w:tcW w:w="1277" w:type="dxa"/>
            <w:shd w:val="clear" w:color="auto" w:fill="auto"/>
          </w:tcPr>
          <w:p w14:paraId="7BA1525B" w14:textId="77777777" w:rsidR="001A544A" w:rsidRPr="00E27D23" w:rsidRDefault="001A544A" w:rsidP="009D4432">
            <w:pPr>
              <w:pStyle w:val="TAH"/>
            </w:pPr>
            <w:r w:rsidRPr="00E27D23">
              <w:t>Comment</w:t>
            </w:r>
          </w:p>
        </w:tc>
        <w:tc>
          <w:tcPr>
            <w:tcW w:w="1130" w:type="dxa"/>
            <w:shd w:val="clear" w:color="auto" w:fill="auto"/>
          </w:tcPr>
          <w:p w14:paraId="76E15C79" w14:textId="77777777" w:rsidR="001A544A" w:rsidRPr="00E27D23" w:rsidRDefault="001A544A" w:rsidP="009D4432">
            <w:pPr>
              <w:pStyle w:val="TAH"/>
            </w:pPr>
            <w:r w:rsidRPr="00E27D23">
              <w:t>Condition</w:t>
            </w:r>
          </w:p>
        </w:tc>
      </w:tr>
      <w:tr w:rsidR="001A544A" w:rsidRPr="00E27D23" w14:paraId="11D7EF40" w14:textId="77777777" w:rsidTr="001E5530">
        <w:tc>
          <w:tcPr>
            <w:tcW w:w="4518" w:type="dxa"/>
            <w:shd w:val="clear" w:color="auto" w:fill="auto"/>
          </w:tcPr>
          <w:p w14:paraId="70E105EA" w14:textId="77777777" w:rsidR="001A544A" w:rsidRPr="00E27D23" w:rsidRDefault="001A544A" w:rsidP="00C826D8">
            <w:pPr>
              <w:pStyle w:val="TAL"/>
            </w:pPr>
            <w:r w:rsidRPr="00E27D23">
              <w:t>RRCReconfigurationSidelink ::= SEQUENCE {</w:t>
            </w:r>
          </w:p>
        </w:tc>
        <w:tc>
          <w:tcPr>
            <w:tcW w:w="2678" w:type="dxa"/>
            <w:shd w:val="clear" w:color="auto" w:fill="auto"/>
          </w:tcPr>
          <w:p w14:paraId="03ACD241" w14:textId="77777777" w:rsidR="001A544A" w:rsidRPr="00E27D23" w:rsidRDefault="001A544A" w:rsidP="00C826D8">
            <w:pPr>
              <w:pStyle w:val="TAL"/>
            </w:pPr>
          </w:p>
        </w:tc>
        <w:tc>
          <w:tcPr>
            <w:tcW w:w="1277" w:type="dxa"/>
            <w:shd w:val="clear" w:color="auto" w:fill="auto"/>
          </w:tcPr>
          <w:p w14:paraId="180ABEFD" w14:textId="77777777" w:rsidR="001A544A" w:rsidRPr="00E27D23" w:rsidRDefault="001A544A" w:rsidP="00C826D8">
            <w:pPr>
              <w:pStyle w:val="TAL"/>
            </w:pPr>
          </w:p>
        </w:tc>
        <w:tc>
          <w:tcPr>
            <w:tcW w:w="1130" w:type="dxa"/>
            <w:shd w:val="clear" w:color="auto" w:fill="auto"/>
          </w:tcPr>
          <w:p w14:paraId="6F4DAC4D" w14:textId="77777777" w:rsidR="001A544A" w:rsidRPr="00E27D23" w:rsidRDefault="001A544A" w:rsidP="00C826D8">
            <w:pPr>
              <w:pStyle w:val="TAL"/>
            </w:pPr>
          </w:p>
        </w:tc>
      </w:tr>
      <w:tr w:rsidR="001A544A" w:rsidRPr="00E27D23" w14:paraId="22DDA22B" w14:textId="77777777" w:rsidTr="001E5530">
        <w:tc>
          <w:tcPr>
            <w:tcW w:w="4518" w:type="dxa"/>
            <w:shd w:val="clear" w:color="auto" w:fill="auto"/>
          </w:tcPr>
          <w:p w14:paraId="240225AC" w14:textId="77777777" w:rsidR="001A544A" w:rsidRPr="00E27D23" w:rsidRDefault="001A544A" w:rsidP="00C826D8">
            <w:pPr>
              <w:pStyle w:val="TAL"/>
              <w:rPr>
                <w:lang w:eastAsia="zh-CN"/>
              </w:rPr>
            </w:pPr>
            <w:r w:rsidRPr="00E27D23">
              <w:rPr>
                <w:lang w:eastAsia="zh-CN"/>
              </w:rPr>
              <w:t xml:space="preserve">  </w:t>
            </w:r>
            <w:r w:rsidRPr="00E27D23">
              <w:t>criticalExtensions CHOICE {</w:t>
            </w:r>
          </w:p>
        </w:tc>
        <w:tc>
          <w:tcPr>
            <w:tcW w:w="2678" w:type="dxa"/>
            <w:shd w:val="clear" w:color="auto" w:fill="auto"/>
          </w:tcPr>
          <w:p w14:paraId="016BEC8A" w14:textId="77777777" w:rsidR="001A544A" w:rsidRPr="00E27D23" w:rsidRDefault="001A544A" w:rsidP="00C826D8">
            <w:pPr>
              <w:pStyle w:val="TAL"/>
              <w:rPr>
                <w:lang w:eastAsia="zh-CN"/>
              </w:rPr>
            </w:pPr>
          </w:p>
        </w:tc>
        <w:tc>
          <w:tcPr>
            <w:tcW w:w="1277" w:type="dxa"/>
            <w:shd w:val="clear" w:color="auto" w:fill="auto"/>
          </w:tcPr>
          <w:p w14:paraId="245E0E53" w14:textId="77777777" w:rsidR="001A544A" w:rsidRPr="00E27D23" w:rsidRDefault="001A544A" w:rsidP="00C826D8">
            <w:pPr>
              <w:pStyle w:val="TAL"/>
            </w:pPr>
          </w:p>
        </w:tc>
        <w:tc>
          <w:tcPr>
            <w:tcW w:w="1130" w:type="dxa"/>
            <w:shd w:val="clear" w:color="auto" w:fill="auto"/>
          </w:tcPr>
          <w:p w14:paraId="475855BA" w14:textId="77777777" w:rsidR="001A544A" w:rsidRPr="00E27D23" w:rsidRDefault="001A544A" w:rsidP="00C826D8">
            <w:pPr>
              <w:pStyle w:val="TAL"/>
            </w:pPr>
          </w:p>
        </w:tc>
      </w:tr>
      <w:tr w:rsidR="001A544A" w:rsidRPr="00E27D23" w14:paraId="46EF7CB6" w14:textId="77777777" w:rsidTr="001E5530">
        <w:tc>
          <w:tcPr>
            <w:tcW w:w="4518" w:type="dxa"/>
            <w:shd w:val="clear" w:color="auto" w:fill="auto"/>
          </w:tcPr>
          <w:p w14:paraId="2BA30278" w14:textId="77777777" w:rsidR="001A544A" w:rsidRPr="00E27D23" w:rsidRDefault="001A544A" w:rsidP="00C826D8">
            <w:pPr>
              <w:pStyle w:val="TAL"/>
              <w:rPr>
                <w:lang w:eastAsia="zh-CN"/>
              </w:rPr>
            </w:pPr>
            <w:r w:rsidRPr="00E27D23">
              <w:rPr>
                <w:lang w:eastAsia="zh-CN"/>
              </w:rPr>
              <w:t xml:space="preserve">    </w:t>
            </w:r>
            <w:r w:rsidRPr="00E27D23">
              <w:t>rrcReconfigurationSidelink-r16 SEQUENCE {</w:t>
            </w:r>
          </w:p>
        </w:tc>
        <w:tc>
          <w:tcPr>
            <w:tcW w:w="2678" w:type="dxa"/>
            <w:shd w:val="clear" w:color="auto" w:fill="auto"/>
          </w:tcPr>
          <w:p w14:paraId="27A28DF0" w14:textId="77777777" w:rsidR="001A544A" w:rsidRPr="00E27D23" w:rsidRDefault="001A544A" w:rsidP="00C826D8">
            <w:pPr>
              <w:pStyle w:val="TAL"/>
              <w:rPr>
                <w:lang w:eastAsia="zh-CN"/>
              </w:rPr>
            </w:pPr>
          </w:p>
        </w:tc>
        <w:tc>
          <w:tcPr>
            <w:tcW w:w="1277" w:type="dxa"/>
            <w:shd w:val="clear" w:color="auto" w:fill="auto"/>
          </w:tcPr>
          <w:p w14:paraId="222BE996" w14:textId="77777777" w:rsidR="001A544A" w:rsidRPr="00E27D23" w:rsidRDefault="001A544A" w:rsidP="00C826D8">
            <w:pPr>
              <w:pStyle w:val="TAL"/>
            </w:pPr>
          </w:p>
        </w:tc>
        <w:tc>
          <w:tcPr>
            <w:tcW w:w="1130" w:type="dxa"/>
            <w:shd w:val="clear" w:color="auto" w:fill="auto"/>
          </w:tcPr>
          <w:p w14:paraId="09ACD837" w14:textId="77777777" w:rsidR="001A544A" w:rsidRPr="00E27D23" w:rsidRDefault="001A544A" w:rsidP="00C826D8">
            <w:pPr>
              <w:pStyle w:val="TAL"/>
            </w:pPr>
          </w:p>
        </w:tc>
      </w:tr>
      <w:tr w:rsidR="001A544A" w:rsidRPr="00E27D23" w14:paraId="48316101" w14:textId="77777777" w:rsidTr="001E5530">
        <w:tc>
          <w:tcPr>
            <w:tcW w:w="4518" w:type="dxa"/>
            <w:shd w:val="clear" w:color="auto" w:fill="auto"/>
          </w:tcPr>
          <w:p w14:paraId="6C903DF0" w14:textId="77777777" w:rsidR="001A544A" w:rsidRPr="00E27D23" w:rsidRDefault="001A544A" w:rsidP="00C826D8">
            <w:pPr>
              <w:pStyle w:val="TAL"/>
              <w:rPr>
                <w:lang w:eastAsia="zh-CN"/>
              </w:rPr>
            </w:pPr>
            <w:r w:rsidRPr="00E27D23">
              <w:rPr>
                <w:lang w:eastAsia="zh-CN"/>
              </w:rPr>
              <w:t xml:space="preserve">       </w:t>
            </w:r>
            <w:r w:rsidRPr="00E27D23">
              <w:t>sl-MeasConfig-r16 CHOICE {</w:t>
            </w:r>
          </w:p>
        </w:tc>
        <w:tc>
          <w:tcPr>
            <w:tcW w:w="2678" w:type="dxa"/>
            <w:shd w:val="clear" w:color="auto" w:fill="auto"/>
          </w:tcPr>
          <w:p w14:paraId="74A508A2" w14:textId="77777777" w:rsidR="001A544A" w:rsidRPr="00E27D23" w:rsidRDefault="001A544A" w:rsidP="00C826D8">
            <w:pPr>
              <w:pStyle w:val="TAL"/>
              <w:rPr>
                <w:lang w:eastAsia="zh-CN"/>
              </w:rPr>
            </w:pPr>
          </w:p>
        </w:tc>
        <w:tc>
          <w:tcPr>
            <w:tcW w:w="1277" w:type="dxa"/>
            <w:shd w:val="clear" w:color="auto" w:fill="auto"/>
          </w:tcPr>
          <w:p w14:paraId="7A493725" w14:textId="77777777" w:rsidR="001A544A" w:rsidRPr="00E27D23" w:rsidRDefault="001A544A" w:rsidP="00C826D8">
            <w:pPr>
              <w:pStyle w:val="TAL"/>
            </w:pPr>
          </w:p>
        </w:tc>
        <w:tc>
          <w:tcPr>
            <w:tcW w:w="1130" w:type="dxa"/>
            <w:shd w:val="clear" w:color="auto" w:fill="auto"/>
          </w:tcPr>
          <w:p w14:paraId="65D56FDD" w14:textId="77777777" w:rsidR="001A544A" w:rsidRPr="00E27D23" w:rsidRDefault="001A544A" w:rsidP="00C826D8">
            <w:pPr>
              <w:pStyle w:val="TAL"/>
            </w:pPr>
          </w:p>
        </w:tc>
      </w:tr>
      <w:tr w:rsidR="001A544A" w:rsidRPr="00E27D23" w14:paraId="2A8E5263" w14:textId="77777777" w:rsidTr="001E5530">
        <w:tc>
          <w:tcPr>
            <w:tcW w:w="4518" w:type="dxa"/>
            <w:shd w:val="clear" w:color="auto" w:fill="auto"/>
          </w:tcPr>
          <w:p w14:paraId="29633689" w14:textId="77777777" w:rsidR="001A544A" w:rsidRPr="00E27D23" w:rsidRDefault="001A544A" w:rsidP="00C826D8">
            <w:pPr>
              <w:pStyle w:val="TAL"/>
              <w:rPr>
                <w:lang w:eastAsia="zh-CN"/>
              </w:rPr>
            </w:pPr>
            <w:r w:rsidRPr="00E27D23">
              <w:rPr>
                <w:lang w:eastAsia="zh-CN"/>
              </w:rPr>
              <w:t xml:space="preserve">          </w:t>
            </w:r>
            <w:r w:rsidRPr="00E27D23">
              <w:rPr>
                <w:snapToGrid w:val="0"/>
                <w:lang w:eastAsia="zh-CN"/>
              </w:rPr>
              <w:t>setup SEQUENCE {</w:t>
            </w:r>
          </w:p>
        </w:tc>
        <w:tc>
          <w:tcPr>
            <w:tcW w:w="2678" w:type="dxa"/>
            <w:shd w:val="clear" w:color="auto" w:fill="auto"/>
          </w:tcPr>
          <w:p w14:paraId="5E2FF112" w14:textId="77777777" w:rsidR="001A544A" w:rsidRPr="00E27D23" w:rsidRDefault="001A544A" w:rsidP="00C826D8">
            <w:pPr>
              <w:pStyle w:val="TAL"/>
              <w:rPr>
                <w:lang w:eastAsia="zh-CN"/>
              </w:rPr>
            </w:pPr>
          </w:p>
        </w:tc>
        <w:tc>
          <w:tcPr>
            <w:tcW w:w="1277" w:type="dxa"/>
            <w:shd w:val="clear" w:color="auto" w:fill="auto"/>
          </w:tcPr>
          <w:p w14:paraId="70402E6E" w14:textId="77777777" w:rsidR="001A544A" w:rsidRPr="00E27D23" w:rsidRDefault="001A544A" w:rsidP="00C826D8">
            <w:pPr>
              <w:pStyle w:val="TAL"/>
            </w:pPr>
          </w:p>
        </w:tc>
        <w:tc>
          <w:tcPr>
            <w:tcW w:w="1130" w:type="dxa"/>
            <w:shd w:val="clear" w:color="auto" w:fill="auto"/>
          </w:tcPr>
          <w:p w14:paraId="69422B91" w14:textId="77777777" w:rsidR="001A544A" w:rsidRPr="00E27D23" w:rsidRDefault="001A544A" w:rsidP="00C826D8">
            <w:pPr>
              <w:pStyle w:val="TAL"/>
            </w:pPr>
          </w:p>
        </w:tc>
      </w:tr>
      <w:tr w:rsidR="001A544A" w:rsidRPr="00E27D23" w14:paraId="3D2243A9" w14:textId="77777777" w:rsidTr="001E5530">
        <w:tc>
          <w:tcPr>
            <w:tcW w:w="4518" w:type="dxa"/>
            <w:shd w:val="clear" w:color="auto" w:fill="auto"/>
          </w:tcPr>
          <w:p w14:paraId="30FB6B58" w14:textId="77777777" w:rsidR="001A544A" w:rsidRPr="00E27D23" w:rsidRDefault="001A544A" w:rsidP="00C826D8">
            <w:pPr>
              <w:pStyle w:val="TAL"/>
              <w:rPr>
                <w:lang w:eastAsia="zh-CN"/>
              </w:rPr>
            </w:pPr>
            <w:r w:rsidRPr="00E27D23">
              <w:rPr>
                <w:lang w:eastAsia="zh-CN"/>
              </w:rPr>
              <w:t xml:space="preserve">             </w:t>
            </w:r>
            <w:r w:rsidRPr="00E27D23">
              <w:t>sl-ReportConfigToAddModList-r16</w:t>
            </w:r>
          </w:p>
        </w:tc>
        <w:tc>
          <w:tcPr>
            <w:tcW w:w="2678" w:type="dxa"/>
            <w:shd w:val="clear" w:color="auto" w:fill="auto"/>
          </w:tcPr>
          <w:p w14:paraId="3851DE78" w14:textId="77777777" w:rsidR="001A544A" w:rsidRPr="00E27D23" w:rsidRDefault="001A544A" w:rsidP="00C826D8">
            <w:pPr>
              <w:pStyle w:val="TAL"/>
              <w:rPr>
                <w:lang w:eastAsia="zh-CN"/>
              </w:rPr>
            </w:pPr>
            <w:r w:rsidRPr="00E27D23">
              <w:rPr>
                <w:lang w:eastAsia="zh-CN"/>
              </w:rPr>
              <w:t>SL-ReportConfigList-r16 as defined in TS 38.508-1 [4], Table 4.6.6-24 with condition PERIODICAL</w:t>
            </w:r>
          </w:p>
        </w:tc>
        <w:tc>
          <w:tcPr>
            <w:tcW w:w="1277" w:type="dxa"/>
            <w:shd w:val="clear" w:color="auto" w:fill="auto"/>
          </w:tcPr>
          <w:p w14:paraId="37D070B8" w14:textId="77777777" w:rsidR="001A544A" w:rsidRPr="00E27D23" w:rsidRDefault="001A544A" w:rsidP="00C826D8">
            <w:pPr>
              <w:pStyle w:val="TAL"/>
            </w:pPr>
          </w:p>
        </w:tc>
        <w:tc>
          <w:tcPr>
            <w:tcW w:w="1130" w:type="dxa"/>
            <w:shd w:val="clear" w:color="auto" w:fill="auto"/>
          </w:tcPr>
          <w:p w14:paraId="5281157D" w14:textId="77777777" w:rsidR="001A544A" w:rsidRPr="00E27D23" w:rsidRDefault="001A544A" w:rsidP="00C826D8">
            <w:pPr>
              <w:pStyle w:val="TAL"/>
            </w:pPr>
          </w:p>
        </w:tc>
      </w:tr>
      <w:tr w:rsidR="001A544A" w:rsidRPr="00E27D23" w14:paraId="54E2D661" w14:textId="77777777" w:rsidTr="001E5530">
        <w:tc>
          <w:tcPr>
            <w:tcW w:w="4518" w:type="dxa"/>
            <w:shd w:val="clear" w:color="auto" w:fill="auto"/>
          </w:tcPr>
          <w:p w14:paraId="668A8FC5" w14:textId="77777777" w:rsidR="001A544A" w:rsidRPr="00E27D23" w:rsidRDefault="001A544A" w:rsidP="00C826D8">
            <w:pPr>
              <w:pStyle w:val="TAL"/>
              <w:rPr>
                <w:lang w:eastAsia="zh-CN"/>
              </w:rPr>
            </w:pPr>
            <w:r w:rsidRPr="00E27D23">
              <w:rPr>
                <w:lang w:eastAsia="zh-CN"/>
              </w:rPr>
              <w:t xml:space="preserve">          }</w:t>
            </w:r>
          </w:p>
        </w:tc>
        <w:tc>
          <w:tcPr>
            <w:tcW w:w="2678" w:type="dxa"/>
            <w:shd w:val="clear" w:color="auto" w:fill="auto"/>
          </w:tcPr>
          <w:p w14:paraId="6CBA6F8D" w14:textId="77777777" w:rsidR="001A544A" w:rsidRPr="00E27D23" w:rsidRDefault="001A544A" w:rsidP="00C826D8">
            <w:pPr>
              <w:pStyle w:val="TAL"/>
              <w:rPr>
                <w:lang w:eastAsia="zh-CN"/>
              </w:rPr>
            </w:pPr>
          </w:p>
        </w:tc>
        <w:tc>
          <w:tcPr>
            <w:tcW w:w="1277" w:type="dxa"/>
            <w:shd w:val="clear" w:color="auto" w:fill="auto"/>
          </w:tcPr>
          <w:p w14:paraId="47565F25" w14:textId="77777777" w:rsidR="001A544A" w:rsidRPr="00E27D23" w:rsidRDefault="001A544A" w:rsidP="00C826D8">
            <w:pPr>
              <w:pStyle w:val="TAL"/>
            </w:pPr>
          </w:p>
        </w:tc>
        <w:tc>
          <w:tcPr>
            <w:tcW w:w="1130" w:type="dxa"/>
            <w:shd w:val="clear" w:color="auto" w:fill="auto"/>
          </w:tcPr>
          <w:p w14:paraId="578CF012" w14:textId="77777777" w:rsidR="001A544A" w:rsidRPr="00E27D23" w:rsidRDefault="001A544A" w:rsidP="00C826D8">
            <w:pPr>
              <w:pStyle w:val="TAL"/>
            </w:pPr>
          </w:p>
        </w:tc>
      </w:tr>
      <w:tr w:rsidR="001A544A" w:rsidRPr="00E27D23" w14:paraId="43264757" w14:textId="77777777" w:rsidTr="001E5530">
        <w:tc>
          <w:tcPr>
            <w:tcW w:w="4518" w:type="dxa"/>
            <w:shd w:val="clear" w:color="auto" w:fill="auto"/>
          </w:tcPr>
          <w:p w14:paraId="1D471A09" w14:textId="77777777" w:rsidR="001A544A" w:rsidRPr="00E27D23" w:rsidRDefault="001A544A" w:rsidP="00C826D8">
            <w:pPr>
              <w:pStyle w:val="TAL"/>
              <w:rPr>
                <w:lang w:eastAsia="zh-CN"/>
              </w:rPr>
            </w:pPr>
            <w:r w:rsidRPr="00E27D23">
              <w:rPr>
                <w:lang w:eastAsia="zh-CN"/>
              </w:rPr>
              <w:t xml:space="preserve">       }</w:t>
            </w:r>
          </w:p>
        </w:tc>
        <w:tc>
          <w:tcPr>
            <w:tcW w:w="2678" w:type="dxa"/>
            <w:shd w:val="clear" w:color="auto" w:fill="auto"/>
          </w:tcPr>
          <w:p w14:paraId="4BBE9A18" w14:textId="77777777" w:rsidR="001A544A" w:rsidRPr="00E27D23" w:rsidRDefault="001A544A" w:rsidP="00C826D8">
            <w:pPr>
              <w:pStyle w:val="TAL"/>
              <w:rPr>
                <w:lang w:eastAsia="zh-CN"/>
              </w:rPr>
            </w:pPr>
          </w:p>
        </w:tc>
        <w:tc>
          <w:tcPr>
            <w:tcW w:w="1277" w:type="dxa"/>
            <w:shd w:val="clear" w:color="auto" w:fill="auto"/>
          </w:tcPr>
          <w:p w14:paraId="6A2A67DA" w14:textId="77777777" w:rsidR="001A544A" w:rsidRPr="00E27D23" w:rsidRDefault="001A544A" w:rsidP="00C826D8">
            <w:pPr>
              <w:pStyle w:val="TAL"/>
            </w:pPr>
          </w:p>
        </w:tc>
        <w:tc>
          <w:tcPr>
            <w:tcW w:w="1130" w:type="dxa"/>
            <w:shd w:val="clear" w:color="auto" w:fill="auto"/>
          </w:tcPr>
          <w:p w14:paraId="77DF0DED" w14:textId="77777777" w:rsidR="001A544A" w:rsidRPr="00E27D23" w:rsidRDefault="001A544A" w:rsidP="00C826D8">
            <w:pPr>
              <w:pStyle w:val="TAL"/>
            </w:pPr>
          </w:p>
        </w:tc>
      </w:tr>
      <w:tr w:rsidR="001A544A" w:rsidRPr="00E27D23" w14:paraId="40451E1F" w14:textId="77777777" w:rsidTr="001E5530">
        <w:tc>
          <w:tcPr>
            <w:tcW w:w="4518" w:type="dxa"/>
            <w:shd w:val="clear" w:color="auto" w:fill="auto"/>
          </w:tcPr>
          <w:p w14:paraId="2E8BB364" w14:textId="77777777" w:rsidR="001A544A" w:rsidRPr="00E27D23" w:rsidRDefault="001A544A" w:rsidP="00C826D8">
            <w:pPr>
              <w:pStyle w:val="TAL"/>
              <w:rPr>
                <w:lang w:eastAsia="zh-CN"/>
              </w:rPr>
            </w:pPr>
            <w:r w:rsidRPr="00E27D23">
              <w:rPr>
                <w:lang w:eastAsia="zh-CN"/>
              </w:rPr>
              <w:t xml:space="preserve">    }</w:t>
            </w:r>
          </w:p>
        </w:tc>
        <w:tc>
          <w:tcPr>
            <w:tcW w:w="2678" w:type="dxa"/>
            <w:shd w:val="clear" w:color="auto" w:fill="auto"/>
          </w:tcPr>
          <w:p w14:paraId="406DD48D" w14:textId="77777777" w:rsidR="001A544A" w:rsidRPr="00E27D23" w:rsidRDefault="001A544A" w:rsidP="00C826D8">
            <w:pPr>
              <w:pStyle w:val="TAL"/>
              <w:rPr>
                <w:lang w:eastAsia="zh-CN"/>
              </w:rPr>
            </w:pPr>
          </w:p>
        </w:tc>
        <w:tc>
          <w:tcPr>
            <w:tcW w:w="1277" w:type="dxa"/>
            <w:shd w:val="clear" w:color="auto" w:fill="auto"/>
          </w:tcPr>
          <w:p w14:paraId="507FFB2A" w14:textId="77777777" w:rsidR="001A544A" w:rsidRPr="00E27D23" w:rsidRDefault="001A544A" w:rsidP="00C826D8">
            <w:pPr>
              <w:pStyle w:val="TAL"/>
            </w:pPr>
          </w:p>
        </w:tc>
        <w:tc>
          <w:tcPr>
            <w:tcW w:w="1130" w:type="dxa"/>
            <w:shd w:val="clear" w:color="auto" w:fill="auto"/>
          </w:tcPr>
          <w:p w14:paraId="58D36135" w14:textId="77777777" w:rsidR="001A544A" w:rsidRPr="00E27D23" w:rsidRDefault="001A544A" w:rsidP="00C826D8">
            <w:pPr>
              <w:pStyle w:val="TAL"/>
            </w:pPr>
          </w:p>
        </w:tc>
      </w:tr>
      <w:tr w:rsidR="001A544A" w:rsidRPr="00E27D23" w14:paraId="4CF6E9B7" w14:textId="77777777" w:rsidTr="001E5530">
        <w:tc>
          <w:tcPr>
            <w:tcW w:w="4518" w:type="dxa"/>
            <w:shd w:val="clear" w:color="auto" w:fill="auto"/>
          </w:tcPr>
          <w:p w14:paraId="36A16C5F" w14:textId="77777777" w:rsidR="001A544A" w:rsidRPr="00E27D23" w:rsidRDefault="001A544A" w:rsidP="00C826D8">
            <w:pPr>
              <w:pStyle w:val="TAL"/>
            </w:pPr>
            <w:r w:rsidRPr="00E27D23">
              <w:rPr>
                <w:lang w:eastAsia="zh-CN"/>
              </w:rPr>
              <w:t xml:space="preserve">  </w:t>
            </w:r>
            <w:r w:rsidRPr="00E27D23">
              <w:rPr>
                <w:snapToGrid w:val="0"/>
                <w:lang w:eastAsia="zh-CN"/>
              </w:rPr>
              <w:t>}</w:t>
            </w:r>
          </w:p>
        </w:tc>
        <w:tc>
          <w:tcPr>
            <w:tcW w:w="2678" w:type="dxa"/>
            <w:shd w:val="clear" w:color="auto" w:fill="auto"/>
          </w:tcPr>
          <w:p w14:paraId="69C73B92" w14:textId="77777777" w:rsidR="001A544A" w:rsidRPr="00E27D23" w:rsidRDefault="001A544A" w:rsidP="00C826D8">
            <w:pPr>
              <w:pStyle w:val="TAL"/>
              <w:rPr>
                <w:lang w:eastAsia="zh-CN"/>
              </w:rPr>
            </w:pPr>
          </w:p>
        </w:tc>
        <w:tc>
          <w:tcPr>
            <w:tcW w:w="1277" w:type="dxa"/>
            <w:shd w:val="clear" w:color="auto" w:fill="auto"/>
          </w:tcPr>
          <w:p w14:paraId="1B453FAF" w14:textId="77777777" w:rsidR="001A544A" w:rsidRPr="00E27D23" w:rsidRDefault="001A544A" w:rsidP="00C826D8">
            <w:pPr>
              <w:pStyle w:val="TAL"/>
            </w:pPr>
          </w:p>
        </w:tc>
        <w:tc>
          <w:tcPr>
            <w:tcW w:w="1130" w:type="dxa"/>
            <w:shd w:val="clear" w:color="auto" w:fill="auto"/>
          </w:tcPr>
          <w:p w14:paraId="4AA8E8C7" w14:textId="77777777" w:rsidR="001A544A" w:rsidRPr="00E27D23" w:rsidRDefault="001A544A" w:rsidP="00C826D8">
            <w:pPr>
              <w:pStyle w:val="TAL"/>
            </w:pPr>
          </w:p>
        </w:tc>
      </w:tr>
      <w:tr w:rsidR="001A544A" w:rsidRPr="00E27D23" w14:paraId="3ADA9C7D" w14:textId="77777777" w:rsidTr="001E5530">
        <w:tc>
          <w:tcPr>
            <w:tcW w:w="4518" w:type="dxa"/>
            <w:shd w:val="clear" w:color="auto" w:fill="auto"/>
          </w:tcPr>
          <w:p w14:paraId="37710000" w14:textId="77777777" w:rsidR="001A544A" w:rsidRPr="00E27D23" w:rsidRDefault="001A544A" w:rsidP="00C826D8">
            <w:pPr>
              <w:pStyle w:val="TAL"/>
              <w:rPr>
                <w:lang w:eastAsia="zh-CN"/>
              </w:rPr>
            </w:pPr>
            <w:r w:rsidRPr="00E27D23">
              <w:rPr>
                <w:lang w:eastAsia="zh-CN"/>
              </w:rPr>
              <w:t>}</w:t>
            </w:r>
          </w:p>
        </w:tc>
        <w:tc>
          <w:tcPr>
            <w:tcW w:w="2678" w:type="dxa"/>
            <w:shd w:val="clear" w:color="auto" w:fill="auto"/>
          </w:tcPr>
          <w:p w14:paraId="0519D6C5" w14:textId="77777777" w:rsidR="001A544A" w:rsidRPr="00E27D23" w:rsidRDefault="001A544A" w:rsidP="00C826D8">
            <w:pPr>
              <w:pStyle w:val="TAL"/>
              <w:rPr>
                <w:lang w:eastAsia="zh-CN"/>
              </w:rPr>
            </w:pPr>
          </w:p>
        </w:tc>
        <w:tc>
          <w:tcPr>
            <w:tcW w:w="1277" w:type="dxa"/>
            <w:shd w:val="clear" w:color="auto" w:fill="auto"/>
          </w:tcPr>
          <w:p w14:paraId="4B510414" w14:textId="77777777" w:rsidR="001A544A" w:rsidRPr="00E27D23" w:rsidRDefault="001A544A" w:rsidP="00C826D8">
            <w:pPr>
              <w:pStyle w:val="TAL"/>
            </w:pPr>
          </w:p>
        </w:tc>
        <w:tc>
          <w:tcPr>
            <w:tcW w:w="1130" w:type="dxa"/>
            <w:shd w:val="clear" w:color="auto" w:fill="auto"/>
          </w:tcPr>
          <w:p w14:paraId="7E165C29" w14:textId="77777777" w:rsidR="001A544A" w:rsidRPr="00E27D23" w:rsidRDefault="001A544A" w:rsidP="00C826D8">
            <w:pPr>
              <w:pStyle w:val="TAL"/>
            </w:pPr>
          </w:p>
        </w:tc>
      </w:tr>
    </w:tbl>
    <w:p w14:paraId="6FB22A2B" w14:textId="77777777" w:rsidR="001A544A" w:rsidRPr="00E27D23" w:rsidRDefault="001A544A" w:rsidP="009D4432">
      <w:pPr>
        <w:rPr>
          <w:lang w:eastAsia="zh-CN"/>
        </w:rPr>
      </w:pPr>
    </w:p>
    <w:p w14:paraId="2108ADC2" w14:textId="77777777" w:rsidR="001A544A" w:rsidRPr="00E27D23" w:rsidRDefault="001A544A" w:rsidP="009D4432">
      <w:pPr>
        <w:pStyle w:val="TH"/>
        <w:rPr>
          <w:lang w:eastAsia="zh-CN"/>
        </w:rPr>
      </w:pPr>
      <w:r w:rsidRPr="00E27D23">
        <w:t xml:space="preserve">Table </w:t>
      </w:r>
      <w:r w:rsidRPr="00E27D23">
        <w:rPr>
          <w:snapToGrid w:val="0"/>
        </w:rPr>
        <w:t>12.1.3.1.3.3</w:t>
      </w:r>
      <w:r w:rsidRPr="00E27D23">
        <w:t>-</w:t>
      </w:r>
      <w:r w:rsidRPr="00E27D23">
        <w:rPr>
          <w:lang w:eastAsia="zh-CN"/>
        </w:rPr>
        <w:t>4</w:t>
      </w:r>
      <w:r w:rsidRPr="00E27D23">
        <w:t xml:space="preserve">: </w:t>
      </w:r>
      <w:r w:rsidRPr="00E27D23">
        <w:rPr>
          <w:snapToGrid w:val="0"/>
        </w:rPr>
        <w:t>RRCReconfigurationCompleteSidelink</w:t>
      </w:r>
      <w:r w:rsidRPr="00E27D23">
        <w:rPr>
          <w:snapToGrid w:val="0"/>
          <w:lang w:eastAsia="zh-CN"/>
        </w:rPr>
        <w:t xml:space="preserve"> (step 3,</w:t>
      </w:r>
      <w:r w:rsidRPr="00E27D23">
        <w:t xml:space="preserve"> </w:t>
      </w:r>
      <w:r w:rsidRPr="00E27D23">
        <w:rPr>
          <w:snapToGrid w:val="0"/>
          <w:lang w:eastAsia="zh-CN"/>
        </w:rPr>
        <w:t>Table 12.1.3.1.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3"/>
      </w:tblGrid>
      <w:tr w:rsidR="001A544A" w:rsidRPr="00E27D23" w14:paraId="1797C324" w14:textId="77777777" w:rsidTr="001E5530">
        <w:tc>
          <w:tcPr>
            <w:tcW w:w="9603" w:type="dxa"/>
            <w:shd w:val="clear" w:color="auto" w:fill="auto"/>
          </w:tcPr>
          <w:p w14:paraId="64FEA1F3" w14:textId="7342DFB9" w:rsidR="001A544A" w:rsidRPr="00E27D23" w:rsidRDefault="00BD0038" w:rsidP="009D4432">
            <w:pPr>
              <w:pStyle w:val="TAL"/>
              <w:rPr>
                <w:lang w:eastAsia="zh-CN"/>
              </w:rPr>
            </w:pPr>
            <w:r w:rsidRPr="00E27D23">
              <w:rPr>
                <w:lang w:eastAsia="zh-CN"/>
              </w:rPr>
              <w:t>Derivation path: TS 38.508-1 [4], Table 4.6.1A-4 with condition RX</w:t>
            </w:r>
          </w:p>
        </w:tc>
      </w:tr>
    </w:tbl>
    <w:p w14:paraId="34260A14" w14:textId="77777777" w:rsidR="001A544A" w:rsidRPr="00E27D23" w:rsidRDefault="001A544A" w:rsidP="009D4432">
      <w:pPr>
        <w:rPr>
          <w:lang w:eastAsia="zh-CN"/>
        </w:rPr>
      </w:pPr>
    </w:p>
    <w:p w14:paraId="69FC0523" w14:textId="4132A41E" w:rsidR="007F5B8B" w:rsidRPr="00E27D23" w:rsidRDefault="007F5B8B" w:rsidP="007F5B8B">
      <w:pPr>
        <w:pStyle w:val="Heading4"/>
      </w:pPr>
      <w:r w:rsidRPr="00E27D23">
        <w:t>12.1.3.2</w:t>
      </w:r>
      <w:r w:rsidRPr="00E27D23">
        <w:tab/>
        <w:t>PC5-only operation / Measurement configuration and reporting via PC5 RRC / PSBCH-RSRP measurement reporting / Event S1 and S2</w:t>
      </w:r>
    </w:p>
    <w:p w14:paraId="045E0C8D" w14:textId="77777777" w:rsidR="007F5B8B" w:rsidRPr="00E27D23" w:rsidRDefault="007F5B8B" w:rsidP="007F5B8B">
      <w:pPr>
        <w:pStyle w:val="H6"/>
      </w:pPr>
      <w:r w:rsidRPr="00E27D23">
        <w:rPr>
          <w:lang w:eastAsia="zh-CN"/>
        </w:rPr>
        <w:t>12.1.3.2</w:t>
      </w:r>
      <w:r w:rsidRPr="00E27D23">
        <w:t>.1</w:t>
      </w:r>
      <w:r w:rsidRPr="00E27D23">
        <w:tab/>
        <w:t>Test Purpose (TP)</w:t>
      </w:r>
    </w:p>
    <w:p w14:paraId="271421DD" w14:textId="77777777" w:rsidR="007F5B8B" w:rsidRPr="00E27D23" w:rsidRDefault="007F5B8B" w:rsidP="007F5B8B">
      <w:pPr>
        <w:pStyle w:val="H6"/>
        <w:rPr>
          <w:color w:val="000000"/>
        </w:rPr>
      </w:pPr>
      <w:r w:rsidRPr="00E27D23">
        <w:rPr>
          <w:color w:val="000000"/>
        </w:rPr>
        <w:t>(1)</w:t>
      </w:r>
    </w:p>
    <w:p w14:paraId="21DE70E2" w14:textId="77777777" w:rsidR="00C03C8B" w:rsidRPr="00E27D23" w:rsidRDefault="007F5B8B" w:rsidP="007F5B8B">
      <w:pPr>
        <w:pStyle w:val="PL"/>
        <w:rPr>
          <w:noProof w:val="0"/>
          <w:color w:val="000000"/>
        </w:rPr>
      </w:pPr>
      <w:r w:rsidRPr="00E27D23">
        <w:rPr>
          <w:b/>
          <w:bCs/>
          <w:noProof w:val="0"/>
          <w:color w:val="000000"/>
        </w:rPr>
        <w:t>with</w:t>
      </w:r>
      <w:r w:rsidRPr="00E27D23">
        <w:rPr>
          <w:noProof w:val="0"/>
          <w:color w:val="000000"/>
        </w:rPr>
        <w:t xml:space="preserve"> {</w:t>
      </w:r>
      <w:r w:rsidRPr="00E27D23">
        <w:rPr>
          <w:noProof w:val="0"/>
          <w:color w:val="000000"/>
          <w:sz w:val="20"/>
        </w:rPr>
        <w:t xml:space="preserve"> </w:t>
      </w:r>
      <w:r w:rsidRPr="00E27D23">
        <w:rPr>
          <w:noProof w:val="0"/>
          <w:color w:val="000000"/>
        </w:rPr>
        <w:t>UE configured to per</w:t>
      </w:r>
      <w:r w:rsidR="00C03C8B" w:rsidRPr="00E27D23">
        <w:rPr>
          <w:noProof w:val="0"/>
          <w:color w:val="000000"/>
        </w:rPr>
        <w:t>fv</w:t>
      </w:r>
    </w:p>
    <w:p w14:paraId="4A63EE4E" w14:textId="09FF4A9F" w:rsidR="007F5B8B" w:rsidRPr="00E27D23" w:rsidRDefault="007F5B8B" w:rsidP="007F5B8B">
      <w:pPr>
        <w:pStyle w:val="PL"/>
        <w:rPr>
          <w:noProof w:val="0"/>
          <w:color w:val="000000"/>
        </w:rPr>
      </w:pPr>
      <w:r w:rsidRPr="00E27D23">
        <w:rPr>
          <w:noProof w:val="0"/>
          <w:color w:val="000000"/>
        </w:rPr>
        <w:t>form event S1 PSBCH-RSRP measurement on SL-SSB via PC5 RRC }</w:t>
      </w:r>
    </w:p>
    <w:p w14:paraId="76BA0A10" w14:textId="77777777" w:rsidR="007F5B8B" w:rsidRPr="00E27D23" w:rsidRDefault="007F5B8B" w:rsidP="007F5B8B">
      <w:pPr>
        <w:pStyle w:val="PL"/>
        <w:rPr>
          <w:noProof w:val="0"/>
          <w:color w:val="000000"/>
        </w:rPr>
      </w:pPr>
      <w:r w:rsidRPr="00E27D23">
        <w:rPr>
          <w:b/>
          <w:bCs/>
          <w:noProof w:val="0"/>
          <w:color w:val="000000"/>
        </w:rPr>
        <w:t>ensure that</w:t>
      </w:r>
      <w:r w:rsidRPr="00E27D23">
        <w:rPr>
          <w:noProof w:val="0"/>
          <w:color w:val="000000"/>
        </w:rPr>
        <w:t xml:space="preserve"> {</w:t>
      </w:r>
    </w:p>
    <w:p w14:paraId="5A20FEF2" w14:textId="77777777" w:rsidR="007F5B8B" w:rsidRPr="00E27D23" w:rsidRDefault="007F5B8B" w:rsidP="007F5B8B">
      <w:pPr>
        <w:pStyle w:val="PL"/>
        <w:rPr>
          <w:noProof w:val="0"/>
          <w:color w:val="000000"/>
        </w:rPr>
      </w:pPr>
      <w:r w:rsidRPr="00E27D23">
        <w:rPr>
          <w:noProof w:val="0"/>
          <w:color w:val="000000"/>
        </w:rPr>
        <w:t xml:space="preserve">  </w:t>
      </w:r>
      <w:r w:rsidRPr="00E27D23">
        <w:rPr>
          <w:b/>
          <w:bCs/>
          <w:noProof w:val="0"/>
          <w:color w:val="000000"/>
        </w:rPr>
        <w:t>when</w:t>
      </w:r>
      <w:r w:rsidRPr="00E27D23">
        <w:rPr>
          <w:noProof w:val="0"/>
          <w:color w:val="000000"/>
        </w:rPr>
        <w:t xml:space="preserve"> { PSBCH-RSRP measurement results of SL SSB are below threshold</w:t>
      </w:r>
      <w:r w:rsidRPr="00E27D23">
        <w:rPr>
          <w:noProof w:val="0"/>
          <w:color w:val="000000"/>
          <w:lang w:eastAsia="zh-CN"/>
        </w:rPr>
        <w:t xml:space="preserve"> </w:t>
      </w:r>
      <w:r w:rsidRPr="00E27D23">
        <w:rPr>
          <w:noProof w:val="0"/>
          <w:color w:val="000000"/>
        </w:rPr>
        <w:t>}</w:t>
      </w:r>
    </w:p>
    <w:p w14:paraId="3EE182EC" w14:textId="77777777" w:rsidR="007F5B8B" w:rsidRPr="00E27D23" w:rsidRDefault="007F5B8B" w:rsidP="007F5B8B">
      <w:pPr>
        <w:pStyle w:val="PL"/>
        <w:rPr>
          <w:noProof w:val="0"/>
          <w:color w:val="000000"/>
        </w:rPr>
      </w:pPr>
      <w:r w:rsidRPr="00E27D23">
        <w:rPr>
          <w:noProof w:val="0"/>
          <w:color w:val="000000"/>
        </w:rPr>
        <w:t xml:space="preserve">    </w:t>
      </w:r>
      <w:r w:rsidRPr="00E27D23">
        <w:rPr>
          <w:b/>
          <w:bCs/>
          <w:noProof w:val="0"/>
          <w:color w:val="000000"/>
        </w:rPr>
        <w:t>then</w:t>
      </w:r>
      <w:r w:rsidRPr="00E27D23">
        <w:rPr>
          <w:noProof w:val="0"/>
          <w:color w:val="000000"/>
        </w:rPr>
        <w:t xml:space="preserve"> { UE does not trigger PSBCH-RSRP measurement reporting }</w:t>
      </w:r>
    </w:p>
    <w:p w14:paraId="6C687EFC" w14:textId="77777777" w:rsidR="007F5B8B" w:rsidRPr="00E27D23" w:rsidRDefault="007F5B8B" w:rsidP="007F5B8B">
      <w:pPr>
        <w:pStyle w:val="PL"/>
        <w:rPr>
          <w:noProof w:val="0"/>
          <w:color w:val="000000"/>
        </w:rPr>
      </w:pPr>
      <w:r w:rsidRPr="00E27D23">
        <w:rPr>
          <w:noProof w:val="0"/>
          <w:color w:val="000000"/>
        </w:rPr>
        <w:t xml:space="preserve">         }</w:t>
      </w:r>
    </w:p>
    <w:p w14:paraId="7FDC6EEC" w14:textId="77777777" w:rsidR="007F5B8B" w:rsidRPr="00E27D23" w:rsidRDefault="007F5B8B" w:rsidP="007F5B8B">
      <w:pPr>
        <w:pStyle w:val="PL"/>
        <w:rPr>
          <w:noProof w:val="0"/>
          <w:color w:val="000000"/>
        </w:rPr>
      </w:pPr>
    </w:p>
    <w:p w14:paraId="46984ACC" w14:textId="77777777" w:rsidR="007F5B8B" w:rsidRPr="00E27D23" w:rsidRDefault="007F5B8B" w:rsidP="007F5B8B">
      <w:pPr>
        <w:pStyle w:val="H6"/>
        <w:rPr>
          <w:color w:val="000000"/>
        </w:rPr>
      </w:pPr>
      <w:r w:rsidRPr="00E27D23">
        <w:rPr>
          <w:color w:val="000000"/>
        </w:rPr>
        <w:t>(2)</w:t>
      </w:r>
    </w:p>
    <w:p w14:paraId="5B7A3FB6" w14:textId="77777777" w:rsidR="007F5B8B" w:rsidRPr="00E27D23" w:rsidRDefault="007F5B8B" w:rsidP="007F5B8B">
      <w:pPr>
        <w:pStyle w:val="PL"/>
        <w:rPr>
          <w:noProof w:val="0"/>
          <w:color w:val="000000"/>
        </w:rPr>
      </w:pPr>
      <w:r w:rsidRPr="00E27D23">
        <w:rPr>
          <w:b/>
          <w:bCs/>
          <w:noProof w:val="0"/>
          <w:color w:val="000000"/>
        </w:rPr>
        <w:t>with</w:t>
      </w:r>
      <w:r w:rsidRPr="00E27D23">
        <w:rPr>
          <w:noProof w:val="0"/>
          <w:color w:val="000000"/>
        </w:rPr>
        <w:t xml:space="preserve"> {</w:t>
      </w:r>
      <w:r w:rsidRPr="00E27D23">
        <w:rPr>
          <w:noProof w:val="0"/>
          <w:color w:val="000000"/>
          <w:sz w:val="20"/>
        </w:rPr>
        <w:t xml:space="preserve"> </w:t>
      </w:r>
      <w:r w:rsidRPr="00E27D23">
        <w:rPr>
          <w:noProof w:val="0"/>
          <w:color w:val="000000"/>
        </w:rPr>
        <w:t>UE configured to perform event S1 PSBCH-RSRP measurement on SL-SSB via PC5 RRC }</w:t>
      </w:r>
    </w:p>
    <w:p w14:paraId="7BEB0D85" w14:textId="77777777" w:rsidR="007F5B8B" w:rsidRPr="00E27D23" w:rsidRDefault="007F5B8B" w:rsidP="007F5B8B">
      <w:pPr>
        <w:pStyle w:val="PL"/>
        <w:rPr>
          <w:noProof w:val="0"/>
          <w:color w:val="000000"/>
        </w:rPr>
      </w:pPr>
      <w:r w:rsidRPr="00E27D23">
        <w:rPr>
          <w:b/>
          <w:bCs/>
          <w:noProof w:val="0"/>
          <w:color w:val="000000"/>
        </w:rPr>
        <w:t>ensure that</w:t>
      </w:r>
      <w:r w:rsidRPr="00E27D23">
        <w:rPr>
          <w:noProof w:val="0"/>
          <w:color w:val="000000"/>
        </w:rPr>
        <w:t xml:space="preserve"> {</w:t>
      </w:r>
    </w:p>
    <w:p w14:paraId="03729072" w14:textId="77777777" w:rsidR="007F5B8B" w:rsidRPr="00E27D23" w:rsidRDefault="007F5B8B" w:rsidP="007F5B8B">
      <w:pPr>
        <w:pStyle w:val="PL"/>
        <w:rPr>
          <w:noProof w:val="0"/>
          <w:color w:val="000000"/>
        </w:rPr>
      </w:pPr>
      <w:r w:rsidRPr="00E27D23">
        <w:rPr>
          <w:noProof w:val="0"/>
          <w:color w:val="000000"/>
        </w:rPr>
        <w:t xml:space="preserve">  </w:t>
      </w:r>
      <w:r w:rsidRPr="00E27D23">
        <w:rPr>
          <w:b/>
          <w:bCs/>
          <w:noProof w:val="0"/>
          <w:color w:val="000000"/>
        </w:rPr>
        <w:t>when</w:t>
      </w:r>
      <w:r w:rsidRPr="00E27D23">
        <w:rPr>
          <w:noProof w:val="0"/>
          <w:color w:val="000000"/>
        </w:rPr>
        <w:t xml:space="preserve"> { PSBCH-RSRP measurement results of SL SSB are above threshold }</w:t>
      </w:r>
    </w:p>
    <w:p w14:paraId="5D1C12E5" w14:textId="77777777" w:rsidR="007F5B8B" w:rsidRPr="00E27D23" w:rsidRDefault="007F5B8B" w:rsidP="007F5B8B">
      <w:pPr>
        <w:pStyle w:val="PL"/>
        <w:rPr>
          <w:noProof w:val="0"/>
          <w:color w:val="000000"/>
        </w:rPr>
      </w:pPr>
      <w:r w:rsidRPr="00E27D23">
        <w:rPr>
          <w:noProof w:val="0"/>
          <w:color w:val="000000"/>
        </w:rPr>
        <w:t xml:space="preserve">    </w:t>
      </w:r>
      <w:r w:rsidRPr="00E27D23">
        <w:rPr>
          <w:b/>
          <w:bCs/>
          <w:noProof w:val="0"/>
          <w:color w:val="000000"/>
        </w:rPr>
        <w:t>then</w:t>
      </w:r>
      <w:r w:rsidRPr="00E27D23">
        <w:rPr>
          <w:noProof w:val="0"/>
          <w:color w:val="000000"/>
        </w:rPr>
        <w:t xml:space="preserve"> { UE triggers PSBCH-RSRP measurement reporting }</w:t>
      </w:r>
    </w:p>
    <w:p w14:paraId="190DBED9" w14:textId="77777777" w:rsidR="007F5B8B" w:rsidRPr="00E27D23" w:rsidRDefault="007F5B8B" w:rsidP="007F5B8B">
      <w:pPr>
        <w:pStyle w:val="PL"/>
        <w:rPr>
          <w:noProof w:val="0"/>
          <w:color w:val="000000"/>
        </w:rPr>
      </w:pPr>
      <w:r w:rsidRPr="00E27D23">
        <w:rPr>
          <w:noProof w:val="0"/>
          <w:color w:val="000000"/>
        </w:rPr>
        <w:t xml:space="preserve">         }</w:t>
      </w:r>
    </w:p>
    <w:p w14:paraId="3F5F54A3" w14:textId="77777777" w:rsidR="007F5B8B" w:rsidRPr="00E27D23" w:rsidRDefault="007F5B8B" w:rsidP="007F5B8B">
      <w:pPr>
        <w:pStyle w:val="PL"/>
        <w:rPr>
          <w:noProof w:val="0"/>
          <w:color w:val="000000"/>
        </w:rPr>
      </w:pPr>
    </w:p>
    <w:p w14:paraId="473EC7D5" w14:textId="77777777" w:rsidR="007F5B8B" w:rsidRPr="00E27D23" w:rsidRDefault="007F5B8B" w:rsidP="007F5B8B">
      <w:pPr>
        <w:pStyle w:val="H6"/>
        <w:rPr>
          <w:color w:val="000000"/>
        </w:rPr>
      </w:pPr>
      <w:r w:rsidRPr="00E27D23">
        <w:rPr>
          <w:color w:val="000000"/>
        </w:rPr>
        <w:t>(3)</w:t>
      </w:r>
    </w:p>
    <w:p w14:paraId="4E850F51" w14:textId="77777777" w:rsidR="007F5B8B" w:rsidRPr="00E27D23" w:rsidRDefault="007F5B8B" w:rsidP="007F5B8B">
      <w:pPr>
        <w:pStyle w:val="PL"/>
        <w:rPr>
          <w:noProof w:val="0"/>
          <w:color w:val="000000"/>
        </w:rPr>
      </w:pPr>
      <w:r w:rsidRPr="00E27D23">
        <w:rPr>
          <w:b/>
          <w:bCs/>
          <w:noProof w:val="0"/>
          <w:color w:val="000000"/>
        </w:rPr>
        <w:t>with</w:t>
      </w:r>
      <w:r w:rsidRPr="00E27D23">
        <w:rPr>
          <w:noProof w:val="0"/>
          <w:color w:val="000000"/>
        </w:rPr>
        <w:t xml:space="preserve"> {</w:t>
      </w:r>
      <w:r w:rsidRPr="00E27D23">
        <w:rPr>
          <w:noProof w:val="0"/>
          <w:color w:val="000000"/>
          <w:sz w:val="20"/>
        </w:rPr>
        <w:t xml:space="preserve"> </w:t>
      </w:r>
      <w:r w:rsidRPr="00E27D23">
        <w:rPr>
          <w:noProof w:val="0"/>
          <w:color w:val="000000"/>
        </w:rPr>
        <w:t>UE configured to perform event S2 PSBCH-RSRP measurement on SL-SSB via PC5 RRC }</w:t>
      </w:r>
    </w:p>
    <w:p w14:paraId="61A98791" w14:textId="77777777" w:rsidR="007F5B8B" w:rsidRPr="00E27D23" w:rsidRDefault="007F5B8B" w:rsidP="007F5B8B">
      <w:pPr>
        <w:pStyle w:val="PL"/>
        <w:rPr>
          <w:noProof w:val="0"/>
          <w:color w:val="000000"/>
        </w:rPr>
      </w:pPr>
      <w:r w:rsidRPr="00E27D23">
        <w:rPr>
          <w:b/>
          <w:bCs/>
          <w:noProof w:val="0"/>
          <w:color w:val="000000"/>
        </w:rPr>
        <w:t>ensure that</w:t>
      </w:r>
      <w:r w:rsidRPr="00E27D23">
        <w:rPr>
          <w:noProof w:val="0"/>
          <w:color w:val="000000"/>
        </w:rPr>
        <w:t xml:space="preserve"> {</w:t>
      </w:r>
    </w:p>
    <w:p w14:paraId="3FC2AA28" w14:textId="77777777" w:rsidR="007F5B8B" w:rsidRPr="00E27D23" w:rsidRDefault="007F5B8B" w:rsidP="007F5B8B">
      <w:pPr>
        <w:pStyle w:val="PL"/>
        <w:rPr>
          <w:noProof w:val="0"/>
          <w:color w:val="000000"/>
        </w:rPr>
      </w:pPr>
      <w:r w:rsidRPr="00E27D23">
        <w:rPr>
          <w:noProof w:val="0"/>
          <w:color w:val="000000"/>
        </w:rPr>
        <w:t xml:space="preserve">  </w:t>
      </w:r>
      <w:r w:rsidRPr="00E27D23">
        <w:rPr>
          <w:b/>
          <w:bCs/>
          <w:noProof w:val="0"/>
          <w:color w:val="000000"/>
        </w:rPr>
        <w:t>when</w:t>
      </w:r>
      <w:r w:rsidRPr="00E27D23">
        <w:rPr>
          <w:noProof w:val="0"/>
          <w:color w:val="000000"/>
        </w:rPr>
        <w:t xml:space="preserve"> { PSBCH-RSRP measurement results of SL SSB are above threshold }</w:t>
      </w:r>
    </w:p>
    <w:p w14:paraId="2A068A43" w14:textId="77777777" w:rsidR="007F5B8B" w:rsidRPr="00E27D23" w:rsidRDefault="007F5B8B" w:rsidP="007F5B8B">
      <w:pPr>
        <w:pStyle w:val="PL"/>
        <w:rPr>
          <w:noProof w:val="0"/>
          <w:color w:val="000000"/>
        </w:rPr>
      </w:pPr>
      <w:r w:rsidRPr="00E27D23">
        <w:rPr>
          <w:noProof w:val="0"/>
          <w:color w:val="000000"/>
        </w:rPr>
        <w:t xml:space="preserve">    </w:t>
      </w:r>
      <w:r w:rsidRPr="00E27D23">
        <w:rPr>
          <w:b/>
          <w:bCs/>
          <w:noProof w:val="0"/>
          <w:color w:val="000000"/>
        </w:rPr>
        <w:t>then</w:t>
      </w:r>
      <w:r w:rsidRPr="00E27D23">
        <w:rPr>
          <w:noProof w:val="0"/>
          <w:color w:val="000000"/>
        </w:rPr>
        <w:t xml:space="preserve"> { UE does not trigger PSBCH-RSRP measurement reporting }</w:t>
      </w:r>
    </w:p>
    <w:p w14:paraId="57F2FBFD" w14:textId="77777777" w:rsidR="007F5B8B" w:rsidRPr="00E27D23" w:rsidRDefault="007F5B8B" w:rsidP="007F5B8B">
      <w:pPr>
        <w:pStyle w:val="PL"/>
        <w:rPr>
          <w:noProof w:val="0"/>
          <w:color w:val="000000"/>
        </w:rPr>
      </w:pPr>
      <w:r w:rsidRPr="00E27D23">
        <w:rPr>
          <w:noProof w:val="0"/>
          <w:color w:val="000000"/>
        </w:rPr>
        <w:t xml:space="preserve">         }</w:t>
      </w:r>
    </w:p>
    <w:p w14:paraId="1FB9F5F9" w14:textId="77777777" w:rsidR="007F5B8B" w:rsidRPr="00E27D23" w:rsidRDefault="007F5B8B" w:rsidP="007F5B8B">
      <w:pPr>
        <w:pStyle w:val="PL"/>
        <w:rPr>
          <w:noProof w:val="0"/>
          <w:color w:val="000000"/>
          <w:lang w:eastAsia="zh-CN"/>
        </w:rPr>
      </w:pPr>
    </w:p>
    <w:p w14:paraId="3C1E1BDD" w14:textId="77777777" w:rsidR="007F5B8B" w:rsidRPr="00E27D23" w:rsidRDefault="007F5B8B" w:rsidP="007F5B8B">
      <w:pPr>
        <w:pStyle w:val="H6"/>
        <w:rPr>
          <w:color w:val="000000"/>
          <w:lang w:eastAsia="en-US"/>
        </w:rPr>
      </w:pPr>
      <w:r w:rsidRPr="00E27D23">
        <w:rPr>
          <w:color w:val="000000"/>
        </w:rPr>
        <w:t>(</w:t>
      </w:r>
      <w:r w:rsidRPr="00E27D23">
        <w:rPr>
          <w:color w:val="000000"/>
          <w:lang w:eastAsia="zh-CN"/>
        </w:rPr>
        <w:t>4</w:t>
      </w:r>
      <w:r w:rsidRPr="00E27D23">
        <w:rPr>
          <w:color w:val="000000"/>
        </w:rPr>
        <w:t>)</w:t>
      </w:r>
    </w:p>
    <w:p w14:paraId="6A1FAEEC" w14:textId="77777777" w:rsidR="007F5B8B" w:rsidRPr="00E27D23" w:rsidRDefault="007F5B8B" w:rsidP="007F5B8B">
      <w:pPr>
        <w:pStyle w:val="PL"/>
        <w:rPr>
          <w:noProof w:val="0"/>
          <w:color w:val="000000"/>
        </w:rPr>
      </w:pPr>
      <w:r w:rsidRPr="00E27D23">
        <w:rPr>
          <w:b/>
          <w:bCs/>
          <w:noProof w:val="0"/>
          <w:color w:val="000000"/>
        </w:rPr>
        <w:t>with</w:t>
      </w:r>
      <w:r w:rsidRPr="00E27D23">
        <w:rPr>
          <w:noProof w:val="0"/>
          <w:color w:val="000000"/>
        </w:rPr>
        <w:t xml:space="preserve"> {</w:t>
      </w:r>
      <w:r w:rsidRPr="00E27D23">
        <w:rPr>
          <w:noProof w:val="0"/>
          <w:color w:val="000000"/>
          <w:sz w:val="20"/>
        </w:rPr>
        <w:t xml:space="preserve"> </w:t>
      </w:r>
      <w:r w:rsidRPr="00E27D23">
        <w:rPr>
          <w:noProof w:val="0"/>
          <w:color w:val="000000"/>
        </w:rPr>
        <w:t>UE configured to perform event S2 PSBCH-RSRP measurement on SL-SSB via PC5 RRC }</w:t>
      </w:r>
    </w:p>
    <w:p w14:paraId="5C867211" w14:textId="77777777" w:rsidR="007F5B8B" w:rsidRPr="00E27D23" w:rsidRDefault="007F5B8B" w:rsidP="007F5B8B">
      <w:pPr>
        <w:pStyle w:val="PL"/>
        <w:rPr>
          <w:noProof w:val="0"/>
          <w:color w:val="000000"/>
        </w:rPr>
      </w:pPr>
      <w:r w:rsidRPr="00E27D23">
        <w:rPr>
          <w:b/>
          <w:bCs/>
          <w:noProof w:val="0"/>
          <w:color w:val="000000"/>
        </w:rPr>
        <w:t>ensure that</w:t>
      </w:r>
      <w:r w:rsidRPr="00E27D23">
        <w:rPr>
          <w:noProof w:val="0"/>
          <w:color w:val="000000"/>
        </w:rPr>
        <w:t xml:space="preserve"> {</w:t>
      </w:r>
    </w:p>
    <w:p w14:paraId="2CD2EA51" w14:textId="77777777" w:rsidR="007F5B8B" w:rsidRPr="00E27D23" w:rsidRDefault="007F5B8B" w:rsidP="007F5B8B">
      <w:pPr>
        <w:pStyle w:val="PL"/>
        <w:rPr>
          <w:noProof w:val="0"/>
          <w:color w:val="000000"/>
        </w:rPr>
      </w:pPr>
      <w:r w:rsidRPr="00E27D23">
        <w:rPr>
          <w:noProof w:val="0"/>
          <w:color w:val="000000"/>
        </w:rPr>
        <w:t xml:space="preserve">  </w:t>
      </w:r>
      <w:r w:rsidRPr="00E27D23">
        <w:rPr>
          <w:b/>
          <w:bCs/>
          <w:noProof w:val="0"/>
          <w:color w:val="000000"/>
        </w:rPr>
        <w:t>when</w:t>
      </w:r>
      <w:r w:rsidRPr="00E27D23">
        <w:rPr>
          <w:noProof w:val="0"/>
          <w:color w:val="000000"/>
        </w:rPr>
        <w:t xml:space="preserve"> { PSBCH-RSRP measurement results of SL SSB are below threshold }</w:t>
      </w:r>
    </w:p>
    <w:p w14:paraId="3273EDBC" w14:textId="77777777" w:rsidR="007F5B8B" w:rsidRPr="00E27D23" w:rsidRDefault="007F5B8B" w:rsidP="007F5B8B">
      <w:pPr>
        <w:pStyle w:val="PL"/>
        <w:rPr>
          <w:noProof w:val="0"/>
          <w:color w:val="000000"/>
        </w:rPr>
      </w:pPr>
      <w:r w:rsidRPr="00E27D23">
        <w:rPr>
          <w:noProof w:val="0"/>
          <w:color w:val="000000"/>
        </w:rPr>
        <w:t xml:space="preserve">    </w:t>
      </w:r>
      <w:r w:rsidRPr="00E27D23">
        <w:rPr>
          <w:b/>
          <w:bCs/>
          <w:noProof w:val="0"/>
          <w:color w:val="000000"/>
        </w:rPr>
        <w:t>then</w:t>
      </w:r>
      <w:r w:rsidRPr="00E27D23">
        <w:rPr>
          <w:noProof w:val="0"/>
          <w:color w:val="000000"/>
        </w:rPr>
        <w:t xml:space="preserve"> { UE triggers PSBCH-RSRP measurement reporting }</w:t>
      </w:r>
    </w:p>
    <w:p w14:paraId="247403A4" w14:textId="77777777" w:rsidR="007F5B8B" w:rsidRPr="00E27D23" w:rsidRDefault="007F5B8B" w:rsidP="007F5B8B">
      <w:pPr>
        <w:pStyle w:val="PL"/>
        <w:rPr>
          <w:noProof w:val="0"/>
        </w:rPr>
      </w:pPr>
      <w:r w:rsidRPr="00E27D23">
        <w:rPr>
          <w:noProof w:val="0"/>
        </w:rPr>
        <w:t xml:space="preserve">         }</w:t>
      </w:r>
    </w:p>
    <w:p w14:paraId="11BC62DA" w14:textId="77777777" w:rsidR="007F5B8B" w:rsidRPr="00E27D23" w:rsidRDefault="007F5B8B" w:rsidP="007F5B8B">
      <w:pPr>
        <w:pStyle w:val="PL"/>
        <w:rPr>
          <w:noProof w:val="0"/>
          <w:lang w:eastAsia="zh-CN"/>
        </w:rPr>
      </w:pPr>
    </w:p>
    <w:p w14:paraId="0329087C" w14:textId="77777777" w:rsidR="007F5B8B" w:rsidRPr="00E27D23" w:rsidRDefault="007F5B8B" w:rsidP="007F5B8B">
      <w:pPr>
        <w:pStyle w:val="H6"/>
        <w:rPr>
          <w:lang w:eastAsia="en-US"/>
        </w:rPr>
      </w:pPr>
      <w:r w:rsidRPr="00E27D23">
        <w:t>12.1.3.2.2</w:t>
      </w:r>
      <w:r w:rsidRPr="00E27D23">
        <w:tab/>
        <w:t>Conformance requirements</w:t>
      </w:r>
    </w:p>
    <w:p w14:paraId="583734DE" w14:textId="77777777" w:rsidR="007F5B8B" w:rsidRPr="00E27D23" w:rsidRDefault="007F5B8B" w:rsidP="009D4432">
      <w:r w:rsidRPr="00E27D23">
        <w:t>References: The conformance requirements covered in the present TC are specified in: TS 38.331 [22], subclause 5.8.</w:t>
      </w:r>
      <w:r w:rsidRPr="00E27D23">
        <w:rPr>
          <w:lang w:eastAsia="zh-CN"/>
        </w:rPr>
        <w:t>9</w:t>
      </w:r>
      <w:r w:rsidRPr="00E27D23">
        <w:t>.</w:t>
      </w:r>
      <w:r w:rsidRPr="00E27D23">
        <w:rPr>
          <w:lang w:eastAsia="zh-CN"/>
        </w:rPr>
        <w:t>1.3</w:t>
      </w:r>
      <w:r w:rsidRPr="00E27D23">
        <w:t>,</w:t>
      </w:r>
      <w:r w:rsidRPr="00E27D23">
        <w:rPr>
          <w:lang w:eastAsia="zh-CN"/>
        </w:rPr>
        <w:t xml:space="preserve"> </w:t>
      </w:r>
      <w:r w:rsidRPr="00E27D23">
        <w:t>5.8.10.2</w:t>
      </w:r>
      <w:r w:rsidRPr="00E27D23">
        <w:rPr>
          <w:lang w:eastAsia="zh-CN"/>
        </w:rPr>
        <w:t>.1</w:t>
      </w:r>
      <w:r w:rsidRPr="00E27D23">
        <w:t>,</w:t>
      </w:r>
      <w:r w:rsidRPr="00E27D23">
        <w:rPr>
          <w:lang w:eastAsia="zh-CN"/>
        </w:rPr>
        <w:t xml:space="preserve"> </w:t>
      </w:r>
      <w:r w:rsidRPr="00E27D23">
        <w:t>5.8.10.2</w:t>
      </w:r>
      <w:r w:rsidRPr="00E27D23">
        <w:rPr>
          <w:lang w:eastAsia="zh-CN"/>
        </w:rPr>
        <w:t>.5</w:t>
      </w:r>
      <w:r w:rsidRPr="00E27D23">
        <w:t>,</w:t>
      </w:r>
      <w:r w:rsidRPr="00E27D23">
        <w:rPr>
          <w:lang w:eastAsia="zh-CN"/>
        </w:rPr>
        <w:t xml:space="preserve"> </w:t>
      </w:r>
      <w:r w:rsidRPr="00E27D23">
        <w:t>5.8.10.2</w:t>
      </w:r>
      <w:r w:rsidRPr="00E27D23">
        <w:rPr>
          <w:lang w:eastAsia="zh-CN"/>
        </w:rPr>
        <w:t>.7</w:t>
      </w:r>
      <w:r w:rsidRPr="00E27D23">
        <w:t>, 5.8.10.3</w:t>
      </w:r>
      <w:r w:rsidRPr="00E27D23">
        <w:rPr>
          <w:lang w:eastAsia="zh-CN"/>
        </w:rPr>
        <w:t>.1</w:t>
      </w:r>
      <w:r w:rsidRPr="00E27D23">
        <w:t>, 5.8.10.4</w:t>
      </w:r>
      <w:r w:rsidRPr="00E27D23">
        <w:rPr>
          <w:lang w:eastAsia="zh-CN"/>
        </w:rPr>
        <w:t>.2</w:t>
      </w:r>
      <w:r w:rsidRPr="00E27D23">
        <w:t>, 5.8.10.4</w:t>
      </w:r>
      <w:r w:rsidRPr="00E27D23">
        <w:rPr>
          <w:lang w:eastAsia="zh-CN"/>
        </w:rPr>
        <w:t>.3 and</w:t>
      </w:r>
      <w:r w:rsidRPr="00E27D23">
        <w:t xml:space="preserve"> 5.8.10.5</w:t>
      </w:r>
      <w:r w:rsidRPr="00E27D23">
        <w:rPr>
          <w:lang w:eastAsia="zh-CN"/>
        </w:rPr>
        <w:t>.1</w:t>
      </w:r>
      <w:r w:rsidRPr="00E27D23">
        <w:t>. Unless otherwise stated these are Rel-16 requirements.</w:t>
      </w:r>
    </w:p>
    <w:p w14:paraId="58F40EDA" w14:textId="77777777" w:rsidR="007F5B8B" w:rsidRPr="00E27D23" w:rsidRDefault="007F5B8B" w:rsidP="009D4432">
      <w:pPr>
        <w:rPr>
          <w:lang w:eastAsia="zh-CN"/>
        </w:rPr>
      </w:pPr>
      <w:r w:rsidRPr="00E27D23">
        <w:t>[TS 38.331, subclause 5.8.</w:t>
      </w:r>
      <w:r w:rsidRPr="00E27D23">
        <w:rPr>
          <w:lang w:eastAsia="zh-CN"/>
        </w:rPr>
        <w:t>9</w:t>
      </w:r>
      <w:r w:rsidRPr="00E27D23">
        <w:t>.</w:t>
      </w:r>
      <w:r w:rsidRPr="00E27D23">
        <w:rPr>
          <w:lang w:eastAsia="zh-CN"/>
        </w:rPr>
        <w:t>1.3</w:t>
      </w:r>
      <w:r w:rsidRPr="00E27D23">
        <w:t>]</w:t>
      </w:r>
    </w:p>
    <w:p w14:paraId="25EAA8C0" w14:textId="77777777" w:rsidR="007F5B8B" w:rsidRPr="00E27D23" w:rsidRDefault="007F5B8B" w:rsidP="009D4432">
      <w:pPr>
        <w:rPr>
          <w:lang w:eastAsia="zh-CN"/>
        </w:rPr>
      </w:pPr>
      <w:r w:rsidRPr="00E27D23">
        <w:t xml:space="preserve">The UE shall perform the following actions upon reception of the </w:t>
      </w:r>
      <w:r w:rsidRPr="00E27D23">
        <w:rPr>
          <w:i/>
        </w:rPr>
        <w:t>RRCReconfigurationSidelink</w:t>
      </w:r>
      <w:r w:rsidRPr="00E27D23">
        <w:t>:</w:t>
      </w:r>
    </w:p>
    <w:p w14:paraId="36588247" w14:textId="77777777" w:rsidR="007F5B8B" w:rsidRPr="00E27D23" w:rsidRDefault="007F5B8B" w:rsidP="009D4432">
      <w:pPr>
        <w:rPr>
          <w:lang w:eastAsia="zh-CN"/>
        </w:rPr>
      </w:pPr>
      <w:r w:rsidRPr="00E27D23">
        <w:rPr>
          <w:lang w:eastAsia="zh-CN"/>
        </w:rPr>
        <w:t>…</w:t>
      </w:r>
    </w:p>
    <w:p w14:paraId="7C8A9DEE" w14:textId="77777777" w:rsidR="007F5B8B" w:rsidRPr="00E27D23" w:rsidRDefault="007F5B8B" w:rsidP="009D4432">
      <w:pPr>
        <w:rPr>
          <w:rFonts w:eastAsia="DotumChe"/>
        </w:rPr>
      </w:pPr>
      <w:r w:rsidRPr="00E27D23">
        <w:t>1&gt;</w:t>
      </w:r>
      <w:r w:rsidRPr="00E27D23">
        <w:tab/>
        <w:t xml:space="preserve">if the </w:t>
      </w:r>
      <w:r w:rsidRPr="00E27D23">
        <w:rPr>
          <w:lang w:eastAsia="x-none"/>
        </w:rPr>
        <w:t>RRCReconfiguration</w:t>
      </w:r>
      <w:r w:rsidRPr="00E27D23">
        <w:rPr>
          <w:rFonts w:eastAsia="MS Mincho"/>
        </w:rPr>
        <w:t>Sidelink</w:t>
      </w:r>
      <w:r w:rsidRPr="00E27D23">
        <w:t xml:space="preserve"> message includes the sl-MeasConfig:</w:t>
      </w:r>
    </w:p>
    <w:p w14:paraId="6CD99FE1" w14:textId="77777777" w:rsidR="007F5B8B" w:rsidRPr="00E27D23" w:rsidRDefault="007F5B8B" w:rsidP="009D4432">
      <w:pPr>
        <w:rPr>
          <w:rFonts w:eastAsia="Batang"/>
        </w:rPr>
      </w:pPr>
      <w:r w:rsidRPr="00E27D23">
        <w:rPr>
          <w:rFonts w:eastAsia="Batang"/>
        </w:rPr>
        <w:t>2&gt;</w:t>
      </w:r>
      <w:r w:rsidRPr="00E27D23">
        <w:rPr>
          <w:rFonts w:eastAsia="Batang"/>
        </w:rPr>
        <w:tab/>
        <w:t>perform the sidelink measurement configuration procedure as specified in 5.8.10;</w:t>
      </w:r>
    </w:p>
    <w:p w14:paraId="73D774A5" w14:textId="77777777" w:rsidR="007F5B8B" w:rsidRPr="00E27D23" w:rsidRDefault="007F5B8B" w:rsidP="009D4432">
      <w:pPr>
        <w:rPr>
          <w:lang w:eastAsia="zh-CN"/>
        </w:rPr>
      </w:pPr>
      <w:r w:rsidRPr="00E27D23">
        <w:rPr>
          <w:lang w:eastAsia="zh-CN"/>
        </w:rPr>
        <w:t>…</w:t>
      </w:r>
    </w:p>
    <w:p w14:paraId="2BA2CC2A" w14:textId="77777777" w:rsidR="007F5B8B" w:rsidRPr="00E27D23" w:rsidRDefault="007F5B8B" w:rsidP="009D4432">
      <w:pPr>
        <w:rPr>
          <w:rFonts w:eastAsia="Batang"/>
        </w:rPr>
      </w:pPr>
      <w:r w:rsidRPr="00E27D23">
        <w:rPr>
          <w:rFonts w:eastAsia="Batang"/>
        </w:rPr>
        <w:t>1&gt;</w:t>
      </w:r>
      <w:r w:rsidRPr="00E27D23">
        <w:rPr>
          <w:rFonts w:eastAsia="Batang"/>
        </w:rPr>
        <w:tab/>
        <w:t>else:</w:t>
      </w:r>
    </w:p>
    <w:p w14:paraId="1F7F223B" w14:textId="77777777" w:rsidR="007F5B8B" w:rsidRPr="00E27D23" w:rsidRDefault="007F5B8B" w:rsidP="009D4432">
      <w:pPr>
        <w:rPr>
          <w:rFonts w:eastAsia="Batang"/>
        </w:rPr>
      </w:pPr>
      <w:r w:rsidRPr="00E27D23">
        <w:rPr>
          <w:rFonts w:eastAsia="Batang"/>
        </w:rPr>
        <w:t>2&gt;</w:t>
      </w:r>
      <w:r w:rsidRPr="00E27D23">
        <w:rPr>
          <w:rFonts w:eastAsia="Batang"/>
        </w:rPr>
        <w:tab/>
        <w:t xml:space="preserve">set the content of the </w:t>
      </w:r>
      <w:r w:rsidRPr="00E27D23">
        <w:rPr>
          <w:rFonts w:eastAsia="Batang"/>
          <w:i/>
          <w:lang w:eastAsia="ko-KR"/>
        </w:rPr>
        <w:t>RRCReconfigurationCompleteSidelink</w:t>
      </w:r>
      <w:r w:rsidRPr="00E27D23">
        <w:rPr>
          <w:rFonts w:eastAsia="Batang"/>
        </w:rPr>
        <w:t xml:space="preserve"> message;</w:t>
      </w:r>
    </w:p>
    <w:p w14:paraId="6B50E309" w14:textId="77777777" w:rsidR="007F5B8B" w:rsidRPr="00E27D23" w:rsidRDefault="007F5B8B" w:rsidP="009D4432">
      <w:pPr>
        <w:rPr>
          <w:rFonts w:eastAsia="Batang"/>
        </w:rPr>
      </w:pPr>
      <w:r w:rsidRPr="00E27D23">
        <w:rPr>
          <w:rFonts w:eastAsia="Batang"/>
        </w:rPr>
        <w:t>3&gt;</w:t>
      </w:r>
      <w:r w:rsidRPr="00E27D23">
        <w:rPr>
          <w:rFonts w:eastAsia="Batang"/>
        </w:rPr>
        <w:tab/>
        <w:t xml:space="preserve">submit the </w:t>
      </w:r>
      <w:r w:rsidRPr="00E27D23">
        <w:rPr>
          <w:rFonts w:eastAsia="Batang"/>
          <w:i/>
          <w:lang w:eastAsia="ko-KR"/>
        </w:rPr>
        <w:t>RRCReconfigurationCompleteSidelink</w:t>
      </w:r>
      <w:r w:rsidRPr="00E27D23">
        <w:rPr>
          <w:rFonts w:eastAsia="Batang"/>
        </w:rPr>
        <w:t xml:space="preserve"> message to lower layers for transmission;</w:t>
      </w:r>
    </w:p>
    <w:p w14:paraId="1922B38D" w14:textId="77777777" w:rsidR="007F5B8B" w:rsidRPr="00E27D23" w:rsidRDefault="007F5B8B" w:rsidP="009D4432">
      <w:pPr>
        <w:rPr>
          <w:rFonts w:eastAsia="Batang"/>
        </w:rPr>
      </w:pPr>
      <w:r w:rsidRPr="00E27D23">
        <w:rPr>
          <w:rFonts w:eastAsia="Batang"/>
        </w:rPr>
        <w:t>NOTE 1:</w:t>
      </w:r>
      <w:r w:rsidRPr="00E27D23">
        <w:rPr>
          <w:rFonts w:eastAsia="Batang"/>
        </w:rPr>
        <w:tab/>
        <w:t xml:space="preserve">When the same logical channel is configured with different RLC mode by another UE, the UE handles the case as </w:t>
      </w:r>
      <w:r w:rsidRPr="00E27D23">
        <w:rPr>
          <w:rFonts w:eastAsia="MS Mincho"/>
        </w:rPr>
        <w:t>s</w:t>
      </w:r>
      <w:r w:rsidRPr="00E27D23">
        <w:rPr>
          <w:rFonts w:eastAsia="Batang"/>
        </w:rPr>
        <w:t>idelink RRC reconfiguration failure.</w:t>
      </w:r>
    </w:p>
    <w:p w14:paraId="634EF59F" w14:textId="6F32381C" w:rsidR="007F5B8B" w:rsidRPr="00E27D23" w:rsidRDefault="007F5B8B" w:rsidP="009D4432">
      <w:pPr>
        <w:rPr>
          <w:lang w:eastAsia="zh-CN"/>
        </w:rPr>
      </w:pPr>
      <w:r w:rsidRPr="00E27D23">
        <w:t>[TS 38.331, subclause 5.8.10.</w:t>
      </w:r>
      <w:r w:rsidRPr="00E27D23">
        <w:rPr>
          <w:lang w:eastAsia="zh-CN"/>
        </w:rPr>
        <w:t>2.1</w:t>
      </w:r>
      <w:r w:rsidRPr="00E27D23">
        <w:t>]</w:t>
      </w:r>
    </w:p>
    <w:p w14:paraId="6731C6F3" w14:textId="77777777" w:rsidR="007F5B8B" w:rsidRPr="00E27D23" w:rsidRDefault="007F5B8B" w:rsidP="009D4432">
      <w:pPr>
        <w:rPr>
          <w:lang w:eastAsia="zh-CN"/>
        </w:rPr>
      </w:pPr>
      <w:r w:rsidRPr="00E27D23">
        <w:rPr>
          <w:lang w:eastAsia="zh-CN"/>
        </w:rPr>
        <w:t>The UE shall:</w:t>
      </w:r>
    </w:p>
    <w:p w14:paraId="7BAA5195" w14:textId="77777777" w:rsidR="007F5B8B" w:rsidRPr="00E27D23" w:rsidRDefault="007F5B8B" w:rsidP="009D4432">
      <w:pPr>
        <w:rPr>
          <w:lang w:eastAsia="zh-CN"/>
        </w:rPr>
      </w:pPr>
      <w:r w:rsidRPr="00E27D23">
        <w:rPr>
          <w:lang w:eastAsia="zh-CN"/>
        </w:rPr>
        <w:t>…</w:t>
      </w:r>
    </w:p>
    <w:p w14:paraId="5008C441" w14:textId="77777777" w:rsidR="007F5B8B" w:rsidRPr="00E27D23" w:rsidRDefault="007F5B8B" w:rsidP="009D4432">
      <w:pPr>
        <w:rPr>
          <w:rFonts w:eastAsia="Batang"/>
        </w:rPr>
      </w:pPr>
      <w:r w:rsidRPr="00E27D23">
        <w:rPr>
          <w:rFonts w:eastAsia="Batang"/>
        </w:rPr>
        <w:t>1&gt;</w:t>
      </w:r>
      <w:r w:rsidRPr="00E27D23">
        <w:rPr>
          <w:rFonts w:eastAsia="Batang"/>
        </w:rPr>
        <w:tab/>
        <w:t>if the received sl-MeasConfig includes the sl-MeasObjectToAddModList in the RRCReconfigurationSidelink:</w:t>
      </w:r>
    </w:p>
    <w:p w14:paraId="7B5DC6A7" w14:textId="77777777" w:rsidR="007F5B8B" w:rsidRPr="00E27D23" w:rsidRDefault="007F5B8B" w:rsidP="009D4432">
      <w:pPr>
        <w:rPr>
          <w:rFonts w:eastAsia="Batang"/>
        </w:rPr>
      </w:pPr>
      <w:r w:rsidRPr="00E27D23">
        <w:rPr>
          <w:rFonts w:eastAsia="Batang"/>
        </w:rPr>
        <w:t>2&gt;</w:t>
      </w:r>
      <w:r w:rsidRPr="00E27D23">
        <w:rPr>
          <w:rFonts w:eastAsia="Batang"/>
        </w:rPr>
        <w:tab/>
        <w:t>perform the sidelink measurement object addition/modification procedure as specified in 5.8.10.2.5;</w:t>
      </w:r>
    </w:p>
    <w:p w14:paraId="579AFB17" w14:textId="77777777" w:rsidR="007F5B8B" w:rsidRPr="00E27D23" w:rsidRDefault="007F5B8B" w:rsidP="009D4432">
      <w:pPr>
        <w:rPr>
          <w:lang w:eastAsia="zh-CN"/>
        </w:rPr>
      </w:pPr>
      <w:r w:rsidRPr="00E27D23">
        <w:rPr>
          <w:lang w:eastAsia="zh-CN"/>
        </w:rPr>
        <w:t>…</w:t>
      </w:r>
    </w:p>
    <w:p w14:paraId="6F9F7619" w14:textId="77777777" w:rsidR="007F5B8B" w:rsidRPr="00E27D23" w:rsidRDefault="007F5B8B" w:rsidP="009D4432">
      <w:pPr>
        <w:rPr>
          <w:rFonts w:eastAsia="Batang"/>
        </w:rPr>
      </w:pPr>
      <w:r w:rsidRPr="00E27D23">
        <w:rPr>
          <w:rFonts w:eastAsia="Batang"/>
        </w:rPr>
        <w:t>1&gt;</w:t>
      </w:r>
      <w:r w:rsidRPr="00E27D23">
        <w:rPr>
          <w:rFonts w:eastAsia="Batang"/>
        </w:rPr>
        <w:tab/>
        <w:t>if the received sl-MeasConfig includes the sl-ReportConfigToAddModList in the RRCReconfigurationSidelink:</w:t>
      </w:r>
    </w:p>
    <w:p w14:paraId="538287A1" w14:textId="77777777" w:rsidR="007F5B8B" w:rsidRPr="00E27D23" w:rsidRDefault="007F5B8B" w:rsidP="009D4432">
      <w:pPr>
        <w:rPr>
          <w:rFonts w:eastAsia="Batang"/>
        </w:rPr>
      </w:pPr>
      <w:r w:rsidRPr="00E27D23">
        <w:rPr>
          <w:rFonts w:eastAsia="Batang"/>
        </w:rPr>
        <w:t>2&gt;</w:t>
      </w:r>
      <w:r w:rsidRPr="00E27D23">
        <w:rPr>
          <w:rFonts w:eastAsia="Batang"/>
        </w:rPr>
        <w:tab/>
        <w:t>perform the sidelink reporting configuration addition/modification procedure as specified in 5.8.10.2.7;</w:t>
      </w:r>
    </w:p>
    <w:p w14:paraId="519A10B7" w14:textId="77777777" w:rsidR="007F5B8B" w:rsidRPr="00E27D23" w:rsidRDefault="007F5B8B" w:rsidP="009D4432">
      <w:pPr>
        <w:rPr>
          <w:rFonts w:eastAsia="Batang"/>
        </w:rPr>
      </w:pPr>
      <w:r w:rsidRPr="00E27D23">
        <w:rPr>
          <w:rFonts w:eastAsia="Batang"/>
        </w:rPr>
        <w:t>1&gt;</w:t>
      </w:r>
      <w:r w:rsidRPr="00E27D23">
        <w:rPr>
          <w:rFonts w:eastAsia="Batang"/>
        </w:rPr>
        <w:tab/>
        <w:t>if the received sl-MeasConfig includes the sl-QuantityConfig in the RRCReconfigurationSidelink:</w:t>
      </w:r>
    </w:p>
    <w:p w14:paraId="1E802588" w14:textId="77777777" w:rsidR="007F5B8B" w:rsidRPr="00E27D23" w:rsidRDefault="007F5B8B" w:rsidP="009D4432">
      <w:pPr>
        <w:rPr>
          <w:rFonts w:eastAsia="Batang"/>
        </w:rPr>
      </w:pPr>
      <w:r w:rsidRPr="00E27D23">
        <w:rPr>
          <w:rFonts w:eastAsia="Batang"/>
        </w:rPr>
        <w:t>2&gt;</w:t>
      </w:r>
      <w:r w:rsidRPr="00E27D23">
        <w:rPr>
          <w:rFonts w:eastAsia="Batang"/>
        </w:rPr>
        <w:tab/>
        <w:t>perform the sidelink quantity configuration procedure as specified in 5.8.10.2.8;</w:t>
      </w:r>
    </w:p>
    <w:p w14:paraId="352C9F35" w14:textId="77777777" w:rsidR="007F5B8B" w:rsidRPr="00E27D23" w:rsidRDefault="007F5B8B" w:rsidP="009D4432">
      <w:pPr>
        <w:rPr>
          <w:lang w:eastAsia="zh-CN"/>
        </w:rPr>
      </w:pPr>
      <w:r w:rsidRPr="00E27D23">
        <w:rPr>
          <w:lang w:eastAsia="zh-CN"/>
        </w:rPr>
        <w:t>…</w:t>
      </w:r>
    </w:p>
    <w:p w14:paraId="0BE49511" w14:textId="77777777" w:rsidR="007F5B8B" w:rsidRPr="00E27D23" w:rsidRDefault="007F5B8B" w:rsidP="009D4432">
      <w:pPr>
        <w:rPr>
          <w:rFonts w:eastAsia="Batang"/>
        </w:rPr>
      </w:pPr>
      <w:r w:rsidRPr="00E27D23">
        <w:rPr>
          <w:rFonts w:eastAsia="Batang"/>
        </w:rPr>
        <w:t>1&gt;</w:t>
      </w:r>
      <w:r w:rsidRPr="00E27D23">
        <w:rPr>
          <w:rFonts w:eastAsia="Batang"/>
        </w:rPr>
        <w:tab/>
        <w:t>if the received sl-MeasConfig includes the sl-MeasIdToAddModList in the RRCReconfigurationSidelink:</w:t>
      </w:r>
    </w:p>
    <w:p w14:paraId="5B37545D" w14:textId="77777777" w:rsidR="007F5B8B" w:rsidRPr="00E27D23" w:rsidRDefault="007F5B8B" w:rsidP="009D4432">
      <w:pPr>
        <w:rPr>
          <w:rFonts w:eastAsia="Batang"/>
        </w:rPr>
      </w:pPr>
      <w:r w:rsidRPr="00E27D23">
        <w:rPr>
          <w:rFonts w:eastAsia="Batang"/>
        </w:rPr>
        <w:t>2&gt;</w:t>
      </w:r>
      <w:r w:rsidRPr="00E27D23">
        <w:rPr>
          <w:rFonts w:eastAsia="Batang"/>
        </w:rPr>
        <w:tab/>
        <w:t>perform the sidelink measurement identity addition/modification procedure as specified in 5.8.10.2.3;</w:t>
      </w:r>
    </w:p>
    <w:p w14:paraId="74AC4D8C" w14:textId="77777777" w:rsidR="007F5B8B" w:rsidRPr="00E27D23" w:rsidRDefault="007F5B8B" w:rsidP="009D4432">
      <w:pPr>
        <w:rPr>
          <w:lang w:eastAsia="zh-CN"/>
        </w:rPr>
      </w:pPr>
      <w:r w:rsidRPr="00E27D23">
        <w:t>[TS 38.331, subclause 5.8.10.</w:t>
      </w:r>
      <w:r w:rsidRPr="00E27D23">
        <w:rPr>
          <w:lang w:eastAsia="zh-CN"/>
        </w:rPr>
        <w:t>2.5</w:t>
      </w:r>
      <w:r w:rsidRPr="00E27D23">
        <w:t>]</w:t>
      </w:r>
    </w:p>
    <w:p w14:paraId="1127E4EE" w14:textId="77777777" w:rsidR="007F5B8B" w:rsidRPr="00E27D23" w:rsidRDefault="007F5B8B" w:rsidP="009D4432">
      <w:r w:rsidRPr="00E27D23">
        <w:t>The UE shall:</w:t>
      </w:r>
    </w:p>
    <w:p w14:paraId="428635AF" w14:textId="77777777" w:rsidR="007F5B8B" w:rsidRPr="00E27D23" w:rsidRDefault="007F5B8B" w:rsidP="009D4432">
      <w:pPr>
        <w:rPr>
          <w:rFonts w:eastAsia="Batang"/>
        </w:rPr>
      </w:pPr>
      <w:r w:rsidRPr="00E27D23">
        <w:rPr>
          <w:rFonts w:eastAsia="Batang"/>
        </w:rPr>
        <w:t>1&gt;</w:t>
      </w:r>
      <w:r w:rsidRPr="00E27D23">
        <w:rPr>
          <w:rFonts w:eastAsia="Batang"/>
        </w:rPr>
        <w:tab/>
        <w:t>for each sl-MeasObjectId included in the received sl-MeasObjectToAddModList:</w:t>
      </w:r>
    </w:p>
    <w:p w14:paraId="31C64F65" w14:textId="77777777" w:rsidR="007F5B8B" w:rsidRPr="00E27D23" w:rsidRDefault="007F5B8B" w:rsidP="009D4432">
      <w:pPr>
        <w:rPr>
          <w:rFonts w:eastAsia="Batang"/>
        </w:rPr>
      </w:pPr>
      <w:r w:rsidRPr="00E27D23">
        <w:rPr>
          <w:rFonts w:eastAsia="Batang"/>
        </w:rPr>
        <w:t>2&gt;</w:t>
      </w:r>
      <w:r w:rsidRPr="00E27D23">
        <w:rPr>
          <w:rFonts w:eastAsia="Batang"/>
        </w:rPr>
        <w:tab/>
        <w:t xml:space="preserve">if an entry with the matching </w:t>
      </w:r>
      <w:r w:rsidRPr="00E27D23">
        <w:rPr>
          <w:rFonts w:eastAsia="Batang"/>
          <w:i/>
        </w:rPr>
        <w:t>sl-MeasObjectId</w:t>
      </w:r>
      <w:r w:rsidRPr="00E27D23">
        <w:rPr>
          <w:rFonts w:eastAsia="Batang"/>
        </w:rPr>
        <w:t xml:space="preserve"> exists in the </w:t>
      </w:r>
      <w:r w:rsidRPr="00E27D23">
        <w:rPr>
          <w:rFonts w:eastAsia="Batang"/>
          <w:i/>
        </w:rPr>
        <w:t>sl-MeasObjectList</w:t>
      </w:r>
      <w:r w:rsidRPr="00E27D23">
        <w:rPr>
          <w:rFonts w:eastAsia="Batang"/>
        </w:rPr>
        <w:t xml:space="preserve"> within the </w:t>
      </w:r>
      <w:r w:rsidRPr="00E27D23">
        <w:rPr>
          <w:rFonts w:eastAsia="Batang"/>
          <w:i/>
        </w:rPr>
        <w:t>VarMeasConfigSL</w:t>
      </w:r>
      <w:r w:rsidRPr="00E27D23">
        <w:rPr>
          <w:rFonts w:eastAsia="Batang"/>
        </w:rPr>
        <w:t>, for this entry:</w:t>
      </w:r>
    </w:p>
    <w:p w14:paraId="1FE0A0D9" w14:textId="77777777" w:rsidR="007F5B8B" w:rsidRPr="00E27D23" w:rsidRDefault="007F5B8B" w:rsidP="009D4432">
      <w:pPr>
        <w:rPr>
          <w:rFonts w:eastAsia="Batang"/>
        </w:rPr>
      </w:pPr>
      <w:r w:rsidRPr="00E27D23">
        <w:rPr>
          <w:rFonts w:eastAsia="Batang"/>
        </w:rPr>
        <w:t>3&gt;</w:t>
      </w:r>
      <w:r w:rsidRPr="00E27D23">
        <w:rPr>
          <w:rFonts w:eastAsia="Batang"/>
        </w:rPr>
        <w:tab/>
        <w:t xml:space="preserve">for each </w:t>
      </w:r>
      <w:r w:rsidRPr="00E27D23">
        <w:rPr>
          <w:rFonts w:eastAsia="Batang"/>
          <w:i/>
          <w:iCs/>
        </w:rPr>
        <w:t>sl-MeasId</w:t>
      </w:r>
      <w:r w:rsidRPr="00E27D23">
        <w:rPr>
          <w:rFonts w:eastAsia="Batang"/>
        </w:rPr>
        <w:t xml:space="preserve"> associated with this </w:t>
      </w:r>
      <w:r w:rsidRPr="00E27D23">
        <w:rPr>
          <w:rFonts w:eastAsia="Batang"/>
          <w:i/>
          <w:iCs/>
        </w:rPr>
        <w:t>sl-MeasObjectId</w:t>
      </w:r>
      <w:r w:rsidRPr="00E27D23">
        <w:rPr>
          <w:rFonts w:eastAsia="Batang"/>
        </w:rPr>
        <w:t xml:space="preserve"> included in the </w:t>
      </w:r>
      <w:r w:rsidRPr="00E27D23">
        <w:rPr>
          <w:rFonts w:eastAsia="Batang"/>
          <w:i/>
          <w:iCs/>
        </w:rPr>
        <w:t>sl-MeasIdList</w:t>
      </w:r>
      <w:r w:rsidRPr="00E27D23">
        <w:rPr>
          <w:rFonts w:eastAsia="Batang"/>
        </w:rPr>
        <w:t xml:space="preserve"> within the </w:t>
      </w:r>
      <w:r w:rsidRPr="00E27D23">
        <w:rPr>
          <w:rFonts w:eastAsia="Batang"/>
          <w:i/>
          <w:iCs/>
        </w:rPr>
        <w:t>VarMeasConfigSL</w:t>
      </w:r>
      <w:r w:rsidRPr="00E27D23">
        <w:rPr>
          <w:rFonts w:eastAsia="Batang"/>
        </w:rPr>
        <w:t>, if any:</w:t>
      </w:r>
    </w:p>
    <w:p w14:paraId="07875F6E" w14:textId="77777777" w:rsidR="007F5B8B" w:rsidRPr="00E27D23" w:rsidRDefault="007F5B8B" w:rsidP="009D4432">
      <w:pPr>
        <w:rPr>
          <w:rFonts w:eastAsia="Batang"/>
        </w:rPr>
      </w:pPr>
      <w:r w:rsidRPr="00E27D23">
        <w:rPr>
          <w:rFonts w:eastAsia="Batang"/>
        </w:rPr>
        <w:t>4&gt;</w:t>
      </w:r>
      <w:r w:rsidRPr="00E27D23">
        <w:rPr>
          <w:rFonts w:eastAsia="Batang"/>
        </w:rPr>
        <w:tab/>
        <w:t xml:space="preserve">remove the measurement reporting entry for this </w:t>
      </w:r>
      <w:r w:rsidRPr="00E27D23">
        <w:rPr>
          <w:rFonts w:eastAsia="Batang"/>
          <w:i/>
          <w:iCs/>
        </w:rPr>
        <w:t>sl-MeasId</w:t>
      </w:r>
      <w:r w:rsidRPr="00E27D23">
        <w:rPr>
          <w:rFonts w:eastAsia="Batang"/>
        </w:rPr>
        <w:t xml:space="preserve"> from the </w:t>
      </w:r>
      <w:r w:rsidRPr="00E27D23">
        <w:rPr>
          <w:rFonts w:eastAsia="Batang"/>
          <w:i/>
          <w:iCs/>
        </w:rPr>
        <w:t>VarMeasReportListSL</w:t>
      </w:r>
      <w:r w:rsidRPr="00E27D23">
        <w:rPr>
          <w:rFonts w:eastAsia="Batang"/>
        </w:rPr>
        <w:t>, if included;</w:t>
      </w:r>
    </w:p>
    <w:p w14:paraId="6F64B415" w14:textId="77777777" w:rsidR="007F5B8B" w:rsidRPr="00E27D23" w:rsidRDefault="007F5B8B" w:rsidP="009D4432">
      <w:pPr>
        <w:rPr>
          <w:rFonts w:eastAsia="Batang"/>
        </w:rPr>
      </w:pPr>
      <w:r w:rsidRPr="00E27D23">
        <w:rPr>
          <w:rFonts w:eastAsia="Batang"/>
        </w:rPr>
        <w:t>4&gt;</w:t>
      </w:r>
      <w:r w:rsidRPr="00E27D23">
        <w:rPr>
          <w:rFonts w:eastAsia="Batang"/>
        </w:rPr>
        <w:tab/>
        <w:t xml:space="preserve">stop the periodical reporting timer and reset the associated information (e.g. </w:t>
      </w:r>
      <w:r w:rsidRPr="00E27D23">
        <w:rPr>
          <w:rFonts w:eastAsia="Batang"/>
          <w:i/>
          <w:iCs/>
        </w:rPr>
        <w:t>sl-TimeToTrigger</w:t>
      </w:r>
      <w:r w:rsidRPr="00E27D23">
        <w:rPr>
          <w:rFonts w:eastAsia="Batang"/>
        </w:rPr>
        <w:t xml:space="preserve">) for this </w:t>
      </w:r>
      <w:r w:rsidRPr="00E27D23">
        <w:rPr>
          <w:rFonts w:eastAsia="Batang"/>
          <w:i/>
          <w:iCs/>
        </w:rPr>
        <w:t>sl-MeasId</w:t>
      </w:r>
      <w:r w:rsidRPr="00E27D23">
        <w:rPr>
          <w:rFonts w:eastAsia="Batang"/>
        </w:rPr>
        <w:t>;</w:t>
      </w:r>
    </w:p>
    <w:p w14:paraId="055D8185" w14:textId="77777777" w:rsidR="007F5B8B" w:rsidRPr="00E27D23" w:rsidRDefault="007F5B8B" w:rsidP="009D4432">
      <w:pPr>
        <w:rPr>
          <w:rFonts w:eastAsia="Batang"/>
        </w:rPr>
      </w:pPr>
      <w:r w:rsidRPr="00E27D23">
        <w:rPr>
          <w:rFonts w:eastAsia="Batang"/>
        </w:rPr>
        <w:t>3&gt;</w:t>
      </w:r>
      <w:r w:rsidRPr="00E27D23">
        <w:rPr>
          <w:rFonts w:eastAsia="Batang"/>
        </w:rPr>
        <w:tab/>
        <w:t xml:space="preserve">reconfigure the entry with the value received for this </w:t>
      </w:r>
      <w:r w:rsidRPr="00E27D23">
        <w:rPr>
          <w:rFonts w:eastAsia="Batang"/>
          <w:i/>
        </w:rPr>
        <w:t>sl-MeasObject</w:t>
      </w:r>
      <w:r w:rsidRPr="00E27D23">
        <w:rPr>
          <w:rFonts w:eastAsia="Batang"/>
        </w:rPr>
        <w:t>;</w:t>
      </w:r>
    </w:p>
    <w:p w14:paraId="6F3E7067" w14:textId="77777777" w:rsidR="007F5B8B" w:rsidRPr="00E27D23" w:rsidRDefault="007F5B8B" w:rsidP="009D4432">
      <w:pPr>
        <w:rPr>
          <w:rFonts w:eastAsia="Batang"/>
        </w:rPr>
      </w:pPr>
      <w:r w:rsidRPr="00E27D23">
        <w:rPr>
          <w:rFonts w:eastAsia="Batang"/>
        </w:rPr>
        <w:t>2&gt;</w:t>
      </w:r>
      <w:r w:rsidRPr="00E27D23">
        <w:rPr>
          <w:rFonts w:eastAsia="Batang"/>
        </w:rPr>
        <w:tab/>
        <w:t>else:</w:t>
      </w:r>
    </w:p>
    <w:p w14:paraId="496B1C40" w14:textId="77777777" w:rsidR="007F5B8B" w:rsidRPr="00E27D23" w:rsidRDefault="007F5B8B" w:rsidP="009D4432">
      <w:pPr>
        <w:rPr>
          <w:rFonts w:eastAsia="Batang"/>
        </w:rPr>
      </w:pPr>
      <w:r w:rsidRPr="00E27D23">
        <w:rPr>
          <w:rFonts w:eastAsia="Batang"/>
        </w:rPr>
        <w:t>3&gt;</w:t>
      </w:r>
      <w:r w:rsidRPr="00E27D23">
        <w:rPr>
          <w:rFonts w:eastAsia="Batang"/>
        </w:rPr>
        <w:tab/>
        <w:t xml:space="preserve">add a new entry for the received </w:t>
      </w:r>
      <w:r w:rsidRPr="00E27D23">
        <w:rPr>
          <w:rFonts w:eastAsia="Batang"/>
          <w:i/>
        </w:rPr>
        <w:t>sl-MeasObject</w:t>
      </w:r>
      <w:r w:rsidRPr="00E27D23">
        <w:rPr>
          <w:rFonts w:eastAsia="Batang"/>
        </w:rPr>
        <w:t xml:space="preserve"> to the </w:t>
      </w:r>
      <w:r w:rsidRPr="00E27D23">
        <w:rPr>
          <w:rFonts w:eastAsia="Batang"/>
          <w:i/>
        </w:rPr>
        <w:t>sl-MeasObjectList</w:t>
      </w:r>
      <w:r w:rsidRPr="00E27D23">
        <w:rPr>
          <w:rFonts w:eastAsia="Batang"/>
        </w:rPr>
        <w:t xml:space="preserve"> within </w:t>
      </w:r>
      <w:r w:rsidRPr="00E27D23">
        <w:rPr>
          <w:rFonts w:eastAsia="Batang"/>
          <w:i/>
        </w:rPr>
        <w:t>VarMeasConfigSL</w:t>
      </w:r>
      <w:r w:rsidRPr="00E27D23">
        <w:rPr>
          <w:rFonts w:eastAsia="Batang"/>
        </w:rPr>
        <w:t>.</w:t>
      </w:r>
    </w:p>
    <w:p w14:paraId="2D278E68" w14:textId="77777777" w:rsidR="007F5B8B" w:rsidRPr="00E27D23" w:rsidRDefault="007F5B8B" w:rsidP="009D4432">
      <w:pPr>
        <w:rPr>
          <w:lang w:eastAsia="zh-CN"/>
        </w:rPr>
      </w:pPr>
      <w:r w:rsidRPr="00E27D23">
        <w:t>[TS 38.331, subclause 5.8.10.</w:t>
      </w:r>
      <w:r w:rsidRPr="00E27D23">
        <w:rPr>
          <w:lang w:eastAsia="zh-CN"/>
        </w:rPr>
        <w:t>2.7</w:t>
      </w:r>
      <w:r w:rsidRPr="00E27D23">
        <w:t>]</w:t>
      </w:r>
    </w:p>
    <w:p w14:paraId="618EE660" w14:textId="77777777" w:rsidR="007F5B8B" w:rsidRPr="00E27D23" w:rsidRDefault="007F5B8B" w:rsidP="009D4432">
      <w:r w:rsidRPr="00E27D23">
        <w:t>The UE shall:</w:t>
      </w:r>
    </w:p>
    <w:p w14:paraId="4228CC5D" w14:textId="77777777" w:rsidR="007F5B8B" w:rsidRPr="00E27D23" w:rsidRDefault="007F5B8B" w:rsidP="009D4432">
      <w:pPr>
        <w:rPr>
          <w:rFonts w:eastAsia="Batang"/>
        </w:rPr>
      </w:pPr>
      <w:r w:rsidRPr="00E27D23">
        <w:rPr>
          <w:rFonts w:eastAsia="Batang"/>
        </w:rPr>
        <w:t>1&gt;</w:t>
      </w:r>
      <w:r w:rsidRPr="00E27D23">
        <w:rPr>
          <w:rFonts w:eastAsia="Batang"/>
        </w:rPr>
        <w:tab/>
        <w:t>for each sl-ReportConfigId included in the received sl-ReportConfigToAddModList:</w:t>
      </w:r>
    </w:p>
    <w:p w14:paraId="3234DD4F" w14:textId="77777777" w:rsidR="007F5B8B" w:rsidRPr="00E27D23" w:rsidRDefault="007F5B8B" w:rsidP="009D4432">
      <w:pPr>
        <w:rPr>
          <w:rFonts w:eastAsia="Batang"/>
        </w:rPr>
      </w:pPr>
      <w:r w:rsidRPr="00E27D23">
        <w:rPr>
          <w:rFonts w:eastAsia="Batang"/>
        </w:rPr>
        <w:t>2&gt;</w:t>
      </w:r>
      <w:r w:rsidRPr="00E27D23">
        <w:rPr>
          <w:rFonts w:eastAsia="Batang"/>
        </w:rPr>
        <w:tab/>
        <w:t xml:space="preserve">if an entry with the matching </w:t>
      </w:r>
      <w:r w:rsidRPr="00E27D23">
        <w:rPr>
          <w:rFonts w:eastAsia="Batang"/>
          <w:i/>
        </w:rPr>
        <w:t>sl-ReportConfigId</w:t>
      </w:r>
      <w:r w:rsidRPr="00E27D23">
        <w:rPr>
          <w:rFonts w:eastAsia="Batang"/>
        </w:rPr>
        <w:t xml:space="preserve"> exists in the </w:t>
      </w:r>
      <w:r w:rsidRPr="00E27D23">
        <w:rPr>
          <w:rFonts w:eastAsia="Batang"/>
          <w:i/>
        </w:rPr>
        <w:t>sl-ReportConfigList</w:t>
      </w:r>
      <w:r w:rsidRPr="00E27D23">
        <w:rPr>
          <w:rFonts w:eastAsia="Batang"/>
        </w:rPr>
        <w:t xml:space="preserve"> within the </w:t>
      </w:r>
      <w:r w:rsidRPr="00E27D23">
        <w:rPr>
          <w:rFonts w:eastAsia="Batang"/>
          <w:i/>
        </w:rPr>
        <w:t>VarMeasConfigSL</w:t>
      </w:r>
      <w:r w:rsidRPr="00E27D23">
        <w:rPr>
          <w:rFonts w:eastAsia="Batang"/>
        </w:rPr>
        <w:t>, for this entry:</w:t>
      </w:r>
    </w:p>
    <w:p w14:paraId="311AEB27" w14:textId="77777777" w:rsidR="007F5B8B" w:rsidRPr="00E27D23" w:rsidRDefault="007F5B8B" w:rsidP="009D4432">
      <w:pPr>
        <w:rPr>
          <w:rFonts w:eastAsia="Batang"/>
        </w:rPr>
      </w:pPr>
      <w:r w:rsidRPr="00E27D23">
        <w:rPr>
          <w:rFonts w:eastAsia="Batang"/>
        </w:rPr>
        <w:t>3&gt;</w:t>
      </w:r>
      <w:r w:rsidRPr="00E27D23">
        <w:rPr>
          <w:rFonts w:eastAsia="Batang"/>
        </w:rPr>
        <w:tab/>
        <w:t xml:space="preserve">reconfigure the entry with the value received for this </w:t>
      </w:r>
      <w:r w:rsidRPr="00E27D23">
        <w:rPr>
          <w:rFonts w:eastAsia="Batang"/>
          <w:i/>
        </w:rPr>
        <w:t>sl-ReportConfig</w:t>
      </w:r>
      <w:r w:rsidRPr="00E27D23">
        <w:rPr>
          <w:rFonts w:eastAsia="Batang"/>
        </w:rPr>
        <w:t>;</w:t>
      </w:r>
    </w:p>
    <w:p w14:paraId="70BC0DA2" w14:textId="77777777" w:rsidR="007F5B8B" w:rsidRPr="00E27D23" w:rsidRDefault="007F5B8B" w:rsidP="009D4432">
      <w:pPr>
        <w:rPr>
          <w:rFonts w:eastAsia="Batang"/>
        </w:rPr>
      </w:pPr>
      <w:r w:rsidRPr="00E27D23">
        <w:rPr>
          <w:rFonts w:eastAsia="Batang"/>
        </w:rPr>
        <w:t>3&gt;</w:t>
      </w:r>
      <w:r w:rsidRPr="00E27D23">
        <w:rPr>
          <w:rFonts w:eastAsia="Batang"/>
        </w:rPr>
        <w:tab/>
        <w:t xml:space="preserve">for each </w:t>
      </w:r>
      <w:r w:rsidRPr="00E27D23">
        <w:rPr>
          <w:rFonts w:eastAsia="Batang"/>
          <w:i/>
        </w:rPr>
        <w:t>sl-MeasId</w:t>
      </w:r>
      <w:r w:rsidRPr="00E27D23">
        <w:rPr>
          <w:rFonts w:eastAsia="Batang"/>
        </w:rPr>
        <w:t xml:space="preserve"> associated with this </w:t>
      </w:r>
      <w:r w:rsidRPr="00E27D23">
        <w:rPr>
          <w:rFonts w:eastAsia="Batang"/>
          <w:i/>
        </w:rPr>
        <w:t>sl-ReportConfigId</w:t>
      </w:r>
      <w:r w:rsidRPr="00E27D23">
        <w:rPr>
          <w:rFonts w:eastAsia="Batang"/>
        </w:rPr>
        <w:t xml:space="preserve"> included in the </w:t>
      </w:r>
      <w:r w:rsidRPr="00E27D23">
        <w:rPr>
          <w:rFonts w:eastAsia="Batang"/>
          <w:i/>
        </w:rPr>
        <w:t>sl-MeasIdList</w:t>
      </w:r>
      <w:r w:rsidRPr="00E27D23">
        <w:rPr>
          <w:rFonts w:eastAsia="Batang"/>
        </w:rPr>
        <w:t xml:space="preserve"> within the </w:t>
      </w:r>
      <w:r w:rsidRPr="00E27D23">
        <w:rPr>
          <w:rFonts w:eastAsia="Batang"/>
          <w:i/>
        </w:rPr>
        <w:t>VarMeasConfigSL</w:t>
      </w:r>
      <w:r w:rsidRPr="00E27D23">
        <w:rPr>
          <w:rFonts w:eastAsia="Batang"/>
        </w:rPr>
        <w:t>, if any:</w:t>
      </w:r>
    </w:p>
    <w:p w14:paraId="7963F137" w14:textId="77777777" w:rsidR="007F5B8B" w:rsidRPr="00E27D23" w:rsidRDefault="007F5B8B" w:rsidP="009D4432">
      <w:pPr>
        <w:rPr>
          <w:rFonts w:eastAsia="Batang"/>
        </w:rPr>
      </w:pPr>
      <w:r w:rsidRPr="00E27D23">
        <w:rPr>
          <w:rFonts w:eastAsia="Batang"/>
        </w:rPr>
        <w:t>4&gt;</w:t>
      </w:r>
      <w:r w:rsidRPr="00E27D23">
        <w:rPr>
          <w:rFonts w:eastAsia="Batang"/>
        </w:rPr>
        <w:tab/>
        <w:t xml:space="preserve">remove the measurement reporting entry for this </w:t>
      </w:r>
      <w:r w:rsidRPr="00E27D23">
        <w:rPr>
          <w:rFonts w:eastAsia="Batang"/>
          <w:i/>
        </w:rPr>
        <w:t>sl-MeasId</w:t>
      </w:r>
      <w:r w:rsidRPr="00E27D23">
        <w:rPr>
          <w:rFonts w:eastAsia="Batang"/>
        </w:rPr>
        <w:t xml:space="preserve"> from the </w:t>
      </w:r>
      <w:r w:rsidRPr="00E27D23">
        <w:rPr>
          <w:rFonts w:eastAsia="Batang"/>
          <w:i/>
        </w:rPr>
        <w:t>VarMeasReportListSL</w:t>
      </w:r>
      <w:r w:rsidRPr="00E27D23">
        <w:rPr>
          <w:rFonts w:eastAsia="Batang"/>
        </w:rPr>
        <w:t>, if included;</w:t>
      </w:r>
    </w:p>
    <w:p w14:paraId="0A29C471" w14:textId="77777777" w:rsidR="007F5B8B" w:rsidRPr="00E27D23" w:rsidRDefault="007F5B8B" w:rsidP="009D4432">
      <w:pPr>
        <w:rPr>
          <w:rFonts w:eastAsia="Batang"/>
        </w:rPr>
      </w:pPr>
      <w:r w:rsidRPr="00E27D23">
        <w:rPr>
          <w:rFonts w:eastAsia="Batang"/>
        </w:rPr>
        <w:t>4&gt;</w:t>
      </w:r>
      <w:r w:rsidRPr="00E27D23">
        <w:rPr>
          <w:rFonts w:eastAsia="Batang"/>
        </w:rPr>
        <w:tab/>
        <w:t xml:space="preserve">stop the periodical reporting timer and reset the associated information (e.g. </w:t>
      </w:r>
      <w:r w:rsidRPr="00E27D23">
        <w:rPr>
          <w:rFonts w:eastAsia="Batang"/>
          <w:i/>
        </w:rPr>
        <w:t>sl-TimeToTrigger</w:t>
      </w:r>
      <w:r w:rsidRPr="00E27D23">
        <w:rPr>
          <w:rFonts w:eastAsia="Batang"/>
        </w:rPr>
        <w:t xml:space="preserve">) for this </w:t>
      </w:r>
      <w:r w:rsidRPr="00E27D23">
        <w:rPr>
          <w:rFonts w:eastAsia="Batang"/>
          <w:i/>
        </w:rPr>
        <w:t>sl-MeasId</w:t>
      </w:r>
      <w:r w:rsidRPr="00E27D23">
        <w:rPr>
          <w:rFonts w:eastAsia="Batang"/>
        </w:rPr>
        <w:t>;</w:t>
      </w:r>
    </w:p>
    <w:p w14:paraId="7F61E775" w14:textId="77777777" w:rsidR="007F5B8B" w:rsidRPr="00E27D23" w:rsidRDefault="007F5B8B" w:rsidP="009D4432">
      <w:pPr>
        <w:rPr>
          <w:rFonts w:eastAsia="Batang"/>
        </w:rPr>
      </w:pPr>
      <w:r w:rsidRPr="00E27D23">
        <w:rPr>
          <w:rFonts w:eastAsia="Batang"/>
        </w:rPr>
        <w:t>2&gt;</w:t>
      </w:r>
      <w:r w:rsidRPr="00E27D23">
        <w:rPr>
          <w:rFonts w:eastAsia="Batang"/>
        </w:rPr>
        <w:tab/>
        <w:t>else:</w:t>
      </w:r>
    </w:p>
    <w:p w14:paraId="69F96D7C" w14:textId="77777777" w:rsidR="007F5B8B" w:rsidRPr="00E27D23" w:rsidRDefault="007F5B8B" w:rsidP="009D4432">
      <w:pPr>
        <w:rPr>
          <w:lang w:eastAsia="zh-CN"/>
        </w:rPr>
      </w:pPr>
      <w:r w:rsidRPr="00E27D23">
        <w:rPr>
          <w:rFonts w:eastAsia="Batang"/>
        </w:rPr>
        <w:t>3&gt;</w:t>
      </w:r>
      <w:r w:rsidRPr="00E27D23">
        <w:rPr>
          <w:rFonts w:eastAsia="Batang"/>
        </w:rPr>
        <w:tab/>
        <w:t xml:space="preserve">add a new entry for the received </w:t>
      </w:r>
      <w:r w:rsidRPr="00E27D23">
        <w:rPr>
          <w:rFonts w:eastAsia="Batang"/>
          <w:i/>
        </w:rPr>
        <w:t>sl-ReportConfig</w:t>
      </w:r>
      <w:r w:rsidRPr="00E27D23">
        <w:rPr>
          <w:rFonts w:eastAsia="Batang"/>
        </w:rPr>
        <w:t xml:space="preserve"> to the </w:t>
      </w:r>
      <w:r w:rsidRPr="00E27D23">
        <w:rPr>
          <w:rFonts w:eastAsia="Batang"/>
          <w:i/>
        </w:rPr>
        <w:t>sl-ReportConfigList</w:t>
      </w:r>
      <w:r w:rsidRPr="00E27D23">
        <w:rPr>
          <w:rFonts w:eastAsia="Batang"/>
        </w:rPr>
        <w:t xml:space="preserve"> within the </w:t>
      </w:r>
      <w:r w:rsidRPr="00E27D23">
        <w:rPr>
          <w:rFonts w:eastAsia="Batang"/>
          <w:i/>
        </w:rPr>
        <w:t>VarMeasConfigSL</w:t>
      </w:r>
      <w:r w:rsidRPr="00E27D23">
        <w:rPr>
          <w:rFonts w:eastAsia="Batang"/>
        </w:rPr>
        <w:t>.</w:t>
      </w:r>
    </w:p>
    <w:p w14:paraId="20EA2329" w14:textId="77777777" w:rsidR="007F5B8B" w:rsidRPr="00E27D23" w:rsidRDefault="007F5B8B" w:rsidP="009D4432">
      <w:pPr>
        <w:rPr>
          <w:lang w:eastAsia="zh-CN"/>
        </w:rPr>
      </w:pPr>
      <w:r w:rsidRPr="00E27D23">
        <w:t>[TS 38.331, subclause 5.8.10.3</w:t>
      </w:r>
      <w:r w:rsidRPr="00E27D23">
        <w:rPr>
          <w:lang w:eastAsia="zh-CN"/>
        </w:rPr>
        <w:t>.1</w:t>
      </w:r>
      <w:r w:rsidRPr="00E27D23">
        <w:t>]</w:t>
      </w:r>
    </w:p>
    <w:p w14:paraId="5153B210" w14:textId="77777777" w:rsidR="007F5B8B" w:rsidRPr="00E27D23" w:rsidRDefault="007F5B8B" w:rsidP="009D4432">
      <w:r w:rsidRPr="00E27D23">
        <w:t xml:space="preserve">A UE shall derive NR sidelink measurement results by measuring one or multiple DMRS associated </w:t>
      </w:r>
      <w:r w:rsidRPr="00E27D23">
        <w:rPr>
          <w:lang w:eastAsia="zh-CN"/>
        </w:rPr>
        <w:t xml:space="preserve">per PC5-RRC connection </w:t>
      </w:r>
      <w:r w:rsidRPr="00E27D23">
        <w:t>as configured by the peer UE associated, as described in 5.8.10.3.2. For all NR sidelink measurement results the UE applies the layer 3 filtering as specified in sub-clause 5.5.3.2, before using the measured results for evaluation of reporting criteria and measurement reporting. In this release, only NR sidelink RSRP can be configured as trigger quantity and reporting quantity.</w:t>
      </w:r>
    </w:p>
    <w:p w14:paraId="12E2E54F" w14:textId="77777777" w:rsidR="007F5B8B" w:rsidRPr="00E27D23" w:rsidRDefault="007F5B8B" w:rsidP="009D4432">
      <w:pPr>
        <w:rPr>
          <w:lang w:eastAsia="zh-CN"/>
        </w:rPr>
      </w:pPr>
      <w:r w:rsidRPr="00E27D23">
        <w:rPr>
          <w:lang w:eastAsia="zh-CN"/>
        </w:rPr>
        <w:t>The UE shall:</w:t>
      </w:r>
    </w:p>
    <w:p w14:paraId="2583C4D8" w14:textId="77777777" w:rsidR="007F5B8B" w:rsidRPr="00E27D23" w:rsidRDefault="007F5B8B" w:rsidP="009D4432">
      <w:pPr>
        <w:rPr>
          <w:rFonts w:eastAsia="Batang"/>
        </w:rPr>
      </w:pPr>
      <w:r w:rsidRPr="00E27D23">
        <w:rPr>
          <w:rFonts w:eastAsia="Batang"/>
        </w:rPr>
        <w:t>1&gt;</w:t>
      </w:r>
      <w:r w:rsidRPr="00E27D23">
        <w:rPr>
          <w:rFonts w:eastAsia="Batang"/>
        </w:rPr>
        <w:tab/>
        <w:t xml:space="preserve">for each </w:t>
      </w:r>
      <w:r w:rsidRPr="00E27D23">
        <w:rPr>
          <w:rFonts w:eastAsia="Batang"/>
          <w:i/>
        </w:rPr>
        <w:t>sl-MeasId</w:t>
      </w:r>
      <w:r w:rsidRPr="00E27D23">
        <w:rPr>
          <w:rFonts w:eastAsia="Batang"/>
        </w:rPr>
        <w:t xml:space="preserve"> included in the </w:t>
      </w:r>
      <w:r w:rsidRPr="00E27D23">
        <w:rPr>
          <w:rFonts w:eastAsia="Batang"/>
          <w:i/>
        </w:rPr>
        <w:t>sl-MeasIdList</w:t>
      </w:r>
      <w:r w:rsidRPr="00E27D23">
        <w:rPr>
          <w:rFonts w:eastAsia="Batang"/>
        </w:rPr>
        <w:t xml:space="preserve"> within </w:t>
      </w:r>
      <w:r w:rsidRPr="00E27D23">
        <w:rPr>
          <w:rFonts w:eastAsia="Batang"/>
          <w:i/>
        </w:rPr>
        <w:t>VarMeasConfigSL</w:t>
      </w:r>
      <w:r w:rsidRPr="00E27D23">
        <w:rPr>
          <w:rFonts w:eastAsia="Batang"/>
        </w:rPr>
        <w:t>:</w:t>
      </w:r>
    </w:p>
    <w:p w14:paraId="4B234E56" w14:textId="77777777" w:rsidR="007F5B8B" w:rsidRPr="00E27D23" w:rsidRDefault="007F5B8B" w:rsidP="009D4432">
      <w:pPr>
        <w:rPr>
          <w:rFonts w:eastAsia="Batang"/>
        </w:rPr>
      </w:pPr>
      <w:r w:rsidRPr="00E27D23">
        <w:rPr>
          <w:rFonts w:eastAsia="Batang"/>
        </w:rPr>
        <w:t>2&gt;</w:t>
      </w:r>
      <w:r w:rsidRPr="00E27D23">
        <w:rPr>
          <w:rFonts w:eastAsia="Batang"/>
        </w:rPr>
        <w:tab/>
        <w:t xml:space="preserve">if the </w:t>
      </w:r>
      <w:r w:rsidRPr="00E27D23">
        <w:rPr>
          <w:rFonts w:eastAsia="Batang"/>
          <w:i/>
        </w:rPr>
        <w:t>sl-MeasObject</w:t>
      </w:r>
      <w:r w:rsidRPr="00E27D23">
        <w:rPr>
          <w:rFonts w:eastAsia="Batang"/>
        </w:rPr>
        <w:t xml:space="preserve"> is associated to NR sidelink and the </w:t>
      </w:r>
      <w:r w:rsidRPr="00E27D23">
        <w:rPr>
          <w:rFonts w:eastAsia="Batang"/>
          <w:i/>
        </w:rPr>
        <w:t>sl-RS-Type</w:t>
      </w:r>
      <w:r w:rsidRPr="00E27D23">
        <w:rPr>
          <w:rFonts w:eastAsia="Batang"/>
        </w:rPr>
        <w:t xml:space="preserve"> is set to </w:t>
      </w:r>
      <w:r w:rsidRPr="00E27D23">
        <w:rPr>
          <w:rFonts w:eastAsia="Batang"/>
          <w:i/>
        </w:rPr>
        <w:t>dmrs</w:t>
      </w:r>
      <w:r w:rsidRPr="00E27D23">
        <w:rPr>
          <w:rFonts w:eastAsia="Batang"/>
        </w:rPr>
        <w:t>:</w:t>
      </w:r>
    </w:p>
    <w:p w14:paraId="2481181A" w14:textId="77777777" w:rsidR="007F5B8B" w:rsidRPr="00E27D23" w:rsidRDefault="007F5B8B" w:rsidP="009D4432">
      <w:pPr>
        <w:rPr>
          <w:rFonts w:eastAsia="Batang"/>
        </w:rPr>
      </w:pPr>
      <w:r w:rsidRPr="00E27D23">
        <w:rPr>
          <w:rFonts w:eastAsia="Batang"/>
        </w:rPr>
        <w:t>3&gt;</w:t>
      </w:r>
      <w:r w:rsidRPr="00E27D23">
        <w:rPr>
          <w:rFonts w:eastAsia="Batang"/>
        </w:rPr>
        <w:tab/>
        <w:t xml:space="preserve">derive the layer 3 filtered NR sidelink measurement result based on DMRS for the trigger quantity and each measurement quantity indicated in </w:t>
      </w:r>
      <w:r w:rsidRPr="00E27D23">
        <w:rPr>
          <w:rFonts w:eastAsia="Batang"/>
          <w:i/>
        </w:rPr>
        <w:t>sl-ReportQuantity</w:t>
      </w:r>
      <w:r w:rsidRPr="00E27D23">
        <w:rPr>
          <w:rFonts w:eastAsia="Batang"/>
        </w:rPr>
        <w:t xml:space="preserve"> using parameters from the associated </w:t>
      </w:r>
      <w:r w:rsidRPr="00E27D23">
        <w:rPr>
          <w:rFonts w:eastAsia="Batang"/>
          <w:i/>
        </w:rPr>
        <w:t>sl-MeasObject</w:t>
      </w:r>
      <w:r w:rsidRPr="00E27D23">
        <w:rPr>
          <w:rFonts w:eastAsia="Batang"/>
        </w:rPr>
        <w:t>, as described in 5.8.10.3.2.</w:t>
      </w:r>
    </w:p>
    <w:p w14:paraId="078675A4" w14:textId="77777777" w:rsidR="007F5B8B" w:rsidRPr="00E27D23" w:rsidRDefault="007F5B8B" w:rsidP="009D4432">
      <w:pPr>
        <w:rPr>
          <w:lang w:eastAsia="zh-CN"/>
        </w:rPr>
      </w:pPr>
      <w:r w:rsidRPr="00E27D23">
        <w:rPr>
          <w:rFonts w:eastAsia="Batang"/>
        </w:rPr>
        <w:t>2&gt;</w:t>
      </w:r>
      <w:r w:rsidRPr="00E27D23">
        <w:rPr>
          <w:rFonts w:eastAsia="Batang"/>
        </w:rPr>
        <w:tab/>
        <w:t>perform the evaluation of reporting criteria as specified in 5.8.10.4.</w:t>
      </w:r>
    </w:p>
    <w:p w14:paraId="4C5BC009" w14:textId="797A9850" w:rsidR="007F5B8B" w:rsidRPr="00E27D23" w:rsidRDefault="007F5B8B" w:rsidP="009D4432">
      <w:r w:rsidRPr="00E27D23">
        <w:t>[TS 38.331, subclause 5.8.</w:t>
      </w:r>
      <w:r w:rsidRPr="00E27D23">
        <w:rPr>
          <w:lang w:eastAsia="zh-CN"/>
        </w:rPr>
        <w:t>10</w:t>
      </w:r>
      <w:r w:rsidRPr="00E27D23">
        <w:t>.</w:t>
      </w:r>
      <w:r w:rsidRPr="00E27D23">
        <w:rPr>
          <w:lang w:eastAsia="zh-CN"/>
        </w:rPr>
        <w:t>4</w:t>
      </w:r>
      <w:r w:rsidRPr="00E27D23">
        <w:t>.</w:t>
      </w:r>
      <w:r w:rsidRPr="00E27D23">
        <w:rPr>
          <w:lang w:eastAsia="zh-CN"/>
        </w:rPr>
        <w:t>2</w:t>
      </w:r>
      <w:r w:rsidRPr="00E27D23">
        <w:t>]</w:t>
      </w:r>
    </w:p>
    <w:p w14:paraId="76E30098" w14:textId="77777777" w:rsidR="007F5B8B" w:rsidRPr="00E27D23" w:rsidRDefault="007F5B8B" w:rsidP="009D4432">
      <w:r w:rsidRPr="00E27D23">
        <w:t>The UE shall:</w:t>
      </w:r>
    </w:p>
    <w:p w14:paraId="7D9AB390" w14:textId="77777777" w:rsidR="007F5B8B" w:rsidRPr="00E27D23" w:rsidRDefault="007F5B8B" w:rsidP="009D4432">
      <w:pPr>
        <w:rPr>
          <w:rFonts w:eastAsia="Batang"/>
        </w:rPr>
      </w:pPr>
      <w:r w:rsidRPr="00E27D23">
        <w:rPr>
          <w:rFonts w:eastAsia="Batang"/>
        </w:rPr>
        <w:t>1&gt;</w:t>
      </w:r>
      <w:r w:rsidRPr="00E27D23">
        <w:rPr>
          <w:rFonts w:eastAsia="Batang"/>
        </w:rPr>
        <w:tab/>
        <w:t>consider the entering condition for this event to be satisfied when condition S1-1, as specified below, is fulfilled;</w:t>
      </w:r>
    </w:p>
    <w:p w14:paraId="32E78E54" w14:textId="77777777" w:rsidR="007F5B8B" w:rsidRPr="00E27D23" w:rsidRDefault="007F5B8B" w:rsidP="009D4432">
      <w:pPr>
        <w:rPr>
          <w:rFonts w:eastAsia="Batang"/>
        </w:rPr>
      </w:pPr>
      <w:r w:rsidRPr="00E27D23">
        <w:rPr>
          <w:rFonts w:eastAsia="Batang"/>
        </w:rPr>
        <w:t>1&gt;</w:t>
      </w:r>
      <w:r w:rsidRPr="00E27D23">
        <w:rPr>
          <w:rFonts w:eastAsia="Batang"/>
        </w:rPr>
        <w:tab/>
        <w:t>consider the leaving condition for this event to be satisfied when condition S1-2, as specified below, is fulfilled;</w:t>
      </w:r>
    </w:p>
    <w:p w14:paraId="784BFF75" w14:textId="77777777" w:rsidR="007F5B8B" w:rsidRPr="00E27D23" w:rsidRDefault="007F5B8B" w:rsidP="009D4432">
      <w:pPr>
        <w:rPr>
          <w:rFonts w:eastAsia="Batang"/>
        </w:rPr>
      </w:pPr>
      <w:r w:rsidRPr="00E27D23">
        <w:rPr>
          <w:rFonts w:eastAsia="Batang"/>
        </w:rPr>
        <w:t>1&gt;</w:t>
      </w:r>
      <w:r w:rsidRPr="00E27D23">
        <w:rPr>
          <w:rFonts w:eastAsia="Batang"/>
        </w:rPr>
        <w:tab/>
        <w:t xml:space="preserve">for this NR sidelink measurement, consider the NR sidelink frequency corresponding to the associated </w:t>
      </w:r>
      <w:r w:rsidRPr="00E27D23">
        <w:rPr>
          <w:rFonts w:eastAsia="Batang"/>
          <w:i/>
        </w:rPr>
        <w:t>sl-MeasObject</w:t>
      </w:r>
      <w:r w:rsidRPr="00E27D23">
        <w:rPr>
          <w:rFonts w:eastAsia="Batang"/>
        </w:rPr>
        <w:t xml:space="preserve"> associated with this event.</w:t>
      </w:r>
    </w:p>
    <w:p w14:paraId="16942EA2" w14:textId="77777777" w:rsidR="007F5B8B" w:rsidRPr="00E27D23" w:rsidRDefault="007F5B8B" w:rsidP="009D4432">
      <w:pPr>
        <w:rPr>
          <w:rFonts w:eastAsia="Batang"/>
        </w:rPr>
      </w:pPr>
      <w:r w:rsidRPr="00E27D23">
        <w:rPr>
          <w:rFonts w:eastAsia="Batang"/>
          <w:lang w:eastAsia="ko-KR"/>
        </w:rPr>
        <w:t>Inequality</w:t>
      </w:r>
      <w:r w:rsidRPr="00E27D23">
        <w:rPr>
          <w:rFonts w:eastAsia="Batang"/>
        </w:rPr>
        <w:t xml:space="preserve"> S1-1 (Entering condition)</w:t>
      </w:r>
    </w:p>
    <w:p w14:paraId="4DCDAB88" w14:textId="77777777" w:rsidR="007F5B8B" w:rsidRPr="00E27D23" w:rsidRDefault="007F5B8B" w:rsidP="009D4432">
      <w:pPr>
        <w:rPr>
          <w:rFonts w:eastAsia="Batang"/>
        </w:rPr>
      </w:pPr>
      <w:r w:rsidRPr="00E27D23">
        <w:rPr>
          <w:rFonts w:eastAsia="Batang"/>
        </w:rPr>
        <w:t>Ms – Hys &gt; Thresh</w:t>
      </w:r>
    </w:p>
    <w:p w14:paraId="663A6076" w14:textId="77777777" w:rsidR="007F5B8B" w:rsidRPr="00E27D23" w:rsidRDefault="007F5B8B" w:rsidP="009D4432">
      <w:pPr>
        <w:rPr>
          <w:rFonts w:eastAsia="Batang"/>
        </w:rPr>
      </w:pPr>
      <w:r w:rsidRPr="00E27D23">
        <w:rPr>
          <w:rFonts w:eastAsia="Batang"/>
          <w:lang w:eastAsia="ko-KR"/>
        </w:rPr>
        <w:t>Inequality</w:t>
      </w:r>
      <w:r w:rsidRPr="00E27D23">
        <w:rPr>
          <w:rFonts w:eastAsia="Batang"/>
        </w:rPr>
        <w:t xml:space="preserve"> S1-2 (Leaving condition)</w:t>
      </w:r>
    </w:p>
    <w:p w14:paraId="689389D3" w14:textId="77777777" w:rsidR="007F5B8B" w:rsidRPr="00E27D23" w:rsidRDefault="007F5B8B" w:rsidP="009D4432">
      <w:pPr>
        <w:rPr>
          <w:rFonts w:eastAsia="Batang"/>
        </w:rPr>
      </w:pPr>
      <w:r w:rsidRPr="00E27D23">
        <w:rPr>
          <w:rFonts w:eastAsia="Batang"/>
        </w:rPr>
        <w:t>Ms + Hys &lt; Thresh</w:t>
      </w:r>
    </w:p>
    <w:p w14:paraId="7F1B4043" w14:textId="77777777" w:rsidR="007F5B8B" w:rsidRPr="00E27D23" w:rsidRDefault="007F5B8B" w:rsidP="009D4432">
      <w:pPr>
        <w:rPr>
          <w:rFonts w:eastAsia="Batang"/>
        </w:rPr>
      </w:pPr>
      <w:r w:rsidRPr="00E27D23">
        <w:rPr>
          <w:rFonts w:eastAsia="Batang"/>
        </w:rPr>
        <w:t>The variables in the formula are defined as follows:</w:t>
      </w:r>
    </w:p>
    <w:p w14:paraId="537D37A9" w14:textId="77777777" w:rsidR="007F5B8B" w:rsidRPr="00E27D23" w:rsidRDefault="007F5B8B" w:rsidP="009D4432">
      <w:pPr>
        <w:rPr>
          <w:rFonts w:eastAsia="Batang"/>
        </w:rPr>
      </w:pPr>
      <w:r w:rsidRPr="00E27D23">
        <w:rPr>
          <w:rFonts w:eastAsia="Batang"/>
          <w:b/>
          <w:i/>
        </w:rPr>
        <w:t xml:space="preserve">Ms </w:t>
      </w:r>
      <w:r w:rsidRPr="00E27D23">
        <w:rPr>
          <w:rFonts w:eastAsia="Batang"/>
        </w:rPr>
        <w:t>is the NR sidelink measurement result of the NR sidelink frequency, not taking into account any offsets.</w:t>
      </w:r>
    </w:p>
    <w:p w14:paraId="05CD28D6" w14:textId="77777777" w:rsidR="007F5B8B" w:rsidRPr="00E27D23" w:rsidRDefault="007F5B8B" w:rsidP="009D4432">
      <w:pPr>
        <w:rPr>
          <w:rFonts w:eastAsia="Batang"/>
        </w:rPr>
      </w:pPr>
      <w:r w:rsidRPr="00E27D23">
        <w:rPr>
          <w:rFonts w:eastAsia="Batang"/>
          <w:b/>
          <w:i/>
        </w:rPr>
        <w:t>Hys</w:t>
      </w:r>
      <w:r w:rsidRPr="00E27D23">
        <w:rPr>
          <w:rFonts w:eastAsia="Batang"/>
        </w:rPr>
        <w:t xml:space="preserve"> is the hysteresis parameter for this event (i.e. </w:t>
      </w:r>
      <w:r w:rsidRPr="00E27D23">
        <w:rPr>
          <w:rFonts w:eastAsia="Batang"/>
          <w:i/>
        </w:rPr>
        <w:t xml:space="preserve">sl-Hysteresis </w:t>
      </w:r>
      <w:r w:rsidRPr="00E27D23">
        <w:rPr>
          <w:rFonts w:eastAsia="Batang"/>
        </w:rPr>
        <w:t xml:space="preserve">as defined within </w:t>
      </w:r>
      <w:r w:rsidRPr="00E27D23">
        <w:rPr>
          <w:rFonts w:eastAsia="Batang"/>
          <w:i/>
        </w:rPr>
        <w:t xml:space="preserve">sl-ReportConfig </w:t>
      </w:r>
      <w:r w:rsidRPr="00E27D23">
        <w:rPr>
          <w:rFonts w:eastAsia="Batang"/>
        </w:rPr>
        <w:t>for this event).</w:t>
      </w:r>
    </w:p>
    <w:p w14:paraId="2AA45670" w14:textId="77777777" w:rsidR="007F5B8B" w:rsidRPr="00E27D23" w:rsidRDefault="007F5B8B" w:rsidP="009D4432">
      <w:pPr>
        <w:rPr>
          <w:rFonts w:eastAsia="Batang"/>
        </w:rPr>
      </w:pPr>
      <w:r w:rsidRPr="00E27D23">
        <w:rPr>
          <w:rFonts w:eastAsia="Batang"/>
          <w:b/>
          <w:i/>
        </w:rPr>
        <w:t>Thresh</w:t>
      </w:r>
      <w:r w:rsidRPr="00E27D23">
        <w:rPr>
          <w:rFonts w:eastAsia="Batang"/>
        </w:rPr>
        <w:t xml:space="preserve"> is the threshold parameter for this event (i.e. </w:t>
      </w:r>
      <w:r w:rsidRPr="00E27D23">
        <w:rPr>
          <w:rFonts w:eastAsia="Batang"/>
          <w:i/>
        </w:rPr>
        <w:t xml:space="preserve">s1-Threshold </w:t>
      </w:r>
      <w:r w:rsidRPr="00E27D23">
        <w:rPr>
          <w:rFonts w:eastAsia="Batang"/>
        </w:rPr>
        <w:t xml:space="preserve">as defined within </w:t>
      </w:r>
      <w:r w:rsidRPr="00E27D23">
        <w:rPr>
          <w:rFonts w:eastAsia="Batang"/>
          <w:i/>
        </w:rPr>
        <w:t xml:space="preserve">sl-ReportConfig </w:t>
      </w:r>
      <w:r w:rsidRPr="00E27D23">
        <w:rPr>
          <w:rFonts w:eastAsia="Batang"/>
        </w:rPr>
        <w:t>for this event).</w:t>
      </w:r>
    </w:p>
    <w:p w14:paraId="7D94BF1B" w14:textId="77777777" w:rsidR="007F5B8B" w:rsidRPr="00E27D23" w:rsidRDefault="007F5B8B" w:rsidP="009D4432">
      <w:pPr>
        <w:rPr>
          <w:rFonts w:eastAsia="Batang"/>
        </w:rPr>
      </w:pPr>
      <w:r w:rsidRPr="00E27D23">
        <w:rPr>
          <w:rFonts w:eastAsia="Batang"/>
          <w:b/>
          <w:i/>
        </w:rPr>
        <w:t xml:space="preserve">Ms </w:t>
      </w:r>
      <w:r w:rsidRPr="00E27D23">
        <w:rPr>
          <w:rFonts w:eastAsia="Batang"/>
        </w:rPr>
        <w:t xml:space="preserve">is expressed in dBm </w:t>
      </w:r>
      <w:r w:rsidRPr="00E27D23">
        <w:rPr>
          <w:rFonts w:eastAsia="Batang"/>
          <w:lang w:eastAsia="ko-KR"/>
        </w:rPr>
        <w:t>in case of RSRP</w:t>
      </w:r>
      <w:r w:rsidRPr="00E27D23">
        <w:rPr>
          <w:rFonts w:eastAsia="Batang"/>
        </w:rPr>
        <w:t>.</w:t>
      </w:r>
    </w:p>
    <w:p w14:paraId="4E746665" w14:textId="77777777" w:rsidR="007F5B8B" w:rsidRPr="00E27D23" w:rsidRDefault="007F5B8B" w:rsidP="009D4432">
      <w:pPr>
        <w:rPr>
          <w:rFonts w:eastAsia="Batang"/>
        </w:rPr>
      </w:pPr>
      <w:r w:rsidRPr="00E27D23">
        <w:rPr>
          <w:rFonts w:eastAsia="Batang"/>
          <w:b/>
          <w:i/>
        </w:rPr>
        <w:t xml:space="preserve">Hys </w:t>
      </w:r>
      <w:r w:rsidRPr="00E27D23">
        <w:rPr>
          <w:rFonts w:eastAsia="Batang"/>
        </w:rPr>
        <w:t>is expressed in dB.</w:t>
      </w:r>
    </w:p>
    <w:p w14:paraId="628906A2" w14:textId="77777777" w:rsidR="007F5B8B" w:rsidRPr="00E27D23" w:rsidRDefault="007F5B8B" w:rsidP="009D4432">
      <w:pPr>
        <w:rPr>
          <w:lang w:eastAsia="zh-CN"/>
        </w:rPr>
      </w:pPr>
      <w:r w:rsidRPr="00E27D23">
        <w:rPr>
          <w:rFonts w:eastAsia="Batang"/>
          <w:b/>
          <w:i/>
        </w:rPr>
        <w:t>Thres</w:t>
      </w:r>
      <w:r w:rsidRPr="00E27D23">
        <w:rPr>
          <w:rFonts w:eastAsia="Batang"/>
          <w:b/>
          <w:i/>
          <w:lang w:eastAsia="ko-KR"/>
        </w:rPr>
        <w:t xml:space="preserve">h </w:t>
      </w:r>
      <w:r w:rsidRPr="00E27D23">
        <w:rPr>
          <w:rFonts w:eastAsia="Batang"/>
          <w:lang w:eastAsia="ko-KR"/>
        </w:rPr>
        <w:t>is</w:t>
      </w:r>
      <w:r w:rsidRPr="00E27D23">
        <w:rPr>
          <w:rFonts w:eastAsia="Batang"/>
        </w:rPr>
        <w:t xml:space="preserve"> expressed in the same unit as </w:t>
      </w:r>
      <w:r w:rsidRPr="00E27D23">
        <w:rPr>
          <w:rFonts w:eastAsia="Batang"/>
          <w:b/>
          <w:i/>
        </w:rPr>
        <w:t>Ms</w:t>
      </w:r>
      <w:r w:rsidRPr="00E27D23">
        <w:rPr>
          <w:rFonts w:eastAsia="Batang"/>
        </w:rPr>
        <w:t>.</w:t>
      </w:r>
    </w:p>
    <w:p w14:paraId="3DD05BCE" w14:textId="77777777" w:rsidR="007F5B8B" w:rsidRPr="00E27D23" w:rsidRDefault="007F5B8B" w:rsidP="009D4432">
      <w:r w:rsidRPr="00E27D23">
        <w:t>[TS 38.331, subclause 5.8.</w:t>
      </w:r>
      <w:r w:rsidRPr="00E27D23">
        <w:rPr>
          <w:lang w:eastAsia="zh-CN"/>
        </w:rPr>
        <w:t>10</w:t>
      </w:r>
      <w:r w:rsidRPr="00E27D23">
        <w:t>.</w:t>
      </w:r>
      <w:r w:rsidRPr="00E27D23">
        <w:rPr>
          <w:lang w:eastAsia="zh-CN"/>
        </w:rPr>
        <w:t>4</w:t>
      </w:r>
      <w:r w:rsidRPr="00E27D23">
        <w:t>.</w:t>
      </w:r>
      <w:r w:rsidRPr="00E27D23">
        <w:rPr>
          <w:lang w:eastAsia="zh-CN"/>
        </w:rPr>
        <w:t>3</w:t>
      </w:r>
      <w:r w:rsidRPr="00E27D23">
        <w:t>]</w:t>
      </w:r>
    </w:p>
    <w:p w14:paraId="7D5EB756" w14:textId="77777777" w:rsidR="007F5B8B" w:rsidRPr="00E27D23" w:rsidRDefault="007F5B8B" w:rsidP="009D4432">
      <w:r w:rsidRPr="00E27D23">
        <w:t>The UE shall:</w:t>
      </w:r>
    </w:p>
    <w:p w14:paraId="35AC65B7" w14:textId="77777777" w:rsidR="007F5B8B" w:rsidRPr="00E27D23" w:rsidRDefault="007F5B8B" w:rsidP="009D4432">
      <w:pPr>
        <w:pStyle w:val="B1"/>
      </w:pPr>
      <w:r w:rsidRPr="00E27D23">
        <w:t>1&gt;</w:t>
      </w:r>
      <w:r w:rsidRPr="00E27D23">
        <w:tab/>
        <w:t>consider the entering condition for this event to be satisfied when condition S2-1, as specified below, is fulfilled;</w:t>
      </w:r>
    </w:p>
    <w:p w14:paraId="31C6E08B" w14:textId="77777777" w:rsidR="007F5B8B" w:rsidRPr="00E27D23" w:rsidRDefault="007F5B8B" w:rsidP="009D4432">
      <w:pPr>
        <w:pStyle w:val="B1"/>
      </w:pPr>
      <w:r w:rsidRPr="00E27D23">
        <w:t>1&gt;</w:t>
      </w:r>
      <w:r w:rsidRPr="00E27D23">
        <w:tab/>
        <w:t>consider the leaving condition for this event to be satisfied when condition S2-2, as specified below, is fulfilled;</w:t>
      </w:r>
    </w:p>
    <w:p w14:paraId="35A0FDC7" w14:textId="77777777" w:rsidR="007F5B8B" w:rsidRPr="00E27D23" w:rsidRDefault="007F5B8B" w:rsidP="009D4432">
      <w:pPr>
        <w:pStyle w:val="B1"/>
      </w:pPr>
      <w:r w:rsidRPr="00E27D23">
        <w:t>1&gt;</w:t>
      </w:r>
      <w:r w:rsidRPr="00E27D23">
        <w:tab/>
        <w:t xml:space="preserve">for this NR sidelink measurement, consider the NR sidelink frequency indicated by the </w:t>
      </w:r>
      <w:r w:rsidRPr="00E27D23">
        <w:rPr>
          <w:i/>
        </w:rPr>
        <w:t xml:space="preserve">sl-MeasObject </w:t>
      </w:r>
      <w:r w:rsidRPr="00E27D23">
        <w:t>associated to this event.</w:t>
      </w:r>
    </w:p>
    <w:p w14:paraId="7C34877E" w14:textId="77777777" w:rsidR="007F5B8B" w:rsidRPr="00E27D23" w:rsidRDefault="007F5B8B" w:rsidP="009D4432">
      <w:r w:rsidRPr="00E27D23">
        <w:rPr>
          <w:lang w:eastAsia="ko-KR"/>
        </w:rPr>
        <w:t>Inequality</w:t>
      </w:r>
      <w:r w:rsidRPr="00E27D23">
        <w:t xml:space="preserve"> S2-1 (Entering condition)</w:t>
      </w:r>
    </w:p>
    <w:p w14:paraId="063EE291" w14:textId="77777777" w:rsidR="007F5B8B" w:rsidRPr="00E27D23" w:rsidRDefault="007F5B8B" w:rsidP="009D4432">
      <w:r w:rsidRPr="00E27D23">
        <w:t>Ms + Hys &lt; Thresh</w:t>
      </w:r>
    </w:p>
    <w:p w14:paraId="35867678" w14:textId="77777777" w:rsidR="007F5B8B" w:rsidRPr="00E27D23" w:rsidRDefault="007F5B8B" w:rsidP="009D4432">
      <w:r w:rsidRPr="00E27D23">
        <w:rPr>
          <w:lang w:eastAsia="ko-KR"/>
        </w:rPr>
        <w:t>Inequality</w:t>
      </w:r>
      <w:r w:rsidRPr="00E27D23">
        <w:t xml:space="preserve"> S2-2 (Leaving condition)</w:t>
      </w:r>
    </w:p>
    <w:p w14:paraId="027BB05D" w14:textId="77777777" w:rsidR="007F5B8B" w:rsidRPr="00E27D23" w:rsidRDefault="007F5B8B" w:rsidP="009D4432">
      <w:r w:rsidRPr="00E27D23">
        <w:t>Ms – Hys &gt; Thresh</w:t>
      </w:r>
    </w:p>
    <w:p w14:paraId="5E29A04C" w14:textId="77777777" w:rsidR="007F5B8B" w:rsidRPr="00E27D23" w:rsidRDefault="007F5B8B" w:rsidP="009D4432">
      <w:r w:rsidRPr="00E27D23">
        <w:t>The variables in the formula are defined as follows:</w:t>
      </w:r>
    </w:p>
    <w:p w14:paraId="7DF76C82" w14:textId="77777777" w:rsidR="007F5B8B" w:rsidRPr="00E27D23" w:rsidRDefault="007F5B8B" w:rsidP="009D4432">
      <w:pPr>
        <w:pStyle w:val="B1"/>
      </w:pPr>
      <w:r w:rsidRPr="00E27D23">
        <w:rPr>
          <w:b/>
          <w:i/>
        </w:rPr>
        <w:t xml:space="preserve">Ms </w:t>
      </w:r>
      <w:r w:rsidRPr="00E27D23">
        <w:t>is the NR sidelink measurement result of the NR sidelink frequency, not taking into account any offsets.</w:t>
      </w:r>
    </w:p>
    <w:p w14:paraId="180AB376" w14:textId="77777777" w:rsidR="007F5B8B" w:rsidRPr="00E27D23" w:rsidRDefault="007F5B8B" w:rsidP="009D4432">
      <w:pPr>
        <w:pStyle w:val="B1"/>
      </w:pPr>
      <w:r w:rsidRPr="00E27D23">
        <w:rPr>
          <w:b/>
          <w:i/>
        </w:rPr>
        <w:t>Hys</w:t>
      </w:r>
      <w:r w:rsidRPr="00E27D23">
        <w:t xml:space="preserve"> is the hysteresis parameter for this event (i.e. </w:t>
      </w:r>
      <w:r w:rsidRPr="00E27D23">
        <w:rPr>
          <w:i/>
        </w:rPr>
        <w:t>sl-Hysteresis</w:t>
      </w:r>
      <w:r w:rsidRPr="00E27D23">
        <w:t xml:space="preserve"> as defined within </w:t>
      </w:r>
      <w:r w:rsidRPr="00E27D23">
        <w:rPr>
          <w:i/>
        </w:rPr>
        <w:t xml:space="preserve">sl-ReportConfig </w:t>
      </w:r>
      <w:r w:rsidRPr="00E27D23">
        <w:t>for this event).</w:t>
      </w:r>
    </w:p>
    <w:p w14:paraId="6D936FA2" w14:textId="77777777" w:rsidR="007F5B8B" w:rsidRPr="00E27D23" w:rsidRDefault="007F5B8B" w:rsidP="009D4432">
      <w:pPr>
        <w:pStyle w:val="B1"/>
      </w:pPr>
      <w:r w:rsidRPr="00E27D23">
        <w:rPr>
          <w:b/>
          <w:i/>
        </w:rPr>
        <w:t>Thresh</w:t>
      </w:r>
      <w:r w:rsidRPr="00E27D23">
        <w:t xml:space="preserve"> is the threshold parameter for this event (i.e. </w:t>
      </w:r>
      <w:r w:rsidRPr="00E27D23">
        <w:rPr>
          <w:i/>
        </w:rPr>
        <w:t xml:space="preserve">s2-Threshold </w:t>
      </w:r>
      <w:r w:rsidRPr="00E27D23">
        <w:t xml:space="preserve">as defined within </w:t>
      </w:r>
      <w:r w:rsidRPr="00E27D23">
        <w:rPr>
          <w:i/>
        </w:rPr>
        <w:t xml:space="preserve">sl-ReportConfig </w:t>
      </w:r>
      <w:r w:rsidRPr="00E27D23">
        <w:t>for this event).</w:t>
      </w:r>
    </w:p>
    <w:p w14:paraId="4C2E9BC7" w14:textId="77777777" w:rsidR="007F5B8B" w:rsidRPr="00E27D23" w:rsidRDefault="007F5B8B" w:rsidP="009D4432">
      <w:pPr>
        <w:pStyle w:val="B1"/>
      </w:pPr>
      <w:r w:rsidRPr="00E27D23">
        <w:rPr>
          <w:b/>
          <w:i/>
        </w:rPr>
        <w:t xml:space="preserve">Ms </w:t>
      </w:r>
      <w:r w:rsidRPr="00E27D23">
        <w:t>is expressed in dBm</w:t>
      </w:r>
      <w:r w:rsidRPr="00E27D23">
        <w:rPr>
          <w:lang w:eastAsia="ko-KR"/>
        </w:rPr>
        <w:t xml:space="preserve"> in case of RSRP</w:t>
      </w:r>
      <w:r w:rsidRPr="00E27D23">
        <w:t>.</w:t>
      </w:r>
    </w:p>
    <w:p w14:paraId="331AF9EF" w14:textId="77777777" w:rsidR="007F5B8B" w:rsidRPr="00E27D23" w:rsidRDefault="007F5B8B" w:rsidP="009D4432">
      <w:pPr>
        <w:pStyle w:val="B1"/>
      </w:pPr>
      <w:r w:rsidRPr="00E27D23">
        <w:rPr>
          <w:b/>
          <w:i/>
        </w:rPr>
        <w:t xml:space="preserve">Hys </w:t>
      </w:r>
      <w:r w:rsidRPr="00E27D23">
        <w:t>is expressed in dB.</w:t>
      </w:r>
    </w:p>
    <w:p w14:paraId="2CF31B18" w14:textId="77777777" w:rsidR="007F5B8B" w:rsidRPr="00E27D23" w:rsidRDefault="007F5B8B" w:rsidP="009D4432">
      <w:pPr>
        <w:pStyle w:val="B1"/>
        <w:rPr>
          <w:lang w:eastAsia="ko-KR"/>
        </w:rPr>
      </w:pPr>
      <w:r w:rsidRPr="00E27D23">
        <w:rPr>
          <w:b/>
          <w:i/>
        </w:rPr>
        <w:t>Thres</w:t>
      </w:r>
      <w:r w:rsidRPr="00E27D23">
        <w:rPr>
          <w:b/>
          <w:i/>
          <w:lang w:eastAsia="ko-KR"/>
        </w:rPr>
        <w:t xml:space="preserve">h </w:t>
      </w:r>
      <w:r w:rsidRPr="00E27D23">
        <w:rPr>
          <w:lang w:eastAsia="ko-KR"/>
        </w:rPr>
        <w:t>is</w:t>
      </w:r>
      <w:r w:rsidRPr="00E27D23">
        <w:t xml:space="preserve"> expressed in the same unit as </w:t>
      </w:r>
      <w:r w:rsidRPr="00E27D23">
        <w:rPr>
          <w:b/>
          <w:i/>
        </w:rPr>
        <w:t>Ms</w:t>
      </w:r>
      <w:r w:rsidRPr="00E27D23">
        <w:t>.</w:t>
      </w:r>
    </w:p>
    <w:p w14:paraId="05633653" w14:textId="77777777" w:rsidR="007F5B8B" w:rsidRPr="00E27D23" w:rsidRDefault="007F5B8B" w:rsidP="009D4432">
      <w:r w:rsidRPr="00E27D23">
        <w:t xml:space="preserve"> [TS 38.331, subclause 5.8.</w:t>
      </w:r>
      <w:r w:rsidRPr="00E27D23">
        <w:rPr>
          <w:lang w:eastAsia="zh-CN"/>
        </w:rPr>
        <w:t>10</w:t>
      </w:r>
      <w:r w:rsidRPr="00E27D23">
        <w:t>.</w:t>
      </w:r>
      <w:r w:rsidRPr="00E27D23">
        <w:rPr>
          <w:lang w:eastAsia="zh-CN"/>
        </w:rPr>
        <w:t>5</w:t>
      </w:r>
      <w:r w:rsidRPr="00E27D23">
        <w:t>.</w:t>
      </w:r>
      <w:r w:rsidRPr="00E27D23">
        <w:rPr>
          <w:lang w:eastAsia="zh-CN"/>
        </w:rPr>
        <w:t>1</w:t>
      </w:r>
      <w:r w:rsidRPr="00E27D23">
        <w:t>]</w:t>
      </w:r>
    </w:p>
    <w:p w14:paraId="4A27B005" w14:textId="77777777" w:rsidR="007F5B8B" w:rsidRPr="00E27D23" w:rsidRDefault="007F5B8B" w:rsidP="009D4432">
      <w:r w:rsidRPr="00E27D23">
        <w:rPr>
          <w:rFonts w:eastAsia="Batang"/>
        </w:rPr>
        <w:object w:dxaOrig="3920" w:dyaOrig="1640" w14:anchorId="536F256F">
          <v:shape id="_x0000_i1029" type="#_x0000_t75" style="width:195.9pt;height:81.9pt" o:ole="">
            <v:imagedata r:id="rId15" o:title=""/>
          </v:shape>
          <o:OLEObject Type="Embed" ProgID="Mscgen.Chart" ShapeID="_x0000_i1029" DrawAspect="Content" ObjectID="_1781669850" r:id="rId16"/>
        </w:object>
      </w:r>
    </w:p>
    <w:p w14:paraId="6F988D8D" w14:textId="77777777" w:rsidR="007F5B8B" w:rsidRPr="00E27D23" w:rsidRDefault="007F5B8B" w:rsidP="009D4432">
      <w:pPr>
        <w:rPr>
          <w:rFonts w:eastAsia="Batang"/>
        </w:rPr>
      </w:pPr>
      <w:r w:rsidRPr="00E27D23">
        <w:rPr>
          <w:rFonts w:eastAsia="Batang"/>
        </w:rPr>
        <w:t>Figure 5.8.10.5.1-1: NR sidelink measurement reporting</w:t>
      </w:r>
    </w:p>
    <w:p w14:paraId="4A7B3CFA" w14:textId="77777777" w:rsidR="007F5B8B" w:rsidRPr="00E27D23" w:rsidRDefault="007F5B8B" w:rsidP="009D4432">
      <w:pPr>
        <w:rPr>
          <w:rFonts w:eastAsia="Batang"/>
        </w:rPr>
      </w:pPr>
      <w:r w:rsidRPr="00E27D23">
        <w:rPr>
          <w:rFonts w:eastAsia="Batang"/>
        </w:rPr>
        <w:t>The purpose of this procedure is to transfer measurement results from the UE to the peer UE associated.</w:t>
      </w:r>
    </w:p>
    <w:p w14:paraId="74DF2C3E" w14:textId="77777777" w:rsidR="007F5B8B" w:rsidRPr="00E27D23" w:rsidRDefault="007F5B8B" w:rsidP="009D4432">
      <w:pPr>
        <w:rPr>
          <w:rFonts w:eastAsia="Batang"/>
        </w:rPr>
      </w:pPr>
      <w:r w:rsidRPr="00E27D23">
        <w:rPr>
          <w:rFonts w:eastAsia="Batang"/>
        </w:rPr>
        <w:t xml:space="preserve">For the </w:t>
      </w:r>
      <w:r w:rsidRPr="00E27D23">
        <w:rPr>
          <w:rFonts w:eastAsia="Batang"/>
          <w:i/>
        </w:rPr>
        <w:t>sl-MeasId</w:t>
      </w:r>
      <w:r w:rsidRPr="00E27D23">
        <w:rPr>
          <w:rFonts w:eastAsia="Batang"/>
        </w:rPr>
        <w:t xml:space="preserve"> for which the NR sidelink measurement reporting procedure was triggered, the UE shall set the </w:t>
      </w:r>
      <w:r w:rsidRPr="00E27D23">
        <w:rPr>
          <w:rFonts w:eastAsia="Batang"/>
          <w:i/>
        </w:rPr>
        <w:t>sl-MeasResults</w:t>
      </w:r>
      <w:r w:rsidRPr="00E27D23">
        <w:rPr>
          <w:rFonts w:eastAsia="Batang"/>
        </w:rPr>
        <w:t xml:space="preserve"> within the </w:t>
      </w:r>
      <w:r w:rsidRPr="00E27D23">
        <w:rPr>
          <w:rFonts w:eastAsia="Batang"/>
          <w:i/>
        </w:rPr>
        <w:t xml:space="preserve">MeasurementReportSidelink </w:t>
      </w:r>
      <w:r w:rsidRPr="00E27D23">
        <w:rPr>
          <w:rFonts w:eastAsia="Batang"/>
        </w:rPr>
        <w:t>message as follows:</w:t>
      </w:r>
    </w:p>
    <w:p w14:paraId="30B1362B" w14:textId="77777777" w:rsidR="007F5B8B" w:rsidRPr="00E27D23" w:rsidRDefault="007F5B8B" w:rsidP="009D4432">
      <w:pPr>
        <w:rPr>
          <w:rFonts w:eastAsia="Batang"/>
        </w:rPr>
      </w:pPr>
      <w:r w:rsidRPr="00E27D23">
        <w:rPr>
          <w:rFonts w:eastAsia="Batang"/>
        </w:rPr>
        <w:t>1&gt;</w:t>
      </w:r>
      <w:r w:rsidRPr="00E27D23">
        <w:rPr>
          <w:rFonts w:eastAsia="Batang"/>
        </w:rPr>
        <w:tab/>
        <w:t xml:space="preserve">set the </w:t>
      </w:r>
      <w:r w:rsidRPr="00E27D23">
        <w:rPr>
          <w:rFonts w:eastAsia="Batang"/>
          <w:i/>
        </w:rPr>
        <w:t>sl-MeasId</w:t>
      </w:r>
      <w:r w:rsidRPr="00E27D23">
        <w:rPr>
          <w:rFonts w:eastAsia="Batang"/>
        </w:rPr>
        <w:t xml:space="preserve"> to the measurement identity that triggered the NR sidelink measurement reporting;</w:t>
      </w:r>
    </w:p>
    <w:p w14:paraId="1977DBFA" w14:textId="77777777" w:rsidR="007F5B8B" w:rsidRPr="00E27D23" w:rsidRDefault="007F5B8B" w:rsidP="009D4432">
      <w:pPr>
        <w:rPr>
          <w:rFonts w:eastAsia="MS PGothic"/>
        </w:rPr>
      </w:pPr>
      <w:r w:rsidRPr="00E27D23">
        <w:rPr>
          <w:rFonts w:eastAsia="MS PGothic"/>
        </w:rPr>
        <w:t>1&gt;</w:t>
      </w:r>
      <w:r w:rsidRPr="00E27D23">
        <w:rPr>
          <w:rFonts w:eastAsia="MS PGothic"/>
        </w:rPr>
        <w:tab/>
        <w:t xml:space="preserve">if the </w:t>
      </w:r>
      <w:r w:rsidRPr="00E27D23">
        <w:rPr>
          <w:rFonts w:eastAsia="MS PGothic"/>
          <w:i/>
        </w:rPr>
        <w:t>sl-ReportConfig</w:t>
      </w:r>
      <w:r w:rsidRPr="00E27D23">
        <w:rPr>
          <w:rFonts w:eastAsia="MS PGothic"/>
        </w:rPr>
        <w:t xml:space="preserve"> associated with the </w:t>
      </w:r>
      <w:r w:rsidRPr="00E27D23">
        <w:rPr>
          <w:rFonts w:eastAsia="MS PGothic"/>
          <w:i/>
        </w:rPr>
        <w:t>sl-MeasId</w:t>
      </w:r>
      <w:r w:rsidRPr="00E27D23">
        <w:rPr>
          <w:rFonts w:eastAsia="MS PGothic"/>
        </w:rPr>
        <w:t xml:space="preserve"> that triggered the NR sidelink measurement reporting is set to </w:t>
      </w:r>
      <w:r w:rsidRPr="00E27D23">
        <w:rPr>
          <w:rFonts w:eastAsia="MS PGothic"/>
          <w:i/>
        </w:rPr>
        <w:t>sl-EventTriggered</w:t>
      </w:r>
      <w:r w:rsidRPr="00E27D23">
        <w:rPr>
          <w:rFonts w:eastAsia="MS PGothic"/>
        </w:rPr>
        <w:t xml:space="preserve"> or </w:t>
      </w:r>
      <w:r w:rsidRPr="00E27D23">
        <w:rPr>
          <w:rFonts w:eastAsia="Batang"/>
          <w:i/>
        </w:rPr>
        <w:t>sl-Periodical</w:t>
      </w:r>
      <w:r w:rsidRPr="00E27D23">
        <w:rPr>
          <w:rFonts w:eastAsia="MS PGothic"/>
        </w:rPr>
        <w:t>:</w:t>
      </w:r>
    </w:p>
    <w:p w14:paraId="263EBCD2" w14:textId="77777777" w:rsidR="007F5B8B" w:rsidRPr="00E27D23" w:rsidRDefault="007F5B8B" w:rsidP="009D4432">
      <w:pPr>
        <w:rPr>
          <w:rFonts w:eastAsia="Batang"/>
        </w:rPr>
      </w:pPr>
      <w:r w:rsidRPr="00E27D23">
        <w:rPr>
          <w:rFonts w:eastAsia="Batang"/>
        </w:rPr>
        <w:t>2&gt;</w:t>
      </w:r>
      <w:r w:rsidRPr="00E27D23">
        <w:rPr>
          <w:rFonts w:eastAsia="Batang"/>
        </w:rPr>
        <w:tab/>
        <w:t xml:space="preserve">set </w:t>
      </w:r>
      <w:r w:rsidRPr="00E27D23">
        <w:rPr>
          <w:rFonts w:eastAsia="Batang"/>
          <w:i/>
        </w:rPr>
        <w:t>sl-ResultDMRS</w:t>
      </w:r>
      <w:r w:rsidRPr="00E27D23">
        <w:rPr>
          <w:rFonts w:eastAsia="Batang"/>
        </w:rPr>
        <w:t xml:space="preserve"> within </w:t>
      </w:r>
      <w:r w:rsidRPr="00E27D23">
        <w:rPr>
          <w:rFonts w:eastAsia="Batang"/>
          <w:i/>
        </w:rPr>
        <w:t>sl-MeasResult</w:t>
      </w:r>
      <w:r w:rsidRPr="00E27D23">
        <w:rPr>
          <w:rFonts w:eastAsia="Batang"/>
        </w:rPr>
        <w:t xml:space="preserve"> to include the NR sidelink DMRS based quantity indicated in the </w:t>
      </w:r>
      <w:r w:rsidRPr="00E27D23">
        <w:rPr>
          <w:rFonts w:eastAsia="Batang"/>
          <w:i/>
        </w:rPr>
        <w:t>sl-ReportQuantity</w:t>
      </w:r>
      <w:r w:rsidRPr="00E27D23">
        <w:rPr>
          <w:rFonts w:eastAsia="Batang"/>
        </w:rPr>
        <w:t xml:space="preserve"> within the concerned </w:t>
      </w:r>
      <w:r w:rsidRPr="00E27D23">
        <w:rPr>
          <w:rFonts w:eastAsia="Batang"/>
          <w:i/>
        </w:rPr>
        <w:t>sl-ReportConfig</w:t>
      </w:r>
      <w:r w:rsidRPr="00E27D23">
        <w:rPr>
          <w:rFonts w:eastAsia="Batang"/>
        </w:rPr>
        <w:t>;</w:t>
      </w:r>
    </w:p>
    <w:p w14:paraId="4FDE8434" w14:textId="77777777" w:rsidR="007F5B8B" w:rsidRPr="00E27D23" w:rsidRDefault="007F5B8B" w:rsidP="009D4432">
      <w:pPr>
        <w:rPr>
          <w:rFonts w:eastAsia="Batang"/>
        </w:rPr>
      </w:pPr>
      <w:r w:rsidRPr="00E27D23">
        <w:rPr>
          <w:rFonts w:eastAsia="Batang"/>
        </w:rPr>
        <w:t>1&gt;</w:t>
      </w:r>
      <w:r w:rsidRPr="00E27D23">
        <w:rPr>
          <w:rFonts w:eastAsia="Batang"/>
        </w:rPr>
        <w:tab/>
        <w:t xml:space="preserve">increment the </w:t>
      </w:r>
      <w:r w:rsidRPr="00E27D23">
        <w:rPr>
          <w:rFonts w:eastAsia="Batang"/>
          <w:i/>
        </w:rPr>
        <w:t>sl-NumberOfReportsSent</w:t>
      </w:r>
      <w:r w:rsidRPr="00E27D23">
        <w:rPr>
          <w:rFonts w:eastAsia="Batang"/>
        </w:rPr>
        <w:t xml:space="preserve"> as defined within the </w:t>
      </w:r>
      <w:r w:rsidRPr="00E27D23">
        <w:rPr>
          <w:rFonts w:eastAsia="Batang"/>
          <w:i/>
        </w:rPr>
        <w:t>VarMeasReportListSSL</w:t>
      </w:r>
      <w:r w:rsidRPr="00E27D23">
        <w:rPr>
          <w:rFonts w:eastAsia="Batang"/>
        </w:rPr>
        <w:t xml:space="preserve"> for this </w:t>
      </w:r>
      <w:r w:rsidRPr="00E27D23">
        <w:rPr>
          <w:rFonts w:eastAsia="Batang"/>
          <w:i/>
        </w:rPr>
        <w:t>sl-MeasId</w:t>
      </w:r>
      <w:r w:rsidRPr="00E27D23">
        <w:rPr>
          <w:rFonts w:eastAsia="Batang"/>
        </w:rPr>
        <w:t xml:space="preserve"> by 1;</w:t>
      </w:r>
    </w:p>
    <w:p w14:paraId="26829669" w14:textId="77777777" w:rsidR="007F5B8B" w:rsidRPr="00E27D23" w:rsidRDefault="007F5B8B" w:rsidP="009D4432">
      <w:pPr>
        <w:rPr>
          <w:rFonts w:eastAsia="Batang"/>
        </w:rPr>
      </w:pPr>
      <w:r w:rsidRPr="00E27D23">
        <w:rPr>
          <w:rFonts w:eastAsia="Batang"/>
        </w:rPr>
        <w:t>1&gt;</w:t>
      </w:r>
      <w:r w:rsidRPr="00E27D23">
        <w:rPr>
          <w:rFonts w:eastAsia="Batang"/>
        </w:rPr>
        <w:tab/>
        <w:t>stop the periodical reporting timer, if running;</w:t>
      </w:r>
    </w:p>
    <w:p w14:paraId="7AD0F39C" w14:textId="77777777" w:rsidR="007F5B8B" w:rsidRPr="00E27D23" w:rsidRDefault="007F5B8B" w:rsidP="009D4432">
      <w:pPr>
        <w:rPr>
          <w:rFonts w:eastAsia="Batang"/>
        </w:rPr>
      </w:pPr>
      <w:r w:rsidRPr="00E27D23">
        <w:rPr>
          <w:rFonts w:eastAsia="Batang"/>
        </w:rPr>
        <w:t>1&gt;</w:t>
      </w:r>
      <w:r w:rsidRPr="00E27D23">
        <w:rPr>
          <w:rFonts w:eastAsia="Batang"/>
        </w:rPr>
        <w:tab/>
        <w:t xml:space="preserve">if the </w:t>
      </w:r>
      <w:r w:rsidRPr="00E27D23">
        <w:rPr>
          <w:rFonts w:eastAsia="Batang"/>
          <w:i/>
        </w:rPr>
        <w:t>sl-NumberOfReportsSent</w:t>
      </w:r>
      <w:r w:rsidRPr="00E27D23">
        <w:rPr>
          <w:rFonts w:eastAsia="Batang"/>
        </w:rPr>
        <w:t xml:space="preserve"> as defined within the </w:t>
      </w:r>
      <w:r w:rsidRPr="00E27D23">
        <w:rPr>
          <w:rFonts w:eastAsia="Batang"/>
          <w:i/>
        </w:rPr>
        <w:t>VarMeasReportListSL</w:t>
      </w:r>
      <w:r w:rsidRPr="00E27D23">
        <w:rPr>
          <w:rFonts w:eastAsia="Batang"/>
        </w:rPr>
        <w:t xml:space="preserve"> for this </w:t>
      </w:r>
      <w:r w:rsidRPr="00E27D23">
        <w:rPr>
          <w:rFonts w:eastAsia="Batang"/>
          <w:i/>
        </w:rPr>
        <w:t>sl-MeasId</w:t>
      </w:r>
      <w:r w:rsidRPr="00E27D23">
        <w:rPr>
          <w:rFonts w:eastAsia="Batang"/>
        </w:rPr>
        <w:t xml:space="preserve"> is less than the </w:t>
      </w:r>
      <w:r w:rsidRPr="00E27D23">
        <w:rPr>
          <w:rFonts w:eastAsia="Batang"/>
          <w:i/>
        </w:rPr>
        <w:t>sl-ReportAmount</w:t>
      </w:r>
      <w:r w:rsidRPr="00E27D23">
        <w:rPr>
          <w:rFonts w:eastAsia="Batang"/>
        </w:rPr>
        <w:t xml:space="preserve"> as defined within the corresponding </w:t>
      </w:r>
      <w:r w:rsidRPr="00E27D23">
        <w:rPr>
          <w:rFonts w:eastAsia="Batang"/>
          <w:i/>
        </w:rPr>
        <w:t>sl-ReportConfig</w:t>
      </w:r>
      <w:r w:rsidRPr="00E27D23">
        <w:rPr>
          <w:rFonts w:eastAsia="Batang"/>
        </w:rPr>
        <w:t xml:space="preserve"> for this </w:t>
      </w:r>
      <w:r w:rsidRPr="00E27D23">
        <w:rPr>
          <w:rFonts w:eastAsia="Batang"/>
          <w:i/>
        </w:rPr>
        <w:t>sl-MeasId</w:t>
      </w:r>
      <w:r w:rsidRPr="00E27D23">
        <w:rPr>
          <w:rFonts w:eastAsia="Batang"/>
        </w:rPr>
        <w:t>:</w:t>
      </w:r>
    </w:p>
    <w:p w14:paraId="3D1EB417" w14:textId="77777777" w:rsidR="007F5B8B" w:rsidRPr="00E27D23" w:rsidRDefault="007F5B8B" w:rsidP="009D4432">
      <w:pPr>
        <w:rPr>
          <w:rFonts w:eastAsia="Batang"/>
        </w:rPr>
      </w:pPr>
      <w:r w:rsidRPr="00E27D23">
        <w:rPr>
          <w:rFonts w:eastAsia="Batang"/>
        </w:rPr>
        <w:t>2&gt;</w:t>
      </w:r>
      <w:r w:rsidRPr="00E27D23">
        <w:rPr>
          <w:rFonts w:eastAsia="Batang"/>
        </w:rPr>
        <w:tab/>
        <w:t xml:space="preserve">start the periodical reporting timer with the value of </w:t>
      </w:r>
      <w:r w:rsidRPr="00E27D23">
        <w:rPr>
          <w:rFonts w:eastAsia="Batang"/>
          <w:i/>
        </w:rPr>
        <w:t>sl-ReportInterval</w:t>
      </w:r>
      <w:r w:rsidRPr="00E27D23">
        <w:rPr>
          <w:rFonts w:eastAsia="Batang"/>
        </w:rPr>
        <w:t xml:space="preserve"> as defined within the corresponding </w:t>
      </w:r>
      <w:r w:rsidRPr="00E27D23">
        <w:rPr>
          <w:rFonts w:eastAsia="Batang"/>
          <w:i/>
        </w:rPr>
        <w:t>sl-ReportConfig</w:t>
      </w:r>
      <w:r w:rsidRPr="00E27D23">
        <w:rPr>
          <w:rFonts w:eastAsia="Batang"/>
        </w:rPr>
        <w:t xml:space="preserve"> for this </w:t>
      </w:r>
      <w:r w:rsidRPr="00E27D23">
        <w:rPr>
          <w:rFonts w:eastAsia="Batang"/>
          <w:i/>
        </w:rPr>
        <w:t>sl-MeasId</w:t>
      </w:r>
      <w:r w:rsidRPr="00E27D23">
        <w:rPr>
          <w:rFonts w:eastAsia="Batang"/>
        </w:rPr>
        <w:t>;</w:t>
      </w:r>
    </w:p>
    <w:p w14:paraId="5DEF991D" w14:textId="77777777" w:rsidR="007F5B8B" w:rsidRPr="00E27D23" w:rsidRDefault="007F5B8B" w:rsidP="009D4432">
      <w:pPr>
        <w:rPr>
          <w:rFonts w:eastAsia="Batang"/>
        </w:rPr>
      </w:pPr>
      <w:r w:rsidRPr="00E27D23">
        <w:rPr>
          <w:rFonts w:eastAsia="Batang"/>
        </w:rPr>
        <w:t>1&gt;</w:t>
      </w:r>
      <w:r w:rsidRPr="00E27D23">
        <w:rPr>
          <w:rFonts w:eastAsia="Batang"/>
        </w:rPr>
        <w:tab/>
        <w:t>else:</w:t>
      </w:r>
    </w:p>
    <w:p w14:paraId="4BD1E7AB" w14:textId="77777777" w:rsidR="007F5B8B" w:rsidRPr="00E27D23" w:rsidRDefault="007F5B8B" w:rsidP="009D4432">
      <w:pPr>
        <w:rPr>
          <w:rFonts w:eastAsia="Batang"/>
        </w:rPr>
      </w:pPr>
      <w:r w:rsidRPr="00E27D23">
        <w:rPr>
          <w:rFonts w:eastAsia="Batang"/>
        </w:rPr>
        <w:t>2&gt;</w:t>
      </w:r>
      <w:r w:rsidRPr="00E27D23">
        <w:rPr>
          <w:rFonts w:eastAsia="Batang"/>
        </w:rPr>
        <w:tab/>
        <w:t>if the sl-ReportType is set to sl-Periodical:</w:t>
      </w:r>
    </w:p>
    <w:p w14:paraId="4EB167CF" w14:textId="77777777" w:rsidR="007F5B8B" w:rsidRPr="00E27D23" w:rsidRDefault="007F5B8B" w:rsidP="009D4432">
      <w:pPr>
        <w:rPr>
          <w:rFonts w:eastAsia="Batang"/>
        </w:rPr>
      </w:pPr>
      <w:r w:rsidRPr="00E27D23">
        <w:rPr>
          <w:rFonts w:eastAsia="Batang"/>
        </w:rPr>
        <w:t>3&gt;</w:t>
      </w:r>
      <w:r w:rsidRPr="00E27D23">
        <w:rPr>
          <w:rFonts w:eastAsia="Batang"/>
        </w:rPr>
        <w:tab/>
        <w:t xml:space="preserve">remove the entry within the </w:t>
      </w:r>
      <w:r w:rsidRPr="00E27D23">
        <w:rPr>
          <w:rFonts w:eastAsia="Batang"/>
          <w:i/>
        </w:rPr>
        <w:t>VarMeasReportListSL</w:t>
      </w:r>
      <w:r w:rsidRPr="00E27D23">
        <w:rPr>
          <w:rFonts w:eastAsia="Batang"/>
        </w:rPr>
        <w:t xml:space="preserve"> for this </w:t>
      </w:r>
      <w:r w:rsidRPr="00E27D23">
        <w:rPr>
          <w:rFonts w:eastAsia="Batang"/>
          <w:i/>
        </w:rPr>
        <w:t>sl-MeasId</w:t>
      </w:r>
      <w:r w:rsidRPr="00E27D23">
        <w:rPr>
          <w:rFonts w:eastAsia="Batang"/>
        </w:rPr>
        <w:t>;</w:t>
      </w:r>
    </w:p>
    <w:p w14:paraId="06E83E21" w14:textId="77777777" w:rsidR="007F5B8B" w:rsidRPr="00E27D23" w:rsidRDefault="007F5B8B" w:rsidP="009D4432">
      <w:pPr>
        <w:rPr>
          <w:rFonts w:eastAsia="Batang"/>
        </w:rPr>
      </w:pPr>
      <w:r w:rsidRPr="00E27D23">
        <w:rPr>
          <w:rFonts w:eastAsia="Batang"/>
        </w:rPr>
        <w:t>3&gt;</w:t>
      </w:r>
      <w:r w:rsidRPr="00E27D23">
        <w:rPr>
          <w:rFonts w:eastAsia="Batang"/>
        </w:rPr>
        <w:tab/>
        <w:t>remove this sl-MeasId from the sl-MeasIdList within VarMeasConfigSL;</w:t>
      </w:r>
    </w:p>
    <w:p w14:paraId="16A427DF" w14:textId="77777777" w:rsidR="007F5B8B" w:rsidRPr="00E27D23" w:rsidRDefault="007F5B8B" w:rsidP="009D4432">
      <w:pPr>
        <w:rPr>
          <w:rFonts w:eastAsia="Batang"/>
        </w:rPr>
      </w:pPr>
      <w:r w:rsidRPr="00E27D23">
        <w:rPr>
          <w:rFonts w:eastAsia="Batang"/>
        </w:rPr>
        <w:t>1&gt;</w:t>
      </w:r>
      <w:r w:rsidRPr="00E27D23">
        <w:rPr>
          <w:rFonts w:eastAsia="Batang"/>
        </w:rPr>
        <w:tab/>
        <w:t xml:space="preserve">submit the </w:t>
      </w:r>
      <w:r w:rsidRPr="00E27D23">
        <w:rPr>
          <w:rFonts w:eastAsia="Batang"/>
          <w:i/>
        </w:rPr>
        <w:t>MeasurementReportSidelink</w:t>
      </w:r>
      <w:r w:rsidRPr="00E27D23">
        <w:rPr>
          <w:rFonts w:eastAsia="Batang"/>
        </w:rPr>
        <w:t xml:space="preserve"> message to lower layers for transmission, upon which the procedure ends.</w:t>
      </w:r>
    </w:p>
    <w:p w14:paraId="329A4C1C" w14:textId="77777777" w:rsidR="007F5B8B" w:rsidRPr="00E27D23" w:rsidRDefault="007F5B8B" w:rsidP="007F5B8B">
      <w:pPr>
        <w:pStyle w:val="H6"/>
        <w:rPr>
          <w:lang w:eastAsia="en-US"/>
        </w:rPr>
      </w:pPr>
      <w:r w:rsidRPr="00E27D23">
        <w:rPr>
          <w:lang w:eastAsia="zh-CN"/>
        </w:rPr>
        <w:t>12.1.3.2</w:t>
      </w:r>
      <w:r w:rsidRPr="00E27D23">
        <w:t>.3</w:t>
      </w:r>
      <w:r w:rsidRPr="00E27D23">
        <w:tab/>
        <w:t>Test description</w:t>
      </w:r>
    </w:p>
    <w:p w14:paraId="6466AD8E" w14:textId="77777777" w:rsidR="007F5B8B" w:rsidRPr="00E27D23" w:rsidRDefault="007F5B8B" w:rsidP="007F5B8B">
      <w:pPr>
        <w:pStyle w:val="H6"/>
        <w:rPr>
          <w:lang w:eastAsia="zh-CN"/>
        </w:rPr>
      </w:pPr>
      <w:r w:rsidRPr="00E27D23">
        <w:rPr>
          <w:lang w:eastAsia="zh-CN"/>
        </w:rPr>
        <w:t>12.1.3.2.3</w:t>
      </w:r>
      <w:r w:rsidRPr="00E27D23">
        <w:t>.1</w:t>
      </w:r>
      <w:r w:rsidRPr="00E27D23">
        <w:tab/>
        <w:t>Pre-test conditions</w:t>
      </w:r>
    </w:p>
    <w:p w14:paraId="521D0331" w14:textId="77777777" w:rsidR="007F5B8B" w:rsidRPr="00E27D23" w:rsidRDefault="007F5B8B" w:rsidP="007F5B8B">
      <w:pPr>
        <w:pStyle w:val="H6"/>
        <w:rPr>
          <w:lang w:eastAsia="en-US"/>
        </w:rPr>
      </w:pPr>
      <w:r w:rsidRPr="00E27D23">
        <w:t>System Simulator:</w:t>
      </w:r>
    </w:p>
    <w:p w14:paraId="3E104A24" w14:textId="77777777" w:rsidR="007F5B8B" w:rsidRPr="00E27D23" w:rsidRDefault="007F5B8B" w:rsidP="009D4432">
      <w:pPr>
        <w:pStyle w:val="B1"/>
        <w:rPr>
          <w:lang w:eastAsia="zh-CN"/>
        </w:rPr>
      </w:pPr>
      <w:r w:rsidRPr="00E27D23">
        <w:rPr>
          <w:lang w:eastAsia="zh-CN"/>
        </w:rPr>
        <w:t>-</w:t>
      </w:r>
      <w:r w:rsidRPr="00E27D23">
        <w:rPr>
          <w:lang w:eastAsia="zh-CN"/>
        </w:rPr>
        <w:tab/>
        <w:t>NR-SS-UE</w:t>
      </w:r>
    </w:p>
    <w:p w14:paraId="11F90AAB" w14:textId="2D0A87E5" w:rsidR="007F5B8B" w:rsidRPr="00E27D23" w:rsidRDefault="007F5B8B" w:rsidP="009D4432">
      <w:pPr>
        <w:pStyle w:val="B2"/>
        <w:rPr>
          <w:lang w:eastAsia="zh-CN"/>
        </w:rPr>
      </w:pPr>
      <w:r w:rsidRPr="00E27D23">
        <w:rPr>
          <w:lang w:eastAsia="zh-CN"/>
        </w:rPr>
        <w:t>-</w:t>
      </w:r>
      <w:r w:rsidRPr="00E27D23">
        <w:rPr>
          <w:lang w:eastAsia="zh-CN"/>
        </w:rPr>
        <w:tab/>
      </w:r>
      <w:r w:rsidRPr="00E27D23">
        <w:t xml:space="preserve">NR-SS-UE1 </w:t>
      </w:r>
      <w:r w:rsidRPr="00E27D23">
        <w:rPr>
          <w:lang w:eastAsia="zh-CN"/>
        </w:rPr>
        <w:t>operating as NR sidelink communication device on the resources (i.e. the frequency included in pre-configuration) that UE is expected to use for transmission and reception via PC5 interface.</w:t>
      </w:r>
    </w:p>
    <w:p w14:paraId="49A083EF" w14:textId="0518661F" w:rsidR="00187E70" w:rsidRPr="00E27D23" w:rsidRDefault="00187E70" w:rsidP="009D4432">
      <w:pPr>
        <w:pStyle w:val="B2"/>
        <w:rPr>
          <w:lang w:eastAsia="zh-CN"/>
        </w:rPr>
      </w:pPr>
      <w:r w:rsidRPr="00E27D23">
        <w:rPr>
          <w:lang w:eastAsia="zh-CN"/>
        </w:rPr>
        <w:t>-</w:t>
      </w:r>
      <w:r w:rsidRPr="00E27D23">
        <w:rPr>
          <w:lang w:eastAsia="zh-CN"/>
        </w:rPr>
        <w:tab/>
        <w:t>NR-SS-UE1 uses GNSS as the synchronization reference source.</w:t>
      </w:r>
    </w:p>
    <w:p w14:paraId="1A1AEF75" w14:textId="77777777" w:rsidR="007F5B8B" w:rsidRPr="00E27D23" w:rsidRDefault="007F5B8B" w:rsidP="009D4432">
      <w:pPr>
        <w:pStyle w:val="B1"/>
        <w:rPr>
          <w:lang w:eastAsia="zh-CN"/>
        </w:rPr>
      </w:pPr>
      <w:r w:rsidRPr="00E27D23">
        <w:rPr>
          <w:lang w:eastAsia="zh-CN"/>
        </w:rPr>
        <w:t>-</w:t>
      </w:r>
      <w:r w:rsidRPr="00E27D23">
        <w:rPr>
          <w:lang w:eastAsia="zh-CN"/>
        </w:rPr>
        <w:tab/>
        <w:t>GNSS simulator</w:t>
      </w:r>
    </w:p>
    <w:p w14:paraId="16610ADD" w14:textId="44C5F5FC" w:rsidR="007F5B8B" w:rsidRPr="00E27D23" w:rsidRDefault="007F5B8B" w:rsidP="009D4432">
      <w:pPr>
        <w:pStyle w:val="B1"/>
        <w:rPr>
          <w:lang w:eastAsia="zh-CN"/>
        </w:rPr>
      </w:pPr>
      <w:r w:rsidRPr="00E27D23">
        <w:rPr>
          <w:lang w:eastAsia="zh-CN"/>
        </w:rPr>
        <w:t>-</w:t>
      </w:r>
      <w:r w:rsidRPr="00E27D23">
        <w:rPr>
          <w:lang w:eastAsia="zh-CN"/>
        </w:rPr>
        <w:tab/>
        <w:t xml:space="preserve">The GNSS simulator is started </w:t>
      </w:r>
      <w:r w:rsidRPr="00E27D23">
        <w:t>and</w:t>
      </w:r>
      <w:r w:rsidRPr="00E27D23">
        <w:rPr>
          <w:lang w:eastAsia="zh-CN"/>
        </w:rPr>
        <w:t xml:space="preserve"> configured for </w:t>
      </w:r>
      <w:r w:rsidRPr="00E27D23">
        <w:t>Scenario #1</w:t>
      </w:r>
      <w:r w:rsidRPr="00E27D23">
        <w:rPr>
          <w:lang w:eastAsia="zh-CN"/>
        </w:rPr>
        <w:t>.</w:t>
      </w:r>
    </w:p>
    <w:p w14:paraId="23EA6BF8" w14:textId="77777777" w:rsidR="007F5B8B" w:rsidRPr="00E27D23" w:rsidRDefault="007F5B8B" w:rsidP="007F5B8B">
      <w:pPr>
        <w:pStyle w:val="H6"/>
        <w:rPr>
          <w:lang w:eastAsia="en-US"/>
        </w:rPr>
      </w:pPr>
      <w:r w:rsidRPr="00E27D23">
        <w:t>UE:</w:t>
      </w:r>
    </w:p>
    <w:p w14:paraId="733CDEF5" w14:textId="321747C0" w:rsidR="007F5B8B" w:rsidRPr="00E27D23" w:rsidRDefault="007F5B8B" w:rsidP="009D4432">
      <w:pPr>
        <w:pStyle w:val="B1"/>
        <w:rPr>
          <w:lang w:eastAsia="zh-CN"/>
        </w:rPr>
      </w:pPr>
      <w:r w:rsidRPr="00E27D23">
        <w:rPr>
          <w:lang w:eastAsia="zh-CN"/>
        </w:rPr>
        <w:t>-</w:t>
      </w:r>
      <w:r w:rsidRPr="00E27D23">
        <w:rPr>
          <w:lang w:eastAsia="zh-CN"/>
        </w:rPr>
        <w:tab/>
        <w:t>UE is authorised to perform NR sidelink communication.</w:t>
      </w:r>
    </w:p>
    <w:p w14:paraId="42286F16" w14:textId="66173136" w:rsidR="00187E70" w:rsidRPr="00E27D23" w:rsidRDefault="00187E70" w:rsidP="009D4432">
      <w:pPr>
        <w:pStyle w:val="B1"/>
        <w:rPr>
          <w:lang w:eastAsia="zh-CN"/>
        </w:rPr>
      </w:pPr>
      <w:r w:rsidRPr="00E27D23">
        <w:rPr>
          <w:lang w:eastAsia="zh-CN"/>
        </w:rPr>
        <w:t>-</w:t>
      </w:r>
      <w:r w:rsidRPr="00E27D23">
        <w:rPr>
          <w:lang w:eastAsia="zh-CN"/>
        </w:rPr>
        <w:tab/>
        <w:t>The UE uses GNSS as the synchronization reference source.</w:t>
      </w:r>
    </w:p>
    <w:p w14:paraId="38F1132C" w14:textId="77777777" w:rsidR="00BF5AE7" w:rsidRPr="00E27D23" w:rsidRDefault="007F5B8B" w:rsidP="00BF5AE7">
      <w:pPr>
        <w:pStyle w:val="B1"/>
        <w:overflowPunct/>
        <w:autoSpaceDE/>
        <w:adjustRightInd/>
        <w:ind w:left="284" w:firstLine="0"/>
        <w:rPr>
          <w:lang w:eastAsia="zh-CN"/>
        </w:rPr>
      </w:pPr>
      <w:r w:rsidRPr="00E27D23">
        <w:t>-</w:t>
      </w:r>
      <w:r w:rsidRPr="00E27D23">
        <w:tab/>
        <w:t>The UE is equipped with a</w:t>
      </w:r>
      <w:r w:rsidR="00B563B6" w:rsidRPr="00E27D23">
        <w:rPr>
          <w:lang w:eastAsia="zh-CN"/>
        </w:rPr>
        <w:t xml:space="preserve"> below information in UE or in</w:t>
      </w:r>
      <w:r w:rsidRPr="00E27D23">
        <w:t xml:space="preserve">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clause 4.8.3.3.3</w:t>
      </w:r>
      <w:r w:rsidRPr="00E27D23">
        <w:rPr>
          <w:lang w:eastAsia="zh-CN"/>
        </w:rPr>
        <w:t>.</w:t>
      </w:r>
    </w:p>
    <w:p w14:paraId="137942DF" w14:textId="77777777" w:rsidR="00BF5AE7" w:rsidRPr="00E27D23" w:rsidRDefault="00BF5AE7" w:rsidP="00BF5AE7">
      <w:pPr>
        <w:pStyle w:val="TH"/>
      </w:pPr>
      <w:r w:rsidRPr="00E27D23">
        <w:t>Tabl</w:t>
      </w:r>
      <w:r w:rsidRPr="00E27D23">
        <w:rPr>
          <w:lang w:eastAsia="zh-CN"/>
        </w:rPr>
        <w:t xml:space="preserve">e 12.1.3.2.3.1-1: UE/ </w:t>
      </w:r>
      <w:r w:rsidRPr="00E27D23">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BF5AE7" w:rsidRPr="00E27D23" w14:paraId="174D90C3" w14:textId="77777777" w:rsidTr="00BF5AE7">
        <w:trPr>
          <w:jc w:val="center"/>
        </w:trPr>
        <w:tc>
          <w:tcPr>
            <w:tcW w:w="1818" w:type="dxa"/>
            <w:tcBorders>
              <w:top w:val="single" w:sz="4" w:space="0" w:color="auto"/>
              <w:left w:val="single" w:sz="4" w:space="0" w:color="auto"/>
              <w:bottom w:val="single" w:sz="4" w:space="0" w:color="auto"/>
              <w:right w:val="single" w:sz="4" w:space="0" w:color="auto"/>
            </w:tcBorders>
            <w:hideMark/>
          </w:tcPr>
          <w:p w14:paraId="2E072E38" w14:textId="77777777" w:rsidR="00BF5AE7" w:rsidRPr="00E27D23" w:rsidRDefault="00BF5AE7" w:rsidP="00BF5AE7">
            <w:pPr>
              <w:pStyle w:val="TAH"/>
              <w:rPr>
                <w:lang w:eastAsia="zh-CN"/>
              </w:rPr>
            </w:pPr>
            <w:r w:rsidRPr="00E27D23">
              <w:rPr>
                <w:lang w:eastAsia="zh-CN"/>
              </w:rPr>
              <w:t>USIM field</w:t>
            </w:r>
          </w:p>
        </w:tc>
        <w:tc>
          <w:tcPr>
            <w:tcW w:w="977" w:type="dxa"/>
            <w:tcBorders>
              <w:top w:val="single" w:sz="4" w:space="0" w:color="auto"/>
              <w:left w:val="single" w:sz="4" w:space="0" w:color="auto"/>
              <w:bottom w:val="single" w:sz="4" w:space="0" w:color="auto"/>
              <w:right w:val="single" w:sz="4" w:space="0" w:color="auto"/>
            </w:tcBorders>
            <w:hideMark/>
          </w:tcPr>
          <w:p w14:paraId="6484DF93" w14:textId="77777777" w:rsidR="00BF5AE7" w:rsidRPr="00E27D23" w:rsidRDefault="00BF5AE7" w:rsidP="00BF5AE7">
            <w:pPr>
              <w:pStyle w:val="TAH"/>
              <w:rPr>
                <w:lang w:eastAsia="zh-CN"/>
              </w:rPr>
            </w:pPr>
            <w:r w:rsidRPr="00E27D23">
              <w:rPr>
                <w:lang w:eastAsia="zh-CN"/>
              </w:rPr>
              <w:t>Priority</w:t>
            </w:r>
          </w:p>
        </w:tc>
        <w:tc>
          <w:tcPr>
            <w:tcW w:w="2913" w:type="dxa"/>
            <w:tcBorders>
              <w:top w:val="single" w:sz="4" w:space="0" w:color="auto"/>
              <w:left w:val="single" w:sz="4" w:space="0" w:color="auto"/>
              <w:bottom w:val="single" w:sz="4" w:space="0" w:color="auto"/>
              <w:right w:val="single" w:sz="4" w:space="0" w:color="auto"/>
            </w:tcBorders>
            <w:hideMark/>
          </w:tcPr>
          <w:p w14:paraId="5882044F" w14:textId="77777777" w:rsidR="00BF5AE7" w:rsidRPr="00E27D23" w:rsidRDefault="00BF5AE7" w:rsidP="00BF5AE7">
            <w:pPr>
              <w:pStyle w:val="TAH"/>
              <w:rPr>
                <w:lang w:eastAsia="zh-CN"/>
              </w:rPr>
            </w:pPr>
            <w:r w:rsidRPr="00E27D23">
              <w:rPr>
                <w:lang w:eastAsia="zh-CN"/>
              </w:rPr>
              <w:t>Value</w:t>
            </w:r>
          </w:p>
        </w:tc>
        <w:tc>
          <w:tcPr>
            <w:tcW w:w="3075" w:type="dxa"/>
            <w:tcBorders>
              <w:top w:val="single" w:sz="4" w:space="0" w:color="auto"/>
              <w:left w:val="single" w:sz="4" w:space="0" w:color="auto"/>
              <w:bottom w:val="single" w:sz="4" w:space="0" w:color="auto"/>
              <w:right w:val="single" w:sz="4" w:space="0" w:color="auto"/>
            </w:tcBorders>
            <w:hideMark/>
          </w:tcPr>
          <w:p w14:paraId="0EEC38D9" w14:textId="77777777" w:rsidR="00BF5AE7" w:rsidRPr="00E27D23" w:rsidRDefault="00BF5AE7" w:rsidP="00BF5AE7">
            <w:pPr>
              <w:pStyle w:val="TAH"/>
              <w:rPr>
                <w:lang w:eastAsia="zh-CN"/>
              </w:rPr>
            </w:pPr>
            <w:r w:rsidRPr="00E27D23">
              <w:rPr>
                <w:lang w:eastAsia="zh-CN"/>
              </w:rPr>
              <w:t>Access Technology Identifier</w:t>
            </w:r>
          </w:p>
        </w:tc>
      </w:tr>
      <w:tr w:rsidR="00BF5AE7" w:rsidRPr="00E27D23" w14:paraId="3D3C2395" w14:textId="77777777" w:rsidTr="00BF5AE7">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15B73799" w14:textId="77777777" w:rsidR="00BF5AE7" w:rsidRPr="00E27D23" w:rsidRDefault="00BF5AE7" w:rsidP="00BF5AE7">
            <w:pPr>
              <w:pStyle w:val="TAL"/>
              <w:rPr>
                <w:lang w:eastAsia="zh-CN"/>
              </w:rPr>
            </w:pPr>
            <w:r w:rsidRPr="00E27D23">
              <w:rPr>
                <w:lang w:eastAsia="zh-CN"/>
              </w:rPr>
              <w:t>EF</w:t>
            </w:r>
            <w:r w:rsidRPr="00E27D23">
              <w:rPr>
                <w:vertAlign w:val="subscript"/>
                <w:lang w:eastAsia="zh-CN"/>
              </w:rPr>
              <w:t>UST</w:t>
            </w:r>
          </w:p>
        </w:tc>
        <w:tc>
          <w:tcPr>
            <w:tcW w:w="977" w:type="dxa"/>
            <w:tcBorders>
              <w:top w:val="single" w:sz="4" w:space="0" w:color="auto"/>
              <w:left w:val="single" w:sz="4" w:space="0" w:color="auto"/>
              <w:bottom w:val="single" w:sz="4" w:space="0" w:color="auto"/>
              <w:right w:val="single" w:sz="4" w:space="0" w:color="auto"/>
            </w:tcBorders>
          </w:tcPr>
          <w:p w14:paraId="30DCA93F" w14:textId="77777777" w:rsidR="00BF5AE7" w:rsidRPr="00E27D23" w:rsidRDefault="00BF5AE7" w:rsidP="00BF5AE7">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1C55A65D" w14:textId="77777777" w:rsidR="00BF5AE7" w:rsidRPr="00E27D23" w:rsidRDefault="00BF5AE7" w:rsidP="00BF5AE7">
            <w:pPr>
              <w:pStyle w:val="TAL"/>
              <w:rPr>
                <w:b/>
                <w:bCs/>
                <w:iCs/>
                <w:szCs w:val="18"/>
                <w:lang w:eastAsia="zh-CN"/>
              </w:rPr>
            </w:pPr>
            <w:r w:rsidRPr="00E27D23">
              <w:rPr>
                <w:lang w:eastAsia="zh-CN"/>
              </w:rPr>
              <w:t>Service n°119 (V2X) supported</w:t>
            </w:r>
          </w:p>
        </w:tc>
        <w:tc>
          <w:tcPr>
            <w:tcW w:w="3075" w:type="dxa"/>
            <w:tcBorders>
              <w:top w:val="single" w:sz="4" w:space="0" w:color="auto"/>
              <w:left w:val="single" w:sz="4" w:space="0" w:color="auto"/>
              <w:bottom w:val="single" w:sz="4" w:space="0" w:color="auto"/>
              <w:right w:val="single" w:sz="4" w:space="0" w:color="auto"/>
            </w:tcBorders>
          </w:tcPr>
          <w:p w14:paraId="1CDBF469" w14:textId="77777777" w:rsidR="00BF5AE7" w:rsidRPr="00E27D23" w:rsidRDefault="00BF5AE7" w:rsidP="00BF5AE7">
            <w:pPr>
              <w:pStyle w:val="TAL"/>
              <w:rPr>
                <w:lang w:eastAsia="zh-CN"/>
              </w:rPr>
            </w:pPr>
          </w:p>
        </w:tc>
      </w:tr>
      <w:tr w:rsidR="00BF5AE7" w:rsidRPr="00E27D23" w14:paraId="1E8A8E47" w14:textId="77777777" w:rsidTr="00BF5AE7">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72DD0E3" w14:textId="77777777" w:rsidR="00BF5AE7" w:rsidRPr="00E27D23" w:rsidRDefault="00BF5AE7" w:rsidP="00BF5AE7">
            <w:pPr>
              <w:pStyle w:val="TAL"/>
              <w:rPr>
                <w:lang w:eastAsia="zh-CN"/>
              </w:rPr>
            </w:pPr>
            <w:r w:rsidRPr="00E27D23">
              <w:rPr>
                <w:lang w:eastAsia="zh-CN"/>
              </w:rPr>
              <w:t>EF</w:t>
            </w:r>
            <w:r w:rsidRPr="00E27D23">
              <w:rPr>
                <w:vertAlign w:val="subscript"/>
                <w:lang w:eastAsia="zh-CN"/>
              </w:rPr>
              <w:t>VST</w:t>
            </w:r>
          </w:p>
        </w:tc>
        <w:tc>
          <w:tcPr>
            <w:tcW w:w="977" w:type="dxa"/>
            <w:tcBorders>
              <w:top w:val="single" w:sz="4" w:space="0" w:color="auto"/>
              <w:left w:val="single" w:sz="4" w:space="0" w:color="auto"/>
              <w:bottom w:val="single" w:sz="4" w:space="0" w:color="auto"/>
              <w:right w:val="single" w:sz="4" w:space="0" w:color="auto"/>
            </w:tcBorders>
          </w:tcPr>
          <w:p w14:paraId="43B3726D" w14:textId="77777777" w:rsidR="00BF5AE7" w:rsidRPr="00E27D23" w:rsidRDefault="00BF5AE7" w:rsidP="00BF5AE7">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563990E5" w14:textId="77777777" w:rsidR="00BF5AE7" w:rsidRPr="00E27D23" w:rsidRDefault="00BF5AE7" w:rsidP="00BF5AE7">
            <w:pPr>
              <w:pStyle w:val="TAL"/>
              <w:rPr>
                <w:b/>
                <w:bCs/>
                <w:iCs/>
                <w:szCs w:val="18"/>
                <w:lang w:eastAsia="zh-CN"/>
              </w:rPr>
            </w:pPr>
            <w:r w:rsidRPr="00E27D23">
              <w:rPr>
                <w:lang w:eastAsia="zh-CN"/>
              </w:rPr>
              <w:t>As per TS 38.508-1 [4] clause 4.8.3.3.3</w:t>
            </w:r>
          </w:p>
        </w:tc>
        <w:tc>
          <w:tcPr>
            <w:tcW w:w="3075" w:type="dxa"/>
            <w:tcBorders>
              <w:top w:val="single" w:sz="4" w:space="0" w:color="auto"/>
              <w:left w:val="single" w:sz="4" w:space="0" w:color="auto"/>
              <w:bottom w:val="single" w:sz="4" w:space="0" w:color="auto"/>
              <w:right w:val="single" w:sz="4" w:space="0" w:color="auto"/>
            </w:tcBorders>
          </w:tcPr>
          <w:p w14:paraId="79787E19" w14:textId="77777777" w:rsidR="00BF5AE7" w:rsidRPr="00E27D23" w:rsidRDefault="00BF5AE7" w:rsidP="00BF5AE7">
            <w:pPr>
              <w:pStyle w:val="TAL"/>
              <w:rPr>
                <w:lang w:eastAsia="zh-CN"/>
              </w:rPr>
            </w:pPr>
          </w:p>
        </w:tc>
      </w:tr>
      <w:tr w:rsidR="00BF5AE7" w:rsidRPr="00E27D23" w14:paraId="74A929BA" w14:textId="77777777" w:rsidTr="00BF5AE7">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48103BF" w14:textId="77777777" w:rsidR="00BF5AE7" w:rsidRPr="00E27D23" w:rsidRDefault="00BF5AE7" w:rsidP="00BF5AE7">
            <w:pPr>
              <w:pStyle w:val="TAL"/>
              <w:rPr>
                <w:lang w:eastAsia="zh-CN"/>
              </w:rPr>
            </w:pPr>
            <w:r w:rsidRPr="00E27D23">
              <w:rPr>
                <w:lang w:eastAsia="zh-CN"/>
              </w:rPr>
              <w:t>EF</w:t>
            </w:r>
            <w:r w:rsidRPr="00E27D23">
              <w:rPr>
                <w:vertAlign w:val="subscript"/>
                <w:lang w:eastAsia="zh-CN"/>
              </w:rPr>
              <w:t>V2XP_PC5</w:t>
            </w:r>
          </w:p>
        </w:tc>
        <w:tc>
          <w:tcPr>
            <w:tcW w:w="977" w:type="dxa"/>
            <w:tcBorders>
              <w:top w:val="single" w:sz="4" w:space="0" w:color="auto"/>
              <w:left w:val="single" w:sz="4" w:space="0" w:color="auto"/>
              <w:bottom w:val="single" w:sz="4" w:space="0" w:color="auto"/>
              <w:right w:val="single" w:sz="4" w:space="0" w:color="auto"/>
            </w:tcBorders>
          </w:tcPr>
          <w:p w14:paraId="24799AF1" w14:textId="77777777" w:rsidR="00BF5AE7" w:rsidRPr="00E27D23" w:rsidRDefault="00BF5AE7" w:rsidP="00BF5AE7">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6839E03F" w14:textId="77777777" w:rsidR="00BF5AE7" w:rsidRPr="00E27D23" w:rsidRDefault="00BF5AE7" w:rsidP="00BF5AE7">
            <w:pPr>
              <w:pStyle w:val="TAL"/>
              <w:rPr>
                <w:lang w:eastAsia="zh-CN"/>
              </w:rPr>
            </w:pPr>
            <w:r w:rsidRPr="00E27D23">
              <w:rPr>
                <w:bCs/>
                <w:i/>
                <w:iCs/>
                <w:szCs w:val="18"/>
                <w:lang w:eastAsia="zh-CN"/>
              </w:rPr>
              <w:t>SL-</w:t>
            </w:r>
            <w:r w:rsidRPr="00E27D23">
              <w:rPr>
                <w:i/>
                <w:lang w:eastAsia="zh-CN"/>
              </w:rPr>
              <w:t>PreconfigurationNR</w:t>
            </w:r>
            <w:r w:rsidRPr="00E27D23">
              <w:rPr>
                <w:szCs w:val="18"/>
                <w:lang w:eastAsia="zh-CN"/>
              </w:rPr>
              <w:t xml:space="preserve"> field as defined in </w:t>
            </w:r>
            <w:r w:rsidRPr="00E27D23">
              <w:rPr>
                <w:lang w:eastAsia="zh-CN"/>
              </w:rPr>
              <w:t>TS 38.508-1 [4]</w:t>
            </w:r>
            <w:r w:rsidRPr="00E27D23">
              <w:rPr>
                <w:szCs w:val="18"/>
                <w:lang w:eastAsia="zh-CN"/>
              </w:rPr>
              <w:t>, table 4.10.1-1, e</w:t>
            </w:r>
            <w:r w:rsidRPr="00E27D23">
              <w:rPr>
                <w:lang w:eastAsia="zh-CN"/>
              </w:rPr>
              <w:t xml:space="preserve">xcept </w:t>
            </w:r>
            <w:r w:rsidRPr="00E27D23">
              <w:rPr>
                <w:i/>
                <w:lang w:eastAsia="zh-CN"/>
              </w:rPr>
              <w:t>SL-SyncConfig-r16</w:t>
            </w:r>
            <w:r w:rsidRPr="00E27D23">
              <w:rPr>
                <w:lang w:eastAsia="zh-CN"/>
              </w:rPr>
              <w:t xml:space="preserve"> field as defined in table 12.1.3.2.3.3-0</w:t>
            </w:r>
          </w:p>
        </w:tc>
        <w:tc>
          <w:tcPr>
            <w:tcW w:w="3075" w:type="dxa"/>
            <w:tcBorders>
              <w:top w:val="single" w:sz="4" w:space="0" w:color="auto"/>
              <w:left w:val="single" w:sz="4" w:space="0" w:color="auto"/>
              <w:bottom w:val="single" w:sz="4" w:space="0" w:color="auto"/>
              <w:right w:val="single" w:sz="4" w:space="0" w:color="auto"/>
            </w:tcBorders>
          </w:tcPr>
          <w:p w14:paraId="0F5CC2C8" w14:textId="77777777" w:rsidR="00BF5AE7" w:rsidRPr="00E27D23" w:rsidRDefault="00BF5AE7" w:rsidP="00BF5AE7">
            <w:pPr>
              <w:pStyle w:val="TAL"/>
              <w:rPr>
                <w:lang w:eastAsia="zh-CN"/>
              </w:rPr>
            </w:pPr>
          </w:p>
        </w:tc>
      </w:tr>
    </w:tbl>
    <w:p w14:paraId="0142635B" w14:textId="3BB7B5A2" w:rsidR="007F5B8B" w:rsidRPr="00E27D23" w:rsidRDefault="007F5B8B" w:rsidP="00BF5AE7">
      <w:pPr>
        <w:rPr>
          <w:lang w:eastAsia="zh-CN"/>
        </w:rPr>
      </w:pPr>
    </w:p>
    <w:p w14:paraId="6AEA4165" w14:textId="77777777" w:rsidR="007F5B8B" w:rsidRPr="00E27D23" w:rsidRDefault="007F5B8B" w:rsidP="007F5B8B">
      <w:pPr>
        <w:pStyle w:val="H6"/>
        <w:rPr>
          <w:lang w:eastAsia="en-US"/>
        </w:rPr>
      </w:pPr>
      <w:r w:rsidRPr="00E27D23">
        <w:t>Preamble:</w:t>
      </w:r>
    </w:p>
    <w:p w14:paraId="37DBA765" w14:textId="56374D2A" w:rsidR="007F5B8B" w:rsidRPr="00E27D23" w:rsidRDefault="007F5B8B" w:rsidP="009D4432">
      <w:pPr>
        <w:pStyle w:val="B1"/>
        <w:rPr>
          <w:rFonts w:eastAsia="Arial"/>
        </w:rPr>
      </w:pPr>
      <w:r w:rsidRPr="00E27D23">
        <w:t>-</w:t>
      </w:r>
      <w:r w:rsidRPr="00E27D23">
        <w:tab/>
        <w:t>The UE is in state 4-A as defined in TS 38.508-1 [4], subclause 4.4A using generic procedure parameter Sidelink (</w:t>
      </w:r>
      <w:r w:rsidRPr="00E27D23">
        <w:rPr>
          <w:i/>
        </w:rPr>
        <w:t>On</w:t>
      </w:r>
      <w:r w:rsidRPr="00E27D23">
        <w:t>), Cast Type (</w:t>
      </w:r>
      <w:r w:rsidRPr="00E27D23">
        <w:rPr>
          <w:i/>
        </w:rPr>
        <w:t>Unicast</w:t>
      </w:r>
      <w:r w:rsidRPr="00E27D23">
        <w:t>), GNSS Sync (</w:t>
      </w:r>
      <w:r w:rsidRPr="00E27D23">
        <w:rPr>
          <w:i/>
        </w:rPr>
        <w:t>On</w:t>
      </w:r>
      <w:r w:rsidRPr="00E27D23">
        <w:t>)</w:t>
      </w:r>
      <w:r w:rsidR="00187E70" w:rsidRPr="00E27D23">
        <w:t xml:space="preserve"> </w:t>
      </w:r>
      <w:r w:rsidR="00187E70" w:rsidRPr="00E27D23">
        <w:rPr>
          <w:color w:val="000000"/>
          <w:lang w:eastAsia="ja-JP"/>
        </w:rPr>
        <w:t>using NR-SS-UE initiated unicast mode NR sidelink communication procedure in subclause 4.9.23</w:t>
      </w:r>
      <w:r w:rsidRPr="00E27D23">
        <w:t>.</w:t>
      </w:r>
    </w:p>
    <w:p w14:paraId="00B19BB2" w14:textId="77777777" w:rsidR="007F5B8B" w:rsidRPr="00E27D23" w:rsidRDefault="007F5B8B" w:rsidP="007F5B8B">
      <w:pPr>
        <w:pStyle w:val="H6"/>
        <w:rPr>
          <w:lang w:eastAsia="zh-CN"/>
        </w:rPr>
      </w:pPr>
      <w:r w:rsidRPr="00E27D23">
        <w:rPr>
          <w:lang w:eastAsia="zh-CN"/>
        </w:rPr>
        <w:t>12.1.3.2</w:t>
      </w:r>
      <w:r w:rsidRPr="00E27D23">
        <w:t>.3.2</w:t>
      </w:r>
      <w:r w:rsidRPr="00E27D23">
        <w:tab/>
        <w:t>Test procedure sequence</w:t>
      </w:r>
    </w:p>
    <w:p w14:paraId="38AEB283" w14:textId="77777777" w:rsidR="007F5B8B" w:rsidRPr="00E27D23" w:rsidRDefault="007F5B8B" w:rsidP="009D4432">
      <w:r w:rsidRPr="00E27D23">
        <w:t xml:space="preserve">Table </w:t>
      </w:r>
      <w:r w:rsidRPr="00E27D23">
        <w:rPr>
          <w:lang w:eastAsia="zh-CN"/>
        </w:rPr>
        <w:t xml:space="preserve">12.1.3.2.3.2-1 </w:t>
      </w:r>
      <w:r w:rsidRPr="00E27D23">
        <w:t>illustrates the downlink power levels and other, if any, changing parameters to be applied for the NR-SS-UE at various time instants of the test execution. Row marked "T0" denotes the initial conditions after preamble, while columns marked "T1"</w:t>
      </w:r>
      <w:r w:rsidRPr="00E27D23">
        <w:rPr>
          <w:lang w:eastAsia="zh-CN"/>
        </w:rPr>
        <w:t xml:space="preserve"> is</w:t>
      </w:r>
      <w:r w:rsidRPr="00E27D23">
        <w:t xml:space="preserve"> to be applied subsequently. The exact instants on which these values shall be applied are described elsewhere in the present clause.</w:t>
      </w:r>
    </w:p>
    <w:p w14:paraId="210323EF" w14:textId="77777777" w:rsidR="007F5B8B" w:rsidRPr="00E27D23" w:rsidRDefault="007F5B8B" w:rsidP="00C826D8">
      <w:pPr>
        <w:pStyle w:val="TH"/>
      </w:pPr>
      <w:r w:rsidRPr="00E27D23">
        <w:t xml:space="preserve">Table </w:t>
      </w:r>
      <w:r w:rsidRPr="00E27D23">
        <w:rPr>
          <w:lang w:eastAsia="zh-CN"/>
        </w:rPr>
        <w:t>12.1.3.2.3.2-1</w:t>
      </w:r>
      <w:r w:rsidRPr="00E27D23">
        <w:t xml:space="preserve">: Time instances of simulated </w:t>
      </w:r>
      <w:r w:rsidRPr="00E27D23">
        <w:rPr>
          <w:lang w:eastAsia="zh-CN"/>
        </w:rPr>
        <w:t>NR-</w:t>
      </w:r>
      <w:r w:rsidRPr="00E27D23">
        <w:t>SS-UE power level and parameter changes</w:t>
      </w: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gridCol w:w="1244"/>
        <w:gridCol w:w="1194"/>
        <w:gridCol w:w="1266"/>
        <w:gridCol w:w="3966"/>
      </w:tblGrid>
      <w:tr w:rsidR="007F5B8B" w:rsidRPr="00E27D23" w14:paraId="35300996" w14:textId="77777777" w:rsidTr="007F5B8B">
        <w:trPr>
          <w:trHeight w:val="148"/>
          <w:jc w:val="center"/>
        </w:trPr>
        <w:tc>
          <w:tcPr>
            <w:tcW w:w="534" w:type="dxa"/>
            <w:tcBorders>
              <w:top w:val="single" w:sz="4" w:space="0" w:color="auto"/>
              <w:left w:val="single" w:sz="4" w:space="0" w:color="auto"/>
              <w:bottom w:val="single" w:sz="4" w:space="0" w:color="auto"/>
              <w:right w:val="single" w:sz="4" w:space="0" w:color="auto"/>
            </w:tcBorders>
          </w:tcPr>
          <w:p w14:paraId="10864CB0" w14:textId="77777777" w:rsidR="007F5B8B" w:rsidRPr="00E27D23" w:rsidRDefault="007F5B8B" w:rsidP="00C826D8">
            <w:pPr>
              <w:pStyle w:val="TAH"/>
              <w:rPr>
                <w:lang w:eastAsia="sv-SE"/>
              </w:rPr>
            </w:pPr>
          </w:p>
        </w:tc>
        <w:tc>
          <w:tcPr>
            <w:tcW w:w="1245" w:type="dxa"/>
            <w:tcBorders>
              <w:top w:val="single" w:sz="4" w:space="0" w:color="auto"/>
              <w:left w:val="single" w:sz="4" w:space="0" w:color="auto"/>
              <w:bottom w:val="single" w:sz="4" w:space="0" w:color="auto"/>
              <w:right w:val="single" w:sz="4" w:space="0" w:color="auto"/>
            </w:tcBorders>
            <w:hideMark/>
          </w:tcPr>
          <w:p w14:paraId="0B38ACA5" w14:textId="77777777" w:rsidR="007F5B8B" w:rsidRPr="00E27D23" w:rsidRDefault="007F5B8B" w:rsidP="00C826D8">
            <w:pPr>
              <w:pStyle w:val="TAH"/>
              <w:rPr>
                <w:lang w:eastAsia="sv-SE"/>
              </w:rPr>
            </w:pPr>
            <w:r w:rsidRPr="00E27D23">
              <w:rPr>
                <w:lang w:eastAsia="sv-SE"/>
              </w:rPr>
              <w:t>Parameter</w:t>
            </w:r>
          </w:p>
        </w:tc>
        <w:tc>
          <w:tcPr>
            <w:tcW w:w="1195" w:type="dxa"/>
            <w:tcBorders>
              <w:top w:val="single" w:sz="4" w:space="0" w:color="auto"/>
              <w:left w:val="single" w:sz="4" w:space="0" w:color="auto"/>
              <w:bottom w:val="single" w:sz="4" w:space="0" w:color="auto"/>
              <w:right w:val="single" w:sz="4" w:space="0" w:color="auto"/>
            </w:tcBorders>
            <w:hideMark/>
          </w:tcPr>
          <w:p w14:paraId="1843EBF8" w14:textId="77777777" w:rsidR="007F5B8B" w:rsidRPr="00E27D23" w:rsidRDefault="007F5B8B" w:rsidP="00C826D8">
            <w:pPr>
              <w:pStyle w:val="TAH"/>
              <w:rPr>
                <w:lang w:eastAsia="sv-SE"/>
              </w:rPr>
            </w:pPr>
            <w:r w:rsidRPr="00E27D23">
              <w:rPr>
                <w:lang w:eastAsia="sv-SE"/>
              </w:rPr>
              <w:t>Unit</w:t>
            </w:r>
          </w:p>
        </w:tc>
        <w:tc>
          <w:tcPr>
            <w:tcW w:w="1267" w:type="dxa"/>
            <w:tcBorders>
              <w:top w:val="single" w:sz="4" w:space="0" w:color="auto"/>
              <w:left w:val="single" w:sz="4" w:space="0" w:color="auto"/>
              <w:bottom w:val="single" w:sz="4" w:space="0" w:color="auto"/>
              <w:right w:val="single" w:sz="4" w:space="0" w:color="auto"/>
            </w:tcBorders>
            <w:hideMark/>
          </w:tcPr>
          <w:p w14:paraId="00C03B26" w14:textId="77777777" w:rsidR="007F5B8B" w:rsidRPr="00E27D23" w:rsidRDefault="007F5B8B" w:rsidP="00C826D8">
            <w:pPr>
              <w:pStyle w:val="TAH"/>
              <w:rPr>
                <w:lang w:eastAsia="zh-CN"/>
              </w:rPr>
            </w:pPr>
            <w:r w:rsidRPr="00E27D23">
              <w:rPr>
                <w:lang w:eastAsia="zh-CN"/>
              </w:rPr>
              <w:t>NR-</w:t>
            </w:r>
            <w:r w:rsidRPr="00E27D23">
              <w:rPr>
                <w:lang w:eastAsia="sv-SE"/>
              </w:rPr>
              <w:t>SS-UE</w:t>
            </w:r>
            <w:r w:rsidRPr="00E27D23">
              <w:rPr>
                <w:lang w:eastAsia="zh-CN"/>
              </w:rPr>
              <w:t>1</w:t>
            </w:r>
          </w:p>
        </w:tc>
        <w:tc>
          <w:tcPr>
            <w:tcW w:w="3969" w:type="dxa"/>
            <w:tcBorders>
              <w:top w:val="single" w:sz="4" w:space="0" w:color="auto"/>
              <w:left w:val="single" w:sz="4" w:space="0" w:color="auto"/>
              <w:bottom w:val="single" w:sz="4" w:space="0" w:color="auto"/>
              <w:right w:val="single" w:sz="4" w:space="0" w:color="auto"/>
            </w:tcBorders>
            <w:hideMark/>
          </w:tcPr>
          <w:p w14:paraId="69A9E12A" w14:textId="77777777" w:rsidR="007F5B8B" w:rsidRPr="00E27D23" w:rsidRDefault="007F5B8B" w:rsidP="00C826D8">
            <w:pPr>
              <w:pStyle w:val="TAH"/>
              <w:rPr>
                <w:lang w:eastAsia="zh-CN"/>
              </w:rPr>
            </w:pPr>
            <w:r w:rsidRPr="00E27D23">
              <w:rPr>
                <w:lang w:eastAsia="zh-CN"/>
              </w:rPr>
              <w:t>Comment</w:t>
            </w:r>
          </w:p>
        </w:tc>
      </w:tr>
      <w:tr w:rsidR="007F5B8B" w:rsidRPr="00E27D23" w14:paraId="4D070646" w14:textId="77777777" w:rsidTr="007F5B8B">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0EEC9211" w14:textId="77777777" w:rsidR="007F5B8B" w:rsidRPr="00E27D23" w:rsidRDefault="007F5B8B" w:rsidP="00C826D8">
            <w:pPr>
              <w:pStyle w:val="TAL"/>
              <w:rPr>
                <w:lang w:eastAsia="zh-CN"/>
              </w:rPr>
            </w:pPr>
            <w:r w:rsidRPr="00E27D23">
              <w:rPr>
                <w:lang w:eastAsia="sv-SE"/>
              </w:rPr>
              <w:t>T</w:t>
            </w:r>
            <w:r w:rsidRPr="00E27D23">
              <w:rPr>
                <w:lang w:eastAsia="zh-CN"/>
              </w:rPr>
              <w:t>0</w:t>
            </w:r>
          </w:p>
        </w:tc>
        <w:tc>
          <w:tcPr>
            <w:tcW w:w="1245" w:type="dxa"/>
            <w:tcBorders>
              <w:top w:val="single" w:sz="4" w:space="0" w:color="auto"/>
              <w:left w:val="single" w:sz="4" w:space="0" w:color="auto"/>
              <w:bottom w:val="single" w:sz="4" w:space="0" w:color="auto"/>
              <w:right w:val="single" w:sz="4" w:space="0" w:color="auto"/>
            </w:tcBorders>
            <w:vAlign w:val="center"/>
            <w:hideMark/>
          </w:tcPr>
          <w:p w14:paraId="24AC5019" w14:textId="77777777" w:rsidR="007F5B8B" w:rsidRPr="00E27D23" w:rsidRDefault="007F5B8B" w:rsidP="00C826D8">
            <w:pPr>
              <w:pStyle w:val="TAL"/>
              <w:rPr>
                <w:lang w:eastAsia="sv-SE"/>
              </w:rPr>
            </w:pPr>
            <w:r w:rsidRPr="00E27D23">
              <w:rPr>
                <w:lang w:eastAsia="sv-SE"/>
              </w:rPr>
              <w:t>S-RSRP</w:t>
            </w:r>
          </w:p>
        </w:tc>
        <w:tc>
          <w:tcPr>
            <w:tcW w:w="1195" w:type="dxa"/>
            <w:tcBorders>
              <w:top w:val="single" w:sz="4" w:space="0" w:color="auto"/>
              <w:left w:val="single" w:sz="4" w:space="0" w:color="auto"/>
              <w:bottom w:val="single" w:sz="4" w:space="0" w:color="auto"/>
              <w:right w:val="single" w:sz="4" w:space="0" w:color="auto"/>
            </w:tcBorders>
            <w:vAlign w:val="center"/>
            <w:hideMark/>
          </w:tcPr>
          <w:p w14:paraId="01899239" w14:textId="77777777" w:rsidR="007F5B8B" w:rsidRPr="00E27D23" w:rsidRDefault="007F5B8B" w:rsidP="00C826D8">
            <w:pPr>
              <w:pStyle w:val="TAL"/>
              <w:rPr>
                <w:lang w:eastAsia="zh-CN"/>
              </w:rPr>
            </w:pPr>
            <w:r w:rsidRPr="00E27D23">
              <w:rPr>
                <w:lang w:eastAsia="sv-SE"/>
              </w:rPr>
              <w:t>dBm/</w:t>
            </w:r>
            <w:r w:rsidRPr="00E27D23">
              <w:rPr>
                <w:lang w:eastAsia="zh-CN"/>
              </w:rPr>
              <w:t>SCS</w:t>
            </w:r>
          </w:p>
        </w:tc>
        <w:tc>
          <w:tcPr>
            <w:tcW w:w="1267" w:type="dxa"/>
            <w:tcBorders>
              <w:top w:val="single" w:sz="4" w:space="0" w:color="auto"/>
              <w:left w:val="single" w:sz="4" w:space="0" w:color="auto"/>
              <w:bottom w:val="single" w:sz="4" w:space="0" w:color="auto"/>
              <w:right w:val="single" w:sz="4" w:space="0" w:color="auto"/>
            </w:tcBorders>
            <w:vAlign w:val="center"/>
            <w:hideMark/>
          </w:tcPr>
          <w:p w14:paraId="15BB3E98" w14:textId="77777777" w:rsidR="007F5B8B" w:rsidRPr="00E27D23" w:rsidRDefault="007F5B8B" w:rsidP="00C826D8">
            <w:pPr>
              <w:pStyle w:val="TAL"/>
              <w:rPr>
                <w:lang w:eastAsia="zh-CN"/>
              </w:rPr>
            </w:pPr>
            <w:r w:rsidRPr="00E27D23">
              <w:rPr>
                <w:lang w:eastAsia="zh-CN"/>
              </w:rPr>
              <w:t>-98</w:t>
            </w:r>
          </w:p>
        </w:tc>
        <w:tc>
          <w:tcPr>
            <w:tcW w:w="3969" w:type="dxa"/>
            <w:tcBorders>
              <w:top w:val="single" w:sz="4" w:space="0" w:color="auto"/>
              <w:left w:val="single" w:sz="4" w:space="0" w:color="auto"/>
              <w:bottom w:val="single" w:sz="4" w:space="0" w:color="auto"/>
              <w:right w:val="single" w:sz="4" w:space="0" w:color="auto"/>
            </w:tcBorders>
            <w:vAlign w:val="center"/>
            <w:hideMark/>
          </w:tcPr>
          <w:p w14:paraId="4B5D154D" w14:textId="77777777" w:rsidR="007F5B8B" w:rsidRPr="00E27D23" w:rsidRDefault="007F5B8B" w:rsidP="00C826D8">
            <w:pPr>
              <w:pStyle w:val="TAL"/>
              <w:rPr>
                <w:lang w:eastAsia="zh-CN"/>
              </w:rPr>
            </w:pPr>
            <w:r w:rsidRPr="00E27D23">
              <w:rPr>
                <w:lang w:eastAsia="sv-SE"/>
              </w:rPr>
              <w:t xml:space="preserve">Power level is such that entering condition for event </w:t>
            </w:r>
            <w:r w:rsidRPr="00E27D23">
              <w:rPr>
                <w:lang w:eastAsia="zh-CN"/>
              </w:rPr>
              <w:t xml:space="preserve">S1 </w:t>
            </w:r>
            <w:r w:rsidRPr="00E27D23">
              <w:rPr>
                <w:i/>
                <w:lang w:eastAsia="zh-CN"/>
              </w:rPr>
              <w:t xml:space="preserve">Ms – Hys &gt; Thresh </w:t>
            </w:r>
            <w:r w:rsidRPr="00E27D23">
              <w:rPr>
                <w:lang w:eastAsia="zh-CN"/>
              </w:rPr>
              <w:t xml:space="preserve">is not satisfied </w:t>
            </w:r>
            <w:r w:rsidRPr="00E27D23">
              <w:rPr>
                <w:lang w:eastAsia="sv-SE"/>
              </w:rPr>
              <w:t>and entering condition for event S2</w:t>
            </w:r>
            <w:r w:rsidRPr="00E27D23">
              <w:t xml:space="preserve"> </w:t>
            </w:r>
            <w:r w:rsidRPr="00E27D23">
              <w:rPr>
                <w:i/>
                <w:lang w:eastAsia="sv-SE"/>
              </w:rPr>
              <w:t>Ms + Hys &lt; Thresh</w:t>
            </w:r>
            <w:r w:rsidRPr="00E27D23">
              <w:rPr>
                <w:lang w:eastAsia="sv-SE"/>
              </w:rPr>
              <w:t xml:space="preserve"> is satisfied.</w:t>
            </w:r>
          </w:p>
        </w:tc>
      </w:tr>
      <w:tr w:rsidR="007F5B8B" w:rsidRPr="00E27D23" w14:paraId="29C34506" w14:textId="77777777" w:rsidTr="007F5B8B">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21887EC1" w14:textId="77777777" w:rsidR="007F5B8B" w:rsidRPr="00E27D23" w:rsidRDefault="007F5B8B" w:rsidP="00C826D8">
            <w:pPr>
              <w:pStyle w:val="TAL"/>
              <w:rPr>
                <w:lang w:eastAsia="zh-CN"/>
              </w:rPr>
            </w:pPr>
            <w:r w:rsidRPr="00E27D23">
              <w:rPr>
                <w:lang w:eastAsia="sv-SE"/>
              </w:rPr>
              <w:t>T</w:t>
            </w:r>
            <w:r w:rsidRPr="00E27D23">
              <w:rPr>
                <w:lang w:eastAsia="zh-CN"/>
              </w:rPr>
              <w:t>1</w:t>
            </w:r>
          </w:p>
        </w:tc>
        <w:tc>
          <w:tcPr>
            <w:tcW w:w="1245" w:type="dxa"/>
            <w:tcBorders>
              <w:top w:val="single" w:sz="4" w:space="0" w:color="auto"/>
              <w:left w:val="single" w:sz="4" w:space="0" w:color="auto"/>
              <w:bottom w:val="single" w:sz="4" w:space="0" w:color="auto"/>
              <w:right w:val="single" w:sz="4" w:space="0" w:color="auto"/>
            </w:tcBorders>
            <w:vAlign w:val="center"/>
            <w:hideMark/>
          </w:tcPr>
          <w:p w14:paraId="0C7364FE" w14:textId="77777777" w:rsidR="007F5B8B" w:rsidRPr="00E27D23" w:rsidRDefault="007F5B8B" w:rsidP="00C826D8">
            <w:pPr>
              <w:pStyle w:val="TAL"/>
              <w:rPr>
                <w:lang w:eastAsia="sv-SE"/>
              </w:rPr>
            </w:pPr>
            <w:r w:rsidRPr="00E27D23">
              <w:rPr>
                <w:lang w:eastAsia="sv-SE"/>
              </w:rPr>
              <w:t>S-RSRP</w:t>
            </w:r>
          </w:p>
        </w:tc>
        <w:tc>
          <w:tcPr>
            <w:tcW w:w="1195" w:type="dxa"/>
            <w:tcBorders>
              <w:top w:val="single" w:sz="4" w:space="0" w:color="auto"/>
              <w:left w:val="single" w:sz="4" w:space="0" w:color="auto"/>
              <w:bottom w:val="single" w:sz="4" w:space="0" w:color="auto"/>
              <w:right w:val="single" w:sz="4" w:space="0" w:color="auto"/>
            </w:tcBorders>
            <w:vAlign w:val="center"/>
            <w:hideMark/>
          </w:tcPr>
          <w:p w14:paraId="41F62490" w14:textId="77777777" w:rsidR="007F5B8B" w:rsidRPr="00E27D23" w:rsidRDefault="007F5B8B" w:rsidP="00C826D8">
            <w:pPr>
              <w:pStyle w:val="TAL"/>
              <w:rPr>
                <w:lang w:eastAsia="zh-CN"/>
              </w:rPr>
            </w:pPr>
            <w:r w:rsidRPr="00E27D23">
              <w:rPr>
                <w:lang w:eastAsia="sv-SE"/>
              </w:rPr>
              <w:t>dBm/</w:t>
            </w:r>
            <w:r w:rsidRPr="00E27D23">
              <w:rPr>
                <w:lang w:eastAsia="zh-CN"/>
              </w:rPr>
              <w:t>SCS</w:t>
            </w:r>
          </w:p>
        </w:tc>
        <w:tc>
          <w:tcPr>
            <w:tcW w:w="1267" w:type="dxa"/>
            <w:tcBorders>
              <w:top w:val="single" w:sz="4" w:space="0" w:color="auto"/>
              <w:left w:val="single" w:sz="4" w:space="0" w:color="auto"/>
              <w:bottom w:val="single" w:sz="4" w:space="0" w:color="auto"/>
              <w:right w:val="single" w:sz="4" w:space="0" w:color="auto"/>
            </w:tcBorders>
            <w:vAlign w:val="center"/>
            <w:hideMark/>
          </w:tcPr>
          <w:p w14:paraId="1AE57C4F" w14:textId="77777777" w:rsidR="007F5B8B" w:rsidRPr="00E27D23" w:rsidRDefault="007F5B8B" w:rsidP="00C826D8">
            <w:pPr>
              <w:pStyle w:val="TAL"/>
              <w:rPr>
                <w:rFonts w:eastAsia="PMingLiU"/>
                <w:lang w:eastAsia="zh-TW"/>
              </w:rPr>
            </w:pPr>
            <w:r w:rsidRPr="00E27D23">
              <w:rPr>
                <w:lang w:eastAsia="sv-SE"/>
              </w:rPr>
              <w:t>-</w:t>
            </w:r>
            <w:r w:rsidRPr="00E27D23">
              <w:rPr>
                <w:rFonts w:eastAsia="PMingLiU"/>
                <w:lang w:eastAsia="zh-TW"/>
              </w:rPr>
              <w:t>76</w:t>
            </w:r>
          </w:p>
        </w:tc>
        <w:tc>
          <w:tcPr>
            <w:tcW w:w="3969" w:type="dxa"/>
            <w:tcBorders>
              <w:top w:val="single" w:sz="4" w:space="0" w:color="auto"/>
              <w:left w:val="single" w:sz="4" w:space="0" w:color="auto"/>
              <w:bottom w:val="single" w:sz="4" w:space="0" w:color="auto"/>
              <w:right w:val="single" w:sz="4" w:space="0" w:color="auto"/>
            </w:tcBorders>
            <w:vAlign w:val="center"/>
            <w:hideMark/>
          </w:tcPr>
          <w:p w14:paraId="70DEADED" w14:textId="77777777" w:rsidR="007F5B8B" w:rsidRPr="00E27D23" w:rsidRDefault="007F5B8B" w:rsidP="00C826D8">
            <w:pPr>
              <w:pStyle w:val="TAL"/>
              <w:rPr>
                <w:lang w:eastAsia="zh-CN"/>
              </w:rPr>
            </w:pPr>
            <w:r w:rsidRPr="00E27D23">
              <w:rPr>
                <w:lang w:eastAsia="sv-SE"/>
              </w:rPr>
              <w:t xml:space="preserve">Power level is such that entering condition for event </w:t>
            </w:r>
            <w:r w:rsidRPr="00E27D23">
              <w:rPr>
                <w:lang w:eastAsia="zh-CN"/>
              </w:rPr>
              <w:t xml:space="preserve">S1 </w:t>
            </w:r>
            <w:r w:rsidRPr="00E27D23">
              <w:rPr>
                <w:i/>
                <w:lang w:eastAsia="zh-CN"/>
              </w:rPr>
              <w:t xml:space="preserve">Ms – Hys &gt; Thresh </w:t>
            </w:r>
            <w:r w:rsidRPr="00E27D23">
              <w:rPr>
                <w:lang w:eastAsia="zh-CN"/>
              </w:rPr>
              <w:t xml:space="preserve">is satisfied </w:t>
            </w:r>
            <w:r w:rsidRPr="00E27D23">
              <w:rPr>
                <w:lang w:eastAsia="sv-SE"/>
              </w:rPr>
              <w:t>and entering condition for event S2</w:t>
            </w:r>
            <w:r w:rsidRPr="00E27D23">
              <w:t xml:space="preserve"> </w:t>
            </w:r>
            <w:r w:rsidRPr="00E27D23">
              <w:rPr>
                <w:i/>
                <w:lang w:eastAsia="sv-SE"/>
              </w:rPr>
              <w:t>Ms + Hys &lt; Thresh</w:t>
            </w:r>
            <w:r w:rsidRPr="00E27D23">
              <w:rPr>
                <w:lang w:eastAsia="sv-SE"/>
              </w:rPr>
              <w:t xml:space="preserve"> is not satisfied.</w:t>
            </w:r>
          </w:p>
        </w:tc>
      </w:tr>
    </w:tbl>
    <w:p w14:paraId="433BCE9F" w14:textId="77777777" w:rsidR="007F5B8B" w:rsidRPr="00E27D23" w:rsidRDefault="007F5B8B" w:rsidP="009D4432">
      <w:pPr>
        <w:rPr>
          <w:lang w:eastAsia="zh-CN"/>
        </w:rPr>
      </w:pPr>
    </w:p>
    <w:p w14:paraId="687282A0" w14:textId="77777777" w:rsidR="007F5B8B" w:rsidRPr="00E27D23" w:rsidRDefault="007F5B8B" w:rsidP="009D4432">
      <w:pPr>
        <w:pStyle w:val="TH"/>
      </w:pPr>
      <w:r w:rsidRPr="00E27D23">
        <w:t xml:space="preserve">Table </w:t>
      </w:r>
      <w:r w:rsidRPr="00E27D23">
        <w:rPr>
          <w:lang w:eastAsia="zh-CN"/>
        </w:rPr>
        <w:t>12.1.3.2.3.2-2</w:t>
      </w:r>
      <w:r w:rsidRPr="00E27D23">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7F5B8B" w:rsidRPr="00E27D23" w14:paraId="2F29AA2B" w14:textId="77777777" w:rsidTr="00C826D8">
        <w:tc>
          <w:tcPr>
            <w:tcW w:w="533" w:type="dxa"/>
            <w:vMerge w:val="restart"/>
            <w:tcBorders>
              <w:top w:val="single" w:sz="4" w:space="0" w:color="auto"/>
              <w:left w:val="single" w:sz="4" w:space="0" w:color="auto"/>
              <w:bottom w:val="single" w:sz="4" w:space="0" w:color="auto"/>
              <w:right w:val="single" w:sz="4" w:space="0" w:color="auto"/>
            </w:tcBorders>
            <w:hideMark/>
          </w:tcPr>
          <w:p w14:paraId="0C0A1E4D" w14:textId="77777777" w:rsidR="007F5B8B" w:rsidRPr="00E27D23" w:rsidRDefault="007F5B8B" w:rsidP="009D4432">
            <w:pPr>
              <w:pStyle w:val="TAH"/>
              <w:rPr>
                <w:lang w:eastAsia="zh-CN"/>
              </w:rPr>
            </w:pPr>
            <w:r w:rsidRPr="00E27D23">
              <w:t>St</w:t>
            </w:r>
          </w:p>
        </w:tc>
        <w:tc>
          <w:tcPr>
            <w:tcW w:w="3966" w:type="dxa"/>
            <w:vMerge w:val="restart"/>
            <w:tcBorders>
              <w:top w:val="single" w:sz="4" w:space="0" w:color="auto"/>
              <w:left w:val="single" w:sz="4" w:space="0" w:color="auto"/>
              <w:bottom w:val="single" w:sz="4" w:space="0" w:color="auto"/>
              <w:right w:val="single" w:sz="4" w:space="0" w:color="auto"/>
            </w:tcBorders>
            <w:hideMark/>
          </w:tcPr>
          <w:p w14:paraId="7B393235" w14:textId="77777777" w:rsidR="007F5B8B" w:rsidRPr="00E27D23" w:rsidRDefault="007F5B8B" w:rsidP="009D4432">
            <w:pPr>
              <w:pStyle w:val="TAH"/>
              <w:rPr>
                <w:lang w:eastAsia="zh-CN"/>
              </w:rPr>
            </w:pPr>
            <w:r w:rsidRPr="00E27D23">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5C480AF8" w14:textId="77777777" w:rsidR="007F5B8B" w:rsidRPr="00E27D23" w:rsidRDefault="007F5B8B" w:rsidP="009D4432">
            <w:pPr>
              <w:pStyle w:val="TAH"/>
            </w:pPr>
            <w:r w:rsidRPr="00E27D23">
              <w:t>Message Sequence</w:t>
            </w:r>
          </w:p>
        </w:tc>
        <w:tc>
          <w:tcPr>
            <w:tcW w:w="567" w:type="dxa"/>
            <w:vMerge w:val="restart"/>
            <w:tcBorders>
              <w:top w:val="single" w:sz="4" w:space="0" w:color="auto"/>
              <w:left w:val="single" w:sz="4" w:space="0" w:color="auto"/>
              <w:bottom w:val="single" w:sz="4" w:space="0" w:color="auto"/>
              <w:right w:val="single" w:sz="4" w:space="0" w:color="auto"/>
            </w:tcBorders>
            <w:hideMark/>
          </w:tcPr>
          <w:p w14:paraId="52D9C5B4" w14:textId="77777777" w:rsidR="007F5B8B" w:rsidRPr="00E27D23" w:rsidRDefault="007F5B8B" w:rsidP="009D4432">
            <w:pPr>
              <w:pStyle w:val="TAH"/>
              <w:rPr>
                <w:lang w:eastAsia="zh-CN"/>
              </w:rPr>
            </w:pPr>
            <w:r w:rsidRPr="00E27D23">
              <w:t>TP</w:t>
            </w:r>
          </w:p>
        </w:tc>
        <w:tc>
          <w:tcPr>
            <w:tcW w:w="850" w:type="dxa"/>
            <w:vMerge w:val="restart"/>
            <w:tcBorders>
              <w:top w:val="single" w:sz="4" w:space="0" w:color="auto"/>
              <w:left w:val="single" w:sz="4" w:space="0" w:color="auto"/>
              <w:bottom w:val="single" w:sz="4" w:space="0" w:color="auto"/>
              <w:right w:val="single" w:sz="4" w:space="0" w:color="auto"/>
            </w:tcBorders>
            <w:hideMark/>
          </w:tcPr>
          <w:p w14:paraId="07825CAA" w14:textId="77777777" w:rsidR="007F5B8B" w:rsidRPr="00E27D23" w:rsidRDefault="007F5B8B" w:rsidP="009D4432">
            <w:pPr>
              <w:pStyle w:val="TAH"/>
              <w:rPr>
                <w:lang w:eastAsia="zh-CN"/>
              </w:rPr>
            </w:pPr>
            <w:r w:rsidRPr="00E27D23">
              <w:t>Verdict</w:t>
            </w:r>
          </w:p>
        </w:tc>
      </w:tr>
      <w:tr w:rsidR="007F5B8B" w:rsidRPr="00E27D23" w14:paraId="16671386" w14:textId="77777777" w:rsidTr="00C826D8">
        <w:tc>
          <w:tcPr>
            <w:tcW w:w="533" w:type="dxa"/>
            <w:vMerge/>
            <w:tcBorders>
              <w:top w:val="single" w:sz="4" w:space="0" w:color="auto"/>
              <w:left w:val="single" w:sz="4" w:space="0" w:color="auto"/>
              <w:bottom w:val="single" w:sz="4" w:space="0" w:color="auto"/>
              <w:right w:val="single" w:sz="4" w:space="0" w:color="auto"/>
            </w:tcBorders>
            <w:vAlign w:val="center"/>
            <w:hideMark/>
          </w:tcPr>
          <w:p w14:paraId="6C72073D" w14:textId="77777777" w:rsidR="007F5B8B" w:rsidRPr="00E27D23" w:rsidRDefault="007F5B8B" w:rsidP="009D4432">
            <w:pPr>
              <w:rPr>
                <w:lang w:eastAsia="zh-CN"/>
              </w:rPr>
            </w:pPr>
          </w:p>
        </w:tc>
        <w:tc>
          <w:tcPr>
            <w:tcW w:w="3966" w:type="dxa"/>
            <w:vMerge/>
            <w:tcBorders>
              <w:top w:val="single" w:sz="4" w:space="0" w:color="auto"/>
              <w:left w:val="single" w:sz="4" w:space="0" w:color="auto"/>
              <w:bottom w:val="single" w:sz="4" w:space="0" w:color="auto"/>
              <w:right w:val="single" w:sz="4" w:space="0" w:color="auto"/>
            </w:tcBorders>
            <w:vAlign w:val="center"/>
            <w:hideMark/>
          </w:tcPr>
          <w:p w14:paraId="6D8CA445" w14:textId="77777777" w:rsidR="007F5B8B" w:rsidRPr="00E27D23" w:rsidRDefault="007F5B8B" w:rsidP="009D4432">
            <w:pPr>
              <w:rPr>
                <w:lang w:eastAsia="zh-CN"/>
              </w:rPr>
            </w:pPr>
          </w:p>
        </w:tc>
        <w:tc>
          <w:tcPr>
            <w:tcW w:w="709" w:type="dxa"/>
            <w:tcBorders>
              <w:top w:val="single" w:sz="4" w:space="0" w:color="auto"/>
              <w:left w:val="single" w:sz="4" w:space="0" w:color="auto"/>
              <w:bottom w:val="single" w:sz="4" w:space="0" w:color="auto"/>
              <w:right w:val="single" w:sz="4" w:space="0" w:color="auto"/>
            </w:tcBorders>
            <w:hideMark/>
          </w:tcPr>
          <w:p w14:paraId="4786E7AC" w14:textId="77777777" w:rsidR="007F5B8B" w:rsidRPr="00E27D23" w:rsidRDefault="007F5B8B" w:rsidP="009D4432">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1D728E06" w14:textId="77777777" w:rsidR="007F5B8B" w:rsidRPr="00E27D23" w:rsidRDefault="007F5B8B" w:rsidP="009D4432">
            <w:pPr>
              <w:pStyle w:val="TAH"/>
            </w:pPr>
            <w:r w:rsidRPr="00E27D23">
              <w:t>Message</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EBF3C2B" w14:textId="77777777" w:rsidR="007F5B8B" w:rsidRPr="00E27D23" w:rsidRDefault="007F5B8B" w:rsidP="009D4432">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9741C1C" w14:textId="77777777" w:rsidR="007F5B8B" w:rsidRPr="00E27D23" w:rsidRDefault="007F5B8B" w:rsidP="009D4432">
            <w:pPr>
              <w:rPr>
                <w:lang w:eastAsia="zh-CN"/>
              </w:rPr>
            </w:pPr>
          </w:p>
        </w:tc>
      </w:tr>
      <w:tr w:rsidR="007520C6" w:rsidRPr="00E27D23" w14:paraId="18A2B9B4" w14:textId="77777777" w:rsidTr="00C826D8">
        <w:tc>
          <w:tcPr>
            <w:tcW w:w="533" w:type="dxa"/>
            <w:tcBorders>
              <w:top w:val="single" w:sz="4" w:space="0" w:color="auto"/>
              <w:left w:val="single" w:sz="4" w:space="0" w:color="auto"/>
              <w:bottom w:val="single" w:sz="4" w:space="0" w:color="auto"/>
              <w:right w:val="single" w:sz="4" w:space="0" w:color="auto"/>
            </w:tcBorders>
          </w:tcPr>
          <w:p w14:paraId="77F9684C" w14:textId="6BBEE5C1" w:rsidR="007520C6" w:rsidRPr="00E27D23" w:rsidRDefault="007520C6" w:rsidP="00C826D8">
            <w:pPr>
              <w:pStyle w:val="TAC"/>
              <w:rPr>
                <w:lang w:eastAsia="zh-CN"/>
              </w:rPr>
            </w:pPr>
            <w:r w:rsidRPr="00E27D23">
              <w:rPr>
                <w:lang w:eastAsia="zh-CN"/>
              </w:rPr>
              <w:t>0</w:t>
            </w:r>
          </w:p>
        </w:tc>
        <w:tc>
          <w:tcPr>
            <w:tcW w:w="3966" w:type="dxa"/>
            <w:tcBorders>
              <w:top w:val="single" w:sz="4" w:space="0" w:color="auto"/>
              <w:left w:val="single" w:sz="4" w:space="0" w:color="auto"/>
              <w:bottom w:val="single" w:sz="4" w:space="0" w:color="auto"/>
              <w:right w:val="single" w:sz="4" w:space="0" w:color="auto"/>
            </w:tcBorders>
          </w:tcPr>
          <w:p w14:paraId="362318C8" w14:textId="15811800" w:rsidR="007520C6" w:rsidRPr="00E27D23" w:rsidRDefault="007520C6" w:rsidP="00C826D8">
            <w:pPr>
              <w:pStyle w:val="TAL"/>
              <w:rPr>
                <w:lang w:eastAsia="zh-CN"/>
              </w:rPr>
            </w:pPr>
            <w:r w:rsidRPr="00E27D23">
              <w:rPr>
                <w:lang w:eastAsia="sv-SE"/>
              </w:rPr>
              <w:t xml:space="preserve">The NR-SS-UE1 transmits </w:t>
            </w:r>
            <w:r w:rsidRPr="00E27D23">
              <w:rPr>
                <w:iCs/>
              </w:rPr>
              <w:t>SLSS &amp;</w:t>
            </w:r>
            <w:r w:rsidRPr="00E27D23">
              <w:t xml:space="preserve"> </w:t>
            </w:r>
            <w:r w:rsidRPr="00E27D23">
              <w:rPr>
                <w:i/>
              </w:rPr>
              <w:t xml:space="preserve">MasterInformationBlockSidelink </w:t>
            </w:r>
            <w:r w:rsidRPr="00E27D23">
              <w:rPr>
                <w:iCs/>
              </w:rPr>
              <w:t>(Note 1).</w:t>
            </w:r>
          </w:p>
        </w:tc>
        <w:tc>
          <w:tcPr>
            <w:tcW w:w="709" w:type="dxa"/>
            <w:tcBorders>
              <w:top w:val="single" w:sz="4" w:space="0" w:color="auto"/>
              <w:left w:val="single" w:sz="4" w:space="0" w:color="auto"/>
              <w:bottom w:val="single" w:sz="4" w:space="0" w:color="auto"/>
              <w:right w:val="single" w:sz="4" w:space="0" w:color="auto"/>
            </w:tcBorders>
          </w:tcPr>
          <w:p w14:paraId="7B7A7D28" w14:textId="14826748" w:rsidR="007520C6" w:rsidRPr="00E27D23" w:rsidRDefault="007520C6" w:rsidP="00C826D8">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52052D5" w14:textId="69C1003B" w:rsidR="007520C6" w:rsidRPr="00E27D23" w:rsidRDefault="007520C6" w:rsidP="00C826D8">
            <w:pPr>
              <w:pStyle w:val="TAL"/>
            </w:pPr>
            <w:r w:rsidRPr="00E27D23">
              <w:rPr>
                <w:iCs/>
              </w:rPr>
              <w:t>PC5 RRC:</w:t>
            </w:r>
            <w:r w:rsidRPr="00E27D23">
              <w:t xml:space="preserve"> SLSS &amp; MasterInformationBlockSidelink</w:t>
            </w:r>
          </w:p>
        </w:tc>
        <w:tc>
          <w:tcPr>
            <w:tcW w:w="567" w:type="dxa"/>
            <w:tcBorders>
              <w:top w:val="single" w:sz="4" w:space="0" w:color="auto"/>
              <w:left w:val="single" w:sz="4" w:space="0" w:color="auto"/>
              <w:bottom w:val="single" w:sz="4" w:space="0" w:color="auto"/>
              <w:right w:val="single" w:sz="4" w:space="0" w:color="auto"/>
            </w:tcBorders>
          </w:tcPr>
          <w:p w14:paraId="64166D0C" w14:textId="2C32D7CA" w:rsidR="007520C6" w:rsidRPr="00E27D23" w:rsidRDefault="007520C6" w:rsidP="00C826D8">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4B6263FD" w14:textId="358D19A1" w:rsidR="007520C6" w:rsidRPr="00E27D23" w:rsidRDefault="007520C6" w:rsidP="00C826D8">
            <w:pPr>
              <w:pStyle w:val="TAC"/>
              <w:rPr>
                <w:lang w:eastAsia="zh-CN"/>
              </w:rPr>
            </w:pPr>
            <w:r w:rsidRPr="00E27D23">
              <w:t>-</w:t>
            </w:r>
          </w:p>
        </w:tc>
      </w:tr>
      <w:tr w:rsidR="007520C6" w:rsidRPr="00E27D23" w14:paraId="3C5EBD1A"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0B64BBBF" w14:textId="77777777" w:rsidR="007520C6" w:rsidRPr="00E27D23" w:rsidRDefault="007520C6" w:rsidP="007520C6">
            <w:pPr>
              <w:pStyle w:val="TAC"/>
            </w:pPr>
            <w:r w:rsidRPr="00E27D23">
              <w:t>1</w:t>
            </w:r>
          </w:p>
        </w:tc>
        <w:tc>
          <w:tcPr>
            <w:tcW w:w="3966" w:type="dxa"/>
            <w:tcBorders>
              <w:top w:val="single" w:sz="4" w:space="0" w:color="auto"/>
              <w:left w:val="single" w:sz="4" w:space="0" w:color="auto"/>
              <w:bottom w:val="single" w:sz="4" w:space="0" w:color="auto"/>
              <w:right w:val="single" w:sz="4" w:space="0" w:color="auto"/>
            </w:tcBorders>
            <w:hideMark/>
          </w:tcPr>
          <w:p w14:paraId="32834D7A" w14:textId="77777777" w:rsidR="007520C6" w:rsidRPr="00E27D23" w:rsidRDefault="007520C6" w:rsidP="007520C6">
            <w:pPr>
              <w:pStyle w:val="TAL"/>
              <w:rPr>
                <w:lang w:eastAsia="sv-SE"/>
              </w:rPr>
            </w:pPr>
            <w:r w:rsidRPr="00E27D23">
              <w:rPr>
                <w:lang w:eastAsia="zh-CN"/>
              </w:rPr>
              <w:t>The NR-SS-UE1</w:t>
            </w:r>
            <w:r w:rsidRPr="00E27D23">
              <w:rPr>
                <w:rFonts w:eastAsia="DengXian"/>
                <w:lang w:eastAsia="zh-CN"/>
              </w:rPr>
              <w:t xml:space="preserve"> </w:t>
            </w:r>
            <w:r w:rsidRPr="00E27D23">
              <w:rPr>
                <w:lang w:eastAsia="sv-SE"/>
              </w:rPr>
              <w:t>transmits a</w:t>
            </w:r>
            <w:r w:rsidRPr="00E27D23">
              <w:rPr>
                <w:lang w:eastAsia="zh-CN"/>
              </w:rPr>
              <w:t xml:space="preserve">n </w:t>
            </w:r>
            <w:r w:rsidRPr="00E27D23">
              <w:rPr>
                <w:rFonts w:eastAsia="DengXian"/>
                <w:i/>
                <w:lang w:eastAsia="zh-CN"/>
              </w:rPr>
              <w:t>RRCReconfigurationSidelink</w:t>
            </w:r>
            <w:r w:rsidRPr="00E27D23">
              <w:rPr>
                <w:rFonts w:eastAsia="DengXian"/>
                <w:lang w:eastAsia="zh-CN"/>
              </w:rPr>
              <w:t xml:space="preserve"> message</w:t>
            </w:r>
            <w:r w:rsidRPr="00E27D23">
              <w:rPr>
                <w:lang w:eastAsia="sv-SE"/>
              </w:rPr>
              <w:t xml:space="preserve"> </w:t>
            </w:r>
            <w:r w:rsidRPr="00E27D23">
              <w:t xml:space="preserve">including </w:t>
            </w:r>
            <w:r w:rsidRPr="00E27D23">
              <w:rPr>
                <w:lang w:eastAsia="zh-CN"/>
              </w:rPr>
              <w:t>sl-</w:t>
            </w:r>
            <w:r w:rsidRPr="00E27D23">
              <w:rPr>
                <w:i/>
                <w:lang w:eastAsia="zh-CN"/>
              </w:rPr>
              <w:t>M</w:t>
            </w:r>
            <w:r w:rsidRPr="00E27D23">
              <w:rPr>
                <w:i/>
              </w:rPr>
              <w:t>easConfig</w:t>
            </w:r>
            <w:r w:rsidRPr="00E27D23">
              <w:t xml:space="preserve"> to setup event </w:t>
            </w:r>
            <w:r w:rsidRPr="00E27D23">
              <w:rPr>
                <w:lang w:eastAsia="zh-CN"/>
              </w:rPr>
              <w:t>S</w:t>
            </w:r>
            <w:r w:rsidRPr="00E27D23">
              <w:t>1</w:t>
            </w:r>
            <w:r w:rsidRPr="00E27D23">
              <w:rPr>
                <w:lang w:eastAsia="sv-SE"/>
              </w:rPr>
              <w:t xml:space="preserve"> triggered PSBCH-RSRP measurement and reporting.</w:t>
            </w:r>
          </w:p>
        </w:tc>
        <w:tc>
          <w:tcPr>
            <w:tcW w:w="709" w:type="dxa"/>
            <w:tcBorders>
              <w:top w:val="single" w:sz="4" w:space="0" w:color="auto"/>
              <w:left w:val="single" w:sz="4" w:space="0" w:color="auto"/>
              <w:bottom w:val="single" w:sz="4" w:space="0" w:color="auto"/>
              <w:right w:val="single" w:sz="4" w:space="0" w:color="auto"/>
            </w:tcBorders>
            <w:hideMark/>
          </w:tcPr>
          <w:p w14:paraId="724018E9" w14:textId="77777777" w:rsidR="007520C6" w:rsidRPr="00E27D23" w:rsidRDefault="007520C6" w:rsidP="007520C6">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20088973" w14:textId="77777777" w:rsidR="007520C6" w:rsidRPr="00E27D23" w:rsidRDefault="007520C6" w:rsidP="007520C6">
            <w:pPr>
              <w:pStyle w:val="TAL"/>
            </w:pPr>
            <w:r w:rsidRPr="00E27D23">
              <w:t>PC5 RRC: RRCReconfigurationSidelink</w:t>
            </w:r>
          </w:p>
        </w:tc>
        <w:tc>
          <w:tcPr>
            <w:tcW w:w="567" w:type="dxa"/>
            <w:tcBorders>
              <w:top w:val="single" w:sz="4" w:space="0" w:color="auto"/>
              <w:left w:val="single" w:sz="4" w:space="0" w:color="auto"/>
              <w:bottom w:val="single" w:sz="4" w:space="0" w:color="auto"/>
              <w:right w:val="single" w:sz="4" w:space="0" w:color="auto"/>
            </w:tcBorders>
            <w:hideMark/>
          </w:tcPr>
          <w:p w14:paraId="028DBC59" w14:textId="77777777" w:rsidR="007520C6" w:rsidRPr="00E27D23" w:rsidRDefault="007520C6" w:rsidP="007520C6">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127F6552" w14:textId="77777777" w:rsidR="007520C6" w:rsidRPr="00E27D23" w:rsidRDefault="007520C6" w:rsidP="007520C6">
            <w:pPr>
              <w:pStyle w:val="TAC"/>
            </w:pPr>
            <w:r w:rsidRPr="00E27D23">
              <w:t>-</w:t>
            </w:r>
          </w:p>
        </w:tc>
      </w:tr>
      <w:tr w:rsidR="007520C6" w:rsidRPr="00E27D23" w14:paraId="337DA354"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198975C6" w14:textId="77777777" w:rsidR="007520C6" w:rsidRPr="00E27D23" w:rsidRDefault="007520C6" w:rsidP="007520C6">
            <w:pPr>
              <w:pStyle w:val="TAC"/>
            </w:pPr>
            <w:r w:rsidRPr="00E27D23">
              <w:t>2</w:t>
            </w:r>
          </w:p>
        </w:tc>
        <w:tc>
          <w:tcPr>
            <w:tcW w:w="3966" w:type="dxa"/>
            <w:tcBorders>
              <w:top w:val="single" w:sz="4" w:space="0" w:color="auto"/>
              <w:left w:val="single" w:sz="4" w:space="0" w:color="auto"/>
              <w:bottom w:val="single" w:sz="4" w:space="0" w:color="auto"/>
              <w:right w:val="single" w:sz="4" w:space="0" w:color="auto"/>
            </w:tcBorders>
            <w:hideMark/>
          </w:tcPr>
          <w:p w14:paraId="4977F2EA" w14:textId="3136F6BB" w:rsidR="007520C6" w:rsidRPr="00E27D23" w:rsidRDefault="007520C6" w:rsidP="007520C6">
            <w:pPr>
              <w:pStyle w:val="TAL"/>
              <w:rPr>
                <w:lang w:eastAsia="sv-SE"/>
              </w:rPr>
            </w:pPr>
            <w:r w:rsidRPr="00E27D23">
              <w:rPr>
                <w:rFonts w:eastAsia="DengXian"/>
                <w:lang w:eastAsia="zh-CN"/>
              </w:rPr>
              <w:t xml:space="preserve">The </w:t>
            </w:r>
            <w:r w:rsidRPr="00E27D23">
              <w:rPr>
                <w:lang w:eastAsia="zh-CN"/>
              </w:rPr>
              <w:t>UE</w:t>
            </w:r>
            <w:r w:rsidRPr="00E27D23">
              <w:rPr>
                <w:rFonts w:eastAsia="DengXian"/>
                <w:lang w:eastAsia="zh-CN"/>
              </w:rPr>
              <w:t xml:space="preserve"> </w:t>
            </w:r>
            <w:r w:rsidRPr="00E27D23">
              <w:rPr>
                <w:lang w:eastAsia="sv-SE"/>
              </w:rPr>
              <w:t>transmits</w:t>
            </w:r>
            <w:r w:rsidRPr="00E27D23">
              <w:rPr>
                <w:rFonts w:eastAsia="DengXian"/>
                <w:lang w:eastAsia="zh-CN"/>
              </w:rPr>
              <w:t xml:space="preserve"> an </w:t>
            </w:r>
            <w:r w:rsidRPr="00E27D23">
              <w:rPr>
                <w:rFonts w:eastAsia="DengXian"/>
                <w:i/>
                <w:lang w:eastAsia="zh-CN"/>
              </w:rPr>
              <w:t>RRCReconfigurationCompleteSidelink</w:t>
            </w:r>
            <w:r w:rsidRPr="00E27D23">
              <w:rPr>
                <w:rFonts w:eastAsia="DengXian"/>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19AEC783" w14:textId="77777777" w:rsidR="007520C6" w:rsidRPr="00E27D23" w:rsidRDefault="007520C6" w:rsidP="007520C6">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6128B186" w14:textId="24A430F6" w:rsidR="007520C6" w:rsidRPr="00E27D23" w:rsidRDefault="007520C6" w:rsidP="007520C6">
            <w:pPr>
              <w:pStyle w:val="TAL"/>
            </w:pPr>
            <w:r w:rsidRPr="00E27D23">
              <w:t xml:space="preserve">PC5 RRC: </w:t>
            </w:r>
            <w:r w:rsidRPr="00E27D23">
              <w:rPr>
                <w:rFonts w:eastAsia="DengXian"/>
                <w:i/>
                <w:lang w:eastAsia="zh-CN"/>
              </w:rPr>
              <w:t>RRCReconfigurationCompleteSidelink</w:t>
            </w:r>
          </w:p>
        </w:tc>
        <w:tc>
          <w:tcPr>
            <w:tcW w:w="567" w:type="dxa"/>
            <w:tcBorders>
              <w:top w:val="single" w:sz="4" w:space="0" w:color="auto"/>
              <w:left w:val="single" w:sz="4" w:space="0" w:color="auto"/>
              <w:bottom w:val="single" w:sz="4" w:space="0" w:color="auto"/>
              <w:right w:val="single" w:sz="4" w:space="0" w:color="auto"/>
            </w:tcBorders>
            <w:hideMark/>
          </w:tcPr>
          <w:p w14:paraId="712F3FB6" w14:textId="77777777" w:rsidR="007520C6" w:rsidRPr="00E27D23" w:rsidRDefault="007520C6" w:rsidP="007520C6">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3CAC27BF" w14:textId="77777777" w:rsidR="007520C6" w:rsidRPr="00E27D23" w:rsidRDefault="007520C6" w:rsidP="007520C6">
            <w:pPr>
              <w:pStyle w:val="TAC"/>
            </w:pPr>
            <w:r w:rsidRPr="00E27D23">
              <w:t>-</w:t>
            </w:r>
          </w:p>
        </w:tc>
      </w:tr>
      <w:tr w:rsidR="007520C6" w:rsidRPr="00E27D23" w14:paraId="41D42854"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75EF984B" w14:textId="77777777" w:rsidR="007520C6" w:rsidRPr="00E27D23" w:rsidRDefault="007520C6" w:rsidP="007520C6">
            <w:pPr>
              <w:pStyle w:val="TAC"/>
            </w:pPr>
            <w:r w:rsidRPr="00E27D23">
              <w:t>3</w:t>
            </w:r>
          </w:p>
        </w:tc>
        <w:tc>
          <w:tcPr>
            <w:tcW w:w="3966" w:type="dxa"/>
            <w:tcBorders>
              <w:top w:val="single" w:sz="4" w:space="0" w:color="auto"/>
              <w:left w:val="single" w:sz="4" w:space="0" w:color="auto"/>
              <w:bottom w:val="single" w:sz="4" w:space="0" w:color="auto"/>
              <w:right w:val="single" w:sz="4" w:space="0" w:color="auto"/>
            </w:tcBorders>
            <w:hideMark/>
          </w:tcPr>
          <w:p w14:paraId="03B259BB" w14:textId="77777777" w:rsidR="007520C6" w:rsidRPr="00E27D23" w:rsidRDefault="007520C6" w:rsidP="007520C6">
            <w:pPr>
              <w:pStyle w:val="TAL"/>
            </w:pPr>
            <w:r w:rsidRPr="00E27D23">
              <w:t xml:space="preserve">Check: Does the UE transmit a </w:t>
            </w:r>
            <w:r w:rsidRPr="00E27D23">
              <w:rPr>
                <w:i/>
              </w:rPr>
              <w:t>MeasurementReportSidelink</w:t>
            </w:r>
            <w:r w:rsidRPr="00E27D23">
              <w:t xml:space="preserve"> message to report event </w:t>
            </w:r>
            <w:r w:rsidRPr="00E27D23">
              <w:rPr>
                <w:lang w:eastAsia="zh-CN"/>
              </w:rPr>
              <w:t xml:space="preserve">S1 </w:t>
            </w:r>
            <w:r w:rsidRPr="00E27D23">
              <w:t>within the next 10s?</w:t>
            </w:r>
          </w:p>
        </w:tc>
        <w:tc>
          <w:tcPr>
            <w:tcW w:w="709" w:type="dxa"/>
            <w:tcBorders>
              <w:top w:val="single" w:sz="4" w:space="0" w:color="auto"/>
              <w:left w:val="single" w:sz="4" w:space="0" w:color="auto"/>
              <w:bottom w:val="single" w:sz="4" w:space="0" w:color="auto"/>
              <w:right w:val="single" w:sz="4" w:space="0" w:color="auto"/>
            </w:tcBorders>
            <w:hideMark/>
          </w:tcPr>
          <w:p w14:paraId="6C28FE5F" w14:textId="77777777" w:rsidR="007520C6" w:rsidRPr="00E27D23" w:rsidRDefault="007520C6" w:rsidP="007520C6">
            <w:pPr>
              <w:pStyle w:val="TAC"/>
              <w:rPr>
                <w:lang w:eastAsia="zh-CN"/>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7BB37F7D" w14:textId="77777777" w:rsidR="007520C6" w:rsidRPr="00E27D23" w:rsidRDefault="007520C6" w:rsidP="007520C6">
            <w:pPr>
              <w:pStyle w:val="TAL"/>
              <w:rPr>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302EDDB7" w14:textId="77777777" w:rsidR="007520C6" w:rsidRPr="00E27D23" w:rsidRDefault="007520C6" w:rsidP="007520C6">
            <w:pPr>
              <w:pStyle w:val="TAC"/>
              <w:rPr>
                <w:lang w:eastAsia="zh-CN"/>
              </w:rPr>
            </w:pPr>
            <w:r w:rsidRPr="00E27D23">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10FC8056" w14:textId="77777777" w:rsidR="007520C6" w:rsidRPr="00E27D23" w:rsidRDefault="007520C6" w:rsidP="007520C6">
            <w:pPr>
              <w:pStyle w:val="TAC"/>
              <w:rPr>
                <w:lang w:eastAsia="zh-CN"/>
              </w:rPr>
            </w:pPr>
            <w:r w:rsidRPr="00E27D23">
              <w:rPr>
                <w:lang w:eastAsia="zh-CN"/>
              </w:rPr>
              <w:t>F</w:t>
            </w:r>
          </w:p>
        </w:tc>
      </w:tr>
      <w:tr w:rsidR="007520C6" w:rsidRPr="00E27D23" w14:paraId="6340BDAD"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031BE421" w14:textId="77777777" w:rsidR="007520C6" w:rsidRPr="00E27D23" w:rsidRDefault="007520C6" w:rsidP="007520C6">
            <w:pPr>
              <w:pStyle w:val="TAC"/>
            </w:pPr>
            <w:r w:rsidRPr="00E27D23">
              <w:t>4</w:t>
            </w:r>
          </w:p>
        </w:tc>
        <w:tc>
          <w:tcPr>
            <w:tcW w:w="3966" w:type="dxa"/>
            <w:tcBorders>
              <w:top w:val="single" w:sz="4" w:space="0" w:color="auto"/>
              <w:left w:val="single" w:sz="4" w:space="0" w:color="auto"/>
              <w:bottom w:val="single" w:sz="4" w:space="0" w:color="auto"/>
              <w:right w:val="single" w:sz="4" w:space="0" w:color="auto"/>
            </w:tcBorders>
            <w:hideMark/>
          </w:tcPr>
          <w:p w14:paraId="600B6FA6" w14:textId="77777777" w:rsidR="007520C6" w:rsidRPr="00E27D23" w:rsidRDefault="007520C6" w:rsidP="007520C6">
            <w:pPr>
              <w:pStyle w:val="TAL"/>
            </w:pPr>
            <w:r w:rsidRPr="00E27D23">
              <w:rPr>
                <w:lang w:eastAsia="zh-CN"/>
              </w:rPr>
              <w:t>The NR-SS-UE1</w:t>
            </w:r>
            <w:r w:rsidRPr="00E27D23">
              <w:t xml:space="preserve"> re-adjusts the </w:t>
            </w:r>
            <w:r w:rsidRPr="00E27D23">
              <w:rPr>
                <w:lang w:eastAsia="sv-SE"/>
              </w:rPr>
              <w:t>power</w:t>
            </w:r>
            <w:r w:rsidRPr="00E27D23">
              <w:t xml:space="preserve"> level according to row "T</w:t>
            </w:r>
            <w:r w:rsidRPr="00E27D23">
              <w:rPr>
                <w:lang w:eastAsia="zh-CN"/>
              </w:rPr>
              <w:t>1</w:t>
            </w:r>
            <w:r w:rsidRPr="00E27D23">
              <w:t>" in Table 12.1.3.2.3.2-1.</w:t>
            </w:r>
          </w:p>
        </w:tc>
        <w:tc>
          <w:tcPr>
            <w:tcW w:w="709" w:type="dxa"/>
            <w:tcBorders>
              <w:top w:val="single" w:sz="4" w:space="0" w:color="auto"/>
              <w:left w:val="single" w:sz="4" w:space="0" w:color="auto"/>
              <w:bottom w:val="single" w:sz="4" w:space="0" w:color="auto"/>
              <w:right w:val="single" w:sz="4" w:space="0" w:color="auto"/>
            </w:tcBorders>
            <w:hideMark/>
          </w:tcPr>
          <w:p w14:paraId="31C70CD9" w14:textId="77777777" w:rsidR="007520C6" w:rsidRPr="00E27D23" w:rsidRDefault="007520C6" w:rsidP="007520C6">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3C44ADA2" w14:textId="77777777" w:rsidR="007520C6" w:rsidRPr="00E27D23" w:rsidRDefault="007520C6" w:rsidP="007520C6">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31C600A9" w14:textId="77777777" w:rsidR="007520C6" w:rsidRPr="00E27D23" w:rsidRDefault="007520C6" w:rsidP="007520C6">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141420F3" w14:textId="77777777" w:rsidR="007520C6" w:rsidRPr="00E27D23" w:rsidRDefault="007520C6" w:rsidP="007520C6">
            <w:pPr>
              <w:pStyle w:val="TAC"/>
            </w:pPr>
            <w:r w:rsidRPr="00E27D23">
              <w:t>-</w:t>
            </w:r>
          </w:p>
        </w:tc>
      </w:tr>
      <w:tr w:rsidR="007520C6" w:rsidRPr="00E27D23" w14:paraId="7A8AF097"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45B986EA" w14:textId="77777777" w:rsidR="007520C6" w:rsidRPr="00E27D23" w:rsidRDefault="007520C6" w:rsidP="007520C6">
            <w:pPr>
              <w:pStyle w:val="TAC"/>
            </w:pPr>
            <w:r w:rsidRPr="00E27D23">
              <w:t>-</w:t>
            </w:r>
          </w:p>
        </w:tc>
        <w:tc>
          <w:tcPr>
            <w:tcW w:w="3966" w:type="dxa"/>
            <w:tcBorders>
              <w:top w:val="single" w:sz="4" w:space="0" w:color="auto"/>
              <w:left w:val="single" w:sz="4" w:space="0" w:color="auto"/>
              <w:bottom w:val="single" w:sz="4" w:space="0" w:color="auto"/>
              <w:right w:val="single" w:sz="4" w:space="0" w:color="auto"/>
            </w:tcBorders>
            <w:hideMark/>
          </w:tcPr>
          <w:p w14:paraId="79799C84" w14:textId="77777777" w:rsidR="007520C6" w:rsidRPr="00E27D23" w:rsidRDefault="007520C6" w:rsidP="007520C6">
            <w:pPr>
              <w:pStyle w:val="TAL"/>
              <w:rPr>
                <w:lang w:eastAsia="zh-CN"/>
              </w:rPr>
            </w:pPr>
            <w:r w:rsidRPr="00E27D23">
              <w:t xml:space="preserve">EXCEPTION: Step </w:t>
            </w:r>
            <w:r w:rsidRPr="00E27D23">
              <w:rPr>
                <w:lang w:eastAsia="zh-CN"/>
              </w:rPr>
              <w:t>5</w:t>
            </w:r>
            <w:r w:rsidRPr="00E27D23">
              <w:t xml:space="preserve"> below is repeated until </w:t>
            </w:r>
            <w:r w:rsidRPr="00E27D23">
              <w:rPr>
                <w:lang w:eastAsia="zh-CN"/>
              </w:rPr>
              <w:t>2</w:t>
            </w:r>
            <w:r w:rsidRPr="00E27D23">
              <w:t xml:space="preserve"> </w:t>
            </w:r>
            <w:r w:rsidRPr="00E27D23">
              <w:rPr>
                <w:i/>
              </w:rPr>
              <w:t>MeasurementReportSidelink</w:t>
            </w:r>
            <w:r w:rsidRPr="00E27D23">
              <w:t xml:space="preserve"> messages are received from the UE</w:t>
            </w:r>
            <w:r w:rsidRPr="00E27D23">
              <w:rPr>
                <w:i/>
              </w:rPr>
              <w:t>.</w:t>
            </w:r>
          </w:p>
        </w:tc>
        <w:tc>
          <w:tcPr>
            <w:tcW w:w="709" w:type="dxa"/>
            <w:tcBorders>
              <w:top w:val="single" w:sz="4" w:space="0" w:color="auto"/>
              <w:left w:val="single" w:sz="4" w:space="0" w:color="auto"/>
              <w:bottom w:val="single" w:sz="4" w:space="0" w:color="auto"/>
              <w:right w:val="single" w:sz="4" w:space="0" w:color="auto"/>
            </w:tcBorders>
            <w:hideMark/>
          </w:tcPr>
          <w:p w14:paraId="4976682B" w14:textId="77777777" w:rsidR="007520C6" w:rsidRPr="00E27D23" w:rsidRDefault="007520C6" w:rsidP="007520C6">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5E8708F8" w14:textId="77777777" w:rsidR="007520C6" w:rsidRPr="00E27D23" w:rsidRDefault="007520C6" w:rsidP="007520C6">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7D6FF9A4" w14:textId="77777777" w:rsidR="007520C6" w:rsidRPr="00E27D23" w:rsidRDefault="007520C6" w:rsidP="007520C6">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4BC909D4" w14:textId="77777777" w:rsidR="007520C6" w:rsidRPr="00E27D23" w:rsidRDefault="007520C6" w:rsidP="007520C6">
            <w:pPr>
              <w:pStyle w:val="TAC"/>
            </w:pPr>
            <w:r w:rsidRPr="00E27D23">
              <w:t>-</w:t>
            </w:r>
          </w:p>
        </w:tc>
      </w:tr>
      <w:tr w:rsidR="007520C6" w:rsidRPr="00E27D23" w14:paraId="0AD4B231"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3F3CC43F" w14:textId="77777777" w:rsidR="007520C6" w:rsidRPr="00E27D23" w:rsidRDefault="007520C6" w:rsidP="007520C6">
            <w:pPr>
              <w:pStyle w:val="TAC"/>
              <w:rPr>
                <w:lang w:eastAsia="zh-CN"/>
              </w:rPr>
            </w:pPr>
            <w:r w:rsidRPr="00E27D23">
              <w:rPr>
                <w:lang w:eastAsia="zh-CN"/>
              </w:rPr>
              <w:t>5</w:t>
            </w:r>
          </w:p>
        </w:tc>
        <w:tc>
          <w:tcPr>
            <w:tcW w:w="3966" w:type="dxa"/>
            <w:tcBorders>
              <w:top w:val="single" w:sz="4" w:space="0" w:color="auto"/>
              <w:left w:val="single" w:sz="4" w:space="0" w:color="auto"/>
              <w:bottom w:val="single" w:sz="4" w:space="0" w:color="auto"/>
              <w:right w:val="single" w:sz="4" w:space="0" w:color="auto"/>
            </w:tcBorders>
            <w:hideMark/>
          </w:tcPr>
          <w:p w14:paraId="1941743D" w14:textId="77777777" w:rsidR="007520C6" w:rsidRPr="00E27D23" w:rsidRDefault="007520C6" w:rsidP="007520C6">
            <w:pPr>
              <w:pStyle w:val="TAL"/>
            </w:pPr>
            <w:r w:rsidRPr="00E27D23">
              <w:t xml:space="preserve">Check: Does the UE transmit a </w:t>
            </w:r>
            <w:r w:rsidRPr="00E27D23">
              <w:rPr>
                <w:i/>
              </w:rPr>
              <w:t>MeasurementReportSidelink</w:t>
            </w:r>
            <w:r w:rsidRPr="00E27D23">
              <w:t xml:space="preserve"> message to report event </w:t>
            </w:r>
            <w:r w:rsidRPr="00E27D23">
              <w:rPr>
                <w:lang w:eastAsia="zh-CN"/>
              </w:rPr>
              <w:t>S1</w:t>
            </w:r>
            <w:r w:rsidRPr="00E27D23">
              <w:t>?</w:t>
            </w:r>
          </w:p>
        </w:tc>
        <w:tc>
          <w:tcPr>
            <w:tcW w:w="709" w:type="dxa"/>
            <w:tcBorders>
              <w:top w:val="single" w:sz="4" w:space="0" w:color="auto"/>
              <w:left w:val="single" w:sz="4" w:space="0" w:color="auto"/>
              <w:bottom w:val="single" w:sz="4" w:space="0" w:color="auto"/>
              <w:right w:val="single" w:sz="4" w:space="0" w:color="auto"/>
            </w:tcBorders>
            <w:hideMark/>
          </w:tcPr>
          <w:p w14:paraId="7F150958" w14:textId="77777777" w:rsidR="007520C6" w:rsidRPr="00E27D23" w:rsidRDefault="007520C6" w:rsidP="007520C6">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65147638" w14:textId="77777777" w:rsidR="007520C6" w:rsidRPr="00E27D23" w:rsidRDefault="007520C6" w:rsidP="007520C6">
            <w:pPr>
              <w:pStyle w:val="TAL"/>
            </w:pPr>
            <w:r w:rsidRPr="00E27D23">
              <w:t xml:space="preserve">PC5 RRC: </w:t>
            </w:r>
            <w:r w:rsidRPr="00E27D23">
              <w:rPr>
                <w:i/>
                <w:iCs/>
              </w:rPr>
              <w:t>MeasurementReportSidelink</w:t>
            </w:r>
          </w:p>
        </w:tc>
        <w:tc>
          <w:tcPr>
            <w:tcW w:w="567" w:type="dxa"/>
            <w:tcBorders>
              <w:top w:val="single" w:sz="4" w:space="0" w:color="auto"/>
              <w:left w:val="single" w:sz="4" w:space="0" w:color="auto"/>
              <w:bottom w:val="single" w:sz="4" w:space="0" w:color="auto"/>
              <w:right w:val="single" w:sz="4" w:space="0" w:color="auto"/>
            </w:tcBorders>
            <w:hideMark/>
          </w:tcPr>
          <w:p w14:paraId="5D0828EB" w14:textId="77777777" w:rsidR="007520C6" w:rsidRPr="00E27D23" w:rsidRDefault="007520C6" w:rsidP="007520C6">
            <w:pPr>
              <w:pStyle w:val="TAC"/>
            </w:pPr>
            <w:r w:rsidRPr="00E27D23">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1D16B2C3" w14:textId="77777777" w:rsidR="007520C6" w:rsidRPr="00E27D23" w:rsidRDefault="007520C6" w:rsidP="007520C6">
            <w:pPr>
              <w:pStyle w:val="TAC"/>
            </w:pPr>
            <w:r w:rsidRPr="00E27D23">
              <w:rPr>
                <w:lang w:eastAsia="zh-CN"/>
              </w:rPr>
              <w:t>P</w:t>
            </w:r>
          </w:p>
        </w:tc>
      </w:tr>
      <w:tr w:rsidR="007520C6" w:rsidRPr="00E27D23" w14:paraId="0C0AC886"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1CC4C2FE" w14:textId="77777777" w:rsidR="007520C6" w:rsidRPr="00E27D23" w:rsidRDefault="007520C6" w:rsidP="007520C6">
            <w:pPr>
              <w:pStyle w:val="TAC"/>
              <w:rPr>
                <w:lang w:eastAsia="zh-CN"/>
              </w:rPr>
            </w:pPr>
            <w:r w:rsidRPr="00E27D23">
              <w:rPr>
                <w:lang w:eastAsia="zh-CN"/>
              </w:rPr>
              <w:t>6</w:t>
            </w:r>
          </w:p>
        </w:tc>
        <w:tc>
          <w:tcPr>
            <w:tcW w:w="3966" w:type="dxa"/>
            <w:tcBorders>
              <w:top w:val="single" w:sz="4" w:space="0" w:color="auto"/>
              <w:left w:val="single" w:sz="4" w:space="0" w:color="auto"/>
              <w:bottom w:val="single" w:sz="4" w:space="0" w:color="auto"/>
              <w:right w:val="single" w:sz="4" w:space="0" w:color="auto"/>
            </w:tcBorders>
            <w:hideMark/>
          </w:tcPr>
          <w:p w14:paraId="43793ECC" w14:textId="77777777" w:rsidR="007520C6" w:rsidRPr="00E27D23" w:rsidRDefault="007520C6" w:rsidP="007520C6">
            <w:pPr>
              <w:pStyle w:val="TAL"/>
              <w:rPr>
                <w:lang w:eastAsia="sv-SE"/>
              </w:rPr>
            </w:pPr>
            <w:r w:rsidRPr="00E27D23">
              <w:rPr>
                <w:lang w:eastAsia="zh-CN"/>
              </w:rPr>
              <w:t>The NR-SS-UE1</w:t>
            </w:r>
            <w:r w:rsidRPr="00E27D23">
              <w:rPr>
                <w:rFonts w:eastAsia="DengXian"/>
                <w:lang w:eastAsia="zh-CN"/>
              </w:rPr>
              <w:t xml:space="preserve"> </w:t>
            </w:r>
            <w:r w:rsidRPr="00E27D23">
              <w:rPr>
                <w:lang w:eastAsia="sv-SE"/>
              </w:rPr>
              <w:t>transmits a</w:t>
            </w:r>
            <w:r w:rsidRPr="00E27D23">
              <w:rPr>
                <w:lang w:eastAsia="zh-CN"/>
              </w:rPr>
              <w:t xml:space="preserve">n </w:t>
            </w:r>
            <w:r w:rsidRPr="00E27D23">
              <w:rPr>
                <w:rFonts w:eastAsia="DengXian"/>
                <w:i/>
                <w:lang w:eastAsia="zh-CN"/>
              </w:rPr>
              <w:t>RRCReconfigurationSidelink</w:t>
            </w:r>
            <w:r w:rsidRPr="00E27D23">
              <w:rPr>
                <w:rFonts w:eastAsia="DengXian"/>
                <w:lang w:eastAsia="zh-CN"/>
              </w:rPr>
              <w:t xml:space="preserve"> message</w:t>
            </w:r>
            <w:r w:rsidRPr="00E27D23">
              <w:rPr>
                <w:lang w:eastAsia="sv-SE"/>
              </w:rPr>
              <w:t xml:space="preserve"> </w:t>
            </w:r>
            <w:r w:rsidRPr="00E27D23">
              <w:t xml:space="preserve">including </w:t>
            </w:r>
            <w:r w:rsidRPr="00E27D23">
              <w:rPr>
                <w:lang w:eastAsia="zh-CN"/>
              </w:rPr>
              <w:t>sl-</w:t>
            </w:r>
            <w:r w:rsidRPr="00E27D23">
              <w:rPr>
                <w:i/>
                <w:lang w:eastAsia="zh-CN"/>
              </w:rPr>
              <w:t>M</w:t>
            </w:r>
            <w:r w:rsidRPr="00E27D23">
              <w:rPr>
                <w:i/>
              </w:rPr>
              <w:t>easConfig</w:t>
            </w:r>
            <w:r w:rsidRPr="00E27D23">
              <w:t xml:space="preserve"> to setup event </w:t>
            </w:r>
            <w:r w:rsidRPr="00E27D23">
              <w:rPr>
                <w:lang w:eastAsia="zh-CN"/>
              </w:rPr>
              <w:t>S2</w:t>
            </w:r>
            <w:r w:rsidRPr="00E27D23">
              <w:rPr>
                <w:lang w:eastAsia="sv-SE"/>
              </w:rPr>
              <w:t xml:space="preserve"> triggered PSBCH-RSRP measurement and reporting.</w:t>
            </w:r>
          </w:p>
        </w:tc>
        <w:tc>
          <w:tcPr>
            <w:tcW w:w="709" w:type="dxa"/>
            <w:tcBorders>
              <w:top w:val="single" w:sz="4" w:space="0" w:color="auto"/>
              <w:left w:val="single" w:sz="4" w:space="0" w:color="auto"/>
              <w:bottom w:val="single" w:sz="4" w:space="0" w:color="auto"/>
              <w:right w:val="single" w:sz="4" w:space="0" w:color="auto"/>
            </w:tcBorders>
            <w:hideMark/>
          </w:tcPr>
          <w:p w14:paraId="1D6AFE9D" w14:textId="77777777" w:rsidR="007520C6" w:rsidRPr="00E27D23" w:rsidRDefault="007520C6" w:rsidP="007520C6">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2CB69318" w14:textId="77777777" w:rsidR="007520C6" w:rsidRPr="00E27D23" w:rsidRDefault="007520C6" w:rsidP="007520C6">
            <w:pPr>
              <w:pStyle w:val="TAL"/>
            </w:pPr>
            <w:r w:rsidRPr="00E27D23">
              <w:t xml:space="preserve">PC5 RRC: </w:t>
            </w:r>
            <w:r w:rsidRPr="00E27D23">
              <w:rPr>
                <w:i/>
                <w:iCs/>
              </w:rPr>
              <w:t>RRCReconfigurationSidelink</w:t>
            </w:r>
          </w:p>
        </w:tc>
        <w:tc>
          <w:tcPr>
            <w:tcW w:w="567" w:type="dxa"/>
            <w:tcBorders>
              <w:top w:val="single" w:sz="4" w:space="0" w:color="auto"/>
              <w:left w:val="single" w:sz="4" w:space="0" w:color="auto"/>
              <w:bottom w:val="single" w:sz="4" w:space="0" w:color="auto"/>
              <w:right w:val="single" w:sz="4" w:space="0" w:color="auto"/>
            </w:tcBorders>
            <w:hideMark/>
          </w:tcPr>
          <w:p w14:paraId="7335D330" w14:textId="77777777" w:rsidR="007520C6" w:rsidRPr="00E27D23" w:rsidRDefault="007520C6" w:rsidP="007520C6">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72F3BF9C" w14:textId="77777777" w:rsidR="007520C6" w:rsidRPr="00E27D23" w:rsidRDefault="007520C6" w:rsidP="007520C6">
            <w:pPr>
              <w:pStyle w:val="TAC"/>
            </w:pPr>
            <w:r w:rsidRPr="00E27D23">
              <w:t>-</w:t>
            </w:r>
          </w:p>
        </w:tc>
      </w:tr>
      <w:tr w:rsidR="007520C6" w:rsidRPr="00E27D23" w14:paraId="25715073"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14BB721B" w14:textId="77777777" w:rsidR="007520C6" w:rsidRPr="00E27D23" w:rsidRDefault="007520C6" w:rsidP="007520C6">
            <w:pPr>
              <w:pStyle w:val="TAC"/>
              <w:rPr>
                <w:lang w:eastAsia="zh-CN"/>
              </w:rPr>
            </w:pPr>
            <w:r w:rsidRPr="00E27D23">
              <w:rPr>
                <w:lang w:eastAsia="zh-CN"/>
              </w:rPr>
              <w:t>7</w:t>
            </w:r>
          </w:p>
        </w:tc>
        <w:tc>
          <w:tcPr>
            <w:tcW w:w="3966" w:type="dxa"/>
            <w:tcBorders>
              <w:top w:val="single" w:sz="4" w:space="0" w:color="auto"/>
              <w:left w:val="single" w:sz="4" w:space="0" w:color="auto"/>
              <w:bottom w:val="single" w:sz="4" w:space="0" w:color="auto"/>
              <w:right w:val="single" w:sz="4" w:space="0" w:color="auto"/>
            </w:tcBorders>
            <w:hideMark/>
          </w:tcPr>
          <w:p w14:paraId="76153CD6" w14:textId="49F71CB7" w:rsidR="007520C6" w:rsidRPr="00E27D23" w:rsidRDefault="007520C6" w:rsidP="007520C6">
            <w:pPr>
              <w:pStyle w:val="TAL"/>
              <w:rPr>
                <w:lang w:eastAsia="sv-SE"/>
              </w:rPr>
            </w:pPr>
            <w:r w:rsidRPr="00E27D23">
              <w:rPr>
                <w:rFonts w:eastAsia="DengXian"/>
                <w:lang w:eastAsia="zh-CN"/>
              </w:rPr>
              <w:t xml:space="preserve">The </w:t>
            </w:r>
            <w:r w:rsidRPr="00E27D23">
              <w:rPr>
                <w:lang w:eastAsia="zh-CN"/>
              </w:rPr>
              <w:t>UE</w:t>
            </w:r>
            <w:r w:rsidRPr="00E27D23">
              <w:rPr>
                <w:rFonts w:eastAsia="DengXian"/>
                <w:lang w:eastAsia="zh-CN"/>
              </w:rPr>
              <w:t xml:space="preserve"> </w:t>
            </w:r>
            <w:r w:rsidRPr="00E27D23">
              <w:rPr>
                <w:lang w:eastAsia="sv-SE"/>
              </w:rPr>
              <w:t>transmits</w:t>
            </w:r>
            <w:r w:rsidRPr="00E27D23">
              <w:rPr>
                <w:rFonts w:eastAsia="DengXian"/>
                <w:lang w:eastAsia="zh-CN"/>
              </w:rPr>
              <w:t xml:space="preserve"> an </w:t>
            </w:r>
            <w:r w:rsidRPr="00E27D23">
              <w:t xml:space="preserve">Table </w:t>
            </w:r>
            <w:r w:rsidRPr="00E27D23">
              <w:rPr>
                <w:lang w:eastAsia="zh-CN"/>
              </w:rPr>
              <w:t>12.1.3.2.3.2-2</w:t>
            </w:r>
            <w:r w:rsidRPr="00E27D23">
              <w:rPr>
                <w:rFonts w:eastAsia="DengXian"/>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27CBE570" w14:textId="77777777" w:rsidR="007520C6" w:rsidRPr="00E27D23" w:rsidRDefault="007520C6" w:rsidP="007520C6">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542DD1BA" w14:textId="28158008" w:rsidR="007520C6" w:rsidRPr="00E27D23" w:rsidRDefault="007520C6" w:rsidP="007520C6">
            <w:pPr>
              <w:pStyle w:val="TAL"/>
            </w:pPr>
            <w:r w:rsidRPr="00E27D23">
              <w:t xml:space="preserve">PC5 RRC: Table </w:t>
            </w:r>
            <w:r w:rsidRPr="00E27D23">
              <w:rPr>
                <w:lang w:eastAsia="zh-CN"/>
              </w:rPr>
              <w:t>12.1.3.2.3.2-2</w:t>
            </w:r>
          </w:p>
        </w:tc>
        <w:tc>
          <w:tcPr>
            <w:tcW w:w="567" w:type="dxa"/>
            <w:tcBorders>
              <w:top w:val="single" w:sz="4" w:space="0" w:color="auto"/>
              <w:left w:val="single" w:sz="4" w:space="0" w:color="auto"/>
              <w:bottom w:val="single" w:sz="4" w:space="0" w:color="auto"/>
              <w:right w:val="single" w:sz="4" w:space="0" w:color="auto"/>
            </w:tcBorders>
            <w:hideMark/>
          </w:tcPr>
          <w:p w14:paraId="7CD3B6D1" w14:textId="77777777" w:rsidR="007520C6" w:rsidRPr="00E27D23" w:rsidRDefault="007520C6" w:rsidP="007520C6">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61195F7E" w14:textId="77777777" w:rsidR="007520C6" w:rsidRPr="00E27D23" w:rsidRDefault="007520C6" w:rsidP="007520C6">
            <w:pPr>
              <w:pStyle w:val="TAC"/>
            </w:pPr>
            <w:r w:rsidRPr="00E27D23">
              <w:t>-</w:t>
            </w:r>
          </w:p>
        </w:tc>
      </w:tr>
      <w:tr w:rsidR="007520C6" w:rsidRPr="00E27D23" w14:paraId="1A9F8710"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0727FFEE" w14:textId="77777777" w:rsidR="007520C6" w:rsidRPr="00E27D23" w:rsidRDefault="007520C6" w:rsidP="007520C6">
            <w:pPr>
              <w:pStyle w:val="TAC"/>
              <w:rPr>
                <w:lang w:eastAsia="zh-CN"/>
              </w:rPr>
            </w:pPr>
            <w:r w:rsidRPr="00E27D23">
              <w:rPr>
                <w:lang w:eastAsia="zh-CN"/>
              </w:rPr>
              <w:t>8</w:t>
            </w:r>
          </w:p>
        </w:tc>
        <w:tc>
          <w:tcPr>
            <w:tcW w:w="3966" w:type="dxa"/>
            <w:tcBorders>
              <w:top w:val="single" w:sz="4" w:space="0" w:color="auto"/>
              <w:left w:val="single" w:sz="4" w:space="0" w:color="auto"/>
              <w:bottom w:val="single" w:sz="4" w:space="0" w:color="auto"/>
              <w:right w:val="single" w:sz="4" w:space="0" w:color="auto"/>
            </w:tcBorders>
            <w:hideMark/>
          </w:tcPr>
          <w:p w14:paraId="24921120" w14:textId="77777777" w:rsidR="007520C6" w:rsidRPr="00E27D23" w:rsidRDefault="007520C6" w:rsidP="007520C6">
            <w:pPr>
              <w:pStyle w:val="TAL"/>
              <w:rPr>
                <w:lang w:eastAsia="sv-SE"/>
              </w:rPr>
            </w:pPr>
            <w:r w:rsidRPr="00E27D23">
              <w:t xml:space="preserve">Check: Does the UE transmit a </w:t>
            </w:r>
            <w:r w:rsidRPr="00E27D23">
              <w:rPr>
                <w:i/>
              </w:rPr>
              <w:t>MeasurementReportSidelink</w:t>
            </w:r>
            <w:r w:rsidRPr="00E27D23">
              <w:t xml:space="preserve"> message to report event </w:t>
            </w:r>
            <w:r w:rsidRPr="00E27D23">
              <w:rPr>
                <w:lang w:eastAsia="zh-CN"/>
              </w:rPr>
              <w:t xml:space="preserve">S2 </w:t>
            </w:r>
            <w:r w:rsidRPr="00E27D23">
              <w:t>within the next 10s?</w:t>
            </w:r>
          </w:p>
        </w:tc>
        <w:tc>
          <w:tcPr>
            <w:tcW w:w="709" w:type="dxa"/>
            <w:tcBorders>
              <w:top w:val="single" w:sz="4" w:space="0" w:color="auto"/>
              <w:left w:val="single" w:sz="4" w:space="0" w:color="auto"/>
              <w:bottom w:val="single" w:sz="4" w:space="0" w:color="auto"/>
              <w:right w:val="single" w:sz="4" w:space="0" w:color="auto"/>
            </w:tcBorders>
            <w:hideMark/>
          </w:tcPr>
          <w:p w14:paraId="12A7ACEE" w14:textId="77777777" w:rsidR="007520C6" w:rsidRPr="00E27D23" w:rsidRDefault="007520C6" w:rsidP="007520C6">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45A1D1B2" w14:textId="77777777" w:rsidR="007520C6" w:rsidRPr="00E27D23" w:rsidRDefault="007520C6" w:rsidP="007520C6">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6BF66C15" w14:textId="77777777" w:rsidR="007520C6" w:rsidRPr="00E27D23" w:rsidRDefault="007520C6" w:rsidP="007520C6">
            <w:pPr>
              <w:pStyle w:val="TAC"/>
            </w:pPr>
            <w:r w:rsidRPr="00E27D23">
              <w:rPr>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679D5A56" w14:textId="77777777" w:rsidR="007520C6" w:rsidRPr="00E27D23" w:rsidRDefault="007520C6" w:rsidP="007520C6">
            <w:pPr>
              <w:pStyle w:val="TAC"/>
            </w:pPr>
            <w:r w:rsidRPr="00E27D23">
              <w:rPr>
                <w:lang w:eastAsia="zh-CN"/>
              </w:rPr>
              <w:t>F</w:t>
            </w:r>
          </w:p>
        </w:tc>
      </w:tr>
      <w:tr w:rsidR="007520C6" w:rsidRPr="00E27D23" w14:paraId="7E04C3E3"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750D20EA" w14:textId="77777777" w:rsidR="007520C6" w:rsidRPr="00E27D23" w:rsidRDefault="007520C6" w:rsidP="007520C6">
            <w:pPr>
              <w:pStyle w:val="TAC"/>
              <w:rPr>
                <w:lang w:eastAsia="zh-CN"/>
              </w:rPr>
            </w:pPr>
            <w:r w:rsidRPr="00E27D23">
              <w:rPr>
                <w:lang w:eastAsia="zh-CN"/>
              </w:rPr>
              <w:t>9</w:t>
            </w:r>
          </w:p>
        </w:tc>
        <w:tc>
          <w:tcPr>
            <w:tcW w:w="3966" w:type="dxa"/>
            <w:tcBorders>
              <w:top w:val="single" w:sz="4" w:space="0" w:color="auto"/>
              <w:left w:val="single" w:sz="4" w:space="0" w:color="auto"/>
              <w:bottom w:val="single" w:sz="4" w:space="0" w:color="auto"/>
              <w:right w:val="single" w:sz="4" w:space="0" w:color="auto"/>
            </w:tcBorders>
            <w:hideMark/>
          </w:tcPr>
          <w:p w14:paraId="13B4A261" w14:textId="77777777" w:rsidR="007520C6" w:rsidRPr="00E27D23" w:rsidRDefault="007520C6" w:rsidP="007520C6">
            <w:pPr>
              <w:pStyle w:val="TAL"/>
              <w:rPr>
                <w:lang w:eastAsia="sv-SE"/>
              </w:rPr>
            </w:pPr>
            <w:r w:rsidRPr="00E27D23">
              <w:rPr>
                <w:lang w:eastAsia="zh-CN"/>
              </w:rPr>
              <w:t>The NR-SS-UE1</w:t>
            </w:r>
            <w:r w:rsidRPr="00E27D23">
              <w:t xml:space="preserve"> re-adjusts the </w:t>
            </w:r>
            <w:r w:rsidRPr="00E27D23">
              <w:rPr>
                <w:lang w:eastAsia="sv-SE"/>
              </w:rPr>
              <w:t>power</w:t>
            </w:r>
            <w:r w:rsidRPr="00E27D23">
              <w:t xml:space="preserve"> level according to row "T</w:t>
            </w:r>
            <w:r w:rsidRPr="00E27D23">
              <w:rPr>
                <w:lang w:eastAsia="zh-CN"/>
              </w:rPr>
              <w:t>0</w:t>
            </w:r>
            <w:r w:rsidRPr="00E27D23">
              <w:t>" in Table 12.1.3.2.3.2-1.</w:t>
            </w:r>
          </w:p>
        </w:tc>
        <w:tc>
          <w:tcPr>
            <w:tcW w:w="709" w:type="dxa"/>
            <w:tcBorders>
              <w:top w:val="single" w:sz="4" w:space="0" w:color="auto"/>
              <w:left w:val="single" w:sz="4" w:space="0" w:color="auto"/>
              <w:bottom w:val="single" w:sz="4" w:space="0" w:color="auto"/>
              <w:right w:val="single" w:sz="4" w:space="0" w:color="auto"/>
            </w:tcBorders>
            <w:hideMark/>
          </w:tcPr>
          <w:p w14:paraId="13C60FF9" w14:textId="77777777" w:rsidR="007520C6" w:rsidRPr="00E27D23" w:rsidRDefault="007520C6" w:rsidP="007520C6">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305F87CB" w14:textId="77777777" w:rsidR="007520C6" w:rsidRPr="00E27D23" w:rsidRDefault="007520C6" w:rsidP="007520C6">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5BE94365" w14:textId="77777777" w:rsidR="007520C6" w:rsidRPr="00E27D23" w:rsidRDefault="007520C6" w:rsidP="007520C6">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1ECB72ED" w14:textId="77777777" w:rsidR="007520C6" w:rsidRPr="00E27D23" w:rsidRDefault="007520C6" w:rsidP="007520C6">
            <w:pPr>
              <w:pStyle w:val="TAC"/>
            </w:pPr>
            <w:r w:rsidRPr="00E27D23">
              <w:t>-</w:t>
            </w:r>
          </w:p>
        </w:tc>
      </w:tr>
      <w:tr w:rsidR="007520C6" w:rsidRPr="00E27D23" w14:paraId="3CB92A3F"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17DBDAD9" w14:textId="77777777" w:rsidR="007520C6" w:rsidRPr="00E27D23" w:rsidRDefault="007520C6" w:rsidP="007520C6">
            <w:pPr>
              <w:pStyle w:val="TAC"/>
              <w:rPr>
                <w:lang w:eastAsia="zh-CN"/>
              </w:rPr>
            </w:pPr>
            <w:r w:rsidRPr="00E27D23">
              <w:t>-</w:t>
            </w:r>
          </w:p>
        </w:tc>
        <w:tc>
          <w:tcPr>
            <w:tcW w:w="3966" w:type="dxa"/>
            <w:tcBorders>
              <w:top w:val="single" w:sz="4" w:space="0" w:color="auto"/>
              <w:left w:val="single" w:sz="4" w:space="0" w:color="auto"/>
              <w:bottom w:val="single" w:sz="4" w:space="0" w:color="auto"/>
              <w:right w:val="single" w:sz="4" w:space="0" w:color="auto"/>
            </w:tcBorders>
            <w:hideMark/>
          </w:tcPr>
          <w:p w14:paraId="68676237" w14:textId="77777777" w:rsidR="007520C6" w:rsidRPr="00E27D23" w:rsidRDefault="007520C6" w:rsidP="007520C6">
            <w:pPr>
              <w:pStyle w:val="TAL"/>
              <w:rPr>
                <w:lang w:eastAsia="zh-CN"/>
              </w:rPr>
            </w:pPr>
            <w:r w:rsidRPr="00E27D23">
              <w:t xml:space="preserve">EXCEPTION: Step </w:t>
            </w:r>
            <w:r w:rsidRPr="00E27D23">
              <w:rPr>
                <w:lang w:eastAsia="zh-CN"/>
              </w:rPr>
              <w:t>10</w:t>
            </w:r>
            <w:r w:rsidRPr="00E27D23">
              <w:t xml:space="preserve"> below is repeated until </w:t>
            </w:r>
            <w:r w:rsidRPr="00E27D23">
              <w:rPr>
                <w:lang w:eastAsia="zh-CN"/>
              </w:rPr>
              <w:t>2</w:t>
            </w:r>
            <w:r w:rsidRPr="00E27D23">
              <w:t xml:space="preserve"> </w:t>
            </w:r>
            <w:r w:rsidRPr="00E27D23">
              <w:rPr>
                <w:i/>
              </w:rPr>
              <w:t>MeasurementReportSidelink</w:t>
            </w:r>
            <w:r w:rsidRPr="00E27D23">
              <w:t xml:space="preserve"> messages are received from the UE</w:t>
            </w:r>
            <w:r w:rsidRPr="00E27D23">
              <w:rPr>
                <w:i/>
              </w:rPr>
              <w:t>.</w:t>
            </w:r>
          </w:p>
        </w:tc>
        <w:tc>
          <w:tcPr>
            <w:tcW w:w="709" w:type="dxa"/>
            <w:tcBorders>
              <w:top w:val="single" w:sz="4" w:space="0" w:color="auto"/>
              <w:left w:val="single" w:sz="4" w:space="0" w:color="auto"/>
              <w:bottom w:val="single" w:sz="4" w:space="0" w:color="auto"/>
              <w:right w:val="single" w:sz="4" w:space="0" w:color="auto"/>
            </w:tcBorders>
            <w:hideMark/>
          </w:tcPr>
          <w:p w14:paraId="612FB856" w14:textId="77777777" w:rsidR="007520C6" w:rsidRPr="00E27D23" w:rsidRDefault="007520C6" w:rsidP="007520C6">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7EBFABB5" w14:textId="77777777" w:rsidR="007520C6" w:rsidRPr="00E27D23" w:rsidRDefault="007520C6" w:rsidP="007520C6">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1A2B313F" w14:textId="77777777" w:rsidR="007520C6" w:rsidRPr="00E27D23" w:rsidRDefault="007520C6" w:rsidP="007520C6">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060D0659" w14:textId="77777777" w:rsidR="007520C6" w:rsidRPr="00E27D23" w:rsidRDefault="007520C6" w:rsidP="007520C6">
            <w:pPr>
              <w:pStyle w:val="TAC"/>
            </w:pPr>
            <w:r w:rsidRPr="00E27D23">
              <w:t>-</w:t>
            </w:r>
          </w:p>
        </w:tc>
      </w:tr>
      <w:tr w:rsidR="007520C6" w:rsidRPr="00E27D23" w14:paraId="7D11AF81"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26968948" w14:textId="77777777" w:rsidR="007520C6" w:rsidRPr="00E27D23" w:rsidRDefault="007520C6" w:rsidP="007520C6">
            <w:pPr>
              <w:pStyle w:val="TAC"/>
              <w:rPr>
                <w:lang w:eastAsia="zh-CN"/>
              </w:rPr>
            </w:pPr>
            <w:r w:rsidRPr="00E27D23">
              <w:rPr>
                <w:lang w:eastAsia="zh-CN"/>
              </w:rPr>
              <w:t>10</w:t>
            </w:r>
          </w:p>
        </w:tc>
        <w:tc>
          <w:tcPr>
            <w:tcW w:w="3966" w:type="dxa"/>
            <w:tcBorders>
              <w:top w:val="single" w:sz="4" w:space="0" w:color="auto"/>
              <w:left w:val="single" w:sz="4" w:space="0" w:color="auto"/>
              <w:bottom w:val="single" w:sz="4" w:space="0" w:color="auto"/>
              <w:right w:val="single" w:sz="4" w:space="0" w:color="auto"/>
            </w:tcBorders>
            <w:hideMark/>
          </w:tcPr>
          <w:p w14:paraId="781D5330" w14:textId="77777777" w:rsidR="007520C6" w:rsidRPr="00E27D23" w:rsidRDefault="007520C6" w:rsidP="007520C6">
            <w:pPr>
              <w:pStyle w:val="TAL"/>
              <w:rPr>
                <w:lang w:eastAsia="sv-SE"/>
              </w:rPr>
            </w:pPr>
            <w:r w:rsidRPr="00E27D23">
              <w:t xml:space="preserve">Check: Does the UE transmit a </w:t>
            </w:r>
            <w:r w:rsidRPr="00E27D23">
              <w:rPr>
                <w:i/>
              </w:rPr>
              <w:t>MeasurementReportSidelink</w:t>
            </w:r>
            <w:r w:rsidRPr="00E27D23">
              <w:t xml:space="preserve"> message to report event </w:t>
            </w:r>
            <w:r w:rsidRPr="00E27D23">
              <w:rPr>
                <w:lang w:eastAsia="zh-CN"/>
              </w:rPr>
              <w:t>S2</w:t>
            </w:r>
            <w:r w:rsidRPr="00E27D23">
              <w:t>?</w:t>
            </w:r>
          </w:p>
        </w:tc>
        <w:tc>
          <w:tcPr>
            <w:tcW w:w="709" w:type="dxa"/>
            <w:tcBorders>
              <w:top w:val="single" w:sz="4" w:space="0" w:color="auto"/>
              <w:left w:val="single" w:sz="4" w:space="0" w:color="auto"/>
              <w:bottom w:val="single" w:sz="4" w:space="0" w:color="auto"/>
              <w:right w:val="single" w:sz="4" w:space="0" w:color="auto"/>
            </w:tcBorders>
            <w:hideMark/>
          </w:tcPr>
          <w:p w14:paraId="180D55F2" w14:textId="77777777" w:rsidR="007520C6" w:rsidRPr="00E27D23" w:rsidRDefault="007520C6" w:rsidP="007520C6">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52A6E1FB" w14:textId="77777777" w:rsidR="007520C6" w:rsidRPr="00E27D23" w:rsidRDefault="007520C6" w:rsidP="007520C6">
            <w:pPr>
              <w:pStyle w:val="TAL"/>
            </w:pPr>
            <w:r w:rsidRPr="00E27D23">
              <w:t xml:space="preserve">PC5 RRC: </w:t>
            </w:r>
            <w:r w:rsidRPr="00E27D23">
              <w:rPr>
                <w:i/>
                <w:iCs/>
              </w:rPr>
              <w:t>MeasurementReportSidelink</w:t>
            </w:r>
          </w:p>
        </w:tc>
        <w:tc>
          <w:tcPr>
            <w:tcW w:w="567" w:type="dxa"/>
            <w:tcBorders>
              <w:top w:val="single" w:sz="4" w:space="0" w:color="auto"/>
              <w:left w:val="single" w:sz="4" w:space="0" w:color="auto"/>
              <w:bottom w:val="single" w:sz="4" w:space="0" w:color="auto"/>
              <w:right w:val="single" w:sz="4" w:space="0" w:color="auto"/>
            </w:tcBorders>
            <w:hideMark/>
          </w:tcPr>
          <w:p w14:paraId="67383572" w14:textId="77777777" w:rsidR="007520C6" w:rsidRPr="00E27D23" w:rsidRDefault="007520C6" w:rsidP="007520C6">
            <w:pPr>
              <w:pStyle w:val="TAC"/>
            </w:pPr>
            <w:r w:rsidRPr="00E27D23">
              <w:rPr>
                <w:lang w:eastAsia="zh-CN"/>
              </w:rPr>
              <w:t>4</w:t>
            </w:r>
          </w:p>
        </w:tc>
        <w:tc>
          <w:tcPr>
            <w:tcW w:w="850" w:type="dxa"/>
            <w:tcBorders>
              <w:top w:val="single" w:sz="4" w:space="0" w:color="auto"/>
              <w:left w:val="single" w:sz="4" w:space="0" w:color="auto"/>
              <w:bottom w:val="single" w:sz="4" w:space="0" w:color="auto"/>
              <w:right w:val="single" w:sz="4" w:space="0" w:color="auto"/>
            </w:tcBorders>
            <w:hideMark/>
          </w:tcPr>
          <w:p w14:paraId="72673964" w14:textId="77777777" w:rsidR="007520C6" w:rsidRPr="00E27D23" w:rsidRDefault="007520C6" w:rsidP="007520C6">
            <w:pPr>
              <w:pStyle w:val="TAC"/>
            </w:pPr>
            <w:r w:rsidRPr="00E27D23">
              <w:rPr>
                <w:lang w:eastAsia="zh-CN"/>
              </w:rPr>
              <w:t>P</w:t>
            </w:r>
          </w:p>
        </w:tc>
      </w:tr>
      <w:tr w:rsidR="007520C6" w:rsidRPr="00E27D23" w14:paraId="5EEA0BBA" w14:textId="77777777" w:rsidTr="00C826D8">
        <w:tc>
          <w:tcPr>
            <w:tcW w:w="9600" w:type="dxa"/>
            <w:gridSpan w:val="6"/>
            <w:tcBorders>
              <w:top w:val="single" w:sz="4" w:space="0" w:color="auto"/>
              <w:left w:val="single" w:sz="4" w:space="0" w:color="auto"/>
              <w:bottom w:val="single" w:sz="4" w:space="0" w:color="auto"/>
              <w:right w:val="single" w:sz="4" w:space="0" w:color="auto"/>
            </w:tcBorders>
          </w:tcPr>
          <w:p w14:paraId="6E521B31" w14:textId="711353ED" w:rsidR="007520C6" w:rsidRPr="00E27D23" w:rsidRDefault="007520C6" w:rsidP="00C826D8">
            <w:pPr>
              <w:pStyle w:val="TAN"/>
              <w:rPr>
                <w:lang w:eastAsia="zh-CN"/>
              </w:rPr>
            </w:pPr>
            <w:r w:rsidRPr="00E27D23">
              <w:t>Note 1:</w:t>
            </w:r>
            <w:r w:rsidRPr="00E27D23">
              <w:rPr>
                <w:lang w:eastAsia="zh-CN"/>
              </w:rPr>
              <w:t xml:space="preserve"> </w:t>
            </w:r>
            <w:r w:rsidRPr="00E27D23">
              <w:t xml:space="preserve">UE is using </w:t>
            </w:r>
            <w:r w:rsidRPr="00E27D23">
              <w:rPr>
                <w:szCs w:val="22"/>
              </w:rPr>
              <w:t xml:space="preserve">TS 38.508-1 [4] </w:t>
            </w:r>
            <w:r w:rsidRPr="00E27D23">
              <w:t xml:space="preserve">Table 4.6.6-31: </w:t>
            </w:r>
            <w:r w:rsidRPr="00E27D23">
              <w:rPr>
                <w:i/>
              </w:rPr>
              <w:t>SL-SyncConfig</w:t>
            </w:r>
            <w:r w:rsidRPr="00E27D23">
              <w:t xml:space="preserve"> parameters to transmit SLSS.</w:t>
            </w:r>
          </w:p>
        </w:tc>
      </w:tr>
    </w:tbl>
    <w:p w14:paraId="2A86E392" w14:textId="77777777" w:rsidR="007F5B8B" w:rsidRPr="00E27D23" w:rsidRDefault="007F5B8B" w:rsidP="009D4432"/>
    <w:p w14:paraId="13D52DAF" w14:textId="77777777" w:rsidR="007F5B8B" w:rsidRPr="00E27D23" w:rsidRDefault="007F5B8B" w:rsidP="007F5B8B">
      <w:pPr>
        <w:pStyle w:val="H6"/>
        <w:rPr>
          <w:lang w:eastAsia="zh-CN"/>
        </w:rPr>
      </w:pPr>
      <w:bookmarkStart w:id="4" w:name="_Hlk115000412"/>
      <w:r w:rsidRPr="00E27D23">
        <w:rPr>
          <w:lang w:eastAsia="zh-CN"/>
        </w:rPr>
        <w:t>12.1.3.2.3.3</w:t>
      </w:r>
      <w:bookmarkEnd w:id="4"/>
      <w:r w:rsidRPr="00E27D23">
        <w:rPr>
          <w:lang w:eastAsia="zh-CN"/>
        </w:rPr>
        <w:tab/>
        <w:t>Specific message contents</w:t>
      </w:r>
    </w:p>
    <w:p w14:paraId="772C42BD" w14:textId="77777777" w:rsidR="007520C6" w:rsidRPr="00E27D23" w:rsidRDefault="007520C6" w:rsidP="007520C6">
      <w:pPr>
        <w:pStyle w:val="TH"/>
      </w:pPr>
      <w:r w:rsidRPr="00E27D23">
        <w:t xml:space="preserve">Table 12.1.3.2.3.3-0: </w:t>
      </w:r>
      <w:r w:rsidRPr="00E27D23">
        <w:rPr>
          <w:i/>
          <w:iCs/>
        </w:rPr>
        <w:t xml:space="preserve">SL-SyncConfig </w:t>
      </w:r>
      <w:r w:rsidRPr="00E27D23">
        <w:t>(step 0, Table 12.1.3.2.3.2-2)</w:t>
      </w:r>
    </w:p>
    <w:tbl>
      <w:tblPr>
        <w:tblW w:w="9647" w:type="dxa"/>
        <w:tblInd w:w="-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552"/>
        <w:gridCol w:w="2693"/>
        <w:gridCol w:w="1701"/>
        <w:gridCol w:w="1701"/>
      </w:tblGrid>
      <w:tr w:rsidR="007520C6" w:rsidRPr="00E27D23" w14:paraId="18CAE0F8" w14:textId="77777777" w:rsidTr="000B755D">
        <w:tc>
          <w:tcPr>
            <w:tcW w:w="9647" w:type="dxa"/>
            <w:gridSpan w:val="4"/>
            <w:tcBorders>
              <w:top w:val="single" w:sz="4" w:space="0" w:color="auto"/>
              <w:left w:val="single" w:sz="4" w:space="0" w:color="auto"/>
              <w:bottom w:val="single" w:sz="4" w:space="0" w:color="auto"/>
              <w:right w:val="single" w:sz="4" w:space="0" w:color="auto"/>
            </w:tcBorders>
            <w:hideMark/>
          </w:tcPr>
          <w:p w14:paraId="7809533A" w14:textId="77777777" w:rsidR="007520C6" w:rsidRPr="00E27D23" w:rsidRDefault="007520C6" w:rsidP="000B755D">
            <w:pPr>
              <w:pStyle w:val="TAL"/>
              <w:rPr>
                <w:lang w:eastAsia="ja-JP"/>
              </w:rPr>
            </w:pPr>
            <w:r w:rsidRPr="00E27D23">
              <w:t xml:space="preserve">Derivation Path: </w:t>
            </w:r>
            <w:r w:rsidRPr="00E27D23">
              <w:rPr>
                <w:szCs w:val="22"/>
              </w:rPr>
              <w:t>TS 38.508-1 [4]</w:t>
            </w:r>
            <w:r w:rsidRPr="00E27D23">
              <w:t xml:space="preserve">, Table </w:t>
            </w:r>
            <w:r w:rsidRPr="00E27D23">
              <w:rPr>
                <w:iCs/>
              </w:rPr>
              <w:t>4.6.6-31</w:t>
            </w:r>
          </w:p>
        </w:tc>
      </w:tr>
      <w:tr w:rsidR="007520C6" w:rsidRPr="00E27D23" w14:paraId="6284BE53" w14:textId="77777777" w:rsidTr="000B755D">
        <w:tc>
          <w:tcPr>
            <w:tcW w:w="3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25382D" w14:textId="77777777" w:rsidR="007520C6" w:rsidRPr="00E27D23" w:rsidRDefault="007520C6" w:rsidP="000B755D">
            <w:pPr>
              <w:pStyle w:val="TAH"/>
              <w:rPr>
                <w:lang w:eastAsia="ja-JP"/>
              </w:rPr>
            </w:pPr>
            <w:r w:rsidRPr="00E27D23">
              <w:t>Information Element</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E8E506" w14:textId="77777777" w:rsidR="007520C6" w:rsidRPr="00E27D23" w:rsidRDefault="007520C6" w:rsidP="000B755D">
            <w:pPr>
              <w:pStyle w:val="TAH"/>
              <w:rPr>
                <w:lang w:eastAsia="ja-JP"/>
              </w:rPr>
            </w:pPr>
            <w:r w:rsidRPr="00E27D23">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A6E661" w14:textId="77777777" w:rsidR="007520C6" w:rsidRPr="00E27D23" w:rsidRDefault="007520C6" w:rsidP="000B755D">
            <w:pPr>
              <w:pStyle w:val="TAH"/>
              <w:rPr>
                <w:lang w:eastAsia="ja-JP"/>
              </w:rPr>
            </w:pPr>
            <w:r w:rsidRPr="00E27D23">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E0F0DA" w14:textId="77777777" w:rsidR="007520C6" w:rsidRPr="00E27D23" w:rsidRDefault="007520C6" w:rsidP="000B755D">
            <w:pPr>
              <w:pStyle w:val="TAH"/>
              <w:rPr>
                <w:lang w:eastAsia="ja-JP"/>
              </w:rPr>
            </w:pPr>
            <w:r w:rsidRPr="00E27D23">
              <w:t>Condition</w:t>
            </w:r>
          </w:p>
        </w:tc>
      </w:tr>
      <w:tr w:rsidR="007520C6" w:rsidRPr="00E27D23" w14:paraId="6DD092BC" w14:textId="77777777" w:rsidTr="000B755D">
        <w:tc>
          <w:tcPr>
            <w:tcW w:w="3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865BE8" w14:textId="77777777" w:rsidR="007520C6" w:rsidRPr="00E27D23" w:rsidRDefault="007520C6" w:rsidP="000B755D">
            <w:pPr>
              <w:pStyle w:val="TAL"/>
              <w:rPr>
                <w:snapToGrid w:val="0"/>
                <w:lang w:eastAsia="ja-JP"/>
              </w:rPr>
            </w:pPr>
            <w:r w:rsidRPr="00E27D23">
              <w:t>SL-SyncConfig-r16 ::= SEQUENCE {</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0A062" w14:textId="77777777" w:rsidR="007520C6" w:rsidRPr="00E27D23" w:rsidRDefault="007520C6" w:rsidP="000B755D">
            <w:pPr>
              <w:pStyle w:val="TAL"/>
              <w:rPr>
                <w:snapToGrid w:val="0"/>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95A5EC" w14:textId="77777777" w:rsidR="007520C6" w:rsidRPr="00E27D23" w:rsidRDefault="007520C6" w:rsidP="000B755D">
            <w:pPr>
              <w:pStyle w:val="TAL"/>
              <w:rPr>
                <w:snapToGrid w:val="0"/>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0B0BCE" w14:textId="77777777" w:rsidR="007520C6" w:rsidRPr="00E27D23" w:rsidRDefault="007520C6" w:rsidP="000B755D">
            <w:pPr>
              <w:pStyle w:val="TAL"/>
              <w:rPr>
                <w:snapToGrid w:val="0"/>
                <w:lang w:eastAsia="ja-JP"/>
              </w:rPr>
            </w:pPr>
          </w:p>
        </w:tc>
      </w:tr>
      <w:tr w:rsidR="007520C6" w:rsidRPr="00E27D23" w14:paraId="17B2ED63" w14:textId="77777777" w:rsidTr="000B755D">
        <w:tc>
          <w:tcPr>
            <w:tcW w:w="3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9A1946" w14:textId="77777777" w:rsidR="007520C6" w:rsidRPr="00E27D23" w:rsidRDefault="007520C6" w:rsidP="000B755D">
            <w:pPr>
              <w:pStyle w:val="TAL"/>
              <w:rPr>
                <w:snapToGrid w:val="0"/>
                <w:lang w:eastAsia="zh-CN"/>
              </w:rPr>
            </w:pPr>
            <w:r w:rsidRPr="00E27D23">
              <w:rPr>
                <w:snapToGrid w:val="0"/>
                <w:lang w:eastAsia="zh-CN"/>
              </w:rPr>
              <w:t xml:space="preserve">  </w:t>
            </w:r>
            <w:r w:rsidRPr="00E27D23">
              <w:t>gnss-Sync-r16</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C890AF" w14:textId="77777777" w:rsidR="007520C6" w:rsidRPr="00E27D23" w:rsidRDefault="007520C6" w:rsidP="000B755D">
            <w:pPr>
              <w:pStyle w:val="TAL"/>
              <w:rPr>
                <w:snapToGrid w:val="0"/>
                <w:lang w:eastAsia="zh-CN"/>
              </w:rPr>
            </w:pPr>
            <w:r w:rsidRPr="00E27D23">
              <w:rPr>
                <w:snapToGrid w:val="0"/>
                <w:lang w:eastAsia="zh-CN"/>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6365F6" w14:textId="77777777" w:rsidR="007520C6" w:rsidRPr="00E27D23" w:rsidRDefault="007520C6" w:rsidP="000B755D">
            <w:pPr>
              <w:pStyle w:val="TAL"/>
              <w:rPr>
                <w:snapToGrid w:val="0"/>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4B66C8" w14:textId="77777777" w:rsidR="007520C6" w:rsidRPr="00E27D23" w:rsidRDefault="007520C6" w:rsidP="000B755D">
            <w:pPr>
              <w:pStyle w:val="TAL"/>
              <w:rPr>
                <w:snapToGrid w:val="0"/>
                <w:lang w:eastAsia="ja-JP"/>
              </w:rPr>
            </w:pPr>
          </w:p>
        </w:tc>
      </w:tr>
      <w:tr w:rsidR="007520C6" w:rsidRPr="00E27D23" w14:paraId="2B7AD9DB" w14:textId="77777777" w:rsidTr="000B755D">
        <w:tc>
          <w:tcPr>
            <w:tcW w:w="3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49A3A4" w14:textId="77777777" w:rsidR="007520C6" w:rsidRPr="00E27D23" w:rsidRDefault="007520C6" w:rsidP="000B755D">
            <w:pPr>
              <w:pStyle w:val="TAL"/>
              <w:rPr>
                <w:snapToGrid w:val="0"/>
                <w:lang w:eastAsia="zh-CN"/>
              </w:rPr>
            </w:pPr>
            <w:r w:rsidRPr="00E27D23">
              <w:t>}</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1798A8" w14:textId="77777777" w:rsidR="007520C6" w:rsidRPr="00E27D23" w:rsidRDefault="007520C6" w:rsidP="000B755D">
            <w:pPr>
              <w:pStyle w:val="TAL"/>
              <w:rPr>
                <w:snapToGrid w:val="0"/>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4822D9" w14:textId="77777777" w:rsidR="007520C6" w:rsidRPr="00E27D23" w:rsidRDefault="007520C6" w:rsidP="000B755D">
            <w:pPr>
              <w:pStyle w:val="TAL"/>
              <w:rPr>
                <w:snapToGrid w:val="0"/>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DB30E" w14:textId="77777777" w:rsidR="007520C6" w:rsidRPr="00E27D23" w:rsidRDefault="007520C6" w:rsidP="000B755D">
            <w:pPr>
              <w:pStyle w:val="TAL"/>
              <w:rPr>
                <w:snapToGrid w:val="0"/>
                <w:lang w:eastAsia="ja-JP"/>
              </w:rPr>
            </w:pPr>
          </w:p>
        </w:tc>
      </w:tr>
    </w:tbl>
    <w:p w14:paraId="23048220" w14:textId="77777777" w:rsidR="007520C6" w:rsidRPr="00E27D23" w:rsidRDefault="007520C6" w:rsidP="007520C6">
      <w:pPr>
        <w:rPr>
          <w:color w:val="000000"/>
        </w:rPr>
      </w:pPr>
    </w:p>
    <w:p w14:paraId="7F00B7C0" w14:textId="77777777" w:rsidR="007520C6" w:rsidRPr="00E27D23" w:rsidRDefault="007520C6" w:rsidP="007520C6">
      <w:pPr>
        <w:pStyle w:val="TH"/>
        <w:rPr>
          <w:lang w:eastAsia="ja-JP"/>
        </w:rPr>
      </w:pPr>
      <w:r w:rsidRPr="00E27D23">
        <w:t xml:space="preserve">Table 12.1.3.2.3.3-0A: </w:t>
      </w:r>
      <w:r w:rsidRPr="00E27D23">
        <w:rPr>
          <w:i/>
        </w:rPr>
        <w:t xml:space="preserve">MasterInformationBlockSidelink </w:t>
      </w:r>
      <w:r w:rsidRPr="00E27D23">
        <w:t>(step 0, Table 12.1.3.2.3.2-2)</w:t>
      </w:r>
    </w:p>
    <w:tbl>
      <w:tblPr>
        <w:tblW w:w="978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85"/>
      </w:tblGrid>
      <w:tr w:rsidR="007520C6" w:rsidRPr="00E27D23" w14:paraId="7180A241" w14:textId="77777777" w:rsidTr="000B755D">
        <w:tc>
          <w:tcPr>
            <w:tcW w:w="9785" w:type="dxa"/>
            <w:tcBorders>
              <w:top w:val="single" w:sz="4" w:space="0" w:color="auto"/>
              <w:left w:val="single" w:sz="4" w:space="0" w:color="auto"/>
              <w:bottom w:val="single" w:sz="4" w:space="0" w:color="auto"/>
              <w:right w:val="single" w:sz="4" w:space="0" w:color="auto"/>
            </w:tcBorders>
            <w:hideMark/>
          </w:tcPr>
          <w:p w14:paraId="59962E72" w14:textId="77777777" w:rsidR="007520C6" w:rsidRPr="00E27D23" w:rsidRDefault="007520C6" w:rsidP="000B755D">
            <w:pPr>
              <w:pStyle w:val="TAL"/>
              <w:rPr>
                <w:lang w:eastAsia="ja-JP"/>
              </w:rPr>
            </w:pPr>
            <w:r w:rsidRPr="00E27D23">
              <w:t xml:space="preserve">Derivation Path: </w:t>
            </w:r>
            <w:r w:rsidRPr="00E27D23">
              <w:rPr>
                <w:szCs w:val="22"/>
              </w:rPr>
              <w:t>TS 38.508-1 [4]</w:t>
            </w:r>
            <w:r w:rsidRPr="00E27D23">
              <w:t xml:space="preserve">, Table 4.6.1A-1 with </w:t>
            </w:r>
            <w:r w:rsidRPr="00E27D23">
              <w:rPr>
                <w:lang w:eastAsia="zh-CN"/>
              </w:rPr>
              <w:t>condition</w:t>
            </w:r>
            <w:r w:rsidRPr="00E27D23">
              <w:t xml:space="preserve"> </w:t>
            </w:r>
            <w:r w:rsidRPr="00E27D23">
              <w:rPr>
                <w:snapToGrid w:val="0"/>
                <w:lang w:eastAsia="zh-CN"/>
              </w:rPr>
              <w:t>RX AND GNSS_SYNC</w:t>
            </w:r>
          </w:p>
        </w:tc>
      </w:tr>
    </w:tbl>
    <w:p w14:paraId="6EDD8575" w14:textId="77777777" w:rsidR="007520C6" w:rsidRPr="00E27D23" w:rsidRDefault="007520C6" w:rsidP="008C11AF">
      <w:pPr>
        <w:rPr>
          <w:lang w:eastAsia="zh-CN"/>
        </w:rPr>
      </w:pPr>
    </w:p>
    <w:p w14:paraId="74465DA6" w14:textId="77777777" w:rsidR="007F5B8B" w:rsidRPr="00E27D23" w:rsidRDefault="007F5B8B" w:rsidP="000A0152">
      <w:pPr>
        <w:pStyle w:val="TH"/>
      </w:pPr>
      <w:r w:rsidRPr="00E27D23">
        <w:t xml:space="preserve">Table 12.1.3.2.3.3-1: </w:t>
      </w:r>
      <w:r w:rsidRPr="00E27D23">
        <w:rPr>
          <w:bCs/>
          <w:iCs/>
        </w:rPr>
        <w:t xml:space="preserve">RRCReconfigurationSidelink </w:t>
      </w:r>
      <w:r w:rsidRPr="00E27D23">
        <w:t>(step 1</w:t>
      </w:r>
      <w:r w:rsidRPr="00E27D23">
        <w:rPr>
          <w:lang w:eastAsia="zh-CN"/>
        </w:rPr>
        <w:t>,</w:t>
      </w:r>
      <w:r w:rsidRPr="00E27D23">
        <w:t xml:space="preserve"> Table 12.1.3.2.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7F5B8B" w:rsidRPr="00E27D23" w14:paraId="381071B7" w14:textId="77777777" w:rsidTr="007F5B8B">
        <w:tc>
          <w:tcPr>
            <w:tcW w:w="9747" w:type="dxa"/>
            <w:tcBorders>
              <w:top w:val="single" w:sz="4" w:space="0" w:color="auto"/>
              <w:left w:val="single" w:sz="4" w:space="0" w:color="auto"/>
              <w:bottom w:val="single" w:sz="4" w:space="0" w:color="auto"/>
              <w:right w:val="single" w:sz="4" w:space="0" w:color="auto"/>
            </w:tcBorders>
            <w:hideMark/>
          </w:tcPr>
          <w:p w14:paraId="4A83A9A8" w14:textId="5BDD8DCB" w:rsidR="007F5B8B" w:rsidRPr="00E27D23" w:rsidRDefault="007F5B8B" w:rsidP="000A0152">
            <w:pPr>
              <w:pStyle w:val="TAL"/>
              <w:rPr>
                <w:rFonts w:eastAsia="SimSun"/>
              </w:rPr>
            </w:pPr>
            <w:r w:rsidRPr="00E27D23">
              <w:rPr>
                <w:rFonts w:eastAsia="SimSun"/>
              </w:rPr>
              <w:t xml:space="preserve">Derivation Path: TS 38.508-1 [4], Table </w:t>
            </w:r>
            <w:r w:rsidR="00187E70" w:rsidRPr="00E27D23">
              <w:rPr>
                <w:rFonts w:eastAsia="SimSun"/>
              </w:rPr>
              <w:t xml:space="preserve">4.6.1A-3 with condition RX </w:t>
            </w:r>
            <w:r w:rsidR="00187E70" w:rsidRPr="00E27D23">
              <w:rPr>
                <w:rFonts w:eastAsia="SimSun"/>
                <w:lang w:eastAsia="zh-CN"/>
              </w:rPr>
              <w:t>and</w:t>
            </w:r>
            <w:r w:rsidR="00187E70" w:rsidRPr="00E27D23">
              <w:rPr>
                <w:rFonts w:eastAsia="SimSun"/>
              </w:rPr>
              <w:t xml:space="preserve"> SL_MEAS</w:t>
            </w:r>
          </w:p>
        </w:tc>
      </w:tr>
    </w:tbl>
    <w:p w14:paraId="69E75198" w14:textId="77777777" w:rsidR="007F5B8B" w:rsidRPr="00E27D23" w:rsidRDefault="007F5B8B" w:rsidP="009D4432">
      <w:pPr>
        <w:rPr>
          <w:rFonts w:eastAsia="SimSun"/>
          <w:lang w:eastAsia="zh-CN"/>
        </w:rPr>
      </w:pPr>
    </w:p>
    <w:p w14:paraId="6A32256F" w14:textId="77777777" w:rsidR="007F5B8B" w:rsidRPr="00E27D23" w:rsidRDefault="007F5B8B" w:rsidP="000A0152">
      <w:pPr>
        <w:pStyle w:val="TH"/>
      </w:pPr>
      <w:r w:rsidRPr="00E27D23">
        <w:t>Table 12.1.3.2.3.3-2: SL-ReportConfigList</w:t>
      </w:r>
      <w:r w:rsidRPr="00E27D23">
        <w:rPr>
          <w:lang w:eastAsia="zh-CN"/>
        </w:rPr>
        <w:t xml:space="preserve"> (69)</w:t>
      </w:r>
      <w:r w:rsidRPr="00E27D23">
        <w:t xml:space="preserve"> (Table 12.1.3.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7F5B8B" w:rsidRPr="00E27D23" w14:paraId="5984B789" w14:textId="77777777" w:rsidTr="007F5B8B">
        <w:tc>
          <w:tcPr>
            <w:tcW w:w="9747" w:type="dxa"/>
            <w:tcBorders>
              <w:top w:val="single" w:sz="4" w:space="0" w:color="auto"/>
              <w:left w:val="single" w:sz="4" w:space="0" w:color="auto"/>
              <w:bottom w:val="single" w:sz="4" w:space="0" w:color="auto"/>
              <w:right w:val="single" w:sz="4" w:space="0" w:color="auto"/>
            </w:tcBorders>
            <w:hideMark/>
          </w:tcPr>
          <w:p w14:paraId="20D2FEC6" w14:textId="77777777" w:rsidR="007F5B8B" w:rsidRPr="00E27D23" w:rsidRDefault="007F5B8B" w:rsidP="000A0152">
            <w:pPr>
              <w:pStyle w:val="TAL"/>
              <w:rPr>
                <w:rFonts w:eastAsia="SimSun"/>
              </w:rPr>
            </w:pPr>
            <w:r w:rsidRPr="00E27D23">
              <w:rPr>
                <w:rFonts w:eastAsia="SimSun"/>
              </w:rPr>
              <w:t>Derivation Path: TS 38.508-1 [4], Table 4.6.</w:t>
            </w:r>
            <w:r w:rsidRPr="00E27D23">
              <w:rPr>
                <w:rFonts w:eastAsia="SimSun"/>
                <w:lang w:eastAsia="zh-CN"/>
              </w:rPr>
              <w:t>6</w:t>
            </w:r>
            <w:r w:rsidRPr="00E27D23">
              <w:rPr>
                <w:rFonts w:eastAsia="SimSun"/>
              </w:rPr>
              <w:t>-</w:t>
            </w:r>
            <w:r w:rsidRPr="00E27D23">
              <w:rPr>
                <w:rFonts w:eastAsia="SimSun"/>
                <w:lang w:eastAsia="zh-CN"/>
              </w:rPr>
              <w:t>24</w:t>
            </w:r>
            <w:r w:rsidRPr="00E27D23">
              <w:rPr>
                <w:rFonts w:eastAsia="SimSun"/>
              </w:rPr>
              <w:t xml:space="preserve"> with condition EVENT_S1</w:t>
            </w:r>
          </w:p>
        </w:tc>
      </w:tr>
    </w:tbl>
    <w:p w14:paraId="5381F928" w14:textId="77777777" w:rsidR="007F5B8B" w:rsidRPr="00E27D23" w:rsidRDefault="007F5B8B" w:rsidP="009D4432">
      <w:pPr>
        <w:rPr>
          <w:rFonts w:eastAsia="SimSun"/>
          <w:lang w:eastAsia="zh-CN"/>
        </w:rPr>
      </w:pPr>
    </w:p>
    <w:p w14:paraId="3C404D12" w14:textId="5ADA071E" w:rsidR="007F5B8B" w:rsidRPr="00E27D23" w:rsidRDefault="007F5B8B" w:rsidP="000A0152">
      <w:pPr>
        <w:pStyle w:val="TH"/>
      </w:pPr>
      <w:r w:rsidRPr="00E27D23">
        <w:t xml:space="preserve">Table 12.1.3.2.3.3-3: MeasurementReportSidelink (step </w:t>
      </w:r>
      <w:r w:rsidRPr="00E27D23">
        <w:rPr>
          <w:lang w:eastAsia="zh-CN"/>
        </w:rPr>
        <w:t>5, 10,</w:t>
      </w:r>
      <w:r w:rsidRPr="00E27D23">
        <w:t xml:space="preserve"> Table 12.1.3.2.3.2-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187E70" w:rsidRPr="00E27D23" w14:paraId="3781E55F" w14:textId="77777777" w:rsidTr="009B0618">
        <w:tc>
          <w:tcPr>
            <w:tcW w:w="9747" w:type="dxa"/>
            <w:tcBorders>
              <w:top w:val="single" w:sz="4" w:space="0" w:color="auto"/>
              <w:left w:val="single" w:sz="4" w:space="0" w:color="auto"/>
              <w:bottom w:val="single" w:sz="4" w:space="0" w:color="auto"/>
              <w:right w:val="single" w:sz="4" w:space="0" w:color="auto"/>
            </w:tcBorders>
            <w:hideMark/>
          </w:tcPr>
          <w:p w14:paraId="761C51FA" w14:textId="77777777" w:rsidR="00187E70" w:rsidRPr="00E27D23" w:rsidRDefault="00187E70" w:rsidP="009B0618">
            <w:pPr>
              <w:keepNext/>
              <w:keepLines/>
              <w:spacing w:after="0"/>
              <w:rPr>
                <w:rFonts w:ascii="Arial" w:hAnsi="Arial"/>
                <w:sz w:val="18"/>
              </w:rPr>
            </w:pPr>
            <w:r w:rsidRPr="00E27D23">
              <w:rPr>
                <w:rFonts w:ascii="Arial" w:hAnsi="Arial"/>
                <w:sz w:val="18"/>
              </w:rPr>
              <w:t>Derivation Path: TS 38.508-1 [4], Table 4.6.1A-2</w:t>
            </w:r>
            <w:r w:rsidRPr="00E27D23">
              <w:rPr>
                <w:rFonts w:ascii="Arial" w:eastAsia="SimSun" w:hAnsi="Arial"/>
                <w:sz w:val="18"/>
              </w:rPr>
              <w:t xml:space="preserve"> with condition TX</w:t>
            </w:r>
          </w:p>
        </w:tc>
      </w:tr>
    </w:tbl>
    <w:p w14:paraId="340107A5" w14:textId="77777777" w:rsidR="007F5B8B" w:rsidRPr="00E27D23" w:rsidRDefault="007F5B8B" w:rsidP="009D4432">
      <w:pPr>
        <w:rPr>
          <w:rFonts w:eastAsia="SimSun"/>
          <w:lang w:eastAsia="zh-CN"/>
        </w:rPr>
      </w:pPr>
    </w:p>
    <w:p w14:paraId="268F1ABC" w14:textId="77777777" w:rsidR="007F5B8B" w:rsidRPr="00E27D23" w:rsidRDefault="007F5B8B" w:rsidP="000A0152">
      <w:pPr>
        <w:pStyle w:val="TH"/>
      </w:pPr>
      <w:r w:rsidRPr="00E27D23">
        <w:t>Table 12.1.3.2.3.3-</w:t>
      </w:r>
      <w:r w:rsidRPr="00E27D23">
        <w:rPr>
          <w:lang w:eastAsia="zh-CN"/>
        </w:rPr>
        <w:t>4</w:t>
      </w:r>
      <w:r w:rsidRPr="00E27D23">
        <w:t xml:space="preserve">: </w:t>
      </w:r>
      <w:r w:rsidRPr="00E27D23">
        <w:rPr>
          <w:bCs/>
          <w:iCs/>
        </w:rPr>
        <w:t xml:space="preserve">RRCReconfigurationSidelink </w:t>
      </w:r>
      <w:r w:rsidRPr="00E27D23">
        <w:t xml:space="preserve">(step </w:t>
      </w:r>
      <w:r w:rsidRPr="00E27D23">
        <w:rPr>
          <w:lang w:eastAsia="zh-CN"/>
        </w:rPr>
        <w:t>6,</w:t>
      </w:r>
      <w:r w:rsidRPr="00E27D23">
        <w:t xml:space="preserve"> Table 12.1.3.2.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7F5B8B" w:rsidRPr="00E27D23" w14:paraId="624B09CF" w14:textId="77777777" w:rsidTr="007F5B8B">
        <w:tc>
          <w:tcPr>
            <w:tcW w:w="9747" w:type="dxa"/>
            <w:tcBorders>
              <w:top w:val="single" w:sz="4" w:space="0" w:color="auto"/>
              <w:left w:val="single" w:sz="4" w:space="0" w:color="auto"/>
              <w:bottom w:val="single" w:sz="4" w:space="0" w:color="auto"/>
              <w:right w:val="single" w:sz="4" w:space="0" w:color="auto"/>
            </w:tcBorders>
            <w:hideMark/>
          </w:tcPr>
          <w:p w14:paraId="5B01774F" w14:textId="5D958B3F" w:rsidR="007F5B8B" w:rsidRPr="00E27D23" w:rsidRDefault="007F5B8B" w:rsidP="000A0152">
            <w:pPr>
              <w:pStyle w:val="TAL"/>
              <w:rPr>
                <w:rFonts w:eastAsia="SimSun"/>
              </w:rPr>
            </w:pPr>
            <w:r w:rsidRPr="00E27D23">
              <w:rPr>
                <w:rFonts w:eastAsia="SimSun"/>
              </w:rPr>
              <w:t xml:space="preserve">Derivation Path: TS 38.508-1 [4], Table </w:t>
            </w:r>
            <w:r w:rsidR="00187E70" w:rsidRPr="00E27D23">
              <w:rPr>
                <w:rFonts w:eastAsia="SimSun"/>
              </w:rPr>
              <w:t xml:space="preserve">4.6.1A-3 with condition RX </w:t>
            </w:r>
            <w:r w:rsidR="00187E70" w:rsidRPr="00E27D23">
              <w:rPr>
                <w:rFonts w:eastAsia="SimSun"/>
                <w:lang w:eastAsia="zh-CN"/>
              </w:rPr>
              <w:t>and</w:t>
            </w:r>
            <w:r w:rsidR="00187E70" w:rsidRPr="00E27D23">
              <w:rPr>
                <w:rFonts w:eastAsia="SimSun"/>
              </w:rPr>
              <w:t xml:space="preserve"> SL_MEAS</w:t>
            </w:r>
          </w:p>
        </w:tc>
      </w:tr>
    </w:tbl>
    <w:p w14:paraId="73C42A8E" w14:textId="77777777" w:rsidR="007F5B8B" w:rsidRPr="00E27D23" w:rsidRDefault="007F5B8B" w:rsidP="009D4432">
      <w:pPr>
        <w:rPr>
          <w:rFonts w:eastAsia="SimSun"/>
          <w:lang w:eastAsia="zh-CN"/>
        </w:rPr>
      </w:pPr>
    </w:p>
    <w:p w14:paraId="47A17A0E" w14:textId="77777777" w:rsidR="007F5B8B" w:rsidRPr="00E27D23" w:rsidRDefault="007F5B8B" w:rsidP="000A0152">
      <w:pPr>
        <w:pStyle w:val="TH"/>
      </w:pPr>
      <w:r w:rsidRPr="00E27D23">
        <w:t>Table 12.1.3.2.3.3-</w:t>
      </w:r>
      <w:r w:rsidRPr="00E27D23">
        <w:rPr>
          <w:lang w:eastAsia="zh-CN"/>
        </w:rPr>
        <w:t>5</w:t>
      </w:r>
      <w:r w:rsidRPr="00E27D23">
        <w:t>: SL-ReportConfigList</w:t>
      </w:r>
      <w:r w:rsidRPr="00E27D23">
        <w:rPr>
          <w:lang w:eastAsia="zh-CN"/>
        </w:rPr>
        <w:t xml:space="preserve"> (69)</w:t>
      </w:r>
      <w:r w:rsidRPr="00E27D23">
        <w:t xml:space="preserve"> (Table 12.1.3.2.3.3-</w:t>
      </w:r>
      <w:r w:rsidRPr="00E27D23">
        <w:rPr>
          <w:lang w:eastAsia="zh-CN"/>
        </w:rPr>
        <w:t>4</w:t>
      </w:r>
      <w:r w:rsidRPr="00E27D23">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7F5B8B" w:rsidRPr="00E27D23" w14:paraId="2059E14F" w14:textId="77777777" w:rsidTr="007F5B8B">
        <w:tc>
          <w:tcPr>
            <w:tcW w:w="9747" w:type="dxa"/>
            <w:tcBorders>
              <w:top w:val="single" w:sz="4" w:space="0" w:color="auto"/>
              <w:left w:val="single" w:sz="4" w:space="0" w:color="auto"/>
              <w:bottom w:val="single" w:sz="4" w:space="0" w:color="auto"/>
              <w:right w:val="single" w:sz="4" w:space="0" w:color="auto"/>
            </w:tcBorders>
            <w:hideMark/>
          </w:tcPr>
          <w:p w14:paraId="18D4374A" w14:textId="77777777" w:rsidR="007F5B8B" w:rsidRPr="00E27D23" w:rsidRDefault="007F5B8B" w:rsidP="000A0152">
            <w:pPr>
              <w:pStyle w:val="TAL"/>
              <w:rPr>
                <w:rFonts w:eastAsia="SimSun"/>
                <w:lang w:eastAsia="zh-CN"/>
              </w:rPr>
            </w:pPr>
            <w:r w:rsidRPr="00E27D23">
              <w:rPr>
                <w:rFonts w:eastAsia="SimSun"/>
              </w:rPr>
              <w:t>Derivation Path: TS 38.508-1 [4], Table 4.6.</w:t>
            </w:r>
            <w:r w:rsidRPr="00E27D23">
              <w:rPr>
                <w:rFonts w:eastAsia="SimSun"/>
                <w:lang w:eastAsia="zh-CN"/>
              </w:rPr>
              <w:t>6</w:t>
            </w:r>
            <w:r w:rsidRPr="00E27D23">
              <w:rPr>
                <w:rFonts w:eastAsia="SimSun"/>
              </w:rPr>
              <w:t>-</w:t>
            </w:r>
            <w:r w:rsidRPr="00E27D23">
              <w:rPr>
                <w:rFonts w:eastAsia="SimSun"/>
                <w:lang w:eastAsia="zh-CN"/>
              </w:rPr>
              <w:t>24</w:t>
            </w:r>
            <w:r w:rsidRPr="00E27D23">
              <w:rPr>
                <w:rFonts w:eastAsia="SimSun"/>
              </w:rPr>
              <w:t xml:space="preserve"> with condition EVENT_S</w:t>
            </w:r>
            <w:r w:rsidRPr="00E27D23">
              <w:rPr>
                <w:rFonts w:eastAsia="SimSun"/>
                <w:lang w:eastAsia="zh-CN"/>
              </w:rPr>
              <w:t>2</w:t>
            </w:r>
          </w:p>
        </w:tc>
      </w:tr>
    </w:tbl>
    <w:p w14:paraId="33255BDB" w14:textId="77777777" w:rsidR="007F5B8B" w:rsidRPr="00E27D23" w:rsidRDefault="007F5B8B" w:rsidP="009D4432">
      <w:pPr>
        <w:rPr>
          <w:rFonts w:eastAsia="SimSun"/>
          <w:lang w:eastAsia="zh-CN"/>
        </w:rPr>
      </w:pPr>
    </w:p>
    <w:p w14:paraId="1BDE1444" w14:textId="77777777" w:rsidR="004A02EB" w:rsidRPr="00E27D23" w:rsidRDefault="004A02EB" w:rsidP="004A02EB">
      <w:pPr>
        <w:pStyle w:val="Heading4"/>
        <w:rPr>
          <w:rFonts w:eastAsia="SimSun"/>
        </w:rPr>
      </w:pPr>
      <w:r w:rsidRPr="00E27D23">
        <w:rPr>
          <w:rFonts w:eastAsia="SimSun"/>
        </w:rPr>
        <w:t>12.1.3.3</w:t>
      </w:r>
      <w:r w:rsidRPr="00E27D23">
        <w:rPr>
          <w:rFonts w:eastAsia="SimSun"/>
        </w:rPr>
        <w:tab/>
        <w:t>PC5-only operation / Measurement configuration and reporting via PC5 RRC / PSBCH-RSRP measurement reporting / Periodical reporting</w:t>
      </w:r>
    </w:p>
    <w:p w14:paraId="31BC2483" w14:textId="77777777" w:rsidR="004A02EB" w:rsidRPr="00E27D23" w:rsidRDefault="004A02EB" w:rsidP="004A02EB">
      <w:pPr>
        <w:pStyle w:val="H6"/>
        <w:rPr>
          <w:rFonts w:eastAsia="SimSun"/>
        </w:rPr>
      </w:pPr>
      <w:r w:rsidRPr="00E27D23">
        <w:rPr>
          <w:lang w:eastAsia="zh-CN"/>
        </w:rPr>
        <w:t>12.1.3.3</w:t>
      </w:r>
      <w:r w:rsidRPr="00E27D23">
        <w:t>.1</w:t>
      </w:r>
      <w:r w:rsidRPr="00E27D23">
        <w:tab/>
        <w:t>Test Purpose (TP)</w:t>
      </w:r>
    </w:p>
    <w:p w14:paraId="19D17BBA" w14:textId="77777777" w:rsidR="004A02EB" w:rsidRPr="00E27D23" w:rsidRDefault="004A02EB" w:rsidP="004A02EB">
      <w:pPr>
        <w:pStyle w:val="H6"/>
      </w:pPr>
      <w:r w:rsidRPr="00E27D23">
        <w:t>(1)</w:t>
      </w:r>
    </w:p>
    <w:p w14:paraId="148442A6" w14:textId="77777777" w:rsidR="004A02EB" w:rsidRPr="00E27D23" w:rsidRDefault="004A02EB" w:rsidP="004A02EB">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being configured to perform periodical PSBCH-</w:t>
      </w:r>
      <w:bookmarkStart w:id="5" w:name="OLE_LINK238"/>
      <w:r w:rsidRPr="00E27D23">
        <w:rPr>
          <w:noProof w:val="0"/>
        </w:rPr>
        <w:t>RSRP</w:t>
      </w:r>
      <w:bookmarkEnd w:id="5"/>
      <w:r w:rsidRPr="00E27D23">
        <w:rPr>
          <w:noProof w:val="0"/>
        </w:rPr>
        <w:t xml:space="preserve"> measurement reporting on SL SSB via PC5 RRC }</w:t>
      </w:r>
    </w:p>
    <w:p w14:paraId="30FD96FF" w14:textId="77777777" w:rsidR="004A02EB" w:rsidRPr="00E27D23" w:rsidRDefault="004A02EB" w:rsidP="004A02EB">
      <w:pPr>
        <w:pStyle w:val="PL"/>
        <w:rPr>
          <w:noProof w:val="0"/>
        </w:rPr>
      </w:pPr>
      <w:r w:rsidRPr="00E27D23">
        <w:rPr>
          <w:b/>
          <w:bCs/>
          <w:noProof w:val="0"/>
        </w:rPr>
        <w:t>ensure that</w:t>
      </w:r>
      <w:r w:rsidRPr="00E27D23">
        <w:rPr>
          <w:noProof w:val="0"/>
        </w:rPr>
        <w:t xml:space="preserve"> {</w:t>
      </w:r>
    </w:p>
    <w:p w14:paraId="0B96936D" w14:textId="5EFBB186" w:rsidR="004A02EB" w:rsidRPr="00E27D23" w:rsidRDefault="004A02EB" w:rsidP="004A02EB">
      <w:pPr>
        <w:pStyle w:val="PL"/>
        <w:rPr>
          <w:noProof w:val="0"/>
        </w:rPr>
      </w:pPr>
      <w:r w:rsidRPr="00E27D23">
        <w:rPr>
          <w:noProof w:val="0"/>
        </w:rPr>
        <w:t xml:space="preserve">  </w:t>
      </w:r>
      <w:r w:rsidRPr="00E27D23">
        <w:rPr>
          <w:b/>
          <w:bCs/>
          <w:noProof w:val="0"/>
        </w:rPr>
        <w:t>when</w:t>
      </w:r>
      <w:r w:rsidRPr="00E27D23">
        <w:rPr>
          <w:noProof w:val="0"/>
        </w:rPr>
        <w:t xml:space="preserve"> { The first measurement result is avai</w:t>
      </w:r>
      <w:r w:rsidR="0033396C" w:rsidRPr="00E27D23">
        <w:rPr>
          <w:noProof w:val="0"/>
        </w:rPr>
        <w:t>la</w:t>
      </w:r>
      <w:r w:rsidRPr="00E27D23">
        <w:rPr>
          <w:noProof w:val="0"/>
        </w:rPr>
        <w:t xml:space="preserve">ble and </w:t>
      </w:r>
      <w:bookmarkStart w:id="6" w:name="OLE_LINK233"/>
      <w:r w:rsidRPr="00E27D23">
        <w:rPr>
          <w:noProof w:val="0"/>
        </w:rPr>
        <w:t xml:space="preserve">thereafter </w:t>
      </w:r>
      <w:bookmarkEnd w:id="6"/>
      <w:r w:rsidRPr="00E27D23">
        <w:rPr>
          <w:noProof w:val="0"/>
        </w:rPr>
        <w:t xml:space="preserve">every time periodical timer expires until </w:t>
      </w:r>
      <w:r w:rsidRPr="00E27D23">
        <w:rPr>
          <w:i/>
          <w:iCs/>
          <w:noProof w:val="0"/>
        </w:rPr>
        <w:t>sl-NumberOfReportsSent</w:t>
      </w:r>
      <w:r w:rsidRPr="00E27D23">
        <w:rPr>
          <w:noProof w:val="0"/>
        </w:rPr>
        <w:t xml:space="preserve"> is equal to </w:t>
      </w:r>
      <w:r w:rsidRPr="00E27D23">
        <w:rPr>
          <w:i/>
          <w:iCs/>
          <w:noProof w:val="0"/>
        </w:rPr>
        <w:t>sl-ReportAmount</w:t>
      </w:r>
      <w:r w:rsidRPr="00E27D23">
        <w:rPr>
          <w:noProof w:val="0"/>
        </w:rPr>
        <w:t xml:space="preserve"> }</w:t>
      </w:r>
    </w:p>
    <w:p w14:paraId="2AA26775" w14:textId="77777777" w:rsidR="004A02EB" w:rsidRPr="00E27D23" w:rsidRDefault="004A02EB" w:rsidP="004A02EB">
      <w:pPr>
        <w:pStyle w:val="PL"/>
        <w:rPr>
          <w:noProof w:val="0"/>
        </w:rPr>
      </w:pPr>
      <w:r w:rsidRPr="00E27D23">
        <w:rPr>
          <w:noProof w:val="0"/>
        </w:rPr>
        <w:t xml:space="preserve">    </w:t>
      </w:r>
      <w:r w:rsidRPr="00E27D23">
        <w:rPr>
          <w:b/>
          <w:bCs/>
          <w:noProof w:val="0"/>
        </w:rPr>
        <w:t>then</w:t>
      </w:r>
      <w:r w:rsidRPr="00E27D23">
        <w:rPr>
          <w:noProof w:val="0"/>
        </w:rPr>
        <w:t xml:space="preserve"> { UE triggers PSBCH-RSRP measurement reporting }</w:t>
      </w:r>
    </w:p>
    <w:p w14:paraId="3367C973" w14:textId="77777777" w:rsidR="004A02EB" w:rsidRPr="00E27D23" w:rsidRDefault="004A02EB" w:rsidP="004A02EB">
      <w:pPr>
        <w:pStyle w:val="PL"/>
        <w:rPr>
          <w:noProof w:val="0"/>
        </w:rPr>
      </w:pPr>
      <w:r w:rsidRPr="00E27D23">
        <w:rPr>
          <w:noProof w:val="0"/>
        </w:rPr>
        <w:t xml:space="preserve">            }</w:t>
      </w:r>
    </w:p>
    <w:p w14:paraId="2FA8015E" w14:textId="77777777" w:rsidR="004A02EB" w:rsidRPr="00E27D23" w:rsidRDefault="004A02EB" w:rsidP="004A02EB">
      <w:pPr>
        <w:pStyle w:val="PL"/>
        <w:rPr>
          <w:noProof w:val="0"/>
        </w:rPr>
      </w:pPr>
    </w:p>
    <w:p w14:paraId="5B493CA7" w14:textId="77777777" w:rsidR="004A02EB" w:rsidRPr="00E27D23" w:rsidRDefault="004A02EB" w:rsidP="004A02EB">
      <w:pPr>
        <w:pStyle w:val="H6"/>
      </w:pPr>
      <w:r w:rsidRPr="00E27D23">
        <w:t>12.1.3.3.2</w:t>
      </w:r>
      <w:r w:rsidRPr="00E27D23">
        <w:tab/>
        <w:t>Conformance requirements</w:t>
      </w:r>
    </w:p>
    <w:p w14:paraId="23A8B3C7" w14:textId="77777777" w:rsidR="004A02EB" w:rsidRPr="00E27D23" w:rsidRDefault="004A02EB" w:rsidP="009D4432">
      <w:r w:rsidRPr="00E27D23">
        <w:t xml:space="preserve">References: The conformance requirements covered in the present TC are specified in: TS 38.331 [22], subclause </w:t>
      </w:r>
      <w:bookmarkStart w:id="7" w:name="OLE_LINK264"/>
      <w:r w:rsidRPr="00E27D23">
        <w:t xml:space="preserve">5.8.10.2.1, </w:t>
      </w:r>
      <w:bookmarkEnd w:id="7"/>
      <w:r w:rsidRPr="00E27D23">
        <w:t xml:space="preserve">5.8.10.2.3, 5.8.10.2.5, 5.8.10.2.7, </w:t>
      </w:r>
      <w:bookmarkStart w:id="8" w:name="OLE_LINK265"/>
      <w:r w:rsidRPr="00E27D23">
        <w:t>5.8.10.3.1,</w:t>
      </w:r>
      <w:bookmarkEnd w:id="8"/>
      <w:r w:rsidRPr="00E27D23">
        <w:t xml:space="preserve"> 5.8.10.3.2, 5.8.10.4.1 and 5.8.10.5.1. Unless otherwise stated these are Rel-16 requirements.</w:t>
      </w:r>
    </w:p>
    <w:p w14:paraId="1A059C5B" w14:textId="77777777" w:rsidR="004A02EB" w:rsidRPr="00E27D23" w:rsidRDefault="004A02EB" w:rsidP="009D4432">
      <w:r w:rsidRPr="00E27D23">
        <w:t>[TS 38.331, subclause 5.8.10.2.1]</w:t>
      </w:r>
    </w:p>
    <w:p w14:paraId="644C1856" w14:textId="77777777" w:rsidR="004A02EB" w:rsidRPr="00E27D23" w:rsidRDefault="004A02EB" w:rsidP="009D4432">
      <w:pPr>
        <w:rPr>
          <w:lang w:eastAsia="zh-CN"/>
        </w:rPr>
      </w:pPr>
      <w:r w:rsidRPr="00E27D23">
        <w:rPr>
          <w:lang w:eastAsia="zh-CN"/>
        </w:rPr>
        <w:t>The UE shall:</w:t>
      </w:r>
    </w:p>
    <w:p w14:paraId="564E8DCE" w14:textId="77777777" w:rsidR="004A02EB" w:rsidRPr="00E27D23" w:rsidRDefault="004A02EB" w:rsidP="009D4432">
      <w:pPr>
        <w:pStyle w:val="B1"/>
        <w:rPr>
          <w:lang w:eastAsia="zh-CN"/>
        </w:rPr>
      </w:pPr>
      <w:r w:rsidRPr="00E27D23">
        <w:t>….</w:t>
      </w:r>
    </w:p>
    <w:p w14:paraId="1EA30DA0" w14:textId="77777777" w:rsidR="004A02EB" w:rsidRPr="00E27D23" w:rsidRDefault="004A02EB" w:rsidP="009D4432">
      <w:pPr>
        <w:pStyle w:val="B1"/>
      </w:pPr>
      <w:r w:rsidRPr="00E27D23">
        <w:t>1&gt;</w:t>
      </w:r>
      <w:r w:rsidRPr="00E27D23">
        <w:tab/>
        <w:t>if the received sl-MeasConfig includes the sl-MeasObjectToAddModList in the RRCReconfigurationSidelink:</w:t>
      </w:r>
    </w:p>
    <w:p w14:paraId="704E7B47" w14:textId="77777777" w:rsidR="004A02EB" w:rsidRPr="00E27D23" w:rsidRDefault="004A02EB" w:rsidP="009D4432">
      <w:pPr>
        <w:pStyle w:val="B2"/>
      </w:pPr>
      <w:r w:rsidRPr="00E27D23">
        <w:t>2&gt;</w:t>
      </w:r>
      <w:r w:rsidRPr="00E27D23">
        <w:tab/>
        <w:t>perform the sidelink measurement object addition/modification procedure as specified in 5.8.10.2.5;</w:t>
      </w:r>
    </w:p>
    <w:p w14:paraId="0DDC4FED" w14:textId="77777777" w:rsidR="004A02EB" w:rsidRPr="00E27D23" w:rsidRDefault="004A02EB" w:rsidP="009D4432">
      <w:pPr>
        <w:pStyle w:val="B1"/>
        <w:rPr>
          <w:lang w:eastAsia="zh-CN"/>
        </w:rPr>
      </w:pPr>
      <w:r w:rsidRPr="00E27D23">
        <w:t>…</w:t>
      </w:r>
    </w:p>
    <w:p w14:paraId="57F2F7C2" w14:textId="77777777" w:rsidR="004A02EB" w:rsidRPr="00E27D23" w:rsidRDefault="004A02EB" w:rsidP="009D4432">
      <w:pPr>
        <w:pStyle w:val="B1"/>
      </w:pPr>
      <w:r w:rsidRPr="00E27D23">
        <w:t>1&gt;</w:t>
      </w:r>
      <w:r w:rsidRPr="00E27D23">
        <w:tab/>
        <w:t>if the received sl-MeasConfig includes the sl-ReportConfigToAddModList in the RRCReconfigurationSidelink:</w:t>
      </w:r>
    </w:p>
    <w:p w14:paraId="1F17C451" w14:textId="77777777" w:rsidR="004A02EB" w:rsidRPr="00E27D23" w:rsidRDefault="004A02EB" w:rsidP="009D4432">
      <w:pPr>
        <w:pStyle w:val="B2"/>
      </w:pPr>
      <w:r w:rsidRPr="00E27D23">
        <w:t>2&gt;</w:t>
      </w:r>
      <w:r w:rsidRPr="00E27D23">
        <w:tab/>
        <w:t>perform the sidelink reporting configuration addition/modification procedure as specified in 5.8.10.2.7;</w:t>
      </w:r>
    </w:p>
    <w:p w14:paraId="6DD30E0C" w14:textId="77777777" w:rsidR="004A02EB" w:rsidRPr="00E27D23" w:rsidRDefault="004A02EB" w:rsidP="009D4432">
      <w:pPr>
        <w:pStyle w:val="B1"/>
      </w:pPr>
      <w:r w:rsidRPr="00E27D23">
        <w:t>1&gt;</w:t>
      </w:r>
      <w:r w:rsidRPr="00E27D23">
        <w:tab/>
        <w:t>if the received sl-MeasConfig includes the sl-QuantityConfig in the RRCReconfigurationSidelink:</w:t>
      </w:r>
    </w:p>
    <w:p w14:paraId="54CECC28" w14:textId="77777777" w:rsidR="004A02EB" w:rsidRPr="00E27D23" w:rsidRDefault="004A02EB" w:rsidP="009D4432">
      <w:pPr>
        <w:pStyle w:val="B2"/>
      </w:pPr>
      <w:r w:rsidRPr="00E27D23">
        <w:t>2&gt;</w:t>
      </w:r>
      <w:r w:rsidRPr="00E27D23">
        <w:tab/>
        <w:t>perform the sidelink quantity configuration procedure as specified in 5.8.10.2.8;</w:t>
      </w:r>
    </w:p>
    <w:p w14:paraId="1C7B06A8" w14:textId="77777777" w:rsidR="004A02EB" w:rsidRPr="00E27D23" w:rsidRDefault="004A02EB" w:rsidP="009D4432">
      <w:pPr>
        <w:pStyle w:val="B1"/>
      </w:pPr>
      <w:r w:rsidRPr="00E27D23">
        <w:t>…</w:t>
      </w:r>
    </w:p>
    <w:p w14:paraId="36BB12A1" w14:textId="77777777" w:rsidR="004A02EB" w:rsidRPr="00E27D23" w:rsidRDefault="004A02EB" w:rsidP="009D4432">
      <w:pPr>
        <w:pStyle w:val="B1"/>
      </w:pPr>
      <w:r w:rsidRPr="00E27D23">
        <w:t>1&gt;</w:t>
      </w:r>
      <w:r w:rsidRPr="00E27D23">
        <w:tab/>
        <w:t>if the received sl-MeasConfig includes the sl-MeasIdToAddModList in the RRCReconfigurationSidelink:</w:t>
      </w:r>
    </w:p>
    <w:p w14:paraId="41C67BC9" w14:textId="77777777" w:rsidR="004A02EB" w:rsidRPr="00E27D23" w:rsidRDefault="004A02EB" w:rsidP="009D4432">
      <w:pPr>
        <w:pStyle w:val="B2"/>
      </w:pPr>
      <w:r w:rsidRPr="00E27D23">
        <w:t>2&gt;</w:t>
      </w:r>
      <w:r w:rsidRPr="00E27D23">
        <w:tab/>
        <w:t>perform the sidelink measurement identity addition/modification procedure as specified in 5.8.10.2.3;</w:t>
      </w:r>
    </w:p>
    <w:p w14:paraId="7687AAED" w14:textId="77777777" w:rsidR="004A02EB" w:rsidRPr="00E27D23" w:rsidRDefault="004A02EB" w:rsidP="009D4432">
      <w:bookmarkStart w:id="9" w:name="OLE_LINK250"/>
      <w:r w:rsidRPr="00E27D23">
        <w:t>[TS 38.331, subclause 5.8.10.2.3]</w:t>
      </w:r>
    </w:p>
    <w:bookmarkEnd w:id="9"/>
    <w:p w14:paraId="4DB54F4A" w14:textId="77777777" w:rsidR="004A02EB" w:rsidRPr="00E27D23" w:rsidRDefault="004A02EB" w:rsidP="009D4432">
      <w:r w:rsidRPr="00E27D23">
        <w:t>The UE shall:</w:t>
      </w:r>
    </w:p>
    <w:p w14:paraId="3FAFBA33" w14:textId="77777777" w:rsidR="004A02EB" w:rsidRPr="00E27D23" w:rsidRDefault="004A02EB" w:rsidP="009D4432">
      <w:pPr>
        <w:pStyle w:val="B1"/>
      </w:pPr>
      <w:r w:rsidRPr="00E27D23">
        <w:t>1&gt;</w:t>
      </w:r>
      <w:r w:rsidRPr="00E27D23">
        <w:tab/>
        <w:t xml:space="preserve">for each </w:t>
      </w:r>
      <w:r w:rsidRPr="00E27D23">
        <w:rPr>
          <w:i/>
        </w:rPr>
        <w:t>sl-MeasId</w:t>
      </w:r>
      <w:r w:rsidRPr="00E27D23">
        <w:t xml:space="preserve"> included in the received </w:t>
      </w:r>
      <w:r w:rsidRPr="00E27D23">
        <w:rPr>
          <w:i/>
        </w:rPr>
        <w:t>sl-MeasIdToAddModList</w:t>
      </w:r>
      <w:r w:rsidRPr="00E27D23">
        <w:t>:</w:t>
      </w:r>
    </w:p>
    <w:p w14:paraId="53871B15" w14:textId="77777777" w:rsidR="004A02EB" w:rsidRPr="00E27D23" w:rsidRDefault="004A02EB" w:rsidP="009D4432">
      <w:pPr>
        <w:pStyle w:val="B2"/>
      </w:pPr>
      <w:r w:rsidRPr="00E27D23">
        <w:t>2&gt;</w:t>
      </w:r>
      <w:r w:rsidRPr="00E27D23">
        <w:tab/>
        <w:t xml:space="preserve">if an entry with the matching </w:t>
      </w:r>
      <w:r w:rsidRPr="00E27D23">
        <w:rPr>
          <w:i/>
        </w:rPr>
        <w:t>sl-MeasId</w:t>
      </w:r>
      <w:r w:rsidRPr="00E27D23">
        <w:t xml:space="preserve"> exists in the </w:t>
      </w:r>
      <w:r w:rsidRPr="00E27D23">
        <w:rPr>
          <w:i/>
        </w:rPr>
        <w:t>sl-MeasIdList</w:t>
      </w:r>
      <w:r w:rsidRPr="00E27D23">
        <w:t xml:space="preserve"> within the </w:t>
      </w:r>
      <w:r w:rsidRPr="00E27D23">
        <w:rPr>
          <w:i/>
        </w:rPr>
        <w:t>VarMeasConfigSL</w:t>
      </w:r>
      <w:r w:rsidRPr="00E27D23">
        <w:t>:</w:t>
      </w:r>
    </w:p>
    <w:p w14:paraId="0126C555" w14:textId="77777777" w:rsidR="004A02EB" w:rsidRPr="00E27D23" w:rsidRDefault="004A02EB" w:rsidP="009D4432">
      <w:pPr>
        <w:pStyle w:val="B3"/>
      </w:pPr>
      <w:r w:rsidRPr="00E27D23">
        <w:t>3&gt;</w:t>
      </w:r>
      <w:r w:rsidRPr="00E27D23">
        <w:tab/>
        <w:t xml:space="preserve">replace the entry with the value received for this </w:t>
      </w:r>
      <w:r w:rsidRPr="00E27D23">
        <w:rPr>
          <w:i/>
        </w:rPr>
        <w:t>sl-MeasId</w:t>
      </w:r>
      <w:r w:rsidRPr="00E27D23">
        <w:t>;</w:t>
      </w:r>
    </w:p>
    <w:p w14:paraId="476CF30B" w14:textId="77777777" w:rsidR="004A02EB" w:rsidRPr="00E27D23" w:rsidRDefault="004A02EB" w:rsidP="009D4432">
      <w:pPr>
        <w:pStyle w:val="B2"/>
      </w:pPr>
      <w:r w:rsidRPr="00E27D23">
        <w:t>2&gt;</w:t>
      </w:r>
      <w:r w:rsidRPr="00E27D23">
        <w:tab/>
        <w:t>else:</w:t>
      </w:r>
    </w:p>
    <w:p w14:paraId="39B4CA6F" w14:textId="77777777" w:rsidR="004A02EB" w:rsidRPr="00E27D23" w:rsidRDefault="004A02EB" w:rsidP="009D4432">
      <w:pPr>
        <w:pStyle w:val="B3"/>
      </w:pPr>
      <w:r w:rsidRPr="00E27D23">
        <w:t>3&gt;</w:t>
      </w:r>
      <w:r w:rsidRPr="00E27D23">
        <w:tab/>
        <w:t xml:space="preserve">add a new entry for this </w:t>
      </w:r>
      <w:r w:rsidRPr="00E27D23">
        <w:rPr>
          <w:i/>
        </w:rPr>
        <w:t>sl-MeasId</w:t>
      </w:r>
      <w:r w:rsidRPr="00E27D23">
        <w:t xml:space="preserve"> within the </w:t>
      </w:r>
      <w:r w:rsidRPr="00E27D23">
        <w:rPr>
          <w:i/>
        </w:rPr>
        <w:t>VarMeasConfigSL</w:t>
      </w:r>
      <w:r w:rsidRPr="00E27D23">
        <w:t>;</w:t>
      </w:r>
    </w:p>
    <w:p w14:paraId="67C6D6AB" w14:textId="77777777" w:rsidR="004A02EB" w:rsidRPr="00E27D23" w:rsidRDefault="004A02EB" w:rsidP="009D4432">
      <w:pPr>
        <w:pStyle w:val="B2"/>
      </w:pPr>
      <w:r w:rsidRPr="00E27D23">
        <w:t>2&gt;</w:t>
      </w:r>
      <w:r w:rsidRPr="00E27D23">
        <w:tab/>
        <w:t xml:space="preserve">remove the measurement reporting entry for this </w:t>
      </w:r>
      <w:r w:rsidRPr="00E27D23">
        <w:rPr>
          <w:i/>
        </w:rPr>
        <w:t>sl-MeasId</w:t>
      </w:r>
      <w:r w:rsidRPr="00E27D23">
        <w:t xml:space="preserve"> from the </w:t>
      </w:r>
      <w:r w:rsidRPr="00E27D23">
        <w:rPr>
          <w:i/>
        </w:rPr>
        <w:t>VarMeasReportListSL</w:t>
      </w:r>
      <w:r w:rsidRPr="00E27D23">
        <w:t>, if included;</w:t>
      </w:r>
    </w:p>
    <w:p w14:paraId="52264FDD" w14:textId="77777777" w:rsidR="004A02EB" w:rsidRPr="00E27D23" w:rsidRDefault="004A02EB" w:rsidP="009D4432">
      <w:pPr>
        <w:pStyle w:val="B2"/>
      </w:pPr>
      <w:r w:rsidRPr="00E27D23">
        <w:t>2&gt;</w:t>
      </w:r>
      <w:r w:rsidRPr="00E27D23">
        <w:tab/>
        <w:t xml:space="preserve">stop the periodical reporting timer and reset the associated information (e.g. </w:t>
      </w:r>
      <w:r w:rsidRPr="00E27D23">
        <w:rPr>
          <w:i/>
        </w:rPr>
        <w:t>sl-TimeToTrigger</w:t>
      </w:r>
      <w:r w:rsidRPr="00E27D23">
        <w:t xml:space="preserve">) for this </w:t>
      </w:r>
      <w:r w:rsidRPr="00E27D23">
        <w:rPr>
          <w:i/>
        </w:rPr>
        <w:t>sl-MeasId</w:t>
      </w:r>
      <w:r w:rsidRPr="00E27D23">
        <w:t>;</w:t>
      </w:r>
    </w:p>
    <w:p w14:paraId="22D2A0C9" w14:textId="77777777" w:rsidR="004A02EB" w:rsidRPr="00E27D23" w:rsidRDefault="004A02EB" w:rsidP="009D4432">
      <w:bookmarkStart w:id="10" w:name="OLE_LINK251"/>
      <w:r w:rsidRPr="00E27D23">
        <w:t>[TS 38.331, subclause 5.8.10.2.5]</w:t>
      </w:r>
    </w:p>
    <w:bookmarkEnd w:id="10"/>
    <w:p w14:paraId="056F0E26" w14:textId="77777777" w:rsidR="004A02EB" w:rsidRPr="00E27D23" w:rsidRDefault="004A02EB" w:rsidP="009D4432">
      <w:r w:rsidRPr="00E27D23">
        <w:t>The UE shall:</w:t>
      </w:r>
    </w:p>
    <w:p w14:paraId="107E7417" w14:textId="77777777" w:rsidR="004A02EB" w:rsidRPr="00E27D23" w:rsidRDefault="004A02EB" w:rsidP="009D4432">
      <w:pPr>
        <w:pStyle w:val="B1"/>
      </w:pPr>
      <w:r w:rsidRPr="00E27D23">
        <w:t>1&gt;</w:t>
      </w:r>
      <w:r w:rsidRPr="00E27D23">
        <w:tab/>
        <w:t>for each sl-MeasObjectId included in the received sl-MeasObjectToAddModList:</w:t>
      </w:r>
    </w:p>
    <w:p w14:paraId="5E38573E" w14:textId="77777777" w:rsidR="004A02EB" w:rsidRPr="00E27D23" w:rsidRDefault="004A02EB" w:rsidP="009D4432">
      <w:pPr>
        <w:pStyle w:val="B2"/>
      </w:pPr>
      <w:r w:rsidRPr="00E27D23">
        <w:t>2&gt;</w:t>
      </w:r>
      <w:r w:rsidRPr="00E27D23">
        <w:tab/>
        <w:t xml:space="preserve">if an entry with the matching </w:t>
      </w:r>
      <w:r w:rsidRPr="00E27D23">
        <w:rPr>
          <w:i/>
        </w:rPr>
        <w:t>sl-MeasObjectId</w:t>
      </w:r>
      <w:r w:rsidRPr="00E27D23">
        <w:t xml:space="preserve"> exists in the </w:t>
      </w:r>
      <w:r w:rsidRPr="00E27D23">
        <w:rPr>
          <w:i/>
        </w:rPr>
        <w:t>sl-MeasObjectList</w:t>
      </w:r>
      <w:r w:rsidRPr="00E27D23">
        <w:t xml:space="preserve"> within the </w:t>
      </w:r>
      <w:r w:rsidRPr="00E27D23">
        <w:rPr>
          <w:i/>
        </w:rPr>
        <w:t>VarMeasConfigSL</w:t>
      </w:r>
      <w:r w:rsidRPr="00E27D23">
        <w:t>, for this entry:</w:t>
      </w:r>
    </w:p>
    <w:p w14:paraId="3277CAE7" w14:textId="77777777" w:rsidR="004A02EB" w:rsidRPr="00E27D23" w:rsidRDefault="004A02EB" w:rsidP="009D4432">
      <w:pPr>
        <w:pStyle w:val="B3"/>
      </w:pPr>
      <w:r w:rsidRPr="00E27D23">
        <w:t>3&gt;</w:t>
      </w:r>
      <w:r w:rsidRPr="00E27D23">
        <w:tab/>
        <w:t xml:space="preserve">for each </w:t>
      </w:r>
      <w:r w:rsidRPr="00E27D23">
        <w:rPr>
          <w:i/>
          <w:iCs/>
        </w:rPr>
        <w:t>sl-MeasId</w:t>
      </w:r>
      <w:r w:rsidRPr="00E27D23">
        <w:t xml:space="preserve"> associated with this </w:t>
      </w:r>
      <w:r w:rsidRPr="00E27D23">
        <w:rPr>
          <w:i/>
          <w:iCs/>
        </w:rPr>
        <w:t>sl-MeasObjectId</w:t>
      </w:r>
      <w:r w:rsidRPr="00E27D23">
        <w:t xml:space="preserve"> included in the </w:t>
      </w:r>
      <w:r w:rsidRPr="00E27D23">
        <w:rPr>
          <w:i/>
          <w:iCs/>
        </w:rPr>
        <w:t>sl-MeasIdList</w:t>
      </w:r>
      <w:r w:rsidRPr="00E27D23">
        <w:t xml:space="preserve"> within the </w:t>
      </w:r>
      <w:r w:rsidRPr="00E27D23">
        <w:rPr>
          <w:i/>
          <w:iCs/>
        </w:rPr>
        <w:t>VarMeasConfigSL</w:t>
      </w:r>
      <w:r w:rsidRPr="00E27D23">
        <w:t>, if any:</w:t>
      </w:r>
    </w:p>
    <w:p w14:paraId="38AFD08B" w14:textId="77777777" w:rsidR="004A02EB" w:rsidRPr="00E27D23" w:rsidRDefault="004A02EB" w:rsidP="009D4432">
      <w:pPr>
        <w:pStyle w:val="B4"/>
      </w:pPr>
      <w:r w:rsidRPr="00E27D23">
        <w:t>4&gt;</w:t>
      </w:r>
      <w:r w:rsidRPr="00E27D23">
        <w:tab/>
        <w:t xml:space="preserve">remove the measurement reporting entry for this </w:t>
      </w:r>
      <w:r w:rsidRPr="00E27D23">
        <w:rPr>
          <w:i/>
          <w:iCs/>
        </w:rPr>
        <w:t>sl-MeasId</w:t>
      </w:r>
      <w:r w:rsidRPr="00E27D23">
        <w:t xml:space="preserve"> from the </w:t>
      </w:r>
      <w:r w:rsidRPr="00E27D23">
        <w:rPr>
          <w:i/>
          <w:iCs/>
        </w:rPr>
        <w:t>VarMeasReportListSL</w:t>
      </w:r>
      <w:r w:rsidRPr="00E27D23">
        <w:t>, if included;</w:t>
      </w:r>
    </w:p>
    <w:p w14:paraId="4BE0290E" w14:textId="77777777" w:rsidR="004A02EB" w:rsidRPr="00E27D23" w:rsidRDefault="004A02EB" w:rsidP="009D4432">
      <w:pPr>
        <w:pStyle w:val="B4"/>
      </w:pPr>
      <w:r w:rsidRPr="00E27D23">
        <w:t>4&gt;</w:t>
      </w:r>
      <w:r w:rsidRPr="00E27D23">
        <w:tab/>
        <w:t xml:space="preserve">stop the periodical reporting timer and reset the associated information (e.g. </w:t>
      </w:r>
      <w:r w:rsidRPr="00E27D23">
        <w:rPr>
          <w:i/>
          <w:iCs/>
        </w:rPr>
        <w:t>sl-TimeToTrigger</w:t>
      </w:r>
      <w:r w:rsidRPr="00E27D23">
        <w:t xml:space="preserve">) for this </w:t>
      </w:r>
      <w:r w:rsidRPr="00E27D23">
        <w:rPr>
          <w:i/>
          <w:iCs/>
        </w:rPr>
        <w:t>sl-MeasId</w:t>
      </w:r>
      <w:r w:rsidRPr="00E27D23">
        <w:t>;</w:t>
      </w:r>
    </w:p>
    <w:p w14:paraId="7193DFA4" w14:textId="77777777" w:rsidR="004A02EB" w:rsidRPr="00E27D23" w:rsidRDefault="004A02EB" w:rsidP="009D4432">
      <w:pPr>
        <w:pStyle w:val="B3"/>
      </w:pPr>
      <w:r w:rsidRPr="00E27D23">
        <w:t>3&gt;</w:t>
      </w:r>
      <w:r w:rsidRPr="00E27D23">
        <w:tab/>
        <w:t xml:space="preserve">reconfigure the entry with the value received for this </w:t>
      </w:r>
      <w:r w:rsidRPr="00E27D23">
        <w:rPr>
          <w:i/>
        </w:rPr>
        <w:t>sl-MeasObject</w:t>
      </w:r>
      <w:r w:rsidRPr="00E27D23">
        <w:t>;</w:t>
      </w:r>
    </w:p>
    <w:p w14:paraId="50F78373" w14:textId="77777777" w:rsidR="004A02EB" w:rsidRPr="00E27D23" w:rsidRDefault="004A02EB" w:rsidP="009D4432">
      <w:pPr>
        <w:pStyle w:val="B2"/>
      </w:pPr>
      <w:r w:rsidRPr="00E27D23">
        <w:t>2&gt;</w:t>
      </w:r>
      <w:r w:rsidRPr="00E27D23">
        <w:tab/>
        <w:t>else:</w:t>
      </w:r>
    </w:p>
    <w:p w14:paraId="427AA9C5" w14:textId="77777777" w:rsidR="004A02EB" w:rsidRPr="00E27D23" w:rsidRDefault="004A02EB" w:rsidP="009D4432">
      <w:pPr>
        <w:pStyle w:val="B3"/>
      </w:pPr>
      <w:r w:rsidRPr="00E27D23">
        <w:t>3&gt;</w:t>
      </w:r>
      <w:r w:rsidRPr="00E27D23">
        <w:tab/>
        <w:t xml:space="preserve">add a new entry for the received </w:t>
      </w:r>
      <w:r w:rsidRPr="00E27D23">
        <w:rPr>
          <w:i/>
        </w:rPr>
        <w:t>sl-MeasObject</w:t>
      </w:r>
      <w:r w:rsidRPr="00E27D23">
        <w:t xml:space="preserve"> to the </w:t>
      </w:r>
      <w:r w:rsidRPr="00E27D23">
        <w:rPr>
          <w:i/>
        </w:rPr>
        <w:t>sl-MeasObjectList</w:t>
      </w:r>
      <w:r w:rsidRPr="00E27D23">
        <w:t xml:space="preserve"> within </w:t>
      </w:r>
      <w:r w:rsidRPr="00E27D23">
        <w:rPr>
          <w:i/>
        </w:rPr>
        <w:t>VarMeasConfigSL</w:t>
      </w:r>
      <w:r w:rsidRPr="00E27D23">
        <w:t>.</w:t>
      </w:r>
    </w:p>
    <w:p w14:paraId="76CFBFFB" w14:textId="77777777" w:rsidR="004A02EB" w:rsidRPr="00E27D23" w:rsidRDefault="004A02EB" w:rsidP="009D4432">
      <w:r w:rsidRPr="00E27D23">
        <w:t>[TS 38.331, subclause 5.8.10.2.7]</w:t>
      </w:r>
    </w:p>
    <w:p w14:paraId="1B050316" w14:textId="77777777" w:rsidR="004A02EB" w:rsidRPr="00E27D23" w:rsidRDefault="004A02EB" w:rsidP="009D4432">
      <w:r w:rsidRPr="00E27D23">
        <w:t>The UE shall:</w:t>
      </w:r>
    </w:p>
    <w:p w14:paraId="2A54230F" w14:textId="77777777" w:rsidR="004A02EB" w:rsidRPr="00E27D23" w:rsidRDefault="004A02EB" w:rsidP="009D4432">
      <w:pPr>
        <w:pStyle w:val="B1"/>
      </w:pPr>
      <w:r w:rsidRPr="00E27D23">
        <w:t>1&gt;</w:t>
      </w:r>
      <w:r w:rsidRPr="00E27D23">
        <w:tab/>
        <w:t>for each sl-ReportConfigId included in the received sl-ReportConfigToAddModList:</w:t>
      </w:r>
    </w:p>
    <w:p w14:paraId="78D1B589" w14:textId="77777777" w:rsidR="004A02EB" w:rsidRPr="00E27D23" w:rsidRDefault="004A02EB" w:rsidP="009D4432">
      <w:pPr>
        <w:pStyle w:val="B2"/>
      </w:pPr>
      <w:r w:rsidRPr="00E27D23">
        <w:t>2&gt;</w:t>
      </w:r>
      <w:r w:rsidRPr="00E27D23">
        <w:tab/>
        <w:t xml:space="preserve">if an entry with the matching </w:t>
      </w:r>
      <w:r w:rsidRPr="00E27D23">
        <w:rPr>
          <w:i/>
        </w:rPr>
        <w:t>sl-ReportConfigId</w:t>
      </w:r>
      <w:r w:rsidRPr="00E27D23">
        <w:t xml:space="preserve"> exists in the </w:t>
      </w:r>
      <w:r w:rsidRPr="00E27D23">
        <w:rPr>
          <w:i/>
        </w:rPr>
        <w:t>sl-ReportConfigList</w:t>
      </w:r>
      <w:r w:rsidRPr="00E27D23">
        <w:t xml:space="preserve"> within the </w:t>
      </w:r>
      <w:r w:rsidRPr="00E27D23">
        <w:rPr>
          <w:i/>
        </w:rPr>
        <w:t>VarMeasConfigSL</w:t>
      </w:r>
      <w:r w:rsidRPr="00E27D23">
        <w:t>, for this entry:</w:t>
      </w:r>
    </w:p>
    <w:p w14:paraId="202E46BA" w14:textId="77777777" w:rsidR="004A02EB" w:rsidRPr="00E27D23" w:rsidRDefault="004A02EB" w:rsidP="009D4432">
      <w:pPr>
        <w:pStyle w:val="B3"/>
      </w:pPr>
      <w:r w:rsidRPr="00E27D23">
        <w:t>3&gt;</w:t>
      </w:r>
      <w:r w:rsidRPr="00E27D23">
        <w:tab/>
        <w:t xml:space="preserve">reconfigure the entry with the value received for this </w:t>
      </w:r>
      <w:r w:rsidRPr="00E27D23">
        <w:rPr>
          <w:i/>
        </w:rPr>
        <w:t>sl-ReportConfig</w:t>
      </w:r>
      <w:r w:rsidRPr="00E27D23">
        <w:t>;</w:t>
      </w:r>
    </w:p>
    <w:p w14:paraId="2A5C0E16" w14:textId="77777777" w:rsidR="004A02EB" w:rsidRPr="00E27D23" w:rsidRDefault="004A02EB" w:rsidP="009D4432">
      <w:pPr>
        <w:pStyle w:val="B3"/>
      </w:pPr>
      <w:r w:rsidRPr="00E27D23">
        <w:t>3&gt;</w:t>
      </w:r>
      <w:r w:rsidRPr="00E27D23">
        <w:tab/>
        <w:t xml:space="preserve">for each </w:t>
      </w:r>
      <w:r w:rsidRPr="00E27D23">
        <w:rPr>
          <w:i/>
        </w:rPr>
        <w:t>sl-MeasId</w:t>
      </w:r>
      <w:r w:rsidRPr="00E27D23">
        <w:t xml:space="preserve"> associated with this </w:t>
      </w:r>
      <w:r w:rsidRPr="00E27D23">
        <w:rPr>
          <w:i/>
        </w:rPr>
        <w:t>sl-ReportConfigId</w:t>
      </w:r>
      <w:r w:rsidRPr="00E27D23">
        <w:t xml:space="preserve"> included in the </w:t>
      </w:r>
      <w:r w:rsidRPr="00E27D23">
        <w:rPr>
          <w:i/>
        </w:rPr>
        <w:t>sl-MeasIdList</w:t>
      </w:r>
      <w:r w:rsidRPr="00E27D23">
        <w:t xml:space="preserve"> within the </w:t>
      </w:r>
      <w:r w:rsidRPr="00E27D23">
        <w:rPr>
          <w:i/>
        </w:rPr>
        <w:t>VarMeasConfigSL</w:t>
      </w:r>
      <w:r w:rsidRPr="00E27D23">
        <w:t>, if any:</w:t>
      </w:r>
    </w:p>
    <w:p w14:paraId="28952488" w14:textId="77777777" w:rsidR="004A02EB" w:rsidRPr="00E27D23" w:rsidRDefault="004A02EB" w:rsidP="009D4432">
      <w:pPr>
        <w:pStyle w:val="B4"/>
      </w:pPr>
      <w:r w:rsidRPr="00E27D23">
        <w:t>4&gt;</w:t>
      </w:r>
      <w:r w:rsidRPr="00E27D23">
        <w:tab/>
        <w:t xml:space="preserve">remove the measurement reporting entry for this </w:t>
      </w:r>
      <w:r w:rsidRPr="00E27D23">
        <w:rPr>
          <w:i/>
        </w:rPr>
        <w:t>sl-MeasId</w:t>
      </w:r>
      <w:r w:rsidRPr="00E27D23">
        <w:t xml:space="preserve"> from the </w:t>
      </w:r>
      <w:r w:rsidRPr="00E27D23">
        <w:rPr>
          <w:i/>
        </w:rPr>
        <w:t>VarMeasReportListSL</w:t>
      </w:r>
      <w:r w:rsidRPr="00E27D23">
        <w:t>, if included;</w:t>
      </w:r>
    </w:p>
    <w:p w14:paraId="7CA73445" w14:textId="77777777" w:rsidR="004A02EB" w:rsidRPr="00E27D23" w:rsidRDefault="004A02EB" w:rsidP="009D4432">
      <w:pPr>
        <w:pStyle w:val="B4"/>
      </w:pPr>
      <w:r w:rsidRPr="00E27D23">
        <w:t>4&gt;</w:t>
      </w:r>
      <w:r w:rsidRPr="00E27D23">
        <w:tab/>
        <w:t xml:space="preserve">stop the periodical reporting timer and reset the associated information (e.g. </w:t>
      </w:r>
      <w:r w:rsidRPr="00E27D23">
        <w:rPr>
          <w:i/>
        </w:rPr>
        <w:t>sl-TimeToTrigger</w:t>
      </w:r>
      <w:r w:rsidRPr="00E27D23">
        <w:t xml:space="preserve">) for this </w:t>
      </w:r>
      <w:r w:rsidRPr="00E27D23">
        <w:rPr>
          <w:i/>
        </w:rPr>
        <w:t>sl-MeasId</w:t>
      </w:r>
      <w:r w:rsidRPr="00E27D23">
        <w:t>;</w:t>
      </w:r>
    </w:p>
    <w:p w14:paraId="358D241E" w14:textId="77777777" w:rsidR="004A02EB" w:rsidRPr="00E27D23" w:rsidRDefault="004A02EB" w:rsidP="009D4432">
      <w:pPr>
        <w:pStyle w:val="B2"/>
      </w:pPr>
      <w:r w:rsidRPr="00E27D23">
        <w:t>2&gt;</w:t>
      </w:r>
      <w:r w:rsidRPr="00E27D23">
        <w:tab/>
        <w:t>else:</w:t>
      </w:r>
    </w:p>
    <w:p w14:paraId="02AF5FDB" w14:textId="77777777" w:rsidR="004A02EB" w:rsidRPr="00E27D23" w:rsidRDefault="004A02EB" w:rsidP="009D4432">
      <w:pPr>
        <w:pStyle w:val="B3"/>
      </w:pPr>
      <w:r w:rsidRPr="00E27D23">
        <w:t>3&gt;</w:t>
      </w:r>
      <w:r w:rsidRPr="00E27D23">
        <w:tab/>
        <w:t xml:space="preserve">add a new entry for the received </w:t>
      </w:r>
      <w:r w:rsidRPr="00E27D23">
        <w:rPr>
          <w:i/>
        </w:rPr>
        <w:t>sl-ReportConfig</w:t>
      </w:r>
      <w:r w:rsidRPr="00E27D23">
        <w:t xml:space="preserve"> to the </w:t>
      </w:r>
      <w:r w:rsidRPr="00E27D23">
        <w:rPr>
          <w:i/>
        </w:rPr>
        <w:t>sl-ReportConfigList</w:t>
      </w:r>
      <w:r w:rsidRPr="00E27D23">
        <w:t xml:space="preserve"> within the </w:t>
      </w:r>
      <w:r w:rsidRPr="00E27D23">
        <w:rPr>
          <w:i/>
        </w:rPr>
        <w:t>VarMeasConfigSL</w:t>
      </w:r>
      <w:r w:rsidRPr="00E27D23">
        <w:t>.</w:t>
      </w:r>
    </w:p>
    <w:p w14:paraId="1CFCF694" w14:textId="77777777" w:rsidR="004A02EB" w:rsidRPr="00E27D23" w:rsidRDefault="004A02EB" w:rsidP="009D4432">
      <w:r w:rsidRPr="00E27D23">
        <w:t>[TS 38.331, subclause 5.8.10.3.1]</w:t>
      </w:r>
    </w:p>
    <w:p w14:paraId="2F8C5114" w14:textId="77777777" w:rsidR="004A02EB" w:rsidRPr="00E27D23" w:rsidRDefault="004A02EB" w:rsidP="009D4432">
      <w:r w:rsidRPr="00E27D23">
        <w:t xml:space="preserve">A UE shall derive NR sidelink measurement results by measuring one or multiple DMRS associated </w:t>
      </w:r>
      <w:r w:rsidRPr="00E27D23">
        <w:rPr>
          <w:lang w:eastAsia="zh-CN"/>
        </w:rPr>
        <w:t xml:space="preserve">per PC5-RRC connection </w:t>
      </w:r>
      <w:r w:rsidRPr="00E27D23">
        <w:t>as configured by the peer UE associated, as described in 5.8.10.3.2. For all NR sidelink measurement results the UE applies the layer 3 filtering as specified in sub-clause 5.5.3.2, before using the measured results for evaluation of reporting criteria and measurement reporting. In this release, only NR sidelink RSRP can be configured as trigger quantity and reporting quantity.</w:t>
      </w:r>
    </w:p>
    <w:p w14:paraId="350F376B" w14:textId="77777777" w:rsidR="004A02EB" w:rsidRPr="00E27D23" w:rsidRDefault="004A02EB" w:rsidP="009D4432">
      <w:pPr>
        <w:rPr>
          <w:lang w:eastAsia="zh-CN"/>
        </w:rPr>
      </w:pPr>
      <w:r w:rsidRPr="00E27D23">
        <w:rPr>
          <w:lang w:eastAsia="zh-CN"/>
        </w:rPr>
        <w:t>The UE shall:</w:t>
      </w:r>
    </w:p>
    <w:p w14:paraId="23CDE4D5" w14:textId="77777777" w:rsidR="004A02EB" w:rsidRPr="00E27D23" w:rsidRDefault="004A02EB" w:rsidP="009D4432">
      <w:pPr>
        <w:pStyle w:val="B1"/>
      </w:pPr>
      <w:r w:rsidRPr="00E27D23">
        <w:t>1&gt;</w:t>
      </w:r>
      <w:r w:rsidRPr="00E27D23">
        <w:tab/>
        <w:t xml:space="preserve">for each </w:t>
      </w:r>
      <w:r w:rsidRPr="00E27D23">
        <w:rPr>
          <w:i/>
        </w:rPr>
        <w:t>sl-MeasId</w:t>
      </w:r>
      <w:r w:rsidRPr="00E27D23">
        <w:t xml:space="preserve"> included in the </w:t>
      </w:r>
      <w:r w:rsidRPr="00E27D23">
        <w:rPr>
          <w:i/>
        </w:rPr>
        <w:t>sl-MeasIdList</w:t>
      </w:r>
      <w:r w:rsidRPr="00E27D23">
        <w:t xml:space="preserve"> within </w:t>
      </w:r>
      <w:r w:rsidRPr="00E27D23">
        <w:rPr>
          <w:i/>
        </w:rPr>
        <w:t>VarMeasConfigSL</w:t>
      </w:r>
      <w:r w:rsidRPr="00E27D23">
        <w:t>:</w:t>
      </w:r>
    </w:p>
    <w:p w14:paraId="2CD07481" w14:textId="77777777" w:rsidR="004A02EB" w:rsidRPr="00E27D23" w:rsidRDefault="004A02EB" w:rsidP="009D4432">
      <w:pPr>
        <w:pStyle w:val="B2"/>
      </w:pPr>
      <w:r w:rsidRPr="00E27D23">
        <w:t>2&gt;</w:t>
      </w:r>
      <w:r w:rsidRPr="00E27D23">
        <w:tab/>
        <w:t xml:space="preserve">if the </w:t>
      </w:r>
      <w:r w:rsidRPr="00E27D23">
        <w:rPr>
          <w:i/>
        </w:rPr>
        <w:t>sl-MeasObject</w:t>
      </w:r>
      <w:r w:rsidRPr="00E27D23">
        <w:t xml:space="preserve"> is associated to NR sidelink and the </w:t>
      </w:r>
      <w:r w:rsidRPr="00E27D23">
        <w:rPr>
          <w:i/>
        </w:rPr>
        <w:t>sl-RS-Type</w:t>
      </w:r>
      <w:r w:rsidRPr="00E27D23">
        <w:t xml:space="preserve"> is set to </w:t>
      </w:r>
      <w:r w:rsidRPr="00E27D23">
        <w:rPr>
          <w:i/>
        </w:rPr>
        <w:t>dmrs</w:t>
      </w:r>
      <w:r w:rsidRPr="00E27D23">
        <w:t>:</w:t>
      </w:r>
    </w:p>
    <w:p w14:paraId="54124A62" w14:textId="77777777" w:rsidR="004A02EB" w:rsidRPr="00E27D23" w:rsidRDefault="004A02EB" w:rsidP="009D4432">
      <w:pPr>
        <w:pStyle w:val="B3"/>
      </w:pPr>
      <w:r w:rsidRPr="00E27D23">
        <w:t>3&gt;</w:t>
      </w:r>
      <w:r w:rsidRPr="00E27D23">
        <w:tab/>
        <w:t xml:space="preserve">derive the layer 3 filtered NR sidelink measurement result based on DMRS for the trigger quantity and each measurement quantity indicated in </w:t>
      </w:r>
      <w:r w:rsidRPr="00E27D23">
        <w:rPr>
          <w:i/>
        </w:rPr>
        <w:t>sl-ReportQuantity</w:t>
      </w:r>
      <w:r w:rsidRPr="00E27D23">
        <w:t xml:space="preserve"> using parameters from the associated </w:t>
      </w:r>
      <w:r w:rsidRPr="00E27D23">
        <w:rPr>
          <w:i/>
        </w:rPr>
        <w:t>sl-MeasObject</w:t>
      </w:r>
      <w:r w:rsidRPr="00E27D23">
        <w:t>, as described in 5.8.10.3.2.</w:t>
      </w:r>
    </w:p>
    <w:p w14:paraId="5CBC836B" w14:textId="77777777" w:rsidR="004A02EB" w:rsidRPr="00E27D23" w:rsidRDefault="004A02EB" w:rsidP="009D4432">
      <w:pPr>
        <w:pStyle w:val="B2"/>
      </w:pPr>
      <w:r w:rsidRPr="00E27D23">
        <w:t>2&gt;</w:t>
      </w:r>
      <w:r w:rsidRPr="00E27D23">
        <w:tab/>
        <w:t>perform the evaluation of reporting criteria as specified in 5.8.10.4.</w:t>
      </w:r>
    </w:p>
    <w:p w14:paraId="470A7657" w14:textId="77777777" w:rsidR="004A02EB" w:rsidRPr="00E27D23" w:rsidRDefault="004A02EB" w:rsidP="009D4432">
      <w:r w:rsidRPr="00E27D23">
        <w:t>[TS 38.331, subclause 5.8.10.3.2]</w:t>
      </w:r>
    </w:p>
    <w:p w14:paraId="776AB29B" w14:textId="77777777" w:rsidR="004A02EB" w:rsidRPr="00E27D23" w:rsidRDefault="004A02EB" w:rsidP="009D4432">
      <w:r w:rsidRPr="00E27D23">
        <w:t>The UE may</w:t>
      </w:r>
      <w:bookmarkStart w:id="11" w:name="OLE_LINK200"/>
      <w:r w:rsidRPr="00E27D23">
        <w:t xml:space="preserve"> be configured by the peer UE associated to derive NR sidelink RSRP measurement results </w:t>
      </w:r>
      <w:r w:rsidRPr="00E27D23">
        <w:rPr>
          <w:lang w:eastAsia="zh-CN"/>
        </w:rPr>
        <w:t>per PC5-RRC connection</w:t>
      </w:r>
      <w:r w:rsidRPr="00E27D23">
        <w:t xml:space="preserve"> associated to the NR sidelink measurement objects based on parameters configured in the </w:t>
      </w:r>
      <w:r w:rsidRPr="00E27D23">
        <w:rPr>
          <w:i/>
        </w:rPr>
        <w:t>sl-MeasObject</w:t>
      </w:r>
      <w:r w:rsidRPr="00E27D23">
        <w:t xml:space="preserve"> and in the </w:t>
      </w:r>
      <w:r w:rsidRPr="00E27D23">
        <w:rPr>
          <w:i/>
        </w:rPr>
        <w:t>sl-ReportConfig</w:t>
      </w:r>
      <w:r w:rsidRPr="00E27D23">
        <w:t>.</w:t>
      </w:r>
    </w:p>
    <w:p w14:paraId="5352DDB1" w14:textId="77777777" w:rsidR="004A02EB" w:rsidRPr="00E27D23" w:rsidRDefault="004A02EB" w:rsidP="009D4432">
      <w:r w:rsidRPr="00E27D23">
        <w:t>The UE shall:</w:t>
      </w:r>
    </w:p>
    <w:bookmarkEnd w:id="11"/>
    <w:p w14:paraId="2D0FB308" w14:textId="77777777" w:rsidR="004A02EB" w:rsidRPr="00E27D23" w:rsidRDefault="004A02EB" w:rsidP="009D4432">
      <w:pPr>
        <w:pStyle w:val="B1"/>
      </w:pPr>
      <w:r w:rsidRPr="00E27D23">
        <w:t>1&gt;</w:t>
      </w:r>
      <w:r w:rsidRPr="00E27D23">
        <w:tab/>
        <w:t>for each NR sidelink measurement quantity to be derived based on NR sidelink DMRS:</w:t>
      </w:r>
    </w:p>
    <w:p w14:paraId="4E540AAE" w14:textId="77777777" w:rsidR="004A02EB" w:rsidRPr="00E27D23" w:rsidRDefault="004A02EB" w:rsidP="009D4432">
      <w:pPr>
        <w:pStyle w:val="B2"/>
      </w:pPr>
      <w:r w:rsidRPr="00E27D23">
        <w:t>2&gt;</w:t>
      </w:r>
      <w:r w:rsidRPr="00E27D23">
        <w:tab/>
        <w:t xml:space="preserve">derive the corresponding measurement of NR sidelink frequency indicated quantity based on DMRS as described in TS 38.215 [9] in the concerned </w:t>
      </w:r>
      <w:r w:rsidRPr="00E27D23">
        <w:rPr>
          <w:i/>
        </w:rPr>
        <w:t>sl-MeasObject</w:t>
      </w:r>
      <w:r w:rsidRPr="00E27D23">
        <w:t>;</w:t>
      </w:r>
    </w:p>
    <w:p w14:paraId="092A87B6" w14:textId="77777777" w:rsidR="004A02EB" w:rsidRPr="00E27D23" w:rsidRDefault="004A02EB" w:rsidP="009D4432">
      <w:pPr>
        <w:pStyle w:val="B2"/>
      </w:pPr>
      <w:r w:rsidRPr="00E27D23">
        <w:t>2&gt;</w:t>
      </w:r>
      <w:r w:rsidRPr="00E27D23">
        <w:tab/>
        <w:t>apply layer 3 filtering as described in 5.5.3.2;</w:t>
      </w:r>
    </w:p>
    <w:p w14:paraId="3FA50412" w14:textId="77777777" w:rsidR="004A02EB" w:rsidRPr="00E27D23" w:rsidRDefault="004A02EB" w:rsidP="009D4432">
      <w:r w:rsidRPr="00E27D23">
        <w:t>[TS 38.331, subclause 5.8.10.4.1]</w:t>
      </w:r>
    </w:p>
    <w:p w14:paraId="3899EDCC" w14:textId="77777777" w:rsidR="004A02EB" w:rsidRPr="00E27D23" w:rsidRDefault="004A02EB" w:rsidP="009D4432">
      <w:pPr>
        <w:rPr>
          <w:lang w:eastAsia="zh-CN"/>
        </w:rPr>
      </w:pPr>
      <w:r w:rsidRPr="00E27D23">
        <w:rPr>
          <w:lang w:eastAsia="zh-CN"/>
        </w:rPr>
        <w:t>The UE shall:</w:t>
      </w:r>
    </w:p>
    <w:p w14:paraId="04447AFD" w14:textId="77777777" w:rsidR="004A02EB" w:rsidRPr="00E27D23" w:rsidRDefault="004A02EB" w:rsidP="009D4432">
      <w:pPr>
        <w:pStyle w:val="B1"/>
      </w:pPr>
      <w:r w:rsidRPr="00E27D23">
        <w:t>1&gt;</w:t>
      </w:r>
      <w:r w:rsidRPr="00E27D23">
        <w:tab/>
        <w:t xml:space="preserve">for each </w:t>
      </w:r>
      <w:r w:rsidRPr="00E27D23">
        <w:rPr>
          <w:i/>
        </w:rPr>
        <w:t>sl-MeasId</w:t>
      </w:r>
      <w:r w:rsidRPr="00E27D23">
        <w:t xml:space="preserve"> included in the </w:t>
      </w:r>
      <w:r w:rsidRPr="00E27D23">
        <w:rPr>
          <w:i/>
        </w:rPr>
        <w:t>sl-MeasIdList</w:t>
      </w:r>
      <w:r w:rsidRPr="00E27D23">
        <w:t xml:space="preserve"> within </w:t>
      </w:r>
      <w:r w:rsidRPr="00E27D23">
        <w:rPr>
          <w:i/>
        </w:rPr>
        <w:t>VarMeasConfigSL</w:t>
      </w:r>
      <w:r w:rsidRPr="00E27D23">
        <w:t>:</w:t>
      </w:r>
    </w:p>
    <w:p w14:paraId="522EE126" w14:textId="77777777" w:rsidR="004A02EB" w:rsidRPr="00E27D23" w:rsidRDefault="004A02EB" w:rsidP="009D4432">
      <w:pPr>
        <w:pStyle w:val="B2"/>
      </w:pPr>
      <w:r w:rsidRPr="00E27D23">
        <w:t>…</w:t>
      </w:r>
    </w:p>
    <w:p w14:paraId="6B805335" w14:textId="77777777" w:rsidR="004A02EB" w:rsidRPr="00E27D23" w:rsidRDefault="004A02EB" w:rsidP="009D4432">
      <w:pPr>
        <w:pStyle w:val="B2"/>
      </w:pPr>
      <w:r w:rsidRPr="00E27D23">
        <w:t>2&gt;</w:t>
      </w:r>
      <w:r w:rsidRPr="00E27D23">
        <w:tab/>
        <w:t xml:space="preserve">if </w:t>
      </w:r>
      <w:r w:rsidRPr="00E27D23">
        <w:rPr>
          <w:i/>
        </w:rPr>
        <w:t xml:space="preserve">sl-ReportType </w:t>
      </w:r>
      <w:r w:rsidRPr="00E27D23">
        <w:t xml:space="preserve">is set to </w:t>
      </w:r>
      <w:r w:rsidRPr="00E27D23">
        <w:rPr>
          <w:i/>
        </w:rPr>
        <w:t xml:space="preserve">sl-Periodical </w:t>
      </w:r>
      <w:r w:rsidRPr="00E27D23">
        <w:t>and if a (first) NR sidelink measurement result is available:</w:t>
      </w:r>
    </w:p>
    <w:p w14:paraId="35050161" w14:textId="77777777" w:rsidR="004A02EB" w:rsidRPr="00E27D23" w:rsidRDefault="004A02EB" w:rsidP="009D4432">
      <w:pPr>
        <w:pStyle w:val="B3"/>
      </w:pPr>
      <w:r w:rsidRPr="00E27D23">
        <w:t>3&gt;</w:t>
      </w:r>
      <w:r w:rsidRPr="00E27D23">
        <w:tab/>
        <w:t xml:space="preserve">include a NR sidelink measurement reporting entry within the </w:t>
      </w:r>
      <w:r w:rsidRPr="00E27D23">
        <w:rPr>
          <w:i/>
        </w:rPr>
        <w:t>VarMeasReportListSL</w:t>
      </w:r>
      <w:r w:rsidRPr="00E27D23">
        <w:t xml:space="preserve"> for this </w:t>
      </w:r>
      <w:r w:rsidRPr="00E27D23">
        <w:rPr>
          <w:i/>
        </w:rPr>
        <w:t>sl-MeasId</w:t>
      </w:r>
      <w:r w:rsidRPr="00E27D23">
        <w:t>;</w:t>
      </w:r>
    </w:p>
    <w:p w14:paraId="1C12BA16" w14:textId="77777777" w:rsidR="004A02EB" w:rsidRPr="00E27D23" w:rsidRDefault="004A02EB" w:rsidP="009D4432">
      <w:pPr>
        <w:pStyle w:val="B3"/>
      </w:pPr>
      <w:r w:rsidRPr="00E27D23">
        <w:t>3&gt;</w:t>
      </w:r>
      <w:r w:rsidRPr="00E27D23">
        <w:tab/>
        <w:t xml:space="preserve">set the </w:t>
      </w:r>
      <w:bookmarkStart w:id="12" w:name="OLE_LINK257"/>
      <w:r w:rsidRPr="00E27D23">
        <w:t>sl-NumberOfReportsSent</w:t>
      </w:r>
      <w:bookmarkEnd w:id="12"/>
      <w:r w:rsidRPr="00E27D23">
        <w:t xml:space="preserve"> defined within the VarMeasReportListSL for this sl-MeasId to 0;</w:t>
      </w:r>
    </w:p>
    <w:p w14:paraId="15799B49" w14:textId="77777777" w:rsidR="004A02EB" w:rsidRPr="00E27D23" w:rsidRDefault="004A02EB" w:rsidP="009D4432">
      <w:pPr>
        <w:pStyle w:val="B3"/>
      </w:pPr>
      <w:r w:rsidRPr="00E27D23">
        <w:t>3&gt;</w:t>
      </w:r>
      <w:r w:rsidRPr="00E27D23">
        <w:tab/>
        <w:t xml:space="preserve">initiate the NR sidelink measurement reporting procedure, </w:t>
      </w:r>
      <w:bookmarkStart w:id="13" w:name="OLE_LINK204"/>
      <w:r w:rsidRPr="00E27D23">
        <w:t>as specified in 5.8.10.5</w:t>
      </w:r>
      <w:bookmarkEnd w:id="13"/>
      <w:r w:rsidRPr="00E27D23">
        <w:t xml:space="preserve">, immediately after the quantity to </w:t>
      </w:r>
      <w:bookmarkStart w:id="14" w:name="OLE_LINK258"/>
      <w:r w:rsidRPr="00E27D23">
        <w:t xml:space="preserve">be reported </w:t>
      </w:r>
      <w:bookmarkEnd w:id="14"/>
      <w:r w:rsidRPr="00E27D23">
        <w:t>becomes available for the NR sidelink frequency:</w:t>
      </w:r>
    </w:p>
    <w:p w14:paraId="75470952" w14:textId="77777777" w:rsidR="004A02EB" w:rsidRPr="00E27D23" w:rsidRDefault="004A02EB" w:rsidP="009D4432">
      <w:pPr>
        <w:pStyle w:val="B2"/>
      </w:pPr>
      <w:r w:rsidRPr="00E27D23">
        <w:t>2&gt;</w:t>
      </w:r>
      <w:r w:rsidRPr="00E27D23">
        <w:tab/>
        <w:t xml:space="preserve">upon expiry of the periodical reporting timer for this </w:t>
      </w:r>
      <w:r w:rsidRPr="00E27D23">
        <w:rPr>
          <w:i/>
        </w:rPr>
        <w:t>sl-MeasId</w:t>
      </w:r>
      <w:r w:rsidRPr="00E27D23">
        <w:t>:</w:t>
      </w:r>
    </w:p>
    <w:p w14:paraId="413D8BC5" w14:textId="77777777" w:rsidR="004A02EB" w:rsidRPr="00E27D23" w:rsidRDefault="004A02EB" w:rsidP="009D4432">
      <w:pPr>
        <w:pStyle w:val="B3"/>
      </w:pPr>
      <w:r w:rsidRPr="00E27D23">
        <w:t>3&gt;</w:t>
      </w:r>
      <w:r w:rsidRPr="00E27D23">
        <w:tab/>
        <w:t>initiate the NR sidelink measurement reporting procedure, as specified in 5.8.10.5.</w:t>
      </w:r>
    </w:p>
    <w:p w14:paraId="7127DD81" w14:textId="77777777" w:rsidR="004A02EB" w:rsidRPr="00E27D23" w:rsidRDefault="004A02EB" w:rsidP="009D4432">
      <w:r w:rsidRPr="00E27D23">
        <w:t>[TS 38.331, subclause 5.8.10.5.1]</w:t>
      </w:r>
    </w:p>
    <w:p w14:paraId="21698F02" w14:textId="77777777" w:rsidR="004A02EB" w:rsidRPr="00E27D23" w:rsidRDefault="004A02EB" w:rsidP="009D4432">
      <w:pPr>
        <w:pStyle w:val="TH"/>
      </w:pPr>
      <w:r w:rsidRPr="00E27D23">
        <w:rPr>
          <w:rFonts w:eastAsia="SimSun"/>
        </w:rPr>
        <w:object w:dxaOrig="3920" w:dyaOrig="1640" w14:anchorId="026C9D60">
          <v:shape id="_x0000_i1030" type="#_x0000_t75" style="width:195.9pt;height:81.9pt" o:ole="">
            <v:imagedata r:id="rId17" o:title=""/>
          </v:shape>
          <o:OLEObject Type="Embed" ProgID="Mscgen.Chart" ShapeID="_x0000_i1030" DrawAspect="Content" ObjectID="_1781669851" r:id="rId18"/>
        </w:object>
      </w:r>
    </w:p>
    <w:p w14:paraId="699FFDFD" w14:textId="77777777" w:rsidR="004A02EB" w:rsidRPr="00E27D23" w:rsidRDefault="004A02EB" w:rsidP="009D4432">
      <w:pPr>
        <w:pStyle w:val="TF"/>
      </w:pPr>
      <w:r w:rsidRPr="00E27D23">
        <w:t>Figure 5.8.10.5.1-1: NR sidelink measurement reporting</w:t>
      </w:r>
    </w:p>
    <w:p w14:paraId="39DFD0F1" w14:textId="77777777" w:rsidR="004A02EB" w:rsidRPr="00E27D23" w:rsidRDefault="004A02EB" w:rsidP="009D4432">
      <w:r w:rsidRPr="00E27D23">
        <w:t>The purpose of this procedure is to transfer measurement results from the UE to the peer UE associated.</w:t>
      </w:r>
    </w:p>
    <w:p w14:paraId="5A5F74F5" w14:textId="77777777" w:rsidR="004A02EB" w:rsidRPr="00E27D23" w:rsidRDefault="004A02EB" w:rsidP="009D4432">
      <w:r w:rsidRPr="00E27D23">
        <w:t xml:space="preserve">For the </w:t>
      </w:r>
      <w:r w:rsidRPr="00E27D23">
        <w:rPr>
          <w:i/>
        </w:rPr>
        <w:t>sl-MeasId</w:t>
      </w:r>
      <w:r w:rsidRPr="00E27D23">
        <w:t xml:space="preserve"> for which the NR </w:t>
      </w:r>
      <w:bookmarkStart w:id="15" w:name="OLE_LINK259"/>
      <w:r w:rsidRPr="00E27D23">
        <w:t xml:space="preserve">sidelink measurement reporting procedure was triggered, the UE shall set the </w:t>
      </w:r>
      <w:r w:rsidRPr="00E27D23">
        <w:rPr>
          <w:i/>
        </w:rPr>
        <w:t>sl-MeasResults</w:t>
      </w:r>
      <w:r w:rsidRPr="00E27D23">
        <w:t xml:space="preserve"> within the </w:t>
      </w:r>
      <w:bookmarkStart w:id="16" w:name="OLE_LINK260"/>
      <w:r w:rsidRPr="00E27D23">
        <w:rPr>
          <w:i/>
        </w:rPr>
        <w:t>MeasurementReportSidelink</w:t>
      </w:r>
      <w:bookmarkEnd w:id="16"/>
      <w:r w:rsidRPr="00E27D23">
        <w:rPr>
          <w:i/>
        </w:rPr>
        <w:t xml:space="preserve"> </w:t>
      </w:r>
      <w:r w:rsidRPr="00E27D23">
        <w:t>message as follows:</w:t>
      </w:r>
    </w:p>
    <w:bookmarkEnd w:id="15"/>
    <w:p w14:paraId="1B16B8D1" w14:textId="77777777" w:rsidR="004A02EB" w:rsidRPr="00E27D23" w:rsidRDefault="004A02EB" w:rsidP="009D4432">
      <w:pPr>
        <w:pStyle w:val="B1"/>
      </w:pPr>
      <w:r w:rsidRPr="00E27D23">
        <w:t>1&gt;</w:t>
      </w:r>
      <w:r w:rsidRPr="00E27D23">
        <w:tab/>
        <w:t xml:space="preserve">set the </w:t>
      </w:r>
      <w:r w:rsidRPr="00E27D23">
        <w:rPr>
          <w:i/>
        </w:rPr>
        <w:t>sl-MeasId</w:t>
      </w:r>
      <w:r w:rsidRPr="00E27D23">
        <w:t xml:space="preserve"> to the measurement identity that triggered the NR sidelink measurement reporting;</w:t>
      </w:r>
    </w:p>
    <w:p w14:paraId="51BCED49" w14:textId="77777777" w:rsidR="004A02EB" w:rsidRPr="00E27D23" w:rsidRDefault="004A02EB" w:rsidP="009D4432">
      <w:pPr>
        <w:pStyle w:val="B1"/>
        <w:rPr>
          <w:rFonts w:eastAsia="MS PGothic"/>
        </w:rPr>
      </w:pPr>
      <w:r w:rsidRPr="00E27D23">
        <w:rPr>
          <w:rFonts w:eastAsia="MS PGothic"/>
        </w:rPr>
        <w:t>1&gt;</w:t>
      </w:r>
      <w:r w:rsidRPr="00E27D23">
        <w:rPr>
          <w:rFonts w:eastAsia="MS PGothic"/>
        </w:rPr>
        <w:tab/>
        <w:t xml:space="preserve">if the </w:t>
      </w:r>
      <w:r w:rsidRPr="00E27D23">
        <w:rPr>
          <w:rFonts w:eastAsia="MS PGothic"/>
          <w:i/>
        </w:rPr>
        <w:t>sl-ReportConfig</w:t>
      </w:r>
      <w:r w:rsidRPr="00E27D23">
        <w:rPr>
          <w:rFonts w:eastAsia="MS PGothic"/>
        </w:rPr>
        <w:t xml:space="preserve"> associated with the </w:t>
      </w:r>
      <w:r w:rsidRPr="00E27D23">
        <w:rPr>
          <w:rFonts w:eastAsia="MS PGothic"/>
          <w:i/>
        </w:rPr>
        <w:t>sl-MeasId</w:t>
      </w:r>
      <w:r w:rsidRPr="00E27D23">
        <w:rPr>
          <w:rFonts w:eastAsia="MS PGothic"/>
        </w:rPr>
        <w:t xml:space="preserve"> that triggered the NR sidelink measurement reporting is set to </w:t>
      </w:r>
      <w:r w:rsidRPr="00E27D23">
        <w:rPr>
          <w:rFonts w:eastAsia="MS PGothic"/>
          <w:i/>
        </w:rPr>
        <w:t>sl-EventTriggered</w:t>
      </w:r>
      <w:r w:rsidRPr="00E27D23">
        <w:rPr>
          <w:rFonts w:eastAsia="MS PGothic"/>
        </w:rPr>
        <w:t xml:space="preserve"> or </w:t>
      </w:r>
      <w:r w:rsidRPr="00E27D23">
        <w:rPr>
          <w:i/>
        </w:rPr>
        <w:t>sl-Periodical</w:t>
      </w:r>
      <w:r w:rsidRPr="00E27D23">
        <w:rPr>
          <w:rFonts w:eastAsia="MS PGothic"/>
        </w:rPr>
        <w:t>:</w:t>
      </w:r>
    </w:p>
    <w:p w14:paraId="57E7EEAC" w14:textId="77777777" w:rsidR="004A02EB" w:rsidRPr="00E27D23" w:rsidRDefault="004A02EB" w:rsidP="009D4432">
      <w:pPr>
        <w:pStyle w:val="B2"/>
        <w:rPr>
          <w:rFonts w:eastAsia="SimSun"/>
        </w:rPr>
      </w:pPr>
      <w:r w:rsidRPr="00E27D23">
        <w:t>2&gt;</w:t>
      </w:r>
      <w:r w:rsidRPr="00E27D23">
        <w:tab/>
        <w:t xml:space="preserve">set </w:t>
      </w:r>
      <w:r w:rsidRPr="00E27D23">
        <w:rPr>
          <w:i/>
        </w:rPr>
        <w:t>sl-ResultDMRS</w:t>
      </w:r>
      <w:r w:rsidRPr="00E27D23">
        <w:t xml:space="preserve"> within </w:t>
      </w:r>
      <w:r w:rsidRPr="00E27D23">
        <w:rPr>
          <w:i/>
        </w:rPr>
        <w:t>sl-MeasResult</w:t>
      </w:r>
      <w:r w:rsidRPr="00E27D23">
        <w:t xml:space="preserve"> to include the NR sidelink DMRS based quantity indicated in the </w:t>
      </w:r>
      <w:r w:rsidRPr="00E27D23">
        <w:rPr>
          <w:i/>
        </w:rPr>
        <w:t>sl-ReportQuantity</w:t>
      </w:r>
      <w:r w:rsidRPr="00E27D23">
        <w:t xml:space="preserve"> within the concerned </w:t>
      </w:r>
      <w:r w:rsidRPr="00E27D23">
        <w:rPr>
          <w:i/>
        </w:rPr>
        <w:t>sl-ReportConfig</w:t>
      </w:r>
      <w:r w:rsidRPr="00E27D23">
        <w:t>;</w:t>
      </w:r>
    </w:p>
    <w:p w14:paraId="77BC1E90" w14:textId="77777777" w:rsidR="004A02EB" w:rsidRPr="00E27D23" w:rsidRDefault="004A02EB" w:rsidP="009D4432">
      <w:pPr>
        <w:pStyle w:val="B1"/>
      </w:pPr>
      <w:r w:rsidRPr="00E27D23">
        <w:t>1&gt;</w:t>
      </w:r>
      <w:r w:rsidRPr="00E27D23">
        <w:tab/>
        <w:t xml:space="preserve">increment the </w:t>
      </w:r>
      <w:r w:rsidRPr="00E27D23">
        <w:rPr>
          <w:i/>
        </w:rPr>
        <w:t>sl-NumberOfReportsSent</w:t>
      </w:r>
      <w:r w:rsidRPr="00E27D23">
        <w:t xml:space="preserve"> as defined within the </w:t>
      </w:r>
      <w:r w:rsidRPr="00E27D23">
        <w:rPr>
          <w:i/>
        </w:rPr>
        <w:t>VarMeasReportListSSL</w:t>
      </w:r>
      <w:r w:rsidRPr="00E27D23">
        <w:t xml:space="preserve"> for this </w:t>
      </w:r>
      <w:r w:rsidRPr="00E27D23">
        <w:rPr>
          <w:i/>
        </w:rPr>
        <w:t>sl-MeasId</w:t>
      </w:r>
      <w:r w:rsidRPr="00E27D23">
        <w:t xml:space="preserve"> by 1;</w:t>
      </w:r>
    </w:p>
    <w:p w14:paraId="06ED719A" w14:textId="77777777" w:rsidR="004A02EB" w:rsidRPr="00E27D23" w:rsidRDefault="004A02EB" w:rsidP="009D4432">
      <w:pPr>
        <w:pStyle w:val="B1"/>
      </w:pPr>
      <w:r w:rsidRPr="00E27D23">
        <w:t>1&gt;</w:t>
      </w:r>
      <w:r w:rsidRPr="00E27D23">
        <w:tab/>
        <w:t>stop the periodical reporting timer, if running;</w:t>
      </w:r>
    </w:p>
    <w:p w14:paraId="5E2BDB03" w14:textId="77777777" w:rsidR="004A02EB" w:rsidRPr="00E27D23" w:rsidRDefault="004A02EB" w:rsidP="009D4432">
      <w:pPr>
        <w:pStyle w:val="B1"/>
      </w:pPr>
      <w:r w:rsidRPr="00E27D23">
        <w:t>1&gt;</w:t>
      </w:r>
      <w:r w:rsidRPr="00E27D23">
        <w:tab/>
        <w:t>i</w:t>
      </w:r>
      <w:bookmarkStart w:id="17" w:name="OLE_LINK263"/>
      <w:r w:rsidRPr="00E27D23">
        <w:t xml:space="preserve">f the </w:t>
      </w:r>
      <w:r w:rsidRPr="00E27D23">
        <w:rPr>
          <w:i/>
        </w:rPr>
        <w:t>sl-NumberOfReportsSent</w:t>
      </w:r>
      <w:r w:rsidRPr="00E27D23">
        <w:t xml:space="preserve"> as defined within the </w:t>
      </w:r>
      <w:r w:rsidRPr="00E27D23">
        <w:rPr>
          <w:i/>
        </w:rPr>
        <w:t>VarMeasReportListSL</w:t>
      </w:r>
      <w:r w:rsidRPr="00E27D23">
        <w:t xml:space="preserve"> for this </w:t>
      </w:r>
      <w:r w:rsidRPr="00E27D23">
        <w:rPr>
          <w:i/>
        </w:rPr>
        <w:t>sl-MeasId</w:t>
      </w:r>
      <w:r w:rsidRPr="00E27D23">
        <w:t xml:space="preserve"> is less than the </w:t>
      </w:r>
      <w:bookmarkStart w:id="18" w:name="OLE_LINK261"/>
      <w:r w:rsidRPr="00E27D23">
        <w:rPr>
          <w:i/>
        </w:rPr>
        <w:t>sl-ReportAmount</w:t>
      </w:r>
      <w:bookmarkEnd w:id="18"/>
      <w:r w:rsidRPr="00E27D23">
        <w:t xml:space="preserve"> as defined within the corresponding </w:t>
      </w:r>
      <w:r w:rsidRPr="00E27D23">
        <w:rPr>
          <w:i/>
        </w:rPr>
        <w:t>sl-ReportConfig</w:t>
      </w:r>
      <w:r w:rsidRPr="00E27D23">
        <w:t xml:space="preserve"> for this </w:t>
      </w:r>
      <w:r w:rsidRPr="00E27D23">
        <w:rPr>
          <w:i/>
        </w:rPr>
        <w:t>sl-MeasId</w:t>
      </w:r>
      <w:r w:rsidRPr="00E27D23">
        <w:t>:</w:t>
      </w:r>
    </w:p>
    <w:bookmarkEnd w:id="17"/>
    <w:p w14:paraId="537DF986" w14:textId="77777777" w:rsidR="004A02EB" w:rsidRPr="00E27D23" w:rsidRDefault="004A02EB" w:rsidP="009D4432">
      <w:pPr>
        <w:pStyle w:val="B2"/>
      </w:pPr>
      <w:r w:rsidRPr="00E27D23">
        <w:t>2&gt;</w:t>
      </w:r>
      <w:r w:rsidRPr="00E27D23">
        <w:tab/>
        <w:t xml:space="preserve">start the periodical reporting timer with the value of </w:t>
      </w:r>
      <w:bookmarkStart w:id="19" w:name="OLE_LINK276"/>
      <w:r w:rsidRPr="00E27D23">
        <w:rPr>
          <w:i/>
        </w:rPr>
        <w:t>sl-ReportInterval</w:t>
      </w:r>
      <w:r w:rsidRPr="00E27D23">
        <w:t xml:space="preserve"> </w:t>
      </w:r>
      <w:bookmarkEnd w:id="19"/>
      <w:r w:rsidRPr="00E27D23">
        <w:t xml:space="preserve">as defined within the corresponding </w:t>
      </w:r>
      <w:r w:rsidRPr="00E27D23">
        <w:rPr>
          <w:i/>
        </w:rPr>
        <w:t>sl-ReportConfig</w:t>
      </w:r>
      <w:r w:rsidRPr="00E27D23">
        <w:t xml:space="preserve"> for this </w:t>
      </w:r>
      <w:r w:rsidRPr="00E27D23">
        <w:rPr>
          <w:i/>
        </w:rPr>
        <w:t>sl-MeasId</w:t>
      </w:r>
      <w:r w:rsidRPr="00E27D23">
        <w:t>;</w:t>
      </w:r>
    </w:p>
    <w:p w14:paraId="22DA780D" w14:textId="77777777" w:rsidR="004A02EB" w:rsidRPr="00E27D23" w:rsidRDefault="004A02EB" w:rsidP="009D4432">
      <w:pPr>
        <w:pStyle w:val="B1"/>
      </w:pPr>
      <w:r w:rsidRPr="00E27D23">
        <w:t>1&gt;</w:t>
      </w:r>
      <w:r w:rsidRPr="00E27D23">
        <w:tab/>
        <w:t>else:</w:t>
      </w:r>
    </w:p>
    <w:p w14:paraId="323C538E" w14:textId="77777777" w:rsidR="004A02EB" w:rsidRPr="00E27D23" w:rsidRDefault="004A02EB" w:rsidP="009D4432">
      <w:pPr>
        <w:pStyle w:val="B2"/>
      </w:pPr>
      <w:r w:rsidRPr="00E27D23">
        <w:t>2&gt;</w:t>
      </w:r>
      <w:r w:rsidRPr="00E27D23">
        <w:tab/>
        <w:t>if the sl-ReportType is set to sl-Periodical:</w:t>
      </w:r>
    </w:p>
    <w:p w14:paraId="4F5E3757" w14:textId="77777777" w:rsidR="004A02EB" w:rsidRPr="00E27D23" w:rsidRDefault="004A02EB" w:rsidP="009D4432">
      <w:pPr>
        <w:pStyle w:val="B3"/>
      </w:pPr>
      <w:r w:rsidRPr="00E27D23">
        <w:t>3&gt;</w:t>
      </w:r>
      <w:r w:rsidRPr="00E27D23">
        <w:tab/>
        <w:t xml:space="preserve">remove the entry within the </w:t>
      </w:r>
      <w:r w:rsidRPr="00E27D23">
        <w:rPr>
          <w:i/>
        </w:rPr>
        <w:t>VarMeasReportListSL</w:t>
      </w:r>
      <w:r w:rsidRPr="00E27D23">
        <w:t xml:space="preserve"> for this </w:t>
      </w:r>
      <w:r w:rsidRPr="00E27D23">
        <w:rPr>
          <w:i/>
        </w:rPr>
        <w:t>sl-MeasId</w:t>
      </w:r>
      <w:r w:rsidRPr="00E27D23">
        <w:t>;</w:t>
      </w:r>
    </w:p>
    <w:p w14:paraId="6C7DECC1" w14:textId="77777777" w:rsidR="004A02EB" w:rsidRPr="00E27D23" w:rsidRDefault="004A02EB" w:rsidP="009D4432">
      <w:pPr>
        <w:pStyle w:val="B3"/>
      </w:pPr>
      <w:r w:rsidRPr="00E27D23">
        <w:t>3&gt;</w:t>
      </w:r>
      <w:r w:rsidRPr="00E27D23">
        <w:tab/>
        <w:t>remove this sl-MeasId from the sl-MeasIdList within VarMeasConfigSL;</w:t>
      </w:r>
    </w:p>
    <w:p w14:paraId="35F09463" w14:textId="77777777" w:rsidR="004A02EB" w:rsidRPr="00E27D23" w:rsidRDefault="004A02EB" w:rsidP="009D4432">
      <w:pPr>
        <w:pStyle w:val="B1"/>
      </w:pPr>
      <w:r w:rsidRPr="00E27D23">
        <w:t>1&gt;</w:t>
      </w:r>
      <w:r w:rsidRPr="00E27D23">
        <w:tab/>
        <w:t xml:space="preserve">submit the </w:t>
      </w:r>
      <w:r w:rsidRPr="00E27D23">
        <w:rPr>
          <w:i/>
        </w:rPr>
        <w:t>MeasurementReportSidelink</w:t>
      </w:r>
      <w:r w:rsidRPr="00E27D23">
        <w:t xml:space="preserve"> message to lower layers for transmission, upon which the procedure ends.</w:t>
      </w:r>
    </w:p>
    <w:p w14:paraId="69795F92" w14:textId="77777777" w:rsidR="004A02EB" w:rsidRPr="00E27D23" w:rsidRDefault="004A02EB" w:rsidP="004A02EB">
      <w:pPr>
        <w:pStyle w:val="H6"/>
      </w:pPr>
      <w:r w:rsidRPr="00E27D23">
        <w:rPr>
          <w:lang w:eastAsia="zh-CN"/>
        </w:rPr>
        <w:t>12.1.3.3</w:t>
      </w:r>
      <w:r w:rsidRPr="00E27D23">
        <w:t>.3</w:t>
      </w:r>
      <w:r w:rsidRPr="00E27D23">
        <w:tab/>
        <w:t>Test description</w:t>
      </w:r>
    </w:p>
    <w:p w14:paraId="70545A6C" w14:textId="77777777" w:rsidR="004A02EB" w:rsidRPr="00E27D23" w:rsidRDefault="004A02EB" w:rsidP="004A02EB">
      <w:pPr>
        <w:pStyle w:val="H6"/>
        <w:rPr>
          <w:lang w:eastAsia="zh-CN"/>
        </w:rPr>
      </w:pPr>
      <w:r w:rsidRPr="00E27D23">
        <w:rPr>
          <w:lang w:eastAsia="zh-CN"/>
        </w:rPr>
        <w:t>12.1.3.3.3</w:t>
      </w:r>
      <w:r w:rsidRPr="00E27D23">
        <w:t>.1</w:t>
      </w:r>
      <w:r w:rsidRPr="00E27D23">
        <w:tab/>
        <w:t>Pre-test conditions</w:t>
      </w:r>
    </w:p>
    <w:p w14:paraId="6F1DE122" w14:textId="77777777" w:rsidR="004A02EB" w:rsidRPr="00E27D23" w:rsidRDefault="004A02EB" w:rsidP="004A02EB">
      <w:pPr>
        <w:pStyle w:val="H6"/>
        <w:rPr>
          <w:lang w:eastAsia="en-US"/>
        </w:rPr>
      </w:pPr>
      <w:r w:rsidRPr="00E27D23">
        <w:t>System Simulator:</w:t>
      </w:r>
    </w:p>
    <w:p w14:paraId="6852D7F3" w14:textId="77777777" w:rsidR="004A02EB" w:rsidRPr="00E27D23" w:rsidRDefault="004A02EB" w:rsidP="009D4432">
      <w:pPr>
        <w:pStyle w:val="B1"/>
        <w:rPr>
          <w:lang w:eastAsia="zh-CN"/>
        </w:rPr>
      </w:pPr>
      <w:r w:rsidRPr="00E27D23">
        <w:rPr>
          <w:lang w:eastAsia="zh-CN"/>
        </w:rPr>
        <w:t>-</w:t>
      </w:r>
      <w:r w:rsidRPr="00E27D23">
        <w:rPr>
          <w:lang w:eastAsia="zh-CN"/>
        </w:rPr>
        <w:tab/>
        <w:t>NR-SS-UE</w:t>
      </w:r>
    </w:p>
    <w:p w14:paraId="568F6FE4" w14:textId="678DB105" w:rsidR="00217FF5" w:rsidRPr="00E27D23" w:rsidRDefault="004A02EB" w:rsidP="009D4432">
      <w:pPr>
        <w:pStyle w:val="B2"/>
      </w:pPr>
      <w:r w:rsidRPr="00E27D23">
        <w:rPr>
          <w:lang w:eastAsia="zh-CN"/>
        </w:rPr>
        <w:t>-</w:t>
      </w:r>
      <w:bookmarkStart w:id="20" w:name="OLE_LINK218"/>
      <w:r w:rsidRPr="00E27D23">
        <w:rPr>
          <w:lang w:eastAsia="zh-CN"/>
        </w:rPr>
        <w:tab/>
      </w:r>
      <w:bookmarkEnd w:id="20"/>
      <w:r w:rsidRPr="00E27D23">
        <w:rPr>
          <w:lang w:eastAsia="zh-CN"/>
        </w:rPr>
        <w:t>NR-SS-UE1: operating as NR sidelink communication device on the resources (i.e. the frequency included in pre-configuration) that UE is expected to use for transmission and reception via PC5 interface</w:t>
      </w:r>
      <w:bookmarkStart w:id="21" w:name="OLE_LINK187"/>
      <w:r w:rsidRPr="00E27D23">
        <w:rPr>
          <w:lang w:eastAsia="zh-CN"/>
        </w:rPr>
        <w:t>.</w:t>
      </w:r>
    </w:p>
    <w:p w14:paraId="4D337632" w14:textId="232A63DF" w:rsidR="004A02EB" w:rsidRPr="00E27D23" w:rsidRDefault="00217FF5" w:rsidP="009D4432">
      <w:pPr>
        <w:pStyle w:val="B2"/>
        <w:rPr>
          <w:lang w:eastAsia="zh-CN"/>
        </w:rPr>
      </w:pPr>
      <w:r w:rsidRPr="00E27D23">
        <w:t>-</w:t>
      </w:r>
      <w:r w:rsidRPr="00E27D23">
        <w:tab/>
      </w:r>
      <w:r w:rsidR="004A02EB" w:rsidRPr="00E27D23">
        <w:rPr>
          <w:lang w:eastAsia="zh-CN"/>
        </w:rPr>
        <w:t>NR-SS-UE1 uses GNSS as the synchronization reference source.</w:t>
      </w:r>
      <w:bookmarkEnd w:id="21"/>
    </w:p>
    <w:p w14:paraId="4A4A2BBD" w14:textId="77777777" w:rsidR="004A02EB" w:rsidRPr="00E27D23" w:rsidRDefault="004A02EB" w:rsidP="009D4432">
      <w:pPr>
        <w:pStyle w:val="B1"/>
        <w:rPr>
          <w:lang w:eastAsia="zh-CN"/>
        </w:rPr>
      </w:pPr>
      <w:r w:rsidRPr="00E27D23">
        <w:rPr>
          <w:lang w:eastAsia="zh-CN"/>
        </w:rPr>
        <w:t>-</w:t>
      </w:r>
      <w:r w:rsidRPr="00E27D23">
        <w:rPr>
          <w:lang w:eastAsia="zh-CN"/>
        </w:rPr>
        <w:tab/>
        <w:t>GNSS simulator</w:t>
      </w:r>
    </w:p>
    <w:p w14:paraId="1A7CC7C1" w14:textId="77777777" w:rsidR="004A02EB" w:rsidRPr="00E27D23" w:rsidRDefault="004A02EB" w:rsidP="009D4432">
      <w:pPr>
        <w:pStyle w:val="B1"/>
        <w:rPr>
          <w:lang w:eastAsia="zh-CN"/>
        </w:rPr>
      </w:pPr>
      <w:r w:rsidRPr="00E27D23">
        <w:rPr>
          <w:lang w:eastAsia="zh-CN"/>
        </w:rPr>
        <w:t>-</w:t>
      </w:r>
      <w:r w:rsidRPr="00E27D23">
        <w:rPr>
          <w:lang w:eastAsia="zh-CN"/>
        </w:rPr>
        <w:tab/>
        <w:t xml:space="preserve">The GNSS simulator is started </w:t>
      </w:r>
      <w:r w:rsidRPr="00E27D23">
        <w:t>and</w:t>
      </w:r>
      <w:r w:rsidRPr="00E27D23">
        <w:rPr>
          <w:lang w:eastAsia="zh-CN"/>
        </w:rPr>
        <w:t xml:space="preserve"> configured for </w:t>
      </w:r>
      <w:r w:rsidRPr="00E27D23">
        <w:t>Scenario #1</w:t>
      </w:r>
      <w:r w:rsidRPr="00E27D23">
        <w:rPr>
          <w:lang w:eastAsia="zh-CN"/>
        </w:rPr>
        <w:t>.</w:t>
      </w:r>
    </w:p>
    <w:p w14:paraId="400805A3" w14:textId="77777777" w:rsidR="004A02EB" w:rsidRPr="00E27D23" w:rsidRDefault="004A02EB" w:rsidP="004A02EB">
      <w:pPr>
        <w:pStyle w:val="H6"/>
        <w:rPr>
          <w:lang w:eastAsia="en-US"/>
        </w:rPr>
      </w:pPr>
      <w:r w:rsidRPr="00E27D23">
        <w:t>UE:</w:t>
      </w:r>
    </w:p>
    <w:p w14:paraId="0ECD25D8" w14:textId="5D250C33" w:rsidR="004A02EB" w:rsidRPr="00E27D23" w:rsidRDefault="004A02EB" w:rsidP="009D4432">
      <w:pPr>
        <w:pStyle w:val="B1"/>
        <w:rPr>
          <w:lang w:eastAsia="zh-CN"/>
        </w:rPr>
      </w:pPr>
      <w:r w:rsidRPr="00E27D23">
        <w:rPr>
          <w:lang w:eastAsia="zh-CN"/>
        </w:rPr>
        <w:t>-</w:t>
      </w:r>
      <w:r w:rsidRPr="00E27D23">
        <w:rPr>
          <w:lang w:eastAsia="zh-CN"/>
        </w:rPr>
        <w:tab/>
        <w:t>UE is authorised to perform NR sidelink communication.</w:t>
      </w:r>
    </w:p>
    <w:p w14:paraId="6F318AF6" w14:textId="46A5BCB9" w:rsidR="004A02EB" w:rsidRPr="00E27D23" w:rsidRDefault="004A02EB" w:rsidP="009D4432">
      <w:pPr>
        <w:pStyle w:val="B1"/>
        <w:rPr>
          <w:lang w:eastAsia="zh-CN"/>
        </w:rPr>
      </w:pPr>
      <w:bookmarkStart w:id="22" w:name="OLE_LINK188"/>
      <w:r w:rsidRPr="00E27D23">
        <w:t>-</w:t>
      </w:r>
      <w:r w:rsidRPr="00E27D23">
        <w:tab/>
        <w:t>The UE</w:t>
      </w:r>
      <w:bookmarkEnd w:id="22"/>
      <w:r w:rsidRPr="00E27D23">
        <w:t xml:space="preserve"> is equipped with a USIM </w:t>
      </w:r>
      <w:r w:rsidR="00217FF5" w:rsidRPr="00E27D23">
        <w:t>containing default values as per TS 3</w:t>
      </w:r>
      <w:r w:rsidR="00217FF5" w:rsidRPr="00E27D23">
        <w:rPr>
          <w:lang w:eastAsia="zh-CN"/>
        </w:rPr>
        <w:t>8</w:t>
      </w:r>
      <w:r w:rsidR="00217FF5" w:rsidRPr="00E27D23">
        <w:t>.508</w:t>
      </w:r>
      <w:r w:rsidR="00217FF5" w:rsidRPr="00E27D23">
        <w:rPr>
          <w:lang w:eastAsia="zh-CN"/>
        </w:rPr>
        <w:t>-1</w:t>
      </w:r>
      <w:r w:rsidR="00217FF5" w:rsidRPr="00E27D23">
        <w:t xml:space="preserve"> [</w:t>
      </w:r>
      <w:r w:rsidR="00217FF5" w:rsidRPr="00E27D23">
        <w:rPr>
          <w:lang w:eastAsia="zh-CN"/>
        </w:rPr>
        <w:t>4</w:t>
      </w:r>
      <w:r w:rsidR="00217FF5" w:rsidRPr="00E27D23">
        <w:t>] clause 4.8.3.3.3</w:t>
      </w:r>
      <w:r w:rsidRPr="00E27D23">
        <w:t>.</w:t>
      </w:r>
    </w:p>
    <w:p w14:paraId="5AACE1BF" w14:textId="6AB8BF79" w:rsidR="004A02EB" w:rsidRPr="00E27D23" w:rsidRDefault="004A02EB" w:rsidP="009D4432">
      <w:pPr>
        <w:pStyle w:val="B1"/>
        <w:rPr>
          <w:lang w:eastAsia="zh-CN"/>
        </w:rPr>
      </w:pPr>
      <w:r w:rsidRPr="00E27D23">
        <w:rPr>
          <w:lang w:eastAsia="zh-CN"/>
        </w:rPr>
        <w:t>-</w:t>
      </w:r>
      <w:r w:rsidRPr="00E27D23">
        <w:rPr>
          <w:lang w:eastAsia="zh-CN"/>
        </w:rPr>
        <w:tab/>
        <w:t>The UE uses GNSS as the synchronization reference source.</w:t>
      </w:r>
    </w:p>
    <w:p w14:paraId="355D4942" w14:textId="77777777" w:rsidR="004A02EB" w:rsidRPr="00E27D23" w:rsidRDefault="004A02EB" w:rsidP="004A02EB">
      <w:pPr>
        <w:pStyle w:val="H6"/>
        <w:rPr>
          <w:lang w:eastAsia="en-US"/>
        </w:rPr>
      </w:pPr>
      <w:r w:rsidRPr="00E27D23">
        <w:t>Preamble:</w:t>
      </w:r>
    </w:p>
    <w:p w14:paraId="56D03FE4" w14:textId="60C354ED" w:rsidR="004A02EB" w:rsidRPr="00E27D23" w:rsidRDefault="004A02EB" w:rsidP="009D4432">
      <w:pPr>
        <w:pStyle w:val="B1"/>
        <w:rPr>
          <w:rFonts w:eastAsia="Arial"/>
        </w:rPr>
      </w:pPr>
      <w:r w:rsidRPr="00E27D23">
        <w:t>-</w:t>
      </w:r>
      <w:r w:rsidRPr="00E27D23">
        <w:tab/>
        <w:t>The UE is in state 4-A as defined in TS 38.508-1 [4] subclause 4.4A using generic procedure defined in TS 38.508-1[4] clause 4.5.7 with parameters Sidelink (</w:t>
      </w:r>
      <w:r w:rsidRPr="00E27D23">
        <w:rPr>
          <w:i/>
        </w:rPr>
        <w:t>On</w:t>
      </w:r>
      <w:r w:rsidRPr="00E27D23">
        <w:t>), Cast Type (</w:t>
      </w:r>
      <w:r w:rsidRPr="00E27D23">
        <w:rPr>
          <w:i/>
        </w:rPr>
        <w:t>Unicast</w:t>
      </w:r>
      <w:r w:rsidRPr="00E27D23">
        <w:t>), GNSS Sync (</w:t>
      </w:r>
      <w:r w:rsidRPr="00E27D23">
        <w:rPr>
          <w:i/>
        </w:rPr>
        <w:t>On</w:t>
      </w:r>
      <w:r w:rsidRPr="00E27D23">
        <w:t>)</w:t>
      </w:r>
      <w:r w:rsidR="00217FF5" w:rsidRPr="00E27D23">
        <w:t xml:space="preserve"> using UE initiated unicast mode NR sidelink communication procedure in subclause 4.9.22</w:t>
      </w:r>
      <w:r w:rsidRPr="00E27D23">
        <w:t>.</w:t>
      </w:r>
    </w:p>
    <w:p w14:paraId="0E3002A5" w14:textId="77777777" w:rsidR="004A02EB" w:rsidRPr="00E27D23" w:rsidRDefault="004A02EB" w:rsidP="004A02EB">
      <w:pPr>
        <w:pStyle w:val="H6"/>
        <w:rPr>
          <w:rFonts w:eastAsia="SimSun"/>
        </w:rPr>
      </w:pPr>
      <w:r w:rsidRPr="00E27D23">
        <w:rPr>
          <w:lang w:eastAsia="zh-CN"/>
        </w:rPr>
        <w:t>12.1.3.3</w:t>
      </w:r>
      <w:r w:rsidRPr="00E27D23">
        <w:t>.3.2</w:t>
      </w:r>
      <w:r w:rsidRPr="00E27D23">
        <w:tab/>
        <w:t>Test procedure sequence</w:t>
      </w:r>
    </w:p>
    <w:p w14:paraId="1A1499C7" w14:textId="77777777" w:rsidR="004A02EB" w:rsidRPr="00E27D23" w:rsidRDefault="004A02EB" w:rsidP="009D4432">
      <w:pPr>
        <w:pStyle w:val="TH"/>
      </w:pPr>
      <w:r w:rsidRPr="00E27D23">
        <w:t xml:space="preserve">Table </w:t>
      </w:r>
      <w:r w:rsidRPr="00E27D23">
        <w:rPr>
          <w:lang w:eastAsia="zh-CN"/>
        </w:rPr>
        <w:t>12.1.3.3.3.</w:t>
      </w:r>
      <w:r w:rsidRPr="00E27D23">
        <w:t>2-1: Main behaviour</w:t>
      </w:r>
    </w:p>
    <w:tbl>
      <w:tblPr>
        <w:tblW w:w="9600" w:type="dxa"/>
        <w:tblLayout w:type="fixed"/>
        <w:tblLook w:val="01E0" w:firstRow="1" w:lastRow="1" w:firstColumn="1" w:lastColumn="1" w:noHBand="0" w:noVBand="0"/>
      </w:tblPr>
      <w:tblGrid>
        <w:gridCol w:w="533"/>
        <w:gridCol w:w="3966"/>
        <w:gridCol w:w="709"/>
        <w:gridCol w:w="2975"/>
        <w:gridCol w:w="567"/>
        <w:gridCol w:w="850"/>
      </w:tblGrid>
      <w:tr w:rsidR="004A02EB" w:rsidRPr="00E27D23" w14:paraId="47B9E62F" w14:textId="77777777" w:rsidTr="00217FF5">
        <w:tc>
          <w:tcPr>
            <w:tcW w:w="533" w:type="dxa"/>
            <w:tcBorders>
              <w:top w:val="single" w:sz="4" w:space="0" w:color="auto"/>
              <w:left w:val="single" w:sz="4" w:space="0" w:color="auto"/>
              <w:bottom w:val="nil"/>
              <w:right w:val="single" w:sz="4" w:space="0" w:color="auto"/>
            </w:tcBorders>
            <w:hideMark/>
          </w:tcPr>
          <w:p w14:paraId="235C22F0" w14:textId="77777777" w:rsidR="004A02EB" w:rsidRPr="00E27D23" w:rsidRDefault="004A02EB" w:rsidP="009D4432">
            <w:pPr>
              <w:pStyle w:val="TAH"/>
            </w:pPr>
            <w:r w:rsidRPr="00E27D23">
              <w:t>St</w:t>
            </w:r>
          </w:p>
        </w:tc>
        <w:tc>
          <w:tcPr>
            <w:tcW w:w="3966" w:type="dxa"/>
            <w:tcBorders>
              <w:top w:val="single" w:sz="4" w:space="0" w:color="auto"/>
              <w:left w:val="single" w:sz="4" w:space="0" w:color="auto"/>
              <w:bottom w:val="nil"/>
              <w:right w:val="single" w:sz="4" w:space="0" w:color="auto"/>
            </w:tcBorders>
            <w:hideMark/>
          </w:tcPr>
          <w:p w14:paraId="20B51B25" w14:textId="77777777" w:rsidR="004A02EB" w:rsidRPr="00E27D23" w:rsidRDefault="004A02EB" w:rsidP="009D4432">
            <w:pPr>
              <w:pStyle w:val="TAH"/>
            </w:pPr>
            <w:r w:rsidRPr="00E27D23">
              <w:t>Procedure</w:t>
            </w:r>
          </w:p>
        </w:tc>
        <w:tc>
          <w:tcPr>
            <w:tcW w:w="3684" w:type="dxa"/>
            <w:gridSpan w:val="2"/>
            <w:tcBorders>
              <w:top w:val="single" w:sz="4" w:space="0" w:color="auto"/>
              <w:left w:val="single" w:sz="4" w:space="0" w:color="auto"/>
              <w:bottom w:val="nil"/>
              <w:right w:val="single" w:sz="4" w:space="0" w:color="auto"/>
            </w:tcBorders>
            <w:hideMark/>
          </w:tcPr>
          <w:p w14:paraId="5EDF18A1" w14:textId="77777777" w:rsidR="004A02EB" w:rsidRPr="00E27D23" w:rsidRDefault="004A02EB" w:rsidP="009D4432">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2FC0CF8D" w14:textId="77777777" w:rsidR="004A02EB" w:rsidRPr="00E27D23" w:rsidRDefault="004A02EB" w:rsidP="009D4432">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12E71FC1" w14:textId="77777777" w:rsidR="004A02EB" w:rsidRPr="00E27D23" w:rsidRDefault="004A02EB" w:rsidP="009D4432">
            <w:pPr>
              <w:pStyle w:val="TAH"/>
            </w:pPr>
            <w:bookmarkStart w:id="23" w:name="OLE_LINK128"/>
            <w:r w:rsidRPr="00E27D23">
              <w:t>Verdict</w:t>
            </w:r>
            <w:bookmarkEnd w:id="23"/>
          </w:p>
        </w:tc>
      </w:tr>
      <w:tr w:rsidR="004A02EB" w:rsidRPr="00E27D23" w14:paraId="269288D8" w14:textId="77777777" w:rsidTr="00217FF5">
        <w:tc>
          <w:tcPr>
            <w:tcW w:w="533" w:type="dxa"/>
            <w:tcBorders>
              <w:top w:val="nil"/>
              <w:left w:val="single" w:sz="4" w:space="0" w:color="auto"/>
              <w:bottom w:val="single" w:sz="4" w:space="0" w:color="auto"/>
              <w:right w:val="single" w:sz="4" w:space="0" w:color="auto"/>
            </w:tcBorders>
          </w:tcPr>
          <w:p w14:paraId="41C08652" w14:textId="77777777" w:rsidR="004A02EB" w:rsidRPr="00E27D23" w:rsidRDefault="004A02EB" w:rsidP="009D4432">
            <w:pPr>
              <w:pStyle w:val="TAH"/>
            </w:pPr>
          </w:p>
        </w:tc>
        <w:tc>
          <w:tcPr>
            <w:tcW w:w="3966" w:type="dxa"/>
            <w:tcBorders>
              <w:top w:val="nil"/>
              <w:left w:val="single" w:sz="4" w:space="0" w:color="auto"/>
              <w:bottom w:val="single" w:sz="4" w:space="0" w:color="auto"/>
              <w:right w:val="single" w:sz="4" w:space="0" w:color="auto"/>
            </w:tcBorders>
          </w:tcPr>
          <w:p w14:paraId="11EDCB30" w14:textId="77777777" w:rsidR="004A02EB" w:rsidRPr="00E27D23" w:rsidRDefault="004A02EB"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A98AA48" w14:textId="77777777" w:rsidR="004A02EB" w:rsidRPr="00E27D23" w:rsidRDefault="004A02EB" w:rsidP="009D4432">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7DC96EAF" w14:textId="77777777" w:rsidR="004A02EB" w:rsidRPr="00E27D23" w:rsidRDefault="004A02EB" w:rsidP="009D4432">
            <w:pPr>
              <w:pStyle w:val="TAH"/>
            </w:pPr>
            <w:r w:rsidRPr="00E27D23">
              <w:t>Message</w:t>
            </w:r>
          </w:p>
        </w:tc>
        <w:tc>
          <w:tcPr>
            <w:tcW w:w="567" w:type="dxa"/>
            <w:tcBorders>
              <w:top w:val="nil"/>
              <w:left w:val="single" w:sz="4" w:space="0" w:color="auto"/>
              <w:bottom w:val="single" w:sz="4" w:space="0" w:color="auto"/>
              <w:right w:val="single" w:sz="4" w:space="0" w:color="auto"/>
            </w:tcBorders>
          </w:tcPr>
          <w:p w14:paraId="33A82A4F" w14:textId="77777777" w:rsidR="004A02EB" w:rsidRPr="00E27D23" w:rsidRDefault="004A02EB" w:rsidP="009D4432">
            <w:pPr>
              <w:pStyle w:val="TAH"/>
            </w:pPr>
          </w:p>
        </w:tc>
        <w:tc>
          <w:tcPr>
            <w:tcW w:w="850" w:type="dxa"/>
            <w:tcBorders>
              <w:top w:val="nil"/>
              <w:left w:val="single" w:sz="4" w:space="0" w:color="auto"/>
              <w:bottom w:val="single" w:sz="4" w:space="0" w:color="auto"/>
              <w:right w:val="single" w:sz="4" w:space="0" w:color="auto"/>
            </w:tcBorders>
          </w:tcPr>
          <w:p w14:paraId="556BE08E" w14:textId="77777777" w:rsidR="004A02EB" w:rsidRPr="00E27D23" w:rsidRDefault="004A02EB" w:rsidP="009D4432">
            <w:pPr>
              <w:pStyle w:val="TAH"/>
            </w:pPr>
          </w:p>
        </w:tc>
      </w:tr>
      <w:tr w:rsidR="00217FF5" w:rsidRPr="00E27D23" w14:paraId="4BA2113F" w14:textId="77777777" w:rsidTr="00217FF5">
        <w:tc>
          <w:tcPr>
            <w:tcW w:w="533" w:type="dxa"/>
            <w:tcBorders>
              <w:top w:val="nil"/>
              <w:left w:val="single" w:sz="4" w:space="0" w:color="auto"/>
              <w:bottom w:val="single" w:sz="4" w:space="0" w:color="auto"/>
              <w:right w:val="single" w:sz="4" w:space="0" w:color="auto"/>
            </w:tcBorders>
          </w:tcPr>
          <w:p w14:paraId="4B2940FC" w14:textId="287F921A" w:rsidR="00217FF5" w:rsidRPr="00E27D23" w:rsidRDefault="00217FF5" w:rsidP="009D4432">
            <w:pPr>
              <w:pStyle w:val="TAH"/>
            </w:pPr>
            <w:r w:rsidRPr="00E27D23">
              <w:rPr>
                <w:lang w:eastAsia="zh-CN"/>
              </w:rPr>
              <w:t>0</w:t>
            </w:r>
          </w:p>
        </w:tc>
        <w:tc>
          <w:tcPr>
            <w:tcW w:w="3966" w:type="dxa"/>
            <w:tcBorders>
              <w:top w:val="nil"/>
              <w:left w:val="single" w:sz="4" w:space="0" w:color="auto"/>
              <w:bottom w:val="single" w:sz="4" w:space="0" w:color="auto"/>
              <w:right w:val="single" w:sz="4" w:space="0" w:color="auto"/>
            </w:tcBorders>
          </w:tcPr>
          <w:p w14:paraId="08AEEBED" w14:textId="4114C28B" w:rsidR="00217FF5" w:rsidRPr="00E27D23" w:rsidRDefault="00217FF5" w:rsidP="009D4432">
            <w:pPr>
              <w:pStyle w:val="TAL"/>
            </w:pPr>
            <w:r w:rsidRPr="00E27D23">
              <w:rPr>
                <w:lang w:eastAsia="sv-SE"/>
              </w:rPr>
              <w:t xml:space="preserve">The NR-SS-UE1 transmits </w:t>
            </w:r>
            <w:r w:rsidRPr="00E27D23">
              <w:rPr>
                <w:iCs/>
              </w:rPr>
              <w:t>SLSS &amp;</w:t>
            </w:r>
            <w:r w:rsidRPr="00E27D23">
              <w:t xml:space="preserve"> </w:t>
            </w:r>
            <w:r w:rsidRPr="00E27D23">
              <w:rPr>
                <w:i/>
              </w:rPr>
              <w:t xml:space="preserve">MasterInformationBlockSidelink </w:t>
            </w:r>
            <w:r w:rsidRPr="00E27D23">
              <w:rPr>
                <w:iCs/>
              </w:rPr>
              <w:t>(Note 1).</w:t>
            </w:r>
          </w:p>
        </w:tc>
        <w:tc>
          <w:tcPr>
            <w:tcW w:w="709" w:type="dxa"/>
            <w:tcBorders>
              <w:top w:val="single" w:sz="4" w:space="0" w:color="auto"/>
              <w:left w:val="single" w:sz="4" w:space="0" w:color="auto"/>
              <w:bottom w:val="single" w:sz="4" w:space="0" w:color="auto"/>
              <w:right w:val="single" w:sz="4" w:space="0" w:color="auto"/>
            </w:tcBorders>
          </w:tcPr>
          <w:p w14:paraId="399D978C" w14:textId="547812D4" w:rsidR="00217FF5" w:rsidRPr="00E27D23" w:rsidRDefault="00217FF5" w:rsidP="009D4432">
            <w:pPr>
              <w:pStyle w:val="TAH"/>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DCBB564" w14:textId="1D774208" w:rsidR="00217FF5" w:rsidRPr="00E27D23" w:rsidRDefault="00217FF5" w:rsidP="009D4432">
            <w:pPr>
              <w:pStyle w:val="TAL"/>
            </w:pPr>
            <w:r w:rsidRPr="00E27D23">
              <w:rPr>
                <w:iCs/>
              </w:rPr>
              <w:t>PC5 RRC:</w:t>
            </w:r>
            <w:r w:rsidRPr="00E27D23">
              <w:t xml:space="preserve"> SLSS &amp; MasterInformationBlockSidelink</w:t>
            </w:r>
          </w:p>
        </w:tc>
        <w:tc>
          <w:tcPr>
            <w:tcW w:w="567" w:type="dxa"/>
            <w:tcBorders>
              <w:top w:val="nil"/>
              <w:left w:val="single" w:sz="4" w:space="0" w:color="auto"/>
              <w:bottom w:val="single" w:sz="4" w:space="0" w:color="auto"/>
              <w:right w:val="single" w:sz="4" w:space="0" w:color="auto"/>
            </w:tcBorders>
          </w:tcPr>
          <w:p w14:paraId="3AFAADDF" w14:textId="1034C47C" w:rsidR="00217FF5" w:rsidRPr="00E27D23" w:rsidRDefault="00217FF5" w:rsidP="009D4432">
            <w:pPr>
              <w:pStyle w:val="TAH"/>
            </w:pPr>
            <w:r w:rsidRPr="00E27D23">
              <w:t>-</w:t>
            </w:r>
          </w:p>
        </w:tc>
        <w:tc>
          <w:tcPr>
            <w:tcW w:w="850" w:type="dxa"/>
            <w:tcBorders>
              <w:top w:val="nil"/>
              <w:left w:val="single" w:sz="4" w:space="0" w:color="auto"/>
              <w:bottom w:val="single" w:sz="4" w:space="0" w:color="auto"/>
              <w:right w:val="single" w:sz="4" w:space="0" w:color="auto"/>
            </w:tcBorders>
          </w:tcPr>
          <w:p w14:paraId="3DED1742" w14:textId="53628FDA" w:rsidR="00217FF5" w:rsidRPr="00E27D23" w:rsidRDefault="00217FF5" w:rsidP="009D4432">
            <w:pPr>
              <w:pStyle w:val="TAH"/>
            </w:pPr>
            <w:r w:rsidRPr="00E27D23">
              <w:t>-</w:t>
            </w:r>
          </w:p>
        </w:tc>
      </w:tr>
      <w:tr w:rsidR="004A02EB" w:rsidRPr="00E27D23" w14:paraId="6B33FFF5" w14:textId="77777777" w:rsidTr="00217FF5">
        <w:tc>
          <w:tcPr>
            <w:tcW w:w="533" w:type="dxa"/>
            <w:tcBorders>
              <w:top w:val="single" w:sz="4" w:space="0" w:color="auto"/>
              <w:left w:val="single" w:sz="4" w:space="0" w:color="auto"/>
              <w:bottom w:val="single" w:sz="6" w:space="0" w:color="auto"/>
              <w:right w:val="single" w:sz="6" w:space="0" w:color="auto"/>
            </w:tcBorders>
            <w:hideMark/>
          </w:tcPr>
          <w:p w14:paraId="5E989777" w14:textId="77777777" w:rsidR="004A02EB" w:rsidRPr="00E27D23" w:rsidRDefault="004A02EB" w:rsidP="009D4432">
            <w:pPr>
              <w:pStyle w:val="TAC"/>
            </w:pPr>
            <w:bookmarkStart w:id="24" w:name="_Hlk85792413"/>
            <w:r w:rsidRPr="00E27D23">
              <w:t>1</w:t>
            </w:r>
          </w:p>
        </w:tc>
        <w:tc>
          <w:tcPr>
            <w:tcW w:w="3966" w:type="dxa"/>
            <w:tcBorders>
              <w:top w:val="single" w:sz="4" w:space="0" w:color="auto"/>
              <w:left w:val="single" w:sz="6" w:space="0" w:color="auto"/>
              <w:bottom w:val="single" w:sz="6" w:space="0" w:color="auto"/>
              <w:right w:val="single" w:sz="6" w:space="0" w:color="auto"/>
            </w:tcBorders>
            <w:hideMark/>
          </w:tcPr>
          <w:p w14:paraId="1B80EECE" w14:textId="44B66C63" w:rsidR="004A02EB" w:rsidRPr="00E27D23" w:rsidRDefault="004A02EB" w:rsidP="009D4432">
            <w:pPr>
              <w:pStyle w:val="TAL"/>
              <w:rPr>
                <w:lang w:eastAsia="sv-SE"/>
              </w:rPr>
            </w:pPr>
            <w:bookmarkStart w:id="25" w:name="OLE_LINK132"/>
            <w:r w:rsidRPr="00E27D23">
              <w:rPr>
                <w:lang w:eastAsia="sv-SE"/>
              </w:rPr>
              <w:t xml:space="preserve">The NR-SS-UE1 transmits a </w:t>
            </w:r>
            <w:r w:rsidRPr="00E27D23">
              <w:rPr>
                <w:i/>
                <w:iCs/>
                <w:lang w:eastAsia="sv-SE"/>
              </w:rPr>
              <w:t>RRCReconfigurationSidelink</w:t>
            </w:r>
            <w:r w:rsidRPr="00E27D23">
              <w:rPr>
                <w:lang w:eastAsia="sv-SE"/>
              </w:rPr>
              <w:t xml:space="preserve"> message</w:t>
            </w:r>
            <w:bookmarkStart w:id="26" w:name="OLE_LINK272"/>
            <w:r w:rsidRPr="00E27D23">
              <w:rPr>
                <w:lang w:eastAsia="sv-SE"/>
              </w:rPr>
              <w:t xml:space="preserve"> on SL-SRB3</w:t>
            </w:r>
            <w:bookmarkEnd w:id="26"/>
            <w:r w:rsidRPr="00E27D23">
              <w:rPr>
                <w:lang w:eastAsia="sv-SE"/>
              </w:rPr>
              <w:t>.</w:t>
            </w:r>
            <w:bookmarkEnd w:id="25"/>
          </w:p>
        </w:tc>
        <w:tc>
          <w:tcPr>
            <w:tcW w:w="709" w:type="dxa"/>
            <w:tcBorders>
              <w:top w:val="single" w:sz="4" w:space="0" w:color="auto"/>
              <w:left w:val="single" w:sz="6" w:space="0" w:color="auto"/>
              <w:bottom w:val="single" w:sz="6" w:space="0" w:color="auto"/>
              <w:right w:val="single" w:sz="6" w:space="0" w:color="auto"/>
            </w:tcBorders>
            <w:hideMark/>
          </w:tcPr>
          <w:p w14:paraId="3C561D38" w14:textId="77777777" w:rsidR="004A02EB" w:rsidRPr="00E27D23" w:rsidRDefault="004A02EB" w:rsidP="009D4432">
            <w:pPr>
              <w:pStyle w:val="TAC"/>
            </w:pPr>
            <w:bookmarkStart w:id="27" w:name="OLE_LINK133"/>
            <w:r w:rsidRPr="00E27D23">
              <w:t>&lt;--</w:t>
            </w:r>
            <w:bookmarkEnd w:id="27"/>
          </w:p>
        </w:tc>
        <w:tc>
          <w:tcPr>
            <w:tcW w:w="2975" w:type="dxa"/>
            <w:tcBorders>
              <w:top w:val="single" w:sz="4" w:space="0" w:color="auto"/>
              <w:left w:val="single" w:sz="6" w:space="0" w:color="auto"/>
              <w:bottom w:val="single" w:sz="6" w:space="0" w:color="auto"/>
              <w:right w:val="single" w:sz="6" w:space="0" w:color="auto"/>
            </w:tcBorders>
            <w:hideMark/>
          </w:tcPr>
          <w:p w14:paraId="4EABB2A7" w14:textId="77777777" w:rsidR="004A02EB" w:rsidRPr="00E27D23" w:rsidRDefault="004A02EB" w:rsidP="009D4432">
            <w:pPr>
              <w:pStyle w:val="TAL"/>
            </w:pPr>
            <w:bookmarkStart w:id="28" w:name="OLE_LINK134"/>
            <w:r w:rsidRPr="00E27D23">
              <w:t>PC5 RRC: RRCReconfigurationSidelink</w:t>
            </w:r>
            <w:bookmarkEnd w:id="28"/>
          </w:p>
        </w:tc>
        <w:tc>
          <w:tcPr>
            <w:tcW w:w="567" w:type="dxa"/>
            <w:tcBorders>
              <w:top w:val="single" w:sz="4" w:space="0" w:color="auto"/>
              <w:left w:val="single" w:sz="6" w:space="0" w:color="auto"/>
              <w:bottom w:val="single" w:sz="6" w:space="0" w:color="auto"/>
              <w:right w:val="single" w:sz="6" w:space="0" w:color="auto"/>
            </w:tcBorders>
            <w:hideMark/>
          </w:tcPr>
          <w:p w14:paraId="2BF18B2F" w14:textId="77777777" w:rsidR="004A02EB" w:rsidRPr="00E27D23" w:rsidRDefault="004A02EB" w:rsidP="009D4432">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hideMark/>
          </w:tcPr>
          <w:p w14:paraId="6C754DBB" w14:textId="77777777" w:rsidR="004A02EB" w:rsidRPr="00E27D23" w:rsidRDefault="004A02EB" w:rsidP="009D4432">
            <w:pPr>
              <w:pStyle w:val="TAC"/>
            </w:pPr>
            <w:r w:rsidRPr="00E27D23">
              <w:t>-</w:t>
            </w:r>
          </w:p>
        </w:tc>
        <w:bookmarkEnd w:id="24"/>
      </w:tr>
      <w:tr w:rsidR="004A02EB" w:rsidRPr="00E27D23" w14:paraId="43F2838A" w14:textId="77777777" w:rsidTr="00217FF5">
        <w:tc>
          <w:tcPr>
            <w:tcW w:w="533" w:type="dxa"/>
            <w:tcBorders>
              <w:top w:val="single" w:sz="4" w:space="0" w:color="auto"/>
              <w:left w:val="single" w:sz="4" w:space="0" w:color="auto"/>
              <w:bottom w:val="single" w:sz="6" w:space="0" w:color="auto"/>
              <w:right w:val="single" w:sz="6" w:space="0" w:color="auto"/>
            </w:tcBorders>
            <w:hideMark/>
          </w:tcPr>
          <w:p w14:paraId="44EF521D" w14:textId="77777777" w:rsidR="004A02EB" w:rsidRPr="00E27D23" w:rsidRDefault="004A02EB" w:rsidP="009D4432">
            <w:pPr>
              <w:pStyle w:val="TAC"/>
            </w:pPr>
            <w:r w:rsidRPr="00E27D23">
              <w:t>2</w:t>
            </w:r>
          </w:p>
        </w:tc>
        <w:tc>
          <w:tcPr>
            <w:tcW w:w="3966" w:type="dxa"/>
            <w:tcBorders>
              <w:top w:val="single" w:sz="4" w:space="0" w:color="auto"/>
              <w:left w:val="single" w:sz="6" w:space="0" w:color="auto"/>
              <w:bottom w:val="single" w:sz="6" w:space="0" w:color="auto"/>
              <w:right w:val="single" w:sz="6" w:space="0" w:color="auto"/>
            </w:tcBorders>
            <w:hideMark/>
          </w:tcPr>
          <w:p w14:paraId="2C2E02F8" w14:textId="77777777" w:rsidR="004A02EB" w:rsidRPr="00E27D23" w:rsidRDefault="004A02EB" w:rsidP="009D4432">
            <w:pPr>
              <w:pStyle w:val="TAL"/>
              <w:rPr>
                <w:lang w:eastAsia="sv-SE"/>
              </w:rPr>
            </w:pPr>
            <w:r w:rsidRPr="00E27D23">
              <w:t>The UE transmit</w:t>
            </w:r>
            <w:r w:rsidRPr="00E27D23">
              <w:rPr>
                <w:lang w:eastAsia="zh-CN"/>
              </w:rPr>
              <w:t>s</w:t>
            </w:r>
            <w:r w:rsidRPr="00E27D23">
              <w:t xml:space="preserve"> a </w:t>
            </w:r>
            <w:r w:rsidRPr="00E27D23">
              <w:rPr>
                <w:i/>
                <w:iCs/>
              </w:rPr>
              <w:t>RRCReconfigurationCompleteSidelink</w:t>
            </w:r>
            <w:r w:rsidRPr="00E27D23">
              <w:t xml:space="preserve"> message</w:t>
            </w:r>
            <w:bookmarkStart w:id="29" w:name="OLE_LINK136"/>
            <w:r w:rsidRPr="00E27D23">
              <w:rPr>
                <w:lang w:eastAsia="sv-SE"/>
              </w:rPr>
              <w:t xml:space="preserve"> on SL-SRB3</w:t>
            </w:r>
            <w:bookmarkEnd w:id="29"/>
            <w:r w:rsidRPr="00E27D23">
              <w:t>.</w:t>
            </w:r>
          </w:p>
        </w:tc>
        <w:tc>
          <w:tcPr>
            <w:tcW w:w="709" w:type="dxa"/>
            <w:tcBorders>
              <w:top w:val="single" w:sz="4" w:space="0" w:color="auto"/>
              <w:left w:val="single" w:sz="6" w:space="0" w:color="auto"/>
              <w:bottom w:val="single" w:sz="6" w:space="0" w:color="auto"/>
              <w:right w:val="single" w:sz="6" w:space="0" w:color="auto"/>
            </w:tcBorders>
            <w:hideMark/>
          </w:tcPr>
          <w:p w14:paraId="7C34B52A" w14:textId="77777777" w:rsidR="004A02EB" w:rsidRPr="00E27D23" w:rsidRDefault="004A02EB" w:rsidP="009D4432">
            <w:pPr>
              <w:pStyle w:val="TAC"/>
            </w:pPr>
            <w:r w:rsidRPr="00E27D23">
              <w:t>--&gt;</w:t>
            </w:r>
          </w:p>
        </w:tc>
        <w:tc>
          <w:tcPr>
            <w:tcW w:w="2975" w:type="dxa"/>
            <w:tcBorders>
              <w:top w:val="single" w:sz="4" w:space="0" w:color="auto"/>
              <w:left w:val="single" w:sz="6" w:space="0" w:color="auto"/>
              <w:bottom w:val="single" w:sz="6" w:space="0" w:color="auto"/>
              <w:right w:val="single" w:sz="6" w:space="0" w:color="auto"/>
            </w:tcBorders>
            <w:hideMark/>
          </w:tcPr>
          <w:p w14:paraId="0D16FAA1" w14:textId="77777777" w:rsidR="004A02EB" w:rsidRPr="00E27D23" w:rsidRDefault="004A02EB" w:rsidP="009D4432">
            <w:pPr>
              <w:pStyle w:val="TAL"/>
            </w:pPr>
            <w:bookmarkStart w:id="30" w:name="OLE_LINK278"/>
            <w:r w:rsidRPr="00E27D23">
              <w:t xml:space="preserve">PC5 RRC: </w:t>
            </w:r>
            <w:bookmarkStart w:id="31" w:name="OLE_LINK86"/>
            <w:bookmarkStart w:id="32" w:name="OLE_LINK273"/>
            <w:bookmarkEnd w:id="30"/>
            <w:r w:rsidRPr="00E27D23">
              <w:t>RRCReconfigurationCompleteSidelink</w:t>
            </w:r>
            <w:bookmarkEnd w:id="31"/>
            <w:bookmarkEnd w:id="32"/>
          </w:p>
        </w:tc>
        <w:tc>
          <w:tcPr>
            <w:tcW w:w="567" w:type="dxa"/>
            <w:tcBorders>
              <w:top w:val="single" w:sz="4" w:space="0" w:color="auto"/>
              <w:left w:val="single" w:sz="6" w:space="0" w:color="auto"/>
              <w:bottom w:val="single" w:sz="6" w:space="0" w:color="auto"/>
              <w:right w:val="single" w:sz="6" w:space="0" w:color="auto"/>
            </w:tcBorders>
            <w:hideMark/>
          </w:tcPr>
          <w:p w14:paraId="4599BB65" w14:textId="77777777" w:rsidR="004A02EB" w:rsidRPr="00E27D23" w:rsidRDefault="004A02EB" w:rsidP="009D4432">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hideMark/>
          </w:tcPr>
          <w:p w14:paraId="35B6E16B" w14:textId="77777777" w:rsidR="004A02EB" w:rsidRPr="00E27D23" w:rsidRDefault="004A02EB" w:rsidP="009D4432">
            <w:pPr>
              <w:pStyle w:val="TAC"/>
            </w:pPr>
            <w:r w:rsidRPr="00E27D23">
              <w:t>-</w:t>
            </w:r>
          </w:p>
        </w:tc>
      </w:tr>
      <w:tr w:rsidR="004A02EB" w:rsidRPr="00E27D23" w14:paraId="0E1A7641" w14:textId="77777777" w:rsidTr="00217FF5">
        <w:tc>
          <w:tcPr>
            <w:tcW w:w="533" w:type="dxa"/>
            <w:tcBorders>
              <w:top w:val="single" w:sz="4" w:space="0" w:color="auto"/>
              <w:left w:val="single" w:sz="4" w:space="0" w:color="auto"/>
              <w:bottom w:val="single" w:sz="6" w:space="0" w:color="auto"/>
              <w:right w:val="single" w:sz="6" w:space="0" w:color="auto"/>
            </w:tcBorders>
            <w:hideMark/>
          </w:tcPr>
          <w:p w14:paraId="49AD0B6A" w14:textId="77777777" w:rsidR="004A02EB" w:rsidRPr="00E27D23" w:rsidRDefault="004A02EB" w:rsidP="009D4432">
            <w:pPr>
              <w:pStyle w:val="TAC"/>
              <w:rPr>
                <w:lang w:eastAsia="zh-CN"/>
              </w:rPr>
            </w:pPr>
            <w:bookmarkStart w:id="33" w:name="_Hlk85792524"/>
            <w:r w:rsidRPr="00E27D23">
              <w:rPr>
                <w:lang w:eastAsia="zh-CN"/>
              </w:rPr>
              <w:t>3</w:t>
            </w:r>
          </w:p>
        </w:tc>
        <w:tc>
          <w:tcPr>
            <w:tcW w:w="3966" w:type="dxa"/>
            <w:tcBorders>
              <w:top w:val="single" w:sz="4" w:space="0" w:color="auto"/>
              <w:left w:val="single" w:sz="6" w:space="0" w:color="auto"/>
              <w:bottom w:val="single" w:sz="6" w:space="0" w:color="auto"/>
              <w:right w:val="single" w:sz="6" w:space="0" w:color="auto"/>
            </w:tcBorders>
            <w:hideMark/>
          </w:tcPr>
          <w:p w14:paraId="0E9BC9E3" w14:textId="77777777" w:rsidR="004A02EB" w:rsidRPr="00E27D23" w:rsidRDefault="004A02EB" w:rsidP="009D4432">
            <w:pPr>
              <w:pStyle w:val="TAL"/>
              <w:rPr>
                <w:lang w:eastAsia="sv-SE"/>
              </w:rPr>
            </w:pPr>
            <w:bookmarkStart w:id="34" w:name="OLE_LINK135"/>
            <w:r w:rsidRPr="00E27D23">
              <w:rPr>
                <w:lang w:eastAsia="sv-SE"/>
              </w:rPr>
              <w:t xml:space="preserve">Check: Does the UE transmit a </w:t>
            </w:r>
            <w:bookmarkStart w:id="35" w:name="OLE_LINK280"/>
            <w:r w:rsidRPr="00E27D23">
              <w:rPr>
                <w:i/>
              </w:rPr>
              <w:t>MeasurementReportSidelink</w:t>
            </w:r>
            <w:bookmarkEnd w:id="35"/>
            <w:r w:rsidRPr="00E27D23">
              <w:rPr>
                <w:lang w:eastAsia="sv-SE"/>
              </w:rPr>
              <w:t xml:space="preserve"> message</w:t>
            </w:r>
            <w:bookmarkEnd w:id="34"/>
            <w:r w:rsidRPr="00E27D23">
              <w:rPr>
                <w:lang w:eastAsia="sv-SE"/>
              </w:rPr>
              <w:t xml:space="preserve"> to perform periodical reporting?</w:t>
            </w:r>
          </w:p>
        </w:tc>
        <w:tc>
          <w:tcPr>
            <w:tcW w:w="709" w:type="dxa"/>
            <w:tcBorders>
              <w:top w:val="single" w:sz="4" w:space="0" w:color="auto"/>
              <w:left w:val="single" w:sz="6" w:space="0" w:color="auto"/>
              <w:bottom w:val="single" w:sz="6" w:space="0" w:color="auto"/>
              <w:right w:val="single" w:sz="6" w:space="0" w:color="auto"/>
            </w:tcBorders>
            <w:hideMark/>
          </w:tcPr>
          <w:p w14:paraId="099CBDEB" w14:textId="77777777" w:rsidR="004A02EB" w:rsidRPr="00E27D23" w:rsidRDefault="004A02EB" w:rsidP="009D4432">
            <w:pPr>
              <w:pStyle w:val="TAC"/>
            </w:pPr>
            <w:r w:rsidRPr="00E27D23">
              <w:t>--&gt;</w:t>
            </w:r>
          </w:p>
        </w:tc>
        <w:tc>
          <w:tcPr>
            <w:tcW w:w="2975" w:type="dxa"/>
            <w:tcBorders>
              <w:top w:val="single" w:sz="4" w:space="0" w:color="auto"/>
              <w:left w:val="single" w:sz="6" w:space="0" w:color="auto"/>
              <w:bottom w:val="single" w:sz="6" w:space="0" w:color="auto"/>
              <w:right w:val="single" w:sz="6" w:space="0" w:color="auto"/>
            </w:tcBorders>
            <w:hideMark/>
          </w:tcPr>
          <w:p w14:paraId="5D2E998A" w14:textId="77777777" w:rsidR="004A02EB" w:rsidRPr="00E27D23" w:rsidRDefault="004A02EB" w:rsidP="009D4432">
            <w:pPr>
              <w:pStyle w:val="TAL"/>
            </w:pPr>
            <w:bookmarkStart w:id="36" w:name="OLE_LINK138"/>
            <w:r w:rsidRPr="00E27D23">
              <w:rPr>
                <w:iCs/>
              </w:rPr>
              <w:t xml:space="preserve">PC5 RRC: </w:t>
            </w:r>
            <w:bookmarkStart w:id="37" w:name="OLE_LINK279"/>
            <w:r w:rsidRPr="00E27D23">
              <w:t>MeasurementReportSidelink</w:t>
            </w:r>
            <w:bookmarkEnd w:id="36"/>
            <w:bookmarkEnd w:id="37"/>
          </w:p>
        </w:tc>
        <w:tc>
          <w:tcPr>
            <w:tcW w:w="567" w:type="dxa"/>
            <w:tcBorders>
              <w:top w:val="single" w:sz="4" w:space="0" w:color="auto"/>
              <w:left w:val="single" w:sz="6" w:space="0" w:color="auto"/>
              <w:bottom w:val="single" w:sz="6" w:space="0" w:color="auto"/>
              <w:right w:val="single" w:sz="6" w:space="0" w:color="auto"/>
            </w:tcBorders>
            <w:hideMark/>
          </w:tcPr>
          <w:p w14:paraId="5FC533AC" w14:textId="77777777" w:rsidR="004A02EB" w:rsidRPr="00E27D23" w:rsidRDefault="004A02EB" w:rsidP="009D4432">
            <w:pPr>
              <w:pStyle w:val="TAC"/>
            </w:pPr>
            <w:r w:rsidRPr="00E27D23">
              <w:t>1</w:t>
            </w:r>
          </w:p>
        </w:tc>
        <w:tc>
          <w:tcPr>
            <w:tcW w:w="850" w:type="dxa"/>
            <w:tcBorders>
              <w:top w:val="single" w:sz="4" w:space="0" w:color="auto"/>
              <w:left w:val="single" w:sz="6" w:space="0" w:color="auto"/>
              <w:bottom w:val="single" w:sz="6" w:space="0" w:color="auto"/>
              <w:right w:val="single" w:sz="4" w:space="0" w:color="auto"/>
            </w:tcBorders>
            <w:hideMark/>
          </w:tcPr>
          <w:p w14:paraId="2B5C46F2" w14:textId="77777777" w:rsidR="004A02EB" w:rsidRPr="00E27D23" w:rsidRDefault="004A02EB" w:rsidP="009D4432">
            <w:pPr>
              <w:pStyle w:val="TAC"/>
            </w:pPr>
            <w:r w:rsidRPr="00E27D23">
              <w:t>P</w:t>
            </w:r>
          </w:p>
        </w:tc>
        <w:bookmarkEnd w:id="33"/>
      </w:tr>
      <w:tr w:rsidR="004A02EB" w:rsidRPr="00E27D23" w14:paraId="5977A682" w14:textId="77777777" w:rsidTr="00217FF5">
        <w:tc>
          <w:tcPr>
            <w:tcW w:w="533" w:type="dxa"/>
            <w:tcBorders>
              <w:top w:val="single" w:sz="4" w:space="0" w:color="auto"/>
              <w:left w:val="single" w:sz="4" w:space="0" w:color="auto"/>
              <w:bottom w:val="single" w:sz="6" w:space="0" w:color="auto"/>
              <w:right w:val="single" w:sz="6" w:space="0" w:color="auto"/>
            </w:tcBorders>
            <w:hideMark/>
          </w:tcPr>
          <w:p w14:paraId="283741E7" w14:textId="77777777" w:rsidR="004A02EB" w:rsidRPr="00E27D23" w:rsidRDefault="004A02EB" w:rsidP="009D4432">
            <w:pPr>
              <w:pStyle w:val="TAC"/>
              <w:rPr>
                <w:lang w:eastAsia="zh-CN"/>
              </w:rPr>
            </w:pPr>
            <w:r w:rsidRPr="00E27D23">
              <w:rPr>
                <w:lang w:eastAsia="zh-CN"/>
              </w:rPr>
              <w:t>-</w:t>
            </w:r>
          </w:p>
        </w:tc>
        <w:tc>
          <w:tcPr>
            <w:tcW w:w="3966" w:type="dxa"/>
            <w:tcBorders>
              <w:top w:val="single" w:sz="4" w:space="0" w:color="auto"/>
              <w:left w:val="single" w:sz="6" w:space="0" w:color="auto"/>
              <w:bottom w:val="single" w:sz="6" w:space="0" w:color="auto"/>
              <w:right w:val="single" w:sz="6" w:space="0" w:color="auto"/>
            </w:tcBorders>
            <w:hideMark/>
          </w:tcPr>
          <w:p w14:paraId="6AE80DC9" w14:textId="3199409F" w:rsidR="004A02EB" w:rsidRPr="00E27D23" w:rsidRDefault="004A02EB" w:rsidP="009D4432">
            <w:pPr>
              <w:pStyle w:val="TAL"/>
            </w:pPr>
            <w:r w:rsidRPr="00E27D23">
              <w:rPr>
                <w:lang w:eastAsia="sv-SE"/>
              </w:rPr>
              <w:t xml:space="preserve">EXCEPTION: After the 1st </w:t>
            </w:r>
            <w:r w:rsidRPr="00E27D23">
              <w:rPr>
                <w:i/>
              </w:rPr>
              <w:t>MeasurementReportSidelink</w:t>
            </w:r>
            <w:r w:rsidRPr="00E27D23">
              <w:rPr>
                <w:lang w:eastAsia="sv-SE"/>
              </w:rPr>
              <w:t xml:space="preserve"> message at step 3 is received, s</w:t>
            </w:r>
            <w:r w:rsidRPr="00E27D23">
              <w:t xml:space="preserve">tep 4 below is repeated until 15 </w:t>
            </w:r>
            <w:r w:rsidRPr="00E27D23">
              <w:rPr>
                <w:i/>
              </w:rPr>
              <w:t>MeasurementReport</w:t>
            </w:r>
            <w:r w:rsidRPr="00E27D23">
              <w:t xml:space="preserve"> messages are received from the UE</w:t>
            </w:r>
            <w:r w:rsidR="00217FF5" w:rsidRPr="00E27D23">
              <w:t>.</w:t>
            </w:r>
            <w:r w:rsidRPr="00E27D23">
              <w:t xml:space="preserve"> </w:t>
            </w:r>
            <w:r w:rsidR="00217FF5" w:rsidRPr="00E27D23">
              <w:t xml:space="preserve"> The</w:t>
            </w:r>
            <w:r w:rsidRPr="00E27D23">
              <w:t xml:space="preserve"> </w:t>
            </w:r>
            <w:r w:rsidR="00217FF5" w:rsidRPr="00E27D23">
              <w:t>i</w:t>
            </w:r>
            <w:r w:rsidRPr="00E27D23">
              <w:t xml:space="preserve">nterval between two </w:t>
            </w:r>
            <w:r w:rsidRPr="00E27D23">
              <w:rPr>
                <w:i/>
              </w:rPr>
              <w:t xml:space="preserve">MeasurementReportSidelink </w:t>
            </w:r>
            <w:r w:rsidR="00217FF5" w:rsidRPr="00E27D23">
              <w:t>shall be as specified by</w:t>
            </w:r>
            <w:r w:rsidRPr="00E27D23">
              <w:t xml:space="preserve"> the IE </w:t>
            </w:r>
            <w:r w:rsidRPr="00E27D23">
              <w:rPr>
                <w:i/>
                <w:iCs/>
              </w:rPr>
              <w:t>sl-ReportInterval</w:t>
            </w:r>
          </w:p>
        </w:tc>
        <w:tc>
          <w:tcPr>
            <w:tcW w:w="709" w:type="dxa"/>
            <w:tcBorders>
              <w:top w:val="single" w:sz="4" w:space="0" w:color="auto"/>
              <w:left w:val="single" w:sz="6" w:space="0" w:color="auto"/>
              <w:bottom w:val="single" w:sz="6" w:space="0" w:color="auto"/>
              <w:right w:val="single" w:sz="6" w:space="0" w:color="auto"/>
            </w:tcBorders>
            <w:hideMark/>
          </w:tcPr>
          <w:p w14:paraId="6365D42D" w14:textId="77777777" w:rsidR="004A02EB" w:rsidRPr="00E27D23" w:rsidRDefault="004A02EB" w:rsidP="009D4432">
            <w:pPr>
              <w:pStyle w:val="TAC"/>
            </w:pPr>
            <w:r w:rsidRPr="00E27D23">
              <w:t>-</w:t>
            </w:r>
          </w:p>
        </w:tc>
        <w:tc>
          <w:tcPr>
            <w:tcW w:w="2975" w:type="dxa"/>
            <w:tcBorders>
              <w:top w:val="single" w:sz="4" w:space="0" w:color="auto"/>
              <w:left w:val="single" w:sz="6" w:space="0" w:color="auto"/>
              <w:bottom w:val="single" w:sz="6" w:space="0" w:color="auto"/>
              <w:right w:val="single" w:sz="6" w:space="0" w:color="auto"/>
            </w:tcBorders>
            <w:hideMark/>
          </w:tcPr>
          <w:p w14:paraId="54899B70" w14:textId="77777777" w:rsidR="004A02EB" w:rsidRPr="00E27D23" w:rsidRDefault="004A02EB" w:rsidP="009D4432">
            <w:pPr>
              <w:pStyle w:val="TAL"/>
            </w:pPr>
            <w:r w:rsidRPr="00E27D23">
              <w:t>-</w:t>
            </w:r>
          </w:p>
        </w:tc>
        <w:tc>
          <w:tcPr>
            <w:tcW w:w="567" w:type="dxa"/>
            <w:tcBorders>
              <w:top w:val="single" w:sz="4" w:space="0" w:color="auto"/>
              <w:left w:val="single" w:sz="6" w:space="0" w:color="auto"/>
              <w:bottom w:val="single" w:sz="6" w:space="0" w:color="auto"/>
              <w:right w:val="single" w:sz="6" w:space="0" w:color="auto"/>
            </w:tcBorders>
            <w:hideMark/>
          </w:tcPr>
          <w:p w14:paraId="3E1CF067" w14:textId="77777777" w:rsidR="004A02EB" w:rsidRPr="00E27D23" w:rsidRDefault="004A02EB" w:rsidP="009D4432">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hideMark/>
          </w:tcPr>
          <w:p w14:paraId="773F7BA7" w14:textId="77777777" w:rsidR="004A02EB" w:rsidRPr="00E27D23" w:rsidRDefault="004A02EB" w:rsidP="009D4432">
            <w:pPr>
              <w:pStyle w:val="TAC"/>
            </w:pPr>
            <w:r w:rsidRPr="00E27D23">
              <w:t>-</w:t>
            </w:r>
          </w:p>
        </w:tc>
      </w:tr>
      <w:tr w:rsidR="004A02EB" w:rsidRPr="00E27D23" w14:paraId="22FDF0C6" w14:textId="77777777" w:rsidTr="00217FF5">
        <w:tc>
          <w:tcPr>
            <w:tcW w:w="533" w:type="dxa"/>
            <w:tcBorders>
              <w:top w:val="single" w:sz="6" w:space="0" w:color="auto"/>
              <w:left w:val="single" w:sz="4" w:space="0" w:color="auto"/>
              <w:bottom w:val="single" w:sz="6" w:space="0" w:color="auto"/>
              <w:right w:val="single" w:sz="6" w:space="0" w:color="auto"/>
            </w:tcBorders>
            <w:hideMark/>
          </w:tcPr>
          <w:p w14:paraId="5E3BB858" w14:textId="77777777" w:rsidR="004A02EB" w:rsidRPr="00E27D23" w:rsidRDefault="004A02EB" w:rsidP="009D4432">
            <w:pPr>
              <w:pStyle w:val="TAC"/>
            </w:pPr>
            <w:r w:rsidRPr="00E27D23">
              <w:t>4</w:t>
            </w:r>
          </w:p>
        </w:tc>
        <w:tc>
          <w:tcPr>
            <w:tcW w:w="3966" w:type="dxa"/>
            <w:tcBorders>
              <w:top w:val="single" w:sz="6" w:space="0" w:color="auto"/>
              <w:left w:val="single" w:sz="6" w:space="0" w:color="auto"/>
              <w:bottom w:val="single" w:sz="6" w:space="0" w:color="auto"/>
              <w:right w:val="single" w:sz="6" w:space="0" w:color="auto"/>
            </w:tcBorders>
            <w:hideMark/>
          </w:tcPr>
          <w:p w14:paraId="341BF01F" w14:textId="77777777" w:rsidR="004A02EB" w:rsidRPr="00E27D23" w:rsidRDefault="004A02EB" w:rsidP="009D4432">
            <w:pPr>
              <w:pStyle w:val="TAL"/>
            </w:pPr>
            <w:r w:rsidRPr="00E27D23">
              <w:rPr>
                <w:lang w:eastAsia="sv-SE"/>
              </w:rPr>
              <w:t xml:space="preserve">Check: Does the UE transmit a </w:t>
            </w:r>
            <w:r w:rsidRPr="00E27D23">
              <w:rPr>
                <w:i/>
              </w:rPr>
              <w:t>MeasurementReportSidelink</w:t>
            </w:r>
            <w:r w:rsidRPr="00E27D23">
              <w:rPr>
                <w:lang w:eastAsia="sv-SE"/>
              </w:rPr>
              <w:t xml:space="preserve"> message to perform periodical reporting?</w:t>
            </w:r>
          </w:p>
        </w:tc>
        <w:tc>
          <w:tcPr>
            <w:tcW w:w="709" w:type="dxa"/>
            <w:tcBorders>
              <w:top w:val="single" w:sz="6" w:space="0" w:color="auto"/>
              <w:left w:val="single" w:sz="6" w:space="0" w:color="auto"/>
              <w:bottom w:val="single" w:sz="6" w:space="0" w:color="auto"/>
              <w:right w:val="single" w:sz="6" w:space="0" w:color="auto"/>
            </w:tcBorders>
            <w:hideMark/>
          </w:tcPr>
          <w:p w14:paraId="2ED79B2C" w14:textId="77777777" w:rsidR="004A02EB" w:rsidRPr="00E27D23" w:rsidRDefault="004A02EB" w:rsidP="009D4432">
            <w:pPr>
              <w:pStyle w:val="TAC"/>
            </w:pPr>
            <w:r w:rsidRPr="00E27D23">
              <w:t>--&gt;</w:t>
            </w:r>
          </w:p>
        </w:tc>
        <w:tc>
          <w:tcPr>
            <w:tcW w:w="2975" w:type="dxa"/>
            <w:tcBorders>
              <w:top w:val="single" w:sz="6" w:space="0" w:color="auto"/>
              <w:left w:val="single" w:sz="6" w:space="0" w:color="auto"/>
              <w:bottom w:val="single" w:sz="6" w:space="0" w:color="auto"/>
              <w:right w:val="single" w:sz="6" w:space="0" w:color="auto"/>
            </w:tcBorders>
            <w:hideMark/>
          </w:tcPr>
          <w:p w14:paraId="2068AC85" w14:textId="77777777" w:rsidR="004A02EB" w:rsidRPr="00E27D23" w:rsidRDefault="004A02EB" w:rsidP="009D4432">
            <w:pPr>
              <w:pStyle w:val="TAL"/>
              <w:rPr>
                <w:iCs/>
              </w:rPr>
            </w:pPr>
            <w:r w:rsidRPr="00E27D23">
              <w:rPr>
                <w:iCs/>
              </w:rPr>
              <w:t xml:space="preserve">PC5 RRC: </w:t>
            </w:r>
            <w:r w:rsidRPr="00E27D23">
              <w:t>MeasurementReportSidelink</w:t>
            </w:r>
          </w:p>
        </w:tc>
        <w:tc>
          <w:tcPr>
            <w:tcW w:w="567" w:type="dxa"/>
            <w:tcBorders>
              <w:top w:val="single" w:sz="6" w:space="0" w:color="auto"/>
              <w:left w:val="single" w:sz="6" w:space="0" w:color="auto"/>
              <w:bottom w:val="single" w:sz="6" w:space="0" w:color="auto"/>
              <w:right w:val="single" w:sz="6" w:space="0" w:color="auto"/>
            </w:tcBorders>
            <w:hideMark/>
          </w:tcPr>
          <w:p w14:paraId="6AAF335F" w14:textId="77777777" w:rsidR="004A02EB" w:rsidRPr="00E27D23" w:rsidRDefault="004A02EB" w:rsidP="009D4432">
            <w:pPr>
              <w:pStyle w:val="TAC"/>
            </w:pPr>
            <w:r w:rsidRPr="00E27D23">
              <w:t>1</w:t>
            </w:r>
          </w:p>
        </w:tc>
        <w:tc>
          <w:tcPr>
            <w:tcW w:w="850" w:type="dxa"/>
            <w:tcBorders>
              <w:top w:val="single" w:sz="6" w:space="0" w:color="auto"/>
              <w:left w:val="single" w:sz="6" w:space="0" w:color="auto"/>
              <w:bottom w:val="single" w:sz="6" w:space="0" w:color="auto"/>
              <w:right w:val="single" w:sz="4" w:space="0" w:color="auto"/>
            </w:tcBorders>
            <w:hideMark/>
          </w:tcPr>
          <w:p w14:paraId="5E52A12C" w14:textId="77777777" w:rsidR="004A02EB" w:rsidRPr="00E27D23" w:rsidRDefault="004A02EB" w:rsidP="009D4432">
            <w:pPr>
              <w:pStyle w:val="TAC"/>
            </w:pPr>
            <w:r w:rsidRPr="00E27D23">
              <w:t>P</w:t>
            </w:r>
          </w:p>
        </w:tc>
      </w:tr>
      <w:tr w:rsidR="00217FF5" w:rsidRPr="00E27D23" w14:paraId="531062BC" w14:textId="77777777" w:rsidTr="005A1E4D">
        <w:tc>
          <w:tcPr>
            <w:tcW w:w="9600" w:type="dxa"/>
            <w:gridSpan w:val="6"/>
            <w:tcBorders>
              <w:top w:val="single" w:sz="6" w:space="0" w:color="auto"/>
              <w:left w:val="single" w:sz="4" w:space="0" w:color="auto"/>
              <w:bottom w:val="single" w:sz="6" w:space="0" w:color="auto"/>
              <w:right w:val="single" w:sz="4" w:space="0" w:color="auto"/>
            </w:tcBorders>
          </w:tcPr>
          <w:p w14:paraId="0CE54839" w14:textId="115E522E" w:rsidR="00217FF5" w:rsidRPr="00E27D23" w:rsidRDefault="00217FF5" w:rsidP="009D4432">
            <w:pPr>
              <w:pStyle w:val="TAN"/>
            </w:pPr>
            <w:r w:rsidRPr="00E27D23">
              <w:t>Note 1:</w:t>
            </w:r>
            <w:r w:rsidRPr="00E27D23">
              <w:tab/>
              <w:t xml:space="preserve">UE is using </w:t>
            </w:r>
            <w:r w:rsidRPr="00E27D23">
              <w:rPr>
                <w:szCs w:val="22"/>
              </w:rPr>
              <w:t xml:space="preserve">TS 38.508-1 [4] </w:t>
            </w:r>
            <w:r w:rsidRPr="00E27D23">
              <w:t xml:space="preserve">Table 4.6.6-31: </w:t>
            </w:r>
            <w:r w:rsidRPr="00E27D23">
              <w:rPr>
                <w:i/>
              </w:rPr>
              <w:t>SL-SyncConfig</w:t>
            </w:r>
            <w:r w:rsidRPr="00E27D23">
              <w:t xml:space="preserve"> parameters to transmit SLSS.</w:t>
            </w:r>
          </w:p>
        </w:tc>
      </w:tr>
    </w:tbl>
    <w:p w14:paraId="030AA2F7" w14:textId="77777777" w:rsidR="004A02EB" w:rsidRPr="00E27D23" w:rsidRDefault="004A02EB" w:rsidP="009D4432"/>
    <w:p w14:paraId="4A1A98B3" w14:textId="77777777" w:rsidR="004A02EB" w:rsidRPr="00E27D23" w:rsidRDefault="004A02EB" w:rsidP="004A02EB">
      <w:pPr>
        <w:pStyle w:val="H6"/>
        <w:rPr>
          <w:lang w:eastAsia="zh-CN"/>
        </w:rPr>
      </w:pPr>
      <w:r w:rsidRPr="00E27D23">
        <w:rPr>
          <w:lang w:eastAsia="zh-CN"/>
        </w:rPr>
        <w:t>12.1.3.3.3.3</w:t>
      </w:r>
      <w:r w:rsidRPr="00E27D23">
        <w:rPr>
          <w:lang w:eastAsia="zh-CN"/>
        </w:rPr>
        <w:tab/>
      </w:r>
      <w:bookmarkStart w:id="38" w:name="OLE_LINK252"/>
      <w:r w:rsidRPr="00E27D23">
        <w:rPr>
          <w:lang w:eastAsia="zh-CN"/>
        </w:rPr>
        <w:t>Specific message contents</w:t>
      </w:r>
      <w:bookmarkEnd w:id="38"/>
    </w:p>
    <w:p w14:paraId="36CBEAB8" w14:textId="77777777" w:rsidR="00217FF5" w:rsidRPr="00E27D23" w:rsidRDefault="00217FF5" w:rsidP="009D4432">
      <w:pPr>
        <w:pStyle w:val="TH"/>
      </w:pPr>
      <w:r w:rsidRPr="00E27D23">
        <w:t xml:space="preserve">Table 12.1.3.3.3.3-0: </w:t>
      </w:r>
      <w:r w:rsidRPr="00E27D23">
        <w:rPr>
          <w:i/>
          <w:iCs/>
        </w:rPr>
        <w:t xml:space="preserve">SL-SyncConfig </w:t>
      </w:r>
      <w:r w:rsidRPr="00E27D23">
        <w:t>(step 0, Table 12.1.3.3.3.2-1)</w:t>
      </w:r>
    </w:p>
    <w:tbl>
      <w:tblPr>
        <w:tblW w:w="9750" w:type="dxa"/>
        <w:tblInd w:w="-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47"/>
        <w:gridCol w:w="2251"/>
        <w:gridCol w:w="1707"/>
        <w:gridCol w:w="1245"/>
      </w:tblGrid>
      <w:tr w:rsidR="00217FF5" w:rsidRPr="00E27D23" w14:paraId="1D9BE533" w14:textId="77777777" w:rsidTr="00217FF5">
        <w:tc>
          <w:tcPr>
            <w:tcW w:w="9748" w:type="dxa"/>
            <w:gridSpan w:val="4"/>
            <w:tcBorders>
              <w:top w:val="single" w:sz="4" w:space="0" w:color="auto"/>
              <w:left w:val="single" w:sz="4" w:space="0" w:color="auto"/>
              <w:bottom w:val="single" w:sz="4" w:space="0" w:color="auto"/>
              <w:right w:val="single" w:sz="4" w:space="0" w:color="auto"/>
            </w:tcBorders>
            <w:hideMark/>
          </w:tcPr>
          <w:p w14:paraId="47F859DA" w14:textId="77777777" w:rsidR="00217FF5" w:rsidRPr="00E27D23" w:rsidRDefault="00217FF5" w:rsidP="009D4432">
            <w:pPr>
              <w:pStyle w:val="TAL"/>
            </w:pPr>
            <w:r w:rsidRPr="00E27D23">
              <w:t xml:space="preserve">Derivation Path: </w:t>
            </w:r>
            <w:r w:rsidRPr="00E27D23">
              <w:rPr>
                <w:szCs w:val="22"/>
              </w:rPr>
              <w:t>TS 38.508-1 [4]</w:t>
            </w:r>
            <w:r w:rsidRPr="00E27D23">
              <w:t xml:space="preserve">, Table </w:t>
            </w:r>
            <w:r w:rsidRPr="00E27D23">
              <w:rPr>
                <w:iCs/>
              </w:rPr>
              <w:t>4.6.6-31</w:t>
            </w:r>
          </w:p>
        </w:tc>
      </w:tr>
      <w:tr w:rsidR="00217FF5" w:rsidRPr="00E27D23" w14:paraId="5B1F9882" w14:textId="77777777" w:rsidTr="00217FF5">
        <w:tc>
          <w:tcPr>
            <w:tcW w:w="45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B4A9AD" w14:textId="77777777" w:rsidR="00217FF5" w:rsidRPr="00E27D23" w:rsidRDefault="00217FF5" w:rsidP="009D4432">
            <w:pPr>
              <w:pStyle w:val="TAH"/>
            </w:pPr>
            <w:r w:rsidRPr="00E27D23">
              <w:t>Information Element</w:t>
            </w:r>
          </w:p>
        </w:tc>
        <w:tc>
          <w:tcPr>
            <w:tcW w:w="2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DE04A7" w14:textId="77777777" w:rsidR="00217FF5" w:rsidRPr="00E27D23" w:rsidRDefault="00217FF5" w:rsidP="009D443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6533FD" w14:textId="77777777" w:rsidR="00217FF5" w:rsidRPr="00E27D23" w:rsidRDefault="00217FF5" w:rsidP="009D443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885486" w14:textId="77777777" w:rsidR="00217FF5" w:rsidRPr="00E27D23" w:rsidRDefault="00217FF5" w:rsidP="009D4432">
            <w:pPr>
              <w:pStyle w:val="TAH"/>
            </w:pPr>
            <w:r w:rsidRPr="00E27D23">
              <w:t>Condition</w:t>
            </w:r>
          </w:p>
        </w:tc>
      </w:tr>
      <w:tr w:rsidR="00217FF5" w:rsidRPr="00E27D23" w14:paraId="5CC0D670" w14:textId="77777777" w:rsidTr="00217FF5">
        <w:tc>
          <w:tcPr>
            <w:tcW w:w="45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2A8891" w14:textId="77777777" w:rsidR="00217FF5" w:rsidRPr="00E27D23" w:rsidRDefault="00217FF5" w:rsidP="009D4432">
            <w:pPr>
              <w:pStyle w:val="TAL"/>
              <w:rPr>
                <w:snapToGrid w:val="0"/>
              </w:rPr>
            </w:pPr>
            <w:r w:rsidRPr="00E27D23">
              <w:t>SL-SyncConfig-r16 ::= SEQUENCE {</w:t>
            </w:r>
          </w:p>
        </w:tc>
        <w:tc>
          <w:tcPr>
            <w:tcW w:w="2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C61E9C" w14:textId="77777777" w:rsidR="00217FF5" w:rsidRPr="00E27D23" w:rsidRDefault="00217FF5" w:rsidP="009D4432">
            <w:pPr>
              <w:pStyle w:val="TAL"/>
              <w:rPr>
                <w:snapToGrid w:val="0"/>
              </w:rPr>
            </w:pPr>
          </w:p>
        </w:tc>
        <w:tc>
          <w:tcPr>
            <w:tcW w:w="17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910AC8" w14:textId="77777777" w:rsidR="00217FF5" w:rsidRPr="00E27D23" w:rsidRDefault="00217FF5" w:rsidP="009D4432">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778C4" w14:textId="77777777" w:rsidR="00217FF5" w:rsidRPr="00E27D23" w:rsidRDefault="00217FF5" w:rsidP="009D4432">
            <w:pPr>
              <w:pStyle w:val="TAL"/>
              <w:rPr>
                <w:snapToGrid w:val="0"/>
              </w:rPr>
            </w:pPr>
          </w:p>
        </w:tc>
      </w:tr>
      <w:tr w:rsidR="00217FF5" w:rsidRPr="00E27D23" w14:paraId="00E4CB59" w14:textId="77777777" w:rsidTr="00217FF5">
        <w:tc>
          <w:tcPr>
            <w:tcW w:w="45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EF5B5B" w14:textId="77777777" w:rsidR="00217FF5" w:rsidRPr="00E27D23" w:rsidRDefault="00217FF5" w:rsidP="009D4432">
            <w:pPr>
              <w:pStyle w:val="TAL"/>
              <w:rPr>
                <w:snapToGrid w:val="0"/>
                <w:lang w:eastAsia="zh-CN"/>
              </w:rPr>
            </w:pPr>
            <w:r w:rsidRPr="00E27D23">
              <w:rPr>
                <w:snapToGrid w:val="0"/>
                <w:lang w:eastAsia="zh-CN"/>
              </w:rPr>
              <w:t xml:space="preserve">  </w:t>
            </w:r>
            <w:r w:rsidRPr="00E27D23">
              <w:t>gnss-Sync-r16</w:t>
            </w:r>
          </w:p>
        </w:tc>
        <w:tc>
          <w:tcPr>
            <w:tcW w:w="2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9095A4" w14:textId="77777777" w:rsidR="00217FF5" w:rsidRPr="00E27D23" w:rsidRDefault="00217FF5" w:rsidP="009D4432">
            <w:pPr>
              <w:pStyle w:val="TAL"/>
              <w:rPr>
                <w:snapToGrid w:val="0"/>
                <w:lang w:eastAsia="zh-CN"/>
              </w:rPr>
            </w:pPr>
            <w:r w:rsidRPr="00E27D23">
              <w:rPr>
                <w:snapToGrid w:val="0"/>
                <w:lang w:eastAsia="zh-CN"/>
              </w:rPr>
              <w:t>true</w:t>
            </w:r>
          </w:p>
        </w:tc>
        <w:tc>
          <w:tcPr>
            <w:tcW w:w="17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C9777E" w14:textId="77777777" w:rsidR="00217FF5" w:rsidRPr="00E27D23" w:rsidRDefault="00217FF5" w:rsidP="009D4432">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9D81D" w14:textId="77777777" w:rsidR="00217FF5" w:rsidRPr="00E27D23" w:rsidRDefault="00217FF5" w:rsidP="009D4432">
            <w:pPr>
              <w:pStyle w:val="TAL"/>
              <w:rPr>
                <w:snapToGrid w:val="0"/>
              </w:rPr>
            </w:pPr>
          </w:p>
        </w:tc>
      </w:tr>
      <w:tr w:rsidR="00217FF5" w:rsidRPr="00E27D23" w14:paraId="29E54F5B" w14:textId="77777777" w:rsidTr="00217FF5">
        <w:tc>
          <w:tcPr>
            <w:tcW w:w="45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59BDB7" w14:textId="77777777" w:rsidR="00217FF5" w:rsidRPr="00E27D23" w:rsidRDefault="00217FF5" w:rsidP="009D4432">
            <w:pPr>
              <w:pStyle w:val="TAL"/>
              <w:rPr>
                <w:snapToGrid w:val="0"/>
                <w:lang w:eastAsia="zh-CN"/>
              </w:rPr>
            </w:pPr>
            <w:r w:rsidRPr="00E27D23">
              <w:t>}</w:t>
            </w:r>
          </w:p>
        </w:tc>
        <w:tc>
          <w:tcPr>
            <w:tcW w:w="2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01203" w14:textId="77777777" w:rsidR="00217FF5" w:rsidRPr="00E27D23" w:rsidRDefault="00217FF5" w:rsidP="009D4432">
            <w:pPr>
              <w:pStyle w:val="TAL"/>
              <w:rPr>
                <w:snapToGrid w:val="0"/>
                <w:lang w:eastAsia="zh-CN"/>
              </w:rPr>
            </w:pPr>
          </w:p>
        </w:tc>
        <w:tc>
          <w:tcPr>
            <w:tcW w:w="17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4FDE0D" w14:textId="77777777" w:rsidR="00217FF5" w:rsidRPr="00E27D23" w:rsidRDefault="00217FF5" w:rsidP="009D4432">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064DD9" w14:textId="77777777" w:rsidR="00217FF5" w:rsidRPr="00E27D23" w:rsidRDefault="00217FF5" w:rsidP="009D4432">
            <w:pPr>
              <w:pStyle w:val="TAL"/>
              <w:rPr>
                <w:snapToGrid w:val="0"/>
              </w:rPr>
            </w:pPr>
          </w:p>
        </w:tc>
      </w:tr>
    </w:tbl>
    <w:p w14:paraId="5D222183" w14:textId="77777777" w:rsidR="00217FF5" w:rsidRPr="00E27D23" w:rsidRDefault="00217FF5" w:rsidP="009D4432"/>
    <w:p w14:paraId="016C7510" w14:textId="77777777" w:rsidR="00217FF5" w:rsidRPr="00E27D23" w:rsidRDefault="00217FF5" w:rsidP="009D4432">
      <w:pPr>
        <w:pStyle w:val="TH"/>
      </w:pPr>
      <w:r w:rsidRPr="00E27D23">
        <w:t xml:space="preserve">Table 12.1.3.3.3.3-0A: </w:t>
      </w:r>
      <w:r w:rsidRPr="00E27D23">
        <w:rPr>
          <w:i/>
        </w:rPr>
        <w:t xml:space="preserve">MasterInformationBlockSidelink </w:t>
      </w:r>
      <w:r w:rsidRPr="00E27D23">
        <w:t>(step 0, Table 12.1.3.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50"/>
      </w:tblGrid>
      <w:tr w:rsidR="00217FF5" w:rsidRPr="00E27D23" w14:paraId="2699B42A" w14:textId="77777777" w:rsidTr="00217FF5">
        <w:tc>
          <w:tcPr>
            <w:tcW w:w="9745" w:type="dxa"/>
            <w:tcBorders>
              <w:top w:val="single" w:sz="4" w:space="0" w:color="auto"/>
              <w:left w:val="single" w:sz="4" w:space="0" w:color="auto"/>
              <w:bottom w:val="single" w:sz="4" w:space="0" w:color="auto"/>
              <w:right w:val="single" w:sz="4" w:space="0" w:color="auto"/>
            </w:tcBorders>
            <w:hideMark/>
          </w:tcPr>
          <w:p w14:paraId="38D38B74" w14:textId="77777777" w:rsidR="00217FF5" w:rsidRPr="00E27D23" w:rsidRDefault="00217FF5" w:rsidP="009D4432">
            <w:pPr>
              <w:pStyle w:val="TAL"/>
            </w:pPr>
            <w:r w:rsidRPr="00E27D23">
              <w:t xml:space="preserve">Derivation Path: </w:t>
            </w:r>
            <w:r w:rsidRPr="00E27D23">
              <w:rPr>
                <w:szCs w:val="22"/>
              </w:rPr>
              <w:t>TS 38.508-1 [4]</w:t>
            </w:r>
            <w:r w:rsidRPr="00E27D23">
              <w:t xml:space="preserve">, Table 4.6.1A-1 with </w:t>
            </w:r>
            <w:r w:rsidRPr="00E27D23">
              <w:rPr>
                <w:lang w:eastAsia="zh-CN"/>
              </w:rPr>
              <w:t>condition</w:t>
            </w:r>
            <w:r w:rsidRPr="00E27D23">
              <w:t xml:space="preserve"> </w:t>
            </w:r>
            <w:r w:rsidRPr="00E27D23">
              <w:rPr>
                <w:snapToGrid w:val="0"/>
                <w:lang w:eastAsia="zh-CN"/>
              </w:rPr>
              <w:t>RX AND GNSS_SYNC</w:t>
            </w:r>
          </w:p>
        </w:tc>
      </w:tr>
    </w:tbl>
    <w:p w14:paraId="71A17816" w14:textId="77777777" w:rsidR="00217FF5" w:rsidRPr="00E27D23" w:rsidRDefault="00217FF5" w:rsidP="009D4432"/>
    <w:p w14:paraId="7960E2FE" w14:textId="77777777" w:rsidR="004A02EB" w:rsidRPr="00E27D23" w:rsidRDefault="004A02EB" w:rsidP="009D4432">
      <w:pPr>
        <w:pStyle w:val="TH"/>
        <w:rPr>
          <w:sz w:val="21"/>
          <w:szCs w:val="22"/>
        </w:rPr>
      </w:pPr>
      <w:r w:rsidRPr="00E27D23">
        <w:t xml:space="preserve">Table 12.1.3.3.3.3-1: </w:t>
      </w:r>
      <w:r w:rsidRPr="00E27D23">
        <w:rPr>
          <w:i/>
        </w:rPr>
        <w:t>RRCReconfigurationSidelink</w:t>
      </w:r>
      <w:r w:rsidRPr="00E27D23">
        <w:t xml:space="preserve"> (step 1, Table 12.1.3.3.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A02EB" w:rsidRPr="00E27D23" w14:paraId="02144637" w14:textId="77777777" w:rsidTr="004A02EB">
        <w:tc>
          <w:tcPr>
            <w:tcW w:w="9747" w:type="dxa"/>
            <w:gridSpan w:val="4"/>
            <w:tcBorders>
              <w:top w:val="single" w:sz="4" w:space="0" w:color="auto"/>
              <w:left w:val="single" w:sz="4" w:space="0" w:color="auto"/>
              <w:bottom w:val="single" w:sz="4" w:space="0" w:color="auto"/>
              <w:right w:val="single" w:sz="4" w:space="0" w:color="auto"/>
            </w:tcBorders>
            <w:hideMark/>
          </w:tcPr>
          <w:p w14:paraId="14F1248F" w14:textId="76847C33" w:rsidR="004A02EB" w:rsidRPr="00E27D23" w:rsidRDefault="004A02EB" w:rsidP="009D4432">
            <w:pPr>
              <w:pStyle w:val="TAL"/>
            </w:pPr>
            <w:r w:rsidRPr="00E27D23">
              <w:t xml:space="preserve">Derivation Path: </w:t>
            </w:r>
            <w:r w:rsidRPr="00E27D23">
              <w:rPr>
                <w:szCs w:val="22"/>
              </w:rPr>
              <w:t>TS 38.508-1 [4]</w:t>
            </w:r>
            <w:r w:rsidRPr="00E27D23">
              <w:t xml:space="preserve">, Table 4.6.1A-3 with </w:t>
            </w:r>
            <w:r w:rsidRPr="00E27D23">
              <w:rPr>
                <w:lang w:eastAsia="zh-CN"/>
              </w:rPr>
              <w:t>condition</w:t>
            </w:r>
            <w:r w:rsidRPr="00E27D23">
              <w:t xml:space="preserve"> </w:t>
            </w:r>
            <w:r w:rsidRPr="00E27D23">
              <w:rPr>
                <w:snapToGrid w:val="0"/>
                <w:lang w:eastAsia="zh-CN"/>
              </w:rPr>
              <w:t>SL_MEAS</w:t>
            </w:r>
            <w:r w:rsidR="00217FF5" w:rsidRPr="00E27D23">
              <w:rPr>
                <w:snapToGrid w:val="0"/>
                <w:lang w:eastAsia="zh-CN"/>
              </w:rPr>
              <w:t xml:space="preserve"> and RX</w:t>
            </w:r>
          </w:p>
        </w:tc>
      </w:tr>
      <w:tr w:rsidR="004A02EB" w:rsidRPr="00E27D23" w14:paraId="364EFE64"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5ED64B4D" w14:textId="77777777" w:rsidR="004A02EB" w:rsidRPr="00E27D23" w:rsidRDefault="004A02EB" w:rsidP="009D443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E139FF7" w14:textId="77777777" w:rsidR="004A02EB" w:rsidRPr="00E27D23" w:rsidRDefault="004A02EB" w:rsidP="009D443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31ECB327" w14:textId="77777777" w:rsidR="004A02EB" w:rsidRPr="00E27D23" w:rsidRDefault="004A02EB" w:rsidP="009D443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60A1B2A3" w14:textId="77777777" w:rsidR="004A02EB" w:rsidRPr="00E27D23" w:rsidRDefault="004A02EB" w:rsidP="009D4432">
            <w:pPr>
              <w:pStyle w:val="TAH"/>
            </w:pPr>
            <w:r w:rsidRPr="00E27D23">
              <w:t>Condition</w:t>
            </w:r>
          </w:p>
        </w:tc>
      </w:tr>
      <w:tr w:rsidR="004A02EB" w:rsidRPr="00E27D23" w14:paraId="5A15EC50"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0F8220BE" w14:textId="77777777" w:rsidR="004A02EB" w:rsidRPr="00E27D23" w:rsidRDefault="004A02EB" w:rsidP="009D4432">
            <w:pPr>
              <w:pStyle w:val="TAL"/>
            </w:pPr>
            <w:r w:rsidRPr="00E27D23">
              <w:t>RRCReconfigurationSidelink ::= SEQUENCE {</w:t>
            </w:r>
          </w:p>
        </w:tc>
        <w:tc>
          <w:tcPr>
            <w:tcW w:w="2267" w:type="dxa"/>
            <w:tcBorders>
              <w:top w:val="single" w:sz="4" w:space="0" w:color="auto"/>
              <w:left w:val="single" w:sz="4" w:space="0" w:color="auto"/>
              <w:bottom w:val="single" w:sz="4" w:space="0" w:color="auto"/>
              <w:right w:val="single" w:sz="4" w:space="0" w:color="auto"/>
            </w:tcBorders>
          </w:tcPr>
          <w:p w14:paraId="0E2EC768" w14:textId="77777777" w:rsidR="004A02EB" w:rsidRPr="00E27D23"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3A4A4F8" w14:textId="77777777" w:rsidR="004A02EB" w:rsidRPr="00E27D23"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4E597CCF" w14:textId="77777777" w:rsidR="004A02EB" w:rsidRPr="00E27D23" w:rsidRDefault="004A02EB" w:rsidP="009D4432">
            <w:pPr>
              <w:pStyle w:val="TAL"/>
            </w:pPr>
          </w:p>
        </w:tc>
      </w:tr>
      <w:tr w:rsidR="004A02EB" w:rsidRPr="00E27D23" w14:paraId="75D856AB"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16178E1C" w14:textId="77777777" w:rsidR="004A02EB" w:rsidRPr="00E27D23" w:rsidRDefault="004A02EB" w:rsidP="009D4432">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20B381DE" w14:textId="77777777" w:rsidR="004A02EB" w:rsidRPr="00E27D23"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189F63F" w14:textId="77777777" w:rsidR="004A02EB" w:rsidRPr="00E27D23"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44B88523" w14:textId="77777777" w:rsidR="004A02EB" w:rsidRPr="00E27D23" w:rsidRDefault="004A02EB" w:rsidP="009D4432">
            <w:pPr>
              <w:pStyle w:val="TAL"/>
            </w:pPr>
          </w:p>
        </w:tc>
      </w:tr>
      <w:tr w:rsidR="004A02EB" w:rsidRPr="00E27D23" w14:paraId="72ACB972"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0781DEDA" w14:textId="77777777" w:rsidR="004A02EB" w:rsidRPr="00E27D23" w:rsidRDefault="004A02EB" w:rsidP="009D4432">
            <w:pPr>
              <w:pStyle w:val="TAL"/>
            </w:pPr>
            <w:r w:rsidRPr="00E27D23">
              <w:rPr>
                <w:snapToGrid w:val="0"/>
                <w:lang w:eastAsia="zh-CN"/>
              </w:rPr>
              <w:t xml:space="preserve">    </w:t>
            </w:r>
            <w:r w:rsidRPr="00E27D23">
              <w:t>rrcReconfigurationSidelink-r16 SEQUENCE {</w:t>
            </w:r>
          </w:p>
        </w:tc>
        <w:tc>
          <w:tcPr>
            <w:tcW w:w="2267" w:type="dxa"/>
            <w:tcBorders>
              <w:top w:val="single" w:sz="4" w:space="0" w:color="auto"/>
              <w:left w:val="single" w:sz="4" w:space="0" w:color="auto"/>
              <w:bottom w:val="single" w:sz="4" w:space="0" w:color="auto"/>
              <w:right w:val="single" w:sz="4" w:space="0" w:color="auto"/>
            </w:tcBorders>
          </w:tcPr>
          <w:p w14:paraId="1C4F0712" w14:textId="77777777" w:rsidR="004A02EB" w:rsidRPr="00E27D23"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ECF0805" w14:textId="77777777" w:rsidR="004A02EB" w:rsidRPr="00E27D23"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0773706D" w14:textId="77777777" w:rsidR="004A02EB" w:rsidRPr="00E27D23" w:rsidRDefault="004A02EB" w:rsidP="009D4432">
            <w:pPr>
              <w:pStyle w:val="TAL"/>
            </w:pPr>
          </w:p>
        </w:tc>
      </w:tr>
      <w:tr w:rsidR="004A02EB" w:rsidRPr="00E27D23" w14:paraId="6A689E12"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67533EED" w14:textId="77777777" w:rsidR="004A02EB" w:rsidRPr="00E27D23" w:rsidRDefault="004A02EB" w:rsidP="009D4432">
            <w:pPr>
              <w:pStyle w:val="TAL"/>
            </w:pPr>
            <w:r w:rsidRPr="00E27D23">
              <w:rPr>
                <w:snapToGrid w:val="0"/>
                <w:lang w:eastAsia="zh-CN"/>
              </w:rPr>
              <w:t xml:space="preserve">      </w:t>
            </w:r>
            <w:r w:rsidRPr="00E27D23">
              <w:t>sl-MeasConfig-r16 CHOICE {</w:t>
            </w:r>
          </w:p>
        </w:tc>
        <w:tc>
          <w:tcPr>
            <w:tcW w:w="2267" w:type="dxa"/>
            <w:tcBorders>
              <w:top w:val="single" w:sz="4" w:space="0" w:color="auto"/>
              <w:left w:val="single" w:sz="4" w:space="0" w:color="auto"/>
              <w:bottom w:val="single" w:sz="4" w:space="0" w:color="auto"/>
              <w:right w:val="single" w:sz="4" w:space="0" w:color="auto"/>
            </w:tcBorders>
          </w:tcPr>
          <w:p w14:paraId="7FA1F551" w14:textId="77777777" w:rsidR="004A02EB" w:rsidRPr="00E27D23"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34D21DC" w14:textId="77777777" w:rsidR="004A02EB" w:rsidRPr="00E27D23"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4118AB18" w14:textId="77777777" w:rsidR="004A02EB" w:rsidRPr="00E27D23" w:rsidRDefault="004A02EB" w:rsidP="009D4432">
            <w:pPr>
              <w:pStyle w:val="TAL"/>
            </w:pPr>
          </w:p>
        </w:tc>
      </w:tr>
      <w:tr w:rsidR="004A02EB" w:rsidRPr="00E27D23" w14:paraId="16DF65CB"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4A850E07" w14:textId="77777777" w:rsidR="004A02EB" w:rsidRPr="00E27D23" w:rsidRDefault="004A02EB" w:rsidP="009D4432">
            <w:pPr>
              <w:pStyle w:val="TAL"/>
              <w:rPr>
                <w:snapToGrid w:val="0"/>
              </w:rPr>
            </w:pPr>
            <w:r w:rsidRPr="00E27D23">
              <w:rPr>
                <w:snapToGrid w:val="0"/>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6D77F530" w14:textId="77777777" w:rsidR="004A02EB" w:rsidRPr="00E27D23"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E0619B1" w14:textId="77777777" w:rsidR="004A02EB" w:rsidRPr="00E27D23"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3B145A77" w14:textId="77777777" w:rsidR="004A02EB" w:rsidRPr="00E27D23" w:rsidRDefault="004A02EB" w:rsidP="009D4432">
            <w:pPr>
              <w:pStyle w:val="TAL"/>
            </w:pPr>
          </w:p>
        </w:tc>
      </w:tr>
      <w:tr w:rsidR="004A02EB" w:rsidRPr="00E27D23" w14:paraId="72D881EC"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1350D911" w14:textId="77777777" w:rsidR="004A02EB" w:rsidRPr="00E27D23" w:rsidRDefault="004A02EB" w:rsidP="009D4432">
            <w:pPr>
              <w:pStyle w:val="TAL"/>
            </w:pPr>
            <w:r w:rsidRPr="00E27D23">
              <w:rPr>
                <w:snapToGrid w:val="0"/>
                <w:lang w:eastAsia="zh-CN"/>
              </w:rPr>
              <w:t xml:space="preserve">          </w:t>
            </w:r>
            <w:r w:rsidRPr="00E27D23">
              <w:t>sl-ReportConfigToAddModList-r16</w:t>
            </w:r>
          </w:p>
        </w:tc>
        <w:tc>
          <w:tcPr>
            <w:tcW w:w="2267" w:type="dxa"/>
            <w:tcBorders>
              <w:top w:val="single" w:sz="4" w:space="0" w:color="auto"/>
              <w:left w:val="single" w:sz="4" w:space="0" w:color="auto"/>
              <w:bottom w:val="single" w:sz="4" w:space="0" w:color="auto"/>
              <w:right w:val="single" w:sz="4" w:space="0" w:color="auto"/>
            </w:tcBorders>
            <w:hideMark/>
          </w:tcPr>
          <w:p w14:paraId="1FA41D1F" w14:textId="77777777" w:rsidR="004A02EB" w:rsidRPr="00E27D23" w:rsidRDefault="004A02EB" w:rsidP="009D4432">
            <w:pPr>
              <w:pStyle w:val="TAL"/>
            </w:pPr>
            <w:r w:rsidRPr="00E27D23">
              <w:t>SL-ReportConfigList-r16</w:t>
            </w:r>
          </w:p>
        </w:tc>
        <w:tc>
          <w:tcPr>
            <w:tcW w:w="1700" w:type="dxa"/>
            <w:tcBorders>
              <w:top w:val="single" w:sz="4" w:space="0" w:color="auto"/>
              <w:left w:val="single" w:sz="4" w:space="0" w:color="auto"/>
              <w:bottom w:val="single" w:sz="4" w:space="0" w:color="auto"/>
              <w:right w:val="single" w:sz="4" w:space="0" w:color="auto"/>
            </w:tcBorders>
            <w:hideMark/>
          </w:tcPr>
          <w:p w14:paraId="75FDEDB9" w14:textId="77777777" w:rsidR="004A02EB" w:rsidRPr="00E27D23" w:rsidRDefault="004A02EB" w:rsidP="009D4432">
            <w:pPr>
              <w:pStyle w:val="TAL"/>
            </w:pPr>
            <w:r w:rsidRPr="00E27D23">
              <w:t>Table 12.1.3.3.3.3-2</w:t>
            </w:r>
          </w:p>
        </w:tc>
        <w:tc>
          <w:tcPr>
            <w:tcW w:w="1245" w:type="dxa"/>
            <w:tcBorders>
              <w:top w:val="single" w:sz="4" w:space="0" w:color="auto"/>
              <w:left w:val="single" w:sz="4" w:space="0" w:color="auto"/>
              <w:bottom w:val="single" w:sz="4" w:space="0" w:color="auto"/>
              <w:right w:val="single" w:sz="4" w:space="0" w:color="auto"/>
            </w:tcBorders>
          </w:tcPr>
          <w:p w14:paraId="2995CCA4" w14:textId="77777777" w:rsidR="004A02EB" w:rsidRPr="00E27D23" w:rsidRDefault="004A02EB" w:rsidP="009D4432">
            <w:pPr>
              <w:pStyle w:val="TAL"/>
            </w:pPr>
          </w:p>
        </w:tc>
      </w:tr>
      <w:tr w:rsidR="004A02EB" w:rsidRPr="00E27D23" w14:paraId="7364A8B6"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76FD2C79" w14:textId="77777777" w:rsidR="004A02EB" w:rsidRPr="00E27D23" w:rsidRDefault="004A02EB" w:rsidP="009D4432">
            <w:pPr>
              <w:pStyle w:val="TAL"/>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9A013F8" w14:textId="77777777" w:rsidR="004A02EB" w:rsidRPr="00E27D23"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D2AEE3B" w14:textId="77777777" w:rsidR="004A02EB" w:rsidRPr="00E27D23"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33021ECF" w14:textId="77777777" w:rsidR="004A02EB" w:rsidRPr="00E27D23" w:rsidRDefault="004A02EB" w:rsidP="009D4432">
            <w:pPr>
              <w:pStyle w:val="TAL"/>
            </w:pPr>
          </w:p>
        </w:tc>
      </w:tr>
      <w:tr w:rsidR="004A02EB" w:rsidRPr="00E27D23" w14:paraId="306D5685"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77A95330" w14:textId="77777777" w:rsidR="004A02EB" w:rsidRPr="00E27D23" w:rsidRDefault="004A02EB" w:rsidP="009D4432">
            <w:pPr>
              <w:pStyle w:val="TAL"/>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5E9490E" w14:textId="77777777" w:rsidR="004A02EB" w:rsidRPr="00E27D23"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1A47839" w14:textId="77777777" w:rsidR="004A02EB" w:rsidRPr="00E27D23"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DA51041" w14:textId="77777777" w:rsidR="004A02EB" w:rsidRPr="00E27D23" w:rsidRDefault="004A02EB" w:rsidP="009D4432">
            <w:pPr>
              <w:pStyle w:val="TAL"/>
            </w:pPr>
          </w:p>
        </w:tc>
      </w:tr>
      <w:tr w:rsidR="004A02EB" w:rsidRPr="00E27D23" w14:paraId="5375446E"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6D9CFC0A" w14:textId="77777777" w:rsidR="004A02EB" w:rsidRPr="00E27D23" w:rsidRDefault="004A02EB" w:rsidP="009D4432">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3A7DEFAA" w14:textId="77777777" w:rsidR="004A02EB" w:rsidRPr="00E27D23"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C60131E" w14:textId="77777777" w:rsidR="004A02EB" w:rsidRPr="00E27D23"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5CCA2EE1" w14:textId="77777777" w:rsidR="004A02EB" w:rsidRPr="00E27D23" w:rsidRDefault="004A02EB" w:rsidP="009D4432">
            <w:pPr>
              <w:pStyle w:val="TAL"/>
            </w:pPr>
          </w:p>
        </w:tc>
      </w:tr>
      <w:tr w:rsidR="004A02EB" w:rsidRPr="00E27D23" w14:paraId="1B50EF07"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54CF0FDE" w14:textId="77777777" w:rsidR="004A02EB" w:rsidRPr="00E27D23" w:rsidRDefault="004A02EB" w:rsidP="009D4432">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26A0A4AC" w14:textId="77777777" w:rsidR="004A02EB" w:rsidRPr="00E27D23"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BDA18F9" w14:textId="77777777" w:rsidR="004A02EB" w:rsidRPr="00E27D23"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8FCF506" w14:textId="77777777" w:rsidR="004A02EB" w:rsidRPr="00E27D23" w:rsidRDefault="004A02EB" w:rsidP="009D4432">
            <w:pPr>
              <w:pStyle w:val="TAL"/>
            </w:pPr>
          </w:p>
        </w:tc>
      </w:tr>
      <w:tr w:rsidR="004A02EB" w:rsidRPr="00E27D23" w14:paraId="172C826E"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0AEE9F29" w14:textId="77777777" w:rsidR="004A02EB" w:rsidRPr="00E27D23" w:rsidRDefault="004A02EB" w:rsidP="009D443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7F5CA389" w14:textId="77777777" w:rsidR="004A02EB" w:rsidRPr="00E27D23"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FFAAF17" w14:textId="77777777" w:rsidR="004A02EB" w:rsidRPr="00E27D23"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6F1BC39E" w14:textId="77777777" w:rsidR="004A02EB" w:rsidRPr="00E27D23" w:rsidRDefault="004A02EB" w:rsidP="009D4432">
            <w:pPr>
              <w:pStyle w:val="TAL"/>
            </w:pPr>
          </w:p>
        </w:tc>
      </w:tr>
    </w:tbl>
    <w:p w14:paraId="21947D85" w14:textId="77777777" w:rsidR="004A02EB" w:rsidRPr="00E27D23" w:rsidRDefault="004A02EB" w:rsidP="009D4432"/>
    <w:p w14:paraId="58A01CB3" w14:textId="77777777" w:rsidR="004A02EB" w:rsidRPr="00E27D23" w:rsidRDefault="004A02EB" w:rsidP="009D4432">
      <w:pPr>
        <w:pStyle w:val="TH"/>
        <w:rPr>
          <w:sz w:val="21"/>
          <w:szCs w:val="22"/>
        </w:rPr>
      </w:pPr>
      <w:r w:rsidRPr="00E27D23">
        <w:t xml:space="preserve">Table 12.1.3.3.3.3-2: </w:t>
      </w:r>
      <w:r w:rsidRPr="00E27D23">
        <w:rPr>
          <w:i/>
        </w:rPr>
        <w:t>SL-ReportConfigList-r16</w:t>
      </w:r>
      <w:r w:rsidRPr="00E27D23">
        <w:t xml:space="preserve"> (Table 12.1.3.3.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A02EB" w:rsidRPr="00E27D23" w14:paraId="0BA6C122" w14:textId="77777777" w:rsidTr="004A02EB">
        <w:tc>
          <w:tcPr>
            <w:tcW w:w="9747" w:type="dxa"/>
            <w:gridSpan w:val="4"/>
            <w:tcBorders>
              <w:top w:val="single" w:sz="4" w:space="0" w:color="auto"/>
              <w:left w:val="single" w:sz="4" w:space="0" w:color="auto"/>
              <w:bottom w:val="single" w:sz="4" w:space="0" w:color="auto"/>
              <w:right w:val="single" w:sz="4" w:space="0" w:color="auto"/>
            </w:tcBorders>
            <w:hideMark/>
          </w:tcPr>
          <w:p w14:paraId="1179E083" w14:textId="77777777" w:rsidR="004A02EB" w:rsidRPr="00E27D23" w:rsidRDefault="004A02EB" w:rsidP="009D4432">
            <w:pPr>
              <w:pStyle w:val="TAL"/>
            </w:pPr>
            <w:r w:rsidRPr="00E27D23">
              <w:t xml:space="preserve">Derivation Path: </w:t>
            </w:r>
            <w:r w:rsidRPr="00E27D23">
              <w:rPr>
                <w:szCs w:val="22"/>
              </w:rPr>
              <w:t>TS 38.508-1 [4]</w:t>
            </w:r>
            <w:r w:rsidRPr="00E27D23">
              <w:t xml:space="preserve">, Table 4.6.6-24 with </w:t>
            </w:r>
            <w:r w:rsidRPr="00E27D23">
              <w:rPr>
                <w:lang w:eastAsia="zh-CN"/>
              </w:rPr>
              <w:t>condition</w:t>
            </w:r>
            <w:r w:rsidRPr="00E27D23">
              <w:t xml:space="preserve"> </w:t>
            </w:r>
            <w:r w:rsidRPr="00E27D23">
              <w:rPr>
                <w:snapToGrid w:val="0"/>
                <w:lang w:eastAsia="zh-CN"/>
              </w:rPr>
              <w:t>PERIODICAL</w:t>
            </w:r>
          </w:p>
        </w:tc>
      </w:tr>
      <w:tr w:rsidR="004A02EB" w:rsidRPr="00E27D23" w14:paraId="7E8825AD"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174BEA07" w14:textId="77777777" w:rsidR="004A02EB" w:rsidRPr="00E27D23" w:rsidRDefault="004A02EB" w:rsidP="009D443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65DDC9E" w14:textId="77777777" w:rsidR="004A02EB" w:rsidRPr="00E27D23" w:rsidRDefault="004A02EB" w:rsidP="009D443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69E57D93" w14:textId="77777777" w:rsidR="004A02EB" w:rsidRPr="00E27D23" w:rsidRDefault="004A02EB" w:rsidP="009D443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240F6AFD" w14:textId="77777777" w:rsidR="004A02EB" w:rsidRPr="00E27D23" w:rsidRDefault="004A02EB" w:rsidP="009D4432">
            <w:pPr>
              <w:pStyle w:val="TAH"/>
            </w:pPr>
            <w:r w:rsidRPr="00E27D23">
              <w:t>Condition</w:t>
            </w:r>
          </w:p>
        </w:tc>
      </w:tr>
      <w:tr w:rsidR="004A02EB" w:rsidRPr="00E27D23" w14:paraId="38DE4C34"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481A5FC6" w14:textId="77777777" w:rsidR="004A02EB" w:rsidRPr="00E27D23" w:rsidRDefault="004A02EB" w:rsidP="009D4432">
            <w:pPr>
              <w:pStyle w:val="TAL"/>
            </w:pPr>
            <w:r w:rsidRPr="00E27D23">
              <w:t>SL-ReportConfigList-r16 ::= SEQUENCE (SIZE (1..maxNrofSL-ReportConfigId-r16)) OF SL-ReportConfigInfo-r16 {</w:t>
            </w:r>
          </w:p>
        </w:tc>
        <w:tc>
          <w:tcPr>
            <w:tcW w:w="2267" w:type="dxa"/>
            <w:tcBorders>
              <w:top w:val="single" w:sz="4" w:space="0" w:color="auto"/>
              <w:left w:val="single" w:sz="4" w:space="0" w:color="auto"/>
              <w:bottom w:val="single" w:sz="4" w:space="0" w:color="auto"/>
              <w:right w:val="single" w:sz="4" w:space="0" w:color="auto"/>
            </w:tcBorders>
            <w:hideMark/>
          </w:tcPr>
          <w:p w14:paraId="36D90792" w14:textId="77777777" w:rsidR="004A02EB" w:rsidRPr="00E27D23" w:rsidRDefault="004A02EB" w:rsidP="009D4432">
            <w:pPr>
              <w:pStyle w:val="TAL"/>
            </w:pPr>
            <w:r w:rsidRPr="00E27D23">
              <w:t>1 entry</w:t>
            </w:r>
          </w:p>
        </w:tc>
        <w:tc>
          <w:tcPr>
            <w:tcW w:w="1700" w:type="dxa"/>
            <w:tcBorders>
              <w:top w:val="single" w:sz="4" w:space="0" w:color="auto"/>
              <w:left w:val="single" w:sz="4" w:space="0" w:color="auto"/>
              <w:bottom w:val="single" w:sz="4" w:space="0" w:color="auto"/>
              <w:right w:val="single" w:sz="4" w:space="0" w:color="auto"/>
            </w:tcBorders>
          </w:tcPr>
          <w:p w14:paraId="3F04414F" w14:textId="77777777" w:rsidR="004A02EB" w:rsidRPr="00E27D23"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14A424D" w14:textId="77777777" w:rsidR="004A02EB" w:rsidRPr="00E27D23" w:rsidRDefault="004A02EB" w:rsidP="009D4432">
            <w:pPr>
              <w:pStyle w:val="TAL"/>
            </w:pPr>
          </w:p>
        </w:tc>
      </w:tr>
      <w:tr w:rsidR="004A02EB" w:rsidRPr="00E27D23" w14:paraId="6DA1036C"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431E44A0" w14:textId="77777777" w:rsidR="004A02EB" w:rsidRPr="00E27D23" w:rsidRDefault="004A02EB" w:rsidP="009D4432">
            <w:pPr>
              <w:pStyle w:val="TAL"/>
              <w:rPr>
                <w:snapToGrid w:val="0"/>
                <w:lang w:eastAsia="zh-CN"/>
              </w:rPr>
            </w:pPr>
            <w:r w:rsidRPr="00E27D23">
              <w:rPr>
                <w:snapToGrid w:val="0"/>
                <w:lang w:eastAsia="zh-CN"/>
              </w:rPr>
              <w:t xml:space="preserve">  </w:t>
            </w:r>
            <w:r w:rsidRPr="00E27D23">
              <w:t>SL-ReportConfigInfo-r16</w:t>
            </w:r>
            <w:r w:rsidRPr="00E27D23">
              <w:rPr>
                <w:lang w:eastAsia="zh-CN"/>
              </w:rPr>
              <w:t>[1]</w:t>
            </w:r>
            <w:r w:rsidRPr="00E27D23">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B3B90E1" w14:textId="77777777" w:rsidR="004A02EB" w:rsidRPr="00E27D23"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731F103" w14:textId="37211043" w:rsidR="004A02EB" w:rsidRPr="00E27D23" w:rsidRDefault="00217FF5" w:rsidP="009D4432">
            <w:pPr>
              <w:pStyle w:val="TAL"/>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11F7E1E0" w14:textId="77777777" w:rsidR="004A02EB" w:rsidRPr="00E27D23" w:rsidRDefault="004A02EB" w:rsidP="009D4432">
            <w:pPr>
              <w:pStyle w:val="TAL"/>
            </w:pPr>
          </w:p>
        </w:tc>
      </w:tr>
      <w:tr w:rsidR="004A02EB" w:rsidRPr="00E27D23" w14:paraId="28A850CE"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550D3726" w14:textId="77777777" w:rsidR="004A02EB" w:rsidRPr="00E27D23" w:rsidRDefault="004A02EB" w:rsidP="009D4432">
            <w:pPr>
              <w:pStyle w:val="TAL"/>
            </w:pPr>
            <w:r w:rsidRPr="00E27D23">
              <w:rPr>
                <w:snapToGrid w:val="0"/>
                <w:lang w:eastAsia="zh-CN"/>
              </w:rPr>
              <w:t xml:space="preserve">    </w:t>
            </w:r>
            <w:r w:rsidRPr="00E27D23">
              <w:t>sl-ReportConfig-r16 SEQUENCE {</w:t>
            </w:r>
          </w:p>
        </w:tc>
        <w:tc>
          <w:tcPr>
            <w:tcW w:w="2267" w:type="dxa"/>
            <w:tcBorders>
              <w:top w:val="single" w:sz="4" w:space="0" w:color="auto"/>
              <w:left w:val="single" w:sz="4" w:space="0" w:color="auto"/>
              <w:bottom w:val="single" w:sz="4" w:space="0" w:color="auto"/>
              <w:right w:val="single" w:sz="4" w:space="0" w:color="auto"/>
            </w:tcBorders>
          </w:tcPr>
          <w:p w14:paraId="7709A2D0" w14:textId="77777777" w:rsidR="004A02EB" w:rsidRPr="00E27D23"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47B808FD" w14:textId="77777777" w:rsidR="004A02EB" w:rsidRPr="00E27D23"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A3D9C76" w14:textId="77777777" w:rsidR="004A02EB" w:rsidRPr="00E27D23" w:rsidRDefault="004A02EB" w:rsidP="009D4432">
            <w:pPr>
              <w:pStyle w:val="TAL"/>
            </w:pPr>
          </w:p>
        </w:tc>
      </w:tr>
      <w:tr w:rsidR="004A02EB" w:rsidRPr="00E27D23" w14:paraId="6ADD5D39"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5C30C514" w14:textId="77777777" w:rsidR="004A02EB" w:rsidRPr="00E27D23" w:rsidRDefault="004A02EB" w:rsidP="009D4432">
            <w:pPr>
              <w:pStyle w:val="TAL"/>
            </w:pPr>
            <w:r w:rsidRPr="00E27D23">
              <w:rPr>
                <w:snapToGrid w:val="0"/>
                <w:lang w:eastAsia="zh-CN"/>
              </w:rPr>
              <w:t xml:space="preserve">      </w:t>
            </w:r>
            <w:r w:rsidRPr="00E27D23">
              <w:t>sl-ReportType-r16 CHOICE {</w:t>
            </w:r>
          </w:p>
        </w:tc>
        <w:tc>
          <w:tcPr>
            <w:tcW w:w="2267" w:type="dxa"/>
            <w:tcBorders>
              <w:top w:val="single" w:sz="4" w:space="0" w:color="auto"/>
              <w:left w:val="single" w:sz="4" w:space="0" w:color="auto"/>
              <w:bottom w:val="single" w:sz="4" w:space="0" w:color="auto"/>
              <w:right w:val="single" w:sz="4" w:space="0" w:color="auto"/>
            </w:tcBorders>
          </w:tcPr>
          <w:p w14:paraId="56056CBA" w14:textId="77777777" w:rsidR="004A02EB" w:rsidRPr="00E27D23"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928FAF5" w14:textId="77777777" w:rsidR="004A02EB" w:rsidRPr="00E27D23"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4304540" w14:textId="77777777" w:rsidR="004A02EB" w:rsidRPr="00E27D23" w:rsidRDefault="004A02EB" w:rsidP="009D4432">
            <w:pPr>
              <w:pStyle w:val="TAL"/>
            </w:pPr>
          </w:p>
        </w:tc>
      </w:tr>
      <w:tr w:rsidR="004A02EB" w:rsidRPr="00E27D23" w14:paraId="1CA852D0"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494E3DA8" w14:textId="77777777" w:rsidR="004A02EB" w:rsidRPr="00E27D23" w:rsidRDefault="004A02EB" w:rsidP="009D4432">
            <w:pPr>
              <w:pStyle w:val="TAL"/>
            </w:pPr>
            <w:r w:rsidRPr="00E27D23">
              <w:rPr>
                <w:snapToGrid w:val="0"/>
                <w:lang w:eastAsia="zh-CN"/>
              </w:rPr>
              <w:t xml:space="preserve">        </w:t>
            </w:r>
            <w:r w:rsidRPr="00E27D23">
              <w:t>sl-Periodical-r16 SEQUENCE {</w:t>
            </w:r>
          </w:p>
        </w:tc>
        <w:tc>
          <w:tcPr>
            <w:tcW w:w="2267" w:type="dxa"/>
            <w:tcBorders>
              <w:top w:val="single" w:sz="4" w:space="0" w:color="auto"/>
              <w:left w:val="single" w:sz="4" w:space="0" w:color="auto"/>
              <w:bottom w:val="single" w:sz="4" w:space="0" w:color="auto"/>
              <w:right w:val="single" w:sz="4" w:space="0" w:color="auto"/>
            </w:tcBorders>
          </w:tcPr>
          <w:p w14:paraId="59A029E0" w14:textId="77777777" w:rsidR="004A02EB" w:rsidRPr="00E27D23"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0735A07" w14:textId="77777777" w:rsidR="004A02EB" w:rsidRPr="00E27D23"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1451AEB7" w14:textId="77777777" w:rsidR="004A02EB" w:rsidRPr="00E27D23" w:rsidRDefault="004A02EB" w:rsidP="009D4432">
            <w:pPr>
              <w:pStyle w:val="TAL"/>
            </w:pPr>
          </w:p>
        </w:tc>
      </w:tr>
      <w:tr w:rsidR="004A02EB" w:rsidRPr="00E27D23" w14:paraId="46CD26D6"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007DAF1D" w14:textId="77777777" w:rsidR="004A02EB" w:rsidRPr="00E27D23" w:rsidRDefault="004A02EB" w:rsidP="009D4432">
            <w:pPr>
              <w:pStyle w:val="TAL"/>
              <w:rPr>
                <w:snapToGrid w:val="0"/>
              </w:rPr>
            </w:pPr>
            <w:r w:rsidRPr="00E27D23">
              <w:rPr>
                <w:snapToGrid w:val="0"/>
                <w:lang w:eastAsia="zh-CN"/>
              </w:rPr>
              <w:t xml:space="preserve">          </w:t>
            </w:r>
            <w:r w:rsidRPr="00E27D23">
              <w:t>sl-ReportAmount-r16</w:t>
            </w:r>
          </w:p>
        </w:tc>
        <w:tc>
          <w:tcPr>
            <w:tcW w:w="2267" w:type="dxa"/>
            <w:tcBorders>
              <w:top w:val="single" w:sz="4" w:space="0" w:color="auto"/>
              <w:left w:val="single" w:sz="4" w:space="0" w:color="auto"/>
              <w:bottom w:val="single" w:sz="4" w:space="0" w:color="auto"/>
              <w:right w:val="single" w:sz="4" w:space="0" w:color="auto"/>
            </w:tcBorders>
            <w:hideMark/>
          </w:tcPr>
          <w:p w14:paraId="70B38BD4" w14:textId="77777777" w:rsidR="004A02EB" w:rsidRPr="00E27D23" w:rsidRDefault="004A02EB" w:rsidP="009D4432">
            <w:pPr>
              <w:pStyle w:val="TAL"/>
            </w:pPr>
            <w:r w:rsidRPr="00E27D23">
              <w:t>r16</w:t>
            </w:r>
          </w:p>
        </w:tc>
        <w:tc>
          <w:tcPr>
            <w:tcW w:w="1700" w:type="dxa"/>
            <w:tcBorders>
              <w:top w:val="single" w:sz="4" w:space="0" w:color="auto"/>
              <w:left w:val="single" w:sz="4" w:space="0" w:color="auto"/>
              <w:bottom w:val="single" w:sz="4" w:space="0" w:color="auto"/>
              <w:right w:val="single" w:sz="4" w:space="0" w:color="auto"/>
            </w:tcBorders>
          </w:tcPr>
          <w:p w14:paraId="330828DF" w14:textId="77777777" w:rsidR="004A02EB" w:rsidRPr="00E27D23"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5B14C4C2" w14:textId="77777777" w:rsidR="004A02EB" w:rsidRPr="00E27D23" w:rsidRDefault="004A02EB" w:rsidP="009D4432">
            <w:pPr>
              <w:pStyle w:val="TAL"/>
            </w:pPr>
          </w:p>
        </w:tc>
      </w:tr>
      <w:tr w:rsidR="004A02EB" w:rsidRPr="00E27D23" w14:paraId="2FCD18DB"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4757A9D9" w14:textId="77777777" w:rsidR="004A02EB" w:rsidRPr="00E27D23" w:rsidRDefault="004A02EB" w:rsidP="009D4432">
            <w:pPr>
              <w:pStyle w:val="TAL"/>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91BB5F6" w14:textId="77777777" w:rsidR="004A02EB" w:rsidRPr="00E27D23"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72066D4" w14:textId="77777777" w:rsidR="004A02EB" w:rsidRPr="00E27D23"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011578EF" w14:textId="77777777" w:rsidR="004A02EB" w:rsidRPr="00E27D23" w:rsidRDefault="004A02EB" w:rsidP="009D4432">
            <w:pPr>
              <w:pStyle w:val="TAL"/>
            </w:pPr>
          </w:p>
        </w:tc>
      </w:tr>
      <w:tr w:rsidR="004A02EB" w:rsidRPr="00E27D23" w14:paraId="7762FAA9"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6A3F4D98" w14:textId="77777777" w:rsidR="004A02EB" w:rsidRPr="00E27D23" w:rsidRDefault="004A02EB" w:rsidP="009D4432">
            <w:pPr>
              <w:pStyle w:val="TAL"/>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990A2DD" w14:textId="77777777" w:rsidR="004A02EB" w:rsidRPr="00E27D23"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CC4C3F6" w14:textId="77777777" w:rsidR="004A02EB" w:rsidRPr="00E27D23"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039E9FBE" w14:textId="77777777" w:rsidR="004A02EB" w:rsidRPr="00E27D23" w:rsidRDefault="004A02EB" w:rsidP="009D4432">
            <w:pPr>
              <w:pStyle w:val="TAL"/>
            </w:pPr>
          </w:p>
        </w:tc>
      </w:tr>
      <w:tr w:rsidR="004A02EB" w:rsidRPr="00E27D23" w14:paraId="7BACAF81"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2B371FE7" w14:textId="77777777" w:rsidR="004A02EB" w:rsidRPr="00E27D23" w:rsidRDefault="004A02EB" w:rsidP="009D4432">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7CCFBA27" w14:textId="77777777" w:rsidR="004A02EB" w:rsidRPr="00E27D23"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4825772F" w14:textId="77777777" w:rsidR="004A02EB" w:rsidRPr="00E27D23"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605A1A38" w14:textId="77777777" w:rsidR="004A02EB" w:rsidRPr="00E27D23" w:rsidRDefault="004A02EB" w:rsidP="009D4432">
            <w:pPr>
              <w:pStyle w:val="TAL"/>
            </w:pPr>
          </w:p>
        </w:tc>
      </w:tr>
      <w:tr w:rsidR="004A02EB" w:rsidRPr="00E27D23" w14:paraId="54438AA3"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2AD5EDE9" w14:textId="77777777" w:rsidR="004A02EB" w:rsidRPr="00E27D23" w:rsidRDefault="004A02EB" w:rsidP="009D4432">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6C14DBD5" w14:textId="77777777" w:rsidR="004A02EB" w:rsidRPr="00E27D23"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7427290" w14:textId="77777777" w:rsidR="004A02EB" w:rsidRPr="00E27D23"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4B31E5A3" w14:textId="77777777" w:rsidR="004A02EB" w:rsidRPr="00E27D23" w:rsidRDefault="004A02EB" w:rsidP="009D4432">
            <w:pPr>
              <w:pStyle w:val="TAL"/>
            </w:pPr>
          </w:p>
        </w:tc>
      </w:tr>
      <w:tr w:rsidR="004A02EB" w:rsidRPr="00E27D23" w14:paraId="369132D7"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3E2A62AF" w14:textId="77777777" w:rsidR="004A02EB" w:rsidRPr="00E27D23" w:rsidRDefault="004A02EB" w:rsidP="009D443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7B18BABF" w14:textId="77777777" w:rsidR="004A02EB" w:rsidRPr="00E27D23"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EC13628" w14:textId="77777777" w:rsidR="004A02EB" w:rsidRPr="00E27D23"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554797A3" w14:textId="77777777" w:rsidR="004A02EB" w:rsidRPr="00E27D23" w:rsidRDefault="004A02EB" w:rsidP="009D4432">
            <w:pPr>
              <w:pStyle w:val="TAL"/>
            </w:pPr>
          </w:p>
        </w:tc>
      </w:tr>
    </w:tbl>
    <w:p w14:paraId="7FFB475F" w14:textId="77777777" w:rsidR="004A02EB" w:rsidRPr="00E27D23" w:rsidRDefault="004A02EB" w:rsidP="009D4432"/>
    <w:p w14:paraId="65EE035E" w14:textId="77777777" w:rsidR="004A02EB" w:rsidRPr="00E27D23" w:rsidRDefault="004A02EB" w:rsidP="009D4432">
      <w:pPr>
        <w:pStyle w:val="TH"/>
        <w:rPr>
          <w:lang w:eastAsia="zh-CN"/>
        </w:rPr>
      </w:pPr>
      <w:r w:rsidRPr="00E27D23">
        <w:t xml:space="preserve">Table 12.1.3.3.3.3-3: </w:t>
      </w:r>
      <w:bookmarkStart w:id="39" w:name="OLE_LINK254"/>
      <w:r w:rsidRPr="00E27D23">
        <w:rPr>
          <w:snapToGrid w:val="0"/>
        </w:rPr>
        <w:t>RRCReconfigurationCompleteSidelink</w:t>
      </w:r>
      <w:bookmarkEnd w:id="39"/>
      <w:r w:rsidRPr="00E27D23">
        <w:rPr>
          <w:snapToGrid w:val="0"/>
          <w:lang w:eastAsia="zh-CN"/>
        </w:rPr>
        <w:t xml:space="preserve"> (step 2,</w:t>
      </w:r>
      <w:r w:rsidRPr="00E27D23">
        <w:t xml:space="preserve"> Table </w:t>
      </w:r>
      <w:r w:rsidRPr="00E27D23">
        <w:rPr>
          <w:lang w:eastAsia="zh-CN"/>
        </w:rPr>
        <w:t>12.1.3.3.3.</w:t>
      </w:r>
      <w:r w:rsidRPr="00E27D23">
        <w:t>2-1</w:t>
      </w:r>
      <w:r w:rsidRPr="00E27D23">
        <w:rPr>
          <w:snapToGrid w:val="0"/>
          <w:lang w:eastAsia="zh-CN"/>
        </w:rPr>
        <w:t>)</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3"/>
      </w:tblGrid>
      <w:tr w:rsidR="004A02EB" w:rsidRPr="00E27D23" w14:paraId="720298C4" w14:textId="77777777" w:rsidTr="004A02EB">
        <w:tc>
          <w:tcPr>
            <w:tcW w:w="9603" w:type="dxa"/>
            <w:tcBorders>
              <w:top w:val="single" w:sz="4" w:space="0" w:color="auto"/>
              <w:left w:val="single" w:sz="4" w:space="0" w:color="auto"/>
              <w:bottom w:val="single" w:sz="4" w:space="0" w:color="auto"/>
              <w:right w:val="single" w:sz="4" w:space="0" w:color="auto"/>
            </w:tcBorders>
            <w:hideMark/>
          </w:tcPr>
          <w:p w14:paraId="770410BA" w14:textId="2714EEEB" w:rsidR="004A02EB" w:rsidRPr="00E27D23" w:rsidRDefault="004A02EB" w:rsidP="009D4432">
            <w:pPr>
              <w:pStyle w:val="TAL"/>
              <w:rPr>
                <w:lang w:eastAsia="zh-CN"/>
              </w:rPr>
            </w:pPr>
            <w:r w:rsidRPr="00E27D23">
              <w:t xml:space="preserve">Derivation path: TS 38.508-1 [4], </w:t>
            </w:r>
            <w:bookmarkStart w:id="40" w:name="OLE_LINK236"/>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4</w:t>
            </w:r>
            <w:bookmarkEnd w:id="40"/>
            <w:r w:rsidRPr="00E27D23">
              <w:rPr>
                <w:lang w:eastAsia="zh-CN"/>
              </w:rPr>
              <w:t xml:space="preserve"> </w:t>
            </w:r>
            <w:r w:rsidR="00217FF5" w:rsidRPr="00E27D23">
              <w:rPr>
                <w:lang w:eastAsia="zh-CN"/>
              </w:rPr>
              <w:t>with condition TX</w:t>
            </w:r>
          </w:p>
        </w:tc>
      </w:tr>
    </w:tbl>
    <w:p w14:paraId="68AB984D" w14:textId="77777777" w:rsidR="004A02EB" w:rsidRPr="00E27D23" w:rsidRDefault="004A02EB" w:rsidP="009D4432">
      <w:pPr>
        <w:rPr>
          <w:lang w:eastAsia="zh-CN"/>
        </w:rPr>
      </w:pPr>
    </w:p>
    <w:p w14:paraId="19FEC0FB" w14:textId="77777777" w:rsidR="004A02EB" w:rsidRPr="00E27D23" w:rsidRDefault="004A02EB" w:rsidP="009D4432">
      <w:pPr>
        <w:pStyle w:val="TH"/>
        <w:rPr>
          <w:lang w:eastAsia="zh-CN"/>
        </w:rPr>
      </w:pPr>
      <w:r w:rsidRPr="00E27D23">
        <w:t>Table 12.1.3.3.3.3-</w:t>
      </w:r>
      <w:r w:rsidRPr="00E27D23">
        <w:rPr>
          <w:lang w:eastAsia="zh-CN"/>
        </w:rPr>
        <w:t>4</w:t>
      </w:r>
      <w:r w:rsidRPr="00E27D23">
        <w:t xml:space="preserve">: </w:t>
      </w:r>
      <w:r w:rsidRPr="00E27D23">
        <w:rPr>
          <w:rFonts w:cs="Arial"/>
        </w:rPr>
        <w:t>MeasurementReportSidelink</w:t>
      </w:r>
      <w:r w:rsidRPr="00E27D23">
        <w:rPr>
          <w:snapToGrid w:val="0"/>
          <w:lang w:eastAsia="zh-CN"/>
        </w:rPr>
        <w:t xml:space="preserve"> (step 3, step 4,</w:t>
      </w:r>
      <w:r w:rsidRPr="00E27D23">
        <w:t xml:space="preserve"> </w:t>
      </w:r>
      <w:r w:rsidRPr="00E27D23">
        <w:rPr>
          <w:snapToGrid w:val="0"/>
          <w:lang w:eastAsia="zh-CN"/>
        </w:rPr>
        <w:t>Table 12.2.5.3.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3"/>
      </w:tblGrid>
      <w:tr w:rsidR="004A02EB" w:rsidRPr="00E27D23" w14:paraId="30629CF5" w14:textId="77777777" w:rsidTr="00A23DDB">
        <w:tc>
          <w:tcPr>
            <w:tcW w:w="9603" w:type="dxa"/>
            <w:tcBorders>
              <w:top w:val="single" w:sz="4" w:space="0" w:color="auto"/>
              <w:left w:val="single" w:sz="4" w:space="0" w:color="auto"/>
              <w:bottom w:val="single" w:sz="4" w:space="0" w:color="auto"/>
              <w:right w:val="single" w:sz="4" w:space="0" w:color="auto"/>
            </w:tcBorders>
            <w:hideMark/>
          </w:tcPr>
          <w:p w14:paraId="5D3E0C16" w14:textId="7DBD94D9" w:rsidR="004A02EB" w:rsidRPr="00E27D23" w:rsidRDefault="004A02EB" w:rsidP="009D4432">
            <w:pPr>
              <w:pStyle w:val="TAL"/>
              <w:rPr>
                <w:lang w:eastAsia="zh-CN"/>
              </w:rPr>
            </w:pPr>
            <w:r w:rsidRPr="00E27D23">
              <w:t xml:space="preserve">Derivation path: TS 38.508-1 [4], </w:t>
            </w:r>
            <w:bookmarkStart w:id="41" w:name="OLE_LINK234"/>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2</w:t>
            </w:r>
            <w:bookmarkEnd w:id="41"/>
            <w:r w:rsidR="00217FF5" w:rsidRPr="00E27D23">
              <w:rPr>
                <w:lang w:eastAsia="zh-CN"/>
              </w:rPr>
              <w:t xml:space="preserve"> with condition TX</w:t>
            </w:r>
          </w:p>
        </w:tc>
      </w:tr>
    </w:tbl>
    <w:p w14:paraId="3A76C485" w14:textId="77777777" w:rsidR="004A02EB" w:rsidRPr="00E27D23" w:rsidRDefault="004A02EB" w:rsidP="009D4432"/>
    <w:p w14:paraId="666FCF17" w14:textId="77777777" w:rsidR="002D70B1" w:rsidRPr="00E27D23" w:rsidRDefault="007F5B8B" w:rsidP="002D70B1">
      <w:pPr>
        <w:pStyle w:val="Heading3"/>
      </w:pPr>
      <w:r w:rsidRPr="00E27D23">
        <w:rPr>
          <w:iCs/>
        </w:rPr>
        <w:t>12.1.4</w:t>
      </w:r>
      <w:r w:rsidRPr="00E27D23">
        <w:rPr>
          <w:iCs/>
        </w:rPr>
        <w:tab/>
      </w:r>
      <w:r w:rsidR="002D70B1" w:rsidRPr="00E27D23">
        <w:t>PC5-only operation / Sidelink Reconfiguration via PC5 RRC</w:t>
      </w:r>
    </w:p>
    <w:p w14:paraId="6A689466" w14:textId="5F50D399" w:rsidR="002D70B1" w:rsidRPr="00E27D23" w:rsidRDefault="002D70B1" w:rsidP="00A23DDB">
      <w:pPr>
        <w:pStyle w:val="Heading4"/>
        <w:rPr>
          <w:rFonts w:eastAsia="SimSun"/>
          <w:lang w:eastAsia="en-US"/>
        </w:rPr>
      </w:pPr>
      <w:r w:rsidRPr="00E27D23">
        <w:rPr>
          <w:rFonts w:eastAsia="SimSun"/>
        </w:rPr>
        <w:t>12.1.4.1</w:t>
      </w:r>
      <w:r w:rsidRPr="00E27D23">
        <w:rPr>
          <w:rFonts w:eastAsia="SimSun"/>
        </w:rPr>
        <w:tab/>
      </w:r>
      <w:r w:rsidRPr="00E27D23">
        <w:t>PC5-only operation / Sidelink Reconfiguration via PC5 RRC / SL-DRB management / initiating UE side</w:t>
      </w:r>
    </w:p>
    <w:p w14:paraId="4911EE3D" w14:textId="77777777" w:rsidR="002D70B1" w:rsidRPr="00E27D23" w:rsidRDefault="002D70B1" w:rsidP="002D70B1">
      <w:pPr>
        <w:pStyle w:val="H6"/>
        <w:rPr>
          <w:rFonts w:eastAsia="SimSun"/>
        </w:rPr>
      </w:pPr>
      <w:r w:rsidRPr="00E27D23">
        <w:t>12.1.4.1.1</w:t>
      </w:r>
      <w:r w:rsidRPr="00E27D23">
        <w:tab/>
        <w:t>Test Purpose (TP)</w:t>
      </w:r>
    </w:p>
    <w:p w14:paraId="4FED6430" w14:textId="77777777" w:rsidR="002D70B1" w:rsidRPr="00E27D23" w:rsidRDefault="002D70B1" w:rsidP="002D70B1">
      <w:pPr>
        <w:pStyle w:val="H6"/>
      </w:pPr>
      <w:r w:rsidRPr="00E27D23">
        <w:t>(1)</w:t>
      </w:r>
    </w:p>
    <w:p w14:paraId="612970F5" w14:textId="77777777" w:rsidR="002D70B1" w:rsidRPr="00E27D23" w:rsidRDefault="002D70B1" w:rsidP="002D70B1">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established PC5 RRC connection with peer UE }</w:t>
      </w:r>
    </w:p>
    <w:p w14:paraId="0DDF59F3" w14:textId="77777777" w:rsidR="002D70B1" w:rsidRPr="00E27D23" w:rsidRDefault="002D70B1" w:rsidP="002D70B1">
      <w:pPr>
        <w:pStyle w:val="PL"/>
        <w:rPr>
          <w:noProof w:val="0"/>
        </w:rPr>
      </w:pPr>
      <w:r w:rsidRPr="00E27D23">
        <w:rPr>
          <w:b/>
          <w:bCs/>
          <w:noProof w:val="0"/>
        </w:rPr>
        <w:t>ensure that</w:t>
      </w:r>
      <w:r w:rsidRPr="00E27D23">
        <w:rPr>
          <w:noProof w:val="0"/>
        </w:rPr>
        <w:t xml:space="preserve"> {</w:t>
      </w:r>
    </w:p>
    <w:p w14:paraId="4C8A64D1" w14:textId="77777777" w:rsidR="002D70B1" w:rsidRPr="00E27D23" w:rsidRDefault="002D70B1" w:rsidP="002D70B1">
      <w:pPr>
        <w:pStyle w:val="PL"/>
        <w:rPr>
          <w:noProof w:val="0"/>
        </w:rPr>
      </w:pPr>
      <w:r w:rsidRPr="00E27D23">
        <w:rPr>
          <w:noProof w:val="0"/>
        </w:rPr>
        <w:t xml:space="preserve">  </w:t>
      </w:r>
      <w:r w:rsidRPr="00E27D23">
        <w:rPr>
          <w:b/>
          <w:bCs/>
          <w:noProof w:val="0"/>
        </w:rPr>
        <w:t>when</w:t>
      </w:r>
      <w:r w:rsidRPr="00E27D23">
        <w:rPr>
          <w:noProof w:val="0"/>
        </w:rPr>
        <w:t xml:space="preserve"> { UE is configured by higher layer to transmit a PC5 RRCReconfiguration message to establish a unicast SL-DRB }</w:t>
      </w:r>
    </w:p>
    <w:p w14:paraId="744A7FD6" w14:textId="77777777" w:rsidR="002D70B1" w:rsidRPr="00E27D23" w:rsidRDefault="002D70B1" w:rsidP="002D70B1">
      <w:pPr>
        <w:pStyle w:val="PL"/>
        <w:rPr>
          <w:noProof w:val="0"/>
        </w:rPr>
      </w:pPr>
      <w:r w:rsidRPr="00E27D23">
        <w:rPr>
          <w:noProof w:val="0"/>
        </w:rPr>
        <w:t xml:space="preserve">    </w:t>
      </w:r>
      <w:r w:rsidRPr="00E27D23">
        <w:rPr>
          <w:b/>
          <w:bCs/>
          <w:noProof w:val="0"/>
        </w:rPr>
        <w:t>then</w:t>
      </w:r>
      <w:r w:rsidRPr="00E27D23">
        <w:rPr>
          <w:noProof w:val="0"/>
        </w:rPr>
        <w:t xml:space="preserve"> { UE sends a RRCReconfigurationSidelink message to peer UE }</w:t>
      </w:r>
    </w:p>
    <w:p w14:paraId="691733BE" w14:textId="77777777" w:rsidR="002D70B1" w:rsidRPr="00E27D23" w:rsidRDefault="002D70B1" w:rsidP="002D70B1">
      <w:pPr>
        <w:pStyle w:val="PL"/>
        <w:rPr>
          <w:noProof w:val="0"/>
        </w:rPr>
      </w:pPr>
      <w:r w:rsidRPr="00E27D23">
        <w:rPr>
          <w:noProof w:val="0"/>
        </w:rPr>
        <w:t xml:space="preserve">         }</w:t>
      </w:r>
    </w:p>
    <w:p w14:paraId="3A28FBBB" w14:textId="77777777" w:rsidR="002D70B1" w:rsidRPr="00E27D23" w:rsidRDefault="002D70B1" w:rsidP="002D70B1">
      <w:pPr>
        <w:pStyle w:val="PL"/>
        <w:rPr>
          <w:noProof w:val="0"/>
        </w:rPr>
      </w:pPr>
    </w:p>
    <w:p w14:paraId="514E0A80" w14:textId="77777777" w:rsidR="002D70B1" w:rsidRPr="00E27D23" w:rsidRDefault="002D70B1" w:rsidP="002D70B1">
      <w:pPr>
        <w:pStyle w:val="H6"/>
      </w:pPr>
      <w:r w:rsidRPr="00E27D23">
        <w:t>(2)</w:t>
      </w:r>
    </w:p>
    <w:p w14:paraId="39F5BAF9" w14:textId="77777777" w:rsidR="002D70B1" w:rsidRPr="00E27D23" w:rsidRDefault="002D70B1" w:rsidP="002D70B1">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established PC5 RRC connection with peer UE }</w:t>
      </w:r>
    </w:p>
    <w:p w14:paraId="2312C092" w14:textId="77777777" w:rsidR="002D70B1" w:rsidRPr="00E27D23" w:rsidRDefault="002D70B1" w:rsidP="002D70B1">
      <w:pPr>
        <w:pStyle w:val="PL"/>
        <w:rPr>
          <w:noProof w:val="0"/>
        </w:rPr>
      </w:pPr>
      <w:r w:rsidRPr="00E27D23">
        <w:rPr>
          <w:b/>
          <w:bCs/>
          <w:noProof w:val="0"/>
        </w:rPr>
        <w:t>ensure that</w:t>
      </w:r>
      <w:r w:rsidRPr="00E27D23">
        <w:rPr>
          <w:noProof w:val="0"/>
        </w:rPr>
        <w:t xml:space="preserve"> {</w:t>
      </w:r>
    </w:p>
    <w:p w14:paraId="217259E9" w14:textId="77777777" w:rsidR="002D70B1" w:rsidRPr="00E27D23" w:rsidRDefault="002D70B1" w:rsidP="002D70B1">
      <w:pPr>
        <w:pStyle w:val="PL"/>
        <w:rPr>
          <w:noProof w:val="0"/>
        </w:rPr>
      </w:pPr>
      <w:r w:rsidRPr="00E27D23">
        <w:rPr>
          <w:noProof w:val="0"/>
        </w:rPr>
        <w:t xml:space="preserve">  </w:t>
      </w:r>
      <w:r w:rsidRPr="00E27D23">
        <w:rPr>
          <w:b/>
          <w:bCs/>
          <w:noProof w:val="0"/>
        </w:rPr>
        <w:t>when</w:t>
      </w:r>
      <w:r w:rsidRPr="00E27D23">
        <w:rPr>
          <w:noProof w:val="0"/>
        </w:rPr>
        <w:t xml:space="preserve"> { UE is configured by higher layer to transmit a PC5 RRCReconfiguration message to modify a unicast SL-DRB }</w:t>
      </w:r>
    </w:p>
    <w:p w14:paraId="3AF01450" w14:textId="77777777" w:rsidR="002D70B1" w:rsidRPr="00E27D23" w:rsidRDefault="002D70B1" w:rsidP="002D70B1">
      <w:pPr>
        <w:pStyle w:val="PL"/>
        <w:rPr>
          <w:noProof w:val="0"/>
        </w:rPr>
      </w:pPr>
      <w:r w:rsidRPr="00E27D23">
        <w:rPr>
          <w:noProof w:val="0"/>
        </w:rPr>
        <w:t xml:space="preserve">    </w:t>
      </w:r>
      <w:r w:rsidRPr="00E27D23">
        <w:rPr>
          <w:b/>
          <w:bCs/>
          <w:noProof w:val="0"/>
        </w:rPr>
        <w:t>then</w:t>
      </w:r>
      <w:r w:rsidRPr="00E27D23">
        <w:rPr>
          <w:noProof w:val="0"/>
        </w:rPr>
        <w:t xml:space="preserve"> { UE sends a RRCReconfigurationSidelink message to peer UE }</w:t>
      </w:r>
    </w:p>
    <w:p w14:paraId="274824A5" w14:textId="08BA40BA" w:rsidR="002D70B1" w:rsidRPr="00E27D23" w:rsidRDefault="002D70B1" w:rsidP="002D70B1">
      <w:pPr>
        <w:pStyle w:val="PL"/>
        <w:rPr>
          <w:noProof w:val="0"/>
        </w:rPr>
      </w:pPr>
      <w:r w:rsidRPr="00E27D23">
        <w:rPr>
          <w:noProof w:val="0"/>
        </w:rPr>
        <w:t xml:space="preserve">         }</w:t>
      </w:r>
    </w:p>
    <w:p w14:paraId="6C51C1F6" w14:textId="77777777" w:rsidR="002D70B1" w:rsidRPr="00E27D23" w:rsidRDefault="002D70B1" w:rsidP="002D70B1">
      <w:pPr>
        <w:pStyle w:val="PL"/>
        <w:rPr>
          <w:noProof w:val="0"/>
        </w:rPr>
      </w:pPr>
    </w:p>
    <w:p w14:paraId="15B290C8" w14:textId="77777777" w:rsidR="002D70B1" w:rsidRPr="00E27D23" w:rsidRDefault="002D70B1" w:rsidP="002D70B1">
      <w:pPr>
        <w:pStyle w:val="H6"/>
      </w:pPr>
      <w:r w:rsidRPr="00E27D23">
        <w:t>(3)</w:t>
      </w:r>
    </w:p>
    <w:p w14:paraId="7E68FD07" w14:textId="77777777" w:rsidR="002D70B1" w:rsidRPr="00E27D23" w:rsidRDefault="002D70B1" w:rsidP="002D70B1">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established PC5 RRC connection with peer UE }</w:t>
      </w:r>
    </w:p>
    <w:p w14:paraId="1CBFF479" w14:textId="77777777" w:rsidR="002D70B1" w:rsidRPr="00E27D23" w:rsidRDefault="002D70B1" w:rsidP="002D70B1">
      <w:pPr>
        <w:pStyle w:val="PL"/>
        <w:rPr>
          <w:noProof w:val="0"/>
        </w:rPr>
      </w:pPr>
      <w:r w:rsidRPr="00E27D23">
        <w:rPr>
          <w:b/>
          <w:bCs/>
          <w:noProof w:val="0"/>
        </w:rPr>
        <w:t>ensure that</w:t>
      </w:r>
      <w:r w:rsidRPr="00E27D23">
        <w:rPr>
          <w:noProof w:val="0"/>
        </w:rPr>
        <w:t xml:space="preserve"> {</w:t>
      </w:r>
    </w:p>
    <w:p w14:paraId="0B129469" w14:textId="77777777" w:rsidR="002D70B1" w:rsidRPr="00E27D23" w:rsidRDefault="002D70B1" w:rsidP="002D70B1">
      <w:pPr>
        <w:pStyle w:val="PL"/>
        <w:rPr>
          <w:noProof w:val="0"/>
        </w:rPr>
      </w:pPr>
      <w:r w:rsidRPr="00E27D23">
        <w:rPr>
          <w:noProof w:val="0"/>
        </w:rPr>
        <w:t xml:space="preserve">  </w:t>
      </w:r>
      <w:r w:rsidRPr="00E27D23">
        <w:rPr>
          <w:b/>
          <w:bCs/>
          <w:noProof w:val="0"/>
        </w:rPr>
        <w:t>when</w:t>
      </w:r>
      <w:r w:rsidRPr="00E27D23">
        <w:rPr>
          <w:noProof w:val="0"/>
        </w:rPr>
        <w:t xml:space="preserve"> { UE is configured by higher layer to transmit a PC5 RRCReconfiguration message to release a unicast SL-DRB }</w:t>
      </w:r>
    </w:p>
    <w:p w14:paraId="62D43A70" w14:textId="77777777" w:rsidR="002D70B1" w:rsidRPr="00E27D23" w:rsidRDefault="002D70B1" w:rsidP="002D70B1">
      <w:pPr>
        <w:pStyle w:val="PL"/>
        <w:rPr>
          <w:noProof w:val="0"/>
        </w:rPr>
      </w:pPr>
      <w:r w:rsidRPr="00E27D23">
        <w:rPr>
          <w:noProof w:val="0"/>
        </w:rPr>
        <w:t xml:space="preserve">    </w:t>
      </w:r>
      <w:r w:rsidRPr="00E27D23">
        <w:rPr>
          <w:b/>
          <w:bCs/>
          <w:noProof w:val="0"/>
        </w:rPr>
        <w:t>then</w:t>
      </w:r>
      <w:r w:rsidRPr="00E27D23">
        <w:rPr>
          <w:noProof w:val="0"/>
        </w:rPr>
        <w:t xml:space="preserve"> { UE sends a RRCReconfigurationSidelink message to peer UE }</w:t>
      </w:r>
    </w:p>
    <w:p w14:paraId="02D2C0AB" w14:textId="77777777" w:rsidR="002D70B1" w:rsidRPr="00E27D23" w:rsidRDefault="002D70B1" w:rsidP="002D70B1">
      <w:pPr>
        <w:pStyle w:val="PL"/>
        <w:rPr>
          <w:noProof w:val="0"/>
        </w:rPr>
      </w:pPr>
      <w:r w:rsidRPr="00E27D23">
        <w:rPr>
          <w:noProof w:val="0"/>
        </w:rPr>
        <w:t xml:space="preserve">         }</w:t>
      </w:r>
    </w:p>
    <w:p w14:paraId="38D3F829" w14:textId="77777777" w:rsidR="002D70B1" w:rsidRPr="00E27D23" w:rsidRDefault="002D70B1" w:rsidP="002D70B1">
      <w:pPr>
        <w:pStyle w:val="PL"/>
        <w:rPr>
          <w:noProof w:val="0"/>
          <w:lang w:eastAsia="zh-CN"/>
        </w:rPr>
      </w:pPr>
    </w:p>
    <w:p w14:paraId="36E41217" w14:textId="77777777" w:rsidR="002D70B1" w:rsidRPr="00E27D23" w:rsidRDefault="002D70B1" w:rsidP="002D70B1">
      <w:pPr>
        <w:pStyle w:val="H6"/>
        <w:rPr>
          <w:lang w:eastAsia="en-US"/>
        </w:rPr>
      </w:pPr>
      <w:r w:rsidRPr="00E27D23">
        <w:t>12.1.4.1.2</w:t>
      </w:r>
      <w:r w:rsidRPr="00E27D23">
        <w:tab/>
        <w:t>Conformance requirements</w:t>
      </w:r>
    </w:p>
    <w:p w14:paraId="6696C3FC" w14:textId="77777777" w:rsidR="002D70B1" w:rsidRPr="00E27D23" w:rsidRDefault="002D70B1" w:rsidP="009D4432">
      <w:r w:rsidRPr="00E27D23">
        <w:t>References: The conformance requirements covered in the present TC are specified in: TS 38.331 , subclause 5.8.9.1a.1.2, 5.8.9.1a.2.1, 5.8.9.1a.2.2. Unless otherwise stated these are Rel-16 requirements.</w:t>
      </w:r>
    </w:p>
    <w:p w14:paraId="40E98D43" w14:textId="77777777" w:rsidR="002D70B1" w:rsidRPr="00E27D23" w:rsidRDefault="002D70B1" w:rsidP="009D4432">
      <w:r w:rsidRPr="00E27D23">
        <w:t>[TS 38.331, subclause 5.8.9.1a.1.2]</w:t>
      </w:r>
    </w:p>
    <w:p w14:paraId="5ADD20B3" w14:textId="77777777" w:rsidR="002D70B1" w:rsidRPr="00E27D23" w:rsidRDefault="002D70B1" w:rsidP="009D4432">
      <w:r w:rsidRPr="00E27D23">
        <w:t>For each</w:t>
      </w:r>
      <w:r w:rsidRPr="00E27D23">
        <w:rPr>
          <w:rFonts w:eastAsia="Batang"/>
        </w:rPr>
        <w:t xml:space="preserve"> sidelink DRB, whose sidelink DRB release conditions are met as in sub-clause </w:t>
      </w:r>
      <w:r w:rsidRPr="00E27D23">
        <w:t>5.8.9.1a.1.1, the UE capable of NR sidelink communication that is configured by upper layers to perform NR sidelink communication shall:</w:t>
      </w:r>
    </w:p>
    <w:p w14:paraId="703C594D" w14:textId="77777777" w:rsidR="002D70B1" w:rsidRPr="00E27D23" w:rsidRDefault="002D70B1" w:rsidP="009D4432">
      <w:pPr>
        <w:pStyle w:val="B1"/>
      </w:pPr>
      <w:r w:rsidRPr="00E27D23">
        <w:rPr>
          <w:rFonts w:eastAsia="Batang"/>
        </w:rPr>
        <w:t>1&gt;</w:t>
      </w:r>
      <w:r w:rsidRPr="00E27D23">
        <w:rPr>
          <w:rFonts w:eastAsia="Batang"/>
        </w:rPr>
        <w:tab/>
        <w:t>for groupcast and broadcast; or</w:t>
      </w:r>
    </w:p>
    <w:p w14:paraId="563ADCDA" w14:textId="77777777" w:rsidR="002D70B1" w:rsidRPr="00E27D23" w:rsidRDefault="002D70B1" w:rsidP="009D4432">
      <w:pPr>
        <w:pStyle w:val="B1"/>
      </w:pPr>
      <w:r w:rsidRPr="00E27D23">
        <w:rPr>
          <w:rFonts w:eastAsia="Batang"/>
        </w:rPr>
        <w:t>1&gt;</w:t>
      </w:r>
      <w:r w:rsidRPr="00E27D23">
        <w:rPr>
          <w:rFonts w:eastAsia="Batang"/>
        </w:rPr>
        <w:tab/>
        <w:t xml:space="preserve">for </w:t>
      </w:r>
      <w:r w:rsidRPr="00E27D23">
        <w:t>unicast,</w:t>
      </w:r>
      <w:r w:rsidRPr="00E27D23">
        <w:rPr>
          <w:rFonts w:eastAsia="Batang"/>
        </w:rPr>
        <w:t xml:space="preserve"> if the sidelink DRB release was triggered after the reception of the </w:t>
      </w:r>
      <w:r w:rsidRPr="00E27D23">
        <w:rPr>
          <w:i/>
        </w:rPr>
        <w:t xml:space="preserve">RRCReconfigurationSidelink </w:t>
      </w:r>
      <w:r w:rsidRPr="00E27D23">
        <w:t>message; or</w:t>
      </w:r>
    </w:p>
    <w:p w14:paraId="2B377708" w14:textId="77777777" w:rsidR="002D70B1" w:rsidRPr="00E27D23" w:rsidRDefault="002D70B1" w:rsidP="009D4432">
      <w:pPr>
        <w:pStyle w:val="B1"/>
        <w:rPr>
          <w:rFonts w:eastAsia="Batang"/>
        </w:rPr>
      </w:pPr>
      <w:r w:rsidRPr="00E27D23">
        <w:t>1&gt;</w:t>
      </w:r>
      <w:r w:rsidRPr="00E27D23">
        <w:tab/>
      </w:r>
      <w:r w:rsidRPr="00E27D23">
        <w:rPr>
          <w:rFonts w:eastAsia="Batang"/>
        </w:rPr>
        <w:t xml:space="preserve">for unicast, after receiving the </w:t>
      </w:r>
      <w:r w:rsidRPr="00E27D23">
        <w:rPr>
          <w:rFonts w:eastAsia="Batang"/>
          <w:i/>
        </w:rPr>
        <w:t>RRCReconfigurationCompleteSidelink</w:t>
      </w:r>
      <w:r w:rsidRPr="00E27D23">
        <w:rPr>
          <w:rFonts w:eastAsia="Batang"/>
        </w:rPr>
        <w:t xml:space="preserve"> message, if the sidelink DRB release was triggered due to the </w:t>
      </w:r>
      <w:r w:rsidRPr="00E27D23">
        <w:t xml:space="preserve">configuration received within the </w:t>
      </w:r>
      <w:r w:rsidRPr="00E27D23">
        <w:rPr>
          <w:rFonts w:eastAsia="Batang"/>
          <w:i/>
        </w:rPr>
        <w:t>sl-ConfigDedicatedNR,</w:t>
      </w:r>
      <w:r w:rsidRPr="00E27D23">
        <w:rPr>
          <w:lang w:eastAsia="x-none"/>
        </w:rPr>
        <w:t xml:space="preserve"> </w:t>
      </w:r>
      <w:r w:rsidRPr="00E27D23">
        <w:rPr>
          <w:rFonts w:eastAsia="Batang"/>
          <w:i/>
        </w:rPr>
        <w:t>SIB12</w:t>
      </w:r>
      <w:r w:rsidRPr="00E27D23">
        <w:rPr>
          <w:rFonts w:eastAsia="Batang"/>
        </w:rPr>
        <w:t>,</w:t>
      </w:r>
      <w:r w:rsidRPr="00E27D23">
        <w:rPr>
          <w:rFonts w:eastAsia="Batang"/>
          <w:i/>
        </w:rPr>
        <w:t xml:space="preserve"> SidelinkPreconfigNR </w:t>
      </w:r>
      <w:r w:rsidRPr="00E27D23">
        <w:rPr>
          <w:rFonts w:eastAsia="Batang"/>
        </w:rPr>
        <w:t>or indicated by upper layers:</w:t>
      </w:r>
    </w:p>
    <w:p w14:paraId="09DE2D99" w14:textId="77777777" w:rsidR="002D70B1" w:rsidRPr="00E27D23" w:rsidRDefault="002D70B1" w:rsidP="009D4432">
      <w:pPr>
        <w:pStyle w:val="B2"/>
        <w:rPr>
          <w:rFonts w:eastAsia="Batang"/>
        </w:rPr>
      </w:pPr>
      <w:r w:rsidRPr="00E27D23">
        <w:rPr>
          <w:rFonts w:eastAsia="Batang"/>
        </w:rPr>
        <w:t>2&gt;</w:t>
      </w:r>
      <w:r w:rsidRPr="00E27D23">
        <w:rPr>
          <w:rFonts w:eastAsia="Batang"/>
        </w:rPr>
        <w:tab/>
        <w:t>release the PDCP entity for NR sidelink communication associated with the sidelink DRB;</w:t>
      </w:r>
    </w:p>
    <w:p w14:paraId="2B880932" w14:textId="77777777" w:rsidR="002D70B1" w:rsidRPr="00E27D23" w:rsidRDefault="002D70B1" w:rsidP="009D4432">
      <w:pPr>
        <w:pStyle w:val="B2"/>
      </w:pPr>
      <w:r w:rsidRPr="00E27D23">
        <w:t>2&gt;</w:t>
      </w:r>
      <w:r w:rsidRPr="00E27D23">
        <w:tab/>
        <w:t xml:space="preserve">if SDAP entity </w:t>
      </w:r>
      <w:r w:rsidRPr="00E27D23">
        <w:rPr>
          <w:rFonts w:eastAsia="Batang"/>
          <w:lang w:eastAsia="x-none"/>
        </w:rPr>
        <w:t xml:space="preserve">for NR sidelink communication </w:t>
      </w:r>
      <w:r w:rsidRPr="00E27D23">
        <w:t>associated with this sidelink DRB is configured:</w:t>
      </w:r>
    </w:p>
    <w:p w14:paraId="1CD58900" w14:textId="77777777" w:rsidR="002D70B1" w:rsidRPr="00E27D23" w:rsidRDefault="002D70B1" w:rsidP="009D4432">
      <w:pPr>
        <w:pStyle w:val="B3"/>
      </w:pPr>
      <w:r w:rsidRPr="00E27D23">
        <w:t>3&gt;</w:t>
      </w:r>
      <w:r w:rsidRPr="00E27D23">
        <w:tab/>
        <w:t xml:space="preserve">indicate the release of the sidelink DRB to the SDAP entity associated with this sidelink DRB (TS 37.324 [24], clause </w:t>
      </w:r>
      <w:r w:rsidRPr="00E27D23">
        <w:rPr>
          <w:lang w:eastAsia="ko-KR"/>
        </w:rPr>
        <w:t>5.3.3);</w:t>
      </w:r>
    </w:p>
    <w:p w14:paraId="46F58391" w14:textId="77777777" w:rsidR="002D70B1" w:rsidRPr="00E27D23" w:rsidRDefault="002D70B1" w:rsidP="009D4432">
      <w:pPr>
        <w:pStyle w:val="B2"/>
        <w:rPr>
          <w:rFonts w:eastAsia="Batang"/>
        </w:rPr>
      </w:pPr>
      <w:r w:rsidRPr="00E27D23">
        <w:rPr>
          <w:rFonts w:eastAsia="Batang"/>
        </w:rPr>
        <w:t>2&gt;</w:t>
      </w:r>
      <w:r w:rsidRPr="00E27D23">
        <w:rPr>
          <w:rFonts w:eastAsia="Batang"/>
        </w:rPr>
        <w:tab/>
        <w:t>release SDAP entities for NR sidelink communication, if any, that have no associated sidelink DRB as specified in TS 37.324 [24] clause 5.1.2;</w:t>
      </w:r>
    </w:p>
    <w:p w14:paraId="53C51EDA" w14:textId="77777777" w:rsidR="002D70B1" w:rsidRPr="00E27D23" w:rsidRDefault="002D70B1" w:rsidP="009D4432">
      <w:pPr>
        <w:pStyle w:val="B1"/>
        <w:rPr>
          <w:rFonts w:eastAsia="Batang"/>
        </w:rPr>
      </w:pPr>
      <w:r w:rsidRPr="00E27D23">
        <w:rPr>
          <w:rFonts w:eastAsia="Batang"/>
        </w:rPr>
        <w:t>1&gt;</w:t>
      </w:r>
      <w:r w:rsidRPr="00E27D23">
        <w:rPr>
          <w:rFonts w:eastAsia="Batang"/>
        </w:rPr>
        <w:tab/>
        <w:t>for groupcast and broadcast; or</w:t>
      </w:r>
    </w:p>
    <w:p w14:paraId="4C3D6E7B" w14:textId="77777777" w:rsidR="002D70B1" w:rsidRPr="00E27D23" w:rsidRDefault="002D70B1" w:rsidP="009D4432">
      <w:pPr>
        <w:pStyle w:val="B1"/>
        <w:rPr>
          <w:rFonts w:eastAsia="Batang"/>
        </w:rPr>
      </w:pPr>
      <w:r w:rsidRPr="00E27D23">
        <w:rPr>
          <w:rFonts w:eastAsia="Batang"/>
        </w:rPr>
        <w:t>1&gt;</w:t>
      </w:r>
      <w:r w:rsidRPr="00E27D23">
        <w:rPr>
          <w:rFonts w:eastAsia="Batang"/>
        </w:rPr>
        <w:tab/>
        <w:t xml:space="preserve">for </w:t>
      </w:r>
      <w:r w:rsidRPr="00E27D23">
        <w:rPr>
          <w:rFonts w:eastAsia="SimSun"/>
        </w:rPr>
        <w:t>unicast,</w:t>
      </w:r>
      <w:r w:rsidRPr="00E27D23">
        <w:rPr>
          <w:rFonts w:eastAsia="Batang"/>
        </w:rPr>
        <w:t xml:space="preserve"> after receiving the </w:t>
      </w:r>
      <w:r w:rsidRPr="00E27D23">
        <w:rPr>
          <w:rFonts w:eastAsia="Batang"/>
          <w:i/>
        </w:rPr>
        <w:t>RRCReconfigurationCompleteSidelink</w:t>
      </w:r>
      <w:r w:rsidRPr="00E27D23">
        <w:rPr>
          <w:rFonts w:eastAsia="Batang"/>
        </w:rPr>
        <w:t xml:space="preserve"> message, if the sidelink DRB release was triggered due to the </w:t>
      </w:r>
      <w:r w:rsidRPr="00E27D23">
        <w:rPr>
          <w:rFonts w:eastAsia="SimSun"/>
        </w:rPr>
        <w:t xml:space="preserve">configuration received within the </w:t>
      </w:r>
      <w:r w:rsidRPr="00E27D23">
        <w:rPr>
          <w:rFonts w:eastAsia="Batang"/>
          <w:i/>
        </w:rPr>
        <w:t>sl-ConfigDedicatedNR</w:t>
      </w:r>
      <w:r w:rsidRPr="00E27D23">
        <w:rPr>
          <w:rFonts w:eastAsia="SimSun"/>
        </w:rPr>
        <w:t>:</w:t>
      </w:r>
    </w:p>
    <w:p w14:paraId="6BC443FD" w14:textId="77777777" w:rsidR="002D70B1" w:rsidRPr="00E27D23" w:rsidRDefault="002D70B1" w:rsidP="009D4432">
      <w:pPr>
        <w:pStyle w:val="B2"/>
      </w:pPr>
      <w:r w:rsidRPr="00E27D23">
        <w:t>2&gt;</w:t>
      </w:r>
      <w:r w:rsidRPr="00E27D23">
        <w:tab/>
        <w:t xml:space="preserve">for each </w:t>
      </w:r>
      <w:r w:rsidRPr="00E27D23">
        <w:rPr>
          <w:i/>
        </w:rPr>
        <w:t>sl-RLC-BearerConfigIndex</w:t>
      </w:r>
      <w:r w:rsidRPr="00E27D23">
        <w:t xml:space="preserve"> included in the received </w:t>
      </w:r>
      <w:r w:rsidRPr="00E27D23">
        <w:rPr>
          <w:i/>
        </w:rPr>
        <w:t>sl-RLC-BearerToReleaseList</w:t>
      </w:r>
      <w:r w:rsidRPr="00E27D23">
        <w:t xml:space="preserve"> that is part of the current UE sidelink configuration:</w:t>
      </w:r>
    </w:p>
    <w:p w14:paraId="637142E9" w14:textId="77777777" w:rsidR="002D70B1" w:rsidRPr="00E27D23" w:rsidRDefault="002D70B1" w:rsidP="009D4432">
      <w:pPr>
        <w:pStyle w:val="B3"/>
      </w:pPr>
      <w:r w:rsidRPr="00E27D23">
        <w:t>3&gt;</w:t>
      </w:r>
      <w:r w:rsidRPr="00E27D23">
        <w:tab/>
        <w:t xml:space="preserve">release the RLC entity and the corresponding logical channel for NR sidelink communication, associated with the </w:t>
      </w:r>
      <w:r w:rsidRPr="00E27D23">
        <w:rPr>
          <w:i/>
        </w:rPr>
        <w:t>sl-RLC-BearerConfigIndex</w:t>
      </w:r>
      <w:r w:rsidRPr="00E27D23">
        <w:t>.</w:t>
      </w:r>
    </w:p>
    <w:p w14:paraId="0B20C42F" w14:textId="77777777" w:rsidR="002D70B1" w:rsidRPr="00E27D23" w:rsidRDefault="002D70B1" w:rsidP="009D4432">
      <w:pPr>
        <w:pStyle w:val="B1"/>
      </w:pPr>
      <w:r w:rsidRPr="00E27D23">
        <w:t>1&gt;</w:t>
      </w:r>
      <w:r w:rsidRPr="00E27D23">
        <w:tab/>
      </w:r>
      <w:r w:rsidRPr="00E27D23">
        <w:rPr>
          <w:rFonts w:eastAsia="Batang"/>
        </w:rPr>
        <w:t xml:space="preserve">for </w:t>
      </w:r>
      <w:r w:rsidRPr="00E27D23">
        <w:t>unicast,</w:t>
      </w:r>
      <w:r w:rsidRPr="00E27D23">
        <w:rPr>
          <w:rFonts w:eastAsia="Batang"/>
        </w:rPr>
        <w:t xml:space="preserve"> if the sidelink DRB release was triggered due to the reception of the </w:t>
      </w:r>
      <w:r w:rsidRPr="00E27D23">
        <w:rPr>
          <w:i/>
        </w:rPr>
        <w:t xml:space="preserve">RRCReconfigurationSidelink </w:t>
      </w:r>
      <w:r w:rsidRPr="00E27D23">
        <w:t>message; or</w:t>
      </w:r>
    </w:p>
    <w:p w14:paraId="0312E2E5" w14:textId="77777777" w:rsidR="002D70B1" w:rsidRPr="00E27D23" w:rsidRDefault="002D70B1" w:rsidP="009D4432">
      <w:pPr>
        <w:pStyle w:val="B1"/>
        <w:rPr>
          <w:rFonts w:eastAsia="Batang"/>
        </w:rPr>
      </w:pPr>
      <w:r w:rsidRPr="00E27D23">
        <w:t>1&gt;</w:t>
      </w:r>
      <w:r w:rsidRPr="00E27D23">
        <w:tab/>
      </w:r>
      <w:r w:rsidRPr="00E27D23">
        <w:rPr>
          <w:rFonts w:eastAsia="Batang"/>
        </w:rPr>
        <w:t xml:space="preserve">for </w:t>
      </w:r>
      <w:r w:rsidRPr="00E27D23">
        <w:t>unicast,</w:t>
      </w:r>
      <w:r w:rsidRPr="00E27D23">
        <w:rPr>
          <w:rFonts w:eastAsia="Batang"/>
        </w:rPr>
        <w:t xml:space="preserve"> after receiving the </w:t>
      </w:r>
      <w:r w:rsidRPr="00E27D23">
        <w:rPr>
          <w:rFonts w:eastAsia="Batang"/>
          <w:i/>
        </w:rPr>
        <w:t>RRCReconfigurationCompleteSidelink</w:t>
      </w:r>
      <w:r w:rsidRPr="00E27D23">
        <w:rPr>
          <w:rFonts w:eastAsia="Batang"/>
        </w:rPr>
        <w:t xml:space="preserve"> message, if the sidelink DRB release was triggered due to the </w:t>
      </w:r>
      <w:r w:rsidRPr="00E27D23">
        <w:t xml:space="preserve">configuration received within the </w:t>
      </w:r>
      <w:r w:rsidRPr="00E27D23">
        <w:rPr>
          <w:rFonts w:eastAsia="Batang"/>
          <w:i/>
        </w:rPr>
        <w:t>SIB12</w:t>
      </w:r>
      <w:r w:rsidRPr="00E27D23">
        <w:rPr>
          <w:rFonts w:eastAsia="Batang"/>
        </w:rPr>
        <w:t>,</w:t>
      </w:r>
      <w:r w:rsidRPr="00E27D23">
        <w:rPr>
          <w:rFonts w:eastAsia="Batang"/>
          <w:i/>
        </w:rPr>
        <w:t xml:space="preserve"> SidelinkPreconfigNR </w:t>
      </w:r>
      <w:r w:rsidRPr="00E27D23">
        <w:rPr>
          <w:rFonts w:eastAsia="Batang"/>
        </w:rPr>
        <w:t>or indicated by upper layers:</w:t>
      </w:r>
    </w:p>
    <w:p w14:paraId="069717ED" w14:textId="77777777" w:rsidR="002D70B1" w:rsidRPr="00E27D23" w:rsidRDefault="002D70B1" w:rsidP="009D4432">
      <w:pPr>
        <w:pStyle w:val="B2"/>
        <w:rPr>
          <w:rFonts w:eastAsia="SimSun"/>
        </w:rPr>
      </w:pPr>
      <w:r w:rsidRPr="00E27D23">
        <w:rPr>
          <w:rFonts w:eastAsia="Batang"/>
        </w:rPr>
        <w:t>2&gt;</w:t>
      </w:r>
      <w:r w:rsidRPr="00E27D23">
        <w:rPr>
          <w:rFonts w:eastAsia="Batang"/>
        </w:rPr>
        <w:tab/>
        <w:t>release the RLC entity and the corresponding logical channel for NR sidelink communication associated with the</w:t>
      </w:r>
      <w:r w:rsidRPr="00E27D23">
        <w:rPr>
          <w:rFonts w:eastAsia="SimSun"/>
        </w:rPr>
        <w:t xml:space="preserve"> sidelink</w:t>
      </w:r>
      <w:r w:rsidRPr="00E27D23">
        <w:rPr>
          <w:rFonts w:eastAsia="Batang"/>
        </w:rPr>
        <w:t xml:space="preserve"> DRB;</w:t>
      </w:r>
    </w:p>
    <w:p w14:paraId="6D7DA36F" w14:textId="77777777" w:rsidR="002D70B1" w:rsidRPr="00E27D23" w:rsidRDefault="002D70B1" w:rsidP="009D4432">
      <w:pPr>
        <w:pStyle w:val="B2"/>
        <w:rPr>
          <w:rFonts w:eastAsia="Batang"/>
        </w:rPr>
      </w:pPr>
      <w:r w:rsidRPr="00E27D23">
        <w:rPr>
          <w:rFonts w:eastAsia="Batang"/>
        </w:rPr>
        <w:t>2&gt;</w:t>
      </w:r>
      <w:r w:rsidRPr="00E27D23">
        <w:rPr>
          <w:rFonts w:eastAsia="Batang"/>
        </w:rPr>
        <w:tab/>
        <w:t>perform the sidelink UE information procedure in sub-clause 5.8.3 for unicast if needed.</w:t>
      </w:r>
    </w:p>
    <w:p w14:paraId="07F3BCF9" w14:textId="77777777" w:rsidR="002D70B1" w:rsidRPr="00E27D23" w:rsidRDefault="002D70B1" w:rsidP="009D4432">
      <w:pPr>
        <w:pStyle w:val="B1"/>
      </w:pPr>
      <w:r w:rsidRPr="00E27D23">
        <w:t>1&gt;</w:t>
      </w:r>
      <w:r w:rsidRPr="00E27D23">
        <w:tab/>
        <w:t>if the sidelink radio link failure is detected for a specific destination:</w:t>
      </w:r>
    </w:p>
    <w:p w14:paraId="5E0C4914" w14:textId="02E79135" w:rsidR="002D70B1" w:rsidRPr="00E27D23" w:rsidRDefault="002D70B1" w:rsidP="009D4432">
      <w:pPr>
        <w:pStyle w:val="B2"/>
        <w:rPr>
          <w:rFonts w:eastAsia="MS Mincho"/>
        </w:rPr>
      </w:pPr>
      <w:r w:rsidRPr="00E27D23">
        <w:t>2&gt;</w:t>
      </w:r>
      <w:r w:rsidRPr="00E27D23">
        <w:tab/>
        <w:t>release the PDCP entity, RLC entity and the logical channel of the sidelink DRB for the specific destination.</w:t>
      </w:r>
    </w:p>
    <w:p w14:paraId="185C7808" w14:textId="77777777" w:rsidR="002D70B1" w:rsidRPr="00E27D23" w:rsidRDefault="002D70B1" w:rsidP="009D4432">
      <w:r w:rsidRPr="00E27D23">
        <w:t>[TS 38.331, subclause 5.8.9.1a.2.1]</w:t>
      </w:r>
    </w:p>
    <w:p w14:paraId="2E7596BC" w14:textId="77777777" w:rsidR="002D70B1" w:rsidRPr="00E27D23" w:rsidRDefault="002D70B1" w:rsidP="009D4432">
      <w:r w:rsidRPr="00E27D23">
        <w:t xml:space="preserve">For NR sidelink communication, a sidelink DRB </w:t>
      </w:r>
      <w:r w:rsidRPr="00E27D23">
        <w:rPr>
          <w:rFonts w:eastAsia="MS Mincho"/>
        </w:rPr>
        <w:t>addition</w:t>
      </w:r>
      <w:r w:rsidRPr="00E27D23">
        <w:t xml:space="preserve"> is initiated only in the following cases:</w:t>
      </w:r>
    </w:p>
    <w:p w14:paraId="70247D3D" w14:textId="77777777" w:rsidR="002D70B1" w:rsidRPr="00E27D23" w:rsidRDefault="002D70B1" w:rsidP="009D4432">
      <w:pPr>
        <w:pStyle w:val="B1"/>
        <w:rPr>
          <w:rFonts w:eastAsia="Batang"/>
        </w:rPr>
      </w:pPr>
      <w:r w:rsidRPr="00E27D23">
        <w:rPr>
          <w:rFonts w:eastAsia="Batang"/>
        </w:rPr>
        <w:t>1&gt;</w:t>
      </w:r>
      <w:r w:rsidRPr="00E27D23">
        <w:rPr>
          <w:rFonts w:eastAsia="Batang"/>
        </w:rPr>
        <w:tab/>
        <w:t xml:space="preserve">if any sidelink QoS flow is (re)configured by </w:t>
      </w:r>
      <w:r w:rsidRPr="00E27D23">
        <w:rPr>
          <w:rFonts w:eastAsia="Batang"/>
          <w:i/>
        </w:rPr>
        <w:t>sl-ConfigDedicatedNR</w:t>
      </w:r>
      <w:r w:rsidRPr="00E27D23">
        <w:rPr>
          <w:lang w:eastAsia="x-none"/>
        </w:rPr>
        <w:t>,</w:t>
      </w:r>
      <w:r w:rsidRPr="00E27D23">
        <w:rPr>
          <w:rFonts w:eastAsia="Batang"/>
          <w:i/>
        </w:rPr>
        <w:t xml:space="preserve"> SIB12</w:t>
      </w:r>
      <w:r w:rsidRPr="00E27D23">
        <w:rPr>
          <w:rFonts w:eastAsia="Batang"/>
        </w:rPr>
        <w:t xml:space="preserve">, </w:t>
      </w:r>
      <w:r w:rsidRPr="00E27D23">
        <w:rPr>
          <w:rFonts w:eastAsia="Batang"/>
          <w:i/>
        </w:rPr>
        <w:t>SidelinkPreconfigNR</w:t>
      </w:r>
      <w:r w:rsidRPr="00E27D23">
        <w:rPr>
          <w:rFonts w:eastAsia="Batang"/>
        </w:rPr>
        <w:t xml:space="preserve"> and is to be mapped to one sidelink DRB</w:t>
      </w:r>
      <w:r w:rsidRPr="00E27D23">
        <w:rPr>
          <w:rFonts w:eastAsia="Batang"/>
          <w:i/>
        </w:rPr>
        <w:t>,</w:t>
      </w:r>
      <w:r w:rsidRPr="00E27D23">
        <w:rPr>
          <w:rFonts w:eastAsia="Batang"/>
        </w:rPr>
        <w:t xml:space="preserve"> which is not established; or</w:t>
      </w:r>
    </w:p>
    <w:p w14:paraId="42E59049" w14:textId="77777777" w:rsidR="002D70B1" w:rsidRPr="00E27D23" w:rsidRDefault="002D70B1" w:rsidP="009D4432">
      <w:pPr>
        <w:pStyle w:val="B1"/>
        <w:rPr>
          <w:rFonts w:eastAsia="Batang"/>
        </w:rPr>
      </w:pPr>
      <w:r w:rsidRPr="00E27D23">
        <w:rPr>
          <w:rFonts w:eastAsia="Batang"/>
        </w:rPr>
        <w:t>1&gt;</w:t>
      </w:r>
      <w:r w:rsidRPr="00E27D23">
        <w:rPr>
          <w:rFonts w:eastAsia="Batang"/>
        </w:rPr>
        <w:tab/>
        <w:t xml:space="preserve">if any sidelink QoS flow is (re)configured by </w:t>
      </w:r>
      <w:r w:rsidRPr="00E27D23">
        <w:rPr>
          <w:rFonts w:eastAsia="Batang"/>
          <w:i/>
        </w:rPr>
        <w:t>RRCReconfigurationSidelink</w:t>
      </w:r>
      <w:r w:rsidRPr="00E27D23">
        <w:rPr>
          <w:rFonts w:eastAsia="Batang"/>
        </w:rPr>
        <w:t xml:space="preserve"> and is</w:t>
      </w:r>
      <w:r w:rsidRPr="00E27D23">
        <w:rPr>
          <w:rFonts w:eastAsia="Batang"/>
          <w:i/>
        </w:rPr>
        <w:t xml:space="preserve"> </w:t>
      </w:r>
      <w:r w:rsidRPr="00E27D23">
        <w:rPr>
          <w:rFonts w:eastAsia="Batang"/>
        </w:rPr>
        <w:t>to be mapped to a sidelink DRB, which is not established;</w:t>
      </w:r>
    </w:p>
    <w:p w14:paraId="7BDD158F" w14:textId="77777777" w:rsidR="002D70B1" w:rsidRPr="00E27D23" w:rsidRDefault="002D70B1" w:rsidP="009D4432">
      <w:r w:rsidRPr="00E27D23">
        <w:t xml:space="preserve">For NR sidelink communication, a sidelink DRB </w:t>
      </w:r>
      <w:r w:rsidRPr="00E27D23">
        <w:rPr>
          <w:rFonts w:eastAsia="MS Mincho"/>
        </w:rPr>
        <w:t>modification</w:t>
      </w:r>
      <w:r w:rsidRPr="00E27D23">
        <w:rPr>
          <w:sz w:val="22"/>
        </w:rPr>
        <w:t xml:space="preserve"> </w:t>
      </w:r>
      <w:r w:rsidRPr="00E27D23">
        <w:t>is initiated only in the following cases:</w:t>
      </w:r>
    </w:p>
    <w:p w14:paraId="6B91155E" w14:textId="77777777" w:rsidR="002D70B1" w:rsidRPr="00E27D23" w:rsidRDefault="002D70B1" w:rsidP="009D4432">
      <w:pPr>
        <w:pStyle w:val="B1"/>
        <w:rPr>
          <w:rFonts w:eastAsia="Batang"/>
        </w:rPr>
      </w:pPr>
      <w:r w:rsidRPr="00E27D23">
        <w:rPr>
          <w:rFonts w:eastAsia="Batang"/>
        </w:rPr>
        <w:t>1&gt;</w:t>
      </w:r>
      <w:r w:rsidRPr="00E27D23">
        <w:rPr>
          <w:rFonts w:eastAsia="Batang"/>
        </w:rPr>
        <w:tab/>
        <w:t xml:space="preserve">if any of the sidelink DRB related parameters is changed by </w:t>
      </w:r>
      <w:r w:rsidRPr="00E27D23">
        <w:rPr>
          <w:rFonts w:eastAsia="Batang"/>
          <w:i/>
        </w:rPr>
        <w:t>sl-ConfigDedicatedNR</w:t>
      </w:r>
      <w:r w:rsidRPr="00E27D23">
        <w:rPr>
          <w:rFonts w:eastAsia="Batang"/>
        </w:rPr>
        <w:t>,</w:t>
      </w:r>
      <w:r w:rsidRPr="00E27D23">
        <w:rPr>
          <w:lang w:eastAsia="x-none"/>
        </w:rPr>
        <w:t xml:space="preserve"> </w:t>
      </w:r>
      <w:r w:rsidRPr="00E27D23">
        <w:rPr>
          <w:rFonts w:eastAsia="Batang"/>
          <w:i/>
        </w:rPr>
        <w:t>SIB12</w:t>
      </w:r>
      <w:r w:rsidRPr="00E27D23">
        <w:rPr>
          <w:rFonts w:eastAsia="Batang"/>
        </w:rPr>
        <w:t>,</w:t>
      </w:r>
      <w:r w:rsidRPr="00E27D23">
        <w:rPr>
          <w:rFonts w:eastAsia="Batang"/>
          <w:i/>
        </w:rPr>
        <w:t xml:space="preserve"> SidelinkPreconfigNR </w:t>
      </w:r>
      <w:r w:rsidRPr="00E27D23">
        <w:rPr>
          <w:rFonts w:eastAsia="Batang"/>
        </w:rPr>
        <w:t>or</w:t>
      </w:r>
      <w:r w:rsidRPr="00E27D23">
        <w:rPr>
          <w:rFonts w:eastAsia="Batang"/>
          <w:i/>
        </w:rPr>
        <w:t xml:space="preserve"> RRCReconfigurationSidelink</w:t>
      </w:r>
      <w:r w:rsidRPr="00E27D23">
        <w:rPr>
          <w:rFonts w:eastAsia="Batang"/>
        </w:rPr>
        <w:t xml:space="preserve"> for one sidelink DRB</w:t>
      </w:r>
      <w:r w:rsidRPr="00E27D23">
        <w:rPr>
          <w:rFonts w:eastAsia="Batang"/>
          <w:i/>
        </w:rPr>
        <w:t>,</w:t>
      </w:r>
      <w:r w:rsidRPr="00E27D23">
        <w:rPr>
          <w:rFonts w:eastAsia="Batang"/>
        </w:rPr>
        <w:t xml:space="preserve"> which is established;</w:t>
      </w:r>
    </w:p>
    <w:p w14:paraId="37EDB242" w14:textId="77777777" w:rsidR="002D70B1" w:rsidRPr="00E27D23" w:rsidRDefault="002D70B1" w:rsidP="009D4432">
      <w:r w:rsidRPr="00E27D23">
        <w:t>[TS 38.331, subclause 5.8.9.1a.2.2]</w:t>
      </w:r>
    </w:p>
    <w:p w14:paraId="34DC523D" w14:textId="77777777" w:rsidR="002D70B1" w:rsidRPr="00E27D23" w:rsidRDefault="002D70B1" w:rsidP="009D4432">
      <w:r w:rsidRPr="00E27D23">
        <w:t>For the</w:t>
      </w:r>
      <w:r w:rsidRPr="00E27D23">
        <w:rPr>
          <w:rFonts w:eastAsia="Batang"/>
        </w:rPr>
        <w:t xml:space="preserve"> sidelink DRB, whose sidelink DRB </w:t>
      </w:r>
      <w:r w:rsidRPr="00E27D23">
        <w:rPr>
          <w:rFonts w:eastAsia="MS Mincho"/>
        </w:rPr>
        <w:t>addition</w:t>
      </w:r>
      <w:r w:rsidRPr="00E27D23">
        <w:rPr>
          <w:rFonts w:eastAsia="Batang"/>
        </w:rPr>
        <w:t xml:space="preserve"> conditions are met as in sub-clause </w:t>
      </w:r>
      <w:r w:rsidRPr="00E27D23">
        <w:t>5.8.9.1a.2.1, the UE capable of NR sidelink communication that is configured by upper layers to perform NR sidelink communication shall:</w:t>
      </w:r>
    </w:p>
    <w:p w14:paraId="034BB3D9" w14:textId="77777777" w:rsidR="002D70B1" w:rsidRPr="00E27D23" w:rsidRDefault="002D70B1" w:rsidP="009D4432">
      <w:pPr>
        <w:pStyle w:val="B1"/>
      </w:pPr>
      <w:r w:rsidRPr="00E27D23">
        <w:rPr>
          <w:rFonts w:eastAsia="Batang"/>
        </w:rPr>
        <w:t>1&gt;</w:t>
      </w:r>
      <w:r w:rsidRPr="00E27D23">
        <w:rPr>
          <w:rFonts w:eastAsia="Batang"/>
        </w:rPr>
        <w:tab/>
        <w:t>for groupcast and broadcast; or</w:t>
      </w:r>
    </w:p>
    <w:p w14:paraId="0A3F3C77" w14:textId="29D267BE" w:rsidR="002D70B1" w:rsidRPr="00E27D23" w:rsidRDefault="002D70B1" w:rsidP="009D4432">
      <w:pPr>
        <w:pStyle w:val="B1"/>
      </w:pPr>
      <w:r w:rsidRPr="00E27D23">
        <w:rPr>
          <w:rFonts w:eastAsia="Batang"/>
        </w:rPr>
        <w:t>1&gt;</w:t>
      </w:r>
      <w:r w:rsidRPr="00E27D23">
        <w:rPr>
          <w:rFonts w:eastAsia="Batang"/>
        </w:rPr>
        <w:tab/>
        <w:t xml:space="preserve">for </w:t>
      </w:r>
      <w:r w:rsidRPr="00E27D23">
        <w:t>unicast,</w:t>
      </w:r>
      <w:r w:rsidRPr="00E27D23">
        <w:rPr>
          <w:rFonts w:eastAsia="Batang"/>
        </w:rPr>
        <w:t xml:space="preserve"> if the sidelink DRB addition was triggered due to the reception of the </w:t>
      </w:r>
      <w:r w:rsidRPr="00E27D23">
        <w:rPr>
          <w:i/>
        </w:rPr>
        <w:t xml:space="preserve">RRCReconfigurationSidelink </w:t>
      </w:r>
      <w:r w:rsidRPr="00E27D23">
        <w:t>message; or</w:t>
      </w:r>
    </w:p>
    <w:p w14:paraId="36FF504A" w14:textId="77777777" w:rsidR="002D70B1" w:rsidRPr="00E27D23" w:rsidRDefault="002D70B1" w:rsidP="009D4432">
      <w:pPr>
        <w:pStyle w:val="B1"/>
        <w:rPr>
          <w:rFonts w:eastAsia="Batang"/>
        </w:rPr>
      </w:pPr>
      <w:r w:rsidRPr="00E27D23">
        <w:t>1&gt;</w:t>
      </w:r>
      <w:r w:rsidRPr="00E27D23">
        <w:tab/>
      </w:r>
      <w:r w:rsidRPr="00E27D23">
        <w:rPr>
          <w:rFonts w:eastAsia="Batang"/>
        </w:rPr>
        <w:t xml:space="preserve">for </w:t>
      </w:r>
      <w:r w:rsidRPr="00E27D23">
        <w:t>unicast,</w:t>
      </w:r>
      <w:r w:rsidRPr="00E27D23">
        <w:rPr>
          <w:rFonts w:eastAsia="Batang"/>
        </w:rPr>
        <w:t xml:space="preserve"> after receiving the </w:t>
      </w:r>
      <w:r w:rsidRPr="00E27D23">
        <w:rPr>
          <w:rFonts w:eastAsia="Batang"/>
          <w:i/>
        </w:rPr>
        <w:t>RRCReconfigurationCompleteSidelink</w:t>
      </w:r>
      <w:r w:rsidRPr="00E27D23">
        <w:rPr>
          <w:rFonts w:eastAsia="Batang"/>
        </w:rPr>
        <w:t xml:space="preserve"> message, if the sidelink DRB addition was triggered</w:t>
      </w:r>
      <w:r w:rsidRPr="00E27D23">
        <w:t xml:space="preserve"> </w:t>
      </w:r>
      <w:r w:rsidRPr="00E27D23">
        <w:rPr>
          <w:rFonts w:eastAsia="Batang"/>
        </w:rPr>
        <w:t xml:space="preserve">due to the </w:t>
      </w:r>
      <w:r w:rsidRPr="00E27D23">
        <w:t xml:space="preserve">configuration received within the </w:t>
      </w:r>
      <w:r w:rsidRPr="00E27D23">
        <w:rPr>
          <w:rFonts w:eastAsia="Batang"/>
          <w:i/>
        </w:rPr>
        <w:t>sl-ConfigDedicatedNR,</w:t>
      </w:r>
      <w:r w:rsidRPr="00E27D23">
        <w:rPr>
          <w:lang w:eastAsia="x-none"/>
        </w:rPr>
        <w:t xml:space="preserve"> </w:t>
      </w:r>
      <w:r w:rsidRPr="00E27D23">
        <w:rPr>
          <w:rFonts w:eastAsia="Batang"/>
          <w:i/>
        </w:rPr>
        <w:t>SIB12</w:t>
      </w:r>
      <w:r w:rsidRPr="00E27D23">
        <w:rPr>
          <w:rFonts w:eastAsia="Batang"/>
        </w:rPr>
        <w:t>,</w:t>
      </w:r>
      <w:r w:rsidRPr="00E27D23">
        <w:rPr>
          <w:rFonts w:eastAsia="Batang"/>
          <w:i/>
        </w:rPr>
        <w:t xml:space="preserve"> SidelinkPreconfigNR </w:t>
      </w:r>
      <w:r w:rsidRPr="00E27D23">
        <w:rPr>
          <w:rFonts w:eastAsia="Batang"/>
        </w:rPr>
        <w:t>or indicated by upper layers</w:t>
      </w:r>
      <w:r w:rsidRPr="00E27D23">
        <w:rPr>
          <w:rFonts w:eastAsia="MS Mincho"/>
        </w:rPr>
        <w:t>:</w:t>
      </w:r>
    </w:p>
    <w:p w14:paraId="7BB7F40C" w14:textId="77777777" w:rsidR="002D70B1" w:rsidRPr="00E27D23" w:rsidRDefault="002D70B1" w:rsidP="009D4432">
      <w:pPr>
        <w:pStyle w:val="B2"/>
        <w:rPr>
          <w:rFonts w:eastAsia="Batang"/>
        </w:rPr>
      </w:pPr>
      <w:r w:rsidRPr="00E27D23">
        <w:rPr>
          <w:rFonts w:eastAsia="Batang"/>
        </w:rPr>
        <w:t>2&gt;</w:t>
      </w:r>
      <w:r w:rsidRPr="00E27D23">
        <w:rPr>
          <w:rFonts w:eastAsia="Batang"/>
        </w:rPr>
        <w:tab/>
        <w:t>if an SDAP entity for NR sidelink communication associated with the destination and the cast type of the sidelink DRB does not exist:</w:t>
      </w:r>
    </w:p>
    <w:p w14:paraId="5B1A64B9" w14:textId="77777777" w:rsidR="002D70B1" w:rsidRPr="00E27D23" w:rsidRDefault="002D70B1" w:rsidP="009D4432">
      <w:pPr>
        <w:pStyle w:val="B3"/>
        <w:rPr>
          <w:rFonts w:eastAsia="Batang"/>
        </w:rPr>
      </w:pPr>
      <w:r w:rsidRPr="00E27D23">
        <w:rPr>
          <w:rFonts w:eastAsia="Batang"/>
        </w:rPr>
        <w:t>3&gt;</w:t>
      </w:r>
      <w:r w:rsidRPr="00E27D23">
        <w:rPr>
          <w:rFonts w:eastAsia="Batang"/>
        </w:rPr>
        <w:tab/>
        <w:t>establish an SDAP entity for NR sidelink communication as specified in TS 37.324 [24] clause 5.1.1;</w:t>
      </w:r>
    </w:p>
    <w:p w14:paraId="1E96EA7F" w14:textId="77777777" w:rsidR="002D70B1" w:rsidRPr="00E27D23" w:rsidRDefault="002D70B1" w:rsidP="009D4432">
      <w:pPr>
        <w:pStyle w:val="B2"/>
        <w:rPr>
          <w:rFonts w:eastAsia="Batang"/>
        </w:rPr>
      </w:pPr>
      <w:r w:rsidRPr="00E27D23">
        <w:rPr>
          <w:rFonts w:eastAsia="Batang"/>
        </w:rPr>
        <w:t>2&gt;</w:t>
      </w:r>
      <w:r w:rsidRPr="00E27D23">
        <w:rPr>
          <w:rFonts w:eastAsia="Batang"/>
        </w:rPr>
        <w:tab/>
        <w:t xml:space="preserve">(re)configure the SDAP entity in accordance with the </w:t>
      </w:r>
      <w:r w:rsidRPr="00E27D23">
        <w:rPr>
          <w:rFonts w:eastAsia="Batang"/>
          <w:i/>
          <w:iCs/>
        </w:rPr>
        <w:t>sl-SDAP-ConfigPC5</w:t>
      </w:r>
      <w:r w:rsidRPr="00E27D23">
        <w:rPr>
          <w:rFonts w:eastAsia="Batang"/>
        </w:rPr>
        <w:t xml:space="preserve"> received in the </w:t>
      </w:r>
      <w:r w:rsidRPr="00E27D23">
        <w:rPr>
          <w:rFonts w:eastAsia="Batang"/>
          <w:i/>
          <w:iCs/>
        </w:rPr>
        <w:t>RRCReconfigurationSidelink</w:t>
      </w:r>
      <w:r w:rsidRPr="00E27D23">
        <w:rPr>
          <w:rFonts w:eastAsia="Batang"/>
        </w:rPr>
        <w:t xml:space="preserve"> or </w:t>
      </w:r>
      <w:r w:rsidRPr="00E27D23">
        <w:rPr>
          <w:rFonts w:eastAsia="Batang"/>
          <w:i/>
          <w:iCs/>
        </w:rPr>
        <w:t>sl-SDAP-Config</w:t>
      </w:r>
      <w:r w:rsidRPr="00E27D23">
        <w:rPr>
          <w:rFonts w:eastAsia="Batang"/>
        </w:rPr>
        <w:t xml:space="preserve"> received in </w:t>
      </w:r>
      <w:r w:rsidRPr="00E27D23">
        <w:rPr>
          <w:rFonts w:eastAsia="Batang"/>
          <w:i/>
          <w:iCs/>
        </w:rPr>
        <w:t>sl-ConfigDedicatedNR</w:t>
      </w:r>
      <w:r w:rsidRPr="00E27D23">
        <w:rPr>
          <w:rFonts w:eastAsia="Batang"/>
        </w:rPr>
        <w:t xml:space="preserve">, </w:t>
      </w:r>
      <w:r w:rsidRPr="00E27D23">
        <w:rPr>
          <w:rFonts w:eastAsia="Batang"/>
          <w:i/>
          <w:iCs/>
        </w:rPr>
        <w:t>SIB12</w:t>
      </w:r>
      <w:r w:rsidRPr="00E27D23">
        <w:rPr>
          <w:rFonts w:eastAsia="Batang"/>
        </w:rPr>
        <w:t xml:space="preserve">, </w:t>
      </w:r>
      <w:r w:rsidRPr="00E27D23">
        <w:rPr>
          <w:rFonts w:eastAsia="Batang"/>
          <w:i/>
          <w:iCs/>
        </w:rPr>
        <w:t>SidelinkPreconfigNR</w:t>
      </w:r>
      <w:r w:rsidRPr="00E27D23">
        <w:rPr>
          <w:rFonts w:eastAsia="Batang"/>
        </w:rPr>
        <w:t>, associated with the sidelink DRB;</w:t>
      </w:r>
    </w:p>
    <w:p w14:paraId="1EAEC316" w14:textId="77777777" w:rsidR="002D70B1" w:rsidRPr="00E27D23" w:rsidRDefault="002D70B1" w:rsidP="009D4432">
      <w:pPr>
        <w:pStyle w:val="B2"/>
        <w:rPr>
          <w:rFonts w:eastAsia="Batang"/>
        </w:rPr>
      </w:pPr>
      <w:r w:rsidRPr="00E27D23">
        <w:rPr>
          <w:rFonts w:eastAsia="Batang"/>
        </w:rPr>
        <w:t>2&gt;</w:t>
      </w:r>
      <w:r w:rsidRPr="00E27D23">
        <w:rPr>
          <w:rFonts w:eastAsia="Batang"/>
        </w:rPr>
        <w:tab/>
        <w:t xml:space="preserve">establish a PDCP entity for NR sidelink communication and configure it in accordance with the </w:t>
      </w:r>
      <w:r w:rsidRPr="00E27D23">
        <w:rPr>
          <w:rFonts w:eastAsia="Batang"/>
          <w:i/>
        </w:rPr>
        <w:t>sl-PDCP-ConfigPC5</w:t>
      </w:r>
      <w:r w:rsidRPr="00E27D23">
        <w:rPr>
          <w:rFonts w:eastAsia="Batang"/>
        </w:rPr>
        <w:t xml:space="preserve"> received in the </w:t>
      </w:r>
      <w:r w:rsidRPr="00E27D23">
        <w:rPr>
          <w:i/>
        </w:rPr>
        <w:t>RRCReconfigurationSidelink</w:t>
      </w:r>
      <w:r w:rsidRPr="00E27D23">
        <w:rPr>
          <w:rFonts w:eastAsia="Batang"/>
          <w:i/>
        </w:rPr>
        <w:t xml:space="preserve"> </w:t>
      </w:r>
      <w:r w:rsidRPr="00E27D23">
        <w:rPr>
          <w:rFonts w:eastAsia="Batang"/>
        </w:rPr>
        <w:t xml:space="preserve">or </w:t>
      </w:r>
      <w:r w:rsidRPr="00E27D23">
        <w:rPr>
          <w:rFonts w:eastAsia="Batang"/>
          <w:i/>
        </w:rPr>
        <w:t>sl-PDCP-Config</w:t>
      </w:r>
      <w:r w:rsidRPr="00E27D23">
        <w:rPr>
          <w:rFonts w:eastAsia="Batang"/>
        </w:rPr>
        <w:t xml:space="preserve"> received in </w:t>
      </w:r>
      <w:r w:rsidRPr="00E27D23">
        <w:rPr>
          <w:rFonts w:eastAsia="Batang"/>
          <w:i/>
        </w:rPr>
        <w:t>sl-ConfigDedicatedNR,</w:t>
      </w:r>
      <w:r w:rsidRPr="00E27D23">
        <w:t xml:space="preserve"> </w:t>
      </w:r>
      <w:r w:rsidRPr="00E27D23">
        <w:rPr>
          <w:rFonts w:eastAsia="Batang"/>
          <w:i/>
        </w:rPr>
        <w:t>SIB12</w:t>
      </w:r>
      <w:r w:rsidRPr="00E27D23">
        <w:rPr>
          <w:rFonts w:eastAsia="Batang"/>
        </w:rPr>
        <w:t>,</w:t>
      </w:r>
      <w:r w:rsidRPr="00E27D23">
        <w:rPr>
          <w:rFonts w:eastAsia="Batang"/>
          <w:i/>
        </w:rPr>
        <w:t xml:space="preserve"> SidelinkPreconfigNR</w:t>
      </w:r>
      <w:r w:rsidRPr="00E27D23">
        <w:rPr>
          <w:rFonts w:eastAsia="Batang"/>
        </w:rPr>
        <w:t xml:space="preserve">, </w:t>
      </w:r>
      <w:r w:rsidRPr="00E27D23">
        <w:rPr>
          <w:rFonts w:eastAsia="Malgun Gothic"/>
          <w:lang w:eastAsia="ko-KR"/>
        </w:rPr>
        <w:t>associated</w:t>
      </w:r>
      <w:r w:rsidRPr="00E27D23">
        <w:rPr>
          <w:rFonts w:eastAsia="Batang"/>
        </w:rPr>
        <w:t xml:space="preserve"> with the sidelink DRB;</w:t>
      </w:r>
    </w:p>
    <w:p w14:paraId="317ED844" w14:textId="77777777" w:rsidR="002D70B1" w:rsidRPr="00E27D23" w:rsidRDefault="002D70B1" w:rsidP="009D4432">
      <w:pPr>
        <w:pStyle w:val="B2"/>
        <w:rPr>
          <w:rFonts w:eastAsia="Batang"/>
        </w:rPr>
      </w:pPr>
      <w:r w:rsidRPr="00E27D23">
        <w:rPr>
          <w:rFonts w:eastAsia="Batang"/>
        </w:rPr>
        <w:t>2&gt;</w:t>
      </w:r>
      <w:r w:rsidRPr="00E27D23">
        <w:rPr>
          <w:rFonts w:eastAsia="Batang"/>
        </w:rPr>
        <w:tab/>
        <w:t xml:space="preserve">establish a RLC entity for NR sidelink communication and configure it in accordance with the </w:t>
      </w:r>
      <w:r w:rsidRPr="00E27D23">
        <w:rPr>
          <w:i/>
        </w:rPr>
        <w:t xml:space="preserve">sl-RLC-ConfigPC5 </w:t>
      </w:r>
      <w:r w:rsidRPr="00E27D23">
        <w:rPr>
          <w:rFonts w:eastAsia="Batang"/>
        </w:rPr>
        <w:t xml:space="preserve">received in the </w:t>
      </w:r>
      <w:r w:rsidRPr="00E27D23">
        <w:rPr>
          <w:i/>
        </w:rPr>
        <w:t>RRCReconfigurationSidelink</w:t>
      </w:r>
      <w:r w:rsidRPr="00E27D23">
        <w:rPr>
          <w:rFonts w:eastAsia="Batang"/>
          <w:i/>
        </w:rPr>
        <w:t xml:space="preserve"> </w:t>
      </w:r>
      <w:r w:rsidRPr="00E27D23">
        <w:rPr>
          <w:rFonts w:eastAsia="Batang"/>
        </w:rPr>
        <w:t xml:space="preserve">or </w:t>
      </w:r>
      <w:r w:rsidRPr="00E27D23">
        <w:rPr>
          <w:i/>
        </w:rPr>
        <w:t>sl-RLC-Config</w:t>
      </w:r>
      <w:r w:rsidRPr="00E27D23">
        <w:rPr>
          <w:rFonts w:eastAsia="Batang"/>
        </w:rPr>
        <w:t xml:space="preserve"> received in </w:t>
      </w:r>
      <w:r w:rsidRPr="00E27D23">
        <w:rPr>
          <w:rFonts w:eastAsia="Batang"/>
          <w:i/>
        </w:rPr>
        <w:t>sl-ConfigDedicatedNR,</w:t>
      </w:r>
      <w:r w:rsidRPr="00E27D23">
        <w:t xml:space="preserve"> </w:t>
      </w:r>
      <w:r w:rsidRPr="00E27D23">
        <w:rPr>
          <w:rFonts w:eastAsia="Batang"/>
          <w:i/>
        </w:rPr>
        <w:t>SIB12</w:t>
      </w:r>
      <w:r w:rsidRPr="00E27D23">
        <w:rPr>
          <w:rFonts w:eastAsia="Batang"/>
        </w:rPr>
        <w:t>,</w:t>
      </w:r>
      <w:r w:rsidRPr="00E27D23">
        <w:rPr>
          <w:rFonts w:eastAsia="Batang"/>
          <w:i/>
        </w:rPr>
        <w:t xml:space="preserve"> SidelinkPreconfigNR</w:t>
      </w:r>
      <w:r w:rsidRPr="00E27D23">
        <w:rPr>
          <w:rFonts w:eastAsia="Batang"/>
        </w:rPr>
        <w:t xml:space="preserve">, </w:t>
      </w:r>
      <w:r w:rsidRPr="00E27D23">
        <w:rPr>
          <w:rFonts w:eastAsia="Malgun Gothic"/>
          <w:lang w:eastAsia="ko-KR"/>
        </w:rPr>
        <w:t>associated</w:t>
      </w:r>
      <w:r w:rsidRPr="00E27D23">
        <w:rPr>
          <w:rFonts w:eastAsia="Batang"/>
        </w:rPr>
        <w:t xml:space="preserve"> with sidelink DRB;</w:t>
      </w:r>
    </w:p>
    <w:p w14:paraId="6A3B8829" w14:textId="77777777" w:rsidR="002D70B1" w:rsidRPr="00E27D23" w:rsidRDefault="002D70B1" w:rsidP="009D4432">
      <w:pPr>
        <w:pStyle w:val="B2"/>
      </w:pPr>
      <w:r w:rsidRPr="00E27D23">
        <w:rPr>
          <w:rFonts w:eastAsia="Batang"/>
        </w:rPr>
        <w:t>2&gt;</w:t>
      </w:r>
      <w:r w:rsidRPr="00E27D23">
        <w:rPr>
          <w:rFonts w:eastAsia="Batang"/>
        </w:rPr>
        <w:tab/>
        <w:t>if</w:t>
      </w:r>
      <w:r w:rsidRPr="00E27D23">
        <w:rPr>
          <w:iCs/>
        </w:rPr>
        <w:t xml:space="preserve"> </w:t>
      </w:r>
      <w:r w:rsidRPr="00E27D23">
        <w:t xml:space="preserve">this procedure was due to the reception of a </w:t>
      </w:r>
      <w:r w:rsidRPr="00E27D23">
        <w:rPr>
          <w:i/>
        </w:rPr>
        <w:t>RRCReconfigurationSidelink</w:t>
      </w:r>
      <w:r w:rsidRPr="00E27D23">
        <w:t xml:space="preserve"> message:</w:t>
      </w:r>
    </w:p>
    <w:p w14:paraId="08E37679" w14:textId="77777777" w:rsidR="002D70B1" w:rsidRPr="00E27D23" w:rsidRDefault="002D70B1" w:rsidP="009D4432">
      <w:pPr>
        <w:pStyle w:val="B3"/>
      </w:pPr>
      <w:r w:rsidRPr="00E27D23">
        <w:t>3&gt;</w:t>
      </w:r>
      <w:r w:rsidRPr="00E27D23">
        <w:tab/>
        <w:t xml:space="preserve">configure the MAC entity with a logical channel in accordance with the </w:t>
      </w:r>
      <w:r w:rsidRPr="00E27D23">
        <w:rPr>
          <w:i/>
        </w:rPr>
        <w:t>sl-MAC-LogicalChannelConfigPC5</w:t>
      </w:r>
      <w:r w:rsidRPr="00E27D23">
        <w:t xml:space="preserve"> received in the </w:t>
      </w:r>
      <w:r w:rsidRPr="00E27D23">
        <w:rPr>
          <w:i/>
        </w:rPr>
        <w:t>RRCReconfigurationSidelink</w:t>
      </w:r>
      <w:r w:rsidRPr="00E27D23">
        <w:t xml:space="preserve"> associated with the sidelink DRB, and perform the sidelink UE information procedure in sub-clause 5.8.3 for unicast if need;</w:t>
      </w:r>
    </w:p>
    <w:p w14:paraId="1944B0D0" w14:textId="77777777" w:rsidR="002D70B1" w:rsidRPr="00E27D23" w:rsidRDefault="002D70B1" w:rsidP="009D4432">
      <w:pPr>
        <w:pStyle w:val="B2"/>
      </w:pPr>
      <w:r w:rsidRPr="00E27D23">
        <w:rPr>
          <w:rFonts w:eastAsia="Batang"/>
        </w:rPr>
        <w:t>2&gt;</w:t>
      </w:r>
      <w:r w:rsidRPr="00E27D23">
        <w:rPr>
          <w:rFonts w:eastAsia="Batang"/>
        </w:rPr>
        <w:tab/>
        <w:t>else</w:t>
      </w:r>
      <w:r w:rsidRPr="00E27D23">
        <w:t>:</w:t>
      </w:r>
    </w:p>
    <w:p w14:paraId="7B3FDF85" w14:textId="77777777" w:rsidR="002D70B1" w:rsidRPr="00E27D23" w:rsidRDefault="002D70B1" w:rsidP="009D4432">
      <w:pPr>
        <w:pStyle w:val="B3"/>
      </w:pPr>
      <w:r w:rsidRPr="00E27D23">
        <w:rPr>
          <w:rFonts w:eastAsia="Batang"/>
        </w:rPr>
        <w:t>3&gt;</w:t>
      </w:r>
      <w:r w:rsidRPr="00E27D23">
        <w:rPr>
          <w:rFonts w:eastAsia="Batang"/>
        </w:rPr>
        <w:tab/>
        <w:t xml:space="preserve">configure the MAC entity with a logical channel </w:t>
      </w:r>
      <w:r w:rsidRPr="00E27D23">
        <w:rPr>
          <w:rFonts w:eastAsia="Malgun Gothic"/>
          <w:lang w:eastAsia="ko-KR"/>
        </w:rPr>
        <w:t>associated</w:t>
      </w:r>
      <w:r w:rsidRPr="00E27D23">
        <w:rPr>
          <w:rFonts w:eastAsia="Batang"/>
        </w:rPr>
        <w:t xml:space="preserve"> with the sidelink DRB, by assigning a new</w:t>
      </w:r>
      <w:r w:rsidRPr="00E27D23">
        <w:t xml:space="preserve"> </w:t>
      </w:r>
      <w:r w:rsidRPr="00E27D23">
        <w:rPr>
          <w:rFonts w:eastAsia="Batang"/>
        </w:rPr>
        <w:t>logical channel identity,</w:t>
      </w:r>
      <w:r w:rsidRPr="00E27D23">
        <w:t xml:space="preserve"> in accordance with the </w:t>
      </w:r>
      <w:r w:rsidRPr="00E27D23">
        <w:rPr>
          <w:i/>
        </w:rPr>
        <w:t>sl-MAC-LogicalChannelConfig</w:t>
      </w:r>
      <w:r w:rsidRPr="00E27D23">
        <w:t xml:space="preserve"> received in the </w:t>
      </w:r>
      <w:r w:rsidRPr="00E27D23">
        <w:rPr>
          <w:i/>
        </w:rPr>
        <w:t>sl-ConfigDedicatedNR</w:t>
      </w:r>
      <w:r w:rsidRPr="00E27D23">
        <w:t xml:space="preserve">, </w:t>
      </w:r>
      <w:r w:rsidRPr="00E27D23">
        <w:rPr>
          <w:i/>
        </w:rPr>
        <w:t>SIB12</w:t>
      </w:r>
      <w:r w:rsidRPr="00E27D23">
        <w:t xml:space="preserve">, </w:t>
      </w:r>
      <w:r w:rsidRPr="00E27D23">
        <w:rPr>
          <w:i/>
        </w:rPr>
        <w:t>SidelinkPreconfigNR</w:t>
      </w:r>
      <w:r w:rsidRPr="00E27D23">
        <w:rPr>
          <w:rFonts w:eastAsia="Batang"/>
        </w:rPr>
        <w:t>.</w:t>
      </w:r>
    </w:p>
    <w:p w14:paraId="5C6EE7DA" w14:textId="77777777" w:rsidR="002D70B1" w:rsidRPr="00E27D23" w:rsidRDefault="002D70B1" w:rsidP="009D4432">
      <w:pPr>
        <w:pStyle w:val="NO"/>
      </w:pPr>
      <w:r w:rsidRPr="00E27D23">
        <w:t>NOTE 1:</w:t>
      </w:r>
      <w:r w:rsidRPr="00E27D23">
        <w:tab/>
        <w:t xml:space="preserve">When a sidelink DRB addition is due </w:t>
      </w:r>
      <w:r w:rsidRPr="00E27D23">
        <w:rPr>
          <w:rFonts w:eastAsia="Batang"/>
        </w:rPr>
        <w:t>to the configuration</w:t>
      </w:r>
      <w:r w:rsidRPr="00E27D23">
        <w:rPr>
          <w:i/>
        </w:rPr>
        <w:t xml:space="preserve"> </w:t>
      </w:r>
      <w:r w:rsidRPr="00E27D23">
        <w:t>by</w:t>
      </w:r>
      <w:r w:rsidRPr="00E27D23">
        <w:rPr>
          <w:i/>
        </w:rPr>
        <w:t xml:space="preserve"> RRCReconfigurationSidelink</w:t>
      </w:r>
      <w:r w:rsidRPr="00E27D23">
        <w:t>, it is up to UE implementation to select the sidelink DRB configuration as necessary transmitting parameters for the sidelink DRB, from the received</w:t>
      </w:r>
      <w:r w:rsidRPr="00E27D23">
        <w:rPr>
          <w:rFonts w:eastAsia="Batang"/>
          <w:i/>
        </w:rPr>
        <w:t xml:space="preserve"> sl-ConfigDedicatedNR </w:t>
      </w:r>
      <w:r w:rsidRPr="00E27D23">
        <w:rPr>
          <w:rFonts w:eastAsia="Batang"/>
        </w:rPr>
        <w:t>(</w:t>
      </w:r>
      <w:r w:rsidRPr="00E27D23">
        <w:t>if in RRC_CONNECTED</w:t>
      </w:r>
      <w:r w:rsidRPr="00E27D23">
        <w:rPr>
          <w:rFonts w:eastAsia="Batang"/>
        </w:rPr>
        <w:t>),</w:t>
      </w:r>
      <w:r w:rsidRPr="00E27D23">
        <w:rPr>
          <w:lang w:eastAsia="x-none"/>
        </w:rPr>
        <w:t xml:space="preserve"> </w:t>
      </w:r>
      <w:r w:rsidRPr="00E27D23">
        <w:rPr>
          <w:rFonts w:eastAsia="Batang"/>
          <w:i/>
        </w:rPr>
        <w:t xml:space="preserve">SIB12 </w:t>
      </w:r>
      <w:r w:rsidRPr="00E27D23">
        <w:rPr>
          <w:rFonts w:eastAsia="Batang"/>
        </w:rPr>
        <w:t>(</w:t>
      </w:r>
      <w:r w:rsidRPr="00E27D23">
        <w:t>if in RRC_IDLE/INACTIVE</w:t>
      </w:r>
      <w:r w:rsidRPr="00E27D23">
        <w:rPr>
          <w:rFonts w:eastAsia="Batang"/>
        </w:rPr>
        <w:t>),</w:t>
      </w:r>
      <w:r w:rsidRPr="00E27D23">
        <w:rPr>
          <w:rFonts w:eastAsia="Batang"/>
          <w:i/>
        </w:rPr>
        <w:t xml:space="preserve"> SidelinkPreconfigNR </w:t>
      </w:r>
      <w:r w:rsidRPr="00E27D23">
        <w:rPr>
          <w:rFonts w:eastAsia="Batang"/>
        </w:rPr>
        <w:t>(</w:t>
      </w:r>
      <w:r w:rsidRPr="00E27D23">
        <w:t>if out of coverage</w:t>
      </w:r>
      <w:r w:rsidRPr="00E27D23">
        <w:rPr>
          <w:rFonts w:eastAsia="Batang"/>
        </w:rPr>
        <w:t xml:space="preserve">) with the same RLC mode as the one configured in </w:t>
      </w:r>
      <w:r w:rsidRPr="00E27D23">
        <w:rPr>
          <w:i/>
        </w:rPr>
        <w:t>RRCReconfigurationSidelink</w:t>
      </w:r>
      <w:r w:rsidRPr="00E27D23">
        <w:t>.</w:t>
      </w:r>
    </w:p>
    <w:p w14:paraId="25C17DD3" w14:textId="77777777" w:rsidR="002D70B1" w:rsidRPr="00E27D23" w:rsidRDefault="002D70B1" w:rsidP="009D4432">
      <w:r w:rsidRPr="00E27D23">
        <w:t>For the</w:t>
      </w:r>
      <w:r w:rsidRPr="00E27D23">
        <w:rPr>
          <w:rFonts w:eastAsia="Batang"/>
        </w:rPr>
        <w:t xml:space="preserve"> sidelink DRB, whose sidelink DRB </w:t>
      </w:r>
      <w:r w:rsidRPr="00E27D23">
        <w:rPr>
          <w:rFonts w:eastAsia="MS Mincho"/>
        </w:rPr>
        <w:t>modification</w:t>
      </w:r>
      <w:r w:rsidRPr="00E27D23">
        <w:rPr>
          <w:sz w:val="22"/>
        </w:rPr>
        <w:t xml:space="preserve"> </w:t>
      </w:r>
      <w:r w:rsidRPr="00E27D23">
        <w:rPr>
          <w:rFonts w:eastAsia="Batang"/>
        </w:rPr>
        <w:t xml:space="preserve">conditions are met as in sub-clause </w:t>
      </w:r>
      <w:r w:rsidRPr="00E27D23">
        <w:t>5.8.9.1a.2.1, the UE capable of NR sidelink communication that is configured by upper layers to perform NR sidelink communication shall:</w:t>
      </w:r>
    </w:p>
    <w:p w14:paraId="0B04C326" w14:textId="77777777" w:rsidR="002D70B1" w:rsidRPr="00E27D23" w:rsidRDefault="002D70B1" w:rsidP="009D4432">
      <w:pPr>
        <w:pStyle w:val="B1"/>
      </w:pPr>
      <w:r w:rsidRPr="00E27D23">
        <w:rPr>
          <w:rFonts w:eastAsia="Batang"/>
        </w:rPr>
        <w:t>1&gt;</w:t>
      </w:r>
      <w:r w:rsidRPr="00E27D23">
        <w:rPr>
          <w:rFonts w:eastAsia="Batang"/>
        </w:rPr>
        <w:tab/>
        <w:t>for groupcast and broadcast; or</w:t>
      </w:r>
    </w:p>
    <w:p w14:paraId="50BF44D2" w14:textId="77777777" w:rsidR="002D70B1" w:rsidRPr="00E27D23" w:rsidRDefault="002D70B1" w:rsidP="009D4432">
      <w:pPr>
        <w:pStyle w:val="B1"/>
        <w:rPr>
          <w:rFonts w:eastAsia="Batang"/>
        </w:rPr>
      </w:pPr>
      <w:r w:rsidRPr="00E27D23">
        <w:rPr>
          <w:rFonts w:eastAsia="Batang"/>
        </w:rPr>
        <w:t>1&gt;</w:t>
      </w:r>
      <w:r w:rsidRPr="00E27D23">
        <w:rPr>
          <w:rFonts w:eastAsia="Batang"/>
        </w:rPr>
        <w:tab/>
        <w:t xml:space="preserve">for unicast, if the sidelink DRB modification was triggered due to the reception of the </w:t>
      </w:r>
      <w:r w:rsidRPr="00E27D23">
        <w:rPr>
          <w:rFonts w:eastAsia="Batang"/>
          <w:i/>
        </w:rPr>
        <w:t>RRCReconfigurationSidelink</w:t>
      </w:r>
      <w:r w:rsidRPr="00E27D23">
        <w:rPr>
          <w:rFonts w:eastAsia="Batang"/>
        </w:rPr>
        <w:t xml:space="preserve"> message; or</w:t>
      </w:r>
    </w:p>
    <w:p w14:paraId="54C01916" w14:textId="77777777" w:rsidR="002D70B1" w:rsidRPr="00E27D23" w:rsidRDefault="002D70B1" w:rsidP="009D4432">
      <w:pPr>
        <w:pStyle w:val="B1"/>
        <w:rPr>
          <w:rFonts w:eastAsia="Batang"/>
        </w:rPr>
      </w:pPr>
      <w:r w:rsidRPr="00E27D23">
        <w:rPr>
          <w:rFonts w:eastAsia="Batang"/>
        </w:rPr>
        <w:t>1&gt;</w:t>
      </w:r>
      <w:r w:rsidRPr="00E27D23">
        <w:rPr>
          <w:rFonts w:eastAsia="Batang"/>
        </w:rPr>
        <w:tab/>
        <w:t xml:space="preserve">for unicast, after receiving the </w:t>
      </w:r>
      <w:r w:rsidRPr="00E27D23">
        <w:rPr>
          <w:rFonts w:eastAsia="Batang"/>
          <w:i/>
        </w:rPr>
        <w:t>RRCReconfigurationCompleteSidelink</w:t>
      </w:r>
      <w:r w:rsidRPr="00E27D23">
        <w:rPr>
          <w:rFonts w:eastAsia="Batang"/>
        </w:rPr>
        <w:t xml:space="preserve"> message, if the sidelink DRB modification was triggered due to the </w:t>
      </w:r>
      <w:r w:rsidRPr="00E27D23">
        <w:t xml:space="preserve">configuration received within the </w:t>
      </w:r>
      <w:r w:rsidRPr="00E27D23">
        <w:rPr>
          <w:rFonts w:eastAsia="Batang"/>
          <w:i/>
        </w:rPr>
        <w:t>sl-ConfigDedicatedNR,</w:t>
      </w:r>
      <w:r w:rsidRPr="00E27D23">
        <w:rPr>
          <w:lang w:eastAsia="x-none"/>
        </w:rPr>
        <w:t xml:space="preserve"> </w:t>
      </w:r>
      <w:r w:rsidRPr="00E27D23">
        <w:rPr>
          <w:rFonts w:eastAsia="Batang"/>
          <w:i/>
        </w:rPr>
        <w:t>SIB12</w:t>
      </w:r>
      <w:r w:rsidRPr="00E27D23">
        <w:rPr>
          <w:rFonts w:eastAsia="Batang"/>
        </w:rPr>
        <w:t xml:space="preserve"> or</w:t>
      </w:r>
      <w:r w:rsidRPr="00E27D23">
        <w:rPr>
          <w:rFonts w:eastAsia="Batang"/>
          <w:i/>
        </w:rPr>
        <w:t xml:space="preserve"> SidelinkPreconfigNR</w:t>
      </w:r>
      <w:r w:rsidRPr="00E27D23">
        <w:rPr>
          <w:rFonts w:eastAsia="Batang"/>
        </w:rPr>
        <w:t>:</w:t>
      </w:r>
    </w:p>
    <w:p w14:paraId="688F30F0" w14:textId="77777777" w:rsidR="002D70B1" w:rsidRPr="00E27D23" w:rsidRDefault="002D70B1" w:rsidP="009D4432">
      <w:pPr>
        <w:pStyle w:val="B2"/>
        <w:rPr>
          <w:rFonts w:eastAsia="Batang"/>
        </w:rPr>
      </w:pPr>
      <w:r w:rsidRPr="00E27D23">
        <w:rPr>
          <w:rFonts w:eastAsia="Batang"/>
          <w:lang w:eastAsia="x-none"/>
        </w:rPr>
        <w:t>2&gt;</w:t>
      </w:r>
      <w:r w:rsidRPr="00E27D23">
        <w:rPr>
          <w:rFonts w:eastAsia="Batang"/>
          <w:lang w:eastAsia="x-none"/>
        </w:rPr>
        <w:tab/>
      </w:r>
      <w:r w:rsidRPr="00E27D23">
        <w:rPr>
          <w:rFonts w:eastAsia="Batang"/>
        </w:rPr>
        <w:t xml:space="preserve">reconfigure the SDAP entity of the sidelink DRB, in accordance with the </w:t>
      </w:r>
      <w:r w:rsidRPr="00E27D23">
        <w:rPr>
          <w:rFonts w:eastAsia="Batang"/>
          <w:i/>
        </w:rPr>
        <w:t>sl-SDAP-ConfigPC5</w:t>
      </w:r>
      <w:r w:rsidRPr="00E27D23">
        <w:rPr>
          <w:rFonts w:eastAsia="Batang"/>
          <w:lang w:eastAsia="x-none"/>
        </w:rPr>
        <w:t xml:space="preserve"> received in </w:t>
      </w:r>
      <w:r w:rsidRPr="00E27D23">
        <w:rPr>
          <w:rFonts w:eastAsia="Batang"/>
        </w:rPr>
        <w:t xml:space="preserve">the </w:t>
      </w:r>
      <w:r w:rsidRPr="00E27D23">
        <w:rPr>
          <w:i/>
        </w:rPr>
        <w:t>RRCReconfigurationSidelink</w:t>
      </w:r>
      <w:r w:rsidRPr="00E27D23">
        <w:rPr>
          <w:rFonts w:eastAsia="Batang"/>
          <w:i/>
          <w:lang w:eastAsia="x-none"/>
        </w:rPr>
        <w:t xml:space="preserve"> </w:t>
      </w:r>
      <w:r w:rsidRPr="00E27D23">
        <w:rPr>
          <w:rFonts w:eastAsia="Batang"/>
          <w:lang w:eastAsia="x-none"/>
        </w:rPr>
        <w:t xml:space="preserve">or </w:t>
      </w:r>
      <w:r w:rsidRPr="00E27D23">
        <w:rPr>
          <w:rFonts w:eastAsia="Batang"/>
          <w:i/>
        </w:rPr>
        <w:t>sl-SDAP-Config</w:t>
      </w:r>
      <w:r w:rsidRPr="00E27D23">
        <w:rPr>
          <w:rFonts w:eastAsia="Batang"/>
          <w:lang w:eastAsia="x-none"/>
        </w:rPr>
        <w:t xml:space="preserve"> received </w:t>
      </w:r>
      <w:r w:rsidRPr="00E27D23">
        <w:rPr>
          <w:rFonts w:eastAsia="Batang"/>
        </w:rPr>
        <w:t xml:space="preserve">in </w:t>
      </w:r>
      <w:r w:rsidRPr="00E27D23">
        <w:rPr>
          <w:rFonts w:eastAsia="Batang"/>
          <w:i/>
        </w:rPr>
        <w:t>sl-ConfigDedicatedNR,</w:t>
      </w:r>
      <w:r w:rsidRPr="00E27D23">
        <w:rPr>
          <w:lang w:eastAsia="x-none"/>
        </w:rPr>
        <w:t xml:space="preserve"> </w:t>
      </w:r>
      <w:r w:rsidRPr="00E27D23">
        <w:rPr>
          <w:rFonts w:eastAsia="Batang"/>
          <w:i/>
        </w:rPr>
        <w:t>SIB12</w:t>
      </w:r>
      <w:r w:rsidRPr="00E27D23">
        <w:rPr>
          <w:rFonts w:eastAsia="Batang"/>
        </w:rPr>
        <w:t>,</w:t>
      </w:r>
      <w:r w:rsidRPr="00E27D23">
        <w:rPr>
          <w:rFonts w:eastAsia="Batang"/>
          <w:i/>
        </w:rPr>
        <w:t xml:space="preserve"> SidelinkPreconfigNR</w:t>
      </w:r>
      <w:r w:rsidRPr="00E27D23">
        <w:rPr>
          <w:rFonts w:eastAsia="Batang"/>
        </w:rPr>
        <w:t>, if included;</w:t>
      </w:r>
    </w:p>
    <w:p w14:paraId="5855601F" w14:textId="77777777" w:rsidR="002D70B1" w:rsidRPr="00E27D23" w:rsidRDefault="002D70B1" w:rsidP="009D4432">
      <w:pPr>
        <w:pStyle w:val="B2"/>
        <w:rPr>
          <w:rFonts w:eastAsia="Batang"/>
        </w:rPr>
      </w:pPr>
      <w:r w:rsidRPr="00E27D23">
        <w:rPr>
          <w:rFonts w:eastAsia="Batang"/>
          <w:lang w:eastAsia="x-none"/>
        </w:rPr>
        <w:t>2&gt;</w:t>
      </w:r>
      <w:r w:rsidRPr="00E27D23">
        <w:rPr>
          <w:rFonts w:eastAsia="Batang"/>
          <w:lang w:eastAsia="x-none"/>
        </w:rPr>
        <w:tab/>
      </w:r>
      <w:r w:rsidRPr="00E27D23">
        <w:rPr>
          <w:lang w:eastAsia="x-none"/>
        </w:rPr>
        <w:t>reconfigure the PDCP entity of the</w:t>
      </w:r>
      <w:r w:rsidRPr="00E27D23">
        <w:rPr>
          <w:rFonts w:eastAsia="Batang"/>
        </w:rPr>
        <w:t xml:space="preserve"> sidelink</w:t>
      </w:r>
      <w:r w:rsidRPr="00E27D23">
        <w:rPr>
          <w:lang w:eastAsia="x-none"/>
        </w:rPr>
        <w:t xml:space="preserve"> DRB, in accordance with the </w:t>
      </w:r>
      <w:r w:rsidRPr="00E27D23">
        <w:rPr>
          <w:rFonts w:eastAsia="Batang"/>
          <w:i/>
        </w:rPr>
        <w:t>sl-PDCP-ConfigPC5</w:t>
      </w:r>
      <w:r w:rsidRPr="00E27D23">
        <w:rPr>
          <w:rFonts w:eastAsia="Batang"/>
          <w:lang w:eastAsia="x-none"/>
        </w:rPr>
        <w:t xml:space="preserve"> received in </w:t>
      </w:r>
      <w:r w:rsidRPr="00E27D23">
        <w:rPr>
          <w:rFonts w:eastAsia="Batang"/>
        </w:rPr>
        <w:t xml:space="preserve">the </w:t>
      </w:r>
      <w:r w:rsidRPr="00E27D23">
        <w:rPr>
          <w:i/>
        </w:rPr>
        <w:t>RRCReconfigurationSidelink</w:t>
      </w:r>
      <w:r w:rsidRPr="00E27D23">
        <w:rPr>
          <w:rFonts w:eastAsia="Batang"/>
          <w:i/>
          <w:lang w:eastAsia="x-none"/>
        </w:rPr>
        <w:t xml:space="preserve"> </w:t>
      </w:r>
      <w:r w:rsidRPr="00E27D23">
        <w:rPr>
          <w:rFonts w:eastAsia="Batang"/>
          <w:lang w:eastAsia="x-none"/>
        </w:rPr>
        <w:t>or</w:t>
      </w:r>
      <w:r w:rsidRPr="00E27D23">
        <w:rPr>
          <w:rFonts w:eastAsia="Batang"/>
          <w:i/>
        </w:rPr>
        <w:t xml:space="preserve"> sl-PDCP-Config</w:t>
      </w:r>
      <w:r w:rsidRPr="00E27D23">
        <w:rPr>
          <w:rFonts w:eastAsia="Batang"/>
          <w:lang w:eastAsia="x-none"/>
        </w:rPr>
        <w:t xml:space="preserve"> received </w:t>
      </w:r>
      <w:r w:rsidRPr="00E27D23">
        <w:rPr>
          <w:rFonts w:eastAsia="Batang"/>
        </w:rPr>
        <w:t xml:space="preserve">in </w:t>
      </w:r>
      <w:r w:rsidRPr="00E27D23">
        <w:rPr>
          <w:rFonts w:eastAsia="Batang"/>
          <w:i/>
        </w:rPr>
        <w:t>sl-ConfigDedicatedNR,</w:t>
      </w:r>
      <w:r w:rsidRPr="00E27D23">
        <w:rPr>
          <w:lang w:eastAsia="x-none"/>
        </w:rPr>
        <w:t xml:space="preserve"> </w:t>
      </w:r>
      <w:r w:rsidRPr="00E27D23">
        <w:rPr>
          <w:rFonts w:eastAsia="Batang"/>
          <w:i/>
        </w:rPr>
        <w:t>SIB12</w:t>
      </w:r>
      <w:r w:rsidRPr="00E27D23">
        <w:rPr>
          <w:rFonts w:eastAsia="Batang"/>
        </w:rPr>
        <w:t>,</w:t>
      </w:r>
      <w:r w:rsidRPr="00E27D23">
        <w:rPr>
          <w:rFonts w:eastAsia="Batang"/>
          <w:i/>
        </w:rPr>
        <w:t xml:space="preserve"> SidelinkPreconfigNR</w:t>
      </w:r>
      <w:r w:rsidRPr="00E27D23">
        <w:rPr>
          <w:rFonts w:eastAsia="Batang"/>
        </w:rPr>
        <w:t>, if included;</w:t>
      </w:r>
    </w:p>
    <w:p w14:paraId="5E55658B" w14:textId="77777777" w:rsidR="002D70B1" w:rsidRPr="00E27D23" w:rsidRDefault="002D70B1" w:rsidP="009D4432">
      <w:pPr>
        <w:pStyle w:val="B2"/>
        <w:rPr>
          <w:rFonts w:eastAsia="Batang"/>
        </w:rPr>
      </w:pPr>
      <w:r w:rsidRPr="00E27D23">
        <w:rPr>
          <w:rFonts w:eastAsia="Batang"/>
          <w:lang w:eastAsia="x-none"/>
        </w:rPr>
        <w:t>2&gt;</w:t>
      </w:r>
      <w:r w:rsidRPr="00E27D23">
        <w:rPr>
          <w:rFonts w:eastAsia="Batang"/>
          <w:lang w:eastAsia="x-none"/>
        </w:rPr>
        <w:tab/>
      </w:r>
      <w:r w:rsidRPr="00E27D23">
        <w:rPr>
          <w:rFonts w:eastAsia="Batang"/>
        </w:rPr>
        <w:t xml:space="preserve">reconfigure the RLC entity of the sidelink DRB, in accordance with the </w:t>
      </w:r>
      <w:r w:rsidRPr="00E27D23">
        <w:rPr>
          <w:rFonts w:eastAsia="Batang"/>
          <w:i/>
        </w:rPr>
        <w:t>sl-RLC-ConfigPC5</w:t>
      </w:r>
      <w:r w:rsidRPr="00E27D23">
        <w:rPr>
          <w:rFonts w:eastAsia="Batang"/>
          <w:lang w:eastAsia="x-none"/>
        </w:rPr>
        <w:t xml:space="preserve"> received in </w:t>
      </w:r>
      <w:r w:rsidRPr="00E27D23">
        <w:rPr>
          <w:rFonts w:eastAsia="Batang"/>
        </w:rPr>
        <w:t xml:space="preserve">the </w:t>
      </w:r>
      <w:r w:rsidRPr="00E27D23">
        <w:rPr>
          <w:i/>
        </w:rPr>
        <w:t>RRCReconfigurationSidelink</w:t>
      </w:r>
      <w:r w:rsidRPr="00E27D23">
        <w:rPr>
          <w:rFonts w:eastAsia="Batang"/>
          <w:i/>
          <w:lang w:eastAsia="x-none"/>
        </w:rPr>
        <w:t xml:space="preserve"> </w:t>
      </w:r>
      <w:r w:rsidRPr="00E27D23">
        <w:rPr>
          <w:rFonts w:eastAsia="Batang"/>
          <w:lang w:eastAsia="x-none"/>
        </w:rPr>
        <w:t xml:space="preserve">or </w:t>
      </w:r>
      <w:r w:rsidRPr="00E27D23">
        <w:rPr>
          <w:rFonts w:eastAsia="Batang"/>
          <w:i/>
        </w:rPr>
        <w:t xml:space="preserve">sl-RLC-Config </w:t>
      </w:r>
      <w:r w:rsidRPr="00E27D23">
        <w:rPr>
          <w:rFonts w:eastAsia="Batang"/>
          <w:lang w:eastAsia="x-none"/>
        </w:rPr>
        <w:t xml:space="preserve">received </w:t>
      </w:r>
      <w:r w:rsidRPr="00E27D23">
        <w:rPr>
          <w:rFonts w:eastAsia="Batang"/>
        </w:rPr>
        <w:t xml:space="preserve">in </w:t>
      </w:r>
      <w:r w:rsidRPr="00E27D23">
        <w:rPr>
          <w:rFonts w:eastAsia="Batang"/>
          <w:i/>
        </w:rPr>
        <w:t>sl-ConfigDedicatedNR,</w:t>
      </w:r>
      <w:r w:rsidRPr="00E27D23">
        <w:rPr>
          <w:lang w:eastAsia="x-none"/>
        </w:rPr>
        <w:t xml:space="preserve"> </w:t>
      </w:r>
      <w:r w:rsidRPr="00E27D23">
        <w:rPr>
          <w:rFonts w:eastAsia="Batang"/>
          <w:i/>
        </w:rPr>
        <w:t>SIB12</w:t>
      </w:r>
      <w:r w:rsidRPr="00E27D23">
        <w:rPr>
          <w:rFonts w:eastAsia="Batang"/>
        </w:rPr>
        <w:t>,</w:t>
      </w:r>
      <w:r w:rsidRPr="00E27D23">
        <w:rPr>
          <w:rFonts w:eastAsia="Batang"/>
          <w:i/>
        </w:rPr>
        <w:t xml:space="preserve"> SidelinkPreconfigNR</w:t>
      </w:r>
      <w:r w:rsidRPr="00E27D23">
        <w:rPr>
          <w:rFonts w:eastAsia="Batang"/>
        </w:rPr>
        <w:t>, if included;</w:t>
      </w:r>
    </w:p>
    <w:p w14:paraId="701FFCE2" w14:textId="4F04B6D9" w:rsidR="002D70B1" w:rsidRPr="00E27D23" w:rsidRDefault="002D70B1" w:rsidP="009D4432">
      <w:pPr>
        <w:pStyle w:val="B2"/>
        <w:rPr>
          <w:rFonts w:eastAsia="Batang"/>
        </w:rPr>
      </w:pPr>
      <w:r w:rsidRPr="00E27D23">
        <w:rPr>
          <w:rFonts w:eastAsia="Batang"/>
          <w:lang w:eastAsia="x-none"/>
        </w:rPr>
        <w:t>2&gt;</w:t>
      </w:r>
      <w:r w:rsidRPr="00E27D23">
        <w:rPr>
          <w:rFonts w:eastAsia="Batang"/>
          <w:lang w:eastAsia="x-none"/>
        </w:rPr>
        <w:tab/>
      </w:r>
      <w:r w:rsidRPr="00E27D23">
        <w:rPr>
          <w:rFonts w:eastAsia="Batang"/>
        </w:rPr>
        <w:t>reconfigure the logical channel of the sidelink DRB, in accordance with the sl-MAC-LogicalChannelConfigPC5</w:t>
      </w:r>
      <w:r w:rsidRPr="00E27D23">
        <w:rPr>
          <w:rFonts w:eastAsia="Batang"/>
          <w:lang w:eastAsia="x-none"/>
        </w:rPr>
        <w:t xml:space="preserve"> received in </w:t>
      </w:r>
      <w:r w:rsidRPr="00E27D23">
        <w:rPr>
          <w:rFonts w:eastAsia="Batang"/>
        </w:rPr>
        <w:t xml:space="preserve">the </w:t>
      </w:r>
      <w:r w:rsidRPr="00E27D23">
        <w:t>RRCReconfigurationSidelink</w:t>
      </w:r>
      <w:r w:rsidRPr="00E27D23">
        <w:rPr>
          <w:rFonts w:eastAsia="Batang"/>
          <w:lang w:eastAsia="x-none"/>
        </w:rPr>
        <w:t xml:space="preserve"> or </w:t>
      </w:r>
      <w:r w:rsidRPr="00E27D23">
        <w:rPr>
          <w:rFonts w:eastAsia="Batang"/>
        </w:rPr>
        <w:t xml:space="preserve">sl-MAC-LogicalChannelConfig </w:t>
      </w:r>
      <w:r w:rsidRPr="00E27D23">
        <w:rPr>
          <w:rFonts w:eastAsia="Batang"/>
          <w:lang w:eastAsia="x-none"/>
        </w:rPr>
        <w:t xml:space="preserve">received </w:t>
      </w:r>
      <w:r w:rsidRPr="00E27D23">
        <w:rPr>
          <w:rFonts w:eastAsia="Batang"/>
        </w:rPr>
        <w:t>in sl-ConfigDedicatedNR,</w:t>
      </w:r>
      <w:r w:rsidRPr="00E27D23">
        <w:rPr>
          <w:lang w:eastAsia="x-none"/>
        </w:rPr>
        <w:t xml:space="preserve"> </w:t>
      </w:r>
      <w:r w:rsidRPr="00E27D23">
        <w:rPr>
          <w:rFonts w:eastAsia="Batang"/>
        </w:rPr>
        <w:t>SIB12, SidelinkPreconfigNR, if included.</w:t>
      </w:r>
    </w:p>
    <w:p w14:paraId="1635588C" w14:textId="77777777" w:rsidR="002D70B1" w:rsidRPr="00E27D23" w:rsidRDefault="002D70B1" w:rsidP="002D70B1">
      <w:pPr>
        <w:pStyle w:val="H6"/>
      </w:pPr>
      <w:r w:rsidRPr="00E27D23">
        <w:t>12.1.4.1.3</w:t>
      </w:r>
      <w:r w:rsidRPr="00E27D23">
        <w:tab/>
        <w:t>Test description</w:t>
      </w:r>
    </w:p>
    <w:p w14:paraId="1792C2D0" w14:textId="77777777" w:rsidR="002D70B1" w:rsidRPr="00E27D23" w:rsidRDefault="002D70B1" w:rsidP="002D70B1">
      <w:pPr>
        <w:pStyle w:val="H6"/>
      </w:pPr>
      <w:r w:rsidRPr="00E27D23">
        <w:t>12.1.4.1.3.1</w:t>
      </w:r>
      <w:r w:rsidRPr="00E27D23">
        <w:tab/>
        <w:t>Pre-test conditions</w:t>
      </w:r>
    </w:p>
    <w:p w14:paraId="744851C4" w14:textId="77777777" w:rsidR="002D70B1" w:rsidRPr="00E27D23" w:rsidRDefault="002D70B1" w:rsidP="002D70B1">
      <w:pPr>
        <w:pStyle w:val="H6"/>
        <w:rPr>
          <w:lang w:eastAsia="en-US"/>
        </w:rPr>
      </w:pPr>
      <w:r w:rsidRPr="00E27D23">
        <w:t>System Simulator:</w:t>
      </w:r>
    </w:p>
    <w:p w14:paraId="1575D2DA" w14:textId="77777777" w:rsidR="002D70B1" w:rsidRPr="00E27D23" w:rsidRDefault="002D70B1" w:rsidP="009D4432">
      <w:pPr>
        <w:pStyle w:val="B1"/>
      </w:pPr>
      <w:r w:rsidRPr="00E27D23">
        <w:t>-</w:t>
      </w:r>
      <w:r w:rsidRPr="00E27D23">
        <w:tab/>
        <w:t>NR-SS-UE</w:t>
      </w:r>
    </w:p>
    <w:p w14:paraId="6426B867" w14:textId="77777777" w:rsidR="002D70B1" w:rsidRPr="00E27D23" w:rsidRDefault="002D70B1" w:rsidP="009D4432">
      <w:pPr>
        <w:pStyle w:val="B2"/>
      </w:pPr>
      <w:r w:rsidRPr="00E27D23">
        <w:t>-</w:t>
      </w:r>
      <w:r w:rsidRPr="00E27D23">
        <w:tab/>
        <w:t>NR-SS-UE1 operating as NR sidelink communication device on the resources (i.e. the frequency included in pre-configuration) that UE is expected to use for transmission and reception via PC5 interface.</w:t>
      </w:r>
    </w:p>
    <w:p w14:paraId="3C7D4500" w14:textId="77777777" w:rsidR="002D70B1" w:rsidRPr="00E27D23" w:rsidRDefault="002D70B1" w:rsidP="009D4432">
      <w:pPr>
        <w:pStyle w:val="B1"/>
      </w:pPr>
      <w:r w:rsidRPr="00E27D23">
        <w:t>-</w:t>
      </w:r>
      <w:r w:rsidRPr="00E27D23">
        <w:tab/>
        <w:t>GNSS simulator</w:t>
      </w:r>
    </w:p>
    <w:p w14:paraId="2CCCD4F6" w14:textId="77777777" w:rsidR="002D70B1" w:rsidRPr="00E27D23" w:rsidRDefault="002D70B1" w:rsidP="009D4432">
      <w:pPr>
        <w:pStyle w:val="B2"/>
      </w:pPr>
      <w:r w:rsidRPr="00E27D23">
        <w:t>-</w:t>
      </w:r>
      <w:r w:rsidRPr="00E27D23">
        <w:tab/>
        <w:t>The GNSS simulator is started and configured for Scenario #1.</w:t>
      </w:r>
    </w:p>
    <w:p w14:paraId="4912B18A" w14:textId="77777777" w:rsidR="002D70B1" w:rsidRPr="00E27D23" w:rsidRDefault="002D70B1" w:rsidP="009D4432">
      <w:r w:rsidRPr="00E27D23">
        <w:t>-</w:t>
      </w:r>
      <w:r w:rsidRPr="00E27D23">
        <w:tab/>
        <w:t>NR-SS-UE 1 is synchronised on GNSS.</w:t>
      </w:r>
    </w:p>
    <w:p w14:paraId="6D31E29B" w14:textId="77777777" w:rsidR="002D70B1" w:rsidRPr="00E27D23" w:rsidRDefault="002D70B1" w:rsidP="002D70B1">
      <w:pPr>
        <w:pStyle w:val="H6"/>
      </w:pPr>
      <w:r w:rsidRPr="00E27D23">
        <w:t>UE:</w:t>
      </w:r>
    </w:p>
    <w:p w14:paraId="2DCF4E98" w14:textId="77777777" w:rsidR="002D70B1" w:rsidRPr="00E27D23" w:rsidRDefault="002D70B1" w:rsidP="009D4432">
      <w:pPr>
        <w:pStyle w:val="B1"/>
      </w:pPr>
      <w:r w:rsidRPr="00E27D23">
        <w:t>-</w:t>
      </w:r>
      <w:r w:rsidRPr="00E27D23">
        <w:tab/>
        <w:t>UE is authorised to perform NR sidelink communication.</w:t>
      </w:r>
    </w:p>
    <w:p w14:paraId="0506E17B" w14:textId="77777777" w:rsidR="002D70B1" w:rsidRPr="00E27D23" w:rsidRDefault="002D70B1" w:rsidP="009D4432">
      <w:pPr>
        <w:pStyle w:val="B1"/>
      </w:pPr>
      <w:r w:rsidRPr="00E27D23">
        <w:t>-</w:t>
      </w:r>
      <w:r w:rsidRPr="00E27D23">
        <w:tab/>
        <w:t>The UE is equipped with a USIM containing default values as per TS 38.508-1 [4] clause 4.8.3.3.3.</w:t>
      </w:r>
    </w:p>
    <w:p w14:paraId="7404F15D" w14:textId="77777777" w:rsidR="002D70B1" w:rsidRPr="00E27D23" w:rsidRDefault="002D70B1" w:rsidP="00C826D8">
      <w:pPr>
        <w:pStyle w:val="B1"/>
      </w:pPr>
      <w:r w:rsidRPr="00E27D23">
        <w:t>-</w:t>
      </w:r>
      <w:r w:rsidRPr="00E27D23">
        <w:tab/>
        <w:t>UE is synchronised on GNSS.</w:t>
      </w:r>
    </w:p>
    <w:p w14:paraId="7CAC7A23" w14:textId="77777777" w:rsidR="002D70B1" w:rsidRPr="00E27D23" w:rsidRDefault="002D70B1" w:rsidP="002D70B1">
      <w:pPr>
        <w:pStyle w:val="H6"/>
      </w:pPr>
      <w:r w:rsidRPr="00E27D23">
        <w:t>Preamble:</w:t>
      </w:r>
    </w:p>
    <w:p w14:paraId="64DBA09E" w14:textId="3682B273" w:rsidR="002D70B1" w:rsidRPr="00E27D23" w:rsidRDefault="002D70B1" w:rsidP="009D4432">
      <w:pPr>
        <w:pStyle w:val="B1"/>
        <w:rPr>
          <w:rFonts w:eastAsia="Arial"/>
        </w:rPr>
      </w:pPr>
      <w:r w:rsidRPr="00E27D23">
        <w:t>-</w:t>
      </w:r>
      <w:r w:rsidRPr="00E27D23">
        <w:tab/>
        <w:t>The UE is in state 0-A as defined in TS 38.508-1 [4].</w:t>
      </w:r>
    </w:p>
    <w:p w14:paraId="58ADB6AC" w14:textId="77777777" w:rsidR="002D70B1" w:rsidRPr="00E27D23" w:rsidRDefault="002D70B1" w:rsidP="002D70B1">
      <w:pPr>
        <w:pStyle w:val="H6"/>
      </w:pPr>
      <w:r w:rsidRPr="00E27D23">
        <w:t>12.1.4.1.3.2</w:t>
      </w:r>
      <w:r w:rsidRPr="00E27D23">
        <w:tab/>
        <w:t>Test procedure sequence</w:t>
      </w:r>
    </w:p>
    <w:p w14:paraId="1B45C632" w14:textId="77777777" w:rsidR="002D70B1" w:rsidRPr="00E27D23" w:rsidRDefault="002D70B1" w:rsidP="009D4432">
      <w:pPr>
        <w:pStyle w:val="TH"/>
        <w:rPr>
          <w:rFonts w:eastAsia="SimSun"/>
        </w:rPr>
      </w:pPr>
      <w:r w:rsidRPr="00E27D23">
        <w:t>Table 12.1.4.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2D70B1" w:rsidRPr="00E27D23" w14:paraId="00E7DE93" w14:textId="77777777" w:rsidTr="00C90DA4">
        <w:tc>
          <w:tcPr>
            <w:tcW w:w="532" w:type="dxa"/>
            <w:tcBorders>
              <w:top w:val="single" w:sz="4" w:space="0" w:color="auto"/>
              <w:left w:val="single" w:sz="4" w:space="0" w:color="auto"/>
              <w:bottom w:val="nil"/>
              <w:right w:val="single" w:sz="4" w:space="0" w:color="auto"/>
            </w:tcBorders>
          </w:tcPr>
          <w:p w14:paraId="5ED11A3E" w14:textId="77777777" w:rsidR="002D70B1" w:rsidRPr="00E27D23" w:rsidRDefault="002D70B1" w:rsidP="009D4432">
            <w:pPr>
              <w:pStyle w:val="TAH"/>
            </w:pPr>
          </w:p>
        </w:tc>
        <w:tc>
          <w:tcPr>
            <w:tcW w:w="3964" w:type="dxa"/>
            <w:tcBorders>
              <w:top w:val="single" w:sz="4" w:space="0" w:color="auto"/>
              <w:left w:val="single" w:sz="4" w:space="0" w:color="auto"/>
              <w:bottom w:val="single" w:sz="4" w:space="0" w:color="auto"/>
              <w:right w:val="single" w:sz="4" w:space="0" w:color="auto"/>
            </w:tcBorders>
            <w:hideMark/>
          </w:tcPr>
          <w:p w14:paraId="16E8B190" w14:textId="77777777" w:rsidR="002D70B1" w:rsidRPr="00E27D23" w:rsidRDefault="002D70B1" w:rsidP="009D4432">
            <w:pPr>
              <w:pStyle w:val="TAH"/>
            </w:pPr>
            <w:r w:rsidRPr="00E27D23">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77F0B082" w14:textId="77777777" w:rsidR="002D70B1" w:rsidRPr="00E27D23" w:rsidRDefault="002D70B1" w:rsidP="009D4432">
            <w:pPr>
              <w:pStyle w:val="TAH"/>
            </w:pPr>
            <w:r w:rsidRPr="00E27D23">
              <w:t>Message Sequence</w:t>
            </w:r>
          </w:p>
        </w:tc>
        <w:tc>
          <w:tcPr>
            <w:tcW w:w="455" w:type="dxa"/>
            <w:tcBorders>
              <w:top w:val="single" w:sz="4" w:space="0" w:color="auto"/>
              <w:left w:val="single" w:sz="4" w:space="0" w:color="auto"/>
              <w:bottom w:val="nil"/>
              <w:right w:val="single" w:sz="4" w:space="0" w:color="auto"/>
            </w:tcBorders>
            <w:hideMark/>
          </w:tcPr>
          <w:p w14:paraId="67B06B34" w14:textId="77777777" w:rsidR="002D70B1" w:rsidRPr="00E27D23" w:rsidRDefault="002D70B1" w:rsidP="009D4432">
            <w:pPr>
              <w:pStyle w:val="TAH"/>
            </w:pPr>
            <w:r w:rsidRPr="00E27D23">
              <w:t>TP</w:t>
            </w:r>
          </w:p>
        </w:tc>
        <w:tc>
          <w:tcPr>
            <w:tcW w:w="853" w:type="dxa"/>
            <w:tcBorders>
              <w:top w:val="single" w:sz="4" w:space="0" w:color="auto"/>
              <w:left w:val="single" w:sz="4" w:space="0" w:color="auto"/>
              <w:bottom w:val="nil"/>
              <w:right w:val="single" w:sz="4" w:space="0" w:color="auto"/>
            </w:tcBorders>
            <w:hideMark/>
          </w:tcPr>
          <w:p w14:paraId="760D8D05" w14:textId="77777777" w:rsidR="002D70B1" w:rsidRPr="00E27D23" w:rsidRDefault="002D70B1" w:rsidP="009D4432">
            <w:pPr>
              <w:pStyle w:val="TAH"/>
            </w:pPr>
            <w:r w:rsidRPr="00E27D23">
              <w:t>Verdict</w:t>
            </w:r>
          </w:p>
        </w:tc>
      </w:tr>
      <w:tr w:rsidR="002D70B1" w:rsidRPr="00E27D23" w14:paraId="3DFCEBBA" w14:textId="77777777" w:rsidTr="00C90DA4">
        <w:tc>
          <w:tcPr>
            <w:tcW w:w="532" w:type="dxa"/>
            <w:tcBorders>
              <w:top w:val="nil"/>
              <w:left w:val="single" w:sz="4" w:space="0" w:color="auto"/>
              <w:bottom w:val="single" w:sz="4" w:space="0" w:color="auto"/>
              <w:right w:val="single" w:sz="4" w:space="0" w:color="auto"/>
            </w:tcBorders>
          </w:tcPr>
          <w:p w14:paraId="5A52544A" w14:textId="77777777" w:rsidR="002D70B1" w:rsidRPr="00E27D23" w:rsidRDefault="002D70B1"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23787F24" w14:textId="77777777" w:rsidR="002D70B1" w:rsidRPr="00E27D23" w:rsidRDefault="002D70B1"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60B2485D" w14:textId="77777777" w:rsidR="002D70B1" w:rsidRPr="00E27D23" w:rsidRDefault="002D70B1" w:rsidP="009D4432">
            <w:pPr>
              <w:pStyle w:val="TAH"/>
            </w:pPr>
            <w:r w:rsidRPr="00E27D23">
              <w:t>U - S</w:t>
            </w:r>
          </w:p>
        </w:tc>
        <w:tc>
          <w:tcPr>
            <w:tcW w:w="3148" w:type="dxa"/>
            <w:tcBorders>
              <w:top w:val="single" w:sz="4" w:space="0" w:color="auto"/>
              <w:left w:val="single" w:sz="4" w:space="0" w:color="auto"/>
              <w:bottom w:val="single" w:sz="4" w:space="0" w:color="auto"/>
              <w:right w:val="single" w:sz="4" w:space="0" w:color="auto"/>
            </w:tcBorders>
            <w:hideMark/>
          </w:tcPr>
          <w:p w14:paraId="328F1225" w14:textId="77777777" w:rsidR="002D70B1" w:rsidRPr="00E27D23" w:rsidRDefault="002D70B1" w:rsidP="009D4432">
            <w:pPr>
              <w:pStyle w:val="TAH"/>
            </w:pPr>
            <w:r w:rsidRPr="00E27D23">
              <w:t>Message</w:t>
            </w:r>
          </w:p>
        </w:tc>
        <w:tc>
          <w:tcPr>
            <w:tcW w:w="455" w:type="dxa"/>
            <w:tcBorders>
              <w:top w:val="nil"/>
              <w:left w:val="single" w:sz="4" w:space="0" w:color="auto"/>
              <w:bottom w:val="single" w:sz="4" w:space="0" w:color="auto"/>
              <w:right w:val="single" w:sz="4" w:space="0" w:color="auto"/>
            </w:tcBorders>
          </w:tcPr>
          <w:p w14:paraId="35B7E0AC" w14:textId="77777777" w:rsidR="002D70B1" w:rsidRPr="00E27D23" w:rsidRDefault="002D70B1" w:rsidP="009D4432">
            <w:pPr>
              <w:pStyle w:val="TAH"/>
            </w:pPr>
          </w:p>
        </w:tc>
        <w:tc>
          <w:tcPr>
            <w:tcW w:w="853" w:type="dxa"/>
            <w:tcBorders>
              <w:top w:val="nil"/>
              <w:left w:val="single" w:sz="4" w:space="0" w:color="auto"/>
              <w:bottom w:val="single" w:sz="4" w:space="0" w:color="auto"/>
              <w:right w:val="single" w:sz="4" w:space="0" w:color="auto"/>
            </w:tcBorders>
          </w:tcPr>
          <w:p w14:paraId="6A32E80B" w14:textId="77777777" w:rsidR="002D70B1" w:rsidRPr="00E27D23" w:rsidRDefault="002D70B1" w:rsidP="009D4432">
            <w:pPr>
              <w:pStyle w:val="TAH"/>
            </w:pPr>
          </w:p>
        </w:tc>
      </w:tr>
      <w:tr w:rsidR="002D70B1" w:rsidRPr="00E27D23" w14:paraId="7138FDE8" w14:textId="77777777" w:rsidTr="00C90DA4">
        <w:tc>
          <w:tcPr>
            <w:tcW w:w="532" w:type="dxa"/>
            <w:tcBorders>
              <w:top w:val="single" w:sz="4" w:space="0" w:color="auto"/>
              <w:left w:val="single" w:sz="4" w:space="0" w:color="auto"/>
              <w:bottom w:val="single" w:sz="4" w:space="0" w:color="auto"/>
              <w:right w:val="single" w:sz="4" w:space="0" w:color="auto"/>
            </w:tcBorders>
            <w:hideMark/>
          </w:tcPr>
          <w:p w14:paraId="2AEC1078" w14:textId="77777777" w:rsidR="002D70B1" w:rsidRPr="00E27D23" w:rsidRDefault="002D70B1" w:rsidP="009D4432">
            <w:pPr>
              <w:pStyle w:val="TAC"/>
            </w:pPr>
            <w:r w:rsidRPr="00E27D23">
              <w:t>1</w:t>
            </w:r>
          </w:p>
        </w:tc>
        <w:tc>
          <w:tcPr>
            <w:tcW w:w="3964" w:type="dxa"/>
            <w:tcBorders>
              <w:top w:val="single" w:sz="4" w:space="0" w:color="auto"/>
              <w:left w:val="single" w:sz="4" w:space="0" w:color="auto"/>
              <w:bottom w:val="single" w:sz="4" w:space="0" w:color="auto"/>
              <w:right w:val="single" w:sz="4" w:space="0" w:color="auto"/>
            </w:tcBorders>
          </w:tcPr>
          <w:p w14:paraId="3D409387" w14:textId="77777777" w:rsidR="002D70B1" w:rsidRPr="00E27D23" w:rsidRDefault="002D70B1" w:rsidP="009D4432">
            <w:pPr>
              <w:pStyle w:val="TAL"/>
            </w:pPr>
            <w:r w:rsidRPr="00E27D23">
              <w:t>Power on the UE.</w:t>
            </w:r>
          </w:p>
        </w:tc>
        <w:tc>
          <w:tcPr>
            <w:tcW w:w="648" w:type="dxa"/>
            <w:tcBorders>
              <w:top w:val="single" w:sz="4" w:space="0" w:color="auto"/>
              <w:left w:val="single" w:sz="4" w:space="0" w:color="auto"/>
              <w:bottom w:val="single" w:sz="4" w:space="0" w:color="auto"/>
              <w:right w:val="single" w:sz="4" w:space="0" w:color="auto"/>
            </w:tcBorders>
          </w:tcPr>
          <w:p w14:paraId="716863E7" w14:textId="77777777" w:rsidR="002D70B1" w:rsidRPr="00E27D23" w:rsidRDefault="002D70B1"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tcPr>
          <w:p w14:paraId="4CCD8828" w14:textId="77777777" w:rsidR="002D70B1" w:rsidRPr="00E27D23" w:rsidRDefault="002D70B1"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tcPr>
          <w:p w14:paraId="03ED4E76" w14:textId="77777777" w:rsidR="002D70B1" w:rsidRPr="00E27D23" w:rsidRDefault="002D70B1"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41E7B5DF" w14:textId="77777777" w:rsidR="002D70B1" w:rsidRPr="00E27D23" w:rsidRDefault="002D70B1" w:rsidP="009D4432">
            <w:pPr>
              <w:pStyle w:val="TAC"/>
            </w:pPr>
            <w:r w:rsidRPr="00E27D23">
              <w:t>-</w:t>
            </w:r>
          </w:p>
        </w:tc>
      </w:tr>
      <w:tr w:rsidR="002D70B1" w:rsidRPr="00E27D23" w14:paraId="182A3BF5" w14:textId="77777777" w:rsidTr="00C90DA4">
        <w:tc>
          <w:tcPr>
            <w:tcW w:w="532" w:type="dxa"/>
            <w:tcBorders>
              <w:top w:val="single" w:sz="4" w:space="0" w:color="auto"/>
              <w:left w:val="single" w:sz="4" w:space="0" w:color="auto"/>
              <w:bottom w:val="single" w:sz="4" w:space="0" w:color="auto"/>
              <w:right w:val="single" w:sz="4" w:space="0" w:color="auto"/>
            </w:tcBorders>
          </w:tcPr>
          <w:p w14:paraId="32719B94" w14:textId="77777777" w:rsidR="002D70B1" w:rsidRPr="00E27D23" w:rsidRDefault="002D70B1" w:rsidP="009D4432">
            <w:pPr>
              <w:pStyle w:val="TAC"/>
            </w:pPr>
            <w:r w:rsidRPr="00E27D23">
              <w:t>2</w:t>
            </w:r>
          </w:p>
        </w:tc>
        <w:tc>
          <w:tcPr>
            <w:tcW w:w="3964" w:type="dxa"/>
            <w:tcBorders>
              <w:top w:val="single" w:sz="4" w:space="0" w:color="auto"/>
              <w:left w:val="single" w:sz="4" w:space="0" w:color="auto"/>
              <w:bottom w:val="single" w:sz="4" w:space="0" w:color="auto"/>
              <w:right w:val="single" w:sz="4" w:space="0" w:color="auto"/>
            </w:tcBorders>
          </w:tcPr>
          <w:p w14:paraId="4B6A3EA1" w14:textId="77777777" w:rsidR="002D70B1" w:rsidRPr="00E27D23" w:rsidRDefault="002D70B1" w:rsidP="009D4432">
            <w:pPr>
              <w:pStyle w:val="TAL"/>
            </w:pPr>
            <w:r w:rsidRPr="00E27D23">
              <w:t>Trigger UE to reset or clear the current UTC time that has been calculated from GNSS.</w:t>
            </w:r>
          </w:p>
          <w:p w14:paraId="45F1735D" w14:textId="77777777" w:rsidR="002D70B1" w:rsidRPr="00E27D23" w:rsidRDefault="002D70B1" w:rsidP="009D4432">
            <w:pPr>
              <w:pStyle w:val="TAL"/>
            </w:pPr>
            <w:r w:rsidRPr="00E27D23">
              <w:t>NOTE:</w:t>
            </w:r>
            <w:r w:rsidRPr="00E27D23">
              <w:tab/>
              <w:t>The UTC time can be reset or clear on the UE using AT command (+CUTCR).</w:t>
            </w:r>
          </w:p>
        </w:tc>
        <w:tc>
          <w:tcPr>
            <w:tcW w:w="648" w:type="dxa"/>
            <w:tcBorders>
              <w:top w:val="single" w:sz="4" w:space="0" w:color="auto"/>
              <w:left w:val="single" w:sz="4" w:space="0" w:color="auto"/>
              <w:bottom w:val="single" w:sz="4" w:space="0" w:color="auto"/>
              <w:right w:val="single" w:sz="4" w:space="0" w:color="auto"/>
            </w:tcBorders>
          </w:tcPr>
          <w:p w14:paraId="5AE39E8F" w14:textId="77777777" w:rsidR="002D70B1" w:rsidRPr="00E27D23" w:rsidRDefault="002D70B1"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tcPr>
          <w:p w14:paraId="6946C3BD" w14:textId="77777777" w:rsidR="002D70B1" w:rsidRPr="00E27D23" w:rsidRDefault="002D70B1"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tcPr>
          <w:p w14:paraId="5AD02A29" w14:textId="77777777" w:rsidR="002D70B1" w:rsidRPr="00E27D23" w:rsidRDefault="002D70B1"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7EEE5470" w14:textId="77777777" w:rsidR="002D70B1" w:rsidRPr="00E27D23" w:rsidRDefault="002D70B1" w:rsidP="009D4432">
            <w:pPr>
              <w:pStyle w:val="TAC"/>
            </w:pPr>
            <w:r w:rsidRPr="00E27D23">
              <w:t>-</w:t>
            </w:r>
          </w:p>
        </w:tc>
      </w:tr>
      <w:tr w:rsidR="002D70B1" w:rsidRPr="00E27D23" w14:paraId="57ED36C5" w14:textId="77777777" w:rsidTr="00C90DA4">
        <w:tc>
          <w:tcPr>
            <w:tcW w:w="532" w:type="dxa"/>
            <w:tcBorders>
              <w:top w:val="single" w:sz="4" w:space="0" w:color="auto"/>
              <w:left w:val="single" w:sz="4" w:space="0" w:color="auto"/>
              <w:bottom w:val="single" w:sz="4" w:space="0" w:color="auto"/>
              <w:right w:val="single" w:sz="4" w:space="0" w:color="auto"/>
            </w:tcBorders>
            <w:hideMark/>
          </w:tcPr>
          <w:p w14:paraId="274AF5CE" w14:textId="77777777" w:rsidR="002D70B1" w:rsidRPr="00E27D23" w:rsidRDefault="002D70B1" w:rsidP="009D4432">
            <w:pPr>
              <w:pStyle w:val="TAC"/>
            </w:pPr>
            <w:r w:rsidRPr="00E27D23">
              <w:t>3</w:t>
            </w:r>
          </w:p>
        </w:tc>
        <w:tc>
          <w:tcPr>
            <w:tcW w:w="3964" w:type="dxa"/>
            <w:tcBorders>
              <w:top w:val="single" w:sz="4" w:space="0" w:color="auto"/>
              <w:left w:val="single" w:sz="4" w:space="0" w:color="auto"/>
              <w:bottom w:val="single" w:sz="4" w:space="0" w:color="auto"/>
              <w:right w:val="single" w:sz="4" w:space="0" w:color="auto"/>
            </w:tcBorders>
          </w:tcPr>
          <w:p w14:paraId="01C4A479" w14:textId="77777777" w:rsidR="002D70B1" w:rsidRPr="00E27D23" w:rsidRDefault="002D70B1" w:rsidP="009D4432">
            <w:pPr>
              <w:pStyle w:val="TAL"/>
            </w:pPr>
            <w:r w:rsidRPr="00E27D23">
              <w:t>The UE is configured by upper layer to establish unicast mode link.</w:t>
            </w:r>
          </w:p>
          <w:p w14:paraId="6FE6781E" w14:textId="77777777" w:rsidR="002D70B1" w:rsidRPr="00E27D23" w:rsidRDefault="002D70B1" w:rsidP="009D4432">
            <w:pPr>
              <w:pStyle w:val="TAL"/>
              <w:rPr>
                <w:rFonts w:eastAsia="DengXian"/>
              </w:rPr>
            </w:pPr>
            <w:r w:rsidRPr="00E27D23">
              <w:t>NOTE: This can be done by sending AT COMMAND +CCUTLE to close test loop function.</w:t>
            </w:r>
          </w:p>
        </w:tc>
        <w:tc>
          <w:tcPr>
            <w:tcW w:w="648" w:type="dxa"/>
            <w:tcBorders>
              <w:top w:val="single" w:sz="4" w:space="0" w:color="auto"/>
              <w:left w:val="single" w:sz="4" w:space="0" w:color="auto"/>
              <w:bottom w:val="single" w:sz="4" w:space="0" w:color="auto"/>
              <w:right w:val="single" w:sz="4" w:space="0" w:color="auto"/>
            </w:tcBorders>
          </w:tcPr>
          <w:p w14:paraId="779AFFA6" w14:textId="77777777" w:rsidR="002D70B1" w:rsidRPr="00E27D23" w:rsidRDefault="002D70B1" w:rsidP="009D4432">
            <w:pPr>
              <w:pStyle w:val="TAC"/>
              <w:rPr>
                <w:rFonts w:eastAsia="SimSun"/>
              </w:rPr>
            </w:pPr>
            <w:r w:rsidRPr="00E27D23">
              <w:t>-</w:t>
            </w:r>
          </w:p>
        </w:tc>
        <w:tc>
          <w:tcPr>
            <w:tcW w:w="3148" w:type="dxa"/>
            <w:tcBorders>
              <w:top w:val="single" w:sz="4" w:space="0" w:color="auto"/>
              <w:left w:val="single" w:sz="4" w:space="0" w:color="auto"/>
              <w:bottom w:val="single" w:sz="4" w:space="0" w:color="auto"/>
              <w:right w:val="single" w:sz="4" w:space="0" w:color="auto"/>
            </w:tcBorders>
          </w:tcPr>
          <w:p w14:paraId="104E71AD" w14:textId="77777777" w:rsidR="002D70B1" w:rsidRPr="00E27D23" w:rsidRDefault="002D70B1"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tcPr>
          <w:p w14:paraId="2C6BC2C1" w14:textId="77777777" w:rsidR="002D70B1" w:rsidRPr="00E27D23" w:rsidRDefault="002D70B1"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3D1B35D6" w14:textId="77777777" w:rsidR="002D70B1" w:rsidRPr="00E27D23" w:rsidRDefault="002D70B1" w:rsidP="009D4432">
            <w:pPr>
              <w:pStyle w:val="TAC"/>
            </w:pPr>
            <w:r w:rsidRPr="00E27D23">
              <w:t>-</w:t>
            </w:r>
          </w:p>
        </w:tc>
      </w:tr>
      <w:tr w:rsidR="002D70B1" w:rsidRPr="00E27D23" w14:paraId="48FAAE2C" w14:textId="77777777" w:rsidTr="00C90DA4">
        <w:tc>
          <w:tcPr>
            <w:tcW w:w="532" w:type="dxa"/>
            <w:tcBorders>
              <w:top w:val="single" w:sz="4" w:space="0" w:color="auto"/>
              <w:left w:val="single" w:sz="4" w:space="0" w:color="auto"/>
              <w:bottom w:val="single" w:sz="4" w:space="0" w:color="auto"/>
              <w:right w:val="single" w:sz="4" w:space="0" w:color="auto"/>
            </w:tcBorders>
          </w:tcPr>
          <w:p w14:paraId="425B1036" w14:textId="77777777" w:rsidR="002D70B1" w:rsidRPr="00E27D23" w:rsidRDefault="002D70B1" w:rsidP="009D4432">
            <w:pPr>
              <w:pStyle w:val="TAC"/>
            </w:pPr>
            <w:r w:rsidRPr="00E27D23">
              <w:t>4</w:t>
            </w:r>
          </w:p>
        </w:tc>
        <w:tc>
          <w:tcPr>
            <w:tcW w:w="3964" w:type="dxa"/>
            <w:tcBorders>
              <w:top w:val="single" w:sz="4" w:space="0" w:color="auto"/>
              <w:left w:val="single" w:sz="4" w:space="0" w:color="auto"/>
              <w:bottom w:val="single" w:sz="4" w:space="0" w:color="auto"/>
              <w:right w:val="single" w:sz="4" w:space="0" w:color="auto"/>
            </w:tcBorders>
          </w:tcPr>
          <w:p w14:paraId="3A89CFFE" w14:textId="77777777" w:rsidR="002D70B1" w:rsidRPr="00E27D23" w:rsidRDefault="002D70B1" w:rsidP="009D4432">
            <w:pPr>
              <w:pStyle w:val="TAL"/>
              <w:rPr>
                <w:rFonts w:eastAsia="DengXian"/>
              </w:rPr>
            </w:pPr>
            <w:r w:rsidRPr="00E27D23">
              <w:rPr>
                <w:rFonts w:eastAsia="DengXian"/>
              </w:rPr>
              <w:t>The UE sends a DIRECT LINK ESTABLISHMENT REQUEST message.</w:t>
            </w:r>
          </w:p>
        </w:tc>
        <w:tc>
          <w:tcPr>
            <w:tcW w:w="648" w:type="dxa"/>
            <w:tcBorders>
              <w:top w:val="single" w:sz="4" w:space="0" w:color="auto"/>
              <w:left w:val="single" w:sz="4" w:space="0" w:color="auto"/>
              <w:bottom w:val="single" w:sz="4" w:space="0" w:color="auto"/>
              <w:right w:val="single" w:sz="4" w:space="0" w:color="auto"/>
            </w:tcBorders>
          </w:tcPr>
          <w:p w14:paraId="53FD1E16" w14:textId="77777777" w:rsidR="002D70B1" w:rsidRPr="00E27D23" w:rsidRDefault="002D70B1" w:rsidP="009D4432">
            <w:pPr>
              <w:pStyle w:val="TAC"/>
            </w:pPr>
            <w:r w:rsidRPr="00E27D23">
              <w:rPr>
                <w:rFonts w:eastAsia="DengXian"/>
              </w:rPr>
              <w:t>--&gt;</w:t>
            </w:r>
          </w:p>
        </w:tc>
        <w:tc>
          <w:tcPr>
            <w:tcW w:w="3148" w:type="dxa"/>
            <w:tcBorders>
              <w:top w:val="single" w:sz="4" w:space="0" w:color="auto"/>
              <w:left w:val="single" w:sz="4" w:space="0" w:color="auto"/>
              <w:bottom w:val="single" w:sz="4" w:space="0" w:color="auto"/>
              <w:right w:val="single" w:sz="4" w:space="0" w:color="auto"/>
            </w:tcBorders>
          </w:tcPr>
          <w:p w14:paraId="30781187" w14:textId="77777777" w:rsidR="002D70B1" w:rsidRPr="00E27D23" w:rsidRDefault="002D70B1" w:rsidP="009D4432">
            <w:pPr>
              <w:pStyle w:val="TAL"/>
              <w:rPr>
                <w:iCs/>
              </w:rPr>
            </w:pPr>
            <w:r w:rsidRPr="00E27D23">
              <w:rPr>
                <w:rFonts w:eastAsia="DengXian"/>
              </w:rPr>
              <w:t>PC5-S: DIRECT LINK ESTABLISHMENT REQUEST</w:t>
            </w:r>
          </w:p>
        </w:tc>
        <w:tc>
          <w:tcPr>
            <w:tcW w:w="455" w:type="dxa"/>
            <w:tcBorders>
              <w:top w:val="single" w:sz="4" w:space="0" w:color="auto"/>
              <w:left w:val="single" w:sz="4" w:space="0" w:color="auto"/>
              <w:bottom w:val="single" w:sz="4" w:space="0" w:color="auto"/>
              <w:right w:val="single" w:sz="4" w:space="0" w:color="auto"/>
            </w:tcBorders>
          </w:tcPr>
          <w:p w14:paraId="0945323A" w14:textId="77777777" w:rsidR="002D70B1" w:rsidRPr="00E27D23" w:rsidRDefault="002D70B1"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3EA487CE" w14:textId="77777777" w:rsidR="002D70B1" w:rsidRPr="00E27D23" w:rsidRDefault="002D70B1" w:rsidP="009D4432">
            <w:pPr>
              <w:pStyle w:val="TAC"/>
            </w:pPr>
            <w:r w:rsidRPr="00E27D23">
              <w:t>-</w:t>
            </w:r>
          </w:p>
        </w:tc>
      </w:tr>
      <w:tr w:rsidR="002D70B1" w:rsidRPr="00E27D23" w14:paraId="5C42BD19" w14:textId="77777777" w:rsidTr="00C90DA4">
        <w:tc>
          <w:tcPr>
            <w:tcW w:w="532" w:type="dxa"/>
            <w:tcBorders>
              <w:top w:val="single" w:sz="4" w:space="0" w:color="auto"/>
              <w:left w:val="single" w:sz="4" w:space="0" w:color="auto"/>
              <w:bottom w:val="single" w:sz="4" w:space="0" w:color="auto"/>
              <w:right w:val="single" w:sz="4" w:space="0" w:color="auto"/>
            </w:tcBorders>
          </w:tcPr>
          <w:p w14:paraId="53F89AA3" w14:textId="77777777" w:rsidR="002D70B1" w:rsidRPr="00E27D23" w:rsidRDefault="002D70B1" w:rsidP="009D4432">
            <w:pPr>
              <w:pStyle w:val="TAC"/>
            </w:pPr>
            <w:r w:rsidRPr="00E27D23">
              <w:t>5</w:t>
            </w:r>
          </w:p>
        </w:tc>
        <w:tc>
          <w:tcPr>
            <w:tcW w:w="3964" w:type="dxa"/>
            <w:tcBorders>
              <w:top w:val="single" w:sz="4" w:space="0" w:color="auto"/>
              <w:left w:val="single" w:sz="4" w:space="0" w:color="auto"/>
              <w:bottom w:val="single" w:sz="4" w:space="0" w:color="auto"/>
              <w:right w:val="single" w:sz="4" w:space="0" w:color="auto"/>
            </w:tcBorders>
          </w:tcPr>
          <w:p w14:paraId="03513217" w14:textId="5095DA7A" w:rsidR="002D70B1" w:rsidRPr="00E27D23" w:rsidRDefault="002D70B1" w:rsidP="009D4432">
            <w:pPr>
              <w:pStyle w:val="TAL"/>
              <w:rPr>
                <w:rFonts w:eastAsia="DengXian"/>
              </w:rPr>
            </w:pPr>
            <w:r w:rsidRPr="00E27D23">
              <w:t>The NR-SS-UE</w:t>
            </w:r>
            <w:r w:rsidR="008C11AF" w:rsidRPr="00E27D23">
              <w:t>1</w:t>
            </w:r>
            <w:r w:rsidRPr="00E27D23">
              <w:t xml:space="preserve"> sends a DIRECT LINK SECURITY MODE COMMAND message.</w:t>
            </w:r>
          </w:p>
        </w:tc>
        <w:tc>
          <w:tcPr>
            <w:tcW w:w="648" w:type="dxa"/>
            <w:tcBorders>
              <w:top w:val="single" w:sz="4" w:space="0" w:color="auto"/>
              <w:left w:val="single" w:sz="4" w:space="0" w:color="auto"/>
              <w:bottom w:val="single" w:sz="4" w:space="0" w:color="auto"/>
              <w:right w:val="single" w:sz="4" w:space="0" w:color="auto"/>
            </w:tcBorders>
          </w:tcPr>
          <w:p w14:paraId="5CFB4BC9" w14:textId="77777777" w:rsidR="002D70B1" w:rsidRPr="00E27D23" w:rsidRDefault="002D70B1" w:rsidP="009D4432">
            <w:pPr>
              <w:pStyle w:val="TAC"/>
              <w:rPr>
                <w:rFonts w:eastAsia="SimSun"/>
              </w:rPr>
            </w:pPr>
            <w:r w:rsidRPr="00E27D23">
              <w:t>&lt;--</w:t>
            </w:r>
          </w:p>
        </w:tc>
        <w:tc>
          <w:tcPr>
            <w:tcW w:w="3148" w:type="dxa"/>
            <w:tcBorders>
              <w:top w:val="single" w:sz="4" w:space="0" w:color="auto"/>
              <w:left w:val="single" w:sz="4" w:space="0" w:color="auto"/>
              <w:bottom w:val="single" w:sz="4" w:space="0" w:color="auto"/>
              <w:right w:val="single" w:sz="4" w:space="0" w:color="auto"/>
            </w:tcBorders>
          </w:tcPr>
          <w:p w14:paraId="2F97370A" w14:textId="77777777" w:rsidR="002D70B1" w:rsidRPr="00E27D23" w:rsidRDefault="002D70B1" w:rsidP="009D4432">
            <w:pPr>
              <w:pStyle w:val="TAL"/>
            </w:pPr>
            <w:r w:rsidRPr="00E27D23">
              <w:rPr>
                <w:rFonts w:eastAsia="DengXian"/>
              </w:rPr>
              <w:t xml:space="preserve">PC5-S: </w:t>
            </w:r>
            <w:r w:rsidRPr="00E27D23">
              <w:t>DIRECT LINK SECURITY MODE COMMAND</w:t>
            </w:r>
          </w:p>
        </w:tc>
        <w:tc>
          <w:tcPr>
            <w:tcW w:w="455" w:type="dxa"/>
            <w:tcBorders>
              <w:top w:val="single" w:sz="4" w:space="0" w:color="auto"/>
              <w:left w:val="single" w:sz="4" w:space="0" w:color="auto"/>
              <w:bottom w:val="single" w:sz="4" w:space="0" w:color="auto"/>
              <w:right w:val="single" w:sz="4" w:space="0" w:color="auto"/>
            </w:tcBorders>
          </w:tcPr>
          <w:p w14:paraId="57273D05" w14:textId="77777777" w:rsidR="002D70B1" w:rsidRPr="00E27D23" w:rsidRDefault="002D70B1"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175CC01C" w14:textId="77777777" w:rsidR="002D70B1" w:rsidRPr="00E27D23" w:rsidRDefault="002D70B1" w:rsidP="009D4432">
            <w:pPr>
              <w:pStyle w:val="TAC"/>
            </w:pPr>
            <w:r w:rsidRPr="00E27D23">
              <w:t>-</w:t>
            </w:r>
          </w:p>
        </w:tc>
      </w:tr>
      <w:tr w:rsidR="002D70B1" w:rsidRPr="00E27D23" w14:paraId="2BB34AE7" w14:textId="77777777" w:rsidTr="00C90DA4">
        <w:tc>
          <w:tcPr>
            <w:tcW w:w="532" w:type="dxa"/>
            <w:tcBorders>
              <w:top w:val="single" w:sz="4" w:space="0" w:color="auto"/>
              <w:left w:val="single" w:sz="4" w:space="0" w:color="auto"/>
              <w:bottom w:val="single" w:sz="4" w:space="0" w:color="auto"/>
              <w:right w:val="single" w:sz="4" w:space="0" w:color="auto"/>
            </w:tcBorders>
          </w:tcPr>
          <w:p w14:paraId="075D5A80" w14:textId="77777777" w:rsidR="002D70B1" w:rsidRPr="00E27D23" w:rsidRDefault="002D70B1" w:rsidP="009D4432">
            <w:pPr>
              <w:pStyle w:val="TAC"/>
            </w:pPr>
            <w:r w:rsidRPr="00E27D23">
              <w:t>6</w:t>
            </w:r>
          </w:p>
        </w:tc>
        <w:tc>
          <w:tcPr>
            <w:tcW w:w="3964" w:type="dxa"/>
            <w:tcBorders>
              <w:top w:val="single" w:sz="4" w:space="0" w:color="auto"/>
              <w:left w:val="single" w:sz="4" w:space="0" w:color="auto"/>
              <w:bottom w:val="single" w:sz="4" w:space="0" w:color="auto"/>
              <w:right w:val="single" w:sz="4" w:space="0" w:color="auto"/>
            </w:tcBorders>
          </w:tcPr>
          <w:p w14:paraId="2365A1FD" w14:textId="77777777" w:rsidR="002D70B1" w:rsidRPr="00E27D23" w:rsidRDefault="002D70B1" w:rsidP="009D4432">
            <w:pPr>
              <w:pStyle w:val="TAL"/>
              <w:rPr>
                <w:rFonts w:eastAsia="DengXian"/>
              </w:rPr>
            </w:pPr>
            <w:r w:rsidRPr="00E27D23">
              <w:rPr>
                <w:rFonts w:eastAsia="DengXian"/>
              </w:rPr>
              <w:t xml:space="preserve">The UE sends a </w:t>
            </w:r>
            <w:r w:rsidRPr="00E27D23">
              <w:t>DIRECT LINK SECURITY MODE COMPLETE</w:t>
            </w:r>
            <w:r w:rsidRPr="00E27D23">
              <w:rPr>
                <w:rFonts w:eastAsia="DengXian"/>
              </w:rPr>
              <w:t xml:space="preserve"> message.</w:t>
            </w:r>
          </w:p>
        </w:tc>
        <w:tc>
          <w:tcPr>
            <w:tcW w:w="648" w:type="dxa"/>
            <w:tcBorders>
              <w:top w:val="single" w:sz="4" w:space="0" w:color="auto"/>
              <w:left w:val="single" w:sz="4" w:space="0" w:color="auto"/>
              <w:bottom w:val="single" w:sz="4" w:space="0" w:color="auto"/>
              <w:right w:val="single" w:sz="4" w:space="0" w:color="auto"/>
            </w:tcBorders>
          </w:tcPr>
          <w:p w14:paraId="0D043750" w14:textId="77777777" w:rsidR="002D70B1" w:rsidRPr="00E27D23" w:rsidRDefault="002D70B1" w:rsidP="009D4432">
            <w:pPr>
              <w:pStyle w:val="TAC"/>
              <w:rPr>
                <w:rFonts w:eastAsia="SimSun"/>
              </w:rPr>
            </w:pPr>
            <w:r w:rsidRPr="00E27D23">
              <w:rPr>
                <w:rFonts w:eastAsia="DengXian"/>
              </w:rPr>
              <w:t>--&gt;</w:t>
            </w:r>
          </w:p>
        </w:tc>
        <w:tc>
          <w:tcPr>
            <w:tcW w:w="3148" w:type="dxa"/>
            <w:tcBorders>
              <w:top w:val="single" w:sz="4" w:space="0" w:color="auto"/>
              <w:left w:val="single" w:sz="4" w:space="0" w:color="auto"/>
              <w:bottom w:val="single" w:sz="4" w:space="0" w:color="auto"/>
              <w:right w:val="single" w:sz="4" w:space="0" w:color="auto"/>
            </w:tcBorders>
          </w:tcPr>
          <w:p w14:paraId="75CAA7B7" w14:textId="77777777" w:rsidR="002D70B1" w:rsidRPr="00E27D23" w:rsidRDefault="002D70B1" w:rsidP="009D4432">
            <w:pPr>
              <w:pStyle w:val="TAL"/>
              <w:rPr>
                <w:iCs/>
              </w:rPr>
            </w:pPr>
            <w:r w:rsidRPr="00E27D23">
              <w:rPr>
                <w:rFonts w:eastAsia="DengXian"/>
              </w:rPr>
              <w:t xml:space="preserve">PC5-S: </w:t>
            </w:r>
            <w:r w:rsidRPr="00E27D23">
              <w:t>DIRECT LINK SECURITY MODE COMPLETE</w:t>
            </w:r>
          </w:p>
        </w:tc>
        <w:tc>
          <w:tcPr>
            <w:tcW w:w="455" w:type="dxa"/>
            <w:tcBorders>
              <w:top w:val="single" w:sz="4" w:space="0" w:color="auto"/>
              <w:left w:val="single" w:sz="4" w:space="0" w:color="auto"/>
              <w:bottom w:val="single" w:sz="4" w:space="0" w:color="auto"/>
              <w:right w:val="single" w:sz="4" w:space="0" w:color="auto"/>
            </w:tcBorders>
          </w:tcPr>
          <w:p w14:paraId="7A910566" w14:textId="77777777" w:rsidR="002D70B1" w:rsidRPr="00E27D23" w:rsidRDefault="002D70B1"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288905E1" w14:textId="77777777" w:rsidR="002D70B1" w:rsidRPr="00E27D23" w:rsidRDefault="002D70B1" w:rsidP="009D4432">
            <w:pPr>
              <w:pStyle w:val="TAC"/>
            </w:pPr>
            <w:r w:rsidRPr="00E27D23">
              <w:t>-</w:t>
            </w:r>
          </w:p>
        </w:tc>
      </w:tr>
      <w:tr w:rsidR="002D70B1" w:rsidRPr="00E27D23" w14:paraId="0FFFE5BD" w14:textId="77777777" w:rsidTr="00C90DA4">
        <w:tc>
          <w:tcPr>
            <w:tcW w:w="532" w:type="dxa"/>
            <w:tcBorders>
              <w:top w:val="single" w:sz="4" w:space="0" w:color="auto"/>
              <w:left w:val="single" w:sz="4" w:space="0" w:color="auto"/>
              <w:bottom w:val="single" w:sz="4" w:space="0" w:color="auto"/>
              <w:right w:val="single" w:sz="4" w:space="0" w:color="auto"/>
            </w:tcBorders>
          </w:tcPr>
          <w:p w14:paraId="184D424F" w14:textId="77777777" w:rsidR="002D70B1" w:rsidRPr="00E27D23" w:rsidRDefault="002D70B1" w:rsidP="009D4432">
            <w:pPr>
              <w:pStyle w:val="TAC"/>
            </w:pPr>
            <w:r w:rsidRPr="00E27D23">
              <w:t>7</w:t>
            </w:r>
          </w:p>
        </w:tc>
        <w:tc>
          <w:tcPr>
            <w:tcW w:w="3964" w:type="dxa"/>
            <w:tcBorders>
              <w:top w:val="single" w:sz="4" w:space="0" w:color="auto"/>
              <w:left w:val="single" w:sz="4" w:space="0" w:color="auto"/>
              <w:bottom w:val="single" w:sz="4" w:space="0" w:color="auto"/>
              <w:right w:val="single" w:sz="4" w:space="0" w:color="auto"/>
            </w:tcBorders>
          </w:tcPr>
          <w:p w14:paraId="66F581A0" w14:textId="4D55BA78" w:rsidR="002D70B1" w:rsidRPr="00E27D23" w:rsidRDefault="002D70B1" w:rsidP="009D4432">
            <w:pPr>
              <w:pStyle w:val="TAL"/>
              <w:rPr>
                <w:rFonts w:eastAsia="DengXian"/>
              </w:rPr>
            </w:pPr>
            <w:r w:rsidRPr="00E27D23">
              <w:t>The NR-SS-UE</w:t>
            </w:r>
            <w:r w:rsidR="008C11AF" w:rsidRPr="00E27D23">
              <w:t>1</w:t>
            </w:r>
            <w:r w:rsidRPr="00E27D23">
              <w:t xml:space="preserve"> sends a DIRECT LINK ESTABLISHMENT ACCEPT message.</w:t>
            </w:r>
          </w:p>
        </w:tc>
        <w:tc>
          <w:tcPr>
            <w:tcW w:w="648" w:type="dxa"/>
            <w:tcBorders>
              <w:top w:val="single" w:sz="4" w:space="0" w:color="auto"/>
              <w:left w:val="single" w:sz="4" w:space="0" w:color="auto"/>
              <w:bottom w:val="single" w:sz="4" w:space="0" w:color="auto"/>
              <w:right w:val="single" w:sz="4" w:space="0" w:color="auto"/>
            </w:tcBorders>
          </w:tcPr>
          <w:p w14:paraId="737AC86A" w14:textId="77777777" w:rsidR="002D70B1" w:rsidRPr="00E27D23" w:rsidRDefault="002D70B1" w:rsidP="009D4432">
            <w:pPr>
              <w:pStyle w:val="TAC"/>
            </w:pPr>
            <w:r w:rsidRPr="00E27D23">
              <w:t>&lt;--</w:t>
            </w:r>
          </w:p>
        </w:tc>
        <w:tc>
          <w:tcPr>
            <w:tcW w:w="3148" w:type="dxa"/>
            <w:tcBorders>
              <w:top w:val="single" w:sz="4" w:space="0" w:color="auto"/>
              <w:left w:val="single" w:sz="4" w:space="0" w:color="auto"/>
              <w:bottom w:val="single" w:sz="4" w:space="0" w:color="auto"/>
              <w:right w:val="single" w:sz="4" w:space="0" w:color="auto"/>
            </w:tcBorders>
          </w:tcPr>
          <w:p w14:paraId="48677CEC" w14:textId="77777777" w:rsidR="002D70B1" w:rsidRPr="00E27D23" w:rsidRDefault="002D70B1" w:rsidP="009D4432">
            <w:pPr>
              <w:pStyle w:val="TAL"/>
              <w:rPr>
                <w:iCs/>
              </w:rPr>
            </w:pPr>
            <w:r w:rsidRPr="00E27D23">
              <w:rPr>
                <w:rFonts w:eastAsia="DengXian"/>
              </w:rPr>
              <w:t xml:space="preserve">PC5-S: </w:t>
            </w:r>
            <w:r w:rsidRPr="00E27D23">
              <w:t>DIRECT LINK ESTABLISHMENT ACCEPT</w:t>
            </w:r>
          </w:p>
        </w:tc>
        <w:tc>
          <w:tcPr>
            <w:tcW w:w="455" w:type="dxa"/>
            <w:tcBorders>
              <w:top w:val="single" w:sz="4" w:space="0" w:color="auto"/>
              <w:left w:val="single" w:sz="4" w:space="0" w:color="auto"/>
              <w:bottom w:val="single" w:sz="4" w:space="0" w:color="auto"/>
              <w:right w:val="single" w:sz="4" w:space="0" w:color="auto"/>
            </w:tcBorders>
          </w:tcPr>
          <w:p w14:paraId="453051A9" w14:textId="77777777" w:rsidR="002D70B1" w:rsidRPr="00E27D23" w:rsidRDefault="002D70B1"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69B997C2" w14:textId="77777777" w:rsidR="002D70B1" w:rsidRPr="00E27D23" w:rsidRDefault="002D70B1" w:rsidP="009D4432">
            <w:pPr>
              <w:pStyle w:val="TAC"/>
            </w:pPr>
            <w:r w:rsidRPr="00E27D23">
              <w:t>-</w:t>
            </w:r>
          </w:p>
        </w:tc>
      </w:tr>
      <w:tr w:rsidR="002D70B1" w:rsidRPr="00E27D23" w14:paraId="44C9C4D5" w14:textId="77777777" w:rsidTr="00C90DA4">
        <w:tc>
          <w:tcPr>
            <w:tcW w:w="532" w:type="dxa"/>
            <w:tcBorders>
              <w:top w:val="single" w:sz="4" w:space="0" w:color="auto"/>
              <w:left w:val="single" w:sz="4" w:space="0" w:color="auto"/>
              <w:bottom w:val="single" w:sz="4" w:space="0" w:color="auto"/>
              <w:right w:val="single" w:sz="4" w:space="0" w:color="auto"/>
            </w:tcBorders>
          </w:tcPr>
          <w:p w14:paraId="671D4B97" w14:textId="77777777" w:rsidR="002D70B1" w:rsidRPr="00E27D23" w:rsidRDefault="002D70B1" w:rsidP="009D4432">
            <w:pPr>
              <w:pStyle w:val="TAC"/>
            </w:pPr>
            <w:r w:rsidRPr="00E27D23">
              <w:t>8</w:t>
            </w:r>
          </w:p>
        </w:tc>
        <w:tc>
          <w:tcPr>
            <w:tcW w:w="3964" w:type="dxa"/>
            <w:tcBorders>
              <w:top w:val="single" w:sz="4" w:space="0" w:color="auto"/>
              <w:left w:val="single" w:sz="4" w:space="0" w:color="auto"/>
              <w:bottom w:val="single" w:sz="4" w:space="0" w:color="auto"/>
              <w:right w:val="single" w:sz="4" w:space="0" w:color="auto"/>
            </w:tcBorders>
          </w:tcPr>
          <w:p w14:paraId="69E9C814" w14:textId="3AD28B7E" w:rsidR="002D70B1" w:rsidRPr="00E27D23" w:rsidRDefault="002D70B1" w:rsidP="009D4432">
            <w:pPr>
              <w:pStyle w:val="TAL"/>
            </w:pPr>
            <w:r w:rsidRPr="00E27D23">
              <w:rPr>
                <w:rFonts w:eastAsia="DengXian"/>
              </w:rPr>
              <w:t>Check: Does the UE send an RRCReconfigurationSidelink message to establish a unicast mode SL-DRB?</w:t>
            </w:r>
          </w:p>
        </w:tc>
        <w:tc>
          <w:tcPr>
            <w:tcW w:w="648" w:type="dxa"/>
            <w:tcBorders>
              <w:top w:val="single" w:sz="4" w:space="0" w:color="auto"/>
              <w:left w:val="single" w:sz="4" w:space="0" w:color="auto"/>
              <w:bottom w:val="single" w:sz="4" w:space="0" w:color="auto"/>
              <w:right w:val="single" w:sz="4" w:space="0" w:color="auto"/>
            </w:tcBorders>
          </w:tcPr>
          <w:p w14:paraId="48AD9A81" w14:textId="77777777" w:rsidR="002D70B1" w:rsidRPr="00E27D23" w:rsidRDefault="002D70B1" w:rsidP="009D4432">
            <w:pPr>
              <w:pStyle w:val="TAC"/>
            </w:pPr>
            <w:r w:rsidRPr="00E27D23">
              <w:rPr>
                <w:rFonts w:eastAsia="DengXian"/>
              </w:rPr>
              <w:t>--&gt;</w:t>
            </w:r>
          </w:p>
        </w:tc>
        <w:tc>
          <w:tcPr>
            <w:tcW w:w="3148" w:type="dxa"/>
            <w:tcBorders>
              <w:top w:val="single" w:sz="4" w:space="0" w:color="auto"/>
              <w:left w:val="single" w:sz="4" w:space="0" w:color="auto"/>
              <w:bottom w:val="single" w:sz="4" w:space="0" w:color="auto"/>
              <w:right w:val="single" w:sz="4" w:space="0" w:color="auto"/>
            </w:tcBorders>
          </w:tcPr>
          <w:p w14:paraId="470D2EA4" w14:textId="77777777" w:rsidR="002D70B1" w:rsidRPr="00E27D23" w:rsidRDefault="002D70B1" w:rsidP="009D4432">
            <w:pPr>
              <w:pStyle w:val="TAL"/>
            </w:pPr>
            <w:r w:rsidRPr="00E27D23">
              <w:rPr>
                <w:rFonts w:eastAsia="DengXian"/>
              </w:rPr>
              <w:t>PC5-RRC: RRCReconfigurationSidelink</w:t>
            </w:r>
          </w:p>
        </w:tc>
        <w:tc>
          <w:tcPr>
            <w:tcW w:w="455" w:type="dxa"/>
            <w:tcBorders>
              <w:top w:val="single" w:sz="4" w:space="0" w:color="auto"/>
              <w:left w:val="single" w:sz="4" w:space="0" w:color="auto"/>
              <w:bottom w:val="single" w:sz="4" w:space="0" w:color="auto"/>
              <w:right w:val="single" w:sz="4" w:space="0" w:color="auto"/>
            </w:tcBorders>
          </w:tcPr>
          <w:p w14:paraId="5FC31302" w14:textId="77777777" w:rsidR="002D70B1" w:rsidRPr="00E27D23" w:rsidRDefault="002D70B1" w:rsidP="009D4432">
            <w:pPr>
              <w:pStyle w:val="TAC"/>
            </w:pPr>
            <w:r w:rsidRPr="00E27D23">
              <w:t>1</w:t>
            </w:r>
          </w:p>
        </w:tc>
        <w:tc>
          <w:tcPr>
            <w:tcW w:w="853" w:type="dxa"/>
            <w:tcBorders>
              <w:top w:val="single" w:sz="4" w:space="0" w:color="auto"/>
              <w:left w:val="single" w:sz="4" w:space="0" w:color="auto"/>
              <w:bottom w:val="single" w:sz="4" w:space="0" w:color="auto"/>
              <w:right w:val="single" w:sz="4" w:space="0" w:color="auto"/>
            </w:tcBorders>
          </w:tcPr>
          <w:p w14:paraId="59BD0DDD" w14:textId="77777777" w:rsidR="002D70B1" w:rsidRPr="00E27D23" w:rsidRDefault="002D70B1" w:rsidP="009D4432">
            <w:pPr>
              <w:pStyle w:val="TAC"/>
            </w:pPr>
            <w:r w:rsidRPr="00E27D23">
              <w:t>P</w:t>
            </w:r>
          </w:p>
        </w:tc>
      </w:tr>
      <w:tr w:rsidR="002D70B1" w:rsidRPr="00E27D23" w14:paraId="09421BAE" w14:textId="77777777" w:rsidTr="00C90DA4">
        <w:tc>
          <w:tcPr>
            <w:tcW w:w="532" w:type="dxa"/>
            <w:tcBorders>
              <w:top w:val="single" w:sz="4" w:space="0" w:color="auto"/>
              <w:left w:val="single" w:sz="4" w:space="0" w:color="auto"/>
              <w:bottom w:val="single" w:sz="4" w:space="0" w:color="auto"/>
              <w:right w:val="single" w:sz="4" w:space="0" w:color="auto"/>
            </w:tcBorders>
          </w:tcPr>
          <w:p w14:paraId="0B90E84A" w14:textId="77777777" w:rsidR="002D70B1" w:rsidRPr="00E27D23" w:rsidRDefault="002D70B1" w:rsidP="009D4432">
            <w:pPr>
              <w:pStyle w:val="TAC"/>
            </w:pPr>
            <w:r w:rsidRPr="00E27D23">
              <w:t>9</w:t>
            </w:r>
          </w:p>
        </w:tc>
        <w:tc>
          <w:tcPr>
            <w:tcW w:w="3964" w:type="dxa"/>
            <w:tcBorders>
              <w:top w:val="single" w:sz="4" w:space="0" w:color="auto"/>
              <w:left w:val="single" w:sz="4" w:space="0" w:color="auto"/>
              <w:bottom w:val="single" w:sz="4" w:space="0" w:color="auto"/>
              <w:right w:val="single" w:sz="4" w:space="0" w:color="auto"/>
            </w:tcBorders>
          </w:tcPr>
          <w:p w14:paraId="512C083E" w14:textId="043E2381" w:rsidR="002D70B1" w:rsidRPr="00E27D23" w:rsidRDefault="002D70B1" w:rsidP="009D4432">
            <w:pPr>
              <w:pStyle w:val="TAL"/>
            </w:pPr>
            <w:r w:rsidRPr="00E27D23">
              <w:rPr>
                <w:rFonts w:eastAsia="DengXian"/>
              </w:rPr>
              <w:t>The NR-</w:t>
            </w:r>
            <w:r w:rsidRPr="00E27D23">
              <w:t>SS-UE</w:t>
            </w:r>
            <w:r w:rsidR="008C11AF" w:rsidRPr="00E27D23">
              <w:t>1</w:t>
            </w:r>
            <w:r w:rsidRPr="00E27D23">
              <w:rPr>
                <w:rFonts w:eastAsia="DengXian"/>
              </w:rPr>
              <w:t xml:space="preserve"> sends an RRCReconfigurationCompleteSidelink message</w:t>
            </w:r>
            <w:r w:rsidRPr="00E27D23">
              <w:t>.</w:t>
            </w:r>
          </w:p>
        </w:tc>
        <w:tc>
          <w:tcPr>
            <w:tcW w:w="648" w:type="dxa"/>
            <w:tcBorders>
              <w:top w:val="single" w:sz="4" w:space="0" w:color="auto"/>
              <w:left w:val="single" w:sz="4" w:space="0" w:color="auto"/>
              <w:bottom w:val="single" w:sz="4" w:space="0" w:color="auto"/>
              <w:right w:val="single" w:sz="4" w:space="0" w:color="auto"/>
            </w:tcBorders>
          </w:tcPr>
          <w:p w14:paraId="2145168E" w14:textId="77777777" w:rsidR="002D70B1" w:rsidRPr="00E27D23" w:rsidRDefault="002D70B1" w:rsidP="009D4432">
            <w:pPr>
              <w:pStyle w:val="TAC"/>
            </w:pPr>
            <w:r w:rsidRPr="00E27D23">
              <w:t>&lt;--</w:t>
            </w:r>
          </w:p>
        </w:tc>
        <w:tc>
          <w:tcPr>
            <w:tcW w:w="3148" w:type="dxa"/>
            <w:tcBorders>
              <w:top w:val="single" w:sz="4" w:space="0" w:color="auto"/>
              <w:left w:val="single" w:sz="4" w:space="0" w:color="auto"/>
              <w:bottom w:val="single" w:sz="4" w:space="0" w:color="auto"/>
              <w:right w:val="single" w:sz="4" w:space="0" w:color="auto"/>
            </w:tcBorders>
          </w:tcPr>
          <w:p w14:paraId="727F0BDE" w14:textId="77777777" w:rsidR="002D70B1" w:rsidRPr="00E27D23" w:rsidRDefault="002D70B1" w:rsidP="009D4432">
            <w:pPr>
              <w:pStyle w:val="TAL"/>
            </w:pPr>
            <w:r w:rsidRPr="00E27D23">
              <w:rPr>
                <w:rFonts w:eastAsia="DengXian"/>
              </w:rPr>
              <w:t>PC5-RRC: RRCReconfigurationCompleteSidelink</w:t>
            </w:r>
          </w:p>
        </w:tc>
        <w:tc>
          <w:tcPr>
            <w:tcW w:w="455" w:type="dxa"/>
            <w:tcBorders>
              <w:top w:val="single" w:sz="4" w:space="0" w:color="auto"/>
              <w:left w:val="single" w:sz="4" w:space="0" w:color="auto"/>
              <w:bottom w:val="single" w:sz="4" w:space="0" w:color="auto"/>
              <w:right w:val="single" w:sz="4" w:space="0" w:color="auto"/>
            </w:tcBorders>
          </w:tcPr>
          <w:p w14:paraId="0EF72C07" w14:textId="77777777" w:rsidR="002D70B1" w:rsidRPr="00E27D23" w:rsidRDefault="002D70B1"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3B60BD11" w14:textId="77777777" w:rsidR="002D70B1" w:rsidRPr="00E27D23" w:rsidRDefault="002D70B1" w:rsidP="009D4432">
            <w:pPr>
              <w:pStyle w:val="TAC"/>
            </w:pPr>
            <w:r w:rsidRPr="00E27D23">
              <w:t>-</w:t>
            </w:r>
          </w:p>
        </w:tc>
      </w:tr>
      <w:tr w:rsidR="002D70B1" w:rsidRPr="00E27D23" w14:paraId="35A31D04" w14:textId="77777777" w:rsidTr="00C90DA4">
        <w:tc>
          <w:tcPr>
            <w:tcW w:w="532" w:type="dxa"/>
            <w:tcBorders>
              <w:top w:val="single" w:sz="4" w:space="0" w:color="auto"/>
              <w:left w:val="single" w:sz="4" w:space="0" w:color="auto"/>
              <w:bottom w:val="single" w:sz="4" w:space="0" w:color="auto"/>
              <w:right w:val="single" w:sz="4" w:space="0" w:color="auto"/>
            </w:tcBorders>
          </w:tcPr>
          <w:p w14:paraId="482CA845" w14:textId="77777777" w:rsidR="002D70B1" w:rsidRPr="00E27D23" w:rsidRDefault="002D70B1" w:rsidP="009D4432">
            <w:pPr>
              <w:pStyle w:val="TAC"/>
            </w:pPr>
            <w:r w:rsidRPr="00E27D23">
              <w:t>10</w:t>
            </w:r>
          </w:p>
        </w:tc>
        <w:tc>
          <w:tcPr>
            <w:tcW w:w="3964" w:type="dxa"/>
            <w:tcBorders>
              <w:top w:val="single" w:sz="4" w:space="0" w:color="auto"/>
              <w:left w:val="single" w:sz="4" w:space="0" w:color="auto"/>
              <w:bottom w:val="single" w:sz="4" w:space="0" w:color="auto"/>
              <w:right w:val="single" w:sz="4" w:space="0" w:color="auto"/>
            </w:tcBorders>
          </w:tcPr>
          <w:p w14:paraId="74403289" w14:textId="77777777" w:rsidR="002D70B1" w:rsidRPr="00E27D23" w:rsidRDefault="002D70B1" w:rsidP="009D4432">
            <w:pPr>
              <w:pStyle w:val="TAL"/>
              <w:rPr>
                <w:rFonts w:eastAsia="DengXian"/>
              </w:rPr>
            </w:pPr>
            <w:r w:rsidRPr="00E27D23">
              <w:rPr>
                <w:rFonts w:eastAsia="DengXian"/>
              </w:rPr>
              <w:t xml:space="preserve">The SS sends </w:t>
            </w:r>
            <w:r w:rsidRPr="00E27D23">
              <w:t>AT COMMAND +CCUTLE to open test loop function</w:t>
            </w:r>
          </w:p>
        </w:tc>
        <w:tc>
          <w:tcPr>
            <w:tcW w:w="648" w:type="dxa"/>
            <w:tcBorders>
              <w:top w:val="single" w:sz="4" w:space="0" w:color="auto"/>
              <w:left w:val="single" w:sz="4" w:space="0" w:color="auto"/>
              <w:bottom w:val="single" w:sz="4" w:space="0" w:color="auto"/>
              <w:right w:val="single" w:sz="4" w:space="0" w:color="auto"/>
            </w:tcBorders>
          </w:tcPr>
          <w:p w14:paraId="5DDF98F2" w14:textId="77777777" w:rsidR="002D70B1" w:rsidRPr="00E27D23" w:rsidRDefault="002D70B1"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tcPr>
          <w:p w14:paraId="65FB5A66" w14:textId="77777777" w:rsidR="002D70B1" w:rsidRPr="00E27D23" w:rsidRDefault="002D70B1"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tcPr>
          <w:p w14:paraId="76C7D6C4" w14:textId="77777777" w:rsidR="002D70B1" w:rsidRPr="00E27D23" w:rsidRDefault="002D70B1"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6B8703A1" w14:textId="77777777" w:rsidR="002D70B1" w:rsidRPr="00E27D23" w:rsidRDefault="002D70B1" w:rsidP="009D4432">
            <w:pPr>
              <w:pStyle w:val="TAC"/>
            </w:pPr>
            <w:r w:rsidRPr="00E27D23">
              <w:t>-</w:t>
            </w:r>
          </w:p>
        </w:tc>
      </w:tr>
      <w:tr w:rsidR="002D70B1" w:rsidRPr="00E27D23" w14:paraId="16173FA4" w14:textId="77777777" w:rsidTr="00C90DA4">
        <w:tc>
          <w:tcPr>
            <w:tcW w:w="532" w:type="dxa"/>
            <w:tcBorders>
              <w:top w:val="single" w:sz="4" w:space="0" w:color="auto"/>
              <w:left w:val="single" w:sz="4" w:space="0" w:color="auto"/>
              <w:bottom w:val="single" w:sz="4" w:space="0" w:color="auto"/>
              <w:right w:val="single" w:sz="4" w:space="0" w:color="auto"/>
            </w:tcBorders>
          </w:tcPr>
          <w:p w14:paraId="4D9D0116" w14:textId="77777777" w:rsidR="002D70B1" w:rsidRPr="00E27D23" w:rsidRDefault="002D70B1" w:rsidP="009D4432">
            <w:pPr>
              <w:pStyle w:val="TAC"/>
            </w:pPr>
            <w:r w:rsidRPr="00E27D23">
              <w:t>11</w:t>
            </w:r>
          </w:p>
        </w:tc>
        <w:tc>
          <w:tcPr>
            <w:tcW w:w="3964" w:type="dxa"/>
            <w:tcBorders>
              <w:top w:val="single" w:sz="4" w:space="0" w:color="auto"/>
              <w:left w:val="single" w:sz="4" w:space="0" w:color="auto"/>
              <w:bottom w:val="single" w:sz="4" w:space="0" w:color="auto"/>
              <w:right w:val="single" w:sz="4" w:space="0" w:color="auto"/>
            </w:tcBorders>
          </w:tcPr>
          <w:p w14:paraId="1B3F92A5" w14:textId="3A3E44BA" w:rsidR="002D70B1" w:rsidRPr="00E27D23" w:rsidRDefault="002D70B1" w:rsidP="009D4432">
            <w:pPr>
              <w:pStyle w:val="TAL"/>
            </w:pPr>
            <w:r w:rsidRPr="00E27D23">
              <w:t>UE is configured by upper layer to modify SL-DRB to NR-SS-UE1.</w:t>
            </w:r>
          </w:p>
          <w:p w14:paraId="70E97BC3" w14:textId="77777777" w:rsidR="002D70B1" w:rsidRPr="00E27D23" w:rsidRDefault="002D70B1" w:rsidP="009D4432">
            <w:pPr>
              <w:pStyle w:val="TAL"/>
              <w:rPr>
                <w:rFonts w:eastAsia="DengXian"/>
              </w:rPr>
            </w:pPr>
            <w:r w:rsidRPr="00E27D23">
              <w:t>NOTE: This step is triggered by MMI or AT command.</w:t>
            </w:r>
          </w:p>
        </w:tc>
        <w:tc>
          <w:tcPr>
            <w:tcW w:w="648" w:type="dxa"/>
            <w:tcBorders>
              <w:top w:val="single" w:sz="4" w:space="0" w:color="auto"/>
              <w:left w:val="single" w:sz="4" w:space="0" w:color="auto"/>
              <w:bottom w:val="single" w:sz="4" w:space="0" w:color="auto"/>
              <w:right w:val="single" w:sz="4" w:space="0" w:color="auto"/>
            </w:tcBorders>
          </w:tcPr>
          <w:p w14:paraId="483DCE0B" w14:textId="01DF7941" w:rsidR="002D70B1" w:rsidRPr="00E27D23" w:rsidRDefault="002D70B1"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tcPr>
          <w:p w14:paraId="06164C8C" w14:textId="77777777" w:rsidR="002D70B1" w:rsidRPr="00E27D23" w:rsidRDefault="002D70B1" w:rsidP="009D4432">
            <w:pPr>
              <w:pStyle w:val="TAL"/>
            </w:pPr>
            <w:r w:rsidRPr="00E27D23">
              <w:rPr>
                <w:rFonts w:eastAsia="DengXian"/>
              </w:rPr>
              <w:t>-</w:t>
            </w:r>
          </w:p>
        </w:tc>
        <w:tc>
          <w:tcPr>
            <w:tcW w:w="455" w:type="dxa"/>
            <w:tcBorders>
              <w:top w:val="single" w:sz="4" w:space="0" w:color="auto"/>
              <w:left w:val="single" w:sz="4" w:space="0" w:color="auto"/>
              <w:bottom w:val="single" w:sz="4" w:space="0" w:color="auto"/>
              <w:right w:val="single" w:sz="4" w:space="0" w:color="auto"/>
            </w:tcBorders>
          </w:tcPr>
          <w:p w14:paraId="20835474" w14:textId="77777777" w:rsidR="002D70B1" w:rsidRPr="00E27D23" w:rsidRDefault="002D70B1"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694BA574" w14:textId="77777777" w:rsidR="002D70B1" w:rsidRPr="00E27D23" w:rsidRDefault="002D70B1" w:rsidP="009D4432">
            <w:pPr>
              <w:pStyle w:val="TAC"/>
            </w:pPr>
            <w:r w:rsidRPr="00E27D23">
              <w:t>-</w:t>
            </w:r>
          </w:p>
        </w:tc>
      </w:tr>
      <w:tr w:rsidR="002D70B1" w:rsidRPr="00E27D23" w14:paraId="302EEB2D" w14:textId="77777777" w:rsidTr="00C90DA4">
        <w:tc>
          <w:tcPr>
            <w:tcW w:w="532" w:type="dxa"/>
            <w:tcBorders>
              <w:top w:val="single" w:sz="4" w:space="0" w:color="auto"/>
              <w:left w:val="single" w:sz="4" w:space="0" w:color="auto"/>
              <w:bottom w:val="single" w:sz="4" w:space="0" w:color="auto"/>
              <w:right w:val="single" w:sz="4" w:space="0" w:color="auto"/>
            </w:tcBorders>
          </w:tcPr>
          <w:p w14:paraId="14F12AA8" w14:textId="77777777" w:rsidR="002D70B1" w:rsidRPr="00E27D23" w:rsidRDefault="002D70B1" w:rsidP="009D4432">
            <w:pPr>
              <w:pStyle w:val="TAC"/>
            </w:pPr>
            <w:r w:rsidRPr="00E27D23">
              <w:t>12</w:t>
            </w:r>
          </w:p>
        </w:tc>
        <w:tc>
          <w:tcPr>
            <w:tcW w:w="3964" w:type="dxa"/>
            <w:tcBorders>
              <w:top w:val="single" w:sz="4" w:space="0" w:color="auto"/>
              <w:left w:val="single" w:sz="4" w:space="0" w:color="auto"/>
              <w:bottom w:val="single" w:sz="4" w:space="0" w:color="auto"/>
              <w:right w:val="single" w:sz="4" w:space="0" w:color="auto"/>
            </w:tcBorders>
          </w:tcPr>
          <w:p w14:paraId="02FE2BBA" w14:textId="753B5261" w:rsidR="002D70B1" w:rsidRPr="00E27D23" w:rsidRDefault="002D70B1" w:rsidP="009D4432">
            <w:pPr>
              <w:pStyle w:val="TAL"/>
              <w:rPr>
                <w:rFonts w:eastAsia="DengXian"/>
              </w:rPr>
            </w:pPr>
            <w:r w:rsidRPr="00E27D23">
              <w:rPr>
                <w:rFonts w:eastAsia="DengXian"/>
              </w:rPr>
              <w:t>Check: Does the UE send an RRCReconfigurationSidelink message to modify the unicast mode SL-DRB?</w:t>
            </w:r>
          </w:p>
        </w:tc>
        <w:tc>
          <w:tcPr>
            <w:tcW w:w="648" w:type="dxa"/>
            <w:tcBorders>
              <w:top w:val="single" w:sz="4" w:space="0" w:color="auto"/>
              <w:left w:val="single" w:sz="4" w:space="0" w:color="auto"/>
              <w:bottom w:val="single" w:sz="4" w:space="0" w:color="auto"/>
              <w:right w:val="single" w:sz="4" w:space="0" w:color="auto"/>
            </w:tcBorders>
          </w:tcPr>
          <w:p w14:paraId="6BE036FD" w14:textId="77777777" w:rsidR="002D70B1" w:rsidRPr="00E27D23" w:rsidRDefault="002D70B1" w:rsidP="009D4432">
            <w:pPr>
              <w:pStyle w:val="TAC"/>
            </w:pPr>
            <w:r w:rsidRPr="00E27D23">
              <w:rPr>
                <w:rFonts w:eastAsia="DengXian"/>
              </w:rPr>
              <w:t>--&gt;</w:t>
            </w:r>
          </w:p>
        </w:tc>
        <w:tc>
          <w:tcPr>
            <w:tcW w:w="3148" w:type="dxa"/>
            <w:tcBorders>
              <w:top w:val="single" w:sz="4" w:space="0" w:color="auto"/>
              <w:left w:val="single" w:sz="4" w:space="0" w:color="auto"/>
              <w:bottom w:val="single" w:sz="4" w:space="0" w:color="auto"/>
              <w:right w:val="single" w:sz="4" w:space="0" w:color="auto"/>
            </w:tcBorders>
          </w:tcPr>
          <w:p w14:paraId="13AA7F80" w14:textId="77777777" w:rsidR="002D70B1" w:rsidRPr="00E27D23" w:rsidRDefault="002D70B1" w:rsidP="009D4432">
            <w:pPr>
              <w:pStyle w:val="TAL"/>
            </w:pPr>
            <w:r w:rsidRPr="00E27D23">
              <w:rPr>
                <w:rFonts w:eastAsia="DengXian"/>
              </w:rPr>
              <w:t>PC5-RRC: RRCReconfigurationSidelink</w:t>
            </w:r>
          </w:p>
        </w:tc>
        <w:tc>
          <w:tcPr>
            <w:tcW w:w="455" w:type="dxa"/>
            <w:tcBorders>
              <w:top w:val="single" w:sz="4" w:space="0" w:color="auto"/>
              <w:left w:val="single" w:sz="4" w:space="0" w:color="auto"/>
              <w:bottom w:val="single" w:sz="4" w:space="0" w:color="auto"/>
              <w:right w:val="single" w:sz="4" w:space="0" w:color="auto"/>
            </w:tcBorders>
          </w:tcPr>
          <w:p w14:paraId="0EEA1829" w14:textId="77777777" w:rsidR="002D70B1" w:rsidRPr="00E27D23" w:rsidRDefault="002D70B1" w:rsidP="009D4432">
            <w:pPr>
              <w:pStyle w:val="TAC"/>
            </w:pPr>
            <w:r w:rsidRPr="00E27D23">
              <w:t>2</w:t>
            </w:r>
          </w:p>
        </w:tc>
        <w:tc>
          <w:tcPr>
            <w:tcW w:w="853" w:type="dxa"/>
            <w:tcBorders>
              <w:top w:val="single" w:sz="4" w:space="0" w:color="auto"/>
              <w:left w:val="single" w:sz="4" w:space="0" w:color="auto"/>
              <w:bottom w:val="single" w:sz="4" w:space="0" w:color="auto"/>
              <w:right w:val="single" w:sz="4" w:space="0" w:color="auto"/>
            </w:tcBorders>
          </w:tcPr>
          <w:p w14:paraId="45AD9B62" w14:textId="77777777" w:rsidR="002D70B1" w:rsidRPr="00E27D23" w:rsidRDefault="002D70B1" w:rsidP="009D4432">
            <w:pPr>
              <w:pStyle w:val="TAC"/>
            </w:pPr>
            <w:r w:rsidRPr="00E27D23">
              <w:t>P</w:t>
            </w:r>
          </w:p>
        </w:tc>
      </w:tr>
      <w:tr w:rsidR="002D70B1" w:rsidRPr="00E27D23" w14:paraId="6161AC73" w14:textId="77777777" w:rsidTr="00C90DA4">
        <w:tc>
          <w:tcPr>
            <w:tcW w:w="532" w:type="dxa"/>
            <w:tcBorders>
              <w:top w:val="single" w:sz="4" w:space="0" w:color="auto"/>
              <w:left w:val="single" w:sz="4" w:space="0" w:color="auto"/>
              <w:bottom w:val="single" w:sz="4" w:space="0" w:color="auto"/>
              <w:right w:val="single" w:sz="4" w:space="0" w:color="auto"/>
            </w:tcBorders>
          </w:tcPr>
          <w:p w14:paraId="1300D865" w14:textId="77777777" w:rsidR="002D70B1" w:rsidRPr="00E27D23" w:rsidRDefault="002D70B1" w:rsidP="009D4432">
            <w:pPr>
              <w:pStyle w:val="TAC"/>
            </w:pPr>
            <w:r w:rsidRPr="00E27D23">
              <w:t>13</w:t>
            </w:r>
          </w:p>
        </w:tc>
        <w:tc>
          <w:tcPr>
            <w:tcW w:w="3964" w:type="dxa"/>
            <w:tcBorders>
              <w:top w:val="single" w:sz="4" w:space="0" w:color="auto"/>
              <w:left w:val="single" w:sz="4" w:space="0" w:color="auto"/>
              <w:bottom w:val="single" w:sz="4" w:space="0" w:color="auto"/>
              <w:right w:val="single" w:sz="4" w:space="0" w:color="auto"/>
            </w:tcBorders>
          </w:tcPr>
          <w:p w14:paraId="227A5344" w14:textId="3284940D" w:rsidR="002D70B1" w:rsidRPr="00E27D23" w:rsidRDefault="002D70B1" w:rsidP="009D4432">
            <w:pPr>
              <w:pStyle w:val="TAL"/>
              <w:rPr>
                <w:rFonts w:eastAsia="DengXian"/>
              </w:rPr>
            </w:pPr>
            <w:r w:rsidRPr="00E27D23">
              <w:rPr>
                <w:rFonts w:eastAsia="DengXian"/>
              </w:rPr>
              <w:t>The NR-</w:t>
            </w:r>
            <w:r w:rsidRPr="00E27D23">
              <w:t>SS-UE</w:t>
            </w:r>
            <w:r w:rsidR="008C11AF" w:rsidRPr="00E27D23">
              <w:t>1</w:t>
            </w:r>
            <w:r w:rsidRPr="00E27D23">
              <w:rPr>
                <w:rFonts w:eastAsia="DengXian"/>
              </w:rPr>
              <w:t xml:space="preserve"> sends an RRCReconfigurationCompleteSidelink message</w:t>
            </w:r>
            <w:r w:rsidRPr="00E27D23">
              <w:t>.</w:t>
            </w:r>
          </w:p>
        </w:tc>
        <w:tc>
          <w:tcPr>
            <w:tcW w:w="648" w:type="dxa"/>
            <w:tcBorders>
              <w:top w:val="single" w:sz="4" w:space="0" w:color="auto"/>
              <w:left w:val="single" w:sz="4" w:space="0" w:color="auto"/>
              <w:bottom w:val="single" w:sz="4" w:space="0" w:color="auto"/>
              <w:right w:val="single" w:sz="4" w:space="0" w:color="auto"/>
            </w:tcBorders>
          </w:tcPr>
          <w:p w14:paraId="49D91080" w14:textId="77777777" w:rsidR="002D70B1" w:rsidRPr="00E27D23" w:rsidRDefault="002D70B1" w:rsidP="009D4432">
            <w:pPr>
              <w:pStyle w:val="TAC"/>
            </w:pPr>
            <w:r w:rsidRPr="00E27D23">
              <w:t>&lt;--</w:t>
            </w:r>
          </w:p>
        </w:tc>
        <w:tc>
          <w:tcPr>
            <w:tcW w:w="3148" w:type="dxa"/>
            <w:tcBorders>
              <w:top w:val="single" w:sz="4" w:space="0" w:color="auto"/>
              <w:left w:val="single" w:sz="4" w:space="0" w:color="auto"/>
              <w:bottom w:val="single" w:sz="4" w:space="0" w:color="auto"/>
              <w:right w:val="single" w:sz="4" w:space="0" w:color="auto"/>
            </w:tcBorders>
          </w:tcPr>
          <w:p w14:paraId="275ACC34" w14:textId="77777777" w:rsidR="002D70B1" w:rsidRPr="00E27D23" w:rsidRDefault="002D70B1" w:rsidP="009D4432">
            <w:pPr>
              <w:pStyle w:val="TAL"/>
            </w:pPr>
            <w:r w:rsidRPr="00E27D23">
              <w:rPr>
                <w:rFonts w:eastAsia="DengXian"/>
              </w:rPr>
              <w:t>PC5-RRC: RRCReconfigurationCompleteSidelink</w:t>
            </w:r>
          </w:p>
        </w:tc>
        <w:tc>
          <w:tcPr>
            <w:tcW w:w="455" w:type="dxa"/>
            <w:tcBorders>
              <w:top w:val="single" w:sz="4" w:space="0" w:color="auto"/>
              <w:left w:val="single" w:sz="4" w:space="0" w:color="auto"/>
              <w:bottom w:val="single" w:sz="4" w:space="0" w:color="auto"/>
              <w:right w:val="single" w:sz="4" w:space="0" w:color="auto"/>
            </w:tcBorders>
          </w:tcPr>
          <w:p w14:paraId="6158A83A" w14:textId="77777777" w:rsidR="002D70B1" w:rsidRPr="00E27D23" w:rsidRDefault="002D70B1"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213AA1E6" w14:textId="77777777" w:rsidR="002D70B1" w:rsidRPr="00E27D23" w:rsidRDefault="002D70B1" w:rsidP="009D4432">
            <w:pPr>
              <w:pStyle w:val="TAC"/>
            </w:pPr>
            <w:r w:rsidRPr="00E27D23">
              <w:t>-</w:t>
            </w:r>
          </w:p>
        </w:tc>
      </w:tr>
      <w:tr w:rsidR="002D70B1" w:rsidRPr="00E27D23" w14:paraId="126D2788" w14:textId="77777777" w:rsidTr="00C90DA4">
        <w:tc>
          <w:tcPr>
            <w:tcW w:w="532" w:type="dxa"/>
            <w:tcBorders>
              <w:top w:val="single" w:sz="4" w:space="0" w:color="auto"/>
              <w:left w:val="single" w:sz="4" w:space="0" w:color="auto"/>
              <w:bottom w:val="single" w:sz="4" w:space="0" w:color="auto"/>
              <w:right w:val="single" w:sz="4" w:space="0" w:color="auto"/>
            </w:tcBorders>
          </w:tcPr>
          <w:p w14:paraId="7B21A4F2" w14:textId="77777777" w:rsidR="002D70B1" w:rsidRPr="00E27D23" w:rsidRDefault="002D70B1" w:rsidP="009D4432">
            <w:pPr>
              <w:pStyle w:val="TAC"/>
            </w:pPr>
            <w:r w:rsidRPr="00E27D23">
              <w:t>14</w:t>
            </w:r>
          </w:p>
        </w:tc>
        <w:tc>
          <w:tcPr>
            <w:tcW w:w="3964" w:type="dxa"/>
            <w:tcBorders>
              <w:top w:val="single" w:sz="4" w:space="0" w:color="auto"/>
              <w:left w:val="single" w:sz="4" w:space="0" w:color="auto"/>
              <w:bottom w:val="single" w:sz="4" w:space="0" w:color="auto"/>
              <w:right w:val="single" w:sz="4" w:space="0" w:color="auto"/>
            </w:tcBorders>
          </w:tcPr>
          <w:p w14:paraId="54C1CAB4" w14:textId="7FD4540A" w:rsidR="002D70B1" w:rsidRPr="00E27D23" w:rsidRDefault="002D70B1" w:rsidP="009D4432">
            <w:pPr>
              <w:pStyle w:val="TAL"/>
            </w:pPr>
            <w:r w:rsidRPr="00E27D23">
              <w:t>UE is configured by upper layer to release SL-DRB to NR-SS-UE1.</w:t>
            </w:r>
          </w:p>
          <w:p w14:paraId="298A3FB9" w14:textId="77777777" w:rsidR="002D70B1" w:rsidRPr="00E27D23" w:rsidRDefault="002D70B1" w:rsidP="009D4432">
            <w:pPr>
              <w:pStyle w:val="TAL"/>
              <w:rPr>
                <w:rFonts w:eastAsia="DengXian"/>
              </w:rPr>
            </w:pPr>
            <w:r w:rsidRPr="00E27D23">
              <w:t>Note: This step is triggered by MMI or AT command.</w:t>
            </w:r>
          </w:p>
        </w:tc>
        <w:tc>
          <w:tcPr>
            <w:tcW w:w="648" w:type="dxa"/>
            <w:tcBorders>
              <w:top w:val="single" w:sz="4" w:space="0" w:color="auto"/>
              <w:left w:val="single" w:sz="4" w:space="0" w:color="auto"/>
              <w:bottom w:val="single" w:sz="4" w:space="0" w:color="auto"/>
              <w:right w:val="single" w:sz="4" w:space="0" w:color="auto"/>
            </w:tcBorders>
          </w:tcPr>
          <w:p w14:paraId="37BB5800" w14:textId="77777777" w:rsidR="002D70B1" w:rsidRPr="00E27D23" w:rsidRDefault="002D70B1"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tcPr>
          <w:p w14:paraId="292BCFE5" w14:textId="77777777" w:rsidR="002D70B1" w:rsidRPr="00E27D23" w:rsidRDefault="002D70B1" w:rsidP="009D4432">
            <w:pPr>
              <w:pStyle w:val="TAL"/>
              <w:rPr>
                <w:rFonts w:eastAsia="DengXian"/>
              </w:rPr>
            </w:pPr>
            <w:r w:rsidRPr="00E27D23">
              <w:rPr>
                <w:rFonts w:eastAsia="DengXian"/>
              </w:rPr>
              <w:t>-</w:t>
            </w:r>
          </w:p>
        </w:tc>
        <w:tc>
          <w:tcPr>
            <w:tcW w:w="455" w:type="dxa"/>
            <w:tcBorders>
              <w:top w:val="single" w:sz="4" w:space="0" w:color="auto"/>
              <w:left w:val="single" w:sz="4" w:space="0" w:color="auto"/>
              <w:bottom w:val="single" w:sz="4" w:space="0" w:color="auto"/>
              <w:right w:val="single" w:sz="4" w:space="0" w:color="auto"/>
            </w:tcBorders>
          </w:tcPr>
          <w:p w14:paraId="10D33A25" w14:textId="77777777" w:rsidR="002D70B1" w:rsidRPr="00E27D23" w:rsidRDefault="002D70B1"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126A4887" w14:textId="77777777" w:rsidR="002D70B1" w:rsidRPr="00E27D23" w:rsidRDefault="002D70B1" w:rsidP="009D4432">
            <w:pPr>
              <w:pStyle w:val="TAC"/>
            </w:pPr>
            <w:r w:rsidRPr="00E27D23">
              <w:t>-</w:t>
            </w:r>
          </w:p>
        </w:tc>
      </w:tr>
      <w:tr w:rsidR="002D70B1" w:rsidRPr="00E27D23" w14:paraId="62A0D4EC" w14:textId="77777777" w:rsidTr="00C90DA4">
        <w:tc>
          <w:tcPr>
            <w:tcW w:w="532" w:type="dxa"/>
            <w:tcBorders>
              <w:top w:val="single" w:sz="4" w:space="0" w:color="auto"/>
              <w:left w:val="single" w:sz="4" w:space="0" w:color="auto"/>
              <w:bottom w:val="single" w:sz="4" w:space="0" w:color="auto"/>
              <w:right w:val="single" w:sz="4" w:space="0" w:color="auto"/>
            </w:tcBorders>
          </w:tcPr>
          <w:p w14:paraId="009240A3" w14:textId="77777777" w:rsidR="002D70B1" w:rsidRPr="00E27D23" w:rsidRDefault="002D70B1" w:rsidP="009D4432">
            <w:pPr>
              <w:pStyle w:val="TAC"/>
            </w:pPr>
            <w:r w:rsidRPr="00E27D23">
              <w:t>15</w:t>
            </w:r>
          </w:p>
        </w:tc>
        <w:tc>
          <w:tcPr>
            <w:tcW w:w="3964" w:type="dxa"/>
            <w:tcBorders>
              <w:top w:val="single" w:sz="4" w:space="0" w:color="auto"/>
              <w:left w:val="single" w:sz="4" w:space="0" w:color="auto"/>
              <w:bottom w:val="single" w:sz="4" w:space="0" w:color="auto"/>
              <w:right w:val="single" w:sz="4" w:space="0" w:color="auto"/>
            </w:tcBorders>
          </w:tcPr>
          <w:p w14:paraId="05C6517C" w14:textId="217C82BC" w:rsidR="002D70B1" w:rsidRPr="00E27D23" w:rsidRDefault="002D70B1" w:rsidP="009D4432">
            <w:pPr>
              <w:pStyle w:val="TAL"/>
              <w:rPr>
                <w:rFonts w:eastAsia="DengXian"/>
              </w:rPr>
            </w:pPr>
            <w:r w:rsidRPr="00E27D23">
              <w:t xml:space="preserve">Check: Does the UE send an </w:t>
            </w:r>
            <w:r w:rsidRPr="00E27D23">
              <w:rPr>
                <w:i/>
              </w:rPr>
              <w:t>RRCReconfigurationSidelink</w:t>
            </w:r>
            <w:r w:rsidRPr="00E27D23">
              <w:t xml:space="preserve"> message to NR-SS-UE1 to indicate SL-DRB release?</w:t>
            </w:r>
          </w:p>
        </w:tc>
        <w:tc>
          <w:tcPr>
            <w:tcW w:w="648" w:type="dxa"/>
            <w:tcBorders>
              <w:top w:val="single" w:sz="4" w:space="0" w:color="auto"/>
              <w:left w:val="single" w:sz="4" w:space="0" w:color="auto"/>
              <w:bottom w:val="single" w:sz="4" w:space="0" w:color="auto"/>
              <w:right w:val="single" w:sz="4" w:space="0" w:color="auto"/>
            </w:tcBorders>
          </w:tcPr>
          <w:p w14:paraId="2430B23B" w14:textId="77777777" w:rsidR="002D70B1" w:rsidRPr="00E27D23" w:rsidRDefault="002D70B1" w:rsidP="009D4432">
            <w:pPr>
              <w:pStyle w:val="TAC"/>
            </w:pPr>
            <w:r w:rsidRPr="00E27D23">
              <w:t>--&gt;</w:t>
            </w:r>
          </w:p>
        </w:tc>
        <w:tc>
          <w:tcPr>
            <w:tcW w:w="3148" w:type="dxa"/>
            <w:tcBorders>
              <w:top w:val="single" w:sz="4" w:space="0" w:color="auto"/>
              <w:left w:val="single" w:sz="4" w:space="0" w:color="auto"/>
              <w:bottom w:val="single" w:sz="4" w:space="0" w:color="auto"/>
              <w:right w:val="single" w:sz="4" w:space="0" w:color="auto"/>
            </w:tcBorders>
          </w:tcPr>
          <w:p w14:paraId="7B323889" w14:textId="77777777" w:rsidR="002D70B1" w:rsidRPr="00E27D23" w:rsidRDefault="002D70B1" w:rsidP="009D4432">
            <w:pPr>
              <w:pStyle w:val="TAL"/>
              <w:rPr>
                <w:rFonts w:eastAsia="DengXian"/>
              </w:rPr>
            </w:pPr>
            <w:r w:rsidRPr="00E27D23">
              <w:t>PC5 RRC: RRCReconfigurationSidelink</w:t>
            </w:r>
          </w:p>
        </w:tc>
        <w:tc>
          <w:tcPr>
            <w:tcW w:w="455" w:type="dxa"/>
            <w:tcBorders>
              <w:top w:val="single" w:sz="4" w:space="0" w:color="auto"/>
              <w:left w:val="single" w:sz="4" w:space="0" w:color="auto"/>
              <w:bottom w:val="single" w:sz="4" w:space="0" w:color="auto"/>
              <w:right w:val="single" w:sz="4" w:space="0" w:color="auto"/>
            </w:tcBorders>
          </w:tcPr>
          <w:p w14:paraId="50AFDC0A" w14:textId="77777777" w:rsidR="002D70B1" w:rsidRPr="00E27D23" w:rsidRDefault="002D70B1" w:rsidP="009D4432">
            <w:pPr>
              <w:pStyle w:val="TAC"/>
            </w:pPr>
            <w:r w:rsidRPr="00E27D23">
              <w:t>3</w:t>
            </w:r>
          </w:p>
        </w:tc>
        <w:tc>
          <w:tcPr>
            <w:tcW w:w="853" w:type="dxa"/>
            <w:tcBorders>
              <w:top w:val="single" w:sz="4" w:space="0" w:color="auto"/>
              <w:left w:val="single" w:sz="4" w:space="0" w:color="auto"/>
              <w:bottom w:val="single" w:sz="4" w:space="0" w:color="auto"/>
              <w:right w:val="single" w:sz="4" w:space="0" w:color="auto"/>
            </w:tcBorders>
          </w:tcPr>
          <w:p w14:paraId="05993C09" w14:textId="77777777" w:rsidR="002D70B1" w:rsidRPr="00E27D23" w:rsidRDefault="002D70B1" w:rsidP="009D4432">
            <w:pPr>
              <w:pStyle w:val="TAC"/>
            </w:pPr>
            <w:r w:rsidRPr="00E27D23">
              <w:t>P</w:t>
            </w:r>
          </w:p>
        </w:tc>
      </w:tr>
      <w:tr w:rsidR="002D70B1" w:rsidRPr="00E27D23" w14:paraId="19B1C333" w14:textId="77777777" w:rsidTr="00C90DA4">
        <w:tc>
          <w:tcPr>
            <w:tcW w:w="532" w:type="dxa"/>
            <w:tcBorders>
              <w:top w:val="single" w:sz="4" w:space="0" w:color="auto"/>
              <w:left w:val="single" w:sz="4" w:space="0" w:color="auto"/>
              <w:bottom w:val="single" w:sz="4" w:space="0" w:color="auto"/>
              <w:right w:val="single" w:sz="4" w:space="0" w:color="auto"/>
            </w:tcBorders>
          </w:tcPr>
          <w:p w14:paraId="4F154FA7" w14:textId="77777777" w:rsidR="002D70B1" w:rsidRPr="00E27D23" w:rsidRDefault="002D70B1" w:rsidP="009D4432">
            <w:pPr>
              <w:pStyle w:val="TAC"/>
            </w:pPr>
            <w:r w:rsidRPr="00E27D23">
              <w:t>16</w:t>
            </w:r>
          </w:p>
        </w:tc>
        <w:tc>
          <w:tcPr>
            <w:tcW w:w="3964" w:type="dxa"/>
            <w:tcBorders>
              <w:top w:val="single" w:sz="4" w:space="0" w:color="auto"/>
              <w:left w:val="single" w:sz="4" w:space="0" w:color="auto"/>
              <w:bottom w:val="single" w:sz="4" w:space="0" w:color="auto"/>
              <w:right w:val="single" w:sz="4" w:space="0" w:color="auto"/>
            </w:tcBorders>
          </w:tcPr>
          <w:p w14:paraId="7F9DA569" w14:textId="495E93EB" w:rsidR="002D70B1" w:rsidRPr="00E27D23" w:rsidRDefault="002D70B1" w:rsidP="009D4432">
            <w:pPr>
              <w:pStyle w:val="TAL"/>
              <w:rPr>
                <w:rFonts w:eastAsia="DengXian"/>
              </w:rPr>
            </w:pPr>
            <w:r w:rsidRPr="00E27D23">
              <w:rPr>
                <w:rFonts w:eastAsia="DengXian"/>
              </w:rPr>
              <w:t>The NR-</w:t>
            </w:r>
            <w:r w:rsidRPr="00E27D23">
              <w:t>SS-UE</w:t>
            </w:r>
            <w:r w:rsidR="008C11AF" w:rsidRPr="00E27D23">
              <w:t>1</w:t>
            </w:r>
            <w:r w:rsidRPr="00E27D23">
              <w:rPr>
                <w:rFonts w:eastAsia="DengXian"/>
              </w:rPr>
              <w:t xml:space="preserve"> sends an RRCReconfigurationCompleteSidelink message </w:t>
            </w:r>
            <w:r w:rsidRPr="00E27D23">
              <w:t>to confirm SL-DRB release.</w:t>
            </w:r>
          </w:p>
        </w:tc>
        <w:tc>
          <w:tcPr>
            <w:tcW w:w="648" w:type="dxa"/>
            <w:tcBorders>
              <w:top w:val="single" w:sz="4" w:space="0" w:color="auto"/>
              <w:left w:val="single" w:sz="4" w:space="0" w:color="auto"/>
              <w:bottom w:val="single" w:sz="4" w:space="0" w:color="auto"/>
              <w:right w:val="single" w:sz="4" w:space="0" w:color="auto"/>
            </w:tcBorders>
          </w:tcPr>
          <w:p w14:paraId="5DDFB4FD" w14:textId="77777777" w:rsidR="002D70B1" w:rsidRPr="00E27D23" w:rsidRDefault="002D70B1" w:rsidP="009D4432">
            <w:pPr>
              <w:pStyle w:val="TAC"/>
            </w:pPr>
            <w:r w:rsidRPr="00E27D23">
              <w:t>&lt;--</w:t>
            </w:r>
          </w:p>
        </w:tc>
        <w:tc>
          <w:tcPr>
            <w:tcW w:w="3148" w:type="dxa"/>
            <w:tcBorders>
              <w:top w:val="single" w:sz="4" w:space="0" w:color="auto"/>
              <w:left w:val="single" w:sz="4" w:space="0" w:color="auto"/>
              <w:bottom w:val="single" w:sz="4" w:space="0" w:color="auto"/>
              <w:right w:val="single" w:sz="4" w:space="0" w:color="auto"/>
            </w:tcBorders>
          </w:tcPr>
          <w:p w14:paraId="6A2F33E3" w14:textId="77777777" w:rsidR="002D70B1" w:rsidRPr="00E27D23" w:rsidRDefault="002D70B1" w:rsidP="009D4432">
            <w:pPr>
              <w:pStyle w:val="TAL"/>
              <w:rPr>
                <w:rFonts w:eastAsia="DengXian"/>
              </w:rPr>
            </w:pPr>
            <w:r w:rsidRPr="00E27D23">
              <w:rPr>
                <w:rFonts w:eastAsia="DengXian"/>
              </w:rPr>
              <w:t>PC5-RRC: RRCReconfigurationCompleteSidelink</w:t>
            </w:r>
          </w:p>
        </w:tc>
        <w:tc>
          <w:tcPr>
            <w:tcW w:w="455" w:type="dxa"/>
            <w:tcBorders>
              <w:top w:val="single" w:sz="4" w:space="0" w:color="auto"/>
              <w:left w:val="single" w:sz="4" w:space="0" w:color="auto"/>
              <w:bottom w:val="single" w:sz="4" w:space="0" w:color="auto"/>
              <w:right w:val="single" w:sz="4" w:space="0" w:color="auto"/>
            </w:tcBorders>
          </w:tcPr>
          <w:p w14:paraId="2FE66D79" w14:textId="77777777" w:rsidR="002D70B1" w:rsidRPr="00E27D23" w:rsidRDefault="002D70B1"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360284EA" w14:textId="77777777" w:rsidR="002D70B1" w:rsidRPr="00E27D23" w:rsidRDefault="002D70B1" w:rsidP="009D4432">
            <w:pPr>
              <w:pStyle w:val="TAC"/>
            </w:pPr>
            <w:r w:rsidRPr="00E27D23">
              <w:t>-</w:t>
            </w:r>
          </w:p>
        </w:tc>
      </w:tr>
    </w:tbl>
    <w:p w14:paraId="539A4C39" w14:textId="77777777" w:rsidR="002D70B1" w:rsidRPr="00E27D23" w:rsidRDefault="002D70B1" w:rsidP="009D4432"/>
    <w:p w14:paraId="616B1899" w14:textId="77777777" w:rsidR="002D70B1" w:rsidRPr="00E27D23" w:rsidRDefault="002D70B1" w:rsidP="002D70B1">
      <w:pPr>
        <w:pStyle w:val="H6"/>
      </w:pPr>
      <w:r w:rsidRPr="00E27D23">
        <w:t>12.1.4.1.3.3</w:t>
      </w:r>
      <w:r w:rsidRPr="00E27D23">
        <w:tab/>
        <w:t>Specific message contents</w:t>
      </w:r>
    </w:p>
    <w:p w14:paraId="649B8304" w14:textId="77777777" w:rsidR="002D70B1" w:rsidRPr="00E27D23" w:rsidRDefault="002D70B1" w:rsidP="009D4432">
      <w:pPr>
        <w:pStyle w:val="TH"/>
      </w:pPr>
      <w:r w:rsidRPr="00E27D23">
        <w:t>Table 12.1.4.1.3.3-1: DIRECT LINK ESTABLISHMENT REQUEST</w:t>
      </w:r>
      <w:r w:rsidRPr="00E27D23">
        <w:rPr>
          <w:snapToGrid w:val="0"/>
        </w:rPr>
        <w:t xml:space="preserve"> (step 4, Table </w:t>
      </w:r>
      <w:r w:rsidRPr="00E27D23">
        <w:t>12.1.4.1.3.2-1</w:t>
      </w:r>
      <w:r w:rsidRPr="00E27D23">
        <w:rPr>
          <w:snapToGrid w:val="0"/>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2D70B1" w:rsidRPr="00E27D23" w14:paraId="7BC62F6B" w14:textId="77777777" w:rsidTr="00C90DA4">
        <w:tc>
          <w:tcPr>
            <w:tcW w:w="9600" w:type="dxa"/>
            <w:tcBorders>
              <w:top w:val="single" w:sz="4" w:space="0" w:color="auto"/>
              <w:left w:val="single" w:sz="4" w:space="0" w:color="auto"/>
              <w:bottom w:val="single" w:sz="4" w:space="0" w:color="auto"/>
              <w:right w:val="single" w:sz="4" w:space="0" w:color="auto"/>
            </w:tcBorders>
            <w:hideMark/>
          </w:tcPr>
          <w:p w14:paraId="3CFE1DB3" w14:textId="342E11C5" w:rsidR="002D70B1" w:rsidRPr="00E27D23" w:rsidRDefault="002D70B1" w:rsidP="009D4432">
            <w:pPr>
              <w:pStyle w:val="TAL"/>
            </w:pPr>
            <w:r w:rsidRPr="00E27D23">
              <w:t xml:space="preserve">Derivation path: TS 38.508-1 [4], Table </w:t>
            </w:r>
            <w:r w:rsidR="00246633" w:rsidRPr="00E27D23">
              <w:t>4.7D.1</w:t>
            </w:r>
            <w:r w:rsidRPr="00E27D23">
              <w:t>-7 with condition Tx</w:t>
            </w:r>
          </w:p>
        </w:tc>
      </w:tr>
    </w:tbl>
    <w:p w14:paraId="7D162270" w14:textId="77777777" w:rsidR="002D70B1" w:rsidRPr="00E27D23" w:rsidRDefault="002D70B1" w:rsidP="009D4432"/>
    <w:p w14:paraId="55342B95" w14:textId="77777777" w:rsidR="002D70B1" w:rsidRPr="00E27D23" w:rsidRDefault="002D70B1" w:rsidP="009D4432">
      <w:pPr>
        <w:pStyle w:val="TH"/>
      </w:pPr>
      <w:r w:rsidRPr="00E27D23">
        <w:t>Table 12.1.4.1.3.3-2: Message DIRECT LINK SECURITY MODE COMMAND (step 5, Table 12.1.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2D70B1" w:rsidRPr="00E27D23" w14:paraId="2D8D2114" w14:textId="77777777" w:rsidTr="00C90DA4">
        <w:tc>
          <w:tcPr>
            <w:tcW w:w="9603" w:type="dxa"/>
            <w:tcBorders>
              <w:top w:val="single" w:sz="4" w:space="0" w:color="auto"/>
              <w:left w:val="single" w:sz="4" w:space="0" w:color="auto"/>
              <w:bottom w:val="single" w:sz="4" w:space="0" w:color="auto"/>
              <w:right w:val="single" w:sz="4" w:space="0" w:color="auto"/>
            </w:tcBorders>
            <w:hideMark/>
          </w:tcPr>
          <w:p w14:paraId="4D78C793" w14:textId="666C74F3" w:rsidR="002D70B1" w:rsidRPr="00E27D23" w:rsidRDefault="002D70B1" w:rsidP="009D4432">
            <w:pPr>
              <w:pStyle w:val="TAL"/>
            </w:pPr>
            <w:r w:rsidRPr="00E27D23">
              <w:t xml:space="preserve">Derivation path: TS 38.508-1 [4], Table </w:t>
            </w:r>
            <w:r w:rsidR="00246633" w:rsidRPr="00E27D23">
              <w:t>4.7D.1</w:t>
            </w:r>
            <w:r w:rsidRPr="00E27D23">
              <w:t>-18 with condition Rx</w:t>
            </w:r>
          </w:p>
        </w:tc>
      </w:tr>
    </w:tbl>
    <w:p w14:paraId="1A3ACB78" w14:textId="77777777" w:rsidR="002D70B1" w:rsidRPr="00E27D23" w:rsidRDefault="002D70B1" w:rsidP="009D4432"/>
    <w:p w14:paraId="5C9C6DD8" w14:textId="77777777" w:rsidR="002D70B1" w:rsidRPr="00E27D23" w:rsidRDefault="002D70B1" w:rsidP="009D4432">
      <w:pPr>
        <w:pStyle w:val="TH"/>
      </w:pPr>
      <w:r w:rsidRPr="00E27D23">
        <w:t>Table 12.1.4.1.3.3-3: Message DIRECT LINK SECURITY MODE COMPLETE (step 6, Table 12.1.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2D70B1" w:rsidRPr="00E27D23" w14:paraId="38850556" w14:textId="77777777" w:rsidTr="00C90DA4">
        <w:tc>
          <w:tcPr>
            <w:tcW w:w="9603" w:type="dxa"/>
            <w:tcBorders>
              <w:top w:val="single" w:sz="4" w:space="0" w:color="auto"/>
              <w:left w:val="single" w:sz="4" w:space="0" w:color="auto"/>
              <w:bottom w:val="single" w:sz="4" w:space="0" w:color="auto"/>
              <w:right w:val="single" w:sz="4" w:space="0" w:color="auto"/>
            </w:tcBorders>
            <w:hideMark/>
          </w:tcPr>
          <w:p w14:paraId="782EDA99" w14:textId="69CF8BEE" w:rsidR="002D70B1" w:rsidRPr="00E27D23" w:rsidRDefault="002D70B1" w:rsidP="009D4432">
            <w:pPr>
              <w:pStyle w:val="TAL"/>
            </w:pPr>
            <w:r w:rsidRPr="00E27D23">
              <w:t xml:space="preserve">Derivation path: TS 38.508-1 [4], Table </w:t>
            </w:r>
            <w:r w:rsidR="00246633" w:rsidRPr="00E27D23">
              <w:t>4.7D.1</w:t>
            </w:r>
            <w:r w:rsidRPr="00E27D23">
              <w:t>-19 with condition Tx</w:t>
            </w:r>
          </w:p>
        </w:tc>
      </w:tr>
    </w:tbl>
    <w:p w14:paraId="622A817E" w14:textId="77777777" w:rsidR="002D70B1" w:rsidRPr="00E27D23" w:rsidRDefault="002D70B1" w:rsidP="009D4432"/>
    <w:p w14:paraId="13B6A308" w14:textId="77777777" w:rsidR="002D70B1" w:rsidRPr="00E27D23" w:rsidRDefault="002D70B1" w:rsidP="009D4432">
      <w:pPr>
        <w:pStyle w:val="TH"/>
      </w:pPr>
      <w:r w:rsidRPr="00E27D23">
        <w:t>Table 12.1.4.1.3.3-4: Message DIRECT LINK ESTABLISHMENT ACCEPT (step 7, Table 12.1.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2D70B1" w:rsidRPr="00E27D23" w14:paraId="6D3CC7F1" w14:textId="77777777" w:rsidTr="00C90DA4">
        <w:tc>
          <w:tcPr>
            <w:tcW w:w="9603" w:type="dxa"/>
            <w:tcBorders>
              <w:top w:val="single" w:sz="4" w:space="0" w:color="auto"/>
              <w:left w:val="single" w:sz="4" w:space="0" w:color="auto"/>
              <w:bottom w:val="single" w:sz="4" w:space="0" w:color="auto"/>
              <w:right w:val="single" w:sz="4" w:space="0" w:color="auto"/>
            </w:tcBorders>
            <w:hideMark/>
          </w:tcPr>
          <w:p w14:paraId="60991EBB" w14:textId="5A381AC0" w:rsidR="002D70B1" w:rsidRPr="00E27D23" w:rsidRDefault="002D70B1" w:rsidP="009D4432">
            <w:pPr>
              <w:pStyle w:val="TAL"/>
            </w:pPr>
            <w:r w:rsidRPr="00E27D23">
              <w:t xml:space="preserve">Derivation path: TS 38.508-1 [4], Table </w:t>
            </w:r>
            <w:r w:rsidR="00246633" w:rsidRPr="00E27D23">
              <w:t>4.7D.1</w:t>
            </w:r>
            <w:r w:rsidRPr="00E27D23">
              <w:t>-8 with condition Rx</w:t>
            </w:r>
          </w:p>
        </w:tc>
      </w:tr>
    </w:tbl>
    <w:p w14:paraId="4FCF6ADA" w14:textId="77777777" w:rsidR="002D70B1" w:rsidRPr="00E27D23" w:rsidRDefault="002D70B1" w:rsidP="009D4432"/>
    <w:p w14:paraId="6343023D" w14:textId="77777777" w:rsidR="002D70B1" w:rsidRPr="00E27D23" w:rsidRDefault="002D70B1" w:rsidP="009D4432">
      <w:pPr>
        <w:pStyle w:val="TH"/>
      </w:pPr>
      <w:r w:rsidRPr="00E27D23">
        <w:t xml:space="preserve">Table 12.1.4.1.3.3-5: </w:t>
      </w:r>
      <w:r w:rsidRPr="00E27D23">
        <w:rPr>
          <w:snapToGrid w:val="0"/>
        </w:rPr>
        <w:t xml:space="preserve">RRCReconfigurationSidelink (step 8, Table </w:t>
      </w:r>
      <w:r w:rsidRPr="00E27D23">
        <w:t>12.1.4.1.3.2-1</w:t>
      </w:r>
      <w:r w:rsidRPr="00E27D23">
        <w:rPr>
          <w:snapToGrid w:val="0"/>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2D70B1" w:rsidRPr="00E27D23" w14:paraId="1CC33EF1" w14:textId="77777777" w:rsidTr="00C90DA4">
        <w:tc>
          <w:tcPr>
            <w:tcW w:w="9600" w:type="dxa"/>
            <w:tcBorders>
              <w:top w:val="single" w:sz="4" w:space="0" w:color="auto"/>
              <w:left w:val="single" w:sz="4" w:space="0" w:color="auto"/>
              <w:bottom w:val="single" w:sz="4" w:space="0" w:color="auto"/>
              <w:right w:val="single" w:sz="4" w:space="0" w:color="auto"/>
            </w:tcBorders>
            <w:hideMark/>
          </w:tcPr>
          <w:p w14:paraId="1CB9BE39" w14:textId="2F9ACC22" w:rsidR="002D70B1" w:rsidRPr="00E27D23" w:rsidRDefault="002D70B1" w:rsidP="009D4432">
            <w:pPr>
              <w:pStyle w:val="TAL"/>
            </w:pPr>
            <w:r w:rsidRPr="00E27D23">
              <w:t xml:space="preserve">Derivation path: TS 38.508-1 [4], Table </w:t>
            </w:r>
            <w:r w:rsidR="008C11AF" w:rsidRPr="00E27D23">
              <w:t>4.9.22.3-7</w:t>
            </w:r>
          </w:p>
        </w:tc>
      </w:tr>
    </w:tbl>
    <w:p w14:paraId="095259CD" w14:textId="77777777" w:rsidR="002D70B1" w:rsidRPr="00E27D23" w:rsidRDefault="002D70B1" w:rsidP="009D4432"/>
    <w:p w14:paraId="374BD46E" w14:textId="77777777" w:rsidR="002D70B1" w:rsidRPr="00E27D23" w:rsidRDefault="002D70B1" w:rsidP="009D4432">
      <w:pPr>
        <w:pStyle w:val="TH"/>
      </w:pPr>
      <w:r w:rsidRPr="00E27D23">
        <w:t xml:space="preserve">Table 12.1.4.1.3.3-6: </w:t>
      </w:r>
      <w:r w:rsidRPr="00E27D23">
        <w:rPr>
          <w:rFonts w:eastAsia="DengXian"/>
        </w:rPr>
        <w:t>RRCReconfigurationCompleteSidelink</w:t>
      </w:r>
      <w:r w:rsidRPr="00E27D23">
        <w:rPr>
          <w:snapToGrid w:val="0"/>
        </w:rPr>
        <w:t xml:space="preserve"> (steps 9, 13 &amp; 16, Table </w:t>
      </w:r>
      <w:r w:rsidRPr="00E27D23">
        <w:t>12.1.4.1.3.2-1</w:t>
      </w:r>
      <w:r w:rsidRPr="00E27D23">
        <w:rPr>
          <w:snapToGrid w:val="0"/>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2D70B1" w:rsidRPr="00E27D23" w14:paraId="6192FE3D" w14:textId="77777777" w:rsidTr="00C90DA4">
        <w:tc>
          <w:tcPr>
            <w:tcW w:w="9600" w:type="dxa"/>
            <w:tcBorders>
              <w:top w:val="single" w:sz="4" w:space="0" w:color="auto"/>
              <w:left w:val="single" w:sz="4" w:space="0" w:color="auto"/>
              <w:bottom w:val="single" w:sz="4" w:space="0" w:color="auto"/>
              <w:right w:val="single" w:sz="4" w:space="0" w:color="auto"/>
            </w:tcBorders>
            <w:hideMark/>
          </w:tcPr>
          <w:p w14:paraId="73215A52" w14:textId="77777777" w:rsidR="002D70B1" w:rsidRPr="00E27D23" w:rsidRDefault="002D70B1" w:rsidP="009D4432">
            <w:pPr>
              <w:pStyle w:val="TAL"/>
            </w:pPr>
            <w:r w:rsidRPr="00E27D23">
              <w:t>Derivation path: TS 38.508-1 [4], Table 4.6.1A-4, conditions RX</w:t>
            </w:r>
          </w:p>
        </w:tc>
      </w:tr>
    </w:tbl>
    <w:p w14:paraId="5F304D24" w14:textId="77777777" w:rsidR="002D70B1" w:rsidRPr="00E27D23" w:rsidRDefault="002D70B1" w:rsidP="009D4432"/>
    <w:p w14:paraId="5B0C35E5" w14:textId="29926E90" w:rsidR="002D70B1" w:rsidRPr="00E27D23" w:rsidRDefault="002D70B1" w:rsidP="009D4432">
      <w:pPr>
        <w:pStyle w:val="TH"/>
      </w:pPr>
      <w:r w:rsidRPr="00E27D23">
        <w:t xml:space="preserve">Table 12.1.4.1.3.3-7: </w:t>
      </w:r>
      <w:r w:rsidRPr="00E27D23">
        <w:rPr>
          <w:snapToGrid w:val="0"/>
        </w:rPr>
        <w:t xml:space="preserve">RRCReconfigurationSidelink (step 12, Table </w:t>
      </w:r>
      <w:r w:rsidRPr="00E27D23">
        <w:t>12.1.4.1.3.2-1</w:t>
      </w:r>
      <w:r w:rsidRPr="00E27D23">
        <w:rPr>
          <w:snapToGrid w:val="0"/>
        </w:rPr>
        <w:t>)</w:t>
      </w:r>
    </w:p>
    <w:tbl>
      <w:tblPr>
        <w:tblW w:w="96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83"/>
        <w:gridCol w:w="2725"/>
        <w:gridCol w:w="1286"/>
        <w:gridCol w:w="1084"/>
      </w:tblGrid>
      <w:tr w:rsidR="00B84CC9" w:rsidRPr="00E27D23" w14:paraId="13BA8406" w14:textId="77777777" w:rsidTr="007437A0">
        <w:tc>
          <w:tcPr>
            <w:tcW w:w="9568" w:type="dxa"/>
            <w:gridSpan w:val="4"/>
            <w:tcBorders>
              <w:bottom w:val="single" w:sz="4" w:space="0" w:color="auto"/>
            </w:tcBorders>
          </w:tcPr>
          <w:p w14:paraId="2F7E1A0F" w14:textId="7C32BA1D" w:rsidR="00B84CC9" w:rsidRPr="00E27D23" w:rsidRDefault="00B84CC9" w:rsidP="00C826D8">
            <w:pPr>
              <w:pStyle w:val="TAL"/>
            </w:pPr>
            <w:r w:rsidRPr="00E27D23">
              <w:t>Derivation path: TS 38.508-1 [4], Table 4.9.22.3-7</w:t>
            </w:r>
          </w:p>
        </w:tc>
      </w:tr>
      <w:tr w:rsidR="00B84CC9" w:rsidRPr="00E27D23" w14:paraId="5B449B20" w14:textId="77777777" w:rsidTr="008C11AF">
        <w:tc>
          <w:tcPr>
            <w:tcW w:w="4531" w:type="dxa"/>
            <w:tcBorders>
              <w:bottom w:val="single" w:sz="4" w:space="0" w:color="auto"/>
            </w:tcBorders>
          </w:tcPr>
          <w:p w14:paraId="718D07DC" w14:textId="16EF5A3E" w:rsidR="00B84CC9" w:rsidRPr="00E27D23" w:rsidRDefault="00B84CC9" w:rsidP="00B84CC9">
            <w:pPr>
              <w:pStyle w:val="TAH"/>
            </w:pPr>
            <w:r w:rsidRPr="00E27D23">
              <w:t>Information Element</w:t>
            </w:r>
          </w:p>
        </w:tc>
        <w:tc>
          <w:tcPr>
            <w:tcW w:w="2694" w:type="dxa"/>
          </w:tcPr>
          <w:p w14:paraId="4A736DB2" w14:textId="7765CC8B" w:rsidR="00B84CC9" w:rsidRPr="00E27D23" w:rsidRDefault="00B84CC9" w:rsidP="00B84CC9">
            <w:pPr>
              <w:pStyle w:val="TAH"/>
            </w:pPr>
            <w:r w:rsidRPr="00E27D23">
              <w:t>Value/remark</w:t>
            </w:r>
          </w:p>
        </w:tc>
        <w:tc>
          <w:tcPr>
            <w:tcW w:w="1271" w:type="dxa"/>
          </w:tcPr>
          <w:p w14:paraId="4944195C" w14:textId="1764F067" w:rsidR="00B84CC9" w:rsidRPr="00E27D23" w:rsidRDefault="00B84CC9" w:rsidP="00B84CC9">
            <w:pPr>
              <w:pStyle w:val="TAH"/>
            </w:pPr>
            <w:r w:rsidRPr="00E27D23">
              <w:t>Comment</w:t>
            </w:r>
          </w:p>
        </w:tc>
        <w:tc>
          <w:tcPr>
            <w:tcW w:w="1072" w:type="dxa"/>
          </w:tcPr>
          <w:p w14:paraId="548DB424" w14:textId="1667554B" w:rsidR="00B84CC9" w:rsidRPr="00E27D23" w:rsidRDefault="00B84CC9" w:rsidP="00B84CC9">
            <w:pPr>
              <w:pStyle w:val="TAH"/>
            </w:pPr>
            <w:r w:rsidRPr="00E27D23">
              <w:t>Condition</w:t>
            </w:r>
          </w:p>
        </w:tc>
      </w:tr>
      <w:tr w:rsidR="00B84CC9" w:rsidRPr="00E27D23" w14:paraId="26E5E6BD" w14:textId="77777777" w:rsidTr="008C11AF">
        <w:tc>
          <w:tcPr>
            <w:tcW w:w="4531" w:type="dxa"/>
            <w:tcBorders>
              <w:bottom w:val="single" w:sz="4" w:space="0" w:color="auto"/>
            </w:tcBorders>
          </w:tcPr>
          <w:p w14:paraId="75679419" w14:textId="77777777" w:rsidR="00B84CC9" w:rsidRPr="00E27D23" w:rsidRDefault="00B84CC9" w:rsidP="00B84CC9">
            <w:pPr>
              <w:pStyle w:val="TAL"/>
            </w:pPr>
            <w:r w:rsidRPr="00E27D23">
              <w:t>RRCReconfigurationSidelink ::= SEQUENCE {</w:t>
            </w:r>
          </w:p>
        </w:tc>
        <w:tc>
          <w:tcPr>
            <w:tcW w:w="2694" w:type="dxa"/>
          </w:tcPr>
          <w:p w14:paraId="21A96C95" w14:textId="77777777" w:rsidR="00B84CC9" w:rsidRPr="00E27D23" w:rsidRDefault="00B84CC9" w:rsidP="00B84CC9">
            <w:pPr>
              <w:pStyle w:val="TAL"/>
            </w:pPr>
          </w:p>
        </w:tc>
        <w:tc>
          <w:tcPr>
            <w:tcW w:w="1271" w:type="dxa"/>
          </w:tcPr>
          <w:p w14:paraId="7BB76060" w14:textId="77777777" w:rsidR="00B84CC9" w:rsidRPr="00E27D23" w:rsidRDefault="00B84CC9" w:rsidP="00B84CC9">
            <w:pPr>
              <w:pStyle w:val="TAL"/>
            </w:pPr>
          </w:p>
        </w:tc>
        <w:tc>
          <w:tcPr>
            <w:tcW w:w="1072" w:type="dxa"/>
          </w:tcPr>
          <w:p w14:paraId="44F93152" w14:textId="77777777" w:rsidR="00B84CC9" w:rsidRPr="00E27D23" w:rsidRDefault="00B84CC9" w:rsidP="00B84CC9">
            <w:pPr>
              <w:pStyle w:val="TAL"/>
            </w:pPr>
          </w:p>
        </w:tc>
      </w:tr>
      <w:tr w:rsidR="00B84CC9" w:rsidRPr="00E27D23" w14:paraId="56A57667" w14:textId="77777777" w:rsidTr="008C11AF">
        <w:tc>
          <w:tcPr>
            <w:tcW w:w="4531" w:type="dxa"/>
            <w:tcBorders>
              <w:bottom w:val="single" w:sz="4" w:space="0" w:color="auto"/>
            </w:tcBorders>
          </w:tcPr>
          <w:p w14:paraId="5CD1B33B" w14:textId="77777777" w:rsidR="00B84CC9" w:rsidRPr="00E27D23" w:rsidRDefault="00B84CC9" w:rsidP="00B84CC9">
            <w:pPr>
              <w:pStyle w:val="TAL"/>
            </w:pPr>
            <w:r w:rsidRPr="00E27D23">
              <w:rPr>
                <w:snapToGrid w:val="0"/>
                <w:lang w:eastAsia="zh-CN"/>
              </w:rPr>
              <w:t xml:space="preserve">  </w:t>
            </w:r>
            <w:r w:rsidRPr="00E27D23">
              <w:t>criticalExtensions CHOICE {</w:t>
            </w:r>
          </w:p>
        </w:tc>
        <w:tc>
          <w:tcPr>
            <w:tcW w:w="2694" w:type="dxa"/>
          </w:tcPr>
          <w:p w14:paraId="73D5BEB7" w14:textId="77777777" w:rsidR="00B84CC9" w:rsidRPr="00E27D23" w:rsidRDefault="00B84CC9" w:rsidP="00B84CC9">
            <w:pPr>
              <w:pStyle w:val="TAL"/>
            </w:pPr>
          </w:p>
        </w:tc>
        <w:tc>
          <w:tcPr>
            <w:tcW w:w="1271" w:type="dxa"/>
          </w:tcPr>
          <w:p w14:paraId="6A025BFA" w14:textId="77777777" w:rsidR="00B84CC9" w:rsidRPr="00E27D23" w:rsidRDefault="00B84CC9" w:rsidP="00B84CC9">
            <w:pPr>
              <w:pStyle w:val="TAL"/>
            </w:pPr>
          </w:p>
        </w:tc>
        <w:tc>
          <w:tcPr>
            <w:tcW w:w="1072" w:type="dxa"/>
          </w:tcPr>
          <w:p w14:paraId="778F7C6E" w14:textId="77777777" w:rsidR="00B84CC9" w:rsidRPr="00E27D23" w:rsidRDefault="00B84CC9" w:rsidP="00B84CC9">
            <w:pPr>
              <w:pStyle w:val="TAL"/>
            </w:pPr>
          </w:p>
        </w:tc>
      </w:tr>
      <w:tr w:rsidR="00B84CC9" w:rsidRPr="00E27D23" w14:paraId="61BB99CC" w14:textId="77777777" w:rsidTr="008C11AF">
        <w:tc>
          <w:tcPr>
            <w:tcW w:w="4531" w:type="dxa"/>
            <w:tcBorders>
              <w:bottom w:val="single" w:sz="4" w:space="0" w:color="auto"/>
            </w:tcBorders>
          </w:tcPr>
          <w:p w14:paraId="24BC43BB" w14:textId="77777777" w:rsidR="00B84CC9" w:rsidRPr="00E27D23" w:rsidRDefault="00B84CC9" w:rsidP="00B84CC9">
            <w:pPr>
              <w:pStyle w:val="TAL"/>
            </w:pPr>
            <w:r w:rsidRPr="00E27D23">
              <w:rPr>
                <w:snapToGrid w:val="0"/>
                <w:lang w:eastAsia="zh-CN"/>
              </w:rPr>
              <w:t xml:space="preserve">    </w:t>
            </w:r>
            <w:r w:rsidRPr="00E27D23">
              <w:t>rrcReconfigurationSidelink-r16 SEQUENCE {</w:t>
            </w:r>
          </w:p>
        </w:tc>
        <w:tc>
          <w:tcPr>
            <w:tcW w:w="2694" w:type="dxa"/>
          </w:tcPr>
          <w:p w14:paraId="657F2F81" w14:textId="77777777" w:rsidR="00B84CC9" w:rsidRPr="00E27D23" w:rsidRDefault="00B84CC9" w:rsidP="00B84CC9">
            <w:pPr>
              <w:pStyle w:val="TAL"/>
            </w:pPr>
          </w:p>
        </w:tc>
        <w:tc>
          <w:tcPr>
            <w:tcW w:w="1271" w:type="dxa"/>
          </w:tcPr>
          <w:p w14:paraId="5B4E4825" w14:textId="77777777" w:rsidR="00B84CC9" w:rsidRPr="00E27D23" w:rsidRDefault="00B84CC9" w:rsidP="00B84CC9">
            <w:pPr>
              <w:pStyle w:val="TAL"/>
            </w:pPr>
          </w:p>
        </w:tc>
        <w:tc>
          <w:tcPr>
            <w:tcW w:w="1072" w:type="dxa"/>
          </w:tcPr>
          <w:p w14:paraId="65329CF0" w14:textId="77777777" w:rsidR="00B84CC9" w:rsidRPr="00E27D23" w:rsidRDefault="00B84CC9" w:rsidP="00B84CC9">
            <w:pPr>
              <w:pStyle w:val="TAL"/>
            </w:pPr>
          </w:p>
        </w:tc>
      </w:tr>
      <w:tr w:rsidR="00B84CC9" w:rsidRPr="00E27D23" w14:paraId="512C9E73" w14:textId="77777777" w:rsidTr="008C11AF">
        <w:tc>
          <w:tcPr>
            <w:tcW w:w="4531" w:type="dxa"/>
            <w:tcBorders>
              <w:bottom w:val="single" w:sz="4" w:space="0" w:color="auto"/>
            </w:tcBorders>
          </w:tcPr>
          <w:p w14:paraId="7508158D" w14:textId="77777777" w:rsidR="00B84CC9" w:rsidRPr="00E27D23" w:rsidRDefault="00B84CC9" w:rsidP="00B84CC9">
            <w:pPr>
              <w:pStyle w:val="TAL"/>
            </w:pPr>
            <w:r w:rsidRPr="00E27D23">
              <w:rPr>
                <w:snapToGrid w:val="0"/>
                <w:lang w:eastAsia="zh-CN"/>
              </w:rPr>
              <w:t xml:space="preserve">      </w:t>
            </w:r>
            <w:r w:rsidRPr="00E27D23">
              <w:t>slrb-ConfigToAddModList-r16 SEQUENCE (SIZE (1..maxNrofSLRB-r16)) OF SLRB-Config-r16 {</w:t>
            </w:r>
          </w:p>
        </w:tc>
        <w:tc>
          <w:tcPr>
            <w:tcW w:w="2694" w:type="dxa"/>
          </w:tcPr>
          <w:p w14:paraId="522FB862" w14:textId="77777777" w:rsidR="00B84CC9" w:rsidRPr="00E27D23" w:rsidRDefault="00B84CC9" w:rsidP="00B84CC9">
            <w:pPr>
              <w:pStyle w:val="TAL"/>
            </w:pPr>
            <w:r w:rsidRPr="00E27D23">
              <w:t>1 entry</w:t>
            </w:r>
          </w:p>
        </w:tc>
        <w:tc>
          <w:tcPr>
            <w:tcW w:w="1271" w:type="dxa"/>
          </w:tcPr>
          <w:p w14:paraId="0BC172AD" w14:textId="77777777" w:rsidR="00B84CC9" w:rsidRPr="00E27D23" w:rsidRDefault="00B84CC9" w:rsidP="00B84CC9">
            <w:pPr>
              <w:pStyle w:val="TAL"/>
            </w:pPr>
          </w:p>
        </w:tc>
        <w:tc>
          <w:tcPr>
            <w:tcW w:w="1072" w:type="dxa"/>
          </w:tcPr>
          <w:p w14:paraId="17591FFB" w14:textId="77777777" w:rsidR="00B84CC9" w:rsidRPr="00E27D23" w:rsidRDefault="00B84CC9" w:rsidP="00B84CC9">
            <w:pPr>
              <w:pStyle w:val="TAL"/>
            </w:pPr>
          </w:p>
        </w:tc>
      </w:tr>
      <w:tr w:rsidR="00B84CC9" w:rsidRPr="00E27D23" w14:paraId="3F7466FD" w14:textId="77777777" w:rsidTr="008C11AF">
        <w:tc>
          <w:tcPr>
            <w:tcW w:w="4531" w:type="dxa"/>
            <w:tcBorders>
              <w:bottom w:val="single" w:sz="4" w:space="0" w:color="auto"/>
            </w:tcBorders>
          </w:tcPr>
          <w:p w14:paraId="37C77972" w14:textId="77777777" w:rsidR="00B84CC9" w:rsidRPr="00E27D23" w:rsidRDefault="00B84CC9" w:rsidP="00B84CC9">
            <w:pPr>
              <w:pStyle w:val="TAL"/>
            </w:pPr>
            <w:r w:rsidRPr="00E27D23">
              <w:rPr>
                <w:snapToGrid w:val="0"/>
                <w:lang w:eastAsia="zh-CN"/>
              </w:rPr>
              <w:t xml:space="preserve">        </w:t>
            </w:r>
            <w:r w:rsidRPr="00E27D23">
              <w:t>SLRB-Config-r16[1] SEQUENCE {</w:t>
            </w:r>
          </w:p>
        </w:tc>
        <w:tc>
          <w:tcPr>
            <w:tcW w:w="2694" w:type="dxa"/>
          </w:tcPr>
          <w:p w14:paraId="7A8AD1D1" w14:textId="77777777" w:rsidR="00B84CC9" w:rsidRPr="00E27D23" w:rsidRDefault="00B84CC9" w:rsidP="00B84CC9">
            <w:pPr>
              <w:pStyle w:val="TAL"/>
            </w:pPr>
          </w:p>
        </w:tc>
        <w:tc>
          <w:tcPr>
            <w:tcW w:w="1271" w:type="dxa"/>
          </w:tcPr>
          <w:p w14:paraId="3AA0431A" w14:textId="77777777" w:rsidR="00B84CC9" w:rsidRPr="00E27D23" w:rsidRDefault="00B84CC9" w:rsidP="00B84CC9">
            <w:pPr>
              <w:pStyle w:val="TAL"/>
            </w:pPr>
            <w:r w:rsidRPr="00E27D23">
              <w:rPr>
                <w:snapToGrid w:val="0"/>
                <w:lang w:eastAsia="zh-CN"/>
              </w:rPr>
              <w:t>entry 1</w:t>
            </w:r>
          </w:p>
        </w:tc>
        <w:tc>
          <w:tcPr>
            <w:tcW w:w="1072" w:type="dxa"/>
          </w:tcPr>
          <w:p w14:paraId="313AFFCF" w14:textId="77777777" w:rsidR="00B84CC9" w:rsidRPr="00E27D23" w:rsidRDefault="00B84CC9" w:rsidP="00B84CC9">
            <w:pPr>
              <w:pStyle w:val="TAL"/>
            </w:pPr>
          </w:p>
        </w:tc>
      </w:tr>
      <w:tr w:rsidR="00B84CC9" w:rsidRPr="00E27D23" w14:paraId="004F570B" w14:textId="77777777" w:rsidTr="008C11AF">
        <w:tc>
          <w:tcPr>
            <w:tcW w:w="4531" w:type="dxa"/>
            <w:tcBorders>
              <w:bottom w:val="single" w:sz="4" w:space="0" w:color="auto"/>
            </w:tcBorders>
          </w:tcPr>
          <w:p w14:paraId="6F9FD9FD" w14:textId="77777777" w:rsidR="00B84CC9" w:rsidRPr="00E27D23" w:rsidRDefault="00B84CC9" w:rsidP="00B84CC9">
            <w:pPr>
              <w:pStyle w:val="TAL"/>
            </w:pPr>
            <w:r w:rsidRPr="00E27D23">
              <w:rPr>
                <w:snapToGrid w:val="0"/>
                <w:lang w:eastAsia="zh-CN"/>
              </w:rPr>
              <w:t xml:space="preserve">          </w:t>
            </w:r>
            <w:r w:rsidRPr="00E27D23">
              <w:t>sl-SDAP-ConfigPC5-r16</w:t>
            </w:r>
          </w:p>
        </w:tc>
        <w:tc>
          <w:tcPr>
            <w:tcW w:w="2694" w:type="dxa"/>
          </w:tcPr>
          <w:p w14:paraId="627AB632" w14:textId="77777777" w:rsidR="00B84CC9" w:rsidRPr="00E27D23" w:rsidRDefault="00B84CC9" w:rsidP="00B84CC9">
            <w:pPr>
              <w:pStyle w:val="TAL"/>
            </w:pPr>
            <w:r w:rsidRPr="00E27D23">
              <w:rPr>
                <w:lang w:eastAsia="zh-CN"/>
              </w:rPr>
              <w:t>Not checked</w:t>
            </w:r>
          </w:p>
        </w:tc>
        <w:tc>
          <w:tcPr>
            <w:tcW w:w="1271" w:type="dxa"/>
          </w:tcPr>
          <w:p w14:paraId="18AC7C99" w14:textId="77777777" w:rsidR="00B84CC9" w:rsidRPr="00E27D23" w:rsidRDefault="00B84CC9" w:rsidP="00B84CC9">
            <w:pPr>
              <w:pStyle w:val="TAL"/>
            </w:pPr>
          </w:p>
        </w:tc>
        <w:tc>
          <w:tcPr>
            <w:tcW w:w="1072" w:type="dxa"/>
          </w:tcPr>
          <w:p w14:paraId="2C34CAA8" w14:textId="77777777" w:rsidR="00B84CC9" w:rsidRPr="00E27D23" w:rsidRDefault="00B84CC9" w:rsidP="00B84CC9">
            <w:pPr>
              <w:pStyle w:val="TAL"/>
            </w:pPr>
          </w:p>
        </w:tc>
      </w:tr>
      <w:tr w:rsidR="00B84CC9" w:rsidRPr="00E27D23" w14:paraId="3279709F" w14:textId="77777777" w:rsidTr="008C11AF">
        <w:tc>
          <w:tcPr>
            <w:tcW w:w="4531" w:type="dxa"/>
            <w:tcBorders>
              <w:bottom w:val="single" w:sz="4" w:space="0" w:color="auto"/>
            </w:tcBorders>
          </w:tcPr>
          <w:p w14:paraId="7ECAE376" w14:textId="77777777" w:rsidR="00B84CC9" w:rsidRPr="00E27D23" w:rsidRDefault="00B84CC9" w:rsidP="00B84CC9">
            <w:pPr>
              <w:pStyle w:val="TAL"/>
            </w:pPr>
            <w:r w:rsidRPr="00E27D23">
              <w:rPr>
                <w:snapToGrid w:val="0"/>
                <w:lang w:eastAsia="zh-CN"/>
              </w:rPr>
              <w:t xml:space="preserve">          </w:t>
            </w:r>
            <w:r w:rsidRPr="00E27D23">
              <w:t>sl-PDCP-ConfigPC5-r16</w:t>
            </w:r>
          </w:p>
        </w:tc>
        <w:tc>
          <w:tcPr>
            <w:tcW w:w="2694" w:type="dxa"/>
          </w:tcPr>
          <w:p w14:paraId="488514FD" w14:textId="77777777" w:rsidR="00B84CC9" w:rsidRPr="00E27D23" w:rsidRDefault="00B84CC9" w:rsidP="00B84CC9">
            <w:pPr>
              <w:pStyle w:val="TAL"/>
            </w:pPr>
            <w:r w:rsidRPr="00E27D23">
              <w:rPr>
                <w:lang w:eastAsia="zh-CN"/>
              </w:rPr>
              <w:t>Not checked</w:t>
            </w:r>
          </w:p>
        </w:tc>
        <w:tc>
          <w:tcPr>
            <w:tcW w:w="1271" w:type="dxa"/>
          </w:tcPr>
          <w:p w14:paraId="3482FE29" w14:textId="77777777" w:rsidR="00B84CC9" w:rsidRPr="00E27D23" w:rsidRDefault="00B84CC9" w:rsidP="00B84CC9">
            <w:pPr>
              <w:pStyle w:val="TAL"/>
            </w:pPr>
          </w:p>
        </w:tc>
        <w:tc>
          <w:tcPr>
            <w:tcW w:w="1072" w:type="dxa"/>
          </w:tcPr>
          <w:p w14:paraId="205D32FA" w14:textId="77777777" w:rsidR="00B84CC9" w:rsidRPr="00E27D23" w:rsidRDefault="00B84CC9" w:rsidP="00B84CC9">
            <w:pPr>
              <w:pStyle w:val="TAL"/>
            </w:pPr>
          </w:p>
        </w:tc>
      </w:tr>
      <w:tr w:rsidR="00B84CC9" w:rsidRPr="00E27D23" w14:paraId="1E8403E4" w14:textId="77777777" w:rsidTr="008C11AF">
        <w:tc>
          <w:tcPr>
            <w:tcW w:w="4531" w:type="dxa"/>
            <w:tcBorders>
              <w:bottom w:val="single" w:sz="4" w:space="0" w:color="auto"/>
            </w:tcBorders>
          </w:tcPr>
          <w:p w14:paraId="77E24865" w14:textId="77777777" w:rsidR="00B84CC9" w:rsidRPr="00E27D23" w:rsidRDefault="00B84CC9" w:rsidP="00B84CC9">
            <w:pPr>
              <w:pStyle w:val="TAL"/>
            </w:pPr>
            <w:r w:rsidRPr="00E27D23">
              <w:rPr>
                <w:snapToGrid w:val="0"/>
                <w:lang w:eastAsia="zh-CN"/>
              </w:rPr>
              <w:t xml:space="preserve">          </w:t>
            </w:r>
            <w:r w:rsidRPr="00E27D23">
              <w:t>sl-RLC-ConfigPC5-r16</w:t>
            </w:r>
          </w:p>
        </w:tc>
        <w:tc>
          <w:tcPr>
            <w:tcW w:w="2694" w:type="dxa"/>
          </w:tcPr>
          <w:p w14:paraId="3F003337" w14:textId="77777777" w:rsidR="00B84CC9" w:rsidRPr="00E27D23" w:rsidRDefault="00B84CC9" w:rsidP="00B84CC9">
            <w:pPr>
              <w:pStyle w:val="TAL"/>
            </w:pPr>
            <w:r w:rsidRPr="00E27D23">
              <w:rPr>
                <w:lang w:eastAsia="zh-CN"/>
              </w:rPr>
              <w:t>Not checked</w:t>
            </w:r>
          </w:p>
        </w:tc>
        <w:tc>
          <w:tcPr>
            <w:tcW w:w="1271" w:type="dxa"/>
          </w:tcPr>
          <w:p w14:paraId="05B9ADCF" w14:textId="77777777" w:rsidR="00B84CC9" w:rsidRPr="00E27D23" w:rsidRDefault="00B84CC9" w:rsidP="00B84CC9">
            <w:pPr>
              <w:pStyle w:val="TAL"/>
            </w:pPr>
          </w:p>
        </w:tc>
        <w:tc>
          <w:tcPr>
            <w:tcW w:w="1072" w:type="dxa"/>
          </w:tcPr>
          <w:p w14:paraId="3F4D9619" w14:textId="77777777" w:rsidR="00B84CC9" w:rsidRPr="00E27D23" w:rsidRDefault="00B84CC9" w:rsidP="00B84CC9">
            <w:pPr>
              <w:pStyle w:val="TAL"/>
            </w:pPr>
          </w:p>
        </w:tc>
      </w:tr>
      <w:tr w:rsidR="00B84CC9" w:rsidRPr="00E27D23" w14:paraId="496C1B41" w14:textId="77777777" w:rsidTr="008C11AF">
        <w:tc>
          <w:tcPr>
            <w:tcW w:w="4531" w:type="dxa"/>
            <w:tcBorders>
              <w:bottom w:val="single" w:sz="4" w:space="0" w:color="auto"/>
            </w:tcBorders>
          </w:tcPr>
          <w:p w14:paraId="49960E41" w14:textId="77777777" w:rsidR="00B84CC9" w:rsidRPr="00E27D23" w:rsidRDefault="00B84CC9" w:rsidP="00B84CC9">
            <w:pPr>
              <w:pStyle w:val="TAL"/>
            </w:pPr>
            <w:r w:rsidRPr="00E27D23">
              <w:rPr>
                <w:snapToGrid w:val="0"/>
                <w:lang w:eastAsia="zh-CN"/>
              </w:rPr>
              <w:t xml:space="preserve">          </w:t>
            </w:r>
            <w:r w:rsidRPr="00E27D23">
              <w:t>sl-MAC-LogicalChannelConfigPC5-r16</w:t>
            </w:r>
          </w:p>
        </w:tc>
        <w:tc>
          <w:tcPr>
            <w:tcW w:w="2694" w:type="dxa"/>
          </w:tcPr>
          <w:p w14:paraId="1CADB7F2" w14:textId="77777777" w:rsidR="00B84CC9" w:rsidRPr="00E27D23" w:rsidRDefault="00B84CC9" w:rsidP="00B84CC9">
            <w:pPr>
              <w:pStyle w:val="TAL"/>
            </w:pPr>
            <w:r w:rsidRPr="00E27D23">
              <w:rPr>
                <w:lang w:eastAsia="zh-CN"/>
              </w:rPr>
              <w:t>Not checked</w:t>
            </w:r>
          </w:p>
        </w:tc>
        <w:tc>
          <w:tcPr>
            <w:tcW w:w="1271" w:type="dxa"/>
          </w:tcPr>
          <w:p w14:paraId="4F767AB5" w14:textId="77777777" w:rsidR="00B84CC9" w:rsidRPr="00E27D23" w:rsidRDefault="00B84CC9" w:rsidP="00B84CC9">
            <w:pPr>
              <w:pStyle w:val="TAL"/>
            </w:pPr>
          </w:p>
        </w:tc>
        <w:tc>
          <w:tcPr>
            <w:tcW w:w="1072" w:type="dxa"/>
          </w:tcPr>
          <w:p w14:paraId="0F4E49A6" w14:textId="77777777" w:rsidR="00B84CC9" w:rsidRPr="00E27D23" w:rsidRDefault="00B84CC9" w:rsidP="00B84CC9">
            <w:pPr>
              <w:pStyle w:val="TAL"/>
            </w:pPr>
          </w:p>
        </w:tc>
      </w:tr>
      <w:tr w:rsidR="00B84CC9" w:rsidRPr="00E27D23" w14:paraId="2DC06613" w14:textId="77777777" w:rsidTr="008C11AF">
        <w:tc>
          <w:tcPr>
            <w:tcW w:w="4531" w:type="dxa"/>
            <w:tcBorders>
              <w:bottom w:val="single" w:sz="4" w:space="0" w:color="auto"/>
            </w:tcBorders>
          </w:tcPr>
          <w:p w14:paraId="535E5E0F" w14:textId="77777777" w:rsidR="00B84CC9" w:rsidRPr="00E27D23" w:rsidRDefault="00B84CC9" w:rsidP="00B84CC9">
            <w:pPr>
              <w:pStyle w:val="TAL"/>
            </w:pPr>
            <w:r w:rsidRPr="00E27D23">
              <w:rPr>
                <w:snapToGrid w:val="0"/>
                <w:lang w:eastAsia="zh-CN"/>
              </w:rPr>
              <w:t xml:space="preserve">        }</w:t>
            </w:r>
          </w:p>
        </w:tc>
        <w:tc>
          <w:tcPr>
            <w:tcW w:w="2694" w:type="dxa"/>
          </w:tcPr>
          <w:p w14:paraId="664B504C" w14:textId="77777777" w:rsidR="00B84CC9" w:rsidRPr="00E27D23" w:rsidRDefault="00B84CC9" w:rsidP="00B84CC9">
            <w:pPr>
              <w:pStyle w:val="TAL"/>
            </w:pPr>
          </w:p>
        </w:tc>
        <w:tc>
          <w:tcPr>
            <w:tcW w:w="1271" w:type="dxa"/>
          </w:tcPr>
          <w:p w14:paraId="72544E32" w14:textId="77777777" w:rsidR="00B84CC9" w:rsidRPr="00E27D23" w:rsidRDefault="00B84CC9" w:rsidP="00B84CC9">
            <w:pPr>
              <w:pStyle w:val="TAL"/>
            </w:pPr>
          </w:p>
        </w:tc>
        <w:tc>
          <w:tcPr>
            <w:tcW w:w="1072" w:type="dxa"/>
          </w:tcPr>
          <w:p w14:paraId="2748C528" w14:textId="77777777" w:rsidR="00B84CC9" w:rsidRPr="00E27D23" w:rsidRDefault="00B84CC9" w:rsidP="00B84CC9">
            <w:pPr>
              <w:pStyle w:val="TAL"/>
            </w:pPr>
          </w:p>
        </w:tc>
      </w:tr>
      <w:tr w:rsidR="00B84CC9" w:rsidRPr="00E27D23" w14:paraId="51DDC612" w14:textId="77777777" w:rsidTr="008C11AF">
        <w:tc>
          <w:tcPr>
            <w:tcW w:w="4531" w:type="dxa"/>
            <w:tcBorders>
              <w:bottom w:val="single" w:sz="4" w:space="0" w:color="auto"/>
            </w:tcBorders>
          </w:tcPr>
          <w:p w14:paraId="4918B8E0" w14:textId="77777777" w:rsidR="00B84CC9" w:rsidRPr="00E27D23" w:rsidRDefault="00B84CC9" w:rsidP="00B84CC9">
            <w:pPr>
              <w:pStyle w:val="TAL"/>
            </w:pPr>
            <w:r w:rsidRPr="00E27D23">
              <w:rPr>
                <w:snapToGrid w:val="0"/>
                <w:lang w:eastAsia="zh-CN"/>
              </w:rPr>
              <w:t xml:space="preserve">      }</w:t>
            </w:r>
          </w:p>
        </w:tc>
        <w:tc>
          <w:tcPr>
            <w:tcW w:w="2694" w:type="dxa"/>
          </w:tcPr>
          <w:p w14:paraId="54793846" w14:textId="77777777" w:rsidR="00B84CC9" w:rsidRPr="00E27D23" w:rsidRDefault="00B84CC9" w:rsidP="00B84CC9">
            <w:pPr>
              <w:pStyle w:val="TAL"/>
            </w:pPr>
          </w:p>
        </w:tc>
        <w:tc>
          <w:tcPr>
            <w:tcW w:w="1271" w:type="dxa"/>
          </w:tcPr>
          <w:p w14:paraId="4970B989" w14:textId="77777777" w:rsidR="00B84CC9" w:rsidRPr="00E27D23" w:rsidRDefault="00B84CC9" w:rsidP="00B84CC9">
            <w:pPr>
              <w:pStyle w:val="TAL"/>
            </w:pPr>
          </w:p>
        </w:tc>
        <w:tc>
          <w:tcPr>
            <w:tcW w:w="1072" w:type="dxa"/>
          </w:tcPr>
          <w:p w14:paraId="048A8A06" w14:textId="77777777" w:rsidR="00B84CC9" w:rsidRPr="00E27D23" w:rsidRDefault="00B84CC9" w:rsidP="00B84CC9">
            <w:pPr>
              <w:pStyle w:val="TAL"/>
            </w:pPr>
          </w:p>
        </w:tc>
      </w:tr>
      <w:tr w:rsidR="00B84CC9" w:rsidRPr="00E27D23" w14:paraId="012B4368" w14:textId="77777777" w:rsidTr="008C11AF">
        <w:tc>
          <w:tcPr>
            <w:tcW w:w="4531" w:type="dxa"/>
            <w:tcBorders>
              <w:bottom w:val="single" w:sz="4" w:space="0" w:color="auto"/>
            </w:tcBorders>
          </w:tcPr>
          <w:p w14:paraId="44047BBA" w14:textId="77777777" w:rsidR="00B84CC9" w:rsidRPr="00E27D23" w:rsidRDefault="00B84CC9" w:rsidP="00B84CC9">
            <w:pPr>
              <w:pStyle w:val="TAL"/>
            </w:pPr>
            <w:r w:rsidRPr="00E27D23">
              <w:rPr>
                <w:snapToGrid w:val="0"/>
                <w:lang w:eastAsia="zh-CN"/>
              </w:rPr>
              <w:t xml:space="preserve">    }</w:t>
            </w:r>
          </w:p>
        </w:tc>
        <w:tc>
          <w:tcPr>
            <w:tcW w:w="2694" w:type="dxa"/>
          </w:tcPr>
          <w:p w14:paraId="7B0B6A94" w14:textId="77777777" w:rsidR="00B84CC9" w:rsidRPr="00E27D23" w:rsidRDefault="00B84CC9" w:rsidP="00B84CC9">
            <w:pPr>
              <w:pStyle w:val="TAL"/>
            </w:pPr>
          </w:p>
        </w:tc>
        <w:tc>
          <w:tcPr>
            <w:tcW w:w="1271" w:type="dxa"/>
          </w:tcPr>
          <w:p w14:paraId="0004B212" w14:textId="77777777" w:rsidR="00B84CC9" w:rsidRPr="00E27D23" w:rsidRDefault="00B84CC9" w:rsidP="00B84CC9">
            <w:pPr>
              <w:pStyle w:val="TAL"/>
            </w:pPr>
          </w:p>
        </w:tc>
        <w:tc>
          <w:tcPr>
            <w:tcW w:w="1072" w:type="dxa"/>
          </w:tcPr>
          <w:p w14:paraId="4F300B38" w14:textId="77777777" w:rsidR="00B84CC9" w:rsidRPr="00E27D23" w:rsidRDefault="00B84CC9" w:rsidP="00B84CC9">
            <w:pPr>
              <w:pStyle w:val="TAL"/>
            </w:pPr>
          </w:p>
        </w:tc>
      </w:tr>
      <w:tr w:rsidR="00B84CC9" w:rsidRPr="00E27D23" w14:paraId="40499A92" w14:textId="77777777" w:rsidTr="008C11AF">
        <w:tc>
          <w:tcPr>
            <w:tcW w:w="4531" w:type="dxa"/>
            <w:tcBorders>
              <w:bottom w:val="single" w:sz="4" w:space="0" w:color="auto"/>
            </w:tcBorders>
          </w:tcPr>
          <w:p w14:paraId="73C5A8DF" w14:textId="77777777" w:rsidR="00B84CC9" w:rsidRPr="00E27D23" w:rsidRDefault="00B84CC9" w:rsidP="00B84CC9">
            <w:pPr>
              <w:pStyle w:val="TAL"/>
            </w:pPr>
            <w:r w:rsidRPr="00E27D23">
              <w:rPr>
                <w:snapToGrid w:val="0"/>
                <w:lang w:eastAsia="zh-CN"/>
              </w:rPr>
              <w:t xml:space="preserve">  }</w:t>
            </w:r>
          </w:p>
        </w:tc>
        <w:tc>
          <w:tcPr>
            <w:tcW w:w="2694" w:type="dxa"/>
          </w:tcPr>
          <w:p w14:paraId="00EC66C8" w14:textId="77777777" w:rsidR="00B84CC9" w:rsidRPr="00E27D23" w:rsidRDefault="00B84CC9" w:rsidP="00B84CC9">
            <w:pPr>
              <w:pStyle w:val="TAL"/>
            </w:pPr>
          </w:p>
        </w:tc>
        <w:tc>
          <w:tcPr>
            <w:tcW w:w="1271" w:type="dxa"/>
          </w:tcPr>
          <w:p w14:paraId="082FB7BD" w14:textId="77777777" w:rsidR="00B84CC9" w:rsidRPr="00E27D23" w:rsidRDefault="00B84CC9" w:rsidP="00B84CC9">
            <w:pPr>
              <w:pStyle w:val="TAL"/>
            </w:pPr>
          </w:p>
        </w:tc>
        <w:tc>
          <w:tcPr>
            <w:tcW w:w="1072" w:type="dxa"/>
          </w:tcPr>
          <w:p w14:paraId="29A8802A" w14:textId="77777777" w:rsidR="00B84CC9" w:rsidRPr="00E27D23" w:rsidRDefault="00B84CC9" w:rsidP="00B84CC9">
            <w:pPr>
              <w:pStyle w:val="TAL"/>
            </w:pPr>
          </w:p>
        </w:tc>
      </w:tr>
      <w:tr w:rsidR="00B84CC9" w:rsidRPr="00E27D23" w14:paraId="090048B2" w14:textId="77777777" w:rsidTr="008C11AF">
        <w:tc>
          <w:tcPr>
            <w:tcW w:w="4531" w:type="dxa"/>
            <w:tcBorders>
              <w:bottom w:val="single" w:sz="4" w:space="0" w:color="auto"/>
            </w:tcBorders>
          </w:tcPr>
          <w:p w14:paraId="62BBA3EC" w14:textId="77777777" w:rsidR="00B84CC9" w:rsidRPr="00E27D23" w:rsidRDefault="00B84CC9" w:rsidP="00B84CC9">
            <w:pPr>
              <w:pStyle w:val="TAL"/>
            </w:pPr>
            <w:r w:rsidRPr="00E27D23">
              <w:t>}</w:t>
            </w:r>
          </w:p>
        </w:tc>
        <w:tc>
          <w:tcPr>
            <w:tcW w:w="2694" w:type="dxa"/>
          </w:tcPr>
          <w:p w14:paraId="538C84D4" w14:textId="77777777" w:rsidR="00B84CC9" w:rsidRPr="00E27D23" w:rsidRDefault="00B84CC9" w:rsidP="00B84CC9">
            <w:pPr>
              <w:pStyle w:val="TAL"/>
            </w:pPr>
          </w:p>
        </w:tc>
        <w:tc>
          <w:tcPr>
            <w:tcW w:w="1271" w:type="dxa"/>
          </w:tcPr>
          <w:p w14:paraId="50D088AA" w14:textId="77777777" w:rsidR="00B84CC9" w:rsidRPr="00E27D23" w:rsidRDefault="00B84CC9" w:rsidP="00B84CC9">
            <w:pPr>
              <w:pStyle w:val="TAL"/>
            </w:pPr>
          </w:p>
        </w:tc>
        <w:tc>
          <w:tcPr>
            <w:tcW w:w="1072" w:type="dxa"/>
          </w:tcPr>
          <w:p w14:paraId="6B17BED1" w14:textId="77777777" w:rsidR="00B84CC9" w:rsidRPr="00E27D23" w:rsidRDefault="00B84CC9" w:rsidP="00B84CC9">
            <w:pPr>
              <w:pStyle w:val="TAL"/>
            </w:pPr>
          </w:p>
        </w:tc>
      </w:tr>
    </w:tbl>
    <w:p w14:paraId="6ABE75DD" w14:textId="77777777" w:rsidR="002D70B1" w:rsidRPr="00E27D23" w:rsidRDefault="002D70B1" w:rsidP="009D4432"/>
    <w:p w14:paraId="27BC8B55" w14:textId="5F9371D4" w:rsidR="002D70B1" w:rsidRPr="00E27D23" w:rsidRDefault="002D70B1" w:rsidP="009D4432">
      <w:pPr>
        <w:pStyle w:val="TH"/>
      </w:pPr>
      <w:r w:rsidRPr="00E27D23">
        <w:t xml:space="preserve">Table 12.1.4.1.3.3-8: </w:t>
      </w:r>
      <w:r w:rsidRPr="00E27D23">
        <w:rPr>
          <w:snapToGrid w:val="0"/>
        </w:rPr>
        <w:t xml:space="preserve">RRCReconfigurationSidelink (step 15, Table </w:t>
      </w:r>
      <w:r w:rsidRPr="00E27D23">
        <w:t>12.1.4.1.3.2-1</w:t>
      </w:r>
      <w:r w:rsidRPr="00E27D23">
        <w:rPr>
          <w:snapToGrid w:val="0"/>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2D70B1" w:rsidRPr="00E27D23" w14:paraId="59F2CA6E" w14:textId="77777777" w:rsidTr="00C90DA4">
        <w:tc>
          <w:tcPr>
            <w:tcW w:w="9603" w:type="dxa"/>
            <w:gridSpan w:val="4"/>
            <w:tcBorders>
              <w:top w:val="single" w:sz="4" w:space="0" w:color="auto"/>
              <w:left w:val="single" w:sz="4" w:space="0" w:color="auto"/>
              <w:bottom w:val="single" w:sz="4" w:space="0" w:color="auto"/>
              <w:right w:val="single" w:sz="4" w:space="0" w:color="auto"/>
            </w:tcBorders>
            <w:hideMark/>
          </w:tcPr>
          <w:p w14:paraId="073A12E0" w14:textId="54A06F1B" w:rsidR="002D70B1" w:rsidRPr="00E27D23" w:rsidRDefault="002D70B1" w:rsidP="009D4432">
            <w:pPr>
              <w:pStyle w:val="TAL"/>
            </w:pPr>
            <w:r w:rsidRPr="00E27D23">
              <w:t>Derivation path: TS 38.508-1 [4], Table 4.6.1A-3, condition TX</w:t>
            </w:r>
          </w:p>
        </w:tc>
      </w:tr>
      <w:tr w:rsidR="002D70B1" w:rsidRPr="00E27D23" w14:paraId="35A82159"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524CBA7F" w14:textId="77777777" w:rsidR="002D70B1" w:rsidRPr="00E27D23" w:rsidRDefault="002D70B1" w:rsidP="009D4432">
            <w:pPr>
              <w:pStyle w:val="TAH"/>
            </w:pPr>
            <w:r w:rsidRPr="00E27D23">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649B807D" w14:textId="77777777" w:rsidR="002D70B1" w:rsidRPr="00E27D23" w:rsidRDefault="002D70B1" w:rsidP="009D4432">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3C9D19E5" w14:textId="77777777" w:rsidR="002D70B1" w:rsidRPr="00E27D23" w:rsidRDefault="002D70B1"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71F741E7" w14:textId="77777777" w:rsidR="002D70B1" w:rsidRPr="00E27D23" w:rsidRDefault="002D70B1" w:rsidP="009D4432">
            <w:pPr>
              <w:pStyle w:val="TAH"/>
            </w:pPr>
            <w:r w:rsidRPr="00E27D23">
              <w:t>Condition</w:t>
            </w:r>
          </w:p>
        </w:tc>
      </w:tr>
      <w:tr w:rsidR="002D70B1" w:rsidRPr="00E27D23" w14:paraId="60CE6441"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0E141280" w14:textId="77777777" w:rsidR="002D70B1" w:rsidRPr="00E27D23" w:rsidRDefault="002D70B1" w:rsidP="009D4432">
            <w:pPr>
              <w:pStyle w:val="TAL"/>
            </w:pPr>
            <w:r w:rsidRPr="00E27D23">
              <w:t>RRCReconfigurationSidelink ::= SEQUENCE {</w:t>
            </w:r>
          </w:p>
        </w:tc>
        <w:tc>
          <w:tcPr>
            <w:tcW w:w="2678" w:type="dxa"/>
            <w:tcBorders>
              <w:top w:val="single" w:sz="4" w:space="0" w:color="auto"/>
              <w:left w:val="single" w:sz="4" w:space="0" w:color="auto"/>
              <w:bottom w:val="single" w:sz="4" w:space="0" w:color="auto"/>
              <w:right w:val="single" w:sz="4" w:space="0" w:color="auto"/>
            </w:tcBorders>
          </w:tcPr>
          <w:p w14:paraId="331670B3" w14:textId="77777777" w:rsidR="002D70B1" w:rsidRPr="00E27D23"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EEE3F57" w14:textId="77777777" w:rsidR="002D70B1" w:rsidRPr="00E27D23"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500F547" w14:textId="77777777" w:rsidR="002D70B1" w:rsidRPr="00E27D23" w:rsidRDefault="002D70B1" w:rsidP="009D4432">
            <w:pPr>
              <w:pStyle w:val="TAL"/>
            </w:pPr>
          </w:p>
        </w:tc>
      </w:tr>
      <w:tr w:rsidR="002D70B1" w:rsidRPr="00E27D23" w14:paraId="490629FD"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68E90C0B" w14:textId="77777777" w:rsidR="002D70B1" w:rsidRPr="00E27D23" w:rsidRDefault="002D70B1" w:rsidP="009D4432">
            <w:pPr>
              <w:pStyle w:val="TAL"/>
            </w:pPr>
            <w:r w:rsidRPr="00E27D23">
              <w:t xml:space="preserve">  criticalExtensions CHOICE {</w:t>
            </w:r>
          </w:p>
        </w:tc>
        <w:tc>
          <w:tcPr>
            <w:tcW w:w="2678" w:type="dxa"/>
            <w:tcBorders>
              <w:top w:val="single" w:sz="4" w:space="0" w:color="auto"/>
              <w:left w:val="single" w:sz="4" w:space="0" w:color="auto"/>
              <w:bottom w:val="single" w:sz="4" w:space="0" w:color="auto"/>
              <w:right w:val="single" w:sz="4" w:space="0" w:color="auto"/>
            </w:tcBorders>
          </w:tcPr>
          <w:p w14:paraId="4F7FFA8E" w14:textId="77777777" w:rsidR="002D70B1" w:rsidRPr="00E27D23"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BBBFD63" w14:textId="77777777" w:rsidR="002D70B1" w:rsidRPr="00E27D23"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5F4BD11" w14:textId="77777777" w:rsidR="002D70B1" w:rsidRPr="00E27D23" w:rsidRDefault="002D70B1" w:rsidP="009D4432">
            <w:pPr>
              <w:pStyle w:val="TAL"/>
            </w:pPr>
          </w:p>
        </w:tc>
      </w:tr>
      <w:tr w:rsidR="002D70B1" w:rsidRPr="00E27D23" w14:paraId="7A289943"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0C85AFA5" w14:textId="77777777" w:rsidR="002D70B1" w:rsidRPr="00E27D23" w:rsidRDefault="002D70B1" w:rsidP="009D4432">
            <w:pPr>
              <w:pStyle w:val="TAL"/>
            </w:pPr>
            <w:r w:rsidRPr="00E27D23">
              <w:t xml:space="preserve">    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7FB01385" w14:textId="77777777" w:rsidR="002D70B1" w:rsidRPr="00E27D23"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0E9D991" w14:textId="77777777" w:rsidR="002D70B1" w:rsidRPr="00E27D23"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64C5A14" w14:textId="77777777" w:rsidR="002D70B1" w:rsidRPr="00E27D23" w:rsidRDefault="002D70B1" w:rsidP="009D4432">
            <w:pPr>
              <w:pStyle w:val="TAL"/>
            </w:pPr>
          </w:p>
        </w:tc>
      </w:tr>
      <w:tr w:rsidR="002D70B1" w:rsidRPr="00E27D23" w14:paraId="1CA4BED2"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028CA40B" w14:textId="77777777" w:rsidR="002D70B1" w:rsidRPr="00E27D23" w:rsidRDefault="002D70B1" w:rsidP="009D4432">
            <w:pPr>
              <w:pStyle w:val="TAL"/>
            </w:pPr>
            <w:r w:rsidRPr="00E27D23">
              <w:t xml:space="preserve">       slrb-ConfigToReleaseList-r16 SEQUENCE (SIZE (1..maxNrofSLRB-r16))</w:t>
            </w:r>
            <w:r w:rsidRPr="00E27D23">
              <w:rPr>
                <w:color w:val="993366"/>
              </w:rPr>
              <w:t xml:space="preserve"> </w:t>
            </w:r>
            <w:r w:rsidRPr="00E27D23">
              <w:t>OF SLRB-PC5-ConfigIndex-r16 {</w:t>
            </w:r>
          </w:p>
        </w:tc>
        <w:tc>
          <w:tcPr>
            <w:tcW w:w="2678" w:type="dxa"/>
            <w:tcBorders>
              <w:top w:val="single" w:sz="4" w:space="0" w:color="auto"/>
              <w:left w:val="single" w:sz="4" w:space="0" w:color="auto"/>
              <w:bottom w:val="single" w:sz="4" w:space="0" w:color="auto"/>
              <w:right w:val="single" w:sz="4" w:space="0" w:color="auto"/>
            </w:tcBorders>
            <w:hideMark/>
          </w:tcPr>
          <w:p w14:paraId="687DE17B" w14:textId="77777777" w:rsidR="002D70B1" w:rsidRPr="00E27D23" w:rsidRDefault="002D70B1" w:rsidP="009D4432">
            <w:pPr>
              <w:pStyle w:val="TAL"/>
            </w:pPr>
            <w:r w:rsidRPr="00E27D23">
              <w:t>1 entry</w:t>
            </w:r>
          </w:p>
        </w:tc>
        <w:tc>
          <w:tcPr>
            <w:tcW w:w="1277" w:type="dxa"/>
            <w:tcBorders>
              <w:top w:val="single" w:sz="4" w:space="0" w:color="auto"/>
              <w:left w:val="single" w:sz="4" w:space="0" w:color="auto"/>
              <w:bottom w:val="single" w:sz="4" w:space="0" w:color="auto"/>
              <w:right w:val="single" w:sz="4" w:space="0" w:color="auto"/>
            </w:tcBorders>
          </w:tcPr>
          <w:p w14:paraId="40402153" w14:textId="77777777" w:rsidR="002D70B1" w:rsidRPr="00E27D23"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74B3E5F" w14:textId="77777777" w:rsidR="002D70B1" w:rsidRPr="00E27D23" w:rsidRDefault="002D70B1" w:rsidP="009D4432">
            <w:pPr>
              <w:pStyle w:val="TAL"/>
            </w:pPr>
          </w:p>
        </w:tc>
      </w:tr>
      <w:tr w:rsidR="002D70B1" w:rsidRPr="00E27D23" w14:paraId="5EACB096"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77393EF3" w14:textId="77777777" w:rsidR="002D70B1" w:rsidRPr="00E27D23" w:rsidRDefault="002D70B1" w:rsidP="009D4432">
            <w:pPr>
              <w:pStyle w:val="TAL"/>
            </w:pPr>
            <w:r w:rsidRPr="00E27D23">
              <w:t xml:space="preserve">           SLRB</w:t>
            </w:r>
            <w:r w:rsidRPr="00E27D23">
              <w:rPr>
                <w:rFonts w:eastAsia="DengXian"/>
              </w:rPr>
              <w:t>-PC5-ConfigIndex-r16 [1]</w:t>
            </w:r>
          </w:p>
        </w:tc>
        <w:tc>
          <w:tcPr>
            <w:tcW w:w="2678" w:type="dxa"/>
            <w:tcBorders>
              <w:top w:val="single" w:sz="4" w:space="0" w:color="auto"/>
              <w:left w:val="single" w:sz="4" w:space="0" w:color="auto"/>
              <w:bottom w:val="single" w:sz="4" w:space="0" w:color="auto"/>
              <w:right w:val="single" w:sz="4" w:space="0" w:color="auto"/>
            </w:tcBorders>
            <w:hideMark/>
          </w:tcPr>
          <w:p w14:paraId="6A30E71D" w14:textId="77777777" w:rsidR="002D70B1" w:rsidRPr="00E27D23" w:rsidRDefault="002D70B1" w:rsidP="009D4432">
            <w:pPr>
              <w:pStyle w:val="TAL"/>
            </w:pPr>
            <w:r w:rsidRPr="00E27D23">
              <w:t>1</w:t>
            </w:r>
          </w:p>
        </w:tc>
        <w:tc>
          <w:tcPr>
            <w:tcW w:w="1277" w:type="dxa"/>
            <w:tcBorders>
              <w:top w:val="single" w:sz="4" w:space="0" w:color="auto"/>
              <w:left w:val="single" w:sz="4" w:space="0" w:color="auto"/>
              <w:bottom w:val="single" w:sz="4" w:space="0" w:color="auto"/>
              <w:right w:val="single" w:sz="4" w:space="0" w:color="auto"/>
            </w:tcBorders>
            <w:hideMark/>
          </w:tcPr>
          <w:p w14:paraId="711F20AB" w14:textId="77777777" w:rsidR="002D70B1" w:rsidRPr="00E27D23" w:rsidRDefault="002D70B1" w:rsidP="009D4432">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523537DB" w14:textId="77777777" w:rsidR="002D70B1" w:rsidRPr="00E27D23" w:rsidRDefault="002D70B1" w:rsidP="009D4432">
            <w:pPr>
              <w:pStyle w:val="TAL"/>
            </w:pPr>
          </w:p>
        </w:tc>
      </w:tr>
      <w:tr w:rsidR="002D70B1" w:rsidRPr="00E27D23" w14:paraId="430C74B6"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21FF5724" w14:textId="77777777" w:rsidR="002D70B1" w:rsidRPr="00E27D23" w:rsidRDefault="002D70B1" w:rsidP="009D4432">
            <w:pPr>
              <w:pStyle w:val="TAL"/>
            </w:pPr>
            <w:r w:rsidRPr="00E27D23">
              <w:t xml:space="preserve">        }</w:t>
            </w:r>
          </w:p>
        </w:tc>
        <w:tc>
          <w:tcPr>
            <w:tcW w:w="2678" w:type="dxa"/>
            <w:tcBorders>
              <w:top w:val="single" w:sz="4" w:space="0" w:color="auto"/>
              <w:left w:val="single" w:sz="4" w:space="0" w:color="auto"/>
              <w:bottom w:val="single" w:sz="4" w:space="0" w:color="auto"/>
              <w:right w:val="single" w:sz="4" w:space="0" w:color="auto"/>
            </w:tcBorders>
          </w:tcPr>
          <w:p w14:paraId="5BBEC217" w14:textId="77777777" w:rsidR="002D70B1" w:rsidRPr="00E27D23"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4028C72B" w14:textId="77777777" w:rsidR="002D70B1" w:rsidRPr="00E27D23"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76D9C27" w14:textId="77777777" w:rsidR="002D70B1" w:rsidRPr="00E27D23" w:rsidRDefault="002D70B1" w:rsidP="009D4432">
            <w:pPr>
              <w:pStyle w:val="TAL"/>
            </w:pPr>
          </w:p>
        </w:tc>
      </w:tr>
      <w:tr w:rsidR="002D70B1" w:rsidRPr="00E27D23" w14:paraId="2A7F543F"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4FE63D5D" w14:textId="77777777" w:rsidR="002D70B1" w:rsidRPr="00E27D23" w:rsidRDefault="002D70B1" w:rsidP="009D4432">
            <w:pPr>
              <w:pStyle w:val="TAL"/>
            </w:pPr>
            <w:r w:rsidRPr="00E27D23">
              <w:t xml:space="preserve">    }</w:t>
            </w:r>
          </w:p>
        </w:tc>
        <w:tc>
          <w:tcPr>
            <w:tcW w:w="2678" w:type="dxa"/>
            <w:tcBorders>
              <w:top w:val="single" w:sz="4" w:space="0" w:color="auto"/>
              <w:left w:val="single" w:sz="4" w:space="0" w:color="auto"/>
              <w:bottom w:val="single" w:sz="4" w:space="0" w:color="auto"/>
              <w:right w:val="single" w:sz="4" w:space="0" w:color="auto"/>
            </w:tcBorders>
          </w:tcPr>
          <w:p w14:paraId="4ECCEB0E" w14:textId="77777777" w:rsidR="002D70B1" w:rsidRPr="00E27D23"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66262DC" w14:textId="77777777" w:rsidR="002D70B1" w:rsidRPr="00E27D23"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777658B" w14:textId="77777777" w:rsidR="002D70B1" w:rsidRPr="00E27D23" w:rsidRDefault="002D70B1" w:rsidP="009D4432">
            <w:pPr>
              <w:pStyle w:val="TAL"/>
            </w:pPr>
          </w:p>
        </w:tc>
      </w:tr>
      <w:tr w:rsidR="002D70B1" w:rsidRPr="00E27D23" w14:paraId="74E61B5B"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71CFCB0D" w14:textId="77777777" w:rsidR="002D70B1" w:rsidRPr="00E27D23" w:rsidRDefault="002D70B1" w:rsidP="009D4432">
            <w:pPr>
              <w:pStyle w:val="TAL"/>
            </w:pPr>
            <w:r w:rsidRPr="00E27D23">
              <w:t xml:space="preserve">  }</w:t>
            </w:r>
          </w:p>
        </w:tc>
        <w:tc>
          <w:tcPr>
            <w:tcW w:w="2678" w:type="dxa"/>
            <w:tcBorders>
              <w:top w:val="single" w:sz="4" w:space="0" w:color="auto"/>
              <w:left w:val="single" w:sz="4" w:space="0" w:color="auto"/>
              <w:bottom w:val="single" w:sz="4" w:space="0" w:color="auto"/>
              <w:right w:val="single" w:sz="4" w:space="0" w:color="auto"/>
            </w:tcBorders>
          </w:tcPr>
          <w:p w14:paraId="4BADAD94" w14:textId="77777777" w:rsidR="002D70B1" w:rsidRPr="00E27D23"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60E8EA58" w14:textId="77777777" w:rsidR="002D70B1" w:rsidRPr="00E27D23"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2731B2B" w14:textId="77777777" w:rsidR="002D70B1" w:rsidRPr="00E27D23" w:rsidRDefault="002D70B1" w:rsidP="009D4432">
            <w:pPr>
              <w:pStyle w:val="TAL"/>
            </w:pPr>
          </w:p>
        </w:tc>
      </w:tr>
      <w:tr w:rsidR="002D70B1" w:rsidRPr="00E27D23" w14:paraId="6F68DF87"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3AB470FD" w14:textId="77777777" w:rsidR="002D70B1" w:rsidRPr="00E27D23" w:rsidRDefault="002D70B1" w:rsidP="009D4432">
            <w:pPr>
              <w:pStyle w:val="TAL"/>
            </w:pPr>
            <w:r w:rsidRPr="00E27D23">
              <w:rPr>
                <w:snapToGrid w:val="0"/>
              </w:rPr>
              <w:t>}</w:t>
            </w:r>
          </w:p>
        </w:tc>
        <w:tc>
          <w:tcPr>
            <w:tcW w:w="2678" w:type="dxa"/>
            <w:tcBorders>
              <w:top w:val="single" w:sz="4" w:space="0" w:color="auto"/>
              <w:left w:val="single" w:sz="4" w:space="0" w:color="auto"/>
              <w:bottom w:val="single" w:sz="4" w:space="0" w:color="auto"/>
              <w:right w:val="single" w:sz="4" w:space="0" w:color="auto"/>
            </w:tcBorders>
          </w:tcPr>
          <w:p w14:paraId="375F685C" w14:textId="77777777" w:rsidR="002D70B1" w:rsidRPr="00E27D23"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62337214" w14:textId="77777777" w:rsidR="002D70B1" w:rsidRPr="00E27D23"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AAC4F3E" w14:textId="77777777" w:rsidR="002D70B1" w:rsidRPr="00E27D23" w:rsidRDefault="002D70B1" w:rsidP="009D4432">
            <w:pPr>
              <w:pStyle w:val="TAL"/>
            </w:pPr>
          </w:p>
        </w:tc>
      </w:tr>
    </w:tbl>
    <w:p w14:paraId="071342A9" w14:textId="2983640D" w:rsidR="007F5B8B" w:rsidRPr="00E27D23" w:rsidRDefault="007F5B8B" w:rsidP="009D4432"/>
    <w:p w14:paraId="6A78E289" w14:textId="3C32B9C7" w:rsidR="00B40EC9" w:rsidRPr="00E27D23" w:rsidRDefault="00B40EC9" w:rsidP="00A23DDB">
      <w:pPr>
        <w:pStyle w:val="Heading4"/>
        <w:rPr>
          <w:rFonts w:eastAsia="SimSun"/>
          <w:lang w:eastAsia="en-US"/>
        </w:rPr>
      </w:pPr>
      <w:r w:rsidRPr="00E27D23">
        <w:rPr>
          <w:rFonts w:eastAsia="SimSun"/>
        </w:rPr>
        <w:t>12.1.4.2</w:t>
      </w:r>
      <w:r w:rsidRPr="00E27D23">
        <w:rPr>
          <w:rFonts w:eastAsia="SimSun"/>
        </w:rPr>
        <w:tab/>
      </w:r>
      <w:r w:rsidRPr="00E27D23">
        <w:t>PC5-only operation / Sidelink Reconfiguration via PC5 RRC / SL DRB management / Peer UE side</w:t>
      </w:r>
    </w:p>
    <w:p w14:paraId="3A978BB8" w14:textId="77777777" w:rsidR="00B40EC9" w:rsidRPr="00E27D23" w:rsidRDefault="00B40EC9" w:rsidP="00B40EC9">
      <w:pPr>
        <w:pStyle w:val="H6"/>
        <w:rPr>
          <w:rFonts w:eastAsia="SimSun"/>
        </w:rPr>
      </w:pPr>
      <w:r w:rsidRPr="00E27D23">
        <w:rPr>
          <w:lang w:eastAsia="zh-CN"/>
        </w:rPr>
        <w:t>12.1.4.2</w:t>
      </w:r>
      <w:r w:rsidRPr="00E27D23">
        <w:t>.1</w:t>
      </w:r>
      <w:r w:rsidRPr="00E27D23">
        <w:tab/>
        <w:t>Test Purpose (TP)</w:t>
      </w:r>
    </w:p>
    <w:p w14:paraId="62D7E589" w14:textId="77777777" w:rsidR="00B40EC9" w:rsidRPr="00E27D23" w:rsidRDefault="00B40EC9" w:rsidP="00B40EC9">
      <w:pPr>
        <w:pStyle w:val="H6"/>
      </w:pPr>
      <w:r w:rsidRPr="00E27D23">
        <w:t>(1)</w:t>
      </w:r>
    </w:p>
    <w:p w14:paraId="0F8DB4DB" w14:textId="77777777" w:rsidR="00B40EC9" w:rsidRPr="00E27D23" w:rsidRDefault="00B40EC9" w:rsidP="00B40EC9">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established PC5 RRC connection with peer UE}</w:t>
      </w:r>
    </w:p>
    <w:p w14:paraId="4A5FE13E" w14:textId="77777777" w:rsidR="00B40EC9" w:rsidRPr="00E27D23" w:rsidRDefault="00B40EC9" w:rsidP="00B40EC9">
      <w:pPr>
        <w:pStyle w:val="PL"/>
        <w:rPr>
          <w:noProof w:val="0"/>
        </w:rPr>
      </w:pPr>
      <w:r w:rsidRPr="00E27D23">
        <w:rPr>
          <w:b/>
          <w:bCs/>
          <w:noProof w:val="0"/>
        </w:rPr>
        <w:t>ensure that</w:t>
      </w:r>
      <w:r w:rsidRPr="00E27D23">
        <w:rPr>
          <w:noProof w:val="0"/>
        </w:rPr>
        <w:t xml:space="preserve"> {</w:t>
      </w:r>
    </w:p>
    <w:p w14:paraId="5B50DD64" w14:textId="77777777" w:rsidR="00B40EC9" w:rsidRPr="00E27D23" w:rsidRDefault="00B40EC9" w:rsidP="00B40EC9">
      <w:pPr>
        <w:pStyle w:val="PL"/>
        <w:rPr>
          <w:noProof w:val="0"/>
        </w:rPr>
      </w:pPr>
      <w:r w:rsidRPr="00E27D23">
        <w:rPr>
          <w:noProof w:val="0"/>
        </w:rPr>
        <w:t xml:space="preserve">  </w:t>
      </w:r>
      <w:r w:rsidRPr="00E27D23">
        <w:rPr>
          <w:b/>
          <w:bCs/>
          <w:noProof w:val="0"/>
        </w:rPr>
        <w:t>when</w:t>
      </w:r>
      <w:r w:rsidRPr="00E27D23">
        <w:rPr>
          <w:noProof w:val="0"/>
        </w:rPr>
        <w:t xml:space="preserve"> { UE receives an RRCReconfigurationSidelink that can comply to add an unicast SL-DRB}</w:t>
      </w:r>
    </w:p>
    <w:p w14:paraId="484A2550" w14:textId="77777777" w:rsidR="00B40EC9" w:rsidRPr="00E27D23" w:rsidRDefault="00B40EC9" w:rsidP="00B40EC9">
      <w:pPr>
        <w:pStyle w:val="PL"/>
        <w:rPr>
          <w:noProof w:val="0"/>
        </w:rPr>
      </w:pPr>
      <w:r w:rsidRPr="00E27D23">
        <w:rPr>
          <w:noProof w:val="0"/>
        </w:rPr>
        <w:t xml:space="preserve">    </w:t>
      </w:r>
      <w:r w:rsidRPr="00E27D23">
        <w:rPr>
          <w:b/>
          <w:bCs/>
          <w:noProof w:val="0"/>
        </w:rPr>
        <w:t>then</w:t>
      </w:r>
      <w:r w:rsidRPr="00E27D23">
        <w:rPr>
          <w:noProof w:val="0"/>
        </w:rPr>
        <w:t xml:space="preserve"> { UE applies the parameters in RRCReconfigurationSidelink and sends a RRCReconfigurationCompleteSidelink message to peer UE}</w:t>
      </w:r>
    </w:p>
    <w:p w14:paraId="5F863BB0" w14:textId="77777777" w:rsidR="00B40EC9" w:rsidRPr="00E27D23" w:rsidRDefault="00B40EC9" w:rsidP="00B40EC9">
      <w:pPr>
        <w:pStyle w:val="PL"/>
        <w:rPr>
          <w:noProof w:val="0"/>
        </w:rPr>
      </w:pPr>
      <w:r w:rsidRPr="00E27D23">
        <w:rPr>
          <w:noProof w:val="0"/>
        </w:rPr>
        <w:t xml:space="preserve">         }</w:t>
      </w:r>
    </w:p>
    <w:p w14:paraId="3BACAFAC" w14:textId="77777777" w:rsidR="00B40EC9" w:rsidRPr="00E27D23" w:rsidRDefault="00B40EC9" w:rsidP="00B40EC9">
      <w:pPr>
        <w:pStyle w:val="PL"/>
        <w:rPr>
          <w:noProof w:val="0"/>
        </w:rPr>
      </w:pPr>
    </w:p>
    <w:p w14:paraId="6ADC2011" w14:textId="77777777" w:rsidR="00B40EC9" w:rsidRPr="00E27D23" w:rsidRDefault="00B40EC9" w:rsidP="00B40EC9">
      <w:pPr>
        <w:pStyle w:val="H6"/>
      </w:pPr>
      <w:r w:rsidRPr="00E27D23">
        <w:t>(2)</w:t>
      </w:r>
    </w:p>
    <w:p w14:paraId="19C70A10" w14:textId="77777777" w:rsidR="00B40EC9" w:rsidRPr="00E27D23" w:rsidRDefault="00B40EC9" w:rsidP="00B40EC9">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established PC5 RRC connection with peer UE }</w:t>
      </w:r>
    </w:p>
    <w:p w14:paraId="03D9D238" w14:textId="77777777" w:rsidR="00B40EC9" w:rsidRPr="00E27D23" w:rsidRDefault="00B40EC9" w:rsidP="00B40EC9">
      <w:pPr>
        <w:pStyle w:val="PL"/>
        <w:rPr>
          <w:noProof w:val="0"/>
        </w:rPr>
      </w:pPr>
      <w:r w:rsidRPr="00E27D23">
        <w:rPr>
          <w:b/>
          <w:bCs/>
          <w:noProof w:val="0"/>
        </w:rPr>
        <w:t>ensure that</w:t>
      </w:r>
      <w:r w:rsidRPr="00E27D23">
        <w:rPr>
          <w:noProof w:val="0"/>
        </w:rPr>
        <w:t xml:space="preserve"> {</w:t>
      </w:r>
    </w:p>
    <w:p w14:paraId="56626FFB" w14:textId="77777777" w:rsidR="00B40EC9" w:rsidRPr="00E27D23" w:rsidRDefault="00B40EC9" w:rsidP="00B40EC9">
      <w:pPr>
        <w:pStyle w:val="PL"/>
        <w:rPr>
          <w:noProof w:val="0"/>
        </w:rPr>
      </w:pPr>
      <w:r w:rsidRPr="00E27D23">
        <w:rPr>
          <w:noProof w:val="0"/>
        </w:rPr>
        <w:t xml:space="preserve">  </w:t>
      </w:r>
      <w:r w:rsidRPr="00E27D23">
        <w:rPr>
          <w:b/>
          <w:bCs/>
          <w:noProof w:val="0"/>
        </w:rPr>
        <w:t>when</w:t>
      </w:r>
      <w:r w:rsidRPr="00E27D23">
        <w:rPr>
          <w:noProof w:val="0"/>
        </w:rPr>
        <w:t xml:space="preserve"> { UE receives an RRCReconfigurationSidelink that can comply to modify an unicast SL-DRB}</w:t>
      </w:r>
    </w:p>
    <w:p w14:paraId="196ECE85" w14:textId="77777777" w:rsidR="00B40EC9" w:rsidRPr="00E27D23" w:rsidRDefault="00B40EC9" w:rsidP="00B40EC9">
      <w:pPr>
        <w:pStyle w:val="PL"/>
        <w:rPr>
          <w:noProof w:val="0"/>
        </w:rPr>
      </w:pPr>
      <w:r w:rsidRPr="00E27D23">
        <w:rPr>
          <w:noProof w:val="0"/>
        </w:rPr>
        <w:t xml:space="preserve">    </w:t>
      </w:r>
      <w:r w:rsidRPr="00E27D23">
        <w:rPr>
          <w:b/>
          <w:bCs/>
          <w:noProof w:val="0"/>
        </w:rPr>
        <w:t>then</w:t>
      </w:r>
      <w:r w:rsidRPr="00E27D23">
        <w:rPr>
          <w:noProof w:val="0"/>
        </w:rPr>
        <w:t xml:space="preserve"> {UE applies the parameters in RRCReconfigurationSidelink and sends a RRCReconfigurationCompleteSidelink message to peer UE }</w:t>
      </w:r>
    </w:p>
    <w:p w14:paraId="4AF59217" w14:textId="7825CE56" w:rsidR="00B40EC9" w:rsidRPr="00E27D23" w:rsidRDefault="00B40EC9" w:rsidP="00B40EC9">
      <w:pPr>
        <w:pStyle w:val="PL"/>
        <w:rPr>
          <w:noProof w:val="0"/>
        </w:rPr>
      </w:pPr>
      <w:r w:rsidRPr="00E27D23">
        <w:rPr>
          <w:noProof w:val="0"/>
        </w:rPr>
        <w:t xml:space="preserve">         }</w:t>
      </w:r>
    </w:p>
    <w:p w14:paraId="5D69BADE" w14:textId="77777777" w:rsidR="00B40EC9" w:rsidRPr="00E27D23" w:rsidRDefault="00B40EC9" w:rsidP="00B40EC9">
      <w:pPr>
        <w:pStyle w:val="PL"/>
        <w:rPr>
          <w:noProof w:val="0"/>
        </w:rPr>
      </w:pPr>
    </w:p>
    <w:p w14:paraId="49F26B06" w14:textId="77777777" w:rsidR="00B40EC9" w:rsidRPr="00E27D23" w:rsidRDefault="00B40EC9" w:rsidP="00B40EC9">
      <w:pPr>
        <w:pStyle w:val="H6"/>
      </w:pPr>
      <w:r w:rsidRPr="00E27D23">
        <w:t>(3)</w:t>
      </w:r>
    </w:p>
    <w:p w14:paraId="7400A9E1" w14:textId="77777777" w:rsidR="00B40EC9" w:rsidRPr="00E27D23" w:rsidRDefault="00B40EC9" w:rsidP="00B40EC9">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established PC5 RRC connection with peer UE }</w:t>
      </w:r>
    </w:p>
    <w:p w14:paraId="588221BC" w14:textId="77777777" w:rsidR="00B40EC9" w:rsidRPr="00E27D23" w:rsidRDefault="00B40EC9" w:rsidP="00B40EC9">
      <w:pPr>
        <w:pStyle w:val="PL"/>
        <w:rPr>
          <w:noProof w:val="0"/>
        </w:rPr>
      </w:pPr>
      <w:r w:rsidRPr="00E27D23">
        <w:rPr>
          <w:b/>
          <w:bCs/>
          <w:noProof w:val="0"/>
        </w:rPr>
        <w:t>ensure that</w:t>
      </w:r>
      <w:r w:rsidRPr="00E27D23">
        <w:rPr>
          <w:noProof w:val="0"/>
        </w:rPr>
        <w:t xml:space="preserve"> {</w:t>
      </w:r>
    </w:p>
    <w:p w14:paraId="13551306" w14:textId="77777777" w:rsidR="00B40EC9" w:rsidRPr="00E27D23" w:rsidRDefault="00B40EC9" w:rsidP="00B40EC9">
      <w:pPr>
        <w:pStyle w:val="PL"/>
        <w:rPr>
          <w:noProof w:val="0"/>
        </w:rPr>
      </w:pPr>
      <w:r w:rsidRPr="00E27D23">
        <w:rPr>
          <w:noProof w:val="0"/>
        </w:rPr>
        <w:t xml:space="preserve">  </w:t>
      </w:r>
      <w:r w:rsidRPr="00E27D23">
        <w:rPr>
          <w:b/>
          <w:bCs/>
          <w:noProof w:val="0"/>
        </w:rPr>
        <w:t>when</w:t>
      </w:r>
      <w:r w:rsidRPr="00E27D23">
        <w:rPr>
          <w:noProof w:val="0"/>
        </w:rPr>
        <w:t xml:space="preserve"> { UE receives an RRCReconfigurationSidelink that can comply to release an unicast SL-DRB}</w:t>
      </w:r>
    </w:p>
    <w:p w14:paraId="41C78BF8" w14:textId="77777777" w:rsidR="00B40EC9" w:rsidRPr="00E27D23" w:rsidRDefault="00B40EC9" w:rsidP="00B40EC9">
      <w:pPr>
        <w:pStyle w:val="PL"/>
        <w:rPr>
          <w:noProof w:val="0"/>
        </w:rPr>
      </w:pPr>
      <w:r w:rsidRPr="00E27D23">
        <w:rPr>
          <w:noProof w:val="0"/>
        </w:rPr>
        <w:t xml:space="preserve">    </w:t>
      </w:r>
      <w:r w:rsidRPr="00E27D23">
        <w:rPr>
          <w:b/>
          <w:bCs/>
          <w:noProof w:val="0"/>
        </w:rPr>
        <w:t>then</w:t>
      </w:r>
      <w:r w:rsidRPr="00E27D23">
        <w:rPr>
          <w:noProof w:val="0"/>
        </w:rPr>
        <w:t xml:space="preserve"> { UE applies the parameters in RRCReconfigurationSidelink and sends a RRCReconfigurationCompleteSidelink message to peer UE} </w:t>
      </w:r>
    </w:p>
    <w:p w14:paraId="1F518B2D" w14:textId="77777777" w:rsidR="00B40EC9" w:rsidRPr="00E27D23" w:rsidRDefault="00B40EC9" w:rsidP="00B40EC9">
      <w:pPr>
        <w:pStyle w:val="PL"/>
        <w:rPr>
          <w:noProof w:val="0"/>
        </w:rPr>
      </w:pPr>
      <w:r w:rsidRPr="00E27D23">
        <w:rPr>
          <w:noProof w:val="0"/>
        </w:rPr>
        <w:t xml:space="preserve">         }</w:t>
      </w:r>
    </w:p>
    <w:p w14:paraId="58114D7F" w14:textId="77777777" w:rsidR="00B40EC9" w:rsidRPr="00E27D23" w:rsidRDefault="00B40EC9" w:rsidP="00B40EC9">
      <w:pPr>
        <w:pStyle w:val="PL"/>
        <w:rPr>
          <w:noProof w:val="0"/>
          <w:lang w:eastAsia="zh-CN"/>
        </w:rPr>
      </w:pPr>
    </w:p>
    <w:p w14:paraId="2AD6F893" w14:textId="77777777" w:rsidR="00B40EC9" w:rsidRPr="00E27D23" w:rsidRDefault="00B40EC9" w:rsidP="00B40EC9">
      <w:pPr>
        <w:pStyle w:val="H6"/>
        <w:rPr>
          <w:lang w:eastAsia="en-US"/>
        </w:rPr>
      </w:pPr>
      <w:r w:rsidRPr="00E27D23">
        <w:t>12.1.4.2.2</w:t>
      </w:r>
      <w:r w:rsidRPr="00E27D23">
        <w:tab/>
        <w:t>Conformance requirements</w:t>
      </w:r>
    </w:p>
    <w:p w14:paraId="140AE769" w14:textId="77777777" w:rsidR="00B40EC9" w:rsidRPr="00E27D23" w:rsidRDefault="00B40EC9" w:rsidP="009D4432">
      <w:r w:rsidRPr="00E27D23">
        <w:t>References: The conformance requirements covered in the present TC are specified in: TS 38.331</w:t>
      </w:r>
      <w:r w:rsidRPr="00E27D23">
        <w:rPr>
          <w:lang w:eastAsia="zh-CN"/>
        </w:rPr>
        <w:t xml:space="preserve"> </w:t>
      </w:r>
      <w:r w:rsidRPr="00E27D23">
        <w:t>, subclause 5.8.9.1a.1.2, 5.8.9.1a.2.1, 5.8.9.1a.2.2. Unless otherwise stated these are Rel-16 requirements.</w:t>
      </w:r>
    </w:p>
    <w:p w14:paraId="015C6FFB" w14:textId="77777777" w:rsidR="00B40EC9" w:rsidRPr="00E27D23" w:rsidRDefault="00B40EC9" w:rsidP="009D4432">
      <w:r w:rsidRPr="00E27D23">
        <w:t>[TS 38.331, subclause 5.8.9.1a.1.2]</w:t>
      </w:r>
    </w:p>
    <w:p w14:paraId="52409293" w14:textId="77777777" w:rsidR="00B40EC9" w:rsidRPr="00E27D23" w:rsidRDefault="00B40EC9" w:rsidP="009D4432">
      <w:r w:rsidRPr="00E27D23">
        <w:t>For each</w:t>
      </w:r>
      <w:r w:rsidRPr="00E27D23">
        <w:rPr>
          <w:rFonts w:eastAsia="Batang"/>
        </w:rPr>
        <w:t xml:space="preserve"> sidelink DRB, whose sidelink DRB release conditions are met as in sub-clause </w:t>
      </w:r>
      <w:r w:rsidRPr="00E27D23">
        <w:t>5.8.9.1a.1.1, the UE capable of NR sidelink communication that is configured by upper layers to perform NR sidelink communication shall:</w:t>
      </w:r>
    </w:p>
    <w:p w14:paraId="1243F98F" w14:textId="77777777" w:rsidR="00B40EC9" w:rsidRPr="00E27D23" w:rsidRDefault="00B40EC9" w:rsidP="009D4432">
      <w:pPr>
        <w:pStyle w:val="B1"/>
      </w:pPr>
      <w:r w:rsidRPr="00E27D23">
        <w:rPr>
          <w:rFonts w:eastAsia="Batang"/>
        </w:rPr>
        <w:t>1&gt;</w:t>
      </w:r>
      <w:r w:rsidRPr="00E27D23">
        <w:rPr>
          <w:rFonts w:eastAsia="Batang"/>
        </w:rPr>
        <w:tab/>
        <w:t>for groupcast and broadcast; or</w:t>
      </w:r>
    </w:p>
    <w:p w14:paraId="54C98DF5" w14:textId="77777777" w:rsidR="00B40EC9" w:rsidRPr="00E27D23" w:rsidRDefault="00B40EC9" w:rsidP="009D4432">
      <w:pPr>
        <w:pStyle w:val="B1"/>
      </w:pPr>
      <w:r w:rsidRPr="00E27D23">
        <w:rPr>
          <w:rFonts w:eastAsia="Batang"/>
        </w:rPr>
        <w:t>1&gt;</w:t>
      </w:r>
      <w:r w:rsidRPr="00E27D23">
        <w:rPr>
          <w:rFonts w:eastAsia="Batang"/>
        </w:rPr>
        <w:tab/>
        <w:t xml:space="preserve">for </w:t>
      </w:r>
      <w:r w:rsidRPr="00E27D23">
        <w:rPr>
          <w:lang w:eastAsia="zh-CN"/>
        </w:rPr>
        <w:t>unicast,</w:t>
      </w:r>
      <w:r w:rsidRPr="00E27D23">
        <w:rPr>
          <w:rFonts w:eastAsia="Batang"/>
        </w:rPr>
        <w:t xml:space="preserve"> if the sidelink DRB release was triggered after the reception of the </w:t>
      </w:r>
      <w:r w:rsidRPr="00E27D23">
        <w:rPr>
          <w:i/>
        </w:rPr>
        <w:t xml:space="preserve">RRCReconfigurationSidelink </w:t>
      </w:r>
      <w:r w:rsidRPr="00E27D23">
        <w:t>message; or</w:t>
      </w:r>
    </w:p>
    <w:p w14:paraId="5357D3E2" w14:textId="77777777" w:rsidR="00B40EC9" w:rsidRPr="00E27D23" w:rsidRDefault="00B40EC9" w:rsidP="009D4432">
      <w:pPr>
        <w:pStyle w:val="B1"/>
        <w:rPr>
          <w:rFonts w:eastAsia="Batang"/>
        </w:rPr>
      </w:pPr>
      <w:r w:rsidRPr="00E27D23">
        <w:t>1&gt;</w:t>
      </w:r>
      <w:r w:rsidRPr="00E27D23">
        <w:tab/>
      </w:r>
      <w:r w:rsidRPr="00E27D23">
        <w:rPr>
          <w:rFonts w:eastAsia="Batang"/>
        </w:rPr>
        <w:t xml:space="preserve">for unicast, after receiving the </w:t>
      </w:r>
      <w:r w:rsidRPr="00E27D23">
        <w:rPr>
          <w:rFonts w:eastAsia="Batang"/>
          <w:i/>
        </w:rPr>
        <w:t>RRCReconfigurationCompleteSidelink</w:t>
      </w:r>
      <w:r w:rsidRPr="00E27D23">
        <w:rPr>
          <w:rFonts w:eastAsia="Batang"/>
        </w:rPr>
        <w:t xml:space="preserve"> message, if the sidelink DRB release was triggered due to the </w:t>
      </w:r>
      <w:r w:rsidRPr="00E27D23">
        <w:t xml:space="preserve">configuration received within the </w:t>
      </w:r>
      <w:r w:rsidRPr="00E27D23">
        <w:rPr>
          <w:rFonts w:eastAsia="Batang"/>
          <w:i/>
        </w:rPr>
        <w:t>sl-ConfigDedicatedNR,</w:t>
      </w:r>
      <w:r w:rsidRPr="00E27D23">
        <w:rPr>
          <w:lang w:eastAsia="x-none"/>
        </w:rPr>
        <w:t xml:space="preserve"> </w:t>
      </w:r>
      <w:r w:rsidRPr="00E27D23">
        <w:rPr>
          <w:rFonts w:eastAsia="Batang"/>
          <w:i/>
        </w:rPr>
        <w:t>SIB12</w:t>
      </w:r>
      <w:r w:rsidRPr="00E27D23">
        <w:rPr>
          <w:rFonts w:eastAsia="Batang"/>
        </w:rPr>
        <w:t>,</w:t>
      </w:r>
      <w:r w:rsidRPr="00E27D23">
        <w:rPr>
          <w:rFonts w:eastAsia="Batang"/>
          <w:i/>
        </w:rPr>
        <w:t xml:space="preserve"> SidelinkPreconfigNR </w:t>
      </w:r>
      <w:r w:rsidRPr="00E27D23">
        <w:rPr>
          <w:rFonts w:eastAsia="Batang"/>
        </w:rPr>
        <w:t>or indicated by upper layers:</w:t>
      </w:r>
    </w:p>
    <w:p w14:paraId="6B6863CF" w14:textId="77777777" w:rsidR="00B40EC9" w:rsidRPr="00E27D23" w:rsidRDefault="00B40EC9" w:rsidP="009D4432">
      <w:pPr>
        <w:pStyle w:val="B2"/>
        <w:rPr>
          <w:rFonts w:eastAsia="Batang"/>
        </w:rPr>
      </w:pPr>
      <w:r w:rsidRPr="00E27D23">
        <w:rPr>
          <w:rFonts w:eastAsia="Batang"/>
        </w:rPr>
        <w:t>2&gt;</w:t>
      </w:r>
      <w:r w:rsidRPr="00E27D23">
        <w:rPr>
          <w:rFonts w:eastAsia="Batang"/>
        </w:rPr>
        <w:tab/>
        <w:t>release the PDCP entity for NR sidelink communication associated with the sidelink DRB;</w:t>
      </w:r>
    </w:p>
    <w:p w14:paraId="1EC9ECD2" w14:textId="77777777" w:rsidR="00B40EC9" w:rsidRPr="00E27D23" w:rsidRDefault="00B40EC9" w:rsidP="009D4432">
      <w:pPr>
        <w:pStyle w:val="B2"/>
      </w:pPr>
      <w:r w:rsidRPr="00E27D23">
        <w:t>2&gt;</w:t>
      </w:r>
      <w:r w:rsidRPr="00E27D23">
        <w:tab/>
        <w:t xml:space="preserve">if SDAP entity </w:t>
      </w:r>
      <w:r w:rsidRPr="00E27D23">
        <w:rPr>
          <w:rFonts w:eastAsia="Batang"/>
          <w:lang w:eastAsia="x-none"/>
        </w:rPr>
        <w:t xml:space="preserve">for NR sidelink communication </w:t>
      </w:r>
      <w:r w:rsidRPr="00E27D23">
        <w:t>associated with this sidelink DRB is configured:</w:t>
      </w:r>
    </w:p>
    <w:p w14:paraId="438EE811" w14:textId="77777777" w:rsidR="00B40EC9" w:rsidRPr="00E27D23" w:rsidRDefault="00B40EC9" w:rsidP="009D4432">
      <w:pPr>
        <w:pStyle w:val="B3"/>
        <w:rPr>
          <w:lang w:eastAsia="zh-CN"/>
        </w:rPr>
      </w:pPr>
      <w:r w:rsidRPr="00E27D23">
        <w:t>3&gt;</w:t>
      </w:r>
      <w:r w:rsidRPr="00E27D23">
        <w:tab/>
        <w:t xml:space="preserve">indicate the release of the sidelink DRB to the SDAP entity associated with this sidelink DRB (TS 37.324 [24], clause </w:t>
      </w:r>
      <w:r w:rsidRPr="00E27D23">
        <w:rPr>
          <w:lang w:eastAsia="ko-KR"/>
        </w:rPr>
        <w:t>5.3.3);</w:t>
      </w:r>
    </w:p>
    <w:p w14:paraId="5C699B5B" w14:textId="77777777" w:rsidR="00B40EC9" w:rsidRPr="00E27D23" w:rsidRDefault="00B40EC9" w:rsidP="009D4432">
      <w:pPr>
        <w:pStyle w:val="B2"/>
        <w:rPr>
          <w:rFonts w:eastAsia="Batang"/>
        </w:rPr>
      </w:pPr>
      <w:r w:rsidRPr="00E27D23">
        <w:rPr>
          <w:rFonts w:eastAsia="Batang"/>
        </w:rPr>
        <w:t>2&gt;</w:t>
      </w:r>
      <w:r w:rsidRPr="00E27D23">
        <w:rPr>
          <w:rFonts w:eastAsia="Batang"/>
        </w:rPr>
        <w:tab/>
        <w:t>release SDAP entities for NR sidelink communication, if any, that have no associated sidelink DRB as specified in TS 37.324 [24] clause 5.1.2;</w:t>
      </w:r>
    </w:p>
    <w:p w14:paraId="5A79E153" w14:textId="77777777" w:rsidR="00B40EC9" w:rsidRPr="00E27D23" w:rsidRDefault="00B40EC9" w:rsidP="009D4432">
      <w:pPr>
        <w:pStyle w:val="B1"/>
        <w:rPr>
          <w:rFonts w:eastAsia="Batang"/>
        </w:rPr>
      </w:pPr>
      <w:r w:rsidRPr="00E27D23">
        <w:rPr>
          <w:rFonts w:eastAsia="Batang"/>
        </w:rPr>
        <w:t>1&gt;</w:t>
      </w:r>
      <w:r w:rsidRPr="00E27D23">
        <w:rPr>
          <w:rFonts w:eastAsia="Batang"/>
        </w:rPr>
        <w:tab/>
        <w:t>for groupcast and broadcast; or</w:t>
      </w:r>
    </w:p>
    <w:p w14:paraId="10C6233E" w14:textId="77777777" w:rsidR="00B40EC9" w:rsidRPr="00E27D23" w:rsidRDefault="00B40EC9" w:rsidP="009D4432">
      <w:pPr>
        <w:pStyle w:val="B1"/>
        <w:rPr>
          <w:rFonts w:eastAsia="Batang"/>
        </w:rPr>
      </w:pPr>
      <w:r w:rsidRPr="00E27D23">
        <w:rPr>
          <w:rFonts w:eastAsia="Batang"/>
        </w:rPr>
        <w:t>1&gt;</w:t>
      </w:r>
      <w:r w:rsidRPr="00E27D23">
        <w:rPr>
          <w:rFonts w:eastAsia="Batang"/>
        </w:rPr>
        <w:tab/>
        <w:t xml:space="preserve">for </w:t>
      </w:r>
      <w:r w:rsidRPr="00E27D23">
        <w:rPr>
          <w:rFonts w:eastAsia="SimSun"/>
          <w:lang w:eastAsia="zh-CN"/>
        </w:rPr>
        <w:t>unicast,</w:t>
      </w:r>
      <w:r w:rsidRPr="00E27D23">
        <w:rPr>
          <w:rFonts w:eastAsia="Batang"/>
        </w:rPr>
        <w:t xml:space="preserve"> after receiving the </w:t>
      </w:r>
      <w:r w:rsidRPr="00E27D23">
        <w:rPr>
          <w:rFonts w:eastAsia="Batang"/>
          <w:i/>
        </w:rPr>
        <w:t>RRCReconfigurationCompleteSidelink</w:t>
      </w:r>
      <w:r w:rsidRPr="00E27D23">
        <w:rPr>
          <w:rFonts w:eastAsia="Batang"/>
        </w:rPr>
        <w:t xml:space="preserve"> message, if the sidelink DRB release was triggered due to the </w:t>
      </w:r>
      <w:r w:rsidRPr="00E27D23">
        <w:rPr>
          <w:rFonts w:eastAsia="SimSun"/>
        </w:rPr>
        <w:t xml:space="preserve">configuration received within the </w:t>
      </w:r>
      <w:r w:rsidRPr="00E27D23">
        <w:rPr>
          <w:rFonts w:eastAsia="Batang"/>
          <w:i/>
        </w:rPr>
        <w:t>sl-ConfigDedicatedNR</w:t>
      </w:r>
      <w:r w:rsidRPr="00E27D23">
        <w:rPr>
          <w:rFonts w:eastAsia="SimSun"/>
        </w:rPr>
        <w:t>:</w:t>
      </w:r>
    </w:p>
    <w:p w14:paraId="1C42BF31" w14:textId="77777777" w:rsidR="00B40EC9" w:rsidRPr="00E27D23" w:rsidRDefault="00B40EC9" w:rsidP="009D4432">
      <w:pPr>
        <w:pStyle w:val="B2"/>
      </w:pPr>
      <w:r w:rsidRPr="00E27D23">
        <w:t>2&gt;</w:t>
      </w:r>
      <w:r w:rsidRPr="00E27D23">
        <w:tab/>
        <w:t xml:space="preserve">for each </w:t>
      </w:r>
      <w:r w:rsidRPr="00E27D23">
        <w:rPr>
          <w:i/>
        </w:rPr>
        <w:t>sl-RLC-BearerConfigIndex</w:t>
      </w:r>
      <w:r w:rsidRPr="00E27D23">
        <w:t xml:space="preserve"> included in the received </w:t>
      </w:r>
      <w:r w:rsidRPr="00E27D23">
        <w:rPr>
          <w:i/>
        </w:rPr>
        <w:t>sl-RLC-BearerToReleaseList</w:t>
      </w:r>
      <w:r w:rsidRPr="00E27D23">
        <w:t xml:space="preserve"> that is part of the current UE sidelink configuration:</w:t>
      </w:r>
    </w:p>
    <w:p w14:paraId="47AD8115" w14:textId="77777777" w:rsidR="00B40EC9" w:rsidRPr="00E27D23" w:rsidRDefault="00B40EC9" w:rsidP="009D4432">
      <w:pPr>
        <w:pStyle w:val="B3"/>
      </w:pPr>
      <w:r w:rsidRPr="00E27D23">
        <w:t>3&gt;</w:t>
      </w:r>
      <w:r w:rsidRPr="00E27D23">
        <w:tab/>
        <w:t xml:space="preserve">release the RLC entity and the corresponding logical channel for NR sidelink communication, associated with the </w:t>
      </w:r>
      <w:r w:rsidRPr="00E27D23">
        <w:rPr>
          <w:i/>
        </w:rPr>
        <w:t>sl-RLC-BearerConfigIndex</w:t>
      </w:r>
      <w:r w:rsidRPr="00E27D23">
        <w:t>.</w:t>
      </w:r>
    </w:p>
    <w:p w14:paraId="663DEB01" w14:textId="77777777" w:rsidR="00B40EC9" w:rsidRPr="00E27D23" w:rsidRDefault="00B40EC9" w:rsidP="009D4432">
      <w:pPr>
        <w:pStyle w:val="B1"/>
      </w:pPr>
      <w:r w:rsidRPr="00E27D23">
        <w:rPr>
          <w:lang w:eastAsia="zh-CN"/>
        </w:rPr>
        <w:t>1&gt;</w:t>
      </w:r>
      <w:r w:rsidRPr="00E27D23">
        <w:rPr>
          <w:lang w:eastAsia="zh-CN"/>
        </w:rPr>
        <w:tab/>
      </w:r>
      <w:r w:rsidRPr="00E27D23">
        <w:rPr>
          <w:rFonts w:eastAsia="Batang"/>
        </w:rPr>
        <w:t xml:space="preserve">for </w:t>
      </w:r>
      <w:r w:rsidRPr="00E27D23">
        <w:rPr>
          <w:lang w:eastAsia="zh-CN"/>
        </w:rPr>
        <w:t>unicast,</w:t>
      </w:r>
      <w:r w:rsidRPr="00E27D23">
        <w:rPr>
          <w:rFonts w:eastAsia="Batang"/>
        </w:rPr>
        <w:t xml:space="preserve"> if the sidelink DRB release was triggered due to the reception of the </w:t>
      </w:r>
      <w:r w:rsidRPr="00E27D23">
        <w:rPr>
          <w:i/>
        </w:rPr>
        <w:t xml:space="preserve">RRCReconfigurationSidelink </w:t>
      </w:r>
      <w:r w:rsidRPr="00E27D23">
        <w:t>message; or</w:t>
      </w:r>
    </w:p>
    <w:p w14:paraId="706D602C" w14:textId="77777777" w:rsidR="00B40EC9" w:rsidRPr="00E27D23" w:rsidRDefault="00B40EC9" w:rsidP="009D4432">
      <w:pPr>
        <w:pStyle w:val="B1"/>
        <w:rPr>
          <w:rFonts w:eastAsia="Batang"/>
        </w:rPr>
      </w:pPr>
      <w:r w:rsidRPr="00E27D23">
        <w:t>1&gt;</w:t>
      </w:r>
      <w:r w:rsidRPr="00E27D23">
        <w:tab/>
      </w:r>
      <w:r w:rsidRPr="00E27D23">
        <w:rPr>
          <w:rFonts w:eastAsia="Batang"/>
        </w:rPr>
        <w:t xml:space="preserve">for </w:t>
      </w:r>
      <w:r w:rsidRPr="00E27D23">
        <w:rPr>
          <w:lang w:eastAsia="zh-CN"/>
        </w:rPr>
        <w:t>unicast,</w:t>
      </w:r>
      <w:r w:rsidRPr="00E27D23">
        <w:rPr>
          <w:rFonts w:eastAsia="Batang"/>
        </w:rPr>
        <w:t xml:space="preserve"> after receiving the </w:t>
      </w:r>
      <w:r w:rsidRPr="00E27D23">
        <w:rPr>
          <w:rFonts w:eastAsia="Batang"/>
          <w:i/>
        </w:rPr>
        <w:t>RRCReconfigurationCompleteSidelink</w:t>
      </w:r>
      <w:r w:rsidRPr="00E27D23">
        <w:rPr>
          <w:rFonts w:eastAsia="Batang"/>
        </w:rPr>
        <w:t xml:space="preserve"> message, if the sidelink DRB release was triggered due to the </w:t>
      </w:r>
      <w:r w:rsidRPr="00E27D23">
        <w:t xml:space="preserve">configuration received within the </w:t>
      </w:r>
      <w:r w:rsidRPr="00E27D23">
        <w:rPr>
          <w:rFonts w:eastAsia="Batang"/>
          <w:i/>
        </w:rPr>
        <w:t>SIB12</w:t>
      </w:r>
      <w:r w:rsidRPr="00E27D23">
        <w:rPr>
          <w:rFonts w:eastAsia="Batang"/>
        </w:rPr>
        <w:t>,</w:t>
      </w:r>
      <w:r w:rsidRPr="00E27D23">
        <w:rPr>
          <w:rFonts w:eastAsia="Batang"/>
          <w:i/>
        </w:rPr>
        <w:t xml:space="preserve"> SidelinkPreconfigNR </w:t>
      </w:r>
      <w:r w:rsidRPr="00E27D23">
        <w:rPr>
          <w:rFonts w:eastAsia="Batang"/>
        </w:rPr>
        <w:t>or indicated by upper layers:</w:t>
      </w:r>
    </w:p>
    <w:p w14:paraId="2F0F7DE2" w14:textId="77777777" w:rsidR="00B40EC9" w:rsidRPr="00E27D23" w:rsidRDefault="00B40EC9" w:rsidP="009D4432">
      <w:pPr>
        <w:pStyle w:val="B2"/>
        <w:rPr>
          <w:rFonts w:eastAsia="SimSun"/>
          <w:lang w:eastAsia="zh-CN"/>
        </w:rPr>
      </w:pPr>
      <w:r w:rsidRPr="00E27D23">
        <w:rPr>
          <w:rFonts w:eastAsia="Batang"/>
        </w:rPr>
        <w:t>2&gt;</w:t>
      </w:r>
      <w:r w:rsidRPr="00E27D23">
        <w:rPr>
          <w:rFonts w:eastAsia="Batang"/>
        </w:rPr>
        <w:tab/>
        <w:t>release the RLC entity and the corresponding logical channel for NR sidelink communication associated with the</w:t>
      </w:r>
      <w:r w:rsidRPr="00E27D23">
        <w:rPr>
          <w:rFonts w:eastAsia="SimSun"/>
        </w:rPr>
        <w:t xml:space="preserve"> sidelink</w:t>
      </w:r>
      <w:r w:rsidRPr="00E27D23">
        <w:rPr>
          <w:rFonts w:eastAsia="Batang"/>
        </w:rPr>
        <w:t xml:space="preserve"> DRB;</w:t>
      </w:r>
    </w:p>
    <w:p w14:paraId="005D115C" w14:textId="77777777" w:rsidR="00B40EC9" w:rsidRPr="00E27D23" w:rsidRDefault="00B40EC9" w:rsidP="009D4432">
      <w:pPr>
        <w:pStyle w:val="B2"/>
        <w:rPr>
          <w:rFonts w:eastAsia="Batang"/>
        </w:rPr>
      </w:pPr>
      <w:r w:rsidRPr="00E27D23">
        <w:rPr>
          <w:rFonts w:eastAsia="Batang"/>
        </w:rPr>
        <w:t>2&gt;</w:t>
      </w:r>
      <w:r w:rsidRPr="00E27D23">
        <w:rPr>
          <w:rFonts w:eastAsia="Batang"/>
        </w:rPr>
        <w:tab/>
        <w:t>perform the sidelink UE information procedure in sub-clause 5.8.3 for unicast if needed.</w:t>
      </w:r>
    </w:p>
    <w:p w14:paraId="0D6FAA20" w14:textId="77777777" w:rsidR="00B40EC9" w:rsidRPr="00E27D23" w:rsidRDefault="00B40EC9" w:rsidP="009D4432">
      <w:pPr>
        <w:pStyle w:val="B1"/>
      </w:pPr>
      <w:r w:rsidRPr="00E27D23">
        <w:t>1&gt;</w:t>
      </w:r>
      <w:r w:rsidRPr="00E27D23">
        <w:tab/>
        <w:t>if the sidelink radio link failure is detected for a specific destination:</w:t>
      </w:r>
    </w:p>
    <w:p w14:paraId="5E5D0C7F" w14:textId="1D6CF5FE" w:rsidR="00B40EC9" w:rsidRPr="00E27D23" w:rsidRDefault="00B40EC9" w:rsidP="009D4432">
      <w:pPr>
        <w:pStyle w:val="B2"/>
        <w:rPr>
          <w:rFonts w:eastAsia="MS Mincho"/>
        </w:rPr>
      </w:pPr>
      <w:r w:rsidRPr="00E27D23">
        <w:t>2&gt;</w:t>
      </w:r>
      <w:r w:rsidRPr="00E27D23">
        <w:tab/>
        <w:t>release the PDCP entity, RLC entity and the logical channel of the sidelink DRB for the specific destination.</w:t>
      </w:r>
    </w:p>
    <w:p w14:paraId="32B55CE7" w14:textId="77777777" w:rsidR="00B40EC9" w:rsidRPr="00E27D23" w:rsidRDefault="00B40EC9" w:rsidP="009D4432">
      <w:r w:rsidRPr="00E27D23">
        <w:t>[TS 38.331, subclause 5.8.9.1a.2.1]</w:t>
      </w:r>
    </w:p>
    <w:p w14:paraId="72B9E421" w14:textId="77777777" w:rsidR="00B40EC9" w:rsidRPr="00E27D23" w:rsidRDefault="00B40EC9" w:rsidP="009D4432">
      <w:r w:rsidRPr="00E27D23">
        <w:t>For</w:t>
      </w:r>
      <w:r w:rsidRPr="00E27D23">
        <w:rPr>
          <w:lang w:eastAsia="zh-CN"/>
        </w:rPr>
        <w:t xml:space="preserve"> NR</w:t>
      </w:r>
      <w:r w:rsidRPr="00E27D23">
        <w:t xml:space="preserve"> sidelink communication, a sidelink DRB </w:t>
      </w:r>
      <w:r w:rsidRPr="00E27D23">
        <w:rPr>
          <w:rFonts w:eastAsia="MS Mincho"/>
        </w:rPr>
        <w:t>addition</w:t>
      </w:r>
      <w:r w:rsidRPr="00E27D23">
        <w:t xml:space="preserve"> is initiated only in the following cases:</w:t>
      </w:r>
    </w:p>
    <w:p w14:paraId="6071BA80" w14:textId="77777777" w:rsidR="00B40EC9" w:rsidRPr="00E27D23" w:rsidRDefault="00B40EC9" w:rsidP="009D4432">
      <w:pPr>
        <w:pStyle w:val="B1"/>
        <w:rPr>
          <w:rFonts w:eastAsia="Batang"/>
        </w:rPr>
      </w:pPr>
      <w:r w:rsidRPr="00E27D23">
        <w:rPr>
          <w:rFonts w:eastAsia="Batang"/>
        </w:rPr>
        <w:t>1&gt;</w:t>
      </w:r>
      <w:r w:rsidRPr="00E27D23">
        <w:rPr>
          <w:rFonts w:eastAsia="Batang"/>
        </w:rPr>
        <w:tab/>
        <w:t xml:space="preserve">if any sidelink QoS flow is (re)configured by </w:t>
      </w:r>
      <w:r w:rsidRPr="00E27D23">
        <w:rPr>
          <w:rFonts w:eastAsia="Batang"/>
          <w:i/>
        </w:rPr>
        <w:t>sl-ConfigDedicatedNR</w:t>
      </w:r>
      <w:r w:rsidRPr="00E27D23">
        <w:rPr>
          <w:lang w:eastAsia="x-none"/>
        </w:rPr>
        <w:t>,</w:t>
      </w:r>
      <w:r w:rsidRPr="00E27D23">
        <w:rPr>
          <w:rFonts w:eastAsia="Batang"/>
          <w:i/>
        </w:rPr>
        <w:t xml:space="preserve"> SIB12</w:t>
      </w:r>
      <w:r w:rsidRPr="00E27D23">
        <w:rPr>
          <w:rFonts w:eastAsia="Batang"/>
        </w:rPr>
        <w:t xml:space="preserve">, </w:t>
      </w:r>
      <w:r w:rsidRPr="00E27D23">
        <w:rPr>
          <w:rFonts w:eastAsia="Batang"/>
          <w:i/>
        </w:rPr>
        <w:t>SidelinkPreconfigNR</w:t>
      </w:r>
      <w:r w:rsidRPr="00E27D23">
        <w:rPr>
          <w:rFonts w:eastAsia="Batang"/>
        </w:rPr>
        <w:t xml:space="preserve"> and is to be mapped to one sidelink DRB</w:t>
      </w:r>
      <w:r w:rsidRPr="00E27D23">
        <w:rPr>
          <w:rFonts w:eastAsia="Batang"/>
          <w:i/>
        </w:rPr>
        <w:t>,</w:t>
      </w:r>
      <w:r w:rsidRPr="00E27D23">
        <w:rPr>
          <w:rFonts w:eastAsia="Batang"/>
        </w:rPr>
        <w:t xml:space="preserve"> which is not established; or</w:t>
      </w:r>
    </w:p>
    <w:p w14:paraId="060CABBA" w14:textId="77777777" w:rsidR="00B40EC9" w:rsidRPr="00E27D23" w:rsidRDefault="00B40EC9" w:rsidP="009D4432">
      <w:pPr>
        <w:pStyle w:val="B1"/>
        <w:rPr>
          <w:rFonts w:eastAsia="Batang"/>
        </w:rPr>
      </w:pPr>
      <w:r w:rsidRPr="00E27D23">
        <w:rPr>
          <w:rFonts w:eastAsia="Batang"/>
        </w:rPr>
        <w:t>1&gt;</w:t>
      </w:r>
      <w:r w:rsidRPr="00E27D23">
        <w:rPr>
          <w:rFonts w:eastAsia="Batang"/>
        </w:rPr>
        <w:tab/>
        <w:t xml:space="preserve">if any sidelink QoS flow is (re)configured by </w:t>
      </w:r>
      <w:r w:rsidRPr="00E27D23">
        <w:rPr>
          <w:rFonts w:eastAsia="Batang"/>
          <w:i/>
        </w:rPr>
        <w:t>RRCReconfigurationSidelink</w:t>
      </w:r>
      <w:r w:rsidRPr="00E27D23">
        <w:rPr>
          <w:rFonts w:eastAsia="Batang"/>
        </w:rPr>
        <w:t xml:space="preserve"> and is</w:t>
      </w:r>
      <w:r w:rsidRPr="00E27D23">
        <w:rPr>
          <w:rFonts w:eastAsia="Batang"/>
          <w:i/>
        </w:rPr>
        <w:t xml:space="preserve"> </w:t>
      </w:r>
      <w:r w:rsidRPr="00E27D23">
        <w:rPr>
          <w:rFonts w:eastAsia="Batang"/>
        </w:rPr>
        <w:t>to be mapped to a sidelink DRB, which is not established;</w:t>
      </w:r>
    </w:p>
    <w:p w14:paraId="2F24AF46" w14:textId="77777777" w:rsidR="00B40EC9" w:rsidRPr="00E27D23" w:rsidRDefault="00B40EC9" w:rsidP="009D4432">
      <w:r w:rsidRPr="00E27D23">
        <w:t>For</w:t>
      </w:r>
      <w:r w:rsidRPr="00E27D23">
        <w:rPr>
          <w:lang w:eastAsia="zh-CN"/>
        </w:rPr>
        <w:t xml:space="preserve"> NR</w:t>
      </w:r>
      <w:r w:rsidRPr="00E27D23">
        <w:t xml:space="preserve"> sidelink communication, a sidelink DRB </w:t>
      </w:r>
      <w:r w:rsidRPr="00E27D23">
        <w:rPr>
          <w:rFonts w:eastAsia="MS Mincho"/>
        </w:rPr>
        <w:t>modification</w:t>
      </w:r>
      <w:r w:rsidRPr="00E27D23">
        <w:rPr>
          <w:sz w:val="22"/>
        </w:rPr>
        <w:t xml:space="preserve"> </w:t>
      </w:r>
      <w:r w:rsidRPr="00E27D23">
        <w:t>is initiated only in the following cases:</w:t>
      </w:r>
    </w:p>
    <w:p w14:paraId="2D64ECD1" w14:textId="77777777" w:rsidR="00B40EC9" w:rsidRPr="00E27D23" w:rsidRDefault="00B40EC9" w:rsidP="009D4432">
      <w:pPr>
        <w:pStyle w:val="B1"/>
        <w:rPr>
          <w:rFonts w:eastAsia="Batang"/>
        </w:rPr>
      </w:pPr>
      <w:r w:rsidRPr="00E27D23">
        <w:rPr>
          <w:rFonts w:eastAsia="Batang"/>
        </w:rPr>
        <w:t>1&gt;</w:t>
      </w:r>
      <w:r w:rsidRPr="00E27D23">
        <w:rPr>
          <w:rFonts w:eastAsia="Batang"/>
        </w:rPr>
        <w:tab/>
        <w:t xml:space="preserve">if any of the sidelink DRB related parameters is changed by </w:t>
      </w:r>
      <w:r w:rsidRPr="00E27D23">
        <w:rPr>
          <w:rFonts w:eastAsia="Batang"/>
          <w:i/>
        </w:rPr>
        <w:t>sl-ConfigDedicatedNR</w:t>
      </w:r>
      <w:r w:rsidRPr="00E27D23">
        <w:rPr>
          <w:rFonts w:eastAsia="Batang"/>
        </w:rPr>
        <w:t>,</w:t>
      </w:r>
      <w:r w:rsidRPr="00E27D23">
        <w:rPr>
          <w:lang w:eastAsia="x-none"/>
        </w:rPr>
        <w:t xml:space="preserve"> </w:t>
      </w:r>
      <w:r w:rsidRPr="00E27D23">
        <w:rPr>
          <w:rFonts w:eastAsia="Batang"/>
          <w:i/>
        </w:rPr>
        <w:t>SIB12</w:t>
      </w:r>
      <w:r w:rsidRPr="00E27D23">
        <w:rPr>
          <w:rFonts w:eastAsia="Batang"/>
        </w:rPr>
        <w:t>,</w:t>
      </w:r>
      <w:r w:rsidRPr="00E27D23">
        <w:rPr>
          <w:rFonts w:eastAsia="Batang"/>
          <w:i/>
        </w:rPr>
        <w:t xml:space="preserve"> SidelinkPreconfigNR </w:t>
      </w:r>
      <w:r w:rsidRPr="00E27D23">
        <w:rPr>
          <w:rFonts w:eastAsia="Batang"/>
        </w:rPr>
        <w:t>or</w:t>
      </w:r>
      <w:r w:rsidRPr="00E27D23">
        <w:rPr>
          <w:rFonts w:eastAsia="Batang"/>
          <w:i/>
        </w:rPr>
        <w:t xml:space="preserve"> RRCReconfigurationSidelink</w:t>
      </w:r>
      <w:r w:rsidRPr="00E27D23">
        <w:rPr>
          <w:rFonts w:eastAsia="Batang"/>
        </w:rPr>
        <w:t xml:space="preserve"> for one sidelink DRB</w:t>
      </w:r>
      <w:r w:rsidRPr="00E27D23">
        <w:rPr>
          <w:rFonts w:eastAsia="Batang"/>
          <w:i/>
        </w:rPr>
        <w:t>,</w:t>
      </w:r>
      <w:r w:rsidRPr="00E27D23">
        <w:rPr>
          <w:rFonts w:eastAsia="Batang"/>
        </w:rPr>
        <w:t xml:space="preserve"> which is established;</w:t>
      </w:r>
    </w:p>
    <w:p w14:paraId="13DDE658" w14:textId="77777777" w:rsidR="00B40EC9" w:rsidRPr="00E27D23" w:rsidRDefault="00B40EC9" w:rsidP="009D4432">
      <w:r w:rsidRPr="00E27D23">
        <w:t>[TS 38.331, subclause 5.8.9.1a.2.2]</w:t>
      </w:r>
    </w:p>
    <w:p w14:paraId="42DA7E55" w14:textId="77777777" w:rsidR="00B40EC9" w:rsidRPr="00E27D23" w:rsidRDefault="00B40EC9" w:rsidP="009D4432">
      <w:r w:rsidRPr="00E27D23">
        <w:t>For the</w:t>
      </w:r>
      <w:r w:rsidRPr="00E27D23">
        <w:rPr>
          <w:rFonts w:eastAsia="Batang"/>
        </w:rPr>
        <w:t xml:space="preserve"> sidelink DRB, whose sidelink DRB </w:t>
      </w:r>
      <w:r w:rsidRPr="00E27D23">
        <w:rPr>
          <w:rFonts w:eastAsia="MS Mincho"/>
        </w:rPr>
        <w:t>addition</w:t>
      </w:r>
      <w:r w:rsidRPr="00E27D23">
        <w:rPr>
          <w:rFonts w:eastAsia="Batang"/>
        </w:rPr>
        <w:t xml:space="preserve"> conditions are met as in sub-clause </w:t>
      </w:r>
      <w:r w:rsidRPr="00E27D23">
        <w:t>5.8.9.1a.2.1, the UE capable of NR sidelink communication that is configured by upper layers to perform NR sidelink communication shall:</w:t>
      </w:r>
    </w:p>
    <w:p w14:paraId="532D5DD7" w14:textId="77777777" w:rsidR="00B40EC9" w:rsidRPr="00E27D23" w:rsidRDefault="00B40EC9" w:rsidP="009D4432">
      <w:pPr>
        <w:pStyle w:val="B1"/>
      </w:pPr>
      <w:r w:rsidRPr="00E27D23">
        <w:rPr>
          <w:rFonts w:eastAsia="Batang"/>
        </w:rPr>
        <w:t>1&gt;</w:t>
      </w:r>
      <w:r w:rsidRPr="00E27D23">
        <w:rPr>
          <w:rFonts w:eastAsia="Batang"/>
        </w:rPr>
        <w:tab/>
        <w:t>for groupcast and broadcast; or</w:t>
      </w:r>
    </w:p>
    <w:p w14:paraId="0E75EE94" w14:textId="1BB2717A" w:rsidR="00B40EC9" w:rsidRPr="00E27D23" w:rsidRDefault="00B40EC9" w:rsidP="009D4432">
      <w:pPr>
        <w:pStyle w:val="B1"/>
      </w:pPr>
      <w:r w:rsidRPr="00E27D23">
        <w:rPr>
          <w:rFonts w:eastAsia="Batang"/>
        </w:rPr>
        <w:t>1&gt;</w:t>
      </w:r>
      <w:r w:rsidRPr="00E27D23">
        <w:rPr>
          <w:rFonts w:eastAsia="Batang"/>
        </w:rPr>
        <w:tab/>
        <w:t xml:space="preserve">for </w:t>
      </w:r>
      <w:r w:rsidRPr="00E27D23">
        <w:rPr>
          <w:lang w:eastAsia="zh-CN"/>
        </w:rPr>
        <w:t>unicast,</w:t>
      </w:r>
      <w:r w:rsidRPr="00E27D23">
        <w:rPr>
          <w:rFonts w:eastAsia="Batang"/>
        </w:rPr>
        <w:t xml:space="preserve"> if the sidelink DRB addition was </w:t>
      </w:r>
      <w:r w:rsidR="00A23DDB" w:rsidRPr="00E27D23">
        <w:rPr>
          <w:rFonts w:eastAsia="Batang"/>
        </w:rPr>
        <w:t>triggered</w:t>
      </w:r>
      <w:r w:rsidRPr="00E27D23">
        <w:rPr>
          <w:rFonts w:eastAsia="Batang"/>
        </w:rPr>
        <w:t xml:space="preserve"> due to the reception of the </w:t>
      </w:r>
      <w:r w:rsidRPr="00E27D23">
        <w:rPr>
          <w:i/>
        </w:rPr>
        <w:t xml:space="preserve">RRCReconfigurationSidelink </w:t>
      </w:r>
      <w:r w:rsidRPr="00E27D23">
        <w:t>message; or</w:t>
      </w:r>
    </w:p>
    <w:p w14:paraId="5D4E65B3" w14:textId="77777777" w:rsidR="00B40EC9" w:rsidRPr="00E27D23" w:rsidRDefault="00B40EC9" w:rsidP="009D4432">
      <w:pPr>
        <w:pStyle w:val="B1"/>
        <w:rPr>
          <w:rFonts w:eastAsia="Batang"/>
        </w:rPr>
      </w:pPr>
      <w:r w:rsidRPr="00E27D23">
        <w:t>1&gt;</w:t>
      </w:r>
      <w:r w:rsidRPr="00E27D23">
        <w:tab/>
      </w:r>
      <w:r w:rsidRPr="00E27D23">
        <w:rPr>
          <w:rFonts w:eastAsia="Batang"/>
        </w:rPr>
        <w:t xml:space="preserve">for </w:t>
      </w:r>
      <w:r w:rsidRPr="00E27D23">
        <w:rPr>
          <w:lang w:eastAsia="zh-CN"/>
        </w:rPr>
        <w:t>unicast,</w:t>
      </w:r>
      <w:r w:rsidRPr="00E27D23">
        <w:rPr>
          <w:rFonts w:eastAsia="Batang"/>
        </w:rPr>
        <w:t xml:space="preserve"> after receiving the </w:t>
      </w:r>
      <w:r w:rsidRPr="00E27D23">
        <w:rPr>
          <w:rFonts w:eastAsia="Batang"/>
          <w:i/>
        </w:rPr>
        <w:t>RRCReconfigurationCompleteSidelink</w:t>
      </w:r>
      <w:r w:rsidRPr="00E27D23">
        <w:rPr>
          <w:rFonts w:eastAsia="Batang"/>
        </w:rPr>
        <w:t xml:space="preserve"> message, if the sidelink DRB addition was triggered</w:t>
      </w:r>
      <w:r w:rsidRPr="00E27D23">
        <w:rPr>
          <w:lang w:eastAsia="zh-CN"/>
        </w:rPr>
        <w:t xml:space="preserve"> </w:t>
      </w:r>
      <w:r w:rsidRPr="00E27D23">
        <w:rPr>
          <w:rFonts w:eastAsia="Batang"/>
        </w:rPr>
        <w:t xml:space="preserve">due to the </w:t>
      </w:r>
      <w:r w:rsidRPr="00E27D23">
        <w:t xml:space="preserve">configuration received within the </w:t>
      </w:r>
      <w:r w:rsidRPr="00E27D23">
        <w:rPr>
          <w:rFonts w:eastAsia="Batang"/>
          <w:i/>
        </w:rPr>
        <w:t>sl-ConfigDedicatedNR,</w:t>
      </w:r>
      <w:r w:rsidRPr="00E27D23">
        <w:rPr>
          <w:lang w:eastAsia="x-none"/>
        </w:rPr>
        <w:t xml:space="preserve"> </w:t>
      </w:r>
      <w:r w:rsidRPr="00E27D23">
        <w:rPr>
          <w:rFonts w:eastAsia="Batang"/>
          <w:i/>
        </w:rPr>
        <w:t>SIB12</w:t>
      </w:r>
      <w:r w:rsidRPr="00E27D23">
        <w:rPr>
          <w:rFonts w:eastAsia="Batang"/>
        </w:rPr>
        <w:t>,</w:t>
      </w:r>
      <w:r w:rsidRPr="00E27D23">
        <w:rPr>
          <w:rFonts w:eastAsia="Batang"/>
          <w:i/>
        </w:rPr>
        <w:t xml:space="preserve"> SidelinkPreconfigNR </w:t>
      </w:r>
      <w:r w:rsidRPr="00E27D23">
        <w:rPr>
          <w:rFonts w:eastAsia="Batang"/>
        </w:rPr>
        <w:t>or indicated by upper layers</w:t>
      </w:r>
      <w:r w:rsidRPr="00E27D23">
        <w:rPr>
          <w:rFonts w:eastAsia="MS Mincho"/>
        </w:rPr>
        <w:t>:</w:t>
      </w:r>
    </w:p>
    <w:p w14:paraId="23A07E3D" w14:textId="77777777" w:rsidR="00B40EC9" w:rsidRPr="00E27D23" w:rsidRDefault="00B40EC9" w:rsidP="009D4432">
      <w:pPr>
        <w:pStyle w:val="B2"/>
        <w:rPr>
          <w:rFonts w:eastAsia="Batang"/>
        </w:rPr>
      </w:pPr>
      <w:r w:rsidRPr="00E27D23">
        <w:rPr>
          <w:rFonts w:eastAsia="Batang"/>
        </w:rPr>
        <w:t>2&gt;</w:t>
      </w:r>
      <w:r w:rsidRPr="00E27D23">
        <w:rPr>
          <w:rFonts w:eastAsia="Batang"/>
        </w:rPr>
        <w:tab/>
        <w:t>if an SDAP entity for NR sidelink communication associated with the destination and the cast type of the sidelink DRB does not exist:</w:t>
      </w:r>
    </w:p>
    <w:p w14:paraId="5F17A773" w14:textId="77777777" w:rsidR="00B40EC9" w:rsidRPr="00E27D23" w:rsidRDefault="00B40EC9" w:rsidP="009D4432">
      <w:pPr>
        <w:pStyle w:val="B3"/>
        <w:rPr>
          <w:rFonts w:eastAsia="Batang"/>
        </w:rPr>
      </w:pPr>
      <w:r w:rsidRPr="00E27D23">
        <w:rPr>
          <w:rFonts w:eastAsia="Batang"/>
        </w:rPr>
        <w:t>3&gt;</w:t>
      </w:r>
      <w:r w:rsidRPr="00E27D23">
        <w:rPr>
          <w:rFonts w:eastAsia="Batang"/>
        </w:rPr>
        <w:tab/>
        <w:t>establish an SDAP entity for NR sidelink communication as specified in TS 37.324 [24] clause 5.1.1;</w:t>
      </w:r>
    </w:p>
    <w:p w14:paraId="297FD6F2" w14:textId="77777777" w:rsidR="00B40EC9" w:rsidRPr="00E27D23" w:rsidRDefault="00B40EC9" w:rsidP="009D4432">
      <w:pPr>
        <w:pStyle w:val="B2"/>
        <w:rPr>
          <w:rFonts w:eastAsia="Batang"/>
        </w:rPr>
      </w:pPr>
      <w:r w:rsidRPr="00E27D23">
        <w:rPr>
          <w:rFonts w:eastAsia="Batang"/>
        </w:rPr>
        <w:t>2&gt;</w:t>
      </w:r>
      <w:r w:rsidRPr="00E27D23">
        <w:rPr>
          <w:rFonts w:eastAsia="Batang"/>
        </w:rPr>
        <w:tab/>
        <w:t xml:space="preserve">(re)configure the SDAP entity in accordance with the </w:t>
      </w:r>
      <w:r w:rsidRPr="00E27D23">
        <w:rPr>
          <w:rFonts w:eastAsia="Batang"/>
          <w:i/>
          <w:iCs/>
        </w:rPr>
        <w:t>sl-SDAP-ConfigPC5</w:t>
      </w:r>
      <w:r w:rsidRPr="00E27D23">
        <w:rPr>
          <w:rFonts w:eastAsia="Batang"/>
        </w:rPr>
        <w:t xml:space="preserve"> received in the </w:t>
      </w:r>
      <w:r w:rsidRPr="00E27D23">
        <w:rPr>
          <w:rFonts w:eastAsia="Batang"/>
          <w:i/>
          <w:iCs/>
        </w:rPr>
        <w:t>RRCReconfigurationSidelink</w:t>
      </w:r>
      <w:r w:rsidRPr="00E27D23">
        <w:rPr>
          <w:rFonts w:eastAsia="Batang"/>
        </w:rPr>
        <w:t xml:space="preserve"> or </w:t>
      </w:r>
      <w:r w:rsidRPr="00E27D23">
        <w:rPr>
          <w:rFonts w:eastAsia="Batang"/>
          <w:i/>
          <w:iCs/>
        </w:rPr>
        <w:t>sl-SDAP-Config</w:t>
      </w:r>
      <w:r w:rsidRPr="00E27D23">
        <w:rPr>
          <w:rFonts w:eastAsia="Batang"/>
        </w:rPr>
        <w:t xml:space="preserve"> received in </w:t>
      </w:r>
      <w:r w:rsidRPr="00E27D23">
        <w:rPr>
          <w:rFonts w:eastAsia="Batang"/>
          <w:i/>
          <w:iCs/>
        </w:rPr>
        <w:t>sl-ConfigDedicatedNR</w:t>
      </w:r>
      <w:r w:rsidRPr="00E27D23">
        <w:rPr>
          <w:rFonts w:eastAsia="Batang"/>
        </w:rPr>
        <w:t xml:space="preserve">, </w:t>
      </w:r>
      <w:r w:rsidRPr="00E27D23">
        <w:rPr>
          <w:rFonts w:eastAsia="Batang"/>
          <w:i/>
          <w:iCs/>
        </w:rPr>
        <w:t>SIB12</w:t>
      </w:r>
      <w:r w:rsidRPr="00E27D23">
        <w:rPr>
          <w:rFonts w:eastAsia="Batang"/>
        </w:rPr>
        <w:t xml:space="preserve">, </w:t>
      </w:r>
      <w:r w:rsidRPr="00E27D23">
        <w:rPr>
          <w:rFonts w:eastAsia="Batang"/>
          <w:i/>
          <w:iCs/>
        </w:rPr>
        <w:t>SidelinkPreconfigNR</w:t>
      </w:r>
      <w:r w:rsidRPr="00E27D23">
        <w:rPr>
          <w:rFonts w:eastAsia="Batang"/>
        </w:rPr>
        <w:t>, associated with the sidelink DRB;</w:t>
      </w:r>
    </w:p>
    <w:p w14:paraId="2865D888" w14:textId="77777777" w:rsidR="00B40EC9" w:rsidRPr="00E27D23" w:rsidRDefault="00B40EC9" w:rsidP="009D4432">
      <w:pPr>
        <w:pStyle w:val="B2"/>
        <w:rPr>
          <w:rFonts w:eastAsia="Batang"/>
        </w:rPr>
      </w:pPr>
      <w:r w:rsidRPr="00E27D23">
        <w:rPr>
          <w:rFonts w:eastAsia="Batang"/>
        </w:rPr>
        <w:t>2&gt;</w:t>
      </w:r>
      <w:r w:rsidRPr="00E27D23">
        <w:rPr>
          <w:rFonts w:eastAsia="Batang"/>
        </w:rPr>
        <w:tab/>
        <w:t xml:space="preserve">establish a PDCP entity for NR sidelink communication and configure it in accordance with the </w:t>
      </w:r>
      <w:r w:rsidRPr="00E27D23">
        <w:rPr>
          <w:rFonts w:eastAsia="Batang"/>
          <w:i/>
        </w:rPr>
        <w:t>sl-PDCP-ConfigPC5</w:t>
      </w:r>
      <w:r w:rsidRPr="00E27D23">
        <w:rPr>
          <w:rFonts w:eastAsia="Batang"/>
        </w:rPr>
        <w:t xml:space="preserve"> received in the </w:t>
      </w:r>
      <w:r w:rsidRPr="00E27D23">
        <w:rPr>
          <w:i/>
        </w:rPr>
        <w:t>RRCReconfigurationSidelink</w:t>
      </w:r>
      <w:r w:rsidRPr="00E27D23">
        <w:rPr>
          <w:rFonts w:eastAsia="Batang"/>
          <w:i/>
        </w:rPr>
        <w:t xml:space="preserve"> </w:t>
      </w:r>
      <w:r w:rsidRPr="00E27D23">
        <w:rPr>
          <w:rFonts w:eastAsia="Batang"/>
        </w:rPr>
        <w:t xml:space="preserve">or </w:t>
      </w:r>
      <w:r w:rsidRPr="00E27D23">
        <w:rPr>
          <w:rFonts w:eastAsia="Batang"/>
          <w:i/>
        </w:rPr>
        <w:t>sl-PDCP-Config</w:t>
      </w:r>
      <w:r w:rsidRPr="00E27D23">
        <w:rPr>
          <w:rFonts w:eastAsia="Batang"/>
        </w:rPr>
        <w:t xml:space="preserve"> received in </w:t>
      </w:r>
      <w:r w:rsidRPr="00E27D23">
        <w:rPr>
          <w:rFonts w:eastAsia="Batang"/>
          <w:i/>
        </w:rPr>
        <w:t>sl-ConfigDedicatedNR,</w:t>
      </w:r>
      <w:r w:rsidRPr="00E27D23">
        <w:t xml:space="preserve"> </w:t>
      </w:r>
      <w:r w:rsidRPr="00E27D23">
        <w:rPr>
          <w:rFonts w:eastAsia="Batang"/>
          <w:i/>
        </w:rPr>
        <w:t>SIB12</w:t>
      </w:r>
      <w:r w:rsidRPr="00E27D23">
        <w:rPr>
          <w:rFonts w:eastAsia="Batang"/>
        </w:rPr>
        <w:t>,</w:t>
      </w:r>
      <w:r w:rsidRPr="00E27D23">
        <w:rPr>
          <w:rFonts w:eastAsia="Batang"/>
          <w:i/>
        </w:rPr>
        <w:t xml:space="preserve"> SidelinkPreconfigNR</w:t>
      </w:r>
      <w:r w:rsidRPr="00E27D23">
        <w:rPr>
          <w:rFonts w:eastAsia="Batang"/>
        </w:rPr>
        <w:t xml:space="preserve">, </w:t>
      </w:r>
      <w:r w:rsidRPr="00E27D23">
        <w:rPr>
          <w:rFonts w:eastAsia="Malgun Gothic"/>
          <w:lang w:eastAsia="ko-KR"/>
        </w:rPr>
        <w:t>associated</w:t>
      </w:r>
      <w:r w:rsidRPr="00E27D23">
        <w:rPr>
          <w:rFonts w:eastAsia="Batang"/>
        </w:rPr>
        <w:t xml:space="preserve"> with the sidelink DRB;</w:t>
      </w:r>
    </w:p>
    <w:p w14:paraId="6630B258" w14:textId="77777777" w:rsidR="00B40EC9" w:rsidRPr="00E27D23" w:rsidRDefault="00B40EC9" w:rsidP="009D4432">
      <w:pPr>
        <w:pStyle w:val="B2"/>
        <w:rPr>
          <w:rFonts w:eastAsia="Batang"/>
        </w:rPr>
      </w:pPr>
      <w:r w:rsidRPr="00E27D23">
        <w:rPr>
          <w:rFonts w:eastAsia="Batang"/>
        </w:rPr>
        <w:t>2&gt;</w:t>
      </w:r>
      <w:r w:rsidRPr="00E27D23">
        <w:rPr>
          <w:rFonts w:eastAsia="Batang"/>
        </w:rPr>
        <w:tab/>
        <w:t xml:space="preserve">establish a RLC entity for NR sidelink communication and configure it in accordance with the </w:t>
      </w:r>
      <w:r w:rsidRPr="00E27D23">
        <w:rPr>
          <w:i/>
        </w:rPr>
        <w:t xml:space="preserve">sl-RLC-ConfigPC5 </w:t>
      </w:r>
      <w:r w:rsidRPr="00E27D23">
        <w:rPr>
          <w:rFonts w:eastAsia="Batang"/>
        </w:rPr>
        <w:t xml:space="preserve">received in the </w:t>
      </w:r>
      <w:r w:rsidRPr="00E27D23">
        <w:rPr>
          <w:i/>
        </w:rPr>
        <w:t>RRCReconfigurationSidelink</w:t>
      </w:r>
      <w:r w:rsidRPr="00E27D23">
        <w:rPr>
          <w:rFonts w:eastAsia="Batang"/>
          <w:i/>
        </w:rPr>
        <w:t xml:space="preserve"> </w:t>
      </w:r>
      <w:r w:rsidRPr="00E27D23">
        <w:rPr>
          <w:rFonts w:eastAsia="Batang"/>
        </w:rPr>
        <w:t xml:space="preserve">or </w:t>
      </w:r>
      <w:r w:rsidRPr="00E27D23">
        <w:rPr>
          <w:i/>
        </w:rPr>
        <w:t>sl-RLC-Config</w:t>
      </w:r>
      <w:r w:rsidRPr="00E27D23">
        <w:rPr>
          <w:rFonts w:eastAsia="Batang"/>
        </w:rPr>
        <w:t xml:space="preserve"> received in </w:t>
      </w:r>
      <w:r w:rsidRPr="00E27D23">
        <w:rPr>
          <w:rFonts w:eastAsia="Batang"/>
          <w:i/>
        </w:rPr>
        <w:t>sl-ConfigDedicatedNR,</w:t>
      </w:r>
      <w:r w:rsidRPr="00E27D23">
        <w:t xml:space="preserve"> </w:t>
      </w:r>
      <w:r w:rsidRPr="00E27D23">
        <w:rPr>
          <w:rFonts w:eastAsia="Batang"/>
          <w:i/>
        </w:rPr>
        <w:t>SIB12</w:t>
      </w:r>
      <w:r w:rsidRPr="00E27D23">
        <w:rPr>
          <w:rFonts w:eastAsia="Batang"/>
        </w:rPr>
        <w:t>,</w:t>
      </w:r>
      <w:r w:rsidRPr="00E27D23">
        <w:rPr>
          <w:rFonts w:eastAsia="Batang"/>
          <w:i/>
        </w:rPr>
        <w:t xml:space="preserve"> SidelinkPreconfigNR</w:t>
      </w:r>
      <w:r w:rsidRPr="00E27D23">
        <w:rPr>
          <w:rFonts w:eastAsia="Batang"/>
        </w:rPr>
        <w:t xml:space="preserve">, </w:t>
      </w:r>
      <w:r w:rsidRPr="00E27D23">
        <w:rPr>
          <w:rFonts w:eastAsia="Malgun Gothic"/>
          <w:lang w:eastAsia="ko-KR"/>
        </w:rPr>
        <w:t>associated</w:t>
      </w:r>
      <w:r w:rsidRPr="00E27D23">
        <w:rPr>
          <w:rFonts w:eastAsia="Batang"/>
        </w:rPr>
        <w:t xml:space="preserve"> with sidelink DRB;</w:t>
      </w:r>
    </w:p>
    <w:p w14:paraId="7536CB1C" w14:textId="77777777" w:rsidR="00B40EC9" w:rsidRPr="00E27D23" w:rsidRDefault="00B40EC9" w:rsidP="009D4432">
      <w:pPr>
        <w:pStyle w:val="B2"/>
      </w:pPr>
      <w:r w:rsidRPr="00E27D23">
        <w:rPr>
          <w:rFonts w:eastAsia="Batang"/>
        </w:rPr>
        <w:t>2&gt;</w:t>
      </w:r>
      <w:r w:rsidRPr="00E27D23">
        <w:rPr>
          <w:rFonts w:eastAsia="Batang"/>
        </w:rPr>
        <w:tab/>
        <w:t>if</w:t>
      </w:r>
      <w:r w:rsidRPr="00E27D23">
        <w:rPr>
          <w:iCs/>
        </w:rPr>
        <w:t xml:space="preserve"> </w:t>
      </w:r>
      <w:r w:rsidRPr="00E27D23">
        <w:t xml:space="preserve">this procedure was due to the reception of a </w:t>
      </w:r>
      <w:r w:rsidRPr="00E27D23">
        <w:rPr>
          <w:i/>
        </w:rPr>
        <w:t>RRCReconfigurationSidelink</w:t>
      </w:r>
      <w:r w:rsidRPr="00E27D23">
        <w:t xml:space="preserve"> message:</w:t>
      </w:r>
    </w:p>
    <w:p w14:paraId="521AD5A6" w14:textId="77777777" w:rsidR="00B40EC9" w:rsidRPr="00E27D23" w:rsidRDefault="00B40EC9" w:rsidP="009D4432">
      <w:pPr>
        <w:pStyle w:val="B3"/>
      </w:pPr>
      <w:r w:rsidRPr="00E27D23">
        <w:t>3&gt;</w:t>
      </w:r>
      <w:r w:rsidRPr="00E27D23">
        <w:tab/>
        <w:t xml:space="preserve">configure the MAC entity with a logical channel in accordance with the </w:t>
      </w:r>
      <w:r w:rsidRPr="00E27D23">
        <w:rPr>
          <w:i/>
        </w:rPr>
        <w:t>sl-MAC-LogicalChannelConfigPC5</w:t>
      </w:r>
      <w:r w:rsidRPr="00E27D23">
        <w:t xml:space="preserve"> received in the </w:t>
      </w:r>
      <w:r w:rsidRPr="00E27D23">
        <w:rPr>
          <w:i/>
        </w:rPr>
        <w:t>RRCReconfigurationSidelink</w:t>
      </w:r>
      <w:r w:rsidRPr="00E27D23">
        <w:t xml:space="preserve"> associated with the sidelink DRB, and perform the sidelink UE information procedure in sub-clause 5.8.3 for unicast if need;</w:t>
      </w:r>
    </w:p>
    <w:p w14:paraId="6A833178" w14:textId="77777777" w:rsidR="00B40EC9" w:rsidRPr="00E27D23" w:rsidRDefault="00B40EC9" w:rsidP="009D4432">
      <w:pPr>
        <w:pStyle w:val="B2"/>
      </w:pPr>
      <w:r w:rsidRPr="00E27D23">
        <w:rPr>
          <w:rFonts w:eastAsia="Batang"/>
        </w:rPr>
        <w:t>2&gt;</w:t>
      </w:r>
      <w:r w:rsidRPr="00E27D23">
        <w:rPr>
          <w:rFonts w:eastAsia="Batang"/>
        </w:rPr>
        <w:tab/>
        <w:t>else</w:t>
      </w:r>
      <w:r w:rsidRPr="00E27D23">
        <w:t>:</w:t>
      </w:r>
    </w:p>
    <w:p w14:paraId="460DC593" w14:textId="77777777" w:rsidR="00B40EC9" w:rsidRPr="00E27D23" w:rsidRDefault="00B40EC9" w:rsidP="009D4432">
      <w:pPr>
        <w:pStyle w:val="B3"/>
      </w:pPr>
      <w:r w:rsidRPr="00E27D23">
        <w:rPr>
          <w:rFonts w:eastAsia="Batang"/>
        </w:rPr>
        <w:t>3&gt;</w:t>
      </w:r>
      <w:r w:rsidRPr="00E27D23">
        <w:rPr>
          <w:rFonts w:eastAsia="Batang"/>
        </w:rPr>
        <w:tab/>
        <w:t xml:space="preserve">configure the MAC entity with a logical channel </w:t>
      </w:r>
      <w:r w:rsidRPr="00E27D23">
        <w:rPr>
          <w:rFonts w:eastAsia="Malgun Gothic"/>
          <w:lang w:eastAsia="ko-KR"/>
        </w:rPr>
        <w:t>associated</w:t>
      </w:r>
      <w:r w:rsidRPr="00E27D23">
        <w:rPr>
          <w:rFonts w:eastAsia="Batang"/>
        </w:rPr>
        <w:t xml:space="preserve"> with the sidelink DRB, by assigning a new</w:t>
      </w:r>
      <w:r w:rsidRPr="00E27D23">
        <w:t xml:space="preserve"> </w:t>
      </w:r>
      <w:r w:rsidRPr="00E27D23">
        <w:rPr>
          <w:rFonts w:eastAsia="Batang"/>
        </w:rPr>
        <w:t>logical channel identity,</w:t>
      </w:r>
      <w:r w:rsidRPr="00E27D23">
        <w:t xml:space="preserve"> in accordance with the </w:t>
      </w:r>
      <w:r w:rsidRPr="00E27D23">
        <w:rPr>
          <w:i/>
        </w:rPr>
        <w:t>sl-MAC-LogicalChannelConfig</w:t>
      </w:r>
      <w:r w:rsidRPr="00E27D23">
        <w:t xml:space="preserve"> received in the </w:t>
      </w:r>
      <w:r w:rsidRPr="00E27D23">
        <w:rPr>
          <w:i/>
        </w:rPr>
        <w:t>sl-ConfigDedicatedNR</w:t>
      </w:r>
      <w:r w:rsidRPr="00E27D23">
        <w:t xml:space="preserve">, </w:t>
      </w:r>
      <w:r w:rsidRPr="00E27D23">
        <w:rPr>
          <w:i/>
        </w:rPr>
        <w:t>SIB12</w:t>
      </w:r>
      <w:r w:rsidRPr="00E27D23">
        <w:t xml:space="preserve">, </w:t>
      </w:r>
      <w:r w:rsidRPr="00E27D23">
        <w:rPr>
          <w:i/>
        </w:rPr>
        <w:t>SidelinkPreconfigNR</w:t>
      </w:r>
      <w:r w:rsidRPr="00E27D23">
        <w:rPr>
          <w:rFonts w:eastAsia="Batang"/>
        </w:rPr>
        <w:t>.</w:t>
      </w:r>
    </w:p>
    <w:p w14:paraId="19617158" w14:textId="77777777" w:rsidR="00B40EC9" w:rsidRPr="00E27D23" w:rsidRDefault="00B40EC9" w:rsidP="009D4432">
      <w:pPr>
        <w:pStyle w:val="NO"/>
      </w:pPr>
      <w:r w:rsidRPr="00E27D23">
        <w:t>NOTE 1:</w:t>
      </w:r>
      <w:r w:rsidRPr="00E27D23">
        <w:tab/>
        <w:t xml:space="preserve">When a sidelink DRB addition is due </w:t>
      </w:r>
      <w:r w:rsidRPr="00E27D23">
        <w:rPr>
          <w:rFonts w:eastAsia="Batang"/>
        </w:rPr>
        <w:t>to the configuration</w:t>
      </w:r>
      <w:r w:rsidRPr="00E27D23">
        <w:rPr>
          <w:i/>
        </w:rPr>
        <w:t xml:space="preserve"> </w:t>
      </w:r>
      <w:r w:rsidRPr="00E27D23">
        <w:t>by</w:t>
      </w:r>
      <w:r w:rsidRPr="00E27D23">
        <w:rPr>
          <w:i/>
        </w:rPr>
        <w:t xml:space="preserve"> RRCReconfigurationSidelink</w:t>
      </w:r>
      <w:r w:rsidRPr="00E27D23">
        <w:t>, it is up to UE implementation to select the sidelink DRB configuration as necessary transmitting parameters for the sidelink DRB, from the received</w:t>
      </w:r>
      <w:r w:rsidRPr="00E27D23">
        <w:rPr>
          <w:rFonts w:eastAsia="Batang"/>
          <w:i/>
        </w:rPr>
        <w:t xml:space="preserve"> sl-ConfigDedicatedNR </w:t>
      </w:r>
      <w:r w:rsidRPr="00E27D23">
        <w:rPr>
          <w:rFonts w:eastAsia="Batang"/>
        </w:rPr>
        <w:t>(</w:t>
      </w:r>
      <w:r w:rsidRPr="00E27D23">
        <w:t>if in RRC_CONNECTED</w:t>
      </w:r>
      <w:r w:rsidRPr="00E27D23">
        <w:rPr>
          <w:rFonts w:eastAsia="Batang"/>
        </w:rPr>
        <w:t>),</w:t>
      </w:r>
      <w:r w:rsidRPr="00E27D23">
        <w:rPr>
          <w:lang w:eastAsia="x-none"/>
        </w:rPr>
        <w:t xml:space="preserve"> </w:t>
      </w:r>
      <w:r w:rsidRPr="00E27D23">
        <w:rPr>
          <w:rFonts w:eastAsia="Batang"/>
          <w:i/>
        </w:rPr>
        <w:t xml:space="preserve">SIB12 </w:t>
      </w:r>
      <w:r w:rsidRPr="00E27D23">
        <w:rPr>
          <w:rFonts w:eastAsia="Batang"/>
        </w:rPr>
        <w:t>(</w:t>
      </w:r>
      <w:r w:rsidRPr="00E27D23">
        <w:t>if in RRC_IDLE/INACTIVE</w:t>
      </w:r>
      <w:r w:rsidRPr="00E27D23">
        <w:rPr>
          <w:rFonts w:eastAsia="Batang"/>
        </w:rPr>
        <w:t>),</w:t>
      </w:r>
      <w:r w:rsidRPr="00E27D23">
        <w:rPr>
          <w:rFonts w:eastAsia="Batang"/>
          <w:i/>
        </w:rPr>
        <w:t xml:space="preserve"> SidelinkPreconfigNR </w:t>
      </w:r>
      <w:r w:rsidRPr="00E27D23">
        <w:rPr>
          <w:rFonts w:eastAsia="Batang"/>
        </w:rPr>
        <w:t>(</w:t>
      </w:r>
      <w:r w:rsidRPr="00E27D23">
        <w:t>if out of coverage</w:t>
      </w:r>
      <w:r w:rsidRPr="00E27D23">
        <w:rPr>
          <w:rFonts w:eastAsia="Batang"/>
        </w:rPr>
        <w:t xml:space="preserve">) with the same RLC mode as the one configured in </w:t>
      </w:r>
      <w:r w:rsidRPr="00E27D23">
        <w:rPr>
          <w:i/>
        </w:rPr>
        <w:t>RRCReconfigurationSidelink</w:t>
      </w:r>
      <w:r w:rsidRPr="00E27D23">
        <w:t>.</w:t>
      </w:r>
    </w:p>
    <w:p w14:paraId="4A4607BF" w14:textId="77777777" w:rsidR="00B40EC9" w:rsidRPr="00E27D23" w:rsidRDefault="00B40EC9" w:rsidP="009D4432">
      <w:r w:rsidRPr="00E27D23">
        <w:t>For the</w:t>
      </w:r>
      <w:r w:rsidRPr="00E27D23">
        <w:rPr>
          <w:rFonts w:eastAsia="Batang"/>
        </w:rPr>
        <w:t xml:space="preserve"> sidelink DRB, whose sidelink DRB </w:t>
      </w:r>
      <w:r w:rsidRPr="00E27D23">
        <w:rPr>
          <w:rFonts w:eastAsia="MS Mincho"/>
        </w:rPr>
        <w:t>modification</w:t>
      </w:r>
      <w:r w:rsidRPr="00E27D23">
        <w:rPr>
          <w:sz w:val="22"/>
        </w:rPr>
        <w:t xml:space="preserve"> </w:t>
      </w:r>
      <w:r w:rsidRPr="00E27D23">
        <w:rPr>
          <w:rFonts w:eastAsia="Batang"/>
        </w:rPr>
        <w:t xml:space="preserve">conditions are met as in sub-clause </w:t>
      </w:r>
      <w:r w:rsidRPr="00E27D23">
        <w:t>5.8.9.1a.2.1, the UE capable of NR sidelink communication that is configured by upper layers to perform NR sidelink communication shall:</w:t>
      </w:r>
    </w:p>
    <w:p w14:paraId="7BA40EDD" w14:textId="77777777" w:rsidR="00B40EC9" w:rsidRPr="00E27D23" w:rsidRDefault="00B40EC9" w:rsidP="009D4432">
      <w:pPr>
        <w:pStyle w:val="B1"/>
      </w:pPr>
      <w:r w:rsidRPr="00E27D23">
        <w:rPr>
          <w:rFonts w:eastAsia="Batang"/>
        </w:rPr>
        <w:t>1&gt;</w:t>
      </w:r>
      <w:r w:rsidRPr="00E27D23">
        <w:rPr>
          <w:rFonts w:eastAsia="Batang"/>
        </w:rPr>
        <w:tab/>
        <w:t>for groupcast and broadcast; or</w:t>
      </w:r>
    </w:p>
    <w:p w14:paraId="5FDB2460" w14:textId="77777777" w:rsidR="00B40EC9" w:rsidRPr="00E27D23" w:rsidRDefault="00B40EC9" w:rsidP="009D4432">
      <w:pPr>
        <w:pStyle w:val="B1"/>
        <w:rPr>
          <w:rFonts w:eastAsia="Batang"/>
        </w:rPr>
      </w:pPr>
      <w:r w:rsidRPr="00E27D23">
        <w:rPr>
          <w:rFonts w:eastAsia="Batang"/>
        </w:rPr>
        <w:t>1&gt;</w:t>
      </w:r>
      <w:r w:rsidRPr="00E27D23">
        <w:rPr>
          <w:rFonts w:eastAsia="Batang"/>
        </w:rPr>
        <w:tab/>
        <w:t xml:space="preserve">for unicast, if the sidelink DRB modification was triggered due to the reception of the </w:t>
      </w:r>
      <w:r w:rsidRPr="00E27D23">
        <w:rPr>
          <w:rFonts w:eastAsia="Batang"/>
          <w:i/>
        </w:rPr>
        <w:t>RRCReconfigurationSidelink</w:t>
      </w:r>
      <w:r w:rsidRPr="00E27D23">
        <w:rPr>
          <w:rFonts w:eastAsia="Batang"/>
        </w:rPr>
        <w:t xml:space="preserve"> message; or</w:t>
      </w:r>
    </w:p>
    <w:p w14:paraId="750F6CE2" w14:textId="77777777" w:rsidR="00B40EC9" w:rsidRPr="00E27D23" w:rsidRDefault="00B40EC9" w:rsidP="009D4432">
      <w:pPr>
        <w:pStyle w:val="B1"/>
        <w:rPr>
          <w:rFonts w:eastAsia="Batang"/>
        </w:rPr>
      </w:pPr>
      <w:r w:rsidRPr="00E27D23">
        <w:rPr>
          <w:rFonts w:eastAsia="Batang"/>
        </w:rPr>
        <w:t>1&gt;</w:t>
      </w:r>
      <w:r w:rsidRPr="00E27D23">
        <w:rPr>
          <w:rFonts w:eastAsia="Batang"/>
        </w:rPr>
        <w:tab/>
        <w:t xml:space="preserve">for unicast, after receiving the </w:t>
      </w:r>
      <w:r w:rsidRPr="00E27D23">
        <w:rPr>
          <w:rFonts w:eastAsia="Batang"/>
          <w:i/>
        </w:rPr>
        <w:t>RRCReconfigurationCompleteSidelink</w:t>
      </w:r>
      <w:r w:rsidRPr="00E27D23">
        <w:rPr>
          <w:rFonts w:eastAsia="Batang"/>
        </w:rPr>
        <w:t xml:space="preserve"> message, if the sidelink DRB modification was triggered due to the </w:t>
      </w:r>
      <w:r w:rsidRPr="00E27D23">
        <w:t xml:space="preserve">configuration received within the </w:t>
      </w:r>
      <w:r w:rsidRPr="00E27D23">
        <w:rPr>
          <w:rFonts w:eastAsia="Batang"/>
          <w:i/>
        </w:rPr>
        <w:t>sl-ConfigDedicatedNR,</w:t>
      </w:r>
      <w:r w:rsidRPr="00E27D23">
        <w:rPr>
          <w:lang w:eastAsia="x-none"/>
        </w:rPr>
        <w:t xml:space="preserve"> </w:t>
      </w:r>
      <w:r w:rsidRPr="00E27D23">
        <w:rPr>
          <w:rFonts w:eastAsia="Batang"/>
          <w:i/>
        </w:rPr>
        <w:t>SIB12</w:t>
      </w:r>
      <w:r w:rsidRPr="00E27D23">
        <w:rPr>
          <w:rFonts w:eastAsia="Batang"/>
        </w:rPr>
        <w:t xml:space="preserve"> or</w:t>
      </w:r>
      <w:r w:rsidRPr="00E27D23">
        <w:rPr>
          <w:rFonts w:eastAsia="Batang"/>
          <w:i/>
        </w:rPr>
        <w:t xml:space="preserve"> SidelinkPreconfigNR</w:t>
      </w:r>
      <w:r w:rsidRPr="00E27D23">
        <w:rPr>
          <w:rFonts w:eastAsia="Batang"/>
        </w:rPr>
        <w:t>:</w:t>
      </w:r>
    </w:p>
    <w:p w14:paraId="6BD11D86" w14:textId="77777777" w:rsidR="00B40EC9" w:rsidRPr="00E27D23" w:rsidRDefault="00B40EC9" w:rsidP="009D4432">
      <w:pPr>
        <w:pStyle w:val="B2"/>
        <w:rPr>
          <w:rFonts w:eastAsia="Batang"/>
        </w:rPr>
      </w:pPr>
      <w:r w:rsidRPr="00E27D23">
        <w:rPr>
          <w:rFonts w:eastAsia="Batang"/>
          <w:lang w:eastAsia="x-none"/>
        </w:rPr>
        <w:t>2&gt;</w:t>
      </w:r>
      <w:r w:rsidRPr="00E27D23">
        <w:rPr>
          <w:rFonts w:eastAsia="Batang"/>
          <w:lang w:eastAsia="x-none"/>
        </w:rPr>
        <w:tab/>
      </w:r>
      <w:r w:rsidRPr="00E27D23">
        <w:rPr>
          <w:rFonts w:eastAsia="Batang"/>
        </w:rPr>
        <w:t xml:space="preserve">reconfigure the SDAP entity of the sidelink DRB, in accordance with the </w:t>
      </w:r>
      <w:r w:rsidRPr="00E27D23">
        <w:rPr>
          <w:rFonts w:eastAsia="Batang"/>
          <w:i/>
        </w:rPr>
        <w:t>sl-SDAP-ConfigPC5</w:t>
      </w:r>
      <w:r w:rsidRPr="00E27D23">
        <w:rPr>
          <w:rFonts w:eastAsia="Batang"/>
          <w:lang w:eastAsia="x-none"/>
        </w:rPr>
        <w:t xml:space="preserve"> received in </w:t>
      </w:r>
      <w:r w:rsidRPr="00E27D23">
        <w:rPr>
          <w:rFonts w:eastAsia="Batang"/>
        </w:rPr>
        <w:t xml:space="preserve">the </w:t>
      </w:r>
      <w:r w:rsidRPr="00E27D23">
        <w:rPr>
          <w:i/>
        </w:rPr>
        <w:t>RRCReconfigurationSidelink</w:t>
      </w:r>
      <w:r w:rsidRPr="00E27D23">
        <w:rPr>
          <w:rFonts w:eastAsia="Batang"/>
          <w:i/>
          <w:lang w:eastAsia="x-none"/>
        </w:rPr>
        <w:t xml:space="preserve"> </w:t>
      </w:r>
      <w:r w:rsidRPr="00E27D23">
        <w:rPr>
          <w:rFonts w:eastAsia="Batang"/>
          <w:lang w:eastAsia="x-none"/>
        </w:rPr>
        <w:t xml:space="preserve">or </w:t>
      </w:r>
      <w:r w:rsidRPr="00E27D23">
        <w:rPr>
          <w:rFonts w:eastAsia="Batang"/>
          <w:i/>
        </w:rPr>
        <w:t>sl-SDAP-Config</w:t>
      </w:r>
      <w:r w:rsidRPr="00E27D23">
        <w:rPr>
          <w:rFonts w:eastAsia="Batang"/>
          <w:lang w:eastAsia="x-none"/>
        </w:rPr>
        <w:t xml:space="preserve"> received </w:t>
      </w:r>
      <w:r w:rsidRPr="00E27D23">
        <w:rPr>
          <w:rFonts w:eastAsia="Batang"/>
        </w:rPr>
        <w:t xml:space="preserve">in </w:t>
      </w:r>
      <w:r w:rsidRPr="00E27D23">
        <w:rPr>
          <w:rFonts w:eastAsia="Batang"/>
          <w:i/>
        </w:rPr>
        <w:t>sl-ConfigDedicatedNR,</w:t>
      </w:r>
      <w:r w:rsidRPr="00E27D23">
        <w:rPr>
          <w:lang w:eastAsia="x-none"/>
        </w:rPr>
        <w:t xml:space="preserve"> </w:t>
      </w:r>
      <w:r w:rsidRPr="00E27D23">
        <w:rPr>
          <w:rFonts w:eastAsia="Batang"/>
          <w:i/>
        </w:rPr>
        <w:t>SIB12</w:t>
      </w:r>
      <w:r w:rsidRPr="00E27D23">
        <w:rPr>
          <w:rFonts w:eastAsia="Batang"/>
        </w:rPr>
        <w:t>,</w:t>
      </w:r>
      <w:r w:rsidRPr="00E27D23">
        <w:rPr>
          <w:rFonts w:eastAsia="Batang"/>
          <w:i/>
        </w:rPr>
        <w:t xml:space="preserve"> SidelinkPreconfigNR</w:t>
      </w:r>
      <w:r w:rsidRPr="00E27D23">
        <w:rPr>
          <w:rFonts w:eastAsia="Batang"/>
        </w:rPr>
        <w:t>, if included;</w:t>
      </w:r>
    </w:p>
    <w:p w14:paraId="50668E99" w14:textId="77777777" w:rsidR="00B40EC9" w:rsidRPr="00E27D23" w:rsidRDefault="00B40EC9" w:rsidP="009D4432">
      <w:pPr>
        <w:pStyle w:val="B2"/>
        <w:rPr>
          <w:rFonts w:eastAsia="Batang"/>
        </w:rPr>
      </w:pPr>
      <w:r w:rsidRPr="00E27D23">
        <w:rPr>
          <w:rFonts w:eastAsia="Batang"/>
          <w:lang w:eastAsia="x-none"/>
        </w:rPr>
        <w:t>2&gt;</w:t>
      </w:r>
      <w:r w:rsidRPr="00E27D23">
        <w:rPr>
          <w:rFonts w:eastAsia="Batang"/>
          <w:lang w:eastAsia="x-none"/>
        </w:rPr>
        <w:tab/>
      </w:r>
      <w:r w:rsidRPr="00E27D23">
        <w:rPr>
          <w:lang w:eastAsia="x-none"/>
        </w:rPr>
        <w:t>reconfigure the PDCP entity of the</w:t>
      </w:r>
      <w:r w:rsidRPr="00E27D23">
        <w:rPr>
          <w:rFonts w:eastAsia="Batang"/>
        </w:rPr>
        <w:t xml:space="preserve"> sidelink</w:t>
      </w:r>
      <w:r w:rsidRPr="00E27D23">
        <w:rPr>
          <w:lang w:eastAsia="x-none"/>
        </w:rPr>
        <w:t xml:space="preserve"> DRB, in accordance with the </w:t>
      </w:r>
      <w:r w:rsidRPr="00E27D23">
        <w:rPr>
          <w:rFonts w:eastAsia="Batang"/>
          <w:i/>
        </w:rPr>
        <w:t>sl-PDCP-ConfigPC5</w:t>
      </w:r>
      <w:r w:rsidRPr="00E27D23">
        <w:rPr>
          <w:rFonts w:eastAsia="Batang"/>
          <w:lang w:eastAsia="x-none"/>
        </w:rPr>
        <w:t xml:space="preserve"> received in </w:t>
      </w:r>
      <w:r w:rsidRPr="00E27D23">
        <w:rPr>
          <w:rFonts w:eastAsia="Batang"/>
        </w:rPr>
        <w:t xml:space="preserve">the </w:t>
      </w:r>
      <w:r w:rsidRPr="00E27D23">
        <w:rPr>
          <w:i/>
        </w:rPr>
        <w:t>RRCReconfigurationSidelink</w:t>
      </w:r>
      <w:r w:rsidRPr="00E27D23">
        <w:rPr>
          <w:rFonts w:eastAsia="Batang"/>
          <w:i/>
          <w:lang w:eastAsia="x-none"/>
        </w:rPr>
        <w:t xml:space="preserve"> </w:t>
      </w:r>
      <w:r w:rsidRPr="00E27D23">
        <w:rPr>
          <w:rFonts w:eastAsia="Batang"/>
          <w:lang w:eastAsia="x-none"/>
        </w:rPr>
        <w:t>or</w:t>
      </w:r>
      <w:r w:rsidRPr="00E27D23">
        <w:rPr>
          <w:rFonts w:eastAsia="Batang"/>
          <w:i/>
        </w:rPr>
        <w:t xml:space="preserve"> sl-PDCP-Config</w:t>
      </w:r>
      <w:r w:rsidRPr="00E27D23">
        <w:rPr>
          <w:rFonts w:eastAsia="Batang"/>
          <w:lang w:eastAsia="x-none"/>
        </w:rPr>
        <w:t xml:space="preserve"> received </w:t>
      </w:r>
      <w:r w:rsidRPr="00E27D23">
        <w:rPr>
          <w:rFonts w:eastAsia="Batang"/>
        </w:rPr>
        <w:t xml:space="preserve">in </w:t>
      </w:r>
      <w:r w:rsidRPr="00E27D23">
        <w:rPr>
          <w:rFonts w:eastAsia="Batang"/>
          <w:i/>
        </w:rPr>
        <w:t>sl-ConfigDedicatedNR,</w:t>
      </w:r>
      <w:r w:rsidRPr="00E27D23">
        <w:rPr>
          <w:lang w:eastAsia="x-none"/>
        </w:rPr>
        <w:t xml:space="preserve"> </w:t>
      </w:r>
      <w:r w:rsidRPr="00E27D23">
        <w:rPr>
          <w:rFonts w:eastAsia="Batang"/>
          <w:i/>
        </w:rPr>
        <w:t>SIB12</w:t>
      </w:r>
      <w:r w:rsidRPr="00E27D23">
        <w:rPr>
          <w:rFonts w:eastAsia="Batang"/>
        </w:rPr>
        <w:t>,</w:t>
      </w:r>
      <w:r w:rsidRPr="00E27D23">
        <w:rPr>
          <w:rFonts w:eastAsia="Batang"/>
          <w:i/>
        </w:rPr>
        <w:t xml:space="preserve"> SidelinkPreconfigNR</w:t>
      </w:r>
      <w:r w:rsidRPr="00E27D23">
        <w:rPr>
          <w:rFonts w:eastAsia="Batang"/>
        </w:rPr>
        <w:t>, if included;</w:t>
      </w:r>
    </w:p>
    <w:p w14:paraId="0979533C" w14:textId="77777777" w:rsidR="00B40EC9" w:rsidRPr="00E27D23" w:rsidRDefault="00B40EC9" w:rsidP="009D4432">
      <w:pPr>
        <w:pStyle w:val="B2"/>
        <w:rPr>
          <w:rFonts w:eastAsia="Batang"/>
        </w:rPr>
      </w:pPr>
      <w:r w:rsidRPr="00E27D23">
        <w:rPr>
          <w:rFonts w:eastAsia="Batang"/>
          <w:lang w:eastAsia="x-none"/>
        </w:rPr>
        <w:t>2&gt;</w:t>
      </w:r>
      <w:r w:rsidRPr="00E27D23">
        <w:rPr>
          <w:rFonts w:eastAsia="Batang"/>
          <w:lang w:eastAsia="x-none"/>
        </w:rPr>
        <w:tab/>
      </w:r>
      <w:r w:rsidRPr="00E27D23">
        <w:rPr>
          <w:rFonts w:eastAsia="Batang"/>
        </w:rPr>
        <w:t xml:space="preserve">reconfigure the RLC entity of the sidelink DRB, in accordance with the </w:t>
      </w:r>
      <w:r w:rsidRPr="00E27D23">
        <w:rPr>
          <w:rFonts w:eastAsia="Batang"/>
          <w:i/>
        </w:rPr>
        <w:t>sl-RLC-ConfigPC5</w:t>
      </w:r>
      <w:r w:rsidRPr="00E27D23">
        <w:rPr>
          <w:rFonts w:eastAsia="Batang"/>
          <w:lang w:eastAsia="x-none"/>
        </w:rPr>
        <w:t xml:space="preserve"> received in </w:t>
      </w:r>
      <w:r w:rsidRPr="00E27D23">
        <w:rPr>
          <w:rFonts w:eastAsia="Batang"/>
        </w:rPr>
        <w:t xml:space="preserve">the </w:t>
      </w:r>
      <w:r w:rsidRPr="00E27D23">
        <w:rPr>
          <w:i/>
        </w:rPr>
        <w:t>RRCReconfigurationSidelink</w:t>
      </w:r>
      <w:r w:rsidRPr="00E27D23">
        <w:rPr>
          <w:rFonts w:eastAsia="Batang"/>
          <w:i/>
          <w:lang w:eastAsia="x-none"/>
        </w:rPr>
        <w:t xml:space="preserve"> </w:t>
      </w:r>
      <w:r w:rsidRPr="00E27D23">
        <w:rPr>
          <w:rFonts w:eastAsia="Batang"/>
          <w:lang w:eastAsia="x-none"/>
        </w:rPr>
        <w:t xml:space="preserve">or </w:t>
      </w:r>
      <w:r w:rsidRPr="00E27D23">
        <w:rPr>
          <w:rFonts w:eastAsia="Batang"/>
          <w:i/>
        </w:rPr>
        <w:t xml:space="preserve">sl-RLC-Config </w:t>
      </w:r>
      <w:r w:rsidRPr="00E27D23">
        <w:rPr>
          <w:rFonts w:eastAsia="Batang"/>
          <w:lang w:eastAsia="x-none"/>
        </w:rPr>
        <w:t xml:space="preserve">received </w:t>
      </w:r>
      <w:r w:rsidRPr="00E27D23">
        <w:rPr>
          <w:rFonts w:eastAsia="Batang"/>
        </w:rPr>
        <w:t xml:space="preserve">in </w:t>
      </w:r>
      <w:r w:rsidRPr="00E27D23">
        <w:rPr>
          <w:rFonts w:eastAsia="Batang"/>
          <w:i/>
        </w:rPr>
        <w:t>sl-ConfigDedicatedNR,</w:t>
      </w:r>
      <w:r w:rsidRPr="00E27D23">
        <w:rPr>
          <w:lang w:eastAsia="x-none"/>
        </w:rPr>
        <w:t xml:space="preserve"> </w:t>
      </w:r>
      <w:r w:rsidRPr="00E27D23">
        <w:rPr>
          <w:rFonts w:eastAsia="Batang"/>
          <w:i/>
        </w:rPr>
        <w:t>SIB12</w:t>
      </w:r>
      <w:r w:rsidRPr="00E27D23">
        <w:rPr>
          <w:rFonts w:eastAsia="Batang"/>
        </w:rPr>
        <w:t>,</w:t>
      </w:r>
      <w:r w:rsidRPr="00E27D23">
        <w:rPr>
          <w:rFonts w:eastAsia="Batang"/>
          <w:i/>
        </w:rPr>
        <w:t xml:space="preserve"> SidelinkPreconfigNR</w:t>
      </w:r>
      <w:r w:rsidRPr="00E27D23">
        <w:rPr>
          <w:rFonts w:eastAsia="Batang"/>
        </w:rPr>
        <w:t>, if included;</w:t>
      </w:r>
    </w:p>
    <w:p w14:paraId="1A43618B" w14:textId="153B867C" w:rsidR="00B40EC9" w:rsidRPr="00E27D23" w:rsidRDefault="00B40EC9" w:rsidP="009D4432">
      <w:pPr>
        <w:pStyle w:val="B2"/>
        <w:rPr>
          <w:rFonts w:eastAsia="Batang"/>
        </w:rPr>
      </w:pPr>
      <w:r w:rsidRPr="00E27D23">
        <w:rPr>
          <w:rFonts w:eastAsia="Batang"/>
          <w:lang w:eastAsia="x-none"/>
        </w:rPr>
        <w:t>2&gt;</w:t>
      </w:r>
      <w:r w:rsidRPr="00E27D23">
        <w:rPr>
          <w:rFonts w:eastAsia="Batang"/>
          <w:lang w:eastAsia="x-none"/>
        </w:rPr>
        <w:tab/>
      </w:r>
      <w:r w:rsidRPr="00E27D23">
        <w:rPr>
          <w:rFonts w:eastAsia="Batang"/>
        </w:rPr>
        <w:t>reconfigure the logical channel of the sidelink DRB, in accordance with the sl-MAC-LogicalChannelConfigPC5</w:t>
      </w:r>
      <w:r w:rsidRPr="00E27D23">
        <w:rPr>
          <w:rFonts w:eastAsia="Batang"/>
          <w:lang w:eastAsia="x-none"/>
        </w:rPr>
        <w:t xml:space="preserve"> received in </w:t>
      </w:r>
      <w:r w:rsidRPr="00E27D23">
        <w:rPr>
          <w:rFonts w:eastAsia="Batang"/>
        </w:rPr>
        <w:t xml:space="preserve">the </w:t>
      </w:r>
      <w:r w:rsidRPr="00E27D23">
        <w:t>RRCReconfigurationSidelink</w:t>
      </w:r>
      <w:r w:rsidRPr="00E27D23">
        <w:rPr>
          <w:rFonts w:eastAsia="Batang"/>
          <w:lang w:eastAsia="x-none"/>
        </w:rPr>
        <w:t xml:space="preserve"> or </w:t>
      </w:r>
      <w:r w:rsidRPr="00E27D23">
        <w:rPr>
          <w:rFonts w:eastAsia="Batang"/>
        </w:rPr>
        <w:t xml:space="preserve">sl-MAC-LogicalChannelConfig </w:t>
      </w:r>
      <w:r w:rsidRPr="00E27D23">
        <w:rPr>
          <w:rFonts w:eastAsia="Batang"/>
          <w:lang w:eastAsia="x-none"/>
        </w:rPr>
        <w:t xml:space="preserve">received </w:t>
      </w:r>
      <w:r w:rsidRPr="00E27D23">
        <w:rPr>
          <w:rFonts w:eastAsia="Batang"/>
        </w:rPr>
        <w:t>in sl-ConfigDedicatedNR,</w:t>
      </w:r>
      <w:r w:rsidRPr="00E27D23">
        <w:rPr>
          <w:lang w:eastAsia="x-none"/>
        </w:rPr>
        <w:t xml:space="preserve"> </w:t>
      </w:r>
      <w:r w:rsidRPr="00E27D23">
        <w:rPr>
          <w:rFonts w:eastAsia="Batang"/>
        </w:rPr>
        <w:t>SIB12, SidelinkPreconfigNR, if included.</w:t>
      </w:r>
    </w:p>
    <w:p w14:paraId="2601D323" w14:textId="77777777" w:rsidR="00B40EC9" w:rsidRPr="00E27D23" w:rsidRDefault="00B40EC9" w:rsidP="00B40EC9">
      <w:pPr>
        <w:pStyle w:val="H6"/>
      </w:pPr>
      <w:r w:rsidRPr="00E27D23">
        <w:rPr>
          <w:lang w:eastAsia="zh-CN"/>
        </w:rPr>
        <w:t>12.1.4.2</w:t>
      </w:r>
      <w:r w:rsidRPr="00E27D23">
        <w:t>.3</w:t>
      </w:r>
      <w:r w:rsidRPr="00E27D23">
        <w:tab/>
        <w:t>Test description</w:t>
      </w:r>
    </w:p>
    <w:p w14:paraId="2F0D9DB0" w14:textId="77777777" w:rsidR="00B40EC9" w:rsidRPr="00E27D23" w:rsidRDefault="00B40EC9" w:rsidP="00B40EC9">
      <w:pPr>
        <w:pStyle w:val="H6"/>
        <w:rPr>
          <w:lang w:eastAsia="zh-CN"/>
        </w:rPr>
      </w:pPr>
      <w:r w:rsidRPr="00E27D23">
        <w:rPr>
          <w:lang w:eastAsia="zh-CN"/>
        </w:rPr>
        <w:t>12.1.4.2.3</w:t>
      </w:r>
      <w:r w:rsidRPr="00E27D23">
        <w:t>.1</w:t>
      </w:r>
      <w:r w:rsidRPr="00E27D23">
        <w:tab/>
        <w:t>Pre-test conditions</w:t>
      </w:r>
    </w:p>
    <w:p w14:paraId="386736B7" w14:textId="77777777" w:rsidR="00B40EC9" w:rsidRPr="00E27D23" w:rsidRDefault="00B40EC9" w:rsidP="00B40EC9">
      <w:pPr>
        <w:pStyle w:val="H6"/>
        <w:rPr>
          <w:lang w:eastAsia="en-US"/>
        </w:rPr>
      </w:pPr>
      <w:r w:rsidRPr="00E27D23">
        <w:t>System Simulator:</w:t>
      </w:r>
    </w:p>
    <w:p w14:paraId="6AAAD2C9" w14:textId="77777777" w:rsidR="00B40EC9" w:rsidRPr="00E27D23" w:rsidRDefault="00B40EC9" w:rsidP="009D4432">
      <w:pPr>
        <w:pStyle w:val="B1"/>
        <w:rPr>
          <w:lang w:eastAsia="zh-CN"/>
        </w:rPr>
      </w:pPr>
      <w:r w:rsidRPr="00E27D23">
        <w:rPr>
          <w:lang w:eastAsia="zh-CN"/>
        </w:rPr>
        <w:t>-</w:t>
      </w:r>
      <w:r w:rsidRPr="00E27D23">
        <w:rPr>
          <w:lang w:eastAsia="zh-CN"/>
        </w:rPr>
        <w:tab/>
        <w:t>NR-SS-UE</w:t>
      </w:r>
    </w:p>
    <w:p w14:paraId="36654DB9" w14:textId="77777777" w:rsidR="00B40EC9" w:rsidRPr="00E27D23" w:rsidRDefault="00B40EC9" w:rsidP="009D4432">
      <w:pPr>
        <w:pStyle w:val="B2"/>
        <w:rPr>
          <w:lang w:eastAsia="zh-CN"/>
        </w:rPr>
      </w:pPr>
      <w:r w:rsidRPr="00E27D23">
        <w:rPr>
          <w:lang w:eastAsia="zh-CN"/>
        </w:rPr>
        <w:t>-</w:t>
      </w:r>
      <w:r w:rsidRPr="00E27D23">
        <w:rPr>
          <w:lang w:eastAsia="zh-CN"/>
        </w:rPr>
        <w:tab/>
        <w:t>NR-SS-UE1 operating as NR sidelink communication device on the resources (i.e. the frequency included in pre-configuration) that UE is expected to use for transmission and reception via PC5 interface.</w:t>
      </w:r>
    </w:p>
    <w:p w14:paraId="676390D7" w14:textId="77777777" w:rsidR="00B40EC9" w:rsidRPr="00E27D23" w:rsidRDefault="00B40EC9" w:rsidP="009D4432">
      <w:pPr>
        <w:pStyle w:val="B1"/>
        <w:rPr>
          <w:lang w:eastAsia="zh-CN"/>
        </w:rPr>
      </w:pPr>
      <w:r w:rsidRPr="00E27D23">
        <w:rPr>
          <w:lang w:eastAsia="zh-CN"/>
        </w:rPr>
        <w:t>-</w:t>
      </w:r>
      <w:r w:rsidRPr="00E27D23">
        <w:rPr>
          <w:lang w:eastAsia="zh-CN"/>
        </w:rPr>
        <w:tab/>
        <w:t>GNSS simulator</w:t>
      </w:r>
    </w:p>
    <w:p w14:paraId="71B871C0" w14:textId="77777777" w:rsidR="00B40EC9" w:rsidRPr="00E27D23" w:rsidRDefault="00B40EC9" w:rsidP="009D4432">
      <w:pPr>
        <w:pStyle w:val="B2"/>
        <w:rPr>
          <w:lang w:eastAsia="zh-CN"/>
        </w:rPr>
      </w:pPr>
      <w:r w:rsidRPr="00E27D23">
        <w:rPr>
          <w:lang w:eastAsia="zh-CN"/>
        </w:rPr>
        <w:t>-</w:t>
      </w:r>
      <w:r w:rsidRPr="00E27D23">
        <w:rPr>
          <w:lang w:eastAsia="zh-CN"/>
        </w:rPr>
        <w:tab/>
        <w:t>The GNSS simulator is started and configured for Scenario #1.</w:t>
      </w:r>
    </w:p>
    <w:p w14:paraId="4BF0D74C" w14:textId="5B81CB9C" w:rsidR="00B40EC9" w:rsidRPr="00E27D23" w:rsidRDefault="00B40EC9" w:rsidP="009D4432">
      <w:r w:rsidRPr="00E27D23">
        <w:t>-</w:t>
      </w:r>
      <w:r w:rsidRPr="00E27D23">
        <w:tab/>
        <w:t>NR-SS-UE 1 is synchronised on GNSS.</w:t>
      </w:r>
    </w:p>
    <w:p w14:paraId="718064E2" w14:textId="77777777" w:rsidR="00B40EC9" w:rsidRPr="00E27D23" w:rsidRDefault="00B40EC9" w:rsidP="00B40EC9">
      <w:pPr>
        <w:pStyle w:val="H6"/>
      </w:pPr>
      <w:r w:rsidRPr="00E27D23">
        <w:t>UE:</w:t>
      </w:r>
    </w:p>
    <w:p w14:paraId="65AB2FFB" w14:textId="004E0027" w:rsidR="00B40EC9" w:rsidRPr="00E27D23" w:rsidRDefault="00B40EC9" w:rsidP="009D4432">
      <w:pPr>
        <w:pStyle w:val="B1"/>
        <w:rPr>
          <w:lang w:eastAsia="zh-CN"/>
        </w:rPr>
      </w:pPr>
      <w:r w:rsidRPr="00E27D23">
        <w:rPr>
          <w:lang w:eastAsia="zh-CN"/>
        </w:rPr>
        <w:t>-</w:t>
      </w:r>
      <w:r w:rsidRPr="00E27D23">
        <w:rPr>
          <w:lang w:eastAsia="zh-CN"/>
        </w:rPr>
        <w:tab/>
        <w:t>UE is authorised to perform NR sidelink communication.</w:t>
      </w:r>
    </w:p>
    <w:p w14:paraId="735C9004" w14:textId="04250777" w:rsidR="00B40EC9" w:rsidRPr="00E27D23" w:rsidRDefault="00B40EC9" w:rsidP="009D4432">
      <w:pPr>
        <w:pStyle w:val="B1"/>
        <w:rPr>
          <w:lang w:eastAsia="zh-CN"/>
        </w:rPr>
      </w:pPr>
      <w:r w:rsidRPr="00E27D23">
        <w:t>-</w:t>
      </w:r>
      <w:r w:rsidRPr="00E27D23">
        <w:tab/>
        <w:t>The UE is equipped with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clause 4.8.3.3.3</w:t>
      </w:r>
      <w:r w:rsidRPr="00E27D23">
        <w:rPr>
          <w:lang w:eastAsia="zh-CN"/>
        </w:rPr>
        <w:t>.</w:t>
      </w:r>
    </w:p>
    <w:p w14:paraId="410DCF81" w14:textId="31368FE8" w:rsidR="00B40EC9" w:rsidRPr="00E27D23" w:rsidRDefault="00B40EC9" w:rsidP="009D4432">
      <w:r w:rsidRPr="00E27D23">
        <w:t>-</w:t>
      </w:r>
      <w:r w:rsidRPr="00E27D23">
        <w:tab/>
        <w:t>UE is synchronised on GNSS.</w:t>
      </w:r>
    </w:p>
    <w:p w14:paraId="49DE70FD" w14:textId="77777777" w:rsidR="00B40EC9" w:rsidRPr="00E27D23" w:rsidRDefault="00B40EC9" w:rsidP="00B40EC9">
      <w:pPr>
        <w:pStyle w:val="H6"/>
      </w:pPr>
      <w:r w:rsidRPr="00E27D23">
        <w:t>Preamble:</w:t>
      </w:r>
    </w:p>
    <w:p w14:paraId="4CF988E6" w14:textId="5D7D26CE" w:rsidR="00B40EC9" w:rsidRPr="00E27D23" w:rsidRDefault="00B40EC9" w:rsidP="009D4432">
      <w:pPr>
        <w:pStyle w:val="B1"/>
        <w:rPr>
          <w:rFonts w:eastAsia="Arial"/>
        </w:rPr>
      </w:pPr>
      <w:r w:rsidRPr="00E27D23">
        <w:t>-</w:t>
      </w:r>
      <w:r w:rsidRPr="00E27D23">
        <w:tab/>
        <w:t xml:space="preserve">The UE is in state </w:t>
      </w:r>
      <w:r w:rsidRPr="00E27D23">
        <w:rPr>
          <w:lang w:eastAsia="zh-CN"/>
        </w:rPr>
        <w:t>0</w:t>
      </w:r>
      <w:r w:rsidRPr="00E27D23">
        <w:t>-A as defined in TS 38.508-1 [4].</w:t>
      </w:r>
    </w:p>
    <w:p w14:paraId="1C05AD8F" w14:textId="77777777" w:rsidR="00B40EC9" w:rsidRPr="00E27D23" w:rsidRDefault="00B40EC9" w:rsidP="00B40EC9">
      <w:pPr>
        <w:pStyle w:val="H6"/>
      </w:pPr>
      <w:r w:rsidRPr="00E27D23">
        <w:rPr>
          <w:lang w:eastAsia="zh-CN"/>
        </w:rPr>
        <w:t>12.1.4.2</w:t>
      </w:r>
      <w:r w:rsidRPr="00E27D23">
        <w:t>.3.2</w:t>
      </w:r>
      <w:r w:rsidRPr="00E27D23">
        <w:tab/>
        <w:t>Test procedure sequence</w:t>
      </w:r>
    </w:p>
    <w:p w14:paraId="20DFFDCD" w14:textId="77777777" w:rsidR="00B40EC9" w:rsidRPr="00E27D23" w:rsidRDefault="00B40EC9" w:rsidP="009D4432">
      <w:pPr>
        <w:pStyle w:val="TH"/>
        <w:rPr>
          <w:rFonts w:eastAsia="SimSun"/>
        </w:rPr>
      </w:pPr>
      <w:r w:rsidRPr="00E27D23">
        <w:t xml:space="preserve">Table </w:t>
      </w:r>
      <w:r w:rsidRPr="00E27D23">
        <w:rPr>
          <w:lang w:eastAsia="zh-CN"/>
        </w:rPr>
        <w:t>12.1.4.2.3.2-1</w:t>
      </w:r>
      <w:r w:rsidRPr="00E27D23">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B40EC9" w:rsidRPr="00E27D23" w14:paraId="7671D3EA" w14:textId="77777777" w:rsidTr="00C90DA4">
        <w:tc>
          <w:tcPr>
            <w:tcW w:w="532" w:type="dxa"/>
            <w:tcBorders>
              <w:top w:val="single" w:sz="4" w:space="0" w:color="auto"/>
              <w:left w:val="single" w:sz="4" w:space="0" w:color="auto"/>
              <w:bottom w:val="nil"/>
              <w:right w:val="single" w:sz="4" w:space="0" w:color="auto"/>
            </w:tcBorders>
          </w:tcPr>
          <w:p w14:paraId="4C185373" w14:textId="77777777" w:rsidR="00B40EC9" w:rsidRPr="00E27D23" w:rsidRDefault="00B40EC9" w:rsidP="009D4432">
            <w:pPr>
              <w:pStyle w:val="TAH"/>
            </w:pPr>
          </w:p>
        </w:tc>
        <w:tc>
          <w:tcPr>
            <w:tcW w:w="3964" w:type="dxa"/>
            <w:tcBorders>
              <w:top w:val="single" w:sz="4" w:space="0" w:color="auto"/>
              <w:left w:val="single" w:sz="4" w:space="0" w:color="auto"/>
              <w:bottom w:val="single" w:sz="4" w:space="0" w:color="auto"/>
              <w:right w:val="single" w:sz="4" w:space="0" w:color="auto"/>
            </w:tcBorders>
            <w:hideMark/>
          </w:tcPr>
          <w:p w14:paraId="5C464289" w14:textId="77777777" w:rsidR="00B40EC9" w:rsidRPr="00E27D23" w:rsidRDefault="00B40EC9" w:rsidP="009D4432">
            <w:pPr>
              <w:pStyle w:val="TAH"/>
            </w:pPr>
            <w:r w:rsidRPr="00E27D23">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0E7360DB" w14:textId="77777777" w:rsidR="00B40EC9" w:rsidRPr="00E27D23" w:rsidRDefault="00B40EC9" w:rsidP="009D4432">
            <w:pPr>
              <w:pStyle w:val="TAH"/>
            </w:pPr>
            <w:r w:rsidRPr="00E27D23">
              <w:t>Message Sequence</w:t>
            </w:r>
          </w:p>
        </w:tc>
        <w:tc>
          <w:tcPr>
            <w:tcW w:w="455" w:type="dxa"/>
            <w:tcBorders>
              <w:top w:val="single" w:sz="4" w:space="0" w:color="auto"/>
              <w:left w:val="single" w:sz="4" w:space="0" w:color="auto"/>
              <w:bottom w:val="nil"/>
              <w:right w:val="single" w:sz="4" w:space="0" w:color="auto"/>
            </w:tcBorders>
            <w:hideMark/>
          </w:tcPr>
          <w:p w14:paraId="7B57784A" w14:textId="77777777" w:rsidR="00B40EC9" w:rsidRPr="00E27D23" w:rsidRDefault="00B40EC9" w:rsidP="009D4432">
            <w:pPr>
              <w:pStyle w:val="TAH"/>
            </w:pPr>
            <w:r w:rsidRPr="00E27D23">
              <w:t>TP</w:t>
            </w:r>
          </w:p>
        </w:tc>
        <w:tc>
          <w:tcPr>
            <w:tcW w:w="853" w:type="dxa"/>
            <w:tcBorders>
              <w:top w:val="single" w:sz="4" w:space="0" w:color="auto"/>
              <w:left w:val="single" w:sz="4" w:space="0" w:color="auto"/>
              <w:bottom w:val="nil"/>
              <w:right w:val="single" w:sz="4" w:space="0" w:color="auto"/>
            </w:tcBorders>
            <w:hideMark/>
          </w:tcPr>
          <w:p w14:paraId="65AE9AB4" w14:textId="77777777" w:rsidR="00B40EC9" w:rsidRPr="00E27D23" w:rsidRDefault="00B40EC9" w:rsidP="009D4432">
            <w:pPr>
              <w:pStyle w:val="TAH"/>
            </w:pPr>
            <w:r w:rsidRPr="00E27D23">
              <w:t>Verdict</w:t>
            </w:r>
          </w:p>
        </w:tc>
      </w:tr>
      <w:tr w:rsidR="00B40EC9" w:rsidRPr="00E27D23" w14:paraId="466F7AFD" w14:textId="77777777" w:rsidTr="00C90DA4">
        <w:tc>
          <w:tcPr>
            <w:tcW w:w="532" w:type="dxa"/>
            <w:tcBorders>
              <w:top w:val="nil"/>
              <w:left w:val="single" w:sz="4" w:space="0" w:color="auto"/>
              <w:bottom w:val="single" w:sz="4" w:space="0" w:color="auto"/>
              <w:right w:val="single" w:sz="4" w:space="0" w:color="auto"/>
            </w:tcBorders>
          </w:tcPr>
          <w:p w14:paraId="07DBA0C3" w14:textId="77777777" w:rsidR="00B40EC9" w:rsidRPr="00E27D23" w:rsidRDefault="00B40EC9"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0FB309EC" w14:textId="77777777" w:rsidR="00B40EC9" w:rsidRPr="00E27D23" w:rsidRDefault="00B40EC9"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6290553C" w14:textId="77777777" w:rsidR="00B40EC9" w:rsidRPr="00E27D23" w:rsidRDefault="00B40EC9" w:rsidP="009D4432">
            <w:pPr>
              <w:pStyle w:val="TAH"/>
            </w:pPr>
            <w:r w:rsidRPr="00E27D23">
              <w:t>U - S</w:t>
            </w:r>
          </w:p>
        </w:tc>
        <w:tc>
          <w:tcPr>
            <w:tcW w:w="3148" w:type="dxa"/>
            <w:tcBorders>
              <w:top w:val="single" w:sz="4" w:space="0" w:color="auto"/>
              <w:left w:val="single" w:sz="4" w:space="0" w:color="auto"/>
              <w:bottom w:val="single" w:sz="4" w:space="0" w:color="auto"/>
              <w:right w:val="single" w:sz="4" w:space="0" w:color="auto"/>
            </w:tcBorders>
            <w:hideMark/>
          </w:tcPr>
          <w:p w14:paraId="5622C8F8" w14:textId="77777777" w:rsidR="00B40EC9" w:rsidRPr="00E27D23" w:rsidRDefault="00B40EC9" w:rsidP="009D4432">
            <w:pPr>
              <w:pStyle w:val="TAH"/>
            </w:pPr>
            <w:r w:rsidRPr="00E27D23">
              <w:t>Message</w:t>
            </w:r>
          </w:p>
        </w:tc>
        <w:tc>
          <w:tcPr>
            <w:tcW w:w="455" w:type="dxa"/>
            <w:tcBorders>
              <w:top w:val="nil"/>
              <w:left w:val="single" w:sz="4" w:space="0" w:color="auto"/>
              <w:bottom w:val="single" w:sz="4" w:space="0" w:color="auto"/>
              <w:right w:val="single" w:sz="4" w:space="0" w:color="auto"/>
            </w:tcBorders>
          </w:tcPr>
          <w:p w14:paraId="0F84BAB2" w14:textId="77777777" w:rsidR="00B40EC9" w:rsidRPr="00E27D23" w:rsidRDefault="00B40EC9" w:rsidP="009D4432">
            <w:pPr>
              <w:pStyle w:val="TAH"/>
            </w:pPr>
          </w:p>
        </w:tc>
        <w:tc>
          <w:tcPr>
            <w:tcW w:w="853" w:type="dxa"/>
            <w:tcBorders>
              <w:top w:val="nil"/>
              <w:left w:val="single" w:sz="4" w:space="0" w:color="auto"/>
              <w:bottom w:val="single" w:sz="4" w:space="0" w:color="auto"/>
              <w:right w:val="single" w:sz="4" w:space="0" w:color="auto"/>
            </w:tcBorders>
          </w:tcPr>
          <w:p w14:paraId="71FB0804" w14:textId="77777777" w:rsidR="00B40EC9" w:rsidRPr="00E27D23" w:rsidRDefault="00B40EC9" w:rsidP="009D4432">
            <w:pPr>
              <w:pStyle w:val="TAH"/>
            </w:pPr>
          </w:p>
        </w:tc>
      </w:tr>
      <w:tr w:rsidR="00B40EC9" w:rsidRPr="00E27D23" w14:paraId="23CF18BA" w14:textId="77777777" w:rsidTr="00C90DA4">
        <w:tc>
          <w:tcPr>
            <w:tcW w:w="532" w:type="dxa"/>
            <w:tcBorders>
              <w:top w:val="single" w:sz="4" w:space="0" w:color="auto"/>
              <w:left w:val="single" w:sz="4" w:space="0" w:color="auto"/>
              <w:bottom w:val="single" w:sz="4" w:space="0" w:color="auto"/>
              <w:right w:val="single" w:sz="4" w:space="0" w:color="auto"/>
            </w:tcBorders>
            <w:hideMark/>
          </w:tcPr>
          <w:p w14:paraId="3DCE075D" w14:textId="77777777" w:rsidR="00B40EC9" w:rsidRPr="00E27D23" w:rsidRDefault="00B40EC9" w:rsidP="009D4432">
            <w:pPr>
              <w:pStyle w:val="TAC"/>
              <w:rPr>
                <w:rFonts w:cs="Arial"/>
                <w:szCs w:val="18"/>
                <w:lang w:eastAsia="zh-CN"/>
              </w:rPr>
            </w:pPr>
            <w:r w:rsidRPr="00E27D23">
              <w:rPr>
                <w:lang w:eastAsia="zh-CN"/>
              </w:rPr>
              <w:t>1</w:t>
            </w:r>
          </w:p>
        </w:tc>
        <w:tc>
          <w:tcPr>
            <w:tcW w:w="3964" w:type="dxa"/>
            <w:tcBorders>
              <w:top w:val="single" w:sz="4" w:space="0" w:color="auto"/>
              <w:left w:val="single" w:sz="4" w:space="0" w:color="auto"/>
              <w:bottom w:val="single" w:sz="4" w:space="0" w:color="auto"/>
              <w:right w:val="single" w:sz="4" w:space="0" w:color="auto"/>
            </w:tcBorders>
          </w:tcPr>
          <w:p w14:paraId="23FD5141" w14:textId="77777777" w:rsidR="00B40EC9" w:rsidRPr="00E27D23" w:rsidRDefault="00B40EC9" w:rsidP="009D4432">
            <w:pPr>
              <w:pStyle w:val="TAL"/>
              <w:rPr>
                <w:lang w:eastAsia="zh-CN"/>
              </w:rPr>
            </w:pPr>
            <w:r w:rsidRPr="00E27D23">
              <w:t>Power on the UE.</w:t>
            </w:r>
          </w:p>
        </w:tc>
        <w:tc>
          <w:tcPr>
            <w:tcW w:w="648" w:type="dxa"/>
            <w:tcBorders>
              <w:top w:val="single" w:sz="4" w:space="0" w:color="auto"/>
              <w:left w:val="single" w:sz="4" w:space="0" w:color="auto"/>
              <w:bottom w:val="single" w:sz="4" w:space="0" w:color="auto"/>
              <w:right w:val="single" w:sz="4" w:space="0" w:color="auto"/>
            </w:tcBorders>
          </w:tcPr>
          <w:p w14:paraId="4822F59E" w14:textId="77777777" w:rsidR="00B40EC9" w:rsidRPr="00E27D23" w:rsidRDefault="00B40EC9"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tcPr>
          <w:p w14:paraId="0035816C" w14:textId="77777777" w:rsidR="00B40EC9" w:rsidRPr="00E27D23" w:rsidRDefault="00B40EC9" w:rsidP="009D4432">
            <w:pPr>
              <w:pStyle w:val="TAL"/>
              <w:rPr>
                <w:lang w:eastAsia="zh-CN"/>
              </w:rPr>
            </w:pPr>
            <w:r w:rsidRPr="00E27D23">
              <w:t>-</w:t>
            </w:r>
          </w:p>
        </w:tc>
        <w:tc>
          <w:tcPr>
            <w:tcW w:w="455" w:type="dxa"/>
            <w:tcBorders>
              <w:top w:val="single" w:sz="4" w:space="0" w:color="auto"/>
              <w:left w:val="single" w:sz="4" w:space="0" w:color="auto"/>
              <w:bottom w:val="single" w:sz="4" w:space="0" w:color="auto"/>
              <w:right w:val="single" w:sz="4" w:space="0" w:color="auto"/>
            </w:tcBorders>
          </w:tcPr>
          <w:p w14:paraId="1FB2C99A" w14:textId="77777777" w:rsidR="00B40EC9" w:rsidRPr="00E27D23" w:rsidRDefault="00B40EC9" w:rsidP="009D4432">
            <w:pPr>
              <w:pStyle w:val="TAC"/>
              <w:rPr>
                <w:lang w:eastAsia="zh-CN"/>
              </w:rPr>
            </w:pPr>
            <w:r w:rsidRPr="00E27D23">
              <w:t>-</w:t>
            </w:r>
          </w:p>
        </w:tc>
        <w:tc>
          <w:tcPr>
            <w:tcW w:w="853" w:type="dxa"/>
            <w:tcBorders>
              <w:top w:val="single" w:sz="4" w:space="0" w:color="auto"/>
              <w:left w:val="single" w:sz="4" w:space="0" w:color="auto"/>
              <w:bottom w:val="single" w:sz="4" w:space="0" w:color="auto"/>
              <w:right w:val="single" w:sz="4" w:space="0" w:color="auto"/>
            </w:tcBorders>
          </w:tcPr>
          <w:p w14:paraId="28ECE9B9" w14:textId="77777777" w:rsidR="00B40EC9" w:rsidRPr="00E27D23" w:rsidRDefault="00B40EC9" w:rsidP="009D4432">
            <w:pPr>
              <w:pStyle w:val="TAC"/>
              <w:rPr>
                <w:lang w:eastAsia="zh-CN"/>
              </w:rPr>
            </w:pPr>
            <w:r w:rsidRPr="00E27D23">
              <w:t>-</w:t>
            </w:r>
          </w:p>
        </w:tc>
      </w:tr>
      <w:tr w:rsidR="00B40EC9" w:rsidRPr="00E27D23" w14:paraId="00659B39" w14:textId="77777777" w:rsidTr="00C90DA4">
        <w:tc>
          <w:tcPr>
            <w:tcW w:w="532" w:type="dxa"/>
            <w:tcBorders>
              <w:top w:val="single" w:sz="4" w:space="0" w:color="auto"/>
              <w:left w:val="single" w:sz="4" w:space="0" w:color="auto"/>
              <w:bottom w:val="single" w:sz="4" w:space="0" w:color="auto"/>
              <w:right w:val="single" w:sz="4" w:space="0" w:color="auto"/>
            </w:tcBorders>
          </w:tcPr>
          <w:p w14:paraId="5AF46C17" w14:textId="77777777" w:rsidR="00B40EC9" w:rsidRPr="00E27D23" w:rsidRDefault="00B40EC9" w:rsidP="009D4432">
            <w:pPr>
              <w:pStyle w:val="TAC"/>
              <w:rPr>
                <w:lang w:eastAsia="zh-CN"/>
              </w:rPr>
            </w:pPr>
            <w:r w:rsidRPr="00E27D23">
              <w:t>2</w:t>
            </w:r>
          </w:p>
        </w:tc>
        <w:tc>
          <w:tcPr>
            <w:tcW w:w="3964" w:type="dxa"/>
            <w:tcBorders>
              <w:top w:val="single" w:sz="4" w:space="0" w:color="auto"/>
              <w:left w:val="single" w:sz="4" w:space="0" w:color="auto"/>
              <w:bottom w:val="single" w:sz="4" w:space="0" w:color="auto"/>
              <w:right w:val="single" w:sz="4" w:space="0" w:color="auto"/>
            </w:tcBorders>
          </w:tcPr>
          <w:p w14:paraId="6DE383FF" w14:textId="77777777" w:rsidR="00B40EC9" w:rsidRPr="00E27D23" w:rsidRDefault="00B40EC9" w:rsidP="00C826D8">
            <w:pPr>
              <w:pStyle w:val="TAL"/>
            </w:pPr>
            <w:r w:rsidRPr="00E27D23">
              <w:t>Trigger UE to reset or clear the current UTC time that has been calculated from GNSS.</w:t>
            </w:r>
          </w:p>
          <w:p w14:paraId="4C4BBF14" w14:textId="6095F10B" w:rsidR="00B40EC9" w:rsidRPr="00E27D23" w:rsidRDefault="00B40EC9" w:rsidP="00C826D8">
            <w:pPr>
              <w:pStyle w:val="TAL"/>
            </w:pPr>
            <w:r w:rsidRPr="00E27D23">
              <w:t>NOTE:</w:t>
            </w:r>
            <w:r w:rsidR="00DE6BF0" w:rsidRPr="00E27D23">
              <w:t xml:space="preserve"> </w:t>
            </w:r>
            <w:r w:rsidRPr="00E27D23">
              <w:t>The UTC time can be reset or clear on the UE using AT command (+CUTCR).</w:t>
            </w:r>
          </w:p>
        </w:tc>
        <w:tc>
          <w:tcPr>
            <w:tcW w:w="648" w:type="dxa"/>
            <w:tcBorders>
              <w:top w:val="single" w:sz="4" w:space="0" w:color="auto"/>
              <w:left w:val="single" w:sz="4" w:space="0" w:color="auto"/>
              <w:bottom w:val="single" w:sz="4" w:space="0" w:color="auto"/>
              <w:right w:val="single" w:sz="4" w:space="0" w:color="auto"/>
            </w:tcBorders>
          </w:tcPr>
          <w:p w14:paraId="10EE3C68" w14:textId="77777777" w:rsidR="00B40EC9" w:rsidRPr="00E27D23" w:rsidRDefault="00B40EC9"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tcPr>
          <w:p w14:paraId="1E9028F7" w14:textId="77777777" w:rsidR="00B40EC9" w:rsidRPr="00E27D23" w:rsidRDefault="00B40EC9"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tcPr>
          <w:p w14:paraId="1B8054A3" w14:textId="77777777" w:rsidR="00B40EC9" w:rsidRPr="00E27D23" w:rsidRDefault="00B40EC9"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253BC0F1" w14:textId="77777777" w:rsidR="00B40EC9" w:rsidRPr="00E27D23" w:rsidRDefault="00B40EC9" w:rsidP="009D4432">
            <w:pPr>
              <w:pStyle w:val="TAC"/>
            </w:pPr>
            <w:r w:rsidRPr="00E27D23">
              <w:t>-</w:t>
            </w:r>
          </w:p>
        </w:tc>
      </w:tr>
      <w:tr w:rsidR="00B40EC9" w:rsidRPr="00E27D23" w14:paraId="357BA05F" w14:textId="77777777" w:rsidTr="00C90DA4">
        <w:tc>
          <w:tcPr>
            <w:tcW w:w="532" w:type="dxa"/>
            <w:tcBorders>
              <w:top w:val="single" w:sz="4" w:space="0" w:color="auto"/>
              <w:left w:val="single" w:sz="4" w:space="0" w:color="auto"/>
              <w:bottom w:val="single" w:sz="4" w:space="0" w:color="auto"/>
              <w:right w:val="single" w:sz="4" w:space="0" w:color="auto"/>
            </w:tcBorders>
          </w:tcPr>
          <w:p w14:paraId="550079A0" w14:textId="77777777" w:rsidR="00B40EC9" w:rsidRPr="00E27D23" w:rsidRDefault="00B40EC9" w:rsidP="009D4432">
            <w:pPr>
              <w:pStyle w:val="TAC"/>
              <w:rPr>
                <w:lang w:eastAsia="zh-CN"/>
              </w:rPr>
            </w:pPr>
            <w:r w:rsidRPr="00E27D23">
              <w:rPr>
                <w:lang w:eastAsia="zh-CN"/>
              </w:rPr>
              <w:t>3</w:t>
            </w:r>
          </w:p>
        </w:tc>
        <w:tc>
          <w:tcPr>
            <w:tcW w:w="3964" w:type="dxa"/>
            <w:tcBorders>
              <w:top w:val="single" w:sz="4" w:space="0" w:color="auto"/>
              <w:left w:val="single" w:sz="4" w:space="0" w:color="auto"/>
              <w:bottom w:val="single" w:sz="4" w:space="0" w:color="auto"/>
              <w:right w:val="single" w:sz="4" w:space="0" w:color="auto"/>
            </w:tcBorders>
          </w:tcPr>
          <w:p w14:paraId="0E46D781" w14:textId="5C9772E9" w:rsidR="00B40EC9" w:rsidRPr="00E27D23" w:rsidRDefault="00B40EC9" w:rsidP="009D4432">
            <w:pPr>
              <w:pStyle w:val="TAL"/>
              <w:rPr>
                <w:rFonts w:eastAsia="DengXian"/>
                <w:lang w:eastAsia="zh-CN"/>
              </w:rPr>
            </w:pPr>
            <w:r w:rsidRPr="00E27D23">
              <w:rPr>
                <w:lang w:eastAsia="zh-CN"/>
              </w:rPr>
              <w:t>The NR-SS-UE</w:t>
            </w:r>
            <w:r w:rsidR="00DE6BF0" w:rsidRPr="00E27D23">
              <w:rPr>
                <w:lang w:eastAsia="zh-CN"/>
              </w:rPr>
              <w:t>1</w:t>
            </w:r>
            <w:r w:rsidRPr="00E27D23">
              <w:rPr>
                <w:rFonts w:eastAsia="DengXian"/>
                <w:lang w:eastAsia="zh-CN"/>
              </w:rPr>
              <w:t xml:space="preserve"> sends a DIRECT LINK ESTABLISHMENT REQUEST message.</w:t>
            </w:r>
          </w:p>
        </w:tc>
        <w:tc>
          <w:tcPr>
            <w:tcW w:w="648" w:type="dxa"/>
            <w:tcBorders>
              <w:top w:val="single" w:sz="4" w:space="0" w:color="auto"/>
              <w:left w:val="single" w:sz="4" w:space="0" w:color="auto"/>
              <w:bottom w:val="single" w:sz="4" w:space="0" w:color="auto"/>
              <w:right w:val="single" w:sz="4" w:space="0" w:color="auto"/>
            </w:tcBorders>
          </w:tcPr>
          <w:p w14:paraId="4EC632B3" w14:textId="77777777" w:rsidR="00B40EC9" w:rsidRPr="00E27D23" w:rsidRDefault="00B40EC9" w:rsidP="009D4432">
            <w:pPr>
              <w:pStyle w:val="TAC"/>
              <w:rPr>
                <w:rFonts w:eastAsia="SimSun"/>
              </w:rPr>
            </w:pPr>
            <w:r w:rsidRPr="00E27D23">
              <w:rPr>
                <w:lang w:eastAsia="zh-CN"/>
              </w:rPr>
              <w:t>&lt;--</w:t>
            </w:r>
          </w:p>
        </w:tc>
        <w:tc>
          <w:tcPr>
            <w:tcW w:w="3148" w:type="dxa"/>
            <w:tcBorders>
              <w:top w:val="single" w:sz="4" w:space="0" w:color="auto"/>
              <w:left w:val="single" w:sz="4" w:space="0" w:color="auto"/>
              <w:bottom w:val="single" w:sz="4" w:space="0" w:color="auto"/>
              <w:right w:val="single" w:sz="4" w:space="0" w:color="auto"/>
            </w:tcBorders>
          </w:tcPr>
          <w:p w14:paraId="2493D7C4" w14:textId="77777777" w:rsidR="00B40EC9" w:rsidRPr="00E27D23" w:rsidRDefault="00B40EC9" w:rsidP="009D4432">
            <w:pPr>
              <w:pStyle w:val="TAL"/>
              <w:rPr>
                <w:iCs/>
              </w:rPr>
            </w:pPr>
            <w:r w:rsidRPr="00E27D23">
              <w:rPr>
                <w:rFonts w:eastAsia="DengXian"/>
                <w:lang w:eastAsia="zh-CN"/>
              </w:rPr>
              <w:t>PC5-S: DIRECT LINK ESTABLISHMENT REQUEST</w:t>
            </w:r>
          </w:p>
        </w:tc>
        <w:tc>
          <w:tcPr>
            <w:tcW w:w="455" w:type="dxa"/>
            <w:tcBorders>
              <w:top w:val="single" w:sz="4" w:space="0" w:color="auto"/>
              <w:left w:val="single" w:sz="4" w:space="0" w:color="auto"/>
              <w:bottom w:val="single" w:sz="4" w:space="0" w:color="auto"/>
              <w:right w:val="single" w:sz="4" w:space="0" w:color="auto"/>
            </w:tcBorders>
          </w:tcPr>
          <w:p w14:paraId="56C952C4" w14:textId="77777777" w:rsidR="00B40EC9" w:rsidRPr="00E27D23" w:rsidRDefault="00B40EC9" w:rsidP="009D4432">
            <w:pPr>
              <w:pStyle w:val="TAC"/>
            </w:pPr>
          </w:p>
        </w:tc>
        <w:tc>
          <w:tcPr>
            <w:tcW w:w="853" w:type="dxa"/>
            <w:tcBorders>
              <w:top w:val="single" w:sz="4" w:space="0" w:color="auto"/>
              <w:left w:val="single" w:sz="4" w:space="0" w:color="auto"/>
              <w:bottom w:val="single" w:sz="4" w:space="0" w:color="auto"/>
              <w:right w:val="single" w:sz="4" w:space="0" w:color="auto"/>
            </w:tcBorders>
          </w:tcPr>
          <w:p w14:paraId="04791DDF" w14:textId="77777777" w:rsidR="00B40EC9" w:rsidRPr="00E27D23" w:rsidRDefault="00B40EC9" w:rsidP="009D4432">
            <w:pPr>
              <w:pStyle w:val="TAC"/>
            </w:pPr>
          </w:p>
        </w:tc>
      </w:tr>
      <w:tr w:rsidR="00B40EC9" w:rsidRPr="00E27D23" w14:paraId="4E7631D6" w14:textId="77777777" w:rsidTr="00C90DA4">
        <w:tc>
          <w:tcPr>
            <w:tcW w:w="532" w:type="dxa"/>
            <w:tcBorders>
              <w:top w:val="single" w:sz="4" w:space="0" w:color="auto"/>
              <w:left w:val="single" w:sz="4" w:space="0" w:color="auto"/>
              <w:bottom w:val="single" w:sz="4" w:space="0" w:color="auto"/>
              <w:right w:val="single" w:sz="4" w:space="0" w:color="auto"/>
            </w:tcBorders>
          </w:tcPr>
          <w:p w14:paraId="62C4245E" w14:textId="77777777" w:rsidR="00B40EC9" w:rsidRPr="00E27D23" w:rsidRDefault="00B40EC9" w:rsidP="009D4432">
            <w:pPr>
              <w:pStyle w:val="TAC"/>
              <w:rPr>
                <w:lang w:eastAsia="zh-CN"/>
              </w:rPr>
            </w:pPr>
            <w:r w:rsidRPr="00E27D23">
              <w:rPr>
                <w:lang w:eastAsia="zh-CN"/>
              </w:rPr>
              <w:t>4</w:t>
            </w:r>
          </w:p>
        </w:tc>
        <w:tc>
          <w:tcPr>
            <w:tcW w:w="3964" w:type="dxa"/>
            <w:tcBorders>
              <w:top w:val="single" w:sz="4" w:space="0" w:color="auto"/>
              <w:left w:val="single" w:sz="4" w:space="0" w:color="auto"/>
              <w:bottom w:val="single" w:sz="4" w:space="0" w:color="auto"/>
              <w:right w:val="single" w:sz="4" w:space="0" w:color="auto"/>
            </w:tcBorders>
          </w:tcPr>
          <w:p w14:paraId="19B40B68" w14:textId="77777777" w:rsidR="00B40EC9" w:rsidRPr="00E27D23" w:rsidRDefault="00B40EC9" w:rsidP="009D4432">
            <w:pPr>
              <w:pStyle w:val="TAL"/>
              <w:rPr>
                <w:rFonts w:eastAsia="DengXian"/>
                <w:lang w:eastAsia="zh-CN"/>
              </w:rPr>
            </w:pPr>
            <w:r w:rsidRPr="00E27D23">
              <w:rPr>
                <w:lang w:eastAsia="zh-CN"/>
              </w:rPr>
              <w:t xml:space="preserve">The UE sends a </w:t>
            </w:r>
            <w:r w:rsidRPr="00E27D23">
              <w:t>DIRECT LINK SECURITY MODE COMMAND message.</w:t>
            </w:r>
          </w:p>
        </w:tc>
        <w:tc>
          <w:tcPr>
            <w:tcW w:w="648" w:type="dxa"/>
            <w:tcBorders>
              <w:top w:val="single" w:sz="4" w:space="0" w:color="auto"/>
              <w:left w:val="single" w:sz="4" w:space="0" w:color="auto"/>
              <w:bottom w:val="single" w:sz="4" w:space="0" w:color="auto"/>
              <w:right w:val="single" w:sz="4" w:space="0" w:color="auto"/>
            </w:tcBorders>
          </w:tcPr>
          <w:p w14:paraId="2B2665C8" w14:textId="77777777" w:rsidR="00B40EC9" w:rsidRPr="00E27D23" w:rsidRDefault="00B40EC9" w:rsidP="009D4432">
            <w:pPr>
              <w:pStyle w:val="TAC"/>
            </w:pPr>
            <w:r w:rsidRPr="00E27D23">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tcPr>
          <w:p w14:paraId="7B1B6AB1" w14:textId="77777777" w:rsidR="00B40EC9" w:rsidRPr="00E27D23" w:rsidRDefault="00B40EC9" w:rsidP="009D4432">
            <w:pPr>
              <w:pStyle w:val="TAL"/>
              <w:rPr>
                <w:iCs/>
              </w:rPr>
            </w:pPr>
            <w:r w:rsidRPr="00E27D23">
              <w:rPr>
                <w:rFonts w:eastAsia="DengXian"/>
                <w:lang w:eastAsia="zh-CN"/>
              </w:rPr>
              <w:t xml:space="preserve">PC5-S: </w:t>
            </w:r>
            <w:r w:rsidRPr="00E27D23">
              <w:t>DIRECT LINK SECURITY MODE COMMAND</w:t>
            </w:r>
          </w:p>
        </w:tc>
        <w:tc>
          <w:tcPr>
            <w:tcW w:w="455" w:type="dxa"/>
            <w:tcBorders>
              <w:top w:val="single" w:sz="4" w:space="0" w:color="auto"/>
              <w:left w:val="single" w:sz="4" w:space="0" w:color="auto"/>
              <w:bottom w:val="single" w:sz="4" w:space="0" w:color="auto"/>
              <w:right w:val="single" w:sz="4" w:space="0" w:color="auto"/>
            </w:tcBorders>
          </w:tcPr>
          <w:p w14:paraId="65D8FB9D" w14:textId="77777777" w:rsidR="00B40EC9" w:rsidRPr="00E27D23" w:rsidRDefault="00B40EC9"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5039A4DA" w14:textId="77777777" w:rsidR="00B40EC9" w:rsidRPr="00E27D23" w:rsidRDefault="00B40EC9" w:rsidP="009D4432">
            <w:pPr>
              <w:pStyle w:val="TAC"/>
              <w:rPr>
                <w:lang w:eastAsia="zh-CN"/>
              </w:rPr>
            </w:pPr>
            <w:r w:rsidRPr="00E27D23">
              <w:t>-</w:t>
            </w:r>
          </w:p>
        </w:tc>
      </w:tr>
      <w:tr w:rsidR="00B40EC9" w:rsidRPr="00E27D23" w14:paraId="1AAB6B7A" w14:textId="77777777" w:rsidTr="00C90DA4">
        <w:tc>
          <w:tcPr>
            <w:tcW w:w="532" w:type="dxa"/>
            <w:tcBorders>
              <w:top w:val="single" w:sz="4" w:space="0" w:color="auto"/>
              <w:left w:val="single" w:sz="4" w:space="0" w:color="auto"/>
              <w:bottom w:val="single" w:sz="4" w:space="0" w:color="auto"/>
              <w:right w:val="single" w:sz="4" w:space="0" w:color="auto"/>
            </w:tcBorders>
          </w:tcPr>
          <w:p w14:paraId="2762B523" w14:textId="77777777" w:rsidR="00B40EC9" w:rsidRPr="00E27D23" w:rsidRDefault="00B40EC9" w:rsidP="009D4432">
            <w:pPr>
              <w:pStyle w:val="TAC"/>
              <w:rPr>
                <w:rFonts w:cs="Arial"/>
                <w:szCs w:val="18"/>
                <w:lang w:eastAsia="zh-CN"/>
              </w:rPr>
            </w:pPr>
            <w:r w:rsidRPr="00E27D23">
              <w:rPr>
                <w:lang w:eastAsia="zh-CN"/>
              </w:rPr>
              <w:t>5</w:t>
            </w:r>
          </w:p>
        </w:tc>
        <w:tc>
          <w:tcPr>
            <w:tcW w:w="3964" w:type="dxa"/>
            <w:tcBorders>
              <w:top w:val="single" w:sz="4" w:space="0" w:color="auto"/>
              <w:left w:val="single" w:sz="4" w:space="0" w:color="auto"/>
              <w:bottom w:val="single" w:sz="4" w:space="0" w:color="auto"/>
              <w:right w:val="single" w:sz="4" w:space="0" w:color="auto"/>
            </w:tcBorders>
          </w:tcPr>
          <w:p w14:paraId="10CBC3C1" w14:textId="58353994" w:rsidR="00B40EC9" w:rsidRPr="00E27D23" w:rsidRDefault="00B40EC9" w:rsidP="009D4432">
            <w:pPr>
              <w:pStyle w:val="TAL"/>
              <w:rPr>
                <w:rFonts w:eastAsia="DengXian"/>
                <w:lang w:eastAsia="zh-CN"/>
              </w:rPr>
            </w:pPr>
            <w:r w:rsidRPr="00E27D23">
              <w:rPr>
                <w:lang w:eastAsia="zh-CN"/>
              </w:rPr>
              <w:t>The NR-SS-UE</w:t>
            </w:r>
            <w:r w:rsidR="00DE6BF0" w:rsidRPr="00E27D23">
              <w:rPr>
                <w:lang w:eastAsia="zh-CN"/>
              </w:rPr>
              <w:t>1</w:t>
            </w:r>
            <w:r w:rsidRPr="00E27D23">
              <w:rPr>
                <w:rFonts w:eastAsia="DengXian"/>
                <w:lang w:eastAsia="zh-CN"/>
              </w:rPr>
              <w:t xml:space="preserve"> sends a </w:t>
            </w:r>
            <w:r w:rsidRPr="00E27D23">
              <w:t>DIRECT LINK SECURITY MODE COMPLETE</w:t>
            </w:r>
            <w:r w:rsidRPr="00E27D23">
              <w:rPr>
                <w:rFonts w:eastAsia="DengXian"/>
                <w:lang w:eastAsia="zh-CN"/>
              </w:rPr>
              <w:t xml:space="preserve"> message.</w:t>
            </w:r>
          </w:p>
        </w:tc>
        <w:tc>
          <w:tcPr>
            <w:tcW w:w="648" w:type="dxa"/>
            <w:tcBorders>
              <w:top w:val="single" w:sz="4" w:space="0" w:color="auto"/>
              <w:left w:val="single" w:sz="4" w:space="0" w:color="auto"/>
              <w:bottom w:val="single" w:sz="4" w:space="0" w:color="auto"/>
              <w:right w:val="single" w:sz="4" w:space="0" w:color="auto"/>
            </w:tcBorders>
          </w:tcPr>
          <w:p w14:paraId="742173E4" w14:textId="77777777" w:rsidR="00B40EC9" w:rsidRPr="00E27D23" w:rsidRDefault="00B40EC9" w:rsidP="009D4432">
            <w:pPr>
              <w:pStyle w:val="TAC"/>
              <w:rPr>
                <w:rFonts w:eastAsia="SimSun"/>
                <w:lang w:eastAsia="zh-CN"/>
              </w:rPr>
            </w:pPr>
            <w:r w:rsidRPr="00E27D23">
              <w:rPr>
                <w:lang w:eastAsia="zh-CN"/>
              </w:rPr>
              <w:t>&lt;--</w:t>
            </w:r>
          </w:p>
        </w:tc>
        <w:tc>
          <w:tcPr>
            <w:tcW w:w="3148" w:type="dxa"/>
            <w:tcBorders>
              <w:top w:val="single" w:sz="4" w:space="0" w:color="auto"/>
              <w:left w:val="single" w:sz="4" w:space="0" w:color="auto"/>
              <w:bottom w:val="single" w:sz="4" w:space="0" w:color="auto"/>
              <w:right w:val="single" w:sz="4" w:space="0" w:color="auto"/>
            </w:tcBorders>
          </w:tcPr>
          <w:p w14:paraId="4267D52F" w14:textId="77777777" w:rsidR="00B40EC9" w:rsidRPr="00E27D23" w:rsidRDefault="00B40EC9" w:rsidP="009D4432">
            <w:pPr>
              <w:pStyle w:val="TAL"/>
              <w:rPr>
                <w:lang w:eastAsia="zh-CN"/>
              </w:rPr>
            </w:pPr>
            <w:r w:rsidRPr="00E27D23">
              <w:rPr>
                <w:rFonts w:eastAsia="DengXian"/>
                <w:lang w:eastAsia="zh-CN"/>
              </w:rPr>
              <w:t xml:space="preserve">PC5-S: </w:t>
            </w:r>
            <w:r w:rsidRPr="00E27D23">
              <w:t>DIRECT LINK SECURITY MODE COMPLETE</w:t>
            </w:r>
          </w:p>
        </w:tc>
        <w:tc>
          <w:tcPr>
            <w:tcW w:w="455" w:type="dxa"/>
            <w:tcBorders>
              <w:top w:val="single" w:sz="4" w:space="0" w:color="auto"/>
              <w:left w:val="single" w:sz="4" w:space="0" w:color="auto"/>
              <w:bottom w:val="single" w:sz="4" w:space="0" w:color="auto"/>
              <w:right w:val="single" w:sz="4" w:space="0" w:color="auto"/>
            </w:tcBorders>
          </w:tcPr>
          <w:p w14:paraId="246A4085" w14:textId="77777777" w:rsidR="00B40EC9" w:rsidRPr="00E27D23" w:rsidRDefault="00B40EC9" w:rsidP="009D4432">
            <w:pPr>
              <w:pStyle w:val="TAC"/>
              <w:rPr>
                <w:lang w:eastAsia="zh-CN"/>
              </w:rPr>
            </w:pPr>
            <w:r w:rsidRPr="00E27D23">
              <w:t>-</w:t>
            </w:r>
          </w:p>
        </w:tc>
        <w:tc>
          <w:tcPr>
            <w:tcW w:w="853" w:type="dxa"/>
            <w:tcBorders>
              <w:top w:val="single" w:sz="4" w:space="0" w:color="auto"/>
              <w:left w:val="single" w:sz="4" w:space="0" w:color="auto"/>
              <w:bottom w:val="single" w:sz="4" w:space="0" w:color="auto"/>
              <w:right w:val="single" w:sz="4" w:space="0" w:color="auto"/>
            </w:tcBorders>
          </w:tcPr>
          <w:p w14:paraId="1B39FCFE" w14:textId="77777777" w:rsidR="00B40EC9" w:rsidRPr="00E27D23" w:rsidRDefault="00B40EC9" w:rsidP="009D4432">
            <w:pPr>
              <w:pStyle w:val="TAC"/>
              <w:rPr>
                <w:lang w:eastAsia="zh-CN"/>
              </w:rPr>
            </w:pPr>
            <w:r w:rsidRPr="00E27D23">
              <w:t>-</w:t>
            </w:r>
          </w:p>
        </w:tc>
      </w:tr>
      <w:tr w:rsidR="00B40EC9" w:rsidRPr="00E27D23" w14:paraId="0441E5C8" w14:textId="77777777" w:rsidTr="00C90DA4">
        <w:tc>
          <w:tcPr>
            <w:tcW w:w="532" w:type="dxa"/>
            <w:tcBorders>
              <w:top w:val="single" w:sz="4" w:space="0" w:color="auto"/>
              <w:left w:val="single" w:sz="4" w:space="0" w:color="auto"/>
              <w:bottom w:val="single" w:sz="4" w:space="0" w:color="auto"/>
              <w:right w:val="single" w:sz="4" w:space="0" w:color="auto"/>
            </w:tcBorders>
          </w:tcPr>
          <w:p w14:paraId="3D46DA92" w14:textId="77777777" w:rsidR="00B40EC9" w:rsidRPr="00E27D23" w:rsidRDefault="00B40EC9" w:rsidP="009D4432">
            <w:pPr>
              <w:pStyle w:val="TAC"/>
              <w:rPr>
                <w:lang w:eastAsia="zh-CN"/>
              </w:rPr>
            </w:pPr>
            <w:r w:rsidRPr="00E27D23">
              <w:rPr>
                <w:lang w:eastAsia="zh-CN"/>
              </w:rPr>
              <w:t>6</w:t>
            </w:r>
          </w:p>
        </w:tc>
        <w:tc>
          <w:tcPr>
            <w:tcW w:w="3964" w:type="dxa"/>
            <w:tcBorders>
              <w:top w:val="single" w:sz="4" w:space="0" w:color="auto"/>
              <w:left w:val="single" w:sz="4" w:space="0" w:color="auto"/>
              <w:bottom w:val="single" w:sz="4" w:space="0" w:color="auto"/>
              <w:right w:val="single" w:sz="4" w:space="0" w:color="auto"/>
            </w:tcBorders>
          </w:tcPr>
          <w:p w14:paraId="623BF62B" w14:textId="77777777" w:rsidR="00B40EC9" w:rsidRPr="00E27D23" w:rsidRDefault="00B40EC9" w:rsidP="009D4432">
            <w:pPr>
              <w:pStyle w:val="TAL"/>
              <w:rPr>
                <w:rFonts w:eastAsia="DengXian"/>
                <w:lang w:eastAsia="zh-CN"/>
              </w:rPr>
            </w:pPr>
            <w:r w:rsidRPr="00E27D23">
              <w:rPr>
                <w:lang w:eastAsia="zh-CN"/>
              </w:rPr>
              <w:t xml:space="preserve">The UE sends a </w:t>
            </w:r>
            <w:r w:rsidRPr="00E27D23">
              <w:t>DIRECT LINK ESTABLISHMENT ACCEPT message.</w:t>
            </w:r>
          </w:p>
        </w:tc>
        <w:tc>
          <w:tcPr>
            <w:tcW w:w="648" w:type="dxa"/>
            <w:tcBorders>
              <w:top w:val="single" w:sz="4" w:space="0" w:color="auto"/>
              <w:left w:val="single" w:sz="4" w:space="0" w:color="auto"/>
              <w:bottom w:val="single" w:sz="4" w:space="0" w:color="auto"/>
              <w:right w:val="single" w:sz="4" w:space="0" w:color="auto"/>
            </w:tcBorders>
          </w:tcPr>
          <w:p w14:paraId="315FB560" w14:textId="77777777" w:rsidR="00B40EC9" w:rsidRPr="00E27D23" w:rsidRDefault="00B40EC9" w:rsidP="009D4432">
            <w:pPr>
              <w:pStyle w:val="TAC"/>
              <w:rPr>
                <w:rFonts w:eastAsia="SimSun"/>
              </w:rPr>
            </w:pPr>
            <w:r w:rsidRPr="00E27D23">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tcPr>
          <w:p w14:paraId="3FBDF0FA" w14:textId="77777777" w:rsidR="00B40EC9" w:rsidRPr="00E27D23" w:rsidRDefault="00B40EC9" w:rsidP="009D4432">
            <w:pPr>
              <w:pStyle w:val="TAL"/>
              <w:rPr>
                <w:iCs/>
              </w:rPr>
            </w:pPr>
            <w:r w:rsidRPr="00E27D23">
              <w:rPr>
                <w:rFonts w:eastAsia="DengXian"/>
                <w:lang w:eastAsia="zh-CN"/>
              </w:rPr>
              <w:t xml:space="preserve">PC5-S: </w:t>
            </w:r>
            <w:r w:rsidRPr="00E27D23">
              <w:t>DIRECT LINK ESTABLISHMENT ACCEPT</w:t>
            </w:r>
          </w:p>
        </w:tc>
        <w:tc>
          <w:tcPr>
            <w:tcW w:w="455" w:type="dxa"/>
            <w:tcBorders>
              <w:top w:val="single" w:sz="4" w:space="0" w:color="auto"/>
              <w:left w:val="single" w:sz="4" w:space="0" w:color="auto"/>
              <w:bottom w:val="single" w:sz="4" w:space="0" w:color="auto"/>
              <w:right w:val="single" w:sz="4" w:space="0" w:color="auto"/>
            </w:tcBorders>
          </w:tcPr>
          <w:p w14:paraId="74D27D23" w14:textId="77777777" w:rsidR="00B40EC9" w:rsidRPr="00E27D23" w:rsidRDefault="00B40EC9"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4A178B25" w14:textId="77777777" w:rsidR="00B40EC9" w:rsidRPr="00E27D23" w:rsidRDefault="00B40EC9" w:rsidP="009D4432">
            <w:pPr>
              <w:pStyle w:val="TAC"/>
            </w:pPr>
            <w:r w:rsidRPr="00E27D23">
              <w:t>-</w:t>
            </w:r>
          </w:p>
        </w:tc>
      </w:tr>
      <w:tr w:rsidR="00B40EC9" w:rsidRPr="00E27D23" w14:paraId="18A47925" w14:textId="77777777" w:rsidTr="00C90DA4">
        <w:tc>
          <w:tcPr>
            <w:tcW w:w="532" w:type="dxa"/>
            <w:tcBorders>
              <w:top w:val="single" w:sz="4" w:space="0" w:color="auto"/>
              <w:left w:val="single" w:sz="4" w:space="0" w:color="auto"/>
              <w:bottom w:val="single" w:sz="4" w:space="0" w:color="auto"/>
              <w:right w:val="single" w:sz="4" w:space="0" w:color="auto"/>
            </w:tcBorders>
          </w:tcPr>
          <w:p w14:paraId="6F18ED3D" w14:textId="77777777" w:rsidR="00B40EC9" w:rsidRPr="00E27D23" w:rsidRDefault="00B40EC9" w:rsidP="009D4432">
            <w:pPr>
              <w:pStyle w:val="TAC"/>
              <w:rPr>
                <w:lang w:eastAsia="zh-CN"/>
              </w:rPr>
            </w:pPr>
            <w:r w:rsidRPr="00E27D23">
              <w:rPr>
                <w:lang w:eastAsia="zh-CN"/>
              </w:rPr>
              <w:t>7</w:t>
            </w:r>
          </w:p>
        </w:tc>
        <w:tc>
          <w:tcPr>
            <w:tcW w:w="3964" w:type="dxa"/>
            <w:tcBorders>
              <w:top w:val="single" w:sz="4" w:space="0" w:color="auto"/>
              <w:left w:val="single" w:sz="4" w:space="0" w:color="auto"/>
              <w:bottom w:val="single" w:sz="4" w:space="0" w:color="auto"/>
              <w:right w:val="single" w:sz="4" w:space="0" w:color="auto"/>
            </w:tcBorders>
          </w:tcPr>
          <w:p w14:paraId="2A523738" w14:textId="4DB02D4C" w:rsidR="00B40EC9" w:rsidRPr="00E27D23" w:rsidRDefault="00B40EC9" w:rsidP="009D4432">
            <w:pPr>
              <w:pStyle w:val="TAL"/>
              <w:rPr>
                <w:rFonts w:eastAsia="DengXian"/>
                <w:lang w:eastAsia="zh-CN"/>
              </w:rPr>
            </w:pPr>
            <w:r w:rsidRPr="00E27D23">
              <w:rPr>
                <w:lang w:eastAsia="zh-CN"/>
              </w:rPr>
              <w:t>The NR-SS-UE</w:t>
            </w:r>
            <w:r w:rsidR="00DE6BF0" w:rsidRPr="00E27D23">
              <w:rPr>
                <w:lang w:eastAsia="zh-CN"/>
              </w:rPr>
              <w:t>1</w:t>
            </w:r>
            <w:r w:rsidRPr="00E27D23">
              <w:rPr>
                <w:rFonts w:eastAsia="DengXian"/>
                <w:lang w:eastAsia="zh-CN"/>
              </w:rPr>
              <w:t xml:space="preserve"> sends a</w:t>
            </w:r>
            <w:r w:rsidR="00DE6BF0" w:rsidRPr="00E27D23">
              <w:rPr>
                <w:rFonts w:eastAsia="DengXian"/>
                <w:lang w:eastAsia="zh-CN"/>
              </w:rPr>
              <w:t>n</w:t>
            </w:r>
            <w:r w:rsidRPr="00E27D23">
              <w:rPr>
                <w:rFonts w:eastAsia="DengXian"/>
                <w:lang w:eastAsia="zh-CN"/>
              </w:rPr>
              <w:t xml:space="preserve"> RRCReconfigurationSidelink message to establish a unicast mode SL-DRB.</w:t>
            </w:r>
          </w:p>
        </w:tc>
        <w:tc>
          <w:tcPr>
            <w:tcW w:w="648" w:type="dxa"/>
            <w:tcBorders>
              <w:top w:val="single" w:sz="4" w:space="0" w:color="auto"/>
              <w:left w:val="single" w:sz="4" w:space="0" w:color="auto"/>
              <w:bottom w:val="single" w:sz="4" w:space="0" w:color="auto"/>
              <w:right w:val="single" w:sz="4" w:space="0" w:color="auto"/>
            </w:tcBorders>
          </w:tcPr>
          <w:p w14:paraId="2F1D3523" w14:textId="77777777" w:rsidR="00B40EC9" w:rsidRPr="00E27D23" w:rsidRDefault="00B40EC9" w:rsidP="009D4432">
            <w:pPr>
              <w:pStyle w:val="TAC"/>
            </w:pPr>
            <w:r w:rsidRPr="00E27D23">
              <w:rPr>
                <w:lang w:eastAsia="zh-CN"/>
              </w:rPr>
              <w:t>&lt;--</w:t>
            </w:r>
          </w:p>
        </w:tc>
        <w:tc>
          <w:tcPr>
            <w:tcW w:w="3148" w:type="dxa"/>
            <w:tcBorders>
              <w:top w:val="single" w:sz="4" w:space="0" w:color="auto"/>
              <w:left w:val="single" w:sz="4" w:space="0" w:color="auto"/>
              <w:bottom w:val="single" w:sz="4" w:space="0" w:color="auto"/>
              <w:right w:val="single" w:sz="4" w:space="0" w:color="auto"/>
            </w:tcBorders>
          </w:tcPr>
          <w:p w14:paraId="0E8C58BC" w14:textId="77777777" w:rsidR="00B40EC9" w:rsidRPr="00E27D23" w:rsidRDefault="00B40EC9" w:rsidP="009D4432">
            <w:pPr>
              <w:pStyle w:val="TAL"/>
              <w:rPr>
                <w:iCs/>
              </w:rPr>
            </w:pPr>
            <w:r w:rsidRPr="00E27D23">
              <w:rPr>
                <w:rFonts w:eastAsia="DengXian"/>
                <w:lang w:eastAsia="zh-CN"/>
              </w:rPr>
              <w:t>PC5-RRC: RRCReconfigurationSidelink</w:t>
            </w:r>
          </w:p>
        </w:tc>
        <w:tc>
          <w:tcPr>
            <w:tcW w:w="455" w:type="dxa"/>
            <w:tcBorders>
              <w:top w:val="single" w:sz="4" w:space="0" w:color="auto"/>
              <w:left w:val="single" w:sz="4" w:space="0" w:color="auto"/>
              <w:bottom w:val="single" w:sz="4" w:space="0" w:color="auto"/>
              <w:right w:val="single" w:sz="4" w:space="0" w:color="auto"/>
            </w:tcBorders>
          </w:tcPr>
          <w:p w14:paraId="3934CFAE" w14:textId="77777777" w:rsidR="00B40EC9" w:rsidRPr="00E27D23" w:rsidRDefault="00B40EC9"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3A102692" w14:textId="77777777" w:rsidR="00B40EC9" w:rsidRPr="00E27D23" w:rsidRDefault="00B40EC9" w:rsidP="009D4432">
            <w:pPr>
              <w:pStyle w:val="TAC"/>
              <w:rPr>
                <w:lang w:eastAsia="zh-CN"/>
              </w:rPr>
            </w:pPr>
            <w:r w:rsidRPr="00E27D23">
              <w:t>-</w:t>
            </w:r>
          </w:p>
        </w:tc>
      </w:tr>
      <w:tr w:rsidR="00B40EC9" w:rsidRPr="00E27D23" w14:paraId="12F1D462" w14:textId="77777777" w:rsidTr="00C90DA4">
        <w:tc>
          <w:tcPr>
            <w:tcW w:w="532" w:type="dxa"/>
            <w:tcBorders>
              <w:top w:val="single" w:sz="4" w:space="0" w:color="auto"/>
              <w:left w:val="single" w:sz="4" w:space="0" w:color="auto"/>
              <w:bottom w:val="single" w:sz="4" w:space="0" w:color="auto"/>
              <w:right w:val="single" w:sz="4" w:space="0" w:color="auto"/>
            </w:tcBorders>
          </w:tcPr>
          <w:p w14:paraId="78C84C91" w14:textId="77777777" w:rsidR="00B40EC9" w:rsidRPr="00E27D23" w:rsidRDefault="00B40EC9" w:rsidP="009D4432">
            <w:pPr>
              <w:pStyle w:val="TAC"/>
              <w:rPr>
                <w:lang w:eastAsia="zh-CN"/>
              </w:rPr>
            </w:pPr>
            <w:r w:rsidRPr="00E27D23">
              <w:rPr>
                <w:lang w:eastAsia="zh-CN"/>
              </w:rPr>
              <w:t>8</w:t>
            </w:r>
          </w:p>
        </w:tc>
        <w:tc>
          <w:tcPr>
            <w:tcW w:w="3964" w:type="dxa"/>
            <w:tcBorders>
              <w:top w:val="single" w:sz="4" w:space="0" w:color="auto"/>
              <w:left w:val="single" w:sz="4" w:space="0" w:color="auto"/>
              <w:bottom w:val="single" w:sz="4" w:space="0" w:color="auto"/>
              <w:right w:val="single" w:sz="4" w:space="0" w:color="auto"/>
            </w:tcBorders>
          </w:tcPr>
          <w:p w14:paraId="372E457F" w14:textId="5E17F692" w:rsidR="00B40EC9" w:rsidRPr="00E27D23" w:rsidRDefault="00B40EC9" w:rsidP="009D4432">
            <w:pPr>
              <w:pStyle w:val="TAL"/>
            </w:pPr>
            <w:r w:rsidRPr="00E27D23">
              <w:rPr>
                <w:rFonts w:eastAsia="DengXian"/>
                <w:lang w:eastAsia="zh-CN"/>
              </w:rPr>
              <w:t xml:space="preserve">Check: Does the </w:t>
            </w:r>
            <w:r w:rsidRPr="00E27D23">
              <w:rPr>
                <w:lang w:eastAsia="zh-CN"/>
              </w:rPr>
              <w:t>UE</w:t>
            </w:r>
            <w:r w:rsidRPr="00E27D23">
              <w:rPr>
                <w:rFonts w:eastAsia="DengXian"/>
                <w:lang w:eastAsia="zh-CN"/>
              </w:rPr>
              <w:t xml:space="preserve"> send a</w:t>
            </w:r>
            <w:r w:rsidR="00DE6BF0" w:rsidRPr="00E27D23">
              <w:rPr>
                <w:rFonts w:eastAsia="DengXian"/>
                <w:lang w:eastAsia="zh-CN"/>
              </w:rPr>
              <w:t>n</w:t>
            </w:r>
            <w:r w:rsidRPr="00E27D23">
              <w:rPr>
                <w:rFonts w:eastAsia="DengXian"/>
                <w:lang w:eastAsia="zh-CN"/>
              </w:rPr>
              <w:t xml:space="preserve"> RRCReconfigurationCompleteSidelink message</w:t>
            </w:r>
            <w:r w:rsidRPr="00E27D23">
              <w:t>?</w:t>
            </w:r>
          </w:p>
        </w:tc>
        <w:tc>
          <w:tcPr>
            <w:tcW w:w="648" w:type="dxa"/>
            <w:tcBorders>
              <w:top w:val="single" w:sz="4" w:space="0" w:color="auto"/>
              <w:left w:val="single" w:sz="4" w:space="0" w:color="auto"/>
              <w:bottom w:val="single" w:sz="4" w:space="0" w:color="auto"/>
              <w:right w:val="single" w:sz="4" w:space="0" w:color="auto"/>
            </w:tcBorders>
          </w:tcPr>
          <w:p w14:paraId="052CE57E" w14:textId="77777777" w:rsidR="00B40EC9" w:rsidRPr="00E27D23" w:rsidRDefault="00B40EC9" w:rsidP="009D4432">
            <w:pPr>
              <w:pStyle w:val="TAC"/>
              <w:rPr>
                <w:lang w:eastAsia="zh-CN"/>
              </w:rPr>
            </w:pPr>
            <w:r w:rsidRPr="00E27D23">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tcPr>
          <w:p w14:paraId="266CC9C6" w14:textId="77777777" w:rsidR="00B40EC9" w:rsidRPr="00E27D23" w:rsidRDefault="00B40EC9" w:rsidP="009D4432">
            <w:pPr>
              <w:pStyle w:val="TAL"/>
              <w:rPr>
                <w:lang w:eastAsia="zh-CN"/>
              </w:rPr>
            </w:pPr>
            <w:r w:rsidRPr="00E27D23">
              <w:rPr>
                <w:rFonts w:eastAsia="DengXian"/>
                <w:lang w:eastAsia="zh-CN"/>
              </w:rPr>
              <w:t>PC5-RRC: RRCReconfigurationCompleteSidelink</w:t>
            </w:r>
          </w:p>
        </w:tc>
        <w:tc>
          <w:tcPr>
            <w:tcW w:w="455" w:type="dxa"/>
            <w:tcBorders>
              <w:top w:val="single" w:sz="4" w:space="0" w:color="auto"/>
              <w:left w:val="single" w:sz="4" w:space="0" w:color="auto"/>
              <w:bottom w:val="single" w:sz="4" w:space="0" w:color="auto"/>
              <w:right w:val="single" w:sz="4" w:space="0" w:color="auto"/>
            </w:tcBorders>
          </w:tcPr>
          <w:p w14:paraId="368570D8" w14:textId="77777777" w:rsidR="00B40EC9" w:rsidRPr="00E27D23" w:rsidRDefault="00B40EC9" w:rsidP="009D4432">
            <w:pPr>
              <w:pStyle w:val="TAC"/>
              <w:rPr>
                <w:lang w:eastAsia="zh-CN"/>
              </w:rPr>
            </w:pPr>
            <w:r w:rsidRPr="00E27D23">
              <w:rPr>
                <w:lang w:eastAsia="zh-CN"/>
              </w:rPr>
              <w:t>1</w:t>
            </w:r>
          </w:p>
        </w:tc>
        <w:tc>
          <w:tcPr>
            <w:tcW w:w="853" w:type="dxa"/>
            <w:tcBorders>
              <w:top w:val="single" w:sz="4" w:space="0" w:color="auto"/>
              <w:left w:val="single" w:sz="4" w:space="0" w:color="auto"/>
              <w:bottom w:val="single" w:sz="4" w:space="0" w:color="auto"/>
              <w:right w:val="single" w:sz="4" w:space="0" w:color="auto"/>
            </w:tcBorders>
          </w:tcPr>
          <w:p w14:paraId="3846E5FC" w14:textId="77777777" w:rsidR="00B40EC9" w:rsidRPr="00E27D23" w:rsidRDefault="00B40EC9" w:rsidP="009D4432">
            <w:pPr>
              <w:pStyle w:val="TAC"/>
              <w:rPr>
                <w:lang w:eastAsia="zh-CN"/>
              </w:rPr>
            </w:pPr>
            <w:r w:rsidRPr="00E27D23">
              <w:rPr>
                <w:lang w:eastAsia="zh-CN"/>
              </w:rPr>
              <w:t>P</w:t>
            </w:r>
          </w:p>
        </w:tc>
      </w:tr>
      <w:tr w:rsidR="00B40EC9" w:rsidRPr="00E27D23" w14:paraId="07DCB261" w14:textId="77777777" w:rsidTr="00C90DA4">
        <w:tc>
          <w:tcPr>
            <w:tcW w:w="532" w:type="dxa"/>
            <w:tcBorders>
              <w:top w:val="single" w:sz="4" w:space="0" w:color="auto"/>
              <w:left w:val="single" w:sz="4" w:space="0" w:color="auto"/>
              <w:bottom w:val="single" w:sz="4" w:space="0" w:color="auto"/>
              <w:right w:val="single" w:sz="4" w:space="0" w:color="auto"/>
            </w:tcBorders>
          </w:tcPr>
          <w:p w14:paraId="626D734A" w14:textId="77777777" w:rsidR="00B40EC9" w:rsidRPr="00E27D23" w:rsidRDefault="00B40EC9" w:rsidP="009D4432">
            <w:pPr>
              <w:pStyle w:val="TAC"/>
              <w:rPr>
                <w:lang w:eastAsia="zh-CN"/>
              </w:rPr>
            </w:pPr>
            <w:r w:rsidRPr="00E27D23">
              <w:rPr>
                <w:lang w:eastAsia="zh-CN"/>
              </w:rPr>
              <w:t>9</w:t>
            </w:r>
          </w:p>
        </w:tc>
        <w:tc>
          <w:tcPr>
            <w:tcW w:w="3964" w:type="dxa"/>
            <w:tcBorders>
              <w:top w:val="single" w:sz="4" w:space="0" w:color="auto"/>
              <w:left w:val="single" w:sz="4" w:space="0" w:color="auto"/>
              <w:bottom w:val="single" w:sz="4" w:space="0" w:color="auto"/>
              <w:right w:val="single" w:sz="4" w:space="0" w:color="auto"/>
            </w:tcBorders>
          </w:tcPr>
          <w:p w14:paraId="1BECC6DC" w14:textId="0B791CB0" w:rsidR="00B40EC9" w:rsidRPr="00E27D23" w:rsidRDefault="00B40EC9" w:rsidP="009D4432">
            <w:pPr>
              <w:pStyle w:val="TAL"/>
              <w:rPr>
                <w:rFonts w:eastAsia="DengXian"/>
                <w:lang w:eastAsia="zh-CN"/>
              </w:rPr>
            </w:pPr>
            <w:r w:rsidRPr="00E27D23">
              <w:rPr>
                <w:lang w:eastAsia="zh-CN"/>
              </w:rPr>
              <w:t>The NR-SS-UE</w:t>
            </w:r>
            <w:r w:rsidR="00DE6BF0" w:rsidRPr="00E27D23">
              <w:rPr>
                <w:lang w:eastAsia="zh-CN"/>
              </w:rPr>
              <w:t>1</w:t>
            </w:r>
            <w:r w:rsidRPr="00E27D23">
              <w:rPr>
                <w:rFonts w:eastAsia="DengXian"/>
                <w:lang w:eastAsia="zh-CN"/>
              </w:rPr>
              <w:t xml:space="preserve"> sends a</w:t>
            </w:r>
            <w:r w:rsidR="00DE6BF0" w:rsidRPr="00E27D23">
              <w:rPr>
                <w:rFonts w:eastAsia="DengXian"/>
                <w:lang w:eastAsia="zh-CN"/>
              </w:rPr>
              <w:t>n</w:t>
            </w:r>
            <w:r w:rsidRPr="00E27D23">
              <w:rPr>
                <w:rFonts w:eastAsia="DengXian"/>
                <w:lang w:eastAsia="zh-CN"/>
              </w:rPr>
              <w:t xml:space="preserve"> RRCReconfigurationSidelink message to indicate modification of unicast mode SL-DRB.</w:t>
            </w:r>
          </w:p>
        </w:tc>
        <w:tc>
          <w:tcPr>
            <w:tcW w:w="648" w:type="dxa"/>
            <w:tcBorders>
              <w:top w:val="single" w:sz="4" w:space="0" w:color="auto"/>
              <w:left w:val="single" w:sz="4" w:space="0" w:color="auto"/>
              <w:bottom w:val="single" w:sz="4" w:space="0" w:color="auto"/>
              <w:right w:val="single" w:sz="4" w:space="0" w:color="auto"/>
            </w:tcBorders>
          </w:tcPr>
          <w:p w14:paraId="6595ABC1" w14:textId="77777777" w:rsidR="00B40EC9" w:rsidRPr="00E27D23" w:rsidRDefault="00B40EC9" w:rsidP="009D4432">
            <w:pPr>
              <w:pStyle w:val="TAC"/>
            </w:pPr>
            <w:r w:rsidRPr="00E27D23">
              <w:rPr>
                <w:lang w:eastAsia="zh-CN"/>
              </w:rPr>
              <w:t>&lt;--</w:t>
            </w:r>
          </w:p>
        </w:tc>
        <w:tc>
          <w:tcPr>
            <w:tcW w:w="3148" w:type="dxa"/>
            <w:tcBorders>
              <w:top w:val="single" w:sz="4" w:space="0" w:color="auto"/>
              <w:left w:val="single" w:sz="4" w:space="0" w:color="auto"/>
              <w:bottom w:val="single" w:sz="4" w:space="0" w:color="auto"/>
              <w:right w:val="single" w:sz="4" w:space="0" w:color="auto"/>
            </w:tcBorders>
          </w:tcPr>
          <w:p w14:paraId="39EAF00B" w14:textId="77777777" w:rsidR="00B40EC9" w:rsidRPr="00E27D23" w:rsidRDefault="00B40EC9" w:rsidP="009D4432">
            <w:pPr>
              <w:pStyle w:val="TAL"/>
              <w:rPr>
                <w:lang w:eastAsia="zh-CN"/>
              </w:rPr>
            </w:pPr>
            <w:r w:rsidRPr="00E27D23">
              <w:rPr>
                <w:rFonts w:eastAsia="DengXian"/>
                <w:lang w:eastAsia="zh-CN"/>
              </w:rPr>
              <w:t>PC5-RRC: RRCReconfigurationSidelink</w:t>
            </w:r>
          </w:p>
        </w:tc>
        <w:tc>
          <w:tcPr>
            <w:tcW w:w="455" w:type="dxa"/>
            <w:tcBorders>
              <w:top w:val="single" w:sz="4" w:space="0" w:color="auto"/>
              <w:left w:val="single" w:sz="4" w:space="0" w:color="auto"/>
              <w:bottom w:val="single" w:sz="4" w:space="0" w:color="auto"/>
              <w:right w:val="single" w:sz="4" w:space="0" w:color="auto"/>
            </w:tcBorders>
          </w:tcPr>
          <w:p w14:paraId="0507A32D" w14:textId="77777777" w:rsidR="00B40EC9" w:rsidRPr="00E27D23" w:rsidRDefault="00B40EC9"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110BAC46" w14:textId="77777777" w:rsidR="00B40EC9" w:rsidRPr="00E27D23" w:rsidRDefault="00B40EC9" w:rsidP="009D4432">
            <w:pPr>
              <w:pStyle w:val="TAC"/>
            </w:pPr>
            <w:r w:rsidRPr="00E27D23">
              <w:t>-</w:t>
            </w:r>
          </w:p>
        </w:tc>
      </w:tr>
      <w:tr w:rsidR="00B40EC9" w:rsidRPr="00E27D23" w14:paraId="1BDE43D3" w14:textId="77777777" w:rsidTr="00C90DA4">
        <w:tc>
          <w:tcPr>
            <w:tcW w:w="532" w:type="dxa"/>
            <w:tcBorders>
              <w:top w:val="single" w:sz="4" w:space="0" w:color="auto"/>
              <w:left w:val="single" w:sz="4" w:space="0" w:color="auto"/>
              <w:bottom w:val="single" w:sz="4" w:space="0" w:color="auto"/>
              <w:right w:val="single" w:sz="4" w:space="0" w:color="auto"/>
            </w:tcBorders>
          </w:tcPr>
          <w:p w14:paraId="38B3E883" w14:textId="77777777" w:rsidR="00B40EC9" w:rsidRPr="00E27D23" w:rsidRDefault="00B40EC9" w:rsidP="009D4432">
            <w:pPr>
              <w:pStyle w:val="TAC"/>
              <w:rPr>
                <w:lang w:eastAsia="zh-CN"/>
              </w:rPr>
            </w:pPr>
            <w:r w:rsidRPr="00E27D23">
              <w:rPr>
                <w:lang w:eastAsia="zh-CN"/>
              </w:rPr>
              <w:t>10</w:t>
            </w:r>
          </w:p>
        </w:tc>
        <w:tc>
          <w:tcPr>
            <w:tcW w:w="3964" w:type="dxa"/>
            <w:tcBorders>
              <w:top w:val="single" w:sz="4" w:space="0" w:color="auto"/>
              <w:left w:val="single" w:sz="4" w:space="0" w:color="auto"/>
              <w:bottom w:val="single" w:sz="4" w:space="0" w:color="auto"/>
              <w:right w:val="single" w:sz="4" w:space="0" w:color="auto"/>
            </w:tcBorders>
          </w:tcPr>
          <w:p w14:paraId="68EBC90C" w14:textId="70EBBA34" w:rsidR="00B40EC9" w:rsidRPr="00E27D23" w:rsidRDefault="00B40EC9" w:rsidP="009D4432">
            <w:pPr>
              <w:pStyle w:val="TAL"/>
              <w:rPr>
                <w:rFonts w:eastAsia="DengXian"/>
                <w:lang w:eastAsia="zh-CN"/>
              </w:rPr>
            </w:pPr>
            <w:r w:rsidRPr="00E27D23">
              <w:rPr>
                <w:rFonts w:eastAsia="DengXian"/>
                <w:lang w:eastAsia="zh-CN"/>
              </w:rPr>
              <w:t xml:space="preserve">Check: Does the </w:t>
            </w:r>
            <w:r w:rsidRPr="00E27D23">
              <w:rPr>
                <w:lang w:eastAsia="zh-CN"/>
              </w:rPr>
              <w:t>UE</w:t>
            </w:r>
            <w:r w:rsidRPr="00E27D23">
              <w:rPr>
                <w:rFonts w:eastAsia="DengXian"/>
                <w:lang w:eastAsia="zh-CN"/>
              </w:rPr>
              <w:t xml:space="preserve"> send a</w:t>
            </w:r>
            <w:r w:rsidR="00DE6BF0" w:rsidRPr="00E27D23">
              <w:rPr>
                <w:rFonts w:eastAsia="DengXian"/>
                <w:lang w:eastAsia="zh-CN"/>
              </w:rPr>
              <w:t>n</w:t>
            </w:r>
            <w:r w:rsidRPr="00E27D23">
              <w:rPr>
                <w:rFonts w:eastAsia="DengXian"/>
                <w:lang w:eastAsia="zh-CN"/>
              </w:rPr>
              <w:t xml:space="preserve"> RRCReconfigurationCompleteSidelink message</w:t>
            </w:r>
            <w:r w:rsidRPr="00E27D23">
              <w:t>?</w:t>
            </w:r>
          </w:p>
        </w:tc>
        <w:tc>
          <w:tcPr>
            <w:tcW w:w="648" w:type="dxa"/>
            <w:tcBorders>
              <w:top w:val="single" w:sz="4" w:space="0" w:color="auto"/>
              <w:left w:val="single" w:sz="4" w:space="0" w:color="auto"/>
              <w:bottom w:val="single" w:sz="4" w:space="0" w:color="auto"/>
              <w:right w:val="single" w:sz="4" w:space="0" w:color="auto"/>
            </w:tcBorders>
          </w:tcPr>
          <w:p w14:paraId="388CBAEF" w14:textId="77777777" w:rsidR="00B40EC9" w:rsidRPr="00E27D23" w:rsidRDefault="00B40EC9" w:rsidP="009D4432">
            <w:pPr>
              <w:pStyle w:val="TAC"/>
            </w:pPr>
            <w:r w:rsidRPr="00E27D23">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tcPr>
          <w:p w14:paraId="09EC3A0B" w14:textId="77777777" w:rsidR="00B40EC9" w:rsidRPr="00E27D23" w:rsidRDefault="00B40EC9" w:rsidP="009D4432">
            <w:pPr>
              <w:pStyle w:val="TAL"/>
              <w:rPr>
                <w:lang w:eastAsia="zh-CN"/>
              </w:rPr>
            </w:pPr>
            <w:r w:rsidRPr="00E27D23">
              <w:rPr>
                <w:rFonts w:eastAsia="DengXian"/>
                <w:lang w:eastAsia="zh-CN"/>
              </w:rPr>
              <w:t>PC5-RRC: RRCReconfigurationCompleteSidelink</w:t>
            </w:r>
          </w:p>
        </w:tc>
        <w:tc>
          <w:tcPr>
            <w:tcW w:w="455" w:type="dxa"/>
            <w:tcBorders>
              <w:top w:val="single" w:sz="4" w:space="0" w:color="auto"/>
              <w:left w:val="single" w:sz="4" w:space="0" w:color="auto"/>
              <w:bottom w:val="single" w:sz="4" w:space="0" w:color="auto"/>
              <w:right w:val="single" w:sz="4" w:space="0" w:color="auto"/>
            </w:tcBorders>
          </w:tcPr>
          <w:p w14:paraId="467B7BF5" w14:textId="77777777" w:rsidR="00B40EC9" w:rsidRPr="00E27D23" w:rsidRDefault="00B40EC9" w:rsidP="009D4432">
            <w:pPr>
              <w:pStyle w:val="TAC"/>
            </w:pPr>
            <w:r w:rsidRPr="00E27D23">
              <w:rPr>
                <w:lang w:eastAsia="zh-CN"/>
              </w:rPr>
              <w:t>2</w:t>
            </w:r>
          </w:p>
        </w:tc>
        <w:tc>
          <w:tcPr>
            <w:tcW w:w="853" w:type="dxa"/>
            <w:tcBorders>
              <w:top w:val="single" w:sz="4" w:space="0" w:color="auto"/>
              <w:left w:val="single" w:sz="4" w:space="0" w:color="auto"/>
              <w:bottom w:val="single" w:sz="4" w:space="0" w:color="auto"/>
              <w:right w:val="single" w:sz="4" w:space="0" w:color="auto"/>
            </w:tcBorders>
          </w:tcPr>
          <w:p w14:paraId="0A4F362E" w14:textId="77777777" w:rsidR="00B40EC9" w:rsidRPr="00E27D23" w:rsidRDefault="00B40EC9" w:rsidP="009D4432">
            <w:pPr>
              <w:pStyle w:val="TAC"/>
            </w:pPr>
            <w:r w:rsidRPr="00E27D23">
              <w:rPr>
                <w:lang w:eastAsia="zh-CN"/>
              </w:rPr>
              <w:t>P</w:t>
            </w:r>
          </w:p>
        </w:tc>
      </w:tr>
      <w:tr w:rsidR="00B40EC9" w:rsidRPr="00E27D23" w14:paraId="5B085F59" w14:textId="77777777" w:rsidTr="00C90DA4">
        <w:tc>
          <w:tcPr>
            <w:tcW w:w="532" w:type="dxa"/>
            <w:tcBorders>
              <w:top w:val="single" w:sz="4" w:space="0" w:color="auto"/>
              <w:left w:val="single" w:sz="4" w:space="0" w:color="auto"/>
              <w:bottom w:val="single" w:sz="4" w:space="0" w:color="auto"/>
              <w:right w:val="single" w:sz="4" w:space="0" w:color="auto"/>
            </w:tcBorders>
          </w:tcPr>
          <w:p w14:paraId="38DCC993" w14:textId="77777777" w:rsidR="00B40EC9" w:rsidRPr="00E27D23" w:rsidRDefault="00B40EC9" w:rsidP="009D4432">
            <w:pPr>
              <w:pStyle w:val="TAC"/>
              <w:rPr>
                <w:lang w:eastAsia="zh-CN"/>
              </w:rPr>
            </w:pPr>
            <w:r w:rsidRPr="00E27D23">
              <w:rPr>
                <w:lang w:eastAsia="zh-CN"/>
              </w:rPr>
              <w:t>11</w:t>
            </w:r>
          </w:p>
        </w:tc>
        <w:tc>
          <w:tcPr>
            <w:tcW w:w="3964" w:type="dxa"/>
            <w:tcBorders>
              <w:top w:val="single" w:sz="4" w:space="0" w:color="auto"/>
              <w:left w:val="single" w:sz="4" w:space="0" w:color="auto"/>
              <w:bottom w:val="single" w:sz="4" w:space="0" w:color="auto"/>
              <w:right w:val="single" w:sz="4" w:space="0" w:color="auto"/>
            </w:tcBorders>
          </w:tcPr>
          <w:p w14:paraId="092DD0AA" w14:textId="77777777" w:rsidR="00B40EC9" w:rsidRPr="00E27D23" w:rsidRDefault="00B40EC9" w:rsidP="009D4432">
            <w:pPr>
              <w:pStyle w:val="TAL"/>
              <w:rPr>
                <w:rFonts w:eastAsia="DengXian"/>
                <w:lang w:eastAsia="zh-CN"/>
              </w:rPr>
            </w:pPr>
            <w:r w:rsidRPr="00E27D23">
              <w:rPr>
                <w:lang w:eastAsia="zh-CN"/>
              </w:rPr>
              <w:t>The NR-SS-UE</w:t>
            </w:r>
            <w:r w:rsidRPr="00E27D23">
              <w:rPr>
                <w:rFonts w:eastAsia="DengXian"/>
                <w:lang w:eastAsia="zh-CN"/>
              </w:rPr>
              <w:t xml:space="preserve"> sends a RRCReconfigurationSidelink message to indicate release of unicast mode SL DRB.</w:t>
            </w:r>
          </w:p>
        </w:tc>
        <w:tc>
          <w:tcPr>
            <w:tcW w:w="648" w:type="dxa"/>
            <w:tcBorders>
              <w:top w:val="single" w:sz="4" w:space="0" w:color="auto"/>
              <w:left w:val="single" w:sz="4" w:space="0" w:color="auto"/>
              <w:bottom w:val="single" w:sz="4" w:space="0" w:color="auto"/>
              <w:right w:val="single" w:sz="4" w:space="0" w:color="auto"/>
            </w:tcBorders>
          </w:tcPr>
          <w:p w14:paraId="3DAACF71" w14:textId="77777777" w:rsidR="00B40EC9" w:rsidRPr="00E27D23" w:rsidRDefault="00B40EC9" w:rsidP="009D4432">
            <w:pPr>
              <w:pStyle w:val="TAC"/>
              <w:rPr>
                <w:lang w:eastAsia="zh-CN"/>
              </w:rPr>
            </w:pPr>
            <w:r w:rsidRPr="00E27D23">
              <w:rPr>
                <w:lang w:eastAsia="zh-CN"/>
              </w:rPr>
              <w:t>&lt;--</w:t>
            </w:r>
          </w:p>
        </w:tc>
        <w:tc>
          <w:tcPr>
            <w:tcW w:w="3148" w:type="dxa"/>
            <w:tcBorders>
              <w:top w:val="single" w:sz="4" w:space="0" w:color="auto"/>
              <w:left w:val="single" w:sz="4" w:space="0" w:color="auto"/>
              <w:bottom w:val="single" w:sz="4" w:space="0" w:color="auto"/>
              <w:right w:val="single" w:sz="4" w:space="0" w:color="auto"/>
            </w:tcBorders>
          </w:tcPr>
          <w:p w14:paraId="5CE4F90B" w14:textId="77777777" w:rsidR="00B40EC9" w:rsidRPr="00E27D23" w:rsidRDefault="00B40EC9" w:rsidP="009D4432">
            <w:pPr>
              <w:pStyle w:val="TAL"/>
              <w:rPr>
                <w:rFonts w:eastAsia="DengXian"/>
                <w:lang w:eastAsia="zh-CN"/>
              </w:rPr>
            </w:pPr>
            <w:r w:rsidRPr="00E27D23">
              <w:rPr>
                <w:rFonts w:eastAsia="DengXian"/>
                <w:lang w:eastAsia="zh-CN"/>
              </w:rPr>
              <w:t>PC5-RRC: RRCReconfigurationSidelink</w:t>
            </w:r>
          </w:p>
        </w:tc>
        <w:tc>
          <w:tcPr>
            <w:tcW w:w="455" w:type="dxa"/>
            <w:tcBorders>
              <w:top w:val="single" w:sz="4" w:space="0" w:color="auto"/>
              <w:left w:val="single" w:sz="4" w:space="0" w:color="auto"/>
              <w:bottom w:val="single" w:sz="4" w:space="0" w:color="auto"/>
              <w:right w:val="single" w:sz="4" w:space="0" w:color="auto"/>
            </w:tcBorders>
          </w:tcPr>
          <w:p w14:paraId="5732F06A" w14:textId="77777777" w:rsidR="00B40EC9" w:rsidRPr="00E27D23" w:rsidRDefault="00B40EC9"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583DEF0B" w14:textId="77777777" w:rsidR="00B40EC9" w:rsidRPr="00E27D23" w:rsidRDefault="00B40EC9" w:rsidP="009D4432">
            <w:pPr>
              <w:pStyle w:val="TAC"/>
            </w:pPr>
            <w:r w:rsidRPr="00E27D23">
              <w:t>-</w:t>
            </w:r>
          </w:p>
        </w:tc>
      </w:tr>
      <w:tr w:rsidR="00B40EC9" w:rsidRPr="00E27D23" w14:paraId="0B6BB0FE" w14:textId="77777777" w:rsidTr="00C90DA4">
        <w:tc>
          <w:tcPr>
            <w:tcW w:w="532" w:type="dxa"/>
            <w:tcBorders>
              <w:top w:val="single" w:sz="4" w:space="0" w:color="auto"/>
              <w:left w:val="single" w:sz="4" w:space="0" w:color="auto"/>
              <w:bottom w:val="single" w:sz="4" w:space="0" w:color="auto"/>
              <w:right w:val="single" w:sz="4" w:space="0" w:color="auto"/>
            </w:tcBorders>
          </w:tcPr>
          <w:p w14:paraId="6B3EB7D0" w14:textId="77777777" w:rsidR="00B40EC9" w:rsidRPr="00E27D23" w:rsidRDefault="00B40EC9" w:rsidP="009D4432">
            <w:pPr>
              <w:pStyle w:val="TAC"/>
              <w:rPr>
                <w:lang w:eastAsia="zh-CN"/>
              </w:rPr>
            </w:pPr>
            <w:r w:rsidRPr="00E27D23">
              <w:rPr>
                <w:lang w:eastAsia="zh-CN"/>
              </w:rPr>
              <w:t>12</w:t>
            </w:r>
          </w:p>
        </w:tc>
        <w:tc>
          <w:tcPr>
            <w:tcW w:w="3964" w:type="dxa"/>
            <w:tcBorders>
              <w:top w:val="single" w:sz="4" w:space="0" w:color="auto"/>
              <w:left w:val="single" w:sz="4" w:space="0" w:color="auto"/>
              <w:bottom w:val="single" w:sz="4" w:space="0" w:color="auto"/>
              <w:right w:val="single" w:sz="4" w:space="0" w:color="auto"/>
            </w:tcBorders>
          </w:tcPr>
          <w:p w14:paraId="601EA8A3" w14:textId="3EC4593D" w:rsidR="00B40EC9" w:rsidRPr="00E27D23" w:rsidRDefault="00DE6BF0" w:rsidP="009D4432">
            <w:pPr>
              <w:pStyle w:val="TAL"/>
              <w:rPr>
                <w:rFonts w:eastAsia="DengXian"/>
                <w:lang w:eastAsia="zh-CN"/>
              </w:rPr>
            </w:pPr>
            <w:r w:rsidRPr="00E27D23">
              <w:rPr>
                <w:rFonts w:eastAsia="DengXian"/>
                <w:lang w:eastAsia="zh-CN"/>
              </w:rPr>
              <w:t xml:space="preserve">Check: Does the </w:t>
            </w:r>
            <w:r w:rsidRPr="00E27D23">
              <w:rPr>
                <w:lang w:eastAsia="zh-CN"/>
              </w:rPr>
              <w:t>UE</w:t>
            </w:r>
            <w:r w:rsidRPr="00E27D23">
              <w:rPr>
                <w:rFonts w:eastAsia="DengXian"/>
                <w:lang w:eastAsia="zh-CN"/>
              </w:rPr>
              <w:t xml:space="preserve"> send an RRCReconfigurationCompleteSidelink message</w:t>
            </w:r>
            <w:r w:rsidRPr="00E27D23">
              <w:t>?</w:t>
            </w:r>
          </w:p>
        </w:tc>
        <w:tc>
          <w:tcPr>
            <w:tcW w:w="648" w:type="dxa"/>
            <w:tcBorders>
              <w:top w:val="single" w:sz="4" w:space="0" w:color="auto"/>
              <w:left w:val="single" w:sz="4" w:space="0" w:color="auto"/>
              <w:bottom w:val="single" w:sz="4" w:space="0" w:color="auto"/>
              <w:right w:val="single" w:sz="4" w:space="0" w:color="auto"/>
            </w:tcBorders>
          </w:tcPr>
          <w:p w14:paraId="13385BA5" w14:textId="77777777" w:rsidR="00B40EC9" w:rsidRPr="00E27D23" w:rsidRDefault="00B40EC9" w:rsidP="009D4432">
            <w:pPr>
              <w:pStyle w:val="TAC"/>
              <w:rPr>
                <w:lang w:eastAsia="zh-CN"/>
              </w:rPr>
            </w:pPr>
            <w:r w:rsidRPr="00E27D23">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tcPr>
          <w:p w14:paraId="74208807" w14:textId="0DA049B6" w:rsidR="00B40EC9" w:rsidRPr="00E27D23" w:rsidRDefault="00B40EC9" w:rsidP="009D4432">
            <w:pPr>
              <w:pStyle w:val="TAL"/>
              <w:rPr>
                <w:rFonts w:eastAsia="DengXian"/>
                <w:lang w:eastAsia="zh-CN"/>
              </w:rPr>
            </w:pPr>
            <w:r w:rsidRPr="00E27D23">
              <w:rPr>
                <w:rFonts w:eastAsia="DengXian"/>
                <w:lang w:eastAsia="zh-CN"/>
              </w:rPr>
              <w:t xml:space="preserve">PC5-RRC: </w:t>
            </w:r>
            <w:r w:rsidR="00DE6BF0" w:rsidRPr="00E27D23">
              <w:rPr>
                <w:rFonts w:eastAsia="DengXian"/>
                <w:lang w:eastAsia="zh-CN"/>
              </w:rPr>
              <w:t>RRCReconfigurationCompleteSidelink</w:t>
            </w:r>
          </w:p>
        </w:tc>
        <w:tc>
          <w:tcPr>
            <w:tcW w:w="455" w:type="dxa"/>
            <w:tcBorders>
              <w:top w:val="single" w:sz="4" w:space="0" w:color="auto"/>
              <w:left w:val="single" w:sz="4" w:space="0" w:color="auto"/>
              <w:bottom w:val="single" w:sz="4" w:space="0" w:color="auto"/>
              <w:right w:val="single" w:sz="4" w:space="0" w:color="auto"/>
            </w:tcBorders>
          </w:tcPr>
          <w:p w14:paraId="1F0F7280" w14:textId="77777777" w:rsidR="00B40EC9" w:rsidRPr="00E27D23" w:rsidRDefault="00B40EC9" w:rsidP="009D4432">
            <w:pPr>
              <w:pStyle w:val="TAC"/>
            </w:pPr>
            <w:r w:rsidRPr="00E27D23">
              <w:rPr>
                <w:lang w:eastAsia="zh-CN"/>
              </w:rPr>
              <w:t>3</w:t>
            </w:r>
          </w:p>
        </w:tc>
        <w:tc>
          <w:tcPr>
            <w:tcW w:w="853" w:type="dxa"/>
            <w:tcBorders>
              <w:top w:val="single" w:sz="4" w:space="0" w:color="auto"/>
              <w:left w:val="single" w:sz="4" w:space="0" w:color="auto"/>
              <w:bottom w:val="single" w:sz="4" w:space="0" w:color="auto"/>
              <w:right w:val="single" w:sz="4" w:space="0" w:color="auto"/>
            </w:tcBorders>
          </w:tcPr>
          <w:p w14:paraId="2EA85904" w14:textId="77777777" w:rsidR="00B40EC9" w:rsidRPr="00E27D23" w:rsidRDefault="00B40EC9" w:rsidP="009D4432">
            <w:pPr>
              <w:pStyle w:val="TAC"/>
            </w:pPr>
            <w:r w:rsidRPr="00E27D23">
              <w:rPr>
                <w:lang w:eastAsia="zh-CN"/>
              </w:rPr>
              <w:t>P</w:t>
            </w:r>
          </w:p>
        </w:tc>
      </w:tr>
    </w:tbl>
    <w:p w14:paraId="3D71BF24" w14:textId="77777777" w:rsidR="00B40EC9" w:rsidRPr="00E27D23" w:rsidRDefault="00B40EC9" w:rsidP="009D4432"/>
    <w:p w14:paraId="4FBE8AC4" w14:textId="3661A1D3" w:rsidR="00B40EC9" w:rsidRPr="00E27D23" w:rsidRDefault="00B40EC9" w:rsidP="00B40EC9">
      <w:pPr>
        <w:pStyle w:val="H6"/>
      </w:pPr>
      <w:r w:rsidRPr="00E27D23">
        <w:t>12.1.4.2.3.3</w:t>
      </w:r>
      <w:r w:rsidRPr="00E27D23">
        <w:tab/>
        <w:t>Specific message contents</w:t>
      </w:r>
    </w:p>
    <w:p w14:paraId="5BDE4E01" w14:textId="77777777" w:rsidR="00B40EC9" w:rsidRPr="00E27D23" w:rsidRDefault="00B40EC9" w:rsidP="009D4432">
      <w:pPr>
        <w:pStyle w:val="TH"/>
        <w:rPr>
          <w:lang w:eastAsia="zh-CN"/>
        </w:rPr>
      </w:pPr>
      <w:r w:rsidRPr="00E27D23">
        <w:t xml:space="preserve">Table 12.1.4.2.3.3-1: </w:t>
      </w:r>
      <w:r w:rsidRPr="00E27D23">
        <w:rPr>
          <w:snapToGrid w:val="0"/>
        </w:rPr>
        <w:t>RRCReconfigurationSidelink</w:t>
      </w:r>
      <w:r w:rsidRPr="00E27D23">
        <w:rPr>
          <w:snapToGrid w:val="0"/>
          <w:lang w:eastAsia="zh-CN"/>
        </w:rPr>
        <w:t xml:space="preserve"> (step 7, Table </w:t>
      </w:r>
      <w:r w:rsidRPr="00E27D23">
        <w:t>12.1.4.2.3</w:t>
      </w:r>
      <w:r w:rsidRPr="00E27D23">
        <w:rPr>
          <w:lang w:eastAsia="zh-CN"/>
        </w:rPr>
        <w:t>.</w:t>
      </w:r>
      <w:r w:rsidRPr="00E27D23">
        <w:t>2-1</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B40EC9" w:rsidRPr="00E27D23" w14:paraId="50FA2E89" w14:textId="77777777" w:rsidTr="00C90DA4">
        <w:tc>
          <w:tcPr>
            <w:tcW w:w="9600" w:type="dxa"/>
            <w:tcBorders>
              <w:top w:val="single" w:sz="4" w:space="0" w:color="auto"/>
              <w:left w:val="single" w:sz="4" w:space="0" w:color="auto"/>
              <w:bottom w:val="single" w:sz="4" w:space="0" w:color="auto"/>
              <w:right w:val="single" w:sz="4" w:space="0" w:color="auto"/>
            </w:tcBorders>
            <w:hideMark/>
          </w:tcPr>
          <w:p w14:paraId="7A635D2B" w14:textId="77777777" w:rsidR="00B40EC9" w:rsidRPr="00E27D23" w:rsidRDefault="00B40EC9"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3 Conditions RX and SL_DRB</w:t>
            </w:r>
          </w:p>
        </w:tc>
      </w:tr>
    </w:tbl>
    <w:p w14:paraId="28D8179C" w14:textId="77777777" w:rsidR="00B40EC9" w:rsidRPr="00E27D23" w:rsidRDefault="00B40EC9" w:rsidP="009D4432"/>
    <w:p w14:paraId="050E8D59" w14:textId="2B300175" w:rsidR="00B40EC9" w:rsidRPr="00E27D23" w:rsidRDefault="00B40EC9" w:rsidP="009D4432">
      <w:pPr>
        <w:pStyle w:val="TH"/>
        <w:rPr>
          <w:lang w:eastAsia="zh-CN"/>
        </w:rPr>
      </w:pPr>
      <w:r w:rsidRPr="00E27D23">
        <w:t xml:space="preserve">Table 12.1.4.2.3.3-2: </w:t>
      </w:r>
      <w:r w:rsidRPr="00E27D23">
        <w:rPr>
          <w:snapToGrid w:val="0"/>
        </w:rPr>
        <w:t>RRCReconfigurationSidelink</w:t>
      </w:r>
      <w:r w:rsidRPr="00E27D23">
        <w:rPr>
          <w:snapToGrid w:val="0"/>
          <w:lang w:eastAsia="zh-CN"/>
        </w:rPr>
        <w:t xml:space="preserve"> (step </w:t>
      </w:r>
      <w:r w:rsidR="00DE6BF0" w:rsidRPr="00E27D23">
        <w:rPr>
          <w:snapToGrid w:val="0"/>
          <w:lang w:eastAsia="zh-CN"/>
        </w:rPr>
        <w:t>9</w:t>
      </w:r>
      <w:r w:rsidRPr="00E27D23">
        <w:rPr>
          <w:snapToGrid w:val="0"/>
          <w:lang w:eastAsia="zh-CN"/>
        </w:rPr>
        <w:t xml:space="preserve">, Table </w:t>
      </w:r>
      <w:r w:rsidRPr="00E27D23">
        <w:t>12.1.4.2.3</w:t>
      </w:r>
      <w:r w:rsidRPr="00E27D23">
        <w:rPr>
          <w:lang w:eastAsia="zh-CN"/>
        </w:rPr>
        <w:t>.</w:t>
      </w:r>
      <w:r w:rsidRPr="00E27D23">
        <w:t>2-1</w:t>
      </w:r>
      <w:r w:rsidRPr="00E27D23">
        <w:rPr>
          <w:snapToGrid w:val="0"/>
          <w:lang w:eastAsia="zh-CN"/>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098"/>
        <w:gridCol w:w="147"/>
      </w:tblGrid>
      <w:tr w:rsidR="00B40EC9" w:rsidRPr="00E27D23" w14:paraId="3A6B91A6" w14:textId="77777777" w:rsidTr="00C90DA4">
        <w:trPr>
          <w:gridAfter w:val="1"/>
          <w:wAfter w:w="138" w:type="dxa"/>
        </w:trPr>
        <w:tc>
          <w:tcPr>
            <w:tcW w:w="9600" w:type="dxa"/>
            <w:gridSpan w:val="4"/>
            <w:tcBorders>
              <w:top w:val="single" w:sz="4" w:space="0" w:color="auto"/>
              <w:left w:val="single" w:sz="4" w:space="0" w:color="auto"/>
              <w:bottom w:val="single" w:sz="4" w:space="0" w:color="auto"/>
              <w:right w:val="single" w:sz="4" w:space="0" w:color="auto"/>
            </w:tcBorders>
            <w:hideMark/>
          </w:tcPr>
          <w:p w14:paraId="1A51425C" w14:textId="77777777" w:rsidR="00B40EC9" w:rsidRPr="00E27D23" w:rsidRDefault="00B40EC9"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3 Conditions RX and SL_DRB</w:t>
            </w:r>
          </w:p>
        </w:tc>
      </w:tr>
      <w:tr w:rsidR="00B40EC9" w:rsidRPr="00E27D23" w14:paraId="0B193D8A" w14:textId="77777777" w:rsidTr="00C90DA4">
        <w:tblPrEx>
          <w:tblLook w:val="0000" w:firstRow="0" w:lastRow="0" w:firstColumn="0" w:lastColumn="0" w:noHBand="0" w:noVBand="0"/>
        </w:tblPrEx>
        <w:tc>
          <w:tcPr>
            <w:tcW w:w="4535" w:type="dxa"/>
          </w:tcPr>
          <w:p w14:paraId="4BBF590F" w14:textId="77777777" w:rsidR="00B40EC9" w:rsidRPr="00E27D23" w:rsidRDefault="00B40EC9" w:rsidP="009D4432">
            <w:pPr>
              <w:pStyle w:val="TAH"/>
            </w:pPr>
            <w:r w:rsidRPr="00E27D23">
              <w:t>Information Element</w:t>
            </w:r>
          </w:p>
        </w:tc>
        <w:tc>
          <w:tcPr>
            <w:tcW w:w="2267" w:type="dxa"/>
          </w:tcPr>
          <w:p w14:paraId="06C8606E" w14:textId="77777777" w:rsidR="00B40EC9" w:rsidRPr="00E27D23" w:rsidRDefault="00B40EC9" w:rsidP="009D4432">
            <w:pPr>
              <w:pStyle w:val="TAH"/>
            </w:pPr>
            <w:r w:rsidRPr="00E27D23">
              <w:t>Value/remark</w:t>
            </w:r>
          </w:p>
        </w:tc>
        <w:tc>
          <w:tcPr>
            <w:tcW w:w="1700" w:type="dxa"/>
          </w:tcPr>
          <w:p w14:paraId="5028167B" w14:textId="77777777" w:rsidR="00B40EC9" w:rsidRPr="00E27D23" w:rsidRDefault="00B40EC9" w:rsidP="009D4432">
            <w:pPr>
              <w:pStyle w:val="TAH"/>
            </w:pPr>
            <w:r w:rsidRPr="00E27D23">
              <w:t>Comment</w:t>
            </w:r>
          </w:p>
        </w:tc>
        <w:tc>
          <w:tcPr>
            <w:tcW w:w="1245" w:type="dxa"/>
            <w:gridSpan w:val="2"/>
          </w:tcPr>
          <w:p w14:paraId="2CF34134" w14:textId="77777777" w:rsidR="00B40EC9" w:rsidRPr="00E27D23" w:rsidRDefault="00B40EC9" w:rsidP="009D4432">
            <w:pPr>
              <w:pStyle w:val="TAH"/>
            </w:pPr>
            <w:r w:rsidRPr="00E27D23">
              <w:t>Condition</w:t>
            </w:r>
          </w:p>
        </w:tc>
      </w:tr>
      <w:tr w:rsidR="00B40EC9" w:rsidRPr="00E27D23" w14:paraId="01BE805F" w14:textId="77777777" w:rsidTr="00C90DA4">
        <w:tblPrEx>
          <w:tblCellMar>
            <w:left w:w="99" w:type="dxa"/>
            <w:right w:w="99" w:type="dxa"/>
          </w:tblCellMar>
          <w:tblLook w:val="0000" w:firstRow="0" w:lastRow="0" w:firstColumn="0" w:lastColumn="0" w:noHBand="0" w:noVBand="0"/>
        </w:tblPrEx>
        <w:tc>
          <w:tcPr>
            <w:tcW w:w="4535" w:type="dxa"/>
            <w:tcBorders>
              <w:bottom w:val="single" w:sz="4" w:space="0" w:color="auto"/>
            </w:tcBorders>
          </w:tcPr>
          <w:p w14:paraId="625A7BD9" w14:textId="77777777" w:rsidR="00B40EC9" w:rsidRPr="00E27D23" w:rsidRDefault="00B40EC9" w:rsidP="009D4432">
            <w:pPr>
              <w:pStyle w:val="TAL"/>
            </w:pPr>
            <w:r w:rsidRPr="00E27D23">
              <w:t>RRCReconfigurationSidelink ::= SEQUENCE {</w:t>
            </w:r>
          </w:p>
        </w:tc>
        <w:tc>
          <w:tcPr>
            <w:tcW w:w="2267" w:type="dxa"/>
          </w:tcPr>
          <w:p w14:paraId="444E0DD2" w14:textId="77777777" w:rsidR="00B40EC9" w:rsidRPr="00E27D23" w:rsidRDefault="00B40EC9" w:rsidP="009D4432">
            <w:pPr>
              <w:pStyle w:val="TAL"/>
            </w:pPr>
          </w:p>
        </w:tc>
        <w:tc>
          <w:tcPr>
            <w:tcW w:w="1700" w:type="dxa"/>
          </w:tcPr>
          <w:p w14:paraId="017510E7" w14:textId="77777777" w:rsidR="00B40EC9" w:rsidRPr="00E27D23" w:rsidRDefault="00B40EC9" w:rsidP="009D4432">
            <w:pPr>
              <w:pStyle w:val="TAL"/>
            </w:pPr>
          </w:p>
        </w:tc>
        <w:tc>
          <w:tcPr>
            <w:tcW w:w="1245" w:type="dxa"/>
            <w:gridSpan w:val="2"/>
          </w:tcPr>
          <w:p w14:paraId="031618B5" w14:textId="77777777" w:rsidR="00B40EC9" w:rsidRPr="00E27D23" w:rsidRDefault="00B40EC9" w:rsidP="009D4432">
            <w:pPr>
              <w:pStyle w:val="TAL"/>
            </w:pPr>
          </w:p>
        </w:tc>
      </w:tr>
      <w:tr w:rsidR="00B40EC9" w:rsidRPr="00E27D23" w14:paraId="598ABC01" w14:textId="77777777" w:rsidTr="00C90DA4">
        <w:tblPrEx>
          <w:tblLook w:val="0000" w:firstRow="0" w:lastRow="0" w:firstColumn="0" w:lastColumn="0" w:noHBand="0" w:noVBand="0"/>
        </w:tblPrEx>
        <w:tc>
          <w:tcPr>
            <w:tcW w:w="4535" w:type="dxa"/>
          </w:tcPr>
          <w:p w14:paraId="044F665C" w14:textId="77777777" w:rsidR="00B40EC9" w:rsidRPr="00E27D23" w:rsidRDefault="00B40EC9" w:rsidP="009D4432">
            <w:pPr>
              <w:pStyle w:val="TAL"/>
              <w:rPr>
                <w:snapToGrid w:val="0"/>
              </w:rPr>
            </w:pPr>
            <w:r w:rsidRPr="00E27D23">
              <w:rPr>
                <w:snapToGrid w:val="0"/>
                <w:lang w:eastAsia="zh-CN"/>
              </w:rPr>
              <w:t xml:space="preserve">  </w:t>
            </w:r>
            <w:r w:rsidRPr="00E27D23">
              <w:t>criticalExtensions CHOICE {</w:t>
            </w:r>
          </w:p>
        </w:tc>
        <w:tc>
          <w:tcPr>
            <w:tcW w:w="2267" w:type="dxa"/>
          </w:tcPr>
          <w:p w14:paraId="75169834" w14:textId="77777777" w:rsidR="00B40EC9" w:rsidRPr="00E27D23" w:rsidRDefault="00B40EC9" w:rsidP="009D4432">
            <w:pPr>
              <w:pStyle w:val="TAL"/>
            </w:pPr>
          </w:p>
        </w:tc>
        <w:tc>
          <w:tcPr>
            <w:tcW w:w="1700" w:type="dxa"/>
          </w:tcPr>
          <w:p w14:paraId="7EDA0040" w14:textId="77777777" w:rsidR="00B40EC9" w:rsidRPr="00E27D23" w:rsidRDefault="00B40EC9" w:rsidP="009D4432">
            <w:pPr>
              <w:pStyle w:val="TAL"/>
              <w:rPr>
                <w:snapToGrid w:val="0"/>
              </w:rPr>
            </w:pPr>
          </w:p>
        </w:tc>
        <w:tc>
          <w:tcPr>
            <w:tcW w:w="1245" w:type="dxa"/>
            <w:gridSpan w:val="2"/>
          </w:tcPr>
          <w:p w14:paraId="0C48A265" w14:textId="77777777" w:rsidR="00B40EC9" w:rsidRPr="00E27D23" w:rsidRDefault="00B40EC9" w:rsidP="009D4432">
            <w:pPr>
              <w:pStyle w:val="TAL"/>
              <w:rPr>
                <w:snapToGrid w:val="0"/>
              </w:rPr>
            </w:pPr>
          </w:p>
        </w:tc>
      </w:tr>
      <w:tr w:rsidR="00B40EC9" w:rsidRPr="00E27D23" w14:paraId="7377EC07" w14:textId="77777777" w:rsidTr="00C90DA4">
        <w:tblPrEx>
          <w:tblLook w:val="0000" w:firstRow="0" w:lastRow="0" w:firstColumn="0" w:lastColumn="0" w:noHBand="0" w:noVBand="0"/>
        </w:tblPrEx>
        <w:tc>
          <w:tcPr>
            <w:tcW w:w="4535" w:type="dxa"/>
          </w:tcPr>
          <w:p w14:paraId="3A5B5EDC" w14:textId="77777777" w:rsidR="00B40EC9" w:rsidRPr="00E27D23" w:rsidRDefault="00B40EC9" w:rsidP="009D4432">
            <w:pPr>
              <w:pStyle w:val="TAL"/>
              <w:rPr>
                <w:snapToGrid w:val="0"/>
              </w:rPr>
            </w:pPr>
            <w:r w:rsidRPr="00E27D23">
              <w:rPr>
                <w:snapToGrid w:val="0"/>
                <w:lang w:eastAsia="zh-CN"/>
              </w:rPr>
              <w:t xml:space="preserve">    </w:t>
            </w:r>
            <w:r w:rsidRPr="00E27D23">
              <w:t>rrcReconfigurationSidelink-r16 SEQUENCE {</w:t>
            </w:r>
          </w:p>
        </w:tc>
        <w:tc>
          <w:tcPr>
            <w:tcW w:w="2267" w:type="dxa"/>
          </w:tcPr>
          <w:p w14:paraId="5E52F85C" w14:textId="77777777" w:rsidR="00B40EC9" w:rsidRPr="00E27D23" w:rsidRDefault="00B40EC9" w:rsidP="009D4432">
            <w:pPr>
              <w:pStyle w:val="TAL"/>
            </w:pPr>
          </w:p>
        </w:tc>
        <w:tc>
          <w:tcPr>
            <w:tcW w:w="1700" w:type="dxa"/>
          </w:tcPr>
          <w:p w14:paraId="300EC47A" w14:textId="77777777" w:rsidR="00B40EC9" w:rsidRPr="00E27D23" w:rsidRDefault="00B40EC9" w:rsidP="009D4432">
            <w:pPr>
              <w:pStyle w:val="TAL"/>
              <w:rPr>
                <w:snapToGrid w:val="0"/>
              </w:rPr>
            </w:pPr>
          </w:p>
        </w:tc>
        <w:tc>
          <w:tcPr>
            <w:tcW w:w="1245" w:type="dxa"/>
            <w:gridSpan w:val="2"/>
          </w:tcPr>
          <w:p w14:paraId="41945B1B" w14:textId="77777777" w:rsidR="00B40EC9" w:rsidRPr="00E27D23" w:rsidRDefault="00B40EC9" w:rsidP="009D4432">
            <w:pPr>
              <w:pStyle w:val="TAL"/>
              <w:rPr>
                <w:snapToGrid w:val="0"/>
              </w:rPr>
            </w:pPr>
          </w:p>
        </w:tc>
      </w:tr>
      <w:tr w:rsidR="00B40EC9" w:rsidRPr="00E27D23" w14:paraId="47439CA5" w14:textId="77777777" w:rsidTr="00C90DA4">
        <w:tblPrEx>
          <w:tblLook w:val="0000" w:firstRow="0" w:lastRow="0" w:firstColumn="0" w:lastColumn="0" w:noHBand="0" w:noVBand="0"/>
        </w:tblPrEx>
        <w:tc>
          <w:tcPr>
            <w:tcW w:w="4535" w:type="dxa"/>
          </w:tcPr>
          <w:p w14:paraId="5AA6C4D9" w14:textId="77777777" w:rsidR="00B40EC9" w:rsidRPr="00E27D23" w:rsidRDefault="00B40EC9" w:rsidP="009D4432">
            <w:pPr>
              <w:pStyle w:val="TAL"/>
              <w:rPr>
                <w:snapToGrid w:val="0"/>
              </w:rPr>
            </w:pPr>
            <w:r w:rsidRPr="00E27D23">
              <w:rPr>
                <w:snapToGrid w:val="0"/>
                <w:lang w:eastAsia="zh-CN"/>
              </w:rPr>
              <w:t xml:space="preserve">      </w:t>
            </w:r>
            <w:r w:rsidRPr="00E27D23">
              <w:t>slrb-ConfigToAddModList-r16 SEQUENCE (SIZE (1..maxNrofSLRB-r16)) OF SLRB-Config-r16 {</w:t>
            </w:r>
          </w:p>
        </w:tc>
        <w:tc>
          <w:tcPr>
            <w:tcW w:w="2267" w:type="dxa"/>
          </w:tcPr>
          <w:p w14:paraId="4ADA9FDC" w14:textId="77777777" w:rsidR="00B40EC9" w:rsidRPr="00E27D23" w:rsidRDefault="00B40EC9" w:rsidP="009D4432">
            <w:pPr>
              <w:pStyle w:val="TAL"/>
            </w:pPr>
            <w:r w:rsidRPr="00E27D23">
              <w:t>1 entry</w:t>
            </w:r>
          </w:p>
        </w:tc>
        <w:tc>
          <w:tcPr>
            <w:tcW w:w="1700" w:type="dxa"/>
          </w:tcPr>
          <w:p w14:paraId="40338B65" w14:textId="77777777" w:rsidR="00B40EC9" w:rsidRPr="00E27D23" w:rsidRDefault="00B40EC9" w:rsidP="009D4432">
            <w:pPr>
              <w:pStyle w:val="TAL"/>
              <w:rPr>
                <w:snapToGrid w:val="0"/>
              </w:rPr>
            </w:pPr>
          </w:p>
        </w:tc>
        <w:tc>
          <w:tcPr>
            <w:tcW w:w="1245" w:type="dxa"/>
            <w:gridSpan w:val="2"/>
          </w:tcPr>
          <w:p w14:paraId="14777EAE" w14:textId="77777777" w:rsidR="00B40EC9" w:rsidRPr="00E27D23" w:rsidRDefault="00B40EC9" w:rsidP="009D4432">
            <w:pPr>
              <w:pStyle w:val="TAL"/>
              <w:rPr>
                <w:snapToGrid w:val="0"/>
              </w:rPr>
            </w:pPr>
          </w:p>
        </w:tc>
      </w:tr>
      <w:tr w:rsidR="00B40EC9" w:rsidRPr="00E27D23" w14:paraId="7EEC1F03" w14:textId="77777777" w:rsidTr="00C90DA4">
        <w:tblPrEx>
          <w:tblCellMar>
            <w:left w:w="99" w:type="dxa"/>
            <w:right w:w="99" w:type="dxa"/>
          </w:tblCellMar>
          <w:tblLook w:val="0000" w:firstRow="0" w:lastRow="0" w:firstColumn="0" w:lastColumn="0" w:noHBand="0" w:noVBand="0"/>
        </w:tblPrEx>
        <w:tc>
          <w:tcPr>
            <w:tcW w:w="4535" w:type="dxa"/>
            <w:tcBorders>
              <w:bottom w:val="single" w:sz="4" w:space="0" w:color="auto"/>
            </w:tcBorders>
          </w:tcPr>
          <w:p w14:paraId="07DD5211" w14:textId="77777777" w:rsidR="00B40EC9" w:rsidRPr="00E27D23" w:rsidRDefault="00B40EC9" w:rsidP="009D4432">
            <w:pPr>
              <w:pStyle w:val="TAL"/>
              <w:rPr>
                <w:snapToGrid w:val="0"/>
              </w:rPr>
            </w:pPr>
            <w:r w:rsidRPr="00E27D23">
              <w:rPr>
                <w:snapToGrid w:val="0"/>
                <w:lang w:eastAsia="zh-CN"/>
              </w:rPr>
              <w:t xml:space="preserve">        </w:t>
            </w:r>
            <w:r w:rsidRPr="00E27D23">
              <w:t>SLRB-Config-r16[1] SEQUENCE {</w:t>
            </w:r>
          </w:p>
        </w:tc>
        <w:tc>
          <w:tcPr>
            <w:tcW w:w="2267" w:type="dxa"/>
          </w:tcPr>
          <w:p w14:paraId="50A20DC6" w14:textId="77777777" w:rsidR="00B40EC9" w:rsidRPr="00E27D23" w:rsidRDefault="00B40EC9" w:rsidP="009D4432">
            <w:pPr>
              <w:pStyle w:val="TAL"/>
            </w:pPr>
          </w:p>
        </w:tc>
        <w:tc>
          <w:tcPr>
            <w:tcW w:w="1700" w:type="dxa"/>
          </w:tcPr>
          <w:p w14:paraId="73F73639" w14:textId="77777777" w:rsidR="00B40EC9" w:rsidRPr="00E27D23" w:rsidRDefault="00B40EC9" w:rsidP="009D4432">
            <w:pPr>
              <w:pStyle w:val="TAL"/>
              <w:rPr>
                <w:snapToGrid w:val="0"/>
              </w:rPr>
            </w:pPr>
            <w:r w:rsidRPr="00E27D23">
              <w:rPr>
                <w:snapToGrid w:val="0"/>
                <w:lang w:eastAsia="zh-CN"/>
              </w:rPr>
              <w:t>entry 1</w:t>
            </w:r>
          </w:p>
        </w:tc>
        <w:tc>
          <w:tcPr>
            <w:tcW w:w="1245" w:type="dxa"/>
            <w:gridSpan w:val="2"/>
          </w:tcPr>
          <w:p w14:paraId="6DE82BFB" w14:textId="77777777" w:rsidR="00B40EC9" w:rsidRPr="00E27D23" w:rsidRDefault="00B40EC9" w:rsidP="009D4432">
            <w:pPr>
              <w:pStyle w:val="TAL"/>
              <w:rPr>
                <w:snapToGrid w:val="0"/>
              </w:rPr>
            </w:pPr>
          </w:p>
        </w:tc>
      </w:tr>
      <w:tr w:rsidR="00B40EC9" w:rsidRPr="00E27D23" w14:paraId="360944E8" w14:textId="77777777" w:rsidTr="00C90DA4">
        <w:tblPrEx>
          <w:tblLook w:val="0000" w:firstRow="0" w:lastRow="0" w:firstColumn="0" w:lastColumn="0" w:noHBand="0" w:noVBand="0"/>
        </w:tblPrEx>
        <w:tc>
          <w:tcPr>
            <w:tcW w:w="4535" w:type="dxa"/>
          </w:tcPr>
          <w:p w14:paraId="436EA668" w14:textId="77777777" w:rsidR="00B40EC9" w:rsidRPr="00E27D23" w:rsidRDefault="00B40EC9" w:rsidP="009D4432">
            <w:pPr>
              <w:pStyle w:val="TAL"/>
              <w:rPr>
                <w:snapToGrid w:val="0"/>
              </w:rPr>
            </w:pPr>
            <w:r w:rsidRPr="00E27D23">
              <w:rPr>
                <w:snapToGrid w:val="0"/>
                <w:lang w:eastAsia="zh-CN"/>
              </w:rPr>
              <w:t xml:space="preserve">          </w:t>
            </w:r>
            <w:r w:rsidRPr="00E27D23">
              <w:t>sl-PDCP-ConfigPC5-r16 SEQUENCE {</w:t>
            </w:r>
          </w:p>
        </w:tc>
        <w:tc>
          <w:tcPr>
            <w:tcW w:w="2267" w:type="dxa"/>
          </w:tcPr>
          <w:p w14:paraId="06F2C86A" w14:textId="77777777" w:rsidR="00B40EC9" w:rsidRPr="00E27D23" w:rsidRDefault="00B40EC9" w:rsidP="009D4432">
            <w:pPr>
              <w:pStyle w:val="TAL"/>
            </w:pPr>
          </w:p>
        </w:tc>
        <w:tc>
          <w:tcPr>
            <w:tcW w:w="1700" w:type="dxa"/>
          </w:tcPr>
          <w:p w14:paraId="2AFF3BD0" w14:textId="77777777" w:rsidR="00B40EC9" w:rsidRPr="00E27D23" w:rsidRDefault="00B40EC9" w:rsidP="009D4432">
            <w:pPr>
              <w:pStyle w:val="TAL"/>
              <w:rPr>
                <w:snapToGrid w:val="0"/>
              </w:rPr>
            </w:pPr>
          </w:p>
        </w:tc>
        <w:tc>
          <w:tcPr>
            <w:tcW w:w="1245" w:type="dxa"/>
            <w:gridSpan w:val="2"/>
          </w:tcPr>
          <w:p w14:paraId="1CA661F9" w14:textId="77777777" w:rsidR="00B40EC9" w:rsidRPr="00E27D23" w:rsidRDefault="00B40EC9" w:rsidP="009D4432">
            <w:pPr>
              <w:pStyle w:val="TAL"/>
              <w:rPr>
                <w:snapToGrid w:val="0"/>
              </w:rPr>
            </w:pPr>
          </w:p>
        </w:tc>
      </w:tr>
      <w:tr w:rsidR="00B40EC9" w:rsidRPr="00E27D23" w14:paraId="7E3A704E" w14:textId="77777777" w:rsidTr="00C90DA4">
        <w:tblPrEx>
          <w:tblLook w:val="0000" w:firstRow="0" w:lastRow="0" w:firstColumn="0" w:lastColumn="0" w:noHBand="0" w:noVBand="0"/>
        </w:tblPrEx>
        <w:tc>
          <w:tcPr>
            <w:tcW w:w="4535" w:type="dxa"/>
          </w:tcPr>
          <w:p w14:paraId="1CA53BA5" w14:textId="77777777" w:rsidR="00B40EC9" w:rsidRPr="00E27D23" w:rsidRDefault="00B40EC9" w:rsidP="009D4432">
            <w:pPr>
              <w:pStyle w:val="TAL"/>
              <w:rPr>
                <w:snapToGrid w:val="0"/>
              </w:rPr>
            </w:pPr>
            <w:r w:rsidRPr="00E27D23">
              <w:rPr>
                <w:snapToGrid w:val="0"/>
                <w:lang w:eastAsia="zh-CN"/>
              </w:rPr>
              <w:t xml:space="preserve">            </w:t>
            </w:r>
            <w:r w:rsidRPr="00E27D23">
              <w:t>sl-PDCP-SN-Size-r16</w:t>
            </w:r>
          </w:p>
        </w:tc>
        <w:tc>
          <w:tcPr>
            <w:tcW w:w="2267" w:type="dxa"/>
          </w:tcPr>
          <w:p w14:paraId="09EDE7BC" w14:textId="77777777" w:rsidR="00B40EC9" w:rsidRPr="00E27D23" w:rsidRDefault="00B40EC9" w:rsidP="009D4432">
            <w:pPr>
              <w:pStyle w:val="TAL"/>
            </w:pPr>
            <w:r w:rsidRPr="00E27D23">
              <w:rPr>
                <w:lang w:eastAsia="zh-CN"/>
              </w:rPr>
              <w:t>len12bits</w:t>
            </w:r>
          </w:p>
        </w:tc>
        <w:tc>
          <w:tcPr>
            <w:tcW w:w="1700" w:type="dxa"/>
          </w:tcPr>
          <w:p w14:paraId="06DFD305" w14:textId="77777777" w:rsidR="00B40EC9" w:rsidRPr="00E27D23" w:rsidRDefault="00B40EC9" w:rsidP="009D4432">
            <w:pPr>
              <w:pStyle w:val="TAL"/>
              <w:rPr>
                <w:snapToGrid w:val="0"/>
              </w:rPr>
            </w:pPr>
          </w:p>
        </w:tc>
        <w:tc>
          <w:tcPr>
            <w:tcW w:w="1245" w:type="dxa"/>
            <w:gridSpan w:val="2"/>
          </w:tcPr>
          <w:p w14:paraId="53AF1160" w14:textId="77777777" w:rsidR="00B40EC9" w:rsidRPr="00E27D23" w:rsidRDefault="00B40EC9" w:rsidP="009D4432">
            <w:pPr>
              <w:pStyle w:val="TAL"/>
              <w:rPr>
                <w:snapToGrid w:val="0"/>
              </w:rPr>
            </w:pPr>
          </w:p>
        </w:tc>
      </w:tr>
      <w:tr w:rsidR="00B40EC9" w:rsidRPr="00E27D23" w14:paraId="5A399756" w14:textId="77777777" w:rsidTr="00C90DA4">
        <w:tblPrEx>
          <w:tblLook w:val="0000" w:firstRow="0" w:lastRow="0" w:firstColumn="0" w:lastColumn="0" w:noHBand="0" w:noVBand="0"/>
        </w:tblPrEx>
        <w:tc>
          <w:tcPr>
            <w:tcW w:w="4535" w:type="dxa"/>
          </w:tcPr>
          <w:p w14:paraId="22F357C6" w14:textId="77777777" w:rsidR="00B40EC9" w:rsidRPr="00E27D23" w:rsidRDefault="00B40EC9" w:rsidP="009D4432">
            <w:pPr>
              <w:pStyle w:val="TAL"/>
              <w:rPr>
                <w:snapToGrid w:val="0"/>
              </w:rPr>
            </w:pPr>
            <w:r w:rsidRPr="00E27D23">
              <w:rPr>
                <w:snapToGrid w:val="0"/>
                <w:lang w:eastAsia="zh-CN"/>
              </w:rPr>
              <w:t xml:space="preserve">            </w:t>
            </w:r>
            <w:r w:rsidRPr="00E27D23">
              <w:t>sl-OutOfOrderDelivery-r16</w:t>
            </w:r>
          </w:p>
        </w:tc>
        <w:tc>
          <w:tcPr>
            <w:tcW w:w="2267" w:type="dxa"/>
          </w:tcPr>
          <w:p w14:paraId="6C7B0F15" w14:textId="77777777" w:rsidR="00B40EC9" w:rsidRPr="00E27D23" w:rsidRDefault="00B40EC9" w:rsidP="009D4432">
            <w:pPr>
              <w:pStyle w:val="TAL"/>
            </w:pPr>
            <w:r w:rsidRPr="00E27D23">
              <w:rPr>
                <w:lang w:eastAsia="zh-CN"/>
              </w:rPr>
              <w:t>true</w:t>
            </w:r>
          </w:p>
        </w:tc>
        <w:tc>
          <w:tcPr>
            <w:tcW w:w="1700" w:type="dxa"/>
          </w:tcPr>
          <w:p w14:paraId="47FE95C2" w14:textId="77777777" w:rsidR="00B40EC9" w:rsidRPr="00E27D23" w:rsidRDefault="00B40EC9" w:rsidP="009D4432">
            <w:pPr>
              <w:pStyle w:val="TAL"/>
              <w:rPr>
                <w:snapToGrid w:val="0"/>
              </w:rPr>
            </w:pPr>
          </w:p>
        </w:tc>
        <w:tc>
          <w:tcPr>
            <w:tcW w:w="1245" w:type="dxa"/>
            <w:gridSpan w:val="2"/>
          </w:tcPr>
          <w:p w14:paraId="0CC41A82" w14:textId="77777777" w:rsidR="00B40EC9" w:rsidRPr="00E27D23" w:rsidRDefault="00B40EC9" w:rsidP="009D4432">
            <w:pPr>
              <w:pStyle w:val="TAL"/>
              <w:rPr>
                <w:snapToGrid w:val="0"/>
              </w:rPr>
            </w:pPr>
          </w:p>
        </w:tc>
      </w:tr>
      <w:tr w:rsidR="00B40EC9" w:rsidRPr="00E27D23" w14:paraId="4B234057" w14:textId="77777777" w:rsidTr="00C90DA4">
        <w:tblPrEx>
          <w:tblLook w:val="0000" w:firstRow="0" w:lastRow="0" w:firstColumn="0" w:lastColumn="0" w:noHBand="0" w:noVBand="0"/>
        </w:tblPrEx>
        <w:tc>
          <w:tcPr>
            <w:tcW w:w="4535" w:type="dxa"/>
          </w:tcPr>
          <w:p w14:paraId="6E6F9B3A" w14:textId="77777777" w:rsidR="00B40EC9" w:rsidRPr="00E27D23" w:rsidRDefault="00B40EC9" w:rsidP="009D4432">
            <w:pPr>
              <w:pStyle w:val="TAL"/>
              <w:rPr>
                <w:snapToGrid w:val="0"/>
              </w:rPr>
            </w:pPr>
            <w:r w:rsidRPr="00E27D23">
              <w:rPr>
                <w:snapToGrid w:val="0"/>
                <w:lang w:eastAsia="zh-CN"/>
              </w:rPr>
              <w:t xml:space="preserve">          }</w:t>
            </w:r>
          </w:p>
        </w:tc>
        <w:tc>
          <w:tcPr>
            <w:tcW w:w="2267" w:type="dxa"/>
          </w:tcPr>
          <w:p w14:paraId="4AA2E9DE" w14:textId="77777777" w:rsidR="00B40EC9" w:rsidRPr="00E27D23" w:rsidRDefault="00B40EC9" w:rsidP="009D4432">
            <w:pPr>
              <w:pStyle w:val="TAL"/>
            </w:pPr>
          </w:p>
        </w:tc>
        <w:tc>
          <w:tcPr>
            <w:tcW w:w="1700" w:type="dxa"/>
          </w:tcPr>
          <w:p w14:paraId="66F2D5C5" w14:textId="77777777" w:rsidR="00B40EC9" w:rsidRPr="00E27D23" w:rsidRDefault="00B40EC9" w:rsidP="009D4432">
            <w:pPr>
              <w:pStyle w:val="TAL"/>
              <w:rPr>
                <w:snapToGrid w:val="0"/>
              </w:rPr>
            </w:pPr>
          </w:p>
        </w:tc>
        <w:tc>
          <w:tcPr>
            <w:tcW w:w="1245" w:type="dxa"/>
            <w:gridSpan w:val="2"/>
          </w:tcPr>
          <w:p w14:paraId="0CFFC488" w14:textId="77777777" w:rsidR="00B40EC9" w:rsidRPr="00E27D23" w:rsidRDefault="00B40EC9" w:rsidP="009D4432">
            <w:pPr>
              <w:pStyle w:val="TAL"/>
              <w:rPr>
                <w:snapToGrid w:val="0"/>
              </w:rPr>
            </w:pPr>
          </w:p>
        </w:tc>
      </w:tr>
      <w:tr w:rsidR="00B40EC9" w:rsidRPr="00E27D23" w14:paraId="049E9AE7" w14:textId="77777777" w:rsidTr="00C90DA4">
        <w:tblPrEx>
          <w:tblLook w:val="0000" w:firstRow="0" w:lastRow="0" w:firstColumn="0" w:lastColumn="0" w:noHBand="0" w:noVBand="0"/>
        </w:tblPrEx>
        <w:tc>
          <w:tcPr>
            <w:tcW w:w="4535" w:type="dxa"/>
          </w:tcPr>
          <w:p w14:paraId="22682685" w14:textId="77777777" w:rsidR="00B40EC9" w:rsidRPr="00E27D23" w:rsidRDefault="00B40EC9" w:rsidP="009D4432">
            <w:pPr>
              <w:pStyle w:val="TAL"/>
              <w:rPr>
                <w:snapToGrid w:val="0"/>
              </w:rPr>
            </w:pPr>
            <w:r w:rsidRPr="00E27D23">
              <w:rPr>
                <w:snapToGrid w:val="0"/>
                <w:lang w:eastAsia="zh-CN"/>
              </w:rPr>
              <w:t xml:space="preserve">      }</w:t>
            </w:r>
          </w:p>
        </w:tc>
        <w:tc>
          <w:tcPr>
            <w:tcW w:w="2267" w:type="dxa"/>
          </w:tcPr>
          <w:p w14:paraId="109A78C9" w14:textId="77777777" w:rsidR="00B40EC9" w:rsidRPr="00E27D23" w:rsidRDefault="00B40EC9" w:rsidP="009D4432">
            <w:pPr>
              <w:pStyle w:val="TAL"/>
            </w:pPr>
          </w:p>
        </w:tc>
        <w:tc>
          <w:tcPr>
            <w:tcW w:w="1700" w:type="dxa"/>
          </w:tcPr>
          <w:p w14:paraId="111880E7" w14:textId="77777777" w:rsidR="00B40EC9" w:rsidRPr="00E27D23" w:rsidRDefault="00B40EC9" w:rsidP="009D4432">
            <w:pPr>
              <w:pStyle w:val="TAL"/>
              <w:rPr>
                <w:snapToGrid w:val="0"/>
              </w:rPr>
            </w:pPr>
          </w:p>
        </w:tc>
        <w:tc>
          <w:tcPr>
            <w:tcW w:w="1245" w:type="dxa"/>
            <w:gridSpan w:val="2"/>
          </w:tcPr>
          <w:p w14:paraId="7415D523" w14:textId="77777777" w:rsidR="00B40EC9" w:rsidRPr="00E27D23" w:rsidRDefault="00B40EC9" w:rsidP="009D4432">
            <w:pPr>
              <w:pStyle w:val="TAL"/>
              <w:rPr>
                <w:snapToGrid w:val="0"/>
              </w:rPr>
            </w:pPr>
          </w:p>
        </w:tc>
      </w:tr>
      <w:tr w:rsidR="00B40EC9" w:rsidRPr="00E27D23" w14:paraId="0B9D12D6" w14:textId="77777777" w:rsidTr="00C90DA4">
        <w:tblPrEx>
          <w:tblLook w:val="0000" w:firstRow="0" w:lastRow="0" w:firstColumn="0" w:lastColumn="0" w:noHBand="0" w:noVBand="0"/>
        </w:tblPrEx>
        <w:tc>
          <w:tcPr>
            <w:tcW w:w="4535" w:type="dxa"/>
          </w:tcPr>
          <w:p w14:paraId="53A934B5" w14:textId="77777777" w:rsidR="00B40EC9" w:rsidRPr="00E27D23" w:rsidRDefault="00B40EC9" w:rsidP="009D4432">
            <w:pPr>
              <w:pStyle w:val="TAL"/>
              <w:rPr>
                <w:snapToGrid w:val="0"/>
                <w:lang w:eastAsia="zh-CN"/>
              </w:rPr>
            </w:pPr>
            <w:r w:rsidRPr="00E27D23">
              <w:rPr>
                <w:snapToGrid w:val="0"/>
                <w:lang w:eastAsia="zh-CN"/>
              </w:rPr>
              <w:t xml:space="preserve">    }</w:t>
            </w:r>
          </w:p>
        </w:tc>
        <w:tc>
          <w:tcPr>
            <w:tcW w:w="2267" w:type="dxa"/>
          </w:tcPr>
          <w:p w14:paraId="1D57E4B7" w14:textId="77777777" w:rsidR="00B40EC9" w:rsidRPr="00E27D23" w:rsidRDefault="00B40EC9" w:rsidP="009D4432">
            <w:pPr>
              <w:pStyle w:val="TAL"/>
            </w:pPr>
          </w:p>
        </w:tc>
        <w:tc>
          <w:tcPr>
            <w:tcW w:w="1700" w:type="dxa"/>
          </w:tcPr>
          <w:p w14:paraId="4FEDF59B" w14:textId="77777777" w:rsidR="00B40EC9" w:rsidRPr="00E27D23" w:rsidRDefault="00B40EC9" w:rsidP="009D4432">
            <w:pPr>
              <w:pStyle w:val="TAL"/>
              <w:rPr>
                <w:snapToGrid w:val="0"/>
              </w:rPr>
            </w:pPr>
          </w:p>
        </w:tc>
        <w:tc>
          <w:tcPr>
            <w:tcW w:w="1245" w:type="dxa"/>
            <w:gridSpan w:val="2"/>
          </w:tcPr>
          <w:p w14:paraId="76F40CD4" w14:textId="77777777" w:rsidR="00B40EC9" w:rsidRPr="00E27D23" w:rsidRDefault="00B40EC9" w:rsidP="009D4432">
            <w:pPr>
              <w:pStyle w:val="TAL"/>
              <w:rPr>
                <w:snapToGrid w:val="0"/>
              </w:rPr>
            </w:pPr>
          </w:p>
        </w:tc>
      </w:tr>
      <w:tr w:rsidR="00B40EC9" w:rsidRPr="00E27D23" w14:paraId="08377F2F" w14:textId="77777777" w:rsidTr="00C90DA4">
        <w:tblPrEx>
          <w:tblLook w:val="0000" w:firstRow="0" w:lastRow="0" w:firstColumn="0" w:lastColumn="0" w:noHBand="0" w:noVBand="0"/>
        </w:tblPrEx>
        <w:tc>
          <w:tcPr>
            <w:tcW w:w="4535" w:type="dxa"/>
          </w:tcPr>
          <w:p w14:paraId="23E84BEC" w14:textId="77777777" w:rsidR="00B40EC9" w:rsidRPr="00E27D23" w:rsidRDefault="00B40EC9" w:rsidP="009D4432">
            <w:pPr>
              <w:pStyle w:val="TAL"/>
              <w:rPr>
                <w:snapToGrid w:val="0"/>
                <w:lang w:eastAsia="zh-CN"/>
              </w:rPr>
            </w:pPr>
            <w:r w:rsidRPr="00E27D23">
              <w:rPr>
                <w:snapToGrid w:val="0"/>
                <w:lang w:eastAsia="zh-CN"/>
              </w:rPr>
              <w:t xml:space="preserve">  }</w:t>
            </w:r>
          </w:p>
        </w:tc>
        <w:tc>
          <w:tcPr>
            <w:tcW w:w="2267" w:type="dxa"/>
          </w:tcPr>
          <w:p w14:paraId="21B56EB5" w14:textId="77777777" w:rsidR="00B40EC9" w:rsidRPr="00E27D23" w:rsidRDefault="00B40EC9" w:rsidP="009D4432">
            <w:pPr>
              <w:pStyle w:val="TAL"/>
            </w:pPr>
          </w:p>
        </w:tc>
        <w:tc>
          <w:tcPr>
            <w:tcW w:w="1700" w:type="dxa"/>
          </w:tcPr>
          <w:p w14:paraId="4864E4A7" w14:textId="77777777" w:rsidR="00B40EC9" w:rsidRPr="00E27D23" w:rsidRDefault="00B40EC9" w:rsidP="009D4432">
            <w:pPr>
              <w:pStyle w:val="TAL"/>
              <w:rPr>
                <w:snapToGrid w:val="0"/>
              </w:rPr>
            </w:pPr>
          </w:p>
        </w:tc>
        <w:tc>
          <w:tcPr>
            <w:tcW w:w="1245" w:type="dxa"/>
            <w:gridSpan w:val="2"/>
          </w:tcPr>
          <w:p w14:paraId="61A4BEC5" w14:textId="77777777" w:rsidR="00B40EC9" w:rsidRPr="00E27D23" w:rsidRDefault="00B40EC9" w:rsidP="009D4432">
            <w:pPr>
              <w:pStyle w:val="TAL"/>
              <w:rPr>
                <w:snapToGrid w:val="0"/>
              </w:rPr>
            </w:pPr>
          </w:p>
        </w:tc>
      </w:tr>
      <w:tr w:rsidR="00B40EC9" w:rsidRPr="00E27D23" w14:paraId="45371E1A" w14:textId="77777777" w:rsidTr="00C90DA4">
        <w:tblPrEx>
          <w:tblLook w:val="0000" w:firstRow="0" w:lastRow="0" w:firstColumn="0" w:lastColumn="0" w:noHBand="0" w:noVBand="0"/>
        </w:tblPrEx>
        <w:tc>
          <w:tcPr>
            <w:tcW w:w="4535" w:type="dxa"/>
          </w:tcPr>
          <w:p w14:paraId="5416EBF7" w14:textId="77777777" w:rsidR="00B40EC9" w:rsidRPr="00E27D23" w:rsidRDefault="00B40EC9" w:rsidP="009D4432">
            <w:pPr>
              <w:pStyle w:val="TAL"/>
              <w:rPr>
                <w:snapToGrid w:val="0"/>
                <w:lang w:eastAsia="zh-CN"/>
              </w:rPr>
            </w:pPr>
            <w:r w:rsidRPr="00E27D23">
              <w:t>}</w:t>
            </w:r>
          </w:p>
        </w:tc>
        <w:tc>
          <w:tcPr>
            <w:tcW w:w="2267" w:type="dxa"/>
          </w:tcPr>
          <w:p w14:paraId="0E673DEC" w14:textId="77777777" w:rsidR="00B40EC9" w:rsidRPr="00E27D23" w:rsidRDefault="00B40EC9" w:rsidP="009D4432">
            <w:pPr>
              <w:pStyle w:val="TAL"/>
            </w:pPr>
          </w:p>
        </w:tc>
        <w:tc>
          <w:tcPr>
            <w:tcW w:w="1700" w:type="dxa"/>
          </w:tcPr>
          <w:p w14:paraId="29BF3C62" w14:textId="77777777" w:rsidR="00B40EC9" w:rsidRPr="00E27D23" w:rsidRDefault="00B40EC9" w:rsidP="009D4432">
            <w:pPr>
              <w:pStyle w:val="TAL"/>
              <w:rPr>
                <w:snapToGrid w:val="0"/>
              </w:rPr>
            </w:pPr>
          </w:p>
        </w:tc>
        <w:tc>
          <w:tcPr>
            <w:tcW w:w="1245" w:type="dxa"/>
            <w:gridSpan w:val="2"/>
          </w:tcPr>
          <w:p w14:paraId="287C578A" w14:textId="77777777" w:rsidR="00B40EC9" w:rsidRPr="00E27D23" w:rsidRDefault="00B40EC9" w:rsidP="009D4432">
            <w:pPr>
              <w:pStyle w:val="TAL"/>
              <w:rPr>
                <w:snapToGrid w:val="0"/>
              </w:rPr>
            </w:pPr>
          </w:p>
        </w:tc>
      </w:tr>
    </w:tbl>
    <w:p w14:paraId="6E8AA488" w14:textId="77777777" w:rsidR="00B40EC9" w:rsidRPr="00E27D23" w:rsidRDefault="00B40EC9" w:rsidP="009D4432"/>
    <w:p w14:paraId="57D6F47C" w14:textId="6BB4BFF1" w:rsidR="00B40EC9" w:rsidRPr="00E27D23" w:rsidRDefault="00B40EC9" w:rsidP="009D4432">
      <w:pPr>
        <w:pStyle w:val="TH"/>
        <w:rPr>
          <w:lang w:eastAsia="zh-CN"/>
        </w:rPr>
      </w:pPr>
      <w:r w:rsidRPr="00E27D23">
        <w:t xml:space="preserve">Table 12.1.4.2.3.3-3: </w:t>
      </w:r>
      <w:r w:rsidRPr="00E27D23">
        <w:rPr>
          <w:snapToGrid w:val="0"/>
        </w:rPr>
        <w:t>RRCReconfigurationSidelink</w:t>
      </w:r>
      <w:r w:rsidRPr="00E27D23">
        <w:rPr>
          <w:snapToGrid w:val="0"/>
          <w:lang w:eastAsia="zh-CN"/>
        </w:rPr>
        <w:t xml:space="preserve"> (step </w:t>
      </w:r>
      <w:r w:rsidR="00DE6BF0" w:rsidRPr="00E27D23">
        <w:rPr>
          <w:snapToGrid w:val="0"/>
          <w:lang w:eastAsia="zh-CN"/>
        </w:rPr>
        <w:t>11</w:t>
      </w:r>
      <w:r w:rsidRPr="00E27D23">
        <w:rPr>
          <w:snapToGrid w:val="0"/>
          <w:lang w:eastAsia="zh-CN"/>
        </w:rPr>
        <w:t xml:space="preserve">, Table </w:t>
      </w:r>
      <w:r w:rsidRPr="00E27D23">
        <w:t>12.1.4.2.3</w:t>
      </w:r>
      <w:r w:rsidRPr="00E27D23">
        <w:rPr>
          <w:lang w:eastAsia="zh-CN"/>
        </w:rPr>
        <w:t>.</w:t>
      </w:r>
      <w:r w:rsidRPr="00E27D23">
        <w:t>2-1</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B40EC9" w:rsidRPr="00E27D23" w14:paraId="56335BFF" w14:textId="77777777" w:rsidTr="00C90DA4">
        <w:tc>
          <w:tcPr>
            <w:tcW w:w="9603" w:type="dxa"/>
            <w:gridSpan w:val="4"/>
            <w:tcBorders>
              <w:top w:val="single" w:sz="4" w:space="0" w:color="auto"/>
              <w:left w:val="single" w:sz="4" w:space="0" w:color="auto"/>
              <w:bottom w:val="single" w:sz="4" w:space="0" w:color="auto"/>
              <w:right w:val="single" w:sz="4" w:space="0" w:color="auto"/>
            </w:tcBorders>
            <w:hideMark/>
          </w:tcPr>
          <w:p w14:paraId="6C6E1548" w14:textId="70F69672" w:rsidR="00B40EC9" w:rsidRPr="00E27D23" w:rsidRDefault="00B40EC9"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 xml:space="preserve">3 </w:t>
            </w:r>
            <w:r w:rsidR="00DE6BF0" w:rsidRPr="00E27D23">
              <w:rPr>
                <w:lang w:eastAsia="zh-CN"/>
              </w:rPr>
              <w:t>C</w:t>
            </w:r>
            <w:r w:rsidR="00DE6BF0" w:rsidRPr="00E27D23">
              <w:t xml:space="preserve">ondition </w:t>
            </w:r>
            <w:r w:rsidR="00DE6BF0" w:rsidRPr="00E27D23">
              <w:rPr>
                <w:lang w:eastAsia="zh-CN"/>
              </w:rPr>
              <w:t>R</w:t>
            </w:r>
            <w:r w:rsidR="00DE6BF0" w:rsidRPr="00E27D23">
              <w:t>X</w:t>
            </w:r>
          </w:p>
        </w:tc>
      </w:tr>
      <w:tr w:rsidR="00B40EC9" w:rsidRPr="00E27D23" w14:paraId="55B40418"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0B5D34C2" w14:textId="77777777" w:rsidR="00B40EC9" w:rsidRPr="00E27D23" w:rsidRDefault="00B40EC9" w:rsidP="009D4432">
            <w:pPr>
              <w:pStyle w:val="TAH"/>
            </w:pPr>
            <w:r w:rsidRPr="00E27D23">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11BDB844" w14:textId="77777777" w:rsidR="00B40EC9" w:rsidRPr="00E27D23" w:rsidRDefault="00B40EC9" w:rsidP="009D4432">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3652CE9D" w14:textId="77777777" w:rsidR="00B40EC9" w:rsidRPr="00E27D23" w:rsidRDefault="00B40EC9"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21CD2292" w14:textId="77777777" w:rsidR="00B40EC9" w:rsidRPr="00E27D23" w:rsidRDefault="00B40EC9" w:rsidP="009D4432">
            <w:pPr>
              <w:pStyle w:val="TAH"/>
            </w:pPr>
            <w:r w:rsidRPr="00E27D23">
              <w:t>Condition</w:t>
            </w:r>
          </w:p>
        </w:tc>
      </w:tr>
      <w:tr w:rsidR="00B40EC9" w:rsidRPr="00E27D23" w14:paraId="5B226427"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760DEA60" w14:textId="77777777" w:rsidR="00B40EC9" w:rsidRPr="00E27D23" w:rsidRDefault="00B40EC9" w:rsidP="009D4432">
            <w:pPr>
              <w:pStyle w:val="TAL"/>
            </w:pPr>
            <w:r w:rsidRPr="00E27D23">
              <w:t>RRCReconfigurationSidelink ::= SEQUENCE {</w:t>
            </w:r>
          </w:p>
        </w:tc>
        <w:tc>
          <w:tcPr>
            <w:tcW w:w="2678" w:type="dxa"/>
            <w:tcBorders>
              <w:top w:val="single" w:sz="4" w:space="0" w:color="auto"/>
              <w:left w:val="single" w:sz="4" w:space="0" w:color="auto"/>
              <w:bottom w:val="single" w:sz="4" w:space="0" w:color="auto"/>
              <w:right w:val="single" w:sz="4" w:space="0" w:color="auto"/>
            </w:tcBorders>
          </w:tcPr>
          <w:p w14:paraId="0EE56707" w14:textId="77777777" w:rsidR="00B40EC9" w:rsidRPr="00E27D23" w:rsidRDefault="00B40EC9"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11AE3EA7" w14:textId="77777777" w:rsidR="00B40EC9" w:rsidRPr="00E27D23"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4A64E9A" w14:textId="77777777" w:rsidR="00B40EC9" w:rsidRPr="00E27D23" w:rsidRDefault="00B40EC9" w:rsidP="009D4432">
            <w:pPr>
              <w:pStyle w:val="TAL"/>
            </w:pPr>
          </w:p>
        </w:tc>
      </w:tr>
      <w:tr w:rsidR="00B40EC9" w:rsidRPr="00E27D23" w14:paraId="2E0B39AC"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51690FD2" w14:textId="77777777" w:rsidR="00B40EC9" w:rsidRPr="00E27D23" w:rsidRDefault="00B40EC9" w:rsidP="009D4432">
            <w:pPr>
              <w:pStyle w:val="TAL"/>
              <w:rPr>
                <w:lang w:eastAsia="zh-CN"/>
              </w:rPr>
            </w:pPr>
            <w:r w:rsidRPr="00E27D23">
              <w:rPr>
                <w:lang w:eastAsia="zh-CN"/>
              </w:rPr>
              <w:t xml:space="preserve">  </w:t>
            </w:r>
            <w:r w:rsidRPr="00E27D23">
              <w:t>criticalExtensions CHOICE {</w:t>
            </w:r>
          </w:p>
        </w:tc>
        <w:tc>
          <w:tcPr>
            <w:tcW w:w="2678" w:type="dxa"/>
            <w:tcBorders>
              <w:top w:val="single" w:sz="4" w:space="0" w:color="auto"/>
              <w:left w:val="single" w:sz="4" w:space="0" w:color="auto"/>
              <w:bottom w:val="single" w:sz="4" w:space="0" w:color="auto"/>
              <w:right w:val="single" w:sz="4" w:space="0" w:color="auto"/>
            </w:tcBorders>
          </w:tcPr>
          <w:p w14:paraId="4690DB75" w14:textId="77777777" w:rsidR="00B40EC9" w:rsidRPr="00E27D23" w:rsidRDefault="00B40EC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E3FEE1F" w14:textId="77777777" w:rsidR="00B40EC9" w:rsidRPr="00E27D23"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59EF434" w14:textId="77777777" w:rsidR="00B40EC9" w:rsidRPr="00E27D23" w:rsidRDefault="00B40EC9" w:rsidP="009D4432">
            <w:pPr>
              <w:pStyle w:val="TAL"/>
            </w:pPr>
          </w:p>
        </w:tc>
      </w:tr>
      <w:tr w:rsidR="00B40EC9" w:rsidRPr="00E27D23" w14:paraId="590715EE"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7FB03999" w14:textId="77777777" w:rsidR="00B40EC9" w:rsidRPr="00E27D23" w:rsidRDefault="00B40EC9" w:rsidP="009D4432">
            <w:pPr>
              <w:pStyle w:val="TAL"/>
              <w:rPr>
                <w:lang w:eastAsia="zh-CN"/>
              </w:rPr>
            </w:pPr>
            <w:r w:rsidRPr="00E27D23">
              <w:rPr>
                <w:lang w:eastAsia="zh-CN"/>
              </w:rPr>
              <w:t xml:space="preserve">    </w:t>
            </w:r>
            <w:r w:rsidRPr="00E27D23">
              <w:t>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269E92AD" w14:textId="77777777" w:rsidR="00B40EC9" w:rsidRPr="00E27D23" w:rsidRDefault="00B40EC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C6DC67F" w14:textId="77777777" w:rsidR="00B40EC9" w:rsidRPr="00E27D23"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A64D334" w14:textId="77777777" w:rsidR="00B40EC9" w:rsidRPr="00E27D23" w:rsidRDefault="00B40EC9" w:rsidP="009D4432">
            <w:pPr>
              <w:pStyle w:val="TAL"/>
            </w:pPr>
          </w:p>
        </w:tc>
      </w:tr>
      <w:tr w:rsidR="00B40EC9" w:rsidRPr="00E27D23" w14:paraId="784E080F"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7FE13375" w14:textId="77777777" w:rsidR="00B40EC9" w:rsidRPr="00E27D23" w:rsidRDefault="00B40EC9" w:rsidP="009D4432">
            <w:pPr>
              <w:pStyle w:val="TAL"/>
              <w:rPr>
                <w:lang w:eastAsia="zh-CN"/>
              </w:rPr>
            </w:pPr>
            <w:r w:rsidRPr="00E27D23">
              <w:rPr>
                <w:lang w:eastAsia="zh-CN"/>
              </w:rPr>
              <w:t xml:space="preserve">       </w:t>
            </w:r>
            <w:r w:rsidRPr="00E27D23">
              <w:t>slrb-ConfigToReleaseList-r16 SEQUENCE (SIZE (1..maxNrofSLRB-r16))</w:t>
            </w:r>
            <w:r w:rsidRPr="00E27D23">
              <w:rPr>
                <w:color w:val="993366"/>
              </w:rPr>
              <w:t xml:space="preserve"> </w:t>
            </w:r>
            <w:r w:rsidRPr="00E27D23">
              <w:t>OF SLRB-PC5-ConfigIndex-r16 {</w:t>
            </w:r>
          </w:p>
        </w:tc>
        <w:tc>
          <w:tcPr>
            <w:tcW w:w="2678" w:type="dxa"/>
            <w:tcBorders>
              <w:top w:val="single" w:sz="4" w:space="0" w:color="auto"/>
              <w:left w:val="single" w:sz="4" w:space="0" w:color="auto"/>
              <w:bottom w:val="single" w:sz="4" w:space="0" w:color="auto"/>
              <w:right w:val="single" w:sz="4" w:space="0" w:color="auto"/>
            </w:tcBorders>
            <w:hideMark/>
          </w:tcPr>
          <w:p w14:paraId="7D801433" w14:textId="77777777" w:rsidR="00B40EC9" w:rsidRPr="00E27D23" w:rsidRDefault="00B40EC9"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3593DCBE" w14:textId="77777777" w:rsidR="00B40EC9" w:rsidRPr="00E27D23"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4883460" w14:textId="77777777" w:rsidR="00B40EC9" w:rsidRPr="00E27D23" w:rsidRDefault="00B40EC9" w:rsidP="009D4432">
            <w:pPr>
              <w:pStyle w:val="TAL"/>
            </w:pPr>
          </w:p>
        </w:tc>
      </w:tr>
      <w:tr w:rsidR="00B40EC9" w:rsidRPr="00E27D23" w14:paraId="48F8F668"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649828B3" w14:textId="77777777" w:rsidR="00B40EC9" w:rsidRPr="00E27D23" w:rsidRDefault="00B40EC9" w:rsidP="009D4432">
            <w:pPr>
              <w:pStyle w:val="TAL"/>
              <w:rPr>
                <w:lang w:eastAsia="zh-CN"/>
              </w:rPr>
            </w:pPr>
            <w:r w:rsidRPr="00E27D23">
              <w:rPr>
                <w:lang w:eastAsia="zh-CN"/>
              </w:rPr>
              <w:t xml:space="preserve">           </w:t>
            </w:r>
            <w:r w:rsidRPr="00E27D23">
              <w:t>SLRB</w:t>
            </w:r>
            <w:r w:rsidRPr="00E27D23">
              <w:rPr>
                <w:rFonts w:eastAsia="DengXian"/>
              </w:rPr>
              <w:t>-PC5-ConfigIndex-r16 [1]</w:t>
            </w:r>
          </w:p>
        </w:tc>
        <w:tc>
          <w:tcPr>
            <w:tcW w:w="2678" w:type="dxa"/>
            <w:tcBorders>
              <w:top w:val="single" w:sz="4" w:space="0" w:color="auto"/>
              <w:left w:val="single" w:sz="4" w:space="0" w:color="auto"/>
              <w:bottom w:val="single" w:sz="4" w:space="0" w:color="auto"/>
              <w:right w:val="single" w:sz="4" w:space="0" w:color="auto"/>
            </w:tcBorders>
            <w:hideMark/>
          </w:tcPr>
          <w:p w14:paraId="3C5E419B" w14:textId="77777777" w:rsidR="00B40EC9" w:rsidRPr="00E27D23" w:rsidRDefault="00B40EC9" w:rsidP="009D4432">
            <w:pPr>
              <w:pStyle w:val="TAL"/>
              <w:rPr>
                <w:lang w:eastAsia="zh-CN"/>
              </w:rPr>
            </w:pPr>
            <w:r w:rsidRPr="00E27D23">
              <w:rPr>
                <w:lang w:eastAsia="zh-CN"/>
              </w:rPr>
              <w:t>1</w:t>
            </w:r>
          </w:p>
        </w:tc>
        <w:tc>
          <w:tcPr>
            <w:tcW w:w="1277" w:type="dxa"/>
            <w:tcBorders>
              <w:top w:val="single" w:sz="4" w:space="0" w:color="auto"/>
              <w:left w:val="single" w:sz="4" w:space="0" w:color="auto"/>
              <w:bottom w:val="single" w:sz="4" w:space="0" w:color="auto"/>
              <w:right w:val="single" w:sz="4" w:space="0" w:color="auto"/>
            </w:tcBorders>
            <w:hideMark/>
          </w:tcPr>
          <w:p w14:paraId="0707A457" w14:textId="77777777" w:rsidR="00B40EC9" w:rsidRPr="00E27D23" w:rsidRDefault="00B40EC9" w:rsidP="009D4432">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4B384697" w14:textId="77777777" w:rsidR="00B40EC9" w:rsidRPr="00E27D23" w:rsidRDefault="00B40EC9" w:rsidP="009D4432">
            <w:pPr>
              <w:pStyle w:val="TAL"/>
            </w:pPr>
          </w:p>
        </w:tc>
      </w:tr>
      <w:tr w:rsidR="00B40EC9" w:rsidRPr="00E27D23" w14:paraId="52C3EDAC"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1211CEAC" w14:textId="77777777" w:rsidR="00B40EC9" w:rsidRPr="00E27D23" w:rsidRDefault="00B40EC9"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0325C9F" w14:textId="77777777" w:rsidR="00B40EC9" w:rsidRPr="00E27D23" w:rsidRDefault="00B40EC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7182C2F" w14:textId="77777777" w:rsidR="00B40EC9" w:rsidRPr="00E27D23"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563DA8C" w14:textId="77777777" w:rsidR="00B40EC9" w:rsidRPr="00E27D23" w:rsidRDefault="00B40EC9" w:rsidP="009D4432">
            <w:pPr>
              <w:pStyle w:val="TAL"/>
            </w:pPr>
          </w:p>
        </w:tc>
      </w:tr>
      <w:tr w:rsidR="00B40EC9" w:rsidRPr="00E27D23" w14:paraId="7D0051F7"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4181BDE5" w14:textId="77777777" w:rsidR="00B40EC9" w:rsidRPr="00E27D23" w:rsidRDefault="00B40EC9"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295ECEF0" w14:textId="77777777" w:rsidR="00B40EC9" w:rsidRPr="00E27D23" w:rsidRDefault="00B40EC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5359160" w14:textId="77777777" w:rsidR="00B40EC9" w:rsidRPr="00E27D23"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316CE97" w14:textId="77777777" w:rsidR="00B40EC9" w:rsidRPr="00E27D23" w:rsidRDefault="00B40EC9" w:rsidP="009D4432">
            <w:pPr>
              <w:pStyle w:val="TAL"/>
            </w:pPr>
          </w:p>
        </w:tc>
      </w:tr>
      <w:tr w:rsidR="00B40EC9" w:rsidRPr="00E27D23" w14:paraId="2EFC2368"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10556C24" w14:textId="77777777" w:rsidR="00B40EC9" w:rsidRPr="00E27D23" w:rsidRDefault="00B40EC9"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8225AD9" w14:textId="77777777" w:rsidR="00B40EC9" w:rsidRPr="00E27D23" w:rsidRDefault="00B40EC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9041266" w14:textId="77777777" w:rsidR="00B40EC9" w:rsidRPr="00E27D23"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C42852E" w14:textId="77777777" w:rsidR="00B40EC9" w:rsidRPr="00E27D23" w:rsidRDefault="00B40EC9" w:rsidP="009D4432">
            <w:pPr>
              <w:pStyle w:val="TAL"/>
            </w:pPr>
          </w:p>
        </w:tc>
      </w:tr>
      <w:tr w:rsidR="00B40EC9" w:rsidRPr="00E27D23" w14:paraId="48D328BF"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19E723A0" w14:textId="77777777" w:rsidR="00B40EC9" w:rsidRPr="00E27D23" w:rsidRDefault="00B40EC9" w:rsidP="009D4432">
            <w:pPr>
              <w:pStyle w:val="TAL"/>
            </w:pPr>
            <w:r w:rsidRPr="00E27D23">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534E789B" w14:textId="77777777" w:rsidR="00B40EC9" w:rsidRPr="00E27D23" w:rsidRDefault="00B40EC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475B717" w14:textId="77777777" w:rsidR="00B40EC9" w:rsidRPr="00E27D23"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2FDAC99" w14:textId="77777777" w:rsidR="00B40EC9" w:rsidRPr="00E27D23" w:rsidRDefault="00B40EC9" w:rsidP="009D4432">
            <w:pPr>
              <w:pStyle w:val="TAL"/>
            </w:pPr>
          </w:p>
        </w:tc>
      </w:tr>
    </w:tbl>
    <w:p w14:paraId="67CF05F2" w14:textId="77777777" w:rsidR="00B40EC9" w:rsidRPr="00E27D23" w:rsidRDefault="00B40EC9" w:rsidP="009D4432"/>
    <w:p w14:paraId="7416AFDB" w14:textId="256548BD" w:rsidR="00A23DDB" w:rsidRPr="00E27D23" w:rsidRDefault="001A544A" w:rsidP="00A23DDB">
      <w:pPr>
        <w:pStyle w:val="Heading3"/>
      </w:pPr>
      <w:r w:rsidRPr="00E27D23">
        <w:t>12.1.</w:t>
      </w:r>
      <w:r w:rsidRPr="00E27D23">
        <w:rPr>
          <w:rFonts w:eastAsia="DengXian"/>
          <w:lang w:eastAsia="zh-CN"/>
        </w:rPr>
        <w:t>5</w:t>
      </w:r>
      <w:r w:rsidRPr="00E27D23">
        <w:tab/>
        <w:t>PC5-only operation / Sidelink CSI reporting</w:t>
      </w:r>
    </w:p>
    <w:p w14:paraId="1C8FCAC0" w14:textId="77777777" w:rsidR="001A544A" w:rsidRPr="00E27D23" w:rsidRDefault="001A544A" w:rsidP="001A544A">
      <w:pPr>
        <w:pStyle w:val="Heading4"/>
        <w:rPr>
          <w:lang w:eastAsia="zh-CN"/>
        </w:rPr>
      </w:pPr>
      <w:r w:rsidRPr="00E27D23">
        <w:rPr>
          <w:lang w:eastAsia="zh-CN"/>
        </w:rPr>
        <w:t>12.1.5.1</w:t>
      </w:r>
      <w:r w:rsidRPr="00E27D23">
        <w:tab/>
        <w:t>PC5-only operation / Sidelink CSI reporting / Configuration</w:t>
      </w:r>
    </w:p>
    <w:p w14:paraId="5361E5CA" w14:textId="77777777" w:rsidR="001A544A" w:rsidRPr="00E27D23" w:rsidRDefault="001A544A" w:rsidP="001A544A">
      <w:pPr>
        <w:pStyle w:val="H6"/>
      </w:pPr>
      <w:r w:rsidRPr="00E27D23">
        <w:rPr>
          <w:lang w:eastAsia="zh-CN"/>
        </w:rPr>
        <w:t>12.1.5.1</w:t>
      </w:r>
      <w:r w:rsidRPr="00E27D23">
        <w:t>.1</w:t>
      </w:r>
      <w:r w:rsidRPr="00E27D23">
        <w:tab/>
        <w:t>Test Purpose (TP)</w:t>
      </w:r>
    </w:p>
    <w:p w14:paraId="6DB95F81" w14:textId="792A7E7D" w:rsidR="001A544A" w:rsidRPr="00E27D23" w:rsidRDefault="001A544A" w:rsidP="001A544A">
      <w:pPr>
        <w:pStyle w:val="H6"/>
      </w:pPr>
      <w:r w:rsidRPr="00E27D23">
        <w:t>(1)</w:t>
      </w:r>
    </w:p>
    <w:p w14:paraId="7B91D1FE" w14:textId="77777777" w:rsidR="001A544A" w:rsidRPr="00E27D23" w:rsidRDefault="001A544A" w:rsidP="001A544A">
      <w:pPr>
        <w:pStyle w:val="PL"/>
        <w:rPr>
          <w:noProof w:val="0"/>
        </w:rPr>
      </w:pPr>
      <w:r w:rsidRPr="00E27D23">
        <w:rPr>
          <w:b/>
          <w:noProof w:val="0"/>
        </w:rPr>
        <w:t>with</w:t>
      </w:r>
      <w:r w:rsidRPr="00E27D23">
        <w:rPr>
          <w:noProof w:val="0"/>
        </w:rPr>
        <w:t xml:space="preserve"> {  UE </w:t>
      </w:r>
      <w:r w:rsidRPr="00E27D23">
        <w:rPr>
          <w:noProof w:val="0"/>
          <w:lang w:eastAsia="zh-CN"/>
        </w:rPr>
        <w:t>having</w:t>
      </w:r>
      <w:r w:rsidRPr="00E27D23">
        <w:rPr>
          <w:noProof w:val="0"/>
        </w:rPr>
        <w:t xml:space="preserve"> established PC5 RRC connection with peer UE }</w:t>
      </w:r>
    </w:p>
    <w:p w14:paraId="2432007A" w14:textId="77777777" w:rsidR="001A544A" w:rsidRPr="00E27D23" w:rsidRDefault="001A544A" w:rsidP="001A544A">
      <w:pPr>
        <w:pStyle w:val="PL"/>
        <w:rPr>
          <w:noProof w:val="0"/>
        </w:rPr>
      </w:pPr>
      <w:r w:rsidRPr="00E27D23">
        <w:rPr>
          <w:b/>
          <w:noProof w:val="0"/>
        </w:rPr>
        <w:t>ensure that</w:t>
      </w:r>
      <w:r w:rsidRPr="00E27D23">
        <w:rPr>
          <w:noProof w:val="0"/>
        </w:rPr>
        <w:t xml:space="preserve"> {</w:t>
      </w:r>
    </w:p>
    <w:p w14:paraId="2D48FDE5" w14:textId="77777777" w:rsidR="001A544A" w:rsidRPr="00E27D23" w:rsidRDefault="001A544A" w:rsidP="001A544A">
      <w:pPr>
        <w:pStyle w:val="PL"/>
        <w:rPr>
          <w:noProof w:val="0"/>
        </w:rPr>
      </w:pPr>
      <w:r w:rsidRPr="00E27D23">
        <w:rPr>
          <w:noProof w:val="0"/>
        </w:rPr>
        <w:t xml:space="preserve">  </w:t>
      </w:r>
      <w:r w:rsidRPr="00E27D23">
        <w:rPr>
          <w:b/>
          <w:noProof w:val="0"/>
        </w:rPr>
        <w:t>when</w:t>
      </w:r>
      <w:r w:rsidRPr="00E27D23">
        <w:rPr>
          <w:noProof w:val="0"/>
        </w:rPr>
        <w:t xml:space="preserve"> { UE is configured by upper layer to configure SL CSI-RS resource to peer UE }</w:t>
      </w:r>
    </w:p>
    <w:p w14:paraId="64410F28" w14:textId="4D57825B" w:rsidR="001A544A" w:rsidRPr="00E27D23" w:rsidRDefault="001A544A" w:rsidP="001A544A">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rFonts w:cs="Courier New"/>
          <w:noProof w:val="0"/>
          <w:szCs w:val="16"/>
        </w:rPr>
        <w:t xml:space="preserve">UE sends an RRCReconfigurationSidelink message including sl-CSI-RS-Config to peer UE </w:t>
      </w:r>
      <w:r w:rsidRPr="00E27D23">
        <w:rPr>
          <w:noProof w:val="0"/>
        </w:rPr>
        <w:t>}</w:t>
      </w:r>
    </w:p>
    <w:p w14:paraId="2EEF70FC" w14:textId="77777777" w:rsidR="001A544A" w:rsidRPr="00E27D23" w:rsidRDefault="001A544A" w:rsidP="001A544A">
      <w:pPr>
        <w:pStyle w:val="PL"/>
        <w:rPr>
          <w:noProof w:val="0"/>
          <w:lang w:eastAsia="zh-CN"/>
        </w:rPr>
      </w:pPr>
      <w:r w:rsidRPr="00E27D23">
        <w:rPr>
          <w:noProof w:val="0"/>
        </w:rPr>
        <w:t xml:space="preserve">            }</w:t>
      </w:r>
    </w:p>
    <w:p w14:paraId="32CE4C43" w14:textId="77777777" w:rsidR="001A544A" w:rsidRPr="00E27D23" w:rsidRDefault="001A544A" w:rsidP="001A544A">
      <w:pPr>
        <w:pStyle w:val="H6"/>
      </w:pPr>
      <w:r w:rsidRPr="00E27D23">
        <w:t>(</w:t>
      </w:r>
      <w:r w:rsidRPr="00E27D23">
        <w:rPr>
          <w:lang w:eastAsia="zh-CN"/>
        </w:rPr>
        <w:t>2</w:t>
      </w:r>
      <w:r w:rsidRPr="00E27D23">
        <w:t>)</w:t>
      </w:r>
    </w:p>
    <w:p w14:paraId="2F508294" w14:textId="77777777" w:rsidR="001A544A" w:rsidRPr="00E27D23" w:rsidRDefault="001A544A" w:rsidP="001A544A">
      <w:pPr>
        <w:pStyle w:val="PL"/>
        <w:rPr>
          <w:noProof w:val="0"/>
        </w:rPr>
      </w:pPr>
      <w:r w:rsidRPr="00E27D23">
        <w:rPr>
          <w:b/>
          <w:noProof w:val="0"/>
        </w:rPr>
        <w:t>with</w:t>
      </w:r>
      <w:r w:rsidRPr="00E27D23">
        <w:rPr>
          <w:noProof w:val="0"/>
        </w:rPr>
        <w:t xml:space="preserve"> {  UE </w:t>
      </w:r>
      <w:r w:rsidRPr="00E27D23">
        <w:rPr>
          <w:noProof w:val="0"/>
          <w:lang w:eastAsia="zh-CN"/>
        </w:rPr>
        <w:t>having</w:t>
      </w:r>
      <w:r w:rsidRPr="00E27D23">
        <w:rPr>
          <w:noProof w:val="0"/>
        </w:rPr>
        <w:t xml:space="preserve"> established PC5 RRC connection with peer UE }</w:t>
      </w:r>
    </w:p>
    <w:p w14:paraId="3EAE323F" w14:textId="77777777" w:rsidR="001A544A" w:rsidRPr="00E27D23" w:rsidRDefault="001A544A" w:rsidP="001A544A">
      <w:pPr>
        <w:pStyle w:val="PL"/>
        <w:rPr>
          <w:noProof w:val="0"/>
        </w:rPr>
      </w:pPr>
      <w:r w:rsidRPr="00E27D23">
        <w:rPr>
          <w:b/>
          <w:noProof w:val="0"/>
        </w:rPr>
        <w:t>ensure that</w:t>
      </w:r>
      <w:r w:rsidRPr="00E27D23">
        <w:rPr>
          <w:noProof w:val="0"/>
        </w:rPr>
        <w:t xml:space="preserve"> {</w:t>
      </w:r>
    </w:p>
    <w:p w14:paraId="3BCA637E" w14:textId="65682C6A" w:rsidR="001A544A" w:rsidRPr="00E27D23" w:rsidRDefault="001A544A" w:rsidP="001A544A">
      <w:pPr>
        <w:pStyle w:val="PL"/>
        <w:rPr>
          <w:noProof w:val="0"/>
        </w:rPr>
      </w:pPr>
      <w:r w:rsidRPr="00E27D23">
        <w:rPr>
          <w:noProof w:val="0"/>
        </w:rPr>
        <w:t xml:space="preserve">  </w:t>
      </w:r>
      <w:r w:rsidRPr="00E27D23">
        <w:rPr>
          <w:b/>
          <w:noProof w:val="0"/>
        </w:rPr>
        <w:t>when</w:t>
      </w:r>
      <w:r w:rsidRPr="00E27D23">
        <w:rPr>
          <w:noProof w:val="0"/>
        </w:rPr>
        <w:t xml:space="preserve"> { UE is configured by upper layer to trigger SL CSI report</w:t>
      </w:r>
      <w:r w:rsidR="000052A7" w:rsidRPr="00E27D23">
        <w:rPr>
          <w:noProof w:val="0"/>
        </w:rPr>
        <w:t xml:space="preserve"> and starts transmitting SL CSI-RS</w:t>
      </w:r>
      <w:r w:rsidRPr="00E27D23">
        <w:rPr>
          <w:noProof w:val="0"/>
        </w:rPr>
        <w:t xml:space="preserve"> }</w:t>
      </w:r>
    </w:p>
    <w:p w14:paraId="5E57B2FC" w14:textId="77777777" w:rsidR="001A544A" w:rsidRPr="00E27D23" w:rsidRDefault="001A544A" w:rsidP="001A544A">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rFonts w:cs="Courier New"/>
          <w:noProof w:val="0"/>
          <w:szCs w:val="16"/>
        </w:rPr>
        <w:t xml:space="preserve">UE sends an SCI format </w:t>
      </w:r>
      <w:r w:rsidRPr="00E27D23">
        <w:rPr>
          <w:rFonts w:cs="Courier New"/>
          <w:noProof w:val="0"/>
          <w:szCs w:val="16"/>
          <w:lang w:eastAsia="zh-CN"/>
        </w:rPr>
        <w:t>2</w:t>
      </w:r>
      <w:r w:rsidRPr="00E27D23">
        <w:rPr>
          <w:rFonts w:cs="Courier New"/>
          <w:noProof w:val="0"/>
          <w:szCs w:val="16"/>
        </w:rPr>
        <w:t xml:space="preserve">-A to trigger SL CSI report </w:t>
      </w:r>
      <w:r w:rsidRPr="00E27D23">
        <w:rPr>
          <w:noProof w:val="0"/>
        </w:rPr>
        <w:t>}</w:t>
      </w:r>
    </w:p>
    <w:p w14:paraId="657A620F" w14:textId="77777777" w:rsidR="001A544A" w:rsidRPr="00E27D23" w:rsidRDefault="001A544A" w:rsidP="001A544A">
      <w:pPr>
        <w:pStyle w:val="PL"/>
        <w:rPr>
          <w:noProof w:val="0"/>
          <w:lang w:eastAsia="zh-CN"/>
        </w:rPr>
      </w:pPr>
      <w:r w:rsidRPr="00E27D23">
        <w:rPr>
          <w:noProof w:val="0"/>
        </w:rPr>
        <w:t xml:space="preserve">            }</w:t>
      </w:r>
    </w:p>
    <w:p w14:paraId="2310C499" w14:textId="77777777" w:rsidR="001A544A" w:rsidRPr="00E27D23" w:rsidRDefault="001A544A" w:rsidP="001A544A">
      <w:pPr>
        <w:pStyle w:val="PL"/>
        <w:rPr>
          <w:noProof w:val="0"/>
          <w:lang w:eastAsia="zh-CN"/>
        </w:rPr>
      </w:pPr>
    </w:p>
    <w:p w14:paraId="5552F1AE" w14:textId="77777777" w:rsidR="001A544A" w:rsidRPr="00E27D23" w:rsidRDefault="001A544A" w:rsidP="001A544A">
      <w:pPr>
        <w:pStyle w:val="H6"/>
      </w:pPr>
      <w:r w:rsidRPr="00E27D23">
        <w:rPr>
          <w:lang w:eastAsia="zh-CN"/>
        </w:rPr>
        <w:t>12.1.5.1</w:t>
      </w:r>
      <w:r w:rsidRPr="00E27D23">
        <w:t>.</w:t>
      </w:r>
      <w:r w:rsidRPr="00E27D23">
        <w:rPr>
          <w:lang w:eastAsia="zh-CN"/>
        </w:rPr>
        <w:t>2</w:t>
      </w:r>
      <w:r w:rsidRPr="00E27D23">
        <w:tab/>
        <w:t>Conformance requirements</w:t>
      </w:r>
    </w:p>
    <w:p w14:paraId="6A0E80B7" w14:textId="77777777" w:rsidR="001A544A" w:rsidRPr="00E27D23" w:rsidRDefault="001A544A" w:rsidP="009D4432">
      <w:pPr>
        <w:rPr>
          <w:lang w:eastAsia="zh-CN"/>
        </w:rPr>
      </w:pPr>
      <w:r w:rsidRPr="00E27D23">
        <w:t>References: The conformance requirements covered in the present TC are specified in: TS 38.331 [22], subclause 5.8.</w:t>
      </w:r>
      <w:r w:rsidRPr="00E27D23">
        <w:rPr>
          <w:lang w:eastAsia="zh-CN"/>
        </w:rPr>
        <w:t>9</w:t>
      </w:r>
      <w:r w:rsidRPr="00E27D23">
        <w:t>.</w:t>
      </w:r>
      <w:r w:rsidRPr="00E27D23">
        <w:rPr>
          <w:lang w:eastAsia="zh-CN"/>
        </w:rPr>
        <w:t>1</w:t>
      </w:r>
      <w:r w:rsidRPr="00E27D23">
        <w:t>.</w:t>
      </w:r>
      <w:r w:rsidRPr="00E27D23">
        <w:rPr>
          <w:lang w:eastAsia="zh-CN"/>
        </w:rPr>
        <w:t>1, 5.8.9.1.2, 5.8.9.1.3.</w:t>
      </w:r>
      <w:r w:rsidRPr="00E27D23">
        <w:t xml:space="preserve"> Unless otherwise stated these are Rel-16 requirements. </w:t>
      </w:r>
    </w:p>
    <w:p w14:paraId="496CEAE2" w14:textId="77777777" w:rsidR="001A544A" w:rsidRPr="00E27D23" w:rsidRDefault="001A544A"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8.9.1.1</w:t>
      </w:r>
      <w:r w:rsidRPr="00E27D23">
        <w:t>]</w:t>
      </w:r>
    </w:p>
    <w:p w14:paraId="120EA7E7" w14:textId="39A44EF5" w:rsidR="001A544A" w:rsidRPr="00E27D23" w:rsidRDefault="001A544A" w:rsidP="009D4432">
      <w:r w:rsidRPr="00E27D23">
        <w:t>General</w:t>
      </w:r>
    </w:p>
    <w:p w14:paraId="574C0E3A" w14:textId="77777777" w:rsidR="001A544A" w:rsidRPr="00E27D23" w:rsidRDefault="001A544A" w:rsidP="009D4432">
      <w:r w:rsidRPr="00E27D23">
        <w:object w:dxaOrig="4850" w:dyaOrig="2130" w14:anchorId="4DF23796">
          <v:shape id="_x0000_i1031" type="#_x0000_t75" style="width:242.4pt;height:106.5pt" o:ole="">
            <v:imagedata r:id="rId19" o:title=""/>
          </v:shape>
          <o:OLEObject Type="Embed" ProgID="Mscgen.Chart" ShapeID="_x0000_i1031" DrawAspect="Content" ObjectID="_1781669852" r:id="rId20"/>
        </w:object>
      </w:r>
    </w:p>
    <w:p w14:paraId="1BCAA196" w14:textId="09D7B32D" w:rsidR="001A544A" w:rsidRPr="00E27D23" w:rsidRDefault="001A544A" w:rsidP="009D4432">
      <w:pPr>
        <w:pStyle w:val="TF"/>
      </w:pPr>
      <w:r w:rsidRPr="00E27D23">
        <w:t>Figure 5.8.9.1.1-1: Sidelink RRC reconfiguration, successful</w:t>
      </w:r>
    </w:p>
    <w:p w14:paraId="330169C4" w14:textId="77777777" w:rsidR="00A23DDB" w:rsidRPr="00E27D23" w:rsidRDefault="00A23DDB" w:rsidP="009D4432"/>
    <w:p w14:paraId="47A5BB27" w14:textId="77777777" w:rsidR="001A544A" w:rsidRPr="00E27D23" w:rsidRDefault="001A544A" w:rsidP="009D4432">
      <w:r w:rsidRPr="00E27D23">
        <w:object w:dxaOrig="4740" w:dyaOrig="2130" w14:anchorId="604B631C">
          <v:shape id="_x0000_i1032" type="#_x0000_t75" style="width:237pt;height:106.5pt" o:ole="">
            <v:imagedata r:id="rId21" o:title=""/>
          </v:shape>
          <o:OLEObject Type="Embed" ProgID="Mscgen.Chart" ShapeID="_x0000_i1032" DrawAspect="Content" ObjectID="_1781669853" r:id="rId22"/>
        </w:object>
      </w:r>
    </w:p>
    <w:p w14:paraId="3C09A1D5" w14:textId="77777777" w:rsidR="001A544A" w:rsidRPr="00E27D23" w:rsidRDefault="001A544A" w:rsidP="009D4432">
      <w:pPr>
        <w:pStyle w:val="TF"/>
      </w:pPr>
      <w:r w:rsidRPr="00E27D23">
        <w:t>Figure 5.8.9.1.1-2: Sidelink RRC reconfiguration, failure</w:t>
      </w:r>
    </w:p>
    <w:p w14:paraId="1562C978" w14:textId="77777777" w:rsidR="00A23DDB" w:rsidRPr="00E27D23" w:rsidRDefault="00A23DDB" w:rsidP="009D4432"/>
    <w:p w14:paraId="589239FA" w14:textId="6F75CDBD" w:rsidR="001A544A" w:rsidRPr="00E27D23" w:rsidRDefault="001A544A" w:rsidP="009D4432">
      <w:r w:rsidRPr="00E27D23">
        <w:t xml:space="preserve">The purpose of this procedure is to </w:t>
      </w:r>
      <w:r w:rsidRPr="00E27D23">
        <w:rPr>
          <w:rFonts w:eastAsia="SimSun"/>
        </w:rPr>
        <w:t xml:space="preserve">modify a PC5-RRC connection, e.g. to </w:t>
      </w:r>
      <w:r w:rsidRPr="00E27D23">
        <w:t xml:space="preserve">establish/modify/release sidelink DRBs, to (re-)configure NR sidelink measurement and </w:t>
      </w:r>
      <w:r w:rsidRPr="00E27D23">
        <w:rPr>
          <w:rFonts w:eastAsia="SimSun"/>
        </w:rPr>
        <w:t xml:space="preserve">reporting, to </w:t>
      </w:r>
      <w:r w:rsidRPr="00E27D23">
        <w:t>(re-)</w:t>
      </w:r>
      <w:r w:rsidRPr="00E27D23">
        <w:rPr>
          <w:rFonts w:eastAsia="SimSun"/>
        </w:rPr>
        <w:t>configure sidelink CSI reference signal resources and CSI reporting latency bound</w:t>
      </w:r>
      <w:r w:rsidRPr="00E27D23">
        <w:t>.</w:t>
      </w:r>
    </w:p>
    <w:p w14:paraId="7CC6FE3D" w14:textId="77777777" w:rsidR="001A544A" w:rsidRPr="00E27D23" w:rsidRDefault="001A544A" w:rsidP="009D4432">
      <w:r w:rsidRPr="00E27D23">
        <w:t xml:space="preserve">The UE may initiate the sidelink RRC reconfiguration procedure and perform the operation in sub-clause 5.8.9.1.2 </w:t>
      </w:r>
      <w:r w:rsidRPr="00E27D23">
        <w:rPr>
          <w:rFonts w:eastAsia="SimSun"/>
        </w:rPr>
        <w:t>on the corresponding PC5-RRC connection</w:t>
      </w:r>
      <w:r w:rsidRPr="00E27D23">
        <w:t xml:space="preserve"> in following cases:</w:t>
      </w:r>
    </w:p>
    <w:p w14:paraId="791462DE" w14:textId="77777777" w:rsidR="001A544A" w:rsidRPr="00E27D23" w:rsidRDefault="001A544A" w:rsidP="009D4432">
      <w:r w:rsidRPr="00E27D23">
        <w:t>-</w:t>
      </w:r>
      <w:r w:rsidRPr="00E27D23">
        <w:tab/>
        <w:t>the release of sidelink DRBs associated with the peer UE, as specified in sub-clause 5.8.9.1a.1;</w:t>
      </w:r>
    </w:p>
    <w:p w14:paraId="1E21D078" w14:textId="77777777" w:rsidR="001A544A" w:rsidRPr="00E27D23" w:rsidRDefault="001A544A" w:rsidP="009D4432">
      <w:r w:rsidRPr="00E27D23">
        <w:t>-</w:t>
      </w:r>
      <w:r w:rsidRPr="00E27D23">
        <w:tab/>
        <w:t>the establishment of sidelink DRBs associated with the peer UE, as specified in sub-clause 5.8.9.1a.2;</w:t>
      </w:r>
    </w:p>
    <w:p w14:paraId="12473BC7" w14:textId="77777777" w:rsidR="001A544A" w:rsidRPr="00E27D23" w:rsidRDefault="001A544A" w:rsidP="009D4432">
      <w:r w:rsidRPr="00E27D23">
        <w:t>-</w:t>
      </w:r>
      <w:r w:rsidRPr="00E27D23">
        <w:tab/>
        <w:t xml:space="preserve">the modification for the parameters included in </w:t>
      </w:r>
      <w:r w:rsidRPr="00E27D23">
        <w:rPr>
          <w:i/>
        </w:rPr>
        <w:t>SLRB-Config</w:t>
      </w:r>
      <w:r w:rsidRPr="00E27D23">
        <w:t xml:space="preserve"> of sidelink DRBs associated with the peer UE, as specified in sub-clause 5.8.9.1a.2;</w:t>
      </w:r>
    </w:p>
    <w:p w14:paraId="51CCECE7" w14:textId="77777777" w:rsidR="001A544A" w:rsidRPr="00E27D23" w:rsidRDefault="001A544A" w:rsidP="009D4432">
      <w:r w:rsidRPr="00E27D23">
        <w:t>-</w:t>
      </w:r>
      <w:r w:rsidRPr="00E27D23">
        <w:tab/>
        <w:t>the (re-)configuration of the peer UE to perform NR sidelink measurement and report.</w:t>
      </w:r>
    </w:p>
    <w:p w14:paraId="3DA928D1" w14:textId="77777777" w:rsidR="001A544A" w:rsidRPr="00E27D23" w:rsidRDefault="001A544A" w:rsidP="009D4432">
      <w:pPr>
        <w:rPr>
          <w:rFonts w:eastAsia="SimSun"/>
        </w:rPr>
      </w:pPr>
      <w:r w:rsidRPr="00E27D23">
        <w:rPr>
          <w:rFonts w:eastAsia="SimSun"/>
        </w:rPr>
        <w:t>-</w:t>
      </w:r>
      <w:r w:rsidRPr="00E27D23">
        <w:rPr>
          <w:rFonts w:eastAsia="SimSun"/>
        </w:rPr>
        <w:tab/>
        <w:t xml:space="preserve">the </w:t>
      </w:r>
      <w:r w:rsidRPr="00E27D23">
        <w:t>(re-)</w:t>
      </w:r>
      <w:r w:rsidRPr="00E27D23">
        <w:rPr>
          <w:rFonts w:eastAsia="SimSun"/>
        </w:rPr>
        <w:t>configuration of the sidelink CSI reference signal resources and CSI reporting latency bound.</w:t>
      </w:r>
    </w:p>
    <w:p w14:paraId="1D8FBE08" w14:textId="77777777" w:rsidR="001A544A" w:rsidRPr="00E27D23" w:rsidRDefault="001A544A" w:rsidP="009D4432">
      <w:pPr>
        <w:rPr>
          <w:lang w:eastAsia="zh-CN"/>
        </w:rPr>
      </w:pPr>
      <w:r w:rsidRPr="00E27D23">
        <w:rPr>
          <w:lang w:eastAsia="zh-CN"/>
        </w:rPr>
        <w:t>I</w:t>
      </w:r>
      <w:r w:rsidRPr="00E27D23">
        <w:t xml:space="preserve">n RRC_CONNECTED, the UE applies the NR sidelink communications parameters provided in </w:t>
      </w:r>
      <w:r w:rsidRPr="00E27D23">
        <w:rPr>
          <w:i/>
        </w:rPr>
        <w:t>RRCReconfiguration</w:t>
      </w:r>
      <w:r w:rsidRPr="00E27D23">
        <w:rPr>
          <w:lang w:eastAsia="zh-CN"/>
        </w:rPr>
        <w:t xml:space="preserve"> (if any). In</w:t>
      </w:r>
      <w:r w:rsidRPr="00E27D23">
        <w:t xml:space="preserve"> RRC_IDLE or RRC_INACTIVE</w:t>
      </w:r>
      <w:r w:rsidRPr="00E27D23">
        <w:rPr>
          <w:lang w:eastAsia="zh-CN"/>
        </w:rPr>
        <w:t>, the UE applies</w:t>
      </w:r>
      <w:r w:rsidRPr="00E27D23">
        <w:t xml:space="preserve"> the NR sidelink communications parameters provided in </w:t>
      </w:r>
      <w:r w:rsidRPr="00E27D23">
        <w:rPr>
          <w:szCs w:val="22"/>
        </w:rPr>
        <w:t>system information</w:t>
      </w:r>
      <w:r w:rsidRPr="00E27D23">
        <w:rPr>
          <w:lang w:eastAsia="zh-CN"/>
        </w:rPr>
        <w:t xml:space="preserve"> (if any). For other cases, </w:t>
      </w:r>
      <w:r w:rsidRPr="00E27D23">
        <w:t xml:space="preserve">UEs apply the NR sidelink communications parameters provided in </w:t>
      </w:r>
      <w:r w:rsidRPr="00E27D23">
        <w:rPr>
          <w:i/>
        </w:rPr>
        <w:t xml:space="preserve">SidelinkPreconfigNR </w:t>
      </w:r>
      <w:r w:rsidRPr="00E27D23">
        <w:rPr>
          <w:lang w:eastAsia="zh-CN"/>
        </w:rPr>
        <w:t xml:space="preserve">(if any). When UE performs state transition between above three cases, </w:t>
      </w:r>
      <w:r w:rsidRPr="00E27D23">
        <w:t>the UE applies the NR sidelink communications parameters</w:t>
      </w:r>
      <w:r w:rsidRPr="00E27D23">
        <w:rPr>
          <w:lang w:eastAsia="zh-CN"/>
        </w:rPr>
        <w:t xml:space="preserve"> provided in the new state, after </w:t>
      </w:r>
      <w:r w:rsidRPr="00E27D23">
        <w:t>acquisition of the new configurations</w:t>
      </w:r>
      <w:r w:rsidRPr="00E27D23">
        <w:rPr>
          <w:lang w:eastAsia="zh-CN"/>
        </w:rPr>
        <w:t>. Before</w:t>
      </w:r>
      <w:r w:rsidRPr="00E27D23">
        <w:t xml:space="preserve"> acquisition of the new configurations, UE continues applying</w:t>
      </w:r>
      <w:r w:rsidRPr="00E27D23">
        <w:rPr>
          <w:lang w:eastAsia="zh-CN"/>
        </w:rPr>
        <w:t xml:space="preserve"> t</w:t>
      </w:r>
      <w:r w:rsidRPr="00E27D23">
        <w:t>he NR sidelink communications parameters</w:t>
      </w:r>
      <w:r w:rsidRPr="00E27D23">
        <w:rPr>
          <w:lang w:eastAsia="zh-CN"/>
        </w:rPr>
        <w:t xml:space="preserve"> provided in the old state.</w:t>
      </w:r>
    </w:p>
    <w:p w14:paraId="2E7A0629" w14:textId="77777777" w:rsidR="001A544A" w:rsidRPr="00E27D23" w:rsidRDefault="001A544A"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8.9.1.2</w:t>
      </w:r>
      <w:r w:rsidRPr="00E27D23">
        <w:t>]</w:t>
      </w:r>
    </w:p>
    <w:p w14:paraId="1A4B10CA" w14:textId="77777777" w:rsidR="001A544A" w:rsidRPr="00E27D23" w:rsidRDefault="001A544A" w:rsidP="009D4432">
      <w:r w:rsidRPr="00E27D23">
        <w:t xml:space="preserve">The UE shall set the contents of </w:t>
      </w:r>
      <w:r w:rsidRPr="00E27D23">
        <w:rPr>
          <w:rFonts w:eastAsia="MS Mincho"/>
          <w:i/>
        </w:rPr>
        <w:t>RRCReconfigurationSidelink</w:t>
      </w:r>
      <w:r w:rsidRPr="00E27D23">
        <w:t xml:space="preserve"> message as follows:</w:t>
      </w:r>
    </w:p>
    <w:p w14:paraId="4CCFCA35" w14:textId="77777777" w:rsidR="001A544A" w:rsidRPr="00E27D23" w:rsidRDefault="001A544A" w:rsidP="009D4432">
      <w:pPr>
        <w:pStyle w:val="B1"/>
      </w:pPr>
      <w:r w:rsidRPr="00E27D23">
        <w:t>1&gt;</w:t>
      </w:r>
      <w:r w:rsidRPr="00E27D23">
        <w:tab/>
        <w:t xml:space="preserve">for each sidelink DRB that is to be released, according to sub-clause 5.8.9.1a.1.1, due to configuration by </w:t>
      </w:r>
      <w:r w:rsidRPr="00E27D23">
        <w:rPr>
          <w:rFonts w:eastAsia="Batang"/>
          <w:i/>
        </w:rPr>
        <w:t>sl-ConfigDedicatedNR,</w:t>
      </w:r>
      <w:r w:rsidRPr="00E27D23">
        <w:rPr>
          <w:lang w:eastAsia="zh-CN"/>
        </w:rPr>
        <w:t xml:space="preserve"> </w:t>
      </w:r>
      <w:r w:rsidRPr="00E27D23">
        <w:rPr>
          <w:rFonts w:eastAsia="Batang"/>
          <w:i/>
        </w:rPr>
        <w:t>SIB12</w:t>
      </w:r>
      <w:r w:rsidRPr="00E27D23">
        <w:rPr>
          <w:rFonts w:eastAsia="Batang"/>
        </w:rPr>
        <w:t>,</w:t>
      </w:r>
      <w:r w:rsidRPr="00E27D23">
        <w:rPr>
          <w:rFonts w:eastAsia="Batang"/>
          <w:i/>
        </w:rPr>
        <w:t xml:space="preserve"> SidelinkPreconfigNR </w:t>
      </w:r>
      <w:r w:rsidRPr="00E27D23">
        <w:rPr>
          <w:rFonts w:eastAsia="Batang"/>
        </w:rPr>
        <w:t>or by upper layers</w:t>
      </w:r>
      <w:r w:rsidRPr="00E27D23">
        <w:t>:</w:t>
      </w:r>
    </w:p>
    <w:p w14:paraId="5A8D2F44" w14:textId="77777777" w:rsidR="001A544A" w:rsidRPr="00E27D23" w:rsidRDefault="001A544A" w:rsidP="009D4432">
      <w:pPr>
        <w:pStyle w:val="B2"/>
      </w:pPr>
      <w:r w:rsidRPr="00E27D23">
        <w:t>2&gt;</w:t>
      </w:r>
      <w:r w:rsidRPr="00E27D23">
        <w:tab/>
        <w:t xml:space="preserve">set the </w:t>
      </w:r>
      <w:r w:rsidRPr="00E27D23">
        <w:rPr>
          <w:i/>
        </w:rPr>
        <w:t xml:space="preserve">SLRB-PC5-ConfigIndex </w:t>
      </w:r>
      <w:r w:rsidRPr="00E27D23">
        <w:t xml:space="preserve">included in the </w:t>
      </w:r>
      <w:r w:rsidRPr="00E27D23">
        <w:rPr>
          <w:i/>
        </w:rPr>
        <w:t>slrb-ConfigToReleaseList</w:t>
      </w:r>
      <w:r w:rsidRPr="00E27D23">
        <w:t xml:space="preserve"> corresponding to the sidelink DRB;</w:t>
      </w:r>
    </w:p>
    <w:p w14:paraId="755B1FA3" w14:textId="77777777" w:rsidR="001A544A" w:rsidRPr="00E27D23" w:rsidRDefault="001A544A" w:rsidP="009D4432">
      <w:pPr>
        <w:pStyle w:val="B1"/>
      </w:pPr>
      <w:r w:rsidRPr="00E27D23">
        <w:t>1&gt;</w:t>
      </w:r>
      <w:r w:rsidRPr="00E27D23">
        <w:tab/>
        <w:t>for each sidelink DRB that is to be established or modified, according to sub-clause 5.8.9.1a.2.1, due to</w:t>
      </w:r>
      <w:r w:rsidRPr="00E27D23">
        <w:rPr>
          <w:rFonts w:eastAsia="Batang"/>
        </w:rPr>
        <w:t xml:space="preserve"> receiving </w:t>
      </w:r>
      <w:r w:rsidRPr="00E27D23">
        <w:rPr>
          <w:rFonts w:eastAsia="Batang"/>
          <w:i/>
        </w:rPr>
        <w:t>sl-ConfigDedicatedNR,</w:t>
      </w:r>
      <w:r w:rsidRPr="00E27D23">
        <w:rPr>
          <w:lang w:eastAsia="zh-CN"/>
        </w:rPr>
        <w:t xml:space="preserve"> </w:t>
      </w:r>
      <w:r w:rsidRPr="00E27D23">
        <w:rPr>
          <w:rFonts w:eastAsia="Batang"/>
          <w:i/>
        </w:rPr>
        <w:t>SIB12</w:t>
      </w:r>
      <w:r w:rsidRPr="00E27D23">
        <w:rPr>
          <w:rFonts w:eastAsia="Batang"/>
        </w:rPr>
        <w:t xml:space="preserve"> or</w:t>
      </w:r>
      <w:r w:rsidRPr="00E27D23">
        <w:rPr>
          <w:rFonts w:eastAsia="Batang"/>
          <w:i/>
        </w:rPr>
        <w:t xml:space="preserve"> SidelinkPreconfigNR</w:t>
      </w:r>
      <w:r w:rsidRPr="00E27D23">
        <w:t>:</w:t>
      </w:r>
    </w:p>
    <w:p w14:paraId="43D9AB8C" w14:textId="77777777" w:rsidR="001A544A" w:rsidRPr="00E27D23" w:rsidRDefault="001A544A" w:rsidP="009D4432">
      <w:pPr>
        <w:pStyle w:val="B2"/>
      </w:pPr>
      <w:r w:rsidRPr="00E27D23">
        <w:t>2&gt;</w:t>
      </w:r>
      <w:r w:rsidRPr="00E27D23">
        <w:tab/>
        <w:t xml:space="preserve">set the </w:t>
      </w:r>
      <w:r w:rsidRPr="00E27D23">
        <w:rPr>
          <w:i/>
        </w:rPr>
        <w:t>SLRB-Config</w:t>
      </w:r>
      <w:r w:rsidRPr="00E27D23">
        <w:t xml:space="preserve"> included in the </w:t>
      </w:r>
      <w:r w:rsidRPr="00E27D23">
        <w:rPr>
          <w:i/>
        </w:rPr>
        <w:t>slrb-ConfigToAddModList</w:t>
      </w:r>
      <w:r w:rsidRPr="00E27D23">
        <w:t xml:space="preserve">, according to the received </w:t>
      </w:r>
      <w:r w:rsidRPr="00E27D23">
        <w:rPr>
          <w:i/>
        </w:rPr>
        <w:t>sl-RadioBearerConfig</w:t>
      </w:r>
      <w:r w:rsidRPr="00E27D23">
        <w:t xml:space="preserve"> and </w:t>
      </w:r>
      <w:r w:rsidRPr="00E27D23">
        <w:rPr>
          <w:i/>
        </w:rPr>
        <w:t>sl-RLC-BearerConfig</w:t>
      </w:r>
      <w:r w:rsidRPr="00E27D23">
        <w:t xml:space="preserve"> corresponding to the sidelink DRB;</w:t>
      </w:r>
    </w:p>
    <w:p w14:paraId="1096F31A" w14:textId="77777777" w:rsidR="001A544A" w:rsidRPr="00E27D23" w:rsidRDefault="001A544A" w:rsidP="009D4432">
      <w:pPr>
        <w:pStyle w:val="B1"/>
      </w:pPr>
      <w:r w:rsidRPr="00E27D23">
        <w:t>1&gt;</w:t>
      </w:r>
      <w:r w:rsidRPr="00E27D23">
        <w:tab/>
        <w:t xml:space="preserve">set the </w:t>
      </w:r>
      <w:r w:rsidRPr="00E27D23">
        <w:rPr>
          <w:i/>
        </w:rPr>
        <w:t>sl-MeasConfig</w:t>
      </w:r>
      <w:r w:rsidRPr="00E27D23">
        <w:t xml:space="preserve"> as follows:</w:t>
      </w:r>
    </w:p>
    <w:p w14:paraId="09F8ECBD" w14:textId="77777777" w:rsidR="001A544A" w:rsidRPr="00E27D23" w:rsidRDefault="001A544A" w:rsidP="009D4432">
      <w:pPr>
        <w:pStyle w:val="B2"/>
      </w:pPr>
      <w:r w:rsidRPr="00E27D23">
        <w:t>2&gt;</w:t>
      </w:r>
      <w:r w:rsidRPr="00E27D23">
        <w:tab/>
        <w:t xml:space="preserve">If the frequency used for NR sidelink communication is included in </w:t>
      </w:r>
      <w:r w:rsidRPr="00E27D23">
        <w:rPr>
          <w:i/>
          <w:iCs/>
        </w:rPr>
        <w:t>sl-FreqInfoToAddModList</w:t>
      </w:r>
      <w:r w:rsidRPr="00E27D23">
        <w:t xml:space="preserve"> in </w:t>
      </w:r>
      <w:r w:rsidRPr="00E27D23">
        <w:rPr>
          <w:i/>
          <w:iCs/>
        </w:rPr>
        <w:t>sl-ConfigDedicatedNR</w:t>
      </w:r>
      <w:r w:rsidRPr="00E27D23">
        <w:t xml:space="preserve"> within </w:t>
      </w:r>
      <w:r w:rsidRPr="00E27D23">
        <w:rPr>
          <w:i/>
          <w:iCs/>
        </w:rPr>
        <w:t>RRCReconfiguration</w:t>
      </w:r>
      <w:r w:rsidRPr="00E27D23">
        <w:t xml:space="preserve"> message or included in </w:t>
      </w:r>
      <w:r w:rsidRPr="00E27D23">
        <w:rPr>
          <w:i/>
          <w:iCs/>
        </w:rPr>
        <w:t>sl-ConfigCommonNR</w:t>
      </w:r>
      <w:r w:rsidRPr="00E27D23">
        <w:t xml:space="preserve"> within SIB12:</w:t>
      </w:r>
    </w:p>
    <w:p w14:paraId="2D9EBC4B" w14:textId="77777777" w:rsidR="001A544A" w:rsidRPr="00E27D23" w:rsidRDefault="001A544A" w:rsidP="009D4432">
      <w:pPr>
        <w:pStyle w:val="B3"/>
      </w:pPr>
      <w:r w:rsidRPr="00E27D23">
        <w:t>3&gt;</w:t>
      </w:r>
      <w:r w:rsidRPr="00E27D23">
        <w:tab/>
        <w:t>if UE is in RRC_CONNECTED:</w:t>
      </w:r>
    </w:p>
    <w:p w14:paraId="3DAA5479" w14:textId="77777777" w:rsidR="001A544A" w:rsidRPr="00E27D23" w:rsidRDefault="001A544A" w:rsidP="009D4432">
      <w:pPr>
        <w:pStyle w:val="B4"/>
      </w:pPr>
      <w:r w:rsidRPr="00E27D23">
        <w:t>4&gt;</w:t>
      </w:r>
      <w:r w:rsidRPr="00E27D23">
        <w:tab/>
        <w:t xml:space="preserve">set the </w:t>
      </w:r>
      <w:r w:rsidRPr="00E27D23">
        <w:rPr>
          <w:i/>
          <w:iCs/>
        </w:rPr>
        <w:t>sl-MeasConfig</w:t>
      </w:r>
      <w:r w:rsidRPr="00E27D23">
        <w:t xml:space="preserve"> according to stored NR sidelink measurement configuration information for this destination;</w:t>
      </w:r>
    </w:p>
    <w:p w14:paraId="4A778DE2" w14:textId="77777777" w:rsidR="001A544A" w:rsidRPr="00E27D23" w:rsidRDefault="001A544A" w:rsidP="009D4432">
      <w:pPr>
        <w:pStyle w:val="B3"/>
      </w:pPr>
      <w:r w:rsidRPr="00E27D23">
        <w:t>3&gt;</w:t>
      </w:r>
      <w:r w:rsidRPr="00E27D23">
        <w:tab/>
        <w:t>if UE is in RRC_IDLE or RRC_INACTIVE:</w:t>
      </w:r>
    </w:p>
    <w:p w14:paraId="678AEE77" w14:textId="77777777" w:rsidR="001A544A" w:rsidRPr="00E27D23" w:rsidRDefault="001A544A" w:rsidP="009D4432">
      <w:pPr>
        <w:pStyle w:val="B4"/>
      </w:pPr>
      <w:r w:rsidRPr="00E27D23">
        <w:t>4&gt;</w:t>
      </w:r>
      <w:r w:rsidRPr="00E27D23">
        <w:tab/>
        <w:t xml:space="preserve">set the </w:t>
      </w:r>
      <w:r w:rsidRPr="00E27D23">
        <w:rPr>
          <w:i/>
          <w:iCs/>
        </w:rPr>
        <w:t>sl-MeasConfig</w:t>
      </w:r>
      <w:r w:rsidRPr="00E27D23">
        <w:t xml:space="preserve"> according to stored NR sidelink measurement configuration received from </w:t>
      </w:r>
      <w:r w:rsidRPr="00E27D23">
        <w:rPr>
          <w:i/>
          <w:iCs/>
        </w:rPr>
        <w:t>SIB12</w:t>
      </w:r>
      <w:r w:rsidRPr="00E27D23">
        <w:t>;</w:t>
      </w:r>
    </w:p>
    <w:p w14:paraId="57EB437D" w14:textId="77777777" w:rsidR="001A544A" w:rsidRPr="00E27D23" w:rsidRDefault="001A544A" w:rsidP="009D4432">
      <w:pPr>
        <w:pStyle w:val="B2"/>
      </w:pPr>
      <w:r w:rsidRPr="00E27D23">
        <w:t>2&gt;</w:t>
      </w:r>
      <w:r w:rsidRPr="00E27D23">
        <w:tab/>
        <w:t>else:</w:t>
      </w:r>
    </w:p>
    <w:p w14:paraId="778900B4" w14:textId="77777777" w:rsidR="001A544A" w:rsidRPr="00E27D23" w:rsidRDefault="001A544A" w:rsidP="009D4432">
      <w:pPr>
        <w:pStyle w:val="B3"/>
      </w:pPr>
      <w:r w:rsidRPr="00E27D23">
        <w:t>3&gt;</w:t>
      </w:r>
      <w:r w:rsidRPr="00E27D23">
        <w:tab/>
        <w:t>set the sl-MeasConfig according to the sl-MeasPreconfig in SidelinkPreconfigNR;</w:t>
      </w:r>
    </w:p>
    <w:p w14:paraId="5DECE19D" w14:textId="77777777" w:rsidR="001A544A" w:rsidRPr="00E27D23" w:rsidRDefault="001A544A" w:rsidP="009D4432">
      <w:pPr>
        <w:pStyle w:val="B1"/>
      </w:pPr>
      <w:r w:rsidRPr="00E27D23">
        <w:t>1&gt;</w:t>
      </w:r>
      <w:r w:rsidRPr="00E27D23">
        <w:tab/>
        <w:t>start timer T400 for the destination associated with the sidelink DRB;</w:t>
      </w:r>
    </w:p>
    <w:p w14:paraId="63983759" w14:textId="77777777" w:rsidR="001A544A" w:rsidRPr="00E27D23" w:rsidRDefault="001A544A" w:rsidP="009D4432">
      <w:pPr>
        <w:pStyle w:val="B1"/>
      </w:pPr>
      <w:r w:rsidRPr="00E27D23">
        <w:t>1&gt;</w:t>
      </w:r>
      <w:r w:rsidRPr="00E27D23">
        <w:tab/>
        <w:t>set the sl-CSI-RS-Config;</w:t>
      </w:r>
    </w:p>
    <w:p w14:paraId="61904013" w14:textId="77777777" w:rsidR="001A544A" w:rsidRPr="00E27D23" w:rsidRDefault="001A544A" w:rsidP="009D4432">
      <w:pPr>
        <w:pStyle w:val="B1"/>
      </w:pPr>
      <w:r w:rsidRPr="00E27D23">
        <w:t>1&gt;</w:t>
      </w:r>
      <w:r w:rsidRPr="00E27D23">
        <w:tab/>
        <w:t>set the sl-LatencyBoundCSI-Report,</w:t>
      </w:r>
    </w:p>
    <w:p w14:paraId="75F70492" w14:textId="77777777" w:rsidR="001A544A" w:rsidRPr="00E27D23" w:rsidRDefault="001A544A" w:rsidP="009D4432">
      <w:pPr>
        <w:pStyle w:val="NO"/>
      </w:pPr>
      <w:r w:rsidRPr="00E27D23">
        <w:t>NOTE 1:</w:t>
      </w:r>
      <w:r w:rsidRPr="00E27D23">
        <w:tab/>
        <w:t xml:space="preserve">How to set the parameters included in </w:t>
      </w:r>
      <w:r w:rsidRPr="00E27D23">
        <w:rPr>
          <w:i/>
          <w:iCs/>
        </w:rPr>
        <w:t>sl-CSI-RS-Config</w:t>
      </w:r>
      <w:r w:rsidRPr="00E27D23">
        <w:t xml:space="preserve"> and </w:t>
      </w:r>
      <w:r w:rsidRPr="00E27D23">
        <w:rPr>
          <w:i/>
          <w:iCs/>
        </w:rPr>
        <w:t>sl-LatencyBoundCSI-Report</w:t>
      </w:r>
      <w:r w:rsidRPr="00E27D23">
        <w:t xml:space="preserve"> is up to UE implementation.</w:t>
      </w:r>
    </w:p>
    <w:p w14:paraId="207755EB" w14:textId="77777777" w:rsidR="001A544A" w:rsidRPr="00E27D23" w:rsidRDefault="001A544A" w:rsidP="009D4432">
      <w:pPr>
        <w:rPr>
          <w:lang w:eastAsia="zh-CN"/>
        </w:rPr>
      </w:pPr>
      <w:r w:rsidRPr="00E27D23">
        <w:t xml:space="preserve">The UE shall submit the </w:t>
      </w:r>
      <w:r w:rsidRPr="00E27D23">
        <w:rPr>
          <w:rFonts w:eastAsia="MS Mincho"/>
          <w:i/>
        </w:rPr>
        <w:t>RRCReconfigurationSidelink</w:t>
      </w:r>
      <w:r w:rsidRPr="00E27D23">
        <w:t xml:space="preserve"> message to lower layers for transmission.</w:t>
      </w:r>
    </w:p>
    <w:p w14:paraId="1D27DC09" w14:textId="77777777" w:rsidR="001A544A" w:rsidRPr="00E27D23" w:rsidRDefault="001A544A"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8.9.1.3</w:t>
      </w:r>
      <w:r w:rsidRPr="00E27D23">
        <w:t>]</w:t>
      </w:r>
    </w:p>
    <w:p w14:paraId="1D30F992" w14:textId="77777777" w:rsidR="001A544A" w:rsidRPr="00E27D23" w:rsidRDefault="001A544A" w:rsidP="009D4432">
      <w:r w:rsidRPr="00E27D23">
        <w:t xml:space="preserve">The UE shall perform the following actions upon reception of the </w:t>
      </w:r>
      <w:r w:rsidRPr="00E27D23">
        <w:rPr>
          <w:i/>
        </w:rPr>
        <w:t>RRCReconfigurationSidelink</w:t>
      </w:r>
      <w:r w:rsidRPr="00E27D23">
        <w:t>:</w:t>
      </w:r>
    </w:p>
    <w:p w14:paraId="7AE327A2" w14:textId="77777777" w:rsidR="001A544A" w:rsidRPr="00E27D23" w:rsidRDefault="001A544A" w:rsidP="009D4432">
      <w:pPr>
        <w:rPr>
          <w:rFonts w:eastAsia="SimSun"/>
        </w:rPr>
      </w:pPr>
      <w:r w:rsidRPr="00E27D23">
        <w:rPr>
          <w:rFonts w:eastAsia="SimSun"/>
        </w:rPr>
        <w:t>1&gt;</w:t>
      </w:r>
      <w:r w:rsidRPr="00E27D23">
        <w:rPr>
          <w:rFonts w:eastAsia="SimSun"/>
        </w:rPr>
        <w:tab/>
        <w:t xml:space="preserve">if the </w:t>
      </w:r>
      <w:r w:rsidRPr="00E27D23">
        <w:rPr>
          <w:iCs/>
          <w:lang w:eastAsia="zh-CN"/>
        </w:rPr>
        <w:t>RRCReconfiguration</w:t>
      </w:r>
      <w:r w:rsidRPr="00E27D23">
        <w:rPr>
          <w:rFonts w:eastAsia="MS Mincho"/>
          <w:iCs/>
        </w:rPr>
        <w:t>Sidelink</w:t>
      </w:r>
      <w:r w:rsidRPr="00E27D23">
        <w:rPr>
          <w:lang w:eastAsia="zh-CN"/>
        </w:rPr>
        <w:t xml:space="preserve"> </w:t>
      </w:r>
      <w:r w:rsidRPr="00E27D23">
        <w:rPr>
          <w:rFonts w:eastAsia="SimSun"/>
        </w:rPr>
        <w:t>includes the sl-ResetConfig:</w:t>
      </w:r>
    </w:p>
    <w:p w14:paraId="77746AA2" w14:textId="77777777" w:rsidR="001A544A" w:rsidRPr="00E27D23" w:rsidRDefault="001A544A" w:rsidP="009D4432">
      <w:pPr>
        <w:rPr>
          <w:rFonts w:eastAsia="SimSun"/>
        </w:rPr>
      </w:pPr>
      <w:r w:rsidRPr="00E27D23">
        <w:rPr>
          <w:rFonts w:eastAsia="SimSun"/>
        </w:rPr>
        <w:t>2&gt;</w:t>
      </w:r>
      <w:r w:rsidRPr="00E27D23">
        <w:rPr>
          <w:rFonts w:eastAsia="SimSun"/>
        </w:rPr>
        <w:tab/>
        <w:t>perform the sidelink reset configuration procedure as specified in 5.8.9.1.10;</w:t>
      </w:r>
    </w:p>
    <w:p w14:paraId="482BC190" w14:textId="77777777" w:rsidR="001A544A" w:rsidRPr="00E27D23" w:rsidRDefault="001A544A" w:rsidP="009D4432">
      <w:pPr>
        <w:rPr>
          <w:rFonts w:eastAsia="Batang"/>
        </w:rPr>
      </w:pPr>
      <w:r w:rsidRPr="00E27D23">
        <w:rPr>
          <w:rFonts w:eastAsia="Batang"/>
        </w:rPr>
        <w:t>1&gt;</w:t>
      </w:r>
      <w:r w:rsidRPr="00E27D23">
        <w:rPr>
          <w:rFonts w:eastAsia="Batang"/>
        </w:rPr>
        <w:tab/>
        <w:t xml:space="preserve">if the </w:t>
      </w:r>
      <w:r w:rsidRPr="00E27D23">
        <w:rPr>
          <w:lang w:eastAsia="zh-CN"/>
        </w:rPr>
        <w:t>RRCReconfiguration</w:t>
      </w:r>
      <w:r w:rsidRPr="00E27D23">
        <w:rPr>
          <w:rFonts w:eastAsia="MS Mincho"/>
        </w:rPr>
        <w:t>Sidelink</w:t>
      </w:r>
      <w:r w:rsidRPr="00E27D23">
        <w:rPr>
          <w:lang w:eastAsia="zh-CN"/>
        </w:rPr>
        <w:t xml:space="preserve"> </w:t>
      </w:r>
      <w:r w:rsidRPr="00E27D23">
        <w:rPr>
          <w:rFonts w:eastAsia="Batang"/>
        </w:rPr>
        <w:t>includes the slrb-ConfigToReleaseList:</w:t>
      </w:r>
    </w:p>
    <w:p w14:paraId="51AD7CC4" w14:textId="77777777" w:rsidR="001A544A" w:rsidRPr="00E27D23" w:rsidRDefault="001A544A" w:rsidP="009D4432">
      <w:pPr>
        <w:rPr>
          <w:rFonts w:eastAsia="Batang"/>
        </w:rPr>
      </w:pPr>
      <w:r w:rsidRPr="00E27D23">
        <w:rPr>
          <w:rFonts w:eastAsia="Batang"/>
        </w:rPr>
        <w:t>2&gt;</w:t>
      </w:r>
      <w:r w:rsidRPr="00E27D23">
        <w:rPr>
          <w:rFonts w:eastAsia="Batang"/>
        </w:rPr>
        <w:tab/>
        <w:t xml:space="preserve">for each </w:t>
      </w:r>
      <w:r w:rsidRPr="00E27D23">
        <w:rPr>
          <w:i/>
        </w:rPr>
        <w:t xml:space="preserve">SLRB-PC5-ConfigIndex </w:t>
      </w:r>
      <w:r w:rsidRPr="00E27D23">
        <w:rPr>
          <w:rFonts w:eastAsia="Batang"/>
        </w:rPr>
        <w:t xml:space="preserve">value included in the </w:t>
      </w:r>
      <w:r w:rsidRPr="00E27D23">
        <w:rPr>
          <w:rFonts w:eastAsia="Batang"/>
          <w:i/>
        </w:rPr>
        <w:t>slrb-ConfigToReleaseList</w:t>
      </w:r>
      <w:r w:rsidRPr="00E27D23">
        <w:rPr>
          <w:rFonts w:eastAsia="Batang"/>
        </w:rPr>
        <w:t xml:space="preserve"> that is part of the current UE sidelink configuration;</w:t>
      </w:r>
    </w:p>
    <w:p w14:paraId="079841AD" w14:textId="77777777" w:rsidR="001A544A" w:rsidRPr="00E27D23" w:rsidRDefault="001A544A" w:rsidP="009D4432">
      <w:pPr>
        <w:rPr>
          <w:lang w:eastAsia="zh-CN"/>
        </w:rPr>
      </w:pPr>
      <w:r w:rsidRPr="00E27D23">
        <w:t>3&gt;</w:t>
      </w:r>
      <w:r w:rsidRPr="00E27D23">
        <w:tab/>
        <w:t xml:space="preserve">perform the </w:t>
      </w:r>
      <w:r w:rsidRPr="00E27D23">
        <w:rPr>
          <w:rFonts w:eastAsia="MS Mincho"/>
        </w:rPr>
        <w:t xml:space="preserve">sidelink </w:t>
      </w:r>
      <w:r w:rsidRPr="00E27D23">
        <w:t>DRB release procedure, according to sub-clause 5.8.9.1a.1;</w:t>
      </w:r>
    </w:p>
    <w:p w14:paraId="771C2E7C" w14:textId="77777777" w:rsidR="001A544A" w:rsidRPr="00E27D23" w:rsidRDefault="001A544A" w:rsidP="009D4432">
      <w:pPr>
        <w:rPr>
          <w:rFonts w:eastAsia="Batang"/>
        </w:rPr>
      </w:pPr>
      <w:r w:rsidRPr="00E27D23">
        <w:rPr>
          <w:rFonts w:eastAsia="Batang"/>
        </w:rPr>
        <w:t>1&gt;</w:t>
      </w:r>
      <w:r w:rsidRPr="00E27D23">
        <w:rPr>
          <w:rFonts w:eastAsia="Batang"/>
        </w:rPr>
        <w:tab/>
        <w:t xml:space="preserve">if the </w:t>
      </w:r>
      <w:r w:rsidRPr="00E27D23">
        <w:rPr>
          <w:lang w:eastAsia="zh-CN"/>
        </w:rPr>
        <w:t>RRCReconfiguration</w:t>
      </w:r>
      <w:r w:rsidRPr="00E27D23">
        <w:rPr>
          <w:rFonts w:eastAsia="MS Mincho"/>
        </w:rPr>
        <w:t>Sidelink</w:t>
      </w:r>
      <w:r w:rsidRPr="00E27D23">
        <w:rPr>
          <w:lang w:eastAsia="zh-CN"/>
        </w:rPr>
        <w:t xml:space="preserve"> </w:t>
      </w:r>
      <w:r w:rsidRPr="00E27D23">
        <w:rPr>
          <w:rFonts w:eastAsia="Batang"/>
        </w:rPr>
        <w:t>includes the slrb-ConfigToAddModList:</w:t>
      </w:r>
    </w:p>
    <w:p w14:paraId="0F30446F" w14:textId="77777777" w:rsidR="001A544A" w:rsidRPr="00E27D23" w:rsidRDefault="001A544A" w:rsidP="009D4432">
      <w:pPr>
        <w:rPr>
          <w:rFonts w:eastAsia="Batang"/>
        </w:rPr>
      </w:pPr>
      <w:r w:rsidRPr="00E27D23">
        <w:rPr>
          <w:rFonts w:eastAsia="Batang"/>
        </w:rPr>
        <w:t>2&gt;</w:t>
      </w:r>
      <w:r w:rsidRPr="00E27D23">
        <w:rPr>
          <w:rFonts w:eastAsia="Batang"/>
        </w:rPr>
        <w:tab/>
        <w:t xml:space="preserve">for each </w:t>
      </w:r>
      <w:r w:rsidRPr="00E27D23">
        <w:rPr>
          <w:i/>
        </w:rPr>
        <w:t xml:space="preserve">slrb-PC5-ConfigIndex </w:t>
      </w:r>
      <w:r w:rsidRPr="00E27D23">
        <w:rPr>
          <w:rFonts w:eastAsia="Batang"/>
        </w:rPr>
        <w:t xml:space="preserve">value included in the </w:t>
      </w:r>
      <w:r w:rsidRPr="00E27D23">
        <w:rPr>
          <w:rFonts w:eastAsia="Batang"/>
          <w:i/>
        </w:rPr>
        <w:t>slrb-ConfigToAddModList</w:t>
      </w:r>
      <w:r w:rsidRPr="00E27D23">
        <w:rPr>
          <w:rFonts w:eastAsia="Batang"/>
        </w:rPr>
        <w:t xml:space="preserve"> that is not part of the current UE sidelink configuration:</w:t>
      </w:r>
    </w:p>
    <w:p w14:paraId="49BE13B1" w14:textId="77777777" w:rsidR="001A544A" w:rsidRPr="00E27D23" w:rsidRDefault="001A544A" w:rsidP="009D4432">
      <w:r w:rsidRPr="00E27D23">
        <w:t>3&gt;</w:t>
      </w:r>
      <w:r w:rsidRPr="00E27D23">
        <w:tab/>
        <w:t>if sl-MappedQoS-FlowsToAddList is included:</w:t>
      </w:r>
    </w:p>
    <w:p w14:paraId="1C063E13" w14:textId="77777777" w:rsidR="001A544A" w:rsidRPr="00E27D23" w:rsidRDefault="001A544A" w:rsidP="009D4432">
      <w:r w:rsidRPr="00E27D23">
        <w:t>4&gt;</w:t>
      </w:r>
      <w:r w:rsidRPr="00E27D23">
        <w:tab/>
        <w:t>apply the SL-PQFI included in sl-MappedQoS-FlowsToAddList;</w:t>
      </w:r>
    </w:p>
    <w:p w14:paraId="36883166" w14:textId="77777777" w:rsidR="001A544A" w:rsidRPr="00E27D23" w:rsidRDefault="001A544A" w:rsidP="009D4432">
      <w:pPr>
        <w:rPr>
          <w:lang w:eastAsia="zh-CN"/>
        </w:rPr>
      </w:pPr>
      <w:r w:rsidRPr="00E27D23">
        <w:t>3&gt;</w:t>
      </w:r>
      <w:r w:rsidRPr="00E27D23">
        <w:tab/>
        <w:t xml:space="preserve">perform the </w:t>
      </w:r>
      <w:r w:rsidRPr="00E27D23">
        <w:rPr>
          <w:rFonts w:eastAsia="MS Mincho"/>
        </w:rPr>
        <w:t xml:space="preserve">sidelink </w:t>
      </w:r>
      <w:r w:rsidRPr="00E27D23">
        <w:t>DRB addition procedure, according to sub-clause 5.8.9.1a.2;</w:t>
      </w:r>
    </w:p>
    <w:p w14:paraId="21DBEF5F" w14:textId="77777777" w:rsidR="001A544A" w:rsidRPr="00E27D23" w:rsidRDefault="001A544A" w:rsidP="009D4432">
      <w:pPr>
        <w:rPr>
          <w:rFonts w:eastAsia="Batang"/>
        </w:rPr>
      </w:pPr>
      <w:r w:rsidRPr="00E27D23">
        <w:rPr>
          <w:rFonts w:eastAsia="Batang"/>
        </w:rPr>
        <w:t>2&gt;</w:t>
      </w:r>
      <w:r w:rsidRPr="00E27D23">
        <w:rPr>
          <w:rFonts w:eastAsia="Batang"/>
        </w:rPr>
        <w:tab/>
        <w:t xml:space="preserve">for each </w:t>
      </w:r>
      <w:r w:rsidRPr="00E27D23">
        <w:rPr>
          <w:i/>
        </w:rPr>
        <w:t xml:space="preserve">slrb-PC5-ConfigIndex </w:t>
      </w:r>
      <w:r w:rsidRPr="00E27D23">
        <w:rPr>
          <w:rFonts w:eastAsia="Batang"/>
        </w:rPr>
        <w:t xml:space="preserve">value included in the </w:t>
      </w:r>
      <w:r w:rsidRPr="00E27D23">
        <w:rPr>
          <w:rFonts w:eastAsia="Batang"/>
          <w:i/>
        </w:rPr>
        <w:t>slrb-ConfigToAddModList</w:t>
      </w:r>
      <w:r w:rsidRPr="00E27D23">
        <w:rPr>
          <w:rFonts w:eastAsia="Batang"/>
        </w:rPr>
        <w:t xml:space="preserve"> that is part of the current UE sidelink configuration:</w:t>
      </w:r>
    </w:p>
    <w:p w14:paraId="0D7AD6C6" w14:textId="77777777" w:rsidR="001A544A" w:rsidRPr="00E27D23" w:rsidRDefault="001A544A" w:rsidP="009D4432">
      <w:r w:rsidRPr="00E27D23">
        <w:t>3&gt;</w:t>
      </w:r>
      <w:r w:rsidRPr="00E27D23">
        <w:tab/>
        <w:t>if sl-MappedQoS-FlowsToAddList is included:</w:t>
      </w:r>
    </w:p>
    <w:p w14:paraId="3C8E1371" w14:textId="77777777" w:rsidR="001A544A" w:rsidRPr="00E27D23" w:rsidRDefault="001A544A" w:rsidP="009D4432">
      <w:pPr>
        <w:rPr>
          <w:rFonts w:eastAsia="Batang"/>
        </w:rPr>
      </w:pPr>
      <w:r w:rsidRPr="00E27D23">
        <w:rPr>
          <w:rFonts w:eastAsia="Batang"/>
        </w:rPr>
        <w:t>4&gt;</w:t>
      </w:r>
      <w:r w:rsidRPr="00E27D23">
        <w:rPr>
          <w:rFonts w:eastAsia="Batang"/>
        </w:rPr>
        <w:tab/>
        <w:t>add the</w:t>
      </w:r>
      <w:r w:rsidRPr="00E27D23">
        <w:rPr>
          <w:rFonts w:eastAsia="Batang"/>
          <w:i/>
        </w:rPr>
        <w:t xml:space="preserve"> SL-P</w:t>
      </w:r>
      <w:r w:rsidRPr="00E27D23">
        <w:rPr>
          <w:i/>
        </w:rPr>
        <w:t>Q</w:t>
      </w:r>
      <w:r w:rsidRPr="00E27D23">
        <w:rPr>
          <w:rFonts w:eastAsia="Batang"/>
          <w:i/>
        </w:rPr>
        <w:t>FI</w:t>
      </w:r>
      <w:r w:rsidRPr="00E27D23">
        <w:rPr>
          <w:rFonts w:eastAsia="Batang"/>
        </w:rPr>
        <w:t xml:space="preserve"> included in </w:t>
      </w:r>
      <w:r w:rsidRPr="00E27D23">
        <w:rPr>
          <w:rFonts w:eastAsia="Batang"/>
          <w:i/>
        </w:rPr>
        <w:t>sl-MappedQoS-FlowsToAddList</w:t>
      </w:r>
      <w:r w:rsidRPr="00E27D23">
        <w:rPr>
          <w:rFonts w:eastAsia="Batang"/>
        </w:rPr>
        <w:t xml:space="preserve"> to the corresponding sidelink DRB;</w:t>
      </w:r>
    </w:p>
    <w:p w14:paraId="318CA1A8" w14:textId="77777777" w:rsidR="001A544A" w:rsidRPr="00E27D23" w:rsidRDefault="001A544A" w:rsidP="009D4432">
      <w:r w:rsidRPr="00E27D23">
        <w:t>3&gt;</w:t>
      </w:r>
      <w:r w:rsidRPr="00E27D23">
        <w:tab/>
        <w:t>if sl-MappedQoS-FlowsToReleaseList is included:</w:t>
      </w:r>
    </w:p>
    <w:p w14:paraId="7B226812" w14:textId="77777777" w:rsidR="001A544A" w:rsidRPr="00E27D23" w:rsidRDefault="001A544A" w:rsidP="009D4432">
      <w:pPr>
        <w:rPr>
          <w:rFonts w:eastAsia="Batang"/>
        </w:rPr>
      </w:pPr>
      <w:r w:rsidRPr="00E27D23">
        <w:rPr>
          <w:rFonts w:eastAsia="Batang"/>
        </w:rPr>
        <w:t>4&gt;</w:t>
      </w:r>
      <w:r w:rsidRPr="00E27D23">
        <w:rPr>
          <w:rFonts w:eastAsia="Batang"/>
        </w:rPr>
        <w:tab/>
        <w:t xml:space="preserve">remove the </w:t>
      </w:r>
      <w:r w:rsidRPr="00E27D23">
        <w:rPr>
          <w:rFonts w:eastAsia="Batang"/>
          <w:i/>
          <w:iCs/>
        </w:rPr>
        <w:t>SL-P</w:t>
      </w:r>
      <w:r w:rsidRPr="00E27D23">
        <w:rPr>
          <w:i/>
        </w:rPr>
        <w:t>Q</w:t>
      </w:r>
      <w:r w:rsidRPr="00E27D23">
        <w:rPr>
          <w:rFonts w:eastAsia="Batang"/>
          <w:i/>
          <w:iCs/>
        </w:rPr>
        <w:t>FI</w:t>
      </w:r>
      <w:r w:rsidRPr="00E27D23">
        <w:rPr>
          <w:rFonts w:eastAsia="Batang"/>
        </w:rPr>
        <w:t xml:space="preserve"> included in </w:t>
      </w:r>
      <w:r w:rsidRPr="00E27D23">
        <w:rPr>
          <w:rFonts w:eastAsia="Batang"/>
          <w:i/>
          <w:iCs/>
        </w:rPr>
        <w:t>sl-MappedQoS-FlowsToReleaseList</w:t>
      </w:r>
      <w:r w:rsidRPr="00E27D23">
        <w:rPr>
          <w:rFonts w:eastAsia="Batang"/>
        </w:rPr>
        <w:t xml:space="preserve"> from the corresponding sidelink DRB;</w:t>
      </w:r>
    </w:p>
    <w:p w14:paraId="71FF63A9" w14:textId="77777777" w:rsidR="001A544A" w:rsidRPr="00E27D23" w:rsidRDefault="001A544A" w:rsidP="009D4432">
      <w:r w:rsidRPr="00E27D23">
        <w:t>3&gt;</w:t>
      </w:r>
      <w:r w:rsidRPr="00E27D23">
        <w:tab/>
        <w:t>if the sidelink DRB release conditions as described in sub-clause 5.8.9.1a.1.1 are met:</w:t>
      </w:r>
    </w:p>
    <w:p w14:paraId="6D9F449A" w14:textId="77777777" w:rsidR="001A544A" w:rsidRPr="00E27D23" w:rsidRDefault="001A544A" w:rsidP="009D4432">
      <w:pPr>
        <w:rPr>
          <w:rFonts w:eastAsia="Batang"/>
        </w:rPr>
      </w:pPr>
      <w:r w:rsidRPr="00E27D23">
        <w:rPr>
          <w:rFonts w:eastAsia="Batang"/>
        </w:rPr>
        <w:t>4&gt;</w:t>
      </w:r>
      <w:r w:rsidRPr="00E27D23">
        <w:rPr>
          <w:rFonts w:eastAsia="Batang"/>
        </w:rPr>
        <w:tab/>
        <w:t>perform the sidelink DRB release procedure according to sub-clause 5.8.9.1a.1.2;</w:t>
      </w:r>
    </w:p>
    <w:p w14:paraId="1217ABAE" w14:textId="77777777" w:rsidR="001A544A" w:rsidRPr="00E27D23" w:rsidRDefault="001A544A" w:rsidP="009D4432">
      <w:r w:rsidRPr="00E27D23">
        <w:t>3&gt;</w:t>
      </w:r>
      <w:r w:rsidRPr="00E27D23">
        <w:tab/>
        <w:t>else if the sidelink DRB modification conditions as described in sub-clause 5.8.9.1a.2.1 are met:</w:t>
      </w:r>
    </w:p>
    <w:p w14:paraId="3121DCB2" w14:textId="77777777" w:rsidR="001A544A" w:rsidRPr="00E27D23" w:rsidRDefault="001A544A" w:rsidP="009D4432">
      <w:pPr>
        <w:rPr>
          <w:rFonts w:eastAsia="Batang"/>
        </w:rPr>
      </w:pPr>
      <w:r w:rsidRPr="00E27D23">
        <w:rPr>
          <w:rFonts w:eastAsia="Batang"/>
        </w:rPr>
        <w:t>4&gt;</w:t>
      </w:r>
      <w:r w:rsidRPr="00E27D23">
        <w:rPr>
          <w:rFonts w:eastAsia="Batang"/>
        </w:rPr>
        <w:tab/>
        <w:t>perform the sidelink DRB modification procedure according to sub-clause 5.8.9.1a.2.2;</w:t>
      </w:r>
    </w:p>
    <w:p w14:paraId="7B1C7220" w14:textId="77777777" w:rsidR="001A544A" w:rsidRPr="00E27D23" w:rsidRDefault="001A544A" w:rsidP="009D4432">
      <w:pPr>
        <w:rPr>
          <w:rFonts w:eastAsia="DotumChe"/>
        </w:rPr>
      </w:pPr>
      <w:r w:rsidRPr="00E27D23">
        <w:t>1&gt;</w:t>
      </w:r>
      <w:r w:rsidRPr="00E27D23">
        <w:tab/>
        <w:t xml:space="preserve">if the </w:t>
      </w:r>
      <w:r w:rsidRPr="00E27D23">
        <w:rPr>
          <w:lang w:eastAsia="zh-CN"/>
        </w:rPr>
        <w:t>RRCReconfiguration</w:t>
      </w:r>
      <w:r w:rsidRPr="00E27D23">
        <w:rPr>
          <w:rFonts w:eastAsia="MS Mincho"/>
        </w:rPr>
        <w:t>Sidelink</w:t>
      </w:r>
      <w:r w:rsidRPr="00E27D23">
        <w:t xml:space="preserve"> message includes the sl-MeasConfig:</w:t>
      </w:r>
    </w:p>
    <w:p w14:paraId="0D53312F" w14:textId="77777777" w:rsidR="001A544A" w:rsidRPr="00E27D23" w:rsidRDefault="001A544A" w:rsidP="009D4432">
      <w:r w:rsidRPr="00E27D23">
        <w:t>2&gt;</w:t>
      </w:r>
      <w:r w:rsidRPr="00E27D23">
        <w:tab/>
        <w:t>perform the sidelink measurement configuration procedure as specified in 5.8.10;</w:t>
      </w:r>
    </w:p>
    <w:p w14:paraId="4B929FC8" w14:textId="77777777" w:rsidR="001A544A" w:rsidRPr="00E27D23" w:rsidRDefault="001A544A" w:rsidP="009D4432">
      <w:r w:rsidRPr="00E27D23">
        <w:t>1&gt;</w:t>
      </w:r>
      <w:r w:rsidRPr="00E27D23">
        <w:tab/>
        <w:t xml:space="preserve">if the </w:t>
      </w:r>
      <w:r w:rsidRPr="00E27D23">
        <w:rPr>
          <w:lang w:eastAsia="zh-CN"/>
        </w:rPr>
        <w:t>RRCReconfiguration</w:t>
      </w:r>
      <w:r w:rsidRPr="00E27D23">
        <w:rPr>
          <w:rFonts w:eastAsia="MS Mincho"/>
        </w:rPr>
        <w:t>Sidelink</w:t>
      </w:r>
      <w:r w:rsidRPr="00E27D23">
        <w:t xml:space="preserve"> message includes the sl-CSI-RS-Config:</w:t>
      </w:r>
    </w:p>
    <w:p w14:paraId="53088EFA" w14:textId="77777777" w:rsidR="001A544A" w:rsidRPr="00E27D23" w:rsidRDefault="001A544A" w:rsidP="009D4432">
      <w:pPr>
        <w:rPr>
          <w:rFonts w:eastAsia="Batang"/>
        </w:rPr>
      </w:pPr>
      <w:r w:rsidRPr="00E27D23">
        <w:t>2&gt;</w:t>
      </w:r>
      <w:r w:rsidRPr="00E27D23">
        <w:tab/>
        <w:t>apply the sidelink CSI-RS configuration;</w:t>
      </w:r>
    </w:p>
    <w:p w14:paraId="0A61E610" w14:textId="77777777" w:rsidR="001A544A" w:rsidRPr="00E27D23" w:rsidRDefault="001A544A" w:rsidP="009D4432">
      <w:pPr>
        <w:rPr>
          <w:rFonts w:eastAsia="DotumChe"/>
        </w:rPr>
      </w:pPr>
      <w:r w:rsidRPr="00E27D23">
        <w:t>1&gt;</w:t>
      </w:r>
      <w:r w:rsidRPr="00E27D23">
        <w:tab/>
        <w:t xml:space="preserve">if the </w:t>
      </w:r>
      <w:r w:rsidRPr="00E27D23">
        <w:rPr>
          <w:lang w:eastAsia="zh-CN"/>
        </w:rPr>
        <w:t>RRCReconfiguration</w:t>
      </w:r>
      <w:r w:rsidRPr="00E27D23">
        <w:rPr>
          <w:rFonts w:eastAsia="MS Mincho"/>
        </w:rPr>
        <w:t>Sidelink</w:t>
      </w:r>
      <w:r w:rsidRPr="00E27D23">
        <w:t xml:space="preserve"> message includes the </w:t>
      </w:r>
      <w:r w:rsidRPr="00E27D23">
        <w:rPr>
          <w:rFonts w:eastAsia="SimSun"/>
        </w:rPr>
        <w:t>sl-LatencyBoundCSI-Report</w:t>
      </w:r>
      <w:r w:rsidRPr="00E27D23">
        <w:t>:</w:t>
      </w:r>
    </w:p>
    <w:p w14:paraId="68C3B419" w14:textId="77777777" w:rsidR="001A544A" w:rsidRPr="00E27D23" w:rsidRDefault="001A544A" w:rsidP="009D4432">
      <w:pPr>
        <w:rPr>
          <w:rFonts w:eastAsia="Batang"/>
        </w:rPr>
      </w:pPr>
      <w:r w:rsidRPr="00E27D23">
        <w:t>2&gt;</w:t>
      </w:r>
      <w:r w:rsidRPr="00E27D23">
        <w:tab/>
        <w:t>apply the configured sidelink CSI report latency bound;</w:t>
      </w:r>
    </w:p>
    <w:p w14:paraId="36E11D71" w14:textId="77777777" w:rsidR="001A544A" w:rsidRPr="00E27D23" w:rsidRDefault="001A544A" w:rsidP="009D4432">
      <w:pPr>
        <w:rPr>
          <w:rFonts w:eastAsia="Batang"/>
        </w:rPr>
      </w:pPr>
      <w:r w:rsidRPr="00E27D23">
        <w:rPr>
          <w:rFonts w:eastAsia="Batang"/>
        </w:rPr>
        <w:t>1&gt;</w:t>
      </w:r>
      <w:r w:rsidRPr="00E27D23">
        <w:rPr>
          <w:rFonts w:eastAsia="Batang"/>
        </w:rPr>
        <w:tab/>
        <w:t xml:space="preserve">if the UE is unable to comply with (part of) the configuration included in the </w:t>
      </w:r>
      <w:r w:rsidRPr="00E27D23">
        <w:rPr>
          <w:i/>
          <w:lang w:eastAsia="ko-KR"/>
        </w:rPr>
        <w:t>RRCReconfigurationSidelink</w:t>
      </w:r>
      <w:r w:rsidRPr="00E27D23">
        <w:rPr>
          <w:lang w:eastAsia="ko-KR"/>
        </w:rPr>
        <w:t xml:space="preserve"> (i.e.</w:t>
      </w:r>
      <w:r w:rsidRPr="00E27D23">
        <w:rPr>
          <w:rFonts w:eastAsia="MS Mincho"/>
        </w:rPr>
        <w:t xml:space="preserve"> s</w:t>
      </w:r>
      <w:r w:rsidRPr="00E27D23">
        <w:t>idelink RRC reconfiguration failure</w:t>
      </w:r>
      <w:r w:rsidRPr="00E27D23">
        <w:rPr>
          <w:lang w:eastAsia="ko-KR"/>
        </w:rPr>
        <w:t>)</w:t>
      </w:r>
      <w:r w:rsidRPr="00E27D23">
        <w:rPr>
          <w:rFonts w:eastAsia="Batang"/>
        </w:rPr>
        <w:t>:</w:t>
      </w:r>
    </w:p>
    <w:p w14:paraId="75334347" w14:textId="77777777" w:rsidR="001A544A" w:rsidRPr="00E27D23" w:rsidRDefault="001A544A" w:rsidP="009D4432">
      <w:pPr>
        <w:rPr>
          <w:rFonts w:eastAsia="Batang"/>
        </w:rPr>
      </w:pPr>
      <w:r w:rsidRPr="00E27D23">
        <w:rPr>
          <w:rFonts w:eastAsia="Batang"/>
        </w:rPr>
        <w:t>2&gt;</w:t>
      </w:r>
      <w:r w:rsidRPr="00E27D23">
        <w:rPr>
          <w:rFonts w:eastAsia="Batang"/>
        </w:rPr>
        <w:tab/>
        <w:t xml:space="preserve">continue using the configuration used prior to the reception of the </w:t>
      </w:r>
      <w:r w:rsidRPr="00E27D23">
        <w:rPr>
          <w:i/>
          <w:lang w:eastAsia="ko-KR"/>
        </w:rPr>
        <w:t>RRCReconfigurationSidelink</w:t>
      </w:r>
      <w:r w:rsidRPr="00E27D23">
        <w:rPr>
          <w:lang w:eastAsia="ko-KR"/>
        </w:rPr>
        <w:t xml:space="preserve"> </w:t>
      </w:r>
      <w:r w:rsidRPr="00E27D23">
        <w:rPr>
          <w:rFonts w:eastAsia="Batang"/>
        </w:rPr>
        <w:t>message;</w:t>
      </w:r>
    </w:p>
    <w:p w14:paraId="4AA8E2B8" w14:textId="77777777" w:rsidR="001A544A" w:rsidRPr="00E27D23" w:rsidRDefault="001A544A" w:rsidP="009D4432">
      <w:pPr>
        <w:rPr>
          <w:rFonts w:eastAsia="Batang"/>
        </w:rPr>
      </w:pPr>
      <w:r w:rsidRPr="00E27D23">
        <w:rPr>
          <w:rFonts w:eastAsia="Batang"/>
        </w:rPr>
        <w:t>2&gt;</w:t>
      </w:r>
      <w:r w:rsidRPr="00E27D23">
        <w:rPr>
          <w:rFonts w:eastAsia="Batang"/>
        </w:rPr>
        <w:tab/>
        <w:t xml:space="preserve">set the content of the </w:t>
      </w:r>
      <w:r w:rsidRPr="00E27D23">
        <w:rPr>
          <w:i/>
          <w:lang w:eastAsia="ko-KR"/>
        </w:rPr>
        <w:t>RRCReconfigurationFailureSidelink</w:t>
      </w:r>
      <w:r w:rsidRPr="00E27D23">
        <w:rPr>
          <w:lang w:eastAsia="ko-KR"/>
        </w:rPr>
        <w:t xml:space="preserve"> </w:t>
      </w:r>
      <w:r w:rsidRPr="00E27D23">
        <w:rPr>
          <w:rFonts w:eastAsia="Batang"/>
        </w:rPr>
        <w:t>message;</w:t>
      </w:r>
    </w:p>
    <w:p w14:paraId="4C0E8449" w14:textId="77777777" w:rsidR="001A544A" w:rsidRPr="00E27D23" w:rsidRDefault="001A544A" w:rsidP="009D4432">
      <w:pPr>
        <w:rPr>
          <w:rFonts w:eastAsia="Batang"/>
        </w:rPr>
      </w:pPr>
      <w:r w:rsidRPr="00E27D23">
        <w:rPr>
          <w:rFonts w:eastAsia="Batang"/>
        </w:rPr>
        <w:t>3&gt;</w:t>
      </w:r>
      <w:r w:rsidRPr="00E27D23">
        <w:rPr>
          <w:rFonts w:eastAsia="Batang"/>
        </w:rPr>
        <w:tab/>
        <w:t xml:space="preserve">submit the </w:t>
      </w:r>
      <w:r w:rsidRPr="00E27D23">
        <w:rPr>
          <w:i/>
          <w:lang w:eastAsia="ko-KR"/>
        </w:rPr>
        <w:t>RRCReconfigurationFailureSidelink</w:t>
      </w:r>
      <w:r w:rsidRPr="00E27D23">
        <w:rPr>
          <w:lang w:eastAsia="ko-KR"/>
        </w:rPr>
        <w:t xml:space="preserve"> </w:t>
      </w:r>
      <w:r w:rsidRPr="00E27D23">
        <w:rPr>
          <w:rFonts w:eastAsia="Batang"/>
        </w:rPr>
        <w:t>message to lower layers for transmission;</w:t>
      </w:r>
    </w:p>
    <w:p w14:paraId="63F5BD62" w14:textId="77777777" w:rsidR="001A544A" w:rsidRPr="00E27D23" w:rsidRDefault="001A544A" w:rsidP="009D4432">
      <w:pPr>
        <w:rPr>
          <w:rFonts w:eastAsia="Batang"/>
        </w:rPr>
      </w:pPr>
      <w:r w:rsidRPr="00E27D23">
        <w:rPr>
          <w:rFonts w:eastAsia="Batang"/>
        </w:rPr>
        <w:t>1&gt;</w:t>
      </w:r>
      <w:r w:rsidRPr="00E27D23">
        <w:rPr>
          <w:rFonts w:eastAsia="Batang"/>
        </w:rPr>
        <w:tab/>
        <w:t>else:</w:t>
      </w:r>
    </w:p>
    <w:p w14:paraId="656F42C6" w14:textId="77777777" w:rsidR="001A544A" w:rsidRPr="00E27D23" w:rsidRDefault="001A544A" w:rsidP="009D4432">
      <w:pPr>
        <w:rPr>
          <w:rFonts w:eastAsia="Batang"/>
        </w:rPr>
      </w:pPr>
      <w:r w:rsidRPr="00E27D23">
        <w:rPr>
          <w:rFonts w:eastAsia="Batang"/>
        </w:rPr>
        <w:t>2&gt;</w:t>
      </w:r>
      <w:r w:rsidRPr="00E27D23">
        <w:rPr>
          <w:rFonts w:eastAsia="Batang"/>
        </w:rPr>
        <w:tab/>
        <w:t xml:space="preserve">set the content of the </w:t>
      </w:r>
      <w:r w:rsidRPr="00E27D23">
        <w:rPr>
          <w:i/>
          <w:lang w:eastAsia="ko-KR"/>
        </w:rPr>
        <w:t>RRCReconfigurationCompleteSidelink</w:t>
      </w:r>
      <w:r w:rsidRPr="00E27D23">
        <w:rPr>
          <w:rFonts w:eastAsia="Batang"/>
        </w:rPr>
        <w:t xml:space="preserve"> message;</w:t>
      </w:r>
    </w:p>
    <w:p w14:paraId="78618E87" w14:textId="77777777" w:rsidR="001A544A" w:rsidRPr="00E27D23" w:rsidRDefault="001A544A" w:rsidP="009D4432">
      <w:pPr>
        <w:rPr>
          <w:rFonts w:eastAsia="Batang"/>
        </w:rPr>
      </w:pPr>
      <w:r w:rsidRPr="00E27D23">
        <w:rPr>
          <w:rFonts w:eastAsia="Batang"/>
        </w:rPr>
        <w:t>3&gt;</w:t>
      </w:r>
      <w:r w:rsidRPr="00E27D23">
        <w:rPr>
          <w:rFonts w:eastAsia="Batang"/>
        </w:rPr>
        <w:tab/>
        <w:t xml:space="preserve">submit the </w:t>
      </w:r>
      <w:r w:rsidRPr="00E27D23">
        <w:rPr>
          <w:i/>
          <w:lang w:eastAsia="ko-KR"/>
        </w:rPr>
        <w:t>RRCReconfigurationCompleteSidelink</w:t>
      </w:r>
      <w:r w:rsidRPr="00E27D23">
        <w:rPr>
          <w:rFonts w:eastAsia="Batang"/>
        </w:rPr>
        <w:t xml:space="preserve"> message to lower layers for transmission;</w:t>
      </w:r>
    </w:p>
    <w:p w14:paraId="51A5C0C3" w14:textId="77777777" w:rsidR="001A544A" w:rsidRPr="00E27D23" w:rsidRDefault="001A544A" w:rsidP="009D4432">
      <w:pPr>
        <w:pStyle w:val="NO"/>
        <w:rPr>
          <w:lang w:eastAsia="zh-CN"/>
        </w:rPr>
      </w:pPr>
      <w:r w:rsidRPr="00E27D23">
        <w:t>NOTE 1:</w:t>
      </w:r>
      <w:r w:rsidRPr="00E27D23">
        <w:tab/>
        <w:t>When the same logical channel is configured with different RLC mode by another UE</w:t>
      </w:r>
      <w:r w:rsidRPr="00E27D23">
        <w:rPr>
          <w:rFonts w:eastAsia="Batang"/>
        </w:rPr>
        <w:t xml:space="preserve">, the UE handles the case </w:t>
      </w:r>
      <w:r w:rsidRPr="00E27D23">
        <w:t>as</w:t>
      </w:r>
      <w:r w:rsidRPr="00E27D23">
        <w:rPr>
          <w:rFonts w:eastAsia="Batang"/>
        </w:rPr>
        <w:t xml:space="preserve"> </w:t>
      </w:r>
      <w:r w:rsidRPr="00E27D23">
        <w:rPr>
          <w:rFonts w:eastAsia="MS Mincho"/>
        </w:rPr>
        <w:t>s</w:t>
      </w:r>
      <w:r w:rsidRPr="00E27D23">
        <w:t>idelink RRC reconfiguration failure.</w:t>
      </w:r>
    </w:p>
    <w:p w14:paraId="5EE0CC15" w14:textId="77777777" w:rsidR="001A544A" w:rsidRPr="00E27D23" w:rsidRDefault="001A544A" w:rsidP="001A544A">
      <w:pPr>
        <w:pStyle w:val="H6"/>
        <w:rPr>
          <w:lang w:eastAsia="zh-CN"/>
        </w:rPr>
      </w:pPr>
      <w:r w:rsidRPr="00E27D23">
        <w:rPr>
          <w:lang w:eastAsia="zh-CN"/>
        </w:rPr>
        <w:t>12.1.5.1.3</w:t>
      </w:r>
      <w:r w:rsidRPr="00E27D23">
        <w:tab/>
        <w:t>Test description</w:t>
      </w:r>
    </w:p>
    <w:p w14:paraId="71023A43" w14:textId="77777777" w:rsidR="001A544A" w:rsidRPr="00E27D23" w:rsidRDefault="001A544A" w:rsidP="001A544A">
      <w:pPr>
        <w:pStyle w:val="H6"/>
      </w:pPr>
      <w:r w:rsidRPr="00E27D23">
        <w:rPr>
          <w:lang w:eastAsia="zh-CN"/>
        </w:rPr>
        <w:t>12.1.5.1.3.1</w:t>
      </w:r>
      <w:r w:rsidRPr="00E27D23">
        <w:tab/>
        <w:t>Pre-test conditions</w:t>
      </w:r>
    </w:p>
    <w:p w14:paraId="7D82071C" w14:textId="77777777" w:rsidR="001A544A" w:rsidRPr="00E27D23" w:rsidRDefault="001A544A" w:rsidP="001A544A">
      <w:pPr>
        <w:pStyle w:val="H6"/>
      </w:pPr>
      <w:r w:rsidRPr="00E27D23">
        <w:t>System Simulator:</w:t>
      </w:r>
    </w:p>
    <w:p w14:paraId="0057B73C" w14:textId="77777777" w:rsidR="001A544A" w:rsidRPr="00E27D23" w:rsidRDefault="001A544A" w:rsidP="009D4432">
      <w:pPr>
        <w:pStyle w:val="B1"/>
        <w:rPr>
          <w:lang w:eastAsia="zh-CN"/>
        </w:rPr>
      </w:pPr>
      <w:r w:rsidRPr="00E27D23">
        <w:t>-</w:t>
      </w:r>
      <w:r w:rsidRPr="00E27D23">
        <w:tab/>
      </w:r>
      <w:r w:rsidRPr="00E27D23">
        <w:rPr>
          <w:lang w:eastAsia="zh-CN"/>
        </w:rPr>
        <w:t>NR-SS-UE</w:t>
      </w:r>
      <w:r w:rsidRPr="00E27D23">
        <w:rPr>
          <w:rStyle w:val="CommentReference"/>
          <w:lang w:eastAsia="zh-CN"/>
        </w:rPr>
        <w:t xml:space="preserve"> </w:t>
      </w:r>
    </w:p>
    <w:p w14:paraId="5A553E12" w14:textId="77777777" w:rsidR="00C03C8B" w:rsidRPr="00E27D23" w:rsidRDefault="001A544A" w:rsidP="009D4432">
      <w:pPr>
        <w:rPr>
          <w:lang w:eastAsia="zh-CN"/>
        </w:rPr>
      </w:pPr>
      <w:r w:rsidRPr="00E27D23">
        <w:t>-</w:t>
      </w:r>
      <w:r w:rsidRPr="00E27D23">
        <w:tab/>
        <w:t>NR-SS-UE1 operating as NR sidelink communication device on the resources (i.e. the frequency included in pre-configuration) that UE is expected to use for transmission and reception via PC5 interface.</w:t>
      </w:r>
    </w:p>
    <w:p w14:paraId="401D283A" w14:textId="133B281C" w:rsidR="001A544A" w:rsidRPr="00E27D23" w:rsidRDefault="00C03C8B" w:rsidP="009D4432">
      <w:pPr>
        <w:pStyle w:val="B1"/>
        <w:rPr>
          <w:lang w:eastAsia="zh-CN"/>
        </w:rPr>
      </w:pPr>
      <w:r w:rsidRPr="00E27D23">
        <w:rPr>
          <w:lang w:eastAsia="zh-CN"/>
        </w:rPr>
        <w:t>- NR-SS-UE1 uses GNSS as the synchronization reference source.</w:t>
      </w:r>
    </w:p>
    <w:p w14:paraId="399D1216" w14:textId="77777777" w:rsidR="001A544A" w:rsidRPr="00E27D23" w:rsidRDefault="001A544A" w:rsidP="009D4432">
      <w:pPr>
        <w:pStyle w:val="B1"/>
        <w:rPr>
          <w:lang w:eastAsia="zh-CN"/>
        </w:rPr>
      </w:pPr>
      <w:r w:rsidRPr="00E27D23">
        <w:t>-</w:t>
      </w:r>
      <w:r w:rsidRPr="00E27D23">
        <w:tab/>
      </w:r>
      <w:r w:rsidRPr="00E27D23">
        <w:rPr>
          <w:lang w:eastAsia="zh-CN"/>
        </w:rPr>
        <w:t>GNSS simulator</w:t>
      </w:r>
    </w:p>
    <w:p w14:paraId="59CBB620" w14:textId="30C46384" w:rsidR="001A544A" w:rsidRPr="00E27D23" w:rsidRDefault="001A544A" w:rsidP="009D4432">
      <w:pPr>
        <w:pStyle w:val="B1"/>
        <w:rPr>
          <w:lang w:eastAsia="zh-CN"/>
        </w:rPr>
      </w:pPr>
      <w:r w:rsidRPr="00E27D23">
        <w:rPr>
          <w:lang w:eastAsia="zh-CN"/>
        </w:rPr>
        <w:t>-</w:t>
      </w:r>
      <w:r w:rsidRPr="00E27D23">
        <w:rPr>
          <w:lang w:eastAsia="zh-CN"/>
        </w:rPr>
        <w:tab/>
        <w:t xml:space="preserve">The GNSS simulator is started </w:t>
      </w:r>
      <w:r w:rsidRPr="00E27D23">
        <w:t>and</w:t>
      </w:r>
      <w:r w:rsidRPr="00E27D23">
        <w:rPr>
          <w:lang w:eastAsia="zh-CN"/>
        </w:rPr>
        <w:t xml:space="preserve"> configured for </w:t>
      </w:r>
      <w:r w:rsidRPr="00E27D23">
        <w:t>Scenario #1</w:t>
      </w:r>
      <w:r w:rsidRPr="00E27D23">
        <w:rPr>
          <w:lang w:eastAsia="zh-CN"/>
        </w:rPr>
        <w:t>.</w:t>
      </w:r>
    </w:p>
    <w:p w14:paraId="7716C52F" w14:textId="77777777" w:rsidR="001A544A" w:rsidRPr="00E27D23" w:rsidRDefault="001A544A" w:rsidP="001A544A">
      <w:pPr>
        <w:pStyle w:val="H6"/>
      </w:pPr>
      <w:r w:rsidRPr="00E27D23">
        <w:t>UE:</w:t>
      </w:r>
    </w:p>
    <w:p w14:paraId="7B12BB66" w14:textId="77777777" w:rsidR="00C03C8B" w:rsidRPr="00E27D23" w:rsidRDefault="001A544A" w:rsidP="009D4432">
      <w:pPr>
        <w:rPr>
          <w:lang w:eastAsia="zh-CN"/>
        </w:rPr>
      </w:pPr>
      <w:r w:rsidRPr="00E27D23">
        <w:t>-</w:t>
      </w:r>
      <w:r w:rsidRPr="00E27D23">
        <w:tab/>
        <w:t>UE is authorised to perform NR sidelink communication.</w:t>
      </w:r>
    </w:p>
    <w:p w14:paraId="3F979AEE" w14:textId="18AC3C75" w:rsidR="001A544A" w:rsidRPr="00E27D23" w:rsidRDefault="00C03C8B" w:rsidP="009D4432">
      <w:pPr>
        <w:pStyle w:val="B1"/>
        <w:rPr>
          <w:lang w:eastAsia="zh-CN"/>
        </w:rPr>
      </w:pPr>
      <w:r w:rsidRPr="00E27D23">
        <w:rPr>
          <w:lang w:eastAsia="zh-CN"/>
        </w:rPr>
        <w:t>-  The UE uses GNSS as the synchronization reference source.</w:t>
      </w:r>
    </w:p>
    <w:p w14:paraId="361F63DE" w14:textId="0308FB2D" w:rsidR="001A544A" w:rsidRPr="00E27D23" w:rsidRDefault="001A544A" w:rsidP="009D4432">
      <w:pPr>
        <w:pStyle w:val="B1"/>
      </w:pPr>
      <w:r w:rsidRPr="00E27D23">
        <w:rPr>
          <w:lang w:eastAsia="zh-CN"/>
        </w:rPr>
        <w:t>-</w:t>
      </w:r>
      <w:r w:rsidRPr="00E27D23">
        <w:rPr>
          <w:lang w:eastAsia="zh-CN"/>
        </w:rPr>
        <w:tab/>
      </w:r>
      <w:r w:rsidRPr="00E27D23">
        <w:t>The UE is equipped with below information in UE or in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w:t>
      </w:r>
      <w:r w:rsidR="00C03C8B" w:rsidRPr="00E27D23">
        <w:t xml:space="preserve"> clause 4.8.3.3.3</w:t>
      </w:r>
      <w:r w:rsidRPr="00E27D23">
        <w:t>) except for those listed in Table 12.1.</w:t>
      </w:r>
      <w:r w:rsidRPr="00E27D23">
        <w:rPr>
          <w:lang w:eastAsia="zh-CN"/>
        </w:rPr>
        <w:t>5</w:t>
      </w:r>
      <w:r w:rsidRPr="00E27D23">
        <w:t>.1.3.1-1.</w:t>
      </w:r>
    </w:p>
    <w:p w14:paraId="6D471975" w14:textId="77777777" w:rsidR="001A544A" w:rsidRPr="00E27D23" w:rsidRDefault="001A544A" w:rsidP="009D4432">
      <w:pPr>
        <w:pStyle w:val="TH"/>
      </w:pPr>
      <w:r w:rsidRPr="00E27D23">
        <w:t>Table 12.1.</w:t>
      </w:r>
      <w:r w:rsidRPr="00E27D23">
        <w:rPr>
          <w:lang w:eastAsia="zh-CN"/>
        </w:rPr>
        <w:t>5</w:t>
      </w:r>
      <w:r w:rsidRPr="00E27D23">
        <w:t>.1.3.1</w:t>
      </w:r>
      <w:r w:rsidRPr="00E27D23">
        <w:rPr>
          <w:lang w:eastAsia="zh-CN"/>
        </w:rPr>
        <w:t>-1</w:t>
      </w:r>
      <w:r w:rsidRPr="00E27D23">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1A544A" w:rsidRPr="00E27D23" w14:paraId="14668FB7" w14:textId="77777777" w:rsidTr="001A544A">
        <w:trPr>
          <w:jc w:val="center"/>
        </w:trPr>
        <w:tc>
          <w:tcPr>
            <w:tcW w:w="1818" w:type="dxa"/>
            <w:tcBorders>
              <w:top w:val="single" w:sz="4" w:space="0" w:color="auto"/>
              <w:left w:val="single" w:sz="4" w:space="0" w:color="auto"/>
              <w:bottom w:val="single" w:sz="4" w:space="0" w:color="auto"/>
              <w:right w:val="single" w:sz="4" w:space="0" w:color="auto"/>
            </w:tcBorders>
            <w:hideMark/>
          </w:tcPr>
          <w:p w14:paraId="5BA8873A" w14:textId="77777777" w:rsidR="001A544A" w:rsidRPr="00E27D23" w:rsidRDefault="001A544A" w:rsidP="009D4432">
            <w:pPr>
              <w:pStyle w:val="TAH"/>
              <w:rPr>
                <w:lang w:eastAsia="zh-CN"/>
              </w:rPr>
            </w:pPr>
            <w:r w:rsidRPr="00E27D23">
              <w:rPr>
                <w:lang w:eastAsia="zh-CN"/>
              </w:rPr>
              <w:t>USIM field</w:t>
            </w:r>
          </w:p>
        </w:tc>
        <w:tc>
          <w:tcPr>
            <w:tcW w:w="977" w:type="dxa"/>
            <w:tcBorders>
              <w:top w:val="single" w:sz="4" w:space="0" w:color="auto"/>
              <w:left w:val="single" w:sz="4" w:space="0" w:color="auto"/>
              <w:bottom w:val="single" w:sz="4" w:space="0" w:color="auto"/>
              <w:right w:val="single" w:sz="4" w:space="0" w:color="auto"/>
            </w:tcBorders>
            <w:hideMark/>
          </w:tcPr>
          <w:p w14:paraId="6B58A14C" w14:textId="77777777" w:rsidR="001A544A" w:rsidRPr="00E27D23" w:rsidRDefault="001A544A" w:rsidP="009D4432">
            <w:pPr>
              <w:pStyle w:val="TAH"/>
              <w:rPr>
                <w:lang w:eastAsia="zh-CN"/>
              </w:rPr>
            </w:pPr>
            <w:r w:rsidRPr="00E27D23">
              <w:rPr>
                <w:lang w:eastAsia="zh-CN"/>
              </w:rPr>
              <w:t>Priority</w:t>
            </w:r>
          </w:p>
        </w:tc>
        <w:tc>
          <w:tcPr>
            <w:tcW w:w="2913" w:type="dxa"/>
            <w:tcBorders>
              <w:top w:val="single" w:sz="4" w:space="0" w:color="auto"/>
              <w:left w:val="single" w:sz="4" w:space="0" w:color="auto"/>
              <w:bottom w:val="single" w:sz="4" w:space="0" w:color="auto"/>
              <w:right w:val="single" w:sz="4" w:space="0" w:color="auto"/>
            </w:tcBorders>
            <w:hideMark/>
          </w:tcPr>
          <w:p w14:paraId="4230C9A9" w14:textId="77777777" w:rsidR="001A544A" w:rsidRPr="00E27D23" w:rsidRDefault="001A544A" w:rsidP="009D4432">
            <w:pPr>
              <w:pStyle w:val="TAH"/>
              <w:rPr>
                <w:lang w:eastAsia="zh-CN"/>
              </w:rPr>
            </w:pPr>
            <w:r w:rsidRPr="00E27D23">
              <w:rPr>
                <w:lang w:eastAsia="zh-CN"/>
              </w:rPr>
              <w:t>Value</w:t>
            </w:r>
          </w:p>
        </w:tc>
        <w:tc>
          <w:tcPr>
            <w:tcW w:w="3075" w:type="dxa"/>
            <w:tcBorders>
              <w:top w:val="single" w:sz="4" w:space="0" w:color="auto"/>
              <w:left w:val="single" w:sz="4" w:space="0" w:color="auto"/>
              <w:bottom w:val="single" w:sz="4" w:space="0" w:color="auto"/>
              <w:right w:val="single" w:sz="4" w:space="0" w:color="auto"/>
            </w:tcBorders>
            <w:hideMark/>
          </w:tcPr>
          <w:p w14:paraId="64B52558" w14:textId="77777777" w:rsidR="001A544A" w:rsidRPr="00E27D23" w:rsidRDefault="001A544A" w:rsidP="009D4432">
            <w:pPr>
              <w:pStyle w:val="TAH"/>
              <w:rPr>
                <w:lang w:eastAsia="zh-CN"/>
              </w:rPr>
            </w:pPr>
            <w:r w:rsidRPr="00E27D23">
              <w:rPr>
                <w:lang w:eastAsia="zh-CN"/>
              </w:rPr>
              <w:t>Access Technology Identifier</w:t>
            </w:r>
          </w:p>
        </w:tc>
      </w:tr>
      <w:tr w:rsidR="001A544A" w:rsidRPr="00E27D23" w14:paraId="71909589" w14:textId="77777777" w:rsidTr="001A544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3DA424CA" w14:textId="77777777" w:rsidR="001A544A" w:rsidRPr="00E27D23" w:rsidRDefault="001A544A" w:rsidP="009D4432">
            <w:pPr>
              <w:pStyle w:val="TAL"/>
              <w:rPr>
                <w:lang w:eastAsia="zh-CN"/>
              </w:rPr>
            </w:pPr>
            <w:r w:rsidRPr="00E27D23">
              <w:rPr>
                <w:lang w:eastAsia="zh-CN"/>
              </w:rPr>
              <w:t>EF</w:t>
            </w:r>
            <w:r w:rsidRPr="00E27D23">
              <w:rPr>
                <w:vertAlign w:val="subscript"/>
                <w:lang w:eastAsia="zh-CN"/>
              </w:rPr>
              <w:t>UST</w:t>
            </w:r>
          </w:p>
        </w:tc>
        <w:tc>
          <w:tcPr>
            <w:tcW w:w="977" w:type="dxa"/>
            <w:tcBorders>
              <w:top w:val="single" w:sz="4" w:space="0" w:color="auto"/>
              <w:left w:val="single" w:sz="4" w:space="0" w:color="auto"/>
              <w:bottom w:val="single" w:sz="4" w:space="0" w:color="auto"/>
              <w:right w:val="single" w:sz="4" w:space="0" w:color="auto"/>
            </w:tcBorders>
          </w:tcPr>
          <w:p w14:paraId="5D2433E5" w14:textId="77777777" w:rsidR="001A544A" w:rsidRPr="00E27D23" w:rsidRDefault="001A544A" w:rsidP="009D4432">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50E7C237" w14:textId="42F9132A" w:rsidR="001A544A" w:rsidRPr="00E27D23" w:rsidRDefault="00C03C8B" w:rsidP="009D4432">
            <w:pPr>
              <w:pStyle w:val="TAL"/>
              <w:rPr>
                <w:lang w:eastAsia="zh-CN"/>
              </w:rPr>
            </w:pPr>
            <w:r w:rsidRPr="00E27D23">
              <w:rPr>
                <w:lang w:eastAsia="zh-CN"/>
              </w:rPr>
              <w:t>service no. 119 is available</w:t>
            </w:r>
          </w:p>
        </w:tc>
        <w:tc>
          <w:tcPr>
            <w:tcW w:w="3075" w:type="dxa"/>
            <w:tcBorders>
              <w:top w:val="single" w:sz="4" w:space="0" w:color="auto"/>
              <w:left w:val="single" w:sz="4" w:space="0" w:color="auto"/>
              <w:bottom w:val="single" w:sz="4" w:space="0" w:color="auto"/>
              <w:right w:val="single" w:sz="4" w:space="0" w:color="auto"/>
            </w:tcBorders>
          </w:tcPr>
          <w:p w14:paraId="661292A4" w14:textId="77777777" w:rsidR="001A544A" w:rsidRPr="00E27D23" w:rsidRDefault="001A544A" w:rsidP="009D4432">
            <w:pPr>
              <w:rPr>
                <w:lang w:eastAsia="zh-CN"/>
              </w:rPr>
            </w:pPr>
          </w:p>
        </w:tc>
      </w:tr>
      <w:tr w:rsidR="001A544A" w:rsidRPr="00E27D23" w14:paraId="1E1C3E73" w14:textId="77777777" w:rsidTr="001A544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52C5A18E" w14:textId="77777777" w:rsidR="001A544A" w:rsidRPr="00E27D23" w:rsidRDefault="001A544A" w:rsidP="009D4432">
            <w:pPr>
              <w:pStyle w:val="TAL"/>
              <w:rPr>
                <w:lang w:eastAsia="zh-CN"/>
              </w:rPr>
            </w:pPr>
            <w:r w:rsidRPr="00E27D23">
              <w:rPr>
                <w:lang w:eastAsia="zh-CN"/>
              </w:rPr>
              <w:t>EF</w:t>
            </w:r>
            <w:r w:rsidRPr="00E27D23">
              <w:rPr>
                <w:vertAlign w:val="subscript"/>
                <w:lang w:eastAsia="zh-CN"/>
              </w:rPr>
              <w:t>VST</w:t>
            </w:r>
          </w:p>
        </w:tc>
        <w:tc>
          <w:tcPr>
            <w:tcW w:w="977" w:type="dxa"/>
            <w:tcBorders>
              <w:top w:val="single" w:sz="4" w:space="0" w:color="auto"/>
              <w:left w:val="single" w:sz="4" w:space="0" w:color="auto"/>
              <w:bottom w:val="single" w:sz="4" w:space="0" w:color="auto"/>
              <w:right w:val="single" w:sz="4" w:space="0" w:color="auto"/>
            </w:tcBorders>
          </w:tcPr>
          <w:p w14:paraId="02D396F0" w14:textId="77777777" w:rsidR="001A544A" w:rsidRPr="00E27D23" w:rsidRDefault="001A544A" w:rsidP="009D4432">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0A521A35" w14:textId="6860FE62" w:rsidR="001A544A" w:rsidRPr="00E27D23" w:rsidRDefault="00C03C8B" w:rsidP="009D4432">
            <w:pPr>
              <w:pStyle w:val="TAL"/>
              <w:rPr>
                <w:lang w:eastAsia="zh-CN"/>
              </w:rPr>
            </w:pPr>
            <w:r w:rsidRPr="00E27D23">
              <w:rPr>
                <w:lang w:eastAsia="zh-CN"/>
              </w:rPr>
              <w:t>Service no.2 V2X policy configuration data over PC5 is supported, i.e. value is '01 02' HEX</w:t>
            </w:r>
          </w:p>
        </w:tc>
        <w:tc>
          <w:tcPr>
            <w:tcW w:w="3075" w:type="dxa"/>
            <w:tcBorders>
              <w:top w:val="single" w:sz="4" w:space="0" w:color="auto"/>
              <w:left w:val="single" w:sz="4" w:space="0" w:color="auto"/>
              <w:bottom w:val="single" w:sz="4" w:space="0" w:color="auto"/>
              <w:right w:val="single" w:sz="4" w:space="0" w:color="auto"/>
            </w:tcBorders>
          </w:tcPr>
          <w:p w14:paraId="0AC40C65" w14:textId="77777777" w:rsidR="001A544A" w:rsidRPr="00E27D23" w:rsidRDefault="001A544A" w:rsidP="009D4432">
            <w:pPr>
              <w:rPr>
                <w:lang w:eastAsia="zh-CN"/>
              </w:rPr>
            </w:pPr>
          </w:p>
        </w:tc>
      </w:tr>
      <w:tr w:rsidR="001A544A" w:rsidRPr="00E27D23" w14:paraId="446A7AAD" w14:textId="77777777" w:rsidTr="001A544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3C947C1A" w14:textId="77777777" w:rsidR="001A544A" w:rsidRPr="00E27D23" w:rsidRDefault="001A544A" w:rsidP="009D4432">
            <w:pPr>
              <w:pStyle w:val="TAL"/>
              <w:rPr>
                <w:lang w:eastAsia="zh-CN"/>
              </w:rPr>
            </w:pPr>
            <w:r w:rsidRPr="00E27D23">
              <w:rPr>
                <w:lang w:eastAsia="zh-CN"/>
              </w:rPr>
              <w:t>EF</w:t>
            </w:r>
            <w:r w:rsidRPr="00E27D23">
              <w:rPr>
                <w:vertAlign w:val="subscript"/>
                <w:lang w:eastAsia="zh-CN"/>
              </w:rPr>
              <w:t>V2XP_PC5</w:t>
            </w:r>
          </w:p>
        </w:tc>
        <w:tc>
          <w:tcPr>
            <w:tcW w:w="977" w:type="dxa"/>
            <w:tcBorders>
              <w:top w:val="single" w:sz="4" w:space="0" w:color="auto"/>
              <w:left w:val="single" w:sz="4" w:space="0" w:color="auto"/>
              <w:bottom w:val="single" w:sz="4" w:space="0" w:color="auto"/>
              <w:right w:val="single" w:sz="4" w:space="0" w:color="auto"/>
            </w:tcBorders>
          </w:tcPr>
          <w:p w14:paraId="2769B87B" w14:textId="77777777" w:rsidR="001A544A" w:rsidRPr="00E27D23" w:rsidRDefault="001A544A" w:rsidP="009D4432">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1DD701A8" w14:textId="58434251" w:rsidR="001A544A" w:rsidRPr="00E27D23" w:rsidRDefault="001A544A" w:rsidP="009D4432">
            <w:pPr>
              <w:pStyle w:val="TAL"/>
              <w:rPr>
                <w:lang w:eastAsia="zh-CN"/>
              </w:rPr>
            </w:pPr>
            <w:r w:rsidRPr="00E27D23">
              <w:rPr>
                <w:lang w:eastAsia="zh-CN"/>
              </w:rPr>
              <w:t>As per TS 38.508-1[4] clause 4.8.3.3.3</w:t>
            </w:r>
          </w:p>
          <w:p w14:paraId="5C673BA2" w14:textId="77777777" w:rsidR="001A544A" w:rsidRPr="00E27D23" w:rsidRDefault="001A544A" w:rsidP="009D4432">
            <w:pPr>
              <w:pStyle w:val="TAL"/>
              <w:rPr>
                <w:lang w:eastAsia="zh-CN"/>
              </w:rPr>
            </w:pPr>
            <w:r w:rsidRPr="00E27D23">
              <w:rPr>
                <w:lang w:eastAsia="zh-CN"/>
              </w:rPr>
              <w:t>SL-PreconfigurationNR  included in V2X data policy over PC5 is defined in Table 12.1.5.1.3.3-1</w:t>
            </w:r>
          </w:p>
        </w:tc>
        <w:tc>
          <w:tcPr>
            <w:tcW w:w="3075" w:type="dxa"/>
            <w:tcBorders>
              <w:top w:val="single" w:sz="4" w:space="0" w:color="auto"/>
              <w:left w:val="single" w:sz="4" w:space="0" w:color="auto"/>
              <w:bottom w:val="single" w:sz="4" w:space="0" w:color="auto"/>
              <w:right w:val="single" w:sz="4" w:space="0" w:color="auto"/>
            </w:tcBorders>
          </w:tcPr>
          <w:p w14:paraId="7F679921" w14:textId="77777777" w:rsidR="001A544A" w:rsidRPr="00E27D23" w:rsidRDefault="001A544A" w:rsidP="009D4432">
            <w:pPr>
              <w:rPr>
                <w:lang w:eastAsia="zh-CN"/>
              </w:rPr>
            </w:pPr>
          </w:p>
        </w:tc>
      </w:tr>
    </w:tbl>
    <w:p w14:paraId="43F12A12" w14:textId="77777777" w:rsidR="001A544A" w:rsidRPr="00E27D23" w:rsidRDefault="001A544A" w:rsidP="009D4432">
      <w:pPr>
        <w:rPr>
          <w:lang w:eastAsia="zh-CN"/>
        </w:rPr>
      </w:pPr>
    </w:p>
    <w:p w14:paraId="15E7CB9C" w14:textId="77777777" w:rsidR="001A544A" w:rsidRPr="00E27D23" w:rsidRDefault="001A544A" w:rsidP="001A544A">
      <w:pPr>
        <w:pStyle w:val="H6"/>
      </w:pPr>
      <w:r w:rsidRPr="00E27D23">
        <w:t>Preamble:</w:t>
      </w:r>
    </w:p>
    <w:p w14:paraId="787AD5B1" w14:textId="35AAC595" w:rsidR="001A544A" w:rsidRPr="00E27D23" w:rsidRDefault="001A544A" w:rsidP="009D4432">
      <w:pPr>
        <w:pStyle w:val="B1"/>
        <w:rPr>
          <w:lang w:eastAsia="zh-CN"/>
        </w:rPr>
      </w:pPr>
      <w:r w:rsidRPr="00E27D23">
        <w:t>-</w:t>
      </w:r>
      <w:r w:rsidRPr="00E27D23">
        <w:tab/>
        <w:t>The UE is in state 4-A as defined in TS 38.508-1 [4], subclause 4.4A</w:t>
      </w:r>
      <w:r w:rsidRPr="00E27D23">
        <w:rPr>
          <w:lang w:eastAsia="zh-CN"/>
        </w:rPr>
        <w:t>,</w:t>
      </w:r>
      <w:r w:rsidRPr="00E27D23">
        <w:t xml:space="preserve"> using generic procedure parameter Sidelink (On), Cast Type (Unicast), GNSS Sync (On)</w:t>
      </w:r>
      <w:r w:rsidR="00C03C8B" w:rsidRPr="00E27D23">
        <w:rPr>
          <w:lang w:eastAsia="zh-CN"/>
        </w:rPr>
        <w:t xml:space="preserve"> using UE initiated unicast mode NR sidelink communication procedure in subclause 4.9.22</w:t>
      </w:r>
      <w:r w:rsidRPr="00E27D23">
        <w:t>.</w:t>
      </w:r>
    </w:p>
    <w:p w14:paraId="65FDB23C" w14:textId="502909AE" w:rsidR="001A544A" w:rsidRPr="00E27D23" w:rsidRDefault="001A544A" w:rsidP="0033396C">
      <w:pPr>
        <w:pStyle w:val="H6"/>
        <w:rPr>
          <w:lang w:eastAsia="zh-CN"/>
        </w:rPr>
      </w:pPr>
      <w:r w:rsidRPr="00E27D23">
        <w:rPr>
          <w:lang w:eastAsia="zh-CN"/>
        </w:rPr>
        <w:t>12.1.5.1.3.2</w:t>
      </w:r>
      <w:r w:rsidRPr="00E27D23">
        <w:tab/>
        <w:t>Test procedure sequence</w:t>
      </w:r>
    </w:p>
    <w:p w14:paraId="50AB9544" w14:textId="77777777" w:rsidR="001A544A" w:rsidRPr="00E27D23" w:rsidRDefault="001A544A" w:rsidP="009D4432">
      <w:pPr>
        <w:pStyle w:val="TH"/>
      </w:pPr>
      <w:r w:rsidRPr="00E27D23">
        <w:t xml:space="preserve">Table </w:t>
      </w:r>
      <w:r w:rsidRPr="00E27D23">
        <w:rPr>
          <w:lang w:eastAsia="zh-CN"/>
        </w:rPr>
        <w:t>12.1.5.1.3.</w:t>
      </w:r>
      <w:r w:rsidRPr="00E27D23">
        <w:t>2-1: Main behaviour</w:t>
      </w:r>
    </w:p>
    <w:tbl>
      <w:tblPr>
        <w:tblW w:w="9600" w:type="dxa"/>
        <w:tblLayout w:type="fixed"/>
        <w:tblLook w:val="04A0" w:firstRow="1" w:lastRow="0" w:firstColumn="1" w:lastColumn="0" w:noHBand="0" w:noVBand="1"/>
      </w:tblPr>
      <w:tblGrid>
        <w:gridCol w:w="533"/>
        <w:gridCol w:w="3966"/>
        <w:gridCol w:w="709"/>
        <w:gridCol w:w="2975"/>
        <w:gridCol w:w="567"/>
        <w:gridCol w:w="850"/>
      </w:tblGrid>
      <w:tr w:rsidR="001A544A" w:rsidRPr="00E27D23" w14:paraId="1AD2C9A2" w14:textId="77777777" w:rsidTr="001A544A">
        <w:tc>
          <w:tcPr>
            <w:tcW w:w="534" w:type="dxa"/>
            <w:tcBorders>
              <w:top w:val="single" w:sz="4" w:space="0" w:color="auto"/>
              <w:left w:val="single" w:sz="4" w:space="0" w:color="auto"/>
              <w:bottom w:val="nil"/>
              <w:right w:val="single" w:sz="4" w:space="0" w:color="auto"/>
            </w:tcBorders>
            <w:hideMark/>
          </w:tcPr>
          <w:p w14:paraId="618A3A00" w14:textId="77777777" w:rsidR="001A544A" w:rsidRPr="00E27D23" w:rsidRDefault="001A544A" w:rsidP="009D4432">
            <w:pPr>
              <w:pStyle w:val="TAH"/>
              <w:rPr>
                <w:lang w:eastAsia="zh-CN"/>
              </w:rPr>
            </w:pPr>
            <w:r w:rsidRPr="00E27D23">
              <w:rPr>
                <w:lang w:eastAsia="zh-CN"/>
              </w:rPr>
              <w:t>St</w:t>
            </w:r>
          </w:p>
        </w:tc>
        <w:tc>
          <w:tcPr>
            <w:tcW w:w="3969" w:type="dxa"/>
            <w:tcBorders>
              <w:top w:val="single" w:sz="4" w:space="0" w:color="auto"/>
              <w:left w:val="single" w:sz="4" w:space="0" w:color="auto"/>
              <w:bottom w:val="nil"/>
              <w:right w:val="single" w:sz="4" w:space="0" w:color="auto"/>
            </w:tcBorders>
            <w:hideMark/>
          </w:tcPr>
          <w:p w14:paraId="0EE00C36" w14:textId="77777777" w:rsidR="001A544A" w:rsidRPr="00E27D23" w:rsidRDefault="001A544A" w:rsidP="009D4432">
            <w:pPr>
              <w:pStyle w:val="TAH"/>
              <w:rPr>
                <w:lang w:eastAsia="zh-CN"/>
              </w:rPr>
            </w:pPr>
            <w:r w:rsidRPr="00E27D23">
              <w:rPr>
                <w:lang w:eastAsia="zh-CN"/>
              </w:rPr>
              <w:t>Procedure</w:t>
            </w:r>
          </w:p>
        </w:tc>
        <w:tc>
          <w:tcPr>
            <w:tcW w:w="3686" w:type="dxa"/>
            <w:gridSpan w:val="2"/>
            <w:tcBorders>
              <w:top w:val="single" w:sz="4" w:space="0" w:color="auto"/>
              <w:left w:val="single" w:sz="4" w:space="0" w:color="auto"/>
              <w:bottom w:val="nil"/>
              <w:right w:val="single" w:sz="4" w:space="0" w:color="auto"/>
            </w:tcBorders>
            <w:hideMark/>
          </w:tcPr>
          <w:p w14:paraId="444130E9" w14:textId="77777777" w:rsidR="001A544A" w:rsidRPr="00E27D23" w:rsidRDefault="001A544A" w:rsidP="009D4432">
            <w:pPr>
              <w:pStyle w:val="TAH"/>
              <w:rPr>
                <w:lang w:eastAsia="zh-CN"/>
              </w:rPr>
            </w:pPr>
            <w:r w:rsidRPr="00E27D23">
              <w:rPr>
                <w:lang w:eastAsia="zh-CN"/>
              </w:rPr>
              <w:t>Message Sequence</w:t>
            </w:r>
          </w:p>
        </w:tc>
        <w:tc>
          <w:tcPr>
            <w:tcW w:w="567" w:type="dxa"/>
            <w:tcBorders>
              <w:top w:val="single" w:sz="4" w:space="0" w:color="auto"/>
              <w:left w:val="single" w:sz="4" w:space="0" w:color="auto"/>
              <w:bottom w:val="nil"/>
              <w:right w:val="single" w:sz="4" w:space="0" w:color="auto"/>
            </w:tcBorders>
            <w:hideMark/>
          </w:tcPr>
          <w:p w14:paraId="13FE2474" w14:textId="77777777" w:rsidR="001A544A" w:rsidRPr="00E27D23" w:rsidRDefault="001A544A" w:rsidP="009D4432">
            <w:pPr>
              <w:pStyle w:val="TAH"/>
              <w:rPr>
                <w:lang w:eastAsia="zh-CN"/>
              </w:rPr>
            </w:pPr>
            <w:r w:rsidRPr="00E27D23">
              <w:rPr>
                <w:lang w:eastAsia="zh-CN"/>
              </w:rPr>
              <w:t>TP</w:t>
            </w:r>
          </w:p>
        </w:tc>
        <w:tc>
          <w:tcPr>
            <w:tcW w:w="850" w:type="dxa"/>
            <w:tcBorders>
              <w:top w:val="single" w:sz="4" w:space="0" w:color="auto"/>
              <w:left w:val="single" w:sz="4" w:space="0" w:color="auto"/>
              <w:bottom w:val="nil"/>
              <w:right w:val="single" w:sz="4" w:space="0" w:color="auto"/>
            </w:tcBorders>
            <w:hideMark/>
          </w:tcPr>
          <w:p w14:paraId="17C92666" w14:textId="77777777" w:rsidR="001A544A" w:rsidRPr="00E27D23" w:rsidRDefault="001A544A" w:rsidP="009D4432">
            <w:pPr>
              <w:pStyle w:val="TAH"/>
              <w:rPr>
                <w:lang w:eastAsia="zh-CN"/>
              </w:rPr>
            </w:pPr>
            <w:r w:rsidRPr="00E27D23">
              <w:rPr>
                <w:lang w:eastAsia="zh-CN"/>
              </w:rPr>
              <w:t>Verdict</w:t>
            </w:r>
          </w:p>
        </w:tc>
      </w:tr>
      <w:tr w:rsidR="001A544A" w:rsidRPr="00E27D23" w14:paraId="20FEA77D" w14:textId="77777777" w:rsidTr="001A544A">
        <w:tc>
          <w:tcPr>
            <w:tcW w:w="534" w:type="dxa"/>
            <w:tcBorders>
              <w:top w:val="nil"/>
              <w:left w:val="single" w:sz="4" w:space="0" w:color="auto"/>
              <w:bottom w:val="single" w:sz="4" w:space="0" w:color="auto"/>
              <w:right w:val="single" w:sz="4" w:space="0" w:color="auto"/>
            </w:tcBorders>
          </w:tcPr>
          <w:p w14:paraId="238E16A2" w14:textId="77777777" w:rsidR="001A544A" w:rsidRPr="00E27D23" w:rsidRDefault="001A544A" w:rsidP="009D4432">
            <w:pPr>
              <w:pStyle w:val="TAH"/>
              <w:rPr>
                <w:lang w:eastAsia="zh-CN"/>
              </w:rPr>
            </w:pPr>
          </w:p>
        </w:tc>
        <w:tc>
          <w:tcPr>
            <w:tcW w:w="3969" w:type="dxa"/>
            <w:tcBorders>
              <w:top w:val="nil"/>
              <w:left w:val="single" w:sz="4" w:space="0" w:color="auto"/>
              <w:bottom w:val="single" w:sz="4" w:space="0" w:color="auto"/>
              <w:right w:val="single" w:sz="4" w:space="0" w:color="auto"/>
            </w:tcBorders>
          </w:tcPr>
          <w:p w14:paraId="1D0702F8" w14:textId="77777777" w:rsidR="001A544A" w:rsidRPr="00E27D23" w:rsidRDefault="001A544A" w:rsidP="009D4432">
            <w:pPr>
              <w:pStyle w:val="TAH"/>
              <w:rPr>
                <w:lang w:eastAsia="zh-CN"/>
              </w:rPr>
            </w:pPr>
          </w:p>
        </w:tc>
        <w:tc>
          <w:tcPr>
            <w:tcW w:w="709" w:type="dxa"/>
            <w:tcBorders>
              <w:top w:val="single" w:sz="4" w:space="0" w:color="auto"/>
              <w:left w:val="single" w:sz="4" w:space="0" w:color="auto"/>
              <w:bottom w:val="single" w:sz="4" w:space="0" w:color="auto"/>
              <w:right w:val="single" w:sz="4" w:space="0" w:color="auto"/>
            </w:tcBorders>
            <w:hideMark/>
          </w:tcPr>
          <w:p w14:paraId="3109ADD3" w14:textId="77777777" w:rsidR="001A544A" w:rsidRPr="00E27D23" w:rsidRDefault="001A544A" w:rsidP="009D4432">
            <w:pPr>
              <w:pStyle w:val="TAH"/>
              <w:rPr>
                <w:lang w:eastAsia="zh-CN"/>
              </w:rPr>
            </w:pPr>
            <w:r w:rsidRPr="00E27D23">
              <w:rPr>
                <w:lang w:eastAsia="zh-CN"/>
              </w:rPr>
              <w:t>U - S</w:t>
            </w:r>
          </w:p>
        </w:tc>
        <w:tc>
          <w:tcPr>
            <w:tcW w:w="2977" w:type="dxa"/>
            <w:tcBorders>
              <w:top w:val="single" w:sz="4" w:space="0" w:color="auto"/>
              <w:left w:val="single" w:sz="4" w:space="0" w:color="auto"/>
              <w:bottom w:val="single" w:sz="4" w:space="0" w:color="auto"/>
              <w:right w:val="single" w:sz="4" w:space="0" w:color="auto"/>
            </w:tcBorders>
            <w:hideMark/>
          </w:tcPr>
          <w:p w14:paraId="5B5E474D" w14:textId="77777777" w:rsidR="001A544A" w:rsidRPr="00E27D23" w:rsidRDefault="001A544A" w:rsidP="009D4432">
            <w:pPr>
              <w:pStyle w:val="TAH"/>
              <w:rPr>
                <w:lang w:eastAsia="zh-CN"/>
              </w:rPr>
            </w:pPr>
            <w:r w:rsidRPr="00E27D23">
              <w:rPr>
                <w:lang w:eastAsia="zh-CN"/>
              </w:rPr>
              <w:t>Message</w:t>
            </w:r>
          </w:p>
        </w:tc>
        <w:tc>
          <w:tcPr>
            <w:tcW w:w="567" w:type="dxa"/>
            <w:tcBorders>
              <w:top w:val="nil"/>
              <w:left w:val="single" w:sz="4" w:space="0" w:color="auto"/>
              <w:bottom w:val="single" w:sz="4" w:space="0" w:color="auto"/>
              <w:right w:val="single" w:sz="4" w:space="0" w:color="auto"/>
            </w:tcBorders>
          </w:tcPr>
          <w:p w14:paraId="4AE23209" w14:textId="77777777" w:rsidR="001A544A" w:rsidRPr="00E27D23" w:rsidRDefault="001A544A" w:rsidP="009D4432">
            <w:pPr>
              <w:pStyle w:val="TAH"/>
              <w:rPr>
                <w:lang w:eastAsia="zh-CN"/>
              </w:rPr>
            </w:pPr>
          </w:p>
        </w:tc>
        <w:tc>
          <w:tcPr>
            <w:tcW w:w="850" w:type="dxa"/>
            <w:tcBorders>
              <w:top w:val="nil"/>
              <w:left w:val="single" w:sz="4" w:space="0" w:color="auto"/>
              <w:bottom w:val="single" w:sz="4" w:space="0" w:color="auto"/>
              <w:right w:val="single" w:sz="4" w:space="0" w:color="auto"/>
            </w:tcBorders>
          </w:tcPr>
          <w:p w14:paraId="62A64DAC" w14:textId="77777777" w:rsidR="001A544A" w:rsidRPr="00E27D23" w:rsidRDefault="001A544A" w:rsidP="009D4432">
            <w:pPr>
              <w:pStyle w:val="TAH"/>
              <w:rPr>
                <w:lang w:eastAsia="zh-CN"/>
              </w:rPr>
            </w:pPr>
          </w:p>
        </w:tc>
      </w:tr>
      <w:tr w:rsidR="001A544A" w:rsidRPr="00E27D23" w14:paraId="58B11DAC"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646C1E61" w14:textId="77777777" w:rsidR="001A544A" w:rsidRPr="00E27D23" w:rsidRDefault="001A544A" w:rsidP="009D4432">
            <w:pPr>
              <w:pStyle w:val="TAC"/>
              <w:rPr>
                <w:lang w:eastAsia="zh-CN"/>
              </w:rPr>
            </w:pPr>
            <w:r w:rsidRPr="00E27D23">
              <w:rPr>
                <w:lang w:eastAsia="zh-CN"/>
              </w:rPr>
              <w:t>1</w:t>
            </w:r>
          </w:p>
        </w:tc>
        <w:tc>
          <w:tcPr>
            <w:tcW w:w="3969" w:type="dxa"/>
            <w:tcBorders>
              <w:top w:val="single" w:sz="4" w:space="0" w:color="auto"/>
              <w:left w:val="single" w:sz="6" w:space="0" w:color="auto"/>
              <w:bottom w:val="single" w:sz="6" w:space="0" w:color="auto"/>
              <w:right w:val="single" w:sz="6" w:space="0" w:color="auto"/>
            </w:tcBorders>
            <w:hideMark/>
          </w:tcPr>
          <w:p w14:paraId="22D66361" w14:textId="77777777" w:rsidR="001A544A" w:rsidRPr="00E27D23" w:rsidRDefault="001A544A" w:rsidP="009D4432">
            <w:pPr>
              <w:pStyle w:val="TAL"/>
              <w:rPr>
                <w:lang w:eastAsia="zh-CN"/>
              </w:rPr>
            </w:pPr>
            <w:r w:rsidRPr="00E27D23">
              <w:rPr>
                <w:lang w:eastAsia="zh-CN"/>
              </w:rPr>
              <w:t>UE is configured by upper layer to configure SL CSI-RS resource to NR-SS-UE1.</w:t>
            </w:r>
          </w:p>
          <w:p w14:paraId="15AF488C" w14:textId="77777777" w:rsidR="001A544A" w:rsidRPr="00E27D23" w:rsidRDefault="001A544A" w:rsidP="009D4432">
            <w:pPr>
              <w:pStyle w:val="TAL"/>
              <w:rPr>
                <w:lang w:eastAsia="zh-CN"/>
              </w:rPr>
            </w:pPr>
            <w:r w:rsidRPr="00E27D23">
              <w:rPr>
                <w:lang w:eastAsia="zh-CN"/>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007EE134" w14:textId="6C0BE46B" w:rsidR="001A544A" w:rsidRPr="00E27D23" w:rsidRDefault="001A544A" w:rsidP="009D4432">
            <w:pPr>
              <w:pStyle w:val="TAL"/>
              <w:rPr>
                <w:lang w:eastAsia="zh-CN"/>
              </w:rPr>
            </w:pPr>
            <w:r w:rsidRPr="00E27D23">
              <w:rPr>
                <w:lang w:eastAsia="zh-CN"/>
              </w:rPr>
              <w:t>-</w:t>
            </w:r>
          </w:p>
        </w:tc>
        <w:tc>
          <w:tcPr>
            <w:tcW w:w="2977" w:type="dxa"/>
            <w:tcBorders>
              <w:top w:val="single" w:sz="4" w:space="0" w:color="auto"/>
              <w:left w:val="single" w:sz="6" w:space="0" w:color="auto"/>
              <w:bottom w:val="single" w:sz="6" w:space="0" w:color="auto"/>
              <w:right w:val="single" w:sz="6" w:space="0" w:color="auto"/>
            </w:tcBorders>
          </w:tcPr>
          <w:p w14:paraId="1E92402A" w14:textId="03CD06F7" w:rsidR="001A544A" w:rsidRPr="00E27D23" w:rsidRDefault="00C03C8B" w:rsidP="009D4432">
            <w:pPr>
              <w:pStyle w:val="TAL"/>
              <w:rPr>
                <w:lang w:eastAsia="zh-CN"/>
              </w:rPr>
            </w:pPr>
            <w:r w:rsidRPr="00E27D23">
              <w:rPr>
                <w:lang w:eastAsia="zh-CN"/>
              </w:rPr>
              <w:t>-</w:t>
            </w:r>
          </w:p>
        </w:tc>
        <w:tc>
          <w:tcPr>
            <w:tcW w:w="567" w:type="dxa"/>
            <w:tcBorders>
              <w:top w:val="single" w:sz="4" w:space="0" w:color="auto"/>
              <w:left w:val="single" w:sz="6" w:space="0" w:color="auto"/>
              <w:bottom w:val="single" w:sz="6" w:space="0" w:color="auto"/>
              <w:right w:val="single" w:sz="6" w:space="0" w:color="auto"/>
            </w:tcBorders>
          </w:tcPr>
          <w:p w14:paraId="6BB44E8B" w14:textId="5D4A3B2D" w:rsidR="001A544A" w:rsidRPr="00E27D23" w:rsidRDefault="00C03C8B" w:rsidP="009D4432">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7F36142E" w14:textId="5FB92841" w:rsidR="001A544A" w:rsidRPr="00E27D23" w:rsidRDefault="00C03C8B" w:rsidP="009D4432">
            <w:pPr>
              <w:pStyle w:val="TAL"/>
              <w:rPr>
                <w:lang w:eastAsia="zh-CN"/>
              </w:rPr>
            </w:pPr>
            <w:r w:rsidRPr="00E27D23">
              <w:rPr>
                <w:lang w:eastAsia="zh-CN"/>
              </w:rPr>
              <w:t>-</w:t>
            </w:r>
          </w:p>
        </w:tc>
      </w:tr>
      <w:tr w:rsidR="001A544A" w:rsidRPr="00E27D23" w14:paraId="3B010C29"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1DCC3E28" w14:textId="77777777" w:rsidR="001A544A" w:rsidRPr="00E27D23" w:rsidRDefault="001A544A" w:rsidP="009D4432">
            <w:pPr>
              <w:pStyle w:val="TAC"/>
              <w:rPr>
                <w:lang w:eastAsia="zh-CN"/>
              </w:rPr>
            </w:pPr>
            <w:r w:rsidRPr="00E27D23">
              <w:rPr>
                <w:lang w:eastAsia="zh-CN"/>
              </w:rPr>
              <w:t>2</w:t>
            </w:r>
          </w:p>
        </w:tc>
        <w:tc>
          <w:tcPr>
            <w:tcW w:w="3969" w:type="dxa"/>
            <w:tcBorders>
              <w:top w:val="single" w:sz="4" w:space="0" w:color="auto"/>
              <w:left w:val="single" w:sz="6" w:space="0" w:color="auto"/>
              <w:bottom w:val="single" w:sz="6" w:space="0" w:color="auto"/>
              <w:right w:val="single" w:sz="6" w:space="0" w:color="auto"/>
            </w:tcBorders>
            <w:hideMark/>
          </w:tcPr>
          <w:p w14:paraId="3F7942DF" w14:textId="27540D85" w:rsidR="001A544A" w:rsidRPr="00E27D23" w:rsidRDefault="001A544A" w:rsidP="009D4432">
            <w:pPr>
              <w:pStyle w:val="TAL"/>
              <w:rPr>
                <w:lang w:eastAsia="zh-CN"/>
              </w:rPr>
            </w:pPr>
            <w:r w:rsidRPr="00E27D23">
              <w:rPr>
                <w:lang w:eastAsia="zh-CN"/>
              </w:rPr>
              <w:t xml:space="preserve">Check: Does UE send a </w:t>
            </w:r>
            <w:r w:rsidRPr="00E27D23">
              <w:rPr>
                <w:i/>
                <w:lang w:eastAsia="zh-CN"/>
              </w:rPr>
              <w:t>RRCReconfigurationSidelink</w:t>
            </w:r>
            <w:r w:rsidRPr="00E27D23">
              <w:rPr>
                <w:lang w:eastAsia="zh-CN"/>
              </w:rPr>
              <w:t xml:space="preserve"> message including sl-CSI-RS-Config?</w:t>
            </w:r>
          </w:p>
        </w:tc>
        <w:tc>
          <w:tcPr>
            <w:tcW w:w="709" w:type="dxa"/>
            <w:tcBorders>
              <w:top w:val="single" w:sz="4" w:space="0" w:color="auto"/>
              <w:left w:val="single" w:sz="6" w:space="0" w:color="auto"/>
              <w:bottom w:val="single" w:sz="6" w:space="0" w:color="auto"/>
              <w:right w:val="single" w:sz="6" w:space="0" w:color="auto"/>
            </w:tcBorders>
            <w:hideMark/>
          </w:tcPr>
          <w:p w14:paraId="2A0743A6" w14:textId="77777777" w:rsidR="001A544A" w:rsidRPr="00E27D23" w:rsidRDefault="001A544A" w:rsidP="009D4432">
            <w:pPr>
              <w:pStyle w:val="TAL"/>
              <w:rPr>
                <w:lang w:eastAsia="zh-CN"/>
              </w:rPr>
            </w:pPr>
            <w:r w:rsidRPr="00E27D23">
              <w:rPr>
                <w:rFonts w:eastAsia="DengXian"/>
                <w:lang w:eastAsia="zh-CN"/>
              </w:rPr>
              <w:t>--&gt;</w:t>
            </w:r>
          </w:p>
        </w:tc>
        <w:tc>
          <w:tcPr>
            <w:tcW w:w="2977" w:type="dxa"/>
            <w:tcBorders>
              <w:top w:val="single" w:sz="4" w:space="0" w:color="auto"/>
              <w:left w:val="single" w:sz="6" w:space="0" w:color="auto"/>
              <w:bottom w:val="single" w:sz="6" w:space="0" w:color="auto"/>
              <w:right w:val="single" w:sz="6" w:space="0" w:color="auto"/>
            </w:tcBorders>
            <w:hideMark/>
          </w:tcPr>
          <w:p w14:paraId="73BAFA96" w14:textId="77777777" w:rsidR="001A544A" w:rsidRPr="00E27D23" w:rsidRDefault="001A544A" w:rsidP="009D4432">
            <w:pPr>
              <w:pStyle w:val="TAL"/>
              <w:rPr>
                <w:lang w:eastAsia="zh-CN"/>
              </w:rPr>
            </w:pPr>
            <w:r w:rsidRPr="00E27D23">
              <w:rPr>
                <w:iCs/>
                <w:lang w:eastAsia="zh-CN"/>
              </w:rPr>
              <w:t xml:space="preserve">PC5 RRC: </w:t>
            </w:r>
            <w:r w:rsidRPr="00E27D23">
              <w:rPr>
                <w:lang w:eastAsia="zh-CN"/>
              </w:rPr>
              <w:t>RRCReconfigurationSidelink</w:t>
            </w:r>
          </w:p>
        </w:tc>
        <w:tc>
          <w:tcPr>
            <w:tcW w:w="567" w:type="dxa"/>
            <w:tcBorders>
              <w:top w:val="single" w:sz="4" w:space="0" w:color="auto"/>
              <w:left w:val="single" w:sz="6" w:space="0" w:color="auto"/>
              <w:bottom w:val="single" w:sz="6" w:space="0" w:color="auto"/>
              <w:right w:val="single" w:sz="6" w:space="0" w:color="auto"/>
            </w:tcBorders>
            <w:hideMark/>
          </w:tcPr>
          <w:p w14:paraId="672C510A" w14:textId="77777777" w:rsidR="001A544A" w:rsidRPr="00E27D23" w:rsidRDefault="001A544A" w:rsidP="009D4432">
            <w:pPr>
              <w:pStyle w:val="TAL"/>
              <w:rPr>
                <w:lang w:eastAsia="zh-CN"/>
              </w:rPr>
            </w:pPr>
            <w:r w:rsidRPr="00E27D23">
              <w:rPr>
                <w:lang w:eastAsia="zh-CN"/>
              </w:rPr>
              <w:t>1</w:t>
            </w:r>
          </w:p>
        </w:tc>
        <w:tc>
          <w:tcPr>
            <w:tcW w:w="850" w:type="dxa"/>
            <w:tcBorders>
              <w:top w:val="single" w:sz="4" w:space="0" w:color="auto"/>
              <w:left w:val="single" w:sz="6" w:space="0" w:color="auto"/>
              <w:bottom w:val="single" w:sz="6" w:space="0" w:color="auto"/>
              <w:right w:val="single" w:sz="4" w:space="0" w:color="auto"/>
            </w:tcBorders>
            <w:hideMark/>
          </w:tcPr>
          <w:p w14:paraId="2A2DD2E9" w14:textId="77777777" w:rsidR="001A544A" w:rsidRPr="00E27D23" w:rsidRDefault="001A544A" w:rsidP="009D4432">
            <w:pPr>
              <w:pStyle w:val="TAL"/>
              <w:rPr>
                <w:lang w:eastAsia="zh-CN"/>
              </w:rPr>
            </w:pPr>
            <w:r w:rsidRPr="00E27D23">
              <w:rPr>
                <w:lang w:eastAsia="zh-CN"/>
              </w:rPr>
              <w:t>P</w:t>
            </w:r>
          </w:p>
        </w:tc>
      </w:tr>
      <w:tr w:rsidR="001A544A" w:rsidRPr="00E27D23" w14:paraId="0798B0F7"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323C60BB" w14:textId="77777777" w:rsidR="001A544A" w:rsidRPr="00E27D23" w:rsidRDefault="001A544A" w:rsidP="009D4432">
            <w:pPr>
              <w:pStyle w:val="TAC"/>
              <w:rPr>
                <w:lang w:eastAsia="zh-CN"/>
              </w:rPr>
            </w:pPr>
            <w:r w:rsidRPr="00E27D23">
              <w:rPr>
                <w:lang w:eastAsia="zh-CN"/>
              </w:rPr>
              <w:t>3</w:t>
            </w:r>
          </w:p>
        </w:tc>
        <w:tc>
          <w:tcPr>
            <w:tcW w:w="3969" w:type="dxa"/>
            <w:tcBorders>
              <w:top w:val="single" w:sz="4" w:space="0" w:color="auto"/>
              <w:left w:val="single" w:sz="6" w:space="0" w:color="auto"/>
              <w:bottom w:val="single" w:sz="6" w:space="0" w:color="auto"/>
              <w:right w:val="single" w:sz="6" w:space="0" w:color="auto"/>
            </w:tcBorders>
            <w:hideMark/>
          </w:tcPr>
          <w:p w14:paraId="5157A59F" w14:textId="3130B074" w:rsidR="001A544A" w:rsidRPr="00E27D23" w:rsidRDefault="000052A7" w:rsidP="009D4432">
            <w:pPr>
              <w:pStyle w:val="TAL"/>
              <w:rPr>
                <w:lang w:eastAsia="zh-CN"/>
              </w:rPr>
            </w:pPr>
            <w:r w:rsidRPr="00E27D23">
              <w:rPr>
                <w:lang w:eastAsia="zh-CN"/>
              </w:rPr>
              <w:t>Void</w:t>
            </w:r>
          </w:p>
        </w:tc>
        <w:tc>
          <w:tcPr>
            <w:tcW w:w="709" w:type="dxa"/>
            <w:tcBorders>
              <w:top w:val="single" w:sz="4" w:space="0" w:color="auto"/>
              <w:left w:val="single" w:sz="6" w:space="0" w:color="auto"/>
              <w:bottom w:val="single" w:sz="6" w:space="0" w:color="auto"/>
              <w:right w:val="single" w:sz="6" w:space="0" w:color="auto"/>
            </w:tcBorders>
            <w:hideMark/>
          </w:tcPr>
          <w:p w14:paraId="2A79ADBD" w14:textId="33EE325A" w:rsidR="001A544A" w:rsidRPr="00E27D23" w:rsidRDefault="001A544A" w:rsidP="009D4432">
            <w:pPr>
              <w:pStyle w:val="TAL"/>
              <w:rPr>
                <w:rFonts w:eastAsia="DengXian"/>
                <w:lang w:eastAsia="zh-CN"/>
              </w:rPr>
            </w:pPr>
            <w:r w:rsidRPr="00E27D23">
              <w:rPr>
                <w:rFonts w:eastAsia="DengXian"/>
                <w:lang w:eastAsia="zh-CN"/>
              </w:rPr>
              <w:t>-</w:t>
            </w:r>
          </w:p>
        </w:tc>
        <w:tc>
          <w:tcPr>
            <w:tcW w:w="2977" w:type="dxa"/>
            <w:tcBorders>
              <w:top w:val="single" w:sz="4" w:space="0" w:color="auto"/>
              <w:left w:val="single" w:sz="6" w:space="0" w:color="auto"/>
              <w:bottom w:val="single" w:sz="6" w:space="0" w:color="auto"/>
              <w:right w:val="single" w:sz="6" w:space="0" w:color="auto"/>
            </w:tcBorders>
          </w:tcPr>
          <w:p w14:paraId="190AF17F" w14:textId="6B90EE7F" w:rsidR="001A544A" w:rsidRPr="00E27D23" w:rsidRDefault="00C03C8B" w:rsidP="009D4432">
            <w:pPr>
              <w:pStyle w:val="TAL"/>
              <w:rPr>
                <w:lang w:eastAsia="zh-CN"/>
              </w:rPr>
            </w:pPr>
            <w:r w:rsidRPr="00E27D23">
              <w:rPr>
                <w:lang w:eastAsia="zh-CN"/>
              </w:rPr>
              <w:t>-</w:t>
            </w:r>
          </w:p>
        </w:tc>
        <w:tc>
          <w:tcPr>
            <w:tcW w:w="567" w:type="dxa"/>
            <w:tcBorders>
              <w:top w:val="single" w:sz="4" w:space="0" w:color="auto"/>
              <w:left w:val="single" w:sz="6" w:space="0" w:color="auto"/>
              <w:bottom w:val="single" w:sz="6" w:space="0" w:color="auto"/>
              <w:right w:val="single" w:sz="6" w:space="0" w:color="auto"/>
            </w:tcBorders>
            <w:hideMark/>
          </w:tcPr>
          <w:p w14:paraId="53DF53B3" w14:textId="540E62DD" w:rsidR="001A544A" w:rsidRPr="00E27D23" w:rsidRDefault="000052A7" w:rsidP="009D4432">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hideMark/>
          </w:tcPr>
          <w:p w14:paraId="399AED91" w14:textId="46F38CA8" w:rsidR="001A544A" w:rsidRPr="00E27D23" w:rsidRDefault="000052A7" w:rsidP="009D4432">
            <w:pPr>
              <w:pStyle w:val="TAL"/>
              <w:rPr>
                <w:lang w:eastAsia="zh-CN"/>
              </w:rPr>
            </w:pPr>
            <w:r w:rsidRPr="00E27D23">
              <w:rPr>
                <w:lang w:eastAsia="zh-CN"/>
              </w:rPr>
              <w:t>-</w:t>
            </w:r>
          </w:p>
        </w:tc>
      </w:tr>
      <w:tr w:rsidR="001A544A" w:rsidRPr="00E27D23" w14:paraId="370F6F03"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07C9ACAE" w14:textId="77777777" w:rsidR="001A544A" w:rsidRPr="00E27D23" w:rsidRDefault="001A544A" w:rsidP="009D4432">
            <w:pPr>
              <w:pStyle w:val="TAC"/>
              <w:rPr>
                <w:lang w:eastAsia="zh-CN"/>
              </w:rPr>
            </w:pPr>
            <w:r w:rsidRPr="00E27D23">
              <w:rPr>
                <w:lang w:eastAsia="zh-CN"/>
              </w:rPr>
              <w:t>4</w:t>
            </w:r>
          </w:p>
        </w:tc>
        <w:tc>
          <w:tcPr>
            <w:tcW w:w="3969" w:type="dxa"/>
            <w:tcBorders>
              <w:top w:val="single" w:sz="4" w:space="0" w:color="auto"/>
              <w:left w:val="single" w:sz="6" w:space="0" w:color="auto"/>
              <w:bottom w:val="single" w:sz="6" w:space="0" w:color="auto"/>
              <w:right w:val="single" w:sz="6" w:space="0" w:color="auto"/>
            </w:tcBorders>
            <w:hideMark/>
          </w:tcPr>
          <w:p w14:paraId="5EF2447C" w14:textId="77777777" w:rsidR="001A544A" w:rsidRPr="00E27D23" w:rsidRDefault="001A544A" w:rsidP="009D4432">
            <w:pPr>
              <w:pStyle w:val="TAL"/>
              <w:rPr>
                <w:lang w:eastAsia="zh-CN"/>
              </w:rPr>
            </w:pPr>
            <w:r w:rsidRPr="00E27D23">
              <w:rPr>
                <w:lang w:eastAsia="zh-CN"/>
              </w:rPr>
              <w:t>NR-SS-UE1 sends a RRCReconfigurationCompleteSidelink message</w:t>
            </w:r>
          </w:p>
        </w:tc>
        <w:tc>
          <w:tcPr>
            <w:tcW w:w="709" w:type="dxa"/>
            <w:tcBorders>
              <w:top w:val="single" w:sz="4" w:space="0" w:color="auto"/>
              <w:left w:val="single" w:sz="6" w:space="0" w:color="auto"/>
              <w:bottom w:val="single" w:sz="6" w:space="0" w:color="auto"/>
              <w:right w:val="single" w:sz="6" w:space="0" w:color="auto"/>
            </w:tcBorders>
          </w:tcPr>
          <w:p w14:paraId="4530C670" w14:textId="1F46CF84" w:rsidR="001A544A" w:rsidRPr="00E27D23" w:rsidRDefault="001A544A" w:rsidP="009D4432">
            <w:pPr>
              <w:pStyle w:val="TAL"/>
              <w:rPr>
                <w:lang w:eastAsia="zh-CN"/>
              </w:rPr>
            </w:pPr>
            <w:r w:rsidRPr="00E27D23">
              <w:rPr>
                <w:lang w:eastAsia="zh-CN"/>
              </w:rPr>
              <w:t>&lt;--</w:t>
            </w:r>
          </w:p>
        </w:tc>
        <w:tc>
          <w:tcPr>
            <w:tcW w:w="2977" w:type="dxa"/>
            <w:tcBorders>
              <w:top w:val="single" w:sz="4" w:space="0" w:color="auto"/>
              <w:left w:val="single" w:sz="6" w:space="0" w:color="auto"/>
              <w:bottom w:val="single" w:sz="6" w:space="0" w:color="auto"/>
              <w:right w:val="single" w:sz="6" w:space="0" w:color="auto"/>
            </w:tcBorders>
            <w:hideMark/>
          </w:tcPr>
          <w:p w14:paraId="7B398DE7" w14:textId="77777777" w:rsidR="001A544A" w:rsidRPr="00E27D23" w:rsidRDefault="001A544A" w:rsidP="009D4432">
            <w:pPr>
              <w:pStyle w:val="TAL"/>
              <w:rPr>
                <w:iCs/>
                <w:lang w:eastAsia="zh-CN"/>
              </w:rPr>
            </w:pPr>
            <w:r w:rsidRPr="00E27D23">
              <w:rPr>
                <w:iCs/>
                <w:lang w:eastAsia="zh-CN"/>
              </w:rPr>
              <w:t xml:space="preserve">PC5 RRC: </w:t>
            </w:r>
            <w:r w:rsidRPr="00E27D23">
              <w:rPr>
                <w:lang w:eastAsia="zh-CN"/>
              </w:rPr>
              <w:t>RRCReconfigurationCompleteSidelink</w:t>
            </w:r>
          </w:p>
        </w:tc>
        <w:tc>
          <w:tcPr>
            <w:tcW w:w="567" w:type="dxa"/>
            <w:tcBorders>
              <w:top w:val="single" w:sz="4" w:space="0" w:color="auto"/>
              <w:left w:val="single" w:sz="6" w:space="0" w:color="auto"/>
              <w:bottom w:val="single" w:sz="6" w:space="0" w:color="auto"/>
              <w:right w:val="single" w:sz="6" w:space="0" w:color="auto"/>
            </w:tcBorders>
          </w:tcPr>
          <w:p w14:paraId="6A05C13D" w14:textId="77777777" w:rsidR="001A544A" w:rsidRPr="00E27D23" w:rsidRDefault="001A544A" w:rsidP="009D4432">
            <w:pPr>
              <w:pStyle w:val="TAL"/>
              <w:rPr>
                <w:lang w:eastAsia="zh-CN"/>
              </w:rPr>
            </w:pPr>
          </w:p>
        </w:tc>
        <w:tc>
          <w:tcPr>
            <w:tcW w:w="850" w:type="dxa"/>
            <w:tcBorders>
              <w:top w:val="single" w:sz="4" w:space="0" w:color="auto"/>
              <w:left w:val="single" w:sz="6" w:space="0" w:color="auto"/>
              <w:bottom w:val="single" w:sz="6" w:space="0" w:color="auto"/>
              <w:right w:val="single" w:sz="4" w:space="0" w:color="auto"/>
            </w:tcBorders>
          </w:tcPr>
          <w:p w14:paraId="79D337C5" w14:textId="77777777" w:rsidR="001A544A" w:rsidRPr="00E27D23" w:rsidRDefault="001A544A" w:rsidP="009D4432">
            <w:pPr>
              <w:pStyle w:val="TAL"/>
              <w:rPr>
                <w:lang w:eastAsia="zh-CN"/>
              </w:rPr>
            </w:pPr>
          </w:p>
        </w:tc>
      </w:tr>
      <w:tr w:rsidR="001A544A" w:rsidRPr="00E27D23" w14:paraId="4B0C9414"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66229609" w14:textId="77777777" w:rsidR="001A544A" w:rsidRPr="00E27D23" w:rsidRDefault="001A544A" w:rsidP="009D4432">
            <w:pPr>
              <w:pStyle w:val="TAC"/>
              <w:rPr>
                <w:lang w:eastAsia="zh-CN"/>
              </w:rPr>
            </w:pPr>
            <w:r w:rsidRPr="00E27D23">
              <w:rPr>
                <w:lang w:eastAsia="zh-CN"/>
              </w:rPr>
              <w:t>5</w:t>
            </w:r>
          </w:p>
        </w:tc>
        <w:tc>
          <w:tcPr>
            <w:tcW w:w="3969" w:type="dxa"/>
            <w:tcBorders>
              <w:top w:val="single" w:sz="4" w:space="0" w:color="auto"/>
              <w:left w:val="single" w:sz="6" w:space="0" w:color="auto"/>
              <w:bottom w:val="single" w:sz="6" w:space="0" w:color="auto"/>
              <w:right w:val="single" w:sz="6" w:space="0" w:color="auto"/>
            </w:tcBorders>
            <w:hideMark/>
          </w:tcPr>
          <w:p w14:paraId="57E2D034" w14:textId="5BEDFCF5" w:rsidR="001A544A" w:rsidRPr="00E27D23" w:rsidRDefault="001A544A" w:rsidP="009D4432">
            <w:pPr>
              <w:pStyle w:val="TAL"/>
              <w:rPr>
                <w:lang w:eastAsia="zh-CN"/>
              </w:rPr>
            </w:pPr>
            <w:r w:rsidRPr="00E27D23">
              <w:rPr>
                <w:lang w:eastAsia="zh-CN"/>
              </w:rPr>
              <w:t>UE is configured by upper layer to trigger SL CSI report</w:t>
            </w:r>
            <w:r w:rsidR="000052A7" w:rsidRPr="00E27D23">
              <w:rPr>
                <w:lang w:eastAsia="zh-CN"/>
              </w:rPr>
              <w:t xml:space="preserve"> and start transmitting SL CSI-RS</w:t>
            </w:r>
            <w:r w:rsidRPr="00E27D23">
              <w:rPr>
                <w:lang w:eastAsia="zh-CN"/>
              </w:rPr>
              <w:t>.</w:t>
            </w:r>
          </w:p>
          <w:p w14:paraId="335A3B2D" w14:textId="77777777" w:rsidR="001A544A" w:rsidRPr="00E27D23" w:rsidRDefault="001A544A" w:rsidP="009D4432">
            <w:pPr>
              <w:pStyle w:val="TAL"/>
              <w:rPr>
                <w:lang w:eastAsia="zh-CN"/>
              </w:rPr>
            </w:pPr>
            <w:r w:rsidRPr="00E27D23">
              <w:rPr>
                <w:lang w:eastAsia="zh-CN"/>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279CF07C" w14:textId="7A93AB21" w:rsidR="001A544A" w:rsidRPr="00E27D23" w:rsidRDefault="001A544A" w:rsidP="009D4432">
            <w:pPr>
              <w:pStyle w:val="TAL"/>
              <w:rPr>
                <w:lang w:eastAsia="zh-CN"/>
              </w:rPr>
            </w:pPr>
            <w:r w:rsidRPr="00E27D23">
              <w:rPr>
                <w:lang w:eastAsia="zh-CN"/>
              </w:rPr>
              <w:t>-</w:t>
            </w:r>
          </w:p>
        </w:tc>
        <w:tc>
          <w:tcPr>
            <w:tcW w:w="2977" w:type="dxa"/>
            <w:tcBorders>
              <w:top w:val="single" w:sz="4" w:space="0" w:color="auto"/>
              <w:left w:val="single" w:sz="6" w:space="0" w:color="auto"/>
              <w:bottom w:val="single" w:sz="6" w:space="0" w:color="auto"/>
              <w:right w:val="single" w:sz="6" w:space="0" w:color="auto"/>
            </w:tcBorders>
          </w:tcPr>
          <w:p w14:paraId="4AC2954B" w14:textId="5DAF0B36" w:rsidR="001A544A" w:rsidRPr="00E27D23" w:rsidRDefault="00C03C8B" w:rsidP="009D4432">
            <w:pPr>
              <w:pStyle w:val="TAL"/>
              <w:rPr>
                <w:lang w:eastAsia="zh-CN"/>
              </w:rPr>
            </w:pPr>
            <w:r w:rsidRPr="00E27D23">
              <w:rPr>
                <w:lang w:eastAsia="zh-CN"/>
              </w:rPr>
              <w:t>-</w:t>
            </w:r>
          </w:p>
        </w:tc>
        <w:tc>
          <w:tcPr>
            <w:tcW w:w="567" w:type="dxa"/>
            <w:tcBorders>
              <w:top w:val="single" w:sz="4" w:space="0" w:color="auto"/>
              <w:left w:val="single" w:sz="6" w:space="0" w:color="auto"/>
              <w:bottom w:val="single" w:sz="6" w:space="0" w:color="auto"/>
              <w:right w:val="single" w:sz="6" w:space="0" w:color="auto"/>
            </w:tcBorders>
          </w:tcPr>
          <w:p w14:paraId="25E64CB1" w14:textId="1F4DF853" w:rsidR="001A544A" w:rsidRPr="00E27D23" w:rsidRDefault="00C03C8B" w:rsidP="009D4432">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0F18F21A" w14:textId="0D3C5C9A" w:rsidR="001A544A" w:rsidRPr="00E27D23" w:rsidRDefault="00C03C8B" w:rsidP="009D4432">
            <w:pPr>
              <w:pStyle w:val="TAL"/>
              <w:rPr>
                <w:lang w:eastAsia="zh-CN"/>
              </w:rPr>
            </w:pPr>
            <w:r w:rsidRPr="00E27D23">
              <w:rPr>
                <w:lang w:eastAsia="zh-CN"/>
              </w:rPr>
              <w:t>-</w:t>
            </w:r>
          </w:p>
        </w:tc>
      </w:tr>
      <w:tr w:rsidR="001A544A" w:rsidRPr="00E27D23" w14:paraId="36F62840" w14:textId="77777777" w:rsidTr="001A544A">
        <w:tc>
          <w:tcPr>
            <w:tcW w:w="534" w:type="dxa"/>
            <w:tcBorders>
              <w:top w:val="single" w:sz="4" w:space="0" w:color="auto"/>
              <w:left w:val="single" w:sz="4" w:space="0" w:color="auto"/>
              <w:bottom w:val="single" w:sz="4" w:space="0" w:color="auto"/>
              <w:right w:val="single" w:sz="6" w:space="0" w:color="auto"/>
            </w:tcBorders>
            <w:hideMark/>
          </w:tcPr>
          <w:p w14:paraId="3C99ABCB" w14:textId="77777777" w:rsidR="001A544A" w:rsidRPr="00E27D23" w:rsidRDefault="001A544A" w:rsidP="009D4432">
            <w:pPr>
              <w:pStyle w:val="TAC"/>
              <w:rPr>
                <w:lang w:eastAsia="zh-CN"/>
              </w:rPr>
            </w:pPr>
            <w:r w:rsidRPr="00E27D23">
              <w:rPr>
                <w:lang w:eastAsia="zh-CN"/>
              </w:rPr>
              <w:t>6</w:t>
            </w:r>
          </w:p>
        </w:tc>
        <w:tc>
          <w:tcPr>
            <w:tcW w:w="3969" w:type="dxa"/>
            <w:tcBorders>
              <w:top w:val="single" w:sz="4" w:space="0" w:color="auto"/>
              <w:left w:val="single" w:sz="6" w:space="0" w:color="auto"/>
              <w:bottom w:val="single" w:sz="4" w:space="0" w:color="auto"/>
              <w:right w:val="single" w:sz="6" w:space="0" w:color="auto"/>
            </w:tcBorders>
            <w:hideMark/>
          </w:tcPr>
          <w:p w14:paraId="6E604D21" w14:textId="77777777" w:rsidR="001A544A" w:rsidRPr="00E27D23" w:rsidRDefault="001A544A" w:rsidP="009D4432">
            <w:pPr>
              <w:pStyle w:val="TAL"/>
              <w:rPr>
                <w:lang w:eastAsia="sv-SE"/>
              </w:rPr>
            </w:pPr>
            <w:r w:rsidRPr="00E27D23">
              <w:rPr>
                <w:lang w:eastAsia="zh-CN"/>
              </w:rPr>
              <w:t>Check: Does the UE transmit an SCI format 2-A with CSI request = “1” to trigger SL CSI report?</w:t>
            </w:r>
          </w:p>
        </w:tc>
        <w:tc>
          <w:tcPr>
            <w:tcW w:w="709" w:type="dxa"/>
            <w:tcBorders>
              <w:top w:val="single" w:sz="4" w:space="0" w:color="auto"/>
              <w:left w:val="single" w:sz="6" w:space="0" w:color="auto"/>
              <w:bottom w:val="single" w:sz="4" w:space="0" w:color="auto"/>
              <w:right w:val="single" w:sz="6" w:space="0" w:color="auto"/>
            </w:tcBorders>
            <w:hideMark/>
          </w:tcPr>
          <w:p w14:paraId="7F7BE8A4" w14:textId="77777777" w:rsidR="001A544A" w:rsidRPr="00E27D23" w:rsidRDefault="001A544A" w:rsidP="009D4432">
            <w:pPr>
              <w:pStyle w:val="TAL"/>
              <w:rPr>
                <w:lang w:eastAsia="zh-CN"/>
              </w:rPr>
            </w:pPr>
            <w:r w:rsidRPr="00E27D23">
              <w:rPr>
                <w:lang w:eastAsia="zh-CN"/>
              </w:rPr>
              <w:t>--&gt;</w:t>
            </w:r>
          </w:p>
        </w:tc>
        <w:tc>
          <w:tcPr>
            <w:tcW w:w="2977" w:type="dxa"/>
            <w:tcBorders>
              <w:top w:val="single" w:sz="4" w:space="0" w:color="auto"/>
              <w:left w:val="single" w:sz="6" w:space="0" w:color="auto"/>
              <w:bottom w:val="single" w:sz="4" w:space="0" w:color="auto"/>
              <w:right w:val="single" w:sz="6" w:space="0" w:color="auto"/>
            </w:tcBorders>
            <w:hideMark/>
          </w:tcPr>
          <w:p w14:paraId="4F98CCF2" w14:textId="77777777" w:rsidR="001A544A" w:rsidRPr="00E27D23" w:rsidRDefault="001A544A" w:rsidP="009D4432">
            <w:pPr>
              <w:pStyle w:val="TAL"/>
              <w:rPr>
                <w:lang w:eastAsia="zh-CN"/>
              </w:rPr>
            </w:pPr>
            <w:r w:rsidRPr="00E27D23">
              <w:rPr>
                <w:lang w:eastAsia="zh-CN"/>
              </w:rPr>
              <w:t xml:space="preserve">PSSCH (SCI 2-A) </w:t>
            </w:r>
          </w:p>
        </w:tc>
        <w:tc>
          <w:tcPr>
            <w:tcW w:w="567" w:type="dxa"/>
            <w:tcBorders>
              <w:top w:val="single" w:sz="4" w:space="0" w:color="auto"/>
              <w:left w:val="single" w:sz="6" w:space="0" w:color="auto"/>
              <w:bottom w:val="single" w:sz="4" w:space="0" w:color="auto"/>
              <w:right w:val="single" w:sz="6" w:space="0" w:color="auto"/>
            </w:tcBorders>
            <w:hideMark/>
          </w:tcPr>
          <w:p w14:paraId="33FB3303" w14:textId="77777777" w:rsidR="001A544A" w:rsidRPr="00E27D23" w:rsidRDefault="001A544A" w:rsidP="009D4432">
            <w:pPr>
              <w:pStyle w:val="TAL"/>
              <w:rPr>
                <w:lang w:eastAsia="zh-CN"/>
              </w:rPr>
            </w:pPr>
            <w:r w:rsidRPr="00E27D23">
              <w:rPr>
                <w:lang w:eastAsia="zh-CN"/>
              </w:rPr>
              <w:t>2</w:t>
            </w:r>
          </w:p>
        </w:tc>
        <w:tc>
          <w:tcPr>
            <w:tcW w:w="850" w:type="dxa"/>
            <w:tcBorders>
              <w:top w:val="single" w:sz="4" w:space="0" w:color="auto"/>
              <w:left w:val="single" w:sz="6" w:space="0" w:color="auto"/>
              <w:bottom w:val="single" w:sz="4" w:space="0" w:color="auto"/>
              <w:right w:val="single" w:sz="4" w:space="0" w:color="auto"/>
            </w:tcBorders>
            <w:hideMark/>
          </w:tcPr>
          <w:p w14:paraId="46E0BE6D" w14:textId="77777777" w:rsidR="001A544A" w:rsidRPr="00E27D23" w:rsidRDefault="001A544A" w:rsidP="009D4432">
            <w:pPr>
              <w:pStyle w:val="TAL"/>
              <w:rPr>
                <w:lang w:eastAsia="zh-CN"/>
              </w:rPr>
            </w:pPr>
            <w:r w:rsidRPr="00E27D23">
              <w:rPr>
                <w:lang w:eastAsia="zh-CN"/>
              </w:rPr>
              <w:t>P</w:t>
            </w:r>
          </w:p>
        </w:tc>
      </w:tr>
    </w:tbl>
    <w:p w14:paraId="1C72F220" w14:textId="77777777" w:rsidR="001A544A" w:rsidRPr="00E27D23" w:rsidRDefault="001A544A" w:rsidP="009D4432">
      <w:pPr>
        <w:rPr>
          <w:snapToGrid w:val="0"/>
          <w:lang w:eastAsia="zh-CN"/>
        </w:rPr>
      </w:pPr>
    </w:p>
    <w:p w14:paraId="00BF650F" w14:textId="77777777" w:rsidR="001A544A" w:rsidRPr="00E27D23" w:rsidRDefault="001A544A" w:rsidP="001A544A">
      <w:pPr>
        <w:pStyle w:val="H6"/>
        <w:rPr>
          <w:lang w:eastAsia="zh-CN"/>
        </w:rPr>
      </w:pPr>
      <w:r w:rsidRPr="00E27D23">
        <w:rPr>
          <w:lang w:eastAsia="zh-CN"/>
        </w:rPr>
        <w:t>12.1.5.1.3.3</w:t>
      </w:r>
      <w:r w:rsidRPr="00E27D23">
        <w:tab/>
        <w:t>Specific message contents</w:t>
      </w:r>
    </w:p>
    <w:p w14:paraId="4994A31A" w14:textId="77777777" w:rsidR="001A544A" w:rsidRPr="00E27D23" w:rsidRDefault="001A544A" w:rsidP="009D4432">
      <w:pPr>
        <w:pStyle w:val="TH"/>
        <w:rPr>
          <w:lang w:eastAsia="zh-CN"/>
        </w:rPr>
      </w:pPr>
      <w:r w:rsidRPr="00E27D23">
        <w:t xml:space="preserve">Table </w:t>
      </w:r>
      <w:r w:rsidRPr="00E27D23">
        <w:rPr>
          <w:snapToGrid w:val="0"/>
        </w:rPr>
        <w:t>12.1.</w:t>
      </w:r>
      <w:r w:rsidRPr="00E27D23">
        <w:rPr>
          <w:snapToGrid w:val="0"/>
          <w:lang w:eastAsia="zh-CN"/>
        </w:rPr>
        <w:t>5</w:t>
      </w:r>
      <w:r w:rsidRPr="00E27D23">
        <w:rPr>
          <w:snapToGrid w:val="0"/>
        </w:rPr>
        <w:t>.1.3.3</w:t>
      </w:r>
      <w:r w:rsidRPr="00E27D23">
        <w:t>-1: SL-PreconfigurationN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7"/>
        <w:gridCol w:w="2259"/>
        <w:gridCol w:w="1694"/>
        <w:gridCol w:w="1130"/>
      </w:tblGrid>
      <w:tr w:rsidR="001A544A" w:rsidRPr="00E27D23" w14:paraId="0A5BB9A0"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6641EE31" w14:textId="77777777" w:rsidR="001A544A" w:rsidRPr="00E27D23" w:rsidRDefault="001A544A"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10</w:t>
            </w:r>
            <w:r w:rsidRPr="00E27D23">
              <w:t>.1-</w:t>
            </w:r>
            <w:r w:rsidRPr="00E27D23">
              <w:rPr>
                <w:lang w:eastAsia="zh-CN"/>
              </w:rPr>
              <w:t>1</w:t>
            </w:r>
          </w:p>
        </w:tc>
      </w:tr>
      <w:tr w:rsidR="001A544A" w:rsidRPr="00E27D23" w14:paraId="26EFBB4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BECF135" w14:textId="77777777" w:rsidR="001A544A" w:rsidRPr="00E27D23" w:rsidRDefault="001A544A" w:rsidP="009D4432">
            <w:pPr>
              <w:pStyle w:val="TAH"/>
            </w:pPr>
            <w:r w:rsidRPr="00E27D23">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4BEE8666" w14:textId="77777777" w:rsidR="001A544A" w:rsidRPr="00E27D23" w:rsidRDefault="001A544A" w:rsidP="009D4432">
            <w:pPr>
              <w:pStyle w:val="TAH"/>
            </w:pPr>
            <w:r w:rsidRPr="00E27D23">
              <w:t>Value/Remark</w:t>
            </w:r>
          </w:p>
        </w:tc>
        <w:tc>
          <w:tcPr>
            <w:tcW w:w="1695" w:type="dxa"/>
            <w:tcBorders>
              <w:top w:val="single" w:sz="4" w:space="0" w:color="auto"/>
              <w:left w:val="single" w:sz="4" w:space="0" w:color="auto"/>
              <w:bottom w:val="single" w:sz="4" w:space="0" w:color="auto"/>
              <w:right w:val="single" w:sz="4" w:space="0" w:color="auto"/>
            </w:tcBorders>
            <w:hideMark/>
          </w:tcPr>
          <w:p w14:paraId="18A6D28B" w14:textId="77777777" w:rsidR="001A544A" w:rsidRPr="00E27D23" w:rsidRDefault="001A544A"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52E7F004" w14:textId="77777777" w:rsidR="001A544A" w:rsidRPr="00E27D23" w:rsidRDefault="001A544A" w:rsidP="009D4432">
            <w:pPr>
              <w:pStyle w:val="TAH"/>
            </w:pPr>
            <w:r w:rsidRPr="00E27D23">
              <w:t>Condition</w:t>
            </w:r>
          </w:p>
        </w:tc>
      </w:tr>
      <w:tr w:rsidR="001A544A" w:rsidRPr="00E27D23" w14:paraId="6CEED77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5F01C88" w14:textId="77777777" w:rsidR="001A544A" w:rsidRPr="00E27D23" w:rsidRDefault="001A544A" w:rsidP="009D4432">
            <w:pPr>
              <w:pStyle w:val="TAL"/>
            </w:pPr>
            <w:r w:rsidRPr="00E27D23">
              <w:rPr>
                <w:lang w:eastAsia="zh-CN"/>
              </w:rPr>
              <w:t>SL-PreconfigurationNR-r16 ::= SEQUENCE {</w:t>
            </w:r>
          </w:p>
        </w:tc>
        <w:tc>
          <w:tcPr>
            <w:tcW w:w="2260" w:type="dxa"/>
            <w:tcBorders>
              <w:top w:val="single" w:sz="4" w:space="0" w:color="auto"/>
              <w:left w:val="single" w:sz="4" w:space="0" w:color="auto"/>
              <w:bottom w:val="single" w:sz="4" w:space="0" w:color="auto"/>
              <w:right w:val="single" w:sz="4" w:space="0" w:color="auto"/>
            </w:tcBorders>
          </w:tcPr>
          <w:p w14:paraId="77837EC5" w14:textId="77777777" w:rsidR="001A544A" w:rsidRPr="00E27D23" w:rsidRDefault="001A544A"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0AA344F4"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4990202" w14:textId="77777777" w:rsidR="001A544A" w:rsidRPr="00E27D23" w:rsidRDefault="001A544A" w:rsidP="009D4432">
            <w:pPr>
              <w:pStyle w:val="TAL"/>
            </w:pPr>
          </w:p>
        </w:tc>
      </w:tr>
      <w:tr w:rsidR="001A544A" w:rsidRPr="00E27D23" w14:paraId="61F107C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1CE1C00" w14:textId="77777777" w:rsidR="001A544A" w:rsidRPr="00E27D23" w:rsidRDefault="001A544A" w:rsidP="009D4432">
            <w:pPr>
              <w:pStyle w:val="TAL"/>
              <w:rPr>
                <w:lang w:eastAsia="zh-CN"/>
              </w:rPr>
            </w:pPr>
            <w:r w:rsidRPr="00E27D23">
              <w:rPr>
                <w:lang w:eastAsia="zh-CN"/>
              </w:rPr>
              <w:t xml:space="preserve">  sidelinkPreconfigNR-r16 SEQUENCE {</w:t>
            </w:r>
          </w:p>
        </w:tc>
        <w:tc>
          <w:tcPr>
            <w:tcW w:w="2260" w:type="dxa"/>
            <w:tcBorders>
              <w:top w:val="single" w:sz="4" w:space="0" w:color="auto"/>
              <w:left w:val="single" w:sz="4" w:space="0" w:color="auto"/>
              <w:bottom w:val="single" w:sz="4" w:space="0" w:color="auto"/>
              <w:right w:val="single" w:sz="4" w:space="0" w:color="auto"/>
            </w:tcBorders>
          </w:tcPr>
          <w:p w14:paraId="7B14DF06" w14:textId="77777777" w:rsidR="001A544A" w:rsidRPr="00E27D23" w:rsidRDefault="001A544A"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6ABCDDC4"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A949A51" w14:textId="77777777" w:rsidR="001A544A" w:rsidRPr="00E27D23" w:rsidRDefault="001A544A" w:rsidP="009D4432">
            <w:pPr>
              <w:pStyle w:val="TAL"/>
            </w:pPr>
          </w:p>
        </w:tc>
      </w:tr>
      <w:tr w:rsidR="001A544A" w:rsidRPr="00E27D23" w14:paraId="57F6DD5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6C3CB15" w14:textId="77777777" w:rsidR="001A544A" w:rsidRPr="00E27D23" w:rsidRDefault="001A544A" w:rsidP="009D4432">
            <w:pPr>
              <w:pStyle w:val="TAL"/>
              <w:rPr>
                <w:lang w:eastAsia="zh-CN"/>
              </w:rPr>
            </w:pPr>
            <w:r w:rsidRPr="00E27D23">
              <w:rPr>
                <w:lang w:eastAsia="zh-CN"/>
              </w:rPr>
              <w:t xml:space="preserve">    sl-CSI-Acquisition-r16</w:t>
            </w:r>
          </w:p>
        </w:tc>
        <w:tc>
          <w:tcPr>
            <w:tcW w:w="2260" w:type="dxa"/>
            <w:tcBorders>
              <w:top w:val="single" w:sz="4" w:space="0" w:color="auto"/>
              <w:left w:val="single" w:sz="4" w:space="0" w:color="auto"/>
              <w:bottom w:val="single" w:sz="4" w:space="0" w:color="auto"/>
              <w:right w:val="single" w:sz="4" w:space="0" w:color="auto"/>
            </w:tcBorders>
            <w:hideMark/>
          </w:tcPr>
          <w:p w14:paraId="5052DF83" w14:textId="77777777" w:rsidR="001A544A" w:rsidRPr="00E27D23" w:rsidRDefault="001A544A" w:rsidP="009D4432">
            <w:pPr>
              <w:pStyle w:val="TAL"/>
            </w:pPr>
            <w:r w:rsidRPr="00E27D23">
              <w:t>enabled</w:t>
            </w:r>
          </w:p>
        </w:tc>
        <w:tc>
          <w:tcPr>
            <w:tcW w:w="1695" w:type="dxa"/>
            <w:tcBorders>
              <w:top w:val="single" w:sz="4" w:space="0" w:color="auto"/>
              <w:left w:val="single" w:sz="4" w:space="0" w:color="auto"/>
              <w:bottom w:val="single" w:sz="4" w:space="0" w:color="auto"/>
              <w:right w:val="single" w:sz="4" w:space="0" w:color="auto"/>
            </w:tcBorders>
          </w:tcPr>
          <w:p w14:paraId="16557A3C"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83F1ADF" w14:textId="77777777" w:rsidR="001A544A" w:rsidRPr="00E27D23" w:rsidRDefault="001A544A" w:rsidP="009D4432">
            <w:pPr>
              <w:pStyle w:val="TAL"/>
            </w:pPr>
          </w:p>
        </w:tc>
      </w:tr>
      <w:tr w:rsidR="001A544A" w:rsidRPr="00E27D23" w14:paraId="7A89AAB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4971865" w14:textId="77777777" w:rsidR="001A544A" w:rsidRPr="00E27D23" w:rsidRDefault="001A544A" w:rsidP="009D4432">
            <w:pPr>
              <w:pStyle w:val="TAL"/>
            </w:pPr>
            <w:r w:rsidRPr="00E27D23">
              <w:rPr>
                <w:lang w:eastAsia="zh-CN"/>
              </w:rPr>
              <w:t xml:space="preserve">  </w:t>
            </w:r>
            <w:r w:rsidRPr="00E27D23">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238FABD7" w14:textId="77777777" w:rsidR="001A544A" w:rsidRPr="00E27D23" w:rsidRDefault="001A544A"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59C02614"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B81B857" w14:textId="77777777" w:rsidR="001A544A" w:rsidRPr="00E27D23" w:rsidRDefault="001A544A" w:rsidP="009D4432">
            <w:pPr>
              <w:pStyle w:val="TAL"/>
            </w:pPr>
          </w:p>
        </w:tc>
      </w:tr>
      <w:tr w:rsidR="001A544A" w:rsidRPr="00E27D23" w14:paraId="403A3D9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E67D2EE" w14:textId="77777777" w:rsidR="001A544A" w:rsidRPr="00E27D23" w:rsidRDefault="001A544A" w:rsidP="009D4432">
            <w:pPr>
              <w:pStyle w:val="TAL"/>
            </w:pPr>
            <w:r w:rsidRPr="00E27D23">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4013A5D7" w14:textId="77777777" w:rsidR="001A544A" w:rsidRPr="00E27D23" w:rsidRDefault="001A544A"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4CCDF77B"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49C0360" w14:textId="77777777" w:rsidR="001A544A" w:rsidRPr="00E27D23" w:rsidRDefault="001A544A" w:rsidP="009D4432">
            <w:pPr>
              <w:pStyle w:val="TAL"/>
            </w:pPr>
          </w:p>
        </w:tc>
      </w:tr>
    </w:tbl>
    <w:p w14:paraId="155A6B4E" w14:textId="77777777" w:rsidR="001A544A" w:rsidRPr="00E27D23" w:rsidRDefault="001A544A" w:rsidP="009D4432">
      <w:pPr>
        <w:rPr>
          <w:lang w:eastAsia="zh-CN"/>
        </w:rPr>
      </w:pPr>
    </w:p>
    <w:p w14:paraId="48D35CD0" w14:textId="77777777" w:rsidR="001A544A" w:rsidRPr="00E27D23" w:rsidRDefault="001A544A" w:rsidP="009D4432">
      <w:pPr>
        <w:pStyle w:val="TH"/>
        <w:rPr>
          <w:lang w:eastAsia="zh-CN"/>
        </w:rPr>
      </w:pPr>
      <w:r w:rsidRPr="00E27D23">
        <w:t xml:space="preserve">Table </w:t>
      </w:r>
      <w:r w:rsidRPr="00E27D23">
        <w:rPr>
          <w:snapToGrid w:val="0"/>
        </w:rPr>
        <w:t>12.1.</w:t>
      </w:r>
      <w:r w:rsidRPr="00E27D23">
        <w:rPr>
          <w:snapToGrid w:val="0"/>
          <w:lang w:eastAsia="zh-CN"/>
        </w:rPr>
        <w:t>5</w:t>
      </w:r>
      <w:r w:rsidRPr="00E27D23">
        <w:rPr>
          <w:snapToGrid w:val="0"/>
        </w:rPr>
        <w:t>.1.3.3</w:t>
      </w:r>
      <w:r w:rsidRPr="00E27D23">
        <w:t>-</w:t>
      </w:r>
      <w:r w:rsidRPr="00E27D23">
        <w:rPr>
          <w:lang w:eastAsia="zh-CN"/>
        </w:rPr>
        <w:t>2</w:t>
      </w:r>
      <w:r w:rsidRPr="00E27D23">
        <w:t xml:space="preserve">: </w:t>
      </w:r>
      <w:r w:rsidRPr="00E27D23">
        <w:rPr>
          <w:snapToGrid w:val="0"/>
        </w:rPr>
        <w:t>RRCReconfigurationSidelink</w:t>
      </w:r>
      <w:r w:rsidRPr="00E27D23">
        <w:rPr>
          <w:snapToGrid w:val="0"/>
          <w:lang w:eastAsia="zh-CN"/>
        </w:rPr>
        <w:t xml:space="preserve"> (step 2,</w:t>
      </w:r>
      <w:r w:rsidRPr="00E27D23">
        <w:t xml:space="preserve"> </w:t>
      </w:r>
      <w:r w:rsidRPr="00E27D23">
        <w:rPr>
          <w:snapToGrid w:val="0"/>
          <w:lang w:eastAsia="zh-CN"/>
        </w:rPr>
        <w:t>Table 12.1.5.1.3.2-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4"/>
        <w:gridCol w:w="2269"/>
        <w:gridCol w:w="1701"/>
        <w:gridCol w:w="1135"/>
      </w:tblGrid>
      <w:tr w:rsidR="001A544A" w:rsidRPr="00E27D23" w14:paraId="5EA91A3F" w14:textId="77777777" w:rsidTr="000052A7">
        <w:tc>
          <w:tcPr>
            <w:tcW w:w="9639" w:type="dxa"/>
            <w:gridSpan w:val="4"/>
            <w:tcBorders>
              <w:top w:val="single" w:sz="4" w:space="0" w:color="auto"/>
              <w:left w:val="single" w:sz="4" w:space="0" w:color="auto"/>
              <w:bottom w:val="single" w:sz="4" w:space="0" w:color="auto"/>
              <w:right w:val="single" w:sz="4" w:space="0" w:color="auto"/>
            </w:tcBorders>
            <w:hideMark/>
          </w:tcPr>
          <w:p w14:paraId="6F9C6A5B" w14:textId="67729E07" w:rsidR="001A544A" w:rsidRPr="00E27D23" w:rsidRDefault="001A544A"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3 with condition SL_CSI</w:t>
            </w:r>
            <w:r w:rsidR="00C03C8B" w:rsidRPr="00E27D23">
              <w:rPr>
                <w:lang w:eastAsia="zh-CN"/>
              </w:rPr>
              <w:t xml:space="preserve"> and TX</w:t>
            </w:r>
          </w:p>
        </w:tc>
      </w:tr>
      <w:tr w:rsidR="000052A7" w:rsidRPr="00E27D23" w14:paraId="40D309E3"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55D2B8" w14:textId="77777777" w:rsidR="000052A7" w:rsidRPr="00E27D23" w:rsidRDefault="000052A7" w:rsidP="000D7A46">
            <w:pPr>
              <w:pStyle w:val="TAH"/>
            </w:pPr>
            <w:r w:rsidRPr="00E27D23">
              <w:t>Information Element</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81B87B" w14:textId="77777777" w:rsidR="000052A7" w:rsidRPr="00E27D23" w:rsidRDefault="000052A7" w:rsidP="000D7A46">
            <w:pPr>
              <w:pStyle w:val="TAH"/>
            </w:pPr>
            <w:r w:rsidRPr="00E27D23">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8F2625" w14:textId="77777777" w:rsidR="000052A7" w:rsidRPr="00E27D23" w:rsidRDefault="000052A7" w:rsidP="000D7A46">
            <w:pPr>
              <w:pStyle w:val="TAH"/>
            </w:pPr>
            <w:r w:rsidRPr="00E27D23">
              <w:t>Comment</w:t>
            </w: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B71CA7" w14:textId="77777777" w:rsidR="000052A7" w:rsidRPr="00E27D23" w:rsidRDefault="000052A7" w:rsidP="000D7A46">
            <w:pPr>
              <w:pStyle w:val="TAH"/>
            </w:pPr>
            <w:r w:rsidRPr="00E27D23">
              <w:t>Condition</w:t>
            </w:r>
          </w:p>
        </w:tc>
      </w:tr>
      <w:tr w:rsidR="000052A7" w:rsidRPr="00E27D23" w14:paraId="56DBAF90"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2F0D6C" w14:textId="77777777" w:rsidR="000052A7" w:rsidRPr="00E27D23" w:rsidRDefault="000052A7" w:rsidP="000D7A46">
            <w:pPr>
              <w:pStyle w:val="TAL"/>
            </w:pPr>
            <w:r w:rsidRPr="00E27D23">
              <w:t>RRCReconfigurationSidelink ::= SEQUEN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22DEC5" w14:textId="77777777" w:rsidR="000052A7" w:rsidRPr="00E27D23"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C91331" w14:textId="77777777" w:rsidR="000052A7" w:rsidRPr="00E27D23" w:rsidRDefault="000052A7" w:rsidP="000D7A46">
            <w:pPr>
              <w:pStyle w:val="TAL"/>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F220A9" w14:textId="77777777" w:rsidR="000052A7" w:rsidRPr="00E27D23" w:rsidRDefault="000052A7" w:rsidP="000D7A46">
            <w:pPr>
              <w:pStyle w:val="TAL"/>
            </w:pPr>
          </w:p>
        </w:tc>
      </w:tr>
      <w:tr w:rsidR="000052A7" w:rsidRPr="00E27D23" w14:paraId="6E298699"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EAFBAF" w14:textId="77777777" w:rsidR="000052A7" w:rsidRPr="00E27D23" w:rsidRDefault="000052A7" w:rsidP="000D7A46">
            <w:pPr>
              <w:pStyle w:val="TAL"/>
              <w:rPr>
                <w:snapToGrid w:val="0"/>
              </w:rPr>
            </w:pPr>
            <w:r w:rsidRPr="00E27D23">
              <w:rPr>
                <w:snapToGrid w:val="0"/>
                <w:lang w:eastAsia="zh-CN"/>
              </w:rPr>
              <w:t xml:space="preserve">  </w:t>
            </w:r>
            <w:r w:rsidRPr="00E27D23">
              <w:t>criticalExtensions CHOI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C63049" w14:textId="77777777" w:rsidR="000052A7" w:rsidRPr="00E27D23"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370D7B" w14:textId="77777777" w:rsidR="000052A7" w:rsidRPr="00E27D23"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0CDA90" w14:textId="77777777" w:rsidR="000052A7" w:rsidRPr="00E27D23" w:rsidRDefault="000052A7" w:rsidP="000D7A46">
            <w:pPr>
              <w:pStyle w:val="TAL"/>
              <w:rPr>
                <w:snapToGrid w:val="0"/>
              </w:rPr>
            </w:pPr>
          </w:p>
        </w:tc>
      </w:tr>
      <w:tr w:rsidR="000052A7" w:rsidRPr="00E27D23" w14:paraId="40190E4B"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1D95F1" w14:textId="77777777" w:rsidR="000052A7" w:rsidRPr="00E27D23" w:rsidRDefault="000052A7" w:rsidP="000D7A46">
            <w:pPr>
              <w:pStyle w:val="TAL"/>
              <w:rPr>
                <w:snapToGrid w:val="0"/>
              </w:rPr>
            </w:pPr>
            <w:r w:rsidRPr="00E27D23">
              <w:rPr>
                <w:snapToGrid w:val="0"/>
                <w:lang w:eastAsia="zh-CN"/>
              </w:rPr>
              <w:t xml:space="preserve">    </w:t>
            </w:r>
            <w:r w:rsidRPr="00E27D23">
              <w:t>rrcReconfigurationSidelink-r16 SEQUEN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0E09DA" w14:textId="77777777" w:rsidR="000052A7" w:rsidRPr="00E27D23"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9CDF16" w14:textId="77777777" w:rsidR="000052A7" w:rsidRPr="00E27D23"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27489A" w14:textId="77777777" w:rsidR="000052A7" w:rsidRPr="00E27D23" w:rsidRDefault="000052A7" w:rsidP="000D7A46">
            <w:pPr>
              <w:pStyle w:val="TAL"/>
              <w:rPr>
                <w:snapToGrid w:val="0"/>
              </w:rPr>
            </w:pPr>
          </w:p>
        </w:tc>
      </w:tr>
      <w:tr w:rsidR="000052A7" w:rsidRPr="00E27D23" w14:paraId="30409972"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461EA0" w14:textId="77777777" w:rsidR="000052A7" w:rsidRPr="00E27D23" w:rsidRDefault="000052A7" w:rsidP="000D7A46">
            <w:pPr>
              <w:pStyle w:val="TAL"/>
              <w:rPr>
                <w:snapToGrid w:val="0"/>
              </w:rPr>
            </w:pPr>
            <w:r w:rsidRPr="00E27D23">
              <w:rPr>
                <w:snapToGrid w:val="0"/>
                <w:lang w:eastAsia="zh-CN"/>
              </w:rPr>
              <w:t xml:space="preserve">      </w:t>
            </w:r>
            <w:r w:rsidRPr="00E27D23">
              <w:rPr>
                <w:rFonts w:eastAsia="DengXian"/>
              </w:rPr>
              <w:t>sl-CSI</w:t>
            </w:r>
            <w:r w:rsidRPr="00E27D23">
              <w:t>-RS</w:t>
            </w:r>
            <w:r w:rsidRPr="00E27D23">
              <w:rPr>
                <w:rFonts w:eastAsia="DengXian"/>
              </w:rPr>
              <w:t>-Config-r16 CHOI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11AFA0" w14:textId="77777777" w:rsidR="000052A7" w:rsidRPr="00E27D23"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8B5C40" w14:textId="77777777" w:rsidR="000052A7" w:rsidRPr="00E27D23"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5ED5E5" w14:textId="77777777" w:rsidR="000052A7" w:rsidRPr="00E27D23" w:rsidRDefault="000052A7" w:rsidP="000D7A46">
            <w:pPr>
              <w:pStyle w:val="TAL"/>
              <w:rPr>
                <w:snapToGrid w:val="0"/>
              </w:rPr>
            </w:pPr>
          </w:p>
        </w:tc>
      </w:tr>
      <w:tr w:rsidR="000052A7" w:rsidRPr="00E27D23" w14:paraId="5225EF67"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4B6994" w14:textId="77777777" w:rsidR="000052A7" w:rsidRPr="00E27D23" w:rsidRDefault="000052A7" w:rsidP="000D7A46">
            <w:pPr>
              <w:pStyle w:val="TAL"/>
              <w:rPr>
                <w:snapToGrid w:val="0"/>
                <w:lang w:eastAsia="zh-CN"/>
              </w:rPr>
            </w:pPr>
            <w:r w:rsidRPr="00E27D23">
              <w:rPr>
                <w:snapToGrid w:val="0"/>
                <w:lang w:eastAsia="zh-CN"/>
              </w:rPr>
              <w:t xml:space="preserve">        Setup SEQUEN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1E3154" w14:textId="77777777" w:rsidR="000052A7" w:rsidRPr="00E27D23"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571FD6" w14:textId="77777777" w:rsidR="000052A7" w:rsidRPr="00E27D23"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6D10AF" w14:textId="77777777" w:rsidR="000052A7" w:rsidRPr="00E27D23" w:rsidRDefault="000052A7" w:rsidP="000D7A46">
            <w:pPr>
              <w:pStyle w:val="TAL"/>
              <w:rPr>
                <w:snapToGrid w:val="0"/>
              </w:rPr>
            </w:pPr>
          </w:p>
        </w:tc>
      </w:tr>
      <w:tr w:rsidR="000052A7" w:rsidRPr="00E27D23" w14:paraId="000ADE7D"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5E1691" w14:textId="77777777" w:rsidR="000052A7" w:rsidRPr="00E27D23" w:rsidRDefault="000052A7" w:rsidP="000D7A46">
            <w:pPr>
              <w:pStyle w:val="TAL"/>
              <w:rPr>
                <w:snapToGrid w:val="0"/>
                <w:lang w:eastAsia="zh-CN"/>
              </w:rPr>
            </w:pPr>
            <w:r w:rsidRPr="00E27D23">
              <w:rPr>
                <w:snapToGrid w:val="0"/>
                <w:lang w:eastAsia="zh-CN"/>
              </w:rPr>
              <w:t xml:space="preserve">          </w:t>
            </w:r>
            <w:r w:rsidRPr="00E27D23">
              <w:t>sl-CSI-RS-FreqAllocation-r16</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946B79" w14:textId="77777777" w:rsidR="000052A7" w:rsidRPr="00E27D23" w:rsidRDefault="000052A7" w:rsidP="000D7A46">
            <w:pPr>
              <w:pStyle w:val="TAL"/>
            </w:pPr>
            <w:r w:rsidRPr="00E27D23">
              <w:rPr>
                <w:lang w:eastAsia="zh-CN"/>
              </w:rPr>
              <w:t>Any val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EC0700" w14:textId="77777777" w:rsidR="000052A7" w:rsidRPr="00E27D23"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D5898E" w14:textId="77777777" w:rsidR="000052A7" w:rsidRPr="00E27D23" w:rsidRDefault="000052A7" w:rsidP="000D7A46">
            <w:pPr>
              <w:pStyle w:val="TAL"/>
              <w:rPr>
                <w:snapToGrid w:val="0"/>
              </w:rPr>
            </w:pPr>
          </w:p>
        </w:tc>
      </w:tr>
      <w:tr w:rsidR="000052A7" w:rsidRPr="00E27D23" w14:paraId="1F78E7EF"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0602FB" w14:textId="77777777" w:rsidR="000052A7" w:rsidRPr="00E27D23" w:rsidRDefault="000052A7" w:rsidP="000D7A46">
            <w:pPr>
              <w:pStyle w:val="TAL"/>
              <w:rPr>
                <w:snapToGrid w:val="0"/>
                <w:lang w:eastAsia="zh-CN"/>
              </w:rPr>
            </w:pPr>
            <w:r w:rsidRPr="00E27D23">
              <w:rPr>
                <w:snapToGrid w:val="0"/>
                <w:lang w:eastAsia="zh-CN"/>
              </w:rPr>
              <w:t xml:space="preserve">          </w:t>
            </w:r>
            <w:r w:rsidRPr="00E27D23">
              <w:t>sl-CSI-RS-FirstSymbol-r16</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AD190C" w14:textId="77777777" w:rsidR="000052A7" w:rsidRPr="00E27D23" w:rsidRDefault="000052A7" w:rsidP="000D7A46">
            <w:pPr>
              <w:pStyle w:val="TAL"/>
            </w:pPr>
            <w:r w:rsidRPr="00E27D23">
              <w:t>(3..1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6BBE0" w14:textId="77777777" w:rsidR="000052A7" w:rsidRPr="00E27D23"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82440A" w14:textId="77777777" w:rsidR="000052A7" w:rsidRPr="00E27D23" w:rsidRDefault="000052A7" w:rsidP="000D7A46">
            <w:pPr>
              <w:pStyle w:val="TAL"/>
              <w:rPr>
                <w:snapToGrid w:val="0"/>
              </w:rPr>
            </w:pPr>
          </w:p>
        </w:tc>
      </w:tr>
      <w:tr w:rsidR="000052A7" w:rsidRPr="00E27D23" w14:paraId="176F59E6"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668D6B" w14:textId="77777777" w:rsidR="000052A7" w:rsidRPr="00E27D23" w:rsidRDefault="000052A7" w:rsidP="000D7A46">
            <w:pPr>
              <w:pStyle w:val="TAL"/>
              <w:rPr>
                <w:snapToGrid w:val="0"/>
                <w:lang w:eastAsia="zh-CN"/>
              </w:rPr>
            </w:pPr>
            <w:r w:rsidRPr="00E27D23">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4C3AA9" w14:textId="77777777" w:rsidR="000052A7" w:rsidRPr="00E27D23"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731160" w14:textId="77777777" w:rsidR="000052A7" w:rsidRPr="00E27D23"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6E819E" w14:textId="77777777" w:rsidR="000052A7" w:rsidRPr="00E27D23" w:rsidRDefault="000052A7" w:rsidP="000D7A46">
            <w:pPr>
              <w:pStyle w:val="TAL"/>
              <w:rPr>
                <w:snapToGrid w:val="0"/>
              </w:rPr>
            </w:pPr>
          </w:p>
        </w:tc>
      </w:tr>
      <w:tr w:rsidR="000052A7" w:rsidRPr="00E27D23" w14:paraId="746E9361"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D89BAE" w14:textId="77777777" w:rsidR="000052A7" w:rsidRPr="00E27D23" w:rsidRDefault="000052A7" w:rsidP="000D7A46">
            <w:pPr>
              <w:pStyle w:val="TAL"/>
              <w:rPr>
                <w:snapToGrid w:val="0"/>
                <w:lang w:eastAsia="zh-CN"/>
              </w:rPr>
            </w:pPr>
            <w:r w:rsidRPr="00E27D23">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934DC" w14:textId="77777777" w:rsidR="000052A7" w:rsidRPr="00E27D23"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CD9CD0" w14:textId="77777777" w:rsidR="000052A7" w:rsidRPr="00E27D23"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059694" w14:textId="77777777" w:rsidR="000052A7" w:rsidRPr="00E27D23" w:rsidRDefault="000052A7" w:rsidP="000D7A46">
            <w:pPr>
              <w:pStyle w:val="TAL"/>
              <w:rPr>
                <w:snapToGrid w:val="0"/>
              </w:rPr>
            </w:pPr>
          </w:p>
        </w:tc>
      </w:tr>
      <w:tr w:rsidR="000052A7" w:rsidRPr="00E27D23" w14:paraId="40B51791"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18E92C" w14:textId="77777777" w:rsidR="000052A7" w:rsidRPr="00E27D23" w:rsidRDefault="000052A7" w:rsidP="000D7A46">
            <w:pPr>
              <w:pStyle w:val="TAL"/>
              <w:rPr>
                <w:snapToGrid w:val="0"/>
              </w:rPr>
            </w:pPr>
            <w:r w:rsidRPr="00E27D23">
              <w:rPr>
                <w:snapToGrid w:val="0"/>
                <w:lang w:eastAsia="zh-CN"/>
              </w:rPr>
              <w:t xml:space="preserve">      </w:t>
            </w:r>
            <w:r w:rsidRPr="00E27D23">
              <w:t>sl-LatencyBoundCSI-Report-r16</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B61D6B" w14:textId="77777777" w:rsidR="000052A7" w:rsidRPr="00E27D23" w:rsidRDefault="000052A7" w:rsidP="000D7A46">
            <w:pPr>
              <w:pStyle w:val="TAL"/>
            </w:pPr>
            <w:r w:rsidRPr="00E27D23">
              <w:t>(3..16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9362F2" w14:textId="77777777" w:rsidR="000052A7" w:rsidRPr="00E27D23"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47A5EB" w14:textId="77777777" w:rsidR="000052A7" w:rsidRPr="00E27D23" w:rsidRDefault="000052A7" w:rsidP="000D7A46">
            <w:pPr>
              <w:pStyle w:val="TAL"/>
              <w:rPr>
                <w:snapToGrid w:val="0"/>
              </w:rPr>
            </w:pPr>
          </w:p>
        </w:tc>
      </w:tr>
      <w:tr w:rsidR="000052A7" w:rsidRPr="00E27D23" w14:paraId="5FA7F91D"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55DE6D" w14:textId="77777777" w:rsidR="000052A7" w:rsidRPr="00E27D23" w:rsidRDefault="000052A7" w:rsidP="000D7A46">
            <w:pPr>
              <w:pStyle w:val="TAL"/>
              <w:rPr>
                <w:snapToGrid w:val="0"/>
              </w:rPr>
            </w:pPr>
            <w:r w:rsidRPr="00E27D23">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430A1D" w14:textId="77777777" w:rsidR="000052A7" w:rsidRPr="00E27D23"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E7C099" w14:textId="77777777" w:rsidR="000052A7" w:rsidRPr="00E27D23"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D45AB1" w14:textId="77777777" w:rsidR="000052A7" w:rsidRPr="00E27D23" w:rsidRDefault="000052A7" w:rsidP="000D7A46">
            <w:pPr>
              <w:pStyle w:val="TAL"/>
              <w:rPr>
                <w:snapToGrid w:val="0"/>
              </w:rPr>
            </w:pPr>
          </w:p>
        </w:tc>
      </w:tr>
      <w:tr w:rsidR="000052A7" w:rsidRPr="00E27D23" w14:paraId="5C53E595"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0CABF2" w14:textId="77777777" w:rsidR="000052A7" w:rsidRPr="00E27D23" w:rsidRDefault="000052A7" w:rsidP="000D7A46">
            <w:pPr>
              <w:pStyle w:val="TAL"/>
              <w:rPr>
                <w:snapToGrid w:val="0"/>
                <w:lang w:eastAsia="zh-CN"/>
              </w:rPr>
            </w:pPr>
            <w:r w:rsidRPr="00E27D23">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2D37A8" w14:textId="77777777" w:rsidR="000052A7" w:rsidRPr="00E27D23"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BD1294" w14:textId="77777777" w:rsidR="000052A7" w:rsidRPr="00E27D23" w:rsidRDefault="000052A7" w:rsidP="000D7A46">
            <w:pPr>
              <w:pStyle w:val="TAL"/>
              <w:rPr>
                <w:snapToGrid w:val="0"/>
                <w:lang w:eastAsia="zh-CN"/>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7E9CD7" w14:textId="77777777" w:rsidR="000052A7" w:rsidRPr="00E27D23" w:rsidRDefault="000052A7" w:rsidP="000D7A46">
            <w:pPr>
              <w:pStyle w:val="TAL"/>
              <w:rPr>
                <w:snapToGrid w:val="0"/>
              </w:rPr>
            </w:pPr>
          </w:p>
        </w:tc>
      </w:tr>
      <w:tr w:rsidR="000052A7" w:rsidRPr="00E27D23" w14:paraId="7E2FA76B"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9B5A2D" w14:textId="77777777" w:rsidR="000052A7" w:rsidRPr="00E27D23" w:rsidRDefault="000052A7" w:rsidP="000D7A46">
            <w:pPr>
              <w:pStyle w:val="TAL"/>
              <w:rPr>
                <w:snapToGrid w:val="0"/>
                <w:lang w:eastAsia="zh-CN"/>
              </w:rPr>
            </w:pPr>
            <w:r w:rsidRPr="00E27D23">
              <w:rPr>
                <w:snapToGrid w:val="0"/>
                <w:lang w:eastAsia="zh-CN"/>
              </w:rPr>
              <w:t>}</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DF2A0A" w14:textId="77777777" w:rsidR="000052A7" w:rsidRPr="00E27D23"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CBC97" w14:textId="77777777" w:rsidR="000052A7" w:rsidRPr="00E27D23" w:rsidRDefault="000052A7" w:rsidP="000D7A46">
            <w:pPr>
              <w:pStyle w:val="TAL"/>
              <w:rPr>
                <w:snapToGrid w:val="0"/>
                <w:lang w:eastAsia="zh-CN"/>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BBC98B" w14:textId="77777777" w:rsidR="000052A7" w:rsidRPr="00E27D23" w:rsidRDefault="000052A7" w:rsidP="000D7A46">
            <w:pPr>
              <w:pStyle w:val="TAL"/>
              <w:rPr>
                <w:snapToGrid w:val="0"/>
              </w:rPr>
            </w:pPr>
          </w:p>
        </w:tc>
      </w:tr>
    </w:tbl>
    <w:p w14:paraId="1860C006" w14:textId="77777777" w:rsidR="001A544A" w:rsidRPr="00E27D23" w:rsidRDefault="001A544A" w:rsidP="009D4432">
      <w:pPr>
        <w:rPr>
          <w:lang w:eastAsia="zh-CN"/>
        </w:rPr>
      </w:pPr>
    </w:p>
    <w:p w14:paraId="52B3778D" w14:textId="77777777" w:rsidR="001A544A" w:rsidRPr="00E27D23" w:rsidRDefault="001A544A" w:rsidP="009D4432">
      <w:pPr>
        <w:pStyle w:val="TH"/>
        <w:rPr>
          <w:lang w:eastAsia="zh-CN"/>
        </w:rPr>
      </w:pPr>
      <w:r w:rsidRPr="00E27D23">
        <w:t xml:space="preserve">Table </w:t>
      </w:r>
      <w:r w:rsidRPr="00E27D23">
        <w:rPr>
          <w:snapToGrid w:val="0"/>
        </w:rPr>
        <w:t>12.1.</w:t>
      </w:r>
      <w:r w:rsidRPr="00E27D23">
        <w:rPr>
          <w:snapToGrid w:val="0"/>
          <w:lang w:eastAsia="zh-CN"/>
        </w:rPr>
        <w:t>5</w:t>
      </w:r>
      <w:r w:rsidRPr="00E27D23">
        <w:rPr>
          <w:snapToGrid w:val="0"/>
        </w:rPr>
        <w:t>.1.3.3</w:t>
      </w:r>
      <w:r w:rsidRPr="00E27D23">
        <w:t>-</w:t>
      </w:r>
      <w:r w:rsidRPr="00E27D23">
        <w:rPr>
          <w:lang w:eastAsia="zh-CN"/>
        </w:rPr>
        <w:t>3</w:t>
      </w:r>
      <w:r w:rsidRPr="00E27D23">
        <w:t xml:space="preserve">: </w:t>
      </w:r>
      <w:r w:rsidRPr="00E27D23">
        <w:rPr>
          <w:snapToGrid w:val="0"/>
        </w:rPr>
        <w:t>RRCReconfigurationCompleteSidelink</w:t>
      </w:r>
      <w:r w:rsidRPr="00E27D23">
        <w:rPr>
          <w:snapToGrid w:val="0"/>
          <w:lang w:eastAsia="zh-CN"/>
        </w:rPr>
        <w:t xml:space="preserve"> (step 4,</w:t>
      </w:r>
      <w:r w:rsidRPr="00E27D23">
        <w:t xml:space="preserve"> </w:t>
      </w:r>
      <w:r w:rsidRPr="00E27D23">
        <w:rPr>
          <w:snapToGrid w:val="0"/>
          <w:lang w:eastAsia="zh-CN"/>
        </w:rPr>
        <w:t>Table 12.1.5.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1A544A" w:rsidRPr="00E27D23" w14:paraId="39EE0428" w14:textId="77777777" w:rsidTr="001A544A">
        <w:tc>
          <w:tcPr>
            <w:tcW w:w="9603" w:type="dxa"/>
            <w:tcBorders>
              <w:top w:val="single" w:sz="4" w:space="0" w:color="auto"/>
              <w:left w:val="single" w:sz="4" w:space="0" w:color="auto"/>
              <w:bottom w:val="single" w:sz="4" w:space="0" w:color="auto"/>
              <w:right w:val="single" w:sz="4" w:space="0" w:color="auto"/>
            </w:tcBorders>
            <w:hideMark/>
          </w:tcPr>
          <w:p w14:paraId="49FE401A" w14:textId="0E190954" w:rsidR="001A544A" w:rsidRPr="00E27D23" w:rsidRDefault="00C03C8B" w:rsidP="009D4432">
            <w:pPr>
              <w:pStyle w:val="TAL"/>
              <w:rPr>
                <w:lang w:eastAsia="zh-CN"/>
              </w:rPr>
            </w:pPr>
            <w:r w:rsidRPr="00E27D23">
              <w:rPr>
                <w:lang w:eastAsia="zh-CN"/>
              </w:rPr>
              <w:t>Derivation path: TS 38.508-1 [4], Table 4.6.1A-4 with condition RX</w:t>
            </w:r>
          </w:p>
        </w:tc>
      </w:tr>
    </w:tbl>
    <w:p w14:paraId="7B223CC8" w14:textId="77777777" w:rsidR="001A544A" w:rsidRPr="00E27D23" w:rsidRDefault="001A544A" w:rsidP="009D4432">
      <w:pPr>
        <w:rPr>
          <w:lang w:eastAsia="zh-CN"/>
        </w:rPr>
      </w:pPr>
    </w:p>
    <w:p w14:paraId="6F2B0BF6" w14:textId="77777777" w:rsidR="001A544A" w:rsidRPr="00E27D23" w:rsidRDefault="001A544A" w:rsidP="001A544A">
      <w:pPr>
        <w:pStyle w:val="Heading4"/>
        <w:rPr>
          <w:lang w:eastAsia="zh-CN"/>
        </w:rPr>
      </w:pPr>
      <w:r w:rsidRPr="00E27D23">
        <w:rPr>
          <w:lang w:eastAsia="zh-CN"/>
        </w:rPr>
        <w:t>12.1.5.2</w:t>
      </w:r>
      <w:r w:rsidRPr="00E27D23">
        <w:tab/>
        <w:t>PC5-only operation / Sidelink CSI reporting / Reporting</w:t>
      </w:r>
    </w:p>
    <w:p w14:paraId="6176DC0C" w14:textId="77777777" w:rsidR="001A544A" w:rsidRPr="00E27D23" w:rsidRDefault="001A544A" w:rsidP="001A544A">
      <w:pPr>
        <w:pStyle w:val="H6"/>
      </w:pPr>
      <w:r w:rsidRPr="00E27D23">
        <w:rPr>
          <w:lang w:eastAsia="zh-CN"/>
        </w:rPr>
        <w:t>12.1.5.2</w:t>
      </w:r>
      <w:r w:rsidRPr="00E27D23">
        <w:t>.1</w:t>
      </w:r>
      <w:r w:rsidRPr="00E27D23">
        <w:tab/>
        <w:t>Test Purpose (TP)</w:t>
      </w:r>
    </w:p>
    <w:p w14:paraId="27E496B2" w14:textId="5BDADB14" w:rsidR="001A544A" w:rsidRPr="00E27D23" w:rsidRDefault="001A544A" w:rsidP="001A544A">
      <w:pPr>
        <w:pStyle w:val="H6"/>
      </w:pPr>
      <w:r w:rsidRPr="00E27D23">
        <w:t>(1)</w:t>
      </w:r>
    </w:p>
    <w:p w14:paraId="0775F872" w14:textId="77777777" w:rsidR="001A544A" w:rsidRPr="00E27D23" w:rsidRDefault="001A544A" w:rsidP="001A544A">
      <w:pPr>
        <w:pStyle w:val="PL"/>
        <w:rPr>
          <w:noProof w:val="0"/>
        </w:rPr>
      </w:pPr>
      <w:r w:rsidRPr="00E27D23">
        <w:rPr>
          <w:b/>
          <w:noProof w:val="0"/>
        </w:rPr>
        <w:t>with</w:t>
      </w:r>
      <w:r w:rsidRPr="00E27D23">
        <w:rPr>
          <w:noProof w:val="0"/>
        </w:rPr>
        <w:t xml:space="preserve"> {  UE </w:t>
      </w:r>
      <w:r w:rsidRPr="00E27D23">
        <w:rPr>
          <w:noProof w:val="0"/>
          <w:lang w:eastAsia="zh-CN"/>
        </w:rPr>
        <w:t>having</w:t>
      </w:r>
      <w:r w:rsidRPr="00E27D23">
        <w:rPr>
          <w:noProof w:val="0"/>
        </w:rPr>
        <w:t xml:space="preserve"> established PC5 RRC connection with peer UE and configured</w:t>
      </w:r>
      <w:r w:rsidRPr="00E27D23">
        <w:rPr>
          <w:noProof w:val="0"/>
          <w:lang w:eastAsia="zh-CN"/>
        </w:rPr>
        <w:t xml:space="preserve"> </w:t>
      </w:r>
      <w:r w:rsidRPr="00E27D23">
        <w:rPr>
          <w:noProof w:val="0"/>
        </w:rPr>
        <w:t>by peer UE to perform CSI measurement}</w:t>
      </w:r>
    </w:p>
    <w:p w14:paraId="53C8CF5B" w14:textId="77777777" w:rsidR="001A544A" w:rsidRPr="00E27D23" w:rsidRDefault="001A544A" w:rsidP="001A544A">
      <w:pPr>
        <w:pStyle w:val="PL"/>
        <w:rPr>
          <w:noProof w:val="0"/>
        </w:rPr>
      </w:pPr>
      <w:r w:rsidRPr="00E27D23">
        <w:rPr>
          <w:b/>
          <w:noProof w:val="0"/>
        </w:rPr>
        <w:t>ensure that</w:t>
      </w:r>
      <w:r w:rsidRPr="00E27D23">
        <w:rPr>
          <w:noProof w:val="0"/>
        </w:rPr>
        <w:t xml:space="preserve"> {</w:t>
      </w:r>
    </w:p>
    <w:p w14:paraId="59C7BAC3" w14:textId="77777777" w:rsidR="001A544A" w:rsidRPr="00E27D23" w:rsidRDefault="001A544A" w:rsidP="001A544A">
      <w:pPr>
        <w:pStyle w:val="PL"/>
        <w:rPr>
          <w:noProof w:val="0"/>
        </w:rPr>
      </w:pPr>
      <w:r w:rsidRPr="00E27D23">
        <w:rPr>
          <w:noProof w:val="0"/>
        </w:rPr>
        <w:t xml:space="preserve">  </w:t>
      </w:r>
      <w:r w:rsidRPr="00E27D23">
        <w:rPr>
          <w:b/>
          <w:noProof w:val="0"/>
        </w:rPr>
        <w:t>when</w:t>
      </w:r>
      <w:r w:rsidRPr="00E27D23">
        <w:rPr>
          <w:noProof w:val="0"/>
        </w:rPr>
        <w:t xml:space="preserve"> { UE receives a SCI format </w:t>
      </w:r>
      <w:r w:rsidRPr="00E27D23">
        <w:rPr>
          <w:noProof w:val="0"/>
          <w:lang w:eastAsia="zh-CN"/>
        </w:rPr>
        <w:t>2</w:t>
      </w:r>
      <w:r w:rsidRPr="00E27D23">
        <w:rPr>
          <w:noProof w:val="0"/>
        </w:rPr>
        <w:t>-A to trigger SL CSI report}</w:t>
      </w:r>
    </w:p>
    <w:p w14:paraId="5E54A979" w14:textId="77777777" w:rsidR="001A544A" w:rsidRPr="00E27D23" w:rsidRDefault="001A544A" w:rsidP="001A544A">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rFonts w:cs="Courier New"/>
          <w:noProof w:val="0"/>
          <w:szCs w:val="16"/>
        </w:rPr>
        <w:t>UE sends an CSI reporting MAC-CE to peer UE</w:t>
      </w:r>
      <w:r w:rsidRPr="00E27D23">
        <w:rPr>
          <w:rFonts w:cs="Courier New"/>
          <w:noProof w:val="0"/>
          <w:szCs w:val="16"/>
          <w:lang w:eastAsia="zh-CN"/>
        </w:rPr>
        <w:t xml:space="preserve"> </w:t>
      </w:r>
      <w:r w:rsidRPr="00E27D23">
        <w:rPr>
          <w:noProof w:val="0"/>
        </w:rPr>
        <w:t>}</w:t>
      </w:r>
    </w:p>
    <w:p w14:paraId="70F6709A" w14:textId="77777777" w:rsidR="001A544A" w:rsidRPr="00E27D23" w:rsidRDefault="001A544A" w:rsidP="001A544A">
      <w:pPr>
        <w:pStyle w:val="PL"/>
        <w:rPr>
          <w:noProof w:val="0"/>
          <w:lang w:eastAsia="zh-CN"/>
        </w:rPr>
      </w:pPr>
      <w:r w:rsidRPr="00E27D23">
        <w:rPr>
          <w:noProof w:val="0"/>
        </w:rPr>
        <w:t xml:space="preserve">            }</w:t>
      </w:r>
    </w:p>
    <w:p w14:paraId="394AC87F" w14:textId="77777777" w:rsidR="001A544A" w:rsidRPr="00E27D23" w:rsidRDefault="001A544A" w:rsidP="001A544A">
      <w:pPr>
        <w:pStyle w:val="PL"/>
        <w:rPr>
          <w:noProof w:val="0"/>
          <w:lang w:eastAsia="zh-CN"/>
        </w:rPr>
      </w:pPr>
    </w:p>
    <w:p w14:paraId="04FA700E" w14:textId="77777777" w:rsidR="001A544A" w:rsidRPr="00E27D23" w:rsidRDefault="001A544A" w:rsidP="001A544A">
      <w:pPr>
        <w:pStyle w:val="H6"/>
      </w:pPr>
      <w:r w:rsidRPr="00E27D23">
        <w:rPr>
          <w:lang w:eastAsia="zh-CN"/>
        </w:rPr>
        <w:t>12.1.5.2</w:t>
      </w:r>
      <w:r w:rsidRPr="00E27D23">
        <w:t>.</w:t>
      </w:r>
      <w:r w:rsidRPr="00E27D23">
        <w:rPr>
          <w:lang w:eastAsia="zh-CN"/>
        </w:rPr>
        <w:t>2</w:t>
      </w:r>
      <w:r w:rsidRPr="00E27D23">
        <w:tab/>
        <w:t>Conformance requirements</w:t>
      </w:r>
    </w:p>
    <w:p w14:paraId="16A97A3E" w14:textId="77777777" w:rsidR="001A544A" w:rsidRPr="00E27D23" w:rsidRDefault="001A544A" w:rsidP="009D4432">
      <w:pPr>
        <w:rPr>
          <w:lang w:eastAsia="zh-CN"/>
        </w:rPr>
      </w:pPr>
      <w:r w:rsidRPr="00E27D23">
        <w:t>References: The conformance requirements covered in the present TC are specified in: TS 38.331 [22], subclause 5.8.</w:t>
      </w:r>
      <w:r w:rsidRPr="00E27D23">
        <w:rPr>
          <w:lang w:eastAsia="zh-CN"/>
        </w:rPr>
        <w:t>9</w:t>
      </w:r>
      <w:r w:rsidRPr="00E27D23">
        <w:t>.</w:t>
      </w:r>
      <w:r w:rsidRPr="00E27D23">
        <w:rPr>
          <w:lang w:eastAsia="zh-CN"/>
        </w:rPr>
        <w:t>1</w:t>
      </w:r>
      <w:r w:rsidRPr="00E27D23">
        <w:t>.</w:t>
      </w:r>
      <w:r w:rsidRPr="00E27D23">
        <w:rPr>
          <w:lang w:eastAsia="zh-CN"/>
        </w:rPr>
        <w:t>1,5.8.9.1.2,5.8.9.1.3,</w:t>
      </w:r>
      <w:r w:rsidRPr="00E27D23">
        <w:t xml:space="preserve"> TS </w:t>
      </w:r>
      <w:r w:rsidRPr="00E27D23">
        <w:rPr>
          <w:lang w:eastAsia="zh-CN"/>
        </w:rPr>
        <w:t>38</w:t>
      </w:r>
      <w:r w:rsidRPr="00E27D23">
        <w:t>.</w:t>
      </w:r>
      <w:r w:rsidRPr="00E27D23">
        <w:rPr>
          <w:lang w:eastAsia="zh-CN"/>
        </w:rPr>
        <w:t>321</w:t>
      </w:r>
      <w:r w:rsidRPr="00E27D23">
        <w:t xml:space="preserve">, clause </w:t>
      </w:r>
      <w:r w:rsidRPr="00E27D23">
        <w:rPr>
          <w:lang w:eastAsia="zh-CN"/>
        </w:rPr>
        <w:t>6.1.3.35.</w:t>
      </w:r>
      <w:r w:rsidRPr="00E27D23">
        <w:t xml:space="preserve"> Unless otherwise stated these are Rel-16 requirements. </w:t>
      </w:r>
    </w:p>
    <w:p w14:paraId="7EC355FD" w14:textId="77777777" w:rsidR="001A544A" w:rsidRPr="00E27D23" w:rsidRDefault="001A544A"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8.9.1.1</w:t>
      </w:r>
      <w:r w:rsidRPr="00E27D23">
        <w:t>]</w:t>
      </w:r>
    </w:p>
    <w:p w14:paraId="353F7447" w14:textId="5519EA59" w:rsidR="001A544A" w:rsidRPr="00E27D23" w:rsidRDefault="001A544A" w:rsidP="009D4432">
      <w:r w:rsidRPr="00E27D23">
        <w:t>General</w:t>
      </w:r>
    </w:p>
    <w:p w14:paraId="5E5C9B90" w14:textId="77777777" w:rsidR="001A544A" w:rsidRPr="00E27D23" w:rsidRDefault="001A544A" w:rsidP="009D4432">
      <w:pPr>
        <w:pStyle w:val="TH"/>
      </w:pPr>
      <w:r w:rsidRPr="00E27D23">
        <w:object w:dxaOrig="4850" w:dyaOrig="2130" w14:anchorId="7833D025">
          <v:shape id="_x0000_i1033" type="#_x0000_t75" style="width:242.4pt;height:106.5pt" o:ole="">
            <v:imagedata r:id="rId19" o:title=""/>
          </v:shape>
          <o:OLEObject Type="Embed" ProgID="Mscgen.Chart" ShapeID="_x0000_i1033" DrawAspect="Content" ObjectID="_1781669854" r:id="rId23"/>
        </w:object>
      </w:r>
    </w:p>
    <w:p w14:paraId="21C8C000" w14:textId="1B9D605A" w:rsidR="001A544A" w:rsidRPr="00E27D23" w:rsidRDefault="001A544A" w:rsidP="009D4432">
      <w:pPr>
        <w:pStyle w:val="TF"/>
      </w:pPr>
      <w:r w:rsidRPr="00E27D23">
        <w:t>Figure 5.8.9.1.1-1: Sidelink RRC reconfiguration, successful</w:t>
      </w:r>
    </w:p>
    <w:p w14:paraId="7F861783" w14:textId="77777777" w:rsidR="00A23DDB" w:rsidRPr="00E27D23" w:rsidRDefault="00A23DDB" w:rsidP="009D4432"/>
    <w:p w14:paraId="2D7A8DED" w14:textId="77777777" w:rsidR="001A544A" w:rsidRPr="00E27D23" w:rsidRDefault="001A544A" w:rsidP="009D4432">
      <w:pPr>
        <w:pStyle w:val="TH"/>
      </w:pPr>
      <w:r w:rsidRPr="00E27D23">
        <w:object w:dxaOrig="4740" w:dyaOrig="2130" w14:anchorId="76C51D4A">
          <v:shape id="_x0000_i1034" type="#_x0000_t75" style="width:237pt;height:106.5pt" o:ole="">
            <v:imagedata r:id="rId21" o:title=""/>
          </v:shape>
          <o:OLEObject Type="Embed" ProgID="Mscgen.Chart" ShapeID="_x0000_i1034" DrawAspect="Content" ObjectID="_1781669855" r:id="rId24"/>
        </w:object>
      </w:r>
    </w:p>
    <w:p w14:paraId="51A39357" w14:textId="5640ECFB" w:rsidR="001A544A" w:rsidRPr="00E27D23" w:rsidRDefault="001A544A" w:rsidP="009D4432">
      <w:pPr>
        <w:pStyle w:val="TF"/>
      </w:pPr>
      <w:r w:rsidRPr="00E27D23">
        <w:t>Figure 5.8.9.1.1-2: Sidelink RRC reconfiguration, failure</w:t>
      </w:r>
    </w:p>
    <w:p w14:paraId="13D044B5" w14:textId="77777777" w:rsidR="00A23DDB" w:rsidRPr="00E27D23" w:rsidRDefault="00A23DDB" w:rsidP="009D4432"/>
    <w:p w14:paraId="0B584D12" w14:textId="77777777" w:rsidR="001A544A" w:rsidRPr="00E27D23" w:rsidRDefault="001A544A" w:rsidP="009D4432">
      <w:r w:rsidRPr="00E27D23">
        <w:t xml:space="preserve">The purpose of this procedure is to </w:t>
      </w:r>
      <w:r w:rsidRPr="00E27D23">
        <w:rPr>
          <w:rFonts w:eastAsia="SimSun"/>
        </w:rPr>
        <w:t xml:space="preserve">modify a PC5-RRC connection, e.g. to </w:t>
      </w:r>
      <w:r w:rsidRPr="00E27D23">
        <w:t xml:space="preserve">establish/modify/release sidelink DRBs, to (re-)configure NR sidelink measurement and </w:t>
      </w:r>
      <w:r w:rsidRPr="00E27D23">
        <w:rPr>
          <w:rFonts w:eastAsia="SimSun"/>
        </w:rPr>
        <w:t xml:space="preserve">reporting, to </w:t>
      </w:r>
      <w:r w:rsidRPr="00E27D23">
        <w:t>(re-)</w:t>
      </w:r>
      <w:r w:rsidRPr="00E27D23">
        <w:rPr>
          <w:rFonts w:eastAsia="SimSun"/>
        </w:rPr>
        <w:t>configure sidelink CSI reference signal resources and CSI reporting latency bound</w:t>
      </w:r>
      <w:r w:rsidRPr="00E27D23">
        <w:t>.</w:t>
      </w:r>
    </w:p>
    <w:p w14:paraId="5591648F" w14:textId="77777777" w:rsidR="001A544A" w:rsidRPr="00E27D23" w:rsidRDefault="001A544A" w:rsidP="009D4432">
      <w:r w:rsidRPr="00E27D23">
        <w:t xml:space="preserve">The UE may initiate the sidelink RRC reconfiguration procedure and perform the operation in sub-clause 5.8.9.1.2 </w:t>
      </w:r>
      <w:r w:rsidRPr="00E27D23">
        <w:rPr>
          <w:rFonts w:eastAsia="SimSun"/>
        </w:rPr>
        <w:t>on the corresponding PC5-RRC connection</w:t>
      </w:r>
      <w:r w:rsidRPr="00E27D23">
        <w:t xml:space="preserve"> in following cases:</w:t>
      </w:r>
    </w:p>
    <w:p w14:paraId="45CBA48E" w14:textId="77777777" w:rsidR="001A544A" w:rsidRPr="00E27D23" w:rsidRDefault="001A544A" w:rsidP="009D4432">
      <w:r w:rsidRPr="00E27D23">
        <w:t>-</w:t>
      </w:r>
      <w:r w:rsidRPr="00E27D23">
        <w:tab/>
        <w:t>the release of sidelink DRBs associated with the peer UE, as specified in sub-clause 5.8.9.1a.1;</w:t>
      </w:r>
    </w:p>
    <w:p w14:paraId="3074B6ED" w14:textId="77777777" w:rsidR="001A544A" w:rsidRPr="00E27D23" w:rsidRDefault="001A544A" w:rsidP="009D4432">
      <w:r w:rsidRPr="00E27D23">
        <w:t>-</w:t>
      </w:r>
      <w:r w:rsidRPr="00E27D23">
        <w:tab/>
        <w:t>the establishment of sidelink DRBs associated with the peer UE, as specified in sub-clause 5.8.9.1a.2;</w:t>
      </w:r>
    </w:p>
    <w:p w14:paraId="089A65B0" w14:textId="77777777" w:rsidR="001A544A" w:rsidRPr="00E27D23" w:rsidRDefault="001A544A" w:rsidP="009D4432">
      <w:r w:rsidRPr="00E27D23">
        <w:t>-</w:t>
      </w:r>
      <w:r w:rsidRPr="00E27D23">
        <w:tab/>
        <w:t xml:space="preserve">the modification for the parameters included in </w:t>
      </w:r>
      <w:r w:rsidRPr="00E27D23">
        <w:rPr>
          <w:i/>
        </w:rPr>
        <w:t>SLRB-Config</w:t>
      </w:r>
      <w:r w:rsidRPr="00E27D23">
        <w:t xml:space="preserve"> of sidelink DRBs associated with the peer UE, as specified in sub-clause 5.8.9.1a.2;</w:t>
      </w:r>
    </w:p>
    <w:p w14:paraId="263BBE45" w14:textId="77777777" w:rsidR="001A544A" w:rsidRPr="00E27D23" w:rsidRDefault="001A544A" w:rsidP="009D4432">
      <w:r w:rsidRPr="00E27D23">
        <w:t>-</w:t>
      </w:r>
      <w:r w:rsidRPr="00E27D23">
        <w:tab/>
        <w:t>the (re-)configuration of the peer UE to perform NR sidelink measurement and report.</w:t>
      </w:r>
    </w:p>
    <w:p w14:paraId="5CFF32C8" w14:textId="77777777" w:rsidR="001A544A" w:rsidRPr="00E27D23" w:rsidRDefault="001A544A" w:rsidP="009D4432">
      <w:pPr>
        <w:rPr>
          <w:rFonts w:eastAsia="SimSun"/>
        </w:rPr>
      </w:pPr>
      <w:r w:rsidRPr="00E27D23">
        <w:rPr>
          <w:rFonts w:eastAsia="SimSun"/>
        </w:rPr>
        <w:t>-</w:t>
      </w:r>
      <w:r w:rsidRPr="00E27D23">
        <w:rPr>
          <w:rFonts w:eastAsia="SimSun"/>
        </w:rPr>
        <w:tab/>
        <w:t xml:space="preserve">the </w:t>
      </w:r>
      <w:r w:rsidRPr="00E27D23">
        <w:t>(re-)</w:t>
      </w:r>
      <w:r w:rsidRPr="00E27D23">
        <w:rPr>
          <w:rFonts w:eastAsia="SimSun"/>
        </w:rPr>
        <w:t>configuration of the sidelink CSI reference signal resources and CSI reporting latency bound.</w:t>
      </w:r>
    </w:p>
    <w:p w14:paraId="454C1B11" w14:textId="77777777" w:rsidR="001A544A" w:rsidRPr="00E27D23" w:rsidRDefault="001A544A" w:rsidP="009D4432">
      <w:pPr>
        <w:rPr>
          <w:lang w:eastAsia="zh-CN"/>
        </w:rPr>
      </w:pPr>
      <w:r w:rsidRPr="00E27D23">
        <w:rPr>
          <w:lang w:eastAsia="zh-CN"/>
        </w:rPr>
        <w:t>I</w:t>
      </w:r>
      <w:r w:rsidRPr="00E27D23">
        <w:t xml:space="preserve">n RRC_CONNECTED, the UE applies the NR sidelink communications parameters provided in </w:t>
      </w:r>
      <w:r w:rsidRPr="00E27D23">
        <w:rPr>
          <w:i/>
        </w:rPr>
        <w:t>RRCReconfiguration</w:t>
      </w:r>
      <w:r w:rsidRPr="00E27D23">
        <w:rPr>
          <w:lang w:eastAsia="zh-CN"/>
        </w:rPr>
        <w:t xml:space="preserve"> (if any). In</w:t>
      </w:r>
      <w:r w:rsidRPr="00E27D23">
        <w:t xml:space="preserve"> RRC_IDLE or RRC_INACTIVE</w:t>
      </w:r>
      <w:r w:rsidRPr="00E27D23">
        <w:rPr>
          <w:lang w:eastAsia="zh-CN"/>
        </w:rPr>
        <w:t>, the UE applies</w:t>
      </w:r>
      <w:r w:rsidRPr="00E27D23">
        <w:t xml:space="preserve"> the NR sidelink communications parameters provided in </w:t>
      </w:r>
      <w:r w:rsidRPr="00E27D23">
        <w:rPr>
          <w:szCs w:val="22"/>
        </w:rPr>
        <w:t>system information</w:t>
      </w:r>
      <w:r w:rsidRPr="00E27D23">
        <w:rPr>
          <w:lang w:eastAsia="zh-CN"/>
        </w:rPr>
        <w:t xml:space="preserve"> (if any). For other cases, </w:t>
      </w:r>
      <w:r w:rsidRPr="00E27D23">
        <w:t xml:space="preserve">UEs apply the NR sidelink communications parameters provided in </w:t>
      </w:r>
      <w:r w:rsidRPr="00E27D23">
        <w:rPr>
          <w:i/>
        </w:rPr>
        <w:t xml:space="preserve">SidelinkPreconfigNR </w:t>
      </w:r>
      <w:r w:rsidRPr="00E27D23">
        <w:rPr>
          <w:lang w:eastAsia="zh-CN"/>
        </w:rPr>
        <w:t xml:space="preserve">(if any). When UE performs state transition between above three cases, </w:t>
      </w:r>
      <w:r w:rsidRPr="00E27D23">
        <w:t>the UE applies the NR sidelink communications parameters</w:t>
      </w:r>
      <w:r w:rsidRPr="00E27D23">
        <w:rPr>
          <w:lang w:eastAsia="zh-CN"/>
        </w:rPr>
        <w:t xml:space="preserve"> provided in the new state, after </w:t>
      </w:r>
      <w:r w:rsidRPr="00E27D23">
        <w:t>acquisition of the new configurations</w:t>
      </w:r>
      <w:r w:rsidRPr="00E27D23">
        <w:rPr>
          <w:lang w:eastAsia="zh-CN"/>
        </w:rPr>
        <w:t>. Before</w:t>
      </w:r>
      <w:r w:rsidRPr="00E27D23">
        <w:t xml:space="preserve"> acquisition of the new configurations, UE continues applying</w:t>
      </w:r>
      <w:r w:rsidRPr="00E27D23">
        <w:rPr>
          <w:lang w:eastAsia="zh-CN"/>
        </w:rPr>
        <w:t xml:space="preserve"> t</w:t>
      </w:r>
      <w:r w:rsidRPr="00E27D23">
        <w:t>he NR sidelink communications parameters</w:t>
      </w:r>
      <w:r w:rsidRPr="00E27D23">
        <w:rPr>
          <w:lang w:eastAsia="zh-CN"/>
        </w:rPr>
        <w:t xml:space="preserve"> provided in the old state.</w:t>
      </w:r>
    </w:p>
    <w:p w14:paraId="13B7310C" w14:textId="77777777" w:rsidR="001A544A" w:rsidRPr="00E27D23" w:rsidRDefault="001A544A"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8.9.1.2</w:t>
      </w:r>
      <w:r w:rsidRPr="00E27D23">
        <w:t>]</w:t>
      </w:r>
    </w:p>
    <w:p w14:paraId="75E152FA" w14:textId="77777777" w:rsidR="001A544A" w:rsidRPr="00E27D23" w:rsidRDefault="001A544A" w:rsidP="009D4432">
      <w:r w:rsidRPr="00E27D23">
        <w:t xml:space="preserve">The UE shall set the contents of </w:t>
      </w:r>
      <w:r w:rsidRPr="00E27D23">
        <w:rPr>
          <w:rFonts w:eastAsia="MS Mincho"/>
          <w:i/>
        </w:rPr>
        <w:t>RRCReconfigurationSidelink</w:t>
      </w:r>
      <w:r w:rsidRPr="00E27D23">
        <w:t xml:space="preserve"> message as follows:</w:t>
      </w:r>
    </w:p>
    <w:p w14:paraId="603934CF" w14:textId="77777777" w:rsidR="001A544A" w:rsidRPr="00E27D23" w:rsidRDefault="001A544A" w:rsidP="009D4432">
      <w:pPr>
        <w:pStyle w:val="B1"/>
      </w:pPr>
      <w:r w:rsidRPr="00E27D23">
        <w:t>1&gt;</w:t>
      </w:r>
      <w:r w:rsidRPr="00E27D23">
        <w:tab/>
        <w:t xml:space="preserve">for each sidelink DRB that is to be released, according to sub-clause 5.8.9.1a.1.1, due to configuration by </w:t>
      </w:r>
      <w:r w:rsidRPr="00E27D23">
        <w:rPr>
          <w:rFonts w:eastAsia="Batang"/>
          <w:i/>
        </w:rPr>
        <w:t>sl-ConfigDedicatedNR,</w:t>
      </w:r>
      <w:r w:rsidRPr="00E27D23">
        <w:rPr>
          <w:lang w:eastAsia="zh-CN"/>
        </w:rPr>
        <w:t xml:space="preserve"> </w:t>
      </w:r>
      <w:r w:rsidRPr="00E27D23">
        <w:rPr>
          <w:rFonts w:eastAsia="Batang"/>
          <w:i/>
        </w:rPr>
        <w:t>SIB12</w:t>
      </w:r>
      <w:r w:rsidRPr="00E27D23">
        <w:rPr>
          <w:rFonts w:eastAsia="Batang"/>
        </w:rPr>
        <w:t>,</w:t>
      </w:r>
      <w:r w:rsidRPr="00E27D23">
        <w:rPr>
          <w:rFonts w:eastAsia="Batang"/>
          <w:i/>
        </w:rPr>
        <w:t xml:space="preserve"> SidelinkPreconfigNR </w:t>
      </w:r>
      <w:r w:rsidRPr="00E27D23">
        <w:rPr>
          <w:rFonts w:eastAsia="Batang"/>
        </w:rPr>
        <w:t>or by upper layers</w:t>
      </w:r>
      <w:r w:rsidRPr="00E27D23">
        <w:t>:</w:t>
      </w:r>
    </w:p>
    <w:p w14:paraId="0DABC9EF" w14:textId="77777777" w:rsidR="001A544A" w:rsidRPr="00E27D23" w:rsidRDefault="001A544A" w:rsidP="009D4432">
      <w:pPr>
        <w:pStyle w:val="B2"/>
      </w:pPr>
      <w:r w:rsidRPr="00E27D23">
        <w:t>2&gt;</w:t>
      </w:r>
      <w:r w:rsidRPr="00E27D23">
        <w:tab/>
        <w:t xml:space="preserve">set the </w:t>
      </w:r>
      <w:r w:rsidRPr="00E27D23">
        <w:rPr>
          <w:i/>
        </w:rPr>
        <w:t xml:space="preserve">SLRB-PC5-ConfigIndex </w:t>
      </w:r>
      <w:r w:rsidRPr="00E27D23">
        <w:t xml:space="preserve">included in the </w:t>
      </w:r>
      <w:r w:rsidRPr="00E27D23">
        <w:rPr>
          <w:i/>
        </w:rPr>
        <w:t>slrb-ConfigToReleaseList</w:t>
      </w:r>
      <w:r w:rsidRPr="00E27D23">
        <w:t xml:space="preserve"> corresponding to the sidelink DRB;</w:t>
      </w:r>
    </w:p>
    <w:p w14:paraId="126E9C69" w14:textId="77777777" w:rsidR="001A544A" w:rsidRPr="00E27D23" w:rsidRDefault="001A544A" w:rsidP="009D4432">
      <w:pPr>
        <w:pStyle w:val="B1"/>
      </w:pPr>
      <w:r w:rsidRPr="00E27D23">
        <w:t>1&gt;</w:t>
      </w:r>
      <w:r w:rsidRPr="00E27D23">
        <w:tab/>
        <w:t>for each sidelink DRB that is to be established or modified, according to sub-clause 5.8.9.1a.2.1, due to</w:t>
      </w:r>
      <w:r w:rsidRPr="00E27D23">
        <w:rPr>
          <w:rFonts w:eastAsia="Batang"/>
        </w:rPr>
        <w:t xml:space="preserve"> receiving </w:t>
      </w:r>
      <w:r w:rsidRPr="00E27D23">
        <w:rPr>
          <w:rFonts w:eastAsia="Batang"/>
          <w:i/>
        </w:rPr>
        <w:t>sl-ConfigDedicatedNR,</w:t>
      </w:r>
      <w:r w:rsidRPr="00E27D23">
        <w:rPr>
          <w:lang w:eastAsia="zh-CN"/>
        </w:rPr>
        <w:t xml:space="preserve"> </w:t>
      </w:r>
      <w:r w:rsidRPr="00E27D23">
        <w:rPr>
          <w:rFonts w:eastAsia="Batang"/>
          <w:i/>
        </w:rPr>
        <w:t>SIB12</w:t>
      </w:r>
      <w:r w:rsidRPr="00E27D23">
        <w:rPr>
          <w:rFonts w:eastAsia="Batang"/>
        </w:rPr>
        <w:t xml:space="preserve"> or</w:t>
      </w:r>
      <w:r w:rsidRPr="00E27D23">
        <w:rPr>
          <w:rFonts w:eastAsia="Batang"/>
          <w:i/>
        </w:rPr>
        <w:t xml:space="preserve"> SidelinkPreconfigNR</w:t>
      </w:r>
      <w:r w:rsidRPr="00E27D23">
        <w:t>:</w:t>
      </w:r>
    </w:p>
    <w:p w14:paraId="38731FAB" w14:textId="77777777" w:rsidR="001A544A" w:rsidRPr="00E27D23" w:rsidRDefault="001A544A" w:rsidP="009D4432">
      <w:pPr>
        <w:pStyle w:val="B2"/>
      </w:pPr>
      <w:r w:rsidRPr="00E27D23">
        <w:t>2&gt;</w:t>
      </w:r>
      <w:r w:rsidRPr="00E27D23">
        <w:tab/>
        <w:t xml:space="preserve">set the </w:t>
      </w:r>
      <w:r w:rsidRPr="00E27D23">
        <w:rPr>
          <w:i/>
        </w:rPr>
        <w:t>SLRB-Config</w:t>
      </w:r>
      <w:r w:rsidRPr="00E27D23">
        <w:t xml:space="preserve"> included in the </w:t>
      </w:r>
      <w:r w:rsidRPr="00E27D23">
        <w:rPr>
          <w:i/>
        </w:rPr>
        <w:t>slrb-ConfigToAddModList</w:t>
      </w:r>
      <w:r w:rsidRPr="00E27D23">
        <w:t xml:space="preserve">, according to the received </w:t>
      </w:r>
      <w:r w:rsidRPr="00E27D23">
        <w:rPr>
          <w:i/>
        </w:rPr>
        <w:t>sl-RadioBearerConfig</w:t>
      </w:r>
      <w:r w:rsidRPr="00E27D23">
        <w:t xml:space="preserve"> and </w:t>
      </w:r>
      <w:r w:rsidRPr="00E27D23">
        <w:rPr>
          <w:i/>
        </w:rPr>
        <w:t>sl-RLC-BearerConfig</w:t>
      </w:r>
      <w:r w:rsidRPr="00E27D23">
        <w:t xml:space="preserve"> corresponding to the sidelink DRB;</w:t>
      </w:r>
    </w:p>
    <w:p w14:paraId="3392AD73" w14:textId="77777777" w:rsidR="001A544A" w:rsidRPr="00E27D23" w:rsidRDefault="001A544A" w:rsidP="009D4432">
      <w:pPr>
        <w:pStyle w:val="B1"/>
      </w:pPr>
      <w:r w:rsidRPr="00E27D23">
        <w:t>1&gt;</w:t>
      </w:r>
      <w:r w:rsidRPr="00E27D23">
        <w:tab/>
        <w:t xml:space="preserve">set the </w:t>
      </w:r>
      <w:r w:rsidRPr="00E27D23">
        <w:rPr>
          <w:i/>
        </w:rPr>
        <w:t>sl-MeasConfig</w:t>
      </w:r>
      <w:r w:rsidRPr="00E27D23">
        <w:t xml:space="preserve"> as follows:</w:t>
      </w:r>
    </w:p>
    <w:p w14:paraId="1D14F5D0" w14:textId="77777777" w:rsidR="001A544A" w:rsidRPr="00E27D23" w:rsidRDefault="001A544A" w:rsidP="009D4432">
      <w:pPr>
        <w:pStyle w:val="B2"/>
      </w:pPr>
      <w:r w:rsidRPr="00E27D23">
        <w:t>2&gt;</w:t>
      </w:r>
      <w:r w:rsidRPr="00E27D23">
        <w:tab/>
        <w:t xml:space="preserve">If the frequency used for NR sidelink communication is included in </w:t>
      </w:r>
      <w:r w:rsidRPr="00E27D23">
        <w:rPr>
          <w:i/>
          <w:iCs/>
        </w:rPr>
        <w:t>sl-FreqInfoToAddModList</w:t>
      </w:r>
      <w:r w:rsidRPr="00E27D23">
        <w:t xml:space="preserve"> in </w:t>
      </w:r>
      <w:r w:rsidRPr="00E27D23">
        <w:rPr>
          <w:i/>
          <w:iCs/>
        </w:rPr>
        <w:t>sl-ConfigDedicatedNR</w:t>
      </w:r>
      <w:r w:rsidRPr="00E27D23">
        <w:t xml:space="preserve"> within </w:t>
      </w:r>
      <w:r w:rsidRPr="00E27D23">
        <w:rPr>
          <w:i/>
          <w:iCs/>
        </w:rPr>
        <w:t>RRCReconfiguration</w:t>
      </w:r>
      <w:r w:rsidRPr="00E27D23">
        <w:t xml:space="preserve"> message or included in </w:t>
      </w:r>
      <w:r w:rsidRPr="00E27D23">
        <w:rPr>
          <w:i/>
          <w:iCs/>
        </w:rPr>
        <w:t>sl-ConfigCommonNR</w:t>
      </w:r>
      <w:r w:rsidRPr="00E27D23">
        <w:t xml:space="preserve"> within SIB12:</w:t>
      </w:r>
    </w:p>
    <w:p w14:paraId="4826E8A8" w14:textId="77777777" w:rsidR="001A544A" w:rsidRPr="00E27D23" w:rsidRDefault="001A544A" w:rsidP="009D4432">
      <w:pPr>
        <w:pStyle w:val="B3"/>
      </w:pPr>
      <w:r w:rsidRPr="00E27D23">
        <w:t>3&gt;</w:t>
      </w:r>
      <w:r w:rsidRPr="00E27D23">
        <w:tab/>
        <w:t>if UE is in RRC_CONNECTED:</w:t>
      </w:r>
    </w:p>
    <w:p w14:paraId="17B8426F" w14:textId="77777777" w:rsidR="001A544A" w:rsidRPr="00E27D23" w:rsidRDefault="001A544A" w:rsidP="009D4432">
      <w:pPr>
        <w:pStyle w:val="B4"/>
      </w:pPr>
      <w:r w:rsidRPr="00E27D23">
        <w:t>4&gt;</w:t>
      </w:r>
      <w:r w:rsidRPr="00E27D23">
        <w:tab/>
        <w:t xml:space="preserve">set the </w:t>
      </w:r>
      <w:r w:rsidRPr="00E27D23">
        <w:rPr>
          <w:i/>
          <w:iCs/>
        </w:rPr>
        <w:t>sl-MeasConfig</w:t>
      </w:r>
      <w:r w:rsidRPr="00E27D23">
        <w:t xml:space="preserve"> according to stored NR sidelink measurement configuration information for this destination;</w:t>
      </w:r>
    </w:p>
    <w:p w14:paraId="12D96828" w14:textId="77777777" w:rsidR="001A544A" w:rsidRPr="00E27D23" w:rsidRDefault="001A544A" w:rsidP="009D4432">
      <w:pPr>
        <w:pStyle w:val="B3"/>
      </w:pPr>
      <w:r w:rsidRPr="00E27D23">
        <w:t>3&gt;</w:t>
      </w:r>
      <w:r w:rsidRPr="00E27D23">
        <w:tab/>
        <w:t>if UE is in RRC_IDLE or RRC_INACTIVE:</w:t>
      </w:r>
    </w:p>
    <w:p w14:paraId="397D731D" w14:textId="77777777" w:rsidR="001A544A" w:rsidRPr="00E27D23" w:rsidRDefault="001A544A" w:rsidP="009D4432">
      <w:pPr>
        <w:pStyle w:val="B4"/>
      </w:pPr>
      <w:r w:rsidRPr="00E27D23">
        <w:t>4&gt;</w:t>
      </w:r>
      <w:r w:rsidRPr="00E27D23">
        <w:tab/>
        <w:t xml:space="preserve">set the </w:t>
      </w:r>
      <w:r w:rsidRPr="00E27D23">
        <w:rPr>
          <w:i/>
          <w:iCs/>
        </w:rPr>
        <w:t>sl-MeasConfig</w:t>
      </w:r>
      <w:r w:rsidRPr="00E27D23">
        <w:t xml:space="preserve"> according to stored NR sidelink measurement configuration received from </w:t>
      </w:r>
      <w:r w:rsidRPr="00E27D23">
        <w:rPr>
          <w:i/>
          <w:iCs/>
        </w:rPr>
        <w:t>SIB12</w:t>
      </w:r>
      <w:r w:rsidRPr="00E27D23">
        <w:t>;</w:t>
      </w:r>
    </w:p>
    <w:p w14:paraId="1CB5FC4D" w14:textId="77777777" w:rsidR="001A544A" w:rsidRPr="00E27D23" w:rsidRDefault="001A544A" w:rsidP="009D4432">
      <w:pPr>
        <w:pStyle w:val="B2"/>
      </w:pPr>
      <w:r w:rsidRPr="00E27D23">
        <w:t>2&gt;</w:t>
      </w:r>
      <w:r w:rsidRPr="00E27D23">
        <w:tab/>
        <w:t>else:</w:t>
      </w:r>
    </w:p>
    <w:p w14:paraId="0C9CC482" w14:textId="77777777" w:rsidR="001A544A" w:rsidRPr="00E27D23" w:rsidRDefault="001A544A" w:rsidP="009D4432">
      <w:pPr>
        <w:pStyle w:val="B3"/>
      </w:pPr>
      <w:r w:rsidRPr="00E27D23">
        <w:t>3&gt;</w:t>
      </w:r>
      <w:r w:rsidRPr="00E27D23">
        <w:tab/>
        <w:t>set the sl-MeasConfig according to the sl-MeasPreconfig in SidelinkPreconfigNR;</w:t>
      </w:r>
    </w:p>
    <w:p w14:paraId="752B5AFB" w14:textId="77777777" w:rsidR="001A544A" w:rsidRPr="00E27D23" w:rsidRDefault="001A544A" w:rsidP="009D4432">
      <w:pPr>
        <w:pStyle w:val="B1"/>
      </w:pPr>
      <w:r w:rsidRPr="00E27D23">
        <w:t>1&gt;</w:t>
      </w:r>
      <w:r w:rsidRPr="00E27D23">
        <w:tab/>
        <w:t>start timer T400 for the destination associated with the sidelink DRB;</w:t>
      </w:r>
    </w:p>
    <w:p w14:paraId="1B4E5263" w14:textId="77777777" w:rsidR="001A544A" w:rsidRPr="00E27D23" w:rsidRDefault="001A544A" w:rsidP="009D4432">
      <w:pPr>
        <w:pStyle w:val="B1"/>
      </w:pPr>
      <w:r w:rsidRPr="00E27D23">
        <w:t>1&gt;</w:t>
      </w:r>
      <w:r w:rsidRPr="00E27D23">
        <w:tab/>
        <w:t>set the sl-CSI-RS-Config;</w:t>
      </w:r>
    </w:p>
    <w:p w14:paraId="26BB558A" w14:textId="77777777" w:rsidR="001A544A" w:rsidRPr="00E27D23" w:rsidRDefault="001A544A" w:rsidP="009D4432">
      <w:pPr>
        <w:pStyle w:val="B1"/>
      </w:pPr>
      <w:r w:rsidRPr="00E27D23">
        <w:t>1&gt;</w:t>
      </w:r>
      <w:r w:rsidRPr="00E27D23">
        <w:tab/>
        <w:t>set the sl-LatencyBoundCSI-Report,</w:t>
      </w:r>
    </w:p>
    <w:p w14:paraId="7BCD6419" w14:textId="77777777" w:rsidR="001A544A" w:rsidRPr="00E27D23" w:rsidRDefault="001A544A" w:rsidP="009D4432">
      <w:pPr>
        <w:pStyle w:val="NO"/>
      </w:pPr>
      <w:r w:rsidRPr="00E27D23">
        <w:t>NOTE 1:</w:t>
      </w:r>
      <w:r w:rsidRPr="00E27D23">
        <w:tab/>
        <w:t xml:space="preserve">How to set the parameters included in </w:t>
      </w:r>
      <w:r w:rsidRPr="00E27D23">
        <w:rPr>
          <w:i/>
          <w:iCs/>
        </w:rPr>
        <w:t>sl-CSI-RS-Config</w:t>
      </w:r>
      <w:r w:rsidRPr="00E27D23">
        <w:t xml:space="preserve"> and </w:t>
      </w:r>
      <w:r w:rsidRPr="00E27D23">
        <w:rPr>
          <w:i/>
          <w:iCs/>
        </w:rPr>
        <w:t>sl-LatencyBoundCSI-Report</w:t>
      </w:r>
      <w:r w:rsidRPr="00E27D23">
        <w:t xml:space="preserve"> is up to UE implementation.</w:t>
      </w:r>
    </w:p>
    <w:p w14:paraId="1186128A" w14:textId="77777777" w:rsidR="001A544A" w:rsidRPr="00E27D23" w:rsidRDefault="001A544A" w:rsidP="009D4432">
      <w:pPr>
        <w:rPr>
          <w:lang w:eastAsia="zh-CN"/>
        </w:rPr>
      </w:pPr>
      <w:r w:rsidRPr="00E27D23">
        <w:t xml:space="preserve">The UE shall submit the </w:t>
      </w:r>
      <w:r w:rsidRPr="00E27D23">
        <w:rPr>
          <w:rFonts w:eastAsia="MS Mincho"/>
          <w:i/>
        </w:rPr>
        <w:t>RRCReconfigurationSidelink</w:t>
      </w:r>
      <w:r w:rsidRPr="00E27D23">
        <w:t xml:space="preserve"> message to lower layers for transmission.</w:t>
      </w:r>
    </w:p>
    <w:p w14:paraId="5F81EA8F" w14:textId="77777777" w:rsidR="001A544A" w:rsidRPr="00E27D23" w:rsidRDefault="001A544A"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8.9.1.3</w:t>
      </w:r>
      <w:r w:rsidRPr="00E27D23">
        <w:t>]</w:t>
      </w:r>
    </w:p>
    <w:p w14:paraId="16105328" w14:textId="77777777" w:rsidR="001A544A" w:rsidRPr="00E27D23" w:rsidRDefault="001A544A" w:rsidP="009D4432">
      <w:r w:rsidRPr="00E27D23">
        <w:t xml:space="preserve">The UE shall perform the following actions upon reception of the </w:t>
      </w:r>
      <w:r w:rsidRPr="00E27D23">
        <w:rPr>
          <w:i/>
        </w:rPr>
        <w:t>RRCReconfigurationSidelink</w:t>
      </w:r>
      <w:r w:rsidRPr="00E27D23">
        <w:t>:</w:t>
      </w:r>
    </w:p>
    <w:p w14:paraId="0B52EBE4" w14:textId="77777777" w:rsidR="001A544A" w:rsidRPr="00E27D23" w:rsidRDefault="001A544A" w:rsidP="009D4432">
      <w:pPr>
        <w:rPr>
          <w:rFonts w:eastAsia="SimSun"/>
        </w:rPr>
      </w:pPr>
      <w:r w:rsidRPr="00E27D23">
        <w:rPr>
          <w:rFonts w:eastAsia="SimSun"/>
        </w:rPr>
        <w:t>1&gt;</w:t>
      </w:r>
      <w:r w:rsidRPr="00E27D23">
        <w:rPr>
          <w:rFonts w:eastAsia="SimSun"/>
        </w:rPr>
        <w:tab/>
        <w:t xml:space="preserve">if the </w:t>
      </w:r>
      <w:r w:rsidRPr="00E27D23">
        <w:rPr>
          <w:iCs/>
          <w:lang w:eastAsia="zh-CN"/>
        </w:rPr>
        <w:t>RRCReconfiguration</w:t>
      </w:r>
      <w:r w:rsidRPr="00E27D23">
        <w:rPr>
          <w:rFonts w:eastAsia="MS Mincho"/>
          <w:iCs/>
        </w:rPr>
        <w:t>Sidelink</w:t>
      </w:r>
      <w:r w:rsidRPr="00E27D23">
        <w:rPr>
          <w:lang w:eastAsia="zh-CN"/>
        </w:rPr>
        <w:t xml:space="preserve"> </w:t>
      </w:r>
      <w:r w:rsidRPr="00E27D23">
        <w:rPr>
          <w:rFonts w:eastAsia="SimSun"/>
        </w:rPr>
        <w:t>includes the sl-ResetConfig:</w:t>
      </w:r>
    </w:p>
    <w:p w14:paraId="073052D0" w14:textId="77777777" w:rsidR="001A544A" w:rsidRPr="00E27D23" w:rsidRDefault="001A544A" w:rsidP="009D4432">
      <w:pPr>
        <w:rPr>
          <w:rFonts w:eastAsia="SimSun"/>
        </w:rPr>
      </w:pPr>
      <w:r w:rsidRPr="00E27D23">
        <w:rPr>
          <w:rFonts w:eastAsia="SimSun"/>
        </w:rPr>
        <w:t>2&gt;</w:t>
      </w:r>
      <w:r w:rsidRPr="00E27D23">
        <w:rPr>
          <w:rFonts w:eastAsia="SimSun"/>
        </w:rPr>
        <w:tab/>
        <w:t>perform the sidelink reset configuration procedure as specified in 5.8.9.1.10;</w:t>
      </w:r>
    </w:p>
    <w:p w14:paraId="63E5A5E4" w14:textId="77777777" w:rsidR="001A544A" w:rsidRPr="00E27D23" w:rsidRDefault="001A544A" w:rsidP="009D4432">
      <w:pPr>
        <w:rPr>
          <w:rFonts w:eastAsia="Batang"/>
        </w:rPr>
      </w:pPr>
      <w:r w:rsidRPr="00E27D23">
        <w:rPr>
          <w:rFonts w:eastAsia="Batang"/>
        </w:rPr>
        <w:t>1&gt;</w:t>
      </w:r>
      <w:r w:rsidRPr="00E27D23">
        <w:rPr>
          <w:rFonts w:eastAsia="Batang"/>
        </w:rPr>
        <w:tab/>
        <w:t xml:space="preserve">if the </w:t>
      </w:r>
      <w:r w:rsidRPr="00E27D23">
        <w:rPr>
          <w:lang w:eastAsia="zh-CN"/>
        </w:rPr>
        <w:t>RRCReconfiguration</w:t>
      </w:r>
      <w:r w:rsidRPr="00E27D23">
        <w:rPr>
          <w:rFonts w:eastAsia="MS Mincho"/>
        </w:rPr>
        <w:t>Sidelink</w:t>
      </w:r>
      <w:r w:rsidRPr="00E27D23">
        <w:rPr>
          <w:lang w:eastAsia="zh-CN"/>
        </w:rPr>
        <w:t xml:space="preserve"> </w:t>
      </w:r>
      <w:r w:rsidRPr="00E27D23">
        <w:rPr>
          <w:rFonts w:eastAsia="Batang"/>
        </w:rPr>
        <w:t>includes the slrb-ConfigToReleaseList:</w:t>
      </w:r>
    </w:p>
    <w:p w14:paraId="7C19FBBC" w14:textId="77777777" w:rsidR="001A544A" w:rsidRPr="00E27D23" w:rsidRDefault="001A544A" w:rsidP="009D4432">
      <w:pPr>
        <w:rPr>
          <w:rFonts w:eastAsia="Batang"/>
        </w:rPr>
      </w:pPr>
      <w:r w:rsidRPr="00E27D23">
        <w:rPr>
          <w:rFonts w:eastAsia="Batang"/>
        </w:rPr>
        <w:t>2&gt;</w:t>
      </w:r>
      <w:r w:rsidRPr="00E27D23">
        <w:rPr>
          <w:rFonts w:eastAsia="Batang"/>
        </w:rPr>
        <w:tab/>
        <w:t xml:space="preserve">for each </w:t>
      </w:r>
      <w:r w:rsidRPr="00E27D23">
        <w:rPr>
          <w:i/>
        </w:rPr>
        <w:t xml:space="preserve">SLRB-PC5-ConfigIndex </w:t>
      </w:r>
      <w:r w:rsidRPr="00E27D23">
        <w:rPr>
          <w:rFonts w:eastAsia="Batang"/>
        </w:rPr>
        <w:t xml:space="preserve">value included in the </w:t>
      </w:r>
      <w:r w:rsidRPr="00E27D23">
        <w:rPr>
          <w:rFonts w:eastAsia="Batang"/>
          <w:i/>
        </w:rPr>
        <w:t>slrb-ConfigToReleaseList</w:t>
      </w:r>
      <w:r w:rsidRPr="00E27D23">
        <w:rPr>
          <w:rFonts w:eastAsia="Batang"/>
        </w:rPr>
        <w:t xml:space="preserve"> that is part of the current UE sidelink configuration;</w:t>
      </w:r>
    </w:p>
    <w:p w14:paraId="0BDB4852" w14:textId="77777777" w:rsidR="001A544A" w:rsidRPr="00E27D23" w:rsidRDefault="001A544A" w:rsidP="009D4432">
      <w:pPr>
        <w:rPr>
          <w:lang w:eastAsia="zh-CN"/>
        </w:rPr>
      </w:pPr>
      <w:r w:rsidRPr="00E27D23">
        <w:t>3&gt;</w:t>
      </w:r>
      <w:r w:rsidRPr="00E27D23">
        <w:tab/>
        <w:t xml:space="preserve">perform the </w:t>
      </w:r>
      <w:r w:rsidRPr="00E27D23">
        <w:rPr>
          <w:rFonts w:eastAsia="MS Mincho"/>
        </w:rPr>
        <w:t xml:space="preserve">sidelink </w:t>
      </w:r>
      <w:r w:rsidRPr="00E27D23">
        <w:t>DRB release procedure, according to sub-clause 5.8.9.1a.1;</w:t>
      </w:r>
    </w:p>
    <w:p w14:paraId="7672305A" w14:textId="77777777" w:rsidR="001A544A" w:rsidRPr="00E27D23" w:rsidRDefault="001A544A" w:rsidP="009D4432">
      <w:pPr>
        <w:rPr>
          <w:rFonts w:eastAsia="Batang"/>
        </w:rPr>
      </w:pPr>
      <w:r w:rsidRPr="00E27D23">
        <w:rPr>
          <w:rFonts w:eastAsia="Batang"/>
        </w:rPr>
        <w:t>1&gt;</w:t>
      </w:r>
      <w:r w:rsidRPr="00E27D23">
        <w:rPr>
          <w:rFonts w:eastAsia="Batang"/>
        </w:rPr>
        <w:tab/>
        <w:t xml:space="preserve">if the </w:t>
      </w:r>
      <w:r w:rsidRPr="00E27D23">
        <w:rPr>
          <w:lang w:eastAsia="zh-CN"/>
        </w:rPr>
        <w:t>RRCReconfiguration</w:t>
      </w:r>
      <w:r w:rsidRPr="00E27D23">
        <w:rPr>
          <w:rFonts w:eastAsia="MS Mincho"/>
        </w:rPr>
        <w:t>Sidelink</w:t>
      </w:r>
      <w:r w:rsidRPr="00E27D23">
        <w:rPr>
          <w:lang w:eastAsia="zh-CN"/>
        </w:rPr>
        <w:t xml:space="preserve"> </w:t>
      </w:r>
      <w:r w:rsidRPr="00E27D23">
        <w:rPr>
          <w:rFonts w:eastAsia="Batang"/>
        </w:rPr>
        <w:t>includes the slrb-ConfigToAddModList:</w:t>
      </w:r>
    </w:p>
    <w:p w14:paraId="15B5E03D" w14:textId="77777777" w:rsidR="001A544A" w:rsidRPr="00E27D23" w:rsidRDefault="001A544A" w:rsidP="009D4432">
      <w:pPr>
        <w:rPr>
          <w:rFonts w:eastAsia="Batang"/>
        </w:rPr>
      </w:pPr>
      <w:r w:rsidRPr="00E27D23">
        <w:rPr>
          <w:rFonts w:eastAsia="Batang"/>
        </w:rPr>
        <w:t>2&gt;</w:t>
      </w:r>
      <w:r w:rsidRPr="00E27D23">
        <w:rPr>
          <w:rFonts w:eastAsia="Batang"/>
        </w:rPr>
        <w:tab/>
        <w:t xml:space="preserve">for each </w:t>
      </w:r>
      <w:r w:rsidRPr="00E27D23">
        <w:rPr>
          <w:i/>
        </w:rPr>
        <w:t xml:space="preserve">slrb-PC5-ConfigIndex </w:t>
      </w:r>
      <w:r w:rsidRPr="00E27D23">
        <w:rPr>
          <w:rFonts w:eastAsia="Batang"/>
        </w:rPr>
        <w:t xml:space="preserve">value included in the </w:t>
      </w:r>
      <w:r w:rsidRPr="00E27D23">
        <w:rPr>
          <w:rFonts w:eastAsia="Batang"/>
          <w:i/>
        </w:rPr>
        <w:t>slrb-ConfigToAddModList</w:t>
      </w:r>
      <w:r w:rsidRPr="00E27D23">
        <w:rPr>
          <w:rFonts w:eastAsia="Batang"/>
        </w:rPr>
        <w:t xml:space="preserve"> that is not part of the current UE sidelink configuration:</w:t>
      </w:r>
    </w:p>
    <w:p w14:paraId="7D683B3B" w14:textId="77777777" w:rsidR="001A544A" w:rsidRPr="00E27D23" w:rsidRDefault="001A544A" w:rsidP="009D4432">
      <w:r w:rsidRPr="00E27D23">
        <w:t>3&gt;</w:t>
      </w:r>
      <w:r w:rsidRPr="00E27D23">
        <w:tab/>
        <w:t>if sl-MappedQoS-FlowsToAddList is included:</w:t>
      </w:r>
    </w:p>
    <w:p w14:paraId="22B533AE" w14:textId="77777777" w:rsidR="001A544A" w:rsidRPr="00E27D23" w:rsidRDefault="001A544A" w:rsidP="009D4432">
      <w:r w:rsidRPr="00E27D23">
        <w:t>4&gt;</w:t>
      </w:r>
      <w:r w:rsidRPr="00E27D23">
        <w:tab/>
        <w:t>apply the SL-PQFI included in sl-MappedQoS-FlowsToAddList;</w:t>
      </w:r>
    </w:p>
    <w:p w14:paraId="1C8C6DC2" w14:textId="77777777" w:rsidR="001A544A" w:rsidRPr="00E27D23" w:rsidRDefault="001A544A" w:rsidP="009D4432">
      <w:pPr>
        <w:rPr>
          <w:lang w:eastAsia="zh-CN"/>
        </w:rPr>
      </w:pPr>
      <w:r w:rsidRPr="00E27D23">
        <w:t>3&gt;</w:t>
      </w:r>
      <w:r w:rsidRPr="00E27D23">
        <w:tab/>
        <w:t xml:space="preserve">perform the </w:t>
      </w:r>
      <w:r w:rsidRPr="00E27D23">
        <w:rPr>
          <w:rFonts w:eastAsia="MS Mincho"/>
        </w:rPr>
        <w:t xml:space="preserve">sidelink </w:t>
      </w:r>
      <w:r w:rsidRPr="00E27D23">
        <w:t>DRB addition procedure, according to sub-clause 5.8.9.1a.2;</w:t>
      </w:r>
    </w:p>
    <w:p w14:paraId="525B7342" w14:textId="77777777" w:rsidR="001A544A" w:rsidRPr="00E27D23" w:rsidRDefault="001A544A" w:rsidP="009D4432">
      <w:pPr>
        <w:rPr>
          <w:rFonts w:eastAsia="Batang"/>
        </w:rPr>
      </w:pPr>
      <w:r w:rsidRPr="00E27D23">
        <w:rPr>
          <w:rFonts w:eastAsia="Batang"/>
        </w:rPr>
        <w:t>2&gt;</w:t>
      </w:r>
      <w:r w:rsidRPr="00E27D23">
        <w:rPr>
          <w:rFonts w:eastAsia="Batang"/>
        </w:rPr>
        <w:tab/>
        <w:t xml:space="preserve">for each </w:t>
      </w:r>
      <w:r w:rsidRPr="00E27D23">
        <w:rPr>
          <w:i/>
        </w:rPr>
        <w:t xml:space="preserve">slrb-PC5-ConfigIndex </w:t>
      </w:r>
      <w:r w:rsidRPr="00E27D23">
        <w:rPr>
          <w:rFonts w:eastAsia="Batang"/>
        </w:rPr>
        <w:t xml:space="preserve">value included in the </w:t>
      </w:r>
      <w:r w:rsidRPr="00E27D23">
        <w:rPr>
          <w:rFonts w:eastAsia="Batang"/>
          <w:i/>
        </w:rPr>
        <w:t>slrb-ConfigToAddModList</w:t>
      </w:r>
      <w:r w:rsidRPr="00E27D23">
        <w:rPr>
          <w:rFonts w:eastAsia="Batang"/>
        </w:rPr>
        <w:t xml:space="preserve"> that is part of the current UE sidelink configuration:</w:t>
      </w:r>
    </w:p>
    <w:p w14:paraId="19618545" w14:textId="77777777" w:rsidR="001A544A" w:rsidRPr="00E27D23" w:rsidRDefault="001A544A" w:rsidP="009D4432">
      <w:r w:rsidRPr="00E27D23">
        <w:t>3&gt;</w:t>
      </w:r>
      <w:r w:rsidRPr="00E27D23">
        <w:tab/>
        <w:t>if sl-MappedQoS-FlowsToAddList is included:</w:t>
      </w:r>
    </w:p>
    <w:p w14:paraId="4D4256D2" w14:textId="77777777" w:rsidR="001A544A" w:rsidRPr="00E27D23" w:rsidRDefault="001A544A" w:rsidP="009D4432">
      <w:pPr>
        <w:rPr>
          <w:rFonts w:eastAsia="Batang"/>
        </w:rPr>
      </w:pPr>
      <w:r w:rsidRPr="00E27D23">
        <w:rPr>
          <w:rFonts w:eastAsia="Batang"/>
        </w:rPr>
        <w:t>4&gt;</w:t>
      </w:r>
      <w:r w:rsidRPr="00E27D23">
        <w:rPr>
          <w:rFonts w:eastAsia="Batang"/>
        </w:rPr>
        <w:tab/>
        <w:t>add the</w:t>
      </w:r>
      <w:r w:rsidRPr="00E27D23">
        <w:rPr>
          <w:rFonts w:eastAsia="Batang"/>
          <w:i/>
        </w:rPr>
        <w:t xml:space="preserve"> SL-P</w:t>
      </w:r>
      <w:r w:rsidRPr="00E27D23">
        <w:rPr>
          <w:i/>
        </w:rPr>
        <w:t>Q</w:t>
      </w:r>
      <w:r w:rsidRPr="00E27D23">
        <w:rPr>
          <w:rFonts w:eastAsia="Batang"/>
          <w:i/>
        </w:rPr>
        <w:t>FI</w:t>
      </w:r>
      <w:r w:rsidRPr="00E27D23">
        <w:rPr>
          <w:rFonts w:eastAsia="Batang"/>
        </w:rPr>
        <w:t xml:space="preserve"> included in </w:t>
      </w:r>
      <w:r w:rsidRPr="00E27D23">
        <w:rPr>
          <w:rFonts w:eastAsia="Batang"/>
          <w:i/>
        </w:rPr>
        <w:t>sl-MappedQoS-FlowsToAddList</w:t>
      </w:r>
      <w:r w:rsidRPr="00E27D23">
        <w:rPr>
          <w:rFonts w:eastAsia="Batang"/>
        </w:rPr>
        <w:t xml:space="preserve"> to the corresponding sidelink DRB;</w:t>
      </w:r>
    </w:p>
    <w:p w14:paraId="05099D52" w14:textId="77777777" w:rsidR="001A544A" w:rsidRPr="00E27D23" w:rsidRDefault="001A544A" w:rsidP="009D4432">
      <w:r w:rsidRPr="00E27D23">
        <w:t>3&gt;</w:t>
      </w:r>
      <w:r w:rsidRPr="00E27D23">
        <w:tab/>
        <w:t>if sl-MappedQoS-FlowsToReleaseList is included:</w:t>
      </w:r>
    </w:p>
    <w:p w14:paraId="5CE4FCE6" w14:textId="77777777" w:rsidR="001A544A" w:rsidRPr="00E27D23" w:rsidRDefault="001A544A" w:rsidP="009D4432">
      <w:pPr>
        <w:rPr>
          <w:rFonts w:eastAsia="Batang"/>
        </w:rPr>
      </w:pPr>
      <w:r w:rsidRPr="00E27D23">
        <w:rPr>
          <w:rFonts w:eastAsia="Batang"/>
        </w:rPr>
        <w:t>4&gt;</w:t>
      </w:r>
      <w:r w:rsidRPr="00E27D23">
        <w:rPr>
          <w:rFonts w:eastAsia="Batang"/>
        </w:rPr>
        <w:tab/>
        <w:t xml:space="preserve">remove the </w:t>
      </w:r>
      <w:r w:rsidRPr="00E27D23">
        <w:rPr>
          <w:rFonts w:eastAsia="Batang"/>
          <w:i/>
          <w:iCs/>
        </w:rPr>
        <w:t>SL-P</w:t>
      </w:r>
      <w:r w:rsidRPr="00E27D23">
        <w:rPr>
          <w:i/>
        </w:rPr>
        <w:t>Q</w:t>
      </w:r>
      <w:r w:rsidRPr="00E27D23">
        <w:rPr>
          <w:rFonts w:eastAsia="Batang"/>
          <w:i/>
          <w:iCs/>
        </w:rPr>
        <w:t>FI</w:t>
      </w:r>
      <w:r w:rsidRPr="00E27D23">
        <w:rPr>
          <w:rFonts w:eastAsia="Batang"/>
        </w:rPr>
        <w:t xml:space="preserve"> included in </w:t>
      </w:r>
      <w:r w:rsidRPr="00E27D23">
        <w:rPr>
          <w:rFonts w:eastAsia="Batang"/>
          <w:i/>
          <w:iCs/>
        </w:rPr>
        <w:t>sl-MappedQoS-FlowsToReleaseList</w:t>
      </w:r>
      <w:r w:rsidRPr="00E27D23">
        <w:rPr>
          <w:rFonts w:eastAsia="Batang"/>
        </w:rPr>
        <w:t xml:space="preserve"> from the corresponding sidelink DRB;</w:t>
      </w:r>
    </w:p>
    <w:p w14:paraId="57C6E08A" w14:textId="77777777" w:rsidR="001A544A" w:rsidRPr="00E27D23" w:rsidRDefault="001A544A" w:rsidP="009D4432">
      <w:r w:rsidRPr="00E27D23">
        <w:t>3&gt;</w:t>
      </w:r>
      <w:r w:rsidRPr="00E27D23">
        <w:tab/>
        <w:t>if the sidelink DRB release conditions as described in sub-clause 5.8.9.1a.1.1 are met:</w:t>
      </w:r>
    </w:p>
    <w:p w14:paraId="03A0F7F0" w14:textId="77777777" w:rsidR="001A544A" w:rsidRPr="00E27D23" w:rsidRDefault="001A544A" w:rsidP="009D4432">
      <w:pPr>
        <w:rPr>
          <w:rFonts w:eastAsia="Batang"/>
        </w:rPr>
      </w:pPr>
      <w:r w:rsidRPr="00E27D23">
        <w:rPr>
          <w:rFonts w:eastAsia="Batang"/>
        </w:rPr>
        <w:t>4&gt;</w:t>
      </w:r>
      <w:r w:rsidRPr="00E27D23">
        <w:rPr>
          <w:rFonts w:eastAsia="Batang"/>
        </w:rPr>
        <w:tab/>
        <w:t>perform the sidelink DRB release procedure according to sub-clause 5.8.9.1a.1.2;</w:t>
      </w:r>
    </w:p>
    <w:p w14:paraId="51545195" w14:textId="77777777" w:rsidR="001A544A" w:rsidRPr="00E27D23" w:rsidRDefault="001A544A" w:rsidP="009D4432">
      <w:r w:rsidRPr="00E27D23">
        <w:t>3&gt;</w:t>
      </w:r>
      <w:r w:rsidRPr="00E27D23">
        <w:tab/>
        <w:t>else if the sidelink DRB modification conditions as described in sub-clause 5.8.9.1a.2.1 are met:</w:t>
      </w:r>
    </w:p>
    <w:p w14:paraId="2ACA9F17" w14:textId="77777777" w:rsidR="001A544A" w:rsidRPr="00E27D23" w:rsidRDefault="001A544A" w:rsidP="009D4432">
      <w:pPr>
        <w:rPr>
          <w:rFonts w:eastAsia="Batang"/>
        </w:rPr>
      </w:pPr>
      <w:r w:rsidRPr="00E27D23">
        <w:rPr>
          <w:rFonts w:eastAsia="Batang"/>
        </w:rPr>
        <w:t>4&gt;</w:t>
      </w:r>
      <w:r w:rsidRPr="00E27D23">
        <w:rPr>
          <w:rFonts w:eastAsia="Batang"/>
        </w:rPr>
        <w:tab/>
        <w:t>perform the sidelink DRB modification procedure according to sub-clause 5.8.9.1a.2.2;</w:t>
      </w:r>
    </w:p>
    <w:p w14:paraId="3A4606A7" w14:textId="77777777" w:rsidR="001A544A" w:rsidRPr="00E27D23" w:rsidRDefault="001A544A" w:rsidP="009D4432">
      <w:pPr>
        <w:rPr>
          <w:rFonts w:eastAsia="DotumChe"/>
        </w:rPr>
      </w:pPr>
      <w:r w:rsidRPr="00E27D23">
        <w:t>1&gt;</w:t>
      </w:r>
      <w:r w:rsidRPr="00E27D23">
        <w:tab/>
        <w:t xml:space="preserve">if the </w:t>
      </w:r>
      <w:r w:rsidRPr="00E27D23">
        <w:rPr>
          <w:lang w:eastAsia="zh-CN"/>
        </w:rPr>
        <w:t>RRCReconfiguration</w:t>
      </w:r>
      <w:r w:rsidRPr="00E27D23">
        <w:rPr>
          <w:rFonts w:eastAsia="MS Mincho"/>
        </w:rPr>
        <w:t>Sidelink</w:t>
      </w:r>
      <w:r w:rsidRPr="00E27D23">
        <w:t xml:space="preserve"> message includes the sl-MeasConfig:</w:t>
      </w:r>
    </w:p>
    <w:p w14:paraId="2B7A1195" w14:textId="77777777" w:rsidR="001A544A" w:rsidRPr="00E27D23" w:rsidRDefault="001A544A" w:rsidP="009D4432">
      <w:r w:rsidRPr="00E27D23">
        <w:t>2&gt;</w:t>
      </w:r>
      <w:r w:rsidRPr="00E27D23">
        <w:tab/>
        <w:t>perform the sidelink measurement configuration procedure as specified in 5.8.10;</w:t>
      </w:r>
    </w:p>
    <w:p w14:paraId="05013D9A" w14:textId="77777777" w:rsidR="001A544A" w:rsidRPr="00E27D23" w:rsidRDefault="001A544A" w:rsidP="009D4432">
      <w:r w:rsidRPr="00E27D23">
        <w:t>1&gt;</w:t>
      </w:r>
      <w:r w:rsidRPr="00E27D23">
        <w:tab/>
        <w:t xml:space="preserve">if the </w:t>
      </w:r>
      <w:r w:rsidRPr="00E27D23">
        <w:rPr>
          <w:lang w:eastAsia="zh-CN"/>
        </w:rPr>
        <w:t>RRCReconfiguration</w:t>
      </w:r>
      <w:r w:rsidRPr="00E27D23">
        <w:rPr>
          <w:rFonts w:eastAsia="MS Mincho"/>
        </w:rPr>
        <w:t>Sidelink</w:t>
      </w:r>
      <w:r w:rsidRPr="00E27D23">
        <w:t xml:space="preserve"> message includes the sl-CSI-RS-Config:</w:t>
      </w:r>
    </w:p>
    <w:p w14:paraId="1BA4E077" w14:textId="77777777" w:rsidR="001A544A" w:rsidRPr="00E27D23" w:rsidRDefault="001A544A" w:rsidP="009D4432">
      <w:pPr>
        <w:rPr>
          <w:rFonts w:eastAsia="Batang"/>
        </w:rPr>
      </w:pPr>
      <w:r w:rsidRPr="00E27D23">
        <w:t>2&gt;</w:t>
      </w:r>
      <w:r w:rsidRPr="00E27D23">
        <w:tab/>
        <w:t>apply the sidelink CSI-RS configuration;</w:t>
      </w:r>
    </w:p>
    <w:p w14:paraId="1F43EC74" w14:textId="77777777" w:rsidR="001A544A" w:rsidRPr="00E27D23" w:rsidRDefault="001A544A" w:rsidP="009D4432">
      <w:pPr>
        <w:rPr>
          <w:rFonts w:eastAsia="DotumChe"/>
        </w:rPr>
      </w:pPr>
      <w:r w:rsidRPr="00E27D23">
        <w:t>1&gt;</w:t>
      </w:r>
      <w:r w:rsidRPr="00E27D23">
        <w:tab/>
        <w:t xml:space="preserve">if the </w:t>
      </w:r>
      <w:r w:rsidRPr="00E27D23">
        <w:rPr>
          <w:lang w:eastAsia="zh-CN"/>
        </w:rPr>
        <w:t>RRCReconfiguration</w:t>
      </w:r>
      <w:r w:rsidRPr="00E27D23">
        <w:rPr>
          <w:rFonts w:eastAsia="MS Mincho"/>
        </w:rPr>
        <w:t>Sidelink</w:t>
      </w:r>
      <w:r w:rsidRPr="00E27D23">
        <w:t xml:space="preserve"> message includes the </w:t>
      </w:r>
      <w:r w:rsidRPr="00E27D23">
        <w:rPr>
          <w:rFonts w:eastAsia="SimSun"/>
        </w:rPr>
        <w:t>sl-LatencyBoundCSI-Report</w:t>
      </w:r>
      <w:r w:rsidRPr="00E27D23">
        <w:t>:</w:t>
      </w:r>
    </w:p>
    <w:p w14:paraId="0BD2F2F7" w14:textId="77777777" w:rsidR="001A544A" w:rsidRPr="00E27D23" w:rsidRDefault="001A544A" w:rsidP="009D4432">
      <w:pPr>
        <w:rPr>
          <w:rFonts w:eastAsia="Batang"/>
        </w:rPr>
      </w:pPr>
      <w:r w:rsidRPr="00E27D23">
        <w:t>2&gt;</w:t>
      </w:r>
      <w:r w:rsidRPr="00E27D23">
        <w:tab/>
        <w:t>apply the configured sidelink CSI report latency bound;</w:t>
      </w:r>
    </w:p>
    <w:p w14:paraId="36BF9285" w14:textId="77777777" w:rsidR="001A544A" w:rsidRPr="00E27D23" w:rsidRDefault="001A544A" w:rsidP="009D4432">
      <w:pPr>
        <w:rPr>
          <w:rFonts w:eastAsia="Batang"/>
        </w:rPr>
      </w:pPr>
      <w:r w:rsidRPr="00E27D23">
        <w:rPr>
          <w:rFonts w:eastAsia="Batang"/>
        </w:rPr>
        <w:t>1&gt;</w:t>
      </w:r>
      <w:r w:rsidRPr="00E27D23">
        <w:rPr>
          <w:rFonts w:eastAsia="Batang"/>
        </w:rPr>
        <w:tab/>
        <w:t xml:space="preserve">if the UE is unable to comply with (part of) the configuration included in the </w:t>
      </w:r>
      <w:r w:rsidRPr="00E27D23">
        <w:rPr>
          <w:i/>
          <w:lang w:eastAsia="ko-KR"/>
        </w:rPr>
        <w:t>RRCReconfigurationSidelink</w:t>
      </w:r>
      <w:r w:rsidRPr="00E27D23">
        <w:rPr>
          <w:lang w:eastAsia="ko-KR"/>
        </w:rPr>
        <w:t xml:space="preserve"> (i.e.</w:t>
      </w:r>
      <w:r w:rsidRPr="00E27D23">
        <w:rPr>
          <w:rFonts w:eastAsia="MS Mincho"/>
        </w:rPr>
        <w:t xml:space="preserve"> s</w:t>
      </w:r>
      <w:r w:rsidRPr="00E27D23">
        <w:t>idelink RRC reconfiguration failure</w:t>
      </w:r>
      <w:r w:rsidRPr="00E27D23">
        <w:rPr>
          <w:lang w:eastAsia="ko-KR"/>
        </w:rPr>
        <w:t>)</w:t>
      </w:r>
      <w:r w:rsidRPr="00E27D23">
        <w:rPr>
          <w:rFonts w:eastAsia="Batang"/>
        </w:rPr>
        <w:t>:</w:t>
      </w:r>
    </w:p>
    <w:p w14:paraId="6E64D945" w14:textId="77777777" w:rsidR="001A544A" w:rsidRPr="00E27D23" w:rsidRDefault="001A544A" w:rsidP="009D4432">
      <w:pPr>
        <w:rPr>
          <w:rFonts w:eastAsia="Batang"/>
        </w:rPr>
      </w:pPr>
      <w:r w:rsidRPr="00E27D23">
        <w:rPr>
          <w:rFonts w:eastAsia="Batang"/>
        </w:rPr>
        <w:t>2&gt;</w:t>
      </w:r>
      <w:r w:rsidRPr="00E27D23">
        <w:rPr>
          <w:rFonts w:eastAsia="Batang"/>
        </w:rPr>
        <w:tab/>
        <w:t xml:space="preserve">continue using the configuration used prior to the reception of the </w:t>
      </w:r>
      <w:r w:rsidRPr="00E27D23">
        <w:rPr>
          <w:i/>
          <w:lang w:eastAsia="ko-KR"/>
        </w:rPr>
        <w:t>RRCReconfigurationSidelink</w:t>
      </w:r>
      <w:r w:rsidRPr="00E27D23">
        <w:rPr>
          <w:lang w:eastAsia="ko-KR"/>
        </w:rPr>
        <w:t xml:space="preserve"> </w:t>
      </w:r>
      <w:r w:rsidRPr="00E27D23">
        <w:rPr>
          <w:rFonts w:eastAsia="Batang"/>
        </w:rPr>
        <w:t>message;</w:t>
      </w:r>
    </w:p>
    <w:p w14:paraId="2DF02DEB" w14:textId="77777777" w:rsidR="001A544A" w:rsidRPr="00E27D23" w:rsidRDefault="001A544A" w:rsidP="009D4432">
      <w:pPr>
        <w:rPr>
          <w:rFonts w:eastAsia="Batang"/>
        </w:rPr>
      </w:pPr>
      <w:r w:rsidRPr="00E27D23">
        <w:rPr>
          <w:rFonts w:eastAsia="Batang"/>
        </w:rPr>
        <w:t>2&gt;</w:t>
      </w:r>
      <w:r w:rsidRPr="00E27D23">
        <w:rPr>
          <w:rFonts w:eastAsia="Batang"/>
        </w:rPr>
        <w:tab/>
        <w:t xml:space="preserve">set the content of the </w:t>
      </w:r>
      <w:r w:rsidRPr="00E27D23">
        <w:rPr>
          <w:i/>
          <w:lang w:eastAsia="ko-KR"/>
        </w:rPr>
        <w:t>RRCReconfigurationFailureSidelink</w:t>
      </w:r>
      <w:r w:rsidRPr="00E27D23">
        <w:rPr>
          <w:lang w:eastAsia="ko-KR"/>
        </w:rPr>
        <w:t xml:space="preserve"> </w:t>
      </w:r>
      <w:r w:rsidRPr="00E27D23">
        <w:rPr>
          <w:rFonts w:eastAsia="Batang"/>
        </w:rPr>
        <w:t>message;</w:t>
      </w:r>
    </w:p>
    <w:p w14:paraId="721E61F7" w14:textId="77777777" w:rsidR="001A544A" w:rsidRPr="00E27D23" w:rsidRDefault="001A544A" w:rsidP="009D4432">
      <w:pPr>
        <w:rPr>
          <w:rFonts w:eastAsia="Batang"/>
        </w:rPr>
      </w:pPr>
      <w:r w:rsidRPr="00E27D23">
        <w:rPr>
          <w:rFonts w:eastAsia="Batang"/>
        </w:rPr>
        <w:t>3&gt;</w:t>
      </w:r>
      <w:r w:rsidRPr="00E27D23">
        <w:rPr>
          <w:rFonts w:eastAsia="Batang"/>
        </w:rPr>
        <w:tab/>
        <w:t xml:space="preserve">submit the </w:t>
      </w:r>
      <w:r w:rsidRPr="00E27D23">
        <w:rPr>
          <w:i/>
          <w:lang w:eastAsia="ko-KR"/>
        </w:rPr>
        <w:t>RRCReconfigurationFailureSidelink</w:t>
      </w:r>
      <w:r w:rsidRPr="00E27D23">
        <w:rPr>
          <w:lang w:eastAsia="ko-KR"/>
        </w:rPr>
        <w:t xml:space="preserve"> </w:t>
      </w:r>
      <w:r w:rsidRPr="00E27D23">
        <w:rPr>
          <w:rFonts w:eastAsia="Batang"/>
        </w:rPr>
        <w:t>message to lower layers for transmission;</w:t>
      </w:r>
    </w:p>
    <w:p w14:paraId="12A13985" w14:textId="77777777" w:rsidR="001A544A" w:rsidRPr="00E27D23" w:rsidRDefault="001A544A" w:rsidP="009D4432">
      <w:pPr>
        <w:rPr>
          <w:rFonts w:eastAsia="Batang"/>
        </w:rPr>
      </w:pPr>
      <w:r w:rsidRPr="00E27D23">
        <w:rPr>
          <w:rFonts w:eastAsia="Batang"/>
        </w:rPr>
        <w:t>1&gt;</w:t>
      </w:r>
      <w:r w:rsidRPr="00E27D23">
        <w:rPr>
          <w:rFonts w:eastAsia="Batang"/>
        </w:rPr>
        <w:tab/>
        <w:t>else:</w:t>
      </w:r>
    </w:p>
    <w:p w14:paraId="4E284F4C" w14:textId="77777777" w:rsidR="001A544A" w:rsidRPr="00E27D23" w:rsidRDefault="001A544A" w:rsidP="009D4432">
      <w:pPr>
        <w:rPr>
          <w:rFonts w:eastAsia="Batang"/>
        </w:rPr>
      </w:pPr>
      <w:r w:rsidRPr="00E27D23">
        <w:rPr>
          <w:rFonts w:eastAsia="Batang"/>
        </w:rPr>
        <w:t>2&gt;</w:t>
      </w:r>
      <w:r w:rsidRPr="00E27D23">
        <w:rPr>
          <w:rFonts w:eastAsia="Batang"/>
        </w:rPr>
        <w:tab/>
        <w:t xml:space="preserve">set the content of the </w:t>
      </w:r>
      <w:r w:rsidRPr="00E27D23">
        <w:rPr>
          <w:i/>
          <w:lang w:eastAsia="ko-KR"/>
        </w:rPr>
        <w:t>RRCReconfigurationCompleteSidelink</w:t>
      </w:r>
      <w:r w:rsidRPr="00E27D23">
        <w:rPr>
          <w:rFonts w:eastAsia="Batang"/>
        </w:rPr>
        <w:t xml:space="preserve"> message;</w:t>
      </w:r>
    </w:p>
    <w:p w14:paraId="7B770859" w14:textId="77777777" w:rsidR="001A544A" w:rsidRPr="00E27D23" w:rsidRDefault="001A544A" w:rsidP="009D4432">
      <w:pPr>
        <w:rPr>
          <w:rFonts w:eastAsia="Batang"/>
        </w:rPr>
      </w:pPr>
      <w:r w:rsidRPr="00E27D23">
        <w:rPr>
          <w:rFonts w:eastAsia="Batang"/>
        </w:rPr>
        <w:t>3&gt;</w:t>
      </w:r>
      <w:r w:rsidRPr="00E27D23">
        <w:rPr>
          <w:rFonts w:eastAsia="Batang"/>
        </w:rPr>
        <w:tab/>
        <w:t xml:space="preserve">submit the </w:t>
      </w:r>
      <w:r w:rsidRPr="00E27D23">
        <w:rPr>
          <w:i/>
          <w:lang w:eastAsia="ko-KR"/>
        </w:rPr>
        <w:t>RRCReconfigurationCompleteSidelink</w:t>
      </w:r>
      <w:r w:rsidRPr="00E27D23">
        <w:rPr>
          <w:rFonts w:eastAsia="Batang"/>
        </w:rPr>
        <w:t xml:space="preserve"> message to lower layers for transmission;</w:t>
      </w:r>
    </w:p>
    <w:p w14:paraId="20883432" w14:textId="77777777" w:rsidR="001A544A" w:rsidRPr="00E27D23" w:rsidRDefault="001A544A" w:rsidP="009D4432">
      <w:pPr>
        <w:pStyle w:val="NO"/>
        <w:rPr>
          <w:lang w:eastAsia="zh-CN"/>
        </w:rPr>
      </w:pPr>
      <w:r w:rsidRPr="00E27D23">
        <w:t>NOTE 1:</w:t>
      </w:r>
      <w:r w:rsidRPr="00E27D23">
        <w:tab/>
        <w:t>When the same logical channel is configured with different RLC mode by another UE</w:t>
      </w:r>
      <w:r w:rsidRPr="00E27D23">
        <w:rPr>
          <w:rFonts w:eastAsia="Batang"/>
        </w:rPr>
        <w:t xml:space="preserve">, the UE handles the case </w:t>
      </w:r>
      <w:r w:rsidRPr="00E27D23">
        <w:t>as</w:t>
      </w:r>
      <w:r w:rsidRPr="00E27D23">
        <w:rPr>
          <w:rFonts w:eastAsia="Batang"/>
        </w:rPr>
        <w:t xml:space="preserve"> </w:t>
      </w:r>
      <w:r w:rsidRPr="00E27D23">
        <w:rPr>
          <w:rFonts w:eastAsia="MS Mincho"/>
        </w:rPr>
        <w:t>s</w:t>
      </w:r>
      <w:r w:rsidRPr="00E27D23">
        <w:t>idelink RRC reconfiguration failure.</w:t>
      </w:r>
    </w:p>
    <w:p w14:paraId="2447315E" w14:textId="77777777" w:rsidR="001A544A" w:rsidRPr="00E27D23" w:rsidRDefault="001A544A" w:rsidP="009D4432">
      <w:pPr>
        <w:rPr>
          <w:lang w:eastAsia="zh-CN"/>
        </w:rPr>
      </w:pPr>
      <w:r w:rsidRPr="00E27D23">
        <w:t xml:space="preserve">[TS </w:t>
      </w:r>
      <w:r w:rsidRPr="00E27D23">
        <w:rPr>
          <w:lang w:eastAsia="zh-CN"/>
        </w:rPr>
        <w:t>38</w:t>
      </w:r>
      <w:r w:rsidRPr="00E27D23">
        <w:t>.</w:t>
      </w:r>
      <w:r w:rsidRPr="00E27D23">
        <w:rPr>
          <w:lang w:eastAsia="zh-CN"/>
        </w:rPr>
        <w:t>321</w:t>
      </w:r>
      <w:r w:rsidRPr="00E27D23">
        <w:t xml:space="preserve">, clause </w:t>
      </w:r>
      <w:r w:rsidRPr="00E27D23">
        <w:rPr>
          <w:lang w:eastAsia="zh-CN"/>
        </w:rPr>
        <w:t>6.1.3.35</w:t>
      </w:r>
      <w:r w:rsidRPr="00E27D23">
        <w:t>]</w:t>
      </w:r>
    </w:p>
    <w:p w14:paraId="5A3D9666" w14:textId="77777777" w:rsidR="001A544A" w:rsidRPr="00E27D23" w:rsidRDefault="001A544A" w:rsidP="009D4432">
      <w:r w:rsidRPr="00E27D23">
        <w:t xml:space="preserve">The </w:t>
      </w:r>
      <w:r w:rsidRPr="00E27D23">
        <w:rPr>
          <w:lang w:eastAsia="ko-KR"/>
        </w:rPr>
        <w:t xml:space="preserve">Sidelink CSI Reporting </w:t>
      </w:r>
      <w:r w:rsidRPr="00E27D23">
        <w:t xml:space="preserve">MAC </w:t>
      </w:r>
      <w:r w:rsidRPr="00E27D23">
        <w:rPr>
          <w:lang w:eastAsia="ko-KR"/>
        </w:rPr>
        <w:t>CE</w:t>
      </w:r>
      <w:r w:rsidRPr="00E27D23">
        <w:t xml:space="preserve"> is identified by a MAC subheader with LCID as specified in </w:t>
      </w:r>
      <w:r w:rsidRPr="00E27D23">
        <w:rPr>
          <w:lang w:eastAsia="ko-KR"/>
        </w:rPr>
        <w:t>T</w:t>
      </w:r>
      <w:r w:rsidRPr="00E27D23">
        <w:t xml:space="preserve">able 6.2.4-1. The priority of the </w:t>
      </w:r>
      <w:r w:rsidRPr="00E27D23">
        <w:rPr>
          <w:lang w:eastAsia="ko-KR"/>
        </w:rPr>
        <w:t xml:space="preserve">Sidelink CSI Reporting </w:t>
      </w:r>
      <w:r w:rsidRPr="00E27D23">
        <w:t xml:space="preserve">MAC </w:t>
      </w:r>
      <w:r w:rsidRPr="00E27D23">
        <w:rPr>
          <w:lang w:eastAsia="ko-KR"/>
        </w:rPr>
        <w:t>CE is fixed to '1'.</w:t>
      </w:r>
      <w:r w:rsidRPr="00E27D23">
        <w:t xml:space="preserve"> The </w:t>
      </w:r>
      <w:r w:rsidRPr="00E27D23">
        <w:rPr>
          <w:lang w:eastAsia="ko-KR"/>
        </w:rPr>
        <w:t xml:space="preserve">Sidelink CSI Reporting </w:t>
      </w:r>
      <w:r w:rsidRPr="00E27D23">
        <w:t xml:space="preserve">MAC </w:t>
      </w:r>
      <w:r w:rsidRPr="00E27D23">
        <w:rPr>
          <w:lang w:eastAsia="ko-KR"/>
        </w:rPr>
        <w:t>CE is defined as follows (Figure 6.1.3.35-1):</w:t>
      </w:r>
    </w:p>
    <w:p w14:paraId="07BFAA30" w14:textId="77777777" w:rsidR="001A544A" w:rsidRPr="00E27D23" w:rsidRDefault="001A544A" w:rsidP="009D4432">
      <w:pPr>
        <w:rPr>
          <w:lang w:eastAsia="ko-KR"/>
        </w:rPr>
      </w:pPr>
      <w:r w:rsidRPr="00E27D23">
        <w:rPr>
          <w:lang w:eastAsia="ko-KR"/>
        </w:rPr>
        <w:t>-</w:t>
      </w:r>
      <w:r w:rsidRPr="00E27D23">
        <w:rPr>
          <w:lang w:eastAsia="ko-KR"/>
        </w:rPr>
        <w:tab/>
        <w:t xml:space="preserve">RI: This field indicates the derived value of the Rank Indicator for sidelink CSI reporting as specified in clause 8.5 of </w:t>
      </w:r>
      <w:r w:rsidRPr="00E27D23">
        <w:t xml:space="preserve">TS 38.214 [7]. </w:t>
      </w:r>
      <w:r w:rsidRPr="00E27D23">
        <w:rPr>
          <w:lang w:eastAsia="ko-KR"/>
        </w:rPr>
        <w:t>The length of the field is 1 bit;</w:t>
      </w:r>
    </w:p>
    <w:p w14:paraId="5EF0B2D3" w14:textId="77777777" w:rsidR="001A544A" w:rsidRPr="00E27D23" w:rsidRDefault="001A544A" w:rsidP="009D4432">
      <w:pPr>
        <w:rPr>
          <w:lang w:eastAsia="ko-KR"/>
        </w:rPr>
      </w:pPr>
      <w:r w:rsidRPr="00E27D23">
        <w:rPr>
          <w:lang w:eastAsia="ko-KR"/>
        </w:rPr>
        <w:t>-</w:t>
      </w:r>
      <w:r w:rsidRPr="00E27D23">
        <w:rPr>
          <w:lang w:eastAsia="ko-KR"/>
        </w:rPr>
        <w:tab/>
        <w:t xml:space="preserve">CQI: This field indicates the derived value of the </w:t>
      </w:r>
      <w:r w:rsidRPr="00E27D23">
        <w:t xml:space="preserve">Channel Quality Indicator for sidelink CSI reporting </w:t>
      </w:r>
      <w:r w:rsidRPr="00E27D23">
        <w:rPr>
          <w:lang w:eastAsia="ko-KR"/>
        </w:rPr>
        <w:t xml:space="preserve">as specified in clause 8.5 of </w:t>
      </w:r>
      <w:r w:rsidRPr="00E27D23">
        <w:t xml:space="preserve">TS 38.214 [7]. </w:t>
      </w:r>
      <w:r w:rsidRPr="00E27D23">
        <w:rPr>
          <w:lang w:eastAsia="ko-KR"/>
        </w:rPr>
        <w:t>The length of the field is 4 bit;</w:t>
      </w:r>
    </w:p>
    <w:p w14:paraId="53093C1E" w14:textId="77777777" w:rsidR="001A544A" w:rsidRPr="00E27D23" w:rsidRDefault="001A544A" w:rsidP="009D4432">
      <w:pPr>
        <w:rPr>
          <w:lang w:eastAsia="ko-KR"/>
        </w:rPr>
      </w:pPr>
      <w:r w:rsidRPr="00E27D23">
        <w:rPr>
          <w:lang w:eastAsia="ko-KR"/>
        </w:rPr>
        <w:t>-</w:t>
      </w:r>
      <w:r w:rsidRPr="00E27D23">
        <w:rPr>
          <w:lang w:eastAsia="ko-KR"/>
        </w:rPr>
        <w:tab/>
        <w:t>R: Reserved bit, set to 0.</w:t>
      </w:r>
    </w:p>
    <w:p w14:paraId="24542138" w14:textId="77777777" w:rsidR="001A544A" w:rsidRPr="00E27D23" w:rsidRDefault="001A544A" w:rsidP="009D4432">
      <w:pPr>
        <w:pStyle w:val="TH"/>
      </w:pPr>
      <w:r w:rsidRPr="00E27D23">
        <w:object w:dxaOrig="5680" w:dyaOrig="1030" w14:anchorId="030197D9">
          <v:shape id="_x0000_i1035" type="#_x0000_t75" style="width:284.7pt;height:51.9pt" o:ole="">
            <v:imagedata r:id="rId25" o:title=""/>
          </v:shape>
          <o:OLEObject Type="Embed" ProgID="Visio.Drawing.15" ShapeID="_x0000_i1035" DrawAspect="Content" ObjectID="_1781669856" r:id="rId26"/>
        </w:object>
      </w:r>
    </w:p>
    <w:p w14:paraId="4A8B1E69" w14:textId="77777777" w:rsidR="001A544A" w:rsidRPr="00E27D23" w:rsidRDefault="001A544A" w:rsidP="009D4432">
      <w:pPr>
        <w:pStyle w:val="TF"/>
      </w:pPr>
      <w:r w:rsidRPr="00E27D23">
        <w:rPr>
          <w:lang w:eastAsia="ko-KR"/>
        </w:rPr>
        <w:t>Figure 6.1.3.35-1: Sidelink CSI Reporting MAC CE</w:t>
      </w:r>
    </w:p>
    <w:p w14:paraId="561A7D68" w14:textId="77777777" w:rsidR="001A544A" w:rsidRPr="00E27D23" w:rsidRDefault="001A544A" w:rsidP="009D4432">
      <w:pPr>
        <w:rPr>
          <w:lang w:eastAsia="zh-CN"/>
        </w:rPr>
      </w:pPr>
    </w:p>
    <w:p w14:paraId="5149E1C3" w14:textId="77777777" w:rsidR="001A544A" w:rsidRPr="00E27D23" w:rsidRDefault="001A544A" w:rsidP="001A544A">
      <w:pPr>
        <w:pStyle w:val="H6"/>
        <w:rPr>
          <w:lang w:eastAsia="zh-CN"/>
        </w:rPr>
      </w:pPr>
      <w:r w:rsidRPr="00E27D23">
        <w:rPr>
          <w:lang w:eastAsia="zh-CN"/>
        </w:rPr>
        <w:t>12.1.5.2.3</w:t>
      </w:r>
      <w:r w:rsidRPr="00E27D23">
        <w:tab/>
        <w:t>Test description</w:t>
      </w:r>
    </w:p>
    <w:p w14:paraId="1A66CDA9" w14:textId="77777777" w:rsidR="001A544A" w:rsidRPr="00E27D23" w:rsidRDefault="001A544A" w:rsidP="001A544A">
      <w:pPr>
        <w:pStyle w:val="H6"/>
      </w:pPr>
      <w:r w:rsidRPr="00E27D23">
        <w:rPr>
          <w:lang w:eastAsia="zh-CN"/>
        </w:rPr>
        <w:t>12.1.5.2.3.1</w:t>
      </w:r>
      <w:r w:rsidRPr="00E27D23">
        <w:tab/>
        <w:t>Pre-test conditions</w:t>
      </w:r>
    </w:p>
    <w:p w14:paraId="74EC7B5F" w14:textId="77777777" w:rsidR="001A544A" w:rsidRPr="00E27D23" w:rsidRDefault="001A544A" w:rsidP="001A544A">
      <w:pPr>
        <w:pStyle w:val="H6"/>
      </w:pPr>
      <w:r w:rsidRPr="00E27D23">
        <w:t>System Simulator:</w:t>
      </w:r>
    </w:p>
    <w:p w14:paraId="2F45E772" w14:textId="77777777" w:rsidR="001A544A" w:rsidRPr="00E27D23" w:rsidRDefault="001A544A" w:rsidP="009D4432">
      <w:pPr>
        <w:pStyle w:val="B1"/>
        <w:rPr>
          <w:lang w:eastAsia="zh-CN"/>
        </w:rPr>
      </w:pPr>
      <w:r w:rsidRPr="00E27D23">
        <w:t>-</w:t>
      </w:r>
      <w:r w:rsidRPr="00E27D23">
        <w:tab/>
      </w:r>
      <w:r w:rsidRPr="00E27D23">
        <w:rPr>
          <w:lang w:eastAsia="zh-CN"/>
        </w:rPr>
        <w:t>SS-UE</w:t>
      </w:r>
    </w:p>
    <w:p w14:paraId="27CCC4AD" w14:textId="1177B8F1" w:rsidR="001A544A" w:rsidRPr="00E27D23" w:rsidRDefault="001A544A" w:rsidP="009D4432">
      <w:pPr>
        <w:pStyle w:val="B1"/>
      </w:pPr>
      <w:r w:rsidRPr="00E27D23">
        <w:t>-</w:t>
      </w:r>
      <w:r w:rsidRPr="00E27D23">
        <w:tab/>
        <w:t>NR-SS-UE1 operating as NR sidelink communication device on the resources (i.e. the frequency included in pre-configuration) that UE is expected to use for transmission and reception via PC5 interface.</w:t>
      </w:r>
    </w:p>
    <w:p w14:paraId="38FEAD26" w14:textId="2411B143" w:rsidR="00C03C8B" w:rsidRPr="00E27D23" w:rsidRDefault="00C03C8B" w:rsidP="009D4432">
      <w:pPr>
        <w:pStyle w:val="B1"/>
        <w:rPr>
          <w:lang w:eastAsia="zh-CN"/>
        </w:rPr>
      </w:pPr>
      <w:r w:rsidRPr="00E27D23">
        <w:rPr>
          <w:lang w:eastAsia="zh-CN"/>
        </w:rPr>
        <w:t>-</w:t>
      </w:r>
      <w:r w:rsidRPr="00E27D23">
        <w:rPr>
          <w:lang w:eastAsia="zh-CN"/>
        </w:rPr>
        <w:tab/>
        <w:t xml:space="preserve"> NR-SS-UE1 uses GNSS as the synchronization reference source.</w:t>
      </w:r>
    </w:p>
    <w:p w14:paraId="75A1E687" w14:textId="77777777" w:rsidR="001A544A" w:rsidRPr="00E27D23" w:rsidRDefault="001A544A" w:rsidP="009D4432">
      <w:pPr>
        <w:pStyle w:val="B1"/>
        <w:rPr>
          <w:lang w:eastAsia="zh-CN"/>
        </w:rPr>
      </w:pPr>
      <w:r w:rsidRPr="00E27D23">
        <w:t>-</w:t>
      </w:r>
      <w:r w:rsidRPr="00E27D23">
        <w:tab/>
      </w:r>
      <w:r w:rsidRPr="00E27D23">
        <w:rPr>
          <w:lang w:eastAsia="zh-CN"/>
        </w:rPr>
        <w:t>GNSS simulator</w:t>
      </w:r>
    </w:p>
    <w:p w14:paraId="5F15C665" w14:textId="46E7C643" w:rsidR="001A544A" w:rsidRPr="00E27D23" w:rsidRDefault="001A544A" w:rsidP="009D4432">
      <w:pPr>
        <w:pStyle w:val="B1"/>
        <w:rPr>
          <w:lang w:eastAsia="zh-CN"/>
        </w:rPr>
      </w:pPr>
      <w:r w:rsidRPr="00E27D23">
        <w:rPr>
          <w:lang w:eastAsia="zh-CN"/>
        </w:rPr>
        <w:t>-</w:t>
      </w:r>
      <w:r w:rsidRPr="00E27D23">
        <w:rPr>
          <w:lang w:eastAsia="zh-CN"/>
        </w:rPr>
        <w:tab/>
        <w:t xml:space="preserve">The GNSS simulator is started </w:t>
      </w:r>
      <w:r w:rsidRPr="00E27D23">
        <w:t>and</w:t>
      </w:r>
      <w:r w:rsidRPr="00E27D23">
        <w:rPr>
          <w:lang w:eastAsia="zh-CN"/>
        </w:rPr>
        <w:t xml:space="preserve"> configured for </w:t>
      </w:r>
      <w:r w:rsidRPr="00E27D23">
        <w:t>Scenario #1</w:t>
      </w:r>
      <w:r w:rsidRPr="00E27D23">
        <w:rPr>
          <w:lang w:eastAsia="zh-CN"/>
        </w:rPr>
        <w:t>.</w:t>
      </w:r>
    </w:p>
    <w:p w14:paraId="61690C8C" w14:textId="77777777" w:rsidR="001A544A" w:rsidRPr="00E27D23" w:rsidRDefault="001A544A" w:rsidP="001A544A">
      <w:pPr>
        <w:pStyle w:val="H6"/>
      </w:pPr>
      <w:r w:rsidRPr="00E27D23">
        <w:t>UE:</w:t>
      </w:r>
    </w:p>
    <w:p w14:paraId="7EC51C12" w14:textId="77777777" w:rsidR="00C03C8B" w:rsidRPr="00E27D23" w:rsidRDefault="001A544A" w:rsidP="009D4432">
      <w:pPr>
        <w:rPr>
          <w:lang w:eastAsia="zh-CN"/>
        </w:rPr>
      </w:pPr>
      <w:r w:rsidRPr="00E27D23">
        <w:t>-</w:t>
      </w:r>
      <w:r w:rsidRPr="00E27D23">
        <w:tab/>
        <w:t>UE is authorised to perform NR sidelink communication.</w:t>
      </w:r>
    </w:p>
    <w:p w14:paraId="16133A5E" w14:textId="5B80F519" w:rsidR="001A544A" w:rsidRPr="00E27D23" w:rsidRDefault="00C03C8B" w:rsidP="009D4432">
      <w:pPr>
        <w:pStyle w:val="B1"/>
      </w:pPr>
      <w:r w:rsidRPr="00E27D23">
        <w:rPr>
          <w:lang w:eastAsia="zh-CN"/>
        </w:rPr>
        <w:t>-</w:t>
      </w:r>
      <w:r w:rsidRPr="00E27D23">
        <w:rPr>
          <w:lang w:eastAsia="zh-CN"/>
        </w:rPr>
        <w:tab/>
        <w:t>The UE uses GNSS as the synchronization reference source.</w:t>
      </w:r>
    </w:p>
    <w:p w14:paraId="7AB2E403" w14:textId="6B80C205" w:rsidR="001A544A" w:rsidRPr="00E27D23" w:rsidRDefault="001A544A" w:rsidP="009D4432">
      <w:pPr>
        <w:pStyle w:val="B1"/>
        <w:rPr>
          <w:lang w:eastAsia="zh-CN"/>
        </w:rPr>
      </w:pPr>
      <w:r w:rsidRPr="00E27D23">
        <w:t>-</w:t>
      </w:r>
      <w:r w:rsidRPr="00E27D23">
        <w:tab/>
        <w:t>The UE is equipped with below information in UE or in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w:t>
      </w:r>
      <w:r w:rsidR="00C03C8B" w:rsidRPr="00E27D23">
        <w:t xml:space="preserve"> clause 4.8.3.3.3</w:t>
      </w:r>
      <w:r w:rsidRPr="00E27D23">
        <w:t>) except for those listed in Table 12.1.</w:t>
      </w:r>
      <w:r w:rsidRPr="00E27D23">
        <w:rPr>
          <w:lang w:eastAsia="zh-CN"/>
        </w:rPr>
        <w:t>5</w:t>
      </w:r>
      <w:r w:rsidRPr="00E27D23">
        <w:t>.</w:t>
      </w:r>
      <w:r w:rsidRPr="00E27D23">
        <w:rPr>
          <w:lang w:eastAsia="zh-CN"/>
        </w:rPr>
        <w:t>2</w:t>
      </w:r>
      <w:r w:rsidRPr="00E27D23">
        <w:t>.3.1</w:t>
      </w:r>
      <w:r w:rsidRPr="00E27D23">
        <w:rPr>
          <w:lang w:eastAsia="zh-CN"/>
        </w:rPr>
        <w:t>-1</w:t>
      </w:r>
      <w:r w:rsidRPr="00E27D23">
        <w:t>.</w:t>
      </w:r>
    </w:p>
    <w:p w14:paraId="3BE24C50" w14:textId="77777777" w:rsidR="001A544A" w:rsidRPr="00E27D23" w:rsidRDefault="001A544A" w:rsidP="009D4432">
      <w:pPr>
        <w:pStyle w:val="TH"/>
      </w:pPr>
      <w:r w:rsidRPr="00E27D23">
        <w:t>Table 12.1.</w:t>
      </w:r>
      <w:r w:rsidRPr="00E27D23">
        <w:rPr>
          <w:lang w:eastAsia="zh-CN"/>
        </w:rPr>
        <w:t>5</w:t>
      </w:r>
      <w:r w:rsidRPr="00E27D23">
        <w:t>.</w:t>
      </w:r>
      <w:r w:rsidRPr="00E27D23">
        <w:rPr>
          <w:lang w:eastAsia="zh-CN"/>
        </w:rPr>
        <w:t>2</w:t>
      </w:r>
      <w:r w:rsidRPr="00E27D23">
        <w:t>.3.1</w:t>
      </w:r>
      <w:r w:rsidRPr="00E27D23">
        <w:rPr>
          <w:lang w:eastAsia="zh-CN"/>
        </w:rPr>
        <w:t>-1</w:t>
      </w:r>
      <w:r w:rsidRPr="00E27D23">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1A544A" w:rsidRPr="00E27D23" w14:paraId="56C1EE8F" w14:textId="77777777" w:rsidTr="001A544A">
        <w:trPr>
          <w:jc w:val="center"/>
        </w:trPr>
        <w:tc>
          <w:tcPr>
            <w:tcW w:w="1818" w:type="dxa"/>
            <w:tcBorders>
              <w:top w:val="single" w:sz="4" w:space="0" w:color="auto"/>
              <w:left w:val="single" w:sz="4" w:space="0" w:color="auto"/>
              <w:bottom w:val="single" w:sz="4" w:space="0" w:color="auto"/>
              <w:right w:val="single" w:sz="4" w:space="0" w:color="auto"/>
            </w:tcBorders>
            <w:hideMark/>
          </w:tcPr>
          <w:p w14:paraId="73967166" w14:textId="77777777" w:rsidR="001A544A" w:rsidRPr="00E27D23" w:rsidRDefault="001A544A" w:rsidP="009D4432">
            <w:pPr>
              <w:pStyle w:val="TAH"/>
              <w:rPr>
                <w:lang w:eastAsia="zh-CN"/>
              </w:rPr>
            </w:pPr>
            <w:r w:rsidRPr="00E27D23">
              <w:rPr>
                <w:lang w:eastAsia="zh-CN"/>
              </w:rPr>
              <w:t>USIM field</w:t>
            </w:r>
          </w:p>
        </w:tc>
        <w:tc>
          <w:tcPr>
            <w:tcW w:w="977" w:type="dxa"/>
            <w:tcBorders>
              <w:top w:val="single" w:sz="4" w:space="0" w:color="auto"/>
              <w:left w:val="single" w:sz="4" w:space="0" w:color="auto"/>
              <w:bottom w:val="single" w:sz="4" w:space="0" w:color="auto"/>
              <w:right w:val="single" w:sz="4" w:space="0" w:color="auto"/>
            </w:tcBorders>
            <w:hideMark/>
          </w:tcPr>
          <w:p w14:paraId="6D895C2D" w14:textId="77777777" w:rsidR="001A544A" w:rsidRPr="00E27D23" w:rsidRDefault="001A544A" w:rsidP="009D4432">
            <w:pPr>
              <w:pStyle w:val="TAH"/>
              <w:rPr>
                <w:lang w:eastAsia="zh-CN"/>
              </w:rPr>
            </w:pPr>
            <w:r w:rsidRPr="00E27D23">
              <w:rPr>
                <w:lang w:eastAsia="zh-CN"/>
              </w:rPr>
              <w:t>Priority</w:t>
            </w:r>
          </w:p>
        </w:tc>
        <w:tc>
          <w:tcPr>
            <w:tcW w:w="2913" w:type="dxa"/>
            <w:tcBorders>
              <w:top w:val="single" w:sz="4" w:space="0" w:color="auto"/>
              <w:left w:val="single" w:sz="4" w:space="0" w:color="auto"/>
              <w:bottom w:val="single" w:sz="4" w:space="0" w:color="auto"/>
              <w:right w:val="single" w:sz="4" w:space="0" w:color="auto"/>
            </w:tcBorders>
            <w:hideMark/>
          </w:tcPr>
          <w:p w14:paraId="49A20995" w14:textId="77777777" w:rsidR="001A544A" w:rsidRPr="00E27D23" w:rsidRDefault="001A544A" w:rsidP="009D4432">
            <w:pPr>
              <w:pStyle w:val="TAH"/>
              <w:rPr>
                <w:lang w:eastAsia="zh-CN"/>
              </w:rPr>
            </w:pPr>
            <w:r w:rsidRPr="00E27D23">
              <w:rPr>
                <w:lang w:eastAsia="zh-CN"/>
              </w:rPr>
              <w:t>Value</w:t>
            </w:r>
          </w:p>
        </w:tc>
        <w:tc>
          <w:tcPr>
            <w:tcW w:w="3075" w:type="dxa"/>
            <w:tcBorders>
              <w:top w:val="single" w:sz="4" w:space="0" w:color="auto"/>
              <w:left w:val="single" w:sz="4" w:space="0" w:color="auto"/>
              <w:bottom w:val="single" w:sz="4" w:space="0" w:color="auto"/>
              <w:right w:val="single" w:sz="4" w:space="0" w:color="auto"/>
            </w:tcBorders>
            <w:hideMark/>
          </w:tcPr>
          <w:p w14:paraId="68566DDF" w14:textId="77777777" w:rsidR="001A544A" w:rsidRPr="00E27D23" w:rsidRDefault="001A544A" w:rsidP="009D4432">
            <w:pPr>
              <w:pStyle w:val="TAH"/>
              <w:rPr>
                <w:lang w:eastAsia="zh-CN"/>
              </w:rPr>
            </w:pPr>
            <w:r w:rsidRPr="00E27D23">
              <w:rPr>
                <w:lang w:eastAsia="zh-CN"/>
              </w:rPr>
              <w:t>Access Technology Identifier</w:t>
            </w:r>
          </w:p>
        </w:tc>
      </w:tr>
      <w:tr w:rsidR="001A544A" w:rsidRPr="00E27D23" w14:paraId="430597E8" w14:textId="77777777" w:rsidTr="001A544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68E9C906" w14:textId="77777777" w:rsidR="001A544A" w:rsidRPr="00E27D23" w:rsidRDefault="001A544A" w:rsidP="009D4432">
            <w:pPr>
              <w:pStyle w:val="TAL"/>
              <w:rPr>
                <w:lang w:eastAsia="zh-CN"/>
              </w:rPr>
            </w:pPr>
            <w:r w:rsidRPr="00E27D23">
              <w:rPr>
                <w:lang w:eastAsia="zh-CN"/>
              </w:rPr>
              <w:t>EF</w:t>
            </w:r>
            <w:r w:rsidRPr="00E27D23">
              <w:rPr>
                <w:vertAlign w:val="subscript"/>
                <w:lang w:eastAsia="zh-CN"/>
              </w:rPr>
              <w:t>UST</w:t>
            </w:r>
          </w:p>
        </w:tc>
        <w:tc>
          <w:tcPr>
            <w:tcW w:w="977" w:type="dxa"/>
            <w:tcBorders>
              <w:top w:val="single" w:sz="4" w:space="0" w:color="auto"/>
              <w:left w:val="single" w:sz="4" w:space="0" w:color="auto"/>
              <w:bottom w:val="single" w:sz="4" w:space="0" w:color="auto"/>
              <w:right w:val="single" w:sz="4" w:space="0" w:color="auto"/>
            </w:tcBorders>
          </w:tcPr>
          <w:p w14:paraId="6BD1ECA7" w14:textId="77777777" w:rsidR="001A544A" w:rsidRPr="00E27D23" w:rsidRDefault="001A544A" w:rsidP="009D4432">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6F70BE13" w14:textId="71878433" w:rsidR="001A544A" w:rsidRPr="00E27D23" w:rsidRDefault="00C03C8B" w:rsidP="009D4432">
            <w:pPr>
              <w:pStyle w:val="TAL"/>
              <w:rPr>
                <w:lang w:eastAsia="zh-CN"/>
              </w:rPr>
            </w:pPr>
            <w:r w:rsidRPr="00E27D23">
              <w:rPr>
                <w:lang w:eastAsia="zh-CN"/>
              </w:rPr>
              <w:t>service no. 119 is available</w:t>
            </w:r>
          </w:p>
        </w:tc>
        <w:tc>
          <w:tcPr>
            <w:tcW w:w="3075" w:type="dxa"/>
            <w:tcBorders>
              <w:top w:val="single" w:sz="4" w:space="0" w:color="auto"/>
              <w:left w:val="single" w:sz="4" w:space="0" w:color="auto"/>
              <w:bottom w:val="single" w:sz="4" w:space="0" w:color="auto"/>
              <w:right w:val="single" w:sz="4" w:space="0" w:color="auto"/>
            </w:tcBorders>
          </w:tcPr>
          <w:p w14:paraId="5338BF09" w14:textId="77777777" w:rsidR="001A544A" w:rsidRPr="00E27D23" w:rsidRDefault="001A544A" w:rsidP="009D4432">
            <w:pPr>
              <w:rPr>
                <w:lang w:eastAsia="zh-CN"/>
              </w:rPr>
            </w:pPr>
          </w:p>
        </w:tc>
      </w:tr>
      <w:tr w:rsidR="001A544A" w:rsidRPr="00E27D23" w14:paraId="7062C2AE" w14:textId="77777777" w:rsidTr="001A544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8A17EBD" w14:textId="77777777" w:rsidR="001A544A" w:rsidRPr="00E27D23" w:rsidRDefault="001A544A" w:rsidP="009D4432">
            <w:pPr>
              <w:pStyle w:val="TAL"/>
              <w:rPr>
                <w:lang w:eastAsia="zh-CN"/>
              </w:rPr>
            </w:pPr>
            <w:r w:rsidRPr="00E27D23">
              <w:rPr>
                <w:lang w:eastAsia="zh-CN"/>
              </w:rPr>
              <w:t>EF</w:t>
            </w:r>
            <w:r w:rsidRPr="00E27D23">
              <w:rPr>
                <w:vertAlign w:val="subscript"/>
                <w:lang w:eastAsia="zh-CN"/>
              </w:rPr>
              <w:t>VST</w:t>
            </w:r>
          </w:p>
        </w:tc>
        <w:tc>
          <w:tcPr>
            <w:tcW w:w="977" w:type="dxa"/>
            <w:tcBorders>
              <w:top w:val="single" w:sz="4" w:space="0" w:color="auto"/>
              <w:left w:val="single" w:sz="4" w:space="0" w:color="auto"/>
              <w:bottom w:val="single" w:sz="4" w:space="0" w:color="auto"/>
              <w:right w:val="single" w:sz="4" w:space="0" w:color="auto"/>
            </w:tcBorders>
          </w:tcPr>
          <w:p w14:paraId="7688023B" w14:textId="77777777" w:rsidR="001A544A" w:rsidRPr="00E27D23" w:rsidRDefault="001A544A" w:rsidP="009D4432">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5ACA8F03" w14:textId="2BBBC833" w:rsidR="001A544A" w:rsidRPr="00E27D23" w:rsidRDefault="00C03C8B" w:rsidP="009D4432">
            <w:pPr>
              <w:pStyle w:val="TAL"/>
              <w:rPr>
                <w:lang w:eastAsia="zh-CN"/>
              </w:rPr>
            </w:pPr>
            <w:r w:rsidRPr="00E27D23">
              <w:rPr>
                <w:lang w:eastAsia="zh-CN"/>
              </w:rPr>
              <w:t>Service no.2 V2X policy configuration data over PC5 is supported, i.e. value is '01 02' HEX</w:t>
            </w:r>
          </w:p>
        </w:tc>
        <w:tc>
          <w:tcPr>
            <w:tcW w:w="3075" w:type="dxa"/>
            <w:tcBorders>
              <w:top w:val="single" w:sz="4" w:space="0" w:color="auto"/>
              <w:left w:val="single" w:sz="4" w:space="0" w:color="auto"/>
              <w:bottom w:val="single" w:sz="4" w:space="0" w:color="auto"/>
              <w:right w:val="single" w:sz="4" w:space="0" w:color="auto"/>
            </w:tcBorders>
          </w:tcPr>
          <w:p w14:paraId="27DD506A" w14:textId="77777777" w:rsidR="001A544A" w:rsidRPr="00E27D23" w:rsidRDefault="001A544A" w:rsidP="009D4432">
            <w:pPr>
              <w:rPr>
                <w:lang w:eastAsia="zh-CN"/>
              </w:rPr>
            </w:pPr>
          </w:p>
        </w:tc>
      </w:tr>
      <w:tr w:rsidR="001A544A" w:rsidRPr="00E27D23" w14:paraId="02EA5063" w14:textId="77777777" w:rsidTr="001A544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17D374B1" w14:textId="77777777" w:rsidR="001A544A" w:rsidRPr="00E27D23" w:rsidRDefault="001A544A" w:rsidP="009D4432">
            <w:pPr>
              <w:pStyle w:val="TAL"/>
              <w:rPr>
                <w:lang w:eastAsia="zh-CN"/>
              </w:rPr>
            </w:pPr>
            <w:r w:rsidRPr="00E27D23">
              <w:rPr>
                <w:lang w:eastAsia="zh-CN"/>
              </w:rPr>
              <w:t>EF</w:t>
            </w:r>
            <w:r w:rsidRPr="00E27D23">
              <w:rPr>
                <w:vertAlign w:val="subscript"/>
                <w:lang w:eastAsia="zh-CN"/>
              </w:rPr>
              <w:t>V2XP_PC5</w:t>
            </w:r>
          </w:p>
        </w:tc>
        <w:tc>
          <w:tcPr>
            <w:tcW w:w="977" w:type="dxa"/>
            <w:tcBorders>
              <w:top w:val="single" w:sz="4" w:space="0" w:color="auto"/>
              <w:left w:val="single" w:sz="4" w:space="0" w:color="auto"/>
              <w:bottom w:val="single" w:sz="4" w:space="0" w:color="auto"/>
              <w:right w:val="single" w:sz="4" w:space="0" w:color="auto"/>
            </w:tcBorders>
          </w:tcPr>
          <w:p w14:paraId="263057EF" w14:textId="77777777" w:rsidR="001A544A" w:rsidRPr="00E27D23" w:rsidRDefault="001A544A" w:rsidP="009D4432">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27AA370E" w14:textId="5DFC192D" w:rsidR="001A544A" w:rsidRPr="00E27D23" w:rsidRDefault="001A544A" w:rsidP="009D4432">
            <w:pPr>
              <w:pStyle w:val="TAL"/>
              <w:rPr>
                <w:lang w:eastAsia="zh-CN"/>
              </w:rPr>
            </w:pPr>
            <w:r w:rsidRPr="00E27D23">
              <w:rPr>
                <w:lang w:eastAsia="zh-CN"/>
              </w:rPr>
              <w:t>As per TS 38.508-1[4] clause 4.8.3.3.3</w:t>
            </w:r>
          </w:p>
          <w:p w14:paraId="480ED5A6" w14:textId="37E8A055" w:rsidR="001A544A" w:rsidRPr="00E27D23" w:rsidRDefault="001A544A" w:rsidP="009D4432">
            <w:pPr>
              <w:pStyle w:val="TAL"/>
              <w:rPr>
                <w:lang w:eastAsia="zh-CN"/>
              </w:rPr>
            </w:pPr>
            <w:r w:rsidRPr="00E27D23">
              <w:rPr>
                <w:lang w:eastAsia="zh-CN"/>
              </w:rPr>
              <w:t>SL-PreconfigurationNR included in V2X data policy over PC5 is defined in Table 12.1.5.2.3.3-1</w:t>
            </w:r>
          </w:p>
        </w:tc>
        <w:tc>
          <w:tcPr>
            <w:tcW w:w="3075" w:type="dxa"/>
            <w:tcBorders>
              <w:top w:val="single" w:sz="4" w:space="0" w:color="auto"/>
              <w:left w:val="single" w:sz="4" w:space="0" w:color="auto"/>
              <w:bottom w:val="single" w:sz="4" w:space="0" w:color="auto"/>
              <w:right w:val="single" w:sz="4" w:space="0" w:color="auto"/>
            </w:tcBorders>
          </w:tcPr>
          <w:p w14:paraId="7C2718AB" w14:textId="77777777" w:rsidR="001A544A" w:rsidRPr="00E27D23" w:rsidRDefault="001A544A" w:rsidP="009D4432">
            <w:pPr>
              <w:rPr>
                <w:lang w:eastAsia="zh-CN"/>
              </w:rPr>
            </w:pPr>
          </w:p>
        </w:tc>
      </w:tr>
    </w:tbl>
    <w:p w14:paraId="721A879B" w14:textId="77777777" w:rsidR="001A544A" w:rsidRPr="00E27D23" w:rsidRDefault="001A544A" w:rsidP="009D4432">
      <w:pPr>
        <w:rPr>
          <w:lang w:eastAsia="zh-CN"/>
        </w:rPr>
      </w:pPr>
    </w:p>
    <w:p w14:paraId="7ED13480" w14:textId="77777777" w:rsidR="001A544A" w:rsidRPr="00E27D23" w:rsidRDefault="001A544A" w:rsidP="001A544A">
      <w:pPr>
        <w:pStyle w:val="H6"/>
      </w:pPr>
      <w:r w:rsidRPr="00E27D23">
        <w:t>Preamble:</w:t>
      </w:r>
    </w:p>
    <w:p w14:paraId="3AD818B2" w14:textId="2C5601DF" w:rsidR="001A544A" w:rsidRPr="00E27D23" w:rsidRDefault="001A544A" w:rsidP="009D4432">
      <w:pPr>
        <w:pStyle w:val="B1"/>
        <w:rPr>
          <w:lang w:eastAsia="zh-CN"/>
        </w:rPr>
      </w:pPr>
      <w:r w:rsidRPr="00E27D23">
        <w:t>-</w:t>
      </w:r>
      <w:r w:rsidRPr="00E27D23">
        <w:tab/>
        <w:t>The UE is in state 4-A as defined in TS 38.508-1 [4], subclause 4.4A</w:t>
      </w:r>
      <w:r w:rsidRPr="00E27D23">
        <w:rPr>
          <w:lang w:eastAsia="zh-CN"/>
        </w:rPr>
        <w:t>,</w:t>
      </w:r>
      <w:r w:rsidRPr="00E27D23">
        <w:t xml:space="preserve"> using generic procedure parameter Sidelink (On), Cast Type (Unicast), GNSS Sync (On)</w:t>
      </w:r>
      <w:r w:rsidR="00C03C8B" w:rsidRPr="00E27D23">
        <w:rPr>
          <w:lang w:eastAsia="zh-CN"/>
        </w:rPr>
        <w:t xml:space="preserve"> using UE initiated unicast mode NR sidelink communication procedure in subclause 4.9.22</w:t>
      </w:r>
      <w:r w:rsidRPr="00E27D23">
        <w:t>.</w:t>
      </w:r>
    </w:p>
    <w:p w14:paraId="13BFD229" w14:textId="77777777" w:rsidR="000052A7" w:rsidRPr="00E27D23" w:rsidRDefault="001A544A" w:rsidP="000052A7">
      <w:pPr>
        <w:pStyle w:val="H6"/>
      </w:pPr>
      <w:r w:rsidRPr="00E27D23">
        <w:rPr>
          <w:lang w:eastAsia="zh-CN"/>
        </w:rPr>
        <w:t>12.1.5.2.3.2</w:t>
      </w:r>
      <w:r w:rsidRPr="00E27D23">
        <w:tab/>
        <w:t>Test procedure sequence</w:t>
      </w:r>
    </w:p>
    <w:p w14:paraId="40EE266B" w14:textId="77777777" w:rsidR="000052A7" w:rsidRPr="00E27D23" w:rsidRDefault="000052A7" w:rsidP="000052A7">
      <w:r w:rsidRPr="00E27D23">
        <w:t xml:space="preserve">Table </w:t>
      </w:r>
      <w:r w:rsidRPr="00E27D23">
        <w:rPr>
          <w:lang w:eastAsia="zh-CN"/>
        </w:rPr>
        <w:t xml:space="preserve">12.1.3.2.3.2-0 </w:t>
      </w:r>
      <w:r w:rsidRPr="00E27D23">
        <w:t>illustrates the downlink power levels and other, if any, changing parameters to be applied for the NR-SS-UE at various time instants of the test execution. Row marked "T0" denotes the initial conditions after preamble. The exact instants on which these values shall be applied are described elsewhere in the present clause.</w:t>
      </w:r>
    </w:p>
    <w:p w14:paraId="0B44A134" w14:textId="77777777" w:rsidR="000052A7" w:rsidRPr="00E27D23" w:rsidRDefault="000052A7" w:rsidP="000052A7">
      <w:pPr>
        <w:pStyle w:val="TH"/>
      </w:pPr>
      <w:r w:rsidRPr="00E27D23">
        <w:t xml:space="preserve">Table </w:t>
      </w:r>
      <w:r w:rsidRPr="00E27D23">
        <w:rPr>
          <w:lang w:eastAsia="zh-CN"/>
        </w:rPr>
        <w:t>12.1.5.2.3.</w:t>
      </w:r>
      <w:r w:rsidRPr="00E27D23">
        <w:t xml:space="preserve">2-0: Time instances of simulated </w:t>
      </w:r>
      <w:r w:rsidRPr="00E27D23">
        <w:rPr>
          <w:lang w:eastAsia="zh-CN"/>
        </w:rPr>
        <w:t>NR-</w:t>
      </w:r>
      <w:r w:rsidRPr="00E27D23">
        <w:t>SS-UE power level</w:t>
      </w:r>
    </w:p>
    <w:p w14:paraId="62E9028F" w14:textId="77777777" w:rsidR="000052A7" w:rsidRPr="00E27D23" w:rsidRDefault="000052A7" w:rsidP="000052A7">
      <w:pPr>
        <w:rPr>
          <w:rFonts w:eastAsia="Yu Mincho"/>
        </w:rPr>
      </w:pP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gridCol w:w="2579"/>
        <w:gridCol w:w="1134"/>
        <w:gridCol w:w="1276"/>
        <w:gridCol w:w="2681"/>
      </w:tblGrid>
      <w:tr w:rsidR="000052A7" w:rsidRPr="00E27D23" w14:paraId="486E0341" w14:textId="77777777" w:rsidTr="000D7A46">
        <w:trPr>
          <w:trHeight w:val="148"/>
          <w:jc w:val="center"/>
        </w:trPr>
        <w:tc>
          <w:tcPr>
            <w:tcW w:w="535" w:type="dxa"/>
            <w:tcBorders>
              <w:top w:val="single" w:sz="4" w:space="0" w:color="auto"/>
              <w:left w:val="single" w:sz="4" w:space="0" w:color="auto"/>
              <w:bottom w:val="single" w:sz="4" w:space="0" w:color="auto"/>
              <w:right w:val="single" w:sz="4" w:space="0" w:color="auto"/>
            </w:tcBorders>
          </w:tcPr>
          <w:p w14:paraId="20140A68" w14:textId="77777777" w:rsidR="000052A7" w:rsidRPr="00E27D23" w:rsidRDefault="000052A7" w:rsidP="000D7A46">
            <w:pPr>
              <w:rPr>
                <w:lang w:eastAsia="sv-SE"/>
              </w:rPr>
            </w:pPr>
          </w:p>
        </w:tc>
        <w:tc>
          <w:tcPr>
            <w:tcW w:w="2579" w:type="dxa"/>
            <w:tcBorders>
              <w:top w:val="single" w:sz="4" w:space="0" w:color="auto"/>
              <w:left w:val="single" w:sz="4" w:space="0" w:color="auto"/>
              <w:bottom w:val="single" w:sz="4" w:space="0" w:color="auto"/>
              <w:right w:val="single" w:sz="4" w:space="0" w:color="auto"/>
            </w:tcBorders>
            <w:hideMark/>
          </w:tcPr>
          <w:p w14:paraId="3BE0052F" w14:textId="77777777" w:rsidR="000052A7" w:rsidRPr="00E27D23" w:rsidRDefault="000052A7" w:rsidP="000D7A46">
            <w:pPr>
              <w:pStyle w:val="TAH"/>
              <w:rPr>
                <w:lang w:eastAsia="zh-CN"/>
              </w:rPr>
            </w:pPr>
            <w:r w:rsidRPr="00E27D23">
              <w:rPr>
                <w:lang w:eastAsia="zh-CN"/>
              </w:rPr>
              <w:t>Parameter</w:t>
            </w:r>
          </w:p>
        </w:tc>
        <w:tc>
          <w:tcPr>
            <w:tcW w:w="1134" w:type="dxa"/>
            <w:tcBorders>
              <w:top w:val="single" w:sz="4" w:space="0" w:color="auto"/>
              <w:left w:val="single" w:sz="4" w:space="0" w:color="auto"/>
              <w:bottom w:val="single" w:sz="4" w:space="0" w:color="auto"/>
              <w:right w:val="single" w:sz="4" w:space="0" w:color="auto"/>
            </w:tcBorders>
            <w:hideMark/>
          </w:tcPr>
          <w:p w14:paraId="1C33A7E7" w14:textId="77777777" w:rsidR="000052A7" w:rsidRPr="00E27D23" w:rsidRDefault="000052A7" w:rsidP="000D7A46">
            <w:pPr>
              <w:pStyle w:val="TAH"/>
              <w:rPr>
                <w:lang w:eastAsia="zh-CN"/>
              </w:rPr>
            </w:pPr>
            <w:r w:rsidRPr="00E27D23">
              <w:rPr>
                <w:lang w:eastAsia="zh-CN"/>
              </w:rPr>
              <w:t>Unit</w:t>
            </w:r>
          </w:p>
        </w:tc>
        <w:tc>
          <w:tcPr>
            <w:tcW w:w="1276" w:type="dxa"/>
            <w:tcBorders>
              <w:top w:val="single" w:sz="4" w:space="0" w:color="auto"/>
              <w:left w:val="single" w:sz="4" w:space="0" w:color="auto"/>
              <w:bottom w:val="single" w:sz="4" w:space="0" w:color="auto"/>
              <w:right w:val="single" w:sz="4" w:space="0" w:color="auto"/>
            </w:tcBorders>
            <w:hideMark/>
          </w:tcPr>
          <w:p w14:paraId="04BD1BDE" w14:textId="77777777" w:rsidR="000052A7" w:rsidRPr="00E27D23" w:rsidRDefault="000052A7" w:rsidP="000D7A46">
            <w:pPr>
              <w:pStyle w:val="TAH"/>
              <w:rPr>
                <w:lang w:eastAsia="zh-CN"/>
              </w:rPr>
            </w:pPr>
            <w:r w:rsidRPr="00E27D23">
              <w:rPr>
                <w:lang w:eastAsia="zh-CN"/>
              </w:rPr>
              <w:t>NR-SS-UE1</w:t>
            </w:r>
          </w:p>
        </w:tc>
        <w:tc>
          <w:tcPr>
            <w:tcW w:w="2681" w:type="dxa"/>
            <w:tcBorders>
              <w:top w:val="single" w:sz="4" w:space="0" w:color="auto"/>
              <w:left w:val="single" w:sz="4" w:space="0" w:color="auto"/>
              <w:bottom w:val="single" w:sz="4" w:space="0" w:color="auto"/>
              <w:right w:val="single" w:sz="4" w:space="0" w:color="auto"/>
            </w:tcBorders>
            <w:hideMark/>
          </w:tcPr>
          <w:p w14:paraId="65E2CA0B" w14:textId="77777777" w:rsidR="000052A7" w:rsidRPr="00E27D23" w:rsidRDefault="000052A7" w:rsidP="000D7A46">
            <w:pPr>
              <w:pStyle w:val="TAH"/>
              <w:rPr>
                <w:lang w:eastAsia="zh-CN"/>
              </w:rPr>
            </w:pPr>
            <w:r w:rsidRPr="00E27D23">
              <w:rPr>
                <w:lang w:eastAsia="zh-CN"/>
              </w:rPr>
              <w:t>Comment</w:t>
            </w:r>
          </w:p>
        </w:tc>
      </w:tr>
      <w:tr w:rsidR="000052A7" w:rsidRPr="00E27D23" w14:paraId="5060D209" w14:textId="77777777" w:rsidTr="000D7A46">
        <w:trPr>
          <w:jc w:val="center"/>
        </w:trPr>
        <w:tc>
          <w:tcPr>
            <w:tcW w:w="535" w:type="dxa"/>
            <w:vMerge w:val="restart"/>
            <w:tcBorders>
              <w:top w:val="single" w:sz="4" w:space="0" w:color="auto"/>
              <w:left w:val="single" w:sz="4" w:space="0" w:color="auto"/>
              <w:right w:val="single" w:sz="4" w:space="0" w:color="auto"/>
            </w:tcBorders>
            <w:vAlign w:val="center"/>
            <w:hideMark/>
          </w:tcPr>
          <w:p w14:paraId="3F7FA6BC" w14:textId="77777777" w:rsidR="000052A7" w:rsidRPr="00E27D23" w:rsidRDefault="000052A7" w:rsidP="000D7A46">
            <w:pPr>
              <w:pStyle w:val="TAL"/>
              <w:rPr>
                <w:lang w:eastAsia="zh-CN"/>
              </w:rPr>
            </w:pPr>
            <w:r w:rsidRPr="00E27D23">
              <w:rPr>
                <w:lang w:eastAsia="zh-CN"/>
              </w:rPr>
              <w:t>T0</w:t>
            </w:r>
          </w:p>
        </w:tc>
        <w:tc>
          <w:tcPr>
            <w:tcW w:w="2579" w:type="dxa"/>
            <w:tcBorders>
              <w:top w:val="single" w:sz="4" w:space="0" w:color="auto"/>
              <w:left w:val="single" w:sz="4" w:space="0" w:color="auto"/>
              <w:bottom w:val="single" w:sz="4" w:space="0" w:color="auto"/>
              <w:right w:val="single" w:sz="4" w:space="0" w:color="auto"/>
            </w:tcBorders>
            <w:vAlign w:val="center"/>
            <w:hideMark/>
          </w:tcPr>
          <w:p w14:paraId="1F2C5723" w14:textId="77777777" w:rsidR="000052A7" w:rsidRPr="00E27D23" w:rsidRDefault="000052A7" w:rsidP="000D7A46">
            <w:pPr>
              <w:pStyle w:val="TAL"/>
              <w:rPr>
                <w:lang w:eastAsia="zh-CN"/>
              </w:rPr>
            </w:pPr>
            <w:r w:rsidRPr="00E27D23">
              <w:t>Reference NR-SS-UE powe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178F38" w14:textId="77777777" w:rsidR="000052A7" w:rsidRPr="00E27D23" w:rsidRDefault="000052A7" w:rsidP="000D7A46">
            <w:pPr>
              <w:pStyle w:val="TAL"/>
              <w:rPr>
                <w:lang w:eastAsia="zh-CN"/>
              </w:rPr>
            </w:pPr>
            <w:r w:rsidRPr="00E27D23">
              <w:rPr>
                <w:lang w:eastAsia="zh-CN"/>
              </w:rPr>
              <w:t>dBm/SC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9DDFEFB" w14:textId="77777777" w:rsidR="000052A7" w:rsidRPr="00E27D23" w:rsidRDefault="000052A7" w:rsidP="000D7A46">
            <w:pPr>
              <w:pStyle w:val="TAL"/>
              <w:rPr>
                <w:lang w:eastAsia="zh-CN"/>
              </w:rPr>
            </w:pPr>
            <w:r w:rsidRPr="00E27D23">
              <w:rPr>
                <w:lang w:eastAsia="zh-CN"/>
              </w:rPr>
              <w:t>-85</w:t>
            </w:r>
          </w:p>
        </w:tc>
        <w:tc>
          <w:tcPr>
            <w:tcW w:w="2681" w:type="dxa"/>
            <w:vMerge w:val="restart"/>
            <w:tcBorders>
              <w:top w:val="single" w:sz="4" w:space="0" w:color="auto"/>
              <w:left w:val="single" w:sz="4" w:space="0" w:color="auto"/>
              <w:right w:val="single" w:sz="4" w:space="0" w:color="auto"/>
            </w:tcBorders>
            <w:vAlign w:val="center"/>
            <w:hideMark/>
          </w:tcPr>
          <w:p w14:paraId="148BC066" w14:textId="77777777" w:rsidR="000052A7" w:rsidRPr="00E27D23" w:rsidRDefault="000052A7" w:rsidP="000D7A46">
            <w:pPr>
              <w:pStyle w:val="TAL"/>
              <w:rPr>
                <w:lang w:eastAsia="zh-CN"/>
              </w:rPr>
            </w:pPr>
            <w:r w:rsidRPr="00E27D23">
              <w:rPr>
                <w:lang w:eastAsia="zh-CN"/>
              </w:rPr>
              <w:t>SL CSI-RS is not transmitted until SCI format 2-A is transmitted.</w:t>
            </w:r>
          </w:p>
        </w:tc>
      </w:tr>
      <w:tr w:rsidR="000052A7" w:rsidRPr="00E27D23" w14:paraId="6D651D98" w14:textId="77777777" w:rsidTr="000D7A46">
        <w:trPr>
          <w:jc w:val="center"/>
        </w:trPr>
        <w:tc>
          <w:tcPr>
            <w:tcW w:w="535" w:type="dxa"/>
            <w:vMerge/>
            <w:tcBorders>
              <w:left w:val="single" w:sz="4" w:space="0" w:color="auto"/>
              <w:bottom w:val="single" w:sz="4" w:space="0" w:color="auto"/>
              <w:right w:val="single" w:sz="4" w:space="0" w:color="auto"/>
            </w:tcBorders>
            <w:vAlign w:val="center"/>
          </w:tcPr>
          <w:p w14:paraId="2D6679F7" w14:textId="77777777" w:rsidR="000052A7" w:rsidRPr="00E27D23" w:rsidRDefault="000052A7" w:rsidP="000D7A46">
            <w:pPr>
              <w:pStyle w:val="TAL"/>
              <w:rPr>
                <w:lang w:eastAsia="zh-CN"/>
              </w:rPr>
            </w:pPr>
          </w:p>
        </w:tc>
        <w:tc>
          <w:tcPr>
            <w:tcW w:w="2579" w:type="dxa"/>
            <w:tcBorders>
              <w:top w:val="single" w:sz="4" w:space="0" w:color="auto"/>
              <w:left w:val="single" w:sz="4" w:space="0" w:color="auto"/>
              <w:bottom w:val="single" w:sz="4" w:space="0" w:color="auto"/>
              <w:right w:val="single" w:sz="4" w:space="0" w:color="auto"/>
            </w:tcBorders>
            <w:vAlign w:val="center"/>
          </w:tcPr>
          <w:p w14:paraId="4F61B246" w14:textId="77777777" w:rsidR="000052A7" w:rsidRPr="00E27D23" w:rsidRDefault="000052A7" w:rsidP="000D7A46">
            <w:pPr>
              <w:pStyle w:val="TAL"/>
              <w:rPr>
                <w:lang w:eastAsia="zh-CN"/>
              </w:rPr>
            </w:pPr>
            <w:r w:rsidRPr="00E27D23">
              <w:t>EPRE ratio of SL CSI-RS to Reference NR-SS-UE power</w:t>
            </w:r>
          </w:p>
        </w:tc>
        <w:tc>
          <w:tcPr>
            <w:tcW w:w="1134" w:type="dxa"/>
            <w:tcBorders>
              <w:top w:val="single" w:sz="4" w:space="0" w:color="auto"/>
              <w:left w:val="single" w:sz="4" w:space="0" w:color="auto"/>
              <w:bottom w:val="single" w:sz="4" w:space="0" w:color="auto"/>
              <w:right w:val="single" w:sz="4" w:space="0" w:color="auto"/>
            </w:tcBorders>
            <w:vAlign w:val="center"/>
          </w:tcPr>
          <w:p w14:paraId="72011473" w14:textId="77777777" w:rsidR="000052A7" w:rsidRPr="00E27D23" w:rsidRDefault="000052A7" w:rsidP="000D7A46">
            <w:pPr>
              <w:pStyle w:val="TAL"/>
              <w:rPr>
                <w:lang w:eastAsia="zh-CN"/>
              </w:rPr>
            </w:pPr>
            <w:r w:rsidRPr="00E27D23">
              <w:rPr>
                <w:lang w:eastAsia="zh-CN"/>
              </w:rPr>
              <w:t>dB</w:t>
            </w:r>
          </w:p>
        </w:tc>
        <w:tc>
          <w:tcPr>
            <w:tcW w:w="1276" w:type="dxa"/>
            <w:tcBorders>
              <w:top w:val="single" w:sz="4" w:space="0" w:color="auto"/>
              <w:left w:val="single" w:sz="4" w:space="0" w:color="auto"/>
              <w:bottom w:val="single" w:sz="4" w:space="0" w:color="auto"/>
              <w:right w:val="single" w:sz="4" w:space="0" w:color="auto"/>
            </w:tcBorders>
            <w:vAlign w:val="center"/>
          </w:tcPr>
          <w:p w14:paraId="2E7A64A2" w14:textId="77777777" w:rsidR="000052A7" w:rsidRPr="00E27D23" w:rsidRDefault="000052A7" w:rsidP="000D7A46">
            <w:pPr>
              <w:pStyle w:val="TAL"/>
              <w:rPr>
                <w:lang w:eastAsia="zh-CN"/>
              </w:rPr>
            </w:pPr>
            <w:r w:rsidRPr="00E27D23">
              <w:rPr>
                <w:lang w:eastAsia="zh-CN"/>
              </w:rPr>
              <w:t>0</w:t>
            </w:r>
          </w:p>
        </w:tc>
        <w:tc>
          <w:tcPr>
            <w:tcW w:w="2681" w:type="dxa"/>
            <w:vMerge/>
            <w:tcBorders>
              <w:left w:val="single" w:sz="4" w:space="0" w:color="auto"/>
              <w:bottom w:val="single" w:sz="4" w:space="0" w:color="auto"/>
              <w:right w:val="single" w:sz="4" w:space="0" w:color="auto"/>
            </w:tcBorders>
            <w:vAlign w:val="center"/>
          </w:tcPr>
          <w:p w14:paraId="28736136" w14:textId="77777777" w:rsidR="000052A7" w:rsidRPr="00E27D23" w:rsidRDefault="000052A7" w:rsidP="000D7A46">
            <w:pPr>
              <w:pStyle w:val="TAL"/>
              <w:rPr>
                <w:lang w:eastAsia="zh-CN"/>
              </w:rPr>
            </w:pPr>
          </w:p>
        </w:tc>
      </w:tr>
    </w:tbl>
    <w:p w14:paraId="7D9A1752" w14:textId="5B2D4D46" w:rsidR="001A544A" w:rsidRPr="00E27D23" w:rsidRDefault="001A544A" w:rsidP="000052A7">
      <w:pPr>
        <w:rPr>
          <w:lang w:eastAsia="zh-CN"/>
        </w:rPr>
      </w:pPr>
    </w:p>
    <w:p w14:paraId="1B7DB33B" w14:textId="77777777" w:rsidR="001A544A" w:rsidRPr="00E27D23" w:rsidRDefault="001A544A" w:rsidP="009D4432">
      <w:pPr>
        <w:pStyle w:val="TH"/>
      </w:pPr>
      <w:r w:rsidRPr="00E27D23">
        <w:t xml:space="preserve">Table </w:t>
      </w:r>
      <w:r w:rsidRPr="00E27D23">
        <w:rPr>
          <w:lang w:eastAsia="zh-CN"/>
        </w:rPr>
        <w:t>12.1.5.2.3.</w:t>
      </w:r>
      <w:r w:rsidRPr="00E27D23">
        <w:t>2-1: Main behaviour</w:t>
      </w:r>
    </w:p>
    <w:tbl>
      <w:tblPr>
        <w:tblW w:w="9600" w:type="dxa"/>
        <w:tblLayout w:type="fixed"/>
        <w:tblLook w:val="04A0" w:firstRow="1" w:lastRow="0" w:firstColumn="1" w:lastColumn="0" w:noHBand="0" w:noVBand="1"/>
      </w:tblPr>
      <w:tblGrid>
        <w:gridCol w:w="533"/>
        <w:gridCol w:w="4107"/>
        <w:gridCol w:w="568"/>
        <w:gridCol w:w="2975"/>
        <w:gridCol w:w="567"/>
        <w:gridCol w:w="850"/>
      </w:tblGrid>
      <w:tr w:rsidR="001A544A" w:rsidRPr="00E27D23" w14:paraId="32E96561" w14:textId="77777777" w:rsidTr="001A544A">
        <w:tc>
          <w:tcPr>
            <w:tcW w:w="534" w:type="dxa"/>
            <w:tcBorders>
              <w:top w:val="single" w:sz="4" w:space="0" w:color="auto"/>
              <w:left w:val="single" w:sz="4" w:space="0" w:color="auto"/>
              <w:bottom w:val="nil"/>
              <w:right w:val="single" w:sz="4" w:space="0" w:color="auto"/>
            </w:tcBorders>
            <w:hideMark/>
          </w:tcPr>
          <w:p w14:paraId="40519D73" w14:textId="77777777" w:rsidR="001A544A" w:rsidRPr="00E27D23" w:rsidRDefault="001A544A" w:rsidP="009D4432">
            <w:pPr>
              <w:pStyle w:val="TAH"/>
              <w:rPr>
                <w:lang w:eastAsia="zh-CN"/>
              </w:rPr>
            </w:pPr>
            <w:r w:rsidRPr="00E27D23">
              <w:rPr>
                <w:lang w:eastAsia="zh-CN"/>
              </w:rPr>
              <w:t>St</w:t>
            </w:r>
          </w:p>
        </w:tc>
        <w:tc>
          <w:tcPr>
            <w:tcW w:w="4110" w:type="dxa"/>
            <w:tcBorders>
              <w:top w:val="single" w:sz="4" w:space="0" w:color="auto"/>
              <w:left w:val="single" w:sz="4" w:space="0" w:color="auto"/>
              <w:bottom w:val="nil"/>
              <w:right w:val="single" w:sz="4" w:space="0" w:color="auto"/>
            </w:tcBorders>
            <w:hideMark/>
          </w:tcPr>
          <w:p w14:paraId="16121567" w14:textId="77777777" w:rsidR="001A544A" w:rsidRPr="00E27D23" w:rsidRDefault="001A544A" w:rsidP="009D4432">
            <w:pPr>
              <w:pStyle w:val="TAH"/>
              <w:rPr>
                <w:lang w:eastAsia="zh-CN"/>
              </w:rPr>
            </w:pPr>
            <w:r w:rsidRPr="00E27D23">
              <w:rPr>
                <w:lang w:eastAsia="zh-CN"/>
              </w:rPr>
              <w:t>Procedure</w:t>
            </w:r>
          </w:p>
        </w:tc>
        <w:tc>
          <w:tcPr>
            <w:tcW w:w="3545" w:type="dxa"/>
            <w:gridSpan w:val="2"/>
            <w:tcBorders>
              <w:top w:val="single" w:sz="4" w:space="0" w:color="auto"/>
              <w:left w:val="single" w:sz="4" w:space="0" w:color="auto"/>
              <w:bottom w:val="nil"/>
              <w:right w:val="single" w:sz="4" w:space="0" w:color="auto"/>
            </w:tcBorders>
            <w:hideMark/>
          </w:tcPr>
          <w:p w14:paraId="4ECBD4FA" w14:textId="77777777" w:rsidR="001A544A" w:rsidRPr="00E27D23" w:rsidRDefault="001A544A" w:rsidP="009D4432">
            <w:pPr>
              <w:pStyle w:val="TAH"/>
              <w:rPr>
                <w:lang w:eastAsia="zh-CN"/>
              </w:rPr>
            </w:pPr>
            <w:r w:rsidRPr="00E27D23">
              <w:rPr>
                <w:lang w:eastAsia="zh-CN"/>
              </w:rPr>
              <w:t>Message Sequence</w:t>
            </w:r>
          </w:p>
        </w:tc>
        <w:tc>
          <w:tcPr>
            <w:tcW w:w="567" w:type="dxa"/>
            <w:tcBorders>
              <w:top w:val="single" w:sz="4" w:space="0" w:color="auto"/>
              <w:left w:val="single" w:sz="4" w:space="0" w:color="auto"/>
              <w:bottom w:val="nil"/>
              <w:right w:val="single" w:sz="4" w:space="0" w:color="auto"/>
            </w:tcBorders>
            <w:hideMark/>
          </w:tcPr>
          <w:p w14:paraId="7CB65C60" w14:textId="77777777" w:rsidR="001A544A" w:rsidRPr="00E27D23" w:rsidRDefault="001A544A" w:rsidP="009D4432">
            <w:pPr>
              <w:pStyle w:val="TAH"/>
              <w:rPr>
                <w:lang w:eastAsia="zh-CN"/>
              </w:rPr>
            </w:pPr>
            <w:r w:rsidRPr="00E27D23">
              <w:rPr>
                <w:lang w:eastAsia="zh-CN"/>
              </w:rPr>
              <w:t>TP</w:t>
            </w:r>
          </w:p>
        </w:tc>
        <w:tc>
          <w:tcPr>
            <w:tcW w:w="850" w:type="dxa"/>
            <w:tcBorders>
              <w:top w:val="single" w:sz="4" w:space="0" w:color="auto"/>
              <w:left w:val="single" w:sz="4" w:space="0" w:color="auto"/>
              <w:bottom w:val="nil"/>
              <w:right w:val="single" w:sz="4" w:space="0" w:color="auto"/>
            </w:tcBorders>
            <w:hideMark/>
          </w:tcPr>
          <w:p w14:paraId="7B02BBBE" w14:textId="77777777" w:rsidR="001A544A" w:rsidRPr="00E27D23" w:rsidRDefault="001A544A" w:rsidP="009D4432">
            <w:pPr>
              <w:pStyle w:val="TAH"/>
              <w:rPr>
                <w:lang w:eastAsia="zh-CN"/>
              </w:rPr>
            </w:pPr>
            <w:r w:rsidRPr="00E27D23">
              <w:rPr>
                <w:lang w:eastAsia="zh-CN"/>
              </w:rPr>
              <w:t>Verdict</w:t>
            </w:r>
          </w:p>
        </w:tc>
      </w:tr>
      <w:tr w:rsidR="001A544A" w:rsidRPr="00E27D23" w14:paraId="4C00B53D" w14:textId="77777777" w:rsidTr="001A544A">
        <w:tc>
          <w:tcPr>
            <w:tcW w:w="534" w:type="dxa"/>
            <w:tcBorders>
              <w:top w:val="nil"/>
              <w:left w:val="single" w:sz="4" w:space="0" w:color="auto"/>
              <w:bottom w:val="single" w:sz="4" w:space="0" w:color="auto"/>
              <w:right w:val="single" w:sz="4" w:space="0" w:color="auto"/>
            </w:tcBorders>
          </w:tcPr>
          <w:p w14:paraId="3EE30FBB" w14:textId="77777777" w:rsidR="001A544A" w:rsidRPr="00E27D23" w:rsidRDefault="001A544A" w:rsidP="009D4432">
            <w:pPr>
              <w:pStyle w:val="TAH"/>
              <w:rPr>
                <w:lang w:eastAsia="zh-CN"/>
              </w:rPr>
            </w:pPr>
          </w:p>
        </w:tc>
        <w:tc>
          <w:tcPr>
            <w:tcW w:w="4110" w:type="dxa"/>
            <w:tcBorders>
              <w:top w:val="nil"/>
              <w:left w:val="single" w:sz="4" w:space="0" w:color="auto"/>
              <w:bottom w:val="single" w:sz="4" w:space="0" w:color="auto"/>
              <w:right w:val="single" w:sz="4" w:space="0" w:color="auto"/>
            </w:tcBorders>
          </w:tcPr>
          <w:p w14:paraId="27DF5C71" w14:textId="77777777" w:rsidR="001A544A" w:rsidRPr="00E27D23" w:rsidRDefault="001A544A" w:rsidP="009D4432">
            <w:pPr>
              <w:pStyle w:val="TAH"/>
              <w:rPr>
                <w:lang w:eastAsia="zh-CN"/>
              </w:rPr>
            </w:pPr>
          </w:p>
        </w:tc>
        <w:tc>
          <w:tcPr>
            <w:tcW w:w="568" w:type="dxa"/>
            <w:tcBorders>
              <w:top w:val="single" w:sz="4" w:space="0" w:color="auto"/>
              <w:left w:val="single" w:sz="4" w:space="0" w:color="auto"/>
              <w:bottom w:val="single" w:sz="4" w:space="0" w:color="auto"/>
              <w:right w:val="single" w:sz="4" w:space="0" w:color="auto"/>
            </w:tcBorders>
            <w:hideMark/>
          </w:tcPr>
          <w:p w14:paraId="3EEA16EB" w14:textId="77777777" w:rsidR="001A544A" w:rsidRPr="00E27D23" w:rsidRDefault="001A544A" w:rsidP="009D4432">
            <w:pPr>
              <w:pStyle w:val="TAH"/>
              <w:rPr>
                <w:lang w:eastAsia="zh-CN"/>
              </w:rPr>
            </w:pPr>
            <w:r w:rsidRPr="00E27D23">
              <w:rPr>
                <w:lang w:eastAsia="zh-CN"/>
              </w:rPr>
              <w:t>U - S</w:t>
            </w:r>
          </w:p>
        </w:tc>
        <w:tc>
          <w:tcPr>
            <w:tcW w:w="2977" w:type="dxa"/>
            <w:tcBorders>
              <w:top w:val="single" w:sz="4" w:space="0" w:color="auto"/>
              <w:left w:val="single" w:sz="4" w:space="0" w:color="auto"/>
              <w:bottom w:val="single" w:sz="4" w:space="0" w:color="auto"/>
              <w:right w:val="single" w:sz="4" w:space="0" w:color="auto"/>
            </w:tcBorders>
            <w:hideMark/>
          </w:tcPr>
          <w:p w14:paraId="357E143B" w14:textId="77777777" w:rsidR="001A544A" w:rsidRPr="00E27D23" w:rsidRDefault="001A544A" w:rsidP="009D4432">
            <w:pPr>
              <w:pStyle w:val="TAH"/>
              <w:rPr>
                <w:lang w:eastAsia="zh-CN"/>
              </w:rPr>
            </w:pPr>
            <w:r w:rsidRPr="00E27D23">
              <w:rPr>
                <w:lang w:eastAsia="zh-CN"/>
              </w:rPr>
              <w:t>Message</w:t>
            </w:r>
          </w:p>
        </w:tc>
        <w:tc>
          <w:tcPr>
            <w:tcW w:w="567" w:type="dxa"/>
            <w:tcBorders>
              <w:top w:val="nil"/>
              <w:left w:val="single" w:sz="4" w:space="0" w:color="auto"/>
              <w:bottom w:val="single" w:sz="4" w:space="0" w:color="auto"/>
              <w:right w:val="single" w:sz="4" w:space="0" w:color="auto"/>
            </w:tcBorders>
          </w:tcPr>
          <w:p w14:paraId="40DAF3A0" w14:textId="77777777" w:rsidR="001A544A" w:rsidRPr="00E27D23" w:rsidRDefault="001A544A" w:rsidP="009D4432">
            <w:pPr>
              <w:pStyle w:val="TAH"/>
              <w:rPr>
                <w:lang w:eastAsia="zh-CN"/>
              </w:rPr>
            </w:pPr>
          </w:p>
        </w:tc>
        <w:tc>
          <w:tcPr>
            <w:tcW w:w="850" w:type="dxa"/>
            <w:tcBorders>
              <w:top w:val="nil"/>
              <w:left w:val="single" w:sz="4" w:space="0" w:color="auto"/>
              <w:bottom w:val="single" w:sz="4" w:space="0" w:color="auto"/>
              <w:right w:val="single" w:sz="4" w:space="0" w:color="auto"/>
            </w:tcBorders>
          </w:tcPr>
          <w:p w14:paraId="2AC112F3" w14:textId="77777777" w:rsidR="001A544A" w:rsidRPr="00E27D23" w:rsidRDefault="001A544A" w:rsidP="009D4432">
            <w:pPr>
              <w:pStyle w:val="TAH"/>
              <w:rPr>
                <w:lang w:eastAsia="zh-CN"/>
              </w:rPr>
            </w:pPr>
          </w:p>
        </w:tc>
      </w:tr>
      <w:tr w:rsidR="001A544A" w:rsidRPr="00E27D23" w14:paraId="488E7F49"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5235D181" w14:textId="77777777" w:rsidR="001A544A" w:rsidRPr="00E27D23" w:rsidRDefault="001A544A" w:rsidP="009D4432">
            <w:pPr>
              <w:pStyle w:val="TAC"/>
              <w:rPr>
                <w:lang w:eastAsia="zh-CN"/>
              </w:rPr>
            </w:pPr>
            <w:r w:rsidRPr="00E27D23">
              <w:rPr>
                <w:lang w:eastAsia="zh-CN"/>
              </w:rPr>
              <w:t>1</w:t>
            </w:r>
          </w:p>
        </w:tc>
        <w:tc>
          <w:tcPr>
            <w:tcW w:w="4110" w:type="dxa"/>
            <w:tcBorders>
              <w:top w:val="single" w:sz="4" w:space="0" w:color="auto"/>
              <w:left w:val="single" w:sz="6" w:space="0" w:color="auto"/>
              <w:bottom w:val="single" w:sz="6" w:space="0" w:color="auto"/>
              <w:right w:val="single" w:sz="6" w:space="0" w:color="auto"/>
            </w:tcBorders>
            <w:hideMark/>
          </w:tcPr>
          <w:p w14:paraId="75B334BA" w14:textId="0867D0BE" w:rsidR="001A544A" w:rsidRPr="00E27D23" w:rsidRDefault="001A544A" w:rsidP="009D4432">
            <w:pPr>
              <w:pStyle w:val="TAL"/>
              <w:rPr>
                <w:lang w:eastAsia="zh-CN"/>
              </w:rPr>
            </w:pPr>
            <w:r w:rsidRPr="00E27D23">
              <w:rPr>
                <w:lang w:eastAsia="zh-CN"/>
              </w:rPr>
              <w:t xml:space="preserve">NR-SS-UE1 sends an </w:t>
            </w:r>
            <w:r w:rsidRPr="00E27D23">
              <w:rPr>
                <w:i/>
                <w:lang w:eastAsia="zh-CN"/>
              </w:rPr>
              <w:t>RRCReconfigurationSidelink</w:t>
            </w:r>
            <w:r w:rsidRPr="00E27D23">
              <w:rPr>
                <w:lang w:eastAsia="zh-CN"/>
              </w:rPr>
              <w:t xml:space="preserve"> message including sl-CSI-RS-Config.</w:t>
            </w:r>
          </w:p>
        </w:tc>
        <w:tc>
          <w:tcPr>
            <w:tcW w:w="568" w:type="dxa"/>
            <w:tcBorders>
              <w:top w:val="single" w:sz="4" w:space="0" w:color="auto"/>
              <w:left w:val="single" w:sz="6" w:space="0" w:color="auto"/>
              <w:bottom w:val="single" w:sz="6" w:space="0" w:color="auto"/>
              <w:right w:val="single" w:sz="6" w:space="0" w:color="auto"/>
            </w:tcBorders>
            <w:hideMark/>
          </w:tcPr>
          <w:p w14:paraId="76FAAEDD" w14:textId="77777777" w:rsidR="001A544A" w:rsidRPr="00E27D23" w:rsidRDefault="001A544A" w:rsidP="009D4432">
            <w:pPr>
              <w:pStyle w:val="TAL"/>
              <w:rPr>
                <w:lang w:eastAsia="zh-CN"/>
              </w:rPr>
            </w:pPr>
            <w:r w:rsidRPr="00E27D23">
              <w:rPr>
                <w:lang w:eastAsia="zh-CN"/>
              </w:rPr>
              <w:t>&lt;--</w:t>
            </w:r>
          </w:p>
        </w:tc>
        <w:tc>
          <w:tcPr>
            <w:tcW w:w="2977" w:type="dxa"/>
            <w:tcBorders>
              <w:top w:val="single" w:sz="4" w:space="0" w:color="auto"/>
              <w:left w:val="single" w:sz="6" w:space="0" w:color="auto"/>
              <w:bottom w:val="single" w:sz="6" w:space="0" w:color="auto"/>
              <w:right w:val="single" w:sz="6" w:space="0" w:color="auto"/>
            </w:tcBorders>
            <w:hideMark/>
          </w:tcPr>
          <w:p w14:paraId="0A1358B0" w14:textId="77777777" w:rsidR="001A544A" w:rsidRPr="00E27D23" w:rsidRDefault="001A544A" w:rsidP="009D4432">
            <w:pPr>
              <w:pStyle w:val="TAL"/>
              <w:rPr>
                <w:lang w:eastAsia="zh-CN"/>
              </w:rPr>
            </w:pPr>
            <w:r w:rsidRPr="00E27D23">
              <w:rPr>
                <w:lang w:eastAsia="zh-CN"/>
              </w:rPr>
              <w:t>PC5 RRC: RRCReconfigurationSidelink</w:t>
            </w:r>
          </w:p>
        </w:tc>
        <w:tc>
          <w:tcPr>
            <w:tcW w:w="567" w:type="dxa"/>
            <w:tcBorders>
              <w:top w:val="single" w:sz="4" w:space="0" w:color="auto"/>
              <w:left w:val="single" w:sz="6" w:space="0" w:color="auto"/>
              <w:bottom w:val="single" w:sz="6" w:space="0" w:color="auto"/>
              <w:right w:val="single" w:sz="6" w:space="0" w:color="auto"/>
            </w:tcBorders>
          </w:tcPr>
          <w:p w14:paraId="233E09EB" w14:textId="725BA8C7" w:rsidR="001A544A" w:rsidRPr="00E27D23" w:rsidRDefault="00A23DDB" w:rsidP="009D4432">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1E0F35C5" w14:textId="4166DA92" w:rsidR="001A544A" w:rsidRPr="00E27D23" w:rsidRDefault="00A23DDB" w:rsidP="009D4432">
            <w:pPr>
              <w:pStyle w:val="TAL"/>
              <w:rPr>
                <w:lang w:eastAsia="zh-CN"/>
              </w:rPr>
            </w:pPr>
            <w:r w:rsidRPr="00E27D23">
              <w:rPr>
                <w:lang w:eastAsia="zh-CN"/>
              </w:rPr>
              <w:t>-</w:t>
            </w:r>
          </w:p>
        </w:tc>
      </w:tr>
      <w:tr w:rsidR="001A544A" w:rsidRPr="00E27D23" w14:paraId="1412DDEE"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1DB6009E" w14:textId="77777777" w:rsidR="001A544A" w:rsidRPr="00E27D23" w:rsidRDefault="001A544A" w:rsidP="009D4432">
            <w:pPr>
              <w:pStyle w:val="TAC"/>
              <w:rPr>
                <w:lang w:eastAsia="zh-CN"/>
              </w:rPr>
            </w:pPr>
            <w:r w:rsidRPr="00E27D23">
              <w:rPr>
                <w:lang w:eastAsia="zh-CN"/>
              </w:rPr>
              <w:t>2</w:t>
            </w:r>
          </w:p>
        </w:tc>
        <w:tc>
          <w:tcPr>
            <w:tcW w:w="4110" w:type="dxa"/>
            <w:tcBorders>
              <w:top w:val="single" w:sz="4" w:space="0" w:color="auto"/>
              <w:left w:val="single" w:sz="6" w:space="0" w:color="auto"/>
              <w:bottom w:val="single" w:sz="6" w:space="0" w:color="auto"/>
              <w:right w:val="single" w:sz="6" w:space="0" w:color="auto"/>
            </w:tcBorders>
            <w:hideMark/>
          </w:tcPr>
          <w:p w14:paraId="6A4272DB" w14:textId="77777777" w:rsidR="001A544A" w:rsidRPr="00E27D23" w:rsidRDefault="001A544A" w:rsidP="009D4432">
            <w:pPr>
              <w:pStyle w:val="TAL"/>
              <w:rPr>
                <w:lang w:eastAsia="zh-CN"/>
              </w:rPr>
            </w:pPr>
            <w:r w:rsidRPr="00E27D23">
              <w:rPr>
                <w:lang w:eastAsia="zh-CN"/>
              </w:rPr>
              <w:t>UE sends a RRCReconfigurationCompleteSidelink message</w:t>
            </w:r>
          </w:p>
        </w:tc>
        <w:tc>
          <w:tcPr>
            <w:tcW w:w="568" w:type="dxa"/>
            <w:tcBorders>
              <w:top w:val="single" w:sz="4" w:space="0" w:color="auto"/>
              <w:left w:val="single" w:sz="6" w:space="0" w:color="auto"/>
              <w:bottom w:val="single" w:sz="6" w:space="0" w:color="auto"/>
              <w:right w:val="single" w:sz="6" w:space="0" w:color="auto"/>
            </w:tcBorders>
            <w:hideMark/>
          </w:tcPr>
          <w:p w14:paraId="123D2403" w14:textId="77777777" w:rsidR="001A544A" w:rsidRPr="00E27D23" w:rsidRDefault="001A544A" w:rsidP="009D4432">
            <w:pPr>
              <w:pStyle w:val="TAL"/>
              <w:rPr>
                <w:lang w:eastAsia="zh-CN"/>
              </w:rPr>
            </w:pPr>
            <w:r w:rsidRPr="00E27D23">
              <w:rPr>
                <w:rFonts w:eastAsia="DengXian"/>
                <w:lang w:eastAsia="zh-CN"/>
              </w:rPr>
              <w:t>--&gt;</w:t>
            </w:r>
          </w:p>
        </w:tc>
        <w:tc>
          <w:tcPr>
            <w:tcW w:w="2977" w:type="dxa"/>
            <w:tcBorders>
              <w:top w:val="single" w:sz="4" w:space="0" w:color="auto"/>
              <w:left w:val="single" w:sz="6" w:space="0" w:color="auto"/>
              <w:bottom w:val="single" w:sz="6" w:space="0" w:color="auto"/>
              <w:right w:val="single" w:sz="6" w:space="0" w:color="auto"/>
            </w:tcBorders>
            <w:hideMark/>
          </w:tcPr>
          <w:p w14:paraId="4E9B4282" w14:textId="77777777" w:rsidR="001A544A" w:rsidRPr="00E27D23" w:rsidRDefault="001A544A" w:rsidP="009D4432">
            <w:pPr>
              <w:pStyle w:val="TAL"/>
              <w:rPr>
                <w:lang w:eastAsia="zh-CN"/>
              </w:rPr>
            </w:pPr>
            <w:r w:rsidRPr="00E27D23">
              <w:rPr>
                <w:iCs/>
                <w:lang w:eastAsia="zh-CN"/>
              </w:rPr>
              <w:t xml:space="preserve">PC5 RRC: </w:t>
            </w:r>
            <w:r w:rsidRPr="00E27D23">
              <w:rPr>
                <w:lang w:eastAsia="zh-CN"/>
              </w:rPr>
              <w:t>RRCReconfigurationCompleteSidelink</w:t>
            </w:r>
          </w:p>
        </w:tc>
        <w:tc>
          <w:tcPr>
            <w:tcW w:w="567" w:type="dxa"/>
            <w:tcBorders>
              <w:top w:val="single" w:sz="4" w:space="0" w:color="auto"/>
              <w:left w:val="single" w:sz="6" w:space="0" w:color="auto"/>
              <w:bottom w:val="single" w:sz="6" w:space="0" w:color="auto"/>
              <w:right w:val="single" w:sz="6" w:space="0" w:color="auto"/>
            </w:tcBorders>
          </w:tcPr>
          <w:p w14:paraId="355350A4" w14:textId="6536A0C0" w:rsidR="001A544A" w:rsidRPr="00E27D23" w:rsidRDefault="00A23DDB" w:rsidP="009D4432">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58496E21" w14:textId="21DBEBAE" w:rsidR="001A544A" w:rsidRPr="00E27D23" w:rsidRDefault="00A23DDB" w:rsidP="009D4432">
            <w:pPr>
              <w:pStyle w:val="TAL"/>
              <w:rPr>
                <w:lang w:eastAsia="zh-CN"/>
              </w:rPr>
            </w:pPr>
            <w:r w:rsidRPr="00E27D23">
              <w:rPr>
                <w:lang w:eastAsia="zh-CN"/>
              </w:rPr>
              <w:t>-</w:t>
            </w:r>
          </w:p>
        </w:tc>
      </w:tr>
      <w:tr w:rsidR="001A544A" w:rsidRPr="00E27D23" w14:paraId="1B40CDF6"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32D8A331" w14:textId="77777777" w:rsidR="001A544A" w:rsidRPr="00E27D23" w:rsidRDefault="001A544A" w:rsidP="009D4432">
            <w:pPr>
              <w:pStyle w:val="TAC"/>
              <w:rPr>
                <w:lang w:eastAsia="zh-CN"/>
              </w:rPr>
            </w:pPr>
            <w:r w:rsidRPr="00E27D23">
              <w:rPr>
                <w:lang w:eastAsia="zh-CN"/>
              </w:rPr>
              <w:t>3</w:t>
            </w:r>
          </w:p>
        </w:tc>
        <w:tc>
          <w:tcPr>
            <w:tcW w:w="4110" w:type="dxa"/>
            <w:tcBorders>
              <w:top w:val="single" w:sz="4" w:space="0" w:color="auto"/>
              <w:left w:val="single" w:sz="6" w:space="0" w:color="auto"/>
              <w:bottom w:val="single" w:sz="6" w:space="0" w:color="auto"/>
              <w:right w:val="single" w:sz="6" w:space="0" w:color="auto"/>
            </w:tcBorders>
            <w:hideMark/>
          </w:tcPr>
          <w:p w14:paraId="3BF95D54" w14:textId="046309B8" w:rsidR="001A544A" w:rsidRPr="00E27D23" w:rsidRDefault="001A544A" w:rsidP="009D4432">
            <w:pPr>
              <w:pStyle w:val="TAL"/>
              <w:rPr>
                <w:lang w:eastAsia="zh-CN"/>
              </w:rPr>
            </w:pPr>
            <w:r w:rsidRPr="00E27D23">
              <w:rPr>
                <w:lang w:eastAsia="zh-CN"/>
              </w:rPr>
              <w:t>NR-SS-UE1 sends a SCI format 2-A with CSI request = “1” to trigger SL CSI report</w:t>
            </w:r>
            <w:r w:rsidR="000052A7" w:rsidRPr="00E27D23">
              <w:rPr>
                <w:lang w:eastAsia="zh-CN"/>
              </w:rPr>
              <w:t xml:space="preserve"> and starts to transmit SL CSI-RS</w:t>
            </w:r>
            <w:r w:rsidRPr="00E27D23">
              <w:rPr>
                <w:lang w:eastAsia="zh-CN"/>
              </w:rPr>
              <w:t>.</w:t>
            </w:r>
          </w:p>
        </w:tc>
        <w:tc>
          <w:tcPr>
            <w:tcW w:w="568" w:type="dxa"/>
            <w:tcBorders>
              <w:top w:val="single" w:sz="4" w:space="0" w:color="auto"/>
              <w:left w:val="single" w:sz="6" w:space="0" w:color="auto"/>
              <w:bottom w:val="single" w:sz="6" w:space="0" w:color="auto"/>
              <w:right w:val="single" w:sz="6" w:space="0" w:color="auto"/>
            </w:tcBorders>
            <w:hideMark/>
          </w:tcPr>
          <w:p w14:paraId="687E20C7" w14:textId="77777777" w:rsidR="001A544A" w:rsidRPr="00E27D23" w:rsidRDefault="001A544A" w:rsidP="009D4432">
            <w:pPr>
              <w:pStyle w:val="TAL"/>
              <w:rPr>
                <w:lang w:eastAsia="zh-CN"/>
              </w:rPr>
            </w:pPr>
            <w:r w:rsidRPr="00E27D23">
              <w:rPr>
                <w:rFonts w:eastAsia="DengXian"/>
                <w:lang w:eastAsia="zh-CN"/>
              </w:rPr>
              <w:t>&lt;--</w:t>
            </w:r>
          </w:p>
        </w:tc>
        <w:tc>
          <w:tcPr>
            <w:tcW w:w="2977" w:type="dxa"/>
            <w:tcBorders>
              <w:top w:val="single" w:sz="4" w:space="0" w:color="auto"/>
              <w:left w:val="single" w:sz="6" w:space="0" w:color="auto"/>
              <w:bottom w:val="single" w:sz="6" w:space="0" w:color="auto"/>
              <w:right w:val="single" w:sz="6" w:space="0" w:color="auto"/>
            </w:tcBorders>
            <w:hideMark/>
          </w:tcPr>
          <w:p w14:paraId="49BC5426" w14:textId="77777777" w:rsidR="001A544A" w:rsidRPr="00E27D23" w:rsidRDefault="001A544A" w:rsidP="009D4432">
            <w:pPr>
              <w:pStyle w:val="TAL"/>
              <w:rPr>
                <w:lang w:eastAsia="zh-CN"/>
              </w:rPr>
            </w:pPr>
            <w:r w:rsidRPr="00E27D23">
              <w:rPr>
                <w:lang w:eastAsia="zh-CN"/>
              </w:rPr>
              <w:t>PSSCH (SCI 2-A)</w:t>
            </w:r>
          </w:p>
        </w:tc>
        <w:tc>
          <w:tcPr>
            <w:tcW w:w="567" w:type="dxa"/>
            <w:tcBorders>
              <w:top w:val="single" w:sz="4" w:space="0" w:color="auto"/>
              <w:left w:val="single" w:sz="6" w:space="0" w:color="auto"/>
              <w:bottom w:val="single" w:sz="6" w:space="0" w:color="auto"/>
              <w:right w:val="single" w:sz="6" w:space="0" w:color="auto"/>
            </w:tcBorders>
          </w:tcPr>
          <w:p w14:paraId="58F5182F" w14:textId="05DC084A" w:rsidR="001A544A" w:rsidRPr="00E27D23" w:rsidRDefault="00A23DDB" w:rsidP="009D4432">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4DADAFDF" w14:textId="0CED477C" w:rsidR="001A544A" w:rsidRPr="00E27D23" w:rsidRDefault="00A23DDB" w:rsidP="009D4432">
            <w:pPr>
              <w:pStyle w:val="TAL"/>
              <w:rPr>
                <w:lang w:eastAsia="zh-CN"/>
              </w:rPr>
            </w:pPr>
            <w:r w:rsidRPr="00E27D23">
              <w:rPr>
                <w:lang w:eastAsia="zh-CN"/>
              </w:rPr>
              <w:t>-</w:t>
            </w:r>
          </w:p>
        </w:tc>
      </w:tr>
      <w:tr w:rsidR="001A544A" w:rsidRPr="00E27D23" w14:paraId="2A0F687B"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202A28F1" w14:textId="77777777" w:rsidR="001A544A" w:rsidRPr="00E27D23" w:rsidRDefault="001A544A" w:rsidP="009D4432">
            <w:pPr>
              <w:pStyle w:val="TAC"/>
              <w:rPr>
                <w:lang w:eastAsia="zh-CN"/>
              </w:rPr>
            </w:pPr>
            <w:r w:rsidRPr="00E27D23">
              <w:rPr>
                <w:lang w:eastAsia="zh-CN"/>
              </w:rPr>
              <w:t>4</w:t>
            </w:r>
          </w:p>
        </w:tc>
        <w:tc>
          <w:tcPr>
            <w:tcW w:w="4110" w:type="dxa"/>
            <w:tcBorders>
              <w:top w:val="single" w:sz="4" w:space="0" w:color="auto"/>
              <w:left w:val="single" w:sz="6" w:space="0" w:color="auto"/>
              <w:bottom w:val="single" w:sz="6" w:space="0" w:color="auto"/>
              <w:right w:val="single" w:sz="6" w:space="0" w:color="auto"/>
            </w:tcBorders>
            <w:hideMark/>
          </w:tcPr>
          <w:p w14:paraId="0C715F79" w14:textId="43D06D03" w:rsidR="001A544A" w:rsidRPr="00E27D23" w:rsidRDefault="0033396C" w:rsidP="009D4432">
            <w:pPr>
              <w:pStyle w:val="TAL"/>
              <w:rPr>
                <w:lang w:eastAsia="zh-CN"/>
              </w:rPr>
            </w:pPr>
            <w:r w:rsidRPr="00E27D23">
              <w:rPr>
                <w:lang w:eastAsia="zh-CN"/>
              </w:rPr>
              <w:t>Check: Does</w:t>
            </w:r>
            <w:r w:rsidR="001A544A" w:rsidRPr="00E27D23">
              <w:rPr>
                <w:lang w:eastAsia="zh-CN"/>
              </w:rPr>
              <w:t xml:space="preserve"> UE send a CSI reporting MAC-CE to NR-SS-UE1</w:t>
            </w:r>
            <w:r w:rsidR="000052A7" w:rsidRPr="00E27D23">
              <w:rPr>
                <w:lang w:eastAsia="zh-CN"/>
              </w:rPr>
              <w:t xml:space="preserve"> within the latency limit indicated by sl-LatencyBoundCSI-Report-r16</w:t>
            </w:r>
            <w:r w:rsidR="001A544A" w:rsidRPr="00E27D23">
              <w:rPr>
                <w:lang w:eastAsia="zh-CN"/>
              </w:rPr>
              <w:t>?</w:t>
            </w:r>
          </w:p>
        </w:tc>
        <w:tc>
          <w:tcPr>
            <w:tcW w:w="568" w:type="dxa"/>
            <w:tcBorders>
              <w:top w:val="single" w:sz="4" w:space="0" w:color="auto"/>
              <w:left w:val="single" w:sz="6" w:space="0" w:color="auto"/>
              <w:bottom w:val="single" w:sz="6" w:space="0" w:color="auto"/>
              <w:right w:val="single" w:sz="6" w:space="0" w:color="auto"/>
            </w:tcBorders>
            <w:hideMark/>
          </w:tcPr>
          <w:p w14:paraId="74686817" w14:textId="77777777" w:rsidR="001A544A" w:rsidRPr="00E27D23" w:rsidRDefault="001A544A" w:rsidP="009D4432">
            <w:pPr>
              <w:pStyle w:val="TAL"/>
              <w:rPr>
                <w:lang w:eastAsia="zh-CN"/>
              </w:rPr>
            </w:pPr>
            <w:r w:rsidRPr="00E27D23">
              <w:rPr>
                <w:lang w:eastAsia="zh-CN"/>
              </w:rPr>
              <w:t>--&gt;</w:t>
            </w:r>
          </w:p>
        </w:tc>
        <w:tc>
          <w:tcPr>
            <w:tcW w:w="2977" w:type="dxa"/>
            <w:tcBorders>
              <w:top w:val="single" w:sz="4" w:space="0" w:color="auto"/>
              <w:left w:val="single" w:sz="6" w:space="0" w:color="auto"/>
              <w:bottom w:val="single" w:sz="6" w:space="0" w:color="auto"/>
              <w:right w:val="single" w:sz="6" w:space="0" w:color="auto"/>
            </w:tcBorders>
            <w:hideMark/>
          </w:tcPr>
          <w:p w14:paraId="646E30F7" w14:textId="77777777" w:rsidR="001A544A" w:rsidRPr="00E27D23" w:rsidRDefault="001A544A" w:rsidP="009D4432">
            <w:pPr>
              <w:pStyle w:val="TAL"/>
              <w:rPr>
                <w:lang w:eastAsia="zh-CN"/>
              </w:rPr>
            </w:pPr>
            <w:r w:rsidRPr="00E27D23">
              <w:rPr>
                <w:lang w:eastAsia="zh-CN"/>
              </w:rPr>
              <w:t>MAC CE (sidelink CSI)</w:t>
            </w:r>
          </w:p>
        </w:tc>
        <w:tc>
          <w:tcPr>
            <w:tcW w:w="567" w:type="dxa"/>
            <w:tcBorders>
              <w:top w:val="single" w:sz="4" w:space="0" w:color="auto"/>
              <w:left w:val="single" w:sz="6" w:space="0" w:color="auto"/>
              <w:bottom w:val="single" w:sz="6" w:space="0" w:color="auto"/>
              <w:right w:val="single" w:sz="6" w:space="0" w:color="auto"/>
            </w:tcBorders>
            <w:hideMark/>
          </w:tcPr>
          <w:p w14:paraId="7259623F" w14:textId="77777777" w:rsidR="001A544A" w:rsidRPr="00E27D23" w:rsidRDefault="001A544A" w:rsidP="009D4432">
            <w:pPr>
              <w:pStyle w:val="TAL"/>
              <w:rPr>
                <w:lang w:eastAsia="zh-CN"/>
              </w:rPr>
            </w:pPr>
            <w:r w:rsidRPr="00E27D23">
              <w:rPr>
                <w:lang w:eastAsia="zh-CN"/>
              </w:rPr>
              <w:t>1</w:t>
            </w:r>
          </w:p>
        </w:tc>
        <w:tc>
          <w:tcPr>
            <w:tcW w:w="850" w:type="dxa"/>
            <w:tcBorders>
              <w:top w:val="single" w:sz="4" w:space="0" w:color="auto"/>
              <w:left w:val="single" w:sz="6" w:space="0" w:color="auto"/>
              <w:bottom w:val="single" w:sz="6" w:space="0" w:color="auto"/>
              <w:right w:val="single" w:sz="4" w:space="0" w:color="auto"/>
            </w:tcBorders>
            <w:hideMark/>
          </w:tcPr>
          <w:p w14:paraId="6A1B0804" w14:textId="77777777" w:rsidR="001A544A" w:rsidRPr="00E27D23" w:rsidRDefault="001A544A" w:rsidP="009D4432">
            <w:pPr>
              <w:pStyle w:val="TAL"/>
              <w:rPr>
                <w:lang w:eastAsia="zh-CN"/>
              </w:rPr>
            </w:pPr>
            <w:r w:rsidRPr="00E27D23">
              <w:rPr>
                <w:lang w:eastAsia="zh-CN"/>
              </w:rPr>
              <w:t>P</w:t>
            </w:r>
          </w:p>
        </w:tc>
      </w:tr>
    </w:tbl>
    <w:p w14:paraId="2C280728" w14:textId="77777777" w:rsidR="001A544A" w:rsidRPr="00E27D23" w:rsidRDefault="001A544A" w:rsidP="009D4432">
      <w:pPr>
        <w:rPr>
          <w:snapToGrid w:val="0"/>
          <w:lang w:eastAsia="zh-CN"/>
        </w:rPr>
      </w:pPr>
    </w:p>
    <w:p w14:paraId="16A76685" w14:textId="77777777" w:rsidR="001A544A" w:rsidRPr="00E27D23" w:rsidRDefault="001A544A" w:rsidP="001A544A">
      <w:pPr>
        <w:pStyle w:val="H6"/>
        <w:rPr>
          <w:lang w:eastAsia="zh-CN"/>
        </w:rPr>
      </w:pPr>
      <w:r w:rsidRPr="00E27D23">
        <w:rPr>
          <w:lang w:eastAsia="zh-CN"/>
        </w:rPr>
        <w:t>12.1.5.2.3.3</w:t>
      </w:r>
      <w:r w:rsidRPr="00E27D23">
        <w:tab/>
        <w:t>Specific message contents</w:t>
      </w:r>
    </w:p>
    <w:p w14:paraId="2F14BFC1" w14:textId="77777777" w:rsidR="001A544A" w:rsidRPr="00E27D23" w:rsidRDefault="001A544A" w:rsidP="009D4432">
      <w:pPr>
        <w:pStyle w:val="TH"/>
        <w:rPr>
          <w:lang w:eastAsia="zh-CN"/>
        </w:rPr>
      </w:pPr>
      <w:r w:rsidRPr="00E27D23">
        <w:t xml:space="preserve">Table </w:t>
      </w:r>
      <w:r w:rsidRPr="00E27D23">
        <w:rPr>
          <w:snapToGrid w:val="0"/>
        </w:rPr>
        <w:t>12.1.</w:t>
      </w:r>
      <w:r w:rsidRPr="00E27D23">
        <w:rPr>
          <w:snapToGrid w:val="0"/>
          <w:lang w:eastAsia="zh-CN"/>
        </w:rPr>
        <w:t>5</w:t>
      </w:r>
      <w:r w:rsidRPr="00E27D23">
        <w:rPr>
          <w:snapToGrid w:val="0"/>
        </w:rPr>
        <w:t>.</w:t>
      </w:r>
      <w:r w:rsidRPr="00E27D23">
        <w:rPr>
          <w:snapToGrid w:val="0"/>
          <w:lang w:eastAsia="zh-CN"/>
        </w:rPr>
        <w:t>2</w:t>
      </w:r>
      <w:r w:rsidRPr="00E27D23">
        <w:rPr>
          <w:snapToGrid w:val="0"/>
        </w:rPr>
        <w:t>.3.3</w:t>
      </w:r>
      <w:r w:rsidRPr="00E27D23">
        <w:t>-1: SL-PreconfigurationN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7"/>
        <w:gridCol w:w="2259"/>
        <w:gridCol w:w="1694"/>
        <w:gridCol w:w="1130"/>
      </w:tblGrid>
      <w:tr w:rsidR="001A544A" w:rsidRPr="00E27D23" w14:paraId="72E68CF8"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4A0D14DF" w14:textId="77777777" w:rsidR="001A544A" w:rsidRPr="00E27D23" w:rsidRDefault="001A544A"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10</w:t>
            </w:r>
            <w:r w:rsidRPr="00E27D23">
              <w:t>.1-</w:t>
            </w:r>
            <w:r w:rsidRPr="00E27D23">
              <w:rPr>
                <w:lang w:eastAsia="zh-CN"/>
              </w:rPr>
              <w:t>1</w:t>
            </w:r>
          </w:p>
        </w:tc>
      </w:tr>
      <w:tr w:rsidR="001A544A" w:rsidRPr="00E27D23" w14:paraId="78B96EE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1BAFDC2" w14:textId="77777777" w:rsidR="001A544A" w:rsidRPr="00E27D23" w:rsidRDefault="001A544A" w:rsidP="009D4432">
            <w:pPr>
              <w:pStyle w:val="TAH"/>
            </w:pPr>
            <w:r w:rsidRPr="00E27D23">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4DA5B219" w14:textId="77777777" w:rsidR="001A544A" w:rsidRPr="00E27D23" w:rsidRDefault="001A544A" w:rsidP="009D4432">
            <w:pPr>
              <w:pStyle w:val="TAH"/>
            </w:pPr>
            <w:r w:rsidRPr="00E27D23">
              <w:t>Value/Remark</w:t>
            </w:r>
          </w:p>
        </w:tc>
        <w:tc>
          <w:tcPr>
            <w:tcW w:w="1695" w:type="dxa"/>
            <w:tcBorders>
              <w:top w:val="single" w:sz="4" w:space="0" w:color="auto"/>
              <w:left w:val="single" w:sz="4" w:space="0" w:color="auto"/>
              <w:bottom w:val="single" w:sz="4" w:space="0" w:color="auto"/>
              <w:right w:val="single" w:sz="4" w:space="0" w:color="auto"/>
            </w:tcBorders>
            <w:hideMark/>
          </w:tcPr>
          <w:p w14:paraId="68AE52E1" w14:textId="77777777" w:rsidR="001A544A" w:rsidRPr="00E27D23" w:rsidRDefault="001A544A"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02AE6DDD" w14:textId="77777777" w:rsidR="001A544A" w:rsidRPr="00E27D23" w:rsidRDefault="001A544A" w:rsidP="009D4432">
            <w:pPr>
              <w:pStyle w:val="TAH"/>
            </w:pPr>
            <w:r w:rsidRPr="00E27D23">
              <w:t>Condition</w:t>
            </w:r>
          </w:p>
        </w:tc>
      </w:tr>
      <w:tr w:rsidR="001A544A" w:rsidRPr="00E27D23" w14:paraId="4FB7F78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CDFA566" w14:textId="77777777" w:rsidR="001A544A" w:rsidRPr="00E27D23" w:rsidRDefault="001A544A" w:rsidP="009D4432">
            <w:pPr>
              <w:pStyle w:val="TAL"/>
            </w:pPr>
            <w:r w:rsidRPr="00E27D23">
              <w:rPr>
                <w:lang w:eastAsia="zh-CN"/>
              </w:rPr>
              <w:t>SL-PreconfigurationNR-r16 ::= SEQUENCE {</w:t>
            </w:r>
          </w:p>
        </w:tc>
        <w:tc>
          <w:tcPr>
            <w:tcW w:w="2260" w:type="dxa"/>
            <w:tcBorders>
              <w:top w:val="single" w:sz="4" w:space="0" w:color="auto"/>
              <w:left w:val="single" w:sz="4" w:space="0" w:color="auto"/>
              <w:bottom w:val="single" w:sz="4" w:space="0" w:color="auto"/>
              <w:right w:val="single" w:sz="4" w:space="0" w:color="auto"/>
            </w:tcBorders>
          </w:tcPr>
          <w:p w14:paraId="2AD92DF8" w14:textId="77777777" w:rsidR="001A544A" w:rsidRPr="00E27D23" w:rsidRDefault="001A544A"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68C55CEE"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68B0E7E" w14:textId="77777777" w:rsidR="001A544A" w:rsidRPr="00E27D23" w:rsidRDefault="001A544A" w:rsidP="009D4432">
            <w:pPr>
              <w:pStyle w:val="TAL"/>
            </w:pPr>
          </w:p>
        </w:tc>
      </w:tr>
      <w:tr w:rsidR="001A544A" w:rsidRPr="00E27D23" w14:paraId="1EEF656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F9FC457" w14:textId="77777777" w:rsidR="001A544A" w:rsidRPr="00E27D23" w:rsidRDefault="001A544A" w:rsidP="009D4432">
            <w:pPr>
              <w:pStyle w:val="TAL"/>
              <w:rPr>
                <w:lang w:eastAsia="zh-CN"/>
              </w:rPr>
            </w:pPr>
            <w:r w:rsidRPr="00E27D23">
              <w:rPr>
                <w:lang w:eastAsia="zh-CN"/>
              </w:rPr>
              <w:t xml:space="preserve">  sidelinkPreconfigNR-r16 SEQUENCE {</w:t>
            </w:r>
          </w:p>
        </w:tc>
        <w:tc>
          <w:tcPr>
            <w:tcW w:w="2260" w:type="dxa"/>
            <w:tcBorders>
              <w:top w:val="single" w:sz="4" w:space="0" w:color="auto"/>
              <w:left w:val="single" w:sz="4" w:space="0" w:color="auto"/>
              <w:bottom w:val="single" w:sz="4" w:space="0" w:color="auto"/>
              <w:right w:val="single" w:sz="4" w:space="0" w:color="auto"/>
            </w:tcBorders>
          </w:tcPr>
          <w:p w14:paraId="0F3C36B1" w14:textId="77777777" w:rsidR="001A544A" w:rsidRPr="00E27D23" w:rsidRDefault="001A544A"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140AEC29"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2129BCB" w14:textId="77777777" w:rsidR="001A544A" w:rsidRPr="00E27D23" w:rsidRDefault="001A544A" w:rsidP="009D4432">
            <w:pPr>
              <w:pStyle w:val="TAL"/>
            </w:pPr>
          </w:p>
        </w:tc>
      </w:tr>
      <w:tr w:rsidR="001A544A" w:rsidRPr="00E27D23" w14:paraId="4F16331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11121A4" w14:textId="77777777" w:rsidR="001A544A" w:rsidRPr="00E27D23" w:rsidRDefault="001A544A" w:rsidP="009D4432">
            <w:pPr>
              <w:pStyle w:val="TAL"/>
              <w:rPr>
                <w:lang w:eastAsia="zh-CN"/>
              </w:rPr>
            </w:pPr>
            <w:r w:rsidRPr="00E27D23">
              <w:rPr>
                <w:lang w:eastAsia="zh-CN"/>
              </w:rPr>
              <w:t xml:space="preserve">    sl-CSI-Acquisition-r16</w:t>
            </w:r>
          </w:p>
        </w:tc>
        <w:tc>
          <w:tcPr>
            <w:tcW w:w="2260" w:type="dxa"/>
            <w:tcBorders>
              <w:top w:val="single" w:sz="4" w:space="0" w:color="auto"/>
              <w:left w:val="single" w:sz="4" w:space="0" w:color="auto"/>
              <w:bottom w:val="single" w:sz="4" w:space="0" w:color="auto"/>
              <w:right w:val="single" w:sz="4" w:space="0" w:color="auto"/>
            </w:tcBorders>
            <w:hideMark/>
          </w:tcPr>
          <w:p w14:paraId="69447488" w14:textId="77777777" w:rsidR="001A544A" w:rsidRPr="00E27D23" w:rsidRDefault="001A544A" w:rsidP="009D4432">
            <w:pPr>
              <w:pStyle w:val="TAL"/>
            </w:pPr>
            <w:r w:rsidRPr="00E27D23">
              <w:t>enabled</w:t>
            </w:r>
          </w:p>
        </w:tc>
        <w:tc>
          <w:tcPr>
            <w:tcW w:w="1695" w:type="dxa"/>
            <w:tcBorders>
              <w:top w:val="single" w:sz="4" w:space="0" w:color="auto"/>
              <w:left w:val="single" w:sz="4" w:space="0" w:color="auto"/>
              <w:bottom w:val="single" w:sz="4" w:space="0" w:color="auto"/>
              <w:right w:val="single" w:sz="4" w:space="0" w:color="auto"/>
            </w:tcBorders>
          </w:tcPr>
          <w:p w14:paraId="02376B17"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313F121" w14:textId="77777777" w:rsidR="001A544A" w:rsidRPr="00E27D23" w:rsidRDefault="001A544A" w:rsidP="009D4432">
            <w:pPr>
              <w:pStyle w:val="TAL"/>
            </w:pPr>
          </w:p>
        </w:tc>
      </w:tr>
      <w:tr w:rsidR="001A544A" w:rsidRPr="00E27D23" w14:paraId="1BEE6EB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1B1E6DF" w14:textId="77777777" w:rsidR="001A544A" w:rsidRPr="00E27D23" w:rsidRDefault="001A544A" w:rsidP="009D4432">
            <w:pPr>
              <w:pStyle w:val="TAL"/>
            </w:pPr>
            <w:r w:rsidRPr="00E27D23">
              <w:rPr>
                <w:lang w:eastAsia="zh-CN"/>
              </w:rPr>
              <w:t xml:space="preserve">  </w:t>
            </w:r>
            <w:r w:rsidRPr="00E27D23">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40F2CEBB" w14:textId="77777777" w:rsidR="001A544A" w:rsidRPr="00E27D23" w:rsidRDefault="001A544A"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3DF1ADFB"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BAC4C0C" w14:textId="77777777" w:rsidR="001A544A" w:rsidRPr="00E27D23" w:rsidRDefault="001A544A" w:rsidP="009D4432">
            <w:pPr>
              <w:pStyle w:val="TAL"/>
            </w:pPr>
          </w:p>
        </w:tc>
      </w:tr>
      <w:tr w:rsidR="001A544A" w:rsidRPr="00E27D23" w14:paraId="2721A7E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519E375" w14:textId="77777777" w:rsidR="001A544A" w:rsidRPr="00E27D23" w:rsidRDefault="001A544A" w:rsidP="009D4432">
            <w:pPr>
              <w:pStyle w:val="TAL"/>
            </w:pPr>
            <w:r w:rsidRPr="00E27D23">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6D37C0D7" w14:textId="77777777" w:rsidR="001A544A" w:rsidRPr="00E27D23" w:rsidRDefault="001A544A"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0EEDE0EF"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6DAE8CB" w14:textId="77777777" w:rsidR="001A544A" w:rsidRPr="00E27D23" w:rsidRDefault="001A544A" w:rsidP="009D4432">
            <w:pPr>
              <w:pStyle w:val="TAL"/>
            </w:pPr>
          </w:p>
        </w:tc>
      </w:tr>
    </w:tbl>
    <w:p w14:paraId="513277C5" w14:textId="77777777" w:rsidR="001A544A" w:rsidRPr="00E27D23" w:rsidRDefault="001A544A" w:rsidP="009D4432">
      <w:pPr>
        <w:rPr>
          <w:lang w:eastAsia="zh-CN"/>
        </w:rPr>
      </w:pPr>
    </w:p>
    <w:p w14:paraId="1829A546" w14:textId="77777777" w:rsidR="001A544A" w:rsidRPr="00E27D23" w:rsidRDefault="001A544A" w:rsidP="009D4432">
      <w:pPr>
        <w:pStyle w:val="TH"/>
        <w:rPr>
          <w:lang w:eastAsia="zh-CN"/>
        </w:rPr>
      </w:pPr>
      <w:r w:rsidRPr="00E27D23">
        <w:t xml:space="preserve">Table </w:t>
      </w:r>
      <w:r w:rsidRPr="00E27D23">
        <w:rPr>
          <w:snapToGrid w:val="0"/>
        </w:rPr>
        <w:t>12.1.</w:t>
      </w:r>
      <w:r w:rsidRPr="00E27D23">
        <w:rPr>
          <w:snapToGrid w:val="0"/>
          <w:lang w:eastAsia="zh-CN"/>
        </w:rPr>
        <w:t>5</w:t>
      </w:r>
      <w:r w:rsidRPr="00E27D23">
        <w:rPr>
          <w:snapToGrid w:val="0"/>
        </w:rPr>
        <w:t>.</w:t>
      </w:r>
      <w:r w:rsidRPr="00E27D23">
        <w:rPr>
          <w:snapToGrid w:val="0"/>
          <w:lang w:eastAsia="zh-CN"/>
        </w:rPr>
        <w:t>2</w:t>
      </w:r>
      <w:r w:rsidRPr="00E27D23">
        <w:rPr>
          <w:snapToGrid w:val="0"/>
        </w:rPr>
        <w:t>.3.3</w:t>
      </w:r>
      <w:r w:rsidRPr="00E27D23">
        <w:t>-</w:t>
      </w:r>
      <w:r w:rsidRPr="00E27D23">
        <w:rPr>
          <w:lang w:eastAsia="zh-CN"/>
        </w:rPr>
        <w:t>2</w:t>
      </w:r>
      <w:r w:rsidRPr="00E27D23">
        <w:t xml:space="preserve">: </w:t>
      </w:r>
      <w:r w:rsidRPr="00E27D23">
        <w:rPr>
          <w:snapToGrid w:val="0"/>
        </w:rPr>
        <w:t>RRCReconfigurationSidelink</w:t>
      </w:r>
      <w:r w:rsidRPr="00E27D23">
        <w:rPr>
          <w:snapToGrid w:val="0"/>
          <w:lang w:eastAsia="zh-CN"/>
        </w:rPr>
        <w:t xml:space="preserve"> (step 1,</w:t>
      </w:r>
      <w:r w:rsidRPr="00E27D23">
        <w:t xml:space="preserve"> </w:t>
      </w:r>
      <w:r w:rsidRPr="00E27D23">
        <w:rPr>
          <w:snapToGrid w:val="0"/>
          <w:lang w:eastAsia="zh-CN"/>
        </w:rPr>
        <w:t>Table 12.1.5.2.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1A544A" w:rsidRPr="00E27D23" w14:paraId="36F78AAD" w14:textId="77777777" w:rsidTr="001A544A">
        <w:tc>
          <w:tcPr>
            <w:tcW w:w="9603" w:type="dxa"/>
            <w:tcBorders>
              <w:top w:val="single" w:sz="4" w:space="0" w:color="auto"/>
              <w:left w:val="single" w:sz="4" w:space="0" w:color="auto"/>
              <w:bottom w:val="single" w:sz="4" w:space="0" w:color="auto"/>
              <w:right w:val="single" w:sz="4" w:space="0" w:color="auto"/>
            </w:tcBorders>
            <w:hideMark/>
          </w:tcPr>
          <w:p w14:paraId="10B626B4" w14:textId="2F083F75" w:rsidR="001A544A" w:rsidRPr="00E27D23" w:rsidRDefault="00C03C8B"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3 with condition RX</w:t>
            </w:r>
            <w:r w:rsidR="000052A7" w:rsidRPr="00E27D23">
              <w:rPr>
                <w:lang w:eastAsia="zh-CN"/>
              </w:rPr>
              <w:t xml:space="preserve"> and SL_CSI</w:t>
            </w:r>
          </w:p>
        </w:tc>
      </w:tr>
    </w:tbl>
    <w:p w14:paraId="518FED08" w14:textId="77777777" w:rsidR="001A544A" w:rsidRPr="00E27D23" w:rsidRDefault="001A544A" w:rsidP="009D4432">
      <w:pPr>
        <w:rPr>
          <w:lang w:eastAsia="zh-CN"/>
        </w:rPr>
      </w:pPr>
    </w:p>
    <w:p w14:paraId="1985321C" w14:textId="77777777" w:rsidR="001A544A" w:rsidRPr="00E27D23" w:rsidRDefault="001A544A" w:rsidP="009D4432">
      <w:pPr>
        <w:pStyle w:val="TH"/>
        <w:rPr>
          <w:lang w:eastAsia="zh-CN"/>
        </w:rPr>
      </w:pPr>
      <w:r w:rsidRPr="00E27D23">
        <w:t xml:space="preserve">Table </w:t>
      </w:r>
      <w:r w:rsidRPr="00E27D23">
        <w:rPr>
          <w:snapToGrid w:val="0"/>
        </w:rPr>
        <w:t>12.1.</w:t>
      </w:r>
      <w:r w:rsidRPr="00E27D23">
        <w:rPr>
          <w:snapToGrid w:val="0"/>
          <w:lang w:eastAsia="zh-CN"/>
        </w:rPr>
        <w:t>5</w:t>
      </w:r>
      <w:r w:rsidRPr="00E27D23">
        <w:rPr>
          <w:snapToGrid w:val="0"/>
        </w:rPr>
        <w:t>.</w:t>
      </w:r>
      <w:r w:rsidRPr="00E27D23">
        <w:rPr>
          <w:snapToGrid w:val="0"/>
          <w:lang w:eastAsia="zh-CN"/>
        </w:rPr>
        <w:t>2</w:t>
      </w:r>
      <w:r w:rsidRPr="00E27D23">
        <w:rPr>
          <w:snapToGrid w:val="0"/>
        </w:rPr>
        <w:t>.3.3</w:t>
      </w:r>
      <w:r w:rsidRPr="00E27D23">
        <w:t>-</w:t>
      </w:r>
      <w:r w:rsidRPr="00E27D23">
        <w:rPr>
          <w:lang w:eastAsia="zh-CN"/>
        </w:rPr>
        <w:t>3</w:t>
      </w:r>
      <w:r w:rsidRPr="00E27D23">
        <w:t xml:space="preserve">: </w:t>
      </w:r>
      <w:r w:rsidRPr="00E27D23">
        <w:rPr>
          <w:snapToGrid w:val="0"/>
        </w:rPr>
        <w:t>RRCReconfigurationCompleteSidelink</w:t>
      </w:r>
      <w:r w:rsidRPr="00E27D23">
        <w:rPr>
          <w:snapToGrid w:val="0"/>
          <w:lang w:eastAsia="zh-CN"/>
        </w:rPr>
        <w:t xml:space="preserve"> (step 2,</w:t>
      </w:r>
      <w:r w:rsidRPr="00E27D23">
        <w:t xml:space="preserve"> </w:t>
      </w:r>
      <w:r w:rsidRPr="00E27D23">
        <w:rPr>
          <w:snapToGrid w:val="0"/>
          <w:lang w:eastAsia="zh-CN"/>
        </w:rPr>
        <w:t>Table 12.1.5.2.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1A544A" w:rsidRPr="00E27D23" w14:paraId="242072CD" w14:textId="77777777" w:rsidTr="001A544A">
        <w:tc>
          <w:tcPr>
            <w:tcW w:w="9603" w:type="dxa"/>
            <w:tcBorders>
              <w:top w:val="single" w:sz="4" w:space="0" w:color="auto"/>
              <w:left w:val="single" w:sz="4" w:space="0" w:color="auto"/>
              <w:bottom w:val="single" w:sz="4" w:space="0" w:color="auto"/>
              <w:right w:val="single" w:sz="4" w:space="0" w:color="auto"/>
            </w:tcBorders>
            <w:hideMark/>
          </w:tcPr>
          <w:p w14:paraId="25E02CB9" w14:textId="1B460F37" w:rsidR="001A544A" w:rsidRPr="00E27D23" w:rsidRDefault="001A544A"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 xml:space="preserve">4 </w:t>
            </w:r>
            <w:r w:rsidR="00C03C8B" w:rsidRPr="00E27D23">
              <w:rPr>
                <w:lang w:eastAsia="zh-CN"/>
              </w:rPr>
              <w:t>with condition TX</w:t>
            </w:r>
          </w:p>
        </w:tc>
      </w:tr>
    </w:tbl>
    <w:p w14:paraId="0BE0E1CA" w14:textId="77777777" w:rsidR="001A544A" w:rsidRPr="00E27D23" w:rsidRDefault="001A544A" w:rsidP="009D4432">
      <w:pPr>
        <w:rPr>
          <w:lang w:eastAsia="zh-CN"/>
        </w:rPr>
      </w:pPr>
    </w:p>
    <w:p w14:paraId="00B379B7" w14:textId="77777777" w:rsidR="004C60F8" w:rsidRPr="00E27D23" w:rsidRDefault="001A544A" w:rsidP="004C60F8">
      <w:pPr>
        <w:pStyle w:val="Heading3"/>
        <w:rPr>
          <w:iCs/>
        </w:rPr>
      </w:pPr>
      <w:r w:rsidRPr="00E27D23">
        <w:rPr>
          <w:iCs/>
        </w:rPr>
        <w:t>12.1.6</w:t>
      </w:r>
      <w:r w:rsidRPr="00E27D23">
        <w:rPr>
          <w:iCs/>
        </w:rPr>
        <w:tab/>
      </w:r>
      <w:r w:rsidR="004C60F8" w:rsidRPr="00E27D23">
        <w:rPr>
          <w:iCs/>
        </w:rPr>
        <w:t>PC5-only operation / Sidelink failure</w:t>
      </w:r>
    </w:p>
    <w:p w14:paraId="00510BD2" w14:textId="77777777" w:rsidR="004C60F8" w:rsidRPr="00E27D23" w:rsidRDefault="004C60F8" w:rsidP="004C60F8">
      <w:pPr>
        <w:pStyle w:val="Heading4"/>
      </w:pPr>
      <w:r w:rsidRPr="00E27D23">
        <w:t>12.1.6.1</w:t>
      </w:r>
      <w:r w:rsidRPr="00E27D23">
        <w:tab/>
        <w:t>PC5-only operation / Sidelink failure / PC5 RRC reconfiguration failure / Initiating UE side</w:t>
      </w:r>
    </w:p>
    <w:p w14:paraId="403F1C74" w14:textId="77777777" w:rsidR="004C60F8" w:rsidRPr="00E27D23" w:rsidRDefault="004C60F8" w:rsidP="004C60F8">
      <w:pPr>
        <w:pStyle w:val="H6"/>
      </w:pPr>
      <w:r w:rsidRPr="00E27D23">
        <w:rPr>
          <w:lang w:eastAsia="zh-CN"/>
        </w:rPr>
        <w:t>12.1.6.1</w:t>
      </w:r>
      <w:r w:rsidRPr="00E27D23">
        <w:t>.1</w:t>
      </w:r>
      <w:r w:rsidRPr="00E27D23">
        <w:tab/>
        <w:t>Test Purpose (TP)</w:t>
      </w:r>
    </w:p>
    <w:p w14:paraId="50337713" w14:textId="77777777" w:rsidR="004C60F8" w:rsidRPr="00E27D23" w:rsidRDefault="004C60F8" w:rsidP="004C60F8">
      <w:pPr>
        <w:pStyle w:val="H6"/>
      </w:pPr>
      <w:r w:rsidRPr="00E27D23">
        <w:t>(1)</w:t>
      </w:r>
    </w:p>
    <w:p w14:paraId="616BFBAD" w14:textId="77777777" w:rsidR="004C60F8" w:rsidRPr="00E27D23" w:rsidRDefault="004C60F8" w:rsidP="004C60F8">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established PC5 RRC connection with peer UE on unicast sidelink }</w:t>
      </w:r>
    </w:p>
    <w:p w14:paraId="06A30BA5" w14:textId="77777777" w:rsidR="004C60F8" w:rsidRPr="00E27D23" w:rsidRDefault="004C60F8" w:rsidP="004C60F8">
      <w:pPr>
        <w:pStyle w:val="PL"/>
        <w:rPr>
          <w:noProof w:val="0"/>
        </w:rPr>
      </w:pPr>
      <w:r w:rsidRPr="00E27D23">
        <w:rPr>
          <w:b/>
          <w:bCs/>
          <w:noProof w:val="0"/>
        </w:rPr>
        <w:t>ensure that</w:t>
      </w:r>
      <w:r w:rsidRPr="00E27D23">
        <w:rPr>
          <w:noProof w:val="0"/>
        </w:rPr>
        <w:t xml:space="preserve"> {</w:t>
      </w:r>
    </w:p>
    <w:p w14:paraId="38026CB8" w14:textId="77777777" w:rsidR="004C60F8" w:rsidRPr="00E27D23" w:rsidRDefault="004C60F8" w:rsidP="004C60F8">
      <w:pPr>
        <w:pStyle w:val="PL"/>
        <w:rPr>
          <w:noProof w:val="0"/>
        </w:rPr>
      </w:pPr>
      <w:r w:rsidRPr="00E27D23">
        <w:rPr>
          <w:noProof w:val="0"/>
        </w:rPr>
        <w:t xml:space="preserve">  </w:t>
      </w:r>
      <w:r w:rsidRPr="00E27D23">
        <w:rPr>
          <w:b/>
          <w:bCs/>
          <w:noProof w:val="0"/>
        </w:rPr>
        <w:t>when</w:t>
      </w:r>
      <w:r w:rsidRPr="00E27D23">
        <w:rPr>
          <w:noProof w:val="0"/>
        </w:rPr>
        <w:t xml:space="preserve"> { UE receives a RRCReconfigurationFailureSidelink from peer UE}</w:t>
      </w:r>
    </w:p>
    <w:p w14:paraId="50119606" w14:textId="77777777" w:rsidR="004C60F8" w:rsidRPr="00E27D23" w:rsidRDefault="004C60F8" w:rsidP="004C60F8">
      <w:pPr>
        <w:pStyle w:val="PL"/>
        <w:rPr>
          <w:noProof w:val="0"/>
        </w:rPr>
      </w:pPr>
      <w:r w:rsidRPr="00E27D23">
        <w:rPr>
          <w:noProof w:val="0"/>
        </w:rPr>
        <w:t xml:space="preserve">    </w:t>
      </w:r>
      <w:r w:rsidRPr="00E27D23">
        <w:rPr>
          <w:b/>
          <w:bCs/>
          <w:noProof w:val="0"/>
        </w:rPr>
        <w:t>then</w:t>
      </w:r>
      <w:r w:rsidRPr="00E27D23">
        <w:rPr>
          <w:noProof w:val="0"/>
        </w:rPr>
        <w:t xml:space="preserve"> { UE continues using the configuration used prior to corresponding RRCReconfigurationSidelink message}</w:t>
      </w:r>
    </w:p>
    <w:p w14:paraId="4DB55373" w14:textId="77777777" w:rsidR="004C60F8" w:rsidRPr="00E27D23" w:rsidRDefault="004C60F8" w:rsidP="004C60F8">
      <w:pPr>
        <w:pStyle w:val="PL"/>
        <w:rPr>
          <w:noProof w:val="0"/>
        </w:rPr>
      </w:pPr>
      <w:r w:rsidRPr="00E27D23">
        <w:rPr>
          <w:noProof w:val="0"/>
        </w:rPr>
        <w:t xml:space="preserve">         }</w:t>
      </w:r>
    </w:p>
    <w:p w14:paraId="404F3280" w14:textId="77777777" w:rsidR="004C60F8" w:rsidRPr="00E27D23" w:rsidRDefault="004C60F8" w:rsidP="004C60F8">
      <w:pPr>
        <w:pStyle w:val="PL"/>
        <w:rPr>
          <w:noProof w:val="0"/>
        </w:rPr>
      </w:pPr>
    </w:p>
    <w:p w14:paraId="39513C88" w14:textId="77777777" w:rsidR="004C60F8" w:rsidRPr="00E27D23" w:rsidRDefault="004C60F8" w:rsidP="004C60F8">
      <w:pPr>
        <w:pStyle w:val="H6"/>
      </w:pPr>
      <w:r w:rsidRPr="00E27D23">
        <w:t>12.1.6.1.2</w:t>
      </w:r>
      <w:r w:rsidRPr="00E27D23">
        <w:tab/>
        <w:t>Conformance requirements</w:t>
      </w:r>
    </w:p>
    <w:p w14:paraId="7C8BF3B0" w14:textId="77777777" w:rsidR="004C60F8" w:rsidRPr="00E27D23" w:rsidRDefault="004C60F8" w:rsidP="009D4432">
      <w:r w:rsidRPr="00E27D23">
        <w:t>References: The conformance requirements covered in the present TC are specified in: TS 38.331 [22], subclause 5.8.9.1.1, 5.8.9.1.8. Unless otherwise stated these are Rel-16 requirements.</w:t>
      </w:r>
    </w:p>
    <w:p w14:paraId="20108F51" w14:textId="77777777" w:rsidR="004C60F8" w:rsidRPr="00E27D23" w:rsidRDefault="004C60F8" w:rsidP="009D4432">
      <w:r w:rsidRPr="00E27D23">
        <w:t>[TS 38.331, subclause 5.8.9.1.1]</w:t>
      </w:r>
    </w:p>
    <w:p w14:paraId="3656CAF4" w14:textId="77777777" w:rsidR="004C60F8" w:rsidRPr="00E27D23" w:rsidRDefault="004C60F8" w:rsidP="009D4432">
      <w:r w:rsidRPr="00E27D23">
        <w:t>…</w:t>
      </w:r>
    </w:p>
    <w:p w14:paraId="3AB4B2C8" w14:textId="77777777" w:rsidR="004C60F8" w:rsidRPr="00E27D23" w:rsidRDefault="004C60F8" w:rsidP="009D4432">
      <w:pPr>
        <w:pStyle w:val="TH"/>
      </w:pPr>
    </w:p>
    <w:p w14:paraId="413B68B7" w14:textId="77777777" w:rsidR="004C60F8" w:rsidRPr="00E27D23" w:rsidRDefault="004C60F8" w:rsidP="009D4432">
      <w:pPr>
        <w:pStyle w:val="TH"/>
      </w:pPr>
      <w:r w:rsidRPr="00E27D23">
        <w:object w:dxaOrig="4740" w:dyaOrig="2130" w14:anchorId="27584749">
          <v:shape id="_x0000_i1036" type="#_x0000_t75" style="width:237pt;height:106.5pt" o:ole="">
            <v:imagedata r:id="rId21" o:title=""/>
          </v:shape>
          <o:OLEObject Type="Embed" ProgID="Mscgen.Chart" ShapeID="_x0000_i1036" DrawAspect="Content" ObjectID="_1781669857" r:id="rId27"/>
        </w:object>
      </w:r>
    </w:p>
    <w:p w14:paraId="1F2D07F4" w14:textId="77777777" w:rsidR="004C60F8" w:rsidRPr="00E27D23" w:rsidRDefault="004C60F8" w:rsidP="009D4432">
      <w:pPr>
        <w:pStyle w:val="TF"/>
      </w:pPr>
      <w:r w:rsidRPr="00E27D23">
        <w:t>Figure 5.8.9.1.1-2: Sidelink RRC reconfiguration, failure</w:t>
      </w:r>
    </w:p>
    <w:p w14:paraId="1D96DC75" w14:textId="77777777" w:rsidR="004C60F8" w:rsidRPr="00E27D23" w:rsidRDefault="004C60F8" w:rsidP="009D4432"/>
    <w:p w14:paraId="3F942C8D" w14:textId="77777777" w:rsidR="004C60F8" w:rsidRPr="00E27D23" w:rsidRDefault="004C60F8" w:rsidP="009D4432">
      <w:r w:rsidRPr="00E27D23">
        <w:t>[TS 38.331, subclause 5.8.9.1.8]</w:t>
      </w:r>
    </w:p>
    <w:p w14:paraId="327DF1F8" w14:textId="77777777" w:rsidR="004C60F8" w:rsidRPr="00E27D23" w:rsidRDefault="004C60F8" w:rsidP="009D4432">
      <w:r w:rsidRPr="00E27D23">
        <w:t xml:space="preserve">The UE shall perform the following actions upon reception of the </w:t>
      </w:r>
      <w:r w:rsidRPr="00E27D23">
        <w:rPr>
          <w:i/>
          <w:lang w:eastAsia="ko-KR"/>
        </w:rPr>
        <w:t>RRCReconfigurationFailureSidelink</w:t>
      </w:r>
      <w:r w:rsidRPr="00E27D23">
        <w:t>:</w:t>
      </w:r>
    </w:p>
    <w:p w14:paraId="24B87B48" w14:textId="77777777" w:rsidR="004C60F8" w:rsidRPr="00E27D23" w:rsidRDefault="004C60F8" w:rsidP="009D4432">
      <w:pPr>
        <w:pStyle w:val="B1"/>
      </w:pPr>
      <w:r w:rsidRPr="00E27D23">
        <w:t>1&gt;</w:t>
      </w:r>
      <w:r w:rsidRPr="00E27D23">
        <w:tab/>
        <w:t>stop timer T400 for the destination, if running;</w:t>
      </w:r>
    </w:p>
    <w:p w14:paraId="545E37DF" w14:textId="77777777" w:rsidR="004C60F8" w:rsidRPr="00E27D23" w:rsidRDefault="004C60F8" w:rsidP="009D4432">
      <w:pPr>
        <w:pStyle w:val="B1"/>
      </w:pPr>
      <w:r w:rsidRPr="00E27D23">
        <w:t>1&gt;</w:t>
      </w:r>
      <w:r w:rsidRPr="00E27D23">
        <w:tab/>
        <w:t xml:space="preserve">continue using the configuration used prior to corresponding </w:t>
      </w:r>
      <w:r w:rsidRPr="00E27D23">
        <w:rPr>
          <w:i/>
          <w:lang w:eastAsia="ko-KR"/>
        </w:rPr>
        <w:t>RRCReconfigurationSidelink</w:t>
      </w:r>
      <w:r w:rsidRPr="00E27D23">
        <w:t xml:space="preserve"> message;</w:t>
      </w:r>
    </w:p>
    <w:p w14:paraId="3D924120" w14:textId="77777777" w:rsidR="004C60F8" w:rsidRPr="00E27D23" w:rsidRDefault="004C60F8" w:rsidP="009D4432">
      <w:pPr>
        <w:pStyle w:val="B1"/>
      </w:pPr>
      <w:r w:rsidRPr="00E27D23">
        <w:t>1&gt;</w:t>
      </w:r>
      <w:r w:rsidRPr="00E27D23">
        <w:tab/>
        <w:t>if UE is in RRC_CONNECTED:</w:t>
      </w:r>
    </w:p>
    <w:p w14:paraId="2ED93DAC" w14:textId="77777777" w:rsidR="004C60F8" w:rsidRPr="00E27D23" w:rsidRDefault="004C60F8" w:rsidP="009D4432">
      <w:pPr>
        <w:pStyle w:val="B2"/>
      </w:pPr>
      <w:r w:rsidRPr="00E27D23">
        <w:t>2&gt;</w:t>
      </w:r>
      <w:r w:rsidRPr="00E27D23">
        <w:tab/>
        <w:t>perform the sidelink UE information for NR sidelink communication procedure, as specified in 5.8.3.3 or sub-clause 5.10.15 in TS 36.331 [10];</w:t>
      </w:r>
    </w:p>
    <w:p w14:paraId="5F1FA92D" w14:textId="77777777" w:rsidR="004C60F8" w:rsidRPr="00E27D23" w:rsidRDefault="004C60F8" w:rsidP="004C60F8">
      <w:pPr>
        <w:pStyle w:val="H6"/>
      </w:pPr>
      <w:r w:rsidRPr="00E27D23">
        <w:rPr>
          <w:lang w:eastAsia="zh-CN"/>
        </w:rPr>
        <w:t>12.1.6.1</w:t>
      </w:r>
      <w:r w:rsidRPr="00E27D23">
        <w:t>.3</w:t>
      </w:r>
      <w:r w:rsidRPr="00E27D23">
        <w:tab/>
        <w:t>Test description</w:t>
      </w:r>
    </w:p>
    <w:p w14:paraId="5CAA1E4E" w14:textId="77777777" w:rsidR="004C60F8" w:rsidRPr="00E27D23" w:rsidRDefault="004C60F8" w:rsidP="004C60F8">
      <w:pPr>
        <w:pStyle w:val="H6"/>
        <w:rPr>
          <w:lang w:eastAsia="zh-CN"/>
        </w:rPr>
      </w:pPr>
      <w:r w:rsidRPr="00E27D23">
        <w:rPr>
          <w:lang w:eastAsia="zh-CN"/>
        </w:rPr>
        <w:t>12.1.6.1.3</w:t>
      </w:r>
      <w:r w:rsidRPr="00E27D23">
        <w:t>.1</w:t>
      </w:r>
      <w:r w:rsidRPr="00E27D23">
        <w:tab/>
        <w:t>Pre-test conditions</w:t>
      </w:r>
    </w:p>
    <w:p w14:paraId="055972F4" w14:textId="77777777" w:rsidR="004C60F8" w:rsidRPr="00E27D23" w:rsidRDefault="004C60F8" w:rsidP="004C60F8">
      <w:pPr>
        <w:pStyle w:val="H6"/>
      </w:pPr>
      <w:r w:rsidRPr="00E27D23">
        <w:t>System Simulator:</w:t>
      </w:r>
    </w:p>
    <w:p w14:paraId="539B9B3C" w14:textId="77777777" w:rsidR="004C60F8" w:rsidRPr="00E27D23" w:rsidRDefault="004C60F8" w:rsidP="009D4432">
      <w:pPr>
        <w:pStyle w:val="B1"/>
        <w:rPr>
          <w:lang w:eastAsia="zh-CN"/>
        </w:rPr>
      </w:pPr>
      <w:r w:rsidRPr="00E27D23">
        <w:rPr>
          <w:lang w:eastAsia="zh-CN"/>
        </w:rPr>
        <w:t>-</w:t>
      </w:r>
      <w:r w:rsidRPr="00E27D23">
        <w:rPr>
          <w:lang w:eastAsia="zh-CN"/>
        </w:rPr>
        <w:tab/>
        <w:t>NR-SS-UE</w:t>
      </w:r>
    </w:p>
    <w:p w14:paraId="139F272A" w14:textId="77777777" w:rsidR="004C60F8" w:rsidRPr="00E27D23" w:rsidRDefault="004C60F8" w:rsidP="009D4432">
      <w:pPr>
        <w:pStyle w:val="B2"/>
        <w:rPr>
          <w:lang w:eastAsia="zh-CN"/>
        </w:rPr>
      </w:pPr>
      <w:r w:rsidRPr="00E27D23">
        <w:rPr>
          <w:lang w:eastAsia="zh-CN"/>
        </w:rPr>
        <w:t>-</w:t>
      </w:r>
      <w:r w:rsidRPr="00E27D23">
        <w:rPr>
          <w:lang w:eastAsia="zh-CN"/>
        </w:rPr>
        <w:tab/>
      </w:r>
      <w:r w:rsidRPr="00E27D23">
        <w:t>NR-SS-UE 1 is as defined in TS 38.508-1 [4], configured for and o</w:t>
      </w:r>
      <w:r w:rsidRPr="00E27D23">
        <w:rPr>
          <w:lang w:eastAsia="zh-CN"/>
        </w:rPr>
        <w:t>perating as NR sidelink communication device on the resources (i.e. the frequency included in pre-configuration) that UE is expected to use for transmission and reception via PC5 interface.</w:t>
      </w:r>
    </w:p>
    <w:p w14:paraId="5BAE2BFB" w14:textId="77777777" w:rsidR="004C60F8" w:rsidRPr="00E27D23" w:rsidRDefault="004C60F8" w:rsidP="009D4432">
      <w:pPr>
        <w:pStyle w:val="B2"/>
        <w:rPr>
          <w:lang w:eastAsia="zh-CN"/>
        </w:rPr>
      </w:pPr>
      <w:r w:rsidRPr="00E27D23">
        <w:t>- NR-SS-UE 1 is synchronised on GNSS.</w:t>
      </w:r>
    </w:p>
    <w:p w14:paraId="43DA1F17" w14:textId="77777777" w:rsidR="004C60F8" w:rsidRPr="00E27D23" w:rsidRDefault="004C60F8" w:rsidP="009D4432">
      <w:pPr>
        <w:pStyle w:val="B1"/>
        <w:rPr>
          <w:lang w:eastAsia="zh-CN"/>
        </w:rPr>
      </w:pPr>
      <w:r w:rsidRPr="00E27D23">
        <w:rPr>
          <w:lang w:eastAsia="zh-CN"/>
        </w:rPr>
        <w:t>-</w:t>
      </w:r>
      <w:r w:rsidRPr="00E27D23">
        <w:rPr>
          <w:lang w:eastAsia="zh-CN"/>
        </w:rPr>
        <w:tab/>
        <w:t>GNSS simulator</w:t>
      </w:r>
    </w:p>
    <w:p w14:paraId="21E78635" w14:textId="77777777" w:rsidR="004C60F8" w:rsidRPr="00E27D23" w:rsidRDefault="004C60F8" w:rsidP="009D4432">
      <w:pPr>
        <w:pStyle w:val="B2"/>
        <w:rPr>
          <w:lang w:eastAsia="zh-CN"/>
        </w:rPr>
      </w:pPr>
      <w:r w:rsidRPr="00E27D23">
        <w:rPr>
          <w:lang w:eastAsia="zh-CN"/>
        </w:rPr>
        <w:t>-</w:t>
      </w:r>
      <w:r w:rsidRPr="00E27D23">
        <w:rPr>
          <w:lang w:eastAsia="zh-CN"/>
        </w:rPr>
        <w:tab/>
        <w:t>The GNSS simulator is started and configured for Scenario #1.</w:t>
      </w:r>
    </w:p>
    <w:p w14:paraId="4A14525B" w14:textId="77777777" w:rsidR="004C60F8" w:rsidRPr="00E27D23" w:rsidRDefault="004C60F8" w:rsidP="004C60F8">
      <w:pPr>
        <w:pStyle w:val="H6"/>
      </w:pPr>
      <w:r w:rsidRPr="00E27D23">
        <w:t>UE:</w:t>
      </w:r>
    </w:p>
    <w:p w14:paraId="08A84241" w14:textId="77777777" w:rsidR="004C60F8" w:rsidRPr="00E27D23" w:rsidRDefault="004C60F8" w:rsidP="009D4432">
      <w:pPr>
        <w:pStyle w:val="B1"/>
        <w:numPr>
          <w:ilvl w:val="0"/>
          <w:numId w:val="21"/>
        </w:numPr>
        <w:rPr>
          <w:lang w:eastAsia="zh-CN"/>
        </w:rPr>
      </w:pPr>
      <w:r w:rsidRPr="00E27D23">
        <w:rPr>
          <w:lang w:eastAsia="zh-CN"/>
        </w:rPr>
        <w:t>UE is authorised to perform NR sidelink communication.</w:t>
      </w:r>
    </w:p>
    <w:p w14:paraId="3A027F3F" w14:textId="77777777" w:rsidR="004C60F8" w:rsidRPr="00E27D23" w:rsidRDefault="004C60F8" w:rsidP="009D4432">
      <w:pPr>
        <w:pStyle w:val="B1"/>
        <w:rPr>
          <w:lang w:eastAsia="zh-CN"/>
        </w:rPr>
      </w:pPr>
      <w:r w:rsidRPr="00E27D23">
        <w:t>-</w:t>
      </w:r>
      <w:r w:rsidRPr="00E27D23">
        <w:tab/>
        <w:t>The UE is equipped with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clause 4.8.3.3.3</w:t>
      </w:r>
      <w:r w:rsidRPr="00E27D23">
        <w:rPr>
          <w:lang w:eastAsia="zh-CN"/>
        </w:rPr>
        <w:t>.</w:t>
      </w:r>
    </w:p>
    <w:p w14:paraId="0CD8603E" w14:textId="0ACB6280" w:rsidR="004C60F8" w:rsidRPr="00E27D23" w:rsidRDefault="004C60F8" w:rsidP="009D4432">
      <w:pPr>
        <w:pStyle w:val="B1"/>
        <w:rPr>
          <w:lang w:eastAsia="zh-CN"/>
        </w:rPr>
      </w:pPr>
      <w:r w:rsidRPr="00E27D23">
        <w:t>-</w:t>
      </w:r>
      <w:r w:rsidRPr="00E27D23">
        <w:tab/>
        <w:t>UE is synchronised on GNSS.</w:t>
      </w:r>
    </w:p>
    <w:p w14:paraId="63F0E185" w14:textId="77777777" w:rsidR="004C60F8" w:rsidRPr="00E27D23" w:rsidRDefault="004C60F8" w:rsidP="004C60F8">
      <w:pPr>
        <w:pStyle w:val="H6"/>
      </w:pPr>
      <w:r w:rsidRPr="00E27D23">
        <w:t>Preamble:</w:t>
      </w:r>
    </w:p>
    <w:p w14:paraId="2B089198" w14:textId="378E8292" w:rsidR="004C60F8" w:rsidRPr="00E27D23" w:rsidRDefault="004C60F8" w:rsidP="009D4432">
      <w:pPr>
        <w:pStyle w:val="B1"/>
        <w:rPr>
          <w:rFonts w:eastAsia="Arial"/>
        </w:rPr>
      </w:pPr>
      <w:r w:rsidRPr="00E27D23">
        <w:t>-</w:t>
      </w:r>
      <w:r w:rsidRPr="00E27D23">
        <w:tab/>
        <w:t>The UE is in state 4-A as defined in TS 38.508-1 [4], subclause 4.4A using generic procedure parameter Sidelink (</w:t>
      </w:r>
      <w:r w:rsidRPr="00E27D23">
        <w:rPr>
          <w:i/>
        </w:rPr>
        <w:t>On</w:t>
      </w:r>
      <w:r w:rsidRPr="00E27D23">
        <w:t>), Cast Type (</w:t>
      </w:r>
      <w:r w:rsidRPr="00E27D23">
        <w:rPr>
          <w:i/>
        </w:rPr>
        <w:t>Unicast</w:t>
      </w:r>
      <w:r w:rsidRPr="00E27D23">
        <w:t>), GNSS Sync (</w:t>
      </w:r>
      <w:r w:rsidRPr="00E27D23">
        <w:rPr>
          <w:i/>
        </w:rPr>
        <w:t>On</w:t>
      </w:r>
      <w:r w:rsidRPr="00E27D23">
        <w:t xml:space="preserve">) using </w:t>
      </w:r>
      <w:r w:rsidRPr="00E27D23">
        <w:rPr>
          <w:lang w:eastAsia="zh-CN"/>
        </w:rPr>
        <w:t xml:space="preserve">UE initiated unicast mode NR sidelink communication </w:t>
      </w:r>
      <w:r w:rsidRPr="00E27D23">
        <w:t>procedure in subclause 4.9.2</w:t>
      </w:r>
      <w:r w:rsidR="00953E19" w:rsidRPr="00E27D23">
        <w:t>2</w:t>
      </w:r>
      <w:r w:rsidRPr="00E27D23">
        <w:t>.</w:t>
      </w:r>
    </w:p>
    <w:p w14:paraId="02C64BBD" w14:textId="77777777" w:rsidR="004C60F8" w:rsidRPr="00E27D23" w:rsidRDefault="004C60F8" w:rsidP="004C60F8">
      <w:pPr>
        <w:pStyle w:val="H6"/>
      </w:pPr>
      <w:r w:rsidRPr="00E27D23">
        <w:rPr>
          <w:lang w:eastAsia="zh-CN"/>
        </w:rPr>
        <w:t>12.1.6.1</w:t>
      </w:r>
      <w:r w:rsidRPr="00E27D23">
        <w:t>.3.2</w:t>
      </w:r>
      <w:r w:rsidRPr="00E27D23">
        <w:tab/>
        <w:t>Test procedure sequence</w:t>
      </w:r>
    </w:p>
    <w:p w14:paraId="18D3170C" w14:textId="77777777" w:rsidR="004C60F8" w:rsidRPr="00E27D23" w:rsidRDefault="004C60F8" w:rsidP="009D4432">
      <w:pPr>
        <w:pStyle w:val="TH"/>
      </w:pPr>
      <w:r w:rsidRPr="00E27D23">
        <w:t xml:space="preserve">Table </w:t>
      </w:r>
      <w:r w:rsidRPr="00E27D23">
        <w:rPr>
          <w:lang w:eastAsia="zh-CN"/>
        </w:rPr>
        <w:t>12.1.6.1.3.</w:t>
      </w:r>
      <w:r w:rsidRPr="00E27D23">
        <w:t>2-1: Main behaviour</w:t>
      </w:r>
    </w:p>
    <w:tbl>
      <w:tblPr>
        <w:tblW w:w="9600" w:type="dxa"/>
        <w:tblLayout w:type="fixed"/>
        <w:tblLook w:val="01E0" w:firstRow="1" w:lastRow="1" w:firstColumn="1" w:lastColumn="1" w:noHBand="0" w:noVBand="0"/>
      </w:tblPr>
      <w:tblGrid>
        <w:gridCol w:w="533"/>
        <w:gridCol w:w="3966"/>
        <w:gridCol w:w="709"/>
        <w:gridCol w:w="3003"/>
        <w:gridCol w:w="539"/>
        <w:gridCol w:w="850"/>
      </w:tblGrid>
      <w:tr w:rsidR="004C60F8" w:rsidRPr="00E27D23" w14:paraId="4BA56710" w14:textId="77777777" w:rsidTr="004C60F8">
        <w:tc>
          <w:tcPr>
            <w:tcW w:w="534" w:type="dxa"/>
            <w:tcBorders>
              <w:top w:val="single" w:sz="4" w:space="0" w:color="auto"/>
              <w:left w:val="single" w:sz="4" w:space="0" w:color="auto"/>
              <w:bottom w:val="nil"/>
              <w:right w:val="single" w:sz="4" w:space="0" w:color="auto"/>
            </w:tcBorders>
            <w:hideMark/>
          </w:tcPr>
          <w:p w14:paraId="7527DA99" w14:textId="77777777" w:rsidR="004C60F8" w:rsidRPr="00E27D23" w:rsidRDefault="004C60F8" w:rsidP="009D4432">
            <w:pPr>
              <w:pStyle w:val="TAH"/>
            </w:pPr>
            <w:r w:rsidRPr="00E27D23">
              <w:t>St</w:t>
            </w:r>
          </w:p>
        </w:tc>
        <w:tc>
          <w:tcPr>
            <w:tcW w:w="3969" w:type="dxa"/>
            <w:tcBorders>
              <w:top w:val="single" w:sz="4" w:space="0" w:color="auto"/>
              <w:left w:val="single" w:sz="4" w:space="0" w:color="auto"/>
              <w:bottom w:val="nil"/>
              <w:right w:val="single" w:sz="4" w:space="0" w:color="auto"/>
            </w:tcBorders>
            <w:hideMark/>
          </w:tcPr>
          <w:p w14:paraId="14FA19D5" w14:textId="77777777" w:rsidR="004C60F8" w:rsidRPr="00E27D23" w:rsidRDefault="004C60F8" w:rsidP="009D4432">
            <w:pPr>
              <w:pStyle w:val="TAH"/>
            </w:pPr>
            <w:r w:rsidRPr="00E27D23">
              <w:t>Procedure</w:t>
            </w:r>
          </w:p>
        </w:tc>
        <w:tc>
          <w:tcPr>
            <w:tcW w:w="3714" w:type="dxa"/>
            <w:gridSpan w:val="2"/>
            <w:tcBorders>
              <w:top w:val="single" w:sz="4" w:space="0" w:color="auto"/>
              <w:left w:val="single" w:sz="4" w:space="0" w:color="auto"/>
              <w:bottom w:val="nil"/>
              <w:right w:val="single" w:sz="4" w:space="0" w:color="auto"/>
            </w:tcBorders>
            <w:hideMark/>
          </w:tcPr>
          <w:p w14:paraId="59BDAE02" w14:textId="77777777" w:rsidR="004C60F8" w:rsidRPr="00E27D23" w:rsidRDefault="004C60F8" w:rsidP="009D4432">
            <w:pPr>
              <w:pStyle w:val="TAH"/>
            </w:pPr>
            <w:r w:rsidRPr="00E27D23">
              <w:t>Message Sequence</w:t>
            </w:r>
          </w:p>
        </w:tc>
        <w:tc>
          <w:tcPr>
            <w:tcW w:w="539" w:type="dxa"/>
            <w:tcBorders>
              <w:top w:val="single" w:sz="4" w:space="0" w:color="auto"/>
              <w:left w:val="single" w:sz="4" w:space="0" w:color="auto"/>
              <w:bottom w:val="nil"/>
              <w:right w:val="single" w:sz="4" w:space="0" w:color="auto"/>
            </w:tcBorders>
            <w:hideMark/>
          </w:tcPr>
          <w:p w14:paraId="5CC97451" w14:textId="77777777" w:rsidR="004C60F8" w:rsidRPr="00E27D23" w:rsidRDefault="004C60F8" w:rsidP="009D4432">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37802F5A" w14:textId="77777777" w:rsidR="004C60F8" w:rsidRPr="00E27D23" w:rsidRDefault="004C60F8" w:rsidP="009D4432">
            <w:pPr>
              <w:pStyle w:val="TAH"/>
            </w:pPr>
            <w:r w:rsidRPr="00E27D23">
              <w:t>Verdict</w:t>
            </w:r>
          </w:p>
        </w:tc>
      </w:tr>
      <w:tr w:rsidR="004C60F8" w:rsidRPr="00E27D23" w14:paraId="228DD22F" w14:textId="77777777" w:rsidTr="004C60F8">
        <w:tc>
          <w:tcPr>
            <w:tcW w:w="534" w:type="dxa"/>
            <w:tcBorders>
              <w:top w:val="nil"/>
              <w:left w:val="single" w:sz="4" w:space="0" w:color="auto"/>
              <w:bottom w:val="single" w:sz="4" w:space="0" w:color="auto"/>
              <w:right w:val="single" w:sz="4" w:space="0" w:color="auto"/>
            </w:tcBorders>
          </w:tcPr>
          <w:p w14:paraId="236FA2B6" w14:textId="77777777" w:rsidR="004C60F8" w:rsidRPr="00E27D23" w:rsidRDefault="004C60F8" w:rsidP="009D4432">
            <w:pPr>
              <w:pStyle w:val="TAH"/>
            </w:pPr>
          </w:p>
        </w:tc>
        <w:tc>
          <w:tcPr>
            <w:tcW w:w="3969" w:type="dxa"/>
            <w:tcBorders>
              <w:top w:val="nil"/>
              <w:left w:val="single" w:sz="4" w:space="0" w:color="auto"/>
              <w:bottom w:val="single" w:sz="4" w:space="0" w:color="auto"/>
              <w:right w:val="single" w:sz="4" w:space="0" w:color="auto"/>
            </w:tcBorders>
          </w:tcPr>
          <w:p w14:paraId="0CC1E80D" w14:textId="77777777" w:rsidR="004C60F8" w:rsidRPr="00E27D23" w:rsidRDefault="004C60F8"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05EFFC97" w14:textId="77777777" w:rsidR="004C60F8" w:rsidRPr="00E27D23" w:rsidRDefault="004C60F8" w:rsidP="009D4432">
            <w:pPr>
              <w:pStyle w:val="TAH"/>
            </w:pPr>
            <w:r w:rsidRPr="00E27D23">
              <w:t>U - S</w:t>
            </w:r>
          </w:p>
        </w:tc>
        <w:tc>
          <w:tcPr>
            <w:tcW w:w="3005" w:type="dxa"/>
            <w:tcBorders>
              <w:top w:val="single" w:sz="4" w:space="0" w:color="auto"/>
              <w:left w:val="single" w:sz="4" w:space="0" w:color="auto"/>
              <w:bottom w:val="single" w:sz="4" w:space="0" w:color="auto"/>
              <w:right w:val="single" w:sz="4" w:space="0" w:color="auto"/>
            </w:tcBorders>
            <w:hideMark/>
          </w:tcPr>
          <w:p w14:paraId="62B9D35E" w14:textId="77777777" w:rsidR="004C60F8" w:rsidRPr="00E27D23" w:rsidRDefault="004C60F8" w:rsidP="009D4432">
            <w:pPr>
              <w:pStyle w:val="TAH"/>
            </w:pPr>
            <w:r w:rsidRPr="00E27D23">
              <w:t>Message</w:t>
            </w:r>
          </w:p>
        </w:tc>
        <w:tc>
          <w:tcPr>
            <w:tcW w:w="539" w:type="dxa"/>
            <w:tcBorders>
              <w:top w:val="nil"/>
              <w:left w:val="single" w:sz="4" w:space="0" w:color="auto"/>
              <w:bottom w:val="single" w:sz="4" w:space="0" w:color="auto"/>
              <w:right w:val="single" w:sz="4" w:space="0" w:color="auto"/>
            </w:tcBorders>
          </w:tcPr>
          <w:p w14:paraId="0DEEA4ED" w14:textId="77777777" w:rsidR="004C60F8" w:rsidRPr="00E27D23" w:rsidRDefault="004C60F8" w:rsidP="009D4432">
            <w:pPr>
              <w:pStyle w:val="TAH"/>
            </w:pPr>
          </w:p>
        </w:tc>
        <w:tc>
          <w:tcPr>
            <w:tcW w:w="850" w:type="dxa"/>
            <w:tcBorders>
              <w:top w:val="nil"/>
              <w:left w:val="single" w:sz="4" w:space="0" w:color="auto"/>
              <w:bottom w:val="single" w:sz="4" w:space="0" w:color="auto"/>
              <w:right w:val="single" w:sz="4" w:space="0" w:color="auto"/>
            </w:tcBorders>
          </w:tcPr>
          <w:p w14:paraId="1739E188" w14:textId="77777777" w:rsidR="004C60F8" w:rsidRPr="00E27D23" w:rsidRDefault="004C60F8" w:rsidP="009D4432">
            <w:pPr>
              <w:pStyle w:val="TAH"/>
            </w:pPr>
          </w:p>
        </w:tc>
      </w:tr>
      <w:tr w:rsidR="004C60F8" w:rsidRPr="00E27D23" w14:paraId="0CA45AF4" w14:textId="77777777" w:rsidTr="004C60F8">
        <w:tc>
          <w:tcPr>
            <w:tcW w:w="534" w:type="dxa"/>
            <w:tcBorders>
              <w:top w:val="single" w:sz="4" w:space="0" w:color="auto"/>
              <w:left w:val="single" w:sz="4" w:space="0" w:color="auto"/>
              <w:bottom w:val="single" w:sz="6" w:space="0" w:color="auto"/>
              <w:right w:val="single" w:sz="6" w:space="0" w:color="auto"/>
            </w:tcBorders>
            <w:hideMark/>
          </w:tcPr>
          <w:p w14:paraId="35C51C42" w14:textId="77777777" w:rsidR="004C60F8" w:rsidRPr="00E27D23" w:rsidRDefault="004C60F8" w:rsidP="009D4432">
            <w:pPr>
              <w:pStyle w:val="TAC"/>
            </w:pPr>
            <w:r w:rsidRPr="00E27D23">
              <w:rPr>
                <w:lang w:eastAsia="zh-CN"/>
              </w:rPr>
              <w:t>1</w:t>
            </w:r>
          </w:p>
        </w:tc>
        <w:tc>
          <w:tcPr>
            <w:tcW w:w="3969" w:type="dxa"/>
            <w:tcBorders>
              <w:top w:val="single" w:sz="4" w:space="0" w:color="auto"/>
              <w:left w:val="single" w:sz="6" w:space="0" w:color="auto"/>
              <w:bottom w:val="single" w:sz="6" w:space="0" w:color="auto"/>
              <w:right w:val="single" w:sz="6" w:space="0" w:color="auto"/>
            </w:tcBorders>
            <w:hideMark/>
          </w:tcPr>
          <w:p w14:paraId="65D9D8E1" w14:textId="461A8967" w:rsidR="004C60F8" w:rsidRPr="00E27D23" w:rsidRDefault="004C60F8" w:rsidP="009D4432">
            <w:pPr>
              <w:pStyle w:val="TAL"/>
              <w:rPr>
                <w:lang w:eastAsia="zh-CN"/>
              </w:rPr>
            </w:pPr>
            <w:r w:rsidRPr="00E27D23">
              <w:rPr>
                <w:lang w:eastAsia="zh-CN"/>
              </w:rPr>
              <w:t>UE is configured by upper layer to release SL</w:t>
            </w:r>
            <w:r w:rsidR="00953E19" w:rsidRPr="00E27D23">
              <w:rPr>
                <w:lang w:eastAsia="zh-CN"/>
              </w:rPr>
              <w:t>-</w:t>
            </w:r>
            <w:r w:rsidRPr="00E27D23">
              <w:rPr>
                <w:lang w:eastAsia="zh-CN"/>
              </w:rPr>
              <w:t>DRB to NR-SS-UE1.</w:t>
            </w:r>
          </w:p>
          <w:p w14:paraId="716225D3" w14:textId="77777777" w:rsidR="004C60F8" w:rsidRPr="00E27D23" w:rsidRDefault="004C60F8" w:rsidP="009D4432">
            <w:pPr>
              <w:pStyle w:val="TAL"/>
              <w:rPr>
                <w:lang w:eastAsia="sv-SE"/>
              </w:rPr>
            </w:pPr>
            <w:r w:rsidRPr="00E27D23">
              <w:rPr>
                <w:lang w:eastAsia="zh-CN"/>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5D51F3AE" w14:textId="03160438" w:rsidR="004C60F8" w:rsidRPr="00E27D23" w:rsidRDefault="004C60F8" w:rsidP="009D4432">
            <w:pPr>
              <w:pStyle w:val="TAC"/>
            </w:pPr>
            <w:r w:rsidRPr="00E27D23">
              <w:rPr>
                <w:lang w:eastAsia="zh-CN"/>
              </w:rPr>
              <w:t>-</w:t>
            </w:r>
          </w:p>
        </w:tc>
        <w:tc>
          <w:tcPr>
            <w:tcW w:w="3005" w:type="dxa"/>
            <w:tcBorders>
              <w:top w:val="single" w:sz="4" w:space="0" w:color="auto"/>
              <w:left w:val="single" w:sz="6" w:space="0" w:color="auto"/>
              <w:bottom w:val="single" w:sz="6" w:space="0" w:color="auto"/>
              <w:right w:val="single" w:sz="6" w:space="0" w:color="auto"/>
            </w:tcBorders>
          </w:tcPr>
          <w:p w14:paraId="2BFE46EF" w14:textId="5ECE42DB" w:rsidR="004C60F8" w:rsidRPr="00E27D23" w:rsidRDefault="00953E19" w:rsidP="009D4432">
            <w:pPr>
              <w:pStyle w:val="TAL"/>
            </w:pPr>
            <w:r w:rsidRPr="00E27D23">
              <w:t>-</w:t>
            </w:r>
          </w:p>
        </w:tc>
        <w:tc>
          <w:tcPr>
            <w:tcW w:w="539" w:type="dxa"/>
            <w:tcBorders>
              <w:top w:val="single" w:sz="4" w:space="0" w:color="auto"/>
              <w:left w:val="single" w:sz="6" w:space="0" w:color="auto"/>
              <w:bottom w:val="single" w:sz="6" w:space="0" w:color="auto"/>
              <w:right w:val="single" w:sz="6" w:space="0" w:color="auto"/>
            </w:tcBorders>
          </w:tcPr>
          <w:p w14:paraId="54F407CE" w14:textId="29E7A88C" w:rsidR="004C60F8" w:rsidRPr="00E27D23" w:rsidRDefault="00953E19" w:rsidP="009D4432">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30DC4087" w14:textId="3739C64C" w:rsidR="004C60F8" w:rsidRPr="00E27D23" w:rsidRDefault="00953E19" w:rsidP="009D4432">
            <w:pPr>
              <w:pStyle w:val="TAC"/>
            </w:pPr>
            <w:r w:rsidRPr="00E27D23">
              <w:t>-</w:t>
            </w:r>
          </w:p>
        </w:tc>
      </w:tr>
      <w:tr w:rsidR="004C60F8" w:rsidRPr="00E27D23" w14:paraId="7C9298B7" w14:textId="77777777" w:rsidTr="004C60F8">
        <w:tc>
          <w:tcPr>
            <w:tcW w:w="534" w:type="dxa"/>
            <w:tcBorders>
              <w:top w:val="single" w:sz="4" w:space="0" w:color="auto"/>
              <w:left w:val="single" w:sz="4" w:space="0" w:color="auto"/>
              <w:bottom w:val="single" w:sz="6" w:space="0" w:color="auto"/>
              <w:right w:val="single" w:sz="6" w:space="0" w:color="auto"/>
            </w:tcBorders>
            <w:hideMark/>
          </w:tcPr>
          <w:p w14:paraId="1842094D" w14:textId="77777777" w:rsidR="004C60F8" w:rsidRPr="00E27D23" w:rsidRDefault="004C60F8" w:rsidP="009D4432">
            <w:pPr>
              <w:pStyle w:val="TAC"/>
            </w:pPr>
            <w:r w:rsidRPr="00E27D23">
              <w:rPr>
                <w:lang w:eastAsia="zh-CN"/>
              </w:rPr>
              <w:t>2</w:t>
            </w:r>
          </w:p>
        </w:tc>
        <w:tc>
          <w:tcPr>
            <w:tcW w:w="3969" w:type="dxa"/>
            <w:tcBorders>
              <w:top w:val="single" w:sz="4" w:space="0" w:color="auto"/>
              <w:left w:val="single" w:sz="6" w:space="0" w:color="auto"/>
              <w:bottom w:val="single" w:sz="6" w:space="0" w:color="auto"/>
              <w:right w:val="single" w:sz="6" w:space="0" w:color="auto"/>
            </w:tcBorders>
            <w:hideMark/>
          </w:tcPr>
          <w:p w14:paraId="386B8D77" w14:textId="7EAC9CF9" w:rsidR="004C60F8" w:rsidRPr="00E27D23" w:rsidRDefault="004C60F8" w:rsidP="009D4432">
            <w:pPr>
              <w:pStyle w:val="TAL"/>
              <w:rPr>
                <w:lang w:eastAsia="sv-SE"/>
              </w:rPr>
            </w:pPr>
            <w:r w:rsidRPr="00E27D23">
              <w:rPr>
                <w:lang w:eastAsia="zh-CN"/>
              </w:rPr>
              <w:t xml:space="preserve">UE sends an </w:t>
            </w:r>
            <w:r w:rsidRPr="00E27D23">
              <w:rPr>
                <w:i/>
                <w:lang w:eastAsia="zh-CN"/>
              </w:rPr>
              <w:t>RRCReconfigurationSidelink</w:t>
            </w:r>
            <w:r w:rsidRPr="00E27D23">
              <w:rPr>
                <w:lang w:eastAsia="zh-CN"/>
              </w:rPr>
              <w:t xml:space="preserve"> message to NR-SS-UE1 to indicate SL</w:t>
            </w:r>
            <w:r w:rsidR="00953E19" w:rsidRPr="00E27D23">
              <w:rPr>
                <w:lang w:eastAsia="zh-CN"/>
              </w:rPr>
              <w:t>-</w:t>
            </w:r>
            <w:r w:rsidRPr="00E27D23">
              <w:rPr>
                <w:lang w:eastAsia="zh-CN"/>
              </w:rPr>
              <w:t>DRB release?</w:t>
            </w:r>
          </w:p>
        </w:tc>
        <w:tc>
          <w:tcPr>
            <w:tcW w:w="709" w:type="dxa"/>
            <w:tcBorders>
              <w:top w:val="single" w:sz="4" w:space="0" w:color="auto"/>
              <w:left w:val="single" w:sz="6" w:space="0" w:color="auto"/>
              <w:bottom w:val="single" w:sz="6" w:space="0" w:color="auto"/>
              <w:right w:val="single" w:sz="6" w:space="0" w:color="auto"/>
            </w:tcBorders>
            <w:hideMark/>
          </w:tcPr>
          <w:p w14:paraId="111ED471" w14:textId="77777777" w:rsidR="004C60F8" w:rsidRPr="00E27D23" w:rsidRDefault="004C60F8" w:rsidP="009D4432">
            <w:pPr>
              <w:pStyle w:val="TAC"/>
            </w:pPr>
            <w:r w:rsidRPr="00E27D23">
              <w:t>--&gt;</w:t>
            </w:r>
          </w:p>
        </w:tc>
        <w:tc>
          <w:tcPr>
            <w:tcW w:w="3005" w:type="dxa"/>
            <w:tcBorders>
              <w:top w:val="single" w:sz="4" w:space="0" w:color="auto"/>
              <w:left w:val="single" w:sz="6" w:space="0" w:color="auto"/>
              <w:bottom w:val="single" w:sz="6" w:space="0" w:color="auto"/>
              <w:right w:val="single" w:sz="6" w:space="0" w:color="auto"/>
            </w:tcBorders>
            <w:hideMark/>
          </w:tcPr>
          <w:p w14:paraId="66C8AE18" w14:textId="77777777" w:rsidR="004C60F8" w:rsidRPr="00E27D23" w:rsidRDefault="004C60F8" w:rsidP="009D4432">
            <w:pPr>
              <w:pStyle w:val="TAL"/>
            </w:pPr>
            <w:r w:rsidRPr="00E27D23">
              <w:t>PC5 RRC: RRCReconfigurationSidelink</w:t>
            </w:r>
          </w:p>
        </w:tc>
        <w:tc>
          <w:tcPr>
            <w:tcW w:w="539" w:type="dxa"/>
            <w:tcBorders>
              <w:top w:val="single" w:sz="4" w:space="0" w:color="auto"/>
              <w:left w:val="single" w:sz="6" w:space="0" w:color="auto"/>
              <w:bottom w:val="single" w:sz="6" w:space="0" w:color="auto"/>
              <w:right w:val="single" w:sz="6" w:space="0" w:color="auto"/>
            </w:tcBorders>
            <w:hideMark/>
          </w:tcPr>
          <w:p w14:paraId="3BCBADA7" w14:textId="77777777" w:rsidR="004C60F8" w:rsidRPr="00E27D23" w:rsidRDefault="004C60F8" w:rsidP="009D4432">
            <w:pPr>
              <w:pStyle w:val="TAC"/>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hideMark/>
          </w:tcPr>
          <w:p w14:paraId="0FD1BED5" w14:textId="77777777" w:rsidR="004C60F8" w:rsidRPr="00E27D23" w:rsidRDefault="004C60F8" w:rsidP="009D4432">
            <w:pPr>
              <w:pStyle w:val="TAC"/>
            </w:pPr>
            <w:r w:rsidRPr="00E27D23">
              <w:rPr>
                <w:lang w:eastAsia="zh-CN"/>
              </w:rPr>
              <w:t>-</w:t>
            </w:r>
          </w:p>
        </w:tc>
      </w:tr>
      <w:tr w:rsidR="004C60F8" w:rsidRPr="00E27D23" w14:paraId="536BDAD4" w14:textId="77777777" w:rsidTr="004C60F8">
        <w:tc>
          <w:tcPr>
            <w:tcW w:w="534" w:type="dxa"/>
            <w:tcBorders>
              <w:top w:val="single" w:sz="6" w:space="0" w:color="auto"/>
              <w:left w:val="single" w:sz="4" w:space="0" w:color="auto"/>
              <w:bottom w:val="single" w:sz="6" w:space="0" w:color="auto"/>
              <w:right w:val="single" w:sz="6" w:space="0" w:color="auto"/>
            </w:tcBorders>
            <w:hideMark/>
          </w:tcPr>
          <w:p w14:paraId="1EF98C2F" w14:textId="3F0F0B59" w:rsidR="004C60F8" w:rsidRPr="00E27D23" w:rsidRDefault="00953E19" w:rsidP="009D4432">
            <w:pPr>
              <w:pStyle w:val="TAC"/>
            </w:pPr>
            <w:r w:rsidRPr="00E27D23">
              <w:t>3</w:t>
            </w:r>
          </w:p>
        </w:tc>
        <w:tc>
          <w:tcPr>
            <w:tcW w:w="3969" w:type="dxa"/>
            <w:tcBorders>
              <w:top w:val="single" w:sz="6" w:space="0" w:color="auto"/>
              <w:left w:val="single" w:sz="6" w:space="0" w:color="auto"/>
              <w:bottom w:val="single" w:sz="6" w:space="0" w:color="auto"/>
              <w:right w:val="single" w:sz="6" w:space="0" w:color="auto"/>
            </w:tcBorders>
            <w:hideMark/>
          </w:tcPr>
          <w:p w14:paraId="6683A989" w14:textId="77777777" w:rsidR="004C60F8" w:rsidRPr="00E27D23" w:rsidRDefault="004C60F8" w:rsidP="009D4432">
            <w:pPr>
              <w:pStyle w:val="TAL"/>
            </w:pPr>
            <w:r w:rsidRPr="00E27D23">
              <w:t xml:space="preserve">The NR-SS-UE1 sends a </w:t>
            </w:r>
            <w:r w:rsidRPr="00E27D23">
              <w:rPr>
                <w:lang w:eastAsia="ko-KR"/>
              </w:rPr>
              <w:t>RRCReconfigurationFailureSidelink</w:t>
            </w:r>
            <w:r w:rsidRPr="00E27D23">
              <w:t xml:space="preserve"> message.</w:t>
            </w:r>
          </w:p>
        </w:tc>
        <w:tc>
          <w:tcPr>
            <w:tcW w:w="709" w:type="dxa"/>
            <w:tcBorders>
              <w:top w:val="single" w:sz="6" w:space="0" w:color="auto"/>
              <w:left w:val="single" w:sz="6" w:space="0" w:color="auto"/>
              <w:bottom w:val="single" w:sz="6" w:space="0" w:color="auto"/>
              <w:right w:val="single" w:sz="6" w:space="0" w:color="auto"/>
            </w:tcBorders>
            <w:hideMark/>
          </w:tcPr>
          <w:p w14:paraId="640BCB07" w14:textId="77777777" w:rsidR="004C60F8" w:rsidRPr="00E27D23" w:rsidRDefault="004C60F8" w:rsidP="009D4432">
            <w:pPr>
              <w:pStyle w:val="TAC"/>
            </w:pPr>
            <w:r w:rsidRPr="00E27D23">
              <w:t>&lt;--</w:t>
            </w:r>
          </w:p>
        </w:tc>
        <w:tc>
          <w:tcPr>
            <w:tcW w:w="3005" w:type="dxa"/>
            <w:tcBorders>
              <w:top w:val="single" w:sz="6" w:space="0" w:color="auto"/>
              <w:left w:val="single" w:sz="6" w:space="0" w:color="auto"/>
              <w:bottom w:val="single" w:sz="6" w:space="0" w:color="auto"/>
              <w:right w:val="single" w:sz="6" w:space="0" w:color="auto"/>
            </w:tcBorders>
            <w:hideMark/>
          </w:tcPr>
          <w:p w14:paraId="3378B8B7" w14:textId="77777777" w:rsidR="004C60F8" w:rsidRPr="00E27D23" w:rsidRDefault="004C60F8" w:rsidP="009D4432">
            <w:pPr>
              <w:pStyle w:val="TAL"/>
              <w:rPr>
                <w:iCs/>
              </w:rPr>
            </w:pPr>
            <w:r w:rsidRPr="00E27D23">
              <w:rPr>
                <w:iCs/>
              </w:rPr>
              <w:t xml:space="preserve">PC5 RRC: </w:t>
            </w:r>
            <w:r w:rsidRPr="00E27D23">
              <w:rPr>
                <w:lang w:eastAsia="ko-KR"/>
              </w:rPr>
              <w:t>RRCReconfigurationFailureSidelink</w:t>
            </w:r>
          </w:p>
        </w:tc>
        <w:tc>
          <w:tcPr>
            <w:tcW w:w="539" w:type="dxa"/>
            <w:tcBorders>
              <w:top w:val="single" w:sz="6" w:space="0" w:color="auto"/>
              <w:left w:val="single" w:sz="6" w:space="0" w:color="auto"/>
              <w:bottom w:val="single" w:sz="6" w:space="0" w:color="auto"/>
              <w:right w:val="single" w:sz="6" w:space="0" w:color="auto"/>
            </w:tcBorders>
          </w:tcPr>
          <w:p w14:paraId="395310E8" w14:textId="7861F680" w:rsidR="004C60F8" w:rsidRPr="00E27D23" w:rsidRDefault="00953E19"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42BC789C" w14:textId="613A95B1" w:rsidR="004C60F8" w:rsidRPr="00E27D23" w:rsidRDefault="00953E19" w:rsidP="009D4432">
            <w:pPr>
              <w:pStyle w:val="TAC"/>
            </w:pPr>
            <w:r w:rsidRPr="00E27D23">
              <w:t>-</w:t>
            </w:r>
          </w:p>
        </w:tc>
      </w:tr>
      <w:tr w:rsidR="004C60F8" w:rsidRPr="00E27D23" w14:paraId="400AD99E" w14:textId="77777777" w:rsidTr="004C60F8">
        <w:tc>
          <w:tcPr>
            <w:tcW w:w="534" w:type="dxa"/>
            <w:tcBorders>
              <w:top w:val="single" w:sz="6" w:space="0" w:color="auto"/>
              <w:left w:val="single" w:sz="4" w:space="0" w:color="auto"/>
              <w:bottom w:val="single" w:sz="6" w:space="0" w:color="auto"/>
              <w:right w:val="single" w:sz="6" w:space="0" w:color="auto"/>
            </w:tcBorders>
            <w:hideMark/>
          </w:tcPr>
          <w:p w14:paraId="6BB6CEE7" w14:textId="3F332EB9" w:rsidR="004C60F8" w:rsidRPr="00E27D23" w:rsidRDefault="00953E19" w:rsidP="009D4432">
            <w:pPr>
              <w:pStyle w:val="TAC"/>
            </w:pPr>
            <w:r w:rsidRPr="00E27D23">
              <w:t>4</w:t>
            </w:r>
          </w:p>
        </w:tc>
        <w:tc>
          <w:tcPr>
            <w:tcW w:w="3969" w:type="dxa"/>
            <w:tcBorders>
              <w:top w:val="single" w:sz="6" w:space="0" w:color="auto"/>
              <w:left w:val="single" w:sz="6" w:space="0" w:color="auto"/>
              <w:bottom w:val="single" w:sz="6" w:space="0" w:color="auto"/>
              <w:right w:val="single" w:sz="6" w:space="0" w:color="auto"/>
            </w:tcBorders>
            <w:hideMark/>
          </w:tcPr>
          <w:p w14:paraId="5F2C7697" w14:textId="40815B57" w:rsidR="004C60F8" w:rsidRPr="00E27D23" w:rsidRDefault="004C60F8" w:rsidP="009D4432">
            <w:pPr>
              <w:pStyle w:val="TAL"/>
              <w:rPr>
                <w:lang w:eastAsia="zh-CN"/>
              </w:rPr>
            </w:pPr>
            <w:r w:rsidRPr="00E27D23">
              <w:rPr>
                <w:lang w:eastAsia="zh-CN"/>
              </w:rPr>
              <w:t xml:space="preserve">Check: </w:t>
            </w:r>
            <w:r w:rsidRPr="00E27D23">
              <w:t>Does the test result of generic test procedure in TS 38.508-1 subclause 4.9.31 indicate</w:t>
            </w:r>
            <w:r w:rsidRPr="00E27D23">
              <w:rPr>
                <w:lang w:eastAsia="zh-CN"/>
              </w:rPr>
              <w:t xml:space="preserve"> the UE still has </w:t>
            </w:r>
            <w:r w:rsidR="00953E19" w:rsidRPr="00E27D23">
              <w:rPr>
                <w:lang w:eastAsia="zh-CN"/>
              </w:rPr>
              <w:t>SL-</w:t>
            </w:r>
            <w:r w:rsidRPr="00E27D23">
              <w:rPr>
                <w:lang w:eastAsia="zh-CN"/>
              </w:rPr>
              <w:t>DRB configured in preamble?</w:t>
            </w:r>
          </w:p>
        </w:tc>
        <w:tc>
          <w:tcPr>
            <w:tcW w:w="709" w:type="dxa"/>
            <w:tcBorders>
              <w:top w:val="single" w:sz="6" w:space="0" w:color="auto"/>
              <w:left w:val="single" w:sz="6" w:space="0" w:color="auto"/>
              <w:bottom w:val="single" w:sz="6" w:space="0" w:color="auto"/>
              <w:right w:val="single" w:sz="6" w:space="0" w:color="auto"/>
            </w:tcBorders>
            <w:hideMark/>
          </w:tcPr>
          <w:p w14:paraId="47CE76AA" w14:textId="29943D6F" w:rsidR="004C60F8" w:rsidRPr="00E27D23" w:rsidRDefault="004C60F8" w:rsidP="009D4432">
            <w:pPr>
              <w:pStyle w:val="TAC"/>
            </w:pPr>
            <w:r w:rsidRPr="00E27D23">
              <w:rPr>
                <w:rFonts w:eastAsia="DengXian"/>
                <w:lang w:eastAsia="zh-CN"/>
              </w:rPr>
              <w:t>-</w:t>
            </w:r>
          </w:p>
        </w:tc>
        <w:tc>
          <w:tcPr>
            <w:tcW w:w="3005" w:type="dxa"/>
            <w:tcBorders>
              <w:top w:val="single" w:sz="6" w:space="0" w:color="auto"/>
              <w:left w:val="single" w:sz="6" w:space="0" w:color="auto"/>
              <w:bottom w:val="single" w:sz="6" w:space="0" w:color="auto"/>
              <w:right w:val="single" w:sz="6" w:space="0" w:color="auto"/>
            </w:tcBorders>
            <w:hideMark/>
          </w:tcPr>
          <w:p w14:paraId="56AB429B" w14:textId="77777777" w:rsidR="004C60F8" w:rsidRPr="00E27D23" w:rsidRDefault="004C60F8" w:rsidP="009D4432">
            <w:pPr>
              <w:pStyle w:val="TAL"/>
            </w:pPr>
            <w:r w:rsidRPr="00E27D23">
              <w:t>-</w:t>
            </w:r>
          </w:p>
        </w:tc>
        <w:tc>
          <w:tcPr>
            <w:tcW w:w="539" w:type="dxa"/>
            <w:tcBorders>
              <w:top w:val="single" w:sz="6" w:space="0" w:color="auto"/>
              <w:left w:val="single" w:sz="6" w:space="0" w:color="auto"/>
              <w:bottom w:val="single" w:sz="6" w:space="0" w:color="auto"/>
              <w:right w:val="single" w:sz="6" w:space="0" w:color="auto"/>
            </w:tcBorders>
            <w:hideMark/>
          </w:tcPr>
          <w:p w14:paraId="03270EE7" w14:textId="77777777" w:rsidR="004C60F8" w:rsidRPr="00E27D23" w:rsidRDefault="004C60F8" w:rsidP="009D4432">
            <w:pPr>
              <w:pStyle w:val="TAC"/>
            </w:pPr>
            <w:r w:rsidRPr="00E27D23">
              <w:rPr>
                <w:lang w:eastAsia="zh-CN"/>
              </w:rPr>
              <w:t>1</w:t>
            </w:r>
          </w:p>
        </w:tc>
        <w:tc>
          <w:tcPr>
            <w:tcW w:w="850" w:type="dxa"/>
            <w:tcBorders>
              <w:top w:val="single" w:sz="6" w:space="0" w:color="auto"/>
              <w:left w:val="single" w:sz="6" w:space="0" w:color="auto"/>
              <w:bottom w:val="single" w:sz="6" w:space="0" w:color="auto"/>
              <w:right w:val="single" w:sz="4" w:space="0" w:color="auto"/>
            </w:tcBorders>
            <w:hideMark/>
          </w:tcPr>
          <w:p w14:paraId="0C735830" w14:textId="37059714" w:rsidR="004C60F8" w:rsidRPr="00E27D23" w:rsidRDefault="00953E19" w:rsidP="009D4432">
            <w:pPr>
              <w:pStyle w:val="TAC"/>
            </w:pPr>
            <w:r w:rsidRPr="00E27D23">
              <w:rPr>
                <w:lang w:eastAsia="zh-CN"/>
              </w:rPr>
              <w:t>-</w:t>
            </w:r>
          </w:p>
        </w:tc>
      </w:tr>
    </w:tbl>
    <w:p w14:paraId="7B4B6B5C" w14:textId="77777777" w:rsidR="004C60F8" w:rsidRPr="00E27D23" w:rsidRDefault="004C60F8" w:rsidP="009D4432"/>
    <w:p w14:paraId="1762ABB3" w14:textId="77777777" w:rsidR="004C60F8" w:rsidRPr="00E27D23" w:rsidRDefault="004C60F8" w:rsidP="004C60F8">
      <w:pPr>
        <w:pStyle w:val="H6"/>
        <w:rPr>
          <w:lang w:eastAsia="zh-CN"/>
        </w:rPr>
      </w:pPr>
      <w:r w:rsidRPr="00E27D23">
        <w:rPr>
          <w:lang w:eastAsia="zh-CN"/>
        </w:rPr>
        <w:t>12.1.6.1.3.3</w:t>
      </w:r>
      <w:r w:rsidRPr="00E27D23">
        <w:rPr>
          <w:lang w:eastAsia="zh-CN"/>
        </w:rPr>
        <w:tab/>
        <w:t>Specific message contents</w:t>
      </w:r>
    </w:p>
    <w:p w14:paraId="3F61AE7F" w14:textId="77777777" w:rsidR="004C60F8" w:rsidRPr="00E27D23" w:rsidRDefault="004C60F8" w:rsidP="009D4432">
      <w:pPr>
        <w:pStyle w:val="TH"/>
        <w:rPr>
          <w:lang w:eastAsia="zh-CN"/>
        </w:rPr>
      </w:pPr>
      <w:r w:rsidRPr="00E27D23">
        <w:t xml:space="preserve">Table 12.1.6.1.3.3-1: </w:t>
      </w:r>
      <w:r w:rsidRPr="00E27D23">
        <w:rPr>
          <w:snapToGrid w:val="0"/>
        </w:rPr>
        <w:t>RRCReconfigurationSidelink</w:t>
      </w:r>
      <w:r w:rsidRPr="00E27D23">
        <w:rPr>
          <w:snapToGrid w:val="0"/>
          <w:lang w:eastAsia="zh-CN"/>
        </w:rPr>
        <w:t xml:space="preserve"> (step 2, Table </w:t>
      </w:r>
      <w:r w:rsidRPr="00E27D23">
        <w:rPr>
          <w:lang w:eastAsia="zh-CN"/>
        </w:rPr>
        <w:t>12.1.6.1.3.</w:t>
      </w:r>
      <w:r w:rsidRPr="00E27D23">
        <w:t>2-1</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4C60F8" w:rsidRPr="00E27D23" w14:paraId="61F05F09" w14:textId="77777777" w:rsidTr="00953E19">
        <w:tc>
          <w:tcPr>
            <w:tcW w:w="9600" w:type="dxa"/>
            <w:gridSpan w:val="4"/>
            <w:tcBorders>
              <w:top w:val="single" w:sz="4" w:space="0" w:color="auto"/>
              <w:left w:val="single" w:sz="4" w:space="0" w:color="auto"/>
              <w:bottom w:val="single" w:sz="4" w:space="0" w:color="auto"/>
              <w:right w:val="single" w:sz="4" w:space="0" w:color="auto"/>
            </w:tcBorders>
            <w:hideMark/>
          </w:tcPr>
          <w:p w14:paraId="21700805" w14:textId="100C40A7" w:rsidR="004C60F8" w:rsidRPr="00E27D23" w:rsidRDefault="004C60F8"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 xml:space="preserve">3 </w:t>
            </w:r>
            <w:r w:rsidR="00953E19" w:rsidRPr="00E27D23">
              <w:rPr>
                <w:lang w:eastAsia="zh-CN"/>
              </w:rPr>
              <w:t>with condition TX</w:t>
            </w:r>
          </w:p>
        </w:tc>
      </w:tr>
      <w:tr w:rsidR="004C60F8" w:rsidRPr="00E27D23" w14:paraId="47DE9ED6"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5D7AD773" w14:textId="77777777" w:rsidR="004C60F8" w:rsidRPr="00E27D23" w:rsidRDefault="004C60F8" w:rsidP="009D4432">
            <w:pPr>
              <w:pStyle w:val="TAH"/>
            </w:pPr>
            <w:r w:rsidRPr="00E27D23">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4CA8484B" w14:textId="77777777" w:rsidR="004C60F8" w:rsidRPr="00E27D23" w:rsidRDefault="004C60F8" w:rsidP="009D4432">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6EEA4633" w14:textId="77777777" w:rsidR="004C60F8" w:rsidRPr="00E27D23" w:rsidRDefault="004C60F8"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2C941461" w14:textId="77777777" w:rsidR="004C60F8" w:rsidRPr="00E27D23" w:rsidRDefault="004C60F8" w:rsidP="009D4432">
            <w:pPr>
              <w:pStyle w:val="TAH"/>
            </w:pPr>
            <w:r w:rsidRPr="00E27D23">
              <w:t>Condition</w:t>
            </w:r>
          </w:p>
        </w:tc>
      </w:tr>
      <w:tr w:rsidR="004C60F8" w:rsidRPr="00E27D23" w14:paraId="70D692CF"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42804A2A" w14:textId="77777777" w:rsidR="004C60F8" w:rsidRPr="00E27D23" w:rsidRDefault="004C60F8" w:rsidP="009D4432">
            <w:pPr>
              <w:pStyle w:val="TAL"/>
            </w:pPr>
            <w:r w:rsidRPr="00E27D23">
              <w:t>RRCReconfigurationSidelink ::= SEQUENCE {</w:t>
            </w:r>
          </w:p>
        </w:tc>
        <w:tc>
          <w:tcPr>
            <w:tcW w:w="2677" w:type="dxa"/>
            <w:tcBorders>
              <w:top w:val="single" w:sz="4" w:space="0" w:color="auto"/>
              <w:left w:val="single" w:sz="4" w:space="0" w:color="auto"/>
              <w:bottom w:val="single" w:sz="4" w:space="0" w:color="auto"/>
              <w:right w:val="single" w:sz="4" w:space="0" w:color="auto"/>
            </w:tcBorders>
          </w:tcPr>
          <w:p w14:paraId="4EA9FF9A" w14:textId="77777777" w:rsidR="004C60F8" w:rsidRPr="00E27D23" w:rsidRDefault="004C60F8"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6ABFA8AF" w14:textId="77777777" w:rsidR="004C60F8" w:rsidRPr="00E27D23"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5B7376F" w14:textId="77777777" w:rsidR="004C60F8" w:rsidRPr="00E27D23" w:rsidRDefault="004C60F8" w:rsidP="009D4432">
            <w:pPr>
              <w:pStyle w:val="TAL"/>
            </w:pPr>
          </w:p>
        </w:tc>
      </w:tr>
      <w:tr w:rsidR="004C60F8" w:rsidRPr="00E27D23" w14:paraId="48F32954"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72CB0835" w14:textId="77777777" w:rsidR="004C60F8" w:rsidRPr="00E27D23" w:rsidRDefault="004C60F8" w:rsidP="009D4432">
            <w:pPr>
              <w:pStyle w:val="TAL"/>
              <w:rPr>
                <w:lang w:eastAsia="zh-CN"/>
              </w:rPr>
            </w:pPr>
            <w:r w:rsidRPr="00E27D23">
              <w:rPr>
                <w:lang w:eastAsia="zh-CN"/>
              </w:rPr>
              <w:t xml:space="preserve">  </w:t>
            </w:r>
            <w:r w:rsidRPr="00E27D23">
              <w:t>criticalExtensions CHOICE {</w:t>
            </w:r>
          </w:p>
        </w:tc>
        <w:tc>
          <w:tcPr>
            <w:tcW w:w="2677" w:type="dxa"/>
            <w:tcBorders>
              <w:top w:val="single" w:sz="4" w:space="0" w:color="auto"/>
              <w:left w:val="single" w:sz="4" w:space="0" w:color="auto"/>
              <w:bottom w:val="single" w:sz="4" w:space="0" w:color="auto"/>
              <w:right w:val="single" w:sz="4" w:space="0" w:color="auto"/>
            </w:tcBorders>
          </w:tcPr>
          <w:p w14:paraId="7206C094" w14:textId="77777777" w:rsidR="004C60F8" w:rsidRPr="00E27D23"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816DA31" w14:textId="77777777" w:rsidR="004C60F8" w:rsidRPr="00E27D23"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FBD36FB" w14:textId="77777777" w:rsidR="004C60F8" w:rsidRPr="00E27D23" w:rsidRDefault="004C60F8" w:rsidP="009D4432">
            <w:pPr>
              <w:pStyle w:val="TAL"/>
            </w:pPr>
          </w:p>
        </w:tc>
      </w:tr>
      <w:tr w:rsidR="004C60F8" w:rsidRPr="00E27D23" w14:paraId="6B6D55F1"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338555F5" w14:textId="77777777" w:rsidR="004C60F8" w:rsidRPr="00E27D23" w:rsidRDefault="004C60F8" w:rsidP="009D4432">
            <w:pPr>
              <w:pStyle w:val="TAL"/>
              <w:rPr>
                <w:lang w:eastAsia="zh-CN"/>
              </w:rPr>
            </w:pPr>
            <w:r w:rsidRPr="00E27D23">
              <w:rPr>
                <w:lang w:eastAsia="zh-CN"/>
              </w:rPr>
              <w:t xml:space="preserve">    </w:t>
            </w:r>
            <w:r w:rsidRPr="00E27D23">
              <w:t>rrcReconfigurationSidelink-r16 SEQUENCE {</w:t>
            </w:r>
          </w:p>
        </w:tc>
        <w:tc>
          <w:tcPr>
            <w:tcW w:w="2677" w:type="dxa"/>
            <w:tcBorders>
              <w:top w:val="single" w:sz="4" w:space="0" w:color="auto"/>
              <w:left w:val="single" w:sz="4" w:space="0" w:color="auto"/>
              <w:bottom w:val="single" w:sz="4" w:space="0" w:color="auto"/>
              <w:right w:val="single" w:sz="4" w:space="0" w:color="auto"/>
            </w:tcBorders>
          </w:tcPr>
          <w:p w14:paraId="1D3F54B3" w14:textId="77777777" w:rsidR="004C60F8" w:rsidRPr="00E27D23"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1A10F73" w14:textId="77777777" w:rsidR="004C60F8" w:rsidRPr="00E27D23"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ADA8000" w14:textId="77777777" w:rsidR="004C60F8" w:rsidRPr="00E27D23" w:rsidRDefault="004C60F8" w:rsidP="009D4432">
            <w:pPr>
              <w:pStyle w:val="TAL"/>
            </w:pPr>
          </w:p>
        </w:tc>
      </w:tr>
      <w:tr w:rsidR="004C60F8" w:rsidRPr="00E27D23" w14:paraId="18870E52"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5C86E580" w14:textId="77777777" w:rsidR="004C60F8" w:rsidRPr="00E27D23" w:rsidRDefault="004C60F8" w:rsidP="009D4432">
            <w:pPr>
              <w:pStyle w:val="TAL"/>
              <w:rPr>
                <w:lang w:eastAsia="zh-CN"/>
              </w:rPr>
            </w:pPr>
            <w:r w:rsidRPr="00E27D23">
              <w:rPr>
                <w:lang w:eastAsia="zh-CN"/>
              </w:rPr>
              <w:t xml:space="preserve">       </w:t>
            </w:r>
            <w:r w:rsidRPr="00E27D23">
              <w:t>slrb-ConfigToReleaseList-r16 SEQUENCE (SIZE (1..maxNrofSLRB-r16))</w:t>
            </w:r>
            <w:r w:rsidRPr="00E27D23">
              <w:rPr>
                <w:color w:val="993366"/>
              </w:rPr>
              <w:t xml:space="preserve"> </w:t>
            </w:r>
            <w:r w:rsidRPr="00E27D23">
              <w:t>OF SLRB-PC5-ConfigIndex-r16 {</w:t>
            </w:r>
          </w:p>
        </w:tc>
        <w:tc>
          <w:tcPr>
            <w:tcW w:w="2677" w:type="dxa"/>
            <w:tcBorders>
              <w:top w:val="single" w:sz="4" w:space="0" w:color="auto"/>
              <w:left w:val="single" w:sz="4" w:space="0" w:color="auto"/>
              <w:bottom w:val="single" w:sz="4" w:space="0" w:color="auto"/>
              <w:right w:val="single" w:sz="4" w:space="0" w:color="auto"/>
            </w:tcBorders>
            <w:hideMark/>
          </w:tcPr>
          <w:p w14:paraId="3E1F4F85" w14:textId="77777777" w:rsidR="004C60F8" w:rsidRPr="00E27D23" w:rsidRDefault="004C60F8"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523A69FF" w14:textId="77777777" w:rsidR="004C60F8" w:rsidRPr="00E27D23"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6013CD2" w14:textId="77777777" w:rsidR="004C60F8" w:rsidRPr="00E27D23" w:rsidRDefault="004C60F8" w:rsidP="009D4432">
            <w:pPr>
              <w:pStyle w:val="TAL"/>
            </w:pPr>
          </w:p>
        </w:tc>
      </w:tr>
      <w:tr w:rsidR="004C60F8" w:rsidRPr="00E27D23" w14:paraId="7BB7F04B"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103D24F3" w14:textId="77777777" w:rsidR="004C60F8" w:rsidRPr="00E27D23" w:rsidRDefault="004C60F8" w:rsidP="009D4432">
            <w:pPr>
              <w:pStyle w:val="TAL"/>
              <w:rPr>
                <w:lang w:eastAsia="zh-CN"/>
              </w:rPr>
            </w:pPr>
            <w:r w:rsidRPr="00E27D23">
              <w:rPr>
                <w:lang w:eastAsia="zh-CN"/>
              </w:rPr>
              <w:t xml:space="preserve">           </w:t>
            </w:r>
            <w:r w:rsidRPr="00E27D23">
              <w:t>SLRB</w:t>
            </w:r>
            <w:r w:rsidRPr="00E27D23">
              <w:rPr>
                <w:rFonts w:eastAsia="DengXian"/>
              </w:rPr>
              <w:t>-PC5-ConfigIndex-r16 [1]</w:t>
            </w:r>
          </w:p>
        </w:tc>
        <w:tc>
          <w:tcPr>
            <w:tcW w:w="2677" w:type="dxa"/>
            <w:tcBorders>
              <w:top w:val="single" w:sz="4" w:space="0" w:color="auto"/>
              <w:left w:val="single" w:sz="4" w:space="0" w:color="auto"/>
              <w:bottom w:val="single" w:sz="4" w:space="0" w:color="auto"/>
              <w:right w:val="single" w:sz="4" w:space="0" w:color="auto"/>
            </w:tcBorders>
            <w:hideMark/>
          </w:tcPr>
          <w:p w14:paraId="14BF4ADB" w14:textId="6C81A63E" w:rsidR="004C60F8" w:rsidRPr="00E27D23" w:rsidRDefault="00953E19" w:rsidP="009D4432">
            <w:pPr>
              <w:pStyle w:val="TAL"/>
              <w:rPr>
                <w:lang w:eastAsia="zh-CN"/>
              </w:rPr>
            </w:pPr>
            <w:r w:rsidRPr="00E27D23">
              <w:rPr>
                <w:lang w:eastAsia="zh-CN"/>
              </w:rPr>
              <w:t>1</w:t>
            </w:r>
          </w:p>
        </w:tc>
        <w:tc>
          <w:tcPr>
            <w:tcW w:w="1277" w:type="dxa"/>
            <w:tcBorders>
              <w:top w:val="single" w:sz="4" w:space="0" w:color="auto"/>
              <w:left w:val="single" w:sz="4" w:space="0" w:color="auto"/>
              <w:bottom w:val="single" w:sz="4" w:space="0" w:color="auto"/>
              <w:right w:val="single" w:sz="4" w:space="0" w:color="auto"/>
            </w:tcBorders>
            <w:hideMark/>
          </w:tcPr>
          <w:p w14:paraId="09A77F77" w14:textId="44D37968" w:rsidR="004C60F8" w:rsidRPr="00E27D23" w:rsidRDefault="00953E19" w:rsidP="009D4432">
            <w:pPr>
              <w:pStyle w:val="TAL"/>
            </w:pPr>
            <w:r w:rsidRPr="00E27D23">
              <w:t>Index value to refer to a different value than TS 38.508-1[4] Table 4.6.6-37</w:t>
            </w:r>
          </w:p>
        </w:tc>
        <w:tc>
          <w:tcPr>
            <w:tcW w:w="1130" w:type="dxa"/>
            <w:tcBorders>
              <w:top w:val="single" w:sz="4" w:space="0" w:color="auto"/>
              <w:left w:val="single" w:sz="4" w:space="0" w:color="auto"/>
              <w:bottom w:val="single" w:sz="4" w:space="0" w:color="auto"/>
              <w:right w:val="single" w:sz="4" w:space="0" w:color="auto"/>
            </w:tcBorders>
          </w:tcPr>
          <w:p w14:paraId="79D1ABC7" w14:textId="77777777" w:rsidR="004C60F8" w:rsidRPr="00E27D23" w:rsidRDefault="004C60F8" w:rsidP="009D4432">
            <w:pPr>
              <w:pStyle w:val="TAL"/>
            </w:pPr>
          </w:p>
        </w:tc>
      </w:tr>
      <w:tr w:rsidR="004C60F8" w:rsidRPr="00E27D23" w14:paraId="62DAC4A5"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5A8A68F4" w14:textId="77777777" w:rsidR="004C60F8" w:rsidRPr="00E27D23" w:rsidRDefault="004C60F8"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0AE92E4A" w14:textId="77777777" w:rsidR="004C60F8" w:rsidRPr="00E27D23"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EA17199" w14:textId="77777777" w:rsidR="004C60F8" w:rsidRPr="00E27D23"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28FD493" w14:textId="77777777" w:rsidR="004C60F8" w:rsidRPr="00E27D23" w:rsidRDefault="004C60F8" w:rsidP="009D4432">
            <w:pPr>
              <w:pStyle w:val="TAL"/>
            </w:pPr>
          </w:p>
        </w:tc>
      </w:tr>
      <w:tr w:rsidR="004C60F8" w:rsidRPr="00E27D23" w14:paraId="0D897F1E"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7DB6E573" w14:textId="77777777" w:rsidR="004C60F8" w:rsidRPr="00E27D23" w:rsidRDefault="004C60F8"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C8D791E" w14:textId="77777777" w:rsidR="004C60F8" w:rsidRPr="00E27D23"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A6C55FC" w14:textId="77777777" w:rsidR="004C60F8" w:rsidRPr="00E27D23"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92B4F2E" w14:textId="77777777" w:rsidR="004C60F8" w:rsidRPr="00E27D23" w:rsidRDefault="004C60F8" w:rsidP="009D4432">
            <w:pPr>
              <w:pStyle w:val="TAL"/>
            </w:pPr>
          </w:p>
        </w:tc>
      </w:tr>
      <w:tr w:rsidR="004C60F8" w:rsidRPr="00E27D23" w14:paraId="5CADC263"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6EDE487C" w14:textId="77777777" w:rsidR="004C60F8" w:rsidRPr="00E27D23" w:rsidRDefault="004C60F8"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08FABCA" w14:textId="77777777" w:rsidR="004C60F8" w:rsidRPr="00E27D23"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2BE5035" w14:textId="77777777" w:rsidR="004C60F8" w:rsidRPr="00E27D23"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A17C357" w14:textId="77777777" w:rsidR="004C60F8" w:rsidRPr="00E27D23" w:rsidRDefault="004C60F8" w:rsidP="009D4432">
            <w:pPr>
              <w:pStyle w:val="TAL"/>
            </w:pPr>
          </w:p>
        </w:tc>
      </w:tr>
      <w:tr w:rsidR="004C60F8" w:rsidRPr="00E27D23" w14:paraId="57D342E8"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11074262" w14:textId="77777777" w:rsidR="004C60F8" w:rsidRPr="00E27D23" w:rsidRDefault="004C60F8" w:rsidP="009D4432">
            <w:pPr>
              <w:pStyle w:val="TAL"/>
            </w:pPr>
            <w:r w:rsidRPr="00E27D23">
              <w:rPr>
                <w:snapToGrid w:val="0"/>
                <w:lang w:eastAsia="zh-CN"/>
              </w:rPr>
              <w:t>}</w:t>
            </w:r>
          </w:p>
        </w:tc>
        <w:tc>
          <w:tcPr>
            <w:tcW w:w="2677" w:type="dxa"/>
            <w:tcBorders>
              <w:top w:val="single" w:sz="4" w:space="0" w:color="auto"/>
              <w:left w:val="single" w:sz="4" w:space="0" w:color="auto"/>
              <w:bottom w:val="single" w:sz="4" w:space="0" w:color="auto"/>
              <w:right w:val="single" w:sz="4" w:space="0" w:color="auto"/>
            </w:tcBorders>
          </w:tcPr>
          <w:p w14:paraId="5E8A6B16" w14:textId="77777777" w:rsidR="004C60F8" w:rsidRPr="00E27D23"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F3B21C0" w14:textId="77777777" w:rsidR="004C60F8" w:rsidRPr="00E27D23"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A8ABF22" w14:textId="77777777" w:rsidR="004C60F8" w:rsidRPr="00E27D23" w:rsidRDefault="004C60F8" w:rsidP="009D4432">
            <w:pPr>
              <w:pStyle w:val="TAL"/>
            </w:pPr>
          </w:p>
        </w:tc>
      </w:tr>
    </w:tbl>
    <w:p w14:paraId="2C241374" w14:textId="77777777" w:rsidR="00953E19" w:rsidRPr="00E27D23" w:rsidRDefault="00953E19" w:rsidP="009D4432"/>
    <w:p w14:paraId="7F0B20BA" w14:textId="77777777" w:rsidR="00953E19" w:rsidRPr="00E27D23" w:rsidRDefault="00953E19" w:rsidP="009D4432">
      <w:pPr>
        <w:pStyle w:val="TH"/>
        <w:rPr>
          <w:lang w:eastAsia="zh-CN"/>
        </w:rPr>
      </w:pPr>
      <w:bookmarkStart w:id="42" w:name="_Hlk100850138"/>
      <w:r w:rsidRPr="00E27D23">
        <w:t xml:space="preserve">Table 12.1.6.1.3.3-2: </w:t>
      </w:r>
      <w:r w:rsidRPr="00E27D23">
        <w:rPr>
          <w:iCs/>
        </w:rPr>
        <w:t>RRCReconfigurationFailureSidelink</w:t>
      </w:r>
      <w:r w:rsidRPr="00E27D23">
        <w:rPr>
          <w:snapToGrid w:val="0"/>
          <w:lang w:eastAsia="zh-CN"/>
        </w:rPr>
        <w:t xml:space="preserve"> (step 3, Table </w:t>
      </w:r>
      <w:r w:rsidRPr="00E27D23">
        <w:rPr>
          <w:lang w:eastAsia="zh-CN"/>
        </w:rPr>
        <w:t>12.1.6.1.3.</w:t>
      </w:r>
      <w:r w:rsidRPr="00E27D23">
        <w:t>2-1</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953E19" w:rsidRPr="00E27D23" w14:paraId="626AEA3A" w14:textId="77777777" w:rsidTr="00953E19">
        <w:tc>
          <w:tcPr>
            <w:tcW w:w="9603" w:type="dxa"/>
            <w:tcBorders>
              <w:top w:val="single" w:sz="4" w:space="0" w:color="auto"/>
              <w:left w:val="single" w:sz="4" w:space="0" w:color="auto"/>
              <w:bottom w:val="single" w:sz="4" w:space="0" w:color="auto"/>
              <w:right w:val="single" w:sz="4" w:space="0" w:color="auto"/>
            </w:tcBorders>
            <w:hideMark/>
          </w:tcPr>
          <w:p w14:paraId="68F38CBC" w14:textId="77777777" w:rsidR="00953E19" w:rsidRPr="00E27D23" w:rsidRDefault="00953E19"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5 with condition RX</w:t>
            </w:r>
          </w:p>
        </w:tc>
      </w:tr>
      <w:bookmarkEnd w:id="42"/>
    </w:tbl>
    <w:p w14:paraId="01468C57" w14:textId="3A19B006" w:rsidR="001A544A" w:rsidRPr="00E27D23" w:rsidRDefault="001A544A" w:rsidP="009D4432"/>
    <w:p w14:paraId="26AAB1A1" w14:textId="77777777" w:rsidR="004C60F8" w:rsidRPr="00E27D23" w:rsidRDefault="004C60F8" w:rsidP="004C60F8">
      <w:pPr>
        <w:pStyle w:val="Heading4"/>
      </w:pPr>
      <w:r w:rsidRPr="00E27D23">
        <w:t>12.1.6.2</w:t>
      </w:r>
      <w:r w:rsidRPr="00E27D23">
        <w:tab/>
        <w:t>PC5-only operation / Sidelink failure / PC5 RRC reconfiguration failure / Peer UE side</w:t>
      </w:r>
    </w:p>
    <w:p w14:paraId="7D6D3B1C" w14:textId="77777777" w:rsidR="004C60F8" w:rsidRPr="00E27D23" w:rsidRDefault="004C60F8" w:rsidP="004C60F8">
      <w:pPr>
        <w:pStyle w:val="H6"/>
      </w:pPr>
      <w:r w:rsidRPr="00E27D23">
        <w:rPr>
          <w:lang w:eastAsia="zh-CN"/>
        </w:rPr>
        <w:t>12.1.6.2</w:t>
      </w:r>
      <w:r w:rsidRPr="00E27D23">
        <w:t>.1</w:t>
      </w:r>
      <w:r w:rsidRPr="00E27D23">
        <w:tab/>
        <w:t>Test Purpose (TP)</w:t>
      </w:r>
    </w:p>
    <w:p w14:paraId="6281A844" w14:textId="77777777" w:rsidR="004C60F8" w:rsidRPr="00E27D23" w:rsidRDefault="004C60F8" w:rsidP="004C60F8">
      <w:pPr>
        <w:pStyle w:val="H6"/>
      </w:pPr>
      <w:r w:rsidRPr="00E27D23">
        <w:t>(1)</w:t>
      </w:r>
    </w:p>
    <w:p w14:paraId="232125BA" w14:textId="77777777" w:rsidR="004C60F8" w:rsidRPr="00E27D23" w:rsidRDefault="004C60F8" w:rsidP="004C60F8">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established PC5 RRC connection with peer UE on unicast sidelink}</w:t>
      </w:r>
    </w:p>
    <w:p w14:paraId="49B10F0F" w14:textId="77777777" w:rsidR="004C60F8" w:rsidRPr="00E27D23" w:rsidRDefault="004C60F8" w:rsidP="004C60F8">
      <w:pPr>
        <w:pStyle w:val="PL"/>
        <w:rPr>
          <w:noProof w:val="0"/>
        </w:rPr>
      </w:pPr>
      <w:r w:rsidRPr="00E27D23">
        <w:rPr>
          <w:b/>
          <w:bCs/>
          <w:noProof w:val="0"/>
        </w:rPr>
        <w:t>ensure that</w:t>
      </w:r>
      <w:r w:rsidRPr="00E27D23">
        <w:rPr>
          <w:noProof w:val="0"/>
        </w:rPr>
        <w:t xml:space="preserve"> {</w:t>
      </w:r>
    </w:p>
    <w:p w14:paraId="289B9F06" w14:textId="77777777" w:rsidR="004C60F8" w:rsidRPr="00E27D23" w:rsidRDefault="004C60F8" w:rsidP="004C60F8">
      <w:pPr>
        <w:pStyle w:val="PL"/>
        <w:rPr>
          <w:noProof w:val="0"/>
        </w:rPr>
      </w:pPr>
      <w:r w:rsidRPr="00E27D23">
        <w:rPr>
          <w:noProof w:val="0"/>
        </w:rPr>
        <w:t xml:space="preserve">  </w:t>
      </w:r>
      <w:r w:rsidRPr="00E27D23">
        <w:rPr>
          <w:b/>
          <w:bCs/>
          <w:noProof w:val="0"/>
        </w:rPr>
        <w:t>when</w:t>
      </w:r>
      <w:r w:rsidRPr="00E27D23">
        <w:rPr>
          <w:noProof w:val="0"/>
        </w:rPr>
        <w:t xml:space="preserve"> { UE receives an RRCReconfigurationSidelink that UE cannot comply from peer UE }</w:t>
      </w:r>
    </w:p>
    <w:p w14:paraId="75306438" w14:textId="77777777" w:rsidR="004C60F8" w:rsidRPr="00E27D23" w:rsidRDefault="004C60F8" w:rsidP="004C60F8">
      <w:pPr>
        <w:pStyle w:val="PL"/>
        <w:rPr>
          <w:noProof w:val="0"/>
        </w:rPr>
      </w:pPr>
      <w:r w:rsidRPr="00E27D23">
        <w:rPr>
          <w:noProof w:val="0"/>
        </w:rPr>
        <w:t xml:space="preserve">    </w:t>
      </w:r>
      <w:r w:rsidRPr="00E27D23">
        <w:rPr>
          <w:b/>
          <w:bCs/>
          <w:noProof w:val="0"/>
        </w:rPr>
        <w:t>then</w:t>
      </w:r>
      <w:r w:rsidRPr="00E27D23">
        <w:rPr>
          <w:noProof w:val="0"/>
        </w:rPr>
        <w:t xml:space="preserve"> { UE continues using the configuration used prior to corresponding RRCReconfigurationSidelink message and sends a RRCReconfigurationFailureSidelink message }</w:t>
      </w:r>
    </w:p>
    <w:p w14:paraId="5C81BDA4" w14:textId="77777777" w:rsidR="004C60F8" w:rsidRPr="00E27D23" w:rsidRDefault="004C60F8" w:rsidP="004C60F8">
      <w:pPr>
        <w:pStyle w:val="PL"/>
        <w:rPr>
          <w:noProof w:val="0"/>
        </w:rPr>
      </w:pPr>
      <w:r w:rsidRPr="00E27D23">
        <w:rPr>
          <w:noProof w:val="0"/>
        </w:rPr>
        <w:t xml:space="preserve">         }</w:t>
      </w:r>
    </w:p>
    <w:p w14:paraId="78551BCF" w14:textId="77777777" w:rsidR="004C60F8" w:rsidRPr="00E27D23" w:rsidRDefault="004C60F8" w:rsidP="004C60F8">
      <w:pPr>
        <w:pStyle w:val="H6"/>
      </w:pPr>
      <w:r w:rsidRPr="00E27D23">
        <w:t>12.1.6.2.2</w:t>
      </w:r>
      <w:r w:rsidRPr="00E27D23">
        <w:tab/>
        <w:t>Conformance requirements</w:t>
      </w:r>
    </w:p>
    <w:p w14:paraId="7418CF3B" w14:textId="77777777" w:rsidR="004C60F8" w:rsidRPr="00E27D23" w:rsidRDefault="004C60F8" w:rsidP="009D4432">
      <w:r w:rsidRPr="00E27D23">
        <w:t>References: The conformance requirements covered in the present TC are specified in: TS 38.331 [22], subclause 5.8.9.1.1, 5.8.9.1.3. Unless otherwise stated these are Rel-16 requirements.</w:t>
      </w:r>
    </w:p>
    <w:p w14:paraId="76D2EE29" w14:textId="77777777" w:rsidR="004C60F8" w:rsidRPr="00E27D23" w:rsidRDefault="004C60F8" w:rsidP="009D4432">
      <w:r w:rsidRPr="00E27D23">
        <w:t>[TS 38.331, subclause 5.8.9.1.1]</w:t>
      </w:r>
    </w:p>
    <w:p w14:paraId="5E7CEF59" w14:textId="288332F3" w:rsidR="004C60F8" w:rsidRPr="00E27D23" w:rsidRDefault="004C60F8" w:rsidP="009D4432">
      <w:r w:rsidRPr="00E27D23">
        <w:t>…</w:t>
      </w:r>
    </w:p>
    <w:p w14:paraId="79F7057E" w14:textId="77777777" w:rsidR="004C60F8" w:rsidRPr="00E27D23" w:rsidRDefault="004C60F8" w:rsidP="009D4432">
      <w:pPr>
        <w:pStyle w:val="TH"/>
      </w:pPr>
      <w:r w:rsidRPr="00E27D23">
        <w:object w:dxaOrig="4740" w:dyaOrig="2130" w14:anchorId="1D0A13EA">
          <v:shape id="_x0000_i1037" type="#_x0000_t75" style="width:237pt;height:106.5pt" o:ole="">
            <v:imagedata r:id="rId21" o:title=""/>
          </v:shape>
          <o:OLEObject Type="Embed" ProgID="Mscgen.Chart" ShapeID="_x0000_i1037" DrawAspect="Content" ObjectID="_1781669858" r:id="rId28"/>
        </w:object>
      </w:r>
    </w:p>
    <w:p w14:paraId="149A9CA6" w14:textId="77777777" w:rsidR="004C60F8" w:rsidRPr="00E27D23" w:rsidRDefault="004C60F8" w:rsidP="009D4432">
      <w:pPr>
        <w:pStyle w:val="TF"/>
      </w:pPr>
      <w:r w:rsidRPr="00E27D23">
        <w:t>Figure 5.8.9.1.1-2: Sidelink RRC reconfiguration, failure</w:t>
      </w:r>
    </w:p>
    <w:p w14:paraId="0A78591C" w14:textId="77777777" w:rsidR="004C60F8" w:rsidRPr="00E27D23" w:rsidRDefault="004C60F8" w:rsidP="009D4432"/>
    <w:p w14:paraId="45FF419E" w14:textId="77777777" w:rsidR="004C60F8" w:rsidRPr="00E27D23" w:rsidRDefault="004C60F8" w:rsidP="009D4432">
      <w:r w:rsidRPr="00E27D23">
        <w:t>[TS 38.331, subclause 5.8.9.1.3]</w:t>
      </w:r>
    </w:p>
    <w:p w14:paraId="6C8517F2" w14:textId="77777777" w:rsidR="004C60F8" w:rsidRPr="00E27D23" w:rsidRDefault="004C60F8" w:rsidP="009D4432">
      <w:r w:rsidRPr="00E27D23">
        <w:t xml:space="preserve">The UE shall perform the following actions upon reception of the </w:t>
      </w:r>
      <w:r w:rsidRPr="00E27D23">
        <w:rPr>
          <w:i/>
        </w:rPr>
        <w:t>RRCReconfigurationSidelink</w:t>
      </w:r>
      <w:r w:rsidRPr="00E27D23">
        <w:t>:</w:t>
      </w:r>
    </w:p>
    <w:p w14:paraId="48F49F0B" w14:textId="77777777" w:rsidR="004C60F8" w:rsidRPr="00E27D23" w:rsidRDefault="004C60F8" w:rsidP="009D4432">
      <w:pPr>
        <w:pStyle w:val="B1"/>
        <w:rPr>
          <w:rFonts w:eastAsia="SimSun"/>
        </w:rPr>
      </w:pPr>
      <w:r w:rsidRPr="00E27D23">
        <w:rPr>
          <w:rFonts w:eastAsia="SimSun"/>
        </w:rPr>
        <w:t>1&gt;</w:t>
      </w:r>
      <w:r w:rsidRPr="00E27D23">
        <w:rPr>
          <w:rFonts w:eastAsia="SimSun"/>
        </w:rPr>
        <w:tab/>
        <w:t xml:space="preserve">if the </w:t>
      </w:r>
      <w:r w:rsidRPr="00E27D23">
        <w:rPr>
          <w:iCs/>
          <w:lang w:eastAsia="x-none"/>
        </w:rPr>
        <w:t>RRCReconfiguration</w:t>
      </w:r>
      <w:r w:rsidRPr="00E27D23">
        <w:rPr>
          <w:rFonts w:eastAsia="MS Mincho"/>
          <w:iCs/>
        </w:rPr>
        <w:t>Sidelink</w:t>
      </w:r>
      <w:r w:rsidRPr="00E27D23">
        <w:rPr>
          <w:lang w:eastAsia="x-none"/>
        </w:rPr>
        <w:t xml:space="preserve"> </w:t>
      </w:r>
      <w:r w:rsidRPr="00E27D23">
        <w:rPr>
          <w:rFonts w:eastAsia="SimSun"/>
        </w:rPr>
        <w:t>includes the sl-ResetConfig:</w:t>
      </w:r>
    </w:p>
    <w:p w14:paraId="6B8633D9" w14:textId="77777777" w:rsidR="004C60F8" w:rsidRPr="00E27D23" w:rsidRDefault="004C60F8" w:rsidP="009D4432">
      <w:pPr>
        <w:pStyle w:val="B2"/>
        <w:rPr>
          <w:rFonts w:eastAsia="SimSun"/>
        </w:rPr>
      </w:pPr>
      <w:r w:rsidRPr="00E27D23">
        <w:rPr>
          <w:rFonts w:eastAsia="SimSun"/>
        </w:rPr>
        <w:t>2&gt;</w:t>
      </w:r>
      <w:r w:rsidRPr="00E27D23">
        <w:rPr>
          <w:rFonts w:eastAsia="SimSun"/>
        </w:rPr>
        <w:tab/>
        <w:t>perform the sidelink reset configuration procedure as specified in 5.8.9.1.10;</w:t>
      </w:r>
    </w:p>
    <w:p w14:paraId="167FF748" w14:textId="77777777" w:rsidR="004C60F8" w:rsidRPr="00E27D23" w:rsidRDefault="004C60F8" w:rsidP="009D4432">
      <w:pPr>
        <w:pStyle w:val="B1"/>
        <w:rPr>
          <w:rFonts w:eastAsia="Batang"/>
        </w:rPr>
      </w:pPr>
      <w:r w:rsidRPr="00E27D23">
        <w:rPr>
          <w:rFonts w:eastAsia="Batang"/>
        </w:rPr>
        <w:t>1&gt;</w:t>
      </w:r>
      <w:r w:rsidRPr="00E27D23">
        <w:rPr>
          <w:rFonts w:eastAsia="Batang"/>
        </w:rPr>
        <w:tab/>
        <w:t xml:space="preserve">if the </w:t>
      </w:r>
      <w:r w:rsidRPr="00E27D23">
        <w:rPr>
          <w:lang w:eastAsia="x-none"/>
        </w:rPr>
        <w:t>RRCReconfiguration</w:t>
      </w:r>
      <w:r w:rsidRPr="00E27D23">
        <w:rPr>
          <w:rFonts w:eastAsia="MS Mincho"/>
        </w:rPr>
        <w:t>Sidelink</w:t>
      </w:r>
      <w:r w:rsidRPr="00E27D23">
        <w:rPr>
          <w:lang w:eastAsia="x-none"/>
        </w:rPr>
        <w:t xml:space="preserve"> </w:t>
      </w:r>
      <w:r w:rsidRPr="00E27D23">
        <w:rPr>
          <w:rFonts w:eastAsia="Batang"/>
        </w:rPr>
        <w:t>includes the slrb-ConfigToReleaseList:</w:t>
      </w:r>
    </w:p>
    <w:p w14:paraId="463E4AEA" w14:textId="77777777" w:rsidR="004C60F8" w:rsidRPr="00E27D23" w:rsidRDefault="004C60F8" w:rsidP="009D4432">
      <w:pPr>
        <w:pStyle w:val="B2"/>
        <w:rPr>
          <w:rFonts w:eastAsia="Batang"/>
        </w:rPr>
      </w:pPr>
      <w:r w:rsidRPr="00E27D23">
        <w:rPr>
          <w:rFonts w:eastAsia="Batang"/>
        </w:rPr>
        <w:t>2&gt;</w:t>
      </w:r>
      <w:r w:rsidRPr="00E27D23">
        <w:rPr>
          <w:rFonts w:eastAsia="Batang"/>
        </w:rPr>
        <w:tab/>
        <w:t xml:space="preserve">for each </w:t>
      </w:r>
      <w:r w:rsidRPr="00E27D23">
        <w:rPr>
          <w:i/>
        </w:rPr>
        <w:t xml:space="preserve">SLRB-PC5-ConfigIndex </w:t>
      </w:r>
      <w:r w:rsidRPr="00E27D23">
        <w:rPr>
          <w:rFonts w:eastAsia="Batang"/>
        </w:rPr>
        <w:t xml:space="preserve">value included in the </w:t>
      </w:r>
      <w:r w:rsidRPr="00E27D23">
        <w:rPr>
          <w:rFonts w:eastAsia="Batang"/>
          <w:i/>
        </w:rPr>
        <w:t>slrb-ConfigToReleaseList</w:t>
      </w:r>
      <w:r w:rsidRPr="00E27D23">
        <w:rPr>
          <w:rFonts w:eastAsia="Batang"/>
        </w:rPr>
        <w:t xml:space="preserve"> that is part of the current UE sidelink configuration;</w:t>
      </w:r>
    </w:p>
    <w:p w14:paraId="5ECCD0F7" w14:textId="77777777" w:rsidR="004C60F8" w:rsidRPr="00E27D23" w:rsidRDefault="004C60F8" w:rsidP="009D4432">
      <w:pPr>
        <w:pStyle w:val="B3"/>
        <w:rPr>
          <w:lang w:eastAsia="x-none"/>
        </w:rPr>
      </w:pPr>
      <w:r w:rsidRPr="00E27D23">
        <w:t>3&gt;</w:t>
      </w:r>
      <w:r w:rsidRPr="00E27D23">
        <w:tab/>
        <w:t xml:space="preserve">perform the </w:t>
      </w:r>
      <w:r w:rsidRPr="00E27D23">
        <w:rPr>
          <w:rFonts w:eastAsia="MS Mincho"/>
        </w:rPr>
        <w:t xml:space="preserve">sidelink </w:t>
      </w:r>
      <w:r w:rsidRPr="00E27D23">
        <w:t>DRB release procedure, according to sub-clause 5.8.9.1a.1;</w:t>
      </w:r>
    </w:p>
    <w:p w14:paraId="72798B63" w14:textId="77777777" w:rsidR="004C60F8" w:rsidRPr="00E27D23" w:rsidRDefault="004C60F8" w:rsidP="009D4432">
      <w:pPr>
        <w:pStyle w:val="B1"/>
        <w:rPr>
          <w:rFonts w:eastAsia="Batang"/>
        </w:rPr>
      </w:pPr>
      <w:r w:rsidRPr="00E27D23">
        <w:rPr>
          <w:rFonts w:eastAsia="Batang"/>
        </w:rPr>
        <w:t>1&gt;</w:t>
      </w:r>
      <w:r w:rsidRPr="00E27D23">
        <w:rPr>
          <w:rFonts w:eastAsia="Batang"/>
        </w:rPr>
        <w:tab/>
        <w:t xml:space="preserve">if the </w:t>
      </w:r>
      <w:r w:rsidRPr="00E27D23">
        <w:rPr>
          <w:lang w:eastAsia="x-none"/>
        </w:rPr>
        <w:t>RRCReconfiguration</w:t>
      </w:r>
      <w:r w:rsidRPr="00E27D23">
        <w:rPr>
          <w:rFonts w:eastAsia="MS Mincho"/>
        </w:rPr>
        <w:t>Sidelink</w:t>
      </w:r>
      <w:r w:rsidRPr="00E27D23">
        <w:rPr>
          <w:lang w:eastAsia="x-none"/>
        </w:rPr>
        <w:t xml:space="preserve"> </w:t>
      </w:r>
      <w:r w:rsidRPr="00E27D23">
        <w:rPr>
          <w:rFonts w:eastAsia="Batang"/>
        </w:rPr>
        <w:t>includes the slrb-ConfigToAddModList:</w:t>
      </w:r>
    </w:p>
    <w:p w14:paraId="3BE5583D" w14:textId="77777777" w:rsidR="004C60F8" w:rsidRPr="00E27D23" w:rsidRDefault="004C60F8" w:rsidP="009D4432">
      <w:pPr>
        <w:pStyle w:val="B2"/>
        <w:rPr>
          <w:rFonts w:eastAsia="Batang"/>
        </w:rPr>
      </w:pPr>
      <w:r w:rsidRPr="00E27D23">
        <w:rPr>
          <w:rFonts w:eastAsia="Batang"/>
        </w:rPr>
        <w:t>2&gt;</w:t>
      </w:r>
      <w:r w:rsidRPr="00E27D23">
        <w:rPr>
          <w:rFonts w:eastAsia="Batang"/>
        </w:rPr>
        <w:tab/>
        <w:t xml:space="preserve">for each </w:t>
      </w:r>
      <w:r w:rsidRPr="00E27D23">
        <w:rPr>
          <w:i/>
        </w:rPr>
        <w:t xml:space="preserve">slrb-PC5-ConfigIndex </w:t>
      </w:r>
      <w:r w:rsidRPr="00E27D23">
        <w:rPr>
          <w:rFonts w:eastAsia="Batang"/>
        </w:rPr>
        <w:t xml:space="preserve">value included in the </w:t>
      </w:r>
      <w:r w:rsidRPr="00E27D23">
        <w:rPr>
          <w:rFonts w:eastAsia="Batang"/>
          <w:i/>
        </w:rPr>
        <w:t>slrb-ConfigToAddModList</w:t>
      </w:r>
      <w:r w:rsidRPr="00E27D23">
        <w:rPr>
          <w:rFonts w:eastAsia="Batang"/>
        </w:rPr>
        <w:t xml:space="preserve"> that is not part of the current UE sidelink configuration:</w:t>
      </w:r>
    </w:p>
    <w:p w14:paraId="6876FEFD" w14:textId="77777777" w:rsidR="004C60F8" w:rsidRPr="00E27D23" w:rsidRDefault="004C60F8" w:rsidP="009D4432">
      <w:pPr>
        <w:pStyle w:val="B3"/>
      </w:pPr>
      <w:r w:rsidRPr="00E27D23">
        <w:t>3&gt;</w:t>
      </w:r>
      <w:r w:rsidRPr="00E27D23">
        <w:tab/>
        <w:t>if sl-MappedQoS-FlowsToAddList is included:</w:t>
      </w:r>
    </w:p>
    <w:p w14:paraId="38212027" w14:textId="77777777" w:rsidR="004C60F8" w:rsidRPr="00E27D23" w:rsidRDefault="004C60F8" w:rsidP="009D4432">
      <w:pPr>
        <w:pStyle w:val="B4"/>
      </w:pPr>
      <w:r w:rsidRPr="00E27D23">
        <w:t>4&gt;</w:t>
      </w:r>
      <w:r w:rsidRPr="00E27D23">
        <w:tab/>
        <w:t>apply the SL-PQFI included in sl-MappedQoS-FlowsToAddList;</w:t>
      </w:r>
    </w:p>
    <w:p w14:paraId="69DB55C0" w14:textId="77777777" w:rsidR="004C60F8" w:rsidRPr="00E27D23" w:rsidRDefault="004C60F8" w:rsidP="009D4432">
      <w:pPr>
        <w:pStyle w:val="B3"/>
        <w:rPr>
          <w:lang w:eastAsia="x-none"/>
        </w:rPr>
      </w:pPr>
      <w:r w:rsidRPr="00E27D23">
        <w:t>3&gt;</w:t>
      </w:r>
      <w:r w:rsidRPr="00E27D23">
        <w:tab/>
        <w:t xml:space="preserve">perform the </w:t>
      </w:r>
      <w:r w:rsidRPr="00E27D23">
        <w:rPr>
          <w:rFonts w:eastAsia="MS Mincho"/>
        </w:rPr>
        <w:t xml:space="preserve">sidelink </w:t>
      </w:r>
      <w:r w:rsidRPr="00E27D23">
        <w:t>DRB addition procedure, according to sub-clause 5.8.9.1a.2;</w:t>
      </w:r>
    </w:p>
    <w:p w14:paraId="1E75A1EF" w14:textId="77777777" w:rsidR="004C60F8" w:rsidRPr="00E27D23" w:rsidRDefault="004C60F8" w:rsidP="009D4432">
      <w:pPr>
        <w:pStyle w:val="B2"/>
        <w:rPr>
          <w:rFonts w:eastAsia="Batang"/>
        </w:rPr>
      </w:pPr>
      <w:r w:rsidRPr="00E27D23">
        <w:rPr>
          <w:rFonts w:eastAsia="Batang"/>
        </w:rPr>
        <w:t>2&gt;</w:t>
      </w:r>
      <w:r w:rsidRPr="00E27D23">
        <w:rPr>
          <w:rFonts w:eastAsia="Batang"/>
        </w:rPr>
        <w:tab/>
        <w:t xml:space="preserve">for each </w:t>
      </w:r>
      <w:r w:rsidRPr="00E27D23">
        <w:rPr>
          <w:i/>
        </w:rPr>
        <w:t xml:space="preserve">slrb-PC5-ConfigIndex </w:t>
      </w:r>
      <w:r w:rsidRPr="00E27D23">
        <w:rPr>
          <w:rFonts w:eastAsia="Batang"/>
        </w:rPr>
        <w:t xml:space="preserve">value included in the </w:t>
      </w:r>
      <w:r w:rsidRPr="00E27D23">
        <w:rPr>
          <w:rFonts w:eastAsia="Batang"/>
          <w:i/>
        </w:rPr>
        <w:t>slrb-ConfigToAddModList</w:t>
      </w:r>
      <w:r w:rsidRPr="00E27D23">
        <w:rPr>
          <w:rFonts w:eastAsia="Batang"/>
        </w:rPr>
        <w:t xml:space="preserve"> that is part of the current UE sidelink configuration:</w:t>
      </w:r>
    </w:p>
    <w:p w14:paraId="21D218FB" w14:textId="77777777" w:rsidR="004C60F8" w:rsidRPr="00E27D23" w:rsidRDefault="004C60F8" w:rsidP="009D4432">
      <w:pPr>
        <w:pStyle w:val="B3"/>
      </w:pPr>
      <w:r w:rsidRPr="00E27D23">
        <w:t>3&gt;</w:t>
      </w:r>
      <w:r w:rsidRPr="00E27D23">
        <w:tab/>
        <w:t>if sl-MappedQoS-FlowsToAddList is included:</w:t>
      </w:r>
    </w:p>
    <w:p w14:paraId="14150FC8" w14:textId="77777777" w:rsidR="004C60F8" w:rsidRPr="00E27D23" w:rsidRDefault="004C60F8" w:rsidP="009D4432">
      <w:pPr>
        <w:pStyle w:val="B4"/>
        <w:rPr>
          <w:rFonts w:eastAsia="Batang"/>
        </w:rPr>
      </w:pPr>
      <w:r w:rsidRPr="00E27D23">
        <w:rPr>
          <w:rFonts w:eastAsia="Batang"/>
        </w:rPr>
        <w:t>4&gt;</w:t>
      </w:r>
      <w:r w:rsidRPr="00E27D23">
        <w:rPr>
          <w:rFonts w:eastAsia="Batang"/>
        </w:rPr>
        <w:tab/>
        <w:t>add the</w:t>
      </w:r>
      <w:r w:rsidRPr="00E27D23">
        <w:rPr>
          <w:rFonts w:eastAsia="Batang"/>
          <w:i/>
        </w:rPr>
        <w:t xml:space="preserve"> SL-P</w:t>
      </w:r>
      <w:r w:rsidRPr="00E27D23">
        <w:rPr>
          <w:i/>
        </w:rPr>
        <w:t>Q</w:t>
      </w:r>
      <w:r w:rsidRPr="00E27D23">
        <w:rPr>
          <w:rFonts w:eastAsia="Batang"/>
          <w:i/>
        </w:rPr>
        <w:t>FI</w:t>
      </w:r>
      <w:r w:rsidRPr="00E27D23">
        <w:rPr>
          <w:rFonts w:eastAsia="Batang"/>
        </w:rPr>
        <w:t xml:space="preserve"> included in </w:t>
      </w:r>
      <w:r w:rsidRPr="00E27D23">
        <w:rPr>
          <w:rFonts w:eastAsia="Batang"/>
          <w:i/>
        </w:rPr>
        <w:t>sl-MappedQoS-FlowsToAddList</w:t>
      </w:r>
      <w:r w:rsidRPr="00E27D23">
        <w:rPr>
          <w:rFonts w:eastAsia="Batang"/>
        </w:rPr>
        <w:t xml:space="preserve"> to the corresponding sidelink DRB;</w:t>
      </w:r>
    </w:p>
    <w:p w14:paraId="070B20C9" w14:textId="77777777" w:rsidR="004C60F8" w:rsidRPr="00E27D23" w:rsidRDefault="004C60F8" w:rsidP="009D4432">
      <w:pPr>
        <w:pStyle w:val="B3"/>
      </w:pPr>
      <w:r w:rsidRPr="00E27D23">
        <w:t>3&gt;</w:t>
      </w:r>
      <w:r w:rsidRPr="00E27D23">
        <w:tab/>
        <w:t>if sl-MappedQoS-FlowsToReleaseList is included:</w:t>
      </w:r>
    </w:p>
    <w:p w14:paraId="50F56A2D" w14:textId="77777777" w:rsidR="004C60F8" w:rsidRPr="00E27D23" w:rsidRDefault="004C60F8" w:rsidP="009D4432">
      <w:pPr>
        <w:pStyle w:val="B4"/>
        <w:rPr>
          <w:rFonts w:eastAsia="Batang"/>
        </w:rPr>
      </w:pPr>
      <w:r w:rsidRPr="00E27D23">
        <w:rPr>
          <w:rFonts w:eastAsia="Batang"/>
        </w:rPr>
        <w:t>4&gt;</w:t>
      </w:r>
      <w:r w:rsidRPr="00E27D23">
        <w:rPr>
          <w:rFonts w:eastAsia="Batang"/>
        </w:rPr>
        <w:tab/>
        <w:t xml:space="preserve">remove the </w:t>
      </w:r>
      <w:r w:rsidRPr="00E27D23">
        <w:rPr>
          <w:rFonts w:eastAsia="Batang"/>
          <w:i/>
          <w:iCs/>
        </w:rPr>
        <w:t>SL-P</w:t>
      </w:r>
      <w:r w:rsidRPr="00E27D23">
        <w:rPr>
          <w:i/>
        </w:rPr>
        <w:t>Q</w:t>
      </w:r>
      <w:r w:rsidRPr="00E27D23">
        <w:rPr>
          <w:rFonts w:eastAsia="Batang"/>
          <w:i/>
          <w:iCs/>
        </w:rPr>
        <w:t>FI</w:t>
      </w:r>
      <w:r w:rsidRPr="00E27D23">
        <w:rPr>
          <w:rFonts w:eastAsia="Batang"/>
        </w:rPr>
        <w:t xml:space="preserve"> included in </w:t>
      </w:r>
      <w:r w:rsidRPr="00E27D23">
        <w:rPr>
          <w:rFonts w:eastAsia="Batang"/>
          <w:i/>
          <w:iCs/>
        </w:rPr>
        <w:t>sl-MappedQoS-FlowsToReleaseList</w:t>
      </w:r>
      <w:r w:rsidRPr="00E27D23">
        <w:rPr>
          <w:rFonts w:eastAsia="Batang"/>
        </w:rPr>
        <w:t xml:space="preserve"> from the corresponding sidelink DRB;</w:t>
      </w:r>
    </w:p>
    <w:p w14:paraId="71F73229" w14:textId="77777777" w:rsidR="004C60F8" w:rsidRPr="00E27D23" w:rsidRDefault="004C60F8" w:rsidP="009D4432">
      <w:pPr>
        <w:pStyle w:val="B3"/>
      </w:pPr>
      <w:r w:rsidRPr="00E27D23">
        <w:t>3&gt;</w:t>
      </w:r>
      <w:r w:rsidRPr="00E27D23">
        <w:tab/>
        <w:t>if the sidelink DRB release conditions as described in sub-clause 5.8.9.1a.1.1 are met:</w:t>
      </w:r>
    </w:p>
    <w:p w14:paraId="334C4BBA" w14:textId="77777777" w:rsidR="004C60F8" w:rsidRPr="00E27D23" w:rsidRDefault="004C60F8" w:rsidP="009D4432">
      <w:pPr>
        <w:pStyle w:val="B4"/>
        <w:rPr>
          <w:rFonts w:eastAsia="Batang"/>
        </w:rPr>
      </w:pPr>
      <w:r w:rsidRPr="00E27D23">
        <w:rPr>
          <w:rFonts w:eastAsia="Batang"/>
        </w:rPr>
        <w:t>4&gt;</w:t>
      </w:r>
      <w:r w:rsidRPr="00E27D23">
        <w:rPr>
          <w:rFonts w:eastAsia="Batang"/>
        </w:rPr>
        <w:tab/>
        <w:t>perform the sidelink DRB release procedure according to sub-clause 5.8.9.1a.1.2;</w:t>
      </w:r>
    </w:p>
    <w:p w14:paraId="1101E9BA" w14:textId="77777777" w:rsidR="004C60F8" w:rsidRPr="00E27D23" w:rsidRDefault="004C60F8" w:rsidP="009D4432">
      <w:pPr>
        <w:pStyle w:val="B3"/>
      </w:pPr>
      <w:r w:rsidRPr="00E27D23">
        <w:t>3&gt;</w:t>
      </w:r>
      <w:r w:rsidRPr="00E27D23">
        <w:tab/>
        <w:t>else if the sidelink DRB modification conditions as described in sub-clause 5.8.9.1a.2.1 are met:</w:t>
      </w:r>
    </w:p>
    <w:p w14:paraId="11703F2B" w14:textId="77777777" w:rsidR="004C60F8" w:rsidRPr="00E27D23" w:rsidRDefault="004C60F8" w:rsidP="009D4432">
      <w:pPr>
        <w:pStyle w:val="B4"/>
        <w:rPr>
          <w:rFonts w:eastAsia="Batang"/>
        </w:rPr>
      </w:pPr>
      <w:r w:rsidRPr="00E27D23">
        <w:rPr>
          <w:rFonts w:eastAsia="Batang"/>
        </w:rPr>
        <w:t>4&gt;</w:t>
      </w:r>
      <w:r w:rsidRPr="00E27D23">
        <w:rPr>
          <w:rFonts w:eastAsia="Batang"/>
        </w:rPr>
        <w:tab/>
        <w:t>perform the sidelink DRB modification procedure according to sub-clause 5.8.9.1a.2.2;</w:t>
      </w:r>
    </w:p>
    <w:p w14:paraId="1A3409BF" w14:textId="77777777" w:rsidR="004C60F8" w:rsidRPr="00E27D23" w:rsidRDefault="004C60F8" w:rsidP="009D4432">
      <w:pPr>
        <w:pStyle w:val="B1"/>
        <w:rPr>
          <w:rFonts w:eastAsia="DotumChe"/>
        </w:rPr>
      </w:pPr>
      <w:r w:rsidRPr="00E27D23">
        <w:t>1&gt;</w:t>
      </w:r>
      <w:r w:rsidRPr="00E27D23">
        <w:tab/>
        <w:t xml:space="preserve">if the </w:t>
      </w:r>
      <w:r w:rsidRPr="00E27D23">
        <w:rPr>
          <w:lang w:eastAsia="x-none"/>
        </w:rPr>
        <w:t>RRCReconfiguration</w:t>
      </w:r>
      <w:r w:rsidRPr="00E27D23">
        <w:rPr>
          <w:rFonts w:eastAsia="MS Mincho"/>
        </w:rPr>
        <w:t>Sidelink</w:t>
      </w:r>
      <w:r w:rsidRPr="00E27D23">
        <w:t xml:space="preserve"> message includes the sl-MeasConfig:</w:t>
      </w:r>
    </w:p>
    <w:p w14:paraId="5966B5E8" w14:textId="77777777" w:rsidR="004C60F8" w:rsidRPr="00E27D23" w:rsidRDefault="004C60F8" w:rsidP="009D4432">
      <w:pPr>
        <w:pStyle w:val="B2"/>
      </w:pPr>
      <w:r w:rsidRPr="00E27D23">
        <w:t>2&gt;</w:t>
      </w:r>
      <w:r w:rsidRPr="00E27D23">
        <w:tab/>
        <w:t>perform the sidelink measurement configuration procedure as specified in 5.8.10;</w:t>
      </w:r>
    </w:p>
    <w:p w14:paraId="545D7719" w14:textId="77777777" w:rsidR="004C60F8" w:rsidRPr="00E27D23" w:rsidRDefault="004C60F8" w:rsidP="009D4432">
      <w:pPr>
        <w:pStyle w:val="B1"/>
      </w:pPr>
      <w:r w:rsidRPr="00E27D23">
        <w:t>1&gt;</w:t>
      </w:r>
      <w:r w:rsidRPr="00E27D23">
        <w:tab/>
        <w:t xml:space="preserve">if the </w:t>
      </w:r>
      <w:r w:rsidRPr="00E27D23">
        <w:rPr>
          <w:lang w:eastAsia="x-none"/>
        </w:rPr>
        <w:t>RRCReconfiguration</w:t>
      </w:r>
      <w:r w:rsidRPr="00E27D23">
        <w:rPr>
          <w:rFonts w:eastAsia="MS Mincho"/>
        </w:rPr>
        <w:t>Sidelink</w:t>
      </w:r>
      <w:r w:rsidRPr="00E27D23">
        <w:t xml:space="preserve"> message includes the sl-CSI-RS-Config:</w:t>
      </w:r>
    </w:p>
    <w:p w14:paraId="20AED08D" w14:textId="77777777" w:rsidR="004C60F8" w:rsidRPr="00E27D23" w:rsidRDefault="004C60F8" w:rsidP="009D4432">
      <w:pPr>
        <w:pStyle w:val="B2"/>
        <w:rPr>
          <w:rFonts w:eastAsia="Batang"/>
        </w:rPr>
      </w:pPr>
      <w:r w:rsidRPr="00E27D23">
        <w:t>2&gt;</w:t>
      </w:r>
      <w:r w:rsidRPr="00E27D23">
        <w:tab/>
        <w:t>apply the sidelink CSI-RS configuration;</w:t>
      </w:r>
    </w:p>
    <w:p w14:paraId="6D837C39" w14:textId="77777777" w:rsidR="004C60F8" w:rsidRPr="00E27D23" w:rsidRDefault="004C60F8" w:rsidP="009D4432">
      <w:pPr>
        <w:pStyle w:val="B1"/>
        <w:rPr>
          <w:rFonts w:eastAsia="DotumChe"/>
        </w:rPr>
      </w:pPr>
      <w:r w:rsidRPr="00E27D23">
        <w:t>1&gt;</w:t>
      </w:r>
      <w:r w:rsidRPr="00E27D23">
        <w:tab/>
        <w:t xml:space="preserve">if the </w:t>
      </w:r>
      <w:r w:rsidRPr="00E27D23">
        <w:rPr>
          <w:lang w:eastAsia="x-none"/>
        </w:rPr>
        <w:t>RRCReconfiguration</w:t>
      </w:r>
      <w:r w:rsidRPr="00E27D23">
        <w:rPr>
          <w:rFonts w:eastAsia="MS Mincho"/>
        </w:rPr>
        <w:t>Sidelink</w:t>
      </w:r>
      <w:r w:rsidRPr="00E27D23">
        <w:t xml:space="preserve"> message includes the </w:t>
      </w:r>
      <w:r w:rsidRPr="00E27D23">
        <w:rPr>
          <w:rFonts w:eastAsia="SimSun"/>
        </w:rPr>
        <w:t>sl-LatencyBoundCSI-Report</w:t>
      </w:r>
      <w:r w:rsidRPr="00E27D23">
        <w:t>:</w:t>
      </w:r>
    </w:p>
    <w:p w14:paraId="68419017" w14:textId="77777777" w:rsidR="004C60F8" w:rsidRPr="00E27D23" w:rsidRDefault="004C60F8" w:rsidP="009D4432">
      <w:pPr>
        <w:pStyle w:val="B2"/>
        <w:rPr>
          <w:rFonts w:eastAsia="Batang"/>
        </w:rPr>
      </w:pPr>
      <w:r w:rsidRPr="00E27D23">
        <w:t>2&gt;</w:t>
      </w:r>
      <w:r w:rsidRPr="00E27D23">
        <w:tab/>
        <w:t>apply the configured sidelink CSI report latency bound;</w:t>
      </w:r>
    </w:p>
    <w:p w14:paraId="3641A616" w14:textId="77777777" w:rsidR="004C60F8" w:rsidRPr="00E27D23" w:rsidRDefault="004C60F8" w:rsidP="009D4432">
      <w:pPr>
        <w:pStyle w:val="B1"/>
        <w:rPr>
          <w:rFonts w:eastAsia="Batang"/>
        </w:rPr>
      </w:pPr>
      <w:r w:rsidRPr="00E27D23">
        <w:rPr>
          <w:rFonts w:eastAsia="Batang"/>
        </w:rPr>
        <w:t>1&gt;</w:t>
      </w:r>
      <w:r w:rsidRPr="00E27D23">
        <w:rPr>
          <w:rFonts w:eastAsia="Batang"/>
        </w:rPr>
        <w:tab/>
        <w:t xml:space="preserve">if the UE is unable to comply with (part of) the configuration included in the </w:t>
      </w:r>
      <w:r w:rsidRPr="00E27D23">
        <w:rPr>
          <w:i/>
          <w:lang w:eastAsia="ko-KR"/>
        </w:rPr>
        <w:t>RRCReconfigurationSidelink</w:t>
      </w:r>
      <w:r w:rsidRPr="00E27D23">
        <w:rPr>
          <w:lang w:eastAsia="ko-KR"/>
        </w:rPr>
        <w:t xml:space="preserve"> (i.e.</w:t>
      </w:r>
      <w:r w:rsidRPr="00E27D23">
        <w:rPr>
          <w:rFonts w:eastAsia="MS Mincho"/>
        </w:rPr>
        <w:t xml:space="preserve"> s</w:t>
      </w:r>
      <w:r w:rsidRPr="00E27D23">
        <w:t>idelink RRC reconfiguration failure</w:t>
      </w:r>
      <w:r w:rsidRPr="00E27D23">
        <w:rPr>
          <w:lang w:eastAsia="ko-KR"/>
        </w:rPr>
        <w:t>)</w:t>
      </w:r>
      <w:r w:rsidRPr="00E27D23">
        <w:rPr>
          <w:rFonts w:eastAsia="Batang"/>
        </w:rPr>
        <w:t>:</w:t>
      </w:r>
    </w:p>
    <w:p w14:paraId="0F8D6AC5" w14:textId="77777777" w:rsidR="004C60F8" w:rsidRPr="00E27D23" w:rsidRDefault="004C60F8" w:rsidP="009D4432">
      <w:pPr>
        <w:pStyle w:val="B2"/>
        <w:rPr>
          <w:rFonts w:eastAsia="Batang"/>
        </w:rPr>
      </w:pPr>
      <w:r w:rsidRPr="00E27D23">
        <w:rPr>
          <w:rFonts w:eastAsia="Batang"/>
        </w:rPr>
        <w:t>2&gt;</w:t>
      </w:r>
      <w:r w:rsidRPr="00E27D23">
        <w:rPr>
          <w:rFonts w:eastAsia="Batang"/>
        </w:rPr>
        <w:tab/>
        <w:t xml:space="preserve">continue using the configuration used prior to the reception of the </w:t>
      </w:r>
      <w:r w:rsidRPr="00E27D23">
        <w:rPr>
          <w:i/>
          <w:lang w:eastAsia="ko-KR"/>
        </w:rPr>
        <w:t>RRCReconfigurationSidelink</w:t>
      </w:r>
      <w:r w:rsidRPr="00E27D23">
        <w:rPr>
          <w:lang w:eastAsia="ko-KR"/>
        </w:rPr>
        <w:t xml:space="preserve"> </w:t>
      </w:r>
      <w:r w:rsidRPr="00E27D23">
        <w:rPr>
          <w:rFonts w:eastAsia="Batang"/>
        </w:rPr>
        <w:t>message;</w:t>
      </w:r>
    </w:p>
    <w:p w14:paraId="3F45B3B3" w14:textId="77777777" w:rsidR="004C60F8" w:rsidRPr="00E27D23" w:rsidRDefault="004C60F8" w:rsidP="009D4432">
      <w:pPr>
        <w:pStyle w:val="B2"/>
        <w:rPr>
          <w:rFonts w:eastAsia="Batang"/>
        </w:rPr>
      </w:pPr>
      <w:r w:rsidRPr="00E27D23">
        <w:rPr>
          <w:rFonts w:eastAsia="Batang"/>
        </w:rPr>
        <w:t>2&gt;</w:t>
      </w:r>
      <w:r w:rsidRPr="00E27D23">
        <w:rPr>
          <w:rFonts w:eastAsia="Batang"/>
        </w:rPr>
        <w:tab/>
        <w:t xml:space="preserve">set the content of the </w:t>
      </w:r>
      <w:r w:rsidRPr="00E27D23">
        <w:rPr>
          <w:i/>
          <w:lang w:eastAsia="ko-KR"/>
        </w:rPr>
        <w:t>RRCReconfigurationFailureSidelink</w:t>
      </w:r>
      <w:r w:rsidRPr="00E27D23">
        <w:rPr>
          <w:lang w:eastAsia="ko-KR"/>
        </w:rPr>
        <w:t xml:space="preserve"> </w:t>
      </w:r>
      <w:r w:rsidRPr="00E27D23">
        <w:rPr>
          <w:rFonts w:eastAsia="Batang"/>
        </w:rPr>
        <w:t>message;</w:t>
      </w:r>
    </w:p>
    <w:p w14:paraId="700BB357" w14:textId="77777777" w:rsidR="004C60F8" w:rsidRPr="00E27D23" w:rsidRDefault="004C60F8" w:rsidP="009D4432">
      <w:pPr>
        <w:pStyle w:val="B3"/>
        <w:rPr>
          <w:rFonts w:eastAsia="Batang"/>
        </w:rPr>
      </w:pPr>
      <w:r w:rsidRPr="00E27D23">
        <w:rPr>
          <w:rFonts w:eastAsia="Batang"/>
        </w:rPr>
        <w:t>3&gt;</w:t>
      </w:r>
      <w:r w:rsidRPr="00E27D23">
        <w:rPr>
          <w:rFonts w:eastAsia="Batang"/>
        </w:rPr>
        <w:tab/>
        <w:t xml:space="preserve">submit the </w:t>
      </w:r>
      <w:r w:rsidRPr="00E27D23">
        <w:rPr>
          <w:i/>
          <w:lang w:eastAsia="ko-KR"/>
        </w:rPr>
        <w:t>RRCReconfigurationFailureSidelink</w:t>
      </w:r>
      <w:r w:rsidRPr="00E27D23">
        <w:rPr>
          <w:lang w:eastAsia="ko-KR"/>
        </w:rPr>
        <w:t xml:space="preserve"> </w:t>
      </w:r>
      <w:r w:rsidRPr="00E27D23">
        <w:rPr>
          <w:rFonts w:eastAsia="Batang"/>
        </w:rPr>
        <w:t>message to lower layers for transmission;</w:t>
      </w:r>
    </w:p>
    <w:p w14:paraId="0BEBFE3B" w14:textId="77777777" w:rsidR="004C60F8" w:rsidRPr="00E27D23" w:rsidRDefault="004C60F8" w:rsidP="009D4432">
      <w:pPr>
        <w:pStyle w:val="B1"/>
        <w:rPr>
          <w:rFonts w:eastAsia="Batang"/>
        </w:rPr>
      </w:pPr>
      <w:r w:rsidRPr="00E27D23">
        <w:rPr>
          <w:rFonts w:eastAsia="Batang"/>
        </w:rPr>
        <w:t>1&gt;</w:t>
      </w:r>
      <w:r w:rsidRPr="00E27D23">
        <w:rPr>
          <w:rFonts w:eastAsia="Batang"/>
        </w:rPr>
        <w:tab/>
        <w:t>else:</w:t>
      </w:r>
    </w:p>
    <w:p w14:paraId="7784C704" w14:textId="77777777" w:rsidR="004C60F8" w:rsidRPr="00E27D23" w:rsidRDefault="004C60F8" w:rsidP="009D4432">
      <w:pPr>
        <w:pStyle w:val="B2"/>
        <w:rPr>
          <w:rFonts w:eastAsia="Batang"/>
        </w:rPr>
      </w:pPr>
      <w:r w:rsidRPr="00E27D23">
        <w:rPr>
          <w:rFonts w:eastAsia="Batang"/>
        </w:rPr>
        <w:t>2&gt;</w:t>
      </w:r>
      <w:r w:rsidRPr="00E27D23">
        <w:rPr>
          <w:rFonts w:eastAsia="Batang"/>
        </w:rPr>
        <w:tab/>
        <w:t xml:space="preserve">set the content of the </w:t>
      </w:r>
      <w:r w:rsidRPr="00E27D23">
        <w:rPr>
          <w:i/>
          <w:lang w:eastAsia="ko-KR"/>
        </w:rPr>
        <w:t>RRCReconfigurationCompleteSidelink</w:t>
      </w:r>
      <w:r w:rsidRPr="00E27D23">
        <w:rPr>
          <w:rFonts w:eastAsia="Batang"/>
        </w:rPr>
        <w:t xml:space="preserve"> message;</w:t>
      </w:r>
    </w:p>
    <w:p w14:paraId="3BD3DD63" w14:textId="77777777" w:rsidR="004C60F8" w:rsidRPr="00E27D23" w:rsidRDefault="004C60F8" w:rsidP="009D4432">
      <w:pPr>
        <w:pStyle w:val="B3"/>
        <w:rPr>
          <w:rFonts w:eastAsia="Batang"/>
        </w:rPr>
      </w:pPr>
      <w:r w:rsidRPr="00E27D23">
        <w:rPr>
          <w:rFonts w:eastAsia="Batang"/>
        </w:rPr>
        <w:t>3&gt;</w:t>
      </w:r>
      <w:r w:rsidRPr="00E27D23">
        <w:rPr>
          <w:rFonts w:eastAsia="Batang"/>
        </w:rPr>
        <w:tab/>
        <w:t xml:space="preserve">submit the </w:t>
      </w:r>
      <w:r w:rsidRPr="00E27D23">
        <w:rPr>
          <w:i/>
          <w:lang w:eastAsia="ko-KR"/>
        </w:rPr>
        <w:t>RRCReconfigurationCompleteSidelink</w:t>
      </w:r>
      <w:r w:rsidRPr="00E27D23">
        <w:rPr>
          <w:rFonts w:eastAsia="Batang"/>
        </w:rPr>
        <w:t xml:space="preserve"> message to lower layers for transmission;</w:t>
      </w:r>
    </w:p>
    <w:p w14:paraId="49E0FF66" w14:textId="77777777" w:rsidR="004C60F8" w:rsidRPr="00E27D23" w:rsidRDefault="004C60F8" w:rsidP="009D4432">
      <w:pPr>
        <w:pStyle w:val="NO"/>
      </w:pPr>
      <w:r w:rsidRPr="00E27D23">
        <w:t>NOTE 1:</w:t>
      </w:r>
      <w:r w:rsidRPr="00E27D23">
        <w:tab/>
        <w:t>When the same logical channel is configured with different RLC mode by another UE</w:t>
      </w:r>
      <w:r w:rsidRPr="00E27D23">
        <w:rPr>
          <w:rFonts w:eastAsia="Batang"/>
        </w:rPr>
        <w:t xml:space="preserve">, the UE handles the case </w:t>
      </w:r>
      <w:r w:rsidRPr="00E27D23">
        <w:t>as</w:t>
      </w:r>
      <w:r w:rsidRPr="00E27D23">
        <w:rPr>
          <w:rFonts w:eastAsia="Batang"/>
        </w:rPr>
        <w:t xml:space="preserve"> </w:t>
      </w:r>
      <w:r w:rsidRPr="00E27D23">
        <w:rPr>
          <w:rFonts w:eastAsia="MS Mincho"/>
        </w:rPr>
        <w:t>s</w:t>
      </w:r>
      <w:r w:rsidRPr="00E27D23">
        <w:t>idelink RRC reconfiguration failure.</w:t>
      </w:r>
    </w:p>
    <w:p w14:paraId="57B2BD20" w14:textId="77777777" w:rsidR="004C60F8" w:rsidRPr="00E27D23" w:rsidRDefault="004C60F8" w:rsidP="004C60F8">
      <w:pPr>
        <w:pStyle w:val="H6"/>
      </w:pPr>
      <w:r w:rsidRPr="00E27D23">
        <w:rPr>
          <w:lang w:eastAsia="zh-CN"/>
        </w:rPr>
        <w:t>12.1.6.2.</w:t>
      </w:r>
      <w:r w:rsidRPr="00E27D23">
        <w:t>3</w:t>
      </w:r>
      <w:r w:rsidRPr="00E27D23">
        <w:tab/>
        <w:t>Test description</w:t>
      </w:r>
    </w:p>
    <w:p w14:paraId="7F0E62FE" w14:textId="77777777" w:rsidR="004C60F8" w:rsidRPr="00E27D23" w:rsidRDefault="004C60F8" w:rsidP="004C60F8">
      <w:pPr>
        <w:pStyle w:val="H6"/>
        <w:rPr>
          <w:lang w:eastAsia="zh-CN"/>
        </w:rPr>
      </w:pPr>
      <w:r w:rsidRPr="00E27D23">
        <w:rPr>
          <w:lang w:eastAsia="zh-CN"/>
        </w:rPr>
        <w:t>12.1.6.2.3</w:t>
      </w:r>
      <w:r w:rsidRPr="00E27D23">
        <w:t>.1</w:t>
      </w:r>
      <w:r w:rsidRPr="00E27D23">
        <w:tab/>
        <w:t>Pre-test conditions</w:t>
      </w:r>
    </w:p>
    <w:p w14:paraId="65F89977" w14:textId="77777777" w:rsidR="004C60F8" w:rsidRPr="00E27D23" w:rsidRDefault="004C60F8" w:rsidP="004C60F8">
      <w:pPr>
        <w:pStyle w:val="H6"/>
      </w:pPr>
      <w:bookmarkStart w:id="43" w:name="_Hlk96702706"/>
      <w:r w:rsidRPr="00E27D23">
        <w:t>System Simulator:</w:t>
      </w:r>
    </w:p>
    <w:p w14:paraId="0D24595A" w14:textId="77777777" w:rsidR="004C60F8" w:rsidRPr="00E27D23" w:rsidRDefault="004C60F8" w:rsidP="009D4432">
      <w:pPr>
        <w:pStyle w:val="B1"/>
        <w:rPr>
          <w:lang w:eastAsia="zh-CN"/>
        </w:rPr>
      </w:pPr>
      <w:r w:rsidRPr="00E27D23">
        <w:rPr>
          <w:lang w:eastAsia="zh-CN"/>
        </w:rPr>
        <w:t>-</w:t>
      </w:r>
      <w:r w:rsidRPr="00E27D23">
        <w:rPr>
          <w:lang w:eastAsia="zh-CN"/>
        </w:rPr>
        <w:tab/>
        <w:t>NR-SS-UE</w:t>
      </w:r>
    </w:p>
    <w:p w14:paraId="4684937B" w14:textId="77777777" w:rsidR="004C60F8" w:rsidRPr="00E27D23" w:rsidRDefault="004C60F8" w:rsidP="009D4432">
      <w:pPr>
        <w:pStyle w:val="B2"/>
        <w:rPr>
          <w:lang w:eastAsia="zh-CN"/>
        </w:rPr>
      </w:pPr>
      <w:r w:rsidRPr="00E27D23">
        <w:rPr>
          <w:lang w:eastAsia="zh-CN"/>
        </w:rPr>
        <w:t>-</w:t>
      </w:r>
      <w:r w:rsidRPr="00E27D23">
        <w:rPr>
          <w:lang w:eastAsia="zh-CN"/>
        </w:rPr>
        <w:tab/>
      </w:r>
      <w:r w:rsidRPr="00E27D23">
        <w:t>NR-SS-UE 1 is as defined in TS 38.508-1 [4], configured for and o</w:t>
      </w:r>
      <w:r w:rsidRPr="00E27D23">
        <w:rPr>
          <w:lang w:eastAsia="zh-CN"/>
        </w:rPr>
        <w:t>perating as NR sidelink communication device on the resources (i.e. the frequency included in pre-configuration) that UE is expected to use for transmission and reception via PC5 interface.</w:t>
      </w:r>
    </w:p>
    <w:p w14:paraId="671AC1F4" w14:textId="77777777" w:rsidR="004C60F8" w:rsidRPr="00E27D23" w:rsidRDefault="004C60F8" w:rsidP="009D4432">
      <w:pPr>
        <w:pStyle w:val="B2"/>
        <w:rPr>
          <w:lang w:eastAsia="zh-CN"/>
        </w:rPr>
      </w:pPr>
      <w:r w:rsidRPr="00E27D23">
        <w:t>- NR-SS-UE 1 is synchronised on GNSS.</w:t>
      </w:r>
    </w:p>
    <w:p w14:paraId="088F998B" w14:textId="77777777" w:rsidR="004C60F8" w:rsidRPr="00E27D23" w:rsidRDefault="004C60F8" w:rsidP="009D4432">
      <w:pPr>
        <w:pStyle w:val="B1"/>
        <w:rPr>
          <w:lang w:eastAsia="zh-CN"/>
        </w:rPr>
      </w:pPr>
      <w:r w:rsidRPr="00E27D23">
        <w:rPr>
          <w:lang w:eastAsia="zh-CN"/>
        </w:rPr>
        <w:t>-</w:t>
      </w:r>
      <w:r w:rsidRPr="00E27D23">
        <w:rPr>
          <w:lang w:eastAsia="zh-CN"/>
        </w:rPr>
        <w:tab/>
        <w:t>GNSS simulator</w:t>
      </w:r>
    </w:p>
    <w:p w14:paraId="08020C31" w14:textId="77777777" w:rsidR="004C60F8" w:rsidRPr="00E27D23" w:rsidRDefault="004C60F8" w:rsidP="009D4432">
      <w:pPr>
        <w:pStyle w:val="B2"/>
        <w:rPr>
          <w:lang w:eastAsia="zh-CN"/>
        </w:rPr>
      </w:pPr>
      <w:r w:rsidRPr="00E27D23">
        <w:rPr>
          <w:lang w:eastAsia="zh-CN"/>
        </w:rPr>
        <w:t>-</w:t>
      </w:r>
      <w:r w:rsidRPr="00E27D23">
        <w:rPr>
          <w:lang w:eastAsia="zh-CN"/>
        </w:rPr>
        <w:tab/>
        <w:t>The GNSS simulator is started and configured for Scenario #1.</w:t>
      </w:r>
    </w:p>
    <w:p w14:paraId="519A6B19" w14:textId="77777777" w:rsidR="004C60F8" w:rsidRPr="00E27D23" w:rsidRDefault="004C60F8" w:rsidP="004C60F8">
      <w:pPr>
        <w:pStyle w:val="H6"/>
      </w:pPr>
      <w:r w:rsidRPr="00E27D23">
        <w:t>UE:</w:t>
      </w:r>
    </w:p>
    <w:p w14:paraId="2C0B79DF" w14:textId="77777777" w:rsidR="004C60F8" w:rsidRPr="00E27D23" w:rsidRDefault="004C60F8" w:rsidP="009D4432">
      <w:pPr>
        <w:pStyle w:val="B1"/>
        <w:numPr>
          <w:ilvl w:val="0"/>
          <w:numId w:val="21"/>
        </w:numPr>
        <w:rPr>
          <w:lang w:eastAsia="zh-CN"/>
        </w:rPr>
      </w:pPr>
      <w:r w:rsidRPr="00E27D23">
        <w:rPr>
          <w:lang w:eastAsia="zh-CN"/>
        </w:rPr>
        <w:t>UE is authorised to perform NR sidelink communication.</w:t>
      </w:r>
    </w:p>
    <w:p w14:paraId="4F4F270B" w14:textId="401609CF" w:rsidR="004C60F8" w:rsidRPr="00E27D23" w:rsidRDefault="004C60F8" w:rsidP="009D4432">
      <w:pPr>
        <w:pStyle w:val="B2"/>
        <w:numPr>
          <w:ilvl w:val="0"/>
          <w:numId w:val="21"/>
        </w:numPr>
        <w:rPr>
          <w:lang w:eastAsia="zh-CN"/>
        </w:rPr>
      </w:pPr>
      <w:r w:rsidRPr="00E27D23">
        <w:t>UE is synchronised on GNSS.</w:t>
      </w:r>
    </w:p>
    <w:p w14:paraId="2A99B254" w14:textId="77777777" w:rsidR="004C60F8" w:rsidRPr="00E27D23" w:rsidRDefault="004C60F8" w:rsidP="009D4432">
      <w:pPr>
        <w:pStyle w:val="B1"/>
        <w:numPr>
          <w:ilvl w:val="0"/>
          <w:numId w:val="21"/>
        </w:numPr>
        <w:rPr>
          <w:lang w:eastAsia="zh-CN"/>
        </w:rPr>
      </w:pPr>
      <w:r w:rsidRPr="00E27D23">
        <w:t>The UE is equipped with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clause 4.8.3.3.3</w:t>
      </w:r>
      <w:r w:rsidRPr="00E27D23">
        <w:rPr>
          <w:lang w:eastAsia="zh-CN"/>
        </w:rPr>
        <w:t>.</w:t>
      </w:r>
    </w:p>
    <w:p w14:paraId="655B187B" w14:textId="77777777" w:rsidR="004C60F8" w:rsidRPr="00E27D23" w:rsidRDefault="004C60F8" w:rsidP="004C60F8">
      <w:pPr>
        <w:pStyle w:val="H6"/>
      </w:pPr>
      <w:bookmarkStart w:id="44" w:name="_Hlk96702722"/>
      <w:bookmarkEnd w:id="43"/>
      <w:r w:rsidRPr="00E27D23">
        <w:t>Preamble:</w:t>
      </w:r>
    </w:p>
    <w:p w14:paraId="72C709F6" w14:textId="77777777" w:rsidR="004C60F8" w:rsidRPr="00E27D23" w:rsidRDefault="004C60F8" w:rsidP="009D4432">
      <w:pPr>
        <w:pStyle w:val="B1"/>
        <w:rPr>
          <w:rFonts w:eastAsia="Arial"/>
        </w:rPr>
      </w:pPr>
      <w:r w:rsidRPr="00E27D23">
        <w:t>-</w:t>
      </w:r>
      <w:r w:rsidRPr="00E27D23">
        <w:tab/>
        <w:t>The UE is in state 4-A as defined in TS 38.508-1 [4], subclause 4.4A using generic procedure parameter Sidelink (</w:t>
      </w:r>
      <w:r w:rsidRPr="00E27D23">
        <w:rPr>
          <w:i/>
        </w:rPr>
        <w:t>On</w:t>
      </w:r>
      <w:r w:rsidRPr="00E27D23">
        <w:t>), Cast Type (</w:t>
      </w:r>
      <w:r w:rsidRPr="00E27D23">
        <w:rPr>
          <w:i/>
        </w:rPr>
        <w:t>Unicast</w:t>
      </w:r>
      <w:r w:rsidRPr="00E27D23">
        <w:t>), GNSS Sync (</w:t>
      </w:r>
      <w:r w:rsidRPr="00E27D23">
        <w:rPr>
          <w:i/>
        </w:rPr>
        <w:t>On</w:t>
      </w:r>
      <w:r w:rsidRPr="00E27D23">
        <w:t>) using NR-SS-</w:t>
      </w:r>
      <w:r w:rsidRPr="00E27D23">
        <w:rPr>
          <w:lang w:eastAsia="zh-CN"/>
        </w:rPr>
        <w:t>UE1 initiated unicast mode NR sidelink communication</w:t>
      </w:r>
      <w:r w:rsidRPr="00E27D23">
        <w:t xml:space="preserve"> procedure in subclause 4.9.23.</w:t>
      </w:r>
    </w:p>
    <w:bookmarkEnd w:id="44"/>
    <w:p w14:paraId="58D6160E" w14:textId="77777777" w:rsidR="004C60F8" w:rsidRPr="00E27D23" w:rsidRDefault="004C60F8" w:rsidP="004C60F8">
      <w:pPr>
        <w:pStyle w:val="H6"/>
      </w:pPr>
      <w:r w:rsidRPr="00E27D23">
        <w:rPr>
          <w:lang w:eastAsia="zh-CN"/>
        </w:rPr>
        <w:t>12.1.6.2.</w:t>
      </w:r>
      <w:r w:rsidRPr="00E27D23">
        <w:t>3.2</w:t>
      </w:r>
      <w:r w:rsidRPr="00E27D23">
        <w:tab/>
        <w:t>Test procedure sequence</w:t>
      </w:r>
    </w:p>
    <w:p w14:paraId="627A67C4" w14:textId="77777777" w:rsidR="004C60F8" w:rsidRPr="00E27D23" w:rsidRDefault="004C60F8" w:rsidP="009D4432">
      <w:pPr>
        <w:pStyle w:val="TH"/>
      </w:pPr>
      <w:r w:rsidRPr="00E27D23">
        <w:t xml:space="preserve">Table </w:t>
      </w:r>
      <w:r w:rsidRPr="00E27D23">
        <w:rPr>
          <w:lang w:eastAsia="zh-CN"/>
        </w:rPr>
        <w:t>12.1.6.2.3.</w:t>
      </w:r>
      <w:r w:rsidRPr="00E27D23">
        <w:t>2-1: Main behaviour</w:t>
      </w:r>
    </w:p>
    <w:tbl>
      <w:tblPr>
        <w:tblW w:w="9600" w:type="dxa"/>
        <w:tblLayout w:type="fixed"/>
        <w:tblLook w:val="01E0" w:firstRow="1" w:lastRow="1" w:firstColumn="1" w:lastColumn="1" w:noHBand="0" w:noVBand="0"/>
      </w:tblPr>
      <w:tblGrid>
        <w:gridCol w:w="533"/>
        <w:gridCol w:w="3966"/>
        <w:gridCol w:w="709"/>
        <w:gridCol w:w="3003"/>
        <w:gridCol w:w="539"/>
        <w:gridCol w:w="850"/>
      </w:tblGrid>
      <w:tr w:rsidR="004C60F8" w:rsidRPr="00E27D23" w14:paraId="4809CA02" w14:textId="77777777" w:rsidTr="004C60F8">
        <w:tc>
          <w:tcPr>
            <w:tcW w:w="534" w:type="dxa"/>
            <w:tcBorders>
              <w:top w:val="single" w:sz="4" w:space="0" w:color="auto"/>
              <w:left w:val="single" w:sz="4" w:space="0" w:color="auto"/>
              <w:bottom w:val="nil"/>
              <w:right w:val="single" w:sz="4" w:space="0" w:color="auto"/>
            </w:tcBorders>
            <w:hideMark/>
          </w:tcPr>
          <w:p w14:paraId="0CEBA698" w14:textId="77777777" w:rsidR="004C60F8" w:rsidRPr="00E27D23" w:rsidRDefault="004C60F8" w:rsidP="009D4432">
            <w:pPr>
              <w:pStyle w:val="TAH"/>
            </w:pPr>
            <w:r w:rsidRPr="00E27D23">
              <w:t>St</w:t>
            </w:r>
          </w:p>
        </w:tc>
        <w:tc>
          <w:tcPr>
            <w:tcW w:w="3969" w:type="dxa"/>
            <w:tcBorders>
              <w:top w:val="single" w:sz="4" w:space="0" w:color="auto"/>
              <w:left w:val="single" w:sz="4" w:space="0" w:color="auto"/>
              <w:bottom w:val="nil"/>
              <w:right w:val="single" w:sz="4" w:space="0" w:color="auto"/>
            </w:tcBorders>
            <w:hideMark/>
          </w:tcPr>
          <w:p w14:paraId="4762C745" w14:textId="77777777" w:rsidR="004C60F8" w:rsidRPr="00E27D23" w:rsidRDefault="004C60F8" w:rsidP="009D4432">
            <w:pPr>
              <w:pStyle w:val="TAH"/>
            </w:pPr>
            <w:r w:rsidRPr="00E27D23">
              <w:t>Procedure</w:t>
            </w:r>
          </w:p>
        </w:tc>
        <w:tc>
          <w:tcPr>
            <w:tcW w:w="3714" w:type="dxa"/>
            <w:gridSpan w:val="2"/>
            <w:tcBorders>
              <w:top w:val="single" w:sz="4" w:space="0" w:color="auto"/>
              <w:left w:val="single" w:sz="4" w:space="0" w:color="auto"/>
              <w:bottom w:val="nil"/>
              <w:right w:val="single" w:sz="4" w:space="0" w:color="auto"/>
            </w:tcBorders>
            <w:hideMark/>
          </w:tcPr>
          <w:p w14:paraId="338388CB" w14:textId="77777777" w:rsidR="004C60F8" w:rsidRPr="00E27D23" w:rsidRDefault="004C60F8" w:rsidP="009D4432">
            <w:pPr>
              <w:pStyle w:val="TAH"/>
            </w:pPr>
            <w:r w:rsidRPr="00E27D23">
              <w:t>Message Sequence</w:t>
            </w:r>
          </w:p>
        </w:tc>
        <w:tc>
          <w:tcPr>
            <w:tcW w:w="539" w:type="dxa"/>
            <w:tcBorders>
              <w:top w:val="single" w:sz="4" w:space="0" w:color="auto"/>
              <w:left w:val="single" w:sz="4" w:space="0" w:color="auto"/>
              <w:bottom w:val="nil"/>
              <w:right w:val="single" w:sz="4" w:space="0" w:color="auto"/>
            </w:tcBorders>
            <w:hideMark/>
          </w:tcPr>
          <w:p w14:paraId="5823AEB5" w14:textId="77777777" w:rsidR="004C60F8" w:rsidRPr="00E27D23" w:rsidRDefault="004C60F8" w:rsidP="009D4432">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6BF24339" w14:textId="77777777" w:rsidR="004C60F8" w:rsidRPr="00E27D23" w:rsidRDefault="004C60F8" w:rsidP="009D4432">
            <w:pPr>
              <w:pStyle w:val="TAH"/>
            </w:pPr>
            <w:r w:rsidRPr="00E27D23">
              <w:t>Verdict</w:t>
            </w:r>
          </w:p>
        </w:tc>
      </w:tr>
      <w:tr w:rsidR="004C60F8" w:rsidRPr="00E27D23" w14:paraId="0C6E220D" w14:textId="77777777" w:rsidTr="004C60F8">
        <w:tc>
          <w:tcPr>
            <w:tcW w:w="534" w:type="dxa"/>
            <w:tcBorders>
              <w:top w:val="nil"/>
              <w:left w:val="single" w:sz="4" w:space="0" w:color="auto"/>
              <w:bottom w:val="single" w:sz="4" w:space="0" w:color="auto"/>
              <w:right w:val="single" w:sz="4" w:space="0" w:color="auto"/>
            </w:tcBorders>
          </w:tcPr>
          <w:p w14:paraId="3A978292" w14:textId="77777777" w:rsidR="004C60F8" w:rsidRPr="00E27D23" w:rsidRDefault="004C60F8" w:rsidP="009D4432">
            <w:pPr>
              <w:pStyle w:val="TAH"/>
            </w:pPr>
          </w:p>
        </w:tc>
        <w:tc>
          <w:tcPr>
            <w:tcW w:w="3969" w:type="dxa"/>
            <w:tcBorders>
              <w:top w:val="nil"/>
              <w:left w:val="single" w:sz="4" w:space="0" w:color="auto"/>
              <w:bottom w:val="single" w:sz="4" w:space="0" w:color="auto"/>
              <w:right w:val="single" w:sz="4" w:space="0" w:color="auto"/>
            </w:tcBorders>
          </w:tcPr>
          <w:p w14:paraId="6178FEB1" w14:textId="77777777" w:rsidR="004C60F8" w:rsidRPr="00E27D23" w:rsidRDefault="004C60F8"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79CFBC77" w14:textId="77777777" w:rsidR="004C60F8" w:rsidRPr="00E27D23" w:rsidRDefault="004C60F8" w:rsidP="009D4432">
            <w:pPr>
              <w:pStyle w:val="TAH"/>
            </w:pPr>
            <w:r w:rsidRPr="00E27D23">
              <w:t>U - S</w:t>
            </w:r>
          </w:p>
        </w:tc>
        <w:tc>
          <w:tcPr>
            <w:tcW w:w="3005" w:type="dxa"/>
            <w:tcBorders>
              <w:top w:val="single" w:sz="4" w:space="0" w:color="auto"/>
              <w:left w:val="single" w:sz="4" w:space="0" w:color="auto"/>
              <w:bottom w:val="single" w:sz="4" w:space="0" w:color="auto"/>
              <w:right w:val="single" w:sz="4" w:space="0" w:color="auto"/>
            </w:tcBorders>
            <w:hideMark/>
          </w:tcPr>
          <w:p w14:paraId="317E1E36" w14:textId="77777777" w:rsidR="004C60F8" w:rsidRPr="00E27D23" w:rsidRDefault="004C60F8" w:rsidP="009D4432">
            <w:pPr>
              <w:pStyle w:val="TAH"/>
            </w:pPr>
            <w:r w:rsidRPr="00E27D23">
              <w:t>Message</w:t>
            </w:r>
          </w:p>
        </w:tc>
        <w:tc>
          <w:tcPr>
            <w:tcW w:w="539" w:type="dxa"/>
            <w:tcBorders>
              <w:top w:val="nil"/>
              <w:left w:val="single" w:sz="4" w:space="0" w:color="auto"/>
              <w:bottom w:val="single" w:sz="4" w:space="0" w:color="auto"/>
              <w:right w:val="single" w:sz="4" w:space="0" w:color="auto"/>
            </w:tcBorders>
          </w:tcPr>
          <w:p w14:paraId="4E59D68E" w14:textId="77777777" w:rsidR="004C60F8" w:rsidRPr="00E27D23" w:rsidRDefault="004C60F8" w:rsidP="009D4432">
            <w:pPr>
              <w:pStyle w:val="TAH"/>
            </w:pPr>
          </w:p>
        </w:tc>
        <w:tc>
          <w:tcPr>
            <w:tcW w:w="850" w:type="dxa"/>
            <w:tcBorders>
              <w:top w:val="nil"/>
              <w:left w:val="single" w:sz="4" w:space="0" w:color="auto"/>
              <w:bottom w:val="single" w:sz="4" w:space="0" w:color="auto"/>
              <w:right w:val="single" w:sz="4" w:space="0" w:color="auto"/>
            </w:tcBorders>
          </w:tcPr>
          <w:p w14:paraId="6788F6BA" w14:textId="77777777" w:rsidR="004C60F8" w:rsidRPr="00E27D23" w:rsidRDefault="004C60F8" w:rsidP="009D4432">
            <w:pPr>
              <w:pStyle w:val="TAH"/>
            </w:pPr>
          </w:p>
        </w:tc>
      </w:tr>
      <w:tr w:rsidR="004C60F8" w:rsidRPr="00E27D23" w14:paraId="07044279" w14:textId="77777777" w:rsidTr="004C60F8">
        <w:tc>
          <w:tcPr>
            <w:tcW w:w="534" w:type="dxa"/>
            <w:tcBorders>
              <w:top w:val="single" w:sz="4" w:space="0" w:color="auto"/>
              <w:left w:val="single" w:sz="4" w:space="0" w:color="auto"/>
              <w:bottom w:val="single" w:sz="6" w:space="0" w:color="auto"/>
              <w:right w:val="single" w:sz="6" w:space="0" w:color="auto"/>
            </w:tcBorders>
            <w:hideMark/>
          </w:tcPr>
          <w:p w14:paraId="781D1673" w14:textId="77777777" w:rsidR="004C60F8" w:rsidRPr="00E27D23" w:rsidRDefault="004C60F8" w:rsidP="009D4432">
            <w:pPr>
              <w:pStyle w:val="TAC"/>
            </w:pPr>
            <w:r w:rsidRPr="00E27D23">
              <w:rPr>
                <w:lang w:eastAsia="zh-CN"/>
              </w:rPr>
              <w:t>1</w:t>
            </w:r>
          </w:p>
        </w:tc>
        <w:tc>
          <w:tcPr>
            <w:tcW w:w="3969" w:type="dxa"/>
            <w:tcBorders>
              <w:top w:val="single" w:sz="4" w:space="0" w:color="auto"/>
              <w:left w:val="single" w:sz="6" w:space="0" w:color="auto"/>
              <w:bottom w:val="single" w:sz="6" w:space="0" w:color="auto"/>
              <w:right w:val="single" w:sz="6" w:space="0" w:color="auto"/>
            </w:tcBorders>
            <w:hideMark/>
          </w:tcPr>
          <w:p w14:paraId="0EF32FCB" w14:textId="2299FC5F" w:rsidR="004C60F8" w:rsidRPr="00E27D23" w:rsidRDefault="004C60F8" w:rsidP="009D4432">
            <w:pPr>
              <w:pStyle w:val="TAL"/>
              <w:rPr>
                <w:lang w:eastAsia="sv-SE"/>
              </w:rPr>
            </w:pPr>
            <w:r w:rsidRPr="00E27D23">
              <w:t xml:space="preserve">The NR-SS-UE1 sends a </w:t>
            </w:r>
            <w:r w:rsidRPr="00E27D23">
              <w:rPr>
                <w:i/>
                <w:lang w:eastAsia="zh-CN"/>
              </w:rPr>
              <w:t>RRCReconfigurationSidelink</w:t>
            </w:r>
            <w:r w:rsidRPr="00E27D23">
              <w:rPr>
                <w:lang w:eastAsia="zh-CN"/>
              </w:rPr>
              <w:t xml:space="preserve"> message to UE to indicate SL</w:t>
            </w:r>
            <w:r w:rsidR="0083200E" w:rsidRPr="00E27D23">
              <w:rPr>
                <w:lang w:eastAsia="zh-CN"/>
              </w:rPr>
              <w:t>-</w:t>
            </w:r>
            <w:r w:rsidRPr="00E27D23">
              <w:rPr>
                <w:lang w:eastAsia="zh-CN"/>
              </w:rPr>
              <w:t xml:space="preserve">DRB release with </w:t>
            </w:r>
            <w:r w:rsidRPr="00E27D23">
              <w:rPr>
                <w:rFonts w:eastAsia="DengXian"/>
              </w:rPr>
              <w:t>SLRB-PC5-ConfigIndex</w:t>
            </w:r>
            <w:r w:rsidRPr="00E27D23">
              <w:t xml:space="preserve">-r16 pointing to SL-DRB </w:t>
            </w:r>
            <w:r w:rsidRPr="00E27D23">
              <w:rPr>
                <w:lang w:eastAsia="zh-CN"/>
              </w:rPr>
              <w:t>which has not been configured yet?</w:t>
            </w:r>
          </w:p>
        </w:tc>
        <w:tc>
          <w:tcPr>
            <w:tcW w:w="709" w:type="dxa"/>
            <w:tcBorders>
              <w:top w:val="single" w:sz="4" w:space="0" w:color="auto"/>
              <w:left w:val="single" w:sz="6" w:space="0" w:color="auto"/>
              <w:bottom w:val="single" w:sz="6" w:space="0" w:color="auto"/>
              <w:right w:val="single" w:sz="6" w:space="0" w:color="auto"/>
            </w:tcBorders>
            <w:hideMark/>
          </w:tcPr>
          <w:p w14:paraId="227D3585" w14:textId="77777777" w:rsidR="004C60F8" w:rsidRPr="00E27D23" w:rsidRDefault="004C60F8" w:rsidP="009D4432">
            <w:pPr>
              <w:pStyle w:val="TAC"/>
            </w:pPr>
            <w:r w:rsidRPr="00E27D23">
              <w:t>&lt;--</w:t>
            </w:r>
          </w:p>
        </w:tc>
        <w:tc>
          <w:tcPr>
            <w:tcW w:w="3005" w:type="dxa"/>
            <w:tcBorders>
              <w:top w:val="single" w:sz="4" w:space="0" w:color="auto"/>
              <w:left w:val="single" w:sz="6" w:space="0" w:color="auto"/>
              <w:bottom w:val="single" w:sz="6" w:space="0" w:color="auto"/>
              <w:right w:val="single" w:sz="6" w:space="0" w:color="auto"/>
            </w:tcBorders>
            <w:hideMark/>
          </w:tcPr>
          <w:p w14:paraId="387B00B0" w14:textId="77777777" w:rsidR="004C60F8" w:rsidRPr="00E27D23" w:rsidRDefault="004C60F8" w:rsidP="009D4432">
            <w:pPr>
              <w:pStyle w:val="TAL"/>
            </w:pPr>
            <w:r w:rsidRPr="00E27D23">
              <w:t>PC5 RRC: RRCReconfigurationSidelink</w:t>
            </w:r>
          </w:p>
        </w:tc>
        <w:tc>
          <w:tcPr>
            <w:tcW w:w="539" w:type="dxa"/>
            <w:tcBorders>
              <w:top w:val="single" w:sz="4" w:space="0" w:color="auto"/>
              <w:left w:val="single" w:sz="6" w:space="0" w:color="auto"/>
              <w:bottom w:val="single" w:sz="6" w:space="0" w:color="auto"/>
              <w:right w:val="single" w:sz="6" w:space="0" w:color="auto"/>
            </w:tcBorders>
            <w:hideMark/>
          </w:tcPr>
          <w:p w14:paraId="61D643D1" w14:textId="77777777" w:rsidR="004C60F8" w:rsidRPr="00E27D23" w:rsidRDefault="004C60F8" w:rsidP="009D4432">
            <w:pPr>
              <w:pStyle w:val="TAC"/>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hideMark/>
          </w:tcPr>
          <w:p w14:paraId="73F487A2" w14:textId="77777777" w:rsidR="004C60F8" w:rsidRPr="00E27D23" w:rsidRDefault="004C60F8" w:rsidP="009D4432">
            <w:pPr>
              <w:pStyle w:val="TAC"/>
            </w:pPr>
            <w:r w:rsidRPr="00E27D23">
              <w:rPr>
                <w:lang w:eastAsia="zh-CN"/>
              </w:rPr>
              <w:t>-</w:t>
            </w:r>
          </w:p>
        </w:tc>
      </w:tr>
      <w:tr w:rsidR="004C60F8" w:rsidRPr="00E27D23" w14:paraId="0941CAE9" w14:textId="77777777" w:rsidTr="004C60F8">
        <w:tc>
          <w:tcPr>
            <w:tcW w:w="534" w:type="dxa"/>
            <w:tcBorders>
              <w:top w:val="single" w:sz="6" w:space="0" w:color="auto"/>
              <w:left w:val="single" w:sz="4" w:space="0" w:color="auto"/>
              <w:bottom w:val="single" w:sz="6" w:space="0" w:color="auto"/>
              <w:right w:val="single" w:sz="6" w:space="0" w:color="auto"/>
            </w:tcBorders>
            <w:hideMark/>
          </w:tcPr>
          <w:p w14:paraId="4976CFBB" w14:textId="77777777" w:rsidR="004C60F8" w:rsidRPr="00E27D23" w:rsidRDefault="004C60F8" w:rsidP="009D4432">
            <w:pPr>
              <w:pStyle w:val="TAC"/>
            </w:pPr>
            <w:r w:rsidRPr="00E27D23">
              <w:t>2</w:t>
            </w:r>
          </w:p>
        </w:tc>
        <w:tc>
          <w:tcPr>
            <w:tcW w:w="3969" w:type="dxa"/>
            <w:tcBorders>
              <w:top w:val="single" w:sz="6" w:space="0" w:color="auto"/>
              <w:left w:val="single" w:sz="6" w:space="0" w:color="auto"/>
              <w:bottom w:val="single" w:sz="6" w:space="0" w:color="auto"/>
              <w:right w:val="single" w:sz="6" w:space="0" w:color="auto"/>
            </w:tcBorders>
            <w:hideMark/>
          </w:tcPr>
          <w:p w14:paraId="6E0C267A" w14:textId="77777777" w:rsidR="004C60F8" w:rsidRPr="00E27D23" w:rsidRDefault="004C60F8" w:rsidP="009D4432">
            <w:pPr>
              <w:pStyle w:val="TAL"/>
            </w:pPr>
            <w:r w:rsidRPr="00E27D23">
              <w:t xml:space="preserve">Check: Does the </w:t>
            </w:r>
            <w:r w:rsidRPr="00E27D23">
              <w:rPr>
                <w:lang w:eastAsia="zh-CN"/>
              </w:rPr>
              <w:t xml:space="preserve">UE sends an </w:t>
            </w:r>
            <w:r w:rsidRPr="00E27D23">
              <w:rPr>
                <w:i/>
                <w:lang w:eastAsia="ko-KR"/>
              </w:rPr>
              <w:t>RRCReconfigurationFailureSidelink</w:t>
            </w:r>
            <w:r w:rsidRPr="00E27D23">
              <w:t xml:space="preserve"> message.</w:t>
            </w:r>
          </w:p>
        </w:tc>
        <w:tc>
          <w:tcPr>
            <w:tcW w:w="709" w:type="dxa"/>
            <w:tcBorders>
              <w:top w:val="single" w:sz="6" w:space="0" w:color="auto"/>
              <w:left w:val="single" w:sz="6" w:space="0" w:color="auto"/>
              <w:bottom w:val="single" w:sz="6" w:space="0" w:color="auto"/>
              <w:right w:val="single" w:sz="6" w:space="0" w:color="auto"/>
            </w:tcBorders>
            <w:hideMark/>
          </w:tcPr>
          <w:p w14:paraId="632D0596" w14:textId="77777777" w:rsidR="004C60F8" w:rsidRPr="00E27D23" w:rsidRDefault="004C60F8" w:rsidP="009D4432">
            <w:pPr>
              <w:pStyle w:val="TAC"/>
            </w:pPr>
            <w:r w:rsidRPr="00E27D23">
              <w:t>--&gt;</w:t>
            </w:r>
          </w:p>
        </w:tc>
        <w:tc>
          <w:tcPr>
            <w:tcW w:w="3005" w:type="dxa"/>
            <w:tcBorders>
              <w:top w:val="single" w:sz="6" w:space="0" w:color="auto"/>
              <w:left w:val="single" w:sz="6" w:space="0" w:color="auto"/>
              <w:bottom w:val="single" w:sz="6" w:space="0" w:color="auto"/>
              <w:right w:val="single" w:sz="6" w:space="0" w:color="auto"/>
            </w:tcBorders>
            <w:hideMark/>
          </w:tcPr>
          <w:p w14:paraId="513C41A7" w14:textId="77777777" w:rsidR="004C60F8" w:rsidRPr="00E27D23" w:rsidRDefault="004C60F8" w:rsidP="009D4432">
            <w:pPr>
              <w:pStyle w:val="TAL"/>
              <w:rPr>
                <w:iCs/>
              </w:rPr>
            </w:pPr>
            <w:r w:rsidRPr="00E27D23">
              <w:rPr>
                <w:iCs/>
              </w:rPr>
              <w:t xml:space="preserve">PC5 RRC: </w:t>
            </w:r>
            <w:r w:rsidRPr="00E27D23">
              <w:rPr>
                <w:lang w:eastAsia="ko-KR"/>
              </w:rPr>
              <w:t>RRCReconfigurationFailureSidelink</w:t>
            </w:r>
          </w:p>
        </w:tc>
        <w:tc>
          <w:tcPr>
            <w:tcW w:w="539" w:type="dxa"/>
            <w:tcBorders>
              <w:top w:val="single" w:sz="6" w:space="0" w:color="auto"/>
              <w:left w:val="single" w:sz="6" w:space="0" w:color="auto"/>
              <w:bottom w:val="single" w:sz="6" w:space="0" w:color="auto"/>
              <w:right w:val="single" w:sz="6" w:space="0" w:color="auto"/>
            </w:tcBorders>
            <w:hideMark/>
          </w:tcPr>
          <w:p w14:paraId="0FAF8EAB" w14:textId="77777777" w:rsidR="004C60F8" w:rsidRPr="00E27D23" w:rsidRDefault="004C60F8" w:rsidP="009D4432">
            <w:pPr>
              <w:pStyle w:val="TAC"/>
            </w:pPr>
            <w:r w:rsidRPr="00E27D23">
              <w:t>1</w:t>
            </w:r>
          </w:p>
        </w:tc>
        <w:tc>
          <w:tcPr>
            <w:tcW w:w="850" w:type="dxa"/>
            <w:tcBorders>
              <w:top w:val="single" w:sz="6" w:space="0" w:color="auto"/>
              <w:left w:val="single" w:sz="6" w:space="0" w:color="auto"/>
              <w:bottom w:val="single" w:sz="6" w:space="0" w:color="auto"/>
              <w:right w:val="single" w:sz="4" w:space="0" w:color="auto"/>
            </w:tcBorders>
            <w:hideMark/>
          </w:tcPr>
          <w:p w14:paraId="5D00F848" w14:textId="77777777" w:rsidR="004C60F8" w:rsidRPr="00E27D23" w:rsidRDefault="004C60F8" w:rsidP="009D4432">
            <w:pPr>
              <w:pStyle w:val="TAC"/>
            </w:pPr>
            <w:r w:rsidRPr="00E27D23">
              <w:t>P</w:t>
            </w:r>
          </w:p>
        </w:tc>
      </w:tr>
      <w:tr w:rsidR="004C60F8" w:rsidRPr="00E27D23" w14:paraId="63DEE08E" w14:textId="77777777" w:rsidTr="004C60F8">
        <w:tc>
          <w:tcPr>
            <w:tcW w:w="534" w:type="dxa"/>
            <w:tcBorders>
              <w:top w:val="single" w:sz="6" w:space="0" w:color="auto"/>
              <w:left w:val="single" w:sz="4" w:space="0" w:color="auto"/>
              <w:bottom w:val="single" w:sz="6" w:space="0" w:color="auto"/>
              <w:right w:val="single" w:sz="6" w:space="0" w:color="auto"/>
            </w:tcBorders>
            <w:hideMark/>
          </w:tcPr>
          <w:p w14:paraId="3C11FD93" w14:textId="77777777" w:rsidR="004C60F8" w:rsidRPr="00E27D23" w:rsidRDefault="004C60F8" w:rsidP="009D4432">
            <w:pPr>
              <w:pStyle w:val="TAC"/>
            </w:pPr>
            <w:r w:rsidRPr="00E27D23">
              <w:t>3</w:t>
            </w:r>
          </w:p>
        </w:tc>
        <w:tc>
          <w:tcPr>
            <w:tcW w:w="3969" w:type="dxa"/>
            <w:tcBorders>
              <w:top w:val="single" w:sz="6" w:space="0" w:color="auto"/>
              <w:left w:val="single" w:sz="6" w:space="0" w:color="auto"/>
              <w:bottom w:val="single" w:sz="6" w:space="0" w:color="auto"/>
              <w:right w:val="single" w:sz="6" w:space="0" w:color="auto"/>
            </w:tcBorders>
          </w:tcPr>
          <w:p w14:paraId="56D477EE" w14:textId="205162C4" w:rsidR="004C60F8" w:rsidRPr="00E27D23" w:rsidRDefault="004C60F8" w:rsidP="009D4432">
            <w:pPr>
              <w:pStyle w:val="TAL"/>
              <w:rPr>
                <w:lang w:eastAsia="zh-CN"/>
              </w:rPr>
            </w:pPr>
            <w:r w:rsidRPr="00E27D23">
              <w:rPr>
                <w:lang w:eastAsia="zh-CN"/>
              </w:rPr>
              <w:t xml:space="preserve">Check: </w:t>
            </w:r>
            <w:r w:rsidRPr="00E27D23">
              <w:t>Does the test result of generic test procedure in TS 38.508-1 subclause 4.9.31 indicate</w:t>
            </w:r>
            <w:r w:rsidRPr="00E27D23">
              <w:rPr>
                <w:lang w:eastAsia="zh-CN"/>
              </w:rPr>
              <w:t xml:space="preserve"> the UE still has </w:t>
            </w:r>
            <w:r w:rsidR="0083200E" w:rsidRPr="00E27D23">
              <w:rPr>
                <w:lang w:eastAsia="zh-CN"/>
              </w:rPr>
              <w:t>SL-</w:t>
            </w:r>
            <w:r w:rsidRPr="00E27D23">
              <w:rPr>
                <w:lang w:eastAsia="zh-CN"/>
              </w:rPr>
              <w:t>DRB configured in preamble?</w:t>
            </w:r>
          </w:p>
        </w:tc>
        <w:tc>
          <w:tcPr>
            <w:tcW w:w="709" w:type="dxa"/>
            <w:tcBorders>
              <w:top w:val="single" w:sz="6" w:space="0" w:color="auto"/>
              <w:left w:val="single" w:sz="6" w:space="0" w:color="auto"/>
              <w:bottom w:val="single" w:sz="6" w:space="0" w:color="auto"/>
              <w:right w:val="single" w:sz="6" w:space="0" w:color="auto"/>
            </w:tcBorders>
            <w:hideMark/>
          </w:tcPr>
          <w:p w14:paraId="3009CD50" w14:textId="517C89AD" w:rsidR="004C60F8" w:rsidRPr="00E27D23" w:rsidRDefault="004C60F8" w:rsidP="009D4432">
            <w:pPr>
              <w:pStyle w:val="TAC"/>
            </w:pPr>
            <w:r w:rsidRPr="00E27D23">
              <w:rPr>
                <w:rFonts w:eastAsia="DengXian"/>
                <w:lang w:eastAsia="zh-CN"/>
              </w:rPr>
              <w:t>-</w:t>
            </w:r>
          </w:p>
        </w:tc>
        <w:tc>
          <w:tcPr>
            <w:tcW w:w="3005" w:type="dxa"/>
            <w:tcBorders>
              <w:top w:val="single" w:sz="6" w:space="0" w:color="auto"/>
              <w:left w:val="single" w:sz="6" w:space="0" w:color="auto"/>
              <w:bottom w:val="single" w:sz="6" w:space="0" w:color="auto"/>
              <w:right w:val="single" w:sz="6" w:space="0" w:color="auto"/>
            </w:tcBorders>
            <w:hideMark/>
          </w:tcPr>
          <w:p w14:paraId="03164677" w14:textId="77777777" w:rsidR="004C60F8" w:rsidRPr="00E27D23" w:rsidRDefault="004C60F8" w:rsidP="009D4432">
            <w:pPr>
              <w:pStyle w:val="TAL"/>
            </w:pPr>
            <w:r w:rsidRPr="00E27D23">
              <w:t>-</w:t>
            </w:r>
          </w:p>
        </w:tc>
        <w:tc>
          <w:tcPr>
            <w:tcW w:w="539" w:type="dxa"/>
            <w:tcBorders>
              <w:top w:val="single" w:sz="6" w:space="0" w:color="auto"/>
              <w:left w:val="single" w:sz="6" w:space="0" w:color="auto"/>
              <w:bottom w:val="single" w:sz="6" w:space="0" w:color="auto"/>
              <w:right w:val="single" w:sz="6" w:space="0" w:color="auto"/>
            </w:tcBorders>
            <w:hideMark/>
          </w:tcPr>
          <w:p w14:paraId="0899F2E3" w14:textId="77777777" w:rsidR="004C60F8" w:rsidRPr="00E27D23" w:rsidRDefault="004C60F8" w:rsidP="009D4432">
            <w:pPr>
              <w:pStyle w:val="TAC"/>
            </w:pPr>
            <w:r w:rsidRPr="00E27D23">
              <w:rPr>
                <w:lang w:eastAsia="zh-CN"/>
              </w:rPr>
              <w:t>1</w:t>
            </w:r>
          </w:p>
        </w:tc>
        <w:tc>
          <w:tcPr>
            <w:tcW w:w="850" w:type="dxa"/>
            <w:tcBorders>
              <w:top w:val="single" w:sz="6" w:space="0" w:color="auto"/>
              <w:left w:val="single" w:sz="6" w:space="0" w:color="auto"/>
              <w:bottom w:val="single" w:sz="6" w:space="0" w:color="auto"/>
              <w:right w:val="single" w:sz="4" w:space="0" w:color="auto"/>
            </w:tcBorders>
            <w:hideMark/>
          </w:tcPr>
          <w:p w14:paraId="1507B607" w14:textId="31BA94C1" w:rsidR="004C60F8" w:rsidRPr="00E27D23" w:rsidRDefault="0083200E" w:rsidP="009D4432">
            <w:pPr>
              <w:pStyle w:val="TAC"/>
            </w:pPr>
            <w:r w:rsidRPr="00E27D23">
              <w:rPr>
                <w:lang w:eastAsia="zh-CN"/>
              </w:rPr>
              <w:t>-</w:t>
            </w:r>
          </w:p>
        </w:tc>
      </w:tr>
    </w:tbl>
    <w:p w14:paraId="7859971D" w14:textId="77777777" w:rsidR="004C60F8" w:rsidRPr="00E27D23" w:rsidRDefault="004C60F8" w:rsidP="009D4432"/>
    <w:p w14:paraId="20072EDF" w14:textId="77777777" w:rsidR="004C60F8" w:rsidRPr="00E27D23" w:rsidRDefault="004C60F8" w:rsidP="004C60F8">
      <w:pPr>
        <w:pStyle w:val="H6"/>
        <w:rPr>
          <w:lang w:eastAsia="zh-CN"/>
        </w:rPr>
      </w:pPr>
      <w:r w:rsidRPr="00E27D23">
        <w:rPr>
          <w:lang w:eastAsia="zh-CN"/>
        </w:rPr>
        <w:t>12.1.6.2.3.3</w:t>
      </w:r>
      <w:r w:rsidRPr="00E27D23">
        <w:rPr>
          <w:lang w:eastAsia="zh-CN"/>
        </w:rPr>
        <w:tab/>
        <w:t>Specific message contents</w:t>
      </w:r>
    </w:p>
    <w:p w14:paraId="4E9DD3E3" w14:textId="77777777" w:rsidR="004C60F8" w:rsidRPr="00E27D23" w:rsidRDefault="004C60F8" w:rsidP="009D4432">
      <w:pPr>
        <w:pStyle w:val="TH"/>
        <w:rPr>
          <w:lang w:eastAsia="zh-CN"/>
        </w:rPr>
      </w:pPr>
      <w:r w:rsidRPr="00E27D23">
        <w:t xml:space="preserve">Table 12.1.6.2.3.3-1: </w:t>
      </w:r>
      <w:r w:rsidRPr="00E27D23">
        <w:rPr>
          <w:snapToGrid w:val="0"/>
        </w:rPr>
        <w:t>RRCReconfigurationSidelink</w:t>
      </w:r>
      <w:r w:rsidRPr="00E27D23">
        <w:rPr>
          <w:snapToGrid w:val="0"/>
          <w:lang w:eastAsia="zh-CN"/>
        </w:rPr>
        <w:t xml:space="preserve"> (step 1, Table </w:t>
      </w:r>
      <w:r w:rsidRPr="00E27D23">
        <w:rPr>
          <w:lang w:eastAsia="zh-CN"/>
        </w:rPr>
        <w:t>12.1.6.2.3.</w:t>
      </w:r>
      <w:r w:rsidRPr="00E27D23">
        <w:t>2-1</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4C60F8" w:rsidRPr="00E27D23" w14:paraId="1DB05CE5" w14:textId="77777777" w:rsidTr="0083200E">
        <w:tc>
          <w:tcPr>
            <w:tcW w:w="9600" w:type="dxa"/>
            <w:gridSpan w:val="4"/>
            <w:tcBorders>
              <w:top w:val="single" w:sz="4" w:space="0" w:color="auto"/>
              <w:left w:val="single" w:sz="4" w:space="0" w:color="auto"/>
              <w:bottom w:val="single" w:sz="4" w:space="0" w:color="auto"/>
              <w:right w:val="single" w:sz="4" w:space="0" w:color="auto"/>
            </w:tcBorders>
            <w:hideMark/>
          </w:tcPr>
          <w:p w14:paraId="17D6921F" w14:textId="0EB308AA" w:rsidR="004C60F8" w:rsidRPr="00E27D23" w:rsidRDefault="004C60F8"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3</w:t>
            </w:r>
            <w:r w:rsidR="0083200E" w:rsidRPr="00E27D23">
              <w:rPr>
                <w:lang w:eastAsia="zh-CN"/>
              </w:rPr>
              <w:t xml:space="preserve"> with condition RX</w:t>
            </w:r>
          </w:p>
        </w:tc>
      </w:tr>
      <w:tr w:rsidR="004C60F8" w:rsidRPr="00E27D23" w14:paraId="6C77C759"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11E8886C" w14:textId="77777777" w:rsidR="004C60F8" w:rsidRPr="00E27D23" w:rsidRDefault="004C60F8" w:rsidP="009D4432">
            <w:pPr>
              <w:pStyle w:val="TAH"/>
            </w:pPr>
            <w:r w:rsidRPr="00E27D23">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20C658CD" w14:textId="77777777" w:rsidR="004C60F8" w:rsidRPr="00E27D23" w:rsidRDefault="004C60F8" w:rsidP="009D4432">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74496179" w14:textId="77777777" w:rsidR="004C60F8" w:rsidRPr="00E27D23" w:rsidRDefault="004C60F8"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3E2D5738" w14:textId="77777777" w:rsidR="004C60F8" w:rsidRPr="00E27D23" w:rsidRDefault="004C60F8" w:rsidP="009D4432">
            <w:pPr>
              <w:pStyle w:val="TAH"/>
            </w:pPr>
            <w:r w:rsidRPr="00E27D23">
              <w:t>Condition</w:t>
            </w:r>
          </w:p>
        </w:tc>
      </w:tr>
      <w:tr w:rsidR="004C60F8" w:rsidRPr="00E27D23" w14:paraId="09B41587"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4A279086" w14:textId="77777777" w:rsidR="004C60F8" w:rsidRPr="00E27D23" w:rsidRDefault="004C60F8" w:rsidP="009D4432">
            <w:pPr>
              <w:pStyle w:val="TAL"/>
            </w:pPr>
            <w:r w:rsidRPr="00E27D23">
              <w:t>RRCReconfigurationSidelink ::= SEQUENCE {</w:t>
            </w:r>
          </w:p>
        </w:tc>
        <w:tc>
          <w:tcPr>
            <w:tcW w:w="2677" w:type="dxa"/>
            <w:tcBorders>
              <w:top w:val="single" w:sz="4" w:space="0" w:color="auto"/>
              <w:left w:val="single" w:sz="4" w:space="0" w:color="auto"/>
              <w:bottom w:val="single" w:sz="4" w:space="0" w:color="auto"/>
              <w:right w:val="single" w:sz="4" w:space="0" w:color="auto"/>
            </w:tcBorders>
          </w:tcPr>
          <w:p w14:paraId="6AE053CC" w14:textId="77777777" w:rsidR="004C60F8" w:rsidRPr="00E27D23" w:rsidRDefault="004C60F8"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3AFBA143" w14:textId="77777777" w:rsidR="004C60F8" w:rsidRPr="00E27D23"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2664D65" w14:textId="77777777" w:rsidR="004C60F8" w:rsidRPr="00E27D23" w:rsidRDefault="004C60F8" w:rsidP="009D4432">
            <w:pPr>
              <w:pStyle w:val="TAL"/>
            </w:pPr>
          </w:p>
        </w:tc>
      </w:tr>
      <w:tr w:rsidR="004C60F8" w:rsidRPr="00E27D23" w14:paraId="2E47BCF6"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5CAA9CDB" w14:textId="77777777" w:rsidR="004C60F8" w:rsidRPr="00E27D23" w:rsidRDefault="004C60F8" w:rsidP="009D4432">
            <w:pPr>
              <w:pStyle w:val="TAL"/>
              <w:rPr>
                <w:lang w:eastAsia="zh-CN"/>
              </w:rPr>
            </w:pPr>
            <w:r w:rsidRPr="00E27D23">
              <w:rPr>
                <w:lang w:eastAsia="zh-CN"/>
              </w:rPr>
              <w:t xml:space="preserve">  </w:t>
            </w:r>
            <w:r w:rsidRPr="00E27D23">
              <w:t>criticalExtensions CHOICE {</w:t>
            </w:r>
          </w:p>
        </w:tc>
        <w:tc>
          <w:tcPr>
            <w:tcW w:w="2677" w:type="dxa"/>
            <w:tcBorders>
              <w:top w:val="single" w:sz="4" w:space="0" w:color="auto"/>
              <w:left w:val="single" w:sz="4" w:space="0" w:color="auto"/>
              <w:bottom w:val="single" w:sz="4" w:space="0" w:color="auto"/>
              <w:right w:val="single" w:sz="4" w:space="0" w:color="auto"/>
            </w:tcBorders>
          </w:tcPr>
          <w:p w14:paraId="18505BF9" w14:textId="77777777" w:rsidR="004C60F8" w:rsidRPr="00E27D23"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DE50DD6" w14:textId="77777777" w:rsidR="004C60F8" w:rsidRPr="00E27D23"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750B54B" w14:textId="77777777" w:rsidR="004C60F8" w:rsidRPr="00E27D23" w:rsidRDefault="004C60F8" w:rsidP="009D4432">
            <w:pPr>
              <w:pStyle w:val="TAL"/>
            </w:pPr>
          </w:p>
        </w:tc>
      </w:tr>
      <w:tr w:rsidR="004C60F8" w:rsidRPr="00E27D23" w14:paraId="0CEE4CFC"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1129047C" w14:textId="77777777" w:rsidR="004C60F8" w:rsidRPr="00E27D23" w:rsidRDefault="004C60F8" w:rsidP="009D4432">
            <w:pPr>
              <w:pStyle w:val="TAL"/>
              <w:rPr>
                <w:lang w:eastAsia="zh-CN"/>
              </w:rPr>
            </w:pPr>
            <w:r w:rsidRPr="00E27D23">
              <w:rPr>
                <w:lang w:eastAsia="zh-CN"/>
              </w:rPr>
              <w:t xml:space="preserve">    </w:t>
            </w:r>
            <w:r w:rsidRPr="00E27D23">
              <w:t>rrcReconfigurationSidelink-r16 SEQUENCE {</w:t>
            </w:r>
          </w:p>
        </w:tc>
        <w:tc>
          <w:tcPr>
            <w:tcW w:w="2677" w:type="dxa"/>
            <w:tcBorders>
              <w:top w:val="single" w:sz="4" w:space="0" w:color="auto"/>
              <w:left w:val="single" w:sz="4" w:space="0" w:color="auto"/>
              <w:bottom w:val="single" w:sz="4" w:space="0" w:color="auto"/>
              <w:right w:val="single" w:sz="4" w:space="0" w:color="auto"/>
            </w:tcBorders>
          </w:tcPr>
          <w:p w14:paraId="6D9DB7BA" w14:textId="77777777" w:rsidR="004C60F8" w:rsidRPr="00E27D23"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69E3AA1" w14:textId="77777777" w:rsidR="004C60F8" w:rsidRPr="00E27D23"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F3C073C" w14:textId="77777777" w:rsidR="004C60F8" w:rsidRPr="00E27D23" w:rsidRDefault="004C60F8" w:rsidP="009D4432">
            <w:pPr>
              <w:pStyle w:val="TAL"/>
            </w:pPr>
          </w:p>
        </w:tc>
      </w:tr>
      <w:tr w:rsidR="004C60F8" w:rsidRPr="00E27D23" w14:paraId="18D571F3"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2D0C1E43" w14:textId="77777777" w:rsidR="004C60F8" w:rsidRPr="00E27D23" w:rsidRDefault="004C60F8" w:rsidP="009D4432">
            <w:pPr>
              <w:pStyle w:val="TAL"/>
              <w:rPr>
                <w:lang w:eastAsia="zh-CN"/>
              </w:rPr>
            </w:pPr>
            <w:r w:rsidRPr="00E27D23">
              <w:rPr>
                <w:lang w:eastAsia="zh-CN"/>
              </w:rPr>
              <w:t xml:space="preserve">       </w:t>
            </w:r>
            <w:r w:rsidRPr="00E27D23">
              <w:t>slrb-ConfigToReleaseList-r16 SEQUENCE (SIZE (1..maxNrofSLRB-r16))</w:t>
            </w:r>
            <w:r w:rsidRPr="00E27D23">
              <w:rPr>
                <w:color w:val="993366"/>
              </w:rPr>
              <w:t xml:space="preserve"> </w:t>
            </w:r>
            <w:r w:rsidRPr="00E27D23">
              <w:t>OF SLRB-PC5-ConfigIndex-r16 {</w:t>
            </w:r>
          </w:p>
        </w:tc>
        <w:tc>
          <w:tcPr>
            <w:tcW w:w="2677" w:type="dxa"/>
            <w:tcBorders>
              <w:top w:val="single" w:sz="4" w:space="0" w:color="auto"/>
              <w:left w:val="single" w:sz="4" w:space="0" w:color="auto"/>
              <w:bottom w:val="single" w:sz="4" w:space="0" w:color="auto"/>
              <w:right w:val="single" w:sz="4" w:space="0" w:color="auto"/>
            </w:tcBorders>
            <w:hideMark/>
          </w:tcPr>
          <w:p w14:paraId="44F1CB74" w14:textId="77777777" w:rsidR="004C60F8" w:rsidRPr="00E27D23" w:rsidRDefault="004C60F8"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0B16F630" w14:textId="77777777" w:rsidR="004C60F8" w:rsidRPr="00E27D23"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AEF4923" w14:textId="77777777" w:rsidR="004C60F8" w:rsidRPr="00E27D23" w:rsidRDefault="004C60F8" w:rsidP="009D4432">
            <w:pPr>
              <w:pStyle w:val="TAL"/>
            </w:pPr>
          </w:p>
        </w:tc>
      </w:tr>
      <w:tr w:rsidR="004C60F8" w:rsidRPr="00E27D23" w14:paraId="46DAFDEB"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4F812D86" w14:textId="77777777" w:rsidR="004C60F8" w:rsidRPr="00E27D23" w:rsidRDefault="004C60F8" w:rsidP="009D4432">
            <w:pPr>
              <w:pStyle w:val="TAL"/>
              <w:rPr>
                <w:lang w:eastAsia="zh-CN"/>
              </w:rPr>
            </w:pPr>
            <w:r w:rsidRPr="00E27D23">
              <w:rPr>
                <w:lang w:eastAsia="zh-CN"/>
              </w:rPr>
              <w:t xml:space="preserve">           </w:t>
            </w:r>
            <w:r w:rsidRPr="00E27D23">
              <w:t>SLRB</w:t>
            </w:r>
            <w:r w:rsidRPr="00E27D23">
              <w:rPr>
                <w:rFonts w:eastAsia="DengXian"/>
              </w:rPr>
              <w:t>-PC5-ConfigIndex-r16 [1]</w:t>
            </w:r>
          </w:p>
        </w:tc>
        <w:tc>
          <w:tcPr>
            <w:tcW w:w="2677" w:type="dxa"/>
            <w:tcBorders>
              <w:top w:val="single" w:sz="4" w:space="0" w:color="auto"/>
              <w:left w:val="single" w:sz="4" w:space="0" w:color="auto"/>
              <w:bottom w:val="single" w:sz="4" w:space="0" w:color="auto"/>
              <w:right w:val="single" w:sz="4" w:space="0" w:color="auto"/>
            </w:tcBorders>
            <w:hideMark/>
          </w:tcPr>
          <w:p w14:paraId="29BC5B00" w14:textId="5DE980F6" w:rsidR="004C60F8" w:rsidRPr="00E27D23" w:rsidRDefault="0083200E" w:rsidP="009D4432">
            <w:pPr>
              <w:pStyle w:val="TAL"/>
              <w:rPr>
                <w:lang w:eastAsia="zh-CN"/>
              </w:rPr>
            </w:pPr>
            <w:r w:rsidRPr="00E27D23">
              <w:rPr>
                <w:lang w:eastAsia="zh-CN"/>
              </w:rPr>
              <w:t>2</w:t>
            </w:r>
          </w:p>
        </w:tc>
        <w:tc>
          <w:tcPr>
            <w:tcW w:w="1277" w:type="dxa"/>
            <w:tcBorders>
              <w:top w:val="single" w:sz="4" w:space="0" w:color="auto"/>
              <w:left w:val="single" w:sz="4" w:space="0" w:color="auto"/>
              <w:bottom w:val="single" w:sz="4" w:space="0" w:color="auto"/>
              <w:right w:val="single" w:sz="4" w:space="0" w:color="auto"/>
            </w:tcBorders>
            <w:hideMark/>
          </w:tcPr>
          <w:p w14:paraId="39FBE95D" w14:textId="15ED198B" w:rsidR="004C60F8" w:rsidRPr="00E27D23" w:rsidRDefault="0083200E" w:rsidP="009D4432">
            <w:pPr>
              <w:pStyle w:val="TAL"/>
            </w:pPr>
            <w:r w:rsidRPr="00E27D23">
              <w:t>Index value to refer to a different value than TS 38.508-1[4] Table 4.6.6-37</w:t>
            </w:r>
          </w:p>
        </w:tc>
        <w:tc>
          <w:tcPr>
            <w:tcW w:w="1130" w:type="dxa"/>
            <w:tcBorders>
              <w:top w:val="single" w:sz="4" w:space="0" w:color="auto"/>
              <w:left w:val="single" w:sz="4" w:space="0" w:color="auto"/>
              <w:bottom w:val="single" w:sz="4" w:space="0" w:color="auto"/>
              <w:right w:val="single" w:sz="4" w:space="0" w:color="auto"/>
            </w:tcBorders>
          </w:tcPr>
          <w:p w14:paraId="103470E0" w14:textId="77777777" w:rsidR="004C60F8" w:rsidRPr="00E27D23" w:rsidRDefault="004C60F8" w:rsidP="009D4432">
            <w:pPr>
              <w:pStyle w:val="TAL"/>
            </w:pPr>
          </w:p>
        </w:tc>
      </w:tr>
      <w:tr w:rsidR="004C60F8" w:rsidRPr="00E27D23" w14:paraId="40625A81"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5A4BF138" w14:textId="77777777" w:rsidR="004C60F8" w:rsidRPr="00E27D23" w:rsidRDefault="004C60F8"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E71CACF" w14:textId="77777777" w:rsidR="004C60F8" w:rsidRPr="00E27D23"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E7E3C64" w14:textId="77777777" w:rsidR="004C60F8" w:rsidRPr="00E27D23"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BDFB653" w14:textId="77777777" w:rsidR="004C60F8" w:rsidRPr="00E27D23" w:rsidRDefault="004C60F8" w:rsidP="009D4432">
            <w:pPr>
              <w:pStyle w:val="TAL"/>
            </w:pPr>
          </w:p>
        </w:tc>
      </w:tr>
      <w:tr w:rsidR="004C60F8" w:rsidRPr="00E27D23" w14:paraId="0191B7FF"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1836E43A" w14:textId="77777777" w:rsidR="004C60F8" w:rsidRPr="00E27D23" w:rsidRDefault="004C60F8"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0CDE44FD" w14:textId="77777777" w:rsidR="004C60F8" w:rsidRPr="00E27D23"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6094F10" w14:textId="77777777" w:rsidR="004C60F8" w:rsidRPr="00E27D23"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E2AF8A5" w14:textId="77777777" w:rsidR="004C60F8" w:rsidRPr="00E27D23" w:rsidRDefault="004C60F8" w:rsidP="009D4432">
            <w:pPr>
              <w:pStyle w:val="TAL"/>
            </w:pPr>
          </w:p>
        </w:tc>
      </w:tr>
      <w:tr w:rsidR="004C60F8" w:rsidRPr="00E27D23" w14:paraId="63C26EEB"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4E4C7466" w14:textId="77777777" w:rsidR="004C60F8" w:rsidRPr="00E27D23" w:rsidRDefault="004C60F8"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61A40D3" w14:textId="77777777" w:rsidR="004C60F8" w:rsidRPr="00E27D23"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835C6CE" w14:textId="77777777" w:rsidR="004C60F8" w:rsidRPr="00E27D23"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21892BE" w14:textId="77777777" w:rsidR="004C60F8" w:rsidRPr="00E27D23" w:rsidRDefault="004C60F8" w:rsidP="009D4432">
            <w:pPr>
              <w:pStyle w:val="TAL"/>
            </w:pPr>
          </w:p>
        </w:tc>
      </w:tr>
      <w:tr w:rsidR="004C60F8" w:rsidRPr="00E27D23" w14:paraId="57F9360E"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35261CCA" w14:textId="77777777" w:rsidR="004C60F8" w:rsidRPr="00E27D23" w:rsidRDefault="004C60F8" w:rsidP="009D4432">
            <w:pPr>
              <w:pStyle w:val="TAL"/>
            </w:pPr>
            <w:r w:rsidRPr="00E27D23">
              <w:rPr>
                <w:snapToGrid w:val="0"/>
                <w:lang w:eastAsia="zh-CN"/>
              </w:rPr>
              <w:t>}</w:t>
            </w:r>
          </w:p>
        </w:tc>
        <w:tc>
          <w:tcPr>
            <w:tcW w:w="2677" w:type="dxa"/>
            <w:tcBorders>
              <w:top w:val="single" w:sz="4" w:space="0" w:color="auto"/>
              <w:left w:val="single" w:sz="4" w:space="0" w:color="auto"/>
              <w:bottom w:val="single" w:sz="4" w:space="0" w:color="auto"/>
              <w:right w:val="single" w:sz="4" w:space="0" w:color="auto"/>
            </w:tcBorders>
          </w:tcPr>
          <w:p w14:paraId="122B4F0C" w14:textId="77777777" w:rsidR="004C60F8" w:rsidRPr="00E27D23"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28434C9" w14:textId="77777777" w:rsidR="004C60F8" w:rsidRPr="00E27D23"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4E9CA0D" w14:textId="77777777" w:rsidR="004C60F8" w:rsidRPr="00E27D23" w:rsidRDefault="004C60F8" w:rsidP="009D4432">
            <w:pPr>
              <w:pStyle w:val="TAL"/>
            </w:pPr>
          </w:p>
        </w:tc>
      </w:tr>
    </w:tbl>
    <w:p w14:paraId="4A5A4E05" w14:textId="77777777" w:rsidR="0083200E" w:rsidRPr="00E27D23" w:rsidRDefault="0083200E" w:rsidP="009D4432"/>
    <w:p w14:paraId="056FEB04" w14:textId="77777777" w:rsidR="0083200E" w:rsidRPr="00E27D23" w:rsidRDefault="0083200E" w:rsidP="009D4432">
      <w:pPr>
        <w:pStyle w:val="TH"/>
        <w:rPr>
          <w:lang w:eastAsia="zh-CN"/>
        </w:rPr>
      </w:pPr>
      <w:r w:rsidRPr="00E27D23">
        <w:t xml:space="preserve">Table 12.1.6.2.3.3-2: </w:t>
      </w:r>
      <w:r w:rsidRPr="00E27D23">
        <w:rPr>
          <w:iCs/>
        </w:rPr>
        <w:t>RRCReconfigurationFailureSidelink</w:t>
      </w:r>
      <w:r w:rsidRPr="00E27D23">
        <w:rPr>
          <w:snapToGrid w:val="0"/>
          <w:lang w:eastAsia="zh-CN"/>
        </w:rPr>
        <w:t xml:space="preserve"> (step 2, Table </w:t>
      </w:r>
      <w:r w:rsidRPr="00E27D23">
        <w:rPr>
          <w:lang w:eastAsia="zh-CN"/>
        </w:rPr>
        <w:t>12.1.6.2.3.</w:t>
      </w:r>
      <w:r w:rsidRPr="00E27D23">
        <w:t>2-1</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83200E" w:rsidRPr="00E27D23" w14:paraId="1FF11A90" w14:textId="77777777" w:rsidTr="0083200E">
        <w:tc>
          <w:tcPr>
            <w:tcW w:w="9603" w:type="dxa"/>
            <w:tcBorders>
              <w:top w:val="single" w:sz="4" w:space="0" w:color="auto"/>
              <w:left w:val="single" w:sz="4" w:space="0" w:color="auto"/>
              <w:bottom w:val="single" w:sz="4" w:space="0" w:color="auto"/>
              <w:right w:val="single" w:sz="4" w:space="0" w:color="auto"/>
            </w:tcBorders>
            <w:hideMark/>
          </w:tcPr>
          <w:p w14:paraId="319799B9" w14:textId="77777777" w:rsidR="0083200E" w:rsidRPr="00E27D23" w:rsidRDefault="0083200E" w:rsidP="009D4432">
            <w:pPr>
              <w:pStyle w:val="TAL"/>
              <w:rPr>
                <w:lang w:eastAsia="zh-CN"/>
              </w:rPr>
            </w:pPr>
            <w:bookmarkStart w:id="45" w:name="_Hlk100850109"/>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5 with condition TX</w:t>
            </w:r>
          </w:p>
        </w:tc>
      </w:tr>
      <w:bookmarkEnd w:id="45"/>
    </w:tbl>
    <w:p w14:paraId="0E9B8F0E" w14:textId="77777777" w:rsidR="004C60F8" w:rsidRPr="00E27D23" w:rsidRDefault="004C60F8" w:rsidP="009D4432"/>
    <w:p w14:paraId="2D06372B" w14:textId="77777777" w:rsidR="004C60F8" w:rsidRPr="00E27D23" w:rsidRDefault="004C60F8" w:rsidP="004C60F8">
      <w:pPr>
        <w:pStyle w:val="Heading4"/>
      </w:pPr>
      <w:r w:rsidRPr="00E27D23">
        <w:t>12.1.6.3</w:t>
      </w:r>
      <w:r w:rsidRPr="00E27D23">
        <w:tab/>
        <w:t>PC5-only operation / Sidelink failure / Sidelink radio link failure / Transmission side</w:t>
      </w:r>
    </w:p>
    <w:p w14:paraId="627F3320" w14:textId="77777777" w:rsidR="004C60F8" w:rsidRPr="00E27D23" w:rsidRDefault="004C60F8" w:rsidP="004C60F8">
      <w:pPr>
        <w:pStyle w:val="H6"/>
      </w:pPr>
      <w:r w:rsidRPr="00E27D23">
        <w:rPr>
          <w:lang w:eastAsia="zh-CN"/>
        </w:rPr>
        <w:t>12.1.6.3</w:t>
      </w:r>
      <w:r w:rsidRPr="00E27D23">
        <w:t>.1</w:t>
      </w:r>
      <w:r w:rsidRPr="00E27D23">
        <w:tab/>
        <w:t>Test Purpose (TP)</w:t>
      </w:r>
    </w:p>
    <w:p w14:paraId="44D94FE8" w14:textId="77777777" w:rsidR="004C60F8" w:rsidRPr="00E27D23" w:rsidRDefault="004C60F8" w:rsidP="004C60F8">
      <w:pPr>
        <w:pStyle w:val="H6"/>
      </w:pPr>
      <w:r w:rsidRPr="00E27D23">
        <w:t>(1)</w:t>
      </w:r>
    </w:p>
    <w:p w14:paraId="5FDB45BB" w14:textId="77777777" w:rsidR="004C60F8" w:rsidRPr="00E27D23" w:rsidRDefault="004C60F8" w:rsidP="004C60F8">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established PC5 RRC connection with peer UE on unicast sidelink and has sent an RRCReconfigurationSidelink message to peer UE }</w:t>
      </w:r>
    </w:p>
    <w:p w14:paraId="7A0EF796" w14:textId="77777777" w:rsidR="004C60F8" w:rsidRPr="00E27D23" w:rsidRDefault="004C60F8" w:rsidP="004C60F8">
      <w:pPr>
        <w:pStyle w:val="PL"/>
        <w:rPr>
          <w:noProof w:val="0"/>
        </w:rPr>
      </w:pPr>
      <w:r w:rsidRPr="00E27D23">
        <w:rPr>
          <w:b/>
          <w:bCs/>
          <w:noProof w:val="0"/>
        </w:rPr>
        <w:t>ensure that</w:t>
      </w:r>
      <w:r w:rsidRPr="00E27D23">
        <w:rPr>
          <w:noProof w:val="0"/>
        </w:rPr>
        <w:t xml:space="preserve"> {</w:t>
      </w:r>
    </w:p>
    <w:p w14:paraId="2B3D41D6" w14:textId="77777777" w:rsidR="004C60F8" w:rsidRPr="00E27D23" w:rsidRDefault="004C60F8" w:rsidP="004C60F8">
      <w:pPr>
        <w:pStyle w:val="PL"/>
        <w:rPr>
          <w:noProof w:val="0"/>
        </w:rPr>
      </w:pPr>
      <w:r w:rsidRPr="00E27D23">
        <w:rPr>
          <w:noProof w:val="0"/>
        </w:rPr>
        <w:t xml:space="preserve">  </w:t>
      </w:r>
      <w:r w:rsidRPr="00E27D23">
        <w:rPr>
          <w:b/>
          <w:bCs/>
          <w:noProof w:val="0"/>
        </w:rPr>
        <w:t>when</w:t>
      </w:r>
      <w:r w:rsidRPr="00E27D23">
        <w:rPr>
          <w:noProof w:val="0"/>
        </w:rPr>
        <w:t xml:space="preserve"> { UE does not receive RRCReconfigurationCompleteSidelink or RRCReconfigurationFailure before T400 expires}</w:t>
      </w:r>
    </w:p>
    <w:p w14:paraId="68136A75" w14:textId="77777777" w:rsidR="004C60F8" w:rsidRPr="00E27D23" w:rsidRDefault="004C60F8" w:rsidP="004C60F8">
      <w:pPr>
        <w:pStyle w:val="PL"/>
        <w:rPr>
          <w:noProof w:val="0"/>
        </w:rPr>
      </w:pPr>
      <w:r w:rsidRPr="00E27D23">
        <w:rPr>
          <w:noProof w:val="0"/>
        </w:rPr>
        <w:t xml:space="preserve">    </w:t>
      </w:r>
      <w:r w:rsidRPr="00E27D23">
        <w:rPr>
          <w:b/>
          <w:bCs/>
          <w:noProof w:val="0"/>
        </w:rPr>
        <w:t>then</w:t>
      </w:r>
      <w:r w:rsidRPr="00E27D23">
        <w:rPr>
          <w:noProof w:val="0"/>
        </w:rPr>
        <w:t xml:space="preserve"> { UE releases PC5-RRC connection and indicates the release to upper layer}</w:t>
      </w:r>
    </w:p>
    <w:p w14:paraId="4BE801CA" w14:textId="77777777" w:rsidR="004C60F8" w:rsidRPr="00E27D23" w:rsidRDefault="004C60F8" w:rsidP="004C60F8">
      <w:pPr>
        <w:pStyle w:val="PL"/>
        <w:rPr>
          <w:noProof w:val="0"/>
        </w:rPr>
      </w:pPr>
      <w:r w:rsidRPr="00E27D23">
        <w:rPr>
          <w:noProof w:val="0"/>
        </w:rPr>
        <w:t xml:space="preserve">         }</w:t>
      </w:r>
    </w:p>
    <w:p w14:paraId="1E9982D1" w14:textId="77777777" w:rsidR="004C60F8" w:rsidRPr="00E27D23" w:rsidRDefault="004C60F8" w:rsidP="004C60F8">
      <w:pPr>
        <w:pStyle w:val="PL"/>
        <w:rPr>
          <w:noProof w:val="0"/>
        </w:rPr>
      </w:pPr>
    </w:p>
    <w:p w14:paraId="023C5D01" w14:textId="77777777" w:rsidR="004C60F8" w:rsidRPr="00E27D23" w:rsidRDefault="004C60F8" w:rsidP="004C60F8">
      <w:pPr>
        <w:pStyle w:val="H6"/>
      </w:pPr>
      <w:r w:rsidRPr="00E27D23">
        <w:t>(2)</w:t>
      </w:r>
    </w:p>
    <w:p w14:paraId="60C89101" w14:textId="77777777" w:rsidR="004C60F8" w:rsidRPr="00E27D23" w:rsidRDefault="004C60F8" w:rsidP="004C60F8">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established PC5 RRC connection with peer UE on unicast sidelink and has established a AM SL-DRB}</w:t>
      </w:r>
    </w:p>
    <w:p w14:paraId="096FC290" w14:textId="77777777" w:rsidR="004C60F8" w:rsidRPr="00E27D23" w:rsidRDefault="004C60F8" w:rsidP="004C60F8">
      <w:pPr>
        <w:pStyle w:val="PL"/>
        <w:rPr>
          <w:noProof w:val="0"/>
        </w:rPr>
      </w:pPr>
      <w:r w:rsidRPr="00E27D23">
        <w:rPr>
          <w:b/>
          <w:bCs/>
          <w:noProof w:val="0"/>
        </w:rPr>
        <w:t>ensure that</w:t>
      </w:r>
      <w:r w:rsidRPr="00E27D23">
        <w:rPr>
          <w:noProof w:val="0"/>
        </w:rPr>
        <w:t xml:space="preserve"> {</w:t>
      </w:r>
    </w:p>
    <w:p w14:paraId="1F87C7B6" w14:textId="77777777" w:rsidR="004C60F8" w:rsidRPr="00E27D23" w:rsidRDefault="004C60F8" w:rsidP="004C60F8">
      <w:pPr>
        <w:pStyle w:val="PL"/>
        <w:rPr>
          <w:noProof w:val="0"/>
        </w:rPr>
      </w:pPr>
      <w:r w:rsidRPr="00E27D23">
        <w:rPr>
          <w:noProof w:val="0"/>
        </w:rPr>
        <w:t xml:space="preserve">  </w:t>
      </w:r>
      <w:r w:rsidRPr="00E27D23">
        <w:rPr>
          <w:b/>
          <w:bCs/>
          <w:noProof w:val="0"/>
        </w:rPr>
        <w:t>when</w:t>
      </w:r>
      <w:r w:rsidRPr="00E27D23">
        <w:rPr>
          <w:noProof w:val="0"/>
        </w:rPr>
        <w:t xml:space="preserve"> { Retransmission number of the AM SL-DRB reaches the maximum number of retransmissions}</w:t>
      </w:r>
    </w:p>
    <w:p w14:paraId="370549D7" w14:textId="77777777" w:rsidR="004C60F8" w:rsidRPr="00E27D23" w:rsidRDefault="004C60F8" w:rsidP="004C60F8">
      <w:pPr>
        <w:pStyle w:val="PL"/>
        <w:rPr>
          <w:noProof w:val="0"/>
        </w:rPr>
      </w:pPr>
      <w:r w:rsidRPr="00E27D23">
        <w:rPr>
          <w:noProof w:val="0"/>
        </w:rPr>
        <w:t xml:space="preserve">    </w:t>
      </w:r>
      <w:r w:rsidRPr="00E27D23">
        <w:rPr>
          <w:b/>
          <w:bCs/>
          <w:noProof w:val="0"/>
        </w:rPr>
        <w:t>then</w:t>
      </w:r>
      <w:r w:rsidRPr="00E27D23">
        <w:rPr>
          <w:noProof w:val="0"/>
        </w:rPr>
        <w:t xml:space="preserve"> { UE releases PC5-RRC connection and indicates the release to upper layer.}</w:t>
      </w:r>
    </w:p>
    <w:p w14:paraId="60EE83D6" w14:textId="77777777" w:rsidR="004C60F8" w:rsidRPr="00E27D23" w:rsidRDefault="004C60F8" w:rsidP="004C60F8">
      <w:pPr>
        <w:pStyle w:val="PL"/>
        <w:rPr>
          <w:noProof w:val="0"/>
        </w:rPr>
      </w:pPr>
      <w:r w:rsidRPr="00E27D23">
        <w:rPr>
          <w:noProof w:val="0"/>
        </w:rPr>
        <w:t xml:space="preserve">         }</w:t>
      </w:r>
    </w:p>
    <w:p w14:paraId="39449491" w14:textId="77777777" w:rsidR="004C60F8" w:rsidRPr="00E27D23" w:rsidRDefault="004C60F8" w:rsidP="004C60F8">
      <w:pPr>
        <w:pStyle w:val="PL"/>
        <w:rPr>
          <w:noProof w:val="0"/>
        </w:rPr>
      </w:pPr>
    </w:p>
    <w:p w14:paraId="170440C4" w14:textId="77777777" w:rsidR="004C60F8" w:rsidRPr="00E27D23" w:rsidRDefault="004C60F8" w:rsidP="004C60F8">
      <w:pPr>
        <w:pStyle w:val="H6"/>
      </w:pPr>
      <w:r w:rsidRPr="00E27D23">
        <w:t>(3)</w:t>
      </w:r>
    </w:p>
    <w:p w14:paraId="19355AA0" w14:textId="77777777" w:rsidR="004C60F8" w:rsidRPr="00E27D23" w:rsidRDefault="004C60F8" w:rsidP="004C60F8">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established PC5 RRC connection with peer UE on unicast sidelink }</w:t>
      </w:r>
    </w:p>
    <w:p w14:paraId="2EE2612D" w14:textId="77777777" w:rsidR="004C60F8" w:rsidRPr="00E27D23" w:rsidRDefault="004C60F8" w:rsidP="004C60F8">
      <w:pPr>
        <w:pStyle w:val="PL"/>
        <w:rPr>
          <w:noProof w:val="0"/>
        </w:rPr>
      </w:pPr>
      <w:r w:rsidRPr="00E27D23">
        <w:rPr>
          <w:b/>
          <w:bCs/>
          <w:noProof w:val="0"/>
        </w:rPr>
        <w:t>ensure that</w:t>
      </w:r>
      <w:r w:rsidRPr="00E27D23">
        <w:rPr>
          <w:noProof w:val="0"/>
        </w:rPr>
        <w:t xml:space="preserve"> {</w:t>
      </w:r>
    </w:p>
    <w:p w14:paraId="3DB6C5E7" w14:textId="77777777" w:rsidR="004C60F8" w:rsidRPr="00E27D23" w:rsidRDefault="004C60F8" w:rsidP="004C60F8">
      <w:pPr>
        <w:pStyle w:val="PL"/>
        <w:rPr>
          <w:noProof w:val="0"/>
        </w:rPr>
      </w:pPr>
      <w:r w:rsidRPr="00E27D23">
        <w:rPr>
          <w:noProof w:val="0"/>
        </w:rPr>
        <w:t xml:space="preserve">  </w:t>
      </w:r>
      <w:r w:rsidRPr="00E27D23">
        <w:rPr>
          <w:b/>
          <w:bCs/>
          <w:noProof w:val="0"/>
        </w:rPr>
        <w:t>when</w:t>
      </w:r>
      <w:r w:rsidRPr="00E27D23">
        <w:rPr>
          <w:noProof w:val="0"/>
        </w:rPr>
        <w:t xml:space="preserve"> { MAC detects that maximum number of consecutive HARQ DTX has been reached }</w:t>
      </w:r>
    </w:p>
    <w:p w14:paraId="27D2FE7E" w14:textId="77777777" w:rsidR="004C60F8" w:rsidRPr="00E27D23" w:rsidRDefault="004C60F8" w:rsidP="004C60F8">
      <w:pPr>
        <w:pStyle w:val="PL"/>
        <w:rPr>
          <w:noProof w:val="0"/>
        </w:rPr>
      </w:pPr>
      <w:r w:rsidRPr="00E27D23">
        <w:rPr>
          <w:noProof w:val="0"/>
        </w:rPr>
        <w:t xml:space="preserve">    </w:t>
      </w:r>
      <w:r w:rsidRPr="00E27D23">
        <w:rPr>
          <w:b/>
          <w:bCs/>
          <w:noProof w:val="0"/>
        </w:rPr>
        <w:t>then</w:t>
      </w:r>
      <w:r w:rsidRPr="00E27D23">
        <w:rPr>
          <w:noProof w:val="0"/>
        </w:rPr>
        <w:t xml:space="preserve"> { UE releases PC5-RRC connection and indicates the release to upper layer }</w:t>
      </w:r>
    </w:p>
    <w:p w14:paraId="6479FDDD" w14:textId="77777777" w:rsidR="004C60F8" w:rsidRPr="00E27D23" w:rsidRDefault="004C60F8" w:rsidP="004C60F8">
      <w:pPr>
        <w:pStyle w:val="PL"/>
        <w:rPr>
          <w:noProof w:val="0"/>
        </w:rPr>
      </w:pPr>
      <w:r w:rsidRPr="00E27D23">
        <w:rPr>
          <w:noProof w:val="0"/>
        </w:rPr>
        <w:t xml:space="preserve">         }</w:t>
      </w:r>
    </w:p>
    <w:p w14:paraId="08330B9D" w14:textId="77777777" w:rsidR="004C60F8" w:rsidRPr="00E27D23" w:rsidRDefault="004C60F8" w:rsidP="004C60F8">
      <w:pPr>
        <w:pStyle w:val="PL"/>
        <w:rPr>
          <w:noProof w:val="0"/>
        </w:rPr>
      </w:pPr>
    </w:p>
    <w:p w14:paraId="29514188" w14:textId="77777777" w:rsidR="004C60F8" w:rsidRPr="00E27D23" w:rsidRDefault="004C60F8" w:rsidP="004C60F8">
      <w:pPr>
        <w:pStyle w:val="H6"/>
      </w:pPr>
      <w:r w:rsidRPr="00E27D23">
        <w:t>12.1.6.3.2</w:t>
      </w:r>
      <w:r w:rsidRPr="00E27D23">
        <w:tab/>
        <w:t>Conformance requirements</w:t>
      </w:r>
    </w:p>
    <w:p w14:paraId="2D4BBA6D" w14:textId="77777777" w:rsidR="004C60F8" w:rsidRPr="00E27D23" w:rsidRDefault="004C60F8" w:rsidP="009D4432">
      <w:r w:rsidRPr="00E27D23">
        <w:t>References: The conformance requirements covered in the present TC are specified in: TS 38.331 [22], subclause 5.8.9.3. Unless otherwise stated these are Rel-16 requirements.</w:t>
      </w:r>
    </w:p>
    <w:p w14:paraId="4D3BAE08" w14:textId="77777777" w:rsidR="004C60F8" w:rsidRPr="00E27D23" w:rsidRDefault="004C60F8" w:rsidP="009D4432">
      <w:r w:rsidRPr="00E27D23">
        <w:t>[TS 38.331, subclause 5.8.9.3]</w:t>
      </w:r>
    </w:p>
    <w:p w14:paraId="059038DC" w14:textId="77777777" w:rsidR="004C60F8" w:rsidRPr="00E27D23" w:rsidRDefault="004C60F8" w:rsidP="009D4432">
      <w:r w:rsidRPr="00E27D23">
        <w:t>The UE shall:</w:t>
      </w:r>
    </w:p>
    <w:p w14:paraId="08E1FC22" w14:textId="77777777" w:rsidR="004C60F8" w:rsidRPr="00E27D23" w:rsidRDefault="004C60F8" w:rsidP="009D4432">
      <w:pPr>
        <w:pStyle w:val="B1"/>
      </w:pPr>
      <w:r w:rsidRPr="00E27D23">
        <w:t>1&gt;</w:t>
      </w:r>
      <w:r w:rsidRPr="00E27D23">
        <w:tab/>
        <w:t>upon indication from sidelink RLC entity that the maximum number of retransmissions for a specific destination has been reached; or</w:t>
      </w:r>
    </w:p>
    <w:p w14:paraId="60925E45" w14:textId="77777777" w:rsidR="004C60F8" w:rsidRPr="00E27D23" w:rsidRDefault="004C60F8" w:rsidP="009D4432">
      <w:pPr>
        <w:pStyle w:val="B1"/>
      </w:pPr>
      <w:r w:rsidRPr="00E27D23">
        <w:t>1&gt;</w:t>
      </w:r>
      <w:r w:rsidRPr="00E27D23">
        <w:tab/>
        <w:t xml:space="preserve">upon </w:t>
      </w:r>
      <w:r w:rsidRPr="00E27D23">
        <w:rPr>
          <w:rFonts w:eastAsia="MS Mincho"/>
        </w:rPr>
        <w:t>T400 expiry</w:t>
      </w:r>
      <w:r w:rsidRPr="00E27D23">
        <w:t xml:space="preserve"> </w:t>
      </w:r>
      <w:r w:rsidRPr="00E27D23">
        <w:rPr>
          <w:rFonts w:eastAsia="MS Mincho"/>
        </w:rPr>
        <w:t>for a specific destination</w:t>
      </w:r>
      <w:r w:rsidRPr="00E27D23">
        <w:t>; or</w:t>
      </w:r>
    </w:p>
    <w:p w14:paraId="6A376690" w14:textId="77777777" w:rsidR="004C60F8" w:rsidRPr="00E27D23" w:rsidRDefault="004C60F8" w:rsidP="009D4432">
      <w:pPr>
        <w:pStyle w:val="B1"/>
      </w:pPr>
      <w:r w:rsidRPr="00E27D23">
        <w:t>1&gt;</w:t>
      </w:r>
      <w:r w:rsidRPr="00E27D23">
        <w:tab/>
        <w:t>upon indication from MAC entity that the maximum number of consecutive HARQ DTX for a specific destination has been reached; or</w:t>
      </w:r>
    </w:p>
    <w:p w14:paraId="6A6698EC" w14:textId="77777777" w:rsidR="004C60F8" w:rsidRPr="00E27D23" w:rsidRDefault="004C60F8" w:rsidP="009D4432">
      <w:pPr>
        <w:pStyle w:val="B1"/>
      </w:pPr>
      <w:r w:rsidRPr="00E27D23">
        <w:t>1&gt;</w:t>
      </w:r>
      <w:r w:rsidRPr="00E27D23">
        <w:tab/>
        <w:t xml:space="preserve">upon integrity check failure indication from sidelink PDCP entity concerning SL-SRB2 or SL-SRB3 </w:t>
      </w:r>
      <w:r w:rsidRPr="00E27D23">
        <w:rPr>
          <w:rFonts w:eastAsia="MS Mincho"/>
        </w:rPr>
        <w:t>for a specific destination</w:t>
      </w:r>
      <w:r w:rsidRPr="00E27D23">
        <w:t>:</w:t>
      </w:r>
    </w:p>
    <w:p w14:paraId="7D05842D" w14:textId="77777777" w:rsidR="004C60F8" w:rsidRPr="00E27D23" w:rsidRDefault="004C60F8" w:rsidP="009D4432">
      <w:pPr>
        <w:pStyle w:val="B2"/>
      </w:pPr>
      <w:r w:rsidRPr="00E27D23">
        <w:t>2&gt;</w:t>
      </w:r>
      <w:r w:rsidRPr="00E27D23">
        <w:tab/>
        <w:t>consider sidelink radio link failure to be detected for this destination;</w:t>
      </w:r>
    </w:p>
    <w:p w14:paraId="57ACA882" w14:textId="77777777" w:rsidR="004C60F8" w:rsidRPr="00E27D23" w:rsidRDefault="004C60F8" w:rsidP="009D4432">
      <w:pPr>
        <w:pStyle w:val="B2"/>
      </w:pPr>
      <w:r w:rsidRPr="00E27D23">
        <w:t>2&gt;</w:t>
      </w:r>
      <w:r w:rsidRPr="00E27D23">
        <w:tab/>
        <w:t>release the DRBs of this destination, in according to sub-clause 5.8.9.1a.1;</w:t>
      </w:r>
    </w:p>
    <w:p w14:paraId="15C96E4D" w14:textId="77777777" w:rsidR="004C60F8" w:rsidRPr="00E27D23" w:rsidRDefault="004C60F8" w:rsidP="009D4432">
      <w:pPr>
        <w:pStyle w:val="B2"/>
      </w:pPr>
      <w:r w:rsidRPr="00E27D23">
        <w:t>2&gt;</w:t>
      </w:r>
      <w:r w:rsidRPr="00E27D23">
        <w:tab/>
        <w:t>release the SRBs of this destination, in according to sub-clause 5.8.9.1a.3;</w:t>
      </w:r>
    </w:p>
    <w:p w14:paraId="6B99491A" w14:textId="77777777" w:rsidR="004C60F8" w:rsidRPr="00E27D23" w:rsidRDefault="004C60F8" w:rsidP="009D4432">
      <w:pPr>
        <w:pStyle w:val="B2"/>
      </w:pPr>
      <w:r w:rsidRPr="00E27D23">
        <w:t>2&gt;</w:t>
      </w:r>
      <w:r w:rsidRPr="00E27D23">
        <w:tab/>
        <w:t>discard the NR sidelink communication related configuration of this destination;</w:t>
      </w:r>
    </w:p>
    <w:p w14:paraId="72964F12" w14:textId="77777777" w:rsidR="004C60F8" w:rsidRPr="00E27D23" w:rsidRDefault="004C60F8" w:rsidP="009D4432">
      <w:pPr>
        <w:pStyle w:val="B2"/>
      </w:pPr>
      <w:r w:rsidRPr="00E27D23">
        <w:t>2&gt;</w:t>
      </w:r>
      <w:r w:rsidRPr="00E27D23">
        <w:tab/>
        <w:t>reset</w:t>
      </w:r>
      <w:r w:rsidRPr="00E27D23">
        <w:rPr>
          <w:rFonts w:eastAsia="SimSun"/>
        </w:rPr>
        <w:t xml:space="preserve"> the sidelink specific MAC</w:t>
      </w:r>
      <w:r w:rsidRPr="00E27D23">
        <w:t xml:space="preserve"> of this destination</w:t>
      </w:r>
      <w:r w:rsidRPr="00E27D23">
        <w:rPr>
          <w:rFonts w:eastAsia="SimSun"/>
        </w:rPr>
        <w:t>;</w:t>
      </w:r>
    </w:p>
    <w:p w14:paraId="0B6463A6" w14:textId="77777777" w:rsidR="004C60F8" w:rsidRPr="00E27D23" w:rsidRDefault="004C60F8" w:rsidP="009D4432">
      <w:pPr>
        <w:pStyle w:val="B2"/>
      </w:pPr>
      <w:r w:rsidRPr="00E27D23">
        <w:t>2&gt;</w:t>
      </w:r>
      <w:r w:rsidRPr="00E27D23">
        <w:tab/>
        <w:t>consider the PC5-RRC connection is released for the destination;</w:t>
      </w:r>
    </w:p>
    <w:p w14:paraId="254F7F65" w14:textId="77777777" w:rsidR="004C60F8" w:rsidRPr="00E27D23" w:rsidRDefault="004C60F8" w:rsidP="009D4432">
      <w:pPr>
        <w:pStyle w:val="B2"/>
      </w:pPr>
      <w:r w:rsidRPr="00E27D23">
        <w:t>2&gt;</w:t>
      </w:r>
      <w:r w:rsidRPr="00E27D23">
        <w:tab/>
        <w:t>indicate the release of the PC5-RRC connection to the upper layers for this destination (i.e. PC5 is unavailable);</w:t>
      </w:r>
    </w:p>
    <w:p w14:paraId="75D6FFFC" w14:textId="77777777" w:rsidR="004C60F8" w:rsidRPr="00E27D23" w:rsidRDefault="004C60F8" w:rsidP="009D4432">
      <w:pPr>
        <w:pStyle w:val="B2"/>
      </w:pPr>
      <w:r w:rsidRPr="00E27D23">
        <w:t>2&gt;</w:t>
      </w:r>
      <w:r w:rsidRPr="00E27D23">
        <w:tab/>
        <w:t>if UE is in RRC_CONNECTED:</w:t>
      </w:r>
    </w:p>
    <w:p w14:paraId="54274C86" w14:textId="77777777" w:rsidR="004C60F8" w:rsidRPr="00E27D23" w:rsidRDefault="004C60F8" w:rsidP="009D4432">
      <w:pPr>
        <w:pStyle w:val="B3"/>
      </w:pPr>
      <w:r w:rsidRPr="00E27D23">
        <w:t>3&gt;</w:t>
      </w:r>
      <w:r w:rsidRPr="00E27D23">
        <w:tab/>
        <w:t>perform the sidelink UE information for NR sidelink communication procedure, as specified in 5.8.3.3;</w:t>
      </w:r>
    </w:p>
    <w:p w14:paraId="02AF92C4" w14:textId="77777777" w:rsidR="004C60F8" w:rsidRPr="00E27D23" w:rsidRDefault="004C60F8" w:rsidP="009D4432">
      <w:pPr>
        <w:pStyle w:val="NO"/>
      </w:pPr>
      <w:r w:rsidRPr="00E27D23">
        <w:t>NOTE:</w:t>
      </w:r>
      <w:r w:rsidRPr="00E27D23">
        <w:tab/>
        <w:t>It is up to UE implementation on whether and how to indicate to upper layers to maintain the keep-alive procedure [55].</w:t>
      </w:r>
    </w:p>
    <w:p w14:paraId="249E13C4" w14:textId="77777777" w:rsidR="004C60F8" w:rsidRPr="00E27D23" w:rsidRDefault="004C60F8" w:rsidP="004C60F8">
      <w:pPr>
        <w:pStyle w:val="H6"/>
      </w:pPr>
      <w:r w:rsidRPr="00E27D23">
        <w:rPr>
          <w:lang w:eastAsia="zh-CN"/>
        </w:rPr>
        <w:t>12.1.6.3</w:t>
      </w:r>
      <w:r w:rsidRPr="00E27D23">
        <w:t>.3</w:t>
      </w:r>
      <w:r w:rsidRPr="00E27D23">
        <w:tab/>
        <w:t>Test description</w:t>
      </w:r>
    </w:p>
    <w:p w14:paraId="5F690046" w14:textId="77777777" w:rsidR="004C60F8" w:rsidRPr="00E27D23" w:rsidRDefault="004C60F8" w:rsidP="004C60F8">
      <w:pPr>
        <w:pStyle w:val="H6"/>
        <w:rPr>
          <w:lang w:eastAsia="zh-CN"/>
        </w:rPr>
      </w:pPr>
      <w:r w:rsidRPr="00E27D23">
        <w:rPr>
          <w:lang w:eastAsia="zh-CN"/>
        </w:rPr>
        <w:t>12.1.6.3.3</w:t>
      </w:r>
      <w:r w:rsidRPr="00E27D23">
        <w:t>.1</w:t>
      </w:r>
      <w:r w:rsidRPr="00E27D23">
        <w:tab/>
        <w:t>Pre-test conditions</w:t>
      </w:r>
    </w:p>
    <w:p w14:paraId="5A3C6581" w14:textId="77777777" w:rsidR="004C60F8" w:rsidRPr="00E27D23" w:rsidRDefault="004C60F8" w:rsidP="004C60F8">
      <w:pPr>
        <w:pStyle w:val="H6"/>
      </w:pPr>
      <w:r w:rsidRPr="00E27D23">
        <w:t>System Simulator:</w:t>
      </w:r>
    </w:p>
    <w:p w14:paraId="5A0EEB2A" w14:textId="77777777" w:rsidR="004C60F8" w:rsidRPr="00E27D23" w:rsidRDefault="004C60F8" w:rsidP="009D4432">
      <w:pPr>
        <w:pStyle w:val="B1"/>
        <w:rPr>
          <w:lang w:eastAsia="zh-CN"/>
        </w:rPr>
      </w:pPr>
      <w:r w:rsidRPr="00E27D23">
        <w:rPr>
          <w:lang w:eastAsia="zh-CN"/>
        </w:rPr>
        <w:t>-</w:t>
      </w:r>
      <w:r w:rsidRPr="00E27D23">
        <w:rPr>
          <w:lang w:eastAsia="zh-CN"/>
        </w:rPr>
        <w:tab/>
        <w:t>NR-SS-UE</w:t>
      </w:r>
    </w:p>
    <w:p w14:paraId="09609A47" w14:textId="77777777" w:rsidR="004C60F8" w:rsidRPr="00E27D23" w:rsidRDefault="004C60F8" w:rsidP="009D4432">
      <w:pPr>
        <w:pStyle w:val="B2"/>
        <w:rPr>
          <w:lang w:eastAsia="zh-CN"/>
        </w:rPr>
      </w:pPr>
      <w:r w:rsidRPr="00E27D23">
        <w:rPr>
          <w:lang w:eastAsia="zh-CN"/>
        </w:rPr>
        <w:t>-</w:t>
      </w:r>
      <w:r w:rsidRPr="00E27D23">
        <w:rPr>
          <w:lang w:eastAsia="zh-CN"/>
        </w:rPr>
        <w:tab/>
      </w:r>
      <w:r w:rsidRPr="00E27D23">
        <w:t>NR-SS-UE 1 is as defined in TS 38.508-1 [4], configured for and o</w:t>
      </w:r>
      <w:r w:rsidRPr="00E27D23">
        <w:rPr>
          <w:lang w:eastAsia="zh-CN"/>
        </w:rPr>
        <w:t>perating as NR sidelink communication device on the resources (i.e. the frequency included in pre-configuration) that UE is expected to use for transmission and reception via PC5 interface.</w:t>
      </w:r>
    </w:p>
    <w:p w14:paraId="5A0B5E79" w14:textId="4D0BDC4F" w:rsidR="004C60F8" w:rsidRPr="00E27D23" w:rsidRDefault="004C60F8" w:rsidP="009D4432">
      <w:pPr>
        <w:pStyle w:val="B2"/>
        <w:rPr>
          <w:lang w:eastAsia="zh-CN"/>
        </w:rPr>
      </w:pPr>
      <w:r w:rsidRPr="00E27D23">
        <w:t>-</w:t>
      </w:r>
      <w:r w:rsidR="000E606E" w:rsidRPr="00E27D23">
        <w:tab/>
      </w:r>
      <w:r w:rsidRPr="00E27D23">
        <w:t>NR-SS-UE 1 is synchronised on GNSS.</w:t>
      </w:r>
    </w:p>
    <w:p w14:paraId="01342925" w14:textId="77777777" w:rsidR="004C60F8" w:rsidRPr="00E27D23" w:rsidRDefault="004C60F8" w:rsidP="009D4432">
      <w:pPr>
        <w:pStyle w:val="B1"/>
        <w:rPr>
          <w:lang w:eastAsia="zh-CN"/>
        </w:rPr>
      </w:pPr>
      <w:r w:rsidRPr="00E27D23">
        <w:rPr>
          <w:lang w:eastAsia="zh-CN"/>
        </w:rPr>
        <w:t>-</w:t>
      </w:r>
      <w:r w:rsidRPr="00E27D23">
        <w:rPr>
          <w:lang w:eastAsia="zh-CN"/>
        </w:rPr>
        <w:tab/>
        <w:t>GNSS simulator</w:t>
      </w:r>
    </w:p>
    <w:p w14:paraId="491B141B" w14:textId="77777777" w:rsidR="004C60F8" w:rsidRPr="00E27D23" w:rsidRDefault="004C60F8" w:rsidP="009D4432">
      <w:pPr>
        <w:pStyle w:val="B2"/>
        <w:rPr>
          <w:lang w:eastAsia="zh-CN"/>
        </w:rPr>
      </w:pPr>
      <w:r w:rsidRPr="00E27D23">
        <w:rPr>
          <w:lang w:eastAsia="zh-CN"/>
        </w:rPr>
        <w:t>-</w:t>
      </w:r>
      <w:r w:rsidRPr="00E27D23">
        <w:rPr>
          <w:lang w:eastAsia="zh-CN"/>
        </w:rPr>
        <w:tab/>
        <w:t>The GNSS simulator is started and configured for Scenario #1.</w:t>
      </w:r>
    </w:p>
    <w:p w14:paraId="2EDF3B55" w14:textId="77777777" w:rsidR="004C60F8" w:rsidRPr="00E27D23" w:rsidRDefault="004C60F8" w:rsidP="004C60F8">
      <w:pPr>
        <w:pStyle w:val="H6"/>
      </w:pPr>
      <w:r w:rsidRPr="00E27D23">
        <w:t>UE:</w:t>
      </w:r>
    </w:p>
    <w:p w14:paraId="44F403EB" w14:textId="77777777" w:rsidR="004C60F8" w:rsidRPr="00E27D23" w:rsidRDefault="004C60F8" w:rsidP="009D4432">
      <w:pPr>
        <w:pStyle w:val="B1"/>
        <w:numPr>
          <w:ilvl w:val="0"/>
          <w:numId w:val="21"/>
        </w:numPr>
        <w:rPr>
          <w:lang w:eastAsia="zh-CN"/>
        </w:rPr>
      </w:pPr>
      <w:r w:rsidRPr="00E27D23">
        <w:rPr>
          <w:lang w:eastAsia="zh-CN"/>
        </w:rPr>
        <w:t>UE is authorised to perform NR sidelink communication.</w:t>
      </w:r>
    </w:p>
    <w:p w14:paraId="6047389E" w14:textId="77777777" w:rsidR="004C60F8" w:rsidRPr="00E27D23" w:rsidRDefault="004C60F8" w:rsidP="009D4432">
      <w:pPr>
        <w:pStyle w:val="B1"/>
        <w:numPr>
          <w:ilvl w:val="0"/>
          <w:numId w:val="21"/>
        </w:numPr>
        <w:rPr>
          <w:lang w:eastAsia="zh-CN"/>
        </w:rPr>
      </w:pPr>
      <w:r w:rsidRPr="00E27D23">
        <w:t>The UE is equipped with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clause 4.8.3.3.3</w:t>
      </w:r>
      <w:r w:rsidRPr="00E27D23">
        <w:rPr>
          <w:lang w:eastAsia="zh-CN"/>
        </w:rPr>
        <w:t>.</w:t>
      </w:r>
    </w:p>
    <w:p w14:paraId="2753F4F8" w14:textId="77777777" w:rsidR="004C60F8" w:rsidRPr="00E27D23" w:rsidRDefault="004C60F8" w:rsidP="009D4432">
      <w:pPr>
        <w:pStyle w:val="B1"/>
        <w:numPr>
          <w:ilvl w:val="0"/>
          <w:numId w:val="21"/>
        </w:numPr>
        <w:rPr>
          <w:lang w:eastAsia="zh-CN"/>
        </w:rPr>
      </w:pPr>
      <w:r w:rsidRPr="00E27D23">
        <w:t>UE is synchronised on GNSS.</w:t>
      </w:r>
    </w:p>
    <w:p w14:paraId="5AE99354" w14:textId="77777777" w:rsidR="004C60F8" w:rsidRPr="00E27D23" w:rsidRDefault="004C60F8" w:rsidP="004C60F8">
      <w:pPr>
        <w:pStyle w:val="H6"/>
      </w:pPr>
      <w:r w:rsidRPr="00E27D23">
        <w:t>Preamble:</w:t>
      </w:r>
    </w:p>
    <w:p w14:paraId="4DC5D10F" w14:textId="77777777" w:rsidR="004C60F8" w:rsidRPr="00E27D23" w:rsidRDefault="004C60F8" w:rsidP="009D4432">
      <w:pPr>
        <w:pStyle w:val="B1"/>
        <w:rPr>
          <w:rFonts w:eastAsia="Arial"/>
        </w:rPr>
      </w:pPr>
      <w:r w:rsidRPr="00E27D23">
        <w:t>-</w:t>
      </w:r>
      <w:r w:rsidRPr="00E27D23">
        <w:tab/>
        <w:t>The UE is in state 4-A as defined in TS 38.508-1 [4], subclause 4.4A using generic procedure parameter Sidelink (</w:t>
      </w:r>
      <w:r w:rsidRPr="00E27D23">
        <w:rPr>
          <w:i/>
        </w:rPr>
        <w:t>On</w:t>
      </w:r>
      <w:r w:rsidRPr="00E27D23">
        <w:t>), Cast Type (</w:t>
      </w:r>
      <w:r w:rsidRPr="00E27D23">
        <w:rPr>
          <w:i/>
        </w:rPr>
        <w:t>Unicast</w:t>
      </w:r>
      <w:r w:rsidRPr="00E27D23">
        <w:t>), GNSS Sync (</w:t>
      </w:r>
      <w:r w:rsidRPr="00E27D23">
        <w:rPr>
          <w:i/>
        </w:rPr>
        <w:t>On</w:t>
      </w:r>
      <w:r w:rsidRPr="00E27D23">
        <w:t xml:space="preserve">) using </w:t>
      </w:r>
      <w:r w:rsidRPr="00E27D23">
        <w:rPr>
          <w:rFonts w:ascii="Arial" w:hAnsi="Arial" w:cs="Arial"/>
          <w:sz w:val="18"/>
          <w:szCs w:val="18"/>
          <w:lang w:eastAsia="zh-CN"/>
        </w:rPr>
        <w:t xml:space="preserve">UE initiated unicast mode NR sidelink communication </w:t>
      </w:r>
      <w:r w:rsidRPr="00E27D23">
        <w:t>procedure in subclause 4.9.23.</w:t>
      </w:r>
    </w:p>
    <w:p w14:paraId="38F21A98" w14:textId="77777777" w:rsidR="004C60F8" w:rsidRPr="00E27D23" w:rsidRDefault="004C60F8" w:rsidP="004C60F8">
      <w:pPr>
        <w:pStyle w:val="H6"/>
      </w:pPr>
      <w:r w:rsidRPr="00E27D23">
        <w:rPr>
          <w:lang w:eastAsia="zh-CN"/>
        </w:rPr>
        <w:t>12.1.6.3</w:t>
      </w:r>
      <w:r w:rsidRPr="00E27D23">
        <w:t>.3.2</w:t>
      </w:r>
      <w:r w:rsidRPr="00E27D23">
        <w:tab/>
        <w:t>Test procedure sequence</w:t>
      </w:r>
    </w:p>
    <w:p w14:paraId="1A403759" w14:textId="77777777" w:rsidR="004C60F8" w:rsidRPr="00E27D23" w:rsidRDefault="004C60F8" w:rsidP="009D4432">
      <w:pPr>
        <w:pStyle w:val="TH"/>
      </w:pPr>
      <w:r w:rsidRPr="00E27D23">
        <w:t xml:space="preserve">Table </w:t>
      </w:r>
      <w:r w:rsidRPr="00E27D23">
        <w:rPr>
          <w:lang w:eastAsia="zh-CN"/>
        </w:rPr>
        <w:t>12.1.6.3.3.</w:t>
      </w:r>
      <w:r w:rsidRPr="00E27D23">
        <w:t>2-1: Specifi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5"/>
        <w:gridCol w:w="2331"/>
        <w:gridCol w:w="3134"/>
      </w:tblGrid>
      <w:tr w:rsidR="004C60F8" w:rsidRPr="00E27D23" w14:paraId="67FB2F54" w14:textId="77777777" w:rsidTr="004C60F8">
        <w:trPr>
          <w:jc w:val="center"/>
        </w:trPr>
        <w:tc>
          <w:tcPr>
            <w:tcW w:w="2615" w:type="dxa"/>
            <w:tcBorders>
              <w:top w:val="single" w:sz="4" w:space="0" w:color="auto"/>
              <w:left w:val="single" w:sz="4" w:space="0" w:color="auto"/>
              <w:bottom w:val="single" w:sz="4" w:space="0" w:color="auto"/>
              <w:right w:val="single" w:sz="4" w:space="0" w:color="auto"/>
            </w:tcBorders>
            <w:hideMark/>
          </w:tcPr>
          <w:p w14:paraId="2C9811FF" w14:textId="77777777" w:rsidR="004C60F8" w:rsidRPr="00E27D23" w:rsidRDefault="004C60F8" w:rsidP="009D4432">
            <w:pPr>
              <w:pStyle w:val="TAH"/>
              <w:rPr>
                <w:lang w:eastAsia="zh-CN"/>
              </w:rPr>
            </w:pPr>
            <w:r w:rsidRPr="00E27D23">
              <w:rPr>
                <w:lang w:eastAsia="zh-CN"/>
              </w:rPr>
              <w:t>Parameter</w:t>
            </w:r>
          </w:p>
        </w:tc>
        <w:tc>
          <w:tcPr>
            <w:tcW w:w="2331" w:type="dxa"/>
            <w:tcBorders>
              <w:top w:val="single" w:sz="4" w:space="0" w:color="auto"/>
              <w:left w:val="single" w:sz="4" w:space="0" w:color="auto"/>
              <w:bottom w:val="single" w:sz="4" w:space="0" w:color="auto"/>
              <w:right w:val="single" w:sz="4" w:space="0" w:color="auto"/>
            </w:tcBorders>
            <w:hideMark/>
          </w:tcPr>
          <w:p w14:paraId="60F7341C" w14:textId="77777777" w:rsidR="004C60F8" w:rsidRPr="00E27D23" w:rsidRDefault="004C60F8" w:rsidP="009D4432">
            <w:pPr>
              <w:pStyle w:val="TAH"/>
              <w:rPr>
                <w:lang w:eastAsia="zh-CN"/>
              </w:rPr>
            </w:pPr>
            <w:r w:rsidRPr="00E27D23">
              <w:rPr>
                <w:lang w:eastAsia="zh-CN"/>
              </w:rPr>
              <w:t>Value</w:t>
            </w:r>
          </w:p>
        </w:tc>
        <w:tc>
          <w:tcPr>
            <w:tcW w:w="3134" w:type="dxa"/>
            <w:tcBorders>
              <w:top w:val="single" w:sz="4" w:space="0" w:color="auto"/>
              <w:left w:val="single" w:sz="4" w:space="0" w:color="auto"/>
              <w:bottom w:val="single" w:sz="4" w:space="0" w:color="auto"/>
              <w:right w:val="single" w:sz="4" w:space="0" w:color="auto"/>
            </w:tcBorders>
            <w:hideMark/>
          </w:tcPr>
          <w:p w14:paraId="0696F329" w14:textId="77777777" w:rsidR="004C60F8" w:rsidRPr="00E27D23" w:rsidRDefault="004C60F8" w:rsidP="009D4432">
            <w:pPr>
              <w:pStyle w:val="TAH"/>
              <w:rPr>
                <w:lang w:eastAsia="zh-CN"/>
              </w:rPr>
            </w:pPr>
            <w:r w:rsidRPr="00E27D23">
              <w:rPr>
                <w:lang w:eastAsia="zh-CN"/>
              </w:rPr>
              <w:t>Comment</w:t>
            </w:r>
          </w:p>
        </w:tc>
      </w:tr>
      <w:tr w:rsidR="004C60F8" w:rsidRPr="00E27D23" w14:paraId="152B55DB" w14:textId="77777777" w:rsidTr="004C60F8">
        <w:trPr>
          <w:jc w:val="center"/>
        </w:trPr>
        <w:tc>
          <w:tcPr>
            <w:tcW w:w="2615" w:type="dxa"/>
            <w:tcBorders>
              <w:top w:val="single" w:sz="4" w:space="0" w:color="auto"/>
              <w:left w:val="single" w:sz="4" w:space="0" w:color="auto"/>
              <w:bottom w:val="single" w:sz="4" w:space="0" w:color="auto"/>
              <w:right w:val="single" w:sz="4" w:space="0" w:color="auto"/>
            </w:tcBorders>
            <w:hideMark/>
          </w:tcPr>
          <w:p w14:paraId="2A5395A4" w14:textId="0C8CA81F" w:rsidR="004C60F8" w:rsidRPr="00E27D23" w:rsidRDefault="004C60F8" w:rsidP="009D4432">
            <w:pPr>
              <w:pStyle w:val="TAL"/>
              <w:rPr>
                <w:lang w:eastAsia="zh-CN"/>
              </w:rPr>
            </w:pPr>
            <w:r w:rsidRPr="00E27D23">
              <w:t>sl-MaxRetxThreshold-r16</w:t>
            </w:r>
          </w:p>
        </w:tc>
        <w:tc>
          <w:tcPr>
            <w:tcW w:w="2331" w:type="dxa"/>
            <w:tcBorders>
              <w:top w:val="single" w:sz="4" w:space="0" w:color="auto"/>
              <w:left w:val="single" w:sz="4" w:space="0" w:color="auto"/>
              <w:bottom w:val="single" w:sz="4" w:space="0" w:color="auto"/>
              <w:right w:val="single" w:sz="4" w:space="0" w:color="auto"/>
            </w:tcBorders>
            <w:hideMark/>
          </w:tcPr>
          <w:p w14:paraId="63A06C2C" w14:textId="77777777" w:rsidR="004C60F8" w:rsidRPr="00E27D23" w:rsidRDefault="004C60F8" w:rsidP="009D4432">
            <w:pPr>
              <w:pStyle w:val="TAL"/>
              <w:rPr>
                <w:lang w:eastAsia="zh-CN"/>
              </w:rPr>
            </w:pPr>
            <w:r w:rsidRPr="00E27D23">
              <w:rPr>
                <w:lang w:eastAsia="zh-CN"/>
              </w:rPr>
              <w:t>1</w:t>
            </w:r>
          </w:p>
        </w:tc>
        <w:tc>
          <w:tcPr>
            <w:tcW w:w="3134" w:type="dxa"/>
            <w:tcBorders>
              <w:top w:val="single" w:sz="4" w:space="0" w:color="auto"/>
              <w:left w:val="single" w:sz="4" w:space="0" w:color="auto"/>
              <w:bottom w:val="single" w:sz="4" w:space="0" w:color="auto"/>
              <w:right w:val="single" w:sz="4" w:space="0" w:color="auto"/>
            </w:tcBorders>
          </w:tcPr>
          <w:p w14:paraId="1C62CBA6" w14:textId="77777777" w:rsidR="004C60F8" w:rsidRPr="00E27D23" w:rsidRDefault="004C60F8" w:rsidP="009D4432">
            <w:pPr>
              <w:pStyle w:val="TAL"/>
              <w:rPr>
                <w:lang w:eastAsia="zh-CN"/>
              </w:rPr>
            </w:pPr>
          </w:p>
        </w:tc>
      </w:tr>
      <w:tr w:rsidR="004C60F8" w:rsidRPr="00E27D23" w14:paraId="63C3DA1B" w14:textId="77777777" w:rsidTr="004C60F8">
        <w:trPr>
          <w:jc w:val="center"/>
        </w:trPr>
        <w:tc>
          <w:tcPr>
            <w:tcW w:w="2615" w:type="dxa"/>
            <w:tcBorders>
              <w:top w:val="single" w:sz="4" w:space="0" w:color="auto"/>
              <w:left w:val="single" w:sz="4" w:space="0" w:color="auto"/>
              <w:bottom w:val="single" w:sz="4" w:space="0" w:color="auto"/>
              <w:right w:val="single" w:sz="4" w:space="0" w:color="auto"/>
            </w:tcBorders>
            <w:hideMark/>
          </w:tcPr>
          <w:p w14:paraId="3A896F07" w14:textId="77777777" w:rsidR="004C60F8" w:rsidRPr="00E27D23" w:rsidRDefault="004C60F8" w:rsidP="009D4432">
            <w:pPr>
              <w:pStyle w:val="TAL"/>
            </w:pPr>
            <w:r w:rsidRPr="00E27D23">
              <w:t>sl-MaxNumConsecutiveDTX-r16</w:t>
            </w:r>
          </w:p>
        </w:tc>
        <w:tc>
          <w:tcPr>
            <w:tcW w:w="2331" w:type="dxa"/>
            <w:tcBorders>
              <w:top w:val="single" w:sz="4" w:space="0" w:color="auto"/>
              <w:left w:val="single" w:sz="4" w:space="0" w:color="auto"/>
              <w:bottom w:val="single" w:sz="4" w:space="0" w:color="auto"/>
              <w:right w:val="single" w:sz="4" w:space="0" w:color="auto"/>
            </w:tcBorders>
            <w:hideMark/>
          </w:tcPr>
          <w:p w14:paraId="4575296C" w14:textId="77777777" w:rsidR="004C60F8" w:rsidRPr="00E27D23" w:rsidRDefault="004C60F8" w:rsidP="009D4432">
            <w:pPr>
              <w:pStyle w:val="TAL"/>
              <w:rPr>
                <w:lang w:eastAsia="zh-CN"/>
              </w:rPr>
            </w:pPr>
            <w:r w:rsidRPr="00E27D23">
              <w:rPr>
                <w:lang w:eastAsia="zh-CN"/>
              </w:rPr>
              <w:t>1</w:t>
            </w:r>
          </w:p>
        </w:tc>
        <w:tc>
          <w:tcPr>
            <w:tcW w:w="3134" w:type="dxa"/>
            <w:tcBorders>
              <w:top w:val="single" w:sz="4" w:space="0" w:color="auto"/>
              <w:left w:val="single" w:sz="4" w:space="0" w:color="auto"/>
              <w:bottom w:val="single" w:sz="4" w:space="0" w:color="auto"/>
              <w:right w:val="single" w:sz="4" w:space="0" w:color="auto"/>
            </w:tcBorders>
          </w:tcPr>
          <w:p w14:paraId="3AC2F1D2" w14:textId="77777777" w:rsidR="004C60F8" w:rsidRPr="00E27D23" w:rsidRDefault="004C60F8" w:rsidP="009D4432">
            <w:pPr>
              <w:pStyle w:val="TAL"/>
              <w:rPr>
                <w:lang w:eastAsia="zh-CN"/>
              </w:rPr>
            </w:pPr>
          </w:p>
        </w:tc>
      </w:tr>
    </w:tbl>
    <w:p w14:paraId="6B932F53" w14:textId="77777777" w:rsidR="004C60F8" w:rsidRPr="00E27D23" w:rsidRDefault="004C60F8" w:rsidP="009D4432">
      <w:pPr>
        <w:rPr>
          <w:lang w:eastAsia="zh-CN"/>
        </w:rPr>
      </w:pPr>
    </w:p>
    <w:p w14:paraId="088B641D" w14:textId="77777777" w:rsidR="004C60F8" w:rsidRPr="00E27D23" w:rsidRDefault="004C60F8" w:rsidP="009D4432">
      <w:pPr>
        <w:pStyle w:val="TH"/>
      </w:pPr>
      <w:r w:rsidRPr="00E27D23">
        <w:t xml:space="preserve">Table </w:t>
      </w:r>
      <w:r w:rsidRPr="00E27D23">
        <w:rPr>
          <w:lang w:eastAsia="zh-CN"/>
        </w:rPr>
        <w:t>12.1.6.3.3.</w:t>
      </w:r>
      <w:r w:rsidRPr="00E27D23">
        <w:t>2-2: Main behaviour</w:t>
      </w:r>
    </w:p>
    <w:tbl>
      <w:tblPr>
        <w:tblW w:w="9600" w:type="dxa"/>
        <w:tblLayout w:type="fixed"/>
        <w:tblLook w:val="01E0" w:firstRow="1" w:lastRow="1" w:firstColumn="1" w:lastColumn="1" w:noHBand="0" w:noVBand="0"/>
      </w:tblPr>
      <w:tblGrid>
        <w:gridCol w:w="533"/>
        <w:gridCol w:w="3966"/>
        <w:gridCol w:w="709"/>
        <w:gridCol w:w="3003"/>
        <w:gridCol w:w="539"/>
        <w:gridCol w:w="850"/>
      </w:tblGrid>
      <w:tr w:rsidR="004C60F8" w:rsidRPr="00E27D23" w14:paraId="3273518A" w14:textId="77777777" w:rsidTr="000E606E">
        <w:tc>
          <w:tcPr>
            <w:tcW w:w="533" w:type="dxa"/>
            <w:tcBorders>
              <w:top w:val="single" w:sz="4" w:space="0" w:color="auto"/>
              <w:left w:val="single" w:sz="4" w:space="0" w:color="auto"/>
              <w:bottom w:val="nil"/>
              <w:right w:val="single" w:sz="4" w:space="0" w:color="auto"/>
            </w:tcBorders>
            <w:hideMark/>
          </w:tcPr>
          <w:p w14:paraId="668C61CF" w14:textId="77777777" w:rsidR="004C60F8" w:rsidRPr="00E27D23" w:rsidRDefault="004C60F8" w:rsidP="009D4432">
            <w:pPr>
              <w:pStyle w:val="TAH"/>
            </w:pPr>
            <w:r w:rsidRPr="00E27D23">
              <w:t>St</w:t>
            </w:r>
          </w:p>
        </w:tc>
        <w:tc>
          <w:tcPr>
            <w:tcW w:w="3966" w:type="dxa"/>
            <w:tcBorders>
              <w:top w:val="single" w:sz="4" w:space="0" w:color="auto"/>
              <w:left w:val="single" w:sz="4" w:space="0" w:color="auto"/>
              <w:bottom w:val="nil"/>
              <w:right w:val="single" w:sz="4" w:space="0" w:color="auto"/>
            </w:tcBorders>
            <w:hideMark/>
          </w:tcPr>
          <w:p w14:paraId="329121A9" w14:textId="77777777" w:rsidR="004C60F8" w:rsidRPr="00E27D23" w:rsidRDefault="004C60F8" w:rsidP="009D4432">
            <w:pPr>
              <w:pStyle w:val="TAH"/>
            </w:pPr>
            <w:r w:rsidRPr="00E27D23">
              <w:t>Procedure</w:t>
            </w:r>
          </w:p>
        </w:tc>
        <w:tc>
          <w:tcPr>
            <w:tcW w:w="3712" w:type="dxa"/>
            <w:gridSpan w:val="2"/>
            <w:tcBorders>
              <w:top w:val="single" w:sz="4" w:space="0" w:color="auto"/>
              <w:left w:val="single" w:sz="4" w:space="0" w:color="auto"/>
              <w:bottom w:val="nil"/>
              <w:right w:val="single" w:sz="4" w:space="0" w:color="auto"/>
            </w:tcBorders>
            <w:hideMark/>
          </w:tcPr>
          <w:p w14:paraId="04C5139C" w14:textId="77777777" w:rsidR="004C60F8" w:rsidRPr="00E27D23" w:rsidRDefault="004C60F8" w:rsidP="009D4432">
            <w:pPr>
              <w:pStyle w:val="TAH"/>
            </w:pPr>
            <w:r w:rsidRPr="00E27D23">
              <w:t>Message Sequence</w:t>
            </w:r>
          </w:p>
        </w:tc>
        <w:tc>
          <w:tcPr>
            <w:tcW w:w="539" w:type="dxa"/>
            <w:tcBorders>
              <w:top w:val="single" w:sz="4" w:space="0" w:color="auto"/>
              <w:left w:val="single" w:sz="4" w:space="0" w:color="auto"/>
              <w:bottom w:val="nil"/>
              <w:right w:val="single" w:sz="4" w:space="0" w:color="auto"/>
            </w:tcBorders>
            <w:hideMark/>
          </w:tcPr>
          <w:p w14:paraId="178DF887" w14:textId="77777777" w:rsidR="004C60F8" w:rsidRPr="00E27D23" w:rsidRDefault="004C60F8" w:rsidP="009D4432">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3C841701" w14:textId="77777777" w:rsidR="004C60F8" w:rsidRPr="00E27D23" w:rsidRDefault="004C60F8" w:rsidP="009D4432">
            <w:pPr>
              <w:pStyle w:val="TAH"/>
            </w:pPr>
            <w:r w:rsidRPr="00E27D23">
              <w:t>Verdict</w:t>
            </w:r>
          </w:p>
        </w:tc>
      </w:tr>
      <w:tr w:rsidR="004C60F8" w:rsidRPr="00E27D23" w14:paraId="31A59198" w14:textId="77777777" w:rsidTr="000E606E">
        <w:tc>
          <w:tcPr>
            <w:tcW w:w="533" w:type="dxa"/>
            <w:tcBorders>
              <w:top w:val="nil"/>
              <w:left w:val="single" w:sz="4" w:space="0" w:color="auto"/>
              <w:bottom w:val="single" w:sz="4" w:space="0" w:color="auto"/>
              <w:right w:val="single" w:sz="4" w:space="0" w:color="auto"/>
            </w:tcBorders>
          </w:tcPr>
          <w:p w14:paraId="0D0BDC40" w14:textId="77777777" w:rsidR="004C60F8" w:rsidRPr="00E27D23" w:rsidRDefault="004C60F8" w:rsidP="009D4432">
            <w:pPr>
              <w:pStyle w:val="TAH"/>
            </w:pPr>
          </w:p>
        </w:tc>
        <w:tc>
          <w:tcPr>
            <w:tcW w:w="3966" w:type="dxa"/>
            <w:tcBorders>
              <w:top w:val="nil"/>
              <w:left w:val="single" w:sz="4" w:space="0" w:color="auto"/>
              <w:bottom w:val="single" w:sz="4" w:space="0" w:color="auto"/>
              <w:right w:val="single" w:sz="4" w:space="0" w:color="auto"/>
            </w:tcBorders>
          </w:tcPr>
          <w:p w14:paraId="1B0D30CF" w14:textId="77777777" w:rsidR="004C60F8" w:rsidRPr="00E27D23" w:rsidRDefault="004C60F8"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4163975" w14:textId="77777777" w:rsidR="004C60F8" w:rsidRPr="00E27D23" w:rsidRDefault="004C60F8" w:rsidP="009D4432">
            <w:pPr>
              <w:pStyle w:val="TAH"/>
            </w:pPr>
            <w:r w:rsidRPr="00E27D23">
              <w:t>U - S</w:t>
            </w:r>
          </w:p>
        </w:tc>
        <w:tc>
          <w:tcPr>
            <w:tcW w:w="3003" w:type="dxa"/>
            <w:tcBorders>
              <w:top w:val="single" w:sz="4" w:space="0" w:color="auto"/>
              <w:left w:val="single" w:sz="4" w:space="0" w:color="auto"/>
              <w:bottom w:val="single" w:sz="4" w:space="0" w:color="auto"/>
              <w:right w:val="single" w:sz="4" w:space="0" w:color="auto"/>
            </w:tcBorders>
            <w:hideMark/>
          </w:tcPr>
          <w:p w14:paraId="43A7298D" w14:textId="77777777" w:rsidR="004C60F8" w:rsidRPr="00E27D23" w:rsidRDefault="004C60F8" w:rsidP="009D4432">
            <w:pPr>
              <w:pStyle w:val="TAH"/>
            </w:pPr>
            <w:r w:rsidRPr="00E27D23">
              <w:t>Message</w:t>
            </w:r>
          </w:p>
        </w:tc>
        <w:tc>
          <w:tcPr>
            <w:tcW w:w="539" w:type="dxa"/>
            <w:tcBorders>
              <w:top w:val="nil"/>
              <w:left w:val="single" w:sz="4" w:space="0" w:color="auto"/>
              <w:bottom w:val="single" w:sz="4" w:space="0" w:color="auto"/>
              <w:right w:val="single" w:sz="4" w:space="0" w:color="auto"/>
            </w:tcBorders>
          </w:tcPr>
          <w:p w14:paraId="7EF1DD36" w14:textId="77777777" w:rsidR="004C60F8" w:rsidRPr="00E27D23" w:rsidRDefault="004C60F8" w:rsidP="009D4432">
            <w:pPr>
              <w:pStyle w:val="TAH"/>
            </w:pPr>
          </w:p>
        </w:tc>
        <w:tc>
          <w:tcPr>
            <w:tcW w:w="850" w:type="dxa"/>
            <w:tcBorders>
              <w:top w:val="nil"/>
              <w:left w:val="single" w:sz="4" w:space="0" w:color="auto"/>
              <w:bottom w:val="single" w:sz="4" w:space="0" w:color="auto"/>
              <w:right w:val="single" w:sz="4" w:space="0" w:color="auto"/>
            </w:tcBorders>
          </w:tcPr>
          <w:p w14:paraId="1FC05C67" w14:textId="77777777" w:rsidR="004C60F8" w:rsidRPr="00E27D23" w:rsidRDefault="004C60F8" w:rsidP="009D4432">
            <w:pPr>
              <w:pStyle w:val="TAH"/>
            </w:pPr>
          </w:p>
        </w:tc>
      </w:tr>
      <w:tr w:rsidR="004C60F8" w:rsidRPr="00E27D23" w14:paraId="09F4FEF3" w14:textId="77777777" w:rsidTr="000E606E">
        <w:tc>
          <w:tcPr>
            <w:tcW w:w="533" w:type="dxa"/>
            <w:tcBorders>
              <w:top w:val="single" w:sz="4" w:space="0" w:color="auto"/>
              <w:left w:val="single" w:sz="4" w:space="0" w:color="auto"/>
              <w:bottom w:val="single" w:sz="6" w:space="0" w:color="auto"/>
              <w:right w:val="single" w:sz="6" w:space="0" w:color="auto"/>
            </w:tcBorders>
            <w:hideMark/>
          </w:tcPr>
          <w:p w14:paraId="37CF3435" w14:textId="77777777" w:rsidR="004C60F8" w:rsidRPr="00E27D23" w:rsidRDefault="004C60F8" w:rsidP="009D4432">
            <w:pPr>
              <w:pStyle w:val="TAC"/>
            </w:pPr>
            <w:r w:rsidRPr="00E27D23">
              <w:rPr>
                <w:lang w:eastAsia="zh-CN"/>
              </w:rPr>
              <w:t>1</w:t>
            </w:r>
          </w:p>
        </w:tc>
        <w:tc>
          <w:tcPr>
            <w:tcW w:w="3966" w:type="dxa"/>
            <w:tcBorders>
              <w:top w:val="single" w:sz="4" w:space="0" w:color="auto"/>
              <w:left w:val="single" w:sz="6" w:space="0" w:color="auto"/>
              <w:bottom w:val="single" w:sz="6" w:space="0" w:color="auto"/>
              <w:right w:val="single" w:sz="6" w:space="0" w:color="auto"/>
            </w:tcBorders>
            <w:hideMark/>
          </w:tcPr>
          <w:p w14:paraId="2312B3BE" w14:textId="77777777" w:rsidR="004C60F8" w:rsidRPr="00E27D23" w:rsidRDefault="004C60F8" w:rsidP="009D4432">
            <w:pPr>
              <w:pStyle w:val="TAL"/>
              <w:rPr>
                <w:lang w:eastAsia="zh-CN"/>
              </w:rPr>
            </w:pPr>
            <w:r w:rsidRPr="00E27D23">
              <w:rPr>
                <w:lang w:eastAsia="zh-CN"/>
              </w:rPr>
              <w:t>UE is configured by upper layer to release SL-DRB to NR-SS-UE1.</w:t>
            </w:r>
          </w:p>
          <w:p w14:paraId="1F863560" w14:textId="77777777" w:rsidR="004C60F8" w:rsidRPr="00E27D23" w:rsidRDefault="004C60F8" w:rsidP="009D4432">
            <w:pPr>
              <w:pStyle w:val="TAL"/>
              <w:rPr>
                <w:lang w:eastAsia="sv-SE"/>
              </w:rPr>
            </w:pPr>
            <w:r w:rsidRPr="00E27D23">
              <w:rPr>
                <w:lang w:eastAsia="zh-CN"/>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7ABA63EF" w14:textId="7BC1C37B" w:rsidR="004C60F8" w:rsidRPr="00E27D23" w:rsidRDefault="004C60F8" w:rsidP="009D4432">
            <w:pPr>
              <w:pStyle w:val="TAC"/>
            </w:pPr>
            <w:r w:rsidRPr="00E27D23">
              <w:rPr>
                <w:lang w:eastAsia="zh-CN"/>
              </w:rPr>
              <w:t>-</w:t>
            </w:r>
          </w:p>
        </w:tc>
        <w:tc>
          <w:tcPr>
            <w:tcW w:w="3003" w:type="dxa"/>
            <w:tcBorders>
              <w:top w:val="single" w:sz="4" w:space="0" w:color="auto"/>
              <w:left w:val="single" w:sz="6" w:space="0" w:color="auto"/>
              <w:bottom w:val="single" w:sz="6" w:space="0" w:color="auto"/>
              <w:right w:val="single" w:sz="6" w:space="0" w:color="auto"/>
            </w:tcBorders>
          </w:tcPr>
          <w:p w14:paraId="5B98D3A4" w14:textId="53754ECD" w:rsidR="004C60F8" w:rsidRPr="00E27D23" w:rsidRDefault="00A23DDB" w:rsidP="009D4432">
            <w:pPr>
              <w:pStyle w:val="TAL"/>
            </w:pPr>
            <w:r w:rsidRPr="00E27D23">
              <w:t>-</w:t>
            </w:r>
          </w:p>
        </w:tc>
        <w:tc>
          <w:tcPr>
            <w:tcW w:w="539" w:type="dxa"/>
            <w:tcBorders>
              <w:top w:val="single" w:sz="4" w:space="0" w:color="auto"/>
              <w:left w:val="single" w:sz="6" w:space="0" w:color="auto"/>
              <w:bottom w:val="single" w:sz="6" w:space="0" w:color="auto"/>
              <w:right w:val="single" w:sz="6" w:space="0" w:color="auto"/>
            </w:tcBorders>
          </w:tcPr>
          <w:p w14:paraId="10FC1253" w14:textId="565CF7E5" w:rsidR="004C60F8" w:rsidRPr="00E27D23" w:rsidRDefault="00A23DDB" w:rsidP="009D4432">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3157A22A" w14:textId="479EFBD6" w:rsidR="004C60F8" w:rsidRPr="00E27D23" w:rsidRDefault="00A23DDB" w:rsidP="009D4432">
            <w:pPr>
              <w:pStyle w:val="TAC"/>
            </w:pPr>
            <w:r w:rsidRPr="00E27D23">
              <w:t>-</w:t>
            </w:r>
          </w:p>
        </w:tc>
      </w:tr>
      <w:tr w:rsidR="004C60F8" w:rsidRPr="00E27D23" w14:paraId="43BB1804" w14:textId="77777777" w:rsidTr="000E606E">
        <w:tc>
          <w:tcPr>
            <w:tcW w:w="533" w:type="dxa"/>
            <w:tcBorders>
              <w:top w:val="single" w:sz="4" w:space="0" w:color="auto"/>
              <w:left w:val="single" w:sz="4" w:space="0" w:color="auto"/>
              <w:bottom w:val="single" w:sz="6" w:space="0" w:color="auto"/>
              <w:right w:val="single" w:sz="6" w:space="0" w:color="auto"/>
            </w:tcBorders>
            <w:hideMark/>
          </w:tcPr>
          <w:p w14:paraId="16E57404" w14:textId="77777777" w:rsidR="004C60F8" w:rsidRPr="00E27D23" w:rsidRDefault="004C60F8" w:rsidP="009D4432">
            <w:pPr>
              <w:pStyle w:val="TAC"/>
            </w:pPr>
            <w:r w:rsidRPr="00E27D23">
              <w:rPr>
                <w:lang w:eastAsia="zh-CN"/>
              </w:rPr>
              <w:t>2</w:t>
            </w:r>
          </w:p>
        </w:tc>
        <w:tc>
          <w:tcPr>
            <w:tcW w:w="3966" w:type="dxa"/>
            <w:tcBorders>
              <w:top w:val="single" w:sz="4" w:space="0" w:color="auto"/>
              <w:left w:val="single" w:sz="6" w:space="0" w:color="auto"/>
              <w:bottom w:val="single" w:sz="6" w:space="0" w:color="auto"/>
              <w:right w:val="single" w:sz="6" w:space="0" w:color="auto"/>
            </w:tcBorders>
            <w:hideMark/>
          </w:tcPr>
          <w:p w14:paraId="7BA078B8" w14:textId="77777777" w:rsidR="004C60F8" w:rsidRPr="00E27D23" w:rsidRDefault="004C60F8" w:rsidP="009D4432">
            <w:pPr>
              <w:pStyle w:val="TAL"/>
              <w:rPr>
                <w:lang w:eastAsia="sv-SE"/>
              </w:rPr>
            </w:pPr>
            <w:r w:rsidRPr="00E27D23">
              <w:rPr>
                <w:lang w:eastAsia="zh-CN"/>
              </w:rPr>
              <w:t xml:space="preserve">UE sends an </w:t>
            </w:r>
            <w:r w:rsidRPr="00E27D23">
              <w:rPr>
                <w:i/>
                <w:lang w:eastAsia="zh-CN"/>
              </w:rPr>
              <w:t>RRCReconfigurationSidelink</w:t>
            </w:r>
            <w:r w:rsidRPr="00E27D23">
              <w:rPr>
                <w:lang w:eastAsia="zh-CN"/>
              </w:rPr>
              <w:t xml:space="preserve"> message to NR-SS-UE1 to indicate SL-DRB release</w:t>
            </w:r>
          </w:p>
        </w:tc>
        <w:tc>
          <w:tcPr>
            <w:tcW w:w="709" w:type="dxa"/>
            <w:tcBorders>
              <w:top w:val="single" w:sz="4" w:space="0" w:color="auto"/>
              <w:left w:val="single" w:sz="6" w:space="0" w:color="auto"/>
              <w:bottom w:val="single" w:sz="6" w:space="0" w:color="auto"/>
              <w:right w:val="single" w:sz="6" w:space="0" w:color="auto"/>
            </w:tcBorders>
            <w:hideMark/>
          </w:tcPr>
          <w:p w14:paraId="56441EAF" w14:textId="77777777" w:rsidR="004C60F8" w:rsidRPr="00E27D23" w:rsidRDefault="004C60F8" w:rsidP="009D4432">
            <w:pPr>
              <w:pStyle w:val="TAC"/>
            </w:pPr>
            <w:r w:rsidRPr="00E27D23">
              <w:t>--&gt;</w:t>
            </w:r>
          </w:p>
        </w:tc>
        <w:tc>
          <w:tcPr>
            <w:tcW w:w="3003" w:type="dxa"/>
            <w:tcBorders>
              <w:top w:val="single" w:sz="4" w:space="0" w:color="auto"/>
              <w:left w:val="single" w:sz="6" w:space="0" w:color="auto"/>
              <w:bottom w:val="single" w:sz="6" w:space="0" w:color="auto"/>
              <w:right w:val="single" w:sz="6" w:space="0" w:color="auto"/>
            </w:tcBorders>
            <w:hideMark/>
          </w:tcPr>
          <w:p w14:paraId="0E59F286" w14:textId="77777777" w:rsidR="004C60F8" w:rsidRPr="00E27D23" w:rsidRDefault="004C60F8" w:rsidP="009D4432">
            <w:pPr>
              <w:pStyle w:val="TAL"/>
            </w:pPr>
            <w:r w:rsidRPr="00E27D23">
              <w:t>PC5 RRC: RRCReconfigurationSidelink</w:t>
            </w:r>
          </w:p>
        </w:tc>
        <w:tc>
          <w:tcPr>
            <w:tcW w:w="539" w:type="dxa"/>
            <w:tcBorders>
              <w:top w:val="single" w:sz="4" w:space="0" w:color="auto"/>
              <w:left w:val="single" w:sz="6" w:space="0" w:color="auto"/>
              <w:bottom w:val="single" w:sz="6" w:space="0" w:color="auto"/>
              <w:right w:val="single" w:sz="6" w:space="0" w:color="auto"/>
            </w:tcBorders>
            <w:hideMark/>
          </w:tcPr>
          <w:p w14:paraId="2BB9B514" w14:textId="77777777" w:rsidR="004C60F8" w:rsidRPr="00E27D23" w:rsidRDefault="004C60F8" w:rsidP="009D4432">
            <w:pPr>
              <w:pStyle w:val="TAC"/>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hideMark/>
          </w:tcPr>
          <w:p w14:paraId="0E64952A" w14:textId="77777777" w:rsidR="004C60F8" w:rsidRPr="00E27D23" w:rsidRDefault="004C60F8" w:rsidP="009D4432">
            <w:pPr>
              <w:pStyle w:val="TAC"/>
            </w:pPr>
            <w:r w:rsidRPr="00E27D23">
              <w:rPr>
                <w:lang w:eastAsia="zh-CN"/>
              </w:rPr>
              <w:t>-</w:t>
            </w:r>
          </w:p>
        </w:tc>
      </w:tr>
      <w:tr w:rsidR="004C60F8" w:rsidRPr="00E27D23" w14:paraId="5794C6C3"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7B952E49" w14:textId="77777777" w:rsidR="004C60F8" w:rsidRPr="00E27D23" w:rsidRDefault="004C60F8" w:rsidP="009D4432">
            <w:pPr>
              <w:pStyle w:val="TAC"/>
            </w:pPr>
            <w:r w:rsidRPr="00E27D23">
              <w:t>3</w:t>
            </w:r>
          </w:p>
        </w:tc>
        <w:tc>
          <w:tcPr>
            <w:tcW w:w="3966" w:type="dxa"/>
            <w:tcBorders>
              <w:top w:val="single" w:sz="6" w:space="0" w:color="auto"/>
              <w:left w:val="single" w:sz="6" w:space="0" w:color="auto"/>
              <w:bottom w:val="single" w:sz="6" w:space="0" w:color="auto"/>
              <w:right w:val="single" w:sz="6" w:space="0" w:color="auto"/>
            </w:tcBorders>
            <w:hideMark/>
          </w:tcPr>
          <w:p w14:paraId="251DA8BF" w14:textId="77777777" w:rsidR="004C60F8" w:rsidRPr="00E27D23" w:rsidRDefault="004C60F8" w:rsidP="009D4432">
            <w:pPr>
              <w:pStyle w:val="TAL"/>
            </w:pPr>
            <w:r w:rsidRPr="00E27D23">
              <w:t>NR-SS-UE1 does not respond and waits for the expiration of t_400 (1 second).</w:t>
            </w:r>
          </w:p>
        </w:tc>
        <w:tc>
          <w:tcPr>
            <w:tcW w:w="709" w:type="dxa"/>
            <w:tcBorders>
              <w:top w:val="single" w:sz="6" w:space="0" w:color="auto"/>
              <w:left w:val="single" w:sz="6" w:space="0" w:color="auto"/>
              <w:bottom w:val="single" w:sz="6" w:space="0" w:color="auto"/>
              <w:right w:val="single" w:sz="6" w:space="0" w:color="auto"/>
            </w:tcBorders>
            <w:hideMark/>
          </w:tcPr>
          <w:p w14:paraId="7DDF7589" w14:textId="77777777" w:rsidR="004C60F8" w:rsidRPr="00E27D23" w:rsidRDefault="004C60F8" w:rsidP="009D4432">
            <w:pPr>
              <w:pStyle w:val="TAC"/>
            </w:pPr>
            <w:r w:rsidRPr="00E27D23">
              <w:t>-</w:t>
            </w:r>
          </w:p>
        </w:tc>
        <w:tc>
          <w:tcPr>
            <w:tcW w:w="3003" w:type="dxa"/>
            <w:tcBorders>
              <w:top w:val="single" w:sz="6" w:space="0" w:color="auto"/>
              <w:left w:val="single" w:sz="6" w:space="0" w:color="auto"/>
              <w:bottom w:val="single" w:sz="6" w:space="0" w:color="auto"/>
              <w:right w:val="single" w:sz="6" w:space="0" w:color="auto"/>
            </w:tcBorders>
            <w:hideMark/>
          </w:tcPr>
          <w:p w14:paraId="00ACF3EC" w14:textId="77777777" w:rsidR="004C60F8" w:rsidRPr="00E27D23" w:rsidRDefault="004C60F8" w:rsidP="009D4432">
            <w:pPr>
              <w:pStyle w:val="TAL"/>
            </w:pPr>
            <w:r w:rsidRPr="00E27D23">
              <w:t>-</w:t>
            </w:r>
          </w:p>
        </w:tc>
        <w:tc>
          <w:tcPr>
            <w:tcW w:w="539" w:type="dxa"/>
            <w:tcBorders>
              <w:top w:val="single" w:sz="6" w:space="0" w:color="auto"/>
              <w:left w:val="single" w:sz="6" w:space="0" w:color="auto"/>
              <w:bottom w:val="single" w:sz="6" w:space="0" w:color="auto"/>
              <w:right w:val="single" w:sz="6" w:space="0" w:color="auto"/>
            </w:tcBorders>
            <w:hideMark/>
          </w:tcPr>
          <w:p w14:paraId="06164EA0" w14:textId="77777777" w:rsidR="004C60F8" w:rsidRPr="00E27D23" w:rsidRDefault="004C60F8"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hideMark/>
          </w:tcPr>
          <w:p w14:paraId="20D2F1D9" w14:textId="77777777" w:rsidR="004C60F8" w:rsidRPr="00E27D23" w:rsidRDefault="004C60F8" w:rsidP="009D4432">
            <w:pPr>
              <w:pStyle w:val="TAC"/>
            </w:pPr>
            <w:r w:rsidRPr="00E27D23">
              <w:t>-</w:t>
            </w:r>
          </w:p>
        </w:tc>
      </w:tr>
      <w:tr w:rsidR="000E606E" w:rsidRPr="00E27D23" w14:paraId="49FA50CD" w14:textId="77777777" w:rsidTr="000E606E">
        <w:tc>
          <w:tcPr>
            <w:tcW w:w="533" w:type="dxa"/>
            <w:tcBorders>
              <w:top w:val="single" w:sz="6" w:space="0" w:color="auto"/>
              <w:left w:val="single" w:sz="4" w:space="0" w:color="auto"/>
              <w:bottom w:val="single" w:sz="6" w:space="0" w:color="auto"/>
              <w:right w:val="single" w:sz="6" w:space="0" w:color="auto"/>
            </w:tcBorders>
          </w:tcPr>
          <w:p w14:paraId="19D90491" w14:textId="00665C0A" w:rsidR="000E606E" w:rsidRPr="00E27D23" w:rsidRDefault="000E606E" w:rsidP="000E606E">
            <w:pPr>
              <w:pStyle w:val="TAC"/>
            </w:pPr>
            <w:r w:rsidRPr="00E27D23">
              <w:t>3A</w:t>
            </w:r>
          </w:p>
        </w:tc>
        <w:tc>
          <w:tcPr>
            <w:tcW w:w="3966" w:type="dxa"/>
            <w:tcBorders>
              <w:top w:val="single" w:sz="6" w:space="0" w:color="auto"/>
              <w:left w:val="single" w:sz="6" w:space="0" w:color="auto"/>
              <w:bottom w:val="single" w:sz="6" w:space="0" w:color="auto"/>
              <w:right w:val="single" w:sz="6" w:space="0" w:color="auto"/>
            </w:tcBorders>
          </w:tcPr>
          <w:p w14:paraId="3590F004" w14:textId="71E59AD6" w:rsidR="000E606E" w:rsidRPr="00E27D23" w:rsidRDefault="000E606E" w:rsidP="000E606E">
            <w:pPr>
              <w:pStyle w:val="TAL"/>
            </w:pPr>
            <w:r w:rsidRPr="00E27D23">
              <w:rPr>
                <w:rFonts w:eastAsia="DengXian"/>
                <w:lang w:eastAsia="zh-CN"/>
              </w:rPr>
              <w:t>1 second after step 3, the NR-</w:t>
            </w:r>
            <w:r w:rsidRPr="00E27D23">
              <w:rPr>
                <w:lang w:eastAsia="zh-CN"/>
              </w:rPr>
              <w:t>SS-UE1</w:t>
            </w:r>
            <w:r w:rsidRPr="00E27D23">
              <w:rPr>
                <w:rFonts w:eastAsia="DengXian"/>
                <w:lang w:eastAsia="zh-CN"/>
              </w:rPr>
              <w:t xml:space="preserve"> sends a </w:t>
            </w:r>
            <w:r w:rsidRPr="00E27D23">
              <w:t>DIRECT LINK RELEASE REQUEST</w:t>
            </w:r>
            <w:r w:rsidRPr="00E27D23">
              <w:rPr>
                <w:rFonts w:eastAsia="DengXian"/>
                <w:lang w:eastAsia="zh-CN"/>
              </w:rPr>
              <w:t xml:space="preserve"> message.</w:t>
            </w:r>
          </w:p>
        </w:tc>
        <w:tc>
          <w:tcPr>
            <w:tcW w:w="709" w:type="dxa"/>
            <w:tcBorders>
              <w:top w:val="single" w:sz="6" w:space="0" w:color="auto"/>
              <w:left w:val="single" w:sz="6" w:space="0" w:color="auto"/>
              <w:bottom w:val="single" w:sz="6" w:space="0" w:color="auto"/>
              <w:right w:val="single" w:sz="6" w:space="0" w:color="auto"/>
            </w:tcBorders>
          </w:tcPr>
          <w:p w14:paraId="14548BEB" w14:textId="1071EE38" w:rsidR="000E606E" w:rsidRPr="00E27D23" w:rsidRDefault="000E606E" w:rsidP="000E606E">
            <w:pPr>
              <w:pStyle w:val="TAC"/>
            </w:pPr>
            <w:r w:rsidRPr="00E27D23">
              <w:rPr>
                <w:rFonts w:eastAsia="DengXian"/>
                <w:lang w:eastAsia="zh-CN"/>
              </w:rPr>
              <w:t>&lt;--</w:t>
            </w:r>
          </w:p>
        </w:tc>
        <w:tc>
          <w:tcPr>
            <w:tcW w:w="3003" w:type="dxa"/>
            <w:tcBorders>
              <w:top w:val="single" w:sz="6" w:space="0" w:color="auto"/>
              <w:left w:val="single" w:sz="6" w:space="0" w:color="auto"/>
              <w:bottom w:val="single" w:sz="6" w:space="0" w:color="auto"/>
              <w:right w:val="single" w:sz="6" w:space="0" w:color="auto"/>
            </w:tcBorders>
          </w:tcPr>
          <w:p w14:paraId="0A886E45" w14:textId="7DCCA08C" w:rsidR="000E606E" w:rsidRPr="00E27D23" w:rsidRDefault="000E606E" w:rsidP="000E606E">
            <w:pPr>
              <w:pStyle w:val="TAL"/>
            </w:pPr>
            <w:r w:rsidRPr="00E27D23">
              <w:rPr>
                <w:rFonts w:eastAsia="DengXian"/>
                <w:lang w:eastAsia="zh-CN"/>
              </w:rPr>
              <w:t xml:space="preserve">PC5-S: </w:t>
            </w:r>
            <w:r w:rsidRPr="00E27D23">
              <w:t>DIRECT LINK RELEASE REQUEST</w:t>
            </w:r>
          </w:p>
        </w:tc>
        <w:tc>
          <w:tcPr>
            <w:tcW w:w="539" w:type="dxa"/>
            <w:tcBorders>
              <w:top w:val="single" w:sz="6" w:space="0" w:color="auto"/>
              <w:left w:val="single" w:sz="6" w:space="0" w:color="auto"/>
              <w:bottom w:val="single" w:sz="6" w:space="0" w:color="auto"/>
              <w:right w:val="single" w:sz="6" w:space="0" w:color="auto"/>
            </w:tcBorders>
          </w:tcPr>
          <w:p w14:paraId="2EFB13E0" w14:textId="2E3822A1" w:rsidR="000E606E" w:rsidRPr="00E27D23" w:rsidRDefault="000E606E" w:rsidP="000E606E">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713644CD" w14:textId="3A95596C" w:rsidR="000E606E" w:rsidRPr="00E27D23" w:rsidRDefault="000E606E" w:rsidP="000E606E">
            <w:pPr>
              <w:pStyle w:val="TAC"/>
            </w:pPr>
            <w:r w:rsidRPr="00E27D23">
              <w:t>-</w:t>
            </w:r>
          </w:p>
        </w:tc>
      </w:tr>
      <w:tr w:rsidR="000E606E" w:rsidRPr="00E27D23" w14:paraId="7AC5F9F8" w14:textId="77777777" w:rsidTr="000E606E">
        <w:tc>
          <w:tcPr>
            <w:tcW w:w="533" w:type="dxa"/>
            <w:tcBorders>
              <w:top w:val="single" w:sz="6" w:space="0" w:color="auto"/>
              <w:left w:val="single" w:sz="4" w:space="0" w:color="auto"/>
              <w:bottom w:val="single" w:sz="6" w:space="0" w:color="auto"/>
              <w:right w:val="single" w:sz="6" w:space="0" w:color="auto"/>
            </w:tcBorders>
          </w:tcPr>
          <w:p w14:paraId="4AFECA13" w14:textId="0E946366" w:rsidR="000E606E" w:rsidRPr="00E27D23" w:rsidRDefault="000E606E" w:rsidP="000E606E">
            <w:pPr>
              <w:pStyle w:val="TAC"/>
            </w:pPr>
            <w:r w:rsidRPr="00E27D23">
              <w:t>4</w:t>
            </w:r>
          </w:p>
        </w:tc>
        <w:tc>
          <w:tcPr>
            <w:tcW w:w="3966" w:type="dxa"/>
            <w:tcBorders>
              <w:top w:val="single" w:sz="6" w:space="0" w:color="auto"/>
              <w:left w:val="single" w:sz="6" w:space="0" w:color="auto"/>
              <w:bottom w:val="single" w:sz="6" w:space="0" w:color="auto"/>
              <w:right w:val="single" w:sz="6" w:space="0" w:color="auto"/>
            </w:tcBorders>
          </w:tcPr>
          <w:p w14:paraId="2B9B0B14" w14:textId="6DB5E764" w:rsidR="000E606E" w:rsidRPr="00E27D23" w:rsidRDefault="000E606E" w:rsidP="000E606E">
            <w:pPr>
              <w:pStyle w:val="TAL"/>
            </w:pPr>
            <w:r w:rsidRPr="00E27D23">
              <w:rPr>
                <w:rFonts w:eastAsia="DengXian"/>
                <w:lang w:eastAsia="zh-CN"/>
              </w:rPr>
              <w:t xml:space="preserve">Check: Does the UE send a </w:t>
            </w:r>
            <w:r w:rsidRPr="00E27D23">
              <w:t>DIRECT LINK RELEASE ACCEPT</w:t>
            </w:r>
            <w:r w:rsidRPr="00E27D23">
              <w:rPr>
                <w:rFonts w:eastAsia="DengXian"/>
                <w:lang w:eastAsia="zh-CN"/>
              </w:rPr>
              <w:t xml:space="preserve"> message</w:t>
            </w:r>
            <w:r w:rsidRPr="00E27D23">
              <w:rPr>
                <w:rFonts w:eastAsia="Cambria Math"/>
              </w:rPr>
              <w:t xml:space="preserve"> within the next 5 seconds</w:t>
            </w:r>
            <w:r w:rsidRPr="00E27D23">
              <w:rPr>
                <w:rFonts w:eastAsia="DengXian"/>
                <w:lang w:eastAsia="zh-CN"/>
              </w:rPr>
              <w:t>.</w:t>
            </w:r>
          </w:p>
        </w:tc>
        <w:tc>
          <w:tcPr>
            <w:tcW w:w="709" w:type="dxa"/>
            <w:tcBorders>
              <w:top w:val="single" w:sz="6" w:space="0" w:color="auto"/>
              <w:left w:val="single" w:sz="6" w:space="0" w:color="auto"/>
              <w:bottom w:val="single" w:sz="6" w:space="0" w:color="auto"/>
              <w:right w:val="single" w:sz="6" w:space="0" w:color="auto"/>
            </w:tcBorders>
          </w:tcPr>
          <w:p w14:paraId="7604BF60" w14:textId="767ACF07" w:rsidR="000E606E" w:rsidRPr="00E27D23" w:rsidRDefault="000E606E" w:rsidP="000E606E">
            <w:pPr>
              <w:pStyle w:val="TAC"/>
            </w:pPr>
            <w:r w:rsidRPr="00E27D23">
              <w:rPr>
                <w:rFonts w:eastAsia="DengXian"/>
                <w:lang w:eastAsia="zh-CN"/>
              </w:rPr>
              <w:t>--&gt;</w:t>
            </w:r>
          </w:p>
        </w:tc>
        <w:tc>
          <w:tcPr>
            <w:tcW w:w="3003" w:type="dxa"/>
            <w:tcBorders>
              <w:top w:val="single" w:sz="6" w:space="0" w:color="auto"/>
              <w:left w:val="single" w:sz="6" w:space="0" w:color="auto"/>
              <w:bottom w:val="single" w:sz="6" w:space="0" w:color="auto"/>
              <w:right w:val="single" w:sz="6" w:space="0" w:color="auto"/>
            </w:tcBorders>
          </w:tcPr>
          <w:p w14:paraId="2F2EC029" w14:textId="6065285E" w:rsidR="000E606E" w:rsidRPr="00E27D23" w:rsidRDefault="000E606E" w:rsidP="000E606E">
            <w:pPr>
              <w:pStyle w:val="TAL"/>
            </w:pPr>
            <w:r w:rsidRPr="00E27D23">
              <w:rPr>
                <w:rFonts w:eastAsia="DengXian"/>
                <w:lang w:eastAsia="zh-CN"/>
              </w:rPr>
              <w:t xml:space="preserve">PC5-S: </w:t>
            </w:r>
            <w:r w:rsidRPr="00E27D23">
              <w:t>DIRECT LINK RELEASE ACCEPT</w:t>
            </w:r>
          </w:p>
        </w:tc>
        <w:tc>
          <w:tcPr>
            <w:tcW w:w="539" w:type="dxa"/>
            <w:tcBorders>
              <w:top w:val="single" w:sz="6" w:space="0" w:color="auto"/>
              <w:left w:val="single" w:sz="6" w:space="0" w:color="auto"/>
              <w:bottom w:val="single" w:sz="6" w:space="0" w:color="auto"/>
              <w:right w:val="single" w:sz="6" w:space="0" w:color="auto"/>
            </w:tcBorders>
          </w:tcPr>
          <w:p w14:paraId="2F8EA928" w14:textId="23CA7C7C" w:rsidR="000E606E" w:rsidRPr="00E27D23" w:rsidRDefault="000E606E" w:rsidP="000E606E">
            <w:pPr>
              <w:pStyle w:val="TAC"/>
            </w:pPr>
            <w:r w:rsidRPr="00E27D23">
              <w:t>1</w:t>
            </w:r>
          </w:p>
        </w:tc>
        <w:tc>
          <w:tcPr>
            <w:tcW w:w="850" w:type="dxa"/>
            <w:tcBorders>
              <w:top w:val="single" w:sz="6" w:space="0" w:color="auto"/>
              <w:left w:val="single" w:sz="6" w:space="0" w:color="auto"/>
              <w:bottom w:val="single" w:sz="6" w:space="0" w:color="auto"/>
              <w:right w:val="single" w:sz="4" w:space="0" w:color="auto"/>
            </w:tcBorders>
          </w:tcPr>
          <w:p w14:paraId="0EFC2938" w14:textId="2A166ED3" w:rsidR="000E606E" w:rsidRPr="00E27D23" w:rsidRDefault="000E606E" w:rsidP="000E606E">
            <w:pPr>
              <w:pStyle w:val="TAC"/>
            </w:pPr>
            <w:r w:rsidRPr="00E27D23">
              <w:t>F</w:t>
            </w:r>
          </w:p>
        </w:tc>
      </w:tr>
      <w:tr w:rsidR="004C60F8" w:rsidRPr="00E27D23" w14:paraId="13489841"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41EC9882" w14:textId="77777777" w:rsidR="004C60F8" w:rsidRPr="00E27D23" w:rsidRDefault="004C60F8" w:rsidP="009D4432">
            <w:pPr>
              <w:pStyle w:val="TAC"/>
            </w:pPr>
            <w:r w:rsidRPr="00E27D23">
              <w:t>5</w:t>
            </w:r>
          </w:p>
        </w:tc>
        <w:tc>
          <w:tcPr>
            <w:tcW w:w="3966" w:type="dxa"/>
            <w:tcBorders>
              <w:top w:val="single" w:sz="6" w:space="0" w:color="auto"/>
              <w:left w:val="single" w:sz="6" w:space="0" w:color="auto"/>
              <w:bottom w:val="single" w:sz="6" w:space="0" w:color="auto"/>
              <w:right w:val="single" w:sz="6" w:space="0" w:color="auto"/>
            </w:tcBorders>
            <w:hideMark/>
          </w:tcPr>
          <w:p w14:paraId="2CA39263" w14:textId="77777777" w:rsidR="004C60F8" w:rsidRPr="00E27D23" w:rsidRDefault="004C60F8" w:rsidP="009D4432">
            <w:pPr>
              <w:pStyle w:val="TAL"/>
            </w:pPr>
            <w:r w:rsidRPr="00E27D23">
              <w:t>The UE is brought to state 4-A as defined in TS 38.508-1 [4], subclause 4.4A using generic procedure parameter Sidelink (</w:t>
            </w:r>
            <w:r w:rsidRPr="00E27D23">
              <w:rPr>
                <w:i/>
              </w:rPr>
              <w:t>On</w:t>
            </w:r>
            <w:r w:rsidRPr="00E27D23">
              <w:t>), Cast Type (</w:t>
            </w:r>
            <w:r w:rsidRPr="00E27D23">
              <w:rPr>
                <w:i/>
              </w:rPr>
              <w:t>Unicast</w:t>
            </w:r>
            <w:r w:rsidRPr="00E27D23">
              <w:t>), GNSS Sync (</w:t>
            </w:r>
            <w:r w:rsidRPr="00E27D23">
              <w:rPr>
                <w:i/>
              </w:rPr>
              <w:t>On</w:t>
            </w:r>
            <w:r w:rsidRPr="00E27D23">
              <w:t xml:space="preserve">), Test Mode = </w:t>
            </w:r>
            <w:r w:rsidRPr="00E27D23">
              <w:rPr>
                <w:i/>
              </w:rPr>
              <w:t>On</w:t>
            </w:r>
            <w:r w:rsidRPr="00E27D23">
              <w:t xml:space="preserve"> using procedure in subclause 4.9.23.</w:t>
            </w:r>
          </w:p>
        </w:tc>
        <w:tc>
          <w:tcPr>
            <w:tcW w:w="709" w:type="dxa"/>
            <w:tcBorders>
              <w:top w:val="single" w:sz="6" w:space="0" w:color="auto"/>
              <w:left w:val="single" w:sz="6" w:space="0" w:color="auto"/>
              <w:bottom w:val="single" w:sz="6" w:space="0" w:color="auto"/>
              <w:right w:val="single" w:sz="6" w:space="0" w:color="auto"/>
            </w:tcBorders>
            <w:hideMark/>
          </w:tcPr>
          <w:p w14:paraId="1A33ADAB" w14:textId="77777777" w:rsidR="004C60F8" w:rsidRPr="00E27D23" w:rsidRDefault="004C60F8" w:rsidP="009D4432">
            <w:pPr>
              <w:pStyle w:val="TAC"/>
            </w:pPr>
            <w:r w:rsidRPr="00E27D23">
              <w:t>-</w:t>
            </w:r>
          </w:p>
        </w:tc>
        <w:tc>
          <w:tcPr>
            <w:tcW w:w="3003" w:type="dxa"/>
            <w:tcBorders>
              <w:top w:val="single" w:sz="6" w:space="0" w:color="auto"/>
              <w:left w:val="single" w:sz="6" w:space="0" w:color="auto"/>
              <w:bottom w:val="single" w:sz="6" w:space="0" w:color="auto"/>
              <w:right w:val="single" w:sz="6" w:space="0" w:color="auto"/>
            </w:tcBorders>
            <w:hideMark/>
          </w:tcPr>
          <w:p w14:paraId="4B9A3A75" w14:textId="77777777" w:rsidR="004C60F8" w:rsidRPr="00E27D23" w:rsidRDefault="004C60F8" w:rsidP="009D4432">
            <w:pPr>
              <w:pStyle w:val="TAL"/>
            </w:pPr>
            <w:r w:rsidRPr="00E27D23">
              <w:t>-</w:t>
            </w:r>
          </w:p>
        </w:tc>
        <w:tc>
          <w:tcPr>
            <w:tcW w:w="539" w:type="dxa"/>
            <w:tcBorders>
              <w:top w:val="single" w:sz="6" w:space="0" w:color="auto"/>
              <w:left w:val="single" w:sz="6" w:space="0" w:color="auto"/>
              <w:bottom w:val="single" w:sz="6" w:space="0" w:color="auto"/>
              <w:right w:val="single" w:sz="6" w:space="0" w:color="auto"/>
            </w:tcBorders>
            <w:hideMark/>
          </w:tcPr>
          <w:p w14:paraId="76C18353" w14:textId="77777777" w:rsidR="004C60F8" w:rsidRPr="00E27D23" w:rsidRDefault="004C60F8"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hideMark/>
          </w:tcPr>
          <w:p w14:paraId="78D80BC6" w14:textId="77777777" w:rsidR="004C60F8" w:rsidRPr="00E27D23" w:rsidRDefault="004C60F8" w:rsidP="009D4432">
            <w:pPr>
              <w:pStyle w:val="TAC"/>
            </w:pPr>
            <w:r w:rsidRPr="00E27D23">
              <w:t>-</w:t>
            </w:r>
          </w:p>
        </w:tc>
      </w:tr>
      <w:tr w:rsidR="004C60F8" w:rsidRPr="00E27D23" w14:paraId="1891F542"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6305A9B0" w14:textId="77777777" w:rsidR="004C60F8" w:rsidRPr="00E27D23" w:rsidRDefault="004C60F8" w:rsidP="009D4432">
            <w:pPr>
              <w:pStyle w:val="TAC"/>
            </w:pPr>
            <w:r w:rsidRPr="00E27D23">
              <w:rPr>
                <w:lang w:eastAsia="zh-CN"/>
              </w:rPr>
              <w:t>6</w:t>
            </w:r>
          </w:p>
        </w:tc>
        <w:tc>
          <w:tcPr>
            <w:tcW w:w="3966" w:type="dxa"/>
            <w:tcBorders>
              <w:top w:val="single" w:sz="6" w:space="0" w:color="auto"/>
              <w:left w:val="single" w:sz="6" w:space="0" w:color="auto"/>
              <w:bottom w:val="single" w:sz="6" w:space="0" w:color="auto"/>
              <w:right w:val="single" w:sz="6" w:space="0" w:color="auto"/>
            </w:tcBorders>
          </w:tcPr>
          <w:p w14:paraId="50789A0F" w14:textId="3B3D2E85" w:rsidR="004C60F8" w:rsidRPr="00E27D23" w:rsidRDefault="004C60F8" w:rsidP="009D4432">
            <w:pPr>
              <w:pStyle w:val="TAL"/>
              <w:rPr>
                <w:lang w:eastAsia="zh-CN"/>
              </w:rPr>
            </w:pPr>
            <w:r w:rsidRPr="00E27D23">
              <w:rPr>
                <w:lang w:eastAsia="zh-CN"/>
              </w:rPr>
              <w:t>The SS triggers UE to close UE test loop mode E (</w:t>
            </w:r>
            <w:r w:rsidR="000E606E" w:rsidRPr="00E27D23">
              <w:rPr>
                <w:lang w:eastAsia="zh-CN"/>
              </w:rPr>
              <w:t>Transmission</w:t>
            </w:r>
            <w:r w:rsidRPr="00E27D23">
              <w:rPr>
                <w:lang w:eastAsia="zh-CN"/>
              </w:rPr>
              <w:t xml:space="preserve"> Mode).</w:t>
            </w:r>
          </w:p>
          <w:p w14:paraId="3DBB02BF" w14:textId="77777777" w:rsidR="004C60F8" w:rsidRPr="00E27D23" w:rsidRDefault="004C60F8" w:rsidP="009D4432">
            <w:pPr>
              <w:pStyle w:val="TAL"/>
            </w:pPr>
            <w:r w:rsidRPr="00E27D23">
              <w:rPr>
                <w:lang w:eastAsia="zh-CN"/>
              </w:rPr>
              <w:t>NOTE: Closing of UE test loop mode E may be performed by MMI or AT command (+CCUTLE).</w:t>
            </w:r>
          </w:p>
        </w:tc>
        <w:tc>
          <w:tcPr>
            <w:tcW w:w="709" w:type="dxa"/>
            <w:tcBorders>
              <w:top w:val="single" w:sz="6" w:space="0" w:color="auto"/>
              <w:left w:val="single" w:sz="6" w:space="0" w:color="auto"/>
              <w:bottom w:val="single" w:sz="6" w:space="0" w:color="auto"/>
              <w:right w:val="single" w:sz="6" w:space="0" w:color="auto"/>
            </w:tcBorders>
            <w:hideMark/>
          </w:tcPr>
          <w:p w14:paraId="4A65364C" w14:textId="77777777" w:rsidR="004C60F8" w:rsidRPr="00E27D23" w:rsidRDefault="004C60F8" w:rsidP="009D4432">
            <w:pPr>
              <w:pStyle w:val="TAC"/>
            </w:pPr>
            <w:r w:rsidRPr="00E27D23">
              <w:rPr>
                <w:rFonts w:eastAsia="DengXian"/>
                <w:lang w:eastAsia="zh-CN"/>
              </w:rPr>
              <w:t>-</w:t>
            </w:r>
          </w:p>
        </w:tc>
        <w:tc>
          <w:tcPr>
            <w:tcW w:w="3003" w:type="dxa"/>
            <w:tcBorders>
              <w:top w:val="single" w:sz="6" w:space="0" w:color="auto"/>
              <w:left w:val="single" w:sz="6" w:space="0" w:color="auto"/>
              <w:bottom w:val="single" w:sz="6" w:space="0" w:color="auto"/>
              <w:right w:val="single" w:sz="6" w:space="0" w:color="auto"/>
            </w:tcBorders>
            <w:hideMark/>
          </w:tcPr>
          <w:p w14:paraId="27E0E471" w14:textId="77777777" w:rsidR="004C60F8" w:rsidRPr="00E27D23" w:rsidRDefault="004C60F8" w:rsidP="009D4432">
            <w:pPr>
              <w:pStyle w:val="TAL"/>
            </w:pPr>
            <w:r w:rsidRPr="00E27D23">
              <w:rPr>
                <w:rFonts w:eastAsia="DengXian"/>
                <w:lang w:eastAsia="zh-CN"/>
              </w:rPr>
              <w:t>-</w:t>
            </w:r>
          </w:p>
        </w:tc>
        <w:tc>
          <w:tcPr>
            <w:tcW w:w="539" w:type="dxa"/>
            <w:tcBorders>
              <w:top w:val="single" w:sz="6" w:space="0" w:color="auto"/>
              <w:left w:val="single" w:sz="6" w:space="0" w:color="auto"/>
              <w:bottom w:val="single" w:sz="6" w:space="0" w:color="auto"/>
              <w:right w:val="single" w:sz="6" w:space="0" w:color="auto"/>
            </w:tcBorders>
            <w:hideMark/>
          </w:tcPr>
          <w:p w14:paraId="79A88CED" w14:textId="77777777" w:rsidR="004C60F8" w:rsidRPr="00E27D23" w:rsidRDefault="004C60F8" w:rsidP="009D4432">
            <w:pPr>
              <w:pStyle w:val="TAC"/>
            </w:pPr>
            <w:r w:rsidRPr="00E27D23">
              <w:rPr>
                <w:rFonts w:eastAsia="DengXian"/>
                <w:lang w:eastAsia="zh-CN"/>
              </w:rPr>
              <w:t>-</w:t>
            </w:r>
          </w:p>
        </w:tc>
        <w:tc>
          <w:tcPr>
            <w:tcW w:w="850" w:type="dxa"/>
            <w:tcBorders>
              <w:top w:val="single" w:sz="6" w:space="0" w:color="auto"/>
              <w:left w:val="single" w:sz="6" w:space="0" w:color="auto"/>
              <w:bottom w:val="single" w:sz="6" w:space="0" w:color="auto"/>
              <w:right w:val="single" w:sz="4" w:space="0" w:color="auto"/>
            </w:tcBorders>
            <w:hideMark/>
          </w:tcPr>
          <w:p w14:paraId="5233640C" w14:textId="77777777" w:rsidR="004C60F8" w:rsidRPr="00E27D23" w:rsidRDefault="004C60F8" w:rsidP="009D4432">
            <w:pPr>
              <w:pStyle w:val="TAC"/>
            </w:pPr>
            <w:r w:rsidRPr="00E27D23">
              <w:rPr>
                <w:rFonts w:eastAsia="DengXian"/>
                <w:lang w:eastAsia="zh-CN"/>
              </w:rPr>
              <w:t>-</w:t>
            </w:r>
          </w:p>
        </w:tc>
      </w:tr>
      <w:tr w:rsidR="004C60F8" w:rsidRPr="00E27D23" w14:paraId="6DBBE7D7"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327A90BC" w14:textId="77777777" w:rsidR="004C60F8" w:rsidRPr="00E27D23" w:rsidRDefault="004C60F8" w:rsidP="009D4432">
            <w:pPr>
              <w:pStyle w:val="TAC"/>
            </w:pPr>
            <w:r w:rsidRPr="00E27D23">
              <w:t>7</w:t>
            </w:r>
          </w:p>
        </w:tc>
        <w:tc>
          <w:tcPr>
            <w:tcW w:w="3966" w:type="dxa"/>
            <w:tcBorders>
              <w:top w:val="single" w:sz="6" w:space="0" w:color="auto"/>
              <w:left w:val="single" w:sz="6" w:space="0" w:color="auto"/>
              <w:bottom w:val="single" w:sz="6" w:space="0" w:color="auto"/>
              <w:right w:val="single" w:sz="6" w:space="0" w:color="auto"/>
            </w:tcBorders>
            <w:hideMark/>
          </w:tcPr>
          <w:p w14:paraId="230F5923" w14:textId="77777777" w:rsidR="004C60F8" w:rsidRPr="00E27D23" w:rsidRDefault="004C60F8" w:rsidP="009D4432">
            <w:pPr>
              <w:pStyle w:val="TAL"/>
            </w:pPr>
            <w:r w:rsidRPr="00E27D23">
              <w:t xml:space="preserve">The UE transmits one AMD PDU#1 to </w:t>
            </w:r>
            <w:r w:rsidRPr="00E27D23">
              <w:rPr>
                <w:lang w:eastAsia="zh-CN"/>
              </w:rPr>
              <w:t>NR-SS-UE1</w:t>
            </w:r>
            <w:r w:rsidRPr="00E27D23">
              <w:t xml:space="preserve"> on SL-DRB</w:t>
            </w:r>
          </w:p>
        </w:tc>
        <w:tc>
          <w:tcPr>
            <w:tcW w:w="709" w:type="dxa"/>
            <w:tcBorders>
              <w:top w:val="single" w:sz="6" w:space="0" w:color="auto"/>
              <w:left w:val="single" w:sz="6" w:space="0" w:color="auto"/>
              <w:bottom w:val="single" w:sz="6" w:space="0" w:color="auto"/>
              <w:right w:val="single" w:sz="6" w:space="0" w:color="auto"/>
            </w:tcBorders>
            <w:hideMark/>
          </w:tcPr>
          <w:p w14:paraId="1EDB4937" w14:textId="77777777" w:rsidR="004C60F8" w:rsidRPr="00E27D23" w:rsidRDefault="004C60F8" w:rsidP="009D4432">
            <w:pPr>
              <w:pStyle w:val="TAC"/>
            </w:pPr>
            <w:r w:rsidRPr="00E27D23">
              <w:t>--&gt;</w:t>
            </w:r>
          </w:p>
        </w:tc>
        <w:tc>
          <w:tcPr>
            <w:tcW w:w="3003" w:type="dxa"/>
            <w:tcBorders>
              <w:top w:val="single" w:sz="6" w:space="0" w:color="auto"/>
              <w:left w:val="single" w:sz="6" w:space="0" w:color="auto"/>
              <w:bottom w:val="single" w:sz="6" w:space="0" w:color="auto"/>
              <w:right w:val="single" w:sz="6" w:space="0" w:color="auto"/>
            </w:tcBorders>
          </w:tcPr>
          <w:p w14:paraId="278ACA65" w14:textId="588EF666" w:rsidR="004C60F8" w:rsidRPr="00E27D23" w:rsidRDefault="004C60F8" w:rsidP="009D4432">
            <w:pPr>
              <w:pStyle w:val="TAL"/>
            </w:pPr>
            <w:r w:rsidRPr="00E27D23">
              <w:t>AMD PDU#1 (SN=0)</w:t>
            </w:r>
          </w:p>
        </w:tc>
        <w:tc>
          <w:tcPr>
            <w:tcW w:w="539" w:type="dxa"/>
            <w:tcBorders>
              <w:top w:val="single" w:sz="6" w:space="0" w:color="auto"/>
              <w:left w:val="single" w:sz="6" w:space="0" w:color="auto"/>
              <w:bottom w:val="single" w:sz="6" w:space="0" w:color="auto"/>
              <w:right w:val="single" w:sz="6" w:space="0" w:color="auto"/>
            </w:tcBorders>
            <w:hideMark/>
          </w:tcPr>
          <w:p w14:paraId="12835D09" w14:textId="77777777" w:rsidR="004C60F8" w:rsidRPr="00E27D23" w:rsidRDefault="004C60F8" w:rsidP="009D4432">
            <w:pPr>
              <w:pStyle w:val="TAC"/>
            </w:pPr>
            <w:r w:rsidRPr="00E27D23">
              <w:rPr>
                <w:rFonts w:eastAsia="MS Gothic"/>
              </w:rPr>
              <w:t>-</w:t>
            </w:r>
          </w:p>
        </w:tc>
        <w:tc>
          <w:tcPr>
            <w:tcW w:w="850" w:type="dxa"/>
            <w:tcBorders>
              <w:top w:val="single" w:sz="6" w:space="0" w:color="auto"/>
              <w:left w:val="single" w:sz="6" w:space="0" w:color="auto"/>
              <w:bottom w:val="single" w:sz="6" w:space="0" w:color="auto"/>
              <w:right w:val="single" w:sz="4" w:space="0" w:color="auto"/>
            </w:tcBorders>
            <w:hideMark/>
          </w:tcPr>
          <w:p w14:paraId="5494DBAA" w14:textId="77777777" w:rsidR="004C60F8" w:rsidRPr="00E27D23" w:rsidRDefault="004C60F8" w:rsidP="009D4432">
            <w:pPr>
              <w:pStyle w:val="TAC"/>
            </w:pPr>
            <w:r w:rsidRPr="00E27D23">
              <w:rPr>
                <w:rFonts w:eastAsia="MS Gothic"/>
              </w:rPr>
              <w:t>-</w:t>
            </w:r>
          </w:p>
        </w:tc>
      </w:tr>
      <w:tr w:rsidR="004C60F8" w:rsidRPr="00E27D23" w14:paraId="6FFD347E"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5CBA1033" w14:textId="77777777" w:rsidR="004C60F8" w:rsidRPr="00E27D23" w:rsidRDefault="004C60F8" w:rsidP="009D4432">
            <w:pPr>
              <w:pStyle w:val="TAC"/>
            </w:pPr>
            <w:r w:rsidRPr="00E27D23">
              <w:t>-</w:t>
            </w:r>
          </w:p>
        </w:tc>
        <w:tc>
          <w:tcPr>
            <w:tcW w:w="3966" w:type="dxa"/>
            <w:tcBorders>
              <w:top w:val="single" w:sz="6" w:space="0" w:color="auto"/>
              <w:left w:val="single" w:sz="6" w:space="0" w:color="auto"/>
              <w:bottom w:val="single" w:sz="6" w:space="0" w:color="auto"/>
              <w:right w:val="single" w:sz="6" w:space="0" w:color="auto"/>
            </w:tcBorders>
          </w:tcPr>
          <w:p w14:paraId="1AD91EC9" w14:textId="4E16B79E" w:rsidR="004C60F8" w:rsidRPr="00E27D23" w:rsidRDefault="004C60F8" w:rsidP="009D4432">
            <w:pPr>
              <w:pStyle w:val="TAL"/>
            </w:pPr>
            <w:r w:rsidRPr="00E27D23">
              <w:t>EXCEPTION: Steps 9-10 are repeated sl-maxRetxThreshold times</w:t>
            </w:r>
          </w:p>
        </w:tc>
        <w:tc>
          <w:tcPr>
            <w:tcW w:w="709" w:type="dxa"/>
            <w:tcBorders>
              <w:top w:val="single" w:sz="6" w:space="0" w:color="auto"/>
              <w:left w:val="single" w:sz="6" w:space="0" w:color="auto"/>
              <w:bottom w:val="single" w:sz="6" w:space="0" w:color="auto"/>
              <w:right w:val="single" w:sz="6" w:space="0" w:color="auto"/>
            </w:tcBorders>
            <w:hideMark/>
          </w:tcPr>
          <w:p w14:paraId="167EC071" w14:textId="77777777" w:rsidR="004C60F8" w:rsidRPr="00E27D23" w:rsidRDefault="004C60F8" w:rsidP="009D4432">
            <w:pPr>
              <w:pStyle w:val="TAC"/>
            </w:pPr>
            <w:r w:rsidRPr="00E27D23">
              <w:t>-</w:t>
            </w:r>
          </w:p>
        </w:tc>
        <w:tc>
          <w:tcPr>
            <w:tcW w:w="3003" w:type="dxa"/>
            <w:tcBorders>
              <w:top w:val="single" w:sz="6" w:space="0" w:color="auto"/>
              <w:left w:val="single" w:sz="6" w:space="0" w:color="auto"/>
              <w:bottom w:val="single" w:sz="6" w:space="0" w:color="auto"/>
              <w:right w:val="single" w:sz="6" w:space="0" w:color="auto"/>
            </w:tcBorders>
            <w:hideMark/>
          </w:tcPr>
          <w:p w14:paraId="17A9641A" w14:textId="77777777" w:rsidR="004C60F8" w:rsidRPr="00E27D23" w:rsidRDefault="004C60F8" w:rsidP="009D4432">
            <w:pPr>
              <w:pStyle w:val="TAL"/>
            </w:pPr>
            <w:r w:rsidRPr="00E27D23">
              <w:t>-</w:t>
            </w:r>
          </w:p>
        </w:tc>
        <w:tc>
          <w:tcPr>
            <w:tcW w:w="539" w:type="dxa"/>
            <w:tcBorders>
              <w:top w:val="single" w:sz="6" w:space="0" w:color="auto"/>
              <w:left w:val="single" w:sz="6" w:space="0" w:color="auto"/>
              <w:bottom w:val="single" w:sz="6" w:space="0" w:color="auto"/>
              <w:right w:val="single" w:sz="6" w:space="0" w:color="auto"/>
            </w:tcBorders>
            <w:hideMark/>
          </w:tcPr>
          <w:p w14:paraId="587203FF" w14:textId="77777777" w:rsidR="004C60F8" w:rsidRPr="00E27D23" w:rsidRDefault="004C60F8"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hideMark/>
          </w:tcPr>
          <w:p w14:paraId="29104393" w14:textId="77777777" w:rsidR="004C60F8" w:rsidRPr="00E27D23" w:rsidRDefault="004C60F8" w:rsidP="009D4432">
            <w:pPr>
              <w:pStyle w:val="TAC"/>
            </w:pPr>
            <w:r w:rsidRPr="00E27D23">
              <w:t>-</w:t>
            </w:r>
          </w:p>
        </w:tc>
      </w:tr>
      <w:tr w:rsidR="000E606E" w:rsidRPr="00E27D23" w14:paraId="1FE2CE3B" w14:textId="77777777" w:rsidTr="000E606E">
        <w:tc>
          <w:tcPr>
            <w:tcW w:w="533" w:type="dxa"/>
            <w:tcBorders>
              <w:top w:val="single" w:sz="6" w:space="0" w:color="auto"/>
              <w:left w:val="single" w:sz="4" w:space="0" w:color="auto"/>
              <w:bottom w:val="single" w:sz="6" w:space="0" w:color="auto"/>
              <w:right w:val="single" w:sz="6" w:space="0" w:color="auto"/>
            </w:tcBorders>
          </w:tcPr>
          <w:p w14:paraId="0E098E5D" w14:textId="22E4C465" w:rsidR="000E606E" w:rsidRPr="00E27D23" w:rsidRDefault="000E606E" w:rsidP="000E606E">
            <w:pPr>
              <w:pStyle w:val="TAC"/>
            </w:pPr>
            <w:r w:rsidRPr="00E27D23">
              <w:t>-</w:t>
            </w:r>
          </w:p>
        </w:tc>
        <w:tc>
          <w:tcPr>
            <w:tcW w:w="3966" w:type="dxa"/>
            <w:tcBorders>
              <w:top w:val="single" w:sz="6" w:space="0" w:color="auto"/>
              <w:left w:val="single" w:sz="6" w:space="0" w:color="auto"/>
              <w:bottom w:val="single" w:sz="6" w:space="0" w:color="auto"/>
              <w:right w:val="single" w:sz="6" w:space="0" w:color="auto"/>
            </w:tcBorders>
          </w:tcPr>
          <w:p w14:paraId="1FA73CEF" w14:textId="3D4F230B" w:rsidR="000E606E" w:rsidRPr="00E27D23" w:rsidRDefault="000E606E" w:rsidP="000E606E">
            <w:pPr>
              <w:pStyle w:val="TAL"/>
            </w:pPr>
            <w:r w:rsidRPr="00E27D23">
              <w:t>EXCEPTION: In parallel to steps 9-10 any additional AMD PDU’s received are ignored by the SS</w:t>
            </w:r>
          </w:p>
        </w:tc>
        <w:tc>
          <w:tcPr>
            <w:tcW w:w="709" w:type="dxa"/>
            <w:tcBorders>
              <w:top w:val="single" w:sz="6" w:space="0" w:color="auto"/>
              <w:left w:val="single" w:sz="6" w:space="0" w:color="auto"/>
              <w:bottom w:val="single" w:sz="6" w:space="0" w:color="auto"/>
              <w:right w:val="single" w:sz="6" w:space="0" w:color="auto"/>
            </w:tcBorders>
          </w:tcPr>
          <w:p w14:paraId="6DD96AAC" w14:textId="20003A5C" w:rsidR="000E606E" w:rsidRPr="00E27D23" w:rsidRDefault="000E606E" w:rsidP="000E606E">
            <w:pPr>
              <w:pStyle w:val="TAC"/>
            </w:pPr>
            <w:r w:rsidRPr="00E27D23">
              <w:t>-</w:t>
            </w:r>
          </w:p>
        </w:tc>
        <w:tc>
          <w:tcPr>
            <w:tcW w:w="3003" w:type="dxa"/>
            <w:tcBorders>
              <w:top w:val="single" w:sz="6" w:space="0" w:color="auto"/>
              <w:left w:val="single" w:sz="6" w:space="0" w:color="auto"/>
              <w:bottom w:val="single" w:sz="6" w:space="0" w:color="auto"/>
              <w:right w:val="single" w:sz="6" w:space="0" w:color="auto"/>
            </w:tcBorders>
          </w:tcPr>
          <w:p w14:paraId="48DE3E1F" w14:textId="43CB9B56" w:rsidR="000E606E" w:rsidRPr="00E27D23" w:rsidRDefault="000E606E" w:rsidP="000E606E">
            <w:pPr>
              <w:pStyle w:val="TAL"/>
            </w:pPr>
            <w:r w:rsidRPr="00E27D23">
              <w:t>-</w:t>
            </w:r>
          </w:p>
        </w:tc>
        <w:tc>
          <w:tcPr>
            <w:tcW w:w="539" w:type="dxa"/>
            <w:tcBorders>
              <w:top w:val="single" w:sz="6" w:space="0" w:color="auto"/>
              <w:left w:val="single" w:sz="6" w:space="0" w:color="auto"/>
              <w:bottom w:val="single" w:sz="6" w:space="0" w:color="auto"/>
              <w:right w:val="single" w:sz="6" w:space="0" w:color="auto"/>
            </w:tcBorders>
          </w:tcPr>
          <w:p w14:paraId="11020BFF" w14:textId="751309C1" w:rsidR="000E606E" w:rsidRPr="00E27D23" w:rsidRDefault="000E606E" w:rsidP="000E606E">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1692FC39" w14:textId="766A374F" w:rsidR="000E606E" w:rsidRPr="00E27D23" w:rsidRDefault="000E606E" w:rsidP="000E606E">
            <w:pPr>
              <w:pStyle w:val="TAC"/>
            </w:pPr>
            <w:r w:rsidRPr="00E27D23">
              <w:t>-</w:t>
            </w:r>
          </w:p>
        </w:tc>
      </w:tr>
      <w:tr w:rsidR="004C60F8" w:rsidRPr="00E27D23" w14:paraId="0047903B"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5FD3BAA9" w14:textId="77777777" w:rsidR="004C60F8" w:rsidRPr="00E27D23" w:rsidRDefault="004C60F8" w:rsidP="009D4432">
            <w:pPr>
              <w:pStyle w:val="TAC"/>
            </w:pPr>
            <w:r w:rsidRPr="00E27D23">
              <w:t>8</w:t>
            </w:r>
          </w:p>
        </w:tc>
        <w:tc>
          <w:tcPr>
            <w:tcW w:w="3966" w:type="dxa"/>
            <w:tcBorders>
              <w:top w:val="single" w:sz="6" w:space="0" w:color="auto"/>
              <w:left w:val="single" w:sz="6" w:space="0" w:color="auto"/>
              <w:bottom w:val="single" w:sz="6" w:space="0" w:color="auto"/>
              <w:right w:val="single" w:sz="6" w:space="0" w:color="auto"/>
            </w:tcBorders>
            <w:hideMark/>
          </w:tcPr>
          <w:p w14:paraId="58ACCD05" w14:textId="77777777" w:rsidR="004C60F8" w:rsidRPr="00E27D23" w:rsidRDefault="004C60F8" w:rsidP="009D4432">
            <w:pPr>
              <w:pStyle w:val="TAL"/>
            </w:pPr>
            <w:r w:rsidRPr="00E27D23">
              <w:t xml:space="preserve">The </w:t>
            </w:r>
            <w:r w:rsidRPr="00E27D23">
              <w:rPr>
                <w:lang w:eastAsia="zh-CN"/>
              </w:rPr>
              <w:t>NR-SS-UE1</w:t>
            </w:r>
            <w:r w:rsidRPr="00E27D23">
              <w:t xml:space="preserve"> transmits an RLC STATUS PDU. ACK_SN =1 and NACK_SN =0.</w:t>
            </w:r>
          </w:p>
        </w:tc>
        <w:tc>
          <w:tcPr>
            <w:tcW w:w="709" w:type="dxa"/>
            <w:tcBorders>
              <w:top w:val="single" w:sz="6" w:space="0" w:color="auto"/>
              <w:left w:val="single" w:sz="6" w:space="0" w:color="auto"/>
              <w:bottom w:val="single" w:sz="6" w:space="0" w:color="auto"/>
              <w:right w:val="single" w:sz="6" w:space="0" w:color="auto"/>
            </w:tcBorders>
            <w:hideMark/>
          </w:tcPr>
          <w:p w14:paraId="78421AAB" w14:textId="77777777" w:rsidR="004C60F8" w:rsidRPr="00E27D23" w:rsidRDefault="004C60F8" w:rsidP="009D4432">
            <w:pPr>
              <w:pStyle w:val="TAC"/>
            </w:pPr>
            <w:r w:rsidRPr="00E27D23">
              <w:t>&lt;--</w:t>
            </w:r>
          </w:p>
        </w:tc>
        <w:tc>
          <w:tcPr>
            <w:tcW w:w="3003" w:type="dxa"/>
            <w:tcBorders>
              <w:top w:val="single" w:sz="6" w:space="0" w:color="auto"/>
              <w:left w:val="single" w:sz="6" w:space="0" w:color="auto"/>
              <w:bottom w:val="single" w:sz="6" w:space="0" w:color="auto"/>
              <w:right w:val="single" w:sz="6" w:space="0" w:color="auto"/>
            </w:tcBorders>
            <w:hideMark/>
          </w:tcPr>
          <w:p w14:paraId="1B061ADE" w14:textId="77777777" w:rsidR="004C60F8" w:rsidRPr="00E27D23" w:rsidRDefault="004C60F8" w:rsidP="009D4432">
            <w:pPr>
              <w:pStyle w:val="TAL"/>
              <w:rPr>
                <w:iCs/>
              </w:rPr>
            </w:pPr>
            <w:r w:rsidRPr="00E27D23">
              <w:t>STATUS PDU</w:t>
            </w:r>
          </w:p>
        </w:tc>
        <w:tc>
          <w:tcPr>
            <w:tcW w:w="539" w:type="dxa"/>
            <w:tcBorders>
              <w:top w:val="single" w:sz="6" w:space="0" w:color="auto"/>
              <w:left w:val="single" w:sz="6" w:space="0" w:color="auto"/>
              <w:bottom w:val="single" w:sz="6" w:space="0" w:color="auto"/>
              <w:right w:val="single" w:sz="6" w:space="0" w:color="auto"/>
            </w:tcBorders>
            <w:hideMark/>
          </w:tcPr>
          <w:p w14:paraId="54417D28" w14:textId="77777777" w:rsidR="004C60F8" w:rsidRPr="00E27D23" w:rsidRDefault="004C60F8"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hideMark/>
          </w:tcPr>
          <w:p w14:paraId="6F6B3E72" w14:textId="77777777" w:rsidR="004C60F8" w:rsidRPr="00E27D23" w:rsidRDefault="004C60F8" w:rsidP="009D4432">
            <w:pPr>
              <w:pStyle w:val="TAC"/>
            </w:pPr>
            <w:r w:rsidRPr="00E27D23">
              <w:t>-</w:t>
            </w:r>
          </w:p>
        </w:tc>
      </w:tr>
      <w:tr w:rsidR="004C60F8" w:rsidRPr="00E27D23" w14:paraId="62E85C7B"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5474E1CD" w14:textId="77777777" w:rsidR="004C60F8" w:rsidRPr="00E27D23" w:rsidRDefault="004C60F8" w:rsidP="009D4432">
            <w:pPr>
              <w:pStyle w:val="TAC"/>
            </w:pPr>
            <w:r w:rsidRPr="00E27D23">
              <w:t>9</w:t>
            </w:r>
          </w:p>
        </w:tc>
        <w:tc>
          <w:tcPr>
            <w:tcW w:w="3966" w:type="dxa"/>
            <w:tcBorders>
              <w:top w:val="single" w:sz="6" w:space="0" w:color="auto"/>
              <w:left w:val="single" w:sz="6" w:space="0" w:color="auto"/>
              <w:bottom w:val="single" w:sz="6" w:space="0" w:color="auto"/>
              <w:right w:val="single" w:sz="6" w:space="0" w:color="auto"/>
            </w:tcBorders>
            <w:hideMark/>
          </w:tcPr>
          <w:p w14:paraId="2307626C" w14:textId="77777777" w:rsidR="004C60F8" w:rsidRPr="00E27D23" w:rsidRDefault="004C60F8" w:rsidP="009D4432">
            <w:pPr>
              <w:pStyle w:val="TAL"/>
            </w:pPr>
            <w:r w:rsidRPr="00E27D23">
              <w:t xml:space="preserve">The UE transmits one AMD PDU#1 to </w:t>
            </w:r>
            <w:r w:rsidRPr="00E27D23">
              <w:rPr>
                <w:lang w:eastAsia="zh-CN"/>
              </w:rPr>
              <w:t>NR-SS-UE1</w:t>
            </w:r>
          </w:p>
        </w:tc>
        <w:tc>
          <w:tcPr>
            <w:tcW w:w="709" w:type="dxa"/>
            <w:tcBorders>
              <w:top w:val="single" w:sz="6" w:space="0" w:color="auto"/>
              <w:left w:val="single" w:sz="6" w:space="0" w:color="auto"/>
              <w:bottom w:val="single" w:sz="6" w:space="0" w:color="auto"/>
              <w:right w:val="single" w:sz="6" w:space="0" w:color="auto"/>
            </w:tcBorders>
            <w:hideMark/>
          </w:tcPr>
          <w:p w14:paraId="6D578F24" w14:textId="77777777" w:rsidR="004C60F8" w:rsidRPr="00E27D23" w:rsidRDefault="004C60F8" w:rsidP="009D4432">
            <w:pPr>
              <w:pStyle w:val="TAC"/>
            </w:pPr>
            <w:r w:rsidRPr="00E27D23">
              <w:t>--&gt;</w:t>
            </w:r>
          </w:p>
        </w:tc>
        <w:tc>
          <w:tcPr>
            <w:tcW w:w="3003" w:type="dxa"/>
            <w:tcBorders>
              <w:top w:val="single" w:sz="6" w:space="0" w:color="auto"/>
              <w:left w:val="single" w:sz="6" w:space="0" w:color="auto"/>
              <w:bottom w:val="single" w:sz="6" w:space="0" w:color="auto"/>
              <w:right w:val="single" w:sz="6" w:space="0" w:color="auto"/>
            </w:tcBorders>
          </w:tcPr>
          <w:p w14:paraId="580B96E0" w14:textId="7F8F8443" w:rsidR="004C60F8" w:rsidRPr="00E27D23" w:rsidRDefault="004C60F8" w:rsidP="009D4432">
            <w:pPr>
              <w:pStyle w:val="TAL"/>
            </w:pPr>
            <w:r w:rsidRPr="00E27D23">
              <w:t>AMD PDU#1 (SN=0)</w:t>
            </w:r>
          </w:p>
        </w:tc>
        <w:tc>
          <w:tcPr>
            <w:tcW w:w="539" w:type="dxa"/>
            <w:tcBorders>
              <w:top w:val="single" w:sz="6" w:space="0" w:color="auto"/>
              <w:left w:val="single" w:sz="6" w:space="0" w:color="auto"/>
              <w:bottom w:val="single" w:sz="6" w:space="0" w:color="auto"/>
              <w:right w:val="single" w:sz="6" w:space="0" w:color="auto"/>
            </w:tcBorders>
            <w:hideMark/>
          </w:tcPr>
          <w:p w14:paraId="4FA7ED09" w14:textId="77777777" w:rsidR="004C60F8" w:rsidRPr="00E27D23" w:rsidRDefault="004C60F8"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hideMark/>
          </w:tcPr>
          <w:p w14:paraId="783D4E0E" w14:textId="77777777" w:rsidR="004C60F8" w:rsidRPr="00E27D23" w:rsidRDefault="004C60F8" w:rsidP="009D4432">
            <w:pPr>
              <w:pStyle w:val="TAC"/>
            </w:pPr>
            <w:r w:rsidRPr="00E27D23">
              <w:t>-</w:t>
            </w:r>
          </w:p>
        </w:tc>
      </w:tr>
      <w:tr w:rsidR="004C60F8" w:rsidRPr="00E27D23" w14:paraId="1B46E8FC"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0730BC05" w14:textId="77777777" w:rsidR="004C60F8" w:rsidRPr="00E27D23" w:rsidRDefault="004C60F8" w:rsidP="009D4432">
            <w:pPr>
              <w:pStyle w:val="TAC"/>
            </w:pPr>
            <w:r w:rsidRPr="00E27D23">
              <w:t>10</w:t>
            </w:r>
          </w:p>
        </w:tc>
        <w:tc>
          <w:tcPr>
            <w:tcW w:w="3966" w:type="dxa"/>
            <w:tcBorders>
              <w:top w:val="single" w:sz="6" w:space="0" w:color="auto"/>
              <w:left w:val="single" w:sz="6" w:space="0" w:color="auto"/>
              <w:bottom w:val="single" w:sz="6" w:space="0" w:color="auto"/>
              <w:right w:val="single" w:sz="6" w:space="0" w:color="auto"/>
            </w:tcBorders>
            <w:hideMark/>
          </w:tcPr>
          <w:p w14:paraId="73A9BD6B" w14:textId="77777777" w:rsidR="004C60F8" w:rsidRPr="00E27D23" w:rsidRDefault="004C60F8" w:rsidP="009D4432">
            <w:pPr>
              <w:pStyle w:val="TAL"/>
            </w:pPr>
            <w:r w:rsidRPr="00E27D23">
              <w:t xml:space="preserve">The </w:t>
            </w:r>
            <w:r w:rsidRPr="00E27D23">
              <w:rPr>
                <w:lang w:eastAsia="zh-CN"/>
              </w:rPr>
              <w:t>NR-SS-UE1</w:t>
            </w:r>
            <w:r w:rsidRPr="00E27D23">
              <w:t xml:space="preserve"> transmits an RLC STATUS PDU. ACK_SN =1 and NACK_SN =0.</w:t>
            </w:r>
          </w:p>
        </w:tc>
        <w:tc>
          <w:tcPr>
            <w:tcW w:w="709" w:type="dxa"/>
            <w:tcBorders>
              <w:top w:val="single" w:sz="6" w:space="0" w:color="auto"/>
              <w:left w:val="single" w:sz="6" w:space="0" w:color="auto"/>
              <w:bottom w:val="single" w:sz="6" w:space="0" w:color="auto"/>
              <w:right w:val="single" w:sz="6" w:space="0" w:color="auto"/>
            </w:tcBorders>
            <w:hideMark/>
          </w:tcPr>
          <w:p w14:paraId="51D49526" w14:textId="77777777" w:rsidR="004C60F8" w:rsidRPr="00E27D23" w:rsidRDefault="004C60F8" w:rsidP="009D4432">
            <w:pPr>
              <w:pStyle w:val="TAC"/>
            </w:pPr>
            <w:r w:rsidRPr="00E27D23">
              <w:t>&lt;--</w:t>
            </w:r>
          </w:p>
        </w:tc>
        <w:tc>
          <w:tcPr>
            <w:tcW w:w="3003" w:type="dxa"/>
            <w:tcBorders>
              <w:top w:val="single" w:sz="6" w:space="0" w:color="auto"/>
              <w:left w:val="single" w:sz="6" w:space="0" w:color="auto"/>
              <w:bottom w:val="single" w:sz="6" w:space="0" w:color="auto"/>
              <w:right w:val="single" w:sz="6" w:space="0" w:color="auto"/>
            </w:tcBorders>
            <w:hideMark/>
          </w:tcPr>
          <w:p w14:paraId="636AC691" w14:textId="77777777" w:rsidR="004C60F8" w:rsidRPr="00E27D23" w:rsidRDefault="004C60F8" w:rsidP="009D4432">
            <w:pPr>
              <w:pStyle w:val="TAL"/>
              <w:rPr>
                <w:iCs/>
              </w:rPr>
            </w:pPr>
            <w:r w:rsidRPr="00E27D23">
              <w:t>STATUS PDU</w:t>
            </w:r>
          </w:p>
        </w:tc>
        <w:tc>
          <w:tcPr>
            <w:tcW w:w="539" w:type="dxa"/>
            <w:tcBorders>
              <w:top w:val="single" w:sz="6" w:space="0" w:color="auto"/>
              <w:left w:val="single" w:sz="6" w:space="0" w:color="auto"/>
              <w:bottom w:val="single" w:sz="6" w:space="0" w:color="auto"/>
              <w:right w:val="single" w:sz="6" w:space="0" w:color="auto"/>
            </w:tcBorders>
            <w:hideMark/>
          </w:tcPr>
          <w:p w14:paraId="12509ADF" w14:textId="77777777" w:rsidR="004C60F8" w:rsidRPr="00E27D23" w:rsidRDefault="004C60F8"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hideMark/>
          </w:tcPr>
          <w:p w14:paraId="39520998" w14:textId="77777777" w:rsidR="004C60F8" w:rsidRPr="00E27D23" w:rsidRDefault="004C60F8" w:rsidP="009D4432">
            <w:pPr>
              <w:pStyle w:val="TAC"/>
            </w:pPr>
            <w:r w:rsidRPr="00E27D23">
              <w:t>-</w:t>
            </w:r>
          </w:p>
        </w:tc>
      </w:tr>
      <w:tr w:rsidR="000E606E" w:rsidRPr="00E27D23" w14:paraId="7EAD84B7" w14:textId="77777777" w:rsidTr="000E606E">
        <w:tc>
          <w:tcPr>
            <w:tcW w:w="533" w:type="dxa"/>
            <w:tcBorders>
              <w:top w:val="single" w:sz="6" w:space="0" w:color="auto"/>
              <w:left w:val="single" w:sz="4" w:space="0" w:color="auto"/>
              <w:bottom w:val="single" w:sz="6" w:space="0" w:color="auto"/>
              <w:right w:val="single" w:sz="6" w:space="0" w:color="auto"/>
            </w:tcBorders>
          </w:tcPr>
          <w:p w14:paraId="61592848" w14:textId="34A06723" w:rsidR="000E606E" w:rsidRPr="00E27D23" w:rsidRDefault="000E606E" w:rsidP="000E606E">
            <w:pPr>
              <w:pStyle w:val="TAC"/>
            </w:pPr>
            <w:r w:rsidRPr="00E27D23">
              <w:t>11</w:t>
            </w:r>
          </w:p>
        </w:tc>
        <w:tc>
          <w:tcPr>
            <w:tcW w:w="3966" w:type="dxa"/>
            <w:tcBorders>
              <w:top w:val="single" w:sz="6" w:space="0" w:color="auto"/>
              <w:left w:val="single" w:sz="6" w:space="0" w:color="auto"/>
              <w:bottom w:val="single" w:sz="6" w:space="0" w:color="auto"/>
              <w:right w:val="single" w:sz="6" w:space="0" w:color="auto"/>
            </w:tcBorders>
          </w:tcPr>
          <w:p w14:paraId="346B3F67" w14:textId="08A181FC" w:rsidR="000E606E" w:rsidRPr="00E27D23" w:rsidRDefault="000E606E" w:rsidP="000E606E">
            <w:pPr>
              <w:pStyle w:val="TAL"/>
            </w:pPr>
            <w:r w:rsidRPr="00E27D23">
              <w:rPr>
                <w:rFonts w:eastAsia="DengXian"/>
                <w:lang w:eastAsia="zh-CN"/>
              </w:rPr>
              <w:t>1 second after step 10, the NR-</w:t>
            </w:r>
            <w:r w:rsidRPr="00E27D23">
              <w:rPr>
                <w:lang w:eastAsia="zh-CN"/>
              </w:rPr>
              <w:t>SS-UE1</w:t>
            </w:r>
            <w:r w:rsidRPr="00E27D23">
              <w:rPr>
                <w:rFonts w:eastAsia="DengXian"/>
                <w:lang w:eastAsia="zh-CN"/>
              </w:rPr>
              <w:t xml:space="preserve"> sends a </w:t>
            </w:r>
            <w:r w:rsidRPr="00E27D23">
              <w:t>DIRECT LINK RELEASE REQUEST</w:t>
            </w:r>
            <w:r w:rsidRPr="00E27D23">
              <w:rPr>
                <w:rFonts w:eastAsia="DengXian"/>
                <w:lang w:eastAsia="zh-CN"/>
              </w:rPr>
              <w:t xml:space="preserve"> message.</w:t>
            </w:r>
          </w:p>
        </w:tc>
        <w:tc>
          <w:tcPr>
            <w:tcW w:w="709" w:type="dxa"/>
            <w:tcBorders>
              <w:top w:val="single" w:sz="6" w:space="0" w:color="auto"/>
              <w:left w:val="single" w:sz="6" w:space="0" w:color="auto"/>
              <w:bottom w:val="single" w:sz="6" w:space="0" w:color="auto"/>
              <w:right w:val="single" w:sz="6" w:space="0" w:color="auto"/>
            </w:tcBorders>
          </w:tcPr>
          <w:p w14:paraId="116C25D1" w14:textId="370452F9" w:rsidR="000E606E" w:rsidRPr="00E27D23" w:rsidRDefault="000E606E" w:rsidP="000E606E">
            <w:pPr>
              <w:pStyle w:val="TAC"/>
            </w:pPr>
            <w:r w:rsidRPr="00E27D23">
              <w:t>&lt;--</w:t>
            </w:r>
          </w:p>
        </w:tc>
        <w:tc>
          <w:tcPr>
            <w:tcW w:w="3003" w:type="dxa"/>
            <w:tcBorders>
              <w:top w:val="single" w:sz="6" w:space="0" w:color="auto"/>
              <w:left w:val="single" w:sz="6" w:space="0" w:color="auto"/>
              <w:bottom w:val="single" w:sz="6" w:space="0" w:color="auto"/>
              <w:right w:val="single" w:sz="6" w:space="0" w:color="auto"/>
            </w:tcBorders>
          </w:tcPr>
          <w:p w14:paraId="7CF37CC4" w14:textId="3BEFFDAA" w:rsidR="000E606E" w:rsidRPr="00E27D23" w:rsidRDefault="000E606E" w:rsidP="000E606E">
            <w:pPr>
              <w:pStyle w:val="TAL"/>
            </w:pPr>
            <w:r w:rsidRPr="00E27D23">
              <w:rPr>
                <w:rFonts w:eastAsia="DengXian"/>
                <w:lang w:eastAsia="zh-CN"/>
              </w:rPr>
              <w:t xml:space="preserve"> PC5-S: </w:t>
            </w:r>
            <w:r w:rsidRPr="00E27D23">
              <w:t>DIRECT LINK RELEASE REQUEST</w:t>
            </w:r>
          </w:p>
        </w:tc>
        <w:tc>
          <w:tcPr>
            <w:tcW w:w="539" w:type="dxa"/>
            <w:tcBorders>
              <w:top w:val="single" w:sz="6" w:space="0" w:color="auto"/>
              <w:left w:val="single" w:sz="6" w:space="0" w:color="auto"/>
              <w:bottom w:val="single" w:sz="6" w:space="0" w:color="auto"/>
              <w:right w:val="single" w:sz="6" w:space="0" w:color="auto"/>
            </w:tcBorders>
          </w:tcPr>
          <w:p w14:paraId="24067419" w14:textId="00E3291F" w:rsidR="000E606E" w:rsidRPr="00E27D23" w:rsidRDefault="000E606E" w:rsidP="000E606E">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26A0B787" w14:textId="25AD2CE1" w:rsidR="000E606E" w:rsidRPr="00E27D23" w:rsidRDefault="000E606E" w:rsidP="000E606E">
            <w:pPr>
              <w:pStyle w:val="TAC"/>
            </w:pPr>
            <w:r w:rsidRPr="00E27D23">
              <w:t>-</w:t>
            </w:r>
          </w:p>
        </w:tc>
      </w:tr>
      <w:tr w:rsidR="000E606E" w:rsidRPr="00E27D23" w14:paraId="303CEFF0" w14:textId="77777777" w:rsidTr="000E606E">
        <w:tc>
          <w:tcPr>
            <w:tcW w:w="533" w:type="dxa"/>
            <w:tcBorders>
              <w:top w:val="single" w:sz="6" w:space="0" w:color="auto"/>
              <w:left w:val="single" w:sz="4" w:space="0" w:color="auto"/>
              <w:bottom w:val="single" w:sz="6" w:space="0" w:color="auto"/>
              <w:right w:val="single" w:sz="6" w:space="0" w:color="auto"/>
            </w:tcBorders>
          </w:tcPr>
          <w:p w14:paraId="192EFED7" w14:textId="7F9F8A6E" w:rsidR="000E606E" w:rsidRPr="00E27D23" w:rsidRDefault="000E606E" w:rsidP="000E606E">
            <w:pPr>
              <w:pStyle w:val="TAC"/>
            </w:pPr>
            <w:r w:rsidRPr="00E27D23">
              <w:t>11A</w:t>
            </w:r>
          </w:p>
        </w:tc>
        <w:tc>
          <w:tcPr>
            <w:tcW w:w="3966" w:type="dxa"/>
            <w:tcBorders>
              <w:top w:val="single" w:sz="6" w:space="0" w:color="auto"/>
              <w:left w:val="single" w:sz="6" w:space="0" w:color="auto"/>
              <w:bottom w:val="single" w:sz="6" w:space="0" w:color="auto"/>
              <w:right w:val="single" w:sz="6" w:space="0" w:color="auto"/>
            </w:tcBorders>
          </w:tcPr>
          <w:p w14:paraId="3AF34669" w14:textId="268E895F" w:rsidR="000E606E" w:rsidRPr="00E27D23" w:rsidRDefault="000E606E" w:rsidP="000E606E">
            <w:pPr>
              <w:pStyle w:val="TAL"/>
            </w:pPr>
            <w:r w:rsidRPr="00E27D23">
              <w:rPr>
                <w:rFonts w:eastAsia="DengXian"/>
                <w:lang w:eastAsia="zh-CN"/>
              </w:rPr>
              <w:t xml:space="preserve">Check: Does the UE send a </w:t>
            </w:r>
            <w:r w:rsidRPr="00E27D23">
              <w:t>DIRECT LINK RELEASE ACCEPT</w:t>
            </w:r>
            <w:r w:rsidRPr="00E27D23">
              <w:rPr>
                <w:rFonts w:eastAsia="DengXian"/>
                <w:lang w:eastAsia="zh-CN"/>
              </w:rPr>
              <w:t xml:space="preserve"> message</w:t>
            </w:r>
            <w:r w:rsidRPr="00E27D23">
              <w:rPr>
                <w:rFonts w:eastAsia="Cambria Math"/>
              </w:rPr>
              <w:t xml:space="preserve"> within the next 5 seconds</w:t>
            </w:r>
            <w:r w:rsidRPr="00E27D23">
              <w:rPr>
                <w:rFonts w:eastAsia="DengXian"/>
                <w:lang w:eastAsia="zh-CN"/>
              </w:rPr>
              <w:t>?</w:t>
            </w:r>
          </w:p>
        </w:tc>
        <w:tc>
          <w:tcPr>
            <w:tcW w:w="709" w:type="dxa"/>
            <w:tcBorders>
              <w:top w:val="single" w:sz="6" w:space="0" w:color="auto"/>
              <w:left w:val="single" w:sz="6" w:space="0" w:color="auto"/>
              <w:bottom w:val="single" w:sz="6" w:space="0" w:color="auto"/>
              <w:right w:val="single" w:sz="6" w:space="0" w:color="auto"/>
            </w:tcBorders>
          </w:tcPr>
          <w:p w14:paraId="21E10EDA" w14:textId="4538D6DB" w:rsidR="000E606E" w:rsidRPr="00E27D23" w:rsidRDefault="000E606E" w:rsidP="000E606E">
            <w:pPr>
              <w:pStyle w:val="TAC"/>
            </w:pPr>
            <w:r w:rsidRPr="00E27D23">
              <w:t>--&gt;</w:t>
            </w:r>
          </w:p>
        </w:tc>
        <w:tc>
          <w:tcPr>
            <w:tcW w:w="3003" w:type="dxa"/>
            <w:tcBorders>
              <w:top w:val="single" w:sz="6" w:space="0" w:color="auto"/>
              <w:left w:val="single" w:sz="6" w:space="0" w:color="auto"/>
              <w:bottom w:val="single" w:sz="6" w:space="0" w:color="auto"/>
              <w:right w:val="single" w:sz="6" w:space="0" w:color="auto"/>
            </w:tcBorders>
          </w:tcPr>
          <w:p w14:paraId="52037977" w14:textId="30976521" w:rsidR="000E606E" w:rsidRPr="00E27D23" w:rsidRDefault="000E606E" w:rsidP="000E606E">
            <w:pPr>
              <w:pStyle w:val="TAL"/>
            </w:pPr>
            <w:r w:rsidRPr="00E27D23">
              <w:rPr>
                <w:rFonts w:eastAsia="DengXian"/>
                <w:lang w:eastAsia="zh-CN"/>
              </w:rPr>
              <w:t xml:space="preserve">PC5-S: </w:t>
            </w:r>
            <w:r w:rsidRPr="00E27D23">
              <w:t>DIRECT LINK RELEASE ACCEPT</w:t>
            </w:r>
          </w:p>
        </w:tc>
        <w:tc>
          <w:tcPr>
            <w:tcW w:w="539" w:type="dxa"/>
            <w:tcBorders>
              <w:top w:val="single" w:sz="6" w:space="0" w:color="auto"/>
              <w:left w:val="single" w:sz="6" w:space="0" w:color="auto"/>
              <w:bottom w:val="single" w:sz="6" w:space="0" w:color="auto"/>
              <w:right w:val="single" w:sz="6" w:space="0" w:color="auto"/>
            </w:tcBorders>
          </w:tcPr>
          <w:p w14:paraId="6A57B3E1" w14:textId="3B0F6719" w:rsidR="000E606E" w:rsidRPr="00E27D23" w:rsidRDefault="000E606E" w:rsidP="000E606E">
            <w:pPr>
              <w:pStyle w:val="TAC"/>
            </w:pPr>
            <w:r w:rsidRPr="00E27D23">
              <w:t>2</w:t>
            </w:r>
          </w:p>
        </w:tc>
        <w:tc>
          <w:tcPr>
            <w:tcW w:w="850" w:type="dxa"/>
            <w:tcBorders>
              <w:top w:val="single" w:sz="6" w:space="0" w:color="auto"/>
              <w:left w:val="single" w:sz="6" w:space="0" w:color="auto"/>
              <w:bottom w:val="single" w:sz="6" w:space="0" w:color="auto"/>
              <w:right w:val="single" w:sz="4" w:space="0" w:color="auto"/>
            </w:tcBorders>
          </w:tcPr>
          <w:p w14:paraId="419C9CEC" w14:textId="58F30831" w:rsidR="000E606E" w:rsidRPr="00E27D23" w:rsidRDefault="000E606E" w:rsidP="000E606E">
            <w:pPr>
              <w:pStyle w:val="TAC"/>
            </w:pPr>
            <w:r w:rsidRPr="00E27D23">
              <w:t>F</w:t>
            </w:r>
          </w:p>
        </w:tc>
      </w:tr>
      <w:tr w:rsidR="004C60F8" w:rsidRPr="00E27D23" w14:paraId="7ECA0DE3"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6A1C1DF9" w14:textId="77777777" w:rsidR="004C60F8" w:rsidRPr="00E27D23" w:rsidRDefault="004C60F8" w:rsidP="009D4432">
            <w:pPr>
              <w:pStyle w:val="TAC"/>
            </w:pPr>
            <w:r w:rsidRPr="00E27D23">
              <w:t>12</w:t>
            </w:r>
          </w:p>
        </w:tc>
        <w:tc>
          <w:tcPr>
            <w:tcW w:w="3966" w:type="dxa"/>
            <w:tcBorders>
              <w:top w:val="single" w:sz="6" w:space="0" w:color="auto"/>
              <w:left w:val="single" w:sz="6" w:space="0" w:color="auto"/>
              <w:bottom w:val="single" w:sz="6" w:space="0" w:color="auto"/>
              <w:right w:val="single" w:sz="6" w:space="0" w:color="auto"/>
            </w:tcBorders>
            <w:hideMark/>
          </w:tcPr>
          <w:p w14:paraId="53B6B88A" w14:textId="77777777" w:rsidR="004C60F8" w:rsidRPr="00E27D23" w:rsidRDefault="004C60F8" w:rsidP="009D4432">
            <w:pPr>
              <w:pStyle w:val="TAL"/>
            </w:pPr>
            <w:r w:rsidRPr="00E27D23">
              <w:t>The UE is brought to state 4-A as defined in TS 38.508-1 [4], subclause 4.4A using generic procedure parameter Sidelink (</w:t>
            </w:r>
            <w:r w:rsidRPr="00E27D23">
              <w:rPr>
                <w:i/>
              </w:rPr>
              <w:t>On</w:t>
            </w:r>
            <w:r w:rsidRPr="00E27D23">
              <w:t>), Cast Type (</w:t>
            </w:r>
            <w:r w:rsidRPr="00E27D23">
              <w:rPr>
                <w:i/>
              </w:rPr>
              <w:t>Unicast</w:t>
            </w:r>
            <w:r w:rsidRPr="00E27D23">
              <w:t>), GNSS Sync (</w:t>
            </w:r>
            <w:r w:rsidRPr="00E27D23">
              <w:rPr>
                <w:i/>
              </w:rPr>
              <w:t>On</w:t>
            </w:r>
            <w:r w:rsidRPr="00E27D23">
              <w:t xml:space="preserve">), Test Mode = </w:t>
            </w:r>
            <w:r w:rsidRPr="00E27D23">
              <w:rPr>
                <w:i/>
              </w:rPr>
              <w:t>On</w:t>
            </w:r>
            <w:r w:rsidRPr="00E27D23">
              <w:t xml:space="preserve"> using procedure in subclause 4.9.23.</w:t>
            </w:r>
          </w:p>
        </w:tc>
        <w:tc>
          <w:tcPr>
            <w:tcW w:w="709" w:type="dxa"/>
            <w:tcBorders>
              <w:top w:val="single" w:sz="6" w:space="0" w:color="auto"/>
              <w:left w:val="single" w:sz="6" w:space="0" w:color="auto"/>
              <w:bottom w:val="single" w:sz="6" w:space="0" w:color="auto"/>
              <w:right w:val="single" w:sz="6" w:space="0" w:color="auto"/>
            </w:tcBorders>
            <w:hideMark/>
          </w:tcPr>
          <w:p w14:paraId="23D2733B" w14:textId="77777777" w:rsidR="004C60F8" w:rsidRPr="00E27D23" w:rsidRDefault="004C60F8" w:rsidP="009D4432">
            <w:pPr>
              <w:pStyle w:val="TAC"/>
            </w:pPr>
            <w:r w:rsidRPr="00E27D23">
              <w:t>-</w:t>
            </w:r>
          </w:p>
        </w:tc>
        <w:tc>
          <w:tcPr>
            <w:tcW w:w="3003" w:type="dxa"/>
            <w:tcBorders>
              <w:top w:val="single" w:sz="6" w:space="0" w:color="auto"/>
              <w:left w:val="single" w:sz="6" w:space="0" w:color="auto"/>
              <w:bottom w:val="single" w:sz="6" w:space="0" w:color="auto"/>
              <w:right w:val="single" w:sz="6" w:space="0" w:color="auto"/>
            </w:tcBorders>
            <w:hideMark/>
          </w:tcPr>
          <w:p w14:paraId="5B9B63E4" w14:textId="77777777" w:rsidR="004C60F8" w:rsidRPr="00E27D23" w:rsidRDefault="004C60F8" w:rsidP="009D4432">
            <w:pPr>
              <w:pStyle w:val="TAL"/>
            </w:pPr>
            <w:r w:rsidRPr="00E27D23">
              <w:t>-</w:t>
            </w:r>
          </w:p>
        </w:tc>
        <w:tc>
          <w:tcPr>
            <w:tcW w:w="539" w:type="dxa"/>
            <w:tcBorders>
              <w:top w:val="single" w:sz="6" w:space="0" w:color="auto"/>
              <w:left w:val="single" w:sz="6" w:space="0" w:color="auto"/>
              <w:bottom w:val="single" w:sz="6" w:space="0" w:color="auto"/>
              <w:right w:val="single" w:sz="6" w:space="0" w:color="auto"/>
            </w:tcBorders>
            <w:hideMark/>
          </w:tcPr>
          <w:p w14:paraId="73540A46" w14:textId="77777777" w:rsidR="004C60F8" w:rsidRPr="00E27D23" w:rsidRDefault="004C60F8"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hideMark/>
          </w:tcPr>
          <w:p w14:paraId="7A1B2792" w14:textId="77777777" w:rsidR="004C60F8" w:rsidRPr="00E27D23" w:rsidRDefault="004C60F8" w:rsidP="009D4432">
            <w:pPr>
              <w:pStyle w:val="TAC"/>
            </w:pPr>
            <w:r w:rsidRPr="00E27D23">
              <w:t>-</w:t>
            </w:r>
          </w:p>
        </w:tc>
      </w:tr>
      <w:tr w:rsidR="004C60F8" w:rsidRPr="00E27D23" w14:paraId="77CBAE04"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2883B56D" w14:textId="77777777" w:rsidR="004C60F8" w:rsidRPr="00E27D23" w:rsidRDefault="004C60F8" w:rsidP="009D4432">
            <w:pPr>
              <w:pStyle w:val="TAC"/>
            </w:pPr>
            <w:r w:rsidRPr="00E27D23">
              <w:t>13</w:t>
            </w:r>
          </w:p>
        </w:tc>
        <w:tc>
          <w:tcPr>
            <w:tcW w:w="3966" w:type="dxa"/>
            <w:tcBorders>
              <w:top w:val="single" w:sz="6" w:space="0" w:color="auto"/>
              <w:left w:val="single" w:sz="6" w:space="0" w:color="auto"/>
              <w:bottom w:val="single" w:sz="6" w:space="0" w:color="auto"/>
              <w:right w:val="single" w:sz="6" w:space="0" w:color="auto"/>
            </w:tcBorders>
          </w:tcPr>
          <w:p w14:paraId="5FA21708" w14:textId="352E7910" w:rsidR="004C60F8" w:rsidRPr="00E27D23" w:rsidRDefault="004C60F8" w:rsidP="009D4432">
            <w:pPr>
              <w:pStyle w:val="TAL"/>
              <w:rPr>
                <w:lang w:eastAsia="zh-CN"/>
              </w:rPr>
            </w:pPr>
            <w:r w:rsidRPr="00E27D23">
              <w:rPr>
                <w:lang w:eastAsia="zh-CN"/>
              </w:rPr>
              <w:t>The SS triggers UE to close UE test loop mode E (Transmi</w:t>
            </w:r>
            <w:r w:rsidR="00613430" w:rsidRPr="00E27D23">
              <w:rPr>
                <w:lang w:eastAsia="zh-CN"/>
              </w:rPr>
              <w:t>ssion</w:t>
            </w:r>
            <w:r w:rsidRPr="00E27D23">
              <w:rPr>
                <w:lang w:eastAsia="zh-CN"/>
              </w:rPr>
              <w:t xml:space="preserve"> Mode).</w:t>
            </w:r>
          </w:p>
          <w:p w14:paraId="685A7B86" w14:textId="77777777" w:rsidR="004C60F8" w:rsidRPr="00E27D23" w:rsidRDefault="004C60F8" w:rsidP="009D4432">
            <w:pPr>
              <w:pStyle w:val="TAL"/>
            </w:pPr>
            <w:r w:rsidRPr="00E27D23">
              <w:rPr>
                <w:lang w:eastAsia="zh-CN"/>
              </w:rPr>
              <w:t>NOTE: Closing of UE test loop mode E may be performed by MMI or AT command (+CCUTLE).</w:t>
            </w:r>
          </w:p>
        </w:tc>
        <w:tc>
          <w:tcPr>
            <w:tcW w:w="709" w:type="dxa"/>
            <w:tcBorders>
              <w:top w:val="single" w:sz="6" w:space="0" w:color="auto"/>
              <w:left w:val="single" w:sz="6" w:space="0" w:color="auto"/>
              <w:bottom w:val="single" w:sz="6" w:space="0" w:color="auto"/>
              <w:right w:val="single" w:sz="6" w:space="0" w:color="auto"/>
            </w:tcBorders>
            <w:hideMark/>
          </w:tcPr>
          <w:p w14:paraId="7241B9EA" w14:textId="77777777" w:rsidR="004C60F8" w:rsidRPr="00E27D23" w:rsidRDefault="004C60F8" w:rsidP="009D4432">
            <w:pPr>
              <w:pStyle w:val="TAC"/>
              <w:rPr>
                <w:rFonts w:cs="Arial"/>
              </w:rPr>
            </w:pPr>
            <w:r w:rsidRPr="00E27D23">
              <w:rPr>
                <w:rFonts w:eastAsia="DengXian"/>
                <w:lang w:eastAsia="zh-CN"/>
              </w:rPr>
              <w:t>-</w:t>
            </w:r>
          </w:p>
        </w:tc>
        <w:tc>
          <w:tcPr>
            <w:tcW w:w="3003" w:type="dxa"/>
            <w:tcBorders>
              <w:top w:val="single" w:sz="6" w:space="0" w:color="auto"/>
              <w:left w:val="single" w:sz="6" w:space="0" w:color="auto"/>
              <w:bottom w:val="single" w:sz="6" w:space="0" w:color="auto"/>
              <w:right w:val="single" w:sz="6" w:space="0" w:color="auto"/>
            </w:tcBorders>
            <w:hideMark/>
          </w:tcPr>
          <w:p w14:paraId="5E8637F9" w14:textId="77777777" w:rsidR="004C60F8" w:rsidRPr="00E27D23" w:rsidRDefault="004C60F8" w:rsidP="009D4432">
            <w:pPr>
              <w:pStyle w:val="TAL"/>
              <w:rPr>
                <w:rFonts w:cs="Arial"/>
              </w:rPr>
            </w:pPr>
            <w:r w:rsidRPr="00E27D23">
              <w:rPr>
                <w:rFonts w:eastAsia="DengXian"/>
                <w:lang w:eastAsia="zh-CN"/>
              </w:rPr>
              <w:t>-</w:t>
            </w:r>
          </w:p>
        </w:tc>
        <w:tc>
          <w:tcPr>
            <w:tcW w:w="539" w:type="dxa"/>
            <w:tcBorders>
              <w:top w:val="single" w:sz="6" w:space="0" w:color="auto"/>
              <w:left w:val="single" w:sz="6" w:space="0" w:color="auto"/>
              <w:bottom w:val="single" w:sz="6" w:space="0" w:color="auto"/>
              <w:right w:val="single" w:sz="6" w:space="0" w:color="auto"/>
            </w:tcBorders>
            <w:hideMark/>
          </w:tcPr>
          <w:p w14:paraId="5E1E2FEF" w14:textId="77777777" w:rsidR="004C60F8" w:rsidRPr="00E27D23" w:rsidRDefault="004C60F8" w:rsidP="009D4432">
            <w:pPr>
              <w:pStyle w:val="TAC"/>
              <w:rPr>
                <w:rFonts w:cs="Arial"/>
                <w:szCs w:val="18"/>
              </w:rPr>
            </w:pPr>
            <w:r w:rsidRPr="00E27D23">
              <w:rPr>
                <w:rFonts w:eastAsia="DengXian"/>
                <w:lang w:eastAsia="zh-CN"/>
              </w:rPr>
              <w:t>-</w:t>
            </w:r>
          </w:p>
        </w:tc>
        <w:tc>
          <w:tcPr>
            <w:tcW w:w="850" w:type="dxa"/>
            <w:tcBorders>
              <w:top w:val="single" w:sz="6" w:space="0" w:color="auto"/>
              <w:left w:val="single" w:sz="6" w:space="0" w:color="auto"/>
              <w:bottom w:val="single" w:sz="6" w:space="0" w:color="auto"/>
              <w:right w:val="single" w:sz="4" w:space="0" w:color="auto"/>
            </w:tcBorders>
            <w:hideMark/>
          </w:tcPr>
          <w:p w14:paraId="4721D3EB" w14:textId="77777777" w:rsidR="004C60F8" w:rsidRPr="00E27D23" w:rsidRDefault="004C60F8" w:rsidP="009D4432">
            <w:pPr>
              <w:pStyle w:val="TAC"/>
              <w:rPr>
                <w:rFonts w:cs="Arial"/>
                <w:szCs w:val="18"/>
              </w:rPr>
            </w:pPr>
            <w:r w:rsidRPr="00E27D23">
              <w:rPr>
                <w:rFonts w:eastAsia="DengXian"/>
                <w:lang w:eastAsia="zh-CN"/>
              </w:rPr>
              <w:t>-</w:t>
            </w:r>
          </w:p>
        </w:tc>
      </w:tr>
      <w:tr w:rsidR="004C60F8" w:rsidRPr="00E27D23" w14:paraId="6B40E5DE"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5BDFD2E0" w14:textId="77777777" w:rsidR="004C60F8" w:rsidRPr="00E27D23" w:rsidRDefault="004C60F8" w:rsidP="009D4432">
            <w:pPr>
              <w:pStyle w:val="TAC"/>
            </w:pPr>
            <w:r w:rsidRPr="00E27D23">
              <w:t>14</w:t>
            </w:r>
          </w:p>
        </w:tc>
        <w:tc>
          <w:tcPr>
            <w:tcW w:w="3966" w:type="dxa"/>
            <w:tcBorders>
              <w:top w:val="single" w:sz="6" w:space="0" w:color="auto"/>
              <w:left w:val="single" w:sz="6" w:space="0" w:color="auto"/>
              <w:bottom w:val="single" w:sz="6" w:space="0" w:color="auto"/>
              <w:right w:val="single" w:sz="6" w:space="0" w:color="auto"/>
            </w:tcBorders>
            <w:hideMark/>
          </w:tcPr>
          <w:p w14:paraId="34A9CC4B" w14:textId="77777777" w:rsidR="004C60F8" w:rsidRPr="00E27D23" w:rsidRDefault="004C60F8" w:rsidP="009D4432">
            <w:pPr>
              <w:pStyle w:val="TAL"/>
            </w:pPr>
            <w:r w:rsidRPr="00E27D23">
              <w:t xml:space="preserve">The </w:t>
            </w:r>
            <w:r w:rsidRPr="00E27D23">
              <w:rPr>
                <w:lang w:eastAsia="zh-CN"/>
              </w:rPr>
              <w:t>NR-SS-UE1 MAC is configured to not send HARQ feedback</w:t>
            </w:r>
          </w:p>
        </w:tc>
        <w:tc>
          <w:tcPr>
            <w:tcW w:w="709" w:type="dxa"/>
            <w:tcBorders>
              <w:top w:val="single" w:sz="6" w:space="0" w:color="auto"/>
              <w:left w:val="single" w:sz="6" w:space="0" w:color="auto"/>
              <w:bottom w:val="single" w:sz="6" w:space="0" w:color="auto"/>
              <w:right w:val="single" w:sz="6" w:space="0" w:color="auto"/>
            </w:tcBorders>
          </w:tcPr>
          <w:p w14:paraId="710F28D1" w14:textId="185524C4" w:rsidR="004C60F8" w:rsidRPr="00E27D23" w:rsidRDefault="00A23DDB" w:rsidP="009D4432">
            <w:pPr>
              <w:pStyle w:val="TAC"/>
            </w:pPr>
            <w:r w:rsidRPr="00E27D23">
              <w:t>-</w:t>
            </w:r>
          </w:p>
        </w:tc>
        <w:tc>
          <w:tcPr>
            <w:tcW w:w="3003" w:type="dxa"/>
            <w:tcBorders>
              <w:top w:val="single" w:sz="6" w:space="0" w:color="auto"/>
              <w:left w:val="single" w:sz="6" w:space="0" w:color="auto"/>
              <w:bottom w:val="single" w:sz="6" w:space="0" w:color="auto"/>
              <w:right w:val="single" w:sz="6" w:space="0" w:color="auto"/>
            </w:tcBorders>
          </w:tcPr>
          <w:p w14:paraId="6D9DD661" w14:textId="0FFC6BFA" w:rsidR="004C60F8" w:rsidRPr="00E27D23" w:rsidRDefault="00A23DDB" w:rsidP="009D4432">
            <w:pPr>
              <w:pStyle w:val="TAL"/>
            </w:pPr>
            <w:r w:rsidRPr="00E27D23">
              <w:t>-</w:t>
            </w:r>
          </w:p>
        </w:tc>
        <w:tc>
          <w:tcPr>
            <w:tcW w:w="539" w:type="dxa"/>
            <w:tcBorders>
              <w:top w:val="single" w:sz="6" w:space="0" w:color="auto"/>
              <w:left w:val="single" w:sz="6" w:space="0" w:color="auto"/>
              <w:bottom w:val="single" w:sz="6" w:space="0" w:color="auto"/>
              <w:right w:val="single" w:sz="6" w:space="0" w:color="auto"/>
            </w:tcBorders>
          </w:tcPr>
          <w:p w14:paraId="5B363C33" w14:textId="61C714AF" w:rsidR="004C60F8" w:rsidRPr="00E27D23" w:rsidRDefault="00A23DDB"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4AB05F32" w14:textId="6D4768E7" w:rsidR="004C60F8" w:rsidRPr="00E27D23" w:rsidRDefault="00A23DDB" w:rsidP="009D4432">
            <w:pPr>
              <w:pStyle w:val="TAC"/>
            </w:pPr>
            <w:r w:rsidRPr="00E27D23">
              <w:t>-</w:t>
            </w:r>
          </w:p>
        </w:tc>
      </w:tr>
      <w:tr w:rsidR="004C60F8" w:rsidRPr="00E27D23" w14:paraId="1F9EA83F"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33BF5449" w14:textId="77777777" w:rsidR="004C60F8" w:rsidRPr="00E27D23" w:rsidRDefault="004C60F8" w:rsidP="009D4432">
            <w:pPr>
              <w:pStyle w:val="TAC"/>
            </w:pPr>
            <w:r w:rsidRPr="00E27D23">
              <w:t>-</w:t>
            </w:r>
          </w:p>
        </w:tc>
        <w:tc>
          <w:tcPr>
            <w:tcW w:w="3966" w:type="dxa"/>
            <w:tcBorders>
              <w:top w:val="single" w:sz="6" w:space="0" w:color="auto"/>
              <w:left w:val="single" w:sz="6" w:space="0" w:color="auto"/>
              <w:bottom w:val="single" w:sz="6" w:space="0" w:color="auto"/>
              <w:right w:val="single" w:sz="6" w:space="0" w:color="auto"/>
            </w:tcBorders>
            <w:hideMark/>
          </w:tcPr>
          <w:p w14:paraId="4E1137E1" w14:textId="77777777" w:rsidR="004C60F8" w:rsidRPr="00E27D23" w:rsidRDefault="004C60F8" w:rsidP="009D4432">
            <w:pPr>
              <w:pStyle w:val="TAL"/>
            </w:pPr>
            <w:r w:rsidRPr="00E27D23">
              <w:rPr>
                <w:rFonts w:cs="Arial"/>
              </w:rPr>
              <w:t>EXCEPTION: S</w:t>
            </w:r>
            <w:r w:rsidRPr="00E27D23">
              <w:t>tep 14 is repeated sl-MaxNumConsecutiveDTX-r16 times</w:t>
            </w:r>
          </w:p>
        </w:tc>
        <w:tc>
          <w:tcPr>
            <w:tcW w:w="709" w:type="dxa"/>
            <w:tcBorders>
              <w:top w:val="single" w:sz="6" w:space="0" w:color="auto"/>
              <w:left w:val="single" w:sz="6" w:space="0" w:color="auto"/>
              <w:bottom w:val="single" w:sz="6" w:space="0" w:color="auto"/>
              <w:right w:val="single" w:sz="6" w:space="0" w:color="auto"/>
            </w:tcBorders>
          </w:tcPr>
          <w:p w14:paraId="059997E5" w14:textId="1570239C" w:rsidR="004C60F8" w:rsidRPr="00E27D23" w:rsidRDefault="00A23DDB" w:rsidP="009D4432">
            <w:pPr>
              <w:pStyle w:val="TAC"/>
            </w:pPr>
            <w:r w:rsidRPr="00E27D23">
              <w:t>-</w:t>
            </w:r>
          </w:p>
        </w:tc>
        <w:tc>
          <w:tcPr>
            <w:tcW w:w="3003" w:type="dxa"/>
            <w:tcBorders>
              <w:top w:val="single" w:sz="6" w:space="0" w:color="auto"/>
              <w:left w:val="single" w:sz="6" w:space="0" w:color="auto"/>
              <w:bottom w:val="single" w:sz="6" w:space="0" w:color="auto"/>
              <w:right w:val="single" w:sz="6" w:space="0" w:color="auto"/>
            </w:tcBorders>
          </w:tcPr>
          <w:p w14:paraId="7064E7E8" w14:textId="0A12D830" w:rsidR="004C60F8" w:rsidRPr="00E27D23" w:rsidRDefault="00A23DDB" w:rsidP="009D4432">
            <w:pPr>
              <w:pStyle w:val="TAL"/>
            </w:pPr>
            <w:r w:rsidRPr="00E27D23">
              <w:t>-</w:t>
            </w:r>
          </w:p>
        </w:tc>
        <w:tc>
          <w:tcPr>
            <w:tcW w:w="539" w:type="dxa"/>
            <w:tcBorders>
              <w:top w:val="single" w:sz="6" w:space="0" w:color="auto"/>
              <w:left w:val="single" w:sz="6" w:space="0" w:color="auto"/>
              <w:bottom w:val="single" w:sz="6" w:space="0" w:color="auto"/>
              <w:right w:val="single" w:sz="6" w:space="0" w:color="auto"/>
            </w:tcBorders>
          </w:tcPr>
          <w:p w14:paraId="6A21A691" w14:textId="2D7166A0" w:rsidR="004C60F8" w:rsidRPr="00E27D23" w:rsidRDefault="00A23DDB"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27FFE91C" w14:textId="727AD4EC" w:rsidR="004C60F8" w:rsidRPr="00E27D23" w:rsidRDefault="00A23DDB" w:rsidP="009D4432">
            <w:pPr>
              <w:pStyle w:val="TAC"/>
            </w:pPr>
            <w:r w:rsidRPr="00E27D23">
              <w:t>-</w:t>
            </w:r>
          </w:p>
        </w:tc>
      </w:tr>
      <w:tr w:rsidR="00613430" w:rsidRPr="00E27D23" w14:paraId="183EF44D" w14:textId="77777777" w:rsidTr="000E606E">
        <w:tc>
          <w:tcPr>
            <w:tcW w:w="533" w:type="dxa"/>
            <w:tcBorders>
              <w:top w:val="single" w:sz="6" w:space="0" w:color="auto"/>
              <w:left w:val="single" w:sz="4" w:space="0" w:color="auto"/>
              <w:bottom w:val="single" w:sz="6" w:space="0" w:color="auto"/>
              <w:right w:val="single" w:sz="6" w:space="0" w:color="auto"/>
            </w:tcBorders>
          </w:tcPr>
          <w:p w14:paraId="6435C2DD" w14:textId="21D1B90B" w:rsidR="00613430" w:rsidRPr="00E27D23" w:rsidRDefault="00613430" w:rsidP="00613430">
            <w:pPr>
              <w:pStyle w:val="TAC"/>
            </w:pPr>
            <w:r w:rsidRPr="00E27D23">
              <w:t>-</w:t>
            </w:r>
          </w:p>
        </w:tc>
        <w:tc>
          <w:tcPr>
            <w:tcW w:w="3966" w:type="dxa"/>
            <w:tcBorders>
              <w:top w:val="single" w:sz="6" w:space="0" w:color="auto"/>
              <w:left w:val="single" w:sz="6" w:space="0" w:color="auto"/>
              <w:bottom w:val="single" w:sz="6" w:space="0" w:color="auto"/>
              <w:right w:val="single" w:sz="6" w:space="0" w:color="auto"/>
            </w:tcBorders>
          </w:tcPr>
          <w:p w14:paraId="7D818C0C" w14:textId="05B4A15C" w:rsidR="00613430" w:rsidRPr="00E27D23" w:rsidRDefault="00613430" w:rsidP="00613430">
            <w:pPr>
              <w:pStyle w:val="TAL"/>
              <w:rPr>
                <w:rFonts w:cs="Arial"/>
              </w:rPr>
            </w:pPr>
            <w:r w:rsidRPr="00E27D23">
              <w:t>EXCEPTION: In parallel to step 14 any additional MAC PDU’s received are ignored by the SS.</w:t>
            </w:r>
          </w:p>
        </w:tc>
        <w:tc>
          <w:tcPr>
            <w:tcW w:w="709" w:type="dxa"/>
            <w:tcBorders>
              <w:top w:val="single" w:sz="6" w:space="0" w:color="auto"/>
              <w:left w:val="single" w:sz="6" w:space="0" w:color="auto"/>
              <w:bottom w:val="single" w:sz="6" w:space="0" w:color="auto"/>
              <w:right w:val="single" w:sz="6" w:space="0" w:color="auto"/>
            </w:tcBorders>
          </w:tcPr>
          <w:p w14:paraId="6DE69A8C" w14:textId="7D9EE909" w:rsidR="00613430" w:rsidRPr="00E27D23" w:rsidRDefault="00613430" w:rsidP="00613430">
            <w:pPr>
              <w:pStyle w:val="TAC"/>
            </w:pPr>
            <w:r w:rsidRPr="00E27D23">
              <w:t>-</w:t>
            </w:r>
          </w:p>
        </w:tc>
        <w:tc>
          <w:tcPr>
            <w:tcW w:w="3003" w:type="dxa"/>
            <w:tcBorders>
              <w:top w:val="single" w:sz="6" w:space="0" w:color="auto"/>
              <w:left w:val="single" w:sz="6" w:space="0" w:color="auto"/>
              <w:bottom w:val="single" w:sz="6" w:space="0" w:color="auto"/>
              <w:right w:val="single" w:sz="6" w:space="0" w:color="auto"/>
            </w:tcBorders>
          </w:tcPr>
          <w:p w14:paraId="42C3E62B" w14:textId="545EFB53" w:rsidR="00613430" w:rsidRPr="00E27D23" w:rsidRDefault="00613430" w:rsidP="00613430">
            <w:pPr>
              <w:pStyle w:val="TAL"/>
            </w:pPr>
            <w:r w:rsidRPr="00E27D23">
              <w:t>-</w:t>
            </w:r>
          </w:p>
        </w:tc>
        <w:tc>
          <w:tcPr>
            <w:tcW w:w="539" w:type="dxa"/>
            <w:tcBorders>
              <w:top w:val="single" w:sz="6" w:space="0" w:color="auto"/>
              <w:left w:val="single" w:sz="6" w:space="0" w:color="auto"/>
              <w:bottom w:val="single" w:sz="6" w:space="0" w:color="auto"/>
              <w:right w:val="single" w:sz="6" w:space="0" w:color="auto"/>
            </w:tcBorders>
          </w:tcPr>
          <w:p w14:paraId="7061DC74" w14:textId="5ADC7F22" w:rsidR="00613430" w:rsidRPr="00E27D23" w:rsidRDefault="00613430" w:rsidP="00613430">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7553505D" w14:textId="58062F57" w:rsidR="00613430" w:rsidRPr="00E27D23" w:rsidRDefault="00613430" w:rsidP="00613430">
            <w:pPr>
              <w:pStyle w:val="TAC"/>
            </w:pPr>
            <w:r w:rsidRPr="00E27D23">
              <w:t>-</w:t>
            </w:r>
          </w:p>
        </w:tc>
      </w:tr>
      <w:tr w:rsidR="004C60F8" w:rsidRPr="00E27D23" w14:paraId="01613960"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24A940E5" w14:textId="77777777" w:rsidR="004C60F8" w:rsidRPr="00E27D23" w:rsidRDefault="004C60F8" w:rsidP="009D4432">
            <w:pPr>
              <w:pStyle w:val="TAC"/>
            </w:pPr>
            <w:r w:rsidRPr="00E27D23">
              <w:t>15</w:t>
            </w:r>
          </w:p>
        </w:tc>
        <w:tc>
          <w:tcPr>
            <w:tcW w:w="3966" w:type="dxa"/>
            <w:tcBorders>
              <w:top w:val="single" w:sz="6" w:space="0" w:color="auto"/>
              <w:left w:val="single" w:sz="6" w:space="0" w:color="auto"/>
              <w:bottom w:val="single" w:sz="6" w:space="0" w:color="auto"/>
              <w:right w:val="single" w:sz="6" w:space="0" w:color="auto"/>
            </w:tcBorders>
            <w:hideMark/>
          </w:tcPr>
          <w:p w14:paraId="0C2B5A06" w14:textId="77777777" w:rsidR="004C60F8" w:rsidRPr="00E27D23" w:rsidRDefault="004C60F8" w:rsidP="009D4432">
            <w:pPr>
              <w:pStyle w:val="TAL"/>
            </w:pPr>
            <w:r w:rsidRPr="00E27D23">
              <w:t xml:space="preserve">The UE transmits one MAC PDU to </w:t>
            </w:r>
            <w:r w:rsidRPr="00E27D23">
              <w:rPr>
                <w:lang w:eastAsia="zh-CN"/>
              </w:rPr>
              <w:t>NR-SS-UE1</w:t>
            </w:r>
          </w:p>
        </w:tc>
        <w:tc>
          <w:tcPr>
            <w:tcW w:w="709" w:type="dxa"/>
            <w:tcBorders>
              <w:top w:val="single" w:sz="6" w:space="0" w:color="auto"/>
              <w:left w:val="single" w:sz="6" w:space="0" w:color="auto"/>
              <w:bottom w:val="single" w:sz="6" w:space="0" w:color="auto"/>
              <w:right w:val="single" w:sz="6" w:space="0" w:color="auto"/>
            </w:tcBorders>
            <w:hideMark/>
          </w:tcPr>
          <w:p w14:paraId="762960EF" w14:textId="77777777" w:rsidR="004C60F8" w:rsidRPr="00E27D23" w:rsidRDefault="004C60F8" w:rsidP="009D4432">
            <w:pPr>
              <w:pStyle w:val="TAC"/>
            </w:pPr>
            <w:r w:rsidRPr="00E27D23">
              <w:t>--&gt;</w:t>
            </w:r>
          </w:p>
        </w:tc>
        <w:tc>
          <w:tcPr>
            <w:tcW w:w="3003" w:type="dxa"/>
            <w:tcBorders>
              <w:top w:val="single" w:sz="6" w:space="0" w:color="auto"/>
              <w:left w:val="single" w:sz="6" w:space="0" w:color="auto"/>
              <w:bottom w:val="single" w:sz="6" w:space="0" w:color="auto"/>
              <w:right w:val="single" w:sz="6" w:space="0" w:color="auto"/>
            </w:tcBorders>
          </w:tcPr>
          <w:p w14:paraId="2C7898FA" w14:textId="77777777" w:rsidR="004C60F8" w:rsidRPr="00E27D23" w:rsidRDefault="004C60F8" w:rsidP="009D4432">
            <w:pPr>
              <w:pStyle w:val="TAL"/>
            </w:pPr>
            <w:r w:rsidRPr="00E27D23">
              <w:t>MAC PDU</w:t>
            </w:r>
          </w:p>
          <w:p w14:paraId="299174E1" w14:textId="77777777" w:rsidR="004C60F8" w:rsidRPr="00E27D23" w:rsidRDefault="004C60F8" w:rsidP="009D4432">
            <w:pPr>
              <w:pStyle w:val="TAL"/>
            </w:pPr>
          </w:p>
        </w:tc>
        <w:tc>
          <w:tcPr>
            <w:tcW w:w="539" w:type="dxa"/>
            <w:tcBorders>
              <w:top w:val="single" w:sz="6" w:space="0" w:color="auto"/>
              <w:left w:val="single" w:sz="6" w:space="0" w:color="auto"/>
              <w:bottom w:val="single" w:sz="6" w:space="0" w:color="auto"/>
              <w:right w:val="single" w:sz="6" w:space="0" w:color="auto"/>
            </w:tcBorders>
            <w:hideMark/>
          </w:tcPr>
          <w:p w14:paraId="4C3DAF35" w14:textId="77777777" w:rsidR="004C60F8" w:rsidRPr="00E27D23" w:rsidRDefault="004C60F8" w:rsidP="009D4432">
            <w:pPr>
              <w:pStyle w:val="TAC"/>
              <w:rPr>
                <w:szCs w:val="18"/>
              </w:rPr>
            </w:pPr>
            <w:r w:rsidRPr="00E27D23">
              <w:rPr>
                <w:rFonts w:eastAsia="MS Gothic"/>
              </w:rPr>
              <w:t>-</w:t>
            </w:r>
          </w:p>
        </w:tc>
        <w:tc>
          <w:tcPr>
            <w:tcW w:w="850" w:type="dxa"/>
            <w:tcBorders>
              <w:top w:val="single" w:sz="6" w:space="0" w:color="auto"/>
              <w:left w:val="single" w:sz="6" w:space="0" w:color="auto"/>
              <w:bottom w:val="single" w:sz="6" w:space="0" w:color="auto"/>
              <w:right w:val="single" w:sz="4" w:space="0" w:color="auto"/>
            </w:tcBorders>
            <w:hideMark/>
          </w:tcPr>
          <w:p w14:paraId="75776B6D" w14:textId="77777777" w:rsidR="004C60F8" w:rsidRPr="00E27D23" w:rsidRDefault="004C60F8" w:rsidP="009D4432">
            <w:pPr>
              <w:pStyle w:val="TAC"/>
              <w:rPr>
                <w:szCs w:val="18"/>
              </w:rPr>
            </w:pPr>
            <w:r w:rsidRPr="00E27D23">
              <w:rPr>
                <w:rFonts w:eastAsia="MS Gothic"/>
              </w:rPr>
              <w:t>-</w:t>
            </w:r>
          </w:p>
        </w:tc>
      </w:tr>
      <w:tr w:rsidR="00613430" w:rsidRPr="00E27D23" w14:paraId="4F570399" w14:textId="77777777" w:rsidTr="000E606E">
        <w:tc>
          <w:tcPr>
            <w:tcW w:w="533" w:type="dxa"/>
            <w:tcBorders>
              <w:top w:val="single" w:sz="6" w:space="0" w:color="auto"/>
              <w:left w:val="single" w:sz="4" w:space="0" w:color="auto"/>
              <w:bottom w:val="single" w:sz="6" w:space="0" w:color="auto"/>
              <w:right w:val="single" w:sz="6" w:space="0" w:color="auto"/>
            </w:tcBorders>
          </w:tcPr>
          <w:p w14:paraId="21AA15AF" w14:textId="2B5B882F" w:rsidR="00613430" w:rsidRPr="00E27D23" w:rsidRDefault="00613430" w:rsidP="00613430">
            <w:pPr>
              <w:pStyle w:val="TAC"/>
            </w:pPr>
            <w:r w:rsidRPr="00E27D23">
              <w:t>15A</w:t>
            </w:r>
          </w:p>
        </w:tc>
        <w:tc>
          <w:tcPr>
            <w:tcW w:w="3966" w:type="dxa"/>
            <w:tcBorders>
              <w:top w:val="single" w:sz="6" w:space="0" w:color="auto"/>
              <w:left w:val="single" w:sz="6" w:space="0" w:color="auto"/>
              <w:bottom w:val="single" w:sz="6" w:space="0" w:color="auto"/>
              <w:right w:val="single" w:sz="6" w:space="0" w:color="auto"/>
            </w:tcBorders>
          </w:tcPr>
          <w:p w14:paraId="150E9F23" w14:textId="71843EC0" w:rsidR="00613430" w:rsidRPr="00E27D23" w:rsidRDefault="00613430" w:rsidP="00613430">
            <w:pPr>
              <w:pStyle w:val="TAL"/>
            </w:pPr>
            <w:r w:rsidRPr="00E27D23">
              <w:rPr>
                <w:rFonts w:eastAsia="DengXian"/>
                <w:lang w:eastAsia="zh-CN"/>
              </w:rPr>
              <w:t>1 second after step 15, the NR-</w:t>
            </w:r>
            <w:r w:rsidRPr="00E27D23">
              <w:rPr>
                <w:lang w:eastAsia="zh-CN"/>
              </w:rPr>
              <w:t>SS-UE1</w:t>
            </w:r>
            <w:r w:rsidRPr="00E27D23">
              <w:rPr>
                <w:rFonts w:eastAsia="DengXian"/>
                <w:lang w:eastAsia="zh-CN"/>
              </w:rPr>
              <w:t xml:space="preserve"> sends a </w:t>
            </w:r>
            <w:r w:rsidRPr="00E27D23">
              <w:t>DIRECT LINK RELEASE REQUEST</w:t>
            </w:r>
            <w:r w:rsidRPr="00E27D23">
              <w:rPr>
                <w:rFonts w:eastAsia="DengXian"/>
                <w:lang w:eastAsia="zh-CN"/>
              </w:rPr>
              <w:t xml:space="preserve"> message.</w:t>
            </w:r>
          </w:p>
        </w:tc>
        <w:tc>
          <w:tcPr>
            <w:tcW w:w="709" w:type="dxa"/>
            <w:tcBorders>
              <w:top w:val="single" w:sz="6" w:space="0" w:color="auto"/>
              <w:left w:val="single" w:sz="6" w:space="0" w:color="auto"/>
              <w:bottom w:val="single" w:sz="6" w:space="0" w:color="auto"/>
              <w:right w:val="single" w:sz="6" w:space="0" w:color="auto"/>
            </w:tcBorders>
          </w:tcPr>
          <w:p w14:paraId="6CFBBCE8" w14:textId="7968371E" w:rsidR="00613430" w:rsidRPr="00E27D23" w:rsidRDefault="00613430" w:rsidP="00613430">
            <w:pPr>
              <w:pStyle w:val="TAC"/>
            </w:pPr>
            <w:r w:rsidRPr="00E27D23">
              <w:rPr>
                <w:rFonts w:eastAsia="DengXian"/>
                <w:lang w:eastAsia="zh-CN"/>
              </w:rPr>
              <w:t>&lt;--</w:t>
            </w:r>
          </w:p>
        </w:tc>
        <w:tc>
          <w:tcPr>
            <w:tcW w:w="3003" w:type="dxa"/>
            <w:tcBorders>
              <w:top w:val="single" w:sz="6" w:space="0" w:color="auto"/>
              <w:left w:val="single" w:sz="6" w:space="0" w:color="auto"/>
              <w:bottom w:val="single" w:sz="6" w:space="0" w:color="auto"/>
              <w:right w:val="single" w:sz="6" w:space="0" w:color="auto"/>
            </w:tcBorders>
          </w:tcPr>
          <w:p w14:paraId="108AFD28" w14:textId="2E178557" w:rsidR="00613430" w:rsidRPr="00E27D23" w:rsidRDefault="00613430" w:rsidP="00613430">
            <w:pPr>
              <w:pStyle w:val="TAL"/>
            </w:pPr>
            <w:r w:rsidRPr="00E27D23">
              <w:rPr>
                <w:rFonts w:eastAsia="DengXian"/>
                <w:lang w:eastAsia="zh-CN"/>
              </w:rPr>
              <w:t xml:space="preserve">PC5-S: </w:t>
            </w:r>
            <w:r w:rsidRPr="00E27D23">
              <w:t>DIRECT LINK RELEASE REQUEST</w:t>
            </w:r>
          </w:p>
        </w:tc>
        <w:tc>
          <w:tcPr>
            <w:tcW w:w="539" w:type="dxa"/>
            <w:tcBorders>
              <w:top w:val="single" w:sz="6" w:space="0" w:color="auto"/>
              <w:left w:val="single" w:sz="6" w:space="0" w:color="auto"/>
              <w:bottom w:val="single" w:sz="6" w:space="0" w:color="auto"/>
              <w:right w:val="single" w:sz="6" w:space="0" w:color="auto"/>
            </w:tcBorders>
          </w:tcPr>
          <w:p w14:paraId="3F1E9829" w14:textId="77777777" w:rsidR="00613430" w:rsidRPr="00E27D23" w:rsidRDefault="00613430" w:rsidP="00613430">
            <w:pPr>
              <w:pStyle w:val="TAC"/>
              <w:rPr>
                <w:rFonts w:eastAsia="MS Gothic"/>
              </w:rPr>
            </w:pPr>
          </w:p>
        </w:tc>
        <w:tc>
          <w:tcPr>
            <w:tcW w:w="850" w:type="dxa"/>
            <w:tcBorders>
              <w:top w:val="single" w:sz="6" w:space="0" w:color="auto"/>
              <w:left w:val="single" w:sz="6" w:space="0" w:color="auto"/>
              <w:bottom w:val="single" w:sz="6" w:space="0" w:color="auto"/>
              <w:right w:val="single" w:sz="4" w:space="0" w:color="auto"/>
            </w:tcBorders>
          </w:tcPr>
          <w:p w14:paraId="13C03251" w14:textId="77777777" w:rsidR="00613430" w:rsidRPr="00E27D23" w:rsidRDefault="00613430" w:rsidP="00613430">
            <w:pPr>
              <w:pStyle w:val="TAC"/>
              <w:rPr>
                <w:rFonts w:eastAsia="MS Gothic"/>
              </w:rPr>
            </w:pPr>
          </w:p>
        </w:tc>
      </w:tr>
      <w:tr w:rsidR="00613430" w:rsidRPr="00E27D23" w14:paraId="4067506A" w14:textId="77777777" w:rsidTr="000E606E">
        <w:tc>
          <w:tcPr>
            <w:tcW w:w="533" w:type="dxa"/>
            <w:tcBorders>
              <w:top w:val="single" w:sz="6" w:space="0" w:color="auto"/>
              <w:left w:val="single" w:sz="4" w:space="0" w:color="auto"/>
              <w:bottom w:val="single" w:sz="6" w:space="0" w:color="auto"/>
              <w:right w:val="single" w:sz="6" w:space="0" w:color="auto"/>
            </w:tcBorders>
          </w:tcPr>
          <w:p w14:paraId="22F69D77" w14:textId="576335CB" w:rsidR="00613430" w:rsidRPr="00E27D23" w:rsidRDefault="00613430" w:rsidP="00613430">
            <w:pPr>
              <w:pStyle w:val="TAC"/>
            </w:pPr>
            <w:r w:rsidRPr="00E27D23">
              <w:t>16</w:t>
            </w:r>
          </w:p>
        </w:tc>
        <w:tc>
          <w:tcPr>
            <w:tcW w:w="3966" w:type="dxa"/>
            <w:tcBorders>
              <w:top w:val="single" w:sz="6" w:space="0" w:color="auto"/>
              <w:left w:val="single" w:sz="6" w:space="0" w:color="auto"/>
              <w:bottom w:val="single" w:sz="6" w:space="0" w:color="auto"/>
              <w:right w:val="single" w:sz="6" w:space="0" w:color="auto"/>
            </w:tcBorders>
          </w:tcPr>
          <w:p w14:paraId="6A03A0D7" w14:textId="141388C3" w:rsidR="00613430" w:rsidRPr="00E27D23" w:rsidRDefault="00613430" w:rsidP="00613430">
            <w:pPr>
              <w:pStyle w:val="TAL"/>
            </w:pPr>
            <w:r w:rsidRPr="00E27D23">
              <w:rPr>
                <w:rFonts w:eastAsia="DengXian"/>
                <w:lang w:eastAsia="zh-CN"/>
              </w:rPr>
              <w:t xml:space="preserve">Check: Does the UE send a </w:t>
            </w:r>
            <w:r w:rsidRPr="00E27D23">
              <w:t>DIRECT LINK RELEASE ACCEPT</w:t>
            </w:r>
            <w:r w:rsidRPr="00E27D23">
              <w:rPr>
                <w:rFonts w:eastAsia="DengXian"/>
                <w:lang w:eastAsia="zh-CN"/>
              </w:rPr>
              <w:t xml:space="preserve"> message</w:t>
            </w:r>
            <w:r w:rsidRPr="00E27D23">
              <w:rPr>
                <w:rFonts w:eastAsia="Cambria Math"/>
              </w:rPr>
              <w:t xml:space="preserve"> within the next 5 seconds</w:t>
            </w:r>
            <w:r w:rsidRPr="00E27D23">
              <w:rPr>
                <w:rFonts w:eastAsia="DengXian"/>
                <w:lang w:eastAsia="zh-CN"/>
              </w:rPr>
              <w:t>?</w:t>
            </w:r>
          </w:p>
        </w:tc>
        <w:tc>
          <w:tcPr>
            <w:tcW w:w="709" w:type="dxa"/>
            <w:tcBorders>
              <w:top w:val="single" w:sz="6" w:space="0" w:color="auto"/>
              <w:left w:val="single" w:sz="6" w:space="0" w:color="auto"/>
              <w:bottom w:val="single" w:sz="6" w:space="0" w:color="auto"/>
              <w:right w:val="single" w:sz="6" w:space="0" w:color="auto"/>
            </w:tcBorders>
          </w:tcPr>
          <w:p w14:paraId="283E444E" w14:textId="4C72566A" w:rsidR="00613430" w:rsidRPr="00E27D23" w:rsidRDefault="00613430" w:rsidP="00613430">
            <w:pPr>
              <w:pStyle w:val="TAC"/>
            </w:pPr>
            <w:r w:rsidRPr="00E27D23">
              <w:rPr>
                <w:rFonts w:eastAsia="DengXian"/>
                <w:lang w:eastAsia="zh-CN"/>
              </w:rPr>
              <w:t>--&gt;</w:t>
            </w:r>
          </w:p>
        </w:tc>
        <w:tc>
          <w:tcPr>
            <w:tcW w:w="3003" w:type="dxa"/>
            <w:tcBorders>
              <w:top w:val="single" w:sz="6" w:space="0" w:color="auto"/>
              <w:left w:val="single" w:sz="6" w:space="0" w:color="auto"/>
              <w:bottom w:val="single" w:sz="6" w:space="0" w:color="auto"/>
              <w:right w:val="single" w:sz="6" w:space="0" w:color="auto"/>
            </w:tcBorders>
          </w:tcPr>
          <w:p w14:paraId="77CF22E6" w14:textId="5969F57A" w:rsidR="00613430" w:rsidRPr="00E27D23" w:rsidRDefault="00613430" w:rsidP="00613430">
            <w:pPr>
              <w:pStyle w:val="TAL"/>
            </w:pPr>
            <w:r w:rsidRPr="00E27D23">
              <w:rPr>
                <w:rFonts w:eastAsia="DengXian"/>
                <w:lang w:eastAsia="zh-CN"/>
              </w:rPr>
              <w:t xml:space="preserve">PC5-S: </w:t>
            </w:r>
            <w:r w:rsidRPr="00E27D23">
              <w:t>DIRECT LINK RELEASE ACCEPT</w:t>
            </w:r>
          </w:p>
        </w:tc>
        <w:tc>
          <w:tcPr>
            <w:tcW w:w="539" w:type="dxa"/>
            <w:tcBorders>
              <w:top w:val="single" w:sz="6" w:space="0" w:color="auto"/>
              <w:left w:val="single" w:sz="6" w:space="0" w:color="auto"/>
              <w:bottom w:val="single" w:sz="6" w:space="0" w:color="auto"/>
              <w:right w:val="single" w:sz="6" w:space="0" w:color="auto"/>
            </w:tcBorders>
          </w:tcPr>
          <w:p w14:paraId="607AC518" w14:textId="50FB2269" w:rsidR="00613430" w:rsidRPr="00E27D23" w:rsidRDefault="00613430" w:rsidP="00613430">
            <w:pPr>
              <w:pStyle w:val="TAC"/>
              <w:rPr>
                <w:rFonts w:eastAsia="MS Gothic"/>
              </w:rPr>
            </w:pPr>
            <w:r w:rsidRPr="00E27D23">
              <w:t>3</w:t>
            </w:r>
          </w:p>
        </w:tc>
        <w:tc>
          <w:tcPr>
            <w:tcW w:w="850" w:type="dxa"/>
            <w:tcBorders>
              <w:top w:val="single" w:sz="6" w:space="0" w:color="auto"/>
              <w:left w:val="single" w:sz="6" w:space="0" w:color="auto"/>
              <w:bottom w:val="single" w:sz="6" w:space="0" w:color="auto"/>
              <w:right w:val="single" w:sz="4" w:space="0" w:color="auto"/>
            </w:tcBorders>
          </w:tcPr>
          <w:p w14:paraId="60E80727" w14:textId="4D63EEDC" w:rsidR="00613430" w:rsidRPr="00E27D23" w:rsidRDefault="00613430" w:rsidP="00613430">
            <w:pPr>
              <w:pStyle w:val="TAC"/>
              <w:rPr>
                <w:rFonts w:eastAsia="MS Gothic"/>
              </w:rPr>
            </w:pPr>
            <w:r w:rsidRPr="00E27D23">
              <w:t>F</w:t>
            </w:r>
          </w:p>
        </w:tc>
      </w:tr>
    </w:tbl>
    <w:p w14:paraId="12C5ECB6" w14:textId="77777777" w:rsidR="004C60F8" w:rsidRPr="00E27D23" w:rsidRDefault="004C60F8" w:rsidP="009D4432"/>
    <w:p w14:paraId="1201E6F0" w14:textId="77777777" w:rsidR="004C60F8" w:rsidRPr="00E27D23" w:rsidRDefault="004C60F8" w:rsidP="004C60F8">
      <w:pPr>
        <w:pStyle w:val="H6"/>
        <w:rPr>
          <w:lang w:eastAsia="zh-CN"/>
        </w:rPr>
      </w:pPr>
      <w:r w:rsidRPr="00E27D23">
        <w:rPr>
          <w:lang w:eastAsia="zh-CN"/>
        </w:rPr>
        <w:t>12.1.6.3.3.3</w:t>
      </w:r>
      <w:r w:rsidRPr="00E27D23">
        <w:rPr>
          <w:lang w:eastAsia="zh-CN"/>
        </w:rPr>
        <w:tab/>
        <w:t>Specific message contents</w:t>
      </w:r>
    </w:p>
    <w:p w14:paraId="70396C95" w14:textId="77777777" w:rsidR="00613430" w:rsidRPr="00E27D23" w:rsidRDefault="00613430" w:rsidP="00613430">
      <w:pPr>
        <w:pStyle w:val="TH"/>
        <w:rPr>
          <w:lang w:eastAsia="zh-CN"/>
        </w:rPr>
      </w:pPr>
      <w:r w:rsidRPr="00E27D23">
        <w:t xml:space="preserve">Table </w:t>
      </w:r>
      <w:r w:rsidRPr="00E27D23">
        <w:rPr>
          <w:snapToGrid w:val="0"/>
        </w:rPr>
        <w:t>12.1.6.3.3.3</w:t>
      </w:r>
      <w:r w:rsidRPr="00E27D23">
        <w:t xml:space="preserve">-1: </w:t>
      </w:r>
      <w:r w:rsidRPr="00E27D23">
        <w:rPr>
          <w:snapToGrid w:val="0"/>
        </w:rPr>
        <w:t>RRCReconfigurationSidelink</w:t>
      </w:r>
      <w:r w:rsidRPr="00E27D23">
        <w:rPr>
          <w:snapToGrid w:val="0"/>
          <w:lang w:eastAsia="zh-CN"/>
        </w:rPr>
        <w:t xml:space="preserve"> (step 2,</w:t>
      </w:r>
      <w:r w:rsidRPr="00E27D23">
        <w:t xml:space="preserve"> </w:t>
      </w:r>
      <w:r w:rsidRPr="00E27D23">
        <w:rPr>
          <w:snapToGrid w:val="0"/>
          <w:lang w:eastAsia="zh-CN"/>
        </w:rPr>
        <w:t xml:space="preserve">Table </w:t>
      </w:r>
      <w:r w:rsidRPr="00E27D23">
        <w:rPr>
          <w:lang w:eastAsia="zh-CN"/>
        </w:rPr>
        <w:t>12.1.6.3.3.</w:t>
      </w:r>
      <w:r w:rsidRPr="00E27D23">
        <w:t>2-2</w:t>
      </w:r>
      <w:r w:rsidRPr="00E27D23">
        <w:rPr>
          <w:snapToGrid w:val="0"/>
          <w:lang w:eastAsia="zh-CN"/>
        </w:rPr>
        <w:t>)</w:t>
      </w:r>
    </w:p>
    <w:tbl>
      <w:tblPr>
        <w:tblW w:w="9600"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613430" w:rsidRPr="00E27D23" w14:paraId="4736ACDF" w14:textId="77777777" w:rsidTr="000A0152">
        <w:tc>
          <w:tcPr>
            <w:tcW w:w="9600" w:type="dxa"/>
            <w:gridSpan w:val="4"/>
            <w:tcBorders>
              <w:top w:val="single" w:sz="4" w:space="0" w:color="auto"/>
              <w:left w:val="single" w:sz="4" w:space="0" w:color="auto"/>
              <w:bottom w:val="single" w:sz="4" w:space="0" w:color="auto"/>
              <w:right w:val="single" w:sz="4" w:space="0" w:color="auto"/>
            </w:tcBorders>
            <w:hideMark/>
          </w:tcPr>
          <w:p w14:paraId="66077594" w14:textId="77777777" w:rsidR="00613430" w:rsidRPr="00E27D23" w:rsidRDefault="00613430">
            <w:pPr>
              <w:pStyle w:val="TAL"/>
              <w:rPr>
                <w:lang w:eastAsia="ja-JP"/>
              </w:rPr>
            </w:pPr>
            <w:r w:rsidRPr="00E27D23">
              <w:t>Derivation path: TS 38.508-1 [4], Table 4.6.1A-3 with condition TX</w:t>
            </w:r>
          </w:p>
        </w:tc>
      </w:tr>
      <w:tr w:rsidR="00613430" w:rsidRPr="00E27D23" w14:paraId="6CDABF4A"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1792B564" w14:textId="77777777" w:rsidR="00613430" w:rsidRPr="00E27D23" w:rsidRDefault="00613430">
            <w:pPr>
              <w:pStyle w:val="TAH"/>
            </w:pPr>
            <w:r w:rsidRPr="00E27D23">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724570A7" w14:textId="77777777" w:rsidR="00613430" w:rsidRPr="00E27D23" w:rsidRDefault="00613430">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6CFFA0C4" w14:textId="77777777" w:rsidR="00613430" w:rsidRPr="00E27D23" w:rsidRDefault="00613430">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25C760D6" w14:textId="77777777" w:rsidR="00613430" w:rsidRPr="00E27D23" w:rsidRDefault="00613430">
            <w:pPr>
              <w:pStyle w:val="TAH"/>
            </w:pPr>
            <w:r w:rsidRPr="00E27D23">
              <w:t>Condition</w:t>
            </w:r>
          </w:p>
        </w:tc>
      </w:tr>
      <w:tr w:rsidR="00613430" w:rsidRPr="00E27D23" w14:paraId="2ACD5D70"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1EE97A03" w14:textId="77777777" w:rsidR="00613430" w:rsidRPr="00E27D23" w:rsidRDefault="00613430">
            <w:pPr>
              <w:pStyle w:val="TAL"/>
            </w:pPr>
            <w:r w:rsidRPr="00E27D23">
              <w:t>RRCReconfigurationSidelink ::= SEQUENCE {</w:t>
            </w:r>
          </w:p>
        </w:tc>
        <w:tc>
          <w:tcPr>
            <w:tcW w:w="2677" w:type="dxa"/>
            <w:tcBorders>
              <w:top w:val="single" w:sz="4" w:space="0" w:color="auto"/>
              <w:left w:val="single" w:sz="4" w:space="0" w:color="auto"/>
              <w:bottom w:val="single" w:sz="4" w:space="0" w:color="auto"/>
              <w:right w:val="single" w:sz="4" w:space="0" w:color="auto"/>
            </w:tcBorders>
          </w:tcPr>
          <w:p w14:paraId="7DFA8FF1" w14:textId="77777777" w:rsidR="00613430" w:rsidRPr="00E27D23" w:rsidRDefault="00613430">
            <w:pPr>
              <w:pStyle w:val="TAL"/>
            </w:pPr>
          </w:p>
        </w:tc>
        <w:tc>
          <w:tcPr>
            <w:tcW w:w="1277" w:type="dxa"/>
            <w:tcBorders>
              <w:top w:val="single" w:sz="4" w:space="0" w:color="auto"/>
              <w:left w:val="single" w:sz="4" w:space="0" w:color="auto"/>
              <w:bottom w:val="single" w:sz="4" w:space="0" w:color="auto"/>
              <w:right w:val="single" w:sz="4" w:space="0" w:color="auto"/>
            </w:tcBorders>
          </w:tcPr>
          <w:p w14:paraId="1070FC00" w14:textId="77777777" w:rsidR="00613430" w:rsidRPr="00E27D23"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598051C2" w14:textId="77777777" w:rsidR="00613430" w:rsidRPr="00E27D23" w:rsidRDefault="00613430">
            <w:pPr>
              <w:pStyle w:val="TAL"/>
            </w:pPr>
          </w:p>
        </w:tc>
      </w:tr>
      <w:tr w:rsidR="00613430" w:rsidRPr="00E27D23" w14:paraId="1F1860B8"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238662FD" w14:textId="77777777" w:rsidR="00613430" w:rsidRPr="00E27D23" w:rsidRDefault="00613430">
            <w:pPr>
              <w:pStyle w:val="TAL"/>
              <w:rPr>
                <w:lang w:eastAsia="ja-JP"/>
              </w:rPr>
            </w:pPr>
            <w:r w:rsidRPr="00E27D23">
              <w:t xml:space="preserve">  criticalExtensions CHOICE {</w:t>
            </w:r>
          </w:p>
        </w:tc>
        <w:tc>
          <w:tcPr>
            <w:tcW w:w="2677" w:type="dxa"/>
            <w:tcBorders>
              <w:top w:val="single" w:sz="4" w:space="0" w:color="auto"/>
              <w:left w:val="single" w:sz="4" w:space="0" w:color="auto"/>
              <w:bottom w:val="single" w:sz="4" w:space="0" w:color="auto"/>
              <w:right w:val="single" w:sz="4" w:space="0" w:color="auto"/>
            </w:tcBorders>
          </w:tcPr>
          <w:p w14:paraId="75903A74" w14:textId="77777777" w:rsidR="00613430" w:rsidRPr="00E27D23" w:rsidRDefault="00613430">
            <w:pPr>
              <w:pStyle w:val="TAL"/>
            </w:pPr>
          </w:p>
        </w:tc>
        <w:tc>
          <w:tcPr>
            <w:tcW w:w="1277" w:type="dxa"/>
            <w:tcBorders>
              <w:top w:val="single" w:sz="4" w:space="0" w:color="auto"/>
              <w:left w:val="single" w:sz="4" w:space="0" w:color="auto"/>
              <w:bottom w:val="single" w:sz="4" w:space="0" w:color="auto"/>
              <w:right w:val="single" w:sz="4" w:space="0" w:color="auto"/>
            </w:tcBorders>
          </w:tcPr>
          <w:p w14:paraId="391F7D56" w14:textId="77777777" w:rsidR="00613430" w:rsidRPr="00E27D23"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08181633" w14:textId="77777777" w:rsidR="00613430" w:rsidRPr="00E27D23" w:rsidRDefault="00613430">
            <w:pPr>
              <w:pStyle w:val="TAL"/>
            </w:pPr>
          </w:p>
        </w:tc>
      </w:tr>
      <w:tr w:rsidR="00613430" w:rsidRPr="00E27D23" w14:paraId="2CD9BB04"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0543438C" w14:textId="77777777" w:rsidR="00613430" w:rsidRPr="00E27D23" w:rsidRDefault="00613430">
            <w:pPr>
              <w:pStyle w:val="TAL"/>
              <w:rPr>
                <w:lang w:eastAsia="ja-JP"/>
              </w:rPr>
            </w:pPr>
            <w:r w:rsidRPr="00E27D23">
              <w:t xml:space="preserve">    rrcReconfigurationSidelink-r16 SEQUENCE {</w:t>
            </w:r>
          </w:p>
        </w:tc>
        <w:tc>
          <w:tcPr>
            <w:tcW w:w="2677" w:type="dxa"/>
            <w:tcBorders>
              <w:top w:val="single" w:sz="4" w:space="0" w:color="auto"/>
              <w:left w:val="single" w:sz="4" w:space="0" w:color="auto"/>
              <w:bottom w:val="single" w:sz="4" w:space="0" w:color="auto"/>
              <w:right w:val="single" w:sz="4" w:space="0" w:color="auto"/>
            </w:tcBorders>
          </w:tcPr>
          <w:p w14:paraId="0082F707" w14:textId="77777777" w:rsidR="00613430" w:rsidRPr="00E27D23" w:rsidRDefault="00613430">
            <w:pPr>
              <w:pStyle w:val="TAL"/>
            </w:pPr>
          </w:p>
        </w:tc>
        <w:tc>
          <w:tcPr>
            <w:tcW w:w="1277" w:type="dxa"/>
            <w:tcBorders>
              <w:top w:val="single" w:sz="4" w:space="0" w:color="auto"/>
              <w:left w:val="single" w:sz="4" w:space="0" w:color="auto"/>
              <w:bottom w:val="single" w:sz="4" w:space="0" w:color="auto"/>
              <w:right w:val="single" w:sz="4" w:space="0" w:color="auto"/>
            </w:tcBorders>
          </w:tcPr>
          <w:p w14:paraId="3B4B7E9E" w14:textId="77777777" w:rsidR="00613430" w:rsidRPr="00E27D23"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5A453A48" w14:textId="77777777" w:rsidR="00613430" w:rsidRPr="00E27D23" w:rsidRDefault="00613430">
            <w:pPr>
              <w:pStyle w:val="TAL"/>
            </w:pPr>
          </w:p>
        </w:tc>
      </w:tr>
      <w:tr w:rsidR="00613430" w:rsidRPr="00E27D23" w14:paraId="29A638D0"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37E860A5" w14:textId="77777777" w:rsidR="00613430" w:rsidRPr="00E27D23" w:rsidRDefault="00613430">
            <w:pPr>
              <w:pStyle w:val="TAL"/>
              <w:rPr>
                <w:lang w:eastAsia="ja-JP"/>
              </w:rPr>
            </w:pPr>
            <w:r w:rsidRPr="00E27D23">
              <w:t xml:space="preserve">       slrb-ConfigToReleaseList-r16 SEQUENCE (SIZE (1..maxNrofSLRB-r16))</w:t>
            </w:r>
            <w:r w:rsidRPr="00E27D23">
              <w:rPr>
                <w:color w:val="993366"/>
              </w:rPr>
              <w:t xml:space="preserve"> </w:t>
            </w:r>
            <w:r w:rsidRPr="00E27D23">
              <w:t>OF SLRB-PC5-ConfigIndex-r16 {</w:t>
            </w:r>
          </w:p>
        </w:tc>
        <w:tc>
          <w:tcPr>
            <w:tcW w:w="2677" w:type="dxa"/>
            <w:tcBorders>
              <w:top w:val="single" w:sz="4" w:space="0" w:color="auto"/>
              <w:left w:val="single" w:sz="4" w:space="0" w:color="auto"/>
              <w:bottom w:val="single" w:sz="4" w:space="0" w:color="auto"/>
              <w:right w:val="single" w:sz="4" w:space="0" w:color="auto"/>
            </w:tcBorders>
            <w:hideMark/>
          </w:tcPr>
          <w:p w14:paraId="68D06BC3" w14:textId="77777777" w:rsidR="00613430" w:rsidRPr="00E27D23" w:rsidRDefault="00613430">
            <w:pPr>
              <w:pStyle w:val="TAL"/>
            </w:pPr>
            <w:r w:rsidRPr="00E27D23">
              <w:t>1 entry</w:t>
            </w:r>
          </w:p>
        </w:tc>
        <w:tc>
          <w:tcPr>
            <w:tcW w:w="1277" w:type="dxa"/>
            <w:tcBorders>
              <w:top w:val="single" w:sz="4" w:space="0" w:color="auto"/>
              <w:left w:val="single" w:sz="4" w:space="0" w:color="auto"/>
              <w:bottom w:val="single" w:sz="4" w:space="0" w:color="auto"/>
              <w:right w:val="single" w:sz="4" w:space="0" w:color="auto"/>
            </w:tcBorders>
          </w:tcPr>
          <w:p w14:paraId="1EC2FF2B" w14:textId="77777777" w:rsidR="00613430" w:rsidRPr="00E27D23"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39C3DA9B" w14:textId="77777777" w:rsidR="00613430" w:rsidRPr="00E27D23" w:rsidRDefault="00613430">
            <w:pPr>
              <w:pStyle w:val="TAL"/>
            </w:pPr>
          </w:p>
        </w:tc>
      </w:tr>
      <w:tr w:rsidR="00613430" w:rsidRPr="00E27D23" w14:paraId="048848D8"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68DE487F" w14:textId="77777777" w:rsidR="00613430" w:rsidRPr="00E27D23" w:rsidRDefault="00613430">
            <w:pPr>
              <w:pStyle w:val="TAL"/>
              <w:rPr>
                <w:lang w:eastAsia="ja-JP"/>
              </w:rPr>
            </w:pPr>
            <w:r w:rsidRPr="00E27D23">
              <w:t xml:space="preserve">           SLRB</w:t>
            </w:r>
            <w:r w:rsidRPr="00E27D23">
              <w:rPr>
                <w:rFonts w:eastAsia="DengXian"/>
              </w:rPr>
              <w:t>-PC5-ConfigIndex-r16 [1]</w:t>
            </w:r>
          </w:p>
        </w:tc>
        <w:tc>
          <w:tcPr>
            <w:tcW w:w="2677" w:type="dxa"/>
            <w:tcBorders>
              <w:top w:val="single" w:sz="4" w:space="0" w:color="auto"/>
              <w:left w:val="single" w:sz="4" w:space="0" w:color="auto"/>
              <w:bottom w:val="single" w:sz="4" w:space="0" w:color="auto"/>
              <w:right w:val="single" w:sz="4" w:space="0" w:color="auto"/>
            </w:tcBorders>
            <w:hideMark/>
          </w:tcPr>
          <w:p w14:paraId="32900E2C" w14:textId="77777777" w:rsidR="00613430" w:rsidRPr="00E27D23" w:rsidRDefault="00613430">
            <w:pPr>
              <w:pStyle w:val="TAL"/>
            </w:pPr>
            <w:r w:rsidRPr="00E27D23">
              <w:t>1</w:t>
            </w:r>
          </w:p>
        </w:tc>
        <w:tc>
          <w:tcPr>
            <w:tcW w:w="1277" w:type="dxa"/>
            <w:tcBorders>
              <w:top w:val="single" w:sz="4" w:space="0" w:color="auto"/>
              <w:left w:val="single" w:sz="4" w:space="0" w:color="auto"/>
              <w:bottom w:val="single" w:sz="4" w:space="0" w:color="auto"/>
              <w:right w:val="single" w:sz="4" w:space="0" w:color="auto"/>
            </w:tcBorders>
            <w:hideMark/>
          </w:tcPr>
          <w:p w14:paraId="5B7C8640" w14:textId="77777777" w:rsidR="00613430" w:rsidRPr="00E27D23" w:rsidRDefault="00613430">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53371E0A" w14:textId="77777777" w:rsidR="00613430" w:rsidRPr="00E27D23" w:rsidRDefault="00613430">
            <w:pPr>
              <w:pStyle w:val="TAL"/>
            </w:pPr>
          </w:p>
        </w:tc>
      </w:tr>
      <w:tr w:rsidR="00613430" w:rsidRPr="00E27D23" w14:paraId="31D51343"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7B5F2676" w14:textId="77777777" w:rsidR="00613430" w:rsidRPr="00E27D23" w:rsidRDefault="00613430">
            <w:pPr>
              <w:pStyle w:val="TAL"/>
              <w:rPr>
                <w:lang w:eastAsia="ja-JP"/>
              </w:rPr>
            </w:pPr>
            <w:r w:rsidRPr="00E27D23">
              <w:t xml:space="preserve">        }</w:t>
            </w:r>
          </w:p>
        </w:tc>
        <w:tc>
          <w:tcPr>
            <w:tcW w:w="2677" w:type="dxa"/>
            <w:tcBorders>
              <w:top w:val="single" w:sz="4" w:space="0" w:color="auto"/>
              <w:left w:val="single" w:sz="4" w:space="0" w:color="auto"/>
              <w:bottom w:val="single" w:sz="4" w:space="0" w:color="auto"/>
              <w:right w:val="single" w:sz="4" w:space="0" w:color="auto"/>
            </w:tcBorders>
          </w:tcPr>
          <w:p w14:paraId="0C536C37" w14:textId="77777777" w:rsidR="00613430" w:rsidRPr="00E27D23" w:rsidRDefault="00613430">
            <w:pPr>
              <w:pStyle w:val="TAL"/>
            </w:pPr>
          </w:p>
        </w:tc>
        <w:tc>
          <w:tcPr>
            <w:tcW w:w="1277" w:type="dxa"/>
            <w:tcBorders>
              <w:top w:val="single" w:sz="4" w:space="0" w:color="auto"/>
              <w:left w:val="single" w:sz="4" w:space="0" w:color="auto"/>
              <w:bottom w:val="single" w:sz="4" w:space="0" w:color="auto"/>
              <w:right w:val="single" w:sz="4" w:space="0" w:color="auto"/>
            </w:tcBorders>
          </w:tcPr>
          <w:p w14:paraId="776B2A75" w14:textId="77777777" w:rsidR="00613430" w:rsidRPr="00E27D23"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6548B859" w14:textId="77777777" w:rsidR="00613430" w:rsidRPr="00E27D23" w:rsidRDefault="00613430">
            <w:pPr>
              <w:pStyle w:val="TAL"/>
            </w:pPr>
          </w:p>
        </w:tc>
      </w:tr>
      <w:tr w:rsidR="00613430" w:rsidRPr="00E27D23" w14:paraId="069B83F9"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5650BE84" w14:textId="77777777" w:rsidR="00613430" w:rsidRPr="00E27D23" w:rsidRDefault="00613430">
            <w:pPr>
              <w:pStyle w:val="TAL"/>
              <w:rPr>
                <w:lang w:eastAsia="ja-JP"/>
              </w:rPr>
            </w:pPr>
            <w:r w:rsidRPr="00E27D23">
              <w:t xml:space="preserve">    }</w:t>
            </w:r>
          </w:p>
        </w:tc>
        <w:tc>
          <w:tcPr>
            <w:tcW w:w="2677" w:type="dxa"/>
            <w:tcBorders>
              <w:top w:val="single" w:sz="4" w:space="0" w:color="auto"/>
              <w:left w:val="single" w:sz="4" w:space="0" w:color="auto"/>
              <w:bottom w:val="single" w:sz="4" w:space="0" w:color="auto"/>
              <w:right w:val="single" w:sz="4" w:space="0" w:color="auto"/>
            </w:tcBorders>
          </w:tcPr>
          <w:p w14:paraId="72A9AB3C" w14:textId="77777777" w:rsidR="00613430" w:rsidRPr="00E27D23" w:rsidRDefault="00613430">
            <w:pPr>
              <w:pStyle w:val="TAL"/>
            </w:pPr>
          </w:p>
        </w:tc>
        <w:tc>
          <w:tcPr>
            <w:tcW w:w="1277" w:type="dxa"/>
            <w:tcBorders>
              <w:top w:val="single" w:sz="4" w:space="0" w:color="auto"/>
              <w:left w:val="single" w:sz="4" w:space="0" w:color="auto"/>
              <w:bottom w:val="single" w:sz="4" w:space="0" w:color="auto"/>
              <w:right w:val="single" w:sz="4" w:space="0" w:color="auto"/>
            </w:tcBorders>
          </w:tcPr>
          <w:p w14:paraId="721B2277" w14:textId="77777777" w:rsidR="00613430" w:rsidRPr="00E27D23"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1606313C" w14:textId="77777777" w:rsidR="00613430" w:rsidRPr="00E27D23" w:rsidRDefault="00613430">
            <w:pPr>
              <w:pStyle w:val="TAL"/>
            </w:pPr>
          </w:p>
        </w:tc>
      </w:tr>
      <w:tr w:rsidR="00613430" w:rsidRPr="00E27D23" w14:paraId="43FB20B3"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17228B47" w14:textId="77777777" w:rsidR="00613430" w:rsidRPr="00E27D23" w:rsidRDefault="00613430">
            <w:pPr>
              <w:pStyle w:val="TAL"/>
              <w:rPr>
                <w:lang w:eastAsia="ja-JP"/>
              </w:rPr>
            </w:pPr>
            <w:r w:rsidRPr="00E27D23">
              <w:t xml:space="preserve">  }</w:t>
            </w:r>
          </w:p>
        </w:tc>
        <w:tc>
          <w:tcPr>
            <w:tcW w:w="2677" w:type="dxa"/>
            <w:tcBorders>
              <w:top w:val="single" w:sz="4" w:space="0" w:color="auto"/>
              <w:left w:val="single" w:sz="4" w:space="0" w:color="auto"/>
              <w:bottom w:val="single" w:sz="4" w:space="0" w:color="auto"/>
              <w:right w:val="single" w:sz="4" w:space="0" w:color="auto"/>
            </w:tcBorders>
          </w:tcPr>
          <w:p w14:paraId="2345CF87" w14:textId="77777777" w:rsidR="00613430" w:rsidRPr="00E27D23" w:rsidRDefault="00613430">
            <w:pPr>
              <w:pStyle w:val="TAL"/>
            </w:pPr>
          </w:p>
        </w:tc>
        <w:tc>
          <w:tcPr>
            <w:tcW w:w="1277" w:type="dxa"/>
            <w:tcBorders>
              <w:top w:val="single" w:sz="4" w:space="0" w:color="auto"/>
              <w:left w:val="single" w:sz="4" w:space="0" w:color="auto"/>
              <w:bottom w:val="single" w:sz="4" w:space="0" w:color="auto"/>
              <w:right w:val="single" w:sz="4" w:space="0" w:color="auto"/>
            </w:tcBorders>
          </w:tcPr>
          <w:p w14:paraId="48373261" w14:textId="77777777" w:rsidR="00613430" w:rsidRPr="00E27D23"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08947FE5" w14:textId="77777777" w:rsidR="00613430" w:rsidRPr="00E27D23" w:rsidRDefault="00613430">
            <w:pPr>
              <w:pStyle w:val="TAL"/>
            </w:pPr>
          </w:p>
        </w:tc>
      </w:tr>
      <w:tr w:rsidR="00613430" w:rsidRPr="00E27D23" w14:paraId="52150B04"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142248D3" w14:textId="77777777" w:rsidR="00613430" w:rsidRPr="00E27D23" w:rsidRDefault="00613430">
            <w:pPr>
              <w:pStyle w:val="TAL"/>
            </w:pPr>
            <w:r w:rsidRPr="00E27D23">
              <w:rPr>
                <w:snapToGrid w:val="0"/>
              </w:rPr>
              <w:t>}</w:t>
            </w:r>
          </w:p>
        </w:tc>
        <w:tc>
          <w:tcPr>
            <w:tcW w:w="2677" w:type="dxa"/>
            <w:tcBorders>
              <w:top w:val="single" w:sz="4" w:space="0" w:color="auto"/>
              <w:left w:val="single" w:sz="4" w:space="0" w:color="auto"/>
              <w:bottom w:val="single" w:sz="4" w:space="0" w:color="auto"/>
              <w:right w:val="single" w:sz="4" w:space="0" w:color="auto"/>
            </w:tcBorders>
          </w:tcPr>
          <w:p w14:paraId="0250794F" w14:textId="77777777" w:rsidR="00613430" w:rsidRPr="00E27D23" w:rsidRDefault="00613430">
            <w:pPr>
              <w:pStyle w:val="TAL"/>
              <w:rPr>
                <w:lang w:eastAsia="ja-JP"/>
              </w:rPr>
            </w:pPr>
          </w:p>
        </w:tc>
        <w:tc>
          <w:tcPr>
            <w:tcW w:w="1277" w:type="dxa"/>
            <w:tcBorders>
              <w:top w:val="single" w:sz="4" w:space="0" w:color="auto"/>
              <w:left w:val="single" w:sz="4" w:space="0" w:color="auto"/>
              <w:bottom w:val="single" w:sz="4" w:space="0" w:color="auto"/>
              <w:right w:val="single" w:sz="4" w:space="0" w:color="auto"/>
            </w:tcBorders>
          </w:tcPr>
          <w:p w14:paraId="644A7715" w14:textId="77777777" w:rsidR="00613430" w:rsidRPr="00E27D23"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17C740FE" w14:textId="77777777" w:rsidR="00613430" w:rsidRPr="00E27D23" w:rsidRDefault="00613430">
            <w:pPr>
              <w:pStyle w:val="TAL"/>
            </w:pPr>
          </w:p>
        </w:tc>
      </w:tr>
    </w:tbl>
    <w:p w14:paraId="0C5481E1" w14:textId="77777777" w:rsidR="00613430" w:rsidRPr="00E27D23" w:rsidRDefault="00613430" w:rsidP="00613430">
      <w:pPr>
        <w:rPr>
          <w:color w:val="000000"/>
          <w:lang w:eastAsia="ja-JP"/>
        </w:rPr>
      </w:pPr>
    </w:p>
    <w:p w14:paraId="21075E05" w14:textId="77777777" w:rsidR="00613430" w:rsidRPr="00E27D23" w:rsidRDefault="00613430" w:rsidP="00613430">
      <w:pPr>
        <w:pStyle w:val="TH"/>
        <w:rPr>
          <w:iCs/>
        </w:rPr>
      </w:pPr>
      <w:r w:rsidRPr="00E27D23">
        <w:t xml:space="preserve">Table </w:t>
      </w:r>
      <w:r w:rsidRPr="00E27D23">
        <w:rPr>
          <w:snapToGrid w:val="0"/>
        </w:rPr>
        <w:t>12.1.6.3.3.3</w:t>
      </w:r>
      <w:r w:rsidRPr="00E27D23">
        <w:t xml:space="preserve">-2: </w:t>
      </w:r>
      <w:r w:rsidRPr="00E27D23">
        <w:rPr>
          <w:iCs/>
        </w:rPr>
        <w:t xml:space="preserve">DIRECT LINK RELEASE REQUEST (Steps 3A, 11 and 15A, </w:t>
      </w:r>
      <w:r w:rsidRPr="00E27D23">
        <w:t xml:space="preserve">Table </w:t>
      </w:r>
      <w:r w:rsidRPr="00E27D23">
        <w:rPr>
          <w:lang w:eastAsia="zh-CN"/>
        </w:rPr>
        <w:t>12.1.6.3.3.</w:t>
      </w:r>
      <w:r w:rsidRPr="00E27D23">
        <w:t>2-2</w:t>
      </w:r>
      <w:r w:rsidRPr="00E27D23">
        <w:rPr>
          <w:iCs/>
        </w:rPr>
        <w:t>)</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613430" w:rsidRPr="00E27D23" w14:paraId="72F0393D" w14:textId="77777777" w:rsidTr="00613430">
        <w:tc>
          <w:tcPr>
            <w:tcW w:w="9738" w:type="dxa"/>
            <w:tcBorders>
              <w:top w:val="single" w:sz="4" w:space="0" w:color="auto"/>
              <w:left w:val="single" w:sz="4" w:space="0" w:color="auto"/>
              <w:bottom w:val="single" w:sz="4" w:space="0" w:color="auto"/>
              <w:right w:val="single" w:sz="4" w:space="0" w:color="auto"/>
            </w:tcBorders>
            <w:hideMark/>
          </w:tcPr>
          <w:p w14:paraId="32AEB205" w14:textId="35672A2B" w:rsidR="00613430" w:rsidRPr="00E27D23" w:rsidRDefault="00613430">
            <w:pPr>
              <w:pStyle w:val="TAL"/>
            </w:pPr>
            <w:r w:rsidRPr="00E27D23">
              <w:t xml:space="preserve">Derivation Path: Table </w:t>
            </w:r>
            <w:r w:rsidR="00246633" w:rsidRPr="00E27D23">
              <w:t>4.7D.1</w:t>
            </w:r>
            <w:r w:rsidRPr="00E27D23">
              <w:t>-11 with condition Rx</w:t>
            </w:r>
          </w:p>
        </w:tc>
      </w:tr>
    </w:tbl>
    <w:p w14:paraId="5A76B411" w14:textId="77777777" w:rsidR="00613430" w:rsidRPr="00E27D23" w:rsidRDefault="00613430" w:rsidP="009D4432"/>
    <w:p w14:paraId="5F7ED876" w14:textId="358D1AB6" w:rsidR="008B4298" w:rsidRPr="00E27D23" w:rsidRDefault="008B4298" w:rsidP="008B4298">
      <w:pPr>
        <w:pStyle w:val="Heading3"/>
        <w:rPr>
          <w:iCs/>
        </w:rPr>
      </w:pPr>
      <w:r w:rsidRPr="00E27D23">
        <w:rPr>
          <w:iCs/>
        </w:rPr>
        <w:t>12.1.7</w:t>
      </w:r>
      <w:r w:rsidRPr="00E27D23">
        <w:rPr>
          <w:iCs/>
        </w:rPr>
        <w:tab/>
        <w:t>PC5-only operation / Sidelink UE capability transfer via PC5 RRC</w:t>
      </w:r>
    </w:p>
    <w:p w14:paraId="2043013C" w14:textId="77777777" w:rsidR="008B4298" w:rsidRPr="00E27D23" w:rsidRDefault="008B4298" w:rsidP="008B4298">
      <w:pPr>
        <w:pStyle w:val="Heading4"/>
      </w:pPr>
      <w:r w:rsidRPr="00E27D23">
        <w:t>12.1.7.1</w:t>
      </w:r>
      <w:r w:rsidRPr="00E27D23">
        <w:tab/>
        <w:t>PC5-only operation / Sidelink UE capability transfer via PC5 RRC / One-way and two-way transfer</w:t>
      </w:r>
    </w:p>
    <w:p w14:paraId="45931085" w14:textId="77777777" w:rsidR="008B4298" w:rsidRPr="00E27D23" w:rsidRDefault="008B4298" w:rsidP="008B4298">
      <w:pPr>
        <w:pStyle w:val="H6"/>
      </w:pPr>
      <w:r w:rsidRPr="00E27D23">
        <w:rPr>
          <w:lang w:eastAsia="zh-CN"/>
        </w:rPr>
        <w:t>12.1.7.1</w:t>
      </w:r>
      <w:r w:rsidRPr="00E27D23">
        <w:t>.1</w:t>
      </w:r>
      <w:r w:rsidRPr="00E27D23">
        <w:tab/>
        <w:t>Test Purpose (TP)</w:t>
      </w:r>
    </w:p>
    <w:p w14:paraId="35EDA139" w14:textId="77777777" w:rsidR="008B4298" w:rsidRPr="00E27D23" w:rsidRDefault="008B4298" w:rsidP="008B4298">
      <w:pPr>
        <w:pStyle w:val="H6"/>
      </w:pPr>
      <w:r w:rsidRPr="00E27D23">
        <w:t>(1)</w:t>
      </w:r>
    </w:p>
    <w:p w14:paraId="784ED88D" w14:textId="11BFB5FC" w:rsidR="008B4298" w:rsidRPr="00E27D23" w:rsidRDefault="008B4298" w:rsidP="008B4298">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 xml:space="preserve">UE </w:t>
      </w:r>
      <w:r w:rsidR="00416DF0" w:rsidRPr="00E27D23">
        <w:rPr>
          <w:noProof w:val="0"/>
        </w:rPr>
        <w:t>having</w:t>
      </w:r>
      <w:r w:rsidRPr="00E27D23">
        <w:rPr>
          <w:noProof w:val="0"/>
        </w:rPr>
        <w:t xml:space="preserve"> established PC5 RRC connection with peer UE on unicast sidelink }</w:t>
      </w:r>
    </w:p>
    <w:p w14:paraId="03D6990E" w14:textId="77777777" w:rsidR="008B4298" w:rsidRPr="00E27D23" w:rsidRDefault="008B4298" w:rsidP="008B4298">
      <w:pPr>
        <w:pStyle w:val="PL"/>
        <w:rPr>
          <w:noProof w:val="0"/>
        </w:rPr>
      </w:pPr>
      <w:r w:rsidRPr="00E27D23">
        <w:rPr>
          <w:b/>
          <w:bCs/>
          <w:noProof w:val="0"/>
        </w:rPr>
        <w:t>ensure that</w:t>
      </w:r>
      <w:r w:rsidRPr="00E27D23">
        <w:rPr>
          <w:noProof w:val="0"/>
        </w:rPr>
        <w:t xml:space="preserve"> {</w:t>
      </w:r>
    </w:p>
    <w:p w14:paraId="5ABA5D11" w14:textId="77777777" w:rsidR="008B4298" w:rsidRPr="00E27D23" w:rsidRDefault="008B4298" w:rsidP="008B4298">
      <w:pPr>
        <w:pStyle w:val="PL"/>
        <w:rPr>
          <w:noProof w:val="0"/>
        </w:rPr>
      </w:pPr>
      <w:r w:rsidRPr="00E27D23">
        <w:rPr>
          <w:noProof w:val="0"/>
        </w:rPr>
        <w:t xml:space="preserve">  </w:t>
      </w:r>
      <w:r w:rsidRPr="00E27D23">
        <w:rPr>
          <w:b/>
          <w:bCs/>
          <w:noProof w:val="0"/>
        </w:rPr>
        <w:t>when</w:t>
      </w:r>
      <w:r w:rsidRPr="00E27D23">
        <w:rPr>
          <w:noProof w:val="0"/>
        </w:rPr>
        <w:t xml:space="preserve"> { UE receives a </w:t>
      </w:r>
      <w:r w:rsidRPr="00E27D23">
        <w:rPr>
          <w:i/>
          <w:iCs/>
          <w:noProof w:val="0"/>
        </w:rPr>
        <w:t>UECapabilityEnquirySidelink</w:t>
      </w:r>
      <w:r w:rsidRPr="00E27D23">
        <w:rPr>
          <w:noProof w:val="0"/>
        </w:rPr>
        <w:t xml:space="preserve"> message from peer UE }</w:t>
      </w:r>
    </w:p>
    <w:p w14:paraId="3A912ABF" w14:textId="77777777" w:rsidR="008B4298" w:rsidRPr="00E27D23" w:rsidRDefault="008B4298" w:rsidP="008B4298">
      <w:pPr>
        <w:pStyle w:val="PL"/>
        <w:rPr>
          <w:noProof w:val="0"/>
        </w:rPr>
      </w:pPr>
      <w:r w:rsidRPr="00E27D23">
        <w:rPr>
          <w:noProof w:val="0"/>
        </w:rPr>
        <w:t xml:space="preserve">    </w:t>
      </w:r>
      <w:r w:rsidRPr="00E27D23">
        <w:rPr>
          <w:b/>
          <w:bCs/>
          <w:noProof w:val="0"/>
        </w:rPr>
        <w:t>then</w:t>
      </w:r>
      <w:r w:rsidRPr="00E27D23">
        <w:rPr>
          <w:noProof w:val="0"/>
        </w:rPr>
        <w:t xml:space="preserve"> { UE sends a </w:t>
      </w:r>
      <w:r w:rsidRPr="00E27D23">
        <w:rPr>
          <w:i/>
          <w:iCs/>
          <w:noProof w:val="0"/>
        </w:rPr>
        <w:t>UECapabilityInformationSidelink</w:t>
      </w:r>
      <w:r w:rsidRPr="00E27D23">
        <w:rPr>
          <w:noProof w:val="0"/>
        </w:rPr>
        <w:t xml:space="preserve"> message to peer UE }</w:t>
      </w:r>
    </w:p>
    <w:p w14:paraId="6E21A57E" w14:textId="77777777" w:rsidR="008B4298" w:rsidRPr="00E27D23" w:rsidRDefault="008B4298" w:rsidP="008B4298">
      <w:pPr>
        <w:pStyle w:val="PL"/>
        <w:rPr>
          <w:noProof w:val="0"/>
        </w:rPr>
      </w:pPr>
      <w:r w:rsidRPr="00E27D23">
        <w:rPr>
          <w:noProof w:val="0"/>
        </w:rPr>
        <w:t xml:space="preserve">         }</w:t>
      </w:r>
    </w:p>
    <w:p w14:paraId="1BD6D740" w14:textId="77777777" w:rsidR="008B4298" w:rsidRPr="00E27D23" w:rsidRDefault="008B4298" w:rsidP="008B4298">
      <w:pPr>
        <w:pStyle w:val="PL"/>
        <w:rPr>
          <w:noProof w:val="0"/>
        </w:rPr>
      </w:pPr>
    </w:p>
    <w:p w14:paraId="1C0C6B20" w14:textId="77777777" w:rsidR="008B4298" w:rsidRPr="00E27D23" w:rsidRDefault="008B4298" w:rsidP="008B4298">
      <w:pPr>
        <w:pStyle w:val="H6"/>
      </w:pPr>
      <w:r w:rsidRPr="00E27D23">
        <w:t>(2)</w:t>
      </w:r>
    </w:p>
    <w:p w14:paraId="237658EF" w14:textId="02B5376D" w:rsidR="008B4298" w:rsidRPr="00E27D23" w:rsidRDefault="008B4298" w:rsidP="008B4298">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 xml:space="preserve">UE </w:t>
      </w:r>
      <w:r w:rsidR="00416DF0" w:rsidRPr="00E27D23">
        <w:rPr>
          <w:noProof w:val="0"/>
        </w:rPr>
        <w:t>having</w:t>
      </w:r>
      <w:r w:rsidRPr="00E27D23">
        <w:rPr>
          <w:noProof w:val="0"/>
        </w:rPr>
        <w:t xml:space="preserve"> established PC5 RRC connection with peer UE on unicast sidelink }</w:t>
      </w:r>
    </w:p>
    <w:p w14:paraId="0E3E860B" w14:textId="77777777" w:rsidR="008B4298" w:rsidRPr="00E27D23" w:rsidRDefault="008B4298" w:rsidP="008B4298">
      <w:pPr>
        <w:pStyle w:val="PL"/>
        <w:rPr>
          <w:noProof w:val="0"/>
        </w:rPr>
      </w:pPr>
      <w:r w:rsidRPr="00E27D23">
        <w:rPr>
          <w:b/>
          <w:bCs/>
          <w:noProof w:val="0"/>
        </w:rPr>
        <w:t>ensure that</w:t>
      </w:r>
      <w:r w:rsidRPr="00E27D23">
        <w:rPr>
          <w:noProof w:val="0"/>
        </w:rPr>
        <w:t xml:space="preserve"> {</w:t>
      </w:r>
    </w:p>
    <w:p w14:paraId="0FA916D6" w14:textId="77777777" w:rsidR="008B4298" w:rsidRPr="00E27D23" w:rsidRDefault="008B4298" w:rsidP="008B4298">
      <w:pPr>
        <w:pStyle w:val="PL"/>
        <w:rPr>
          <w:noProof w:val="0"/>
        </w:rPr>
      </w:pPr>
      <w:r w:rsidRPr="00E27D23">
        <w:rPr>
          <w:noProof w:val="0"/>
        </w:rPr>
        <w:t xml:space="preserve">  </w:t>
      </w:r>
      <w:r w:rsidRPr="00E27D23">
        <w:rPr>
          <w:b/>
          <w:bCs/>
          <w:noProof w:val="0"/>
        </w:rPr>
        <w:t>when</w:t>
      </w:r>
      <w:r w:rsidRPr="00E27D23">
        <w:rPr>
          <w:noProof w:val="0"/>
        </w:rPr>
        <w:t xml:space="preserve"> { UE is configured by upper layer to initiate capability transfer procedure }</w:t>
      </w:r>
    </w:p>
    <w:p w14:paraId="64DDC41D" w14:textId="77777777" w:rsidR="008B4298" w:rsidRPr="00E27D23" w:rsidRDefault="008B4298" w:rsidP="008B4298">
      <w:pPr>
        <w:pStyle w:val="PL"/>
        <w:rPr>
          <w:noProof w:val="0"/>
        </w:rPr>
      </w:pPr>
      <w:r w:rsidRPr="00E27D23">
        <w:rPr>
          <w:noProof w:val="0"/>
        </w:rPr>
        <w:t xml:space="preserve">    </w:t>
      </w:r>
      <w:r w:rsidRPr="00E27D23">
        <w:rPr>
          <w:b/>
          <w:bCs/>
          <w:noProof w:val="0"/>
        </w:rPr>
        <w:t>then</w:t>
      </w:r>
      <w:r w:rsidRPr="00E27D23">
        <w:rPr>
          <w:noProof w:val="0"/>
        </w:rPr>
        <w:t xml:space="preserve"> { UE sends a </w:t>
      </w:r>
      <w:r w:rsidRPr="00E27D23">
        <w:rPr>
          <w:i/>
          <w:iCs/>
          <w:noProof w:val="0"/>
        </w:rPr>
        <w:t>UECapabilityEnquirySidelink</w:t>
      </w:r>
      <w:r w:rsidRPr="00E27D23">
        <w:rPr>
          <w:noProof w:val="0"/>
        </w:rPr>
        <w:t xml:space="preserve"> message to peer UE }</w:t>
      </w:r>
    </w:p>
    <w:p w14:paraId="2AB98B77" w14:textId="77777777" w:rsidR="008B4298" w:rsidRPr="00E27D23" w:rsidRDefault="008B4298" w:rsidP="008B4298">
      <w:pPr>
        <w:pStyle w:val="PL"/>
        <w:rPr>
          <w:noProof w:val="0"/>
        </w:rPr>
      </w:pPr>
      <w:r w:rsidRPr="00E27D23">
        <w:rPr>
          <w:noProof w:val="0"/>
        </w:rPr>
        <w:t xml:space="preserve">         }</w:t>
      </w:r>
    </w:p>
    <w:p w14:paraId="2B282288" w14:textId="77777777" w:rsidR="008B4298" w:rsidRPr="00E27D23" w:rsidRDefault="008B4298" w:rsidP="008B4298">
      <w:pPr>
        <w:pStyle w:val="PL"/>
        <w:rPr>
          <w:noProof w:val="0"/>
        </w:rPr>
      </w:pPr>
    </w:p>
    <w:p w14:paraId="3DC18E21" w14:textId="77777777" w:rsidR="008B4298" w:rsidRPr="00E27D23" w:rsidRDefault="008B4298" w:rsidP="008B4298">
      <w:pPr>
        <w:pStyle w:val="H6"/>
      </w:pPr>
      <w:r w:rsidRPr="00E27D23">
        <w:t>(3)</w:t>
      </w:r>
    </w:p>
    <w:p w14:paraId="45764FD8" w14:textId="7D1C10E2" w:rsidR="008B4298" w:rsidRPr="00E27D23" w:rsidRDefault="008B4298" w:rsidP="008B4298">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 xml:space="preserve">UE </w:t>
      </w:r>
      <w:r w:rsidR="00416DF0" w:rsidRPr="00E27D23">
        <w:rPr>
          <w:noProof w:val="0"/>
        </w:rPr>
        <w:t>having</w:t>
      </w:r>
      <w:r w:rsidRPr="00E27D23">
        <w:rPr>
          <w:noProof w:val="0"/>
        </w:rPr>
        <w:t xml:space="preserve"> established PC5 RRC connection with peer UE on unicast sidelink }</w:t>
      </w:r>
    </w:p>
    <w:p w14:paraId="66E1F2B9" w14:textId="77777777" w:rsidR="008B4298" w:rsidRPr="00E27D23" w:rsidRDefault="008B4298" w:rsidP="008B4298">
      <w:pPr>
        <w:pStyle w:val="PL"/>
        <w:rPr>
          <w:noProof w:val="0"/>
        </w:rPr>
      </w:pPr>
      <w:r w:rsidRPr="00E27D23">
        <w:rPr>
          <w:b/>
          <w:bCs/>
          <w:noProof w:val="0"/>
        </w:rPr>
        <w:t>ensure that</w:t>
      </w:r>
      <w:r w:rsidRPr="00E27D23">
        <w:rPr>
          <w:noProof w:val="0"/>
        </w:rPr>
        <w:t xml:space="preserve"> {</w:t>
      </w:r>
    </w:p>
    <w:p w14:paraId="05299A92" w14:textId="77777777" w:rsidR="008B4298" w:rsidRPr="00E27D23" w:rsidRDefault="008B4298" w:rsidP="008B4298">
      <w:pPr>
        <w:pStyle w:val="PL"/>
        <w:rPr>
          <w:noProof w:val="0"/>
        </w:rPr>
      </w:pPr>
      <w:r w:rsidRPr="00E27D23">
        <w:rPr>
          <w:noProof w:val="0"/>
        </w:rPr>
        <w:t xml:space="preserve">  </w:t>
      </w:r>
      <w:r w:rsidRPr="00E27D23">
        <w:rPr>
          <w:b/>
          <w:bCs/>
          <w:noProof w:val="0"/>
        </w:rPr>
        <w:t>when</w:t>
      </w:r>
      <w:r w:rsidRPr="00E27D23">
        <w:rPr>
          <w:noProof w:val="0"/>
        </w:rPr>
        <w:t xml:space="preserve"> { UE is configured by upper layer to initiate capability transfer procedure and to provide UE radio access capabilities }</w:t>
      </w:r>
    </w:p>
    <w:p w14:paraId="281B9414" w14:textId="77777777" w:rsidR="008B4298" w:rsidRPr="00E27D23" w:rsidRDefault="008B4298" w:rsidP="008B4298">
      <w:pPr>
        <w:pStyle w:val="PL"/>
        <w:rPr>
          <w:noProof w:val="0"/>
        </w:rPr>
      </w:pPr>
      <w:r w:rsidRPr="00E27D23">
        <w:rPr>
          <w:noProof w:val="0"/>
        </w:rPr>
        <w:t xml:space="preserve">    </w:t>
      </w:r>
      <w:r w:rsidRPr="00E27D23">
        <w:rPr>
          <w:b/>
          <w:bCs/>
          <w:noProof w:val="0"/>
        </w:rPr>
        <w:t>then</w:t>
      </w:r>
      <w:r w:rsidRPr="00E27D23">
        <w:rPr>
          <w:noProof w:val="0"/>
        </w:rPr>
        <w:t xml:space="preserve"> { UE sends a </w:t>
      </w:r>
      <w:r w:rsidRPr="00E27D23">
        <w:rPr>
          <w:i/>
          <w:iCs/>
          <w:noProof w:val="0"/>
        </w:rPr>
        <w:t>UECapabilityEnquirySidelink</w:t>
      </w:r>
      <w:r w:rsidRPr="00E27D23">
        <w:rPr>
          <w:noProof w:val="0"/>
        </w:rPr>
        <w:t xml:space="preserve"> message with ue-</w:t>
      </w:r>
      <w:r w:rsidRPr="00E27D23">
        <w:rPr>
          <w:i/>
          <w:iCs/>
          <w:noProof w:val="0"/>
        </w:rPr>
        <w:t>CapabilityInformationSidelink</w:t>
      </w:r>
      <w:r w:rsidRPr="00E27D23">
        <w:rPr>
          <w:noProof w:val="0"/>
        </w:rPr>
        <w:t xml:space="preserve"> to peer UE }</w:t>
      </w:r>
    </w:p>
    <w:p w14:paraId="450C9038" w14:textId="77777777" w:rsidR="008B4298" w:rsidRPr="00E27D23" w:rsidRDefault="008B4298" w:rsidP="008B4298">
      <w:pPr>
        <w:pStyle w:val="PL"/>
        <w:rPr>
          <w:noProof w:val="0"/>
        </w:rPr>
      </w:pPr>
      <w:r w:rsidRPr="00E27D23">
        <w:rPr>
          <w:noProof w:val="0"/>
        </w:rPr>
        <w:t xml:space="preserve">         }</w:t>
      </w:r>
    </w:p>
    <w:p w14:paraId="0E057CBA" w14:textId="77777777" w:rsidR="008B4298" w:rsidRPr="00E27D23" w:rsidRDefault="008B4298" w:rsidP="008B4298">
      <w:pPr>
        <w:pStyle w:val="PL"/>
        <w:rPr>
          <w:noProof w:val="0"/>
        </w:rPr>
      </w:pPr>
    </w:p>
    <w:p w14:paraId="038EB0E2" w14:textId="77777777" w:rsidR="008B4298" w:rsidRPr="00E27D23" w:rsidRDefault="008B4298" w:rsidP="008B4298">
      <w:pPr>
        <w:pStyle w:val="H6"/>
      </w:pPr>
      <w:r w:rsidRPr="00E27D23">
        <w:t>12.1.7.1.2</w:t>
      </w:r>
      <w:r w:rsidRPr="00E27D23">
        <w:tab/>
        <w:t>Conformance requirements</w:t>
      </w:r>
    </w:p>
    <w:p w14:paraId="14248241" w14:textId="77777777" w:rsidR="008B4298" w:rsidRPr="00E27D23" w:rsidRDefault="008B4298" w:rsidP="009D4432">
      <w:r w:rsidRPr="00E27D23">
        <w:t>References: The conformance requirements covered in the present TC are specified in: TS 38.331 [22], subclause 5.8.9.2.1, 5.8.9.2.2, 5.8.9.2.3 and 5.8.9.2.4. Unless otherwise stated these are Rel-16 requirements.</w:t>
      </w:r>
    </w:p>
    <w:p w14:paraId="57A5BB46" w14:textId="77777777" w:rsidR="008B4298" w:rsidRPr="00E27D23" w:rsidRDefault="008B4298" w:rsidP="009D4432">
      <w:bookmarkStart w:id="46" w:name="_Hlk72341429"/>
      <w:r w:rsidRPr="00E27D23">
        <w:t>[TS 38.331, subclause 5.8.9.2.1]</w:t>
      </w:r>
    </w:p>
    <w:p w14:paraId="0C0E4719" w14:textId="77777777" w:rsidR="008B4298" w:rsidRPr="00E27D23" w:rsidRDefault="008B4298" w:rsidP="009D4432">
      <w:r w:rsidRPr="00E27D23">
        <w:t>This clause describes how the UE compiles and transfers its sidelink UE capability information for unicast to the initiating UE.</w:t>
      </w:r>
    </w:p>
    <w:p w14:paraId="1ACA3551" w14:textId="77777777" w:rsidR="008B4298" w:rsidRPr="00E27D23" w:rsidRDefault="008B4298" w:rsidP="009D4432">
      <w:pPr>
        <w:pStyle w:val="TH"/>
      </w:pPr>
      <w:r w:rsidRPr="00E27D23">
        <w:object w:dxaOrig="4440" w:dyaOrig="2055" w14:anchorId="2FA81D75">
          <v:shape id="_x0000_i1038" type="#_x0000_t75" style="width:222pt;height:102.9pt" o:ole="">
            <v:imagedata r:id="rId29" o:title=""/>
          </v:shape>
          <o:OLEObject Type="Embed" ProgID="Mscgen.Chart" ShapeID="_x0000_i1038" DrawAspect="Content" ObjectID="_1781669859" r:id="rId30"/>
        </w:object>
      </w:r>
    </w:p>
    <w:p w14:paraId="5A6C36D8" w14:textId="77777777" w:rsidR="008B4298" w:rsidRPr="00E27D23" w:rsidRDefault="008B4298" w:rsidP="009D4432">
      <w:pPr>
        <w:pStyle w:val="TF"/>
      </w:pPr>
      <w:r w:rsidRPr="00E27D23">
        <w:rPr>
          <w:rFonts w:eastAsia="MS Mincho"/>
        </w:rPr>
        <w:t>Figure 5.8.9.2.1-1: Sidelink UE capability transfer</w:t>
      </w:r>
    </w:p>
    <w:bookmarkEnd w:id="46"/>
    <w:p w14:paraId="7D814598" w14:textId="77777777" w:rsidR="008B4298" w:rsidRPr="00E27D23" w:rsidRDefault="008B4298" w:rsidP="009D4432"/>
    <w:p w14:paraId="0480F52F" w14:textId="653A0290" w:rsidR="008B4298" w:rsidRPr="00E27D23" w:rsidRDefault="008B4298" w:rsidP="009D4432">
      <w:r w:rsidRPr="00E27D23">
        <w:t>[TS 38.331, subclause 5.8.9.2.2]</w:t>
      </w:r>
    </w:p>
    <w:p w14:paraId="624AB116" w14:textId="77777777" w:rsidR="008B4298" w:rsidRPr="00E27D23" w:rsidRDefault="008B4298" w:rsidP="009D4432">
      <w:pPr>
        <w:rPr>
          <w:rFonts w:eastAsia="MS Mincho"/>
        </w:rPr>
      </w:pPr>
      <w:r w:rsidRPr="00E27D23">
        <w:rPr>
          <w:rFonts w:eastAsia="MS Mincho"/>
        </w:rPr>
        <w:t>The UE may initiate the sidelink UE capability transfer procedure upon indication from upper layer when it needs (additional) UE radio access capability information.</w:t>
      </w:r>
    </w:p>
    <w:p w14:paraId="66788EDA" w14:textId="77777777" w:rsidR="008B4298" w:rsidRPr="00E27D23" w:rsidRDefault="008B4298" w:rsidP="009D4432">
      <w:r w:rsidRPr="00E27D23">
        <w:t>[TS 38.331, subclause 5.8.9.2.3]</w:t>
      </w:r>
    </w:p>
    <w:p w14:paraId="3A0D36AF" w14:textId="77777777" w:rsidR="008B4298" w:rsidRPr="00E27D23" w:rsidRDefault="008B4298" w:rsidP="009D4432">
      <w:pPr>
        <w:rPr>
          <w:rFonts w:eastAsia="MS Mincho"/>
        </w:rPr>
      </w:pPr>
      <w:r w:rsidRPr="00E27D23">
        <w:t xml:space="preserve">The initiating UE shall set the contents of </w:t>
      </w:r>
      <w:r w:rsidRPr="00E27D23">
        <w:rPr>
          <w:i/>
        </w:rPr>
        <w:t xml:space="preserve">UECapabilityEnquirySidelink </w:t>
      </w:r>
      <w:r w:rsidRPr="00E27D23">
        <w:t>message as follows</w:t>
      </w:r>
      <w:r w:rsidRPr="00E27D23">
        <w:rPr>
          <w:rFonts w:eastAsia="MS Mincho"/>
        </w:rPr>
        <w:t>:</w:t>
      </w:r>
    </w:p>
    <w:p w14:paraId="27F7AA39" w14:textId="77777777" w:rsidR="008B4298" w:rsidRPr="00E27D23" w:rsidRDefault="008B4298" w:rsidP="009D4432">
      <w:pPr>
        <w:pStyle w:val="B1"/>
      </w:pPr>
      <w:r w:rsidRPr="00E27D23">
        <w:t>1&gt;</w:t>
      </w:r>
      <w:r w:rsidRPr="00E27D23">
        <w:tab/>
        <w:t xml:space="preserve">include in UE radio access capabilities for sidelink within </w:t>
      </w:r>
      <w:r w:rsidRPr="00E27D23">
        <w:rPr>
          <w:i/>
        </w:rPr>
        <w:t>ue-CapabilityInformationSidelink</w:t>
      </w:r>
      <w:r w:rsidRPr="00E27D23">
        <w:t>, if needed;</w:t>
      </w:r>
    </w:p>
    <w:p w14:paraId="634A0D98" w14:textId="77777777" w:rsidR="008B4298" w:rsidRPr="00E27D23" w:rsidRDefault="008B4298" w:rsidP="009D4432">
      <w:pPr>
        <w:pStyle w:val="NO"/>
      </w:pPr>
      <w:r w:rsidRPr="00E27D23">
        <w:t>NOTE 1:</w:t>
      </w:r>
      <w:r w:rsidRPr="00E27D23">
        <w:tab/>
        <w:t xml:space="preserve">It is up to initiating UE to decide whether </w:t>
      </w:r>
      <w:r w:rsidRPr="00E27D23">
        <w:rPr>
          <w:i/>
        </w:rPr>
        <w:t>ue-CapabilityInformationSidelink</w:t>
      </w:r>
      <w:r w:rsidRPr="00E27D23">
        <w:t xml:space="preserve"> should be included.</w:t>
      </w:r>
    </w:p>
    <w:p w14:paraId="2AF86599" w14:textId="77777777" w:rsidR="008B4298" w:rsidRPr="00E27D23" w:rsidRDefault="008B4298" w:rsidP="009D4432">
      <w:pPr>
        <w:pStyle w:val="B1"/>
      </w:pPr>
      <w:r w:rsidRPr="00E27D23">
        <w:t>1&gt;</w:t>
      </w:r>
      <w:r w:rsidRPr="00E27D23">
        <w:tab/>
        <w:t xml:space="preserve">set </w:t>
      </w:r>
      <w:r w:rsidRPr="00E27D23">
        <w:rPr>
          <w:i/>
        </w:rPr>
        <w:t>frequencyBandListFilterSidelink</w:t>
      </w:r>
      <w:r w:rsidRPr="00E27D23">
        <w:t xml:space="preserve"> to include frequency bands for which the peer UE is requested to provide supported bands and band combinations;</w:t>
      </w:r>
    </w:p>
    <w:p w14:paraId="165E6F35" w14:textId="77777777" w:rsidR="008B4298" w:rsidRPr="00E27D23" w:rsidRDefault="008B4298" w:rsidP="009D4432">
      <w:pPr>
        <w:pStyle w:val="NO"/>
      </w:pPr>
      <w:r w:rsidRPr="00E27D23">
        <w:t>NOTE 2:</w:t>
      </w:r>
      <w:r w:rsidRPr="00E27D23">
        <w:tab/>
        <w:t xml:space="preserve">The initiating UE is not allowed to send the </w:t>
      </w:r>
      <w:r w:rsidRPr="00E27D23">
        <w:rPr>
          <w:i/>
        </w:rPr>
        <w:t xml:space="preserve">UECapabilityEnquirySidelink </w:t>
      </w:r>
      <w:r w:rsidRPr="00E27D23">
        <w:t xml:space="preserve">message without including the field </w:t>
      </w:r>
      <w:r w:rsidRPr="00E27D23">
        <w:rPr>
          <w:i/>
        </w:rPr>
        <w:t>frequencyBandListFilterSidelink.</w:t>
      </w:r>
    </w:p>
    <w:p w14:paraId="3FDD08D0" w14:textId="77777777" w:rsidR="008B4298" w:rsidRPr="00E27D23" w:rsidRDefault="008B4298" w:rsidP="009D4432">
      <w:pPr>
        <w:pStyle w:val="B1"/>
        <w:rPr>
          <w:rFonts w:eastAsia="MS Mincho"/>
        </w:rPr>
      </w:pPr>
      <w:r w:rsidRPr="00E27D23">
        <w:rPr>
          <w:rFonts w:eastAsia="MS Mincho"/>
        </w:rPr>
        <w:t>1&gt;</w:t>
      </w:r>
      <w:r w:rsidRPr="00E27D23">
        <w:rPr>
          <w:rFonts w:eastAsia="MS Mincho"/>
        </w:rPr>
        <w:tab/>
      </w:r>
      <w:r w:rsidRPr="00E27D23">
        <w:t xml:space="preserve">submit the </w:t>
      </w:r>
      <w:r w:rsidRPr="00E27D23">
        <w:rPr>
          <w:i/>
        </w:rPr>
        <w:t xml:space="preserve">UECapabilityEnquirySidelink </w:t>
      </w:r>
      <w:r w:rsidRPr="00E27D23">
        <w:t>message to lower layers for transmission.</w:t>
      </w:r>
    </w:p>
    <w:p w14:paraId="1DA7F51F" w14:textId="77777777" w:rsidR="008B4298" w:rsidRPr="00E27D23" w:rsidRDefault="008B4298" w:rsidP="009D4432">
      <w:r w:rsidRPr="00E27D23">
        <w:t>[TS 38.331, subclause 5.8.9.2.4]</w:t>
      </w:r>
    </w:p>
    <w:p w14:paraId="4F736CC5" w14:textId="77777777" w:rsidR="008B4298" w:rsidRPr="00E27D23" w:rsidRDefault="008B4298" w:rsidP="009D4432">
      <w:r w:rsidRPr="00E27D23">
        <w:t xml:space="preserve">The peer UE shall set the contents of </w:t>
      </w:r>
      <w:r w:rsidRPr="00E27D23">
        <w:rPr>
          <w:i/>
        </w:rPr>
        <w:t>UECapabilityInformationSidelink</w:t>
      </w:r>
      <w:r w:rsidRPr="00E27D23">
        <w:t xml:space="preserve"> message as follows:</w:t>
      </w:r>
    </w:p>
    <w:p w14:paraId="1A20987C" w14:textId="77777777" w:rsidR="008B4298" w:rsidRPr="00E27D23" w:rsidRDefault="008B4298" w:rsidP="009D4432">
      <w:pPr>
        <w:pStyle w:val="B1"/>
      </w:pPr>
      <w:r w:rsidRPr="00E27D23">
        <w:t>1&gt;</w:t>
      </w:r>
      <w:r w:rsidRPr="00E27D23">
        <w:tab/>
        <w:t xml:space="preserve">include UE radio access capabilities for sidelink within </w:t>
      </w:r>
      <w:r w:rsidRPr="00E27D23">
        <w:rPr>
          <w:i/>
        </w:rPr>
        <w:t>ue-CapabilityInformationSidelink</w:t>
      </w:r>
      <w:r w:rsidRPr="00E27D23">
        <w:t>;</w:t>
      </w:r>
    </w:p>
    <w:p w14:paraId="6F869B7F" w14:textId="77777777" w:rsidR="008B4298" w:rsidRPr="00E27D23" w:rsidRDefault="008B4298" w:rsidP="009D4432">
      <w:pPr>
        <w:pStyle w:val="B1"/>
      </w:pPr>
      <w:r w:rsidRPr="00E27D23">
        <w:t>1&gt;</w:t>
      </w:r>
      <w:r w:rsidRPr="00E27D23">
        <w:tab/>
        <w:t xml:space="preserve">compile a list of "candidate band combinations" only consisting of bands included in </w:t>
      </w:r>
      <w:r w:rsidRPr="00E27D23">
        <w:rPr>
          <w:i/>
        </w:rPr>
        <w:t>frequencyBandListFilterSidelink</w:t>
      </w:r>
      <w:r w:rsidRPr="00E27D23">
        <w:t xml:space="preserve">, and prioritized in the order of </w:t>
      </w:r>
      <w:r w:rsidRPr="00E27D23">
        <w:rPr>
          <w:i/>
        </w:rPr>
        <w:t xml:space="preserve">frequencyBandListFilterSidelink </w:t>
      </w:r>
      <w:r w:rsidRPr="00E27D23">
        <w:t>(i.e. first include band combinations containing the first-listed band, then include remaining band combinations containing the second-listed band, and so on).</w:t>
      </w:r>
    </w:p>
    <w:p w14:paraId="1A0837CC" w14:textId="77777777" w:rsidR="008B4298" w:rsidRPr="00E27D23" w:rsidRDefault="008B4298" w:rsidP="009D4432">
      <w:pPr>
        <w:pStyle w:val="B1"/>
      </w:pPr>
      <w:r w:rsidRPr="00E27D23">
        <w:t>1&gt;</w:t>
      </w:r>
      <w:r w:rsidRPr="00E27D23">
        <w:tab/>
        <w:t xml:space="preserve">include into </w:t>
      </w:r>
      <w:r w:rsidRPr="00E27D23">
        <w:rPr>
          <w:i/>
        </w:rPr>
        <w:t>supportedBandCombinationListSidelinkNR</w:t>
      </w:r>
      <w:r w:rsidRPr="00E27D23">
        <w:t xml:space="preserve"> as many band combinations as possible from the list of "candidate band combinations", starting from the first entry;</w:t>
      </w:r>
    </w:p>
    <w:p w14:paraId="48514CE0" w14:textId="77777777" w:rsidR="008B4298" w:rsidRPr="00E27D23" w:rsidRDefault="008B4298" w:rsidP="009D4432">
      <w:pPr>
        <w:pStyle w:val="B1"/>
      </w:pPr>
      <w:r w:rsidRPr="00E27D23">
        <w:t>1&gt;</w:t>
      </w:r>
      <w:r w:rsidRPr="00E27D23">
        <w:tab/>
        <w:t xml:space="preserve">include the received </w:t>
      </w:r>
      <w:r w:rsidRPr="00E27D23">
        <w:rPr>
          <w:i/>
        </w:rPr>
        <w:t>frequencyBandListFilterSidelink</w:t>
      </w:r>
      <w:r w:rsidRPr="00E27D23">
        <w:t xml:space="preserve"> in the field </w:t>
      </w:r>
      <w:r w:rsidRPr="00E27D23">
        <w:rPr>
          <w:i/>
        </w:rPr>
        <w:t>appliedFreqBandListFilter</w:t>
      </w:r>
      <w:r w:rsidRPr="00E27D23">
        <w:t xml:space="preserve"> of the requested UE capability;</w:t>
      </w:r>
    </w:p>
    <w:p w14:paraId="71FEF6F4" w14:textId="77777777" w:rsidR="008B4298" w:rsidRPr="00E27D23" w:rsidRDefault="008B4298" w:rsidP="009D4432">
      <w:pPr>
        <w:pStyle w:val="B1"/>
      </w:pPr>
      <w:r w:rsidRPr="00E27D23">
        <w:t>1&gt;</w:t>
      </w:r>
      <w:r w:rsidRPr="00E27D23">
        <w:tab/>
        <w:t xml:space="preserve">submit the </w:t>
      </w:r>
      <w:r w:rsidRPr="00E27D23">
        <w:rPr>
          <w:i/>
        </w:rPr>
        <w:t>UECapabilityInformationSidelink</w:t>
      </w:r>
      <w:r w:rsidRPr="00E27D23">
        <w:t xml:space="preserve"> message to lower layers for transmission.</w:t>
      </w:r>
    </w:p>
    <w:p w14:paraId="5D54D6B7" w14:textId="77777777" w:rsidR="008B4298" w:rsidRPr="00E27D23" w:rsidRDefault="008B4298" w:rsidP="009D4432">
      <w:pPr>
        <w:pStyle w:val="NO"/>
      </w:pPr>
      <w:r w:rsidRPr="00E27D23">
        <w:t>NOTE:</w:t>
      </w:r>
      <w:r w:rsidRPr="00E27D23">
        <w:tab/>
        <w:t>If the UE cannot include all band combinations due to message size or list size constraints, it is up to UE implementation which band combinations it prioritizes.</w:t>
      </w:r>
    </w:p>
    <w:p w14:paraId="1ABE0FDC" w14:textId="77777777" w:rsidR="008B4298" w:rsidRPr="00E27D23" w:rsidRDefault="008B4298" w:rsidP="008B4298">
      <w:pPr>
        <w:pStyle w:val="H6"/>
      </w:pPr>
      <w:r w:rsidRPr="00E27D23">
        <w:rPr>
          <w:lang w:eastAsia="zh-CN"/>
        </w:rPr>
        <w:t>12.1.7.1</w:t>
      </w:r>
      <w:r w:rsidRPr="00E27D23">
        <w:t>.3</w:t>
      </w:r>
      <w:r w:rsidRPr="00E27D23">
        <w:tab/>
        <w:t>Test description</w:t>
      </w:r>
    </w:p>
    <w:p w14:paraId="08733B8C" w14:textId="77777777" w:rsidR="008B4298" w:rsidRPr="00E27D23" w:rsidRDefault="008B4298" w:rsidP="008B4298">
      <w:pPr>
        <w:pStyle w:val="H6"/>
        <w:rPr>
          <w:lang w:eastAsia="zh-CN"/>
        </w:rPr>
      </w:pPr>
      <w:r w:rsidRPr="00E27D23">
        <w:rPr>
          <w:lang w:eastAsia="zh-CN"/>
        </w:rPr>
        <w:t>12.1.7.1.3</w:t>
      </w:r>
      <w:r w:rsidRPr="00E27D23">
        <w:t>.1</w:t>
      </w:r>
      <w:r w:rsidRPr="00E27D23">
        <w:tab/>
        <w:t>Pre-test conditions</w:t>
      </w:r>
    </w:p>
    <w:p w14:paraId="47C02E6B" w14:textId="77777777" w:rsidR="008B4298" w:rsidRPr="00E27D23" w:rsidRDefault="008B4298" w:rsidP="004150A5">
      <w:pPr>
        <w:pStyle w:val="H6"/>
      </w:pPr>
      <w:r w:rsidRPr="00E27D23">
        <w:t>System Simulator:</w:t>
      </w:r>
    </w:p>
    <w:p w14:paraId="32C1A06E" w14:textId="3CE16F8A" w:rsidR="008B4298" w:rsidRPr="00E27D23" w:rsidRDefault="008B4298" w:rsidP="009D4432">
      <w:pPr>
        <w:pStyle w:val="B1"/>
        <w:rPr>
          <w:lang w:eastAsia="zh-CN"/>
        </w:rPr>
      </w:pPr>
      <w:r w:rsidRPr="00E27D23">
        <w:rPr>
          <w:lang w:eastAsia="zh-CN"/>
        </w:rPr>
        <w:t>-</w:t>
      </w:r>
      <w:r w:rsidRPr="00E27D23">
        <w:rPr>
          <w:lang w:eastAsia="zh-CN"/>
        </w:rPr>
        <w:tab/>
      </w:r>
      <w:r w:rsidR="00416DF0" w:rsidRPr="00E27D23">
        <w:rPr>
          <w:lang w:eastAsia="zh-CN"/>
        </w:rPr>
        <w:t>NR-</w:t>
      </w:r>
      <w:r w:rsidRPr="00E27D23">
        <w:rPr>
          <w:lang w:eastAsia="zh-CN"/>
        </w:rPr>
        <w:t>SS-UE</w:t>
      </w:r>
    </w:p>
    <w:p w14:paraId="4BCEB95B" w14:textId="77777777" w:rsidR="00416DF0" w:rsidRPr="00E27D23" w:rsidRDefault="008B4298" w:rsidP="00416DF0">
      <w:pPr>
        <w:pStyle w:val="B2"/>
        <w:rPr>
          <w:lang w:eastAsia="zh-CN"/>
        </w:rPr>
      </w:pPr>
      <w:r w:rsidRPr="00E27D23">
        <w:rPr>
          <w:lang w:eastAsia="zh-CN"/>
        </w:rPr>
        <w:t>-</w:t>
      </w:r>
      <w:r w:rsidRPr="00E27D23">
        <w:rPr>
          <w:lang w:eastAsia="zh-CN"/>
        </w:rPr>
        <w:tab/>
        <w:t>Operating as NR sidelink communication device on the resources (i.e. the frequency included in pre-configuration) that UE is expected to use for transmission and reception via PC5 interface.</w:t>
      </w:r>
    </w:p>
    <w:p w14:paraId="49346278" w14:textId="54A9A4DC" w:rsidR="008B4298" w:rsidRPr="00E27D23" w:rsidRDefault="00416DF0" w:rsidP="00416DF0">
      <w:pPr>
        <w:pStyle w:val="B2"/>
        <w:rPr>
          <w:lang w:eastAsia="zh-CN"/>
        </w:rPr>
      </w:pPr>
      <w:r w:rsidRPr="00E27D23">
        <w:rPr>
          <w:lang w:eastAsia="zh-CN"/>
        </w:rPr>
        <w:t>-</w:t>
      </w:r>
      <w:r w:rsidRPr="00E27D23">
        <w:rPr>
          <w:lang w:eastAsia="zh-CN"/>
        </w:rPr>
        <w:tab/>
        <w:t>NR-SS UE uses GNSS as the synchronization reference source.</w:t>
      </w:r>
    </w:p>
    <w:p w14:paraId="2B810DE8" w14:textId="77777777" w:rsidR="00416DF0" w:rsidRPr="00E27D23" w:rsidRDefault="008B4298" w:rsidP="00416DF0">
      <w:pPr>
        <w:pStyle w:val="B1"/>
        <w:rPr>
          <w:lang w:eastAsia="zh-CN"/>
        </w:rPr>
      </w:pPr>
      <w:r w:rsidRPr="00E27D23">
        <w:rPr>
          <w:lang w:eastAsia="zh-CN"/>
        </w:rPr>
        <w:t>-</w:t>
      </w:r>
      <w:r w:rsidRPr="00E27D23">
        <w:rPr>
          <w:lang w:eastAsia="zh-CN"/>
        </w:rPr>
        <w:tab/>
        <w:t>GNSS simulator</w:t>
      </w:r>
    </w:p>
    <w:p w14:paraId="79B26C82" w14:textId="10FF5A45" w:rsidR="008B4298" w:rsidRPr="00E27D23" w:rsidRDefault="00416DF0" w:rsidP="006653E6">
      <w:pPr>
        <w:pStyle w:val="B2"/>
        <w:rPr>
          <w:lang w:eastAsia="zh-CN"/>
        </w:rPr>
      </w:pPr>
      <w:r w:rsidRPr="00E27D23">
        <w:rPr>
          <w:lang w:eastAsia="zh-CN"/>
        </w:rPr>
        <w:t>-</w:t>
      </w:r>
      <w:r w:rsidRPr="00E27D23">
        <w:rPr>
          <w:lang w:eastAsia="zh-CN"/>
        </w:rPr>
        <w:tab/>
        <w:t>The GNSS simulator is started and configured for Scenario #1.</w:t>
      </w:r>
    </w:p>
    <w:p w14:paraId="4CF9AC0A" w14:textId="77777777" w:rsidR="008B4298" w:rsidRPr="00E27D23" w:rsidRDefault="008B4298" w:rsidP="008B4298">
      <w:pPr>
        <w:pStyle w:val="H6"/>
      </w:pPr>
      <w:r w:rsidRPr="00E27D23">
        <w:t>UE:</w:t>
      </w:r>
    </w:p>
    <w:p w14:paraId="376DD77B" w14:textId="77777777" w:rsidR="00416DF0" w:rsidRPr="00E27D23" w:rsidRDefault="008B4298" w:rsidP="00416DF0">
      <w:pPr>
        <w:pStyle w:val="B1"/>
        <w:numPr>
          <w:ilvl w:val="0"/>
          <w:numId w:val="19"/>
        </w:numPr>
        <w:rPr>
          <w:lang w:eastAsia="zh-CN"/>
        </w:rPr>
      </w:pPr>
      <w:r w:rsidRPr="00E27D23">
        <w:rPr>
          <w:lang w:eastAsia="zh-CN"/>
        </w:rPr>
        <w:t>UE is authorised to perform NR sidelink communication.</w:t>
      </w:r>
    </w:p>
    <w:p w14:paraId="0BF05969" w14:textId="77777777" w:rsidR="00416DF0" w:rsidRPr="00E27D23" w:rsidRDefault="00416DF0" w:rsidP="00416DF0">
      <w:pPr>
        <w:pStyle w:val="B1"/>
        <w:numPr>
          <w:ilvl w:val="0"/>
          <w:numId w:val="19"/>
        </w:numPr>
        <w:rPr>
          <w:lang w:eastAsia="zh-CN"/>
        </w:rPr>
      </w:pPr>
      <w:r w:rsidRPr="00E27D23">
        <w:rPr>
          <w:lang w:eastAsia="zh-CN"/>
        </w:rPr>
        <w:t>UE is equipped with USIM containing default value (as per TS 38.508-1[4] clause 4.8.3.3.3).</w:t>
      </w:r>
    </w:p>
    <w:p w14:paraId="2149DC5E" w14:textId="2A7F0443" w:rsidR="008B4298" w:rsidRPr="00E27D23" w:rsidRDefault="00416DF0" w:rsidP="00416DF0">
      <w:pPr>
        <w:pStyle w:val="B1"/>
        <w:numPr>
          <w:ilvl w:val="0"/>
          <w:numId w:val="19"/>
        </w:numPr>
        <w:rPr>
          <w:lang w:eastAsia="zh-CN"/>
        </w:rPr>
      </w:pPr>
      <w:r w:rsidRPr="00E27D23">
        <w:rPr>
          <w:lang w:eastAsia="zh-CN"/>
        </w:rPr>
        <w:t>UE is synchronised on GNSS</w:t>
      </w:r>
      <w:r w:rsidR="006653E6" w:rsidRPr="00E27D23">
        <w:rPr>
          <w:lang w:eastAsia="zh-CN"/>
        </w:rPr>
        <w:t>.</w:t>
      </w:r>
    </w:p>
    <w:p w14:paraId="2997C8BC" w14:textId="77777777" w:rsidR="008B4298" w:rsidRPr="00E27D23" w:rsidRDefault="008B4298" w:rsidP="008B4298">
      <w:pPr>
        <w:pStyle w:val="H6"/>
      </w:pPr>
      <w:r w:rsidRPr="00E27D23">
        <w:t>Preamble:</w:t>
      </w:r>
    </w:p>
    <w:p w14:paraId="3EFC8BD2" w14:textId="27D5FD7F" w:rsidR="008B4298" w:rsidRPr="00E27D23" w:rsidRDefault="008B4298" w:rsidP="009D4432">
      <w:pPr>
        <w:pStyle w:val="B1"/>
        <w:rPr>
          <w:rFonts w:eastAsia="Arial"/>
        </w:rPr>
      </w:pPr>
      <w:r w:rsidRPr="00E27D23">
        <w:t>-</w:t>
      </w:r>
      <w:r w:rsidRPr="00E27D23">
        <w:tab/>
        <w:t>The UE is in state 4-A as defined in TS 38.508-1 [4], subclause 4.4A using generic procedure parameter Sidelink (</w:t>
      </w:r>
      <w:r w:rsidRPr="00E27D23">
        <w:rPr>
          <w:i/>
        </w:rPr>
        <w:t>On</w:t>
      </w:r>
      <w:r w:rsidRPr="00E27D23">
        <w:t>), Cast Type (</w:t>
      </w:r>
      <w:r w:rsidRPr="00E27D23">
        <w:rPr>
          <w:i/>
        </w:rPr>
        <w:t>Unicast</w:t>
      </w:r>
      <w:r w:rsidRPr="00E27D23">
        <w:t>), GNSS Sync (</w:t>
      </w:r>
      <w:r w:rsidRPr="00E27D23">
        <w:rPr>
          <w:i/>
        </w:rPr>
        <w:t>On</w:t>
      </w:r>
      <w:r w:rsidRPr="00E27D23">
        <w:t>)</w:t>
      </w:r>
      <w:r w:rsidR="00416DF0" w:rsidRPr="00E27D23">
        <w:t xml:space="preserve"> using UE initiated unicast mode NR sidelink communication procedure in subclause 4.9.22</w:t>
      </w:r>
      <w:r w:rsidRPr="00E27D23">
        <w:t>.</w:t>
      </w:r>
    </w:p>
    <w:p w14:paraId="798CC19D" w14:textId="77777777" w:rsidR="008B4298" w:rsidRPr="00E27D23" w:rsidRDefault="008B4298" w:rsidP="008B4298">
      <w:pPr>
        <w:pStyle w:val="H6"/>
      </w:pPr>
      <w:r w:rsidRPr="00E27D23">
        <w:rPr>
          <w:lang w:eastAsia="zh-CN"/>
        </w:rPr>
        <w:t>12.1.7.1</w:t>
      </w:r>
      <w:r w:rsidRPr="00E27D23">
        <w:t>.3.2</w:t>
      </w:r>
      <w:r w:rsidRPr="00E27D23">
        <w:tab/>
        <w:t>Test procedure sequence</w:t>
      </w:r>
    </w:p>
    <w:p w14:paraId="3D797D7E" w14:textId="77777777" w:rsidR="008B4298" w:rsidRPr="00E27D23" w:rsidRDefault="008B4298" w:rsidP="009D4432">
      <w:pPr>
        <w:pStyle w:val="TH"/>
      </w:pPr>
      <w:r w:rsidRPr="00E27D23">
        <w:t xml:space="preserve">Table </w:t>
      </w:r>
      <w:r w:rsidRPr="00E27D23">
        <w:rPr>
          <w:lang w:eastAsia="zh-CN"/>
        </w:rPr>
        <w:t>12.1.7.1.3.</w:t>
      </w:r>
      <w:r w:rsidRPr="00E27D23">
        <w:t>2-1: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8B4298" w:rsidRPr="00E27D23" w14:paraId="2ECA6263" w14:textId="77777777" w:rsidTr="00EC6651">
        <w:tc>
          <w:tcPr>
            <w:tcW w:w="534" w:type="dxa"/>
            <w:tcBorders>
              <w:top w:val="single" w:sz="4" w:space="0" w:color="auto"/>
              <w:left w:val="single" w:sz="4" w:space="0" w:color="auto"/>
              <w:bottom w:val="nil"/>
              <w:right w:val="single" w:sz="4" w:space="0" w:color="auto"/>
            </w:tcBorders>
            <w:hideMark/>
          </w:tcPr>
          <w:p w14:paraId="78D01F24" w14:textId="77777777" w:rsidR="008B4298" w:rsidRPr="00E27D23" w:rsidRDefault="008B4298" w:rsidP="009D4432">
            <w:pPr>
              <w:pStyle w:val="TAH"/>
            </w:pPr>
            <w:r w:rsidRPr="00E27D23">
              <w:t>St</w:t>
            </w:r>
          </w:p>
        </w:tc>
        <w:tc>
          <w:tcPr>
            <w:tcW w:w="3969" w:type="dxa"/>
            <w:tcBorders>
              <w:top w:val="single" w:sz="4" w:space="0" w:color="auto"/>
              <w:left w:val="single" w:sz="4" w:space="0" w:color="auto"/>
              <w:bottom w:val="nil"/>
              <w:right w:val="single" w:sz="4" w:space="0" w:color="auto"/>
            </w:tcBorders>
            <w:hideMark/>
          </w:tcPr>
          <w:p w14:paraId="63479625" w14:textId="77777777" w:rsidR="008B4298" w:rsidRPr="00E27D23" w:rsidRDefault="008B4298" w:rsidP="009D4432">
            <w:pPr>
              <w:pStyle w:val="TAH"/>
            </w:pPr>
            <w:r w:rsidRPr="00E27D23">
              <w:t>Procedure</w:t>
            </w:r>
          </w:p>
        </w:tc>
        <w:tc>
          <w:tcPr>
            <w:tcW w:w="3686" w:type="dxa"/>
            <w:gridSpan w:val="2"/>
            <w:tcBorders>
              <w:top w:val="single" w:sz="4" w:space="0" w:color="auto"/>
              <w:left w:val="single" w:sz="4" w:space="0" w:color="auto"/>
              <w:bottom w:val="nil"/>
              <w:right w:val="single" w:sz="4" w:space="0" w:color="auto"/>
            </w:tcBorders>
            <w:hideMark/>
          </w:tcPr>
          <w:p w14:paraId="4C580333" w14:textId="77777777" w:rsidR="008B4298" w:rsidRPr="00E27D23" w:rsidRDefault="008B4298" w:rsidP="009D4432">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677F9BBC" w14:textId="77777777" w:rsidR="008B4298" w:rsidRPr="00E27D23" w:rsidRDefault="008B4298" w:rsidP="009D4432">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25865DD4" w14:textId="77777777" w:rsidR="008B4298" w:rsidRPr="00E27D23" w:rsidRDefault="008B4298" w:rsidP="009D4432">
            <w:pPr>
              <w:pStyle w:val="TAH"/>
            </w:pPr>
            <w:r w:rsidRPr="00E27D23">
              <w:t>Verdict</w:t>
            </w:r>
          </w:p>
        </w:tc>
      </w:tr>
      <w:tr w:rsidR="008B4298" w:rsidRPr="00E27D23" w14:paraId="3F9EF7FC" w14:textId="77777777" w:rsidTr="00EC6651">
        <w:tc>
          <w:tcPr>
            <w:tcW w:w="534" w:type="dxa"/>
            <w:tcBorders>
              <w:top w:val="nil"/>
              <w:left w:val="single" w:sz="4" w:space="0" w:color="auto"/>
              <w:bottom w:val="single" w:sz="4" w:space="0" w:color="auto"/>
              <w:right w:val="single" w:sz="4" w:space="0" w:color="auto"/>
            </w:tcBorders>
          </w:tcPr>
          <w:p w14:paraId="252D37AC" w14:textId="77777777" w:rsidR="008B4298" w:rsidRPr="00E27D23" w:rsidRDefault="008B4298" w:rsidP="009D4432">
            <w:pPr>
              <w:pStyle w:val="TAH"/>
            </w:pPr>
          </w:p>
        </w:tc>
        <w:tc>
          <w:tcPr>
            <w:tcW w:w="3969" w:type="dxa"/>
            <w:tcBorders>
              <w:top w:val="nil"/>
              <w:left w:val="single" w:sz="4" w:space="0" w:color="auto"/>
              <w:bottom w:val="single" w:sz="4" w:space="0" w:color="auto"/>
              <w:right w:val="single" w:sz="4" w:space="0" w:color="auto"/>
            </w:tcBorders>
          </w:tcPr>
          <w:p w14:paraId="52BD94CE" w14:textId="77777777" w:rsidR="008B4298" w:rsidRPr="00E27D23" w:rsidRDefault="008B4298"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4E027C13" w14:textId="77777777" w:rsidR="008B4298" w:rsidRPr="00E27D23" w:rsidRDefault="008B4298" w:rsidP="009D4432">
            <w:pPr>
              <w:pStyle w:val="TAH"/>
            </w:pPr>
            <w:r w:rsidRPr="00E27D23">
              <w:t>U - S</w:t>
            </w:r>
          </w:p>
        </w:tc>
        <w:tc>
          <w:tcPr>
            <w:tcW w:w="2977" w:type="dxa"/>
            <w:tcBorders>
              <w:top w:val="single" w:sz="4" w:space="0" w:color="auto"/>
              <w:left w:val="single" w:sz="4" w:space="0" w:color="auto"/>
              <w:bottom w:val="single" w:sz="4" w:space="0" w:color="auto"/>
              <w:right w:val="single" w:sz="4" w:space="0" w:color="auto"/>
            </w:tcBorders>
            <w:hideMark/>
          </w:tcPr>
          <w:p w14:paraId="505ECB8E" w14:textId="77777777" w:rsidR="008B4298" w:rsidRPr="00E27D23" w:rsidRDefault="008B4298" w:rsidP="009D4432">
            <w:pPr>
              <w:pStyle w:val="TAH"/>
            </w:pPr>
            <w:r w:rsidRPr="00E27D23">
              <w:t>Message</w:t>
            </w:r>
          </w:p>
        </w:tc>
        <w:tc>
          <w:tcPr>
            <w:tcW w:w="567" w:type="dxa"/>
            <w:tcBorders>
              <w:top w:val="nil"/>
              <w:left w:val="single" w:sz="4" w:space="0" w:color="auto"/>
              <w:bottom w:val="single" w:sz="4" w:space="0" w:color="auto"/>
              <w:right w:val="single" w:sz="4" w:space="0" w:color="auto"/>
            </w:tcBorders>
          </w:tcPr>
          <w:p w14:paraId="5FB3DA94" w14:textId="77777777" w:rsidR="008B4298" w:rsidRPr="00E27D23" w:rsidRDefault="008B4298" w:rsidP="009D4432">
            <w:pPr>
              <w:pStyle w:val="TAH"/>
            </w:pPr>
          </w:p>
        </w:tc>
        <w:tc>
          <w:tcPr>
            <w:tcW w:w="850" w:type="dxa"/>
            <w:tcBorders>
              <w:top w:val="nil"/>
              <w:left w:val="single" w:sz="4" w:space="0" w:color="auto"/>
              <w:bottom w:val="single" w:sz="4" w:space="0" w:color="auto"/>
              <w:right w:val="single" w:sz="4" w:space="0" w:color="auto"/>
            </w:tcBorders>
          </w:tcPr>
          <w:p w14:paraId="11D5515C" w14:textId="77777777" w:rsidR="008B4298" w:rsidRPr="00E27D23" w:rsidRDefault="008B4298" w:rsidP="009D4432">
            <w:pPr>
              <w:pStyle w:val="TAH"/>
            </w:pPr>
          </w:p>
        </w:tc>
      </w:tr>
      <w:tr w:rsidR="008B4298" w:rsidRPr="00E27D23" w14:paraId="04AA54D3" w14:textId="77777777" w:rsidTr="00EC6651">
        <w:tc>
          <w:tcPr>
            <w:tcW w:w="534" w:type="dxa"/>
            <w:tcBorders>
              <w:top w:val="single" w:sz="4" w:space="0" w:color="auto"/>
              <w:left w:val="single" w:sz="4" w:space="0" w:color="auto"/>
              <w:bottom w:val="single" w:sz="6" w:space="0" w:color="auto"/>
              <w:right w:val="single" w:sz="6" w:space="0" w:color="auto"/>
            </w:tcBorders>
          </w:tcPr>
          <w:p w14:paraId="509C55EA" w14:textId="77777777" w:rsidR="008B4298" w:rsidRPr="00E27D23" w:rsidRDefault="008B4298" w:rsidP="009D4432">
            <w:pPr>
              <w:pStyle w:val="TAC"/>
            </w:pPr>
            <w:r w:rsidRPr="00E27D23">
              <w:t>1</w:t>
            </w:r>
          </w:p>
        </w:tc>
        <w:tc>
          <w:tcPr>
            <w:tcW w:w="3969" w:type="dxa"/>
            <w:tcBorders>
              <w:top w:val="single" w:sz="4" w:space="0" w:color="auto"/>
              <w:left w:val="single" w:sz="6" w:space="0" w:color="auto"/>
              <w:bottom w:val="single" w:sz="6" w:space="0" w:color="auto"/>
              <w:right w:val="single" w:sz="6" w:space="0" w:color="auto"/>
            </w:tcBorders>
          </w:tcPr>
          <w:p w14:paraId="1898C3E8" w14:textId="21FD32F2" w:rsidR="008B4298" w:rsidRPr="00E27D23" w:rsidRDefault="008B4298" w:rsidP="009D4432">
            <w:pPr>
              <w:pStyle w:val="TAL"/>
              <w:rPr>
                <w:lang w:eastAsia="sv-SE"/>
              </w:rPr>
            </w:pPr>
            <w:r w:rsidRPr="00E27D23">
              <w:rPr>
                <w:lang w:eastAsia="sv-SE"/>
              </w:rPr>
              <w:t xml:space="preserve">The </w:t>
            </w:r>
            <w:r w:rsidR="00416DF0" w:rsidRPr="00E27D23">
              <w:rPr>
                <w:lang w:eastAsia="sv-SE"/>
              </w:rPr>
              <w:t xml:space="preserve">NR-SS-UE sends </w:t>
            </w:r>
            <w:r w:rsidRPr="00E27D23">
              <w:rPr>
                <w:lang w:eastAsia="sv-SE"/>
              </w:rPr>
              <w:t xml:space="preserve">a </w:t>
            </w:r>
            <w:r w:rsidRPr="00E27D23">
              <w:rPr>
                <w:i/>
                <w:iCs/>
                <w:lang w:eastAsia="sv-SE"/>
              </w:rPr>
              <w:t>UECapabilityEnquirySidelink</w:t>
            </w:r>
            <w:r w:rsidRPr="00E27D23">
              <w:rPr>
                <w:lang w:eastAsia="sv-SE"/>
              </w:rPr>
              <w:t xml:space="preserve"> message from </w:t>
            </w:r>
            <w:r w:rsidR="00416DF0" w:rsidRPr="00E27D23">
              <w:rPr>
                <w:lang w:eastAsia="sv-SE"/>
              </w:rPr>
              <w:t>NR-</w:t>
            </w:r>
            <w:r w:rsidRPr="00E27D23">
              <w:rPr>
                <w:lang w:eastAsia="sv-SE"/>
              </w:rPr>
              <w:t>SS-UE on SL-SRB3.</w:t>
            </w:r>
          </w:p>
        </w:tc>
        <w:tc>
          <w:tcPr>
            <w:tcW w:w="709" w:type="dxa"/>
            <w:tcBorders>
              <w:top w:val="single" w:sz="4" w:space="0" w:color="auto"/>
              <w:left w:val="single" w:sz="6" w:space="0" w:color="auto"/>
              <w:bottom w:val="single" w:sz="6" w:space="0" w:color="auto"/>
              <w:right w:val="single" w:sz="6" w:space="0" w:color="auto"/>
            </w:tcBorders>
          </w:tcPr>
          <w:p w14:paraId="37A06337" w14:textId="77777777" w:rsidR="008B4298" w:rsidRPr="00E27D23" w:rsidRDefault="008B4298" w:rsidP="009D4432">
            <w:pPr>
              <w:pStyle w:val="TAC"/>
            </w:pPr>
            <w:r w:rsidRPr="00E27D23">
              <w:t>&lt;--</w:t>
            </w:r>
          </w:p>
        </w:tc>
        <w:tc>
          <w:tcPr>
            <w:tcW w:w="2977" w:type="dxa"/>
            <w:tcBorders>
              <w:top w:val="single" w:sz="4" w:space="0" w:color="auto"/>
              <w:left w:val="single" w:sz="6" w:space="0" w:color="auto"/>
              <w:bottom w:val="single" w:sz="6" w:space="0" w:color="auto"/>
              <w:right w:val="single" w:sz="6" w:space="0" w:color="auto"/>
            </w:tcBorders>
          </w:tcPr>
          <w:p w14:paraId="1F0AF6D8" w14:textId="77777777" w:rsidR="008B4298" w:rsidRPr="00E27D23" w:rsidRDefault="008B4298" w:rsidP="009D4432">
            <w:pPr>
              <w:pStyle w:val="TAL"/>
            </w:pPr>
            <w:r w:rsidRPr="00E27D23">
              <w:t xml:space="preserve">PC5 RRC: </w:t>
            </w:r>
            <w:r w:rsidRPr="00E27D23">
              <w:rPr>
                <w:i/>
                <w:iCs/>
              </w:rPr>
              <w:t>UECapabilityEnquiry</w:t>
            </w:r>
            <w:r w:rsidRPr="00E27D23">
              <w:rPr>
                <w:i/>
                <w:iCs/>
                <w:lang w:eastAsia="sv-SE"/>
              </w:rPr>
              <w:t>Sidelink</w:t>
            </w:r>
          </w:p>
        </w:tc>
        <w:tc>
          <w:tcPr>
            <w:tcW w:w="567" w:type="dxa"/>
            <w:tcBorders>
              <w:top w:val="single" w:sz="4" w:space="0" w:color="auto"/>
              <w:left w:val="single" w:sz="6" w:space="0" w:color="auto"/>
              <w:bottom w:val="single" w:sz="6" w:space="0" w:color="auto"/>
              <w:right w:val="single" w:sz="6" w:space="0" w:color="auto"/>
            </w:tcBorders>
          </w:tcPr>
          <w:p w14:paraId="02AC8959" w14:textId="77777777" w:rsidR="008B4298" w:rsidRPr="00E27D23" w:rsidRDefault="008B4298" w:rsidP="009D4432">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301DDCBF" w14:textId="77777777" w:rsidR="008B4298" w:rsidRPr="00E27D23" w:rsidRDefault="008B4298" w:rsidP="009D4432">
            <w:pPr>
              <w:pStyle w:val="TAC"/>
            </w:pPr>
            <w:r w:rsidRPr="00E27D23">
              <w:t>-</w:t>
            </w:r>
          </w:p>
        </w:tc>
      </w:tr>
      <w:tr w:rsidR="008B4298" w:rsidRPr="00E27D23" w14:paraId="1BA6A22B" w14:textId="77777777" w:rsidTr="00EC6651">
        <w:tc>
          <w:tcPr>
            <w:tcW w:w="534" w:type="dxa"/>
            <w:tcBorders>
              <w:top w:val="single" w:sz="4" w:space="0" w:color="auto"/>
              <w:left w:val="single" w:sz="4" w:space="0" w:color="auto"/>
              <w:bottom w:val="single" w:sz="6" w:space="0" w:color="auto"/>
              <w:right w:val="single" w:sz="6" w:space="0" w:color="auto"/>
            </w:tcBorders>
          </w:tcPr>
          <w:p w14:paraId="1584C712" w14:textId="77777777" w:rsidR="008B4298" w:rsidRPr="00E27D23" w:rsidRDefault="008B4298" w:rsidP="009D4432">
            <w:pPr>
              <w:pStyle w:val="TAC"/>
            </w:pPr>
            <w:r w:rsidRPr="00E27D23">
              <w:t>2</w:t>
            </w:r>
          </w:p>
        </w:tc>
        <w:tc>
          <w:tcPr>
            <w:tcW w:w="3969" w:type="dxa"/>
            <w:tcBorders>
              <w:top w:val="single" w:sz="4" w:space="0" w:color="auto"/>
              <w:left w:val="single" w:sz="6" w:space="0" w:color="auto"/>
              <w:bottom w:val="single" w:sz="6" w:space="0" w:color="auto"/>
              <w:right w:val="single" w:sz="6" w:space="0" w:color="auto"/>
            </w:tcBorders>
          </w:tcPr>
          <w:p w14:paraId="21D5BBA8" w14:textId="77777777" w:rsidR="008B4298" w:rsidRPr="00E27D23" w:rsidRDefault="008B4298" w:rsidP="009D4432">
            <w:pPr>
              <w:pStyle w:val="TAL"/>
              <w:rPr>
                <w:lang w:eastAsia="sv-SE"/>
              </w:rPr>
            </w:pPr>
            <w:r w:rsidRPr="00E27D23">
              <w:t xml:space="preserve">Check: Does the UE send a </w:t>
            </w:r>
            <w:r w:rsidRPr="00E27D23">
              <w:rPr>
                <w:i/>
                <w:iCs/>
              </w:rPr>
              <w:t>UECapabilityInformationSidelink</w:t>
            </w:r>
            <w:r w:rsidRPr="00E27D23">
              <w:t xml:space="preserve"> message?</w:t>
            </w:r>
          </w:p>
        </w:tc>
        <w:tc>
          <w:tcPr>
            <w:tcW w:w="709" w:type="dxa"/>
            <w:tcBorders>
              <w:top w:val="single" w:sz="4" w:space="0" w:color="auto"/>
              <w:left w:val="single" w:sz="6" w:space="0" w:color="auto"/>
              <w:bottom w:val="single" w:sz="6" w:space="0" w:color="auto"/>
              <w:right w:val="single" w:sz="6" w:space="0" w:color="auto"/>
            </w:tcBorders>
          </w:tcPr>
          <w:p w14:paraId="1F8CE5C3" w14:textId="6961D718" w:rsidR="008B4298" w:rsidRPr="00E27D23" w:rsidRDefault="00416DF0" w:rsidP="009D4432">
            <w:pPr>
              <w:pStyle w:val="TAC"/>
            </w:pPr>
            <w:r w:rsidRPr="00E27D23">
              <w:t>--&gt;</w:t>
            </w:r>
          </w:p>
        </w:tc>
        <w:tc>
          <w:tcPr>
            <w:tcW w:w="2977" w:type="dxa"/>
            <w:tcBorders>
              <w:top w:val="single" w:sz="4" w:space="0" w:color="auto"/>
              <w:left w:val="single" w:sz="6" w:space="0" w:color="auto"/>
              <w:bottom w:val="single" w:sz="6" w:space="0" w:color="auto"/>
              <w:right w:val="single" w:sz="6" w:space="0" w:color="auto"/>
            </w:tcBorders>
          </w:tcPr>
          <w:p w14:paraId="7B57397C" w14:textId="77777777" w:rsidR="008B4298" w:rsidRPr="00E27D23" w:rsidRDefault="008B4298" w:rsidP="009D4432">
            <w:pPr>
              <w:pStyle w:val="TAL"/>
            </w:pPr>
            <w:r w:rsidRPr="00E27D23">
              <w:t xml:space="preserve">PC5 RRC: </w:t>
            </w:r>
            <w:r w:rsidRPr="00E27D23">
              <w:rPr>
                <w:i/>
                <w:iCs/>
              </w:rPr>
              <w:t>UECapabilityInformation</w:t>
            </w:r>
            <w:r w:rsidRPr="00E27D23">
              <w:rPr>
                <w:i/>
                <w:iCs/>
                <w:lang w:eastAsia="sv-SE"/>
              </w:rPr>
              <w:t>Sidelink</w:t>
            </w:r>
          </w:p>
        </w:tc>
        <w:tc>
          <w:tcPr>
            <w:tcW w:w="567" w:type="dxa"/>
            <w:tcBorders>
              <w:top w:val="single" w:sz="4" w:space="0" w:color="auto"/>
              <w:left w:val="single" w:sz="6" w:space="0" w:color="auto"/>
              <w:bottom w:val="single" w:sz="6" w:space="0" w:color="auto"/>
              <w:right w:val="single" w:sz="6" w:space="0" w:color="auto"/>
            </w:tcBorders>
          </w:tcPr>
          <w:p w14:paraId="5C454D78" w14:textId="77777777" w:rsidR="008B4298" w:rsidRPr="00E27D23" w:rsidRDefault="008B4298" w:rsidP="009D4432">
            <w:pPr>
              <w:pStyle w:val="TAC"/>
            </w:pPr>
            <w:r w:rsidRPr="00E27D23">
              <w:t>1</w:t>
            </w:r>
          </w:p>
        </w:tc>
        <w:tc>
          <w:tcPr>
            <w:tcW w:w="850" w:type="dxa"/>
            <w:tcBorders>
              <w:top w:val="single" w:sz="4" w:space="0" w:color="auto"/>
              <w:left w:val="single" w:sz="6" w:space="0" w:color="auto"/>
              <w:bottom w:val="single" w:sz="6" w:space="0" w:color="auto"/>
              <w:right w:val="single" w:sz="4" w:space="0" w:color="auto"/>
            </w:tcBorders>
          </w:tcPr>
          <w:p w14:paraId="69B9E582" w14:textId="77777777" w:rsidR="008B4298" w:rsidRPr="00E27D23" w:rsidRDefault="008B4298" w:rsidP="009D4432">
            <w:pPr>
              <w:pStyle w:val="TAC"/>
            </w:pPr>
            <w:r w:rsidRPr="00E27D23">
              <w:t>P</w:t>
            </w:r>
          </w:p>
        </w:tc>
      </w:tr>
      <w:tr w:rsidR="008B4298" w:rsidRPr="00E27D23" w14:paraId="2DE10B4E" w14:textId="77777777" w:rsidTr="00EC6651">
        <w:tc>
          <w:tcPr>
            <w:tcW w:w="534" w:type="dxa"/>
            <w:tcBorders>
              <w:top w:val="single" w:sz="4" w:space="0" w:color="auto"/>
              <w:left w:val="single" w:sz="4" w:space="0" w:color="auto"/>
              <w:bottom w:val="single" w:sz="6" w:space="0" w:color="auto"/>
              <w:right w:val="single" w:sz="6" w:space="0" w:color="auto"/>
            </w:tcBorders>
            <w:hideMark/>
          </w:tcPr>
          <w:p w14:paraId="62A7FB59" w14:textId="77777777" w:rsidR="008B4298" w:rsidRPr="00E27D23" w:rsidRDefault="008B4298" w:rsidP="009D4432">
            <w:pPr>
              <w:pStyle w:val="TAC"/>
            </w:pPr>
            <w:r w:rsidRPr="00E27D23">
              <w:t>3</w:t>
            </w:r>
          </w:p>
        </w:tc>
        <w:tc>
          <w:tcPr>
            <w:tcW w:w="3969" w:type="dxa"/>
            <w:tcBorders>
              <w:top w:val="single" w:sz="4" w:space="0" w:color="auto"/>
              <w:left w:val="single" w:sz="6" w:space="0" w:color="auto"/>
              <w:bottom w:val="single" w:sz="6" w:space="0" w:color="auto"/>
              <w:right w:val="single" w:sz="6" w:space="0" w:color="auto"/>
            </w:tcBorders>
            <w:hideMark/>
          </w:tcPr>
          <w:p w14:paraId="61627A38" w14:textId="09981FBF" w:rsidR="008B4298" w:rsidRPr="00E27D23" w:rsidRDefault="008B4298" w:rsidP="009D4432">
            <w:pPr>
              <w:pStyle w:val="TAL"/>
              <w:rPr>
                <w:lang w:eastAsia="sv-SE"/>
              </w:rPr>
            </w:pPr>
            <w:r w:rsidRPr="00E27D23">
              <w:rPr>
                <w:lang w:eastAsia="sv-SE"/>
              </w:rPr>
              <w:t xml:space="preserve">The UE is configured by upper layers to initiate capability transfer procedure and to include only </w:t>
            </w:r>
            <w:r w:rsidR="00416DF0" w:rsidRPr="00E27D23">
              <w:rPr>
                <w:lang w:eastAsia="sv-SE"/>
              </w:rPr>
              <w:t>NR Sidelink operating band</w:t>
            </w:r>
            <w:r w:rsidRPr="00E27D23">
              <w:rPr>
                <w:lang w:eastAsia="sv-SE"/>
              </w:rPr>
              <w:t xml:space="preserve"> which is currently used in this TC for communication over PC5 interface.</w:t>
            </w:r>
          </w:p>
          <w:p w14:paraId="19F79DF9" w14:textId="77777777" w:rsidR="008B4298" w:rsidRPr="00E27D23" w:rsidRDefault="008B4298" w:rsidP="009D4432">
            <w:pPr>
              <w:pStyle w:val="TAL"/>
            </w:pPr>
            <w:r w:rsidRPr="00E27D23">
              <w:rPr>
                <w:lang w:eastAsia="sv-SE"/>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4B7414F3" w14:textId="77777777" w:rsidR="008B4298" w:rsidRPr="00E27D23" w:rsidRDefault="008B4298" w:rsidP="009D4432">
            <w:pPr>
              <w:pStyle w:val="TAC"/>
            </w:pPr>
            <w:r w:rsidRPr="00E27D23">
              <w:t>-</w:t>
            </w:r>
          </w:p>
        </w:tc>
        <w:tc>
          <w:tcPr>
            <w:tcW w:w="2977" w:type="dxa"/>
            <w:tcBorders>
              <w:top w:val="single" w:sz="4" w:space="0" w:color="auto"/>
              <w:left w:val="single" w:sz="6" w:space="0" w:color="auto"/>
              <w:bottom w:val="single" w:sz="6" w:space="0" w:color="auto"/>
              <w:right w:val="single" w:sz="6" w:space="0" w:color="auto"/>
            </w:tcBorders>
            <w:hideMark/>
          </w:tcPr>
          <w:p w14:paraId="3F5490A9" w14:textId="77777777" w:rsidR="008B4298" w:rsidRPr="00E27D23" w:rsidRDefault="008B4298" w:rsidP="009D4432">
            <w:pPr>
              <w:pStyle w:val="TAL"/>
            </w:pPr>
            <w:r w:rsidRPr="00E27D23">
              <w:t>-</w:t>
            </w:r>
          </w:p>
        </w:tc>
        <w:tc>
          <w:tcPr>
            <w:tcW w:w="567" w:type="dxa"/>
            <w:tcBorders>
              <w:top w:val="single" w:sz="4" w:space="0" w:color="auto"/>
              <w:left w:val="single" w:sz="6" w:space="0" w:color="auto"/>
              <w:bottom w:val="single" w:sz="6" w:space="0" w:color="auto"/>
              <w:right w:val="single" w:sz="6" w:space="0" w:color="auto"/>
            </w:tcBorders>
            <w:hideMark/>
          </w:tcPr>
          <w:p w14:paraId="2A3E69D4" w14:textId="77777777" w:rsidR="008B4298" w:rsidRPr="00E27D23" w:rsidRDefault="008B4298" w:rsidP="009D4432">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hideMark/>
          </w:tcPr>
          <w:p w14:paraId="376EB9F7" w14:textId="77777777" w:rsidR="008B4298" w:rsidRPr="00E27D23" w:rsidRDefault="008B4298" w:rsidP="009D4432">
            <w:pPr>
              <w:pStyle w:val="TAC"/>
            </w:pPr>
            <w:r w:rsidRPr="00E27D23">
              <w:t>-</w:t>
            </w:r>
          </w:p>
        </w:tc>
      </w:tr>
      <w:tr w:rsidR="008B4298" w:rsidRPr="00E27D23" w14:paraId="3DC6D5CE" w14:textId="77777777" w:rsidTr="00EC6651">
        <w:tc>
          <w:tcPr>
            <w:tcW w:w="534" w:type="dxa"/>
            <w:tcBorders>
              <w:top w:val="single" w:sz="6" w:space="0" w:color="auto"/>
              <w:left w:val="single" w:sz="4" w:space="0" w:color="auto"/>
              <w:bottom w:val="single" w:sz="6" w:space="0" w:color="auto"/>
              <w:right w:val="single" w:sz="6" w:space="0" w:color="auto"/>
            </w:tcBorders>
            <w:hideMark/>
          </w:tcPr>
          <w:p w14:paraId="2D7B6942" w14:textId="77777777" w:rsidR="008B4298" w:rsidRPr="00E27D23" w:rsidRDefault="008B4298" w:rsidP="009D4432">
            <w:pPr>
              <w:pStyle w:val="TAC"/>
            </w:pPr>
            <w:r w:rsidRPr="00E27D23">
              <w:t>4</w:t>
            </w:r>
          </w:p>
        </w:tc>
        <w:tc>
          <w:tcPr>
            <w:tcW w:w="3969" w:type="dxa"/>
            <w:tcBorders>
              <w:top w:val="single" w:sz="6" w:space="0" w:color="auto"/>
              <w:left w:val="single" w:sz="6" w:space="0" w:color="auto"/>
              <w:bottom w:val="single" w:sz="6" w:space="0" w:color="auto"/>
              <w:right w:val="single" w:sz="6" w:space="0" w:color="auto"/>
            </w:tcBorders>
            <w:hideMark/>
          </w:tcPr>
          <w:p w14:paraId="7281CC1C" w14:textId="77777777" w:rsidR="008B4298" w:rsidRPr="00E27D23" w:rsidRDefault="008B4298" w:rsidP="009D4432">
            <w:pPr>
              <w:pStyle w:val="TAL"/>
            </w:pPr>
            <w:r w:rsidRPr="00E27D23">
              <w:t xml:space="preserve">Check: Does the UE send on SL-SRB3 a </w:t>
            </w:r>
            <w:r w:rsidRPr="00E27D23">
              <w:rPr>
                <w:i/>
                <w:iCs/>
              </w:rPr>
              <w:t>UECapabilityEnquirySidelink</w:t>
            </w:r>
            <w:r w:rsidRPr="00E27D23">
              <w:t xml:space="preserve"> message?</w:t>
            </w:r>
          </w:p>
        </w:tc>
        <w:tc>
          <w:tcPr>
            <w:tcW w:w="709" w:type="dxa"/>
            <w:tcBorders>
              <w:top w:val="single" w:sz="6" w:space="0" w:color="auto"/>
              <w:left w:val="single" w:sz="6" w:space="0" w:color="auto"/>
              <w:bottom w:val="single" w:sz="6" w:space="0" w:color="auto"/>
              <w:right w:val="single" w:sz="6" w:space="0" w:color="auto"/>
            </w:tcBorders>
            <w:hideMark/>
          </w:tcPr>
          <w:p w14:paraId="788044C8" w14:textId="77777777" w:rsidR="008B4298" w:rsidRPr="00E27D23" w:rsidRDefault="008B4298" w:rsidP="009D4432">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hideMark/>
          </w:tcPr>
          <w:p w14:paraId="6BDB9B2C" w14:textId="77777777" w:rsidR="008B4298" w:rsidRPr="00E27D23" w:rsidRDefault="008B4298" w:rsidP="009D4432">
            <w:pPr>
              <w:pStyle w:val="TAL"/>
            </w:pPr>
            <w:r w:rsidRPr="00E27D23">
              <w:t xml:space="preserve">PC5 RRC: </w:t>
            </w:r>
            <w:r w:rsidRPr="00E27D23">
              <w:rPr>
                <w:i/>
                <w:iCs/>
              </w:rPr>
              <w:t>UECapabilityEnquiry</w:t>
            </w:r>
            <w:r w:rsidRPr="00E27D23">
              <w:rPr>
                <w:i/>
                <w:iCs/>
                <w:lang w:eastAsia="sv-SE"/>
              </w:rPr>
              <w:t>Sidelink</w:t>
            </w:r>
          </w:p>
        </w:tc>
        <w:tc>
          <w:tcPr>
            <w:tcW w:w="567" w:type="dxa"/>
            <w:tcBorders>
              <w:top w:val="single" w:sz="6" w:space="0" w:color="auto"/>
              <w:left w:val="single" w:sz="6" w:space="0" w:color="auto"/>
              <w:bottom w:val="single" w:sz="6" w:space="0" w:color="auto"/>
              <w:right w:val="single" w:sz="6" w:space="0" w:color="auto"/>
            </w:tcBorders>
            <w:hideMark/>
          </w:tcPr>
          <w:p w14:paraId="62DCE430" w14:textId="77777777" w:rsidR="008B4298" w:rsidRPr="00E27D23" w:rsidRDefault="008B4298" w:rsidP="009D4432">
            <w:pPr>
              <w:pStyle w:val="TAC"/>
            </w:pPr>
            <w:r w:rsidRPr="00E27D23">
              <w:t>2</w:t>
            </w:r>
          </w:p>
        </w:tc>
        <w:tc>
          <w:tcPr>
            <w:tcW w:w="850" w:type="dxa"/>
            <w:tcBorders>
              <w:top w:val="single" w:sz="6" w:space="0" w:color="auto"/>
              <w:left w:val="single" w:sz="6" w:space="0" w:color="auto"/>
              <w:bottom w:val="single" w:sz="6" w:space="0" w:color="auto"/>
              <w:right w:val="single" w:sz="4" w:space="0" w:color="auto"/>
            </w:tcBorders>
            <w:hideMark/>
          </w:tcPr>
          <w:p w14:paraId="4F2AF35B" w14:textId="77777777" w:rsidR="008B4298" w:rsidRPr="00E27D23" w:rsidRDefault="008B4298" w:rsidP="009D4432">
            <w:pPr>
              <w:pStyle w:val="TAC"/>
            </w:pPr>
            <w:r w:rsidRPr="00E27D23">
              <w:t>P</w:t>
            </w:r>
          </w:p>
        </w:tc>
      </w:tr>
      <w:tr w:rsidR="008B4298" w:rsidRPr="00E27D23" w14:paraId="1E54A9E6" w14:textId="77777777" w:rsidTr="00EC6651">
        <w:tc>
          <w:tcPr>
            <w:tcW w:w="534" w:type="dxa"/>
            <w:tcBorders>
              <w:top w:val="single" w:sz="6" w:space="0" w:color="auto"/>
              <w:left w:val="single" w:sz="4" w:space="0" w:color="auto"/>
              <w:bottom w:val="single" w:sz="6" w:space="0" w:color="auto"/>
              <w:right w:val="single" w:sz="6" w:space="0" w:color="auto"/>
            </w:tcBorders>
          </w:tcPr>
          <w:p w14:paraId="10052152" w14:textId="77777777" w:rsidR="008B4298" w:rsidRPr="00E27D23" w:rsidRDefault="008B4298" w:rsidP="009D4432">
            <w:pPr>
              <w:pStyle w:val="TAC"/>
            </w:pPr>
            <w:r w:rsidRPr="00E27D23">
              <w:t>5</w:t>
            </w:r>
          </w:p>
        </w:tc>
        <w:tc>
          <w:tcPr>
            <w:tcW w:w="3969" w:type="dxa"/>
            <w:tcBorders>
              <w:top w:val="single" w:sz="6" w:space="0" w:color="auto"/>
              <w:left w:val="single" w:sz="6" w:space="0" w:color="auto"/>
              <w:bottom w:val="single" w:sz="6" w:space="0" w:color="auto"/>
              <w:right w:val="single" w:sz="6" w:space="0" w:color="auto"/>
            </w:tcBorders>
          </w:tcPr>
          <w:p w14:paraId="2FDC0654" w14:textId="0E185DE0" w:rsidR="008B4298" w:rsidRPr="00E27D23" w:rsidRDefault="008B4298" w:rsidP="009D4432">
            <w:pPr>
              <w:pStyle w:val="TAL"/>
            </w:pPr>
            <w:r w:rsidRPr="00E27D23">
              <w:t xml:space="preserve">The </w:t>
            </w:r>
            <w:r w:rsidR="00416DF0" w:rsidRPr="00E27D23">
              <w:t>NR-</w:t>
            </w:r>
            <w:r w:rsidRPr="00E27D23">
              <w:t xml:space="preserve">SS-UE sends a </w:t>
            </w:r>
            <w:r w:rsidRPr="00E27D23">
              <w:rPr>
                <w:i/>
                <w:iCs/>
              </w:rPr>
              <w:t>UECapbilityInformationSidelink</w:t>
            </w:r>
            <w:r w:rsidRPr="00E27D23">
              <w:t xml:space="preserve"> message.</w:t>
            </w:r>
          </w:p>
        </w:tc>
        <w:tc>
          <w:tcPr>
            <w:tcW w:w="709" w:type="dxa"/>
            <w:tcBorders>
              <w:top w:val="single" w:sz="6" w:space="0" w:color="auto"/>
              <w:left w:val="single" w:sz="6" w:space="0" w:color="auto"/>
              <w:bottom w:val="single" w:sz="6" w:space="0" w:color="auto"/>
              <w:right w:val="single" w:sz="6" w:space="0" w:color="auto"/>
            </w:tcBorders>
          </w:tcPr>
          <w:p w14:paraId="26EB9F8E" w14:textId="77777777" w:rsidR="008B4298" w:rsidRPr="00E27D23" w:rsidRDefault="008B4298" w:rsidP="009D4432">
            <w:pPr>
              <w:pStyle w:val="TAC"/>
            </w:pPr>
            <w:r w:rsidRPr="00E27D23">
              <w:t>&lt;--</w:t>
            </w:r>
          </w:p>
        </w:tc>
        <w:tc>
          <w:tcPr>
            <w:tcW w:w="2977" w:type="dxa"/>
            <w:tcBorders>
              <w:top w:val="single" w:sz="6" w:space="0" w:color="auto"/>
              <w:left w:val="single" w:sz="6" w:space="0" w:color="auto"/>
              <w:bottom w:val="single" w:sz="6" w:space="0" w:color="auto"/>
              <w:right w:val="single" w:sz="6" w:space="0" w:color="auto"/>
            </w:tcBorders>
          </w:tcPr>
          <w:p w14:paraId="3854D8A9" w14:textId="77777777" w:rsidR="008B4298" w:rsidRPr="00E27D23" w:rsidRDefault="008B4298" w:rsidP="009D4432">
            <w:pPr>
              <w:pStyle w:val="TAL"/>
            </w:pPr>
            <w:r w:rsidRPr="00E27D23">
              <w:t xml:space="preserve">PC5 RRC: </w:t>
            </w:r>
            <w:r w:rsidRPr="00E27D23">
              <w:rPr>
                <w:i/>
                <w:iCs/>
              </w:rPr>
              <w:t>UECapabilityInformationSidelink</w:t>
            </w:r>
          </w:p>
        </w:tc>
        <w:tc>
          <w:tcPr>
            <w:tcW w:w="567" w:type="dxa"/>
            <w:tcBorders>
              <w:top w:val="single" w:sz="6" w:space="0" w:color="auto"/>
              <w:left w:val="single" w:sz="6" w:space="0" w:color="auto"/>
              <w:bottom w:val="single" w:sz="6" w:space="0" w:color="auto"/>
              <w:right w:val="single" w:sz="6" w:space="0" w:color="auto"/>
            </w:tcBorders>
          </w:tcPr>
          <w:p w14:paraId="2A08AF93" w14:textId="68A1A803" w:rsidR="008B4298" w:rsidRPr="00E27D23" w:rsidRDefault="00A23DDB"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2A446EA0" w14:textId="1CB77AD8" w:rsidR="008B4298" w:rsidRPr="00E27D23" w:rsidRDefault="00A23DDB" w:rsidP="009D4432">
            <w:pPr>
              <w:pStyle w:val="TAC"/>
            </w:pPr>
            <w:r w:rsidRPr="00E27D23">
              <w:t>-</w:t>
            </w:r>
          </w:p>
        </w:tc>
      </w:tr>
      <w:tr w:rsidR="008B4298" w:rsidRPr="00E27D23" w14:paraId="7054FF4B" w14:textId="77777777" w:rsidTr="00EC6651">
        <w:tc>
          <w:tcPr>
            <w:tcW w:w="534" w:type="dxa"/>
            <w:tcBorders>
              <w:top w:val="single" w:sz="6" w:space="0" w:color="auto"/>
              <w:left w:val="single" w:sz="4" w:space="0" w:color="auto"/>
              <w:bottom w:val="single" w:sz="6" w:space="0" w:color="auto"/>
              <w:right w:val="single" w:sz="6" w:space="0" w:color="auto"/>
            </w:tcBorders>
          </w:tcPr>
          <w:p w14:paraId="310691C1" w14:textId="77777777" w:rsidR="008B4298" w:rsidRPr="00E27D23" w:rsidRDefault="008B4298" w:rsidP="009D4432">
            <w:pPr>
              <w:pStyle w:val="TAC"/>
            </w:pPr>
            <w:r w:rsidRPr="00E27D23">
              <w:t>6</w:t>
            </w:r>
          </w:p>
        </w:tc>
        <w:tc>
          <w:tcPr>
            <w:tcW w:w="3969" w:type="dxa"/>
            <w:tcBorders>
              <w:top w:val="single" w:sz="6" w:space="0" w:color="auto"/>
              <w:left w:val="single" w:sz="6" w:space="0" w:color="auto"/>
              <w:bottom w:val="single" w:sz="6" w:space="0" w:color="auto"/>
              <w:right w:val="single" w:sz="6" w:space="0" w:color="auto"/>
            </w:tcBorders>
          </w:tcPr>
          <w:p w14:paraId="6412719A" w14:textId="2C068DD9" w:rsidR="008B4298" w:rsidRPr="00E27D23" w:rsidRDefault="008B4298" w:rsidP="009D4432">
            <w:pPr>
              <w:pStyle w:val="TAL"/>
              <w:rPr>
                <w:lang w:eastAsia="sv-SE"/>
              </w:rPr>
            </w:pPr>
            <w:r w:rsidRPr="00E27D23">
              <w:rPr>
                <w:lang w:eastAsia="sv-SE"/>
              </w:rPr>
              <w:t xml:space="preserve">The UE is configured by upper layers to initiate capability transfer procedure, to include only the </w:t>
            </w:r>
            <w:r w:rsidR="00416DF0" w:rsidRPr="00E27D23">
              <w:rPr>
                <w:lang w:eastAsia="sv-SE"/>
              </w:rPr>
              <w:t xml:space="preserve">NR Sidelink operating band </w:t>
            </w:r>
            <w:r w:rsidRPr="00E27D23">
              <w:rPr>
                <w:lang w:eastAsia="sv-SE"/>
              </w:rPr>
              <w:t>which is currently used in this TC for communication over PC5 interface and to provide UE radio access capabilities.</w:t>
            </w:r>
          </w:p>
          <w:p w14:paraId="329D0EA4" w14:textId="77777777" w:rsidR="008B4298" w:rsidRPr="00E27D23" w:rsidRDefault="008B4298" w:rsidP="009D4432">
            <w:pPr>
              <w:pStyle w:val="TAL"/>
            </w:pPr>
            <w:r w:rsidRPr="00E27D23">
              <w:rPr>
                <w:lang w:eastAsia="sv-SE"/>
              </w:rPr>
              <w:t>Note: This step is triggered by MMI or AT command.</w:t>
            </w:r>
          </w:p>
        </w:tc>
        <w:tc>
          <w:tcPr>
            <w:tcW w:w="709" w:type="dxa"/>
            <w:tcBorders>
              <w:top w:val="single" w:sz="6" w:space="0" w:color="auto"/>
              <w:left w:val="single" w:sz="6" w:space="0" w:color="auto"/>
              <w:bottom w:val="single" w:sz="6" w:space="0" w:color="auto"/>
              <w:right w:val="single" w:sz="6" w:space="0" w:color="auto"/>
            </w:tcBorders>
          </w:tcPr>
          <w:p w14:paraId="4E47806B" w14:textId="77777777" w:rsidR="008B4298" w:rsidRPr="00E27D23" w:rsidRDefault="008B4298" w:rsidP="009D4432">
            <w:pPr>
              <w:pStyle w:val="TAC"/>
            </w:pPr>
            <w:r w:rsidRPr="00E27D23">
              <w:t>-</w:t>
            </w:r>
          </w:p>
        </w:tc>
        <w:tc>
          <w:tcPr>
            <w:tcW w:w="2977" w:type="dxa"/>
            <w:tcBorders>
              <w:top w:val="single" w:sz="6" w:space="0" w:color="auto"/>
              <w:left w:val="single" w:sz="6" w:space="0" w:color="auto"/>
              <w:bottom w:val="single" w:sz="6" w:space="0" w:color="auto"/>
              <w:right w:val="single" w:sz="6" w:space="0" w:color="auto"/>
            </w:tcBorders>
          </w:tcPr>
          <w:p w14:paraId="281676B8" w14:textId="524EC9A7" w:rsidR="008B4298" w:rsidRPr="00E27D23" w:rsidRDefault="006653E6" w:rsidP="009D4432">
            <w:pPr>
              <w:pStyle w:val="TAL"/>
            </w:pPr>
            <w:r w:rsidRPr="00E27D23">
              <w:t>-</w:t>
            </w:r>
          </w:p>
        </w:tc>
        <w:tc>
          <w:tcPr>
            <w:tcW w:w="567" w:type="dxa"/>
            <w:tcBorders>
              <w:top w:val="single" w:sz="6" w:space="0" w:color="auto"/>
              <w:left w:val="single" w:sz="6" w:space="0" w:color="auto"/>
              <w:bottom w:val="single" w:sz="6" w:space="0" w:color="auto"/>
              <w:right w:val="single" w:sz="6" w:space="0" w:color="auto"/>
            </w:tcBorders>
          </w:tcPr>
          <w:p w14:paraId="00D52F43" w14:textId="665FA617" w:rsidR="008B4298" w:rsidRPr="00E27D23" w:rsidRDefault="006653E6"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0D82DC95" w14:textId="059B7676" w:rsidR="008B4298" w:rsidRPr="00E27D23" w:rsidRDefault="006653E6" w:rsidP="009D4432">
            <w:pPr>
              <w:pStyle w:val="TAC"/>
            </w:pPr>
            <w:r w:rsidRPr="00E27D23">
              <w:t>-</w:t>
            </w:r>
          </w:p>
        </w:tc>
      </w:tr>
      <w:tr w:rsidR="008B4298" w:rsidRPr="00E27D23" w14:paraId="1746B74A" w14:textId="77777777" w:rsidTr="00EC6651">
        <w:tc>
          <w:tcPr>
            <w:tcW w:w="534" w:type="dxa"/>
            <w:tcBorders>
              <w:top w:val="single" w:sz="6" w:space="0" w:color="auto"/>
              <w:left w:val="single" w:sz="4" w:space="0" w:color="auto"/>
              <w:bottom w:val="single" w:sz="6" w:space="0" w:color="auto"/>
              <w:right w:val="single" w:sz="6" w:space="0" w:color="auto"/>
            </w:tcBorders>
          </w:tcPr>
          <w:p w14:paraId="07D2CA50" w14:textId="77777777" w:rsidR="008B4298" w:rsidRPr="00E27D23" w:rsidRDefault="008B4298" w:rsidP="009D4432">
            <w:pPr>
              <w:pStyle w:val="TAC"/>
            </w:pPr>
            <w:r w:rsidRPr="00E27D23">
              <w:t>7</w:t>
            </w:r>
          </w:p>
        </w:tc>
        <w:tc>
          <w:tcPr>
            <w:tcW w:w="3969" w:type="dxa"/>
            <w:tcBorders>
              <w:top w:val="single" w:sz="6" w:space="0" w:color="auto"/>
              <w:left w:val="single" w:sz="6" w:space="0" w:color="auto"/>
              <w:bottom w:val="single" w:sz="6" w:space="0" w:color="auto"/>
              <w:right w:val="single" w:sz="6" w:space="0" w:color="auto"/>
            </w:tcBorders>
          </w:tcPr>
          <w:p w14:paraId="3CA803B4" w14:textId="127C7ECC" w:rsidR="008B4298" w:rsidRPr="00E27D23" w:rsidRDefault="008B4298" w:rsidP="009D4432">
            <w:pPr>
              <w:pStyle w:val="TAL"/>
              <w:rPr>
                <w:lang w:eastAsia="sv-SE"/>
              </w:rPr>
            </w:pPr>
            <w:r w:rsidRPr="00E27D23">
              <w:rPr>
                <w:lang w:eastAsia="sv-SE"/>
              </w:rPr>
              <w:t xml:space="preserve">Check: Does the UE send on SL-SRB3 a </w:t>
            </w:r>
            <w:r w:rsidR="00416DF0" w:rsidRPr="00E27D23">
              <w:rPr>
                <w:i/>
                <w:iCs/>
              </w:rPr>
              <w:t>UECapabilityEnquirySidelink</w:t>
            </w:r>
            <w:r w:rsidR="00416DF0" w:rsidRPr="00E27D23">
              <w:t xml:space="preserve"> </w:t>
            </w:r>
            <w:r w:rsidRPr="00E27D23">
              <w:t xml:space="preserve">message with </w:t>
            </w:r>
            <w:r w:rsidRPr="00E27D23">
              <w:rPr>
                <w:i/>
              </w:rPr>
              <w:t>ue</w:t>
            </w:r>
            <w:r w:rsidRPr="00E27D23">
              <w:rPr>
                <w:i/>
                <w:lang w:eastAsia="sv-SE"/>
              </w:rPr>
              <w:t>-CapabilityInformationSidelink-r16</w:t>
            </w:r>
            <w:r w:rsidRPr="00E27D23">
              <w:rPr>
                <w:lang w:eastAsia="sv-SE"/>
              </w:rPr>
              <w:t xml:space="preserve"> IE?</w:t>
            </w:r>
          </w:p>
        </w:tc>
        <w:tc>
          <w:tcPr>
            <w:tcW w:w="709" w:type="dxa"/>
            <w:tcBorders>
              <w:top w:val="single" w:sz="6" w:space="0" w:color="auto"/>
              <w:left w:val="single" w:sz="6" w:space="0" w:color="auto"/>
              <w:bottom w:val="single" w:sz="6" w:space="0" w:color="auto"/>
              <w:right w:val="single" w:sz="6" w:space="0" w:color="auto"/>
            </w:tcBorders>
          </w:tcPr>
          <w:p w14:paraId="14A2E36A" w14:textId="77777777" w:rsidR="008B4298" w:rsidRPr="00E27D23" w:rsidRDefault="008B4298" w:rsidP="009D4432">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tcPr>
          <w:p w14:paraId="47FB16E0" w14:textId="77777777" w:rsidR="008B4298" w:rsidRPr="00E27D23" w:rsidRDefault="008B4298" w:rsidP="009D4432">
            <w:pPr>
              <w:pStyle w:val="TAL"/>
            </w:pPr>
            <w:r w:rsidRPr="00E27D23">
              <w:t xml:space="preserve">PC5 RRC: </w:t>
            </w:r>
            <w:r w:rsidRPr="00E27D23">
              <w:rPr>
                <w:i/>
                <w:iCs/>
              </w:rPr>
              <w:t>UECapabilityEnquiry</w:t>
            </w:r>
            <w:r w:rsidRPr="00E27D23">
              <w:rPr>
                <w:i/>
                <w:iCs/>
                <w:lang w:eastAsia="sv-SE"/>
              </w:rPr>
              <w:t>Sidelink</w:t>
            </w:r>
          </w:p>
        </w:tc>
        <w:tc>
          <w:tcPr>
            <w:tcW w:w="567" w:type="dxa"/>
            <w:tcBorders>
              <w:top w:val="single" w:sz="6" w:space="0" w:color="auto"/>
              <w:left w:val="single" w:sz="6" w:space="0" w:color="auto"/>
              <w:bottom w:val="single" w:sz="6" w:space="0" w:color="auto"/>
              <w:right w:val="single" w:sz="6" w:space="0" w:color="auto"/>
            </w:tcBorders>
          </w:tcPr>
          <w:p w14:paraId="06A96027" w14:textId="77777777" w:rsidR="008B4298" w:rsidRPr="00E27D23" w:rsidRDefault="008B4298" w:rsidP="009D4432">
            <w:pPr>
              <w:pStyle w:val="TAC"/>
            </w:pPr>
            <w:r w:rsidRPr="00E27D23">
              <w:t>3</w:t>
            </w:r>
          </w:p>
        </w:tc>
        <w:tc>
          <w:tcPr>
            <w:tcW w:w="850" w:type="dxa"/>
            <w:tcBorders>
              <w:top w:val="single" w:sz="6" w:space="0" w:color="auto"/>
              <w:left w:val="single" w:sz="6" w:space="0" w:color="auto"/>
              <w:bottom w:val="single" w:sz="6" w:space="0" w:color="auto"/>
              <w:right w:val="single" w:sz="4" w:space="0" w:color="auto"/>
            </w:tcBorders>
          </w:tcPr>
          <w:p w14:paraId="2ADA644D" w14:textId="77777777" w:rsidR="008B4298" w:rsidRPr="00E27D23" w:rsidRDefault="008B4298" w:rsidP="009D4432">
            <w:pPr>
              <w:pStyle w:val="TAC"/>
            </w:pPr>
            <w:r w:rsidRPr="00E27D23">
              <w:t>P</w:t>
            </w:r>
          </w:p>
        </w:tc>
      </w:tr>
      <w:tr w:rsidR="008B4298" w:rsidRPr="00E27D23" w14:paraId="7E79B370" w14:textId="77777777" w:rsidTr="00EC6651">
        <w:tc>
          <w:tcPr>
            <w:tcW w:w="534" w:type="dxa"/>
            <w:tcBorders>
              <w:top w:val="single" w:sz="6" w:space="0" w:color="auto"/>
              <w:left w:val="single" w:sz="4" w:space="0" w:color="auto"/>
              <w:bottom w:val="single" w:sz="6" w:space="0" w:color="auto"/>
              <w:right w:val="single" w:sz="6" w:space="0" w:color="auto"/>
            </w:tcBorders>
          </w:tcPr>
          <w:p w14:paraId="0EF25925" w14:textId="77777777" w:rsidR="008B4298" w:rsidRPr="00E27D23" w:rsidRDefault="008B4298" w:rsidP="009D4432">
            <w:pPr>
              <w:pStyle w:val="TAC"/>
            </w:pPr>
            <w:r w:rsidRPr="00E27D23">
              <w:t>8</w:t>
            </w:r>
          </w:p>
        </w:tc>
        <w:tc>
          <w:tcPr>
            <w:tcW w:w="3969" w:type="dxa"/>
            <w:tcBorders>
              <w:top w:val="single" w:sz="6" w:space="0" w:color="auto"/>
              <w:left w:val="single" w:sz="6" w:space="0" w:color="auto"/>
              <w:bottom w:val="single" w:sz="6" w:space="0" w:color="auto"/>
              <w:right w:val="single" w:sz="6" w:space="0" w:color="auto"/>
            </w:tcBorders>
          </w:tcPr>
          <w:p w14:paraId="025289F5" w14:textId="524D8188" w:rsidR="008B4298" w:rsidRPr="00E27D23" w:rsidRDefault="008B4298" w:rsidP="009D4432">
            <w:pPr>
              <w:pStyle w:val="TAL"/>
              <w:rPr>
                <w:lang w:eastAsia="sv-SE"/>
              </w:rPr>
            </w:pPr>
            <w:r w:rsidRPr="00E27D23">
              <w:t xml:space="preserve">The </w:t>
            </w:r>
            <w:r w:rsidR="00FD0D58" w:rsidRPr="00E27D23">
              <w:t>NR-</w:t>
            </w:r>
            <w:r w:rsidRPr="00E27D23">
              <w:t xml:space="preserve">SS-UE sends a </w:t>
            </w:r>
            <w:r w:rsidRPr="00E27D23">
              <w:rPr>
                <w:i/>
                <w:iCs/>
              </w:rPr>
              <w:t>UECapabilityInformationSidelink</w:t>
            </w:r>
            <w:r w:rsidRPr="00E27D23">
              <w:t xml:space="preserve"> message.</w:t>
            </w:r>
          </w:p>
        </w:tc>
        <w:tc>
          <w:tcPr>
            <w:tcW w:w="709" w:type="dxa"/>
            <w:tcBorders>
              <w:top w:val="single" w:sz="6" w:space="0" w:color="auto"/>
              <w:left w:val="single" w:sz="6" w:space="0" w:color="auto"/>
              <w:bottom w:val="single" w:sz="6" w:space="0" w:color="auto"/>
              <w:right w:val="single" w:sz="6" w:space="0" w:color="auto"/>
            </w:tcBorders>
          </w:tcPr>
          <w:p w14:paraId="3383213F" w14:textId="77777777" w:rsidR="008B4298" w:rsidRPr="00E27D23" w:rsidRDefault="008B4298" w:rsidP="009D4432">
            <w:pPr>
              <w:pStyle w:val="TAC"/>
            </w:pPr>
            <w:r w:rsidRPr="00E27D23">
              <w:t>&lt;--</w:t>
            </w:r>
          </w:p>
        </w:tc>
        <w:tc>
          <w:tcPr>
            <w:tcW w:w="2977" w:type="dxa"/>
            <w:tcBorders>
              <w:top w:val="single" w:sz="6" w:space="0" w:color="auto"/>
              <w:left w:val="single" w:sz="6" w:space="0" w:color="auto"/>
              <w:bottom w:val="single" w:sz="6" w:space="0" w:color="auto"/>
              <w:right w:val="single" w:sz="6" w:space="0" w:color="auto"/>
            </w:tcBorders>
          </w:tcPr>
          <w:p w14:paraId="489F2BEE" w14:textId="77777777" w:rsidR="008B4298" w:rsidRPr="00E27D23" w:rsidRDefault="008B4298" w:rsidP="009D4432">
            <w:pPr>
              <w:pStyle w:val="TAL"/>
            </w:pPr>
            <w:r w:rsidRPr="00E27D23">
              <w:t xml:space="preserve">PC5 RRC: </w:t>
            </w:r>
            <w:r w:rsidRPr="00E27D23">
              <w:rPr>
                <w:i/>
                <w:iCs/>
              </w:rPr>
              <w:t>UECapabilityInformationSidelink</w:t>
            </w:r>
          </w:p>
        </w:tc>
        <w:tc>
          <w:tcPr>
            <w:tcW w:w="567" w:type="dxa"/>
            <w:tcBorders>
              <w:top w:val="single" w:sz="6" w:space="0" w:color="auto"/>
              <w:left w:val="single" w:sz="6" w:space="0" w:color="auto"/>
              <w:bottom w:val="single" w:sz="6" w:space="0" w:color="auto"/>
              <w:right w:val="single" w:sz="6" w:space="0" w:color="auto"/>
            </w:tcBorders>
          </w:tcPr>
          <w:p w14:paraId="1D65233A" w14:textId="679059D4" w:rsidR="008B4298" w:rsidRPr="00E27D23" w:rsidRDefault="00A23DDB"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4C0532C6" w14:textId="27D31A38" w:rsidR="008B4298" w:rsidRPr="00E27D23" w:rsidRDefault="00A23DDB" w:rsidP="009D4432">
            <w:pPr>
              <w:pStyle w:val="TAC"/>
            </w:pPr>
            <w:r w:rsidRPr="00E27D23">
              <w:t>-</w:t>
            </w:r>
          </w:p>
        </w:tc>
      </w:tr>
    </w:tbl>
    <w:p w14:paraId="1DE5C3E7" w14:textId="77777777" w:rsidR="008B4298" w:rsidRPr="00E27D23" w:rsidRDefault="008B4298" w:rsidP="009D4432"/>
    <w:p w14:paraId="12994445" w14:textId="77777777" w:rsidR="008B4298" w:rsidRPr="00E27D23" w:rsidRDefault="008B4298" w:rsidP="008B4298">
      <w:pPr>
        <w:pStyle w:val="H6"/>
        <w:rPr>
          <w:lang w:eastAsia="zh-CN"/>
        </w:rPr>
      </w:pPr>
      <w:r w:rsidRPr="00E27D23">
        <w:rPr>
          <w:lang w:eastAsia="zh-CN"/>
        </w:rPr>
        <w:t>12.1.7.1.3.3</w:t>
      </w:r>
      <w:r w:rsidRPr="00E27D23">
        <w:rPr>
          <w:lang w:eastAsia="zh-CN"/>
        </w:rPr>
        <w:tab/>
        <w:t>Specific message contents</w:t>
      </w:r>
    </w:p>
    <w:p w14:paraId="1CDCCC42" w14:textId="0C37C0E5" w:rsidR="008B4298" w:rsidRPr="00E27D23" w:rsidRDefault="008B4298" w:rsidP="009D4432">
      <w:pPr>
        <w:pStyle w:val="TH"/>
        <w:rPr>
          <w:sz w:val="21"/>
          <w:szCs w:val="22"/>
        </w:rPr>
      </w:pPr>
      <w:r w:rsidRPr="00E27D23">
        <w:t xml:space="preserve">Table 12.1.7.1.3.3-1: </w:t>
      </w:r>
      <w:r w:rsidRPr="00E27D23">
        <w:rPr>
          <w:i/>
        </w:rPr>
        <w:t>UECapabilityEnquirySidelink</w:t>
      </w:r>
      <w:r w:rsidRPr="00E27D23">
        <w:t xml:space="preserve"> (step 1, Table 12.1.7.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B4298" w:rsidRPr="00E27D23" w14:paraId="2CDD7901" w14:textId="77777777" w:rsidTr="00FD0D58">
        <w:tc>
          <w:tcPr>
            <w:tcW w:w="9747" w:type="dxa"/>
            <w:gridSpan w:val="4"/>
            <w:shd w:val="clear" w:color="auto" w:fill="auto"/>
          </w:tcPr>
          <w:p w14:paraId="5D94B480" w14:textId="41BA3F82" w:rsidR="008B4298" w:rsidRPr="00E27D23" w:rsidRDefault="008B4298" w:rsidP="009D4432">
            <w:pPr>
              <w:pStyle w:val="TAL"/>
            </w:pPr>
            <w:r w:rsidRPr="00E27D23">
              <w:t xml:space="preserve">Derivation Path: </w:t>
            </w:r>
            <w:r w:rsidRPr="00E27D23">
              <w:rPr>
                <w:szCs w:val="22"/>
              </w:rPr>
              <w:t>TS 38.508-1 [4]</w:t>
            </w:r>
            <w:r w:rsidRPr="00E27D23">
              <w:t>, Table 4.6.1A-6</w:t>
            </w:r>
            <w:r w:rsidR="00FD0D58" w:rsidRPr="00E27D23">
              <w:t xml:space="preserve"> with condition RX</w:t>
            </w:r>
          </w:p>
        </w:tc>
      </w:tr>
      <w:tr w:rsidR="008B4298" w:rsidRPr="00E27D23" w14:paraId="078D50BD" w14:textId="77777777" w:rsidTr="00FD0D58">
        <w:tc>
          <w:tcPr>
            <w:tcW w:w="4535" w:type="dxa"/>
            <w:shd w:val="clear" w:color="auto" w:fill="auto"/>
          </w:tcPr>
          <w:p w14:paraId="4777E16C" w14:textId="77777777" w:rsidR="008B4298" w:rsidRPr="00E27D23" w:rsidRDefault="008B4298" w:rsidP="009D4432">
            <w:pPr>
              <w:pStyle w:val="TAH"/>
            </w:pPr>
            <w:r w:rsidRPr="00E27D23">
              <w:t>Information Element</w:t>
            </w:r>
          </w:p>
        </w:tc>
        <w:tc>
          <w:tcPr>
            <w:tcW w:w="2267" w:type="dxa"/>
            <w:shd w:val="clear" w:color="auto" w:fill="auto"/>
          </w:tcPr>
          <w:p w14:paraId="5D0FBFB4" w14:textId="77777777" w:rsidR="008B4298" w:rsidRPr="00E27D23" w:rsidRDefault="008B4298" w:rsidP="009D4432">
            <w:pPr>
              <w:pStyle w:val="TAH"/>
            </w:pPr>
            <w:r w:rsidRPr="00E27D23">
              <w:t>Value/remark</w:t>
            </w:r>
          </w:p>
        </w:tc>
        <w:tc>
          <w:tcPr>
            <w:tcW w:w="1700" w:type="dxa"/>
            <w:shd w:val="clear" w:color="auto" w:fill="auto"/>
          </w:tcPr>
          <w:p w14:paraId="403A4391" w14:textId="77777777" w:rsidR="008B4298" w:rsidRPr="00E27D23" w:rsidRDefault="008B4298" w:rsidP="009D4432">
            <w:pPr>
              <w:pStyle w:val="TAH"/>
            </w:pPr>
            <w:r w:rsidRPr="00E27D23">
              <w:t>Comment</w:t>
            </w:r>
          </w:p>
        </w:tc>
        <w:tc>
          <w:tcPr>
            <w:tcW w:w="1245" w:type="dxa"/>
            <w:shd w:val="clear" w:color="auto" w:fill="auto"/>
          </w:tcPr>
          <w:p w14:paraId="163EF017" w14:textId="77777777" w:rsidR="008B4298" w:rsidRPr="00E27D23" w:rsidRDefault="008B4298" w:rsidP="009D4432">
            <w:pPr>
              <w:pStyle w:val="TAH"/>
            </w:pPr>
            <w:r w:rsidRPr="00E27D23">
              <w:t>Condition</w:t>
            </w:r>
          </w:p>
        </w:tc>
      </w:tr>
      <w:tr w:rsidR="008B4298" w:rsidRPr="00E27D23" w14:paraId="56D9118F" w14:textId="77777777" w:rsidTr="00FD0D58">
        <w:tc>
          <w:tcPr>
            <w:tcW w:w="4535" w:type="dxa"/>
            <w:shd w:val="clear" w:color="auto" w:fill="auto"/>
          </w:tcPr>
          <w:p w14:paraId="535F26D8" w14:textId="77777777" w:rsidR="008B4298" w:rsidRPr="00E27D23" w:rsidRDefault="008B4298" w:rsidP="009D4432">
            <w:pPr>
              <w:pStyle w:val="TAL"/>
            </w:pPr>
            <w:r w:rsidRPr="00E27D23">
              <w:t>UECapabilityEnquirySidelink ::= SEQUENCE {</w:t>
            </w:r>
          </w:p>
        </w:tc>
        <w:tc>
          <w:tcPr>
            <w:tcW w:w="2267" w:type="dxa"/>
            <w:shd w:val="clear" w:color="auto" w:fill="auto"/>
          </w:tcPr>
          <w:p w14:paraId="0462118D" w14:textId="77777777" w:rsidR="008B4298" w:rsidRPr="00E27D23" w:rsidRDefault="008B4298" w:rsidP="009D4432">
            <w:pPr>
              <w:pStyle w:val="TAL"/>
            </w:pPr>
          </w:p>
        </w:tc>
        <w:tc>
          <w:tcPr>
            <w:tcW w:w="1700" w:type="dxa"/>
            <w:shd w:val="clear" w:color="auto" w:fill="auto"/>
          </w:tcPr>
          <w:p w14:paraId="414802F9" w14:textId="77777777" w:rsidR="008B4298" w:rsidRPr="00E27D23" w:rsidRDefault="008B4298" w:rsidP="009D4432">
            <w:pPr>
              <w:pStyle w:val="TAL"/>
            </w:pPr>
          </w:p>
        </w:tc>
        <w:tc>
          <w:tcPr>
            <w:tcW w:w="1245" w:type="dxa"/>
            <w:shd w:val="clear" w:color="auto" w:fill="auto"/>
          </w:tcPr>
          <w:p w14:paraId="02A6DF81" w14:textId="77777777" w:rsidR="008B4298" w:rsidRPr="00E27D23" w:rsidRDefault="008B4298" w:rsidP="009D4432">
            <w:pPr>
              <w:pStyle w:val="TAL"/>
            </w:pPr>
          </w:p>
        </w:tc>
      </w:tr>
      <w:tr w:rsidR="008B4298" w:rsidRPr="00E27D23" w14:paraId="626D3808" w14:textId="77777777" w:rsidTr="00FD0D58">
        <w:tc>
          <w:tcPr>
            <w:tcW w:w="4535" w:type="dxa"/>
            <w:shd w:val="clear" w:color="auto" w:fill="auto"/>
          </w:tcPr>
          <w:p w14:paraId="60836F8B" w14:textId="77777777" w:rsidR="008B4298" w:rsidRPr="00E27D23" w:rsidRDefault="008B4298" w:rsidP="009D4432">
            <w:pPr>
              <w:pStyle w:val="TAL"/>
            </w:pPr>
            <w:r w:rsidRPr="00E27D23">
              <w:t xml:space="preserve">  criticalExtensions CHOICE {</w:t>
            </w:r>
          </w:p>
        </w:tc>
        <w:tc>
          <w:tcPr>
            <w:tcW w:w="2267" w:type="dxa"/>
            <w:shd w:val="clear" w:color="auto" w:fill="auto"/>
          </w:tcPr>
          <w:p w14:paraId="2D5B1B1D" w14:textId="77777777" w:rsidR="008B4298" w:rsidRPr="00E27D23" w:rsidRDefault="008B4298" w:rsidP="009D4432">
            <w:pPr>
              <w:pStyle w:val="TAL"/>
            </w:pPr>
          </w:p>
        </w:tc>
        <w:tc>
          <w:tcPr>
            <w:tcW w:w="1700" w:type="dxa"/>
            <w:shd w:val="clear" w:color="auto" w:fill="auto"/>
          </w:tcPr>
          <w:p w14:paraId="1B2BE56E" w14:textId="77777777" w:rsidR="008B4298" w:rsidRPr="00E27D23" w:rsidRDefault="008B4298" w:rsidP="009D4432">
            <w:pPr>
              <w:pStyle w:val="TAL"/>
            </w:pPr>
          </w:p>
        </w:tc>
        <w:tc>
          <w:tcPr>
            <w:tcW w:w="1245" w:type="dxa"/>
            <w:shd w:val="clear" w:color="auto" w:fill="auto"/>
          </w:tcPr>
          <w:p w14:paraId="7E0D61C8" w14:textId="77777777" w:rsidR="008B4298" w:rsidRPr="00E27D23" w:rsidRDefault="008B4298" w:rsidP="009D4432">
            <w:pPr>
              <w:pStyle w:val="TAL"/>
            </w:pPr>
          </w:p>
        </w:tc>
      </w:tr>
      <w:tr w:rsidR="008B4298" w:rsidRPr="00E27D23" w14:paraId="5B21F5F6" w14:textId="77777777" w:rsidTr="00FD0D58">
        <w:tc>
          <w:tcPr>
            <w:tcW w:w="4535" w:type="dxa"/>
            <w:shd w:val="clear" w:color="auto" w:fill="auto"/>
          </w:tcPr>
          <w:p w14:paraId="130B66D9" w14:textId="77777777" w:rsidR="008B4298" w:rsidRPr="00E27D23" w:rsidRDefault="008B4298" w:rsidP="009D4432">
            <w:pPr>
              <w:pStyle w:val="TAL"/>
            </w:pPr>
            <w:r w:rsidRPr="00E27D23">
              <w:t xml:space="preserve">    ueCapabilityEnquirySidelink-r16 SEQUENCE {</w:t>
            </w:r>
          </w:p>
        </w:tc>
        <w:tc>
          <w:tcPr>
            <w:tcW w:w="2267" w:type="dxa"/>
            <w:shd w:val="clear" w:color="auto" w:fill="auto"/>
          </w:tcPr>
          <w:p w14:paraId="37754170" w14:textId="77777777" w:rsidR="008B4298" w:rsidRPr="00E27D23" w:rsidRDefault="008B4298" w:rsidP="009D4432">
            <w:pPr>
              <w:pStyle w:val="TAL"/>
            </w:pPr>
          </w:p>
        </w:tc>
        <w:tc>
          <w:tcPr>
            <w:tcW w:w="1700" w:type="dxa"/>
            <w:shd w:val="clear" w:color="auto" w:fill="auto"/>
          </w:tcPr>
          <w:p w14:paraId="285C3EC7" w14:textId="77777777" w:rsidR="008B4298" w:rsidRPr="00E27D23" w:rsidRDefault="008B4298" w:rsidP="009D4432">
            <w:pPr>
              <w:pStyle w:val="TAL"/>
            </w:pPr>
          </w:p>
        </w:tc>
        <w:tc>
          <w:tcPr>
            <w:tcW w:w="1245" w:type="dxa"/>
            <w:shd w:val="clear" w:color="auto" w:fill="auto"/>
          </w:tcPr>
          <w:p w14:paraId="75E13101" w14:textId="77777777" w:rsidR="008B4298" w:rsidRPr="00E27D23" w:rsidRDefault="008B4298" w:rsidP="009D4432">
            <w:pPr>
              <w:pStyle w:val="TAL"/>
            </w:pPr>
          </w:p>
        </w:tc>
      </w:tr>
      <w:tr w:rsidR="008B4298" w:rsidRPr="00E27D23" w14:paraId="1BA0229F" w14:textId="77777777" w:rsidTr="00FD0D58">
        <w:tc>
          <w:tcPr>
            <w:tcW w:w="4535" w:type="dxa"/>
            <w:shd w:val="clear" w:color="auto" w:fill="auto"/>
          </w:tcPr>
          <w:p w14:paraId="348F9D91" w14:textId="77777777" w:rsidR="00FD0D58" w:rsidRPr="00E27D23" w:rsidRDefault="008B4298" w:rsidP="00FD0D58">
            <w:pPr>
              <w:pStyle w:val="TAL"/>
            </w:pPr>
            <w:r w:rsidRPr="00E27D23">
              <w:t xml:space="preserve">      frequencyBandListFilterSidelink-r16</w:t>
            </w:r>
            <w:r w:rsidR="00FD0D58" w:rsidRPr="00E27D23">
              <w:t xml:space="preserve"> SEQUENCE</w:t>
            </w:r>
          </w:p>
          <w:p w14:paraId="049C9D85" w14:textId="77777777" w:rsidR="00FD0D58" w:rsidRPr="00E27D23" w:rsidRDefault="00FD0D58" w:rsidP="00FD0D58">
            <w:pPr>
              <w:pStyle w:val="TAL"/>
            </w:pPr>
            <w:r w:rsidRPr="00E27D23">
              <w:t>(SIZE (1..maxBandsMRDC)) OF</w:t>
            </w:r>
          </w:p>
          <w:p w14:paraId="40E5CF49" w14:textId="0753A2A1" w:rsidR="008B4298" w:rsidRPr="00E27D23" w:rsidRDefault="00FD0D58" w:rsidP="00FD0D58">
            <w:pPr>
              <w:pStyle w:val="TAL"/>
            </w:pPr>
            <w:r w:rsidRPr="00E27D23">
              <w:t>FreqBandInformation {</w:t>
            </w:r>
          </w:p>
        </w:tc>
        <w:tc>
          <w:tcPr>
            <w:tcW w:w="2267" w:type="dxa"/>
            <w:shd w:val="clear" w:color="auto" w:fill="auto"/>
          </w:tcPr>
          <w:p w14:paraId="4B4DF318" w14:textId="4D191E18" w:rsidR="008B4298" w:rsidRPr="00E27D23" w:rsidRDefault="008B4298" w:rsidP="009D4432">
            <w:pPr>
              <w:pStyle w:val="TAL"/>
            </w:pPr>
          </w:p>
        </w:tc>
        <w:tc>
          <w:tcPr>
            <w:tcW w:w="1700" w:type="dxa"/>
            <w:shd w:val="clear" w:color="auto" w:fill="auto"/>
          </w:tcPr>
          <w:p w14:paraId="0873B5D1" w14:textId="618C3A1E" w:rsidR="008B4298" w:rsidRPr="00E27D23" w:rsidRDefault="008B4298" w:rsidP="009D4432">
            <w:pPr>
              <w:pStyle w:val="TAL"/>
            </w:pPr>
            <w:r w:rsidRPr="00E27D23">
              <w:t xml:space="preserve">Includes only the single frequency band and band combination </w:t>
            </w:r>
            <w:r w:rsidR="00FD0D58" w:rsidRPr="00E27D23">
              <w:t xml:space="preserve">NR Sidelink operating band </w:t>
            </w:r>
            <w:r w:rsidRPr="00E27D23">
              <w:t>which is currently used in this TC for communication over the PC5 interface</w:t>
            </w:r>
          </w:p>
        </w:tc>
        <w:tc>
          <w:tcPr>
            <w:tcW w:w="1245" w:type="dxa"/>
            <w:shd w:val="clear" w:color="auto" w:fill="auto"/>
          </w:tcPr>
          <w:p w14:paraId="5A12BB16" w14:textId="57A44B38" w:rsidR="008B4298" w:rsidRPr="00E27D23" w:rsidRDefault="008B4298" w:rsidP="009D4432">
            <w:pPr>
              <w:pStyle w:val="TAL"/>
            </w:pPr>
          </w:p>
        </w:tc>
      </w:tr>
      <w:tr w:rsidR="00FD0D58" w:rsidRPr="00E27D23" w14:paraId="19D7A47D" w14:textId="77777777" w:rsidTr="00FD0D58">
        <w:tc>
          <w:tcPr>
            <w:tcW w:w="4535" w:type="dxa"/>
            <w:shd w:val="clear" w:color="auto" w:fill="auto"/>
          </w:tcPr>
          <w:p w14:paraId="00E54153" w14:textId="611D7757" w:rsidR="00FD0D58" w:rsidRPr="00E27D23" w:rsidRDefault="00FD0D58" w:rsidP="00FD0D58">
            <w:pPr>
              <w:pStyle w:val="TAL"/>
            </w:pPr>
            <w:r w:rsidRPr="00E27D23">
              <w:t xml:space="preserve">        </w:t>
            </w:r>
            <w:r w:rsidRPr="00E27D23">
              <w:rPr>
                <w:rFonts w:eastAsia="SimSun" w:cs="Arial"/>
                <w:szCs w:val="18"/>
              </w:rPr>
              <w:t>FreqBandInformation[1] CHOICE {</w:t>
            </w:r>
          </w:p>
        </w:tc>
        <w:tc>
          <w:tcPr>
            <w:tcW w:w="2267" w:type="dxa"/>
            <w:shd w:val="clear" w:color="auto" w:fill="auto"/>
          </w:tcPr>
          <w:p w14:paraId="7607B576" w14:textId="77777777" w:rsidR="00FD0D58" w:rsidRPr="00E27D23" w:rsidDel="00FD0D58" w:rsidRDefault="00FD0D58" w:rsidP="00FD0D58">
            <w:pPr>
              <w:pStyle w:val="TAL"/>
            </w:pPr>
          </w:p>
        </w:tc>
        <w:tc>
          <w:tcPr>
            <w:tcW w:w="1700" w:type="dxa"/>
            <w:shd w:val="clear" w:color="auto" w:fill="auto"/>
          </w:tcPr>
          <w:p w14:paraId="20C9656F" w14:textId="77777777" w:rsidR="00FD0D58" w:rsidRPr="00E27D23" w:rsidRDefault="00FD0D58" w:rsidP="00FD0D58">
            <w:pPr>
              <w:pStyle w:val="TAL"/>
            </w:pPr>
          </w:p>
        </w:tc>
        <w:tc>
          <w:tcPr>
            <w:tcW w:w="1245" w:type="dxa"/>
            <w:shd w:val="clear" w:color="auto" w:fill="auto"/>
          </w:tcPr>
          <w:p w14:paraId="69451230" w14:textId="77777777" w:rsidR="00FD0D58" w:rsidRPr="00E27D23" w:rsidDel="00FD0D58" w:rsidRDefault="00FD0D58" w:rsidP="00FD0D58">
            <w:pPr>
              <w:pStyle w:val="TAL"/>
            </w:pPr>
          </w:p>
        </w:tc>
      </w:tr>
      <w:tr w:rsidR="00FD0D58" w:rsidRPr="00E27D23" w14:paraId="1D254626" w14:textId="77777777" w:rsidTr="00FD0D58">
        <w:tc>
          <w:tcPr>
            <w:tcW w:w="4535" w:type="dxa"/>
            <w:shd w:val="clear" w:color="auto" w:fill="auto"/>
          </w:tcPr>
          <w:p w14:paraId="2EAEE480" w14:textId="42782470" w:rsidR="00FD0D58" w:rsidRPr="00E27D23" w:rsidRDefault="00FD0D58" w:rsidP="00FD0D58">
            <w:pPr>
              <w:pStyle w:val="TAL"/>
            </w:pPr>
            <w:r w:rsidRPr="00E27D23">
              <w:t xml:space="preserve">           </w:t>
            </w:r>
            <w:r w:rsidRPr="00E27D23">
              <w:rPr>
                <w:rFonts w:eastAsia="SimSun" w:cs="Arial"/>
                <w:szCs w:val="18"/>
              </w:rPr>
              <w:t>bandInformationNR SEQUENCE {</w:t>
            </w:r>
          </w:p>
        </w:tc>
        <w:tc>
          <w:tcPr>
            <w:tcW w:w="2267" w:type="dxa"/>
            <w:shd w:val="clear" w:color="auto" w:fill="auto"/>
          </w:tcPr>
          <w:p w14:paraId="0680D839" w14:textId="77777777" w:rsidR="00FD0D58" w:rsidRPr="00E27D23" w:rsidDel="00FD0D58" w:rsidRDefault="00FD0D58" w:rsidP="00FD0D58">
            <w:pPr>
              <w:pStyle w:val="TAL"/>
            </w:pPr>
          </w:p>
        </w:tc>
        <w:tc>
          <w:tcPr>
            <w:tcW w:w="1700" w:type="dxa"/>
            <w:shd w:val="clear" w:color="auto" w:fill="auto"/>
          </w:tcPr>
          <w:p w14:paraId="17F3AE65" w14:textId="77777777" w:rsidR="00FD0D58" w:rsidRPr="00E27D23" w:rsidRDefault="00FD0D58" w:rsidP="00FD0D58">
            <w:pPr>
              <w:pStyle w:val="TAL"/>
            </w:pPr>
          </w:p>
        </w:tc>
        <w:tc>
          <w:tcPr>
            <w:tcW w:w="1245" w:type="dxa"/>
            <w:shd w:val="clear" w:color="auto" w:fill="auto"/>
          </w:tcPr>
          <w:p w14:paraId="7A760831" w14:textId="77777777" w:rsidR="00FD0D58" w:rsidRPr="00E27D23" w:rsidDel="00FD0D58" w:rsidRDefault="00FD0D58" w:rsidP="00FD0D58">
            <w:pPr>
              <w:pStyle w:val="TAL"/>
            </w:pPr>
          </w:p>
        </w:tc>
      </w:tr>
      <w:tr w:rsidR="00FD0D58" w:rsidRPr="00E27D23" w14:paraId="6A24BB77" w14:textId="77777777" w:rsidTr="00FD0D58">
        <w:tc>
          <w:tcPr>
            <w:tcW w:w="4535" w:type="dxa"/>
            <w:shd w:val="clear" w:color="auto" w:fill="auto"/>
          </w:tcPr>
          <w:p w14:paraId="0C8904AB" w14:textId="161AC2BE" w:rsidR="00FD0D58" w:rsidRPr="00E27D23" w:rsidRDefault="00FD0D58" w:rsidP="00FD0D58">
            <w:pPr>
              <w:pStyle w:val="TAL"/>
            </w:pPr>
            <w:r w:rsidRPr="00E27D23">
              <w:t xml:space="preserve">             </w:t>
            </w:r>
            <w:r w:rsidRPr="00E27D23">
              <w:rPr>
                <w:rFonts w:eastAsia="SimSun" w:cs="Arial"/>
                <w:szCs w:val="18"/>
              </w:rPr>
              <w:t>bandNR</w:t>
            </w:r>
          </w:p>
        </w:tc>
        <w:tc>
          <w:tcPr>
            <w:tcW w:w="2267" w:type="dxa"/>
            <w:shd w:val="clear" w:color="auto" w:fill="auto"/>
          </w:tcPr>
          <w:p w14:paraId="1BADB5A3" w14:textId="77777777" w:rsidR="00FD0D58" w:rsidRPr="00E27D23" w:rsidRDefault="00FD0D58" w:rsidP="00FD0D58">
            <w:pPr>
              <w:pStyle w:val="TAL"/>
            </w:pPr>
            <w:r w:rsidRPr="00E27D23">
              <w:t>FreqBandIndicatorNR of</w:t>
            </w:r>
          </w:p>
          <w:p w14:paraId="7F84DA07" w14:textId="721DF40C" w:rsidR="00FD0D58" w:rsidRPr="00E27D23" w:rsidDel="00FD0D58" w:rsidRDefault="00FD0D58" w:rsidP="00FD0D58">
            <w:pPr>
              <w:pStyle w:val="TAL"/>
            </w:pPr>
            <w:r w:rsidRPr="00E27D23">
              <w:t>the PC5 operating band</w:t>
            </w:r>
          </w:p>
        </w:tc>
        <w:tc>
          <w:tcPr>
            <w:tcW w:w="1700" w:type="dxa"/>
            <w:shd w:val="clear" w:color="auto" w:fill="auto"/>
          </w:tcPr>
          <w:p w14:paraId="26AD2A71" w14:textId="77777777" w:rsidR="00FD0D58" w:rsidRPr="00E27D23" w:rsidRDefault="00FD0D58" w:rsidP="00FD0D58">
            <w:pPr>
              <w:pStyle w:val="TAL"/>
            </w:pPr>
          </w:p>
        </w:tc>
        <w:tc>
          <w:tcPr>
            <w:tcW w:w="1245" w:type="dxa"/>
            <w:shd w:val="clear" w:color="auto" w:fill="auto"/>
          </w:tcPr>
          <w:p w14:paraId="5C41FA1B" w14:textId="7C812668" w:rsidR="00FD0D58" w:rsidRPr="00E27D23" w:rsidDel="00FD0D58" w:rsidRDefault="006653E6" w:rsidP="00FD0D58">
            <w:pPr>
              <w:pStyle w:val="TAL"/>
            </w:pPr>
            <w:r w:rsidRPr="00E27D23">
              <w:t>px_NR_SidelinkBand</w:t>
            </w:r>
          </w:p>
        </w:tc>
      </w:tr>
      <w:tr w:rsidR="00FD0D58" w:rsidRPr="00E27D23" w14:paraId="2054C7C6" w14:textId="77777777" w:rsidTr="00FD0D58">
        <w:tc>
          <w:tcPr>
            <w:tcW w:w="4535" w:type="dxa"/>
            <w:shd w:val="clear" w:color="auto" w:fill="auto"/>
          </w:tcPr>
          <w:p w14:paraId="1F698A07" w14:textId="0DAAFFB9" w:rsidR="00FD0D58" w:rsidRPr="00E27D23" w:rsidRDefault="00FD0D58" w:rsidP="00FD0D58">
            <w:pPr>
              <w:pStyle w:val="TAL"/>
            </w:pPr>
            <w:r w:rsidRPr="00E27D23">
              <w:t xml:space="preserve">          }</w:t>
            </w:r>
          </w:p>
        </w:tc>
        <w:tc>
          <w:tcPr>
            <w:tcW w:w="2267" w:type="dxa"/>
            <w:shd w:val="clear" w:color="auto" w:fill="auto"/>
          </w:tcPr>
          <w:p w14:paraId="2EE0F8CD" w14:textId="77777777" w:rsidR="00FD0D58" w:rsidRPr="00E27D23" w:rsidDel="00FD0D58" w:rsidRDefault="00FD0D58" w:rsidP="00FD0D58">
            <w:pPr>
              <w:pStyle w:val="TAL"/>
            </w:pPr>
          </w:p>
        </w:tc>
        <w:tc>
          <w:tcPr>
            <w:tcW w:w="1700" w:type="dxa"/>
            <w:shd w:val="clear" w:color="auto" w:fill="auto"/>
          </w:tcPr>
          <w:p w14:paraId="07B59B2E" w14:textId="77777777" w:rsidR="00FD0D58" w:rsidRPr="00E27D23" w:rsidRDefault="00FD0D58" w:rsidP="00FD0D58">
            <w:pPr>
              <w:pStyle w:val="TAL"/>
            </w:pPr>
          </w:p>
        </w:tc>
        <w:tc>
          <w:tcPr>
            <w:tcW w:w="1245" w:type="dxa"/>
            <w:shd w:val="clear" w:color="auto" w:fill="auto"/>
          </w:tcPr>
          <w:p w14:paraId="5D0EEADB" w14:textId="77777777" w:rsidR="00FD0D58" w:rsidRPr="00E27D23" w:rsidDel="00FD0D58" w:rsidRDefault="00FD0D58" w:rsidP="00FD0D58">
            <w:pPr>
              <w:pStyle w:val="TAL"/>
            </w:pPr>
          </w:p>
        </w:tc>
      </w:tr>
      <w:tr w:rsidR="00FD0D58" w:rsidRPr="00E27D23" w14:paraId="5D5AF334" w14:textId="77777777" w:rsidTr="00FD0D58">
        <w:tc>
          <w:tcPr>
            <w:tcW w:w="4535" w:type="dxa"/>
            <w:shd w:val="clear" w:color="auto" w:fill="auto"/>
          </w:tcPr>
          <w:p w14:paraId="6C0765DB" w14:textId="742119A5" w:rsidR="00FD0D58" w:rsidRPr="00E27D23" w:rsidRDefault="00FD0D58" w:rsidP="00FD0D58">
            <w:pPr>
              <w:pStyle w:val="TAL"/>
            </w:pPr>
            <w:r w:rsidRPr="00E27D23">
              <w:t xml:space="preserve">        }</w:t>
            </w:r>
          </w:p>
        </w:tc>
        <w:tc>
          <w:tcPr>
            <w:tcW w:w="2267" w:type="dxa"/>
            <w:shd w:val="clear" w:color="auto" w:fill="auto"/>
          </w:tcPr>
          <w:p w14:paraId="72DB6E14" w14:textId="77777777" w:rsidR="00FD0D58" w:rsidRPr="00E27D23" w:rsidDel="00FD0D58" w:rsidRDefault="00FD0D58" w:rsidP="00FD0D58">
            <w:pPr>
              <w:pStyle w:val="TAL"/>
            </w:pPr>
          </w:p>
        </w:tc>
        <w:tc>
          <w:tcPr>
            <w:tcW w:w="1700" w:type="dxa"/>
            <w:shd w:val="clear" w:color="auto" w:fill="auto"/>
          </w:tcPr>
          <w:p w14:paraId="671AE847" w14:textId="77777777" w:rsidR="00FD0D58" w:rsidRPr="00E27D23" w:rsidRDefault="00FD0D58" w:rsidP="00FD0D58">
            <w:pPr>
              <w:pStyle w:val="TAL"/>
            </w:pPr>
          </w:p>
        </w:tc>
        <w:tc>
          <w:tcPr>
            <w:tcW w:w="1245" w:type="dxa"/>
            <w:shd w:val="clear" w:color="auto" w:fill="auto"/>
          </w:tcPr>
          <w:p w14:paraId="0E4DE51B" w14:textId="77777777" w:rsidR="00FD0D58" w:rsidRPr="00E27D23" w:rsidDel="00FD0D58" w:rsidRDefault="00FD0D58" w:rsidP="00FD0D58">
            <w:pPr>
              <w:pStyle w:val="TAL"/>
            </w:pPr>
          </w:p>
        </w:tc>
      </w:tr>
      <w:tr w:rsidR="00FD0D58" w:rsidRPr="00E27D23" w14:paraId="35F6A466" w14:textId="77777777" w:rsidTr="00FD0D58">
        <w:tc>
          <w:tcPr>
            <w:tcW w:w="4535" w:type="dxa"/>
            <w:shd w:val="clear" w:color="auto" w:fill="auto"/>
          </w:tcPr>
          <w:p w14:paraId="58D8BDAD" w14:textId="34E1CD0C" w:rsidR="00FD0D58" w:rsidRPr="00E27D23" w:rsidRDefault="00FD0D58" w:rsidP="00FD0D58">
            <w:pPr>
              <w:pStyle w:val="TAL"/>
            </w:pPr>
            <w:r w:rsidRPr="00E27D23">
              <w:t xml:space="preserve">      }</w:t>
            </w:r>
          </w:p>
        </w:tc>
        <w:tc>
          <w:tcPr>
            <w:tcW w:w="2267" w:type="dxa"/>
            <w:shd w:val="clear" w:color="auto" w:fill="auto"/>
          </w:tcPr>
          <w:p w14:paraId="0DF1796E" w14:textId="77777777" w:rsidR="00FD0D58" w:rsidRPr="00E27D23" w:rsidDel="00FD0D58" w:rsidRDefault="00FD0D58" w:rsidP="00FD0D58">
            <w:pPr>
              <w:pStyle w:val="TAL"/>
            </w:pPr>
          </w:p>
        </w:tc>
        <w:tc>
          <w:tcPr>
            <w:tcW w:w="1700" w:type="dxa"/>
            <w:shd w:val="clear" w:color="auto" w:fill="auto"/>
          </w:tcPr>
          <w:p w14:paraId="03CC33CD" w14:textId="77777777" w:rsidR="00FD0D58" w:rsidRPr="00E27D23" w:rsidRDefault="00FD0D58" w:rsidP="00FD0D58">
            <w:pPr>
              <w:pStyle w:val="TAL"/>
            </w:pPr>
          </w:p>
        </w:tc>
        <w:tc>
          <w:tcPr>
            <w:tcW w:w="1245" w:type="dxa"/>
            <w:shd w:val="clear" w:color="auto" w:fill="auto"/>
          </w:tcPr>
          <w:p w14:paraId="4BEBF3D9" w14:textId="77777777" w:rsidR="00FD0D58" w:rsidRPr="00E27D23" w:rsidDel="00FD0D58" w:rsidRDefault="00FD0D58" w:rsidP="00FD0D58">
            <w:pPr>
              <w:pStyle w:val="TAL"/>
            </w:pPr>
          </w:p>
        </w:tc>
      </w:tr>
      <w:tr w:rsidR="00FD0D58" w:rsidRPr="00E27D23" w14:paraId="4721C10E" w14:textId="77777777" w:rsidTr="00FD0D58">
        <w:tc>
          <w:tcPr>
            <w:tcW w:w="4535" w:type="dxa"/>
            <w:shd w:val="clear" w:color="auto" w:fill="auto"/>
          </w:tcPr>
          <w:p w14:paraId="695CE941" w14:textId="77777777" w:rsidR="00FD0D58" w:rsidRPr="00E27D23" w:rsidRDefault="00FD0D58" w:rsidP="00FD0D58">
            <w:pPr>
              <w:pStyle w:val="TAL"/>
            </w:pPr>
            <w:r w:rsidRPr="00E27D23">
              <w:t xml:space="preserve">    }</w:t>
            </w:r>
          </w:p>
        </w:tc>
        <w:tc>
          <w:tcPr>
            <w:tcW w:w="2267" w:type="dxa"/>
            <w:shd w:val="clear" w:color="auto" w:fill="auto"/>
          </w:tcPr>
          <w:p w14:paraId="2C6D44FF" w14:textId="77777777" w:rsidR="00FD0D58" w:rsidRPr="00E27D23" w:rsidRDefault="00FD0D58" w:rsidP="00FD0D58">
            <w:pPr>
              <w:pStyle w:val="TAL"/>
            </w:pPr>
          </w:p>
        </w:tc>
        <w:tc>
          <w:tcPr>
            <w:tcW w:w="1700" w:type="dxa"/>
            <w:shd w:val="clear" w:color="auto" w:fill="auto"/>
          </w:tcPr>
          <w:p w14:paraId="76FCB111" w14:textId="77777777" w:rsidR="00FD0D58" w:rsidRPr="00E27D23" w:rsidRDefault="00FD0D58" w:rsidP="00FD0D58">
            <w:pPr>
              <w:pStyle w:val="TAL"/>
            </w:pPr>
          </w:p>
        </w:tc>
        <w:tc>
          <w:tcPr>
            <w:tcW w:w="1245" w:type="dxa"/>
            <w:shd w:val="clear" w:color="auto" w:fill="auto"/>
          </w:tcPr>
          <w:p w14:paraId="5721CF7D" w14:textId="77777777" w:rsidR="00FD0D58" w:rsidRPr="00E27D23" w:rsidRDefault="00FD0D58" w:rsidP="00FD0D58">
            <w:pPr>
              <w:pStyle w:val="TAL"/>
            </w:pPr>
          </w:p>
        </w:tc>
      </w:tr>
      <w:tr w:rsidR="00FD0D58" w:rsidRPr="00E27D23" w14:paraId="2A218B13" w14:textId="77777777" w:rsidTr="00FD0D58">
        <w:tc>
          <w:tcPr>
            <w:tcW w:w="4535" w:type="dxa"/>
            <w:shd w:val="clear" w:color="auto" w:fill="auto"/>
          </w:tcPr>
          <w:p w14:paraId="74F81D56" w14:textId="77777777" w:rsidR="00FD0D58" w:rsidRPr="00E27D23" w:rsidRDefault="00FD0D58" w:rsidP="00FD0D58">
            <w:pPr>
              <w:pStyle w:val="TAL"/>
            </w:pPr>
            <w:r w:rsidRPr="00E27D23">
              <w:t xml:space="preserve">  }</w:t>
            </w:r>
          </w:p>
        </w:tc>
        <w:tc>
          <w:tcPr>
            <w:tcW w:w="2267" w:type="dxa"/>
            <w:shd w:val="clear" w:color="auto" w:fill="auto"/>
          </w:tcPr>
          <w:p w14:paraId="6D8A519E" w14:textId="77777777" w:rsidR="00FD0D58" w:rsidRPr="00E27D23" w:rsidRDefault="00FD0D58" w:rsidP="00FD0D58">
            <w:pPr>
              <w:pStyle w:val="TAL"/>
            </w:pPr>
          </w:p>
        </w:tc>
        <w:tc>
          <w:tcPr>
            <w:tcW w:w="1700" w:type="dxa"/>
            <w:shd w:val="clear" w:color="auto" w:fill="auto"/>
          </w:tcPr>
          <w:p w14:paraId="6E6A1175" w14:textId="77777777" w:rsidR="00FD0D58" w:rsidRPr="00E27D23" w:rsidRDefault="00FD0D58" w:rsidP="00FD0D58">
            <w:pPr>
              <w:pStyle w:val="TAL"/>
            </w:pPr>
          </w:p>
        </w:tc>
        <w:tc>
          <w:tcPr>
            <w:tcW w:w="1245" w:type="dxa"/>
            <w:shd w:val="clear" w:color="auto" w:fill="auto"/>
          </w:tcPr>
          <w:p w14:paraId="762CA778" w14:textId="77777777" w:rsidR="00FD0D58" w:rsidRPr="00E27D23" w:rsidRDefault="00FD0D58" w:rsidP="00FD0D58">
            <w:pPr>
              <w:pStyle w:val="TAL"/>
            </w:pPr>
          </w:p>
        </w:tc>
      </w:tr>
      <w:tr w:rsidR="00FD0D58" w:rsidRPr="00E27D23" w14:paraId="227D53DA" w14:textId="77777777" w:rsidTr="00FD0D58">
        <w:tc>
          <w:tcPr>
            <w:tcW w:w="4535" w:type="dxa"/>
            <w:shd w:val="clear" w:color="auto" w:fill="auto"/>
          </w:tcPr>
          <w:p w14:paraId="63E121B4" w14:textId="77777777" w:rsidR="00FD0D58" w:rsidRPr="00E27D23" w:rsidRDefault="00FD0D58" w:rsidP="00FD0D58">
            <w:pPr>
              <w:pStyle w:val="TAL"/>
            </w:pPr>
            <w:r w:rsidRPr="00E27D23">
              <w:t>}</w:t>
            </w:r>
          </w:p>
        </w:tc>
        <w:tc>
          <w:tcPr>
            <w:tcW w:w="2267" w:type="dxa"/>
            <w:shd w:val="clear" w:color="auto" w:fill="auto"/>
          </w:tcPr>
          <w:p w14:paraId="4ED6F35F" w14:textId="77777777" w:rsidR="00FD0D58" w:rsidRPr="00E27D23" w:rsidRDefault="00FD0D58" w:rsidP="00FD0D58">
            <w:pPr>
              <w:pStyle w:val="TAL"/>
            </w:pPr>
          </w:p>
        </w:tc>
        <w:tc>
          <w:tcPr>
            <w:tcW w:w="1700" w:type="dxa"/>
            <w:shd w:val="clear" w:color="auto" w:fill="auto"/>
          </w:tcPr>
          <w:p w14:paraId="27435C74" w14:textId="77777777" w:rsidR="00FD0D58" w:rsidRPr="00E27D23" w:rsidRDefault="00FD0D58" w:rsidP="00FD0D58">
            <w:pPr>
              <w:pStyle w:val="TAL"/>
            </w:pPr>
          </w:p>
        </w:tc>
        <w:tc>
          <w:tcPr>
            <w:tcW w:w="1245" w:type="dxa"/>
            <w:shd w:val="clear" w:color="auto" w:fill="auto"/>
          </w:tcPr>
          <w:p w14:paraId="5E3E98EB" w14:textId="77777777" w:rsidR="00FD0D58" w:rsidRPr="00E27D23" w:rsidRDefault="00FD0D58" w:rsidP="00FD0D58">
            <w:pPr>
              <w:pStyle w:val="TAL"/>
            </w:pPr>
          </w:p>
        </w:tc>
      </w:tr>
    </w:tbl>
    <w:p w14:paraId="3D069BED" w14:textId="77777777" w:rsidR="008B4298" w:rsidRPr="00E27D23" w:rsidRDefault="008B4298" w:rsidP="009D4432"/>
    <w:p w14:paraId="4198A2BF" w14:textId="01AB6D6E" w:rsidR="008B4298" w:rsidRPr="00E27D23" w:rsidRDefault="008B4298" w:rsidP="009D4432">
      <w:pPr>
        <w:pStyle w:val="TH"/>
        <w:rPr>
          <w:sz w:val="21"/>
          <w:szCs w:val="22"/>
        </w:rPr>
      </w:pPr>
      <w:r w:rsidRPr="00E27D23">
        <w:t>Table 12.1.7.</w:t>
      </w:r>
      <w:r w:rsidR="006653E6" w:rsidRPr="00E27D23">
        <w:t>1</w:t>
      </w:r>
      <w:r w:rsidRPr="00E27D23">
        <w:t xml:space="preserve">.3.3-2: </w:t>
      </w:r>
      <w:r w:rsidRPr="00E27D23">
        <w:rPr>
          <w:i/>
        </w:rPr>
        <w:t>UECapabilityInformationSidelink</w:t>
      </w:r>
      <w:r w:rsidRPr="00E27D23">
        <w:t xml:space="preserve"> (step 2, Table 12.1.7.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B4298" w:rsidRPr="00E27D23" w14:paraId="3009442F" w14:textId="77777777" w:rsidTr="00FD0D58">
        <w:tc>
          <w:tcPr>
            <w:tcW w:w="9747" w:type="dxa"/>
            <w:gridSpan w:val="4"/>
            <w:shd w:val="clear" w:color="auto" w:fill="auto"/>
          </w:tcPr>
          <w:p w14:paraId="17A85673" w14:textId="65AE7CE9" w:rsidR="008B4298" w:rsidRPr="00E27D23" w:rsidRDefault="008B4298" w:rsidP="009D4432">
            <w:pPr>
              <w:pStyle w:val="TAL"/>
            </w:pPr>
            <w:r w:rsidRPr="00E27D23">
              <w:t xml:space="preserve">Derivation Path: </w:t>
            </w:r>
            <w:r w:rsidRPr="00E27D23">
              <w:rPr>
                <w:szCs w:val="22"/>
              </w:rPr>
              <w:t>TS 38.508-1 [4]</w:t>
            </w:r>
            <w:r w:rsidRPr="00E27D23">
              <w:t>, Table 4.6.1A-7</w:t>
            </w:r>
            <w:r w:rsidR="00FD0D58" w:rsidRPr="00E27D23">
              <w:t xml:space="preserve"> with condition TX</w:t>
            </w:r>
          </w:p>
        </w:tc>
      </w:tr>
      <w:tr w:rsidR="008B4298" w:rsidRPr="00E27D23" w14:paraId="4EC6F971" w14:textId="77777777" w:rsidTr="00FD0D58">
        <w:tc>
          <w:tcPr>
            <w:tcW w:w="4535" w:type="dxa"/>
            <w:shd w:val="clear" w:color="auto" w:fill="auto"/>
          </w:tcPr>
          <w:p w14:paraId="6E8980B5" w14:textId="77777777" w:rsidR="008B4298" w:rsidRPr="00E27D23" w:rsidRDefault="008B4298" w:rsidP="009D4432">
            <w:pPr>
              <w:pStyle w:val="TAH"/>
            </w:pPr>
            <w:r w:rsidRPr="00E27D23">
              <w:t>Information Element</w:t>
            </w:r>
          </w:p>
        </w:tc>
        <w:tc>
          <w:tcPr>
            <w:tcW w:w="2267" w:type="dxa"/>
            <w:shd w:val="clear" w:color="auto" w:fill="auto"/>
          </w:tcPr>
          <w:p w14:paraId="2C1BA474" w14:textId="77777777" w:rsidR="008B4298" w:rsidRPr="00E27D23" w:rsidRDefault="008B4298" w:rsidP="009D4432">
            <w:pPr>
              <w:pStyle w:val="TAH"/>
            </w:pPr>
            <w:r w:rsidRPr="00E27D23">
              <w:t>Value/remark</w:t>
            </w:r>
          </w:p>
        </w:tc>
        <w:tc>
          <w:tcPr>
            <w:tcW w:w="1700" w:type="dxa"/>
            <w:shd w:val="clear" w:color="auto" w:fill="auto"/>
          </w:tcPr>
          <w:p w14:paraId="3B80C3FE" w14:textId="77777777" w:rsidR="008B4298" w:rsidRPr="00E27D23" w:rsidRDefault="008B4298" w:rsidP="009D4432">
            <w:pPr>
              <w:pStyle w:val="TAH"/>
            </w:pPr>
            <w:r w:rsidRPr="00E27D23">
              <w:t>Comment</w:t>
            </w:r>
          </w:p>
        </w:tc>
        <w:tc>
          <w:tcPr>
            <w:tcW w:w="1245" w:type="dxa"/>
            <w:shd w:val="clear" w:color="auto" w:fill="auto"/>
          </w:tcPr>
          <w:p w14:paraId="55EBB68C" w14:textId="77777777" w:rsidR="008B4298" w:rsidRPr="00E27D23" w:rsidRDefault="008B4298" w:rsidP="009D4432">
            <w:pPr>
              <w:pStyle w:val="TAH"/>
            </w:pPr>
            <w:r w:rsidRPr="00E27D23">
              <w:t>Condition</w:t>
            </w:r>
          </w:p>
        </w:tc>
      </w:tr>
      <w:tr w:rsidR="008B4298" w:rsidRPr="00E27D23" w14:paraId="42639E4D" w14:textId="77777777" w:rsidTr="00FD0D58">
        <w:tc>
          <w:tcPr>
            <w:tcW w:w="4535" w:type="dxa"/>
            <w:shd w:val="clear" w:color="auto" w:fill="auto"/>
          </w:tcPr>
          <w:p w14:paraId="425C430F" w14:textId="54E68EA4" w:rsidR="008B4298" w:rsidRPr="00E27D23" w:rsidRDefault="00FD0D58" w:rsidP="009D4432">
            <w:pPr>
              <w:pStyle w:val="TAL"/>
            </w:pPr>
            <w:r w:rsidRPr="00E27D23">
              <w:t xml:space="preserve">UECapabilityInformationSidelink </w:t>
            </w:r>
            <w:r w:rsidR="008B4298" w:rsidRPr="00E27D23">
              <w:t>::= SEQUENCE {</w:t>
            </w:r>
          </w:p>
        </w:tc>
        <w:tc>
          <w:tcPr>
            <w:tcW w:w="2267" w:type="dxa"/>
            <w:shd w:val="clear" w:color="auto" w:fill="auto"/>
          </w:tcPr>
          <w:p w14:paraId="68857C93" w14:textId="77777777" w:rsidR="008B4298" w:rsidRPr="00E27D23" w:rsidRDefault="008B4298" w:rsidP="009D4432">
            <w:pPr>
              <w:pStyle w:val="TAL"/>
            </w:pPr>
          </w:p>
        </w:tc>
        <w:tc>
          <w:tcPr>
            <w:tcW w:w="1700" w:type="dxa"/>
            <w:shd w:val="clear" w:color="auto" w:fill="auto"/>
          </w:tcPr>
          <w:p w14:paraId="64090358" w14:textId="77777777" w:rsidR="008B4298" w:rsidRPr="00E27D23" w:rsidRDefault="008B4298" w:rsidP="009D4432">
            <w:pPr>
              <w:pStyle w:val="TAL"/>
            </w:pPr>
          </w:p>
        </w:tc>
        <w:tc>
          <w:tcPr>
            <w:tcW w:w="1245" w:type="dxa"/>
            <w:shd w:val="clear" w:color="auto" w:fill="auto"/>
          </w:tcPr>
          <w:p w14:paraId="48D22F0B" w14:textId="77777777" w:rsidR="008B4298" w:rsidRPr="00E27D23" w:rsidRDefault="008B4298" w:rsidP="009D4432">
            <w:pPr>
              <w:pStyle w:val="TAL"/>
            </w:pPr>
          </w:p>
        </w:tc>
      </w:tr>
      <w:tr w:rsidR="00FD0D58" w:rsidRPr="00E27D23" w14:paraId="4D1BC471" w14:textId="77777777" w:rsidTr="00FD0D58">
        <w:tc>
          <w:tcPr>
            <w:tcW w:w="4535" w:type="dxa"/>
            <w:shd w:val="clear" w:color="auto" w:fill="auto"/>
          </w:tcPr>
          <w:p w14:paraId="1B509CBD" w14:textId="529AE970" w:rsidR="00FD0D58" w:rsidRPr="00E27D23" w:rsidRDefault="00FD0D58" w:rsidP="00FD0D58">
            <w:pPr>
              <w:pStyle w:val="TAL"/>
            </w:pPr>
            <w:r w:rsidRPr="00E27D23">
              <w:t xml:space="preserve">  rrc-TransactionIdentifier-r16</w:t>
            </w:r>
          </w:p>
        </w:tc>
        <w:tc>
          <w:tcPr>
            <w:tcW w:w="2267" w:type="dxa"/>
            <w:shd w:val="clear" w:color="auto" w:fill="auto"/>
          </w:tcPr>
          <w:p w14:paraId="7E99C637" w14:textId="1BFA4BF3" w:rsidR="00FD0D58" w:rsidRPr="00E27D23" w:rsidRDefault="00FD0D58" w:rsidP="00FD0D58">
            <w:pPr>
              <w:pStyle w:val="TAL"/>
            </w:pPr>
            <w:r w:rsidRPr="00E27D23">
              <w:t>Set to the same value as the rrc-TransactionIdentifier-r16 field in UECapabilityEnquirySidelink message in step 1</w:t>
            </w:r>
          </w:p>
        </w:tc>
        <w:tc>
          <w:tcPr>
            <w:tcW w:w="1700" w:type="dxa"/>
            <w:shd w:val="clear" w:color="auto" w:fill="auto"/>
          </w:tcPr>
          <w:p w14:paraId="6C5617BA" w14:textId="77777777" w:rsidR="00FD0D58" w:rsidRPr="00E27D23" w:rsidRDefault="00FD0D58" w:rsidP="00FD0D58">
            <w:pPr>
              <w:pStyle w:val="TAL"/>
            </w:pPr>
          </w:p>
        </w:tc>
        <w:tc>
          <w:tcPr>
            <w:tcW w:w="1245" w:type="dxa"/>
            <w:shd w:val="clear" w:color="auto" w:fill="auto"/>
          </w:tcPr>
          <w:p w14:paraId="3DD91C34" w14:textId="77777777" w:rsidR="00FD0D58" w:rsidRPr="00E27D23" w:rsidRDefault="00FD0D58" w:rsidP="00FD0D58">
            <w:pPr>
              <w:pStyle w:val="TAL"/>
            </w:pPr>
          </w:p>
        </w:tc>
      </w:tr>
      <w:tr w:rsidR="008B4298" w:rsidRPr="00E27D23" w14:paraId="5F64822D" w14:textId="77777777" w:rsidTr="00FD0D58">
        <w:tc>
          <w:tcPr>
            <w:tcW w:w="4535" w:type="dxa"/>
            <w:shd w:val="clear" w:color="auto" w:fill="auto"/>
          </w:tcPr>
          <w:p w14:paraId="02BCB9A2" w14:textId="77777777" w:rsidR="008B4298" w:rsidRPr="00E27D23" w:rsidRDefault="008B4298" w:rsidP="009D4432">
            <w:pPr>
              <w:pStyle w:val="TAL"/>
            </w:pPr>
            <w:r w:rsidRPr="00E27D23">
              <w:t xml:space="preserve">  criticalExtensions CHOICE {</w:t>
            </w:r>
          </w:p>
        </w:tc>
        <w:tc>
          <w:tcPr>
            <w:tcW w:w="2267" w:type="dxa"/>
            <w:shd w:val="clear" w:color="auto" w:fill="auto"/>
          </w:tcPr>
          <w:p w14:paraId="1D2A1E2C" w14:textId="77777777" w:rsidR="008B4298" w:rsidRPr="00E27D23" w:rsidRDefault="008B4298" w:rsidP="009D4432">
            <w:pPr>
              <w:pStyle w:val="TAL"/>
            </w:pPr>
          </w:p>
        </w:tc>
        <w:tc>
          <w:tcPr>
            <w:tcW w:w="1700" w:type="dxa"/>
            <w:shd w:val="clear" w:color="auto" w:fill="auto"/>
          </w:tcPr>
          <w:p w14:paraId="73D438CD" w14:textId="77777777" w:rsidR="008B4298" w:rsidRPr="00E27D23" w:rsidRDefault="008B4298" w:rsidP="009D4432">
            <w:pPr>
              <w:pStyle w:val="TAL"/>
            </w:pPr>
          </w:p>
        </w:tc>
        <w:tc>
          <w:tcPr>
            <w:tcW w:w="1245" w:type="dxa"/>
            <w:shd w:val="clear" w:color="auto" w:fill="auto"/>
          </w:tcPr>
          <w:p w14:paraId="2F9417DF" w14:textId="77777777" w:rsidR="008B4298" w:rsidRPr="00E27D23" w:rsidRDefault="008B4298" w:rsidP="009D4432">
            <w:pPr>
              <w:pStyle w:val="TAL"/>
            </w:pPr>
          </w:p>
        </w:tc>
      </w:tr>
      <w:tr w:rsidR="008B4298" w:rsidRPr="00E27D23" w14:paraId="14E48AE1" w14:textId="77777777" w:rsidTr="00FD0D58">
        <w:tc>
          <w:tcPr>
            <w:tcW w:w="4535" w:type="dxa"/>
            <w:shd w:val="clear" w:color="auto" w:fill="auto"/>
          </w:tcPr>
          <w:p w14:paraId="2DE2F315" w14:textId="77777777" w:rsidR="008B4298" w:rsidRPr="00E27D23" w:rsidRDefault="008B4298" w:rsidP="009D4432">
            <w:pPr>
              <w:pStyle w:val="TAL"/>
            </w:pPr>
            <w:r w:rsidRPr="00E27D23">
              <w:t xml:space="preserve">    ueCapabilityInformationSidelink-r16 SEQUENCE {</w:t>
            </w:r>
          </w:p>
        </w:tc>
        <w:tc>
          <w:tcPr>
            <w:tcW w:w="2267" w:type="dxa"/>
            <w:shd w:val="clear" w:color="auto" w:fill="auto"/>
          </w:tcPr>
          <w:p w14:paraId="76943455" w14:textId="77777777" w:rsidR="008B4298" w:rsidRPr="00E27D23" w:rsidRDefault="008B4298" w:rsidP="009D4432">
            <w:pPr>
              <w:pStyle w:val="TAL"/>
            </w:pPr>
          </w:p>
        </w:tc>
        <w:tc>
          <w:tcPr>
            <w:tcW w:w="1700" w:type="dxa"/>
            <w:shd w:val="clear" w:color="auto" w:fill="auto"/>
          </w:tcPr>
          <w:p w14:paraId="2EA89A90" w14:textId="77777777" w:rsidR="008B4298" w:rsidRPr="00E27D23" w:rsidRDefault="008B4298" w:rsidP="009D4432">
            <w:pPr>
              <w:pStyle w:val="TAL"/>
            </w:pPr>
          </w:p>
        </w:tc>
        <w:tc>
          <w:tcPr>
            <w:tcW w:w="1245" w:type="dxa"/>
            <w:shd w:val="clear" w:color="auto" w:fill="auto"/>
          </w:tcPr>
          <w:p w14:paraId="153E5F8E" w14:textId="77777777" w:rsidR="008B4298" w:rsidRPr="00E27D23" w:rsidRDefault="008B4298" w:rsidP="009D4432">
            <w:pPr>
              <w:pStyle w:val="TAL"/>
            </w:pPr>
          </w:p>
        </w:tc>
      </w:tr>
      <w:tr w:rsidR="008B4298" w:rsidRPr="00E27D23" w14:paraId="1CA9FAB1" w14:textId="77777777" w:rsidTr="00FD0D58">
        <w:tc>
          <w:tcPr>
            <w:tcW w:w="4535" w:type="dxa"/>
            <w:shd w:val="clear" w:color="auto" w:fill="auto"/>
          </w:tcPr>
          <w:p w14:paraId="1EB0875F" w14:textId="77777777" w:rsidR="008B4298" w:rsidRPr="00E27D23" w:rsidRDefault="008B4298" w:rsidP="009D4432">
            <w:pPr>
              <w:pStyle w:val="TAL"/>
            </w:pPr>
            <w:r w:rsidRPr="00E27D23">
              <w:t xml:space="preserve">      pdcp-ParametersSidelink-r16 SEQUENCE {</w:t>
            </w:r>
          </w:p>
        </w:tc>
        <w:tc>
          <w:tcPr>
            <w:tcW w:w="2267" w:type="dxa"/>
            <w:shd w:val="clear" w:color="auto" w:fill="auto"/>
          </w:tcPr>
          <w:p w14:paraId="754612BD" w14:textId="77777777" w:rsidR="008B4298" w:rsidRPr="00E27D23" w:rsidRDefault="008B4298" w:rsidP="009D4432">
            <w:pPr>
              <w:pStyle w:val="TAL"/>
            </w:pPr>
          </w:p>
        </w:tc>
        <w:tc>
          <w:tcPr>
            <w:tcW w:w="1700" w:type="dxa"/>
            <w:shd w:val="clear" w:color="auto" w:fill="auto"/>
          </w:tcPr>
          <w:p w14:paraId="1C49C497" w14:textId="77777777" w:rsidR="008B4298" w:rsidRPr="00E27D23" w:rsidRDefault="008B4298" w:rsidP="009D4432">
            <w:pPr>
              <w:pStyle w:val="TAL"/>
            </w:pPr>
          </w:p>
        </w:tc>
        <w:tc>
          <w:tcPr>
            <w:tcW w:w="1245" w:type="dxa"/>
            <w:shd w:val="clear" w:color="auto" w:fill="auto"/>
          </w:tcPr>
          <w:p w14:paraId="550785EF" w14:textId="77777777" w:rsidR="008B4298" w:rsidRPr="00E27D23" w:rsidRDefault="008B4298" w:rsidP="009D4432">
            <w:pPr>
              <w:pStyle w:val="TAL"/>
            </w:pPr>
          </w:p>
        </w:tc>
      </w:tr>
      <w:tr w:rsidR="008B4298" w:rsidRPr="00E27D23" w14:paraId="45E563C1" w14:textId="77777777" w:rsidTr="00FD0D58">
        <w:tc>
          <w:tcPr>
            <w:tcW w:w="4535" w:type="dxa"/>
            <w:shd w:val="clear" w:color="auto" w:fill="auto"/>
          </w:tcPr>
          <w:p w14:paraId="40031C1C" w14:textId="77777777" w:rsidR="008B4298" w:rsidRPr="00E27D23" w:rsidRDefault="008B4298" w:rsidP="009D4432">
            <w:pPr>
              <w:pStyle w:val="TAL"/>
            </w:pPr>
            <w:r w:rsidRPr="00E27D23">
              <w:t xml:space="preserve">        outOfOrderDeliverySidelink-r16</w:t>
            </w:r>
          </w:p>
        </w:tc>
        <w:tc>
          <w:tcPr>
            <w:tcW w:w="2267" w:type="dxa"/>
            <w:shd w:val="clear" w:color="auto" w:fill="auto"/>
          </w:tcPr>
          <w:p w14:paraId="525A46C5" w14:textId="77777777" w:rsidR="008B4298" w:rsidRPr="00E27D23" w:rsidRDefault="008B4298" w:rsidP="009D4432">
            <w:pPr>
              <w:pStyle w:val="TAL"/>
            </w:pPr>
            <w:r w:rsidRPr="00E27D23">
              <w:t>Checked</w:t>
            </w:r>
          </w:p>
        </w:tc>
        <w:tc>
          <w:tcPr>
            <w:tcW w:w="1700" w:type="dxa"/>
            <w:shd w:val="clear" w:color="auto" w:fill="auto"/>
          </w:tcPr>
          <w:p w14:paraId="6C59E348" w14:textId="77777777" w:rsidR="008B4298" w:rsidRPr="00E27D23" w:rsidRDefault="008B4298" w:rsidP="009D4432">
            <w:pPr>
              <w:pStyle w:val="TAL"/>
            </w:pPr>
          </w:p>
        </w:tc>
        <w:tc>
          <w:tcPr>
            <w:tcW w:w="1245" w:type="dxa"/>
            <w:shd w:val="clear" w:color="auto" w:fill="auto"/>
          </w:tcPr>
          <w:p w14:paraId="4F713AB0" w14:textId="77777777" w:rsidR="008B4298" w:rsidRPr="00E27D23" w:rsidRDefault="008B4298" w:rsidP="009D4432">
            <w:pPr>
              <w:pStyle w:val="TAL"/>
            </w:pPr>
            <w:r w:rsidRPr="00E27D23">
              <w:t>pc_outOfOrderDeliverySidelink_r16</w:t>
            </w:r>
          </w:p>
        </w:tc>
      </w:tr>
      <w:tr w:rsidR="008B4298" w:rsidRPr="00E27D23" w14:paraId="7E5EE24B" w14:textId="77777777" w:rsidTr="00FD0D58">
        <w:tc>
          <w:tcPr>
            <w:tcW w:w="4535" w:type="dxa"/>
            <w:shd w:val="clear" w:color="auto" w:fill="auto"/>
          </w:tcPr>
          <w:p w14:paraId="0C30B996" w14:textId="77777777" w:rsidR="008B4298" w:rsidRPr="00E27D23" w:rsidRDefault="008B4298" w:rsidP="009D4432">
            <w:pPr>
              <w:pStyle w:val="TAL"/>
            </w:pPr>
            <w:r w:rsidRPr="00E27D23">
              <w:t xml:space="preserve">      }</w:t>
            </w:r>
          </w:p>
        </w:tc>
        <w:tc>
          <w:tcPr>
            <w:tcW w:w="2267" w:type="dxa"/>
            <w:shd w:val="clear" w:color="auto" w:fill="auto"/>
          </w:tcPr>
          <w:p w14:paraId="444C5422" w14:textId="77777777" w:rsidR="008B4298" w:rsidRPr="00E27D23" w:rsidRDefault="008B4298" w:rsidP="009D4432">
            <w:pPr>
              <w:pStyle w:val="TAL"/>
            </w:pPr>
          </w:p>
        </w:tc>
        <w:tc>
          <w:tcPr>
            <w:tcW w:w="1700" w:type="dxa"/>
            <w:shd w:val="clear" w:color="auto" w:fill="auto"/>
          </w:tcPr>
          <w:p w14:paraId="3F446F5F" w14:textId="77777777" w:rsidR="008B4298" w:rsidRPr="00E27D23" w:rsidRDefault="008B4298" w:rsidP="009D4432">
            <w:pPr>
              <w:pStyle w:val="TAL"/>
            </w:pPr>
          </w:p>
        </w:tc>
        <w:tc>
          <w:tcPr>
            <w:tcW w:w="1245" w:type="dxa"/>
            <w:shd w:val="clear" w:color="auto" w:fill="auto"/>
          </w:tcPr>
          <w:p w14:paraId="3F71733E" w14:textId="77777777" w:rsidR="008B4298" w:rsidRPr="00E27D23" w:rsidRDefault="008B4298" w:rsidP="009D4432">
            <w:pPr>
              <w:pStyle w:val="TAL"/>
            </w:pPr>
          </w:p>
        </w:tc>
      </w:tr>
      <w:tr w:rsidR="008B4298" w:rsidRPr="00E27D23" w14:paraId="7140D69F" w14:textId="77777777" w:rsidTr="00FD0D58">
        <w:tc>
          <w:tcPr>
            <w:tcW w:w="4535" w:type="dxa"/>
            <w:shd w:val="clear" w:color="auto" w:fill="auto"/>
          </w:tcPr>
          <w:p w14:paraId="191C501C" w14:textId="77777777" w:rsidR="008B4298" w:rsidRPr="00E27D23" w:rsidRDefault="008B4298" w:rsidP="009D4432">
            <w:pPr>
              <w:pStyle w:val="TAL"/>
            </w:pPr>
            <w:r w:rsidRPr="00E27D23">
              <w:t xml:space="preserve">      rlc-ParametersSidelink-r16 SEQUENCE {</w:t>
            </w:r>
          </w:p>
        </w:tc>
        <w:tc>
          <w:tcPr>
            <w:tcW w:w="2267" w:type="dxa"/>
            <w:shd w:val="clear" w:color="auto" w:fill="auto"/>
          </w:tcPr>
          <w:p w14:paraId="6E39F532" w14:textId="77777777" w:rsidR="008B4298" w:rsidRPr="00E27D23" w:rsidRDefault="008B4298" w:rsidP="009D4432">
            <w:pPr>
              <w:pStyle w:val="TAL"/>
            </w:pPr>
          </w:p>
        </w:tc>
        <w:tc>
          <w:tcPr>
            <w:tcW w:w="1700" w:type="dxa"/>
            <w:shd w:val="clear" w:color="auto" w:fill="auto"/>
          </w:tcPr>
          <w:p w14:paraId="408073C1" w14:textId="77777777" w:rsidR="008B4298" w:rsidRPr="00E27D23" w:rsidRDefault="008B4298" w:rsidP="009D4432">
            <w:pPr>
              <w:pStyle w:val="TAL"/>
            </w:pPr>
          </w:p>
        </w:tc>
        <w:tc>
          <w:tcPr>
            <w:tcW w:w="1245" w:type="dxa"/>
            <w:shd w:val="clear" w:color="auto" w:fill="auto"/>
          </w:tcPr>
          <w:p w14:paraId="1AE57EDE" w14:textId="77777777" w:rsidR="008B4298" w:rsidRPr="00E27D23" w:rsidRDefault="008B4298" w:rsidP="009D4432">
            <w:pPr>
              <w:pStyle w:val="TAL"/>
            </w:pPr>
          </w:p>
        </w:tc>
      </w:tr>
      <w:tr w:rsidR="008B4298" w:rsidRPr="00E27D23" w14:paraId="19973F3E" w14:textId="77777777" w:rsidTr="00FD0D58">
        <w:tc>
          <w:tcPr>
            <w:tcW w:w="4535" w:type="dxa"/>
            <w:shd w:val="clear" w:color="auto" w:fill="auto"/>
          </w:tcPr>
          <w:p w14:paraId="5F769901" w14:textId="77777777" w:rsidR="008B4298" w:rsidRPr="00E27D23" w:rsidRDefault="008B4298" w:rsidP="009D4432">
            <w:pPr>
              <w:pStyle w:val="TAL"/>
            </w:pPr>
            <w:r w:rsidRPr="00E27D23">
              <w:t xml:space="preserve">        am-WithLongSN-Sidelink-r16</w:t>
            </w:r>
          </w:p>
        </w:tc>
        <w:tc>
          <w:tcPr>
            <w:tcW w:w="2267" w:type="dxa"/>
            <w:shd w:val="clear" w:color="auto" w:fill="auto"/>
          </w:tcPr>
          <w:p w14:paraId="63D8B652" w14:textId="77777777" w:rsidR="008B4298" w:rsidRPr="00E27D23" w:rsidRDefault="008B4298" w:rsidP="009D4432">
            <w:pPr>
              <w:pStyle w:val="TAL"/>
            </w:pPr>
            <w:r w:rsidRPr="00E27D23">
              <w:t>Checked</w:t>
            </w:r>
          </w:p>
        </w:tc>
        <w:tc>
          <w:tcPr>
            <w:tcW w:w="1700" w:type="dxa"/>
            <w:shd w:val="clear" w:color="auto" w:fill="auto"/>
          </w:tcPr>
          <w:p w14:paraId="0BD74467" w14:textId="77777777" w:rsidR="008B4298" w:rsidRPr="00E27D23" w:rsidRDefault="008B4298" w:rsidP="009D4432">
            <w:pPr>
              <w:pStyle w:val="TAL"/>
            </w:pPr>
          </w:p>
        </w:tc>
        <w:tc>
          <w:tcPr>
            <w:tcW w:w="1245" w:type="dxa"/>
            <w:shd w:val="clear" w:color="auto" w:fill="auto"/>
          </w:tcPr>
          <w:p w14:paraId="5C67EA60" w14:textId="77777777" w:rsidR="008B4298" w:rsidRPr="00E27D23" w:rsidRDefault="008B4298" w:rsidP="009D4432">
            <w:pPr>
              <w:pStyle w:val="TAL"/>
            </w:pPr>
            <w:r w:rsidRPr="00E27D23">
              <w:t>pc_amWithLongSN_Sidelink_r16</w:t>
            </w:r>
          </w:p>
        </w:tc>
      </w:tr>
      <w:tr w:rsidR="008B4298" w:rsidRPr="00E27D23" w14:paraId="32A01CA4" w14:textId="77777777" w:rsidTr="00FD0D58">
        <w:tc>
          <w:tcPr>
            <w:tcW w:w="4535" w:type="dxa"/>
            <w:shd w:val="clear" w:color="auto" w:fill="auto"/>
          </w:tcPr>
          <w:p w14:paraId="5A61E33F" w14:textId="77777777" w:rsidR="008B4298" w:rsidRPr="00E27D23" w:rsidRDefault="008B4298" w:rsidP="009D4432">
            <w:pPr>
              <w:pStyle w:val="TAL"/>
            </w:pPr>
            <w:r w:rsidRPr="00E27D23">
              <w:t xml:space="preserve">        um-WithLongSN-Sidelink-r16 </w:t>
            </w:r>
          </w:p>
        </w:tc>
        <w:tc>
          <w:tcPr>
            <w:tcW w:w="2267" w:type="dxa"/>
            <w:shd w:val="clear" w:color="auto" w:fill="auto"/>
          </w:tcPr>
          <w:p w14:paraId="7857CACA" w14:textId="77777777" w:rsidR="008B4298" w:rsidRPr="00E27D23" w:rsidRDefault="008B4298" w:rsidP="009D4432">
            <w:pPr>
              <w:pStyle w:val="TAL"/>
            </w:pPr>
            <w:r w:rsidRPr="00E27D23">
              <w:t>Checked</w:t>
            </w:r>
          </w:p>
        </w:tc>
        <w:tc>
          <w:tcPr>
            <w:tcW w:w="1700" w:type="dxa"/>
            <w:shd w:val="clear" w:color="auto" w:fill="auto"/>
          </w:tcPr>
          <w:p w14:paraId="5B0B9E98" w14:textId="77777777" w:rsidR="008B4298" w:rsidRPr="00E27D23" w:rsidRDefault="008B4298" w:rsidP="009D4432">
            <w:pPr>
              <w:pStyle w:val="TAL"/>
            </w:pPr>
          </w:p>
        </w:tc>
        <w:tc>
          <w:tcPr>
            <w:tcW w:w="1245" w:type="dxa"/>
            <w:shd w:val="clear" w:color="auto" w:fill="auto"/>
          </w:tcPr>
          <w:p w14:paraId="67D006C2" w14:textId="77777777" w:rsidR="008B4298" w:rsidRPr="00E27D23" w:rsidRDefault="008B4298" w:rsidP="009D4432">
            <w:pPr>
              <w:pStyle w:val="TAL"/>
            </w:pPr>
            <w:r w:rsidRPr="00E27D23">
              <w:t>pc_umWithLongSN_Sidelink_r16</w:t>
            </w:r>
          </w:p>
        </w:tc>
      </w:tr>
      <w:tr w:rsidR="008B4298" w:rsidRPr="00E27D23" w14:paraId="0757E819" w14:textId="77777777" w:rsidTr="00FD0D58">
        <w:tc>
          <w:tcPr>
            <w:tcW w:w="4535" w:type="dxa"/>
            <w:shd w:val="clear" w:color="auto" w:fill="auto"/>
          </w:tcPr>
          <w:p w14:paraId="43778317" w14:textId="77777777" w:rsidR="008B4298" w:rsidRPr="00E27D23" w:rsidRDefault="008B4298" w:rsidP="009D4432">
            <w:pPr>
              <w:pStyle w:val="TAL"/>
            </w:pPr>
            <w:r w:rsidRPr="00E27D23">
              <w:t xml:space="preserve">      }</w:t>
            </w:r>
          </w:p>
        </w:tc>
        <w:tc>
          <w:tcPr>
            <w:tcW w:w="2267" w:type="dxa"/>
            <w:shd w:val="clear" w:color="auto" w:fill="auto"/>
          </w:tcPr>
          <w:p w14:paraId="5AECD615" w14:textId="77777777" w:rsidR="008B4298" w:rsidRPr="00E27D23" w:rsidRDefault="008B4298" w:rsidP="009D4432">
            <w:pPr>
              <w:pStyle w:val="TAL"/>
            </w:pPr>
          </w:p>
        </w:tc>
        <w:tc>
          <w:tcPr>
            <w:tcW w:w="1700" w:type="dxa"/>
            <w:shd w:val="clear" w:color="auto" w:fill="auto"/>
          </w:tcPr>
          <w:p w14:paraId="4ADDBD78" w14:textId="77777777" w:rsidR="008B4298" w:rsidRPr="00E27D23" w:rsidRDefault="008B4298" w:rsidP="009D4432">
            <w:pPr>
              <w:pStyle w:val="TAL"/>
            </w:pPr>
          </w:p>
        </w:tc>
        <w:tc>
          <w:tcPr>
            <w:tcW w:w="1245" w:type="dxa"/>
            <w:shd w:val="clear" w:color="auto" w:fill="auto"/>
          </w:tcPr>
          <w:p w14:paraId="37BA7644" w14:textId="77777777" w:rsidR="008B4298" w:rsidRPr="00E27D23" w:rsidRDefault="008B4298" w:rsidP="009D4432">
            <w:pPr>
              <w:pStyle w:val="TAL"/>
            </w:pPr>
          </w:p>
        </w:tc>
      </w:tr>
      <w:tr w:rsidR="008B4298" w:rsidRPr="00E27D23" w14:paraId="5F98C03F" w14:textId="77777777" w:rsidTr="00FD0D58">
        <w:tc>
          <w:tcPr>
            <w:tcW w:w="4535" w:type="dxa"/>
            <w:shd w:val="clear" w:color="auto" w:fill="auto"/>
          </w:tcPr>
          <w:p w14:paraId="526FAEF1" w14:textId="6560C1FE" w:rsidR="008B4298" w:rsidRPr="00E27D23" w:rsidRDefault="008B4298" w:rsidP="009D4432">
            <w:pPr>
              <w:pStyle w:val="TAL"/>
            </w:pPr>
            <w:r w:rsidRPr="00E27D23">
              <w:t xml:space="preserve">      supportedBandCombinationListSidelinkNR-r16</w:t>
            </w:r>
            <w:r w:rsidR="00FD0D58" w:rsidRPr="00E27D23">
              <w:t xml:space="preserve"> SEQUENCE (SIZE (1..maxBandComb)) OF BandCombinationParametersSidelinkNR-r16 {</w:t>
            </w:r>
          </w:p>
        </w:tc>
        <w:tc>
          <w:tcPr>
            <w:tcW w:w="2267" w:type="dxa"/>
            <w:shd w:val="clear" w:color="auto" w:fill="auto"/>
          </w:tcPr>
          <w:p w14:paraId="219745AB" w14:textId="2891BC00" w:rsidR="008B4298" w:rsidRPr="00E27D23" w:rsidRDefault="006653E6" w:rsidP="009D4432">
            <w:pPr>
              <w:pStyle w:val="TAL"/>
            </w:pPr>
            <w:r w:rsidRPr="00E27D23">
              <w:t>Not Checked</w:t>
            </w:r>
          </w:p>
        </w:tc>
        <w:tc>
          <w:tcPr>
            <w:tcW w:w="1700" w:type="dxa"/>
            <w:shd w:val="clear" w:color="auto" w:fill="auto"/>
          </w:tcPr>
          <w:p w14:paraId="43587D19" w14:textId="79E617D4" w:rsidR="008B4298" w:rsidRPr="00E27D23" w:rsidRDefault="008B4298" w:rsidP="009D4432">
            <w:pPr>
              <w:pStyle w:val="TAL"/>
            </w:pPr>
          </w:p>
        </w:tc>
        <w:tc>
          <w:tcPr>
            <w:tcW w:w="1245" w:type="dxa"/>
            <w:shd w:val="clear" w:color="auto" w:fill="auto"/>
          </w:tcPr>
          <w:p w14:paraId="34C408F7" w14:textId="0B2D09F8" w:rsidR="008B4298" w:rsidRPr="00E27D23" w:rsidRDefault="008B4298" w:rsidP="009D4432">
            <w:pPr>
              <w:pStyle w:val="TAL"/>
            </w:pPr>
          </w:p>
        </w:tc>
      </w:tr>
      <w:tr w:rsidR="00FD0D58" w:rsidRPr="00E27D23" w14:paraId="336A940A" w14:textId="77777777" w:rsidTr="00FD0D58">
        <w:tc>
          <w:tcPr>
            <w:tcW w:w="4535" w:type="dxa"/>
            <w:shd w:val="clear" w:color="auto" w:fill="auto"/>
          </w:tcPr>
          <w:p w14:paraId="6FEF74E2" w14:textId="59E41C93" w:rsidR="00FD0D58" w:rsidRPr="00E27D23" w:rsidRDefault="00FD0D58" w:rsidP="00FD0D58">
            <w:pPr>
              <w:pStyle w:val="TAL"/>
            </w:pPr>
            <w:r w:rsidRPr="00E27D23">
              <w:t xml:space="preserve">        BandCombinationParametersSidelinkNR-r16 SEQUENCE (SIZE (1..maxSimultaneousBands)) OF BandParametersSidelink-r16 {</w:t>
            </w:r>
          </w:p>
        </w:tc>
        <w:tc>
          <w:tcPr>
            <w:tcW w:w="2267" w:type="dxa"/>
            <w:shd w:val="clear" w:color="auto" w:fill="auto"/>
          </w:tcPr>
          <w:p w14:paraId="5063FD82" w14:textId="1F29170F" w:rsidR="00FD0D58" w:rsidRPr="00E27D23" w:rsidDel="00FD0D58" w:rsidRDefault="00FD0D58" w:rsidP="00FD0D58">
            <w:pPr>
              <w:pStyle w:val="TAL"/>
            </w:pPr>
          </w:p>
        </w:tc>
        <w:tc>
          <w:tcPr>
            <w:tcW w:w="1700" w:type="dxa"/>
            <w:shd w:val="clear" w:color="auto" w:fill="auto"/>
          </w:tcPr>
          <w:p w14:paraId="2701445D" w14:textId="06666442" w:rsidR="00FD0D58" w:rsidRPr="00E27D23" w:rsidRDefault="00FD0D58" w:rsidP="00FD0D58">
            <w:pPr>
              <w:pStyle w:val="TAL"/>
            </w:pPr>
          </w:p>
        </w:tc>
        <w:tc>
          <w:tcPr>
            <w:tcW w:w="1245" w:type="dxa"/>
            <w:shd w:val="clear" w:color="auto" w:fill="auto"/>
          </w:tcPr>
          <w:p w14:paraId="76A858FB" w14:textId="77777777" w:rsidR="00FD0D58" w:rsidRPr="00E27D23" w:rsidRDefault="00FD0D58" w:rsidP="00FD0D58">
            <w:pPr>
              <w:pStyle w:val="TAL"/>
            </w:pPr>
          </w:p>
        </w:tc>
      </w:tr>
      <w:tr w:rsidR="00FD0D58" w:rsidRPr="00E27D23" w14:paraId="38513F44" w14:textId="77777777" w:rsidTr="00FD0D58">
        <w:tc>
          <w:tcPr>
            <w:tcW w:w="4535" w:type="dxa"/>
            <w:shd w:val="clear" w:color="auto" w:fill="auto"/>
          </w:tcPr>
          <w:p w14:paraId="41930D59" w14:textId="2120E83C" w:rsidR="00FD0D58" w:rsidRPr="00E27D23" w:rsidRDefault="00FD0D58" w:rsidP="00FD0D58">
            <w:pPr>
              <w:pStyle w:val="TAL"/>
            </w:pPr>
            <w:r w:rsidRPr="00E27D23">
              <w:t xml:space="preserve">          BandParametersSidelink-r16 </w:t>
            </w:r>
            <w:r w:rsidRPr="00E27D23">
              <w:rPr>
                <w:rFonts w:eastAsia="SimSun" w:cs="Arial"/>
                <w:szCs w:val="18"/>
              </w:rPr>
              <w:t>SEQUENCE {</w:t>
            </w:r>
          </w:p>
        </w:tc>
        <w:tc>
          <w:tcPr>
            <w:tcW w:w="2267" w:type="dxa"/>
            <w:shd w:val="clear" w:color="auto" w:fill="auto"/>
          </w:tcPr>
          <w:p w14:paraId="4173D3AB" w14:textId="77777777" w:rsidR="00FD0D58" w:rsidRPr="00E27D23" w:rsidDel="00FD0D58" w:rsidRDefault="00FD0D58" w:rsidP="00FD0D58">
            <w:pPr>
              <w:pStyle w:val="TAL"/>
            </w:pPr>
          </w:p>
        </w:tc>
        <w:tc>
          <w:tcPr>
            <w:tcW w:w="1700" w:type="dxa"/>
            <w:shd w:val="clear" w:color="auto" w:fill="auto"/>
          </w:tcPr>
          <w:p w14:paraId="138C13C7" w14:textId="0679F861" w:rsidR="00FD0D58" w:rsidRPr="00E27D23" w:rsidRDefault="00FD0D58" w:rsidP="00FD0D58">
            <w:pPr>
              <w:pStyle w:val="TAL"/>
            </w:pPr>
          </w:p>
        </w:tc>
        <w:tc>
          <w:tcPr>
            <w:tcW w:w="1245" w:type="dxa"/>
            <w:shd w:val="clear" w:color="auto" w:fill="auto"/>
          </w:tcPr>
          <w:p w14:paraId="7FDF65CC" w14:textId="77777777" w:rsidR="00FD0D58" w:rsidRPr="00E27D23" w:rsidRDefault="00FD0D58" w:rsidP="00FD0D58">
            <w:pPr>
              <w:pStyle w:val="TAL"/>
            </w:pPr>
          </w:p>
        </w:tc>
      </w:tr>
      <w:tr w:rsidR="00FD0D58" w:rsidRPr="00E27D23" w14:paraId="6FE615A8" w14:textId="77777777" w:rsidTr="00FD0D58">
        <w:tc>
          <w:tcPr>
            <w:tcW w:w="4535" w:type="dxa"/>
            <w:shd w:val="clear" w:color="auto" w:fill="auto"/>
          </w:tcPr>
          <w:p w14:paraId="140ED428" w14:textId="6C59FD29" w:rsidR="00FD0D58" w:rsidRPr="00E27D23" w:rsidRDefault="00FD0D58" w:rsidP="00FD0D58">
            <w:pPr>
              <w:pStyle w:val="TAL"/>
            </w:pPr>
            <w:r w:rsidRPr="00E27D23">
              <w:t xml:space="preserve">            </w:t>
            </w:r>
            <w:r w:rsidRPr="00E27D23">
              <w:rPr>
                <w:rFonts w:eastAsia="SimSun" w:cs="Arial"/>
                <w:szCs w:val="18"/>
              </w:rPr>
              <w:t>freqBandSidelink-r16</w:t>
            </w:r>
          </w:p>
        </w:tc>
        <w:tc>
          <w:tcPr>
            <w:tcW w:w="2267" w:type="dxa"/>
            <w:shd w:val="clear" w:color="auto" w:fill="auto"/>
          </w:tcPr>
          <w:p w14:paraId="17EDCC30" w14:textId="103A45A8" w:rsidR="00FD0D58" w:rsidRPr="00E27D23" w:rsidDel="00FD0D58" w:rsidRDefault="00FD0D58" w:rsidP="00FD0D58">
            <w:pPr>
              <w:pStyle w:val="TAL"/>
            </w:pPr>
          </w:p>
        </w:tc>
        <w:tc>
          <w:tcPr>
            <w:tcW w:w="1700" w:type="dxa"/>
            <w:shd w:val="clear" w:color="auto" w:fill="auto"/>
          </w:tcPr>
          <w:p w14:paraId="18BF161F" w14:textId="2F3EA019" w:rsidR="00FD0D58" w:rsidRPr="00E27D23" w:rsidRDefault="006653E6" w:rsidP="00FD0D58">
            <w:pPr>
              <w:pStyle w:val="TAL"/>
            </w:pPr>
            <w:r w:rsidRPr="00E27D23">
              <w:t>FreqBandIndicatorNR</w:t>
            </w:r>
          </w:p>
        </w:tc>
        <w:tc>
          <w:tcPr>
            <w:tcW w:w="1245" w:type="dxa"/>
            <w:shd w:val="clear" w:color="auto" w:fill="auto"/>
          </w:tcPr>
          <w:p w14:paraId="75C05E14" w14:textId="77777777" w:rsidR="00FD0D58" w:rsidRPr="00E27D23" w:rsidRDefault="00FD0D58" w:rsidP="00FD0D58">
            <w:pPr>
              <w:pStyle w:val="TAL"/>
            </w:pPr>
          </w:p>
        </w:tc>
      </w:tr>
      <w:tr w:rsidR="006653E6" w:rsidRPr="00E27D23" w14:paraId="3F0E6713" w14:textId="77777777" w:rsidTr="00FD0D58">
        <w:tc>
          <w:tcPr>
            <w:tcW w:w="4535" w:type="dxa"/>
            <w:shd w:val="clear" w:color="auto" w:fill="auto"/>
          </w:tcPr>
          <w:p w14:paraId="0EE88488" w14:textId="0F15234B" w:rsidR="006653E6" w:rsidRPr="00E27D23" w:rsidRDefault="006653E6" w:rsidP="006653E6">
            <w:pPr>
              <w:pStyle w:val="TAL"/>
            </w:pPr>
            <w:r w:rsidRPr="00E27D23">
              <w:t xml:space="preserve">          }</w:t>
            </w:r>
          </w:p>
        </w:tc>
        <w:tc>
          <w:tcPr>
            <w:tcW w:w="2267" w:type="dxa"/>
            <w:shd w:val="clear" w:color="auto" w:fill="auto"/>
          </w:tcPr>
          <w:p w14:paraId="09312030" w14:textId="77777777" w:rsidR="006653E6" w:rsidRPr="00E27D23" w:rsidDel="006653E6" w:rsidRDefault="006653E6" w:rsidP="006653E6">
            <w:pPr>
              <w:pStyle w:val="TAL"/>
            </w:pPr>
          </w:p>
        </w:tc>
        <w:tc>
          <w:tcPr>
            <w:tcW w:w="1700" w:type="dxa"/>
            <w:shd w:val="clear" w:color="auto" w:fill="auto"/>
          </w:tcPr>
          <w:p w14:paraId="3CAC8F8E" w14:textId="77777777" w:rsidR="006653E6" w:rsidRPr="00E27D23" w:rsidRDefault="006653E6" w:rsidP="006653E6">
            <w:pPr>
              <w:pStyle w:val="TAL"/>
            </w:pPr>
          </w:p>
        </w:tc>
        <w:tc>
          <w:tcPr>
            <w:tcW w:w="1245" w:type="dxa"/>
            <w:shd w:val="clear" w:color="auto" w:fill="auto"/>
          </w:tcPr>
          <w:p w14:paraId="430C0451" w14:textId="77777777" w:rsidR="006653E6" w:rsidRPr="00E27D23" w:rsidRDefault="006653E6" w:rsidP="006653E6">
            <w:pPr>
              <w:pStyle w:val="TAL"/>
            </w:pPr>
          </w:p>
        </w:tc>
      </w:tr>
      <w:tr w:rsidR="00FD0D58" w:rsidRPr="00E27D23" w14:paraId="3CB9A898" w14:textId="77777777" w:rsidTr="00FD0D58">
        <w:tc>
          <w:tcPr>
            <w:tcW w:w="4535" w:type="dxa"/>
            <w:shd w:val="clear" w:color="auto" w:fill="auto"/>
          </w:tcPr>
          <w:p w14:paraId="1544F5D7" w14:textId="0C0DDCC3" w:rsidR="00FD0D58" w:rsidRPr="00E27D23" w:rsidRDefault="00FD0D58" w:rsidP="00FD0D58">
            <w:pPr>
              <w:pStyle w:val="TAL"/>
            </w:pPr>
            <w:r w:rsidRPr="00E27D23">
              <w:t xml:space="preserve">        }</w:t>
            </w:r>
          </w:p>
        </w:tc>
        <w:tc>
          <w:tcPr>
            <w:tcW w:w="2267" w:type="dxa"/>
            <w:shd w:val="clear" w:color="auto" w:fill="auto"/>
          </w:tcPr>
          <w:p w14:paraId="1197EED5" w14:textId="77777777" w:rsidR="00FD0D58" w:rsidRPr="00E27D23" w:rsidDel="00FD0D58" w:rsidRDefault="00FD0D58" w:rsidP="00FD0D58">
            <w:pPr>
              <w:pStyle w:val="TAL"/>
            </w:pPr>
          </w:p>
        </w:tc>
        <w:tc>
          <w:tcPr>
            <w:tcW w:w="1700" w:type="dxa"/>
            <w:shd w:val="clear" w:color="auto" w:fill="auto"/>
          </w:tcPr>
          <w:p w14:paraId="0CB21DED" w14:textId="77777777" w:rsidR="00FD0D58" w:rsidRPr="00E27D23" w:rsidRDefault="00FD0D58" w:rsidP="00FD0D58">
            <w:pPr>
              <w:pStyle w:val="TAL"/>
            </w:pPr>
          </w:p>
        </w:tc>
        <w:tc>
          <w:tcPr>
            <w:tcW w:w="1245" w:type="dxa"/>
            <w:shd w:val="clear" w:color="auto" w:fill="auto"/>
          </w:tcPr>
          <w:p w14:paraId="2832B795" w14:textId="77777777" w:rsidR="00FD0D58" w:rsidRPr="00E27D23" w:rsidRDefault="00FD0D58" w:rsidP="00FD0D58">
            <w:pPr>
              <w:pStyle w:val="TAL"/>
            </w:pPr>
          </w:p>
        </w:tc>
      </w:tr>
      <w:tr w:rsidR="00FD0D58" w:rsidRPr="00E27D23" w14:paraId="7EDD9210" w14:textId="77777777" w:rsidTr="00FD0D58">
        <w:tc>
          <w:tcPr>
            <w:tcW w:w="4535" w:type="dxa"/>
            <w:shd w:val="clear" w:color="auto" w:fill="auto"/>
          </w:tcPr>
          <w:p w14:paraId="7D97500F" w14:textId="0ADAEBBA" w:rsidR="00FD0D58" w:rsidRPr="00E27D23" w:rsidRDefault="00FD0D58" w:rsidP="00FD0D58">
            <w:pPr>
              <w:pStyle w:val="TAL"/>
            </w:pPr>
            <w:r w:rsidRPr="00E27D23">
              <w:t xml:space="preserve">      }</w:t>
            </w:r>
          </w:p>
        </w:tc>
        <w:tc>
          <w:tcPr>
            <w:tcW w:w="2267" w:type="dxa"/>
            <w:shd w:val="clear" w:color="auto" w:fill="auto"/>
          </w:tcPr>
          <w:p w14:paraId="30E74FBA" w14:textId="77777777" w:rsidR="00FD0D58" w:rsidRPr="00E27D23" w:rsidDel="00FD0D58" w:rsidRDefault="00FD0D58" w:rsidP="00FD0D58">
            <w:pPr>
              <w:pStyle w:val="TAL"/>
            </w:pPr>
          </w:p>
        </w:tc>
        <w:tc>
          <w:tcPr>
            <w:tcW w:w="1700" w:type="dxa"/>
            <w:shd w:val="clear" w:color="auto" w:fill="auto"/>
          </w:tcPr>
          <w:p w14:paraId="34EA6B36" w14:textId="77777777" w:rsidR="00FD0D58" w:rsidRPr="00E27D23" w:rsidRDefault="00FD0D58" w:rsidP="00FD0D58">
            <w:pPr>
              <w:pStyle w:val="TAL"/>
            </w:pPr>
          </w:p>
        </w:tc>
        <w:tc>
          <w:tcPr>
            <w:tcW w:w="1245" w:type="dxa"/>
            <w:shd w:val="clear" w:color="auto" w:fill="auto"/>
          </w:tcPr>
          <w:p w14:paraId="201FCBE3" w14:textId="77777777" w:rsidR="00FD0D58" w:rsidRPr="00E27D23" w:rsidRDefault="00FD0D58" w:rsidP="00FD0D58">
            <w:pPr>
              <w:pStyle w:val="TAL"/>
            </w:pPr>
          </w:p>
        </w:tc>
      </w:tr>
      <w:tr w:rsidR="00FD0D58" w:rsidRPr="00E27D23" w14:paraId="5933FF1B" w14:textId="77777777" w:rsidTr="00FD0D58">
        <w:tc>
          <w:tcPr>
            <w:tcW w:w="4535" w:type="dxa"/>
            <w:shd w:val="clear" w:color="auto" w:fill="auto"/>
          </w:tcPr>
          <w:p w14:paraId="5A35B601" w14:textId="77777777" w:rsidR="00FD0D58" w:rsidRPr="00E27D23" w:rsidRDefault="00FD0D58" w:rsidP="00FD0D58">
            <w:pPr>
              <w:pStyle w:val="TAL"/>
            </w:pPr>
            <w:r w:rsidRPr="00E27D23">
              <w:t xml:space="preserve">      supportedBandListSidelink-r16 SEQUENCE</w:t>
            </w:r>
          </w:p>
          <w:p w14:paraId="02142CE6" w14:textId="5994325B" w:rsidR="00FD0D58" w:rsidRPr="00E27D23" w:rsidRDefault="00FD0D58" w:rsidP="00FD0D58">
            <w:pPr>
              <w:pStyle w:val="TAL"/>
            </w:pPr>
            <w:r w:rsidRPr="00E27D23">
              <w:t>(SIZE (1..maxBands)) OF BandSidelinkPC5-r16 {</w:t>
            </w:r>
          </w:p>
        </w:tc>
        <w:tc>
          <w:tcPr>
            <w:tcW w:w="2267" w:type="dxa"/>
            <w:shd w:val="clear" w:color="auto" w:fill="auto"/>
          </w:tcPr>
          <w:p w14:paraId="5B0B1845" w14:textId="585FEA4D" w:rsidR="00FD0D58" w:rsidRPr="00E27D23" w:rsidRDefault="00FD0D58" w:rsidP="00FD0D58">
            <w:pPr>
              <w:pStyle w:val="TAL"/>
            </w:pPr>
            <w:r w:rsidRPr="00E27D23">
              <w:t>At least 1 entry</w:t>
            </w:r>
          </w:p>
        </w:tc>
        <w:tc>
          <w:tcPr>
            <w:tcW w:w="1700" w:type="dxa"/>
            <w:shd w:val="clear" w:color="auto" w:fill="auto"/>
          </w:tcPr>
          <w:p w14:paraId="53AEE90F" w14:textId="3BFADF8D" w:rsidR="00FD0D58" w:rsidRPr="00E27D23" w:rsidRDefault="00FD0D58" w:rsidP="00FD0D58">
            <w:pPr>
              <w:pStyle w:val="TAL"/>
            </w:pPr>
            <w:r w:rsidRPr="00E27D23">
              <w:t>Includes all  frequency bands which the UE (= UE Under Test) supports for NR Sidelink acc. to the declared UE capabilities</w:t>
            </w:r>
            <w:r w:rsidR="006653E6" w:rsidRPr="00E27D23">
              <w:t>. Values defined in TS 38.523-2 Table A.4.3.1-9</w:t>
            </w:r>
          </w:p>
        </w:tc>
        <w:tc>
          <w:tcPr>
            <w:tcW w:w="1245" w:type="dxa"/>
            <w:shd w:val="clear" w:color="auto" w:fill="auto"/>
          </w:tcPr>
          <w:p w14:paraId="782FB4B2" w14:textId="268EFC26" w:rsidR="00FD0D58" w:rsidRPr="00E27D23" w:rsidRDefault="00FD0D58" w:rsidP="00FD0D58">
            <w:pPr>
              <w:pStyle w:val="TAL"/>
            </w:pPr>
          </w:p>
        </w:tc>
      </w:tr>
      <w:tr w:rsidR="00FD0D58" w:rsidRPr="00E27D23" w14:paraId="6D43272F" w14:textId="77777777" w:rsidTr="00FD0D58">
        <w:tc>
          <w:tcPr>
            <w:tcW w:w="4535" w:type="dxa"/>
            <w:shd w:val="clear" w:color="auto" w:fill="auto"/>
          </w:tcPr>
          <w:p w14:paraId="26A1D51F" w14:textId="1F1EAFEF" w:rsidR="00FD0D58" w:rsidRPr="00E27D23" w:rsidRDefault="00FD0D58" w:rsidP="00FD0D58">
            <w:pPr>
              <w:pStyle w:val="TAL"/>
            </w:pPr>
            <w:r w:rsidRPr="00E27D23">
              <w:t xml:space="preserve">        </w:t>
            </w:r>
            <w:r w:rsidRPr="00E27D23">
              <w:rPr>
                <w:rFonts w:eastAsia="SimSun" w:cs="Arial"/>
                <w:szCs w:val="18"/>
              </w:rPr>
              <w:t>BandSidelinkPC5-r16[x] SEQUENCE {</w:t>
            </w:r>
          </w:p>
        </w:tc>
        <w:tc>
          <w:tcPr>
            <w:tcW w:w="2267" w:type="dxa"/>
            <w:shd w:val="clear" w:color="auto" w:fill="auto"/>
          </w:tcPr>
          <w:p w14:paraId="2979CC8C" w14:textId="7C77E4AB" w:rsidR="00FD0D58" w:rsidRPr="00E27D23" w:rsidDel="00FD0D58" w:rsidRDefault="00FD0D58" w:rsidP="00FD0D58">
            <w:pPr>
              <w:pStyle w:val="TAL"/>
            </w:pPr>
          </w:p>
        </w:tc>
        <w:tc>
          <w:tcPr>
            <w:tcW w:w="1700" w:type="dxa"/>
            <w:shd w:val="clear" w:color="auto" w:fill="auto"/>
          </w:tcPr>
          <w:p w14:paraId="40A8D8DF" w14:textId="7F25F351" w:rsidR="00FD0D58" w:rsidRPr="00E27D23" w:rsidRDefault="00FD0D58" w:rsidP="00FD0D58">
            <w:pPr>
              <w:pStyle w:val="TAL"/>
            </w:pPr>
          </w:p>
        </w:tc>
        <w:tc>
          <w:tcPr>
            <w:tcW w:w="1245" w:type="dxa"/>
            <w:shd w:val="clear" w:color="auto" w:fill="auto"/>
          </w:tcPr>
          <w:p w14:paraId="2894BDD4" w14:textId="2B3CF1F3" w:rsidR="00FD0D58" w:rsidRPr="00E27D23" w:rsidRDefault="00FD0D58" w:rsidP="00FD0D58">
            <w:pPr>
              <w:pStyle w:val="TAL"/>
            </w:pPr>
          </w:p>
        </w:tc>
      </w:tr>
      <w:tr w:rsidR="00FD0D58" w:rsidRPr="00E27D23" w14:paraId="7822D03B" w14:textId="77777777" w:rsidTr="00FD0D58">
        <w:tc>
          <w:tcPr>
            <w:tcW w:w="4535" w:type="dxa"/>
            <w:shd w:val="clear" w:color="auto" w:fill="auto"/>
          </w:tcPr>
          <w:p w14:paraId="0F8E70CF" w14:textId="273ED6FE" w:rsidR="00FD0D58" w:rsidRPr="00E27D23" w:rsidRDefault="00FD0D58" w:rsidP="00FD0D58">
            <w:pPr>
              <w:pStyle w:val="TAL"/>
            </w:pPr>
            <w:r w:rsidRPr="00E27D23">
              <w:t xml:space="preserve">          </w:t>
            </w:r>
            <w:r w:rsidRPr="00E27D23">
              <w:rPr>
                <w:rFonts w:eastAsia="SimSun" w:cs="Arial"/>
                <w:szCs w:val="18"/>
              </w:rPr>
              <w:t>freqBandSidelink-r16</w:t>
            </w:r>
          </w:p>
        </w:tc>
        <w:tc>
          <w:tcPr>
            <w:tcW w:w="2267" w:type="dxa"/>
            <w:shd w:val="clear" w:color="auto" w:fill="auto"/>
          </w:tcPr>
          <w:p w14:paraId="668A74F6" w14:textId="68650A23" w:rsidR="00FD0D58" w:rsidRPr="00E27D23" w:rsidDel="00FD0D58" w:rsidRDefault="00FD0D58" w:rsidP="00FD0D58">
            <w:pPr>
              <w:pStyle w:val="TAL"/>
            </w:pPr>
            <w:r w:rsidRPr="00E27D23">
              <w:t>FreqBandIndicatorNR of frequency band which the UE supports for NR Sidelink acc. to the declared UE capabilities</w:t>
            </w:r>
          </w:p>
        </w:tc>
        <w:tc>
          <w:tcPr>
            <w:tcW w:w="1700" w:type="dxa"/>
            <w:shd w:val="clear" w:color="auto" w:fill="auto"/>
          </w:tcPr>
          <w:p w14:paraId="68B5F14F" w14:textId="19035551" w:rsidR="00FD0D58" w:rsidRPr="00E27D23" w:rsidRDefault="00FD0D58" w:rsidP="00FD0D58">
            <w:pPr>
              <w:pStyle w:val="TAL"/>
            </w:pPr>
          </w:p>
        </w:tc>
        <w:tc>
          <w:tcPr>
            <w:tcW w:w="1245" w:type="dxa"/>
            <w:shd w:val="clear" w:color="auto" w:fill="auto"/>
          </w:tcPr>
          <w:p w14:paraId="26F74BC7" w14:textId="43192BE5" w:rsidR="00FD0D58" w:rsidRPr="00E27D23" w:rsidRDefault="00FD0D58" w:rsidP="00FD0D58">
            <w:pPr>
              <w:pStyle w:val="TAL"/>
            </w:pPr>
          </w:p>
        </w:tc>
      </w:tr>
      <w:tr w:rsidR="00FD0D58" w:rsidRPr="00E27D23" w14:paraId="1FC3E26C" w14:textId="77777777" w:rsidTr="00FD0D58">
        <w:tc>
          <w:tcPr>
            <w:tcW w:w="4535" w:type="dxa"/>
            <w:shd w:val="clear" w:color="auto" w:fill="auto"/>
          </w:tcPr>
          <w:p w14:paraId="2B50FA89" w14:textId="2CE89308" w:rsidR="00FD0D58" w:rsidRPr="00E27D23" w:rsidRDefault="00FD0D58" w:rsidP="00FD0D58">
            <w:pPr>
              <w:pStyle w:val="TAL"/>
            </w:pPr>
            <w:r w:rsidRPr="00E27D23">
              <w:t xml:space="preserve">          sl-Reception-r16 SEQUENCE {</w:t>
            </w:r>
          </w:p>
        </w:tc>
        <w:tc>
          <w:tcPr>
            <w:tcW w:w="2267" w:type="dxa"/>
            <w:shd w:val="clear" w:color="auto" w:fill="auto"/>
          </w:tcPr>
          <w:p w14:paraId="5CA817CF" w14:textId="26FDC70B" w:rsidR="00FD0D58" w:rsidRPr="00E27D23" w:rsidDel="00FD0D58" w:rsidRDefault="00FD0D58" w:rsidP="00FD0D58">
            <w:pPr>
              <w:pStyle w:val="TAL"/>
            </w:pPr>
          </w:p>
        </w:tc>
        <w:tc>
          <w:tcPr>
            <w:tcW w:w="1700" w:type="dxa"/>
            <w:shd w:val="clear" w:color="auto" w:fill="auto"/>
          </w:tcPr>
          <w:p w14:paraId="37A64953" w14:textId="72817F04" w:rsidR="00FD0D58" w:rsidRPr="00E27D23" w:rsidRDefault="00FD0D58" w:rsidP="00FD0D58">
            <w:pPr>
              <w:pStyle w:val="TAL"/>
            </w:pPr>
          </w:p>
        </w:tc>
        <w:tc>
          <w:tcPr>
            <w:tcW w:w="1245" w:type="dxa"/>
            <w:shd w:val="clear" w:color="auto" w:fill="auto"/>
          </w:tcPr>
          <w:p w14:paraId="0157C8ED" w14:textId="391A89DD" w:rsidR="00FD0D58" w:rsidRPr="00E27D23" w:rsidRDefault="00FD0D58" w:rsidP="00FD0D58">
            <w:pPr>
              <w:pStyle w:val="TAL"/>
            </w:pPr>
          </w:p>
        </w:tc>
      </w:tr>
      <w:tr w:rsidR="00FD0D58" w:rsidRPr="00E27D23" w14:paraId="127B35B2" w14:textId="77777777" w:rsidTr="00FD0D58">
        <w:tc>
          <w:tcPr>
            <w:tcW w:w="4535" w:type="dxa"/>
            <w:shd w:val="clear" w:color="auto" w:fill="auto"/>
          </w:tcPr>
          <w:p w14:paraId="6983732C" w14:textId="31B365DF" w:rsidR="00FD0D58" w:rsidRPr="00E27D23" w:rsidRDefault="00FD0D58" w:rsidP="00FD0D58">
            <w:pPr>
              <w:pStyle w:val="TAL"/>
            </w:pPr>
            <w:r w:rsidRPr="00E27D23">
              <w:t xml:space="preserve">            harq-RxProcessSidelink-r16</w:t>
            </w:r>
          </w:p>
        </w:tc>
        <w:tc>
          <w:tcPr>
            <w:tcW w:w="2267" w:type="dxa"/>
            <w:shd w:val="clear" w:color="auto" w:fill="auto"/>
          </w:tcPr>
          <w:p w14:paraId="72E640FD" w14:textId="56D82906" w:rsidR="00FD0D58" w:rsidRPr="00E27D23" w:rsidDel="00FD0D58" w:rsidRDefault="00FD0D58" w:rsidP="00FD0D58">
            <w:pPr>
              <w:pStyle w:val="TAL"/>
            </w:pPr>
            <w:r w:rsidRPr="00E27D23">
              <w:t>Checked</w:t>
            </w:r>
          </w:p>
        </w:tc>
        <w:tc>
          <w:tcPr>
            <w:tcW w:w="1700" w:type="dxa"/>
            <w:shd w:val="clear" w:color="auto" w:fill="auto"/>
          </w:tcPr>
          <w:p w14:paraId="06581A3B" w14:textId="5CB35249" w:rsidR="00FD0D58" w:rsidRPr="00E27D23" w:rsidRDefault="00FD0D58" w:rsidP="00FD0D58">
            <w:pPr>
              <w:pStyle w:val="TAL"/>
            </w:pPr>
          </w:p>
        </w:tc>
        <w:tc>
          <w:tcPr>
            <w:tcW w:w="1245" w:type="dxa"/>
            <w:shd w:val="clear" w:color="auto" w:fill="auto"/>
          </w:tcPr>
          <w:p w14:paraId="7CF307B2" w14:textId="1E07794A" w:rsidR="00FD0D58" w:rsidRPr="00E27D23" w:rsidRDefault="00FD0D58" w:rsidP="00FD0D58">
            <w:pPr>
              <w:pStyle w:val="TAL"/>
            </w:pPr>
            <w:r w:rsidRPr="00E27D23">
              <w:t>pc_harq_RxProcessSidelink_nX</w:t>
            </w:r>
            <w:r w:rsidRPr="00E27D23">
              <w:br/>
              <w:t>(X=16, 24, 32, 48, 64)</w:t>
            </w:r>
          </w:p>
        </w:tc>
      </w:tr>
      <w:tr w:rsidR="00FD0D58" w:rsidRPr="00E27D23" w14:paraId="3922404B" w14:textId="77777777" w:rsidTr="00FD0D58">
        <w:tc>
          <w:tcPr>
            <w:tcW w:w="4535" w:type="dxa"/>
            <w:shd w:val="clear" w:color="auto" w:fill="auto"/>
          </w:tcPr>
          <w:p w14:paraId="6BDCA6EC" w14:textId="35D9B808" w:rsidR="00FD0D58" w:rsidRPr="00E27D23" w:rsidRDefault="00FD0D58" w:rsidP="00FD0D58">
            <w:pPr>
              <w:pStyle w:val="TAL"/>
            </w:pPr>
            <w:r w:rsidRPr="00E27D23">
              <w:t xml:space="preserve">            pscch-RxSidelink-r16</w:t>
            </w:r>
          </w:p>
        </w:tc>
        <w:tc>
          <w:tcPr>
            <w:tcW w:w="2267" w:type="dxa"/>
            <w:shd w:val="clear" w:color="auto" w:fill="auto"/>
          </w:tcPr>
          <w:p w14:paraId="0AFC93F7" w14:textId="566C0788" w:rsidR="00FD0D58" w:rsidRPr="00E27D23" w:rsidDel="00FD0D58" w:rsidRDefault="006653E6" w:rsidP="00FD0D58">
            <w:pPr>
              <w:pStyle w:val="TAL"/>
            </w:pPr>
            <w:r w:rsidRPr="00E27D23">
              <w:t>Not checked</w:t>
            </w:r>
          </w:p>
        </w:tc>
        <w:tc>
          <w:tcPr>
            <w:tcW w:w="1700" w:type="dxa"/>
            <w:shd w:val="clear" w:color="auto" w:fill="auto"/>
          </w:tcPr>
          <w:p w14:paraId="16C51152" w14:textId="79260744" w:rsidR="00FD0D58" w:rsidRPr="00E27D23" w:rsidRDefault="00FD0D58" w:rsidP="00FD0D58">
            <w:pPr>
              <w:pStyle w:val="TAL"/>
            </w:pPr>
          </w:p>
        </w:tc>
        <w:tc>
          <w:tcPr>
            <w:tcW w:w="1245" w:type="dxa"/>
            <w:shd w:val="clear" w:color="auto" w:fill="auto"/>
          </w:tcPr>
          <w:p w14:paraId="21363F2C" w14:textId="25E1602F" w:rsidR="00FD0D58" w:rsidRPr="00E27D23" w:rsidRDefault="00FD0D58" w:rsidP="00FD0D58">
            <w:pPr>
              <w:pStyle w:val="TAL"/>
            </w:pPr>
          </w:p>
        </w:tc>
      </w:tr>
      <w:tr w:rsidR="00FD0D58" w:rsidRPr="00E27D23" w14:paraId="5579CBC0" w14:textId="77777777" w:rsidTr="00FD0D58">
        <w:tc>
          <w:tcPr>
            <w:tcW w:w="4535" w:type="dxa"/>
            <w:shd w:val="clear" w:color="auto" w:fill="auto"/>
          </w:tcPr>
          <w:p w14:paraId="33497882" w14:textId="14717449" w:rsidR="00FD0D58" w:rsidRPr="00E27D23" w:rsidRDefault="00FD0D58" w:rsidP="00FD0D58">
            <w:pPr>
              <w:pStyle w:val="TAL"/>
            </w:pPr>
            <w:r w:rsidRPr="00E27D23">
              <w:t xml:space="preserve">            scs-CP-PatternRxSidelink-r16</w:t>
            </w:r>
          </w:p>
        </w:tc>
        <w:tc>
          <w:tcPr>
            <w:tcW w:w="2267" w:type="dxa"/>
            <w:shd w:val="clear" w:color="auto" w:fill="auto"/>
          </w:tcPr>
          <w:p w14:paraId="24A0D7F0" w14:textId="0969E26C" w:rsidR="00FD0D58" w:rsidRPr="00E27D23" w:rsidDel="00FD0D58" w:rsidRDefault="006653E6" w:rsidP="00FD0D58">
            <w:pPr>
              <w:pStyle w:val="TAL"/>
            </w:pPr>
            <w:r w:rsidRPr="00E27D23">
              <w:t>Not checked</w:t>
            </w:r>
          </w:p>
        </w:tc>
        <w:tc>
          <w:tcPr>
            <w:tcW w:w="1700" w:type="dxa"/>
            <w:shd w:val="clear" w:color="auto" w:fill="auto"/>
          </w:tcPr>
          <w:p w14:paraId="4988DB51" w14:textId="13B51044" w:rsidR="00FD0D58" w:rsidRPr="00E27D23" w:rsidRDefault="00FD0D58" w:rsidP="00FD0D58">
            <w:pPr>
              <w:pStyle w:val="TAL"/>
            </w:pPr>
          </w:p>
        </w:tc>
        <w:tc>
          <w:tcPr>
            <w:tcW w:w="1245" w:type="dxa"/>
            <w:shd w:val="clear" w:color="auto" w:fill="auto"/>
          </w:tcPr>
          <w:p w14:paraId="2252970E" w14:textId="74EFC310" w:rsidR="00FD0D58" w:rsidRPr="00E27D23" w:rsidRDefault="00FD0D58" w:rsidP="00FD0D58">
            <w:pPr>
              <w:pStyle w:val="TAL"/>
            </w:pPr>
          </w:p>
        </w:tc>
      </w:tr>
      <w:tr w:rsidR="00FD0D58" w:rsidRPr="00E27D23" w14:paraId="6870045D" w14:textId="77777777" w:rsidTr="00FD0D58">
        <w:tc>
          <w:tcPr>
            <w:tcW w:w="4535" w:type="dxa"/>
            <w:shd w:val="clear" w:color="auto" w:fill="auto"/>
          </w:tcPr>
          <w:p w14:paraId="1A9B6BC3" w14:textId="7162E7EE" w:rsidR="00FD0D58" w:rsidRPr="00E27D23" w:rsidRDefault="00FD0D58" w:rsidP="00FD0D58">
            <w:pPr>
              <w:pStyle w:val="TAL"/>
            </w:pPr>
            <w:r w:rsidRPr="00E27D23">
              <w:t xml:space="preserve">            extendedCP-RxSidelink-r16</w:t>
            </w:r>
          </w:p>
        </w:tc>
        <w:tc>
          <w:tcPr>
            <w:tcW w:w="2267" w:type="dxa"/>
            <w:shd w:val="clear" w:color="auto" w:fill="auto"/>
          </w:tcPr>
          <w:p w14:paraId="5781E5FD" w14:textId="3E1FFFEF" w:rsidR="00FD0D58" w:rsidRPr="00E27D23" w:rsidDel="00FD0D58" w:rsidRDefault="006653E6" w:rsidP="00FD0D58">
            <w:pPr>
              <w:pStyle w:val="TAL"/>
            </w:pPr>
            <w:r w:rsidRPr="00E27D23">
              <w:t>Not checked</w:t>
            </w:r>
          </w:p>
        </w:tc>
        <w:tc>
          <w:tcPr>
            <w:tcW w:w="1700" w:type="dxa"/>
            <w:shd w:val="clear" w:color="auto" w:fill="auto"/>
          </w:tcPr>
          <w:p w14:paraId="2D61060F" w14:textId="514166B9" w:rsidR="00FD0D58" w:rsidRPr="00E27D23" w:rsidRDefault="00FD0D58" w:rsidP="00FD0D58">
            <w:pPr>
              <w:pStyle w:val="TAL"/>
            </w:pPr>
          </w:p>
        </w:tc>
        <w:tc>
          <w:tcPr>
            <w:tcW w:w="1245" w:type="dxa"/>
            <w:shd w:val="clear" w:color="auto" w:fill="auto"/>
          </w:tcPr>
          <w:p w14:paraId="7E323D8B" w14:textId="01D52808" w:rsidR="00FD0D58" w:rsidRPr="00E27D23" w:rsidRDefault="00FD0D58" w:rsidP="00FD0D58">
            <w:pPr>
              <w:pStyle w:val="TAL"/>
            </w:pPr>
          </w:p>
        </w:tc>
      </w:tr>
      <w:tr w:rsidR="00FD0D58" w:rsidRPr="00E27D23" w14:paraId="4F011C86" w14:textId="77777777" w:rsidTr="00FD0D58">
        <w:tc>
          <w:tcPr>
            <w:tcW w:w="4535" w:type="dxa"/>
            <w:shd w:val="clear" w:color="auto" w:fill="auto"/>
          </w:tcPr>
          <w:p w14:paraId="1837CE89" w14:textId="1CF7A6E4" w:rsidR="00FD0D58" w:rsidRPr="00E27D23" w:rsidRDefault="00FD0D58" w:rsidP="00FD0D58">
            <w:pPr>
              <w:pStyle w:val="TAL"/>
            </w:pPr>
            <w:r w:rsidRPr="00E27D23">
              <w:t xml:space="preserve">          }</w:t>
            </w:r>
          </w:p>
        </w:tc>
        <w:tc>
          <w:tcPr>
            <w:tcW w:w="2267" w:type="dxa"/>
            <w:shd w:val="clear" w:color="auto" w:fill="auto"/>
          </w:tcPr>
          <w:p w14:paraId="2FFB23FB" w14:textId="48D6CDC9" w:rsidR="00FD0D58" w:rsidRPr="00E27D23" w:rsidDel="00FD0D58" w:rsidRDefault="00FD0D58" w:rsidP="00FD0D58">
            <w:pPr>
              <w:pStyle w:val="TAL"/>
            </w:pPr>
          </w:p>
        </w:tc>
        <w:tc>
          <w:tcPr>
            <w:tcW w:w="1700" w:type="dxa"/>
            <w:shd w:val="clear" w:color="auto" w:fill="auto"/>
          </w:tcPr>
          <w:p w14:paraId="50A00F3A" w14:textId="708251E9" w:rsidR="00FD0D58" w:rsidRPr="00E27D23" w:rsidRDefault="00FD0D58" w:rsidP="00FD0D58">
            <w:pPr>
              <w:pStyle w:val="TAL"/>
            </w:pPr>
          </w:p>
        </w:tc>
        <w:tc>
          <w:tcPr>
            <w:tcW w:w="1245" w:type="dxa"/>
            <w:shd w:val="clear" w:color="auto" w:fill="auto"/>
          </w:tcPr>
          <w:p w14:paraId="27750302" w14:textId="03EE9E34" w:rsidR="00FD0D58" w:rsidRPr="00E27D23" w:rsidRDefault="00FD0D58" w:rsidP="00FD0D58">
            <w:pPr>
              <w:pStyle w:val="TAL"/>
            </w:pPr>
          </w:p>
        </w:tc>
      </w:tr>
      <w:tr w:rsidR="00FD0D58" w:rsidRPr="00E27D23" w14:paraId="0295AE93" w14:textId="77777777" w:rsidTr="00FD0D58">
        <w:tc>
          <w:tcPr>
            <w:tcW w:w="4535" w:type="dxa"/>
            <w:shd w:val="clear" w:color="auto" w:fill="auto"/>
          </w:tcPr>
          <w:p w14:paraId="76B246C7" w14:textId="1D2D9480" w:rsidR="00FD0D58" w:rsidRPr="00E27D23" w:rsidRDefault="00FD0D58" w:rsidP="00FD0D58">
            <w:pPr>
              <w:pStyle w:val="TAL"/>
            </w:pPr>
            <w:r w:rsidRPr="00E27D23">
              <w:t xml:space="preserve">          sl-Tx-256QAM-r16</w:t>
            </w:r>
          </w:p>
        </w:tc>
        <w:tc>
          <w:tcPr>
            <w:tcW w:w="2267" w:type="dxa"/>
            <w:shd w:val="clear" w:color="auto" w:fill="auto"/>
          </w:tcPr>
          <w:p w14:paraId="305245E4" w14:textId="6CAA3E3A" w:rsidR="00FD0D58" w:rsidRPr="00E27D23" w:rsidDel="00FD0D58" w:rsidRDefault="006653E6" w:rsidP="00FD0D58">
            <w:pPr>
              <w:pStyle w:val="TAL"/>
            </w:pPr>
            <w:r w:rsidRPr="00E27D23">
              <w:t>Not checked</w:t>
            </w:r>
          </w:p>
        </w:tc>
        <w:tc>
          <w:tcPr>
            <w:tcW w:w="1700" w:type="dxa"/>
            <w:shd w:val="clear" w:color="auto" w:fill="auto"/>
          </w:tcPr>
          <w:p w14:paraId="5F501092" w14:textId="4402BDD7" w:rsidR="00FD0D58" w:rsidRPr="00E27D23" w:rsidRDefault="00FD0D58" w:rsidP="00FD0D58">
            <w:pPr>
              <w:pStyle w:val="TAL"/>
            </w:pPr>
          </w:p>
        </w:tc>
        <w:tc>
          <w:tcPr>
            <w:tcW w:w="1245" w:type="dxa"/>
            <w:shd w:val="clear" w:color="auto" w:fill="auto"/>
          </w:tcPr>
          <w:p w14:paraId="1D989B97" w14:textId="1FA04011" w:rsidR="00FD0D58" w:rsidRPr="00E27D23" w:rsidRDefault="00FD0D58" w:rsidP="00FD0D58">
            <w:pPr>
              <w:pStyle w:val="TAL"/>
            </w:pPr>
          </w:p>
        </w:tc>
      </w:tr>
      <w:tr w:rsidR="00FD0D58" w:rsidRPr="00E27D23" w14:paraId="5E74744F" w14:textId="77777777" w:rsidTr="00FD0D58">
        <w:tc>
          <w:tcPr>
            <w:tcW w:w="4535" w:type="dxa"/>
            <w:shd w:val="clear" w:color="auto" w:fill="auto"/>
          </w:tcPr>
          <w:p w14:paraId="241B3696" w14:textId="2645DCE8" w:rsidR="00FD0D58" w:rsidRPr="00E27D23" w:rsidRDefault="00FD0D58" w:rsidP="00FD0D58">
            <w:pPr>
              <w:pStyle w:val="TAL"/>
            </w:pPr>
            <w:r w:rsidRPr="00E27D23">
              <w:t xml:space="preserve">          lowSE-64QAM-MCS-TableSidelink-r16</w:t>
            </w:r>
          </w:p>
        </w:tc>
        <w:tc>
          <w:tcPr>
            <w:tcW w:w="2267" w:type="dxa"/>
            <w:shd w:val="clear" w:color="auto" w:fill="auto"/>
          </w:tcPr>
          <w:p w14:paraId="4309D69C" w14:textId="5A221F12" w:rsidR="00FD0D58" w:rsidRPr="00E27D23" w:rsidDel="00FD0D58" w:rsidRDefault="006653E6" w:rsidP="00FD0D58">
            <w:pPr>
              <w:pStyle w:val="TAL"/>
            </w:pPr>
            <w:r w:rsidRPr="00E27D23">
              <w:t>Not checked</w:t>
            </w:r>
          </w:p>
        </w:tc>
        <w:tc>
          <w:tcPr>
            <w:tcW w:w="1700" w:type="dxa"/>
            <w:shd w:val="clear" w:color="auto" w:fill="auto"/>
          </w:tcPr>
          <w:p w14:paraId="6B7AE866" w14:textId="4F704717" w:rsidR="00FD0D58" w:rsidRPr="00E27D23" w:rsidRDefault="00FD0D58" w:rsidP="00FD0D58">
            <w:pPr>
              <w:pStyle w:val="TAL"/>
            </w:pPr>
          </w:p>
        </w:tc>
        <w:tc>
          <w:tcPr>
            <w:tcW w:w="1245" w:type="dxa"/>
            <w:shd w:val="clear" w:color="auto" w:fill="auto"/>
          </w:tcPr>
          <w:p w14:paraId="65328711" w14:textId="44995BAA" w:rsidR="00FD0D58" w:rsidRPr="00E27D23" w:rsidRDefault="00FD0D58" w:rsidP="00FD0D58">
            <w:pPr>
              <w:pStyle w:val="TAL"/>
            </w:pPr>
          </w:p>
        </w:tc>
      </w:tr>
      <w:tr w:rsidR="00FD0D58" w:rsidRPr="00E27D23" w14:paraId="4E1D455E" w14:textId="77777777" w:rsidTr="00FD0D58">
        <w:tc>
          <w:tcPr>
            <w:tcW w:w="4535" w:type="dxa"/>
            <w:shd w:val="clear" w:color="auto" w:fill="auto"/>
          </w:tcPr>
          <w:p w14:paraId="79AF776F" w14:textId="16F27487" w:rsidR="00FD0D58" w:rsidRPr="00E27D23" w:rsidRDefault="00FD0D58" w:rsidP="00FD0D58">
            <w:pPr>
              <w:pStyle w:val="TAL"/>
            </w:pPr>
            <w:r w:rsidRPr="00E27D23">
              <w:t xml:space="preserve">          csi-ReportSidelink-r16</w:t>
            </w:r>
            <w:r w:rsidR="006653E6" w:rsidRPr="00E27D23">
              <w:t xml:space="preserve"> SEQUENCE { </w:t>
            </w:r>
          </w:p>
        </w:tc>
        <w:tc>
          <w:tcPr>
            <w:tcW w:w="2267" w:type="dxa"/>
            <w:shd w:val="clear" w:color="auto" w:fill="auto"/>
          </w:tcPr>
          <w:p w14:paraId="5B85D92E" w14:textId="6A0ED3DF" w:rsidR="00FD0D58" w:rsidRPr="00E27D23" w:rsidDel="00FD0D58" w:rsidRDefault="00FD0D58" w:rsidP="00FD0D58">
            <w:pPr>
              <w:pStyle w:val="TAL"/>
            </w:pPr>
          </w:p>
        </w:tc>
        <w:tc>
          <w:tcPr>
            <w:tcW w:w="1700" w:type="dxa"/>
            <w:shd w:val="clear" w:color="auto" w:fill="auto"/>
          </w:tcPr>
          <w:p w14:paraId="38E99D4B" w14:textId="591D6810" w:rsidR="00FD0D58" w:rsidRPr="00E27D23" w:rsidRDefault="00FD0D58" w:rsidP="00FD0D58">
            <w:pPr>
              <w:pStyle w:val="TAL"/>
            </w:pPr>
          </w:p>
        </w:tc>
        <w:tc>
          <w:tcPr>
            <w:tcW w:w="1245" w:type="dxa"/>
            <w:shd w:val="clear" w:color="auto" w:fill="auto"/>
          </w:tcPr>
          <w:p w14:paraId="75440914" w14:textId="66351E95" w:rsidR="00FD0D58" w:rsidRPr="00E27D23" w:rsidRDefault="00FD0D58" w:rsidP="00FD0D58">
            <w:pPr>
              <w:pStyle w:val="TAL"/>
            </w:pPr>
          </w:p>
        </w:tc>
      </w:tr>
      <w:tr w:rsidR="006653E6" w:rsidRPr="00E27D23" w14:paraId="79857A0F" w14:textId="77777777" w:rsidTr="00FD0D58">
        <w:tc>
          <w:tcPr>
            <w:tcW w:w="4535" w:type="dxa"/>
            <w:shd w:val="clear" w:color="auto" w:fill="auto"/>
          </w:tcPr>
          <w:p w14:paraId="37C99427" w14:textId="50145060" w:rsidR="006653E6" w:rsidRPr="00E27D23" w:rsidRDefault="006653E6" w:rsidP="006653E6">
            <w:pPr>
              <w:pStyle w:val="TAL"/>
            </w:pPr>
            <w:r w:rsidRPr="00E27D23">
              <w:t xml:space="preserve">            csi-RS-PortsSidelink-r16</w:t>
            </w:r>
          </w:p>
        </w:tc>
        <w:tc>
          <w:tcPr>
            <w:tcW w:w="2267" w:type="dxa"/>
            <w:shd w:val="clear" w:color="auto" w:fill="auto"/>
          </w:tcPr>
          <w:p w14:paraId="4B457C13" w14:textId="365C4021" w:rsidR="006653E6" w:rsidRPr="00E27D23" w:rsidDel="006653E6" w:rsidRDefault="006653E6" w:rsidP="006653E6">
            <w:pPr>
              <w:pStyle w:val="TAL"/>
            </w:pPr>
            <w:r w:rsidRPr="00E27D23">
              <w:t>Not checked</w:t>
            </w:r>
          </w:p>
        </w:tc>
        <w:tc>
          <w:tcPr>
            <w:tcW w:w="1700" w:type="dxa"/>
            <w:shd w:val="clear" w:color="auto" w:fill="auto"/>
          </w:tcPr>
          <w:p w14:paraId="43B5D1EC" w14:textId="77777777" w:rsidR="006653E6" w:rsidRPr="00E27D23" w:rsidRDefault="006653E6" w:rsidP="006653E6">
            <w:pPr>
              <w:pStyle w:val="TAL"/>
            </w:pPr>
          </w:p>
        </w:tc>
        <w:tc>
          <w:tcPr>
            <w:tcW w:w="1245" w:type="dxa"/>
            <w:shd w:val="clear" w:color="auto" w:fill="auto"/>
          </w:tcPr>
          <w:p w14:paraId="31432F97" w14:textId="77777777" w:rsidR="006653E6" w:rsidRPr="00E27D23" w:rsidRDefault="006653E6" w:rsidP="006653E6">
            <w:pPr>
              <w:pStyle w:val="TAL"/>
            </w:pPr>
          </w:p>
        </w:tc>
      </w:tr>
      <w:tr w:rsidR="006653E6" w:rsidRPr="00E27D23" w14:paraId="7E0F2CB5" w14:textId="77777777" w:rsidTr="00FD0D58">
        <w:tc>
          <w:tcPr>
            <w:tcW w:w="4535" w:type="dxa"/>
            <w:shd w:val="clear" w:color="auto" w:fill="auto"/>
          </w:tcPr>
          <w:p w14:paraId="78E67D0F" w14:textId="0C14EFE2" w:rsidR="006653E6" w:rsidRPr="00E27D23" w:rsidRDefault="006653E6" w:rsidP="006653E6">
            <w:pPr>
              <w:pStyle w:val="TAL"/>
            </w:pPr>
            <w:r w:rsidRPr="00E27D23">
              <w:t xml:space="preserve">          }</w:t>
            </w:r>
          </w:p>
        </w:tc>
        <w:tc>
          <w:tcPr>
            <w:tcW w:w="2267" w:type="dxa"/>
            <w:shd w:val="clear" w:color="auto" w:fill="auto"/>
          </w:tcPr>
          <w:p w14:paraId="3D58B128" w14:textId="77777777" w:rsidR="006653E6" w:rsidRPr="00E27D23" w:rsidDel="006653E6" w:rsidRDefault="006653E6" w:rsidP="006653E6">
            <w:pPr>
              <w:pStyle w:val="TAL"/>
            </w:pPr>
          </w:p>
        </w:tc>
        <w:tc>
          <w:tcPr>
            <w:tcW w:w="1700" w:type="dxa"/>
            <w:shd w:val="clear" w:color="auto" w:fill="auto"/>
          </w:tcPr>
          <w:p w14:paraId="0E9121C7" w14:textId="77777777" w:rsidR="006653E6" w:rsidRPr="00E27D23" w:rsidRDefault="006653E6" w:rsidP="006653E6">
            <w:pPr>
              <w:pStyle w:val="TAL"/>
            </w:pPr>
          </w:p>
        </w:tc>
        <w:tc>
          <w:tcPr>
            <w:tcW w:w="1245" w:type="dxa"/>
            <w:shd w:val="clear" w:color="auto" w:fill="auto"/>
          </w:tcPr>
          <w:p w14:paraId="70C98563" w14:textId="77777777" w:rsidR="006653E6" w:rsidRPr="00E27D23" w:rsidRDefault="006653E6" w:rsidP="006653E6">
            <w:pPr>
              <w:pStyle w:val="TAL"/>
            </w:pPr>
          </w:p>
        </w:tc>
      </w:tr>
      <w:tr w:rsidR="00FD0D58" w:rsidRPr="00E27D23" w14:paraId="2C19D95C" w14:textId="77777777" w:rsidTr="00FD0D58">
        <w:tc>
          <w:tcPr>
            <w:tcW w:w="4535" w:type="dxa"/>
            <w:shd w:val="clear" w:color="auto" w:fill="auto"/>
          </w:tcPr>
          <w:p w14:paraId="25081439" w14:textId="17B30183" w:rsidR="00FD0D58" w:rsidRPr="00E27D23" w:rsidRDefault="00FD0D58" w:rsidP="00FD0D58">
            <w:pPr>
              <w:pStyle w:val="TAL"/>
            </w:pPr>
            <w:r w:rsidRPr="00E27D23">
              <w:t xml:space="preserve">          rankTwoReception-r16</w:t>
            </w:r>
          </w:p>
        </w:tc>
        <w:tc>
          <w:tcPr>
            <w:tcW w:w="2267" w:type="dxa"/>
            <w:shd w:val="clear" w:color="auto" w:fill="auto"/>
          </w:tcPr>
          <w:p w14:paraId="41FCA3C0" w14:textId="55E30626" w:rsidR="00FD0D58" w:rsidRPr="00E27D23" w:rsidDel="00FD0D58" w:rsidRDefault="006653E6" w:rsidP="00FD0D58">
            <w:pPr>
              <w:pStyle w:val="TAL"/>
            </w:pPr>
            <w:r w:rsidRPr="00E27D23">
              <w:t>Not checked</w:t>
            </w:r>
          </w:p>
        </w:tc>
        <w:tc>
          <w:tcPr>
            <w:tcW w:w="1700" w:type="dxa"/>
            <w:shd w:val="clear" w:color="auto" w:fill="auto"/>
          </w:tcPr>
          <w:p w14:paraId="1422DCD0" w14:textId="70B02C75" w:rsidR="00FD0D58" w:rsidRPr="00E27D23" w:rsidRDefault="00FD0D58" w:rsidP="00FD0D58">
            <w:pPr>
              <w:pStyle w:val="TAL"/>
            </w:pPr>
          </w:p>
        </w:tc>
        <w:tc>
          <w:tcPr>
            <w:tcW w:w="1245" w:type="dxa"/>
            <w:shd w:val="clear" w:color="auto" w:fill="auto"/>
          </w:tcPr>
          <w:p w14:paraId="187DC5CC" w14:textId="3EA15990" w:rsidR="00FD0D58" w:rsidRPr="00E27D23" w:rsidRDefault="00FD0D58" w:rsidP="00FD0D58">
            <w:pPr>
              <w:pStyle w:val="TAL"/>
            </w:pPr>
          </w:p>
        </w:tc>
      </w:tr>
      <w:tr w:rsidR="00FD0D58" w:rsidRPr="00E27D23" w14:paraId="3ADED7D4" w14:textId="77777777" w:rsidTr="00FD0D58">
        <w:tc>
          <w:tcPr>
            <w:tcW w:w="4535" w:type="dxa"/>
            <w:shd w:val="clear" w:color="auto" w:fill="auto"/>
          </w:tcPr>
          <w:p w14:paraId="4EE78EDB" w14:textId="4F769044" w:rsidR="00FD0D58" w:rsidRPr="00E27D23" w:rsidRDefault="00FD0D58" w:rsidP="00FD0D58">
            <w:pPr>
              <w:pStyle w:val="TAL"/>
            </w:pPr>
            <w:r w:rsidRPr="00E27D23">
              <w:t xml:space="preserve">          sl-openLoopPC-RSRP-ReportSidelink-r16</w:t>
            </w:r>
          </w:p>
        </w:tc>
        <w:tc>
          <w:tcPr>
            <w:tcW w:w="2267" w:type="dxa"/>
            <w:shd w:val="clear" w:color="auto" w:fill="auto"/>
          </w:tcPr>
          <w:p w14:paraId="24603782" w14:textId="016FCE7A" w:rsidR="00FD0D58" w:rsidRPr="00E27D23" w:rsidDel="00FD0D58" w:rsidRDefault="006653E6" w:rsidP="00FD0D58">
            <w:pPr>
              <w:pStyle w:val="TAL"/>
            </w:pPr>
            <w:r w:rsidRPr="00E27D23">
              <w:t>Not checked</w:t>
            </w:r>
          </w:p>
        </w:tc>
        <w:tc>
          <w:tcPr>
            <w:tcW w:w="1700" w:type="dxa"/>
            <w:shd w:val="clear" w:color="auto" w:fill="auto"/>
          </w:tcPr>
          <w:p w14:paraId="1A3E48CD" w14:textId="314ABD49" w:rsidR="00FD0D58" w:rsidRPr="00E27D23" w:rsidRDefault="00FD0D58" w:rsidP="00FD0D58">
            <w:pPr>
              <w:pStyle w:val="TAL"/>
            </w:pPr>
          </w:p>
        </w:tc>
        <w:tc>
          <w:tcPr>
            <w:tcW w:w="1245" w:type="dxa"/>
            <w:shd w:val="clear" w:color="auto" w:fill="auto"/>
          </w:tcPr>
          <w:p w14:paraId="627B9A64" w14:textId="39233980" w:rsidR="00FD0D58" w:rsidRPr="00E27D23" w:rsidRDefault="00FD0D58" w:rsidP="00FD0D58">
            <w:pPr>
              <w:pStyle w:val="TAL"/>
            </w:pPr>
          </w:p>
        </w:tc>
      </w:tr>
      <w:tr w:rsidR="00FD0D58" w:rsidRPr="00E27D23" w14:paraId="6E07490B" w14:textId="77777777" w:rsidTr="00FD0D58">
        <w:tc>
          <w:tcPr>
            <w:tcW w:w="4535" w:type="dxa"/>
            <w:shd w:val="clear" w:color="auto" w:fill="auto"/>
          </w:tcPr>
          <w:p w14:paraId="5C3617EE" w14:textId="4B4DC771" w:rsidR="00FD0D58" w:rsidRPr="00E27D23" w:rsidRDefault="00FD0D58" w:rsidP="00FD0D58">
            <w:pPr>
              <w:pStyle w:val="TAL"/>
            </w:pPr>
            <w:r w:rsidRPr="00E27D23">
              <w:t xml:space="preserve">          </w:t>
            </w:r>
            <w:r w:rsidRPr="00E27D23">
              <w:rPr>
                <w:rFonts w:eastAsia="SimSun" w:cs="Arial"/>
                <w:szCs w:val="18"/>
              </w:rPr>
              <w:t>sl-Rx-256QAM-r16</w:t>
            </w:r>
          </w:p>
        </w:tc>
        <w:tc>
          <w:tcPr>
            <w:tcW w:w="2267" w:type="dxa"/>
            <w:shd w:val="clear" w:color="auto" w:fill="auto"/>
          </w:tcPr>
          <w:p w14:paraId="2240E885" w14:textId="3950DCA9" w:rsidR="00FD0D58" w:rsidRPr="00E27D23" w:rsidDel="00FD0D58" w:rsidRDefault="006653E6" w:rsidP="00FD0D58">
            <w:pPr>
              <w:pStyle w:val="TAL"/>
            </w:pPr>
            <w:r w:rsidRPr="00E27D23">
              <w:t>Not checked</w:t>
            </w:r>
          </w:p>
        </w:tc>
        <w:tc>
          <w:tcPr>
            <w:tcW w:w="1700" w:type="dxa"/>
            <w:shd w:val="clear" w:color="auto" w:fill="auto"/>
          </w:tcPr>
          <w:p w14:paraId="2F24EEBD" w14:textId="5371EEF1" w:rsidR="00FD0D58" w:rsidRPr="00E27D23" w:rsidRDefault="00FD0D58" w:rsidP="00FD0D58">
            <w:pPr>
              <w:pStyle w:val="TAL"/>
            </w:pPr>
          </w:p>
        </w:tc>
        <w:tc>
          <w:tcPr>
            <w:tcW w:w="1245" w:type="dxa"/>
            <w:shd w:val="clear" w:color="auto" w:fill="auto"/>
          </w:tcPr>
          <w:p w14:paraId="36E799E2" w14:textId="077C5263" w:rsidR="00FD0D58" w:rsidRPr="00E27D23" w:rsidRDefault="00FD0D58" w:rsidP="00FD0D58">
            <w:pPr>
              <w:pStyle w:val="TAL"/>
            </w:pPr>
          </w:p>
        </w:tc>
      </w:tr>
      <w:tr w:rsidR="00FD0D58" w:rsidRPr="00E27D23" w14:paraId="157834F3" w14:textId="77777777" w:rsidTr="00FD0D58">
        <w:tc>
          <w:tcPr>
            <w:tcW w:w="4535" w:type="dxa"/>
            <w:shd w:val="clear" w:color="auto" w:fill="auto"/>
          </w:tcPr>
          <w:p w14:paraId="3D9A787A" w14:textId="4D473371" w:rsidR="00FD0D58" w:rsidRPr="00E27D23" w:rsidRDefault="00FD0D58" w:rsidP="00FD0D58">
            <w:pPr>
              <w:pStyle w:val="TAL"/>
            </w:pPr>
            <w:r w:rsidRPr="00E27D23">
              <w:t xml:space="preserve">        }</w:t>
            </w:r>
          </w:p>
        </w:tc>
        <w:tc>
          <w:tcPr>
            <w:tcW w:w="2267" w:type="dxa"/>
            <w:shd w:val="clear" w:color="auto" w:fill="auto"/>
          </w:tcPr>
          <w:p w14:paraId="6A0CADCB" w14:textId="3409A1CF" w:rsidR="00FD0D58" w:rsidRPr="00E27D23" w:rsidDel="00FD0D58" w:rsidRDefault="00FD0D58" w:rsidP="00FD0D58">
            <w:pPr>
              <w:pStyle w:val="TAL"/>
            </w:pPr>
          </w:p>
        </w:tc>
        <w:tc>
          <w:tcPr>
            <w:tcW w:w="1700" w:type="dxa"/>
            <w:shd w:val="clear" w:color="auto" w:fill="auto"/>
          </w:tcPr>
          <w:p w14:paraId="03743DE9" w14:textId="6513E045" w:rsidR="00FD0D58" w:rsidRPr="00E27D23" w:rsidRDefault="00FD0D58" w:rsidP="00FD0D58">
            <w:pPr>
              <w:pStyle w:val="TAL"/>
            </w:pPr>
          </w:p>
        </w:tc>
        <w:tc>
          <w:tcPr>
            <w:tcW w:w="1245" w:type="dxa"/>
            <w:shd w:val="clear" w:color="auto" w:fill="auto"/>
          </w:tcPr>
          <w:p w14:paraId="1D77BC1C" w14:textId="5769793D" w:rsidR="00FD0D58" w:rsidRPr="00E27D23" w:rsidRDefault="00FD0D58" w:rsidP="00FD0D58">
            <w:pPr>
              <w:pStyle w:val="TAL"/>
            </w:pPr>
          </w:p>
        </w:tc>
      </w:tr>
      <w:tr w:rsidR="00FD0D58" w:rsidRPr="00E27D23" w14:paraId="027AA822" w14:textId="77777777" w:rsidTr="00FD0D58">
        <w:tc>
          <w:tcPr>
            <w:tcW w:w="4535" w:type="dxa"/>
            <w:shd w:val="clear" w:color="auto" w:fill="auto"/>
          </w:tcPr>
          <w:p w14:paraId="0CB8632F" w14:textId="63C88AEE" w:rsidR="00FD0D58" w:rsidRPr="00E27D23" w:rsidRDefault="00FD0D58" w:rsidP="00FD0D58">
            <w:pPr>
              <w:pStyle w:val="TAL"/>
            </w:pPr>
            <w:r w:rsidRPr="00E27D23">
              <w:t xml:space="preserve">      }</w:t>
            </w:r>
          </w:p>
        </w:tc>
        <w:tc>
          <w:tcPr>
            <w:tcW w:w="2267" w:type="dxa"/>
            <w:shd w:val="clear" w:color="auto" w:fill="auto"/>
          </w:tcPr>
          <w:p w14:paraId="18C1CA88" w14:textId="4DEDB835" w:rsidR="00FD0D58" w:rsidRPr="00E27D23" w:rsidDel="00FD0D58" w:rsidRDefault="00FD0D58" w:rsidP="00FD0D58">
            <w:pPr>
              <w:pStyle w:val="TAL"/>
            </w:pPr>
          </w:p>
        </w:tc>
        <w:tc>
          <w:tcPr>
            <w:tcW w:w="1700" w:type="dxa"/>
            <w:shd w:val="clear" w:color="auto" w:fill="auto"/>
          </w:tcPr>
          <w:p w14:paraId="5D838FAF" w14:textId="0235D4FB" w:rsidR="00FD0D58" w:rsidRPr="00E27D23" w:rsidRDefault="00FD0D58" w:rsidP="00FD0D58">
            <w:pPr>
              <w:pStyle w:val="TAL"/>
            </w:pPr>
          </w:p>
        </w:tc>
        <w:tc>
          <w:tcPr>
            <w:tcW w:w="1245" w:type="dxa"/>
            <w:shd w:val="clear" w:color="auto" w:fill="auto"/>
          </w:tcPr>
          <w:p w14:paraId="1B2C02F8" w14:textId="20E1F312" w:rsidR="00FD0D58" w:rsidRPr="00E27D23" w:rsidRDefault="00FD0D58" w:rsidP="00FD0D58">
            <w:pPr>
              <w:pStyle w:val="TAL"/>
            </w:pPr>
          </w:p>
        </w:tc>
      </w:tr>
      <w:tr w:rsidR="00FD0D58" w:rsidRPr="00E27D23" w14:paraId="0A6C5871" w14:textId="77777777" w:rsidTr="00FD0D58">
        <w:tc>
          <w:tcPr>
            <w:tcW w:w="4535" w:type="dxa"/>
            <w:shd w:val="clear" w:color="auto" w:fill="auto"/>
          </w:tcPr>
          <w:p w14:paraId="3ACEA51F" w14:textId="6E2E1E07" w:rsidR="00FD0D58" w:rsidRPr="00E27D23" w:rsidRDefault="00FD0D58" w:rsidP="00FD0D58">
            <w:pPr>
              <w:pStyle w:val="TAL"/>
            </w:pPr>
            <w:r w:rsidRPr="00E27D23">
              <w:t xml:space="preserve">      appliedFreqBandListFilter-r16 SEQUENCE (SIZE (1..maxBandsMRDC)) OF FreqBandInformation </w:t>
            </w:r>
          </w:p>
        </w:tc>
        <w:tc>
          <w:tcPr>
            <w:tcW w:w="2267" w:type="dxa"/>
            <w:shd w:val="clear" w:color="auto" w:fill="auto"/>
          </w:tcPr>
          <w:p w14:paraId="24A168D6" w14:textId="7A42E7A7" w:rsidR="00FD0D58" w:rsidRPr="00E27D23" w:rsidRDefault="006653E6" w:rsidP="00FD0D58">
            <w:pPr>
              <w:pStyle w:val="TAL"/>
            </w:pPr>
            <w:r w:rsidRPr="00E27D23">
              <w:t>Not checked</w:t>
            </w:r>
          </w:p>
        </w:tc>
        <w:tc>
          <w:tcPr>
            <w:tcW w:w="1700" w:type="dxa"/>
            <w:shd w:val="clear" w:color="auto" w:fill="auto"/>
          </w:tcPr>
          <w:p w14:paraId="5F3F93A9" w14:textId="24B142B8" w:rsidR="00FD0D58" w:rsidRPr="00E27D23" w:rsidRDefault="00FD0D58" w:rsidP="00FD0D58">
            <w:pPr>
              <w:pStyle w:val="TAL"/>
            </w:pPr>
          </w:p>
        </w:tc>
        <w:tc>
          <w:tcPr>
            <w:tcW w:w="1245" w:type="dxa"/>
            <w:shd w:val="clear" w:color="auto" w:fill="auto"/>
          </w:tcPr>
          <w:p w14:paraId="2510A3E5" w14:textId="77777777" w:rsidR="00FD0D58" w:rsidRPr="00E27D23" w:rsidRDefault="00FD0D58" w:rsidP="00FD0D58">
            <w:pPr>
              <w:pStyle w:val="TAL"/>
            </w:pPr>
          </w:p>
        </w:tc>
      </w:tr>
      <w:tr w:rsidR="00FD0D58" w:rsidRPr="00E27D23" w14:paraId="00458C48" w14:textId="77777777" w:rsidTr="00FD0D58">
        <w:tc>
          <w:tcPr>
            <w:tcW w:w="4535" w:type="dxa"/>
            <w:shd w:val="clear" w:color="auto" w:fill="auto"/>
          </w:tcPr>
          <w:p w14:paraId="7989AF21" w14:textId="77777777" w:rsidR="00FD0D58" w:rsidRPr="00E27D23" w:rsidRDefault="00FD0D58" w:rsidP="00FD0D58">
            <w:pPr>
              <w:pStyle w:val="TAL"/>
            </w:pPr>
            <w:r w:rsidRPr="00E27D23">
              <w:t xml:space="preserve">    }</w:t>
            </w:r>
          </w:p>
        </w:tc>
        <w:tc>
          <w:tcPr>
            <w:tcW w:w="2267" w:type="dxa"/>
            <w:shd w:val="clear" w:color="auto" w:fill="auto"/>
          </w:tcPr>
          <w:p w14:paraId="32107B27" w14:textId="77777777" w:rsidR="00FD0D58" w:rsidRPr="00E27D23" w:rsidRDefault="00FD0D58" w:rsidP="00FD0D58">
            <w:pPr>
              <w:pStyle w:val="TAL"/>
            </w:pPr>
          </w:p>
        </w:tc>
        <w:tc>
          <w:tcPr>
            <w:tcW w:w="1700" w:type="dxa"/>
            <w:shd w:val="clear" w:color="auto" w:fill="auto"/>
          </w:tcPr>
          <w:p w14:paraId="3D514BE1" w14:textId="77777777" w:rsidR="00FD0D58" w:rsidRPr="00E27D23" w:rsidRDefault="00FD0D58" w:rsidP="00FD0D58">
            <w:pPr>
              <w:pStyle w:val="TAL"/>
            </w:pPr>
          </w:p>
        </w:tc>
        <w:tc>
          <w:tcPr>
            <w:tcW w:w="1245" w:type="dxa"/>
            <w:shd w:val="clear" w:color="auto" w:fill="auto"/>
          </w:tcPr>
          <w:p w14:paraId="72D8BFDE" w14:textId="77777777" w:rsidR="00FD0D58" w:rsidRPr="00E27D23" w:rsidRDefault="00FD0D58" w:rsidP="00FD0D58">
            <w:pPr>
              <w:pStyle w:val="TAL"/>
            </w:pPr>
          </w:p>
        </w:tc>
      </w:tr>
      <w:tr w:rsidR="00FD0D58" w:rsidRPr="00E27D23" w14:paraId="4FF18550" w14:textId="77777777" w:rsidTr="00FD0D58">
        <w:tc>
          <w:tcPr>
            <w:tcW w:w="4535" w:type="dxa"/>
            <w:shd w:val="clear" w:color="auto" w:fill="auto"/>
          </w:tcPr>
          <w:p w14:paraId="0723578A" w14:textId="77777777" w:rsidR="00FD0D58" w:rsidRPr="00E27D23" w:rsidRDefault="00FD0D58" w:rsidP="00FD0D58">
            <w:pPr>
              <w:pStyle w:val="TAL"/>
            </w:pPr>
            <w:r w:rsidRPr="00E27D23">
              <w:t xml:space="preserve">  }</w:t>
            </w:r>
          </w:p>
        </w:tc>
        <w:tc>
          <w:tcPr>
            <w:tcW w:w="2267" w:type="dxa"/>
            <w:shd w:val="clear" w:color="auto" w:fill="auto"/>
          </w:tcPr>
          <w:p w14:paraId="71E1F125" w14:textId="77777777" w:rsidR="00FD0D58" w:rsidRPr="00E27D23" w:rsidRDefault="00FD0D58" w:rsidP="00FD0D58">
            <w:pPr>
              <w:pStyle w:val="TAL"/>
            </w:pPr>
          </w:p>
        </w:tc>
        <w:tc>
          <w:tcPr>
            <w:tcW w:w="1700" w:type="dxa"/>
            <w:shd w:val="clear" w:color="auto" w:fill="auto"/>
          </w:tcPr>
          <w:p w14:paraId="03ED0083" w14:textId="77777777" w:rsidR="00FD0D58" w:rsidRPr="00E27D23" w:rsidRDefault="00FD0D58" w:rsidP="00FD0D58">
            <w:pPr>
              <w:pStyle w:val="TAL"/>
            </w:pPr>
          </w:p>
        </w:tc>
        <w:tc>
          <w:tcPr>
            <w:tcW w:w="1245" w:type="dxa"/>
            <w:shd w:val="clear" w:color="auto" w:fill="auto"/>
          </w:tcPr>
          <w:p w14:paraId="36395152" w14:textId="77777777" w:rsidR="00FD0D58" w:rsidRPr="00E27D23" w:rsidRDefault="00FD0D58" w:rsidP="00FD0D58">
            <w:pPr>
              <w:pStyle w:val="TAL"/>
            </w:pPr>
          </w:p>
        </w:tc>
      </w:tr>
      <w:tr w:rsidR="00FD0D58" w:rsidRPr="00E27D23" w14:paraId="1CE152EA" w14:textId="77777777" w:rsidTr="00FD0D58">
        <w:tc>
          <w:tcPr>
            <w:tcW w:w="4535" w:type="dxa"/>
            <w:shd w:val="clear" w:color="auto" w:fill="auto"/>
          </w:tcPr>
          <w:p w14:paraId="7F9435AF" w14:textId="77777777" w:rsidR="00FD0D58" w:rsidRPr="00E27D23" w:rsidRDefault="00FD0D58" w:rsidP="00FD0D58">
            <w:pPr>
              <w:pStyle w:val="TAL"/>
            </w:pPr>
            <w:r w:rsidRPr="00E27D23">
              <w:t>}</w:t>
            </w:r>
          </w:p>
        </w:tc>
        <w:tc>
          <w:tcPr>
            <w:tcW w:w="2267" w:type="dxa"/>
            <w:shd w:val="clear" w:color="auto" w:fill="auto"/>
          </w:tcPr>
          <w:p w14:paraId="73DC82CB" w14:textId="77777777" w:rsidR="00FD0D58" w:rsidRPr="00E27D23" w:rsidRDefault="00FD0D58" w:rsidP="00FD0D58">
            <w:pPr>
              <w:pStyle w:val="TAL"/>
            </w:pPr>
          </w:p>
        </w:tc>
        <w:tc>
          <w:tcPr>
            <w:tcW w:w="1700" w:type="dxa"/>
            <w:shd w:val="clear" w:color="auto" w:fill="auto"/>
          </w:tcPr>
          <w:p w14:paraId="6D928846" w14:textId="77777777" w:rsidR="00FD0D58" w:rsidRPr="00E27D23" w:rsidRDefault="00FD0D58" w:rsidP="00FD0D58">
            <w:pPr>
              <w:pStyle w:val="TAL"/>
            </w:pPr>
          </w:p>
        </w:tc>
        <w:tc>
          <w:tcPr>
            <w:tcW w:w="1245" w:type="dxa"/>
            <w:shd w:val="clear" w:color="auto" w:fill="auto"/>
          </w:tcPr>
          <w:p w14:paraId="2982E03D" w14:textId="77777777" w:rsidR="00FD0D58" w:rsidRPr="00E27D23" w:rsidRDefault="00FD0D58" w:rsidP="00FD0D58">
            <w:pPr>
              <w:pStyle w:val="TAL"/>
            </w:pPr>
          </w:p>
        </w:tc>
      </w:tr>
    </w:tbl>
    <w:p w14:paraId="0B368AD1" w14:textId="77777777" w:rsidR="008B4298" w:rsidRPr="00E27D23" w:rsidRDefault="008B4298" w:rsidP="009D4432"/>
    <w:p w14:paraId="4678230E" w14:textId="77777777" w:rsidR="008B4298" w:rsidRPr="00E27D23" w:rsidRDefault="008B4298" w:rsidP="009D4432">
      <w:pPr>
        <w:pStyle w:val="TH"/>
        <w:rPr>
          <w:sz w:val="21"/>
          <w:szCs w:val="22"/>
        </w:rPr>
      </w:pPr>
      <w:bookmarkStart w:id="47" w:name="_Hlk72943155"/>
      <w:r w:rsidRPr="00E27D23">
        <w:t xml:space="preserve">Table 12.1.7.1.3.3-3: </w:t>
      </w:r>
      <w:r w:rsidRPr="00E27D23">
        <w:rPr>
          <w:i/>
        </w:rPr>
        <w:t>UECapabilityEnquirySidelink</w:t>
      </w:r>
      <w:r w:rsidRPr="00E27D23">
        <w:t xml:space="preserve"> (step 4, Table 12.1.7.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B4298" w:rsidRPr="00E27D23" w14:paraId="4C278A16" w14:textId="77777777" w:rsidTr="00EC6651">
        <w:tc>
          <w:tcPr>
            <w:tcW w:w="9747" w:type="dxa"/>
            <w:gridSpan w:val="4"/>
            <w:shd w:val="clear" w:color="auto" w:fill="auto"/>
          </w:tcPr>
          <w:p w14:paraId="09E5B398" w14:textId="4AB8E93E" w:rsidR="008B4298" w:rsidRPr="00E27D23" w:rsidRDefault="008B4298" w:rsidP="009D4432">
            <w:pPr>
              <w:pStyle w:val="TAL"/>
            </w:pPr>
            <w:r w:rsidRPr="00E27D23">
              <w:t xml:space="preserve">Derivation Path: </w:t>
            </w:r>
            <w:r w:rsidRPr="00E27D23">
              <w:rPr>
                <w:szCs w:val="22"/>
              </w:rPr>
              <w:t>TS 38.508-1 [4]</w:t>
            </w:r>
            <w:r w:rsidRPr="00E27D23">
              <w:t>, Table 4.6.1A-6</w:t>
            </w:r>
            <w:r w:rsidR="00FD0D58" w:rsidRPr="00E27D23">
              <w:t xml:space="preserve"> with condition TX</w:t>
            </w:r>
          </w:p>
        </w:tc>
      </w:tr>
      <w:tr w:rsidR="008B4298" w:rsidRPr="00E27D23" w14:paraId="66E70450" w14:textId="77777777" w:rsidTr="00EC6651">
        <w:tc>
          <w:tcPr>
            <w:tcW w:w="4535" w:type="dxa"/>
            <w:shd w:val="clear" w:color="auto" w:fill="auto"/>
          </w:tcPr>
          <w:p w14:paraId="23E94CDA" w14:textId="77777777" w:rsidR="008B4298" w:rsidRPr="00E27D23" w:rsidRDefault="008B4298" w:rsidP="009D4432">
            <w:pPr>
              <w:pStyle w:val="TAH"/>
            </w:pPr>
            <w:r w:rsidRPr="00E27D23">
              <w:t>Information Element</w:t>
            </w:r>
          </w:p>
        </w:tc>
        <w:tc>
          <w:tcPr>
            <w:tcW w:w="2267" w:type="dxa"/>
            <w:shd w:val="clear" w:color="auto" w:fill="auto"/>
          </w:tcPr>
          <w:p w14:paraId="48361F63" w14:textId="77777777" w:rsidR="008B4298" w:rsidRPr="00E27D23" w:rsidRDefault="008B4298" w:rsidP="009D4432">
            <w:pPr>
              <w:pStyle w:val="TAH"/>
            </w:pPr>
            <w:r w:rsidRPr="00E27D23">
              <w:t>Value/remark</w:t>
            </w:r>
          </w:p>
        </w:tc>
        <w:tc>
          <w:tcPr>
            <w:tcW w:w="1700" w:type="dxa"/>
            <w:shd w:val="clear" w:color="auto" w:fill="auto"/>
          </w:tcPr>
          <w:p w14:paraId="5F5EEAC9" w14:textId="77777777" w:rsidR="008B4298" w:rsidRPr="00E27D23" w:rsidRDefault="008B4298" w:rsidP="009D4432">
            <w:pPr>
              <w:pStyle w:val="TAH"/>
            </w:pPr>
            <w:r w:rsidRPr="00E27D23">
              <w:t>Comment</w:t>
            </w:r>
          </w:p>
        </w:tc>
        <w:tc>
          <w:tcPr>
            <w:tcW w:w="1245" w:type="dxa"/>
            <w:shd w:val="clear" w:color="auto" w:fill="auto"/>
          </w:tcPr>
          <w:p w14:paraId="57620858" w14:textId="77777777" w:rsidR="008B4298" w:rsidRPr="00E27D23" w:rsidRDefault="008B4298" w:rsidP="009D4432">
            <w:pPr>
              <w:pStyle w:val="TAH"/>
            </w:pPr>
            <w:r w:rsidRPr="00E27D23">
              <w:t>Condition</w:t>
            </w:r>
          </w:p>
        </w:tc>
      </w:tr>
      <w:tr w:rsidR="008B4298" w:rsidRPr="00E27D23" w14:paraId="7F1D4379" w14:textId="77777777" w:rsidTr="00EC6651">
        <w:tc>
          <w:tcPr>
            <w:tcW w:w="4535" w:type="dxa"/>
            <w:shd w:val="clear" w:color="auto" w:fill="auto"/>
          </w:tcPr>
          <w:p w14:paraId="479D63ED" w14:textId="77777777" w:rsidR="008B4298" w:rsidRPr="00E27D23" w:rsidRDefault="008B4298" w:rsidP="009D4432">
            <w:pPr>
              <w:pStyle w:val="TAL"/>
            </w:pPr>
            <w:r w:rsidRPr="00E27D23">
              <w:t>UECapabilityEnquirySidelink ::= SEQUENCE {</w:t>
            </w:r>
          </w:p>
        </w:tc>
        <w:tc>
          <w:tcPr>
            <w:tcW w:w="2267" w:type="dxa"/>
            <w:shd w:val="clear" w:color="auto" w:fill="auto"/>
          </w:tcPr>
          <w:p w14:paraId="7C0F6664" w14:textId="77777777" w:rsidR="008B4298" w:rsidRPr="00E27D23" w:rsidRDefault="008B4298" w:rsidP="009D4432">
            <w:pPr>
              <w:pStyle w:val="TAL"/>
            </w:pPr>
          </w:p>
        </w:tc>
        <w:tc>
          <w:tcPr>
            <w:tcW w:w="1700" w:type="dxa"/>
            <w:shd w:val="clear" w:color="auto" w:fill="auto"/>
          </w:tcPr>
          <w:p w14:paraId="75D80EB9" w14:textId="77777777" w:rsidR="008B4298" w:rsidRPr="00E27D23" w:rsidRDefault="008B4298" w:rsidP="009D4432">
            <w:pPr>
              <w:pStyle w:val="TAL"/>
            </w:pPr>
          </w:p>
        </w:tc>
        <w:tc>
          <w:tcPr>
            <w:tcW w:w="1245" w:type="dxa"/>
            <w:shd w:val="clear" w:color="auto" w:fill="auto"/>
          </w:tcPr>
          <w:p w14:paraId="7CB9CDE8" w14:textId="77777777" w:rsidR="008B4298" w:rsidRPr="00E27D23" w:rsidRDefault="008B4298" w:rsidP="009D4432">
            <w:pPr>
              <w:pStyle w:val="TAL"/>
            </w:pPr>
          </w:p>
        </w:tc>
      </w:tr>
      <w:tr w:rsidR="008B4298" w:rsidRPr="00E27D23" w14:paraId="74C4C0A1" w14:textId="77777777" w:rsidTr="00EC6651">
        <w:tc>
          <w:tcPr>
            <w:tcW w:w="4535" w:type="dxa"/>
            <w:shd w:val="clear" w:color="auto" w:fill="auto"/>
          </w:tcPr>
          <w:p w14:paraId="20B28573" w14:textId="77777777" w:rsidR="008B4298" w:rsidRPr="00E27D23" w:rsidRDefault="008B4298" w:rsidP="009D4432">
            <w:pPr>
              <w:pStyle w:val="TAL"/>
            </w:pPr>
            <w:r w:rsidRPr="00E27D23">
              <w:t xml:space="preserve">  criticalExtensions CHOICE {</w:t>
            </w:r>
          </w:p>
        </w:tc>
        <w:tc>
          <w:tcPr>
            <w:tcW w:w="2267" w:type="dxa"/>
            <w:shd w:val="clear" w:color="auto" w:fill="auto"/>
          </w:tcPr>
          <w:p w14:paraId="7BB6566E" w14:textId="77777777" w:rsidR="008B4298" w:rsidRPr="00E27D23" w:rsidRDefault="008B4298" w:rsidP="009D4432">
            <w:pPr>
              <w:pStyle w:val="TAL"/>
            </w:pPr>
          </w:p>
        </w:tc>
        <w:tc>
          <w:tcPr>
            <w:tcW w:w="1700" w:type="dxa"/>
            <w:shd w:val="clear" w:color="auto" w:fill="auto"/>
          </w:tcPr>
          <w:p w14:paraId="1D1EA902" w14:textId="77777777" w:rsidR="008B4298" w:rsidRPr="00E27D23" w:rsidRDefault="008B4298" w:rsidP="009D4432">
            <w:pPr>
              <w:pStyle w:val="TAL"/>
            </w:pPr>
          </w:p>
        </w:tc>
        <w:tc>
          <w:tcPr>
            <w:tcW w:w="1245" w:type="dxa"/>
            <w:shd w:val="clear" w:color="auto" w:fill="auto"/>
          </w:tcPr>
          <w:p w14:paraId="3C466CB2" w14:textId="77777777" w:rsidR="008B4298" w:rsidRPr="00E27D23" w:rsidRDefault="008B4298" w:rsidP="009D4432">
            <w:pPr>
              <w:pStyle w:val="TAL"/>
            </w:pPr>
          </w:p>
        </w:tc>
      </w:tr>
      <w:tr w:rsidR="008B4298" w:rsidRPr="00E27D23" w14:paraId="5C5889F9" w14:textId="77777777" w:rsidTr="00EC6651">
        <w:tc>
          <w:tcPr>
            <w:tcW w:w="4535" w:type="dxa"/>
            <w:shd w:val="clear" w:color="auto" w:fill="auto"/>
          </w:tcPr>
          <w:p w14:paraId="3B1EC3C5" w14:textId="77777777" w:rsidR="008B4298" w:rsidRPr="00E27D23" w:rsidRDefault="008B4298" w:rsidP="009D4432">
            <w:pPr>
              <w:pStyle w:val="TAL"/>
            </w:pPr>
            <w:r w:rsidRPr="00E27D23">
              <w:t xml:space="preserve">    ueCapabilityEnquirySidelink-r16 SEQUENCE {</w:t>
            </w:r>
          </w:p>
        </w:tc>
        <w:tc>
          <w:tcPr>
            <w:tcW w:w="2267" w:type="dxa"/>
            <w:shd w:val="clear" w:color="auto" w:fill="auto"/>
          </w:tcPr>
          <w:p w14:paraId="264929F8" w14:textId="77777777" w:rsidR="008B4298" w:rsidRPr="00E27D23" w:rsidRDefault="008B4298" w:rsidP="009D4432">
            <w:pPr>
              <w:pStyle w:val="TAL"/>
            </w:pPr>
          </w:p>
        </w:tc>
        <w:tc>
          <w:tcPr>
            <w:tcW w:w="1700" w:type="dxa"/>
            <w:shd w:val="clear" w:color="auto" w:fill="auto"/>
          </w:tcPr>
          <w:p w14:paraId="5FDBDAEB" w14:textId="77777777" w:rsidR="008B4298" w:rsidRPr="00E27D23" w:rsidRDefault="008B4298" w:rsidP="009D4432">
            <w:pPr>
              <w:pStyle w:val="TAL"/>
            </w:pPr>
          </w:p>
        </w:tc>
        <w:tc>
          <w:tcPr>
            <w:tcW w:w="1245" w:type="dxa"/>
            <w:shd w:val="clear" w:color="auto" w:fill="auto"/>
          </w:tcPr>
          <w:p w14:paraId="106A62AF" w14:textId="77777777" w:rsidR="008B4298" w:rsidRPr="00E27D23" w:rsidRDefault="008B4298" w:rsidP="009D4432">
            <w:pPr>
              <w:pStyle w:val="TAL"/>
            </w:pPr>
          </w:p>
        </w:tc>
      </w:tr>
      <w:tr w:rsidR="008B4298" w:rsidRPr="00E27D23" w14:paraId="7DE8B963" w14:textId="77777777" w:rsidTr="00EC6651">
        <w:tc>
          <w:tcPr>
            <w:tcW w:w="4535" w:type="dxa"/>
            <w:shd w:val="clear" w:color="auto" w:fill="auto"/>
          </w:tcPr>
          <w:p w14:paraId="006D98CC" w14:textId="77777777" w:rsidR="00FD0D58" w:rsidRPr="00E27D23" w:rsidRDefault="008B4298" w:rsidP="00FD0D58">
            <w:pPr>
              <w:pStyle w:val="TAL"/>
            </w:pPr>
            <w:r w:rsidRPr="00E27D23">
              <w:t xml:space="preserve">      frequencyBandListFilterSidelink-r16</w:t>
            </w:r>
            <w:r w:rsidR="00FD0D58" w:rsidRPr="00E27D23">
              <w:t xml:space="preserve"> SEQUENCE</w:t>
            </w:r>
          </w:p>
          <w:p w14:paraId="078B8023" w14:textId="77777777" w:rsidR="00FD0D58" w:rsidRPr="00E27D23" w:rsidRDefault="00FD0D58" w:rsidP="00FD0D58">
            <w:pPr>
              <w:pStyle w:val="TAL"/>
            </w:pPr>
            <w:r w:rsidRPr="00E27D23">
              <w:t>(SIZE (1..maxBandsMRDC)) OF</w:t>
            </w:r>
          </w:p>
          <w:p w14:paraId="4BB1EA5A" w14:textId="0DBF70C6" w:rsidR="008B4298" w:rsidRPr="00E27D23" w:rsidRDefault="00FD0D58" w:rsidP="00FD0D58">
            <w:pPr>
              <w:pStyle w:val="TAL"/>
            </w:pPr>
            <w:r w:rsidRPr="00E27D23">
              <w:t>FreqBandInformation {</w:t>
            </w:r>
          </w:p>
        </w:tc>
        <w:tc>
          <w:tcPr>
            <w:tcW w:w="2267" w:type="dxa"/>
            <w:shd w:val="clear" w:color="auto" w:fill="auto"/>
          </w:tcPr>
          <w:p w14:paraId="15C06B72" w14:textId="3F5955D3" w:rsidR="00FD0D58" w:rsidRPr="00E27D23" w:rsidRDefault="00FD0D58" w:rsidP="00FD0D58">
            <w:pPr>
              <w:pStyle w:val="TAL"/>
            </w:pPr>
          </w:p>
          <w:p w14:paraId="037850D2" w14:textId="11E6B2FB" w:rsidR="008B4298" w:rsidRPr="00E27D23" w:rsidRDefault="00FD0D58" w:rsidP="00FD0D58">
            <w:pPr>
              <w:pStyle w:val="TAL"/>
            </w:pPr>
            <w:r w:rsidRPr="00E27D23">
              <w:t>1 entry</w:t>
            </w:r>
          </w:p>
        </w:tc>
        <w:tc>
          <w:tcPr>
            <w:tcW w:w="1700" w:type="dxa"/>
            <w:shd w:val="clear" w:color="auto" w:fill="auto"/>
          </w:tcPr>
          <w:p w14:paraId="39C13EC3" w14:textId="2F834DE1" w:rsidR="008B4298" w:rsidRPr="00E27D23" w:rsidRDefault="008B4298" w:rsidP="009D4432">
            <w:pPr>
              <w:pStyle w:val="TAL"/>
            </w:pPr>
            <w:r w:rsidRPr="00E27D23">
              <w:t xml:space="preserve">Includes only the </w:t>
            </w:r>
            <w:r w:rsidR="00FD0D58" w:rsidRPr="00E27D23">
              <w:t xml:space="preserve">NR Sidelink operating band </w:t>
            </w:r>
            <w:r w:rsidRPr="00E27D23">
              <w:t xml:space="preserve">which is currently used in this TC </w:t>
            </w:r>
          </w:p>
        </w:tc>
        <w:tc>
          <w:tcPr>
            <w:tcW w:w="1245" w:type="dxa"/>
            <w:shd w:val="clear" w:color="auto" w:fill="auto"/>
          </w:tcPr>
          <w:p w14:paraId="45919AB4" w14:textId="5B4F7765" w:rsidR="008B4298" w:rsidRPr="00E27D23" w:rsidRDefault="008B4298" w:rsidP="009D4432">
            <w:pPr>
              <w:pStyle w:val="TAL"/>
            </w:pPr>
          </w:p>
        </w:tc>
      </w:tr>
      <w:tr w:rsidR="00FD0D58" w:rsidRPr="00E27D23" w14:paraId="6CEE548E" w14:textId="77777777" w:rsidTr="00EC6651">
        <w:tc>
          <w:tcPr>
            <w:tcW w:w="4535" w:type="dxa"/>
            <w:shd w:val="clear" w:color="auto" w:fill="auto"/>
          </w:tcPr>
          <w:p w14:paraId="2A195704" w14:textId="5668AF06" w:rsidR="00FD0D58" w:rsidRPr="00E27D23" w:rsidRDefault="00FD0D58" w:rsidP="00FD0D58">
            <w:pPr>
              <w:pStyle w:val="TAL"/>
            </w:pPr>
            <w:r w:rsidRPr="00E27D23">
              <w:t xml:space="preserve">        </w:t>
            </w:r>
            <w:r w:rsidRPr="00E27D23">
              <w:rPr>
                <w:rFonts w:eastAsia="SimSun" w:cs="Arial"/>
                <w:szCs w:val="18"/>
              </w:rPr>
              <w:t>FreqBandInformation[1] CHOICE {</w:t>
            </w:r>
          </w:p>
        </w:tc>
        <w:tc>
          <w:tcPr>
            <w:tcW w:w="2267" w:type="dxa"/>
            <w:shd w:val="clear" w:color="auto" w:fill="auto"/>
          </w:tcPr>
          <w:p w14:paraId="292C05FA" w14:textId="77777777" w:rsidR="00FD0D58" w:rsidRPr="00E27D23" w:rsidDel="00FD0D58" w:rsidRDefault="00FD0D58" w:rsidP="00FD0D58">
            <w:pPr>
              <w:pStyle w:val="TAL"/>
            </w:pPr>
          </w:p>
        </w:tc>
        <w:tc>
          <w:tcPr>
            <w:tcW w:w="1700" w:type="dxa"/>
            <w:shd w:val="clear" w:color="auto" w:fill="auto"/>
          </w:tcPr>
          <w:p w14:paraId="18EE1347" w14:textId="090F4A1B" w:rsidR="00FD0D58" w:rsidRPr="00E27D23" w:rsidRDefault="00FD0D58" w:rsidP="00FD0D58">
            <w:pPr>
              <w:pStyle w:val="TAL"/>
            </w:pPr>
            <w:r w:rsidRPr="00E27D23">
              <w:t>entry 1</w:t>
            </w:r>
          </w:p>
        </w:tc>
        <w:tc>
          <w:tcPr>
            <w:tcW w:w="1245" w:type="dxa"/>
            <w:shd w:val="clear" w:color="auto" w:fill="auto"/>
          </w:tcPr>
          <w:p w14:paraId="00663AE7" w14:textId="77777777" w:rsidR="00FD0D58" w:rsidRPr="00E27D23" w:rsidDel="00FD0D58" w:rsidRDefault="00FD0D58" w:rsidP="00FD0D58">
            <w:pPr>
              <w:pStyle w:val="TAL"/>
            </w:pPr>
          </w:p>
        </w:tc>
      </w:tr>
      <w:tr w:rsidR="00FD0D58" w:rsidRPr="00E27D23" w14:paraId="48908973" w14:textId="77777777" w:rsidTr="00EC6651">
        <w:tc>
          <w:tcPr>
            <w:tcW w:w="4535" w:type="dxa"/>
            <w:shd w:val="clear" w:color="auto" w:fill="auto"/>
          </w:tcPr>
          <w:p w14:paraId="74A27762" w14:textId="2A9AA7E1" w:rsidR="00FD0D58" w:rsidRPr="00E27D23" w:rsidRDefault="00FD0D58" w:rsidP="00FD0D58">
            <w:pPr>
              <w:pStyle w:val="TAL"/>
            </w:pPr>
            <w:r w:rsidRPr="00E27D23">
              <w:t xml:space="preserve">          </w:t>
            </w:r>
            <w:r w:rsidRPr="00E27D23">
              <w:rPr>
                <w:rFonts w:eastAsia="SimSun" w:cs="Arial"/>
                <w:szCs w:val="18"/>
              </w:rPr>
              <w:t>bandInformationNR SEQUENCE {</w:t>
            </w:r>
          </w:p>
        </w:tc>
        <w:tc>
          <w:tcPr>
            <w:tcW w:w="2267" w:type="dxa"/>
            <w:shd w:val="clear" w:color="auto" w:fill="auto"/>
          </w:tcPr>
          <w:p w14:paraId="17CADE38" w14:textId="77777777" w:rsidR="00FD0D58" w:rsidRPr="00E27D23" w:rsidDel="00FD0D58" w:rsidRDefault="00FD0D58" w:rsidP="00FD0D58">
            <w:pPr>
              <w:pStyle w:val="TAL"/>
            </w:pPr>
          </w:p>
        </w:tc>
        <w:tc>
          <w:tcPr>
            <w:tcW w:w="1700" w:type="dxa"/>
            <w:shd w:val="clear" w:color="auto" w:fill="auto"/>
          </w:tcPr>
          <w:p w14:paraId="5CBBC84F" w14:textId="77777777" w:rsidR="00FD0D58" w:rsidRPr="00E27D23" w:rsidRDefault="00FD0D58" w:rsidP="00FD0D58">
            <w:pPr>
              <w:pStyle w:val="TAL"/>
            </w:pPr>
          </w:p>
        </w:tc>
        <w:tc>
          <w:tcPr>
            <w:tcW w:w="1245" w:type="dxa"/>
            <w:shd w:val="clear" w:color="auto" w:fill="auto"/>
          </w:tcPr>
          <w:p w14:paraId="2B0060DB" w14:textId="77777777" w:rsidR="00FD0D58" w:rsidRPr="00E27D23" w:rsidDel="00FD0D58" w:rsidRDefault="00FD0D58" w:rsidP="00FD0D58">
            <w:pPr>
              <w:pStyle w:val="TAL"/>
            </w:pPr>
          </w:p>
        </w:tc>
      </w:tr>
      <w:tr w:rsidR="00FD0D58" w:rsidRPr="00E27D23" w14:paraId="37CDA88A" w14:textId="77777777" w:rsidTr="00EC6651">
        <w:tc>
          <w:tcPr>
            <w:tcW w:w="4535" w:type="dxa"/>
            <w:shd w:val="clear" w:color="auto" w:fill="auto"/>
          </w:tcPr>
          <w:p w14:paraId="1EC4D54D" w14:textId="0A2733D0" w:rsidR="00FD0D58" w:rsidRPr="00E27D23" w:rsidRDefault="00FD0D58" w:rsidP="00FD0D58">
            <w:pPr>
              <w:pStyle w:val="TAL"/>
            </w:pPr>
            <w:r w:rsidRPr="00E27D23">
              <w:t xml:space="preserve">            </w:t>
            </w:r>
            <w:r w:rsidRPr="00E27D23">
              <w:rPr>
                <w:rFonts w:eastAsia="SimSun" w:cs="Arial"/>
                <w:szCs w:val="18"/>
              </w:rPr>
              <w:t>bandNR</w:t>
            </w:r>
          </w:p>
        </w:tc>
        <w:tc>
          <w:tcPr>
            <w:tcW w:w="2267" w:type="dxa"/>
            <w:shd w:val="clear" w:color="auto" w:fill="auto"/>
          </w:tcPr>
          <w:p w14:paraId="1CFB7A92" w14:textId="77777777" w:rsidR="00FD0D58" w:rsidRPr="00E27D23" w:rsidRDefault="00FD0D58" w:rsidP="00FD0D58">
            <w:pPr>
              <w:pStyle w:val="TAL"/>
            </w:pPr>
            <w:r w:rsidRPr="00E27D23">
              <w:t>FreqBandIndicatorNR of</w:t>
            </w:r>
          </w:p>
          <w:p w14:paraId="0037AF89" w14:textId="7699FBDE" w:rsidR="00FD0D58" w:rsidRPr="00E27D23" w:rsidDel="00FD0D58" w:rsidRDefault="00FD0D58" w:rsidP="00FD0D58">
            <w:pPr>
              <w:pStyle w:val="TAL"/>
            </w:pPr>
            <w:r w:rsidRPr="00E27D23">
              <w:t>the PC5 operating band</w:t>
            </w:r>
          </w:p>
        </w:tc>
        <w:tc>
          <w:tcPr>
            <w:tcW w:w="1700" w:type="dxa"/>
            <w:shd w:val="clear" w:color="auto" w:fill="auto"/>
          </w:tcPr>
          <w:p w14:paraId="7355D5F6" w14:textId="77777777" w:rsidR="00FD0D58" w:rsidRPr="00E27D23" w:rsidRDefault="00FD0D58" w:rsidP="00FD0D58">
            <w:pPr>
              <w:pStyle w:val="TAL"/>
            </w:pPr>
          </w:p>
        </w:tc>
        <w:tc>
          <w:tcPr>
            <w:tcW w:w="1245" w:type="dxa"/>
            <w:shd w:val="clear" w:color="auto" w:fill="auto"/>
          </w:tcPr>
          <w:p w14:paraId="3EFE2B3D" w14:textId="77777777" w:rsidR="00FD0D58" w:rsidRPr="00E27D23" w:rsidDel="00FD0D58" w:rsidRDefault="00FD0D58" w:rsidP="00FD0D58">
            <w:pPr>
              <w:pStyle w:val="TAL"/>
            </w:pPr>
          </w:p>
        </w:tc>
      </w:tr>
      <w:tr w:rsidR="00FD0D58" w:rsidRPr="00E27D23" w14:paraId="0E2CEDDA" w14:textId="77777777" w:rsidTr="00EC6651">
        <w:tc>
          <w:tcPr>
            <w:tcW w:w="4535" w:type="dxa"/>
            <w:shd w:val="clear" w:color="auto" w:fill="auto"/>
          </w:tcPr>
          <w:p w14:paraId="21328B20" w14:textId="0C6062C5" w:rsidR="00FD0D58" w:rsidRPr="00E27D23" w:rsidRDefault="00FD0D58" w:rsidP="00FD0D58">
            <w:pPr>
              <w:pStyle w:val="TAL"/>
            </w:pPr>
            <w:r w:rsidRPr="00E27D23">
              <w:t xml:space="preserve">            maxBandwidthRequestedDL</w:t>
            </w:r>
          </w:p>
        </w:tc>
        <w:tc>
          <w:tcPr>
            <w:tcW w:w="2267" w:type="dxa"/>
            <w:shd w:val="clear" w:color="auto" w:fill="auto"/>
          </w:tcPr>
          <w:p w14:paraId="2B0FFC87" w14:textId="68B9E16D" w:rsidR="00FD0D58" w:rsidRPr="00E27D23" w:rsidDel="00FD0D58" w:rsidRDefault="00FD0D58" w:rsidP="00FD0D58">
            <w:pPr>
              <w:pStyle w:val="TAL"/>
            </w:pPr>
            <w:r w:rsidRPr="00E27D23">
              <w:t>Not checked</w:t>
            </w:r>
          </w:p>
        </w:tc>
        <w:tc>
          <w:tcPr>
            <w:tcW w:w="1700" w:type="dxa"/>
            <w:shd w:val="clear" w:color="auto" w:fill="auto"/>
          </w:tcPr>
          <w:p w14:paraId="1F579FD6" w14:textId="77777777" w:rsidR="00FD0D58" w:rsidRPr="00E27D23" w:rsidRDefault="00FD0D58" w:rsidP="00FD0D58">
            <w:pPr>
              <w:pStyle w:val="TAL"/>
            </w:pPr>
          </w:p>
        </w:tc>
        <w:tc>
          <w:tcPr>
            <w:tcW w:w="1245" w:type="dxa"/>
            <w:shd w:val="clear" w:color="auto" w:fill="auto"/>
          </w:tcPr>
          <w:p w14:paraId="7F9B9195" w14:textId="77777777" w:rsidR="00FD0D58" w:rsidRPr="00E27D23" w:rsidDel="00FD0D58" w:rsidRDefault="00FD0D58" w:rsidP="00FD0D58">
            <w:pPr>
              <w:pStyle w:val="TAL"/>
            </w:pPr>
          </w:p>
        </w:tc>
      </w:tr>
      <w:tr w:rsidR="00FD0D58" w:rsidRPr="00E27D23" w14:paraId="35B40420" w14:textId="77777777" w:rsidTr="00EC6651">
        <w:tc>
          <w:tcPr>
            <w:tcW w:w="4535" w:type="dxa"/>
            <w:shd w:val="clear" w:color="auto" w:fill="auto"/>
          </w:tcPr>
          <w:p w14:paraId="25389408" w14:textId="3E0A05D6" w:rsidR="00FD0D58" w:rsidRPr="00E27D23" w:rsidRDefault="00FD0D58" w:rsidP="00FD0D58">
            <w:pPr>
              <w:pStyle w:val="TAL"/>
            </w:pPr>
            <w:r w:rsidRPr="00E27D23">
              <w:t xml:space="preserve">            maxBandwidthRequestedUL</w:t>
            </w:r>
          </w:p>
        </w:tc>
        <w:tc>
          <w:tcPr>
            <w:tcW w:w="2267" w:type="dxa"/>
            <w:shd w:val="clear" w:color="auto" w:fill="auto"/>
          </w:tcPr>
          <w:p w14:paraId="0693C3B6" w14:textId="218ECA85" w:rsidR="00FD0D58" w:rsidRPr="00E27D23" w:rsidDel="00FD0D58" w:rsidRDefault="00FD0D58" w:rsidP="00FD0D58">
            <w:pPr>
              <w:pStyle w:val="TAL"/>
            </w:pPr>
            <w:r w:rsidRPr="00E27D23">
              <w:t>Not checked</w:t>
            </w:r>
          </w:p>
        </w:tc>
        <w:tc>
          <w:tcPr>
            <w:tcW w:w="1700" w:type="dxa"/>
            <w:shd w:val="clear" w:color="auto" w:fill="auto"/>
          </w:tcPr>
          <w:p w14:paraId="6DC7D78F" w14:textId="77777777" w:rsidR="00FD0D58" w:rsidRPr="00E27D23" w:rsidRDefault="00FD0D58" w:rsidP="00FD0D58">
            <w:pPr>
              <w:pStyle w:val="TAL"/>
            </w:pPr>
          </w:p>
        </w:tc>
        <w:tc>
          <w:tcPr>
            <w:tcW w:w="1245" w:type="dxa"/>
            <w:shd w:val="clear" w:color="auto" w:fill="auto"/>
          </w:tcPr>
          <w:p w14:paraId="26A57CDD" w14:textId="77777777" w:rsidR="00FD0D58" w:rsidRPr="00E27D23" w:rsidDel="00FD0D58" w:rsidRDefault="00FD0D58" w:rsidP="00FD0D58">
            <w:pPr>
              <w:pStyle w:val="TAL"/>
            </w:pPr>
          </w:p>
        </w:tc>
      </w:tr>
      <w:tr w:rsidR="00FD0D58" w:rsidRPr="00E27D23" w14:paraId="74EEF042" w14:textId="77777777" w:rsidTr="00EC6651">
        <w:tc>
          <w:tcPr>
            <w:tcW w:w="4535" w:type="dxa"/>
            <w:shd w:val="clear" w:color="auto" w:fill="auto"/>
          </w:tcPr>
          <w:p w14:paraId="017B6934" w14:textId="7DFC19BE" w:rsidR="00FD0D58" w:rsidRPr="00E27D23" w:rsidRDefault="00FD0D58" w:rsidP="00FD0D58">
            <w:pPr>
              <w:pStyle w:val="TAL"/>
            </w:pPr>
            <w:r w:rsidRPr="00E27D23">
              <w:t xml:space="preserve">            maxCarriersRequestedDL</w:t>
            </w:r>
          </w:p>
        </w:tc>
        <w:tc>
          <w:tcPr>
            <w:tcW w:w="2267" w:type="dxa"/>
            <w:shd w:val="clear" w:color="auto" w:fill="auto"/>
          </w:tcPr>
          <w:p w14:paraId="767FB20D" w14:textId="4B748E86" w:rsidR="00FD0D58" w:rsidRPr="00E27D23" w:rsidDel="00FD0D58" w:rsidRDefault="00FD0D58" w:rsidP="00FD0D58">
            <w:pPr>
              <w:pStyle w:val="TAL"/>
            </w:pPr>
            <w:r w:rsidRPr="00E27D23">
              <w:t>Not checked</w:t>
            </w:r>
          </w:p>
        </w:tc>
        <w:tc>
          <w:tcPr>
            <w:tcW w:w="1700" w:type="dxa"/>
            <w:shd w:val="clear" w:color="auto" w:fill="auto"/>
          </w:tcPr>
          <w:p w14:paraId="1BDE857A" w14:textId="77777777" w:rsidR="00FD0D58" w:rsidRPr="00E27D23" w:rsidRDefault="00FD0D58" w:rsidP="00FD0D58">
            <w:pPr>
              <w:pStyle w:val="TAL"/>
            </w:pPr>
          </w:p>
        </w:tc>
        <w:tc>
          <w:tcPr>
            <w:tcW w:w="1245" w:type="dxa"/>
            <w:shd w:val="clear" w:color="auto" w:fill="auto"/>
          </w:tcPr>
          <w:p w14:paraId="42B355CA" w14:textId="77777777" w:rsidR="00FD0D58" w:rsidRPr="00E27D23" w:rsidDel="00FD0D58" w:rsidRDefault="00FD0D58" w:rsidP="00FD0D58">
            <w:pPr>
              <w:pStyle w:val="TAL"/>
            </w:pPr>
          </w:p>
        </w:tc>
      </w:tr>
      <w:tr w:rsidR="00FD0D58" w:rsidRPr="00E27D23" w14:paraId="0CED2042" w14:textId="77777777" w:rsidTr="00EC6651">
        <w:tc>
          <w:tcPr>
            <w:tcW w:w="4535" w:type="dxa"/>
            <w:shd w:val="clear" w:color="auto" w:fill="auto"/>
          </w:tcPr>
          <w:p w14:paraId="0EA10693" w14:textId="518C984D" w:rsidR="00FD0D58" w:rsidRPr="00E27D23" w:rsidRDefault="00FD0D58" w:rsidP="00FD0D58">
            <w:pPr>
              <w:pStyle w:val="TAL"/>
            </w:pPr>
            <w:r w:rsidRPr="00E27D23">
              <w:t xml:space="preserve">            maxCarriersRequestedUL</w:t>
            </w:r>
          </w:p>
        </w:tc>
        <w:tc>
          <w:tcPr>
            <w:tcW w:w="2267" w:type="dxa"/>
            <w:shd w:val="clear" w:color="auto" w:fill="auto"/>
          </w:tcPr>
          <w:p w14:paraId="5285E308" w14:textId="19BB91D9" w:rsidR="00FD0D58" w:rsidRPr="00E27D23" w:rsidDel="00FD0D58" w:rsidRDefault="00FD0D58" w:rsidP="00FD0D58">
            <w:pPr>
              <w:pStyle w:val="TAL"/>
            </w:pPr>
            <w:r w:rsidRPr="00E27D23">
              <w:t>Not checked</w:t>
            </w:r>
          </w:p>
        </w:tc>
        <w:tc>
          <w:tcPr>
            <w:tcW w:w="1700" w:type="dxa"/>
            <w:shd w:val="clear" w:color="auto" w:fill="auto"/>
          </w:tcPr>
          <w:p w14:paraId="75639B7F" w14:textId="77777777" w:rsidR="00FD0D58" w:rsidRPr="00E27D23" w:rsidRDefault="00FD0D58" w:rsidP="00FD0D58">
            <w:pPr>
              <w:pStyle w:val="TAL"/>
            </w:pPr>
          </w:p>
        </w:tc>
        <w:tc>
          <w:tcPr>
            <w:tcW w:w="1245" w:type="dxa"/>
            <w:shd w:val="clear" w:color="auto" w:fill="auto"/>
          </w:tcPr>
          <w:p w14:paraId="09513F11" w14:textId="77777777" w:rsidR="00FD0D58" w:rsidRPr="00E27D23" w:rsidDel="00FD0D58" w:rsidRDefault="00FD0D58" w:rsidP="00FD0D58">
            <w:pPr>
              <w:pStyle w:val="TAL"/>
            </w:pPr>
          </w:p>
        </w:tc>
      </w:tr>
      <w:tr w:rsidR="00FD0D58" w:rsidRPr="00E27D23" w14:paraId="3574496F" w14:textId="77777777" w:rsidTr="00EC6651">
        <w:tc>
          <w:tcPr>
            <w:tcW w:w="4535" w:type="dxa"/>
            <w:shd w:val="clear" w:color="auto" w:fill="auto"/>
          </w:tcPr>
          <w:p w14:paraId="1F81FBEF" w14:textId="4BD6FD6F" w:rsidR="00FD0D58" w:rsidRPr="00E27D23" w:rsidRDefault="00FD0D58" w:rsidP="00FD0D58">
            <w:pPr>
              <w:pStyle w:val="TAL"/>
            </w:pPr>
            <w:r w:rsidRPr="00E27D23">
              <w:t xml:space="preserve">          }</w:t>
            </w:r>
          </w:p>
        </w:tc>
        <w:tc>
          <w:tcPr>
            <w:tcW w:w="2267" w:type="dxa"/>
            <w:shd w:val="clear" w:color="auto" w:fill="auto"/>
          </w:tcPr>
          <w:p w14:paraId="58AAC701" w14:textId="77777777" w:rsidR="00FD0D58" w:rsidRPr="00E27D23" w:rsidDel="00FD0D58" w:rsidRDefault="00FD0D58" w:rsidP="00FD0D58">
            <w:pPr>
              <w:pStyle w:val="TAL"/>
            </w:pPr>
          </w:p>
        </w:tc>
        <w:tc>
          <w:tcPr>
            <w:tcW w:w="1700" w:type="dxa"/>
            <w:shd w:val="clear" w:color="auto" w:fill="auto"/>
          </w:tcPr>
          <w:p w14:paraId="2AA160A2" w14:textId="77777777" w:rsidR="00FD0D58" w:rsidRPr="00E27D23" w:rsidRDefault="00FD0D58" w:rsidP="00FD0D58">
            <w:pPr>
              <w:pStyle w:val="TAL"/>
            </w:pPr>
          </w:p>
        </w:tc>
        <w:tc>
          <w:tcPr>
            <w:tcW w:w="1245" w:type="dxa"/>
            <w:shd w:val="clear" w:color="auto" w:fill="auto"/>
          </w:tcPr>
          <w:p w14:paraId="0C04F694" w14:textId="77777777" w:rsidR="00FD0D58" w:rsidRPr="00E27D23" w:rsidDel="00FD0D58" w:rsidRDefault="00FD0D58" w:rsidP="00FD0D58">
            <w:pPr>
              <w:pStyle w:val="TAL"/>
            </w:pPr>
          </w:p>
        </w:tc>
      </w:tr>
      <w:tr w:rsidR="00FD0D58" w:rsidRPr="00E27D23" w14:paraId="53AC589E" w14:textId="77777777" w:rsidTr="00EC6651">
        <w:tc>
          <w:tcPr>
            <w:tcW w:w="4535" w:type="dxa"/>
            <w:shd w:val="clear" w:color="auto" w:fill="auto"/>
          </w:tcPr>
          <w:p w14:paraId="6BED07F4" w14:textId="11C56FBB" w:rsidR="00FD0D58" w:rsidRPr="00E27D23" w:rsidRDefault="00FD0D58" w:rsidP="00FD0D58">
            <w:pPr>
              <w:pStyle w:val="TAL"/>
            </w:pPr>
            <w:r w:rsidRPr="00E27D23">
              <w:t xml:space="preserve">        }</w:t>
            </w:r>
          </w:p>
        </w:tc>
        <w:tc>
          <w:tcPr>
            <w:tcW w:w="2267" w:type="dxa"/>
            <w:shd w:val="clear" w:color="auto" w:fill="auto"/>
          </w:tcPr>
          <w:p w14:paraId="7F570729" w14:textId="77777777" w:rsidR="00FD0D58" w:rsidRPr="00E27D23" w:rsidDel="00FD0D58" w:rsidRDefault="00FD0D58" w:rsidP="00FD0D58">
            <w:pPr>
              <w:pStyle w:val="TAL"/>
            </w:pPr>
          </w:p>
        </w:tc>
        <w:tc>
          <w:tcPr>
            <w:tcW w:w="1700" w:type="dxa"/>
            <w:shd w:val="clear" w:color="auto" w:fill="auto"/>
          </w:tcPr>
          <w:p w14:paraId="48BAA2E9" w14:textId="77777777" w:rsidR="00FD0D58" w:rsidRPr="00E27D23" w:rsidRDefault="00FD0D58" w:rsidP="00FD0D58">
            <w:pPr>
              <w:pStyle w:val="TAL"/>
            </w:pPr>
          </w:p>
        </w:tc>
        <w:tc>
          <w:tcPr>
            <w:tcW w:w="1245" w:type="dxa"/>
            <w:shd w:val="clear" w:color="auto" w:fill="auto"/>
          </w:tcPr>
          <w:p w14:paraId="3B089797" w14:textId="77777777" w:rsidR="00FD0D58" w:rsidRPr="00E27D23" w:rsidDel="00FD0D58" w:rsidRDefault="00FD0D58" w:rsidP="00FD0D58">
            <w:pPr>
              <w:pStyle w:val="TAL"/>
            </w:pPr>
          </w:p>
        </w:tc>
      </w:tr>
      <w:tr w:rsidR="00FD0D58" w:rsidRPr="00E27D23" w14:paraId="3CCE1682" w14:textId="77777777" w:rsidTr="00EC6651">
        <w:tc>
          <w:tcPr>
            <w:tcW w:w="4535" w:type="dxa"/>
            <w:shd w:val="clear" w:color="auto" w:fill="auto"/>
          </w:tcPr>
          <w:p w14:paraId="5AD556CA" w14:textId="5E5C1BB1" w:rsidR="00FD0D58" w:rsidRPr="00E27D23" w:rsidRDefault="00FD0D58" w:rsidP="00FD0D58">
            <w:pPr>
              <w:pStyle w:val="TAL"/>
            </w:pPr>
            <w:r w:rsidRPr="00E27D23">
              <w:t xml:space="preserve">      }</w:t>
            </w:r>
          </w:p>
        </w:tc>
        <w:tc>
          <w:tcPr>
            <w:tcW w:w="2267" w:type="dxa"/>
            <w:shd w:val="clear" w:color="auto" w:fill="auto"/>
          </w:tcPr>
          <w:p w14:paraId="456F579A" w14:textId="77777777" w:rsidR="00FD0D58" w:rsidRPr="00E27D23" w:rsidDel="00FD0D58" w:rsidRDefault="00FD0D58" w:rsidP="00FD0D58">
            <w:pPr>
              <w:pStyle w:val="TAL"/>
            </w:pPr>
          </w:p>
        </w:tc>
        <w:tc>
          <w:tcPr>
            <w:tcW w:w="1700" w:type="dxa"/>
            <w:shd w:val="clear" w:color="auto" w:fill="auto"/>
          </w:tcPr>
          <w:p w14:paraId="5B808F14" w14:textId="77777777" w:rsidR="00FD0D58" w:rsidRPr="00E27D23" w:rsidRDefault="00FD0D58" w:rsidP="00FD0D58">
            <w:pPr>
              <w:pStyle w:val="TAL"/>
            </w:pPr>
          </w:p>
        </w:tc>
        <w:tc>
          <w:tcPr>
            <w:tcW w:w="1245" w:type="dxa"/>
            <w:shd w:val="clear" w:color="auto" w:fill="auto"/>
          </w:tcPr>
          <w:p w14:paraId="6DFDCDD3" w14:textId="77777777" w:rsidR="00FD0D58" w:rsidRPr="00E27D23" w:rsidDel="00FD0D58" w:rsidRDefault="00FD0D58" w:rsidP="00FD0D58">
            <w:pPr>
              <w:pStyle w:val="TAL"/>
            </w:pPr>
          </w:p>
        </w:tc>
      </w:tr>
      <w:tr w:rsidR="008B4298" w:rsidRPr="00E27D23" w14:paraId="38AE957C" w14:textId="77777777" w:rsidTr="00EC6651">
        <w:tc>
          <w:tcPr>
            <w:tcW w:w="4535" w:type="dxa"/>
            <w:shd w:val="clear" w:color="auto" w:fill="auto"/>
          </w:tcPr>
          <w:p w14:paraId="641D0E89" w14:textId="77777777" w:rsidR="008B4298" w:rsidRPr="00E27D23" w:rsidRDefault="008B4298" w:rsidP="009D4432">
            <w:pPr>
              <w:pStyle w:val="TAL"/>
            </w:pPr>
            <w:r w:rsidRPr="00E27D23">
              <w:t xml:space="preserve">    }</w:t>
            </w:r>
          </w:p>
        </w:tc>
        <w:tc>
          <w:tcPr>
            <w:tcW w:w="2267" w:type="dxa"/>
            <w:shd w:val="clear" w:color="auto" w:fill="auto"/>
          </w:tcPr>
          <w:p w14:paraId="49C39C79" w14:textId="77777777" w:rsidR="008B4298" w:rsidRPr="00E27D23" w:rsidRDefault="008B4298" w:rsidP="009D4432">
            <w:pPr>
              <w:pStyle w:val="TAL"/>
            </w:pPr>
          </w:p>
        </w:tc>
        <w:tc>
          <w:tcPr>
            <w:tcW w:w="1700" w:type="dxa"/>
            <w:shd w:val="clear" w:color="auto" w:fill="auto"/>
          </w:tcPr>
          <w:p w14:paraId="7056ADB6" w14:textId="77777777" w:rsidR="008B4298" w:rsidRPr="00E27D23" w:rsidRDefault="008B4298" w:rsidP="009D4432">
            <w:pPr>
              <w:pStyle w:val="TAL"/>
            </w:pPr>
          </w:p>
        </w:tc>
        <w:tc>
          <w:tcPr>
            <w:tcW w:w="1245" w:type="dxa"/>
            <w:shd w:val="clear" w:color="auto" w:fill="auto"/>
          </w:tcPr>
          <w:p w14:paraId="48532490" w14:textId="77777777" w:rsidR="008B4298" w:rsidRPr="00E27D23" w:rsidRDefault="008B4298" w:rsidP="009D4432">
            <w:pPr>
              <w:pStyle w:val="TAL"/>
            </w:pPr>
          </w:p>
        </w:tc>
      </w:tr>
      <w:tr w:rsidR="008B4298" w:rsidRPr="00E27D23" w14:paraId="531084F9" w14:textId="77777777" w:rsidTr="00EC6651">
        <w:tc>
          <w:tcPr>
            <w:tcW w:w="4535" w:type="dxa"/>
            <w:shd w:val="clear" w:color="auto" w:fill="auto"/>
          </w:tcPr>
          <w:p w14:paraId="1CA9827A" w14:textId="77777777" w:rsidR="008B4298" w:rsidRPr="00E27D23" w:rsidRDefault="008B4298" w:rsidP="009D4432">
            <w:pPr>
              <w:pStyle w:val="TAL"/>
            </w:pPr>
            <w:r w:rsidRPr="00E27D23">
              <w:t xml:space="preserve">  }</w:t>
            </w:r>
          </w:p>
        </w:tc>
        <w:tc>
          <w:tcPr>
            <w:tcW w:w="2267" w:type="dxa"/>
            <w:shd w:val="clear" w:color="auto" w:fill="auto"/>
          </w:tcPr>
          <w:p w14:paraId="2DFF404A" w14:textId="77777777" w:rsidR="008B4298" w:rsidRPr="00E27D23" w:rsidRDefault="008B4298" w:rsidP="009D4432">
            <w:pPr>
              <w:pStyle w:val="TAL"/>
            </w:pPr>
          </w:p>
        </w:tc>
        <w:tc>
          <w:tcPr>
            <w:tcW w:w="1700" w:type="dxa"/>
            <w:shd w:val="clear" w:color="auto" w:fill="auto"/>
          </w:tcPr>
          <w:p w14:paraId="345212AD" w14:textId="77777777" w:rsidR="008B4298" w:rsidRPr="00E27D23" w:rsidRDefault="008B4298" w:rsidP="009D4432">
            <w:pPr>
              <w:pStyle w:val="TAL"/>
            </w:pPr>
          </w:p>
        </w:tc>
        <w:tc>
          <w:tcPr>
            <w:tcW w:w="1245" w:type="dxa"/>
            <w:shd w:val="clear" w:color="auto" w:fill="auto"/>
          </w:tcPr>
          <w:p w14:paraId="4BA34EBD" w14:textId="77777777" w:rsidR="008B4298" w:rsidRPr="00E27D23" w:rsidRDefault="008B4298" w:rsidP="009D4432">
            <w:pPr>
              <w:pStyle w:val="TAL"/>
            </w:pPr>
          </w:p>
        </w:tc>
      </w:tr>
      <w:tr w:rsidR="008B4298" w:rsidRPr="00E27D23" w14:paraId="6BA9656A" w14:textId="77777777" w:rsidTr="00EC6651">
        <w:tc>
          <w:tcPr>
            <w:tcW w:w="4535" w:type="dxa"/>
            <w:shd w:val="clear" w:color="auto" w:fill="auto"/>
          </w:tcPr>
          <w:p w14:paraId="3BCA15E8" w14:textId="77777777" w:rsidR="008B4298" w:rsidRPr="00E27D23" w:rsidRDefault="008B4298" w:rsidP="009D4432">
            <w:pPr>
              <w:pStyle w:val="TAL"/>
            </w:pPr>
            <w:r w:rsidRPr="00E27D23">
              <w:t>}</w:t>
            </w:r>
          </w:p>
        </w:tc>
        <w:tc>
          <w:tcPr>
            <w:tcW w:w="2267" w:type="dxa"/>
            <w:shd w:val="clear" w:color="auto" w:fill="auto"/>
          </w:tcPr>
          <w:p w14:paraId="52B729C4" w14:textId="77777777" w:rsidR="008B4298" w:rsidRPr="00E27D23" w:rsidRDefault="008B4298" w:rsidP="009D4432">
            <w:pPr>
              <w:pStyle w:val="TAL"/>
            </w:pPr>
          </w:p>
        </w:tc>
        <w:tc>
          <w:tcPr>
            <w:tcW w:w="1700" w:type="dxa"/>
            <w:shd w:val="clear" w:color="auto" w:fill="auto"/>
          </w:tcPr>
          <w:p w14:paraId="57CA1ECA" w14:textId="77777777" w:rsidR="008B4298" w:rsidRPr="00E27D23" w:rsidRDefault="008B4298" w:rsidP="009D4432">
            <w:pPr>
              <w:pStyle w:val="TAL"/>
            </w:pPr>
          </w:p>
        </w:tc>
        <w:tc>
          <w:tcPr>
            <w:tcW w:w="1245" w:type="dxa"/>
            <w:shd w:val="clear" w:color="auto" w:fill="auto"/>
          </w:tcPr>
          <w:p w14:paraId="000C1C61" w14:textId="77777777" w:rsidR="008B4298" w:rsidRPr="00E27D23" w:rsidRDefault="008B4298" w:rsidP="009D4432">
            <w:pPr>
              <w:pStyle w:val="TAL"/>
            </w:pPr>
          </w:p>
        </w:tc>
      </w:tr>
    </w:tbl>
    <w:p w14:paraId="5CA48BD8" w14:textId="77777777" w:rsidR="008B4298" w:rsidRPr="00E27D23" w:rsidRDefault="008B4298" w:rsidP="009D4432"/>
    <w:bookmarkEnd w:id="47"/>
    <w:p w14:paraId="2F95BA28" w14:textId="77777777" w:rsidR="008B4298" w:rsidRPr="00E27D23" w:rsidRDefault="008B4298" w:rsidP="009D4432">
      <w:pPr>
        <w:pStyle w:val="TH"/>
        <w:rPr>
          <w:sz w:val="21"/>
          <w:szCs w:val="22"/>
        </w:rPr>
      </w:pPr>
      <w:r w:rsidRPr="00E27D23">
        <w:t xml:space="preserve">Table 12.1.7.1.3.3-4: </w:t>
      </w:r>
      <w:r w:rsidRPr="00E27D23">
        <w:rPr>
          <w:i/>
        </w:rPr>
        <w:t>UECapabilityInformationSidelink</w:t>
      </w:r>
      <w:r w:rsidRPr="00E27D23">
        <w:t xml:space="preserve"> (steps 5 and 8, Table 12.1.7.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8B4298" w:rsidRPr="00E27D23" w14:paraId="681B84BF" w14:textId="77777777" w:rsidTr="00EC6651">
        <w:tc>
          <w:tcPr>
            <w:tcW w:w="9747" w:type="dxa"/>
            <w:shd w:val="clear" w:color="auto" w:fill="auto"/>
          </w:tcPr>
          <w:p w14:paraId="1E135E76" w14:textId="1153A929" w:rsidR="008B4298" w:rsidRPr="00E27D23" w:rsidRDefault="008B4298" w:rsidP="009D4432">
            <w:pPr>
              <w:pStyle w:val="TAL"/>
            </w:pPr>
            <w:r w:rsidRPr="00E27D23">
              <w:t xml:space="preserve">Derivation Path: </w:t>
            </w:r>
            <w:r w:rsidR="00FD0D58" w:rsidRPr="00E27D23">
              <w:t xml:space="preserve"> TS 38.508-1 [4], Table 4.6.1A-7 with condition RX</w:t>
            </w:r>
          </w:p>
        </w:tc>
      </w:tr>
    </w:tbl>
    <w:p w14:paraId="60CF6DF1" w14:textId="77777777" w:rsidR="008B4298" w:rsidRPr="00E27D23" w:rsidRDefault="008B4298" w:rsidP="009D4432"/>
    <w:p w14:paraId="10B98EAB" w14:textId="77777777" w:rsidR="008B4298" w:rsidRPr="00E27D23" w:rsidRDefault="008B4298" w:rsidP="009D4432">
      <w:pPr>
        <w:pStyle w:val="TH"/>
        <w:rPr>
          <w:sz w:val="21"/>
          <w:szCs w:val="22"/>
        </w:rPr>
      </w:pPr>
      <w:r w:rsidRPr="00E27D23">
        <w:t xml:space="preserve">Table 12.1.7.1.3.3-5: </w:t>
      </w:r>
      <w:r w:rsidRPr="00E27D23">
        <w:rPr>
          <w:i/>
        </w:rPr>
        <w:t>UECapabilityEnquirySidelink</w:t>
      </w:r>
      <w:r w:rsidRPr="00E27D23">
        <w:t xml:space="preserve"> (step 7, Table 12.1.7.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B4298" w:rsidRPr="00E27D23" w14:paraId="3D693BE8" w14:textId="77777777" w:rsidTr="00EC6651">
        <w:tc>
          <w:tcPr>
            <w:tcW w:w="9747" w:type="dxa"/>
            <w:gridSpan w:val="4"/>
            <w:shd w:val="clear" w:color="auto" w:fill="auto"/>
          </w:tcPr>
          <w:p w14:paraId="39A300FA" w14:textId="01EB9882" w:rsidR="008B4298" w:rsidRPr="00E27D23" w:rsidRDefault="008B4298" w:rsidP="009D4432">
            <w:pPr>
              <w:pStyle w:val="TAL"/>
            </w:pPr>
            <w:r w:rsidRPr="00E27D23">
              <w:t xml:space="preserve">Derivation Path: </w:t>
            </w:r>
            <w:r w:rsidRPr="00E27D23">
              <w:rPr>
                <w:szCs w:val="22"/>
              </w:rPr>
              <w:t>TS 38.508-1 [4]</w:t>
            </w:r>
            <w:r w:rsidRPr="00E27D23">
              <w:t xml:space="preserve">, Table 4.6.1A-6 with condition </w:t>
            </w:r>
            <w:r w:rsidR="00FD0D58" w:rsidRPr="00E27D23">
              <w:t xml:space="preserve">TX and </w:t>
            </w:r>
            <w:r w:rsidRPr="00E27D23">
              <w:t>TWO_WAY_ENQUIRY</w:t>
            </w:r>
          </w:p>
        </w:tc>
      </w:tr>
      <w:tr w:rsidR="008B4298" w:rsidRPr="00E27D23" w14:paraId="7452383F" w14:textId="77777777" w:rsidTr="00EC6651">
        <w:tc>
          <w:tcPr>
            <w:tcW w:w="4535" w:type="dxa"/>
            <w:shd w:val="clear" w:color="auto" w:fill="auto"/>
          </w:tcPr>
          <w:p w14:paraId="092BF8E5" w14:textId="77777777" w:rsidR="008B4298" w:rsidRPr="00E27D23" w:rsidRDefault="008B4298" w:rsidP="009D4432">
            <w:pPr>
              <w:pStyle w:val="TAH"/>
            </w:pPr>
            <w:r w:rsidRPr="00E27D23">
              <w:t>Information Element</w:t>
            </w:r>
          </w:p>
        </w:tc>
        <w:tc>
          <w:tcPr>
            <w:tcW w:w="2267" w:type="dxa"/>
            <w:shd w:val="clear" w:color="auto" w:fill="auto"/>
          </w:tcPr>
          <w:p w14:paraId="76F812D9" w14:textId="77777777" w:rsidR="008B4298" w:rsidRPr="00E27D23" w:rsidRDefault="008B4298" w:rsidP="009D4432">
            <w:pPr>
              <w:pStyle w:val="TAH"/>
            </w:pPr>
            <w:r w:rsidRPr="00E27D23">
              <w:t>Value/remark</w:t>
            </w:r>
          </w:p>
        </w:tc>
        <w:tc>
          <w:tcPr>
            <w:tcW w:w="1700" w:type="dxa"/>
            <w:shd w:val="clear" w:color="auto" w:fill="auto"/>
          </w:tcPr>
          <w:p w14:paraId="25F80EBD" w14:textId="77777777" w:rsidR="008B4298" w:rsidRPr="00E27D23" w:rsidRDefault="008B4298" w:rsidP="009D4432">
            <w:pPr>
              <w:pStyle w:val="TAH"/>
            </w:pPr>
            <w:r w:rsidRPr="00E27D23">
              <w:t>Comment</w:t>
            </w:r>
          </w:p>
        </w:tc>
        <w:tc>
          <w:tcPr>
            <w:tcW w:w="1245" w:type="dxa"/>
            <w:shd w:val="clear" w:color="auto" w:fill="auto"/>
          </w:tcPr>
          <w:p w14:paraId="385A1E89" w14:textId="77777777" w:rsidR="008B4298" w:rsidRPr="00E27D23" w:rsidRDefault="008B4298" w:rsidP="009D4432">
            <w:pPr>
              <w:pStyle w:val="TAH"/>
            </w:pPr>
            <w:r w:rsidRPr="00E27D23">
              <w:t>Condition</w:t>
            </w:r>
          </w:p>
        </w:tc>
      </w:tr>
      <w:tr w:rsidR="008B4298" w:rsidRPr="00E27D23" w14:paraId="4B8F8CCF" w14:textId="77777777" w:rsidTr="00EC6651">
        <w:tc>
          <w:tcPr>
            <w:tcW w:w="4535" w:type="dxa"/>
            <w:shd w:val="clear" w:color="auto" w:fill="auto"/>
          </w:tcPr>
          <w:p w14:paraId="1144B7DC" w14:textId="77777777" w:rsidR="008B4298" w:rsidRPr="00E27D23" w:rsidRDefault="008B4298" w:rsidP="009D4432">
            <w:pPr>
              <w:pStyle w:val="TAL"/>
            </w:pPr>
            <w:r w:rsidRPr="00E27D23">
              <w:t>UECapabilityEnquirySidelink ::= SEQUENCE {</w:t>
            </w:r>
          </w:p>
        </w:tc>
        <w:tc>
          <w:tcPr>
            <w:tcW w:w="2267" w:type="dxa"/>
            <w:shd w:val="clear" w:color="auto" w:fill="auto"/>
          </w:tcPr>
          <w:p w14:paraId="144E26DA" w14:textId="77777777" w:rsidR="008B4298" w:rsidRPr="00E27D23" w:rsidRDefault="008B4298" w:rsidP="009D4432">
            <w:pPr>
              <w:pStyle w:val="TAL"/>
            </w:pPr>
          </w:p>
        </w:tc>
        <w:tc>
          <w:tcPr>
            <w:tcW w:w="1700" w:type="dxa"/>
            <w:shd w:val="clear" w:color="auto" w:fill="auto"/>
          </w:tcPr>
          <w:p w14:paraId="153527F4" w14:textId="77777777" w:rsidR="008B4298" w:rsidRPr="00E27D23" w:rsidRDefault="008B4298" w:rsidP="009D4432">
            <w:pPr>
              <w:pStyle w:val="TAL"/>
            </w:pPr>
          </w:p>
        </w:tc>
        <w:tc>
          <w:tcPr>
            <w:tcW w:w="1245" w:type="dxa"/>
            <w:shd w:val="clear" w:color="auto" w:fill="auto"/>
          </w:tcPr>
          <w:p w14:paraId="334A7C4E" w14:textId="77777777" w:rsidR="008B4298" w:rsidRPr="00E27D23" w:rsidRDefault="008B4298" w:rsidP="009D4432">
            <w:pPr>
              <w:pStyle w:val="TAL"/>
            </w:pPr>
          </w:p>
        </w:tc>
      </w:tr>
      <w:tr w:rsidR="008B4298" w:rsidRPr="00E27D23" w14:paraId="693A5D5C" w14:textId="77777777" w:rsidTr="00EC6651">
        <w:tc>
          <w:tcPr>
            <w:tcW w:w="4535" w:type="dxa"/>
            <w:shd w:val="clear" w:color="auto" w:fill="auto"/>
          </w:tcPr>
          <w:p w14:paraId="5D19BE2F" w14:textId="77777777" w:rsidR="008B4298" w:rsidRPr="00E27D23" w:rsidRDefault="008B4298" w:rsidP="009D4432">
            <w:pPr>
              <w:pStyle w:val="TAL"/>
            </w:pPr>
            <w:r w:rsidRPr="00E27D23">
              <w:t xml:space="preserve">  criticalExtensions CHOICE {</w:t>
            </w:r>
          </w:p>
        </w:tc>
        <w:tc>
          <w:tcPr>
            <w:tcW w:w="2267" w:type="dxa"/>
            <w:shd w:val="clear" w:color="auto" w:fill="auto"/>
          </w:tcPr>
          <w:p w14:paraId="3FA1FAE0" w14:textId="77777777" w:rsidR="008B4298" w:rsidRPr="00E27D23" w:rsidRDefault="008B4298" w:rsidP="009D4432">
            <w:pPr>
              <w:pStyle w:val="TAL"/>
            </w:pPr>
          </w:p>
        </w:tc>
        <w:tc>
          <w:tcPr>
            <w:tcW w:w="1700" w:type="dxa"/>
            <w:shd w:val="clear" w:color="auto" w:fill="auto"/>
          </w:tcPr>
          <w:p w14:paraId="44222922" w14:textId="77777777" w:rsidR="008B4298" w:rsidRPr="00E27D23" w:rsidRDefault="008B4298" w:rsidP="009D4432">
            <w:pPr>
              <w:pStyle w:val="TAL"/>
            </w:pPr>
          </w:p>
        </w:tc>
        <w:tc>
          <w:tcPr>
            <w:tcW w:w="1245" w:type="dxa"/>
            <w:shd w:val="clear" w:color="auto" w:fill="auto"/>
          </w:tcPr>
          <w:p w14:paraId="6D90DB4F" w14:textId="77777777" w:rsidR="008B4298" w:rsidRPr="00E27D23" w:rsidRDefault="008B4298" w:rsidP="009D4432">
            <w:pPr>
              <w:pStyle w:val="TAL"/>
            </w:pPr>
          </w:p>
        </w:tc>
      </w:tr>
      <w:tr w:rsidR="008B4298" w:rsidRPr="00E27D23" w14:paraId="5E5B075B" w14:textId="77777777" w:rsidTr="00EC6651">
        <w:tc>
          <w:tcPr>
            <w:tcW w:w="4535" w:type="dxa"/>
            <w:shd w:val="clear" w:color="auto" w:fill="auto"/>
          </w:tcPr>
          <w:p w14:paraId="7F1C6F68" w14:textId="77777777" w:rsidR="008B4298" w:rsidRPr="00E27D23" w:rsidRDefault="008B4298" w:rsidP="009D4432">
            <w:pPr>
              <w:pStyle w:val="TAL"/>
            </w:pPr>
            <w:r w:rsidRPr="00E27D23">
              <w:t xml:space="preserve">    ueCapabilityEnquirySidelink-r16 SEQUENCE {</w:t>
            </w:r>
          </w:p>
        </w:tc>
        <w:tc>
          <w:tcPr>
            <w:tcW w:w="2267" w:type="dxa"/>
            <w:shd w:val="clear" w:color="auto" w:fill="auto"/>
          </w:tcPr>
          <w:p w14:paraId="00EAD296" w14:textId="77777777" w:rsidR="008B4298" w:rsidRPr="00E27D23" w:rsidRDefault="008B4298" w:rsidP="009D4432">
            <w:pPr>
              <w:pStyle w:val="TAL"/>
            </w:pPr>
          </w:p>
        </w:tc>
        <w:tc>
          <w:tcPr>
            <w:tcW w:w="1700" w:type="dxa"/>
            <w:shd w:val="clear" w:color="auto" w:fill="auto"/>
          </w:tcPr>
          <w:p w14:paraId="4B9D63E3" w14:textId="77777777" w:rsidR="008B4298" w:rsidRPr="00E27D23" w:rsidRDefault="008B4298" w:rsidP="009D4432">
            <w:pPr>
              <w:pStyle w:val="TAL"/>
            </w:pPr>
          </w:p>
        </w:tc>
        <w:tc>
          <w:tcPr>
            <w:tcW w:w="1245" w:type="dxa"/>
            <w:shd w:val="clear" w:color="auto" w:fill="auto"/>
          </w:tcPr>
          <w:p w14:paraId="700DD96C" w14:textId="77777777" w:rsidR="008B4298" w:rsidRPr="00E27D23" w:rsidRDefault="008B4298" w:rsidP="009D4432">
            <w:pPr>
              <w:pStyle w:val="TAL"/>
            </w:pPr>
          </w:p>
        </w:tc>
      </w:tr>
      <w:tr w:rsidR="008B4298" w:rsidRPr="00E27D23" w14:paraId="17D730C9" w14:textId="77777777" w:rsidTr="00EC6651">
        <w:tc>
          <w:tcPr>
            <w:tcW w:w="4535" w:type="dxa"/>
            <w:shd w:val="clear" w:color="auto" w:fill="auto"/>
          </w:tcPr>
          <w:p w14:paraId="2E9804D9" w14:textId="77777777" w:rsidR="00FD0D58" w:rsidRPr="00E27D23" w:rsidRDefault="008B4298" w:rsidP="00FD0D58">
            <w:pPr>
              <w:pStyle w:val="TAL"/>
            </w:pPr>
            <w:r w:rsidRPr="00E27D23">
              <w:t xml:space="preserve">      frequencyBandListFilterSidelink-r16</w:t>
            </w:r>
            <w:r w:rsidR="00FD0D58" w:rsidRPr="00E27D23">
              <w:t xml:space="preserve"> SEQUENCE</w:t>
            </w:r>
          </w:p>
          <w:p w14:paraId="18FECFD4" w14:textId="77777777" w:rsidR="00FD0D58" w:rsidRPr="00E27D23" w:rsidRDefault="00FD0D58" w:rsidP="00FD0D58">
            <w:pPr>
              <w:pStyle w:val="TAL"/>
            </w:pPr>
            <w:r w:rsidRPr="00E27D23">
              <w:t>(SIZE (1..maxBandsMRDC)) OF</w:t>
            </w:r>
          </w:p>
          <w:p w14:paraId="65362977" w14:textId="0277A713" w:rsidR="008B4298" w:rsidRPr="00E27D23" w:rsidRDefault="00FD0D58" w:rsidP="00FD0D58">
            <w:pPr>
              <w:pStyle w:val="TAL"/>
            </w:pPr>
            <w:r w:rsidRPr="00E27D23">
              <w:t>FreqBandInformation {</w:t>
            </w:r>
          </w:p>
        </w:tc>
        <w:tc>
          <w:tcPr>
            <w:tcW w:w="2267" w:type="dxa"/>
            <w:shd w:val="clear" w:color="auto" w:fill="auto"/>
          </w:tcPr>
          <w:p w14:paraId="79877584" w14:textId="518D4B3B" w:rsidR="00FD0D58" w:rsidRPr="00E27D23" w:rsidRDefault="00FD0D58" w:rsidP="00FD0D58">
            <w:pPr>
              <w:pStyle w:val="TAL"/>
            </w:pPr>
          </w:p>
          <w:p w14:paraId="69E19A49" w14:textId="5CB4403D" w:rsidR="008B4298" w:rsidRPr="00E27D23" w:rsidRDefault="00FD0D58" w:rsidP="00FD0D58">
            <w:pPr>
              <w:pStyle w:val="TAL"/>
            </w:pPr>
            <w:r w:rsidRPr="00E27D23">
              <w:t>1 entry</w:t>
            </w:r>
          </w:p>
        </w:tc>
        <w:tc>
          <w:tcPr>
            <w:tcW w:w="1700" w:type="dxa"/>
            <w:shd w:val="clear" w:color="auto" w:fill="auto"/>
          </w:tcPr>
          <w:p w14:paraId="0EE8DD7B" w14:textId="79CC653C" w:rsidR="008B4298" w:rsidRPr="00E27D23" w:rsidRDefault="008B4298" w:rsidP="009D4432">
            <w:pPr>
              <w:pStyle w:val="TAL"/>
            </w:pPr>
            <w:r w:rsidRPr="00E27D23">
              <w:t xml:space="preserve">Includes only the </w:t>
            </w:r>
            <w:r w:rsidR="00FD0D58" w:rsidRPr="00E27D23">
              <w:t xml:space="preserve">NR Sidelink operating band </w:t>
            </w:r>
            <w:r w:rsidRPr="00E27D23">
              <w:t xml:space="preserve">which is currently used in this TC </w:t>
            </w:r>
          </w:p>
        </w:tc>
        <w:tc>
          <w:tcPr>
            <w:tcW w:w="1245" w:type="dxa"/>
            <w:shd w:val="clear" w:color="auto" w:fill="auto"/>
          </w:tcPr>
          <w:p w14:paraId="16856DEF" w14:textId="31549BF8" w:rsidR="008B4298" w:rsidRPr="00E27D23" w:rsidRDefault="008B4298" w:rsidP="009D4432">
            <w:pPr>
              <w:pStyle w:val="TAL"/>
            </w:pPr>
          </w:p>
        </w:tc>
      </w:tr>
      <w:tr w:rsidR="00FD0D58" w:rsidRPr="00E27D23" w14:paraId="2764D7F3" w14:textId="77777777" w:rsidTr="00EC6651">
        <w:tc>
          <w:tcPr>
            <w:tcW w:w="4535" w:type="dxa"/>
            <w:shd w:val="clear" w:color="auto" w:fill="auto"/>
          </w:tcPr>
          <w:p w14:paraId="104118A8" w14:textId="5B444663" w:rsidR="00FD0D58" w:rsidRPr="00E27D23" w:rsidRDefault="00FD0D58" w:rsidP="00FD0D58">
            <w:pPr>
              <w:pStyle w:val="TAL"/>
            </w:pPr>
            <w:r w:rsidRPr="00E27D23">
              <w:t xml:space="preserve">        </w:t>
            </w:r>
            <w:r w:rsidRPr="00E27D23">
              <w:rPr>
                <w:rFonts w:eastAsia="SimSun" w:cs="Arial"/>
                <w:szCs w:val="18"/>
              </w:rPr>
              <w:t>FreqBandInformation[1] CHOICE {</w:t>
            </w:r>
          </w:p>
        </w:tc>
        <w:tc>
          <w:tcPr>
            <w:tcW w:w="2267" w:type="dxa"/>
            <w:shd w:val="clear" w:color="auto" w:fill="auto"/>
          </w:tcPr>
          <w:p w14:paraId="2C5B9343" w14:textId="77777777" w:rsidR="00FD0D58" w:rsidRPr="00E27D23" w:rsidDel="00FD0D58" w:rsidRDefault="00FD0D58" w:rsidP="00FD0D58">
            <w:pPr>
              <w:pStyle w:val="TAL"/>
            </w:pPr>
          </w:p>
        </w:tc>
        <w:tc>
          <w:tcPr>
            <w:tcW w:w="1700" w:type="dxa"/>
            <w:shd w:val="clear" w:color="auto" w:fill="auto"/>
          </w:tcPr>
          <w:p w14:paraId="502D4DF3" w14:textId="654D1DE0" w:rsidR="00FD0D58" w:rsidRPr="00E27D23" w:rsidRDefault="00FD0D58" w:rsidP="00FD0D58">
            <w:pPr>
              <w:pStyle w:val="TAL"/>
            </w:pPr>
            <w:r w:rsidRPr="00E27D23">
              <w:t>entry 1</w:t>
            </w:r>
          </w:p>
        </w:tc>
        <w:tc>
          <w:tcPr>
            <w:tcW w:w="1245" w:type="dxa"/>
            <w:shd w:val="clear" w:color="auto" w:fill="auto"/>
          </w:tcPr>
          <w:p w14:paraId="75145098" w14:textId="77777777" w:rsidR="00FD0D58" w:rsidRPr="00E27D23" w:rsidDel="00FD0D58" w:rsidRDefault="00FD0D58" w:rsidP="00FD0D58">
            <w:pPr>
              <w:pStyle w:val="TAL"/>
            </w:pPr>
          </w:p>
        </w:tc>
      </w:tr>
      <w:tr w:rsidR="00FD0D58" w:rsidRPr="00E27D23" w14:paraId="375165A9" w14:textId="77777777" w:rsidTr="00EC6651">
        <w:tc>
          <w:tcPr>
            <w:tcW w:w="4535" w:type="dxa"/>
            <w:shd w:val="clear" w:color="auto" w:fill="auto"/>
          </w:tcPr>
          <w:p w14:paraId="0DE31041" w14:textId="5A801961" w:rsidR="00FD0D58" w:rsidRPr="00E27D23" w:rsidRDefault="00FD0D58" w:rsidP="00FD0D58">
            <w:pPr>
              <w:pStyle w:val="TAL"/>
            </w:pPr>
            <w:r w:rsidRPr="00E27D23">
              <w:t xml:space="preserve">          </w:t>
            </w:r>
            <w:r w:rsidRPr="00E27D23">
              <w:rPr>
                <w:rFonts w:eastAsia="SimSun" w:cs="Arial"/>
                <w:szCs w:val="18"/>
              </w:rPr>
              <w:t>bandInformationNR SEQUENCE {</w:t>
            </w:r>
          </w:p>
        </w:tc>
        <w:tc>
          <w:tcPr>
            <w:tcW w:w="2267" w:type="dxa"/>
            <w:shd w:val="clear" w:color="auto" w:fill="auto"/>
          </w:tcPr>
          <w:p w14:paraId="5AF35192" w14:textId="77777777" w:rsidR="00FD0D58" w:rsidRPr="00E27D23" w:rsidDel="00FD0D58" w:rsidRDefault="00FD0D58" w:rsidP="00FD0D58">
            <w:pPr>
              <w:pStyle w:val="TAL"/>
            </w:pPr>
          </w:p>
        </w:tc>
        <w:tc>
          <w:tcPr>
            <w:tcW w:w="1700" w:type="dxa"/>
            <w:shd w:val="clear" w:color="auto" w:fill="auto"/>
          </w:tcPr>
          <w:p w14:paraId="438D4493" w14:textId="77777777" w:rsidR="00FD0D58" w:rsidRPr="00E27D23" w:rsidRDefault="00FD0D58" w:rsidP="00FD0D58">
            <w:pPr>
              <w:pStyle w:val="TAL"/>
            </w:pPr>
          </w:p>
        </w:tc>
        <w:tc>
          <w:tcPr>
            <w:tcW w:w="1245" w:type="dxa"/>
            <w:shd w:val="clear" w:color="auto" w:fill="auto"/>
          </w:tcPr>
          <w:p w14:paraId="1D8CA2E1" w14:textId="77777777" w:rsidR="00FD0D58" w:rsidRPr="00E27D23" w:rsidDel="00FD0D58" w:rsidRDefault="00FD0D58" w:rsidP="00FD0D58">
            <w:pPr>
              <w:pStyle w:val="TAL"/>
            </w:pPr>
          </w:p>
        </w:tc>
      </w:tr>
      <w:tr w:rsidR="00FD0D58" w:rsidRPr="00E27D23" w14:paraId="6CF55AC0" w14:textId="77777777" w:rsidTr="00EC6651">
        <w:tc>
          <w:tcPr>
            <w:tcW w:w="4535" w:type="dxa"/>
            <w:shd w:val="clear" w:color="auto" w:fill="auto"/>
          </w:tcPr>
          <w:p w14:paraId="7EA56972" w14:textId="7F5A7381" w:rsidR="00FD0D58" w:rsidRPr="00E27D23" w:rsidRDefault="00FD0D58" w:rsidP="00FD0D58">
            <w:pPr>
              <w:pStyle w:val="TAL"/>
            </w:pPr>
            <w:r w:rsidRPr="00E27D23">
              <w:t xml:space="preserve">            </w:t>
            </w:r>
            <w:r w:rsidRPr="00E27D23">
              <w:rPr>
                <w:rFonts w:eastAsia="SimSun" w:cs="Arial"/>
                <w:szCs w:val="18"/>
              </w:rPr>
              <w:t>bandNR</w:t>
            </w:r>
          </w:p>
        </w:tc>
        <w:tc>
          <w:tcPr>
            <w:tcW w:w="2267" w:type="dxa"/>
            <w:shd w:val="clear" w:color="auto" w:fill="auto"/>
          </w:tcPr>
          <w:p w14:paraId="4C0E10D3" w14:textId="77777777" w:rsidR="00FD0D58" w:rsidRPr="00E27D23" w:rsidRDefault="00FD0D58" w:rsidP="00FD0D58">
            <w:pPr>
              <w:pStyle w:val="TAL"/>
            </w:pPr>
            <w:r w:rsidRPr="00E27D23">
              <w:t>FreqBandIndicatorNR of</w:t>
            </w:r>
          </w:p>
          <w:p w14:paraId="2ACB3CF1" w14:textId="52A85D52" w:rsidR="00FD0D58" w:rsidRPr="00E27D23" w:rsidDel="00FD0D58" w:rsidRDefault="00FD0D58" w:rsidP="00FD0D58">
            <w:pPr>
              <w:pStyle w:val="TAL"/>
            </w:pPr>
            <w:r w:rsidRPr="00E27D23">
              <w:t>the PC5 operating band</w:t>
            </w:r>
          </w:p>
        </w:tc>
        <w:tc>
          <w:tcPr>
            <w:tcW w:w="1700" w:type="dxa"/>
            <w:shd w:val="clear" w:color="auto" w:fill="auto"/>
          </w:tcPr>
          <w:p w14:paraId="51EDAD36" w14:textId="77777777" w:rsidR="00FD0D58" w:rsidRPr="00E27D23" w:rsidRDefault="00FD0D58" w:rsidP="00FD0D58">
            <w:pPr>
              <w:pStyle w:val="TAL"/>
            </w:pPr>
          </w:p>
        </w:tc>
        <w:tc>
          <w:tcPr>
            <w:tcW w:w="1245" w:type="dxa"/>
            <w:shd w:val="clear" w:color="auto" w:fill="auto"/>
          </w:tcPr>
          <w:p w14:paraId="261ACB48" w14:textId="77777777" w:rsidR="00FD0D58" w:rsidRPr="00E27D23" w:rsidDel="00FD0D58" w:rsidRDefault="00FD0D58" w:rsidP="00FD0D58">
            <w:pPr>
              <w:pStyle w:val="TAL"/>
            </w:pPr>
          </w:p>
        </w:tc>
      </w:tr>
      <w:tr w:rsidR="00FD0D58" w:rsidRPr="00E27D23" w14:paraId="5DC9BE26" w14:textId="77777777" w:rsidTr="00EC6651">
        <w:tc>
          <w:tcPr>
            <w:tcW w:w="4535" w:type="dxa"/>
            <w:shd w:val="clear" w:color="auto" w:fill="auto"/>
          </w:tcPr>
          <w:p w14:paraId="40E45965" w14:textId="2010F77F" w:rsidR="00FD0D58" w:rsidRPr="00E27D23" w:rsidRDefault="00FD0D58" w:rsidP="00FD0D58">
            <w:pPr>
              <w:pStyle w:val="TAL"/>
            </w:pPr>
            <w:r w:rsidRPr="00E27D23">
              <w:t xml:space="preserve">            maxBandwidthRequestedDL</w:t>
            </w:r>
          </w:p>
        </w:tc>
        <w:tc>
          <w:tcPr>
            <w:tcW w:w="2267" w:type="dxa"/>
            <w:shd w:val="clear" w:color="auto" w:fill="auto"/>
          </w:tcPr>
          <w:p w14:paraId="134643D2" w14:textId="45F37B68" w:rsidR="00FD0D58" w:rsidRPr="00E27D23" w:rsidDel="00FD0D58" w:rsidRDefault="00FD0D58" w:rsidP="00FD0D58">
            <w:pPr>
              <w:pStyle w:val="TAL"/>
            </w:pPr>
            <w:r w:rsidRPr="00E27D23">
              <w:t>Not checked</w:t>
            </w:r>
          </w:p>
        </w:tc>
        <w:tc>
          <w:tcPr>
            <w:tcW w:w="1700" w:type="dxa"/>
            <w:shd w:val="clear" w:color="auto" w:fill="auto"/>
          </w:tcPr>
          <w:p w14:paraId="09A497C0" w14:textId="77777777" w:rsidR="00FD0D58" w:rsidRPr="00E27D23" w:rsidRDefault="00FD0D58" w:rsidP="00FD0D58">
            <w:pPr>
              <w:pStyle w:val="TAL"/>
            </w:pPr>
          </w:p>
        </w:tc>
        <w:tc>
          <w:tcPr>
            <w:tcW w:w="1245" w:type="dxa"/>
            <w:shd w:val="clear" w:color="auto" w:fill="auto"/>
          </w:tcPr>
          <w:p w14:paraId="0A5E46AB" w14:textId="77777777" w:rsidR="00FD0D58" w:rsidRPr="00E27D23" w:rsidDel="00FD0D58" w:rsidRDefault="00FD0D58" w:rsidP="00FD0D58">
            <w:pPr>
              <w:pStyle w:val="TAL"/>
            </w:pPr>
          </w:p>
        </w:tc>
      </w:tr>
      <w:tr w:rsidR="00FD0D58" w:rsidRPr="00E27D23" w14:paraId="7653709E" w14:textId="77777777" w:rsidTr="00EC6651">
        <w:tc>
          <w:tcPr>
            <w:tcW w:w="4535" w:type="dxa"/>
            <w:shd w:val="clear" w:color="auto" w:fill="auto"/>
          </w:tcPr>
          <w:p w14:paraId="320B86F5" w14:textId="28D22E6F" w:rsidR="00FD0D58" w:rsidRPr="00E27D23" w:rsidRDefault="00FD0D58" w:rsidP="00FD0D58">
            <w:pPr>
              <w:pStyle w:val="TAL"/>
            </w:pPr>
            <w:r w:rsidRPr="00E27D23">
              <w:t xml:space="preserve">            maxBandwidthRequestedUL</w:t>
            </w:r>
          </w:p>
        </w:tc>
        <w:tc>
          <w:tcPr>
            <w:tcW w:w="2267" w:type="dxa"/>
            <w:shd w:val="clear" w:color="auto" w:fill="auto"/>
          </w:tcPr>
          <w:p w14:paraId="7F45255D" w14:textId="224C1026" w:rsidR="00FD0D58" w:rsidRPr="00E27D23" w:rsidDel="00FD0D58" w:rsidRDefault="00FD0D58" w:rsidP="00FD0D58">
            <w:pPr>
              <w:pStyle w:val="TAL"/>
            </w:pPr>
            <w:r w:rsidRPr="00E27D23">
              <w:t>Not checked</w:t>
            </w:r>
          </w:p>
        </w:tc>
        <w:tc>
          <w:tcPr>
            <w:tcW w:w="1700" w:type="dxa"/>
            <w:shd w:val="clear" w:color="auto" w:fill="auto"/>
          </w:tcPr>
          <w:p w14:paraId="1AB7621D" w14:textId="77777777" w:rsidR="00FD0D58" w:rsidRPr="00E27D23" w:rsidRDefault="00FD0D58" w:rsidP="00FD0D58">
            <w:pPr>
              <w:pStyle w:val="TAL"/>
            </w:pPr>
          </w:p>
        </w:tc>
        <w:tc>
          <w:tcPr>
            <w:tcW w:w="1245" w:type="dxa"/>
            <w:shd w:val="clear" w:color="auto" w:fill="auto"/>
          </w:tcPr>
          <w:p w14:paraId="083BB9CC" w14:textId="77777777" w:rsidR="00FD0D58" w:rsidRPr="00E27D23" w:rsidDel="00FD0D58" w:rsidRDefault="00FD0D58" w:rsidP="00FD0D58">
            <w:pPr>
              <w:pStyle w:val="TAL"/>
            </w:pPr>
          </w:p>
        </w:tc>
      </w:tr>
      <w:tr w:rsidR="00FD0D58" w:rsidRPr="00E27D23" w14:paraId="7D64EE9A" w14:textId="77777777" w:rsidTr="00EC6651">
        <w:tc>
          <w:tcPr>
            <w:tcW w:w="4535" w:type="dxa"/>
            <w:shd w:val="clear" w:color="auto" w:fill="auto"/>
          </w:tcPr>
          <w:p w14:paraId="7E9D954E" w14:textId="5B1441A4" w:rsidR="00FD0D58" w:rsidRPr="00E27D23" w:rsidRDefault="00FD0D58" w:rsidP="00FD0D58">
            <w:pPr>
              <w:pStyle w:val="TAL"/>
            </w:pPr>
            <w:r w:rsidRPr="00E27D23">
              <w:t xml:space="preserve">            maxCarriersRequestedDL</w:t>
            </w:r>
          </w:p>
        </w:tc>
        <w:tc>
          <w:tcPr>
            <w:tcW w:w="2267" w:type="dxa"/>
            <w:shd w:val="clear" w:color="auto" w:fill="auto"/>
          </w:tcPr>
          <w:p w14:paraId="7E75BA75" w14:textId="3327277E" w:rsidR="00FD0D58" w:rsidRPr="00E27D23" w:rsidDel="00FD0D58" w:rsidRDefault="00FD0D58" w:rsidP="00FD0D58">
            <w:pPr>
              <w:pStyle w:val="TAL"/>
            </w:pPr>
            <w:r w:rsidRPr="00E27D23">
              <w:t>Not checked</w:t>
            </w:r>
          </w:p>
        </w:tc>
        <w:tc>
          <w:tcPr>
            <w:tcW w:w="1700" w:type="dxa"/>
            <w:shd w:val="clear" w:color="auto" w:fill="auto"/>
          </w:tcPr>
          <w:p w14:paraId="057F14B7" w14:textId="77777777" w:rsidR="00FD0D58" w:rsidRPr="00E27D23" w:rsidRDefault="00FD0D58" w:rsidP="00FD0D58">
            <w:pPr>
              <w:pStyle w:val="TAL"/>
            </w:pPr>
          </w:p>
        </w:tc>
        <w:tc>
          <w:tcPr>
            <w:tcW w:w="1245" w:type="dxa"/>
            <w:shd w:val="clear" w:color="auto" w:fill="auto"/>
          </w:tcPr>
          <w:p w14:paraId="774A6DD8" w14:textId="77777777" w:rsidR="00FD0D58" w:rsidRPr="00E27D23" w:rsidDel="00FD0D58" w:rsidRDefault="00FD0D58" w:rsidP="00FD0D58">
            <w:pPr>
              <w:pStyle w:val="TAL"/>
            </w:pPr>
          </w:p>
        </w:tc>
      </w:tr>
      <w:tr w:rsidR="00FD0D58" w:rsidRPr="00E27D23" w14:paraId="6FB6178E" w14:textId="77777777" w:rsidTr="00EC6651">
        <w:tc>
          <w:tcPr>
            <w:tcW w:w="4535" w:type="dxa"/>
            <w:shd w:val="clear" w:color="auto" w:fill="auto"/>
          </w:tcPr>
          <w:p w14:paraId="3A89522F" w14:textId="0022CA5E" w:rsidR="00FD0D58" w:rsidRPr="00E27D23" w:rsidRDefault="00FD0D58" w:rsidP="00FD0D58">
            <w:pPr>
              <w:pStyle w:val="TAL"/>
            </w:pPr>
            <w:r w:rsidRPr="00E27D23">
              <w:t xml:space="preserve">            maxCarriersRequestedUL</w:t>
            </w:r>
          </w:p>
        </w:tc>
        <w:tc>
          <w:tcPr>
            <w:tcW w:w="2267" w:type="dxa"/>
            <w:shd w:val="clear" w:color="auto" w:fill="auto"/>
          </w:tcPr>
          <w:p w14:paraId="4122B548" w14:textId="51BA3776" w:rsidR="00FD0D58" w:rsidRPr="00E27D23" w:rsidDel="00FD0D58" w:rsidRDefault="00FD0D58" w:rsidP="00FD0D58">
            <w:pPr>
              <w:pStyle w:val="TAL"/>
            </w:pPr>
            <w:r w:rsidRPr="00E27D23">
              <w:t>Not checked</w:t>
            </w:r>
          </w:p>
        </w:tc>
        <w:tc>
          <w:tcPr>
            <w:tcW w:w="1700" w:type="dxa"/>
            <w:shd w:val="clear" w:color="auto" w:fill="auto"/>
          </w:tcPr>
          <w:p w14:paraId="6B916DAF" w14:textId="77777777" w:rsidR="00FD0D58" w:rsidRPr="00E27D23" w:rsidRDefault="00FD0D58" w:rsidP="00FD0D58">
            <w:pPr>
              <w:pStyle w:val="TAL"/>
            </w:pPr>
          </w:p>
        </w:tc>
        <w:tc>
          <w:tcPr>
            <w:tcW w:w="1245" w:type="dxa"/>
            <w:shd w:val="clear" w:color="auto" w:fill="auto"/>
          </w:tcPr>
          <w:p w14:paraId="4529CD4F" w14:textId="77777777" w:rsidR="00FD0D58" w:rsidRPr="00E27D23" w:rsidDel="00FD0D58" w:rsidRDefault="00FD0D58" w:rsidP="00FD0D58">
            <w:pPr>
              <w:pStyle w:val="TAL"/>
            </w:pPr>
          </w:p>
        </w:tc>
      </w:tr>
      <w:tr w:rsidR="00FD0D58" w:rsidRPr="00E27D23" w14:paraId="0BC2B439" w14:textId="77777777" w:rsidTr="00EC6651">
        <w:tc>
          <w:tcPr>
            <w:tcW w:w="4535" w:type="dxa"/>
            <w:shd w:val="clear" w:color="auto" w:fill="auto"/>
          </w:tcPr>
          <w:p w14:paraId="7FACA9BD" w14:textId="6FEE965D" w:rsidR="00FD0D58" w:rsidRPr="00E27D23" w:rsidRDefault="00FD0D58" w:rsidP="00FD0D58">
            <w:pPr>
              <w:pStyle w:val="TAL"/>
            </w:pPr>
            <w:r w:rsidRPr="00E27D23">
              <w:t xml:space="preserve">          }</w:t>
            </w:r>
          </w:p>
        </w:tc>
        <w:tc>
          <w:tcPr>
            <w:tcW w:w="2267" w:type="dxa"/>
            <w:shd w:val="clear" w:color="auto" w:fill="auto"/>
          </w:tcPr>
          <w:p w14:paraId="1DF8BD8F" w14:textId="77777777" w:rsidR="00FD0D58" w:rsidRPr="00E27D23" w:rsidDel="00FD0D58" w:rsidRDefault="00FD0D58" w:rsidP="00FD0D58">
            <w:pPr>
              <w:pStyle w:val="TAL"/>
            </w:pPr>
          </w:p>
        </w:tc>
        <w:tc>
          <w:tcPr>
            <w:tcW w:w="1700" w:type="dxa"/>
            <w:shd w:val="clear" w:color="auto" w:fill="auto"/>
          </w:tcPr>
          <w:p w14:paraId="6A8CE133" w14:textId="77777777" w:rsidR="00FD0D58" w:rsidRPr="00E27D23" w:rsidRDefault="00FD0D58" w:rsidP="00FD0D58">
            <w:pPr>
              <w:pStyle w:val="TAL"/>
            </w:pPr>
          </w:p>
        </w:tc>
        <w:tc>
          <w:tcPr>
            <w:tcW w:w="1245" w:type="dxa"/>
            <w:shd w:val="clear" w:color="auto" w:fill="auto"/>
          </w:tcPr>
          <w:p w14:paraId="39A861F5" w14:textId="77777777" w:rsidR="00FD0D58" w:rsidRPr="00E27D23" w:rsidDel="00FD0D58" w:rsidRDefault="00FD0D58" w:rsidP="00FD0D58">
            <w:pPr>
              <w:pStyle w:val="TAL"/>
            </w:pPr>
          </w:p>
        </w:tc>
      </w:tr>
      <w:tr w:rsidR="00FD0D58" w:rsidRPr="00E27D23" w14:paraId="264B10EF" w14:textId="77777777" w:rsidTr="00EC6651">
        <w:tc>
          <w:tcPr>
            <w:tcW w:w="4535" w:type="dxa"/>
            <w:shd w:val="clear" w:color="auto" w:fill="auto"/>
          </w:tcPr>
          <w:p w14:paraId="703B3BDD" w14:textId="2F0B569C" w:rsidR="00FD0D58" w:rsidRPr="00E27D23" w:rsidRDefault="00FD0D58" w:rsidP="00FD0D58">
            <w:pPr>
              <w:pStyle w:val="TAL"/>
            </w:pPr>
            <w:r w:rsidRPr="00E27D23">
              <w:t xml:space="preserve">        }</w:t>
            </w:r>
          </w:p>
        </w:tc>
        <w:tc>
          <w:tcPr>
            <w:tcW w:w="2267" w:type="dxa"/>
            <w:shd w:val="clear" w:color="auto" w:fill="auto"/>
          </w:tcPr>
          <w:p w14:paraId="2B748D7D" w14:textId="77777777" w:rsidR="00FD0D58" w:rsidRPr="00E27D23" w:rsidDel="00FD0D58" w:rsidRDefault="00FD0D58" w:rsidP="00FD0D58">
            <w:pPr>
              <w:pStyle w:val="TAL"/>
            </w:pPr>
          </w:p>
        </w:tc>
        <w:tc>
          <w:tcPr>
            <w:tcW w:w="1700" w:type="dxa"/>
            <w:shd w:val="clear" w:color="auto" w:fill="auto"/>
          </w:tcPr>
          <w:p w14:paraId="3164C628" w14:textId="77777777" w:rsidR="00FD0D58" w:rsidRPr="00E27D23" w:rsidRDefault="00FD0D58" w:rsidP="00FD0D58">
            <w:pPr>
              <w:pStyle w:val="TAL"/>
            </w:pPr>
          </w:p>
        </w:tc>
        <w:tc>
          <w:tcPr>
            <w:tcW w:w="1245" w:type="dxa"/>
            <w:shd w:val="clear" w:color="auto" w:fill="auto"/>
          </w:tcPr>
          <w:p w14:paraId="0212CCE5" w14:textId="77777777" w:rsidR="00FD0D58" w:rsidRPr="00E27D23" w:rsidDel="00FD0D58" w:rsidRDefault="00FD0D58" w:rsidP="00FD0D58">
            <w:pPr>
              <w:pStyle w:val="TAL"/>
            </w:pPr>
          </w:p>
        </w:tc>
      </w:tr>
      <w:tr w:rsidR="00FD0D58" w:rsidRPr="00E27D23" w14:paraId="7078DA69" w14:textId="77777777" w:rsidTr="00EC6651">
        <w:tc>
          <w:tcPr>
            <w:tcW w:w="4535" w:type="dxa"/>
            <w:shd w:val="clear" w:color="auto" w:fill="auto"/>
          </w:tcPr>
          <w:p w14:paraId="1400D35F" w14:textId="61067D01" w:rsidR="00FD0D58" w:rsidRPr="00E27D23" w:rsidRDefault="00FD0D58" w:rsidP="00FD0D58">
            <w:pPr>
              <w:pStyle w:val="TAL"/>
            </w:pPr>
            <w:r w:rsidRPr="00E27D23">
              <w:t xml:space="preserve">      }</w:t>
            </w:r>
          </w:p>
        </w:tc>
        <w:tc>
          <w:tcPr>
            <w:tcW w:w="2267" w:type="dxa"/>
            <w:shd w:val="clear" w:color="auto" w:fill="auto"/>
          </w:tcPr>
          <w:p w14:paraId="7EB9B029" w14:textId="77777777" w:rsidR="00FD0D58" w:rsidRPr="00E27D23" w:rsidDel="00FD0D58" w:rsidRDefault="00FD0D58" w:rsidP="00FD0D58">
            <w:pPr>
              <w:pStyle w:val="TAL"/>
            </w:pPr>
          </w:p>
        </w:tc>
        <w:tc>
          <w:tcPr>
            <w:tcW w:w="1700" w:type="dxa"/>
            <w:shd w:val="clear" w:color="auto" w:fill="auto"/>
          </w:tcPr>
          <w:p w14:paraId="34A80E21" w14:textId="77777777" w:rsidR="00FD0D58" w:rsidRPr="00E27D23" w:rsidRDefault="00FD0D58" w:rsidP="00FD0D58">
            <w:pPr>
              <w:pStyle w:val="TAL"/>
            </w:pPr>
          </w:p>
        </w:tc>
        <w:tc>
          <w:tcPr>
            <w:tcW w:w="1245" w:type="dxa"/>
            <w:shd w:val="clear" w:color="auto" w:fill="auto"/>
          </w:tcPr>
          <w:p w14:paraId="2E32DDEF" w14:textId="77777777" w:rsidR="00FD0D58" w:rsidRPr="00E27D23" w:rsidDel="00FD0D58" w:rsidRDefault="00FD0D58" w:rsidP="00FD0D58">
            <w:pPr>
              <w:pStyle w:val="TAL"/>
            </w:pPr>
          </w:p>
        </w:tc>
      </w:tr>
      <w:tr w:rsidR="00FD0D58" w:rsidRPr="00E27D23" w14:paraId="6838950A" w14:textId="77777777" w:rsidTr="00EC6651">
        <w:tc>
          <w:tcPr>
            <w:tcW w:w="4535" w:type="dxa"/>
            <w:shd w:val="clear" w:color="auto" w:fill="auto"/>
          </w:tcPr>
          <w:p w14:paraId="35774305" w14:textId="77777777" w:rsidR="00FD0D58" w:rsidRPr="00E27D23" w:rsidRDefault="00FD0D58" w:rsidP="00FD0D58">
            <w:pPr>
              <w:pStyle w:val="TAL"/>
            </w:pPr>
            <w:r w:rsidRPr="00E27D23">
              <w:t xml:space="preserve">      ue-CapabilityInformationSidelink-r16</w:t>
            </w:r>
          </w:p>
        </w:tc>
        <w:tc>
          <w:tcPr>
            <w:tcW w:w="2267" w:type="dxa"/>
            <w:shd w:val="clear" w:color="auto" w:fill="auto"/>
          </w:tcPr>
          <w:p w14:paraId="3B52F2E7" w14:textId="73BDEE45" w:rsidR="00FD0D58" w:rsidRPr="00E27D23" w:rsidRDefault="00FD0D58" w:rsidP="00FD0D58">
            <w:pPr>
              <w:pStyle w:val="TAL"/>
            </w:pPr>
            <w:r w:rsidRPr="00E27D23">
              <w:t>Checked</w:t>
            </w:r>
            <w:r w:rsidR="00C74E41" w:rsidRPr="00E27D23">
              <w:t>, same content as in Table 12.1.7.</w:t>
            </w:r>
            <w:r w:rsidR="006653E6" w:rsidRPr="00E27D23">
              <w:t>1</w:t>
            </w:r>
            <w:r w:rsidR="00C74E41" w:rsidRPr="00E27D23">
              <w:t>.3.3-2</w:t>
            </w:r>
          </w:p>
        </w:tc>
        <w:tc>
          <w:tcPr>
            <w:tcW w:w="1700" w:type="dxa"/>
            <w:shd w:val="clear" w:color="auto" w:fill="auto"/>
          </w:tcPr>
          <w:p w14:paraId="783D6AD2" w14:textId="77777777" w:rsidR="00FD0D58" w:rsidRPr="00E27D23" w:rsidRDefault="00FD0D58" w:rsidP="00FD0D58">
            <w:pPr>
              <w:pStyle w:val="TAL"/>
            </w:pPr>
          </w:p>
        </w:tc>
        <w:tc>
          <w:tcPr>
            <w:tcW w:w="1245" w:type="dxa"/>
            <w:shd w:val="clear" w:color="auto" w:fill="auto"/>
          </w:tcPr>
          <w:p w14:paraId="6737F17F" w14:textId="77777777" w:rsidR="00FD0D58" w:rsidRPr="00E27D23" w:rsidRDefault="00FD0D58" w:rsidP="00FD0D58">
            <w:pPr>
              <w:pStyle w:val="TAL"/>
            </w:pPr>
          </w:p>
        </w:tc>
      </w:tr>
      <w:tr w:rsidR="00FD0D58" w:rsidRPr="00E27D23" w14:paraId="5DF30EEC" w14:textId="77777777" w:rsidTr="00EC6651">
        <w:tc>
          <w:tcPr>
            <w:tcW w:w="4535" w:type="dxa"/>
            <w:shd w:val="clear" w:color="auto" w:fill="auto"/>
          </w:tcPr>
          <w:p w14:paraId="5DBA7CCB" w14:textId="77777777" w:rsidR="00FD0D58" w:rsidRPr="00E27D23" w:rsidRDefault="00FD0D58" w:rsidP="00FD0D58">
            <w:pPr>
              <w:pStyle w:val="TAL"/>
            </w:pPr>
            <w:r w:rsidRPr="00E27D23">
              <w:t xml:space="preserve">    }</w:t>
            </w:r>
          </w:p>
        </w:tc>
        <w:tc>
          <w:tcPr>
            <w:tcW w:w="2267" w:type="dxa"/>
            <w:shd w:val="clear" w:color="auto" w:fill="auto"/>
          </w:tcPr>
          <w:p w14:paraId="5652619E" w14:textId="77777777" w:rsidR="00FD0D58" w:rsidRPr="00E27D23" w:rsidRDefault="00FD0D58" w:rsidP="00FD0D58">
            <w:pPr>
              <w:pStyle w:val="TAL"/>
            </w:pPr>
          </w:p>
        </w:tc>
        <w:tc>
          <w:tcPr>
            <w:tcW w:w="1700" w:type="dxa"/>
            <w:shd w:val="clear" w:color="auto" w:fill="auto"/>
          </w:tcPr>
          <w:p w14:paraId="3177DD7D" w14:textId="77777777" w:rsidR="00FD0D58" w:rsidRPr="00E27D23" w:rsidRDefault="00FD0D58" w:rsidP="00FD0D58">
            <w:pPr>
              <w:pStyle w:val="TAL"/>
            </w:pPr>
          </w:p>
        </w:tc>
        <w:tc>
          <w:tcPr>
            <w:tcW w:w="1245" w:type="dxa"/>
            <w:shd w:val="clear" w:color="auto" w:fill="auto"/>
          </w:tcPr>
          <w:p w14:paraId="5E78DE3F" w14:textId="77777777" w:rsidR="00FD0D58" w:rsidRPr="00E27D23" w:rsidRDefault="00FD0D58" w:rsidP="00FD0D58">
            <w:pPr>
              <w:pStyle w:val="TAL"/>
            </w:pPr>
          </w:p>
        </w:tc>
      </w:tr>
      <w:tr w:rsidR="00FD0D58" w:rsidRPr="00E27D23" w14:paraId="1174BC80" w14:textId="77777777" w:rsidTr="00EC6651">
        <w:tc>
          <w:tcPr>
            <w:tcW w:w="4535" w:type="dxa"/>
            <w:shd w:val="clear" w:color="auto" w:fill="auto"/>
          </w:tcPr>
          <w:p w14:paraId="50904D20" w14:textId="77777777" w:rsidR="00FD0D58" w:rsidRPr="00E27D23" w:rsidRDefault="00FD0D58" w:rsidP="00FD0D58">
            <w:pPr>
              <w:pStyle w:val="TAL"/>
            </w:pPr>
            <w:r w:rsidRPr="00E27D23">
              <w:t xml:space="preserve">  }</w:t>
            </w:r>
          </w:p>
        </w:tc>
        <w:tc>
          <w:tcPr>
            <w:tcW w:w="2267" w:type="dxa"/>
            <w:shd w:val="clear" w:color="auto" w:fill="auto"/>
          </w:tcPr>
          <w:p w14:paraId="4AEB92DA" w14:textId="77777777" w:rsidR="00FD0D58" w:rsidRPr="00E27D23" w:rsidRDefault="00FD0D58" w:rsidP="00FD0D58">
            <w:pPr>
              <w:pStyle w:val="TAL"/>
            </w:pPr>
          </w:p>
        </w:tc>
        <w:tc>
          <w:tcPr>
            <w:tcW w:w="1700" w:type="dxa"/>
            <w:shd w:val="clear" w:color="auto" w:fill="auto"/>
          </w:tcPr>
          <w:p w14:paraId="4A6D80F3" w14:textId="77777777" w:rsidR="00FD0D58" w:rsidRPr="00E27D23" w:rsidRDefault="00FD0D58" w:rsidP="00FD0D58">
            <w:pPr>
              <w:pStyle w:val="TAL"/>
            </w:pPr>
          </w:p>
        </w:tc>
        <w:tc>
          <w:tcPr>
            <w:tcW w:w="1245" w:type="dxa"/>
            <w:shd w:val="clear" w:color="auto" w:fill="auto"/>
          </w:tcPr>
          <w:p w14:paraId="65F8B641" w14:textId="77777777" w:rsidR="00FD0D58" w:rsidRPr="00E27D23" w:rsidRDefault="00FD0D58" w:rsidP="00FD0D58">
            <w:pPr>
              <w:pStyle w:val="TAL"/>
            </w:pPr>
          </w:p>
        </w:tc>
      </w:tr>
      <w:tr w:rsidR="00FD0D58" w:rsidRPr="00E27D23" w14:paraId="1A0DB29A" w14:textId="77777777" w:rsidTr="00EC6651">
        <w:tc>
          <w:tcPr>
            <w:tcW w:w="4535" w:type="dxa"/>
            <w:shd w:val="clear" w:color="auto" w:fill="auto"/>
          </w:tcPr>
          <w:p w14:paraId="467028A8" w14:textId="77777777" w:rsidR="00FD0D58" w:rsidRPr="00E27D23" w:rsidRDefault="00FD0D58" w:rsidP="00FD0D58">
            <w:pPr>
              <w:pStyle w:val="TAL"/>
            </w:pPr>
            <w:r w:rsidRPr="00E27D23">
              <w:t>}</w:t>
            </w:r>
          </w:p>
        </w:tc>
        <w:tc>
          <w:tcPr>
            <w:tcW w:w="2267" w:type="dxa"/>
            <w:shd w:val="clear" w:color="auto" w:fill="auto"/>
          </w:tcPr>
          <w:p w14:paraId="57D48AAC" w14:textId="77777777" w:rsidR="00FD0D58" w:rsidRPr="00E27D23" w:rsidRDefault="00FD0D58" w:rsidP="00FD0D58">
            <w:pPr>
              <w:pStyle w:val="TAL"/>
            </w:pPr>
          </w:p>
        </w:tc>
        <w:tc>
          <w:tcPr>
            <w:tcW w:w="1700" w:type="dxa"/>
            <w:shd w:val="clear" w:color="auto" w:fill="auto"/>
          </w:tcPr>
          <w:p w14:paraId="0FD8D9EE" w14:textId="77777777" w:rsidR="00FD0D58" w:rsidRPr="00E27D23" w:rsidRDefault="00FD0D58" w:rsidP="00FD0D58">
            <w:pPr>
              <w:pStyle w:val="TAL"/>
            </w:pPr>
          </w:p>
        </w:tc>
        <w:tc>
          <w:tcPr>
            <w:tcW w:w="1245" w:type="dxa"/>
            <w:shd w:val="clear" w:color="auto" w:fill="auto"/>
          </w:tcPr>
          <w:p w14:paraId="0D2D3317" w14:textId="77777777" w:rsidR="00FD0D58" w:rsidRPr="00E27D23" w:rsidRDefault="00FD0D58" w:rsidP="00FD0D58">
            <w:pPr>
              <w:pStyle w:val="TAL"/>
            </w:pPr>
          </w:p>
        </w:tc>
      </w:tr>
    </w:tbl>
    <w:p w14:paraId="1A898F18" w14:textId="77777777" w:rsidR="008B4298" w:rsidRPr="00E27D23" w:rsidRDefault="008B4298" w:rsidP="009D4432"/>
    <w:p w14:paraId="406EFA61" w14:textId="77777777" w:rsidR="006B68BF" w:rsidRPr="00E27D23" w:rsidRDefault="006B68BF" w:rsidP="006B68BF">
      <w:pPr>
        <w:pStyle w:val="Heading2"/>
      </w:pPr>
      <w:r w:rsidRPr="00E27D23">
        <w:t>12.2</w:t>
      </w:r>
      <w:r w:rsidRPr="00E27D23">
        <w:tab/>
      </w:r>
      <w:r w:rsidRPr="00E27D23">
        <w:rPr>
          <w:iCs/>
        </w:rPr>
        <w:t>Inter-carrier concurrent operation</w:t>
      </w:r>
    </w:p>
    <w:p w14:paraId="7C88317A" w14:textId="77777777" w:rsidR="006B68BF" w:rsidRPr="00E27D23" w:rsidRDefault="006B68BF" w:rsidP="006B68BF">
      <w:pPr>
        <w:pStyle w:val="Heading3"/>
        <w:rPr>
          <w:iCs/>
        </w:rPr>
      </w:pPr>
      <w:r w:rsidRPr="00E27D23">
        <w:rPr>
          <w:iCs/>
        </w:rPr>
        <w:t>12.2.1</w:t>
      </w:r>
      <w:r w:rsidRPr="00E27D23">
        <w:rPr>
          <w:iCs/>
        </w:rPr>
        <w:tab/>
        <w:t>Inter-carrier concurrent operation / Sidelink communication</w:t>
      </w:r>
    </w:p>
    <w:p w14:paraId="0FDF1826" w14:textId="77777777" w:rsidR="006B68BF" w:rsidRPr="00E27D23" w:rsidRDefault="006B68BF" w:rsidP="006B68BF">
      <w:pPr>
        <w:pStyle w:val="Heading4"/>
      </w:pPr>
      <w:bookmarkStart w:id="48" w:name="_Toc21103192"/>
      <w:r w:rsidRPr="00E27D23">
        <w:t>12.2.1.1</w:t>
      </w:r>
      <w:r w:rsidRPr="00E27D23">
        <w:tab/>
      </w:r>
    </w:p>
    <w:p w14:paraId="07C440DE" w14:textId="652C26E0" w:rsidR="006A4F4F" w:rsidRPr="00E27D23" w:rsidRDefault="006A4F4F" w:rsidP="006A4F4F">
      <w:pPr>
        <w:pStyle w:val="Heading4"/>
        <w:rPr>
          <w:lang w:eastAsia="en-US"/>
        </w:rPr>
      </w:pPr>
      <w:r w:rsidRPr="00E27D23">
        <w:t>12.2.1.2</w:t>
      </w:r>
      <w:r w:rsidRPr="00E27D23">
        <w:tab/>
        <w:t xml:space="preserve">Inter-carrier concurrent operation / Sidelink communication / RRC_IDLE / </w:t>
      </w:r>
      <w:r w:rsidRPr="00E27D23">
        <w:rPr>
          <w:color w:val="000000"/>
          <w:sz w:val="20"/>
        </w:rPr>
        <w:t>Reception</w:t>
      </w:r>
    </w:p>
    <w:p w14:paraId="0EF92DCA" w14:textId="77777777" w:rsidR="006A4F4F" w:rsidRPr="00E27D23" w:rsidRDefault="006A4F4F" w:rsidP="006A4F4F">
      <w:pPr>
        <w:pStyle w:val="H6"/>
      </w:pPr>
      <w:r w:rsidRPr="00E27D23">
        <w:rPr>
          <w:lang w:eastAsia="zh-CN"/>
        </w:rPr>
        <w:t>12.2.1.2</w:t>
      </w:r>
      <w:r w:rsidRPr="00E27D23">
        <w:t>.1</w:t>
      </w:r>
      <w:r w:rsidRPr="00E27D23">
        <w:tab/>
        <w:t>Test Purpose (TP)</w:t>
      </w:r>
    </w:p>
    <w:p w14:paraId="085E4726" w14:textId="77777777" w:rsidR="006A4F4F" w:rsidRPr="00E27D23" w:rsidRDefault="006A4F4F" w:rsidP="006A4F4F">
      <w:pPr>
        <w:pStyle w:val="H6"/>
      </w:pPr>
      <w:r w:rsidRPr="00E27D23">
        <w:t>(1)</w:t>
      </w:r>
    </w:p>
    <w:p w14:paraId="23DC2917" w14:textId="77777777" w:rsidR="006A4F4F" w:rsidRPr="00E27D23" w:rsidRDefault="006A4F4F" w:rsidP="006A4F4F">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 xml:space="preserve">UE </w:t>
      </w:r>
      <w:r w:rsidRPr="00E27D23">
        <w:rPr>
          <w:noProof w:val="0"/>
          <w:lang w:eastAsia="zh-CN"/>
        </w:rPr>
        <w:t>being</w:t>
      </w:r>
      <w:r w:rsidRPr="00E27D23">
        <w:rPr>
          <w:noProof w:val="0"/>
        </w:rPr>
        <w:t xml:space="preserve"> in RRC_IDLE state and the cell on which UE camps broadcast</w:t>
      </w:r>
      <w:r w:rsidRPr="00E27D23">
        <w:rPr>
          <w:noProof w:val="0"/>
          <w:lang w:eastAsia="zh-CN"/>
        </w:rPr>
        <w:t>ing</w:t>
      </w:r>
      <w:r w:rsidRPr="00E27D23">
        <w:rPr>
          <w:noProof w:val="0"/>
        </w:rPr>
        <w:t xml:space="preserve"> SIB12 including no sl-FreqInfoList but anchor carrier configuration }</w:t>
      </w:r>
    </w:p>
    <w:p w14:paraId="5021183E" w14:textId="77777777" w:rsidR="006A4F4F" w:rsidRPr="00E27D23" w:rsidRDefault="006A4F4F" w:rsidP="006A4F4F">
      <w:pPr>
        <w:pStyle w:val="PL"/>
        <w:rPr>
          <w:noProof w:val="0"/>
        </w:rPr>
      </w:pPr>
      <w:r w:rsidRPr="00E27D23">
        <w:rPr>
          <w:b/>
          <w:bCs/>
          <w:noProof w:val="0"/>
        </w:rPr>
        <w:t>ensure that</w:t>
      </w:r>
      <w:r w:rsidRPr="00E27D23">
        <w:rPr>
          <w:noProof w:val="0"/>
        </w:rPr>
        <w:t xml:space="preserve"> {</w:t>
      </w:r>
    </w:p>
    <w:p w14:paraId="20ABE7E7" w14:textId="77777777" w:rsidR="006A4F4F" w:rsidRPr="00E27D23" w:rsidRDefault="006A4F4F" w:rsidP="006A4F4F">
      <w:pPr>
        <w:pStyle w:val="PL"/>
        <w:rPr>
          <w:noProof w:val="0"/>
        </w:rPr>
      </w:pPr>
      <w:r w:rsidRPr="00E27D23">
        <w:rPr>
          <w:noProof w:val="0"/>
        </w:rPr>
        <w:t xml:space="preserve">  </w:t>
      </w:r>
      <w:r w:rsidRPr="00E27D23">
        <w:rPr>
          <w:b/>
          <w:bCs/>
          <w:noProof w:val="0"/>
        </w:rPr>
        <w:t>when</w:t>
      </w:r>
      <w:r w:rsidRPr="00E27D23">
        <w:rPr>
          <w:noProof w:val="0"/>
        </w:rPr>
        <w:t xml:space="preserve"> { A neighbour cell on anchor carrier starts broadcasting SIB12 which includes sl-RxPool and UE is configured by upper layer to perform NR sidelink reception</w:t>
      </w:r>
      <w:r w:rsidRPr="00E27D23">
        <w:rPr>
          <w:noProof w:val="0"/>
          <w:lang w:eastAsia="zh-CN"/>
        </w:rPr>
        <w:t xml:space="preserve"> </w:t>
      </w:r>
      <w:r w:rsidRPr="00E27D23">
        <w:rPr>
          <w:noProof w:val="0"/>
        </w:rPr>
        <w:t>}</w:t>
      </w:r>
    </w:p>
    <w:p w14:paraId="7DEC598A" w14:textId="77777777" w:rsidR="006A4F4F" w:rsidRPr="00E27D23" w:rsidRDefault="006A4F4F" w:rsidP="006A4F4F">
      <w:pPr>
        <w:pStyle w:val="PL"/>
        <w:rPr>
          <w:noProof w:val="0"/>
        </w:rPr>
      </w:pPr>
      <w:r w:rsidRPr="00E27D23">
        <w:rPr>
          <w:noProof w:val="0"/>
        </w:rPr>
        <w:t xml:space="preserve">    </w:t>
      </w:r>
      <w:r w:rsidRPr="00E27D23">
        <w:rPr>
          <w:b/>
          <w:bCs/>
          <w:noProof w:val="0"/>
        </w:rPr>
        <w:t>then</w:t>
      </w:r>
      <w:r w:rsidRPr="00E27D23">
        <w:rPr>
          <w:noProof w:val="0"/>
        </w:rPr>
        <w:t xml:space="preserve"> { UE considers the anchor carrier to be the highest priority, reselects to neighbour cell on anchor carrier and is able to monitor NR sidelink transmission using the resource pool indicated by sl-RxPool in SIB12 }</w:t>
      </w:r>
    </w:p>
    <w:p w14:paraId="6F33EE0E" w14:textId="77777777" w:rsidR="006A4F4F" w:rsidRPr="00E27D23" w:rsidRDefault="006A4F4F" w:rsidP="006A4F4F">
      <w:pPr>
        <w:pStyle w:val="PL"/>
        <w:rPr>
          <w:noProof w:val="0"/>
        </w:rPr>
      </w:pPr>
      <w:r w:rsidRPr="00E27D23">
        <w:rPr>
          <w:noProof w:val="0"/>
        </w:rPr>
        <w:t xml:space="preserve">         }</w:t>
      </w:r>
    </w:p>
    <w:p w14:paraId="364070B8" w14:textId="77777777" w:rsidR="006A4F4F" w:rsidRPr="00E27D23" w:rsidRDefault="006A4F4F" w:rsidP="006A4F4F">
      <w:pPr>
        <w:pStyle w:val="PL"/>
        <w:rPr>
          <w:noProof w:val="0"/>
          <w:lang w:eastAsia="zh-CN"/>
        </w:rPr>
      </w:pPr>
    </w:p>
    <w:p w14:paraId="61311065" w14:textId="77777777" w:rsidR="006A4F4F" w:rsidRPr="00E27D23" w:rsidRDefault="006A4F4F" w:rsidP="006A4F4F">
      <w:pPr>
        <w:pStyle w:val="H6"/>
        <w:rPr>
          <w:lang w:eastAsia="en-US"/>
        </w:rPr>
      </w:pPr>
      <w:r w:rsidRPr="00E27D23">
        <w:t>(</w:t>
      </w:r>
      <w:r w:rsidRPr="00E27D23">
        <w:rPr>
          <w:lang w:eastAsia="zh-CN"/>
        </w:rPr>
        <w:t>2</w:t>
      </w:r>
      <w:r w:rsidRPr="00E27D23">
        <w:t>)</w:t>
      </w:r>
    </w:p>
    <w:p w14:paraId="324ECC75" w14:textId="77777777" w:rsidR="006A4F4F" w:rsidRPr="00E27D23" w:rsidRDefault="006A4F4F" w:rsidP="006A4F4F">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 xml:space="preserve">UE </w:t>
      </w:r>
      <w:r w:rsidRPr="00E27D23">
        <w:rPr>
          <w:noProof w:val="0"/>
          <w:lang w:eastAsia="zh-CN"/>
        </w:rPr>
        <w:t>being</w:t>
      </w:r>
      <w:r w:rsidRPr="00E27D23">
        <w:rPr>
          <w:noProof w:val="0"/>
        </w:rPr>
        <w:t xml:space="preserve"> in RRC_IDLE state and the cell on which UE camps </w:t>
      </w:r>
      <w:r w:rsidRPr="00E27D23">
        <w:rPr>
          <w:noProof w:val="0"/>
          <w:lang w:eastAsia="zh-CN"/>
        </w:rPr>
        <w:t>no</w:t>
      </w:r>
      <w:r w:rsidRPr="00E27D23">
        <w:rPr>
          <w:noProof w:val="0"/>
        </w:rPr>
        <w:t>t broadcast</w:t>
      </w:r>
      <w:r w:rsidRPr="00E27D23">
        <w:rPr>
          <w:noProof w:val="0"/>
          <w:lang w:eastAsia="zh-CN"/>
        </w:rPr>
        <w:t>ing</w:t>
      </w:r>
      <w:r w:rsidRPr="00E27D23">
        <w:rPr>
          <w:noProof w:val="0"/>
        </w:rPr>
        <w:t xml:space="preserve"> SIB12 }</w:t>
      </w:r>
    </w:p>
    <w:p w14:paraId="14066F36" w14:textId="77777777" w:rsidR="006A4F4F" w:rsidRPr="00E27D23" w:rsidRDefault="006A4F4F" w:rsidP="006A4F4F">
      <w:pPr>
        <w:pStyle w:val="PL"/>
        <w:rPr>
          <w:noProof w:val="0"/>
        </w:rPr>
      </w:pPr>
      <w:r w:rsidRPr="00E27D23">
        <w:rPr>
          <w:b/>
          <w:bCs/>
          <w:noProof w:val="0"/>
        </w:rPr>
        <w:t>ensure that</w:t>
      </w:r>
      <w:r w:rsidRPr="00E27D23">
        <w:rPr>
          <w:noProof w:val="0"/>
        </w:rPr>
        <w:t xml:space="preserve"> {</w:t>
      </w:r>
    </w:p>
    <w:p w14:paraId="55E521C3" w14:textId="77777777" w:rsidR="006A4F4F" w:rsidRPr="00E27D23" w:rsidRDefault="006A4F4F" w:rsidP="006A4F4F">
      <w:pPr>
        <w:pStyle w:val="PL"/>
        <w:rPr>
          <w:noProof w:val="0"/>
        </w:rPr>
      </w:pPr>
      <w:r w:rsidRPr="00E27D23">
        <w:rPr>
          <w:noProof w:val="0"/>
        </w:rPr>
        <w:t xml:space="preserve">  </w:t>
      </w:r>
      <w:r w:rsidRPr="00E27D23">
        <w:rPr>
          <w:b/>
          <w:bCs/>
          <w:noProof w:val="0"/>
        </w:rPr>
        <w:t>when</w:t>
      </w:r>
      <w:r w:rsidRPr="00E27D23">
        <w:rPr>
          <w:noProof w:val="0"/>
        </w:rPr>
        <w:t xml:space="preserve"> { UE is configured by upper layer to perform NR sidelink reception</w:t>
      </w:r>
      <w:r w:rsidRPr="00E27D23">
        <w:rPr>
          <w:noProof w:val="0"/>
          <w:lang w:eastAsia="zh-CN"/>
        </w:rPr>
        <w:t xml:space="preserve"> </w:t>
      </w:r>
      <w:r w:rsidRPr="00E27D23">
        <w:rPr>
          <w:noProof w:val="0"/>
        </w:rPr>
        <w:t>}</w:t>
      </w:r>
    </w:p>
    <w:p w14:paraId="524D2A0E" w14:textId="6C89BEA4" w:rsidR="006A4F4F" w:rsidRPr="00E27D23" w:rsidRDefault="006A4F4F" w:rsidP="006A4F4F">
      <w:pPr>
        <w:pStyle w:val="PL"/>
        <w:rPr>
          <w:noProof w:val="0"/>
        </w:rPr>
      </w:pPr>
      <w:r w:rsidRPr="00E27D23">
        <w:rPr>
          <w:noProof w:val="0"/>
        </w:rPr>
        <w:t xml:space="preserve">    </w:t>
      </w:r>
      <w:r w:rsidRPr="00E27D23">
        <w:rPr>
          <w:b/>
          <w:bCs/>
          <w:noProof w:val="0"/>
        </w:rPr>
        <w:t>then</w:t>
      </w:r>
      <w:r w:rsidRPr="00E27D23">
        <w:rPr>
          <w:noProof w:val="0"/>
        </w:rPr>
        <w:t xml:space="preserve"> { UE is able to monitor NR sidelink transmission using the </w:t>
      </w:r>
      <w:r w:rsidR="00874190" w:rsidRPr="00E27D23">
        <w:rPr>
          <w:noProof w:val="0"/>
        </w:rPr>
        <w:t>resource</w:t>
      </w:r>
      <w:r w:rsidRPr="00E27D23">
        <w:rPr>
          <w:noProof w:val="0"/>
        </w:rPr>
        <w:t xml:space="preserve"> pool indicated by sl-RxPool in pre-configuration }</w:t>
      </w:r>
    </w:p>
    <w:p w14:paraId="75532A5B" w14:textId="77777777" w:rsidR="006A4F4F" w:rsidRPr="00E27D23" w:rsidRDefault="006A4F4F" w:rsidP="006A4F4F">
      <w:pPr>
        <w:pStyle w:val="PL"/>
        <w:rPr>
          <w:noProof w:val="0"/>
          <w:lang w:eastAsia="zh-CN"/>
        </w:rPr>
      </w:pPr>
      <w:r w:rsidRPr="00E27D23">
        <w:rPr>
          <w:noProof w:val="0"/>
        </w:rPr>
        <w:t xml:space="preserve">         }</w:t>
      </w:r>
    </w:p>
    <w:p w14:paraId="128CEC02" w14:textId="77777777" w:rsidR="006A4F4F" w:rsidRPr="00E27D23" w:rsidRDefault="006A4F4F" w:rsidP="006A4F4F">
      <w:pPr>
        <w:pStyle w:val="PL"/>
        <w:rPr>
          <w:noProof w:val="0"/>
          <w:lang w:eastAsia="zh-CN"/>
        </w:rPr>
      </w:pPr>
    </w:p>
    <w:p w14:paraId="4346C173" w14:textId="77777777" w:rsidR="006A4F4F" w:rsidRPr="00E27D23" w:rsidRDefault="006A4F4F" w:rsidP="006A4F4F">
      <w:pPr>
        <w:pStyle w:val="H6"/>
        <w:rPr>
          <w:lang w:eastAsia="en-US"/>
        </w:rPr>
      </w:pPr>
      <w:r w:rsidRPr="00E27D23">
        <w:t>12.2.1.2.2</w:t>
      </w:r>
      <w:r w:rsidRPr="00E27D23">
        <w:tab/>
        <w:t>Conformance requirements</w:t>
      </w:r>
    </w:p>
    <w:p w14:paraId="0C781F83" w14:textId="77777777" w:rsidR="006A4F4F" w:rsidRPr="00E27D23" w:rsidRDefault="006A4F4F" w:rsidP="009D4432">
      <w:r w:rsidRPr="00E27D23">
        <w:t>References: The conformance requirements covered in the present TC are specified in: TS 38.3</w:t>
      </w:r>
      <w:r w:rsidRPr="00E27D23">
        <w:rPr>
          <w:lang w:eastAsia="zh-CN"/>
        </w:rPr>
        <w:t>04</w:t>
      </w:r>
      <w:r w:rsidRPr="00E27D23">
        <w:t>, subclause 5.</w:t>
      </w:r>
      <w:r w:rsidRPr="00E27D23">
        <w:rPr>
          <w:lang w:eastAsia="zh-CN"/>
        </w:rPr>
        <w:t>2</w:t>
      </w:r>
      <w:r w:rsidRPr="00E27D23">
        <w:t>.</w:t>
      </w:r>
      <w:r w:rsidRPr="00E27D23">
        <w:rPr>
          <w:lang w:eastAsia="zh-CN"/>
        </w:rPr>
        <w:t>4</w:t>
      </w:r>
      <w:r w:rsidRPr="00E27D23">
        <w:t>.1</w:t>
      </w:r>
      <w:r w:rsidRPr="00E27D23">
        <w:rPr>
          <w:lang w:eastAsia="zh-CN"/>
        </w:rPr>
        <w:t xml:space="preserve"> and </w:t>
      </w:r>
      <w:r w:rsidRPr="00E27D23">
        <w:t>5.</w:t>
      </w:r>
      <w:r w:rsidRPr="00E27D23">
        <w:rPr>
          <w:lang w:eastAsia="zh-CN"/>
        </w:rPr>
        <w:t>8</w:t>
      </w:r>
      <w:r w:rsidRPr="00E27D23">
        <w:t>.</w:t>
      </w:r>
      <w:r w:rsidRPr="00E27D23">
        <w:rPr>
          <w:lang w:eastAsia="zh-CN"/>
        </w:rPr>
        <w:t xml:space="preserve">2, </w:t>
      </w:r>
      <w:r w:rsidRPr="00E27D23">
        <w:t>TS 38.331 [22], subclause 5.</w:t>
      </w:r>
      <w:r w:rsidRPr="00E27D23">
        <w:rPr>
          <w:lang w:eastAsia="zh-CN"/>
        </w:rPr>
        <w:t>8</w:t>
      </w:r>
      <w:r w:rsidRPr="00E27D23">
        <w:t>.</w:t>
      </w:r>
      <w:r w:rsidRPr="00E27D23">
        <w:rPr>
          <w:lang w:eastAsia="zh-CN"/>
        </w:rPr>
        <w:t>7</w:t>
      </w:r>
      <w:r w:rsidRPr="00E27D23">
        <w:t>. Unless otherwise stated these are Rel-16 requirements.</w:t>
      </w:r>
    </w:p>
    <w:p w14:paraId="775DAA0C" w14:textId="77777777" w:rsidR="006A4F4F" w:rsidRPr="00E27D23" w:rsidRDefault="006A4F4F" w:rsidP="009D4432">
      <w:r w:rsidRPr="00E27D23">
        <w:t>[TS 38.3</w:t>
      </w:r>
      <w:r w:rsidRPr="00E27D23">
        <w:rPr>
          <w:lang w:eastAsia="zh-CN"/>
        </w:rPr>
        <w:t>04</w:t>
      </w:r>
      <w:r w:rsidRPr="00E27D23">
        <w:t>, clause 5.</w:t>
      </w:r>
      <w:r w:rsidRPr="00E27D23">
        <w:rPr>
          <w:lang w:eastAsia="zh-CN"/>
        </w:rPr>
        <w:t>2</w:t>
      </w:r>
      <w:r w:rsidRPr="00E27D23">
        <w:t>.</w:t>
      </w:r>
      <w:r w:rsidRPr="00E27D23">
        <w:rPr>
          <w:lang w:eastAsia="zh-CN"/>
        </w:rPr>
        <w:t>4</w:t>
      </w:r>
      <w:r w:rsidRPr="00E27D23">
        <w:t>.1]</w:t>
      </w:r>
    </w:p>
    <w:p w14:paraId="5F5176CF" w14:textId="77777777" w:rsidR="006A4F4F" w:rsidRPr="00E27D23" w:rsidRDefault="006A4F4F" w:rsidP="009D4432">
      <w:pPr>
        <w:rPr>
          <w:lang w:eastAsia="zh-CN"/>
        </w:rPr>
      </w:pPr>
      <w:r w:rsidRPr="00E27D23">
        <w:t xml:space="preserve">Absolute priorities of different NR frequencies or inter-RAT frequencies may be provided to the UE in the system information, in the </w:t>
      </w:r>
      <w:r w:rsidRPr="00E27D23">
        <w:rPr>
          <w:i/>
        </w:rPr>
        <w:t xml:space="preserve">RRCRelease </w:t>
      </w:r>
      <w:r w:rsidRPr="00E27D23">
        <w:t xml:space="preserve">message, or by inheriting from another RAT at inter-RAT cell (re)selection. In the case of system information, an NR frequency or inter-RAT frequency may be listed without providing a priority (i.e. the field </w:t>
      </w:r>
      <w:r w:rsidRPr="00E27D23">
        <w:rPr>
          <w:i/>
        </w:rPr>
        <w:t>cellReselectionPriority</w:t>
      </w:r>
      <w:r w:rsidRPr="00E27D23">
        <w:t xml:space="preserve"> is absent for that frequency). If priorities are provided in dedicated signalling, the UE shall ignore all the priorities provided in system information. If UE is in </w:t>
      </w:r>
      <w:r w:rsidRPr="00E27D23">
        <w:rPr>
          <w:i/>
        </w:rPr>
        <w:t>camped on any cell</w:t>
      </w:r>
      <w:r w:rsidRPr="00E27D23">
        <w:t xml:space="preserve"> state, UE shall only apply the priorities provided by system information from current cell, and the UE preserves priorities provided by dedicated signalling </w:t>
      </w:r>
      <w:r w:rsidRPr="00E27D23">
        <w:rPr>
          <w:lang w:eastAsia="zh-CN"/>
        </w:rPr>
        <w:t xml:space="preserve">and </w:t>
      </w:r>
      <w:r w:rsidRPr="00E27D23">
        <w:rPr>
          <w:i/>
        </w:rPr>
        <w:t>deprioritisationReq</w:t>
      </w:r>
      <w:r w:rsidRPr="00E27D23">
        <w:t xml:space="preserve"> </w:t>
      </w:r>
      <w:r w:rsidRPr="00E27D23">
        <w:rPr>
          <w:lang w:eastAsia="zh-CN"/>
        </w:rPr>
        <w:t xml:space="preserve">received in </w:t>
      </w:r>
      <w:r w:rsidRPr="00E27D23">
        <w:rPr>
          <w:i/>
          <w:lang w:eastAsia="zh-CN"/>
        </w:rPr>
        <w:t>RRCRelease</w:t>
      </w:r>
      <w:r w:rsidRPr="00E27D23">
        <w:rPr>
          <w:lang w:eastAsia="zh-CN"/>
        </w:rPr>
        <w:t xml:space="preserve"> </w:t>
      </w:r>
      <w:r w:rsidRPr="00E27D23">
        <w:t xml:space="preserve">unless specified otherwise. </w:t>
      </w:r>
      <w:r w:rsidRPr="00E27D23">
        <w:rPr>
          <w:lang w:eastAsia="zh-CN"/>
        </w:rPr>
        <w:t>When the UE in camped normally state, has only dedicated priorities other than for the current frequency, the UE shall consider the current frequency to be the lowest priority frequency (i.e. lower than any of the network configured values). If the UE is configured to perform both NR sidelink communication and V2X sidelink communication, the UE may consider the frequency providing both NR sidelink communication configuration and V2X sidelink communication configuration</w:t>
      </w:r>
      <w:r w:rsidRPr="00E27D23">
        <w:rPr>
          <w:sz w:val="21"/>
          <w:szCs w:val="22"/>
          <w:lang w:eastAsia="zh-CN"/>
        </w:rPr>
        <w:t xml:space="preserve"> to b</w:t>
      </w:r>
      <w:r w:rsidRPr="00E27D23">
        <w:rPr>
          <w:lang w:eastAsia="zh-CN"/>
        </w:rPr>
        <w:t>e the highest priority. If the UE is configured to perform NR sidelink communication and not perform V2X communication, the UE may consider the frequency providing NR sidelink communication configuration to be the highest priority. If the UE is configured to perform V2X sidelink communication and not perform NR sidelink communication, the UE may consider the frequency providing V2X sidelink communication configuration to be the highest priority.</w:t>
      </w:r>
    </w:p>
    <w:p w14:paraId="5347C521" w14:textId="77777777" w:rsidR="006A4F4F" w:rsidRPr="00E27D23" w:rsidRDefault="006A4F4F" w:rsidP="009D4432">
      <w:pPr>
        <w:pStyle w:val="NO"/>
      </w:pPr>
      <w:r w:rsidRPr="00E27D23">
        <w:t>NOTE 1:</w:t>
      </w:r>
      <w:r w:rsidRPr="00E27D23">
        <w:tab/>
        <w:t>The frequency only providing the anchor frequency configuration should not be prioritized for V2X service during cell reselection</w:t>
      </w:r>
      <w:r w:rsidRPr="00E27D23">
        <w:rPr>
          <w:lang w:eastAsia="zh-CN"/>
        </w:rPr>
        <w:t>, as specified in TS 38.331[3]</w:t>
      </w:r>
      <w:r w:rsidRPr="00E27D23">
        <w:t>.</w:t>
      </w:r>
    </w:p>
    <w:p w14:paraId="03626C57" w14:textId="77777777" w:rsidR="006A4F4F" w:rsidRPr="00E27D23" w:rsidRDefault="006A4F4F" w:rsidP="009D4432">
      <w:pPr>
        <w:pStyle w:val="NO"/>
      </w:pPr>
      <w:r w:rsidRPr="00E27D23">
        <w:rPr>
          <w:shd w:val="clear" w:color="auto" w:fill="FFFFFF"/>
        </w:rPr>
        <w:t>NOTE 2:</w:t>
      </w:r>
      <w:r w:rsidRPr="00E27D23">
        <w:rPr>
          <w:shd w:val="clear" w:color="auto" w:fill="FFFFFF"/>
        </w:rPr>
        <w:tab/>
        <w:t>When UE is configured to perform NR sidelink communication or V2X sidelink communication performs cell reselection, it may consider the frequencies providing the intra-carrier and inter-carrier configuration have equal priority in cell reselection</w:t>
      </w:r>
      <w:r w:rsidRPr="00E27D23">
        <w:rPr>
          <w:shd w:val="clear" w:color="auto" w:fill="FFFFFF"/>
          <w:lang w:eastAsia="zh-CN"/>
        </w:rPr>
        <w:t>.</w:t>
      </w:r>
    </w:p>
    <w:p w14:paraId="71E307EA" w14:textId="77777777" w:rsidR="006A4F4F" w:rsidRPr="00E27D23" w:rsidRDefault="006A4F4F" w:rsidP="009D4432">
      <w:pPr>
        <w:pStyle w:val="NO"/>
      </w:pPr>
      <w:r w:rsidRPr="00E27D23">
        <w:t>NOTE 3:</w:t>
      </w:r>
      <w:r w:rsidRPr="00E27D23">
        <w:tab/>
        <w:t>The prioritization among the frequencies which UE considers to be the highest priority frequency is left to UE implementation.</w:t>
      </w:r>
    </w:p>
    <w:p w14:paraId="2DB392B2" w14:textId="77777777" w:rsidR="006A4F4F" w:rsidRPr="00E27D23" w:rsidRDefault="006A4F4F" w:rsidP="009D4432">
      <w:pPr>
        <w:pStyle w:val="NO"/>
      </w:pPr>
      <w:r w:rsidRPr="00E27D23">
        <w:t xml:space="preserve">NOTE </w:t>
      </w:r>
      <w:r w:rsidRPr="00E27D23">
        <w:rPr>
          <w:rFonts w:eastAsia="DengXian"/>
        </w:rPr>
        <w:t>4</w:t>
      </w:r>
      <w:r w:rsidRPr="00E27D23">
        <w:t>:</w:t>
      </w:r>
      <w:r w:rsidRPr="00E27D23">
        <w:tab/>
        <w:t>The UE is configured to perform V2X si</w:t>
      </w:r>
      <w:r w:rsidRPr="00E27D23">
        <w:rPr>
          <w:lang w:eastAsia="zh-CN"/>
        </w:rPr>
        <w:t>del</w:t>
      </w:r>
      <w:r w:rsidRPr="00E27D23">
        <w:t xml:space="preserve">ink communication or NR </w:t>
      </w:r>
      <w:r w:rsidRPr="00E27D23">
        <w:rPr>
          <w:lang w:eastAsia="zh-CN"/>
        </w:rPr>
        <w:t>sidelink</w:t>
      </w:r>
      <w:r w:rsidRPr="00E27D23">
        <w:t xml:space="preserve"> communication, if it has the capability and is authorized for the corresponding sidelink operation.</w:t>
      </w:r>
    </w:p>
    <w:p w14:paraId="5D0F85B6" w14:textId="77777777" w:rsidR="006A4F4F" w:rsidRPr="00E27D23" w:rsidRDefault="006A4F4F" w:rsidP="009D4432">
      <w:pPr>
        <w:pStyle w:val="NO"/>
      </w:pPr>
      <w:r w:rsidRPr="00E27D23">
        <w:rPr>
          <w:lang w:eastAsia="zh-CN"/>
        </w:rPr>
        <w:t>NOTE 5:</w:t>
      </w:r>
      <w:r w:rsidRPr="00E27D23">
        <w:rPr>
          <w:lang w:eastAsia="zh-CN"/>
        </w:rPr>
        <w:tab/>
        <w:t>When UE is configured to perform both NR sidelink communication and V2X sidelink communication, but cannot find a frequency which can provide both NR sidelink communication configuration and V2X sidelink communication configuration, UE may consider the frequency providing either NR sidelink communication configuration or V2X sidelink communication configuration to be the highest priority.</w:t>
      </w:r>
    </w:p>
    <w:p w14:paraId="37898929" w14:textId="77777777" w:rsidR="006A4F4F" w:rsidRPr="00E27D23" w:rsidRDefault="006A4F4F" w:rsidP="009D4432">
      <w:r w:rsidRPr="00E27D23">
        <w:t>The UE shall only perform cell reselection evaluation for NR frequencies and inter-RAT frequencies that are given in system information and for which the UE has a priority provided.</w:t>
      </w:r>
    </w:p>
    <w:p w14:paraId="325FAEE8" w14:textId="77777777" w:rsidR="006A4F4F" w:rsidRPr="00E27D23" w:rsidRDefault="006A4F4F" w:rsidP="009D4432">
      <w:pPr>
        <w:pStyle w:val="NO"/>
        <w:rPr>
          <w:lang w:eastAsia="zh-CN"/>
        </w:rPr>
      </w:pPr>
      <w:r w:rsidRPr="00E27D23">
        <w:rPr>
          <w:lang w:eastAsia="zh-CN"/>
        </w:rPr>
        <w:t>…</w:t>
      </w:r>
    </w:p>
    <w:p w14:paraId="1BC5B8ED" w14:textId="5DE75B68" w:rsidR="006A4F4F" w:rsidRPr="00E27D23" w:rsidRDefault="006A4F4F" w:rsidP="009D4432">
      <w:r w:rsidRPr="00E27D23">
        <w:t>[TS 38.3</w:t>
      </w:r>
      <w:r w:rsidRPr="00E27D23">
        <w:rPr>
          <w:lang w:eastAsia="zh-CN"/>
        </w:rPr>
        <w:t>04</w:t>
      </w:r>
      <w:r w:rsidRPr="00E27D23">
        <w:t xml:space="preserve">, clause </w:t>
      </w:r>
      <w:r w:rsidRPr="00E27D23">
        <w:rPr>
          <w:lang w:eastAsia="zh-CN"/>
        </w:rPr>
        <w:t>8</w:t>
      </w:r>
      <w:r w:rsidRPr="00E27D23">
        <w:t>.</w:t>
      </w:r>
      <w:r w:rsidRPr="00E27D23">
        <w:rPr>
          <w:lang w:eastAsia="zh-CN"/>
        </w:rPr>
        <w:t>2</w:t>
      </w:r>
      <w:r w:rsidRPr="00E27D23">
        <w:t>]</w:t>
      </w:r>
    </w:p>
    <w:p w14:paraId="0B5409E2" w14:textId="77777777" w:rsidR="006A4F4F" w:rsidRPr="00E27D23" w:rsidRDefault="006A4F4F" w:rsidP="009D4432">
      <w:pPr>
        <w:rPr>
          <w:rFonts w:eastAsia="SimSun"/>
        </w:rPr>
      </w:pPr>
      <w:r w:rsidRPr="00E27D23">
        <w:rPr>
          <w:rFonts w:eastAsia="SimSun"/>
        </w:rPr>
        <w:t>The requirements defined in this clause</w:t>
      </w:r>
      <w:r w:rsidRPr="00E27D23">
        <w:rPr>
          <w:rFonts w:eastAsia="SimSun"/>
          <w:lang w:eastAsia="ko-KR"/>
        </w:rPr>
        <w:t xml:space="preserve"> for </w:t>
      </w:r>
      <w:r w:rsidRPr="00E27D23">
        <w:rPr>
          <w:rFonts w:eastAsia="Malgun Gothic"/>
          <w:lang w:eastAsia="ko-KR"/>
        </w:rPr>
        <w:t>sidelink</w:t>
      </w:r>
      <w:r w:rsidRPr="00E27D23">
        <w:rPr>
          <w:rFonts w:eastAsia="SimSun"/>
          <w:lang w:eastAsia="ko-KR"/>
        </w:rPr>
        <w:t xml:space="preserve"> operation</w:t>
      </w:r>
      <w:r w:rsidRPr="00E27D23">
        <w:rPr>
          <w:rFonts w:eastAsia="SimSun"/>
        </w:rPr>
        <w:t xml:space="preserve"> apply for UEs in RRC_IDLE</w:t>
      </w:r>
      <w:r w:rsidRPr="00E27D23">
        <w:rPr>
          <w:rFonts w:eastAsia="SimSun"/>
          <w:lang w:eastAsia="zh-CN"/>
        </w:rPr>
        <w:t xml:space="preserve">, </w:t>
      </w:r>
      <w:r w:rsidRPr="00E27D23">
        <w:rPr>
          <w:rFonts w:eastAsia="SimSun"/>
        </w:rPr>
        <w:t>RRC_INACTIVE and in RRC_CONNECTED.</w:t>
      </w:r>
    </w:p>
    <w:p w14:paraId="320BD5E7" w14:textId="77777777" w:rsidR="006A4F4F" w:rsidRPr="00E27D23" w:rsidRDefault="006A4F4F" w:rsidP="009D4432">
      <w:pPr>
        <w:rPr>
          <w:rFonts w:eastAsia="SimSun"/>
          <w:lang w:eastAsia="zh-CN"/>
        </w:rPr>
      </w:pPr>
      <w:r w:rsidRPr="00E27D23">
        <w:rPr>
          <w:rFonts w:eastAsia="SimSun"/>
          <w:lang w:eastAsia="zh-CN"/>
        </w:rPr>
        <w:t>When UE is interested to perform NR sidelink communication on non-serving frequency, it may perform measurements on that frequency or the frequencies which can provide inter carrier NR sidelink configuration for that frequency for cell selection and reselection purpose in accordance with TS 38.133[8]. When UE is interested to perform V2X sidelink communication on non-serving frequency, it may perform measurements on that frequency or the frequencies which can provide inter carrier V2X sidelink configuration for that frequency for cell selection and intra-frequency reselection purpose in accordance with TS 38.133[8].</w:t>
      </w:r>
    </w:p>
    <w:p w14:paraId="0B19DE9B" w14:textId="77777777" w:rsidR="006A4F4F" w:rsidRPr="00E27D23" w:rsidRDefault="006A4F4F" w:rsidP="009D4432">
      <w:pPr>
        <w:rPr>
          <w:rFonts w:eastAsia="SimSun"/>
          <w:szCs w:val="22"/>
          <w:lang w:eastAsia="zh-CN"/>
        </w:rPr>
      </w:pPr>
      <w:r w:rsidRPr="00E27D23">
        <w:rPr>
          <w:rFonts w:eastAsia="SimSun"/>
          <w:lang w:eastAsia="zh-CN"/>
        </w:rPr>
        <w:t>If the UE detects at least one cell on the frequency which UE is configured to perform NR sidelink communication on fulfilling the S criterion in accordance with clause 8.2.1, it shall consider itself to be in-coverage for NR sidelink communication on that frequency. If the UE cannot detect any cell on that frequency meeting the S criterion, it shall consider itself to be out-of-coverage for NR sidelink communication on that frequency.</w:t>
      </w:r>
    </w:p>
    <w:p w14:paraId="7A7D920F" w14:textId="77777777" w:rsidR="006A4F4F" w:rsidRPr="00E27D23" w:rsidRDefault="006A4F4F" w:rsidP="009D4432">
      <w:pPr>
        <w:rPr>
          <w:rFonts w:eastAsia="SimSun"/>
          <w:lang w:eastAsia="ko-KR"/>
        </w:rPr>
      </w:pPr>
      <w:r w:rsidRPr="00E27D23">
        <w:rPr>
          <w:rFonts w:eastAsia="SimSun"/>
        </w:rPr>
        <w:t xml:space="preserve">If the UE </w:t>
      </w:r>
      <w:r w:rsidRPr="00E27D23">
        <w:rPr>
          <w:rFonts w:eastAsia="SimSun"/>
          <w:lang w:eastAsia="ko-KR"/>
        </w:rPr>
        <w:t xml:space="preserve">detects </w:t>
      </w:r>
      <w:r w:rsidRPr="00E27D23">
        <w:rPr>
          <w:rFonts w:eastAsia="SimSun"/>
        </w:rPr>
        <w:t>a</w:t>
      </w:r>
      <w:r w:rsidRPr="00E27D23">
        <w:rPr>
          <w:rFonts w:eastAsia="SimSun"/>
          <w:lang w:eastAsia="ko-KR"/>
        </w:rPr>
        <w:t>t least one</w:t>
      </w:r>
      <w:r w:rsidRPr="00E27D23">
        <w:rPr>
          <w:rFonts w:eastAsia="SimSun"/>
        </w:rPr>
        <w:t xml:space="preserve"> cell on the </w:t>
      </w:r>
      <w:r w:rsidRPr="00E27D23">
        <w:rPr>
          <w:rFonts w:eastAsia="SimSun"/>
          <w:lang w:eastAsia="ko-KR"/>
        </w:rPr>
        <w:t xml:space="preserve">frequency which UE is configured to perform </w:t>
      </w:r>
      <w:r w:rsidRPr="00E27D23">
        <w:rPr>
          <w:rFonts w:eastAsia="SimSun"/>
          <w:lang w:eastAsia="zh-CN"/>
        </w:rPr>
        <w:t>V2X sidelink communication</w:t>
      </w:r>
      <w:r w:rsidRPr="00E27D23">
        <w:rPr>
          <w:rFonts w:eastAsia="SimSun"/>
          <w:lang w:eastAsia="ko-KR"/>
        </w:rPr>
        <w:t xml:space="preserve"> on fulfilling</w:t>
      </w:r>
      <w:r w:rsidRPr="00E27D23">
        <w:rPr>
          <w:rFonts w:eastAsia="SimSun"/>
        </w:rPr>
        <w:t xml:space="preserve"> the S</w:t>
      </w:r>
      <w:r w:rsidRPr="00E27D23">
        <w:rPr>
          <w:rFonts w:eastAsia="SimSun"/>
          <w:lang w:eastAsia="ko-KR"/>
        </w:rPr>
        <w:t xml:space="preserve"> </w:t>
      </w:r>
      <w:r w:rsidRPr="00E27D23">
        <w:rPr>
          <w:rFonts w:eastAsia="SimSun"/>
        </w:rPr>
        <w:t>criteri</w:t>
      </w:r>
      <w:r w:rsidRPr="00E27D23">
        <w:rPr>
          <w:rFonts w:eastAsia="SimSun"/>
          <w:lang w:eastAsia="ko-KR"/>
        </w:rPr>
        <w:t>on</w:t>
      </w:r>
      <w:r w:rsidRPr="00E27D23">
        <w:rPr>
          <w:rFonts w:eastAsia="SimSun"/>
        </w:rPr>
        <w:t xml:space="preserve"> in accordance with clause 8</w:t>
      </w:r>
      <w:r w:rsidRPr="00E27D23">
        <w:rPr>
          <w:rFonts w:eastAsia="SimSun"/>
          <w:lang w:eastAsia="zh-CN"/>
        </w:rPr>
        <w:t>.2.1</w:t>
      </w:r>
      <w:r w:rsidRPr="00E27D23">
        <w:rPr>
          <w:rFonts w:eastAsia="SimSun"/>
        </w:rPr>
        <w:t xml:space="preserve">, it shall consider itself to be </w:t>
      </w:r>
      <w:r w:rsidRPr="00E27D23">
        <w:rPr>
          <w:rFonts w:eastAsia="SimSun"/>
          <w:lang w:eastAsia="ko-KR"/>
        </w:rPr>
        <w:t xml:space="preserve">in-coverage for </w:t>
      </w:r>
      <w:r w:rsidRPr="00E27D23">
        <w:rPr>
          <w:rFonts w:eastAsia="SimSun"/>
          <w:lang w:eastAsia="zh-CN"/>
        </w:rPr>
        <w:t>V2X sidelink communication</w:t>
      </w:r>
      <w:r w:rsidRPr="00E27D23">
        <w:rPr>
          <w:rFonts w:eastAsia="Malgun Gothic"/>
          <w:lang w:eastAsia="ko-KR"/>
        </w:rPr>
        <w:t xml:space="preserve"> </w:t>
      </w:r>
      <w:r w:rsidRPr="00E27D23">
        <w:rPr>
          <w:rFonts w:eastAsia="SimSun"/>
          <w:lang w:eastAsia="ko-KR"/>
        </w:rPr>
        <w:t>on that frequency</w:t>
      </w:r>
      <w:r w:rsidRPr="00E27D23">
        <w:rPr>
          <w:rFonts w:eastAsia="SimSun"/>
        </w:rPr>
        <w:t xml:space="preserve">. If the UE </w:t>
      </w:r>
      <w:r w:rsidRPr="00E27D23">
        <w:rPr>
          <w:rFonts w:eastAsia="SimSun"/>
          <w:lang w:eastAsia="ko-KR"/>
        </w:rPr>
        <w:t xml:space="preserve">cannot detect any </w:t>
      </w:r>
      <w:r w:rsidRPr="00E27D23">
        <w:rPr>
          <w:rFonts w:eastAsia="SimSun"/>
        </w:rPr>
        <w:t xml:space="preserve">cell on </w:t>
      </w:r>
      <w:r w:rsidRPr="00E27D23">
        <w:rPr>
          <w:rFonts w:eastAsia="SimSun"/>
          <w:lang w:eastAsia="ko-KR"/>
        </w:rPr>
        <w:t xml:space="preserve">that frequency </w:t>
      </w:r>
      <w:r w:rsidRPr="00E27D23">
        <w:rPr>
          <w:rFonts w:eastAsia="SimSun"/>
        </w:rPr>
        <w:t xml:space="preserve">meeting </w:t>
      </w:r>
      <w:r w:rsidRPr="00E27D23">
        <w:rPr>
          <w:rFonts w:eastAsia="SimSun"/>
          <w:lang w:eastAsia="ko-KR"/>
        </w:rPr>
        <w:t xml:space="preserve">the </w:t>
      </w:r>
      <w:r w:rsidRPr="00E27D23">
        <w:rPr>
          <w:rFonts w:eastAsia="SimSun"/>
        </w:rPr>
        <w:t>S</w:t>
      </w:r>
      <w:r w:rsidRPr="00E27D23">
        <w:rPr>
          <w:rFonts w:eastAsia="SimSun"/>
          <w:lang w:eastAsia="ko-KR"/>
        </w:rPr>
        <w:t xml:space="preserve"> </w:t>
      </w:r>
      <w:r w:rsidRPr="00E27D23">
        <w:rPr>
          <w:rFonts w:eastAsia="SimSun"/>
        </w:rPr>
        <w:t>criteri</w:t>
      </w:r>
      <w:r w:rsidRPr="00E27D23">
        <w:rPr>
          <w:rFonts w:eastAsia="SimSun"/>
          <w:lang w:eastAsia="ko-KR"/>
        </w:rPr>
        <w:t>on</w:t>
      </w:r>
      <w:r w:rsidRPr="00E27D23">
        <w:rPr>
          <w:rFonts w:eastAsia="SimSun"/>
        </w:rPr>
        <w:t xml:space="preserve">, it shall consider itself to be </w:t>
      </w:r>
      <w:r w:rsidRPr="00E27D23">
        <w:rPr>
          <w:rFonts w:eastAsia="SimSun"/>
          <w:lang w:eastAsia="ko-KR"/>
        </w:rPr>
        <w:t xml:space="preserve">out-of-coverage for </w:t>
      </w:r>
      <w:r w:rsidRPr="00E27D23">
        <w:rPr>
          <w:rFonts w:eastAsia="SimSun"/>
          <w:lang w:eastAsia="zh-CN"/>
        </w:rPr>
        <w:t>V2X sidelink communication</w:t>
      </w:r>
      <w:r w:rsidRPr="00E27D23">
        <w:rPr>
          <w:rFonts w:eastAsia="SimSun"/>
          <w:lang w:eastAsia="ko-KR"/>
        </w:rPr>
        <w:t xml:space="preserve"> on that frequency.</w:t>
      </w:r>
    </w:p>
    <w:p w14:paraId="3E593AAB" w14:textId="77777777" w:rsidR="006A4F4F" w:rsidRPr="00E27D23" w:rsidRDefault="006A4F4F" w:rsidP="009D4432">
      <w:pPr>
        <w:rPr>
          <w:rFonts w:eastAsia="SimSun"/>
          <w:lang w:eastAsia="ko-KR"/>
        </w:rPr>
      </w:pPr>
      <w:r w:rsidRPr="00E27D23">
        <w:rPr>
          <w:rFonts w:eastAsia="SimSun"/>
          <w:lang w:eastAsia="ko-KR"/>
        </w:rPr>
        <w:t xml:space="preserve">If the UE has selected a cell on a non-serving frequency for </w:t>
      </w:r>
      <w:r w:rsidRPr="00E27D23">
        <w:rPr>
          <w:rFonts w:eastAsia="SimSun"/>
          <w:lang w:eastAsia="zh-CN"/>
        </w:rPr>
        <w:t>V2X sidelink communication</w:t>
      </w:r>
      <w:r w:rsidRPr="00E27D23">
        <w:rPr>
          <w:rFonts w:eastAsia="SimSun"/>
          <w:lang w:eastAsia="ko-KR"/>
        </w:rPr>
        <w:t xml:space="preserve">, it </w:t>
      </w:r>
      <w:r w:rsidRPr="00E27D23">
        <w:rPr>
          <w:rFonts w:eastAsia="SimSun"/>
        </w:rPr>
        <w:t xml:space="preserve">shall </w:t>
      </w:r>
      <w:r w:rsidRPr="00E27D23">
        <w:rPr>
          <w:rFonts w:eastAsia="SimSun"/>
          <w:lang w:eastAsia="ko-KR"/>
        </w:rPr>
        <w:t>perform additional intra-frequency reselection process</w:t>
      </w:r>
      <w:r w:rsidRPr="00E27D23">
        <w:rPr>
          <w:rFonts w:eastAsia="SimSun"/>
        </w:rPr>
        <w:t xml:space="preserve"> to select </w:t>
      </w:r>
      <w:r w:rsidRPr="00E27D23">
        <w:rPr>
          <w:rFonts w:eastAsia="SimSun"/>
          <w:lang w:eastAsia="ko-KR"/>
        </w:rPr>
        <w:t xml:space="preserve">a better cell for </w:t>
      </w:r>
      <w:r w:rsidRPr="00E27D23">
        <w:rPr>
          <w:rFonts w:eastAsia="Malgun Gothic"/>
          <w:lang w:eastAsia="ko-KR"/>
        </w:rPr>
        <w:t>sidelink</w:t>
      </w:r>
      <w:r w:rsidRPr="00E27D23">
        <w:rPr>
          <w:rFonts w:eastAsia="SimSun"/>
          <w:lang w:eastAsia="ko-KR"/>
        </w:rPr>
        <w:t xml:space="preserve"> operation on that frequency in accordance with clause </w:t>
      </w:r>
      <w:r w:rsidRPr="00E27D23">
        <w:rPr>
          <w:rFonts w:eastAsia="SimSun"/>
          <w:lang w:eastAsia="zh-CN"/>
        </w:rPr>
        <w:t>8.2.1</w:t>
      </w:r>
      <w:r w:rsidRPr="00E27D23">
        <w:rPr>
          <w:rFonts w:eastAsia="SimSun"/>
          <w:lang w:eastAsia="ko-KR"/>
        </w:rPr>
        <w:t>.</w:t>
      </w:r>
    </w:p>
    <w:p w14:paraId="002C7749" w14:textId="77777777" w:rsidR="006A4F4F" w:rsidRPr="00E27D23" w:rsidRDefault="006A4F4F" w:rsidP="009D4432">
      <w:pPr>
        <w:rPr>
          <w:rFonts w:eastAsia="SimSun"/>
          <w:lang w:eastAsia="zh-CN"/>
        </w:rPr>
      </w:pPr>
      <w:r w:rsidRPr="00E27D23">
        <w:rPr>
          <w:rFonts w:eastAsia="SimSun"/>
          <w:lang w:eastAsia="ko-KR"/>
        </w:rPr>
        <w:t xml:space="preserve">If the UE has selected a cell on a non-serving frequency for </w:t>
      </w:r>
      <w:r w:rsidRPr="00E27D23">
        <w:rPr>
          <w:rFonts w:eastAsia="SimSun"/>
        </w:rPr>
        <w:t>NR sidelink communication</w:t>
      </w:r>
      <w:r w:rsidRPr="00E27D23">
        <w:rPr>
          <w:rFonts w:eastAsia="SimSun"/>
          <w:lang w:eastAsia="ko-KR"/>
        </w:rPr>
        <w:t xml:space="preserve">, it </w:t>
      </w:r>
      <w:r w:rsidRPr="00E27D23">
        <w:rPr>
          <w:rFonts w:eastAsia="SimSun"/>
        </w:rPr>
        <w:t xml:space="preserve">shall </w:t>
      </w:r>
      <w:r w:rsidRPr="00E27D23">
        <w:rPr>
          <w:rFonts w:eastAsia="SimSun"/>
          <w:lang w:eastAsia="ko-KR"/>
        </w:rPr>
        <w:t>perform additional reselection process</w:t>
      </w:r>
      <w:r w:rsidRPr="00E27D23">
        <w:rPr>
          <w:rFonts w:eastAsia="SimSun"/>
        </w:rPr>
        <w:t xml:space="preserve"> to select </w:t>
      </w:r>
      <w:r w:rsidRPr="00E27D23">
        <w:rPr>
          <w:rFonts w:eastAsia="SimSun"/>
          <w:lang w:eastAsia="ko-KR"/>
        </w:rPr>
        <w:t xml:space="preserve">a better cell for </w:t>
      </w:r>
      <w:r w:rsidRPr="00E27D23">
        <w:rPr>
          <w:rFonts w:eastAsia="Malgun Gothic"/>
          <w:lang w:eastAsia="ko-KR"/>
        </w:rPr>
        <w:t>sidelink</w:t>
      </w:r>
      <w:r w:rsidRPr="00E27D23">
        <w:rPr>
          <w:rFonts w:eastAsia="SimSun"/>
          <w:lang w:eastAsia="ko-KR"/>
        </w:rPr>
        <w:t xml:space="preserve"> operation in accordance with clause </w:t>
      </w:r>
      <w:r w:rsidRPr="00E27D23">
        <w:rPr>
          <w:rFonts w:eastAsia="SimSun"/>
        </w:rPr>
        <w:t>8.2.1.</w:t>
      </w:r>
    </w:p>
    <w:p w14:paraId="44E8D1BC" w14:textId="77777777" w:rsidR="006A4F4F" w:rsidRPr="00E27D23" w:rsidRDefault="006A4F4F" w:rsidP="009D4432">
      <w:r w:rsidRPr="00E27D23">
        <w:t xml:space="preserve"> [TS 38.331, clause 5.</w:t>
      </w:r>
      <w:r w:rsidRPr="00E27D23">
        <w:rPr>
          <w:lang w:eastAsia="zh-CN"/>
        </w:rPr>
        <w:t>8</w:t>
      </w:r>
      <w:r w:rsidRPr="00E27D23">
        <w:t>.</w:t>
      </w:r>
      <w:r w:rsidRPr="00E27D23">
        <w:rPr>
          <w:lang w:eastAsia="zh-CN"/>
        </w:rPr>
        <w:t>7</w:t>
      </w:r>
      <w:r w:rsidRPr="00E27D23">
        <w:t>]</w:t>
      </w:r>
    </w:p>
    <w:p w14:paraId="32C2E534" w14:textId="77777777" w:rsidR="006A4F4F" w:rsidRPr="00E27D23" w:rsidRDefault="006A4F4F" w:rsidP="009D4432">
      <w:r w:rsidRPr="00E27D23">
        <w:t>A UE capable of NR sidelink communication that is configured by upper layers to receive NR sidelink communication shall:</w:t>
      </w:r>
    </w:p>
    <w:p w14:paraId="79DFBDD3" w14:textId="77777777" w:rsidR="006A4F4F" w:rsidRPr="00E27D23" w:rsidRDefault="006A4F4F" w:rsidP="009D4432">
      <w:pPr>
        <w:pStyle w:val="B1"/>
      </w:pPr>
      <w:r w:rsidRPr="00E27D23">
        <w:t>1&gt;</w:t>
      </w:r>
      <w:r w:rsidRPr="00E27D23">
        <w:tab/>
        <w:t>if the conditions for NR sidelink communication operation as defined in 5.8.2 are met:</w:t>
      </w:r>
    </w:p>
    <w:p w14:paraId="178241DD" w14:textId="77777777" w:rsidR="006A4F4F" w:rsidRPr="00E27D23" w:rsidRDefault="006A4F4F" w:rsidP="009D4432">
      <w:pPr>
        <w:pStyle w:val="B2"/>
      </w:pPr>
      <w:r w:rsidRPr="00E27D23">
        <w:t>2&gt;</w:t>
      </w:r>
      <w:r w:rsidRPr="00E27D23">
        <w:tab/>
        <w:t xml:space="preserve">if the frequency used for NR sidelink communication is included in </w:t>
      </w:r>
      <w:r w:rsidRPr="00E27D23">
        <w:rPr>
          <w:i/>
        </w:rPr>
        <w:t xml:space="preserve">sl-FreqInfoToAddModList </w:t>
      </w:r>
      <w:r w:rsidRPr="00E27D23">
        <w:t xml:space="preserve">in </w:t>
      </w:r>
      <w:r w:rsidRPr="00E27D23">
        <w:rPr>
          <w:i/>
        </w:rPr>
        <w:t>RRCReconfiguration</w:t>
      </w:r>
      <w:r w:rsidRPr="00E27D23">
        <w:t xml:space="preserve"> message or</w:t>
      </w:r>
      <w:r w:rsidRPr="00E27D23">
        <w:rPr>
          <w:i/>
        </w:rPr>
        <w:t xml:space="preserve"> sl-FreqInfoList</w:t>
      </w:r>
      <w:r w:rsidRPr="00E27D23">
        <w:t xml:space="preserve"> included in </w:t>
      </w:r>
      <w:r w:rsidRPr="00E27D23">
        <w:rPr>
          <w:i/>
        </w:rPr>
        <w:t>SIB12</w:t>
      </w:r>
      <w:r w:rsidRPr="00E27D23">
        <w:t>:</w:t>
      </w:r>
    </w:p>
    <w:p w14:paraId="7B2578A6" w14:textId="77777777" w:rsidR="006A4F4F" w:rsidRPr="00E27D23" w:rsidRDefault="006A4F4F" w:rsidP="009D4432">
      <w:pPr>
        <w:pStyle w:val="B3"/>
        <w:rPr>
          <w:rFonts w:eastAsia="DengXian"/>
          <w:lang w:eastAsia="zh-CN"/>
        </w:rPr>
      </w:pPr>
      <w:r w:rsidRPr="00E27D23">
        <w:t>3&gt;</w:t>
      </w:r>
      <w:r w:rsidRPr="00E27D23">
        <w:tab/>
        <w:t xml:space="preserve">if </w:t>
      </w:r>
      <w:r w:rsidRPr="00E27D23">
        <w:rPr>
          <w:lang w:eastAsia="zh-CN"/>
        </w:rPr>
        <w:t xml:space="preserve">the UE is configured with </w:t>
      </w:r>
      <w:r w:rsidRPr="00E27D23">
        <w:rPr>
          <w:i/>
        </w:rPr>
        <w:t xml:space="preserve">sl-RxPool </w:t>
      </w:r>
      <w:r w:rsidRPr="00E27D23">
        <w:rPr>
          <w:lang w:eastAsia="zh-CN"/>
        </w:rPr>
        <w:t xml:space="preserve">included in </w:t>
      </w:r>
      <w:r w:rsidRPr="00E27D23">
        <w:rPr>
          <w:i/>
          <w:lang w:eastAsia="zh-CN"/>
        </w:rPr>
        <w:t>RRCReconfiguration</w:t>
      </w:r>
      <w:r w:rsidRPr="00E27D23">
        <w:t xml:space="preserve"> message with </w:t>
      </w:r>
      <w:r w:rsidRPr="00E27D23">
        <w:rPr>
          <w:i/>
          <w:lang w:eastAsia="zh-CN"/>
        </w:rPr>
        <w:t>reconfigurationWithSync</w:t>
      </w:r>
      <w:r w:rsidRPr="00E27D23">
        <w:rPr>
          <w:lang w:eastAsia="zh-CN"/>
        </w:rPr>
        <w:t xml:space="preserve"> (i.e. handover):</w:t>
      </w:r>
    </w:p>
    <w:p w14:paraId="67926F70" w14:textId="77777777" w:rsidR="006A4F4F" w:rsidRPr="00E27D23" w:rsidRDefault="006A4F4F" w:rsidP="009D4432">
      <w:pPr>
        <w:pStyle w:val="B4"/>
      </w:pPr>
      <w:r w:rsidRPr="00E27D23">
        <w:t>4&gt;</w:t>
      </w:r>
      <w:r w:rsidRPr="00E27D23">
        <w:tab/>
        <w:t xml:space="preserve">configure lower layers to monitor sidelink control information and the corresponding data using the pool of resources indicated by </w:t>
      </w:r>
      <w:r w:rsidRPr="00E27D23">
        <w:rPr>
          <w:i/>
        </w:rPr>
        <w:t>sl-RxPool</w:t>
      </w:r>
      <w:r w:rsidRPr="00E27D23">
        <w:t>;</w:t>
      </w:r>
    </w:p>
    <w:p w14:paraId="77CA14B2" w14:textId="77777777" w:rsidR="006A4F4F" w:rsidRPr="00E27D23" w:rsidRDefault="006A4F4F" w:rsidP="009D4432">
      <w:pPr>
        <w:pStyle w:val="B3"/>
      </w:pPr>
      <w:r w:rsidRPr="00E27D23">
        <w:t>3&gt;</w:t>
      </w:r>
      <w:r w:rsidRPr="00E27D23">
        <w:tab/>
        <w:t xml:space="preserve">else if the cell chosen for NR sidelink communication provides </w:t>
      </w:r>
      <w:r w:rsidRPr="00E27D23">
        <w:rPr>
          <w:i/>
        </w:rPr>
        <w:t>SIB12</w:t>
      </w:r>
      <w:r w:rsidRPr="00E27D23">
        <w:t>:</w:t>
      </w:r>
    </w:p>
    <w:p w14:paraId="1E88D7EB" w14:textId="77777777" w:rsidR="006A4F4F" w:rsidRPr="00E27D23" w:rsidRDefault="006A4F4F" w:rsidP="009D4432">
      <w:pPr>
        <w:pStyle w:val="B4"/>
      </w:pPr>
      <w:r w:rsidRPr="00E27D23">
        <w:t>4&gt;</w:t>
      </w:r>
      <w:r w:rsidRPr="00E27D23">
        <w:tab/>
        <w:t xml:space="preserve">configure lower layers to monitor sidelink control information and the corresponding data using the pool of resources indicated by </w:t>
      </w:r>
      <w:r w:rsidRPr="00E27D23">
        <w:rPr>
          <w:i/>
        </w:rPr>
        <w:t>sl-RxPool in SIB12</w:t>
      </w:r>
      <w:r w:rsidRPr="00E27D23">
        <w:t>;</w:t>
      </w:r>
    </w:p>
    <w:p w14:paraId="02D0118A" w14:textId="77777777" w:rsidR="006A4F4F" w:rsidRPr="00E27D23" w:rsidRDefault="006A4F4F" w:rsidP="009D4432">
      <w:pPr>
        <w:pStyle w:val="B2"/>
      </w:pPr>
      <w:r w:rsidRPr="00E27D23">
        <w:t>2&gt;</w:t>
      </w:r>
      <w:r w:rsidRPr="00E27D23">
        <w:tab/>
        <w:t>else:</w:t>
      </w:r>
    </w:p>
    <w:p w14:paraId="033D9355" w14:textId="77777777" w:rsidR="006A4F4F" w:rsidRPr="00E27D23" w:rsidRDefault="006A4F4F" w:rsidP="009D4432">
      <w:pPr>
        <w:pStyle w:val="B3"/>
      </w:pPr>
      <w:r w:rsidRPr="00E27D23">
        <w:t>3&gt;</w:t>
      </w:r>
      <w:r w:rsidRPr="00E27D23">
        <w:tab/>
        <w:t xml:space="preserve">configure lower layers to monitor sidelink control information and the corresponding data using the pool of resources that were preconfigured by </w:t>
      </w:r>
      <w:r w:rsidRPr="00E27D23">
        <w:rPr>
          <w:i/>
        </w:rPr>
        <w:t xml:space="preserve">sl-RxPool </w:t>
      </w:r>
      <w:r w:rsidRPr="00E27D23">
        <w:t xml:space="preserve">in </w:t>
      </w:r>
      <w:r w:rsidRPr="00E27D23">
        <w:rPr>
          <w:i/>
        </w:rPr>
        <w:t>SL-PreconfigurationNR</w:t>
      </w:r>
      <w:r w:rsidRPr="00E27D23">
        <w:t>, as</w:t>
      </w:r>
      <w:r w:rsidRPr="00E27D23">
        <w:rPr>
          <w:i/>
        </w:rPr>
        <w:t xml:space="preserve"> </w:t>
      </w:r>
      <w:r w:rsidRPr="00E27D23">
        <w:t>defined in sub-clause 9.3;</w:t>
      </w:r>
    </w:p>
    <w:p w14:paraId="6C49E032" w14:textId="77777777" w:rsidR="006A4F4F" w:rsidRPr="00E27D23" w:rsidRDefault="006A4F4F" w:rsidP="006A4F4F">
      <w:pPr>
        <w:pStyle w:val="H6"/>
      </w:pPr>
      <w:r w:rsidRPr="00E27D23">
        <w:rPr>
          <w:lang w:eastAsia="zh-CN"/>
        </w:rPr>
        <w:t>12.2.1.2</w:t>
      </w:r>
      <w:r w:rsidRPr="00E27D23">
        <w:t>.3</w:t>
      </w:r>
      <w:r w:rsidRPr="00E27D23">
        <w:tab/>
        <w:t>Test description</w:t>
      </w:r>
    </w:p>
    <w:p w14:paraId="692AD777" w14:textId="77777777" w:rsidR="006A4F4F" w:rsidRPr="00E27D23" w:rsidRDefault="006A4F4F" w:rsidP="006A4F4F">
      <w:pPr>
        <w:pStyle w:val="H6"/>
        <w:rPr>
          <w:lang w:eastAsia="zh-CN"/>
        </w:rPr>
      </w:pPr>
      <w:r w:rsidRPr="00E27D23">
        <w:rPr>
          <w:lang w:eastAsia="zh-CN"/>
        </w:rPr>
        <w:t>12.2.1.2.3</w:t>
      </w:r>
      <w:r w:rsidRPr="00E27D23">
        <w:t>.1</w:t>
      </w:r>
      <w:r w:rsidRPr="00E27D23">
        <w:tab/>
        <w:t>Pre-test conditions</w:t>
      </w:r>
    </w:p>
    <w:p w14:paraId="2B98EBCA" w14:textId="77777777" w:rsidR="006A4F4F" w:rsidRPr="00E27D23" w:rsidRDefault="006A4F4F" w:rsidP="006A4F4F">
      <w:pPr>
        <w:pStyle w:val="H6"/>
        <w:rPr>
          <w:lang w:eastAsia="en-US"/>
        </w:rPr>
      </w:pPr>
      <w:r w:rsidRPr="00E27D23">
        <w:t>System Simulator:</w:t>
      </w:r>
    </w:p>
    <w:p w14:paraId="249A6C04" w14:textId="77777777" w:rsidR="006A4F4F" w:rsidRPr="00E27D23" w:rsidRDefault="006A4F4F" w:rsidP="009D4432">
      <w:pPr>
        <w:pStyle w:val="B1"/>
      </w:pPr>
      <w:r w:rsidRPr="00E27D23">
        <w:t>-</w:t>
      </w:r>
      <w:r w:rsidRPr="00E27D23">
        <w:tab/>
        <w:t>SS-NW</w:t>
      </w:r>
    </w:p>
    <w:p w14:paraId="532EA1CE" w14:textId="3ACBD546" w:rsidR="006A4F4F" w:rsidRPr="00E27D23" w:rsidRDefault="006A4F4F" w:rsidP="009D4432">
      <w:pPr>
        <w:pStyle w:val="B2"/>
        <w:rPr>
          <w:lang w:eastAsia="zh-CN"/>
        </w:rPr>
      </w:pPr>
      <w:r w:rsidRPr="00E27D23">
        <w:t>-</w:t>
      </w:r>
      <w:r w:rsidRPr="00E27D23">
        <w:tab/>
        <w:t>NR Cell 1</w:t>
      </w:r>
      <w:r w:rsidRPr="00E27D23">
        <w:rPr>
          <w:lang w:eastAsia="zh-CN"/>
        </w:rPr>
        <w:t xml:space="preserve">, </w:t>
      </w:r>
      <w:r w:rsidR="00A04385" w:rsidRPr="00E27D23">
        <w:t>NR Cell 12</w:t>
      </w:r>
      <w:r w:rsidRPr="00E27D23">
        <w:rPr>
          <w:lang w:eastAsia="zh-CN"/>
        </w:rPr>
        <w:t>.</w:t>
      </w:r>
    </w:p>
    <w:p w14:paraId="3F023932" w14:textId="79937A09" w:rsidR="006A4F4F" w:rsidRPr="00E27D23" w:rsidRDefault="006A4F4F" w:rsidP="009D4432">
      <w:pPr>
        <w:pStyle w:val="B2"/>
      </w:pPr>
      <w:r w:rsidRPr="00E27D23">
        <w:t>-</w:t>
      </w:r>
      <w:r w:rsidRPr="00E27D23">
        <w:tab/>
        <w:t xml:space="preserve">System information combination </w:t>
      </w:r>
      <w:r w:rsidRPr="00E27D23">
        <w:rPr>
          <w:lang w:eastAsia="zh-CN"/>
        </w:rPr>
        <w:t>NR-4</w:t>
      </w:r>
      <w:r w:rsidRPr="00E27D23">
        <w:t xml:space="preserve"> as defined in TS 38.508-1 [4] clause 4.4.3.1 is used in NR Cell 1</w:t>
      </w:r>
      <w:r w:rsidRPr="00E27D23">
        <w:rPr>
          <w:lang w:eastAsia="zh-CN"/>
        </w:rPr>
        <w:t xml:space="preserve"> and</w:t>
      </w:r>
      <w:r w:rsidRPr="00E27D23">
        <w:t xml:space="preserve"> </w:t>
      </w:r>
      <w:r w:rsidR="00A04385" w:rsidRPr="00E27D23">
        <w:t>NR Cell 12</w:t>
      </w:r>
      <w:r w:rsidRPr="00E27D23">
        <w:t>.</w:t>
      </w:r>
    </w:p>
    <w:p w14:paraId="53591971" w14:textId="77777777" w:rsidR="006A4F4F" w:rsidRPr="00E27D23" w:rsidRDefault="006A4F4F" w:rsidP="009D4432">
      <w:pPr>
        <w:pStyle w:val="B1"/>
        <w:rPr>
          <w:lang w:eastAsia="zh-CN"/>
        </w:rPr>
      </w:pPr>
      <w:r w:rsidRPr="00E27D23">
        <w:rPr>
          <w:lang w:eastAsia="zh-CN"/>
        </w:rPr>
        <w:t>-</w:t>
      </w:r>
      <w:r w:rsidRPr="00E27D23">
        <w:rPr>
          <w:lang w:eastAsia="zh-CN"/>
        </w:rPr>
        <w:tab/>
        <w:t>NR-SS-UE</w:t>
      </w:r>
    </w:p>
    <w:p w14:paraId="1C31DB92" w14:textId="6465F3A7" w:rsidR="006A4F4F" w:rsidRPr="00E27D23" w:rsidRDefault="006A4F4F" w:rsidP="009D4432">
      <w:pPr>
        <w:pStyle w:val="B2"/>
        <w:rPr>
          <w:lang w:eastAsia="zh-CN"/>
        </w:rPr>
      </w:pPr>
      <w:r w:rsidRPr="00E27D23">
        <w:rPr>
          <w:lang w:eastAsia="zh-CN"/>
        </w:rPr>
        <w:t>-</w:t>
      </w:r>
      <w:r w:rsidRPr="00E27D23">
        <w:rPr>
          <w:lang w:eastAsia="zh-CN"/>
        </w:rPr>
        <w:tab/>
        <w:t>NR-SS-UE1 operating as NR sidelink communication transmitting device on the resources that UE is expected to use for transmission.</w:t>
      </w:r>
    </w:p>
    <w:p w14:paraId="38C0F006" w14:textId="1034639C" w:rsidR="00DE6BF0" w:rsidRPr="00E27D23" w:rsidRDefault="00A04385" w:rsidP="00DE6BF0">
      <w:pPr>
        <w:pStyle w:val="B2"/>
        <w:rPr>
          <w:lang w:eastAsia="zh-CN"/>
        </w:rPr>
      </w:pPr>
      <w:r w:rsidRPr="00E27D23">
        <w:t>-</w:t>
      </w:r>
      <w:r w:rsidRPr="00E27D23">
        <w:tab/>
      </w:r>
      <w:r w:rsidRPr="00E27D23">
        <w:rPr>
          <w:lang w:eastAsia="zh-CN"/>
        </w:rPr>
        <w:t xml:space="preserve">NR-SS-UE1 is synchronised on </w:t>
      </w:r>
      <w:r w:rsidR="00DE6BF0" w:rsidRPr="00E27D23">
        <w:t>GNSS</w:t>
      </w:r>
      <w:r w:rsidRPr="00E27D23">
        <w:t>.</w:t>
      </w:r>
    </w:p>
    <w:p w14:paraId="5CC4F7A9" w14:textId="77777777" w:rsidR="00DE6BF0" w:rsidRPr="00E27D23" w:rsidRDefault="00DE6BF0" w:rsidP="00DE6BF0">
      <w:pPr>
        <w:pStyle w:val="B1"/>
        <w:rPr>
          <w:lang w:eastAsia="zh-CN"/>
        </w:rPr>
      </w:pPr>
      <w:r w:rsidRPr="00E27D23">
        <w:rPr>
          <w:lang w:eastAsia="zh-CN"/>
        </w:rPr>
        <w:t>-</w:t>
      </w:r>
      <w:r w:rsidRPr="00E27D23">
        <w:rPr>
          <w:lang w:eastAsia="zh-CN"/>
        </w:rPr>
        <w:tab/>
        <w:t>GNSS simulator</w:t>
      </w:r>
    </w:p>
    <w:p w14:paraId="36413512" w14:textId="0B5DF44D" w:rsidR="00A04385" w:rsidRPr="00E27D23" w:rsidRDefault="00DE6BF0" w:rsidP="00DE6BF0">
      <w:pPr>
        <w:pStyle w:val="B2"/>
        <w:rPr>
          <w:lang w:eastAsia="zh-CN"/>
        </w:rPr>
      </w:pPr>
      <w:r w:rsidRPr="00E27D23">
        <w:rPr>
          <w:lang w:eastAsia="zh-CN"/>
        </w:rPr>
        <w:t>-</w:t>
      </w:r>
      <w:r w:rsidRPr="00E27D23">
        <w:rPr>
          <w:lang w:eastAsia="zh-CN"/>
        </w:rPr>
        <w:tab/>
        <w:t>The GNSS simulator is started and configured for Scenario #1.</w:t>
      </w:r>
    </w:p>
    <w:p w14:paraId="3FC12982" w14:textId="77777777" w:rsidR="006A4F4F" w:rsidRPr="00E27D23" w:rsidRDefault="006A4F4F" w:rsidP="006A4F4F">
      <w:pPr>
        <w:pStyle w:val="H6"/>
        <w:rPr>
          <w:lang w:eastAsia="en-US"/>
        </w:rPr>
      </w:pPr>
      <w:r w:rsidRPr="00E27D23">
        <w:t>UE:</w:t>
      </w:r>
    </w:p>
    <w:p w14:paraId="70624647" w14:textId="77777777" w:rsidR="006A4F4F" w:rsidRPr="00E27D23" w:rsidRDefault="006A4F4F" w:rsidP="009D4432">
      <w:pPr>
        <w:pStyle w:val="B1"/>
        <w:numPr>
          <w:ilvl w:val="0"/>
          <w:numId w:val="21"/>
        </w:numPr>
        <w:rPr>
          <w:lang w:eastAsia="zh-CN"/>
        </w:rPr>
      </w:pPr>
      <w:r w:rsidRPr="00E27D23">
        <w:rPr>
          <w:lang w:eastAsia="zh-CN"/>
        </w:rPr>
        <w:t>UE is authorised to perform NR sidelink communication.</w:t>
      </w:r>
    </w:p>
    <w:p w14:paraId="052EFAC5" w14:textId="4F63AC50" w:rsidR="006A4F4F" w:rsidRPr="00E27D23" w:rsidRDefault="006A4F4F" w:rsidP="009D4432">
      <w:pPr>
        <w:pStyle w:val="B1"/>
        <w:numPr>
          <w:ilvl w:val="0"/>
          <w:numId w:val="21"/>
        </w:numPr>
        <w:rPr>
          <w:lang w:eastAsia="zh-CN"/>
        </w:rPr>
      </w:pPr>
      <w:r w:rsidRPr="00E27D23">
        <w:t>The UE is equipped with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clause 4.8.3.3.3</w:t>
      </w:r>
      <w:r w:rsidR="00BE7787" w:rsidRPr="00E27D23">
        <w:t xml:space="preserve"> except for those listed in Table </w:t>
      </w:r>
      <w:r w:rsidR="00BE7787" w:rsidRPr="00E27D23">
        <w:rPr>
          <w:lang w:eastAsia="zh-CN"/>
        </w:rPr>
        <w:t>12</w:t>
      </w:r>
      <w:r w:rsidR="00BE7787" w:rsidRPr="00E27D23">
        <w:t>.2.1.</w:t>
      </w:r>
      <w:r w:rsidR="00BE7787" w:rsidRPr="00E27D23">
        <w:rPr>
          <w:lang w:eastAsia="zh-CN"/>
        </w:rPr>
        <w:t>2</w:t>
      </w:r>
      <w:r w:rsidR="00BE7787" w:rsidRPr="00E27D23">
        <w:t>.</w:t>
      </w:r>
      <w:r w:rsidR="00BE7787" w:rsidRPr="00E27D23">
        <w:rPr>
          <w:lang w:eastAsia="zh-CN"/>
        </w:rPr>
        <w:t>3.</w:t>
      </w:r>
      <w:r w:rsidR="00BE7787" w:rsidRPr="00E27D23">
        <w:t>1</w:t>
      </w:r>
      <w:r w:rsidR="00BE7787" w:rsidRPr="00E27D23">
        <w:rPr>
          <w:lang w:eastAsia="zh-CN"/>
        </w:rPr>
        <w:t>-1</w:t>
      </w:r>
      <w:r w:rsidRPr="00E27D23">
        <w:rPr>
          <w:lang w:eastAsia="zh-CN"/>
        </w:rPr>
        <w:t>.</w:t>
      </w:r>
    </w:p>
    <w:p w14:paraId="58D1111F" w14:textId="44DE103E" w:rsidR="00BE7787" w:rsidRPr="00E27D23" w:rsidRDefault="00BE7787" w:rsidP="00BE7787">
      <w:pPr>
        <w:pStyle w:val="B1"/>
        <w:numPr>
          <w:ilvl w:val="0"/>
          <w:numId w:val="21"/>
        </w:numPr>
        <w:rPr>
          <w:lang w:eastAsia="zh-CN"/>
        </w:rPr>
      </w:pPr>
      <w:r w:rsidRPr="00E27D23">
        <w:rPr>
          <w:lang w:eastAsia="zh-CN"/>
        </w:rPr>
        <w:t xml:space="preserve">UE is synchronised on </w:t>
      </w:r>
      <w:r w:rsidR="00DE6BF0" w:rsidRPr="00E27D23">
        <w:t>GNSS</w:t>
      </w:r>
      <w:r w:rsidRPr="00E27D23">
        <w:t>.</w:t>
      </w:r>
    </w:p>
    <w:p w14:paraId="07D31F4F" w14:textId="5EBD8DFE" w:rsidR="00BE7787" w:rsidRPr="00E27D23" w:rsidRDefault="00C23EBF" w:rsidP="00BE7787">
      <w:pPr>
        <w:pStyle w:val="TH"/>
        <w:rPr>
          <w:lang w:eastAsia="zh-CN"/>
        </w:rPr>
      </w:pPr>
      <w:r w:rsidRPr="00E27D23">
        <w:t>Table 12.2.1.2.3.1-1: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BE7787" w:rsidRPr="00E27D23" w14:paraId="22A03CF2" w14:textId="77777777" w:rsidTr="00BE7787">
        <w:trPr>
          <w:jc w:val="center"/>
        </w:trPr>
        <w:tc>
          <w:tcPr>
            <w:tcW w:w="1818" w:type="dxa"/>
            <w:tcBorders>
              <w:top w:val="single" w:sz="4" w:space="0" w:color="auto"/>
              <w:left w:val="single" w:sz="4" w:space="0" w:color="auto"/>
              <w:bottom w:val="single" w:sz="4" w:space="0" w:color="auto"/>
              <w:right w:val="single" w:sz="4" w:space="0" w:color="auto"/>
            </w:tcBorders>
            <w:hideMark/>
          </w:tcPr>
          <w:p w14:paraId="4964D1BF" w14:textId="77777777" w:rsidR="00BE7787" w:rsidRPr="00E27D23" w:rsidRDefault="00BE7787">
            <w:pPr>
              <w:pStyle w:val="TAH"/>
              <w:rPr>
                <w:lang w:eastAsia="zh-CN"/>
              </w:rPr>
            </w:pPr>
            <w:r w:rsidRPr="00E27D23">
              <w:rPr>
                <w:lang w:eastAsia="zh-CN"/>
              </w:rPr>
              <w:t>USIM field</w:t>
            </w:r>
          </w:p>
        </w:tc>
        <w:tc>
          <w:tcPr>
            <w:tcW w:w="977" w:type="dxa"/>
            <w:tcBorders>
              <w:top w:val="single" w:sz="4" w:space="0" w:color="auto"/>
              <w:left w:val="single" w:sz="4" w:space="0" w:color="auto"/>
              <w:bottom w:val="single" w:sz="4" w:space="0" w:color="auto"/>
              <w:right w:val="single" w:sz="4" w:space="0" w:color="auto"/>
            </w:tcBorders>
            <w:hideMark/>
          </w:tcPr>
          <w:p w14:paraId="3BCF6122" w14:textId="77777777" w:rsidR="00BE7787" w:rsidRPr="00E27D23" w:rsidRDefault="00BE7787">
            <w:pPr>
              <w:pStyle w:val="TAH"/>
              <w:rPr>
                <w:lang w:eastAsia="zh-CN"/>
              </w:rPr>
            </w:pPr>
            <w:r w:rsidRPr="00E27D23">
              <w:rPr>
                <w:lang w:eastAsia="zh-CN"/>
              </w:rPr>
              <w:t>Priority</w:t>
            </w:r>
          </w:p>
        </w:tc>
        <w:tc>
          <w:tcPr>
            <w:tcW w:w="2913" w:type="dxa"/>
            <w:tcBorders>
              <w:top w:val="single" w:sz="4" w:space="0" w:color="auto"/>
              <w:left w:val="single" w:sz="4" w:space="0" w:color="auto"/>
              <w:bottom w:val="single" w:sz="4" w:space="0" w:color="auto"/>
              <w:right w:val="single" w:sz="4" w:space="0" w:color="auto"/>
            </w:tcBorders>
            <w:hideMark/>
          </w:tcPr>
          <w:p w14:paraId="1DCE198A" w14:textId="77777777" w:rsidR="00BE7787" w:rsidRPr="00E27D23" w:rsidRDefault="00BE7787">
            <w:pPr>
              <w:pStyle w:val="TAH"/>
              <w:rPr>
                <w:lang w:eastAsia="zh-CN"/>
              </w:rPr>
            </w:pPr>
            <w:r w:rsidRPr="00E27D23">
              <w:rPr>
                <w:lang w:eastAsia="zh-CN"/>
              </w:rPr>
              <w:t>Value</w:t>
            </w:r>
          </w:p>
        </w:tc>
        <w:tc>
          <w:tcPr>
            <w:tcW w:w="3075" w:type="dxa"/>
            <w:tcBorders>
              <w:top w:val="single" w:sz="4" w:space="0" w:color="auto"/>
              <w:left w:val="single" w:sz="4" w:space="0" w:color="auto"/>
              <w:bottom w:val="single" w:sz="4" w:space="0" w:color="auto"/>
              <w:right w:val="single" w:sz="4" w:space="0" w:color="auto"/>
            </w:tcBorders>
            <w:hideMark/>
          </w:tcPr>
          <w:p w14:paraId="06B681DA" w14:textId="77777777" w:rsidR="00BE7787" w:rsidRPr="00E27D23" w:rsidRDefault="00BE7787">
            <w:pPr>
              <w:pStyle w:val="TAH"/>
              <w:rPr>
                <w:lang w:eastAsia="zh-CN"/>
              </w:rPr>
            </w:pPr>
            <w:r w:rsidRPr="00E27D23">
              <w:rPr>
                <w:lang w:eastAsia="zh-CN"/>
              </w:rPr>
              <w:t>Access Technology Identifier</w:t>
            </w:r>
          </w:p>
        </w:tc>
      </w:tr>
      <w:tr w:rsidR="00BE7787" w:rsidRPr="00E27D23" w14:paraId="7DC4C86D" w14:textId="77777777" w:rsidTr="00BE7787">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784EE4F4" w14:textId="77777777" w:rsidR="00BE7787" w:rsidRPr="00E27D23" w:rsidRDefault="00BE7787">
            <w:pPr>
              <w:pStyle w:val="TAL"/>
              <w:rPr>
                <w:lang w:eastAsia="zh-CN"/>
              </w:rPr>
            </w:pPr>
            <w:r w:rsidRPr="00E27D23">
              <w:rPr>
                <w:lang w:eastAsia="zh-CN"/>
              </w:rPr>
              <w:t>EF</w:t>
            </w:r>
            <w:r w:rsidRPr="00E27D23">
              <w:rPr>
                <w:vertAlign w:val="subscript"/>
                <w:lang w:eastAsia="zh-CN"/>
              </w:rPr>
              <w:t>UST</w:t>
            </w:r>
          </w:p>
        </w:tc>
        <w:tc>
          <w:tcPr>
            <w:tcW w:w="977" w:type="dxa"/>
            <w:tcBorders>
              <w:top w:val="single" w:sz="4" w:space="0" w:color="auto"/>
              <w:left w:val="single" w:sz="4" w:space="0" w:color="auto"/>
              <w:bottom w:val="single" w:sz="4" w:space="0" w:color="auto"/>
              <w:right w:val="single" w:sz="4" w:space="0" w:color="auto"/>
            </w:tcBorders>
          </w:tcPr>
          <w:p w14:paraId="05B26B11" w14:textId="77777777" w:rsidR="00BE7787" w:rsidRPr="00E27D23" w:rsidRDefault="00BE7787">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28C2198F" w14:textId="77777777" w:rsidR="00BE7787" w:rsidRPr="00E27D23" w:rsidRDefault="00BE7787">
            <w:pPr>
              <w:pStyle w:val="TAL"/>
              <w:rPr>
                <w:lang w:eastAsia="zh-CN"/>
              </w:rPr>
            </w:pPr>
            <w:r w:rsidRPr="00E27D23">
              <w:rPr>
                <w:lang w:eastAsia="zh-CN"/>
              </w:rPr>
              <w:t>service no. 119 is available</w:t>
            </w:r>
          </w:p>
        </w:tc>
        <w:tc>
          <w:tcPr>
            <w:tcW w:w="3075" w:type="dxa"/>
            <w:tcBorders>
              <w:top w:val="single" w:sz="4" w:space="0" w:color="auto"/>
              <w:left w:val="single" w:sz="4" w:space="0" w:color="auto"/>
              <w:bottom w:val="single" w:sz="4" w:space="0" w:color="auto"/>
              <w:right w:val="single" w:sz="4" w:space="0" w:color="auto"/>
            </w:tcBorders>
          </w:tcPr>
          <w:p w14:paraId="395B4722" w14:textId="77777777" w:rsidR="00BE7787" w:rsidRPr="00E27D23" w:rsidRDefault="00BE7787">
            <w:pPr>
              <w:rPr>
                <w:lang w:eastAsia="zh-CN"/>
              </w:rPr>
            </w:pPr>
          </w:p>
        </w:tc>
      </w:tr>
      <w:tr w:rsidR="00BE7787" w:rsidRPr="00E27D23" w14:paraId="3D61877C" w14:textId="77777777" w:rsidTr="00BE7787">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0149FF14" w14:textId="77777777" w:rsidR="00BE7787" w:rsidRPr="00E27D23" w:rsidRDefault="00BE7787">
            <w:pPr>
              <w:pStyle w:val="TAL"/>
              <w:rPr>
                <w:lang w:eastAsia="zh-CN"/>
              </w:rPr>
            </w:pPr>
            <w:r w:rsidRPr="00E27D23">
              <w:rPr>
                <w:lang w:eastAsia="zh-CN"/>
              </w:rPr>
              <w:t>EF</w:t>
            </w:r>
            <w:r w:rsidRPr="00E27D23">
              <w:rPr>
                <w:vertAlign w:val="subscript"/>
                <w:lang w:eastAsia="zh-CN"/>
              </w:rPr>
              <w:t>VST</w:t>
            </w:r>
          </w:p>
        </w:tc>
        <w:tc>
          <w:tcPr>
            <w:tcW w:w="977" w:type="dxa"/>
            <w:tcBorders>
              <w:top w:val="single" w:sz="4" w:space="0" w:color="auto"/>
              <w:left w:val="single" w:sz="4" w:space="0" w:color="auto"/>
              <w:bottom w:val="single" w:sz="4" w:space="0" w:color="auto"/>
              <w:right w:val="single" w:sz="4" w:space="0" w:color="auto"/>
            </w:tcBorders>
          </w:tcPr>
          <w:p w14:paraId="0ECB50F3" w14:textId="77777777" w:rsidR="00BE7787" w:rsidRPr="00E27D23" w:rsidRDefault="00BE7787">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28ED33FA" w14:textId="77777777" w:rsidR="00BE7787" w:rsidRPr="00E27D23" w:rsidRDefault="00BE7787">
            <w:pPr>
              <w:pStyle w:val="TAL"/>
              <w:rPr>
                <w:lang w:eastAsia="zh-CN"/>
              </w:rPr>
            </w:pPr>
            <w:r w:rsidRPr="00E27D23">
              <w:rPr>
                <w:lang w:eastAsia="zh-CN"/>
              </w:rPr>
              <w:t>Service no.2 V2X policy configuration data over PC5 is supported, i.e. value is '01 02' HEX</w:t>
            </w:r>
          </w:p>
        </w:tc>
        <w:tc>
          <w:tcPr>
            <w:tcW w:w="3075" w:type="dxa"/>
            <w:tcBorders>
              <w:top w:val="single" w:sz="4" w:space="0" w:color="auto"/>
              <w:left w:val="single" w:sz="4" w:space="0" w:color="auto"/>
              <w:bottom w:val="single" w:sz="4" w:space="0" w:color="auto"/>
              <w:right w:val="single" w:sz="4" w:space="0" w:color="auto"/>
            </w:tcBorders>
          </w:tcPr>
          <w:p w14:paraId="2EEFB78E" w14:textId="77777777" w:rsidR="00BE7787" w:rsidRPr="00E27D23" w:rsidRDefault="00BE7787">
            <w:pPr>
              <w:rPr>
                <w:lang w:eastAsia="zh-CN"/>
              </w:rPr>
            </w:pPr>
          </w:p>
        </w:tc>
      </w:tr>
      <w:tr w:rsidR="00BE7787" w:rsidRPr="00E27D23" w14:paraId="14AFEDAB" w14:textId="77777777" w:rsidTr="00BE7787">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6197676A" w14:textId="77777777" w:rsidR="00BE7787" w:rsidRPr="00E27D23" w:rsidRDefault="00BE7787">
            <w:pPr>
              <w:pStyle w:val="TAL"/>
              <w:rPr>
                <w:lang w:eastAsia="zh-CN"/>
              </w:rPr>
            </w:pPr>
            <w:r w:rsidRPr="00E27D23">
              <w:rPr>
                <w:lang w:eastAsia="zh-CN"/>
              </w:rPr>
              <w:t>EF</w:t>
            </w:r>
            <w:r w:rsidRPr="00E27D23">
              <w:rPr>
                <w:vertAlign w:val="subscript"/>
                <w:lang w:eastAsia="zh-CN"/>
              </w:rPr>
              <w:t>V2XP_PC5</w:t>
            </w:r>
          </w:p>
        </w:tc>
        <w:tc>
          <w:tcPr>
            <w:tcW w:w="977" w:type="dxa"/>
            <w:tcBorders>
              <w:top w:val="single" w:sz="4" w:space="0" w:color="auto"/>
              <w:left w:val="single" w:sz="4" w:space="0" w:color="auto"/>
              <w:bottom w:val="single" w:sz="4" w:space="0" w:color="auto"/>
              <w:right w:val="single" w:sz="4" w:space="0" w:color="auto"/>
            </w:tcBorders>
          </w:tcPr>
          <w:p w14:paraId="08673B0F" w14:textId="77777777" w:rsidR="00BE7787" w:rsidRPr="00E27D23" w:rsidRDefault="00BE7787">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7B5150FD" w14:textId="77777777" w:rsidR="00BE7787" w:rsidRPr="00E27D23" w:rsidRDefault="00BE7787">
            <w:pPr>
              <w:pStyle w:val="TAL"/>
              <w:rPr>
                <w:lang w:eastAsia="zh-CN"/>
              </w:rPr>
            </w:pPr>
            <w:r w:rsidRPr="00E27D23">
              <w:rPr>
                <w:lang w:eastAsia="zh-CN"/>
              </w:rPr>
              <w:t>SL-PreconfigurationNR field as defined in TS 38.508-1 [4], table 4.10.1-1, except SL-BWP-PoolConfigCommon field as defined in Table 12.2.1.2.3.3-1</w:t>
            </w:r>
          </w:p>
        </w:tc>
        <w:tc>
          <w:tcPr>
            <w:tcW w:w="3075" w:type="dxa"/>
            <w:tcBorders>
              <w:top w:val="single" w:sz="4" w:space="0" w:color="auto"/>
              <w:left w:val="single" w:sz="4" w:space="0" w:color="auto"/>
              <w:bottom w:val="single" w:sz="4" w:space="0" w:color="auto"/>
              <w:right w:val="single" w:sz="4" w:space="0" w:color="auto"/>
            </w:tcBorders>
          </w:tcPr>
          <w:p w14:paraId="799CEFFE" w14:textId="77777777" w:rsidR="00BE7787" w:rsidRPr="00E27D23" w:rsidRDefault="00BE7787">
            <w:pPr>
              <w:rPr>
                <w:lang w:eastAsia="zh-CN"/>
              </w:rPr>
            </w:pPr>
          </w:p>
        </w:tc>
      </w:tr>
    </w:tbl>
    <w:p w14:paraId="56D6D77C" w14:textId="6BF1C21C" w:rsidR="00BE7787" w:rsidRPr="00E27D23" w:rsidRDefault="00BE7787" w:rsidP="00BE7787">
      <w:pPr>
        <w:rPr>
          <w:lang w:eastAsia="zh-CN"/>
        </w:rPr>
      </w:pPr>
    </w:p>
    <w:p w14:paraId="76571D79" w14:textId="77777777" w:rsidR="006A4F4F" w:rsidRPr="00E27D23" w:rsidRDefault="006A4F4F" w:rsidP="006A4F4F">
      <w:pPr>
        <w:pStyle w:val="H6"/>
        <w:rPr>
          <w:lang w:eastAsia="en-US"/>
        </w:rPr>
      </w:pPr>
      <w:r w:rsidRPr="00E27D23">
        <w:t>Preamble:</w:t>
      </w:r>
    </w:p>
    <w:p w14:paraId="071296DC" w14:textId="29BDB5F7" w:rsidR="006A4F4F" w:rsidRPr="00E27D23" w:rsidRDefault="006A4F4F" w:rsidP="009D4432">
      <w:pPr>
        <w:pStyle w:val="B1"/>
        <w:rPr>
          <w:rFonts w:eastAsia="Arial"/>
        </w:rPr>
      </w:pPr>
      <w:r w:rsidRPr="00E27D23">
        <w:t>-</w:t>
      </w:r>
      <w:r w:rsidRPr="00E27D23">
        <w:tab/>
        <w:t xml:space="preserve">The UE is in state </w:t>
      </w:r>
      <w:r w:rsidRPr="00E27D23">
        <w:rPr>
          <w:lang w:eastAsia="zh-CN"/>
        </w:rPr>
        <w:t>1</w:t>
      </w:r>
      <w:r w:rsidRPr="00E27D23">
        <w:t>N-</w:t>
      </w:r>
      <w:r w:rsidR="00C23EBF" w:rsidRPr="00E27D23">
        <w:rPr>
          <w:lang w:eastAsia="zh-CN"/>
        </w:rPr>
        <w:t>A</w:t>
      </w:r>
      <w:r w:rsidRPr="00E27D23">
        <w:t xml:space="preserve"> as defined in TS 38.508-1 [4], subclause 4.4A on NR Cell 1.</w:t>
      </w:r>
    </w:p>
    <w:p w14:paraId="6F32189C" w14:textId="77777777" w:rsidR="006A4F4F" w:rsidRPr="00E27D23" w:rsidRDefault="006A4F4F" w:rsidP="006A4F4F">
      <w:pPr>
        <w:pStyle w:val="H6"/>
        <w:rPr>
          <w:lang w:eastAsia="zh-CN"/>
        </w:rPr>
      </w:pPr>
      <w:r w:rsidRPr="00E27D23">
        <w:rPr>
          <w:lang w:eastAsia="zh-CN"/>
        </w:rPr>
        <w:t>12.2.1.2</w:t>
      </w:r>
      <w:r w:rsidRPr="00E27D23">
        <w:t>.3.2</w:t>
      </w:r>
      <w:r w:rsidRPr="00E27D23">
        <w:tab/>
        <w:t>Test procedure sequence</w:t>
      </w:r>
    </w:p>
    <w:p w14:paraId="6FE71CB1" w14:textId="3E244C71" w:rsidR="006A4F4F" w:rsidRPr="00E27D23" w:rsidRDefault="006A4F4F" w:rsidP="009D4432">
      <w:r w:rsidRPr="00E27D23">
        <w:rPr>
          <w:rFonts w:eastAsia="MS Gothic"/>
        </w:rPr>
        <w:t xml:space="preserve">Table </w:t>
      </w:r>
      <w:r w:rsidRPr="00E27D23">
        <w:t>12.2.1.2.3.2</w:t>
      </w:r>
      <w:r w:rsidRPr="00E27D23">
        <w:rPr>
          <w:rFonts w:eastAsia="MS Gothic"/>
        </w:rPr>
        <w:t xml:space="preserve">-1 and </w:t>
      </w:r>
      <w:r w:rsidRPr="00E27D23">
        <w:t xml:space="preserve">12.2.1.2.3.2-2 </w:t>
      </w:r>
      <w:r w:rsidRPr="00E27D23">
        <w:rPr>
          <w:rFonts w:eastAsia="MS Gothic"/>
        </w:rPr>
        <w:t>illustrate the downlink power levels to be applied for NR Cell 1</w:t>
      </w:r>
      <w:r w:rsidRPr="00E27D23">
        <w:rPr>
          <w:lang w:eastAsia="zh-CN"/>
        </w:rPr>
        <w:t xml:space="preserve"> </w:t>
      </w:r>
      <w:r w:rsidRPr="00E27D23">
        <w:rPr>
          <w:rFonts w:eastAsia="MS Gothic"/>
        </w:rPr>
        <w:t xml:space="preserve">and </w:t>
      </w:r>
      <w:r w:rsidR="00C23EBF" w:rsidRPr="00E27D23">
        <w:rPr>
          <w:rFonts w:eastAsia="MS Gothic"/>
        </w:rPr>
        <w:t>NR Cell 12</w:t>
      </w:r>
      <w:r w:rsidRPr="00E27D23">
        <w:rPr>
          <w:rFonts w:eastAsia="MS Gothic"/>
        </w:rPr>
        <w:t xml:space="preserve"> at various time instants of the test execution for FR1 and FR2 respectively. Row marked "T0" denotes the conditions after the preamble, while rows marked "T1"</w:t>
      </w:r>
      <w:r w:rsidRPr="00E27D23">
        <w:rPr>
          <w:lang w:eastAsia="zh-CN"/>
        </w:rPr>
        <w:t xml:space="preserve"> is</w:t>
      </w:r>
      <w:r w:rsidRPr="00E27D23">
        <w:rPr>
          <w:rFonts w:eastAsia="MS Gothic"/>
        </w:rPr>
        <w:t xml:space="preserve"> to be applied subsequently. The exact instants on which these values shall be applied are described in the texts in this </w:t>
      </w:r>
      <w:r w:rsidRPr="00E27D23">
        <w:t>clause.</w:t>
      </w:r>
    </w:p>
    <w:p w14:paraId="1044B49B" w14:textId="77777777" w:rsidR="006A4F4F" w:rsidRPr="00E27D23" w:rsidRDefault="006A4F4F" w:rsidP="009D4432">
      <w:pPr>
        <w:pStyle w:val="TH"/>
        <w:rPr>
          <w:rFonts w:eastAsia="SimSun"/>
        </w:rPr>
      </w:pPr>
      <w:r w:rsidRPr="00E27D23">
        <w:rPr>
          <w:rFonts w:eastAsia="SimSun"/>
        </w:rPr>
        <w:t>Table 12.2.1.2.3.2-1: Time instances of cell power level and parameter changes in FR1</w:t>
      </w:r>
    </w:p>
    <w:tbl>
      <w:tblPr>
        <w:tblW w:w="90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6"/>
        <w:gridCol w:w="1296"/>
        <w:gridCol w:w="1086"/>
        <w:gridCol w:w="1085"/>
        <w:gridCol w:w="1186"/>
        <w:gridCol w:w="3826"/>
      </w:tblGrid>
      <w:tr w:rsidR="006A4F4F" w:rsidRPr="00E27D23" w14:paraId="7CF72ADB" w14:textId="77777777" w:rsidTr="006A4F4F">
        <w:tc>
          <w:tcPr>
            <w:tcW w:w="535" w:type="dxa"/>
            <w:tcBorders>
              <w:top w:val="single" w:sz="4" w:space="0" w:color="auto"/>
              <w:left w:val="single" w:sz="4" w:space="0" w:color="auto"/>
              <w:bottom w:val="nil"/>
              <w:right w:val="single" w:sz="4" w:space="0" w:color="auto"/>
            </w:tcBorders>
          </w:tcPr>
          <w:p w14:paraId="36D14CFD" w14:textId="77777777" w:rsidR="006A4F4F" w:rsidRPr="00E27D23" w:rsidRDefault="006A4F4F" w:rsidP="009D4432">
            <w:pPr>
              <w:pStyle w:val="TAH"/>
              <w:rPr>
                <w:rFonts w:eastAsia="SimSun"/>
              </w:rPr>
            </w:pPr>
          </w:p>
        </w:tc>
        <w:tc>
          <w:tcPr>
            <w:tcW w:w="1297" w:type="dxa"/>
            <w:tcBorders>
              <w:top w:val="single" w:sz="4" w:space="0" w:color="auto"/>
              <w:left w:val="single" w:sz="4" w:space="0" w:color="auto"/>
              <w:bottom w:val="single" w:sz="4" w:space="0" w:color="auto"/>
              <w:right w:val="single" w:sz="4" w:space="0" w:color="auto"/>
            </w:tcBorders>
            <w:hideMark/>
          </w:tcPr>
          <w:p w14:paraId="168365F9" w14:textId="77777777" w:rsidR="006A4F4F" w:rsidRPr="00E27D23" w:rsidRDefault="006A4F4F" w:rsidP="009D4432">
            <w:pPr>
              <w:pStyle w:val="TAH"/>
              <w:rPr>
                <w:rFonts w:eastAsia="SimSun"/>
              </w:rPr>
            </w:pPr>
            <w:r w:rsidRPr="00E27D23">
              <w:rPr>
                <w:rFonts w:eastAsia="SimSun"/>
              </w:rPr>
              <w:t>Parameter</w:t>
            </w:r>
          </w:p>
        </w:tc>
        <w:tc>
          <w:tcPr>
            <w:tcW w:w="1087" w:type="dxa"/>
            <w:tcBorders>
              <w:top w:val="single" w:sz="4" w:space="0" w:color="auto"/>
              <w:left w:val="single" w:sz="4" w:space="0" w:color="auto"/>
              <w:bottom w:val="single" w:sz="4" w:space="0" w:color="auto"/>
              <w:right w:val="single" w:sz="4" w:space="0" w:color="auto"/>
            </w:tcBorders>
            <w:hideMark/>
          </w:tcPr>
          <w:p w14:paraId="49EBAFB0" w14:textId="77777777" w:rsidR="006A4F4F" w:rsidRPr="00E27D23" w:rsidRDefault="006A4F4F" w:rsidP="009D4432">
            <w:pPr>
              <w:pStyle w:val="TAH"/>
              <w:rPr>
                <w:rFonts w:eastAsia="SimSun"/>
              </w:rPr>
            </w:pPr>
            <w:r w:rsidRPr="00E27D23">
              <w:rPr>
                <w:rFonts w:eastAsia="SimSun"/>
              </w:rPr>
              <w:t>Unit</w:t>
            </w:r>
          </w:p>
        </w:tc>
        <w:tc>
          <w:tcPr>
            <w:tcW w:w="1086" w:type="dxa"/>
            <w:tcBorders>
              <w:top w:val="single" w:sz="4" w:space="0" w:color="auto"/>
              <w:left w:val="single" w:sz="4" w:space="0" w:color="auto"/>
              <w:bottom w:val="single" w:sz="4" w:space="0" w:color="auto"/>
              <w:right w:val="single" w:sz="4" w:space="0" w:color="auto"/>
            </w:tcBorders>
            <w:hideMark/>
          </w:tcPr>
          <w:p w14:paraId="71BFCF8C" w14:textId="77777777" w:rsidR="006A4F4F" w:rsidRPr="00E27D23" w:rsidRDefault="006A4F4F" w:rsidP="009D4432">
            <w:pPr>
              <w:pStyle w:val="TAH"/>
              <w:rPr>
                <w:rFonts w:eastAsia="SimSun"/>
              </w:rPr>
            </w:pPr>
            <w:r w:rsidRPr="00E27D23">
              <w:rPr>
                <w:rFonts w:eastAsia="SimSun"/>
              </w:rPr>
              <w:t>NR Cell 1</w:t>
            </w:r>
          </w:p>
        </w:tc>
        <w:tc>
          <w:tcPr>
            <w:tcW w:w="1187" w:type="dxa"/>
            <w:tcBorders>
              <w:top w:val="single" w:sz="4" w:space="0" w:color="auto"/>
              <w:left w:val="single" w:sz="4" w:space="0" w:color="auto"/>
              <w:bottom w:val="single" w:sz="4" w:space="0" w:color="auto"/>
              <w:right w:val="single" w:sz="4" w:space="0" w:color="auto"/>
            </w:tcBorders>
            <w:hideMark/>
          </w:tcPr>
          <w:p w14:paraId="668A1B2D" w14:textId="2B12D317" w:rsidR="006A4F4F" w:rsidRPr="00E27D23" w:rsidRDefault="00C23EBF" w:rsidP="009D4432">
            <w:pPr>
              <w:pStyle w:val="TAH"/>
              <w:rPr>
                <w:rFonts w:eastAsia="SimSun"/>
                <w:lang w:eastAsia="zh-CN"/>
              </w:rPr>
            </w:pPr>
            <w:r w:rsidRPr="00E27D23">
              <w:rPr>
                <w:rFonts w:eastAsia="MS Gothic"/>
              </w:rPr>
              <w:t>NR Cell 12</w:t>
            </w:r>
          </w:p>
        </w:tc>
        <w:tc>
          <w:tcPr>
            <w:tcW w:w="3828" w:type="dxa"/>
            <w:tcBorders>
              <w:top w:val="single" w:sz="4" w:space="0" w:color="auto"/>
              <w:left w:val="single" w:sz="4" w:space="0" w:color="auto"/>
              <w:bottom w:val="nil"/>
              <w:right w:val="single" w:sz="4" w:space="0" w:color="auto"/>
            </w:tcBorders>
            <w:hideMark/>
          </w:tcPr>
          <w:p w14:paraId="5B418E26" w14:textId="77777777" w:rsidR="006A4F4F" w:rsidRPr="00E27D23" w:rsidRDefault="006A4F4F" w:rsidP="009D4432">
            <w:pPr>
              <w:pStyle w:val="TAH"/>
              <w:rPr>
                <w:rFonts w:eastAsia="SimSun"/>
              </w:rPr>
            </w:pPr>
            <w:r w:rsidRPr="00E27D23">
              <w:rPr>
                <w:rFonts w:eastAsia="SimSun"/>
              </w:rPr>
              <w:t>Remark</w:t>
            </w:r>
          </w:p>
        </w:tc>
      </w:tr>
      <w:tr w:rsidR="006A4F4F" w:rsidRPr="00E27D23" w14:paraId="66EE4E7B" w14:textId="77777777" w:rsidTr="006A4F4F">
        <w:tc>
          <w:tcPr>
            <w:tcW w:w="535" w:type="dxa"/>
            <w:tcBorders>
              <w:top w:val="single" w:sz="4" w:space="0" w:color="auto"/>
              <w:left w:val="single" w:sz="4" w:space="0" w:color="auto"/>
              <w:bottom w:val="single" w:sz="4" w:space="0" w:color="auto"/>
              <w:right w:val="single" w:sz="4" w:space="0" w:color="auto"/>
            </w:tcBorders>
            <w:hideMark/>
          </w:tcPr>
          <w:p w14:paraId="313418B5" w14:textId="77777777" w:rsidR="006A4F4F" w:rsidRPr="00E27D23" w:rsidRDefault="006A4F4F" w:rsidP="009D4432">
            <w:pPr>
              <w:pStyle w:val="TAC"/>
              <w:rPr>
                <w:rFonts w:eastAsia="SimSun"/>
              </w:rPr>
            </w:pPr>
            <w:r w:rsidRPr="00E27D23">
              <w:rPr>
                <w:rFonts w:eastAsia="SimSun"/>
              </w:rPr>
              <w:t>T0</w:t>
            </w:r>
          </w:p>
        </w:tc>
        <w:tc>
          <w:tcPr>
            <w:tcW w:w="1297" w:type="dxa"/>
            <w:tcBorders>
              <w:top w:val="single" w:sz="4" w:space="0" w:color="auto"/>
              <w:left w:val="single" w:sz="4" w:space="0" w:color="auto"/>
              <w:bottom w:val="single" w:sz="4" w:space="0" w:color="auto"/>
              <w:right w:val="single" w:sz="4" w:space="0" w:color="auto"/>
            </w:tcBorders>
            <w:hideMark/>
          </w:tcPr>
          <w:p w14:paraId="36A4A90D" w14:textId="77777777" w:rsidR="006A4F4F" w:rsidRPr="00E27D23" w:rsidRDefault="006A4F4F" w:rsidP="009D4432">
            <w:pPr>
              <w:pStyle w:val="TAC"/>
              <w:rPr>
                <w:rFonts w:eastAsia="SimSun"/>
              </w:rPr>
            </w:pPr>
            <w:r w:rsidRPr="00E27D23">
              <w:rPr>
                <w:rFonts w:eastAsia="SimSun"/>
              </w:rPr>
              <w:t>SS/PBCH</w:t>
            </w:r>
          </w:p>
          <w:p w14:paraId="65F634A2" w14:textId="77777777" w:rsidR="006A4F4F" w:rsidRPr="00E27D23" w:rsidRDefault="006A4F4F" w:rsidP="009D4432">
            <w:pPr>
              <w:pStyle w:val="TAC"/>
              <w:rPr>
                <w:rFonts w:eastAsia="SimSun"/>
              </w:rPr>
            </w:pPr>
            <w:r w:rsidRPr="00E27D23">
              <w:rPr>
                <w:rFonts w:eastAsia="SimSun"/>
              </w:rPr>
              <w:t>SSS EPRE</w:t>
            </w:r>
          </w:p>
        </w:tc>
        <w:tc>
          <w:tcPr>
            <w:tcW w:w="1087" w:type="dxa"/>
            <w:tcBorders>
              <w:top w:val="single" w:sz="4" w:space="0" w:color="auto"/>
              <w:left w:val="single" w:sz="4" w:space="0" w:color="auto"/>
              <w:bottom w:val="single" w:sz="4" w:space="0" w:color="auto"/>
              <w:right w:val="single" w:sz="4" w:space="0" w:color="auto"/>
            </w:tcBorders>
            <w:hideMark/>
          </w:tcPr>
          <w:p w14:paraId="314E0DAF" w14:textId="77777777" w:rsidR="006A4F4F" w:rsidRPr="00E27D23" w:rsidRDefault="006A4F4F" w:rsidP="009D4432">
            <w:pPr>
              <w:pStyle w:val="TAC"/>
              <w:rPr>
                <w:rFonts w:eastAsia="SimSun"/>
              </w:rPr>
            </w:pPr>
            <w:r w:rsidRPr="00E27D23">
              <w:rPr>
                <w:rFonts w:eastAsia="SimSun"/>
              </w:rPr>
              <w:t>dBm/SCS</w:t>
            </w:r>
          </w:p>
        </w:tc>
        <w:tc>
          <w:tcPr>
            <w:tcW w:w="1086" w:type="dxa"/>
            <w:tcBorders>
              <w:top w:val="single" w:sz="4" w:space="0" w:color="auto"/>
              <w:left w:val="single" w:sz="4" w:space="0" w:color="auto"/>
              <w:bottom w:val="single" w:sz="4" w:space="0" w:color="auto"/>
              <w:right w:val="single" w:sz="4" w:space="0" w:color="auto"/>
            </w:tcBorders>
            <w:hideMark/>
          </w:tcPr>
          <w:p w14:paraId="1A6FBC75" w14:textId="77777777" w:rsidR="006A4F4F" w:rsidRPr="00E27D23" w:rsidRDefault="006A4F4F" w:rsidP="009D4432">
            <w:pPr>
              <w:pStyle w:val="TAC"/>
              <w:rPr>
                <w:rFonts w:eastAsia="SimSun"/>
              </w:rPr>
            </w:pPr>
            <w:r w:rsidRPr="00E27D23">
              <w:rPr>
                <w:rFonts w:eastAsia="SimSun"/>
              </w:rPr>
              <w:t>-88</w:t>
            </w:r>
          </w:p>
        </w:tc>
        <w:tc>
          <w:tcPr>
            <w:tcW w:w="1187" w:type="dxa"/>
            <w:tcBorders>
              <w:top w:val="single" w:sz="4" w:space="0" w:color="auto"/>
              <w:left w:val="single" w:sz="4" w:space="0" w:color="auto"/>
              <w:bottom w:val="single" w:sz="4" w:space="0" w:color="auto"/>
              <w:right w:val="single" w:sz="4" w:space="0" w:color="auto"/>
            </w:tcBorders>
            <w:hideMark/>
          </w:tcPr>
          <w:p w14:paraId="4B9D8BBA" w14:textId="77777777" w:rsidR="006A4F4F" w:rsidRPr="00E27D23" w:rsidRDefault="006A4F4F" w:rsidP="009D4432">
            <w:pPr>
              <w:pStyle w:val="TAC"/>
              <w:rPr>
                <w:rFonts w:eastAsia="SimSun"/>
                <w:lang w:eastAsia="zh-CN"/>
              </w:rPr>
            </w:pPr>
            <w:r w:rsidRPr="00E27D23">
              <w:rPr>
                <w:rFonts w:eastAsia="SimSun"/>
                <w:lang w:eastAsia="zh-CN"/>
              </w:rPr>
              <w:t>Off</w:t>
            </w:r>
          </w:p>
        </w:tc>
        <w:tc>
          <w:tcPr>
            <w:tcW w:w="3828" w:type="dxa"/>
            <w:tcBorders>
              <w:top w:val="single" w:sz="4" w:space="0" w:color="auto"/>
              <w:left w:val="single" w:sz="4" w:space="0" w:color="auto"/>
              <w:bottom w:val="single" w:sz="4" w:space="0" w:color="auto"/>
              <w:right w:val="single" w:sz="4" w:space="0" w:color="auto"/>
            </w:tcBorders>
          </w:tcPr>
          <w:p w14:paraId="76063363" w14:textId="77777777" w:rsidR="006A4F4F" w:rsidRPr="00E27D23" w:rsidRDefault="006A4F4F" w:rsidP="009D4432">
            <w:pPr>
              <w:pStyle w:val="TAC"/>
              <w:rPr>
                <w:rFonts w:eastAsia="SimSun"/>
              </w:rPr>
            </w:pPr>
          </w:p>
        </w:tc>
      </w:tr>
      <w:tr w:rsidR="006A4F4F" w:rsidRPr="00E27D23" w14:paraId="05726105" w14:textId="77777777" w:rsidTr="006A4F4F">
        <w:tc>
          <w:tcPr>
            <w:tcW w:w="535" w:type="dxa"/>
            <w:tcBorders>
              <w:top w:val="single" w:sz="4" w:space="0" w:color="auto"/>
              <w:left w:val="single" w:sz="4" w:space="0" w:color="auto"/>
              <w:bottom w:val="single" w:sz="4" w:space="0" w:color="auto"/>
              <w:right w:val="single" w:sz="4" w:space="0" w:color="auto"/>
            </w:tcBorders>
            <w:hideMark/>
          </w:tcPr>
          <w:p w14:paraId="5F45A5B7" w14:textId="77777777" w:rsidR="006A4F4F" w:rsidRPr="00E27D23" w:rsidRDefault="006A4F4F" w:rsidP="009D4432">
            <w:pPr>
              <w:pStyle w:val="TAC"/>
              <w:rPr>
                <w:rFonts w:eastAsia="SimSun"/>
              </w:rPr>
            </w:pPr>
            <w:r w:rsidRPr="00E27D23">
              <w:rPr>
                <w:rFonts w:eastAsia="SimSun"/>
              </w:rPr>
              <w:t>T1</w:t>
            </w:r>
          </w:p>
        </w:tc>
        <w:tc>
          <w:tcPr>
            <w:tcW w:w="1297" w:type="dxa"/>
            <w:tcBorders>
              <w:top w:val="single" w:sz="4" w:space="0" w:color="auto"/>
              <w:left w:val="single" w:sz="4" w:space="0" w:color="auto"/>
              <w:bottom w:val="single" w:sz="4" w:space="0" w:color="auto"/>
              <w:right w:val="single" w:sz="4" w:space="0" w:color="auto"/>
            </w:tcBorders>
            <w:hideMark/>
          </w:tcPr>
          <w:p w14:paraId="0DF33FF1" w14:textId="77777777" w:rsidR="006A4F4F" w:rsidRPr="00E27D23" w:rsidRDefault="006A4F4F" w:rsidP="009D4432">
            <w:pPr>
              <w:pStyle w:val="TAC"/>
              <w:rPr>
                <w:rFonts w:eastAsia="SimSun"/>
              </w:rPr>
            </w:pPr>
            <w:r w:rsidRPr="00E27D23">
              <w:rPr>
                <w:rFonts w:eastAsia="SimSun"/>
              </w:rPr>
              <w:t>SS/PBCH</w:t>
            </w:r>
          </w:p>
          <w:p w14:paraId="47E8A797" w14:textId="77777777" w:rsidR="006A4F4F" w:rsidRPr="00E27D23" w:rsidRDefault="006A4F4F" w:rsidP="009D4432">
            <w:pPr>
              <w:pStyle w:val="TAC"/>
              <w:rPr>
                <w:rFonts w:eastAsia="SimSun"/>
              </w:rPr>
            </w:pPr>
            <w:r w:rsidRPr="00E27D23">
              <w:rPr>
                <w:rFonts w:eastAsia="SimSun"/>
              </w:rPr>
              <w:t>SSS EPRE</w:t>
            </w:r>
          </w:p>
        </w:tc>
        <w:tc>
          <w:tcPr>
            <w:tcW w:w="1087" w:type="dxa"/>
            <w:tcBorders>
              <w:top w:val="single" w:sz="4" w:space="0" w:color="auto"/>
              <w:left w:val="single" w:sz="4" w:space="0" w:color="auto"/>
              <w:bottom w:val="single" w:sz="4" w:space="0" w:color="auto"/>
              <w:right w:val="single" w:sz="4" w:space="0" w:color="auto"/>
            </w:tcBorders>
            <w:hideMark/>
          </w:tcPr>
          <w:p w14:paraId="437217AF" w14:textId="77777777" w:rsidR="006A4F4F" w:rsidRPr="00E27D23" w:rsidRDefault="006A4F4F" w:rsidP="009D4432">
            <w:pPr>
              <w:pStyle w:val="TAC"/>
              <w:rPr>
                <w:rFonts w:eastAsia="SimSun"/>
              </w:rPr>
            </w:pPr>
            <w:r w:rsidRPr="00E27D23">
              <w:rPr>
                <w:rFonts w:eastAsia="SimSun"/>
              </w:rPr>
              <w:t>dBm/SCS</w:t>
            </w:r>
          </w:p>
        </w:tc>
        <w:tc>
          <w:tcPr>
            <w:tcW w:w="1086" w:type="dxa"/>
            <w:tcBorders>
              <w:top w:val="single" w:sz="4" w:space="0" w:color="auto"/>
              <w:left w:val="single" w:sz="4" w:space="0" w:color="auto"/>
              <w:bottom w:val="single" w:sz="4" w:space="0" w:color="auto"/>
              <w:right w:val="single" w:sz="4" w:space="0" w:color="auto"/>
            </w:tcBorders>
            <w:hideMark/>
          </w:tcPr>
          <w:p w14:paraId="0B036786" w14:textId="77777777" w:rsidR="006A4F4F" w:rsidRPr="00E27D23" w:rsidRDefault="006A4F4F" w:rsidP="009D4432">
            <w:pPr>
              <w:pStyle w:val="TAC"/>
              <w:rPr>
                <w:rFonts w:eastAsia="SimSun"/>
              </w:rPr>
            </w:pPr>
            <w:r w:rsidRPr="00E27D23">
              <w:rPr>
                <w:rFonts w:eastAsia="SimSun"/>
              </w:rPr>
              <w:t>-88</w:t>
            </w:r>
          </w:p>
        </w:tc>
        <w:tc>
          <w:tcPr>
            <w:tcW w:w="1187" w:type="dxa"/>
            <w:tcBorders>
              <w:top w:val="single" w:sz="4" w:space="0" w:color="auto"/>
              <w:left w:val="single" w:sz="4" w:space="0" w:color="auto"/>
              <w:bottom w:val="single" w:sz="4" w:space="0" w:color="auto"/>
              <w:right w:val="single" w:sz="4" w:space="0" w:color="auto"/>
            </w:tcBorders>
            <w:hideMark/>
          </w:tcPr>
          <w:p w14:paraId="1CA73615" w14:textId="77777777" w:rsidR="006A4F4F" w:rsidRPr="00E27D23" w:rsidRDefault="006A4F4F" w:rsidP="009D4432">
            <w:pPr>
              <w:pStyle w:val="TAC"/>
              <w:rPr>
                <w:rFonts w:eastAsia="SimSun"/>
                <w:lang w:eastAsia="zh-CN"/>
              </w:rPr>
            </w:pPr>
            <w:r w:rsidRPr="00E27D23">
              <w:rPr>
                <w:rFonts w:eastAsia="SimSun"/>
              </w:rPr>
              <w:t>-8</w:t>
            </w:r>
            <w:r w:rsidRPr="00E27D23">
              <w:rPr>
                <w:rFonts w:eastAsia="SimSun"/>
                <w:lang w:eastAsia="zh-CN"/>
              </w:rPr>
              <w:t>0</w:t>
            </w:r>
          </w:p>
        </w:tc>
        <w:tc>
          <w:tcPr>
            <w:tcW w:w="3828" w:type="dxa"/>
            <w:tcBorders>
              <w:top w:val="single" w:sz="4" w:space="0" w:color="auto"/>
              <w:left w:val="single" w:sz="4" w:space="0" w:color="auto"/>
              <w:bottom w:val="single" w:sz="4" w:space="0" w:color="auto"/>
              <w:right w:val="single" w:sz="4" w:space="0" w:color="auto"/>
            </w:tcBorders>
          </w:tcPr>
          <w:p w14:paraId="55D27229" w14:textId="77777777" w:rsidR="006A4F4F" w:rsidRPr="00E27D23" w:rsidRDefault="006A4F4F" w:rsidP="009D4432">
            <w:pPr>
              <w:pStyle w:val="TAC"/>
              <w:rPr>
                <w:rFonts w:eastAsia="SimSun"/>
              </w:rPr>
            </w:pPr>
          </w:p>
        </w:tc>
      </w:tr>
    </w:tbl>
    <w:p w14:paraId="1000B34B" w14:textId="77777777" w:rsidR="006A4F4F" w:rsidRPr="00E27D23" w:rsidRDefault="006A4F4F" w:rsidP="009D4432">
      <w:pPr>
        <w:rPr>
          <w:rFonts w:eastAsia="SimSun"/>
        </w:rPr>
      </w:pPr>
    </w:p>
    <w:p w14:paraId="05EAF9C0" w14:textId="77777777" w:rsidR="006A4F4F" w:rsidRPr="00E27D23" w:rsidRDefault="006A4F4F" w:rsidP="009D4432">
      <w:pPr>
        <w:pStyle w:val="TH"/>
        <w:rPr>
          <w:rFonts w:eastAsia="SimSun"/>
        </w:rPr>
      </w:pPr>
      <w:r w:rsidRPr="00E27D23">
        <w:rPr>
          <w:rFonts w:eastAsia="SimSun"/>
        </w:rPr>
        <w:t>Table 12.2.1.2.3.2-2: Time instances of cell power level and parameter changes in FR2</w:t>
      </w:r>
    </w:p>
    <w:tbl>
      <w:tblPr>
        <w:tblW w:w="90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6"/>
        <w:gridCol w:w="1296"/>
        <w:gridCol w:w="1086"/>
        <w:gridCol w:w="1085"/>
        <w:gridCol w:w="1186"/>
        <w:gridCol w:w="3826"/>
      </w:tblGrid>
      <w:tr w:rsidR="006A4F4F" w:rsidRPr="00E27D23" w14:paraId="40CFD381" w14:textId="77777777" w:rsidTr="006A4F4F">
        <w:tc>
          <w:tcPr>
            <w:tcW w:w="535" w:type="dxa"/>
            <w:tcBorders>
              <w:top w:val="single" w:sz="4" w:space="0" w:color="auto"/>
              <w:left w:val="single" w:sz="4" w:space="0" w:color="auto"/>
              <w:bottom w:val="nil"/>
              <w:right w:val="single" w:sz="4" w:space="0" w:color="auto"/>
            </w:tcBorders>
          </w:tcPr>
          <w:p w14:paraId="227BE264" w14:textId="77777777" w:rsidR="006A4F4F" w:rsidRPr="00E27D23" w:rsidRDefault="006A4F4F" w:rsidP="009D4432">
            <w:pPr>
              <w:pStyle w:val="TAH"/>
              <w:rPr>
                <w:rFonts w:eastAsia="SimSun"/>
              </w:rPr>
            </w:pPr>
          </w:p>
        </w:tc>
        <w:tc>
          <w:tcPr>
            <w:tcW w:w="1297" w:type="dxa"/>
            <w:tcBorders>
              <w:top w:val="single" w:sz="4" w:space="0" w:color="auto"/>
              <w:left w:val="single" w:sz="4" w:space="0" w:color="auto"/>
              <w:bottom w:val="single" w:sz="4" w:space="0" w:color="auto"/>
              <w:right w:val="single" w:sz="4" w:space="0" w:color="auto"/>
            </w:tcBorders>
            <w:hideMark/>
          </w:tcPr>
          <w:p w14:paraId="05A8CD2E" w14:textId="77777777" w:rsidR="006A4F4F" w:rsidRPr="00E27D23" w:rsidRDefault="006A4F4F" w:rsidP="009D4432">
            <w:pPr>
              <w:pStyle w:val="TAH"/>
              <w:rPr>
                <w:rFonts w:eastAsia="SimSun"/>
              </w:rPr>
            </w:pPr>
            <w:r w:rsidRPr="00E27D23">
              <w:rPr>
                <w:rFonts w:eastAsia="SimSun"/>
              </w:rPr>
              <w:t>Parameter</w:t>
            </w:r>
          </w:p>
        </w:tc>
        <w:tc>
          <w:tcPr>
            <w:tcW w:w="1087" w:type="dxa"/>
            <w:tcBorders>
              <w:top w:val="single" w:sz="4" w:space="0" w:color="auto"/>
              <w:left w:val="single" w:sz="4" w:space="0" w:color="auto"/>
              <w:bottom w:val="single" w:sz="4" w:space="0" w:color="auto"/>
              <w:right w:val="single" w:sz="4" w:space="0" w:color="auto"/>
            </w:tcBorders>
            <w:hideMark/>
          </w:tcPr>
          <w:p w14:paraId="37D40FB0" w14:textId="77777777" w:rsidR="006A4F4F" w:rsidRPr="00E27D23" w:rsidRDefault="006A4F4F" w:rsidP="009D4432">
            <w:pPr>
              <w:pStyle w:val="TAH"/>
              <w:rPr>
                <w:rFonts w:eastAsia="SimSun"/>
              </w:rPr>
            </w:pPr>
            <w:r w:rsidRPr="00E27D23">
              <w:rPr>
                <w:rFonts w:eastAsia="SimSun"/>
              </w:rPr>
              <w:t>Unit</w:t>
            </w:r>
          </w:p>
        </w:tc>
        <w:tc>
          <w:tcPr>
            <w:tcW w:w="1086" w:type="dxa"/>
            <w:tcBorders>
              <w:top w:val="single" w:sz="4" w:space="0" w:color="auto"/>
              <w:left w:val="single" w:sz="4" w:space="0" w:color="auto"/>
              <w:bottom w:val="single" w:sz="4" w:space="0" w:color="auto"/>
              <w:right w:val="single" w:sz="4" w:space="0" w:color="auto"/>
            </w:tcBorders>
            <w:hideMark/>
          </w:tcPr>
          <w:p w14:paraId="5D6AB2B2" w14:textId="77777777" w:rsidR="006A4F4F" w:rsidRPr="00E27D23" w:rsidRDefault="006A4F4F" w:rsidP="009D4432">
            <w:pPr>
              <w:pStyle w:val="TAH"/>
              <w:rPr>
                <w:rFonts w:eastAsia="SimSun"/>
              </w:rPr>
            </w:pPr>
            <w:r w:rsidRPr="00E27D23">
              <w:rPr>
                <w:rFonts w:eastAsia="SimSun"/>
              </w:rPr>
              <w:t>NR Cell 1</w:t>
            </w:r>
          </w:p>
        </w:tc>
        <w:tc>
          <w:tcPr>
            <w:tcW w:w="1187" w:type="dxa"/>
            <w:tcBorders>
              <w:top w:val="single" w:sz="4" w:space="0" w:color="auto"/>
              <w:left w:val="single" w:sz="4" w:space="0" w:color="auto"/>
              <w:bottom w:val="single" w:sz="4" w:space="0" w:color="auto"/>
              <w:right w:val="single" w:sz="4" w:space="0" w:color="auto"/>
            </w:tcBorders>
            <w:hideMark/>
          </w:tcPr>
          <w:p w14:paraId="615635BF" w14:textId="7AE00FFF" w:rsidR="006A4F4F" w:rsidRPr="00E27D23" w:rsidRDefault="00C23EBF" w:rsidP="009D4432">
            <w:pPr>
              <w:pStyle w:val="TAH"/>
              <w:rPr>
                <w:rFonts w:eastAsia="SimSun"/>
                <w:lang w:eastAsia="zh-CN"/>
              </w:rPr>
            </w:pPr>
            <w:r w:rsidRPr="00E27D23">
              <w:rPr>
                <w:rFonts w:eastAsia="MS Gothic"/>
              </w:rPr>
              <w:t>NR Cell 12</w:t>
            </w:r>
          </w:p>
        </w:tc>
        <w:tc>
          <w:tcPr>
            <w:tcW w:w="3828" w:type="dxa"/>
            <w:tcBorders>
              <w:top w:val="single" w:sz="4" w:space="0" w:color="auto"/>
              <w:left w:val="single" w:sz="4" w:space="0" w:color="auto"/>
              <w:bottom w:val="nil"/>
              <w:right w:val="single" w:sz="4" w:space="0" w:color="auto"/>
            </w:tcBorders>
            <w:hideMark/>
          </w:tcPr>
          <w:p w14:paraId="4358CD7C" w14:textId="77777777" w:rsidR="006A4F4F" w:rsidRPr="00E27D23" w:rsidRDefault="006A4F4F" w:rsidP="009D4432">
            <w:pPr>
              <w:pStyle w:val="TAH"/>
              <w:rPr>
                <w:rFonts w:eastAsia="SimSun"/>
              </w:rPr>
            </w:pPr>
            <w:r w:rsidRPr="00E27D23">
              <w:rPr>
                <w:rFonts w:eastAsia="SimSun"/>
              </w:rPr>
              <w:t>Remark</w:t>
            </w:r>
          </w:p>
        </w:tc>
      </w:tr>
      <w:tr w:rsidR="006A4F4F" w:rsidRPr="00E27D23" w14:paraId="23B1139B" w14:textId="77777777" w:rsidTr="006A4F4F">
        <w:tc>
          <w:tcPr>
            <w:tcW w:w="535" w:type="dxa"/>
            <w:tcBorders>
              <w:top w:val="single" w:sz="4" w:space="0" w:color="auto"/>
              <w:left w:val="single" w:sz="4" w:space="0" w:color="auto"/>
              <w:bottom w:val="single" w:sz="4" w:space="0" w:color="auto"/>
              <w:right w:val="single" w:sz="4" w:space="0" w:color="auto"/>
            </w:tcBorders>
            <w:hideMark/>
          </w:tcPr>
          <w:p w14:paraId="7FF1E44F" w14:textId="77777777" w:rsidR="006A4F4F" w:rsidRPr="00E27D23" w:rsidRDefault="006A4F4F" w:rsidP="009D4432">
            <w:pPr>
              <w:pStyle w:val="TAC"/>
              <w:rPr>
                <w:rFonts w:eastAsia="SimSun"/>
              </w:rPr>
            </w:pPr>
            <w:r w:rsidRPr="00E27D23">
              <w:rPr>
                <w:rFonts w:eastAsia="SimSun"/>
              </w:rPr>
              <w:t>T0</w:t>
            </w:r>
          </w:p>
        </w:tc>
        <w:tc>
          <w:tcPr>
            <w:tcW w:w="1297" w:type="dxa"/>
            <w:tcBorders>
              <w:top w:val="single" w:sz="4" w:space="0" w:color="auto"/>
              <w:left w:val="single" w:sz="4" w:space="0" w:color="auto"/>
              <w:bottom w:val="single" w:sz="4" w:space="0" w:color="auto"/>
              <w:right w:val="single" w:sz="4" w:space="0" w:color="auto"/>
            </w:tcBorders>
            <w:hideMark/>
          </w:tcPr>
          <w:p w14:paraId="7DD0B2D7" w14:textId="77777777" w:rsidR="006A4F4F" w:rsidRPr="00E27D23" w:rsidRDefault="006A4F4F" w:rsidP="009D4432">
            <w:pPr>
              <w:pStyle w:val="TAC"/>
              <w:rPr>
                <w:rFonts w:eastAsia="SimSun"/>
              </w:rPr>
            </w:pPr>
            <w:r w:rsidRPr="00E27D23">
              <w:rPr>
                <w:rFonts w:eastAsia="SimSun"/>
              </w:rPr>
              <w:t>SS/PBCH</w:t>
            </w:r>
          </w:p>
          <w:p w14:paraId="4A69E3F5" w14:textId="77777777" w:rsidR="006A4F4F" w:rsidRPr="00E27D23" w:rsidRDefault="006A4F4F" w:rsidP="009D4432">
            <w:pPr>
              <w:pStyle w:val="TAC"/>
              <w:rPr>
                <w:rFonts w:eastAsia="SimSun"/>
              </w:rPr>
            </w:pPr>
            <w:r w:rsidRPr="00E27D23">
              <w:rPr>
                <w:rFonts w:eastAsia="SimSun"/>
              </w:rPr>
              <w:t>SSS EPRE</w:t>
            </w:r>
          </w:p>
        </w:tc>
        <w:tc>
          <w:tcPr>
            <w:tcW w:w="1087" w:type="dxa"/>
            <w:tcBorders>
              <w:top w:val="single" w:sz="4" w:space="0" w:color="auto"/>
              <w:left w:val="single" w:sz="4" w:space="0" w:color="auto"/>
              <w:bottom w:val="single" w:sz="4" w:space="0" w:color="auto"/>
              <w:right w:val="single" w:sz="4" w:space="0" w:color="auto"/>
            </w:tcBorders>
            <w:hideMark/>
          </w:tcPr>
          <w:p w14:paraId="5B5AFF99" w14:textId="77777777" w:rsidR="006A4F4F" w:rsidRPr="00E27D23" w:rsidRDefault="006A4F4F" w:rsidP="009D4432">
            <w:pPr>
              <w:pStyle w:val="TAC"/>
              <w:rPr>
                <w:rFonts w:eastAsia="SimSun"/>
              </w:rPr>
            </w:pPr>
            <w:r w:rsidRPr="00E27D23">
              <w:rPr>
                <w:rFonts w:eastAsia="SimSun"/>
              </w:rPr>
              <w:t>dBm/SCS</w:t>
            </w:r>
          </w:p>
        </w:tc>
        <w:tc>
          <w:tcPr>
            <w:tcW w:w="1086" w:type="dxa"/>
            <w:tcBorders>
              <w:top w:val="single" w:sz="4" w:space="0" w:color="auto"/>
              <w:left w:val="single" w:sz="4" w:space="0" w:color="auto"/>
              <w:bottom w:val="single" w:sz="4" w:space="0" w:color="auto"/>
              <w:right w:val="single" w:sz="4" w:space="0" w:color="auto"/>
            </w:tcBorders>
            <w:hideMark/>
          </w:tcPr>
          <w:p w14:paraId="4D0C895E" w14:textId="77777777" w:rsidR="006A4F4F" w:rsidRPr="00E27D23" w:rsidRDefault="006A4F4F" w:rsidP="009D4432">
            <w:pPr>
              <w:pStyle w:val="TAC"/>
              <w:rPr>
                <w:rFonts w:eastAsia="SimSun"/>
                <w:lang w:eastAsia="zh-CN"/>
              </w:rPr>
            </w:pPr>
            <w:r w:rsidRPr="00E27D23">
              <w:rPr>
                <w:rFonts w:eastAsia="SimSun"/>
              </w:rPr>
              <w:t>-</w:t>
            </w:r>
            <w:r w:rsidRPr="00E27D23">
              <w:rPr>
                <w:rFonts w:eastAsia="SimSun"/>
                <w:lang w:eastAsia="zh-CN"/>
              </w:rPr>
              <w:t>82</w:t>
            </w:r>
          </w:p>
        </w:tc>
        <w:tc>
          <w:tcPr>
            <w:tcW w:w="1187" w:type="dxa"/>
            <w:tcBorders>
              <w:top w:val="single" w:sz="4" w:space="0" w:color="auto"/>
              <w:left w:val="single" w:sz="4" w:space="0" w:color="auto"/>
              <w:bottom w:val="single" w:sz="4" w:space="0" w:color="auto"/>
              <w:right w:val="single" w:sz="4" w:space="0" w:color="auto"/>
            </w:tcBorders>
            <w:hideMark/>
          </w:tcPr>
          <w:p w14:paraId="74FEAD7E" w14:textId="77777777" w:rsidR="006A4F4F" w:rsidRPr="00E27D23" w:rsidRDefault="006A4F4F" w:rsidP="009D4432">
            <w:pPr>
              <w:pStyle w:val="TAC"/>
              <w:rPr>
                <w:rFonts w:eastAsia="SimSun"/>
                <w:lang w:eastAsia="zh-CN"/>
              </w:rPr>
            </w:pPr>
            <w:r w:rsidRPr="00E27D23">
              <w:rPr>
                <w:rFonts w:eastAsia="SimSun"/>
                <w:lang w:eastAsia="zh-CN"/>
              </w:rPr>
              <w:t>Off</w:t>
            </w:r>
          </w:p>
        </w:tc>
        <w:tc>
          <w:tcPr>
            <w:tcW w:w="3828" w:type="dxa"/>
            <w:tcBorders>
              <w:top w:val="single" w:sz="4" w:space="0" w:color="auto"/>
              <w:left w:val="single" w:sz="4" w:space="0" w:color="auto"/>
              <w:bottom w:val="single" w:sz="4" w:space="0" w:color="auto"/>
              <w:right w:val="single" w:sz="4" w:space="0" w:color="auto"/>
            </w:tcBorders>
          </w:tcPr>
          <w:p w14:paraId="6952AC83" w14:textId="77777777" w:rsidR="006A4F4F" w:rsidRPr="00E27D23" w:rsidRDefault="006A4F4F" w:rsidP="009D4432">
            <w:pPr>
              <w:pStyle w:val="TAC"/>
              <w:rPr>
                <w:rFonts w:eastAsia="SimSun"/>
              </w:rPr>
            </w:pPr>
          </w:p>
        </w:tc>
      </w:tr>
      <w:tr w:rsidR="006A4F4F" w:rsidRPr="00E27D23" w14:paraId="50CAB496" w14:textId="77777777" w:rsidTr="006A4F4F">
        <w:tc>
          <w:tcPr>
            <w:tcW w:w="535" w:type="dxa"/>
            <w:tcBorders>
              <w:top w:val="single" w:sz="4" w:space="0" w:color="auto"/>
              <w:left w:val="single" w:sz="4" w:space="0" w:color="auto"/>
              <w:bottom w:val="single" w:sz="4" w:space="0" w:color="auto"/>
              <w:right w:val="single" w:sz="4" w:space="0" w:color="auto"/>
            </w:tcBorders>
            <w:hideMark/>
          </w:tcPr>
          <w:p w14:paraId="5B49D801" w14:textId="77777777" w:rsidR="006A4F4F" w:rsidRPr="00E27D23" w:rsidRDefault="006A4F4F" w:rsidP="009D4432">
            <w:pPr>
              <w:pStyle w:val="TAC"/>
              <w:rPr>
                <w:rFonts w:eastAsia="SimSun"/>
              </w:rPr>
            </w:pPr>
            <w:r w:rsidRPr="00E27D23">
              <w:rPr>
                <w:rFonts w:eastAsia="SimSun"/>
              </w:rPr>
              <w:t>T1</w:t>
            </w:r>
          </w:p>
        </w:tc>
        <w:tc>
          <w:tcPr>
            <w:tcW w:w="1297" w:type="dxa"/>
            <w:tcBorders>
              <w:top w:val="single" w:sz="4" w:space="0" w:color="auto"/>
              <w:left w:val="single" w:sz="4" w:space="0" w:color="auto"/>
              <w:bottom w:val="single" w:sz="4" w:space="0" w:color="auto"/>
              <w:right w:val="single" w:sz="4" w:space="0" w:color="auto"/>
            </w:tcBorders>
            <w:hideMark/>
          </w:tcPr>
          <w:p w14:paraId="3AF08F22" w14:textId="77777777" w:rsidR="006A4F4F" w:rsidRPr="00E27D23" w:rsidRDefault="006A4F4F" w:rsidP="009D4432">
            <w:pPr>
              <w:pStyle w:val="TAC"/>
              <w:rPr>
                <w:rFonts w:eastAsia="SimSun"/>
              </w:rPr>
            </w:pPr>
            <w:r w:rsidRPr="00E27D23">
              <w:rPr>
                <w:rFonts w:eastAsia="SimSun"/>
              </w:rPr>
              <w:t>SS/PBCH</w:t>
            </w:r>
          </w:p>
          <w:p w14:paraId="39AFCCFD" w14:textId="77777777" w:rsidR="006A4F4F" w:rsidRPr="00E27D23" w:rsidRDefault="006A4F4F" w:rsidP="009D4432">
            <w:pPr>
              <w:pStyle w:val="TAC"/>
              <w:rPr>
                <w:rFonts w:eastAsia="SimSun"/>
              </w:rPr>
            </w:pPr>
            <w:r w:rsidRPr="00E27D23">
              <w:rPr>
                <w:rFonts w:eastAsia="SimSun"/>
              </w:rPr>
              <w:t>SSS EPRE</w:t>
            </w:r>
          </w:p>
        </w:tc>
        <w:tc>
          <w:tcPr>
            <w:tcW w:w="1087" w:type="dxa"/>
            <w:tcBorders>
              <w:top w:val="single" w:sz="4" w:space="0" w:color="auto"/>
              <w:left w:val="single" w:sz="4" w:space="0" w:color="auto"/>
              <w:bottom w:val="single" w:sz="4" w:space="0" w:color="auto"/>
              <w:right w:val="single" w:sz="4" w:space="0" w:color="auto"/>
            </w:tcBorders>
            <w:hideMark/>
          </w:tcPr>
          <w:p w14:paraId="2857E43F" w14:textId="77777777" w:rsidR="006A4F4F" w:rsidRPr="00E27D23" w:rsidRDefault="006A4F4F" w:rsidP="009D4432">
            <w:pPr>
              <w:pStyle w:val="TAC"/>
              <w:rPr>
                <w:rFonts w:eastAsia="SimSun"/>
              </w:rPr>
            </w:pPr>
            <w:r w:rsidRPr="00E27D23">
              <w:rPr>
                <w:rFonts w:eastAsia="SimSun"/>
              </w:rPr>
              <w:t>dBm/SCS</w:t>
            </w:r>
          </w:p>
        </w:tc>
        <w:tc>
          <w:tcPr>
            <w:tcW w:w="1086" w:type="dxa"/>
            <w:tcBorders>
              <w:top w:val="single" w:sz="4" w:space="0" w:color="auto"/>
              <w:left w:val="single" w:sz="4" w:space="0" w:color="auto"/>
              <w:bottom w:val="single" w:sz="4" w:space="0" w:color="auto"/>
              <w:right w:val="single" w:sz="4" w:space="0" w:color="auto"/>
            </w:tcBorders>
            <w:hideMark/>
          </w:tcPr>
          <w:p w14:paraId="4EDC12A9" w14:textId="77777777" w:rsidR="006A4F4F" w:rsidRPr="00E27D23" w:rsidRDefault="006A4F4F" w:rsidP="009D4432">
            <w:pPr>
              <w:pStyle w:val="TAC"/>
              <w:rPr>
                <w:rFonts w:eastAsia="SimSun"/>
                <w:lang w:eastAsia="zh-CN"/>
              </w:rPr>
            </w:pPr>
            <w:r w:rsidRPr="00E27D23">
              <w:rPr>
                <w:rFonts w:eastAsia="SimSun"/>
              </w:rPr>
              <w:t>-8</w:t>
            </w:r>
            <w:r w:rsidRPr="00E27D23">
              <w:rPr>
                <w:rFonts w:eastAsia="SimSun"/>
                <w:lang w:eastAsia="zh-CN"/>
              </w:rPr>
              <w:t>2</w:t>
            </w:r>
          </w:p>
        </w:tc>
        <w:tc>
          <w:tcPr>
            <w:tcW w:w="1187" w:type="dxa"/>
            <w:tcBorders>
              <w:top w:val="single" w:sz="4" w:space="0" w:color="auto"/>
              <w:left w:val="single" w:sz="4" w:space="0" w:color="auto"/>
              <w:bottom w:val="single" w:sz="4" w:space="0" w:color="auto"/>
              <w:right w:val="single" w:sz="4" w:space="0" w:color="auto"/>
            </w:tcBorders>
            <w:hideMark/>
          </w:tcPr>
          <w:p w14:paraId="6BC4CC10" w14:textId="77777777" w:rsidR="006A4F4F" w:rsidRPr="00E27D23" w:rsidRDefault="006A4F4F" w:rsidP="009D4432">
            <w:pPr>
              <w:pStyle w:val="TAC"/>
              <w:rPr>
                <w:rFonts w:eastAsia="SimSun"/>
                <w:lang w:eastAsia="zh-CN"/>
              </w:rPr>
            </w:pPr>
            <w:r w:rsidRPr="00E27D23">
              <w:rPr>
                <w:rFonts w:eastAsia="SimSun"/>
              </w:rPr>
              <w:t>-</w:t>
            </w:r>
            <w:r w:rsidRPr="00E27D23">
              <w:rPr>
                <w:rFonts w:eastAsia="SimSun"/>
                <w:lang w:eastAsia="zh-CN"/>
              </w:rPr>
              <w:t>72</w:t>
            </w:r>
          </w:p>
        </w:tc>
        <w:tc>
          <w:tcPr>
            <w:tcW w:w="3828" w:type="dxa"/>
            <w:tcBorders>
              <w:top w:val="single" w:sz="4" w:space="0" w:color="auto"/>
              <w:left w:val="single" w:sz="4" w:space="0" w:color="auto"/>
              <w:bottom w:val="single" w:sz="4" w:space="0" w:color="auto"/>
              <w:right w:val="single" w:sz="4" w:space="0" w:color="auto"/>
            </w:tcBorders>
          </w:tcPr>
          <w:p w14:paraId="77D56683" w14:textId="77777777" w:rsidR="006A4F4F" w:rsidRPr="00E27D23" w:rsidRDefault="006A4F4F" w:rsidP="009D4432">
            <w:pPr>
              <w:pStyle w:val="TAC"/>
              <w:rPr>
                <w:rFonts w:eastAsia="SimSun"/>
              </w:rPr>
            </w:pPr>
          </w:p>
        </w:tc>
      </w:tr>
    </w:tbl>
    <w:p w14:paraId="0B7EC838" w14:textId="77777777" w:rsidR="006A4F4F" w:rsidRPr="00E27D23" w:rsidRDefault="006A4F4F" w:rsidP="009D4432">
      <w:pPr>
        <w:rPr>
          <w:lang w:eastAsia="zh-CN"/>
        </w:rPr>
      </w:pPr>
    </w:p>
    <w:p w14:paraId="19D3CB23" w14:textId="77777777" w:rsidR="006A4F4F" w:rsidRPr="00E27D23" w:rsidRDefault="006A4F4F" w:rsidP="009D4432">
      <w:pPr>
        <w:pStyle w:val="TH"/>
      </w:pPr>
      <w:r w:rsidRPr="00E27D23">
        <w:t>Table 12.2.1.2.3.2-</w:t>
      </w:r>
      <w:r w:rsidRPr="00E27D23">
        <w:rPr>
          <w:lang w:eastAsia="zh-CN"/>
        </w:rPr>
        <w:t>3</w:t>
      </w:r>
      <w:r w:rsidRPr="00E27D23">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6A4F4F" w:rsidRPr="00E27D23" w14:paraId="56B2BB13" w14:textId="77777777" w:rsidTr="00C23EBF">
        <w:tc>
          <w:tcPr>
            <w:tcW w:w="533" w:type="dxa"/>
            <w:vMerge w:val="restart"/>
            <w:tcBorders>
              <w:top w:val="single" w:sz="4" w:space="0" w:color="auto"/>
              <w:left w:val="single" w:sz="4" w:space="0" w:color="auto"/>
              <w:bottom w:val="single" w:sz="4" w:space="0" w:color="auto"/>
              <w:right w:val="single" w:sz="4" w:space="0" w:color="auto"/>
            </w:tcBorders>
            <w:hideMark/>
          </w:tcPr>
          <w:p w14:paraId="6D24B96E" w14:textId="77777777" w:rsidR="006A4F4F" w:rsidRPr="00E27D23" w:rsidRDefault="006A4F4F" w:rsidP="009D4432">
            <w:pPr>
              <w:pStyle w:val="TAH"/>
              <w:rPr>
                <w:lang w:eastAsia="zh-CN"/>
              </w:rPr>
            </w:pPr>
            <w:r w:rsidRPr="00E27D23">
              <w:t>St</w:t>
            </w:r>
          </w:p>
        </w:tc>
        <w:tc>
          <w:tcPr>
            <w:tcW w:w="3966" w:type="dxa"/>
            <w:vMerge w:val="restart"/>
            <w:tcBorders>
              <w:top w:val="single" w:sz="4" w:space="0" w:color="auto"/>
              <w:left w:val="single" w:sz="4" w:space="0" w:color="auto"/>
              <w:bottom w:val="single" w:sz="4" w:space="0" w:color="auto"/>
              <w:right w:val="single" w:sz="4" w:space="0" w:color="auto"/>
            </w:tcBorders>
            <w:hideMark/>
          </w:tcPr>
          <w:p w14:paraId="34EAA83F" w14:textId="77777777" w:rsidR="006A4F4F" w:rsidRPr="00E27D23" w:rsidRDefault="006A4F4F" w:rsidP="009D4432">
            <w:pPr>
              <w:pStyle w:val="TAH"/>
              <w:rPr>
                <w:lang w:eastAsia="zh-CN"/>
              </w:rPr>
            </w:pPr>
            <w:r w:rsidRPr="00E27D23">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29455952" w14:textId="77777777" w:rsidR="006A4F4F" w:rsidRPr="00E27D23" w:rsidRDefault="006A4F4F" w:rsidP="009D4432">
            <w:pPr>
              <w:pStyle w:val="TAH"/>
            </w:pPr>
            <w:r w:rsidRPr="00E27D23">
              <w:t>Message Sequence</w:t>
            </w:r>
          </w:p>
        </w:tc>
        <w:tc>
          <w:tcPr>
            <w:tcW w:w="567" w:type="dxa"/>
            <w:vMerge w:val="restart"/>
            <w:tcBorders>
              <w:top w:val="single" w:sz="4" w:space="0" w:color="auto"/>
              <w:left w:val="single" w:sz="4" w:space="0" w:color="auto"/>
              <w:bottom w:val="single" w:sz="4" w:space="0" w:color="auto"/>
              <w:right w:val="single" w:sz="4" w:space="0" w:color="auto"/>
            </w:tcBorders>
            <w:hideMark/>
          </w:tcPr>
          <w:p w14:paraId="64806FDC" w14:textId="77777777" w:rsidR="006A4F4F" w:rsidRPr="00E27D23" w:rsidRDefault="006A4F4F" w:rsidP="009D4432">
            <w:pPr>
              <w:pStyle w:val="TAH"/>
              <w:rPr>
                <w:lang w:eastAsia="zh-CN"/>
              </w:rPr>
            </w:pPr>
            <w:r w:rsidRPr="00E27D23">
              <w:t>TP</w:t>
            </w:r>
          </w:p>
        </w:tc>
        <w:tc>
          <w:tcPr>
            <w:tcW w:w="850" w:type="dxa"/>
            <w:vMerge w:val="restart"/>
            <w:tcBorders>
              <w:top w:val="single" w:sz="4" w:space="0" w:color="auto"/>
              <w:left w:val="single" w:sz="4" w:space="0" w:color="auto"/>
              <w:bottom w:val="single" w:sz="4" w:space="0" w:color="auto"/>
              <w:right w:val="single" w:sz="4" w:space="0" w:color="auto"/>
            </w:tcBorders>
            <w:hideMark/>
          </w:tcPr>
          <w:p w14:paraId="2E50394B" w14:textId="77777777" w:rsidR="006A4F4F" w:rsidRPr="00E27D23" w:rsidRDefault="006A4F4F" w:rsidP="009D4432">
            <w:pPr>
              <w:pStyle w:val="TAH"/>
              <w:rPr>
                <w:lang w:eastAsia="zh-CN"/>
              </w:rPr>
            </w:pPr>
            <w:r w:rsidRPr="00E27D23">
              <w:t>Verdict</w:t>
            </w:r>
          </w:p>
        </w:tc>
      </w:tr>
      <w:tr w:rsidR="006A4F4F" w:rsidRPr="00E27D23" w14:paraId="25AF5FAB" w14:textId="77777777" w:rsidTr="00C23EBF">
        <w:tc>
          <w:tcPr>
            <w:tcW w:w="533" w:type="dxa"/>
            <w:vMerge/>
            <w:tcBorders>
              <w:top w:val="single" w:sz="4" w:space="0" w:color="auto"/>
              <w:left w:val="single" w:sz="4" w:space="0" w:color="auto"/>
              <w:bottom w:val="single" w:sz="4" w:space="0" w:color="auto"/>
              <w:right w:val="single" w:sz="4" w:space="0" w:color="auto"/>
            </w:tcBorders>
            <w:vAlign w:val="center"/>
            <w:hideMark/>
          </w:tcPr>
          <w:p w14:paraId="21BFB706" w14:textId="77777777" w:rsidR="006A4F4F" w:rsidRPr="00E27D23" w:rsidRDefault="006A4F4F" w:rsidP="009D4432">
            <w:pPr>
              <w:rPr>
                <w:lang w:eastAsia="zh-CN"/>
              </w:rPr>
            </w:pPr>
          </w:p>
        </w:tc>
        <w:tc>
          <w:tcPr>
            <w:tcW w:w="3966" w:type="dxa"/>
            <w:vMerge/>
            <w:tcBorders>
              <w:top w:val="single" w:sz="4" w:space="0" w:color="auto"/>
              <w:left w:val="single" w:sz="4" w:space="0" w:color="auto"/>
              <w:bottom w:val="single" w:sz="4" w:space="0" w:color="auto"/>
              <w:right w:val="single" w:sz="4" w:space="0" w:color="auto"/>
            </w:tcBorders>
            <w:vAlign w:val="center"/>
            <w:hideMark/>
          </w:tcPr>
          <w:p w14:paraId="52DD22F7" w14:textId="77777777" w:rsidR="006A4F4F" w:rsidRPr="00E27D23" w:rsidRDefault="006A4F4F" w:rsidP="009D4432">
            <w:pPr>
              <w:rPr>
                <w:lang w:eastAsia="zh-CN"/>
              </w:rPr>
            </w:pPr>
          </w:p>
        </w:tc>
        <w:tc>
          <w:tcPr>
            <w:tcW w:w="709" w:type="dxa"/>
            <w:tcBorders>
              <w:top w:val="single" w:sz="4" w:space="0" w:color="auto"/>
              <w:left w:val="single" w:sz="4" w:space="0" w:color="auto"/>
              <w:bottom w:val="single" w:sz="4" w:space="0" w:color="auto"/>
              <w:right w:val="single" w:sz="4" w:space="0" w:color="auto"/>
            </w:tcBorders>
            <w:hideMark/>
          </w:tcPr>
          <w:p w14:paraId="08934A01" w14:textId="77777777" w:rsidR="006A4F4F" w:rsidRPr="00E27D23" w:rsidRDefault="006A4F4F" w:rsidP="009D4432">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158ACDE6" w14:textId="77777777" w:rsidR="006A4F4F" w:rsidRPr="00E27D23" w:rsidRDefault="006A4F4F" w:rsidP="009D4432">
            <w:pPr>
              <w:pStyle w:val="TAH"/>
            </w:pPr>
            <w:r w:rsidRPr="00E27D23">
              <w:t>Message</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909B99D" w14:textId="77777777" w:rsidR="006A4F4F" w:rsidRPr="00E27D23" w:rsidRDefault="006A4F4F" w:rsidP="009D4432">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5227355" w14:textId="77777777" w:rsidR="006A4F4F" w:rsidRPr="00E27D23" w:rsidRDefault="006A4F4F" w:rsidP="009D4432">
            <w:pPr>
              <w:rPr>
                <w:lang w:eastAsia="zh-CN"/>
              </w:rPr>
            </w:pPr>
          </w:p>
        </w:tc>
      </w:tr>
      <w:tr w:rsidR="006A4F4F" w:rsidRPr="00E27D23" w14:paraId="02D63581"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53F5EA27" w14:textId="77777777" w:rsidR="006A4F4F" w:rsidRPr="00E27D23" w:rsidRDefault="006A4F4F" w:rsidP="009D4432">
            <w:pPr>
              <w:pStyle w:val="TAC"/>
              <w:rPr>
                <w:lang w:eastAsia="zh-CN"/>
              </w:rPr>
            </w:pPr>
            <w:r w:rsidRPr="00E27D23">
              <w:rPr>
                <w:lang w:eastAsia="zh-CN"/>
              </w:rPr>
              <w:t>1</w:t>
            </w:r>
          </w:p>
        </w:tc>
        <w:tc>
          <w:tcPr>
            <w:tcW w:w="3966" w:type="dxa"/>
            <w:tcBorders>
              <w:top w:val="single" w:sz="4" w:space="0" w:color="auto"/>
              <w:left w:val="single" w:sz="4" w:space="0" w:color="auto"/>
              <w:bottom w:val="single" w:sz="4" w:space="0" w:color="auto"/>
              <w:right w:val="single" w:sz="4" w:space="0" w:color="auto"/>
            </w:tcBorders>
            <w:hideMark/>
          </w:tcPr>
          <w:p w14:paraId="1C24BB81" w14:textId="77777777" w:rsidR="006A4F4F" w:rsidRPr="00E27D23" w:rsidRDefault="006A4F4F" w:rsidP="009D4432">
            <w:pPr>
              <w:pStyle w:val="TAL"/>
              <w:rPr>
                <w:lang w:eastAsia="sv-SE"/>
              </w:rPr>
            </w:pPr>
            <w:r w:rsidRPr="00E27D23">
              <w:t>Check: Does the test result of generic test procedure in TS 38.508-1 [4] Table 4.</w:t>
            </w:r>
            <w:r w:rsidRPr="00E27D23">
              <w:rPr>
                <w:lang w:eastAsia="zh-CN"/>
              </w:rPr>
              <w:t>9</w:t>
            </w:r>
            <w:r w:rsidRPr="00E27D23">
              <w:t>.2</w:t>
            </w:r>
            <w:r w:rsidRPr="00E27D23">
              <w:rPr>
                <w:lang w:eastAsia="zh-CN"/>
              </w:rPr>
              <w:t>3.2</w:t>
            </w:r>
            <w:r w:rsidRPr="00E27D23">
              <w:t>.2-</w:t>
            </w:r>
            <w:r w:rsidRPr="00E27D23">
              <w:rPr>
                <w:lang w:eastAsia="zh-CN"/>
              </w:rPr>
              <w:t>1</w:t>
            </w:r>
            <w:r w:rsidRPr="00E27D23">
              <w:t xml:space="preserve"> indicate that the</w:t>
            </w:r>
            <w:r w:rsidRPr="00E27D23">
              <w:rPr>
                <w:lang w:eastAsia="zh-CN"/>
              </w:rPr>
              <w:t xml:space="preserve"> UE has </w:t>
            </w:r>
            <w:r w:rsidRPr="00E27D23">
              <w:t>established sidelink communication using the pool of resources indicated by sl-RxPool in pre-configuration?</w:t>
            </w:r>
          </w:p>
        </w:tc>
        <w:tc>
          <w:tcPr>
            <w:tcW w:w="709" w:type="dxa"/>
            <w:tcBorders>
              <w:top w:val="single" w:sz="4" w:space="0" w:color="auto"/>
              <w:left w:val="single" w:sz="4" w:space="0" w:color="auto"/>
              <w:bottom w:val="single" w:sz="4" w:space="0" w:color="auto"/>
              <w:right w:val="single" w:sz="4" w:space="0" w:color="auto"/>
            </w:tcBorders>
            <w:hideMark/>
          </w:tcPr>
          <w:p w14:paraId="4839F577" w14:textId="77777777" w:rsidR="006A4F4F" w:rsidRPr="00E27D23" w:rsidRDefault="006A4F4F" w:rsidP="009D4432">
            <w:pPr>
              <w:pStyle w:val="TAC"/>
            </w:pPr>
            <w:r w:rsidRPr="00E27D23">
              <w:rPr>
                <w:rFonts w:eastAsia="DengXian"/>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728AB982" w14:textId="77777777" w:rsidR="006A4F4F" w:rsidRPr="00E27D23" w:rsidRDefault="006A4F4F" w:rsidP="009D4432">
            <w:pPr>
              <w:pStyle w:val="TAL"/>
            </w:pPr>
            <w:r w:rsidRPr="00E27D23">
              <w:rPr>
                <w:rFonts w:eastAsia="DengXian"/>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4EFBA3EA" w14:textId="77777777" w:rsidR="006A4F4F" w:rsidRPr="00E27D23" w:rsidRDefault="006A4F4F" w:rsidP="009D4432">
            <w:pPr>
              <w:pStyle w:val="TAC"/>
            </w:pPr>
            <w:r w:rsidRPr="00E27D23">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26CC333B" w14:textId="77777777" w:rsidR="006A4F4F" w:rsidRPr="00E27D23" w:rsidRDefault="006A4F4F" w:rsidP="009D4432">
            <w:pPr>
              <w:pStyle w:val="TAC"/>
            </w:pPr>
            <w:r w:rsidRPr="00E27D23">
              <w:rPr>
                <w:lang w:eastAsia="zh-CN"/>
              </w:rPr>
              <w:t>P</w:t>
            </w:r>
          </w:p>
        </w:tc>
      </w:tr>
      <w:tr w:rsidR="006A4F4F" w:rsidRPr="00E27D23" w14:paraId="06AF384D"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6ECF4BE2" w14:textId="77777777" w:rsidR="006A4F4F" w:rsidRPr="00E27D23" w:rsidRDefault="006A4F4F" w:rsidP="009D4432">
            <w:pPr>
              <w:pStyle w:val="TAC"/>
              <w:rPr>
                <w:lang w:eastAsia="zh-CN"/>
              </w:rPr>
            </w:pPr>
            <w:r w:rsidRPr="00E27D23">
              <w:rPr>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219F1BE2" w14:textId="77777777" w:rsidR="006A4F4F" w:rsidRPr="00E27D23" w:rsidRDefault="006A4F4F" w:rsidP="009D4432">
            <w:pPr>
              <w:pStyle w:val="TAL"/>
            </w:pPr>
            <w:r w:rsidRPr="00E27D23">
              <w:t>The UE is switched off by executing generic procedure in Table 4.9.6.</w:t>
            </w:r>
            <w:r w:rsidRPr="00E27D23">
              <w:rPr>
                <w:lang w:eastAsia="zh-CN"/>
              </w:rPr>
              <w:t>1</w:t>
            </w:r>
            <w:r w:rsidRPr="00E27D23">
              <w:t>-1 in TS 38.508-1 [4].</w:t>
            </w:r>
          </w:p>
        </w:tc>
        <w:tc>
          <w:tcPr>
            <w:tcW w:w="709" w:type="dxa"/>
            <w:tcBorders>
              <w:top w:val="single" w:sz="4" w:space="0" w:color="auto"/>
              <w:left w:val="single" w:sz="4" w:space="0" w:color="auto"/>
              <w:bottom w:val="single" w:sz="4" w:space="0" w:color="auto"/>
              <w:right w:val="single" w:sz="4" w:space="0" w:color="auto"/>
            </w:tcBorders>
            <w:hideMark/>
          </w:tcPr>
          <w:p w14:paraId="6FFD848A" w14:textId="77777777" w:rsidR="006A4F4F" w:rsidRPr="00E27D23" w:rsidRDefault="006A4F4F" w:rsidP="009D4432">
            <w:pPr>
              <w:pStyle w:val="TAC"/>
              <w:rPr>
                <w:rFonts w:eastAsia="DengXian"/>
                <w:lang w:eastAsia="zh-CN"/>
              </w:rPr>
            </w:pPr>
            <w:r w:rsidRPr="00E27D23">
              <w:rPr>
                <w:rFonts w:eastAsia="DengXian"/>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6BD2A15C" w14:textId="77777777" w:rsidR="006A4F4F" w:rsidRPr="00E27D23" w:rsidRDefault="006A4F4F" w:rsidP="009D4432">
            <w:pPr>
              <w:pStyle w:val="TAL"/>
              <w:rPr>
                <w:rFonts w:eastAsia="DengXian"/>
                <w:lang w:eastAsia="zh-CN"/>
              </w:rPr>
            </w:pPr>
            <w:r w:rsidRPr="00E27D23">
              <w:rPr>
                <w:rFonts w:eastAsia="DengXian"/>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0A8530C0" w14:textId="77777777" w:rsidR="006A4F4F" w:rsidRPr="00E27D23" w:rsidRDefault="006A4F4F" w:rsidP="009D4432">
            <w:pPr>
              <w:pStyle w:val="TAC"/>
              <w:rPr>
                <w:lang w:eastAsia="zh-CN"/>
              </w:rPr>
            </w:pPr>
            <w:r w:rsidRPr="00E27D23">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32ABDFA3" w14:textId="77777777" w:rsidR="006A4F4F" w:rsidRPr="00E27D23" w:rsidRDefault="006A4F4F" w:rsidP="009D4432">
            <w:pPr>
              <w:pStyle w:val="TAC"/>
              <w:rPr>
                <w:lang w:eastAsia="zh-CN"/>
              </w:rPr>
            </w:pPr>
            <w:r w:rsidRPr="00E27D23">
              <w:rPr>
                <w:lang w:eastAsia="zh-CN"/>
              </w:rPr>
              <w:t>-</w:t>
            </w:r>
          </w:p>
        </w:tc>
      </w:tr>
      <w:tr w:rsidR="006A4F4F" w:rsidRPr="00E27D23" w14:paraId="48F4CBFB"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0B0F8B69" w14:textId="77777777" w:rsidR="006A4F4F" w:rsidRPr="00E27D23" w:rsidRDefault="006A4F4F" w:rsidP="009D4432">
            <w:pPr>
              <w:pStyle w:val="TAC"/>
              <w:rPr>
                <w:lang w:eastAsia="zh-CN"/>
              </w:rPr>
            </w:pPr>
            <w:r w:rsidRPr="00E27D23">
              <w:rPr>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6E63FFC7" w14:textId="29BC9208" w:rsidR="006A4F4F" w:rsidRPr="00E27D23" w:rsidRDefault="006A4F4F" w:rsidP="009D4432">
            <w:pPr>
              <w:pStyle w:val="TAL"/>
            </w:pPr>
            <w:r w:rsidRPr="00E27D23">
              <w:rPr>
                <w:lang w:eastAsia="zh-CN"/>
              </w:rPr>
              <w:t>The SS-NW adds SIB12</w:t>
            </w:r>
            <w:r w:rsidRPr="00E27D23">
              <w:t xml:space="preserve"> on NR Cell 1</w:t>
            </w:r>
            <w:r w:rsidRPr="00E27D23">
              <w:rPr>
                <w:lang w:eastAsia="zh-CN"/>
              </w:rPr>
              <w:t xml:space="preserve"> and </w:t>
            </w:r>
            <w:r w:rsidR="00C23EBF" w:rsidRPr="00E27D23">
              <w:t>NR Cell 12</w:t>
            </w:r>
            <w:r w:rsidRPr="00E27D23">
              <w:rPr>
                <w:lang w:eastAsia="zh-CN"/>
              </w:rPr>
              <w:t>,</w:t>
            </w:r>
            <w:r w:rsidRPr="00E27D23">
              <w:t xml:space="preserve"> </w:t>
            </w:r>
            <w:r w:rsidRPr="00E27D23">
              <w:rPr>
                <w:lang w:eastAsia="zh-CN"/>
              </w:rPr>
              <w:t>s</w:t>
            </w:r>
            <w:r w:rsidRPr="00E27D23">
              <w:t xml:space="preserve">ystem information combination </w:t>
            </w:r>
            <w:r w:rsidRPr="00E27D23">
              <w:rPr>
                <w:lang w:eastAsia="zh-CN"/>
              </w:rPr>
              <w:t>NR-14</w:t>
            </w:r>
            <w:r w:rsidRPr="00E27D23">
              <w:t xml:space="preserve"> as defined in TS 38.508-1 [4] clause 4.4.3.1 is used</w:t>
            </w:r>
            <w:r w:rsidRPr="00E27D23">
              <w:rPr>
                <w:lang w:eastAsia="zh-CN"/>
              </w:rPr>
              <w:t>.</w:t>
            </w:r>
          </w:p>
        </w:tc>
        <w:tc>
          <w:tcPr>
            <w:tcW w:w="709" w:type="dxa"/>
            <w:tcBorders>
              <w:top w:val="single" w:sz="4" w:space="0" w:color="auto"/>
              <w:left w:val="single" w:sz="4" w:space="0" w:color="auto"/>
              <w:bottom w:val="single" w:sz="4" w:space="0" w:color="auto"/>
              <w:right w:val="single" w:sz="4" w:space="0" w:color="auto"/>
            </w:tcBorders>
            <w:hideMark/>
          </w:tcPr>
          <w:p w14:paraId="0D585DD2" w14:textId="77777777" w:rsidR="006A4F4F" w:rsidRPr="00E27D23" w:rsidRDefault="006A4F4F" w:rsidP="009D4432">
            <w:pPr>
              <w:pStyle w:val="TAC"/>
              <w:rPr>
                <w:rFonts w:eastAsia="DengXian"/>
                <w:lang w:eastAsia="zh-CN"/>
              </w:rPr>
            </w:pPr>
            <w:r w:rsidRPr="00E27D23">
              <w:rPr>
                <w:rFonts w:eastAsia="DengXian"/>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121403C1" w14:textId="77777777" w:rsidR="006A4F4F" w:rsidRPr="00E27D23" w:rsidRDefault="006A4F4F" w:rsidP="009D4432">
            <w:pPr>
              <w:pStyle w:val="TAL"/>
              <w:rPr>
                <w:rFonts w:eastAsia="DengXian"/>
                <w:lang w:eastAsia="zh-CN"/>
              </w:rPr>
            </w:pPr>
            <w:r w:rsidRPr="00E27D23">
              <w:rPr>
                <w:rFonts w:eastAsia="DengXian"/>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24E0BB03" w14:textId="77777777" w:rsidR="006A4F4F" w:rsidRPr="00E27D23" w:rsidRDefault="006A4F4F" w:rsidP="009D4432">
            <w:pPr>
              <w:pStyle w:val="TAC"/>
              <w:rPr>
                <w:lang w:eastAsia="zh-CN"/>
              </w:rPr>
            </w:pPr>
            <w:r w:rsidRPr="00E27D23">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C7328E5" w14:textId="77777777" w:rsidR="006A4F4F" w:rsidRPr="00E27D23" w:rsidRDefault="006A4F4F" w:rsidP="009D4432">
            <w:pPr>
              <w:pStyle w:val="TAC"/>
              <w:rPr>
                <w:lang w:eastAsia="zh-CN"/>
              </w:rPr>
            </w:pPr>
            <w:r w:rsidRPr="00E27D23">
              <w:rPr>
                <w:lang w:eastAsia="zh-CN"/>
              </w:rPr>
              <w:t>-</w:t>
            </w:r>
          </w:p>
        </w:tc>
      </w:tr>
      <w:tr w:rsidR="006A4F4F" w:rsidRPr="00E27D23" w14:paraId="59344365"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72424083" w14:textId="77777777" w:rsidR="006A4F4F" w:rsidRPr="00E27D23" w:rsidRDefault="006A4F4F" w:rsidP="009D4432">
            <w:pPr>
              <w:pStyle w:val="TAC"/>
              <w:rPr>
                <w:lang w:eastAsia="zh-CN"/>
              </w:rPr>
            </w:pPr>
            <w:r w:rsidRPr="00E27D23">
              <w:rPr>
                <w:lang w:eastAsia="zh-CN"/>
              </w:rPr>
              <w:t>4</w:t>
            </w:r>
          </w:p>
        </w:tc>
        <w:tc>
          <w:tcPr>
            <w:tcW w:w="3966" w:type="dxa"/>
            <w:tcBorders>
              <w:top w:val="single" w:sz="4" w:space="0" w:color="auto"/>
              <w:left w:val="single" w:sz="4" w:space="0" w:color="auto"/>
              <w:bottom w:val="single" w:sz="4" w:space="0" w:color="auto"/>
              <w:right w:val="single" w:sz="4" w:space="0" w:color="auto"/>
            </w:tcBorders>
            <w:hideMark/>
          </w:tcPr>
          <w:p w14:paraId="72B1C3BE" w14:textId="77777777" w:rsidR="006A4F4F" w:rsidRPr="00E27D23" w:rsidRDefault="006A4F4F" w:rsidP="009D4432">
            <w:pPr>
              <w:pStyle w:val="TAL"/>
              <w:rPr>
                <w:lang w:eastAsia="zh-CN"/>
              </w:rPr>
            </w:pPr>
            <w:r w:rsidRPr="00E27D23">
              <w:t>The UE is Switched ON.</w:t>
            </w:r>
          </w:p>
        </w:tc>
        <w:tc>
          <w:tcPr>
            <w:tcW w:w="709" w:type="dxa"/>
            <w:tcBorders>
              <w:top w:val="single" w:sz="4" w:space="0" w:color="auto"/>
              <w:left w:val="single" w:sz="4" w:space="0" w:color="auto"/>
              <w:bottom w:val="single" w:sz="4" w:space="0" w:color="auto"/>
              <w:right w:val="single" w:sz="4" w:space="0" w:color="auto"/>
            </w:tcBorders>
            <w:hideMark/>
          </w:tcPr>
          <w:p w14:paraId="28AF4E6E" w14:textId="77777777" w:rsidR="006A4F4F" w:rsidRPr="00E27D23" w:rsidRDefault="006A4F4F" w:rsidP="009D4432">
            <w:pPr>
              <w:pStyle w:val="TAC"/>
              <w:rPr>
                <w:rFonts w:eastAsia="DengXian"/>
                <w:lang w:eastAsia="zh-CN"/>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686095EB" w14:textId="77777777" w:rsidR="006A4F4F" w:rsidRPr="00E27D23" w:rsidRDefault="006A4F4F" w:rsidP="009D4432">
            <w:pPr>
              <w:pStyle w:val="TAL"/>
              <w:rPr>
                <w:rFonts w:eastAsia="DengXian"/>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5C644EE8" w14:textId="77777777" w:rsidR="006A4F4F" w:rsidRPr="00E27D23" w:rsidRDefault="006A4F4F" w:rsidP="009D4432">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0F3401C3" w14:textId="77777777" w:rsidR="006A4F4F" w:rsidRPr="00E27D23" w:rsidRDefault="006A4F4F" w:rsidP="009D4432">
            <w:pPr>
              <w:pStyle w:val="TAC"/>
              <w:rPr>
                <w:lang w:eastAsia="zh-CN"/>
              </w:rPr>
            </w:pPr>
            <w:r w:rsidRPr="00E27D23">
              <w:t>-</w:t>
            </w:r>
          </w:p>
        </w:tc>
      </w:tr>
      <w:tr w:rsidR="006A4F4F" w:rsidRPr="00E27D23" w14:paraId="4583D320"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450A6450" w14:textId="77777777" w:rsidR="006A4F4F" w:rsidRPr="00E27D23" w:rsidRDefault="006A4F4F" w:rsidP="009D4432">
            <w:pPr>
              <w:pStyle w:val="TAC"/>
              <w:rPr>
                <w:lang w:eastAsia="zh-CN"/>
              </w:rPr>
            </w:pPr>
            <w:r w:rsidRPr="00E27D23">
              <w:rPr>
                <w:lang w:eastAsia="zh-CN"/>
              </w:rPr>
              <w:t>5-24a1</w:t>
            </w:r>
          </w:p>
        </w:tc>
        <w:tc>
          <w:tcPr>
            <w:tcW w:w="3966" w:type="dxa"/>
            <w:tcBorders>
              <w:top w:val="single" w:sz="4" w:space="0" w:color="auto"/>
              <w:left w:val="single" w:sz="4" w:space="0" w:color="auto"/>
              <w:bottom w:val="single" w:sz="4" w:space="0" w:color="auto"/>
              <w:right w:val="single" w:sz="4" w:space="0" w:color="auto"/>
            </w:tcBorders>
            <w:hideMark/>
          </w:tcPr>
          <w:p w14:paraId="3AB73D1C" w14:textId="77777777" w:rsidR="006A4F4F" w:rsidRPr="00E27D23" w:rsidRDefault="006A4F4F" w:rsidP="009D4432">
            <w:pPr>
              <w:pStyle w:val="TAL"/>
              <w:rPr>
                <w:lang w:eastAsia="zh-CN"/>
              </w:rPr>
            </w:pPr>
            <w:r w:rsidRPr="00E27D23">
              <w:t xml:space="preserve">Steps </w:t>
            </w:r>
            <w:r w:rsidRPr="00E27D23">
              <w:rPr>
                <w:lang w:eastAsia="zh-CN"/>
              </w:rPr>
              <w:t>1</w:t>
            </w:r>
            <w:r w:rsidRPr="00E27D23">
              <w:t xml:space="preserve"> to </w:t>
            </w:r>
            <w:r w:rsidRPr="00E27D23">
              <w:rPr>
                <w:lang w:eastAsia="zh-CN"/>
              </w:rPr>
              <w:t>20a1</w:t>
            </w:r>
            <w:r w:rsidRPr="00E27D23">
              <w:t xml:space="preserve"> of the generic test procedure described in TS 38.508-1 [4] table 4.5.2.2-</w:t>
            </w:r>
            <w:r w:rsidRPr="00E27D23">
              <w:rPr>
                <w:lang w:eastAsia="zh-CN"/>
              </w:rPr>
              <w:t>2</w:t>
            </w:r>
            <w:r w:rsidRPr="00E27D23">
              <w:t xml:space="preserve"> are performed on NR Cell 1.</w:t>
            </w:r>
          </w:p>
        </w:tc>
        <w:tc>
          <w:tcPr>
            <w:tcW w:w="709" w:type="dxa"/>
            <w:tcBorders>
              <w:top w:val="single" w:sz="4" w:space="0" w:color="auto"/>
              <w:left w:val="single" w:sz="4" w:space="0" w:color="auto"/>
              <w:bottom w:val="single" w:sz="4" w:space="0" w:color="auto"/>
              <w:right w:val="single" w:sz="4" w:space="0" w:color="auto"/>
            </w:tcBorders>
            <w:hideMark/>
          </w:tcPr>
          <w:p w14:paraId="22B0322A" w14:textId="77777777" w:rsidR="006A4F4F" w:rsidRPr="00E27D23" w:rsidRDefault="006A4F4F" w:rsidP="009D4432">
            <w:pPr>
              <w:pStyle w:val="TAC"/>
              <w:rPr>
                <w:rFonts w:eastAsia="DengXian"/>
                <w:lang w:eastAsia="zh-CN"/>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5C814AAD" w14:textId="77777777" w:rsidR="006A4F4F" w:rsidRPr="00E27D23" w:rsidRDefault="006A4F4F" w:rsidP="009D4432">
            <w:pPr>
              <w:pStyle w:val="TAL"/>
              <w:rPr>
                <w:rFonts w:eastAsia="DengXian"/>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671AAB62" w14:textId="77777777" w:rsidR="006A4F4F" w:rsidRPr="00E27D23" w:rsidRDefault="006A4F4F" w:rsidP="009D4432">
            <w:pPr>
              <w:pStyle w:val="TAC"/>
              <w:rPr>
                <w:lang w:eastAsia="zh-CN"/>
              </w:rPr>
            </w:pPr>
            <w:r w:rsidRPr="00E27D23">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052DB4F5" w14:textId="77777777" w:rsidR="006A4F4F" w:rsidRPr="00E27D23" w:rsidRDefault="006A4F4F" w:rsidP="009D4432">
            <w:pPr>
              <w:pStyle w:val="TAC"/>
              <w:rPr>
                <w:lang w:eastAsia="zh-CN"/>
              </w:rPr>
            </w:pPr>
            <w:r w:rsidRPr="00E27D23">
              <w:rPr>
                <w:lang w:eastAsia="zh-CN"/>
              </w:rPr>
              <w:t>-</w:t>
            </w:r>
          </w:p>
        </w:tc>
      </w:tr>
      <w:tr w:rsidR="006A4F4F" w:rsidRPr="00E27D23" w14:paraId="3BF19EE1"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6D474E56" w14:textId="77777777" w:rsidR="006A4F4F" w:rsidRPr="00E27D23" w:rsidRDefault="006A4F4F" w:rsidP="009D4432">
            <w:pPr>
              <w:pStyle w:val="TAC"/>
              <w:rPr>
                <w:lang w:eastAsia="zh-CN"/>
              </w:rPr>
            </w:pPr>
            <w:r w:rsidRPr="00E27D23">
              <w:rPr>
                <w:lang w:eastAsia="zh-CN"/>
              </w:rPr>
              <w:t>25</w:t>
            </w:r>
          </w:p>
        </w:tc>
        <w:tc>
          <w:tcPr>
            <w:tcW w:w="3966" w:type="dxa"/>
            <w:tcBorders>
              <w:top w:val="single" w:sz="4" w:space="0" w:color="auto"/>
              <w:left w:val="single" w:sz="4" w:space="0" w:color="auto"/>
              <w:bottom w:val="single" w:sz="4" w:space="0" w:color="auto"/>
              <w:right w:val="single" w:sz="4" w:space="0" w:color="auto"/>
            </w:tcBorders>
            <w:hideMark/>
          </w:tcPr>
          <w:p w14:paraId="63951FAB" w14:textId="77777777" w:rsidR="006A4F4F" w:rsidRPr="00E27D23" w:rsidRDefault="006A4F4F" w:rsidP="009D4432">
            <w:pPr>
              <w:pStyle w:val="TAL"/>
            </w:pPr>
            <w:r w:rsidRPr="00E27D23">
              <w:t>The SS adjusts cell levels according to row T1 of table 12.2.1.2.3.2-1/2.</w:t>
            </w:r>
          </w:p>
        </w:tc>
        <w:tc>
          <w:tcPr>
            <w:tcW w:w="709" w:type="dxa"/>
            <w:tcBorders>
              <w:top w:val="single" w:sz="4" w:space="0" w:color="auto"/>
              <w:left w:val="single" w:sz="4" w:space="0" w:color="auto"/>
              <w:bottom w:val="single" w:sz="4" w:space="0" w:color="auto"/>
              <w:right w:val="single" w:sz="4" w:space="0" w:color="auto"/>
            </w:tcBorders>
            <w:hideMark/>
          </w:tcPr>
          <w:p w14:paraId="6AECC8A6" w14:textId="77777777" w:rsidR="006A4F4F" w:rsidRPr="00E27D23" w:rsidRDefault="006A4F4F" w:rsidP="009D443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18DA66DE" w14:textId="77777777" w:rsidR="006A4F4F" w:rsidRPr="00E27D23" w:rsidRDefault="006A4F4F" w:rsidP="009D4432">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0DA90F1E" w14:textId="77777777" w:rsidR="006A4F4F" w:rsidRPr="00E27D23" w:rsidRDefault="006A4F4F" w:rsidP="009D4432">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29B5BBC8" w14:textId="77777777" w:rsidR="006A4F4F" w:rsidRPr="00E27D23" w:rsidRDefault="006A4F4F" w:rsidP="009D4432">
            <w:pPr>
              <w:pStyle w:val="TAC"/>
              <w:rPr>
                <w:lang w:eastAsia="zh-CN"/>
              </w:rPr>
            </w:pPr>
            <w:r w:rsidRPr="00E27D23">
              <w:t>-</w:t>
            </w:r>
          </w:p>
        </w:tc>
      </w:tr>
      <w:tr w:rsidR="006A4F4F" w:rsidRPr="00E27D23" w14:paraId="4AD8F233"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3F68F28F" w14:textId="77777777" w:rsidR="006A4F4F" w:rsidRPr="00E27D23" w:rsidRDefault="006A4F4F" w:rsidP="009D4432">
            <w:pPr>
              <w:pStyle w:val="TAC"/>
              <w:rPr>
                <w:lang w:eastAsia="zh-CN"/>
              </w:rPr>
            </w:pPr>
            <w:r w:rsidRPr="00E27D23">
              <w:rPr>
                <w:lang w:eastAsia="zh-CN"/>
              </w:rPr>
              <w:t>26</w:t>
            </w:r>
          </w:p>
        </w:tc>
        <w:tc>
          <w:tcPr>
            <w:tcW w:w="3966" w:type="dxa"/>
            <w:tcBorders>
              <w:top w:val="single" w:sz="4" w:space="0" w:color="auto"/>
              <w:left w:val="single" w:sz="4" w:space="0" w:color="auto"/>
              <w:bottom w:val="single" w:sz="4" w:space="0" w:color="auto"/>
              <w:right w:val="single" w:sz="4" w:space="0" w:color="auto"/>
            </w:tcBorders>
            <w:hideMark/>
          </w:tcPr>
          <w:p w14:paraId="382E231A" w14:textId="77777777" w:rsidR="006A4F4F" w:rsidRPr="00E27D23" w:rsidRDefault="006A4F4F" w:rsidP="009D4432">
            <w:pPr>
              <w:pStyle w:val="TAL"/>
              <w:rPr>
                <w:lang w:eastAsia="sv-SE"/>
              </w:rPr>
            </w:pPr>
            <w:r w:rsidRPr="00E27D23">
              <w:rPr>
                <w:lang w:eastAsia="sv-SE"/>
              </w:rPr>
              <w:t>Upper layers of the UE configure the UE to perform sidelink transmission.</w:t>
            </w:r>
          </w:p>
          <w:p w14:paraId="5D057D67" w14:textId="77777777" w:rsidR="006A4F4F" w:rsidRPr="00E27D23" w:rsidRDefault="006A4F4F" w:rsidP="009D4432">
            <w:pPr>
              <w:pStyle w:val="TAL"/>
            </w:pPr>
            <w:r w:rsidRPr="00E27D23">
              <w:rPr>
                <w:lang w:eastAsia="sv-SE"/>
              </w:rPr>
              <w:t>Note: This step is triggered by MMI or AT command</w:t>
            </w:r>
          </w:p>
        </w:tc>
        <w:tc>
          <w:tcPr>
            <w:tcW w:w="709" w:type="dxa"/>
            <w:tcBorders>
              <w:top w:val="single" w:sz="4" w:space="0" w:color="auto"/>
              <w:left w:val="single" w:sz="4" w:space="0" w:color="auto"/>
              <w:bottom w:val="single" w:sz="4" w:space="0" w:color="auto"/>
              <w:right w:val="single" w:sz="4" w:space="0" w:color="auto"/>
            </w:tcBorders>
            <w:hideMark/>
          </w:tcPr>
          <w:p w14:paraId="36A8B3E8" w14:textId="77777777" w:rsidR="006A4F4F" w:rsidRPr="00E27D23" w:rsidRDefault="006A4F4F" w:rsidP="009D4432">
            <w:pPr>
              <w:pStyle w:val="TAC"/>
              <w:rPr>
                <w:rFonts w:eastAsia="DengXian"/>
                <w:lang w:eastAsia="zh-CN"/>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010A9CCF" w14:textId="77777777" w:rsidR="006A4F4F" w:rsidRPr="00E27D23" w:rsidRDefault="006A4F4F" w:rsidP="009D4432">
            <w:pPr>
              <w:pStyle w:val="TAL"/>
              <w:rPr>
                <w:rFonts w:eastAsia="DengXian"/>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0F2E564B" w14:textId="77777777" w:rsidR="006A4F4F" w:rsidRPr="00E27D23" w:rsidRDefault="006A4F4F" w:rsidP="009D4432">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7FB12B59" w14:textId="77777777" w:rsidR="006A4F4F" w:rsidRPr="00E27D23" w:rsidRDefault="006A4F4F" w:rsidP="009D4432">
            <w:pPr>
              <w:pStyle w:val="TAC"/>
              <w:rPr>
                <w:lang w:eastAsia="zh-CN"/>
              </w:rPr>
            </w:pPr>
            <w:r w:rsidRPr="00E27D23">
              <w:t>-</w:t>
            </w:r>
          </w:p>
        </w:tc>
      </w:tr>
      <w:tr w:rsidR="006A4F4F" w:rsidRPr="00E27D23" w14:paraId="04FCC3C4" w14:textId="77777777" w:rsidTr="00C23EBF">
        <w:tc>
          <w:tcPr>
            <w:tcW w:w="533" w:type="dxa"/>
            <w:tcBorders>
              <w:top w:val="single" w:sz="6" w:space="0" w:color="auto"/>
              <w:left w:val="single" w:sz="4" w:space="0" w:color="auto"/>
              <w:bottom w:val="single" w:sz="6" w:space="0" w:color="auto"/>
              <w:right w:val="single" w:sz="6" w:space="0" w:color="auto"/>
            </w:tcBorders>
            <w:hideMark/>
          </w:tcPr>
          <w:p w14:paraId="7FD0704E" w14:textId="77777777" w:rsidR="006A4F4F" w:rsidRPr="00E27D23" w:rsidRDefault="006A4F4F" w:rsidP="009D4432">
            <w:pPr>
              <w:pStyle w:val="TAC"/>
            </w:pPr>
            <w:r w:rsidRPr="00E27D23">
              <w:rPr>
                <w:lang w:eastAsia="zh-CN"/>
              </w:rPr>
              <w:t>-</w:t>
            </w:r>
          </w:p>
        </w:tc>
        <w:tc>
          <w:tcPr>
            <w:tcW w:w="3966" w:type="dxa"/>
            <w:tcBorders>
              <w:top w:val="single" w:sz="6" w:space="0" w:color="auto"/>
              <w:left w:val="single" w:sz="6" w:space="0" w:color="auto"/>
              <w:bottom w:val="single" w:sz="6" w:space="0" w:color="auto"/>
              <w:right w:val="single" w:sz="6" w:space="0" w:color="auto"/>
            </w:tcBorders>
            <w:hideMark/>
          </w:tcPr>
          <w:p w14:paraId="7A71621C" w14:textId="77777777" w:rsidR="006A4F4F" w:rsidRPr="00E27D23" w:rsidRDefault="006A4F4F" w:rsidP="009D4432">
            <w:pPr>
              <w:pStyle w:val="TAL"/>
              <w:rPr>
                <w:lang w:eastAsia="zh-CN"/>
              </w:rPr>
            </w:pPr>
            <w:r w:rsidRPr="00E27D23">
              <w:t xml:space="preserve">EXCEPTION: In parallel with step </w:t>
            </w:r>
            <w:r w:rsidRPr="00E27D23">
              <w:rPr>
                <w:lang w:eastAsia="zh-CN"/>
              </w:rPr>
              <w:t>2</w:t>
            </w:r>
            <w:r w:rsidRPr="00E27D23">
              <w:t>7, parallel behaviour defined in table 12.2.1.2.3.2-</w:t>
            </w:r>
            <w:r w:rsidRPr="00E27D23">
              <w:rPr>
                <w:lang w:eastAsia="zh-CN"/>
              </w:rPr>
              <w:t>4</w:t>
            </w:r>
            <w:r w:rsidRPr="00E27D23">
              <w:t xml:space="preserve"> is executed</w:t>
            </w:r>
            <w:r w:rsidRPr="00E27D23">
              <w:rPr>
                <w:lang w:eastAsia="zh-CN"/>
              </w:rPr>
              <w:t>.</w:t>
            </w:r>
          </w:p>
        </w:tc>
        <w:tc>
          <w:tcPr>
            <w:tcW w:w="709" w:type="dxa"/>
            <w:tcBorders>
              <w:top w:val="single" w:sz="6" w:space="0" w:color="auto"/>
              <w:left w:val="single" w:sz="6" w:space="0" w:color="auto"/>
              <w:bottom w:val="single" w:sz="6" w:space="0" w:color="auto"/>
              <w:right w:val="single" w:sz="6" w:space="0" w:color="auto"/>
            </w:tcBorders>
            <w:hideMark/>
          </w:tcPr>
          <w:p w14:paraId="6ACDBD16" w14:textId="77777777" w:rsidR="006A4F4F" w:rsidRPr="00E27D23" w:rsidRDefault="006A4F4F" w:rsidP="009D4432">
            <w:pPr>
              <w:pStyle w:val="TAC"/>
            </w:pPr>
            <w:r w:rsidRPr="00E27D23">
              <w:t>-</w:t>
            </w:r>
          </w:p>
        </w:tc>
        <w:tc>
          <w:tcPr>
            <w:tcW w:w="2975" w:type="dxa"/>
            <w:tcBorders>
              <w:top w:val="single" w:sz="6" w:space="0" w:color="auto"/>
              <w:left w:val="single" w:sz="6" w:space="0" w:color="auto"/>
              <w:bottom w:val="single" w:sz="6" w:space="0" w:color="auto"/>
              <w:right w:val="single" w:sz="6" w:space="0" w:color="auto"/>
            </w:tcBorders>
            <w:hideMark/>
          </w:tcPr>
          <w:p w14:paraId="71DBEB00" w14:textId="77777777" w:rsidR="006A4F4F" w:rsidRPr="00E27D23" w:rsidRDefault="006A4F4F" w:rsidP="009D4432">
            <w:pPr>
              <w:pStyle w:val="TAL"/>
            </w:pPr>
            <w:r w:rsidRPr="00E27D23">
              <w:t>-</w:t>
            </w:r>
          </w:p>
        </w:tc>
        <w:tc>
          <w:tcPr>
            <w:tcW w:w="567" w:type="dxa"/>
            <w:tcBorders>
              <w:top w:val="single" w:sz="6" w:space="0" w:color="auto"/>
              <w:left w:val="single" w:sz="6" w:space="0" w:color="auto"/>
              <w:bottom w:val="single" w:sz="6" w:space="0" w:color="auto"/>
              <w:right w:val="single" w:sz="6" w:space="0" w:color="auto"/>
            </w:tcBorders>
            <w:hideMark/>
          </w:tcPr>
          <w:p w14:paraId="1CD36280" w14:textId="77777777" w:rsidR="006A4F4F" w:rsidRPr="00E27D23" w:rsidRDefault="006A4F4F"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hideMark/>
          </w:tcPr>
          <w:p w14:paraId="747699F2" w14:textId="77777777" w:rsidR="006A4F4F" w:rsidRPr="00E27D23" w:rsidRDefault="006A4F4F" w:rsidP="009D4432">
            <w:pPr>
              <w:pStyle w:val="TAC"/>
            </w:pPr>
            <w:r w:rsidRPr="00E27D23">
              <w:t>-</w:t>
            </w:r>
          </w:p>
        </w:tc>
      </w:tr>
      <w:tr w:rsidR="006A4F4F" w:rsidRPr="00E27D23" w14:paraId="0D2EAB93"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6FEEEA93" w14:textId="77777777" w:rsidR="006A4F4F" w:rsidRPr="00E27D23" w:rsidRDefault="006A4F4F" w:rsidP="009D4432">
            <w:pPr>
              <w:pStyle w:val="TAC"/>
              <w:rPr>
                <w:lang w:eastAsia="zh-CN"/>
              </w:rPr>
            </w:pPr>
            <w:r w:rsidRPr="00E27D23">
              <w:rPr>
                <w:lang w:eastAsia="zh-CN"/>
              </w:rPr>
              <w:t>27</w:t>
            </w:r>
          </w:p>
        </w:tc>
        <w:tc>
          <w:tcPr>
            <w:tcW w:w="3966" w:type="dxa"/>
            <w:tcBorders>
              <w:top w:val="single" w:sz="4" w:space="0" w:color="auto"/>
              <w:left w:val="single" w:sz="4" w:space="0" w:color="auto"/>
              <w:bottom w:val="single" w:sz="4" w:space="0" w:color="auto"/>
              <w:right w:val="single" w:sz="4" w:space="0" w:color="auto"/>
            </w:tcBorders>
            <w:hideMark/>
          </w:tcPr>
          <w:p w14:paraId="3BAA0855" w14:textId="6C60C309" w:rsidR="006A4F4F" w:rsidRPr="00E27D23" w:rsidRDefault="006A4F4F" w:rsidP="009D4432">
            <w:pPr>
              <w:pStyle w:val="TAL"/>
              <w:rPr>
                <w:lang w:eastAsia="zh-CN"/>
              </w:rPr>
            </w:pPr>
            <w:r w:rsidRPr="00E27D23">
              <w:t xml:space="preserve">Check: Does the test result of generic test procedure in TS 38.508-1 </w:t>
            </w:r>
            <w:r w:rsidRPr="00E27D23">
              <w:rPr>
                <w:lang w:eastAsia="zh-CN"/>
              </w:rPr>
              <w:t>[4]</w:t>
            </w:r>
            <w:r w:rsidRPr="00E27D23">
              <w:t xml:space="preserve"> Table 4.9.</w:t>
            </w:r>
            <w:r w:rsidRPr="00E27D23">
              <w:rPr>
                <w:lang w:eastAsia="zh-CN"/>
              </w:rPr>
              <w:t>5</w:t>
            </w:r>
            <w:r w:rsidRPr="00E27D23">
              <w:t xml:space="preserve">.2.2-1 indicate that the UE is camped on </w:t>
            </w:r>
            <w:r w:rsidR="00C23EBF" w:rsidRPr="00E27D23">
              <w:t>NR Cell 12</w:t>
            </w:r>
            <w:r w:rsidRPr="00E27D23">
              <w:rPr>
                <w:lang w:eastAsia="zh-CN"/>
              </w:rPr>
              <w:t>.</w:t>
            </w:r>
          </w:p>
          <w:p w14:paraId="050E7355" w14:textId="77777777" w:rsidR="006A4F4F" w:rsidRPr="00E27D23" w:rsidRDefault="006A4F4F" w:rsidP="009D4432">
            <w:pPr>
              <w:pStyle w:val="TAL"/>
              <w:rPr>
                <w:lang w:eastAsia="zh-CN"/>
              </w:rPr>
            </w:pPr>
            <w:r w:rsidRPr="00E27D23">
              <w:t>NOTE: The UE performs a registration for mobility procedure and the RRC connection is</w:t>
            </w:r>
            <w:r w:rsidRPr="00E27D23">
              <w:rPr>
                <w:lang w:eastAsia="zh-CN"/>
              </w:rPr>
              <w:t xml:space="preserve"> not</w:t>
            </w:r>
            <w:r w:rsidRPr="00E27D23">
              <w:t xml:space="preserve"> released.</w:t>
            </w:r>
          </w:p>
        </w:tc>
        <w:tc>
          <w:tcPr>
            <w:tcW w:w="709" w:type="dxa"/>
            <w:tcBorders>
              <w:top w:val="single" w:sz="4" w:space="0" w:color="auto"/>
              <w:left w:val="single" w:sz="4" w:space="0" w:color="auto"/>
              <w:bottom w:val="single" w:sz="4" w:space="0" w:color="auto"/>
              <w:right w:val="single" w:sz="4" w:space="0" w:color="auto"/>
            </w:tcBorders>
            <w:hideMark/>
          </w:tcPr>
          <w:p w14:paraId="166B3E2D" w14:textId="77777777" w:rsidR="006A4F4F" w:rsidRPr="00E27D23" w:rsidRDefault="006A4F4F" w:rsidP="009D443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2B3D03F7" w14:textId="77777777" w:rsidR="006A4F4F" w:rsidRPr="00E27D23" w:rsidRDefault="006A4F4F" w:rsidP="009D4432">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5ECDD65F" w14:textId="77777777" w:rsidR="006A4F4F" w:rsidRPr="00E27D23" w:rsidRDefault="006A4F4F" w:rsidP="009D4432">
            <w:pPr>
              <w:pStyle w:val="TAC"/>
              <w:rPr>
                <w:lang w:eastAsia="zh-CN"/>
              </w:rPr>
            </w:pPr>
            <w:r w:rsidRPr="00E27D23">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19A5EAD5" w14:textId="77777777" w:rsidR="006A4F4F" w:rsidRPr="00E27D23" w:rsidRDefault="006A4F4F" w:rsidP="009D4432">
            <w:pPr>
              <w:pStyle w:val="TAC"/>
              <w:rPr>
                <w:lang w:eastAsia="zh-CN"/>
              </w:rPr>
            </w:pPr>
            <w:r w:rsidRPr="00E27D23">
              <w:rPr>
                <w:lang w:eastAsia="zh-CN"/>
              </w:rPr>
              <w:t>P</w:t>
            </w:r>
          </w:p>
        </w:tc>
      </w:tr>
      <w:tr w:rsidR="006A4F4F" w:rsidRPr="00E27D23" w14:paraId="43FA9C52"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5278D0BC" w14:textId="77777777" w:rsidR="006A4F4F" w:rsidRPr="00E27D23" w:rsidRDefault="006A4F4F" w:rsidP="009D4432">
            <w:pPr>
              <w:pStyle w:val="TAC"/>
              <w:rPr>
                <w:lang w:eastAsia="zh-CN"/>
              </w:rPr>
            </w:pPr>
            <w:r w:rsidRPr="00E27D23">
              <w:rPr>
                <w:lang w:eastAsia="zh-CN"/>
              </w:rPr>
              <w:t>28</w:t>
            </w:r>
          </w:p>
        </w:tc>
        <w:tc>
          <w:tcPr>
            <w:tcW w:w="3966" w:type="dxa"/>
            <w:tcBorders>
              <w:top w:val="single" w:sz="4" w:space="0" w:color="auto"/>
              <w:left w:val="single" w:sz="4" w:space="0" w:color="auto"/>
              <w:bottom w:val="single" w:sz="4" w:space="0" w:color="auto"/>
              <w:right w:val="single" w:sz="4" w:space="0" w:color="auto"/>
            </w:tcBorders>
            <w:hideMark/>
          </w:tcPr>
          <w:p w14:paraId="7FECAE2F" w14:textId="6ED6B334" w:rsidR="006A4F4F" w:rsidRPr="00E27D23" w:rsidRDefault="006A4F4F" w:rsidP="009D4432">
            <w:pPr>
              <w:pStyle w:val="TAL"/>
            </w:pPr>
            <w:r w:rsidRPr="00E27D23">
              <w:rPr>
                <w:lang w:eastAsia="zh-CN"/>
              </w:rPr>
              <w:t>The NR-SS-UE1</w:t>
            </w:r>
            <w:r w:rsidRPr="00E27D23">
              <w:rPr>
                <w:rFonts w:eastAsia="DengXian"/>
                <w:lang w:eastAsia="zh-CN"/>
              </w:rPr>
              <w:t xml:space="preserve"> </w:t>
            </w:r>
            <w:r w:rsidRPr="00E27D23">
              <w:rPr>
                <w:lang w:eastAsia="sv-SE"/>
              </w:rPr>
              <w:t>transmits a</w:t>
            </w:r>
            <w:r w:rsidRPr="00E27D23">
              <w:rPr>
                <w:lang w:eastAsia="zh-CN"/>
              </w:rPr>
              <w:t xml:space="preserve"> </w:t>
            </w:r>
            <w:r w:rsidRPr="00E27D23">
              <w:rPr>
                <w:rFonts w:eastAsia="DengXian"/>
                <w:lang w:eastAsia="zh-CN"/>
              </w:rPr>
              <w:t>DIRECT LINK ESTABLISHMENT REQUEST message</w:t>
            </w:r>
            <w:r w:rsidRPr="00E27D23">
              <w:t xml:space="preserve"> using the pool of resources indicated by </w:t>
            </w:r>
            <w:r w:rsidRPr="00E27D23">
              <w:rPr>
                <w:i/>
              </w:rPr>
              <w:t xml:space="preserve">sl-RxPool </w:t>
            </w:r>
            <w:r w:rsidRPr="00E27D23">
              <w:t xml:space="preserve">in </w:t>
            </w:r>
            <w:r w:rsidRPr="00E27D23">
              <w:rPr>
                <w:i/>
              </w:rPr>
              <w:t>S</w:t>
            </w:r>
            <w:r w:rsidRPr="00E27D23">
              <w:rPr>
                <w:i/>
                <w:lang w:eastAsia="zh-CN"/>
              </w:rPr>
              <w:t>IB12</w:t>
            </w:r>
            <w:r w:rsidRPr="00E27D23">
              <w:t xml:space="preserve"> of </w:t>
            </w:r>
            <w:r w:rsidR="00C23EBF" w:rsidRPr="00E27D23">
              <w:t>NR Cell 12</w:t>
            </w:r>
            <w:r w:rsidRPr="00E27D23">
              <w:t>.</w:t>
            </w:r>
          </w:p>
        </w:tc>
        <w:tc>
          <w:tcPr>
            <w:tcW w:w="709" w:type="dxa"/>
            <w:tcBorders>
              <w:top w:val="single" w:sz="4" w:space="0" w:color="auto"/>
              <w:left w:val="single" w:sz="4" w:space="0" w:color="auto"/>
              <w:bottom w:val="single" w:sz="4" w:space="0" w:color="auto"/>
              <w:right w:val="single" w:sz="4" w:space="0" w:color="auto"/>
            </w:tcBorders>
            <w:hideMark/>
          </w:tcPr>
          <w:p w14:paraId="35E344E0" w14:textId="77777777" w:rsidR="006A4F4F" w:rsidRPr="00E27D23" w:rsidRDefault="006A4F4F" w:rsidP="009D4432">
            <w:pPr>
              <w:pStyle w:val="TAC"/>
              <w:rPr>
                <w:rFonts w:eastAsia="DengXian"/>
                <w:lang w:eastAsia="zh-CN"/>
              </w:rPr>
            </w:pPr>
            <w:r w:rsidRPr="00E27D23">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6AD60C54" w14:textId="77777777" w:rsidR="006A4F4F" w:rsidRPr="00E27D23" w:rsidRDefault="006A4F4F" w:rsidP="009D4432">
            <w:pPr>
              <w:pStyle w:val="TAL"/>
              <w:rPr>
                <w:rFonts w:eastAsia="DengXian"/>
                <w:lang w:eastAsia="zh-CN"/>
              </w:rPr>
            </w:pPr>
            <w:r w:rsidRPr="00E27D23">
              <w:rPr>
                <w:rFonts w:eastAsia="DengXian"/>
                <w:lang w:eastAsia="zh-CN"/>
              </w:rPr>
              <w:t>PC5-S: DIRECT LINK ESTABLISHMENT REQUEST</w:t>
            </w:r>
          </w:p>
        </w:tc>
        <w:tc>
          <w:tcPr>
            <w:tcW w:w="567" w:type="dxa"/>
            <w:tcBorders>
              <w:top w:val="single" w:sz="4" w:space="0" w:color="auto"/>
              <w:left w:val="single" w:sz="4" w:space="0" w:color="auto"/>
              <w:bottom w:val="single" w:sz="4" w:space="0" w:color="auto"/>
              <w:right w:val="single" w:sz="4" w:space="0" w:color="auto"/>
            </w:tcBorders>
            <w:hideMark/>
          </w:tcPr>
          <w:p w14:paraId="30A3F33E" w14:textId="77777777" w:rsidR="006A4F4F" w:rsidRPr="00E27D23" w:rsidRDefault="006A4F4F" w:rsidP="009D4432">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1CB76DC3" w14:textId="77777777" w:rsidR="006A4F4F" w:rsidRPr="00E27D23" w:rsidRDefault="006A4F4F" w:rsidP="009D4432">
            <w:pPr>
              <w:pStyle w:val="TAC"/>
              <w:rPr>
                <w:lang w:eastAsia="zh-CN"/>
              </w:rPr>
            </w:pPr>
            <w:r w:rsidRPr="00E27D23">
              <w:t>-</w:t>
            </w:r>
          </w:p>
        </w:tc>
      </w:tr>
      <w:tr w:rsidR="006A4F4F" w:rsidRPr="00E27D23" w14:paraId="5E75F293"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004BBE66" w14:textId="77777777" w:rsidR="006A4F4F" w:rsidRPr="00E27D23" w:rsidRDefault="006A4F4F" w:rsidP="009D4432">
            <w:pPr>
              <w:pStyle w:val="TAC"/>
              <w:rPr>
                <w:lang w:eastAsia="zh-CN"/>
              </w:rPr>
            </w:pPr>
            <w:r w:rsidRPr="00E27D23">
              <w:rPr>
                <w:lang w:eastAsia="zh-CN"/>
              </w:rPr>
              <w:t>29</w:t>
            </w:r>
          </w:p>
        </w:tc>
        <w:tc>
          <w:tcPr>
            <w:tcW w:w="3966" w:type="dxa"/>
            <w:tcBorders>
              <w:top w:val="single" w:sz="4" w:space="0" w:color="auto"/>
              <w:left w:val="single" w:sz="4" w:space="0" w:color="auto"/>
              <w:bottom w:val="single" w:sz="4" w:space="0" w:color="auto"/>
              <w:right w:val="single" w:sz="4" w:space="0" w:color="auto"/>
            </w:tcBorders>
            <w:hideMark/>
          </w:tcPr>
          <w:p w14:paraId="74D402E7" w14:textId="77777777" w:rsidR="006A4F4F" w:rsidRPr="00E27D23" w:rsidRDefault="006A4F4F" w:rsidP="009D4432">
            <w:pPr>
              <w:pStyle w:val="TAL"/>
            </w:pPr>
            <w:r w:rsidRPr="00E27D23">
              <w:t>Check: Does</w:t>
            </w:r>
            <w:r w:rsidRPr="00E27D23">
              <w:rPr>
                <w:rFonts w:eastAsia="DengXian"/>
                <w:lang w:eastAsia="zh-CN"/>
              </w:rPr>
              <w:t xml:space="preserve"> the </w:t>
            </w:r>
            <w:r w:rsidRPr="00E27D23">
              <w:rPr>
                <w:lang w:eastAsia="zh-CN"/>
              </w:rPr>
              <w:t>UE</w:t>
            </w:r>
            <w:r w:rsidRPr="00E27D23">
              <w:rPr>
                <w:rFonts w:eastAsia="DengXian"/>
                <w:lang w:eastAsia="zh-CN"/>
              </w:rPr>
              <w:t xml:space="preserve"> </w:t>
            </w:r>
            <w:r w:rsidRPr="00E27D23">
              <w:rPr>
                <w:lang w:eastAsia="sv-SE"/>
              </w:rPr>
              <w:t>transmit</w:t>
            </w:r>
            <w:r w:rsidRPr="00E27D23">
              <w:rPr>
                <w:rFonts w:eastAsia="DengXian"/>
                <w:lang w:eastAsia="zh-CN"/>
              </w:rPr>
              <w:t xml:space="preserve"> a </w:t>
            </w:r>
            <w:r w:rsidRPr="00E27D23">
              <w:t>DIRECT LINK SECURITY MODE COMMAND</w:t>
            </w:r>
            <w:r w:rsidRPr="00E27D23">
              <w:rPr>
                <w:rFonts w:eastAsia="DengXian"/>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04804C70" w14:textId="77777777" w:rsidR="006A4F4F" w:rsidRPr="00E27D23" w:rsidRDefault="006A4F4F" w:rsidP="009D4432">
            <w:pPr>
              <w:pStyle w:val="TAC"/>
              <w:rPr>
                <w:rFonts w:eastAsia="DengXian"/>
                <w:lang w:eastAsia="zh-CN"/>
              </w:rPr>
            </w:pPr>
            <w:r w:rsidRPr="00E27D23">
              <w:rPr>
                <w:rFonts w:eastAsia="DengXian"/>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49011192" w14:textId="77777777" w:rsidR="006A4F4F" w:rsidRPr="00E27D23" w:rsidRDefault="006A4F4F" w:rsidP="009D4432">
            <w:pPr>
              <w:pStyle w:val="TAL"/>
              <w:rPr>
                <w:rFonts w:eastAsia="DengXian"/>
                <w:lang w:eastAsia="zh-CN"/>
              </w:rPr>
            </w:pPr>
            <w:r w:rsidRPr="00E27D23">
              <w:rPr>
                <w:rFonts w:eastAsia="DengXian"/>
                <w:lang w:eastAsia="zh-CN"/>
              </w:rPr>
              <w:t xml:space="preserve">PC5-S: </w:t>
            </w:r>
            <w:r w:rsidRPr="00E27D23">
              <w:t>DIRECT LINK SECURITY MODE COMMAND</w:t>
            </w:r>
          </w:p>
        </w:tc>
        <w:tc>
          <w:tcPr>
            <w:tcW w:w="567" w:type="dxa"/>
            <w:tcBorders>
              <w:top w:val="single" w:sz="4" w:space="0" w:color="auto"/>
              <w:left w:val="single" w:sz="4" w:space="0" w:color="auto"/>
              <w:bottom w:val="single" w:sz="4" w:space="0" w:color="auto"/>
              <w:right w:val="single" w:sz="4" w:space="0" w:color="auto"/>
            </w:tcBorders>
            <w:hideMark/>
          </w:tcPr>
          <w:p w14:paraId="490BE04F" w14:textId="77777777" w:rsidR="006A4F4F" w:rsidRPr="00E27D23" w:rsidRDefault="006A4F4F" w:rsidP="009D4432">
            <w:pPr>
              <w:pStyle w:val="TAC"/>
              <w:rPr>
                <w:lang w:eastAsia="zh-CN"/>
              </w:rPr>
            </w:pPr>
            <w:r w:rsidRPr="00E27D23">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67A92178" w14:textId="77777777" w:rsidR="006A4F4F" w:rsidRPr="00E27D23" w:rsidRDefault="006A4F4F" w:rsidP="009D4432">
            <w:pPr>
              <w:pStyle w:val="TAC"/>
              <w:rPr>
                <w:lang w:eastAsia="zh-CN"/>
              </w:rPr>
            </w:pPr>
            <w:r w:rsidRPr="00E27D23">
              <w:rPr>
                <w:lang w:eastAsia="zh-CN"/>
              </w:rPr>
              <w:t>P</w:t>
            </w:r>
          </w:p>
        </w:tc>
      </w:tr>
      <w:tr w:rsidR="006A4F4F" w:rsidRPr="00E27D23" w14:paraId="4DDD7876"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6DE7E683" w14:textId="77777777" w:rsidR="006A4F4F" w:rsidRPr="00E27D23" w:rsidRDefault="006A4F4F" w:rsidP="009D4432">
            <w:pPr>
              <w:pStyle w:val="TAC"/>
              <w:rPr>
                <w:lang w:eastAsia="zh-CN"/>
              </w:rPr>
            </w:pPr>
            <w:r w:rsidRPr="00E27D23">
              <w:rPr>
                <w:lang w:eastAsia="zh-CN"/>
              </w:rPr>
              <w:t>30</w:t>
            </w:r>
          </w:p>
        </w:tc>
        <w:tc>
          <w:tcPr>
            <w:tcW w:w="3966" w:type="dxa"/>
            <w:tcBorders>
              <w:top w:val="single" w:sz="4" w:space="0" w:color="auto"/>
              <w:left w:val="single" w:sz="4" w:space="0" w:color="auto"/>
              <w:bottom w:val="single" w:sz="4" w:space="0" w:color="auto"/>
              <w:right w:val="single" w:sz="4" w:space="0" w:color="auto"/>
            </w:tcBorders>
            <w:hideMark/>
          </w:tcPr>
          <w:p w14:paraId="74832C1E" w14:textId="77777777" w:rsidR="006A4F4F" w:rsidRPr="00E27D23" w:rsidRDefault="006A4F4F" w:rsidP="009D4432">
            <w:pPr>
              <w:pStyle w:val="TAL"/>
            </w:pPr>
            <w:r w:rsidRPr="00E27D23">
              <w:rPr>
                <w:lang w:eastAsia="zh-CN"/>
              </w:rPr>
              <w:t>The NR-SS-UE1</w:t>
            </w:r>
            <w:r w:rsidRPr="00E27D23">
              <w:rPr>
                <w:rFonts w:eastAsia="DengXian"/>
                <w:lang w:eastAsia="zh-CN"/>
              </w:rPr>
              <w:t xml:space="preserve"> </w:t>
            </w:r>
            <w:r w:rsidRPr="00E27D23">
              <w:rPr>
                <w:lang w:eastAsia="sv-SE"/>
              </w:rPr>
              <w:t>transmits a</w:t>
            </w:r>
            <w:r w:rsidRPr="00E27D23">
              <w:rPr>
                <w:lang w:eastAsia="zh-CN"/>
              </w:rPr>
              <w:t xml:space="preserve"> </w:t>
            </w:r>
            <w:r w:rsidRPr="00E27D23">
              <w:t>DIRECT LINK SECURITY MODE COMPLETE</w:t>
            </w:r>
            <w:r w:rsidRPr="00E27D23">
              <w:rPr>
                <w:rFonts w:eastAsia="DengXian"/>
                <w:lang w:eastAsia="zh-CN"/>
              </w:rPr>
              <w:t xml:space="preserve"> message</w:t>
            </w:r>
            <w:r w:rsidRPr="00E27D23">
              <w:rPr>
                <w:lang w:eastAsia="sv-SE"/>
              </w:rPr>
              <w:t>.</w:t>
            </w:r>
          </w:p>
        </w:tc>
        <w:tc>
          <w:tcPr>
            <w:tcW w:w="709" w:type="dxa"/>
            <w:tcBorders>
              <w:top w:val="single" w:sz="4" w:space="0" w:color="auto"/>
              <w:left w:val="single" w:sz="4" w:space="0" w:color="auto"/>
              <w:bottom w:val="single" w:sz="4" w:space="0" w:color="auto"/>
              <w:right w:val="single" w:sz="4" w:space="0" w:color="auto"/>
            </w:tcBorders>
            <w:hideMark/>
          </w:tcPr>
          <w:p w14:paraId="674076E7" w14:textId="77777777" w:rsidR="006A4F4F" w:rsidRPr="00E27D23" w:rsidRDefault="006A4F4F" w:rsidP="009D4432">
            <w:pPr>
              <w:pStyle w:val="TAC"/>
              <w:rPr>
                <w:rFonts w:eastAsia="DengXian"/>
                <w:lang w:eastAsia="zh-CN"/>
              </w:rPr>
            </w:pPr>
            <w:r w:rsidRPr="00E27D23">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2F1E6D70" w14:textId="77777777" w:rsidR="006A4F4F" w:rsidRPr="00E27D23" w:rsidRDefault="006A4F4F" w:rsidP="009D4432">
            <w:pPr>
              <w:pStyle w:val="TAL"/>
              <w:rPr>
                <w:rFonts w:eastAsia="DengXian"/>
                <w:lang w:eastAsia="zh-CN"/>
              </w:rPr>
            </w:pPr>
            <w:r w:rsidRPr="00E27D23">
              <w:rPr>
                <w:rFonts w:eastAsia="DengXian"/>
                <w:lang w:eastAsia="zh-CN"/>
              </w:rPr>
              <w:t xml:space="preserve">PC5-S: </w:t>
            </w:r>
            <w:r w:rsidRPr="00E27D23">
              <w:t>DIRECT LINK SECURITY MODE COMPLETE</w:t>
            </w:r>
          </w:p>
        </w:tc>
        <w:tc>
          <w:tcPr>
            <w:tcW w:w="567" w:type="dxa"/>
            <w:tcBorders>
              <w:top w:val="single" w:sz="4" w:space="0" w:color="auto"/>
              <w:left w:val="single" w:sz="4" w:space="0" w:color="auto"/>
              <w:bottom w:val="single" w:sz="4" w:space="0" w:color="auto"/>
              <w:right w:val="single" w:sz="4" w:space="0" w:color="auto"/>
            </w:tcBorders>
            <w:hideMark/>
          </w:tcPr>
          <w:p w14:paraId="3D591C48" w14:textId="77777777" w:rsidR="006A4F4F" w:rsidRPr="00E27D23" w:rsidRDefault="006A4F4F" w:rsidP="009D4432">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1E9ED1A5" w14:textId="77777777" w:rsidR="006A4F4F" w:rsidRPr="00E27D23" w:rsidRDefault="006A4F4F" w:rsidP="009D4432">
            <w:pPr>
              <w:pStyle w:val="TAC"/>
              <w:rPr>
                <w:lang w:eastAsia="zh-CN"/>
              </w:rPr>
            </w:pPr>
            <w:r w:rsidRPr="00E27D23">
              <w:t>-</w:t>
            </w:r>
          </w:p>
        </w:tc>
      </w:tr>
      <w:tr w:rsidR="006A4F4F" w:rsidRPr="00E27D23" w14:paraId="780D7B58"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446338AF" w14:textId="77777777" w:rsidR="006A4F4F" w:rsidRPr="00E27D23" w:rsidRDefault="006A4F4F" w:rsidP="009D4432">
            <w:pPr>
              <w:pStyle w:val="TAC"/>
              <w:rPr>
                <w:lang w:eastAsia="zh-CN"/>
              </w:rPr>
            </w:pPr>
            <w:r w:rsidRPr="00E27D23">
              <w:rPr>
                <w:lang w:eastAsia="zh-CN"/>
              </w:rPr>
              <w:t>31</w:t>
            </w:r>
          </w:p>
        </w:tc>
        <w:tc>
          <w:tcPr>
            <w:tcW w:w="3966" w:type="dxa"/>
            <w:tcBorders>
              <w:top w:val="single" w:sz="4" w:space="0" w:color="auto"/>
              <w:left w:val="single" w:sz="4" w:space="0" w:color="auto"/>
              <w:bottom w:val="single" w:sz="4" w:space="0" w:color="auto"/>
              <w:right w:val="single" w:sz="4" w:space="0" w:color="auto"/>
            </w:tcBorders>
            <w:hideMark/>
          </w:tcPr>
          <w:p w14:paraId="2D82680B" w14:textId="77777777" w:rsidR="006A4F4F" w:rsidRPr="00E27D23" w:rsidRDefault="006A4F4F" w:rsidP="009D4432">
            <w:pPr>
              <w:pStyle w:val="TAL"/>
            </w:pPr>
            <w:r w:rsidRPr="00E27D23">
              <w:rPr>
                <w:rFonts w:eastAsia="DengXian"/>
                <w:lang w:eastAsia="zh-CN"/>
              </w:rPr>
              <w:t xml:space="preserve">The </w:t>
            </w:r>
            <w:r w:rsidRPr="00E27D23">
              <w:rPr>
                <w:lang w:eastAsia="zh-CN"/>
              </w:rPr>
              <w:t>UE</w:t>
            </w:r>
            <w:r w:rsidRPr="00E27D23">
              <w:rPr>
                <w:rFonts w:eastAsia="DengXian"/>
                <w:lang w:eastAsia="zh-CN"/>
              </w:rPr>
              <w:t xml:space="preserve"> </w:t>
            </w:r>
            <w:r w:rsidRPr="00E27D23">
              <w:rPr>
                <w:lang w:eastAsia="sv-SE"/>
              </w:rPr>
              <w:t>transmits</w:t>
            </w:r>
            <w:r w:rsidRPr="00E27D23">
              <w:rPr>
                <w:rFonts w:eastAsia="DengXian"/>
                <w:lang w:eastAsia="zh-CN"/>
              </w:rPr>
              <w:t xml:space="preserve"> a </w:t>
            </w:r>
            <w:r w:rsidRPr="00E27D23">
              <w:t>DIRECT LINK ESTABLISHMENT ACCEPT</w:t>
            </w:r>
            <w:r w:rsidRPr="00E27D23">
              <w:rPr>
                <w:rFonts w:eastAsia="DengXian"/>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7EDE38FF" w14:textId="77777777" w:rsidR="006A4F4F" w:rsidRPr="00E27D23" w:rsidRDefault="006A4F4F" w:rsidP="009D4432">
            <w:pPr>
              <w:pStyle w:val="TAC"/>
              <w:rPr>
                <w:rFonts w:eastAsia="DengXian"/>
                <w:lang w:eastAsia="zh-CN"/>
              </w:rPr>
            </w:pPr>
            <w:r w:rsidRPr="00E27D23">
              <w:rPr>
                <w:rFonts w:eastAsia="DengXian"/>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2E3D8806" w14:textId="77777777" w:rsidR="006A4F4F" w:rsidRPr="00E27D23" w:rsidRDefault="006A4F4F" w:rsidP="009D4432">
            <w:pPr>
              <w:pStyle w:val="TAL"/>
              <w:rPr>
                <w:rFonts w:eastAsia="DengXian"/>
                <w:lang w:eastAsia="zh-CN"/>
              </w:rPr>
            </w:pPr>
            <w:r w:rsidRPr="00E27D23">
              <w:rPr>
                <w:rFonts w:eastAsia="DengXian"/>
                <w:lang w:eastAsia="zh-CN"/>
              </w:rPr>
              <w:t xml:space="preserve">PC5-S: </w:t>
            </w:r>
            <w:r w:rsidRPr="00E27D23">
              <w:t>DIRECT LINK ESTABLISHMENT ACCEPT</w:t>
            </w:r>
          </w:p>
        </w:tc>
        <w:tc>
          <w:tcPr>
            <w:tcW w:w="567" w:type="dxa"/>
            <w:tcBorders>
              <w:top w:val="single" w:sz="4" w:space="0" w:color="auto"/>
              <w:left w:val="single" w:sz="4" w:space="0" w:color="auto"/>
              <w:bottom w:val="single" w:sz="4" w:space="0" w:color="auto"/>
              <w:right w:val="single" w:sz="4" w:space="0" w:color="auto"/>
            </w:tcBorders>
            <w:hideMark/>
          </w:tcPr>
          <w:p w14:paraId="09980B8D" w14:textId="77777777" w:rsidR="006A4F4F" w:rsidRPr="00E27D23" w:rsidRDefault="006A4F4F" w:rsidP="009D4432">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28FFCAA2" w14:textId="77777777" w:rsidR="006A4F4F" w:rsidRPr="00E27D23" w:rsidRDefault="006A4F4F" w:rsidP="009D4432">
            <w:pPr>
              <w:pStyle w:val="TAC"/>
              <w:rPr>
                <w:lang w:eastAsia="zh-CN"/>
              </w:rPr>
            </w:pPr>
            <w:r w:rsidRPr="00E27D23">
              <w:t>-</w:t>
            </w:r>
          </w:p>
        </w:tc>
      </w:tr>
      <w:tr w:rsidR="006A4F4F" w:rsidRPr="00E27D23" w14:paraId="4226BC5A"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3841DEA6" w14:textId="77777777" w:rsidR="006A4F4F" w:rsidRPr="00E27D23" w:rsidRDefault="006A4F4F" w:rsidP="009D4432">
            <w:pPr>
              <w:pStyle w:val="TAC"/>
              <w:rPr>
                <w:lang w:eastAsia="zh-CN"/>
              </w:rPr>
            </w:pPr>
            <w:r w:rsidRPr="00E27D23">
              <w:rPr>
                <w:lang w:eastAsia="zh-CN"/>
              </w:rPr>
              <w:t>32</w:t>
            </w:r>
          </w:p>
        </w:tc>
        <w:tc>
          <w:tcPr>
            <w:tcW w:w="3966" w:type="dxa"/>
            <w:tcBorders>
              <w:top w:val="single" w:sz="4" w:space="0" w:color="auto"/>
              <w:left w:val="single" w:sz="4" w:space="0" w:color="auto"/>
              <w:bottom w:val="single" w:sz="4" w:space="0" w:color="auto"/>
              <w:right w:val="single" w:sz="4" w:space="0" w:color="auto"/>
            </w:tcBorders>
            <w:hideMark/>
          </w:tcPr>
          <w:p w14:paraId="52074D90" w14:textId="77777777" w:rsidR="006A4F4F" w:rsidRPr="00E27D23" w:rsidRDefault="006A4F4F" w:rsidP="009D4432">
            <w:pPr>
              <w:pStyle w:val="TAL"/>
            </w:pPr>
            <w:r w:rsidRPr="00E27D23">
              <w:rPr>
                <w:lang w:eastAsia="zh-CN"/>
              </w:rPr>
              <w:t>The NR-SS-UE1</w:t>
            </w:r>
            <w:r w:rsidRPr="00E27D23">
              <w:rPr>
                <w:rFonts w:eastAsia="DengXian"/>
                <w:lang w:eastAsia="zh-CN"/>
              </w:rPr>
              <w:t xml:space="preserve"> </w:t>
            </w:r>
            <w:r w:rsidRPr="00E27D23">
              <w:rPr>
                <w:lang w:eastAsia="sv-SE"/>
              </w:rPr>
              <w:t>transmits a</w:t>
            </w:r>
            <w:r w:rsidRPr="00E27D23">
              <w:rPr>
                <w:lang w:eastAsia="zh-CN"/>
              </w:rPr>
              <w:t xml:space="preserve">n </w:t>
            </w:r>
            <w:r w:rsidRPr="00E27D23">
              <w:rPr>
                <w:rFonts w:eastAsia="DengXian"/>
                <w:i/>
                <w:lang w:eastAsia="zh-CN"/>
              </w:rPr>
              <w:t>RRCReconfigurationSidelink</w:t>
            </w:r>
            <w:r w:rsidRPr="00E27D23">
              <w:rPr>
                <w:rFonts w:eastAsia="DengXian"/>
                <w:lang w:eastAsia="zh-CN"/>
              </w:rPr>
              <w:t xml:space="preserve"> message</w:t>
            </w:r>
            <w:r w:rsidRPr="00E27D23">
              <w:rPr>
                <w:lang w:eastAsia="sv-SE"/>
              </w:rPr>
              <w:t>.</w:t>
            </w:r>
          </w:p>
        </w:tc>
        <w:tc>
          <w:tcPr>
            <w:tcW w:w="709" w:type="dxa"/>
            <w:tcBorders>
              <w:top w:val="single" w:sz="4" w:space="0" w:color="auto"/>
              <w:left w:val="single" w:sz="4" w:space="0" w:color="auto"/>
              <w:bottom w:val="single" w:sz="4" w:space="0" w:color="auto"/>
              <w:right w:val="single" w:sz="4" w:space="0" w:color="auto"/>
            </w:tcBorders>
            <w:hideMark/>
          </w:tcPr>
          <w:p w14:paraId="7D375D2F" w14:textId="77777777" w:rsidR="006A4F4F" w:rsidRPr="00E27D23" w:rsidRDefault="006A4F4F" w:rsidP="009D4432">
            <w:pPr>
              <w:pStyle w:val="TAC"/>
              <w:rPr>
                <w:rFonts w:eastAsia="DengXian"/>
                <w:lang w:eastAsia="zh-CN"/>
              </w:rPr>
            </w:pPr>
            <w:r w:rsidRPr="00E27D23">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4FFEC60A" w14:textId="77777777" w:rsidR="006A4F4F" w:rsidRPr="00E27D23" w:rsidRDefault="006A4F4F" w:rsidP="009D4432">
            <w:pPr>
              <w:pStyle w:val="TAL"/>
              <w:rPr>
                <w:rFonts w:eastAsia="DengXian"/>
                <w:lang w:eastAsia="zh-CN"/>
              </w:rPr>
            </w:pPr>
            <w:r w:rsidRPr="00E27D23">
              <w:rPr>
                <w:rFonts w:eastAsia="DengXian"/>
                <w:lang w:eastAsia="zh-CN"/>
              </w:rPr>
              <w:t>PC5-RRC: RRCReconfigurationSidelink</w:t>
            </w:r>
          </w:p>
        </w:tc>
        <w:tc>
          <w:tcPr>
            <w:tcW w:w="567" w:type="dxa"/>
            <w:tcBorders>
              <w:top w:val="single" w:sz="4" w:space="0" w:color="auto"/>
              <w:left w:val="single" w:sz="4" w:space="0" w:color="auto"/>
              <w:bottom w:val="single" w:sz="4" w:space="0" w:color="auto"/>
              <w:right w:val="single" w:sz="4" w:space="0" w:color="auto"/>
            </w:tcBorders>
            <w:hideMark/>
          </w:tcPr>
          <w:p w14:paraId="7C00521C" w14:textId="77777777" w:rsidR="006A4F4F" w:rsidRPr="00E27D23" w:rsidRDefault="006A4F4F" w:rsidP="009D4432">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335AEC44" w14:textId="77777777" w:rsidR="006A4F4F" w:rsidRPr="00E27D23" w:rsidRDefault="006A4F4F" w:rsidP="009D4432">
            <w:pPr>
              <w:pStyle w:val="TAC"/>
              <w:rPr>
                <w:lang w:eastAsia="zh-CN"/>
              </w:rPr>
            </w:pPr>
            <w:r w:rsidRPr="00E27D23">
              <w:t>-</w:t>
            </w:r>
          </w:p>
        </w:tc>
      </w:tr>
      <w:tr w:rsidR="00C23EBF" w:rsidRPr="00E27D23" w14:paraId="73F908B3" w14:textId="77777777" w:rsidTr="00C23EBF">
        <w:tc>
          <w:tcPr>
            <w:tcW w:w="533" w:type="dxa"/>
            <w:tcBorders>
              <w:top w:val="single" w:sz="4" w:space="0" w:color="auto"/>
              <w:left w:val="single" w:sz="4" w:space="0" w:color="auto"/>
              <w:bottom w:val="single" w:sz="4" w:space="0" w:color="auto"/>
              <w:right w:val="single" w:sz="4" w:space="0" w:color="auto"/>
            </w:tcBorders>
          </w:tcPr>
          <w:p w14:paraId="1AB90833" w14:textId="144CBFDC" w:rsidR="00C23EBF" w:rsidRPr="00E27D23" w:rsidRDefault="00C23EBF" w:rsidP="00C23EBF">
            <w:pPr>
              <w:pStyle w:val="TAC"/>
              <w:rPr>
                <w:lang w:eastAsia="zh-CN"/>
              </w:rPr>
            </w:pPr>
            <w:r w:rsidRPr="00E27D23">
              <w:rPr>
                <w:lang w:eastAsia="zh-CN"/>
              </w:rPr>
              <w:t>33</w:t>
            </w:r>
          </w:p>
        </w:tc>
        <w:tc>
          <w:tcPr>
            <w:tcW w:w="3966" w:type="dxa"/>
            <w:tcBorders>
              <w:top w:val="single" w:sz="4" w:space="0" w:color="auto"/>
              <w:left w:val="single" w:sz="4" w:space="0" w:color="auto"/>
              <w:bottom w:val="single" w:sz="4" w:space="0" w:color="auto"/>
              <w:right w:val="single" w:sz="4" w:space="0" w:color="auto"/>
            </w:tcBorders>
          </w:tcPr>
          <w:p w14:paraId="477C4D7D" w14:textId="5F69185D" w:rsidR="00C23EBF" w:rsidRPr="00E27D23" w:rsidRDefault="00C23EBF" w:rsidP="00C23EBF">
            <w:pPr>
              <w:pStyle w:val="TAL"/>
              <w:rPr>
                <w:lang w:eastAsia="zh-CN"/>
              </w:rPr>
            </w:pPr>
            <w:r w:rsidRPr="00E27D23">
              <w:rPr>
                <w:lang w:eastAsia="zh-CN"/>
              </w:rPr>
              <w:t xml:space="preserve">Check: Does the UE transmit an </w:t>
            </w:r>
            <w:r w:rsidRPr="00E27D23">
              <w:rPr>
                <w:iCs/>
                <w:lang w:eastAsia="zh-CN"/>
              </w:rPr>
              <w:t>RRCReconfigurationCompleteSidelink</w:t>
            </w:r>
            <w:r w:rsidRPr="00E27D23">
              <w:rPr>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06B5A0C3" w14:textId="5DD87F86" w:rsidR="00C23EBF" w:rsidRPr="00E27D23" w:rsidRDefault="00C23EBF" w:rsidP="00C23EBF">
            <w:pPr>
              <w:pStyle w:val="TAC"/>
              <w:rPr>
                <w:lang w:eastAsia="zh-CN"/>
              </w:rPr>
            </w:pPr>
            <w:r w:rsidRPr="00E27D23">
              <w:rPr>
                <w:rFonts w:eastAsia="DengXian"/>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00E4FEFC" w14:textId="55A12C6B" w:rsidR="00C23EBF" w:rsidRPr="00E27D23" w:rsidRDefault="00C23EBF" w:rsidP="00C23EBF">
            <w:pPr>
              <w:pStyle w:val="TAL"/>
              <w:rPr>
                <w:rFonts w:eastAsia="DengXian"/>
                <w:lang w:eastAsia="zh-CN"/>
              </w:rPr>
            </w:pPr>
            <w:r w:rsidRPr="00E27D23">
              <w:rPr>
                <w:rFonts w:eastAsia="DengXian"/>
                <w:lang w:eastAsia="zh-CN"/>
              </w:rPr>
              <w:t xml:space="preserve">PC5-RRC: </w:t>
            </w:r>
            <w:r w:rsidRPr="00E27D23">
              <w:rPr>
                <w:rFonts w:eastAsia="DengXian"/>
                <w:i/>
                <w:lang w:eastAsia="zh-CN"/>
              </w:rPr>
              <w:t>RRCReconfigurationCompleteSidelink</w:t>
            </w:r>
          </w:p>
        </w:tc>
        <w:tc>
          <w:tcPr>
            <w:tcW w:w="567" w:type="dxa"/>
            <w:tcBorders>
              <w:top w:val="single" w:sz="4" w:space="0" w:color="auto"/>
              <w:left w:val="single" w:sz="4" w:space="0" w:color="auto"/>
              <w:bottom w:val="single" w:sz="4" w:space="0" w:color="auto"/>
              <w:right w:val="single" w:sz="4" w:space="0" w:color="auto"/>
            </w:tcBorders>
          </w:tcPr>
          <w:p w14:paraId="6C16A81E" w14:textId="2331DE90" w:rsidR="00C23EBF" w:rsidRPr="00E27D23" w:rsidRDefault="00C23EBF" w:rsidP="00C23EBF">
            <w:pPr>
              <w:pStyle w:val="TAC"/>
            </w:pPr>
            <w:r w:rsidRPr="00E27D23">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3C3C64EF" w14:textId="4B33FE0C" w:rsidR="00C23EBF" w:rsidRPr="00E27D23" w:rsidRDefault="00C23EBF" w:rsidP="00C23EBF">
            <w:pPr>
              <w:pStyle w:val="TAC"/>
            </w:pPr>
            <w:r w:rsidRPr="00E27D23">
              <w:rPr>
                <w:lang w:eastAsia="zh-CN"/>
              </w:rPr>
              <w:t>P</w:t>
            </w:r>
          </w:p>
        </w:tc>
      </w:tr>
    </w:tbl>
    <w:p w14:paraId="29EBD557" w14:textId="77777777" w:rsidR="006A4F4F" w:rsidRPr="00E27D23" w:rsidRDefault="006A4F4F" w:rsidP="009D4432">
      <w:pPr>
        <w:rPr>
          <w:lang w:eastAsia="zh-CN"/>
        </w:rPr>
      </w:pPr>
    </w:p>
    <w:p w14:paraId="57642DE4" w14:textId="77777777" w:rsidR="006A4F4F" w:rsidRPr="00E27D23" w:rsidRDefault="006A4F4F" w:rsidP="009D4432">
      <w:pPr>
        <w:pStyle w:val="TH"/>
      </w:pPr>
      <w:r w:rsidRPr="00E27D23">
        <w:t>Table 12.2.1.2.3.2-4: Parallel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6A4F4F" w:rsidRPr="00E27D23" w14:paraId="5C0E68F6" w14:textId="77777777" w:rsidTr="006A4F4F">
        <w:tc>
          <w:tcPr>
            <w:tcW w:w="534" w:type="dxa"/>
            <w:tcBorders>
              <w:top w:val="single" w:sz="4" w:space="0" w:color="auto"/>
              <w:left w:val="single" w:sz="4" w:space="0" w:color="auto"/>
              <w:bottom w:val="nil"/>
              <w:right w:val="single" w:sz="4" w:space="0" w:color="auto"/>
            </w:tcBorders>
            <w:hideMark/>
          </w:tcPr>
          <w:p w14:paraId="39416204" w14:textId="77777777" w:rsidR="006A4F4F" w:rsidRPr="00E27D23" w:rsidRDefault="006A4F4F" w:rsidP="009D4432">
            <w:pPr>
              <w:pStyle w:val="TAH"/>
              <w:rPr>
                <w:rFonts w:eastAsia="SimSun"/>
              </w:rPr>
            </w:pPr>
            <w:r w:rsidRPr="00E27D23">
              <w:rPr>
                <w:rFonts w:eastAsia="SimSun"/>
              </w:rPr>
              <w:t>St</w:t>
            </w:r>
          </w:p>
        </w:tc>
        <w:tc>
          <w:tcPr>
            <w:tcW w:w="3968" w:type="dxa"/>
            <w:tcBorders>
              <w:top w:val="single" w:sz="4" w:space="0" w:color="auto"/>
              <w:left w:val="single" w:sz="4" w:space="0" w:color="auto"/>
              <w:bottom w:val="nil"/>
              <w:right w:val="single" w:sz="4" w:space="0" w:color="auto"/>
            </w:tcBorders>
            <w:hideMark/>
          </w:tcPr>
          <w:p w14:paraId="1C59F34B" w14:textId="77777777" w:rsidR="006A4F4F" w:rsidRPr="00E27D23" w:rsidRDefault="006A4F4F" w:rsidP="009D4432">
            <w:pPr>
              <w:pStyle w:val="TAH"/>
              <w:rPr>
                <w:rFonts w:eastAsia="SimSun"/>
              </w:rPr>
            </w:pPr>
            <w:r w:rsidRPr="00E27D23">
              <w:rPr>
                <w:rFonts w:eastAsia="SimSun"/>
              </w:rPr>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41D754CB" w14:textId="77777777" w:rsidR="006A4F4F" w:rsidRPr="00E27D23" w:rsidRDefault="006A4F4F" w:rsidP="009D4432">
            <w:pPr>
              <w:pStyle w:val="TAH"/>
              <w:rPr>
                <w:rFonts w:eastAsia="SimSun"/>
              </w:rPr>
            </w:pPr>
            <w:r w:rsidRPr="00E27D23">
              <w:rPr>
                <w:rFonts w:eastAsia="SimSun"/>
              </w:rPr>
              <w:t>Message Sequence</w:t>
            </w:r>
          </w:p>
        </w:tc>
        <w:tc>
          <w:tcPr>
            <w:tcW w:w="567" w:type="dxa"/>
            <w:tcBorders>
              <w:top w:val="single" w:sz="4" w:space="0" w:color="auto"/>
              <w:left w:val="single" w:sz="4" w:space="0" w:color="auto"/>
              <w:bottom w:val="nil"/>
              <w:right w:val="single" w:sz="4" w:space="0" w:color="auto"/>
            </w:tcBorders>
            <w:hideMark/>
          </w:tcPr>
          <w:p w14:paraId="7CDCD3B2" w14:textId="77777777" w:rsidR="006A4F4F" w:rsidRPr="00E27D23" w:rsidRDefault="006A4F4F" w:rsidP="009D4432">
            <w:pPr>
              <w:pStyle w:val="TAH"/>
              <w:rPr>
                <w:rFonts w:eastAsia="SimSun"/>
              </w:rPr>
            </w:pPr>
            <w:r w:rsidRPr="00E27D23">
              <w:rPr>
                <w:rFonts w:eastAsia="SimSun"/>
              </w:rPr>
              <w:t>TP</w:t>
            </w:r>
          </w:p>
        </w:tc>
        <w:tc>
          <w:tcPr>
            <w:tcW w:w="850" w:type="dxa"/>
            <w:tcBorders>
              <w:top w:val="single" w:sz="4" w:space="0" w:color="auto"/>
              <w:left w:val="single" w:sz="4" w:space="0" w:color="auto"/>
              <w:bottom w:val="nil"/>
              <w:right w:val="single" w:sz="4" w:space="0" w:color="auto"/>
            </w:tcBorders>
            <w:hideMark/>
          </w:tcPr>
          <w:p w14:paraId="3EB25FB5" w14:textId="77777777" w:rsidR="006A4F4F" w:rsidRPr="00E27D23" w:rsidRDefault="006A4F4F" w:rsidP="009D4432">
            <w:pPr>
              <w:pStyle w:val="TAH"/>
              <w:rPr>
                <w:rFonts w:eastAsia="SimSun"/>
              </w:rPr>
            </w:pPr>
            <w:r w:rsidRPr="00E27D23">
              <w:rPr>
                <w:rFonts w:eastAsia="SimSun"/>
              </w:rPr>
              <w:t>Verdict</w:t>
            </w:r>
          </w:p>
        </w:tc>
      </w:tr>
      <w:tr w:rsidR="006A4F4F" w:rsidRPr="00E27D23" w14:paraId="31885406" w14:textId="77777777" w:rsidTr="006A4F4F">
        <w:tc>
          <w:tcPr>
            <w:tcW w:w="534" w:type="dxa"/>
            <w:tcBorders>
              <w:top w:val="nil"/>
              <w:left w:val="single" w:sz="4" w:space="0" w:color="auto"/>
              <w:bottom w:val="single" w:sz="4" w:space="0" w:color="auto"/>
              <w:right w:val="single" w:sz="4" w:space="0" w:color="auto"/>
            </w:tcBorders>
          </w:tcPr>
          <w:p w14:paraId="2FDD86C6" w14:textId="77777777" w:rsidR="006A4F4F" w:rsidRPr="00E27D23" w:rsidRDefault="006A4F4F" w:rsidP="009D4432">
            <w:pPr>
              <w:pStyle w:val="TAH"/>
              <w:rPr>
                <w:rFonts w:eastAsia="SimSun"/>
              </w:rPr>
            </w:pPr>
          </w:p>
        </w:tc>
        <w:tc>
          <w:tcPr>
            <w:tcW w:w="3968" w:type="dxa"/>
            <w:tcBorders>
              <w:top w:val="nil"/>
              <w:left w:val="single" w:sz="4" w:space="0" w:color="auto"/>
              <w:bottom w:val="single" w:sz="4" w:space="0" w:color="auto"/>
              <w:right w:val="single" w:sz="4" w:space="0" w:color="auto"/>
            </w:tcBorders>
          </w:tcPr>
          <w:p w14:paraId="608838DD" w14:textId="77777777" w:rsidR="006A4F4F" w:rsidRPr="00E27D23" w:rsidRDefault="006A4F4F" w:rsidP="009D4432">
            <w:pPr>
              <w:pStyle w:val="TAH"/>
              <w:rPr>
                <w:rFonts w:eastAsia="SimSun"/>
              </w:rPr>
            </w:pPr>
          </w:p>
        </w:tc>
        <w:tc>
          <w:tcPr>
            <w:tcW w:w="708" w:type="dxa"/>
            <w:tcBorders>
              <w:top w:val="single" w:sz="4" w:space="0" w:color="auto"/>
              <w:left w:val="single" w:sz="4" w:space="0" w:color="auto"/>
              <w:bottom w:val="single" w:sz="4" w:space="0" w:color="auto"/>
              <w:right w:val="single" w:sz="4" w:space="0" w:color="auto"/>
            </w:tcBorders>
            <w:hideMark/>
          </w:tcPr>
          <w:p w14:paraId="64FA5571" w14:textId="77777777" w:rsidR="006A4F4F" w:rsidRPr="00E27D23" w:rsidRDefault="006A4F4F" w:rsidP="009D4432">
            <w:pPr>
              <w:pStyle w:val="TAH"/>
              <w:rPr>
                <w:rFonts w:eastAsia="SimSun"/>
              </w:rPr>
            </w:pPr>
            <w:r w:rsidRPr="00E27D23">
              <w:rPr>
                <w:rFonts w:eastAsia="SimSun"/>
              </w:rPr>
              <w:t>U - S</w:t>
            </w:r>
          </w:p>
        </w:tc>
        <w:tc>
          <w:tcPr>
            <w:tcW w:w="2976" w:type="dxa"/>
            <w:tcBorders>
              <w:top w:val="single" w:sz="4" w:space="0" w:color="auto"/>
              <w:left w:val="single" w:sz="4" w:space="0" w:color="auto"/>
              <w:bottom w:val="single" w:sz="4" w:space="0" w:color="auto"/>
              <w:right w:val="single" w:sz="4" w:space="0" w:color="auto"/>
            </w:tcBorders>
            <w:hideMark/>
          </w:tcPr>
          <w:p w14:paraId="72ACC41D" w14:textId="77777777" w:rsidR="006A4F4F" w:rsidRPr="00E27D23" w:rsidRDefault="006A4F4F" w:rsidP="009D4432">
            <w:pPr>
              <w:pStyle w:val="TAH"/>
              <w:rPr>
                <w:rFonts w:eastAsia="SimSun"/>
              </w:rPr>
            </w:pPr>
            <w:r w:rsidRPr="00E27D23">
              <w:rPr>
                <w:rFonts w:eastAsia="SimSun"/>
              </w:rPr>
              <w:t>Message</w:t>
            </w:r>
          </w:p>
        </w:tc>
        <w:tc>
          <w:tcPr>
            <w:tcW w:w="567" w:type="dxa"/>
            <w:tcBorders>
              <w:top w:val="nil"/>
              <w:left w:val="single" w:sz="4" w:space="0" w:color="auto"/>
              <w:bottom w:val="single" w:sz="4" w:space="0" w:color="auto"/>
              <w:right w:val="single" w:sz="4" w:space="0" w:color="auto"/>
            </w:tcBorders>
          </w:tcPr>
          <w:p w14:paraId="68EC743C" w14:textId="77777777" w:rsidR="006A4F4F" w:rsidRPr="00E27D23" w:rsidRDefault="006A4F4F" w:rsidP="009D4432">
            <w:pPr>
              <w:pStyle w:val="TAH"/>
              <w:rPr>
                <w:rFonts w:eastAsia="SimSun"/>
              </w:rPr>
            </w:pPr>
          </w:p>
        </w:tc>
        <w:tc>
          <w:tcPr>
            <w:tcW w:w="850" w:type="dxa"/>
            <w:tcBorders>
              <w:top w:val="nil"/>
              <w:left w:val="single" w:sz="4" w:space="0" w:color="auto"/>
              <w:bottom w:val="single" w:sz="4" w:space="0" w:color="auto"/>
              <w:right w:val="single" w:sz="4" w:space="0" w:color="auto"/>
            </w:tcBorders>
          </w:tcPr>
          <w:p w14:paraId="52340A9F" w14:textId="77777777" w:rsidR="006A4F4F" w:rsidRPr="00E27D23" w:rsidRDefault="006A4F4F" w:rsidP="009D4432">
            <w:pPr>
              <w:pStyle w:val="TAH"/>
              <w:rPr>
                <w:rFonts w:eastAsia="SimSun"/>
              </w:rPr>
            </w:pPr>
          </w:p>
        </w:tc>
      </w:tr>
      <w:tr w:rsidR="006A4F4F" w:rsidRPr="00E27D23" w14:paraId="3E4C1581" w14:textId="77777777" w:rsidTr="006A4F4F">
        <w:tc>
          <w:tcPr>
            <w:tcW w:w="534" w:type="dxa"/>
            <w:tcBorders>
              <w:top w:val="single" w:sz="4" w:space="0" w:color="auto"/>
              <w:left w:val="single" w:sz="4" w:space="0" w:color="auto"/>
              <w:bottom w:val="single" w:sz="4" w:space="0" w:color="auto"/>
              <w:right w:val="single" w:sz="4" w:space="0" w:color="auto"/>
            </w:tcBorders>
            <w:hideMark/>
          </w:tcPr>
          <w:p w14:paraId="560C30FC" w14:textId="77777777" w:rsidR="006A4F4F" w:rsidRPr="00E27D23" w:rsidRDefault="006A4F4F" w:rsidP="009D4432">
            <w:pPr>
              <w:pStyle w:val="TAL"/>
              <w:rPr>
                <w:rFonts w:eastAsia="SimSun"/>
                <w:lang w:eastAsia="zh-CN"/>
              </w:rPr>
            </w:pPr>
            <w:r w:rsidRPr="00E27D23">
              <w:rPr>
                <w:rFonts w:eastAsia="SimSun"/>
                <w:lang w:eastAsia="zh-CN"/>
              </w:rPr>
              <w:t>1</w:t>
            </w:r>
          </w:p>
        </w:tc>
        <w:tc>
          <w:tcPr>
            <w:tcW w:w="3968" w:type="dxa"/>
            <w:tcBorders>
              <w:top w:val="single" w:sz="4" w:space="0" w:color="auto"/>
              <w:left w:val="single" w:sz="4" w:space="0" w:color="auto"/>
              <w:bottom w:val="single" w:sz="4" w:space="0" w:color="auto"/>
              <w:right w:val="single" w:sz="4" w:space="0" w:color="auto"/>
            </w:tcBorders>
            <w:hideMark/>
          </w:tcPr>
          <w:p w14:paraId="2CC02657" w14:textId="77777777" w:rsidR="006A4F4F" w:rsidRPr="00E27D23" w:rsidRDefault="006A4F4F" w:rsidP="009D4432">
            <w:pPr>
              <w:pStyle w:val="TAL"/>
              <w:rPr>
                <w:rFonts w:eastAsia="SimSun"/>
              </w:rPr>
            </w:pPr>
            <w:r w:rsidRPr="00E27D23">
              <w:t>The UE sends a SidelinkUEInformationNR message.</w:t>
            </w:r>
          </w:p>
        </w:tc>
        <w:tc>
          <w:tcPr>
            <w:tcW w:w="708" w:type="dxa"/>
            <w:tcBorders>
              <w:top w:val="single" w:sz="4" w:space="0" w:color="auto"/>
              <w:left w:val="single" w:sz="4" w:space="0" w:color="auto"/>
              <w:bottom w:val="single" w:sz="4" w:space="0" w:color="auto"/>
              <w:right w:val="single" w:sz="4" w:space="0" w:color="auto"/>
            </w:tcBorders>
            <w:hideMark/>
          </w:tcPr>
          <w:p w14:paraId="628B9592" w14:textId="77777777" w:rsidR="006A4F4F" w:rsidRPr="00E27D23" w:rsidRDefault="006A4F4F" w:rsidP="009D4432">
            <w:pPr>
              <w:pStyle w:val="TAL"/>
              <w:rPr>
                <w:rFonts w:eastAsia="SimSun"/>
              </w:rPr>
            </w:pPr>
            <w:r w:rsidRPr="00E27D23">
              <w:rPr>
                <w:rFonts w:eastAsia="DengXian"/>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1FF5E433" w14:textId="77777777" w:rsidR="006A4F4F" w:rsidRPr="00E27D23" w:rsidRDefault="006A4F4F" w:rsidP="009D4432">
            <w:pPr>
              <w:pStyle w:val="TAL"/>
              <w:rPr>
                <w:rFonts w:eastAsia="SimSun"/>
              </w:rPr>
            </w:pPr>
            <w:r w:rsidRPr="00E27D23">
              <w:rPr>
                <w:rFonts w:eastAsia="DengXian"/>
                <w:lang w:eastAsia="zh-CN"/>
              </w:rPr>
              <w:t>NR RRC: SidelinkUEInformationNR</w:t>
            </w:r>
          </w:p>
        </w:tc>
        <w:tc>
          <w:tcPr>
            <w:tcW w:w="567" w:type="dxa"/>
            <w:tcBorders>
              <w:top w:val="single" w:sz="4" w:space="0" w:color="auto"/>
              <w:left w:val="single" w:sz="4" w:space="0" w:color="auto"/>
              <w:bottom w:val="single" w:sz="4" w:space="0" w:color="auto"/>
              <w:right w:val="single" w:sz="4" w:space="0" w:color="auto"/>
            </w:tcBorders>
            <w:hideMark/>
          </w:tcPr>
          <w:p w14:paraId="37402A0E" w14:textId="77777777" w:rsidR="006A4F4F" w:rsidRPr="00E27D23" w:rsidRDefault="006A4F4F" w:rsidP="009D4432">
            <w:pPr>
              <w:pStyle w:val="TAL"/>
              <w:rPr>
                <w:rFonts w:eastAsia="SimSun"/>
              </w:rPr>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339A3766" w14:textId="77777777" w:rsidR="006A4F4F" w:rsidRPr="00E27D23" w:rsidRDefault="006A4F4F" w:rsidP="009D4432">
            <w:pPr>
              <w:pStyle w:val="TAL"/>
              <w:rPr>
                <w:rFonts w:eastAsia="SimSun"/>
              </w:rPr>
            </w:pPr>
            <w:r w:rsidRPr="00E27D23">
              <w:t>-</w:t>
            </w:r>
          </w:p>
        </w:tc>
      </w:tr>
    </w:tbl>
    <w:p w14:paraId="07E1BA5A" w14:textId="77777777" w:rsidR="006A4F4F" w:rsidRPr="00E27D23" w:rsidRDefault="006A4F4F" w:rsidP="009D4432">
      <w:pPr>
        <w:rPr>
          <w:rFonts w:eastAsia="SimSun"/>
        </w:rPr>
      </w:pPr>
    </w:p>
    <w:p w14:paraId="79B6C2EB" w14:textId="77777777" w:rsidR="006A4F4F" w:rsidRPr="00E27D23" w:rsidRDefault="006A4F4F" w:rsidP="006A4F4F">
      <w:pPr>
        <w:pStyle w:val="H6"/>
        <w:rPr>
          <w:lang w:eastAsia="zh-CN"/>
        </w:rPr>
      </w:pPr>
      <w:r w:rsidRPr="00E27D23">
        <w:rPr>
          <w:lang w:eastAsia="zh-CN"/>
        </w:rPr>
        <w:t>12.2.1.2.3.3</w:t>
      </w:r>
      <w:r w:rsidRPr="00E27D23">
        <w:rPr>
          <w:lang w:eastAsia="zh-CN"/>
        </w:rPr>
        <w:tab/>
        <w:t>Specific message contents</w:t>
      </w:r>
    </w:p>
    <w:p w14:paraId="7360A25C" w14:textId="77777777" w:rsidR="006A4F4F" w:rsidRPr="00E27D23" w:rsidRDefault="006A4F4F" w:rsidP="009D4432">
      <w:pPr>
        <w:pStyle w:val="TH"/>
      </w:pPr>
      <w:r w:rsidRPr="00E27D23">
        <w:t>Table 12.2.1.2.3.3-1: SL-BWP-PoolConfigCommon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6A4F4F" w:rsidRPr="00E27D23" w14:paraId="39B08890" w14:textId="77777777" w:rsidTr="006A4F4F">
        <w:tc>
          <w:tcPr>
            <w:tcW w:w="9747" w:type="dxa"/>
            <w:tcBorders>
              <w:top w:val="single" w:sz="4" w:space="0" w:color="auto"/>
              <w:left w:val="single" w:sz="4" w:space="0" w:color="auto"/>
              <w:bottom w:val="single" w:sz="4" w:space="0" w:color="auto"/>
              <w:right w:val="single" w:sz="4" w:space="0" w:color="auto"/>
            </w:tcBorders>
            <w:hideMark/>
          </w:tcPr>
          <w:p w14:paraId="5D41A053" w14:textId="77777777" w:rsidR="006A4F4F" w:rsidRPr="00E27D23" w:rsidRDefault="006A4F4F" w:rsidP="009D4432">
            <w:pPr>
              <w:pStyle w:val="TAL"/>
              <w:rPr>
                <w:rFonts w:eastAsia="SimSun"/>
              </w:rPr>
            </w:pPr>
            <w:r w:rsidRPr="00E27D23">
              <w:rPr>
                <w:rFonts w:eastAsia="SimSun"/>
              </w:rPr>
              <w:t>Derivation Path: TS 38.508-1 [4], Table 4.6.</w:t>
            </w:r>
            <w:r w:rsidRPr="00E27D23">
              <w:rPr>
                <w:rFonts w:eastAsia="SimSun"/>
                <w:lang w:eastAsia="zh-CN"/>
              </w:rPr>
              <w:t>6</w:t>
            </w:r>
            <w:r w:rsidRPr="00E27D23">
              <w:rPr>
                <w:rFonts w:eastAsia="SimSun"/>
              </w:rPr>
              <w:t>-</w:t>
            </w:r>
            <w:r w:rsidRPr="00E27D23">
              <w:rPr>
                <w:rFonts w:eastAsia="SimSun"/>
                <w:lang w:eastAsia="zh-CN"/>
              </w:rPr>
              <w:t>4</w:t>
            </w:r>
            <w:r w:rsidRPr="00E27D23">
              <w:rPr>
                <w:rFonts w:eastAsia="SimSun"/>
              </w:rPr>
              <w:t xml:space="preserve"> with condition RXPOOL and SELECTED</w:t>
            </w:r>
          </w:p>
        </w:tc>
      </w:tr>
    </w:tbl>
    <w:p w14:paraId="4473D22E" w14:textId="77777777" w:rsidR="006A4F4F" w:rsidRPr="00E27D23" w:rsidRDefault="006A4F4F" w:rsidP="009D4432">
      <w:pPr>
        <w:rPr>
          <w:rFonts w:eastAsia="SimSun"/>
          <w:lang w:eastAsia="zh-CN"/>
        </w:rPr>
      </w:pPr>
    </w:p>
    <w:p w14:paraId="2A530EB2" w14:textId="1B910A74" w:rsidR="006A4F4F" w:rsidRPr="00E27D23" w:rsidRDefault="006A4F4F" w:rsidP="009D4432">
      <w:pPr>
        <w:pStyle w:val="TH"/>
      </w:pPr>
      <w:r w:rsidRPr="00E27D23">
        <w:t>Table 12.2.1.2.3.3-</w:t>
      </w:r>
      <w:r w:rsidRPr="00E27D23">
        <w:rPr>
          <w:lang w:eastAsia="zh-CN"/>
        </w:rPr>
        <w:t>2</w:t>
      </w:r>
      <w:r w:rsidRPr="00E27D23">
        <w:t xml:space="preserve">: SIB12 for </w:t>
      </w:r>
      <w:r w:rsidR="00C23EBF" w:rsidRPr="00E27D23">
        <w:t>NR Cell 12</w:t>
      </w:r>
      <w:r w:rsidRPr="00E27D23">
        <w:t xml:space="preserve"> (Step</w:t>
      </w:r>
      <w:r w:rsidRPr="00E27D23">
        <w:rPr>
          <w:lang w:eastAsia="zh-CN"/>
        </w:rPr>
        <w:t xml:space="preserve"> 3</w:t>
      </w:r>
      <w:r w:rsidRPr="00E27D23">
        <w:t>, Table 12.2.1.2.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23EBF" w:rsidRPr="00E27D23" w14:paraId="6E917224" w14:textId="77777777" w:rsidTr="000A0152">
        <w:tc>
          <w:tcPr>
            <w:tcW w:w="9750" w:type="dxa"/>
            <w:gridSpan w:val="4"/>
            <w:tcBorders>
              <w:top w:val="single" w:sz="4" w:space="0" w:color="auto"/>
              <w:left w:val="single" w:sz="4" w:space="0" w:color="auto"/>
              <w:bottom w:val="single" w:sz="4" w:space="0" w:color="auto"/>
              <w:right w:val="single" w:sz="4" w:space="0" w:color="auto"/>
            </w:tcBorders>
            <w:hideMark/>
          </w:tcPr>
          <w:p w14:paraId="1896DC63" w14:textId="77777777" w:rsidR="00C23EBF" w:rsidRPr="00E27D23" w:rsidRDefault="00C23EBF">
            <w:pPr>
              <w:keepNext/>
              <w:keepLines/>
              <w:spacing w:after="0"/>
              <w:rPr>
                <w:rFonts w:ascii="Arial" w:eastAsia="SimSun" w:hAnsi="Arial"/>
                <w:sz w:val="18"/>
                <w:lang w:eastAsia="zh-CN"/>
              </w:rPr>
            </w:pPr>
            <w:r w:rsidRPr="00E27D23">
              <w:rPr>
                <w:rFonts w:ascii="Arial" w:eastAsia="SimSun" w:hAnsi="Arial"/>
                <w:sz w:val="18"/>
                <w:lang w:eastAsia="zh-CN"/>
              </w:rPr>
              <w:t>Derivation Path: TS 38.508-1 [4], Table 4.6.2-14</w:t>
            </w:r>
          </w:p>
        </w:tc>
      </w:tr>
      <w:tr w:rsidR="00C23EBF" w:rsidRPr="00E27D23" w14:paraId="2517CB24" w14:textId="77777777" w:rsidTr="000A0152">
        <w:tc>
          <w:tcPr>
            <w:tcW w:w="4536" w:type="dxa"/>
            <w:tcBorders>
              <w:top w:val="single" w:sz="4" w:space="0" w:color="auto"/>
              <w:left w:val="single" w:sz="4" w:space="0" w:color="auto"/>
              <w:bottom w:val="single" w:sz="4" w:space="0" w:color="auto"/>
              <w:right w:val="single" w:sz="4" w:space="0" w:color="auto"/>
            </w:tcBorders>
            <w:hideMark/>
          </w:tcPr>
          <w:p w14:paraId="5CD4C769" w14:textId="77777777" w:rsidR="00C23EBF" w:rsidRPr="00E27D23" w:rsidRDefault="00C23EBF">
            <w:pPr>
              <w:keepNext/>
              <w:keepLines/>
              <w:spacing w:after="0"/>
              <w:jc w:val="center"/>
              <w:rPr>
                <w:rFonts w:ascii="Arial" w:hAnsi="Arial"/>
                <w:b/>
                <w:sz w:val="18"/>
                <w:lang w:eastAsia="zh-CN"/>
              </w:rPr>
            </w:pPr>
            <w:r w:rsidRPr="00E27D23">
              <w:rPr>
                <w:rFonts w:ascii="Arial" w:hAnsi="Arial"/>
                <w:b/>
                <w:sz w:val="18"/>
                <w:lang w:eastAsia="zh-CN"/>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9F2FC8E" w14:textId="77777777" w:rsidR="00C23EBF" w:rsidRPr="00E27D23" w:rsidRDefault="00C23EBF">
            <w:pPr>
              <w:keepNext/>
              <w:keepLines/>
              <w:spacing w:after="0"/>
              <w:jc w:val="center"/>
              <w:rPr>
                <w:rFonts w:ascii="Arial" w:hAnsi="Arial"/>
                <w:b/>
                <w:sz w:val="18"/>
                <w:lang w:eastAsia="zh-CN"/>
              </w:rPr>
            </w:pPr>
            <w:r w:rsidRPr="00E27D23">
              <w:rPr>
                <w:rFonts w:ascii="Arial" w:hAnsi="Arial"/>
                <w:b/>
                <w:sz w:val="18"/>
                <w:lang w:eastAsia="zh-CN"/>
              </w:rPr>
              <w:t>Value/remark</w:t>
            </w:r>
          </w:p>
        </w:tc>
        <w:tc>
          <w:tcPr>
            <w:tcW w:w="1701" w:type="dxa"/>
            <w:tcBorders>
              <w:top w:val="single" w:sz="4" w:space="0" w:color="auto"/>
              <w:left w:val="single" w:sz="4" w:space="0" w:color="auto"/>
              <w:bottom w:val="single" w:sz="4" w:space="0" w:color="auto"/>
              <w:right w:val="single" w:sz="4" w:space="0" w:color="auto"/>
            </w:tcBorders>
            <w:hideMark/>
          </w:tcPr>
          <w:p w14:paraId="29CFC5A1" w14:textId="77777777" w:rsidR="00C23EBF" w:rsidRPr="00E27D23" w:rsidRDefault="00C23EBF">
            <w:pPr>
              <w:keepNext/>
              <w:keepLines/>
              <w:spacing w:after="0"/>
              <w:jc w:val="center"/>
              <w:rPr>
                <w:rFonts w:ascii="Arial" w:hAnsi="Arial"/>
                <w:b/>
                <w:sz w:val="18"/>
                <w:lang w:eastAsia="zh-CN"/>
              </w:rPr>
            </w:pPr>
            <w:r w:rsidRPr="00E27D23">
              <w:rPr>
                <w:rFonts w:ascii="Arial" w:hAnsi="Arial"/>
                <w:b/>
                <w:sz w:val="18"/>
                <w:lang w:eastAsia="zh-CN"/>
              </w:rPr>
              <w:t>Comment</w:t>
            </w:r>
          </w:p>
        </w:tc>
        <w:tc>
          <w:tcPr>
            <w:tcW w:w="1245" w:type="dxa"/>
            <w:tcBorders>
              <w:top w:val="single" w:sz="4" w:space="0" w:color="auto"/>
              <w:left w:val="single" w:sz="4" w:space="0" w:color="auto"/>
              <w:bottom w:val="single" w:sz="4" w:space="0" w:color="auto"/>
              <w:right w:val="single" w:sz="4" w:space="0" w:color="auto"/>
            </w:tcBorders>
            <w:hideMark/>
          </w:tcPr>
          <w:p w14:paraId="22DD7680" w14:textId="77777777" w:rsidR="00C23EBF" w:rsidRPr="00E27D23" w:rsidRDefault="00C23EBF">
            <w:pPr>
              <w:keepNext/>
              <w:keepLines/>
              <w:spacing w:after="0"/>
              <w:jc w:val="center"/>
              <w:rPr>
                <w:rFonts w:ascii="Arial" w:hAnsi="Arial"/>
                <w:b/>
                <w:sz w:val="18"/>
                <w:lang w:eastAsia="zh-CN"/>
              </w:rPr>
            </w:pPr>
            <w:r w:rsidRPr="00E27D23">
              <w:rPr>
                <w:rFonts w:ascii="Arial" w:hAnsi="Arial"/>
                <w:b/>
                <w:sz w:val="18"/>
                <w:lang w:eastAsia="zh-CN"/>
              </w:rPr>
              <w:t>Condition</w:t>
            </w:r>
          </w:p>
        </w:tc>
      </w:tr>
      <w:tr w:rsidR="00C23EBF" w:rsidRPr="00E27D23" w14:paraId="3EC53883" w14:textId="77777777" w:rsidTr="000A0152">
        <w:tc>
          <w:tcPr>
            <w:tcW w:w="4536" w:type="dxa"/>
            <w:tcBorders>
              <w:top w:val="single" w:sz="4" w:space="0" w:color="auto"/>
              <w:left w:val="single" w:sz="4" w:space="0" w:color="auto"/>
              <w:bottom w:val="single" w:sz="4" w:space="0" w:color="auto"/>
              <w:right w:val="single" w:sz="4" w:space="0" w:color="auto"/>
            </w:tcBorders>
            <w:hideMark/>
          </w:tcPr>
          <w:p w14:paraId="1CD8F83A" w14:textId="77777777" w:rsidR="00C23EBF" w:rsidRPr="00E27D23" w:rsidRDefault="00C23EBF">
            <w:pPr>
              <w:keepNext/>
              <w:keepLines/>
              <w:spacing w:after="0"/>
              <w:rPr>
                <w:rFonts w:ascii="Arial" w:hAnsi="Arial"/>
                <w:sz w:val="18"/>
                <w:lang w:eastAsia="zh-CN"/>
              </w:rPr>
            </w:pPr>
            <w:r w:rsidRPr="00E27D23">
              <w:rPr>
                <w:rFonts w:ascii="Arial" w:hAnsi="Arial"/>
                <w:sz w:val="18"/>
                <w:lang w:eastAsia="zh-CN"/>
              </w:rPr>
              <w:t>SIB12-r16 ::= SEQUENCE {</w:t>
            </w:r>
          </w:p>
        </w:tc>
        <w:tc>
          <w:tcPr>
            <w:tcW w:w="2268" w:type="dxa"/>
            <w:tcBorders>
              <w:top w:val="single" w:sz="4" w:space="0" w:color="auto"/>
              <w:left w:val="single" w:sz="4" w:space="0" w:color="auto"/>
              <w:bottom w:val="single" w:sz="4" w:space="0" w:color="auto"/>
              <w:right w:val="single" w:sz="4" w:space="0" w:color="auto"/>
            </w:tcBorders>
          </w:tcPr>
          <w:p w14:paraId="4AB77BDF" w14:textId="77777777" w:rsidR="00C23EBF" w:rsidRPr="00E27D23" w:rsidRDefault="00C23EBF">
            <w:pPr>
              <w:keepNext/>
              <w:keepLines/>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tcPr>
          <w:p w14:paraId="7C17F9B1" w14:textId="77777777" w:rsidR="00C23EBF" w:rsidRPr="00E27D23" w:rsidRDefault="00C23EBF">
            <w:pPr>
              <w:keepNext/>
              <w:keepLines/>
              <w:spacing w:after="0"/>
              <w:rPr>
                <w:rFonts w:ascii="Arial" w:hAnsi="Arial"/>
                <w:sz w:val="18"/>
                <w:lang w:eastAsia="zh-CN"/>
              </w:rPr>
            </w:pPr>
          </w:p>
        </w:tc>
        <w:tc>
          <w:tcPr>
            <w:tcW w:w="1245" w:type="dxa"/>
            <w:tcBorders>
              <w:top w:val="single" w:sz="4" w:space="0" w:color="auto"/>
              <w:left w:val="single" w:sz="4" w:space="0" w:color="auto"/>
              <w:bottom w:val="single" w:sz="4" w:space="0" w:color="auto"/>
              <w:right w:val="single" w:sz="4" w:space="0" w:color="auto"/>
            </w:tcBorders>
          </w:tcPr>
          <w:p w14:paraId="3ED2F9C8" w14:textId="77777777" w:rsidR="00C23EBF" w:rsidRPr="00E27D23" w:rsidRDefault="00C23EBF">
            <w:pPr>
              <w:pStyle w:val="TAL"/>
              <w:rPr>
                <w:highlight w:val="cyan"/>
                <w:lang w:eastAsia="zh-CN"/>
              </w:rPr>
            </w:pPr>
          </w:p>
        </w:tc>
      </w:tr>
      <w:tr w:rsidR="00C23EBF" w:rsidRPr="00E27D23" w14:paraId="21EE245E" w14:textId="77777777" w:rsidTr="000A0152">
        <w:tc>
          <w:tcPr>
            <w:tcW w:w="4536" w:type="dxa"/>
            <w:tcBorders>
              <w:top w:val="single" w:sz="4" w:space="0" w:color="auto"/>
              <w:left w:val="single" w:sz="4" w:space="0" w:color="auto"/>
              <w:bottom w:val="single" w:sz="4" w:space="0" w:color="auto"/>
              <w:right w:val="single" w:sz="4" w:space="0" w:color="auto"/>
            </w:tcBorders>
            <w:hideMark/>
          </w:tcPr>
          <w:p w14:paraId="2F15BEAD" w14:textId="77777777" w:rsidR="00C23EBF" w:rsidRPr="00E27D23" w:rsidRDefault="00C23EBF">
            <w:pPr>
              <w:keepNext/>
              <w:keepLines/>
              <w:spacing w:after="0"/>
              <w:rPr>
                <w:rFonts w:ascii="Arial" w:hAnsi="Arial"/>
                <w:sz w:val="18"/>
                <w:lang w:eastAsia="zh-CN"/>
              </w:rPr>
            </w:pPr>
            <w:r w:rsidRPr="00E27D23">
              <w:rPr>
                <w:rFonts w:ascii="Arial" w:hAnsi="Arial"/>
                <w:sz w:val="18"/>
                <w:lang w:eastAsia="zh-CN"/>
              </w:rPr>
              <w:t xml:space="preserve">  segmentContainer-r16</w:t>
            </w:r>
          </w:p>
        </w:tc>
        <w:tc>
          <w:tcPr>
            <w:tcW w:w="2268" w:type="dxa"/>
            <w:tcBorders>
              <w:top w:val="single" w:sz="4" w:space="0" w:color="auto"/>
              <w:left w:val="single" w:sz="4" w:space="0" w:color="auto"/>
              <w:bottom w:val="single" w:sz="4" w:space="0" w:color="auto"/>
              <w:right w:val="single" w:sz="4" w:space="0" w:color="auto"/>
            </w:tcBorders>
            <w:hideMark/>
          </w:tcPr>
          <w:p w14:paraId="7040B874" w14:textId="77777777" w:rsidR="00C23EBF" w:rsidRPr="00E27D23" w:rsidRDefault="00C23EBF">
            <w:pPr>
              <w:keepNext/>
              <w:keepLines/>
              <w:spacing w:after="0"/>
              <w:rPr>
                <w:rFonts w:ascii="Arial" w:hAnsi="Arial"/>
                <w:sz w:val="18"/>
                <w:lang w:eastAsia="zh-CN"/>
              </w:rPr>
            </w:pPr>
            <w:r w:rsidRPr="00E27D23">
              <w:rPr>
                <w:rFonts w:ascii="Arial" w:hAnsi="Arial"/>
                <w:sz w:val="18"/>
                <w:lang w:eastAsia="zh-CN"/>
              </w:rPr>
              <w:t>OCTET STRING (CONTAINING SIB12-IEs-r16 or segment of SIB12-IEs-r16)</w:t>
            </w:r>
          </w:p>
        </w:tc>
        <w:tc>
          <w:tcPr>
            <w:tcW w:w="1701" w:type="dxa"/>
            <w:tcBorders>
              <w:top w:val="single" w:sz="4" w:space="0" w:color="auto"/>
              <w:left w:val="single" w:sz="4" w:space="0" w:color="auto"/>
              <w:bottom w:val="single" w:sz="4" w:space="0" w:color="auto"/>
              <w:right w:val="single" w:sz="4" w:space="0" w:color="auto"/>
            </w:tcBorders>
          </w:tcPr>
          <w:p w14:paraId="7DF13086" w14:textId="77777777" w:rsidR="00C23EBF" w:rsidRPr="00E27D23" w:rsidRDefault="00C23EBF">
            <w:pPr>
              <w:keepNext/>
              <w:keepLines/>
              <w:spacing w:after="0"/>
              <w:rPr>
                <w:rFonts w:ascii="Arial" w:hAnsi="Arial"/>
                <w:sz w:val="18"/>
                <w:lang w:eastAsia="zh-CN"/>
              </w:rPr>
            </w:pPr>
          </w:p>
        </w:tc>
        <w:tc>
          <w:tcPr>
            <w:tcW w:w="1245" w:type="dxa"/>
            <w:tcBorders>
              <w:top w:val="single" w:sz="4" w:space="0" w:color="auto"/>
              <w:left w:val="single" w:sz="4" w:space="0" w:color="auto"/>
              <w:bottom w:val="single" w:sz="4" w:space="0" w:color="auto"/>
              <w:right w:val="single" w:sz="4" w:space="0" w:color="auto"/>
            </w:tcBorders>
          </w:tcPr>
          <w:p w14:paraId="28DF8496" w14:textId="77777777" w:rsidR="00C23EBF" w:rsidRPr="00E27D23" w:rsidRDefault="00C23EBF">
            <w:pPr>
              <w:pStyle w:val="TAL"/>
              <w:rPr>
                <w:highlight w:val="cyan"/>
                <w:lang w:eastAsia="zh-CN"/>
              </w:rPr>
            </w:pPr>
          </w:p>
        </w:tc>
      </w:tr>
      <w:tr w:rsidR="00C23EBF" w:rsidRPr="00E27D23" w14:paraId="431BE49B" w14:textId="77777777" w:rsidTr="000A0152">
        <w:tc>
          <w:tcPr>
            <w:tcW w:w="4536" w:type="dxa"/>
            <w:tcBorders>
              <w:top w:val="single" w:sz="4" w:space="0" w:color="auto"/>
              <w:left w:val="single" w:sz="4" w:space="0" w:color="auto"/>
              <w:bottom w:val="single" w:sz="4" w:space="0" w:color="auto"/>
              <w:right w:val="single" w:sz="4" w:space="0" w:color="auto"/>
            </w:tcBorders>
            <w:hideMark/>
          </w:tcPr>
          <w:p w14:paraId="47F5F4A1" w14:textId="77777777" w:rsidR="00C23EBF" w:rsidRPr="00E27D23" w:rsidRDefault="00C23EBF">
            <w:pPr>
              <w:keepNext/>
              <w:keepLines/>
              <w:spacing w:after="0"/>
              <w:rPr>
                <w:lang w:eastAsia="zh-CN"/>
              </w:rPr>
            </w:pPr>
            <w:r w:rsidRPr="00E27D23">
              <w:rPr>
                <w:rFonts w:ascii="Arial" w:hAnsi="Arial"/>
                <w:sz w:val="18"/>
                <w:lang w:eastAsia="zh-CN"/>
              </w:rPr>
              <w:t>}</w:t>
            </w:r>
          </w:p>
        </w:tc>
        <w:tc>
          <w:tcPr>
            <w:tcW w:w="2268" w:type="dxa"/>
            <w:tcBorders>
              <w:top w:val="single" w:sz="4" w:space="0" w:color="auto"/>
              <w:left w:val="single" w:sz="4" w:space="0" w:color="auto"/>
              <w:bottom w:val="single" w:sz="4" w:space="0" w:color="auto"/>
              <w:right w:val="single" w:sz="4" w:space="0" w:color="auto"/>
            </w:tcBorders>
          </w:tcPr>
          <w:p w14:paraId="41B68D18" w14:textId="77777777" w:rsidR="00C23EBF" w:rsidRPr="00E27D23" w:rsidRDefault="00C23EBF">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34FABEF" w14:textId="77777777" w:rsidR="00C23EBF" w:rsidRPr="00E27D23" w:rsidRDefault="00C23EB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283BDF9" w14:textId="77777777" w:rsidR="00C23EBF" w:rsidRPr="00E27D23" w:rsidRDefault="00C23EBF">
            <w:pPr>
              <w:pStyle w:val="TAL"/>
              <w:rPr>
                <w:lang w:eastAsia="zh-CN"/>
              </w:rPr>
            </w:pPr>
          </w:p>
        </w:tc>
      </w:tr>
    </w:tbl>
    <w:p w14:paraId="19772CBD" w14:textId="77777777" w:rsidR="00C23EBF" w:rsidRPr="00E27D23" w:rsidRDefault="00C23EBF" w:rsidP="009D4432">
      <w:pPr>
        <w:rPr>
          <w:rFonts w:eastAsia="SimSun"/>
          <w:lang w:eastAsia="zh-CN"/>
        </w:rPr>
      </w:pPr>
    </w:p>
    <w:p w14:paraId="46340112" w14:textId="77777777" w:rsidR="006A4F4F" w:rsidRPr="00E27D23" w:rsidRDefault="006A4F4F" w:rsidP="009D4432">
      <w:pPr>
        <w:pStyle w:val="TH"/>
        <w:rPr>
          <w:lang w:eastAsia="zh-CN"/>
        </w:rPr>
      </w:pPr>
      <w:r w:rsidRPr="00E27D23">
        <w:t>Table 12.2.1.2.3.3-</w:t>
      </w:r>
      <w:r w:rsidRPr="00E27D23">
        <w:rPr>
          <w:lang w:eastAsia="zh-CN"/>
        </w:rPr>
        <w:t>3</w:t>
      </w:r>
      <w:r w:rsidRPr="00E27D23">
        <w:t>: SIB12-IEs-r16 (Table 12.2.1.2.3.</w:t>
      </w:r>
      <w:r w:rsidRPr="00E27D23">
        <w:rPr>
          <w:lang w:eastAsia="zh-CN"/>
        </w:rPr>
        <w:t>3</w:t>
      </w:r>
      <w:r w:rsidRPr="00E27D23">
        <w:t>-</w:t>
      </w:r>
      <w:r w:rsidRPr="00E27D23">
        <w:rPr>
          <w:lang w:eastAsia="zh-CN"/>
        </w:rPr>
        <w:t>2</w:t>
      </w:r>
      <w:r w:rsidRPr="00E27D23">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A4F4F" w:rsidRPr="00E27D23" w14:paraId="7EC7FAAD" w14:textId="77777777" w:rsidTr="006A4F4F">
        <w:tc>
          <w:tcPr>
            <w:tcW w:w="9747" w:type="dxa"/>
            <w:gridSpan w:val="4"/>
            <w:tcBorders>
              <w:top w:val="single" w:sz="4" w:space="0" w:color="auto"/>
              <w:left w:val="single" w:sz="4" w:space="0" w:color="auto"/>
              <w:bottom w:val="single" w:sz="4" w:space="0" w:color="auto"/>
              <w:right w:val="single" w:sz="4" w:space="0" w:color="auto"/>
            </w:tcBorders>
            <w:hideMark/>
          </w:tcPr>
          <w:p w14:paraId="5419D9DE" w14:textId="77777777" w:rsidR="006A4F4F" w:rsidRPr="00E27D23" w:rsidRDefault="006A4F4F" w:rsidP="009D4432">
            <w:pPr>
              <w:pStyle w:val="TAL"/>
            </w:pPr>
            <w:r w:rsidRPr="00E27D23">
              <w:rPr>
                <w:rFonts w:eastAsia="SimSun"/>
              </w:rPr>
              <w:t>Derivation Path: TS 38.508-1 [4], Table 4.6.</w:t>
            </w:r>
            <w:r w:rsidRPr="00E27D23">
              <w:rPr>
                <w:rFonts w:eastAsia="SimSun"/>
                <w:lang w:eastAsia="zh-CN"/>
              </w:rPr>
              <w:t>2</w:t>
            </w:r>
            <w:r w:rsidRPr="00E27D23">
              <w:rPr>
                <w:rFonts w:eastAsia="SimSun"/>
              </w:rPr>
              <w:t>-</w:t>
            </w:r>
            <w:r w:rsidRPr="00E27D23">
              <w:rPr>
                <w:rFonts w:eastAsia="SimSun"/>
                <w:lang w:eastAsia="zh-CN"/>
              </w:rPr>
              <w:t>14A</w:t>
            </w:r>
          </w:p>
        </w:tc>
      </w:tr>
      <w:tr w:rsidR="006A4F4F" w:rsidRPr="00E27D23" w14:paraId="7C35A2E4"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58E8C7AA" w14:textId="77777777" w:rsidR="006A4F4F" w:rsidRPr="00E27D23" w:rsidRDefault="006A4F4F" w:rsidP="009D443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540B8AB" w14:textId="77777777" w:rsidR="006A4F4F" w:rsidRPr="00E27D23" w:rsidRDefault="006A4F4F" w:rsidP="009D443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4EF9783F" w14:textId="77777777" w:rsidR="006A4F4F" w:rsidRPr="00E27D23" w:rsidRDefault="006A4F4F" w:rsidP="009D443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5386FA1A" w14:textId="77777777" w:rsidR="006A4F4F" w:rsidRPr="00E27D23" w:rsidRDefault="006A4F4F" w:rsidP="009D4432">
            <w:pPr>
              <w:pStyle w:val="TAH"/>
            </w:pPr>
            <w:r w:rsidRPr="00E27D23">
              <w:t>Condition</w:t>
            </w:r>
          </w:p>
        </w:tc>
      </w:tr>
      <w:tr w:rsidR="006A4F4F" w:rsidRPr="00E27D23" w14:paraId="736ECCCD"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0B6F0CD" w14:textId="77777777" w:rsidR="006A4F4F" w:rsidRPr="00E27D23" w:rsidRDefault="006A4F4F" w:rsidP="009D4432">
            <w:pPr>
              <w:pStyle w:val="TAL"/>
            </w:pPr>
            <w:r w:rsidRPr="00E27D23">
              <w:t>SIB12-IEs-r16 ::= SEQUENCE {</w:t>
            </w:r>
          </w:p>
        </w:tc>
        <w:tc>
          <w:tcPr>
            <w:tcW w:w="2267" w:type="dxa"/>
            <w:tcBorders>
              <w:top w:val="single" w:sz="4" w:space="0" w:color="auto"/>
              <w:left w:val="single" w:sz="4" w:space="0" w:color="auto"/>
              <w:bottom w:val="single" w:sz="4" w:space="0" w:color="auto"/>
              <w:right w:val="single" w:sz="4" w:space="0" w:color="auto"/>
            </w:tcBorders>
          </w:tcPr>
          <w:p w14:paraId="7540B891" w14:textId="77777777" w:rsidR="006A4F4F" w:rsidRPr="00E27D23"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4EF5998C" w14:textId="77777777" w:rsidR="006A4F4F" w:rsidRPr="00E27D23"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3F1067E7" w14:textId="77777777" w:rsidR="006A4F4F" w:rsidRPr="00E27D23" w:rsidRDefault="006A4F4F" w:rsidP="009D4432">
            <w:pPr>
              <w:pStyle w:val="TAL"/>
            </w:pPr>
          </w:p>
        </w:tc>
      </w:tr>
      <w:tr w:rsidR="006A4F4F" w:rsidRPr="00E27D23" w14:paraId="1FEE811D"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7CB3C40A" w14:textId="77777777" w:rsidR="006A4F4F" w:rsidRPr="00E27D23" w:rsidRDefault="006A4F4F" w:rsidP="009D4432">
            <w:pPr>
              <w:pStyle w:val="TAL"/>
              <w:rPr>
                <w:lang w:eastAsia="zh-CN"/>
              </w:rPr>
            </w:pPr>
            <w:r w:rsidRPr="00E27D23">
              <w:rPr>
                <w:lang w:eastAsia="zh-CN"/>
              </w:rPr>
              <w:t xml:space="preserve">  </w:t>
            </w:r>
            <w:r w:rsidRPr="00E27D23">
              <w:t xml:space="preserve">sl-ConfigCommonNR-r16 SEQUENC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7749F4F" w14:textId="77777777" w:rsidR="006A4F4F" w:rsidRPr="00E27D23" w:rsidRDefault="006A4F4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0104DEC" w14:textId="77777777" w:rsidR="006A4F4F" w:rsidRPr="00E27D23"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C8A47BA" w14:textId="77777777" w:rsidR="006A4F4F" w:rsidRPr="00E27D23" w:rsidRDefault="006A4F4F" w:rsidP="009D4432">
            <w:pPr>
              <w:pStyle w:val="TAL"/>
            </w:pPr>
          </w:p>
        </w:tc>
      </w:tr>
      <w:tr w:rsidR="006A4F4F" w:rsidRPr="00E27D23" w14:paraId="4D342654"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1BDC0782" w14:textId="77777777" w:rsidR="006A4F4F" w:rsidRPr="00E27D23" w:rsidRDefault="006A4F4F" w:rsidP="009D4432">
            <w:pPr>
              <w:pStyle w:val="TAL"/>
              <w:rPr>
                <w:lang w:eastAsia="zh-CN"/>
              </w:rPr>
            </w:pPr>
            <w:r w:rsidRPr="00E27D23">
              <w:rPr>
                <w:lang w:eastAsia="zh-CN"/>
              </w:rPr>
              <w:t xml:space="preserve">    sl-FreqInfoList-r16 SEQUENCE (SIZE (1..maxNrofFreqSL-r16)) OF SL-FreqConfigCommon-r16{</w:t>
            </w:r>
          </w:p>
        </w:tc>
        <w:tc>
          <w:tcPr>
            <w:tcW w:w="2267" w:type="dxa"/>
            <w:tcBorders>
              <w:top w:val="single" w:sz="4" w:space="0" w:color="auto"/>
              <w:left w:val="single" w:sz="4" w:space="0" w:color="auto"/>
              <w:bottom w:val="single" w:sz="4" w:space="0" w:color="auto"/>
              <w:right w:val="single" w:sz="4" w:space="0" w:color="auto"/>
            </w:tcBorders>
            <w:hideMark/>
          </w:tcPr>
          <w:p w14:paraId="6318D520" w14:textId="77777777" w:rsidR="006A4F4F" w:rsidRPr="00E27D23" w:rsidRDefault="006A4F4F" w:rsidP="009D4432">
            <w:pPr>
              <w:pStyle w:val="TAL"/>
              <w:rPr>
                <w:lang w:eastAsia="zh-CN"/>
              </w:rPr>
            </w:pPr>
            <w:r w:rsidRPr="00E27D23">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4AB510BB" w14:textId="77777777" w:rsidR="006A4F4F" w:rsidRPr="00E27D23"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F4FA330" w14:textId="77777777" w:rsidR="006A4F4F" w:rsidRPr="00E27D23" w:rsidRDefault="006A4F4F" w:rsidP="009D4432">
            <w:pPr>
              <w:pStyle w:val="TAL"/>
            </w:pPr>
          </w:p>
        </w:tc>
      </w:tr>
      <w:tr w:rsidR="006A4F4F" w:rsidRPr="00E27D23" w14:paraId="4DABF8A2"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64AF3FB4" w14:textId="77777777" w:rsidR="006A4F4F" w:rsidRPr="00E27D23" w:rsidRDefault="006A4F4F" w:rsidP="009D4432">
            <w:pPr>
              <w:pStyle w:val="TAL"/>
              <w:rPr>
                <w:lang w:eastAsia="zh-CN"/>
              </w:rPr>
            </w:pPr>
            <w:r w:rsidRPr="00E27D23">
              <w:rPr>
                <w:lang w:eastAsia="zh-CN"/>
              </w:rPr>
              <w:t xml:space="preserve">      SL-FreqConfigCommon-r16[1]</w:t>
            </w:r>
          </w:p>
        </w:tc>
        <w:tc>
          <w:tcPr>
            <w:tcW w:w="2267" w:type="dxa"/>
            <w:tcBorders>
              <w:top w:val="single" w:sz="4" w:space="0" w:color="auto"/>
              <w:left w:val="single" w:sz="4" w:space="0" w:color="auto"/>
              <w:bottom w:val="single" w:sz="4" w:space="0" w:color="auto"/>
              <w:right w:val="single" w:sz="4" w:space="0" w:color="auto"/>
            </w:tcBorders>
            <w:hideMark/>
          </w:tcPr>
          <w:p w14:paraId="322BB867" w14:textId="264AC82D" w:rsidR="006A4F4F" w:rsidRPr="00E27D23" w:rsidRDefault="006A4F4F" w:rsidP="009D4432">
            <w:pPr>
              <w:pStyle w:val="TAL"/>
              <w:rPr>
                <w:lang w:eastAsia="zh-CN"/>
              </w:rPr>
            </w:pPr>
            <w:r w:rsidRPr="00E27D23">
              <w:rPr>
                <w:lang w:eastAsia="zh-CN"/>
              </w:rPr>
              <w:t>SL-FreqConfigCommon</w:t>
            </w:r>
          </w:p>
        </w:tc>
        <w:tc>
          <w:tcPr>
            <w:tcW w:w="1700" w:type="dxa"/>
            <w:tcBorders>
              <w:top w:val="single" w:sz="4" w:space="0" w:color="auto"/>
              <w:left w:val="single" w:sz="4" w:space="0" w:color="auto"/>
              <w:bottom w:val="single" w:sz="4" w:space="0" w:color="auto"/>
              <w:right w:val="single" w:sz="4" w:space="0" w:color="auto"/>
            </w:tcBorders>
          </w:tcPr>
          <w:p w14:paraId="524E235B" w14:textId="77777777" w:rsidR="006A4F4F" w:rsidRPr="00E27D23"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AAF2F08" w14:textId="77777777" w:rsidR="006A4F4F" w:rsidRPr="00E27D23" w:rsidRDefault="006A4F4F" w:rsidP="009D4432">
            <w:pPr>
              <w:pStyle w:val="TAL"/>
            </w:pPr>
          </w:p>
        </w:tc>
      </w:tr>
      <w:tr w:rsidR="006A4F4F" w:rsidRPr="00E27D23" w14:paraId="1F58EF69"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596E3791" w14:textId="77777777" w:rsidR="006A4F4F" w:rsidRPr="00E27D23" w:rsidRDefault="006A4F4F" w:rsidP="009D4432">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45691E9" w14:textId="77777777" w:rsidR="006A4F4F" w:rsidRPr="00E27D23" w:rsidRDefault="006A4F4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828887D" w14:textId="77777777" w:rsidR="006A4F4F" w:rsidRPr="00E27D23"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608EC2B" w14:textId="77777777" w:rsidR="006A4F4F" w:rsidRPr="00E27D23" w:rsidRDefault="006A4F4F" w:rsidP="009D4432">
            <w:pPr>
              <w:pStyle w:val="TAL"/>
            </w:pPr>
          </w:p>
        </w:tc>
      </w:tr>
      <w:tr w:rsidR="00C23EBF" w:rsidRPr="00E27D23" w14:paraId="4381D709" w14:textId="77777777" w:rsidTr="006A4F4F">
        <w:tc>
          <w:tcPr>
            <w:tcW w:w="4535" w:type="dxa"/>
            <w:tcBorders>
              <w:top w:val="single" w:sz="4" w:space="0" w:color="auto"/>
              <w:left w:val="single" w:sz="4" w:space="0" w:color="auto"/>
              <w:bottom w:val="single" w:sz="4" w:space="0" w:color="auto"/>
              <w:right w:val="single" w:sz="4" w:space="0" w:color="auto"/>
            </w:tcBorders>
          </w:tcPr>
          <w:p w14:paraId="3DFFC290" w14:textId="5B48850C" w:rsidR="00C23EBF" w:rsidRPr="00E27D23" w:rsidRDefault="00C23EBF" w:rsidP="009D4432">
            <w:pPr>
              <w:pStyle w:val="TAL"/>
              <w:rPr>
                <w:lang w:eastAsia="zh-CN"/>
              </w:rPr>
            </w:pPr>
            <w:r w:rsidRPr="00E27D23">
              <w:rPr>
                <w:lang w:eastAsia="zh-CN"/>
              </w:rPr>
              <w:t xml:space="preserv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17D7D473" w14:textId="77777777" w:rsidR="00C23EBF" w:rsidRPr="00E27D23" w:rsidRDefault="00C23EB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DFDF3DA" w14:textId="77777777" w:rsidR="00C23EBF" w:rsidRPr="00E27D23" w:rsidRDefault="00C23EB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280D541" w14:textId="77777777" w:rsidR="00C23EBF" w:rsidRPr="00E27D23" w:rsidRDefault="00C23EBF" w:rsidP="009D4432">
            <w:pPr>
              <w:pStyle w:val="TAL"/>
            </w:pPr>
          </w:p>
        </w:tc>
      </w:tr>
      <w:tr w:rsidR="006A4F4F" w:rsidRPr="00E27D23" w14:paraId="043CA049"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1E5550E" w14:textId="77777777" w:rsidR="006A4F4F" w:rsidRPr="00E27D23" w:rsidRDefault="006A4F4F" w:rsidP="009D443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45FCBF9F" w14:textId="77777777" w:rsidR="006A4F4F" w:rsidRPr="00E27D23"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C4FFFD2" w14:textId="77777777" w:rsidR="006A4F4F" w:rsidRPr="00E27D23"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415D295" w14:textId="77777777" w:rsidR="006A4F4F" w:rsidRPr="00E27D23" w:rsidRDefault="006A4F4F" w:rsidP="009D4432">
            <w:pPr>
              <w:pStyle w:val="TAL"/>
            </w:pPr>
          </w:p>
        </w:tc>
      </w:tr>
    </w:tbl>
    <w:p w14:paraId="24DDB144" w14:textId="77777777" w:rsidR="006A4F4F" w:rsidRPr="00E27D23" w:rsidRDefault="006A4F4F" w:rsidP="009D4432">
      <w:pPr>
        <w:rPr>
          <w:rFonts w:eastAsia="SimSun"/>
          <w:lang w:eastAsia="zh-CN"/>
        </w:rPr>
      </w:pPr>
    </w:p>
    <w:p w14:paraId="67E63FA3" w14:textId="77777777" w:rsidR="006A4F4F" w:rsidRPr="00E27D23" w:rsidRDefault="006A4F4F" w:rsidP="009D4432">
      <w:pPr>
        <w:pStyle w:val="TH"/>
        <w:rPr>
          <w:lang w:eastAsia="zh-CN"/>
        </w:rPr>
      </w:pPr>
      <w:r w:rsidRPr="00E27D23">
        <w:t>Table 12.2.1.2.3.3-</w:t>
      </w:r>
      <w:r w:rsidRPr="00E27D23">
        <w:rPr>
          <w:lang w:eastAsia="zh-CN"/>
        </w:rPr>
        <w:t>4</w:t>
      </w:r>
      <w:r w:rsidRPr="00E27D23">
        <w:t xml:space="preserve">: </w:t>
      </w:r>
      <w:r w:rsidRPr="00E27D23">
        <w:rPr>
          <w:i/>
          <w:iCs/>
        </w:rPr>
        <w:t>SL-FreqConfigCommon</w:t>
      </w:r>
      <w:r w:rsidRPr="00E27D23">
        <w:t xml:space="preserve"> (Table 12.2.1.2.3.</w:t>
      </w:r>
      <w:r w:rsidRPr="00E27D23">
        <w:rPr>
          <w:lang w:eastAsia="zh-CN"/>
        </w:rPr>
        <w:t>3</w:t>
      </w:r>
      <w:r w:rsidRPr="00E27D23">
        <w:t>-</w:t>
      </w:r>
      <w:r w:rsidRPr="00E27D23">
        <w:rPr>
          <w:lang w:eastAsia="zh-CN"/>
        </w:rPr>
        <w:t>3</w:t>
      </w:r>
      <w:r w:rsidRPr="00E27D23">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A4F4F" w:rsidRPr="00E27D23" w14:paraId="1647F4E4" w14:textId="77777777" w:rsidTr="006A4F4F">
        <w:tc>
          <w:tcPr>
            <w:tcW w:w="9747" w:type="dxa"/>
            <w:gridSpan w:val="4"/>
            <w:tcBorders>
              <w:top w:val="single" w:sz="4" w:space="0" w:color="auto"/>
              <w:left w:val="single" w:sz="4" w:space="0" w:color="auto"/>
              <w:bottom w:val="single" w:sz="4" w:space="0" w:color="auto"/>
              <w:right w:val="single" w:sz="4" w:space="0" w:color="auto"/>
            </w:tcBorders>
            <w:hideMark/>
          </w:tcPr>
          <w:p w14:paraId="07244A6D" w14:textId="77777777" w:rsidR="006A4F4F" w:rsidRPr="00E27D23" w:rsidRDefault="006A4F4F" w:rsidP="009D4432">
            <w:pPr>
              <w:pStyle w:val="TAL"/>
            </w:pPr>
            <w:r w:rsidRPr="00E27D23">
              <w:rPr>
                <w:rFonts w:eastAsia="SimSun"/>
              </w:rPr>
              <w:t>Derivation Path: TS 38.508-1 [4], Table 4.6.</w:t>
            </w:r>
            <w:r w:rsidRPr="00E27D23">
              <w:rPr>
                <w:rFonts w:eastAsia="SimSun"/>
                <w:lang w:eastAsia="zh-CN"/>
              </w:rPr>
              <w:t>6</w:t>
            </w:r>
            <w:r w:rsidRPr="00E27D23">
              <w:rPr>
                <w:rFonts w:eastAsia="SimSun"/>
              </w:rPr>
              <w:t>-</w:t>
            </w:r>
            <w:r w:rsidRPr="00E27D23">
              <w:rPr>
                <w:rFonts w:eastAsia="SimSun"/>
                <w:lang w:eastAsia="zh-CN"/>
              </w:rPr>
              <w:t>11</w:t>
            </w:r>
          </w:p>
        </w:tc>
      </w:tr>
      <w:tr w:rsidR="006A4F4F" w:rsidRPr="00E27D23" w14:paraId="74D0C656"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618A98A1" w14:textId="77777777" w:rsidR="006A4F4F" w:rsidRPr="00E27D23" w:rsidRDefault="006A4F4F" w:rsidP="009D443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D0E5579" w14:textId="77777777" w:rsidR="006A4F4F" w:rsidRPr="00E27D23" w:rsidRDefault="006A4F4F" w:rsidP="009D443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49F1B589" w14:textId="77777777" w:rsidR="006A4F4F" w:rsidRPr="00E27D23" w:rsidRDefault="006A4F4F" w:rsidP="009D443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58CE138C" w14:textId="77777777" w:rsidR="006A4F4F" w:rsidRPr="00E27D23" w:rsidRDefault="006A4F4F" w:rsidP="009D4432">
            <w:pPr>
              <w:pStyle w:val="TAH"/>
            </w:pPr>
            <w:r w:rsidRPr="00E27D23">
              <w:t>Condition</w:t>
            </w:r>
          </w:p>
        </w:tc>
      </w:tr>
      <w:tr w:rsidR="006A4F4F" w:rsidRPr="00E27D23" w14:paraId="7BD44A6E"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0855C157" w14:textId="77777777" w:rsidR="006A4F4F" w:rsidRPr="00E27D23" w:rsidRDefault="006A4F4F" w:rsidP="009D4432">
            <w:pPr>
              <w:pStyle w:val="TAL"/>
              <w:rPr>
                <w:lang w:eastAsia="zh-CN"/>
              </w:rPr>
            </w:pPr>
            <w:r w:rsidRPr="00E27D23">
              <w:t>SL-FreqConfigCommon-r16 ::= SEQUENCE {</w:t>
            </w:r>
          </w:p>
        </w:tc>
        <w:tc>
          <w:tcPr>
            <w:tcW w:w="2267" w:type="dxa"/>
            <w:tcBorders>
              <w:top w:val="single" w:sz="4" w:space="0" w:color="auto"/>
              <w:left w:val="single" w:sz="4" w:space="0" w:color="auto"/>
              <w:bottom w:val="single" w:sz="4" w:space="0" w:color="auto"/>
              <w:right w:val="single" w:sz="4" w:space="0" w:color="auto"/>
            </w:tcBorders>
          </w:tcPr>
          <w:p w14:paraId="5CE6CFE4" w14:textId="77777777" w:rsidR="006A4F4F" w:rsidRPr="00E27D23"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DC23AE4" w14:textId="77777777" w:rsidR="006A4F4F" w:rsidRPr="00E27D23"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3F5A073B" w14:textId="77777777" w:rsidR="006A4F4F" w:rsidRPr="00E27D23" w:rsidRDefault="006A4F4F" w:rsidP="009D4432">
            <w:pPr>
              <w:pStyle w:val="TAL"/>
            </w:pPr>
          </w:p>
        </w:tc>
      </w:tr>
      <w:tr w:rsidR="006A4F4F" w:rsidRPr="00E27D23" w14:paraId="117AEDCB"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1A3862A9" w14:textId="77777777" w:rsidR="006A4F4F" w:rsidRPr="00E27D23" w:rsidRDefault="006A4F4F" w:rsidP="009D4432">
            <w:pPr>
              <w:pStyle w:val="TAL"/>
              <w:rPr>
                <w:lang w:eastAsia="zh-CN"/>
              </w:rPr>
            </w:pPr>
            <w:r w:rsidRPr="00E27D23">
              <w:rPr>
                <w:lang w:eastAsia="zh-CN"/>
              </w:rPr>
              <w:t xml:space="preserve">  </w:t>
            </w:r>
            <w:r w:rsidRPr="00E27D23">
              <w:t xml:space="preserve">sl-ConfigCommonNR-r16 SEQUENC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02DBB40" w14:textId="77777777" w:rsidR="006A4F4F" w:rsidRPr="00E27D23" w:rsidRDefault="006A4F4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5752F28" w14:textId="77777777" w:rsidR="006A4F4F" w:rsidRPr="00E27D23"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B9F187B" w14:textId="77777777" w:rsidR="006A4F4F" w:rsidRPr="00E27D23" w:rsidRDefault="006A4F4F" w:rsidP="009D4432">
            <w:pPr>
              <w:pStyle w:val="TAL"/>
            </w:pPr>
          </w:p>
        </w:tc>
      </w:tr>
      <w:tr w:rsidR="006A4F4F" w:rsidRPr="00E27D23" w14:paraId="0DD48274"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40146AF" w14:textId="77777777" w:rsidR="006A4F4F" w:rsidRPr="00E27D23" w:rsidRDefault="006A4F4F" w:rsidP="009D4432">
            <w:pPr>
              <w:pStyle w:val="TAL"/>
            </w:pPr>
            <w:r w:rsidRPr="00E27D23">
              <w:t xml:space="preserve">  sl-BWP-List-r16 SEQUENCE (SIZE (1..maxNrofSL-BWPs-r16)) OF SL-BWP-ConfigCommon-r16 {</w:t>
            </w:r>
          </w:p>
        </w:tc>
        <w:tc>
          <w:tcPr>
            <w:tcW w:w="2267" w:type="dxa"/>
            <w:tcBorders>
              <w:top w:val="single" w:sz="4" w:space="0" w:color="auto"/>
              <w:left w:val="single" w:sz="4" w:space="0" w:color="auto"/>
              <w:bottom w:val="single" w:sz="4" w:space="0" w:color="auto"/>
              <w:right w:val="single" w:sz="4" w:space="0" w:color="auto"/>
            </w:tcBorders>
            <w:hideMark/>
          </w:tcPr>
          <w:p w14:paraId="30017B6C" w14:textId="77777777" w:rsidR="006A4F4F" w:rsidRPr="00E27D23" w:rsidRDefault="006A4F4F" w:rsidP="009D4432">
            <w:pPr>
              <w:pStyle w:val="TAL"/>
            </w:pPr>
            <w:r w:rsidRPr="00E27D23">
              <w:t>1 entry</w:t>
            </w:r>
          </w:p>
        </w:tc>
        <w:tc>
          <w:tcPr>
            <w:tcW w:w="1700" w:type="dxa"/>
            <w:tcBorders>
              <w:top w:val="single" w:sz="4" w:space="0" w:color="auto"/>
              <w:left w:val="single" w:sz="4" w:space="0" w:color="auto"/>
              <w:bottom w:val="single" w:sz="4" w:space="0" w:color="auto"/>
              <w:right w:val="single" w:sz="4" w:space="0" w:color="auto"/>
            </w:tcBorders>
          </w:tcPr>
          <w:p w14:paraId="43E89B87" w14:textId="77777777" w:rsidR="006A4F4F" w:rsidRPr="00E27D23"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DA353D9" w14:textId="77777777" w:rsidR="006A4F4F" w:rsidRPr="00E27D23" w:rsidRDefault="006A4F4F" w:rsidP="009D4432">
            <w:pPr>
              <w:pStyle w:val="TAL"/>
            </w:pPr>
          </w:p>
        </w:tc>
      </w:tr>
      <w:tr w:rsidR="006A4F4F" w:rsidRPr="00E27D23" w14:paraId="1B00C844"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2C9D4EB8" w14:textId="77777777" w:rsidR="006A4F4F" w:rsidRPr="00E27D23" w:rsidRDefault="006A4F4F" w:rsidP="009D4432">
            <w:pPr>
              <w:pStyle w:val="TAL"/>
            </w:pPr>
            <w:r w:rsidRPr="00E27D23">
              <w:t xml:space="preserve">    SL-BWP-ConfigCommon-r16[1]</w:t>
            </w:r>
          </w:p>
        </w:tc>
        <w:tc>
          <w:tcPr>
            <w:tcW w:w="2267" w:type="dxa"/>
            <w:tcBorders>
              <w:top w:val="single" w:sz="4" w:space="0" w:color="auto"/>
              <w:left w:val="single" w:sz="4" w:space="0" w:color="auto"/>
              <w:bottom w:val="single" w:sz="4" w:space="0" w:color="auto"/>
              <w:right w:val="single" w:sz="4" w:space="0" w:color="auto"/>
            </w:tcBorders>
            <w:hideMark/>
          </w:tcPr>
          <w:p w14:paraId="29E1B3A0" w14:textId="1DEE3D7E" w:rsidR="006A4F4F" w:rsidRPr="00E27D23" w:rsidRDefault="006A4F4F" w:rsidP="009D4432">
            <w:pPr>
              <w:pStyle w:val="TAL"/>
            </w:pPr>
            <w:r w:rsidRPr="00E27D23">
              <w:t>SL-BWP-ConfigCommon</w:t>
            </w:r>
          </w:p>
        </w:tc>
        <w:tc>
          <w:tcPr>
            <w:tcW w:w="1700" w:type="dxa"/>
            <w:tcBorders>
              <w:top w:val="single" w:sz="4" w:space="0" w:color="auto"/>
              <w:left w:val="single" w:sz="4" w:space="0" w:color="auto"/>
              <w:bottom w:val="single" w:sz="4" w:space="0" w:color="auto"/>
              <w:right w:val="single" w:sz="4" w:space="0" w:color="auto"/>
            </w:tcBorders>
          </w:tcPr>
          <w:p w14:paraId="52B4BF3D" w14:textId="77777777" w:rsidR="006A4F4F" w:rsidRPr="00E27D23"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B197740" w14:textId="77777777" w:rsidR="006A4F4F" w:rsidRPr="00E27D23" w:rsidRDefault="006A4F4F" w:rsidP="009D4432">
            <w:pPr>
              <w:pStyle w:val="TAL"/>
            </w:pPr>
          </w:p>
        </w:tc>
      </w:tr>
      <w:tr w:rsidR="00C23EBF" w:rsidRPr="00E27D23" w14:paraId="1BB26BEE" w14:textId="77777777" w:rsidTr="006A4F4F">
        <w:tc>
          <w:tcPr>
            <w:tcW w:w="4535" w:type="dxa"/>
            <w:tcBorders>
              <w:top w:val="single" w:sz="4" w:space="0" w:color="auto"/>
              <w:left w:val="single" w:sz="4" w:space="0" w:color="auto"/>
              <w:bottom w:val="single" w:sz="4" w:space="0" w:color="auto"/>
              <w:right w:val="single" w:sz="4" w:space="0" w:color="auto"/>
            </w:tcBorders>
          </w:tcPr>
          <w:p w14:paraId="2C9918C0" w14:textId="7BD22366" w:rsidR="00C23EBF" w:rsidRPr="00E27D23" w:rsidRDefault="00C23EBF" w:rsidP="009D4432">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085746BC" w14:textId="77777777" w:rsidR="00C23EBF" w:rsidRPr="00E27D23" w:rsidRDefault="00C23EB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7414AA1" w14:textId="77777777" w:rsidR="00C23EBF" w:rsidRPr="00E27D23" w:rsidRDefault="00C23EB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ED8BC09" w14:textId="77777777" w:rsidR="00C23EBF" w:rsidRPr="00E27D23" w:rsidRDefault="00C23EBF" w:rsidP="009D4432">
            <w:pPr>
              <w:pStyle w:val="TAL"/>
            </w:pPr>
          </w:p>
        </w:tc>
      </w:tr>
      <w:tr w:rsidR="006A4F4F" w:rsidRPr="00E27D23" w14:paraId="06D1467E"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080F8F7B" w14:textId="77777777" w:rsidR="006A4F4F" w:rsidRPr="00E27D23" w:rsidRDefault="006A4F4F" w:rsidP="009D4432">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58000CB1" w14:textId="77777777" w:rsidR="006A4F4F" w:rsidRPr="00E27D23"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4F3C62F" w14:textId="77777777" w:rsidR="006A4F4F" w:rsidRPr="00E27D23"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706B16B" w14:textId="77777777" w:rsidR="006A4F4F" w:rsidRPr="00E27D23" w:rsidRDefault="006A4F4F" w:rsidP="009D4432">
            <w:pPr>
              <w:pStyle w:val="TAL"/>
            </w:pPr>
          </w:p>
        </w:tc>
      </w:tr>
      <w:tr w:rsidR="006A4F4F" w:rsidRPr="00E27D23" w14:paraId="69323C0D"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258A037A" w14:textId="77777777" w:rsidR="006A4F4F" w:rsidRPr="00E27D23" w:rsidRDefault="006A4F4F" w:rsidP="009D443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3AB41F89" w14:textId="77777777" w:rsidR="006A4F4F" w:rsidRPr="00E27D23"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B2A97CC" w14:textId="77777777" w:rsidR="006A4F4F" w:rsidRPr="00E27D23"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1C0E3C76" w14:textId="77777777" w:rsidR="006A4F4F" w:rsidRPr="00E27D23" w:rsidRDefault="006A4F4F" w:rsidP="009D4432">
            <w:pPr>
              <w:pStyle w:val="TAL"/>
            </w:pPr>
          </w:p>
        </w:tc>
      </w:tr>
    </w:tbl>
    <w:p w14:paraId="4736BFF9" w14:textId="77777777" w:rsidR="006A4F4F" w:rsidRPr="00E27D23" w:rsidRDefault="006A4F4F" w:rsidP="009D4432">
      <w:pPr>
        <w:rPr>
          <w:rFonts w:eastAsia="SimSun"/>
          <w:lang w:eastAsia="zh-CN"/>
        </w:rPr>
      </w:pPr>
    </w:p>
    <w:p w14:paraId="1A6F99F6" w14:textId="77777777" w:rsidR="006A4F4F" w:rsidRPr="00E27D23" w:rsidRDefault="006A4F4F" w:rsidP="009D4432">
      <w:pPr>
        <w:pStyle w:val="TH"/>
        <w:rPr>
          <w:lang w:eastAsia="zh-CN"/>
        </w:rPr>
      </w:pPr>
      <w:r w:rsidRPr="00E27D23">
        <w:t>Table 12.2.1.2.3.3-</w:t>
      </w:r>
      <w:r w:rsidRPr="00E27D23">
        <w:rPr>
          <w:lang w:eastAsia="zh-CN"/>
        </w:rPr>
        <w:t>5</w:t>
      </w:r>
      <w:r w:rsidRPr="00E27D23">
        <w:t xml:space="preserve">: </w:t>
      </w:r>
      <w:r w:rsidRPr="00E27D23">
        <w:rPr>
          <w:i/>
          <w:iCs/>
        </w:rPr>
        <w:t>SL-BWP-ConfigCommon</w:t>
      </w:r>
      <w:r w:rsidRPr="00E27D23">
        <w:t xml:space="preserve"> (Table 12.2.1.2.3.</w:t>
      </w:r>
      <w:r w:rsidRPr="00E27D23">
        <w:rPr>
          <w:lang w:eastAsia="zh-CN"/>
        </w:rPr>
        <w:t>3</w:t>
      </w:r>
      <w:r w:rsidRPr="00E27D23">
        <w:t>-</w:t>
      </w:r>
      <w:r w:rsidRPr="00E27D23">
        <w:rPr>
          <w:lang w:eastAsia="zh-CN"/>
        </w:rPr>
        <w:t>4</w:t>
      </w:r>
      <w:r w:rsidRPr="00E27D23">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A4F4F" w:rsidRPr="00E27D23" w14:paraId="26EB8112" w14:textId="77777777" w:rsidTr="006A4F4F">
        <w:tc>
          <w:tcPr>
            <w:tcW w:w="9747" w:type="dxa"/>
            <w:gridSpan w:val="4"/>
            <w:tcBorders>
              <w:top w:val="single" w:sz="4" w:space="0" w:color="auto"/>
              <w:left w:val="single" w:sz="4" w:space="0" w:color="auto"/>
              <w:bottom w:val="single" w:sz="4" w:space="0" w:color="auto"/>
              <w:right w:val="single" w:sz="4" w:space="0" w:color="auto"/>
            </w:tcBorders>
            <w:hideMark/>
          </w:tcPr>
          <w:p w14:paraId="4672386D" w14:textId="57B9C7C4" w:rsidR="006A4F4F" w:rsidRPr="00E27D23" w:rsidRDefault="006A4F4F" w:rsidP="009D4432">
            <w:pPr>
              <w:pStyle w:val="TAL"/>
            </w:pPr>
            <w:r w:rsidRPr="00E27D23">
              <w:rPr>
                <w:rFonts w:eastAsia="SimSun"/>
              </w:rPr>
              <w:t>Derivation Path: TS 38.508-1 [4], Table 4.6.</w:t>
            </w:r>
            <w:r w:rsidRPr="00E27D23">
              <w:rPr>
                <w:rFonts w:eastAsia="SimSun"/>
                <w:lang w:eastAsia="zh-CN"/>
              </w:rPr>
              <w:t>6</w:t>
            </w:r>
            <w:r w:rsidRPr="00E27D23">
              <w:rPr>
                <w:rFonts w:eastAsia="SimSun"/>
              </w:rPr>
              <w:t>-</w:t>
            </w:r>
            <w:r w:rsidR="00C23EBF" w:rsidRPr="00E27D23">
              <w:rPr>
                <w:rFonts w:eastAsia="SimSun"/>
                <w:lang w:eastAsia="zh-CN"/>
              </w:rPr>
              <w:t>2</w:t>
            </w:r>
          </w:p>
        </w:tc>
      </w:tr>
      <w:tr w:rsidR="006A4F4F" w:rsidRPr="00E27D23" w14:paraId="510A60A5"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3C3505A" w14:textId="77777777" w:rsidR="006A4F4F" w:rsidRPr="00E27D23" w:rsidRDefault="006A4F4F" w:rsidP="009D443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6EE6B1A" w14:textId="77777777" w:rsidR="006A4F4F" w:rsidRPr="00E27D23" w:rsidRDefault="006A4F4F" w:rsidP="009D443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638FBF8D" w14:textId="77777777" w:rsidR="006A4F4F" w:rsidRPr="00E27D23" w:rsidRDefault="006A4F4F" w:rsidP="009D443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1CB46EC6" w14:textId="77777777" w:rsidR="006A4F4F" w:rsidRPr="00E27D23" w:rsidRDefault="006A4F4F" w:rsidP="009D4432">
            <w:pPr>
              <w:pStyle w:val="TAH"/>
            </w:pPr>
            <w:r w:rsidRPr="00E27D23">
              <w:t>Condition</w:t>
            </w:r>
          </w:p>
        </w:tc>
      </w:tr>
      <w:tr w:rsidR="006A4F4F" w:rsidRPr="00E27D23" w14:paraId="5B4659FE"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162A750F" w14:textId="77777777" w:rsidR="006A4F4F" w:rsidRPr="00E27D23" w:rsidRDefault="006A4F4F" w:rsidP="009D4432">
            <w:pPr>
              <w:pStyle w:val="TAL"/>
              <w:rPr>
                <w:lang w:eastAsia="zh-CN"/>
              </w:rPr>
            </w:pPr>
            <w:r w:rsidRPr="00E27D23">
              <w:t>SL-BWP-ConfigCommon-r16 ::= SEQUENCE {</w:t>
            </w:r>
          </w:p>
        </w:tc>
        <w:tc>
          <w:tcPr>
            <w:tcW w:w="2267" w:type="dxa"/>
            <w:tcBorders>
              <w:top w:val="single" w:sz="4" w:space="0" w:color="auto"/>
              <w:left w:val="single" w:sz="4" w:space="0" w:color="auto"/>
              <w:bottom w:val="single" w:sz="4" w:space="0" w:color="auto"/>
              <w:right w:val="single" w:sz="4" w:space="0" w:color="auto"/>
            </w:tcBorders>
          </w:tcPr>
          <w:p w14:paraId="75D96F20" w14:textId="77777777" w:rsidR="006A4F4F" w:rsidRPr="00E27D23"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189250C" w14:textId="77777777" w:rsidR="006A4F4F" w:rsidRPr="00E27D23"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55F121A" w14:textId="77777777" w:rsidR="006A4F4F" w:rsidRPr="00E27D23" w:rsidRDefault="006A4F4F" w:rsidP="009D4432">
            <w:pPr>
              <w:pStyle w:val="TAL"/>
            </w:pPr>
          </w:p>
        </w:tc>
      </w:tr>
      <w:tr w:rsidR="006A4F4F" w:rsidRPr="00E27D23" w14:paraId="72336075"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4F74A81" w14:textId="77777777" w:rsidR="006A4F4F" w:rsidRPr="00E27D23" w:rsidRDefault="006A4F4F" w:rsidP="009D4432">
            <w:pPr>
              <w:pStyle w:val="TAL"/>
            </w:pPr>
            <w:r w:rsidRPr="00E27D23">
              <w:t xml:space="preserve">  sl-BWP-PoolConfigCommon-r16</w:t>
            </w:r>
          </w:p>
        </w:tc>
        <w:tc>
          <w:tcPr>
            <w:tcW w:w="2267" w:type="dxa"/>
            <w:tcBorders>
              <w:top w:val="single" w:sz="4" w:space="0" w:color="auto"/>
              <w:left w:val="single" w:sz="4" w:space="0" w:color="auto"/>
              <w:bottom w:val="single" w:sz="4" w:space="0" w:color="auto"/>
              <w:right w:val="single" w:sz="4" w:space="0" w:color="auto"/>
            </w:tcBorders>
            <w:hideMark/>
          </w:tcPr>
          <w:p w14:paraId="0DF1F98E" w14:textId="0D317E80" w:rsidR="006A4F4F" w:rsidRPr="00E27D23" w:rsidRDefault="006A4F4F" w:rsidP="009D4432">
            <w:pPr>
              <w:pStyle w:val="TAL"/>
            </w:pPr>
            <w:r w:rsidRPr="00E27D23">
              <w:t>SL-BWP-PoolConfigCommon</w:t>
            </w:r>
          </w:p>
        </w:tc>
        <w:tc>
          <w:tcPr>
            <w:tcW w:w="1700" w:type="dxa"/>
            <w:tcBorders>
              <w:top w:val="single" w:sz="4" w:space="0" w:color="auto"/>
              <w:left w:val="single" w:sz="4" w:space="0" w:color="auto"/>
              <w:bottom w:val="single" w:sz="4" w:space="0" w:color="auto"/>
              <w:right w:val="single" w:sz="4" w:space="0" w:color="auto"/>
            </w:tcBorders>
          </w:tcPr>
          <w:p w14:paraId="16FF6307" w14:textId="77777777" w:rsidR="006A4F4F" w:rsidRPr="00E27D23"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5E86BDFC" w14:textId="77777777" w:rsidR="006A4F4F" w:rsidRPr="00E27D23" w:rsidRDefault="006A4F4F" w:rsidP="009D4432">
            <w:pPr>
              <w:pStyle w:val="TAL"/>
            </w:pPr>
          </w:p>
        </w:tc>
      </w:tr>
      <w:tr w:rsidR="006A4F4F" w:rsidRPr="00E27D23" w14:paraId="2A6A6681"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80868A2" w14:textId="77777777" w:rsidR="006A4F4F" w:rsidRPr="00E27D23" w:rsidRDefault="006A4F4F" w:rsidP="009D443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35A2D9B5" w14:textId="77777777" w:rsidR="006A4F4F" w:rsidRPr="00E27D23"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4386B9D7" w14:textId="77777777" w:rsidR="006A4F4F" w:rsidRPr="00E27D23"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29432B7" w14:textId="77777777" w:rsidR="006A4F4F" w:rsidRPr="00E27D23" w:rsidRDefault="006A4F4F" w:rsidP="009D4432">
            <w:pPr>
              <w:pStyle w:val="TAL"/>
            </w:pPr>
          </w:p>
        </w:tc>
      </w:tr>
    </w:tbl>
    <w:p w14:paraId="4EEB3C67" w14:textId="77777777" w:rsidR="006A4F4F" w:rsidRPr="00E27D23" w:rsidRDefault="006A4F4F" w:rsidP="009D4432">
      <w:pPr>
        <w:rPr>
          <w:rFonts w:eastAsia="SimSun"/>
          <w:lang w:eastAsia="zh-CN"/>
        </w:rPr>
      </w:pPr>
    </w:p>
    <w:p w14:paraId="31791795" w14:textId="77777777" w:rsidR="006A4F4F" w:rsidRPr="00E27D23" w:rsidRDefault="006A4F4F" w:rsidP="009D4432">
      <w:pPr>
        <w:pStyle w:val="TH"/>
      </w:pPr>
      <w:r w:rsidRPr="00E27D23">
        <w:t>Table 12.2.1.2.3.3-</w:t>
      </w:r>
      <w:r w:rsidRPr="00E27D23">
        <w:rPr>
          <w:lang w:eastAsia="zh-CN"/>
        </w:rPr>
        <w:t>6</w:t>
      </w:r>
      <w:r w:rsidRPr="00E27D23">
        <w:t>: SL-BWP-PoolConfigCommon (Table 12.2.1.2.3.</w:t>
      </w:r>
      <w:r w:rsidRPr="00E27D23">
        <w:rPr>
          <w:lang w:eastAsia="zh-CN"/>
        </w:rPr>
        <w:t>3</w:t>
      </w:r>
      <w:r w:rsidRPr="00E27D23">
        <w:t>-</w:t>
      </w:r>
      <w:r w:rsidRPr="00E27D23">
        <w:rPr>
          <w:lang w:eastAsia="zh-CN"/>
        </w:rPr>
        <w:t>5</w:t>
      </w:r>
      <w:r w:rsidRPr="00E27D23">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6A4F4F" w:rsidRPr="00E27D23" w14:paraId="135CCA4F" w14:textId="77777777" w:rsidTr="006A4F4F">
        <w:tc>
          <w:tcPr>
            <w:tcW w:w="9747" w:type="dxa"/>
            <w:tcBorders>
              <w:top w:val="single" w:sz="4" w:space="0" w:color="auto"/>
              <w:left w:val="single" w:sz="4" w:space="0" w:color="auto"/>
              <w:bottom w:val="single" w:sz="4" w:space="0" w:color="auto"/>
              <w:right w:val="single" w:sz="4" w:space="0" w:color="auto"/>
            </w:tcBorders>
            <w:hideMark/>
          </w:tcPr>
          <w:p w14:paraId="0D8A72A5" w14:textId="66DF1F05" w:rsidR="006A4F4F" w:rsidRPr="00E27D23" w:rsidRDefault="006A4F4F" w:rsidP="009D4432">
            <w:pPr>
              <w:pStyle w:val="TAL"/>
              <w:rPr>
                <w:rFonts w:eastAsia="SimSun"/>
              </w:rPr>
            </w:pPr>
            <w:r w:rsidRPr="00E27D23">
              <w:rPr>
                <w:rFonts w:eastAsia="SimSun"/>
              </w:rPr>
              <w:t>Derivation Path: TS 38.508-1 [4], Table 4.6.</w:t>
            </w:r>
            <w:r w:rsidRPr="00E27D23">
              <w:rPr>
                <w:rFonts w:eastAsia="SimSun"/>
                <w:lang w:eastAsia="zh-CN"/>
              </w:rPr>
              <w:t>6</w:t>
            </w:r>
            <w:r w:rsidRPr="00E27D23">
              <w:rPr>
                <w:rFonts w:eastAsia="SimSun"/>
              </w:rPr>
              <w:t>-</w:t>
            </w:r>
            <w:r w:rsidRPr="00E27D23">
              <w:rPr>
                <w:rFonts w:eastAsia="SimSun"/>
                <w:lang w:eastAsia="zh-CN"/>
              </w:rPr>
              <w:t>4</w:t>
            </w:r>
            <w:r w:rsidRPr="00E27D23">
              <w:rPr>
                <w:rFonts w:eastAsia="SimSun"/>
              </w:rPr>
              <w:t xml:space="preserve"> with condition RXPOOL</w:t>
            </w:r>
            <w:r w:rsidR="00C23EBF" w:rsidRPr="00E27D23">
              <w:rPr>
                <w:rFonts w:eastAsia="SimSun"/>
              </w:rPr>
              <w:t xml:space="preserve"> and SELECTED</w:t>
            </w:r>
          </w:p>
        </w:tc>
      </w:tr>
    </w:tbl>
    <w:p w14:paraId="69C9EC2C" w14:textId="77777777" w:rsidR="006A4F4F" w:rsidRPr="00E27D23" w:rsidRDefault="006A4F4F" w:rsidP="009D4432">
      <w:pPr>
        <w:rPr>
          <w:rFonts w:eastAsia="SimSun"/>
          <w:lang w:eastAsia="zh-CN"/>
        </w:rPr>
      </w:pPr>
    </w:p>
    <w:p w14:paraId="02764C06" w14:textId="3ECEB53D" w:rsidR="006A4F4F" w:rsidRPr="00E27D23" w:rsidRDefault="006A4F4F" w:rsidP="009D4432">
      <w:pPr>
        <w:pStyle w:val="TH"/>
      </w:pPr>
      <w:r w:rsidRPr="00E27D23">
        <w:t>Table 12.2.1.2.3.3-</w:t>
      </w:r>
      <w:r w:rsidRPr="00E27D23">
        <w:rPr>
          <w:lang w:eastAsia="zh-CN"/>
        </w:rPr>
        <w:t>7</w:t>
      </w:r>
      <w:r w:rsidRPr="00E27D23">
        <w:t xml:space="preserve">: </w:t>
      </w:r>
      <w:r w:rsidR="00C23EBF" w:rsidRPr="00E27D23">
        <w:t>SL-ResourcePool</w:t>
      </w:r>
      <w:r w:rsidRPr="00E27D23">
        <w:t xml:space="preserve"> (Table 12.2.1.2.3.</w:t>
      </w:r>
      <w:r w:rsidRPr="00E27D23">
        <w:rPr>
          <w:lang w:eastAsia="zh-CN"/>
        </w:rPr>
        <w:t>3</w:t>
      </w:r>
      <w:r w:rsidRPr="00E27D23">
        <w:t>-</w:t>
      </w:r>
      <w:r w:rsidRPr="00E27D23">
        <w:rPr>
          <w:lang w:eastAsia="zh-CN"/>
        </w:rPr>
        <w:t>6</w:t>
      </w:r>
      <w:r w:rsidRPr="00E27D23">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A4F4F" w:rsidRPr="00E27D23" w14:paraId="6CB9007B" w14:textId="77777777" w:rsidTr="006A4F4F">
        <w:tc>
          <w:tcPr>
            <w:tcW w:w="9747" w:type="dxa"/>
            <w:gridSpan w:val="4"/>
            <w:tcBorders>
              <w:top w:val="single" w:sz="4" w:space="0" w:color="auto"/>
              <w:left w:val="single" w:sz="4" w:space="0" w:color="auto"/>
              <w:bottom w:val="single" w:sz="4" w:space="0" w:color="auto"/>
              <w:right w:val="single" w:sz="4" w:space="0" w:color="auto"/>
            </w:tcBorders>
            <w:hideMark/>
          </w:tcPr>
          <w:p w14:paraId="0F4F3536" w14:textId="77777777" w:rsidR="006A4F4F" w:rsidRPr="00E27D23" w:rsidRDefault="006A4F4F" w:rsidP="009D4432">
            <w:pPr>
              <w:pStyle w:val="TAL"/>
              <w:rPr>
                <w:rFonts w:eastAsia="SimSun"/>
              </w:rPr>
            </w:pPr>
            <w:r w:rsidRPr="00E27D23">
              <w:rPr>
                <w:rFonts w:eastAsia="SimSun"/>
              </w:rPr>
              <w:t>Derivation Path: TS 38.508-1 [4], Table 4.6.</w:t>
            </w:r>
            <w:r w:rsidRPr="00E27D23">
              <w:rPr>
                <w:rFonts w:eastAsia="SimSun"/>
                <w:lang w:eastAsia="zh-CN"/>
              </w:rPr>
              <w:t>6</w:t>
            </w:r>
            <w:r w:rsidRPr="00E27D23">
              <w:rPr>
                <w:rFonts w:eastAsia="SimSun"/>
              </w:rPr>
              <w:t>-</w:t>
            </w:r>
            <w:r w:rsidRPr="00E27D23">
              <w:rPr>
                <w:rFonts w:eastAsia="SimSun"/>
                <w:lang w:eastAsia="zh-CN"/>
              </w:rPr>
              <w:t>25</w:t>
            </w:r>
            <w:r w:rsidRPr="00E27D23">
              <w:rPr>
                <w:rFonts w:eastAsia="SimSun"/>
              </w:rPr>
              <w:t xml:space="preserve"> </w:t>
            </w:r>
          </w:p>
        </w:tc>
      </w:tr>
      <w:tr w:rsidR="006A4F4F" w:rsidRPr="00E27D23" w14:paraId="5D6E2B69"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10545171" w14:textId="77777777" w:rsidR="006A4F4F" w:rsidRPr="00E27D23" w:rsidRDefault="006A4F4F" w:rsidP="009D443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DC51F1D" w14:textId="77777777" w:rsidR="006A4F4F" w:rsidRPr="00E27D23" w:rsidRDefault="006A4F4F" w:rsidP="009D443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5E4764D0" w14:textId="77777777" w:rsidR="006A4F4F" w:rsidRPr="00E27D23" w:rsidRDefault="006A4F4F" w:rsidP="009D443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73F37220" w14:textId="77777777" w:rsidR="006A4F4F" w:rsidRPr="00E27D23" w:rsidRDefault="006A4F4F" w:rsidP="009D4432">
            <w:pPr>
              <w:pStyle w:val="TAH"/>
            </w:pPr>
            <w:r w:rsidRPr="00E27D23">
              <w:t>Condition</w:t>
            </w:r>
          </w:p>
        </w:tc>
      </w:tr>
      <w:tr w:rsidR="006A4F4F" w:rsidRPr="00E27D23" w14:paraId="66800625"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668449A9" w14:textId="77777777" w:rsidR="006A4F4F" w:rsidRPr="00E27D23" w:rsidRDefault="006A4F4F" w:rsidP="009D4432">
            <w:pPr>
              <w:pStyle w:val="TAL"/>
              <w:rPr>
                <w:lang w:eastAsia="zh-CN"/>
              </w:rPr>
            </w:pPr>
            <w:r w:rsidRPr="00E27D23">
              <w:t>SL-ResourcePool-r16 ::= SEQUENCE {</w:t>
            </w:r>
          </w:p>
        </w:tc>
        <w:tc>
          <w:tcPr>
            <w:tcW w:w="2267" w:type="dxa"/>
            <w:tcBorders>
              <w:top w:val="single" w:sz="4" w:space="0" w:color="auto"/>
              <w:left w:val="single" w:sz="4" w:space="0" w:color="auto"/>
              <w:bottom w:val="single" w:sz="4" w:space="0" w:color="auto"/>
              <w:right w:val="single" w:sz="4" w:space="0" w:color="auto"/>
            </w:tcBorders>
          </w:tcPr>
          <w:p w14:paraId="7C0AD585" w14:textId="77777777" w:rsidR="006A4F4F" w:rsidRPr="00E27D23"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46AE5C8E" w14:textId="77777777" w:rsidR="006A4F4F" w:rsidRPr="00E27D23"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A219C90" w14:textId="77777777" w:rsidR="006A4F4F" w:rsidRPr="00E27D23" w:rsidRDefault="006A4F4F" w:rsidP="009D4432">
            <w:pPr>
              <w:pStyle w:val="TAL"/>
            </w:pPr>
          </w:p>
        </w:tc>
      </w:tr>
      <w:tr w:rsidR="006A4F4F" w:rsidRPr="00E27D23" w14:paraId="00030718"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58789E5E" w14:textId="77777777" w:rsidR="006A4F4F" w:rsidRPr="00E27D23" w:rsidRDefault="006A4F4F" w:rsidP="009D4432">
            <w:pPr>
              <w:pStyle w:val="TAL"/>
            </w:pPr>
            <w:r w:rsidRPr="00E27D23">
              <w:t xml:space="preserve">  sl-TimeResource-r16</w:t>
            </w:r>
          </w:p>
        </w:tc>
        <w:tc>
          <w:tcPr>
            <w:tcW w:w="2267" w:type="dxa"/>
            <w:tcBorders>
              <w:top w:val="single" w:sz="4" w:space="0" w:color="auto"/>
              <w:left w:val="single" w:sz="4" w:space="0" w:color="auto"/>
              <w:bottom w:val="single" w:sz="4" w:space="0" w:color="auto"/>
              <w:right w:val="single" w:sz="4" w:space="0" w:color="auto"/>
            </w:tcBorders>
            <w:hideMark/>
          </w:tcPr>
          <w:p w14:paraId="26606FB1" w14:textId="7643475F" w:rsidR="006A4F4F" w:rsidRPr="00E27D23" w:rsidRDefault="00C23EBF" w:rsidP="009D4432">
            <w:pPr>
              <w:pStyle w:val="TAL"/>
            </w:pPr>
            <w:r w:rsidRPr="00E27D23">
              <w:t>0000000011</w:t>
            </w:r>
          </w:p>
        </w:tc>
        <w:tc>
          <w:tcPr>
            <w:tcW w:w="1700" w:type="dxa"/>
            <w:tcBorders>
              <w:top w:val="single" w:sz="4" w:space="0" w:color="auto"/>
              <w:left w:val="single" w:sz="4" w:space="0" w:color="auto"/>
              <w:bottom w:val="single" w:sz="4" w:space="0" w:color="auto"/>
              <w:right w:val="single" w:sz="4" w:space="0" w:color="auto"/>
            </w:tcBorders>
          </w:tcPr>
          <w:p w14:paraId="5CA99039" w14:textId="77777777" w:rsidR="006A4F4F" w:rsidRPr="00E27D23"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00EBA03" w14:textId="77777777" w:rsidR="006A4F4F" w:rsidRPr="00E27D23" w:rsidRDefault="006A4F4F" w:rsidP="009D4432">
            <w:pPr>
              <w:pStyle w:val="TAL"/>
            </w:pPr>
          </w:p>
        </w:tc>
      </w:tr>
      <w:tr w:rsidR="006A4F4F" w:rsidRPr="00E27D23" w14:paraId="05F9ED75"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0F33DCE4" w14:textId="77777777" w:rsidR="006A4F4F" w:rsidRPr="00E27D23" w:rsidRDefault="006A4F4F" w:rsidP="009D443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53ADE102" w14:textId="77777777" w:rsidR="006A4F4F" w:rsidRPr="00E27D23"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09DEAA5" w14:textId="77777777" w:rsidR="006A4F4F" w:rsidRPr="00E27D23"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553FA717" w14:textId="77777777" w:rsidR="006A4F4F" w:rsidRPr="00E27D23" w:rsidRDefault="006A4F4F" w:rsidP="009D4432">
            <w:pPr>
              <w:pStyle w:val="TAL"/>
            </w:pPr>
          </w:p>
        </w:tc>
      </w:tr>
    </w:tbl>
    <w:p w14:paraId="60175BA6" w14:textId="77777777" w:rsidR="006A4F4F" w:rsidRPr="00E27D23" w:rsidRDefault="006A4F4F" w:rsidP="009D4432">
      <w:pPr>
        <w:rPr>
          <w:rFonts w:eastAsia="SimSun"/>
          <w:lang w:eastAsia="zh-CN"/>
        </w:rPr>
      </w:pPr>
    </w:p>
    <w:p w14:paraId="7B23C758" w14:textId="77777777" w:rsidR="006A4F4F" w:rsidRPr="00E27D23" w:rsidRDefault="006A4F4F" w:rsidP="009D4432">
      <w:pPr>
        <w:pStyle w:val="TH"/>
      </w:pPr>
      <w:r w:rsidRPr="00E27D23">
        <w:t>Table 12.2.1.2.3.3-</w:t>
      </w:r>
      <w:r w:rsidRPr="00E27D23">
        <w:rPr>
          <w:lang w:eastAsia="zh-CN"/>
        </w:rPr>
        <w:t>8</w:t>
      </w:r>
      <w:r w:rsidRPr="00E27D23">
        <w:t xml:space="preserve">: SIB12 for NR Cell </w:t>
      </w:r>
      <w:r w:rsidRPr="00E27D23">
        <w:rPr>
          <w:lang w:eastAsia="zh-CN"/>
        </w:rPr>
        <w:t>1</w:t>
      </w:r>
      <w:r w:rsidRPr="00E27D23">
        <w:t xml:space="preserve"> (Step</w:t>
      </w:r>
      <w:r w:rsidRPr="00E27D23">
        <w:rPr>
          <w:lang w:eastAsia="zh-CN"/>
        </w:rPr>
        <w:t xml:space="preserve"> 3</w:t>
      </w:r>
      <w:r w:rsidRPr="00E27D23">
        <w:t>, Table 12.2.1.2.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6A4F4F" w:rsidRPr="00E27D23" w14:paraId="656EDEB2" w14:textId="77777777" w:rsidTr="006A4F4F">
        <w:tc>
          <w:tcPr>
            <w:tcW w:w="9747" w:type="dxa"/>
            <w:tcBorders>
              <w:top w:val="single" w:sz="4" w:space="0" w:color="auto"/>
              <w:left w:val="single" w:sz="4" w:space="0" w:color="auto"/>
              <w:bottom w:val="single" w:sz="4" w:space="0" w:color="auto"/>
              <w:right w:val="single" w:sz="4" w:space="0" w:color="auto"/>
            </w:tcBorders>
            <w:hideMark/>
          </w:tcPr>
          <w:p w14:paraId="26A36538" w14:textId="77777777" w:rsidR="006A4F4F" w:rsidRPr="00E27D23" w:rsidRDefault="006A4F4F" w:rsidP="009D4432">
            <w:pPr>
              <w:pStyle w:val="TAL"/>
              <w:rPr>
                <w:rFonts w:eastAsia="SimSun"/>
              </w:rPr>
            </w:pPr>
            <w:r w:rsidRPr="00E27D23">
              <w:rPr>
                <w:rFonts w:eastAsia="SimSun"/>
              </w:rPr>
              <w:t>Derivation Path: TS 38.508-1 [4], Table 4.6.</w:t>
            </w:r>
            <w:r w:rsidRPr="00E27D23">
              <w:rPr>
                <w:rFonts w:eastAsia="SimSun"/>
                <w:lang w:eastAsia="zh-CN"/>
              </w:rPr>
              <w:t>2</w:t>
            </w:r>
            <w:r w:rsidRPr="00E27D23">
              <w:rPr>
                <w:rFonts w:eastAsia="SimSun"/>
              </w:rPr>
              <w:t>-</w:t>
            </w:r>
            <w:r w:rsidRPr="00E27D23">
              <w:rPr>
                <w:rFonts w:eastAsia="SimSun"/>
                <w:lang w:eastAsia="zh-CN"/>
              </w:rPr>
              <w:t>14</w:t>
            </w:r>
          </w:p>
        </w:tc>
      </w:tr>
    </w:tbl>
    <w:p w14:paraId="69624C32" w14:textId="77777777" w:rsidR="006A4F4F" w:rsidRPr="00E27D23" w:rsidRDefault="006A4F4F" w:rsidP="009D4432">
      <w:pPr>
        <w:rPr>
          <w:rFonts w:eastAsia="SimSun"/>
          <w:lang w:eastAsia="zh-CN"/>
        </w:rPr>
      </w:pPr>
    </w:p>
    <w:p w14:paraId="7B120BD4" w14:textId="77777777" w:rsidR="006A4F4F" w:rsidRPr="00E27D23" w:rsidRDefault="006A4F4F" w:rsidP="009D4432">
      <w:pPr>
        <w:pStyle w:val="TH"/>
        <w:rPr>
          <w:lang w:eastAsia="zh-CN"/>
        </w:rPr>
      </w:pPr>
      <w:r w:rsidRPr="00E27D23">
        <w:t>Table 12.2.1.2.3.3-</w:t>
      </w:r>
      <w:r w:rsidRPr="00E27D23">
        <w:rPr>
          <w:lang w:eastAsia="zh-CN"/>
        </w:rPr>
        <w:t>9</w:t>
      </w:r>
      <w:r w:rsidRPr="00E27D23">
        <w:t>: SIB12-IEs-r16 (Table 12.2.1.2.3.</w:t>
      </w:r>
      <w:r w:rsidRPr="00E27D23">
        <w:rPr>
          <w:lang w:eastAsia="zh-CN"/>
        </w:rPr>
        <w:t>3</w:t>
      </w:r>
      <w:r w:rsidRPr="00E27D23">
        <w:t>-</w:t>
      </w:r>
      <w:r w:rsidRPr="00E27D23">
        <w:rPr>
          <w:lang w:eastAsia="zh-CN"/>
        </w:rPr>
        <w:t>8</w:t>
      </w:r>
      <w:r w:rsidRPr="00E27D23">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A4F4F" w:rsidRPr="00E27D23" w14:paraId="454867E4" w14:textId="77777777" w:rsidTr="006A4F4F">
        <w:tc>
          <w:tcPr>
            <w:tcW w:w="9747" w:type="dxa"/>
            <w:gridSpan w:val="4"/>
            <w:tcBorders>
              <w:top w:val="single" w:sz="4" w:space="0" w:color="auto"/>
              <w:left w:val="single" w:sz="4" w:space="0" w:color="auto"/>
              <w:bottom w:val="single" w:sz="4" w:space="0" w:color="auto"/>
              <w:right w:val="single" w:sz="4" w:space="0" w:color="auto"/>
            </w:tcBorders>
            <w:hideMark/>
          </w:tcPr>
          <w:p w14:paraId="7E5CB2E8" w14:textId="77777777" w:rsidR="006A4F4F" w:rsidRPr="00E27D23" w:rsidRDefault="006A4F4F" w:rsidP="009D4432">
            <w:pPr>
              <w:pStyle w:val="TAL"/>
            </w:pPr>
            <w:r w:rsidRPr="00E27D23">
              <w:rPr>
                <w:rFonts w:eastAsia="SimSun"/>
              </w:rPr>
              <w:t>Derivation Path: TS 38.508-1 [4], Table 4.6.</w:t>
            </w:r>
            <w:r w:rsidRPr="00E27D23">
              <w:rPr>
                <w:rFonts w:eastAsia="SimSun"/>
                <w:lang w:eastAsia="zh-CN"/>
              </w:rPr>
              <w:t>2</w:t>
            </w:r>
            <w:r w:rsidRPr="00E27D23">
              <w:rPr>
                <w:rFonts w:eastAsia="SimSun"/>
              </w:rPr>
              <w:t>-</w:t>
            </w:r>
            <w:r w:rsidRPr="00E27D23">
              <w:rPr>
                <w:rFonts w:eastAsia="SimSun"/>
                <w:lang w:eastAsia="zh-CN"/>
              </w:rPr>
              <w:t>14A</w:t>
            </w:r>
          </w:p>
        </w:tc>
      </w:tr>
      <w:tr w:rsidR="006A4F4F" w:rsidRPr="00E27D23" w14:paraId="6A4F2567"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05C6682E" w14:textId="77777777" w:rsidR="006A4F4F" w:rsidRPr="00E27D23" w:rsidRDefault="006A4F4F" w:rsidP="009D443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79751BA" w14:textId="77777777" w:rsidR="006A4F4F" w:rsidRPr="00E27D23" w:rsidRDefault="006A4F4F" w:rsidP="009D443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73271C11" w14:textId="77777777" w:rsidR="006A4F4F" w:rsidRPr="00E27D23" w:rsidRDefault="006A4F4F" w:rsidP="009D443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3E6CADAA" w14:textId="77777777" w:rsidR="006A4F4F" w:rsidRPr="00E27D23" w:rsidRDefault="006A4F4F" w:rsidP="009D4432">
            <w:pPr>
              <w:pStyle w:val="TAH"/>
            </w:pPr>
            <w:r w:rsidRPr="00E27D23">
              <w:t>Condition</w:t>
            </w:r>
          </w:p>
        </w:tc>
      </w:tr>
      <w:tr w:rsidR="006A4F4F" w:rsidRPr="00E27D23" w14:paraId="5E53ED85"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795AC7AA" w14:textId="77777777" w:rsidR="006A4F4F" w:rsidRPr="00E27D23" w:rsidRDefault="006A4F4F" w:rsidP="009D4432">
            <w:pPr>
              <w:pStyle w:val="TAL"/>
            </w:pPr>
            <w:r w:rsidRPr="00E27D23">
              <w:t>SIB12-IEs-r16 ::= SEQUENCE {</w:t>
            </w:r>
          </w:p>
        </w:tc>
        <w:tc>
          <w:tcPr>
            <w:tcW w:w="2267" w:type="dxa"/>
            <w:tcBorders>
              <w:top w:val="single" w:sz="4" w:space="0" w:color="auto"/>
              <w:left w:val="single" w:sz="4" w:space="0" w:color="auto"/>
              <w:bottom w:val="single" w:sz="4" w:space="0" w:color="auto"/>
              <w:right w:val="single" w:sz="4" w:space="0" w:color="auto"/>
            </w:tcBorders>
          </w:tcPr>
          <w:p w14:paraId="2AAAD080" w14:textId="77777777" w:rsidR="006A4F4F" w:rsidRPr="00E27D23"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60D8F32" w14:textId="77777777" w:rsidR="006A4F4F" w:rsidRPr="00E27D23"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013B630F" w14:textId="77777777" w:rsidR="006A4F4F" w:rsidRPr="00E27D23" w:rsidRDefault="006A4F4F" w:rsidP="009D4432">
            <w:pPr>
              <w:pStyle w:val="TAL"/>
            </w:pPr>
          </w:p>
        </w:tc>
      </w:tr>
      <w:tr w:rsidR="006A4F4F" w:rsidRPr="00E27D23" w14:paraId="08B40BF3"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54CBF490" w14:textId="77777777" w:rsidR="006A4F4F" w:rsidRPr="00E27D23" w:rsidRDefault="006A4F4F" w:rsidP="009D4432">
            <w:pPr>
              <w:pStyle w:val="TAL"/>
              <w:rPr>
                <w:lang w:eastAsia="zh-CN"/>
              </w:rPr>
            </w:pPr>
            <w:r w:rsidRPr="00E27D23">
              <w:rPr>
                <w:lang w:eastAsia="zh-CN"/>
              </w:rPr>
              <w:t xml:space="preserve">  </w:t>
            </w:r>
            <w:r w:rsidRPr="00E27D23">
              <w:t xml:space="preserve">sl-ConfigCommonNR-r16 SEQUENC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F72172C" w14:textId="77777777" w:rsidR="006A4F4F" w:rsidRPr="00E27D23" w:rsidRDefault="006A4F4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6EFCB2D" w14:textId="77777777" w:rsidR="006A4F4F" w:rsidRPr="00E27D23"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8524F2B" w14:textId="77777777" w:rsidR="006A4F4F" w:rsidRPr="00E27D23" w:rsidRDefault="006A4F4F" w:rsidP="009D4432">
            <w:pPr>
              <w:pStyle w:val="TAL"/>
            </w:pPr>
          </w:p>
        </w:tc>
      </w:tr>
      <w:tr w:rsidR="006A4F4F" w:rsidRPr="00E27D23" w14:paraId="5025E68E"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7E3B2F55" w14:textId="77777777" w:rsidR="006A4F4F" w:rsidRPr="00E27D23" w:rsidRDefault="006A4F4F" w:rsidP="009D4432">
            <w:pPr>
              <w:pStyle w:val="TAL"/>
              <w:rPr>
                <w:lang w:eastAsia="zh-CN"/>
              </w:rPr>
            </w:pPr>
            <w:r w:rsidRPr="00E27D23">
              <w:t xml:space="preserve">    sl-FreqInfoList-r16</w:t>
            </w:r>
          </w:p>
        </w:tc>
        <w:tc>
          <w:tcPr>
            <w:tcW w:w="2267" w:type="dxa"/>
            <w:tcBorders>
              <w:top w:val="single" w:sz="4" w:space="0" w:color="auto"/>
              <w:left w:val="single" w:sz="4" w:space="0" w:color="auto"/>
              <w:bottom w:val="single" w:sz="4" w:space="0" w:color="auto"/>
              <w:right w:val="single" w:sz="4" w:space="0" w:color="auto"/>
            </w:tcBorders>
            <w:hideMark/>
          </w:tcPr>
          <w:p w14:paraId="3F93C9B6" w14:textId="77777777" w:rsidR="006A4F4F" w:rsidRPr="00E27D23" w:rsidRDefault="006A4F4F" w:rsidP="009D4432">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3AE3272" w14:textId="77777777" w:rsidR="006A4F4F" w:rsidRPr="00E27D23"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CD20565" w14:textId="77777777" w:rsidR="006A4F4F" w:rsidRPr="00E27D23" w:rsidRDefault="006A4F4F" w:rsidP="009D4432">
            <w:pPr>
              <w:pStyle w:val="TAL"/>
            </w:pPr>
          </w:p>
        </w:tc>
      </w:tr>
      <w:tr w:rsidR="006A4F4F" w:rsidRPr="00E27D23" w14:paraId="38A321F5"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BA950C4" w14:textId="77777777" w:rsidR="006A4F4F" w:rsidRPr="00E27D23" w:rsidRDefault="006A4F4F" w:rsidP="009D4432">
            <w:pPr>
              <w:pStyle w:val="TAL"/>
              <w:rPr>
                <w:lang w:eastAsia="zh-CN"/>
              </w:rPr>
            </w:pPr>
            <w:r w:rsidRPr="00E27D23">
              <w:rPr>
                <w:lang w:eastAsia="zh-CN"/>
              </w:rPr>
              <w:t xml:space="preserve">    sl-NR-AnchorCarrierFreqList-r16 SEQUENCE (SIZE (1.. maxFreqSL-NR-r16)) OF ARFCN-ValueNR {</w:t>
            </w:r>
          </w:p>
        </w:tc>
        <w:tc>
          <w:tcPr>
            <w:tcW w:w="2267" w:type="dxa"/>
            <w:tcBorders>
              <w:top w:val="single" w:sz="4" w:space="0" w:color="auto"/>
              <w:left w:val="single" w:sz="4" w:space="0" w:color="auto"/>
              <w:bottom w:val="single" w:sz="4" w:space="0" w:color="auto"/>
              <w:right w:val="single" w:sz="4" w:space="0" w:color="auto"/>
            </w:tcBorders>
            <w:hideMark/>
          </w:tcPr>
          <w:p w14:paraId="698C31D0" w14:textId="77777777" w:rsidR="006A4F4F" w:rsidRPr="00E27D23" w:rsidRDefault="006A4F4F" w:rsidP="009D4432">
            <w:pPr>
              <w:pStyle w:val="TAL"/>
              <w:rPr>
                <w:lang w:eastAsia="zh-CN"/>
              </w:rPr>
            </w:pPr>
            <w:r w:rsidRPr="00E27D23">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425FE4C2" w14:textId="77777777" w:rsidR="006A4F4F" w:rsidRPr="00E27D23"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3D7CB67" w14:textId="77777777" w:rsidR="006A4F4F" w:rsidRPr="00E27D23" w:rsidRDefault="006A4F4F" w:rsidP="009D4432">
            <w:pPr>
              <w:pStyle w:val="TAL"/>
            </w:pPr>
          </w:p>
        </w:tc>
      </w:tr>
      <w:tr w:rsidR="006A4F4F" w:rsidRPr="00E27D23" w14:paraId="737C65C0"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655A9170" w14:textId="77777777" w:rsidR="006A4F4F" w:rsidRPr="00E27D23" w:rsidRDefault="006A4F4F" w:rsidP="009D4432">
            <w:pPr>
              <w:pStyle w:val="TAL"/>
              <w:rPr>
                <w:lang w:eastAsia="zh-CN"/>
              </w:rPr>
            </w:pPr>
            <w:r w:rsidRPr="00E27D23">
              <w:rPr>
                <w:lang w:eastAsia="zh-CN"/>
              </w:rPr>
              <w:t xml:space="preserve">    ARFCN-ValueNR[1]</w:t>
            </w:r>
          </w:p>
        </w:tc>
        <w:tc>
          <w:tcPr>
            <w:tcW w:w="2267" w:type="dxa"/>
            <w:tcBorders>
              <w:top w:val="single" w:sz="4" w:space="0" w:color="auto"/>
              <w:left w:val="single" w:sz="4" w:space="0" w:color="auto"/>
              <w:bottom w:val="single" w:sz="4" w:space="0" w:color="auto"/>
              <w:right w:val="single" w:sz="4" w:space="0" w:color="auto"/>
            </w:tcBorders>
            <w:hideMark/>
          </w:tcPr>
          <w:p w14:paraId="5E8A62EE" w14:textId="7AA951E3" w:rsidR="006A4F4F" w:rsidRPr="00E27D23" w:rsidRDefault="006A4F4F" w:rsidP="009D4432">
            <w:pPr>
              <w:pStyle w:val="TAL"/>
              <w:rPr>
                <w:lang w:eastAsia="zh-CN"/>
              </w:rPr>
            </w:pPr>
            <w:r w:rsidRPr="00E27D23">
              <w:rPr>
                <w:lang w:eastAsia="zh-CN"/>
              </w:rPr>
              <w:t xml:space="preserve">ARFCN-ValueNR of </w:t>
            </w:r>
            <w:r w:rsidR="00C23EBF" w:rsidRPr="00E27D23">
              <w:rPr>
                <w:lang w:eastAsia="zh-CN"/>
              </w:rPr>
              <w:t>NR Cell 12</w:t>
            </w:r>
          </w:p>
        </w:tc>
        <w:tc>
          <w:tcPr>
            <w:tcW w:w="1700" w:type="dxa"/>
            <w:tcBorders>
              <w:top w:val="single" w:sz="4" w:space="0" w:color="auto"/>
              <w:left w:val="single" w:sz="4" w:space="0" w:color="auto"/>
              <w:bottom w:val="single" w:sz="4" w:space="0" w:color="auto"/>
              <w:right w:val="single" w:sz="4" w:space="0" w:color="auto"/>
            </w:tcBorders>
          </w:tcPr>
          <w:p w14:paraId="7E023E37" w14:textId="77777777" w:rsidR="006A4F4F" w:rsidRPr="00E27D23"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719CA8D" w14:textId="77777777" w:rsidR="006A4F4F" w:rsidRPr="00E27D23" w:rsidRDefault="006A4F4F" w:rsidP="009D4432">
            <w:pPr>
              <w:pStyle w:val="TAL"/>
            </w:pPr>
          </w:p>
        </w:tc>
      </w:tr>
      <w:tr w:rsidR="006A4F4F" w:rsidRPr="00E27D23" w14:paraId="41A4CE5F"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0658717D" w14:textId="77777777" w:rsidR="006A4F4F" w:rsidRPr="00E27D23" w:rsidRDefault="006A4F4F" w:rsidP="009D4432">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A0669E8" w14:textId="77777777" w:rsidR="006A4F4F" w:rsidRPr="00E27D23" w:rsidRDefault="006A4F4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319A42D" w14:textId="77777777" w:rsidR="006A4F4F" w:rsidRPr="00E27D23"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9BC2358" w14:textId="77777777" w:rsidR="006A4F4F" w:rsidRPr="00E27D23" w:rsidRDefault="006A4F4F" w:rsidP="009D4432">
            <w:pPr>
              <w:pStyle w:val="TAL"/>
            </w:pPr>
          </w:p>
        </w:tc>
      </w:tr>
      <w:tr w:rsidR="00C23EBF" w:rsidRPr="00E27D23" w:rsidDel="00C23EBF" w14:paraId="12F4F3E7" w14:textId="77777777" w:rsidTr="006A4F4F">
        <w:tc>
          <w:tcPr>
            <w:tcW w:w="4535" w:type="dxa"/>
            <w:tcBorders>
              <w:top w:val="single" w:sz="4" w:space="0" w:color="auto"/>
              <w:left w:val="single" w:sz="4" w:space="0" w:color="auto"/>
              <w:bottom w:val="single" w:sz="4" w:space="0" w:color="auto"/>
              <w:right w:val="single" w:sz="4" w:space="0" w:color="auto"/>
            </w:tcBorders>
          </w:tcPr>
          <w:p w14:paraId="016873E9" w14:textId="5C610EB1" w:rsidR="00C23EBF" w:rsidRPr="00E27D23" w:rsidDel="00C23EBF" w:rsidRDefault="00C23EBF" w:rsidP="009D4432">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F336905" w14:textId="77777777" w:rsidR="00C23EBF" w:rsidRPr="00E27D23" w:rsidDel="00C23EBF" w:rsidRDefault="00C23EB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250A137" w14:textId="77777777" w:rsidR="00C23EBF" w:rsidRPr="00E27D23" w:rsidDel="00C23EBF" w:rsidRDefault="00C23EB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A456308" w14:textId="77777777" w:rsidR="00C23EBF" w:rsidRPr="00E27D23" w:rsidDel="00C23EBF" w:rsidRDefault="00C23EBF" w:rsidP="009D4432">
            <w:pPr>
              <w:pStyle w:val="TAL"/>
            </w:pPr>
          </w:p>
        </w:tc>
      </w:tr>
      <w:tr w:rsidR="006A4F4F" w:rsidRPr="00E27D23" w14:paraId="1AFE07E3"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4710BDE2" w14:textId="77777777" w:rsidR="006A4F4F" w:rsidRPr="00E27D23" w:rsidRDefault="006A4F4F" w:rsidP="009D443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68515ADF" w14:textId="77777777" w:rsidR="006A4F4F" w:rsidRPr="00E27D23"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417F9B3" w14:textId="77777777" w:rsidR="006A4F4F" w:rsidRPr="00E27D23"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6D315F3" w14:textId="77777777" w:rsidR="006A4F4F" w:rsidRPr="00E27D23" w:rsidRDefault="006A4F4F" w:rsidP="009D4432">
            <w:pPr>
              <w:pStyle w:val="TAL"/>
            </w:pPr>
          </w:p>
        </w:tc>
      </w:tr>
    </w:tbl>
    <w:p w14:paraId="1E8145A4" w14:textId="77777777" w:rsidR="006A4F4F" w:rsidRPr="00E27D23" w:rsidRDefault="006A4F4F" w:rsidP="009D4432">
      <w:pPr>
        <w:rPr>
          <w:rFonts w:eastAsia="SimSun"/>
          <w:lang w:eastAsia="zh-CN"/>
        </w:rPr>
      </w:pPr>
    </w:p>
    <w:p w14:paraId="60596491" w14:textId="77777777" w:rsidR="006A4F4F" w:rsidRPr="00E27D23" w:rsidRDefault="006A4F4F" w:rsidP="009D4432">
      <w:pPr>
        <w:pStyle w:val="TH"/>
      </w:pPr>
      <w:r w:rsidRPr="00E27D23">
        <w:t>Table 12.2.1.2.3.3-</w:t>
      </w:r>
      <w:r w:rsidRPr="00E27D23">
        <w:rPr>
          <w:lang w:eastAsia="zh-CN"/>
        </w:rPr>
        <w:t>10: SidelinkUEInformationNR (Step 1</w:t>
      </w:r>
      <w:r w:rsidRPr="00E27D23">
        <w:t>, Table 12.2.1.2.3.2-</w:t>
      </w:r>
      <w:r w:rsidRPr="00E27D23">
        <w:rPr>
          <w:lang w:eastAsia="zh-CN"/>
        </w:rPr>
        <w:t>4</w:t>
      </w:r>
      <w:r w:rsidRPr="00E27D23">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6A4F4F" w:rsidRPr="00E27D23" w14:paraId="5A5E199B" w14:textId="77777777" w:rsidTr="006A4F4F">
        <w:tc>
          <w:tcPr>
            <w:tcW w:w="9747" w:type="dxa"/>
            <w:tcBorders>
              <w:top w:val="single" w:sz="4" w:space="0" w:color="auto"/>
              <w:left w:val="single" w:sz="4" w:space="0" w:color="auto"/>
              <w:bottom w:val="single" w:sz="4" w:space="0" w:color="auto"/>
              <w:right w:val="single" w:sz="4" w:space="0" w:color="auto"/>
            </w:tcBorders>
            <w:hideMark/>
          </w:tcPr>
          <w:p w14:paraId="6073ED29" w14:textId="4CB76B00" w:rsidR="006A4F4F" w:rsidRPr="00E27D23" w:rsidRDefault="006A4F4F" w:rsidP="009D4432">
            <w:pPr>
              <w:pStyle w:val="TAL"/>
              <w:rPr>
                <w:rFonts w:eastAsia="SimSun"/>
              </w:rPr>
            </w:pPr>
            <w:r w:rsidRPr="00E27D23">
              <w:rPr>
                <w:rFonts w:eastAsia="SimSun"/>
              </w:rPr>
              <w:t>Derivation Path: TS 38.508-1 [4], Table 4.6.1-28A with condition SIDELINK_</w:t>
            </w:r>
            <w:r w:rsidR="00C23EBF" w:rsidRPr="00E27D23">
              <w:rPr>
                <w:rFonts w:eastAsia="SimSun"/>
              </w:rPr>
              <w:t>TX</w:t>
            </w:r>
          </w:p>
        </w:tc>
      </w:tr>
    </w:tbl>
    <w:p w14:paraId="670935BC" w14:textId="77777777" w:rsidR="006A4F4F" w:rsidRPr="00E27D23" w:rsidRDefault="006A4F4F" w:rsidP="009D4432">
      <w:pPr>
        <w:rPr>
          <w:rFonts w:eastAsia="SimSun"/>
          <w:lang w:eastAsia="zh-CN"/>
        </w:rPr>
      </w:pPr>
    </w:p>
    <w:p w14:paraId="3F809B00" w14:textId="77777777" w:rsidR="006B68BF" w:rsidRPr="00E27D23" w:rsidRDefault="006B68BF" w:rsidP="006B68BF">
      <w:pPr>
        <w:pStyle w:val="Heading4"/>
      </w:pPr>
      <w:r w:rsidRPr="00E27D23">
        <w:t>12.2.1.3</w:t>
      </w:r>
      <w:r w:rsidRPr="00E27D23">
        <w:tab/>
      </w:r>
      <w:bookmarkEnd w:id="48"/>
      <w:r w:rsidRPr="00E27D23">
        <w:t>Inter-carrier concurrent operation / Sidelink communication / RRC_CONNECTED / Transmission / Network scheduling</w:t>
      </w:r>
    </w:p>
    <w:p w14:paraId="43C7223F" w14:textId="77777777" w:rsidR="006B68BF" w:rsidRPr="00E27D23" w:rsidRDefault="006B68BF" w:rsidP="006B68BF">
      <w:pPr>
        <w:pStyle w:val="H6"/>
      </w:pPr>
      <w:r w:rsidRPr="00E27D23">
        <w:rPr>
          <w:lang w:eastAsia="zh-CN"/>
        </w:rPr>
        <w:t>12.2.1.3</w:t>
      </w:r>
      <w:r w:rsidRPr="00E27D23">
        <w:t>.1</w:t>
      </w:r>
      <w:r w:rsidRPr="00E27D23">
        <w:tab/>
        <w:t>Test Purpose (TP)</w:t>
      </w:r>
    </w:p>
    <w:p w14:paraId="49799D28" w14:textId="77777777" w:rsidR="006B68BF" w:rsidRPr="00E27D23" w:rsidRDefault="006B68BF" w:rsidP="006B68BF">
      <w:pPr>
        <w:pStyle w:val="H6"/>
      </w:pPr>
      <w:r w:rsidRPr="00E27D23">
        <w:t>(1)</w:t>
      </w:r>
    </w:p>
    <w:p w14:paraId="598EF24E" w14:textId="77777777" w:rsidR="006B68BF" w:rsidRPr="00E27D23" w:rsidRDefault="006B68BF" w:rsidP="006B68BF">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is in RRC_CONNECTED state and its serving cell broadcasts SIB12 including sl-ConfigCommonNR }</w:t>
      </w:r>
    </w:p>
    <w:p w14:paraId="5BF26DF4" w14:textId="77777777" w:rsidR="006B68BF" w:rsidRPr="00E27D23" w:rsidRDefault="006B68BF" w:rsidP="006B68BF">
      <w:pPr>
        <w:pStyle w:val="PL"/>
        <w:rPr>
          <w:noProof w:val="0"/>
        </w:rPr>
      </w:pPr>
      <w:r w:rsidRPr="00E27D23">
        <w:rPr>
          <w:b/>
          <w:bCs/>
          <w:noProof w:val="0"/>
        </w:rPr>
        <w:t>ensure that</w:t>
      </w:r>
      <w:r w:rsidRPr="00E27D23">
        <w:rPr>
          <w:noProof w:val="0"/>
        </w:rPr>
        <w:t xml:space="preserve"> {</w:t>
      </w:r>
    </w:p>
    <w:p w14:paraId="7E711EC0" w14:textId="77777777" w:rsidR="006B68BF" w:rsidRPr="00E27D23" w:rsidRDefault="006B68BF" w:rsidP="006B68BF">
      <w:pPr>
        <w:pStyle w:val="PL"/>
        <w:rPr>
          <w:noProof w:val="0"/>
        </w:rPr>
      </w:pPr>
      <w:r w:rsidRPr="00E27D23">
        <w:rPr>
          <w:noProof w:val="0"/>
        </w:rPr>
        <w:t xml:space="preserve">  </w:t>
      </w:r>
      <w:r w:rsidRPr="00E27D23">
        <w:rPr>
          <w:b/>
          <w:bCs/>
          <w:noProof w:val="0"/>
        </w:rPr>
        <w:t>when</w:t>
      </w:r>
      <w:r w:rsidRPr="00E27D23">
        <w:rPr>
          <w:noProof w:val="0"/>
        </w:rPr>
        <w:t xml:space="preserve"> { </w:t>
      </w:r>
      <w:r w:rsidRPr="00E27D23">
        <w:rPr>
          <w:rFonts w:eastAsia="MS Gothic"/>
          <w:noProof w:val="0"/>
        </w:rPr>
        <w:t>UE is configured by upper layers to perform sidelink transmission on the frequency included in sl-FreqInfoList</w:t>
      </w:r>
      <w:r w:rsidRPr="00E27D23">
        <w:rPr>
          <w:noProof w:val="0"/>
        </w:rPr>
        <w:t xml:space="preserve"> }</w:t>
      </w:r>
    </w:p>
    <w:p w14:paraId="54B5A848" w14:textId="77777777" w:rsidR="006B68BF" w:rsidRPr="00E27D23" w:rsidRDefault="006B68BF" w:rsidP="006B68BF">
      <w:pPr>
        <w:pStyle w:val="PL"/>
        <w:rPr>
          <w:noProof w:val="0"/>
        </w:rPr>
      </w:pPr>
      <w:r w:rsidRPr="00E27D23">
        <w:rPr>
          <w:noProof w:val="0"/>
        </w:rPr>
        <w:t xml:space="preserve">    </w:t>
      </w:r>
      <w:r w:rsidRPr="00E27D23">
        <w:rPr>
          <w:b/>
          <w:bCs/>
          <w:noProof w:val="0"/>
        </w:rPr>
        <w:t>then</w:t>
      </w:r>
      <w:r w:rsidRPr="00E27D23">
        <w:rPr>
          <w:noProof w:val="0"/>
        </w:rPr>
        <w:t xml:space="preserve"> { </w:t>
      </w:r>
      <w:r w:rsidRPr="00E27D23">
        <w:rPr>
          <w:rFonts w:eastAsia="MS Gothic"/>
          <w:noProof w:val="0"/>
        </w:rPr>
        <w:t>UE sends a SidelinkUEInfomationNR message to indicate it requires sidelink transmission resources</w:t>
      </w:r>
      <w:r w:rsidRPr="00E27D23">
        <w:rPr>
          <w:noProof w:val="0"/>
        </w:rPr>
        <w:t xml:space="preserve"> }</w:t>
      </w:r>
    </w:p>
    <w:p w14:paraId="5805A7CC" w14:textId="77777777" w:rsidR="006B68BF" w:rsidRPr="00E27D23" w:rsidRDefault="006B68BF" w:rsidP="006B68BF">
      <w:pPr>
        <w:pStyle w:val="PL"/>
        <w:rPr>
          <w:noProof w:val="0"/>
        </w:rPr>
      </w:pPr>
      <w:r w:rsidRPr="00E27D23">
        <w:rPr>
          <w:noProof w:val="0"/>
        </w:rPr>
        <w:t xml:space="preserve">         }</w:t>
      </w:r>
    </w:p>
    <w:p w14:paraId="6C032E8C" w14:textId="77777777" w:rsidR="006B68BF" w:rsidRPr="00E27D23" w:rsidRDefault="006B68BF" w:rsidP="006B68BF">
      <w:pPr>
        <w:pStyle w:val="PL"/>
        <w:rPr>
          <w:noProof w:val="0"/>
        </w:rPr>
      </w:pPr>
    </w:p>
    <w:p w14:paraId="511DB136" w14:textId="77777777" w:rsidR="006B68BF" w:rsidRPr="00E27D23" w:rsidRDefault="006B68BF" w:rsidP="006B68BF">
      <w:pPr>
        <w:pStyle w:val="H6"/>
      </w:pPr>
      <w:r w:rsidRPr="00E27D23">
        <w:t>(2)</w:t>
      </w:r>
    </w:p>
    <w:p w14:paraId="7B24444C" w14:textId="77777777" w:rsidR="006B68BF" w:rsidRPr="00E27D23" w:rsidRDefault="006B68BF" w:rsidP="006B68BF">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rFonts w:eastAsia="MS Gothic"/>
          <w:noProof w:val="0"/>
        </w:rPr>
        <w:t>UE is in RRC_CONNECTED state and is configured by upper layers to perform sidelink transmission</w:t>
      </w:r>
      <w:r w:rsidRPr="00E27D23">
        <w:rPr>
          <w:noProof w:val="0"/>
        </w:rPr>
        <w:t xml:space="preserve"> }</w:t>
      </w:r>
    </w:p>
    <w:p w14:paraId="395D1617" w14:textId="77777777" w:rsidR="006B68BF" w:rsidRPr="00E27D23" w:rsidRDefault="006B68BF" w:rsidP="006B68BF">
      <w:pPr>
        <w:pStyle w:val="PL"/>
        <w:rPr>
          <w:noProof w:val="0"/>
        </w:rPr>
      </w:pPr>
      <w:r w:rsidRPr="00E27D23">
        <w:rPr>
          <w:b/>
          <w:bCs/>
          <w:noProof w:val="0"/>
        </w:rPr>
        <w:t>ensure that</w:t>
      </w:r>
      <w:r w:rsidRPr="00E27D23">
        <w:rPr>
          <w:noProof w:val="0"/>
        </w:rPr>
        <w:t xml:space="preserve"> {</w:t>
      </w:r>
    </w:p>
    <w:p w14:paraId="43253B35" w14:textId="77777777" w:rsidR="006B68BF" w:rsidRPr="00E27D23" w:rsidRDefault="006B68BF" w:rsidP="006B68BF">
      <w:pPr>
        <w:pStyle w:val="PL"/>
        <w:rPr>
          <w:noProof w:val="0"/>
        </w:rPr>
      </w:pPr>
      <w:r w:rsidRPr="00E27D23">
        <w:rPr>
          <w:noProof w:val="0"/>
        </w:rPr>
        <w:t xml:space="preserve">  </w:t>
      </w:r>
      <w:r w:rsidRPr="00E27D23">
        <w:rPr>
          <w:b/>
          <w:bCs/>
          <w:noProof w:val="0"/>
        </w:rPr>
        <w:t>when</w:t>
      </w:r>
      <w:r w:rsidRPr="00E27D23">
        <w:rPr>
          <w:noProof w:val="0"/>
        </w:rPr>
        <w:t xml:space="preserve"> { </w:t>
      </w:r>
      <w:r w:rsidRPr="00E27D23">
        <w:rPr>
          <w:rFonts w:eastAsia="MS Gothic"/>
          <w:noProof w:val="0"/>
        </w:rPr>
        <w:t>UE receives an RRCReconfiguration message which includes sl-ScheduledConfig and no sl-ConfiguredGrantConfigList</w:t>
      </w:r>
      <w:r w:rsidRPr="00E27D23">
        <w:rPr>
          <w:noProof w:val="0"/>
        </w:rPr>
        <w:t xml:space="preserve"> }</w:t>
      </w:r>
    </w:p>
    <w:p w14:paraId="065D4BB4" w14:textId="57638C6C" w:rsidR="006B68BF" w:rsidRPr="00E27D23" w:rsidRDefault="006B68BF" w:rsidP="006B68BF">
      <w:pPr>
        <w:pStyle w:val="PL"/>
        <w:rPr>
          <w:noProof w:val="0"/>
        </w:rPr>
      </w:pPr>
      <w:r w:rsidRPr="00E27D23">
        <w:rPr>
          <w:noProof w:val="0"/>
        </w:rPr>
        <w:t xml:space="preserve">    </w:t>
      </w:r>
      <w:r w:rsidRPr="00E27D23">
        <w:rPr>
          <w:b/>
          <w:bCs/>
          <w:noProof w:val="0"/>
        </w:rPr>
        <w:t>then</w:t>
      </w:r>
      <w:r w:rsidRPr="00E27D23">
        <w:rPr>
          <w:noProof w:val="0"/>
        </w:rPr>
        <w:t xml:space="preserve"> { </w:t>
      </w:r>
      <w:r w:rsidRPr="00E27D23">
        <w:rPr>
          <w:rFonts w:eastAsia="MS Gothic"/>
          <w:noProof w:val="0"/>
        </w:rPr>
        <w:t>UE performs sidelink tran</w:t>
      </w:r>
      <w:r w:rsidR="0033396C" w:rsidRPr="00E27D23">
        <w:rPr>
          <w:rFonts w:eastAsia="MS Gothic"/>
          <w:noProof w:val="0"/>
        </w:rPr>
        <w:t>s</w:t>
      </w:r>
      <w:r w:rsidRPr="00E27D23">
        <w:rPr>
          <w:rFonts w:eastAsia="MS Gothic"/>
          <w:noProof w:val="0"/>
        </w:rPr>
        <w:t>mission based on dynamic scheduling</w:t>
      </w:r>
      <w:r w:rsidRPr="00E27D23">
        <w:rPr>
          <w:noProof w:val="0"/>
        </w:rPr>
        <w:t xml:space="preserve"> }</w:t>
      </w:r>
    </w:p>
    <w:p w14:paraId="442DFE00" w14:textId="77777777" w:rsidR="006B68BF" w:rsidRPr="00E27D23" w:rsidRDefault="006B68BF" w:rsidP="006B68BF">
      <w:pPr>
        <w:pStyle w:val="PL"/>
        <w:rPr>
          <w:noProof w:val="0"/>
        </w:rPr>
      </w:pPr>
      <w:r w:rsidRPr="00E27D23">
        <w:rPr>
          <w:noProof w:val="0"/>
        </w:rPr>
        <w:t xml:space="preserve">         }</w:t>
      </w:r>
    </w:p>
    <w:p w14:paraId="33761606" w14:textId="77777777" w:rsidR="006B68BF" w:rsidRPr="00E27D23" w:rsidRDefault="006B68BF" w:rsidP="006B68BF">
      <w:pPr>
        <w:pStyle w:val="PL"/>
        <w:rPr>
          <w:noProof w:val="0"/>
        </w:rPr>
      </w:pPr>
    </w:p>
    <w:p w14:paraId="5437BDB8" w14:textId="77777777" w:rsidR="006B68BF" w:rsidRPr="00E27D23" w:rsidRDefault="006B68BF" w:rsidP="006B68BF">
      <w:pPr>
        <w:pStyle w:val="H6"/>
      </w:pPr>
      <w:r w:rsidRPr="00E27D23">
        <w:t>(3)</w:t>
      </w:r>
    </w:p>
    <w:p w14:paraId="79761801" w14:textId="77777777" w:rsidR="006B68BF" w:rsidRPr="00E27D23" w:rsidRDefault="006B68BF" w:rsidP="006B68BF">
      <w:pPr>
        <w:pStyle w:val="PL"/>
        <w:rPr>
          <w:rFonts w:eastAsia="MS Gothic"/>
          <w:noProof w:val="0"/>
        </w:rPr>
      </w:pPr>
      <w:r w:rsidRPr="00E27D23">
        <w:rPr>
          <w:rFonts w:eastAsia="MS Gothic"/>
          <w:b/>
          <w:noProof w:val="0"/>
        </w:rPr>
        <w:t>with</w:t>
      </w:r>
      <w:r w:rsidRPr="00E27D23">
        <w:rPr>
          <w:rFonts w:eastAsia="MS Gothic"/>
          <w:noProof w:val="0"/>
        </w:rPr>
        <w:t xml:space="preserve"> { UE is in RRC_CONNECTED state }</w:t>
      </w:r>
    </w:p>
    <w:p w14:paraId="4283C83D" w14:textId="77777777" w:rsidR="006B68BF" w:rsidRPr="00E27D23" w:rsidRDefault="006B68BF" w:rsidP="006B68BF">
      <w:pPr>
        <w:pStyle w:val="PL"/>
        <w:rPr>
          <w:rFonts w:eastAsia="MS Gothic"/>
          <w:noProof w:val="0"/>
        </w:rPr>
      </w:pPr>
      <w:r w:rsidRPr="00E27D23">
        <w:rPr>
          <w:rFonts w:eastAsia="MS Gothic"/>
          <w:b/>
          <w:noProof w:val="0"/>
        </w:rPr>
        <w:t>ensure that</w:t>
      </w:r>
      <w:r w:rsidRPr="00E27D23">
        <w:rPr>
          <w:rFonts w:eastAsia="MS Gothic"/>
          <w:noProof w:val="0"/>
        </w:rPr>
        <w:t xml:space="preserve"> {</w:t>
      </w:r>
    </w:p>
    <w:p w14:paraId="54A598F6" w14:textId="77777777" w:rsidR="006B68BF" w:rsidRPr="00E27D23" w:rsidRDefault="006B68BF" w:rsidP="006B68BF">
      <w:pPr>
        <w:pStyle w:val="PL"/>
        <w:rPr>
          <w:rFonts w:eastAsia="MS Gothic"/>
          <w:noProof w:val="0"/>
        </w:rPr>
      </w:pPr>
      <w:r w:rsidRPr="00E27D23">
        <w:rPr>
          <w:rFonts w:eastAsia="MS Gothic"/>
          <w:noProof w:val="0"/>
        </w:rPr>
        <w:t xml:space="preserve">  </w:t>
      </w:r>
      <w:r w:rsidRPr="00E27D23">
        <w:rPr>
          <w:rFonts w:eastAsia="MS Gothic"/>
          <w:b/>
          <w:noProof w:val="0"/>
        </w:rPr>
        <w:t>when</w:t>
      </w:r>
      <w:r w:rsidRPr="00E27D23">
        <w:rPr>
          <w:rFonts w:eastAsia="MS Gothic"/>
          <w:noProof w:val="0"/>
        </w:rPr>
        <w:t xml:space="preserve"> { UE is configured by upper layers to provide configured grant assistance information for NR sidelink communication }</w:t>
      </w:r>
    </w:p>
    <w:p w14:paraId="6FE9F62C" w14:textId="77777777" w:rsidR="006B68BF" w:rsidRPr="00E27D23" w:rsidRDefault="006B68BF" w:rsidP="006B68BF">
      <w:pPr>
        <w:pStyle w:val="PL"/>
        <w:rPr>
          <w:noProof w:val="0"/>
        </w:rPr>
      </w:pPr>
      <w:r w:rsidRPr="00E27D23">
        <w:rPr>
          <w:rFonts w:eastAsia="MS Gothic"/>
          <w:b/>
          <w:noProof w:val="0"/>
        </w:rPr>
        <w:tab/>
        <w:t>then</w:t>
      </w:r>
      <w:r w:rsidRPr="00E27D23">
        <w:rPr>
          <w:rFonts w:eastAsia="MS Gothic"/>
          <w:noProof w:val="0"/>
        </w:rPr>
        <w:t xml:space="preserve"> {</w:t>
      </w:r>
      <w:r w:rsidRPr="00E27D23">
        <w:rPr>
          <w:noProof w:val="0"/>
          <w:color w:val="000000"/>
        </w:rPr>
        <w:t xml:space="preserve"> </w:t>
      </w:r>
      <w:r w:rsidRPr="00E27D23">
        <w:rPr>
          <w:rFonts w:eastAsia="MS Gothic"/>
          <w:noProof w:val="0"/>
        </w:rPr>
        <w:t>UE sends a UEAssistanceInformation message including sl-UE-AssistanceInformationNR</w:t>
      </w:r>
      <w:r w:rsidRPr="00E27D23">
        <w:rPr>
          <w:noProof w:val="0"/>
        </w:rPr>
        <w:t xml:space="preserve"> }</w:t>
      </w:r>
    </w:p>
    <w:p w14:paraId="7D95E9E5" w14:textId="77777777" w:rsidR="006B68BF" w:rsidRPr="00E27D23" w:rsidRDefault="006B68BF" w:rsidP="006B68BF">
      <w:pPr>
        <w:pStyle w:val="PL"/>
        <w:rPr>
          <w:rFonts w:eastAsia="MS Gothic"/>
          <w:noProof w:val="0"/>
        </w:rPr>
      </w:pPr>
      <w:r w:rsidRPr="00E27D23">
        <w:rPr>
          <w:rFonts w:eastAsia="MS Gothic"/>
          <w:noProof w:val="0"/>
        </w:rPr>
        <w:t xml:space="preserve">         }</w:t>
      </w:r>
    </w:p>
    <w:p w14:paraId="7B3AF664" w14:textId="77777777" w:rsidR="006B68BF" w:rsidRPr="00E27D23" w:rsidRDefault="006B68BF" w:rsidP="006B68BF">
      <w:pPr>
        <w:pStyle w:val="PL"/>
        <w:rPr>
          <w:noProof w:val="0"/>
        </w:rPr>
      </w:pPr>
    </w:p>
    <w:p w14:paraId="200B5271" w14:textId="77777777" w:rsidR="006B68BF" w:rsidRPr="00E27D23" w:rsidRDefault="006B68BF" w:rsidP="006B68BF">
      <w:pPr>
        <w:pStyle w:val="H6"/>
      </w:pPr>
      <w:r w:rsidRPr="00E27D23">
        <w:t>(4)</w:t>
      </w:r>
    </w:p>
    <w:p w14:paraId="6D66731E" w14:textId="77777777" w:rsidR="006B68BF" w:rsidRPr="00E27D23" w:rsidRDefault="006B68BF" w:rsidP="006B68BF">
      <w:pPr>
        <w:pStyle w:val="PL"/>
        <w:rPr>
          <w:rFonts w:eastAsia="MS Gothic"/>
          <w:noProof w:val="0"/>
        </w:rPr>
      </w:pPr>
      <w:r w:rsidRPr="00E27D23">
        <w:rPr>
          <w:rFonts w:eastAsia="MS Gothic"/>
          <w:b/>
          <w:noProof w:val="0"/>
        </w:rPr>
        <w:t>with</w:t>
      </w:r>
      <w:r w:rsidRPr="00E27D23">
        <w:rPr>
          <w:rFonts w:eastAsia="MS Gothic"/>
          <w:noProof w:val="0"/>
        </w:rPr>
        <w:t xml:space="preserve"> { UE is in RRC_CONNECTED state and is configured by upper layers to perform sidelink transmission }</w:t>
      </w:r>
    </w:p>
    <w:p w14:paraId="0E5B3D56" w14:textId="77777777" w:rsidR="006B68BF" w:rsidRPr="00E27D23" w:rsidRDefault="006B68BF" w:rsidP="006B68BF">
      <w:pPr>
        <w:pStyle w:val="PL"/>
        <w:rPr>
          <w:rFonts w:eastAsia="MS Gothic"/>
          <w:noProof w:val="0"/>
        </w:rPr>
      </w:pPr>
      <w:r w:rsidRPr="00E27D23">
        <w:rPr>
          <w:rFonts w:eastAsia="MS Gothic"/>
          <w:b/>
          <w:noProof w:val="0"/>
        </w:rPr>
        <w:t>ensure that</w:t>
      </w:r>
      <w:r w:rsidRPr="00E27D23">
        <w:rPr>
          <w:rFonts w:eastAsia="MS Gothic"/>
          <w:noProof w:val="0"/>
        </w:rPr>
        <w:t xml:space="preserve"> {</w:t>
      </w:r>
    </w:p>
    <w:p w14:paraId="5D4CD466" w14:textId="77777777" w:rsidR="006B68BF" w:rsidRPr="00E27D23" w:rsidRDefault="006B68BF" w:rsidP="006B68BF">
      <w:pPr>
        <w:pStyle w:val="PL"/>
        <w:rPr>
          <w:rFonts w:eastAsia="MS Gothic"/>
          <w:noProof w:val="0"/>
        </w:rPr>
      </w:pPr>
      <w:r w:rsidRPr="00E27D23">
        <w:rPr>
          <w:rFonts w:eastAsia="MS Gothic"/>
          <w:noProof w:val="0"/>
        </w:rPr>
        <w:t xml:space="preserve">  </w:t>
      </w:r>
      <w:r w:rsidRPr="00E27D23">
        <w:rPr>
          <w:rFonts w:eastAsia="MS Gothic"/>
          <w:b/>
          <w:noProof w:val="0"/>
        </w:rPr>
        <w:t>when</w:t>
      </w:r>
      <w:r w:rsidRPr="00E27D23">
        <w:rPr>
          <w:rFonts w:eastAsia="MS Gothic"/>
          <w:noProof w:val="0"/>
        </w:rPr>
        <w:t xml:space="preserve"> { UE receives an RRCReconfiguration message which includes sl-ConfiguredGrantConfigList }</w:t>
      </w:r>
    </w:p>
    <w:p w14:paraId="677D23D2" w14:textId="7BAF8004" w:rsidR="006B68BF" w:rsidRPr="00E27D23" w:rsidRDefault="006B68BF" w:rsidP="006B68BF">
      <w:pPr>
        <w:pStyle w:val="PL"/>
        <w:rPr>
          <w:noProof w:val="0"/>
        </w:rPr>
      </w:pPr>
      <w:r w:rsidRPr="00E27D23">
        <w:rPr>
          <w:rFonts w:eastAsia="MS Gothic"/>
          <w:b/>
          <w:noProof w:val="0"/>
        </w:rPr>
        <w:t xml:space="preserve">    then</w:t>
      </w:r>
      <w:r w:rsidRPr="00E27D23">
        <w:rPr>
          <w:rFonts w:eastAsia="MS Gothic"/>
          <w:noProof w:val="0"/>
        </w:rPr>
        <w:t xml:space="preserve"> {</w:t>
      </w:r>
      <w:r w:rsidRPr="00E27D23">
        <w:rPr>
          <w:noProof w:val="0"/>
          <w:color w:val="000000"/>
        </w:rPr>
        <w:t xml:space="preserve"> </w:t>
      </w:r>
      <w:r w:rsidRPr="00E27D23">
        <w:rPr>
          <w:rFonts w:eastAsia="MS Gothic"/>
          <w:noProof w:val="0"/>
        </w:rPr>
        <w:t xml:space="preserve">UE performs sidelink </w:t>
      </w:r>
      <w:r w:rsidR="0033396C" w:rsidRPr="00E27D23">
        <w:rPr>
          <w:rFonts w:eastAsia="MS Gothic"/>
          <w:noProof w:val="0"/>
        </w:rPr>
        <w:t>transmission</w:t>
      </w:r>
      <w:r w:rsidRPr="00E27D23">
        <w:rPr>
          <w:rFonts w:eastAsia="MS Gothic"/>
          <w:noProof w:val="0"/>
        </w:rPr>
        <w:t xml:space="preserve"> using the </w:t>
      </w:r>
      <w:r w:rsidR="00D2483D" w:rsidRPr="00E27D23">
        <w:rPr>
          <w:rFonts w:eastAsia="MS Gothic"/>
          <w:noProof w:val="0"/>
        </w:rPr>
        <w:t>configured</w:t>
      </w:r>
      <w:r w:rsidRPr="00E27D23">
        <w:rPr>
          <w:rFonts w:eastAsia="MS Gothic"/>
          <w:noProof w:val="0"/>
        </w:rPr>
        <w:t xml:space="preserve"> grant included in sl-ConfiguredGrantConfigList</w:t>
      </w:r>
      <w:r w:rsidRPr="00E27D23">
        <w:rPr>
          <w:noProof w:val="0"/>
        </w:rPr>
        <w:t xml:space="preserve"> }</w:t>
      </w:r>
    </w:p>
    <w:p w14:paraId="46D4162A" w14:textId="77777777" w:rsidR="006B68BF" w:rsidRPr="00E27D23" w:rsidRDefault="006B68BF" w:rsidP="006B68BF">
      <w:pPr>
        <w:pStyle w:val="PL"/>
        <w:rPr>
          <w:rFonts w:eastAsia="MS Gothic"/>
          <w:noProof w:val="0"/>
        </w:rPr>
      </w:pPr>
      <w:r w:rsidRPr="00E27D23">
        <w:rPr>
          <w:rFonts w:eastAsia="MS Gothic"/>
          <w:noProof w:val="0"/>
        </w:rPr>
        <w:t xml:space="preserve">         }</w:t>
      </w:r>
    </w:p>
    <w:p w14:paraId="51633228" w14:textId="77777777" w:rsidR="006B68BF" w:rsidRPr="00E27D23" w:rsidRDefault="006B68BF" w:rsidP="006B68BF">
      <w:pPr>
        <w:pStyle w:val="PL"/>
        <w:rPr>
          <w:rFonts w:eastAsia="MS Gothic"/>
          <w:noProof w:val="0"/>
        </w:rPr>
      </w:pPr>
    </w:p>
    <w:p w14:paraId="65880DC2" w14:textId="77777777" w:rsidR="006B68BF" w:rsidRPr="00E27D23" w:rsidRDefault="006B68BF" w:rsidP="006B68BF">
      <w:pPr>
        <w:pStyle w:val="H6"/>
      </w:pPr>
      <w:r w:rsidRPr="00E27D23">
        <w:t>(5)</w:t>
      </w:r>
    </w:p>
    <w:p w14:paraId="2F84B487" w14:textId="77777777" w:rsidR="006B68BF" w:rsidRPr="00E27D23" w:rsidRDefault="006B68BF" w:rsidP="006B68BF">
      <w:pPr>
        <w:pStyle w:val="PL"/>
        <w:rPr>
          <w:rFonts w:eastAsia="MS Gothic"/>
          <w:noProof w:val="0"/>
        </w:rPr>
      </w:pPr>
      <w:r w:rsidRPr="00E27D23">
        <w:rPr>
          <w:rFonts w:eastAsia="MS Gothic"/>
          <w:b/>
          <w:noProof w:val="0"/>
        </w:rPr>
        <w:t>with</w:t>
      </w:r>
      <w:r w:rsidRPr="00E27D23">
        <w:rPr>
          <w:rFonts w:eastAsia="MS Gothic"/>
          <w:noProof w:val="0"/>
        </w:rPr>
        <w:t xml:space="preserve"> { UE is in RRC_CONNECTED state and is configured by upper layer to perform sidelink transmission }</w:t>
      </w:r>
    </w:p>
    <w:p w14:paraId="110E6BD9" w14:textId="77777777" w:rsidR="006B68BF" w:rsidRPr="00E27D23" w:rsidRDefault="006B68BF" w:rsidP="006B68BF">
      <w:pPr>
        <w:pStyle w:val="PL"/>
        <w:rPr>
          <w:rFonts w:eastAsia="MS Gothic"/>
          <w:noProof w:val="0"/>
        </w:rPr>
      </w:pPr>
      <w:r w:rsidRPr="00E27D23">
        <w:rPr>
          <w:rFonts w:eastAsia="MS Gothic"/>
          <w:b/>
          <w:noProof w:val="0"/>
        </w:rPr>
        <w:t>ensure that</w:t>
      </w:r>
      <w:r w:rsidRPr="00E27D23">
        <w:rPr>
          <w:rFonts w:eastAsia="MS Gothic"/>
          <w:noProof w:val="0"/>
        </w:rPr>
        <w:t xml:space="preserve"> {</w:t>
      </w:r>
    </w:p>
    <w:p w14:paraId="714C1E46" w14:textId="43C61D92" w:rsidR="006B68BF" w:rsidRPr="00E27D23" w:rsidRDefault="006B68BF" w:rsidP="006B68BF">
      <w:pPr>
        <w:pStyle w:val="PL"/>
        <w:rPr>
          <w:rFonts w:eastAsia="MS Gothic"/>
          <w:noProof w:val="0"/>
        </w:rPr>
      </w:pPr>
      <w:r w:rsidRPr="00E27D23">
        <w:rPr>
          <w:rFonts w:eastAsia="MS Gothic"/>
          <w:noProof w:val="0"/>
        </w:rPr>
        <w:t xml:space="preserve">  </w:t>
      </w:r>
      <w:r w:rsidRPr="00E27D23">
        <w:rPr>
          <w:rFonts w:eastAsia="MS Gothic"/>
          <w:b/>
          <w:noProof w:val="0"/>
        </w:rPr>
        <w:t>when</w:t>
      </w:r>
      <w:r w:rsidRPr="00E27D23">
        <w:rPr>
          <w:rFonts w:eastAsia="MS Gothic"/>
          <w:noProof w:val="0"/>
        </w:rPr>
        <w:t xml:space="preserve"> { UE is no longer configured by upper layers to perform sidelink </w:t>
      </w:r>
      <w:r w:rsidR="0033396C" w:rsidRPr="00E27D23">
        <w:rPr>
          <w:rFonts w:eastAsia="MS Gothic"/>
          <w:noProof w:val="0"/>
        </w:rPr>
        <w:t>transmission</w:t>
      </w:r>
      <w:r w:rsidRPr="00E27D23">
        <w:rPr>
          <w:rFonts w:eastAsia="MS Gothic"/>
          <w:noProof w:val="0"/>
        </w:rPr>
        <w:t xml:space="preserve"> }</w:t>
      </w:r>
    </w:p>
    <w:p w14:paraId="10325759" w14:textId="77777777" w:rsidR="006B68BF" w:rsidRPr="00E27D23" w:rsidRDefault="006B68BF" w:rsidP="006B68BF">
      <w:pPr>
        <w:pStyle w:val="PL"/>
        <w:rPr>
          <w:noProof w:val="0"/>
        </w:rPr>
      </w:pPr>
      <w:r w:rsidRPr="00E27D23">
        <w:rPr>
          <w:rFonts w:eastAsia="MS Gothic"/>
          <w:b/>
          <w:noProof w:val="0"/>
        </w:rPr>
        <w:t xml:space="preserve">    then</w:t>
      </w:r>
      <w:r w:rsidRPr="00E27D23">
        <w:rPr>
          <w:rFonts w:eastAsia="MS Gothic"/>
          <w:noProof w:val="0"/>
        </w:rPr>
        <w:t xml:space="preserve"> {</w:t>
      </w:r>
      <w:r w:rsidRPr="00E27D23">
        <w:rPr>
          <w:noProof w:val="0"/>
          <w:color w:val="000000"/>
        </w:rPr>
        <w:t xml:space="preserve"> </w:t>
      </w:r>
      <w:r w:rsidRPr="00E27D23">
        <w:rPr>
          <w:rFonts w:eastAsia="MS Gothic"/>
          <w:noProof w:val="0"/>
        </w:rPr>
        <w:t>UE sends a SidelinkUEInfomationNR message to indicate it no longer requires sidelink transmission resources</w:t>
      </w:r>
      <w:r w:rsidRPr="00E27D23">
        <w:rPr>
          <w:noProof w:val="0"/>
        </w:rPr>
        <w:t xml:space="preserve"> }</w:t>
      </w:r>
    </w:p>
    <w:p w14:paraId="764DA4CE" w14:textId="77777777" w:rsidR="006B68BF" w:rsidRPr="00E27D23" w:rsidRDefault="006B68BF" w:rsidP="006B68BF">
      <w:pPr>
        <w:pStyle w:val="PL"/>
        <w:rPr>
          <w:rFonts w:eastAsia="MS Gothic"/>
          <w:noProof w:val="0"/>
        </w:rPr>
      </w:pPr>
      <w:r w:rsidRPr="00E27D23">
        <w:rPr>
          <w:rFonts w:eastAsia="MS Gothic"/>
          <w:noProof w:val="0"/>
        </w:rPr>
        <w:t xml:space="preserve">         }</w:t>
      </w:r>
    </w:p>
    <w:p w14:paraId="1BB86AE0" w14:textId="77777777" w:rsidR="006B68BF" w:rsidRPr="00E27D23" w:rsidRDefault="006B68BF" w:rsidP="006B68BF">
      <w:pPr>
        <w:pStyle w:val="PL"/>
        <w:rPr>
          <w:rFonts w:eastAsia="MS Gothic"/>
          <w:noProof w:val="0"/>
        </w:rPr>
      </w:pPr>
    </w:p>
    <w:p w14:paraId="0CE8C68E" w14:textId="77777777" w:rsidR="006B68BF" w:rsidRPr="00E27D23" w:rsidRDefault="006B68BF" w:rsidP="006B68BF">
      <w:pPr>
        <w:pStyle w:val="H6"/>
      </w:pPr>
      <w:r w:rsidRPr="00E27D23">
        <w:rPr>
          <w:lang w:eastAsia="zh-CN"/>
        </w:rPr>
        <w:t>12.2.1.3</w:t>
      </w:r>
      <w:r w:rsidRPr="00E27D23">
        <w:t>.2</w:t>
      </w:r>
      <w:r w:rsidRPr="00E27D23">
        <w:tab/>
        <w:t>Conformance requirements</w:t>
      </w:r>
    </w:p>
    <w:p w14:paraId="5915EB62" w14:textId="77777777" w:rsidR="006B68BF" w:rsidRPr="00E27D23" w:rsidRDefault="006B68BF" w:rsidP="009D4432">
      <w:pPr>
        <w:rPr>
          <w:lang w:eastAsia="sv-SE"/>
        </w:rPr>
      </w:pPr>
      <w:r w:rsidRPr="00E27D23">
        <w:t>References: The conformance requirements covered in the current TC are specified in: TS 38.331, clause 5.3.5.3, 5.5.2, 5.5.4.1, 5.5.4.2, 5.5.4.3 and 5.5.5</w:t>
      </w:r>
      <w:r w:rsidRPr="00E27D23">
        <w:rPr>
          <w:lang w:eastAsia="zh-CN"/>
        </w:rPr>
        <w:t>.</w:t>
      </w:r>
      <w:r w:rsidRPr="00E27D23">
        <w:t xml:space="preserve"> Unless otherwise stated these are Rel-16 requirements. </w:t>
      </w:r>
    </w:p>
    <w:p w14:paraId="38F3F87A" w14:textId="77777777" w:rsidR="006B68BF" w:rsidRPr="00E27D23" w:rsidRDefault="006B68BF" w:rsidP="009D4432">
      <w:r w:rsidRPr="00E27D23">
        <w:t>[TS 38.331, clause 5.3.5.3]</w:t>
      </w:r>
    </w:p>
    <w:p w14:paraId="02902D0D" w14:textId="77777777" w:rsidR="006B68BF" w:rsidRPr="00E27D23" w:rsidRDefault="006B68BF" w:rsidP="009D4432">
      <w:r w:rsidRPr="00E27D23">
        <w:t xml:space="preserve">The UE shall perform the following actions upon reception of the </w:t>
      </w:r>
      <w:r w:rsidRPr="00E27D23">
        <w:rPr>
          <w:i/>
        </w:rPr>
        <w:t>RRCReconfiguration,</w:t>
      </w:r>
      <w:r w:rsidRPr="00E27D23">
        <w:t xml:space="preserve"> or upon execution of the conditional reconfiguration (CHO or CPC):</w:t>
      </w:r>
    </w:p>
    <w:p w14:paraId="701CFF32" w14:textId="77777777" w:rsidR="006B68BF" w:rsidRPr="00E27D23" w:rsidRDefault="006B68BF" w:rsidP="009D4432">
      <w:pPr>
        <w:pStyle w:val="B1"/>
      </w:pPr>
      <w:r w:rsidRPr="00E27D23">
        <w:t>...</w:t>
      </w:r>
    </w:p>
    <w:p w14:paraId="23771934" w14:textId="77777777" w:rsidR="006B68BF" w:rsidRPr="00E27D23" w:rsidRDefault="006B68BF" w:rsidP="009D4432">
      <w:pPr>
        <w:pStyle w:val="B1"/>
      </w:pPr>
      <w:r w:rsidRPr="00E27D23">
        <w:t>1&gt;</w:t>
      </w:r>
      <w:r w:rsidRPr="00E27D23">
        <w:tab/>
        <w:t xml:space="preserve">if the </w:t>
      </w:r>
      <w:r w:rsidRPr="00E27D23">
        <w:rPr>
          <w:i/>
        </w:rPr>
        <w:t>RRCReconfiguration</w:t>
      </w:r>
      <w:r w:rsidRPr="00E27D23">
        <w:t xml:space="preserve"> message includes the </w:t>
      </w:r>
      <w:r w:rsidRPr="00E27D23">
        <w:rPr>
          <w:i/>
        </w:rPr>
        <w:t>otherConfig</w:t>
      </w:r>
      <w:r w:rsidRPr="00E27D23">
        <w:t>:</w:t>
      </w:r>
    </w:p>
    <w:p w14:paraId="2B0EA9FF" w14:textId="77777777" w:rsidR="006B68BF" w:rsidRPr="00E27D23" w:rsidRDefault="006B68BF" w:rsidP="009D4432">
      <w:pPr>
        <w:pStyle w:val="B2"/>
      </w:pPr>
      <w:r w:rsidRPr="00E27D23">
        <w:t>2&gt;</w:t>
      </w:r>
      <w:r w:rsidRPr="00E27D23">
        <w:tab/>
        <w:t>perform the other configuration procedure as specified in 5.3.5.9;</w:t>
      </w:r>
    </w:p>
    <w:p w14:paraId="6C9C67C3" w14:textId="77777777" w:rsidR="006B68BF" w:rsidRPr="00E27D23" w:rsidRDefault="006B68BF" w:rsidP="009D4432">
      <w:pPr>
        <w:pStyle w:val="B1"/>
      </w:pPr>
      <w:r w:rsidRPr="00E27D23">
        <w:t>...</w:t>
      </w:r>
    </w:p>
    <w:p w14:paraId="474592A9" w14:textId="77777777" w:rsidR="006B68BF" w:rsidRPr="00E27D23" w:rsidRDefault="006B68BF" w:rsidP="009D4432">
      <w:pPr>
        <w:pStyle w:val="B1"/>
      </w:pPr>
      <w:r w:rsidRPr="00E27D23">
        <w:t>1&gt;</w:t>
      </w:r>
      <w:r w:rsidRPr="00E27D23">
        <w:tab/>
        <w:t>if the RRCReconfiguration message includes the sl-ConfigDedicatedNR:</w:t>
      </w:r>
    </w:p>
    <w:p w14:paraId="531829BF" w14:textId="77777777" w:rsidR="006B68BF" w:rsidRPr="00E27D23" w:rsidRDefault="006B68BF" w:rsidP="009D4432">
      <w:pPr>
        <w:pStyle w:val="B2"/>
      </w:pPr>
      <w:r w:rsidRPr="00E27D23">
        <w:t>2&gt;</w:t>
      </w:r>
      <w:r w:rsidRPr="00E27D23">
        <w:tab/>
        <w:t>perform the sidelink dedicated configuration procedure as specified in 5.3.5.14;</w:t>
      </w:r>
    </w:p>
    <w:p w14:paraId="610661BF" w14:textId="77777777" w:rsidR="006B68BF" w:rsidRPr="00E27D23" w:rsidRDefault="006B68BF" w:rsidP="009D4432">
      <w:pPr>
        <w:pStyle w:val="B1"/>
      </w:pPr>
      <w:r w:rsidRPr="00E27D23">
        <w:t>...</w:t>
      </w:r>
    </w:p>
    <w:p w14:paraId="4CE0C2AA" w14:textId="77777777" w:rsidR="006B68BF" w:rsidRPr="00E27D23" w:rsidRDefault="006B68BF" w:rsidP="009D4432">
      <w:pPr>
        <w:pStyle w:val="B1"/>
      </w:pPr>
      <w:r w:rsidRPr="00E27D23">
        <w:t>1&gt;</w:t>
      </w:r>
      <w:r w:rsidRPr="00E27D23">
        <w:tab/>
        <w:t>else</w:t>
      </w:r>
      <w:r w:rsidRPr="00E27D23">
        <w:rPr>
          <w:i/>
        </w:rPr>
        <w:t xml:space="preserve"> </w:t>
      </w:r>
      <w:r w:rsidRPr="00E27D23">
        <w:rPr>
          <w:iCs/>
        </w:rPr>
        <w:t>(</w:t>
      </w:r>
      <w:r w:rsidRPr="00E27D23">
        <w:rPr>
          <w:i/>
        </w:rPr>
        <w:t>RRCReconfiguration</w:t>
      </w:r>
      <w:r w:rsidRPr="00E27D23">
        <w:t xml:space="preserve"> was received via SRB1</w:t>
      </w:r>
      <w:r w:rsidRPr="00E27D23">
        <w:rPr>
          <w:iCs/>
        </w:rPr>
        <w:t>)</w:t>
      </w:r>
      <w:r w:rsidRPr="00E27D23">
        <w:t>:</w:t>
      </w:r>
    </w:p>
    <w:p w14:paraId="6598CB46" w14:textId="77777777" w:rsidR="006B68BF" w:rsidRPr="00E27D23" w:rsidRDefault="006B68BF" w:rsidP="009D4432">
      <w:pPr>
        <w:pStyle w:val="B2"/>
      </w:pPr>
      <w:r w:rsidRPr="00E27D23">
        <w:t>2&gt;</w:t>
      </w:r>
      <w:r w:rsidRPr="00E27D23">
        <w:tab/>
        <w:t xml:space="preserve">submit the </w:t>
      </w:r>
      <w:r w:rsidRPr="00E27D23">
        <w:rPr>
          <w:i/>
        </w:rPr>
        <w:t>RRCReconfigurationComplete</w:t>
      </w:r>
      <w:r w:rsidRPr="00E27D23">
        <w:t xml:space="preserve"> message via SRB1 to lower layers for transmission using the new configuration;</w:t>
      </w:r>
    </w:p>
    <w:p w14:paraId="31BB1C44" w14:textId="77777777" w:rsidR="006B68BF" w:rsidRPr="00E27D23" w:rsidRDefault="006B68BF" w:rsidP="009D4432">
      <w:pPr>
        <w:pStyle w:val="B2"/>
      </w:pPr>
      <w:r w:rsidRPr="00E27D23">
        <w:t>...</w:t>
      </w:r>
    </w:p>
    <w:p w14:paraId="72381C64" w14:textId="77777777" w:rsidR="006B68BF" w:rsidRPr="00E27D23" w:rsidRDefault="006B68BF" w:rsidP="009D4432">
      <w:r w:rsidRPr="00E27D23">
        <w:t>[TS 38.331, clause 5.3.5.14]</w:t>
      </w:r>
    </w:p>
    <w:p w14:paraId="6DA6114D" w14:textId="77777777" w:rsidR="006B68BF" w:rsidRPr="00E27D23" w:rsidRDefault="006B68BF" w:rsidP="009D4432">
      <w:r w:rsidRPr="00E27D23">
        <w:t>Upon initiating the procedure, the UE shall:</w:t>
      </w:r>
    </w:p>
    <w:p w14:paraId="16F2A33F" w14:textId="77777777" w:rsidR="006B68BF" w:rsidRPr="00E27D23" w:rsidRDefault="006B68BF" w:rsidP="009D4432">
      <w:pPr>
        <w:pStyle w:val="B1"/>
        <w:rPr>
          <w:lang w:eastAsia="zh-CN"/>
        </w:rPr>
      </w:pPr>
      <w:r w:rsidRPr="00E27D23">
        <w:rPr>
          <w:lang w:eastAsia="zh-CN"/>
        </w:rPr>
        <w:t>...</w:t>
      </w:r>
    </w:p>
    <w:p w14:paraId="756D6D7E" w14:textId="77777777" w:rsidR="006B68BF" w:rsidRPr="00E27D23" w:rsidRDefault="006B68BF" w:rsidP="009D4432">
      <w:pPr>
        <w:pStyle w:val="B1"/>
      </w:pPr>
      <w:r w:rsidRPr="00E27D23">
        <w:rPr>
          <w:lang w:eastAsia="zh-CN"/>
        </w:rPr>
        <w:t>1</w:t>
      </w:r>
      <w:r w:rsidRPr="00E27D23">
        <w:t>&gt;</w:t>
      </w:r>
      <w:r w:rsidRPr="00E27D23">
        <w:tab/>
        <w:t>if sl-FreqInfoToAddModList</w:t>
      </w:r>
      <w:r w:rsidRPr="00E27D23">
        <w:rPr>
          <w:rFonts w:cs="Courier New"/>
        </w:rPr>
        <w:t xml:space="preserve"> </w:t>
      </w:r>
      <w:r w:rsidRPr="00E27D23">
        <w:t>is included</w:t>
      </w:r>
      <w:r w:rsidRPr="00E27D23">
        <w:rPr>
          <w:lang w:eastAsia="zh-CN"/>
        </w:rPr>
        <w:t xml:space="preserve"> in </w:t>
      </w:r>
      <w:r w:rsidRPr="00E27D23">
        <w:t>sl-ConfigDedicatedNR within RRCReconfiguration:</w:t>
      </w:r>
    </w:p>
    <w:p w14:paraId="020E712A" w14:textId="77777777" w:rsidR="006B68BF" w:rsidRPr="00E27D23" w:rsidRDefault="006B68BF" w:rsidP="009D4432">
      <w:pPr>
        <w:pStyle w:val="B2"/>
      </w:pPr>
      <w:r w:rsidRPr="00E27D23">
        <w:rPr>
          <w:lang w:eastAsia="zh-CN"/>
        </w:rPr>
        <w:t>...</w:t>
      </w:r>
    </w:p>
    <w:p w14:paraId="7F180B6E" w14:textId="77777777" w:rsidR="006B68BF" w:rsidRPr="00E27D23" w:rsidRDefault="006B68BF" w:rsidP="009D4432">
      <w:pPr>
        <w:pStyle w:val="B2"/>
      </w:pPr>
      <w:r w:rsidRPr="00E27D23">
        <w:rPr>
          <w:lang w:eastAsia="zh-CN"/>
        </w:rPr>
        <w:t>2</w:t>
      </w:r>
      <w:r w:rsidRPr="00E27D23">
        <w:t>&gt;</w:t>
      </w:r>
      <w:r w:rsidRPr="00E27D23">
        <w:tab/>
        <w:t xml:space="preserve">if configured to transmit </w:t>
      </w:r>
      <w:r w:rsidRPr="00E27D23">
        <w:rPr>
          <w:lang w:eastAsia="zh-CN"/>
        </w:rPr>
        <w:t>NR s</w:t>
      </w:r>
      <w:r w:rsidRPr="00E27D23">
        <w:t>idelink communication:</w:t>
      </w:r>
    </w:p>
    <w:p w14:paraId="587B7D7D" w14:textId="77777777" w:rsidR="006B68BF" w:rsidRPr="00E27D23" w:rsidRDefault="006B68BF" w:rsidP="009D4432">
      <w:pPr>
        <w:pStyle w:val="B3"/>
      </w:pPr>
      <w:r w:rsidRPr="00E27D23">
        <w:rPr>
          <w:lang w:eastAsia="zh-CN"/>
        </w:rPr>
        <w:t>3</w:t>
      </w:r>
      <w:r w:rsidRPr="00E27D23">
        <w:t>&gt;</w:t>
      </w:r>
      <w:r w:rsidRPr="00E27D23">
        <w:tab/>
        <w:t>use the resource pool</w:t>
      </w:r>
      <w:r w:rsidRPr="00E27D23">
        <w:rPr>
          <w:lang w:eastAsia="zh-CN"/>
        </w:rPr>
        <w:t>(s)</w:t>
      </w:r>
      <w:r w:rsidRPr="00E27D23">
        <w:t xml:space="preserve"> indicated by </w:t>
      </w:r>
      <w:r w:rsidRPr="00E27D23">
        <w:rPr>
          <w:i/>
        </w:rPr>
        <w:t>sl-TxPoolSelectedNormal</w:t>
      </w:r>
      <w:r w:rsidRPr="00E27D23">
        <w:t xml:space="preserve">, </w:t>
      </w:r>
      <w:r w:rsidRPr="00E27D23">
        <w:rPr>
          <w:i/>
        </w:rPr>
        <w:t>sl-TxPoolScheduling</w:t>
      </w:r>
      <w:r w:rsidRPr="00E27D23">
        <w:t xml:space="preserve"> or </w:t>
      </w:r>
      <w:r w:rsidRPr="00E27D23">
        <w:rPr>
          <w:i/>
        </w:rPr>
        <w:t>sl-TxPoolExceptional</w:t>
      </w:r>
      <w:r w:rsidRPr="00E27D23">
        <w:t xml:space="preserve"> for </w:t>
      </w:r>
      <w:r w:rsidRPr="00E27D23">
        <w:rPr>
          <w:lang w:eastAsia="zh-CN"/>
        </w:rPr>
        <w:t xml:space="preserve">NR </w:t>
      </w:r>
      <w:r w:rsidRPr="00E27D23">
        <w:t>sidelink communication transmission, as specified in 5.8.8;</w:t>
      </w:r>
    </w:p>
    <w:p w14:paraId="1489FF00" w14:textId="77777777" w:rsidR="006B68BF" w:rsidRPr="00E27D23" w:rsidRDefault="006B68BF" w:rsidP="009D4432">
      <w:pPr>
        <w:pStyle w:val="B2"/>
        <w:rPr>
          <w:lang w:eastAsia="zh-CN"/>
        </w:rPr>
      </w:pPr>
      <w:r w:rsidRPr="00E27D23">
        <w:rPr>
          <w:lang w:eastAsia="zh-CN"/>
        </w:rPr>
        <w:t>2</w:t>
      </w:r>
      <w:r w:rsidRPr="00E27D23">
        <w:t>&gt;</w:t>
      </w:r>
      <w:r w:rsidRPr="00E27D23">
        <w:tab/>
      </w:r>
      <w:r w:rsidRPr="00E27D23">
        <w:rPr>
          <w:lang w:eastAsia="zh-CN"/>
        </w:rPr>
        <w:t>perform CBR measurement on</w:t>
      </w:r>
      <w:r w:rsidRPr="00E27D23">
        <w:t xml:space="preserve"> the </w:t>
      </w:r>
      <w:r w:rsidRPr="00E27D23">
        <w:rPr>
          <w:lang w:eastAsia="zh-CN"/>
        </w:rPr>
        <w:t xml:space="preserve">transmission </w:t>
      </w:r>
      <w:r w:rsidRPr="00E27D23">
        <w:t xml:space="preserve">resource pools indicated by </w:t>
      </w:r>
      <w:r w:rsidRPr="00E27D23">
        <w:rPr>
          <w:i/>
        </w:rPr>
        <w:t>sl-TxPoolSelectedNormal</w:t>
      </w:r>
      <w:r w:rsidRPr="00E27D23">
        <w:t xml:space="preserve">, </w:t>
      </w:r>
      <w:r w:rsidRPr="00E27D23">
        <w:rPr>
          <w:i/>
        </w:rPr>
        <w:t>sl-TxPoolScheduling</w:t>
      </w:r>
      <w:r w:rsidRPr="00E27D23">
        <w:t xml:space="preserve"> or </w:t>
      </w:r>
      <w:r w:rsidRPr="00E27D23">
        <w:rPr>
          <w:i/>
        </w:rPr>
        <w:t>sl-TxPoolExceptional</w:t>
      </w:r>
      <w:r w:rsidRPr="00E27D23">
        <w:t xml:space="preserve"> for </w:t>
      </w:r>
      <w:r w:rsidRPr="00E27D23">
        <w:rPr>
          <w:lang w:eastAsia="zh-CN"/>
        </w:rPr>
        <w:t xml:space="preserve">NR </w:t>
      </w:r>
      <w:r w:rsidRPr="00E27D23">
        <w:t>sidelink communication transmission, as specified in 5.</w:t>
      </w:r>
      <w:r w:rsidRPr="00E27D23">
        <w:rPr>
          <w:lang w:eastAsia="zh-CN"/>
        </w:rPr>
        <w:t>5</w:t>
      </w:r>
      <w:r w:rsidRPr="00E27D23">
        <w:t>.</w:t>
      </w:r>
      <w:r w:rsidRPr="00E27D23">
        <w:rPr>
          <w:lang w:eastAsia="zh-CN"/>
        </w:rPr>
        <w:t>3</w:t>
      </w:r>
      <w:r w:rsidRPr="00E27D23">
        <w:t>;</w:t>
      </w:r>
    </w:p>
    <w:p w14:paraId="0D086DA2" w14:textId="77777777" w:rsidR="006B68BF" w:rsidRPr="00E27D23" w:rsidRDefault="006B68BF" w:rsidP="009D4432">
      <w:pPr>
        <w:pStyle w:val="B2"/>
      </w:pPr>
      <w:r w:rsidRPr="00E27D23">
        <w:rPr>
          <w:lang w:eastAsia="zh-CN"/>
        </w:rPr>
        <w:t>2</w:t>
      </w:r>
      <w:r w:rsidRPr="00E27D23">
        <w:t>&gt;</w:t>
      </w:r>
      <w:r w:rsidRPr="00E27D23">
        <w:tab/>
      </w:r>
      <w:r w:rsidRPr="00E27D23">
        <w:rPr>
          <w:lang w:eastAsia="zh-CN"/>
        </w:rPr>
        <w:t xml:space="preserve">use the synchronization configuration parameters for NR sidelink communication on frequencies included in </w:t>
      </w:r>
      <w:r w:rsidRPr="00E27D23">
        <w:rPr>
          <w:i/>
        </w:rPr>
        <w:t>sl-FreqInfoToAddModList</w:t>
      </w:r>
      <w:r w:rsidRPr="00E27D23">
        <w:rPr>
          <w:rFonts w:cs="Courier New"/>
          <w:lang w:eastAsia="zh-CN"/>
        </w:rPr>
        <w:t>, as specified in 5.8.5</w:t>
      </w:r>
      <w:r w:rsidRPr="00E27D23">
        <w:t>;</w:t>
      </w:r>
    </w:p>
    <w:p w14:paraId="17629009" w14:textId="77777777" w:rsidR="006B68BF" w:rsidRPr="00E27D23" w:rsidRDefault="006B68BF" w:rsidP="009D4432">
      <w:pPr>
        <w:pStyle w:val="B1"/>
        <w:rPr>
          <w:lang w:eastAsia="zh-CN"/>
        </w:rPr>
      </w:pPr>
      <w:r w:rsidRPr="00E27D23">
        <w:rPr>
          <w:lang w:eastAsia="zh-CN"/>
        </w:rPr>
        <w:t>...</w:t>
      </w:r>
    </w:p>
    <w:p w14:paraId="3B3C54E1" w14:textId="77777777" w:rsidR="006B68BF" w:rsidRPr="00E27D23" w:rsidRDefault="006B68BF" w:rsidP="009D4432">
      <w:pPr>
        <w:pStyle w:val="B1"/>
        <w:rPr>
          <w:lang w:eastAsia="zh-CN"/>
        </w:rPr>
      </w:pPr>
      <w:r w:rsidRPr="00E27D23">
        <w:rPr>
          <w:lang w:eastAsia="zh-CN"/>
        </w:rPr>
        <w:t>1&gt;</w:t>
      </w:r>
      <w:r w:rsidRPr="00E27D23">
        <w:rPr>
          <w:lang w:eastAsia="zh-CN"/>
        </w:rPr>
        <w:tab/>
        <w:t xml:space="preserve">if sl-RadioBearerToAddModList or sl-RLC-BearerToAddModList is included in </w:t>
      </w:r>
      <w:r w:rsidRPr="00E27D23">
        <w:t>sl-ConfigDedicatedNR</w:t>
      </w:r>
      <w:r w:rsidRPr="00E27D23">
        <w:rPr>
          <w:lang w:eastAsia="zh-CN"/>
        </w:rPr>
        <w:t xml:space="preserve"> within RRCReconfiguration:</w:t>
      </w:r>
    </w:p>
    <w:p w14:paraId="14910AA4" w14:textId="77777777" w:rsidR="006B68BF" w:rsidRPr="00E27D23" w:rsidRDefault="006B68BF" w:rsidP="009D4432">
      <w:pPr>
        <w:pStyle w:val="B2"/>
        <w:rPr>
          <w:lang w:eastAsia="zh-CN"/>
        </w:rPr>
      </w:pPr>
      <w:r w:rsidRPr="00E27D23">
        <w:rPr>
          <w:lang w:eastAsia="zh-CN"/>
        </w:rPr>
        <w:t>2&gt;</w:t>
      </w:r>
      <w:r w:rsidRPr="00E27D23">
        <w:rPr>
          <w:lang w:eastAsia="zh-CN"/>
        </w:rPr>
        <w:tab/>
        <w:t>perform sidelink DRB addition/modification as specified in 5.8.9.1a.2;</w:t>
      </w:r>
    </w:p>
    <w:p w14:paraId="1B51F352" w14:textId="77777777" w:rsidR="006B68BF" w:rsidRPr="00E27D23" w:rsidRDefault="006B68BF" w:rsidP="009D4432">
      <w:pPr>
        <w:pStyle w:val="B1"/>
        <w:rPr>
          <w:lang w:eastAsia="zh-CN"/>
        </w:rPr>
      </w:pPr>
      <w:r w:rsidRPr="00E27D23">
        <w:rPr>
          <w:lang w:eastAsia="zh-CN"/>
        </w:rPr>
        <w:t>1&gt;</w:t>
      </w:r>
      <w:r w:rsidRPr="00E27D23">
        <w:rPr>
          <w:lang w:eastAsia="zh-CN"/>
        </w:rPr>
        <w:tab/>
        <w:t xml:space="preserve">if sl-ScheduledConfig is included in </w:t>
      </w:r>
      <w:r w:rsidRPr="00E27D23">
        <w:rPr>
          <w:iCs/>
        </w:rPr>
        <w:t>sl-ConfigDedicatedNR</w:t>
      </w:r>
      <w:r w:rsidRPr="00E27D23">
        <w:t xml:space="preserve"> </w:t>
      </w:r>
      <w:r w:rsidRPr="00E27D23">
        <w:rPr>
          <w:lang w:eastAsia="zh-CN"/>
        </w:rPr>
        <w:t xml:space="preserve">within </w:t>
      </w:r>
      <w:r w:rsidRPr="00E27D23">
        <w:rPr>
          <w:iCs/>
          <w:lang w:eastAsia="zh-CN"/>
        </w:rPr>
        <w:t>RRCReconfiguration</w:t>
      </w:r>
      <w:r w:rsidRPr="00E27D23">
        <w:rPr>
          <w:lang w:eastAsia="zh-CN"/>
        </w:rPr>
        <w:t>:</w:t>
      </w:r>
    </w:p>
    <w:p w14:paraId="31F05E0B" w14:textId="77777777" w:rsidR="006B68BF" w:rsidRPr="00E27D23" w:rsidRDefault="006B68BF" w:rsidP="009D4432">
      <w:pPr>
        <w:pStyle w:val="B2"/>
        <w:rPr>
          <w:lang w:eastAsia="zh-CN"/>
        </w:rPr>
      </w:pPr>
      <w:r w:rsidRPr="00E27D23">
        <w:rPr>
          <w:lang w:eastAsia="zh-CN"/>
        </w:rPr>
        <w:t>2&gt;</w:t>
      </w:r>
      <w:r w:rsidRPr="00E27D23">
        <w:rPr>
          <w:lang w:eastAsia="zh-CN"/>
        </w:rPr>
        <w:tab/>
        <w:t xml:space="preserve">configure the MAC entity parameters, which are to be used for NR sidelink communication, in accordance with the received </w:t>
      </w:r>
      <w:r w:rsidRPr="00E27D23">
        <w:rPr>
          <w:i/>
          <w:lang w:eastAsia="zh-CN"/>
        </w:rPr>
        <w:t>sl-ScheduledConfig</w:t>
      </w:r>
      <w:r w:rsidRPr="00E27D23">
        <w:rPr>
          <w:lang w:eastAsia="zh-CN"/>
        </w:rPr>
        <w:t>;</w:t>
      </w:r>
    </w:p>
    <w:p w14:paraId="6D5489E2" w14:textId="77777777" w:rsidR="006B68BF" w:rsidRPr="00E27D23" w:rsidRDefault="006B68BF" w:rsidP="009D4432">
      <w:pPr>
        <w:pStyle w:val="B1"/>
        <w:rPr>
          <w:lang w:eastAsia="zh-CN"/>
        </w:rPr>
      </w:pPr>
      <w:r w:rsidRPr="00E27D23">
        <w:rPr>
          <w:lang w:eastAsia="zh-CN"/>
        </w:rPr>
        <w:t>...</w:t>
      </w:r>
    </w:p>
    <w:p w14:paraId="5F3AA4A7" w14:textId="77777777" w:rsidR="006B68BF" w:rsidRPr="00E27D23" w:rsidRDefault="006B68BF" w:rsidP="009D4432">
      <w:r w:rsidRPr="00E27D23">
        <w:t>[TS 38.331, clause 5.7.4.2]</w:t>
      </w:r>
    </w:p>
    <w:p w14:paraId="67CB76C1" w14:textId="77777777" w:rsidR="006B68BF" w:rsidRPr="00E27D23" w:rsidRDefault="006B68BF" w:rsidP="009D4432">
      <w:pPr>
        <w:rPr>
          <w:lang w:eastAsia="zh-CN"/>
        </w:rPr>
      </w:pPr>
      <w:r w:rsidRPr="00E27D23">
        <w:rPr>
          <w:lang w:eastAsia="zh-CN"/>
        </w:rPr>
        <w:t>...</w:t>
      </w:r>
    </w:p>
    <w:p w14:paraId="0397AD06" w14:textId="77777777" w:rsidR="006B68BF" w:rsidRPr="00E27D23" w:rsidRDefault="006B68BF" w:rsidP="009D4432">
      <w:r w:rsidRPr="00E27D23">
        <w:rPr>
          <w:lang w:eastAsia="zh-CN"/>
        </w:rPr>
        <w:t xml:space="preserve">A UE capable of providing configured grant assistance information for NR sidelink communication </w:t>
      </w:r>
      <w:r w:rsidRPr="00E27D23">
        <w:t xml:space="preserve">in </w:t>
      </w:r>
      <w:r w:rsidRPr="00E27D23">
        <w:rPr>
          <w:lang w:eastAsia="zh-CN"/>
        </w:rPr>
        <w:t>RRC_CONNECTED may initiate the procedure in several cases, including upon being configured to provide traffic pattern information and upon change of traffic patterns.</w:t>
      </w:r>
    </w:p>
    <w:p w14:paraId="6CD569A9" w14:textId="77777777" w:rsidR="006B68BF" w:rsidRPr="00E27D23" w:rsidRDefault="006B68BF" w:rsidP="009D4432">
      <w:r w:rsidRPr="00E27D23">
        <w:rPr>
          <w:lang w:eastAsia="zh-CN"/>
        </w:rPr>
        <w:t>...</w:t>
      </w:r>
    </w:p>
    <w:p w14:paraId="52437839" w14:textId="77777777" w:rsidR="006B68BF" w:rsidRPr="00E27D23" w:rsidRDefault="006B68BF" w:rsidP="009D4432">
      <w:r w:rsidRPr="00E27D23">
        <w:t>Upon initiating the procedure, the UE shall:</w:t>
      </w:r>
    </w:p>
    <w:p w14:paraId="0167F80E" w14:textId="77777777" w:rsidR="006B68BF" w:rsidRPr="00E27D23" w:rsidRDefault="006B68BF" w:rsidP="009D4432">
      <w:pPr>
        <w:pStyle w:val="B1"/>
      </w:pPr>
      <w:r w:rsidRPr="00E27D23">
        <w:t>...</w:t>
      </w:r>
    </w:p>
    <w:p w14:paraId="0CA3E04B" w14:textId="77777777" w:rsidR="006B68BF" w:rsidRPr="00E27D23" w:rsidRDefault="006B68BF" w:rsidP="009D4432">
      <w:pPr>
        <w:pStyle w:val="B1"/>
      </w:pPr>
      <w:r w:rsidRPr="00E27D23">
        <w:t>1&gt;</w:t>
      </w:r>
      <w:r w:rsidRPr="00E27D23">
        <w:tab/>
        <w:t>if configured to provide configured grant assistance information</w:t>
      </w:r>
      <w:r w:rsidRPr="00E27D23">
        <w:rPr>
          <w:lang w:eastAsia="zh-CN"/>
        </w:rPr>
        <w:t xml:space="preserve"> for NR sidelink communication</w:t>
      </w:r>
      <w:r w:rsidRPr="00E27D23">
        <w:t>:</w:t>
      </w:r>
    </w:p>
    <w:p w14:paraId="05E0615C" w14:textId="77777777" w:rsidR="006B68BF" w:rsidRPr="00E27D23" w:rsidRDefault="006B68BF" w:rsidP="009D4432">
      <w:pPr>
        <w:pStyle w:val="B3"/>
        <w:rPr>
          <w:lang w:eastAsia="zh-CN"/>
        </w:rPr>
      </w:pPr>
      <w:r w:rsidRPr="00E27D23">
        <w:t>2&gt;</w:t>
      </w:r>
      <w:r w:rsidRPr="00E27D23">
        <w:tab/>
        <w:t xml:space="preserve">initiate transmission of the </w:t>
      </w:r>
      <w:r w:rsidRPr="00E27D23">
        <w:rPr>
          <w:i/>
        </w:rPr>
        <w:t>UEAssistanceInformation</w:t>
      </w:r>
      <w:r w:rsidRPr="00E27D23">
        <w:t xml:space="preserve"> message in accordance with 5.7.4.3 to provide configured grant assistance information</w:t>
      </w:r>
      <w:r w:rsidRPr="00E27D23">
        <w:rPr>
          <w:lang w:eastAsia="zh-CN"/>
        </w:rPr>
        <w:t xml:space="preserve"> for NR sidelink communication</w:t>
      </w:r>
      <w:r w:rsidRPr="00E27D23">
        <w:t>;</w:t>
      </w:r>
    </w:p>
    <w:p w14:paraId="0C03C9AC" w14:textId="77777777" w:rsidR="006B68BF" w:rsidRPr="00E27D23" w:rsidRDefault="006B68BF" w:rsidP="009D4432">
      <w:pPr>
        <w:pStyle w:val="B1"/>
      </w:pPr>
      <w:r w:rsidRPr="00E27D23">
        <w:t>...</w:t>
      </w:r>
    </w:p>
    <w:p w14:paraId="085C9302" w14:textId="77777777" w:rsidR="006B68BF" w:rsidRPr="00E27D23" w:rsidRDefault="006B68BF" w:rsidP="009D4432">
      <w:r w:rsidRPr="00E27D23">
        <w:t>[TS 38.331, clause 5.7.4.3]</w:t>
      </w:r>
    </w:p>
    <w:p w14:paraId="62806271" w14:textId="77777777" w:rsidR="006B68BF" w:rsidRPr="00E27D23" w:rsidRDefault="006B68BF" w:rsidP="009D4432">
      <w:r w:rsidRPr="00E27D23">
        <w:t>...</w:t>
      </w:r>
    </w:p>
    <w:p w14:paraId="724D7FC6" w14:textId="77777777" w:rsidR="006B68BF" w:rsidRPr="00E27D23" w:rsidRDefault="006B68BF" w:rsidP="009D4432">
      <w:r w:rsidRPr="00E27D23">
        <w:t xml:space="preserve">The UE shall set the contents of the </w:t>
      </w:r>
      <w:r w:rsidRPr="00E27D23">
        <w:rPr>
          <w:i/>
        </w:rPr>
        <w:t>UEAssistanceInformation</w:t>
      </w:r>
      <w:r w:rsidRPr="00E27D23">
        <w:t xml:space="preserve"> message for configured grant assistance information</w:t>
      </w:r>
      <w:r w:rsidRPr="00E27D23">
        <w:rPr>
          <w:lang w:eastAsia="zh-CN"/>
        </w:rPr>
        <w:t xml:space="preserve"> for NR sidelink communication</w:t>
      </w:r>
      <w:r w:rsidRPr="00E27D23">
        <w:t>:</w:t>
      </w:r>
    </w:p>
    <w:p w14:paraId="222BB4AF" w14:textId="77777777" w:rsidR="006B68BF" w:rsidRPr="00E27D23" w:rsidRDefault="006B68BF" w:rsidP="009D4432">
      <w:pPr>
        <w:pStyle w:val="B1"/>
        <w:rPr>
          <w:lang w:eastAsia="ko-KR"/>
        </w:rPr>
      </w:pPr>
      <w:r w:rsidRPr="00E27D23">
        <w:t>1&gt;</w:t>
      </w:r>
      <w:r w:rsidRPr="00E27D23">
        <w:tab/>
      </w:r>
      <w:r w:rsidRPr="00E27D23">
        <w:rPr>
          <w:lang w:eastAsia="zh-CN"/>
        </w:rPr>
        <w:t>if configured to provide</w:t>
      </w:r>
      <w:r w:rsidRPr="00E27D23">
        <w:t xml:space="preserve"> </w:t>
      </w:r>
      <w:r w:rsidRPr="00E27D23">
        <w:rPr>
          <w:lang w:eastAsia="zh-CN"/>
        </w:rPr>
        <w:t>configured grant assistance information for NR sidelink communication</w:t>
      </w:r>
      <w:r w:rsidRPr="00E27D23">
        <w:t>:</w:t>
      </w:r>
    </w:p>
    <w:p w14:paraId="01BF6AD4" w14:textId="77777777" w:rsidR="006B68BF" w:rsidRPr="00E27D23" w:rsidRDefault="006B68BF" w:rsidP="009D4432">
      <w:pPr>
        <w:pStyle w:val="B2"/>
      </w:pPr>
      <w:r w:rsidRPr="00E27D23">
        <w:rPr>
          <w:lang w:eastAsia="ko-KR"/>
        </w:rPr>
        <w:t>2</w:t>
      </w:r>
      <w:r w:rsidRPr="00E27D23">
        <w:t>&gt;</w:t>
      </w:r>
      <w:r w:rsidRPr="00E27D23">
        <w:rPr>
          <w:lang w:eastAsia="ko-KR"/>
        </w:rPr>
        <w:tab/>
      </w:r>
      <w:r w:rsidRPr="00E27D23">
        <w:t>include the sl-UE-AssistanceInformationNR;</w:t>
      </w:r>
    </w:p>
    <w:p w14:paraId="277204E9" w14:textId="77777777" w:rsidR="006B68BF" w:rsidRPr="00E27D23" w:rsidRDefault="006B68BF" w:rsidP="009D4432">
      <w:pPr>
        <w:pStyle w:val="B2"/>
      </w:pPr>
      <w:r w:rsidRPr="00E27D23">
        <w:t>...</w:t>
      </w:r>
    </w:p>
    <w:p w14:paraId="5C331378" w14:textId="77777777" w:rsidR="006B68BF" w:rsidRPr="00E27D23" w:rsidRDefault="006B68BF" w:rsidP="009D4432">
      <w:pPr>
        <w:pStyle w:val="B1"/>
      </w:pPr>
      <w:r w:rsidRPr="00E27D23">
        <w:t>1&gt;</w:t>
      </w:r>
      <w:r w:rsidRPr="00E27D23">
        <w:tab/>
        <w:t>else:</w:t>
      </w:r>
    </w:p>
    <w:p w14:paraId="2E7ED59C" w14:textId="77777777" w:rsidR="006B68BF" w:rsidRPr="00E27D23" w:rsidRDefault="006B68BF" w:rsidP="009D4432">
      <w:pPr>
        <w:pStyle w:val="B2"/>
      </w:pPr>
      <w:r w:rsidRPr="00E27D23">
        <w:t>2&gt;</w:t>
      </w:r>
      <w:r w:rsidRPr="00E27D23">
        <w:tab/>
        <w:t xml:space="preserve">submit the </w:t>
      </w:r>
      <w:r w:rsidRPr="00E27D23">
        <w:rPr>
          <w:i/>
        </w:rPr>
        <w:t>UEAssistanceInformation</w:t>
      </w:r>
      <w:r w:rsidRPr="00E27D23">
        <w:t xml:space="preserve"> message to lower layers for transmission.</w:t>
      </w:r>
    </w:p>
    <w:p w14:paraId="52D5948B" w14:textId="77777777" w:rsidR="006B68BF" w:rsidRPr="00E27D23" w:rsidRDefault="006B68BF" w:rsidP="009D4432">
      <w:r w:rsidRPr="00E27D23">
        <w:t>[TS 38.331, clause 5.8.3.2]</w:t>
      </w:r>
    </w:p>
    <w:p w14:paraId="66B06E49" w14:textId="77777777" w:rsidR="006B68BF" w:rsidRPr="00E27D23" w:rsidRDefault="006B68BF" w:rsidP="009D4432">
      <w:pPr>
        <w:rPr>
          <w:lang w:eastAsia="zh-CN"/>
        </w:rPr>
      </w:pPr>
      <w:r w:rsidRPr="00E27D23">
        <w:rPr>
          <w:lang w:eastAsia="zh-CN"/>
        </w:rPr>
        <w:t>Upon initiating this procedure, the UE shall:</w:t>
      </w:r>
    </w:p>
    <w:p w14:paraId="1983E5E6" w14:textId="77777777" w:rsidR="006B68BF" w:rsidRPr="00E27D23" w:rsidRDefault="006B68BF" w:rsidP="009D4432">
      <w:pPr>
        <w:pStyle w:val="B1"/>
      </w:pPr>
      <w:r w:rsidRPr="00E27D23">
        <w:t>1&gt;</w:t>
      </w:r>
      <w:r w:rsidRPr="00E27D23">
        <w:tab/>
        <w:t xml:space="preserve">if </w:t>
      </w:r>
      <w:r w:rsidRPr="00E27D23">
        <w:rPr>
          <w:i/>
        </w:rPr>
        <w:t xml:space="preserve">SIB12 </w:t>
      </w:r>
      <w:r w:rsidRPr="00E27D23">
        <w:t xml:space="preserve">including </w:t>
      </w:r>
      <w:r w:rsidRPr="00E27D23">
        <w:rPr>
          <w:i/>
        </w:rPr>
        <w:t>sl-ConfigCommonNR</w:t>
      </w:r>
      <w:r w:rsidRPr="00E27D23">
        <w:t xml:space="preserve"> is </w:t>
      </w:r>
      <w:r w:rsidRPr="00E27D23">
        <w:rPr>
          <w:lang w:eastAsia="ko-KR"/>
        </w:rPr>
        <w:t>provided</w:t>
      </w:r>
      <w:r w:rsidRPr="00E27D23">
        <w:t xml:space="preserve"> by the PCell:</w:t>
      </w:r>
    </w:p>
    <w:p w14:paraId="74177A4C" w14:textId="77777777" w:rsidR="006B68BF" w:rsidRPr="00E27D23" w:rsidRDefault="006B68BF" w:rsidP="009D4432">
      <w:pPr>
        <w:pStyle w:val="B2"/>
      </w:pPr>
      <w:r w:rsidRPr="00E27D23">
        <w:t>2&gt;</w:t>
      </w:r>
      <w:r w:rsidRPr="00E27D23">
        <w:tab/>
        <w:t xml:space="preserve">ensure having a valid version of </w:t>
      </w:r>
      <w:r w:rsidRPr="00E27D23">
        <w:rPr>
          <w:i/>
          <w:iCs/>
        </w:rPr>
        <w:t xml:space="preserve">SIB12 </w:t>
      </w:r>
      <w:r w:rsidRPr="00E27D23">
        <w:t>for the PCell;</w:t>
      </w:r>
    </w:p>
    <w:p w14:paraId="43BBBC55" w14:textId="77777777" w:rsidR="006B68BF" w:rsidRPr="00E27D23" w:rsidRDefault="006B68BF" w:rsidP="009D4432">
      <w:pPr>
        <w:pStyle w:val="TF"/>
      </w:pPr>
      <w:r w:rsidRPr="00E27D23">
        <w:t>...</w:t>
      </w:r>
    </w:p>
    <w:p w14:paraId="1434D323" w14:textId="77777777" w:rsidR="006B68BF" w:rsidRPr="00E27D23" w:rsidRDefault="006B68BF" w:rsidP="009D4432">
      <w:pPr>
        <w:pStyle w:val="B2"/>
      </w:pPr>
      <w:r w:rsidRPr="00E27D23">
        <w:t>2&gt;</w:t>
      </w:r>
      <w:r w:rsidRPr="00E27D23">
        <w:tab/>
        <w:t xml:space="preserve">if configured by upper layers to transmit </w:t>
      </w:r>
      <w:r w:rsidRPr="00E27D23">
        <w:rPr>
          <w:lang w:eastAsia="zh-CN"/>
        </w:rPr>
        <w:t>NR</w:t>
      </w:r>
      <w:r w:rsidRPr="00E27D23">
        <w:t xml:space="preserve"> sidelink communication on the frequency included in </w:t>
      </w:r>
      <w:r w:rsidRPr="00E27D23">
        <w:rPr>
          <w:i/>
        </w:rPr>
        <w:t>sl-FreqInfoList</w:t>
      </w:r>
      <w:r w:rsidRPr="00E27D23">
        <w:t xml:space="preserve"> in </w:t>
      </w:r>
      <w:r w:rsidRPr="00E27D23">
        <w:rPr>
          <w:i/>
        </w:rPr>
        <w:t>SIB12</w:t>
      </w:r>
      <w:r w:rsidRPr="00E27D23">
        <w:t xml:space="preserve"> of the PCell:</w:t>
      </w:r>
    </w:p>
    <w:p w14:paraId="4994996A" w14:textId="77777777" w:rsidR="006B68BF" w:rsidRPr="00E27D23" w:rsidRDefault="006B68BF" w:rsidP="009D4432">
      <w:pPr>
        <w:pStyle w:val="B3"/>
      </w:pPr>
      <w:r w:rsidRPr="00E27D23">
        <w:t>3&gt;</w:t>
      </w:r>
      <w:r w:rsidRPr="00E27D23">
        <w:tab/>
        <w:t xml:space="preserve">if the UE did not transmit a </w:t>
      </w:r>
      <w:r w:rsidRPr="00E27D23">
        <w:rPr>
          <w:i/>
        </w:rPr>
        <w:t>SidelinkUEInformationNR</w:t>
      </w:r>
      <w:r w:rsidRPr="00E27D23">
        <w:t xml:space="preserve"> message since last entering RRC_CONNECTED state; or</w:t>
      </w:r>
    </w:p>
    <w:p w14:paraId="64CE5E15" w14:textId="77777777" w:rsidR="006B68BF" w:rsidRPr="00E27D23" w:rsidRDefault="006B68BF" w:rsidP="009D4432">
      <w:pPr>
        <w:pStyle w:val="B3"/>
      </w:pPr>
      <w:r w:rsidRPr="00E27D23">
        <w:t>3&gt;</w:t>
      </w:r>
      <w:r w:rsidRPr="00E27D23">
        <w:tab/>
        <w:t xml:space="preserve">if since the last time the UE transmitted a </w:t>
      </w:r>
      <w:r w:rsidRPr="00E27D23">
        <w:rPr>
          <w:i/>
        </w:rPr>
        <w:t>SidelinkUEInformationNR</w:t>
      </w:r>
      <w:r w:rsidRPr="00E27D23">
        <w:t xml:space="preserve"> message the UE connected to a PCell not providing </w:t>
      </w:r>
      <w:r w:rsidRPr="00E27D23">
        <w:rPr>
          <w:i/>
        </w:rPr>
        <w:t xml:space="preserve">SIB12 </w:t>
      </w:r>
      <w:r w:rsidRPr="00E27D23">
        <w:t>includ</w:t>
      </w:r>
      <w:r w:rsidRPr="00E27D23">
        <w:rPr>
          <w:lang w:eastAsia="zh-CN"/>
        </w:rPr>
        <w:t>ing</w:t>
      </w:r>
      <w:r w:rsidRPr="00E27D23">
        <w:t xml:space="preserve"> </w:t>
      </w:r>
      <w:r w:rsidRPr="00E27D23">
        <w:rPr>
          <w:i/>
        </w:rPr>
        <w:t>sl-ConfigCommonNR</w:t>
      </w:r>
      <w:r w:rsidRPr="00E27D23">
        <w:t>; or</w:t>
      </w:r>
    </w:p>
    <w:p w14:paraId="5BFC3F04" w14:textId="77777777" w:rsidR="006B68BF" w:rsidRPr="00E27D23" w:rsidRDefault="006B68BF" w:rsidP="009D4432">
      <w:pPr>
        <w:pStyle w:val="B3"/>
      </w:pPr>
      <w:r w:rsidRPr="00E27D23">
        <w:t>3&gt;</w:t>
      </w:r>
      <w:r w:rsidRPr="00E27D23">
        <w:tab/>
        <w:t xml:space="preserve">if the last transmission of the </w:t>
      </w:r>
      <w:r w:rsidRPr="00E27D23">
        <w:rPr>
          <w:i/>
        </w:rPr>
        <w:t>SidelinkUEInformationNR</w:t>
      </w:r>
      <w:r w:rsidRPr="00E27D23">
        <w:t xml:space="preserve"> message did not include </w:t>
      </w:r>
      <w:r w:rsidRPr="00E27D23">
        <w:rPr>
          <w:i/>
        </w:rPr>
        <w:t>sl-TxResourceReqList</w:t>
      </w:r>
      <w:r w:rsidRPr="00E27D23">
        <w:t xml:space="preserve">; or if the information carried by the </w:t>
      </w:r>
      <w:r w:rsidRPr="00E27D23">
        <w:rPr>
          <w:i/>
        </w:rPr>
        <w:t>sl-TxResourceReqList</w:t>
      </w:r>
      <w:r w:rsidRPr="00E27D23">
        <w:t xml:space="preserve"> has changed since the last transmission of the </w:t>
      </w:r>
      <w:r w:rsidRPr="00E27D23">
        <w:rPr>
          <w:i/>
        </w:rPr>
        <w:t>SidelinkUEInformationNR</w:t>
      </w:r>
      <w:r w:rsidRPr="00E27D23">
        <w:t xml:space="preserve"> message:</w:t>
      </w:r>
    </w:p>
    <w:p w14:paraId="770A722A" w14:textId="77777777" w:rsidR="006B68BF" w:rsidRPr="00E27D23" w:rsidRDefault="006B68BF" w:rsidP="009D4432">
      <w:pPr>
        <w:pStyle w:val="B4"/>
      </w:pPr>
      <w:r w:rsidRPr="00E27D23">
        <w:t>4&gt;</w:t>
      </w:r>
      <w:r w:rsidRPr="00E27D23">
        <w:tab/>
        <w:t xml:space="preserve">initiate transmission of the </w:t>
      </w:r>
      <w:r w:rsidRPr="00E27D23">
        <w:rPr>
          <w:i/>
        </w:rPr>
        <w:t>SidelinkUEInformationNR</w:t>
      </w:r>
      <w:r w:rsidRPr="00E27D23">
        <w:t xml:space="preserve"> message to indicate the NR sidelink communication transmission resources required by the UE in accordance with 5.8.3.3;</w:t>
      </w:r>
    </w:p>
    <w:p w14:paraId="66CA9CCF" w14:textId="77777777" w:rsidR="006B68BF" w:rsidRPr="00E27D23" w:rsidRDefault="006B68BF" w:rsidP="009D4432">
      <w:pPr>
        <w:pStyle w:val="B2"/>
      </w:pPr>
      <w:r w:rsidRPr="00E27D23">
        <w:t>2&gt;</w:t>
      </w:r>
      <w:r w:rsidRPr="00E27D23">
        <w:tab/>
        <w:t>else:</w:t>
      </w:r>
    </w:p>
    <w:p w14:paraId="05EE8C3E" w14:textId="77777777" w:rsidR="006B68BF" w:rsidRPr="00E27D23" w:rsidRDefault="006B68BF" w:rsidP="009D4432">
      <w:pPr>
        <w:pStyle w:val="B3"/>
      </w:pPr>
      <w:r w:rsidRPr="00E27D23">
        <w:t>3&gt;</w:t>
      </w:r>
      <w:r w:rsidRPr="00E27D23">
        <w:tab/>
        <w:t xml:space="preserve">if the last transmission of the </w:t>
      </w:r>
      <w:r w:rsidRPr="00E27D23">
        <w:rPr>
          <w:i/>
        </w:rPr>
        <w:t>SidelinkUEInformationNR</w:t>
      </w:r>
      <w:r w:rsidRPr="00E27D23">
        <w:t xml:space="preserve"> message included </w:t>
      </w:r>
      <w:r w:rsidRPr="00E27D23">
        <w:rPr>
          <w:i/>
        </w:rPr>
        <w:t>sl-TxResourceReqList</w:t>
      </w:r>
      <w:r w:rsidRPr="00E27D23">
        <w:t>:</w:t>
      </w:r>
    </w:p>
    <w:p w14:paraId="2B86CE3D" w14:textId="77777777" w:rsidR="006B68BF" w:rsidRPr="00E27D23" w:rsidRDefault="006B68BF" w:rsidP="009D4432">
      <w:pPr>
        <w:pStyle w:val="B4"/>
      </w:pPr>
      <w:r w:rsidRPr="00E27D23">
        <w:t>4&gt;</w:t>
      </w:r>
      <w:r w:rsidRPr="00E27D23">
        <w:tab/>
        <w:t xml:space="preserve">initiate transmission of the </w:t>
      </w:r>
      <w:r w:rsidRPr="00E27D23">
        <w:rPr>
          <w:i/>
        </w:rPr>
        <w:t>SidelinkUEInformationNR</w:t>
      </w:r>
      <w:r w:rsidRPr="00E27D23">
        <w:t xml:space="preserve"> message to indicate it no longer requires NR sidelink communication transmission resources in accordance with 5.8.3.3.</w:t>
      </w:r>
    </w:p>
    <w:p w14:paraId="6DA2B7F9" w14:textId="77777777" w:rsidR="006B68BF" w:rsidRPr="00E27D23" w:rsidRDefault="006B68BF" w:rsidP="009D4432">
      <w:pPr>
        <w:pStyle w:val="B2"/>
        <w:rPr>
          <w:lang w:eastAsia="zh-CN"/>
        </w:rPr>
      </w:pPr>
      <w:r w:rsidRPr="00E27D23">
        <w:rPr>
          <w:lang w:eastAsia="zh-CN"/>
        </w:rPr>
        <w:t>[TS 38.331, clause 5.8.3.3]</w:t>
      </w:r>
    </w:p>
    <w:p w14:paraId="1678C60B" w14:textId="77777777" w:rsidR="006B68BF" w:rsidRPr="00E27D23" w:rsidRDefault="006B68BF" w:rsidP="009D4432">
      <w:r w:rsidRPr="00E27D23">
        <w:t xml:space="preserve">The UE shall set the contents of the </w:t>
      </w:r>
      <w:r w:rsidRPr="00E27D23">
        <w:rPr>
          <w:i/>
        </w:rPr>
        <w:t>SidelinkUEInformationNR</w:t>
      </w:r>
      <w:r w:rsidRPr="00E27D23">
        <w:t xml:space="preserve"> message as follows:</w:t>
      </w:r>
    </w:p>
    <w:p w14:paraId="32524DC4" w14:textId="77777777" w:rsidR="006B68BF" w:rsidRPr="00E27D23" w:rsidRDefault="006B68BF" w:rsidP="009D4432">
      <w:pPr>
        <w:pStyle w:val="B1"/>
      </w:pPr>
      <w:r w:rsidRPr="00E27D23">
        <w:t>1&gt;</w:t>
      </w:r>
      <w:r w:rsidRPr="00E27D23">
        <w:tab/>
        <w:t xml:space="preserve">if the UE initiates the procedure to indicate it is (no more) interested to </w:t>
      </w:r>
      <w:r w:rsidRPr="00E27D23">
        <w:rPr>
          <w:lang w:eastAsia="zh-CN"/>
        </w:rPr>
        <w:t>receive NR sidelink communication</w:t>
      </w:r>
      <w:r w:rsidRPr="00E27D23">
        <w:t xml:space="preserve"> or to request (configuration/ release) of NR sidelink communication</w:t>
      </w:r>
      <w:r w:rsidRPr="00E27D23">
        <w:rPr>
          <w:lang w:eastAsia="zh-CN"/>
        </w:rPr>
        <w:t xml:space="preserve"> </w:t>
      </w:r>
      <w:r w:rsidRPr="00E27D23">
        <w:t xml:space="preserve">transmission resources or to </w:t>
      </w:r>
      <w:r w:rsidRPr="00E27D23">
        <w:rPr>
          <w:lang w:eastAsia="zh-CN"/>
        </w:rPr>
        <w:t>report to the network that a sidelink radio link failure or sidelink RRC reconfiguration failure has been declared</w:t>
      </w:r>
      <w:r w:rsidRPr="00E27D23">
        <w:t xml:space="preserve"> (i.e. UE includes all concerned information, irrespective of what triggered the procedure):</w:t>
      </w:r>
    </w:p>
    <w:p w14:paraId="1A7E33C5" w14:textId="77777777" w:rsidR="006B68BF" w:rsidRPr="00E27D23" w:rsidRDefault="006B68BF" w:rsidP="009D4432">
      <w:pPr>
        <w:pStyle w:val="B2"/>
      </w:pPr>
      <w:r w:rsidRPr="00E27D23">
        <w:t>2&gt;</w:t>
      </w:r>
      <w:r w:rsidRPr="00E27D23">
        <w:tab/>
        <w:t xml:space="preserve">if </w:t>
      </w:r>
      <w:r w:rsidRPr="00E27D23">
        <w:rPr>
          <w:i/>
        </w:rPr>
        <w:t xml:space="preserve">SIB12 </w:t>
      </w:r>
      <w:r w:rsidRPr="00E27D23">
        <w:t xml:space="preserve">including </w:t>
      </w:r>
      <w:r w:rsidRPr="00E27D23">
        <w:rPr>
          <w:i/>
        </w:rPr>
        <w:t>sl-ConfigCommonNR</w:t>
      </w:r>
      <w:r w:rsidRPr="00E27D23">
        <w:t xml:space="preserve"> is provided by the PCell:</w:t>
      </w:r>
    </w:p>
    <w:p w14:paraId="7694BEB1" w14:textId="77777777" w:rsidR="006B68BF" w:rsidRPr="00E27D23" w:rsidRDefault="006B68BF" w:rsidP="009D4432">
      <w:pPr>
        <w:pStyle w:val="B3"/>
      </w:pPr>
      <w:r w:rsidRPr="00E27D23">
        <w:t>...</w:t>
      </w:r>
    </w:p>
    <w:p w14:paraId="436479FF" w14:textId="77777777" w:rsidR="006B68BF" w:rsidRPr="00E27D23" w:rsidRDefault="006B68BF" w:rsidP="009D4432">
      <w:pPr>
        <w:pStyle w:val="B3"/>
      </w:pPr>
      <w:r w:rsidRPr="00E27D23">
        <w:t>3&gt;</w:t>
      </w:r>
      <w:r w:rsidRPr="00E27D23">
        <w:tab/>
        <w:t xml:space="preserve">if configured by upper layers to transmit </w:t>
      </w:r>
      <w:r w:rsidRPr="00E27D23">
        <w:rPr>
          <w:lang w:eastAsia="zh-CN"/>
        </w:rPr>
        <w:t xml:space="preserve">NR </w:t>
      </w:r>
      <w:r w:rsidRPr="00E27D23">
        <w:t>sidelink communication:</w:t>
      </w:r>
    </w:p>
    <w:p w14:paraId="00A9027C" w14:textId="77777777" w:rsidR="006B68BF" w:rsidRPr="00E27D23" w:rsidRDefault="006B68BF" w:rsidP="009D4432">
      <w:pPr>
        <w:pStyle w:val="B4"/>
      </w:pPr>
      <w:r w:rsidRPr="00E27D23">
        <w:t>4&gt;</w:t>
      </w:r>
      <w:r w:rsidRPr="00E27D23">
        <w:tab/>
        <w:t xml:space="preserve">include </w:t>
      </w:r>
      <w:r w:rsidRPr="00E27D23">
        <w:rPr>
          <w:i/>
        </w:rPr>
        <w:t>sl-TxResourceReqList</w:t>
      </w:r>
      <w:r w:rsidRPr="00E27D23">
        <w:t xml:space="preserve"> and set its fields (if needed) as follows for each destination for which it requests network to assign NR sidelink communication resource:</w:t>
      </w:r>
    </w:p>
    <w:p w14:paraId="6ED0F02A" w14:textId="77777777" w:rsidR="006B68BF" w:rsidRPr="00E27D23" w:rsidRDefault="006B68BF" w:rsidP="009D4432">
      <w:pPr>
        <w:pStyle w:val="B5"/>
      </w:pPr>
      <w:r w:rsidRPr="00E27D23">
        <w:t>5&gt;</w:t>
      </w:r>
      <w:r w:rsidRPr="00E27D23">
        <w:tab/>
        <w:t xml:space="preserve">set </w:t>
      </w:r>
      <w:r w:rsidRPr="00E27D23">
        <w:rPr>
          <w:i/>
        </w:rPr>
        <w:t xml:space="preserve">sl-DestinationIdentity </w:t>
      </w:r>
      <w:r w:rsidRPr="00E27D23">
        <w:t>to the destination identity configured by upper layer</w:t>
      </w:r>
      <w:r w:rsidRPr="00E27D23">
        <w:rPr>
          <w:lang w:eastAsia="zh-CN"/>
        </w:rPr>
        <w:t xml:space="preserve"> for NR </w:t>
      </w:r>
      <w:r w:rsidRPr="00E27D23">
        <w:t>sidelink communication</w:t>
      </w:r>
      <w:r w:rsidRPr="00E27D23">
        <w:rPr>
          <w:lang w:eastAsia="zh-CN"/>
        </w:rPr>
        <w:t xml:space="preserve"> transmission</w:t>
      </w:r>
      <w:r w:rsidRPr="00E27D23">
        <w:t>;</w:t>
      </w:r>
    </w:p>
    <w:p w14:paraId="609A6009" w14:textId="77777777" w:rsidR="006B68BF" w:rsidRPr="00E27D23" w:rsidRDefault="006B68BF" w:rsidP="009D4432">
      <w:pPr>
        <w:pStyle w:val="B5"/>
      </w:pPr>
      <w:r w:rsidRPr="00E27D23">
        <w:t>5&gt;</w:t>
      </w:r>
      <w:r w:rsidRPr="00E27D23">
        <w:tab/>
        <w:t xml:space="preserve">set </w:t>
      </w:r>
      <w:r w:rsidRPr="00E27D23">
        <w:rPr>
          <w:i/>
        </w:rPr>
        <w:t>sl-CastType</w:t>
      </w:r>
      <w:r w:rsidRPr="00E27D23">
        <w:t xml:space="preserve"> to </w:t>
      </w:r>
      <w:r w:rsidRPr="00E27D23">
        <w:rPr>
          <w:lang w:eastAsia="zh-CN"/>
        </w:rPr>
        <w:t>the cast type of the associated destination</w:t>
      </w:r>
      <w:r w:rsidRPr="00E27D23">
        <w:t xml:space="preserve"> identity</w:t>
      </w:r>
      <w:r w:rsidRPr="00E27D23">
        <w:rPr>
          <w:lang w:eastAsia="zh-CN"/>
        </w:rPr>
        <w:t xml:space="preserve"> configured by the upper layer for the NR </w:t>
      </w:r>
      <w:r w:rsidRPr="00E27D23">
        <w:t>sidelink communication</w:t>
      </w:r>
      <w:r w:rsidRPr="00E27D23">
        <w:rPr>
          <w:lang w:eastAsia="zh-CN"/>
        </w:rPr>
        <w:t xml:space="preserve"> transmission</w:t>
      </w:r>
      <w:r w:rsidRPr="00E27D23">
        <w:t>;</w:t>
      </w:r>
    </w:p>
    <w:p w14:paraId="1D632A7D" w14:textId="77777777" w:rsidR="006B68BF" w:rsidRPr="00E27D23" w:rsidRDefault="006B68BF" w:rsidP="009D4432">
      <w:pPr>
        <w:pStyle w:val="B5"/>
      </w:pPr>
      <w:r w:rsidRPr="00E27D23">
        <w:t>...</w:t>
      </w:r>
    </w:p>
    <w:p w14:paraId="0061C280" w14:textId="77777777" w:rsidR="006B68BF" w:rsidRPr="00E27D23" w:rsidRDefault="006B68BF" w:rsidP="009D4432">
      <w:pPr>
        <w:pStyle w:val="B5"/>
      </w:pPr>
      <w:r w:rsidRPr="00E27D23">
        <w:t>5&gt;</w:t>
      </w:r>
      <w:r w:rsidRPr="00E27D23">
        <w:tab/>
        <w:t xml:space="preserve">set </w:t>
      </w:r>
      <w:r w:rsidRPr="00E27D23">
        <w:rPr>
          <w:i/>
        </w:rPr>
        <w:t>sl-QoS-InfoList</w:t>
      </w:r>
      <w:r w:rsidRPr="00E27D23">
        <w:t xml:space="preserve"> to include QoS profile(s) of the sidelink QoS flow(s) of the associated destination configured by the upper layer for the NR sidelink communication transmission;</w:t>
      </w:r>
    </w:p>
    <w:p w14:paraId="416F47BF" w14:textId="77777777" w:rsidR="006B68BF" w:rsidRPr="00E27D23" w:rsidRDefault="006B68BF" w:rsidP="009D4432">
      <w:pPr>
        <w:pStyle w:val="B5"/>
      </w:pPr>
      <w:r w:rsidRPr="00E27D23">
        <w:t>5&gt;</w:t>
      </w:r>
      <w:r w:rsidRPr="00E27D23">
        <w:tab/>
        <w:t xml:space="preserve">set </w:t>
      </w:r>
      <w:r w:rsidRPr="00E27D23">
        <w:rPr>
          <w:i/>
        </w:rPr>
        <w:t>sl-InterestedFreqList</w:t>
      </w:r>
      <w:r w:rsidRPr="00E27D23">
        <w:t xml:space="preserve"> to indicate the frequency</w:t>
      </w:r>
      <w:r w:rsidRPr="00E27D23">
        <w:rPr>
          <w:lang w:eastAsia="zh-CN"/>
        </w:rPr>
        <w:t xml:space="preserve"> </w:t>
      </w:r>
      <w:r w:rsidRPr="00E27D23">
        <w:t xml:space="preserve">of the associated destination </w:t>
      </w:r>
      <w:r w:rsidRPr="00E27D23">
        <w:rPr>
          <w:lang w:eastAsia="zh-CN"/>
        </w:rPr>
        <w:t xml:space="preserve">for NR </w:t>
      </w:r>
      <w:r w:rsidRPr="00E27D23">
        <w:t>sidelink communication</w:t>
      </w:r>
      <w:r w:rsidRPr="00E27D23">
        <w:rPr>
          <w:lang w:eastAsia="zh-CN"/>
        </w:rPr>
        <w:t xml:space="preserve"> transmission</w:t>
      </w:r>
      <w:r w:rsidRPr="00E27D23">
        <w:t>;</w:t>
      </w:r>
    </w:p>
    <w:p w14:paraId="65203A69" w14:textId="77777777" w:rsidR="006B68BF" w:rsidRPr="00E27D23" w:rsidRDefault="006B68BF" w:rsidP="009D4432">
      <w:pPr>
        <w:pStyle w:val="B5"/>
      </w:pPr>
      <w:r w:rsidRPr="00E27D23">
        <w:t>5&gt;</w:t>
      </w:r>
      <w:r w:rsidRPr="00E27D23">
        <w:tab/>
        <w:t xml:space="preserve">set </w:t>
      </w:r>
      <w:r w:rsidRPr="00E27D23">
        <w:rPr>
          <w:i/>
        </w:rPr>
        <w:t xml:space="preserve">sl-TypeTxSyncList </w:t>
      </w:r>
      <w:r w:rsidRPr="00E27D23">
        <w:t xml:space="preserve">to </w:t>
      </w:r>
      <w:r w:rsidRPr="00E27D23">
        <w:rPr>
          <w:lang w:eastAsia="zh-CN"/>
        </w:rPr>
        <w:t xml:space="preserve">the current synchronization reference type used on the associated </w:t>
      </w:r>
      <w:r w:rsidRPr="00E27D23">
        <w:rPr>
          <w:i/>
        </w:rPr>
        <w:t>sl-InterestedFreqList</w:t>
      </w:r>
      <w:r w:rsidRPr="00E27D23">
        <w:t xml:space="preserve"> </w:t>
      </w:r>
      <w:r w:rsidRPr="00E27D23">
        <w:rPr>
          <w:lang w:eastAsia="zh-CN"/>
        </w:rPr>
        <w:t xml:space="preserve">for NR </w:t>
      </w:r>
      <w:r w:rsidRPr="00E27D23">
        <w:t>sidelink communication</w:t>
      </w:r>
      <w:r w:rsidRPr="00E27D23">
        <w:rPr>
          <w:lang w:eastAsia="zh-CN"/>
        </w:rPr>
        <w:t xml:space="preserve"> transmission</w:t>
      </w:r>
      <w:r w:rsidRPr="00E27D23">
        <w:t>.</w:t>
      </w:r>
    </w:p>
    <w:p w14:paraId="206DB613" w14:textId="77777777" w:rsidR="006B68BF" w:rsidRPr="00E27D23" w:rsidRDefault="006B68BF" w:rsidP="009D4432">
      <w:pPr>
        <w:pStyle w:val="B5"/>
      </w:pPr>
      <w:r w:rsidRPr="00E27D23">
        <w:t>...</w:t>
      </w:r>
    </w:p>
    <w:p w14:paraId="2BEEA7E8" w14:textId="77777777" w:rsidR="006B68BF" w:rsidRPr="00E27D23" w:rsidRDefault="006B68BF" w:rsidP="009D4432">
      <w:pPr>
        <w:pStyle w:val="B4"/>
      </w:pPr>
      <w:r w:rsidRPr="00E27D23">
        <w:t>...</w:t>
      </w:r>
    </w:p>
    <w:p w14:paraId="7DAC412D" w14:textId="77777777" w:rsidR="006B68BF" w:rsidRPr="00E27D23" w:rsidRDefault="006B68BF" w:rsidP="009D4432">
      <w:pPr>
        <w:pStyle w:val="B1"/>
      </w:pPr>
      <w:r w:rsidRPr="00E27D23">
        <w:t>1&gt;</w:t>
      </w:r>
      <w:r w:rsidRPr="00E27D23">
        <w:tab/>
        <w:t>else:</w:t>
      </w:r>
    </w:p>
    <w:p w14:paraId="544D49A4" w14:textId="77777777" w:rsidR="006B68BF" w:rsidRPr="00E27D23" w:rsidRDefault="006B68BF" w:rsidP="009D4432">
      <w:pPr>
        <w:pStyle w:val="B2"/>
      </w:pPr>
      <w:r w:rsidRPr="00E27D23">
        <w:t>2&gt;</w:t>
      </w:r>
      <w:r w:rsidRPr="00E27D23">
        <w:tab/>
        <w:t xml:space="preserve">submit the </w:t>
      </w:r>
      <w:r w:rsidRPr="00E27D23">
        <w:rPr>
          <w:i/>
        </w:rPr>
        <w:t>SidelinkUEInformationNR</w:t>
      </w:r>
      <w:r w:rsidRPr="00E27D23">
        <w:t xml:space="preserve"> message to lower layers for transmission;</w:t>
      </w:r>
    </w:p>
    <w:p w14:paraId="340F00CE" w14:textId="77777777" w:rsidR="006B68BF" w:rsidRPr="00E27D23" w:rsidRDefault="006B68BF" w:rsidP="009D4432">
      <w:r w:rsidRPr="00E27D23">
        <w:t>[TS 38.331, clause 5.8.8]</w:t>
      </w:r>
    </w:p>
    <w:p w14:paraId="3E9EABB6" w14:textId="77777777" w:rsidR="006B68BF" w:rsidRPr="00E27D23" w:rsidRDefault="006B68BF" w:rsidP="009D4432">
      <w:pPr>
        <w:rPr>
          <w:rFonts w:eastAsia="DengXian"/>
        </w:rPr>
      </w:pPr>
      <w:r w:rsidRPr="00E27D23">
        <w:t>A UE capable of NR sidelink communication that is configured by upper layers to transmit</w:t>
      </w:r>
      <w:r w:rsidRPr="00E27D23">
        <w:rPr>
          <w:lang w:eastAsia="zh-CN"/>
        </w:rPr>
        <w:t xml:space="preserve"> </w:t>
      </w:r>
      <w:r w:rsidRPr="00E27D23">
        <w:t xml:space="preserve">NR </w:t>
      </w:r>
      <w:r w:rsidRPr="00E27D23">
        <w:rPr>
          <w:lang w:eastAsia="zh-CN"/>
        </w:rPr>
        <w:t>sidelink communication</w:t>
      </w:r>
      <w:r w:rsidRPr="00E27D23">
        <w:t xml:space="preserve"> and has related data to be transmitted shall:</w:t>
      </w:r>
    </w:p>
    <w:p w14:paraId="682E4CE4" w14:textId="77777777" w:rsidR="006B68BF" w:rsidRPr="00E27D23" w:rsidRDefault="006B68BF" w:rsidP="009D4432">
      <w:pPr>
        <w:pStyle w:val="B1"/>
      </w:pPr>
      <w:r w:rsidRPr="00E27D23">
        <w:t>1&gt;</w:t>
      </w:r>
      <w:r w:rsidRPr="00E27D23">
        <w:tab/>
        <w:t>if the conditions for NR sidelink communication operation as defined in 5.8.2 are met:</w:t>
      </w:r>
    </w:p>
    <w:p w14:paraId="5348B69F" w14:textId="77777777" w:rsidR="006B68BF" w:rsidRPr="00E27D23" w:rsidRDefault="006B68BF" w:rsidP="009D4432">
      <w:pPr>
        <w:pStyle w:val="B2"/>
      </w:pPr>
      <w:r w:rsidRPr="00E27D23">
        <w:t>2&gt;</w:t>
      </w:r>
      <w:r w:rsidRPr="00E27D23">
        <w:tab/>
        <w:t xml:space="preserve">if the frequency used for NR sidelink communication is included in </w:t>
      </w:r>
      <w:r w:rsidRPr="00E27D23">
        <w:rPr>
          <w:i/>
        </w:rPr>
        <w:t>sl-FreqInfoToAddModList</w:t>
      </w:r>
      <w:r w:rsidRPr="00E27D23">
        <w:t xml:space="preserve"> in </w:t>
      </w:r>
      <w:r w:rsidRPr="00E27D23">
        <w:rPr>
          <w:i/>
        </w:rPr>
        <w:t>sl-ConfigDedicatedNR</w:t>
      </w:r>
      <w:r w:rsidRPr="00E27D23">
        <w:t xml:space="preserve"> within</w:t>
      </w:r>
      <w:r w:rsidRPr="00E27D23">
        <w:rPr>
          <w:i/>
        </w:rPr>
        <w:t xml:space="preserve"> RRCReconfiguration</w:t>
      </w:r>
      <w:r w:rsidRPr="00E27D23">
        <w:t xml:space="preserve"> message or included</w:t>
      </w:r>
      <w:r w:rsidRPr="00E27D23">
        <w:rPr>
          <w:i/>
        </w:rPr>
        <w:t xml:space="preserve"> </w:t>
      </w:r>
      <w:r w:rsidRPr="00E27D23">
        <w:t xml:space="preserve">in </w:t>
      </w:r>
      <w:r w:rsidRPr="00E27D23">
        <w:rPr>
          <w:i/>
        </w:rPr>
        <w:t>sl-ConfigCommonNR</w:t>
      </w:r>
      <w:r w:rsidRPr="00E27D23">
        <w:t xml:space="preserve"> within </w:t>
      </w:r>
      <w:r w:rsidRPr="00E27D23">
        <w:rPr>
          <w:i/>
        </w:rPr>
        <w:t>SIB12</w:t>
      </w:r>
      <w:r w:rsidRPr="00E27D23">
        <w:t>:</w:t>
      </w:r>
    </w:p>
    <w:p w14:paraId="2792CBE7" w14:textId="77777777" w:rsidR="006B68BF" w:rsidRPr="00E27D23" w:rsidRDefault="006B68BF" w:rsidP="009D4432">
      <w:pPr>
        <w:pStyle w:val="B3"/>
        <w:rPr>
          <w:rFonts w:eastAsia="DengXian"/>
          <w:lang w:eastAsia="zh-CN"/>
        </w:rPr>
      </w:pPr>
      <w:r w:rsidRPr="00E27D23">
        <w:t>3&gt;</w:t>
      </w:r>
      <w:r w:rsidRPr="00E27D23">
        <w:tab/>
        <w:t xml:space="preserve">if the UE is in RRC_CONNECTED and uses </w:t>
      </w:r>
      <w:r w:rsidRPr="00E27D23">
        <w:rPr>
          <w:lang w:eastAsia="zh-CN"/>
        </w:rPr>
        <w:t xml:space="preserve">the frequency </w:t>
      </w:r>
      <w:r w:rsidRPr="00E27D23">
        <w:t>included in</w:t>
      </w:r>
      <w:r w:rsidRPr="00E27D23">
        <w:rPr>
          <w:i/>
        </w:rPr>
        <w:t xml:space="preserve"> sl-ConfigDedicatedNR</w:t>
      </w:r>
      <w:r w:rsidRPr="00E27D23">
        <w:t xml:space="preserve"> within </w:t>
      </w:r>
      <w:r w:rsidRPr="00E27D23">
        <w:rPr>
          <w:i/>
        </w:rPr>
        <w:t>RRCReconfiguration</w:t>
      </w:r>
      <w:r w:rsidRPr="00E27D23">
        <w:t xml:space="preserve"> message:</w:t>
      </w:r>
    </w:p>
    <w:p w14:paraId="45A5241A" w14:textId="77777777" w:rsidR="006B68BF" w:rsidRPr="00E27D23" w:rsidRDefault="006B68BF" w:rsidP="009D4432">
      <w:pPr>
        <w:pStyle w:val="B4"/>
      </w:pPr>
      <w:r w:rsidRPr="00E27D23">
        <w:t>4&gt;</w:t>
      </w:r>
      <w:r w:rsidRPr="00E27D23">
        <w:tab/>
        <w:t xml:space="preserve">if the UE is configured with </w:t>
      </w:r>
      <w:r w:rsidRPr="00E27D23">
        <w:rPr>
          <w:i/>
        </w:rPr>
        <w:t>sl-ScheduledConfig</w:t>
      </w:r>
      <w:r w:rsidRPr="00E27D23">
        <w:t>:</w:t>
      </w:r>
    </w:p>
    <w:p w14:paraId="6B66C259" w14:textId="77777777" w:rsidR="006B68BF" w:rsidRPr="00E27D23" w:rsidRDefault="006B68BF" w:rsidP="009D4432">
      <w:pPr>
        <w:pStyle w:val="B2"/>
      </w:pPr>
      <w:r w:rsidRPr="00E27D23">
        <w:t>...</w:t>
      </w:r>
    </w:p>
    <w:p w14:paraId="603AC66B" w14:textId="77777777" w:rsidR="006B68BF" w:rsidRPr="00E27D23" w:rsidRDefault="006B68BF" w:rsidP="009D4432">
      <w:pPr>
        <w:pStyle w:val="B5"/>
      </w:pPr>
      <w:r w:rsidRPr="00E27D23">
        <w:t>5&gt;</w:t>
      </w:r>
      <w:r w:rsidRPr="00E27D23">
        <w:tab/>
        <w:t>else:</w:t>
      </w:r>
    </w:p>
    <w:p w14:paraId="49DADAE6" w14:textId="77777777" w:rsidR="006B68BF" w:rsidRPr="00E27D23" w:rsidRDefault="006B68BF" w:rsidP="009D4432">
      <w:pPr>
        <w:pStyle w:val="B6"/>
      </w:pPr>
      <w:r w:rsidRPr="00E27D23">
        <w:t>6&gt;</w:t>
      </w:r>
      <w:r w:rsidRPr="00E27D23">
        <w:tab/>
        <w:t>configure lower layers to perform the sidelink resource allocation mode 1 for</w:t>
      </w:r>
      <w:r w:rsidRPr="00E27D23">
        <w:rPr>
          <w:lang w:eastAsia="zh-CN"/>
        </w:rPr>
        <w:t xml:space="preserve"> </w:t>
      </w:r>
      <w:r w:rsidRPr="00E27D23">
        <w:t xml:space="preserve">NR </w:t>
      </w:r>
      <w:r w:rsidRPr="00E27D23">
        <w:rPr>
          <w:lang w:eastAsia="ko-KR"/>
        </w:rPr>
        <w:t>sidelink</w:t>
      </w:r>
      <w:r w:rsidRPr="00E27D23">
        <w:t xml:space="preserve"> communication;</w:t>
      </w:r>
    </w:p>
    <w:p w14:paraId="6C0C9633" w14:textId="77777777" w:rsidR="006B68BF" w:rsidRPr="00E27D23" w:rsidRDefault="006B68BF" w:rsidP="009D4432">
      <w:pPr>
        <w:pStyle w:val="B4"/>
      </w:pPr>
      <w:r w:rsidRPr="00E27D23">
        <w:t>...</w:t>
      </w:r>
    </w:p>
    <w:p w14:paraId="39EB0AE7" w14:textId="77777777" w:rsidR="006B68BF" w:rsidRPr="00E27D23" w:rsidRDefault="006B68BF" w:rsidP="009D4432">
      <w:r w:rsidRPr="00E27D23">
        <w:t>[TS 38.321, clause 5.22.1.1]</w:t>
      </w:r>
    </w:p>
    <w:p w14:paraId="090E1ACF" w14:textId="77777777" w:rsidR="006B68BF" w:rsidRPr="00E27D23" w:rsidRDefault="006B68BF" w:rsidP="009D4432">
      <w:pPr>
        <w:rPr>
          <w:lang w:eastAsia="ko-KR"/>
        </w:rPr>
      </w:pPr>
      <w:r w:rsidRPr="00E27D23">
        <w:rPr>
          <w:lang w:eastAsia="ko-KR"/>
        </w:rPr>
        <w:t>...</w:t>
      </w:r>
    </w:p>
    <w:p w14:paraId="7D273756" w14:textId="77777777" w:rsidR="006B68BF" w:rsidRPr="00E27D23" w:rsidRDefault="006B68BF" w:rsidP="009D4432">
      <w:r w:rsidRPr="00E27D23">
        <w:t>If the MAC entity has been configured with Sidelink resource allocation mode 1 as indicated in TS 38.331 [5]</w:t>
      </w:r>
      <w:r w:rsidRPr="00E27D23">
        <w:rPr>
          <w:lang w:eastAsia="ko-KR"/>
        </w:rPr>
        <w:t>,</w:t>
      </w:r>
      <w:r w:rsidRPr="00E27D23">
        <w:t xml:space="preserve"> the MAC entity shall for each </w:t>
      </w:r>
      <w:r w:rsidRPr="00E27D23">
        <w:rPr>
          <w:lang w:eastAsia="ko-KR"/>
        </w:rPr>
        <w:t>PDCCH occasion</w:t>
      </w:r>
      <w:r w:rsidRPr="00E27D23">
        <w:t xml:space="preserve"> and for each grant received for this </w:t>
      </w:r>
      <w:r w:rsidRPr="00E27D23">
        <w:rPr>
          <w:lang w:eastAsia="ko-KR"/>
        </w:rPr>
        <w:t>PDCCH occasion</w:t>
      </w:r>
      <w:r w:rsidRPr="00E27D23">
        <w:t>:</w:t>
      </w:r>
    </w:p>
    <w:p w14:paraId="6482CAA9" w14:textId="77777777" w:rsidR="006B68BF" w:rsidRPr="00E27D23" w:rsidRDefault="006B68BF" w:rsidP="009D4432">
      <w:pPr>
        <w:pStyle w:val="B1"/>
      </w:pPr>
      <w:r w:rsidRPr="00E27D23">
        <w:rPr>
          <w:lang w:eastAsia="ko-KR"/>
        </w:rPr>
        <w:t>1&gt;</w:t>
      </w:r>
      <w:r w:rsidRPr="00E27D23">
        <w:tab/>
        <w:t>if a sidelink grant has been received on the PDCCH for the MAC entity's SL-RNTI:</w:t>
      </w:r>
    </w:p>
    <w:p w14:paraId="08A5AF4E" w14:textId="77777777" w:rsidR="006B68BF" w:rsidRPr="00E27D23" w:rsidRDefault="006B68BF" w:rsidP="009D4432">
      <w:pPr>
        <w:pStyle w:val="B2"/>
        <w:rPr>
          <w:lang w:eastAsia="ko-KR"/>
        </w:rPr>
      </w:pPr>
      <w:r w:rsidRPr="00E27D23">
        <w:rPr>
          <w:lang w:eastAsia="ko-KR"/>
        </w:rPr>
        <w:t>...</w:t>
      </w:r>
    </w:p>
    <w:p w14:paraId="57430B1E" w14:textId="77777777" w:rsidR="006B68BF" w:rsidRPr="00E27D23" w:rsidRDefault="006B68BF" w:rsidP="009D4432">
      <w:pPr>
        <w:pStyle w:val="B2"/>
        <w:rPr>
          <w:rFonts w:eastAsia="Malgun Gothic"/>
          <w:lang w:eastAsia="ko-KR"/>
        </w:rPr>
      </w:pPr>
      <w:r w:rsidRPr="00E27D23">
        <w:rPr>
          <w:rFonts w:eastAsia="Malgun Gothic"/>
          <w:lang w:eastAsia="ko-KR"/>
        </w:rPr>
        <w:t>2&gt;</w:t>
      </w:r>
      <w:r w:rsidRPr="00E27D23">
        <w:rPr>
          <w:rFonts w:eastAsia="Malgun Gothic"/>
          <w:lang w:eastAsia="ko-KR"/>
        </w:rPr>
        <w:tab/>
        <w:t>else:</w:t>
      </w:r>
    </w:p>
    <w:p w14:paraId="420E5830" w14:textId="77777777" w:rsidR="006B68BF" w:rsidRPr="00E27D23" w:rsidRDefault="006B68BF" w:rsidP="009D4432">
      <w:pPr>
        <w:pStyle w:val="B3"/>
        <w:rPr>
          <w:lang w:eastAsia="ko-KR"/>
        </w:rPr>
      </w:pPr>
      <w:r w:rsidRPr="00E27D23">
        <w:rPr>
          <w:lang w:eastAsia="ko-KR"/>
        </w:rPr>
        <w:t>3&gt;</w:t>
      </w:r>
      <w:r w:rsidRPr="00E27D23">
        <w:rPr>
          <w:lang w:eastAsia="ko-KR"/>
        </w:rPr>
        <w:tab/>
        <w:t xml:space="preserve">use the received sidelink grant to determine PSCCH duration(s) and PSSCH duration(s) for initial transmission and, if available, retransmission(s) of a single MAC PDU according to </w:t>
      </w:r>
      <w:r w:rsidRPr="00E27D23">
        <w:t>clause 8.1.2</w:t>
      </w:r>
      <w:r w:rsidRPr="00E27D23">
        <w:rPr>
          <w:lang w:eastAsia="ko-KR"/>
        </w:rPr>
        <w:t xml:space="preserve"> of TS 38.214 [7].</w:t>
      </w:r>
    </w:p>
    <w:p w14:paraId="3B59FE8F" w14:textId="77777777" w:rsidR="006B68BF" w:rsidRPr="00E27D23" w:rsidRDefault="006B68BF" w:rsidP="009D4432">
      <w:pPr>
        <w:pStyle w:val="B2"/>
        <w:rPr>
          <w:rFonts w:eastAsia="Malgun Gothic"/>
          <w:lang w:eastAsia="ko-KR"/>
        </w:rPr>
      </w:pPr>
      <w:r w:rsidRPr="00E27D23">
        <w:t>...</w:t>
      </w:r>
    </w:p>
    <w:p w14:paraId="0687749E" w14:textId="77777777" w:rsidR="006B68BF" w:rsidRPr="00E27D23" w:rsidRDefault="006B68BF" w:rsidP="009D4432">
      <w:pPr>
        <w:pStyle w:val="B1"/>
      </w:pPr>
      <w:r w:rsidRPr="00E27D23">
        <w:rPr>
          <w:lang w:eastAsia="ko-KR"/>
        </w:rPr>
        <w:t>1&gt;</w:t>
      </w:r>
      <w:r w:rsidRPr="00E27D23">
        <w:tab/>
        <w:t xml:space="preserve">else if a sidelink grant has been received on the PDCCH for the MAC entity's </w:t>
      </w:r>
      <w:r w:rsidRPr="00E27D23">
        <w:rPr>
          <w:lang w:eastAsia="ko-KR"/>
        </w:rPr>
        <w:t>SLCS-RNTI</w:t>
      </w:r>
      <w:r w:rsidRPr="00E27D23">
        <w:t>:</w:t>
      </w:r>
    </w:p>
    <w:p w14:paraId="15917B83" w14:textId="77777777" w:rsidR="006B68BF" w:rsidRPr="00E27D23" w:rsidRDefault="006B68BF" w:rsidP="009D4432">
      <w:pPr>
        <w:pStyle w:val="B2"/>
        <w:rPr>
          <w:lang w:eastAsia="ko-KR"/>
        </w:rPr>
      </w:pPr>
      <w:r w:rsidRPr="00E27D23">
        <w:rPr>
          <w:lang w:eastAsia="ko-KR"/>
        </w:rPr>
        <w:t>2&gt;</w:t>
      </w:r>
      <w:r w:rsidRPr="00E27D23">
        <w:rPr>
          <w:lang w:eastAsia="ko-KR"/>
        </w:rPr>
        <w:tab/>
        <w:t xml:space="preserve">if </w:t>
      </w:r>
      <w:r w:rsidRPr="00E27D23">
        <w:t xml:space="preserve">PDCCH contents indicate </w:t>
      </w:r>
      <w:r w:rsidRPr="00E27D23">
        <w:rPr>
          <w:lang w:eastAsia="ko-KR"/>
        </w:rPr>
        <w:t xml:space="preserve">retransmission(s) for the </w:t>
      </w:r>
      <w:r w:rsidR="00D2483D" w:rsidRPr="00E27D23">
        <w:rPr>
          <w:lang w:eastAsia="ko-KR"/>
        </w:rPr>
        <w:t>identified</w:t>
      </w:r>
      <w:r w:rsidRPr="00E27D23">
        <w:rPr>
          <w:lang w:eastAsia="ko-KR"/>
        </w:rPr>
        <w:t xml:space="preserve"> HARQ process ID that has been set for an activated configured sidelink grant identified by </w:t>
      </w:r>
      <w:r w:rsidRPr="00E27D23">
        <w:rPr>
          <w:i/>
          <w:lang w:eastAsia="ko-KR"/>
        </w:rPr>
        <w:t>sl-ConfigIndexCG</w:t>
      </w:r>
      <w:r w:rsidRPr="00E27D23">
        <w:rPr>
          <w:lang w:eastAsia="ko-KR"/>
        </w:rPr>
        <w:t>:</w:t>
      </w:r>
    </w:p>
    <w:p w14:paraId="093C0737" w14:textId="77777777" w:rsidR="006B68BF" w:rsidRPr="00E27D23" w:rsidRDefault="006B68BF" w:rsidP="009D4432">
      <w:pPr>
        <w:pStyle w:val="B3"/>
        <w:rPr>
          <w:lang w:eastAsia="ko-KR"/>
        </w:rPr>
      </w:pPr>
      <w:r w:rsidRPr="00E27D23">
        <w:rPr>
          <w:lang w:eastAsia="ko-KR"/>
        </w:rPr>
        <w:t>3&gt;</w:t>
      </w:r>
      <w:r w:rsidRPr="00E27D23">
        <w:rPr>
          <w:lang w:eastAsia="ko-KR"/>
        </w:rPr>
        <w:tab/>
        <w:t xml:space="preserve">use the received sidelink grant to determine PSCCH duration(s) and PSSCH duration(s) for one or more retransmissions of a single MAC PDU according to </w:t>
      </w:r>
      <w:r w:rsidRPr="00E27D23">
        <w:t>clause 8.1.2</w:t>
      </w:r>
      <w:r w:rsidRPr="00E27D23">
        <w:rPr>
          <w:lang w:eastAsia="ko-KR"/>
        </w:rPr>
        <w:t xml:space="preserve"> of TS 38.214 [7].</w:t>
      </w:r>
    </w:p>
    <w:p w14:paraId="5EED8C6A" w14:textId="77777777" w:rsidR="006B68BF" w:rsidRPr="00E27D23" w:rsidRDefault="006B68BF" w:rsidP="009D4432">
      <w:pPr>
        <w:pStyle w:val="B2"/>
        <w:rPr>
          <w:rFonts w:eastAsia="Malgun Gothic"/>
          <w:lang w:eastAsia="ko-KR"/>
        </w:rPr>
      </w:pPr>
      <w:r w:rsidRPr="00E27D23">
        <w:rPr>
          <w:lang w:eastAsia="ko-KR"/>
        </w:rPr>
        <w:t>...</w:t>
      </w:r>
      <w:r w:rsidRPr="00E27D23" w:rsidDel="00ED5285">
        <w:rPr>
          <w:rFonts w:eastAsia="Calibri"/>
        </w:rPr>
        <w:t xml:space="preserve"> </w:t>
      </w:r>
    </w:p>
    <w:p w14:paraId="5A30AAA1" w14:textId="77777777" w:rsidR="006B68BF" w:rsidRPr="00E27D23" w:rsidRDefault="006B68BF" w:rsidP="009D4432">
      <w:r w:rsidRPr="00E27D23">
        <w:t>The MAC entity shall for each PSSCH duration:</w:t>
      </w:r>
    </w:p>
    <w:p w14:paraId="180EC073" w14:textId="77777777" w:rsidR="006B68BF" w:rsidRPr="00E27D23" w:rsidRDefault="006B68BF" w:rsidP="009D4432">
      <w:pPr>
        <w:pStyle w:val="B1"/>
      </w:pPr>
      <w:r w:rsidRPr="00E27D23">
        <w:t>1&gt;</w:t>
      </w:r>
      <w:r w:rsidRPr="00E27D23">
        <w:tab/>
        <w:t>for each sidelink grant occurring in this PSSCH duration:</w:t>
      </w:r>
    </w:p>
    <w:p w14:paraId="08F9CD14" w14:textId="77777777" w:rsidR="006B68BF" w:rsidRPr="00E27D23" w:rsidRDefault="006B68BF" w:rsidP="009D4432">
      <w:pPr>
        <w:pStyle w:val="B2"/>
        <w:rPr>
          <w:lang w:eastAsia="ko-KR"/>
        </w:rPr>
      </w:pPr>
      <w:r w:rsidRPr="00E27D23">
        <w:t>2&gt;</w:t>
      </w:r>
      <w:r w:rsidRPr="00E27D23">
        <w:tab/>
        <w:t>if the MAC entity has been configured with Sidelink resource allocation mode 1</w:t>
      </w:r>
      <w:r w:rsidRPr="00E27D23">
        <w:rPr>
          <w:lang w:eastAsia="ko-KR"/>
        </w:rPr>
        <w:t>:</w:t>
      </w:r>
    </w:p>
    <w:p w14:paraId="723D2ED0" w14:textId="77777777" w:rsidR="006B68BF" w:rsidRPr="00E27D23" w:rsidRDefault="006B68BF" w:rsidP="009D4432">
      <w:pPr>
        <w:pStyle w:val="B3"/>
      </w:pPr>
      <w:r w:rsidRPr="00E27D23">
        <w:t>3&gt;</w:t>
      </w:r>
      <w:r w:rsidRPr="00E27D23">
        <w:tab/>
        <w:t xml:space="preserve">select a MCS which is, if configured, within the range that is configured by RRC between </w:t>
      </w:r>
      <w:r w:rsidRPr="00E27D23">
        <w:rPr>
          <w:i/>
        </w:rPr>
        <w:t>sl-MinMCS-PSSCH</w:t>
      </w:r>
      <w:r w:rsidRPr="00E27D23">
        <w:t xml:space="preserve"> and </w:t>
      </w:r>
      <w:r w:rsidRPr="00E27D23">
        <w:rPr>
          <w:i/>
        </w:rPr>
        <w:t>sl-MaxMCS-PSSCH</w:t>
      </w:r>
      <w:r w:rsidRPr="00E27D23">
        <w:t xml:space="preserve"> included in </w:t>
      </w:r>
      <w:r w:rsidRPr="00E27D23">
        <w:rPr>
          <w:i/>
        </w:rPr>
        <w:t>sl-ConfigDedicatedNR</w:t>
      </w:r>
      <w:r w:rsidRPr="00E27D23">
        <w:t>;</w:t>
      </w:r>
    </w:p>
    <w:p w14:paraId="3039C465" w14:textId="77777777" w:rsidR="006B68BF" w:rsidRPr="00E27D23" w:rsidRDefault="006B68BF" w:rsidP="009D4432">
      <w:pPr>
        <w:pStyle w:val="B3"/>
        <w:rPr>
          <w:lang w:eastAsia="zh-CN"/>
        </w:rPr>
      </w:pPr>
      <w:r w:rsidRPr="00E27D23">
        <w:t>3&gt;</w:t>
      </w:r>
      <w:r w:rsidRPr="00E27D23">
        <w:tab/>
        <w:t>set the resource reservation interval to 0ms</w:t>
      </w:r>
      <w:r w:rsidRPr="00E27D23">
        <w:rPr>
          <w:lang w:eastAsia="zh-CN"/>
        </w:rPr>
        <w:t>.</w:t>
      </w:r>
    </w:p>
    <w:p w14:paraId="333020A6" w14:textId="77777777" w:rsidR="006B68BF" w:rsidRPr="00E27D23" w:rsidRDefault="006B68BF" w:rsidP="009D4432">
      <w:pPr>
        <w:pStyle w:val="B2"/>
      </w:pPr>
      <w:r w:rsidRPr="00E27D23">
        <w:rPr>
          <w:rFonts w:eastAsia="Malgun Gothic"/>
          <w:lang w:eastAsia="ko-KR"/>
        </w:rPr>
        <w:t>...</w:t>
      </w:r>
    </w:p>
    <w:p w14:paraId="58613E7E" w14:textId="77777777" w:rsidR="006B68BF" w:rsidRPr="00E27D23" w:rsidRDefault="006B68BF" w:rsidP="009D4432">
      <w:pPr>
        <w:pStyle w:val="B2"/>
        <w:rPr>
          <w:lang w:eastAsia="ko-KR"/>
        </w:rPr>
      </w:pPr>
      <w:r w:rsidRPr="00E27D23">
        <w:t>2&gt;</w:t>
      </w:r>
      <w:r w:rsidRPr="00E27D23">
        <w:tab/>
        <w:t xml:space="preserve">if the configured sidelink grant has been activated and this PSSCH duration corresponds to the first PSSCH transmission opportunity within this </w:t>
      </w:r>
      <w:r w:rsidRPr="00E27D23">
        <w:rPr>
          <w:i/>
          <w:lang w:eastAsia="ko-KR"/>
        </w:rPr>
        <w:t>sl-PeriodCG</w:t>
      </w:r>
      <w:r w:rsidRPr="00E27D23">
        <w:t xml:space="preserve"> of the configured sidelink grant</w:t>
      </w:r>
      <w:r w:rsidRPr="00E27D23">
        <w:rPr>
          <w:lang w:eastAsia="ko-KR"/>
        </w:rPr>
        <w:t>:</w:t>
      </w:r>
    </w:p>
    <w:p w14:paraId="25A75ED6" w14:textId="77777777" w:rsidR="006B68BF" w:rsidRPr="00E27D23" w:rsidRDefault="006B68BF" w:rsidP="009D4432">
      <w:pPr>
        <w:pStyle w:val="B3"/>
        <w:rPr>
          <w:lang w:eastAsia="ko-KR"/>
        </w:rPr>
      </w:pPr>
      <w:r w:rsidRPr="00E27D23">
        <w:rPr>
          <w:lang w:eastAsia="ko-KR"/>
        </w:rPr>
        <w:t>3&gt;</w:t>
      </w:r>
      <w:r w:rsidRPr="00E27D23">
        <w:rPr>
          <w:lang w:eastAsia="ko-KR"/>
        </w:rPr>
        <w:tab/>
        <w:t xml:space="preserve">set the HARQ Process ID to the HARQ Process ID associated with this PSSCH duration and, if available, all subsequent PSSCH duration(s) </w:t>
      </w:r>
      <w:r w:rsidR="00D2483D" w:rsidRPr="00E27D23">
        <w:rPr>
          <w:lang w:eastAsia="ko-KR"/>
        </w:rPr>
        <w:t>occurring</w:t>
      </w:r>
      <w:r w:rsidRPr="00E27D23">
        <w:rPr>
          <w:lang w:eastAsia="ko-KR"/>
        </w:rPr>
        <w:t xml:space="preserve"> in this </w:t>
      </w:r>
      <w:r w:rsidRPr="00E27D23">
        <w:rPr>
          <w:i/>
          <w:lang w:eastAsia="ko-KR"/>
        </w:rPr>
        <w:t>sl-PeriodCG</w:t>
      </w:r>
      <w:r w:rsidRPr="00E27D23">
        <w:t xml:space="preserve"> </w:t>
      </w:r>
      <w:r w:rsidRPr="00E27D23">
        <w:rPr>
          <w:lang w:eastAsia="ko-KR"/>
        </w:rPr>
        <w:t>for the configured sidelink grant;</w:t>
      </w:r>
    </w:p>
    <w:p w14:paraId="20EE0346" w14:textId="77777777" w:rsidR="006B68BF" w:rsidRPr="00E27D23" w:rsidRDefault="006B68BF" w:rsidP="009D4432">
      <w:pPr>
        <w:pStyle w:val="B3"/>
        <w:rPr>
          <w:lang w:eastAsia="ko-KR"/>
        </w:rPr>
      </w:pPr>
      <w:r w:rsidRPr="00E27D23">
        <w:t>3&gt;</w:t>
      </w:r>
      <w:r w:rsidRPr="00E27D23">
        <w:tab/>
        <w:t>determine that this PSSCH duration is used for initial transmission;</w:t>
      </w:r>
    </w:p>
    <w:p w14:paraId="66004B80" w14:textId="77777777" w:rsidR="006B68BF" w:rsidRPr="00E27D23" w:rsidRDefault="006B68BF" w:rsidP="009D4432">
      <w:pPr>
        <w:pStyle w:val="B3"/>
        <w:rPr>
          <w:lang w:eastAsia="ko-KR"/>
        </w:rPr>
      </w:pPr>
      <w:r w:rsidRPr="00E27D23">
        <w:rPr>
          <w:lang w:eastAsia="ko-KR"/>
        </w:rPr>
        <w:t>3&gt;</w:t>
      </w:r>
      <w:r w:rsidRPr="00E27D23">
        <w:rPr>
          <w:lang w:eastAsia="ko-KR"/>
        </w:rPr>
        <w:tab/>
        <w:t>if a</w:t>
      </w:r>
      <w:r w:rsidRPr="00E27D23">
        <w:t xml:space="preserve"> dynamic sidelink grant associated to </w:t>
      </w:r>
      <w:r w:rsidRPr="00E27D23">
        <w:rPr>
          <w:lang w:eastAsia="ko-KR"/>
        </w:rPr>
        <w:t>the HARQ Process ID</w:t>
      </w:r>
      <w:r w:rsidRPr="00E27D23">
        <w:t xml:space="preserve"> has been received on the PDCCH for the MAC entity's </w:t>
      </w:r>
      <w:r w:rsidRPr="00E27D23">
        <w:rPr>
          <w:lang w:eastAsia="ko-KR"/>
        </w:rPr>
        <w:t>SLCS-RNTI:</w:t>
      </w:r>
    </w:p>
    <w:p w14:paraId="345D5ABF" w14:textId="77777777" w:rsidR="006B68BF" w:rsidRPr="00E27D23" w:rsidRDefault="006B68BF" w:rsidP="009D4432">
      <w:pPr>
        <w:pStyle w:val="B4"/>
      </w:pPr>
      <w:r w:rsidRPr="00E27D23">
        <w:rPr>
          <w:lang w:eastAsia="ko-KR"/>
        </w:rPr>
        <w:t>4&gt;</w:t>
      </w:r>
      <w:r w:rsidRPr="00E27D23">
        <w:rPr>
          <w:lang w:eastAsia="ko-KR"/>
        </w:rPr>
        <w:tab/>
        <w:t xml:space="preserve">clear the </w:t>
      </w:r>
      <w:r w:rsidRPr="00E27D23">
        <w:t>dynamic sidelink grant.</w:t>
      </w:r>
    </w:p>
    <w:p w14:paraId="7C6F24C7" w14:textId="77777777" w:rsidR="006B68BF" w:rsidRPr="00E27D23" w:rsidRDefault="006B68BF" w:rsidP="009D4432">
      <w:pPr>
        <w:pStyle w:val="B2"/>
      </w:pPr>
      <w:r w:rsidRPr="00E27D23">
        <w:t>2&gt;</w:t>
      </w:r>
      <w:r w:rsidRPr="00E27D23">
        <w:tab/>
        <w:t>deliver the sidelink grant, the selected MCS, and the associated HARQ information to the Sidelink HARQ Entity for this PSSCH duration.</w:t>
      </w:r>
    </w:p>
    <w:p w14:paraId="4EE2ECDD" w14:textId="77777777" w:rsidR="006B68BF" w:rsidRPr="00E27D23" w:rsidRDefault="006B68BF" w:rsidP="009D4432">
      <w:pPr>
        <w:pStyle w:val="B2"/>
      </w:pPr>
      <w:r w:rsidRPr="00E27D23">
        <w:t>...</w:t>
      </w:r>
    </w:p>
    <w:p w14:paraId="72A5BCD0" w14:textId="77777777" w:rsidR="006B68BF" w:rsidRPr="00E27D23" w:rsidRDefault="006B68BF" w:rsidP="009D4432">
      <w:r w:rsidRPr="00E27D23">
        <w:t>[TS 38.321, clause 5.22.1.1]</w:t>
      </w:r>
    </w:p>
    <w:p w14:paraId="5B49724B" w14:textId="77777777" w:rsidR="006B68BF" w:rsidRPr="00E27D23" w:rsidRDefault="006B68BF" w:rsidP="009D4432">
      <w:pPr>
        <w:rPr>
          <w:lang w:eastAsia="ko-KR"/>
        </w:rPr>
      </w:pPr>
      <w:r w:rsidRPr="00E27D23">
        <w:rPr>
          <w:lang w:eastAsia="ko-KR"/>
        </w:rPr>
        <w:t>...</w:t>
      </w:r>
    </w:p>
    <w:p w14:paraId="2BB29578" w14:textId="77777777" w:rsidR="006B68BF" w:rsidRPr="00E27D23" w:rsidRDefault="006B68BF" w:rsidP="009D4432">
      <w:r w:rsidRPr="00E27D23">
        <w:t>A SL-BSR shall be triggered if any of the following events occur:</w:t>
      </w:r>
    </w:p>
    <w:p w14:paraId="7D1CD77C" w14:textId="77777777" w:rsidR="006B68BF" w:rsidRPr="00E27D23" w:rsidRDefault="006B68BF" w:rsidP="009D4432">
      <w:pPr>
        <w:pStyle w:val="B1"/>
      </w:pPr>
      <w:r w:rsidRPr="00E27D23">
        <w:t>1&gt;</w:t>
      </w:r>
      <w:r w:rsidRPr="00E27D23">
        <w:tab/>
        <w:t>if the MAC entity has been configured with Sidelink resource allocation mode 1:</w:t>
      </w:r>
    </w:p>
    <w:p w14:paraId="5683A768" w14:textId="77777777" w:rsidR="006B68BF" w:rsidRPr="00E27D23" w:rsidRDefault="006B68BF" w:rsidP="009D4432">
      <w:pPr>
        <w:pStyle w:val="B2"/>
        <w:rPr>
          <w:lang w:eastAsia="ko-KR"/>
        </w:rPr>
      </w:pPr>
      <w:r w:rsidRPr="00E27D23">
        <w:t>2&gt;</w:t>
      </w:r>
      <w:r w:rsidRPr="00E27D23">
        <w:tab/>
        <w:t>SL data, for a logical channel of a Destination, becomes available to the MAC entity</w:t>
      </w:r>
      <w:r w:rsidRPr="00E27D23">
        <w:rPr>
          <w:lang w:eastAsia="ko-KR"/>
        </w:rPr>
        <w:t>; and either</w:t>
      </w:r>
    </w:p>
    <w:p w14:paraId="13BA2843" w14:textId="77777777" w:rsidR="006B68BF" w:rsidRPr="00E27D23" w:rsidRDefault="006B68BF" w:rsidP="009D4432">
      <w:pPr>
        <w:pStyle w:val="B3"/>
      </w:pPr>
      <w:r w:rsidRPr="00E27D23">
        <w:t>3&gt;</w:t>
      </w:r>
      <w:r w:rsidRPr="00E27D23">
        <w:tab/>
        <w:t>this SL data belongs to a logical channel with higher priority than the priorities of the logical channels containing available SL data which belong to any LCG belonging to the same Destination; or</w:t>
      </w:r>
    </w:p>
    <w:p w14:paraId="67A73FE5" w14:textId="77777777" w:rsidR="006B68BF" w:rsidRPr="00E27D23" w:rsidRDefault="006B68BF" w:rsidP="009D4432">
      <w:pPr>
        <w:pStyle w:val="B3"/>
      </w:pPr>
      <w:r w:rsidRPr="00E27D23">
        <w:t>3&gt;</w:t>
      </w:r>
      <w:r w:rsidRPr="00E27D23">
        <w:tab/>
      </w:r>
      <w:r w:rsidRPr="00E27D23">
        <w:rPr>
          <w:lang w:eastAsia="ko-KR"/>
        </w:rPr>
        <w:t xml:space="preserve">none of the logical channels which belong to an LCG </w:t>
      </w:r>
      <w:r w:rsidRPr="00E27D23">
        <w:t>belonging to the same Destination</w:t>
      </w:r>
      <w:r w:rsidRPr="00E27D23">
        <w:rPr>
          <w:lang w:eastAsia="ko-KR"/>
        </w:rPr>
        <w:t xml:space="preserve"> contains any available SL data</w:t>
      </w:r>
      <w:r w:rsidRPr="00E27D23">
        <w:t>.</w:t>
      </w:r>
    </w:p>
    <w:p w14:paraId="164B1ED1" w14:textId="77777777" w:rsidR="006B68BF" w:rsidRPr="00E27D23" w:rsidRDefault="006B68BF" w:rsidP="009D4432">
      <w:pPr>
        <w:pStyle w:val="B3"/>
      </w:pPr>
      <w:r w:rsidRPr="00E27D23">
        <w:t>in which case the SL-BSR is referred below to as 'Regular SL-BSR';</w:t>
      </w:r>
    </w:p>
    <w:p w14:paraId="5AE9FD9C" w14:textId="77777777" w:rsidR="006B68BF" w:rsidRPr="00E27D23" w:rsidRDefault="006B68BF" w:rsidP="009D4432">
      <w:pPr>
        <w:pStyle w:val="B2"/>
        <w:rPr>
          <w:lang w:eastAsia="ko-KR"/>
        </w:rPr>
      </w:pPr>
      <w:r w:rsidRPr="00E27D23">
        <w:rPr>
          <w:lang w:eastAsia="ko-KR"/>
        </w:rPr>
        <w:t>...</w:t>
      </w:r>
    </w:p>
    <w:p w14:paraId="5DB320AA" w14:textId="77777777" w:rsidR="006B68BF" w:rsidRPr="00E27D23" w:rsidRDefault="006B68BF" w:rsidP="009D4432">
      <w:pPr>
        <w:pStyle w:val="B1"/>
      </w:pPr>
      <w:r w:rsidRPr="00E27D23">
        <w:t>1&gt;</w:t>
      </w:r>
      <w:r w:rsidRPr="00E27D23">
        <w:tab/>
        <w:t>else:</w:t>
      </w:r>
    </w:p>
    <w:p w14:paraId="3BF8EF2D" w14:textId="77777777" w:rsidR="006B68BF" w:rsidRPr="00E27D23" w:rsidRDefault="006B68BF" w:rsidP="009D4432">
      <w:pPr>
        <w:pStyle w:val="B2"/>
        <w:rPr>
          <w:lang w:eastAsia="ko-KR"/>
        </w:rPr>
      </w:pPr>
      <w:r w:rsidRPr="00E27D23">
        <w:t>2&gt;</w:t>
      </w:r>
      <w:r w:rsidRPr="00E27D23">
        <w:tab/>
        <w:t>Sidelink resource allocation mode 1 is configured by RRC and SL data is available for transmission in the RLC entity or in the PDCP entity, in which case the Sidelink BSR is referred below to as "Regular SL-BSR".</w:t>
      </w:r>
    </w:p>
    <w:p w14:paraId="57FC6DE2" w14:textId="77777777" w:rsidR="006B68BF" w:rsidRPr="00E27D23" w:rsidRDefault="006B68BF" w:rsidP="009D4432">
      <w:r w:rsidRPr="00E27D23">
        <w:t>For Regular SL-BSR</w:t>
      </w:r>
      <w:r w:rsidRPr="00E27D23">
        <w:rPr>
          <w:lang w:eastAsia="ko-KR"/>
        </w:rPr>
        <w:t>, the MAC entity shall</w:t>
      </w:r>
      <w:r w:rsidRPr="00E27D23">
        <w:t>:</w:t>
      </w:r>
    </w:p>
    <w:p w14:paraId="0A105D75" w14:textId="77777777" w:rsidR="006B68BF" w:rsidRPr="00E27D23" w:rsidRDefault="006B68BF" w:rsidP="009D4432">
      <w:pPr>
        <w:pStyle w:val="B1"/>
      </w:pPr>
      <w:r w:rsidRPr="00E27D23">
        <w:rPr>
          <w:lang w:eastAsia="ko-KR"/>
        </w:rPr>
        <w:t>1&gt;</w:t>
      </w:r>
      <w:r w:rsidRPr="00E27D23">
        <w:tab/>
        <w:t xml:space="preserve">if the SL-BSR is triggered for a logical channel for which </w:t>
      </w:r>
      <w:r w:rsidRPr="00E27D23">
        <w:rPr>
          <w:i/>
        </w:rPr>
        <w:t>sl-logicalChannelSR-DelayTimerApplied</w:t>
      </w:r>
      <w:r w:rsidRPr="00E27D23">
        <w:t xml:space="preserve"> with value </w:t>
      </w:r>
      <w:r w:rsidRPr="00E27D23">
        <w:rPr>
          <w:i/>
        </w:rPr>
        <w:t>true</w:t>
      </w:r>
      <w:r w:rsidRPr="00E27D23">
        <w:t xml:space="preserve"> is configured by RRC:</w:t>
      </w:r>
    </w:p>
    <w:p w14:paraId="30DE09A0" w14:textId="77777777" w:rsidR="006B68BF" w:rsidRPr="00E27D23" w:rsidRDefault="006B68BF" w:rsidP="009D4432">
      <w:pPr>
        <w:pStyle w:val="B2"/>
      </w:pPr>
      <w:r w:rsidRPr="00E27D23">
        <w:rPr>
          <w:lang w:eastAsia="ko-KR"/>
        </w:rPr>
        <w:t>2&gt;</w:t>
      </w:r>
      <w:r w:rsidRPr="00E27D23">
        <w:tab/>
        <w:t xml:space="preserve">start or restart the </w:t>
      </w:r>
      <w:r w:rsidRPr="00E27D23">
        <w:rPr>
          <w:lang w:eastAsia="ko-KR"/>
        </w:rPr>
        <w:t>sl-</w:t>
      </w:r>
      <w:r w:rsidRPr="00E27D23">
        <w:t>logicalChannelSR-DelayTimer.</w:t>
      </w:r>
    </w:p>
    <w:p w14:paraId="51241AD6" w14:textId="77777777" w:rsidR="006B68BF" w:rsidRPr="00E27D23" w:rsidRDefault="006B68BF" w:rsidP="009D4432">
      <w:pPr>
        <w:pStyle w:val="B1"/>
      </w:pPr>
      <w:r w:rsidRPr="00E27D23">
        <w:rPr>
          <w:lang w:eastAsia="ko-KR"/>
        </w:rPr>
        <w:t>1&gt;</w:t>
      </w:r>
      <w:r w:rsidRPr="00E27D23">
        <w:tab/>
        <w:t>else:</w:t>
      </w:r>
    </w:p>
    <w:p w14:paraId="71266A2B" w14:textId="77777777" w:rsidR="006B68BF" w:rsidRPr="00E27D23" w:rsidRDefault="006B68BF" w:rsidP="009D4432">
      <w:pPr>
        <w:pStyle w:val="B2"/>
      </w:pPr>
      <w:r w:rsidRPr="00E27D23">
        <w:rPr>
          <w:lang w:eastAsia="ko-KR"/>
        </w:rPr>
        <w:t>2&gt;</w:t>
      </w:r>
      <w:r w:rsidRPr="00E27D23">
        <w:tab/>
        <w:t xml:space="preserve">if running, stop the </w:t>
      </w:r>
      <w:r w:rsidRPr="00E27D23">
        <w:rPr>
          <w:lang w:eastAsia="ko-KR"/>
        </w:rPr>
        <w:t>sl-</w:t>
      </w:r>
      <w:r w:rsidRPr="00E27D23">
        <w:t>logicalChannelSR-DelayTimer.</w:t>
      </w:r>
    </w:p>
    <w:p w14:paraId="69C3D912" w14:textId="77777777" w:rsidR="006B68BF" w:rsidRPr="00E27D23" w:rsidRDefault="006B68BF" w:rsidP="009D4432">
      <w:pPr>
        <w:rPr>
          <w:lang w:eastAsia="ko-KR"/>
        </w:rPr>
      </w:pPr>
      <w:r w:rsidRPr="00E27D23">
        <w:t>For Regular and Periodic SL-BSR, the MAC entity shall</w:t>
      </w:r>
      <w:r w:rsidRPr="00E27D23">
        <w:rPr>
          <w:lang w:eastAsia="ko-KR"/>
        </w:rPr>
        <w:t>:</w:t>
      </w:r>
    </w:p>
    <w:p w14:paraId="196B85A5" w14:textId="77777777" w:rsidR="006B68BF" w:rsidRPr="00E27D23" w:rsidRDefault="006B68BF" w:rsidP="009D4432">
      <w:pPr>
        <w:pStyle w:val="B1"/>
      </w:pPr>
      <w:r w:rsidRPr="00E27D23">
        <w:rPr>
          <w:rFonts w:eastAsia="Malgun Gothic"/>
          <w:lang w:eastAsia="ko-KR"/>
        </w:rPr>
        <w:t>1&gt;</w:t>
      </w:r>
      <w:r w:rsidRPr="00E27D23">
        <w:rPr>
          <w:rFonts w:eastAsia="Malgun Gothic"/>
          <w:lang w:eastAsia="ko-KR"/>
        </w:rPr>
        <w:tab/>
        <w:t xml:space="preserve">if </w:t>
      </w:r>
      <w:r w:rsidRPr="00E27D23">
        <w:rPr>
          <w:i/>
        </w:rPr>
        <w:t>sl-PrioritizationThres</w:t>
      </w:r>
      <w:r w:rsidRPr="00E27D23">
        <w:t xml:space="preserve"> is configured and</w:t>
      </w:r>
      <w:r w:rsidRPr="00E27D23">
        <w:rPr>
          <w:lang w:eastAsia="ko-KR"/>
        </w:rPr>
        <w:t xml:space="preserve"> the value of the highest priority of the logical channels that belong to any LCG and contain SL data for any Destination is </w:t>
      </w:r>
      <w:r w:rsidRPr="00E27D23">
        <w:t xml:space="preserve">lower than </w:t>
      </w:r>
      <w:r w:rsidRPr="00E27D23">
        <w:rPr>
          <w:i/>
        </w:rPr>
        <w:t>sl-PrioritizationThres</w:t>
      </w:r>
      <w:r w:rsidRPr="00E27D23">
        <w:t>; and</w:t>
      </w:r>
    </w:p>
    <w:p w14:paraId="4CF2D951" w14:textId="77777777" w:rsidR="006B68BF" w:rsidRPr="00E27D23" w:rsidRDefault="006B68BF" w:rsidP="009D4432">
      <w:pPr>
        <w:pStyle w:val="B1"/>
      </w:pPr>
      <w:r w:rsidRPr="00E27D23">
        <w:rPr>
          <w:rFonts w:eastAsia="Malgun Gothic"/>
          <w:lang w:eastAsia="ko-KR"/>
        </w:rPr>
        <w:t>1&gt;</w:t>
      </w:r>
      <w:r w:rsidRPr="00E27D23">
        <w:rPr>
          <w:rFonts w:eastAsia="Malgun Gothic"/>
          <w:lang w:eastAsia="ko-KR"/>
        </w:rPr>
        <w:tab/>
        <w:t xml:space="preserve">if either </w:t>
      </w:r>
      <w:r w:rsidRPr="00E27D23">
        <w:rPr>
          <w:i/>
        </w:rPr>
        <w:t>ul-PrioritizationThres</w:t>
      </w:r>
      <w:r w:rsidRPr="00E27D23">
        <w:t xml:space="preserve"> is not configured or </w:t>
      </w:r>
      <w:r w:rsidRPr="00E27D23">
        <w:rPr>
          <w:i/>
        </w:rPr>
        <w:t>ul-PrioritizationThres</w:t>
      </w:r>
      <w:r w:rsidRPr="00E27D23">
        <w:t xml:space="preserve"> is configured and </w:t>
      </w:r>
      <w:r w:rsidRPr="00E27D23">
        <w:rPr>
          <w:lang w:eastAsia="ko-KR"/>
        </w:rPr>
        <w:t>the value of the highest priority of the logical channels that belong to any LCG and contain UL data</w:t>
      </w:r>
      <w:r w:rsidRPr="00E27D23">
        <w:t xml:space="preserve"> is equal to or higher than </w:t>
      </w:r>
      <w:r w:rsidRPr="00E27D23">
        <w:rPr>
          <w:i/>
        </w:rPr>
        <w:t>ul-PrioritizationThres</w:t>
      </w:r>
      <w:r w:rsidRPr="00E27D23">
        <w:t xml:space="preserve"> according to clause 5.4.5:</w:t>
      </w:r>
    </w:p>
    <w:p w14:paraId="1B87D21E" w14:textId="77777777" w:rsidR="006B68BF" w:rsidRPr="00E27D23" w:rsidRDefault="006B68BF" w:rsidP="009D4432">
      <w:pPr>
        <w:pStyle w:val="B2"/>
      </w:pPr>
      <w:r w:rsidRPr="00E27D23">
        <w:t>2&gt;</w:t>
      </w:r>
      <w:r w:rsidRPr="00E27D23">
        <w:tab/>
        <w:t>prioritize the LCG(s) for the Destination(s).</w:t>
      </w:r>
    </w:p>
    <w:p w14:paraId="44948CA2" w14:textId="77777777" w:rsidR="006B68BF" w:rsidRPr="00E27D23" w:rsidRDefault="006B68BF" w:rsidP="009D4432">
      <w:pPr>
        <w:pStyle w:val="B1"/>
      </w:pPr>
      <w:r w:rsidRPr="00E27D23">
        <w:rPr>
          <w:rFonts w:eastAsia="Malgun Gothic"/>
          <w:lang w:eastAsia="ko-KR"/>
        </w:rPr>
        <w:t>1&gt;</w:t>
      </w:r>
      <w:r w:rsidRPr="00E27D23">
        <w:rPr>
          <w:rFonts w:eastAsia="Malgun Gothic"/>
          <w:lang w:eastAsia="ko-KR"/>
        </w:rPr>
        <w:tab/>
        <w:t xml:space="preserve">if </w:t>
      </w:r>
      <w:r w:rsidRPr="00E27D23">
        <w:t>the Buffer Status reporting procedure determines that at least one BSR has been triggered and not cancelled</w:t>
      </w:r>
      <w:r w:rsidRPr="00E27D23">
        <w:rPr>
          <w:rFonts w:eastAsia="Malgun Gothic"/>
          <w:lang w:eastAsia="ko-KR"/>
        </w:rPr>
        <w:t xml:space="preserve"> according to clause 5.4.5 and </w:t>
      </w:r>
      <w:r w:rsidRPr="00E27D23">
        <w:t>the UL grant cannot accommodate a SL-BSR MAC CE containing buffer status only for all prioritized LCGs having data available for transmission plus the subheader of the SL-BSR according to clause 5.4.3.1.3, in case the SL-BSR is considered as not prioritized:</w:t>
      </w:r>
    </w:p>
    <w:p w14:paraId="11E4047C" w14:textId="77777777" w:rsidR="006B68BF" w:rsidRPr="00E27D23" w:rsidRDefault="006B68BF" w:rsidP="009D4432">
      <w:pPr>
        <w:pStyle w:val="B2"/>
      </w:pPr>
      <w:r w:rsidRPr="00E27D23">
        <w:t>2&gt;</w:t>
      </w:r>
      <w:r w:rsidRPr="00E27D23">
        <w:tab/>
        <w:t>prioritize the SL-BSR for logical channel prioritization specified in clause 5.4.3.1;</w:t>
      </w:r>
    </w:p>
    <w:p w14:paraId="738CD685" w14:textId="77777777" w:rsidR="006B68BF" w:rsidRPr="00E27D23" w:rsidRDefault="006B68BF" w:rsidP="009D4432">
      <w:pPr>
        <w:pStyle w:val="B2"/>
      </w:pPr>
      <w:r w:rsidRPr="00E27D23">
        <w:t>2&gt;</w:t>
      </w:r>
      <w:r w:rsidRPr="00E27D23">
        <w:tab/>
        <w:t>report Truncated SL-BSR containing buffer status for as many prioritized LCGs having data available for transmission as possible, taking the number of bits in the UL grant into consideration.</w:t>
      </w:r>
    </w:p>
    <w:p w14:paraId="7D0EA579" w14:textId="77777777" w:rsidR="006B68BF" w:rsidRPr="00E27D23" w:rsidRDefault="006B68BF" w:rsidP="009D4432">
      <w:pPr>
        <w:pStyle w:val="B1"/>
      </w:pPr>
      <w:r w:rsidRPr="00E27D23">
        <w:t>1&gt;</w:t>
      </w:r>
      <w:r w:rsidRPr="00E27D23">
        <w:tab/>
        <w:t>else if the number of bits in the UL grant is expected to be equal to or larger than the size of a SL-BSR containing buffer status for all LCGs having data available for transmission plus the subheader of the SL-BSR according to clause 5.4.3.1.3:</w:t>
      </w:r>
    </w:p>
    <w:p w14:paraId="35EF0839" w14:textId="77777777" w:rsidR="006B68BF" w:rsidRPr="00E27D23" w:rsidRDefault="006B68BF" w:rsidP="009D4432">
      <w:pPr>
        <w:pStyle w:val="B2"/>
      </w:pPr>
      <w:r w:rsidRPr="00E27D23">
        <w:t>2&gt;</w:t>
      </w:r>
      <w:r w:rsidRPr="00E27D23">
        <w:tab/>
        <w:t>report SL-BSR containing buffer status for all LCGs having data available for transmission.</w:t>
      </w:r>
    </w:p>
    <w:p w14:paraId="2E1B3086" w14:textId="77777777" w:rsidR="006B68BF" w:rsidRPr="00E27D23" w:rsidRDefault="006B68BF" w:rsidP="009D4432">
      <w:pPr>
        <w:pStyle w:val="B1"/>
      </w:pPr>
      <w:r w:rsidRPr="00E27D23">
        <w:t>1&gt;</w:t>
      </w:r>
      <w:r w:rsidRPr="00E27D23">
        <w:tab/>
        <w:t>else:</w:t>
      </w:r>
    </w:p>
    <w:p w14:paraId="642158E6" w14:textId="77777777" w:rsidR="006B68BF" w:rsidRPr="00E27D23" w:rsidRDefault="006B68BF" w:rsidP="009D4432">
      <w:pPr>
        <w:pStyle w:val="B2"/>
      </w:pPr>
      <w:r w:rsidRPr="00E27D23">
        <w:t>2&gt;</w:t>
      </w:r>
      <w:r w:rsidRPr="00E27D23">
        <w:tab/>
        <w:t>report Truncated SL-BSR containing buffer status for as many LCGs having data available for transmission as possible, taking the number of bits in the UL grant into consideration.</w:t>
      </w:r>
    </w:p>
    <w:p w14:paraId="6E5C4FAF" w14:textId="77777777" w:rsidR="006B68BF" w:rsidRPr="00E27D23" w:rsidRDefault="006B68BF" w:rsidP="009D4432">
      <w:pPr>
        <w:pStyle w:val="B2"/>
        <w:rPr>
          <w:rFonts w:eastAsia="Malgun Gothic"/>
          <w:lang w:eastAsia="ko-KR"/>
        </w:rPr>
      </w:pPr>
      <w:r w:rsidRPr="00E27D23">
        <w:t>...</w:t>
      </w:r>
    </w:p>
    <w:p w14:paraId="6669EE7F" w14:textId="77777777" w:rsidR="006B68BF" w:rsidRPr="00E27D23" w:rsidRDefault="006B68BF" w:rsidP="009D4432">
      <w:pPr>
        <w:rPr>
          <w:lang w:eastAsia="ko-KR"/>
        </w:rPr>
      </w:pPr>
      <w:r w:rsidRPr="00E27D23">
        <w:rPr>
          <w:lang w:eastAsia="ko-KR"/>
        </w:rPr>
        <w:t>The MAC entity shall:</w:t>
      </w:r>
    </w:p>
    <w:p w14:paraId="08EF7D25" w14:textId="77777777" w:rsidR="006B68BF" w:rsidRPr="00E27D23" w:rsidRDefault="006B68BF" w:rsidP="009D4432">
      <w:pPr>
        <w:pStyle w:val="B1"/>
      </w:pPr>
      <w:r w:rsidRPr="00E27D23">
        <w:rPr>
          <w:lang w:eastAsia="ko-KR"/>
        </w:rPr>
        <w:t>1&gt;</w:t>
      </w:r>
      <w:r w:rsidRPr="00E27D23">
        <w:rPr>
          <w:lang w:eastAsia="ko-KR"/>
        </w:rPr>
        <w:tab/>
        <w:t>i</w:t>
      </w:r>
      <w:r w:rsidRPr="00E27D23">
        <w:t>f the sidelink Buffer Status reporting procedure determines that at least one SL-BSR has been triggered and not cancelled:</w:t>
      </w:r>
    </w:p>
    <w:p w14:paraId="66A0A358" w14:textId="77777777" w:rsidR="006B68BF" w:rsidRPr="00E27D23" w:rsidRDefault="006B68BF" w:rsidP="009D4432">
      <w:pPr>
        <w:pStyle w:val="B2"/>
      </w:pPr>
      <w:r w:rsidRPr="00E27D23">
        <w:rPr>
          <w:lang w:eastAsia="ko-KR"/>
        </w:rPr>
        <w:t>2&gt;</w:t>
      </w:r>
      <w:r w:rsidRPr="00E27D23">
        <w:tab/>
        <w:t xml:space="preserve">if UL-SCH resources are available for a </w:t>
      </w:r>
      <w:r w:rsidRPr="00E27D23">
        <w:rPr>
          <w:lang w:eastAsia="ko-KR"/>
        </w:rPr>
        <w:t xml:space="preserve">new </w:t>
      </w:r>
      <w:r w:rsidRPr="00E27D23">
        <w:t>transmission and the UL-SCH resources can accommodate the SL-BSR MAC CE plus its subheader as a result of logical channel prioritization according to clause 5.4.3.1:</w:t>
      </w:r>
    </w:p>
    <w:p w14:paraId="3BA75BEF" w14:textId="77777777" w:rsidR="006B68BF" w:rsidRPr="00E27D23" w:rsidRDefault="006B68BF" w:rsidP="009D4432">
      <w:pPr>
        <w:pStyle w:val="B3"/>
      </w:pPr>
      <w:r w:rsidRPr="00E27D23">
        <w:rPr>
          <w:lang w:eastAsia="ko-KR"/>
        </w:rPr>
        <w:t>3&gt;</w:t>
      </w:r>
      <w:r w:rsidRPr="00E27D23">
        <w:tab/>
        <w:t xml:space="preserve">instruct the Multiplexing and Assembly procedure in clause 5.4.3 to generate the SL-BSR MAC </w:t>
      </w:r>
      <w:r w:rsidRPr="00E27D23">
        <w:rPr>
          <w:lang w:eastAsia="ko-KR"/>
        </w:rPr>
        <w:t>CE(s)</w:t>
      </w:r>
      <w:r w:rsidRPr="00E27D23">
        <w:t>;</w:t>
      </w:r>
    </w:p>
    <w:p w14:paraId="1E7EA80F" w14:textId="77777777" w:rsidR="006B68BF" w:rsidRPr="00E27D23" w:rsidRDefault="006B68BF" w:rsidP="009D4432">
      <w:pPr>
        <w:pStyle w:val="B3"/>
      </w:pPr>
      <w:r w:rsidRPr="00E27D23">
        <w:rPr>
          <w:lang w:eastAsia="ko-KR"/>
        </w:rPr>
        <w:t>3&gt;</w:t>
      </w:r>
      <w:r w:rsidRPr="00E27D23">
        <w:tab/>
        <w:t xml:space="preserve">start or restart </w:t>
      </w:r>
      <w:r w:rsidRPr="00E27D23">
        <w:rPr>
          <w:i/>
          <w:lang w:eastAsia="ko-KR"/>
        </w:rPr>
        <w:t>sl-</w:t>
      </w:r>
      <w:r w:rsidRPr="00E27D23">
        <w:rPr>
          <w:i/>
        </w:rPr>
        <w:t>periodicBSR-Timer</w:t>
      </w:r>
      <w:r w:rsidRPr="00E27D23">
        <w:rPr>
          <w:lang w:eastAsia="ko-KR"/>
        </w:rPr>
        <w:t xml:space="preserve"> except when all the generated SL-BSRs are Truncated SL-BSRs</w:t>
      </w:r>
      <w:r w:rsidRPr="00E27D23">
        <w:t>;</w:t>
      </w:r>
    </w:p>
    <w:p w14:paraId="7C01FED1" w14:textId="77777777" w:rsidR="006B68BF" w:rsidRPr="00E27D23" w:rsidRDefault="006B68BF" w:rsidP="009D4432">
      <w:pPr>
        <w:pStyle w:val="B3"/>
      </w:pPr>
      <w:r w:rsidRPr="00E27D23">
        <w:rPr>
          <w:lang w:eastAsia="ko-KR"/>
        </w:rPr>
        <w:t>3&gt;</w:t>
      </w:r>
      <w:r w:rsidRPr="00E27D23">
        <w:tab/>
        <w:t xml:space="preserve">start or restart </w:t>
      </w:r>
      <w:r w:rsidRPr="00E27D23">
        <w:rPr>
          <w:i/>
          <w:lang w:eastAsia="ko-KR"/>
        </w:rPr>
        <w:t>sl-</w:t>
      </w:r>
      <w:r w:rsidRPr="00E27D23">
        <w:rPr>
          <w:i/>
        </w:rPr>
        <w:t>retxBSR-Timer</w:t>
      </w:r>
      <w:r w:rsidRPr="00E27D23">
        <w:t>.</w:t>
      </w:r>
    </w:p>
    <w:p w14:paraId="7399A10B" w14:textId="77777777" w:rsidR="006B68BF" w:rsidRPr="00E27D23" w:rsidRDefault="006B68BF" w:rsidP="009D4432">
      <w:pPr>
        <w:pStyle w:val="B2"/>
      </w:pPr>
      <w:r w:rsidRPr="00E27D23">
        <w:t>...</w:t>
      </w:r>
    </w:p>
    <w:p w14:paraId="67C40C6B" w14:textId="77777777" w:rsidR="006B68BF" w:rsidRPr="00E27D23" w:rsidRDefault="006B68BF" w:rsidP="006B68BF">
      <w:pPr>
        <w:pStyle w:val="H6"/>
      </w:pPr>
      <w:r w:rsidRPr="00E27D23">
        <w:rPr>
          <w:lang w:eastAsia="zh-CN"/>
        </w:rPr>
        <w:t>12.2.1.3</w:t>
      </w:r>
      <w:r w:rsidRPr="00E27D23">
        <w:t>.3</w:t>
      </w:r>
      <w:r w:rsidRPr="00E27D23">
        <w:tab/>
        <w:t>Test description</w:t>
      </w:r>
    </w:p>
    <w:p w14:paraId="671D5496" w14:textId="77777777" w:rsidR="006B68BF" w:rsidRPr="00E27D23" w:rsidRDefault="006B68BF" w:rsidP="006B68BF">
      <w:pPr>
        <w:pStyle w:val="H6"/>
        <w:rPr>
          <w:lang w:eastAsia="zh-CN"/>
        </w:rPr>
      </w:pPr>
      <w:r w:rsidRPr="00E27D23">
        <w:rPr>
          <w:lang w:eastAsia="zh-CN"/>
        </w:rPr>
        <w:t>12.2.1.3</w:t>
      </w:r>
      <w:r w:rsidRPr="00E27D23">
        <w:t>.3.1</w:t>
      </w:r>
      <w:r w:rsidRPr="00E27D23">
        <w:tab/>
        <w:t>Pre-test conditions</w:t>
      </w:r>
    </w:p>
    <w:p w14:paraId="6B42F806" w14:textId="77777777" w:rsidR="006B68BF" w:rsidRPr="00E27D23" w:rsidRDefault="006B68BF" w:rsidP="006B68BF">
      <w:pPr>
        <w:pStyle w:val="H6"/>
      </w:pPr>
      <w:r w:rsidRPr="00E27D23">
        <w:t>System Simulator:</w:t>
      </w:r>
    </w:p>
    <w:p w14:paraId="0331EFDA" w14:textId="77777777" w:rsidR="006B68BF" w:rsidRPr="00E27D23" w:rsidRDefault="006B68BF" w:rsidP="009D4432">
      <w:pPr>
        <w:pStyle w:val="B1"/>
      </w:pPr>
      <w:r w:rsidRPr="00E27D23">
        <w:t>-</w:t>
      </w:r>
      <w:r w:rsidRPr="00E27D23">
        <w:tab/>
        <w:t>SS-NW</w:t>
      </w:r>
    </w:p>
    <w:p w14:paraId="2DCB2070" w14:textId="77777777" w:rsidR="006B68BF" w:rsidRPr="00E27D23" w:rsidRDefault="006B68BF" w:rsidP="009D4432">
      <w:pPr>
        <w:pStyle w:val="B2"/>
      </w:pPr>
      <w:r w:rsidRPr="00E27D23">
        <w:t>-</w:t>
      </w:r>
      <w:r w:rsidRPr="00E27D23">
        <w:tab/>
        <w:t>NR Cell 1</w:t>
      </w:r>
    </w:p>
    <w:p w14:paraId="64A842E7" w14:textId="6D017C5F" w:rsidR="006B68BF" w:rsidRPr="00E27D23" w:rsidRDefault="006B68BF" w:rsidP="009D4432">
      <w:pPr>
        <w:pStyle w:val="B2"/>
      </w:pPr>
      <w:r w:rsidRPr="00E27D23">
        <w:t>-</w:t>
      </w:r>
      <w:r w:rsidRPr="00E27D23">
        <w:tab/>
        <w:t>System information combination FFS as defined in TS 38.508-</w:t>
      </w:r>
      <w:r w:rsidR="00F0092C" w:rsidRPr="00E27D23">
        <w:t>1 [</w:t>
      </w:r>
      <w:r w:rsidRPr="00E27D23">
        <w:t>4] clause 4.4.3.1 is used in NR Cell 1.</w:t>
      </w:r>
    </w:p>
    <w:p w14:paraId="261B7D13" w14:textId="77777777" w:rsidR="006B68BF" w:rsidRPr="00E27D23" w:rsidRDefault="006B68BF" w:rsidP="009D4432">
      <w:pPr>
        <w:pStyle w:val="B1"/>
        <w:rPr>
          <w:lang w:eastAsia="zh-CN"/>
        </w:rPr>
      </w:pPr>
      <w:r w:rsidRPr="00E27D23">
        <w:rPr>
          <w:lang w:eastAsia="zh-CN"/>
        </w:rPr>
        <w:t>-</w:t>
      </w:r>
      <w:r w:rsidRPr="00E27D23">
        <w:rPr>
          <w:lang w:eastAsia="zh-CN"/>
        </w:rPr>
        <w:tab/>
        <w:t>SS-UE</w:t>
      </w:r>
    </w:p>
    <w:p w14:paraId="0799FDA0" w14:textId="77777777" w:rsidR="006B68BF" w:rsidRPr="00E27D23" w:rsidRDefault="006B68BF" w:rsidP="009D4432">
      <w:pPr>
        <w:pStyle w:val="B2"/>
        <w:rPr>
          <w:lang w:eastAsia="zh-CN"/>
        </w:rPr>
      </w:pPr>
      <w:r w:rsidRPr="00E27D23">
        <w:rPr>
          <w:lang w:eastAsia="zh-CN"/>
        </w:rPr>
        <w:t>-</w:t>
      </w:r>
      <w:r w:rsidRPr="00E27D23">
        <w:rPr>
          <w:lang w:eastAsia="zh-CN"/>
        </w:rPr>
        <w:tab/>
        <w:t xml:space="preserve">Operating as NR sidelink communication receiving device on the resources that UE is expected to </w:t>
      </w:r>
      <w:r w:rsidR="00D2483D" w:rsidRPr="00E27D23">
        <w:rPr>
          <w:lang w:eastAsia="zh-CN"/>
        </w:rPr>
        <w:t>use</w:t>
      </w:r>
      <w:r w:rsidRPr="00E27D23">
        <w:rPr>
          <w:lang w:eastAsia="zh-CN"/>
        </w:rPr>
        <w:t xml:space="preserve"> for transmission.</w:t>
      </w:r>
    </w:p>
    <w:p w14:paraId="39A38DAF" w14:textId="77777777" w:rsidR="006B68BF" w:rsidRPr="00E27D23" w:rsidRDefault="006B68BF" w:rsidP="006B68BF">
      <w:pPr>
        <w:pStyle w:val="H6"/>
      </w:pPr>
      <w:r w:rsidRPr="00E27D23">
        <w:t>UE:</w:t>
      </w:r>
    </w:p>
    <w:p w14:paraId="527F5302" w14:textId="77777777" w:rsidR="006B68BF" w:rsidRPr="00E27D23" w:rsidRDefault="006B68BF" w:rsidP="009D4432">
      <w:pPr>
        <w:pStyle w:val="B1"/>
        <w:numPr>
          <w:ilvl w:val="0"/>
          <w:numId w:val="19"/>
        </w:numPr>
        <w:rPr>
          <w:lang w:eastAsia="zh-CN"/>
        </w:rPr>
      </w:pPr>
      <w:r w:rsidRPr="00E27D23">
        <w:rPr>
          <w:lang w:eastAsia="zh-CN"/>
        </w:rPr>
        <w:t>UE is authorised to perform NR sidelink communication.</w:t>
      </w:r>
    </w:p>
    <w:p w14:paraId="79A044CC" w14:textId="77777777" w:rsidR="006B68BF" w:rsidRPr="00E27D23" w:rsidRDefault="006B68BF" w:rsidP="006B68BF">
      <w:pPr>
        <w:pStyle w:val="H6"/>
      </w:pPr>
      <w:r w:rsidRPr="00E27D23">
        <w:t>Preamble:</w:t>
      </w:r>
    </w:p>
    <w:p w14:paraId="147C347B" w14:textId="77777777" w:rsidR="006B68BF" w:rsidRPr="00E27D23" w:rsidRDefault="006B68BF" w:rsidP="009D4432">
      <w:pPr>
        <w:pStyle w:val="B1"/>
        <w:rPr>
          <w:rFonts w:eastAsia="Arial"/>
        </w:rPr>
      </w:pPr>
      <w:r w:rsidRPr="00E27D23">
        <w:t>-</w:t>
      </w:r>
      <w:r w:rsidRPr="00E27D23">
        <w:tab/>
        <w:t>The UE is in state 3N-A as defined in TS 38.508-1 [4], subclause 4.4A on NR Cell 1 and Test Loop Function (</w:t>
      </w:r>
      <w:r w:rsidRPr="00E27D23">
        <w:rPr>
          <w:i/>
        </w:rPr>
        <w:t>On</w:t>
      </w:r>
      <w:r w:rsidRPr="00E27D23">
        <w:t>) with UE test loop mode FFS defined in 38.509 [6], subclause FFS.</w:t>
      </w:r>
    </w:p>
    <w:p w14:paraId="7BF61B96" w14:textId="77777777" w:rsidR="006B68BF" w:rsidRPr="00E27D23" w:rsidRDefault="006B68BF" w:rsidP="006B68BF">
      <w:pPr>
        <w:pStyle w:val="H6"/>
      </w:pPr>
      <w:r w:rsidRPr="00E27D23">
        <w:rPr>
          <w:lang w:eastAsia="zh-CN"/>
        </w:rPr>
        <w:t>12.2.1.3</w:t>
      </w:r>
      <w:r w:rsidRPr="00E27D23">
        <w:t>.3.2</w:t>
      </w:r>
      <w:r w:rsidRPr="00E27D23">
        <w:tab/>
        <w:t>Test procedure sequence</w:t>
      </w:r>
    </w:p>
    <w:p w14:paraId="2B8D3F95" w14:textId="77777777" w:rsidR="006B68BF" w:rsidRPr="00E27D23" w:rsidRDefault="006B68BF" w:rsidP="009D4432">
      <w:pPr>
        <w:rPr>
          <w:rFonts w:eastAsia="Arial"/>
        </w:rPr>
      </w:pPr>
      <w:r w:rsidRPr="00E27D23">
        <w:rPr>
          <w:rFonts w:eastAsia="Yu Gothic"/>
        </w:rPr>
        <w:t>FFS</w:t>
      </w:r>
    </w:p>
    <w:p w14:paraId="64CCF4CB" w14:textId="77777777" w:rsidR="006B68BF" w:rsidRPr="00E27D23" w:rsidRDefault="006B68BF" w:rsidP="009D4432">
      <w:pPr>
        <w:pStyle w:val="TH"/>
      </w:pPr>
      <w:r w:rsidRPr="00E27D23">
        <w:t xml:space="preserve">Table </w:t>
      </w:r>
      <w:r w:rsidRPr="00E27D23">
        <w:rPr>
          <w:lang w:eastAsia="zh-CN"/>
        </w:rPr>
        <w:t>12.2.1.3.3</w:t>
      </w:r>
      <w:r w:rsidRPr="00E27D23">
        <w:t>.2-1: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6B68BF" w:rsidRPr="00E27D23" w14:paraId="4C00F663" w14:textId="77777777" w:rsidTr="00D323FF">
        <w:tc>
          <w:tcPr>
            <w:tcW w:w="534" w:type="dxa"/>
            <w:tcBorders>
              <w:top w:val="single" w:sz="4" w:space="0" w:color="auto"/>
              <w:left w:val="single" w:sz="4" w:space="0" w:color="auto"/>
              <w:bottom w:val="nil"/>
              <w:right w:val="single" w:sz="4" w:space="0" w:color="auto"/>
            </w:tcBorders>
            <w:hideMark/>
          </w:tcPr>
          <w:p w14:paraId="25D7FC65" w14:textId="77777777" w:rsidR="006B68BF" w:rsidRPr="00E27D23" w:rsidRDefault="006B68BF" w:rsidP="009D4432">
            <w:pPr>
              <w:pStyle w:val="TAH"/>
            </w:pPr>
            <w:r w:rsidRPr="00E27D23">
              <w:t>St</w:t>
            </w:r>
          </w:p>
        </w:tc>
        <w:tc>
          <w:tcPr>
            <w:tcW w:w="3969" w:type="dxa"/>
            <w:tcBorders>
              <w:top w:val="single" w:sz="4" w:space="0" w:color="auto"/>
              <w:left w:val="single" w:sz="4" w:space="0" w:color="auto"/>
              <w:bottom w:val="nil"/>
              <w:right w:val="single" w:sz="4" w:space="0" w:color="auto"/>
            </w:tcBorders>
            <w:hideMark/>
          </w:tcPr>
          <w:p w14:paraId="69FA70B3" w14:textId="77777777" w:rsidR="006B68BF" w:rsidRPr="00E27D23" w:rsidRDefault="006B68BF" w:rsidP="009D4432">
            <w:pPr>
              <w:pStyle w:val="TAH"/>
            </w:pPr>
            <w:r w:rsidRPr="00E27D23">
              <w:t>Procedure</w:t>
            </w:r>
          </w:p>
        </w:tc>
        <w:tc>
          <w:tcPr>
            <w:tcW w:w="3686" w:type="dxa"/>
            <w:gridSpan w:val="2"/>
            <w:tcBorders>
              <w:top w:val="single" w:sz="4" w:space="0" w:color="auto"/>
              <w:left w:val="single" w:sz="4" w:space="0" w:color="auto"/>
              <w:bottom w:val="nil"/>
              <w:right w:val="single" w:sz="4" w:space="0" w:color="auto"/>
            </w:tcBorders>
            <w:hideMark/>
          </w:tcPr>
          <w:p w14:paraId="47C28434" w14:textId="77777777" w:rsidR="006B68BF" w:rsidRPr="00E27D23" w:rsidRDefault="006B68BF" w:rsidP="009D4432">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0C569E6D" w14:textId="77777777" w:rsidR="006B68BF" w:rsidRPr="00E27D23" w:rsidRDefault="006B68BF" w:rsidP="009D4432">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720885C6" w14:textId="77777777" w:rsidR="006B68BF" w:rsidRPr="00E27D23" w:rsidRDefault="006B68BF" w:rsidP="009D4432">
            <w:pPr>
              <w:pStyle w:val="TAH"/>
            </w:pPr>
            <w:r w:rsidRPr="00E27D23">
              <w:t>Verdict</w:t>
            </w:r>
          </w:p>
        </w:tc>
      </w:tr>
      <w:tr w:rsidR="006B68BF" w:rsidRPr="00E27D23" w14:paraId="0200B47A" w14:textId="77777777" w:rsidTr="00D323FF">
        <w:tc>
          <w:tcPr>
            <w:tcW w:w="534" w:type="dxa"/>
            <w:tcBorders>
              <w:top w:val="nil"/>
              <w:left w:val="single" w:sz="4" w:space="0" w:color="auto"/>
              <w:bottom w:val="single" w:sz="4" w:space="0" w:color="auto"/>
              <w:right w:val="single" w:sz="4" w:space="0" w:color="auto"/>
            </w:tcBorders>
          </w:tcPr>
          <w:p w14:paraId="5BF91EBC" w14:textId="77777777" w:rsidR="006B68BF" w:rsidRPr="00E27D23" w:rsidRDefault="006B68BF" w:rsidP="009D4432">
            <w:pPr>
              <w:pStyle w:val="TAH"/>
            </w:pPr>
          </w:p>
        </w:tc>
        <w:tc>
          <w:tcPr>
            <w:tcW w:w="3969" w:type="dxa"/>
            <w:tcBorders>
              <w:top w:val="nil"/>
              <w:left w:val="single" w:sz="4" w:space="0" w:color="auto"/>
              <w:bottom w:val="single" w:sz="4" w:space="0" w:color="auto"/>
              <w:right w:val="single" w:sz="4" w:space="0" w:color="auto"/>
            </w:tcBorders>
          </w:tcPr>
          <w:p w14:paraId="7F1D0C47" w14:textId="77777777" w:rsidR="006B68BF" w:rsidRPr="00E27D23" w:rsidRDefault="006B68BF"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186CF4E9" w14:textId="77777777" w:rsidR="006B68BF" w:rsidRPr="00E27D23" w:rsidRDefault="006B68BF" w:rsidP="009D4432">
            <w:pPr>
              <w:pStyle w:val="TAH"/>
            </w:pPr>
            <w:r w:rsidRPr="00E27D23">
              <w:t>U - S</w:t>
            </w:r>
          </w:p>
        </w:tc>
        <w:tc>
          <w:tcPr>
            <w:tcW w:w="2977" w:type="dxa"/>
            <w:tcBorders>
              <w:top w:val="single" w:sz="4" w:space="0" w:color="auto"/>
              <w:left w:val="single" w:sz="4" w:space="0" w:color="auto"/>
              <w:bottom w:val="single" w:sz="4" w:space="0" w:color="auto"/>
              <w:right w:val="single" w:sz="4" w:space="0" w:color="auto"/>
            </w:tcBorders>
            <w:hideMark/>
          </w:tcPr>
          <w:p w14:paraId="26FC3E87" w14:textId="77777777" w:rsidR="006B68BF" w:rsidRPr="00E27D23" w:rsidRDefault="006B68BF" w:rsidP="009D4432">
            <w:pPr>
              <w:pStyle w:val="TAH"/>
            </w:pPr>
            <w:r w:rsidRPr="00E27D23">
              <w:t>Message</w:t>
            </w:r>
          </w:p>
        </w:tc>
        <w:tc>
          <w:tcPr>
            <w:tcW w:w="567" w:type="dxa"/>
            <w:tcBorders>
              <w:top w:val="nil"/>
              <w:left w:val="single" w:sz="4" w:space="0" w:color="auto"/>
              <w:bottom w:val="single" w:sz="4" w:space="0" w:color="auto"/>
              <w:right w:val="single" w:sz="4" w:space="0" w:color="auto"/>
            </w:tcBorders>
          </w:tcPr>
          <w:p w14:paraId="35F77724" w14:textId="77777777" w:rsidR="006B68BF" w:rsidRPr="00E27D23" w:rsidRDefault="006B68BF" w:rsidP="009D4432">
            <w:pPr>
              <w:pStyle w:val="TAH"/>
            </w:pPr>
          </w:p>
        </w:tc>
        <w:tc>
          <w:tcPr>
            <w:tcW w:w="850" w:type="dxa"/>
            <w:tcBorders>
              <w:top w:val="nil"/>
              <w:left w:val="single" w:sz="4" w:space="0" w:color="auto"/>
              <w:bottom w:val="single" w:sz="4" w:space="0" w:color="auto"/>
              <w:right w:val="single" w:sz="4" w:space="0" w:color="auto"/>
            </w:tcBorders>
          </w:tcPr>
          <w:p w14:paraId="71A27F76" w14:textId="77777777" w:rsidR="006B68BF" w:rsidRPr="00E27D23" w:rsidRDefault="006B68BF" w:rsidP="009D4432">
            <w:pPr>
              <w:pStyle w:val="TAH"/>
            </w:pPr>
          </w:p>
        </w:tc>
      </w:tr>
      <w:tr w:rsidR="006B68BF" w:rsidRPr="00E27D23" w14:paraId="2262D629" w14:textId="77777777" w:rsidTr="00D323FF">
        <w:tc>
          <w:tcPr>
            <w:tcW w:w="534" w:type="dxa"/>
            <w:tcBorders>
              <w:top w:val="single" w:sz="4" w:space="0" w:color="auto"/>
              <w:left w:val="single" w:sz="4" w:space="0" w:color="auto"/>
              <w:bottom w:val="single" w:sz="6" w:space="0" w:color="auto"/>
              <w:right w:val="single" w:sz="6" w:space="0" w:color="auto"/>
            </w:tcBorders>
            <w:hideMark/>
          </w:tcPr>
          <w:p w14:paraId="7018614B" w14:textId="77777777" w:rsidR="006B68BF" w:rsidRPr="00E27D23" w:rsidRDefault="006B68BF" w:rsidP="009D4432">
            <w:pPr>
              <w:pStyle w:val="TAC"/>
            </w:pPr>
            <w:r w:rsidRPr="00E27D23">
              <w:t>1</w:t>
            </w:r>
          </w:p>
        </w:tc>
        <w:tc>
          <w:tcPr>
            <w:tcW w:w="3969" w:type="dxa"/>
            <w:tcBorders>
              <w:top w:val="single" w:sz="4" w:space="0" w:color="auto"/>
              <w:left w:val="single" w:sz="6" w:space="0" w:color="auto"/>
              <w:bottom w:val="single" w:sz="6" w:space="0" w:color="auto"/>
              <w:right w:val="single" w:sz="6" w:space="0" w:color="auto"/>
            </w:tcBorders>
            <w:hideMark/>
          </w:tcPr>
          <w:p w14:paraId="72596432" w14:textId="77777777" w:rsidR="006B68BF" w:rsidRPr="00E27D23" w:rsidRDefault="006B68BF" w:rsidP="009D4432">
            <w:pPr>
              <w:pStyle w:val="TAL"/>
              <w:rPr>
                <w:lang w:eastAsia="sv-SE"/>
              </w:rPr>
            </w:pPr>
            <w:r w:rsidRPr="00E27D23">
              <w:rPr>
                <w:lang w:eastAsia="sv-SE"/>
              </w:rPr>
              <w:t>Upper layers of the UE configures the UE to perform sidelink transmission.</w:t>
            </w:r>
          </w:p>
          <w:p w14:paraId="6A65BCEF" w14:textId="77777777" w:rsidR="006B68BF" w:rsidRPr="00E27D23" w:rsidRDefault="006B68BF" w:rsidP="009D4432">
            <w:pPr>
              <w:pStyle w:val="TAL"/>
            </w:pPr>
            <w:r w:rsidRPr="00E27D23">
              <w:rPr>
                <w:lang w:eastAsia="sv-SE"/>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5C0E16E2" w14:textId="77777777" w:rsidR="006B68BF" w:rsidRPr="00E27D23" w:rsidRDefault="006B68BF" w:rsidP="009D4432">
            <w:pPr>
              <w:pStyle w:val="TAC"/>
            </w:pPr>
            <w:r w:rsidRPr="00E27D23">
              <w:t>-</w:t>
            </w:r>
          </w:p>
        </w:tc>
        <w:tc>
          <w:tcPr>
            <w:tcW w:w="2977" w:type="dxa"/>
            <w:tcBorders>
              <w:top w:val="single" w:sz="4" w:space="0" w:color="auto"/>
              <w:left w:val="single" w:sz="6" w:space="0" w:color="auto"/>
              <w:bottom w:val="single" w:sz="6" w:space="0" w:color="auto"/>
              <w:right w:val="single" w:sz="6" w:space="0" w:color="auto"/>
            </w:tcBorders>
            <w:hideMark/>
          </w:tcPr>
          <w:p w14:paraId="2390B1D2" w14:textId="77777777" w:rsidR="006B68BF" w:rsidRPr="00E27D23" w:rsidRDefault="006B68BF" w:rsidP="009D4432">
            <w:pPr>
              <w:pStyle w:val="TAL"/>
            </w:pPr>
            <w:r w:rsidRPr="00E27D23">
              <w:t>-</w:t>
            </w:r>
          </w:p>
        </w:tc>
        <w:tc>
          <w:tcPr>
            <w:tcW w:w="567" w:type="dxa"/>
            <w:tcBorders>
              <w:top w:val="single" w:sz="4" w:space="0" w:color="auto"/>
              <w:left w:val="single" w:sz="6" w:space="0" w:color="auto"/>
              <w:bottom w:val="single" w:sz="6" w:space="0" w:color="auto"/>
              <w:right w:val="single" w:sz="6" w:space="0" w:color="auto"/>
            </w:tcBorders>
            <w:hideMark/>
          </w:tcPr>
          <w:p w14:paraId="01029757" w14:textId="77777777" w:rsidR="006B68BF" w:rsidRPr="00E27D23" w:rsidRDefault="006B68BF" w:rsidP="009D4432">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hideMark/>
          </w:tcPr>
          <w:p w14:paraId="5B74941C" w14:textId="77777777" w:rsidR="006B68BF" w:rsidRPr="00E27D23" w:rsidRDefault="006B68BF" w:rsidP="009D4432">
            <w:pPr>
              <w:pStyle w:val="TAC"/>
            </w:pPr>
            <w:r w:rsidRPr="00E27D23">
              <w:t>-</w:t>
            </w:r>
          </w:p>
        </w:tc>
      </w:tr>
      <w:tr w:rsidR="006B68BF" w:rsidRPr="00E27D23" w14:paraId="412865FB" w14:textId="77777777" w:rsidTr="00D323FF">
        <w:tc>
          <w:tcPr>
            <w:tcW w:w="534" w:type="dxa"/>
            <w:tcBorders>
              <w:top w:val="single" w:sz="6" w:space="0" w:color="auto"/>
              <w:left w:val="single" w:sz="4" w:space="0" w:color="auto"/>
              <w:bottom w:val="single" w:sz="6" w:space="0" w:color="auto"/>
              <w:right w:val="single" w:sz="6" w:space="0" w:color="auto"/>
            </w:tcBorders>
            <w:hideMark/>
          </w:tcPr>
          <w:p w14:paraId="44BE959F" w14:textId="77777777" w:rsidR="006B68BF" w:rsidRPr="00E27D23" w:rsidRDefault="006B68BF" w:rsidP="009D4432">
            <w:pPr>
              <w:pStyle w:val="TAC"/>
            </w:pPr>
            <w:r w:rsidRPr="00E27D23">
              <w:t>2</w:t>
            </w:r>
          </w:p>
        </w:tc>
        <w:tc>
          <w:tcPr>
            <w:tcW w:w="3969" w:type="dxa"/>
            <w:tcBorders>
              <w:top w:val="single" w:sz="6" w:space="0" w:color="auto"/>
              <w:left w:val="single" w:sz="6" w:space="0" w:color="auto"/>
              <w:bottom w:val="single" w:sz="6" w:space="0" w:color="auto"/>
              <w:right w:val="single" w:sz="6" w:space="0" w:color="auto"/>
            </w:tcBorders>
            <w:hideMark/>
          </w:tcPr>
          <w:p w14:paraId="5E7ECD7A" w14:textId="77777777" w:rsidR="006B68BF" w:rsidRPr="00E27D23" w:rsidRDefault="006B68BF" w:rsidP="009D4432">
            <w:pPr>
              <w:pStyle w:val="TAL"/>
            </w:pPr>
            <w:r w:rsidRPr="00E27D23">
              <w:t>Check: Does the UE send a SidelinkUEInformationNR message to request sidelink transmission resource?</w:t>
            </w:r>
          </w:p>
        </w:tc>
        <w:tc>
          <w:tcPr>
            <w:tcW w:w="709" w:type="dxa"/>
            <w:tcBorders>
              <w:top w:val="single" w:sz="6" w:space="0" w:color="auto"/>
              <w:left w:val="single" w:sz="6" w:space="0" w:color="auto"/>
              <w:bottom w:val="single" w:sz="6" w:space="0" w:color="auto"/>
              <w:right w:val="single" w:sz="6" w:space="0" w:color="auto"/>
            </w:tcBorders>
            <w:hideMark/>
          </w:tcPr>
          <w:p w14:paraId="419D9D8F" w14:textId="77777777" w:rsidR="006B68BF" w:rsidRPr="00E27D23" w:rsidRDefault="006B68BF" w:rsidP="009D4432">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hideMark/>
          </w:tcPr>
          <w:p w14:paraId="56B2416D" w14:textId="77777777" w:rsidR="006B68BF" w:rsidRPr="00E27D23" w:rsidRDefault="006B68BF" w:rsidP="009D4432">
            <w:pPr>
              <w:pStyle w:val="TAL"/>
            </w:pPr>
            <w:r w:rsidRPr="00E27D23">
              <w:t xml:space="preserve">NR RRC: </w:t>
            </w:r>
            <w:r w:rsidRPr="00E27D23">
              <w:rPr>
                <w:lang w:eastAsia="sv-SE"/>
              </w:rPr>
              <w:t>SidelinkUEInformationNR</w:t>
            </w:r>
          </w:p>
        </w:tc>
        <w:tc>
          <w:tcPr>
            <w:tcW w:w="567" w:type="dxa"/>
            <w:tcBorders>
              <w:top w:val="single" w:sz="6" w:space="0" w:color="auto"/>
              <w:left w:val="single" w:sz="6" w:space="0" w:color="auto"/>
              <w:bottom w:val="single" w:sz="6" w:space="0" w:color="auto"/>
              <w:right w:val="single" w:sz="6" w:space="0" w:color="auto"/>
            </w:tcBorders>
            <w:hideMark/>
          </w:tcPr>
          <w:p w14:paraId="0F84E192" w14:textId="77777777" w:rsidR="006B68BF" w:rsidRPr="00E27D23" w:rsidRDefault="006B68BF" w:rsidP="009D4432">
            <w:pPr>
              <w:pStyle w:val="TAC"/>
            </w:pPr>
            <w:r w:rsidRPr="00E27D23">
              <w:t>1</w:t>
            </w:r>
          </w:p>
        </w:tc>
        <w:tc>
          <w:tcPr>
            <w:tcW w:w="850" w:type="dxa"/>
            <w:tcBorders>
              <w:top w:val="single" w:sz="6" w:space="0" w:color="auto"/>
              <w:left w:val="single" w:sz="6" w:space="0" w:color="auto"/>
              <w:bottom w:val="single" w:sz="6" w:space="0" w:color="auto"/>
              <w:right w:val="single" w:sz="4" w:space="0" w:color="auto"/>
            </w:tcBorders>
            <w:hideMark/>
          </w:tcPr>
          <w:p w14:paraId="77CE51E3" w14:textId="77777777" w:rsidR="006B68BF" w:rsidRPr="00E27D23" w:rsidRDefault="006B68BF" w:rsidP="009D4432">
            <w:pPr>
              <w:pStyle w:val="TAC"/>
            </w:pPr>
            <w:r w:rsidRPr="00E27D23">
              <w:t>P</w:t>
            </w:r>
          </w:p>
        </w:tc>
      </w:tr>
      <w:tr w:rsidR="006B68BF" w:rsidRPr="00E27D23" w14:paraId="235CA5BC" w14:textId="77777777" w:rsidTr="00D323FF">
        <w:tc>
          <w:tcPr>
            <w:tcW w:w="534" w:type="dxa"/>
            <w:tcBorders>
              <w:top w:val="single" w:sz="6" w:space="0" w:color="auto"/>
              <w:left w:val="single" w:sz="4" w:space="0" w:color="auto"/>
              <w:bottom w:val="single" w:sz="6" w:space="0" w:color="auto"/>
              <w:right w:val="single" w:sz="6" w:space="0" w:color="auto"/>
            </w:tcBorders>
          </w:tcPr>
          <w:p w14:paraId="45DD130B" w14:textId="77777777" w:rsidR="006B68BF" w:rsidRPr="00E27D23" w:rsidRDefault="006B68BF" w:rsidP="009D4432">
            <w:pPr>
              <w:pStyle w:val="TAC"/>
              <w:rPr>
                <w:lang w:eastAsia="zh-CN"/>
              </w:rPr>
            </w:pPr>
            <w:r w:rsidRPr="00E27D23">
              <w:rPr>
                <w:lang w:eastAsia="zh-CN"/>
              </w:rPr>
              <w:t>3</w:t>
            </w:r>
          </w:p>
        </w:tc>
        <w:tc>
          <w:tcPr>
            <w:tcW w:w="3969" w:type="dxa"/>
            <w:tcBorders>
              <w:top w:val="single" w:sz="6" w:space="0" w:color="auto"/>
              <w:left w:val="single" w:sz="6" w:space="0" w:color="auto"/>
              <w:bottom w:val="single" w:sz="6" w:space="0" w:color="auto"/>
              <w:right w:val="single" w:sz="6" w:space="0" w:color="auto"/>
            </w:tcBorders>
          </w:tcPr>
          <w:p w14:paraId="4D306410" w14:textId="77777777" w:rsidR="006B68BF" w:rsidRPr="00E27D23" w:rsidRDefault="006B68BF" w:rsidP="009D4432">
            <w:pPr>
              <w:pStyle w:val="TAL"/>
            </w:pPr>
            <w:r w:rsidRPr="00E27D23">
              <w:rPr>
                <w:lang w:eastAsia="sv-SE"/>
              </w:rPr>
              <w:t xml:space="preserve">SS-NW transmits an </w:t>
            </w:r>
            <w:r w:rsidRPr="00E27D23">
              <w:rPr>
                <w:iCs/>
                <w:lang w:eastAsia="sv-SE"/>
              </w:rPr>
              <w:t>RRCReconfiguration</w:t>
            </w:r>
            <w:r w:rsidRPr="00E27D23">
              <w:rPr>
                <w:lang w:eastAsia="sv-SE"/>
              </w:rPr>
              <w:t xml:space="preserve"> message with sl-ConfigDedicatedNR to configure transmission resources and to configure the UE to perform network scheduling-based sidelink transmission</w:t>
            </w:r>
          </w:p>
        </w:tc>
        <w:tc>
          <w:tcPr>
            <w:tcW w:w="709" w:type="dxa"/>
            <w:tcBorders>
              <w:top w:val="single" w:sz="6" w:space="0" w:color="auto"/>
              <w:left w:val="single" w:sz="6" w:space="0" w:color="auto"/>
              <w:bottom w:val="single" w:sz="6" w:space="0" w:color="auto"/>
              <w:right w:val="single" w:sz="6" w:space="0" w:color="auto"/>
            </w:tcBorders>
          </w:tcPr>
          <w:p w14:paraId="547B9633" w14:textId="77777777" w:rsidR="006B68BF" w:rsidRPr="00E27D23" w:rsidRDefault="006B68BF" w:rsidP="009D4432">
            <w:pPr>
              <w:pStyle w:val="TAC"/>
            </w:pPr>
            <w:r w:rsidRPr="00E27D23">
              <w:t>&lt;--</w:t>
            </w:r>
          </w:p>
        </w:tc>
        <w:tc>
          <w:tcPr>
            <w:tcW w:w="2977" w:type="dxa"/>
            <w:tcBorders>
              <w:top w:val="single" w:sz="6" w:space="0" w:color="auto"/>
              <w:left w:val="single" w:sz="6" w:space="0" w:color="auto"/>
              <w:bottom w:val="single" w:sz="6" w:space="0" w:color="auto"/>
              <w:right w:val="single" w:sz="6" w:space="0" w:color="auto"/>
            </w:tcBorders>
          </w:tcPr>
          <w:p w14:paraId="243DFAF2" w14:textId="77777777" w:rsidR="006B68BF" w:rsidRPr="00E27D23" w:rsidRDefault="006B68BF" w:rsidP="009D4432">
            <w:pPr>
              <w:pStyle w:val="TAL"/>
            </w:pPr>
            <w:r w:rsidRPr="00E27D23">
              <w:t>NR RRC: RRCReconfiguration</w:t>
            </w:r>
          </w:p>
        </w:tc>
        <w:tc>
          <w:tcPr>
            <w:tcW w:w="567" w:type="dxa"/>
            <w:tcBorders>
              <w:top w:val="single" w:sz="6" w:space="0" w:color="auto"/>
              <w:left w:val="single" w:sz="6" w:space="0" w:color="auto"/>
              <w:bottom w:val="single" w:sz="6" w:space="0" w:color="auto"/>
              <w:right w:val="single" w:sz="6" w:space="0" w:color="auto"/>
            </w:tcBorders>
          </w:tcPr>
          <w:p w14:paraId="78D0D646" w14:textId="77777777" w:rsidR="006B68BF" w:rsidRPr="00E27D23" w:rsidRDefault="006B68BF"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7EB93CC1" w14:textId="77777777" w:rsidR="006B68BF" w:rsidRPr="00E27D23" w:rsidRDefault="006B68BF" w:rsidP="009D4432">
            <w:pPr>
              <w:pStyle w:val="TAC"/>
            </w:pPr>
            <w:r w:rsidRPr="00E27D23">
              <w:t>-</w:t>
            </w:r>
          </w:p>
        </w:tc>
      </w:tr>
      <w:tr w:rsidR="006B68BF" w:rsidRPr="00E27D23" w14:paraId="42D1866D" w14:textId="77777777" w:rsidTr="00D323FF">
        <w:tc>
          <w:tcPr>
            <w:tcW w:w="534" w:type="dxa"/>
            <w:tcBorders>
              <w:top w:val="single" w:sz="6" w:space="0" w:color="auto"/>
              <w:left w:val="single" w:sz="4" w:space="0" w:color="auto"/>
              <w:bottom w:val="single" w:sz="6" w:space="0" w:color="auto"/>
              <w:right w:val="single" w:sz="6" w:space="0" w:color="auto"/>
            </w:tcBorders>
          </w:tcPr>
          <w:p w14:paraId="344EED3F" w14:textId="77777777" w:rsidR="006B68BF" w:rsidRPr="00E27D23" w:rsidRDefault="006B68BF" w:rsidP="009D4432">
            <w:pPr>
              <w:pStyle w:val="TAC"/>
              <w:rPr>
                <w:lang w:eastAsia="zh-CN"/>
              </w:rPr>
            </w:pPr>
            <w:r w:rsidRPr="00E27D23">
              <w:rPr>
                <w:lang w:eastAsia="zh-CN"/>
              </w:rPr>
              <w:t>4</w:t>
            </w:r>
          </w:p>
        </w:tc>
        <w:tc>
          <w:tcPr>
            <w:tcW w:w="3969" w:type="dxa"/>
            <w:tcBorders>
              <w:top w:val="single" w:sz="6" w:space="0" w:color="auto"/>
              <w:left w:val="single" w:sz="6" w:space="0" w:color="auto"/>
              <w:bottom w:val="single" w:sz="6" w:space="0" w:color="auto"/>
              <w:right w:val="single" w:sz="6" w:space="0" w:color="auto"/>
            </w:tcBorders>
          </w:tcPr>
          <w:p w14:paraId="52F05C75" w14:textId="77777777" w:rsidR="006B68BF" w:rsidRPr="00E27D23" w:rsidRDefault="006B68BF" w:rsidP="009D4432">
            <w:pPr>
              <w:pStyle w:val="TAL"/>
              <w:rPr>
                <w:lang w:eastAsia="zh-CN"/>
              </w:rPr>
            </w:pPr>
            <w:r w:rsidRPr="00E27D23">
              <w:rPr>
                <w:lang w:eastAsia="zh-CN"/>
              </w:rPr>
              <w:t xml:space="preserve">The UE </w:t>
            </w:r>
            <w:r w:rsidRPr="00E27D23">
              <w:rPr>
                <w:lang w:eastAsia="sv-SE"/>
              </w:rPr>
              <w:t>transmits an RRCReconfigurationComplete message.</w:t>
            </w:r>
          </w:p>
        </w:tc>
        <w:tc>
          <w:tcPr>
            <w:tcW w:w="709" w:type="dxa"/>
            <w:tcBorders>
              <w:top w:val="single" w:sz="6" w:space="0" w:color="auto"/>
              <w:left w:val="single" w:sz="6" w:space="0" w:color="auto"/>
              <w:bottom w:val="single" w:sz="6" w:space="0" w:color="auto"/>
              <w:right w:val="single" w:sz="6" w:space="0" w:color="auto"/>
            </w:tcBorders>
          </w:tcPr>
          <w:p w14:paraId="6A17D4C9" w14:textId="77777777" w:rsidR="006B68BF" w:rsidRPr="00E27D23" w:rsidRDefault="006B68BF" w:rsidP="009D4432">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tcPr>
          <w:p w14:paraId="2F4B0C85" w14:textId="77777777" w:rsidR="006B68BF" w:rsidRPr="00E27D23" w:rsidRDefault="006B68BF" w:rsidP="009D4432">
            <w:pPr>
              <w:pStyle w:val="TAL"/>
            </w:pPr>
            <w:r w:rsidRPr="00E27D23">
              <w:t>NR RRC: RRCReconfigurationComplete</w:t>
            </w:r>
          </w:p>
        </w:tc>
        <w:tc>
          <w:tcPr>
            <w:tcW w:w="567" w:type="dxa"/>
            <w:tcBorders>
              <w:top w:val="single" w:sz="6" w:space="0" w:color="auto"/>
              <w:left w:val="single" w:sz="6" w:space="0" w:color="auto"/>
              <w:bottom w:val="single" w:sz="6" w:space="0" w:color="auto"/>
              <w:right w:val="single" w:sz="6" w:space="0" w:color="auto"/>
            </w:tcBorders>
          </w:tcPr>
          <w:p w14:paraId="6D2C1A90" w14:textId="77777777" w:rsidR="006B68BF" w:rsidRPr="00E27D23" w:rsidRDefault="006B68BF" w:rsidP="009D4432">
            <w:pPr>
              <w:pStyle w:val="TAC"/>
            </w:pPr>
          </w:p>
        </w:tc>
        <w:tc>
          <w:tcPr>
            <w:tcW w:w="850" w:type="dxa"/>
            <w:tcBorders>
              <w:top w:val="single" w:sz="6" w:space="0" w:color="auto"/>
              <w:left w:val="single" w:sz="6" w:space="0" w:color="auto"/>
              <w:bottom w:val="single" w:sz="6" w:space="0" w:color="auto"/>
              <w:right w:val="single" w:sz="4" w:space="0" w:color="auto"/>
            </w:tcBorders>
          </w:tcPr>
          <w:p w14:paraId="5003F4C2" w14:textId="77777777" w:rsidR="006B68BF" w:rsidRPr="00E27D23" w:rsidRDefault="006B68BF" w:rsidP="009D4432">
            <w:pPr>
              <w:pStyle w:val="TAC"/>
            </w:pPr>
          </w:p>
        </w:tc>
      </w:tr>
      <w:tr w:rsidR="006B68BF" w:rsidRPr="00E27D23" w14:paraId="74B5B091" w14:textId="77777777" w:rsidTr="00D323FF">
        <w:tc>
          <w:tcPr>
            <w:tcW w:w="534" w:type="dxa"/>
            <w:tcBorders>
              <w:top w:val="single" w:sz="6" w:space="0" w:color="auto"/>
              <w:left w:val="single" w:sz="4" w:space="0" w:color="auto"/>
              <w:bottom w:val="single" w:sz="6" w:space="0" w:color="auto"/>
              <w:right w:val="single" w:sz="6" w:space="0" w:color="auto"/>
            </w:tcBorders>
          </w:tcPr>
          <w:p w14:paraId="7B1ED62A" w14:textId="77777777" w:rsidR="006B68BF" w:rsidRPr="00E27D23" w:rsidRDefault="006B68BF" w:rsidP="009D4432">
            <w:pPr>
              <w:pStyle w:val="TAC"/>
              <w:rPr>
                <w:lang w:eastAsia="zh-CN"/>
              </w:rPr>
            </w:pPr>
            <w:r w:rsidRPr="00E27D23">
              <w:rPr>
                <w:lang w:eastAsia="zh-CN"/>
              </w:rPr>
              <w:t>5</w:t>
            </w:r>
          </w:p>
        </w:tc>
        <w:tc>
          <w:tcPr>
            <w:tcW w:w="3969" w:type="dxa"/>
            <w:tcBorders>
              <w:top w:val="single" w:sz="6" w:space="0" w:color="auto"/>
              <w:left w:val="single" w:sz="6" w:space="0" w:color="auto"/>
              <w:bottom w:val="single" w:sz="6" w:space="0" w:color="auto"/>
              <w:right w:val="single" w:sz="6" w:space="0" w:color="auto"/>
            </w:tcBorders>
          </w:tcPr>
          <w:p w14:paraId="690B0FE7" w14:textId="77777777" w:rsidR="006B68BF" w:rsidRPr="00E27D23" w:rsidRDefault="006B68BF" w:rsidP="009D4432">
            <w:pPr>
              <w:pStyle w:val="TAL"/>
              <w:rPr>
                <w:lang w:eastAsia="zh-CN"/>
              </w:rPr>
            </w:pPr>
            <w:r w:rsidRPr="00E27D23">
              <w:rPr>
                <w:lang w:eastAsia="zh-CN"/>
              </w:rPr>
              <w:t>Check: Does the UE send a</w:t>
            </w:r>
            <w:r w:rsidRPr="00E27D23">
              <w:t xml:space="preserve"> Sidelink BSR MAC-CE?</w:t>
            </w:r>
          </w:p>
        </w:tc>
        <w:tc>
          <w:tcPr>
            <w:tcW w:w="709" w:type="dxa"/>
            <w:tcBorders>
              <w:top w:val="single" w:sz="6" w:space="0" w:color="auto"/>
              <w:left w:val="single" w:sz="6" w:space="0" w:color="auto"/>
              <w:bottom w:val="single" w:sz="6" w:space="0" w:color="auto"/>
              <w:right w:val="single" w:sz="6" w:space="0" w:color="auto"/>
            </w:tcBorders>
          </w:tcPr>
          <w:p w14:paraId="686DFA7D" w14:textId="77777777" w:rsidR="006B68BF" w:rsidRPr="00E27D23" w:rsidRDefault="006B68BF" w:rsidP="009D4432">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tcPr>
          <w:p w14:paraId="5E2F8AFD" w14:textId="77777777" w:rsidR="006B68BF" w:rsidRPr="00E27D23" w:rsidRDefault="006B68BF" w:rsidP="009D4432">
            <w:pPr>
              <w:pStyle w:val="TAL"/>
            </w:pPr>
            <w:r w:rsidRPr="00E27D23">
              <w:t>MAC CE (sidelink BSR)</w:t>
            </w:r>
          </w:p>
        </w:tc>
        <w:tc>
          <w:tcPr>
            <w:tcW w:w="567" w:type="dxa"/>
            <w:tcBorders>
              <w:top w:val="single" w:sz="6" w:space="0" w:color="auto"/>
              <w:left w:val="single" w:sz="6" w:space="0" w:color="auto"/>
              <w:bottom w:val="single" w:sz="6" w:space="0" w:color="auto"/>
              <w:right w:val="single" w:sz="6" w:space="0" w:color="auto"/>
            </w:tcBorders>
          </w:tcPr>
          <w:p w14:paraId="60F3F63B" w14:textId="77777777" w:rsidR="006B68BF" w:rsidRPr="00E27D23" w:rsidRDefault="006B68BF" w:rsidP="009D4432">
            <w:pPr>
              <w:pStyle w:val="TAC"/>
            </w:pPr>
            <w:r w:rsidRPr="00E27D23">
              <w:t>2</w:t>
            </w:r>
          </w:p>
        </w:tc>
        <w:tc>
          <w:tcPr>
            <w:tcW w:w="850" w:type="dxa"/>
            <w:tcBorders>
              <w:top w:val="single" w:sz="6" w:space="0" w:color="auto"/>
              <w:left w:val="single" w:sz="6" w:space="0" w:color="auto"/>
              <w:bottom w:val="single" w:sz="6" w:space="0" w:color="auto"/>
              <w:right w:val="single" w:sz="4" w:space="0" w:color="auto"/>
            </w:tcBorders>
          </w:tcPr>
          <w:p w14:paraId="0A3A2BF9" w14:textId="77777777" w:rsidR="006B68BF" w:rsidRPr="00E27D23" w:rsidRDefault="006B68BF" w:rsidP="009D4432">
            <w:pPr>
              <w:pStyle w:val="TAC"/>
            </w:pPr>
            <w:r w:rsidRPr="00E27D23">
              <w:t>P</w:t>
            </w:r>
          </w:p>
        </w:tc>
      </w:tr>
      <w:tr w:rsidR="006B68BF" w:rsidRPr="00E27D23" w14:paraId="1C66F342" w14:textId="77777777" w:rsidTr="00D323FF">
        <w:tc>
          <w:tcPr>
            <w:tcW w:w="534" w:type="dxa"/>
            <w:tcBorders>
              <w:top w:val="single" w:sz="6" w:space="0" w:color="auto"/>
              <w:left w:val="single" w:sz="4" w:space="0" w:color="auto"/>
              <w:bottom w:val="single" w:sz="6" w:space="0" w:color="auto"/>
              <w:right w:val="single" w:sz="6" w:space="0" w:color="auto"/>
            </w:tcBorders>
          </w:tcPr>
          <w:p w14:paraId="7943A4F5" w14:textId="77777777" w:rsidR="006B68BF" w:rsidRPr="00E27D23" w:rsidRDefault="006B68BF" w:rsidP="009D4432">
            <w:pPr>
              <w:pStyle w:val="TAC"/>
              <w:rPr>
                <w:lang w:eastAsia="zh-CN"/>
              </w:rPr>
            </w:pPr>
            <w:r w:rsidRPr="00E27D23">
              <w:rPr>
                <w:lang w:eastAsia="zh-CN"/>
              </w:rPr>
              <w:t>5</w:t>
            </w:r>
          </w:p>
        </w:tc>
        <w:tc>
          <w:tcPr>
            <w:tcW w:w="3969" w:type="dxa"/>
            <w:tcBorders>
              <w:top w:val="single" w:sz="6" w:space="0" w:color="auto"/>
              <w:left w:val="single" w:sz="6" w:space="0" w:color="auto"/>
              <w:bottom w:val="single" w:sz="6" w:space="0" w:color="auto"/>
              <w:right w:val="single" w:sz="6" w:space="0" w:color="auto"/>
            </w:tcBorders>
          </w:tcPr>
          <w:p w14:paraId="331C35A1" w14:textId="77777777" w:rsidR="006B68BF" w:rsidRPr="00E27D23" w:rsidRDefault="006B68BF" w:rsidP="009D4432">
            <w:pPr>
              <w:pStyle w:val="TAL"/>
              <w:rPr>
                <w:lang w:eastAsia="zh-CN"/>
              </w:rPr>
            </w:pPr>
            <w:r w:rsidRPr="00E27D23">
              <w:rPr>
                <w:lang w:eastAsia="sv-SE"/>
              </w:rPr>
              <w:t>SS-NW sends a DCI format 3_0 to configure sidelink grant for the UE</w:t>
            </w:r>
          </w:p>
        </w:tc>
        <w:tc>
          <w:tcPr>
            <w:tcW w:w="709" w:type="dxa"/>
            <w:tcBorders>
              <w:top w:val="single" w:sz="6" w:space="0" w:color="auto"/>
              <w:left w:val="single" w:sz="6" w:space="0" w:color="auto"/>
              <w:bottom w:val="single" w:sz="6" w:space="0" w:color="auto"/>
              <w:right w:val="single" w:sz="6" w:space="0" w:color="auto"/>
            </w:tcBorders>
          </w:tcPr>
          <w:p w14:paraId="5C42273F" w14:textId="77777777" w:rsidR="006B68BF" w:rsidRPr="00E27D23" w:rsidRDefault="006B68BF" w:rsidP="009D4432">
            <w:pPr>
              <w:pStyle w:val="TAC"/>
            </w:pPr>
            <w:r w:rsidRPr="00E27D23">
              <w:t>&lt;--</w:t>
            </w:r>
          </w:p>
        </w:tc>
        <w:tc>
          <w:tcPr>
            <w:tcW w:w="2977" w:type="dxa"/>
            <w:tcBorders>
              <w:top w:val="single" w:sz="6" w:space="0" w:color="auto"/>
              <w:left w:val="single" w:sz="6" w:space="0" w:color="auto"/>
              <w:bottom w:val="single" w:sz="6" w:space="0" w:color="auto"/>
              <w:right w:val="single" w:sz="6" w:space="0" w:color="auto"/>
            </w:tcBorders>
          </w:tcPr>
          <w:p w14:paraId="70E879D8" w14:textId="77777777" w:rsidR="006B68BF" w:rsidRPr="00E27D23" w:rsidRDefault="006B68BF" w:rsidP="009D4432">
            <w:pPr>
              <w:pStyle w:val="TAL"/>
              <w:rPr>
                <w:iCs/>
              </w:rPr>
            </w:pPr>
            <w:r w:rsidRPr="00E27D23">
              <w:rPr>
                <w:lang w:eastAsia="sv-SE"/>
              </w:rPr>
              <w:t>DCI format 3_0</w:t>
            </w:r>
          </w:p>
        </w:tc>
        <w:tc>
          <w:tcPr>
            <w:tcW w:w="567" w:type="dxa"/>
            <w:tcBorders>
              <w:top w:val="single" w:sz="6" w:space="0" w:color="auto"/>
              <w:left w:val="single" w:sz="6" w:space="0" w:color="auto"/>
              <w:bottom w:val="single" w:sz="6" w:space="0" w:color="auto"/>
              <w:right w:val="single" w:sz="6" w:space="0" w:color="auto"/>
            </w:tcBorders>
          </w:tcPr>
          <w:p w14:paraId="21974B22" w14:textId="77777777" w:rsidR="006B68BF" w:rsidRPr="00E27D23" w:rsidRDefault="006B68BF"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442A0DF9" w14:textId="77777777" w:rsidR="006B68BF" w:rsidRPr="00E27D23" w:rsidRDefault="006B68BF" w:rsidP="009D4432">
            <w:pPr>
              <w:pStyle w:val="TAC"/>
            </w:pPr>
            <w:r w:rsidRPr="00E27D23">
              <w:t>-</w:t>
            </w:r>
          </w:p>
        </w:tc>
      </w:tr>
      <w:tr w:rsidR="006B68BF" w:rsidRPr="00E27D23" w14:paraId="34902743" w14:textId="77777777" w:rsidTr="00D323FF">
        <w:tc>
          <w:tcPr>
            <w:tcW w:w="534" w:type="dxa"/>
            <w:tcBorders>
              <w:top w:val="single" w:sz="6" w:space="0" w:color="auto"/>
              <w:left w:val="single" w:sz="4" w:space="0" w:color="auto"/>
              <w:bottom w:val="single" w:sz="6" w:space="0" w:color="auto"/>
              <w:right w:val="single" w:sz="6" w:space="0" w:color="auto"/>
            </w:tcBorders>
          </w:tcPr>
          <w:p w14:paraId="348EF0BC" w14:textId="77777777" w:rsidR="006B68BF" w:rsidRPr="00E27D23" w:rsidRDefault="006B68BF" w:rsidP="009D4432">
            <w:pPr>
              <w:pStyle w:val="TAC"/>
              <w:rPr>
                <w:lang w:eastAsia="zh-CN"/>
              </w:rPr>
            </w:pPr>
            <w:r w:rsidRPr="00E27D23">
              <w:rPr>
                <w:lang w:eastAsia="zh-CN"/>
              </w:rPr>
              <w:t>6</w:t>
            </w:r>
          </w:p>
        </w:tc>
        <w:tc>
          <w:tcPr>
            <w:tcW w:w="3969" w:type="dxa"/>
            <w:tcBorders>
              <w:top w:val="single" w:sz="6" w:space="0" w:color="auto"/>
              <w:left w:val="single" w:sz="6" w:space="0" w:color="auto"/>
              <w:bottom w:val="single" w:sz="6" w:space="0" w:color="auto"/>
              <w:right w:val="single" w:sz="6" w:space="0" w:color="auto"/>
            </w:tcBorders>
          </w:tcPr>
          <w:p w14:paraId="6AB63A41" w14:textId="77777777" w:rsidR="006B68BF" w:rsidRPr="00E27D23" w:rsidRDefault="006B68BF" w:rsidP="009D4432">
            <w:pPr>
              <w:pStyle w:val="TAL"/>
              <w:rPr>
                <w:lang w:eastAsia="zh-CN"/>
              </w:rPr>
            </w:pPr>
            <w:r w:rsidRPr="00E27D23">
              <w:t>Check: Does the UE transmit one STCH PDCP SDU over the PC5 interface using the resources</w:t>
            </w:r>
            <w:r w:rsidRPr="00E27D23">
              <w:rPr>
                <w:lang w:eastAsia="zh-CN"/>
              </w:rPr>
              <w:t xml:space="preserve"> </w:t>
            </w:r>
            <w:r w:rsidRPr="00E27D23">
              <w:rPr>
                <w:bCs/>
                <w:kern w:val="2"/>
              </w:rPr>
              <w:t>schedul</w:t>
            </w:r>
            <w:r w:rsidRPr="00E27D23">
              <w:rPr>
                <w:lang w:eastAsia="zh-CN"/>
              </w:rPr>
              <w:t xml:space="preserve">ed by </w:t>
            </w:r>
            <w:r w:rsidRPr="00E27D23">
              <w:rPr>
                <w:bCs/>
                <w:kern w:val="2"/>
              </w:rPr>
              <w:t>SS-NW</w:t>
            </w:r>
            <w:r w:rsidRPr="00E27D23">
              <w:rPr>
                <w:bCs/>
                <w:kern w:val="2"/>
                <w:lang w:eastAsia="zh-CN"/>
              </w:rPr>
              <w:t>?</w:t>
            </w:r>
          </w:p>
        </w:tc>
        <w:tc>
          <w:tcPr>
            <w:tcW w:w="709" w:type="dxa"/>
            <w:tcBorders>
              <w:top w:val="single" w:sz="6" w:space="0" w:color="auto"/>
              <w:left w:val="single" w:sz="6" w:space="0" w:color="auto"/>
              <w:bottom w:val="single" w:sz="6" w:space="0" w:color="auto"/>
              <w:right w:val="single" w:sz="6" w:space="0" w:color="auto"/>
            </w:tcBorders>
          </w:tcPr>
          <w:p w14:paraId="6BE5C745" w14:textId="77777777" w:rsidR="006B68BF" w:rsidRPr="00E27D23" w:rsidRDefault="006B68BF" w:rsidP="009D4432">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tcPr>
          <w:p w14:paraId="691AA557" w14:textId="77777777" w:rsidR="006B68BF" w:rsidRPr="00E27D23" w:rsidRDefault="006B68BF" w:rsidP="009D4432">
            <w:pPr>
              <w:pStyle w:val="TAL"/>
            </w:pPr>
            <w:r w:rsidRPr="00E27D23">
              <w:t>STCH PDCP SDU</w:t>
            </w:r>
          </w:p>
        </w:tc>
        <w:tc>
          <w:tcPr>
            <w:tcW w:w="567" w:type="dxa"/>
            <w:tcBorders>
              <w:top w:val="single" w:sz="6" w:space="0" w:color="auto"/>
              <w:left w:val="single" w:sz="6" w:space="0" w:color="auto"/>
              <w:bottom w:val="single" w:sz="6" w:space="0" w:color="auto"/>
              <w:right w:val="single" w:sz="6" w:space="0" w:color="auto"/>
            </w:tcBorders>
          </w:tcPr>
          <w:p w14:paraId="3E45DD70" w14:textId="77777777" w:rsidR="006B68BF" w:rsidRPr="00E27D23" w:rsidRDefault="006B68BF" w:rsidP="009D4432">
            <w:pPr>
              <w:pStyle w:val="TAC"/>
              <w:rPr>
                <w:lang w:eastAsia="zh-CN"/>
              </w:rPr>
            </w:pPr>
            <w:r w:rsidRPr="00E27D23">
              <w:rPr>
                <w:lang w:eastAsia="zh-CN"/>
              </w:rPr>
              <w:t>2</w:t>
            </w:r>
          </w:p>
        </w:tc>
        <w:tc>
          <w:tcPr>
            <w:tcW w:w="850" w:type="dxa"/>
            <w:tcBorders>
              <w:top w:val="single" w:sz="6" w:space="0" w:color="auto"/>
              <w:left w:val="single" w:sz="6" w:space="0" w:color="auto"/>
              <w:bottom w:val="single" w:sz="6" w:space="0" w:color="auto"/>
              <w:right w:val="single" w:sz="4" w:space="0" w:color="auto"/>
            </w:tcBorders>
          </w:tcPr>
          <w:p w14:paraId="194CDB92" w14:textId="77777777" w:rsidR="006B68BF" w:rsidRPr="00E27D23" w:rsidRDefault="006B68BF" w:rsidP="009D4432">
            <w:pPr>
              <w:pStyle w:val="TAC"/>
              <w:rPr>
                <w:lang w:eastAsia="zh-CN"/>
              </w:rPr>
            </w:pPr>
            <w:r w:rsidRPr="00E27D23">
              <w:rPr>
                <w:lang w:eastAsia="zh-CN"/>
              </w:rPr>
              <w:t>P</w:t>
            </w:r>
          </w:p>
        </w:tc>
      </w:tr>
      <w:tr w:rsidR="006B68BF" w:rsidRPr="00E27D23" w14:paraId="31B15C55" w14:textId="77777777" w:rsidTr="00D323FF">
        <w:tc>
          <w:tcPr>
            <w:tcW w:w="534" w:type="dxa"/>
            <w:tcBorders>
              <w:top w:val="single" w:sz="6" w:space="0" w:color="auto"/>
              <w:left w:val="single" w:sz="4" w:space="0" w:color="auto"/>
              <w:bottom w:val="single" w:sz="6" w:space="0" w:color="auto"/>
              <w:right w:val="single" w:sz="6" w:space="0" w:color="auto"/>
            </w:tcBorders>
          </w:tcPr>
          <w:p w14:paraId="193F0A29" w14:textId="77777777" w:rsidR="006B68BF" w:rsidRPr="00E27D23" w:rsidRDefault="006B68BF" w:rsidP="009D4432">
            <w:pPr>
              <w:pStyle w:val="TAC"/>
              <w:rPr>
                <w:lang w:eastAsia="zh-CN"/>
              </w:rPr>
            </w:pPr>
            <w:r w:rsidRPr="00E27D23">
              <w:rPr>
                <w:lang w:eastAsia="zh-CN"/>
              </w:rPr>
              <w:t>7</w:t>
            </w:r>
          </w:p>
        </w:tc>
        <w:tc>
          <w:tcPr>
            <w:tcW w:w="3969" w:type="dxa"/>
            <w:tcBorders>
              <w:top w:val="single" w:sz="6" w:space="0" w:color="auto"/>
              <w:left w:val="single" w:sz="6" w:space="0" w:color="auto"/>
              <w:bottom w:val="single" w:sz="6" w:space="0" w:color="auto"/>
              <w:right w:val="single" w:sz="6" w:space="0" w:color="auto"/>
            </w:tcBorders>
          </w:tcPr>
          <w:p w14:paraId="2275920D" w14:textId="77777777" w:rsidR="006B68BF" w:rsidRPr="00E27D23" w:rsidRDefault="006B68BF" w:rsidP="009D4432">
            <w:pPr>
              <w:pStyle w:val="TAL"/>
              <w:rPr>
                <w:lang w:eastAsia="sv-SE"/>
              </w:rPr>
            </w:pPr>
            <w:r w:rsidRPr="00E27D23">
              <w:rPr>
                <w:lang w:eastAsia="zh-CN"/>
              </w:rPr>
              <w:t xml:space="preserve">Upper layers of the UE </w:t>
            </w:r>
            <w:r w:rsidRPr="00E27D23">
              <w:rPr>
                <w:lang w:eastAsia="sv-SE"/>
              </w:rPr>
              <w:t>configures the UE to send a UEAssistanceInformation message.</w:t>
            </w:r>
          </w:p>
          <w:p w14:paraId="1370B752" w14:textId="77777777" w:rsidR="006B68BF" w:rsidRPr="00E27D23" w:rsidRDefault="006B68BF" w:rsidP="009D4432">
            <w:pPr>
              <w:pStyle w:val="TAL"/>
              <w:rPr>
                <w:lang w:eastAsia="zh-CN"/>
              </w:rPr>
            </w:pPr>
            <w:r w:rsidRPr="00E27D23">
              <w:rPr>
                <w:lang w:eastAsia="sv-SE"/>
              </w:rPr>
              <w:t>Note: This step is triggered by MMI or AT command</w:t>
            </w:r>
          </w:p>
        </w:tc>
        <w:tc>
          <w:tcPr>
            <w:tcW w:w="709" w:type="dxa"/>
            <w:tcBorders>
              <w:top w:val="single" w:sz="6" w:space="0" w:color="auto"/>
              <w:left w:val="single" w:sz="6" w:space="0" w:color="auto"/>
              <w:bottom w:val="single" w:sz="6" w:space="0" w:color="auto"/>
              <w:right w:val="single" w:sz="6" w:space="0" w:color="auto"/>
            </w:tcBorders>
          </w:tcPr>
          <w:p w14:paraId="663579E9" w14:textId="77777777" w:rsidR="006B68BF" w:rsidRPr="00E27D23" w:rsidRDefault="006B68BF" w:rsidP="009D4432">
            <w:pPr>
              <w:pStyle w:val="TAC"/>
            </w:pPr>
            <w:r w:rsidRPr="00E27D23">
              <w:t>-</w:t>
            </w:r>
          </w:p>
        </w:tc>
        <w:tc>
          <w:tcPr>
            <w:tcW w:w="2977" w:type="dxa"/>
            <w:tcBorders>
              <w:top w:val="single" w:sz="6" w:space="0" w:color="auto"/>
              <w:left w:val="single" w:sz="6" w:space="0" w:color="auto"/>
              <w:bottom w:val="single" w:sz="6" w:space="0" w:color="auto"/>
              <w:right w:val="single" w:sz="6" w:space="0" w:color="auto"/>
            </w:tcBorders>
          </w:tcPr>
          <w:p w14:paraId="2C92D788" w14:textId="77777777" w:rsidR="006B68BF" w:rsidRPr="00E27D23" w:rsidRDefault="006B68BF" w:rsidP="009D4432">
            <w:pPr>
              <w:pStyle w:val="TAL"/>
            </w:pPr>
            <w:r w:rsidRPr="00E27D23">
              <w:t>-</w:t>
            </w:r>
          </w:p>
        </w:tc>
        <w:tc>
          <w:tcPr>
            <w:tcW w:w="567" w:type="dxa"/>
            <w:tcBorders>
              <w:top w:val="single" w:sz="6" w:space="0" w:color="auto"/>
              <w:left w:val="single" w:sz="6" w:space="0" w:color="auto"/>
              <w:bottom w:val="single" w:sz="6" w:space="0" w:color="auto"/>
              <w:right w:val="single" w:sz="6" w:space="0" w:color="auto"/>
            </w:tcBorders>
          </w:tcPr>
          <w:p w14:paraId="186347DD" w14:textId="77777777" w:rsidR="006B68BF" w:rsidRPr="00E27D23" w:rsidRDefault="006B68BF" w:rsidP="009D4432">
            <w:pPr>
              <w:pStyle w:val="TAC"/>
              <w:rPr>
                <w:lang w:eastAsia="zh-CN"/>
              </w:rPr>
            </w:pPr>
            <w:r w:rsidRPr="00E27D23">
              <w:t>-</w:t>
            </w:r>
          </w:p>
        </w:tc>
        <w:tc>
          <w:tcPr>
            <w:tcW w:w="850" w:type="dxa"/>
            <w:tcBorders>
              <w:top w:val="single" w:sz="6" w:space="0" w:color="auto"/>
              <w:left w:val="single" w:sz="6" w:space="0" w:color="auto"/>
              <w:bottom w:val="single" w:sz="6" w:space="0" w:color="auto"/>
              <w:right w:val="single" w:sz="4" w:space="0" w:color="auto"/>
            </w:tcBorders>
          </w:tcPr>
          <w:p w14:paraId="33C89964" w14:textId="77777777" w:rsidR="006B68BF" w:rsidRPr="00E27D23" w:rsidRDefault="006B68BF" w:rsidP="009D4432">
            <w:pPr>
              <w:pStyle w:val="TAC"/>
              <w:rPr>
                <w:lang w:eastAsia="zh-CN"/>
              </w:rPr>
            </w:pPr>
            <w:r w:rsidRPr="00E27D23">
              <w:t>-</w:t>
            </w:r>
          </w:p>
        </w:tc>
      </w:tr>
      <w:tr w:rsidR="006B68BF" w:rsidRPr="00E27D23" w14:paraId="1E943567" w14:textId="77777777" w:rsidTr="00D323FF">
        <w:tc>
          <w:tcPr>
            <w:tcW w:w="534" w:type="dxa"/>
            <w:tcBorders>
              <w:top w:val="single" w:sz="6" w:space="0" w:color="auto"/>
              <w:left w:val="single" w:sz="4" w:space="0" w:color="auto"/>
              <w:bottom w:val="single" w:sz="6" w:space="0" w:color="auto"/>
              <w:right w:val="single" w:sz="6" w:space="0" w:color="auto"/>
            </w:tcBorders>
          </w:tcPr>
          <w:p w14:paraId="7C2FFBE5" w14:textId="77777777" w:rsidR="006B68BF" w:rsidRPr="00E27D23" w:rsidRDefault="006B68BF" w:rsidP="009D4432">
            <w:pPr>
              <w:pStyle w:val="TAC"/>
              <w:rPr>
                <w:lang w:eastAsia="zh-CN"/>
              </w:rPr>
            </w:pPr>
            <w:r w:rsidRPr="00E27D23">
              <w:rPr>
                <w:lang w:eastAsia="zh-CN"/>
              </w:rPr>
              <w:t>8</w:t>
            </w:r>
          </w:p>
        </w:tc>
        <w:tc>
          <w:tcPr>
            <w:tcW w:w="3969" w:type="dxa"/>
            <w:tcBorders>
              <w:top w:val="single" w:sz="6" w:space="0" w:color="auto"/>
              <w:left w:val="single" w:sz="6" w:space="0" w:color="auto"/>
              <w:bottom w:val="single" w:sz="6" w:space="0" w:color="auto"/>
              <w:right w:val="single" w:sz="6" w:space="0" w:color="auto"/>
            </w:tcBorders>
          </w:tcPr>
          <w:p w14:paraId="57DF8A48" w14:textId="77777777" w:rsidR="006B68BF" w:rsidRPr="00E27D23" w:rsidRDefault="006B68BF" w:rsidP="009D4432">
            <w:pPr>
              <w:pStyle w:val="TAL"/>
              <w:rPr>
                <w:lang w:eastAsia="zh-CN"/>
              </w:rPr>
            </w:pPr>
            <w:r w:rsidRPr="00E27D23">
              <w:rPr>
                <w:lang w:eastAsia="zh-CN"/>
              </w:rPr>
              <w:t xml:space="preserve">Check: Does the UE send a </w:t>
            </w:r>
            <w:r w:rsidRPr="00E27D23">
              <w:rPr>
                <w:lang w:eastAsia="sv-SE"/>
              </w:rPr>
              <w:t>UEAssistanceInformation message</w:t>
            </w:r>
            <w:r w:rsidRPr="00E27D23">
              <w:rPr>
                <w:lang w:eastAsia="zh-CN"/>
              </w:rPr>
              <w:t xml:space="preserve"> to provide configured grant assistance information?</w:t>
            </w:r>
          </w:p>
        </w:tc>
        <w:tc>
          <w:tcPr>
            <w:tcW w:w="709" w:type="dxa"/>
            <w:tcBorders>
              <w:top w:val="single" w:sz="6" w:space="0" w:color="auto"/>
              <w:left w:val="single" w:sz="6" w:space="0" w:color="auto"/>
              <w:bottom w:val="single" w:sz="6" w:space="0" w:color="auto"/>
              <w:right w:val="single" w:sz="6" w:space="0" w:color="auto"/>
            </w:tcBorders>
          </w:tcPr>
          <w:p w14:paraId="35C8E35E" w14:textId="77777777" w:rsidR="006B68BF" w:rsidRPr="00E27D23" w:rsidRDefault="006B68BF" w:rsidP="009D4432">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tcPr>
          <w:p w14:paraId="76C7669C" w14:textId="77777777" w:rsidR="006B68BF" w:rsidRPr="00E27D23" w:rsidRDefault="006B68BF" w:rsidP="009D4432">
            <w:pPr>
              <w:pStyle w:val="TAL"/>
            </w:pPr>
            <w:r w:rsidRPr="00E27D23">
              <w:t>NR RRC: UEAssistanceInformation</w:t>
            </w:r>
          </w:p>
        </w:tc>
        <w:tc>
          <w:tcPr>
            <w:tcW w:w="567" w:type="dxa"/>
            <w:tcBorders>
              <w:top w:val="single" w:sz="6" w:space="0" w:color="auto"/>
              <w:left w:val="single" w:sz="6" w:space="0" w:color="auto"/>
              <w:bottom w:val="single" w:sz="6" w:space="0" w:color="auto"/>
              <w:right w:val="single" w:sz="6" w:space="0" w:color="auto"/>
            </w:tcBorders>
          </w:tcPr>
          <w:p w14:paraId="5AB86A3A" w14:textId="77777777" w:rsidR="006B68BF" w:rsidRPr="00E27D23" w:rsidRDefault="006B68BF" w:rsidP="009D4432">
            <w:pPr>
              <w:pStyle w:val="TAC"/>
              <w:rPr>
                <w:lang w:eastAsia="zh-CN"/>
              </w:rPr>
            </w:pPr>
            <w:r w:rsidRPr="00E27D23">
              <w:t>3</w:t>
            </w:r>
          </w:p>
        </w:tc>
        <w:tc>
          <w:tcPr>
            <w:tcW w:w="850" w:type="dxa"/>
            <w:tcBorders>
              <w:top w:val="single" w:sz="6" w:space="0" w:color="auto"/>
              <w:left w:val="single" w:sz="6" w:space="0" w:color="auto"/>
              <w:bottom w:val="single" w:sz="6" w:space="0" w:color="auto"/>
              <w:right w:val="single" w:sz="4" w:space="0" w:color="auto"/>
            </w:tcBorders>
          </w:tcPr>
          <w:p w14:paraId="6FD02123" w14:textId="77777777" w:rsidR="006B68BF" w:rsidRPr="00E27D23" w:rsidRDefault="006B68BF" w:rsidP="009D4432">
            <w:pPr>
              <w:pStyle w:val="TAC"/>
              <w:rPr>
                <w:lang w:eastAsia="zh-CN"/>
              </w:rPr>
            </w:pPr>
            <w:r w:rsidRPr="00E27D23">
              <w:t>P</w:t>
            </w:r>
          </w:p>
        </w:tc>
      </w:tr>
      <w:tr w:rsidR="006B68BF" w:rsidRPr="00E27D23" w14:paraId="30C5B83F" w14:textId="77777777" w:rsidTr="00D323FF">
        <w:tc>
          <w:tcPr>
            <w:tcW w:w="534" w:type="dxa"/>
            <w:tcBorders>
              <w:top w:val="single" w:sz="6" w:space="0" w:color="auto"/>
              <w:left w:val="single" w:sz="4" w:space="0" w:color="auto"/>
              <w:bottom w:val="single" w:sz="6" w:space="0" w:color="auto"/>
              <w:right w:val="single" w:sz="6" w:space="0" w:color="auto"/>
            </w:tcBorders>
          </w:tcPr>
          <w:p w14:paraId="36D1634C" w14:textId="77777777" w:rsidR="006B68BF" w:rsidRPr="00E27D23" w:rsidRDefault="006B68BF" w:rsidP="009D4432">
            <w:pPr>
              <w:pStyle w:val="TAC"/>
              <w:rPr>
                <w:lang w:eastAsia="zh-CN"/>
              </w:rPr>
            </w:pPr>
            <w:r w:rsidRPr="00E27D23">
              <w:rPr>
                <w:lang w:eastAsia="zh-CN"/>
              </w:rPr>
              <w:t>9</w:t>
            </w:r>
          </w:p>
        </w:tc>
        <w:tc>
          <w:tcPr>
            <w:tcW w:w="3969" w:type="dxa"/>
            <w:tcBorders>
              <w:top w:val="single" w:sz="6" w:space="0" w:color="auto"/>
              <w:left w:val="single" w:sz="6" w:space="0" w:color="auto"/>
              <w:bottom w:val="single" w:sz="6" w:space="0" w:color="auto"/>
              <w:right w:val="single" w:sz="6" w:space="0" w:color="auto"/>
            </w:tcBorders>
          </w:tcPr>
          <w:p w14:paraId="19DB1AE7" w14:textId="77777777" w:rsidR="006B68BF" w:rsidRPr="00E27D23" w:rsidRDefault="006B68BF" w:rsidP="009D4432">
            <w:pPr>
              <w:pStyle w:val="TAL"/>
            </w:pPr>
            <w:r w:rsidRPr="00E27D23">
              <w:rPr>
                <w:lang w:eastAsia="sv-SE"/>
              </w:rPr>
              <w:t xml:space="preserve">SS-NW transmits an </w:t>
            </w:r>
            <w:r w:rsidRPr="00E27D23">
              <w:rPr>
                <w:iCs/>
                <w:lang w:eastAsia="sv-SE"/>
              </w:rPr>
              <w:t>RRCReconfiguration</w:t>
            </w:r>
            <w:r w:rsidRPr="00E27D23">
              <w:rPr>
                <w:lang w:eastAsia="sv-SE"/>
              </w:rPr>
              <w:t xml:space="preserve"> message with </w:t>
            </w:r>
            <w:r w:rsidRPr="00E27D23">
              <w:rPr>
                <w:rFonts w:eastAsia="MS Gothic"/>
              </w:rPr>
              <w:t>sl-ConfiguredGrantConfigList</w:t>
            </w:r>
            <w:r w:rsidRPr="00E27D23">
              <w:rPr>
                <w:lang w:eastAsia="sv-SE"/>
              </w:rPr>
              <w:t xml:space="preserve"> to provide a Type 2 configure grant for the UE.</w:t>
            </w:r>
          </w:p>
        </w:tc>
        <w:tc>
          <w:tcPr>
            <w:tcW w:w="709" w:type="dxa"/>
            <w:tcBorders>
              <w:top w:val="single" w:sz="6" w:space="0" w:color="auto"/>
              <w:left w:val="single" w:sz="6" w:space="0" w:color="auto"/>
              <w:bottom w:val="single" w:sz="6" w:space="0" w:color="auto"/>
              <w:right w:val="single" w:sz="6" w:space="0" w:color="auto"/>
            </w:tcBorders>
          </w:tcPr>
          <w:p w14:paraId="05A3BD8E" w14:textId="77777777" w:rsidR="006B68BF" w:rsidRPr="00E27D23" w:rsidRDefault="006B68BF" w:rsidP="009D4432">
            <w:pPr>
              <w:pStyle w:val="TAC"/>
            </w:pPr>
            <w:r w:rsidRPr="00E27D23">
              <w:t>&lt;--</w:t>
            </w:r>
          </w:p>
        </w:tc>
        <w:tc>
          <w:tcPr>
            <w:tcW w:w="2977" w:type="dxa"/>
            <w:tcBorders>
              <w:top w:val="single" w:sz="6" w:space="0" w:color="auto"/>
              <w:left w:val="single" w:sz="6" w:space="0" w:color="auto"/>
              <w:bottom w:val="single" w:sz="6" w:space="0" w:color="auto"/>
              <w:right w:val="single" w:sz="6" w:space="0" w:color="auto"/>
            </w:tcBorders>
          </w:tcPr>
          <w:p w14:paraId="75AB9573" w14:textId="77777777" w:rsidR="006B68BF" w:rsidRPr="00E27D23" w:rsidRDefault="006B68BF" w:rsidP="009D4432">
            <w:pPr>
              <w:pStyle w:val="TAL"/>
            </w:pPr>
            <w:r w:rsidRPr="00E27D23">
              <w:t>NR RRC: RRCReconfiguration</w:t>
            </w:r>
          </w:p>
        </w:tc>
        <w:tc>
          <w:tcPr>
            <w:tcW w:w="567" w:type="dxa"/>
            <w:tcBorders>
              <w:top w:val="single" w:sz="6" w:space="0" w:color="auto"/>
              <w:left w:val="single" w:sz="6" w:space="0" w:color="auto"/>
              <w:bottom w:val="single" w:sz="6" w:space="0" w:color="auto"/>
              <w:right w:val="single" w:sz="6" w:space="0" w:color="auto"/>
            </w:tcBorders>
          </w:tcPr>
          <w:p w14:paraId="529144B4" w14:textId="77777777" w:rsidR="006B68BF" w:rsidRPr="00E27D23" w:rsidRDefault="006B68BF"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2A0584D5" w14:textId="77777777" w:rsidR="006B68BF" w:rsidRPr="00E27D23" w:rsidRDefault="006B68BF" w:rsidP="009D4432">
            <w:pPr>
              <w:pStyle w:val="TAC"/>
            </w:pPr>
            <w:r w:rsidRPr="00E27D23">
              <w:t>-</w:t>
            </w:r>
          </w:p>
        </w:tc>
      </w:tr>
      <w:tr w:rsidR="006B68BF" w:rsidRPr="00E27D23" w14:paraId="2284DF00" w14:textId="77777777" w:rsidTr="00D323FF">
        <w:tc>
          <w:tcPr>
            <w:tcW w:w="534" w:type="dxa"/>
            <w:tcBorders>
              <w:top w:val="single" w:sz="6" w:space="0" w:color="auto"/>
              <w:left w:val="single" w:sz="4" w:space="0" w:color="auto"/>
              <w:bottom w:val="single" w:sz="6" w:space="0" w:color="auto"/>
              <w:right w:val="single" w:sz="6" w:space="0" w:color="auto"/>
            </w:tcBorders>
          </w:tcPr>
          <w:p w14:paraId="2C3A0CB3" w14:textId="77777777" w:rsidR="006B68BF" w:rsidRPr="00E27D23" w:rsidRDefault="006B68BF" w:rsidP="009D4432">
            <w:pPr>
              <w:pStyle w:val="TAC"/>
            </w:pPr>
            <w:r w:rsidRPr="00E27D23">
              <w:rPr>
                <w:lang w:eastAsia="zh-CN"/>
              </w:rPr>
              <w:t>10</w:t>
            </w:r>
          </w:p>
        </w:tc>
        <w:tc>
          <w:tcPr>
            <w:tcW w:w="3969" w:type="dxa"/>
            <w:tcBorders>
              <w:top w:val="single" w:sz="6" w:space="0" w:color="auto"/>
              <w:left w:val="single" w:sz="6" w:space="0" w:color="auto"/>
              <w:bottom w:val="single" w:sz="6" w:space="0" w:color="auto"/>
              <w:right w:val="single" w:sz="6" w:space="0" w:color="auto"/>
            </w:tcBorders>
          </w:tcPr>
          <w:p w14:paraId="4A05F143" w14:textId="77777777" w:rsidR="006B68BF" w:rsidRPr="00E27D23" w:rsidRDefault="006B68BF" w:rsidP="009D4432">
            <w:pPr>
              <w:pStyle w:val="TAL"/>
            </w:pPr>
            <w:r w:rsidRPr="00E27D23">
              <w:rPr>
                <w:lang w:eastAsia="zh-CN"/>
              </w:rPr>
              <w:t xml:space="preserve">The UE </w:t>
            </w:r>
            <w:r w:rsidRPr="00E27D23">
              <w:rPr>
                <w:lang w:eastAsia="sv-SE"/>
              </w:rPr>
              <w:t>transmits an RRCReconfigurationComplete message.</w:t>
            </w:r>
          </w:p>
        </w:tc>
        <w:tc>
          <w:tcPr>
            <w:tcW w:w="709" w:type="dxa"/>
            <w:tcBorders>
              <w:top w:val="single" w:sz="6" w:space="0" w:color="auto"/>
              <w:left w:val="single" w:sz="6" w:space="0" w:color="auto"/>
              <w:bottom w:val="single" w:sz="6" w:space="0" w:color="auto"/>
              <w:right w:val="single" w:sz="6" w:space="0" w:color="auto"/>
            </w:tcBorders>
          </w:tcPr>
          <w:p w14:paraId="6105870E" w14:textId="77777777" w:rsidR="006B68BF" w:rsidRPr="00E27D23" w:rsidRDefault="006B68BF" w:rsidP="009D4432">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tcPr>
          <w:p w14:paraId="2C1B1D9F" w14:textId="77777777" w:rsidR="006B68BF" w:rsidRPr="00E27D23" w:rsidRDefault="006B68BF" w:rsidP="009D4432">
            <w:pPr>
              <w:pStyle w:val="TAL"/>
            </w:pPr>
            <w:r w:rsidRPr="00E27D23">
              <w:t>NR RRC: RRCReconfigurationComplete</w:t>
            </w:r>
          </w:p>
        </w:tc>
        <w:tc>
          <w:tcPr>
            <w:tcW w:w="567" w:type="dxa"/>
            <w:tcBorders>
              <w:top w:val="single" w:sz="6" w:space="0" w:color="auto"/>
              <w:left w:val="single" w:sz="6" w:space="0" w:color="auto"/>
              <w:bottom w:val="single" w:sz="6" w:space="0" w:color="auto"/>
              <w:right w:val="single" w:sz="6" w:space="0" w:color="auto"/>
            </w:tcBorders>
          </w:tcPr>
          <w:p w14:paraId="274C2811" w14:textId="77777777" w:rsidR="006B68BF" w:rsidRPr="00E27D23" w:rsidRDefault="006B68BF"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2FA9DCB5" w14:textId="77777777" w:rsidR="006B68BF" w:rsidRPr="00E27D23" w:rsidRDefault="006B68BF" w:rsidP="009D4432">
            <w:pPr>
              <w:pStyle w:val="TAC"/>
            </w:pPr>
            <w:r w:rsidRPr="00E27D23">
              <w:t>-</w:t>
            </w:r>
          </w:p>
        </w:tc>
      </w:tr>
      <w:tr w:rsidR="006B68BF" w:rsidRPr="00E27D23" w14:paraId="084D79A5" w14:textId="77777777" w:rsidTr="00D323FF">
        <w:tc>
          <w:tcPr>
            <w:tcW w:w="534" w:type="dxa"/>
            <w:tcBorders>
              <w:top w:val="single" w:sz="6" w:space="0" w:color="auto"/>
              <w:left w:val="single" w:sz="4" w:space="0" w:color="auto"/>
              <w:bottom w:val="single" w:sz="6" w:space="0" w:color="auto"/>
              <w:right w:val="single" w:sz="6" w:space="0" w:color="auto"/>
            </w:tcBorders>
          </w:tcPr>
          <w:p w14:paraId="5E6BD545" w14:textId="77777777" w:rsidR="006B68BF" w:rsidRPr="00E27D23" w:rsidRDefault="006B68BF" w:rsidP="009D4432">
            <w:pPr>
              <w:pStyle w:val="TAC"/>
              <w:rPr>
                <w:lang w:eastAsia="zh-CN"/>
              </w:rPr>
            </w:pPr>
            <w:r w:rsidRPr="00E27D23">
              <w:rPr>
                <w:lang w:eastAsia="zh-CN"/>
              </w:rPr>
              <w:t>11</w:t>
            </w:r>
          </w:p>
        </w:tc>
        <w:tc>
          <w:tcPr>
            <w:tcW w:w="3969" w:type="dxa"/>
            <w:tcBorders>
              <w:top w:val="single" w:sz="6" w:space="0" w:color="auto"/>
              <w:left w:val="single" w:sz="6" w:space="0" w:color="auto"/>
              <w:bottom w:val="single" w:sz="6" w:space="0" w:color="auto"/>
              <w:right w:val="single" w:sz="6" w:space="0" w:color="auto"/>
            </w:tcBorders>
          </w:tcPr>
          <w:p w14:paraId="69E1A2D6" w14:textId="77777777" w:rsidR="006B68BF" w:rsidRPr="00E27D23" w:rsidRDefault="006B68BF" w:rsidP="009D4432">
            <w:pPr>
              <w:pStyle w:val="TAL"/>
              <w:rPr>
                <w:lang w:eastAsia="zh-CN"/>
              </w:rPr>
            </w:pPr>
            <w:r w:rsidRPr="00E27D23">
              <w:rPr>
                <w:lang w:eastAsia="sv-SE"/>
              </w:rPr>
              <w:t>SS-NW transmits an DCI format 3_0 to activate the configured grant.</w:t>
            </w:r>
          </w:p>
        </w:tc>
        <w:tc>
          <w:tcPr>
            <w:tcW w:w="709" w:type="dxa"/>
            <w:tcBorders>
              <w:top w:val="single" w:sz="6" w:space="0" w:color="auto"/>
              <w:left w:val="single" w:sz="6" w:space="0" w:color="auto"/>
              <w:bottom w:val="single" w:sz="6" w:space="0" w:color="auto"/>
              <w:right w:val="single" w:sz="6" w:space="0" w:color="auto"/>
            </w:tcBorders>
          </w:tcPr>
          <w:p w14:paraId="1030E5BB" w14:textId="77777777" w:rsidR="006B68BF" w:rsidRPr="00E27D23" w:rsidRDefault="006B68BF" w:rsidP="009D4432">
            <w:pPr>
              <w:pStyle w:val="TAC"/>
            </w:pPr>
            <w:r w:rsidRPr="00E27D23">
              <w:t>&lt;--</w:t>
            </w:r>
          </w:p>
        </w:tc>
        <w:tc>
          <w:tcPr>
            <w:tcW w:w="2977" w:type="dxa"/>
            <w:tcBorders>
              <w:top w:val="single" w:sz="6" w:space="0" w:color="auto"/>
              <w:left w:val="single" w:sz="6" w:space="0" w:color="auto"/>
              <w:bottom w:val="single" w:sz="6" w:space="0" w:color="auto"/>
              <w:right w:val="single" w:sz="6" w:space="0" w:color="auto"/>
            </w:tcBorders>
          </w:tcPr>
          <w:p w14:paraId="3EE9DF52" w14:textId="77777777" w:rsidR="006B68BF" w:rsidRPr="00E27D23" w:rsidRDefault="006B68BF" w:rsidP="009D4432">
            <w:pPr>
              <w:pStyle w:val="TAL"/>
            </w:pPr>
            <w:r w:rsidRPr="00E27D23">
              <w:rPr>
                <w:lang w:eastAsia="sv-SE"/>
              </w:rPr>
              <w:t>DCI format 3_0</w:t>
            </w:r>
          </w:p>
        </w:tc>
        <w:tc>
          <w:tcPr>
            <w:tcW w:w="567" w:type="dxa"/>
            <w:tcBorders>
              <w:top w:val="single" w:sz="6" w:space="0" w:color="auto"/>
              <w:left w:val="single" w:sz="6" w:space="0" w:color="auto"/>
              <w:bottom w:val="single" w:sz="6" w:space="0" w:color="auto"/>
              <w:right w:val="single" w:sz="6" w:space="0" w:color="auto"/>
            </w:tcBorders>
          </w:tcPr>
          <w:p w14:paraId="2D2922F5" w14:textId="77777777" w:rsidR="006B68BF" w:rsidRPr="00E27D23" w:rsidRDefault="006B68BF"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1E2EE680" w14:textId="77777777" w:rsidR="006B68BF" w:rsidRPr="00E27D23" w:rsidRDefault="006B68BF" w:rsidP="009D4432">
            <w:pPr>
              <w:pStyle w:val="TAC"/>
            </w:pPr>
            <w:r w:rsidRPr="00E27D23">
              <w:t>-</w:t>
            </w:r>
          </w:p>
        </w:tc>
      </w:tr>
      <w:tr w:rsidR="006B68BF" w:rsidRPr="00E27D23" w14:paraId="47BEA625" w14:textId="77777777" w:rsidTr="00D323FF">
        <w:tc>
          <w:tcPr>
            <w:tcW w:w="534" w:type="dxa"/>
            <w:tcBorders>
              <w:top w:val="single" w:sz="6" w:space="0" w:color="auto"/>
              <w:left w:val="single" w:sz="4" w:space="0" w:color="auto"/>
              <w:bottom w:val="single" w:sz="6" w:space="0" w:color="auto"/>
              <w:right w:val="single" w:sz="6" w:space="0" w:color="auto"/>
            </w:tcBorders>
          </w:tcPr>
          <w:p w14:paraId="1F406AD0" w14:textId="77777777" w:rsidR="006B68BF" w:rsidRPr="00E27D23" w:rsidRDefault="006B68BF" w:rsidP="009D4432">
            <w:pPr>
              <w:pStyle w:val="TAC"/>
              <w:rPr>
                <w:lang w:eastAsia="zh-CN"/>
              </w:rPr>
            </w:pPr>
            <w:r w:rsidRPr="00E27D23">
              <w:rPr>
                <w:lang w:eastAsia="zh-CN"/>
              </w:rPr>
              <w:t>12</w:t>
            </w:r>
          </w:p>
        </w:tc>
        <w:tc>
          <w:tcPr>
            <w:tcW w:w="3969" w:type="dxa"/>
            <w:tcBorders>
              <w:top w:val="single" w:sz="6" w:space="0" w:color="auto"/>
              <w:left w:val="single" w:sz="6" w:space="0" w:color="auto"/>
              <w:bottom w:val="single" w:sz="6" w:space="0" w:color="auto"/>
              <w:right w:val="single" w:sz="6" w:space="0" w:color="auto"/>
            </w:tcBorders>
          </w:tcPr>
          <w:p w14:paraId="054E6610" w14:textId="77777777" w:rsidR="006B68BF" w:rsidRPr="00E27D23" w:rsidRDefault="006B68BF" w:rsidP="009D4432">
            <w:pPr>
              <w:pStyle w:val="TAL"/>
              <w:rPr>
                <w:lang w:eastAsia="zh-CN"/>
              </w:rPr>
            </w:pPr>
            <w:r w:rsidRPr="00E27D23">
              <w:rPr>
                <w:lang w:eastAsia="zh-CN"/>
              </w:rPr>
              <w:t>The UE sends a Sidelink Configured Grant Confirmation MAC CE</w:t>
            </w:r>
          </w:p>
        </w:tc>
        <w:tc>
          <w:tcPr>
            <w:tcW w:w="709" w:type="dxa"/>
            <w:tcBorders>
              <w:top w:val="single" w:sz="6" w:space="0" w:color="auto"/>
              <w:left w:val="single" w:sz="6" w:space="0" w:color="auto"/>
              <w:bottom w:val="single" w:sz="6" w:space="0" w:color="auto"/>
              <w:right w:val="single" w:sz="6" w:space="0" w:color="auto"/>
            </w:tcBorders>
          </w:tcPr>
          <w:p w14:paraId="2BAE25A4" w14:textId="77777777" w:rsidR="006B68BF" w:rsidRPr="00E27D23" w:rsidRDefault="006B68BF" w:rsidP="009D4432">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tcPr>
          <w:p w14:paraId="52E6D666" w14:textId="77777777" w:rsidR="006B68BF" w:rsidRPr="00E27D23" w:rsidRDefault="006B68BF" w:rsidP="009D4432">
            <w:pPr>
              <w:pStyle w:val="TAL"/>
            </w:pPr>
            <w:r w:rsidRPr="00E27D23">
              <w:rPr>
                <w:lang w:eastAsia="zh-CN"/>
              </w:rPr>
              <w:t>MAC CE (Sidelink Configured Grant Confirmation)</w:t>
            </w:r>
          </w:p>
        </w:tc>
        <w:tc>
          <w:tcPr>
            <w:tcW w:w="567" w:type="dxa"/>
            <w:tcBorders>
              <w:top w:val="single" w:sz="6" w:space="0" w:color="auto"/>
              <w:left w:val="single" w:sz="6" w:space="0" w:color="auto"/>
              <w:bottom w:val="single" w:sz="6" w:space="0" w:color="auto"/>
              <w:right w:val="single" w:sz="6" w:space="0" w:color="auto"/>
            </w:tcBorders>
          </w:tcPr>
          <w:p w14:paraId="7CBBEE61" w14:textId="77777777" w:rsidR="006B68BF" w:rsidRPr="00E27D23" w:rsidRDefault="006B68BF"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50B4EB95" w14:textId="77777777" w:rsidR="006B68BF" w:rsidRPr="00E27D23" w:rsidRDefault="006B68BF" w:rsidP="009D4432">
            <w:pPr>
              <w:pStyle w:val="TAC"/>
            </w:pPr>
            <w:r w:rsidRPr="00E27D23">
              <w:t>-</w:t>
            </w:r>
          </w:p>
        </w:tc>
      </w:tr>
      <w:tr w:rsidR="006B68BF" w:rsidRPr="00E27D23" w14:paraId="4948F33A" w14:textId="77777777" w:rsidTr="00D323FF">
        <w:tc>
          <w:tcPr>
            <w:tcW w:w="534" w:type="dxa"/>
            <w:tcBorders>
              <w:top w:val="single" w:sz="6" w:space="0" w:color="auto"/>
              <w:left w:val="single" w:sz="4" w:space="0" w:color="auto"/>
              <w:bottom w:val="single" w:sz="6" w:space="0" w:color="auto"/>
              <w:right w:val="single" w:sz="6" w:space="0" w:color="auto"/>
            </w:tcBorders>
          </w:tcPr>
          <w:p w14:paraId="77F8AC4F" w14:textId="77777777" w:rsidR="006B68BF" w:rsidRPr="00E27D23" w:rsidRDefault="006B68BF" w:rsidP="009D4432">
            <w:pPr>
              <w:pStyle w:val="TAC"/>
              <w:rPr>
                <w:lang w:eastAsia="zh-CN"/>
              </w:rPr>
            </w:pPr>
            <w:r w:rsidRPr="00E27D23">
              <w:rPr>
                <w:lang w:eastAsia="zh-CN"/>
              </w:rPr>
              <w:t>13</w:t>
            </w:r>
          </w:p>
        </w:tc>
        <w:tc>
          <w:tcPr>
            <w:tcW w:w="3969" w:type="dxa"/>
            <w:tcBorders>
              <w:top w:val="single" w:sz="6" w:space="0" w:color="auto"/>
              <w:left w:val="single" w:sz="6" w:space="0" w:color="auto"/>
              <w:bottom w:val="single" w:sz="6" w:space="0" w:color="auto"/>
              <w:right w:val="single" w:sz="6" w:space="0" w:color="auto"/>
            </w:tcBorders>
          </w:tcPr>
          <w:p w14:paraId="19F74EDC" w14:textId="77777777" w:rsidR="006B68BF" w:rsidRPr="00E27D23" w:rsidRDefault="006B68BF" w:rsidP="009D4432">
            <w:pPr>
              <w:pStyle w:val="TAL"/>
              <w:rPr>
                <w:lang w:eastAsia="zh-CN"/>
              </w:rPr>
            </w:pPr>
            <w:r w:rsidRPr="00E27D23">
              <w:t>Check: Does the UE transmit one STCH PDCP SDU over the PC5 interface using the resources</w:t>
            </w:r>
            <w:r w:rsidRPr="00E27D23">
              <w:rPr>
                <w:lang w:eastAsia="zh-CN"/>
              </w:rPr>
              <w:t xml:space="preserve"> indicated by the configured grant?</w:t>
            </w:r>
          </w:p>
        </w:tc>
        <w:tc>
          <w:tcPr>
            <w:tcW w:w="709" w:type="dxa"/>
            <w:tcBorders>
              <w:top w:val="single" w:sz="6" w:space="0" w:color="auto"/>
              <w:left w:val="single" w:sz="6" w:space="0" w:color="auto"/>
              <w:bottom w:val="single" w:sz="6" w:space="0" w:color="auto"/>
              <w:right w:val="single" w:sz="6" w:space="0" w:color="auto"/>
            </w:tcBorders>
          </w:tcPr>
          <w:p w14:paraId="3F9900A6" w14:textId="77777777" w:rsidR="006B68BF" w:rsidRPr="00E27D23" w:rsidRDefault="006B68BF" w:rsidP="009D4432">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tcPr>
          <w:p w14:paraId="6BBAB904" w14:textId="77777777" w:rsidR="006B68BF" w:rsidRPr="00E27D23" w:rsidRDefault="006B68BF" w:rsidP="009D4432">
            <w:pPr>
              <w:pStyle w:val="TAL"/>
            </w:pPr>
            <w:r w:rsidRPr="00E27D23">
              <w:t>STCH PDCP SDU</w:t>
            </w:r>
          </w:p>
        </w:tc>
        <w:tc>
          <w:tcPr>
            <w:tcW w:w="567" w:type="dxa"/>
            <w:tcBorders>
              <w:top w:val="single" w:sz="6" w:space="0" w:color="auto"/>
              <w:left w:val="single" w:sz="6" w:space="0" w:color="auto"/>
              <w:bottom w:val="single" w:sz="6" w:space="0" w:color="auto"/>
              <w:right w:val="single" w:sz="6" w:space="0" w:color="auto"/>
            </w:tcBorders>
          </w:tcPr>
          <w:p w14:paraId="7558D10D" w14:textId="77777777" w:rsidR="006B68BF" w:rsidRPr="00E27D23" w:rsidRDefault="006B68BF" w:rsidP="009D4432">
            <w:pPr>
              <w:pStyle w:val="TAC"/>
              <w:rPr>
                <w:lang w:eastAsia="zh-CN"/>
              </w:rPr>
            </w:pPr>
            <w:r w:rsidRPr="00E27D23">
              <w:t>4</w:t>
            </w:r>
          </w:p>
        </w:tc>
        <w:tc>
          <w:tcPr>
            <w:tcW w:w="850" w:type="dxa"/>
            <w:tcBorders>
              <w:top w:val="single" w:sz="6" w:space="0" w:color="auto"/>
              <w:left w:val="single" w:sz="6" w:space="0" w:color="auto"/>
              <w:bottom w:val="single" w:sz="6" w:space="0" w:color="auto"/>
              <w:right w:val="single" w:sz="4" w:space="0" w:color="auto"/>
            </w:tcBorders>
          </w:tcPr>
          <w:p w14:paraId="6B58D0A3" w14:textId="77777777" w:rsidR="006B68BF" w:rsidRPr="00E27D23" w:rsidRDefault="006B68BF" w:rsidP="009D4432">
            <w:pPr>
              <w:pStyle w:val="TAC"/>
              <w:rPr>
                <w:lang w:eastAsia="zh-CN"/>
              </w:rPr>
            </w:pPr>
            <w:r w:rsidRPr="00E27D23">
              <w:t>P</w:t>
            </w:r>
          </w:p>
        </w:tc>
      </w:tr>
      <w:tr w:rsidR="006B68BF" w:rsidRPr="00E27D23" w14:paraId="5661DECB" w14:textId="77777777" w:rsidTr="00D323FF">
        <w:tc>
          <w:tcPr>
            <w:tcW w:w="534" w:type="dxa"/>
            <w:tcBorders>
              <w:top w:val="single" w:sz="6" w:space="0" w:color="auto"/>
              <w:left w:val="single" w:sz="4" w:space="0" w:color="auto"/>
              <w:bottom w:val="single" w:sz="6" w:space="0" w:color="auto"/>
              <w:right w:val="single" w:sz="6" w:space="0" w:color="auto"/>
            </w:tcBorders>
          </w:tcPr>
          <w:p w14:paraId="0EA7D536" w14:textId="77777777" w:rsidR="006B68BF" w:rsidRPr="00E27D23" w:rsidRDefault="006B68BF" w:rsidP="009D4432">
            <w:pPr>
              <w:pStyle w:val="TAC"/>
              <w:rPr>
                <w:lang w:eastAsia="zh-CN"/>
              </w:rPr>
            </w:pPr>
            <w:r w:rsidRPr="00E27D23">
              <w:rPr>
                <w:lang w:eastAsia="zh-CN"/>
              </w:rPr>
              <w:t>14</w:t>
            </w:r>
          </w:p>
        </w:tc>
        <w:tc>
          <w:tcPr>
            <w:tcW w:w="3969" w:type="dxa"/>
            <w:tcBorders>
              <w:top w:val="single" w:sz="6" w:space="0" w:color="auto"/>
              <w:left w:val="single" w:sz="6" w:space="0" w:color="auto"/>
              <w:bottom w:val="single" w:sz="6" w:space="0" w:color="auto"/>
              <w:right w:val="single" w:sz="6" w:space="0" w:color="auto"/>
            </w:tcBorders>
          </w:tcPr>
          <w:p w14:paraId="57AB23A0" w14:textId="77777777" w:rsidR="006B68BF" w:rsidRPr="00E27D23" w:rsidRDefault="006B68BF" w:rsidP="009D4432">
            <w:pPr>
              <w:pStyle w:val="TAL"/>
              <w:rPr>
                <w:lang w:eastAsia="zh-CN"/>
              </w:rPr>
            </w:pPr>
            <w:r w:rsidRPr="00E27D23">
              <w:rPr>
                <w:lang w:eastAsia="zh-CN"/>
              </w:rPr>
              <w:t xml:space="preserve">Upper layer of the UE </w:t>
            </w:r>
            <w:r w:rsidRPr="00E27D23">
              <w:rPr>
                <w:lang w:eastAsia="sv-SE"/>
              </w:rPr>
              <w:t>configures the UE to stop sidelink transmission.</w:t>
            </w:r>
          </w:p>
        </w:tc>
        <w:tc>
          <w:tcPr>
            <w:tcW w:w="709" w:type="dxa"/>
            <w:tcBorders>
              <w:top w:val="single" w:sz="6" w:space="0" w:color="auto"/>
              <w:left w:val="single" w:sz="6" w:space="0" w:color="auto"/>
              <w:bottom w:val="single" w:sz="6" w:space="0" w:color="auto"/>
              <w:right w:val="single" w:sz="6" w:space="0" w:color="auto"/>
            </w:tcBorders>
          </w:tcPr>
          <w:p w14:paraId="5B829501" w14:textId="77777777" w:rsidR="006B68BF" w:rsidRPr="00E27D23" w:rsidRDefault="006B68BF" w:rsidP="009D4432">
            <w:pPr>
              <w:pStyle w:val="TAC"/>
            </w:pPr>
            <w:r w:rsidRPr="00E27D23">
              <w:t>-</w:t>
            </w:r>
          </w:p>
        </w:tc>
        <w:tc>
          <w:tcPr>
            <w:tcW w:w="2977" w:type="dxa"/>
            <w:tcBorders>
              <w:top w:val="single" w:sz="6" w:space="0" w:color="auto"/>
              <w:left w:val="single" w:sz="6" w:space="0" w:color="auto"/>
              <w:bottom w:val="single" w:sz="6" w:space="0" w:color="auto"/>
              <w:right w:val="single" w:sz="6" w:space="0" w:color="auto"/>
            </w:tcBorders>
          </w:tcPr>
          <w:p w14:paraId="3B9B2613" w14:textId="77777777" w:rsidR="006B68BF" w:rsidRPr="00E27D23" w:rsidRDefault="006B68BF" w:rsidP="009D4432">
            <w:pPr>
              <w:pStyle w:val="TAL"/>
            </w:pPr>
            <w:r w:rsidRPr="00E27D23">
              <w:t>-</w:t>
            </w:r>
          </w:p>
        </w:tc>
        <w:tc>
          <w:tcPr>
            <w:tcW w:w="567" w:type="dxa"/>
            <w:tcBorders>
              <w:top w:val="single" w:sz="6" w:space="0" w:color="auto"/>
              <w:left w:val="single" w:sz="6" w:space="0" w:color="auto"/>
              <w:bottom w:val="single" w:sz="6" w:space="0" w:color="auto"/>
              <w:right w:val="single" w:sz="6" w:space="0" w:color="auto"/>
            </w:tcBorders>
          </w:tcPr>
          <w:p w14:paraId="4A107128" w14:textId="77777777" w:rsidR="006B68BF" w:rsidRPr="00E27D23" w:rsidRDefault="006B68BF" w:rsidP="009D4432">
            <w:pPr>
              <w:pStyle w:val="TAC"/>
              <w:rPr>
                <w:lang w:eastAsia="zh-CN"/>
              </w:rPr>
            </w:pPr>
            <w:r w:rsidRPr="00E27D23">
              <w:t>-</w:t>
            </w:r>
          </w:p>
        </w:tc>
        <w:tc>
          <w:tcPr>
            <w:tcW w:w="850" w:type="dxa"/>
            <w:tcBorders>
              <w:top w:val="single" w:sz="6" w:space="0" w:color="auto"/>
              <w:left w:val="single" w:sz="6" w:space="0" w:color="auto"/>
              <w:bottom w:val="single" w:sz="6" w:space="0" w:color="auto"/>
              <w:right w:val="single" w:sz="4" w:space="0" w:color="auto"/>
            </w:tcBorders>
          </w:tcPr>
          <w:p w14:paraId="73D1E598" w14:textId="77777777" w:rsidR="006B68BF" w:rsidRPr="00E27D23" w:rsidRDefault="006B68BF" w:rsidP="009D4432">
            <w:pPr>
              <w:pStyle w:val="TAC"/>
              <w:rPr>
                <w:lang w:eastAsia="zh-CN"/>
              </w:rPr>
            </w:pPr>
            <w:r w:rsidRPr="00E27D23">
              <w:t>-</w:t>
            </w:r>
          </w:p>
        </w:tc>
      </w:tr>
      <w:tr w:rsidR="006B68BF" w:rsidRPr="00E27D23" w14:paraId="61C69EB7" w14:textId="77777777" w:rsidTr="00D323FF">
        <w:tc>
          <w:tcPr>
            <w:tcW w:w="534" w:type="dxa"/>
            <w:tcBorders>
              <w:top w:val="single" w:sz="6" w:space="0" w:color="auto"/>
              <w:left w:val="single" w:sz="4" w:space="0" w:color="auto"/>
              <w:bottom w:val="single" w:sz="6" w:space="0" w:color="auto"/>
              <w:right w:val="single" w:sz="6" w:space="0" w:color="auto"/>
            </w:tcBorders>
          </w:tcPr>
          <w:p w14:paraId="03AD0537" w14:textId="77777777" w:rsidR="006B68BF" w:rsidRPr="00E27D23" w:rsidRDefault="006B68BF" w:rsidP="009D4432">
            <w:pPr>
              <w:pStyle w:val="TAC"/>
              <w:rPr>
                <w:lang w:eastAsia="zh-CN"/>
              </w:rPr>
            </w:pPr>
            <w:r w:rsidRPr="00E27D23">
              <w:rPr>
                <w:lang w:eastAsia="zh-CN"/>
              </w:rPr>
              <w:t>15</w:t>
            </w:r>
          </w:p>
        </w:tc>
        <w:tc>
          <w:tcPr>
            <w:tcW w:w="3969" w:type="dxa"/>
            <w:tcBorders>
              <w:top w:val="single" w:sz="6" w:space="0" w:color="auto"/>
              <w:left w:val="single" w:sz="6" w:space="0" w:color="auto"/>
              <w:bottom w:val="single" w:sz="6" w:space="0" w:color="auto"/>
              <w:right w:val="single" w:sz="6" w:space="0" w:color="auto"/>
            </w:tcBorders>
          </w:tcPr>
          <w:p w14:paraId="1FADBEF0" w14:textId="77777777" w:rsidR="006B68BF" w:rsidRPr="00E27D23" w:rsidRDefault="006B68BF" w:rsidP="009D4432">
            <w:pPr>
              <w:pStyle w:val="TAL"/>
              <w:rPr>
                <w:lang w:eastAsia="zh-CN"/>
              </w:rPr>
            </w:pPr>
            <w:r w:rsidRPr="00E27D23">
              <w:t>Check: Does the UE send a SidelinkUEInformationNR message to indicate that sidelink transmission resource is not needed?</w:t>
            </w:r>
          </w:p>
        </w:tc>
        <w:tc>
          <w:tcPr>
            <w:tcW w:w="709" w:type="dxa"/>
            <w:tcBorders>
              <w:top w:val="single" w:sz="6" w:space="0" w:color="auto"/>
              <w:left w:val="single" w:sz="6" w:space="0" w:color="auto"/>
              <w:bottom w:val="single" w:sz="6" w:space="0" w:color="auto"/>
              <w:right w:val="single" w:sz="6" w:space="0" w:color="auto"/>
            </w:tcBorders>
          </w:tcPr>
          <w:p w14:paraId="6782BA41" w14:textId="77777777" w:rsidR="006B68BF" w:rsidRPr="00E27D23" w:rsidRDefault="006B68BF" w:rsidP="009D4432">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tcPr>
          <w:p w14:paraId="1D302AE1" w14:textId="77777777" w:rsidR="006B68BF" w:rsidRPr="00E27D23" w:rsidRDefault="006B68BF" w:rsidP="009D4432">
            <w:pPr>
              <w:pStyle w:val="TAL"/>
            </w:pPr>
            <w:r w:rsidRPr="00E27D23">
              <w:t xml:space="preserve">NR RRC: </w:t>
            </w:r>
            <w:r w:rsidRPr="00E27D23">
              <w:rPr>
                <w:lang w:eastAsia="sv-SE"/>
              </w:rPr>
              <w:t>SidelinkUEInformationNR</w:t>
            </w:r>
          </w:p>
        </w:tc>
        <w:tc>
          <w:tcPr>
            <w:tcW w:w="567" w:type="dxa"/>
            <w:tcBorders>
              <w:top w:val="single" w:sz="6" w:space="0" w:color="auto"/>
              <w:left w:val="single" w:sz="6" w:space="0" w:color="auto"/>
              <w:bottom w:val="single" w:sz="6" w:space="0" w:color="auto"/>
              <w:right w:val="single" w:sz="6" w:space="0" w:color="auto"/>
            </w:tcBorders>
          </w:tcPr>
          <w:p w14:paraId="5BE9B65B" w14:textId="77777777" w:rsidR="006B68BF" w:rsidRPr="00E27D23" w:rsidRDefault="006B68BF" w:rsidP="009D4432">
            <w:pPr>
              <w:pStyle w:val="TAC"/>
              <w:rPr>
                <w:lang w:eastAsia="zh-CN"/>
              </w:rPr>
            </w:pPr>
            <w:r w:rsidRPr="00E27D23">
              <w:t>1</w:t>
            </w:r>
          </w:p>
        </w:tc>
        <w:tc>
          <w:tcPr>
            <w:tcW w:w="850" w:type="dxa"/>
            <w:tcBorders>
              <w:top w:val="single" w:sz="6" w:space="0" w:color="auto"/>
              <w:left w:val="single" w:sz="6" w:space="0" w:color="auto"/>
              <w:bottom w:val="single" w:sz="6" w:space="0" w:color="auto"/>
              <w:right w:val="single" w:sz="4" w:space="0" w:color="auto"/>
            </w:tcBorders>
          </w:tcPr>
          <w:p w14:paraId="300598E0" w14:textId="77777777" w:rsidR="006B68BF" w:rsidRPr="00E27D23" w:rsidRDefault="006B68BF" w:rsidP="009D4432">
            <w:pPr>
              <w:pStyle w:val="TAC"/>
              <w:rPr>
                <w:lang w:eastAsia="zh-CN"/>
              </w:rPr>
            </w:pPr>
            <w:r w:rsidRPr="00E27D23">
              <w:t>P</w:t>
            </w:r>
          </w:p>
        </w:tc>
      </w:tr>
    </w:tbl>
    <w:p w14:paraId="1BC3CE6A" w14:textId="77777777" w:rsidR="006B68BF" w:rsidRPr="00E27D23" w:rsidRDefault="006B68BF" w:rsidP="009D4432"/>
    <w:p w14:paraId="41D27C9E" w14:textId="77777777" w:rsidR="006B68BF" w:rsidRPr="00E27D23" w:rsidRDefault="006B68BF" w:rsidP="006B68BF">
      <w:pPr>
        <w:pStyle w:val="H6"/>
      </w:pPr>
      <w:r w:rsidRPr="00E27D23">
        <w:rPr>
          <w:lang w:eastAsia="zh-CN"/>
        </w:rPr>
        <w:t>12.2.1.3</w:t>
      </w:r>
      <w:r w:rsidRPr="00E27D23">
        <w:t>.3.3</w:t>
      </w:r>
      <w:r w:rsidRPr="00E27D23">
        <w:tab/>
        <w:t>Specific message contents</w:t>
      </w:r>
    </w:p>
    <w:p w14:paraId="43039782" w14:textId="77777777" w:rsidR="006B68BF" w:rsidRPr="00E27D23" w:rsidRDefault="006B68BF" w:rsidP="009D4432">
      <w:pPr>
        <w:rPr>
          <w:lang w:eastAsia="zh-CN"/>
        </w:rPr>
      </w:pPr>
      <w:r w:rsidRPr="00E27D23">
        <w:rPr>
          <w:lang w:eastAsia="zh-CN"/>
        </w:rPr>
        <w:t>FFS</w:t>
      </w:r>
    </w:p>
    <w:p w14:paraId="2CC857E8" w14:textId="508B3D37" w:rsidR="002F4B12" w:rsidRPr="00E27D23" w:rsidRDefault="002F4B12" w:rsidP="002F4B12">
      <w:pPr>
        <w:pStyle w:val="Heading4"/>
      </w:pPr>
      <w:r w:rsidRPr="00E27D23">
        <w:rPr>
          <w:lang w:eastAsia="zh-CN"/>
        </w:rPr>
        <w:t>12.2.1.4</w:t>
      </w:r>
      <w:r w:rsidRPr="00E27D23">
        <w:tab/>
      </w:r>
    </w:p>
    <w:p w14:paraId="02462DA5" w14:textId="2735C901" w:rsidR="002442D7" w:rsidRPr="00E27D23" w:rsidRDefault="002F4B12" w:rsidP="002442D7">
      <w:pPr>
        <w:pStyle w:val="Heading4"/>
        <w:rPr>
          <w:rFonts w:eastAsia="SimSun"/>
        </w:rPr>
      </w:pPr>
      <w:r w:rsidRPr="00E27D23">
        <w:rPr>
          <w:lang w:eastAsia="zh-CN"/>
        </w:rPr>
        <w:t>12.2.1.5</w:t>
      </w:r>
      <w:r w:rsidRPr="00E27D23">
        <w:tab/>
      </w:r>
      <w:r w:rsidR="002442D7" w:rsidRPr="00E27D23">
        <w:rPr>
          <w:rFonts w:eastAsia="SimSun"/>
        </w:rPr>
        <w:t>Inter-carrier concurrent operation / Sidelink communication / RRC_CONNECTED / Transmission / Exceptional pool</w:t>
      </w:r>
    </w:p>
    <w:p w14:paraId="5951BA47" w14:textId="77777777" w:rsidR="002442D7" w:rsidRPr="00E27D23" w:rsidRDefault="002442D7" w:rsidP="002442D7">
      <w:pPr>
        <w:pStyle w:val="H6"/>
        <w:rPr>
          <w:rFonts w:eastAsia="SimSun"/>
        </w:rPr>
      </w:pPr>
      <w:r w:rsidRPr="00E27D23">
        <w:rPr>
          <w:lang w:eastAsia="zh-CN"/>
        </w:rPr>
        <w:t>12.2.1.5</w:t>
      </w:r>
      <w:r w:rsidRPr="00E27D23">
        <w:t>.1</w:t>
      </w:r>
      <w:r w:rsidRPr="00E27D23">
        <w:tab/>
        <w:t>Test Purpose (TP)</w:t>
      </w:r>
    </w:p>
    <w:p w14:paraId="2F641D7F" w14:textId="77777777" w:rsidR="002442D7" w:rsidRPr="00E27D23" w:rsidRDefault="002442D7" w:rsidP="002442D7">
      <w:pPr>
        <w:pStyle w:val="H6"/>
      </w:pPr>
      <w:r w:rsidRPr="00E27D23">
        <w:t>(1)</w:t>
      </w:r>
    </w:p>
    <w:p w14:paraId="2ECC6A9A" w14:textId="15F04599" w:rsidR="002442D7" w:rsidRPr="00E27D23" w:rsidRDefault="002442D7" w:rsidP="002442D7">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 xml:space="preserve">UE </w:t>
      </w:r>
      <w:r w:rsidR="00BC4CEB" w:rsidRPr="00E27D23">
        <w:rPr>
          <w:noProof w:val="0"/>
        </w:rPr>
        <w:t xml:space="preserve">being </w:t>
      </w:r>
      <w:r w:rsidRPr="00E27D23">
        <w:rPr>
          <w:noProof w:val="0"/>
        </w:rPr>
        <w:t>RRC_CONNECTED state and performing NR sidelink tran</w:t>
      </w:r>
      <w:r w:rsidR="00BC4CEB" w:rsidRPr="00E27D23">
        <w:rPr>
          <w:noProof w:val="0"/>
        </w:rPr>
        <w:t>s</w:t>
      </w:r>
      <w:r w:rsidRPr="00E27D23">
        <w:rPr>
          <w:noProof w:val="0"/>
        </w:rPr>
        <w:t xml:space="preserve">mission based on network scheduling with </w:t>
      </w:r>
      <w:r w:rsidRPr="00E27D23">
        <w:rPr>
          <w:i/>
          <w:noProof w:val="0"/>
        </w:rPr>
        <w:t>sl-ScheduledConfig</w:t>
      </w:r>
      <w:r w:rsidRPr="00E27D23">
        <w:rPr>
          <w:noProof w:val="0"/>
        </w:rPr>
        <w:t xml:space="preserve">, and </w:t>
      </w:r>
      <w:r w:rsidRPr="00E27D23">
        <w:rPr>
          <w:i/>
          <w:iCs/>
          <w:noProof w:val="0"/>
        </w:rPr>
        <w:t>sl-TxPoolExceptional</w:t>
      </w:r>
      <w:r w:rsidRPr="00E27D23">
        <w:rPr>
          <w:noProof w:val="0"/>
        </w:rPr>
        <w:t xml:space="preserve"> is included in </w:t>
      </w:r>
      <w:r w:rsidRPr="00E27D23">
        <w:rPr>
          <w:i/>
          <w:iCs/>
          <w:noProof w:val="0"/>
        </w:rPr>
        <w:t>sl-ConfigDedicatedNR</w:t>
      </w:r>
      <w:r w:rsidRPr="00E27D23">
        <w:rPr>
          <w:noProof w:val="0"/>
        </w:rPr>
        <w:t xml:space="preserve"> }</w:t>
      </w:r>
    </w:p>
    <w:p w14:paraId="73226B23" w14:textId="77777777" w:rsidR="002442D7" w:rsidRPr="00E27D23" w:rsidRDefault="002442D7" w:rsidP="002442D7">
      <w:pPr>
        <w:pStyle w:val="PL"/>
        <w:rPr>
          <w:noProof w:val="0"/>
        </w:rPr>
      </w:pPr>
      <w:r w:rsidRPr="00E27D23">
        <w:rPr>
          <w:b/>
          <w:bCs/>
          <w:noProof w:val="0"/>
        </w:rPr>
        <w:t>ensure that</w:t>
      </w:r>
      <w:r w:rsidRPr="00E27D23">
        <w:rPr>
          <w:noProof w:val="0"/>
        </w:rPr>
        <w:t xml:space="preserve"> {</w:t>
      </w:r>
    </w:p>
    <w:p w14:paraId="0A750BB7" w14:textId="77777777" w:rsidR="002442D7" w:rsidRPr="00E27D23" w:rsidRDefault="002442D7" w:rsidP="002442D7">
      <w:pPr>
        <w:pStyle w:val="PL"/>
        <w:rPr>
          <w:noProof w:val="0"/>
        </w:rPr>
      </w:pPr>
      <w:r w:rsidRPr="00E27D23">
        <w:rPr>
          <w:noProof w:val="0"/>
        </w:rPr>
        <w:t xml:space="preserve">  </w:t>
      </w:r>
      <w:r w:rsidRPr="00E27D23">
        <w:rPr>
          <w:b/>
          <w:bCs/>
          <w:noProof w:val="0"/>
        </w:rPr>
        <w:t>when</w:t>
      </w:r>
      <w:r w:rsidRPr="00E27D23">
        <w:rPr>
          <w:noProof w:val="0"/>
        </w:rPr>
        <w:t xml:space="preserve"> { UE receives an </w:t>
      </w:r>
      <w:r w:rsidRPr="00E27D23">
        <w:rPr>
          <w:i/>
          <w:iCs/>
          <w:noProof w:val="0"/>
        </w:rPr>
        <w:t>RRCReconfiguration</w:t>
      </w:r>
      <w:r w:rsidRPr="00E27D23">
        <w:rPr>
          <w:noProof w:val="0"/>
        </w:rPr>
        <w:t xml:space="preserve"> message including </w:t>
      </w:r>
      <w:r w:rsidRPr="00E27D23">
        <w:rPr>
          <w:i/>
          <w:iCs/>
          <w:noProof w:val="0"/>
        </w:rPr>
        <w:t>reconfigurationWithSync</w:t>
      </w:r>
      <w:r w:rsidRPr="00E27D23">
        <w:rPr>
          <w:noProof w:val="0"/>
        </w:rPr>
        <w:t xml:space="preserve"> }</w:t>
      </w:r>
    </w:p>
    <w:p w14:paraId="474F1178" w14:textId="77777777" w:rsidR="002442D7" w:rsidRPr="00E27D23" w:rsidRDefault="002442D7" w:rsidP="002442D7">
      <w:pPr>
        <w:pStyle w:val="PL"/>
        <w:rPr>
          <w:noProof w:val="0"/>
        </w:rPr>
      </w:pPr>
      <w:r w:rsidRPr="00E27D23">
        <w:rPr>
          <w:noProof w:val="0"/>
        </w:rPr>
        <w:t xml:space="preserve">    </w:t>
      </w:r>
      <w:r w:rsidRPr="00E27D23">
        <w:rPr>
          <w:b/>
          <w:bCs/>
          <w:noProof w:val="0"/>
        </w:rPr>
        <w:t>then</w:t>
      </w:r>
      <w:r w:rsidRPr="00E27D23">
        <w:rPr>
          <w:noProof w:val="0"/>
        </w:rPr>
        <w:t xml:space="preserve"> { UE performs NR sidelink transmission using </w:t>
      </w:r>
      <w:r w:rsidRPr="00E27D23">
        <w:rPr>
          <w:i/>
          <w:iCs/>
          <w:noProof w:val="0"/>
        </w:rPr>
        <w:t>sl-TxPoolExceptional</w:t>
      </w:r>
      <w:r w:rsidRPr="00E27D23">
        <w:rPr>
          <w:noProof w:val="0"/>
        </w:rPr>
        <w:t xml:space="preserve"> included in </w:t>
      </w:r>
      <w:r w:rsidRPr="00E27D23">
        <w:rPr>
          <w:i/>
          <w:iCs/>
          <w:noProof w:val="0"/>
        </w:rPr>
        <w:t>sl-ConfigDedicatedNR</w:t>
      </w:r>
      <w:r w:rsidRPr="00E27D23">
        <w:rPr>
          <w:noProof w:val="0"/>
        </w:rPr>
        <w:t xml:space="preserve"> during handover procedure }</w:t>
      </w:r>
    </w:p>
    <w:p w14:paraId="3F5E05F4" w14:textId="77777777" w:rsidR="002442D7" w:rsidRPr="00E27D23" w:rsidRDefault="002442D7" w:rsidP="002442D7">
      <w:pPr>
        <w:pStyle w:val="PL"/>
        <w:rPr>
          <w:noProof w:val="0"/>
        </w:rPr>
      </w:pPr>
      <w:r w:rsidRPr="00E27D23">
        <w:rPr>
          <w:noProof w:val="0"/>
        </w:rPr>
        <w:t xml:space="preserve">            }</w:t>
      </w:r>
    </w:p>
    <w:p w14:paraId="151747EC" w14:textId="77777777" w:rsidR="002442D7" w:rsidRPr="00E27D23" w:rsidRDefault="002442D7" w:rsidP="002442D7">
      <w:pPr>
        <w:pStyle w:val="PL"/>
        <w:rPr>
          <w:noProof w:val="0"/>
        </w:rPr>
      </w:pPr>
    </w:p>
    <w:p w14:paraId="392ED9E3" w14:textId="77777777" w:rsidR="002442D7" w:rsidRPr="00E27D23" w:rsidRDefault="002442D7" w:rsidP="002442D7">
      <w:pPr>
        <w:pStyle w:val="H6"/>
      </w:pPr>
      <w:r w:rsidRPr="00E27D23">
        <w:t>(2)</w:t>
      </w:r>
    </w:p>
    <w:p w14:paraId="5569B94C" w14:textId="3DAAC384" w:rsidR="002442D7" w:rsidRPr="00E27D23" w:rsidRDefault="002442D7" w:rsidP="002442D7">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 xml:space="preserve">UE </w:t>
      </w:r>
      <w:r w:rsidR="00BC4CEB" w:rsidRPr="00E27D23">
        <w:rPr>
          <w:noProof w:val="0"/>
          <w:lang w:eastAsia="zh-CN"/>
        </w:rPr>
        <w:t>being</w:t>
      </w:r>
      <w:r w:rsidRPr="00E27D23">
        <w:rPr>
          <w:noProof w:val="0"/>
        </w:rPr>
        <w:t xml:space="preserve"> RRC_CONNECTED state and performing NR sidelink tran</w:t>
      </w:r>
      <w:r w:rsidR="00BC4CEB" w:rsidRPr="00E27D23">
        <w:rPr>
          <w:noProof w:val="0"/>
        </w:rPr>
        <w:t>s</w:t>
      </w:r>
      <w:r w:rsidRPr="00E27D23">
        <w:rPr>
          <w:noProof w:val="0"/>
        </w:rPr>
        <w:t xml:space="preserve">mission based on network scheduling with </w:t>
      </w:r>
      <w:r w:rsidRPr="00E27D23">
        <w:rPr>
          <w:i/>
          <w:noProof w:val="0"/>
        </w:rPr>
        <w:t>sl-ScheduledConfig</w:t>
      </w:r>
      <w:r w:rsidRPr="00E27D23">
        <w:rPr>
          <w:noProof w:val="0"/>
        </w:rPr>
        <w:t xml:space="preserve">, and </w:t>
      </w:r>
      <w:r w:rsidRPr="00E27D23">
        <w:rPr>
          <w:i/>
          <w:iCs/>
          <w:noProof w:val="0"/>
        </w:rPr>
        <w:t>sl-TxPoolExceptional</w:t>
      </w:r>
      <w:r w:rsidRPr="00E27D23">
        <w:rPr>
          <w:noProof w:val="0"/>
        </w:rPr>
        <w:t xml:space="preserve"> is included in </w:t>
      </w:r>
      <w:r w:rsidRPr="00E27D23">
        <w:rPr>
          <w:i/>
          <w:iCs/>
          <w:noProof w:val="0"/>
        </w:rPr>
        <w:t>sl-ConfigDedicatedNR</w:t>
      </w:r>
      <w:r w:rsidRPr="00E27D23">
        <w:rPr>
          <w:noProof w:val="0"/>
        </w:rPr>
        <w:t xml:space="preserve"> }</w:t>
      </w:r>
    </w:p>
    <w:p w14:paraId="53F67EA9" w14:textId="77777777" w:rsidR="002442D7" w:rsidRPr="00E27D23" w:rsidRDefault="002442D7" w:rsidP="002442D7">
      <w:pPr>
        <w:pStyle w:val="PL"/>
        <w:rPr>
          <w:noProof w:val="0"/>
        </w:rPr>
      </w:pPr>
      <w:r w:rsidRPr="00E27D23">
        <w:rPr>
          <w:b/>
          <w:bCs/>
          <w:noProof w:val="0"/>
        </w:rPr>
        <w:t>ensure that</w:t>
      </w:r>
      <w:r w:rsidRPr="00E27D23">
        <w:rPr>
          <w:noProof w:val="0"/>
        </w:rPr>
        <w:t xml:space="preserve"> {</w:t>
      </w:r>
    </w:p>
    <w:p w14:paraId="3266025F" w14:textId="77777777" w:rsidR="002442D7" w:rsidRPr="00E27D23" w:rsidRDefault="002442D7" w:rsidP="002442D7">
      <w:pPr>
        <w:pStyle w:val="PL"/>
        <w:rPr>
          <w:noProof w:val="0"/>
        </w:rPr>
      </w:pPr>
      <w:r w:rsidRPr="00E27D23">
        <w:rPr>
          <w:noProof w:val="0"/>
        </w:rPr>
        <w:t xml:space="preserve">  </w:t>
      </w:r>
      <w:r w:rsidRPr="00E27D23">
        <w:rPr>
          <w:b/>
          <w:bCs/>
          <w:noProof w:val="0"/>
        </w:rPr>
        <w:t>when</w:t>
      </w:r>
      <w:r w:rsidRPr="00E27D23">
        <w:rPr>
          <w:noProof w:val="0"/>
        </w:rPr>
        <w:t xml:space="preserve"> { UE detects physical layer problems by receiving N310 consecutive out-of-sync indications from lower layers }</w:t>
      </w:r>
    </w:p>
    <w:p w14:paraId="0E75BC59" w14:textId="77777777" w:rsidR="002442D7" w:rsidRPr="00E27D23" w:rsidRDefault="002442D7" w:rsidP="002442D7">
      <w:pPr>
        <w:pStyle w:val="PL"/>
        <w:rPr>
          <w:noProof w:val="0"/>
        </w:rPr>
      </w:pPr>
      <w:r w:rsidRPr="00E27D23">
        <w:rPr>
          <w:noProof w:val="0"/>
        </w:rPr>
        <w:t xml:space="preserve">    </w:t>
      </w:r>
      <w:r w:rsidRPr="00E27D23">
        <w:rPr>
          <w:b/>
          <w:bCs/>
          <w:noProof w:val="0"/>
        </w:rPr>
        <w:t>then</w:t>
      </w:r>
      <w:r w:rsidRPr="00E27D23">
        <w:rPr>
          <w:noProof w:val="0"/>
        </w:rPr>
        <w:t xml:space="preserve"> { UE performs NR sidelink transmission using </w:t>
      </w:r>
      <w:r w:rsidRPr="00E27D23">
        <w:rPr>
          <w:i/>
          <w:iCs/>
          <w:noProof w:val="0"/>
        </w:rPr>
        <w:t>sl-TxPoolExceptional</w:t>
      </w:r>
      <w:r w:rsidRPr="00E27D23">
        <w:rPr>
          <w:noProof w:val="0"/>
        </w:rPr>
        <w:t xml:space="preserve"> included in </w:t>
      </w:r>
      <w:r w:rsidRPr="00E27D23">
        <w:rPr>
          <w:i/>
          <w:iCs/>
          <w:noProof w:val="0"/>
        </w:rPr>
        <w:t>sl-ConfigDedicatedNR</w:t>
      </w:r>
      <w:r w:rsidRPr="00E27D23">
        <w:rPr>
          <w:noProof w:val="0"/>
        </w:rPr>
        <w:t xml:space="preserve"> until receiving </w:t>
      </w:r>
      <w:r w:rsidRPr="00E27D23">
        <w:rPr>
          <w:i/>
          <w:iCs/>
          <w:noProof w:val="0"/>
        </w:rPr>
        <w:t>RRCReestablishment</w:t>
      </w:r>
      <w:r w:rsidRPr="00E27D23">
        <w:rPr>
          <w:noProof w:val="0"/>
        </w:rPr>
        <w:t xml:space="preserve"> message }</w:t>
      </w:r>
    </w:p>
    <w:p w14:paraId="55C760E5" w14:textId="77777777" w:rsidR="002442D7" w:rsidRPr="00E27D23" w:rsidRDefault="002442D7" w:rsidP="002442D7">
      <w:pPr>
        <w:pStyle w:val="PL"/>
        <w:rPr>
          <w:noProof w:val="0"/>
        </w:rPr>
      </w:pPr>
      <w:r w:rsidRPr="00E27D23">
        <w:rPr>
          <w:noProof w:val="0"/>
        </w:rPr>
        <w:t xml:space="preserve">            }</w:t>
      </w:r>
    </w:p>
    <w:p w14:paraId="5CDD24BB" w14:textId="77777777" w:rsidR="002442D7" w:rsidRPr="00E27D23" w:rsidRDefault="002442D7" w:rsidP="002442D7">
      <w:pPr>
        <w:pStyle w:val="PL"/>
        <w:rPr>
          <w:noProof w:val="0"/>
        </w:rPr>
      </w:pPr>
    </w:p>
    <w:p w14:paraId="2AD6F739" w14:textId="77777777" w:rsidR="002442D7" w:rsidRPr="00E27D23" w:rsidRDefault="002442D7" w:rsidP="002442D7">
      <w:pPr>
        <w:pStyle w:val="H6"/>
      </w:pPr>
      <w:r w:rsidRPr="00E27D23">
        <w:t>12.2.1.5.2</w:t>
      </w:r>
      <w:r w:rsidRPr="00E27D23">
        <w:tab/>
        <w:t>Conformance requirements</w:t>
      </w:r>
    </w:p>
    <w:p w14:paraId="13D6FEA8" w14:textId="77777777" w:rsidR="002442D7" w:rsidRPr="00E27D23" w:rsidRDefault="002442D7" w:rsidP="002442D7">
      <w:r w:rsidRPr="00E27D23">
        <w:t>References: The conformance requirements covered in the present TC are specified in: TS 38.331 [22], subclause 5.3.5.14 and 5.8.8. Unless otherwise stated these are Rel-16 requirements.</w:t>
      </w:r>
    </w:p>
    <w:p w14:paraId="39F4284E" w14:textId="77777777" w:rsidR="002442D7" w:rsidRPr="00E27D23" w:rsidRDefault="002442D7" w:rsidP="002442D7">
      <w:r w:rsidRPr="00E27D23">
        <w:t>[TS 38.331, subclause 5.3.5.14]</w:t>
      </w:r>
    </w:p>
    <w:p w14:paraId="66BB17CB" w14:textId="77777777" w:rsidR="002442D7" w:rsidRPr="00E27D23" w:rsidRDefault="002442D7" w:rsidP="002442D7">
      <w:pPr>
        <w:rPr>
          <w:lang w:eastAsia="zh-CN"/>
        </w:rPr>
      </w:pPr>
      <w:r w:rsidRPr="00E27D23">
        <w:t>Upon initiating the procedure, the UE shall:</w:t>
      </w:r>
    </w:p>
    <w:p w14:paraId="328CB052" w14:textId="77777777" w:rsidR="002442D7" w:rsidRPr="00E27D23" w:rsidRDefault="002442D7" w:rsidP="002442D7">
      <w:pPr>
        <w:pStyle w:val="B1"/>
        <w:rPr>
          <w:lang w:eastAsia="zh-CN"/>
        </w:rPr>
      </w:pPr>
      <w:r w:rsidRPr="00E27D23">
        <w:t>….</w:t>
      </w:r>
    </w:p>
    <w:p w14:paraId="5A551101" w14:textId="77777777" w:rsidR="002442D7" w:rsidRPr="00E27D23" w:rsidRDefault="002442D7" w:rsidP="002442D7">
      <w:pPr>
        <w:pStyle w:val="B1"/>
      </w:pPr>
      <w:r w:rsidRPr="00E27D23">
        <w:rPr>
          <w:lang w:eastAsia="zh-CN"/>
        </w:rPr>
        <w:t>1</w:t>
      </w:r>
      <w:r w:rsidRPr="00E27D23">
        <w:t>&gt;</w:t>
      </w:r>
      <w:r w:rsidRPr="00E27D23">
        <w:tab/>
        <w:t xml:space="preserve">if </w:t>
      </w:r>
      <w:r w:rsidRPr="00E27D23">
        <w:rPr>
          <w:i/>
          <w:iCs/>
        </w:rPr>
        <w:t>sl-FreqInfoToAddModList</w:t>
      </w:r>
      <w:r w:rsidRPr="00E27D23">
        <w:rPr>
          <w:rFonts w:cs="Courier New"/>
        </w:rPr>
        <w:t xml:space="preserve"> </w:t>
      </w:r>
      <w:r w:rsidRPr="00E27D23">
        <w:t>is included</w:t>
      </w:r>
      <w:r w:rsidRPr="00E27D23">
        <w:rPr>
          <w:lang w:eastAsia="zh-CN"/>
        </w:rPr>
        <w:t xml:space="preserve"> in </w:t>
      </w:r>
      <w:r w:rsidRPr="00E27D23">
        <w:rPr>
          <w:i/>
          <w:iCs/>
        </w:rPr>
        <w:t>sl-ConfigDedicatedNR</w:t>
      </w:r>
      <w:r w:rsidRPr="00E27D23">
        <w:t xml:space="preserve"> within </w:t>
      </w:r>
      <w:r w:rsidRPr="00E27D23">
        <w:rPr>
          <w:i/>
          <w:iCs/>
        </w:rPr>
        <w:t>RRCReconfiguration</w:t>
      </w:r>
      <w:r w:rsidRPr="00E27D23">
        <w:t>:</w:t>
      </w:r>
    </w:p>
    <w:p w14:paraId="0C7A3DB1" w14:textId="77777777" w:rsidR="002442D7" w:rsidRPr="00E27D23" w:rsidRDefault="002442D7" w:rsidP="002442D7">
      <w:pPr>
        <w:pStyle w:val="B2"/>
      </w:pPr>
      <w:r w:rsidRPr="00E27D23">
        <w:rPr>
          <w:lang w:eastAsia="zh-CN"/>
        </w:rPr>
        <w:t>2</w:t>
      </w:r>
      <w:r w:rsidRPr="00E27D23">
        <w:t>&gt;</w:t>
      </w:r>
      <w:r w:rsidRPr="00E27D23">
        <w:tab/>
        <w:t xml:space="preserve">if configured to receive </w:t>
      </w:r>
      <w:r w:rsidRPr="00E27D23">
        <w:rPr>
          <w:lang w:eastAsia="zh-CN"/>
        </w:rPr>
        <w:t xml:space="preserve">NR </w:t>
      </w:r>
      <w:r w:rsidRPr="00E27D23">
        <w:t>sidelink communication:</w:t>
      </w:r>
    </w:p>
    <w:p w14:paraId="489D591C" w14:textId="77777777" w:rsidR="002442D7" w:rsidRPr="00E27D23" w:rsidRDefault="002442D7" w:rsidP="002442D7">
      <w:pPr>
        <w:pStyle w:val="B3"/>
      </w:pPr>
      <w:r w:rsidRPr="00E27D23">
        <w:rPr>
          <w:lang w:eastAsia="zh-CN"/>
        </w:rPr>
        <w:t>3</w:t>
      </w:r>
      <w:r w:rsidRPr="00E27D23">
        <w:t>&gt;</w:t>
      </w:r>
      <w:r w:rsidRPr="00E27D23">
        <w:tab/>
        <w:t xml:space="preserve">use the resource pool(s) indicated by </w:t>
      </w:r>
      <w:r w:rsidRPr="00E27D23">
        <w:rPr>
          <w:i/>
        </w:rPr>
        <w:t>sl-RxPool</w:t>
      </w:r>
      <w:r w:rsidRPr="00E27D23">
        <w:t xml:space="preserve"> for</w:t>
      </w:r>
      <w:r w:rsidRPr="00E27D23">
        <w:rPr>
          <w:lang w:eastAsia="zh-CN"/>
        </w:rPr>
        <w:t xml:space="preserve"> NR</w:t>
      </w:r>
      <w:r w:rsidRPr="00E27D23">
        <w:t xml:space="preserve"> sidelink communication reception, as specified in 5.8.7;</w:t>
      </w:r>
    </w:p>
    <w:p w14:paraId="57706EA6" w14:textId="77777777" w:rsidR="002442D7" w:rsidRPr="00E27D23" w:rsidRDefault="002442D7" w:rsidP="002442D7">
      <w:pPr>
        <w:pStyle w:val="B2"/>
      </w:pPr>
      <w:r w:rsidRPr="00E27D23">
        <w:rPr>
          <w:lang w:eastAsia="zh-CN"/>
        </w:rPr>
        <w:t>2</w:t>
      </w:r>
      <w:r w:rsidRPr="00E27D23">
        <w:t>&gt;</w:t>
      </w:r>
      <w:r w:rsidRPr="00E27D23">
        <w:tab/>
        <w:t xml:space="preserve">if configured to transmit </w:t>
      </w:r>
      <w:r w:rsidRPr="00E27D23">
        <w:rPr>
          <w:lang w:eastAsia="zh-CN"/>
        </w:rPr>
        <w:t>NR s</w:t>
      </w:r>
      <w:r w:rsidRPr="00E27D23">
        <w:t>idelink communication:</w:t>
      </w:r>
    </w:p>
    <w:p w14:paraId="0F51AA3A" w14:textId="77777777" w:rsidR="002442D7" w:rsidRPr="00E27D23" w:rsidRDefault="002442D7" w:rsidP="002442D7">
      <w:pPr>
        <w:pStyle w:val="B3"/>
      </w:pPr>
      <w:r w:rsidRPr="00E27D23">
        <w:rPr>
          <w:lang w:eastAsia="zh-CN"/>
        </w:rPr>
        <w:t>3</w:t>
      </w:r>
      <w:r w:rsidRPr="00E27D23">
        <w:t>&gt;</w:t>
      </w:r>
      <w:r w:rsidRPr="00E27D23">
        <w:tab/>
        <w:t>use the resource pool</w:t>
      </w:r>
      <w:r w:rsidRPr="00E27D23">
        <w:rPr>
          <w:lang w:eastAsia="zh-CN"/>
        </w:rPr>
        <w:t>(s)</w:t>
      </w:r>
      <w:r w:rsidRPr="00E27D23">
        <w:t xml:space="preserve"> indicated by </w:t>
      </w:r>
      <w:r w:rsidRPr="00E27D23">
        <w:rPr>
          <w:i/>
        </w:rPr>
        <w:t>sl-TxPoolSelectedNormal</w:t>
      </w:r>
      <w:r w:rsidRPr="00E27D23">
        <w:t xml:space="preserve">, </w:t>
      </w:r>
      <w:r w:rsidRPr="00E27D23">
        <w:rPr>
          <w:i/>
        </w:rPr>
        <w:t>sl-TxPoolScheduling</w:t>
      </w:r>
      <w:r w:rsidRPr="00E27D23">
        <w:t xml:space="preserve"> or </w:t>
      </w:r>
      <w:r w:rsidRPr="00E27D23">
        <w:rPr>
          <w:i/>
        </w:rPr>
        <w:t>sl-TxPoolExceptional</w:t>
      </w:r>
      <w:r w:rsidRPr="00E27D23">
        <w:t xml:space="preserve"> for </w:t>
      </w:r>
      <w:r w:rsidRPr="00E27D23">
        <w:rPr>
          <w:lang w:eastAsia="zh-CN"/>
        </w:rPr>
        <w:t xml:space="preserve">NR </w:t>
      </w:r>
      <w:r w:rsidRPr="00E27D23">
        <w:t>sidelink communication transmission, as specified in 5.8.8;</w:t>
      </w:r>
    </w:p>
    <w:p w14:paraId="4AFC3754" w14:textId="77777777" w:rsidR="002442D7" w:rsidRPr="00E27D23" w:rsidRDefault="002442D7" w:rsidP="002442D7">
      <w:r w:rsidRPr="00E27D23">
        <w:t>[TS 38.331, subclause 5.8.8]</w:t>
      </w:r>
    </w:p>
    <w:p w14:paraId="48E37D90" w14:textId="77777777" w:rsidR="002442D7" w:rsidRPr="00E27D23" w:rsidRDefault="002442D7" w:rsidP="002442D7">
      <w:pPr>
        <w:rPr>
          <w:rFonts w:eastAsia="DengXian"/>
        </w:rPr>
      </w:pPr>
      <w:r w:rsidRPr="00E27D23">
        <w:t>A UE capable of NR sidelink communication that is configured by upper layers to transmit</w:t>
      </w:r>
      <w:r w:rsidRPr="00E27D23">
        <w:rPr>
          <w:lang w:eastAsia="zh-CN"/>
        </w:rPr>
        <w:t xml:space="preserve"> </w:t>
      </w:r>
      <w:r w:rsidRPr="00E27D23">
        <w:t xml:space="preserve">NR </w:t>
      </w:r>
      <w:r w:rsidRPr="00E27D23">
        <w:rPr>
          <w:lang w:eastAsia="zh-CN"/>
        </w:rPr>
        <w:t>sidelink communication</w:t>
      </w:r>
      <w:r w:rsidRPr="00E27D23">
        <w:t xml:space="preserve"> and has related data to be transmitted shall:</w:t>
      </w:r>
    </w:p>
    <w:p w14:paraId="5A54D44E" w14:textId="77777777" w:rsidR="002442D7" w:rsidRPr="00E27D23" w:rsidRDefault="002442D7" w:rsidP="002442D7">
      <w:pPr>
        <w:pStyle w:val="B1"/>
      </w:pPr>
      <w:r w:rsidRPr="00E27D23">
        <w:t>1&gt;</w:t>
      </w:r>
      <w:r w:rsidRPr="00E27D23">
        <w:tab/>
        <w:t>if the conditions for NR sidelink communication operation as defined in 5.8.2 are met:</w:t>
      </w:r>
    </w:p>
    <w:p w14:paraId="036189C2" w14:textId="77777777" w:rsidR="002442D7" w:rsidRPr="00E27D23" w:rsidRDefault="002442D7" w:rsidP="002442D7">
      <w:pPr>
        <w:pStyle w:val="B2"/>
      </w:pPr>
      <w:r w:rsidRPr="00E27D23">
        <w:t>2&gt;</w:t>
      </w:r>
      <w:r w:rsidRPr="00E27D23">
        <w:tab/>
        <w:t xml:space="preserve">if the frequency used for NR sidelink communication is included in </w:t>
      </w:r>
      <w:r w:rsidRPr="00E27D23">
        <w:rPr>
          <w:i/>
        </w:rPr>
        <w:t>sl-FreqInfoToAddModList</w:t>
      </w:r>
      <w:r w:rsidRPr="00E27D23">
        <w:t xml:space="preserve"> in </w:t>
      </w:r>
      <w:r w:rsidRPr="00E27D23">
        <w:rPr>
          <w:i/>
        </w:rPr>
        <w:t>sl-ConfigDedicatedNR</w:t>
      </w:r>
      <w:r w:rsidRPr="00E27D23">
        <w:t xml:space="preserve"> within</w:t>
      </w:r>
      <w:r w:rsidRPr="00E27D23">
        <w:rPr>
          <w:i/>
        </w:rPr>
        <w:t xml:space="preserve"> RRCReconfiguration</w:t>
      </w:r>
      <w:r w:rsidRPr="00E27D23">
        <w:t xml:space="preserve"> message or included</w:t>
      </w:r>
      <w:r w:rsidRPr="00E27D23">
        <w:rPr>
          <w:i/>
        </w:rPr>
        <w:t xml:space="preserve"> </w:t>
      </w:r>
      <w:r w:rsidRPr="00E27D23">
        <w:t xml:space="preserve">in </w:t>
      </w:r>
      <w:r w:rsidRPr="00E27D23">
        <w:rPr>
          <w:i/>
        </w:rPr>
        <w:t>sl-ConfigCommonNR</w:t>
      </w:r>
      <w:r w:rsidRPr="00E27D23">
        <w:t xml:space="preserve"> within </w:t>
      </w:r>
      <w:r w:rsidRPr="00E27D23">
        <w:rPr>
          <w:i/>
        </w:rPr>
        <w:t>SIB12</w:t>
      </w:r>
      <w:r w:rsidRPr="00E27D23">
        <w:t>:</w:t>
      </w:r>
    </w:p>
    <w:p w14:paraId="4FEE8DA6" w14:textId="77777777" w:rsidR="002442D7" w:rsidRPr="00E27D23" w:rsidRDefault="002442D7" w:rsidP="002442D7">
      <w:pPr>
        <w:pStyle w:val="B3"/>
        <w:rPr>
          <w:rFonts w:eastAsia="DengXian"/>
          <w:lang w:eastAsia="zh-CN"/>
        </w:rPr>
      </w:pPr>
      <w:r w:rsidRPr="00E27D23">
        <w:t>3&gt;</w:t>
      </w:r>
      <w:r w:rsidRPr="00E27D23">
        <w:tab/>
        <w:t xml:space="preserve">if the UE is in RRC_CONNECTED and uses </w:t>
      </w:r>
      <w:r w:rsidRPr="00E27D23">
        <w:rPr>
          <w:lang w:eastAsia="zh-CN"/>
        </w:rPr>
        <w:t xml:space="preserve">the frequency </w:t>
      </w:r>
      <w:r w:rsidRPr="00E27D23">
        <w:t>included in</w:t>
      </w:r>
      <w:r w:rsidRPr="00E27D23">
        <w:rPr>
          <w:i/>
        </w:rPr>
        <w:t xml:space="preserve"> sl-ConfigDedicatedNR</w:t>
      </w:r>
      <w:r w:rsidRPr="00E27D23">
        <w:t xml:space="preserve"> within </w:t>
      </w:r>
      <w:r w:rsidRPr="00E27D23">
        <w:rPr>
          <w:i/>
        </w:rPr>
        <w:t>RRCReconfiguration</w:t>
      </w:r>
      <w:r w:rsidRPr="00E27D23">
        <w:t xml:space="preserve"> message:</w:t>
      </w:r>
    </w:p>
    <w:p w14:paraId="0DBCFFA9" w14:textId="77777777" w:rsidR="002442D7" w:rsidRPr="00E27D23" w:rsidRDefault="002442D7" w:rsidP="002442D7">
      <w:pPr>
        <w:pStyle w:val="B4"/>
      </w:pPr>
      <w:bookmarkStart w:id="49" w:name="OLE_LINK175"/>
      <w:r w:rsidRPr="00E27D23">
        <w:t>4&gt;</w:t>
      </w:r>
      <w:r w:rsidRPr="00E27D23">
        <w:tab/>
        <w:t xml:space="preserve">if the UE is configured with </w:t>
      </w:r>
      <w:r w:rsidRPr="00E27D23">
        <w:rPr>
          <w:i/>
        </w:rPr>
        <w:t>sl-ScheduledConfig</w:t>
      </w:r>
      <w:r w:rsidRPr="00E27D23">
        <w:t>:</w:t>
      </w:r>
    </w:p>
    <w:p w14:paraId="26A8AE85" w14:textId="77777777" w:rsidR="002442D7" w:rsidRPr="00E27D23" w:rsidRDefault="002442D7" w:rsidP="002442D7">
      <w:pPr>
        <w:pStyle w:val="B5"/>
      </w:pPr>
      <w:r w:rsidRPr="00E27D23">
        <w:t>5&gt;</w:t>
      </w:r>
      <w:bookmarkStart w:id="50" w:name="OLE_LINK164"/>
      <w:r w:rsidRPr="00E27D23">
        <w:tab/>
        <w:t xml:space="preserve">if T310 for MCG or T311 is running; and if </w:t>
      </w:r>
      <w:r w:rsidRPr="00E27D23">
        <w:rPr>
          <w:i/>
        </w:rPr>
        <w:t>sl-TxPoolExceptional</w:t>
      </w:r>
      <w:r w:rsidRPr="00E27D23">
        <w:t xml:space="preserve"> is included in </w:t>
      </w:r>
      <w:r w:rsidRPr="00E27D23">
        <w:rPr>
          <w:i/>
        </w:rPr>
        <w:t>sl-FreqInfoList</w:t>
      </w:r>
      <w:r w:rsidRPr="00E27D23">
        <w:t xml:space="preserve"> for the concerned frequency in </w:t>
      </w:r>
      <w:r w:rsidRPr="00E27D23">
        <w:rPr>
          <w:i/>
        </w:rPr>
        <w:t>SIB12</w:t>
      </w:r>
      <w:r w:rsidRPr="00E27D23">
        <w:t xml:space="preserve"> or included in </w:t>
      </w:r>
      <w:r w:rsidRPr="00E27D23">
        <w:rPr>
          <w:i/>
        </w:rPr>
        <w:t>sl-ConfigDedicatedNR</w:t>
      </w:r>
      <w:r w:rsidRPr="00E27D23">
        <w:t xml:space="preserve"> in </w:t>
      </w:r>
      <w:r w:rsidRPr="00E27D23">
        <w:rPr>
          <w:i/>
        </w:rPr>
        <w:t>RRCReconfiguration</w:t>
      </w:r>
      <w:r w:rsidRPr="00E27D23">
        <w:t>; or</w:t>
      </w:r>
    </w:p>
    <w:p w14:paraId="303BD9AB" w14:textId="77777777" w:rsidR="002442D7" w:rsidRPr="00E27D23" w:rsidRDefault="002442D7" w:rsidP="002442D7">
      <w:pPr>
        <w:pStyle w:val="B6"/>
        <w:ind w:left="1701"/>
      </w:pPr>
      <w:r w:rsidRPr="00E27D23">
        <w:t>5&gt;</w:t>
      </w:r>
      <w:r w:rsidRPr="00E27D23">
        <w:tab/>
        <w:t xml:space="preserve">if T301 is running and the cell on which the UE initiated RRC connection re-establishment provides </w:t>
      </w:r>
      <w:r w:rsidRPr="00E27D23">
        <w:rPr>
          <w:i/>
        </w:rPr>
        <w:t>SIB12</w:t>
      </w:r>
      <w:r w:rsidRPr="00E27D23">
        <w:t xml:space="preserve"> including </w:t>
      </w:r>
      <w:r w:rsidRPr="00E27D23">
        <w:rPr>
          <w:i/>
        </w:rPr>
        <w:t>sl-TxPoolExceptional</w:t>
      </w:r>
      <w:r w:rsidRPr="00E27D23">
        <w:t xml:space="preserve"> for the concerned frequency; or</w:t>
      </w:r>
      <w:bookmarkEnd w:id="50"/>
    </w:p>
    <w:p w14:paraId="031A3530" w14:textId="77777777" w:rsidR="002442D7" w:rsidRPr="00E27D23" w:rsidRDefault="002442D7" w:rsidP="002442D7">
      <w:pPr>
        <w:pStyle w:val="B6"/>
        <w:ind w:left="1701"/>
      </w:pPr>
      <w:r w:rsidRPr="00E27D23">
        <w:t>5&gt;</w:t>
      </w:r>
      <w:r w:rsidRPr="00E27D23">
        <w:tab/>
      </w:r>
      <w:bookmarkStart w:id="51" w:name="OLE_LINK163"/>
      <w:r w:rsidRPr="00E27D23">
        <w:t>if T304 for MCG is running</w:t>
      </w:r>
      <w:bookmarkEnd w:id="51"/>
      <w:r w:rsidRPr="00E27D23">
        <w:t xml:space="preserve"> and the UE is configured with </w:t>
      </w:r>
      <w:r w:rsidRPr="00E27D23">
        <w:rPr>
          <w:i/>
        </w:rPr>
        <w:t>sl-TxPoolExceptional</w:t>
      </w:r>
      <w:r w:rsidRPr="00E27D23">
        <w:t xml:space="preserve"> included in </w:t>
      </w:r>
      <w:r w:rsidRPr="00E27D23">
        <w:rPr>
          <w:i/>
        </w:rPr>
        <w:t>sl-ConfigDedicatedNR</w:t>
      </w:r>
      <w:r w:rsidRPr="00E27D23">
        <w:t xml:space="preserve"> for the concerned frequency in </w:t>
      </w:r>
      <w:r w:rsidRPr="00E27D23">
        <w:rPr>
          <w:i/>
        </w:rPr>
        <w:t>RRCReconfiguration</w:t>
      </w:r>
      <w:r w:rsidRPr="00E27D23">
        <w:t>:</w:t>
      </w:r>
    </w:p>
    <w:p w14:paraId="1F773188" w14:textId="77777777" w:rsidR="002442D7" w:rsidRPr="00E27D23" w:rsidRDefault="002442D7" w:rsidP="002442D7">
      <w:pPr>
        <w:pStyle w:val="B6"/>
      </w:pPr>
      <w:r w:rsidRPr="00E27D23">
        <w:t>6&gt;</w:t>
      </w:r>
      <w:r w:rsidRPr="00E27D23">
        <w:tab/>
        <w:t xml:space="preserve">configure lower layers to perform the sidelink resource allocation mode 2 based on random selection using the pool of resources indicated by </w:t>
      </w:r>
      <w:r w:rsidRPr="00E27D23">
        <w:rPr>
          <w:i/>
        </w:rPr>
        <w:t>sl-TxPoolExceptional</w:t>
      </w:r>
      <w:r w:rsidRPr="00E27D23">
        <w:t xml:space="preserve"> as defined in TS 38.321 [3];</w:t>
      </w:r>
    </w:p>
    <w:bookmarkEnd w:id="49"/>
    <w:p w14:paraId="3AB3DFA3" w14:textId="77777777" w:rsidR="002442D7" w:rsidRPr="00E27D23" w:rsidRDefault="002442D7" w:rsidP="002442D7">
      <w:pPr>
        <w:pStyle w:val="B5"/>
      </w:pPr>
      <w:r w:rsidRPr="00E27D23">
        <w:t>5&gt;</w:t>
      </w:r>
      <w:r w:rsidRPr="00E27D23">
        <w:tab/>
        <w:t>else:</w:t>
      </w:r>
    </w:p>
    <w:p w14:paraId="219747A9" w14:textId="77777777" w:rsidR="002442D7" w:rsidRPr="00E27D23" w:rsidRDefault="002442D7" w:rsidP="002442D7">
      <w:pPr>
        <w:pStyle w:val="B6"/>
      </w:pPr>
      <w:r w:rsidRPr="00E27D23">
        <w:t>6&gt;</w:t>
      </w:r>
      <w:r w:rsidRPr="00E27D23">
        <w:tab/>
        <w:t>configure lower layers to perform the sidelink resource allocation mode 1 for</w:t>
      </w:r>
      <w:r w:rsidRPr="00E27D23">
        <w:rPr>
          <w:lang w:eastAsia="zh-CN"/>
        </w:rPr>
        <w:t xml:space="preserve"> </w:t>
      </w:r>
      <w:r w:rsidRPr="00E27D23">
        <w:t xml:space="preserve">NR </w:t>
      </w:r>
      <w:r w:rsidRPr="00E27D23">
        <w:rPr>
          <w:lang w:eastAsia="ko-KR"/>
        </w:rPr>
        <w:t>sidelink</w:t>
      </w:r>
      <w:r w:rsidRPr="00E27D23">
        <w:t xml:space="preserve"> communication;</w:t>
      </w:r>
    </w:p>
    <w:p w14:paraId="43A4D0E5" w14:textId="77777777" w:rsidR="002442D7" w:rsidRPr="00E27D23" w:rsidRDefault="002442D7" w:rsidP="002442D7">
      <w:pPr>
        <w:pStyle w:val="B6"/>
        <w:ind w:left="1701"/>
      </w:pPr>
      <w:r w:rsidRPr="00E27D23">
        <w:t>5&gt;</w:t>
      </w:r>
      <w:r w:rsidRPr="00E27D23">
        <w:tab/>
        <w:t xml:space="preserve">if T311 is running, configure the lower layers to release the resources indicated by </w:t>
      </w:r>
      <w:r w:rsidRPr="00E27D23">
        <w:rPr>
          <w:i/>
        </w:rPr>
        <w:t xml:space="preserve">rrc-ConfiguredSidelinkGrant </w:t>
      </w:r>
      <w:r w:rsidRPr="00E27D23">
        <w:t>(if any);</w:t>
      </w:r>
    </w:p>
    <w:p w14:paraId="24EECB5E" w14:textId="77777777" w:rsidR="002442D7" w:rsidRPr="00E27D23" w:rsidRDefault="002442D7" w:rsidP="002442D7">
      <w:pPr>
        <w:pStyle w:val="B4"/>
      </w:pPr>
      <w:r w:rsidRPr="00E27D23">
        <w:t>4&gt;</w:t>
      </w:r>
      <w:r w:rsidRPr="00E27D23">
        <w:tab/>
        <w:t>if the UE is configured with</w:t>
      </w:r>
      <w:r w:rsidRPr="00E27D23">
        <w:rPr>
          <w:i/>
        </w:rPr>
        <w:t xml:space="preserve"> </w:t>
      </w:r>
      <w:r w:rsidRPr="00E27D23">
        <w:rPr>
          <w:i/>
          <w:lang w:eastAsia="zh-CN"/>
        </w:rPr>
        <w:t>sl-UE-SelectedConfig</w:t>
      </w:r>
      <w:r w:rsidRPr="00E27D23">
        <w:rPr>
          <w:lang w:eastAsia="zh-CN"/>
        </w:rPr>
        <w:t>:</w:t>
      </w:r>
    </w:p>
    <w:p w14:paraId="77FC9762" w14:textId="77777777" w:rsidR="002442D7" w:rsidRPr="00E27D23" w:rsidRDefault="002442D7" w:rsidP="002442D7">
      <w:pPr>
        <w:pStyle w:val="B5"/>
        <w:rPr>
          <w:lang w:eastAsia="zh-CN"/>
        </w:rPr>
      </w:pPr>
      <w:r w:rsidRPr="00E27D23">
        <w:t>5&gt;</w:t>
      </w:r>
      <w:r w:rsidRPr="00E27D23">
        <w:tab/>
        <w:t xml:space="preserve">if </w:t>
      </w:r>
      <w:r w:rsidRPr="00E27D23">
        <w:rPr>
          <w:lang w:eastAsia="zh-CN"/>
        </w:rPr>
        <w:t xml:space="preserve">a result of sensing on the resources configured in </w:t>
      </w:r>
      <w:r w:rsidRPr="00E27D23">
        <w:rPr>
          <w:i/>
        </w:rPr>
        <w:t>sl-TxPoolSelectedNormal</w:t>
      </w:r>
      <w:r w:rsidRPr="00E27D23">
        <w:rPr>
          <w:lang w:eastAsia="zh-CN"/>
        </w:rPr>
        <w:t xml:space="preserve"> </w:t>
      </w:r>
      <w:r w:rsidRPr="00E27D23">
        <w:rPr>
          <w:rFonts w:cs="Courier New"/>
          <w:lang w:eastAsia="zh-CN"/>
        </w:rPr>
        <w:t>for the concerned frequency</w:t>
      </w:r>
      <w:r w:rsidRPr="00E27D23">
        <w:rPr>
          <w:lang w:eastAsia="zh-CN"/>
        </w:rPr>
        <w:t xml:space="preserve"> included in </w:t>
      </w:r>
      <w:r w:rsidRPr="00E27D23">
        <w:rPr>
          <w:i/>
        </w:rPr>
        <w:t>sl-ConfigDedicatedNR</w:t>
      </w:r>
      <w:r w:rsidRPr="00E27D23">
        <w:rPr>
          <w:lang w:eastAsia="zh-CN"/>
        </w:rPr>
        <w:t xml:space="preserve"> within</w:t>
      </w:r>
      <w:r w:rsidRPr="00E27D23">
        <w:rPr>
          <w:i/>
          <w:lang w:eastAsia="zh-CN"/>
        </w:rPr>
        <w:t xml:space="preserve"> </w:t>
      </w:r>
      <w:r w:rsidRPr="00E27D23">
        <w:rPr>
          <w:i/>
        </w:rPr>
        <w:t>RRCReconfiguration</w:t>
      </w:r>
      <w:r w:rsidRPr="00E27D23">
        <w:rPr>
          <w:lang w:eastAsia="zh-CN"/>
        </w:rPr>
        <w:t xml:space="preserve"> is not available in accordance with TS 38.214 [19];</w:t>
      </w:r>
    </w:p>
    <w:p w14:paraId="30487A52" w14:textId="77777777" w:rsidR="002442D7" w:rsidRPr="00E27D23" w:rsidRDefault="002442D7" w:rsidP="002442D7">
      <w:pPr>
        <w:pStyle w:val="B6"/>
      </w:pPr>
      <w:r w:rsidRPr="00E27D23">
        <w:t>6&gt;</w:t>
      </w:r>
      <w:r w:rsidRPr="00E27D23">
        <w:tab/>
        <w:t xml:space="preserve">if </w:t>
      </w:r>
      <w:r w:rsidRPr="00E27D23">
        <w:rPr>
          <w:i/>
        </w:rPr>
        <w:t xml:space="preserve">sl-TxPoolExceptional </w:t>
      </w:r>
      <w:r w:rsidRPr="00E27D23">
        <w:t xml:space="preserve">for the concerned frequency is included in </w:t>
      </w:r>
      <w:r w:rsidRPr="00E27D23">
        <w:rPr>
          <w:i/>
        </w:rPr>
        <w:t>RRCReconfiguration</w:t>
      </w:r>
      <w:r w:rsidRPr="00E27D23">
        <w:t>; or</w:t>
      </w:r>
    </w:p>
    <w:p w14:paraId="67896F08" w14:textId="77777777" w:rsidR="002442D7" w:rsidRPr="00E27D23" w:rsidRDefault="002442D7" w:rsidP="002442D7">
      <w:pPr>
        <w:pStyle w:val="B6"/>
      </w:pPr>
      <w:r w:rsidRPr="00E27D23">
        <w:t>6&gt;</w:t>
      </w:r>
      <w:r w:rsidRPr="00E27D23">
        <w:tab/>
        <w:t xml:space="preserve">if the PCell provides </w:t>
      </w:r>
      <w:r w:rsidRPr="00E27D23">
        <w:rPr>
          <w:i/>
        </w:rPr>
        <w:t>SIB12</w:t>
      </w:r>
      <w:r w:rsidRPr="00E27D23">
        <w:t xml:space="preserve"> including </w:t>
      </w:r>
      <w:r w:rsidRPr="00E27D23">
        <w:rPr>
          <w:i/>
        </w:rPr>
        <w:t>sl-TxPoolExceptional</w:t>
      </w:r>
      <w:r w:rsidRPr="00E27D23">
        <w:t xml:space="preserve"> in </w:t>
      </w:r>
      <w:r w:rsidRPr="00E27D23">
        <w:rPr>
          <w:rFonts w:eastAsia="SimSun"/>
          <w:i/>
        </w:rPr>
        <w:t>sl-FreqInfoList</w:t>
      </w:r>
      <w:r w:rsidRPr="00E27D23">
        <w:t xml:space="preserve"> for the concerned frequency:</w:t>
      </w:r>
    </w:p>
    <w:p w14:paraId="1E757E8B" w14:textId="77777777" w:rsidR="002442D7" w:rsidRPr="00E27D23" w:rsidRDefault="002442D7" w:rsidP="002442D7">
      <w:pPr>
        <w:pStyle w:val="B6"/>
        <w:ind w:left="2268"/>
      </w:pPr>
      <w:r w:rsidRPr="00E27D23">
        <w:t>7&gt;</w:t>
      </w:r>
      <w:r w:rsidRPr="00E27D23">
        <w:tab/>
        <w:t xml:space="preserve">configure lower layers to perform the sidelink resource allocation mode 2 based on random selection using the pool of resources indicated by </w:t>
      </w:r>
      <w:r w:rsidRPr="00E27D23">
        <w:rPr>
          <w:i/>
        </w:rPr>
        <w:t>sl-TxPoolExceptional</w:t>
      </w:r>
      <w:r w:rsidRPr="00E27D23">
        <w:t xml:space="preserve"> as defined in TS 38.321 [3];</w:t>
      </w:r>
    </w:p>
    <w:p w14:paraId="1C845EE8" w14:textId="77777777" w:rsidR="002442D7" w:rsidRPr="00E27D23" w:rsidRDefault="002442D7" w:rsidP="002442D7">
      <w:pPr>
        <w:pStyle w:val="B5"/>
      </w:pPr>
      <w:r w:rsidRPr="00E27D23">
        <w:t>5&gt;</w:t>
      </w:r>
      <w:r w:rsidRPr="00E27D23">
        <w:tab/>
        <w:t xml:space="preserve">else, if the </w:t>
      </w:r>
      <w:r w:rsidRPr="00E27D23">
        <w:rPr>
          <w:i/>
          <w:lang w:eastAsia="zh-CN"/>
        </w:rPr>
        <w:t xml:space="preserve">sl-TxPoolSelectedNormal </w:t>
      </w:r>
      <w:r w:rsidRPr="00E27D23">
        <w:rPr>
          <w:rFonts w:cs="Courier New"/>
          <w:lang w:eastAsia="zh-CN"/>
        </w:rPr>
        <w:t xml:space="preserve">for the concerned frequency is included in the </w:t>
      </w:r>
      <w:r w:rsidRPr="00E27D23">
        <w:rPr>
          <w:i/>
        </w:rPr>
        <w:t>sl-ConfigDedicatedNR</w:t>
      </w:r>
      <w:r w:rsidRPr="00E27D23">
        <w:rPr>
          <w:lang w:eastAsia="zh-CN"/>
        </w:rPr>
        <w:t xml:space="preserve"> within</w:t>
      </w:r>
      <w:r w:rsidRPr="00E27D23">
        <w:rPr>
          <w:i/>
          <w:lang w:eastAsia="zh-CN"/>
        </w:rPr>
        <w:t xml:space="preserve"> </w:t>
      </w:r>
      <w:r w:rsidRPr="00E27D23">
        <w:rPr>
          <w:i/>
        </w:rPr>
        <w:t>RRCReconfiguration</w:t>
      </w:r>
      <w:r w:rsidRPr="00E27D23">
        <w:t>:</w:t>
      </w:r>
    </w:p>
    <w:p w14:paraId="1D39BDE7" w14:textId="77777777" w:rsidR="002442D7" w:rsidRPr="00E27D23" w:rsidRDefault="002442D7" w:rsidP="002442D7">
      <w:pPr>
        <w:pStyle w:val="B6"/>
      </w:pPr>
      <w:r w:rsidRPr="00E27D23">
        <w:t>6&gt;</w:t>
      </w:r>
      <w:r w:rsidRPr="00E27D23">
        <w:tab/>
        <w:t xml:space="preserve">configure lower layers to perform the sidelink resource allocation mode 2 based on resource selection operation according to </w:t>
      </w:r>
      <w:r w:rsidRPr="00E27D23">
        <w:rPr>
          <w:i/>
        </w:rPr>
        <w:t>sl-AllowedResourceSelectionConfig</w:t>
      </w:r>
      <w:r w:rsidRPr="00E27D23">
        <w:t xml:space="preserve"> (as defined in TS 38.321 [3] and TS 38.214 [19]) using the pools of resources indicated by </w:t>
      </w:r>
      <w:r w:rsidRPr="00E27D23">
        <w:rPr>
          <w:i/>
        </w:rPr>
        <w:t>sl-TxPoolSelectedNormal</w:t>
      </w:r>
      <w:r w:rsidRPr="00E27D23">
        <w:t xml:space="preserve"> for the concerned frequency;</w:t>
      </w:r>
    </w:p>
    <w:p w14:paraId="4B3715AB" w14:textId="77777777" w:rsidR="002442D7" w:rsidRPr="00E27D23" w:rsidRDefault="002442D7" w:rsidP="002442D7">
      <w:pPr>
        <w:pStyle w:val="B3"/>
        <w:rPr>
          <w:rFonts w:eastAsia="DengXian"/>
          <w:lang w:eastAsia="zh-CN"/>
        </w:rPr>
      </w:pPr>
      <w:r w:rsidRPr="00E27D23">
        <w:t>3&gt;</w:t>
      </w:r>
      <w:r w:rsidRPr="00E27D23">
        <w:tab/>
        <w:t>else:</w:t>
      </w:r>
    </w:p>
    <w:p w14:paraId="1B47174B" w14:textId="77777777" w:rsidR="002442D7" w:rsidRPr="00E27D23" w:rsidRDefault="002442D7" w:rsidP="002442D7">
      <w:pPr>
        <w:pStyle w:val="B4"/>
        <w:rPr>
          <w:rFonts w:eastAsia="DengXian"/>
          <w:lang w:eastAsia="zh-CN"/>
        </w:rPr>
      </w:pPr>
      <w:r w:rsidRPr="00E27D23">
        <w:t>4&gt;</w:t>
      </w:r>
      <w:r w:rsidRPr="00E27D23">
        <w:tab/>
        <w:t xml:space="preserve">if the cell chosen for NR sidelink communication transmission provides </w:t>
      </w:r>
      <w:r w:rsidRPr="00E27D23">
        <w:rPr>
          <w:i/>
        </w:rPr>
        <w:t>SIB12</w:t>
      </w:r>
      <w:r w:rsidRPr="00E27D23">
        <w:t>:</w:t>
      </w:r>
    </w:p>
    <w:p w14:paraId="11554761" w14:textId="77777777" w:rsidR="002442D7" w:rsidRPr="00E27D23" w:rsidRDefault="002442D7" w:rsidP="002442D7">
      <w:pPr>
        <w:pStyle w:val="B5"/>
      </w:pPr>
      <w:r w:rsidRPr="00E27D23">
        <w:t>5&gt;</w:t>
      </w:r>
      <w:r w:rsidRPr="00E27D23">
        <w:tab/>
      </w:r>
      <w:r w:rsidRPr="00E27D23">
        <w:rPr>
          <w:lang w:eastAsia="zh-CN"/>
        </w:rPr>
        <w:t xml:space="preserve">if </w:t>
      </w:r>
      <w:r w:rsidRPr="00E27D23">
        <w:rPr>
          <w:i/>
          <w:lang w:eastAsia="zh-CN"/>
        </w:rPr>
        <w:t>SIB12</w:t>
      </w:r>
      <w:r w:rsidRPr="00E27D23">
        <w:rPr>
          <w:lang w:eastAsia="zh-CN"/>
        </w:rPr>
        <w:t xml:space="preserve"> in</w:t>
      </w:r>
      <w:r w:rsidRPr="00E27D23">
        <w:t xml:space="preserve">cludes </w:t>
      </w:r>
      <w:r w:rsidRPr="00E27D23">
        <w:rPr>
          <w:i/>
          <w:lang w:eastAsia="zh-CN"/>
        </w:rPr>
        <w:t>sl-TxPoolSelectedNormal</w:t>
      </w:r>
      <w:r w:rsidRPr="00E27D23">
        <w:rPr>
          <w:lang w:eastAsia="zh-CN"/>
        </w:rPr>
        <w:t xml:space="preserve"> </w:t>
      </w:r>
      <w:r w:rsidRPr="00E27D23">
        <w:t>for the concerned frequency,</w:t>
      </w:r>
      <w:r w:rsidRPr="00E27D23">
        <w:rPr>
          <w:i/>
        </w:rPr>
        <w:t xml:space="preserve"> </w:t>
      </w:r>
      <w:r w:rsidRPr="00E27D23">
        <w:t xml:space="preserve">and </w:t>
      </w:r>
      <w:r w:rsidRPr="00E27D23">
        <w:rPr>
          <w:lang w:eastAsia="zh-CN"/>
        </w:rPr>
        <w:t xml:space="preserve">a result of sensing on the resources configured in the </w:t>
      </w:r>
      <w:r w:rsidRPr="00E27D23">
        <w:rPr>
          <w:i/>
          <w:lang w:eastAsia="zh-CN"/>
        </w:rPr>
        <w:t>sl-TxPoolSelectedNormal</w:t>
      </w:r>
      <w:r w:rsidRPr="00E27D23">
        <w:rPr>
          <w:lang w:eastAsia="zh-CN"/>
        </w:rPr>
        <w:t xml:space="preserve"> is available in accordance with TS 38.214 [19]:</w:t>
      </w:r>
    </w:p>
    <w:p w14:paraId="0FA01162" w14:textId="77777777" w:rsidR="002442D7" w:rsidRPr="00E27D23" w:rsidRDefault="002442D7" w:rsidP="002442D7">
      <w:pPr>
        <w:pStyle w:val="B6"/>
      </w:pPr>
      <w:r w:rsidRPr="00E27D23">
        <w:t>6&gt;</w:t>
      </w:r>
      <w:r w:rsidRPr="00E27D23">
        <w:tab/>
        <w:t xml:space="preserve">configure lower layers to perform the sidelink resource allocation mode 2 based on resource selection operation according to </w:t>
      </w:r>
      <w:r w:rsidRPr="00E27D23">
        <w:rPr>
          <w:i/>
        </w:rPr>
        <w:t>sl-AllowedResourceSelectionConfig</w:t>
      </w:r>
      <w:r w:rsidRPr="00E27D23">
        <w:t xml:space="preserve"> using the pools of resources indicated by </w:t>
      </w:r>
      <w:r w:rsidRPr="00E27D23">
        <w:rPr>
          <w:i/>
        </w:rPr>
        <w:t>sl-TxPoolSe</w:t>
      </w:r>
      <w:r w:rsidRPr="00E27D23">
        <w:rPr>
          <w:i/>
        </w:rPr>
        <w:tab/>
        <w:t>lectedNormal</w:t>
      </w:r>
      <w:r w:rsidRPr="00E27D23">
        <w:t xml:space="preserve"> for the concerned frequency as defined in TS 38.321 [3];</w:t>
      </w:r>
    </w:p>
    <w:p w14:paraId="0AC79879" w14:textId="77777777" w:rsidR="002442D7" w:rsidRPr="00E27D23" w:rsidRDefault="002442D7" w:rsidP="002442D7">
      <w:pPr>
        <w:pStyle w:val="B5"/>
      </w:pPr>
      <w:r w:rsidRPr="00E27D23">
        <w:t>5&gt;</w:t>
      </w:r>
      <w:r w:rsidRPr="00E27D23">
        <w:tab/>
        <w:t xml:space="preserve">else if </w:t>
      </w:r>
      <w:r w:rsidRPr="00E27D23">
        <w:rPr>
          <w:i/>
          <w:lang w:eastAsia="zh-CN"/>
        </w:rPr>
        <w:t>SIB12</w:t>
      </w:r>
      <w:r w:rsidRPr="00E27D23">
        <w:rPr>
          <w:lang w:eastAsia="zh-CN"/>
        </w:rPr>
        <w:t xml:space="preserve"> in</w:t>
      </w:r>
      <w:r w:rsidRPr="00E27D23">
        <w:t xml:space="preserve">cludes </w:t>
      </w:r>
      <w:r w:rsidRPr="00E27D23">
        <w:rPr>
          <w:i/>
          <w:lang w:eastAsia="zh-CN"/>
        </w:rPr>
        <w:t>sl-TxPoolExceptional</w:t>
      </w:r>
      <w:r w:rsidRPr="00E27D23">
        <w:rPr>
          <w:lang w:eastAsia="zh-CN"/>
        </w:rPr>
        <w:t xml:space="preserve"> </w:t>
      </w:r>
      <w:r w:rsidRPr="00E27D23">
        <w:t>for the concerned frequency:</w:t>
      </w:r>
    </w:p>
    <w:p w14:paraId="26311274" w14:textId="77777777" w:rsidR="002442D7" w:rsidRPr="00E27D23" w:rsidRDefault="002442D7" w:rsidP="002442D7">
      <w:pPr>
        <w:pStyle w:val="B6"/>
      </w:pPr>
      <w:r w:rsidRPr="00E27D23">
        <w:t>6&gt;</w:t>
      </w:r>
      <w:r w:rsidRPr="00E27D23">
        <w:tab/>
        <w:t xml:space="preserve">from the moment the UE initiates RRC connection establishment or RRC connection resume, until receiving an </w:t>
      </w:r>
      <w:r w:rsidRPr="00E27D23">
        <w:rPr>
          <w:i/>
        </w:rPr>
        <w:t>RRCReconfiguration</w:t>
      </w:r>
      <w:r w:rsidRPr="00E27D23">
        <w:t xml:space="preserve"> including </w:t>
      </w:r>
      <w:r w:rsidRPr="00E27D23">
        <w:rPr>
          <w:i/>
        </w:rPr>
        <w:t>sl-ConfigDedicatedNR</w:t>
      </w:r>
      <w:r w:rsidRPr="00E27D23">
        <w:t xml:space="preserve">, or receiving an </w:t>
      </w:r>
      <w:r w:rsidRPr="00E27D23">
        <w:rPr>
          <w:i/>
        </w:rPr>
        <w:t>RRCRelease</w:t>
      </w:r>
      <w:r w:rsidRPr="00E27D23">
        <w:t xml:space="preserve"> or an </w:t>
      </w:r>
      <w:r w:rsidRPr="00E27D23">
        <w:rPr>
          <w:i/>
        </w:rPr>
        <w:t>RRCReject</w:t>
      </w:r>
      <w:r w:rsidRPr="00E27D23">
        <w:t>; or</w:t>
      </w:r>
    </w:p>
    <w:p w14:paraId="439DC455" w14:textId="77777777" w:rsidR="002442D7" w:rsidRPr="00E27D23" w:rsidRDefault="002442D7" w:rsidP="002442D7">
      <w:pPr>
        <w:pStyle w:val="B6"/>
      </w:pPr>
      <w:r w:rsidRPr="00E27D23">
        <w:t>6&gt;</w:t>
      </w:r>
      <w:r w:rsidRPr="00E27D23">
        <w:tab/>
        <w:t xml:space="preserve">if a result of sensing on the resources configured in </w:t>
      </w:r>
      <w:r w:rsidRPr="00E27D23">
        <w:rPr>
          <w:i/>
          <w:lang w:eastAsia="zh-CN"/>
        </w:rPr>
        <w:t>sl-TxPoolSelectedNormal</w:t>
      </w:r>
      <w:r w:rsidRPr="00E27D23">
        <w:t xml:space="preserve"> for the concerned frequency in </w:t>
      </w:r>
      <w:r w:rsidRPr="00E27D23">
        <w:rPr>
          <w:i/>
        </w:rPr>
        <w:t>SIB12</w:t>
      </w:r>
      <w:r w:rsidRPr="00E27D23">
        <w:t xml:space="preserve"> is not available in accordance with TS 38.214 [19]:</w:t>
      </w:r>
    </w:p>
    <w:p w14:paraId="1681C2B4" w14:textId="77777777" w:rsidR="002442D7" w:rsidRPr="00E27D23" w:rsidRDefault="002442D7" w:rsidP="002442D7">
      <w:pPr>
        <w:pStyle w:val="B6"/>
        <w:ind w:left="2268"/>
      </w:pPr>
      <w:r w:rsidRPr="00E27D23">
        <w:t>7&gt;</w:t>
      </w:r>
      <w:r w:rsidRPr="00E27D23">
        <w:tab/>
        <w:t xml:space="preserve">configure lower layers to perform the sidelink resource allocation mode 2 based on random selection (as defined in TS 38.321 [3]) using one of the pools of resources indicated by </w:t>
      </w:r>
      <w:r w:rsidRPr="00E27D23">
        <w:rPr>
          <w:i/>
        </w:rPr>
        <w:t>sl-TxPoolExceptional</w:t>
      </w:r>
      <w:r w:rsidRPr="00E27D23">
        <w:t xml:space="preserve"> for the concerned frequency;</w:t>
      </w:r>
    </w:p>
    <w:p w14:paraId="0B17345B" w14:textId="77777777" w:rsidR="002442D7" w:rsidRPr="00E27D23" w:rsidRDefault="002442D7" w:rsidP="002442D7">
      <w:pPr>
        <w:pStyle w:val="B2"/>
      </w:pPr>
      <w:r w:rsidRPr="00E27D23">
        <w:t>2&gt;</w:t>
      </w:r>
      <w:r w:rsidRPr="00E27D23">
        <w:tab/>
        <w:t>else:</w:t>
      </w:r>
    </w:p>
    <w:p w14:paraId="14404D0B" w14:textId="77777777" w:rsidR="002442D7" w:rsidRPr="00E27D23" w:rsidRDefault="002442D7" w:rsidP="002442D7">
      <w:pPr>
        <w:pStyle w:val="B3"/>
      </w:pPr>
      <w:r w:rsidRPr="00E27D23">
        <w:rPr>
          <w:lang w:eastAsia="zh-CN"/>
        </w:rPr>
        <w:t>3</w:t>
      </w:r>
      <w:r w:rsidRPr="00E27D23">
        <w:t>&gt;</w:t>
      </w:r>
      <w:r w:rsidRPr="00E27D23">
        <w:tab/>
        <w:t xml:space="preserve">configure lower layers to perform the sidelink resource allocation mode 2 </w:t>
      </w:r>
      <w:r w:rsidRPr="00E27D23">
        <w:rPr>
          <w:lang w:eastAsia="zh-CN"/>
        </w:rPr>
        <w:t xml:space="preserve">based on sensing (as defined in TS 38.321 [3] and TS 38.213 [13]) </w:t>
      </w:r>
      <w:r w:rsidRPr="00E27D23">
        <w:t xml:space="preserve">using the pools of resources indicated by </w:t>
      </w:r>
      <w:r w:rsidRPr="00E27D23">
        <w:rPr>
          <w:i/>
          <w:lang w:eastAsia="zh-CN"/>
        </w:rPr>
        <w:t xml:space="preserve">sl-TxPoolSelectedNormal </w:t>
      </w:r>
      <w:r w:rsidRPr="00E27D23">
        <w:rPr>
          <w:lang w:eastAsia="zh-CN"/>
        </w:rPr>
        <w:t xml:space="preserve">in </w:t>
      </w:r>
      <w:r w:rsidRPr="00E27D23">
        <w:rPr>
          <w:i/>
          <w:lang w:eastAsia="zh-CN"/>
        </w:rPr>
        <w:t xml:space="preserve">SidelinkPreconfigNR </w:t>
      </w:r>
      <w:r w:rsidRPr="00E27D23">
        <w:rPr>
          <w:lang w:eastAsia="zh-CN"/>
        </w:rPr>
        <w:t>for</w:t>
      </w:r>
      <w:r w:rsidRPr="00E27D23">
        <w:rPr>
          <w:rFonts w:cs="Courier New"/>
          <w:lang w:eastAsia="zh-CN"/>
        </w:rPr>
        <w:t xml:space="preserve"> the concerned frequency</w:t>
      </w:r>
      <w:r w:rsidRPr="00E27D23">
        <w:t>.</w:t>
      </w:r>
    </w:p>
    <w:p w14:paraId="01D86B81" w14:textId="77777777" w:rsidR="002442D7" w:rsidRPr="00E27D23" w:rsidRDefault="002442D7" w:rsidP="002442D7">
      <w:pPr>
        <w:pStyle w:val="H6"/>
      </w:pPr>
      <w:r w:rsidRPr="00E27D23">
        <w:rPr>
          <w:lang w:eastAsia="zh-CN"/>
        </w:rPr>
        <w:t>12.2.1.5</w:t>
      </w:r>
      <w:r w:rsidRPr="00E27D23">
        <w:t>.3</w:t>
      </w:r>
      <w:r w:rsidRPr="00E27D23">
        <w:tab/>
        <w:t>Test description</w:t>
      </w:r>
    </w:p>
    <w:p w14:paraId="66A0D26F" w14:textId="77777777" w:rsidR="002442D7" w:rsidRPr="00E27D23" w:rsidRDefault="002442D7" w:rsidP="002442D7">
      <w:pPr>
        <w:pStyle w:val="H6"/>
        <w:rPr>
          <w:lang w:eastAsia="zh-CN"/>
        </w:rPr>
      </w:pPr>
      <w:r w:rsidRPr="00E27D23">
        <w:rPr>
          <w:lang w:eastAsia="zh-CN"/>
        </w:rPr>
        <w:t>12.2.1.5.3</w:t>
      </w:r>
      <w:r w:rsidRPr="00E27D23">
        <w:t>.1</w:t>
      </w:r>
      <w:r w:rsidRPr="00E27D23">
        <w:tab/>
        <w:t>Pre-test conditions</w:t>
      </w:r>
    </w:p>
    <w:p w14:paraId="42B5CA5D" w14:textId="77777777" w:rsidR="002442D7" w:rsidRPr="00E27D23" w:rsidRDefault="002442D7" w:rsidP="002442D7">
      <w:pPr>
        <w:pStyle w:val="H6"/>
      </w:pPr>
      <w:r w:rsidRPr="00E27D23">
        <w:t>System Simulator:</w:t>
      </w:r>
    </w:p>
    <w:p w14:paraId="53211AB1" w14:textId="77777777" w:rsidR="002442D7" w:rsidRPr="00E27D23" w:rsidRDefault="002442D7" w:rsidP="002442D7">
      <w:pPr>
        <w:pStyle w:val="B1"/>
      </w:pPr>
      <w:r w:rsidRPr="00E27D23">
        <w:t>-</w:t>
      </w:r>
      <w:r w:rsidRPr="00E27D23">
        <w:tab/>
        <w:t>SS-NW</w:t>
      </w:r>
    </w:p>
    <w:p w14:paraId="3809C806" w14:textId="77777777" w:rsidR="002442D7" w:rsidRPr="00E27D23" w:rsidRDefault="002442D7" w:rsidP="002442D7">
      <w:pPr>
        <w:pStyle w:val="B2"/>
        <w:rPr>
          <w:lang w:eastAsia="zh-CN"/>
        </w:rPr>
      </w:pPr>
      <w:r w:rsidRPr="00E27D23">
        <w:t>-</w:t>
      </w:r>
      <w:r w:rsidRPr="00E27D23">
        <w:tab/>
        <w:t>NR Cell 1</w:t>
      </w:r>
      <w:r w:rsidRPr="00E27D23">
        <w:rPr>
          <w:lang w:eastAsia="zh-CN"/>
        </w:rPr>
        <w:t xml:space="preserve">, </w:t>
      </w:r>
      <w:r w:rsidRPr="00E27D23">
        <w:t>NR Cell 2</w:t>
      </w:r>
      <w:r w:rsidRPr="00E27D23">
        <w:rPr>
          <w:lang w:eastAsia="zh-CN"/>
        </w:rPr>
        <w:t>.</w:t>
      </w:r>
    </w:p>
    <w:p w14:paraId="6A4B7235" w14:textId="77777777" w:rsidR="002442D7" w:rsidRPr="00E27D23" w:rsidRDefault="002442D7" w:rsidP="002442D7">
      <w:pPr>
        <w:pStyle w:val="B2"/>
      </w:pPr>
      <w:r w:rsidRPr="00E27D23">
        <w:t>-</w:t>
      </w:r>
      <w:r w:rsidRPr="00E27D23">
        <w:tab/>
        <w:t xml:space="preserve">System information combination </w:t>
      </w:r>
      <w:r w:rsidRPr="00E27D23">
        <w:rPr>
          <w:lang w:eastAsia="zh-CN"/>
        </w:rPr>
        <w:t>NR-14</w:t>
      </w:r>
      <w:r w:rsidRPr="00E27D23">
        <w:t xml:space="preserve"> as defined in TS 38.508-1 [4] clause 4.4.3.1 is used in NR Cells.</w:t>
      </w:r>
    </w:p>
    <w:p w14:paraId="6B6947E6" w14:textId="77777777" w:rsidR="002442D7" w:rsidRPr="00E27D23" w:rsidRDefault="002442D7" w:rsidP="002442D7">
      <w:pPr>
        <w:pStyle w:val="B1"/>
        <w:rPr>
          <w:lang w:eastAsia="zh-CN"/>
        </w:rPr>
      </w:pPr>
      <w:r w:rsidRPr="00E27D23">
        <w:rPr>
          <w:lang w:eastAsia="zh-CN"/>
        </w:rPr>
        <w:t>-</w:t>
      </w:r>
      <w:r w:rsidRPr="00E27D23">
        <w:rPr>
          <w:lang w:eastAsia="zh-CN"/>
        </w:rPr>
        <w:tab/>
        <w:t>NR-SS-UE</w:t>
      </w:r>
    </w:p>
    <w:p w14:paraId="40F82AEE" w14:textId="77777777" w:rsidR="002442D7" w:rsidRPr="00E27D23" w:rsidRDefault="002442D7" w:rsidP="002442D7">
      <w:pPr>
        <w:pStyle w:val="B2"/>
      </w:pPr>
      <w:r w:rsidRPr="00E27D23">
        <w:rPr>
          <w:lang w:eastAsia="zh-CN"/>
        </w:rPr>
        <w:t>-</w:t>
      </w:r>
      <w:r w:rsidRPr="00E27D23">
        <w:rPr>
          <w:lang w:eastAsia="zh-CN"/>
        </w:rPr>
        <w:tab/>
        <w:t>NR-SS-UE1: operating as NR sidelink communication device on the resources (i.e. the frequency included in pre-configuration) that UE is expected to use for transmission and reception via PC5 interface.</w:t>
      </w:r>
    </w:p>
    <w:p w14:paraId="0B93C75A" w14:textId="77777777" w:rsidR="002442D7" w:rsidRPr="00E27D23" w:rsidRDefault="002442D7" w:rsidP="002442D7">
      <w:pPr>
        <w:pStyle w:val="B2"/>
        <w:rPr>
          <w:lang w:eastAsia="zh-CN"/>
        </w:rPr>
      </w:pPr>
      <w:r w:rsidRPr="00E27D23">
        <w:t>-</w:t>
      </w:r>
      <w:r w:rsidRPr="00E27D23">
        <w:tab/>
      </w:r>
      <w:r w:rsidRPr="00E27D23">
        <w:rPr>
          <w:lang w:eastAsia="zh-CN"/>
        </w:rPr>
        <w:t>NR-SS-UE1 uses GNSS as the synchronization reference source.</w:t>
      </w:r>
    </w:p>
    <w:p w14:paraId="3F5387D6" w14:textId="77777777" w:rsidR="002442D7" w:rsidRPr="00E27D23" w:rsidRDefault="002442D7" w:rsidP="002442D7">
      <w:pPr>
        <w:pStyle w:val="B1"/>
        <w:rPr>
          <w:lang w:eastAsia="zh-CN"/>
        </w:rPr>
      </w:pPr>
      <w:r w:rsidRPr="00E27D23">
        <w:rPr>
          <w:lang w:eastAsia="zh-CN"/>
        </w:rPr>
        <w:t>-</w:t>
      </w:r>
      <w:r w:rsidRPr="00E27D23">
        <w:rPr>
          <w:lang w:eastAsia="zh-CN"/>
        </w:rPr>
        <w:tab/>
        <w:t>GNSS simulator</w:t>
      </w:r>
    </w:p>
    <w:p w14:paraId="028EE2CE" w14:textId="77777777" w:rsidR="002442D7" w:rsidRPr="00E27D23" w:rsidRDefault="002442D7" w:rsidP="002442D7">
      <w:pPr>
        <w:pStyle w:val="B2"/>
      </w:pPr>
      <w:r w:rsidRPr="00E27D23">
        <w:t>-</w:t>
      </w:r>
      <w:r w:rsidRPr="00E27D23">
        <w:tab/>
        <w:t>The GNSS simulator is started and configured for Scenario #1.</w:t>
      </w:r>
    </w:p>
    <w:p w14:paraId="3E9FA5F1" w14:textId="77777777" w:rsidR="002442D7" w:rsidRPr="00E27D23" w:rsidRDefault="002442D7" w:rsidP="002442D7">
      <w:pPr>
        <w:pStyle w:val="H6"/>
      </w:pPr>
      <w:r w:rsidRPr="00E27D23">
        <w:t>UE:</w:t>
      </w:r>
    </w:p>
    <w:p w14:paraId="0DADF5BC" w14:textId="77777777" w:rsidR="002442D7" w:rsidRPr="00E27D23" w:rsidRDefault="002442D7" w:rsidP="002442D7">
      <w:pPr>
        <w:pStyle w:val="B1"/>
        <w:rPr>
          <w:lang w:eastAsia="zh-CN"/>
        </w:rPr>
      </w:pPr>
      <w:r w:rsidRPr="00E27D23">
        <w:rPr>
          <w:lang w:eastAsia="zh-CN"/>
        </w:rPr>
        <w:t>-</w:t>
      </w:r>
      <w:r w:rsidRPr="00E27D23">
        <w:rPr>
          <w:lang w:eastAsia="zh-CN"/>
        </w:rPr>
        <w:tab/>
        <w:t>UE is authorised to perform NR sidelink communication.</w:t>
      </w:r>
    </w:p>
    <w:p w14:paraId="65B8D5FB" w14:textId="77777777" w:rsidR="002442D7" w:rsidRPr="00E27D23" w:rsidRDefault="002442D7" w:rsidP="002442D7">
      <w:pPr>
        <w:pStyle w:val="B1"/>
        <w:rPr>
          <w:lang w:eastAsia="zh-CN"/>
        </w:rPr>
      </w:pPr>
      <w:r w:rsidRPr="00E27D23">
        <w:t>-</w:t>
      </w:r>
      <w:r w:rsidRPr="00E27D23">
        <w:tab/>
        <w:t>The UE is equipped with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xml:space="preserve">] clause 4.8.3.3.3 except for those listed in Table </w:t>
      </w:r>
      <w:r w:rsidRPr="00E27D23">
        <w:rPr>
          <w:lang w:eastAsia="zh-CN"/>
        </w:rPr>
        <w:t>12.2.1.5.3.1-1.</w:t>
      </w:r>
    </w:p>
    <w:p w14:paraId="7EF5F039" w14:textId="77777777" w:rsidR="002442D7" w:rsidRPr="00E27D23" w:rsidRDefault="002442D7" w:rsidP="002442D7">
      <w:pPr>
        <w:pStyle w:val="B1"/>
        <w:numPr>
          <w:ilvl w:val="0"/>
          <w:numId w:val="19"/>
        </w:numPr>
        <w:ind w:left="567" w:hanging="283"/>
        <w:rPr>
          <w:lang w:eastAsia="zh-CN"/>
        </w:rPr>
      </w:pPr>
      <w:r w:rsidRPr="00E27D23">
        <w:rPr>
          <w:lang w:eastAsia="zh-CN"/>
        </w:rPr>
        <w:t>The UE uses GNSS as the synchronization reference source.</w:t>
      </w:r>
    </w:p>
    <w:p w14:paraId="3C0DA614" w14:textId="77777777" w:rsidR="002442D7" w:rsidRPr="00E27D23" w:rsidRDefault="002442D7" w:rsidP="002442D7">
      <w:pPr>
        <w:pStyle w:val="TH"/>
        <w:rPr>
          <w:lang w:eastAsia="zh-CN"/>
        </w:rPr>
      </w:pPr>
      <w:r w:rsidRPr="00E27D23">
        <w:t>Table 12.2.1.5.3.1-1: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2442D7" w:rsidRPr="00E27D23" w14:paraId="26474A18" w14:textId="77777777" w:rsidTr="0088214F">
        <w:trPr>
          <w:jc w:val="center"/>
        </w:trPr>
        <w:tc>
          <w:tcPr>
            <w:tcW w:w="1818" w:type="dxa"/>
            <w:tcBorders>
              <w:top w:val="single" w:sz="4" w:space="0" w:color="auto"/>
              <w:left w:val="single" w:sz="4" w:space="0" w:color="auto"/>
              <w:bottom w:val="single" w:sz="4" w:space="0" w:color="auto"/>
              <w:right w:val="single" w:sz="4" w:space="0" w:color="auto"/>
            </w:tcBorders>
            <w:hideMark/>
          </w:tcPr>
          <w:p w14:paraId="72A93257" w14:textId="77777777" w:rsidR="002442D7" w:rsidRPr="00E27D23" w:rsidRDefault="002442D7" w:rsidP="0088214F">
            <w:pPr>
              <w:pStyle w:val="TAH"/>
              <w:rPr>
                <w:lang w:eastAsia="zh-CN"/>
              </w:rPr>
            </w:pPr>
            <w:r w:rsidRPr="00E27D23">
              <w:rPr>
                <w:lang w:eastAsia="zh-CN"/>
              </w:rPr>
              <w:t>USIM field</w:t>
            </w:r>
          </w:p>
        </w:tc>
        <w:tc>
          <w:tcPr>
            <w:tcW w:w="977" w:type="dxa"/>
            <w:tcBorders>
              <w:top w:val="single" w:sz="4" w:space="0" w:color="auto"/>
              <w:left w:val="single" w:sz="4" w:space="0" w:color="auto"/>
              <w:bottom w:val="single" w:sz="4" w:space="0" w:color="auto"/>
              <w:right w:val="single" w:sz="4" w:space="0" w:color="auto"/>
            </w:tcBorders>
            <w:hideMark/>
          </w:tcPr>
          <w:p w14:paraId="5FFD3514" w14:textId="77777777" w:rsidR="002442D7" w:rsidRPr="00E27D23" w:rsidRDefault="002442D7" w:rsidP="0088214F">
            <w:pPr>
              <w:pStyle w:val="TAH"/>
              <w:rPr>
                <w:lang w:eastAsia="zh-CN"/>
              </w:rPr>
            </w:pPr>
            <w:r w:rsidRPr="00E27D23">
              <w:rPr>
                <w:lang w:eastAsia="zh-CN"/>
              </w:rPr>
              <w:t>Priority</w:t>
            </w:r>
          </w:p>
        </w:tc>
        <w:tc>
          <w:tcPr>
            <w:tcW w:w="2913" w:type="dxa"/>
            <w:tcBorders>
              <w:top w:val="single" w:sz="4" w:space="0" w:color="auto"/>
              <w:left w:val="single" w:sz="4" w:space="0" w:color="auto"/>
              <w:bottom w:val="single" w:sz="4" w:space="0" w:color="auto"/>
              <w:right w:val="single" w:sz="4" w:space="0" w:color="auto"/>
            </w:tcBorders>
            <w:hideMark/>
          </w:tcPr>
          <w:p w14:paraId="0FEA3BAD" w14:textId="77777777" w:rsidR="002442D7" w:rsidRPr="00E27D23" w:rsidRDefault="002442D7" w:rsidP="0088214F">
            <w:pPr>
              <w:pStyle w:val="TAH"/>
              <w:rPr>
                <w:lang w:eastAsia="zh-CN"/>
              </w:rPr>
            </w:pPr>
            <w:r w:rsidRPr="00E27D23">
              <w:rPr>
                <w:lang w:eastAsia="zh-CN"/>
              </w:rPr>
              <w:t>Value</w:t>
            </w:r>
          </w:p>
        </w:tc>
        <w:tc>
          <w:tcPr>
            <w:tcW w:w="3075" w:type="dxa"/>
            <w:tcBorders>
              <w:top w:val="single" w:sz="4" w:space="0" w:color="auto"/>
              <w:left w:val="single" w:sz="4" w:space="0" w:color="auto"/>
              <w:bottom w:val="single" w:sz="4" w:space="0" w:color="auto"/>
              <w:right w:val="single" w:sz="4" w:space="0" w:color="auto"/>
            </w:tcBorders>
            <w:hideMark/>
          </w:tcPr>
          <w:p w14:paraId="2800158B" w14:textId="77777777" w:rsidR="002442D7" w:rsidRPr="00E27D23" w:rsidRDefault="002442D7" w:rsidP="0088214F">
            <w:pPr>
              <w:pStyle w:val="TAH"/>
              <w:rPr>
                <w:lang w:eastAsia="zh-CN"/>
              </w:rPr>
            </w:pPr>
            <w:r w:rsidRPr="00E27D23">
              <w:rPr>
                <w:lang w:eastAsia="zh-CN"/>
              </w:rPr>
              <w:t>Access Technology Identifier</w:t>
            </w:r>
          </w:p>
        </w:tc>
      </w:tr>
      <w:tr w:rsidR="002442D7" w:rsidRPr="00E27D23" w14:paraId="2221442C" w14:textId="77777777" w:rsidTr="0088214F">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17F230F8" w14:textId="77777777" w:rsidR="002442D7" w:rsidRPr="00E27D23" w:rsidRDefault="002442D7" w:rsidP="0088214F">
            <w:pPr>
              <w:pStyle w:val="TAL"/>
              <w:rPr>
                <w:lang w:eastAsia="zh-CN"/>
              </w:rPr>
            </w:pPr>
            <w:r w:rsidRPr="00E27D23">
              <w:rPr>
                <w:lang w:eastAsia="zh-CN"/>
              </w:rPr>
              <w:t>EF</w:t>
            </w:r>
            <w:r w:rsidRPr="00E27D23">
              <w:rPr>
                <w:vertAlign w:val="subscript"/>
                <w:lang w:eastAsia="zh-CN"/>
              </w:rPr>
              <w:t>UST</w:t>
            </w:r>
          </w:p>
        </w:tc>
        <w:tc>
          <w:tcPr>
            <w:tcW w:w="977" w:type="dxa"/>
            <w:tcBorders>
              <w:top w:val="single" w:sz="4" w:space="0" w:color="auto"/>
              <w:left w:val="single" w:sz="4" w:space="0" w:color="auto"/>
              <w:bottom w:val="single" w:sz="4" w:space="0" w:color="auto"/>
              <w:right w:val="single" w:sz="4" w:space="0" w:color="auto"/>
            </w:tcBorders>
          </w:tcPr>
          <w:p w14:paraId="414D610D" w14:textId="77777777" w:rsidR="002442D7" w:rsidRPr="00E27D23" w:rsidRDefault="002442D7" w:rsidP="0088214F">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50910A16" w14:textId="77777777" w:rsidR="002442D7" w:rsidRPr="00E27D23" w:rsidRDefault="002442D7" w:rsidP="0088214F">
            <w:pPr>
              <w:pStyle w:val="TAL"/>
              <w:rPr>
                <w:lang w:eastAsia="zh-CN"/>
              </w:rPr>
            </w:pPr>
            <w:r w:rsidRPr="00E27D23">
              <w:rPr>
                <w:lang w:eastAsia="zh-CN"/>
              </w:rPr>
              <w:t>service no. 119 V2X is available</w:t>
            </w:r>
          </w:p>
        </w:tc>
        <w:tc>
          <w:tcPr>
            <w:tcW w:w="3075" w:type="dxa"/>
            <w:tcBorders>
              <w:top w:val="single" w:sz="4" w:space="0" w:color="auto"/>
              <w:left w:val="single" w:sz="4" w:space="0" w:color="auto"/>
              <w:bottom w:val="single" w:sz="4" w:space="0" w:color="auto"/>
              <w:right w:val="single" w:sz="4" w:space="0" w:color="auto"/>
            </w:tcBorders>
          </w:tcPr>
          <w:p w14:paraId="673CCA14" w14:textId="77777777" w:rsidR="002442D7" w:rsidRPr="00E27D23" w:rsidRDefault="002442D7" w:rsidP="0088214F">
            <w:pPr>
              <w:rPr>
                <w:lang w:eastAsia="zh-CN"/>
              </w:rPr>
            </w:pPr>
          </w:p>
        </w:tc>
      </w:tr>
      <w:tr w:rsidR="002442D7" w:rsidRPr="00E27D23" w14:paraId="79C3F476" w14:textId="77777777" w:rsidTr="0088214F">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71411CD4" w14:textId="77777777" w:rsidR="002442D7" w:rsidRPr="00E27D23" w:rsidRDefault="002442D7" w:rsidP="0088214F">
            <w:pPr>
              <w:pStyle w:val="TAL"/>
              <w:rPr>
                <w:lang w:eastAsia="zh-CN"/>
              </w:rPr>
            </w:pPr>
            <w:r w:rsidRPr="00E27D23">
              <w:rPr>
                <w:lang w:eastAsia="zh-CN"/>
              </w:rPr>
              <w:t>EF</w:t>
            </w:r>
            <w:r w:rsidRPr="00E27D23">
              <w:rPr>
                <w:vertAlign w:val="subscript"/>
                <w:lang w:eastAsia="zh-CN"/>
              </w:rPr>
              <w:t>VST</w:t>
            </w:r>
          </w:p>
        </w:tc>
        <w:tc>
          <w:tcPr>
            <w:tcW w:w="977" w:type="dxa"/>
            <w:tcBorders>
              <w:top w:val="single" w:sz="4" w:space="0" w:color="auto"/>
              <w:left w:val="single" w:sz="4" w:space="0" w:color="auto"/>
              <w:bottom w:val="single" w:sz="4" w:space="0" w:color="auto"/>
              <w:right w:val="single" w:sz="4" w:space="0" w:color="auto"/>
            </w:tcBorders>
          </w:tcPr>
          <w:p w14:paraId="69FBF0D7" w14:textId="77777777" w:rsidR="002442D7" w:rsidRPr="00E27D23" w:rsidRDefault="002442D7" w:rsidP="0088214F">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015363D1" w14:textId="77777777" w:rsidR="002442D7" w:rsidRPr="00E27D23" w:rsidRDefault="002442D7" w:rsidP="0088214F">
            <w:pPr>
              <w:pStyle w:val="TAL"/>
              <w:rPr>
                <w:lang w:eastAsia="zh-CN"/>
              </w:rPr>
            </w:pPr>
            <w:r w:rsidRPr="00E27D23">
              <w:rPr>
                <w:lang w:eastAsia="zh-CN"/>
              </w:rPr>
              <w:t>Service no.2 V2X policy configuration data over PC5 is supported, i.e. value is '01 02' HEX</w:t>
            </w:r>
          </w:p>
        </w:tc>
        <w:tc>
          <w:tcPr>
            <w:tcW w:w="3075" w:type="dxa"/>
            <w:tcBorders>
              <w:top w:val="single" w:sz="4" w:space="0" w:color="auto"/>
              <w:left w:val="single" w:sz="4" w:space="0" w:color="auto"/>
              <w:bottom w:val="single" w:sz="4" w:space="0" w:color="auto"/>
              <w:right w:val="single" w:sz="4" w:space="0" w:color="auto"/>
            </w:tcBorders>
          </w:tcPr>
          <w:p w14:paraId="7728F821" w14:textId="77777777" w:rsidR="002442D7" w:rsidRPr="00E27D23" w:rsidRDefault="002442D7" w:rsidP="0088214F">
            <w:pPr>
              <w:rPr>
                <w:lang w:eastAsia="zh-CN"/>
              </w:rPr>
            </w:pPr>
          </w:p>
        </w:tc>
      </w:tr>
      <w:tr w:rsidR="002442D7" w:rsidRPr="00E27D23" w14:paraId="5EC0B5C9" w14:textId="77777777" w:rsidTr="0088214F">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6D863C97" w14:textId="77777777" w:rsidR="002442D7" w:rsidRPr="00E27D23" w:rsidRDefault="002442D7" w:rsidP="0088214F">
            <w:pPr>
              <w:pStyle w:val="TAL"/>
              <w:rPr>
                <w:lang w:eastAsia="zh-CN"/>
              </w:rPr>
            </w:pPr>
            <w:r w:rsidRPr="00E27D23">
              <w:rPr>
                <w:lang w:eastAsia="zh-CN"/>
              </w:rPr>
              <w:t>EF</w:t>
            </w:r>
            <w:r w:rsidRPr="00E27D23">
              <w:rPr>
                <w:vertAlign w:val="subscript"/>
                <w:lang w:eastAsia="zh-CN"/>
              </w:rPr>
              <w:t>V2XP_PC5</w:t>
            </w:r>
          </w:p>
        </w:tc>
        <w:tc>
          <w:tcPr>
            <w:tcW w:w="977" w:type="dxa"/>
            <w:tcBorders>
              <w:top w:val="single" w:sz="4" w:space="0" w:color="auto"/>
              <w:left w:val="single" w:sz="4" w:space="0" w:color="auto"/>
              <w:bottom w:val="single" w:sz="4" w:space="0" w:color="auto"/>
              <w:right w:val="single" w:sz="4" w:space="0" w:color="auto"/>
            </w:tcBorders>
          </w:tcPr>
          <w:p w14:paraId="51CF5215" w14:textId="77777777" w:rsidR="002442D7" w:rsidRPr="00E27D23" w:rsidRDefault="002442D7" w:rsidP="0088214F">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198CD8C2" w14:textId="77777777" w:rsidR="002442D7" w:rsidRPr="00E27D23" w:rsidRDefault="002442D7" w:rsidP="0088214F">
            <w:pPr>
              <w:pStyle w:val="TAL"/>
              <w:rPr>
                <w:lang w:eastAsia="zh-CN"/>
              </w:rPr>
            </w:pPr>
            <w:r w:rsidRPr="00E27D23">
              <w:rPr>
                <w:lang w:eastAsia="zh-CN"/>
              </w:rPr>
              <w:t>SL-PreconfigurationNR field as defined in TS 38.508-1 [4] Table 4.10.1-1</w:t>
            </w:r>
          </w:p>
        </w:tc>
        <w:tc>
          <w:tcPr>
            <w:tcW w:w="3075" w:type="dxa"/>
            <w:tcBorders>
              <w:top w:val="single" w:sz="4" w:space="0" w:color="auto"/>
              <w:left w:val="single" w:sz="4" w:space="0" w:color="auto"/>
              <w:bottom w:val="single" w:sz="4" w:space="0" w:color="auto"/>
              <w:right w:val="single" w:sz="4" w:space="0" w:color="auto"/>
            </w:tcBorders>
          </w:tcPr>
          <w:p w14:paraId="4B6437E2" w14:textId="77777777" w:rsidR="002442D7" w:rsidRPr="00E27D23" w:rsidRDefault="002442D7" w:rsidP="0088214F">
            <w:pPr>
              <w:rPr>
                <w:lang w:eastAsia="zh-CN"/>
              </w:rPr>
            </w:pPr>
          </w:p>
        </w:tc>
      </w:tr>
    </w:tbl>
    <w:p w14:paraId="220AD44F" w14:textId="77777777" w:rsidR="002442D7" w:rsidRPr="00E27D23" w:rsidRDefault="002442D7" w:rsidP="002442D7">
      <w:pPr>
        <w:rPr>
          <w:lang w:eastAsia="zh-CN"/>
        </w:rPr>
      </w:pPr>
    </w:p>
    <w:p w14:paraId="147FB0F2" w14:textId="77777777" w:rsidR="002442D7" w:rsidRPr="00E27D23" w:rsidRDefault="002442D7" w:rsidP="002442D7">
      <w:pPr>
        <w:pStyle w:val="H6"/>
      </w:pPr>
      <w:r w:rsidRPr="00E27D23">
        <w:t>Preamble:</w:t>
      </w:r>
    </w:p>
    <w:p w14:paraId="01B3EA04" w14:textId="77777777" w:rsidR="002442D7" w:rsidRPr="00E27D23" w:rsidRDefault="002442D7" w:rsidP="002442D7">
      <w:pPr>
        <w:pStyle w:val="B1"/>
        <w:rPr>
          <w:rFonts w:eastAsia="Arial"/>
        </w:rPr>
      </w:pPr>
      <w:r w:rsidRPr="00E27D23">
        <w:t>-</w:t>
      </w:r>
      <w:r w:rsidRPr="00E27D23">
        <w:tab/>
        <w:t>The UE is in state 3N-B RRC_CONNECTED_with_SL and Test Mode (On) with UE test loop mode E as defined in TS 38.508-1 [4] subclause 4.4A on NR Cell 1 using generic procedure defined in TS 38.508-1[4] clause 4.5.4 with parameters Sidelink (</w:t>
      </w:r>
      <w:r w:rsidRPr="00E27D23">
        <w:rPr>
          <w:i/>
        </w:rPr>
        <w:t>On</w:t>
      </w:r>
      <w:r w:rsidRPr="00E27D23">
        <w:t>), Cast Type (</w:t>
      </w:r>
      <w:r w:rsidRPr="00E27D23">
        <w:rPr>
          <w:i/>
        </w:rPr>
        <w:t>Unicast</w:t>
      </w:r>
      <w:r w:rsidRPr="00E27D23">
        <w:t>), GNSS Sync (</w:t>
      </w:r>
      <w:r w:rsidRPr="00E27D23">
        <w:rPr>
          <w:i/>
        </w:rPr>
        <w:t>On</w:t>
      </w:r>
      <w:r w:rsidRPr="00E27D23">
        <w:t>) using UE initiated unicast mode NR sidelink communication procedure in subclause 4.9.22.</w:t>
      </w:r>
    </w:p>
    <w:p w14:paraId="6E255479" w14:textId="77777777" w:rsidR="002442D7" w:rsidRPr="00E27D23" w:rsidRDefault="002442D7" w:rsidP="002442D7">
      <w:pPr>
        <w:pStyle w:val="H6"/>
      </w:pPr>
      <w:bookmarkStart w:id="52" w:name="OLE_LINK73"/>
      <w:r w:rsidRPr="00E27D23">
        <w:rPr>
          <w:lang w:eastAsia="zh-CN"/>
        </w:rPr>
        <w:t>12.2.1.5</w:t>
      </w:r>
      <w:r w:rsidRPr="00E27D23">
        <w:t>.3.2</w:t>
      </w:r>
      <w:bookmarkEnd w:id="52"/>
      <w:r w:rsidRPr="00E27D23">
        <w:tab/>
        <w:t>Test procedure sequence</w:t>
      </w:r>
    </w:p>
    <w:p w14:paraId="29268891" w14:textId="77777777" w:rsidR="002442D7" w:rsidRPr="00E27D23" w:rsidRDefault="002442D7" w:rsidP="002442D7">
      <w:r w:rsidRPr="00E27D23">
        <w:rPr>
          <w:rFonts w:eastAsia="MS Gothic"/>
        </w:rPr>
        <w:t xml:space="preserve">Table </w:t>
      </w:r>
      <w:r w:rsidRPr="00E27D23">
        <w:rPr>
          <w:lang w:eastAsia="zh-CN"/>
        </w:rPr>
        <w:t>12.2.1.5</w:t>
      </w:r>
      <w:r w:rsidRPr="00E27D23">
        <w:t>.3.2</w:t>
      </w:r>
      <w:r w:rsidRPr="00E27D23">
        <w:rPr>
          <w:rFonts w:eastAsia="MS Gothic"/>
        </w:rPr>
        <w:t xml:space="preserve">-1 illustrates the downlink power levels and other changing parameters to be applied for the NR cells at various time instants of the test execution. The exact instants on which these values shall be applied are described in the texts in this </w:t>
      </w:r>
      <w:r w:rsidRPr="00E27D23">
        <w:t xml:space="preserve">clause. The configuration </w:t>
      </w:r>
      <w:r w:rsidRPr="00E27D23">
        <w:rPr>
          <w:rFonts w:eastAsia="MS Gothic"/>
        </w:rPr>
        <w:t>"</w:t>
      </w:r>
      <w:r w:rsidRPr="00E27D23">
        <w:t>T0</w:t>
      </w:r>
      <w:r w:rsidRPr="00E27D23">
        <w:rPr>
          <w:rFonts w:eastAsia="MS Gothic"/>
        </w:rPr>
        <w:t>"</w:t>
      </w:r>
      <w:r w:rsidRPr="00E27D23">
        <w:t xml:space="preserve"> indicates the initial conditions. Subsequent c</w:t>
      </w:r>
      <w:r w:rsidRPr="00E27D23">
        <w:rPr>
          <w:rFonts w:eastAsia="MS Gothic"/>
        </w:rPr>
        <w:t xml:space="preserve">onfigurations marked "T1" and "T2" are applied at the points indicated in the Main behaviour description in Table </w:t>
      </w:r>
      <w:r w:rsidRPr="00E27D23">
        <w:rPr>
          <w:lang w:eastAsia="zh-CN"/>
        </w:rPr>
        <w:t>12.2.1.5</w:t>
      </w:r>
      <w:r w:rsidRPr="00E27D23">
        <w:t>.3.2</w:t>
      </w:r>
      <w:r w:rsidRPr="00E27D23">
        <w:rPr>
          <w:rFonts w:eastAsia="MS Gothic"/>
        </w:rPr>
        <w:t>-2.</w:t>
      </w:r>
    </w:p>
    <w:p w14:paraId="4651EEBA" w14:textId="77777777" w:rsidR="002442D7" w:rsidRPr="00E27D23" w:rsidRDefault="002442D7" w:rsidP="002442D7">
      <w:pPr>
        <w:pStyle w:val="TH"/>
      </w:pPr>
      <w:r w:rsidRPr="00E27D23">
        <w:t xml:space="preserve">Table 12.2.1.5.3.2-1: </w:t>
      </w:r>
      <w:bookmarkStart w:id="53" w:name="OLE_LINK75"/>
      <w:r w:rsidRPr="00E27D23">
        <w:t>Time instances of cell power level</w:t>
      </w:r>
      <w:bookmarkEnd w:id="53"/>
      <w:r w:rsidRPr="00E27D23">
        <w:t xml:space="preserve"> and parameter changes for FR1</w:t>
      </w:r>
    </w:p>
    <w:tbl>
      <w:tblPr>
        <w:tblW w:w="6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195"/>
        <w:gridCol w:w="1134"/>
        <w:gridCol w:w="850"/>
        <w:gridCol w:w="851"/>
        <w:gridCol w:w="2388"/>
      </w:tblGrid>
      <w:tr w:rsidR="002442D7" w:rsidRPr="00E27D23" w14:paraId="5E58161F" w14:textId="77777777" w:rsidTr="0088214F">
        <w:trPr>
          <w:jc w:val="center"/>
        </w:trPr>
        <w:tc>
          <w:tcPr>
            <w:tcW w:w="567" w:type="dxa"/>
          </w:tcPr>
          <w:p w14:paraId="50403D6C" w14:textId="77777777" w:rsidR="002442D7" w:rsidRPr="00E27D23" w:rsidRDefault="002442D7" w:rsidP="0088214F">
            <w:pPr>
              <w:pStyle w:val="TAH"/>
            </w:pPr>
            <w:bookmarkStart w:id="54" w:name="OLE_LINK74"/>
          </w:p>
        </w:tc>
        <w:tc>
          <w:tcPr>
            <w:tcW w:w="1195" w:type="dxa"/>
          </w:tcPr>
          <w:p w14:paraId="4B8128A2" w14:textId="77777777" w:rsidR="002442D7" w:rsidRPr="00E27D23" w:rsidRDefault="002442D7" w:rsidP="0088214F">
            <w:pPr>
              <w:pStyle w:val="TAH"/>
            </w:pPr>
            <w:r w:rsidRPr="00E27D23">
              <w:t>Parameter</w:t>
            </w:r>
          </w:p>
        </w:tc>
        <w:tc>
          <w:tcPr>
            <w:tcW w:w="1134" w:type="dxa"/>
          </w:tcPr>
          <w:p w14:paraId="3500A4DF" w14:textId="77777777" w:rsidR="002442D7" w:rsidRPr="00E27D23" w:rsidRDefault="002442D7" w:rsidP="0088214F">
            <w:pPr>
              <w:pStyle w:val="TAH"/>
            </w:pPr>
            <w:r w:rsidRPr="00E27D23">
              <w:t>Unit</w:t>
            </w:r>
          </w:p>
        </w:tc>
        <w:tc>
          <w:tcPr>
            <w:tcW w:w="850" w:type="dxa"/>
          </w:tcPr>
          <w:p w14:paraId="74C1C691" w14:textId="77777777" w:rsidR="002442D7" w:rsidRPr="00E27D23" w:rsidRDefault="002442D7" w:rsidP="0088214F">
            <w:pPr>
              <w:pStyle w:val="TAH"/>
            </w:pPr>
            <w:r w:rsidRPr="00E27D23">
              <w:t>NR Cell 1</w:t>
            </w:r>
          </w:p>
        </w:tc>
        <w:tc>
          <w:tcPr>
            <w:tcW w:w="851" w:type="dxa"/>
          </w:tcPr>
          <w:p w14:paraId="48EB946C" w14:textId="77777777" w:rsidR="002442D7" w:rsidRPr="00E27D23" w:rsidRDefault="002442D7" w:rsidP="0088214F">
            <w:pPr>
              <w:pStyle w:val="TAH"/>
            </w:pPr>
            <w:r w:rsidRPr="00E27D23">
              <w:t>NR Cell 2</w:t>
            </w:r>
          </w:p>
        </w:tc>
        <w:tc>
          <w:tcPr>
            <w:tcW w:w="2388" w:type="dxa"/>
          </w:tcPr>
          <w:p w14:paraId="10A9D4DF" w14:textId="77777777" w:rsidR="002442D7" w:rsidRPr="00E27D23" w:rsidRDefault="002442D7" w:rsidP="0088214F">
            <w:pPr>
              <w:pStyle w:val="TAH"/>
            </w:pPr>
            <w:r w:rsidRPr="00E27D23">
              <w:t>Remark</w:t>
            </w:r>
          </w:p>
        </w:tc>
      </w:tr>
      <w:tr w:rsidR="002442D7" w:rsidRPr="00E27D23" w14:paraId="0D26D066" w14:textId="77777777" w:rsidTr="0088214F">
        <w:trPr>
          <w:jc w:val="center"/>
        </w:trPr>
        <w:tc>
          <w:tcPr>
            <w:tcW w:w="567" w:type="dxa"/>
          </w:tcPr>
          <w:p w14:paraId="74559C6B" w14:textId="77777777" w:rsidR="002442D7" w:rsidRPr="00E27D23" w:rsidRDefault="002442D7" w:rsidP="0088214F">
            <w:pPr>
              <w:pStyle w:val="TAH"/>
            </w:pPr>
            <w:r w:rsidRPr="00E27D23">
              <w:t>T0</w:t>
            </w:r>
          </w:p>
        </w:tc>
        <w:tc>
          <w:tcPr>
            <w:tcW w:w="1195" w:type="dxa"/>
          </w:tcPr>
          <w:p w14:paraId="135EAA10" w14:textId="77777777" w:rsidR="002442D7" w:rsidRPr="00E27D23" w:rsidRDefault="002442D7" w:rsidP="0088214F">
            <w:pPr>
              <w:pStyle w:val="TAC"/>
            </w:pPr>
            <w:r w:rsidRPr="00E27D23">
              <w:t>SS/PBCH</w:t>
            </w:r>
          </w:p>
          <w:p w14:paraId="31AEDE96" w14:textId="77777777" w:rsidR="002442D7" w:rsidRPr="00E27D23" w:rsidRDefault="002442D7" w:rsidP="0088214F">
            <w:pPr>
              <w:pStyle w:val="TAC"/>
            </w:pPr>
            <w:r w:rsidRPr="00E27D23">
              <w:t>SSS EPRE</w:t>
            </w:r>
          </w:p>
        </w:tc>
        <w:tc>
          <w:tcPr>
            <w:tcW w:w="1134" w:type="dxa"/>
          </w:tcPr>
          <w:p w14:paraId="1C9DF1DE" w14:textId="77777777" w:rsidR="002442D7" w:rsidRPr="00E27D23" w:rsidRDefault="002442D7" w:rsidP="0088214F">
            <w:pPr>
              <w:pStyle w:val="TAC"/>
            </w:pPr>
            <w:r w:rsidRPr="00E27D23">
              <w:t>dBm/SCS</w:t>
            </w:r>
          </w:p>
        </w:tc>
        <w:tc>
          <w:tcPr>
            <w:tcW w:w="850" w:type="dxa"/>
          </w:tcPr>
          <w:p w14:paraId="72548F29" w14:textId="77777777" w:rsidR="002442D7" w:rsidRPr="00E27D23" w:rsidRDefault="002442D7" w:rsidP="0088214F">
            <w:pPr>
              <w:pStyle w:val="TAC"/>
            </w:pPr>
            <w:r w:rsidRPr="00E27D23">
              <w:t>-85</w:t>
            </w:r>
          </w:p>
        </w:tc>
        <w:tc>
          <w:tcPr>
            <w:tcW w:w="851" w:type="dxa"/>
          </w:tcPr>
          <w:p w14:paraId="31051CF8" w14:textId="77777777" w:rsidR="002442D7" w:rsidRPr="00E27D23" w:rsidRDefault="002442D7" w:rsidP="0088214F">
            <w:pPr>
              <w:pStyle w:val="TAC"/>
            </w:pPr>
            <w:r w:rsidRPr="00E27D23">
              <w:t>-91</w:t>
            </w:r>
          </w:p>
        </w:tc>
        <w:tc>
          <w:tcPr>
            <w:tcW w:w="2388" w:type="dxa"/>
          </w:tcPr>
          <w:p w14:paraId="2C352059" w14:textId="77777777" w:rsidR="002442D7" w:rsidRPr="00E27D23" w:rsidRDefault="002442D7" w:rsidP="0088214F">
            <w:pPr>
              <w:pStyle w:val="TAC"/>
            </w:pPr>
          </w:p>
        </w:tc>
      </w:tr>
      <w:tr w:rsidR="002442D7" w:rsidRPr="00E27D23" w14:paraId="6F7B817D" w14:textId="77777777" w:rsidTr="0088214F">
        <w:trPr>
          <w:jc w:val="center"/>
        </w:trPr>
        <w:tc>
          <w:tcPr>
            <w:tcW w:w="567" w:type="dxa"/>
          </w:tcPr>
          <w:p w14:paraId="25159945" w14:textId="77777777" w:rsidR="002442D7" w:rsidRPr="00E27D23" w:rsidRDefault="002442D7" w:rsidP="0088214F">
            <w:pPr>
              <w:pStyle w:val="TAH"/>
            </w:pPr>
            <w:r w:rsidRPr="00E27D23">
              <w:t>T1</w:t>
            </w:r>
          </w:p>
        </w:tc>
        <w:tc>
          <w:tcPr>
            <w:tcW w:w="1195" w:type="dxa"/>
          </w:tcPr>
          <w:p w14:paraId="48A5B918" w14:textId="77777777" w:rsidR="002442D7" w:rsidRPr="00E27D23" w:rsidRDefault="002442D7" w:rsidP="0088214F">
            <w:pPr>
              <w:pStyle w:val="TAC"/>
            </w:pPr>
            <w:r w:rsidRPr="00E27D23">
              <w:t>SS/PBCH</w:t>
            </w:r>
          </w:p>
          <w:p w14:paraId="18BA9D12" w14:textId="77777777" w:rsidR="002442D7" w:rsidRPr="00E27D23" w:rsidRDefault="002442D7" w:rsidP="0088214F">
            <w:pPr>
              <w:pStyle w:val="TAC"/>
            </w:pPr>
            <w:r w:rsidRPr="00E27D23">
              <w:t>SSS EPRE</w:t>
            </w:r>
          </w:p>
        </w:tc>
        <w:tc>
          <w:tcPr>
            <w:tcW w:w="1134" w:type="dxa"/>
          </w:tcPr>
          <w:p w14:paraId="4A287CBA" w14:textId="77777777" w:rsidR="002442D7" w:rsidRPr="00E27D23" w:rsidRDefault="002442D7" w:rsidP="0088214F">
            <w:pPr>
              <w:pStyle w:val="TAC"/>
            </w:pPr>
            <w:r w:rsidRPr="00E27D23">
              <w:t>dBm/SCS</w:t>
            </w:r>
          </w:p>
        </w:tc>
        <w:tc>
          <w:tcPr>
            <w:tcW w:w="850" w:type="dxa"/>
          </w:tcPr>
          <w:p w14:paraId="0E45C676" w14:textId="77777777" w:rsidR="002442D7" w:rsidRPr="00E27D23" w:rsidRDefault="002442D7" w:rsidP="0088214F">
            <w:pPr>
              <w:pStyle w:val="TAC"/>
            </w:pPr>
            <w:r w:rsidRPr="00E27D23">
              <w:t>-85</w:t>
            </w:r>
          </w:p>
        </w:tc>
        <w:tc>
          <w:tcPr>
            <w:tcW w:w="851" w:type="dxa"/>
          </w:tcPr>
          <w:p w14:paraId="25DB5D02" w14:textId="77777777" w:rsidR="002442D7" w:rsidRPr="00E27D23" w:rsidRDefault="002442D7" w:rsidP="0088214F">
            <w:pPr>
              <w:pStyle w:val="TAC"/>
            </w:pPr>
            <w:r w:rsidRPr="00E27D23">
              <w:t>-79</w:t>
            </w:r>
          </w:p>
        </w:tc>
        <w:tc>
          <w:tcPr>
            <w:tcW w:w="2388" w:type="dxa"/>
          </w:tcPr>
          <w:p w14:paraId="6B8BDBC8" w14:textId="77777777" w:rsidR="002442D7" w:rsidRPr="00E27D23" w:rsidRDefault="002442D7" w:rsidP="0088214F">
            <w:pPr>
              <w:pStyle w:val="TAC"/>
            </w:pPr>
          </w:p>
        </w:tc>
      </w:tr>
      <w:tr w:rsidR="002442D7" w:rsidRPr="00E27D23" w14:paraId="679AE5E0" w14:textId="77777777" w:rsidTr="0088214F">
        <w:trPr>
          <w:jc w:val="center"/>
        </w:trPr>
        <w:tc>
          <w:tcPr>
            <w:tcW w:w="567" w:type="dxa"/>
          </w:tcPr>
          <w:p w14:paraId="70237FBC" w14:textId="77777777" w:rsidR="002442D7" w:rsidRPr="00E27D23" w:rsidRDefault="002442D7" w:rsidP="0088214F">
            <w:pPr>
              <w:pStyle w:val="TAH"/>
            </w:pPr>
            <w:r w:rsidRPr="00E27D23">
              <w:t>T2</w:t>
            </w:r>
          </w:p>
        </w:tc>
        <w:tc>
          <w:tcPr>
            <w:tcW w:w="1195" w:type="dxa"/>
          </w:tcPr>
          <w:p w14:paraId="1CE83BB8" w14:textId="77777777" w:rsidR="002442D7" w:rsidRPr="00E27D23" w:rsidRDefault="002442D7" w:rsidP="0088214F">
            <w:pPr>
              <w:pStyle w:val="TAC"/>
            </w:pPr>
            <w:r w:rsidRPr="00E27D23">
              <w:t>SS/PBCH</w:t>
            </w:r>
          </w:p>
          <w:p w14:paraId="1447D564" w14:textId="77777777" w:rsidR="002442D7" w:rsidRPr="00E27D23" w:rsidRDefault="002442D7" w:rsidP="0088214F">
            <w:pPr>
              <w:pStyle w:val="TAC"/>
            </w:pPr>
            <w:r w:rsidRPr="00E27D23">
              <w:t>SSS EPRE</w:t>
            </w:r>
          </w:p>
        </w:tc>
        <w:tc>
          <w:tcPr>
            <w:tcW w:w="1134" w:type="dxa"/>
          </w:tcPr>
          <w:p w14:paraId="22D2251D" w14:textId="77777777" w:rsidR="002442D7" w:rsidRPr="00E27D23" w:rsidRDefault="002442D7" w:rsidP="0088214F">
            <w:pPr>
              <w:pStyle w:val="TAC"/>
            </w:pPr>
            <w:r w:rsidRPr="00E27D23">
              <w:t>dBm/SCS</w:t>
            </w:r>
          </w:p>
        </w:tc>
        <w:tc>
          <w:tcPr>
            <w:tcW w:w="850" w:type="dxa"/>
          </w:tcPr>
          <w:p w14:paraId="72E67D75" w14:textId="77777777" w:rsidR="002442D7" w:rsidRPr="00E27D23" w:rsidRDefault="002442D7" w:rsidP="0088214F">
            <w:pPr>
              <w:pStyle w:val="TAC"/>
            </w:pPr>
            <w:r w:rsidRPr="00E27D23">
              <w:t>-85</w:t>
            </w:r>
          </w:p>
        </w:tc>
        <w:tc>
          <w:tcPr>
            <w:tcW w:w="851" w:type="dxa"/>
          </w:tcPr>
          <w:p w14:paraId="0F67ECFD" w14:textId="77777777" w:rsidR="002442D7" w:rsidRPr="00E27D23" w:rsidRDefault="002442D7" w:rsidP="0088214F">
            <w:pPr>
              <w:pStyle w:val="TAC"/>
            </w:pPr>
            <w:r w:rsidRPr="00E27D23">
              <w:t>off</w:t>
            </w:r>
          </w:p>
        </w:tc>
        <w:tc>
          <w:tcPr>
            <w:tcW w:w="2388" w:type="dxa"/>
          </w:tcPr>
          <w:p w14:paraId="20FB6693" w14:textId="77777777" w:rsidR="002442D7" w:rsidRPr="00E27D23" w:rsidRDefault="002442D7" w:rsidP="0088214F">
            <w:pPr>
              <w:pStyle w:val="TAC"/>
            </w:pPr>
          </w:p>
        </w:tc>
      </w:tr>
      <w:bookmarkEnd w:id="54"/>
    </w:tbl>
    <w:p w14:paraId="3C719F5D" w14:textId="77777777" w:rsidR="002442D7" w:rsidRPr="00E27D23" w:rsidRDefault="002442D7" w:rsidP="002442D7">
      <w:pPr>
        <w:rPr>
          <w:lang w:eastAsia="zh-CN"/>
        </w:rPr>
      </w:pPr>
    </w:p>
    <w:p w14:paraId="6DFB7638" w14:textId="77777777" w:rsidR="002442D7" w:rsidRPr="00E27D23" w:rsidRDefault="002442D7" w:rsidP="002442D7">
      <w:pPr>
        <w:pStyle w:val="TH"/>
      </w:pPr>
      <w:r w:rsidRPr="00E27D23">
        <w:t xml:space="preserve">Table </w:t>
      </w:r>
      <w:r w:rsidRPr="00E27D23">
        <w:rPr>
          <w:lang w:eastAsia="zh-CN"/>
        </w:rPr>
        <w:t>12.2.1.5.3.</w:t>
      </w:r>
      <w:r w:rsidRPr="00E27D23">
        <w:t>2-2: Main behaviour</w:t>
      </w:r>
    </w:p>
    <w:tbl>
      <w:tblPr>
        <w:tblW w:w="9600" w:type="dxa"/>
        <w:tblLayout w:type="fixed"/>
        <w:tblLook w:val="01E0" w:firstRow="1" w:lastRow="1" w:firstColumn="1" w:lastColumn="1" w:noHBand="0" w:noVBand="0"/>
      </w:tblPr>
      <w:tblGrid>
        <w:gridCol w:w="533"/>
        <w:gridCol w:w="3966"/>
        <w:gridCol w:w="709"/>
        <w:gridCol w:w="2975"/>
        <w:gridCol w:w="567"/>
        <w:gridCol w:w="850"/>
      </w:tblGrid>
      <w:tr w:rsidR="002442D7" w:rsidRPr="00E27D23" w14:paraId="202A2D0F" w14:textId="77777777" w:rsidTr="0088214F">
        <w:tc>
          <w:tcPr>
            <w:tcW w:w="533" w:type="dxa"/>
            <w:tcBorders>
              <w:top w:val="single" w:sz="4" w:space="0" w:color="auto"/>
              <w:left w:val="single" w:sz="4" w:space="0" w:color="auto"/>
              <w:bottom w:val="nil"/>
              <w:right w:val="single" w:sz="4" w:space="0" w:color="auto"/>
            </w:tcBorders>
            <w:hideMark/>
          </w:tcPr>
          <w:p w14:paraId="62F32E77" w14:textId="77777777" w:rsidR="002442D7" w:rsidRPr="00E27D23" w:rsidRDefault="002442D7" w:rsidP="0088214F">
            <w:pPr>
              <w:pStyle w:val="TAH"/>
            </w:pPr>
            <w:r w:rsidRPr="00E27D23">
              <w:t>St</w:t>
            </w:r>
          </w:p>
        </w:tc>
        <w:tc>
          <w:tcPr>
            <w:tcW w:w="3966" w:type="dxa"/>
            <w:tcBorders>
              <w:top w:val="single" w:sz="4" w:space="0" w:color="auto"/>
              <w:left w:val="single" w:sz="4" w:space="0" w:color="auto"/>
              <w:bottom w:val="nil"/>
              <w:right w:val="single" w:sz="4" w:space="0" w:color="auto"/>
            </w:tcBorders>
            <w:hideMark/>
          </w:tcPr>
          <w:p w14:paraId="264A6944" w14:textId="77777777" w:rsidR="002442D7" w:rsidRPr="00E27D23" w:rsidRDefault="002442D7" w:rsidP="0088214F">
            <w:pPr>
              <w:pStyle w:val="TAH"/>
            </w:pPr>
            <w:r w:rsidRPr="00E27D23">
              <w:t>Procedure</w:t>
            </w:r>
          </w:p>
        </w:tc>
        <w:tc>
          <w:tcPr>
            <w:tcW w:w="3684" w:type="dxa"/>
            <w:gridSpan w:val="2"/>
            <w:tcBorders>
              <w:top w:val="single" w:sz="4" w:space="0" w:color="auto"/>
              <w:left w:val="single" w:sz="4" w:space="0" w:color="auto"/>
              <w:bottom w:val="nil"/>
              <w:right w:val="single" w:sz="4" w:space="0" w:color="auto"/>
            </w:tcBorders>
            <w:hideMark/>
          </w:tcPr>
          <w:p w14:paraId="0FB52DF9" w14:textId="77777777" w:rsidR="002442D7" w:rsidRPr="00E27D23" w:rsidRDefault="002442D7" w:rsidP="0088214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34B15BE3" w14:textId="77777777" w:rsidR="002442D7" w:rsidRPr="00E27D23" w:rsidRDefault="002442D7" w:rsidP="0088214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131ED04F" w14:textId="77777777" w:rsidR="002442D7" w:rsidRPr="00E27D23" w:rsidRDefault="002442D7" w:rsidP="0088214F">
            <w:pPr>
              <w:pStyle w:val="TAH"/>
            </w:pPr>
            <w:r w:rsidRPr="00E27D23">
              <w:t>Verdict</w:t>
            </w:r>
          </w:p>
        </w:tc>
      </w:tr>
      <w:tr w:rsidR="002442D7" w:rsidRPr="00E27D23" w14:paraId="2A6C2E76" w14:textId="77777777" w:rsidTr="0088214F">
        <w:tc>
          <w:tcPr>
            <w:tcW w:w="533" w:type="dxa"/>
            <w:tcBorders>
              <w:top w:val="nil"/>
              <w:left w:val="single" w:sz="4" w:space="0" w:color="auto"/>
              <w:bottom w:val="single" w:sz="4" w:space="0" w:color="auto"/>
              <w:right w:val="single" w:sz="4" w:space="0" w:color="auto"/>
            </w:tcBorders>
          </w:tcPr>
          <w:p w14:paraId="0D0F616F" w14:textId="77777777" w:rsidR="002442D7" w:rsidRPr="00E27D23" w:rsidRDefault="002442D7" w:rsidP="0088214F">
            <w:pPr>
              <w:pStyle w:val="TAH"/>
            </w:pPr>
          </w:p>
        </w:tc>
        <w:tc>
          <w:tcPr>
            <w:tcW w:w="3966" w:type="dxa"/>
            <w:tcBorders>
              <w:top w:val="nil"/>
              <w:left w:val="single" w:sz="4" w:space="0" w:color="auto"/>
              <w:bottom w:val="single" w:sz="4" w:space="0" w:color="auto"/>
              <w:right w:val="single" w:sz="4" w:space="0" w:color="auto"/>
            </w:tcBorders>
          </w:tcPr>
          <w:p w14:paraId="22198FA8" w14:textId="77777777" w:rsidR="002442D7" w:rsidRPr="00E27D23" w:rsidRDefault="002442D7" w:rsidP="0088214F">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49A8D993" w14:textId="77777777" w:rsidR="002442D7" w:rsidRPr="00E27D23" w:rsidRDefault="002442D7" w:rsidP="0088214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6DAFC96C" w14:textId="77777777" w:rsidR="002442D7" w:rsidRPr="00E27D23" w:rsidRDefault="002442D7" w:rsidP="0088214F">
            <w:pPr>
              <w:pStyle w:val="TAH"/>
            </w:pPr>
            <w:r w:rsidRPr="00E27D23">
              <w:t>Message</w:t>
            </w:r>
          </w:p>
        </w:tc>
        <w:tc>
          <w:tcPr>
            <w:tcW w:w="567" w:type="dxa"/>
            <w:tcBorders>
              <w:top w:val="nil"/>
              <w:left w:val="single" w:sz="4" w:space="0" w:color="auto"/>
              <w:bottom w:val="single" w:sz="4" w:space="0" w:color="auto"/>
              <w:right w:val="single" w:sz="4" w:space="0" w:color="auto"/>
            </w:tcBorders>
          </w:tcPr>
          <w:p w14:paraId="0BCF1917" w14:textId="77777777" w:rsidR="002442D7" w:rsidRPr="00E27D23" w:rsidRDefault="002442D7" w:rsidP="0088214F">
            <w:pPr>
              <w:pStyle w:val="TAH"/>
            </w:pPr>
          </w:p>
        </w:tc>
        <w:tc>
          <w:tcPr>
            <w:tcW w:w="850" w:type="dxa"/>
            <w:tcBorders>
              <w:top w:val="nil"/>
              <w:left w:val="single" w:sz="4" w:space="0" w:color="auto"/>
              <w:bottom w:val="single" w:sz="4" w:space="0" w:color="auto"/>
              <w:right w:val="single" w:sz="4" w:space="0" w:color="auto"/>
            </w:tcBorders>
          </w:tcPr>
          <w:p w14:paraId="23024DB7" w14:textId="77777777" w:rsidR="002442D7" w:rsidRPr="00E27D23" w:rsidRDefault="002442D7" w:rsidP="0088214F">
            <w:pPr>
              <w:pStyle w:val="TAH"/>
            </w:pPr>
          </w:p>
        </w:tc>
      </w:tr>
      <w:tr w:rsidR="002442D7" w:rsidRPr="00E27D23" w14:paraId="11E101A4" w14:textId="77777777" w:rsidTr="0088214F">
        <w:tc>
          <w:tcPr>
            <w:tcW w:w="533" w:type="dxa"/>
            <w:tcBorders>
              <w:top w:val="single" w:sz="4" w:space="0" w:color="auto"/>
              <w:left w:val="single" w:sz="4" w:space="0" w:color="auto"/>
              <w:bottom w:val="single" w:sz="6" w:space="0" w:color="auto"/>
              <w:right w:val="single" w:sz="6" w:space="0" w:color="auto"/>
            </w:tcBorders>
          </w:tcPr>
          <w:p w14:paraId="133F3B90" w14:textId="77777777" w:rsidR="002442D7" w:rsidRPr="00E27D23" w:rsidRDefault="002442D7" w:rsidP="0088214F">
            <w:pPr>
              <w:pStyle w:val="TAC"/>
            </w:pPr>
            <w:r w:rsidRPr="00E27D23">
              <w:t>1</w:t>
            </w:r>
          </w:p>
        </w:tc>
        <w:tc>
          <w:tcPr>
            <w:tcW w:w="3966" w:type="dxa"/>
            <w:tcBorders>
              <w:top w:val="single" w:sz="4" w:space="0" w:color="auto"/>
              <w:left w:val="single" w:sz="6" w:space="0" w:color="auto"/>
              <w:bottom w:val="single" w:sz="6" w:space="0" w:color="auto"/>
              <w:right w:val="single" w:sz="6" w:space="0" w:color="auto"/>
            </w:tcBorders>
          </w:tcPr>
          <w:p w14:paraId="7BDCBCDB" w14:textId="77777777" w:rsidR="002442D7" w:rsidRPr="00E27D23" w:rsidRDefault="002442D7" w:rsidP="0088214F">
            <w:pPr>
              <w:pStyle w:val="TAL"/>
            </w:pPr>
            <w:r w:rsidRPr="00E27D23">
              <w:t xml:space="preserve">SS-NW sends an </w:t>
            </w:r>
            <w:r w:rsidRPr="00E27D23">
              <w:rPr>
                <w:i/>
                <w:iCs/>
              </w:rPr>
              <w:t>RRCReconfiguration</w:t>
            </w:r>
            <w:r w:rsidRPr="00E27D23">
              <w:t xml:space="preserve"> message with </w:t>
            </w:r>
            <w:r w:rsidRPr="00E27D23">
              <w:rPr>
                <w:i/>
                <w:iCs/>
              </w:rPr>
              <w:t>sl-ConfigDedicatedNR</w:t>
            </w:r>
            <w:r w:rsidRPr="00E27D23">
              <w:t xml:space="preserve"> including </w:t>
            </w:r>
            <w:r w:rsidRPr="00E27D23">
              <w:rPr>
                <w:i/>
                <w:iCs/>
              </w:rPr>
              <w:t>sl-ScheduledConfig</w:t>
            </w:r>
            <w:r w:rsidRPr="00E27D23">
              <w:t xml:space="preserve"> and </w:t>
            </w:r>
            <w:r w:rsidRPr="00E27D23">
              <w:rPr>
                <w:i/>
                <w:iCs/>
              </w:rPr>
              <w:t>sl-TxPoolExceptional</w:t>
            </w:r>
            <w:r w:rsidRPr="00E27D23">
              <w:t>.</w:t>
            </w:r>
          </w:p>
        </w:tc>
        <w:tc>
          <w:tcPr>
            <w:tcW w:w="709" w:type="dxa"/>
            <w:tcBorders>
              <w:top w:val="single" w:sz="4" w:space="0" w:color="auto"/>
              <w:left w:val="single" w:sz="6" w:space="0" w:color="auto"/>
              <w:bottom w:val="single" w:sz="6" w:space="0" w:color="auto"/>
              <w:right w:val="single" w:sz="6" w:space="0" w:color="auto"/>
            </w:tcBorders>
          </w:tcPr>
          <w:p w14:paraId="5E460A94" w14:textId="77777777" w:rsidR="002442D7" w:rsidRPr="00E27D23" w:rsidRDefault="002442D7" w:rsidP="0088214F">
            <w:pPr>
              <w:pStyle w:val="TAC"/>
            </w:pPr>
            <w:r w:rsidRPr="00E27D23">
              <w:t>&lt;--</w:t>
            </w:r>
          </w:p>
        </w:tc>
        <w:tc>
          <w:tcPr>
            <w:tcW w:w="2975" w:type="dxa"/>
            <w:tcBorders>
              <w:top w:val="single" w:sz="4" w:space="0" w:color="auto"/>
              <w:left w:val="single" w:sz="6" w:space="0" w:color="auto"/>
              <w:bottom w:val="single" w:sz="6" w:space="0" w:color="auto"/>
              <w:right w:val="single" w:sz="6" w:space="0" w:color="auto"/>
            </w:tcBorders>
          </w:tcPr>
          <w:p w14:paraId="4010B4B2" w14:textId="77777777" w:rsidR="002442D7" w:rsidRPr="00E27D23" w:rsidRDefault="002442D7" w:rsidP="0088214F">
            <w:pPr>
              <w:pStyle w:val="TAL"/>
              <w:rPr>
                <w:iCs/>
              </w:rPr>
            </w:pPr>
            <w:r w:rsidRPr="00E27D23">
              <w:rPr>
                <w:iCs/>
              </w:rPr>
              <w:t xml:space="preserve">NR RRC: </w:t>
            </w:r>
            <w:r w:rsidRPr="00E27D23">
              <w:rPr>
                <w:i/>
              </w:rPr>
              <w:t>RRCReconfiguration</w:t>
            </w:r>
          </w:p>
        </w:tc>
        <w:tc>
          <w:tcPr>
            <w:tcW w:w="567" w:type="dxa"/>
            <w:tcBorders>
              <w:top w:val="single" w:sz="4" w:space="0" w:color="auto"/>
              <w:left w:val="single" w:sz="6" w:space="0" w:color="auto"/>
              <w:bottom w:val="single" w:sz="6" w:space="0" w:color="auto"/>
              <w:right w:val="single" w:sz="6" w:space="0" w:color="auto"/>
            </w:tcBorders>
          </w:tcPr>
          <w:p w14:paraId="5BF0DDD7"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427B5E64" w14:textId="77777777" w:rsidR="002442D7" w:rsidRPr="00E27D23" w:rsidRDefault="002442D7" w:rsidP="0088214F">
            <w:pPr>
              <w:pStyle w:val="TAC"/>
            </w:pPr>
            <w:r w:rsidRPr="00E27D23">
              <w:t>-</w:t>
            </w:r>
          </w:p>
        </w:tc>
      </w:tr>
      <w:tr w:rsidR="002442D7" w:rsidRPr="00E27D23" w14:paraId="776F7638" w14:textId="77777777" w:rsidTr="0088214F">
        <w:tc>
          <w:tcPr>
            <w:tcW w:w="533" w:type="dxa"/>
            <w:tcBorders>
              <w:top w:val="single" w:sz="4" w:space="0" w:color="auto"/>
              <w:left w:val="single" w:sz="4" w:space="0" w:color="auto"/>
              <w:bottom w:val="single" w:sz="6" w:space="0" w:color="auto"/>
              <w:right w:val="single" w:sz="6" w:space="0" w:color="auto"/>
            </w:tcBorders>
          </w:tcPr>
          <w:p w14:paraId="0008A5DB" w14:textId="77777777" w:rsidR="002442D7" w:rsidRPr="00E27D23" w:rsidRDefault="002442D7" w:rsidP="0088214F">
            <w:pPr>
              <w:pStyle w:val="TAC"/>
            </w:pPr>
            <w:r w:rsidRPr="00E27D23">
              <w:t>2</w:t>
            </w:r>
          </w:p>
        </w:tc>
        <w:tc>
          <w:tcPr>
            <w:tcW w:w="3966" w:type="dxa"/>
            <w:tcBorders>
              <w:top w:val="single" w:sz="4" w:space="0" w:color="auto"/>
              <w:left w:val="single" w:sz="6" w:space="0" w:color="auto"/>
              <w:bottom w:val="single" w:sz="6" w:space="0" w:color="auto"/>
              <w:right w:val="single" w:sz="6" w:space="0" w:color="auto"/>
            </w:tcBorders>
          </w:tcPr>
          <w:p w14:paraId="66CF7BA7" w14:textId="77777777" w:rsidR="002442D7" w:rsidRPr="00E27D23" w:rsidRDefault="002442D7" w:rsidP="0088214F">
            <w:pPr>
              <w:pStyle w:val="TAL"/>
            </w:pPr>
            <w:r w:rsidRPr="00E27D23">
              <w:t xml:space="preserve">UE sends an </w:t>
            </w:r>
            <w:r w:rsidRPr="00E27D23">
              <w:rPr>
                <w:i/>
                <w:iCs/>
              </w:rPr>
              <w:t>RRCReconfigurationComplete</w:t>
            </w:r>
            <w:r w:rsidRPr="00E27D23">
              <w:t xml:space="preserve"> message</w:t>
            </w:r>
          </w:p>
        </w:tc>
        <w:tc>
          <w:tcPr>
            <w:tcW w:w="709" w:type="dxa"/>
            <w:tcBorders>
              <w:top w:val="single" w:sz="4" w:space="0" w:color="auto"/>
              <w:left w:val="single" w:sz="6" w:space="0" w:color="auto"/>
              <w:bottom w:val="single" w:sz="6" w:space="0" w:color="auto"/>
              <w:right w:val="single" w:sz="6" w:space="0" w:color="auto"/>
            </w:tcBorders>
          </w:tcPr>
          <w:p w14:paraId="40C79F3E" w14:textId="77777777" w:rsidR="002442D7" w:rsidRPr="00E27D23" w:rsidRDefault="002442D7" w:rsidP="0088214F">
            <w:pPr>
              <w:pStyle w:val="TAC"/>
            </w:pPr>
            <w:r w:rsidRPr="00E27D23">
              <w:t>--&gt;</w:t>
            </w:r>
          </w:p>
        </w:tc>
        <w:tc>
          <w:tcPr>
            <w:tcW w:w="2975" w:type="dxa"/>
            <w:tcBorders>
              <w:top w:val="single" w:sz="4" w:space="0" w:color="auto"/>
              <w:left w:val="single" w:sz="6" w:space="0" w:color="auto"/>
              <w:bottom w:val="single" w:sz="6" w:space="0" w:color="auto"/>
              <w:right w:val="single" w:sz="6" w:space="0" w:color="auto"/>
            </w:tcBorders>
          </w:tcPr>
          <w:p w14:paraId="4534F260" w14:textId="77777777" w:rsidR="002442D7" w:rsidRPr="00E27D23" w:rsidRDefault="002442D7" w:rsidP="0088214F">
            <w:pPr>
              <w:pStyle w:val="TAL"/>
              <w:rPr>
                <w:iCs/>
              </w:rPr>
            </w:pPr>
            <w:r w:rsidRPr="00E27D23">
              <w:rPr>
                <w:iCs/>
              </w:rPr>
              <w:t xml:space="preserve">NR RRC: </w:t>
            </w:r>
            <w:r w:rsidRPr="00E27D23">
              <w:rPr>
                <w:i/>
              </w:rPr>
              <w:t>RRCReconfigurationComplete</w:t>
            </w:r>
          </w:p>
        </w:tc>
        <w:tc>
          <w:tcPr>
            <w:tcW w:w="567" w:type="dxa"/>
            <w:tcBorders>
              <w:top w:val="single" w:sz="4" w:space="0" w:color="auto"/>
              <w:left w:val="single" w:sz="6" w:space="0" w:color="auto"/>
              <w:bottom w:val="single" w:sz="6" w:space="0" w:color="auto"/>
              <w:right w:val="single" w:sz="6" w:space="0" w:color="auto"/>
            </w:tcBorders>
          </w:tcPr>
          <w:p w14:paraId="1B433973"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7CFFABD1" w14:textId="77777777" w:rsidR="002442D7" w:rsidRPr="00E27D23" w:rsidRDefault="002442D7" w:rsidP="0088214F">
            <w:pPr>
              <w:pStyle w:val="TAC"/>
            </w:pPr>
            <w:r w:rsidRPr="00E27D23">
              <w:t>-</w:t>
            </w:r>
          </w:p>
        </w:tc>
      </w:tr>
      <w:tr w:rsidR="002442D7" w:rsidRPr="00E27D23" w14:paraId="172295F3" w14:textId="77777777" w:rsidTr="0088214F">
        <w:tc>
          <w:tcPr>
            <w:tcW w:w="533" w:type="dxa"/>
            <w:tcBorders>
              <w:top w:val="single" w:sz="4" w:space="0" w:color="auto"/>
              <w:left w:val="single" w:sz="4" w:space="0" w:color="auto"/>
              <w:bottom w:val="single" w:sz="6" w:space="0" w:color="auto"/>
              <w:right w:val="single" w:sz="6" w:space="0" w:color="auto"/>
            </w:tcBorders>
          </w:tcPr>
          <w:p w14:paraId="0A1747F2" w14:textId="77777777" w:rsidR="002442D7" w:rsidRPr="00E27D23" w:rsidRDefault="002442D7" w:rsidP="0088214F">
            <w:pPr>
              <w:pStyle w:val="TAC"/>
              <w:rPr>
                <w:lang w:eastAsia="zh-CN"/>
              </w:rPr>
            </w:pPr>
            <w:bookmarkStart w:id="55" w:name="_Hlk118386954"/>
            <w:r w:rsidRPr="00E27D23">
              <w:rPr>
                <w:lang w:eastAsia="zh-CN"/>
              </w:rPr>
              <w:t>3</w:t>
            </w:r>
          </w:p>
        </w:tc>
        <w:tc>
          <w:tcPr>
            <w:tcW w:w="3966" w:type="dxa"/>
            <w:tcBorders>
              <w:top w:val="single" w:sz="4" w:space="0" w:color="auto"/>
              <w:left w:val="single" w:sz="6" w:space="0" w:color="auto"/>
              <w:bottom w:val="single" w:sz="6" w:space="0" w:color="auto"/>
              <w:right w:val="single" w:sz="6" w:space="0" w:color="auto"/>
            </w:tcBorders>
          </w:tcPr>
          <w:p w14:paraId="3A2FBD4C" w14:textId="77777777" w:rsidR="002442D7" w:rsidRPr="00E27D23" w:rsidRDefault="002442D7" w:rsidP="0088214F">
            <w:pPr>
              <w:pStyle w:val="TAL"/>
            </w:pPr>
            <w:r w:rsidRPr="00E27D23">
              <w:rPr>
                <w:lang w:eastAsia="zh-CN"/>
              </w:rPr>
              <w:t>The SS transmits a CLOSE UE TEST LOOP message</w:t>
            </w:r>
          </w:p>
        </w:tc>
        <w:tc>
          <w:tcPr>
            <w:tcW w:w="709" w:type="dxa"/>
            <w:tcBorders>
              <w:top w:val="single" w:sz="4" w:space="0" w:color="auto"/>
              <w:left w:val="single" w:sz="6" w:space="0" w:color="auto"/>
              <w:bottom w:val="single" w:sz="6" w:space="0" w:color="auto"/>
              <w:right w:val="single" w:sz="6" w:space="0" w:color="auto"/>
            </w:tcBorders>
          </w:tcPr>
          <w:p w14:paraId="547DD0CB" w14:textId="77777777" w:rsidR="002442D7" w:rsidRPr="00E27D23" w:rsidRDefault="002442D7" w:rsidP="0088214F">
            <w:pPr>
              <w:pStyle w:val="TAC"/>
            </w:pPr>
            <w:r w:rsidRPr="00E27D23">
              <w:t>&lt;--</w:t>
            </w:r>
          </w:p>
        </w:tc>
        <w:tc>
          <w:tcPr>
            <w:tcW w:w="2975" w:type="dxa"/>
            <w:tcBorders>
              <w:top w:val="single" w:sz="4" w:space="0" w:color="auto"/>
              <w:left w:val="single" w:sz="6" w:space="0" w:color="auto"/>
              <w:bottom w:val="single" w:sz="6" w:space="0" w:color="auto"/>
              <w:right w:val="single" w:sz="6" w:space="0" w:color="auto"/>
            </w:tcBorders>
          </w:tcPr>
          <w:p w14:paraId="79BFE0D2" w14:textId="77777777" w:rsidR="002442D7" w:rsidRPr="00E27D23" w:rsidRDefault="002442D7" w:rsidP="0088214F">
            <w:pPr>
              <w:pStyle w:val="TAL"/>
              <w:rPr>
                <w:iCs/>
              </w:rPr>
            </w:pPr>
            <w:r w:rsidRPr="00E27D23">
              <w:t>TC: CLOSE UE TEST LOOP</w:t>
            </w:r>
          </w:p>
        </w:tc>
        <w:tc>
          <w:tcPr>
            <w:tcW w:w="567" w:type="dxa"/>
            <w:tcBorders>
              <w:top w:val="single" w:sz="4" w:space="0" w:color="auto"/>
              <w:left w:val="single" w:sz="6" w:space="0" w:color="auto"/>
              <w:bottom w:val="single" w:sz="6" w:space="0" w:color="auto"/>
              <w:right w:val="single" w:sz="6" w:space="0" w:color="auto"/>
            </w:tcBorders>
          </w:tcPr>
          <w:p w14:paraId="5120D9C4"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744F093E" w14:textId="77777777" w:rsidR="002442D7" w:rsidRPr="00E27D23" w:rsidRDefault="002442D7" w:rsidP="0088214F">
            <w:pPr>
              <w:pStyle w:val="TAC"/>
            </w:pPr>
            <w:r w:rsidRPr="00E27D23">
              <w:t>-</w:t>
            </w:r>
          </w:p>
        </w:tc>
      </w:tr>
      <w:tr w:rsidR="002442D7" w:rsidRPr="00E27D23" w14:paraId="5D5EEE97" w14:textId="77777777" w:rsidTr="0088214F">
        <w:tc>
          <w:tcPr>
            <w:tcW w:w="533" w:type="dxa"/>
            <w:tcBorders>
              <w:top w:val="single" w:sz="4" w:space="0" w:color="auto"/>
              <w:left w:val="single" w:sz="4" w:space="0" w:color="auto"/>
              <w:bottom w:val="single" w:sz="6" w:space="0" w:color="auto"/>
              <w:right w:val="single" w:sz="6" w:space="0" w:color="auto"/>
            </w:tcBorders>
          </w:tcPr>
          <w:p w14:paraId="24DF39A9" w14:textId="77777777" w:rsidR="002442D7" w:rsidRPr="00E27D23" w:rsidRDefault="002442D7" w:rsidP="0088214F">
            <w:pPr>
              <w:pStyle w:val="TAC"/>
              <w:rPr>
                <w:lang w:eastAsia="zh-CN"/>
              </w:rPr>
            </w:pPr>
            <w:r w:rsidRPr="00E27D23">
              <w:rPr>
                <w:lang w:eastAsia="zh-CN"/>
              </w:rPr>
              <w:t>4</w:t>
            </w:r>
          </w:p>
        </w:tc>
        <w:tc>
          <w:tcPr>
            <w:tcW w:w="3966" w:type="dxa"/>
            <w:tcBorders>
              <w:top w:val="single" w:sz="4" w:space="0" w:color="auto"/>
              <w:left w:val="single" w:sz="6" w:space="0" w:color="auto"/>
              <w:bottom w:val="single" w:sz="6" w:space="0" w:color="auto"/>
              <w:right w:val="single" w:sz="6" w:space="0" w:color="auto"/>
            </w:tcBorders>
          </w:tcPr>
          <w:p w14:paraId="22B3CC95" w14:textId="77777777" w:rsidR="002442D7" w:rsidRPr="00E27D23" w:rsidRDefault="002442D7" w:rsidP="0088214F">
            <w:pPr>
              <w:pStyle w:val="TAL"/>
              <w:rPr>
                <w:lang w:eastAsia="zh-CN"/>
              </w:rPr>
            </w:pPr>
            <w:r w:rsidRPr="00E27D23">
              <w:rPr>
                <w:lang w:eastAsia="zh-CN"/>
              </w:rPr>
              <w:t xml:space="preserve">The UE transmits a CLOSE UE TEST LOOP </w:t>
            </w:r>
            <w:r w:rsidRPr="00E27D23">
              <w:t>COMPLETE message</w:t>
            </w:r>
          </w:p>
        </w:tc>
        <w:tc>
          <w:tcPr>
            <w:tcW w:w="709" w:type="dxa"/>
            <w:tcBorders>
              <w:top w:val="single" w:sz="4" w:space="0" w:color="auto"/>
              <w:left w:val="single" w:sz="6" w:space="0" w:color="auto"/>
              <w:bottom w:val="single" w:sz="6" w:space="0" w:color="auto"/>
              <w:right w:val="single" w:sz="6" w:space="0" w:color="auto"/>
            </w:tcBorders>
          </w:tcPr>
          <w:p w14:paraId="66BC2ED8" w14:textId="77777777" w:rsidR="002442D7" w:rsidRPr="00E27D23" w:rsidRDefault="002442D7" w:rsidP="0088214F">
            <w:pPr>
              <w:pStyle w:val="TAC"/>
            </w:pPr>
            <w:r w:rsidRPr="00E27D23">
              <w:t>--&gt;</w:t>
            </w:r>
          </w:p>
        </w:tc>
        <w:tc>
          <w:tcPr>
            <w:tcW w:w="2975" w:type="dxa"/>
            <w:tcBorders>
              <w:top w:val="single" w:sz="4" w:space="0" w:color="auto"/>
              <w:left w:val="single" w:sz="6" w:space="0" w:color="auto"/>
              <w:bottom w:val="single" w:sz="6" w:space="0" w:color="auto"/>
              <w:right w:val="single" w:sz="6" w:space="0" w:color="auto"/>
            </w:tcBorders>
          </w:tcPr>
          <w:p w14:paraId="5C5DEF95" w14:textId="77777777" w:rsidR="002442D7" w:rsidRPr="00E27D23" w:rsidRDefault="002442D7" w:rsidP="0088214F">
            <w:pPr>
              <w:pStyle w:val="TAL"/>
            </w:pPr>
            <w:r w:rsidRPr="00E27D23">
              <w:t>TC: CLOSE UE TEST LOOP COMPLETE</w:t>
            </w:r>
          </w:p>
        </w:tc>
        <w:tc>
          <w:tcPr>
            <w:tcW w:w="567" w:type="dxa"/>
            <w:tcBorders>
              <w:top w:val="single" w:sz="4" w:space="0" w:color="auto"/>
              <w:left w:val="single" w:sz="6" w:space="0" w:color="auto"/>
              <w:bottom w:val="single" w:sz="6" w:space="0" w:color="auto"/>
              <w:right w:val="single" w:sz="6" w:space="0" w:color="auto"/>
            </w:tcBorders>
          </w:tcPr>
          <w:p w14:paraId="1ABCFC2D"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5F23040A" w14:textId="77777777" w:rsidR="002442D7" w:rsidRPr="00E27D23" w:rsidRDefault="002442D7" w:rsidP="0088214F">
            <w:pPr>
              <w:pStyle w:val="TAC"/>
            </w:pPr>
            <w:r w:rsidRPr="00E27D23">
              <w:t>-</w:t>
            </w:r>
          </w:p>
        </w:tc>
      </w:tr>
      <w:tr w:rsidR="002442D7" w:rsidRPr="00E27D23" w14:paraId="68F6593B" w14:textId="77777777" w:rsidTr="0088214F">
        <w:tc>
          <w:tcPr>
            <w:tcW w:w="533" w:type="dxa"/>
            <w:tcBorders>
              <w:top w:val="single" w:sz="4" w:space="0" w:color="auto"/>
              <w:left w:val="single" w:sz="4" w:space="0" w:color="auto"/>
              <w:bottom w:val="single" w:sz="6" w:space="0" w:color="auto"/>
              <w:right w:val="single" w:sz="6" w:space="0" w:color="auto"/>
            </w:tcBorders>
          </w:tcPr>
          <w:p w14:paraId="1DF3F378" w14:textId="77777777" w:rsidR="002442D7" w:rsidRPr="00E27D23" w:rsidRDefault="002442D7" w:rsidP="0088214F">
            <w:pPr>
              <w:pStyle w:val="TAC"/>
              <w:rPr>
                <w:lang w:eastAsia="zh-CN"/>
              </w:rPr>
            </w:pPr>
            <w:r w:rsidRPr="00E27D23">
              <w:rPr>
                <w:lang w:eastAsia="zh-CN"/>
              </w:rPr>
              <w:t>5</w:t>
            </w:r>
          </w:p>
        </w:tc>
        <w:tc>
          <w:tcPr>
            <w:tcW w:w="3966" w:type="dxa"/>
            <w:tcBorders>
              <w:top w:val="single" w:sz="4" w:space="0" w:color="auto"/>
              <w:left w:val="single" w:sz="6" w:space="0" w:color="auto"/>
              <w:bottom w:val="single" w:sz="6" w:space="0" w:color="auto"/>
              <w:right w:val="single" w:sz="6" w:space="0" w:color="auto"/>
            </w:tcBorders>
          </w:tcPr>
          <w:p w14:paraId="32D0098D" w14:textId="76C8FB61" w:rsidR="002442D7" w:rsidRPr="00E27D23" w:rsidRDefault="002442D7" w:rsidP="0088214F">
            <w:pPr>
              <w:pStyle w:val="TAL"/>
              <w:rPr>
                <w:lang w:eastAsia="zh-CN"/>
              </w:rPr>
            </w:pPr>
            <w:r w:rsidRPr="00E27D23">
              <w:rPr>
                <w:lang w:eastAsia="zh-CN"/>
              </w:rPr>
              <w:t xml:space="preserve">Check: </w:t>
            </w:r>
            <w:r w:rsidRPr="00E27D23">
              <w:t xml:space="preserve">Does UE send SDAP SDUs on SL DRB#n </w:t>
            </w:r>
            <w:r w:rsidRPr="00E27D23">
              <w:rPr>
                <w:lang w:eastAsia="zh-CN"/>
              </w:rPr>
              <w:t>in slots included in exceptional resource pool</w:t>
            </w:r>
            <w:r w:rsidR="00BC4CEB" w:rsidRPr="00E27D23">
              <w:rPr>
                <w:lang w:eastAsia="zh-CN"/>
              </w:rPr>
              <w:t xml:space="preserve"> within 20s</w:t>
            </w:r>
            <w:r w:rsidRPr="00E27D23">
              <w:t>?</w:t>
            </w:r>
          </w:p>
        </w:tc>
        <w:tc>
          <w:tcPr>
            <w:tcW w:w="709" w:type="dxa"/>
            <w:tcBorders>
              <w:top w:val="single" w:sz="4" w:space="0" w:color="auto"/>
              <w:left w:val="single" w:sz="6" w:space="0" w:color="auto"/>
              <w:bottom w:val="single" w:sz="6" w:space="0" w:color="auto"/>
              <w:right w:val="single" w:sz="6" w:space="0" w:color="auto"/>
            </w:tcBorders>
          </w:tcPr>
          <w:p w14:paraId="720B4095" w14:textId="77777777" w:rsidR="002442D7" w:rsidRPr="00E27D23" w:rsidRDefault="002442D7" w:rsidP="0088214F">
            <w:pPr>
              <w:pStyle w:val="TAC"/>
            </w:pPr>
            <w:r w:rsidRPr="00E27D23">
              <w:t>-</w:t>
            </w:r>
          </w:p>
        </w:tc>
        <w:tc>
          <w:tcPr>
            <w:tcW w:w="2975" w:type="dxa"/>
            <w:tcBorders>
              <w:top w:val="single" w:sz="4" w:space="0" w:color="auto"/>
              <w:left w:val="single" w:sz="6" w:space="0" w:color="auto"/>
              <w:bottom w:val="single" w:sz="6" w:space="0" w:color="auto"/>
              <w:right w:val="single" w:sz="6" w:space="0" w:color="auto"/>
            </w:tcBorders>
          </w:tcPr>
          <w:p w14:paraId="34B99695" w14:textId="77777777" w:rsidR="002442D7" w:rsidRPr="00E27D23" w:rsidRDefault="002442D7" w:rsidP="0088214F">
            <w:pPr>
              <w:pStyle w:val="TAL"/>
            </w:pPr>
            <w:r w:rsidRPr="00E27D23">
              <w:rPr>
                <w:iCs/>
              </w:rPr>
              <w:t>-</w:t>
            </w:r>
          </w:p>
        </w:tc>
        <w:tc>
          <w:tcPr>
            <w:tcW w:w="567" w:type="dxa"/>
            <w:tcBorders>
              <w:top w:val="single" w:sz="4" w:space="0" w:color="auto"/>
              <w:left w:val="single" w:sz="6" w:space="0" w:color="auto"/>
              <w:bottom w:val="single" w:sz="6" w:space="0" w:color="auto"/>
              <w:right w:val="single" w:sz="6" w:space="0" w:color="auto"/>
            </w:tcBorders>
          </w:tcPr>
          <w:p w14:paraId="4ED28EBF" w14:textId="77777777" w:rsidR="002442D7" w:rsidRPr="00E27D23" w:rsidRDefault="002442D7" w:rsidP="0088214F">
            <w:pPr>
              <w:pStyle w:val="TAC"/>
              <w:rPr>
                <w:lang w:eastAsia="zh-CN"/>
              </w:rPr>
            </w:pPr>
            <w:r w:rsidRPr="00E27D23">
              <w:rPr>
                <w:lang w:eastAsia="zh-CN"/>
              </w:rPr>
              <w:t>1</w:t>
            </w:r>
          </w:p>
        </w:tc>
        <w:tc>
          <w:tcPr>
            <w:tcW w:w="850" w:type="dxa"/>
            <w:tcBorders>
              <w:top w:val="single" w:sz="4" w:space="0" w:color="auto"/>
              <w:left w:val="single" w:sz="6" w:space="0" w:color="auto"/>
              <w:bottom w:val="single" w:sz="6" w:space="0" w:color="auto"/>
              <w:right w:val="single" w:sz="4" w:space="0" w:color="auto"/>
            </w:tcBorders>
          </w:tcPr>
          <w:p w14:paraId="7EBB0D33" w14:textId="77777777" w:rsidR="002442D7" w:rsidRPr="00E27D23" w:rsidRDefault="002442D7" w:rsidP="0088214F">
            <w:pPr>
              <w:pStyle w:val="TAC"/>
              <w:rPr>
                <w:lang w:eastAsia="zh-CN"/>
              </w:rPr>
            </w:pPr>
            <w:r w:rsidRPr="00E27D23">
              <w:rPr>
                <w:lang w:eastAsia="zh-CN"/>
              </w:rPr>
              <w:t>F</w:t>
            </w:r>
          </w:p>
        </w:tc>
      </w:tr>
      <w:bookmarkEnd w:id="55"/>
      <w:tr w:rsidR="002442D7" w:rsidRPr="00E27D23" w14:paraId="30FACB84" w14:textId="77777777" w:rsidTr="0088214F">
        <w:tc>
          <w:tcPr>
            <w:tcW w:w="533" w:type="dxa"/>
            <w:tcBorders>
              <w:top w:val="single" w:sz="4" w:space="0" w:color="auto"/>
              <w:left w:val="single" w:sz="4" w:space="0" w:color="auto"/>
              <w:bottom w:val="single" w:sz="6" w:space="0" w:color="auto"/>
              <w:right w:val="single" w:sz="6" w:space="0" w:color="auto"/>
            </w:tcBorders>
          </w:tcPr>
          <w:p w14:paraId="4DCA2870" w14:textId="77777777" w:rsidR="002442D7" w:rsidRPr="00E27D23" w:rsidRDefault="002442D7" w:rsidP="0088214F">
            <w:pPr>
              <w:pStyle w:val="TAC"/>
              <w:rPr>
                <w:lang w:eastAsia="zh-CN"/>
              </w:rPr>
            </w:pPr>
            <w:r w:rsidRPr="00E27D23">
              <w:rPr>
                <w:lang w:eastAsia="zh-CN"/>
              </w:rPr>
              <w:t>6</w:t>
            </w:r>
          </w:p>
        </w:tc>
        <w:tc>
          <w:tcPr>
            <w:tcW w:w="3966" w:type="dxa"/>
            <w:tcBorders>
              <w:top w:val="single" w:sz="4" w:space="0" w:color="auto"/>
              <w:left w:val="single" w:sz="6" w:space="0" w:color="auto"/>
              <w:bottom w:val="single" w:sz="6" w:space="0" w:color="auto"/>
              <w:right w:val="single" w:sz="6" w:space="0" w:color="auto"/>
            </w:tcBorders>
          </w:tcPr>
          <w:p w14:paraId="5F7E4221" w14:textId="77777777" w:rsidR="002442D7" w:rsidRPr="00E27D23" w:rsidRDefault="002442D7" w:rsidP="0088214F">
            <w:pPr>
              <w:pStyle w:val="TAL"/>
            </w:pPr>
            <w:r w:rsidRPr="00E27D23">
              <w:t>SS-NW adjusts the cell-specific reference signal level according to row "T1".</w:t>
            </w:r>
          </w:p>
        </w:tc>
        <w:tc>
          <w:tcPr>
            <w:tcW w:w="709" w:type="dxa"/>
            <w:tcBorders>
              <w:top w:val="single" w:sz="4" w:space="0" w:color="auto"/>
              <w:left w:val="single" w:sz="6" w:space="0" w:color="auto"/>
              <w:bottom w:val="single" w:sz="6" w:space="0" w:color="auto"/>
              <w:right w:val="single" w:sz="6" w:space="0" w:color="auto"/>
            </w:tcBorders>
          </w:tcPr>
          <w:p w14:paraId="09BBC5FB" w14:textId="77777777" w:rsidR="002442D7" w:rsidRPr="00E27D23" w:rsidRDefault="002442D7" w:rsidP="0088214F">
            <w:pPr>
              <w:pStyle w:val="TAC"/>
            </w:pPr>
            <w:r w:rsidRPr="00E27D23">
              <w:t>-</w:t>
            </w:r>
          </w:p>
        </w:tc>
        <w:tc>
          <w:tcPr>
            <w:tcW w:w="2975" w:type="dxa"/>
            <w:tcBorders>
              <w:top w:val="single" w:sz="4" w:space="0" w:color="auto"/>
              <w:left w:val="single" w:sz="6" w:space="0" w:color="auto"/>
              <w:bottom w:val="single" w:sz="6" w:space="0" w:color="auto"/>
              <w:right w:val="single" w:sz="6" w:space="0" w:color="auto"/>
            </w:tcBorders>
          </w:tcPr>
          <w:p w14:paraId="03A6E76F" w14:textId="77777777" w:rsidR="002442D7" w:rsidRPr="00E27D23" w:rsidRDefault="002442D7" w:rsidP="0088214F">
            <w:pPr>
              <w:pStyle w:val="TAL"/>
              <w:rPr>
                <w:iCs/>
              </w:rPr>
            </w:pPr>
            <w:r w:rsidRPr="00E27D23">
              <w:rPr>
                <w:iCs/>
              </w:rPr>
              <w:t>-</w:t>
            </w:r>
          </w:p>
        </w:tc>
        <w:tc>
          <w:tcPr>
            <w:tcW w:w="567" w:type="dxa"/>
            <w:tcBorders>
              <w:top w:val="single" w:sz="4" w:space="0" w:color="auto"/>
              <w:left w:val="single" w:sz="6" w:space="0" w:color="auto"/>
              <w:bottom w:val="single" w:sz="6" w:space="0" w:color="auto"/>
              <w:right w:val="single" w:sz="6" w:space="0" w:color="auto"/>
            </w:tcBorders>
          </w:tcPr>
          <w:p w14:paraId="3509381C"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3DBA5926" w14:textId="77777777" w:rsidR="002442D7" w:rsidRPr="00E27D23" w:rsidRDefault="002442D7" w:rsidP="0088214F">
            <w:pPr>
              <w:pStyle w:val="TAC"/>
            </w:pPr>
            <w:r w:rsidRPr="00E27D23">
              <w:t>-</w:t>
            </w:r>
          </w:p>
        </w:tc>
      </w:tr>
      <w:tr w:rsidR="002442D7" w:rsidRPr="00E27D23" w14:paraId="5A1309A0" w14:textId="77777777" w:rsidTr="0088214F">
        <w:tc>
          <w:tcPr>
            <w:tcW w:w="533" w:type="dxa"/>
            <w:tcBorders>
              <w:top w:val="single" w:sz="4" w:space="0" w:color="auto"/>
              <w:left w:val="single" w:sz="4" w:space="0" w:color="auto"/>
              <w:bottom w:val="single" w:sz="6" w:space="0" w:color="auto"/>
              <w:right w:val="single" w:sz="6" w:space="0" w:color="auto"/>
            </w:tcBorders>
          </w:tcPr>
          <w:p w14:paraId="205E5016" w14:textId="77777777" w:rsidR="002442D7" w:rsidRPr="00E27D23" w:rsidRDefault="002442D7" w:rsidP="0088214F">
            <w:pPr>
              <w:pStyle w:val="TAC"/>
              <w:rPr>
                <w:lang w:eastAsia="zh-CN"/>
              </w:rPr>
            </w:pPr>
            <w:r w:rsidRPr="00E27D23">
              <w:rPr>
                <w:lang w:eastAsia="zh-CN"/>
              </w:rPr>
              <w:t>7</w:t>
            </w:r>
          </w:p>
        </w:tc>
        <w:tc>
          <w:tcPr>
            <w:tcW w:w="3966" w:type="dxa"/>
            <w:tcBorders>
              <w:top w:val="single" w:sz="4" w:space="0" w:color="auto"/>
              <w:left w:val="single" w:sz="6" w:space="0" w:color="auto"/>
              <w:bottom w:val="single" w:sz="6" w:space="0" w:color="auto"/>
              <w:right w:val="single" w:sz="6" w:space="0" w:color="auto"/>
            </w:tcBorders>
            <w:hideMark/>
          </w:tcPr>
          <w:p w14:paraId="5D331A42" w14:textId="6017BAEB" w:rsidR="002442D7" w:rsidRPr="00E27D23" w:rsidRDefault="002442D7" w:rsidP="0088214F">
            <w:pPr>
              <w:pStyle w:val="TAL"/>
              <w:rPr>
                <w:lang w:eastAsia="sv-SE"/>
              </w:rPr>
            </w:pPr>
            <w:r w:rsidRPr="00E27D23">
              <w:t xml:space="preserve">The SS-NW transmits an </w:t>
            </w:r>
            <w:r w:rsidRPr="00E27D23">
              <w:rPr>
                <w:i/>
              </w:rPr>
              <w:t>RRCReconfiguration</w:t>
            </w:r>
            <w:r w:rsidRPr="00E27D23">
              <w:t xml:space="preserve"> message </w:t>
            </w:r>
            <w:r w:rsidRPr="00E27D23">
              <w:rPr>
                <w:iCs/>
              </w:rPr>
              <w:t xml:space="preserve">including </w:t>
            </w:r>
            <w:r w:rsidRPr="00E27D23">
              <w:rPr>
                <w:i/>
                <w:iCs/>
              </w:rPr>
              <w:t>reconfigurationWithSync</w:t>
            </w:r>
            <w:r w:rsidRPr="00E27D23">
              <w:rPr>
                <w:iCs/>
              </w:rPr>
              <w:t xml:space="preserve"> to order the UE to perform </w:t>
            </w:r>
            <w:r w:rsidR="00BC4CEB" w:rsidRPr="00E27D23">
              <w:rPr>
                <w:iCs/>
              </w:rPr>
              <w:t>intra-frequency</w:t>
            </w:r>
            <w:r w:rsidRPr="00E27D23">
              <w:rPr>
                <w:iCs/>
              </w:rPr>
              <w:t xml:space="preserve"> handover to NR Cell 2</w:t>
            </w:r>
            <w:r w:rsidRPr="00E27D23">
              <w:rPr>
                <w:i/>
                <w:iCs/>
              </w:rPr>
              <w:t>.</w:t>
            </w:r>
          </w:p>
        </w:tc>
        <w:tc>
          <w:tcPr>
            <w:tcW w:w="709" w:type="dxa"/>
            <w:tcBorders>
              <w:top w:val="single" w:sz="4" w:space="0" w:color="auto"/>
              <w:left w:val="single" w:sz="6" w:space="0" w:color="auto"/>
              <w:bottom w:val="single" w:sz="6" w:space="0" w:color="auto"/>
              <w:right w:val="single" w:sz="6" w:space="0" w:color="auto"/>
            </w:tcBorders>
            <w:hideMark/>
          </w:tcPr>
          <w:p w14:paraId="0C832DA5" w14:textId="77777777" w:rsidR="002442D7" w:rsidRPr="00E27D23" w:rsidRDefault="002442D7" w:rsidP="0088214F">
            <w:pPr>
              <w:pStyle w:val="TAC"/>
            </w:pPr>
            <w:r w:rsidRPr="00E27D23">
              <w:t>&lt;--</w:t>
            </w:r>
          </w:p>
        </w:tc>
        <w:tc>
          <w:tcPr>
            <w:tcW w:w="2975" w:type="dxa"/>
            <w:tcBorders>
              <w:top w:val="single" w:sz="4" w:space="0" w:color="auto"/>
              <w:left w:val="single" w:sz="6" w:space="0" w:color="auto"/>
              <w:bottom w:val="single" w:sz="6" w:space="0" w:color="auto"/>
              <w:right w:val="single" w:sz="6" w:space="0" w:color="auto"/>
            </w:tcBorders>
            <w:hideMark/>
          </w:tcPr>
          <w:p w14:paraId="1F7ADA5A" w14:textId="77777777" w:rsidR="002442D7" w:rsidRPr="00E27D23" w:rsidRDefault="002442D7" w:rsidP="0088214F">
            <w:pPr>
              <w:pStyle w:val="TAL"/>
            </w:pPr>
            <w:r w:rsidRPr="00E27D23">
              <w:rPr>
                <w:iCs/>
              </w:rPr>
              <w:t>NR RRC:</w:t>
            </w:r>
            <w:r w:rsidRPr="00E27D23">
              <w:rPr>
                <w:i/>
                <w:iCs/>
              </w:rPr>
              <w:t xml:space="preserve"> RRCReconfiguration</w:t>
            </w:r>
          </w:p>
        </w:tc>
        <w:tc>
          <w:tcPr>
            <w:tcW w:w="567" w:type="dxa"/>
            <w:tcBorders>
              <w:top w:val="single" w:sz="4" w:space="0" w:color="auto"/>
              <w:left w:val="single" w:sz="6" w:space="0" w:color="auto"/>
              <w:bottom w:val="single" w:sz="6" w:space="0" w:color="auto"/>
              <w:right w:val="single" w:sz="6" w:space="0" w:color="auto"/>
            </w:tcBorders>
            <w:hideMark/>
          </w:tcPr>
          <w:p w14:paraId="47176624"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hideMark/>
          </w:tcPr>
          <w:p w14:paraId="67B65CCD" w14:textId="77777777" w:rsidR="002442D7" w:rsidRPr="00E27D23" w:rsidRDefault="002442D7" w:rsidP="0088214F">
            <w:pPr>
              <w:pStyle w:val="TAC"/>
            </w:pPr>
            <w:r w:rsidRPr="00E27D23">
              <w:t>-</w:t>
            </w:r>
          </w:p>
        </w:tc>
      </w:tr>
      <w:tr w:rsidR="002442D7" w:rsidRPr="00E27D23" w14:paraId="5B85098F" w14:textId="77777777" w:rsidTr="0088214F">
        <w:tc>
          <w:tcPr>
            <w:tcW w:w="533" w:type="dxa"/>
            <w:tcBorders>
              <w:top w:val="single" w:sz="4" w:space="0" w:color="auto"/>
              <w:left w:val="single" w:sz="4" w:space="0" w:color="auto"/>
              <w:bottom w:val="single" w:sz="6" w:space="0" w:color="auto"/>
              <w:right w:val="single" w:sz="6" w:space="0" w:color="auto"/>
            </w:tcBorders>
          </w:tcPr>
          <w:p w14:paraId="27652135" w14:textId="77777777" w:rsidR="002442D7" w:rsidRPr="00E27D23" w:rsidRDefault="002442D7" w:rsidP="0088214F">
            <w:pPr>
              <w:pStyle w:val="TAC"/>
            </w:pPr>
            <w:r w:rsidRPr="00E27D23">
              <w:t>-</w:t>
            </w:r>
          </w:p>
        </w:tc>
        <w:tc>
          <w:tcPr>
            <w:tcW w:w="3966" w:type="dxa"/>
            <w:tcBorders>
              <w:top w:val="single" w:sz="4" w:space="0" w:color="auto"/>
              <w:left w:val="single" w:sz="6" w:space="0" w:color="auto"/>
              <w:bottom w:val="single" w:sz="6" w:space="0" w:color="auto"/>
              <w:right w:val="single" w:sz="6" w:space="0" w:color="auto"/>
            </w:tcBorders>
          </w:tcPr>
          <w:p w14:paraId="6DB7BF2D" w14:textId="77777777" w:rsidR="002442D7" w:rsidRPr="00E27D23" w:rsidRDefault="002442D7" w:rsidP="0088214F">
            <w:pPr>
              <w:pStyle w:val="TAL"/>
            </w:pPr>
            <w:r w:rsidRPr="00E27D23">
              <w:t xml:space="preserve">EXCEPTION: In parallel with step 8, parallel behaviour defined in table </w:t>
            </w:r>
            <w:r w:rsidRPr="00E27D23">
              <w:rPr>
                <w:lang w:eastAsia="zh-CN"/>
              </w:rPr>
              <w:t>12.2.1.5.3.</w:t>
            </w:r>
            <w:r w:rsidRPr="00E27D23">
              <w:t>2-3 is executed repeatedly.</w:t>
            </w:r>
          </w:p>
        </w:tc>
        <w:tc>
          <w:tcPr>
            <w:tcW w:w="709" w:type="dxa"/>
            <w:tcBorders>
              <w:top w:val="single" w:sz="4" w:space="0" w:color="auto"/>
              <w:left w:val="single" w:sz="6" w:space="0" w:color="auto"/>
              <w:bottom w:val="single" w:sz="6" w:space="0" w:color="auto"/>
              <w:right w:val="single" w:sz="6" w:space="0" w:color="auto"/>
            </w:tcBorders>
          </w:tcPr>
          <w:p w14:paraId="3D2E01C8" w14:textId="77777777" w:rsidR="002442D7" w:rsidRPr="00E27D23" w:rsidRDefault="002442D7" w:rsidP="0088214F">
            <w:pPr>
              <w:pStyle w:val="TAC"/>
            </w:pPr>
            <w:r w:rsidRPr="00E27D23">
              <w:t>-</w:t>
            </w:r>
          </w:p>
        </w:tc>
        <w:tc>
          <w:tcPr>
            <w:tcW w:w="2975" w:type="dxa"/>
            <w:tcBorders>
              <w:top w:val="single" w:sz="4" w:space="0" w:color="auto"/>
              <w:left w:val="single" w:sz="6" w:space="0" w:color="auto"/>
              <w:bottom w:val="single" w:sz="6" w:space="0" w:color="auto"/>
              <w:right w:val="single" w:sz="6" w:space="0" w:color="auto"/>
            </w:tcBorders>
          </w:tcPr>
          <w:p w14:paraId="290726CE" w14:textId="77777777" w:rsidR="002442D7" w:rsidRPr="00E27D23" w:rsidRDefault="002442D7" w:rsidP="0088214F">
            <w:pPr>
              <w:pStyle w:val="TAL"/>
              <w:rPr>
                <w:iCs/>
              </w:rPr>
            </w:pPr>
            <w:r w:rsidRPr="00E27D23">
              <w:rPr>
                <w:iCs/>
              </w:rPr>
              <w:t>-</w:t>
            </w:r>
          </w:p>
        </w:tc>
        <w:tc>
          <w:tcPr>
            <w:tcW w:w="567" w:type="dxa"/>
            <w:tcBorders>
              <w:top w:val="single" w:sz="4" w:space="0" w:color="auto"/>
              <w:left w:val="single" w:sz="6" w:space="0" w:color="auto"/>
              <w:bottom w:val="single" w:sz="6" w:space="0" w:color="auto"/>
              <w:right w:val="single" w:sz="6" w:space="0" w:color="auto"/>
            </w:tcBorders>
          </w:tcPr>
          <w:p w14:paraId="12687BD0"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4D629F45" w14:textId="77777777" w:rsidR="002442D7" w:rsidRPr="00E27D23" w:rsidRDefault="002442D7" w:rsidP="0088214F">
            <w:pPr>
              <w:pStyle w:val="TAC"/>
            </w:pPr>
            <w:r w:rsidRPr="00E27D23">
              <w:t>-</w:t>
            </w:r>
          </w:p>
        </w:tc>
      </w:tr>
      <w:tr w:rsidR="002442D7" w:rsidRPr="00E27D23" w14:paraId="3BCF1538" w14:textId="77777777" w:rsidTr="0088214F">
        <w:tc>
          <w:tcPr>
            <w:tcW w:w="533" w:type="dxa"/>
            <w:tcBorders>
              <w:top w:val="single" w:sz="4" w:space="0" w:color="auto"/>
              <w:left w:val="single" w:sz="4" w:space="0" w:color="auto"/>
              <w:bottom w:val="single" w:sz="6" w:space="0" w:color="auto"/>
              <w:right w:val="single" w:sz="6" w:space="0" w:color="auto"/>
            </w:tcBorders>
          </w:tcPr>
          <w:p w14:paraId="19CC9795" w14:textId="77777777" w:rsidR="002442D7" w:rsidRPr="00E27D23" w:rsidRDefault="002442D7" w:rsidP="0088214F">
            <w:pPr>
              <w:pStyle w:val="TAC"/>
              <w:rPr>
                <w:lang w:eastAsia="zh-CN"/>
              </w:rPr>
            </w:pPr>
            <w:r w:rsidRPr="00E27D23">
              <w:rPr>
                <w:lang w:eastAsia="zh-CN"/>
              </w:rPr>
              <w:t>8</w:t>
            </w:r>
          </w:p>
        </w:tc>
        <w:tc>
          <w:tcPr>
            <w:tcW w:w="3966" w:type="dxa"/>
            <w:tcBorders>
              <w:top w:val="single" w:sz="4" w:space="0" w:color="auto"/>
              <w:left w:val="single" w:sz="6" w:space="0" w:color="auto"/>
              <w:bottom w:val="single" w:sz="6" w:space="0" w:color="auto"/>
              <w:right w:val="single" w:sz="6" w:space="0" w:color="auto"/>
            </w:tcBorders>
          </w:tcPr>
          <w:p w14:paraId="58DFE06E" w14:textId="77777777" w:rsidR="002442D7" w:rsidRPr="00E27D23" w:rsidRDefault="002442D7" w:rsidP="0088214F">
            <w:pPr>
              <w:pStyle w:val="TAL"/>
            </w:pPr>
            <w:r w:rsidRPr="00E27D23">
              <w:t xml:space="preserve">Check: Does UE send SDAP SDUs on SL DRB#n </w:t>
            </w:r>
            <w:r w:rsidRPr="00E27D23">
              <w:rPr>
                <w:lang w:eastAsia="zh-CN"/>
              </w:rPr>
              <w:t>in slots included in exceptional resource pool</w:t>
            </w:r>
            <w:r w:rsidRPr="00E27D23">
              <w:t>?</w:t>
            </w:r>
          </w:p>
        </w:tc>
        <w:tc>
          <w:tcPr>
            <w:tcW w:w="709" w:type="dxa"/>
            <w:tcBorders>
              <w:top w:val="single" w:sz="4" w:space="0" w:color="auto"/>
              <w:left w:val="single" w:sz="6" w:space="0" w:color="auto"/>
              <w:bottom w:val="single" w:sz="6" w:space="0" w:color="auto"/>
              <w:right w:val="single" w:sz="6" w:space="0" w:color="auto"/>
            </w:tcBorders>
          </w:tcPr>
          <w:p w14:paraId="1FB1C9BC" w14:textId="77777777" w:rsidR="002442D7" w:rsidRPr="00E27D23" w:rsidRDefault="002442D7" w:rsidP="0088214F">
            <w:pPr>
              <w:pStyle w:val="TAC"/>
            </w:pPr>
            <w:r w:rsidRPr="00E27D23">
              <w:t>--&gt;</w:t>
            </w:r>
          </w:p>
        </w:tc>
        <w:tc>
          <w:tcPr>
            <w:tcW w:w="2975" w:type="dxa"/>
            <w:tcBorders>
              <w:top w:val="single" w:sz="4" w:space="0" w:color="auto"/>
              <w:left w:val="single" w:sz="6" w:space="0" w:color="auto"/>
              <w:bottom w:val="single" w:sz="6" w:space="0" w:color="auto"/>
              <w:right w:val="single" w:sz="6" w:space="0" w:color="auto"/>
            </w:tcBorders>
          </w:tcPr>
          <w:p w14:paraId="0294E8BF" w14:textId="77777777" w:rsidR="002442D7" w:rsidRPr="00E27D23" w:rsidRDefault="002442D7" w:rsidP="0088214F">
            <w:pPr>
              <w:pStyle w:val="TAL"/>
              <w:rPr>
                <w:iCs/>
              </w:rPr>
            </w:pPr>
            <w:r w:rsidRPr="00E27D23">
              <w:rPr>
                <w:iCs/>
              </w:rPr>
              <w:t>-</w:t>
            </w:r>
          </w:p>
        </w:tc>
        <w:tc>
          <w:tcPr>
            <w:tcW w:w="567" w:type="dxa"/>
            <w:tcBorders>
              <w:top w:val="single" w:sz="4" w:space="0" w:color="auto"/>
              <w:left w:val="single" w:sz="6" w:space="0" w:color="auto"/>
              <w:bottom w:val="single" w:sz="6" w:space="0" w:color="auto"/>
              <w:right w:val="single" w:sz="6" w:space="0" w:color="auto"/>
            </w:tcBorders>
          </w:tcPr>
          <w:p w14:paraId="25B1AAC0" w14:textId="77777777" w:rsidR="002442D7" w:rsidRPr="00E27D23" w:rsidRDefault="002442D7" w:rsidP="0088214F">
            <w:pPr>
              <w:pStyle w:val="TAC"/>
            </w:pPr>
            <w:r w:rsidRPr="00E27D23">
              <w:t>1</w:t>
            </w:r>
          </w:p>
        </w:tc>
        <w:tc>
          <w:tcPr>
            <w:tcW w:w="850" w:type="dxa"/>
            <w:tcBorders>
              <w:top w:val="single" w:sz="4" w:space="0" w:color="auto"/>
              <w:left w:val="single" w:sz="6" w:space="0" w:color="auto"/>
              <w:bottom w:val="single" w:sz="6" w:space="0" w:color="auto"/>
              <w:right w:val="single" w:sz="4" w:space="0" w:color="auto"/>
            </w:tcBorders>
          </w:tcPr>
          <w:p w14:paraId="2BF0468B" w14:textId="77777777" w:rsidR="002442D7" w:rsidRPr="00E27D23" w:rsidRDefault="002442D7" w:rsidP="0088214F">
            <w:pPr>
              <w:pStyle w:val="TAC"/>
            </w:pPr>
            <w:r w:rsidRPr="00E27D23">
              <w:t>P</w:t>
            </w:r>
          </w:p>
        </w:tc>
      </w:tr>
      <w:tr w:rsidR="002442D7" w:rsidRPr="00E27D23" w14:paraId="41DADEC4" w14:textId="77777777" w:rsidTr="0088214F">
        <w:tc>
          <w:tcPr>
            <w:tcW w:w="533" w:type="dxa"/>
            <w:tcBorders>
              <w:top w:val="single" w:sz="4" w:space="0" w:color="auto"/>
              <w:left w:val="single" w:sz="4" w:space="0" w:color="auto"/>
              <w:bottom w:val="single" w:sz="6" w:space="0" w:color="auto"/>
              <w:right w:val="single" w:sz="6" w:space="0" w:color="auto"/>
            </w:tcBorders>
          </w:tcPr>
          <w:p w14:paraId="126DCD34" w14:textId="77777777" w:rsidR="002442D7" w:rsidRPr="00E27D23" w:rsidRDefault="002442D7" w:rsidP="0088214F">
            <w:pPr>
              <w:pStyle w:val="TAC"/>
              <w:rPr>
                <w:lang w:eastAsia="zh-CN"/>
              </w:rPr>
            </w:pPr>
            <w:r w:rsidRPr="00E27D23">
              <w:rPr>
                <w:lang w:eastAsia="zh-CN"/>
              </w:rPr>
              <w:t>9</w:t>
            </w:r>
          </w:p>
        </w:tc>
        <w:tc>
          <w:tcPr>
            <w:tcW w:w="3966" w:type="dxa"/>
            <w:tcBorders>
              <w:top w:val="single" w:sz="4" w:space="0" w:color="auto"/>
              <w:left w:val="single" w:sz="6" w:space="0" w:color="auto"/>
              <w:bottom w:val="single" w:sz="6" w:space="0" w:color="auto"/>
              <w:right w:val="single" w:sz="6" w:space="0" w:color="auto"/>
            </w:tcBorders>
          </w:tcPr>
          <w:p w14:paraId="1965FEC9" w14:textId="096AB618" w:rsidR="002442D7" w:rsidRPr="00E27D23" w:rsidRDefault="002442D7" w:rsidP="0088214F">
            <w:pPr>
              <w:pStyle w:val="TAL"/>
            </w:pPr>
            <w:r w:rsidRPr="00E27D23">
              <w:rPr>
                <w:rFonts w:cs="Arial"/>
                <w:szCs w:val="18"/>
              </w:rPr>
              <w:t xml:space="preserve">The </w:t>
            </w:r>
            <w:r w:rsidRPr="00E27D23">
              <w:t>SS-NW</w:t>
            </w:r>
            <w:r w:rsidRPr="00E27D23">
              <w:rPr>
                <w:rFonts w:cs="Arial"/>
                <w:szCs w:val="18"/>
              </w:rPr>
              <w:t xml:space="preserve"> transmits Random Access Response to respond to the </w:t>
            </w:r>
            <w:r w:rsidR="00BC4CEB" w:rsidRPr="00E27D23">
              <w:rPr>
                <w:rFonts w:cs="Arial"/>
                <w:szCs w:val="18"/>
              </w:rPr>
              <w:t>received</w:t>
            </w:r>
            <w:r w:rsidRPr="00E27D23">
              <w:rPr>
                <w:rFonts w:cs="Arial"/>
                <w:szCs w:val="18"/>
              </w:rPr>
              <w:t xml:space="preserve"> preamble on NR Cell 2.</w:t>
            </w:r>
          </w:p>
        </w:tc>
        <w:tc>
          <w:tcPr>
            <w:tcW w:w="709" w:type="dxa"/>
            <w:tcBorders>
              <w:top w:val="single" w:sz="4" w:space="0" w:color="auto"/>
              <w:left w:val="single" w:sz="6" w:space="0" w:color="auto"/>
              <w:bottom w:val="single" w:sz="6" w:space="0" w:color="auto"/>
              <w:right w:val="single" w:sz="6" w:space="0" w:color="auto"/>
            </w:tcBorders>
          </w:tcPr>
          <w:p w14:paraId="78EC3604" w14:textId="77777777" w:rsidR="002442D7" w:rsidRPr="00E27D23" w:rsidRDefault="002442D7" w:rsidP="0088214F">
            <w:pPr>
              <w:pStyle w:val="TAC"/>
            </w:pPr>
            <w:r w:rsidRPr="00E27D23">
              <w:rPr>
                <w:lang w:eastAsia="zh-CN"/>
              </w:rPr>
              <w:t>&lt;--</w:t>
            </w:r>
          </w:p>
        </w:tc>
        <w:tc>
          <w:tcPr>
            <w:tcW w:w="2975" w:type="dxa"/>
            <w:tcBorders>
              <w:top w:val="single" w:sz="4" w:space="0" w:color="auto"/>
              <w:left w:val="single" w:sz="6" w:space="0" w:color="auto"/>
              <w:bottom w:val="single" w:sz="6" w:space="0" w:color="auto"/>
              <w:right w:val="single" w:sz="6" w:space="0" w:color="auto"/>
            </w:tcBorders>
          </w:tcPr>
          <w:p w14:paraId="18E11EDB" w14:textId="77777777" w:rsidR="002442D7" w:rsidRPr="00E27D23" w:rsidRDefault="002442D7" w:rsidP="0088214F">
            <w:pPr>
              <w:pStyle w:val="TAL"/>
              <w:rPr>
                <w:iCs/>
              </w:rPr>
            </w:pPr>
            <w:r w:rsidRPr="00E27D23">
              <w:rPr>
                <w:lang w:eastAsia="zh-CN"/>
              </w:rPr>
              <w:t>Random Access Response</w:t>
            </w:r>
          </w:p>
        </w:tc>
        <w:tc>
          <w:tcPr>
            <w:tcW w:w="567" w:type="dxa"/>
            <w:tcBorders>
              <w:top w:val="single" w:sz="4" w:space="0" w:color="auto"/>
              <w:left w:val="single" w:sz="6" w:space="0" w:color="auto"/>
              <w:bottom w:val="single" w:sz="6" w:space="0" w:color="auto"/>
              <w:right w:val="single" w:sz="6" w:space="0" w:color="auto"/>
            </w:tcBorders>
          </w:tcPr>
          <w:p w14:paraId="0F698483" w14:textId="77777777" w:rsidR="002442D7" w:rsidRPr="00E27D23" w:rsidRDefault="002442D7" w:rsidP="0088214F">
            <w:pPr>
              <w:pStyle w:val="TAC"/>
            </w:pPr>
          </w:p>
        </w:tc>
        <w:tc>
          <w:tcPr>
            <w:tcW w:w="850" w:type="dxa"/>
            <w:tcBorders>
              <w:top w:val="single" w:sz="4" w:space="0" w:color="auto"/>
              <w:left w:val="single" w:sz="6" w:space="0" w:color="auto"/>
              <w:bottom w:val="single" w:sz="6" w:space="0" w:color="auto"/>
              <w:right w:val="single" w:sz="4" w:space="0" w:color="auto"/>
            </w:tcBorders>
          </w:tcPr>
          <w:p w14:paraId="5E0D5DF8" w14:textId="77777777" w:rsidR="002442D7" w:rsidRPr="00E27D23" w:rsidRDefault="002442D7" w:rsidP="0088214F">
            <w:pPr>
              <w:pStyle w:val="TAC"/>
            </w:pPr>
          </w:p>
        </w:tc>
      </w:tr>
      <w:tr w:rsidR="002442D7" w:rsidRPr="00E27D23" w14:paraId="4D3381B6" w14:textId="77777777" w:rsidTr="0088214F">
        <w:tc>
          <w:tcPr>
            <w:tcW w:w="533" w:type="dxa"/>
            <w:tcBorders>
              <w:top w:val="single" w:sz="4" w:space="0" w:color="auto"/>
              <w:left w:val="single" w:sz="4" w:space="0" w:color="auto"/>
              <w:bottom w:val="single" w:sz="6" w:space="0" w:color="auto"/>
              <w:right w:val="single" w:sz="6" w:space="0" w:color="auto"/>
            </w:tcBorders>
          </w:tcPr>
          <w:p w14:paraId="04A0DFB8" w14:textId="77777777" w:rsidR="002442D7" w:rsidRPr="00E27D23" w:rsidRDefault="002442D7" w:rsidP="0088214F">
            <w:pPr>
              <w:pStyle w:val="TAC"/>
              <w:rPr>
                <w:lang w:eastAsia="zh-CN"/>
              </w:rPr>
            </w:pPr>
            <w:r w:rsidRPr="00E27D23">
              <w:rPr>
                <w:lang w:eastAsia="zh-CN"/>
              </w:rPr>
              <w:t>10</w:t>
            </w:r>
          </w:p>
        </w:tc>
        <w:tc>
          <w:tcPr>
            <w:tcW w:w="3966" w:type="dxa"/>
            <w:tcBorders>
              <w:top w:val="single" w:sz="4" w:space="0" w:color="auto"/>
              <w:left w:val="single" w:sz="6" w:space="0" w:color="auto"/>
              <w:bottom w:val="single" w:sz="6" w:space="0" w:color="auto"/>
              <w:right w:val="single" w:sz="6" w:space="0" w:color="auto"/>
            </w:tcBorders>
            <w:hideMark/>
          </w:tcPr>
          <w:p w14:paraId="2AB35981" w14:textId="77777777" w:rsidR="002442D7" w:rsidRPr="00E27D23" w:rsidRDefault="002442D7" w:rsidP="0088214F">
            <w:pPr>
              <w:pStyle w:val="TAL"/>
              <w:rPr>
                <w:lang w:eastAsia="sv-SE"/>
              </w:rPr>
            </w:pPr>
            <w:r w:rsidRPr="00E27D23">
              <w:t xml:space="preserve">The UE transmits </w:t>
            </w:r>
            <w:r w:rsidRPr="00E27D23">
              <w:rPr>
                <w:i/>
                <w:iCs/>
              </w:rPr>
              <w:t>RRCReconfigurationComplete</w:t>
            </w:r>
            <w:r w:rsidRPr="00E27D23">
              <w:t xml:space="preserve"> message in NR Cell 2</w:t>
            </w:r>
            <w:r w:rsidRPr="00E27D23">
              <w:rPr>
                <w:lang w:eastAsia="zh-CN"/>
              </w:rPr>
              <w:t>.</w:t>
            </w:r>
          </w:p>
        </w:tc>
        <w:tc>
          <w:tcPr>
            <w:tcW w:w="709" w:type="dxa"/>
            <w:tcBorders>
              <w:top w:val="single" w:sz="4" w:space="0" w:color="auto"/>
              <w:left w:val="single" w:sz="6" w:space="0" w:color="auto"/>
              <w:bottom w:val="single" w:sz="6" w:space="0" w:color="auto"/>
              <w:right w:val="single" w:sz="6" w:space="0" w:color="auto"/>
            </w:tcBorders>
            <w:hideMark/>
          </w:tcPr>
          <w:p w14:paraId="3D7D8487" w14:textId="77777777" w:rsidR="002442D7" w:rsidRPr="00E27D23" w:rsidRDefault="002442D7" w:rsidP="0088214F">
            <w:pPr>
              <w:pStyle w:val="TAC"/>
            </w:pPr>
            <w:r w:rsidRPr="00E27D23">
              <w:t>--&gt;</w:t>
            </w:r>
          </w:p>
        </w:tc>
        <w:tc>
          <w:tcPr>
            <w:tcW w:w="2975" w:type="dxa"/>
            <w:tcBorders>
              <w:top w:val="single" w:sz="4" w:space="0" w:color="auto"/>
              <w:left w:val="single" w:sz="6" w:space="0" w:color="auto"/>
              <w:bottom w:val="single" w:sz="6" w:space="0" w:color="auto"/>
              <w:right w:val="single" w:sz="6" w:space="0" w:color="auto"/>
            </w:tcBorders>
            <w:hideMark/>
          </w:tcPr>
          <w:p w14:paraId="135200A5" w14:textId="77777777" w:rsidR="002442D7" w:rsidRPr="00E27D23" w:rsidRDefault="002442D7" w:rsidP="0088214F">
            <w:pPr>
              <w:pStyle w:val="TAL"/>
            </w:pPr>
            <w:r w:rsidRPr="00E27D23">
              <w:rPr>
                <w:iCs/>
              </w:rPr>
              <w:t>NR RRC:</w:t>
            </w:r>
            <w:r w:rsidRPr="00E27D23">
              <w:rPr>
                <w:i/>
                <w:iCs/>
              </w:rPr>
              <w:t xml:space="preserve"> RRCReconfigurationComplete</w:t>
            </w:r>
          </w:p>
        </w:tc>
        <w:tc>
          <w:tcPr>
            <w:tcW w:w="567" w:type="dxa"/>
            <w:tcBorders>
              <w:top w:val="single" w:sz="4" w:space="0" w:color="auto"/>
              <w:left w:val="single" w:sz="6" w:space="0" w:color="auto"/>
              <w:bottom w:val="single" w:sz="6" w:space="0" w:color="auto"/>
              <w:right w:val="single" w:sz="6" w:space="0" w:color="auto"/>
            </w:tcBorders>
            <w:hideMark/>
          </w:tcPr>
          <w:p w14:paraId="4BEF6600"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hideMark/>
          </w:tcPr>
          <w:p w14:paraId="3A28E059" w14:textId="77777777" w:rsidR="002442D7" w:rsidRPr="00E27D23" w:rsidRDefault="002442D7" w:rsidP="0088214F">
            <w:pPr>
              <w:pStyle w:val="TAC"/>
            </w:pPr>
            <w:r w:rsidRPr="00E27D23">
              <w:t>-</w:t>
            </w:r>
          </w:p>
        </w:tc>
      </w:tr>
      <w:tr w:rsidR="002442D7" w:rsidRPr="00E27D23" w14:paraId="23D736DC" w14:textId="77777777" w:rsidTr="0088214F">
        <w:tc>
          <w:tcPr>
            <w:tcW w:w="533" w:type="dxa"/>
            <w:tcBorders>
              <w:top w:val="single" w:sz="4" w:space="0" w:color="auto"/>
              <w:left w:val="single" w:sz="4" w:space="0" w:color="auto"/>
              <w:bottom w:val="single" w:sz="6" w:space="0" w:color="auto"/>
              <w:right w:val="single" w:sz="6" w:space="0" w:color="auto"/>
            </w:tcBorders>
          </w:tcPr>
          <w:p w14:paraId="4C03F29E" w14:textId="77777777" w:rsidR="002442D7" w:rsidRPr="00E27D23" w:rsidRDefault="002442D7" w:rsidP="0088214F">
            <w:pPr>
              <w:pStyle w:val="TAC"/>
              <w:rPr>
                <w:lang w:eastAsia="zh-CN"/>
              </w:rPr>
            </w:pPr>
            <w:r w:rsidRPr="00E27D23">
              <w:rPr>
                <w:lang w:eastAsia="zh-CN"/>
              </w:rPr>
              <w:t>11</w:t>
            </w:r>
          </w:p>
        </w:tc>
        <w:tc>
          <w:tcPr>
            <w:tcW w:w="3966" w:type="dxa"/>
            <w:tcBorders>
              <w:top w:val="single" w:sz="4" w:space="0" w:color="auto"/>
              <w:left w:val="single" w:sz="6" w:space="0" w:color="auto"/>
              <w:bottom w:val="single" w:sz="6" w:space="0" w:color="auto"/>
              <w:right w:val="single" w:sz="6" w:space="0" w:color="auto"/>
            </w:tcBorders>
          </w:tcPr>
          <w:p w14:paraId="4E7F6686" w14:textId="77777777" w:rsidR="002442D7" w:rsidRPr="00E27D23" w:rsidRDefault="002442D7" w:rsidP="0088214F">
            <w:pPr>
              <w:pStyle w:val="TAL"/>
            </w:pPr>
            <w:r w:rsidRPr="00E27D23">
              <w:rPr>
                <w:lang w:eastAsia="zh-CN"/>
              </w:rPr>
              <w:t>The SS transmits an OPEN UE TEST LOOP message</w:t>
            </w:r>
          </w:p>
        </w:tc>
        <w:tc>
          <w:tcPr>
            <w:tcW w:w="709" w:type="dxa"/>
            <w:tcBorders>
              <w:top w:val="single" w:sz="4" w:space="0" w:color="auto"/>
              <w:left w:val="single" w:sz="6" w:space="0" w:color="auto"/>
              <w:bottom w:val="single" w:sz="6" w:space="0" w:color="auto"/>
              <w:right w:val="single" w:sz="6" w:space="0" w:color="auto"/>
            </w:tcBorders>
          </w:tcPr>
          <w:p w14:paraId="088CF554" w14:textId="77777777" w:rsidR="002442D7" w:rsidRPr="00E27D23" w:rsidRDefault="002442D7" w:rsidP="0088214F">
            <w:pPr>
              <w:pStyle w:val="TAC"/>
            </w:pPr>
            <w:r w:rsidRPr="00E27D23">
              <w:t>&lt;--</w:t>
            </w:r>
          </w:p>
        </w:tc>
        <w:tc>
          <w:tcPr>
            <w:tcW w:w="2975" w:type="dxa"/>
            <w:tcBorders>
              <w:top w:val="single" w:sz="4" w:space="0" w:color="auto"/>
              <w:left w:val="single" w:sz="6" w:space="0" w:color="auto"/>
              <w:bottom w:val="single" w:sz="6" w:space="0" w:color="auto"/>
              <w:right w:val="single" w:sz="6" w:space="0" w:color="auto"/>
            </w:tcBorders>
          </w:tcPr>
          <w:p w14:paraId="22AC5868" w14:textId="77777777" w:rsidR="002442D7" w:rsidRPr="00E27D23" w:rsidRDefault="002442D7" w:rsidP="0088214F">
            <w:pPr>
              <w:pStyle w:val="TAL"/>
              <w:rPr>
                <w:iCs/>
              </w:rPr>
            </w:pPr>
            <w:r w:rsidRPr="00E27D23">
              <w:t xml:space="preserve">TC: </w:t>
            </w:r>
            <w:r w:rsidRPr="00E27D23">
              <w:rPr>
                <w:lang w:eastAsia="zh-CN"/>
              </w:rPr>
              <w:t>OPEN UE TEST LOOP</w:t>
            </w:r>
          </w:p>
        </w:tc>
        <w:tc>
          <w:tcPr>
            <w:tcW w:w="567" w:type="dxa"/>
            <w:tcBorders>
              <w:top w:val="single" w:sz="4" w:space="0" w:color="auto"/>
              <w:left w:val="single" w:sz="6" w:space="0" w:color="auto"/>
              <w:bottom w:val="single" w:sz="6" w:space="0" w:color="auto"/>
              <w:right w:val="single" w:sz="6" w:space="0" w:color="auto"/>
            </w:tcBorders>
          </w:tcPr>
          <w:p w14:paraId="48C84CCC"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4736FEBB" w14:textId="77777777" w:rsidR="002442D7" w:rsidRPr="00E27D23" w:rsidRDefault="002442D7" w:rsidP="0088214F">
            <w:pPr>
              <w:pStyle w:val="TAC"/>
            </w:pPr>
            <w:r w:rsidRPr="00E27D23">
              <w:t>-</w:t>
            </w:r>
          </w:p>
        </w:tc>
      </w:tr>
      <w:tr w:rsidR="002442D7" w:rsidRPr="00E27D23" w14:paraId="107ACD29" w14:textId="77777777" w:rsidTr="0088214F">
        <w:tc>
          <w:tcPr>
            <w:tcW w:w="533" w:type="dxa"/>
            <w:tcBorders>
              <w:top w:val="single" w:sz="4" w:space="0" w:color="auto"/>
              <w:left w:val="single" w:sz="4" w:space="0" w:color="auto"/>
              <w:bottom w:val="single" w:sz="6" w:space="0" w:color="auto"/>
              <w:right w:val="single" w:sz="6" w:space="0" w:color="auto"/>
            </w:tcBorders>
          </w:tcPr>
          <w:p w14:paraId="1260511E" w14:textId="77777777" w:rsidR="002442D7" w:rsidRPr="00E27D23" w:rsidRDefault="002442D7" w:rsidP="0088214F">
            <w:pPr>
              <w:pStyle w:val="TAC"/>
              <w:rPr>
                <w:lang w:eastAsia="zh-CN"/>
              </w:rPr>
            </w:pPr>
            <w:r w:rsidRPr="00E27D23">
              <w:rPr>
                <w:lang w:eastAsia="zh-CN"/>
              </w:rPr>
              <w:t>12</w:t>
            </w:r>
          </w:p>
        </w:tc>
        <w:tc>
          <w:tcPr>
            <w:tcW w:w="3966" w:type="dxa"/>
            <w:tcBorders>
              <w:top w:val="single" w:sz="4" w:space="0" w:color="auto"/>
              <w:left w:val="single" w:sz="6" w:space="0" w:color="auto"/>
              <w:bottom w:val="single" w:sz="6" w:space="0" w:color="auto"/>
              <w:right w:val="single" w:sz="6" w:space="0" w:color="auto"/>
            </w:tcBorders>
          </w:tcPr>
          <w:p w14:paraId="1414B269" w14:textId="77777777" w:rsidR="002442D7" w:rsidRPr="00E27D23" w:rsidRDefault="002442D7" w:rsidP="0088214F">
            <w:pPr>
              <w:pStyle w:val="TAL"/>
              <w:rPr>
                <w:lang w:eastAsia="zh-CN"/>
              </w:rPr>
            </w:pPr>
            <w:r w:rsidRPr="00E27D23">
              <w:rPr>
                <w:lang w:eastAsia="zh-CN"/>
              </w:rPr>
              <w:t xml:space="preserve">The </w:t>
            </w:r>
            <w:r w:rsidRPr="00E27D23">
              <w:t>UE</w:t>
            </w:r>
            <w:r w:rsidRPr="00E27D23">
              <w:rPr>
                <w:lang w:eastAsia="zh-CN"/>
              </w:rPr>
              <w:t xml:space="preserve"> transmits an OPEN UE TEST LOOP COMPLETE message</w:t>
            </w:r>
          </w:p>
        </w:tc>
        <w:tc>
          <w:tcPr>
            <w:tcW w:w="709" w:type="dxa"/>
            <w:tcBorders>
              <w:top w:val="single" w:sz="4" w:space="0" w:color="auto"/>
              <w:left w:val="single" w:sz="6" w:space="0" w:color="auto"/>
              <w:bottom w:val="single" w:sz="6" w:space="0" w:color="auto"/>
              <w:right w:val="single" w:sz="6" w:space="0" w:color="auto"/>
            </w:tcBorders>
          </w:tcPr>
          <w:p w14:paraId="790D16B2" w14:textId="77777777" w:rsidR="002442D7" w:rsidRPr="00E27D23" w:rsidRDefault="002442D7" w:rsidP="0088214F">
            <w:pPr>
              <w:pStyle w:val="TAC"/>
            </w:pPr>
            <w:r w:rsidRPr="00E27D23">
              <w:t>--&gt;</w:t>
            </w:r>
          </w:p>
        </w:tc>
        <w:tc>
          <w:tcPr>
            <w:tcW w:w="2975" w:type="dxa"/>
            <w:tcBorders>
              <w:top w:val="single" w:sz="4" w:space="0" w:color="auto"/>
              <w:left w:val="single" w:sz="6" w:space="0" w:color="auto"/>
              <w:bottom w:val="single" w:sz="6" w:space="0" w:color="auto"/>
              <w:right w:val="single" w:sz="6" w:space="0" w:color="auto"/>
            </w:tcBorders>
          </w:tcPr>
          <w:p w14:paraId="062C9F7B" w14:textId="77777777" w:rsidR="002442D7" w:rsidRPr="00E27D23" w:rsidRDefault="002442D7" w:rsidP="0088214F">
            <w:pPr>
              <w:pStyle w:val="TAL"/>
            </w:pPr>
            <w:r w:rsidRPr="00E27D23">
              <w:t xml:space="preserve">TC: </w:t>
            </w:r>
            <w:r w:rsidRPr="00E27D23">
              <w:rPr>
                <w:lang w:eastAsia="zh-CN"/>
              </w:rPr>
              <w:t>OPEN UE TEST LOOP COMPLETE</w:t>
            </w:r>
          </w:p>
        </w:tc>
        <w:tc>
          <w:tcPr>
            <w:tcW w:w="567" w:type="dxa"/>
            <w:tcBorders>
              <w:top w:val="single" w:sz="4" w:space="0" w:color="auto"/>
              <w:left w:val="single" w:sz="6" w:space="0" w:color="auto"/>
              <w:bottom w:val="single" w:sz="6" w:space="0" w:color="auto"/>
              <w:right w:val="single" w:sz="6" w:space="0" w:color="auto"/>
            </w:tcBorders>
          </w:tcPr>
          <w:p w14:paraId="78EEEC0D"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00E29BAC" w14:textId="77777777" w:rsidR="002442D7" w:rsidRPr="00E27D23" w:rsidRDefault="002442D7" w:rsidP="0088214F">
            <w:pPr>
              <w:pStyle w:val="TAC"/>
            </w:pPr>
            <w:r w:rsidRPr="00E27D23">
              <w:t>-</w:t>
            </w:r>
          </w:p>
        </w:tc>
      </w:tr>
      <w:tr w:rsidR="002442D7" w:rsidRPr="00E27D23" w14:paraId="3F5C5AFE" w14:textId="77777777" w:rsidTr="0088214F">
        <w:tc>
          <w:tcPr>
            <w:tcW w:w="533" w:type="dxa"/>
            <w:tcBorders>
              <w:top w:val="single" w:sz="4" w:space="0" w:color="auto"/>
              <w:left w:val="single" w:sz="4" w:space="0" w:color="auto"/>
              <w:bottom w:val="single" w:sz="6" w:space="0" w:color="auto"/>
              <w:right w:val="single" w:sz="6" w:space="0" w:color="auto"/>
            </w:tcBorders>
          </w:tcPr>
          <w:p w14:paraId="521D4FCC" w14:textId="77777777" w:rsidR="002442D7" w:rsidRPr="00E27D23" w:rsidRDefault="002442D7" w:rsidP="0088214F">
            <w:pPr>
              <w:pStyle w:val="TAC"/>
              <w:rPr>
                <w:lang w:eastAsia="zh-CN"/>
              </w:rPr>
            </w:pPr>
            <w:r w:rsidRPr="00E27D23">
              <w:rPr>
                <w:lang w:eastAsia="zh-CN"/>
              </w:rPr>
              <w:t>13</w:t>
            </w:r>
          </w:p>
        </w:tc>
        <w:tc>
          <w:tcPr>
            <w:tcW w:w="3966" w:type="dxa"/>
            <w:tcBorders>
              <w:top w:val="single" w:sz="4" w:space="0" w:color="auto"/>
              <w:left w:val="single" w:sz="6" w:space="0" w:color="auto"/>
              <w:bottom w:val="single" w:sz="6" w:space="0" w:color="auto"/>
              <w:right w:val="single" w:sz="6" w:space="0" w:color="auto"/>
            </w:tcBorders>
          </w:tcPr>
          <w:p w14:paraId="498B2967" w14:textId="77777777" w:rsidR="002442D7" w:rsidRPr="00E27D23" w:rsidRDefault="002442D7" w:rsidP="0088214F">
            <w:pPr>
              <w:pStyle w:val="TAL"/>
              <w:rPr>
                <w:lang w:eastAsia="zh-CN"/>
              </w:rPr>
            </w:pPr>
            <w:r w:rsidRPr="00E27D23">
              <w:t xml:space="preserve">SS-NW sends an </w:t>
            </w:r>
            <w:r w:rsidRPr="00E27D23">
              <w:rPr>
                <w:i/>
                <w:iCs/>
              </w:rPr>
              <w:t>RRCReconfiguration</w:t>
            </w:r>
            <w:r w:rsidRPr="00E27D23">
              <w:t xml:space="preserve"> message with </w:t>
            </w:r>
            <w:r w:rsidRPr="00E27D23">
              <w:rPr>
                <w:i/>
                <w:iCs/>
              </w:rPr>
              <w:t>sl-ConfigDedicatedNR</w:t>
            </w:r>
            <w:r w:rsidRPr="00E27D23">
              <w:t xml:space="preserve"> including </w:t>
            </w:r>
            <w:r w:rsidRPr="00E27D23">
              <w:rPr>
                <w:i/>
                <w:iCs/>
              </w:rPr>
              <w:t>sl-ScheduledConfig</w:t>
            </w:r>
            <w:r w:rsidRPr="00E27D23">
              <w:t xml:space="preserve"> and </w:t>
            </w:r>
            <w:r w:rsidRPr="00E27D23">
              <w:rPr>
                <w:i/>
                <w:iCs/>
              </w:rPr>
              <w:t>sl-TxPoolExceptional</w:t>
            </w:r>
            <w:r w:rsidRPr="00E27D23">
              <w:t>.</w:t>
            </w:r>
          </w:p>
        </w:tc>
        <w:tc>
          <w:tcPr>
            <w:tcW w:w="709" w:type="dxa"/>
            <w:tcBorders>
              <w:top w:val="single" w:sz="4" w:space="0" w:color="auto"/>
              <w:left w:val="single" w:sz="6" w:space="0" w:color="auto"/>
              <w:bottom w:val="single" w:sz="6" w:space="0" w:color="auto"/>
              <w:right w:val="single" w:sz="6" w:space="0" w:color="auto"/>
            </w:tcBorders>
          </w:tcPr>
          <w:p w14:paraId="7AC01FF1" w14:textId="77777777" w:rsidR="002442D7" w:rsidRPr="00E27D23" w:rsidRDefault="002442D7" w:rsidP="0088214F">
            <w:pPr>
              <w:pStyle w:val="TAC"/>
            </w:pPr>
            <w:r w:rsidRPr="00E27D23">
              <w:t>&lt;--</w:t>
            </w:r>
          </w:p>
        </w:tc>
        <w:tc>
          <w:tcPr>
            <w:tcW w:w="2975" w:type="dxa"/>
            <w:tcBorders>
              <w:top w:val="single" w:sz="4" w:space="0" w:color="auto"/>
              <w:left w:val="single" w:sz="6" w:space="0" w:color="auto"/>
              <w:bottom w:val="single" w:sz="6" w:space="0" w:color="auto"/>
              <w:right w:val="single" w:sz="6" w:space="0" w:color="auto"/>
            </w:tcBorders>
          </w:tcPr>
          <w:p w14:paraId="3796645A" w14:textId="77777777" w:rsidR="002442D7" w:rsidRPr="00E27D23" w:rsidRDefault="002442D7" w:rsidP="0088214F">
            <w:pPr>
              <w:pStyle w:val="TAL"/>
            </w:pPr>
            <w:r w:rsidRPr="00E27D23">
              <w:rPr>
                <w:iCs/>
              </w:rPr>
              <w:t xml:space="preserve">NR RRC: </w:t>
            </w:r>
            <w:r w:rsidRPr="00E27D23">
              <w:rPr>
                <w:i/>
              </w:rPr>
              <w:t>RRCReconfiguration</w:t>
            </w:r>
          </w:p>
        </w:tc>
        <w:tc>
          <w:tcPr>
            <w:tcW w:w="567" w:type="dxa"/>
            <w:tcBorders>
              <w:top w:val="single" w:sz="4" w:space="0" w:color="auto"/>
              <w:left w:val="single" w:sz="6" w:space="0" w:color="auto"/>
              <w:bottom w:val="single" w:sz="6" w:space="0" w:color="auto"/>
              <w:right w:val="single" w:sz="6" w:space="0" w:color="auto"/>
            </w:tcBorders>
          </w:tcPr>
          <w:p w14:paraId="1F9497A8"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228ABC09" w14:textId="77777777" w:rsidR="002442D7" w:rsidRPr="00E27D23" w:rsidRDefault="002442D7" w:rsidP="0088214F">
            <w:pPr>
              <w:pStyle w:val="TAC"/>
            </w:pPr>
            <w:r w:rsidRPr="00E27D23">
              <w:t>-</w:t>
            </w:r>
          </w:p>
        </w:tc>
      </w:tr>
      <w:tr w:rsidR="002442D7" w:rsidRPr="00E27D23" w14:paraId="4E3CA9C4" w14:textId="77777777" w:rsidTr="0088214F">
        <w:tc>
          <w:tcPr>
            <w:tcW w:w="533" w:type="dxa"/>
            <w:tcBorders>
              <w:top w:val="single" w:sz="4" w:space="0" w:color="auto"/>
              <w:left w:val="single" w:sz="4" w:space="0" w:color="auto"/>
              <w:bottom w:val="single" w:sz="6" w:space="0" w:color="auto"/>
              <w:right w:val="single" w:sz="6" w:space="0" w:color="auto"/>
            </w:tcBorders>
          </w:tcPr>
          <w:p w14:paraId="551BA52E" w14:textId="77777777" w:rsidR="002442D7" w:rsidRPr="00E27D23" w:rsidRDefault="002442D7" w:rsidP="0088214F">
            <w:pPr>
              <w:pStyle w:val="TAC"/>
              <w:rPr>
                <w:lang w:eastAsia="zh-CN"/>
              </w:rPr>
            </w:pPr>
            <w:r w:rsidRPr="00E27D23">
              <w:rPr>
                <w:lang w:eastAsia="zh-CN"/>
              </w:rPr>
              <w:t>14</w:t>
            </w:r>
          </w:p>
        </w:tc>
        <w:tc>
          <w:tcPr>
            <w:tcW w:w="3966" w:type="dxa"/>
            <w:tcBorders>
              <w:top w:val="single" w:sz="4" w:space="0" w:color="auto"/>
              <w:left w:val="single" w:sz="6" w:space="0" w:color="auto"/>
              <w:bottom w:val="single" w:sz="6" w:space="0" w:color="auto"/>
              <w:right w:val="single" w:sz="6" w:space="0" w:color="auto"/>
            </w:tcBorders>
          </w:tcPr>
          <w:p w14:paraId="209CA690" w14:textId="77777777" w:rsidR="002442D7" w:rsidRPr="00E27D23" w:rsidRDefault="002442D7" w:rsidP="0088214F">
            <w:pPr>
              <w:pStyle w:val="TAL"/>
              <w:rPr>
                <w:lang w:eastAsia="zh-CN"/>
              </w:rPr>
            </w:pPr>
            <w:r w:rsidRPr="00E27D23">
              <w:t xml:space="preserve">UE sends an </w:t>
            </w:r>
            <w:r w:rsidRPr="00E27D23">
              <w:rPr>
                <w:i/>
                <w:iCs/>
              </w:rPr>
              <w:t>RRCReconfigurationComplete</w:t>
            </w:r>
            <w:r w:rsidRPr="00E27D23">
              <w:t xml:space="preserve"> message</w:t>
            </w:r>
          </w:p>
        </w:tc>
        <w:tc>
          <w:tcPr>
            <w:tcW w:w="709" w:type="dxa"/>
            <w:tcBorders>
              <w:top w:val="single" w:sz="4" w:space="0" w:color="auto"/>
              <w:left w:val="single" w:sz="6" w:space="0" w:color="auto"/>
              <w:bottom w:val="single" w:sz="6" w:space="0" w:color="auto"/>
              <w:right w:val="single" w:sz="6" w:space="0" w:color="auto"/>
            </w:tcBorders>
          </w:tcPr>
          <w:p w14:paraId="34AE956A" w14:textId="77777777" w:rsidR="002442D7" w:rsidRPr="00E27D23" w:rsidRDefault="002442D7" w:rsidP="0088214F">
            <w:pPr>
              <w:pStyle w:val="TAC"/>
            </w:pPr>
            <w:r w:rsidRPr="00E27D23">
              <w:t>--&gt;</w:t>
            </w:r>
          </w:p>
        </w:tc>
        <w:tc>
          <w:tcPr>
            <w:tcW w:w="2975" w:type="dxa"/>
            <w:tcBorders>
              <w:top w:val="single" w:sz="4" w:space="0" w:color="auto"/>
              <w:left w:val="single" w:sz="6" w:space="0" w:color="auto"/>
              <w:bottom w:val="single" w:sz="6" w:space="0" w:color="auto"/>
              <w:right w:val="single" w:sz="6" w:space="0" w:color="auto"/>
            </w:tcBorders>
          </w:tcPr>
          <w:p w14:paraId="28A6D8B4" w14:textId="77777777" w:rsidR="002442D7" w:rsidRPr="00E27D23" w:rsidRDefault="002442D7" w:rsidP="0088214F">
            <w:pPr>
              <w:pStyle w:val="TAL"/>
            </w:pPr>
            <w:r w:rsidRPr="00E27D23">
              <w:rPr>
                <w:iCs/>
              </w:rPr>
              <w:t xml:space="preserve">NR RRC: </w:t>
            </w:r>
            <w:r w:rsidRPr="00E27D23">
              <w:rPr>
                <w:i/>
              </w:rPr>
              <w:t>RRCReconfigurationComplete</w:t>
            </w:r>
          </w:p>
        </w:tc>
        <w:tc>
          <w:tcPr>
            <w:tcW w:w="567" w:type="dxa"/>
            <w:tcBorders>
              <w:top w:val="single" w:sz="4" w:space="0" w:color="auto"/>
              <w:left w:val="single" w:sz="6" w:space="0" w:color="auto"/>
              <w:bottom w:val="single" w:sz="6" w:space="0" w:color="auto"/>
              <w:right w:val="single" w:sz="6" w:space="0" w:color="auto"/>
            </w:tcBorders>
          </w:tcPr>
          <w:p w14:paraId="23D43906"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1F9C6789" w14:textId="77777777" w:rsidR="002442D7" w:rsidRPr="00E27D23" w:rsidRDefault="002442D7" w:rsidP="0088214F">
            <w:pPr>
              <w:pStyle w:val="TAC"/>
            </w:pPr>
            <w:r w:rsidRPr="00E27D23">
              <w:t>-</w:t>
            </w:r>
          </w:p>
        </w:tc>
      </w:tr>
      <w:tr w:rsidR="002442D7" w:rsidRPr="00E27D23" w14:paraId="7A9AE0D4" w14:textId="77777777" w:rsidTr="0088214F">
        <w:tc>
          <w:tcPr>
            <w:tcW w:w="533" w:type="dxa"/>
            <w:tcBorders>
              <w:top w:val="single" w:sz="4" w:space="0" w:color="auto"/>
              <w:left w:val="single" w:sz="4" w:space="0" w:color="auto"/>
              <w:bottom w:val="single" w:sz="6" w:space="0" w:color="auto"/>
              <w:right w:val="single" w:sz="6" w:space="0" w:color="auto"/>
            </w:tcBorders>
          </w:tcPr>
          <w:p w14:paraId="0849AA7C" w14:textId="77777777" w:rsidR="002442D7" w:rsidRPr="00E27D23" w:rsidRDefault="002442D7" w:rsidP="0088214F">
            <w:pPr>
              <w:pStyle w:val="TAC"/>
              <w:rPr>
                <w:lang w:eastAsia="zh-CN"/>
              </w:rPr>
            </w:pPr>
            <w:r w:rsidRPr="00E27D23">
              <w:rPr>
                <w:lang w:eastAsia="zh-CN"/>
              </w:rPr>
              <w:t>15</w:t>
            </w:r>
          </w:p>
        </w:tc>
        <w:tc>
          <w:tcPr>
            <w:tcW w:w="3966" w:type="dxa"/>
            <w:tcBorders>
              <w:top w:val="single" w:sz="4" w:space="0" w:color="auto"/>
              <w:left w:val="single" w:sz="6" w:space="0" w:color="auto"/>
              <w:bottom w:val="single" w:sz="6" w:space="0" w:color="auto"/>
              <w:right w:val="single" w:sz="6" w:space="0" w:color="auto"/>
            </w:tcBorders>
          </w:tcPr>
          <w:p w14:paraId="0D1E0834" w14:textId="77777777" w:rsidR="002442D7" w:rsidRPr="00E27D23" w:rsidRDefault="002442D7" w:rsidP="0088214F">
            <w:pPr>
              <w:pStyle w:val="TAL"/>
            </w:pPr>
            <w:r w:rsidRPr="00E27D23">
              <w:rPr>
                <w:lang w:eastAsia="zh-CN"/>
              </w:rPr>
              <w:t>The SS transmits a CLOSE UE TEST LOOP message</w:t>
            </w:r>
          </w:p>
        </w:tc>
        <w:tc>
          <w:tcPr>
            <w:tcW w:w="709" w:type="dxa"/>
            <w:tcBorders>
              <w:top w:val="single" w:sz="4" w:space="0" w:color="auto"/>
              <w:left w:val="single" w:sz="6" w:space="0" w:color="auto"/>
              <w:bottom w:val="single" w:sz="6" w:space="0" w:color="auto"/>
              <w:right w:val="single" w:sz="6" w:space="0" w:color="auto"/>
            </w:tcBorders>
          </w:tcPr>
          <w:p w14:paraId="542D6C5C" w14:textId="77777777" w:rsidR="002442D7" w:rsidRPr="00E27D23" w:rsidRDefault="002442D7" w:rsidP="0088214F">
            <w:pPr>
              <w:pStyle w:val="TAC"/>
            </w:pPr>
            <w:r w:rsidRPr="00E27D23">
              <w:t>&lt;--</w:t>
            </w:r>
          </w:p>
        </w:tc>
        <w:tc>
          <w:tcPr>
            <w:tcW w:w="2975" w:type="dxa"/>
            <w:tcBorders>
              <w:top w:val="single" w:sz="4" w:space="0" w:color="auto"/>
              <w:left w:val="single" w:sz="6" w:space="0" w:color="auto"/>
              <w:bottom w:val="single" w:sz="6" w:space="0" w:color="auto"/>
              <w:right w:val="single" w:sz="6" w:space="0" w:color="auto"/>
            </w:tcBorders>
          </w:tcPr>
          <w:p w14:paraId="6DA2EB79" w14:textId="77777777" w:rsidR="002442D7" w:rsidRPr="00E27D23" w:rsidRDefault="002442D7" w:rsidP="0088214F">
            <w:pPr>
              <w:pStyle w:val="TAL"/>
              <w:rPr>
                <w:iCs/>
              </w:rPr>
            </w:pPr>
            <w:r w:rsidRPr="00E27D23">
              <w:t>TC: CLOSE UE TEST LOOP</w:t>
            </w:r>
          </w:p>
        </w:tc>
        <w:tc>
          <w:tcPr>
            <w:tcW w:w="567" w:type="dxa"/>
            <w:tcBorders>
              <w:top w:val="single" w:sz="4" w:space="0" w:color="auto"/>
              <w:left w:val="single" w:sz="6" w:space="0" w:color="auto"/>
              <w:bottom w:val="single" w:sz="6" w:space="0" w:color="auto"/>
              <w:right w:val="single" w:sz="6" w:space="0" w:color="auto"/>
            </w:tcBorders>
          </w:tcPr>
          <w:p w14:paraId="1E3069EF"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425CBBBC" w14:textId="77777777" w:rsidR="002442D7" w:rsidRPr="00E27D23" w:rsidRDefault="002442D7" w:rsidP="0088214F">
            <w:pPr>
              <w:pStyle w:val="TAC"/>
            </w:pPr>
            <w:r w:rsidRPr="00E27D23">
              <w:t>-</w:t>
            </w:r>
          </w:p>
        </w:tc>
      </w:tr>
      <w:tr w:rsidR="002442D7" w:rsidRPr="00E27D23" w14:paraId="27E394C9" w14:textId="77777777" w:rsidTr="0088214F">
        <w:tc>
          <w:tcPr>
            <w:tcW w:w="533" w:type="dxa"/>
            <w:tcBorders>
              <w:top w:val="single" w:sz="4" w:space="0" w:color="auto"/>
              <w:left w:val="single" w:sz="4" w:space="0" w:color="auto"/>
              <w:bottom w:val="single" w:sz="6" w:space="0" w:color="auto"/>
              <w:right w:val="single" w:sz="6" w:space="0" w:color="auto"/>
            </w:tcBorders>
          </w:tcPr>
          <w:p w14:paraId="22B01470" w14:textId="77777777" w:rsidR="002442D7" w:rsidRPr="00E27D23" w:rsidRDefault="002442D7" w:rsidP="0088214F">
            <w:pPr>
              <w:pStyle w:val="TAC"/>
              <w:rPr>
                <w:lang w:eastAsia="zh-CN"/>
              </w:rPr>
            </w:pPr>
            <w:r w:rsidRPr="00E27D23">
              <w:rPr>
                <w:lang w:eastAsia="zh-CN"/>
              </w:rPr>
              <w:t>16</w:t>
            </w:r>
          </w:p>
        </w:tc>
        <w:tc>
          <w:tcPr>
            <w:tcW w:w="3966" w:type="dxa"/>
            <w:tcBorders>
              <w:top w:val="single" w:sz="4" w:space="0" w:color="auto"/>
              <w:left w:val="single" w:sz="6" w:space="0" w:color="auto"/>
              <w:bottom w:val="single" w:sz="6" w:space="0" w:color="auto"/>
              <w:right w:val="single" w:sz="6" w:space="0" w:color="auto"/>
            </w:tcBorders>
          </w:tcPr>
          <w:p w14:paraId="580CC40F" w14:textId="77777777" w:rsidR="002442D7" w:rsidRPr="00E27D23" w:rsidRDefault="002442D7" w:rsidP="0088214F">
            <w:pPr>
              <w:pStyle w:val="TAL"/>
              <w:rPr>
                <w:lang w:eastAsia="zh-CN"/>
              </w:rPr>
            </w:pPr>
            <w:r w:rsidRPr="00E27D23">
              <w:rPr>
                <w:lang w:eastAsia="zh-CN"/>
              </w:rPr>
              <w:t xml:space="preserve">The UE transmits a CLOSE UE TEST LOOP </w:t>
            </w:r>
            <w:r w:rsidRPr="00E27D23">
              <w:t>COMPLETE message</w:t>
            </w:r>
          </w:p>
        </w:tc>
        <w:tc>
          <w:tcPr>
            <w:tcW w:w="709" w:type="dxa"/>
            <w:tcBorders>
              <w:top w:val="single" w:sz="4" w:space="0" w:color="auto"/>
              <w:left w:val="single" w:sz="6" w:space="0" w:color="auto"/>
              <w:bottom w:val="single" w:sz="6" w:space="0" w:color="auto"/>
              <w:right w:val="single" w:sz="6" w:space="0" w:color="auto"/>
            </w:tcBorders>
          </w:tcPr>
          <w:p w14:paraId="7CCA5634" w14:textId="77777777" w:rsidR="002442D7" w:rsidRPr="00E27D23" w:rsidRDefault="002442D7" w:rsidP="0088214F">
            <w:pPr>
              <w:pStyle w:val="TAC"/>
            </w:pPr>
            <w:r w:rsidRPr="00E27D23">
              <w:t>--&gt;</w:t>
            </w:r>
          </w:p>
        </w:tc>
        <w:tc>
          <w:tcPr>
            <w:tcW w:w="2975" w:type="dxa"/>
            <w:tcBorders>
              <w:top w:val="single" w:sz="4" w:space="0" w:color="auto"/>
              <w:left w:val="single" w:sz="6" w:space="0" w:color="auto"/>
              <w:bottom w:val="single" w:sz="6" w:space="0" w:color="auto"/>
              <w:right w:val="single" w:sz="6" w:space="0" w:color="auto"/>
            </w:tcBorders>
          </w:tcPr>
          <w:p w14:paraId="7959F229" w14:textId="77777777" w:rsidR="002442D7" w:rsidRPr="00E27D23" w:rsidRDefault="002442D7" w:rsidP="0088214F">
            <w:pPr>
              <w:pStyle w:val="TAL"/>
            </w:pPr>
            <w:r w:rsidRPr="00E27D23">
              <w:t>TC: CLOSE UE TEST LOOP COMPLETE</w:t>
            </w:r>
          </w:p>
        </w:tc>
        <w:tc>
          <w:tcPr>
            <w:tcW w:w="567" w:type="dxa"/>
            <w:tcBorders>
              <w:top w:val="single" w:sz="4" w:space="0" w:color="auto"/>
              <w:left w:val="single" w:sz="6" w:space="0" w:color="auto"/>
              <w:bottom w:val="single" w:sz="6" w:space="0" w:color="auto"/>
              <w:right w:val="single" w:sz="6" w:space="0" w:color="auto"/>
            </w:tcBorders>
          </w:tcPr>
          <w:p w14:paraId="0AAC170B"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06FCB620" w14:textId="77777777" w:rsidR="002442D7" w:rsidRPr="00E27D23" w:rsidRDefault="002442D7" w:rsidP="0088214F">
            <w:pPr>
              <w:pStyle w:val="TAC"/>
            </w:pPr>
            <w:r w:rsidRPr="00E27D23">
              <w:t>-</w:t>
            </w:r>
          </w:p>
        </w:tc>
      </w:tr>
      <w:tr w:rsidR="002442D7" w:rsidRPr="00E27D23" w14:paraId="084B1C3A" w14:textId="77777777" w:rsidTr="0088214F">
        <w:tc>
          <w:tcPr>
            <w:tcW w:w="533" w:type="dxa"/>
            <w:tcBorders>
              <w:top w:val="single" w:sz="4" w:space="0" w:color="auto"/>
              <w:left w:val="single" w:sz="4" w:space="0" w:color="auto"/>
              <w:bottom w:val="single" w:sz="6" w:space="0" w:color="auto"/>
              <w:right w:val="single" w:sz="6" w:space="0" w:color="auto"/>
            </w:tcBorders>
          </w:tcPr>
          <w:p w14:paraId="60CFAE78" w14:textId="77777777" w:rsidR="002442D7" w:rsidRPr="00E27D23" w:rsidRDefault="002442D7" w:rsidP="0088214F">
            <w:pPr>
              <w:pStyle w:val="TAC"/>
              <w:rPr>
                <w:lang w:eastAsia="zh-CN"/>
              </w:rPr>
            </w:pPr>
            <w:r w:rsidRPr="00E27D23">
              <w:rPr>
                <w:lang w:eastAsia="zh-CN"/>
              </w:rPr>
              <w:t>17</w:t>
            </w:r>
          </w:p>
        </w:tc>
        <w:tc>
          <w:tcPr>
            <w:tcW w:w="3966" w:type="dxa"/>
            <w:tcBorders>
              <w:top w:val="single" w:sz="4" w:space="0" w:color="auto"/>
              <w:left w:val="single" w:sz="6" w:space="0" w:color="auto"/>
              <w:bottom w:val="single" w:sz="6" w:space="0" w:color="auto"/>
              <w:right w:val="single" w:sz="6" w:space="0" w:color="auto"/>
            </w:tcBorders>
          </w:tcPr>
          <w:p w14:paraId="1A652E6D" w14:textId="24591B29" w:rsidR="002442D7" w:rsidRPr="00E27D23" w:rsidRDefault="002442D7" w:rsidP="0088214F">
            <w:pPr>
              <w:pStyle w:val="TAL"/>
              <w:rPr>
                <w:lang w:eastAsia="zh-CN"/>
              </w:rPr>
            </w:pPr>
            <w:r w:rsidRPr="00E27D23">
              <w:rPr>
                <w:lang w:eastAsia="zh-CN"/>
              </w:rPr>
              <w:t xml:space="preserve">Check: </w:t>
            </w:r>
            <w:r w:rsidRPr="00E27D23">
              <w:t xml:space="preserve">Does UE send SDAP SDUs on SL DRB#n </w:t>
            </w:r>
            <w:r w:rsidRPr="00E27D23">
              <w:rPr>
                <w:lang w:eastAsia="zh-CN"/>
              </w:rPr>
              <w:t>in slots included in exceptional resource pool</w:t>
            </w:r>
            <w:r w:rsidR="00BC4CEB" w:rsidRPr="00E27D23">
              <w:rPr>
                <w:lang w:eastAsia="zh-CN"/>
              </w:rPr>
              <w:t xml:space="preserve"> within 20s</w:t>
            </w:r>
            <w:r w:rsidRPr="00E27D23">
              <w:t>?</w:t>
            </w:r>
          </w:p>
        </w:tc>
        <w:tc>
          <w:tcPr>
            <w:tcW w:w="709" w:type="dxa"/>
            <w:tcBorders>
              <w:top w:val="single" w:sz="4" w:space="0" w:color="auto"/>
              <w:left w:val="single" w:sz="6" w:space="0" w:color="auto"/>
              <w:bottom w:val="single" w:sz="6" w:space="0" w:color="auto"/>
              <w:right w:val="single" w:sz="6" w:space="0" w:color="auto"/>
            </w:tcBorders>
          </w:tcPr>
          <w:p w14:paraId="36B2D69A" w14:textId="77777777" w:rsidR="002442D7" w:rsidRPr="00E27D23" w:rsidRDefault="002442D7" w:rsidP="0088214F">
            <w:pPr>
              <w:pStyle w:val="TAC"/>
            </w:pPr>
            <w:r w:rsidRPr="00E27D23">
              <w:t>-</w:t>
            </w:r>
          </w:p>
        </w:tc>
        <w:tc>
          <w:tcPr>
            <w:tcW w:w="2975" w:type="dxa"/>
            <w:tcBorders>
              <w:top w:val="single" w:sz="4" w:space="0" w:color="auto"/>
              <w:left w:val="single" w:sz="6" w:space="0" w:color="auto"/>
              <w:bottom w:val="single" w:sz="6" w:space="0" w:color="auto"/>
              <w:right w:val="single" w:sz="6" w:space="0" w:color="auto"/>
            </w:tcBorders>
          </w:tcPr>
          <w:p w14:paraId="05DFA4F8" w14:textId="77777777" w:rsidR="002442D7" w:rsidRPr="00E27D23" w:rsidRDefault="002442D7" w:rsidP="0088214F">
            <w:pPr>
              <w:pStyle w:val="TAL"/>
            </w:pPr>
            <w:r w:rsidRPr="00E27D23">
              <w:rPr>
                <w:iCs/>
              </w:rPr>
              <w:t>-</w:t>
            </w:r>
          </w:p>
        </w:tc>
        <w:tc>
          <w:tcPr>
            <w:tcW w:w="567" w:type="dxa"/>
            <w:tcBorders>
              <w:top w:val="single" w:sz="4" w:space="0" w:color="auto"/>
              <w:left w:val="single" w:sz="6" w:space="0" w:color="auto"/>
              <w:bottom w:val="single" w:sz="6" w:space="0" w:color="auto"/>
              <w:right w:val="single" w:sz="6" w:space="0" w:color="auto"/>
            </w:tcBorders>
          </w:tcPr>
          <w:p w14:paraId="6FC87B75" w14:textId="77777777" w:rsidR="002442D7" w:rsidRPr="00E27D23" w:rsidRDefault="002442D7" w:rsidP="0088214F">
            <w:pPr>
              <w:pStyle w:val="TAC"/>
              <w:rPr>
                <w:lang w:eastAsia="zh-CN"/>
              </w:rPr>
            </w:pPr>
            <w:r w:rsidRPr="00E27D23">
              <w:rPr>
                <w:lang w:eastAsia="zh-CN"/>
              </w:rPr>
              <w:t>2</w:t>
            </w:r>
          </w:p>
        </w:tc>
        <w:tc>
          <w:tcPr>
            <w:tcW w:w="850" w:type="dxa"/>
            <w:tcBorders>
              <w:top w:val="single" w:sz="4" w:space="0" w:color="auto"/>
              <w:left w:val="single" w:sz="6" w:space="0" w:color="auto"/>
              <w:bottom w:val="single" w:sz="6" w:space="0" w:color="auto"/>
              <w:right w:val="single" w:sz="4" w:space="0" w:color="auto"/>
            </w:tcBorders>
          </w:tcPr>
          <w:p w14:paraId="79352EA3" w14:textId="77777777" w:rsidR="002442D7" w:rsidRPr="00E27D23" w:rsidRDefault="002442D7" w:rsidP="0088214F">
            <w:pPr>
              <w:pStyle w:val="TAC"/>
              <w:rPr>
                <w:lang w:eastAsia="zh-CN"/>
              </w:rPr>
            </w:pPr>
            <w:r w:rsidRPr="00E27D23">
              <w:rPr>
                <w:lang w:eastAsia="zh-CN"/>
              </w:rPr>
              <w:t>F</w:t>
            </w:r>
          </w:p>
        </w:tc>
      </w:tr>
      <w:tr w:rsidR="002442D7" w:rsidRPr="00E27D23" w14:paraId="690851EC" w14:textId="77777777" w:rsidTr="0088214F">
        <w:tc>
          <w:tcPr>
            <w:tcW w:w="533" w:type="dxa"/>
            <w:tcBorders>
              <w:top w:val="single" w:sz="4" w:space="0" w:color="auto"/>
              <w:left w:val="single" w:sz="4" w:space="0" w:color="auto"/>
              <w:bottom w:val="single" w:sz="6" w:space="0" w:color="auto"/>
              <w:right w:val="single" w:sz="6" w:space="0" w:color="auto"/>
            </w:tcBorders>
          </w:tcPr>
          <w:p w14:paraId="44869E08" w14:textId="77777777" w:rsidR="002442D7" w:rsidRPr="00E27D23" w:rsidRDefault="002442D7" w:rsidP="0088214F">
            <w:pPr>
              <w:pStyle w:val="TAC"/>
              <w:rPr>
                <w:lang w:eastAsia="zh-CN"/>
              </w:rPr>
            </w:pPr>
            <w:r w:rsidRPr="00E27D23">
              <w:rPr>
                <w:lang w:eastAsia="zh-CN"/>
              </w:rPr>
              <w:t>18</w:t>
            </w:r>
          </w:p>
        </w:tc>
        <w:tc>
          <w:tcPr>
            <w:tcW w:w="3966" w:type="dxa"/>
            <w:tcBorders>
              <w:top w:val="single" w:sz="4" w:space="0" w:color="auto"/>
              <w:left w:val="single" w:sz="6" w:space="0" w:color="auto"/>
              <w:bottom w:val="single" w:sz="6" w:space="0" w:color="auto"/>
              <w:right w:val="single" w:sz="6" w:space="0" w:color="auto"/>
            </w:tcBorders>
          </w:tcPr>
          <w:p w14:paraId="7B698540" w14:textId="77777777" w:rsidR="002442D7" w:rsidRPr="00E27D23" w:rsidRDefault="002442D7" w:rsidP="0088214F">
            <w:pPr>
              <w:pStyle w:val="TAL"/>
            </w:pPr>
            <w:r w:rsidRPr="00E27D23">
              <w:t>SS-NW adjusts the cell-specific reference signal level according to row "T2".</w:t>
            </w:r>
          </w:p>
        </w:tc>
        <w:tc>
          <w:tcPr>
            <w:tcW w:w="709" w:type="dxa"/>
            <w:tcBorders>
              <w:top w:val="single" w:sz="4" w:space="0" w:color="auto"/>
              <w:left w:val="single" w:sz="6" w:space="0" w:color="auto"/>
              <w:bottom w:val="single" w:sz="6" w:space="0" w:color="auto"/>
              <w:right w:val="single" w:sz="6" w:space="0" w:color="auto"/>
            </w:tcBorders>
          </w:tcPr>
          <w:p w14:paraId="1A29DB1E" w14:textId="77777777" w:rsidR="002442D7" w:rsidRPr="00E27D23" w:rsidRDefault="002442D7" w:rsidP="0088214F">
            <w:pPr>
              <w:pStyle w:val="TAC"/>
            </w:pPr>
            <w:r w:rsidRPr="00E27D23">
              <w:t>-</w:t>
            </w:r>
          </w:p>
        </w:tc>
        <w:tc>
          <w:tcPr>
            <w:tcW w:w="2975" w:type="dxa"/>
            <w:tcBorders>
              <w:top w:val="single" w:sz="4" w:space="0" w:color="auto"/>
              <w:left w:val="single" w:sz="6" w:space="0" w:color="auto"/>
              <w:bottom w:val="single" w:sz="6" w:space="0" w:color="auto"/>
              <w:right w:val="single" w:sz="6" w:space="0" w:color="auto"/>
            </w:tcBorders>
          </w:tcPr>
          <w:p w14:paraId="52C7D2E8" w14:textId="77777777" w:rsidR="002442D7" w:rsidRPr="00E27D23" w:rsidRDefault="002442D7" w:rsidP="0088214F">
            <w:pPr>
              <w:pStyle w:val="TAL"/>
              <w:rPr>
                <w:iCs/>
              </w:rPr>
            </w:pPr>
            <w:r w:rsidRPr="00E27D23">
              <w:rPr>
                <w:iCs/>
              </w:rPr>
              <w:t>-</w:t>
            </w:r>
          </w:p>
        </w:tc>
        <w:tc>
          <w:tcPr>
            <w:tcW w:w="567" w:type="dxa"/>
            <w:tcBorders>
              <w:top w:val="single" w:sz="4" w:space="0" w:color="auto"/>
              <w:left w:val="single" w:sz="6" w:space="0" w:color="auto"/>
              <w:bottom w:val="single" w:sz="6" w:space="0" w:color="auto"/>
              <w:right w:val="single" w:sz="6" w:space="0" w:color="auto"/>
            </w:tcBorders>
          </w:tcPr>
          <w:p w14:paraId="56F2F349"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416C0BAA" w14:textId="77777777" w:rsidR="002442D7" w:rsidRPr="00E27D23" w:rsidRDefault="002442D7" w:rsidP="0088214F">
            <w:pPr>
              <w:pStyle w:val="TAC"/>
            </w:pPr>
            <w:r w:rsidRPr="00E27D23">
              <w:t>-</w:t>
            </w:r>
          </w:p>
        </w:tc>
      </w:tr>
      <w:tr w:rsidR="002442D7" w:rsidRPr="00E27D23" w14:paraId="3311F685" w14:textId="77777777" w:rsidTr="0088214F">
        <w:tc>
          <w:tcPr>
            <w:tcW w:w="533" w:type="dxa"/>
            <w:tcBorders>
              <w:top w:val="single" w:sz="4" w:space="0" w:color="auto"/>
              <w:left w:val="single" w:sz="4" w:space="0" w:color="auto"/>
              <w:bottom w:val="single" w:sz="6" w:space="0" w:color="auto"/>
              <w:right w:val="single" w:sz="6" w:space="0" w:color="auto"/>
            </w:tcBorders>
          </w:tcPr>
          <w:p w14:paraId="7F3BAA6A" w14:textId="77777777" w:rsidR="002442D7" w:rsidRPr="00E27D23" w:rsidRDefault="002442D7" w:rsidP="0088214F">
            <w:pPr>
              <w:pStyle w:val="TAC"/>
            </w:pPr>
            <w:r w:rsidRPr="00E27D23">
              <w:t>-</w:t>
            </w:r>
          </w:p>
        </w:tc>
        <w:tc>
          <w:tcPr>
            <w:tcW w:w="3966" w:type="dxa"/>
            <w:tcBorders>
              <w:top w:val="single" w:sz="4" w:space="0" w:color="auto"/>
              <w:left w:val="single" w:sz="6" w:space="0" w:color="auto"/>
              <w:bottom w:val="single" w:sz="6" w:space="0" w:color="auto"/>
              <w:right w:val="single" w:sz="6" w:space="0" w:color="auto"/>
            </w:tcBorders>
          </w:tcPr>
          <w:p w14:paraId="2F05A2FD" w14:textId="77777777" w:rsidR="002442D7" w:rsidRPr="00E27D23" w:rsidRDefault="002442D7" w:rsidP="0088214F">
            <w:pPr>
              <w:pStyle w:val="TAL"/>
            </w:pPr>
            <w:r w:rsidRPr="00E27D23">
              <w:t xml:space="preserve">EXCEPTION: In parallel with step 19, parallel behaviour defined in table </w:t>
            </w:r>
            <w:r w:rsidRPr="00E27D23">
              <w:rPr>
                <w:lang w:eastAsia="zh-CN"/>
              </w:rPr>
              <w:t>12.2.1.5.3.</w:t>
            </w:r>
            <w:r w:rsidRPr="00E27D23">
              <w:t>2-4 is executed.</w:t>
            </w:r>
          </w:p>
        </w:tc>
        <w:tc>
          <w:tcPr>
            <w:tcW w:w="709" w:type="dxa"/>
            <w:tcBorders>
              <w:top w:val="single" w:sz="4" w:space="0" w:color="auto"/>
              <w:left w:val="single" w:sz="6" w:space="0" w:color="auto"/>
              <w:bottom w:val="single" w:sz="6" w:space="0" w:color="auto"/>
              <w:right w:val="single" w:sz="6" w:space="0" w:color="auto"/>
            </w:tcBorders>
          </w:tcPr>
          <w:p w14:paraId="064A8EC4" w14:textId="77777777" w:rsidR="002442D7" w:rsidRPr="00E27D23" w:rsidRDefault="002442D7" w:rsidP="0088214F">
            <w:pPr>
              <w:pStyle w:val="TAC"/>
            </w:pPr>
            <w:r w:rsidRPr="00E27D23">
              <w:t>-</w:t>
            </w:r>
          </w:p>
        </w:tc>
        <w:tc>
          <w:tcPr>
            <w:tcW w:w="2975" w:type="dxa"/>
            <w:tcBorders>
              <w:top w:val="single" w:sz="4" w:space="0" w:color="auto"/>
              <w:left w:val="single" w:sz="6" w:space="0" w:color="auto"/>
              <w:bottom w:val="single" w:sz="6" w:space="0" w:color="auto"/>
              <w:right w:val="single" w:sz="6" w:space="0" w:color="auto"/>
            </w:tcBorders>
          </w:tcPr>
          <w:p w14:paraId="7553BA49" w14:textId="77777777" w:rsidR="002442D7" w:rsidRPr="00E27D23" w:rsidRDefault="002442D7" w:rsidP="0088214F">
            <w:pPr>
              <w:pStyle w:val="TAL"/>
              <w:rPr>
                <w:iCs/>
              </w:rPr>
            </w:pPr>
            <w:r w:rsidRPr="00E27D23">
              <w:rPr>
                <w:iCs/>
              </w:rPr>
              <w:t>-</w:t>
            </w:r>
          </w:p>
        </w:tc>
        <w:tc>
          <w:tcPr>
            <w:tcW w:w="567" w:type="dxa"/>
            <w:tcBorders>
              <w:top w:val="single" w:sz="4" w:space="0" w:color="auto"/>
              <w:left w:val="single" w:sz="6" w:space="0" w:color="auto"/>
              <w:bottom w:val="single" w:sz="6" w:space="0" w:color="auto"/>
              <w:right w:val="single" w:sz="6" w:space="0" w:color="auto"/>
            </w:tcBorders>
          </w:tcPr>
          <w:p w14:paraId="281E6E7E"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3281A7DF" w14:textId="77777777" w:rsidR="002442D7" w:rsidRPr="00E27D23" w:rsidRDefault="002442D7" w:rsidP="0088214F">
            <w:pPr>
              <w:pStyle w:val="TAC"/>
            </w:pPr>
            <w:r w:rsidRPr="00E27D23">
              <w:t>-</w:t>
            </w:r>
          </w:p>
        </w:tc>
      </w:tr>
      <w:tr w:rsidR="002442D7" w:rsidRPr="00E27D23" w14:paraId="02E03E73" w14:textId="77777777" w:rsidTr="0088214F">
        <w:tc>
          <w:tcPr>
            <w:tcW w:w="533" w:type="dxa"/>
            <w:tcBorders>
              <w:top w:val="single" w:sz="4" w:space="0" w:color="auto"/>
              <w:left w:val="single" w:sz="4" w:space="0" w:color="auto"/>
              <w:bottom w:val="single" w:sz="6" w:space="0" w:color="auto"/>
              <w:right w:val="single" w:sz="6" w:space="0" w:color="auto"/>
            </w:tcBorders>
          </w:tcPr>
          <w:p w14:paraId="532B245B" w14:textId="77777777" w:rsidR="002442D7" w:rsidRPr="00E27D23" w:rsidRDefault="002442D7" w:rsidP="0088214F">
            <w:pPr>
              <w:pStyle w:val="TAC"/>
              <w:rPr>
                <w:lang w:eastAsia="zh-CN"/>
              </w:rPr>
            </w:pPr>
            <w:r w:rsidRPr="00E27D23">
              <w:rPr>
                <w:lang w:eastAsia="zh-CN"/>
              </w:rPr>
              <w:t>19</w:t>
            </w:r>
          </w:p>
        </w:tc>
        <w:tc>
          <w:tcPr>
            <w:tcW w:w="3966" w:type="dxa"/>
            <w:tcBorders>
              <w:top w:val="single" w:sz="4" w:space="0" w:color="auto"/>
              <w:left w:val="single" w:sz="6" w:space="0" w:color="auto"/>
              <w:bottom w:val="single" w:sz="6" w:space="0" w:color="auto"/>
              <w:right w:val="single" w:sz="6" w:space="0" w:color="auto"/>
            </w:tcBorders>
          </w:tcPr>
          <w:p w14:paraId="391EA14F" w14:textId="77777777" w:rsidR="002442D7" w:rsidRPr="00E27D23" w:rsidRDefault="002442D7" w:rsidP="0088214F">
            <w:pPr>
              <w:pStyle w:val="TAL"/>
            </w:pPr>
            <w:r w:rsidRPr="00E27D23">
              <w:t xml:space="preserve">Check: Does UE send SDAP SDUs on SL DRB#n </w:t>
            </w:r>
            <w:r w:rsidRPr="00E27D23">
              <w:rPr>
                <w:lang w:eastAsia="zh-CN"/>
              </w:rPr>
              <w:t>in slots included in exceptional resource pool</w:t>
            </w:r>
            <w:r w:rsidRPr="00E27D23">
              <w:t>?</w:t>
            </w:r>
          </w:p>
        </w:tc>
        <w:tc>
          <w:tcPr>
            <w:tcW w:w="709" w:type="dxa"/>
            <w:tcBorders>
              <w:top w:val="single" w:sz="4" w:space="0" w:color="auto"/>
              <w:left w:val="single" w:sz="6" w:space="0" w:color="auto"/>
              <w:bottom w:val="single" w:sz="6" w:space="0" w:color="auto"/>
              <w:right w:val="single" w:sz="6" w:space="0" w:color="auto"/>
            </w:tcBorders>
          </w:tcPr>
          <w:p w14:paraId="671F1CE7" w14:textId="77777777" w:rsidR="002442D7" w:rsidRPr="00E27D23" w:rsidRDefault="002442D7" w:rsidP="0088214F">
            <w:pPr>
              <w:pStyle w:val="TAC"/>
            </w:pPr>
            <w:r w:rsidRPr="00E27D23">
              <w:t>--&gt;</w:t>
            </w:r>
          </w:p>
        </w:tc>
        <w:tc>
          <w:tcPr>
            <w:tcW w:w="2975" w:type="dxa"/>
            <w:tcBorders>
              <w:top w:val="single" w:sz="4" w:space="0" w:color="auto"/>
              <w:left w:val="single" w:sz="6" w:space="0" w:color="auto"/>
              <w:bottom w:val="single" w:sz="6" w:space="0" w:color="auto"/>
              <w:right w:val="single" w:sz="6" w:space="0" w:color="auto"/>
            </w:tcBorders>
          </w:tcPr>
          <w:p w14:paraId="2FA4B584" w14:textId="77777777" w:rsidR="002442D7" w:rsidRPr="00E27D23" w:rsidRDefault="002442D7" w:rsidP="0088214F">
            <w:pPr>
              <w:pStyle w:val="TAL"/>
              <w:rPr>
                <w:iCs/>
              </w:rPr>
            </w:pPr>
            <w:r w:rsidRPr="00E27D23">
              <w:rPr>
                <w:iCs/>
              </w:rPr>
              <w:t>-</w:t>
            </w:r>
          </w:p>
        </w:tc>
        <w:tc>
          <w:tcPr>
            <w:tcW w:w="567" w:type="dxa"/>
            <w:tcBorders>
              <w:top w:val="single" w:sz="4" w:space="0" w:color="auto"/>
              <w:left w:val="single" w:sz="6" w:space="0" w:color="auto"/>
              <w:bottom w:val="single" w:sz="6" w:space="0" w:color="auto"/>
              <w:right w:val="single" w:sz="6" w:space="0" w:color="auto"/>
            </w:tcBorders>
          </w:tcPr>
          <w:p w14:paraId="5CD45C7F" w14:textId="77777777" w:rsidR="002442D7" w:rsidRPr="00E27D23" w:rsidRDefault="002442D7" w:rsidP="0088214F">
            <w:pPr>
              <w:pStyle w:val="TAC"/>
              <w:rPr>
                <w:lang w:eastAsia="zh-CN"/>
              </w:rPr>
            </w:pPr>
            <w:r w:rsidRPr="00E27D23">
              <w:rPr>
                <w:lang w:eastAsia="zh-CN"/>
              </w:rPr>
              <w:t>2</w:t>
            </w:r>
          </w:p>
        </w:tc>
        <w:tc>
          <w:tcPr>
            <w:tcW w:w="850" w:type="dxa"/>
            <w:tcBorders>
              <w:top w:val="single" w:sz="4" w:space="0" w:color="auto"/>
              <w:left w:val="single" w:sz="6" w:space="0" w:color="auto"/>
              <w:bottom w:val="single" w:sz="6" w:space="0" w:color="auto"/>
              <w:right w:val="single" w:sz="4" w:space="0" w:color="auto"/>
            </w:tcBorders>
          </w:tcPr>
          <w:p w14:paraId="59ED6248" w14:textId="77777777" w:rsidR="002442D7" w:rsidRPr="00E27D23" w:rsidRDefault="002442D7" w:rsidP="0088214F">
            <w:pPr>
              <w:pStyle w:val="TAC"/>
            </w:pPr>
            <w:r w:rsidRPr="00E27D23">
              <w:t>P</w:t>
            </w:r>
          </w:p>
        </w:tc>
      </w:tr>
      <w:tr w:rsidR="002442D7" w:rsidRPr="00E27D23" w14:paraId="58839858" w14:textId="77777777" w:rsidTr="0088214F">
        <w:tc>
          <w:tcPr>
            <w:tcW w:w="533" w:type="dxa"/>
            <w:tcBorders>
              <w:top w:val="single" w:sz="4" w:space="0" w:color="auto"/>
              <w:left w:val="single" w:sz="4" w:space="0" w:color="auto"/>
              <w:bottom w:val="single" w:sz="6" w:space="0" w:color="auto"/>
              <w:right w:val="single" w:sz="6" w:space="0" w:color="auto"/>
            </w:tcBorders>
            <w:shd w:val="clear" w:color="auto" w:fill="auto"/>
          </w:tcPr>
          <w:p w14:paraId="6FC87088" w14:textId="77777777" w:rsidR="002442D7" w:rsidRPr="00E27D23" w:rsidRDefault="002442D7" w:rsidP="0088214F">
            <w:pPr>
              <w:pStyle w:val="TAC"/>
              <w:rPr>
                <w:lang w:eastAsia="zh-CN"/>
              </w:rPr>
            </w:pPr>
            <w:r w:rsidRPr="00E27D23">
              <w:rPr>
                <w:lang w:eastAsia="zh-CN"/>
              </w:rPr>
              <w:t>20</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7791F86F" w14:textId="2973B10E" w:rsidR="002442D7" w:rsidRPr="00E27D23" w:rsidRDefault="002442D7" w:rsidP="0088214F">
            <w:pPr>
              <w:pStyle w:val="TAL"/>
            </w:pPr>
            <w:r w:rsidRPr="00E27D23">
              <w:t xml:space="preserve">The SS-NW transmits </w:t>
            </w:r>
            <w:r w:rsidRPr="00E27D23">
              <w:rPr>
                <w:i/>
                <w:iCs/>
              </w:rPr>
              <w:t>RRCReestablishment</w:t>
            </w:r>
            <w:r w:rsidRPr="00E27D23">
              <w:t xml:space="preserve"> message</w:t>
            </w:r>
            <w:r w:rsidR="00BC4CEB" w:rsidRPr="00E27D23">
              <w:t xml:space="preserve"> on NR Cell 1</w:t>
            </w:r>
            <w:r w:rsidRPr="00E27D23">
              <w:t>.</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35F4A1CD" w14:textId="77777777" w:rsidR="002442D7" w:rsidRPr="00E27D23" w:rsidRDefault="002442D7" w:rsidP="0088214F">
            <w:pPr>
              <w:pStyle w:val="TAC"/>
            </w:pPr>
            <w:r w:rsidRPr="00E27D23">
              <w:t>&l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04F00979" w14:textId="77777777" w:rsidR="002442D7" w:rsidRPr="00E27D23" w:rsidRDefault="002442D7" w:rsidP="0088214F">
            <w:pPr>
              <w:pStyle w:val="TAL"/>
            </w:pPr>
            <w:r w:rsidRPr="00E27D23">
              <w:t xml:space="preserve">NR RRC: </w:t>
            </w:r>
            <w:r w:rsidRPr="00E27D23">
              <w:rPr>
                <w:i/>
                <w:iCs/>
              </w:rPr>
              <w:t>RRCReestablishment</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07A80BD3"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54DA5F37" w14:textId="77777777" w:rsidR="002442D7" w:rsidRPr="00E27D23" w:rsidRDefault="002442D7" w:rsidP="0088214F">
            <w:pPr>
              <w:pStyle w:val="TAC"/>
            </w:pPr>
            <w:r w:rsidRPr="00E27D23">
              <w:t>-</w:t>
            </w:r>
          </w:p>
        </w:tc>
      </w:tr>
      <w:tr w:rsidR="002442D7" w:rsidRPr="00E27D23" w14:paraId="2EBF1D0F" w14:textId="77777777" w:rsidTr="0088214F">
        <w:tc>
          <w:tcPr>
            <w:tcW w:w="533" w:type="dxa"/>
            <w:tcBorders>
              <w:top w:val="single" w:sz="4" w:space="0" w:color="auto"/>
              <w:left w:val="single" w:sz="4" w:space="0" w:color="auto"/>
              <w:bottom w:val="single" w:sz="6" w:space="0" w:color="auto"/>
              <w:right w:val="single" w:sz="6" w:space="0" w:color="auto"/>
            </w:tcBorders>
            <w:shd w:val="clear" w:color="auto" w:fill="auto"/>
          </w:tcPr>
          <w:p w14:paraId="4B78603A" w14:textId="77777777" w:rsidR="002442D7" w:rsidRPr="00E27D23" w:rsidRDefault="002442D7" w:rsidP="0088214F">
            <w:pPr>
              <w:pStyle w:val="TAC"/>
              <w:rPr>
                <w:lang w:eastAsia="zh-CN"/>
              </w:rPr>
            </w:pPr>
            <w:r w:rsidRPr="00E27D23">
              <w:rPr>
                <w:lang w:eastAsia="zh-CN"/>
              </w:rPr>
              <w:t>21</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64107F5D" w14:textId="7C7A4E97" w:rsidR="002442D7" w:rsidRPr="00E27D23" w:rsidRDefault="002442D7" w:rsidP="0088214F">
            <w:pPr>
              <w:pStyle w:val="TAL"/>
            </w:pPr>
            <w:r w:rsidRPr="00E27D23">
              <w:t xml:space="preserve">The UE transmits </w:t>
            </w:r>
            <w:r w:rsidRPr="00E27D23">
              <w:rPr>
                <w:i/>
                <w:iCs/>
              </w:rPr>
              <w:t>RRCReestablishmentComplete</w:t>
            </w:r>
            <w:r w:rsidRPr="00E27D23">
              <w:t xml:space="preserve"> message</w:t>
            </w:r>
            <w:r w:rsidR="00BC4CEB" w:rsidRPr="00E27D23">
              <w:t xml:space="preserve"> on NR Cell 1</w:t>
            </w:r>
            <w:r w:rsidRPr="00E27D23">
              <w:t>.</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67F2FB02" w14:textId="77777777" w:rsidR="002442D7" w:rsidRPr="00E27D23" w:rsidRDefault="002442D7" w:rsidP="0088214F">
            <w:pPr>
              <w:pStyle w:val="TAC"/>
            </w:pPr>
            <w:r w:rsidRPr="00E27D23">
              <w:t>--&g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6F946EF7" w14:textId="77777777" w:rsidR="002442D7" w:rsidRPr="00E27D23" w:rsidRDefault="002442D7" w:rsidP="0088214F">
            <w:pPr>
              <w:pStyle w:val="TAL"/>
            </w:pPr>
            <w:r w:rsidRPr="00E27D23">
              <w:t>NR RRC:</w:t>
            </w:r>
          </w:p>
          <w:p w14:paraId="2C71E182" w14:textId="77777777" w:rsidR="002442D7" w:rsidRPr="00E27D23" w:rsidRDefault="002442D7" w:rsidP="0088214F">
            <w:pPr>
              <w:pStyle w:val="TAL"/>
              <w:rPr>
                <w:i/>
                <w:iCs/>
              </w:rPr>
            </w:pPr>
            <w:r w:rsidRPr="00E27D23">
              <w:rPr>
                <w:i/>
                <w:iCs/>
              </w:rPr>
              <w:t>RRCReestablishmentComplete</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27E501BC"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1780440B" w14:textId="77777777" w:rsidR="002442D7" w:rsidRPr="00E27D23" w:rsidRDefault="002442D7" w:rsidP="0088214F">
            <w:pPr>
              <w:pStyle w:val="TAC"/>
            </w:pPr>
            <w:r w:rsidRPr="00E27D23">
              <w:t>-</w:t>
            </w:r>
          </w:p>
        </w:tc>
      </w:tr>
      <w:tr w:rsidR="002442D7" w:rsidRPr="00E27D23" w14:paraId="45A1F6B5" w14:textId="77777777" w:rsidTr="0088214F">
        <w:tc>
          <w:tcPr>
            <w:tcW w:w="533" w:type="dxa"/>
            <w:tcBorders>
              <w:top w:val="single" w:sz="4" w:space="0" w:color="auto"/>
              <w:left w:val="single" w:sz="4" w:space="0" w:color="auto"/>
              <w:bottom w:val="single" w:sz="6" w:space="0" w:color="auto"/>
              <w:right w:val="single" w:sz="6" w:space="0" w:color="auto"/>
            </w:tcBorders>
            <w:shd w:val="clear" w:color="auto" w:fill="auto"/>
          </w:tcPr>
          <w:p w14:paraId="74CA91BA" w14:textId="77777777" w:rsidR="002442D7" w:rsidRPr="00E27D23" w:rsidRDefault="002442D7" w:rsidP="0088214F">
            <w:pPr>
              <w:pStyle w:val="TAC"/>
              <w:rPr>
                <w:lang w:eastAsia="zh-CN"/>
              </w:rPr>
            </w:pPr>
            <w:r w:rsidRPr="00E27D23">
              <w:rPr>
                <w:lang w:eastAsia="zh-CN"/>
              </w:rPr>
              <w:t>22</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1A457F23" w14:textId="50D194B4" w:rsidR="002442D7" w:rsidRPr="00E27D23" w:rsidRDefault="002442D7" w:rsidP="0088214F">
            <w:pPr>
              <w:pStyle w:val="TAL"/>
            </w:pPr>
            <w:r w:rsidRPr="00E27D23">
              <w:t xml:space="preserve">The SS-NW transmits an </w:t>
            </w:r>
            <w:r w:rsidRPr="00E27D23">
              <w:rPr>
                <w:i/>
                <w:iCs/>
              </w:rPr>
              <w:t>RRCReconfiguration</w:t>
            </w:r>
            <w:r w:rsidRPr="00E27D23">
              <w:t xml:space="preserve"> message to resume existing radio bearer</w:t>
            </w:r>
            <w:r w:rsidR="00BC4CEB" w:rsidRPr="00E27D23">
              <w:t xml:space="preserve"> on NR Cell 1</w:t>
            </w:r>
            <w:r w:rsidRPr="00E27D23">
              <w:t>.</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772B3136" w14:textId="77777777" w:rsidR="002442D7" w:rsidRPr="00E27D23" w:rsidRDefault="002442D7" w:rsidP="0088214F">
            <w:pPr>
              <w:pStyle w:val="TAC"/>
            </w:pPr>
            <w:r w:rsidRPr="00E27D23">
              <w:t>&l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4F0BDA1B" w14:textId="77777777" w:rsidR="002442D7" w:rsidRPr="00E27D23" w:rsidRDefault="002442D7" w:rsidP="0088214F">
            <w:pPr>
              <w:pStyle w:val="TAL"/>
            </w:pPr>
            <w:r w:rsidRPr="00E27D23">
              <w:t xml:space="preserve">NR RRC: </w:t>
            </w:r>
            <w:r w:rsidRPr="00E27D23">
              <w:rPr>
                <w:i/>
                <w:iCs/>
              </w:rPr>
              <w:t>RRCReconfiguration</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14BB1075"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67731964" w14:textId="77777777" w:rsidR="002442D7" w:rsidRPr="00E27D23" w:rsidRDefault="002442D7" w:rsidP="0088214F">
            <w:pPr>
              <w:pStyle w:val="TAC"/>
            </w:pPr>
            <w:r w:rsidRPr="00E27D23">
              <w:t>-</w:t>
            </w:r>
          </w:p>
        </w:tc>
      </w:tr>
      <w:tr w:rsidR="002442D7" w:rsidRPr="00E27D23" w14:paraId="2E599A76" w14:textId="77777777" w:rsidTr="0088214F">
        <w:tc>
          <w:tcPr>
            <w:tcW w:w="533" w:type="dxa"/>
            <w:tcBorders>
              <w:top w:val="single" w:sz="4" w:space="0" w:color="auto"/>
              <w:left w:val="single" w:sz="4" w:space="0" w:color="auto"/>
              <w:bottom w:val="single" w:sz="6" w:space="0" w:color="auto"/>
              <w:right w:val="single" w:sz="6" w:space="0" w:color="auto"/>
            </w:tcBorders>
            <w:shd w:val="clear" w:color="auto" w:fill="auto"/>
          </w:tcPr>
          <w:p w14:paraId="71824E60" w14:textId="77777777" w:rsidR="002442D7" w:rsidRPr="00E27D23" w:rsidRDefault="002442D7" w:rsidP="0088214F">
            <w:pPr>
              <w:pStyle w:val="TAC"/>
              <w:rPr>
                <w:lang w:eastAsia="zh-CN"/>
              </w:rPr>
            </w:pPr>
            <w:r w:rsidRPr="00E27D23">
              <w:rPr>
                <w:lang w:eastAsia="zh-CN"/>
              </w:rPr>
              <w:t>23</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2F05A3CD" w14:textId="10002F76" w:rsidR="002442D7" w:rsidRPr="00E27D23" w:rsidRDefault="002442D7" w:rsidP="0088214F">
            <w:pPr>
              <w:pStyle w:val="TAL"/>
            </w:pPr>
            <w:r w:rsidRPr="00E27D23">
              <w:t xml:space="preserve">The UE transmits an </w:t>
            </w:r>
            <w:r w:rsidRPr="00E27D23">
              <w:rPr>
                <w:i/>
                <w:iCs/>
              </w:rPr>
              <w:t>RRCReconfigurationComplete</w:t>
            </w:r>
            <w:r w:rsidRPr="00E27D23">
              <w:t xml:space="preserve"> message</w:t>
            </w:r>
            <w:r w:rsidR="00BC4CEB" w:rsidRPr="00E27D23">
              <w:t xml:space="preserve"> on NR Cell 1</w:t>
            </w:r>
            <w:r w:rsidRPr="00E27D23">
              <w:t>.</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0669AABF" w14:textId="77777777" w:rsidR="002442D7" w:rsidRPr="00E27D23" w:rsidRDefault="002442D7" w:rsidP="0088214F">
            <w:pPr>
              <w:pStyle w:val="TAC"/>
            </w:pPr>
            <w:r w:rsidRPr="00E27D23">
              <w:t>--&g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1EC80880" w14:textId="77777777" w:rsidR="002442D7" w:rsidRPr="00E27D23" w:rsidRDefault="002442D7" w:rsidP="0088214F">
            <w:pPr>
              <w:pStyle w:val="TAL"/>
            </w:pPr>
            <w:r w:rsidRPr="00E27D23">
              <w:t xml:space="preserve">NR RRC: </w:t>
            </w:r>
            <w:r w:rsidRPr="00E27D23">
              <w:rPr>
                <w:i/>
                <w:iCs/>
              </w:rPr>
              <w:t>RRCReconfigurationtComplete</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7AFAE94B"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06D4D770" w14:textId="77777777" w:rsidR="002442D7" w:rsidRPr="00E27D23" w:rsidRDefault="002442D7" w:rsidP="0088214F">
            <w:pPr>
              <w:pStyle w:val="TAC"/>
            </w:pPr>
            <w:r w:rsidRPr="00E27D23">
              <w:t>-</w:t>
            </w:r>
          </w:p>
        </w:tc>
      </w:tr>
      <w:tr w:rsidR="002442D7" w:rsidRPr="00E27D23" w14:paraId="02A1428C" w14:textId="77777777" w:rsidTr="0088214F">
        <w:tc>
          <w:tcPr>
            <w:tcW w:w="533" w:type="dxa"/>
            <w:tcBorders>
              <w:top w:val="single" w:sz="4" w:space="0" w:color="auto"/>
              <w:left w:val="single" w:sz="4" w:space="0" w:color="auto"/>
              <w:bottom w:val="single" w:sz="6" w:space="0" w:color="auto"/>
              <w:right w:val="single" w:sz="6" w:space="0" w:color="auto"/>
            </w:tcBorders>
          </w:tcPr>
          <w:p w14:paraId="3E87723D" w14:textId="77777777" w:rsidR="002442D7" w:rsidRPr="00E27D23" w:rsidRDefault="002442D7" w:rsidP="0088214F">
            <w:pPr>
              <w:pStyle w:val="TAC"/>
              <w:rPr>
                <w:lang w:eastAsia="zh-CN"/>
              </w:rPr>
            </w:pPr>
            <w:r w:rsidRPr="00E27D23">
              <w:rPr>
                <w:lang w:eastAsia="zh-CN"/>
              </w:rPr>
              <w:t>24</w:t>
            </w:r>
          </w:p>
        </w:tc>
        <w:tc>
          <w:tcPr>
            <w:tcW w:w="3966" w:type="dxa"/>
            <w:tcBorders>
              <w:top w:val="single" w:sz="4" w:space="0" w:color="auto"/>
              <w:left w:val="single" w:sz="6" w:space="0" w:color="auto"/>
              <w:bottom w:val="single" w:sz="6" w:space="0" w:color="auto"/>
              <w:right w:val="single" w:sz="6" w:space="0" w:color="auto"/>
            </w:tcBorders>
          </w:tcPr>
          <w:p w14:paraId="6D36720A" w14:textId="77777777" w:rsidR="002442D7" w:rsidRPr="00E27D23" w:rsidRDefault="002442D7" w:rsidP="0088214F">
            <w:pPr>
              <w:pStyle w:val="TAL"/>
            </w:pPr>
            <w:r w:rsidRPr="00E27D23">
              <w:rPr>
                <w:lang w:eastAsia="zh-CN"/>
              </w:rPr>
              <w:t>The SS transmits an OPEN UE TEST LOOP message</w:t>
            </w:r>
          </w:p>
        </w:tc>
        <w:tc>
          <w:tcPr>
            <w:tcW w:w="709" w:type="dxa"/>
            <w:tcBorders>
              <w:top w:val="single" w:sz="4" w:space="0" w:color="auto"/>
              <w:left w:val="single" w:sz="6" w:space="0" w:color="auto"/>
              <w:bottom w:val="single" w:sz="6" w:space="0" w:color="auto"/>
              <w:right w:val="single" w:sz="6" w:space="0" w:color="auto"/>
            </w:tcBorders>
          </w:tcPr>
          <w:p w14:paraId="5CC1C857" w14:textId="77777777" w:rsidR="002442D7" w:rsidRPr="00E27D23" w:rsidRDefault="002442D7" w:rsidP="0088214F">
            <w:pPr>
              <w:pStyle w:val="TAC"/>
            </w:pPr>
            <w:r w:rsidRPr="00E27D23">
              <w:t>&lt;--</w:t>
            </w:r>
          </w:p>
        </w:tc>
        <w:tc>
          <w:tcPr>
            <w:tcW w:w="2975" w:type="dxa"/>
            <w:tcBorders>
              <w:top w:val="single" w:sz="4" w:space="0" w:color="auto"/>
              <w:left w:val="single" w:sz="6" w:space="0" w:color="auto"/>
              <w:bottom w:val="single" w:sz="6" w:space="0" w:color="auto"/>
              <w:right w:val="single" w:sz="6" w:space="0" w:color="auto"/>
            </w:tcBorders>
          </w:tcPr>
          <w:p w14:paraId="112FA23A" w14:textId="77777777" w:rsidR="002442D7" w:rsidRPr="00E27D23" w:rsidRDefault="002442D7" w:rsidP="0088214F">
            <w:pPr>
              <w:pStyle w:val="TAL"/>
              <w:rPr>
                <w:iCs/>
              </w:rPr>
            </w:pPr>
            <w:r w:rsidRPr="00E27D23">
              <w:t xml:space="preserve">TC: </w:t>
            </w:r>
            <w:r w:rsidRPr="00E27D23">
              <w:rPr>
                <w:lang w:eastAsia="zh-CN"/>
              </w:rPr>
              <w:t>OPEN UE TEST LOOP</w:t>
            </w:r>
          </w:p>
        </w:tc>
        <w:tc>
          <w:tcPr>
            <w:tcW w:w="567" w:type="dxa"/>
            <w:tcBorders>
              <w:top w:val="single" w:sz="4" w:space="0" w:color="auto"/>
              <w:left w:val="single" w:sz="6" w:space="0" w:color="auto"/>
              <w:bottom w:val="single" w:sz="6" w:space="0" w:color="auto"/>
              <w:right w:val="single" w:sz="6" w:space="0" w:color="auto"/>
            </w:tcBorders>
          </w:tcPr>
          <w:p w14:paraId="6B6F3EC5"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25C7F225" w14:textId="77777777" w:rsidR="002442D7" w:rsidRPr="00E27D23" w:rsidRDefault="002442D7" w:rsidP="0088214F">
            <w:pPr>
              <w:pStyle w:val="TAC"/>
            </w:pPr>
            <w:r w:rsidRPr="00E27D23">
              <w:t>-</w:t>
            </w:r>
          </w:p>
        </w:tc>
      </w:tr>
      <w:tr w:rsidR="002442D7" w:rsidRPr="00E27D23" w14:paraId="1F1C57AB" w14:textId="77777777" w:rsidTr="0088214F">
        <w:tc>
          <w:tcPr>
            <w:tcW w:w="533" w:type="dxa"/>
            <w:tcBorders>
              <w:top w:val="single" w:sz="4" w:space="0" w:color="auto"/>
              <w:left w:val="single" w:sz="4" w:space="0" w:color="auto"/>
              <w:bottom w:val="single" w:sz="6" w:space="0" w:color="auto"/>
              <w:right w:val="single" w:sz="6" w:space="0" w:color="auto"/>
            </w:tcBorders>
          </w:tcPr>
          <w:p w14:paraId="7F82A4CF" w14:textId="77777777" w:rsidR="002442D7" w:rsidRPr="00E27D23" w:rsidRDefault="002442D7" w:rsidP="0088214F">
            <w:pPr>
              <w:pStyle w:val="TAC"/>
              <w:rPr>
                <w:lang w:eastAsia="zh-CN"/>
              </w:rPr>
            </w:pPr>
            <w:r w:rsidRPr="00E27D23">
              <w:rPr>
                <w:lang w:eastAsia="zh-CN"/>
              </w:rPr>
              <w:t>25</w:t>
            </w:r>
          </w:p>
        </w:tc>
        <w:tc>
          <w:tcPr>
            <w:tcW w:w="3966" w:type="dxa"/>
            <w:tcBorders>
              <w:top w:val="single" w:sz="4" w:space="0" w:color="auto"/>
              <w:left w:val="single" w:sz="6" w:space="0" w:color="auto"/>
              <w:bottom w:val="single" w:sz="6" w:space="0" w:color="auto"/>
              <w:right w:val="single" w:sz="6" w:space="0" w:color="auto"/>
            </w:tcBorders>
          </w:tcPr>
          <w:p w14:paraId="51F9A2FE" w14:textId="77777777" w:rsidR="002442D7" w:rsidRPr="00E27D23" w:rsidRDefault="002442D7" w:rsidP="0088214F">
            <w:pPr>
              <w:pStyle w:val="TAL"/>
              <w:rPr>
                <w:lang w:eastAsia="zh-CN"/>
              </w:rPr>
            </w:pPr>
            <w:r w:rsidRPr="00E27D23">
              <w:rPr>
                <w:lang w:eastAsia="zh-CN"/>
              </w:rPr>
              <w:t xml:space="preserve">The </w:t>
            </w:r>
            <w:r w:rsidRPr="00E27D23">
              <w:t>UE</w:t>
            </w:r>
            <w:r w:rsidRPr="00E27D23">
              <w:rPr>
                <w:lang w:eastAsia="zh-CN"/>
              </w:rPr>
              <w:t xml:space="preserve"> transmits an OPEN UE TEST LOOP COMPLETE message</w:t>
            </w:r>
          </w:p>
        </w:tc>
        <w:tc>
          <w:tcPr>
            <w:tcW w:w="709" w:type="dxa"/>
            <w:tcBorders>
              <w:top w:val="single" w:sz="4" w:space="0" w:color="auto"/>
              <w:left w:val="single" w:sz="6" w:space="0" w:color="auto"/>
              <w:bottom w:val="single" w:sz="6" w:space="0" w:color="auto"/>
              <w:right w:val="single" w:sz="6" w:space="0" w:color="auto"/>
            </w:tcBorders>
          </w:tcPr>
          <w:p w14:paraId="70EEDC89" w14:textId="77777777" w:rsidR="002442D7" w:rsidRPr="00E27D23" w:rsidRDefault="002442D7" w:rsidP="0088214F">
            <w:pPr>
              <w:pStyle w:val="TAC"/>
            </w:pPr>
            <w:r w:rsidRPr="00E27D23">
              <w:t>--&gt;</w:t>
            </w:r>
          </w:p>
        </w:tc>
        <w:tc>
          <w:tcPr>
            <w:tcW w:w="2975" w:type="dxa"/>
            <w:tcBorders>
              <w:top w:val="single" w:sz="4" w:space="0" w:color="auto"/>
              <w:left w:val="single" w:sz="6" w:space="0" w:color="auto"/>
              <w:bottom w:val="single" w:sz="6" w:space="0" w:color="auto"/>
              <w:right w:val="single" w:sz="6" w:space="0" w:color="auto"/>
            </w:tcBorders>
          </w:tcPr>
          <w:p w14:paraId="168F740D" w14:textId="77777777" w:rsidR="002442D7" w:rsidRPr="00E27D23" w:rsidRDefault="002442D7" w:rsidP="0088214F">
            <w:pPr>
              <w:pStyle w:val="TAL"/>
            </w:pPr>
            <w:r w:rsidRPr="00E27D23">
              <w:t xml:space="preserve">TC: </w:t>
            </w:r>
            <w:r w:rsidRPr="00E27D23">
              <w:rPr>
                <w:lang w:eastAsia="zh-CN"/>
              </w:rPr>
              <w:t>OPEN UE TEST LOOP COMPLETE</w:t>
            </w:r>
          </w:p>
        </w:tc>
        <w:tc>
          <w:tcPr>
            <w:tcW w:w="567" w:type="dxa"/>
            <w:tcBorders>
              <w:top w:val="single" w:sz="4" w:space="0" w:color="auto"/>
              <w:left w:val="single" w:sz="6" w:space="0" w:color="auto"/>
              <w:bottom w:val="single" w:sz="6" w:space="0" w:color="auto"/>
              <w:right w:val="single" w:sz="6" w:space="0" w:color="auto"/>
            </w:tcBorders>
          </w:tcPr>
          <w:p w14:paraId="1863C901" w14:textId="77777777" w:rsidR="002442D7" w:rsidRPr="00E27D23" w:rsidRDefault="002442D7" w:rsidP="0088214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4722DA45" w14:textId="77777777" w:rsidR="002442D7" w:rsidRPr="00E27D23" w:rsidRDefault="002442D7" w:rsidP="0088214F">
            <w:pPr>
              <w:pStyle w:val="TAC"/>
            </w:pPr>
            <w:r w:rsidRPr="00E27D23">
              <w:t>-</w:t>
            </w:r>
          </w:p>
        </w:tc>
      </w:tr>
    </w:tbl>
    <w:p w14:paraId="1D5C035B" w14:textId="77777777" w:rsidR="002442D7" w:rsidRPr="00E27D23" w:rsidRDefault="002442D7" w:rsidP="002442D7"/>
    <w:p w14:paraId="6DF9716E" w14:textId="77777777" w:rsidR="002442D7" w:rsidRPr="00E27D23" w:rsidRDefault="002442D7" w:rsidP="002442D7">
      <w:pPr>
        <w:pStyle w:val="TH"/>
      </w:pPr>
      <w:r w:rsidRPr="00E27D23">
        <w:t xml:space="preserve">Table </w:t>
      </w:r>
      <w:r w:rsidRPr="00E27D23">
        <w:rPr>
          <w:lang w:eastAsia="zh-CN"/>
        </w:rPr>
        <w:t>12.2.1.5.3.</w:t>
      </w:r>
      <w:r w:rsidRPr="00E27D23">
        <w:t>2-3: Parallel behaviour</w:t>
      </w:r>
    </w:p>
    <w:tbl>
      <w:tblPr>
        <w:tblW w:w="9600" w:type="dxa"/>
        <w:tblLayout w:type="fixed"/>
        <w:tblLook w:val="01E0" w:firstRow="1" w:lastRow="1" w:firstColumn="1" w:lastColumn="1" w:noHBand="0" w:noVBand="0"/>
      </w:tblPr>
      <w:tblGrid>
        <w:gridCol w:w="533"/>
        <w:gridCol w:w="3966"/>
        <w:gridCol w:w="709"/>
        <w:gridCol w:w="2975"/>
        <w:gridCol w:w="567"/>
        <w:gridCol w:w="850"/>
      </w:tblGrid>
      <w:tr w:rsidR="002442D7" w:rsidRPr="00E27D23" w14:paraId="33D3C165" w14:textId="77777777" w:rsidTr="00BC4CEB">
        <w:tc>
          <w:tcPr>
            <w:tcW w:w="533" w:type="dxa"/>
            <w:tcBorders>
              <w:top w:val="single" w:sz="4" w:space="0" w:color="auto"/>
              <w:left w:val="single" w:sz="4" w:space="0" w:color="auto"/>
              <w:bottom w:val="nil"/>
              <w:right w:val="single" w:sz="4" w:space="0" w:color="auto"/>
            </w:tcBorders>
            <w:hideMark/>
          </w:tcPr>
          <w:p w14:paraId="15816BB8" w14:textId="77777777" w:rsidR="002442D7" w:rsidRPr="00E27D23" w:rsidRDefault="002442D7" w:rsidP="0088214F">
            <w:pPr>
              <w:pStyle w:val="TAH"/>
            </w:pPr>
            <w:r w:rsidRPr="00E27D23">
              <w:t>St</w:t>
            </w:r>
          </w:p>
        </w:tc>
        <w:tc>
          <w:tcPr>
            <w:tcW w:w="3966" w:type="dxa"/>
            <w:tcBorders>
              <w:top w:val="single" w:sz="4" w:space="0" w:color="auto"/>
              <w:left w:val="single" w:sz="4" w:space="0" w:color="auto"/>
              <w:bottom w:val="nil"/>
              <w:right w:val="single" w:sz="4" w:space="0" w:color="auto"/>
            </w:tcBorders>
            <w:hideMark/>
          </w:tcPr>
          <w:p w14:paraId="210E34E8" w14:textId="77777777" w:rsidR="002442D7" w:rsidRPr="00E27D23" w:rsidRDefault="002442D7" w:rsidP="0088214F">
            <w:pPr>
              <w:pStyle w:val="TAH"/>
            </w:pPr>
            <w:r w:rsidRPr="00E27D23">
              <w:t>Procedure</w:t>
            </w:r>
          </w:p>
        </w:tc>
        <w:tc>
          <w:tcPr>
            <w:tcW w:w="3684" w:type="dxa"/>
            <w:gridSpan w:val="2"/>
            <w:tcBorders>
              <w:top w:val="single" w:sz="4" w:space="0" w:color="auto"/>
              <w:left w:val="single" w:sz="4" w:space="0" w:color="auto"/>
              <w:bottom w:val="nil"/>
              <w:right w:val="single" w:sz="4" w:space="0" w:color="auto"/>
            </w:tcBorders>
            <w:hideMark/>
          </w:tcPr>
          <w:p w14:paraId="39107190" w14:textId="77777777" w:rsidR="002442D7" w:rsidRPr="00E27D23" w:rsidRDefault="002442D7" w:rsidP="0088214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46E16D84" w14:textId="77777777" w:rsidR="002442D7" w:rsidRPr="00E27D23" w:rsidRDefault="002442D7" w:rsidP="0088214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51333060" w14:textId="77777777" w:rsidR="002442D7" w:rsidRPr="00E27D23" w:rsidRDefault="002442D7" w:rsidP="0088214F">
            <w:pPr>
              <w:pStyle w:val="TAH"/>
            </w:pPr>
            <w:r w:rsidRPr="00E27D23">
              <w:t>Verdict</w:t>
            </w:r>
          </w:p>
        </w:tc>
      </w:tr>
      <w:tr w:rsidR="002442D7" w:rsidRPr="00E27D23" w14:paraId="04004033" w14:textId="77777777" w:rsidTr="00BC4CEB">
        <w:tc>
          <w:tcPr>
            <w:tcW w:w="533" w:type="dxa"/>
            <w:tcBorders>
              <w:top w:val="nil"/>
              <w:left w:val="single" w:sz="4" w:space="0" w:color="auto"/>
              <w:bottom w:val="single" w:sz="4" w:space="0" w:color="auto"/>
              <w:right w:val="single" w:sz="4" w:space="0" w:color="auto"/>
            </w:tcBorders>
          </w:tcPr>
          <w:p w14:paraId="5DAF1675" w14:textId="77777777" w:rsidR="002442D7" w:rsidRPr="00E27D23" w:rsidRDefault="002442D7" w:rsidP="0088214F">
            <w:pPr>
              <w:pStyle w:val="TAH"/>
            </w:pPr>
          </w:p>
        </w:tc>
        <w:tc>
          <w:tcPr>
            <w:tcW w:w="3966" w:type="dxa"/>
            <w:tcBorders>
              <w:top w:val="nil"/>
              <w:left w:val="single" w:sz="4" w:space="0" w:color="auto"/>
              <w:bottom w:val="single" w:sz="4" w:space="0" w:color="auto"/>
              <w:right w:val="single" w:sz="4" w:space="0" w:color="auto"/>
            </w:tcBorders>
          </w:tcPr>
          <w:p w14:paraId="20FD6D62" w14:textId="77777777" w:rsidR="002442D7" w:rsidRPr="00E27D23" w:rsidRDefault="002442D7" w:rsidP="0088214F">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355A0B24" w14:textId="77777777" w:rsidR="002442D7" w:rsidRPr="00E27D23" w:rsidRDefault="002442D7" w:rsidP="0088214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5A6A22F1" w14:textId="77777777" w:rsidR="002442D7" w:rsidRPr="00E27D23" w:rsidRDefault="002442D7" w:rsidP="0088214F">
            <w:pPr>
              <w:pStyle w:val="TAH"/>
            </w:pPr>
            <w:r w:rsidRPr="00E27D23">
              <w:t>Message</w:t>
            </w:r>
          </w:p>
        </w:tc>
        <w:tc>
          <w:tcPr>
            <w:tcW w:w="567" w:type="dxa"/>
            <w:tcBorders>
              <w:top w:val="nil"/>
              <w:left w:val="single" w:sz="4" w:space="0" w:color="auto"/>
              <w:bottom w:val="single" w:sz="4" w:space="0" w:color="auto"/>
              <w:right w:val="single" w:sz="4" w:space="0" w:color="auto"/>
            </w:tcBorders>
          </w:tcPr>
          <w:p w14:paraId="34CB609A" w14:textId="77777777" w:rsidR="002442D7" w:rsidRPr="00E27D23" w:rsidRDefault="002442D7" w:rsidP="0088214F">
            <w:pPr>
              <w:pStyle w:val="TAH"/>
            </w:pPr>
          </w:p>
        </w:tc>
        <w:tc>
          <w:tcPr>
            <w:tcW w:w="850" w:type="dxa"/>
            <w:tcBorders>
              <w:top w:val="nil"/>
              <w:left w:val="single" w:sz="4" w:space="0" w:color="auto"/>
              <w:bottom w:val="single" w:sz="4" w:space="0" w:color="auto"/>
              <w:right w:val="single" w:sz="4" w:space="0" w:color="auto"/>
            </w:tcBorders>
          </w:tcPr>
          <w:p w14:paraId="7945C0BE" w14:textId="77777777" w:rsidR="002442D7" w:rsidRPr="00E27D23" w:rsidRDefault="002442D7" w:rsidP="0088214F">
            <w:pPr>
              <w:pStyle w:val="TAH"/>
            </w:pPr>
          </w:p>
        </w:tc>
      </w:tr>
      <w:tr w:rsidR="00BC4CEB" w:rsidRPr="00E27D23" w:rsidDel="00344F13" w14:paraId="1DEDDDA9" w14:textId="77777777" w:rsidTr="00BC4CEB">
        <w:tc>
          <w:tcPr>
            <w:tcW w:w="533" w:type="dxa"/>
            <w:tcBorders>
              <w:top w:val="single" w:sz="4" w:space="0" w:color="auto"/>
              <w:left w:val="single" w:sz="4" w:space="0" w:color="auto"/>
              <w:bottom w:val="single" w:sz="6" w:space="0" w:color="auto"/>
              <w:right w:val="single" w:sz="6" w:space="0" w:color="auto"/>
            </w:tcBorders>
            <w:shd w:val="clear" w:color="auto" w:fill="auto"/>
          </w:tcPr>
          <w:p w14:paraId="5270677B" w14:textId="06EF4D48" w:rsidR="00BC4CEB" w:rsidRPr="00E27D23" w:rsidRDefault="00BC4CEB" w:rsidP="00BC4CEB">
            <w:pPr>
              <w:pStyle w:val="TAC"/>
            </w:pPr>
            <w:r w:rsidRPr="00E27D23">
              <w:t>-</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3D3ECE46" w14:textId="25747AD4" w:rsidR="00BC4CEB" w:rsidRPr="00E27D23" w:rsidRDefault="00BC4CEB" w:rsidP="00BC4CEB">
            <w:pPr>
              <w:pStyle w:val="TAL"/>
            </w:pPr>
            <w:r w:rsidRPr="00E27D23">
              <w:t>EXCEPTION: The steps 1 and 2 below are repeated 2</w:t>
            </w:r>
            <w:r w:rsidRPr="00E27D23">
              <w:rPr>
                <w:lang w:eastAsia="zh-CN"/>
              </w:rPr>
              <w:t xml:space="preserve"> times</w:t>
            </w:r>
            <w:r w:rsidRPr="00E27D23">
              <w:t>.</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2D7C1F2F" w14:textId="0098EF49" w:rsidR="00BC4CEB" w:rsidRPr="00E27D23" w:rsidRDefault="00BC4CEB" w:rsidP="00BC4CEB">
            <w:pPr>
              <w:pStyle w:val="TAC"/>
            </w:pPr>
            <w:r w:rsidRPr="00E27D23">
              <w: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0DC51A0E" w14:textId="062075F3" w:rsidR="00BC4CEB" w:rsidRPr="00E27D23" w:rsidRDefault="00BC4CEB" w:rsidP="00BC4CEB">
            <w:pPr>
              <w:pStyle w:val="TAL"/>
              <w:rPr>
                <w:iCs/>
              </w:rPr>
            </w:pPr>
            <w:r w:rsidRPr="00E27D23">
              <w:rPr>
                <w:i/>
              </w:rPr>
              <w:t>-</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5D85459A" w14:textId="2659A81F" w:rsidR="00BC4CEB" w:rsidRPr="00E27D23" w:rsidRDefault="00BC4CEB" w:rsidP="00BC4CEB">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5CCC1FD4" w14:textId="58937F1D" w:rsidR="00BC4CEB" w:rsidRPr="00E27D23" w:rsidRDefault="00BC4CEB" w:rsidP="00BC4CEB">
            <w:pPr>
              <w:pStyle w:val="TAC"/>
            </w:pPr>
            <w:r w:rsidRPr="00E27D23">
              <w:t>-</w:t>
            </w:r>
          </w:p>
        </w:tc>
      </w:tr>
      <w:tr w:rsidR="00BC4CEB" w:rsidRPr="00E27D23" w:rsidDel="00344F13" w14:paraId="32BAB172" w14:textId="77777777" w:rsidTr="00BC4CEB">
        <w:tc>
          <w:tcPr>
            <w:tcW w:w="533" w:type="dxa"/>
            <w:tcBorders>
              <w:top w:val="single" w:sz="4" w:space="0" w:color="auto"/>
              <w:left w:val="single" w:sz="4" w:space="0" w:color="auto"/>
              <w:bottom w:val="single" w:sz="6" w:space="0" w:color="auto"/>
              <w:right w:val="single" w:sz="6" w:space="0" w:color="auto"/>
            </w:tcBorders>
            <w:shd w:val="clear" w:color="auto" w:fill="auto"/>
          </w:tcPr>
          <w:p w14:paraId="2CAE989F" w14:textId="2D8071E3" w:rsidR="00BC4CEB" w:rsidRPr="00E27D23" w:rsidRDefault="00BC4CEB" w:rsidP="00BC4CEB">
            <w:pPr>
              <w:pStyle w:val="TAC"/>
            </w:pPr>
            <w:r w:rsidRPr="00E27D23">
              <w:t>1</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4121D74A" w14:textId="339DD44D" w:rsidR="00BC4CEB" w:rsidRPr="00E27D23" w:rsidRDefault="00BC4CEB" w:rsidP="00BC4CEB">
            <w:pPr>
              <w:pStyle w:val="TAL"/>
            </w:pPr>
            <w:r w:rsidRPr="00E27D23">
              <w:t>The UE transmits preamble to NR Cell 2.</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4A4D0F51" w14:textId="48E668B6" w:rsidR="00BC4CEB" w:rsidRPr="00E27D23" w:rsidRDefault="00BC4CEB" w:rsidP="00BC4CEB">
            <w:pPr>
              <w:pStyle w:val="TAC"/>
            </w:pPr>
            <w:r w:rsidRPr="00E27D23">
              <w:t>--&g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095183AD" w14:textId="4A4BE6AF" w:rsidR="00BC4CEB" w:rsidRPr="00E27D23" w:rsidRDefault="00BC4CEB" w:rsidP="00BC4CEB">
            <w:pPr>
              <w:pStyle w:val="TAL"/>
              <w:rPr>
                <w:iCs/>
              </w:rPr>
            </w:pPr>
            <w:r w:rsidRPr="00E27D23">
              <w:rPr>
                <w:iCs/>
              </w:rPr>
              <w:t>(PRACH Preamble)</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173530E2" w14:textId="5CDD95DF" w:rsidR="00BC4CEB" w:rsidRPr="00E27D23" w:rsidRDefault="00BC4CEB" w:rsidP="00BC4CEB">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6EA107F2" w14:textId="3BCB8519" w:rsidR="00BC4CEB" w:rsidRPr="00E27D23" w:rsidRDefault="00BC4CEB" w:rsidP="00BC4CEB">
            <w:pPr>
              <w:pStyle w:val="TAC"/>
            </w:pPr>
            <w:r w:rsidRPr="00E27D23">
              <w:t>-</w:t>
            </w:r>
          </w:p>
        </w:tc>
      </w:tr>
      <w:tr w:rsidR="00BC4CEB" w:rsidRPr="00E27D23" w:rsidDel="00344F13" w14:paraId="249B0381" w14:textId="77777777" w:rsidTr="00BC4CEB">
        <w:tc>
          <w:tcPr>
            <w:tcW w:w="533" w:type="dxa"/>
            <w:tcBorders>
              <w:top w:val="single" w:sz="4" w:space="0" w:color="auto"/>
              <w:left w:val="single" w:sz="4" w:space="0" w:color="auto"/>
              <w:bottom w:val="single" w:sz="6" w:space="0" w:color="auto"/>
              <w:right w:val="single" w:sz="6" w:space="0" w:color="auto"/>
            </w:tcBorders>
            <w:shd w:val="clear" w:color="auto" w:fill="auto"/>
          </w:tcPr>
          <w:p w14:paraId="1CE1B140" w14:textId="09BDD7F1" w:rsidR="00BC4CEB" w:rsidRPr="00E27D23" w:rsidRDefault="00BC4CEB" w:rsidP="00BC4CEB">
            <w:pPr>
              <w:pStyle w:val="TAC"/>
            </w:pPr>
            <w:r w:rsidRPr="00E27D23">
              <w:t>2</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1959AB82" w14:textId="5311F372" w:rsidR="00BC4CEB" w:rsidRPr="00E27D23" w:rsidRDefault="00BC4CEB" w:rsidP="00BC4CEB">
            <w:pPr>
              <w:pStyle w:val="TAL"/>
            </w:pPr>
            <w:r w:rsidRPr="00E27D23">
              <w:t>The SS does not respond.</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20156A1A" w14:textId="72B52D69" w:rsidR="00BC4CEB" w:rsidRPr="00E27D23" w:rsidRDefault="00BC4CEB" w:rsidP="00BC4CEB">
            <w:pPr>
              <w:pStyle w:val="TAC"/>
            </w:pPr>
            <w:r w:rsidRPr="00E27D23">
              <w: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7094330C" w14:textId="2B9BFC8C" w:rsidR="00BC4CEB" w:rsidRPr="00E27D23" w:rsidRDefault="00BC4CEB" w:rsidP="00BC4CEB">
            <w:pPr>
              <w:pStyle w:val="TAL"/>
              <w:rPr>
                <w:iCs/>
              </w:rPr>
            </w:pPr>
            <w:r w:rsidRPr="00E27D23">
              <w:rPr>
                <w:i/>
              </w:rPr>
              <w:t>-</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007737C4" w14:textId="1A3453D0" w:rsidR="00BC4CEB" w:rsidRPr="00E27D23" w:rsidRDefault="00BC4CEB" w:rsidP="00BC4CEB">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78A31CF6" w14:textId="64801AF1" w:rsidR="00BC4CEB" w:rsidRPr="00E27D23" w:rsidRDefault="00BC4CEB" w:rsidP="00BC4CEB">
            <w:pPr>
              <w:pStyle w:val="TAC"/>
            </w:pPr>
            <w:r w:rsidRPr="00E27D23">
              <w:t>-</w:t>
            </w:r>
          </w:p>
        </w:tc>
      </w:tr>
      <w:tr w:rsidR="00BC4CEB" w:rsidRPr="00E27D23" w:rsidDel="00344F13" w14:paraId="7242AC20" w14:textId="77777777" w:rsidTr="00BC4CEB">
        <w:tc>
          <w:tcPr>
            <w:tcW w:w="533" w:type="dxa"/>
            <w:tcBorders>
              <w:top w:val="single" w:sz="4" w:space="0" w:color="auto"/>
              <w:left w:val="single" w:sz="4" w:space="0" w:color="auto"/>
              <w:bottom w:val="single" w:sz="6" w:space="0" w:color="auto"/>
              <w:right w:val="single" w:sz="6" w:space="0" w:color="auto"/>
            </w:tcBorders>
            <w:shd w:val="clear" w:color="auto" w:fill="auto"/>
          </w:tcPr>
          <w:p w14:paraId="2C5E5E82" w14:textId="21967B3A" w:rsidR="00BC4CEB" w:rsidRPr="00E27D23" w:rsidRDefault="00BC4CEB" w:rsidP="00BC4CEB">
            <w:pPr>
              <w:pStyle w:val="TAC"/>
            </w:pPr>
            <w:r w:rsidRPr="00E27D23">
              <w:t>3</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3B5C65F0" w14:textId="25021439" w:rsidR="00BC4CEB" w:rsidRPr="00E27D23" w:rsidRDefault="00BC4CEB" w:rsidP="00BC4CEB">
            <w:pPr>
              <w:pStyle w:val="TAL"/>
            </w:pPr>
            <w:r w:rsidRPr="00E27D23">
              <w:t>The UE transmits preamble to NR Cell 2.</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62BF7151" w14:textId="5BCE925E" w:rsidR="00BC4CEB" w:rsidRPr="00E27D23" w:rsidRDefault="00BC4CEB" w:rsidP="00BC4CEB">
            <w:pPr>
              <w:pStyle w:val="TAC"/>
            </w:pPr>
            <w:r w:rsidRPr="00E27D23">
              <w:t>--&g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656B150D" w14:textId="1ED1FAD0" w:rsidR="00BC4CEB" w:rsidRPr="00E27D23" w:rsidRDefault="00BC4CEB" w:rsidP="00BC4CEB">
            <w:pPr>
              <w:pStyle w:val="TAL"/>
              <w:rPr>
                <w:iCs/>
              </w:rPr>
            </w:pPr>
            <w:r w:rsidRPr="00E27D23">
              <w:rPr>
                <w:iCs/>
              </w:rPr>
              <w:t>(PRACH Preamble)</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581391C0" w14:textId="788FCF28" w:rsidR="00BC4CEB" w:rsidRPr="00E27D23" w:rsidRDefault="00BC4CEB" w:rsidP="00BC4CEB">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01CB6086" w14:textId="400B2A51" w:rsidR="00BC4CEB" w:rsidRPr="00E27D23" w:rsidRDefault="00BC4CEB" w:rsidP="00BC4CEB">
            <w:pPr>
              <w:pStyle w:val="TAC"/>
            </w:pPr>
            <w:r w:rsidRPr="00E27D23">
              <w:t>-</w:t>
            </w:r>
          </w:p>
        </w:tc>
      </w:tr>
    </w:tbl>
    <w:p w14:paraId="67612D19" w14:textId="77777777" w:rsidR="002442D7" w:rsidRPr="00E27D23" w:rsidRDefault="002442D7" w:rsidP="002442D7"/>
    <w:p w14:paraId="160BFE36" w14:textId="77777777" w:rsidR="002442D7" w:rsidRPr="00E27D23" w:rsidRDefault="002442D7" w:rsidP="002442D7">
      <w:pPr>
        <w:pStyle w:val="TH"/>
      </w:pPr>
      <w:r w:rsidRPr="00E27D23">
        <w:t xml:space="preserve">Table </w:t>
      </w:r>
      <w:r w:rsidRPr="00E27D23">
        <w:rPr>
          <w:lang w:eastAsia="zh-CN"/>
        </w:rPr>
        <w:t>12.2.1.5.3.</w:t>
      </w:r>
      <w:r w:rsidRPr="00E27D23">
        <w:t>2-4: Parallel behaviour</w:t>
      </w:r>
    </w:p>
    <w:tbl>
      <w:tblPr>
        <w:tblW w:w="9600" w:type="dxa"/>
        <w:tblLayout w:type="fixed"/>
        <w:tblLook w:val="01E0" w:firstRow="1" w:lastRow="1" w:firstColumn="1" w:lastColumn="1" w:noHBand="0" w:noVBand="0"/>
      </w:tblPr>
      <w:tblGrid>
        <w:gridCol w:w="533"/>
        <w:gridCol w:w="3966"/>
        <w:gridCol w:w="709"/>
        <w:gridCol w:w="2975"/>
        <w:gridCol w:w="567"/>
        <w:gridCol w:w="850"/>
      </w:tblGrid>
      <w:tr w:rsidR="002442D7" w:rsidRPr="00E27D23" w14:paraId="207481A0" w14:textId="77777777" w:rsidTr="00BC4CEB">
        <w:tc>
          <w:tcPr>
            <w:tcW w:w="533" w:type="dxa"/>
            <w:tcBorders>
              <w:top w:val="single" w:sz="4" w:space="0" w:color="auto"/>
              <w:left w:val="single" w:sz="4" w:space="0" w:color="auto"/>
              <w:bottom w:val="nil"/>
              <w:right w:val="single" w:sz="4" w:space="0" w:color="auto"/>
            </w:tcBorders>
            <w:hideMark/>
          </w:tcPr>
          <w:p w14:paraId="65242732" w14:textId="77777777" w:rsidR="002442D7" w:rsidRPr="00E27D23" w:rsidRDefault="002442D7" w:rsidP="0088214F">
            <w:pPr>
              <w:pStyle w:val="TAH"/>
            </w:pPr>
            <w:r w:rsidRPr="00E27D23">
              <w:t>St</w:t>
            </w:r>
          </w:p>
        </w:tc>
        <w:tc>
          <w:tcPr>
            <w:tcW w:w="3966" w:type="dxa"/>
            <w:tcBorders>
              <w:top w:val="single" w:sz="4" w:space="0" w:color="auto"/>
              <w:left w:val="single" w:sz="4" w:space="0" w:color="auto"/>
              <w:bottom w:val="nil"/>
              <w:right w:val="single" w:sz="4" w:space="0" w:color="auto"/>
            </w:tcBorders>
            <w:hideMark/>
          </w:tcPr>
          <w:p w14:paraId="3700913E" w14:textId="77777777" w:rsidR="002442D7" w:rsidRPr="00E27D23" w:rsidRDefault="002442D7" w:rsidP="0088214F">
            <w:pPr>
              <w:pStyle w:val="TAH"/>
            </w:pPr>
            <w:r w:rsidRPr="00E27D23">
              <w:t>Procedure</w:t>
            </w:r>
          </w:p>
        </w:tc>
        <w:tc>
          <w:tcPr>
            <w:tcW w:w="3684" w:type="dxa"/>
            <w:gridSpan w:val="2"/>
            <w:tcBorders>
              <w:top w:val="single" w:sz="4" w:space="0" w:color="auto"/>
              <w:left w:val="single" w:sz="4" w:space="0" w:color="auto"/>
              <w:bottom w:val="nil"/>
              <w:right w:val="single" w:sz="4" w:space="0" w:color="auto"/>
            </w:tcBorders>
            <w:hideMark/>
          </w:tcPr>
          <w:p w14:paraId="2BD0B677" w14:textId="77777777" w:rsidR="002442D7" w:rsidRPr="00E27D23" w:rsidRDefault="002442D7" w:rsidP="0088214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00F4BCE4" w14:textId="77777777" w:rsidR="002442D7" w:rsidRPr="00E27D23" w:rsidRDefault="002442D7" w:rsidP="0088214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47FF1925" w14:textId="77777777" w:rsidR="002442D7" w:rsidRPr="00E27D23" w:rsidRDefault="002442D7" w:rsidP="0088214F">
            <w:pPr>
              <w:pStyle w:val="TAH"/>
            </w:pPr>
            <w:r w:rsidRPr="00E27D23">
              <w:t>Verdict</w:t>
            </w:r>
          </w:p>
        </w:tc>
      </w:tr>
      <w:tr w:rsidR="002442D7" w:rsidRPr="00E27D23" w14:paraId="6CA17768" w14:textId="77777777" w:rsidTr="00BC4CEB">
        <w:tc>
          <w:tcPr>
            <w:tcW w:w="533" w:type="dxa"/>
            <w:tcBorders>
              <w:top w:val="nil"/>
              <w:left w:val="single" w:sz="4" w:space="0" w:color="auto"/>
              <w:bottom w:val="single" w:sz="4" w:space="0" w:color="auto"/>
              <w:right w:val="single" w:sz="4" w:space="0" w:color="auto"/>
            </w:tcBorders>
          </w:tcPr>
          <w:p w14:paraId="309DAC9F" w14:textId="77777777" w:rsidR="002442D7" w:rsidRPr="00E27D23" w:rsidRDefault="002442D7" w:rsidP="0088214F">
            <w:pPr>
              <w:pStyle w:val="TAH"/>
            </w:pPr>
          </w:p>
        </w:tc>
        <w:tc>
          <w:tcPr>
            <w:tcW w:w="3966" w:type="dxa"/>
            <w:tcBorders>
              <w:top w:val="nil"/>
              <w:left w:val="single" w:sz="4" w:space="0" w:color="auto"/>
              <w:bottom w:val="single" w:sz="4" w:space="0" w:color="auto"/>
              <w:right w:val="single" w:sz="4" w:space="0" w:color="auto"/>
            </w:tcBorders>
          </w:tcPr>
          <w:p w14:paraId="2BF40CE8" w14:textId="77777777" w:rsidR="002442D7" w:rsidRPr="00E27D23" w:rsidRDefault="002442D7" w:rsidP="0088214F">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4C9FDC26" w14:textId="77777777" w:rsidR="002442D7" w:rsidRPr="00E27D23" w:rsidRDefault="002442D7" w:rsidP="0088214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2BCD7CAA" w14:textId="77777777" w:rsidR="002442D7" w:rsidRPr="00E27D23" w:rsidRDefault="002442D7" w:rsidP="0088214F">
            <w:pPr>
              <w:pStyle w:val="TAH"/>
            </w:pPr>
            <w:r w:rsidRPr="00E27D23">
              <w:t>Message</w:t>
            </w:r>
          </w:p>
        </w:tc>
        <w:tc>
          <w:tcPr>
            <w:tcW w:w="567" w:type="dxa"/>
            <w:tcBorders>
              <w:top w:val="nil"/>
              <w:left w:val="single" w:sz="4" w:space="0" w:color="auto"/>
              <w:bottom w:val="single" w:sz="4" w:space="0" w:color="auto"/>
              <w:right w:val="single" w:sz="4" w:space="0" w:color="auto"/>
            </w:tcBorders>
          </w:tcPr>
          <w:p w14:paraId="05345DF4" w14:textId="77777777" w:rsidR="002442D7" w:rsidRPr="00E27D23" w:rsidRDefault="002442D7" w:rsidP="0088214F">
            <w:pPr>
              <w:pStyle w:val="TAH"/>
            </w:pPr>
          </w:p>
        </w:tc>
        <w:tc>
          <w:tcPr>
            <w:tcW w:w="850" w:type="dxa"/>
            <w:tcBorders>
              <w:top w:val="nil"/>
              <w:left w:val="single" w:sz="4" w:space="0" w:color="auto"/>
              <w:bottom w:val="single" w:sz="4" w:space="0" w:color="auto"/>
              <w:right w:val="single" w:sz="4" w:space="0" w:color="auto"/>
            </w:tcBorders>
          </w:tcPr>
          <w:p w14:paraId="45050519" w14:textId="77777777" w:rsidR="002442D7" w:rsidRPr="00E27D23" w:rsidRDefault="002442D7" w:rsidP="0088214F">
            <w:pPr>
              <w:pStyle w:val="TAH"/>
            </w:pPr>
          </w:p>
        </w:tc>
      </w:tr>
      <w:tr w:rsidR="00BC4CEB" w:rsidRPr="00E27D23" w:rsidDel="00344F13" w14:paraId="13985563" w14:textId="77777777" w:rsidTr="00BC4CEB">
        <w:tc>
          <w:tcPr>
            <w:tcW w:w="533" w:type="dxa"/>
            <w:tcBorders>
              <w:top w:val="single" w:sz="4" w:space="0" w:color="auto"/>
              <w:left w:val="single" w:sz="4" w:space="0" w:color="auto"/>
              <w:bottom w:val="single" w:sz="4" w:space="0" w:color="auto"/>
              <w:right w:val="single" w:sz="6" w:space="0" w:color="auto"/>
            </w:tcBorders>
            <w:shd w:val="clear" w:color="auto" w:fill="auto"/>
          </w:tcPr>
          <w:p w14:paraId="2797C188" w14:textId="3BA9C3C5" w:rsidR="00BC4CEB" w:rsidRPr="00E27D23" w:rsidRDefault="00BC4CEB" w:rsidP="00BC4CEB">
            <w:pPr>
              <w:pStyle w:val="TAC"/>
            </w:pPr>
            <w:r w:rsidRPr="00E27D23">
              <w:t>-</w:t>
            </w:r>
          </w:p>
        </w:tc>
        <w:tc>
          <w:tcPr>
            <w:tcW w:w="3966" w:type="dxa"/>
            <w:tcBorders>
              <w:top w:val="single" w:sz="4" w:space="0" w:color="auto"/>
              <w:left w:val="single" w:sz="6" w:space="0" w:color="auto"/>
              <w:bottom w:val="single" w:sz="4" w:space="0" w:color="auto"/>
              <w:right w:val="single" w:sz="6" w:space="0" w:color="auto"/>
            </w:tcBorders>
            <w:shd w:val="clear" w:color="auto" w:fill="auto"/>
          </w:tcPr>
          <w:p w14:paraId="03E84FA2" w14:textId="7AC82DA3" w:rsidR="00BC4CEB" w:rsidRPr="00E27D23" w:rsidRDefault="00BC4CEB" w:rsidP="00BC4CEB">
            <w:pPr>
              <w:pStyle w:val="TAL"/>
            </w:pPr>
            <w:r w:rsidRPr="00E27D23">
              <w:t>EXCEPTION: The steps 1 and 2 below are repeated 2</w:t>
            </w:r>
            <w:r w:rsidRPr="00E27D23">
              <w:rPr>
                <w:lang w:eastAsia="zh-CN"/>
              </w:rPr>
              <w:t xml:space="preserve"> times</w:t>
            </w:r>
            <w:r w:rsidRPr="00E27D23">
              <w:t>.</w:t>
            </w:r>
          </w:p>
        </w:tc>
        <w:tc>
          <w:tcPr>
            <w:tcW w:w="709" w:type="dxa"/>
            <w:tcBorders>
              <w:top w:val="single" w:sz="4" w:space="0" w:color="auto"/>
              <w:left w:val="single" w:sz="6" w:space="0" w:color="auto"/>
              <w:bottom w:val="single" w:sz="4" w:space="0" w:color="auto"/>
              <w:right w:val="single" w:sz="6" w:space="0" w:color="auto"/>
            </w:tcBorders>
            <w:shd w:val="clear" w:color="auto" w:fill="auto"/>
          </w:tcPr>
          <w:p w14:paraId="0243A96F" w14:textId="6C8BB495" w:rsidR="00BC4CEB" w:rsidRPr="00E27D23" w:rsidRDefault="00BC4CEB" w:rsidP="00BC4CEB">
            <w:pPr>
              <w:pStyle w:val="TAC"/>
            </w:pPr>
            <w:r w:rsidRPr="00E27D23">
              <w:t>-</w:t>
            </w:r>
          </w:p>
        </w:tc>
        <w:tc>
          <w:tcPr>
            <w:tcW w:w="2975" w:type="dxa"/>
            <w:tcBorders>
              <w:top w:val="single" w:sz="4" w:space="0" w:color="auto"/>
              <w:left w:val="single" w:sz="6" w:space="0" w:color="auto"/>
              <w:bottom w:val="single" w:sz="4" w:space="0" w:color="auto"/>
              <w:right w:val="single" w:sz="6" w:space="0" w:color="auto"/>
            </w:tcBorders>
            <w:shd w:val="clear" w:color="auto" w:fill="auto"/>
          </w:tcPr>
          <w:p w14:paraId="78C7C7E9" w14:textId="469BA766" w:rsidR="00BC4CEB" w:rsidRPr="00E27D23" w:rsidRDefault="00BC4CEB" w:rsidP="00BC4CEB">
            <w:pPr>
              <w:pStyle w:val="TAL"/>
              <w:rPr>
                <w:iCs/>
              </w:rPr>
            </w:pPr>
            <w:r w:rsidRPr="00E27D23">
              <w:rPr>
                <w:i/>
              </w:rPr>
              <w:t>-</w:t>
            </w:r>
          </w:p>
        </w:tc>
        <w:tc>
          <w:tcPr>
            <w:tcW w:w="567" w:type="dxa"/>
            <w:tcBorders>
              <w:top w:val="single" w:sz="4" w:space="0" w:color="auto"/>
              <w:left w:val="single" w:sz="6" w:space="0" w:color="auto"/>
              <w:bottom w:val="single" w:sz="4" w:space="0" w:color="auto"/>
              <w:right w:val="single" w:sz="6" w:space="0" w:color="auto"/>
            </w:tcBorders>
            <w:shd w:val="clear" w:color="auto" w:fill="auto"/>
          </w:tcPr>
          <w:p w14:paraId="234D2584" w14:textId="5C71C3DA" w:rsidR="00BC4CEB" w:rsidRPr="00E27D23" w:rsidRDefault="00BC4CEB" w:rsidP="00BC4CEB">
            <w:pPr>
              <w:pStyle w:val="TAC"/>
            </w:pPr>
            <w:r w:rsidRPr="00E27D23">
              <w:t>-</w:t>
            </w:r>
          </w:p>
        </w:tc>
        <w:tc>
          <w:tcPr>
            <w:tcW w:w="850" w:type="dxa"/>
            <w:tcBorders>
              <w:top w:val="single" w:sz="4" w:space="0" w:color="auto"/>
              <w:left w:val="single" w:sz="6" w:space="0" w:color="auto"/>
              <w:bottom w:val="single" w:sz="4" w:space="0" w:color="auto"/>
              <w:right w:val="single" w:sz="4" w:space="0" w:color="auto"/>
            </w:tcBorders>
            <w:shd w:val="clear" w:color="auto" w:fill="auto"/>
          </w:tcPr>
          <w:p w14:paraId="61A50AB3" w14:textId="13736D32" w:rsidR="00BC4CEB" w:rsidRPr="00E27D23" w:rsidRDefault="00BC4CEB" w:rsidP="00BC4CEB">
            <w:pPr>
              <w:pStyle w:val="TAC"/>
            </w:pPr>
            <w:r w:rsidRPr="00E27D23">
              <w:t>-</w:t>
            </w:r>
          </w:p>
        </w:tc>
      </w:tr>
      <w:tr w:rsidR="00BC4CEB" w:rsidRPr="00E27D23" w:rsidDel="00344F13" w14:paraId="091D3284" w14:textId="77777777" w:rsidTr="00BC4CEB">
        <w:tc>
          <w:tcPr>
            <w:tcW w:w="533" w:type="dxa"/>
            <w:tcBorders>
              <w:top w:val="single" w:sz="4" w:space="0" w:color="auto"/>
              <w:left w:val="single" w:sz="4" w:space="0" w:color="auto"/>
              <w:bottom w:val="single" w:sz="4" w:space="0" w:color="auto"/>
              <w:right w:val="single" w:sz="6" w:space="0" w:color="auto"/>
            </w:tcBorders>
            <w:shd w:val="clear" w:color="auto" w:fill="auto"/>
          </w:tcPr>
          <w:p w14:paraId="4927F0DF" w14:textId="4E30D953" w:rsidR="00BC4CEB" w:rsidRPr="00E27D23" w:rsidRDefault="00BC4CEB" w:rsidP="00BC4CEB">
            <w:pPr>
              <w:pStyle w:val="TAC"/>
            </w:pPr>
            <w:r w:rsidRPr="00E27D23">
              <w:t>1</w:t>
            </w:r>
          </w:p>
        </w:tc>
        <w:tc>
          <w:tcPr>
            <w:tcW w:w="3966" w:type="dxa"/>
            <w:tcBorders>
              <w:top w:val="single" w:sz="4" w:space="0" w:color="auto"/>
              <w:left w:val="single" w:sz="6" w:space="0" w:color="auto"/>
              <w:bottom w:val="single" w:sz="4" w:space="0" w:color="auto"/>
              <w:right w:val="single" w:sz="6" w:space="0" w:color="auto"/>
            </w:tcBorders>
            <w:shd w:val="clear" w:color="auto" w:fill="auto"/>
          </w:tcPr>
          <w:p w14:paraId="1C506917" w14:textId="430E2DE7" w:rsidR="00BC4CEB" w:rsidRPr="00E27D23" w:rsidRDefault="00BC4CEB" w:rsidP="00BC4CEB">
            <w:pPr>
              <w:pStyle w:val="TAL"/>
            </w:pPr>
            <w:r w:rsidRPr="00E27D23">
              <w:t>The UE transmits preamble to NR Cell 1.</w:t>
            </w:r>
          </w:p>
        </w:tc>
        <w:tc>
          <w:tcPr>
            <w:tcW w:w="709" w:type="dxa"/>
            <w:tcBorders>
              <w:top w:val="single" w:sz="4" w:space="0" w:color="auto"/>
              <w:left w:val="single" w:sz="6" w:space="0" w:color="auto"/>
              <w:bottom w:val="single" w:sz="4" w:space="0" w:color="auto"/>
              <w:right w:val="single" w:sz="6" w:space="0" w:color="auto"/>
            </w:tcBorders>
            <w:shd w:val="clear" w:color="auto" w:fill="auto"/>
          </w:tcPr>
          <w:p w14:paraId="53DC552C" w14:textId="1203CE36" w:rsidR="00BC4CEB" w:rsidRPr="00E27D23" w:rsidRDefault="00BC4CEB" w:rsidP="00BC4CEB">
            <w:pPr>
              <w:pStyle w:val="TAC"/>
            </w:pPr>
            <w:r w:rsidRPr="00E27D23">
              <w:t>--&gt;</w:t>
            </w:r>
          </w:p>
        </w:tc>
        <w:tc>
          <w:tcPr>
            <w:tcW w:w="2975" w:type="dxa"/>
            <w:tcBorders>
              <w:top w:val="single" w:sz="4" w:space="0" w:color="auto"/>
              <w:left w:val="single" w:sz="6" w:space="0" w:color="auto"/>
              <w:bottom w:val="single" w:sz="4" w:space="0" w:color="auto"/>
              <w:right w:val="single" w:sz="6" w:space="0" w:color="auto"/>
            </w:tcBorders>
            <w:shd w:val="clear" w:color="auto" w:fill="auto"/>
          </w:tcPr>
          <w:p w14:paraId="46BC4D34" w14:textId="370AB88C" w:rsidR="00BC4CEB" w:rsidRPr="00E27D23" w:rsidRDefault="00BC4CEB" w:rsidP="00BC4CEB">
            <w:pPr>
              <w:pStyle w:val="TAL"/>
              <w:rPr>
                <w:iCs/>
              </w:rPr>
            </w:pPr>
            <w:r w:rsidRPr="00E27D23">
              <w:rPr>
                <w:iCs/>
              </w:rPr>
              <w:t>(PRACH Preamble)</w:t>
            </w:r>
          </w:p>
        </w:tc>
        <w:tc>
          <w:tcPr>
            <w:tcW w:w="567" w:type="dxa"/>
            <w:tcBorders>
              <w:top w:val="single" w:sz="4" w:space="0" w:color="auto"/>
              <w:left w:val="single" w:sz="6" w:space="0" w:color="auto"/>
              <w:bottom w:val="single" w:sz="4" w:space="0" w:color="auto"/>
              <w:right w:val="single" w:sz="6" w:space="0" w:color="auto"/>
            </w:tcBorders>
            <w:shd w:val="clear" w:color="auto" w:fill="auto"/>
          </w:tcPr>
          <w:p w14:paraId="40EAA406" w14:textId="31569EEA" w:rsidR="00BC4CEB" w:rsidRPr="00E27D23" w:rsidRDefault="00BC4CEB" w:rsidP="00BC4CEB">
            <w:pPr>
              <w:pStyle w:val="TAC"/>
            </w:pPr>
            <w:r w:rsidRPr="00E27D23">
              <w:t>-</w:t>
            </w:r>
          </w:p>
        </w:tc>
        <w:tc>
          <w:tcPr>
            <w:tcW w:w="850" w:type="dxa"/>
            <w:tcBorders>
              <w:top w:val="single" w:sz="4" w:space="0" w:color="auto"/>
              <w:left w:val="single" w:sz="6" w:space="0" w:color="auto"/>
              <w:bottom w:val="single" w:sz="4" w:space="0" w:color="auto"/>
              <w:right w:val="single" w:sz="4" w:space="0" w:color="auto"/>
            </w:tcBorders>
            <w:shd w:val="clear" w:color="auto" w:fill="auto"/>
          </w:tcPr>
          <w:p w14:paraId="04A355BF" w14:textId="631B387E" w:rsidR="00BC4CEB" w:rsidRPr="00E27D23" w:rsidRDefault="00BC4CEB" w:rsidP="00BC4CEB">
            <w:pPr>
              <w:pStyle w:val="TAC"/>
            </w:pPr>
            <w:r w:rsidRPr="00E27D23">
              <w:t>-</w:t>
            </w:r>
          </w:p>
        </w:tc>
      </w:tr>
      <w:tr w:rsidR="00BC4CEB" w:rsidRPr="00E27D23" w:rsidDel="00344F13" w14:paraId="65631952" w14:textId="77777777" w:rsidTr="00BC4CEB">
        <w:tc>
          <w:tcPr>
            <w:tcW w:w="533" w:type="dxa"/>
            <w:tcBorders>
              <w:top w:val="single" w:sz="4" w:space="0" w:color="auto"/>
              <w:left w:val="single" w:sz="4" w:space="0" w:color="auto"/>
              <w:bottom w:val="single" w:sz="4" w:space="0" w:color="auto"/>
              <w:right w:val="single" w:sz="6" w:space="0" w:color="auto"/>
            </w:tcBorders>
            <w:shd w:val="clear" w:color="auto" w:fill="auto"/>
          </w:tcPr>
          <w:p w14:paraId="5B426481" w14:textId="26533089" w:rsidR="00BC4CEB" w:rsidRPr="00E27D23" w:rsidRDefault="00BC4CEB" w:rsidP="00BC4CEB">
            <w:pPr>
              <w:pStyle w:val="TAC"/>
            </w:pPr>
            <w:r w:rsidRPr="00E27D23">
              <w:t>2</w:t>
            </w:r>
          </w:p>
        </w:tc>
        <w:tc>
          <w:tcPr>
            <w:tcW w:w="3966" w:type="dxa"/>
            <w:tcBorders>
              <w:top w:val="single" w:sz="4" w:space="0" w:color="auto"/>
              <w:left w:val="single" w:sz="6" w:space="0" w:color="auto"/>
              <w:bottom w:val="single" w:sz="4" w:space="0" w:color="auto"/>
              <w:right w:val="single" w:sz="6" w:space="0" w:color="auto"/>
            </w:tcBorders>
            <w:shd w:val="clear" w:color="auto" w:fill="auto"/>
          </w:tcPr>
          <w:p w14:paraId="1D169630" w14:textId="6079CDC9" w:rsidR="00BC4CEB" w:rsidRPr="00E27D23" w:rsidRDefault="00BC4CEB" w:rsidP="00BC4CEB">
            <w:pPr>
              <w:pStyle w:val="TAL"/>
            </w:pPr>
            <w:r w:rsidRPr="00E27D23">
              <w:t>The SS does not respond.</w:t>
            </w:r>
          </w:p>
        </w:tc>
        <w:tc>
          <w:tcPr>
            <w:tcW w:w="709" w:type="dxa"/>
            <w:tcBorders>
              <w:top w:val="single" w:sz="4" w:space="0" w:color="auto"/>
              <w:left w:val="single" w:sz="6" w:space="0" w:color="auto"/>
              <w:bottom w:val="single" w:sz="4" w:space="0" w:color="auto"/>
              <w:right w:val="single" w:sz="6" w:space="0" w:color="auto"/>
            </w:tcBorders>
            <w:shd w:val="clear" w:color="auto" w:fill="auto"/>
          </w:tcPr>
          <w:p w14:paraId="068C6371" w14:textId="3BD885F1" w:rsidR="00BC4CEB" w:rsidRPr="00E27D23" w:rsidRDefault="00BC4CEB" w:rsidP="00BC4CEB">
            <w:pPr>
              <w:pStyle w:val="TAC"/>
            </w:pPr>
            <w:r w:rsidRPr="00E27D23">
              <w:t>-</w:t>
            </w:r>
          </w:p>
        </w:tc>
        <w:tc>
          <w:tcPr>
            <w:tcW w:w="2975" w:type="dxa"/>
            <w:tcBorders>
              <w:top w:val="single" w:sz="4" w:space="0" w:color="auto"/>
              <w:left w:val="single" w:sz="6" w:space="0" w:color="auto"/>
              <w:bottom w:val="single" w:sz="4" w:space="0" w:color="auto"/>
              <w:right w:val="single" w:sz="6" w:space="0" w:color="auto"/>
            </w:tcBorders>
            <w:shd w:val="clear" w:color="auto" w:fill="auto"/>
          </w:tcPr>
          <w:p w14:paraId="52CF9BC6" w14:textId="7C9733EE" w:rsidR="00BC4CEB" w:rsidRPr="00E27D23" w:rsidRDefault="00BC4CEB" w:rsidP="00BC4CEB">
            <w:pPr>
              <w:pStyle w:val="TAL"/>
              <w:rPr>
                <w:iCs/>
              </w:rPr>
            </w:pPr>
            <w:r w:rsidRPr="00E27D23">
              <w:rPr>
                <w:i/>
              </w:rPr>
              <w:t>-</w:t>
            </w:r>
          </w:p>
        </w:tc>
        <w:tc>
          <w:tcPr>
            <w:tcW w:w="567" w:type="dxa"/>
            <w:tcBorders>
              <w:top w:val="single" w:sz="4" w:space="0" w:color="auto"/>
              <w:left w:val="single" w:sz="6" w:space="0" w:color="auto"/>
              <w:bottom w:val="single" w:sz="4" w:space="0" w:color="auto"/>
              <w:right w:val="single" w:sz="6" w:space="0" w:color="auto"/>
            </w:tcBorders>
            <w:shd w:val="clear" w:color="auto" w:fill="auto"/>
          </w:tcPr>
          <w:p w14:paraId="0197DDD7" w14:textId="4FB0394E" w:rsidR="00BC4CEB" w:rsidRPr="00E27D23" w:rsidRDefault="00BC4CEB" w:rsidP="00BC4CEB">
            <w:pPr>
              <w:pStyle w:val="TAC"/>
            </w:pPr>
            <w:r w:rsidRPr="00E27D23">
              <w:t>-</w:t>
            </w:r>
          </w:p>
        </w:tc>
        <w:tc>
          <w:tcPr>
            <w:tcW w:w="850" w:type="dxa"/>
            <w:tcBorders>
              <w:top w:val="single" w:sz="4" w:space="0" w:color="auto"/>
              <w:left w:val="single" w:sz="6" w:space="0" w:color="auto"/>
              <w:bottom w:val="single" w:sz="4" w:space="0" w:color="auto"/>
              <w:right w:val="single" w:sz="4" w:space="0" w:color="auto"/>
            </w:tcBorders>
            <w:shd w:val="clear" w:color="auto" w:fill="auto"/>
          </w:tcPr>
          <w:p w14:paraId="3A262B97" w14:textId="36934B50" w:rsidR="00BC4CEB" w:rsidRPr="00E27D23" w:rsidRDefault="00BC4CEB" w:rsidP="00BC4CEB">
            <w:pPr>
              <w:pStyle w:val="TAC"/>
            </w:pPr>
            <w:r w:rsidRPr="00E27D23">
              <w:t>-</w:t>
            </w:r>
          </w:p>
        </w:tc>
      </w:tr>
      <w:tr w:rsidR="00BC4CEB" w:rsidRPr="00E27D23" w:rsidDel="00344F13" w14:paraId="0A9D6662" w14:textId="77777777" w:rsidTr="00BC4CEB">
        <w:tc>
          <w:tcPr>
            <w:tcW w:w="533" w:type="dxa"/>
            <w:tcBorders>
              <w:top w:val="single" w:sz="4" w:space="0" w:color="auto"/>
              <w:left w:val="single" w:sz="4" w:space="0" w:color="auto"/>
              <w:bottom w:val="single" w:sz="4" w:space="0" w:color="auto"/>
              <w:right w:val="single" w:sz="6" w:space="0" w:color="auto"/>
            </w:tcBorders>
            <w:shd w:val="clear" w:color="auto" w:fill="auto"/>
          </w:tcPr>
          <w:p w14:paraId="4EBB1CC0" w14:textId="4BBD1E11" w:rsidR="00BC4CEB" w:rsidRPr="00E27D23" w:rsidRDefault="00BC4CEB" w:rsidP="00BC4CEB">
            <w:pPr>
              <w:pStyle w:val="TAC"/>
            </w:pPr>
            <w:r w:rsidRPr="00E27D23">
              <w:t>3</w:t>
            </w:r>
          </w:p>
        </w:tc>
        <w:tc>
          <w:tcPr>
            <w:tcW w:w="3966" w:type="dxa"/>
            <w:tcBorders>
              <w:top w:val="single" w:sz="4" w:space="0" w:color="auto"/>
              <w:left w:val="single" w:sz="6" w:space="0" w:color="auto"/>
              <w:bottom w:val="single" w:sz="4" w:space="0" w:color="auto"/>
              <w:right w:val="single" w:sz="6" w:space="0" w:color="auto"/>
            </w:tcBorders>
            <w:shd w:val="clear" w:color="auto" w:fill="auto"/>
          </w:tcPr>
          <w:p w14:paraId="7B4ACCA2" w14:textId="3137627F" w:rsidR="00BC4CEB" w:rsidRPr="00E27D23" w:rsidRDefault="00BC4CEB" w:rsidP="00BC4CEB">
            <w:pPr>
              <w:pStyle w:val="TAL"/>
            </w:pPr>
            <w:r w:rsidRPr="00E27D23">
              <w:t>The UE transmits preamble to NR Cell 1.</w:t>
            </w:r>
          </w:p>
        </w:tc>
        <w:tc>
          <w:tcPr>
            <w:tcW w:w="709" w:type="dxa"/>
            <w:tcBorders>
              <w:top w:val="single" w:sz="4" w:space="0" w:color="auto"/>
              <w:left w:val="single" w:sz="6" w:space="0" w:color="auto"/>
              <w:bottom w:val="single" w:sz="4" w:space="0" w:color="auto"/>
              <w:right w:val="single" w:sz="6" w:space="0" w:color="auto"/>
            </w:tcBorders>
            <w:shd w:val="clear" w:color="auto" w:fill="auto"/>
          </w:tcPr>
          <w:p w14:paraId="7F996FB7" w14:textId="34CA6054" w:rsidR="00BC4CEB" w:rsidRPr="00E27D23" w:rsidRDefault="00BC4CEB" w:rsidP="00BC4CEB">
            <w:pPr>
              <w:pStyle w:val="TAC"/>
            </w:pPr>
            <w:r w:rsidRPr="00E27D23">
              <w:t>--&gt;</w:t>
            </w:r>
          </w:p>
        </w:tc>
        <w:tc>
          <w:tcPr>
            <w:tcW w:w="2975" w:type="dxa"/>
            <w:tcBorders>
              <w:top w:val="single" w:sz="4" w:space="0" w:color="auto"/>
              <w:left w:val="single" w:sz="6" w:space="0" w:color="auto"/>
              <w:bottom w:val="single" w:sz="4" w:space="0" w:color="auto"/>
              <w:right w:val="single" w:sz="6" w:space="0" w:color="auto"/>
            </w:tcBorders>
            <w:shd w:val="clear" w:color="auto" w:fill="auto"/>
          </w:tcPr>
          <w:p w14:paraId="3C5FABE7" w14:textId="52DE4736" w:rsidR="00BC4CEB" w:rsidRPr="00E27D23" w:rsidRDefault="00BC4CEB" w:rsidP="00BC4CEB">
            <w:pPr>
              <w:pStyle w:val="TAL"/>
              <w:rPr>
                <w:iCs/>
              </w:rPr>
            </w:pPr>
            <w:r w:rsidRPr="00E27D23">
              <w:rPr>
                <w:iCs/>
              </w:rPr>
              <w:t>(PRACH Preamble)</w:t>
            </w:r>
          </w:p>
        </w:tc>
        <w:tc>
          <w:tcPr>
            <w:tcW w:w="567" w:type="dxa"/>
            <w:tcBorders>
              <w:top w:val="single" w:sz="4" w:space="0" w:color="auto"/>
              <w:left w:val="single" w:sz="6" w:space="0" w:color="auto"/>
              <w:bottom w:val="single" w:sz="4" w:space="0" w:color="auto"/>
              <w:right w:val="single" w:sz="6" w:space="0" w:color="auto"/>
            </w:tcBorders>
            <w:shd w:val="clear" w:color="auto" w:fill="auto"/>
          </w:tcPr>
          <w:p w14:paraId="3D529077" w14:textId="345ED482" w:rsidR="00BC4CEB" w:rsidRPr="00E27D23" w:rsidRDefault="00BC4CEB" w:rsidP="00BC4CEB">
            <w:pPr>
              <w:pStyle w:val="TAC"/>
            </w:pPr>
            <w:r w:rsidRPr="00E27D23">
              <w:t>-</w:t>
            </w:r>
          </w:p>
        </w:tc>
        <w:tc>
          <w:tcPr>
            <w:tcW w:w="850" w:type="dxa"/>
            <w:tcBorders>
              <w:top w:val="single" w:sz="4" w:space="0" w:color="auto"/>
              <w:left w:val="single" w:sz="6" w:space="0" w:color="auto"/>
              <w:bottom w:val="single" w:sz="4" w:space="0" w:color="auto"/>
              <w:right w:val="single" w:sz="4" w:space="0" w:color="auto"/>
            </w:tcBorders>
            <w:shd w:val="clear" w:color="auto" w:fill="auto"/>
          </w:tcPr>
          <w:p w14:paraId="237CED04" w14:textId="350B5CAA" w:rsidR="00BC4CEB" w:rsidRPr="00E27D23" w:rsidRDefault="00BC4CEB" w:rsidP="00BC4CEB">
            <w:pPr>
              <w:pStyle w:val="TAC"/>
            </w:pPr>
            <w:r w:rsidRPr="00E27D23">
              <w:t>-</w:t>
            </w:r>
          </w:p>
        </w:tc>
      </w:tr>
      <w:tr w:rsidR="00BC4CEB" w:rsidRPr="00E27D23" w14:paraId="26678C07" w14:textId="77777777" w:rsidTr="00BC4CEB">
        <w:tc>
          <w:tcPr>
            <w:tcW w:w="533" w:type="dxa"/>
            <w:tcBorders>
              <w:top w:val="single" w:sz="4" w:space="0" w:color="auto"/>
              <w:left w:val="single" w:sz="4" w:space="0" w:color="auto"/>
              <w:bottom w:val="single" w:sz="6" w:space="0" w:color="auto"/>
              <w:right w:val="single" w:sz="6" w:space="0" w:color="auto"/>
            </w:tcBorders>
          </w:tcPr>
          <w:p w14:paraId="7CB64480" w14:textId="5DD87FB3" w:rsidR="00BC4CEB" w:rsidRPr="00E27D23" w:rsidRDefault="00BC4CEB" w:rsidP="00BC4CEB">
            <w:pPr>
              <w:pStyle w:val="TAC"/>
              <w:rPr>
                <w:lang w:eastAsia="zh-CN"/>
              </w:rPr>
            </w:pPr>
            <w:r w:rsidRPr="00E27D23">
              <w:rPr>
                <w:lang w:eastAsia="zh-CN"/>
              </w:rPr>
              <w:t>4</w:t>
            </w:r>
          </w:p>
        </w:tc>
        <w:tc>
          <w:tcPr>
            <w:tcW w:w="3966" w:type="dxa"/>
            <w:tcBorders>
              <w:top w:val="single" w:sz="4" w:space="0" w:color="auto"/>
              <w:left w:val="single" w:sz="6" w:space="0" w:color="auto"/>
              <w:bottom w:val="single" w:sz="6" w:space="0" w:color="auto"/>
              <w:right w:val="single" w:sz="6" w:space="0" w:color="auto"/>
            </w:tcBorders>
          </w:tcPr>
          <w:p w14:paraId="776ED224" w14:textId="77777777" w:rsidR="00BC4CEB" w:rsidRPr="00E27D23" w:rsidRDefault="00BC4CEB" w:rsidP="00BC4CEB">
            <w:pPr>
              <w:pStyle w:val="TAL"/>
            </w:pPr>
            <w:r w:rsidRPr="00E27D23">
              <w:rPr>
                <w:rFonts w:cs="Arial"/>
                <w:szCs w:val="18"/>
              </w:rPr>
              <w:t xml:space="preserve">The </w:t>
            </w:r>
            <w:r w:rsidRPr="00E27D23">
              <w:t>SS-NW</w:t>
            </w:r>
            <w:r w:rsidRPr="00E27D23">
              <w:rPr>
                <w:rFonts w:cs="Arial"/>
                <w:szCs w:val="18"/>
              </w:rPr>
              <w:t xml:space="preserve"> transmits Random Access Response to respond to the latest preamble on NR Cell 1.</w:t>
            </w:r>
          </w:p>
        </w:tc>
        <w:tc>
          <w:tcPr>
            <w:tcW w:w="709" w:type="dxa"/>
            <w:tcBorders>
              <w:top w:val="single" w:sz="4" w:space="0" w:color="auto"/>
              <w:left w:val="single" w:sz="6" w:space="0" w:color="auto"/>
              <w:bottom w:val="single" w:sz="6" w:space="0" w:color="auto"/>
              <w:right w:val="single" w:sz="6" w:space="0" w:color="auto"/>
            </w:tcBorders>
          </w:tcPr>
          <w:p w14:paraId="7180A1CA" w14:textId="77777777" w:rsidR="00BC4CEB" w:rsidRPr="00E27D23" w:rsidRDefault="00BC4CEB" w:rsidP="00BC4CEB">
            <w:pPr>
              <w:pStyle w:val="TAC"/>
            </w:pPr>
            <w:r w:rsidRPr="00E27D23">
              <w:rPr>
                <w:lang w:eastAsia="zh-CN"/>
              </w:rPr>
              <w:t>&lt;--</w:t>
            </w:r>
          </w:p>
        </w:tc>
        <w:tc>
          <w:tcPr>
            <w:tcW w:w="2975" w:type="dxa"/>
            <w:tcBorders>
              <w:top w:val="single" w:sz="4" w:space="0" w:color="auto"/>
              <w:left w:val="single" w:sz="6" w:space="0" w:color="auto"/>
              <w:bottom w:val="single" w:sz="6" w:space="0" w:color="auto"/>
              <w:right w:val="single" w:sz="6" w:space="0" w:color="auto"/>
            </w:tcBorders>
          </w:tcPr>
          <w:p w14:paraId="6ECBC62E" w14:textId="77777777" w:rsidR="00BC4CEB" w:rsidRPr="00E27D23" w:rsidRDefault="00BC4CEB" w:rsidP="00BC4CEB">
            <w:pPr>
              <w:pStyle w:val="TAL"/>
              <w:rPr>
                <w:iCs/>
              </w:rPr>
            </w:pPr>
            <w:r w:rsidRPr="00E27D23">
              <w:rPr>
                <w:lang w:eastAsia="zh-CN"/>
              </w:rPr>
              <w:t>Random Access Response</w:t>
            </w:r>
          </w:p>
        </w:tc>
        <w:tc>
          <w:tcPr>
            <w:tcW w:w="567" w:type="dxa"/>
            <w:tcBorders>
              <w:top w:val="single" w:sz="4" w:space="0" w:color="auto"/>
              <w:left w:val="single" w:sz="6" w:space="0" w:color="auto"/>
              <w:bottom w:val="single" w:sz="6" w:space="0" w:color="auto"/>
              <w:right w:val="single" w:sz="6" w:space="0" w:color="auto"/>
            </w:tcBorders>
          </w:tcPr>
          <w:p w14:paraId="1A7EC009" w14:textId="77777777" w:rsidR="00BC4CEB" w:rsidRPr="00E27D23" w:rsidRDefault="00BC4CEB" w:rsidP="00BC4CEB">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0B99CD59" w14:textId="77777777" w:rsidR="00BC4CEB" w:rsidRPr="00E27D23" w:rsidRDefault="00BC4CEB" w:rsidP="00BC4CEB">
            <w:pPr>
              <w:pStyle w:val="TAC"/>
            </w:pPr>
            <w:r w:rsidRPr="00E27D23">
              <w:t>-</w:t>
            </w:r>
          </w:p>
        </w:tc>
      </w:tr>
      <w:tr w:rsidR="00BC4CEB" w:rsidRPr="00E27D23" w14:paraId="10D6BECD" w14:textId="77777777" w:rsidTr="00BC4CEB">
        <w:tc>
          <w:tcPr>
            <w:tcW w:w="533" w:type="dxa"/>
            <w:tcBorders>
              <w:top w:val="single" w:sz="4" w:space="0" w:color="auto"/>
              <w:left w:val="single" w:sz="4" w:space="0" w:color="auto"/>
              <w:bottom w:val="single" w:sz="6" w:space="0" w:color="auto"/>
              <w:right w:val="single" w:sz="6" w:space="0" w:color="auto"/>
            </w:tcBorders>
            <w:shd w:val="clear" w:color="auto" w:fill="auto"/>
          </w:tcPr>
          <w:p w14:paraId="6D73A0F6" w14:textId="55A7CCB8" w:rsidR="00BC4CEB" w:rsidRPr="00E27D23" w:rsidRDefault="00BC4CEB" w:rsidP="00BC4CEB">
            <w:pPr>
              <w:pStyle w:val="TAC"/>
            </w:pPr>
            <w:r w:rsidRPr="00E27D23">
              <w:t>5</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07F2F4F5" w14:textId="77777777" w:rsidR="00BC4CEB" w:rsidRPr="00E27D23" w:rsidRDefault="00BC4CEB" w:rsidP="00BC4CEB">
            <w:pPr>
              <w:pStyle w:val="TAL"/>
            </w:pPr>
            <w:r w:rsidRPr="00E27D23">
              <w:t xml:space="preserve">The UE sends </w:t>
            </w:r>
            <w:r w:rsidRPr="00E27D23">
              <w:rPr>
                <w:i/>
                <w:iCs/>
              </w:rPr>
              <w:t>RRCReestablishmentRequest</w:t>
            </w:r>
            <w:r w:rsidRPr="00E27D23">
              <w:t xml:space="preserve"> message on NR Cell 1.</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0EAC0A96" w14:textId="77777777" w:rsidR="00BC4CEB" w:rsidRPr="00E27D23" w:rsidRDefault="00BC4CEB" w:rsidP="00BC4CEB">
            <w:pPr>
              <w:pStyle w:val="TAC"/>
            </w:pPr>
            <w:r w:rsidRPr="00E27D23">
              <w:t>--&g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791EDD14" w14:textId="77777777" w:rsidR="00BC4CEB" w:rsidRPr="00E27D23" w:rsidRDefault="00BC4CEB" w:rsidP="00BC4CEB">
            <w:pPr>
              <w:pStyle w:val="TAL"/>
              <w:rPr>
                <w:iCs/>
              </w:rPr>
            </w:pPr>
            <w:r w:rsidRPr="00E27D23">
              <w:rPr>
                <w:iCs/>
              </w:rPr>
              <w:t xml:space="preserve">NR RRC: </w:t>
            </w:r>
            <w:r w:rsidRPr="00E27D23">
              <w:rPr>
                <w:i/>
              </w:rPr>
              <w:t xml:space="preserve">RRCReestablishmentRequest </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30143823" w14:textId="77777777" w:rsidR="00BC4CEB" w:rsidRPr="00E27D23" w:rsidRDefault="00BC4CEB" w:rsidP="00BC4CEB">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12BA5189" w14:textId="77777777" w:rsidR="00BC4CEB" w:rsidRPr="00E27D23" w:rsidRDefault="00BC4CEB" w:rsidP="00BC4CEB">
            <w:pPr>
              <w:pStyle w:val="TAC"/>
            </w:pPr>
            <w:r w:rsidRPr="00E27D23">
              <w:t>-</w:t>
            </w:r>
          </w:p>
        </w:tc>
      </w:tr>
    </w:tbl>
    <w:p w14:paraId="196283A2" w14:textId="77777777" w:rsidR="002442D7" w:rsidRPr="00E27D23" w:rsidRDefault="002442D7" w:rsidP="002442D7"/>
    <w:p w14:paraId="7360AA6D" w14:textId="77777777" w:rsidR="002442D7" w:rsidRPr="00E27D23" w:rsidRDefault="002442D7" w:rsidP="002442D7">
      <w:pPr>
        <w:pStyle w:val="H6"/>
        <w:rPr>
          <w:lang w:eastAsia="zh-CN"/>
        </w:rPr>
      </w:pPr>
      <w:r w:rsidRPr="00E27D23">
        <w:rPr>
          <w:lang w:eastAsia="zh-CN"/>
        </w:rPr>
        <w:t>12.2.1.5.3.3</w:t>
      </w:r>
      <w:r w:rsidRPr="00E27D23">
        <w:rPr>
          <w:lang w:eastAsia="zh-CN"/>
        </w:rPr>
        <w:tab/>
        <w:t>Specific message contents</w:t>
      </w:r>
    </w:p>
    <w:p w14:paraId="5E7709DD" w14:textId="77777777" w:rsidR="002442D7" w:rsidRPr="00E27D23" w:rsidRDefault="002442D7" w:rsidP="00BC4CEB">
      <w:pPr>
        <w:pStyle w:val="TH"/>
      </w:pPr>
      <w:r w:rsidRPr="00E27D23">
        <w:t xml:space="preserve">Table </w:t>
      </w:r>
      <w:r w:rsidRPr="00E27D23">
        <w:rPr>
          <w:lang w:eastAsia="zh-CN"/>
        </w:rPr>
        <w:t>12.2.1.5</w:t>
      </w:r>
      <w:r w:rsidRPr="00E27D23">
        <w:t xml:space="preserve">.3.3-1: </w:t>
      </w:r>
      <w:r w:rsidRPr="00E27D23">
        <w:rPr>
          <w:i/>
          <w:iCs/>
        </w:rPr>
        <w:t>SL-BWP-ConfigCommon</w:t>
      </w:r>
      <w:r w:rsidRPr="00E27D23">
        <w:t xml:space="preserve"> in </w:t>
      </w:r>
      <w:r w:rsidRPr="00E27D23">
        <w:rPr>
          <w:i/>
          <w:iCs/>
        </w:rPr>
        <w:t>SIB12</w:t>
      </w:r>
      <w:r w:rsidRPr="00E27D23">
        <w:rPr>
          <w:lang w:eastAsia="zh-CN"/>
        </w:rPr>
        <w:t xml:space="preserve"> for Cell 1 and Cell 2</w:t>
      </w:r>
      <w:r w:rsidRPr="00E27D23">
        <w:t xml:space="preserve"> (Preamble and all steps)</w:t>
      </w:r>
    </w:p>
    <w:tbl>
      <w:tblPr>
        <w:tblW w:w="9643"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06"/>
        <w:gridCol w:w="2589"/>
        <w:gridCol w:w="1703"/>
        <w:gridCol w:w="1145"/>
      </w:tblGrid>
      <w:tr w:rsidR="002442D7" w:rsidRPr="00E27D23" w14:paraId="11B5860B" w14:textId="77777777" w:rsidTr="0088214F">
        <w:tc>
          <w:tcPr>
            <w:tcW w:w="9634" w:type="dxa"/>
            <w:gridSpan w:val="4"/>
          </w:tcPr>
          <w:p w14:paraId="17C23D47" w14:textId="77777777" w:rsidR="002442D7" w:rsidRPr="00E27D23" w:rsidRDefault="002442D7" w:rsidP="0088214F">
            <w:pPr>
              <w:pStyle w:val="TAL"/>
            </w:pPr>
            <w:r w:rsidRPr="00E27D23">
              <w:rPr>
                <w:rFonts w:eastAsia="SimSun"/>
              </w:rPr>
              <w:t>Derivation Path: TS 38.508-1 [4], Table 4.6.</w:t>
            </w:r>
            <w:r w:rsidRPr="00E27D23">
              <w:rPr>
                <w:rFonts w:eastAsia="SimSun"/>
                <w:lang w:eastAsia="zh-CN"/>
              </w:rPr>
              <w:t>6</w:t>
            </w:r>
            <w:r w:rsidRPr="00E27D23">
              <w:rPr>
                <w:rFonts w:eastAsia="SimSun"/>
              </w:rPr>
              <w:t>-</w:t>
            </w:r>
            <w:r w:rsidRPr="00E27D23">
              <w:rPr>
                <w:rFonts w:eastAsia="SimSun"/>
                <w:lang w:eastAsia="zh-CN"/>
              </w:rPr>
              <w:t>2</w:t>
            </w:r>
          </w:p>
        </w:tc>
      </w:tr>
      <w:tr w:rsidR="002442D7" w:rsidRPr="00E27D23" w14:paraId="63CE3468" w14:textId="77777777" w:rsidTr="0088214F">
        <w:tblPrEx>
          <w:tblCellMar>
            <w:left w:w="108" w:type="dxa"/>
            <w:right w:w="108" w:type="dxa"/>
          </w:tblCellMar>
        </w:tblPrEx>
        <w:tc>
          <w:tcPr>
            <w:tcW w:w="4206" w:type="dxa"/>
          </w:tcPr>
          <w:p w14:paraId="7BE3FEC7" w14:textId="77777777" w:rsidR="002442D7" w:rsidRPr="00E27D23" w:rsidRDefault="002442D7" w:rsidP="0088214F">
            <w:pPr>
              <w:pStyle w:val="TAH"/>
            </w:pPr>
            <w:r w:rsidRPr="00E27D23">
              <w:t>Information Element</w:t>
            </w:r>
          </w:p>
        </w:tc>
        <w:tc>
          <w:tcPr>
            <w:tcW w:w="2589" w:type="dxa"/>
          </w:tcPr>
          <w:p w14:paraId="74B20DA1" w14:textId="77777777" w:rsidR="002442D7" w:rsidRPr="00E27D23" w:rsidRDefault="002442D7" w:rsidP="0088214F">
            <w:pPr>
              <w:pStyle w:val="TAH"/>
            </w:pPr>
            <w:r w:rsidRPr="00E27D23">
              <w:t>Value/remark</w:t>
            </w:r>
          </w:p>
        </w:tc>
        <w:tc>
          <w:tcPr>
            <w:tcW w:w="1703" w:type="dxa"/>
          </w:tcPr>
          <w:p w14:paraId="6DC1C4B5" w14:textId="77777777" w:rsidR="002442D7" w:rsidRPr="00E27D23" w:rsidRDefault="002442D7" w:rsidP="0088214F">
            <w:pPr>
              <w:pStyle w:val="TAH"/>
            </w:pPr>
            <w:r w:rsidRPr="00E27D23">
              <w:t>Comment</w:t>
            </w:r>
          </w:p>
        </w:tc>
        <w:tc>
          <w:tcPr>
            <w:tcW w:w="1145" w:type="dxa"/>
          </w:tcPr>
          <w:p w14:paraId="3DA45142" w14:textId="77777777" w:rsidR="002442D7" w:rsidRPr="00E27D23" w:rsidRDefault="002442D7" w:rsidP="0088214F">
            <w:pPr>
              <w:pStyle w:val="TAH"/>
            </w:pPr>
            <w:r w:rsidRPr="00E27D23">
              <w:t>Condition</w:t>
            </w:r>
          </w:p>
        </w:tc>
      </w:tr>
      <w:tr w:rsidR="002442D7" w:rsidRPr="00E27D23" w14:paraId="7720F268" w14:textId="77777777" w:rsidTr="0088214F">
        <w:tblPrEx>
          <w:tblCellMar>
            <w:left w:w="108" w:type="dxa"/>
            <w:right w:w="108" w:type="dxa"/>
          </w:tblCellMar>
        </w:tblPrEx>
        <w:tc>
          <w:tcPr>
            <w:tcW w:w="4206" w:type="dxa"/>
          </w:tcPr>
          <w:p w14:paraId="78BD550A" w14:textId="77777777" w:rsidR="002442D7" w:rsidRPr="00E27D23" w:rsidRDefault="002442D7" w:rsidP="0088214F">
            <w:pPr>
              <w:pStyle w:val="TAL"/>
            </w:pPr>
            <w:r w:rsidRPr="00E27D23">
              <w:t>SL-BWP-ConfigCommon-r16 ::= SEQUENCE {</w:t>
            </w:r>
          </w:p>
        </w:tc>
        <w:tc>
          <w:tcPr>
            <w:tcW w:w="2589" w:type="dxa"/>
          </w:tcPr>
          <w:p w14:paraId="127469FB" w14:textId="77777777" w:rsidR="002442D7" w:rsidRPr="00E27D23" w:rsidRDefault="002442D7" w:rsidP="0088214F">
            <w:pPr>
              <w:pStyle w:val="TAL"/>
            </w:pPr>
          </w:p>
        </w:tc>
        <w:tc>
          <w:tcPr>
            <w:tcW w:w="1703" w:type="dxa"/>
          </w:tcPr>
          <w:p w14:paraId="171273B7" w14:textId="77777777" w:rsidR="002442D7" w:rsidRPr="00E27D23" w:rsidRDefault="002442D7" w:rsidP="0088214F">
            <w:pPr>
              <w:pStyle w:val="TAL"/>
            </w:pPr>
          </w:p>
        </w:tc>
        <w:tc>
          <w:tcPr>
            <w:tcW w:w="1145" w:type="dxa"/>
          </w:tcPr>
          <w:p w14:paraId="39EDE96E" w14:textId="77777777" w:rsidR="002442D7" w:rsidRPr="00E27D23" w:rsidRDefault="002442D7" w:rsidP="0088214F">
            <w:pPr>
              <w:pStyle w:val="TAL"/>
            </w:pPr>
          </w:p>
        </w:tc>
      </w:tr>
      <w:tr w:rsidR="002442D7" w:rsidRPr="00E27D23" w14:paraId="3D440BAD" w14:textId="77777777" w:rsidTr="0088214F">
        <w:tblPrEx>
          <w:tblCellMar>
            <w:left w:w="108" w:type="dxa"/>
            <w:right w:w="108" w:type="dxa"/>
          </w:tblCellMar>
        </w:tblPrEx>
        <w:tc>
          <w:tcPr>
            <w:tcW w:w="4206" w:type="dxa"/>
          </w:tcPr>
          <w:p w14:paraId="46006AA1" w14:textId="77777777" w:rsidR="002442D7" w:rsidRPr="00E27D23" w:rsidRDefault="002442D7" w:rsidP="0088214F">
            <w:pPr>
              <w:pStyle w:val="TAL"/>
              <w:rPr>
                <w:snapToGrid w:val="0"/>
              </w:rPr>
            </w:pPr>
            <w:r w:rsidRPr="00E27D23">
              <w:rPr>
                <w:snapToGrid w:val="0"/>
                <w:lang w:eastAsia="zh-CN"/>
              </w:rPr>
              <w:t xml:space="preserve">  </w:t>
            </w:r>
            <w:r w:rsidRPr="00E27D23">
              <w:t>sl-BWP-PoolConfigCommon-r16</w:t>
            </w:r>
          </w:p>
        </w:tc>
        <w:tc>
          <w:tcPr>
            <w:tcW w:w="2589" w:type="dxa"/>
          </w:tcPr>
          <w:p w14:paraId="19077D3B" w14:textId="77777777" w:rsidR="002442D7" w:rsidRPr="00E27D23" w:rsidRDefault="002442D7" w:rsidP="0088214F">
            <w:pPr>
              <w:pStyle w:val="TAL"/>
              <w:rPr>
                <w:snapToGrid w:val="0"/>
              </w:rPr>
            </w:pPr>
            <w:r w:rsidRPr="00E27D23">
              <w:t>SL-BWP-PoolConfigCommon with RXPOOL</w:t>
            </w:r>
            <w:r w:rsidRPr="00E27D23">
              <w:rPr>
                <w:rFonts w:eastAsia="SimSun"/>
              </w:rPr>
              <w:t xml:space="preserve">, SELECTED and </w:t>
            </w:r>
            <w:r w:rsidRPr="00E27D23">
              <w:rPr>
                <w:snapToGrid w:val="0"/>
                <w:lang w:eastAsia="zh-CN"/>
              </w:rPr>
              <w:t>EXCEPTIONAL</w:t>
            </w:r>
          </w:p>
        </w:tc>
        <w:tc>
          <w:tcPr>
            <w:tcW w:w="1703" w:type="dxa"/>
          </w:tcPr>
          <w:p w14:paraId="4F5BF2A3" w14:textId="77777777" w:rsidR="002442D7" w:rsidRPr="00E27D23" w:rsidRDefault="002442D7" w:rsidP="0088214F">
            <w:pPr>
              <w:pStyle w:val="TAL"/>
              <w:rPr>
                <w:snapToGrid w:val="0"/>
              </w:rPr>
            </w:pPr>
          </w:p>
        </w:tc>
        <w:tc>
          <w:tcPr>
            <w:tcW w:w="1145" w:type="dxa"/>
          </w:tcPr>
          <w:p w14:paraId="15782585" w14:textId="77777777" w:rsidR="002442D7" w:rsidRPr="00E27D23" w:rsidRDefault="002442D7" w:rsidP="0088214F">
            <w:pPr>
              <w:pStyle w:val="TAL"/>
              <w:rPr>
                <w:snapToGrid w:val="0"/>
              </w:rPr>
            </w:pPr>
          </w:p>
        </w:tc>
      </w:tr>
      <w:tr w:rsidR="002442D7" w:rsidRPr="00E27D23" w14:paraId="62C26EC1" w14:textId="77777777" w:rsidTr="0088214F">
        <w:tblPrEx>
          <w:tblCellMar>
            <w:left w:w="108" w:type="dxa"/>
            <w:right w:w="108" w:type="dxa"/>
          </w:tblCellMar>
        </w:tblPrEx>
        <w:tc>
          <w:tcPr>
            <w:tcW w:w="4206" w:type="dxa"/>
            <w:tcBorders>
              <w:bottom w:val="single" w:sz="4" w:space="0" w:color="auto"/>
            </w:tcBorders>
          </w:tcPr>
          <w:p w14:paraId="7680B3B3" w14:textId="77777777" w:rsidR="002442D7" w:rsidRPr="00E27D23" w:rsidRDefault="002442D7" w:rsidP="0088214F">
            <w:pPr>
              <w:pStyle w:val="TAL"/>
            </w:pPr>
            <w:r w:rsidRPr="00E27D23">
              <w:t>}</w:t>
            </w:r>
          </w:p>
        </w:tc>
        <w:tc>
          <w:tcPr>
            <w:tcW w:w="2589" w:type="dxa"/>
          </w:tcPr>
          <w:p w14:paraId="427AE1A6" w14:textId="77777777" w:rsidR="002442D7" w:rsidRPr="00E27D23" w:rsidRDefault="002442D7" w:rsidP="0088214F">
            <w:pPr>
              <w:pStyle w:val="TAL"/>
            </w:pPr>
          </w:p>
        </w:tc>
        <w:tc>
          <w:tcPr>
            <w:tcW w:w="1703" w:type="dxa"/>
          </w:tcPr>
          <w:p w14:paraId="7F2F6E73" w14:textId="77777777" w:rsidR="002442D7" w:rsidRPr="00E27D23" w:rsidRDefault="002442D7" w:rsidP="0088214F">
            <w:pPr>
              <w:pStyle w:val="TAL"/>
            </w:pPr>
          </w:p>
        </w:tc>
        <w:tc>
          <w:tcPr>
            <w:tcW w:w="1145" w:type="dxa"/>
          </w:tcPr>
          <w:p w14:paraId="59AD271D" w14:textId="77777777" w:rsidR="002442D7" w:rsidRPr="00E27D23" w:rsidRDefault="002442D7" w:rsidP="0088214F">
            <w:pPr>
              <w:pStyle w:val="TAL"/>
            </w:pPr>
          </w:p>
        </w:tc>
      </w:tr>
    </w:tbl>
    <w:p w14:paraId="581FDF8B" w14:textId="77777777" w:rsidR="002442D7" w:rsidRPr="00E27D23" w:rsidRDefault="002442D7" w:rsidP="002442D7"/>
    <w:p w14:paraId="59CFB3E2" w14:textId="77777777" w:rsidR="002442D7" w:rsidRPr="00E27D23" w:rsidDel="00F11D22" w:rsidRDefault="002442D7" w:rsidP="00BC4CEB">
      <w:pPr>
        <w:pStyle w:val="TH"/>
        <w:rPr>
          <w:i/>
          <w:lang w:eastAsia="zh-CN"/>
        </w:rPr>
      </w:pPr>
      <w:r w:rsidRPr="00E27D23">
        <w:t xml:space="preserve">Table </w:t>
      </w:r>
      <w:r w:rsidRPr="00E27D23">
        <w:rPr>
          <w:lang w:eastAsia="zh-CN"/>
        </w:rPr>
        <w:t>12.2.1.5</w:t>
      </w:r>
      <w:r w:rsidRPr="00E27D23">
        <w:t>.3.3-2:</w:t>
      </w:r>
      <w:r w:rsidRPr="00E27D23">
        <w:rPr>
          <w:bCs/>
          <w:iCs/>
        </w:rPr>
        <w:t xml:space="preserve"> </w:t>
      </w:r>
      <w:r w:rsidRPr="00E27D23">
        <w:rPr>
          <w:i/>
        </w:rPr>
        <w:t>SIB1</w:t>
      </w:r>
      <w:r w:rsidRPr="00E27D23">
        <w:rPr>
          <w:lang w:eastAsia="zh-CN"/>
        </w:rPr>
        <w:t xml:space="preserve"> for Cell 1 and Cell 2 (</w:t>
      </w:r>
      <w:r w:rsidRPr="00E27D23">
        <w:t>Preamble and all steps</w:t>
      </w:r>
      <w:r w:rsidRPr="00E27D23">
        <w:rPr>
          <w:lang w:eastAsia="zh-CN"/>
        </w:rPr>
        <w:t>)</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2442D7" w:rsidRPr="00E27D23" w14:paraId="525757AE" w14:textId="77777777" w:rsidTr="0088214F">
        <w:tc>
          <w:tcPr>
            <w:tcW w:w="9603" w:type="dxa"/>
            <w:gridSpan w:val="4"/>
            <w:shd w:val="clear" w:color="auto" w:fill="auto"/>
          </w:tcPr>
          <w:p w14:paraId="1034BD85" w14:textId="77777777" w:rsidR="002442D7" w:rsidRPr="00E27D23" w:rsidRDefault="002442D7" w:rsidP="0088214F">
            <w:pPr>
              <w:pStyle w:val="TAL"/>
              <w:rPr>
                <w:lang w:eastAsia="zh-CN"/>
              </w:rPr>
            </w:pPr>
            <w:r w:rsidRPr="00E27D23">
              <w:t>Derivation Path: TS 38.508-1 [4] table 4.</w:t>
            </w:r>
            <w:r w:rsidRPr="00E27D23">
              <w:rPr>
                <w:lang w:eastAsia="zh-CN"/>
              </w:rPr>
              <w:t>6.1-28</w:t>
            </w:r>
          </w:p>
        </w:tc>
      </w:tr>
      <w:tr w:rsidR="002442D7" w:rsidRPr="00E27D23" w14:paraId="270EA4BD" w14:textId="77777777" w:rsidTr="0088214F">
        <w:tc>
          <w:tcPr>
            <w:tcW w:w="4518" w:type="dxa"/>
            <w:tcBorders>
              <w:bottom w:val="single" w:sz="4" w:space="0" w:color="auto"/>
            </w:tcBorders>
            <w:shd w:val="clear" w:color="auto" w:fill="auto"/>
          </w:tcPr>
          <w:p w14:paraId="7BCB892C" w14:textId="77777777" w:rsidR="002442D7" w:rsidRPr="00E27D23" w:rsidRDefault="002442D7" w:rsidP="0088214F">
            <w:pPr>
              <w:pStyle w:val="TAH"/>
            </w:pPr>
            <w:r w:rsidRPr="00E27D23">
              <w:t>Information Element</w:t>
            </w:r>
          </w:p>
        </w:tc>
        <w:tc>
          <w:tcPr>
            <w:tcW w:w="2260" w:type="dxa"/>
            <w:tcBorders>
              <w:bottom w:val="single" w:sz="4" w:space="0" w:color="auto"/>
            </w:tcBorders>
            <w:shd w:val="clear" w:color="auto" w:fill="auto"/>
          </w:tcPr>
          <w:p w14:paraId="4A5A4A74" w14:textId="77777777" w:rsidR="002442D7" w:rsidRPr="00E27D23" w:rsidRDefault="002442D7" w:rsidP="0088214F">
            <w:pPr>
              <w:pStyle w:val="TAH"/>
            </w:pPr>
            <w:r w:rsidRPr="00E27D23">
              <w:t>Value/Remark</w:t>
            </w:r>
          </w:p>
        </w:tc>
        <w:tc>
          <w:tcPr>
            <w:tcW w:w="1695" w:type="dxa"/>
            <w:tcBorders>
              <w:bottom w:val="single" w:sz="4" w:space="0" w:color="auto"/>
            </w:tcBorders>
            <w:shd w:val="clear" w:color="auto" w:fill="auto"/>
          </w:tcPr>
          <w:p w14:paraId="04E72C85" w14:textId="77777777" w:rsidR="002442D7" w:rsidRPr="00E27D23" w:rsidRDefault="002442D7" w:rsidP="0088214F">
            <w:pPr>
              <w:pStyle w:val="TAH"/>
            </w:pPr>
            <w:r w:rsidRPr="00E27D23">
              <w:t>Comment</w:t>
            </w:r>
          </w:p>
        </w:tc>
        <w:tc>
          <w:tcPr>
            <w:tcW w:w="1130" w:type="dxa"/>
            <w:tcBorders>
              <w:bottom w:val="single" w:sz="4" w:space="0" w:color="auto"/>
            </w:tcBorders>
            <w:shd w:val="clear" w:color="auto" w:fill="auto"/>
          </w:tcPr>
          <w:p w14:paraId="33A39EC4" w14:textId="77777777" w:rsidR="002442D7" w:rsidRPr="00E27D23" w:rsidRDefault="002442D7" w:rsidP="0088214F">
            <w:pPr>
              <w:pStyle w:val="TAH"/>
            </w:pPr>
            <w:r w:rsidRPr="00E27D23">
              <w:t>Condition</w:t>
            </w:r>
          </w:p>
        </w:tc>
      </w:tr>
      <w:tr w:rsidR="002442D7" w:rsidRPr="00E27D23" w14:paraId="13CD8CF9" w14:textId="77777777" w:rsidTr="0088214F">
        <w:tc>
          <w:tcPr>
            <w:tcW w:w="4518" w:type="dxa"/>
            <w:tcBorders>
              <w:bottom w:val="single" w:sz="4" w:space="0" w:color="auto"/>
            </w:tcBorders>
            <w:shd w:val="clear" w:color="auto" w:fill="auto"/>
          </w:tcPr>
          <w:p w14:paraId="77D2B0D6" w14:textId="77777777" w:rsidR="002442D7" w:rsidRPr="00E27D23" w:rsidRDefault="002442D7" w:rsidP="0088214F">
            <w:pPr>
              <w:pStyle w:val="TAL"/>
            </w:pPr>
            <w:r w:rsidRPr="00E27D23">
              <w:t>SIB1 ::= SEQUENCE {</w:t>
            </w:r>
          </w:p>
        </w:tc>
        <w:tc>
          <w:tcPr>
            <w:tcW w:w="2260" w:type="dxa"/>
            <w:tcBorders>
              <w:bottom w:val="single" w:sz="4" w:space="0" w:color="auto"/>
            </w:tcBorders>
            <w:shd w:val="clear" w:color="auto" w:fill="auto"/>
          </w:tcPr>
          <w:p w14:paraId="68D6FB33" w14:textId="77777777" w:rsidR="002442D7" w:rsidRPr="00E27D23" w:rsidRDefault="002442D7" w:rsidP="0088214F">
            <w:pPr>
              <w:pStyle w:val="TAL"/>
            </w:pPr>
          </w:p>
        </w:tc>
        <w:tc>
          <w:tcPr>
            <w:tcW w:w="1695" w:type="dxa"/>
            <w:tcBorders>
              <w:bottom w:val="single" w:sz="4" w:space="0" w:color="auto"/>
            </w:tcBorders>
            <w:shd w:val="clear" w:color="auto" w:fill="auto"/>
          </w:tcPr>
          <w:p w14:paraId="1A6FBE4E" w14:textId="77777777" w:rsidR="002442D7" w:rsidRPr="00E27D23" w:rsidRDefault="002442D7" w:rsidP="0088214F">
            <w:pPr>
              <w:pStyle w:val="TAL"/>
            </w:pPr>
          </w:p>
        </w:tc>
        <w:tc>
          <w:tcPr>
            <w:tcW w:w="1130" w:type="dxa"/>
            <w:tcBorders>
              <w:bottom w:val="single" w:sz="4" w:space="0" w:color="auto"/>
            </w:tcBorders>
            <w:shd w:val="clear" w:color="auto" w:fill="auto"/>
          </w:tcPr>
          <w:p w14:paraId="4BE46398" w14:textId="77777777" w:rsidR="002442D7" w:rsidRPr="00E27D23" w:rsidRDefault="002442D7" w:rsidP="0088214F">
            <w:pPr>
              <w:pStyle w:val="TAL"/>
            </w:pPr>
          </w:p>
        </w:tc>
      </w:tr>
      <w:tr w:rsidR="002442D7" w:rsidRPr="00E27D23" w14:paraId="7C7010CF" w14:textId="77777777" w:rsidTr="0088214F">
        <w:tc>
          <w:tcPr>
            <w:tcW w:w="4518" w:type="dxa"/>
            <w:tcBorders>
              <w:top w:val="single" w:sz="4" w:space="0" w:color="auto"/>
              <w:bottom w:val="single" w:sz="4" w:space="0" w:color="auto"/>
            </w:tcBorders>
            <w:shd w:val="clear" w:color="auto" w:fill="auto"/>
          </w:tcPr>
          <w:p w14:paraId="4FA5DC43" w14:textId="77777777" w:rsidR="002442D7" w:rsidRPr="00E27D23" w:rsidRDefault="002442D7" w:rsidP="0088214F">
            <w:pPr>
              <w:pStyle w:val="TAL"/>
            </w:pPr>
            <w:r w:rsidRPr="00E27D23">
              <w:t xml:space="preserve">  ue-TimersAndConstants SEQUENCE {</w:t>
            </w:r>
          </w:p>
        </w:tc>
        <w:tc>
          <w:tcPr>
            <w:tcW w:w="2260" w:type="dxa"/>
            <w:tcBorders>
              <w:top w:val="single" w:sz="4" w:space="0" w:color="auto"/>
              <w:bottom w:val="single" w:sz="4" w:space="0" w:color="auto"/>
            </w:tcBorders>
            <w:shd w:val="clear" w:color="auto" w:fill="auto"/>
          </w:tcPr>
          <w:p w14:paraId="28FFCBD6" w14:textId="77777777" w:rsidR="002442D7" w:rsidRPr="00E27D23" w:rsidRDefault="002442D7" w:rsidP="0088214F">
            <w:pPr>
              <w:pStyle w:val="TAL"/>
            </w:pPr>
          </w:p>
        </w:tc>
        <w:tc>
          <w:tcPr>
            <w:tcW w:w="1695" w:type="dxa"/>
            <w:tcBorders>
              <w:top w:val="single" w:sz="4" w:space="0" w:color="auto"/>
              <w:bottom w:val="single" w:sz="4" w:space="0" w:color="auto"/>
            </w:tcBorders>
            <w:shd w:val="clear" w:color="auto" w:fill="auto"/>
          </w:tcPr>
          <w:p w14:paraId="783B8DE1" w14:textId="77777777" w:rsidR="002442D7" w:rsidRPr="00E27D23" w:rsidRDefault="002442D7" w:rsidP="0088214F">
            <w:pPr>
              <w:pStyle w:val="TAL"/>
            </w:pPr>
          </w:p>
        </w:tc>
        <w:tc>
          <w:tcPr>
            <w:tcW w:w="1130" w:type="dxa"/>
            <w:tcBorders>
              <w:top w:val="single" w:sz="4" w:space="0" w:color="auto"/>
              <w:bottom w:val="single" w:sz="4" w:space="0" w:color="auto"/>
            </w:tcBorders>
            <w:shd w:val="clear" w:color="auto" w:fill="auto"/>
          </w:tcPr>
          <w:p w14:paraId="1FBEF956" w14:textId="77777777" w:rsidR="002442D7" w:rsidRPr="00E27D23" w:rsidRDefault="002442D7" w:rsidP="0088214F">
            <w:pPr>
              <w:pStyle w:val="TAL"/>
            </w:pPr>
          </w:p>
        </w:tc>
      </w:tr>
      <w:tr w:rsidR="002442D7" w:rsidRPr="00E27D23" w14:paraId="38CABE6F" w14:textId="77777777" w:rsidTr="0088214F">
        <w:tc>
          <w:tcPr>
            <w:tcW w:w="4518" w:type="dxa"/>
            <w:tcBorders>
              <w:top w:val="single" w:sz="4" w:space="0" w:color="auto"/>
              <w:bottom w:val="single" w:sz="4" w:space="0" w:color="auto"/>
            </w:tcBorders>
            <w:shd w:val="clear" w:color="auto" w:fill="auto"/>
          </w:tcPr>
          <w:p w14:paraId="7241DAB8" w14:textId="77777777" w:rsidR="002442D7" w:rsidRPr="00E27D23" w:rsidRDefault="002442D7" w:rsidP="0088214F">
            <w:pPr>
              <w:pStyle w:val="TAL"/>
              <w:rPr>
                <w:lang w:eastAsia="zh-CN"/>
              </w:rPr>
            </w:pPr>
            <w:r w:rsidRPr="00E27D23">
              <w:t xml:space="preserve">    t3</w:t>
            </w:r>
            <w:r w:rsidRPr="00E27D23">
              <w:rPr>
                <w:lang w:eastAsia="zh-CN"/>
              </w:rPr>
              <w:t>01</w:t>
            </w:r>
          </w:p>
        </w:tc>
        <w:tc>
          <w:tcPr>
            <w:tcW w:w="2260" w:type="dxa"/>
            <w:tcBorders>
              <w:top w:val="single" w:sz="4" w:space="0" w:color="auto"/>
              <w:bottom w:val="single" w:sz="4" w:space="0" w:color="auto"/>
            </w:tcBorders>
            <w:shd w:val="clear" w:color="auto" w:fill="auto"/>
          </w:tcPr>
          <w:p w14:paraId="6370B90E" w14:textId="77777777" w:rsidR="002442D7" w:rsidRPr="00E27D23" w:rsidRDefault="002442D7" w:rsidP="0088214F">
            <w:pPr>
              <w:pStyle w:val="TAL"/>
            </w:pPr>
            <w:r w:rsidRPr="00E27D23">
              <w:t>ms2000</w:t>
            </w:r>
          </w:p>
        </w:tc>
        <w:tc>
          <w:tcPr>
            <w:tcW w:w="1695" w:type="dxa"/>
            <w:tcBorders>
              <w:top w:val="single" w:sz="4" w:space="0" w:color="auto"/>
              <w:bottom w:val="single" w:sz="4" w:space="0" w:color="auto"/>
            </w:tcBorders>
            <w:shd w:val="clear" w:color="auto" w:fill="auto"/>
          </w:tcPr>
          <w:p w14:paraId="767843CC" w14:textId="77777777" w:rsidR="002442D7" w:rsidRPr="00E27D23" w:rsidRDefault="002442D7" w:rsidP="0088214F">
            <w:pPr>
              <w:pStyle w:val="TAL"/>
            </w:pPr>
          </w:p>
        </w:tc>
        <w:tc>
          <w:tcPr>
            <w:tcW w:w="1130" w:type="dxa"/>
            <w:tcBorders>
              <w:top w:val="single" w:sz="4" w:space="0" w:color="auto"/>
              <w:bottom w:val="single" w:sz="4" w:space="0" w:color="auto"/>
            </w:tcBorders>
            <w:shd w:val="clear" w:color="auto" w:fill="auto"/>
          </w:tcPr>
          <w:p w14:paraId="7ECDD0A8" w14:textId="77777777" w:rsidR="002442D7" w:rsidRPr="00E27D23" w:rsidRDefault="002442D7" w:rsidP="0088214F">
            <w:pPr>
              <w:pStyle w:val="TAL"/>
            </w:pPr>
          </w:p>
        </w:tc>
      </w:tr>
      <w:tr w:rsidR="002442D7" w:rsidRPr="00E27D23" w14:paraId="3BD23B6D" w14:textId="77777777" w:rsidTr="0088214F">
        <w:tc>
          <w:tcPr>
            <w:tcW w:w="4518" w:type="dxa"/>
            <w:tcBorders>
              <w:top w:val="single" w:sz="4" w:space="0" w:color="auto"/>
              <w:bottom w:val="single" w:sz="4" w:space="0" w:color="auto"/>
            </w:tcBorders>
            <w:shd w:val="clear" w:color="auto" w:fill="auto"/>
          </w:tcPr>
          <w:p w14:paraId="54F87679" w14:textId="77777777" w:rsidR="002442D7" w:rsidRPr="00E27D23" w:rsidRDefault="002442D7" w:rsidP="0088214F">
            <w:pPr>
              <w:pStyle w:val="TAL"/>
              <w:rPr>
                <w:lang w:eastAsia="zh-CN"/>
              </w:rPr>
            </w:pPr>
            <w:r w:rsidRPr="00E27D23">
              <w:t xml:space="preserve">    t3</w:t>
            </w:r>
            <w:r w:rsidRPr="00E27D23">
              <w:rPr>
                <w:lang w:eastAsia="zh-CN"/>
              </w:rPr>
              <w:t>10</w:t>
            </w:r>
          </w:p>
        </w:tc>
        <w:tc>
          <w:tcPr>
            <w:tcW w:w="2260" w:type="dxa"/>
            <w:tcBorders>
              <w:top w:val="single" w:sz="4" w:space="0" w:color="auto"/>
              <w:bottom w:val="single" w:sz="4" w:space="0" w:color="auto"/>
            </w:tcBorders>
            <w:shd w:val="clear" w:color="auto" w:fill="auto"/>
          </w:tcPr>
          <w:p w14:paraId="5AE5EB1A" w14:textId="77777777" w:rsidR="002442D7" w:rsidRPr="00E27D23" w:rsidRDefault="002442D7" w:rsidP="0088214F">
            <w:pPr>
              <w:pStyle w:val="TAL"/>
            </w:pPr>
            <w:r w:rsidRPr="00E27D23">
              <w:t>ms2000</w:t>
            </w:r>
          </w:p>
        </w:tc>
        <w:tc>
          <w:tcPr>
            <w:tcW w:w="1695" w:type="dxa"/>
            <w:tcBorders>
              <w:top w:val="single" w:sz="4" w:space="0" w:color="auto"/>
              <w:bottom w:val="single" w:sz="4" w:space="0" w:color="auto"/>
            </w:tcBorders>
            <w:shd w:val="clear" w:color="auto" w:fill="auto"/>
          </w:tcPr>
          <w:p w14:paraId="41793AE8" w14:textId="77777777" w:rsidR="002442D7" w:rsidRPr="00E27D23" w:rsidRDefault="002442D7" w:rsidP="0088214F">
            <w:pPr>
              <w:pStyle w:val="TAL"/>
            </w:pPr>
          </w:p>
        </w:tc>
        <w:tc>
          <w:tcPr>
            <w:tcW w:w="1130" w:type="dxa"/>
            <w:tcBorders>
              <w:top w:val="single" w:sz="4" w:space="0" w:color="auto"/>
              <w:bottom w:val="single" w:sz="4" w:space="0" w:color="auto"/>
            </w:tcBorders>
            <w:shd w:val="clear" w:color="auto" w:fill="auto"/>
          </w:tcPr>
          <w:p w14:paraId="62D5B6C9" w14:textId="77777777" w:rsidR="002442D7" w:rsidRPr="00E27D23" w:rsidRDefault="002442D7" w:rsidP="0088214F">
            <w:pPr>
              <w:pStyle w:val="TAL"/>
            </w:pPr>
          </w:p>
        </w:tc>
      </w:tr>
      <w:tr w:rsidR="002442D7" w:rsidRPr="00E27D23" w14:paraId="701C3904" w14:textId="77777777" w:rsidTr="0088214F">
        <w:tc>
          <w:tcPr>
            <w:tcW w:w="4518" w:type="dxa"/>
            <w:tcBorders>
              <w:top w:val="single" w:sz="4" w:space="0" w:color="auto"/>
              <w:bottom w:val="single" w:sz="4" w:space="0" w:color="auto"/>
            </w:tcBorders>
            <w:shd w:val="clear" w:color="auto" w:fill="auto"/>
          </w:tcPr>
          <w:p w14:paraId="0B3E887C" w14:textId="77777777" w:rsidR="002442D7" w:rsidRPr="00E27D23" w:rsidRDefault="002442D7" w:rsidP="0088214F">
            <w:pPr>
              <w:pStyle w:val="TAL"/>
            </w:pPr>
            <w:r w:rsidRPr="00E27D23">
              <w:t xml:space="preserve">    t3</w:t>
            </w:r>
            <w:r w:rsidRPr="00E27D23">
              <w:rPr>
                <w:lang w:eastAsia="zh-CN"/>
              </w:rPr>
              <w:t>11</w:t>
            </w:r>
          </w:p>
        </w:tc>
        <w:tc>
          <w:tcPr>
            <w:tcW w:w="2260" w:type="dxa"/>
            <w:tcBorders>
              <w:top w:val="single" w:sz="4" w:space="0" w:color="auto"/>
              <w:bottom w:val="single" w:sz="4" w:space="0" w:color="auto"/>
            </w:tcBorders>
            <w:shd w:val="clear" w:color="auto" w:fill="auto"/>
          </w:tcPr>
          <w:p w14:paraId="7906C640" w14:textId="77777777" w:rsidR="002442D7" w:rsidRPr="00E27D23" w:rsidRDefault="002442D7" w:rsidP="0088214F">
            <w:pPr>
              <w:pStyle w:val="TAL"/>
            </w:pPr>
            <w:r w:rsidRPr="00E27D23">
              <w:t>ms30000</w:t>
            </w:r>
          </w:p>
        </w:tc>
        <w:tc>
          <w:tcPr>
            <w:tcW w:w="1695" w:type="dxa"/>
            <w:tcBorders>
              <w:top w:val="single" w:sz="4" w:space="0" w:color="auto"/>
              <w:bottom w:val="single" w:sz="4" w:space="0" w:color="auto"/>
            </w:tcBorders>
            <w:shd w:val="clear" w:color="auto" w:fill="auto"/>
          </w:tcPr>
          <w:p w14:paraId="13F070DA" w14:textId="77777777" w:rsidR="002442D7" w:rsidRPr="00E27D23" w:rsidRDefault="002442D7" w:rsidP="0088214F">
            <w:pPr>
              <w:pStyle w:val="TAL"/>
            </w:pPr>
          </w:p>
        </w:tc>
        <w:tc>
          <w:tcPr>
            <w:tcW w:w="1130" w:type="dxa"/>
            <w:tcBorders>
              <w:top w:val="single" w:sz="4" w:space="0" w:color="auto"/>
              <w:bottom w:val="single" w:sz="4" w:space="0" w:color="auto"/>
            </w:tcBorders>
            <w:shd w:val="clear" w:color="auto" w:fill="auto"/>
          </w:tcPr>
          <w:p w14:paraId="0A260861" w14:textId="77777777" w:rsidR="002442D7" w:rsidRPr="00E27D23" w:rsidRDefault="002442D7" w:rsidP="0088214F">
            <w:pPr>
              <w:pStyle w:val="TAL"/>
            </w:pPr>
          </w:p>
        </w:tc>
      </w:tr>
      <w:tr w:rsidR="002442D7" w:rsidRPr="00E27D23" w14:paraId="654F7A45" w14:textId="77777777" w:rsidTr="0088214F">
        <w:tc>
          <w:tcPr>
            <w:tcW w:w="4518" w:type="dxa"/>
            <w:tcBorders>
              <w:top w:val="single" w:sz="4" w:space="0" w:color="auto"/>
              <w:bottom w:val="single" w:sz="4" w:space="0" w:color="auto"/>
            </w:tcBorders>
            <w:shd w:val="clear" w:color="auto" w:fill="auto"/>
          </w:tcPr>
          <w:p w14:paraId="05C44F1C" w14:textId="77777777" w:rsidR="002442D7" w:rsidRPr="00E27D23" w:rsidRDefault="002442D7" w:rsidP="0088214F">
            <w:pPr>
              <w:pStyle w:val="TAL"/>
            </w:pPr>
            <w:r w:rsidRPr="00E27D23">
              <w:t xml:space="preserve">  }</w:t>
            </w:r>
          </w:p>
        </w:tc>
        <w:tc>
          <w:tcPr>
            <w:tcW w:w="2260" w:type="dxa"/>
            <w:tcBorders>
              <w:top w:val="single" w:sz="4" w:space="0" w:color="auto"/>
              <w:bottom w:val="single" w:sz="4" w:space="0" w:color="auto"/>
            </w:tcBorders>
            <w:shd w:val="clear" w:color="auto" w:fill="auto"/>
          </w:tcPr>
          <w:p w14:paraId="571B9400" w14:textId="77777777" w:rsidR="002442D7" w:rsidRPr="00E27D23" w:rsidRDefault="002442D7" w:rsidP="0088214F">
            <w:pPr>
              <w:pStyle w:val="TAL"/>
            </w:pPr>
          </w:p>
        </w:tc>
        <w:tc>
          <w:tcPr>
            <w:tcW w:w="1695" w:type="dxa"/>
            <w:tcBorders>
              <w:top w:val="single" w:sz="4" w:space="0" w:color="auto"/>
              <w:bottom w:val="single" w:sz="4" w:space="0" w:color="auto"/>
            </w:tcBorders>
            <w:shd w:val="clear" w:color="auto" w:fill="auto"/>
          </w:tcPr>
          <w:p w14:paraId="5809B1FE" w14:textId="77777777" w:rsidR="002442D7" w:rsidRPr="00E27D23" w:rsidRDefault="002442D7" w:rsidP="0088214F">
            <w:pPr>
              <w:pStyle w:val="TAL"/>
            </w:pPr>
          </w:p>
        </w:tc>
        <w:tc>
          <w:tcPr>
            <w:tcW w:w="1130" w:type="dxa"/>
            <w:tcBorders>
              <w:top w:val="single" w:sz="4" w:space="0" w:color="auto"/>
              <w:bottom w:val="single" w:sz="4" w:space="0" w:color="auto"/>
            </w:tcBorders>
            <w:shd w:val="clear" w:color="auto" w:fill="auto"/>
          </w:tcPr>
          <w:p w14:paraId="06FE4FFE" w14:textId="77777777" w:rsidR="002442D7" w:rsidRPr="00E27D23" w:rsidRDefault="002442D7" w:rsidP="0088214F">
            <w:pPr>
              <w:pStyle w:val="TAL"/>
            </w:pPr>
          </w:p>
        </w:tc>
      </w:tr>
      <w:tr w:rsidR="002442D7" w:rsidRPr="00E27D23" w14:paraId="44682D5B" w14:textId="77777777" w:rsidTr="0088214F">
        <w:tc>
          <w:tcPr>
            <w:tcW w:w="4518" w:type="dxa"/>
            <w:tcBorders>
              <w:top w:val="single" w:sz="4" w:space="0" w:color="auto"/>
              <w:bottom w:val="single" w:sz="4" w:space="0" w:color="auto"/>
            </w:tcBorders>
            <w:shd w:val="clear" w:color="auto" w:fill="auto"/>
          </w:tcPr>
          <w:p w14:paraId="35128F58" w14:textId="77777777" w:rsidR="002442D7" w:rsidRPr="00E27D23" w:rsidRDefault="002442D7" w:rsidP="0088214F">
            <w:pPr>
              <w:pStyle w:val="TAL"/>
            </w:pPr>
            <w:r w:rsidRPr="00E27D23">
              <w:t>}</w:t>
            </w:r>
          </w:p>
        </w:tc>
        <w:tc>
          <w:tcPr>
            <w:tcW w:w="2260" w:type="dxa"/>
            <w:tcBorders>
              <w:top w:val="single" w:sz="4" w:space="0" w:color="auto"/>
              <w:bottom w:val="single" w:sz="4" w:space="0" w:color="auto"/>
            </w:tcBorders>
            <w:shd w:val="clear" w:color="auto" w:fill="auto"/>
          </w:tcPr>
          <w:p w14:paraId="2411FA7D" w14:textId="77777777" w:rsidR="002442D7" w:rsidRPr="00E27D23" w:rsidRDefault="002442D7" w:rsidP="0088214F">
            <w:pPr>
              <w:pStyle w:val="TAL"/>
            </w:pPr>
          </w:p>
        </w:tc>
        <w:tc>
          <w:tcPr>
            <w:tcW w:w="1695" w:type="dxa"/>
            <w:tcBorders>
              <w:top w:val="single" w:sz="4" w:space="0" w:color="auto"/>
              <w:bottom w:val="single" w:sz="4" w:space="0" w:color="auto"/>
            </w:tcBorders>
            <w:shd w:val="clear" w:color="auto" w:fill="auto"/>
          </w:tcPr>
          <w:p w14:paraId="60C346E1" w14:textId="77777777" w:rsidR="002442D7" w:rsidRPr="00E27D23" w:rsidRDefault="002442D7" w:rsidP="0088214F">
            <w:pPr>
              <w:pStyle w:val="TAL"/>
            </w:pPr>
          </w:p>
        </w:tc>
        <w:tc>
          <w:tcPr>
            <w:tcW w:w="1130" w:type="dxa"/>
            <w:tcBorders>
              <w:top w:val="single" w:sz="4" w:space="0" w:color="auto"/>
              <w:bottom w:val="single" w:sz="4" w:space="0" w:color="auto"/>
            </w:tcBorders>
            <w:shd w:val="clear" w:color="auto" w:fill="auto"/>
          </w:tcPr>
          <w:p w14:paraId="3E830BCB" w14:textId="77777777" w:rsidR="002442D7" w:rsidRPr="00E27D23" w:rsidRDefault="002442D7" w:rsidP="0088214F">
            <w:pPr>
              <w:pStyle w:val="TAL"/>
            </w:pPr>
          </w:p>
        </w:tc>
      </w:tr>
    </w:tbl>
    <w:p w14:paraId="6BA0E841" w14:textId="77777777" w:rsidR="002442D7" w:rsidRPr="00E27D23" w:rsidRDefault="002442D7" w:rsidP="002442D7"/>
    <w:p w14:paraId="16FAEA8B" w14:textId="77777777" w:rsidR="002442D7" w:rsidRPr="00E27D23" w:rsidRDefault="002442D7" w:rsidP="002442D7">
      <w:pPr>
        <w:pStyle w:val="TH"/>
      </w:pPr>
      <w:r w:rsidRPr="00E27D23">
        <w:t xml:space="preserve">Table </w:t>
      </w:r>
      <w:r w:rsidRPr="00E27D23">
        <w:rPr>
          <w:lang w:eastAsia="zh-CN"/>
        </w:rPr>
        <w:t>12.2.1.5</w:t>
      </w:r>
      <w:r w:rsidRPr="00E27D23">
        <w:t xml:space="preserve">.3.3-3: </w:t>
      </w:r>
      <w:r w:rsidRPr="00E27D23">
        <w:rPr>
          <w:i/>
        </w:rPr>
        <w:t xml:space="preserve">RLF-TimersAndConstants </w:t>
      </w:r>
      <w:r w:rsidRPr="00E27D23">
        <w:t>(Preamble and all step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2442D7" w:rsidRPr="00E27D23" w14:paraId="540ABAA4" w14:textId="77777777" w:rsidTr="0088214F">
        <w:tc>
          <w:tcPr>
            <w:tcW w:w="9640" w:type="dxa"/>
            <w:gridSpan w:val="4"/>
          </w:tcPr>
          <w:p w14:paraId="3304A3C0" w14:textId="77777777" w:rsidR="002442D7" w:rsidRPr="00E27D23" w:rsidRDefault="002442D7" w:rsidP="0088214F">
            <w:pPr>
              <w:pStyle w:val="TAL"/>
            </w:pPr>
            <w:r w:rsidRPr="00E27D23">
              <w:t>Derivation Path: TS 38.508-1 [4] Table 4.6.1-150</w:t>
            </w:r>
          </w:p>
        </w:tc>
      </w:tr>
      <w:tr w:rsidR="002442D7" w:rsidRPr="00E27D23" w14:paraId="559E06B2" w14:textId="77777777" w:rsidTr="0088214F">
        <w:tblPrEx>
          <w:tblCellMar>
            <w:left w:w="108" w:type="dxa"/>
            <w:right w:w="108" w:type="dxa"/>
          </w:tblCellMar>
        </w:tblPrEx>
        <w:tc>
          <w:tcPr>
            <w:tcW w:w="4569" w:type="dxa"/>
          </w:tcPr>
          <w:p w14:paraId="3AA700C4" w14:textId="77777777" w:rsidR="002442D7" w:rsidRPr="00E27D23" w:rsidRDefault="002442D7" w:rsidP="0088214F">
            <w:pPr>
              <w:pStyle w:val="TAH"/>
            </w:pPr>
            <w:r w:rsidRPr="00E27D23">
              <w:t>Information Element</w:t>
            </w:r>
          </w:p>
        </w:tc>
        <w:tc>
          <w:tcPr>
            <w:tcW w:w="2267" w:type="dxa"/>
          </w:tcPr>
          <w:p w14:paraId="33D53B37" w14:textId="77777777" w:rsidR="002442D7" w:rsidRPr="00E27D23" w:rsidRDefault="002442D7" w:rsidP="0088214F">
            <w:pPr>
              <w:pStyle w:val="TAH"/>
            </w:pPr>
            <w:r w:rsidRPr="00E27D23">
              <w:t>Value/remark</w:t>
            </w:r>
          </w:p>
        </w:tc>
        <w:tc>
          <w:tcPr>
            <w:tcW w:w="1700" w:type="dxa"/>
          </w:tcPr>
          <w:p w14:paraId="164D88EC" w14:textId="77777777" w:rsidR="002442D7" w:rsidRPr="00E27D23" w:rsidRDefault="002442D7" w:rsidP="0088214F">
            <w:pPr>
              <w:pStyle w:val="TAH"/>
            </w:pPr>
            <w:r w:rsidRPr="00E27D23">
              <w:t>Comment</w:t>
            </w:r>
          </w:p>
        </w:tc>
        <w:tc>
          <w:tcPr>
            <w:tcW w:w="1104" w:type="dxa"/>
          </w:tcPr>
          <w:p w14:paraId="378A7457" w14:textId="77777777" w:rsidR="002442D7" w:rsidRPr="00E27D23" w:rsidRDefault="002442D7" w:rsidP="0088214F">
            <w:pPr>
              <w:pStyle w:val="TAH"/>
            </w:pPr>
            <w:r w:rsidRPr="00E27D23">
              <w:t>Condition</w:t>
            </w:r>
          </w:p>
        </w:tc>
      </w:tr>
      <w:tr w:rsidR="002442D7" w:rsidRPr="00E27D23" w14:paraId="5B9DF47A" w14:textId="77777777" w:rsidTr="0088214F">
        <w:tblPrEx>
          <w:tblCellMar>
            <w:left w:w="108" w:type="dxa"/>
            <w:right w:w="108" w:type="dxa"/>
          </w:tblCellMar>
        </w:tblPrEx>
        <w:tc>
          <w:tcPr>
            <w:tcW w:w="4569" w:type="dxa"/>
          </w:tcPr>
          <w:p w14:paraId="2A73B361" w14:textId="77777777" w:rsidR="002442D7" w:rsidRPr="00E27D23" w:rsidRDefault="002442D7" w:rsidP="0088214F">
            <w:pPr>
              <w:pStyle w:val="TAL"/>
            </w:pPr>
            <w:r w:rsidRPr="00E27D23">
              <w:t>RLF-TimersAndConstants ::= SEQUENCE {</w:t>
            </w:r>
          </w:p>
        </w:tc>
        <w:tc>
          <w:tcPr>
            <w:tcW w:w="2267" w:type="dxa"/>
          </w:tcPr>
          <w:p w14:paraId="33B56C7A" w14:textId="77777777" w:rsidR="002442D7" w:rsidRPr="00E27D23" w:rsidRDefault="002442D7" w:rsidP="0088214F">
            <w:pPr>
              <w:pStyle w:val="TAL"/>
            </w:pPr>
          </w:p>
        </w:tc>
        <w:tc>
          <w:tcPr>
            <w:tcW w:w="1700" w:type="dxa"/>
          </w:tcPr>
          <w:p w14:paraId="520F4ECC" w14:textId="77777777" w:rsidR="002442D7" w:rsidRPr="00E27D23" w:rsidRDefault="002442D7" w:rsidP="0088214F">
            <w:pPr>
              <w:pStyle w:val="TAL"/>
            </w:pPr>
          </w:p>
        </w:tc>
        <w:tc>
          <w:tcPr>
            <w:tcW w:w="1104" w:type="dxa"/>
          </w:tcPr>
          <w:p w14:paraId="304ED714" w14:textId="77777777" w:rsidR="002442D7" w:rsidRPr="00E27D23" w:rsidRDefault="002442D7" w:rsidP="0088214F">
            <w:pPr>
              <w:pStyle w:val="TAL"/>
            </w:pPr>
          </w:p>
        </w:tc>
      </w:tr>
      <w:tr w:rsidR="002442D7" w:rsidRPr="00E27D23" w14:paraId="5D341488" w14:textId="77777777" w:rsidTr="0088214F">
        <w:tblPrEx>
          <w:tblCellMar>
            <w:left w:w="108" w:type="dxa"/>
            <w:right w:w="108" w:type="dxa"/>
          </w:tblCellMar>
        </w:tblPrEx>
        <w:tc>
          <w:tcPr>
            <w:tcW w:w="4569" w:type="dxa"/>
          </w:tcPr>
          <w:p w14:paraId="55B8E0D5" w14:textId="77777777" w:rsidR="002442D7" w:rsidRPr="00E27D23" w:rsidRDefault="002442D7" w:rsidP="0088214F">
            <w:pPr>
              <w:pStyle w:val="TAL"/>
            </w:pPr>
            <w:r w:rsidRPr="00E27D23">
              <w:t xml:space="preserve">  t310</w:t>
            </w:r>
          </w:p>
        </w:tc>
        <w:tc>
          <w:tcPr>
            <w:tcW w:w="2267" w:type="dxa"/>
          </w:tcPr>
          <w:p w14:paraId="30963687" w14:textId="77777777" w:rsidR="002442D7" w:rsidRPr="00E27D23" w:rsidRDefault="002442D7" w:rsidP="0088214F">
            <w:pPr>
              <w:pStyle w:val="TAL"/>
            </w:pPr>
            <w:r w:rsidRPr="00E27D23">
              <w:t>ms</w:t>
            </w:r>
            <w:r w:rsidRPr="00E27D23">
              <w:rPr>
                <w:rFonts w:eastAsia="SimSun"/>
                <w:lang w:eastAsia="zh-CN"/>
              </w:rPr>
              <w:t>2</w:t>
            </w:r>
            <w:r w:rsidRPr="00E27D23">
              <w:t>000</w:t>
            </w:r>
          </w:p>
        </w:tc>
        <w:tc>
          <w:tcPr>
            <w:tcW w:w="1700" w:type="dxa"/>
          </w:tcPr>
          <w:p w14:paraId="0DB6A925" w14:textId="77777777" w:rsidR="002442D7" w:rsidRPr="00E27D23" w:rsidRDefault="002442D7" w:rsidP="0088214F">
            <w:pPr>
              <w:pStyle w:val="TAL"/>
            </w:pPr>
          </w:p>
        </w:tc>
        <w:tc>
          <w:tcPr>
            <w:tcW w:w="1104" w:type="dxa"/>
          </w:tcPr>
          <w:p w14:paraId="3383AA96" w14:textId="77777777" w:rsidR="002442D7" w:rsidRPr="00E27D23" w:rsidRDefault="002442D7" w:rsidP="0088214F">
            <w:pPr>
              <w:pStyle w:val="TAL"/>
            </w:pPr>
          </w:p>
        </w:tc>
      </w:tr>
      <w:tr w:rsidR="002442D7" w:rsidRPr="00E27D23" w14:paraId="602AC804" w14:textId="77777777" w:rsidTr="0088214F">
        <w:tblPrEx>
          <w:tblCellMar>
            <w:left w:w="108" w:type="dxa"/>
            <w:right w:w="108" w:type="dxa"/>
          </w:tblCellMar>
        </w:tblPrEx>
        <w:tc>
          <w:tcPr>
            <w:tcW w:w="4569" w:type="dxa"/>
          </w:tcPr>
          <w:p w14:paraId="32048FA8" w14:textId="77777777" w:rsidR="002442D7" w:rsidRPr="00E27D23" w:rsidRDefault="002442D7" w:rsidP="0088214F">
            <w:pPr>
              <w:pStyle w:val="TAL"/>
            </w:pPr>
            <w:r w:rsidRPr="00E27D23">
              <w:t xml:space="preserve">  t311</w:t>
            </w:r>
          </w:p>
        </w:tc>
        <w:tc>
          <w:tcPr>
            <w:tcW w:w="2267" w:type="dxa"/>
          </w:tcPr>
          <w:p w14:paraId="7407E93C" w14:textId="77777777" w:rsidR="002442D7" w:rsidRPr="00E27D23" w:rsidRDefault="002442D7" w:rsidP="0088214F">
            <w:pPr>
              <w:pStyle w:val="TAL"/>
            </w:pPr>
            <w:r w:rsidRPr="00E27D23">
              <w:t>ms30000</w:t>
            </w:r>
          </w:p>
        </w:tc>
        <w:tc>
          <w:tcPr>
            <w:tcW w:w="1700" w:type="dxa"/>
          </w:tcPr>
          <w:p w14:paraId="6E8B8E64" w14:textId="77777777" w:rsidR="002442D7" w:rsidRPr="00E27D23" w:rsidRDefault="002442D7" w:rsidP="0088214F">
            <w:pPr>
              <w:pStyle w:val="TAL"/>
            </w:pPr>
          </w:p>
        </w:tc>
        <w:tc>
          <w:tcPr>
            <w:tcW w:w="1104" w:type="dxa"/>
          </w:tcPr>
          <w:p w14:paraId="7AE28C3C" w14:textId="77777777" w:rsidR="002442D7" w:rsidRPr="00E27D23" w:rsidRDefault="002442D7" w:rsidP="0088214F">
            <w:pPr>
              <w:pStyle w:val="TAL"/>
            </w:pPr>
          </w:p>
        </w:tc>
      </w:tr>
      <w:tr w:rsidR="002442D7" w:rsidRPr="00E27D23" w14:paraId="2FE1E4D4" w14:textId="77777777" w:rsidTr="0088214F">
        <w:tblPrEx>
          <w:tblCellMar>
            <w:left w:w="108" w:type="dxa"/>
            <w:right w:w="108" w:type="dxa"/>
          </w:tblCellMar>
        </w:tblPrEx>
        <w:tc>
          <w:tcPr>
            <w:tcW w:w="4569" w:type="dxa"/>
          </w:tcPr>
          <w:p w14:paraId="644822C8" w14:textId="77777777" w:rsidR="002442D7" w:rsidRPr="00E27D23" w:rsidRDefault="002442D7" w:rsidP="0088214F">
            <w:pPr>
              <w:pStyle w:val="TAL"/>
            </w:pPr>
            <w:r w:rsidRPr="00E27D23">
              <w:t>}</w:t>
            </w:r>
          </w:p>
        </w:tc>
        <w:tc>
          <w:tcPr>
            <w:tcW w:w="2267" w:type="dxa"/>
          </w:tcPr>
          <w:p w14:paraId="3E6B50FC" w14:textId="77777777" w:rsidR="002442D7" w:rsidRPr="00E27D23" w:rsidRDefault="002442D7" w:rsidP="0088214F">
            <w:pPr>
              <w:pStyle w:val="TAL"/>
            </w:pPr>
          </w:p>
        </w:tc>
        <w:tc>
          <w:tcPr>
            <w:tcW w:w="1700" w:type="dxa"/>
          </w:tcPr>
          <w:p w14:paraId="360EB6D4" w14:textId="77777777" w:rsidR="002442D7" w:rsidRPr="00E27D23" w:rsidRDefault="002442D7" w:rsidP="0088214F">
            <w:pPr>
              <w:pStyle w:val="TAL"/>
            </w:pPr>
          </w:p>
        </w:tc>
        <w:tc>
          <w:tcPr>
            <w:tcW w:w="1104" w:type="dxa"/>
          </w:tcPr>
          <w:p w14:paraId="6D88B057" w14:textId="77777777" w:rsidR="002442D7" w:rsidRPr="00E27D23" w:rsidRDefault="002442D7" w:rsidP="0088214F">
            <w:pPr>
              <w:pStyle w:val="TAL"/>
            </w:pPr>
          </w:p>
        </w:tc>
      </w:tr>
    </w:tbl>
    <w:p w14:paraId="08147029" w14:textId="77777777" w:rsidR="002442D7" w:rsidRPr="00E27D23" w:rsidRDefault="002442D7" w:rsidP="002442D7"/>
    <w:p w14:paraId="131F91E4" w14:textId="77777777" w:rsidR="002442D7" w:rsidRPr="00E27D23" w:rsidRDefault="002442D7" w:rsidP="002442D7">
      <w:pPr>
        <w:pStyle w:val="TH"/>
        <w:rPr>
          <w:lang w:eastAsia="zh-CN"/>
        </w:rPr>
      </w:pPr>
      <w:r w:rsidRPr="00E27D23">
        <w:t xml:space="preserve">Table </w:t>
      </w:r>
      <w:r w:rsidRPr="00E27D23">
        <w:rPr>
          <w:lang w:eastAsia="zh-CN"/>
        </w:rPr>
        <w:t>12.2.1.5</w:t>
      </w:r>
      <w:r w:rsidRPr="00E27D23">
        <w:t xml:space="preserve">.3.3-4: </w:t>
      </w:r>
      <w:r w:rsidRPr="00E27D23">
        <w:rPr>
          <w:i/>
          <w:iCs/>
          <w:snapToGrid w:val="0"/>
        </w:rPr>
        <w:t>RRCReconfiguration</w:t>
      </w:r>
      <w:r w:rsidRPr="00E27D23">
        <w:rPr>
          <w:snapToGrid w:val="0"/>
          <w:lang w:eastAsia="zh-CN"/>
        </w:rPr>
        <w:t xml:space="preserve"> (step 1 and step 13,</w:t>
      </w:r>
      <w:r w:rsidRPr="00E27D23">
        <w:t xml:space="preserve"> Table </w:t>
      </w:r>
      <w:r w:rsidRPr="00E27D23">
        <w:rPr>
          <w:lang w:eastAsia="zh-CN"/>
        </w:rPr>
        <w:t>12.2.1.5.3.</w:t>
      </w:r>
      <w:r w:rsidRPr="00E27D23">
        <w:t>2-2</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393"/>
        <w:gridCol w:w="1561"/>
        <w:gridCol w:w="1130"/>
      </w:tblGrid>
      <w:tr w:rsidR="002442D7" w:rsidRPr="00E27D23" w14:paraId="70144A93" w14:textId="77777777" w:rsidTr="00BC4CEB">
        <w:tc>
          <w:tcPr>
            <w:tcW w:w="9600" w:type="dxa"/>
            <w:gridSpan w:val="4"/>
            <w:tcBorders>
              <w:top w:val="single" w:sz="4" w:space="0" w:color="auto"/>
              <w:left w:val="single" w:sz="4" w:space="0" w:color="auto"/>
              <w:bottom w:val="single" w:sz="4" w:space="0" w:color="auto"/>
              <w:right w:val="single" w:sz="4" w:space="0" w:color="auto"/>
            </w:tcBorders>
            <w:hideMark/>
          </w:tcPr>
          <w:p w14:paraId="3D2C85C2" w14:textId="77777777" w:rsidR="002442D7" w:rsidRPr="00E27D23" w:rsidRDefault="002442D7" w:rsidP="0088214F">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w:t>
            </w:r>
            <w:r w:rsidRPr="00E27D23">
              <w:t>-</w:t>
            </w:r>
            <w:r w:rsidRPr="00E27D23">
              <w:rPr>
                <w:lang w:eastAsia="zh-CN"/>
              </w:rPr>
              <w:t>13</w:t>
            </w:r>
          </w:p>
        </w:tc>
      </w:tr>
      <w:tr w:rsidR="002442D7" w:rsidRPr="00E27D23" w14:paraId="4D2EC7B6"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557DE735" w14:textId="77777777" w:rsidR="002442D7" w:rsidRPr="00E27D23" w:rsidRDefault="002442D7" w:rsidP="0088214F">
            <w:pPr>
              <w:pStyle w:val="TAH"/>
            </w:pPr>
            <w:r w:rsidRPr="00E27D23">
              <w:t>Information Element</w:t>
            </w:r>
          </w:p>
        </w:tc>
        <w:tc>
          <w:tcPr>
            <w:tcW w:w="2393" w:type="dxa"/>
            <w:tcBorders>
              <w:top w:val="single" w:sz="4" w:space="0" w:color="auto"/>
              <w:left w:val="single" w:sz="4" w:space="0" w:color="auto"/>
              <w:bottom w:val="single" w:sz="4" w:space="0" w:color="auto"/>
              <w:right w:val="single" w:sz="4" w:space="0" w:color="auto"/>
            </w:tcBorders>
            <w:hideMark/>
          </w:tcPr>
          <w:p w14:paraId="5A1BB531" w14:textId="77777777" w:rsidR="002442D7" w:rsidRPr="00E27D23" w:rsidRDefault="002442D7" w:rsidP="0088214F">
            <w:pPr>
              <w:pStyle w:val="TAH"/>
            </w:pPr>
            <w:r w:rsidRPr="00E27D23">
              <w:t>Value/Remark</w:t>
            </w:r>
          </w:p>
        </w:tc>
        <w:tc>
          <w:tcPr>
            <w:tcW w:w="1561" w:type="dxa"/>
            <w:tcBorders>
              <w:top w:val="single" w:sz="4" w:space="0" w:color="auto"/>
              <w:left w:val="single" w:sz="4" w:space="0" w:color="auto"/>
              <w:bottom w:val="single" w:sz="4" w:space="0" w:color="auto"/>
              <w:right w:val="single" w:sz="4" w:space="0" w:color="auto"/>
            </w:tcBorders>
            <w:hideMark/>
          </w:tcPr>
          <w:p w14:paraId="740309F1" w14:textId="77777777" w:rsidR="002442D7" w:rsidRPr="00E27D23" w:rsidRDefault="002442D7" w:rsidP="0088214F">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33A14708" w14:textId="77777777" w:rsidR="002442D7" w:rsidRPr="00E27D23" w:rsidRDefault="002442D7" w:rsidP="0088214F">
            <w:pPr>
              <w:pStyle w:val="TAH"/>
            </w:pPr>
            <w:r w:rsidRPr="00E27D23">
              <w:t>Condition</w:t>
            </w:r>
          </w:p>
        </w:tc>
      </w:tr>
      <w:tr w:rsidR="002442D7" w:rsidRPr="00E27D23" w14:paraId="558006ED"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16B067BD" w14:textId="77777777" w:rsidR="002442D7" w:rsidRPr="00E27D23" w:rsidRDefault="002442D7" w:rsidP="0088214F">
            <w:pPr>
              <w:pStyle w:val="TAL"/>
            </w:pPr>
            <w:r w:rsidRPr="00E27D23">
              <w:t>RRCReconfiguration ::= SEQUENCE {</w:t>
            </w:r>
          </w:p>
        </w:tc>
        <w:tc>
          <w:tcPr>
            <w:tcW w:w="2393" w:type="dxa"/>
            <w:tcBorders>
              <w:top w:val="single" w:sz="4" w:space="0" w:color="auto"/>
              <w:left w:val="single" w:sz="4" w:space="0" w:color="auto"/>
              <w:bottom w:val="single" w:sz="4" w:space="0" w:color="auto"/>
              <w:right w:val="single" w:sz="4" w:space="0" w:color="auto"/>
            </w:tcBorders>
          </w:tcPr>
          <w:p w14:paraId="0888703E" w14:textId="77777777" w:rsidR="002442D7" w:rsidRPr="00E27D23" w:rsidRDefault="002442D7" w:rsidP="0088214F">
            <w:pPr>
              <w:pStyle w:val="TAL"/>
            </w:pPr>
          </w:p>
        </w:tc>
        <w:tc>
          <w:tcPr>
            <w:tcW w:w="1561" w:type="dxa"/>
            <w:tcBorders>
              <w:top w:val="single" w:sz="4" w:space="0" w:color="auto"/>
              <w:left w:val="single" w:sz="4" w:space="0" w:color="auto"/>
              <w:bottom w:val="single" w:sz="4" w:space="0" w:color="auto"/>
              <w:right w:val="single" w:sz="4" w:space="0" w:color="auto"/>
            </w:tcBorders>
          </w:tcPr>
          <w:p w14:paraId="75469EF0" w14:textId="77777777" w:rsidR="002442D7" w:rsidRPr="00E27D23"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314C41AB" w14:textId="77777777" w:rsidR="002442D7" w:rsidRPr="00E27D23" w:rsidRDefault="002442D7" w:rsidP="0088214F">
            <w:pPr>
              <w:pStyle w:val="TAL"/>
            </w:pPr>
          </w:p>
        </w:tc>
      </w:tr>
      <w:tr w:rsidR="002442D7" w:rsidRPr="00E27D23" w14:paraId="2185F0C5"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2B9688B7" w14:textId="77777777" w:rsidR="002442D7" w:rsidRPr="00E27D23" w:rsidRDefault="002442D7" w:rsidP="0088214F">
            <w:pPr>
              <w:pStyle w:val="TAL"/>
              <w:rPr>
                <w:lang w:eastAsia="zh-CN"/>
              </w:rPr>
            </w:pPr>
            <w:r w:rsidRPr="00E27D23">
              <w:rPr>
                <w:lang w:eastAsia="zh-CN"/>
              </w:rPr>
              <w:t xml:space="preserve">  </w:t>
            </w:r>
            <w:r w:rsidRPr="00E27D23">
              <w:t>criticalExtensions CHOICE {</w:t>
            </w:r>
          </w:p>
        </w:tc>
        <w:tc>
          <w:tcPr>
            <w:tcW w:w="2393" w:type="dxa"/>
            <w:tcBorders>
              <w:top w:val="single" w:sz="4" w:space="0" w:color="auto"/>
              <w:left w:val="single" w:sz="4" w:space="0" w:color="auto"/>
              <w:bottom w:val="single" w:sz="4" w:space="0" w:color="auto"/>
              <w:right w:val="single" w:sz="4" w:space="0" w:color="auto"/>
            </w:tcBorders>
          </w:tcPr>
          <w:p w14:paraId="4907AD6C" w14:textId="77777777" w:rsidR="002442D7" w:rsidRPr="00E27D23"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694D303" w14:textId="77777777" w:rsidR="002442D7" w:rsidRPr="00E27D23"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566FFE91" w14:textId="77777777" w:rsidR="002442D7" w:rsidRPr="00E27D23" w:rsidRDefault="002442D7" w:rsidP="0088214F">
            <w:pPr>
              <w:pStyle w:val="TAL"/>
            </w:pPr>
          </w:p>
        </w:tc>
      </w:tr>
      <w:tr w:rsidR="002442D7" w:rsidRPr="00E27D23" w14:paraId="3B1BD06C"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2A728538" w14:textId="77777777" w:rsidR="002442D7" w:rsidRPr="00E27D23" w:rsidRDefault="002442D7" w:rsidP="0088214F">
            <w:pPr>
              <w:pStyle w:val="TAL"/>
              <w:rPr>
                <w:lang w:eastAsia="zh-CN"/>
              </w:rPr>
            </w:pPr>
            <w:r w:rsidRPr="00E27D23">
              <w:rPr>
                <w:lang w:eastAsia="zh-CN"/>
              </w:rPr>
              <w:t xml:space="preserve">    </w:t>
            </w:r>
            <w:r w:rsidRPr="00E27D23">
              <w:t>rrcReconfiguration SEQUENCE {</w:t>
            </w:r>
          </w:p>
        </w:tc>
        <w:tc>
          <w:tcPr>
            <w:tcW w:w="2393" w:type="dxa"/>
            <w:tcBorders>
              <w:top w:val="single" w:sz="4" w:space="0" w:color="auto"/>
              <w:left w:val="single" w:sz="4" w:space="0" w:color="auto"/>
              <w:bottom w:val="single" w:sz="4" w:space="0" w:color="auto"/>
              <w:right w:val="single" w:sz="4" w:space="0" w:color="auto"/>
            </w:tcBorders>
          </w:tcPr>
          <w:p w14:paraId="066D6C0C" w14:textId="77777777" w:rsidR="002442D7" w:rsidRPr="00E27D23"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ED6AC67" w14:textId="77777777" w:rsidR="002442D7" w:rsidRPr="00E27D23"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7CA0AD0D" w14:textId="77777777" w:rsidR="002442D7" w:rsidRPr="00E27D23" w:rsidRDefault="002442D7" w:rsidP="0088214F">
            <w:pPr>
              <w:pStyle w:val="TAL"/>
            </w:pPr>
          </w:p>
        </w:tc>
      </w:tr>
      <w:tr w:rsidR="002442D7" w:rsidRPr="00E27D23" w14:paraId="4688512C"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35178D16" w14:textId="77777777" w:rsidR="002442D7" w:rsidRPr="00E27D23" w:rsidRDefault="002442D7" w:rsidP="0088214F">
            <w:pPr>
              <w:pStyle w:val="TAL"/>
              <w:rPr>
                <w:lang w:eastAsia="zh-CN"/>
              </w:rPr>
            </w:pPr>
            <w:r w:rsidRPr="00E27D23">
              <w:rPr>
                <w:lang w:eastAsia="zh-CN"/>
              </w:rPr>
              <w:t xml:space="preserve">      </w:t>
            </w:r>
            <w:r w:rsidRPr="00E27D23">
              <w:t>nonCriticalExtension SEQUENCE {</w:t>
            </w:r>
          </w:p>
        </w:tc>
        <w:tc>
          <w:tcPr>
            <w:tcW w:w="2393" w:type="dxa"/>
            <w:tcBorders>
              <w:top w:val="single" w:sz="4" w:space="0" w:color="auto"/>
              <w:left w:val="single" w:sz="4" w:space="0" w:color="auto"/>
              <w:bottom w:val="single" w:sz="4" w:space="0" w:color="auto"/>
              <w:right w:val="single" w:sz="4" w:space="0" w:color="auto"/>
            </w:tcBorders>
          </w:tcPr>
          <w:p w14:paraId="638C5444" w14:textId="77777777" w:rsidR="002442D7" w:rsidRPr="00E27D23"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989954A" w14:textId="77777777" w:rsidR="002442D7" w:rsidRPr="00E27D23"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4E30F087" w14:textId="77777777" w:rsidR="002442D7" w:rsidRPr="00E27D23" w:rsidRDefault="002442D7" w:rsidP="0088214F">
            <w:pPr>
              <w:pStyle w:val="TAL"/>
            </w:pPr>
          </w:p>
        </w:tc>
      </w:tr>
      <w:tr w:rsidR="002442D7" w:rsidRPr="00E27D23" w14:paraId="3F7EF8C7"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769ECE90" w14:textId="77777777" w:rsidR="002442D7" w:rsidRPr="00E27D23" w:rsidRDefault="002442D7" w:rsidP="0088214F">
            <w:pPr>
              <w:pStyle w:val="TAL"/>
              <w:rPr>
                <w:lang w:eastAsia="zh-CN"/>
              </w:rPr>
            </w:pPr>
            <w:r w:rsidRPr="00E27D23">
              <w:rPr>
                <w:lang w:eastAsia="zh-CN"/>
              </w:rPr>
              <w:t xml:space="preserve">        </w:t>
            </w:r>
            <w:r w:rsidRPr="00E27D23">
              <w:t>nonCriticalExtension SEQUENCE {</w:t>
            </w:r>
          </w:p>
        </w:tc>
        <w:tc>
          <w:tcPr>
            <w:tcW w:w="2393" w:type="dxa"/>
            <w:tcBorders>
              <w:top w:val="single" w:sz="4" w:space="0" w:color="auto"/>
              <w:left w:val="single" w:sz="4" w:space="0" w:color="auto"/>
              <w:bottom w:val="single" w:sz="4" w:space="0" w:color="auto"/>
              <w:right w:val="single" w:sz="4" w:space="0" w:color="auto"/>
            </w:tcBorders>
          </w:tcPr>
          <w:p w14:paraId="45675263" w14:textId="77777777" w:rsidR="002442D7" w:rsidRPr="00E27D23"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7D08558" w14:textId="77777777" w:rsidR="002442D7" w:rsidRPr="00E27D23"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05985198" w14:textId="77777777" w:rsidR="002442D7" w:rsidRPr="00E27D23" w:rsidRDefault="002442D7" w:rsidP="0088214F">
            <w:pPr>
              <w:pStyle w:val="TAL"/>
            </w:pPr>
          </w:p>
        </w:tc>
      </w:tr>
      <w:tr w:rsidR="002442D7" w:rsidRPr="00E27D23" w14:paraId="000EC38B"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051ACBDB" w14:textId="77777777" w:rsidR="002442D7" w:rsidRPr="00E27D23" w:rsidRDefault="002442D7" w:rsidP="0088214F">
            <w:pPr>
              <w:pStyle w:val="TAL"/>
              <w:rPr>
                <w:lang w:eastAsia="zh-CN"/>
              </w:rPr>
            </w:pPr>
            <w:r w:rsidRPr="00E27D23">
              <w:rPr>
                <w:lang w:eastAsia="zh-CN"/>
              </w:rPr>
              <w:t xml:space="preserve">          </w:t>
            </w:r>
            <w:r w:rsidRPr="00E27D23">
              <w:t>nonCriticalExtension SEQUENCE {</w:t>
            </w:r>
          </w:p>
        </w:tc>
        <w:tc>
          <w:tcPr>
            <w:tcW w:w="2393" w:type="dxa"/>
            <w:tcBorders>
              <w:top w:val="single" w:sz="4" w:space="0" w:color="auto"/>
              <w:left w:val="single" w:sz="4" w:space="0" w:color="auto"/>
              <w:bottom w:val="single" w:sz="4" w:space="0" w:color="auto"/>
              <w:right w:val="single" w:sz="4" w:space="0" w:color="auto"/>
            </w:tcBorders>
          </w:tcPr>
          <w:p w14:paraId="700B30B3" w14:textId="77777777" w:rsidR="002442D7" w:rsidRPr="00E27D23"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7858404E" w14:textId="77777777" w:rsidR="002442D7" w:rsidRPr="00E27D23"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6CA7E526" w14:textId="77777777" w:rsidR="002442D7" w:rsidRPr="00E27D23" w:rsidRDefault="002442D7" w:rsidP="0088214F">
            <w:pPr>
              <w:pStyle w:val="TAL"/>
            </w:pPr>
          </w:p>
        </w:tc>
      </w:tr>
      <w:tr w:rsidR="002442D7" w:rsidRPr="00E27D23" w14:paraId="4C1FF09F"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51704BCA" w14:textId="77777777" w:rsidR="002442D7" w:rsidRPr="00E27D23" w:rsidRDefault="002442D7" w:rsidP="0088214F">
            <w:pPr>
              <w:pStyle w:val="TAL"/>
              <w:rPr>
                <w:lang w:eastAsia="zh-CN"/>
              </w:rPr>
            </w:pPr>
            <w:r w:rsidRPr="00E27D23">
              <w:rPr>
                <w:lang w:eastAsia="zh-CN"/>
              </w:rPr>
              <w:t xml:space="preserve">            </w:t>
            </w:r>
            <w:r w:rsidRPr="00E27D23">
              <w:t>nonCriticalExtension SEQUENCE {</w:t>
            </w:r>
          </w:p>
        </w:tc>
        <w:tc>
          <w:tcPr>
            <w:tcW w:w="2393" w:type="dxa"/>
            <w:tcBorders>
              <w:top w:val="single" w:sz="4" w:space="0" w:color="auto"/>
              <w:left w:val="single" w:sz="4" w:space="0" w:color="auto"/>
              <w:bottom w:val="single" w:sz="4" w:space="0" w:color="auto"/>
              <w:right w:val="single" w:sz="4" w:space="0" w:color="auto"/>
            </w:tcBorders>
          </w:tcPr>
          <w:p w14:paraId="5C18693C" w14:textId="77777777" w:rsidR="002442D7" w:rsidRPr="00E27D23"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F8A1D02" w14:textId="77777777" w:rsidR="002442D7" w:rsidRPr="00E27D23"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60879304" w14:textId="77777777" w:rsidR="002442D7" w:rsidRPr="00E27D23" w:rsidRDefault="002442D7" w:rsidP="0088214F">
            <w:pPr>
              <w:pStyle w:val="TAL"/>
            </w:pPr>
          </w:p>
        </w:tc>
      </w:tr>
      <w:tr w:rsidR="002442D7" w:rsidRPr="00E27D23" w14:paraId="6E53E9CD"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005EDA62" w14:textId="77777777" w:rsidR="002442D7" w:rsidRPr="00E27D23" w:rsidRDefault="002442D7" w:rsidP="0088214F">
            <w:pPr>
              <w:pStyle w:val="TAL"/>
              <w:rPr>
                <w:lang w:eastAsia="zh-CN"/>
              </w:rPr>
            </w:pPr>
            <w:r w:rsidRPr="00E27D23">
              <w:rPr>
                <w:lang w:eastAsia="zh-CN"/>
              </w:rPr>
              <w:t xml:space="preserve">              </w:t>
            </w:r>
            <w:r w:rsidRPr="00E27D23">
              <w:t>sl-ConfigDedicatedNR-r16</w:t>
            </w:r>
          </w:p>
        </w:tc>
        <w:tc>
          <w:tcPr>
            <w:tcW w:w="2393" w:type="dxa"/>
            <w:tcBorders>
              <w:top w:val="single" w:sz="4" w:space="0" w:color="auto"/>
              <w:left w:val="single" w:sz="4" w:space="0" w:color="auto"/>
              <w:bottom w:val="single" w:sz="4" w:space="0" w:color="auto"/>
              <w:right w:val="single" w:sz="4" w:space="0" w:color="auto"/>
            </w:tcBorders>
            <w:hideMark/>
          </w:tcPr>
          <w:p w14:paraId="51EC942D" w14:textId="77777777" w:rsidR="002442D7" w:rsidRPr="00E27D23" w:rsidRDefault="002442D7" w:rsidP="0088214F">
            <w:pPr>
              <w:pStyle w:val="TAL"/>
              <w:rPr>
                <w:lang w:eastAsia="zh-CN"/>
              </w:rPr>
            </w:pPr>
            <w:r w:rsidRPr="00E27D23">
              <w:rPr>
                <w:lang w:eastAsia="zh-CN"/>
              </w:rPr>
              <w:t>SL-ConfigDedicatedNR with condition SCHEDULING</w:t>
            </w:r>
          </w:p>
        </w:tc>
        <w:tc>
          <w:tcPr>
            <w:tcW w:w="1561" w:type="dxa"/>
            <w:tcBorders>
              <w:top w:val="single" w:sz="4" w:space="0" w:color="auto"/>
              <w:left w:val="single" w:sz="4" w:space="0" w:color="auto"/>
              <w:bottom w:val="single" w:sz="4" w:space="0" w:color="auto"/>
              <w:right w:val="single" w:sz="4" w:space="0" w:color="auto"/>
            </w:tcBorders>
          </w:tcPr>
          <w:p w14:paraId="7BFD737D" w14:textId="77777777" w:rsidR="002442D7" w:rsidRPr="00E27D23" w:rsidRDefault="002442D7" w:rsidP="0088214F">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45447546" w14:textId="77777777" w:rsidR="002442D7" w:rsidRPr="00E27D23" w:rsidRDefault="002442D7" w:rsidP="0088214F">
            <w:pPr>
              <w:pStyle w:val="TAL"/>
            </w:pPr>
          </w:p>
        </w:tc>
      </w:tr>
      <w:tr w:rsidR="002442D7" w:rsidRPr="00E27D23" w14:paraId="452D0111"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243D427A" w14:textId="77777777" w:rsidR="002442D7" w:rsidRPr="00E27D23" w:rsidRDefault="002442D7" w:rsidP="0088214F">
            <w:pPr>
              <w:pStyle w:val="TAL"/>
            </w:pPr>
            <w:r w:rsidRPr="00E27D23">
              <w:rPr>
                <w:lang w:eastAsia="zh-CN"/>
              </w:rPr>
              <w:t xml:space="preserve">            </w:t>
            </w:r>
            <w:r w:rsidRPr="00E27D23">
              <w:rPr>
                <w:snapToGrid w:val="0"/>
                <w:lang w:eastAsia="zh-CN"/>
              </w:rPr>
              <w:t>}</w:t>
            </w:r>
          </w:p>
        </w:tc>
        <w:tc>
          <w:tcPr>
            <w:tcW w:w="2393" w:type="dxa"/>
            <w:tcBorders>
              <w:top w:val="single" w:sz="4" w:space="0" w:color="auto"/>
              <w:left w:val="single" w:sz="4" w:space="0" w:color="auto"/>
              <w:bottom w:val="single" w:sz="4" w:space="0" w:color="auto"/>
              <w:right w:val="single" w:sz="4" w:space="0" w:color="auto"/>
            </w:tcBorders>
          </w:tcPr>
          <w:p w14:paraId="5D2C1677" w14:textId="77777777" w:rsidR="002442D7" w:rsidRPr="00E27D23"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7F66AC64" w14:textId="77777777" w:rsidR="002442D7" w:rsidRPr="00E27D23"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20F07E61" w14:textId="77777777" w:rsidR="002442D7" w:rsidRPr="00E27D23" w:rsidRDefault="002442D7" w:rsidP="0088214F">
            <w:pPr>
              <w:pStyle w:val="TAL"/>
            </w:pPr>
          </w:p>
        </w:tc>
      </w:tr>
      <w:tr w:rsidR="002442D7" w:rsidRPr="00E27D23" w14:paraId="0C9E27F3"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6A8EBAFF" w14:textId="77777777" w:rsidR="002442D7" w:rsidRPr="00E27D23" w:rsidRDefault="002442D7" w:rsidP="0088214F">
            <w:pPr>
              <w:pStyle w:val="TAL"/>
              <w:rPr>
                <w:snapToGrid w:val="0"/>
                <w:lang w:eastAsia="zh-CN"/>
              </w:rPr>
            </w:pPr>
            <w:r w:rsidRPr="00E27D23">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00A8AFF8" w14:textId="77777777" w:rsidR="002442D7" w:rsidRPr="00E27D23"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62735CB6" w14:textId="77777777" w:rsidR="002442D7" w:rsidRPr="00E27D23"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7EB8A4FB" w14:textId="77777777" w:rsidR="002442D7" w:rsidRPr="00E27D23" w:rsidRDefault="002442D7" w:rsidP="0088214F">
            <w:pPr>
              <w:pStyle w:val="TAL"/>
            </w:pPr>
          </w:p>
        </w:tc>
      </w:tr>
      <w:tr w:rsidR="002442D7" w:rsidRPr="00E27D23" w14:paraId="50AA4AD0"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2A6F4502" w14:textId="77777777" w:rsidR="002442D7" w:rsidRPr="00E27D23" w:rsidRDefault="002442D7" w:rsidP="0088214F">
            <w:pPr>
              <w:pStyle w:val="TAL"/>
              <w:rPr>
                <w:snapToGrid w:val="0"/>
                <w:lang w:eastAsia="zh-CN"/>
              </w:rPr>
            </w:pPr>
            <w:r w:rsidRPr="00E27D23">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09B72C41" w14:textId="77777777" w:rsidR="002442D7" w:rsidRPr="00E27D23"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53297AE0" w14:textId="77777777" w:rsidR="002442D7" w:rsidRPr="00E27D23"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795BC53A" w14:textId="77777777" w:rsidR="002442D7" w:rsidRPr="00E27D23" w:rsidRDefault="002442D7" w:rsidP="0088214F">
            <w:pPr>
              <w:pStyle w:val="TAL"/>
            </w:pPr>
          </w:p>
        </w:tc>
      </w:tr>
      <w:tr w:rsidR="002442D7" w:rsidRPr="00E27D23" w14:paraId="29655A84"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3004FA6F" w14:textId="77777777" w:rsidR="002442D7" w:rsidRPr="00E27D23" w:rsidRDefault="002442D7" w:rsidP="0088214F">
            <w:pPr>
              <w:pStyle w:val="TAL"/>
              <w:rPr>
                <w:snapToGrid w:val="0"/>
                <w:lang w:eastAsia="zh-CN"/>
              </w:rPr>
            </w:pPr>
            <w:r w:rsidRPr="00E27D23">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4A084B3E" w14:textId="77777777" w:rsidR="002442D7" w:rsidRPr="00E27D23"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3B3B57F9" w14:textId="77777777" w:rsidR="002442D7" w:rsidRPr="00E27D23"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6EAACC1D" w14:textId="77777777" w:rsidR="002442D7" w:rsidRPr="00E27D23" w:rsidRDefault="002442D7" w:rsidP="0088214F">
            <w:pPr>
              <w:pStyle w:val="TAL"/>
            </w:pPr>
          </w:p>
        </w:tc>
      </w:tr>
      <w:tr w:rsidR="002442D7" w:rsidRPr="00E27D23" w14:paraId="124B3218"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304E35AC" w14:textId="77777777" w:rsidR="002442D7" w:rsidRPr="00E27D23" w:rsidRDefault="002442D7" w:rsidP="0088214F">
            <w:pPr>
              <w:pStyle w:val="TAL"/>
              <w:rPr>
                <w:snapToGrid w:val="0"/>
                <w:lang w:eastAsia="zh-CN"/>
              </w:rPr>
            </w:pPr>
            <w:r w:rsidRPr="00E27D23">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436DD868" w14:textId="77777777" w:rsidR="002442D7" w:rsidRPr="00E27D23"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6813EE36" w14:textId="77777777" w:rsidR="002442D7" w:rsidRPr="00E27D23"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5FA6850D" w14:textId="77777777" w:rsidR="002442D7" w:rsidRPr="00E27D23" w:rsidRDefault="002442D7" w:rsidP="0088214F">
            <w:pPr>
              <w:pStyle w:val="TAL"/>
            </w:pPr>
          </w:p>
        </w:tc>
      </w:tr>
      <w:tr w:rsidR="002442D7" w:rsidRPr="00E27D23" w14:paraId="1BEFAFAF"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69CD8B8C" w14:textId="77777777" w:rsidR="002442D7" w:rsidRPr="00E27D23" w:rsidRDefault="002442D7" w:rsidP="0088214F">
            <w:pPr>
              <w:pStyle w:val="TAL"/>
              <w:rPr>
                <w:snapToGrid w:val="0"/>
                <w:lang w:eastAsia="zh-CN"/>
              </w:rPr>
            </w:pPr>
            <w:r w:rsidRPr="00E27D23">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0D6F68FB" w14:textId="77777777" w:rsidR="002442D7" w:rsidRPr="00E27D23"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061B26F9" w14:textId="77777777" w:rsidR="002442D7" w:rsidRPr="00E27D23"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5AB2E45D" w14:textId="77777777" w:rsidR="002442D7" w:rsidRPr="00E27D23" w:rsidRDefault="002442D7" w:rsidP="0088214F">
            <w:pPr>
              <w:pStyle w:val="TAL"/>
            </w:pPr>
          </w:p>
        </w:tc>
      </w:tr>
      <w:tr w:rsidR="002442D7" w:rsidRPr="00E27D23" w14:paraId="1CF75E96"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553395A1" w14:textId="77777777" w:rsidR="002442D7" w:rsidRPr="00E27D23" w:rsidRDefault="002442D7" w:rsidP="0088214F">
            <w:pPr>
              <w:pStyle w:val="TAL"/>
              <w:rPr>
                <w:snapToGrid w:val="0"/>
                <w:lang w:eastAsia="zh-CN"/>
              </w:rPr>
            </w:pPr>
            <w:r w:rsidRPr="00E27D23">
              <w:rPr>
                <w:snapToGrid w:val="0"/>
                <w:lang w:eastAsia="zh-CN"/>
              </w:rPr>
              <w:t>}</w:t>
            </w:r>
          </w:p>
        </w:tc>
        <w:tc>
          <w:tcPr>
            <w:tcW w:w="2393" w:type="dxa"/>
            <w:tcBorders>
              <w:top w:val="single" w:sz="4" w:space="0" w:color="auto"/>
              <w:left w:val="single" w:sz="4" w:space="0" w:color="auto"/>
              <w:bottom w:val="single" w:sz="4" w:space="0" w:color="auto"/>
              <w:right w:val="single" w:sz="4" w:space="0" w:color="auto"/>
            </w:tcBorders>
          </w:tcPr>
          <w:p w14:paraId="37001F26" w14:textId="77777777" w:rsidR="002442D7" w:rsidRPr="00E27D23"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AB7D098" w14:textId="77777777" w:rsidR="002442D7" w:rsidRPr="00E27D23"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18CA1E41" w14:textId="77777777" w:rsidR="002442D7" w:rsidRPr="00E27D23" w:rsidRDefault="002442D7" w:rsidP="0088214F">
            <w:pPr>
              <w:pStyle w:val="TAL"/>
            </w:pPr>
          </w:p>
        </w:tc>
      </w:tr>
    </w:tbl>
    <w:p w14:paraId="74BBC870" w14:textId="77777777" w:rsidR="00BC4CEB" w:rsidRPr="00E27D23" w:rsidRDefault="00BC4CEB" w:rsidP="00BC4CEB">
      <w:pPr>
        <w:rPr>
          <w:lang w:eastAsia="zh-CN"/>
        </w:rPr>
      </w:pPr>
    </w:p>
    <w:p w14:paraId="6305789B" w14:textId="77777777" w:rsidR="00BC4CEB" w:rsidRPr="00E27D23" w:rsidRDefault="00BC4CEB" w:rsidP="00BC4CEB">
      <w:pPr>
        <w:pStyle w:val="TH"/>
        <w:rPr>
          <w:lang w:eastAsia="zh-CN"/>
        </w:rPr>
      </w:pPr>
      <w:r w:rsidRPr="00E27D23">
        <w:t xml:space="preserve">Table </w:t>
      </w:r>
      <w:r w:rsidRPr="00E27D23">
        <w:rPr>
          <w:lang w:eastAsia="zh-CN"/>
        </w:rPr>
        <w:t>12.2.1.5</w:t>
      </w:r>
      <w:r w:rsidRPr="00E27D23">
        <w:t>.3.3-</w:t>
      </w:r>
      <w:r w:rsidRPr="00E27D23">
        <w:rPr>
          <w:lang w:eastAsia="zh-CN"/>
        </w:rPr>
        <w:t>4A</w:t>
      </w:r>
      <w:r w:rsidRPr="00E27D23">
        <w:t xml:space="preserve">: </w:t>
      </w:r>
      <w:r w:rsidRPr="00E27D23">
        <w:rPr>
          <w:lang w:eastAsia="zh-CN"/>
        </w:rPr>
        <w:t>SL-ConfigDedicatedNR</w:t>
      </w:r>
      <w:r w:rsidRPr="00E27D23">
        <w:rPr>
          <w:snapToGrid w:val="0"/>
          <w:lang w:eastAsia="zh-CN"/>
        </w:rPr>
        <w:t xml:space="preserve"> (</w:t>
      </w:r>
      <w:r w:rsidRPr="00E27D23">
        <w:t xml:space="preserve">Table </w:t>
      </w:r>
      <w:r w:rsidRPr="00E27D23">
        <w:rPr>
          <w:lang w:eastAsia="zh-CN"/>
        </w:rPr>
        <w:t>12.2.1.5</w:t>
      </w:r>
      <w:r w:rsidRPr="00E27D23">
        <w:t>.3.3-4</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BC4CEB" w:rsidRPr="00E27D23" w14:paraId="25E8DE5F" w14:textId="77777777" w:rsidTr="000D7A46">
        <w:tc>
          <w:tcPr>
            <w:tcW w:w="9600" w:type="dxa"/>
            <w:gridSpan w:val="4"/>
            <w:tcBorders>
              <w:top w:val="single" w:sz="4" w:space="0" w:color="auto"/>
              <w:left w:val="single" w:sz="4" w:space="0" w:color="auto"/>
              <w:bottom w:val="single" w:sz="4" w:space="0" w:color="auto"/>
              <w:right w:val="single" w:sz="4" w:space="0" w:color="auto"/>
            </w:tcBorders>
            <w:hideMark/>
          </w:tcPr>
          <w:p w14:paraId="63F0BF54" w14:textId="77777777" w:rsidR="00BC4CEB" w:rsidRPr="00E27D23" w:rsidRDefault="00BC4CEB" w:rsidP="000D7A46">
            <w:pPr>
              <w:pStyle w:val="TAL"/>
              <w:rPr>
                <w:lang w:eastAsia="zh-CN"/>
              </w:rPr>
            </w:pPr>
            <w:r w:rsidRPr="00E27D23">
              <w:t>Derivation path: TS 38.508-1 [4], Table 4.6.6-</w:t>
            </w:r>
            <w:r w:rsidRPr="00E27D23">
              <w:rPr>
                <w:lang w:eastAsia="zh-CN"/>
              </w:rPr>
              <w:t>7</w:t>
            </w:r>
          </w:p>
        </w:tc>
      </w:tr>
      <w:tr w:rsidR="00BC4CEB" w:rsidRPr="00E27D23" w14:paraId="46B0DF7F" w14:textId="77777777" w:rsidTr="000D7A46">
        <w:tc>
          <w:tcPr>
            <w:tcW w:w="4516" w:type="dxa"/>
            <w:tcBorders>
              <w:top w:val="single" w:sz="4" w:space="0" w:color="auto"/>
              <w:left w:val="single" w:sz="4" w:space="0" w:color="auto"/>
              <w:bottom w:val="single" w:sz="4" w:space="0" w:color="auto"/>
              <w:right w:val="single" w:sz="4" w:space="0" w:color="auto"/>
            </w:tcBorders>
            <w:hideMark/>
          </w:tcPr>
          <w:p w14:paraId="71A7A8B8" w14:textId="77777777" w:rsidR="00BC4CEB" w:rsidRPr="00E27D23" w:rsidRDefault="00BC4CEB" w:rsidP="000D7A46">
            <w:pPr>
              <w:pStyle w:val="TAH"/>
            </w:pPr>
            <w:r w:rsidRPr="00E27D23">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48007C40" w14:textId="77777777" w:rsidR="00BC4CEB" w:rsidRPr="00E27D23" w:rsidRDefault="00BC4CEB" w:rsidP="000D7A46">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55AB822F" w14:textId="77777777" w:rsidR="00BC4CEB" w:rsidRPr="00E27D23" w:rsidRDefault="00BC4CEB" w:rsidP="000D7A46">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2FAE243C" w14:textId="77777777" w:rsidR="00BC4CEB" w:rsidRPr="00E27D23" w:rsidRDefault="00BC4CEB" w:rsidP="000D7A46">
            <w:pPr>
              <w:pStyle w:val="TAH"/>
            </w:pPr>
            <w:r w:rsidRPr="00E27D23">
              <w:t>Condition</w:t>
            </w:r>
          </w:p>
        </w:tc>
      </w:tr>
      <w:tr w:rsidR="00BC4CEB" w:rsidRPr="00E27D23" w14:paraId="7745780F" w14:textId="77777777" w:rsidTr="000D7A46">
        <w:tc>
          <w:tcPr>
            <w:tcW w:w="4516" w:type="dxa"/>
            <w:tcBorders>
              <w:top w:val="single" w:sz="4" w:space="0" w:color="auto"/>
              <w:left w:val="single" w:sz="4" w:space="0" w:color="auto"/>
              <w:bottom w:val="single" w:sz="4" w:space="0" w:color="auto"/>
              <w:right w:val="single" w:sz="4" w:space="0" w:color="auto"/>
            </w:tcBorders>
          </w:tcPr>
          <w:p w14:paraId="0A7AF2D7" w14:textId="77777777" w:rsidR="00BC4CEB" w:rsidRPr="00E27D23" w:rsidRDefault="00BC4CEB" w:rsidP="000D7A46">
            <w:pPr>
              <w:pStyle w:val="TAL"/>
              <w:rPr>
                <w:lang w:eastAsia="zh-CN"/>
              </w:rPr>
            </w:pPr>
            <w:r w:rsidRPr="00E27D23">
              <w:t>SL-ConfigDedicatedNR-r16</w:t>
            </w:r>
            <w:r w:rsidRPr="00E27D23">
              <w:rPr>
                <w:lang w:eastAsia="zh-CN"/>
              </w:rPr>
              <w:t xml:space="preserve"> ::= SEQUENCE {</w:t>
            </w:r>
          </w:p>
        </w:tc>
        <w:tc>
          <w:tcPr>
            <w:tcW w:w="2677" w:type="dxa"/>
            <w:tcBorders>
              <w:top w:val="single" w:sz="4" w:space="0" w:color="auto"/>
              <w:left w:val="single" w:sz="4" w:space="0" w:color="auto"/>
              <w:bottom w:val="single" w:sz="4" w:space="0" w:color="auto"/>
              <w:right w:val="single" w:sz="4" w:space="0" w:color="auto"/>
            </w:tcBorders>
          </w:tcPr>
          <w:p w14:paraId="29C2E492" w14:textId="77777777" w:rsidR="00BC4CEB" w:rsidRPr="00E27D23"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4C76CF0" w14:textId="77777777" w:rsidR="00BC4CEB" w:rsidRPr="00E27D23"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61AAF9FE" w14:textId="77777777" w:rsidR="00BC4CEB" w:rsidRPr="00E27D23" w:rsidRDefault="00BC4CEB" w:rsidP="000D7A46">
            <w:pPr>
              <w:pStyle w:val="TAL"/>
            </w:pPr>
          </w:p>
        </w:tc>
      </w:tr>
      <w:tr w:rsidR="00BC4CEB" w:rsidRPr="00E27D23" w14:paraId="6D75A6E6" w14:textId="77777777" w:rsidTr="000D7A46">
        <w:tc>
          <w:tcPr>
            <w:tcW w:w="4516" w:type="dxa"/>
            <w:tcBorders>
              <w:top w:val="single" w:sz="4" w:space="0" w:color="auto"/>
              <w:left w:val="single" w:sz="4" w:space="0" w:color="auto"/>
              <w:bottom w:val="single" w:sz="4" w:space="0" w:color="auto"/>
              <w:right w:val="single" w:sz="4" w:space="0" w:color="auto"/>
            </w:tcBorders>
          </w:tcPr>
          <w:p w14:paraId="3F1BE224" w14:textId="77777777" w:rsidR="00BC4CEB" w:rsidRPr="00E27D23" w:rsidRDefault="00BC4CEB" w:rsidP="000D7A46">
            <w:pPr>
              <w:pStyle w:val="TAL"/>
              <w:rPr>
                <w:lang w:eastAsia="zh-CN"/>
              </w:rPr>
            </w:pPr>
            <w:r w:rsidRPr="00E27D23">
              <w:rPr>
                <w:lang w:eastAsia="zh-CN"/>
              </w:rPr>
              <w:t xml:space="preserve">  </w:t>
            </w:r>
            <w:r w:rsidRPr="00E27D23">
              <w:t>sl-PHY-MAC-RLC-Config-r16 SEQUENCE {</w:t>
            </w:r>
          </w:p>
        </w:tc>
        <w:tc>
          <w:tcPr>
            <w:tcW w:w="2677" w:type="dxa"/>
            <w:tcBorders>
              <w:top w:val="single" w:sz="4" w:space="0" w:color="auto"/>
              <w:left w:val="single" w:sz="4" w:space="0" w:color="auto"/>
              <w:bottom w:val="single" w:sz="4" w:space="0" w:color="auto"/>
              <w:right w:val="single" w:sz="4" w:space="0" w:color="auto"/>
            </w:tcBorders>
          </w:tcPr>
          <w:p w14:paraId="2BBF6150" w14:textId="77777777" w:rsidR="00BC4CEB" w:rsidRPr="00E27D23"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804F28E" w14:textId="77777777" w:rsidR="00BC4CEB" w:rsidRPr="00E27D23"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20DA3024" w14:textId="77777777" w:rsidR="00BC4CEB" w:rsidRPr="00E27D23" w:rsidRDefault="00BC4CEB" w:rsidP="000D7A46">
            <w:pPr>
              <w:pStyle w:val="TAL"/>
            </w:pPr>
          </w:p>
        </w:tc>
      </w:tr>
      <w:tr w:rsidR="00BC4CEB" w:rsidRPr="00E27D23" w14:paraId="6F0BD1C6" w14:textId="77777777" w:rsidTr="000D7A46">
        <w:tc>
          <w:tcPr>
            <w:tcW w:w="4516" w:type="dxa"/>
            <w:tcBorders>
              <w:top w:val="single" w:sz="4" w:space="0" w:color="auto"/>
              <w:left w:val="single" w:sz="4" w:space="0" w:color="auto"/>
              <w:bottom w:val="single" w:sz="4" w:space="0" w:color="auto"/>
              <w:right w:val="single" w:sz="4" w:space="0" w:color="auto"/>
            </w:tcBorders>
          </w:tcPr>
          <w:p w14:paraId="5590ACE1" w14:textId="77777777" w:rsidR="00BC4CEB" w:rsidRPr="00E27D23" w:rsidRDefault="00BC4CEB" w:rsidP="000D7A46">
            <w:pPr>
              <w:pStyle w:val="TAL"/>
              <w:rPr>
                <w:lang w:eastAsia="zh-CN"/>
              </w:rPr>
            </w:pPr>
            <w:r w:rsidRPr="00E27D23">
              <w:rPr>
                <w:lang w:eastAsia="zh-CN"/>
              </w:rPr>
              <w:t xml:space="preserve">    </w:t>
            </w:r>
            <w:r w:rsidRPr="00E27D23">
              <w:t>sl-FreqInfoToAddModList-r16 SEQUENCE (SIZE (1..maxNrofFreqSL-r16)) OF SL-FreqConfig-r16 {</w:t>
            </w:r>
          </w:p>
        </w:tc>
        <w:tc>
          <w:tcPr>
            <w:tcW w:w="2677" w:type="dxa"/>
            <w:tcBorders>
              <w:top w:val="single" w:sz="4" w:space="0" w:color="auto"/>
              <w:left w:val="single" w:sz="4" w:space="0" w:color="auto"/>
              <w:bottom w:val="single" w:sz="4" w:space="0" w:color="auto"/>
              <w:right w:val="single" w:sz="4" w:space="0" w:color="auto"/>
            </w:tcBorders>
          </w:tcPr>
          <w:p w14:paraId="2A452029" w14:textId="77777777" w:rsidR="00BC4CEB" w:rsidRPr="00E27D23"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8EF985E" w14:textId="77777777" w:rsidR="00BC4CEB" w:rsidRPr="00E27D23"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5AB50EF6" w14:textId="77777777" w:rsidR="00BC4CEB" w:rsidRPr="00E27D23" w:rsidRDefault="00BC4CEB" w:rsidP="000D7A46">
            <w:pPr>
              <w:pStyle w:val="TAL"/>
            </w:pPr>
          </w:p>
        </w:tc>
      </w:tr>
      <w:tr w:rsidR="00BC4CEB" w:rsidRPr="00E27D23" w14:paraId="08AC1C92" w14:textId="77777777" w:rsidTr="000D7A46">
        <w:tc>
          <w:tcPr>
            <w:tcW w:w="4516" w:type="dxa"/>
            <w:tcBorders>
              <w:top w:val="single" w:sz="4" w:space="0" w:color="auto"/>
              <w:left w:val="single" w:sz="4" w:space="0" w:color="auto"/>
              <w:bottom w:val="single" w:sz="4" w:space="0" w:color="auto"/>
              <w:right w:val="single" w:sz="4" w:space="0" w:color="auto"/>
            </w:tcBorders>
          </w:tcPr>
          <w:p w14:paraId="337B940A" w14:textId="77777777" w:rsidR="00BC4CEB" w:rsidRPr="00E27D23" w:rsidRDefault="00BC4CEB" w:rsidP="000D7A46">
            <w:pPr>
              <w:pStyle w:val="TAL"/>
              <w:rPr>
                <w:lang w:eastAsia="zh-CN"/>
              </w:rPr>
            </w:pPr>
            <w:r w:rsidRPr="00E27D23">
              <w:rPr>
                <w:lang w:eastAsia="zh-CN"/>
              </w:rPr>
              <w:t xml:space="preserve">      </w:t>
            </w:r>
            <w:r w:rsidRPr="00E27D23">
              <w:t>SL-FreqConfig-r16[1]</w:t>
            </w:r>
          </w:p>
        </w:tc>
        <w:tc>
          <w:tcPr>
            <w:tcW w:w="2677" w:type="dxa"/>
            <w:tcBorders>
              <w:top w:val="single" w:sz="4" w:space="0" w:color="auto"/>
              <w:left w:val="single" w:sz="4" w:space="0" w:color="auto"/>
              <w:bottom w:val="single" w:sz="4" w:space="0" w:color="auto"/>
              <w:right w:val="single" w:sz="4" w:space="0" w:color="auto"/>
            </w:tcBorders>
          </w:tcPr>
          <w:p w14:paraId="26EB07E5" w14:textId="77777777" w:rsidR="00BC4CEB" w:rsidRPr="00E27D23" w:rsidRDefault="00BC4CEB" w:rsidP="000D7A46">
            <w:pPr>
              <w:pStyle w:val="TAL"/>
              <w:rPr>
                <w:lang w:eastAsia="zh-CN"/>
              </w:rPr>
            </w:pPr>
            <w:r w:rsidRPr="00E27D23">
              <w:t>SL-FreqConfig</w:t>
            </w:r>
          </w:p>
        </w:tc>
        <w:tc>
          <w:tcPr>
            <w:tcW w:w="1277" w:type="dxa"/>
            <w:tcBorders>
              <w:top w:val="single" w:sz="4" w:space="0" w:color="auto"/>
              <w:left w:val="single" w:sz="4" w:space="0" w:color="auto"/>
              <w:bottom w:val="single" w:sz="4" w:space="0" w:color="auto"/>
              <w:right w:val="single" w:sz="4" w:space="0" w:color="auto"/>
            </w:tcBorders>
          </w:tcPr>
          <w:p w14:paraId="219AA1E0" w14:textId="77777777" w:rsidR="00BC4CEB" w:rsidRPr="00E27D23"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4440E55E" w14:textId="77777777" w:rsidR="00BC4CEB" w:rsidRPr="00E27D23" w:rsidRDefault="00BC4CEB" w:rsidP="000D7A46">
            <w:pPr>
              <w:pStyle w:val="TAL"/>
            </w:pPr>
          </w:p>
        </w:tc>
      </w:tr>
      <w:tr w:rsidR="00BC4CEB" w:rsidRPr="00E27D23" w14:paraId="4654DFBF" w14:textId="77777777" w:rsidTr="000D7A46">
        <w:tc>
          <w:tcPr>
            <w:tcW w:w="4516" w:type="dxa"/>
            <w:tcBorders>
              <w:top w:val="single" w:sz="4" w:space="0" w:color="auto"/>
              <w:left w:val="single" w:sz="4" w:space="0" w:color="auto"/>
              <w:bottom w:val="single" w:sz="4" w:space="0" w:color="auto"/>
              <w:right w:val="single" w:sz="4" w:space="0" w:color="auto"/>
            </w:tcBorders>
          </w:tcPr>
          <w:p w14:paraId="4DD0C336" w14:textId="77777777" w:rsidR="00BC4CEB" w:rsidRPr="00E27D23" w:rsidRDefault="00BC4CEB" w:rsidP="000D7A46">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5CDDD4F8" w14:textId="77777777" w:rsidR="00BC4CEB" w:rsidRPr="00E27D23"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5400C94" w14:textId="77777777" w:rsidR="00BC4CEB" w:rsidRPr="00E27D23"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452F657A" w14:textId="77777777" w:rsidR="00BC4CEB" w:rsidRPr="00E27D23" w:rsidRDefault="00BC4CEB" w:rsidP="000D7A46">
            <w:pPr>
              <w:pStyle w:val="TAL"/>
            </w:pPr>
          </w:p>
        </w:tc>
      </w:tr>
      <w:tr w:rsidR="00BC4CEB" w:rsidRPr="00E27D23" w14:paraId="36EF763F" w14:textId="77777777" w:rsidTr="000D7A46">
        <w:tc>
          <w:tcPr>
            <w:tcW w:w="4516" w:type="dxa"/>
            <w:tcBorders>
              <w:top w:val="single" w:sz="4" w:space="0" w:color="auto"/>
              <w:left w:val="single" w:sz="4" w:space="0" w:color="auto"/>
              <w:bottom w:val="single" w:sz="4" w:space="0" w:color="auto"/>
              <w:right w:val="single" w:sz="4" w:space="0" w:color="auto"/>
            </w:tcBorders>
          </w:tcPr>
          <w:p w14:paraId="411887D7" w14:textId="77777777" w:rsidR="00BC4CEB" w:rsidRPr="00E27D23" w:rsidRDefault="00BC4CEB" w:rsidP="000D7A46">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5201AB2" w14:textId="77777777" w:rsidR="00BC4CEB" w:rsidRPr="00E27D23"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BAD0578" w14:textId="77777777" w:rsidR="00BC4CEB" w:rsidRPr="00E27D23"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57B78829" w14:textId="77777777" w:rsidR="00BC4CEB" w:rsidRPr="00E27D23" w:rsidRDefault="00BC4CEB" w:rsidP="000D7A46">
            <w:pPr>
              <w:pStyle w:val="TAL"/>
            </w:pPr>
          </w:p>
        </w:tc>
      </w:tr>
      <w:tr w:rsidR="00BC4CEB" w:rsidRPr="00E27D23" w14:paraId="22E83AB0" w14:textId="77777777" w:rsidTr="000D7A46">
        <w:tc>
          <w:tcPr>
            <w:tcW w:w="4516" w:type="dxa"/>
            <w:tcBorders>
              <w:top w:val="single" w:sz="4" w:space="0" w:color="auto"/>
              <w:left w:val="single" w:sz="4" w:space="0" w:color="auto"/>
              <w:bottom w:val="single" w:sz="4" w:space="0" w:color="auto"/>
              <w:right w:val="single" w:sz="4" w:space="0" w:color="auto"/>
            </w:tcBorders>
          </w:tcPr>
          <w:p w14:paraId="1B981133" w14:textId="77777777" w:rsidR="00BC4CEB" w:rsidRPr="00E27D23" w:rsidRDefault="00BC4CEB" w:rsidP="000D7A46">
            <w:pPr>
              <w:pStyle w:val="TAL"/>
              <w:rPr>
                <w:lang w:eastAsia="zh-CN"/>
              </w:rPr>
            </w:pPr>
            <w:r w:rsidRPr="00E27D23">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33D8A1DA" w14:textId="77777777" w:rsidR="00BC4CEB" w:rsidRPr="00E27D23"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8C5F73F" w14:textId="77777777" w:rsidR="00BC4CEB" w:rsidRPr="00E27D23"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7DAAF790" w14:textId="77777777" w:rsidR="00BC4CEB" w:rsidRPr="00E27D23" w:rsidRDefault="00BC4CEB" w:rsidP="000D7A46">
            <w:pPr>
              <w:pStyle w:val="TAL"/>
            </w:pPr>
          </w:p>
        </w:tc>
      </w:tr>
    </w:tbl>
    <w:p w14:paraId="67F751C7" w14:textId="77777777" w:rsidR="00BC4CEB" w:rsidRPr="00E27D23" w:rsidRDefault="00BC4CEB" w:rsidP="00BC4CEB">
      <w:pPr>
        <w:pStyle w:val="TH"/>
        <w:rPr>
          <w:lang w:eastAsia="zh-CN"/>
        </w:rPr>
      </w:pPr>
      <w:r w:rsidRPr="00E27D23">
        <w:t xml:space="preserve">Table </w:t>
      </w:r>
      <w:r w:rsidRPr="00E27D23">
        <w:rPr>
          <w:lang w:eastAsia="zh-CN"/>
        </w:rPr>
        <w:t>12.2.1.5</w:t>
      </w:r>
      <w:r w:rsidRPr="00E27D23">
        <w:t>.3.3-</w:t>
      </w:r>
      <w:r w:rsidRPr="00E27D23">
        <w:rPr>
          <w:lang w:eastAsia="zh-CN"/>
        </w:rPr>
        <w:t>4B</w:t>
      </w:r>
      <w:r w:rsidRPr="00E27D23">
        <w:t>: SL-FreqConfig</w:t>
      </w:r>
      <w:r w:rsidRPr="00E27D23">
        <w:rPr>
          <w:snapToGrid w:val="0"/>
          <w:lang w:eastAsia="zh-CN"/>
        </w:rPr>
        <w:t xml:space="preserve"> (</w:t>
      </w:r>
      <w:r w:rsidRPr="00E27D23">
        <w:t xml:space="preserve">Table </w:t>
      </w:r>
      <w:r w:rsidRPr="00E27D23">
        <w:rPr>
          <w:lang w:eastAsia="zh-CN"/>
        </w:rPr>
        <w:t>12.2.1.5</w:t>
      </w:r>
      <w:r w:rsidRPr="00E27D23">
        <w:t>.3.3-4</w:t>
      </w:r>
      <w:r w:rsidRPr="00E27D23">
        <w:rPr>
          <w:lang w:eastAsia="zh-CN"/>
        </w:rPr>
        <w:t>A</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BC4CEB" w:rsidRPr="00E27D23" w14:paraId="7B1DC515" w14:textId="77777777" w:rsidTr="000D7A46">
        <w:tc>
          <w:tcPr>
            <w:tcW w:w="9600" w:type="dxa"/>
            <w:gridSpan w:val="4"/>
            <w:tcBorders>
              <w:top w:val="single" w:sz="4" w:space="0" w:color="auto"/>
              <w:left w:val="single" w:sz="4" w:space="0" w:color="auto"/>
              <w:bottom w:val="single" w:sz="4" w:space="0" w:color="auto"/>
              <w:right w:val="single" w:sz="4" w:space="0" w:color="auto"/>
            </w:tcBorders>
            <w:hideMark/>
          </w:tcPr>
          <w:p w14:paraId="16093AB4" w14:textId="77777777" w:rsidR="00BC4CEB" w:rsidRPr="00E27D23" w:rsidRDefault="00BC4CEB" w:rsidP="000D7A46">
            <w:pPr>
              <w:pStyle w:val="TAL"/>
              <w:rPr>
                <w:lang w:eastAsia="zh-CN"/>
              </w:rPr>
            </w:pPr>
            <w:r w:rsidRPr="00E27D23">
              <w:t>Derivation path: TS 38.508-1 [4], Table 4.6.6-1</w:t>
            </w:r>
          </w:p>
        </w:tc>
      </w:tr>
      <w:tr w:rsidR="00BC4CEB" w:rsidRPr="00E27D23" w14:paraId="4568B1F7" w14:textId="77777777" w:rsidTr="000D7A46">
        <w:tc>
          <w:tcPr>
            <w:tcW w:w="4516" w:type="dxa"/>
            <w:tcBorders>
              <w:top w:val="single" w:sz="4" w:space="0" w:color="auto"/>
              <w:left w:val="single" w:sz="4" w:space="0" w:color="auto"/>
              <w:bottom w:val="single" w:sz="4" w:space="0" w:color="auto"/>
              <w:right w:val="single" w:sz="4" w:space="0" w:color="auto"/>
            </w:tcBorders>
            <w:hideMark/>
          </w:tcPr>
          <w:p w14:paraId="401EB196" w14:textId="77777777" w:rsidR="00BC4CEB" w:rsidRPr="00E27D23" w:rsidRDefault="00BC4CEB" w:rsidP="000D7A46">
            <w:pPr>
              <w:pStyle w:val="TAH"/>
            </w:pPr>
            <w:r w:rsidRPr="00E27D23">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748FA42D" w14:textId="77777777" w:rsidR="00BC4CEB" w:rsidRPr="00E27D23" w:rsidRDefault="00BC4CEB" w:rsidP="000D7A46">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459A46A3" w14:textId="77777777" w:rsidR="00BC4CEB" w:rsidRPr="00E27D23" w:rsidRDefault="00BC4CEB" w:rsidP="000D7A46">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4A94B175" w14:textId="77777777" w:rsidR="00BC4CEB" w:rsidRPr="00E27D23" w:rsidRDefault="00BC4CEB" w:rsidP="000D7A46">
            <w:pPr>
              <w:pStyle w:val="TAH"/>
            </w:pPr>
            <w:r w:rsidRPr="00E27D23">
              <w:t>Condition</w:t>
            </w:r>
          </w:p>
        </w:tc>
      </w:tr>
      <w:tr w:rsidR="00BC4CEB" w:rsidRPr="00E27D23" w14:paraId="6BD60F32" w14:textId="77777777" w:rsidTr="000D7A46">
        <w:tc>
          <w:tcPr>
            <w:tcW w:w="4516" w:type="dxa"/>
            <w:tcBorders>
              <w:top w:val="single" w:sz="4" w:space="0" w:color="auto"/>
              <w:left w:val="single" w:sz="4" w:space="0" w:color="auto"/>
              <w:bottom w:val="single" w:sz="4" w:space="0" w:color="auto"/>
              <w:right w:val="single" w:sz="4" w:space="0" w:color="auto"/>
            </w:tcBorders>
          </w:tcPr>
          <w:p w14:paraId="5C80301D" w14:textId="77777777" w:rsidR="00BC4CEB" w:rsidRPr="00E27D23" w:rsidRDefault="00BC4CEB" w:rsidP="000D7A46">
            <w:pPr>
              <w:pStyle w:val="TAL"/>
              <w:rPr>
                <w:lang w:eastAsia="zh-CN"/>
              </w:rPr>
            </w:pPr>
            <w:r w:rsidRPr="00E27D23">
              <w:t>SL-FreqConfig-r16</w:t>
            </w:r>
            <w:r w:rsidRPr="00E27D23">
              <w:rPr>
                <w:lang w:eastAsia="zh-CN"/>
              </w:rPr>
              <w:t xml:space="preserve"> ::= SEQUENCE {</w:t>
            </w:r>
          </w:p>
        </w:tc>
        <w:tc>
          <w:tcPr>
            <w:tcW w:w="2677" w:type="dxa"/>
            <w:tcBorders>
              <w:top w:val="single" w:sz="4" w:space="0" w:color="auto"/>
              <w:left w:val="single" w:sz="4" w:space="0" w:color="auto"/>
              <w:bottom w:val="single" w:sz="4" w:space="0" w:color="auto"/>
              <w:right w:val="single" w:sz="4" w:space="0" w:color="auto"/>
            </w:tcBorders>
          </w:tcPr>
          <w:p w14:paraId="3CC2AB24" w14:textId="77777777" w:rsidR="00BC4CEB" w:rsidRPr="00E27D23"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32C5F6B" w14:textId="77777777" w:rsidR="00BC4CEB" w:rsidRPr="00E27D23"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28554F75" w14:textId="77777777" w:rsidR="00BC4CEB" w:rsidRPr="00E27D23" w:rsidRDefault="00BC4CEB" w:rsidP="000D7A46">
            <w:pPr>
              <w:pStyle w:val="TAL"/>
            </w:pPr>
          </w:p>
        </w:tc>
      </w:tr>
      <w:tr w:rsidR="00BC4CEB" w:rsidRPr="00E27D23" w14:paraId="1348E926" w14:textId="77777777" w:rsidTr="000D7A46">
        <w:tc>
          <w:tcPr>
            <w:tcW w:w="4516" w:type="dxa"/>
            <w:tcBorders>
              <w:top w:val="single" w:sz="4" w:space="0" w:color="auto"/>
              <w:left w:val="single" w:sz="4" w:space="0" w:color="auto"/>
              <w:bottom w:val="single" w:sz="4" w:space="0" w:color="auto"/>
              <w:right w:val="single" w:sz="4" w:space="0" w:color="auto"/>
            </w:tcBorders>
          </w:tcPr>
          <w:p w14:paraId="0E11ED40" w14:textId="77777777" w:rsidR="00BC4CEB" w:rsidRPr="00E27D23" w:rsidRDefault="00BC4CEB" w:rsidP="000D7A46">
            <w:pPr>
              <w:pStyle w:val="TAL"/>
              <w:rPr>
                <w:lang w:eastAsia="zh-CN"/>
              </w:rPr>
            </w:pPr>
            <w:r w:rsidRPr="00E27D23">
              <w:rPr>
                <w:lang w:eastAsia="zh-CN"/>
              </w:rPr>
              <w:t xml:space="preserve">  </w:t>
            </w:r>
            <w:r w:rsidRPr="00E27D23">
              <w:t>sl-BWP-ToAddModList-r16 SEQUENCE (SIZE (1..maxNrofSL-BWPs-r16)) OF SL-BWP-Config-r16 {</w:t>
            </w:r>
          </w:p>
        </w:tc>
        <w:tc>
          <w:tcPr>
            <w:tcW w:w="2677" w:type="dxa"/>
            <w:tcBorders>
              <w:top w:val="single" w:sz="4" w:space="0" w:color="auto"/>
              <w:left w:val="single" w:sz="4" w:space="0" w:color="auto"/>
              <w:bottom w:val="single" w:sz="4" w:space="0" w:color="auto"/>
              <w:right w:val="single" w:sz="4" w:space="0" w:color="auto"/>
            </w:tcBorders>
          </w:tcPr>
          <w:p w14:paraId="60C75BEE" w14:textId="77777777" w:rsidR="00BC4CEB" w:rsidRPr="00E27D23"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B1EB5B1" w14:textId="77777777" w:rsidR="00BC4CEB" w:rsidRPr="00E27D23"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442D2749" w14:textId="77777777" w:rsidR="00BC4CEB" w:rsidRPr="00E27D23" w:rsidRDefault="00BC4CEB" w:rsidP="000D7A46">
            <w:pPr>
              <w:pStyle w:val="TAL"/>
            </w:pPr>
          </w:p>
        </w:tc>
      </w:tr>
      <w:tr w:rsidR="00BC4CEB" w:rsidRPr="00E27D23" w14:paraId="3011C514" w14:textId="77777777" w:rsidTr="000D7A46">
        <w:tc>
          <w:tcPr>
            <w:tcW w:w="4516" w:type="dxa"/>
            <w:tcBorders>
              <w:top w:val="single" w:sz="4" w:space="0" w:color="auto"/>
              <w:left w:val="single" w:sz="4" w:space="0" w:color="auto"/>
              <w:bottom w:val="single" w:sz="4" w:space="0" w:color="auto"/>
              <w:right w:val="single" w:sz="4" w:space="0" w:color="auto"/>
            </w:tcBorders>
          </w:tcPr>
          <w:p w14:paraId="6F25112C" w14:textId="77777777" w:rsidR="00BC4CEB" w:rsidRPr="00E27D23" w:rsidRDefault="00BC4CEB" w:rsidP="000D7A46">
            <w:pPr>
              <w:pStyle w:val="TAL"/>
              <w:rPr>
                <w:lang w:eastAsia="zh-CN"/>
              </w:rPr>
            </w:pPr>
            <w:r w:rsidRPr="00E27D23">
              <w:rPr>
                <w:lang w:eastAsia="zh-CN"/>
              </w:rPr>
              <w:t xml:space="preserve">    </w:t>
            </w:r>
            <w:r w:rsidRPr="00E27D23">
              <w:t>SL-BWP-Config-r16[1]</w:t>
            </w:r>
          </w:p>
        </w:tc>
        <w:tc>
          <w:tcPr>
            <w:tcW w:w="2677" w:type="dxa"/>
            <w:tcBorders>
              <w:top w:val="single" w:sz="4" w:space="0" w:color="auto"/>
              <w:left w:val="single" w:sz="4" w:space="0" w:color="auto"/>
              <w:bottom w:val="single" w:sz="4" w:space="0" w:color="auto"/>
              <w:right w:val="single" w:sz="4" w:space="0" w:color="auto"/>
            </w:tcBorders>
          </w:tcPr>
          <w:p w14:paraId="7C10B1ED" w14:textId="77777777" w:rsidR="00BC4CEB" w:rsidRPr="00E27D23" w:rsidRDefault="00BC4CEB" w:rsidP="000D7A46">
            <w:pPr>
              <w:pStyle w:val="TAL"/>
              <w:rPr>
                <w:lang w:eastAsia="zh-CN"/>
              </w:rPr>
            </w:pPr>
            <w:r w:rsidRPr="00E27D23">
              <w:t>SL-BWP-Config</w:t>
            </w:r>
          </w:p>
        </w:tc>
        <w:tc>
          <w:tcPr>
            <w:tcW w:w="1277" w:type="dxa"/>
            <w:tcBorders>
              <w:top w:val="single" w:sz="4" w:space="0" w:color="auto"/>
              <w:left w:val="single" w:sz="4" w:space="0" w:color="auto"/>
              <w:bottom w:val="single" w:sz="4" w:space="0" w:color="auto"/>
              <w:right w:val="single" w:sz="4" w:space="0" w:color="auto"/>
            </w:tcBorders>
          </w:tcPr>
          <w:p w14:paraId="2786D57F" w14:textId="77777777" w:rsidR="00BC4CEB" w:rsidRPr="00E27D23" w:rsidRDefault="00BC4CEB" w:rsidP="000D7A46">
            <w:pPr>
              <w:pStyle w:val="TAL"/>
            </w:pPr>
            <w:r w:rsidRPr="00E27D23">
              <w:rPr>
                <w:snapToGrid w:val="0"/>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7AB94179" w14:textId="77777777" w:rsidR="00BC4CEB" w:rsidRPr="00E27D23" w:rsidRDefault="00BC4CEB" w:rsidP="000D7A46">
            <w:pPr>
              <w:pStyle w:val="TAL"/>
            </w:pPr>
          </w:p>
        </w:tc>
      </w:tr>
      <w:tr w:rsidR="00BC4CEB" w:rsidRPr="00E27D23" w14:paraId="21DA5E50" w14:textId="77777777" w:rsidTr="000D7A46">
        <w:tc>
          <w:tcPr>
            <w:tcW w:w="4516" w:type="dxa"/>
            <w:tcBorders>
              <w:top w:val="single" w:sz="4" w:space="0" w:color="auto"/>
              <w:left w:val="single" w:sz="4" w:space="0" w:color="auto"/>
              <w:bottom w:val="single" w:sz="4" w:space="0" w:color="auto"/>
              <w:right w:val="single" w:sz="4" w:space="0" w:color="auto"/>
            </w:tcBorders>
          </w:tcPr>
          <w:p w14:paraId="34C26F80" w14:textId="77777777" w:rsidR="00BC4CEB" w:rsidRPr="00E27D23" w:rsidRDefault="00BC4CEB" w:rsidP="000D7A46">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23C562C" w14:textId="77777777" w:rsidR="00BC4CEB" w:rsidRPr="00E27D23"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FC29332" w14:textId="77777777" w:rsidR="00BC4CEB" w:rsidRPr="00E27D23"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6695F4BA" w14:textId="77777777" w:rsidR="00BC4CEB" w:rsidRPr="00E27D23" w:rsidRDefault="00BC4CEB" w:rsidP="000D7A46">
            <w:pPr>
              <w:pStyle w:val="TAL"/>
            </w:pPr>
          </w:p>
        </w:tc>
      </w:tr>
      <w:tr w:rsidR="00BC4CEB" w:rsidRPr="00E27D23" w14:paraId="1C46AE17" w14:textId="77777777" w:rsidTr="000D7A46">
        <w:tc>
          <w:tcPr>
            <w:tcW w:w="4516" w:type="dxa"/>
            <w:tcBorders>
              <w:top w:val="single" w:sz="4" w:space="0" w:color="auto"/>
              <w:left w:val="single" w:sz="4" w:space="0" w:color="auto"/>
              <w:bottom w:val="single" w:sz="4" w:space="0" w:color="auto"/>
              <w:right w:val="single" w:sz="4" w:space="0" w:color="auto"/>
            </w:tcBorders>
          </w:tcPr>
          <w:p w14:paraId="5160D544" w14:textId="77777777" w:rsidR="00BC4CEB" w:rsidRPr="00E27D23" w:rsidRDefault="00BC4CEB" w:rsidP="000D7A46">
            <w:pPr>
              <w:pStyle w:val="TAL"/>
              <w:rPr>
                <w:lang w:eastAsia="zh-CN"/>
              </w:rPr>
            </w:pPr>
            <w:r w:rsidRPr="00E27D23">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0AE26002" w14:textId="77777777" w:rsidR="00BC4CEB" w:rsidRPr="00E27D23"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989D916" w14:textId="77777777" w:rsidR="00BC4CEB" w:rsidRPr="00E27D23"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2859E8DA" w14:textId="77777777" w:rsidR="00BC4CEB" w:rsidRPr="00E27D23" w:rsidRDefault="00BC4CEB" w:rsidP="000D7A46">
            <w:pPr>
              <w:pStyle w:val="TAL"/>
            </w:pPr>
          </w:p>
        </w:tc>
      </w:tr>
    </w:tbl>
    <w:p w14:paraId="58F45218" w14:textId="77777777" w:rsidR="002442D7" w:rsidRPr="00E27D23" w:rsidRDefault="002442D7" w:rsidP="002442D7">
      <w:pPr>
        <w:rPr>
          <w:lang w:eastAsia="zh-CN"/>
        </w:rPr>
      </w:pPr>
    </w:p>
    <w:p w14:paraId="2FFE4600" w14:textId="191EBCE3" w:rsidR="002442D7" w:rsidRPr="00E27D23" w:rsidRDefault="002442D7" w:rsidP="002442D7">
      <w:pPr>
        <w:pStyle w:val="TH"/>
        <w:rPr>
          <w:lang w:eastAsia="zh-CN"/>
        </w:rPr>
      </w:pPr>
      <w:r w:rsidRPr="00E27D23">
        <w:t xml:space="preserve">Table </w:t>
      </w:r>
      <w:r w:rsidRPr="00E27D23">
        <w:rPr>
          <w:lang w:eastAsia="zh-CN"/>
        </w:rPr>
        <w:t>12.2.1.5</w:t>
      </w:r>
      <w:r w:rsidRPr="00E27D23">
        <w:t xml:space="preserve">.3.3-5: </w:t>
      </w:r>
      <w:r w:rsidRPr="00E27D23">
        <w:rPr>
          <w:i/>
          <w:iCs/>
          <w:snapToGrid w:val="0"/>
        </w:rPr>
        <w:t>SL-BWP-Config</w:t>
      </w:r>
      <w:r w:rsidRPr="00E27D23">
        <w:rPr>
          <w:snapToGrid w:val="0"/>
          <w:lang w:eastAsia="zh-CN"/>
        </w:rPr>
        <w:t xml:space="preserve"> (</w:t>
      </w:r>
      <w:r w:rsidRPr="00E27D23">
        <w:t xml:space="preserve">Table </w:t>
      </w:r>
      <w:r w:rsidRPr="00E27D23">
        <w:rPr>
          <w:lang w:eastAsia="zh-CN"/>
        </w:rPr>
        <w:t>12.2.1.5</w:t>
      </w:r>
      <w:r w:rsidRPr="00E27D23">
        <w:t>.3.3-4</w:t>
      </w:r>
      <w:r w:rsidR="00BC4CEB" w:rsidRPr="00E27D23">
        <w:t>B</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2442D7" w:rsidRPr="00E27D23" w14:paraId="7780CA5F" w14:textId="77777777" w:rsidTr="0088214F">
        <w:tc>
          <w:tcPr>
            <w:tcW w:w="9600" w:type="dxa"/>
            <w:gridSpan w:val="4"/>
            <w:tcBorders>
              <w:top w:val="single" w:sz="4" w:space="0" w:color="auto"/>
              <w:left w:val="single" w:sz="4" w:space="0" w:color="auto"/>
              <w:bottom w:val="single" w:sz="4" w:space="0" w:color="auto"/>
              <w:right w:val="single" w:sz="4" w:space="0" w:color="auto"/>
            </w:tcBorders>
            <w:hideMark/>
          </w:tcPr>
          <w:p w14:paraId="48D03B53" w14:textId="77777777" w:rsidR="002442D7" w:rsidRPr="00E27D23" w:rsidRDefault="002442D7" w:rsidP="0088214F">
            <w:pPr>
              <w:pStyle w:val="TAL"/>
              <w:rPr>
                <w:lang w:eastAsia="zh-CN"/>
              </w:rPr>
            </w:pPr>
            <w:r w:rsidRPr="00E27D23">
              <w:t>Derivation path: TS 38.508-1 [4], Table 4.6.6-1</w:t>
            </w:r>
          </w:p>
        </w:tc>
      </w:tr>
      <w:tr w:rsidR="002442D7" w:rsidRPr="00E27D23" w14:paraId="654B02DA" w14:textId="77777777" w:rsidTr="0088214F">
        <w:tc>
          <w:tcPr>
            <w:tcW w:w="4516" w:type="dxa"/>
            <w:tcBorders>
              <w:top w:val="single" w:sz="4" w:space="0" w:color="auto"/>
              <w:left w:val="single" w:sz="4" w:space="0" w:color="auto"/>
              <w:bottom w:val="single" w:sz="4" w:space="0" w:color="auto"/>
              <w:right w:val="single" w:sz="4" w:space="0" w:color="auto"/>
            </w:tcBorders>
            <w:hideMark/>
          </w:tcPr>
          <w:p w14:paraId="22E09BF2" w14:textId="77777777" w:rsidR="002442D7" w:rsidRPr="00E27D23" w:rsidRDefault="002442D7" w:rsidP="0088214F">
            <w:pPr>
              <w:pStyle w:val="TAH"/>
            </w:pPr>
            <w:r w:rsidRPr="00E27D23">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1DCB4917" w14:textId="77777777" w:rsidR="002442D7" w:rsidRPr="00E27D23" w:rsidRDefault="002442D7" w:rsidP="0088214F">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1ABFB759" w14:textId="77777777" w:rsidR="002442D7" w:rsidRPr="00E27D23" w:rsidRDefault="002442D7" w:rsidP="0088214F">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47E98974" w14:textId="77777777" w:rsidR="002442D7" w:rsidRPr="00E27D23" w:rsidRDefault="002442D7" w:rsidP="0088214F">
            <w:pPr>
              <w:pStyle w:val="TAH"/>
            </w:pPr>
            <w:r w:rsidRPr="00E27D23">
              <w:t>Condition</w:t>
            </w:r>
          </w:p>
        </w:tc>
      </w:tr>
      <w:tr w:rsidR="002442D7" w:rsidRPr="00E27D23" w14:paraId="301ABA0A" w14:textId="77777777" w:rsidTr="0088214F">
        <w:tc>
          <w:tcPr>
            <w:tcW w:w="4516" w:type="dxa"/>
            <w:tcBorders>
              <w:top w:val="single" w:sz="4" w:space="0" w:color="auto"/>
              <w:left w:val="single" w:sz="4" w:space="0" w:color="auto"/>
              <w:bottom w:val="single" w:sz="4" w:space="0" w:color="auto"/>
              <w:right w:val="single" w:sz="4" w:space="0" w:color="auto"/>
            </w:tcBorders>
          </w:tcPr>
          <w:p w14:paraId="09B94BA0" w14:textId="77777777" w:rsidR="002442D7" w:rsidRPr="00E27D23" w:rsidRDefault="002442D7" w:rsidP="0088214F">
            <w:pPr>
              <w:pStyle w:val="TAL"/>
              <w:rPr>
                <w:lang w:eastAsia="zh-CN"/>
              </w:rPr>
            </w:pPr>
            <w:r w:rsidRPr="00E27D23">
              <w:rPr>
                <w:lang w:eastAsia="zh-CN"/>
              </w:rPr>
              <w:t>SL-BWP-Config-r16 ::= SEQUENCE {</w:t>
            </w:r>
          </w:p>
        </w:tc>
        <w:tc>
          <w:tcPr>
            <w:tcW w:w="2677" w:type="dxa"/>
            <w:tcBorders>
              <w:top w:val="single" w:sz="4" w:space="0" w:color="auto"/>
              <w:left w:val="single" w:sz="4" w:space="0" w:color="auto"/>
              <w:bottom w:val="single" w:sz="4" w:space="0" w:color="auto"/>
              <w:right w:val="single" w:sz="4" w:space="0" w:color="auto"/>
            </w:tcBorders>
          </w:tcPr>
          <w:p w14:paraId="2496F837" w14:textId="77777777" w:rsidR="002442D7" w:rsidRPr="00E27D23" w:rsidRDefault="002442D7" w:rsidP="0088214F">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EBD2D92" w14:textId="77777777" w:rsidR="002442D7" w:rsidRPr="00E27D23"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4A8A20D7" w14:textId="77777777" w:rsidR="002442D7" w:rsidRPr="00E27D23" w:rsidRDefault="002442D7" w:rsidP="0088214F">
            <w:pPr>
              <w:pStyle w:val="TAL"/>
            </w:pPr>
          </w:p>
        </w:tc>
      </w:tr>
      <w:tr w:rsidR="002442D7" w:rsidRPr="00E27D23" w14:paraId="7060A3F0" w14:textId="77777777" w:rsidTr="0088214F">
        <w:tc>
          <w:tcPr>
            <w:tcW w:w="4516" w:type="dxa"/>
            <w:tcBorders>
              <w:top w:val="single" w:sz="4" w:space="0" w:color="auto"/>
              <w:left w:val="single" w:sz="4" w:space="0" w:color="auto"/>
              <w:bottom w:val="single" w:sz="4" w:space="0" w:color="auto"/>
              <w:right w:val="single" w:sz="4" w:space="0" w:color="auto"/>
            </w:tcBorders>
          </w:tcPr>
          <w:p w14:paraId="0C5FD49F" w14:textId="77777777" w:rsidR="002442D7" w:rsidRPr="00E27D23" w:rsidRDefault="002442D7" w:rsidP="0088214F">
            <w:pPr>
              <w:pStyle w:val="TAL"/>
              <w:rPr>
                <w:lang w:eastAsia="zh-CN"/>
              </w:rPr>
            </w:pPr>
            <w:r w:rsidRPr="00E27D23">
              <w:rPr>
                <w:lang w:eastAsia="zh-CN"/>
              </w:rPr>
              <w:t xml:space="preserve">  sl-BWP-PoolConfig-r16</w:t>
            </w:r>
          </w:p>
        </w:tc>
        <w:tc>
          <w:tcPr>
            <w:tcW w:w="2677" w:type="dxa"/>
            <w:tcBorders>
              <w:top w:val="single" w:sz="4" w:space="0" w:color="auto"/>
              <w:left w:val="single" w:sz="4" w:space="0" w:color="auto"/>
              <w:bottom w:val="single" w:sz="4" w:space="0" w:color="auto"/>
              <w:right w:val="single" w:sz="4" w:space="0" w:color="auto"/>
            </w:tcBorders>
          </w:tcPr>
          <w:p w14:paraId="536C9A13" w14:textId="77777777" w:rsidR="002442D7" w:rsidRPr="00E27D23" w:rsidRDefault="002442D7" w:rsidP="0088214F">
            <w:pPr>
              <w:pStyle w:val="TAL"/>
              <w:rPr>
                <w:lang w:eastAsia="zh-CN"/>
              </w:rPr>
            </w:pPr>
            <w:r w:rsidRPr="00E27D23">
              <w:rPr>
                <w:lang w:eastAsia="zh-CN"/>
              </w:rPr>
              <w:t xml:space="preserve">SL-BWP-PoolConfig with condition SCHEDULING and </w:t>
            </w:r>
            <w:r w:rsidRPr="00E27D23">
              <w:rPr>
                <w:snapToGrid w:val="0"/>
                <w:lang w:eastAsia="zh-CN"/>
              </w:rPr>
              <w:t>EXCEPTIONAL</w:t>
            </w:r>
          </w:p>
        </w:tc>
        <w:tc>
          <w:tcPr>
            <w:tcW w:w="1277" w:type="dxa"/>
            <w:tcBorders>
              <w:top w:val="single" w:sz="4" w:space="0" w:color="auto"/>
              <w:left w:val="single" w:sz="4" w:space="0" w:color="auto"/>
              <w:bottom w:val="single" w:sz="4" w:space="0" w:color="auto"/>
              <w:right w:val="single" w:sz="4" w:space="0" w:color="auto"/>
            </w:tcBorders>
          </w:tcPr>
          <w:p w14:paraId="085F9B3B" w14:textId="77777777" w:rsidR="002442D7" w:rsidRPr="00E27D23"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56D2CF1E" w14:textId="77777777" w:rsidR="002442D7" w:rsidRPr="00E27D23" w:rsidRDefault="002442D7" w:rsidP="0088214F">
            <w:pPr>
              <w:pStyle w:val="TAL"/>
            </w:pPr>
          </w:p>
        </w:tc>
      </w:tr>
      <w:tr w:rsidR="002442D7" w:rsidRPr="00E27D23" w14:paraId="2124D9F6" w14:textId="77777777" w:rsidTr="0088214F">
        <w:tc>
          <w:tcPr>
            <w:tcW w:w="4516" w:type="dxa"/>
            <w:tcBorders>
              <w:top w:val="single" w:sz="4" w:space="0" w:color="auto"/>
              <w:left w:val="single" w:sz="4" w:space="0" w:color="auto"/>
              <w:bottom w:val="single" w:sz="4" w:space="0" w:color="auto"/>
              <w:right w:val="single" w:sz="4" w:space="0" w:color="auto"/>
            </w:tcBorders>
          </w:tcPr>
          <w:p w14:paraId="467E198F" w14:textId="77777777" w:rsidR="002442D7" w:rsidRPr="00E27D23" w:rsidRDefault="002442D7" w:rsidP="0088214F">
            <w:pPr>
              <w:pStyle w:val="TAL"/>
              <w:rPr>
                <w:lang w:eastAsia="zh-CN"/>
              </w:rPr>
            </w:pPr>
            <w:r w:rsidRPr="00E27D23">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6EA76806" w14:textId="77777777" w:rsidR="002442D7" w:rsidRPr="00E27D23" w:rsidRDefault="002442D7" w:rsidP="0088214F">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74EAFA8" w14:textId="77777777" w:rsidR="002442D7" w:rsidRPr="00E27D23"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10B59514" w14:textId="77777777" w:rsidR="002442D7" w:rsidRPr="00E27D23" w:rsidRDefault="002442D7" w:rsidP="0088214F">
            <w:pPr>
              <w:pStyle w:val="TAL"/>
            </w:pPr>
          </w:p>
        </w:tc>
      </w:tr>
    </w:tbl>
    <w:p w14:paraId="1DCA86F7" w14:textId="77777777" w:rsidR="002442D7" w:rsidRPr="00E27D23" w:rsidRDefault="002442D7" w:rsidP="002442D7">
      <w:pPr>
        <w:rPr>
          <w:lang w:eastAsia="zh-CN"/>
        </w:rPr>
      </w:pPr>
    </w:p>
    <w:p w14:paraId="7DA867FA" w14:textId="77777777" w:rsidR="002442D7" w:rsidRPr="00E27D23" w:rsidRDefault="002442D7" w:rsidP="002442D7">
      <w:pPr>
        <w:pStyle w:val="TH"/>
      </w:pPr>
      <w:r w:rsidRPr="00E27D23">
        <w:t xml:space="preserve">Table 12.2.1.5.3.3-6: </w:t>
      </w:r>
      <w:r w:rsidRPr="00E27D23">
        <w:rPr>
          <w:i/>
        </w:rPr>
        <w:t>RRCReconfiguration</w:t>
      </w:r>
      <w:r w:rsidRPr="00E27D23">
        <w:t xml:space="preserve"> (</w:t>
      </w:r>
      <w:bookmarkStart w:id="56" w:name="OLE_LINK91"/>
      <w:r w:rsidRPr="00E27D23">
        <w:t xml:space="preserve">step 7, Table </w:t>
      </w:r>
      <w:r w:rsidRPr="00E27D23">
        <w:rPr>
          <w:lang w:eastAsia="zh-CN"/>
        </w:rPr>
        <w:t>12.2.1.5.3.</w:t>
      </w:r>
      <w:r w:rsidRPr="00E27D23">
        <w:t>2-2</w:t>
      </w:r>
      <w:bookmarkEnd w:id="56"/>
      <w:r w:rsidRPr="00E27D23">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132"/>
      </w:tblGrid>
      <w:tr w:rsidR="002442D7" w:rsidRPr="00E27D23" w14:paraId="4D7C7284" w14:textId="77777777" w:rsidTr="0088214F">
        <w:tc>
          <w:tcPr>
            <w:tcW w:w="9634" w:type="dxa"/>
            <w:gridSpan w:val="4"/>
          </w:tcPr>
          <w:p w14:paraId="40A9CF24" w14:textId="77777777" w:rsidR="002442D7" w:rsidRPr="00E27D23" w:rsidRDefault="002442D7" w:rsidP="0088214F">
            <w:pPr>
              <w:pStyle w:val="TAH"/>
              <w:snapToGrid w:val="0"/>
              <w:jc w:val="left"/>
              <w:rPr>
                <w:b w:val="0"/>
              </w:rPr>
            </w:pPr>
            <w:r w:rsidRPr="00E27D23">
              <w:rPr>
                <w:b w:val="0"/>
              </w:rPr>
              <w:t>Derivation Path: TS 38.508-1 [4] Table 4.8.1-1A with condition RBConfig_KeyChange</w:t>
            </w:r>
          </w:p>
        </w:tc>
      </w:tr>
      <w:tr w:rsidR="002442D7" w:rsidRPr="00E27D23" w14:paraId="592616D0" w14:textId="77777777" w:rsidTr="0088214F">
        <w:tc>
          <w:tcPr>
            <w:tcW w:w="4644" w:type="dxa"/>
          </w:tcPr>
          <w:p w14:paraId="3A421502" w14:textId="77777777" w:rsidR="002442D7" w:rsidRPr="00E27D23" w:rsidRDefault="002442D7" w:rsidP="0088214F">
            <w:pPr>
              <w:pStyle w:val="TAH"/>
              <w:snapToGrid w:val="0"/>
            </w:pPr>
            <w:r w:rsidRPr="00E27D23">
              <w:t>Information Element</w:t>
            </w:r>
          </w:p>
        </w:tc>
        <w:tc>
          <w:tcPr>
            <w:tcW w:w="2268" w:type="dxa"/>
          </w:tcPr>
          <w:p w14:paraId="142CCC84" w14:textId="77777777" w:rsidR="002442D7" w:rsidRPr="00E27D23" w:rsidRDefault="002442D7" w:rsidP="0088214F">
            <w:pPr>
              <w:pStyle w:val="TAH"/>
              <w:snapToGrid w:val="0"/>
            </w:pPr>
            <w:r w:rsidRPr="00E27D23">
              <w:t>Value/remark</w:t>
            </w:r>
          </w:p>
        </w:tc>
        <w:tc>
          <w:tcPr>
            <w:tcW w:w="1590" w:type="dxa"/>
          </w:tcPr>
          <w:p w14:paraId="15AE8ED1" w14:textId="77777777" w:rsidR="002442D7" w:rsidRPr="00E27D23" w:rsidRDefault="002442D7" w:rsidP="0088214F">
            <w:pPr>
              <w:pStyle w:val="TAH"/>
              <w:snapToGrid w:val="0"/>
            </w:pPr>
            <w:r w:rsidRPr="00E27D23">
              <w:t>Comment</w:t>
            </w:r>
          </w:p>
        </w:tc>
        <w:tc>
          <w:tcPr>
            <w:tcW w:w="1132" w:type="dxa"/>
          </w:tcPr>
          <w:p w14:paraId="64A99781" w14:textId="77777777" w:rsidR="002442D7" w:rsidRPr="00E27D23" w:rsidRDefault="002442D7" w:rsidP="0088214F">
            <w:pPr>
              <w:pStyle w:val="TAH"/>
              <w:snapToGrid w:val="0"/>
            </w:pPr>
            <w:r w:rsidRPr="00E27D23">
              <w:t>Condition</w:t>
            </w:r>
          </w:p>
        </w:tc>
      </w:tr>
      <w:tr w:rsidR="002442D7" w:rsidRPr="00E27D23" w14:paraId="1EF2DD6D" w14:textId="77777777" w:rsidTr="0088214F">
        <w:tc>
          <w:tcPr>
            <w:tcW w:w="4644" w:type="dxa"/>
          </w:tcPr>
          <w:p w14:paraId="2546196F" w14:textId="77777777" w:rsidR="002442D7" w:rsidRPr="00E27D23" w:rsidRDefault="002442D7" w:rsidP="0088214F">
            <w:pPr>
              <w:pStyle w:val="TAL"/>
              <w:snapToGrid w:val="0"/>
            </w:pPr>
            <w:r w:rsidRPr="00E27D23">
              <w:t>RRCReconfiguration ::= SEQUENCE {</w:t>
            </w:r>
          </w:p>
        </w:tc>
        <w:tc>
          <w:tcPr>
            <w:tcW w:w="2268" w:type="dxa"/>
          </w:tcPr>
          <w:p w14:paraId="0D4A7212" w14:textId="77777777" w:rsidR="002442D7" w:rsidRPr="00E27D23" w:rsidRDefault="002442D7" w:rsidP="0088214F">
            <w:pPr>
              <w:pStyle w:val="TAL"/>
              <w:snapToGrid w:val="0"/>
            </w:pPr>
          </w:p>
        </w:tc>
        <w:tc>
          <w:tcPr>
            <w:tcW w:w="1590" w:type="dxa"/>
          </w:tcPr>
          <w:p w14:paraId="7C06DF99" w14:textId="77777777" w:rsidR="002442D7" w:rsidRPr="00E27D23" w:rsidRDefault="002442D7" w:rsidP="0088214F">
            <w:pPr>
              <w:pStyle w:val="TAL"/>
              <w:snapToGrid w:val="0"/>
            </w:pPr>
          </w:p>
        </w:tc>
        <w:tc>
          <w:tcPr>
            <w:tcW w:w="1132" w:type="dxa"/>
          </w:tcPr>
          <w:p w14:paraId="2EBCE03A" w14:textId="77777777" w:rsidR="002442D7" w:rsidRPr="00E27D23" w:rsidRDefault="002442D7" w:rsidP="0088214F">
            <w:pPr>
              <w:pStyle w:val="TAL"/>
              <w:snapToGrid w:val="0"/>
            </w:pPr>
          </w:p>
        </w:tc>
      </w:tr>
      <w:tr w:rsidR="002442D7" w:rsidRPr="00E27D23" w14:paraId="54397FA0" w14:textId="77777777" w:rsidTr="0088214F">
        <w:tc>
          <w:tcPr>
            <w:tcW w:w="4644" w:type="dxa"/>
            <w:tcBorders>
              <w:top w:val="single" w:sz="4" w:space="0" w:color="auto"/>
              <w:left w:val="single" w:sz="4" w:space="0" w:color="auto"/>
              <w:bottom w:val="single" w:sz="4" w:space="0" w:color="auto"/>
              <w:right w:val="single" w:sz="4" w:space="0" w:color="auto"/>
            </w:tcBorders>
          </w:tcPr>
          <w:p w14:paraId="66255598" w14:textId="77777777" w:rsidR="002442D7" w:rsidRPr="00E27D23" w:rsidRDefault="002442D7" w:rsidP="0088214F">
            <w:pPr>
              <w:pStyle w:val="TAL"/>
              <w:snapToGrid w:val="0"/>
            </w:pPr>
            <w:r w:rsidRPr="00E27D23">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Pr>
          <w:p w14:paraId="41518E7F" w14:textId="77777777" w:rsidR="002442D7" w:rsidRPr="00E27D23"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0D475A6" w14:textId="77777777" w:rsidR="002442D7" w:rsidRPr="00E27D23" w:rsidRDefault="002442D7" w:rsidP="0088214F">
            <w:pPr>
              <w:pStyle w:val="TAL"/>
              <w:snapToGrid w:val="0"/>
              <w:rPr>
                <w:lang w:eastAsia="zh-CN"/>
              </w:rPr>
            </w:pPr>
          </w:p>
        </w:tc>
        <w:tc>
          <w:tcPr>
            <w:tcW w:w="1132" w:type="dxa"/>
            <w:tcBorders>
              <w:top w:val="single" w:sz="4" w:space="0" w:color="auto"/>
              <w:left w:val="single" w:sz="4" w:space="0" w:color="auto"/>
              <w:bottom w:val="single" w:sz="4" w:space="0" w:color="auto"/>
              <w:right w:val="single" w:sz="4" w:space="0" w:color="auto"/>
            </w:tcBorders>
          </w:tcPr>
          <w:p w14:paraId="21B26781" w14:textId="77777777" w:rsidR="002442D7" w:rsidRPr="00E27D23" w:rsidRDefault="002442D7" w:rsidP="0088214F">
            <w:pPr>
              <w:pStyle w:val="TAL"/>
              <w:snapToGrid w:val="0"/>
            </w:pPr>
          </w:p>
        </w:tc>
      </w:tr>
      <w:tr w:rsidR="002442D7" w:rsidRPr="00E27D23" w14:paraId="64E47D34" w14:textId="77777777" w:rsidTr="0088214F">
        <w:tc>
          <w:tcPr>
            <w:tcW w:w="4644" w:type="dxa"/>
            <w:tcBorders>
              <w:top w:val="single" w:sz="4" w:space="0" w:color="auto"/>
              <w:left w:val="single" w:sz="4" w:space="0" w:color="auto"/>
              <w:bottom w:val="single" w:sz="4" w:space="0" w:color="auto"/>
              <w:right w:val="single" w:sz="4" w:space="0" w:color="auto"/>
            </w:tcBorders>
          </w:tcPr>
          <w:p w14:paraId="3CE20D12" w14:textId="77777777" w:rsidR="002442D7" w:rsidRPr="00E27D23" w:rsidRDefault="002442D7" w:rsidP="0088214F">
            <w:pPr>
              <w:pStyle w:val="TAL"/>
              <w:snapToGrid w:val="0"/>
            </w:pPr>
            <w:r w:rsidRPr="00E27D23">
              <w:t xml:space="preserve">    rrcReconfiguration SEQUENCE {</w:t>
            </w:r>
          </w:p>
        </w:tc>
        <w:tc>
          <w:tcPr>
            <w:tcW w:w="2268" w:type="dxa"/>
            <w:tcBorders>
              <w:top w:val="single" w:sz="4" w:space="0" w:color="auto"/>
              <w:left w:val="single" w:sz="4" w:space="0" w:color="auto"/>
              <w:bottom w:val="single" w:sz="4" w:space="0" w:color="auto"/>
              <w:right w:val="single" w:sz="4" w:space="0" w:color="auto"/>
            </w:tcBorders>
          </w:tcPr>
          <w:p w14:paraId="471C2D40" w14:textId="77777777" w:rsidR="002442D7" w:rsidRPr="00E27D23"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F00D58E" w14:textId="77777777" w:rsidR="002442D7" w:rsidRPr="00E27D23"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7E0D723D" w14:textId="77777777" w:rsidR="002442D7" w:rsidRPr="00E27D23" w:rsidRDefault="002442D7" w:rsidP="0088214F">
            <w:pPr>
              <w:pStyle w:val="TAL"/>
              <w:snapToGrid w:val="0"/>
            </w:pPr>
          </w:p>
        </w:tc>
      </w:tr>
      <w:tr w:rsidR="002442D7" w:rsidRPr="00E27D23" w14:paraId="477DE244" w14:textId="77777777" w:rsidTr="0088214F">
        <w:tc>
          <w:tcPr>
            <w:tcW w:w="4644" w:type="dxa"/>
            <w:tcBorders>
              <w:top w:val="single" w:sz="4" w:space="0" w:color="auto"/>
              <w:left w:val="single" w:sz="4" w:space="0" w:color="auto"/>
              <w:bottom w:val="single" w:sz="4" w:space="0" w:color="auto"/>
              <w:right w:val="single" w:sz="4" w:space="0" w:color="auto"/>
            </w:tcBorders>
          </w:tcPr>
          <w:p w14:paraId="2CA41539" w14:textId="77777777" w:rsidR="002442D7" w:rsidRPr="00E27D23" w:rsidRDefault="002442D7" w:rsidP="0088214F">
            <w:pPr>
              <w:pStyle w:val="TAL"/>
              <w:tabs>
                <w:tab w:val="left" w:pos="599"/>
              </w:tabs>
              <w:snapToGrid w:val="0"/>
            </w:pPr>
            <w:r w:rsidRPr="00E27D23">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Pr>
          <w:p w14:paraId="2DCF03AD" w14:textId="77777777" w:rsidR="002442D7" w:rsidRPr="00E27D23"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9CCC0C3" w14:textId="77777777" w:rsidR="002442D7" w:rsidRPr="00E27D23"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3F0BEC88" w14:textId="77777777" w:rsidR="002442D7" w:rsidRPr="00E27D23" w:rsidRDefault="002442D7" w:rsidP="0088214F">
            <w:pPr>
              <w:pStyle w:val="TAL"/>
              <w:snapToGrid w:val="0"/>
            </w:pPr>
          </w:p>
        </w:tc>
      </w:tr>
      <w:tr w:rsidR="002442D7" w:rsidRPr="00E27D23" w14:paraId="6A84F086" w14:textId="77777777" w:rsidTr="0088214F">
        <w:tc>
          <w:tcPr>
            <w:tcW w:w="4644" w:type="dxa"/>
            <w:tcBorders>
              <w:top w:val="single" w:sz="4" w:space="0" w:color="auto"/>
              <w:left w:val="single" w:sz="4" w:space="0" w:color="auto"/>
              <w:bottom w:val="single" w:sz="4" w:space="0" w:color="auto"/>
              <w:right w:val="single" w:sz="4" w:space="0" w:color="auto"/>
            </w:tcBorders>
          </w:tcPr>
          <w:p w14:paraId="435E21C5" w14:textId="77777777" w:rsidR="002442D7" w:rsidRPr="00E27D23" w:rsidRDefault="002442D7" w:rsidP="0088214F">
            <w:pPr>
              <w:pStyle w:val="TAL"/>
              <w:tabs>
                <w:tab w:val="left" w:pos="599"/>
              </w:tabs>
              <w:snapToGrid w:val="0"/>
            </w:pPr>
            <w:r w:rsidRPr="00E27D23">
              <w:t xml:space="preserve">        masterCellGroup</w:t>
            </w:r>
          </w:p>
        </w:tc>
        <w:tc>
          <w:tcPr>
            <w:tcW w:w="2268" w:type="dxa"/>
            <w:tcBorders>
              <w:top w:val="single" w:sz="4" w:space="0" w:color="auto"/>
              <w:left w:val="single" w:sz="4" w:space="0" w:color="auto"/>
              <w:bottom w:val="single" w:sz="4" w:space="0" w:color="auto"/>
              <w:right w:val="single" w:sz="4" w:space="0" w:color="auto"/>
            </w:tcBorders>
          </w:tcPr>
          <w:p w14:paraId="0D425EF5" w14:textId="77777777" w:rsidR="002442D7" w:rsidRPr="00E27D23" w:rsidRDefault="002442D7" w:rsidP="0088214F">
            <w:pPr>
              <w:pStyle w:val="TAL"/>
              <w:snapToGrid w:val="0"/>
            </w:pPr>
            <w:r w:rsidRPr="00E27D23">
              <w:t>OCTET STRING (CONTAINING CellGroupConfig)</w:t>
            </w:r>
          </w:p>
        </w:tc>
        <w:tc>
          <w:tcPr>
            <w:tcW w:w="1590" w:type="dxa"/>
            <w:tcBorders>
              <w:top w:val="single" w:sz="4" w:space="0" w:color="auto"/>
              <w:left w:val="single" w:sz="4" w:space="0" w:color="auto"/>
              <w:bottom w:val="single" w:sz="4" w:space="0" w:color="auto"/>
              <w:right w:val="single" w:sz="4" w:space="0" w:color="auto"/>
            </w:tcBorders>
          </w:tcPr>
          <w:p w14:paraId="46418F0E" w14:textId="77777777" w:rsidR="002442D7" w:rsidRPr="00E27D23" w:rsidRDefault="002442D7" w:rsidP="0088214F">
            <w:pPr>
              <w:pStyle w:val="TAL"/>
              <w:snapToGrid w:val="0"/>
            </w:pPr>
            <w:r w:rsidRPr="00E27D23">
              <w:t>Table 12.2.1.5.3.3-7</w:t>
            </w:r>
          </w:p>
        </w:tc>
        <w:tc>
          <w:tcPr>
            <w:tcW w:w="1132" w:type="dxa"/>
            <w:tcBorders>
              <w:top w:val="single" w:sz="4" w:space="0" w:color="auto"/>
              <w:left w:val="single" w:sz="4" w:space="0" w:color="auto"/>
              <w:bottom w:val="single" w:sz="4" w:space="0" w:color="auto"/>
              <w:right w:val="single" w:sz="4" w:space="0" w:color="auto"/>
            </w:tcBorders>
          </w:tcPr>
          <w:p w14:paraId="5C19F2D0" w14:textId="77777777" w:rsidR="002442D7" w:rsidRPr="00E27D23" w:rsidRDefault="002442D7" w:rsidP="0088214F">
            <w:pPr>
              <w:pStyle w:val="TAL"/>
              <w:snapToGrid w:val="0"/>
            </w:pPr>
          </w:p>
        </w:tc>
      </w:tr>
      <w:tr w:rsidR="002442D7" w:rsidRPr="00E27D23" w14:paraId="373D26F5" w14:textId="77777777" w:rsidTr="0088214F">
        <w:tc>
          <w:tcPr>
            <w:tcW w:w="4644" w:type="dxa"/>
            <w:tcBorders>
              <w:top w:val="single" w:sz="4" w:space="0" w:color="auto"/>
              <w:left w:val="single" w:sz="4" w:space="0" w:color="auto"/>
              <w:bottom w:val="single" w:sz="4" w:space="0" w:color="auto"/>
              <w:right w:val="single" w:sz="4" w:space="0" w:color="auto"/>
            </w:tcBorders>
          </w:tcPr>
          <w:p w14:paraId="090C3227" w14:textId="77777777" w:rsidR="002442D7" w:rsidRPr="00E27D23" w:rsidRDefault="002442D7" w:rsidP="0088214F">
            <w:pPr>
              <w:pStyle w:val="TAL"/>
              <w:tabs>
                <w:tab w:val="left" w:pos="599"/>
              </w:tabs>
              <w:snapToGrid w:val="0"/>
            </w:pPr>
            <w:r w:rsidRPr="00E27D23">
              <w:t xml:space="preserve">        masterKeyUpdate SEQUENCE {</w:t>
            </w:r>
          </w:p>
        </w:tc>
        <w:tc>
          <w:tcPr>
            <w:tcW w:w="2268" w:type="dxa"/>
            <w:tcBorders>
              <w:top w:val="single" w:sz="4" w:space="0" w:color="auto"/>
              <w:left w:val="single" w:sz="4" w:space="0" w:color="auto"/>
              <w:bottom w:val="single" w:sz="4" w:space="0" w:color="auto"/>
              <w:right w:val="single" w:sz="4" w:space="0" w:color="auto"/>
            </w:tcBorders>
          </w:tcPr>
          <w:p w14:paraId="33ECC41B" w14:textId="77777777" w:rsidR="002442D7" w:rsidRPr="00E27D23"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D2C13A8" w14:textId="77777777" w:rsidR="002442D7" w:rsidRPr="00E27D23"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3EFAD153" w14:textId="77777777" w:rsidR="002442D7" w:rsidRPr="00E27D23" w:rsidRDefault="002442D7" w:rsidP="0088214F">
            <w:pPr>
              <w:pStyle w:val="TAL"/>
              <w:snapToGrid w:val="0"/>
            </w:pPr>
          </w:p>
        </w:tc>
      </w:tr>
      <w:tr w:rsidR="002442D7" w:rsidRPr="00E27D23" w14:paraId="4E92782D" w14:textId="77777777" w:rsidTr="0088214F">
        <w:tc>
          <w:tcPr>
            <w:tcW w:w="4644" w:type="dxa"/>
            <w:tcBorders>
              <w:top w:val="single" w:sz="4" w:space="0" w:color="auto"/>
              <w:left w:val="single" w:sz="4" w:space="0" w:color="auto"/>
              <w:bottom w:val="single" w:sz="4" w:space="0" w:color="auto"/>
              <w:right w:val="single" w:sz="4" w:space="0" w:color="auto"/>
            </w:tcBorders>
          </w:tcPr>
          <w:p w14:paraId="400C5B9F" w14:textId="77777777" w:rsidR="002442D7" w:rsidRPr="00E27D23" w:rsidRDefault="002442D7" w:rsidP="0088214F">
            <w:pPr>
              <w:pStyle w:val="TAL"/>
              <w:tabs>
                <w:tab w:val="left" w:pos="599"/>
              </w:tabs>
              <w:snapToGrid w:val="0"/>
            </w:pPr>
            <w:r w:rsidRPr="00E27D23">
              <w:t xml:space="preserve">          keySetChangeIndicator</w:t>
            </w:r>
          </w:p>
        </w:tc>
        <w:tc>
          <w:tcPr>
            <w:tcW w:w="2268" w:type="dxa"/>
            <w:tcBorders>
              <w:top w:val="single" w:sz="4" w:space="0" w:color="auto"/>
              <w:left w:val="single" w:sz="4" w:space="0" w:color="auto"/>
              <w:bottom w:val="single" w:sz="4" w:space="0" w:color="auto"/>
              <w:right w:val="single" w:sz="4" w:space="0" w:color="auto"/>
            </w:tcBorders>
          </w:tcPr>
          <w:p w14:paraId="3523BBB4" w14:textId="77777777" w:rsidR="002442D7" w:rsidRPr="00E27D23" w:rsidRDefault="002442D7" w:rsidP="0088214F">
            <w:pPr>
              <w:pStyle w:val="TAL"/>
              <w:snapToGrid w:val="0"/>
            </w:pPr>
            <w:r w:rsidRPr="00E27D23">
              <w:t>True</w:t>
            </w:r>
          </w:p>
        </w:tc>
        <w:tc>
          <w:tcPr>
            <w:tcW w:w="1590" w:type="dxa"/>
            <w:tcBorders>
              <w:top w:val="single" w:sz="4" w:space="0" w:color="auto"/>
              <w:left w:val="single" w:sz="4" w:space="0" w:color="auto"/>
              <w:bottom w:val="single" w:sz="4" w:space="0" w:color="auto"/>
              <w:right w:val="single" w:sz="4" w:space="0" w:color="auto"/>
            </w:tcBorders>
          </w:tcPr>
          <w:p w14:paraId="36E4B32C" w14:textId="77777777" w:rsidR="002442D7" w:rsidRPr="00E27D23"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7EBA5D19" w14:textId="77777777" w:rsidR="002442D7" w:rsidRPr="00E27D23" w:rsidRDefault="002442D7" w:rsidP="0088214F">
            <w:pPr>
              <w:pStyle w:val="TAL"/>
              <w:snapToGrid w:val="0"/>
            </w:pPr>
          </w:p>
        </w:tc>
      </w:tr>
      <w:tr w:rsidR="002442D7" w:rsidRPr="00E27D23" w14:paraId="13D58BB4" w14:textId="77777777" w:rsidTr="0088214F">
        <w:tc>
          <w:tcPr>
            <w:tcW w:w="4644" w:type="dxa"/>
            <w:tcBorders>
              <w:top w:val="single" w:sz="4" w:space="0" w:color="auto"/>
              <w:left w:val="single" w:sz="4" w:space="0" w:color="auto"/>
              <w:bottom w:val="single" w:sz="4" w:space="0" w:color="auto"/>
              <w:right w:val="single" w:sz="4" w:space="0" w:color="auto"/>
            </w:tcBorders>
          </w:tcPr>
          <w:p w14:paraId="641925FF" w14:textId="77777777" w:rsidR="002442D7" w:rsidRPr="00E27D23" w:rsidRDefault="002442D7" w:rsidP="0088214F">
            <w:pPr>
              <w:pStyle w:val="TAL"/>
              <w:tabs>
                <w:tab w:val="left" w:pos="599"/>
              </w:tabs>
              <w:snapToGrid w:val="0"/>
            </w:pPr>
            <w:r w:rsidRPr="00E27D23">
              <w:t xml:space="preserve">          nextHopChainingCount</w:t>
            </w:r>
          </w:p>
        </w:tc>
        <w:tc>
          <w:tcPr>
            <w:tcW w:w="2268" w:type="dxa"/>
            <w:tcBorders>
              <w:top w:val="single" w:sz="4" w:space="0" w:color="auto"/>
              <w:left w:val="single" w:sz="4" w:space="0" w:color="auto"/>
              <w:bottom w:val="single" w:sz="4" w:space="0" w:color="auto"/>
              <w:right w:val="single" w:sz="4" w:space="0" w:color="auto"/>
            </w:tcBorders>
          </w:tcPr>
          <w:p w14:paraId="33D384B3" w14:textId="77777777" w:rsidR="002442D7" w:rsidRPr="00E27D23" w:rsidRDefault="002442D7" w:rsidP="0088214F">
            <w:pPr>
              <w:pStyle w:val="TAL"/>
              <w:snapToGrid w:val="0"/>
            </w:pPr>
            <w:r w:rsidRPr="00E27D23">
              <w:t>0</w:t>
            </w:r>
          </w:p>
        </w:tc>
        <w:tc>
          <w:tcPr>
            <w:tcW w:w="1590" w:type="dxa"/>
            <w:tcBorders>
              <w:top w:val="single" w:sz="4" w:space="0" w:color="auto"/>
              <w:left w:val="single" w:sz="4" w:space="0" w:color="auto"/>
              <w:bottom w:val="single" w:sz="4" w:space="0" w:color="auto"/>
              <w:right w:val="single" w:sz="4" w:space="0" w:color="auto"/>
            </w:tcBorders>
          </w:tcPr>
          <w:p w14:paraId="5496916E" w14:textId="77777777" w:rsidR="002442D7" w:rsidRPr="00E27D23"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2F5610F6" w14:textId="77777777" w:rsidR="002442D7" w:rsidRPr="00E27D23" w:rsidRDefault="002442D7" w:rsidP="0088214F">
            <w:pPr>
              <w:pStyle w:val="TAL"/>
              <w:snapToGrid w:val="0"/>
            </w:pPr>
          </w:p>
        </w:tc>
      </w:tr>
      <w:tr w:rsidR="002442D7" w:rsidRPr="00E27D23" w14:paraId="5FC533C1" w14:textId="77777777" w:rsidTr="0088214F">
        <w:tc>
          <w:tcPr>
            <w:tcW w:w="4644" w:type="dxa"/>
            <w:tcBorders>
              <w:top w:val="single" w:sz="4" w:space="0" w:color="auto"/>
              <w:left w:val="single" w:sz="4" w:space="0" w:color="auto"/>
              <w:bottom w:val="single" w:sz="4" w:space="0" w:color="auto"/>
              <w:right w:val="single" w:sz="4" w:space="0" w:color="auto"/>
            </w:tcBorders>
          </w:tcPr>
          <w:p w14:paraId="025D462C" w14:textId="77777777" w:rsidR="002442D7" w:rsidRPr="00E27D23" w:rsidRDefault="002442D7" w:rsidP="0088214F">
            <w:pPr>
              <w:pStyle w:val="TAL"/>
              <w:tabs>
                <w:tab w:val="left" w:pos="599"/>
              </w:tabs>
              <w:snapToGrid w:val="0"/>
            </w:pPr>
            <w:r w:rsidRPr="00E27D23">
              <w:t xml:space="preserve">          nas-Container </w:t>
            </w:r>
          </w:p>
        </w:tc>
        <w:tc>
          <w:tcPr>
            <w:tcW w:w="2268" w:type="dxa"/>
            <w:tcBorders>
              <w:top w:val="single" w:sz="4" w:space="0" w:color="auto"/>
              <w:left w:val="single" w:sz="4" w:space="0" w:color="auto"/>
              <w:bottom w:val="single" w:sz="4" w:space="0" w:color="auto"/>
              <w:right w:val="single" w:sz="4" w:space="0" w:color="auto"/>
            </w:tcBorders>
          </w:tcPr>
          <w:p w14:paraId="4F59A7ED" w14:textId="77777777" w:rsidR="002442D7" w:rsidRPr="00E27D23" w:rsidRDefault="002442D7" w:rsidP="0088214F">
            <w:pPr>
              <w:pStyle w:val="TAL"/>
              <w:snapToGrid w:val="0"/>
            </w:pPr>
            <w:r w:rsidRPr="00E27D23">
              <w:t>NASContainer</w:t>
            </w:r>
          </w:p>
        </w:tc>
        <w:tc>
          <w:tcPr>
            <w:tcW w:w="1590" w:type="dxa"/>
            <w:tcBorders>
              <w:top w:val="single" w:sz="4" w:space="0" w:color="auto"/>
              <w:left w:val="single" w:sz="4" w:space="0" w:color="auto"/>
              <w:bottom w:val="single" w:sz="4" w:space="0" w:color="auto"/>
              <w:right w:val="single" w:sz="4" w:space="0" w:color="auto"/>
            </w:tcBorders>
          </w:tcPr>
          <w:p w14:paraId="3D8C13CE" w14:textId="77777777" w:rsidR="002442D7" w:rsidRPr="00E27D23" w:rsidRDefault="002442D7" w:rsidP="0088214F">
            <w:pPr>
              <w:pStyle w:val="TAL"/>
              <w:snapToGrid w:val="0"/>
            </w:pPr>
            <w:r w:rsidRPr="00E27D23">
              <w:rPr>
                <w:lang w:eastAsia="ko-KR"/>
              </w:rPr>
              <w:t>Intra N1 mode</w:t>
            </w:r>
            <w:r w:rsidRPr="00E27D23">
              <w:t xml:space="preserve"> NAS transparent container, Table 12.2.1.5.3.3-9</w:t>
            </w:r>
          </w:p>
        </w:tc>
        <w:tc>
          <w:tcPr>
            <w:tcW w:w="1132" w:type="dxa"/>
            <w:tcBorders>
              <w:top w:val="single" w:sz="4" w:space="0" w:color="auto"/>
              <w:left w:val="single" w:sz="4" w:space="0" w:color="auto"/>
              <w:bottom w:val="single" w:sz="4" w:space="0" w:color="auto"/>
              <w:right w:val="single" w:sz="4" w:space="0" w:color="auto"/>
            </w:tcBorders>
          </w:tcPr>
          <w:p w14:paraId="41E0951C" w14:textId="77777777" w:rsidR="002442D7" w:rsidRPr="00E27D23" w:rsidRDefault="002442D7" w:rsidP="0088214F">
            <w:pPr>
              <w:pStyle w:val="TAL"/>
              <w:snapToGrid w:val="0"/>
            </w:pPr>
          </w:p>
        </w:tc>
      </w:tr>
      <w:tr w:rsidR="002442D7" w:rsidRPr="00E27D23" w14:paraId="22F2715E" w14:textId="77777777" w:rsidTr="0088214F">
        <w:tc>
          <w:tcPr>
            <w:tcW w:w="4644" w:type="dxa"/>
            <w:tcBorders>
              <w:top w:val="single" w:sz="4" w:space="0" w:color="auto"/>
              <w:left w:val="single" w:sz="4" w:space="0" w:color="auto"/>
              <w:bottom w:val="single" w:sz="4" w:space="0" w:color="auto"/>
              <w:right w:val="single" w:sz="4" w:space="0" w:color="auto"/>
            </w:tcBorders>
          </w:tcPr>
          <w:p w14:paraId="2B5F5220" w14:textId="77777777" w:rsidR="002442D7" w:rsidRPr="00E27D23" w:rsidRDefault="002442D7" w:rsidP="0088214F">
            <w:pPr>
              <w:pStyle w:val="TAL"/>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02DE5565" w14:textId="77777777" w:rsidR="002442D7" w:rsidRPr="00E27D23"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67EA6E9" w14:textId="77777777" w:rsidR="002442D7" w:rsidRPr="00E27D23"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63D5FA5B" w14:textId="77777777" w:rsidR="002442D7" w:rsidRPr="00E27D23" w:rsidRDefault="002442D7" w:rsidP="0088214F">
            <w:pPr>
              <w:pStyle w:val="TAL"/>
              <w:snapToGrid w:val="0"/>
            </w:pPr>
          </w:p>
        </w:tc>
      </w:tr>
      <w:tr w:rsidR="002442D7" w:rsidRPr="00E27D23" w14:paraId="47B420E6" w14:textId="77777777" w:rsidTr="0088214F">
        <w:tc>
          <w:tcPr>
            <w:tcW w:w="4644" w:type="dxa"/>
            <w:tcBorders>
              <w:top w:val="single" w:sz="4" w:space="0" w:color="auto"/>
              <w:left w:val="single" w:sz="4" w:space="0" w:color="auto"/>
              <w:bottom w:val="single" w:sz="4" w:space="0" w:color="auto"/>
              <w:right w:val="single" w:sz="4" w:space="0" w:color="auto"/>
            </w:tcBorders>
          </w:tcPr>
          <w:p w14:paraId="49F3E3BD" w14:textId="77777777" w:rsidR="002442D7" w:rsidRPr="00E27D23" w:rsidRDefault="002442D7" w:rsidP="0088214F">
            <w:pPr>
              <w:pStyle w:val="TAL"/>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2C74932B" w14:textId="77777777" w:rsidR="002442D7" w:rsidRPr="00E27D23"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F3E935E" w14:textId="77777777" w:rsidR="002442D7" w:rsidRPr="00E27D23"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6EA84035" w14:textId="77777777" w:rsidR="002442D7" w:rsidRPr="00E27D23" w:rsidRDefault="002442D7" w:rsidP="0088214F">
            <w:pPr>
              <w:pStyle w:val="TAL"/>
              <w:snapToGrid w:val="0"/>
            </w:pPr>
          </w:p>
        </w:tc>
      </w:tr>
      <w:tr w:rsidR="002442D7" w:rsidRPr="00E27D23" w14:paraId="72FF96BC" w14:textId="77777777" w:rsidTr="0088214F">
        <w:tc>
          <w:tcPr>
            <w:tcW w:w="4644" w:type="dxa"/>
            <w:tcBorders>
              <w:top w:val="single" w:sz="4" w:space="0" w:color="auto"/>
              <w:left w:val="single" w:sz="4" w:space="0" w:color="auto"/>
              <w:bottom w:val="single" w:sz="4" w:space="0" w:color="auto"/>
              <w:right w:val="single" w:sz="4" w:space="0" w:color="auto"/>
            </w:tcBorders>
          </w:tcPr>
          <w:p w14:paraId="645EE3E8" w14:textId="77777777" w:rsidR="002442D7" w:rsidRPr="00E27D23" w:rsidRDefault="002442D7" w:rsidP="0088214F">
            <w:pPr>
              <w:pStyle w:val="TAL"/>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275A18A5" w14:textId="77777777" w:rsidR="002442D7" w:rsidRPr="00E27D23"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67031DB" w14:textId="77777777" w:rsidR="002442D7" w:rsidRPr="00E27D23"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59357613" w14:textId="77777777" w:rsidR="002442D7" w:rsidRPr="00E27D23" w:rsidRDefault="002442D7" w:rsidP="0088214F">
            <w:pPr>
              <w:pStyle w:val="TAL"/>
              <w:snapToGrid w:val="0"/>
            </w:pPr>
          </w:p>
        </w:tc>
      </w:tr>
      <w:tr w:rsidR="002442D7" w:rsidRPr="00E27D23" w14:paraId="47F7C5A4" w14:textId="77777777" w:rsidTr="0088214F">
        <w:tc>
          <w:tcPr>
            <w:tcW w:w="4644" w:type="dxa"/>
            <w:tcBorders>
              <w:top w:val="single" w:sz="4" w:space="0" w:color="auto"/>
              <w:left w:val="single" w:sz="4" w:space="0" w:color="auto"/>
              <w:bottom w:val="single" w:sz="4" w:space="0" w:color="auto"/>
              <w:right w:val="single" w:sz="4" w:space="0" w:color="auto"/>
            </w:tcBorders>
          </w:tcPr>
          <w:p w14:paraId="52469059" w14:textId="77777777" w:rsidR="002442D7" w:rsidRPr="00E27D23" w:rsidRDefault="002442D7" w:rsidP="0088214F">
            <w:pPr>
              <w:pStyle w:val="TAL"/>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781C8F74" w14:textId="77777777" w:rsidR="002442D7" w:rsidRPr="00E27D23"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AB84F45" w14:textId="77777777" w:rsidR="002442D7" w:rsidRPr="00E27D23"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0BC60D45" w14:textId="77777777" w:rsidR="002442D7" w:rsidRPr="00E27D23" w:rsidRDefault="002442D7" w:rsidP="0088214F">
            <w:pPr>
              <w:pStyle w:val="TAL"/>
              <w:snapToGrid w:val="0"/>
            </w:pPr>
          </w:p>
        </w:tc>
      </w:tr>
      <w:tr w:rsidR="002442D7" w:rsidRPr="00E27D23" w14:paraId="0FFF6212" w14:textId="77777777" w:rsidTr="0088214F">
        <w:tc>
          <w:tcPr>
            <w:tcW w:w="4644" w:type="dxa"/>
            <w:tcBorders>
              <w:top w:val="single" w:sz="4" w:space="0" w:color="auto"/>
              <w:left w:val="single" w:sz="4" w:space="0" w:color="auto"/>
              <w:bottom w:val="single" w:sz="4" w:space="0" w:color="auto"/>
              <w:right w:val="single" w:sz="4" w:space="0" w:color="auto"/>
            </w:tcBorders>
          </w:tcPr>
          <w:p w14:paraId="0765F98D" w14:textId="77777777" w:rsidR="002442D7" w:rsidRPr="00E27D23" w:rsidRDefault="002442D7" w:rsidP="0088214F">
            <w:pPr>
              <w:pStyle w:val="TAL"/>
              <w:tabs>
                <w:tab w:val="left" w:pos="887"/>
              </w:tabs>
              <w:snapToGrid w:val="0"/>
            </w:pPr>
            <w:r w:rsidRPr="00E27D23">
              <w:t>}</w:t>
            </w:r>
          </w:p>
        </w:tc>
        <w:tc>
          <w:tcPr>
            <w:tcW w:w="2268" w:type="dxa"/>
            <w:tcBorders>
              <w:top w:val="single" w:sz="4" w:space="0" w:color="auto"/>
              <w:left w:val="single" w:sz="4" w:space="0" w:color="auto"/>
              <w:bottom w:val="single" w:sz="4" w:space="0" w:color="auto"/>
              <w:right w:val="single" w:sz="4" w:space="0" w:color="auto"/>
            </w:tcBorders>
          </w:tcPr>
          <w:p w14:paraId="6E2348F2" w14:textId="77777777" w:rsidR="002442D7" w:rsidRPr="00E27D23"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AB26AFE" w14:textId="77777777" w:rsidR="002442D7" w:rsidRPr="00E27D23"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09BF6E84" w14:textId="77777777" w:rsidR="002442D7" w:rsidRPr="00E27D23" w:rsidRDefault="002442D7" w:rsidP="0088214F">
            <w:pPr>
              <w:pStyle w:val="TAL"/>
              <w:snapToGrid w:val="0"/>
            </w:pPr>
          </w:p>
        </w:tc>
      </w:tr>
    </w:tbl>
    <w:p w14:paraId="53621525" w14:textId="77777777" w:rsidR="002442D7" w:rsidRPr="00E27D23" w:rsidRDefault="002442D7" w:rsidP="002442D7"/>
    <w:p w14:paraId="74D206A7" w14:textId="77777777" w:rsidR="002442D7" w:rsidRPr="00E27D23" w:rsidRDefault="002442D7" w:rsidP="002442D7">
      <w:pPr>
        <w:pStyle w:val="TH"/>
      </w:pPr>
      <w:r w:rsidRPr="00E27D23">
        <w:t xml:space="preserve">Table 12.2.1.5.3.3-7: </w:t>
      </w:r>
      <w:r w:rsidRPr="00E27D23">
        <w:rPr>
          <w:i/>
          <w:iCs/>
        </w:rPr>
        <w:t>CellGroupConfig</w:t>
      </w:r>
      <w:r w:rsidRPr="00E27D23">
        <w:rPr>
          <w:i/>
        </w:rPr>
        <w:t xml:space="preserve"> </w:t>
      </w:r>
      <w:r w:rsidRPr="00E27D23">
        <w:t>(Table 12.2.1.5.3.3-6)</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6"/>
        <w:gridCol w:w="2268"/>
        <w:gridCol w:w="1701"/>
        <w:gridCol w:w="1129"/>
      </w:tblGrid>
      <w:tr w:rsidR="002442D7" w:rsidRPr="00E27D23" w14:paraId="5C76B4EF" w14:textId="77777777" w:rsidTr="0088214F">
        <w:tc>
          <w:tcPr>
            <w:tcW w:w="9634" w:type="dxa"/>
            <w:gridSpan w:val="4"/>
          </w:tcPr>
          <w:p w14:paraId="3856292F" w14:textId="77777777" w:rsidR="002442D7" w:rsidRPr="00E27D23" w:rsidRDefault="002442D7" w:rsidP="0088214F">
            <w:pPr>
              <w:pStyle w:val="TAL"/>
            </w:pPr>
            <w:r w:rsidRPr="00E27D23">
              <w:t xml:space="preserve">Derivation Path: TS 38.508-1 [4], Table 4.6.3-19 with condition </w:t>
            </w:r>
            <w:r w:rsidRPr="00E27D23">
              <w:rPr>
                <w:rFonts w:eastAsia="MS Mincho"/>
              </w:rPr>
              <w:t>PCell_change</w:t>
            </w:r>
            <w:r w:rsidRPr="00E27D23">
              <w:t xml:space="preserve"> and </w:t>
            </w:r>
            <w:r w:rsidRPr="00E27D23">
              <w:rPr>
                <w:rFonts w:eastAsia="MS Mincho"/>
              </w:rPr>
              <w:t>CFRA</w:t>
            </w:r>
          </w:p>
        </w:tc>
      </w:tr>
      <w:tr w:rsidR="002442D7" w:rsidRPr="00E27D23" w14:paraId="2ACF8CD6" w14:textId="77777777" w:rsidTr="0088214F">
        <w:tc>
          <w:tcPr>
            <w:tcW w:w="4536" w:type="dxa"/>
          </w:tcPr>
          <w:p w14:paraId="51080BE4" w14:textId="77777777" w:rsidR="002442D7" w:rsidRPr="00E27D23" w:rsidRDefault="002442D7" w:rsidP="0088214F">
            <w:pPr>
              <w:pStyle w:val="TAH"/>
            </w:pPr>
            <w:r w:rsidRPr="00E27D23">
              <w:t>Information Element</w:t>
            </w:r>
          </w:p>
        </w:tc>
        <w:tc>
          <w:tcPr>
            <w:tcW w:w="2268" w:type="dxa"/>
          </w:tcPr>
          <w:p w14:paraId="3CBD0637" w14:textId="77777777" w:rsidR="002442D7" w:rsidRPr="00E27D23" w:rsidRDefault="002442D7" w:rsidP="0088214F">
            <w:pPr>
              <w:pStyle w:val="TAH"/>
            </w:pPr>
            <w:r w:rsidRPr="00E27D23">
              <w:t>Value/remark</w:t>
            </w:r>
          </w:p>
        </w:tc>
        <w:tc>
          <w:tcPr>
            <w:tcW w:w="1701" w:type="dxa"/>
          </w:tcPr>
          <w:p w14:paraId="3AA44466" w14:textId="77777777" w:rsidR="002442D7" w:rsidRPr="00E27D23" w:rsidRDefault="002442D7" w:rsidP="0088214F">
            <w:pPr>
              <w:pStyle w:val="TAH"/>
            </w:pPr>
            <w:r w:rsidRPr="00E27D23">
              <w:t>Comment</w:t>
            </w:r>
          </w:p>
        </w:tc>
        <w:tc>
          <w:tcPr>
            <w:tcW w:w="1129" w:type="dxa"/>
          </w:tcPr>
          <w:p w14:paraId="4AE0BD6B" w14:textId="77777777" w:rsidR="002442D7" w:rsidRPr="00E27D23" w:rsidRDefault="002442D7" w:rsidP="0088214F">
            <w:pPr>
              <w:pStyle w:val="TAH"/>
            </w:pPr>
            <w:r w:rsidRPr="00E27D23">
              <w:t>Condition</w:t>
            </w:r>
          </w:p>
        </w:tc>
      </w:tr>
      <w:tr w:rsidR="002442D7" w:rsidRPr="00E27D23" w14:paraId="53CEBFF7" w14:textId="77777777" w:rsidTr="0088214F">
        <w:tc>
          <w:tcPr>
            <w:tcW w:w="4536" w:type="dxa"/>
          </w:tcPr>
          <w:p w14:paraId="775AB4D9" w14:textId="77777777" w:rsidR="002442D7" w:rsidRPr="00E27D23" w:rsidRDefault="002442D7" w:rsidP="0088214F">
            <w:pPr>
              <w:pStyle w:val="TAL"/>
            </w:pPr>
            <w:r w:rsidRPr="00E27D23">
              <w:t xml:space="preserve">CellGroupConfig ::= </w:t>
            </w:r>
            <w:r w:rsidRPr="00E27D23">
              <w:rPr>
                <w:snapToGrid w:val="0"/>
              </w:rPr>
              <w:t xml:space="preserve">SEQUENCE </w:t>
            </w:r>
            <w:r w:rsidRPr="00E27D23">
              <w:t>{</w:t>
            </w:r>
          </w:p>
        </w:tc>
        <w:tc>
          <w:tcPr>
            <w:tcW w:w="2268" w:type="dxa"/>
          </w:tcPr>
          <w:p w14:paraId="6DD8D121" w14:textId="77777777" w:rsidR="002442D7" w:rsidRPr="00E27D23" w:rsidRDefault="002442D7" w:rsidP="0088214F">
            <w:pPr>
              <w:pStyle w:val="TAL"/>
            </w:pPr>
          </w:p>
        </w:tc>
        <w:tc>
          <w:tcPr>
            <w:tcW w:w="1701" w:type="dxa"/>
          </w:tcPr>
          <w:p w14:paraId="31DBD933" w14:textId="77777777" w:rsidR="002442D7" w:rsidRPr="00E27D23" w:rsidRDefault="002442D7" w:rsidP="0088214F">
            <w:pPr>
              <w:pStyle w:val="TAL"/>
            </w:pPr>
          </w:p>
        </w:tc>
        <w:tc>
          <w:tcPr>
            <w:tcW w:w="1129" w:type="dxa"/>
          </w:tcPr>
          <w:p w14:paraId="5A2836E4" w14:textId="77777777" w:rsidR="002442D7" w:rsidRPr="00E27D23" w:rsidRDefault="002442D7" w:rsidP="0088214F">
            <w:pPr>
              <w:pStyle w:val="TAL"/>
            </w:pPr>
          </w:p>
        </w:tc>
      </w:tr>
      <w:tr w:rsidR="002442D7" w:rsidRPr="00E27D23" w14:paraId="428851BB" w14:textId="77777777" w:rsidTr="0088214F">
        <w:tc>
          <w:tcPr>
            <w:tcW w:w="4536" w:type="dxa"/>
          </w:tcPr>
          <w:p w14:paraId="3DA7393A" w14:textId="77777777" w:rsidR="002442D7" w:rsidRPr="00E27D23" w:rsidRDefault="002442D7" w:rsidP="0088214F">
            <w:pPr>
              <w:pStyle w:val="TAL"/>
            </w:pPr>
            <w:r w:rsidRPr="00E27D23">
              <w:t xml:space="preserve">  spCellConfig SEQUENCE {</w:t>
            </w:r>
          </w:p>
        </w:tc>
        <w:tc>
          <w:tcPr>
            <w:tcW w:w="2268" w:type="dxa"/>
          </w:tcPr>
          <w:p w14:paraId="534B3F62" w14:textId="77777777" w:rsidR="002442D7" w:rsidRPr="00E27D23" w:rsidRDefault="002442D7" w:rsidP="0088214F">
            <w:pPr>
              <w:pStyle w:val="TAL"/>
            </w:pPr>
          </w:p>
        </w:tc>
        <w:tc>
          <w:tcPr>
            <w:tcW w:w="1701" w:type="dxa"/>
          </w:tcPr>
          <w:p w14:paraId="08CB803A" w14:textId="77777777" w:rsidR="002442D7" w:rsidRPr="00E27D23" w:rsidRDefault="002442D7" w:rsidP="0088214F">
            <w:pPr>
              <w:pStyle w:val="TAL"/>
            </w:pPr>
          </w:p>
        </w:tc>
        <w:tc>
          <w:tcPr>
            <w:tcW w:w="1129" w:type="dxa"/>
          </w:tcPr>
          <w:p w14:paraId="0202DA96" w14:textId="77777777" w:rsidR="002442D7" w:rsidRPr="00E27D23" w:rsidRDefault="002442D7" w:rsidP="0088214F">
            <w:pPr>
              <w:pStyle w:val="TAL"/>
            </w:pPr>
          </w:p>
        </w:tc>
      </w:tr>
      <w:tr w:rsidR="002442D7" w:rsidRPr="00E27D23" w14:paraId="0AB7EC00" w14:textId="77777777" w:rsidTr="0088214F">
        <w:tc>
          <w:tcPr>
            <w:tcW w:w="4536" w:type="dxa"/>
          </w:tcPr>
          <w:p w14:paraId="02B45758" w14:textId="77777777" w:rsidR="002442D7" w:rsidRPr="00E27D23" w:rsidRDefault="002442D7" w:rsidP="0088214F">
            <w:pPr>
              <w:pStyle w:val="TAL"/>
            </w:pPr>
            <w:r w:rsidRPr="00E27D23">
              <w:t xml:space="preserve">    reconfigurationWithSync SEQUENCE {</w:t>
            </w:r>
          </w:p>
        </w:tc>
        <w:tc>
          <w:tcPr>
            <w:tcW w:w="2268" w:type="dxa"/>
          </w:tcPr>
          <w:p w14:paraId="5B877E5E" w14:textId="77777777" w:rsidR="002442D7" w:rsidRPr="00E27D23" w:rsidRDefault="002442D7" w:rsidP="0088214F">
            <w:pPr>
              <w:pStyle w:val="TAL"/>
            </w:pPr>
          </w:p>
        </w:tc>
        <w:tc>
          <w:tcPr>
            <w:tcW w:w="1701" w:type="dxa"/>
          </w:tcPr>
          <w:p w14:paraId="7807CD37" w14:textId="77777777" w:rsidR="002442D7" w:rsidRPr="00E27D23" w:rsidRDefault="002442D7" w:rsidP="0088214F">
            <w:pPr>
              <w:pStyle w:val="TAL"/>
            </w:pPr>
          </w:p>
        </w:tc>
        <w:tc>
          <w:tcPr>
            <w:tcW w:w="1129" w:type="dxa"/>
          </w:tcPr>
          <w:p w14:paraId="5E58AB7E" w14:textId="77777777" w:rsidR="002442D7" w:rsidRPr="00E27D23" w:rsidRDefault="002442D7" w:rsidP="0088214F">
            <w:pPr>
              <w:pStyle w:val="TAL"/>
            </w:pPr>
          </w:p>
        </w:tc>
      </w:tr>
      <w:tr w:rsidR="002442D7" w:rsidRPr="00E27D23" w14:paraId="5E7F46A5" w14:textId="77777777" w:rsidTr="0088214F">
        <w:tc>
          <w:tcPr>
            <w:tcW w:w="4536" w:type="dxa"/>
          </w:tcPr>
          <w:p w14:paraId="4CE56CB4" w14:textId="77777777" w:rsidR="002442D7" w:rsidRPr="00E27D23" w:rsidRDefault="002442D7" w:rsidP="0088214F">
            <w:pPr>
              <w:pStyle w:val="TAL"/>
            </w:pPr>
            <w:r w:rsidRPr="00E27D23">
              <w:t xml:space="preserve">      spCellConfigCommon SEQUENCE {</w:t>
            </w:r>
          </w:p>
        </w:tc>
        <w:tc>
          <w:tcPr>
            <w:tcW w:w="2268" w:type="dxa"/>
          </w:tcPr>
          <w:p w14:paraId="188811C8" w14:textId="77777777" w:rsidR="002442D7" w:rsidRPr="00E27D23" w:rsidRDefault="002442D7" w:rsidP="0088214F">
            <w:pPr>
              <w:pStyle w:val="TAL"/>
            </w:pPr>
            <w:r w:rsidRPr="00E27D23">
              <w:t>Same as default ServingCellConfigCommon</w:t>
            </w:r>
          </w:p>
        </w:tc>
        <w:tc>
          <w:tcPr>
            <w:tcW w:w="1701" w:type="dxa"/>
          </w:tcPr>
          <w:p w14:paraId="371ED7B6" w14:textId="77777777" w:rsidR="002442D7" w:rsidRPr="00E27D23" w:rsidRDefault="002442D7" w:rsidP="0088214F">
            <w:pPr>
              <w:pStyle w:val="TAL"/>
            </w:pPr>
          </w:p>
        </w:tc>
        <w:tc>
          <w:tcPr>
            <w:tcW w:w="1129" w:type="dxa"/>
          </w:tcPr>
          <w:p w14:paraId="3546217B" w14:textId="77777777" w:rsidR="002442D7" w:rsidRPr="00E27D23" w:rsidRDefault="002442D7" w:rsidP="0088214F">
            <w:pPr>
              <w:pStyle w:val="TAL"/>
            </w:pPr>
          </w:p>
        </w:tc>
      </w:tr>
      <w:tr w:rsidR="002442D7" w:rsidRPr="00E27D23" w14:paraId="55528587" w14:textId="77777777" w:rsidTr="0088214F">
        <w:tc>
          <w:tcPr>
            <w:tcW w:w="4536" w:type="dxa"/>
          </w:tcPr>
          <w:p w14:paraId="53C61569" w14:textId="77777777" w:rsidR="002442D7" w:rsidRPr="00E27D23" w:rsidRDefault="002442D7" w:rsidP="0088214F">
            <w:pPr>
              <w:pStyle w:val="TAL"/>
            </w:pPr>
            <w:r w:rsidRPr="00E27D23">
              <w:t xml:space="preserve">        physCellId</w:t>
            </w:r>
          </w:p>
        </w:tc>
        <w:tc>
          <w:tcPr>
            <w:tcW w:w="2268" w:type="dxa"/>
          </w:tcPr>
          <w:p w14:paraId="71304571" w14:textId="77777777" w:rsidR="002442D7" w:rsidRPr="00E27D23" w:rsidRDefault="002442D7" w:rsidP="0088214F">
            <w:pPr>
              <w:pStyle w:val="TAL"/>
            </w:pPr>
            <w:r w:rsidRPr="00E27D23">
              <w:t>Physical cell Id of NR Cell 2</w:t>
            </w:r>
          </w:p>
        </w:tc>
        <w:tc>
          <w:tcPr>
            <w:tcW w:w="1701" w:type="dxa"/>
          </w:tcPr>
          <w:p w14:paraId="63E4FA42" w14:textId="77777777" w:rsidR="002442D7" w:rsidRPr="00E27D23" w:rsidRDefault="002442D7" w:rsidP="0088214F">
            <w:pPr>
              <w:pStyle w:val="TAL"/>
            </w:pPr>
          </w:p>
        </w:tc>
        <w:tc>
          <w:tcPr>
            <w:tcW w:w="1129" w:type="dxa"/>
          </w:tcPr>
          <w:p w14:paraId="626199B4" w14:textId="77777777" w:rsidR="002442D7" w:rsidRPr="00E27D23" w:rsidRDefault="002442D7" w:rsidP="0088214F">
            <w:pPr>
              <w:pStyle w:val="TAL"/>
            </w:pPr>
          </w:p>
        </w:tc>
      </w:tr>
      <w:tr w:rsidR="002442D7" w:rsidRPr="00E27D23" w14:paraId="467C0F0C" w14:textId="77777777" w:rsidTr="0088214F">
        <w:tc>
          <w:tcPr>
            <w:tcW w:w="4536" w:type="dxa"/>
          </w:tcPr>
          <w:p w14:paraId="59D95E8A" w14:textId="77777777" w:rsidR="002442D7" w:rsidRPr="00E27D23" w:rsidRDefault="002442D7" w:rsidP="0088214F">
            <w:pPr>
              <w:pStyle w:val="TAL"/>
            </w:pPr>
            <w:r w:rsidRPr="00E27D23">
              <w:t xml:space="preserve">      }</w:t>
            </w:r>
          </w:p>
        </w:tc>
        <w:tc>
          <w:tcPr>
            <w:tcW w:w="2268" w:type="dxa"/>
          </w:tcPr>
          <w:p w14:paraId="030CAD74" w14:textId="77777777" w:rsidR="002442D7" w:rsidRPr="00E27D23" w:rsidRDefault="002442D7" w:rsidP="0088214F">
            <w:pPr>
              <w:pStyle w:val="TAL"/>
            </w:pPr>
          </w:p>
        </w:tc>
        <w:tc>
          <w:tcPr>
            <w:tcW w:w="1701" w:type="dxa"/>
          </w:tcPr>
          <w:p w14:paraId="1866DC09" w14:textId="77777777" w:rsidR="002442D7" w:rsidRPr="00E27D23" w:rsidRDefault="002442D7" w:rsidP="0088214F">
            <w:pPr>
              <w:pStyle w:val="TAL"/>
            </w:pPr>
          </w:p>
        </w:tc>
        <w:tc>
          <w:tcPr>
            <w:tcW w:w="1129" w:type="dxa"/>
          </w:tcPr>
          <w:p w14:paraId="3D141525" w14:textId="77777777" w:rsidR="002442D7" w:rsidRPr="00E27D23" w:rsidRDefault="002442D7" w:rsidP="0088214F">
            <w:pPr>
              <w:pStyle w:val="TAL"/>
            </w:pPr>
          </w:p>
        </w:tc>
      </w:tr>
      <w:tr w:rsidR="002442D7" w:rsidRPr="00E27D23" w14:paraId="567739B7" w14:textId="77777777" w:rsidTr="0088214F">
        <w:tc>
          <w:tcPr>
            <w:tcW w:w="4536" w:type="dxa"/>
          </w:tcPr>
          <w:p w14:paraId="205A1AB3" w14:textId="77777777" w:rsidR="002442D7" w:rsidRPr="00E27D23" w:rsidRDefault="002442D7" w:rsidP="0088214F">
            <w:pPr>
              <w:pStyle w:val="TAL"/>
            </w:pPr>
            <w:r w:rsidRPr="00E27D23">
              <w:t xml:space="preserve">      t304</w:t>
            </w:r>
          </w:p>
        </w:tc>
        <w:tc>
          <w:tcPr>
            <w:tcW w:w="2268" w:type="dxa"/>
          </w:tcPr>
          <w:p w14:paraId="3BBF089D" w14:textId="77777777" w:rsidR="002442D7" w:rsidRPr="00E27D23" w:rsidRDefault="002442D7" w:rsidP="0088214F">
            <w:pPr>
              <w:pStyle w:val="TAL"/>
            </w:pPr>
            <w:r w:rsidRPr="00E27D23">
              <w:t>ms2000</w:t>
            </w:r>
          </w:p>
        </w:tc>
        <w:tc>
          <w:tcPr>
            <w:tcW w:w="1701" w:type="dxa"/>
          </w:tcPr>
          <w:p w14:paraId="2ABA42BB" w14:textId="77777777" w:rsidR="002442D7" w:rsidRPr="00E27D23" w:rsidRDefault="002442D7" w:rsidP="0088214F">
            <w:pPr>
              <w:pStyle w:val="TAL"/>
            </w:pPr>
          </w:p>
        </w:tc>
        <w:tc>
          <w:tcPr>
            <w:tcW w:w="1129" w:type="dxa"/>
          </w:tcPr>
          <w:p w14:paraId="469ED5A7" w14:textId="77777777" w:rsidR="002442D7" w:rsidRPr="00E27D23" w:rsidRDefault="002442D7" w:rsidP="0088214F">
            <w:pPr>
              <w:pStyle w:val="TAL"/>
            </w:pPr>
          </w:p>
        </w:tc>
      </w:tr>
      <w:tr w:rsidR="002442D7" w:rsidRPr="00E27D23" w14:paraId="1CAFE42A" w14:textId="77777777" w:rsidTr="0088214F">
        <w:tc>
          <w:tcPr>
            <w:tcW w:w="4536" w:type="dxa"/>
          </w:tcPr>
          <w:p w14:paraId="36EDF759" w14:textId="77777777" w:rsidR="002442D7" w:rsidRPr="00E27D23" w:rsidRDefault="002442D7" w:rsidP="0088214F">
            <w:pPr>
              <w:pStyle w:val="TAL"/>
            </w:pPr>
            <w:r w:rsidRPr="00E27D23">
              <w:t xml:space="preserve">      rach-ConfigDedicated CHOICE {</w:t>
            </w:r>
          </w:p>
        </w:tc>
        <w:tc>
          <w:tcPr>
            <w:tcW w:w="2268" w:type="dxa"/>
          </w:tcPr>
          <w:p w14:paraId="6236F150" w14:textId="77777777" w:rsidR="002442D7" w:rsidRPr="00E27D23" w:rsidRDefault="002442D7" w:rsidP="0088214F">
            <w:pPr>
              <w:pStyle w:val="TAL"/>
            </w:pPr>
          </w:p>
        </w:tc>
        <w:tc>
          <w:tcPr>
            <w:tcW w:w="1701" w:type="dxa"/>
          </w:tcPr>
          <w:p w14:paraId="70D47E0D" w14:textId="77777777" w:rsidR="002442D7" w:rsidRPr="00E27D23" w:rsidRDefault="002442D7" w:rsidP="0088214F">
            <w:pPr>
              <w:pStyle w:val="TAL"/>
            </w:pPr>
          </w:p>
        </w:tc>
        <w:tc>
          <w:tcPr>
            <w:tcW w:w="1129" w:type="dxa"/>
          </w:tcPr>
          <w:p w14:paraId="22F49975" w14:textId="77777777" w:rsidR="002442D7" w:rsidRPr="00E27D23" w:rsidRDefault="002442D7" w:rsidP="0088214F">
            <w:pPr>
              <w:pStyle w:val="TAL"/>
            </w:pPr>
          </w:p>
        </w:tc>
      </w:tr>
      <w:tr w:rsidR="002442D7" w:rsidRPr="00E27D23" w14:paraId="3575A96D" w14:textId="77777777" w:rsidTr="0088214F">
        <w:tc>
          <w:tcPr>
            <w:tcW w:w="4536" w:type="dxa"/>
          </w:tcPr>
          <w:p w14:paraId="22D0DDC0" w14:textId="77777777" w:rsidR="002442D7" w:rsidRPr="00E27D23" w:rsidRDefault="002442D7" w:rsidP="0088214F">
            <w:pPr>
              <w:pStyle w:val="TAL"/>
            </w:pPr>
            <w:r w:rsidRPr="00E27D23">
              <w:t xml:space="preserve">        Uplink</w:t>
            </w:r>
            <w:r w:rsidRPr="00E27D23">
              <w:rPr>
                <w:snapToGrid w:val="0"/>
              </w:rPr>
              <w:t xml:space="preserve"> SEQUENCE </w:t>
            </w:r>
            <w:r w:rsidRPr="00E27D23">
              <w:t>{</w:t>
            </w:r>
          </w:p>
        </w:tc>
        <w:tc>
          <w:tcPr>
            <w:tcW w:w="2268" w:type="dxa"/>
          </w:tcPr>
          <w:p w14:paraId="41D7D4F5" w14:textId="77777777" w:rsidR="002442D7" w:rsidRPr="00E27D23" w:rsidRDefault="002442D7" w:rsidP="0088214F">
            <w:pPr>
              <w:pStyle w:val="TAL"/>
            </w:pPr>
            <w:r w:rsidRPr="00E27D23">
              <w:t>Same as default RACH-ConfigDedicated</w:t>
            </w:r>
          </w:p>
        </w:tc>
        <w:tc>
          <w:tcPr>
            <w:tcW w:w="1701" w:type="dxa"/>
          </w:tcPr>
          <w:p w14:paraId="10119C6A" w14:textId="77777777" w:rsidR="002442D7" w:rsidRPr="00E27D23" w:rsidRDefault="002442D7" w:rsidP="0088214F">
            <w:pPr>
              <w:pStyle w:val="TAL"/>
            </w:pPr>
          </w:p>
        </w:tc>
        <w:tc>
          <w:tcPr>
            <w:tcW w:w="1129" w:type="dxa"/>
          </w:tcPr>
          <w:p w14:paraId="0EAA4715" w14:textId="77777777" w:rsidR="002442D7" w:rsidRPr="00E27D23" w:rsidRDefault="002442D7" w:rsidP="0088214F">
            <w:pPr>
              <w:pStyle w:val="TAL"/>
            </w:pPr>
          </w:p>
        </w:tc>
      </w:tr>
      <w:tr w:rsidR="002442D7" w:rsidRPr="00E27D23" w14:paraId="397F445C" w14:textId="77777777" w:rsidTr="0088214F">
        <w:tc>
          <w:tcPr>
            <w:tcW w:w="4536" w:type="dxa"/>
          </w:tcPr>
          <w:p w14:paraId="7DF1884B" w14:textId="77777777" w:rsidR="002442D7" w:rsidRPr="00E27D23" w:rsidRDefault="002442D7" w:rsidP="0088214F">
            <w:pPr>
              <w:pStyle w:val="TAL"/>
            </w:pPr>
            <w:r w:rsidRPr="00E27D23">
              <w:t xml:space="preserve">          cfra SEQUENCE {</w:t>
            </w:r>
          </w:p>
        </w:tc>
        <w:tc>
          <w:tcPr>
            <w:tcW w:w="2268" w:type="dxa"/>
          </w:tcPr>
          <w:p w14:paraId="3606B350" w14:textId="77777777" w:rsidR="002442D7" w:rsidRPr="00E27D23" w:rsidRDefault="002442D7" w:rsidP="0088214F">
            <w:pPr>
              <w:pStyle w:val="TAL"/>
            </w:pPr>
          </w:p>
        </w:tc>
        <w:tc>
          <w:tcPr>
            <w:tcW w:w="1701" w:type="dxa"/>
          </w:tcPr>
          <w:p w14:paraId="3A19C686" w14:textId="77777777" w:rsidR="002442D7" w:rsidRPr="00E27D23" w:rsidRDefault="002442D7" w:rsidP="0088214F">
            <w:pPr>
              <w:pStyle w:val="TAL"/>
            </w:pPr>
          </w:p>
        </w:tc>
        <w:tc>
          <w:tcPr>
            <w:tcW w:w="1129" w:type="dxa"/>
          </w:tcPr>
          <w:p w14:paraId="09E1E0F1" w14:textId="77777777" w:rsidR="002442D7" w:rsidRPr="00E27D23" w:rsidRDefault="002442D7" w:rsidP="0088214F">
            <w:pPr>
              <w:pStyle w:val="TAL"/>
            </w:pPr>
          </w:p>
        </w:tc>
      </w:tr>
      <w:tr w:rsidR="002442D7" w:rsidRPr="00E27D23" w14:paraId="10EEEA5A" w14:textId="77777777" w:rsidTr="0088214F">
        <w:trPr>
          <w:trHeight w:val="232"/>
        </w:trPr>
        <w:tc>
          <w:tcPr>
            <w:tcW w:w="4536" w:type="dxa"/>
            <w:shd w:val="clear" w:color="auto" w:fill="auto"/>
          </w:tcPr>
          <w:p w14:paraId="626E49D9" w14:textId="77777777" w:rsidR="002442D7" w:rsidRPr="00E27D23" w:rsidRDefault="002442D7" w:rsidP="0088214F">
            <w:pPr>
              <w:pStyle w:val="TAL"/>
            </w:pPr>
            <w:r w:rsidRPr="00E27D23">
              <w:t xml:space="preserve">            occasions SEQUENCE {</w:t>
            </w:r>
          </w:p>
        </w:tc>
        <w:tc>
          <w:tcPr>
            <w:tcW w:w="2268" w:type="dxa"/>
            <w:shd w:val="clear" w:color="auto" w:fill="auto"/>
          </w:tcPr>
          <w:p w14:paraId="3C13EE29" w14:textId="77777777" w:rsidR="002442D7" w:rsidRPr="00E27D23" w:rsidRDefault="002442D7" w:rsidP="0088214F">
            <w:pPr>
              <w:pStyle w:val="TAL"/>
              <w:rPr>
                <w:rFonts w:cs="Arial"/>
                <w:kern w:val="2"/>
                <w:szCs w:val="18"/>
              </w:rPr>
            </w:pPr>
          </w:p>
        </w:tc>
        <w:tc>
          <w:tcPr>
            <w:tcW w:w="1701" w:type="dxa"/>
            <w:shd w:val="clear" w:color="auto" w:fill="auto"/>
          </w:tcPr>
          <w:p w14:paraId="63A47D0C" w14:textId="77777777" w:rsidR="002442D7" w:rsidRPr="00E27D23" w:rsidRDefault="002442D7" w:rsidP="0088214F">
            <w:pPr>
              <w:pStyle w:val="TAL"/>
              <w:rPr>
                <w:rFonts w:cs="Arial"/>
                <w:kern w:val="2"/>
                <w:szCs w:val="18"/>
              </w:rPr>
            </w:pPr>
          </w:p>
        </w:tc>
        <w:tc>
          <w:tcPr>
            <w:tcW w:w="1129" w:type="dxa"/>
            <w:shd w:val="clear" w:color="auto" w:fill="auto"/>
          </w:tcPr>
          <w:p w14:paraId="385E339D" w14:textId="77777777" w:rsidR="002442D7" w:rsidRPr="00E27D23" w:rsidRDefault="002442D7" w:rsidP="0088214F">
            <w:pPr>
              <w:pStyle w:val="TAL"/>
              <w:rPr>
                <w:rFonts w:cs="Arial"/>
                <w:kern w:val="2"/>
                <w:szCs w:val="18"/>
              </w:rPr>
            </w:pPr>
          </w:p>
        </w:tc>
      </w:tr>
      <w:tr w:rsidR="002442D7" w:rsidRPr="00E27D23" w14:paraId="4C3FBF4B" w14:textId="77777777" w:rsidTr="0088214F">
        <w:trPr>
          <w:trHeight w:val="232"/>
        </w:trPr>
        <w:tc>
          <w:tcPr>
            <w:tcW w:w="4536" w:type="dxa"/>
            <w:shd w:val="clear" w:color="auto" w:fill="auto"/>
          </w:tcPr>
          <w:p w14:paraId="38A129C8" w14:textId="77777777" w:rsidR="002442D7" w:rsidRPr="00E27D23" w:rsidRDefault="002442D7" w:rsidP="0088214F">
            <w:pPr>
              <w:pStyle w:val="TAL"/>
            </w:pPr>
            <w:r w:rsidRPr="00E27D23">
              <w:t xml:space="preserve">              rach-ConfigGeneric</w:t>
            </w:r>
          </w:p>
        </w:tc>
        <w:tc>
          <w:tcPr>
            <w:tcW w:w="2268" w:type="dxa"/>
            <w:shd w:val="clear" w:color="auto" w:fill="auto"/>
          </w:tcPr>
          <w:p w14:paraId="19CCA225" w14:textId="77777777" w:rsidR="002442D7" w:rsidRPr="00E27D23" w:rsidRDefault="002442D7" w:rsidP="0088214F">
            <w:pPr>
              <w:pStyle w:val="TAL"/>
              <w:rPr>
                <w:rFonts w:cs="Arial"/>
                <w:kern w:val="2"/>
                <w:szCs w:val="18"/>
              </w:rPr>
            </w:pPr>
            <w:r w:rsidRPr="00E27D23">
              <w:rPr>
                <w:rFonts w:cs="Arial"/>
                <w:kern w:val="2"/>
                <w:szCs w:val="18"/>
              </w:rPr>
              <w:t>RACH-ConfigGeneric</w:t>
            </w:r>
          </w:p>
        </w:tc>
        <w:tc>
          <w:tcPr>
            <w:tcW w:w="1701" w:type="dxa"/>
            <w:shd w:val="clear" w:color="auto" w:fill="auto"/>
          </w:tcPr>
          <w:p w14:paraId="5A7519AA" w14:textId="77777777" w:rsidR="002442D7" w:rsidRPr="00E27D23" w:rsidRDefault="002442D7" w:rsidP="0088214F">
            <w:pPr>
              <w:pStyle w:val="TAL"/>
              <w:rPr>
                <w:rFonts w:cs="Arial"/>
                <w:kern w:val="2"/>
                <w:szCs w:val="18"/>
              </w:rPr>
            </w:pPr>
            <w:r w:rsidRPr="00E27D23">
              <w:rPr>
                <w:rFonts w:cs="Arial"/>
                <w:kern w:val="2"/>
                <w:szCs w:val="18"/>
              </w:rPr>
              <w:t>Table 12.2.1.5.3.3-8</w:t>
            </w:r>
          </w:p>
        </w:tc>
        <w:tc>
          <w:tcPr>
            <w:tcW w:w="1129" w:type="dxa"/>
            <w:shd w:val="clear" w:color="auto" w:fill="auto"/>
          </w:tcPr>
          <w:p w14:paraId="59667FC0" w14:textId="77777777" w:rsidR="002442D7" w:rsidRPr="00E27D23" w:rsidRDefault="002442D7" w:rsidP="0088214F">
            <w:pPr>
              <w:pStyle w:val="TAL"/>
              <w:rPr>
                <w:rFonts w:cs="Arial"/>
                <w:kern w:val="2"/>
                <w:szCs w:val="18"/>
              </w:rPr>
            </w:pPr>
          </w:p>
        </w:tc>
      </w:tr>
      <w:tr w:rsidR="002442D7" w:rsidRPr="00E27D23" w14:paraId="6F587EE9" w14:textId="77777777" w:rsidTr="0088214F">
        <w:trPr>
          <w:trHeight w:val="232"/>
        </w:trPr>
        <w:tc>
          <w:tcPr>
            <w:tcW w:w="4536" w:type="dxa"/>
            <w:shd w:val="clear" w:color="auto" w:fill="auto"/>
          </w:tcPr>
          <w:p w14:paraId="449A7238" w14:textId="77777777" w:rsidR="002442D7" w:rsidRPr="00E27D23" w:rsidRDefault="002442D7" w:rsidP="0088214F">
            <w:pPr>
              <w:pStyle w:val="TAL"/>
            </w:pPr>
            <w:r w:rsidRPr="00E27D23">
              <w:t xml:space="preserve">            }</w:t>
            </w:r>
          </w:p>
        </w:tc>
        <w:tc>
          <w:tcPr>
            <w:tcW w:w="2268" w:type="dxa"/>
            <w:shd w:val="clear" w:color="auto" w:fill="auto"/>
          </w:tcPr>
          <w:p w14:paraId="741C9D3E" w14:textId="77777777" w:rsidR="002442D7" w:rsidRPr="00E27D23" w:rsidRDefault="002442D7" w:rsidP="0088214F">
            <w:pPr>
              <w:pStyle w:val="TAL"/>
              <w:rPr>
                <w:rFonts w:cs="Arial"/>
                <w:kern w:val="2"/>
                <w:szCs w:val="18"/>
              </w:rPr>
            </w:pPr>
          </w:p>
        </w:tc>
        <w:tc>
          <w:tcPr>
            <w:tcW w:w="1701" w:type="dxa"/>
            <w:shd w:val="clear" w:color="auto" w:fill="auto"/>
          </w:tcPr>
          <w:p w14:paraId="08C937A2" w14:textId="77777777" w:rsidR="002442D7" w:rsidRPr="00E27D23" w:rsidRDefault="002442D7" w:rsidP="0088214F">
            <w:pPr>
              <w:pStyle w:val="TAL"/>
              <w:rPr>
                <w:rFonts w:cs="Arial"/>
                <w:kern w:val="2"/>
                <w:szCs w:val="18"/>
              </w:rPr>
            </w:pPr>
          </w:p>
        </w:tc>
        <w:tc>
          <w:tcPr>
            <w:tcW w:w="1129" w:type="dxa"/>
            <w:shd w:val="clear" w:color="auto" w:fill="auto"/>
          </w:tcPr>
          <w:p w14:paraId="2A67E8BE" w14:textId="77777777" w:rsidR="002442D7" w:rsidRPr="00E27D23" w:rsidRDefault="002442D7" w:rsidP="0088214F">
            <w:pPr>
              <w:pStyle w:val="TAL"/>
              <w:rPr>
                <w:rFonts w:cs="Arial"/>
                <w:kern w:val="2"/>
                <w:szCs w:val="18"/>
              </w:rPr>
            </w:pPr>
          </w:p>
        </w:tc>
      </w:tr>
      <w:tr w:rsidR="002442D7" w:rsidRPr="00E27D23" w14:paraId="69A073C6" w14:textId="77777777" w:rsidTr="0088214F">
        <w:tc>
          <w:tcPr>
            <w:tcW w:w="4536" w:type="dxa"/>
          </w:tcPr>
          <w:p w14:paraId="3109B232" w14:textId="77777777" w:rsidR="002442D7" w:rsidRPr="00E27D23" w:rsidRDefault="002442D7" w:rsidP="0088214F">
            <w:pPr>
              <w:pStyle w:val="TAL"/>
            </w:pPr>
            <w:r w:rsidRPr="00E27D23">
              <w:t xml:space="preserve">          }</w:t>
            </w:r>
          </w:p>
        </w:tc>
        <w:tc>
          <w:tcPr>
            <w:tcW w:w="2268" w:type="dxa"/>
          </w:tcPr>
          <w:p w14:paraId="5C060440" w14:textId="77777777" w:rsidR="002442D7" w:rsidRPr="00E27D23" w:rsidRDefault="002442D7" w:rsidP="0088214F">
            <w:pPr>
              <w:pStyle w:val="TAL"/>
            </w:pPr>
          </w:p>
        </w:tc>
        <w:tc>
          <w:tcPr>
            <w:tcW w:w="1701" w:type="dxa"/>
          </w:tcPr>
          <w:p w14:paraId="6DDDEE27" w14:textId="77777777" w:rsidR="002442D7" w:rsidRPr="00E27D23" w:rsidRDefault="002442D7" w:rsidP="0088214F">
            <w:pPr>
              <w:pStyle w:val="TAL"/>
            </w:pPr>
          </w:p>
        </w:tc>
        <w:tc>
          <w:tcPr>
            <w:tcW w:w="1129" w:type="dxa"/>
          </w:tcPr>
          <w:p w14:paraId="76064560" w14:textId="77777777" w:rsidR="002442D7" w:rsidRPr="00E27D23" w:rsidRDefault="002442D7" w:rsidP="0088214F">
            <w:pPr>
              <w:pStyle w:val="TAL"/>
            </w:pPr>
          </w:p>
        </w:tc>
      </w:tr>
      <w:tr w:rsidR="002442D7" w:rsidRPr="00E27D23" w14:paraId="5AC5F5A6" w14:textId="77777777" w:rsidTr="0088214F">
        <w:tc>
          <w:tcPr>
            <w:tcW w:w="4536" w:type="dxa"/>
          </w:tcPr>
          <w:p w14:paraId="4B867588" w14:textId="77777777" w:rsidR="002442D7" w:rsidRPr="00E27D23" w:rsidRDefault="002442D7" w:rsidP="0088214F">
            <w:pPr>
              <w:pStyle w:val="TAL"/>
            </w:pPr>
            <w:r w:rsidRPr="00E27D23">
              <w:t xml:space="preserve">        }</w:t>
            </w:r>
          </w:p>
        </w:tc>
        <w:tc>
          <w:tcPr>
            <w:tcW w:w="2268" w:type="dxa"/>
          </w:tcPr>
          <w:p w14:paraId="0057ACE4" w14:textId="77777777" w:rsidR="002442D7" w:rsidRPr="00E27D23" w:rsidRDefault="002442D7" w:rsidP="0088214F">
            <w:pPr>
              <w:pStyle w:val="TAL"/>
            </w:pPr>
          </w:p>
        </w:tc>
        <w:tc>
          <w:tcPr>
            <w:tcW w:w="1701" w:type="dxa"/>
          </w:tcPr>
          <w:p w14:paraId="3E904912" w14:textId="77777777" w:rsidR="002442D7" w:rsidRPr="00E27D23" w:rsidRDefault="002442D7" w:rsidP="0088214F">
            <w:pPr>
              <w:pStyle w:val="TAL"/>
            </w:pPr>
          </w:p>
        </w:tc>
        <w:tc>
          <w:tcPr>
            <w:tcW w:w="1129" w:type="dxa"/>
          </w:tcPr>
          <w:p w14:paraId="405011C1" w14:textId="77777777" w:rsidR="002442D7" w:rsidRPr="00E27D23" w:rsidRDefault="002442D7" w:rsidP="0088214F">
            <w:pPr>
              <w:pStyle w:val="TAL"/>
            </w:pPr>
          </w:p>
        </w:tc>
      </w:tr>
      <w:tr w:rsidR="002442D7" w:rsidRPr="00E27D23" w14:paraId="7788E36A" w14:textId="77777777" w:rsidTr="0088214F">
        <w:tc>
          <w:tcPr>
            <w:tcW w:w="4536" w:type="dxa"/>
          </w:tcPr>
          <w:p w14:paraId="776DC7A7" w14:textId="77777777" w:rsidR="002442D7" w:rsidRPr="00E27D23" w:rsidRDefault="002442D7" w:rsidP="0088214F">
            <w:pPr>
              <w:pStyle w:val="TAL"/>
              <w:rPr>
                <w:lang w:eastAsia="zh-CN"/>
              </w:rPr>
            </w:pPr>
            <w:r w:rsidRPr="00E27D23">
              <w:rPr>
                <w:lang w:eastAsia="zh-CN"/>
              </w:rPr>
              <w:t xml:space="preserve">      }</w:t>
            </w:r>
          </w:p>
        </w:tc>
        <w:tc>
          <w:tcPr>
            <w:tcW w:w="2268" w:type="dxa"/>
          </w:tcPr>
          <w:p w14:paraId="49915684" w14:textId="77777777" w:rsidR="002442D7" w:rsidRPr="00E27D23" w:rsidRDefault="002442D7" w:rsidP="0088214F">
            <w:pPr>
              <w:pStyle w:val="TAL"/>
            </w:pPr>
          </w:p>
        </w:tc>
        <w:tc>
          <w:tcPr>
            <w:tcW w:w="1701" w:type="dxa"/>
          </w:tcPr>
          <w:p w14:paraId="67B0E1BD" w14:textId="77777777" w:rsidR="002442D7" w:rsidRPr="00E27D23" w:rsidRDefault="002442D7" w:rsidP="0088214F">
            <w:pPr>
              <w:pStyle w:val="TAL"/>
            </w:pPr>
          </w:p>
        </w:tc>
        <w:tc>
          <w:tcPr>
            <w:tcW w:w="1129" w:type="dxa"/>
          </w:tcPr>
          <w:p w14:paraId="07D0FD0F" w14:textId="77777777" w:rsidR="002442D7" w:rsidRPr="00E27D23" w:rsidRDefault="002442D7" w:rsidP="0088214F">
            <w:pPr>
              <w:pStyle w:val="TAL"/>
            </w:pPr>
          </w:p>
        </w:tc>
      </w:tr>
      <w:tr w:rsidR="002442D7" w:rsidRPr="00E27D23" w14:paraId="7F325E76" w14:textId="77777777" w:rsidTr="0088214F">
        <w:tc>
          <w:tcPr>
            <w:tcW w:w="4536" w:type="dxa"/>
          </w:tcPr>
          <w:p w14:paraId="598957D6" w14:textId="77777777" w:rsidR="002442D7" w:rsidRPr="00E27D23" w:rsidRDefault="002442D7" w:rsidP="0088214F">
            <w:pPr>
              <w:pStyle w:val="TAL"/>
            </w:pPr>
            <w:r w:rsidRPr="00E27D23">
              <w:rPr>
                <w:lang w:eastAsia="zh-CN"/>
              </w:rPr>
              <w:t xml:space="preserve">    }</w:t>
            </w:r>
          </w:p>
        </w:tc>
        <w:tc>
          <w:tcPr>
            <w:tcW w:w="2268" w:type="dxa"/>
          </w:tcPr>
          <w:p w14:paraId="04FB902D" w14:textId="77777777" w:rsidR="002442D7" w:rsidRPr="00E27D23" w:rsidRDefault="002442D7" w:rsidP="0088214F">
            <w:pPr>
              <w:pStyle w:val="TAL"/>
            </w:pPr>
          </w:p>
        </w:tc>
        <w:tc>
          <w:tcPr>
            <w:tcW w:w="1701" w:type="dxa"/>
          </w:tcPr>
          <w:p w14:paraId="41D6C33F" w14:textId="77777777" w:rsidR="002442D7" w:rsidRPr="00E27D23" w:rsidRDefault="002442D7" w:rsidP="0088214F">
            <w:pPr>
              <w:pStyle w:val="TAL"/>
            </w:pPr>
          </w:p>
        </w:tc>
        <w:tc>
          <w:tcPr>
            <w:tcW w:w="1129" w:type="dxa"/>
          </w:tcPr>
          <w:p w14:paraId="670D2ADD" w14:textId="77777777" w:rsidR="002442D7" w:rsidRPr="00E27D23" w:rsidRDefault="002442D7" w:rsidP="0088214F">
            <w:pPr>
              <w:pStyle w:val="TAL"/>
            </w:pPr>
          </w:p>
        </w:tc>
      </w:tr>
      <w:tr w:rsidR="002442D7" w:rsidRPr="00E27D23" w14:paraId="50545675" w14:textId="77777777" w:rsidTr="0088214F">
        <w:tc>
          <w:tcPr>
            <w:tcW w:w="4536" w:type="dxa"/>
          </w:tcPr>
          <w:p w14:paraId="4A5ED093" w14:textId="7DCF11CD" w:rsidR="002442D7" w:rsidRPr="00E27D23" w:rsidRDefault="002442D7" w:rsidP="0088214F">
            <w:pPr>
              <w:pStyle w:val="TAL"/>
            </w:pPr>
            <w:r w:rsidRPr="00E27D23">
              <w:t xml:space="preserve">    rlf-TimersAndConstants CHOICE {</w:t>
            </w:r>
          </w:p>
        </w:tc>
        <w:tc>
          <w:tcPr>
            <w:tcW w:w="2268" w:type="dxa"/>
          </w:tcPr>
          <w:p w14:paraId="32746D0C" w14:textId="21658EC1" w:rsidR="002442D7" w:rsidRPr="00E27D23" w:rsidRDefault="002442D7" w:rsidP="0088214F">
            <w:pPr>
              <w:pStyle w:val="TAL"/>
            </w:pPr>
          </w:p>
        </w:tc>
        <w:tc>
          <w:tcPr>
            <w:tcW w:w="1701" w:type="dxa"/>
          </w:tcPr>
          <w:p w14:paraId="37883070" w14:textId="3753FF71" w:rsidR="002442D7" w:rsidRPr="00E27D23" w:rsidRDefault="002442D7" w:rsidP="0088214F">
            <w:pPr>
              <w:pStyle w:val="TAL"/>
            </w:pPr>
          </w:p>
        </w:tc>
        <w:tc>
          <w:tcPr>
            <w:tcW w:w="1129" w:type="dxa"/>
          </w:tcPr>
          <w:p w14:paraId="7EB712AC" w14:textId="77777777" w:rsidR="002442D7" w:rsidRPr="00E27D23" w:rsidRDefault="002442D7" w:rsidP="0088214F">
            <w:pPr>
              <w:pStyle w:val="TAL"/>
            </w:pPr>
          </w:p>
        </w:tc>
      </w:tr>
      <w:tr w:rsidR="002442D7" w:rsidRPr="00E27D23" w14:paraId="7510E79B" w14:textId="77777777" w:rsidTr="0088214F">
        <w:tc>
          <w:tcPr>
            <w:tcW w:w="4536" w:type="dxa"/>
          </w:tcPr>
          <w:p w14:paraId="4E8597A7" w14:textId="77777777" w:rsidR="002442D7" w:rsidRPr="00E27D23" w:rsidRDefault="002442D7" w:rsidP="0088214F">
            <w:pPr>
              <w:pStyle w:val="TAL"/>
            </w:pPr>
            <w:r w:rsidRPr="00E27D23">
              <w:t xml:space="preserve">      setup</w:t>
            </w:r>
          </w:p>
        </w:tc>
        <w:tc>
          <w:tcPr>
            <w:tcW w:w="2268" w:type="dxa"/>
          </w:tcPr>
          <w:p w14:paraId="7617B0A4" w14:textId="29802675" w:rsidR="002442D7" w:rsidRPr="00E27D23" w:rsidRDefault="00BC4CEB" w:rsidP="0088214F">
            <w:pPr>
              <w:pStyle w:val="TAL"/>
            </w:pPr>
            <w:r w:rsidRPr="00E27D23">
              <w:t>RLF-TimersAndConstants</w:t>
            </w:r>
          </w:p>
        </w:tc>
        <w:tc>
          <w:tcPr>
            <w:tcW w:w="1701" w:type="dxa"/>
          </w:tcPr>
          <w:p w14:paraId="05E06EA8" w14:textId="69A1C760" w:rsidR="002442D7" w:rsidRPr="00E27D23" w:rsidRDefault="00BC4CEB" w:rsidP="0088214F">
            <w:pPr>
              <w:pStyle w:val="TAL"/>
            </w:pPr>
            <w:r w:rsidRPr="00E27D23">
              <w:t>Table 12.2.1.5.3.3-3</w:t>
            </w:r>
          </w:p>
        </w:tc>
        <w:tc>
          <w:tcPr>
            <w:tcW w:w="1129" w:type="dxa"/>
          </w:tcPr>
          <w:p w14:paraId="0E01C5E0" w14:textId="77777777" w:rsidR="002442D7" w:rsidRPr="00E27D23" w:rsidRDefault="002442D7" w:rsidP="0088214F">
            <w:pPr>
              <w:pStyle w:val="TAL"/>
            </w:pPr>
          </w:p>
        </w:tc>
      </w:tr>
      <w:tr w:rsidR="002442D7" w:rsidRPr="00E27D23" w14:paraId="592248DA" w14:textId="77777777" w:rsidTr="0088214F">
        <w:tc>
          <w:tcPr>
            <w:tcW w:w="4536" w:type="dxa"/>
          </w:tcPr>
          <w:p w14:paraId="24921F38" w14:textId="77777777" w:rsidR="002442D7" w:rsidRPr="00E27D23" w:rsidRDefault="002442D7" w:rsidP="0088214F">
            <w:pPr>
              <w:pStyle w:val="TAL"/>
            </w:pPr>
            <w:r w:rsidRPr="00E27D23">
              <w:t xml:space="preserve">    }</w:t>
            </w:r>
          </w:p>
        </w:tc>
        <w:tc>
          <w:tcPr>
            <w:tcW w:w="2268" w:type="dxa"/>
          </w:tcPr>
          <w:p w14:paraId="14C46F34" w14:textId="77777777" w:rsidR="002442D7" w:rsidRPr="00E27D23" w:rsidRDefault="002442D7" w:rsidP="0088214F">
            <w:pPr>
              <w:pStyle w:val="TAL"/>
            </w:pPr>
          </w:p>
        </w:tc>
        <w:tc>
          <w:tcPr>
            <w:tcW w:w="1701" w:type="dxa"/>
          </w:tcPr>
          <w:p w14:paraId="4EEAD8C9" w14:textId="77777777" w:rsidR="002442D7" w:rsidRPr="00E27D23" w:rsidRDefault="002442D7" w:rsidP="0088214F">
            <w:pPr>
              <w:pStyle w:val="TAL"/>
            </w:pPr>
          </w:p>
        </w:tc>
        <w:tc>
          <w:tcPr>
            <w:tcW w:w="1129" w:type="dxa"/>
          </w:tcPr>
          <w:p w14:paraId="228B6805" w14:textId="77777777" w:rsidR="002442D7" w:rsidRPr="00E27D23" w:rsidRDefault="002442D7" w:rsidP="0088214F">
            <w:pPr>
              <w:pStyle w:val="TAL"/>
            </w:pPr>
          </w:p>
        </w:tc>
      </w:tr>
      <w:tr w:rsidR="00BC4CEB" w:rsidRPr="00E27D23" w14:paraId="3EA46A07" w14:textId="77777777" w:rsidTr="0088214F">
        <w:tc>
          <w:tcPr>
            <w:tcW w:w="4536" w:type="dxa"/>
          </w:tcPr>
          <w:p w14:paraId="53BE1551" w14:textId="4782EB81" w:rsidR="00BC4CEB" w:rsidRPr="00E27D23" w:rsidRDefault="00BC4CEB" w:rsidP="00BC4CEB">
            <w:pPr>
              <w:pStyle w:val="TAL"/>
            </w:pPr>
            <w:r w:rsidRPr="00E27D23">
              <w:t xml:space="preserve">    spCellConfigDedicated</w:t>
            </w:r>
          </w:p>
        </w:tc>
        <w:tc>
          <w:tcPr>
            <w:tcW w:w="2268" w:type="dxa"/>
          </w:tcPr>
          <w:p w14:paraId="3E44A0E3" w14:textId="0491870A" w:rsidR="00BC4CEB" w:rsidRPr="00E27D23" w:rsidRDefault="00BC4CEB" w:rsidP="00BC4CEB">
            <w:pPr>
              <w:pStyle w:val="TAL"/>
            </w:pPr>
            <w:r w:rsidRPr="00E27D23">
              <w:t>ServingCellConfig</w:t>
            </w:r>
          </w:p>
        </w:tc>
        <w:tc>
          <w:tcPr>
            <w:tcW w:w="1701" w:type="dxa"/>
          </w:tcPr>
          <w:p w14:paraId="69DD03D9" w14:textId="77777777" w:rsidR="00BC4CEB" w:rsidRPr="00E27D23" w:rsidRDefault="00BC4CEB" w:rsidP="00BC4CEB">
            <w:pPr>
              <w:pStyle w:val="TAL"/>
            </w:pPr>
          </w:p>
        </w:tc>
        <w:tc>
          <w:tcPr>
            <w:tcW w:w="1129" w:type="dxa"/>
          </w:tcPr>
          <w:p w14:paraId="5EE97E70" w14:textId="77777777" w:rsidR="00BC4CEB" w:rsidRPr="00E27D23" w:rsidRDefault="00BC4CEB" w:rsidP="00BC4CEB">
            <w:pPr>
              <w:pStyle w:val="TAL"/>
            </w:pPr>
          </w:p>
        </w:tc>
      </w:tr>
      <w:tr w:rsidR="002442D7" w:rsidRPr="00E27D23" w14:paraId="0DDF3B82" w14:textId="77777777" w:rsidTr="0088214F">
        <w:tc>
          <w:tcPr>
            <w:tcW w:w="4536" w:type="dxa"/>
          </w:tcPr>
          <w:p w14:paraId="1351C683" w14:textId="77777777" w:rsidR="002442D7" w:rsidRPr="00E27D23" w:rsidRDefault="002442D7" w:rsidP="0088214F">
            <w:pPr>
              <w:pStyle w:val="TAL"/>
            </w:pPr>
            <w:r w:rsidRPr="00E27D23">
              <w:t xml:space="preserve">  }</w:t>
            </w:r>
          </w:p>
        </w:tc>
        <w:tc>
          <w:tcPr>
            <w:tcW w:w="2268" w:type="dxa"/>
          </w:tcPr>
          <w:p w14:paraId="433957F9" w14:textId="77777777" w:rsidR="002442D7" w:rsidRPr="00E27D23" w:rsidRDefault="002442D7" w:rsidP="0088214F">
            <w:pPr>
              <w:pStyle w:val="TAL"/>
            </w:pPr>
          </w:p>
        </w:tc>
        <w:tc>
          <w:tcPr>
            <w:tcW w:w="1701" w:type="dxa"/>
          </w:tcPr>
          <w:p w14:paraId="09F0B0C5" w14:textId="77777777" w:rsidR="002442D7" w:rsidRPr="00E27D23" w:rsidRDefault="002442D7" w:rsidP="0088214F">
            <w:pPr>
              <w:pStyle w:val="TAL"/>
            </w:pPr>
          </w:p>
        </w:tc>
        <w:tc>
          <w:tcPr>
            <w:tcW w:w="1129" w:type="dxa"/>
          </w:tcPr>
          <w:p w14:paraId="71BA29B7" w14:textId="77777777" w:rsidR="002442D7" w:rsidRPr="00E27D23" w:rsidRDefault="002442D7" w:rsidP="0088214F">
            <w:pPr>
              <w:pStyle w:val="TAL"/>
            </w:pPr>
          </w:p>
        </w:tc>
      </w:tr>
      <w:tr w:rsidR="002442D7" w:rsidRPr="00E27D23" w14:paraId="796F72F2" w14:textId="77777777" w:rsidTr="0088214F">
        <w:tc>
          <w:tcPr>
            <w:tcW w:w="4536" w:type="dxa"/>
          </w:tcPr>
          <w:p w14:paraId="47FA9E9A" w14:textId="77777777" w:rsidR="002442D7" w:rsidRPr="00E27D23" w:rsidRDefault="002442D7" w:rsidP="0088214F">
            <w:pPr>
              <w:pStyle w:val="TAL"/>
            </w:pPr>
            <w:r w:rsidRPr="00E27D23">
              <w:t>}</w:t>
            </w:r>
          </w:p>
        </w:tc>
        <w:tc>
          <w:tcPr>
            <w:tcW w:w="2268" w:type="dxa"/>
          </w:tcPr>
          <w:p w14:paraId="74A35282" w14:textId="77777777" w:rsidR="002442D7" w:rsidRPr="00E27D23" w:rsidRDefault="002442D7" w:rsidP="0088214F">
            <w:pPr>
              <w:pStyle w:val="TAL"/>
            </w:pPr>
          </w:p>
        </w:tc>
        <w:tc>
          <w:tcPr>
            <w:tcW w:w="1701" w:type="dxa"/>
          </w:tcPr>
          <w:p w14:paraId="38A139E4" w14:textId="77777777" w:rsidR="002442D7" w:rsidRPr="00E27D23" w:rsidRDefault="002442D7" w:rsidP="0088214F">
            <w:pPr>
              <w:pStyle w:val="TAL"/>
            </w:pPr>
          </w:p>
        </w:tc>
        <w:tc>
          <w:tcPr>
            <w:tcW w:w="1129" w:type="dxa"/>
          </w:tcPr>
          <w:p w14:paraId="1C36B2A0" w14:textId="77777777" w:rsidR="002442D7" w:rsidRPr="00E27D23" w:rsidRDefault="002442D7" w:rsidP="0088214F">
            <w:pPr>
              <w:pStyle w:val="TAL"/>
            </w:pPr>
          </w:p>
        </w:tc>
      </w:tr>
    </w:tbl>
    <w:p w14:paraId="4399B16A" w14:textId="77777777" w:rsidR="002442D7" w:rsidRPr="00E27D23" w:rsidRDefault="002442D7" w:rsidP="002442D7"/>
    <w:p w14:paraId="7A3800F4" w14:textId="77777777" w:rsidR="002442D7" w:rsidRPr="00E27D23" w:rsidRDefault="002442D7" w:rsidP="002442D7">
      <w:pPr>
        <w:pStyle w:val="TH"/>
      </w:pPr>
      <w:r w:rsidRPr="00E27D23">
        <w:t xml:space="preserve">Table 12.2.1.5.3.3-8: </w:t>
      </w:r>
      <w:r w:rsidRPr="00E27D23">
        <w:rPr>
          <w:i/>
          <w:iCs/>
        </w:rPr>
        <w:t>RACH-ConfigGeneric</w:t>
      </w:r>
      <w:r w:rsidRPr="00E27D23">
        <w:rPr>
          <w:i/>
        </w:rPr>
        <w:t xml:space="preserve"> </w:t>
      </w:r>
      <w:r w:rsidRPr="00E27D23">
        <w:t>(Table 12.2.1.5.3.3-7)</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2"/>
      </w:tblGrid>
      <w:tr w:rsidR="002442D7" w:rsidRPr="00E27D23" w14:paraId="22534527" w14:textId="77777777" w:rsidTr="0088214F">
        <w:tc>
          <w:tcPr>
            <w:tcW w:w="9634" w:type="dxa"/>
            <w:gridSpan w:val="4"/>
          </w:tcPr>
          <w:p w14:paraId="51897B7D" w14:textId="77777777" w:rsidR="002442D7" w:rsidRPr="00E27D23" w:rsidRDefault="002442D7" w:rsidP="0088214F">
            <w:pPr>
              <w:pStyle w:val="TAH"/>
              <w:jc w:val="left"/>
              <w:rPr>
                <w:b w:val="0"/>
              </w:rPr>
            </w:pPr>
            <w:r w:rsidRPr="00E27D23">
              <w:rPr>
                <w:b w:val="0"/>
              </w:rPr>
              <w:t>Derivation Path: TS 38.508-1 [4], Table 4.6.3-130</w:t>
            </w:r>
          </w:p>
        </w:tc>
      </w:tr>
      <w:tr w:rsidR="002442D7" w:rsidRPr="00E27D23" w14:paraId="4122B106" w14:textId="77777777" w:rsidTr="0088214F">
        <w:tc>
          <w:tcPr>
            <w:tcW w:w="4535" w:type="dxa"/>
          </w:tcPr>
          <w:p w14:paraId="6F909B5E" w14:textId="77777777" w:rsidR="002442D7" w:rsidRPr="00E27D23" w:rsidRDefault="002442D7" w:rsidP="0088214F">
            <w:pPr>
              <w:pStyle w:val="TAH"/>
            </w:pPr>
            <w:r w:rsidRPr="00E27D23">
              <w:t>Information Element</w:t>
            </w:r>
          </w:p>
        </w:tc>
        <w:tc>
          <w:tcPr>
            <w:tcW w:w="2267" w:type="dxa"/>
          </w:tcPr>
          <w:p w14:paraId="19A559D1" w14:textId="77777777" w:rsidR="002442D7" w:rsidRPr="00E27D23" w:rsidRDefault="002442D7" w:rsidP="0088214F">
            <w:pPr>
              <w:pStyle w:val="TAH"/>
            </w:pPr>
            <w:r w:rsidRPr="00E27D23">
              <w:t>Value/remark</w:t>
            </w:r>
          </w:p>
        </w:tc>
        <w:tc>
          <w:tcPr>
            <w:tcW w:w="1700" w:type="dxa"/>
          </w:tcPr>
          <w:p w14:paraId="7773535B" w14:textId="77777777" w:rsidR="002442D7" w:rsidRPr="00E27D23" w:rsidRDefault="002442D7" w:rsidP="0088214F">
            <w:pPr>
              <w:pStyle w:val="TAH"/>
            </w:pPr>
            <w:r w:rsidRPr="00E27D23">
              <w:t>Comment</w:t>
            </w:r>
          </w:p>
        </w:tc>
        <w:tc>
          <w:tcPr>
            <w:tcW w:w="1132" w:type="dxa"/>
          </w:tcPr>
          <w:p w14:paraId="1E51BF40" w14:textId="77777777" w:rsidR="002442D7" w:rsidRPr="00E27D23" w:rsidRDefault="002442D7" w:rsidP="0088214F">
            <w:pPr>
              <w:pStyle w:val="TAH"/>
            </w:pPr>
            <w:r w:rsidRPr="00E27D23">
              <w:t>Condition</w:t>
            </w:r>
          </w:p>
        </w:tc>
      </w:tr>
      <w:tr w:rsidR="002442D7" w:rsidRPr="00E27D23" w14:paraId="50514BF9" w14:textId="77777777" w:rsidTr="0088214F">
        <w:tc>
          <w:tcPr>
            <w:tcW w:w="4535" w:type="dxa"/>
            <w:tcBorders>
              <w:bottom w:val="single" w:sz="4" w:space="0" w:color="auto"/>
            </w:tcBorders>
          </w:tcPr>
          <w:p w14:paraId="6AEE048D" w14:textId="77777777" w:rsidR="002442D7" w:rsidRPr="00E27D23" w:rsidRDefault="002442D7" w:rsidP="0088214F">
            <w:pPr>
              <w:pStyle w:val="TAL"/>
            </w:pPr>
            <w:r w:rsidRPr="00E27D23">
              <w:t xml:space="preserve">RACH-ConfigGeneric ::= </w:t>
            </w:r>
            <w:r w:rsidRPr="00E27D23">
              <w:rPr>
                <w:snapToGrid w:val="0"/>
              </w:rPr>
              <w:t xml:space="preserve">SEQUENCE </w:t>
            </w:r>
            <w:r w:rsidRPr="00E27D23">
              <w:t>{</w:t>
            </w:r>
          </w:p>
        </w:tc>
        <w:tc>
          <w:tcPr>
            <w:tcW w:w="2267" w:type="dxa"/>
          </w:tcPr>
          <w:p w14:paraId="4831791A" w14:textId="77777777" w:rsidR="002442D7" w:rsidRPr="00E27D23" w:rsidRDefault="002442D7" w:rsidP="0088214F">
            <w:pPr>
              <w:pStyle w:val="TAL"/>
            </w:pPr>
          </w:p>
        </w:tc>
        <w:tc>
          <w:tcPr>
            <w:tcW w:w="1700" w:type="dxa"/>
          </w:tcPr>
          <w:p w14:paraId="2CFFB93B" w14:textId="77777777" w:rsidR="002442D7" w:rsidRPr="00E27D23" w:rsidRDefault="002442D7" w:rsidP="0088214F">
            <w:pPr>
              <w:pStyle w:val="TAL"/>
            </w:pPr>
          </w:p>
        </w:tc>
        <w:tc>
          <w:tcPr>
            <w:tcW w:w="1132" w:type="dxa"/>
          </w:tcPr>
          <w:p w14:paraId="6971DDA7" w14:textId="77777777" w:rsidR="002442D7" w:rsidRPr="00E27D23" w:rsidRDefault="002442D7" w:rsidP="0088214F">
            <w:pPr>
              <w:pStyle w:val="TAL"/>
            </w:pPr>
          </w:p>
        </w:tc>
      </w:tr>
      <w:tr w:rsidR="002442D7" w:rsidRPr="00E27D23" w14:paraId="23171352" w14:textId="77777777" w:rsidTr="0088214F">
        <w:tc>
          <w:tcPr>
            <w:tcW w:w="4535" w:type="dxa"/>
            <w:tcBorders>
              <w:bottom w:val="nil"/>
            </w:tcBorders>
          </w:tcPr>
          <w:p w14:paraId="59DC7668" w14:textId="77777777" w:rsidR="002442D7" w:rsidRPr="00E27D23" w:rsidRDefault="002442D7" w:rsidP="0088214F">
            <w:pPr>
              <w:pStyle w:val="TAL"/>
            </w:pPr>
            <w:r w:rsidRPr="00E27D23">
              <w:t xml:space="preserve">  ra-ResponseWindow</w:t>
            </w:r>
          </w:p>
        </w:tc>
        <w:tc>
          <w:tcPr>
            <w:tcW w:w="2267" w:type="dxa"/>
          </w:tcPr>
          <w:p w14:paraId="79B763A5" w14:textId="77777777" w:rsidR="002442D7" w:rsidRPr="00E27D23" w:rsidRDefault="002442D7" w:rsidP="0088214F">
            <w:pPr>
              <w:pStyle w:val="TAL"/>
            </w:pPr>
            <w:r w:rsidRPr="00E27D23">
              <w:t>sl80</w:t>
            </w:r>
          </w:p>
        </w:tc>
        <w:tc>
          <w:tcPr>
            <w:tcW w:w="1700" w:type="dxa"/>
          </w:tcPr>
          <w:p w14:paraId="0B76B86A" w14:textId="77777777" w:rsidR="002442D7" w:rsidRPr="00E27D23" w:rsidRDefault="002442D7" w:rsidP="0088214F">
            <w:pPr>
              <w:pStyle w:val="TAL"/>
            </w:pPr>
          </w:p>
        </w:tc>
        <w:tc>
          <w:tcPr>
            <w:tcW w:w="1132" w:type="dxa"/>
          </w:tcPr>
          <w:p w14:paraId="648D7D91" w14:textId="77777777" w:rsidR="002442D7" w:rsidRPr="00E27D23" w:rsidRDefault="002442D7" w:rsidP="0088214F">
            <w:pPr>
              <w:pStyle w:val="TAL"/>
            </w:pPr>
          </w:p>
        </w:tc>
      </w:tr>
      <w:tr w:rsidR="002442D7" w:rsidRPr="00E27D23" w14:paraId="5BCA85DA" w14:textId="77777777" w:rsidTr="0088214F">
        <w:tc>
          <w:tcPr>
            <w:tcW w:w="4535" w:type="dxa"/>
          </w:tcPr>
          <w:p w14:paraId="474CFCFE" w14:textId="77777777" w:rsidR="002442D7" w:rsidRPr="00E27D23" w:rsidRDefault="002442D7" w:rsidP="0088214F">
            <w:pPr>
              <w:pStyle w:val="TAL"/>
            </w:pPr>
            <w:r w:rsidRPr="00E27D23">
              <w:t>}</w:t>
            </w:r>
          </w:p>
        </w:tc>
        <w:tc>
          <w:tcPr>
            <w:tcW w:w="2267" w:type="dxa"/>
          </w:tcPr>
          <w:p w14:paraId="6F926BB2" w14:textId="77777777" w:rsidR="002442D7" w:rsidRPr="00E27D23" w:rsidRDefault="002442D7" w:rsidP="0088214F">
            <w:pPr>
              <w:pStyle w:val="TAL"/>
            </w:pPr>
          </w:p>
        </w:tc>
        <w:tc>
          <w:tcPr>
            <w:tcW w:w="1700" w:type="dxa"/>
          </w:tcPr>
          <w:p w14:paraId="5F3A7A2F" w14:textId="77777777" w:rsidR="002442D7" w:rsidRPr="00E27D23" w:rsidRDefault="002442D7" w:rsidP="0088214F">
            <w:pPr>
              <w:pStyle w:val="TAL"/>
            </w:pPr>
          </w:p>
        </w:tc>
        <w:tc>
          <w:tcPr>
            <w:tcW w:w="1132" w:type="dxa"/>
          </w:tcPr>
          <w:p w14:paraId="616E33EA" w14:textId="77777777" w:rsidR="002442D7" w:rsidRPr="00E27D23" w:rsidRDefault="002442D7" w:rsidP="0088214F">
            <w:pPr>
              <w:pStyle w:val="TAL"/>
            </w:pPr>
          </w:p>
        </w:tc>
      </w:tr>
    </w:tbl>
    <w:p w14:paraId="00A070A9" w14:textId="77777777" w:rsidR="00BC4CEB" w:rsidRPr="00E27D23" w:rsidRDefault="00BC4CEB" w:rsidP="00BC4CEB"/>
    <w:p w14:paraId="260EAA22" w14:textId="77777777" w:rsidR="00BC4CEB" w:rsidRPr="00E27D23" w:rsidRDefault="00BC4CEB" w:rsidP="00BC4CEB">
      <w:pPr>
        <w:pStyle w:val="TH"/>
      </w:pPr>
      <w:r w:rsidRPr="00E27D23">
        <w:t xml:space="preserve">Table 12.2.1.5.3.3-8A: </w:t>
      </w:r>
      <w:r w:rsidRPr="00E27D23">
        <w:rPr>
          <w:i/>
          <w:iCs/>
        </w:rPr>
        <w:t>ServingCellConfig</w:t>
      </w:r>
      <w:r w:rsidRPr="00E27D23">
        <w:rPr>
          <w:i/>
        </w:rPr>
        <w:t xml:space="preserve"> </w:t>
      </w:r>
      <w:r w:rsidRPr="00E27D23">
        <w:t>(Table 12.2.1.5.3.3-7)</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2"/>
      </w:tblGrid>
      <w:tr w:rsidR="00BC4CEB" w:rsidRPr="00E27D23" w14:paraId="25037F0E" w14:textId="77777777" w:rsidTr="000D7A46">
        <w:tc>
          <w:tcPr>
            <w:tcW w:w="9634" w:type="dxa"/>
            <w:gridSpan w:val="4"/>
          </w:tcPr>
          <w:p w14:paraId="1BA1B0AC" w14:textId="77777777" w:rsidR="00BC4CEB" w:rsidRPr="00E27D23" w:rsidRDefault="00BC4CEB" w:rsidP="000D7A46">
            <w:pPr>
              <w:pStyle w:val="TAH"/>
              <w:jc w:val="left"/>
              <w:rPr>
                <w:b w:val="0"/>
              </w:rPr>
            </w:pPr>
            <w:r w:rsidRPr="00E27D23">
              <w:rPr>
                <w:b w:val="0"/>
              </w:rPr>
              <w:t>Derivation Path: TS 38.508-1 [4], Table 4.6.3-167</w:t>
            </w:r>
          </w:p>
        </w:tc>
      </w:tr>
      <w:tr w:rsidR="00BC4CEB" w:rsidRPr="00E27D23" w14:paraId="3AFC4806" w14:textId="77777777" w:rsidTr="000D7A46">
        <w:tc>
          <w:tcPr>
            <w:tcW w:w="4535" w:type="dxa"/>
          </w:tcPr>
          <w:p w14:paraId="122DFFA3" w14:textId="77777777" w:rsidR="00BC4CEB" w:rsidRPr="00E27D23" w:rsidRDefault="00BC4CEB" w:rsidP="000D7A46">
            <w:pPr>
              <w:pStyle w:val="TAH"/>
            </w:pPr>
            <w:r w:rsidRPr="00E27D23">
              <w:t>Information Element</w:t>
            </w:r>
          </w:p>
        </w:tc>
        <w:tc>
          <w:tcPr>
            <w:tcW w:w="2267" w:type="dxa"/>
          </w:tcPr>
          <w:p w14:paraId="09B4CD3F" w14:textId="77777777" w:rsidR="00BC4CEB" w:rsidRPr="00E27D23" w:rsidRDefault="00BC4CEB" w:rsidP="000D7A46">
            <w:pPr>
              <w:pStyle w:val="TAH"/>
            </w:pPr>
            <w:r w:rsidRPr="00E27D23">
              <w:t>Value/remark</w:t>
            </w:r>
          </w:p>
        </w:tc>
        <w:tc>
          <w:tcPr>
            <w:tcW w:w="1700" w:type="dxa"/>
          </w:tcPr>
          <w:p w14:paraId="7832AE7B" w14:textId="77777777" w:rsidR="00BC4CEB" w:rsidRPr="00E27D23" w:rsidRDefault="00BC4CEB" w:rsidP="000D7A46">
            <w:pPr>
              <w:pStyle w:val="TAH"/>
            </w:pPr>
            <w:r w:rsidRPr="00E27D23">
              <w:t>Comment</w:t>
            </w:r>
          </w:p>
        </w:tc>
        <w:tc>
          <w:tcPr>
            <w:tcW w:w="1132" w:type="dxa"/>
          </w:tcPr>
          <w:p w14:paraId="4B5C9CE8" w14:textId="77777777" w:rsidR="00BC4CEB" w:rsidRPr="00E27D23" w:rsidRDefault="00BC4CEB" w:rsidP="000D7A46">
            <w:pPr>
              <w:pStyle w:val="TAH"/>
            </w:pPr>
            <w:r w:rsidRPr="00E27D23">
              <w:t>Condition</w:t>
            </w:r>
          </w:p>
        </w:tc>
      </w:tr>
      <w:tr w:rsidR="00BC4CEB" w:rsidRPr="00E27D23" w14:paraId="02847038" w14:textId="77777777" w:rsidTr="000D7A46">
        <w:tc>
          <w:tcPr>
            <w:tcW w:w="4535" w:type="dxa"/>
            <w:tcBorders>
              <w:bottom w:val="single" w:sz="4" w:space="0" w:color="auto"/>
            </w:tcBorders>
          </w:tcPr>
          <w:p w14:paraId="7B63DC8D" w14:textId="77777777" w:rsidR="00BC4CEB" w:rsidRPr="00E27D23" w:rsidRDefault="00BC4CEB" w:rsidP="000D7A46">
            <w:pPr>
              <w:pStyle w:val="TAL"/>
            </w:pPr>
            <w:r w:rsidRPr="00E27D23">
              <w:t xml:space="preserve">ServingCellConfig ::= </w:t>
            </w:r>
            <w:r w:rsidRPr="00E27D23">
              <w:rPr>
                <w:snapToGrid w:val="0"/>
              </w:rPr>
              <w:t xml:space="preserve">SEQUENCE </w:t>
            </w:r>
            <w:r w:rsidRPr="00E27D23">
              <w:t>{</w:t>
            </w:r>
          </w:p>
        </w:tc>
        <w:tc>
          <w:tcPr>
            <w:tcW w:w="2267" w:type="dxa"/>
          </w:tcPr>
          <w:p w14:paraId="41110D46" w14:textId="77777777" w:rsidR="00BC4CEB" w:rsidRPr="00E27D23" w:rsidRDefault="00BC4CEB" w:rsidP="000D7A46">
            <w:pPr>
              <w:pStyle w:val="TAL"/>
            </w:pPr>
          </w:p>
        </w:tc>
        <w:tc>
          <w:tcPr>
            <w:tcW w:w="1700" w:type="dxa"/>
          </w:tcPr>
          <w:p w14:paraId="4637209A" w14:textId="77777777" w:rsidR="00BC4CEB" w:rsidRPr="00E27D23" w:rsidRDefault="00BC4CEB" w:rsidP="000D7A46">
            <w:pPr>
              <w:pStyle w:val="TAL"/>
            </w:pPr>
          </w:p>
        </w:tc>
        <w:tc>
          <w:tcPr>
            <w:tcW w:w="1132" w:type="dxa"/>
          </w:tcPr>
          <w:p w14:paraId="4BEA9C8B" w14:textId="77777777" w:rsidR="00BC4CEB" w:rsidRPr="00E27D23" w:rsidRDefault="00BC4CEB" w:rsidP="000D7A46">
            <w:pPr>
              <w:pStyle w:val="TAL"/>
            </w:pPr>
          </w:p>
        </w:tc>
      </w:tr>
      <w:tr w:rsidR="00BC4CEB" w:rsidRPr="00E27D23" w14:paraId="73C40BBC" w14:textId="77777777" w:rsidTr="000D7A46">
        <w:tc>
          <w:tcPr>
            <w:tcW w:w="4535" w:type="dxa"/>
            <w:tcBorders>
              <w:bottom w:val="nil"/>
            </w:tcBorders>
          </w:tcPr>
          <w:p w14:paraId="2DD1C127" w14:textId="77777777" w:rsidR="00BC4CEB" w:rsidRPr="00E27D23" w:rsidRDefault="00BC4CEB" w:rsidP="000D7A46">
            <w:pPr>
              <w:pStyle w:val="TAL"/>
            </w:pPr>
            <w:r w:rsidRPr="00E27D23">
              <w:t xml:space="preserve">  initialDownlinkBWP</w:t>
            </w:r>
          </w:p>
        </w:tc>
        <w:tc>
          <w:tcPr>
            <w:tcW w:w="2267" w:type="dxa"/>
          </w:tcPr>
          <w:p w14:paraId="62EBC079" w14:textId="77777777" w:rsidR="00BC4CEB" w:rsidRPr="00E27D23" w:rsidRDefault="00BC4CEB" w:rsidP="000D7A46">
            <w:pPr>
              <w:pStyle w:val="TAL"/>
            </w:pPr>
            <w:r w:rsidRPr="00E27D23">
              <w:t>BWP-DownlinkDedicated</w:t>
            </w:r>
            <w:r w:rsidRPr="00E27D23">
              <w:rPr>
                <w:lang w:eastAsia="zh-CN"/>
              </w:rPr>
              <w:t xml:space="preserve"> with condition SIDELINK</w:t>
            </w:r>
          </w:p>
        </w:tc>
        <w:tc>
          <w:tcPr>
            <w:tcW w:w="1700" w:type="dxa"/>
          </w:tcPr>
          <w:p w14:paraId="0943C17F" w14:textId="77777777" w:rsidR="00BC4CEB" w:rsidRPr="00E27D23" w:rsidRDefault="00BC4CEB" w:rsidP="000D7A46">
            <w:pPr>
              <w:pStyle w:val="TAL"/>
            </w:pPr>
          </w:p>
        </w:tc>
        <w:tc>
          <w:tcPr>
            <w:tcW w:w="1132" w:type="dxa"/>
          </w:tcPr>
          <w:p w14:paraId="0762C8F5" w14:textId="77777777" w:rsidR="00BC4CEB" w:rsidRPr="00E27D23" w:rsidRDefault="00BC4CEB" w:rsidP="000D7A46">
            <w:pPr>
              <w:pStyle w:val="TAL"/>
            </w:pPr>
          </w:p>
        </w:tc>
      </w:tr>
      <w:tr w:rsidR="00BC4CEB" w:rsidRPr="00E27D23" w14:paraId="5E19DF4B" w14:textId="77777777" w:rsidTr="000D7A46">
        <w:tc>
          <w:tcPr>
            <w:tcW w:w="4535" w:type="dxa"/>
          </w:tcPr>
          <w:p w14:paraId="430315FF" w14:textId="77777777" w:rsidR="00BC4CEB" w:rsidRPr="00E27D23" w:rsidRDefault="00BC4CEB" w:rsidP="000D7A46">
            <w:pPr>
              <w:pStyle w:val="TAL"/>
            </w:pPr>
            <w:r w:rsidRPr="00E27D23">
              <w:t>}</w:t>
            </w:r>
          </w:p>
        </w:tc>
        <w:tc>
          <w:tcPr>
            <w:tcW w:w="2267" w:type="dxa"/>
          </w:tcPr>
          <w:p w14:paraId="686FA449" w14:textId="77777777" w:rsidR="00BC4CEB" w:rsidRPr="00E27D23" w:rsidRDefault="00BC4CEB" w:rsidP="000D7A46">
            <w:pPr>
              <w:pStyle w:val="TAL"/>
            </w:pPr>
          </w:p>
        </w:tc>
        <w:tc>
          <w:tcPr>
            <w:tcW w:w="1700" w:type="dxa"/>
          </w:tcPr>
          <w:p w14:paraId="1DFE7DC2" w14:textId="77777777" w:rsidR="00BC4CEB" w:rsidRPr="00E27D23" w:rsidRDefault="00BC4CEB" w:rsidP="000D7A46">
            <w:pPr>
              <w:pStyle w:val="TAL"/>
            </w:pPr>
          </w:p>
        </w:tc>
        <w:tc>
          <w:tcPr>
            <w:tcW w:w="1132" w:type="dxa"/>
          </w:tcPr>
          <w:p w14:paraId="472B2AE8" w14:textId="77777777" w:rsidR="00BC4CEB" w:rsidRPr="00E27D23" w:rsidRDefault="00BC4CEB" w:rsidP="000D7A46">
            <w:pPr>
              <w:pStyle w:val="TAL"/>
            </w:pPr>
          </w:p>
        </w:tc>
      </w:tr>
    </w:tbl>
    <w:p w14:paraId="037DE0FA" w14:textId="77777777" w:rsidR="002442D7" w:rsidRPr="00E27D23" w:rsidRDefault="002442D7" w:rsidP="002442D7"/>
    <w:p w14:paraId="0F2C9610" w14:textId="77777777" w:rsidR="002442D7" w:rsidRPr="00E27D23" w:rsidRDefault="002442D7" w:rsidP="002442D7">
      <w:pPr>
        <w:pStyle w:val="TH"/>
      </w:pPr>
      <w:r w:rsidRPr="00E27D23">
        <w:t>Table 12.2.1.5.3.3-9: NASContainer (Table 12.2.1.5.3.3-6)</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61"/>
      </w:tblGrid>
      <w:tr w:rsidR="002442D7" w:rsidRPr="00E27D23" w14:paraId="6DCA2F61" w14:textId="77777777" w:rsidTr="0088214F">
        <w:tc>
          <w:tcPr>
            <w:tcW w:w="9634" w:type="dxa"/>
            <w:gridSpan w:val="4"/>
            <w:shd w:val="clear" w:color="auto" w:fill="auto"/>
          </w:tcPr>
          <w:p w14:paraId="3C85A2FA" w14:textId="77777777" w:rsidR="002442D7" w:rsidRPr="00E27D23" w:rsidRDefault="002442D7" w:rsidP="0088214F">
            <w:pPr>
              <w:pStyle w:val="TAL"/>
            </w:pPr>
            <w:r w:rsidRPr="00E27D23">
              <w:t>Derivation Path: TS 24.501, table 9.11.2.6</w:t>
            </w:r>
          </w:p>
        </w:tc>
      </w:tr>
      <w:tr w:rsidR="002442D7" w:rsidRPr="00E27D23" w14:paraId="36E792F5" w14:textId="77777777" w:rsidTr="0088214F">
        <w:tc>
          <w:tcPr>
            <w:tcW w:w="4518" w:type="dxa"/>
            <w:shd w:val="clear" w:color="auto" w:fill="auto"/>
          </w:tcPr>
          <w:p w14:paraId="00887EEC" w14:textId="77777777" w:rsidR="002442D7" w:rsidRPr="00E27D23" w:rsidRDefault="002442D7" w:rsidP="0088214F">
            <w:pPr>
              <w:pStyle w:val="TAH"/>
            </w:pPr>
            <w:r w:rsidRPr="00E27D23">
              <w:t>Information Element</w:t>
            </w:r>
          </w:p>
        </w:tc>
        <w:tc>
          <w:tcPr>
            <w:tcW w:w="2260" w:type="dxa"/>
            <w:shd w:val="clear" w:color="auto" w:fill="auto"/>
          </w:tcPr>
          <w:p w14:paraId="0F79DFC1" w14:textId="77777777" w:rsidR="002442D7" w:rsidRPr="00E27D23" w:rsidRDefault="002442D7" w:rsidP="0088214F">
            <w:pPr>
              <w:pStyle w:val="TAH"/>
            </w:pPr>
            <w:r w:rsidRPr="00E27D23">
              <w:t>Value/Remark</w:t>
            </w:r>
          </w:p>
        </w:tc>
        <w:tc>
          <w:tcPr>
            <w:tcW w:w="1695" w:type="dxa"/>
            <w:shd w:val="clear" w:color="auto" w:fill="auto"/>
          </w:tcPr>
          <w:p w14:paraId="5189B58C" w14:textId="77777777" w:rsidR="002442D7" w:rsidRPr="00E27D23" w:rsidRDefault="002442D7" w:rsidP="0088214F">
            <w:pPr>
              <w:pStyle w:val="TAH"/>
            </w:pPr>
            <w:r w:rsidRPr="00E27D23">
              <w:t>Comment</w:t>
            </w:r>
          </w:p>
        </w:tc>
        <w:tc>
          <w:tcPr>
            <w:tcW w:w="1161" w:type="dxa"/>
            <w:shd w:val="clear" w:color="auto" w:fill="auto"/>
          </w:tcPr>
          <w:p w14:paraId="2B069750" w14:textId="77777777" w:rsidR="002442D7" w:rsidRPr="00E27D23" w:rsidRDefault="002442D7" w:rsidP="0088214F">
            <w:pPr>
              <w:pStyle w:val="TAH"/>
            </w:pPr>
            <w:r w:rsidRPr="00E27D23">
              <w:t>Condition</w:t>
            </w:r>
          </w:p>
        </w:tc>
      </w:tr>
      <w:tr w:rsidR="002442D7" w:rsidRPr="00E27D23" w14:paraId="1D895B81" w14:textId="77777777" w:rsidTr="0088214F">
        <w:tc>
          <w:tcPr>
            <w:tcW w:w="4518" w:type="dxa"/>
            <w:shd w:val="clear" w:color="auto" w:fill="auto"/>
          </w:tcPr>
          <w:p w14:paraId="6CFD9200" w14:textId="77777777" w:rsidR="002442D7" w:rsidRPr="00E27D23" w:rsidRDefault="002442D7" w:rsidP="0088214F">
            <w:pPr>
              <w:pStyle w:val="TAL"/>
            </w:pPr>
            <w:r w:rsidRPr="00E27D23">
              <w:t>Message authentication code</w:t>
            </w:r>
          </w:p>
        </w:tc>
        <w:tc>
          <w:tcPr>
            <w:tcW w:w="2260" w:type="dxa"/>
            <w:shd w:val="clear" w:color="auto" w:fill="auto"/>
          </w:tcPr>
          <w:p w14:paraId="56D6F166" w14:textId="77777777" w:rsidR="002442D7" w:rsidRPr="00E27D23" w:rsidRDefault="002442D7" w:rsidP="0088214F">
            <w:pPr>
              <w:pStyle w:val="TAL"/>
            </w:pPr>
            <w:r w:rsidRPr="00E27D23">
              <w:t>The calculated value of MAC-I for this message.</w:t>
            </w:r>
          </w:p>
        </w:tc>
        <w:tc>
          <w:tcPr>
            <w:tcW w:w="1695" w:type="dxa"/>
            <w:shd w:val="clear" w:color="auto" w:fill="auto"/>
          </w:tcPr>
          <w:p w14:paraId="0EF7C95F" w14:textId="77777777" w:rsidR="002442D7" w:rsidRPr="00E27D23" w:rsidRDefault="002442D7" w:rsidP="0088214F">
            <w:pPr>
              <w:pStyle w:val="TAL"/>
            </w:pPr>
            <w:r w:rsidRPr="00E27D23">
              <w:t>The value of MAC-I is calculated by SS using COUNT = 0xFFFFFFFF( as per TS 33.501[20], 6.9.2.3.3)</w:t>
            </w:r>
          </w:p>
        </w:tc>
        <w:tc>
          <w:tcPr>
            <w:tcW w:w="1161" w:type="dxa"/>
            <w:shd w:val="clear" w:color="auto" w:fill="auto"/>
          </w:tcPr>
          <w:p w14:paraId="52F509E4" w14:textId="77777777" w:rsidR="002442D7" w:rsidRPr="00E27D23" w:rsidRDefault="002442D7" w:rsidP="0088214F">
            <w:pPr>
              <w:pStyle w:val="TAH"/>
            </w:pPr>
          </w:p>
        </w:tc>
      </w:tr>
      <w:tr w:rsidR="002442D7" w:rsidRPr="00E27D23" w14:paraId="53DAF01F" w14:textId="77777777" w:rsidTr="0088214F">
        <w:tc>
          <w:tcPr>
            <w:tcW w:w="4518" w:type="dxa"/>
            <w:shd w:val="clear" w:color="auto" w:fill="auto"/>
          </w:tcPr>
          <w:p w14:paraId="39881804" w14:textId="77777777" w:rsidR="002442D7" w:rsidRPr="00E27D23" w:rsidRDefault="002442D7" w:rsidP="0088214F">
            <w:pPr>
              <w:pStyle w:val="TAL"/>
            </w:pPr>
            <w:r w:rsidRPr="00E27D23">
              <w:t>Type of ciphering algorithm</w:t>
            </w:r>
          </w:p>
        </w:tc>
        <w:tc>
          <w:tcPr>
            <w:tcW w:w="2260" w:type="dxa"/>
            <w:shd w:val="clear" w:color="auto" w:fill="auto"/>
          </w:tcPr>
          <w:p w14:paraId="350E151D" w14:textId="77777777" w:rsidR="002442D7" w:rsidRPr="00E27D23" w:rsidRDefault="002442D7" w:rsidP="0088214F">
            <w:pPr>
              <w:pStyle w:val="TAL"/>
            </w:pPr>
            <w:r w:rsidRPr="00E27D23">
              <w:t>Set according to PIXIT px_NAS_5GC_CipheringAlgorithm for default ciphering algorithm</w:t>
            </w:r>
          </w:p>
        </w:tc>
        <w:tc>
          <w:tcPr>
            <w:tcW w:w="1695" w:type="dxa"/>
            <w:shd w:val="clear" w:color="auto" w:fill="auto"/>
          </w:tcPr>
          <w:p w14:paraId="784CD432" w14:textId="77777777" w:rsidR="002442D7" w:rsidRPr="00E27D23" w:rsidRDefault="002442D7" w:rsidP="0088214F">
            <w:pPr>
              <w:pStyle w:val="TAL"/>
            </w:pPr>
          </w:p>
        </w:tc>
        <w:tc>
          <w:tcPr>
            <w:tcW w:w="1161" w:type="dxa"/>
            <w:shd w:val="clear" w:color="auto" w:fill="auto"/>
          </w:tcPr>
          <w:p w14:paraId="36757A20" w14:textId="77777777" w:rsidR="002442D7" w:rsidRPr="00E27D23" w:rsidRDefault="002442D7" w:rsidP="0088214F">
            <w:pPr>
              <w:pStyle w:val="TAH"/>
            </w:pPr>
          </w:p>
        </w:tc>
      </w:tr>
      <w:tr w:rsidR="002442D7" w:rsidRPr="00E27D23" w14:paraId="7F8AD556" w14:textId="77777777" w:rsidTr="0088214F">
        <w:tc>
          <w:tcPr>
            <w:tcW w:w="4518" w:type="dxa"/>
            <w:shd w:val="clear" w:color="auto" w:fill="auto"/>
          </w:tcPr>
          <w:p w14:paraId="113AAE94" w14:textId="77777777" w:rsidR="002442D7" w:rsidRPr="00E27D23" w:rsidRDefault="002442D7" w:rsidP="0088214F">
            <w:pPr>
              <w:pStyle w:val="TAL"/>
            </w:pPr>
            <w:r w:rsidRPr="00E27D23">
              <w:t>Type of integrity protection algorithm</w:t>
            </w:r>
          </w:p>
        </w:tc>
        <w:tc>
          <w:tcPr>
            <w:tcW w:w="2260" w:type="dxa"/>
            <w:shd w:val="clear" w:color="auto" w:fill="auto"/>
          </w:tcPr>
          <w:p w14:paraId="13482B07" w14:textId="77777777" w:rsidR="002442D7" w:rsidRPr="00E27D23" w:rsidRDefault="002442D7" w:rsidP="0088214F">
            <w:pPr>
              <w:pStyle w:val="TAL"/>
            </w:pPr>
            <w:r w:rsidRPr="00E27D23">
              <w:t>Set according to PIXIT px_NAS_5GC_IntegrityAlgorithm for default integrity protection algorithm</w:t>
            </w:r>
          </w:p>
        </w:tc>
        <w:tc>
          <w:tcPr>
            <w:tcW w:w="1695" w:type="dxa"/>
            <w:shd w:val="clear" w:color="auto" w:fill="auto"/>
          </w:tcPr>
          <w:p w14:paraId="52A7550D" w14:textId="77777777" w:rsidR="002442D7" w:rsidRPr="00E27D23" w:rsidRDefault="002442D7" w:rsidP="0088214F">
            <w:pPr>
              <w:pStyle w:val="TAL"/>
            </w:pPr>
            <w:r w:rsidRPr="00E27D23">
              <w:t>This value should not be equal to the null integrity algorithm.</w:t>
            </w:r>
          </w:p>
        </w:tc>
        <w:tc>
          <w:tcPr>
            <w:tcW w:w="1161" w:type="dxa"/>
            <w:shd w:val="clear" w:color="auto" w:fill="auto"/>
          </w:tcPr>
          <w:p w14:paraId="7876C5AF" w14:textId="77777777" w:rsidR="002442D7" w:rsidRPr="00E27D23" w:rsidRDefault="002442D7" w:rsidP="0088214F">
            <w:pPr>
              <w:pStyle w:val="TAH"/>
            </w:pPr>
          </w:p>
        </w:tc>
      </w:tr>
      <w:tr w:rsidR="002442D7" w:rsidRPr="00E27D23" w14:paraId="1BA4FD40" w14:textId="77777777" w:rsidTr="0088214F">
        <w:tc>
          <w:tcPr>
            <w:tcW w:w="4518" w:type="dxa"/>
            <w:shd w:val="clear" w:color="auto" w:fill="auto"/>
          </w:tcPr>
          <w:p w14:paraId="0C2753BC" w14:textId="77777777" w:rsidR="002442D7" w:rsidRPr="00E27D23" w:rsidRDefault="002442D7" w:rsidP="0088214F">
            <w:pPr>
              <w:pStyle w:val="TAL"/>
            </w:pPr>
            <w:r w:rsidRPr="00E27D23">
              <w:t>KACF</w:t>
            </w:r>
          </w:p>
        </w:tc>
        <w:tc>
          <w:tcPr>
            <w:tcW w:w="2260" w:type="dxa"/>
            <w:shd w:val="clear" w:color="auto" w:fill="auto"/>
          </w:tcPr>
          <w:p w14:paraId="5BC400C7" w14:textId="77777777" w:rsidR="002442D7" w:rsidRPr="00E27D23" w:rsidRDefault="002442D7" w:rsidP="0088214F">
            <w:pPr>
              <w:pStyle w:val="TAL"/>
            </w:pPr>
            <w:r w:rsidRPr="00E27D23">
              <w:t>‘1’B</w:t>
            </w:r>
          </w:p>
        </w:tc>
        <w:tc>
          <w:tcPr>
            <w:tcW w:w="1695" w:type="dxa"/>
            <w:shd w:val="clear" w:color="auto" w:fill="auto"/>
          </w:tcPr>
          <w:p w14:paraId="095EB5F4" w14:textId="77777777" w:rsidR="002442D7" w:rsidRPr="00E27D23" w:rsidRDefault="002442D7" w:rsidP="0088214F">
            <w:pPr>
              <w:pStyle w:val="TAL"/>
            </w:pPr>
            <w:r w:rsidRPr="00E27D23">
              <w:t>a new K</w:t>
            </w:r>
            <w:r w:rsidRPr="00E27D23">
              <w:rPr>
                <w:vertAlign w:val="subscript"/>
              </w:rPr>
              <w:t>AMF</w:t>
            </w:r>
            <w:r w:rsidRPr="00E27D23">
              <w:t xml:space="preserve"> has been calculated by the network</w:t>
            </w:r>
          </w:p>
        </w:tc>
        <w:tc>
          <w:tcPr>
            <w:tcW w:w="1161" w:type="dxa"/>
            <w:shd w:val="clear" w:color="auto" w:fill="auto"/>
          </w:tcPr>
          <w:p w14:paraId="1176F516" w14:textId="77777777" w:rsidR="002442D7" w:rsidRPr="00E27D23" w:rsidRDefault="002442D7" w:rsidP="0088214F">
            <w:pPr>
              <w:pStyle w:val="TAH"/>
            </w:pPr>
          </w:p>
        </w:tc>
      </w:tr>
      <w:tr w:rsidR="002442D7" w:rsidRPr="00E27D23" w14:paraId="41D8471F" w14:textId="77777777" w:rsidTr="0088214F">
        <w:tc>
          <w:tcPr>
            <w:tcW w:w="4518" w:type="dxa"/>
            <w:shd w:val="clear" w:color="auto" w:fill="auto"/>
          </w:tcPr>
          <w:p w14:paraId="239432D4" w14:textId="77777777" w:rsidR="002442D7" w:rsidRPr="00E27D23" w:rsidRDefault="002442D7" w:rsidP="0088214F">
            <w:pPr>
              <w:pStyle w:val="TAL"/>
            </w:pPr>
            <w:r w:rsidRPr="00E27D23">
              <w:t>TSC</w:t>
            </w:r>
          </w:p>
        </w:tc>
        <w:tc>
          <w:tcPr>
            <w:tcW w:w="2260" w:type="dxa"/>
            <w:shd w:val="clear" w:color="auto" w:fill="auto"/>
          </w:tcPr>
          <w:p w14:paraId="076EB9CC" w14:textId="77777777" w:rsidR="002442D7" w:rsidRPr="00E27D23" w:rsidRDefault="002442D7" w:rsidP="0088214F">
            <w:pPr>
              <w:pStyle w:val="TAL"/>
            </w:pPr>
            <w:r w:rsidRPr="00E27D23">
              <w:t>'0'B</w:t>
            </w:r>
          </w:p>
        </w:tc>
        <w:tc>
          <w:tcPr>
            <w:tcW w:w="1695" w:type="dxa"/>
            <w:shd w:val="clear" w:color="auto" w:fill="auto"/>
          </w:tcPr>
          <w:p w14:paraId="3DDA853A" w14:textId="77777777" w:rsidR="002442D7" w:rsidRPr="00E27D23" w:rsidRDefault="002442D7" w:rsidP="0088214F">
            <w:pPr>
              <w:pStyle w:val="TAL"/>
            </w:pPr>
            <w:r w:rsidRPr="00E27D23">
              <w:t>native security context (for KSI</w:t>
            </w:r>
            <w:r w:rsidRPr="00E27D23">
              <w:rPr>
                <w:vertAlign w:val="subscript"/>
              </w:rPr>
              <w:t>AMF</w:t>
            </w:r>
            <w:r w:rsidRPr="00E27D23">
              <w:t>)</w:t>
            </w:r>
          </w:p>
        </w:tc>
        <w:tc>
          <w:tcPr>
            <w:tcW w:w="1161" w:type="dxa"/>
            <w:shd w:val="clear" w:color="auto" w:fill="auto"/>
          </w:tcPr>
          <w:p w14:paraId="0335CBCE" w14:textId="77777777" w:rsidR="002442D7" w:rsidRPr="00E27D23" w:rsidRDefault="002442D7" w:rsidP="0088214F">
            <w:pPr>
              <w:pStyle w:val="TAH"/>
            </w:pPr>
          </w:p>
        </w:tc>
      </w:tr>
      <w:tr w:rsidR="002442D7" w:rsidRPr="00E27D23" w14:paraId="40E69F0A" w14:textId="77777777" w:rsidTr="0088214F">
        <w:tc>
          <w:tcPr>
            <w:tcW w:w="4518" w:type="dxa"/>
            <w:shd w:val="clear" w:color="auto" w:fill="auto"/>
          </w:tcPr>
          <w:p w14:paraId="212D4D54" w14:textId="77777777" w:rsidR="002442D7" w:rsidRPr="00E27D23" w:rsidRDefault="002442D7" w:rsidP="0088214F">
            <w:pPr>
              <w:pStyle w:val="TAL"/>
            </w:pPr>
            <w:r w:rsidRPr="00E27D23">
              <w:t>Key set identifier in 5G</w:t>
            </w:r>
          </w:p>
        </w:tc>
        <w:tc>
          <w:tcPr>
            <w:tcW w:w="2260" w:type="dxa"/>
            <w:shd w:val="clear" w:color="auto" w:fill="auto"/>
          </w:tcPr>
          <w:p w14:paraId="61FC4A8F" w14:textId="77777777" w:rsidR="002442D7" w:rsidRPr="00E27D23" w:rsidRDefault="002442D7" w:rsidP="0088214F">
            <w:pPr>
              <w:pStyle w:val="TAL"/>
            </w:pPr>
            <w:r w:rsidRPr="00E27D23">
              <w:t>KSI</w:t>
            </w:r>
            <w:r w:rsidRPr="00E27D23">
              <w:rPr>
                <w:vertAlign w:val="subscript"/>
              </w:rPr>
              <w:t xml:space="preserve">AMF </w:t>
            </w:r>
            <w:r w:rsidRPr="00E27D23">
              <w:t>that was created when the UE last registered to 5GCN</w:t>
            </w:r>
          </w:p>
        </w:tc>
        <w:tc>
          <w:tcPr>
            <w:tcW w:w="1695" w:type="dxa"/>
            <w:shd w:val="clear" w:color="auto" w:fill="auto"/>
          </w:tcPr>
          <w:p w14:paraId="26C52EE3" w14:textId="77777777" w:rsidR="002442D7" w:rsidRPr="00E27D23" w:rsidRDefault="002442D7" w:rsidP="0088214F">
            <w:pPr>
              <w:pStyle w:val="TAL"/>
            </w:pPr>
          </w:p>
        </w:tc>
        <w:tc>
          <w:tcPr>
            <w:tcW w:w="1161" w:type="dxa"/>
            <w:shd w:val="clear" w:color="auto" w:fill="auto"/>
          </w:tcPr>
          <w:p w14:paraId="75A47342" w14:textId="77777777" w:rsidR="002442D7" w:rsidRPr="00E27D23" w:rsidRDefault="002442D7" w:rsidP="0088214F">
            <w:pPr>
              <w:pStyle w:val="TAH"/>
            </w:pPr>
          </w:p>
        </w:tc>
      </w:tr>
      <w:tr w:rsidR="002442D7" w:rsidRPr="00E27D23" w14:paraId="15CF96FD" w14:textId="77777777" w:rsidTr="0088214F">
        <w:tc>
          <w:tcPr>
            <w:tcW w:w="4518" w:type="dxa"/>
            <w:shd w:val="clear" w:color="auto" w:fill="auto"/>
          </w:tcPr>
          <w:p w14:paraId="6A702A68" w14:textId="77777777" w:rsidR="002442D7" w:rsidRPr="00E27D23" w:rsidRDefault="002442D7" w:rsidP="0088214F">
            <w:pPr>
              <w:pStyle w:val="TAL"/>
            </w:pPr>
            <w:r w:rsidRPr="00E27D23">
              <w:t>Sequence number</w:t>
            </w:r>
          </w:p>
        </w:tc>
        <w:tc>
          <w:tcPr>
            <w:tcW w:w="2260" w:type="dxa"/>
            <w:shd w:val="clear" w:color="auto" w:fill="auto"/>
          </w:tcPr>
          <w:p w14:paraId="6C17C792" w14:textId="77777777" w:rsidR="002442D7" w:rsidRPr="00E27D23" w:rsidRDefault="002442D7" w:rsidP="0088214F">
            <w:pPr>
              <w:pStyle w:val="TAL"/>
            </w:pPr>
            <w:r w:rsidRPr="00E27D23">
              <w:t>The internal counter of the SS</w:t>
            </w:r>
          </w:p>
        </w:tc>
        <w:tc>
          <w:tcPr>
            <w:tcW w:w="1695" w:type="dxa"/>
            <w:shd w:val="clear" w:color="auto" w:fill="auto"/>
          </w:tcPr>
          <w:p w14:paraId="67502C8A" w14:textId="77777777" w:rsidR="002442D7" w:rsidRPr="00E27D23" w:rsidRDefault="002442D7" w:rsidP="0088214F">
            <w:pPr>
              <w:pStyle w:val="TAL"/>
            </w:pPr>
            <w:r w:rsidRPr="00E27D23">
              <w:t xml:space="preserve">eight least significant bits of the downlink NAS COUNT </w:t>
            </w:r>
          </w:p>
        </w:tc>
        <w:tc>
          <w:tcPr>
            <w:tcW w:w="1161" w:type="dxa"/>
            <w:shd w:val="clear" w:color="auto" w:fill="auto"/>
          </w:tcPr>
          <w:p w14:paraId="09C997C2" w14:textId="77777777" w:rsidR="002442D7" w:rsidRPr="00E27D23" w:rsidRDefault="002442D7" w:rsidP="0088214F">
            <w:pPr>
              <w:pStyle w:val="TAH"/>
            </w:pPr>
          </w:p>
        </w:tc>
      </w:tr>
    </w:tbl>
    <w:p w14:paraId="57E03383" w14:textId="77777777" w:rsidR="002442D7" w:rsidRPr="00E27D23" w:rsidRDefault="002442D7" w:rsidP="002442D7"/>
    <w:p w14:paraId="4F250CFE" w14:textId="77777777" w:rsidR="002442D7" w:rsidRPr="00E27D23" w:rsidRDefault="002442D7" w:rsidP="002442D7">
      <w:pPr>
        <w:pStyle w:val="TH"/>
      </w:pPr>
      <w:r w:rsidRPr="00E27D23">
        <w:t xml:space="preserve">Table 12.2.1.5.3.3-10: CLOSE UE TEST LOOP (step 3 and step 15, Table </w:t>
      </w:r>
      <w:r w:rsidRPr="00E27D23">
        <w:rPr>
          <w:lang w:eastAsia="zh-CN"/>
        </w:rPr>
        <w:t>12.2.1.5.3.</w:t>
      </w:r>
      <w:r w:rsidRPr="00E27D23">
        <w:t>2-2)</w:t>
      </w:r>
    </w:p>
    <w:tbl>
      <w:tblPr>
        <w:tblW w:w="9643"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643"/>
      </w:tblGrid>
      <w:tr w:rsidR="002442D7" w:rsidRPr="00E27D23" w14:paraId="7F88FDD2" w14:textId="77777777" w:rsidTr="0088214F">
        <w:tc>
          <w:tcPr>
            <w:tcW w:w="9643" w:type="dxa"/>
          </w:tcPr>
          <w:p w14:paraId="5B705565" w14:textId="77777777" w:rsidR="002442D7" w:rsidRPr="00E27D23" w:rsidRDefault="002442D7" w:rsidP="0088214F">
            <w:pPr>
              <w:pStyle w:val="TAL"/>
            </w:pPr>
            <w:r w:rsidRPr="00E27D23">
              <w:t>Derivation Path: TS 38.508-1 [4] Table 4.9.22.3-2</w:t>
            </w:r>
          </w:p>
        </w:tc>
      </w:tr>
    </w:tbl>
    <w:p w14:paraId="457E6457" w14:textId="77777777" w:rsidR="002442D7" w:rsidRPr="00E27D23" w:rsidRDefault="002442D7" w:rsidP="002442D7">
      <w:pPr>
        <w:rPr>
          <w:lang w:eastAsia="zh-CN"/>
        </w:rPr>
      </w:pPr>
    </w:p>
    <w:p w14:paraId="1CDC2B9C" w14:textId="77777777" w:rsidR="002442D7" w:rsidRPr="00E27D23" w:rsidRDefault="002442D7" w:rsidP="002442D7">
      <w:pPr>
        <w:pStyle w:val="TH"/>
      </w:pPr>
      <w:bookmarkStart w:id="57" w:name="OLE_LINK87"/>
      <w:r w:rsidRPr="00E27D23">
        <w:t>Table 12.2.1.5.3.3-1</w:t>
      </w:r>
      <w:bookmarkEnd w:id="57"/>
      <w:r w:rsidRPr="00E27D23">
        <w:t xml:space="preserve">1: </w:t>
      </w:r>
      <w:r w:rsidRPr="00E27D23">
        <w:rPr>
          <w:i/>
        </w:rPr>
        <w:t>RRCReestablishmentRequest</w:t>
      </w:r>
      <w:r w:rsidRPr="00E27D23">
        <w:t xml:space="preserve"> (step </w:t>
      </w:r>
      <w:r w:rsidRPr="00E27D23">
        <w:rPr>
          <w:lang w:eastAsia="zh-CN"/>
        </w:rPr>
        <w:t>3</w:t>
      </w:r>
      <w:r w:rsidRPr="00E27D23">
        <w:t>, Table 12.2.1.5.3.2-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2442D7" w:rsidRPr="00E27D23" w14:paraId="1C43E4A9" w14:textId="77777777" w:rsidTr="0088214F">
        <w:trPr>
          <w:cantSplit/>
        </w:trPr>
        <w:tc>
          <w:tcPr>
            <w:tcW w:w="9635" w:type="dxa"/>
            <w:gridSpan w:val="4"/>
          </w:tcPr>
          <w:p w14:paraId="4581B685" w14:textId="77777777" w:rsidR="002442D7" w:rsidRPr="00E27D23" w:rsidRDefault="002442D7" w:rsidP="0088214F">
            <w:pPr>
              <w:pStyle w:val="TAL"/>
            </w:pPr>
            <w:r w:rsidRPr="00E27D23">
              <w:t>Derivation Path:</w:t>
            </w:r>
            <w:bookmarkStart w:id="58" w:name="OLE_LINK89"/>
            <w:r w:rsidRPr="00E27D23">
              <w:t xml:space="preserve"> TS 38.508-1 [4] Table</w:t>
            </w:r>
            <w:bookmarkEnd w:id="58"/>
            <w:r w:rsidRPr="00E27D23">
              <w:t xml:space="preserve"> 4.</w:t>
            </w:r>
            <w:r w:rsidRPr="00E27D23">
              <w:rPr>
                <w:lang w:eastAsia="zh-CN"/>
              </w:rPr>
              <w:t>6.1-12</w:t>
            </w:r>
          </w:p>
        </w:tc>
      </w:tr>
      <w:tr w:rsidR="002442D7" w:rsidRPr="00E27D23" w14:paraId="42B697CC" w14:textId="77777777" w:rsidTr="0088214F">
        <w:tc>
          <w:tcPr>
            <w:tcW w:w="4535" w:type="dxa"/>
          </w:tcPr>
          <w:p w14:paraId="73A7E0C9" w14:textId="77777777" w:rsidR="002442D7" w:rsidRPr="00E27D23" w:rsidRDefault="002442D7" w:rsidP="0088214F">
            <w:pPr>
              <w:pStyle w:val="TAH"/>
            </w:pPr>
            <w:r w:rsidRPr="00E27D23">
              <w:t>Information Element</w:t>
            </w:r>
          </w:p>
        </w:tc>
        <w:tc>
          <w:tcPr>
            <w:tcW w:w="2267" w:type="dxa"/>
          </w:tcPr>
          <w:p w14:paraId="0A678478" w14:textId="77777777" w:rsidR="002442D7" w:rsidRPr="00E27D23" w:rsidRDefault="002442D7" w:rsidP="0088214F">
            <w:pPr>
              <w:pStyle w:val="TAH"/>
            </w:pPr>
            <w:r w:rsidRPr="00E27D23">
              <w:t>Value/remark</w:t>
            </w:r>
          </w:p>
        </w:tc>
        <w:tc>
          <w:tcPr>
            <w:tcW w:w="1700" w:type="dxa"/>
          </w:tcPr>
          <w:p w14:paraId="4051B667" w14:textId="77777777" w:rsidR="002442D7" w:rsidRPr="00E27D23" w:rsidRDefault="002442D7" w:rsidP="0088214F">
            <w:pPr>
              <w:pStyle w:val="TAH"/>
            </w:pPr>
            <w:r w:rsidRPr="00E27D23">
              <w:t>Comment</w:t>
            </w:r>
          </w:p>
        </w:tc>
        <w:tc>
          <w:tcPr>
            <w:tcW w:w="1133" w:type="dxa"/>
          </w:tcPr>
          <w:p w14:paraId="19CF59D9" w14:textId="77777777" w:rsidR="002442D7" w:rsidRPr="00E27D23" w:rsidRDefault="002442D7" w:rsidP="0088214F">
            <w:pPr>
              <w:pStyle w:val="TAH"/>
            </w:pPr>
            <w:r w:rsidRPr="00E27D23">
              <w:t>Condition</w:t>
            </w:r>
          </w:p>
        </w:tc>
      </w:tr>
      <w:tr w:rsidR="002442D7" w:rsidRPr="00E27D23" w14:paraId="5107CBEF" w14:textId="77777777" w:rsidTr="0088214F">
        <w:tc>
          <w:tcPr>
            <w:tcW w:w="4535" w:type="dxa"/>
          </w:tcPr>
          <w:p w14:paraId="71EA4F43" w14:textId="77777777" w:rsidR="002442D7" w:rsidRPr="00E27D23" w:rsidRDefault="002442D7" w:rsidP="0088214F">
            <w:pPr>
              <w:pStyle w:val="TAL"/>
            </w:pPr>
            <w:r w:rsidRPr="00E27D23">
              <w:t>RRCReestablishmentRequest ::= SEQUENCE {</w:t>
            </w:r>
          </w:p>
        </w:tc>
        <w:tc>
          <w:tcPr>
            <w:tcW w:w="2267" w:type="dxa"/>
          </w:tcPr>
          <w:p w14:paraId="44EFBB98" w14:textId="77777777" w:rsidR="002442D7" w:rsidRPr="00E27D23" w:rsidRDefault="002442D7" w:rsidP="0088214F">
            <w:pPr>
              <w:pStyle w:val="TAL"/>
            </w:pPr>
          </w:p>
        </w:tc>
        <w:tc>
          <w:tcPr>
            <w:tcW w:w="1700" w:type="dxa"/>
          </w:tcPr>
          <w:p w14:paraId="3BFC929B" w14:textId="77777777" w:rsidR="002442D7" w:rsidRPr="00E27D23" w:rsidRDefault="002442D7" w:rsidP="0088214F">
            <w:pPr>
              <w:pStyle w:val="TAL"/>
            </w:pPr>
          </w:p>
        </w:tc>
        <w:tc>
          <w:tcPr>
            <w:tcW w:w="1133" w:type="dxa"/>
          </w:tcPr>
          <w:p w14:paraId="63911CB9" w14:textId="77777777" w:rsidR="002442D7" w:rsidRPr="00E27D23" w:rsidRDefault="002442D7" w:rsidP="0088214F">
            <w:pPr>
              <w:pStyle w:val="TAL"/>
            </w:pPr>
          </w:p>
        </w:tc>
      </w:tr>
      <w:tr w:rsidR="002442D7" w:rsidRPr="00E27D23" w14:paraId="1CB19706" w14:textId="77777777" w:rsidTr="0088214F">
        <w:tc>
          <w:tcPr>
            <w:tcW w:w="4535" w:type="dxa"/>
          </w:tcPr>
          <w:p w14:paraId="33276ACA" w14:textId="77777777" w:rsidR="002442D7" w:rsidRPr="00E27D23" w:rsidRDefault="002442D7" w:rsidP="0088214F">
            <w:pPr>
              <w:pStyle w:val="TAL"/>
            </w:pPr>
            <w:r w:rsidRPr="00E27D23">
              <w:t xml:space="preserve">  ue-Identity SEQUENCE {</w:t>
            </w:r>
          </w:p>
        </w:tc>
        <w:tc>
          <w:tcPr>
            <w:tcW w:w="2267" w:type="dxa"/>
          </w:tcPr>
          <w:p w14:paraId="0A388E7E" w14:textId="77777777" w:rsidR="002442D7" w:rsidRPr="00E27D23" w:rsidRDefault="002442D7" w:rsidP="0088214F">
            <w:pPr>
              <w:pStyle w:val="TAL"/>
            </w:pPr>
          </w:p>
        </w:tc>
        <w:tc>
          <w:tcPr>
            <w:tcW w:w="1700" w:type="dxa"/>
          </w:tcPr>
          <w:p w14:paraId="36BF39B6" w14:textId="77777777" w:rsidR="002442D7" w:rsidRPr="00E27D23" w:rsidRDefault="002442D7" w:rsidP="0088214F">
            <w:pPr>
              <w:pStyle w:val="TAL"/>
            </w:pPr>
          </w:p>
        </w:tc>
        <w:tc>
          <w:tcPr>
            <w:tcW w:w="1133" w:type="dxa"/>
          </w:tcPr>
          <w:p w14:paraId="6115CEF6" w14:textId="77777777" w:rsidR="002442D7" w:rsidRPr="00E27D23" w:rsidRDefault="002442D7" w:rsidP="0088214F">
            <w:pPr>
              <w:pStyle w:val="TAL"/>
            </w:pPr>
          </w:p>
        </w:tc>
      </w:tr>
      <w:tr w:rsidR="002442D7" w:rsidRPr="00E27D23" w14:paraId="4CC8D7D0" w14:textId="77777777" w:rsidTr="0088214F">
        <w:tc>
          <w:tcPr>
            <w:tcW w:w="4535" w:type="dxa"/>
          </w:tcPr>
          <w:p w14:paraId="63FB8AFB" w14:textId="77777777" w:rsidR="002442D7" w:rsidRPr="00E27D23" w:rsidRDefault="002442D7" w:rsidP="0088214F">
            <w:pPr>
              <w:pStyle w:val="TAL"/>
            </w:pPr>
            <w:r w:rsidRPr="00E27D23">
              <w:t xml:space="preserve">    c-RNTI</w:t>
            </w:r>
          </w:p>
        </w:tc>
        <w:tc>
          <w:tcPr>
            <w:tcW w:w="2267" w:type="dxa"/>
          </w:tcPr>
          <w:p w14:paraId="440FBC2A" w14:textId="77777777" w:rsidR="002442D7" w:rsidRPr="00E27D23" w:rsidRDefault="002442D7" w:rsidP="0088214F">
            <w:pPr>
              <w:pStyle w:val="TAL"/>
            </w:pPr>
            <w:r w:rsidRPr="00E27D23">
              <w:t>the value of the C-RNTI of the UE</w:t>
            </w:r>
          </w:p>
        </w:tc>
        <w:tc>
          <w:tcPr>
            <w:tcW w:w="1700" w:type="dxa"/>
          </w:tcPr>
          <w:p w14:paraId="2AB27033" w14:textId="77777777" w:rsidR="002442D7" w:rsidRPr="00E27D23" w:rsidRDefault="002442D7" w:rsidP="0088214F">
            <w:pPr>
              <w:pStyle w:val="TAL"/>
            </w:pPr>
          </w:p>
        </w:tc>
        <w:tc>
          <w:tcPr>
            <w:tcW w:w="1133" w:type="dxa"/>
          </w:tcPr>
          <w:p w14:paraId="1A871F4F" w14:textId="77777777" w:rsidR="002442D7" w:rsidRPr="00E27D23" w:rsidRDefault="002442D7" w:rsidP="0088214F">
            <w:pPr>
              <w:pStyle w:val="TAL"/>
            </w:pPr>
          </w:p>
        </w:tc>
      </w:tr>
      <w:tr w:rsidR="002442D7" w:rsidRPr="00E27D23" w14:paraId="7443D01E" w14:textId="77777777" w:rsidTr="0088214F">
        <w:tc>
          <w:tcPr>
            <w:tcW w:w="4535" w:type="dxa"/>
          </w:tcPr>
          <w:p w14:paraId="500C36A8" w14:textId="77777777" w:rsidR="002442D7" w:rsidRPr="00E27D23" w:rsidRDefault="002442D7" w:rsidP="0088214F">
            <w:pPr>
              <w:pStyle w:val="TAL"/>
            </w:pPr>
            <w:r w:rsidRPr="00E27D23">
              <w:t xml:space="preserve">    physCellId</w:t>
            </w:r>
          </w:p>
        </w:tc>
        <w:tc>
          <w:tcPr>
            <w:tcW w:w="2267" w:type="dxa"/>
          </w:tcPr>
          <w:p w14:paraId="7F999AAD" w14:textId="77777777" w:rsidR="002442D7" w:rsidRPr="00E27D23" w:rsidRDefault="002442D7" w:rsidP="0088214F">
            <w:pPr>
              <w:pStyle w:val="TAL"/>
              <w:rPr>
                <w:lang w:eastAsia="zh-CN"/>
              </w:rPr>
            </w:pPr>
            <w:r w:rsidRPr="00E27D23">
              <w:t>PhysicalCellIdentity of NR Cell 2</w:t>
            </w:r>
          </w:p>
        </w:tc>
        <w:tc>
          <w:tcPr>
            <w:tcW w:w="1700" w:type="dxa"/>
          </w:tcPr>
          <w:p w14:paraId="42CFE246" w14:textId="77777777" w:rsidR="002442D7" w:rsidRPr="00E27D23" w:rsidRDefault="002442D7" w:rsidP="0088214F">
            <w:pPr>
              <w:pStyle w:val="TAL"/>
            </w:pPr>
          </w:p>
        </w:tc>
        <w:tc>
          <w:tcPr>
            <w:tcW w:w="1133" w:type="dxa"/>
          </w:tcPr>
          <w:p w14:paraId="3C2861FC" w14:textId="77777777" w:rsidR="002442D7" w:rsidRPr="00E27D23" w:rsidRDefault="002442D7" w:rsidP="0088214F">
            <w:pPr>
              <w:pStyle w:val="TAL"/>
            </w:pPr>
          </w:p>
        </w:tc>
      </w:tr>
      <w:tr w:rsidR="002442D7" w:rsidRPr="00E27D23" w14:paraId="2B6A58C1" w14:textId="77777777" w:rsidTr="0088214F">
        <w:tc>
          <w:tcPr>
            <w:tcW w:w="4535" w:type="dxa"/>
          </w:tcPr>
          <w:p w14:paraId="68940B5A" w14:textId="77777777" w:rsidR="002442D7" w:rsidRPr="00E27D23" w:rsidRDefault="002442D7" w:rsidP="0088214F">
            <w:pPr>
              <w:pStyle w:val="TAL"/>
            </w:pPr>
            <w:r w:rsidRPr="00E27D23">
              <w:t xml:space="preserve">    shortMAC-I</w:t>
            </w:r>
          </w:p>
        </w:tc>
        <w:tc>
          <w:tcPr>
            <w:tcW w:w="2267" w:type="dxa"/>
          </w:tcPr>
          <w:p w14:paraId="128470A9" w14:textId="77777777" w:rsidR="002442D7" w:rsidRPr="00E27D23" w:rsidRDefault="002442D7" w:rsidP="0088214F">
            <w:pPr>
              <w:pStyle w:val="TAL"/>
            </w:pPr>
            <w:r w:rsidRPr="00E27D23">
              <w:t>The same value as the 16 least significant bits of the XMAC-I value calculated by SS-NW</w:t>
            </w:r>
          </w:p>
        </w:tc>
        <w:tc>
          <w:tcPr>
            <w:tcW w:w="1700" w:type="dxa"/>
          </w:tcPr>
          <w:p w14:paraId="7DE2CB9F" w14:textId="77777777" w:rsidR="002442D7" w:rsidRPr="00E27D23" w:rsidRDefault="002442D7" w:rsidP="0088214F">
            <w:pPr>
              <w:pStyle w:val="TAL"/>
            </w:pPr>
          </w:p>
        </w:tc>
        <w:tc>
          <w:tcPr>
            <w:tcW w:w="1133" w:type="dxa"/>
          </w:tcPr>
          <w:p w14:paraId="00AA96DD" w14:textId="77777777" w:rsidR="002442D7" w:rsidRPr="00E27D23" w:rsidRDefault="002442D7" w:rsidP="0088214F">
            <w:pPr>
              <w:pStyle w:val="TAL"/>
            </w:pPr>
          </w:p>
        </w:tc>
      </w:tr>
      <w:tr w:rsidR="002442D7" w:rsidRPr="00E27D23" w14:paraId="0517E45E" w14:textId="77777777" w:rsidTr="0088214F">
        <w:tc>
          <w:tcPr>
            <w:tcW w:w="4535" w:type="dxa"/>
          </w:tcPr>
          <w:p w14:paraId="29DBADFF" w14:textId="77777777" w:rsidR="002442D7" w:rsidRPr="00E27D23" w:rsidRDefault="002442D7" w:rsidP="0088214F">
            <w:pPr>
              <w:pStyle w:val="TAL"/>
            </w:pPr>
            <w:r w:rsidRPr="00E27D23">
              <w:t xml:space="preserve">  }</w:t>
            </w:r>
          </w:p>
        </w:tc>
        <w:tc>
          <w:tcPr>
            <w:tcW w:w="2267" w:type="dxa"/>
          </w:tcPr>
          <w:p w14:paraId="6BAED25C" w14:textId="77777777" w:rsidR="002442D7" w:rsidRPr="00E27D23" w:rsidRDefault="002442D7" w:rsidP="0088214F">
            <w:pPr>
              <w:pStyle w:val="TAL"/>
            </w:pPr>
          </w:p>
        </w:tc>
        <w:tc>
          <w:tcPr>
            <w:tcW w:w="1700" w:type="dxa"/>
          </w:tcPr>
          <w:p w14:paraId="2CC8F6E4" w14:textId="77777777" w:rsidR="002442D7" w:rsidRPr="00E27D23" w:rsidRDefault="002442D7" w:rsidP="0088214F">
            <w:pPr>
              <w:pStyle w:val="TAL"/>
            </w:pPr>
          </w:p>
        </w:tc>
        <w:tc>
          <w:tcPr>
            <w:tcW w:w="1133" w:type="dxa"/>
          </w:tcPr>
          <w:p w14:paraId="34B4546F" w14:textId="77777777" w:rsidR="002442D7" w:rsidRPr="00E27D23" w:rsidRDefault="002442D7" w:rsidP="0088214F">
            <w:pPr>
              <w:pStyle w:val="TAL"/>
            </w:pPr>
          </w:p>
        </w:tc>
      </w:tr>
      <w:tr w:rsidR="002442D7" w:rsidRPr="00E27D23" w14:paraId="10C539C1" w14:textId="77777777" w:rsidTr="0088214F">
        <w:tc>
          <w:tcPr>
            <w:tcW w:w="4535" w:type="dxa"/>
          </w:tcPr>
          <w:p w14:paraId="00A0ACEA" w14:textId="77777777" w:rsidR="002442D7" w:rsidRPr="00E27D23" w:rsidRDefault="002442D7" w:rsidP="0088214F">
            <w:pPr>
              <w:pStyle w:val="TAL"/>
            </w:pPr>
            <w:r w:rsidRPr="00E27D23">
              <w:t xml:space="preserve">  reestablishmentCause</w:t>
            </w:r>
          </w:p>
        </w:tc>
        <w:tc>
          <w:tcPr>
            <w:tcW w:w="2267" w:type="dxa"/>
          </w:tcPr>
          <w:p w14:paraId="2F163A6A" w14:textId="77777777" w:rsidR="002442D7" w:rsidRPr="00E27D23" w:rsidRDefault="002442D7" w:rsidP="0088214F">
            <w:pPr>
              <w:pStyle w:val="TAL"/>
            </w:pPr>
            <w:r w:rsidRPr="00E27D23">
              <w:t>otherFailure</w:t>
            </w:r>
          </w:p>
        </w:tc>
        <w:tc>
          <w:tcPr>
            <w:tcW w:w="1700" w:type="dxa"/>
          </w:tcPr>
          <w:p w14:paraId="02CBD133" w14:textId="77777777" w:rsidR="002442D7" w:rsidRPr="00E27D23" w:rsidRDefault="002442D7" w:rsidP="0088214F">
            <w:pPr>
              <w:pStyle w:val="TAL"/>
            </w:pPr>
          </w:p>
        </w:tc>
        <w:tc>
          <w:tcPr>
            <w:tcW w:w="1133" w:type="dxa"/>
          </w:tcPr>
          <w:p w14:paraId="60254497" w14:textId="77777777" w:rsidR="002442D7" w:rsidRPr="00E27D23" w:rsidRDefault="002442D7" w:rsidP="0088214F">
            <w:pPr>
              <w:pStyle w:val="TAL"/>
            </w:pPr>
          </w:p>
        </w:tc>
      </w:tr>
      <w:tr w:rsidR="002442D7" w:rsidRPr="00E27D23" w14:paraId="35F598DA" w14:textId="77777777" w:rsidTr="0088214F">
        <w:tc>
          <w:tcPr>
            <w:tcW w:w="4535" w:type="dxa"/>
          </w:tcPr>
          <w:p w14:paraId="79454839" w14:textId="77777777" w:rsidR="002442D7" w:rsidRPr="00E27D23" w:rsidRDefault="002442D7" w:rsidP="0088214F">
            <w:pPr>
              <w:pStyle w:val="TAL"/>
            </w:pPr>
            <w:r w:rsidRPr="00E27D23">
              <w:t>}</w:t>
            </w:r>
          </w:p>
        </w:tc>
        <w:tc>
          <w:tcPr>
            <w:tcW w:w="2267" w:type="dxa"/>
          </w:tcPr>
          <w:p w14:paraId="71F0ABDD" w14:textId="77777777" w:rsidR="002442D7" w:rsidRPr="00E27D23" w:rsidRDefault="002442D7" w:rsidP="0088214F">
            <w:pPr>
              <w:pStyle w:val="TAL"/>
            </w:pPr>
          </w:p>
        </w:tc>
        <w:tc>
          <w:tcPr>
            <w:tcW w:w="1700" w:type="dxa"/>
          </w:tcPr>
          <w:p w14:paraId="38FE328C" w14:textId="77777777" w:rsidR="002442D7" w:rsidRPr="00E27D23" w:rsidRDefault="002442D7" w:rsidP="0088214F">
            <w:pPr>
              <w:pStyle w:val="TAL"/>
            </w:pPr>
          </w:p>
        </w:tc>
        <w:tc>
          <w:tcPr>
            <w:tcW w:w="1133" w:type="dxa"/>
          </w:tcPr>
          <w:p w14:paraId="0AE6090B" w14:textId="77777777" w:rsidR="002442D7" w:rsidRPr="00E27D23" w:rsidRDefault="002442D7" w:rsidP="0088214F">
            <w:pPr>
              <w:pStyle w:val="TAL"/>
            </w:pPr>
          </w:p>
        </w:tc>
      </w:tr>
    </w:tbl>
    <w:p w14:paraId="7D237FE9" w14:textId="54534914" w:rsidR="002F4B12" w:rsidRPr="00E27D23" w:rsidRDefault="002F4B12" w:rsidP="00C826D8"/>
    <w:p w14:paraId="2783E223" w14:textId="4D2DD5B2" w:rsidR="002F4B12" w:rsidRPr="00E27D23" w:rsidRDefault="002F4B12" w:rsidP="002F4B12">
      <w:pPr>
        <w:pStyle w:val="Heading4"/>
        <w:rPr>
          <w:lang w:eastAsia="zh-CN"/>
        </w:rPr>
      </w:pPr>
      <w:r w:rsidRPr="00E27D23">
        <w:rPr>
          <w:lang w:eastAsia="zh-CN"/>
        </w:rPr>
        <w:t>12.2.1.6</w:t>
      </w:r>
      <w:r w:rsidRPr="00E27D23">
        <w:tab/>
        <w:t>Inter-carrier concurrent operation / Sidelink communication / RRC_CONNECTED / Reception</w:t>
      </w:r>
    </w:p>
    <w:p w14:paraId="09871051" w14:textId="77777777" w:rsidR="002F4B12" w:rsidRPr="00E27D23" w:rsidRDefault="002F4B12" w:rsidP="002F4B12">
      <w:pPr>
        <w:pStyle w:val="H6"/>
      </w:pPr>
      <w:r w:rsidRPr="00E27D23">
        <w:rPr>
          <w:lang w:eastAsia="zh-CN"/>
        </w:rPr>
        <w:t>12.2.1.6</w:t>
      </w:r>
      <w:r w:rsidRPr="00E27D23">
        <w:t>.1</w:t>
      </w:r>
      <w:r w:rsidRPr="00E27D23">
        <w:tab/>
        <w:t>Test Purpose (TP)</w:t>
      </w:r>
    </w:p>
    <w:p w14:paraId="1D899E5D" w14:textId="1A15ADBC" w:rsidR="002F4B12" w:rsidRPr="00E27D23" w:rsidRDefault="002F4B12" w:rsidP="002F4B12">
      <w:pPr>
        <w:pStyle w:val="H6"/>
      </w:pPr>
      <w:r w:rsidRPr="00E27D23">
        <w:t>(1)</w:t>
      </w:r>
    </w:p>
    <w:p w14:paraId="438D0C55" w14:textId="77777777" w:rsidR="002F4B12" w:rsidRPr="00E27D23" w:rsidRDefault="002F4B12" w:rsidP="002F4B12">
      <w:pPr>
        <w:pStyle w:val="PL"/>
        <w:rPr>
          <w:noProof w:val="0"/>
        </w:rPr>
      </w:pPr>
      <w:r w:rsidRPr="00E27D23">
        <w:rPr>
          <w:b/>
          <w:noProof w:val="0"/>
        </w:rPr>
        <w:t>with</w:t>
      </w:r>
      <w:r w:rsidRPr="00E27D23">
        <w:rPr>
          <w:noProof w:val="0"/>
        </w:rPr>
        <w:t xml:space="preserve"> {  UE </w:t>
      </w:r>
      <w:r w:rsidRPr="00E27D23">
        <w:rPr>
          <w:noProof w:val="0"/>
          <w:lang w:eastAsia="zh-CN"/>
        </w:rPr>
        <w:t>being</w:t>
      </w:r>
      <w:r w:rsidRPr="00E27D23">
        <w:rPr>
          <w:noProof w:val="0"/>
        </w:rPr>
        <w:t xml:space="preserve"> in RRC_CONNECTED state and its serving cell not broadcasting SIB12 }</w:t>
      </w:r>
    </w:p>
    <w:p w14:paraId="151EFBB6" w14:textId="77777777" w:rsidR="002F4B12" w:rsidRPr="00E27D23" w:rsidRDefault="002F4B12" w:rsidP="002F4B12">
      <w:pPr>
        <w:pStyle w:val="PL"/>
        <w:rPr>
          <w:noProof w:val="0"/>
        </w:rPr>
      </w:pPr>
      <w:r w:rsidRPr="00E27D23">
        <w:rPr>
          <w:b/>
          <w:noProof w:val="0"/>
        </w:rPr>
        <w:t>ensure that</w:t>
      </w:r>
      <w:r w:rsidRPr="00E27D23">
        <w:rPr>
          <w:noProof w:val="0"/>
        </w:rPr>
        <w:t xml:space="preserve"> {</w:t>
      </w:r>
    </w:p>
    <w:p w14:paraId="60AB3EFF" w14:textId="77777777" w:rsidR="002F4B12" w:rsidRPr="00E27D23" w:rsidRDefault="002F4B12" w:rsidP="002F4B12">
      <w:pPr>
        <w:pStyle w:val="PL"/>
        <w:rPr>
          <w:noProof w:val="0"/>
        </w:rPr>
      </w:pPr>
      <w:r w:rsidRPr="00E27D23">
        <w:rPr>
          <w:noProof w:val="0"/>
        </w:rPr>
        <w:t xml:space="preserve">  </w:t>
      </w:r>
      <w:r w:rsidRPr="00E27D23">
        <w:rPr>
          <w:b/>
          <w:noProof w:val="0"/>
        </w:rPr>
        <w:t>when</w:t>
      </w:r>
      <w:r w:rsidRPr="00E27D23">
        <w:rPr>
          <w:noProof w:val="0"/>
        </w:rPr>
        <w:t xml:space="preserve"> { UE is configured by upper layer to perform NR sidelink reception}</w:t>
      </w:r>
    </w:p>
    <w:p w14:paraId="249C9A39" w14:textId="77777777" w:rsidR="002F4B12" w:rsidRPr="00E27D23" w:rsidRDefault="002F4B12" w:rsidP="002F4B12">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rFonts w:cs="Courier New"/>
          <w:noProof w:val="0"/>
          <w:szCs w:val="16"/>
        </w:rPr>
        <w:t>UE is able to monitor NR sidelink reception using sl-RxPool included in pre-configuration</w:t>
      </w:r>
      <w:r w:rsidRPr="00E27D23">
        <w:rPr>
          <w:noProof w:val="0"/>
        </w:rPr>
        <w:t>}</w:t>
      </w:r>
    </w:p>
    <w:p w14:paraId="26D55187" w14:textId="77777777" w:rsidR="002F4B12" w:rsidRPr="00E27D23" w:rsidRDefault="002F4B12" w:rsidP="002F4B12">
      <w:pPr>
        <w:pStyle w:val="PL"/>
        <w:rPr>
          <w:noProof w:val="0"/>
          <w:lang w:eastAsia="zh-CN"/>
        </w:rPr>
      </w:pPr>
      <w:r w:rsidRPr="00E27D23">
        <w:rPr>
          <w:noProof w:val="0"/>
        </w:rPr>
        <w:t xml:space="preserve">            }</w:t>
      </w:r>
    </w:p>
    <w:p w14:paraId="60A57332" w14:textId="77777777" w:rsidR="002F4B12" w:rsidRPr="00E27D23" w:rsidRDefault="002F4B12" w:rsidP="002F4B12">
      <w:pPr>
        <w:pStyle w:val="PL"/>
        <w:rPr>
          <w:noProof w:val="0"/>
          <w:lang w:eastAsia="zh-CN"/>
        </w:rPr>
      </w:pPr>
    </w:p>
    <w:p w14:paraId="4641261F" w14:textId="77777777" w:rsidR="002F4B12" w:rsidRPr="00E27D23" w:rsidRDefault="002F4B12" w:rsidP="002F4B12">
      <w:pPr>
        <w:pStyle w:val="H6"/>
      </w:pPr>
      <w:r w:rsidRPr="00E27D23">
        <w:t>(</w:t>
      </w:r>
      <w:r w:rsidRPr="00E27D23">
        <w:rPr>
          <w:lang w:eastAsia="zh-CN"/>
        </w:rPr>
        <w:t>2</w:t>
      </w:r>
      <w:r w:rsidRPr="00E27D23">
        <w:t>)</w:t>
      </w:r>
    </w:p>
    <w:p w14:paraId="4C604EC0" w14:textId="77777777" w:rsidR="002F4B12" w:rsidRPr="00E27D23" w:rsidRDefault="002F4B12" w:rsidP="002F4B12">
      <w:pPr>
        <w:pStyle w:val="PL"/>
        <w:rPr>
          <w:noProof w:val="0"/>
        </w:rPr>
      </w:pPr>
      <w:r w:rsidRPr="00E27D23">
        <w:rPr>
          <w:b/>
          <w:noProof w:val="0"/>
        </w:rPr>
        <w:t>with</w:t>
      </w:r>
      <w:r w:rsidRPr="00E27D23">
        <w:rPr>
          <w:noProof w:val="0"/>
        </w:rPr>
        <w:t xml:space="preserve"> {  UE </w:t>
      </w:r>
      <w:r w:rsidRPr="00E27D23">
        <w:rPr>
          <w:noProof w:val="0"/>
          <w:lang w:eastAsia="zh-CN"/>
        </w:rPr>
        <w:t>being</w:t>
      </w:r>
      <w:r w:rsidRPr="00E27D23">
        <w:rPr>
          <w:noProof w:val="0"/>
        </w:rPr>
        <w:t xml:space="preserve"> in RRC_CONNECTED state and its serving cell broadcast</w:t>
      </w:r>
      <w:r w:rsidRPr="00E27D23">
        <w:rPr>
          <w:noProof w:val="0"/>
          <w:lang w:eastAsia="zh-CN"/>
        </w:rPr>
        <w:t>ing</w:t>
      </w:r>
      <w:r w:rsidRPr="00E27D23">
        <w:rPr>
          <w:noProof w:val="0"/>
        </w:rPr>
        <w:t xml:space="preserve"> SIB12 }</w:t>
      </w:r>
    </w:p>
    <w:p w14:paraId="25B9ED46" w14:textId="77777777" w:rsidR="002F4B12" w:rsidRPr="00E27D23" w:rsidRDefault="002F4B12" w:rsidP="002F4B12">
      <w:pPr>
        <w:pStyle w:val="PL"/>
        <w:rPr>
          <w:noProof w:val="0"/>
        </w:rPr>
      </w:pPr>
      <w:r w:rsidRPr="00E27D23">
        <w:rPr>
          <w:b/>
          <w:noProof w:val="0"/>
        </w:rPr>
        <w:t>ensure that</w:t>
      </w:r>
      <w:r w:rsidRPr="00E27D23">
        <w:rPr>
          <w:noProof w:val="0"/>
        </w:rPr>
        <w:t xml:space="preserve"> {</w:t>
      </w:r>
    </w:p>
    <w:p w14:paraId="68D061E1" w14:textId="77777777" w:rsidR="002F4B12" w:rsidRPr="00E27D23" w:rsidRDefault="002F4B12" w:rsidP="002F4B12">
      <w:pPr>
        <w:pStyle w:val="PL"/>
        <w:rPr>
          <w:noProof w:val="0"/>
        </w:rPr>
      </w:pPr>
      <w:r w:rsidRPr="00E27D23">
        <w:rPr>
          <w:noProof w:val="0"/>
        </w:rPr>
        <w:t xml:space="preserve">  </w:t>
      </w:r>
      <w:r w:rsidRPr="00E27D23">
        <w:rPr>
          <w:b/>
          <w:noProof w:val="0"/>
        </w:rPr>
        <w:t>when</w:t>
      </w:r>
      <w:r w:rsidRPr="00E27D23">
        <w:rPr>
          <w:noProof w:val="0"/>
        </w:rPr>
        <w:t xml:space="preserve"> { UE is configured by upper layer to perform NR sidelink reception}</w:t>
      </w:r>
    </w:p>
    <w:p w14:paraId="1D47F192" w14:textId="77777777" w:rsidR="002F4B12" w:rsidRPr="00E27D23" w:rsidRDefault="002F4B12" w:rsidP="002F4B12">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rFonts w:cs="Courier New"/>
          <w:noProof w:val="0"/>
          <w:szCs w:val="16"/>
        </w:rPr>
        <w:t>UE is able to monitor NR sidelink reception using sl-RxPool included in SIB12</w:t>
      </w:r>
      <w:r w:rsidRPr="00E27D23">
        <w:rPr>
          <w:noProof w:val="0"/>
        </w:rPr>
        <w:t>}</w:t>
      </w:r>
    </w:p>
    <w:p w14:paraId="6C0B390A" w14:textId="77777777" w:rsidR="002F4B12" w:rsidRPr="00E27D23" w:rsidRDefault="002F4B12" w:rsidP="002F4B12">
      <w:pPr>
        <w:pStyle w:val="PL"/>
        <w:rPr>
          <w:noProof w:val="0"/>
          <w:lang w:eastAsia="zh-CN"/>
        </w:rPr>
      </w:pPr>
      <w:r w:rsidRPr="00E27D23">
        <w:rPr>
          <w:noProof w:val="0"/>
        </w:rPr>
        <w:t xml:space="preserve">            }</w:t>
      </w:r>
    </w:p>
    <w:p w14:paraId="05982E05" w14:textId="77777777" w:rsidR="002F4B12" w:rsidRPr="00E27D23" w:rsidRDefault="002F4B12" w:rsidP="002F4B12">
      <w:pPr>
        <w:pStyle w:val="PL"/>
        <w:rPr>
          <w:noProof w:val="0"/>
          <w:lang w:eastAsia="zh-CN"/>
        </w:rPr>
      </w:pPr>
    </w:p>
    <w:p w14:paraId="3A2A332F" w14:textId="77777777" w:rsidR="002F4B12" w:rsidRPr="00E27D23" w:rsidRDefault="002F4B12" w:rsidP="002F4B12">
      <w:pPr>
        <w:pStyle w:val="H6"/>
      </w:pPr>
      <w:r w:rsidRPr="00E27D23">
        <w:t>(</w:t>
      </w:r>
      <w:r w:rsidRPr="00E27D23">
        <w:rPr>
          <w:lang w:eastAsia="zh-CN"/>
        </w:rPr>
        <w:t>3</w:t>
      </w:r>
      <w:r w:rsidRPr="00E27D23">
        <w:t>)</w:t>
      </w:r>
    </w:p>
    <w:p w14:paraId="13801633" w14:textId="77777777" w:rsidR="00BC4CEB" w:rsidRPr="00E27D23" w:rsidRDefault="00BC4CEB" w:rsidP="002F4B12">
      <w:pPr>
        <w:pStyle w:val="PL"/>
        <w:rPr>
          <w:b/>
          <w:noProof w:val="0"/>
        </w:rPr>
      </w:pPr>
      <w:r w:rsidRPr="00E27D23">
        <w:rPr>
          <w:b/>
          <w:noProof w:val="0"/>
        </w:rPr>
        <w:t>Void</w:t>
      </w:r>
    </w:p>
    <w:p w14:paraId="4D746529" w14:textId="77777777" w:rsidR="002F4B12" w:rsidRPr="00E27D23" w:rsidRDefault="002F4B12" w:rsidP="002F4B12">
      <w:pPr>
        <w:pStyle w:val="PL"/>
        <w:rPr>
          <w:noProof w:val="0"/>
          <w:lang w:eastAsia="zh-CN"/>
        </w:rPr>
      </w:pPr>
    </w:p>
    <w:p w14:paraId="0559B6C8" w14:textId="77777777" w:rsidR="002F4B12" w:rsidRPr="00E27D23" w:rsidRDefault="002F4B12" w:rsidP="002F4B12">
      <w:pPr>
        <w:pStyle w:val="H6"/>
      </w:pPr>
      <w:r w:rsidRPr="00E27D23">
        <w:t>(</w:t>
      </w:r>
      <w:r w:rsidRPr="00E27D23">
        <w:rPr>
          <w:lang w:eastAsia="zh-CN"/>
        </w:rPr>
        <w:t>4</w:t>
      </w:r>
      <w:r w:rsidRPr="00E27D23">
        <w:t>)</w:t>
      </w:r>
    </w:p>
    <w:p w14:paraId="5DC5C4D0" w14:textId="77777777" w:rsidR="002F4B12" w:rsidRPr="00E27D23" w:rsidRDefault="002F4B12" w:rsidP="002F4B12">
      <w:pPr>
        <w:pStyle w:val="PL"/>
        <w:rPr>
          <w:noProof w:val="0"/>
        </w:rPr>
      </w:pPr>
      <w:r w:rsidRPr="00E27D23">
        <w:rPr>
          <w:b/>
          <w:noProof w:val="0"/>
        </w:rPr>
        <w:t>with</w:t>
      </w:r>
      <w:r w:rsidRPr="00E27D23">
        <w:rPr>
          <w:noProof w:val="0"/>
        </w:rPr>
        <w:t xml:space="preserve"> {  UE </w:t>
      </w:r>
      <w:r w:rsidRPr="00E27D23">
        <w:rPr>
          <w:noProof w:val="0"/>
          <w:lang w:eastAsia="zh-CN"/>
        </w:rPr>
        <w:t>being</w:t>
      </w:r>
      <w:r w:rsidRPr="00E27D23">
        <w:rPr>
          <w:noProof w:val="0"/>
        </w:rPr>
        <w:t xml:space="preserve"> in RRC_CONNECTED state and </w:t>
      </w:r>
      <w:r w:rsidRPr="00E27D23">
        <w:rPr>
          <w:noProof w:val="0"/>
          <w:lang w:eastAsia="zh-CN"/>
        </w:rPr>
        <w:t>being</w:t>
      </w:r>
      <w:r w:rsidRPr="00E27D23">
        <w:rPr>
          <w:noProof w:val="0"/>
        </w:rPr>
        <w:t xml:space="preserve"> configured by upper layer to perform NR sidelink reception }</w:t>
      </w:r>
    </w:p>
    <w:p w14:paraId="071C3536" w14:textId="77777777" w:rsidR="002F4B12" w:rsidRPr="00E27D23" w:rsidRDefault="002F4B12" w:rsidP="002F4B12">
      <w:pPr>
        <w:pStyle w:val="PL"/>
        <w:rPr>
          <w:noProof w:val="0"/>
        </w:rPr>
      </w:pPr>
      <w:r w:rsidRPr="00E27D23">
        <w:rPr>
          <w:b/>
          <w:noProof w:val="0"/>
        </w:rPr>
        <w:t>ensure that</w:t>
      </w:r>
      <w:r w:rsidRPr="00E27D23">
        <w:rPr>
          <w:noProof w:val="0"/>
        </w:rPr>
        <w:t xml:space="preserve"> {</w:t>
      </w:r>
    </w:p>
    <w:p w14:paraId="6031FD55" w14:textId="77777777" w:rsidR="002F4B12" w:rsidRPr="00E27D23" w:rsidRDefault="002F4B12" w:rsidP="002F4B12">
      <w:pPr>
        <w:pStyle w:val="PL"/>
        <w:rPr>
          <w:noProof w:val="0"/>
        </w:rPr>
      </w:pPr>
      <w:r w:rsidRPr="00E27D23">
        <w:rPr>
          <w:noProof w:val="0"/>
        </w:rPr>
        <w:t xml:space="preserve">  </w:t>
      </w:r>
      <w:r w:rsidRPr="00E27D23">
        <w:rPr>
          <w:b/>
          <w:noProof w:val="0"/>
        </w:rPr>
        <w:t>when</w:t>
      </w:r>
      <w:r w:rsidRPr="00E27D23">
        <w:rPr>
          <w:noProof w:val="0"/>
        </w:rPr>
        <w:t xml:space="preserve"> { UE receives a RRCReconfiguration includ</w:t>
      </w:r>
      <w:r w:rsidRPr="00E27D23">
        <w:rPr>
          <w:noProof w:val="0"/>
          <w:lang w:eastAsia="zh-CN"/>
        </w:rPr>
        <w:t>ing</w:t>
      </w:r>
      <w:r w:rsidRPr="00E27D23">
        <w:rPr>
          <w:noProof w:val="0"/>
        </w:rPr>
        <w:t xml:space="preserve"> reconfigurationWithSync and sl-RxPool}</w:t>
      </w:r>
    </w:p>
    <w:p w14:paraId="78D07FDD" w14:textId="61AAFFB7" w:rsidR="002F4B12" w:rsidRPr="00E27D23" w:rsidRDefault="002F4B12" w:rsidP="002F4B12">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rFonts w:cs="Courier New"/>
          <w:noProof w:val="0"/>
          <w:szCs w:val="16"/>
        </w:rPr>
        <w:t xml:space="preserve">UE is able to monitor NR sidelink reception using sl-RxPool included in the </w:t>
      </w:r>
      <w:r w:rsidR="00874190" w:rsidRPr="00E27D23">
        <w:rPr>
          <w:rFonts w:cs="Courier New"/>
          <w:noProof w:val="0"/>
          <w:szCs w:val="16"/>
        </w:rPr>
        <w:t>received</w:t>
      </w:r>
      <w:r w:rsidRPr="00E27D23">
        <w:rPr>
          <w:rFonts w:cs="Courier New"/>
          <w:noProof w:val="0"/>
          <w:szCs w:val="16"/>
        </w:rPr>
        <w:t xml:space="preserve"> RRCReconfiguration message </w:t>
      </w:r>
      <w:r w:rsidR="00BC4CEB" w:rsidRPr="00E27D23">
        <w:rPr>
          <w:rFonts w:cs="Courier New"/>
          <w:noProof w:val="0"/>
          <w:szCs w:val="16"/>
        </w:rPr>
        <w:t xml:space="preserve">after </w:t>
      </w:r>
      <w:r w:rsidRPr="00E27D23">
        <w:rPr>
          <w:rFonts w:cs="Courier New"/>
          <w:noProof w:val="0"/>
          <w:szCs w:val="16"/>
        </w:rPr>
        <w:t>handover procedure</w:t>
      </w:r>
      <w:r w:rsidRPr="00E27D23">
        <w:rPr>
          <w:noProof w:val="0"/>
        </w:rPr>
        <w:t>}</w:t>
      </w:r>
    </w:p>
    <w:p w14:paraId="71C64741" w14:textId="77777777" w:rsidR="002F4B12" w:rsidRPr="00E27D23" w:rsidRDefault="002F4B12" w:rsidP="002F4B12">
      <w:pPr>
        <w:pStyle w:val="PL"/>
        <w:rPr>
          <w:noProof w:val="0"/>
          <w:lang w:eastAsia="zh-CN"/>
        </w:rPr>
      </w:pPr>
      <w:r w:rsidRPr="00E27D23">
        <w:rPr>
          <w:noProof w:val="0"/>
        </w:rPr>
        <w:t xml:space="preserve">            }</w:t>
      </w:r>
    </w:p>
    <w:p w14:paraId="5EA8801F" w14:textId="77777777" w:rsidR="002F4B12" w:rsidRPr="00E27D23" w:rsidRDefault="002F4B12" w:rsidP="002F4B12">
      <w:pPr>
        <w:pStyle w:val="PL"/>
        <w:rPr>
          <w:noProof w:val="0"/>
          <w:lang w:eastAsia="zh-CN"/>
        </w:rPr>
      </w:pPr>
    </w:p>
    <w:p w14:paraId="01481AAE" w14:textId="77777777" w:rsidR="002F4B12" w:rsidRPr="00E27D23" w:rsidRDefault="002F4B12" w:rsidP="002F4B12">
      <w:pPr>
        <w:pStyle w:val="H6"/>
      </w:pPr>
      <w:r w:rsidRPr="00E27D23">
        <w:rPr>
          <w:lang w:eastAsia="zh-CN"/>
        </w:rPr>
        <w:t>12.2.1.6</w:t>
      </w:r>
      <w:r w:rsidRPr="00E27D23">
        <w:t>.</w:t>
      </w:r>
      <w:r w:rsidRPr="00E27D23">
        <w:rPr>
          <w:lang w:eastAsia="zh-CN"/>
        </w:rPr>
        <w:t>2</w:t>
      </w:r>
      <w:r w:rsidRPr="00E27D23">
        <w:tab/>
        <w:t>Conformance requirements</w:t>
      </w:r>
    </w:p>
    <w:p w14:paraId="46342A86" w14:textId="7820FA66" w:rsidR="002F4B12" w:rsidRPr="00E27D23" w:rsidRDefault="002F4B12" w:rsidP="009D4432">
      <w:pPr>
        <w:rPr>
          <w:lang w:eastAsia="zh-CN"/>
        </w:rPr>
      </w:pPr>
      <w:r w:rsidRPr="00E27D23">
        <w:t xml:space="preserve">References: The conformance requirements covered in the present TC are specified in: TS </w:t>
      </w:r>
      <w:r w:rsidRPr="00E27D23">
        <w:rPr>
          <w:lang w:eastAsia="zh-CN"/>
        </w:rPr>
        <w:t>38</w:t>
      </w:r>
      <w:r w:rsidRPr="00E27D23">
        <w:t>.</w:t>
      </w:r>
      <w:r w:rsidRPr="00E27D23">
        <w:rPr>
          <w:lang w:eastAsia="zh-CN"/>
        </w:rPr>
        <w:t>331</w:t>
      </w:r>
      <w:r w:rsidRPr="00E27D23">
        <w:t xml:space="preserve">, </w:t>
      </w:r>
      <w:r w:rsidR="00BC4CEB" w:rsidRPr="00E27D23">
        <w:t xml:space="preserve">clause 5.2.2.4.13, clause 5.3.5.14, </w:t>
      </w:r>
      <w:r w:rsidRPr="00E27D23">
        <w:t xml:space="preserve">clause </w:t>
      </w:r>
      <w:r w:rsidRPr="00E27D23">
        <w:rPr>
          <w:lang w:eastAsia="zh-CN"/>
        </w:rPr>
        <w:t>5</w:t>
      </w:r>
      <w:r w:rsidRPr="00E27D23">
        <w:t>.8</w:t>
      </w:r>
      <w:r w:rsidRPr="00E27D23">
        <w:rPr>
          <w:lang w:eastAsia="zh-CN"/>
        </w:rPr>
        <w:t xml:space="preserve">.1, </w:t>
      </w:r>
      <w:r w:rsidRPr="00E27D23">
        <w:t xml:space="preserve">clause </w:t>
      </w:r>
      <w:r w:rsidRPr="00E27D23">
        <w:rPr>
          <w:lang w:eastAsia="zh-CN"/>
        </w:rPr>
        <w:t>5</w:t>
      </w:r>
      <w:r w:rsidRPr="00E27D23">
        <w:t>.8</w:t>
      </w:r>
      <w:r w:rsidRPr="00E27D23">
        <w:rPr>
          <w:lang w:eastAsia="zh-CN"/>
        </w:rPr>
        <w:t xml:space="preserve">.7. </w:t>
      </w:r>
      <w:r w:rsidRPr="00E27D23">
        <w:t>Unless otherwise stated these are Rel-16 requirements.</w:t>
      </w:r>
    </w:p>
    <w:p w14:paraId="44DDD63F" w14:textId="77777777" w:rsidR="00BC4CEB" w:rsidRPr="00E27D23" w:rsidRDefault="00BC4CEB" w:rsidP="00BC4CEB">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2.2.4.13</w:t>
      </w:r>
      <w:r w:rsidRPr="00E27D23">
        <w:t>]</w:t>
      </w:r>
    </w:p>
    <w:p w14:paraId="0D711684" w14:textId="77777777" w:rsidR="00BC4CEB" w:rsidRPr="00E27D23" w:rsidRDefault="00BC4CEB" w:rsidP="00BC4CEB">
      <w:pPr>
        <w:rPr>
          <w:lang w:eastAsia="ja-JP"/>
        </w:rPr>
      </w:pPr>
      <w:r w:rsidRPr="00E27D23">
        <w:rPr>
          <w:lang w:eastAsia="ja-JP"/>
        </w:rPr>
        <w:t xml:space="preserve">Upon receiving </w:t>
      </w:r>
      <w:r w:rsidRPr="00E27D23">
        <w:rPr>
          <w:i/>
          <w:lang w:eastAsia="ja-JP"/>
        </w:rPr>
        <w:t>SIB12</w:t>
      </w:r>
      <w:r w:rsidRPr="00E27D23">
        <w:rPr>
          <w:lang w:eastAsia="ja-JP"/>
        </w:rPr>
        <w:t>, the UE shall:</w:t>
      </w:r>
    </w:p>
    <w:p w14:paraId="46798172" w14:textId="77777777" w:rsidR="00BC4CEB" w:rsidRPr="00E27D23" w:rsidRDefault="00BC4CEB" w:rsidP="00BC4CEB">
      <w:pPr>
        <w:ind w:left="568" w:hanging="284"/>
        <w:rPr>
          <w:lang w:eastAsia="ja-JP"/>
        </w:rPr>
      </w:pPr>
      <w:r w:rsidRPr="00E27D23">
        <w:rPr>
          <w:lang w:eastAsia="ja-JP"/>
        </w:rPr>
        <w:t>1&gt;</w:t>
      </w:r>
      <w:r w:rsidRPr="00E27D23">
        <w:rPr>
          <w:lang w:eastAsia="ja-JP"/>
        </w:rPr>
        <w:tab/>
        <w:t xml:space="preserve">if the UE has stored at least one segment of </w:t>
      </w:r>
      <w:r w:rsidRPr="00E27D23">
        <w:rPr>
          <w:i/>
          <w:iCs/>
          <w:lang w:eastAsia="ja-JP"/>
        </w:rPr>
        <w:t>SIB12</w:t>
      </w:r>
      <w:r w:rsidRPr="00E27D23">
        <w:rPr>
          <w:lang w:eastAsia="ja-JP"/>
        </w:rPr>
        <w:t xml:space="preserve"> and the value tag of </w:t>
      </w:r>
      <w:r w:rsidRPr="00E27D23">
        <w:rPr>
          <w:i/>
          <w:iCs/>
          <w:lang w:eastAsia="ja-JP"/>
        </w:rPr>
        <w:t>SIB12</w:t>
      </w:r>
      <w:r w:rsidRPr="00E27D23">
        <w:rPr>
          <w:lang w:eastAsia="ja-JP"/>
        </w:rPr>
        <w:t xml:space="preserve"> has changed since a previous segment was stored:</w:t>
      </w:r>
    </w:p>
    <w:p w14:paraId="3E67D4CC" w14:textId="77777777" w:rsidR="00BC4CEB" w:rsidRPr="00E27D23" w:rsidRDefault="00BC4CEB" w:rsidP="00BC4CEB">
      <w:pPr>
        <w:ind w:left="851" w:hanging="284"/>
        <w:rPr>
          <w:lang w:eastAsia="ja-JP"/>
        </w:rPr>
      </w:pPr>
      <w:r w:rsidRPr="00E27D23">
        <w:rPr>
          <w:lang w:eastAsia="ja-JP"/>
        </w:rPr>
        <w:t>2&gt;</w:t>
      </w:r>
      <w:r w:rsidRPr="00E27D23">
        <w:rPr>
          <w:lang w:eastAsia="ja-JP"/>
        </w:rPr>
        <w:tab/>
        <w:t>discard all stored segments;</w:t>
      </w:r>
    </w:p>
    <w:p w14:paraId="305B5C8B" w14:textId="77777777" w:rsidR="00BC4CEB" w:rsidRPr="00E27D23" w:rsidRDefault="00BC4CEB" w:rsidP="00BC4CEB">
      <w:pPr>
        <w:ind w:left="568" w:hanging="284"/>
        <w:rPr>
          <w:lang w:eastAsia="ja-JP"/>
        </w:rPr>
      </w:pPr>
      <w:r w:rsidRPr="00E27D23">
        <w:rPr>
          <w:lang w:eastAsia="ja-JP"/>
        </w:rPr>
        <w:t>1&gt;</w:t>
      </w:r>
      <w:r w:rsidRPr="00E27D23">
        <w:rPr>
          <w:lang w:eastAsia="ja-JP"/>
        </w:rPr>
        <w:tab/>
        <w:t>store the segment;</w:t>
      </w:r>
    </w:p>
    <w:p w14:paraId="3BFA1072" w14:textId="77777777" w:rsidR="00BC4CEB" w:rsidRPr="00E27D23" w:rsidRDefault="00BC4CEB" w:rsidP="00BC4CEB">
      <w:pPr>
        <w:ind w:left="568" w:hanging="284"/>
        <w:rPr>
          <w:lang w:eastAsia="ja-JP"/>
        </w:rPr>
      </w:pPr>
      <w:r w:rsidRPr="00E27D23">
        <w:rPr>
          <w:lang w:eastAsia="ja-JP"/>
        </w:rPr>
        <w:t>1&gt;</w:t>
      </w:r>
      <w:r w:rsidRPr="00E27D23">
        <w:rPr>
          <w:lang w:eastAsia="ja-JP"/>
        </w:rPr>
        <w:tab/>
        <w:t>if all segments have been received:</w:t>
      </w:r>
    </w:p>
    <w:p w14:paraId="0355B7FD" w14:textId="77777777" w:rsidR="00BC4CEB" w:rsidRPr="00E27D23" w:rsidRDefault="00BC4CEB" w:rsidP="00BC4CEB">
      <w:pPr>
        <w:ind w:left="851" w:hanging="284"/>
        <w:rPr>
          <w:lang w:eastAsia="ja-JP"/>
        </w:rPr>
      </w:pPr>
      <w:r w:rsidRPr="00E27D23">
        <w:rPr>
          <w:lang w:eastAsia="ja-JP"/>
        </w:rPr>
        <w:t>2&gt;</w:t>
      </w:r>
      <w:r w:rsidRPr="00E27D23">
        <w:rPr>
          <w:lang w:eastAsia="ja-JP"/>
        </w:rPr>
        <w:tab/>
        <w:t xml:space="preserve">assemble </w:t>
      </w:r>
      <w:r w:rsidRPr="00E27D23">
        <w:rPr>
          <w:i/>
          <w:iCs/>
          <w:lang w:eastAsia="ja-JP"/>
        </w:rPr>
        <w:t>SIB12-IEs</w:t>
      </w:r>
      <w:r w:rsidRPr="00E27D23">
        <w:rPr>
          <w:lang w:eastAsia="ja-JP"/>
        </w:rPr>
        <w:t xml:space="preserve"> from the received segments;</w:t>
      </w:r>
    </w:p>
    <w:p w14:paraId="0A801ED5" w14:textId="77777777" w:rsidR="00BC4CEB" w:rsidRPr="00E27D23" w:rsidRDefault="00BC4CEB" w:rsidP="00BC4CEB">
      <w:pPr>
        <w:ind w:left="851" w:hanging="284"/>
        <w:rPr>
          <w:lang w:eastAsia="ja-JP"/>
        </w:rPr>
      </w:pPr>
      <w:r w:rsidRPr="00E27D23">
        <w:rPr>
          <w:lang w:eastAsia="ja-JP"/>
        </w:rPr>
        <w:t>2&gt;</w:t>
      </w:r>
      <w:r w:rsidRPr="00E27D23">
        <w:rPr>
          <w:lang w:eastAsia="ja-JP"/>
        </w:rPr>
        <w:tab/>
        <w:t xml:space="preserve">if </w:t>
      </w:r>
      <w:r w:rsidRPr="00E27D23">
        <w:rPr>
          <w:i/>
          <w:lang w:eastAsia="ja-JP"/>
        </w:rPr>
        <w:t xml:space="preserve">sl-FreqInfoList </w:t>
      </w:r>
      <w:r w:rsidRPr="00E27D23">
        <w:rPr>
          <w:lang w:eastAsia="ja-JP"/>
        </w:rPr>
        <w:t xml:space="preserve">is included in </w:t>
      </w:r>
      <w:r w:rsidRPr="00E27D23">
        <w:rPr>
          <w:i/>
          <w:lang w:eastAsia="ja-JP"/>
        </w:rPr>
        <w:t>sl-ConfigCommonNR</w:t>
      </w:r>
      <w:r w:rsidRPr="00E27D23">
        <w:rPr>
          <w:lang w:eastAsia="ja-JP"/>
        </w:rPr>
        <w:t>:</w:t>
      </w:r>
    </w:p>
    <w:p w14:paraId="702B9483" w14:textId="77777777" w:rsidR="00BC4CEB" w:rsidRPr="00E27D23" w:rsidRDefault="00BC4CEB" w:rsidP="00BC4CEB">
      <w:pPr>
        <w:ind w:left="1135" w:hanging="284"/>
        <w:rPr>
          <w:lang w:eastAsia="ja-JP"/>
        </w:rPr>
      </w:pPr>
      <w:r w:rsidRPr="00E27D23">
        <w:rPr>
          <w:lang w:eastAsia="ja-JP"/>
        </w:rPr>
        <w:t>3&gt;</w:t>
      </w:r>
      <w:r w:rsidRPr="00E27D23">
        <w:rPr>
          <w:lang w:eastAsia="ja-JP"/>
        </w:rPr>
        <w:tab/>
        <w:t xml:space="preserve">if configured to receive </w:t>
      </w:r>
      <w:r w:rsidRPr="00E27D23">
        <w:rPr>
          <w:lang w:eastAsia="zh-CN"/>
        </w:rPr>
        <w:t xml:space="preserve">NR </w:t>
      </w:r>
      <w:r w:rsidRPr="00E27D23">
        <w:rPr>
          <w:lang w:eastAsia="ja-JP"/>
        </w:rPr>
        <w:t>sidelink communication:</w:t>
      </w:r>
    </w:p>
    <w:p w14:paraId="52ED5C33" w14:textId="77777777" w:rsidR="00BC4CEB" w:rsidRPr="00E27D23" w:rsidRDefault="00BC4CEB" w:rsidP="00BC4CEB">
      <w:pPr>
        <w:ind w:left="1418" w:hanging="284"/>
        <w:rPr>
          <w:lang w:eastAsia="ja-JP"/>
        </w:rPr>
      </w:pPr>
      <w:r w:rsidRPr="00E27D23">
        <w:rPr>
          <w:lang w:eastAsia="ja-JP"/>
        </w:rPr>
        <w:t>4&gt;</w:t>
      </w:r>
      <w:r w:rsidRPr="00E27D23">
        <w:rPr>
          <w:lang w:eastAsia="ja-JP"/>
        </w:rPr>
        <w:tab/>
        <w:t xml:space="preserve">use the resource pool(s) indicated by </w:t>
      </w:r>
      <w:r w:rsidRPr="00E27D23">
        <w:rPr>
          <w:i/>
          <w:lang w:eastAsia="ja-JP"/>
        </w:rPr>
        <w:t>sl-RxPool</w:t>
      </w:r>
      <w:r w:rsidRPr="00E27D23">
        <w:rPr>
          <w:lang w:eastAsia="ja-JP"/>
        </w:rPr>
        <w:t xml:space="preserve"> for</w:t>
      </w:r>
      <w:r w:rsidRPr="00E27D23">
        <w:rPr>
          <w:lang w:eastAsia="zh-CN"/>
        </w:rPr>
        <w:t xml:space="preserve"> NR</w:t>
      </w:r>
      <w:r w:rsidRPr="00E27D23">
        <w:rPr>
          <w:lang w:eastAsia="ja-JP"/>
        </w:rPr>
        <w:t xml:space="preserve"> sidelink communication reception, as specified in 5.8.7;</w:t>
      </w:r>
    </w:p>
    <w:p w14:paraId="76F6FF0B" w14:textId="77777777" w:rsidR="00BC4CEB" w:rsidRPr="00E27D23" w:rsidRDefault="00BC4CEB" w:rsidP="00BC4CEB">
      <w:pPr>
        <w:ind w:left="1135" w:hanging="284"/>
        <w:rPr>
          <w:lang w:eastAsia="ja-JP"/>
        </w:rPr>
      </w:pPr>
      <w:r w:rsidRPr="00E27D23">
        <w:rPr>
          <w:lang w:eastAsia="ja-JP"/>
        </w:rPr>
        <w:t>3&gt;</w:t>
      </w:r>
      <w:r w:rsidRPr="00E27D23">
        <w:rPr>
          <w:lang w:eastAsia="ja-JP"/>
        </w:rPr>
        <w:tab/>
        <w:t xml:space="preserve">if configured to transmit </w:t>
      </w:r>
      <w:r w:rsidRPr="00E27D23">
        <w:rPr>
          <w:lang w:eastAsia="zh-CN"/>
        </w:rPr>
        <w:t>NR s</w:t>
      </w:r>
      <w:r w:rsidRPr="00E27D23">
        <w:rPr>
          <w:lang w:eastAsia="ja-JP"/>
        </w:rPr>
        <w:t>idelink communication:</w:t>
      </w:r>
    </w:p>
    <w:p w14:paraId="7CA3461F" w14:textId="77777777" w:rsidR="00BC4CEB" w:rsidRPr="00E27D23" w:rsidRDefault="00BC4CEB" w:rsidP="00BC4CEB">
      <w:pPr>
        <w:ind w:left="1418" w:hanging="284"/>
        <w:rPr>
          <w:lang w:eastAsia="ja-JP"/>
        </w:rPr>
      </w:pPr>
      <w:r w:rsidRPr="00E27D23">
        <w:rPr>
          <w:lang w:eastAsia="ja-JP"/>
        </w:rPr>
        <w:t>4&gt;</w:t>
      </w:r>
      <w:r w:rsidRPr="00E27D23">
        <w:rPr>
          <w:lang w:eastAsia="ja-JP"/>
        </w:rPr>
        <w:tab/>
        <w:t xml:space="preserve">use the resource pool(s) indicated by </w:t>
      </w:r>
      <w:r w:rsidRPr="00E27D23">
        <w:rPr>
          <w:i/>
          <w:lang w:eastAsia="ja-JP"/>
        </w:rPr>
        <w:t>sl-TxPoolSelectedNormal</w:t>
      </w:r>
      <w:r w:rsidRPr="00E27D23">
        <w:rPr>
          <w:lang w:eastAsia="ja-JP"/>
        </w:rPr>
        <w:t xml:space="preserve">, or </w:t>
      </w:r>
      <w:r w:rsidRPr="00E27D23">
        <w:rPr>
          <w:i/>
          <w:lang w:eastAsia="ja-JP"/>
        </w:rPr>
        <w:t>sl-TxPoolExceptional</w:t>
      </w:r>
      <w:r w:rsidRPr="00E27D23">
        <w:rPr>
          <w:lang w:eastAsia="ja-JP"/>
        </w:rPr>
        <w:t xml:space="preserve"> for </w:t>
      </w:r>
      <w:r w:rsidRPr="00E27D23">
        <w:rPr>
          <w:lang w:eastAsia="zh-CN"/>
        </w:rPr>
        <w:t xml:space="preserve">NR </w:t>
      </w:r>
      <w:r w:rsidRPr="00E27D23">
        <w:rPr>
          <w:lang w:eastAsia="ja-JP"/>
        </w:rPr>
        <w:t>sidelink communication transmission, as specified in 5.8.8;</w:t>
      </w:r>
    </w:p>
    <w:p w14:paraId="1EC620A7" w14:textId="77777777" w:rsidR="00BC4CEB" w:rsidRPr="00E27D23" w:rsidRDefault="00BC4CEB" w:rsidP="00BC4CEB">
      <w:pPr>
        <w:ind w:left="1418" w:hanging="284"/>
        <w:rPr>
          <w:lang w:eastAsia="ja-JP"/>
        </w:rPr>
      </w:pPr>
      <w:r w:rsidRPr="00E27D23">
        <w:rPr>
          <w:lang w:eastAsia="ja-JP"/>
        </w:rPr>
        <w:t>4&gt;</w:t>
      </w:r>
      <w:r w:rsidRPr="00E27D23">
        <w:rPr>
          <w:lang w:eastAsia="ja-JP"/>
        </w:rPr>
        <w:tab/>
      </w:r>
      <w:r w:rsidRPr="00E27D23">
        <w:rPr>
          <w:lang w:eastAsia="zh-CN"/>
        </w:rPr>
        <w:t>perform CBR measurement on</w:t>
      </w:r>
      <w:r w:rsidRPr="00E27D23">
        <w:rPr>
          <w:lang w:eastAsia="ja-JP"/>
        </w:rPr>
        <w:t xml:space="preserve"> the </w:t>
      </w:r>
      <w:r w:rsidRPr="00E27D23">
        <w:rPr>
          <w:lang w:eastAsia="zh-CN"/>
        </w:rPr>
        <w:t xml:space="preserve">transmission </w:t>
      </w:r>
      <w:r w:rsidRPr="00E27D23">
        <w:rPr>
          <w:lang w:eastAsia="ja-JP"/>
        </w:rPr>
        <w:t>resource pool</w:t>
      </w:r>
      <w:r w:rsidRPr="00E27D23">
        <w:rPr>
          <w:lang w:eastAsia="zh-CN"/>
        </w:rPr>
        <w:t>(s)</w:t>
      </w:r>
      <w:r w:rsidRPr="00E27D23">
        <w:rPr>
          <w:lang w:eastAsia="ja-JP"/>
        </w:rPr>
        <w:t xml:space="preserve"> indicated by </w:t>
      </w:r>
      <w:r w:rsidRPr="00E27D23">
        <w:rPr>
          <w:i/>
          <w:lang w:eastAsia="ja-JP"/>
        </w:rPr>
        <w:t>sl-TxPoolSelectedNormal</w:t>
      </w:r>
      <w:r w:rsidRPr="00E27D23">
        <w:rPr>
          <w:lang w:eastAsia="zh-CN"/>
        </w:rPr>
        <w:t xml:space="preserve"> </w:t>
      </w:r>
      <w:r w:rsidRPr="00E27D23">
        <w:rPr>
          <w:lang w:eastAsia="ja-JP"/>
        </w:rPr>
        <w:t xml:space="preserve">or </w:t>
      </w:r>
      <w:r w:rsidRPr="00E27D23">
        <w:rPr>
          <w:i/>
          <w:lang w:eastAsia="ja-JP"/>
        </w:rPr>
        <w:t>sl-TxPoolExceptional</w:t>
      </w:r>
      <w:r w:rsidRPr="00E27D23">
        <w:rPr>
          <w:lang w:eastAsia="ja-JP"/>
        </w:rPr>
        <w:t xml:space="preserve"> for </w:t>
      </w:r>
      <w:r w:rsidRPr="00E27D23">
        <w:rPr>
          <w:lang w:eastAsia="zh-CN"/>
        </w:rPr>
        <w:t xml:space="preserve">NR </w:t>
      </w:r>
      <w:r w:rsidRPr="00E27D23">
        <w:rPr>
          <w:lang w:eastAsia="ja-JP"/>
        </w:rPr>
        <w:t>sidelink communication transmission, as specified in 5.</w:t>
      </w:r>
      <w:r w:rsidRPr="00E27D23">
        <w:rPr>
          <w:lang w:eastAsia="zh-CN"/>
        </w:rPr>
        <w:t>5</w:t>
      </w:r>
      <w:r w:rsidRPr="00E27D23">
        <w:rPr>
          <w:lang w:eastAsia="ja-JP"/>
        </w:rPr>
        <w:t>.</w:t>
      </w:r>
      <w:r w:rsidRPr="00E27D23">
        <w:rPr>
          <w:lang w:eastAsia="zh-CN"/>
        </w:rPr>
        <w:t>3.1</w:t>
      </w:r>
      <w:r w:rsidRPr="00E27D23">
        <w:rPr>
          <w:lang w:eastAsia="ja-JP"/>
        </w:rPr>
        <w:t>;</w:t>
      </w:r>
    </w:p>
    <w:p w14:paraId="31DF7738" w14:textId="77777777" w:rsidR="00BC4CEB" w:rsidRPr="00E27D23" w:rsidRDefault="00BC4CEB" w:rsidP="00BC4CEB">
      <w:pPr>
        <w:ind w:left="1418" w:hanging="284"/>
        <w:rPr>
          <w:lang w:eastAsia="ja-JP"/>
        </w:rPr>
      </w:pPr>
      <w:r w:rsidRPr="00E27D23">
        <w:rPr>
          <w:lang w:eastAsia="ja-JP"/>
        </w:rPr>
        <w:t>4&gt;</w:t>
      </w:r>
      <w:r w:rsidRPr="00E27D23">
        <w:rPr>
          <w:lang w:eastAsia="ja-JP"/>
        </w:rPr>
        <w:tab/>
        <w:t xml:space="preserve">use the synchronization configuration parameters for NR sidelink communication on frequencies included in </w:t>
      </w:r>
      <w:r w:rsidRPr="00E27D23">
        <w:rPr>
          <w:i/>
          <w:iCs/>
          <w:lang w:eastAsia="ja-JP"/>
        </w:rPr>
        <w:t>sl-FreqInfoList</w:t>
      </w:r>
      <w:r w:rsidRPr="00E27D23">
        <w:rPr>
          <w:lang w:eastAsia="ja-JP"/>
        </w:rPr>
        <w:t>, as specified in 5.8.5;</w:t>
      </w:r>
    </w:p>
    <w:p w14:paraId="64ED5CEF" w14:textId="77777777" w:rsidR="00BC4CEB" w:rsidRPr="00E27D23" w:rsidRDefault="00BC4CEB" w:rsidP="00BC4CEB">
      <w:pPr>
        <w:ind w:left="1135" w:hanging="284"/>
        <w:rPr>
          <w:rFonts w:eastAsia="SimSun"/>
        </w:rPr>
      </w:pPr>
      <w:r w:rsidRPr="00E27D23">
        <w:rPr>
          <w:rFonts w:eastAsia="SimSun"/>
        </w:rPr>
        <w:t>3&gt;</w:t>
      </w:r>
      <w:r w:rsidRPr="00E27D23">
        <w:rPr>
          <w:rFonts w:eastAsia="SimSun"/>
        </w:rPr>
        <w:tab/>
        <w:t>if configured to receive NR sidelink discovery:</w:t>
      </w:r>
    </w:p>
    <w:p w14:paraId="01132282" w14:textId="77777777" w:rsidR="00BC4CEB" w:rsidRPr="00E27D23" w:rsidRDefault="00BC4CEB" w:rsidP="00BC4CEB">
      <w:pPr>
        <w:ind w:left="1418" w:hanging="284"/>
        <w:rPr>
          <w:rFonts w:eastAsia="SimSun"/>
        </w:rPr>
      </w:pPr>
      <w:r w:rsidRPr="00E27D23">
        <w:rPr>
          <w:rFonts w:eastAsia="SimSun"/>
        </w:rPr>
        <w:t>4&gt;</w:t>
      </w:r>
      <w:r w:rsidRPr="00E27D23">
        <w:rPr>
          <w:rFonts w:eastAsia="SimSun"/>
        </w:rPr>
        <w:tab/>
        <w:t xml:space="preserve">use the resource pool(s) indicated by </w:t>
      </w:r>
      <w:r w:rsidRPr="00E27D23">
        <w:rPr>
          <w:rFonts w:eastAsia="SimSun"/>
          <w:i/>
        </w:rPr>
        <w:t>sl-DiscRxPool</w:t>
      </w:r>
      <w:r w:rsidRPr="00E27D23">
        <w:rPr>
          <w:rFonts w:eastAsia="SimSun"/>
        </w:rPr>
        <w:t xml:space="preserve"> or </w:t>
      </w:r>
      <w:r w:rsidRPr="00E27D23">
        <w:rPr>
          <w:rFonts w:eastAsia="SimSun"/>
          <w:i/>
        </w:rPr>
        <w:t>sl-RxPool</w:t>
      </w:r>
      <w:r w:rsidRPr="00E27D23">
        <w:rPr>
          <w:rFonts w:eastAsia="SimSun"/>
        </w:rPr>
        <w:t xml:space="preserve"> for NR sidelink discovery reception, as specified in 5.8.13.2;</w:t>
      </w:r>
    </w:p>
    <w:p w14:paraId="561F74FF" w14:textId="77777777" w:rsidR="00BC4CEB" w:rsidRPr="00E27D23" w:rsidRDefault="00BC4CEB" w:rsidP="00BC4CEB">
      <w:pPr>
        <w:ind w:left="1135" w:hanging="284"/>
        <w:rPr>
          <w:rFonts w:eastAsia="SimSun"/>
        </w:rPr>
      </w:pPr>
      <w:r w:rsidRPr="00E27D23">
        <w:rPr>
          <w:rFonts w:eastAsia="SimSun"/>
        </w:rPr>
        <w:t>3&gt;</w:t>
      </w:r>
      <w:r w:rsidRPr="00E27D23">
        <w:rPr>
          <w:rFonts w:eastAsia="SimSun"/>
        </w:rPr>
        <w:tab/>
        <w:t>if configured to transmit NR sidelink discovery:</w:t>
      </w:r>
    </w:p>
    <w:p w14:paraId="0FD83514" w14:textId="77777777" w:rsidR="00BC4CEB" w:rsidRPr="00E27D23" w:rsidRDefault="00BC4CEB" w:rsidP="00BC4CEB">
      <w:pPr>
        <w:ind w:left="1418" w:hanging="284"/>
        <w:rPr>
          <w:rFonts w:eastAsia="SimSun"/>
        </w:rPr>
      </w:pPr>
      <w:r w:rsidRPr="00E27D23">
        <w:rPr>
          <w:rFonts w:eastAsia="SimSun"/>
        </w:rPr>
        <w:t>4&gt;</w:t>
      </w:r>
      <w:r w:rsidRPr="00E27D23">
        <w:rPr>
          <w:rFonts w:eastAsia="SimSun"/>
        </w:rPr>
        <w:tab/>
        <w:t xml:space="preserve">use the resource pool(s) indicated by </w:t>
      </w:r>
      <w:r w:rsidRPr="00E27D23">
        <w:rPr>
          <w:rFonts w:eastAsia="SimSun"/>
          <w:i/>
        </w:rPr>
        <w:t>sl-DiscTxPoolSelected</w:t>
      </w:r>
      <w:r w:rsidRPr="00E27D23">
        <w:rPr>
          <w:rFonts w:eastAsia="SimSun"/>
        </w:rPr>
        <w:t xml:space="preserve">, </w:t>
      </w:r>
      <w:r w:rsidRPr="00E27D23">
        <w:rPr>
          <w:rFonts w:eastAsia="SimSun"/>
          <w:i/>
        </w:rPr>
        <w:t>sl-TxPoolExceptional</w:t>
      </w:r>
      <w:r w:rsidRPr="00E27D23">
        <w:rPr>
          <w:rFonts w:eastAsia="SimSun"/>
        </w:rPr>
        <w:t xml:space="preserve"> or </w:t>
      </w:r>
      <w:r w:rsidRPr="00E27D23">
        <w:rPr>
          <w:rFonts w:eastAsia="SimSun"/>
          <w:i/>
        </w:rPr>
        <w:t>sl-TxPool</w:t>
      </w:r>
      <w:r w:rsidRPr="00E27D23">
        <w:rPr>
          <w:rFonts w:eastAsia="SimSun"/>
          <w:i/>
          <w:iCs/>
        </w:rPr>
        <w:t>SelectedNormal</w:t>
      </w:r>
      <w:r w:rsidRPr="00E27D23">
        <w:rPr>
          <w:rFonts w:eastAsia="SimSun"/>
        </w:rPr>
        <w:t xml:space="preserve"> for NR sidelink discovery transmission, as specified in 5.8.13.3;</w:t>
      </w:r>
    </w:p>
    <w:p w14:paraId="7479086B" w14:textId="77777777" w:rsidR="00BC4CEB" w:rsidRPr="00E27D23" w:rsidRDefault="00BC4CEB" w:rsidP="00BC4CEB">
      <w:pPr>
        <w:ind w:left="1418" w:hanging="284"/>
        <w:rPr>
          <w:rFonts w:eastAsia="SimSun"/>
        </w:rPr>
      </w:pPr>
      <w:r w:rsidRPr="00E27D23">
        <w:rPr>
          <w:rFonts w:eastAsia="SimSun"/>
        </w:rPr>
        <w:t>4&gt;</w:t>
      </w:r>
      <w:r w:rsidRPr="00E27D23">
        <w:rPr>
          <w:rFonts w:eastAsia="SimSun"/>
        </w:rPr>
        <w:tab/>
      </w:r>
      <w:r w:rsidRPr="00E27D23">
        <w:rPr>
          <w:rFonts w:eastAsia="SimSun"/>
          <w:lang w:eastAsia="zh-CN"/>
        </w:rPr>
        <w:t>perform CBR measurement on</w:t>
      </w:r>
      <w:r w:rsidRPr="00E27D23">
        <w:rPr>
          <w:rFonts w:eastAsia="SimSun"/>
        </w:rPr>
        <w:t xml:space="preserve"> the </w:t>
      </w:r>
      <w:r w:rsidRPr="00E27D23">
        <w:rPr>
          <w:rFonts w:eastAsia="SimSun"/>
          <w:lang w:eastAsia="zh-CN"/>
        </w:rPr>
        <w:t xml:space="preserve">transmission </w:t>
      </w:r>
      <w:r w:rsidRPr="00E27D23">
        <w:rPr>
          <w:rFonts w:eastAsia="SimSun"/>
        </w:rPr>
        <w:t>resource pool</w:t>
      </w:r>
      <w:r w:rsidRPr="00E27D23">
        <w:rPr>
          <w:rFonts w:eastAsia="SimSun"/>
          <w:lang w:eastAsia="zh-CN"/>
        </w:rPr>
        <w:t>(s)</w:t>
      </w:r>
      <w:r w:rsidRPr="00E27D23">
        <w:rPr>
          <w:rFonts w:eastAsia="SimSun"/>
        </w:rPr>
        <w:t xml:space="preserve"> indicated by </w:t>
      </w:r>
      <w:r w:rsidRPr="00E27D23">
        <w:rPr>
          <w:rFonts w:eastAsia="SimSun"/>
          <w:i/>
        </w:rPr>
        <w:t>sl-TxPoolSelectedNormal</w:t>
      </w:r>
      <w:r w:rsidRPr="00E27D23">
        <w:rPr>
          <w:rFonts w:eastAsia="SimSun"/>
        </w:rPr>
        <w:t xml:space="preserve">, </w:t>
      </w:r>
      <w:r w:rsidRPr="00E27D23">
        <w:rPr>
          <w:rFonts w:eastAsia="SimSun"/>
          <w:i/>
        </w:rPr>
        <w:t>sl-DiscTxPoolSelected</w:t>
      </w:r>
      <w:r w:rsidRPr="00E27D23">
        <w:rPr>
          <w:rFonts w:eastAsia="SimSun"/>
          <w:lang w:eastAsia="zh-CN"/>
        </w:rPr>
        <w:t xml:space="preserve"> or</w:t>
      </w:r>
      <w:r w:rsidRPr="00E27D23">
        <w:rPr>
          <w:rFonts w:eastAsia="SimSun"/>
        </w:rPr>
        <w:t xml:space="preserve"> </w:t>
      </w:r>
      <w:r w:rsidRPr="00E27D23">
        <w:rPr>
          <w:rFonts w:eastAsia="SimSun"/>
          <w:i/>
        </w:rPr>
        <w:t>sl-TxPoolExceptional</w:t>
      </w:r>
      <w:r w:rsidRPr="00E27D23">
        <w:rPr>
          <w:rFonts w:eastAsia="SimSun"/>
        </w:rPr>
        <w:t xml:space="preserve"> for </w:t>
      </w:r>
      <w:r w:rsidRPr="00E27D23">
        <w:rPr>
          <w:rFonts w:eastAsia="SimSun"/>
          <w:lang w:eastAsia="zh-CN"/>
        </w:rPr>
        <w:t xml:space="preserve">NR </w:t>
      </w:r>
      <w:r w:rsidRPr="00E27D23">
        <w:rPr>
          <w:rFonts w:eastAsia="SimSun"/>
        </w:rPr>
        <w:t>sidelink discovery transmission, as specified in 5.</w:t>
      </w:r>
      <w:r w:rsidRPr="00E27D23">
        <w:rPr>
          <w:rFonts w:eastAsia="SimSun"/>
          <w:lang w:eastAsia="zh-CN"/>
        </w:rPr>
        <w:t>5</w:t>
      </w:r>
      <w:r w:rsidRPr="00E27D23">
        <w:rPr>
          <w:rFonts w:eastAsia="SimSun"/>
        </w:rPr>
        <w:t>.</w:t>
      </w:r>
      <w:r w:rsidRPr="00E27D23">
        <w:rPr>
          <w:rFonts w:eastAsia="SimSun"/>
          <w:lang w:eastAsia="zh-CN"/>
        </w:rPr>
        <w:t>3.1</w:t>
      </w:r>
      <w:r w:rsidRPr="00E27D23">
        <w:rPr>
          <w:rFonts w:eastAsia="SimSun"/>
        </w:rPr>
        <w:t>;</w:t>
      </w:r>
    </w:p>
    <w:p w14:paraId="6244EE00" w14:textId="77777777" w:rsidR="00BC4CEB" w:rsidRPr="00E27D23" w:rsidRDefault="00BC4CEB" w:rsidP="00BC4CEB">
      <w:pPr>
        <w:ind w:left="1418" w:hanging="284"/>
        <w:rPr>
          <w:rFonts w:eastAsia="SimSun"/>
        </w:rPr>
      </w:pPr>
      <w:r w:rsidRPr="00E27D23">
        <w:rPr>
          <w:rFonts w:eastAsia="SimSun"/>
        </w:rPr>
        <w:t>4&gt;</w:t>
      </w:r>
      <w:r w:rsidRPr="00E27D23">
        <w:rPr>
          <w:rFonts w:eastAsia="SimSun"/>
        </w:rPr>
        <w:tab/>
        <w:t xml:space="preserve">use the synchronization configuration parameters for NR sidelink discovery on frequencies included in </w:t>
      </w:r>
      <w:r w:rsidRPr="00E27D23">
        <w:rPr>
          <w:rFonts w:eastAsia="SimSun"/>
          <w:i/>
          <w:iCs/>
        </w:rPr>
        <w:t>sl-FreqInfoList</w:t>
      </w:r>
      <w:r w:rsidRPr="00E27D23">
        <w:rPr>
          <w:rFonts w:eastAsia="SimSun"/>
        </w:rPr>
        <w:t>, as specified in 5.8.5;</w:t>
      </w:r>
    </w:p>
    <w:p w14:paraId="096B5D08" w14:textId="77777777" w:rsidR="00BC4CEB" w:rsidRPr="00E27D23" w:rsidRDefault="00BC4CEB" w:rsidP="00BC4CEB">
      <w:pPr>
        <w:ind w:left="851" w:hanging="284"/>
        <w:rPr>
          <w:lang w:eastAsia="ja-JP"/>
        </w:rPr>
      </w:pPr>
      <w:r w:rsidRPr="00E27D23">
        <w:rPr>
          <w:lang w:eastAsia="ja-JP"/>
        </w:rPr>
        <w:t>2&gt;</w:t>
      </w:r>
      <w:r w:rsidRPr="00E27D23">
        <w:rPr>
          <w:lang w:eastAsia="ja-JP"/>
        </w:rPr>
        <w:tab/>
        <w:t xml:space="preserve">if </w:t>
      </w:r>
      <w:r w:rsidRPr="00E27D23">
        <w:rPr>
          <w:i/>
          <w:iCs/>
          <w:lang w:eastAsia="ja-JP"/>
        </w:rPr>
        <w:t>sl-RadioBearerConfigList</w:t>
      </w:r>
      <w:r w:rsidRPr="00E27D23">
        <w:rPr>
          <w:lang w:eastAsia="ja-JP"/>
        </w:rPr>
        <w:t xml:space="preserve"> or </w:t>
      </w:r>
      <w:r w:rsidRPr="00E27D23">
        <w:rPr>
          <w:i/>
          <w:iCs/>
          <w:lang w:eastAsia="ja-JP"/>
        </w:rPr>
        <w:t>sl-RLC-BearerConfigList</w:t>
      </w:r>
      <w:r w:rsidRPr="00E27D23">
        <w:rPr>
          <w:lang w:eastAsia="ja-JP"/>
        </w:rPr>
        <w:t xml:space="preserve"> is included in </w:t>
      </w:r>
      <w:r w:rsidRPr="00E27D23">
        <w:rPr>
          <w:i/>
          <w:iCs/>
          <w:lang w:eastAsia="ja-JP"/>
        </w:rPr>
        <w:t>sl-ConfigCommonNR</w:t>
      </w:r>
      <w:r w:rsidRPr="00E27D23">
        <w:rPr>
          <w:lang w:eastAsia="ja-JP"/>
        </w:rPr>
        <w:t>:</w:t>
      </w:r>
    </w:p>
    <w:p w14:paraId="76DCA603" w14:textId="77777777" w:rsidR="00BC4CEB" w:rsidRPr="00E27D23" w:rsidRDefault="00BC4CEB" w:rsidP="00BC4CEB">
      <w:pPr>
        <w:ind w:left="1135" w:hanging="284"/>
        <w:rPr>
          <w:lang w:eastAsia="ja-JP"/>
        </w:rPr>
      </w:pPr>
      <w:r w:rsidRPr="00E27D23">
        <w:rPr>
          <w:lang w:eastAsia="ja-JP"/>
        </w:rPr>
        <w:t>3&gt;</w:t>
      </w:r>
      <w:r w:rsidRPr="00E27D23">
        <w:rPr>
          <w:lang w:eastAsia="ja-JP"/>
        </w:rPr>
        <w:tab/>
        <w:t xml:space="preserve">perform </w:t>
      </w:r>
      <w:r w:rsidRPr="00E27D23">
        <w:rPr>
          <w:rFonts w:eastAsia="MS Mincho"/>
          <w:lang w:eastAsia="ja-JP"/>
        </w:rPr>
        <w:t>sidelink D</w:t>
      </w:r>
      <w:r w:rsidRPr="00E27D23">
        <w:rPr>
          <w:lang w:eastAsia="ja-JP"/>
        </w:rPr>
        <w:t>RB addition/modification/release as specified in 5.8.9.1a.1/5.8.9.1a.2</w:t>
      </w:r>
      <w:r w:rsidRPr="00E27D23">
        <w:rPr>
          <w:rFonts w:eastAsia="MS Mincho"/>
          <w:lang w:eastAsia="ja-JP"/>
        </w:rPr>
        <w:t>;</w:t>
      </w:r>
    </w:p>
    <w:p w14:paraId="09D9C471" w14:textId="77777777" w:rsidR="00BC4CEB" w:rsidRPr="00E27D23" w:rsidRDefault="00BC4CEB" w:rsidP="00BC4CEB">
      <w:pPr>
        <w:ind w:left="851" w:hanging="284"/>
        <w:rPr>
          <w:lang w:eastAsia="ja-JP"/>
        </w:rPr>
      </w:pPr>
      <w:r w:rsidRPr="00E27D23">
        <w:rPr>
          <w:lang w:eastAsia="ja-JP"/>
        </w:rPr>
        <w:t xml:space="preserve">2&gt; if </w:t>
      </w:r>
      <w:r w:rsidRPr="00E27D23">
        <w:rPr>
          <w:i/>
          <w:iCs/>
          <w:lang w:eastAsia="ja-JP"/>
        </w:rPr>
        <w:t>sl-MeasConfigCommon</w:t>
      </w:r>
      <w:r w:rsidRPr="00E27D23">
        <w:rPr>
          <w:rFonts w:cs="Courier New"/>
          <w:lang w:eastAsia="ja-JP"/>
        </w:rPr>
        <w:t xml:space="preserve"> </w:t>
      </w:r>
      <w:r w:rsidRPr="00E27D23">
        <w:rPr>
          <w:lang w:eastAsia="ja-JP"/>
        </w:rPr>
        <w:t xml:space="preserve">is included in </w:t>
      </w:r>
      <w:r w:rsidRPr="00E27D23">
        <w:rPr>
          <w:i/>
          <w:iCs/>
          <w:lang w:eastAsia="ja-JP"/>
        </w:rPr>
        <w:t>sl-ConfigCommonNR</w:t>
      </w:r>
      <w:r w:rsidRPr="00E27D23">
        <w:rPr>
          <w:lang w:eastAsia="ja-JP"/>
        </w:rPr>
        <w:t>:</w:t>
      </w:r>
    </w:p>
    <w:p w14:paraId="0251E691" w14:textId="77777777" w:rsidR="00BC4CEB" w:rsidRPr="00E27D23" w:rsidRDefault="00BC4CEB" w:rsidP="00BC4CEB">
      <w:pPr>
        <w:ind w:left="1135" w:hanging="284"/>
        <w:rPr>
          <w:lang w:eastAsia="ja-JP"/>
        </w:rPr>
      </w:pPr>
      <w:r w:rsidRPr="00E27D23">
        <w:rPr>
          <w:lang w:eastAsia="ja-JP"/>
        </w:rPr>
        <w:t>3&gt; store the NR sidelink measurement configuration.</w:t>
      </w:r>
    </w:p>
    <w:p w14:paraId="1B06EF0B" w14:textId="77777777" w:rsidR="00BC4CEB" w:rsidRPr="00E27D23" w:rsidRDefault="00BC4CEB" w:rsidP="00BC4CEB">
      <w:pPr>
        <w:ind w:left="851" w:hanging="284"/>
        <w:rPr>
          <w:lang w:eastAsia="ja-JP"/>
        </w:rPr>
      </w:pPr>
      <w:r w:rsidRPr="00E27D23">
        <w:rPr>
          <w:lang w:eastAsia="ja-JP"/>
        </w:rPr>
        <w:t>2&gt;</w:t>
      </w:r>
      <w:r w:rsidRPr="00E27D23">
        <w:rPr>
          <w:lang w:eastAsia="ja-JP"/>
        </w:rPr>
        <w:tab/>
        <w:t xml:space="preserve">if </w:t>
      </w:r>
      <w:r w:rsidRPr="00E27D23">
        <w:rPr>
          <w:i/>
          <w:lang w:eastAsia="ja-JP"/>
        </w:rPr>
        <w:t>sl-DRX-ConfigCommonGC-BC</w:t>
      </w:r>
      <w:r w:rsidRPr="00E27D23">
        <w:rPr>
          <w:rFonts w:cs="Courier New"/>
          <w:lang w:eastAsia="ja-JP"/>
        </w:rPr>
        <w:t xml:space="preserve"> </w:t>
      </w:r>
      <w:r w:rsidRPr="00E27D23">
        <w:rPr>
          <w:lang w:eastAsia="ja-JP"/>
        </w:rPr>
        <w:t xml:space="preserve">is included in </w:t>
      </w:r>
      <w:r w:rsidRPr="00E27D23">
        <w:rPr>
          <w:i/>
          <w:lang w:eastAsia="ja-JP"/>
        </w:rPr>
        <w:t>SIB12-IEs</w:t>
      </w:r>
      <w:r w:rsidRPr="00E27D23">
        <w:rPr>
          <w:lang w:eastAsia="ja-JP"/>
        </w:rPr>
        <w:t>:</w:t>
      </w:r>
    </w:p>
    <w:p w14:paraId="740D2C79" w14:textId="77777777" w:rsidR="00BC4CEB" w:rsidRPr="00E27D23" w:rsidRDefault="00BC4CEB" w:rsidP="00BC4CEB">
      <w:pPr>
        <w:ind w:left="1135" w:hanging="284"/>
        <w:rPr>
          <w:lang w:eastAsia="ja-JP"/>
        </w:rPr>
      </w:pPr>
      <w:r w:rsidRPr="00E27D23">
        <w:rPr>
          <w:lang w:eastAsia="ja-JP"/>
        </w:rPr>
        <w:t>3&gt;</w:t>
      </w:r>
      <w:r w:rsidRPr="00E27D23">
        <w:rPr>
          <w:lang w:eastAsia="ja-JP"/>
        </w:rPr>
        <w:tab/>
        <w:t>store the NR sidelink DRX configuration and configure lower layers to perform sidelink DRX operation for groupcast and broadcast as specified in TS 38.321 [3].</w:t>
      </w:r>
    </w:p>
    <w:p w14:paraId="387006A2" w14:textId="77777777" w:rsidR="00BC4CEB" w:rsidRPr="00E27D23" w:rsidRDefault="00BC4CEB" w:rsidP="00BC4CEB">
      <w:pPr>
        <w:ind w:left="568" w:hanging="284"/>
        <w:rPr>
          <w:lang w:eastAsia="ja-JP"/>
        </w:rPr>
      </w:pPr>
      <w:r w:rsidRPr="00E27D23">
        <w:rPr>
          <w:lang w:eastAsia="ja-JP"/>
        </w:rPr>
        <w:t>1&gt;</w:t>
      </w:r>
      <w:r w:rsidRPr="00E27D23">
        <w:rPr>
          <w:lang w:eastAsia="ja-JP"/>
        </w:rPr>
        <w:tab/>
        <w:t>if the UE is acting as L2 U2N Remote UE:</w:t>
      </w:r>
    </w:p>
    <w:p w14:paraId="3CBB4540" w14:textId="77777777" w:rsidR="00BC4CEB" w:rsidRPr="00E27D23" w:rsidRDefault="00BC4CEB" w:rsidP="00BC4CEB">
      <w:pPr>
        <w:ind w:left="851" w:hanging="284"/>
        <w:rPr>
          <w:lang w:eastAsia="ja-JP"/>
        </w:rPr>
      </w:pPr>
      <w:r w:rsidRPr="00E27D23">
        <w:rPr>
          <w:lang w:eastAsia="ja-JP"/>
        </w:rPr>
        <w:t>2&gt;</w:t>
      </w:r>
      <w:r w:rsidRPr="00E27D23">
        <w:rPr>
          <w:lang w:eastAsia="ja-JP"/>
        </w:rPr>
        <w:tab/>
        <w:t xml:space="preserve">if the </w:t>
      </w:r>
      <w:r w:rsidRPr="00E27D23">
        <w:rPr>
          <w:i/>
          <w:iCs/>
          <w:lang w:eastAsia="ja-JP"/>
        </w:rPr>
        <w:t>ue-TimersAndConstantsRemoteUE</w:t>
      </w:r>
      <w:r w:rsidRPr="00E27D23">
        <w:rPr>
          <w:lang w:eastAsia="ja-JP"/>
        </w:rPr>
        <w:t xml:space="preserve"> is included in </w:t>
      </w:r>
      <w:r w:rsidRPr="00E27D23">
        <w:rPr>
          <w:i/>
          <w:lang w:eastAsia="ja-JP"/>
        </w:rPr>
        <w:t>SIB12</w:t>
      </w:r>
      <w:r w:rsidRPr="00E27D23">
        <w:rPr>
          <w:lang w:eastAsia="ja-JP"/>
        </w:rPr>
        <w:t>:</w:t>
      </w:r>
    </w:p>
    <w:p w14:paraId="775C7E44" w14:textId="77777777" w:rsidR="00BC4CEB" w:rsidRPr="00E27D23" w:rsidRDefault="00BC4CEB" w:rsidP="00BC4CEB">
      <w:pPr>
        <w:ind w:left="1135" w:hanging="284"/>
        <w:rPr>
          <w:lang w:eastAsia="ja-JP"/>
        </w:rPr>
      </w:pPr>
      <w:r w:rsidRPr="00E27D23">
        <w:rPr>
          <w:lang w:eastAsia="ja-JP"/>
        </w:rPr>
        <w:t>3&gt;</w:t>
      </w:r>
      <w:r w:rsidRPr="00E27D23">
        <w:rPr>
          <w:lang w:eastAsia="ja-JP"/>
        </w:rPr>
        <w:tab/>
        <w:t xml:space="preserve">use values for timers T300, T301 and T319 as included in the </w:t>
      </w:r>
      <w:r w:rsidRPr="00E27D23">
        <w:rPr>
          <w:i/>
          <w:iCs/>
          <w:lang w:eastAsia="ja-JP"/>
        </w:rPr>
        <w:t>ue-TimersAndConstantsRemoteUE</w:t>
      </w:r>
      <w:r w:rsidRPr="00E27D23">
        <w:rPr>
          <w:lang w:eastAsia="ja-JP"/>
        </w:rPr>
        <w:t xml:space="preserve"> received in </w:t>
      </w:r>
      <w:r w:rsidRPr="00E27D23">
        <w:rPr>
          <w:i/>
          <w:iCs/>
          <w:lang w:eastAsia="ja-JP"/>
        </w:rPr>
        <w:t>SIB12</w:t>
      </w:r>
      <w:r w:rsidRPr="00E27D23">
        <w:rPr>
          <w:lang w:eastAsia="ja-JP"/>
        </w:rPr>
        <w:t>;</w:t>
      </w:r>
    </w:p>
    <w:p w14:paraId="3264E4A0" w14:textId="77777777" w:rsidR="00BC4CEB" w:rsidRPr="00E27D23" w:rsidRDefault="00BC4CEB" w:rsidP="00BC4CEB">
      <w:pPr>
        <w:ind w:left="851" w:hanging="284"/>
        <w:rPr>
          <w:lang w:eastAsia="ja-JP"/>
        </w:rPr>
      </w:pPr>
      <w:r w:rsidRPr="00E27D23">
        <w:rPr>
          <w:lang w:eastAsia="ja-JP"/>
        </w:rPr>
        <w:t>2&gt;</w:t>
      </w:r>
      <w:r w:rsidRPr="00E27D23">
        <w:rPr>
          <w:lang w:eastAsia="ja-JP"/>
        </w:rPr>
        <w:tab/>
        <w:t>else:</w:t>
      </w:r>
    </w:p>
    <w:p w14:paraId="63A39395" w14:textId="77777777" w:rsidR="00BC4CEB" w:rsidRPr="00E27D23" w:rsidRDefault="00BC4CEB" w:rsidP="00BC4CEB">
      <w:pPr>
        <w:ind w:left="1135" w:hanging="284"/>
        <w:rPr>
          <w:rFonts w:eastAsia="SimSun"/>
          <w:lang w:eastAsia="ja-JP"/>
        </w:rPr>
      </w:pPr>
      <w:r w:rsidRPr="00E27D23">
        <w:rPr>
          <w:lang w:eastAsia="ja-JP"/>
        </w:rPr>
        <w:t>3&gt;</w:t>
      </w:r>
      <w:r w:rsidRPr="00E27D23">
        <w:rPr>
          <w:lang w:eastAsia="ja-JP"/>
        </w:rPr>
        <w:tab/>
        <w:t xml:space="preserve">use values for timers T300, T301 and T319 as included in the </w:t>
      </w:r>
      <w:r w:rsidRPr="00E27D23">
        <w:rPr>
          <w:i/>
          <w:iCs/>
          <w:lang w:eastAsia="ja-JP"/>
        </w:rPr>
        <w:t>ue-TimersAndConstants</w:t>
      </w:r>
      <w:r w:rsidRPr="00E27D23">
        <w:rPr>
          <w:lang w:eastAsia="ja-JP"/>
        </w:rPr>
        <w:t xml:space="preserve"> received in </w:t>
      </w:r>
      <w:r w:rsidRPr="00E27D23">
        <w:rPr>
          <w:i/>
          <w:lang w:eastAsia="ja-JP"/>
        </w:rPr>
        <w:t>SIB1</w:t>
      </w:r>
      <w:r w:rsidRPr="00E27D23">
        <w:rPr>
          <w:lang w:eastAsia="ja-JP"/>
        </w:rPr>
        <w:t>;</w:t>
      </w:r>
    </w:p>
    <w:p w14:paraId="1561A395" w14:textId="77777777" w:rsidR="00BC4CEB" w:rsidRPr="00E27D23" w:rsidRDefault="00BC4CEB" w:rsidP="00BC4CEB">
      <w:pPr>
        <w:rPr>
          <w:rFonts w:eastAsia="SimSun"/>
          <w:lang w:eastAsia="zh-CN"/>
        </w:rPr>
      </w:pPr>
      <w:r w:rsidRPr="00E27D23">
        <w:rPr>
          <w:rFonts w:eastAsia="SimSun"/>
          <w:lang w:eastAsia="ja-JP"/>
        </w:rPr>
        <w:t xml:space="preserve">The UE should discard any stored segments for </w:t>
      </w:r>
      <w:r w:rsidRPr="00E27D23">
        <w:rPr>
          <w:rFonts w:eastAsia="SimSun"/>
          <w:i/>
          <w:iCs/>
          <w:lang w:eastAsia="ja-JP"/>
        </w:rPr>
        <w:t>SIB12</w:t>
      </w:r>
      <w:r w:rsidRPr="00E27D23">
        <w:rPr>
          <w:rFonts w:eastAsia="SimSun"/>
          <w:lang w:eastAsia="ja-JP"/>
        </w:rPr>
        <w:t xml:space="preserve"> if the complete </w:t>
      </w:r>
      <w:r w:rsidRPr="00E27D23">
        <w:rPr>
          <w:rFonts w:eastAsia="SimSun"/>
          <w:i/>
          <w:iCs/>
          <w:lang w:eastAsia="ja-JP"/>
        </w:rPr>
        <w:t>SIB12</w:t>
      </w:r>
      <w:r w:rsidRPr="00E27D23">
        <w:rPr>
          <w:rFonts w:eastAsia="SimSun"/>
          <w:lang w:eastAsia="ja-JP"/>
        </w:rPr>
        <w:t xml:space="preserve"> has not been assembled within a period of 3 hours.</w:t>
      </w:r>
      <w:r w:rsidRPr="00E27D23">
        <w:rPr>
          <w:lang w:eastAsia="ja-JP"/>
        </w:rPr>
        <w:t xml:space="preserve"> </w:t>
      </w:r>
      <w:r w:rsidRPr="00E27D23">
        <w:rPr>
          <w:rFonts w:eastAsia="SimSun"/>
          <w:lang w:eastAsia="ja-JP"/>
        </w:rPr>
        <w:t xml:space="preserve">The UE shall discard any stored segments for </w:t>
      </w:r>
      <w:r w:rsidRPr="00E27D23">
        <w:rPr>
          <w:rFonts w:eastAsia="SimSun"/>
          <w:i/>
          <w:lang w:eastAsia="ja-JP"/>
        </w:rPr>
        <w:t>SIB12</w:t>
      </w:r>
      <w:r w:rsidRPr="00E27D23">
        <w:rPr>
          <w:rFonts w:eastAsia="SimSun"/>
          <w:lang w:eastAsia="ja-JP"/>
        </w:rPr>
        <w:t xml:space="preserve"> upon cell (re-)selection.</w:t>
      </w:r>
    </w:p>
    <w:p w14:paraId="5DCD468C" w14:textId="77777777" w:rsidR="00BC4CEB" w:rsidRPr="00E27D23" w:rsidRDefault="00BC4CEB" w:rsidP="00BC4CEB">
      <w:pPr>
        <w:rPr>
          <w:lang w:eastAsia="zh-CN"/>
        </w:rPr>
      </w:pPr>
      <w:r w:rsidRPr="00E27D23">
        <w:t xml:space="preserve"> [TS </w:t>
      </w:r>
      <w:r w:rsidRPr="00E27D23">
        <w:rPr>
          <w:lang w:eastAsia="zh-CN"/>
        </w:rPr>
        <w:t>38</w:t>
      </w:r>
      <w:r w:rsidRPr="00E27D23">
        <w:t>.</w:t>
      </w:r>
      <w:r w:rsidRPr="00E27D23">
        <w:rPr>
          <w:lang w:eastAsia="zh-CN"/>
        </w:rPr>
        <w:t>331</w:t>
      </w:r>
      <w:r w:rsidRPr="00E27D23">
        <w:t xml:space="preserve">, clause </w:t>
      </w:r>
      <w:r w:rsidRPr="00E27D23">
        <w:rPr>
          <w:lang w:eastAsia="zh-CN"/>
        </w:rPr>
        <w:t>5.3.5.14</w:t>
      </w:r>
      <w:r w:rsidRPr="00E27D23">
        <w:t>]</w:t>
      </w:r>
    </w:p>
    <w:p w14:paraId="27184446" w14:textId="77777777" w:rsidR="00BC4CEB" w:rsidRPr="00E27D23" w:rsidRDefault="00BC4CEB" w:rsidP="00BC4CEB">
      <w:pPr>
        <w:rPr>
          <w:lang w:eastAsia="ja-JP"/>
        </w:rPr>
      </w:pPr>
      <w:r w:rsidRPr="00E27D23">
        <w:rPr>
          <w:lang w:eastAsia="ja-JP"/>
        </w:rPr>
        <w:t>Upon initiating the procedure, the UE shall:</w:t>
      </w:r>
    </w:p>
    <w:p w14:paraId="68FFFBFB" w14:textId="77777777" w:rsidR="00BC4CEB" w:rsidRPr="00E27D23" w:rsidRDefault="00BC4CEB" w:rsidP="00BC4CEB">
      <w:pPr>
        <w:ind w:left="568" w:hanging="284"/>
        <w:rPr>
          <w:lang w:eastAsia="zh-CN"/>
        </w:rPr>
      </w:pPr>
      <w:r w:rsidRPr="00E27D23">
        <w:rPr>
          <w:lang w:eastAsia="zh-CN"/>
        </w:rPr>
        <w:t>1&gt;</w:t>
      </w:r>
      <w:r w:rsidRPr="00E27D23">
        <w:rPr>
          <w:lang w:eastAsia="zh-CN"/>
        </w:rPr>
        <w:tab/>
        <w:t xml:space="preserve">if </w:t>
      </w:r>
      <w:r w:rsidRPr="00E27D23">
        <w:rPr>
          <w:i/>
          <w:iCs/>
          <w:lang w:eastAsia="zh-CN"/>
        </w:rPr>
        <w:t>sl-FreqInfoToReleaseList</w:t>
      </w:r>
      <w:r w:rsidRPr="00E27D23">
        <w:rPr>
          <w:lang w:eastAsia="zh-CN"/>
        </w:rPr>
        <w:t xml:space="preserve"> is included in </w:t>
      </w:r>
      <w:r w:rsidRPr="00E27D23">
        <w:rPr>
          <w:i/>
          <w:iCs/>
          <w:lang w:eastAsia="zh-CN"/>
        </w:rPr>
        <w:t>sl-ConfigDedicatedNR</w:t>
      </w:r>
      <w:r w:rsidRPr="00E27D23">
        <w:rPr>
          <w:lang w:eastAsia="zh-CN"/>
        </w:rPr>
        <w:t xml:space="preserve"> within </w:t>
      </w:r>
      <w:r w:rsidRPr="00E27D23">
        <w:rPr>
          <w:i/>
          <w:iCs/>
          <w:lang w:eastAsia="zh-CN"/>
        </w:rPr>
        <w:t>RRCReconfiguration</w:t>
      </w:r>
      <w:r w:rsidRPr="00E27D23">
        <w:rPr>
          <w:lang w:eastAsia="zh-CN"/>
        </w:rPr>
        <w:t>:</w:t>
      </w:r>
    </w:p>
    <w:p w14:paraId="3F72C21F" w14:textId="77777777" w:rsidR="00BC4CEB" w:rsidRPr="00E27D23" w:rsidRDefault="00BC4CEB" w:rsidP="00BC4CEB">
      <w:pPr>
        <w:ind w:left="851" w:hanging="284"/>
        <w:rPr>
          <w:lang w:eastAsia="zh-CN"/>
        </w:rPr>
      </w:pPr>
      <w:r w:rsidRPr="00E27D23">
        <w:rPr>
          <w:lang w:eastAsia="zh-CN"/>
        </w:rPr>
        <w:t>2&gt;</w:t>
      </w:r>
      <w:r w:rsidRPr="00E27D23">
        <w:rPr>
          <w:lang w:eastAsia="zh-CN"/>
        </w:rPr>
        <w:tab/>
        <w:t xml:space="preserve">for each entry included in the received </w:t>
      </w:r>
      <w:r w:rsidRPr="00E27D23">
        <w:rPr>
          <w:i/>
          <w:iCs/>
          <w:lang w:eastAsia="zh-CN"/>
        </w:rPr>
        <w:t>sl-FreqInfoToReleaseList</w:t>
      </w:r>
      <w:r w:rsidRPr="00E27D23">
        <w:rPr>
          <w:lang w:eastAsia="zh-CN"/>
        </w:rPr>
        <w:t xml:space="preserve"> that is part of the current UE configuration:</w:t>
      </w:r>
    </w:p>
    <w:p w14:paraId="308DF55B" w14:textId="77777777" w:rsidR="00BC4CEB" w:rsidRPr="00E27D23" w:rsidRDefault="00BC4CEB" w:rsidP="00BC4CEB">
      <w:pPr>
        <w:ind w:left="1135" w:hanging="284"/>
        <w:rPr>
          <w:lang w:eastAsia="zh-CN"/>
        </w:rPr>
      </w:pPr>
      <w:r w:rsidRPr="00E27D23">
        <w:rPr>
          <w:lang w:eastAsia="zh-CN"/>
        </w:rPr>
        <w:t>3&gt;</w:t>
      </w:r>
      <w:r w:rsidRPr="00E27D23">
        <w:rPr>
          <w:lang w:eastAsia="zh-CN"/>
        </w:rPr>
        <w:tab/>
        <w:t>release the related configurations from the stored NR sidelink communication/discovery configurations;</w:t>
      </w:r>
    </w:p>
    <w:p w14:paraId="510A7295" w14:textId="77777777" w:rsidR="00BC4CEB" w:rsidRPr="00E27D23" w:rsidRDefault="00BC4CEB" w:rsidP="00BC4CEB">
      <w:pPr>
        <w:ind w:left="568" w:hanging="284"/>
        <w:rPr>
          <w:lang w:eastAsia="ja-JP"/>
        </w:rPr>
      </w:pPr>
      <w:r w:rsidRPr="00E27D23">
        <w:rPr>
          <w:lang w:eastAsia="zh-CN"/>
        </w:rPr>
        <w:t>1</w:t>
      </w:r>
      <w:r w:rsidRPr="00E27D23">
        <w:rPr>
          <w:lang w:eastAsia="ja-JP"/>
        </w:rPr>
        <w:t>&gt;</w:t>
      </w:r>
      <w:r w:rsidRPr="00E27D23">
        <w:rPr>
          <w:lang w:eastAsia="ja-JP"/>
        </w:rPr>
        <w:tab/>
        <w:t xml:space="preserve">if </w:t>
      </w:r>
      <w:r w:rsidRPr="00E27D23">
        <w:rPr>
          <w:i/>
          <w:iCs/>
          <w:lang w:eastAsia="ja-JP"/>
        </w:rPr>
        <w:t>sl-FreqInfoToAddModList</w:t>
      </w:r>
      <w:r w:rsidRPr="00E27D23">
        <w:rPr>
          <w:rFonts w:cs="Courier New"/>
          <w:lang w:eastAsia="ja-JP"/>
        </w:rPr>
        <w:t xml:space="preserve"> </w:t>
      </w:r>
      <w:r w:rsidRPr="00E27D23">
        <w:rPr>
          <w:lang w:eastAsia="ja-JP"/>
        </w:rPr>
        <w:t>is included</w:t>
      </w:r>
      <w:r w:rsidRPr="00E27D23">
        <w:rPr>
          <w:lang w:eastAsia="zh-CN"/>
        </w:rPr>
        <w:t xml:space="preserve"> in </w:t>
      </w:r>
      <w:r w:rsidRPr="00E27D23">
        <w:rPr>
          <w:i/>
          <w:iCs/>
          <w:lang w:eastAsia="ja-JP"/>
        </w:rPr>
        <w:t>sl-ConfigDedicatedNR</w:t>
      </w:r>
      <w:r w:rsidRPr="00E27D23">
        <w:rPr>
          <w:lang w:eastAsia="ja-JP"/>
        </w:rPr>
        <w:t xml:space="preserve"> within </w:t>
      </w:r>
      <w:r w:rsidRPr="00E27D23">
        <w:rPr>
          <w:i/>
          <w:iCs/>
          <w:lang w:eastAsia="ja-JP"/>
        </w:rPr>
        <w:t>RRCReconfiguration</w:t>
      </w:r>
      <w:r w:rsidRPr="00E27D23">
        <w:rPr>
          <w:lang w:eastAsia="ja-JP"/>
        </w:rPr>
        <w:t>:</w:t>
      </w:r>
    </w:p>
    <w:p w14:paraId="18DAA5C2" w14:textId="77777777" w:rsidR="00BC4CEB" w:rsidRPr="00E27D23" w:rsidRDefault="00BC4CEB" w:rsidP="00BC4CEB">
      <w:pPr>
        <w:ind w:left="851" w:hanging="284"/>
        <w:rPr>
          <w:lang w:eastAsia="ja-JP"/>
        </w:rPr>
      </w:pPr>
      <w:r w:rsidRPr="00E27D23">
        <w:rPr>
          <w:lang w:eastAsia="zh-CN"/>
        </w:rPr>
        <w:t>2</w:t>
      </w:r>
      <w:r w:rsidRPr="00E27D23">
        <w:rPr>
          <w:lang w:eastAsia="ja-JP"/>
        </w:rPr>
        <w:t>&gt;</w:t>
      </w:r>
      <w:r w:rsidRPr="00E27D23">
        <w:rPr>
          <w:lang w:eastAsia="ja-JP"/>
        </w:rPr>
        <w:tab/>
        <w:t xml:space="preserve">if configured to receive </w:t>
      </w:r>
      <w:r w:rsidRPr="00E27D23">
        <w:rPr>
          <w:lang w:eastAsia="zh-CN"/>
        </w:rPr>
        <w:t xml:space="preserve">NR </w:t>
      </w:r>
      <w:r w:rsidRPr="00E27D23">
        <w:rPr>
          <w:lang w:eastAsia="ja-JP"/>
        </w:rPr>
        <w:t>sidelink communication:</w:t>
      </w:r>
    </w:p>
    <w:p w14:paraId="1715BEF9" w14:textId="77777777" w:rsidR="00BC4CEB" w:rsidRPr="00E27D23" w:rsidRDefault="00BC4CEB" w:rsidP="00BC4CEB">
      <w:pPr>
        <w:ind w:left="1135" w:hanging="284"/>
        <w:rPr>
          <w:lang w:eastAsia="ja-JP"/>
        </w:rPr>
      </w:pPr>
      <w:r w:rsidRPr="00E27D23">
        <w:rPr>
          <w:lang w:eastAsia="zh-CN"/>
        </w:rPr>
        <w:t>3</w:t>
      </w:r>
      <w:r w:rsidRPr="00E27D23">
        <w:rPr>
          <w:lang w:eastAsia="ja-JP"/>
        </w:rPr>
        <w:t>&gt;</w:t>
      </w:r>
      <w:r w:rsidRPr="00E27D23">
        <w:rPr>
          <w:lang w:eastAsia="ja-JP"/>
        </w:rPr>
        <w:tab/>
        <w:t xml:space="preserve">use the resource pool(s) indicated by </w:t>
      </w:r>
      <w:r w:rsidRPr="00E27D23">
        <w:rPr>
          <w:i/>
          <w:lang w:eastAsia="ja-JP"/>
        </w:rPr>
        <w:t>sl-RxPool</w:t>
      </w:r>
      <w:r w:rsidRPr="00E27D23">
        <w:rPr>
          <w:lang w:eastAsia="ja-JP"/>
        </w:rPr>
        <w:t xml:space="preserve"> for</w:t>
      </w:r>
      <w:r w:rsidRPr="00E27D23">
        <w:rPr>
          <w:lang w:eastAsia="zh-CN"/>
        </w:rPr>
        <w:t xml:space="preserve"> NR</w:t>
      </w:r>
      <w:r w:rsidRPr="00E27D23">
        <w:rPr>
          <w:lang w:eastAsia="ja-JP"/>
        </w:rPr>
        <w:t xml:space="preserve"> sidelink communication reception, as specified in 5.8.7;</w:t>
      </w:r>
    </w:p>
    <w:p w14:paraId="384C127A" w14:textId="77777777" w:rsidR="00BC4CEB" w:rsidRPr="00E27D23" w:rsidRDefault="00BC4CEB" w:rsidP="00BC4CEB">
      <w:pPr>
        <w:ind w:left="851" w:hanging="284"/>
        <w:rPr>
          <w:lang w:eastAsia="ja-JP"/>
        </w:rPr>
      </w:pPr>
      <w:r w:rsidRPr="00E27D23">
        <w:rPr>
          <w:lang w:eastAsia="zh-CN"/>
        </w:rPr>
        <w:t>2</w:t>
      </w:r>
      <w:r w:rsidRPr="00E27D23">
        <w:rPr>
          <w:lang w:eastAsia="ja-JP"/>
        </w:rPr>
        <w:t>&gt;</w:t>
      </w:r>
      <w:r w:rsidRPr="00E27D23">
        <w:rPr>
          <w:lang w:eastAsia="ja-JP"/>
        </w:rPr>
        <w:tab/>
        <w:t xml:space="preserve">if configured to transmit </w:t>
      </w:r>
      <w:r w:rsidRPr="00E27D23">
        <w:rPr>
          <w:lang w:eastAsia="zh-CN"/>
        </w:rPr>
        <w:t>NR s</w:t>
      </w:r>
      <w:r w:rsidRPr="00E27D23">
        <w:rPr>
          <w:lang w:eastAsia="ja-JP"/>
        </w:rPr>
        <w:t>idelink communication:</w:t>
      </w:r>
    </w:p>
    <w:p w14:paraId="596D98C0" w14:textId="77777777" w:rsidR="00BC4CEB" w:rsidRPr="00E27D23" w:rsidRDefault="00BC4CEB" w:rsidP="00BC4CEB">
      <w:pPr>
        <w:ind w:left="1135" w:hanging="284"/>
        <w:rPr>
          <w:lang w:eastAsia="ja-JP"/>
        </w:rPr>
      </w:pPr>
      <w:r w:rsidRPr="00E27D23">
        <w:rPr>
          <w:lang w:eastAsia="zh-CN"/>
        </w:rPr>
        <w:t>3</w:t>
      </w:r>
      <w:r w:rsidRPr="00E27D23">
        <w:rPr>
          <w:lang w:eastAsia="ja-JP"/>
        </w:rPr>
        <w:t>&gt;</w:t>
      </w:r>
      <w:r w:rsidRPr="00E27D23">
        <w:rPr>
          <w:lang w:eastAsia="ja-JP"/>
        </w:rPr>
        <w:tab/>
        <w:t>use the resource pool</w:t>
      </w:r>
      <w:r w:rsidRPr="00E27D23">
        <w:rPr>
          <w:lang w:eastAsia="zh-CN"/>
        </w:rPr>
        <w:t>(s)</w:t>
      </w:r>
      <w:r w:rsidRPr="00E27D23">
        <w:rPr>
          <w:lang w:eastAsia="ja-JP"/>
        </w:rPr>
        <w:t xml:space="preserve"> indicated by </w:t>
      </w:r>
      <w:r w:rsidRPr="00E27D23">
        <w:rPr>
          <w:i/>
          <w:lang w:eastAsia="ja-JP"/>
        </w:rPr>
        <w:t>sl-TxPoolSelectedNormal</w:t>
      </w:r>
      <w:r w:rsidRPr="00E27D23">
        <w:rPr>
          <w:lang w:eastAsia="ja-JP"/>
        </w:rPr>
        <w:t xml:space="preserve">, </w:t>
      </w:r>
      <w:r w:rsidRPr="00E27D23">
        <w:rPr>
          <w:i/>
          <w:lang w:eastAsia="ja-JP"/>
        </w:rPr>
        <w:t>sl-TxPoolScheduling</w:t>
      </w:r>
      <w:r w:rsidRPr="00E27D23">
        <w:rPr>
          <w:lang w:eastAsia="ja-JP"/>
        </w:rPr>
        <w:t xml:space="preserve"> or </w:t>
      </w:r>
      <w:r w:rsidRPr="00E27D23">
        <w:rPr>
          <w:i/>
          <w:lang w:eastAsia="ja-JP"/>
        </w:rPr>
        <w:t>sl-TxPoolExceptional</w:t>
      </w:r>
      <w:r w:rsidRPr="00E27D23">
        <w:rPr>
          <w:lang w:eastAsia="ja-JP"/>
        </w:rPr>
        <w:t xml:space="preserve"> for </w:t>
      </w:r>
      <w:r w:rsidRPr="00E27D23">
        <w:rPr>
          <w:lang w:eastAsia="zh-CN"/>
        </w:rPr>
        <w:t xml:space="preserve">NR </w:t>
      </w:r>
      <w:r w:rsidRPr="00E27D23">
        <w:rPr>
          <w:lang w:eastAsia="ja-JP"/>
        </w:rPr>
        <w:t>sidelink communication transmission, as specified in 5.8.8;</w:t>
      </w:r>
    </w:p>
    <w:p w14:paraId="5C89F40F" w14:textId="77777777" w:rsidR="00BC4CEB" w:rsidRPr="00E27D23" w:rsidRDefault="00BC4CEB" w:rsidP="00BC4CEB">
      <w:pPr>
        <w:ind w:left="851" w:hanging="284"/>
        <w:rPr>
          <w:rFonts w:eastAsia="SimSun"/>
        </w:rPr>
      </w:pPr>
      <w:r w:rsidRPr="00E27D23">
        <w:rPr>
          <w:rFonts w:eastAsia="SimSun"/>
          <w:lang w:eastAsia="zh-CN"/>
        </w:rPr>
        <w:t>2</w:t>
      </w:r>
      <w:r w:rsidRPr="00E27D23">
        <w:rPr>
          <w:rFonts w:eastAsia="SimSun"/>
        </w:rPr>
        <w:t>&gt;</w:t>
      </w:r>
      <w:r w:rsidRPr="00E27D23">
        <w:rPr>
          <w:rFonts w:eastAsia="SimSun"/>
        </w:rPr>
        <w:tab/>
        <w:t xml:space="preserve">if configured to receive </w:t>
      </w:r>
      <w:r w:rsidRPr="00E27D23">
        <w:rPr>
          <w:rFonts w:eastAsia="SimSun"/>
          <w:lang w:eastAsia="zh-CN"/>
        </w:rPr>
        <w:t xml:space="preserve">NR </w:t>
      </w:r>
      <w:r w:rsidRPr="00E27D23">
        <w:rPr>
          <w:rFonts w:eastAsia="SimSun"/>
        </w:rPr>
        <w:t>sidelink discovery:</w:t>
      </w:r>
    </w:p>
    <w:p w14:paraId="3364DC62" w14:textId="77777777" w:rsidR="00BC4CEB" w:rsidRPr="00E27D23" w:rsidRDefault="00BC4CEB" w:rsidP="00BC4CEB">
      <w:pPr>
        <w:ind w:left="1135" w:hanging="284"/>
        <w:rPr>
          <w:rFonts w:eastAsia="SimSun"/>
        </w:rPr>
      </w:pPr>
      <w:r w:rsidRPr="00E27D23">
        <w:rPr>
          <w:rFonts w:eastAsia="SimSun"/>
          <w:lang w:eastAsia="zh-CN"/>
        </w:rPr>
        <w:t>3</w:t>
      </w:r>
      <w:r w:rsidRPr="00E27D23">
        <w:rPr>
          <w:rFonts w:eastAsia="SimSun"/>
        </w:rPr>
        <w:t>&gt;</w:t>
      </w:r>
      <w:r w:rsidRPr="00E27D23">
        <w:rPr>
          <w:rFonts w:eastAsia="SimSun"/>
        </w:rPr>
        <w:tab/>
        <w:t xml:space="preserve">use the resource pool(s) indicated by </w:t>
      </w:r>
      <w:r w:rsidRPr="00E27D23">
        <w:rPr>
          <w:rFonts w:eastAsia="SimSun"/>
          <w:i/>
        </w:rPr>
        <w:t>sl-DiscRxPool</w:t>
      </w:r>
      <w:r w:rsidRPr="00E27D23">
        <w:rPr>
          <w:rFonts w:eastAsia="SimSun"/>
        </w:rPr>
        <w:t xml:space="preserve"> or </w:t>
      </w:r>
      <w:r w:rsidRPr="00E27D23">
        <w:rPr>
          <w:rFonts w:eastAsia="SimSun"/>
          <w:i/>
        </w:rPr>
        <w:t>sl-RxPool</w:t>
      </w:r>
      <w:r w:rsidRPr="00E27D23">
        <w:rPr>
          <w:rFonts w:eastAsia="SimSun"/>
        </w:rPr>
        <w:t xml:space="preserve"> for</w:t>
      </w:r>
      <w:r w:rsidRPr="00E27D23">
        <w:rPr>
          <w:rFonts w:eastAsia="SimSun"/>
          <w:lang w:eastAsia="zh-CN"/>
        </w:rPr>
        <w:t xml:space="preserve"> NR</w:t>
      </w:r>
      <w:r w:rsidRPr="00E27D23">
        <w:rPr>
          <w:rFonts w:eastAsia="SimSun"/>
        </w:rPr>
        <w:t xml:space="preserve"> sidelink discovery reception, as specified in 5.8.13.2;</w:t>
      </w:r>
    </w:p>
    <w:p w14:paraId="3F677BE3" w14:textId="77777777" w:rsidR="00BC4CEB" w:rsidRPr="00E27D23" w:rsidRDefault="00BC4CEB" w:rsidP="00BC4CEB">
      <w:pPr>
        <w:ind w:left="851" w:hanging="284"/>
        <w:rPr>
          <w:rFonts w:eastAsia="SimSun"/>
        </w:rPr>
      </w:pPr>
      <w:r w:rsidRPr="00E27D23">
        <w:rPr>
          <w:rFonts w:eastAsia="SimSun"/>
          <w:lang w:eastAsia="zh-CN"/>
        </w:rPr>
        <w:t>2</w:t>
      </w:r>
      <w:r w:rsidRPr="00E27D23">
        <w:rPr>
          <w:rFonts w:eastAsia="SimSun"/>
        </w:rPr>
        <w:t>&gt;</w:t>
      </w:r>
      <w:r w:rsidRPr="00E27D23">
        <w:rPr>
          <w:rFonts w:eastAsia="SimSun"/>
        </w:rPr>
        <w:tab/>
        <w:t xml:space="preserve">if configured to transmit </w:t>
      </w:r>
      <w:r w:rsidRPr="00E27D23">
        <w:rPr>
          <w:rFonts w:eastAsia="SimSun"/>
          <w:lang w:eastAsia="zh-CN"/>
        </w:rPr>
        <w:t>NR s</w:t>
      </w:r>
      <w:r w:rsidRPr="00E27D23">
        <w:rPr>
          <w:rFonts w:eastAsia="SimSun"/>
        </w:rPr>
        <w:t>idelink discovery:</w:t>
      </w:r>
    </w:p>
    <w:p w14:paraId="0008769B" w14:textId="77777777" w:rsidR="00BC4CEB" w:rsidRPr="00E27D23" w:rsidRDefault="00BC4CEB" w:rsidP="00BC4CEB">
      <w:pPr>
        <w:ind w:left="1135" w:hanging="284"/>
        <w:rPr>
          <w:rFonts w:eastAsia="SimSun"/>
        </w:rPr>
      </w:pPr>
      <w:r w:rsidRPr="00E27D23">
        <w:rPr>
          <w:rFonts w:eastAsia="SimSun"/>
          <w:lang w:eastAsia="zh-CN"/>
        </w:rPr>
        <w:t>3</w:t>
      </w:r>
      <w:r w:rsidRPr="00E27D23">
        <w:rPr>
          <w:rFonts w:eastAsia="SimSun"/>
        </w:rPr>
        <w:t>&gt;</w:t>
      </w:r>
      <w:r w:rsidRPr="00E27D23">
        <w:rPr>
          <w:rFonts w:eastAsia="SimSun"/>
        </w:rPr>
        <w:tab/>
        <w:t>use the resource pool</w:t>
      </w:r>
      <w:r w:rsidRPr="00E27D23">
        <w:rPr>
          <w:rFonts w:eastAsia="SimSun"/>
          <w:lang w:eastAsia="zh-CN"/>
        </w:rPr>
        <w:t>(s)</w:t>
      </w:r>
      <w:r w:rsidRPr="00E27D23">
        <w:rPr>
          <w:rFonts w:eastAsia="SimSun"/>
        </w:rPr>
        <w:t xml:space="preserve"> indicated by </w:t>
      </w:r>
      <w:r w:rsidRPr="00E27D23">
        <w:rPr>
          <w:rFonts w:eastAsia="SimSun"/>
          <w:i/>
        </w:rPr>
        <w:t>sl-DiscTxPoolSelected</w:t>
      </w:r>
      <w:r w:rsidRPr="00E27D23">
        <w:rPr>
          <w:rFonts w:eastAsia="SimSun"/>
        </w:rPr>
        <w:t xml:space="preserve">, </w:t>
      </w:r>
      <w:r w:rsidRPr="00E27D23">
        <w:rPr>
          <w:rFonts w:eastAsia="SimSun"/>
          <w:i/>
        </w:rPr>
        <w:t>sl-DiscTxPoolScheduling</w:t>
      </w:r>
      <w:r w:rsidRPr="00E27D23">
        <w:rPr>
          <w:rFonts w:eastAsia="SimSun"/>
        </w:rPr>
        <w:t>,</w:t>
      </w:r>
      <w:r w:rsidRPr="00E27D23">
        <w:rPr>
          <w:rFonts w:eastAsia="SimSun"/>
          <w:i/>
        </w:rPr>
        <w:t xml:space="preserve"> sl-TxPoolSelectedNormal</w:t>
      </w:r>
      <w:r w:rsidRPr="00E27D23">
        <w:rPr>
          <w:rFonts w:eastAsia="SimSun"/>
        </w:rPr>
        <w:t xml:space="preserve">, </w:t>
      </w:r>
      <w:r w:rsidRPr="00E27D23">
        <w:rPr>
          <w:rFonts w:eastAsia="SimSun"/>
          <w:i/>
        </w:rPr>
        <w:t>sl-TxPoolScheduling</w:t>
      </w:r>
      <w:r w:rsidRPr="00E27D23">
        <w:rPr>
          <w:rFonts w:eastAsia="SimSun"/>
        </w:rPr>
        <w:t xml:space="preserve"> or </w:t>
      </w:r>
      <w:r w:rsidRPr="00E27D23">
        <w:rPr>
          <w:rFonts w:eastAsia="SimSun"/>
          <w:i/>
        </w:rPr>
        <w:t>sl-TxPoolExceptional</w:t>
      </w:r>
      <w:r w:rsidRPr="00E27D23">
        <w:rPr>
          <w:rFonts w:eastAsia="SimSun"/>
        </w:rPr>
        <w:t xml:space="preserve"> for </w:t>
      </w:r>
      <w:r w:rsidRPr="00E27D23">
        <w:rPr>
          <w:rFonts w:eastAsia="SimSun"/>
          <w:lang w:eastAsia="zh-CN"/>
        </w:rPr>
        <w:t xml:space="preserve">NR </w:t>
      </w:r>
      <w:r w:rsidRPr="00E27D23">
        <w:rPr>
          <w:rFonts w:eastAsia="SimSun"/>
        </w:rPr>
        <w:t>sidelink discovery transmission, as specified in 5.8.13.3;</w:t>
      </w:r>
    </w:p>
    <w:p w14:paraId="5FBAC231" w14:textId="77777777" w:rsidR="00BC4CEB" w:rsidRPr="00E27D23" w:rsidRDefault="00BC4CEB" w:rsidP="00BC4CEB">
      <w:pPr>
        <w:ind w:left="851" w:hanging="284"/>
        <w:rPr>
          <w:lang w:eastAsia="zh-CN"/>
        </w:rPr>
      </w:pPr>
      <w:r w:rsidRPr="00E27D23">
        <w:rPr>
          <w:lang w:eastAsia="zh-CN"/>
        </w:rPr>
        <w:t>2</w:t>
      </w:r>
      <w:r w:rsidRPr="00E27D23">
        <w:rPr>
          <w:lang w:eastAsia="ja-JP"/>
        </w:rPr>
        <w:t>&gt;</w:t>
      </w:r>
      <w:r w:rsidRPr="00E27D23">
        <w:rPr>
          <w:lang w:eastAsia="ja-JP"/>
        </w:rPr>
        <w:tab/>
      </w:r>
      <w:r w:rsidRPr="00E27D23">
        <w:rPr>
          <w:lang w:eastAsia="zh-CN"/>
        </w:rPr>
        <w:t>perform CBR measurement on</w:t>
      </w:r>
      <w:r w:rsidRPr="00E27D23">
        <w:rPr>
          <w:lang w:eastAsia="ja-JP"/>
        </w:rPr>
        <w:t xml:space="preserve"> the </w:t>
      </w:r>
      <w:r w:rsidRPr="00E27D23">
        <w:rPr>
          <w:lang w:eastAsia="zh-CN"/>
        </w:rPr>
        <w:t xml:space="preserve">transmission </w:t>
      </w:r>
      <w:r w:rsidRPr="00E27D23">
        <w:rPr>
          <w:lang w:eastAsia="ja-JP"/>
        </w:rPr>
        <w:t xml:space="preserve">resource pool(s) indicated by </w:t>
      </w:r>
      <w:r w:rsidRPr="00E27D23">
        <w:rPr>
          <w:i/>
          <w:lang w:eastAsia="ja-JP"/>
        </w:rPr>
        <w:t>sl-TxPoolSelectedNormal</w:t>
      </w:r>
      <w:r w:rsidRPr="00E27D23">
        <w:rPr>
          <w:lang w:eastAsia="ja-JP"/>
        </w:rPr>
        <w:t xml:space="preserve">, </w:t>
      </w:r>
      <w:r w:rsidRPr="00E27D23">
        <w:rPr>
          <w:i/>
          <w:lang w:eastAsia="ja-JP"/>
        </w:rPr>
        <w:t>sl-TxPoolScheduling</w:t>
      </w:r>
      <w:r w:rsidRPr="00E27D23">
        <w:rPr>
          <w:lang w:eastAsia="ja-JP"/>
        </w:rPr>
        <w:t xml:space="preserve">, </w:t>
      </w:r>
      <w:r w:rsidRPr="00E27D23">
        <w:rPr>
          <w:i/>
          <w:lang w:eastAsia="ja-JP"/>
        </w:rPr>
        <w:t>sl-DiscTxPoolSelected, sl-DiscTxPoolScheduling</w:t>
      </w:r>
      <w:r w:rsidRPr="00E27D23">
        <w:rPr>
          <w:lang w:eastAsia="ja-JP"/>
        </w:rPr>
        <w:t xml:space="preserve"> or </w:t>
      </w:r>
      <w:r w:rsidRPr="00E27D23">
        <w:rPr>
          <w:i/>
          <w:lang w:eastAsia="ja-JP"/>
        </w:rPr>
        <w:t>sl-TxPoolExceptional</w:t>
      </w:r>
      <w:r w:rsidRPr="00E27D23">
        <w:rPr>
          <w:lang w:eastAsia="ja-JP"/>
        </w:rPr>
        <w:t xml:space="preserve"> for </w:t>
      </w:r>
      <w:r w:rsidRPr="00E27D23">
        <w:rPr>
          <w:lang w:eastAsia="zh-CN"/>
        </w:rPr>
        <w:t xml:space="preserve">NR </w:t>
      </w:r>
      <w:r w:rsidRPr="00E27D23">
        <w:rPr>
          <w:lang w:eastAsia="ja-JP"/>
        </w:rPr>
        <w:t>sidelink communication</w:t>
      </w:r>
      <w:r w:rsidRPr="00E27D23">
        <w:rPr>
          <w:lang w:eastAsia="zh-CN"/>
        </w:rPr>
        <w:t>/discovery</w:t>
      </w:r>
      <w:r w:rsidRPr="00E27D23">
        <w:rPr>
          <w:lang w:eastAsia="ja-JP"/>
        </w:rPr>
        <w:t xml:space="preserve"> transmission, as specified in 5.</w:t>
      </w:r>
      <w:r w:rsidRPr="00E27D23">
        <w:rPr>
          <w:lang w:eastAsia="zh-CN"/>
        </w:rPr>
        <w:t>5</w:t>
      </w:r>
      <w:r w:rsidRPr="00E27D23">
        <w:rPr>
          <w:lang w:eastAsia="ja-JP"/>
        </w:rPr>
        <w:t>.</w:t>
      </w:r>
      <w:r w:rsidRPr="00E27D23">
        <w:rPr>
          <w:lang w:eastAsia="zh-CN"/>
        </w:rPr>
        <w:t>3</w:t>
      </w:r>
      <w:r w:rsidRPr="00E27D23">
        <w:rPr>
          <w:lang w:eastAsia="ja-JP"/>
        </w:rPr>
        <w:t>;</w:t>
      </w:r>
    </w:p>
    <w:p w14:paraId="1AB8C040" w14:textId="77777777" w:rsidR="00BC4CEB" w:rsidRPr="00E27D23" w:rsidRDefault="00BC4CEB" w:rsidP="00BC4CEB">
      <w:pPr>
        <w:ind w:left="851" w:hanging="284"/>
        <w:rPr>
          <w:lang w:eastAsia="ja-JP"/>
        </w:rPr>
      </w:pPr>
      <w:r w:rsidRPr="00E27D23">
        <w:rPr>
          <w:lang w:eastAsia="zh-CN"/>
        </w:rPr>
        <w:t>2</w:t>
      </w:r>
      <w:r w:rsidRPr="00E27D23">
        <w:rPr>
          <w:lang w:eastAsia="ja-JP"/>
        </w:rPr>
        <w:t>&gt;</w:t>
      </w:r>
      <w:r w:rsidRPr="00E27D23">
        <w:rPr>
          <w:lang w:eastAsia="ja-JP"/>
        </w:rPr>
        <w:tab/>
      </w:r>
      <w:r w:rsidRPr="00E27D23">
        <w:rPr>
          <w:lang w:eastAsia="zh-CN"/>
        </w:rPr>
        <w:t xml:space="preserve">use the synchronization configuration parameters for NR sidelink communication/discovery on frequencies included in </w:t>
      </w:r>
      <w:r w:rsidRPr="00E27D23">
        <w:rPr>
          <w:i/>
          <w:lang w:eastAsia="ja-JP"/>
        </w:rPr>
        <w:t>sl-FreqInfoToAddModList</w:t>
      </w:r>
      <w:r w:rsidRPr="00E27D23">
        <w:rPr>
          <w:rFonts w:cs="Courier New"/>
          <w:lang w:eastAsia="zh-CN"/>
        </w:rPr>
        <w:t>, as specified in 5.8.5</w:t>
      </w:r>
      <w:r w:rsidRPr="00E27D23">
        <w:rPr>
          <w:lang w:eastAsia="ja-JP"/>
        </w:rPr>
        <w:t>;</w:t>
      </w:r>
    </w:p>
    <w:p w14:paraId="3CB40E53" w14:textId="77777777" w:rsidR="00BC4CEB" w:rsidRPr="00E27D23" w:rsidRDefault="00BC4CEB" w:rsidP="00BC4CEB">
      <w:pPr>
        <w:ind w:left="568" w:hanging="284"/>
        <w:rPr>
          <w:lang w:eastAsia="zh-CN"/>
        </w:rPr>
      </w:pPr>
      <w:r w:rsidRPr="00E27D23">
        <w:rPr>
          <w:lang w:eastAsia="zh-CN"/>
        </w:rPr>
        <w:t>1&gt;</w:t>
      </w:r>
      <w:r w:rsidRPr="00E27D23">
        <w:rPr>
          <w:lang w:eastAsia="zh-CN"/>
        </w:rPr>
        <w:tab/>
        <w:t xml:space="preserve">if </w:t>
      </w:r>
      <w:r w:rsidRPr="00E27D23">
        <w:rPr>
          <w:i/>
          <w:iCs/>
          <w:lang w:eastAsia="zh-CN"/>
        </w:rPr>
        <w:t>sl-RadioBearerToReleaseList</w:t>
      </w:r>
      <w:r w:rsidRPr="00E27D23">
        <w:rPr>
          <w:lang w:eastAsia="zh-CN"/>
        </w:rPr>
        <w:t xml:space="preserve"> or</w:t>
      </w:r>
      <w:r w:rsidRPr="00E27D23">
        <w:rPr>
          <w:i/>
          <w:iCs/>
          <w:lang w:eastAsia="zh-CN"/>
        </w:rPr>
        <w:t xml:space="preserve"> sl-RLC-BearerToReleaseList</w:t>
      </w:r>
      <w:r w:rsidRPr="00E27D23">
        <w:rPr>
          <w:lang w:eastAsia="zh-CN"/>
        </w:rPr>
        <w:t xml:space="preserve"> is included in </w:t>
      </w:r>
      <w:r w:rsidRPr="00E27D23">
        <w:rPr>
          <w:i/>
          <w:iCs/>
          <w:lang w:eastAsia="ja-JP"/>
        </w:rPr>
        <w:t>sl-ConfigDedicatedNR</w:t>
      </w:r>
      <w:r w:rsidRPr="00E27D23">
        <w:rPr>
          <w:lang w:eastAsia="zh-CN"/>
        </w:rPr>
        <w:t xml:space="preserve"> within </w:t>
      </w:r>
      <w:r w:rsidRPr="00E27D23">
        <w:rPr>
          <w:i/>
          <w:iCs/>
          <w:lang w:eastAsia="zh-CN"/>
        </w:rPr>
        <w:t>RRCReconfiguration</w:t>
      </w:r>
      <w:r w:rsidRPr="00E27D23">
        <w:rPr>
          <w:lang w:eastAsia="zh-CN"/>
        </w:rPr>
        <w:t>:</w:t>
      </w:r>
    </w:p>
    <w:p w14:paraId="62964D08" w14:textId="77777777" w:rsidR="00BC4CEB" w:rsidRPr="00E27D23" w:rsidRDefault="00BC4CEB" w:rsidP="00BC4CEB">
      <w:pPr>
        <w:ind w:left="851" w:hanging="284"/>
        <w:rPr>
          <w:lang w:eastAsia="zh-CN"/>
        </w:rPr>
      </w:pPr>
      <w:r w:rsidRPr="00E27D23">
        <w:rPr>
          <w:lang w:eastAsia="zh-CN"/>
        </w:rPr>
        <w:t>2&gt;</w:t>
      </w:r>
      <w:r w:rsidRPr="00E27D23">
        <w:rPr>
          <w:lang w:eastAsia="zh-CN"/>
        </w:rPr>
        <w:tab/>
        <w:t>perform sidelink DRB release as specified in 5.8.9.1a.1;</w:t>
      </w:r>
    </w:p>
    <w:p w14:paraId="3B1625AA" w14:textId="77777777" w:rsidR="00BC4CEB" w:rsidRPr="00E27D23" w:rsidRDefault="00BC4CEB" w:rsidP="00BC4CEB">
      <w:pPr>
        <w:ind w:left="568" w:hanging="284"/>
        <w:rPr>
          <w:lang w:eastAsia="zh-CN"/>
        </w:rPr>
      </w:pPr>
      <w:r w:rsidRPr="00E27D23">
        <w:rPr>
          <w:lang w:eastAsia="zh-CN"/>
        </w:rPr>
        <w:t>1&gt;</w:t>
      </w:r>
      <w:r w:rsidRPr="00E27D23">
        <w:rPr>
          <w:lang w:eastAsia="zh-CN"/>
        </w:rPr>
        <w:tab/>
        <w:t xml:space="preserve">if </w:t>
      </w:r>
      <w:r w:rsidRPr="00E27D23">
        <w:rPr>
          <w:i/>
          <w:iCs/>
          <w:lang w:eastAsia="zh-CN"/>
        </w:rPr>
        <w:t>sl-RadioBearerToAddModList</w:t>
      </w:r>
      <w:r w:rsidRPr="00E27D23">
        <w:rPr>
          <w:lang w:eastAsia="zh-CN"/>
        </w:rPr>
        <w:t xml:space="preserve"> or </w:t>
      </w:r>
      <w:r w:rsidRPr="00E27D23">
        <w:rPr>
          <w:i/>
          <w:lang w:eastAsia="zh-CN"/>
        </w:rPr>
        <w:t>sl-RLC-BearerToAddModList</w:t>
      </w:r>
      <w:r w:rsidRPr="00E27D23">
        <w:rPr>
          <w:lang w:eastAsia="zh-CN"/>
        </w:rPr>
        <w:t xml:space="preserve"> is included in </w:t>
      </w:r>
      <w:r w:rsidRPr="00E27D23">
        <w:rPr>
          <w:i/>
          <w:iCs/>
          <w:lang w:eastAsia="ja-JP"/>
        </w:rPr>
        <w:t>sl-ConfigDedicatedNR</w:t>
      </w:r>
      <w:r w:rsidRPr="00E27D23">
        <w:rPr>
          <w:lang w:eastAsia="zh-CN"/>
        </w:rPr>
        <w:t xml:space="preserve"> within </w:t>
      </w:r>
      <w:r w:rsidRPr="00E27D23">
        <w:rPr>
          <w:i/>
          <w:iCs/>
          <w:lang w:eastAsia="zh-CN"/>
        </w:rPr>
        <w:t>RRCReconfiguration</w:t>
      </w:r>
      <w:r w:rsidRPr="00E27D23">
        <w:rPr>
          <w:lang w:eastAsia="zh-CN"/>
        </w:rPr>
        <w:t>:</w:t>
      </w:r>
    </w:p>
    <w:p w14:paraId="5BAFCAF7" w14:textId="77777777" w:rsidR="00BC4CEB" w:rsidRPr="00E27D23" w:rsidRDefault="00BC4CEB" w:rsidP="00BC4CEB">
      <w:pPr>
        <w:ind w:left="851" w:hanging="284"/>
        <w:rPr>
          <w:lang w:eastAsia="zh-CN"/>
        </w:rPr>
      </w:pPr>
      <w:r w:rsidRPr="00E27D23">
        <w:rPr>
          <w:lang w:eastAsia="zh-CN"/>
        </w:rPr>
        <w:t>2&gt;</w:t>
      </w:r>
      <w:r w:rsidRPr="00E27D23">
        <w:rPr>
          <w:lang w:eastAsia="zh-CN"/>
        </w:rPr>
        <w:tab/>
        <w:t>perform sidelink DRB addition/modification as specified in 5.8.9.1a.2;</w:t>
      </w:r>
    </w:p>
    <w:p w14:paraId="020A4844" w14:textId="77777777" w:rsidR="00BC4CEB" w:rsidRPr="00E27D23" w:rsidRDefault="00BC4CEB" w:rsidP="00BC4CEB">
      <w:pPr>
        <w:ind w:left="568" w:hanging="284"/>
        <w:rPr>
          <w:lang w:eastAsia="zh-CN"/>
        </w:rPr>
      </w:pPr>
      <w:r w:rsidRPr="00E27D23">
        <w:rPr>
          <w:lang w:eastAsia="zh-CN"/>
        </w:rPr>
        <w:t>1&gt;</w:t>
      </w:r>
      <w:r w:rsidRPr="00E27D23">
        <w:rPr>
          <w:lang w:eastAsia="zh-CN"/>
        </w:rPr>
        <w:tab/>
        <w:t xml:space="preserve">if </w:t>
      </w:r>
      <w:r w:rsidRPr="00E27D23">
        <w:rPr>
          <w:i/>
          <w:iCs/>
          <w:lang w:eastAsia="zh-CN"/>
        </w:rPr>
        <w:t>sl-ScheduledConfig</w:t>
      </w:r>
      <w:r w:rsidRPr="00E27D23">
        <w:rPr>
          <w:lang w:eastAsia="zh-CN"/>
        </w:rPr>
        <w:t xml:space="preserve"> is included in </w:t>
      </w:r>
      <w:r w:rsidRPr="00E27D23">
        <w:rPr>
          <w:i/>
          <w:iCs/>
          <w:lang w:eastAsia="ja-JP"/>
        </w:rPr>
        <w:t>sl-ConfigDedicatedNR</w:t>
      </w:r>
      <w:r w:rsidRPr="00E27D23">
        <w:rPr>
          <w:lang w:eastAsia="ja-JP"/>
        </w:rPr>
        <w:t xml:space="preserve"> </w:t>
      </w:r>
      <w:r w:rsidRPr="00E27D23">
        <w:rPr>
          <w:lang w:eastAsia="zh-CN"/>
        </w:rPr>
        <w:t xml:space="preserve">within </w:t>
      </w:r>
      <w:r w:rsidRPr="00E27D23">
        <w:rPr>
          <w:i/>
          <w:iCs/>
          <w:lang w:eastAsia="zh-CN"/>
        </w:rPr>
        <w:t>RRCReconfiguration</w:t>
      </w:r>
      <w:r w:rsidRPr="00E27D23">
        <w:rPr>
          <w:lang w:eastAsia="zh-CN"/>
        </w:rPr>
        <w:t>:</w:t>
      </w:r>
    </w:p>
    <w:p w14:paraId="5F8306B5" w14:textId="77777777" w:rsidR="00BC4CEB" w:rsidRPr="00E27D23" w:rsidRDefault="00BC4CEB" w:rsidP="00BC4CEB">
      <w:pPr>
        <w:ind w:left="851" w:hanging="284"/>
        <w:rPr>
          <w:lang w:eastAsia="zh-CN"/>
        </w:rPr>
      </w:pPr>
      <w:r w:rsidRPr="00E27D23">
        <w:rPr>
          <w:lang w:eastAsia="zh-CN"/>
        </w:rPr>
        <w:t>2&gt;</w:t>
      </w:r>
      <w:r w:rsidRPr="00E27D23">
        <w:rPr>
          <w:lang w:eastAsia="zh-CN"/>
        </w:rPr>
        <w:tab/>
        <w:t xml:space="preserve">configure the MAC entity parameters, which are to be used for NR sidelink communication/discovery, in accordance with the received </w:t>
      </w:r>
      <w:r w:rsidRPr="00E27D23">
        <w:rPr>
          <w:i/>
          <w:lang w:eastAsia="zh-CN"/>
        </w:rPr>
        <w:t>sl-ScheduledConfig</w:t>
      </w:r>
      <w:r w:rsidRPr="00E27D23">
        <w:rPr>
          <w:lang w:eastAsia="zh-CN"/>
        </w:rPr>
        <w:t>;</w:t>
      </w:r>
    </w:p>
    <w:p w14:paraId="40A53BD4" w14:textId="77777777" w:rsidR="00BC4CEB" w:rsidRPr="00E27D23" w:rsidRDefault="00BC4CEB" w:rsidP="00BC4CEB">
      <w:pPr>
        <w:ind w:left="568" w:hanging="284"/>
        <w:rPr>
          <w:lang w:eastAsia="zh-CN"/>
        </w:rPr>
      </w:pPr>
      <w:r w:rsidRPr="00E27D23">
        <w:rPr>
          <w:lang w:eastAsia="zh-CN"/>
        </w:rPr>
        <w:t>1&gt;</w:t>
      </w:r>
      <w:r w:rsidRPr="00E27D23">
        <w:rPr>
          <w:lang w:eastAsia="zh-CN"/>
        </w:rPr>
        <w:tab/>
        <w:t xml:space="preserve">if </w:t>
      </w:r>
      <w:r w:rsidRPr="00E27D23">
        <w:rPr>
          <w:i/>
          <w:iCs/>
          <w:lang w:eastAsia="zh-CN"/>
        </w:rPr>
        <w:t>sl-UE-SelectedConfig</w:t>
      </w:r>
      <w:r w:rsidRPr="00E27D23">
        <w:rPr>
          <w:lang w:eastAsia="zh-CN"/>
        </w:rPr>
        <w:t xml:space="preserve"> is included in </w:t>
      </w:r>
      <w:r w:rsidRPr="00E27D23">
        <w:rPr>
          <w:i/>
          <w:iCs/>
          <w:lang w:eastAsia="ja-JP"/>
        </w:rPr>
        <w:t>sl-ConfigDedicatedNR</w:t>
      </w:r>
      <w:r w:rsidRPr="00E27D23">
        <w:rPr>
          <w:lang w:eastAsia="ja-JP"/>
        </w:rPr>
        <w:t xml:space="preserve"> </w:t>
      </w:r>
      <w:r w:rsidRPr="00E27D23">
        <w:rPr>
          <w:lang w:eastAsia="zh-CN"/>
        </w:rPr>
        <w:t xml:space="preserve">within </w:t>
      </w:r>
      <w:r w:rsidRPr="00E27D23">
        <w:rPr>
          <w:i/>
          <w:iCs/>
          <w:lang w:eastAsia="zh-CN"/>
        </w:rPr>
        <w:t>RRCReconfiguration</w:t>
      </w:r>
      <w:r w:rsidRPr="00E27D23">
        <w:rPr>
          <w:lang w:eastAsia="zh-CN"/>
        </w:rPr>
        <w:t>:</w:t>
      </w:r>
    </w:p>
    <w:p w14:paraId="1DF4F7FA" w14:textId="77777777" w:rsidR="00BC4CEB" w:rsidRPr="00E27D23" w:rsidRDefault="00BC4CEB" w:rsidP="00BC4CEB">
      <w:pPr>
        <w:ind w:left="851" w:hanging="284"/>
        <w:rPr>
          <w:lang w:eastAsia="zh-CN"/>
        </w:rPr>
      </w:pPr>
      <w:r w:rsidRPr="00E27D23">
        <w:rPr>
          <w:lang w:eastAsia="zh-CN"/>
        </w:rPr>
        <w:t>2&gt;</w:t>
      </w:r>
      <w:r w:rsidRPr="00E27D23">
        <w:rPr>
          <w:lang w:eastAsia="zh-CN"/>
        </w:rPr>
        <w:tab/>
        <w:t xml:space="preserve">configure the parameters, which are to be used for NR sidelink communication/discovery, in accordance with the received </w:t>
      </w:r>
      <w:r w:rsidRPr="00E27D23">
        <w:rPr>
          <w:i/>
          <w:lang w:eastAsia="zh-CN"/>
        </w:rPr>
        <w:t>sl-UE-SelectedConfig</w:t>
      </w:r>
      <w:r w:rsidRPr="00E27D23">
        <w:rPr>
          <w:lang w:eastAsia="zh-CN"/>
        </w:rPr>
        <w:t>;</w:t>
      </w:r>
    </w:p>
    <w:p w14:paraId="59DA01FE" w14:textId="77777777" w:rsidR="00BC4CEB" w:rsidRPr="00E27D23" w:rsidRDefault="00BC4CEB" w:rsidP="00BC4CEB">
      <w:pPr>
        <w:ind w:left="568" w:hanging="284"/>
        <w:rPr>
          <w:lang w:eastAsia="ja-JP"/>
        </w:rPr>
      </w:pPr>
      <w:r w:rsidRPr="00E27D23">
        <w:rPr>
          <w:lang w:eastAsia="zh-CN"/>
        </w:rPr>
        <w:t>1</w:t>
      </w:r>
      <w:r w:rsidRPr="00E27D23">
        <w:rPr>
          <w:lang w:eastAsia="ja-JP"/>
        </w:rPr>
        <w:t>&gt;</w:t>
      </w:r>
      <w:r w:rsidRPr="00E27D23">
        <w:rPr>
          <w:lang w:eastAsia="ja-JP"/>
        </w:rPr>
        <w:tab/>
        <w:t xml:space="preserve">if </w:t>
      </w:r>
      <w:r w:rsidRPr="00E27D23">
        <w:rPr>
          <w:i/>
          <w:iCs/>
          <w:lang w:eastAsia="ja-JP"/>
        </w:rPr>
        <w:t>sl-MeasConfigInfoToReleaseList</w:t>
      </w:r>
      <w:r w:rsidRPr="00E27D23">
        <w:rPr>
          <w:rFonts w:cs="Courier New"/>
          <w:lang w:eastAsia="ja-JP"/>
        </w:rPr>
        <w:t xml:space="preserve"> </w:t>
      </w:r>
      <w:r w:rsidRPr="00E27D23">
        <w:rPr>
          <w:lang w:eastAsia="ja-JP"/>
        </w:rPr>
        <w:t>is included</w:t>
      </w:r>
      <w:r w:rsidRPr="00E27D23">
        <w:rPr>
          <w:lang w:eastAsia="zh-CN"/>
        </w:rPr>
        <w:t xml:space="preserve"> in </w:t>
      </w:r>
      <w:r w:rsidRPr="00E27D23">
        <w:rPr>
          <w:i/>
          <w:iCs/>
          <w:lang w:eastAsia="ja-JP"/>
        </w:rPr>
        <w:t>sl-ConfigDedicatedNR</w:t>
      </w:r>
      <w:r w:rsidRPr="00E27D23">
        <w:rPr>
          <w:lang w:eastAsia="ja-JP"/>
        </w:rPr>
        <w:t xml:space="preserve"> within </w:t>
      </w:r>
      <w:r w:rsidRPr="00E27D23">
        <w:rPr>
          <w:i/>
          <w:iCs/>
          <w:lang w:eastAsia="ja-JP"/>
        </w:rPr>
        <w:t>RRCReconfiguration</w:t>
      </w:r>
      <w:r w:rsidRPr="00E27D23">
        <w:rPr>
          <w:lang w:eastAsia="ja-JP"/>
        </w:rPr>
        <w:t>:</w:t>
      </w:r>
    </w:p>
    <w:p w14:paraId="1B8B54C1" w14:textId="77777777" w:rsidR="00BC4CEB" w:rsidRPr="00E27D23" w:rsidRDefault="00BC4CEB" w:rsidP="00BC4CEB">
      <w:pPr>
        <w:ind w:left="851" w:hanging="284"/>
        <w:rPr>
          <w:lang w:eastAsia="zh-CN"/>
        </w:rPr>
      </w:pPr>
      <w:r w:rsidRPr="00E27D23">
        <w:rPr>
          <w:lang w:eastAsia="zh-CN"/>
        </w:rPr>
        <w:t>2&gt;</w:t>
      </w:r>
      <w:r w:rsidRPr="00E27D23">
        <w:rPr>
          <w:lang w:eastAsia="zh-CN"/>
        </w:rPr>
        <w:tab/>
        <w:t xml:space="preserve">for each </w:t>
      </w:r>
      <w:r w:rsidRPr="00E27D23">
        <w:rPr>
          <w:i/>
          <w:lang w:eastAsia="zh-CN"/>
        </w:rPr>
        <w:t>SL-DestinationIndex</w:t>
      </w:r>
      <w:r w:rsidRPr="00E27D23">
        <w:rPr>
          <w:iCs/>
          <w:lang w:eastAsia="zh-CN"/>
        </w:rPr>
        <w:t xml:space="preserve"> </w:t>
      </w:r>
      <w:r w:rsidRPr="00E27D23">
        <w:rPr>
          <w:lang w:eastAsia="zh-CN"/>
        </w:rPr>
        <w:t xml:space="preserve">included in the received </w:t>
      </w:r>
      <w:r w:rsidRPr="00E27D23">
        <w:rPr>
          <w:i/>
          <w:lang w:eastAsia="ja-JP"/>
        </w:rPr>
        <w:t>sl-MeasConfigInfoToReleaseList</w:t>
      </w:r>
      <w:r w:rsidRPr="00E27D23">
        <w:rPr>
          <w:rFonts w:cs="Courier New"/>
          <w:i/>
          <w:lang w:eastAsia="ja-JP"/>
        </w:rPr>
        <w:t xml:space="preserve"> </w:t>
      </w:r>
      <w:r w:rsidRPr="00E27D23">
        <w:rPr>
          <w:lang w:eastAsia="zh-CN"/>
        </w:rPr>
        <w:t>that is part of the current UE configuration:</w:t>
      </w:r>
    </w:p>
    <w:p w14:paraId="4B3F1DAB" w14:textId="77777777" w:rsidR="00BC4CEB" w:rsidRPr="00E27D23" w:rsidRDefault="00BC4CEB" w:rsidP="00BC4CEB">
      <w:pPr>
        <w:ind w:left="1135" w:hanging="284"/>
        <w:rPr>
          <w:lang w:eastAsia="zh-CN"/>
        </w:rPr>
      </w:pPr>
      <w:r w:rsidRPr="00E27D23">
        <w:rPr>
          <w:lang w:eastAsia="zh-CN"/>
        </w:rPr>
        <w:t>3&gt;</w:t>
      </w:r>
      <w:r w:rsidRPr="00E27D23">
        <w:rPr>
          <w:lang w:eastAsia="zh-CN"/>
        </w:rPr>
        <w:tab/>
        <w:t xml:space="preserve">remove the entry with the matching </w:t>
      </w:r>
      <w:r w:rsidRPr="00E27D23">
        <w:rPr>
          <w:i/>
          <w:lang w:eastAsia="zh-CN"/>
        </w:rPr>
        <w:t>SL-DestinationIndex</w:t>
      </w:r>
      <w:r w:rsidRPr="00E27D23">
        <w:rPr>
          <w:lang w:eastAsia="zh-CN"/>
        </w:rPr>
        <w:t xml:space="preserve"> </w:t>
      </w:r>
      <w:r w:rsidRPr="00E27D23">
        <w:rPr>
          <w:rFonts w:eastAsia="Yu Mincho"/>
          <w:lang w:eastAsia="zh-CN"/>
        </w:rPr>
        <w:t>from the stored NR sidelink measurement configuration information;</w:t>
      </w:r>
    </w:p>
    <w:p w14:paraId="4F6213BE" w14:textId="77777777" w:rsidR="00BC4CEB" w:rsidRPr="00E27D23" w:rsidRDefault="00BC4CEB" w:rsidP="00BC4CEB">
      <w:pPr>
        <w:ind w:left="568" w:hanging="284"/>
        <w:rPr>
          <w:lang w:eastAsia="ja-JP"/>
        </w:rPr>
      </w:pPr>
      <w:r w:rsidRPr="00E27D23">
        <w:rPr>
          <w:lang w:eastAsia="ja-JP"/>
        </w:rPr>
        <w:t>1&gt;</w:t>
      </w:r>
      <w:r w:rsidRPr="00E27D23">
        <w:rPr>
          <w:lang w:eastAsia="ja-JP"/>
        </w:rPr>
        <w:tab/>
        <w:t xml:space="preserve">if </w:t>
      </w:r>
      <w:r w:rsidRPr="00E27D23">
        <w:rPr>
          <w:i/>
          <w:iCs/>
          <w:lang w:eastAsia="ja-JP"/>
        </w:rPr>
        <w:t>sl-MeasConfigInfoToAddModList</w:t>
      </w:r>
      <w:r w:rsidRPr="00E27D23">
        <w:rPr>
          <w:rFonts w:cs="Courier New"/>
          <w:lang w:eastAsia="ja-JP"/>
        </w:rPr>
        <w:t xml:space="preserve"> </w:t>
      </w:r>
      <w:r w:rsidRPr="00E27D23">
        <w:rPr>
          <w:lang w:eastAsia="ja-JP"/>
        </w:rPr>
        <w:t>is included</w:t>
      </w:r>
      <w:r w:rsidRPr="00E27D23">
        <w:rPr>
          <w:lang w:eastAsia="zh-CN"/>
        </w:rPr>
        <w:t xml:space="preserve"> in </w:t>
      </w:r>
      <w:r w:rsidRPr="00E27D23">
        <w:rPr>
          <w:i/>
          <w:iCs/>
          <w:lang w:eastAsia="ja-JP"/>
        </w:rPr>
        <w:t>sl-ConfigDedicatedNR</w:t>
      </w:r>
      <w:r w:rsidRPr="00E27D23">
        <w:rPr>
          <w:lang w:eastAsia="ja-JP"/>
        </w:rPr>
        <w:t xml:space="preserve"> within </w:t>
      </w:r>
      <w:r w:rsidRPr="00E27D23">
        <w:rPr>
          <w:i/>
          <w:iCs/>
          <w:lang w:eastAsia="ja-JP"/>
        </w:rPr>
        <w:t>RRCReconfiguration</w:t>
      </w:r>
      <w:r w:rsidRPr="00E27D23">
        <w:rPr>
          <w:lang w:eastAsia="ja-JP"/>
        </w:rPr>
        <w:t>:</w:t>
      </w:r>
    </w:p>
    <w:p w14:paraId="009C4C13" w14:textId="77777777" w:rsidR="00BC4CEB" w:rsidRPr="00E27D23" w:rsidRDefault="00BC4CEB" w:rsidP="00BC4CEB">
      <w:pPr>
        <w:ind w:left="851" w:hanging="284"/>
        <w:rPr>
          <w:lang w:eastAsia="zh-CN"/>
        </w:rPr>
      </w:pPr>
      <w:r w:rsidRPr="00E27D23">
        <w:rPr>
          <w:lang w:eastAsia="zh-CN"/>
        </w:rPr>
        <w:t>2&gt;</w:t>
      </w:r>
      <w:r w:rsidRPr="00E27D23">
        <w:rPr>
          <w:lang w:eastAsia="zh-CN"/>
        </w:rPr>
        <w:tab/>
        <w:t xml:space="preserve">for each </w:t>
      </w:r>
      <w:r w:rsidRPr="00E27D23">
        <w:rPr>
          <w:i/>
          <w:lang w:eastAsia="zh-CN"/>
        </w:rPr>
        <w:t>sl-DestinationIndex</w:t>
      </w:r>
      <w:r w:rsidRPr="00E27D23">
        <w:rPr>
          <w:lang w:eastAsia="zh-CN"/>
        </w:rPr>
        <w:t xml:space="preserve"> included in the received</w:t>
      </w:r>
      <w:r w:rsidRPr="00E27D23">
        <w:rPr>
          <w:i/>
          <w:lang w:eastAsia="ja-JP"/>
        </w:rPr>
        <w:t xml:space="preserve"> sl-MeasConfigInfoToAddModList</w:t>
      </w:r>
      <w:r w:rsidRPr="00E27D23">
        <w:rPr>
          <w:lang w:eastAsia="zh-CN"/>
        </w:rPr>
        <w:t xml:space="preserve"> that is part of the current stored NR sidelink measurement configuration:</w:t>
      </w:r>
    </w:p>
    <w:p w14:paraId="071F2589" w14:textId="77777777" w:rsidR="00BC4CEB" w:rsidRPr="00E27D23" w:rsidRDefault="00BC4CEB" w:rsidP="00BC4CEB">
      <w:pPr>
        <w:ind w:left="1135" w:hanging="284"/>
        <w:rPr>
          <w:lang w:eastAsia="zh-CN"/>
        </w:rPr>
      </w:pPr>
      <w:r w:rsidRPr="00E27D23">
        <w:rPr>
          <w:lang w:eastAsia="zh-CN"/>
        </w:rPr>
        <w:t>3&gt;</w:t>
      </w:r>
      <w:r w:rsidRPr="00E27D23">
        <w:rPr>
          <w:lang w:eastAsia="zh-CN"/>
        </w:rPr>
        <w:tab/>
      </w:r>
      <w:r w:rsidRPr="00E27D23">
        <w:rPr>
          <w:rFonts w:eastAsia="Yu Mincho"/>
          <w:lang w:eastAsia="zh-CN"/>
        </w:rPr>
        <w:t xml:space="preserve">reconfigure the entry according to the value received for this </w:t>
      </w:r>
      <w:r w:rsidRPr="00E27D23">
        <w:rPr>
          <w:rFonts w:eastAsia="Yu Mincho"/>
          <w:i/>
          <w:lang w:eastAsia="zh-CN"/>
        </w:rPr>
        <w:t>sl-DestinationIndex</w:t>
      </w:r>
      <w:r w:rsidRPr="00E27D23">
        <w:rPr>
          <w:rFonts w:eastAsia="Yu Mincho"/>
          <w:lang w:eastAsia="zh-CN"/>
        </w:rPr>
        <w:t xml:space="preserve"> from the stored NR sidelink measurement configuration information;</w:t>
      </w:r>
    </w:p>
    <w:p w14:paraId="50EFA7D3" w14:textId="77777777" w:rsidR="00BC4CEB" w:rsidRPr="00E27D23" w:rsidRDefault="00BC4CEB" w:rsidP="00BC4CEB">
      <w:pPr>
        <w:ind w:left="851" w:hanging="284"/>
        <w:rPr>
          <w:lang w:eastAsia="zh-CN"/>
        </w:rPr>
      </w:pPr>
      <w:r w:rsidRPr="00E27D23">
        <w:rPr>
          <w:lang w:eastAsia="zh-CN"/>
        </w:rPr>
        <w:t>2&gt;</w:t>
      </w:r>
      <w:r w:rsidRPr="00E27D23">
        <w:rPr>
          <w:lang w:eastAsia="zh-CN"/>
        </w:rPr>
        <w:tab/>
        <w:t xml:space="preserve">for each </w:t>
      </w:r>
      <w:r w:rsidRPr="00E27D23">
        <w:rPr>
          <w:i/>
          <w:lang w:eastAsia="zh-CN"/>
        </w:rPr>
        <w:t>sl-DestinationIndex</w:t>
      </w:r>
      <w:r w:rsidRPr="00E27D23">
        <w:rPr>
          <w:lang w:eastAsia="zh-CN"/>
        </w:rPr>
        <w:t xml:space="preserve"> included in the received</w:t>
      </w:r>
      <w:r w:rsidRPr="00E27D23">
        <w:rPr>
          <w:i/>
          <w:lang w:eastAsia="ja-JP"/>
        </w:rPr>
        <w:t xml:space="preserve"> sl-MeasConfigInfoToAddModList</w:t>
      </w:r>
      <w:r w:rsidRPr="00E27D23">
        <w:rPr>
          <w:lang w:eastAsia="zh-CN"/>
        </w:rPr>
        <w:t xml:space="preserve"> that is not part of the current stored NR sidelink measurement configuration:</w:t>
      </w:r>
    </w:p>
    <w:p w14:paraId="150631B1" w14:textId="77777777" w:rsidR="00BC4CEB" w:rsidRPr="00E27D23" w:rsidRDefault="00BC4CEB" w:rsidP="00BC4CEB">
      <w:pPr>
        <w:ind w:left="1135" w:hanging="284"/>
        <w:rPr>
          <w:lang w:eastAsia="zh-CN"/>
        </w:rPr>
      </w:pPr>
      <w:r w:rsidRPr="00E27D23">
        <w:rPr>
          <w:lang w:eastAsia="zh-CN"/>
        </w:rPr>
        <w:t>3&gt;</w:t>
      </w:r>
      <w:r w:rsidRPr="00E27D23">
        <w:rPr>
          <w:lang w:eastAsia="zh-CN"/>
        </w:rPr>
        <w:tab/>
        <w:t xml:space="preserve">add a new entry for this </w:t>
      </w:r>
      <w:r w:rsidRPr="00E27D23">
        <w:rPr>
          <w:i/>
          <w:lang w:eastAsia="zh-CN"/>
        </w:rPr>
        <w:t>sl-DestinationIndex</w:t>
      </w:r>
      <w:r w:rsidRPr="00E27D23">
        <w:rPr>
          <w:lang w:eastAsia="zh-CN"/>
        </w:rPr>
        <w:t xml:space="preserve"> to the stored NR sidelink measurement configuration.</w:t>
      </w:r>
    </w:p>
    <w:p w14:paraId="29AD21FA" w14:textId="77777777" w:rsidR="00BC4CEB" w:rsidRPr="00E27D23" w:rsidRDefault="00BC4CEB" w:rsidP="00BC4CEB">
      <w:pPr>
        <w:ind w:left="568" w:hanging="284"/>
        <w:rPr>
          <w:lang w:eastAsia="ja-JP"/>
        </w:rPr>
      </w:pPr>
      <w:r w:rsidRPr="00E27D23">
        <w:rPr>
          <w:lang w:eastAsia="zh-CN"/>
        </w:rPr>
        <w:t>1&gt;</w:t>
      </w:r>
      <w:r w:rsidRPr="00E27D23">
        <w:rPr>
          <w:lang w:eastAsia="zh-CN"/>
        </w:rPr>
        <w:tab/>
        <w:t xml:space="preserve">if </w:t>
      </w:r>
      <w:r w:rsidRPr="00E27D23">
        <w:rPr>
          <w:i/>
          <w:lang w:eastAsia="zh-CN"/>
        </w:rPr>
        <w:t>sl-DRX-ConfigUC-ToRelease</w:t>
      </w:r>
      <w:r w:rsidRPr="00E27D23">
        <w:rPr>
          <w:i/>
          <w:lang w:eastAsia="ja-JP"/>
        </w:rPr>
        <w:t>List</w:t>
      </w:r>
      <w:r w:rsidRPr="00E27D23">
        <w:rPr>
          <w:rFonts w:cs="Courier New"/>
          <w:lang w:eastAsia="ja-JP"/>
        </w:rPr>
        <w:t xml:space="preserve"> </w:t>
      </w:r>
      <w:r w:rsidRPr="00E27D23">
        <w:rPr>
          <w:lang w:eastAsia="ja-JP"/>
        </w:rPr>
        <w:t>is included</w:t>
      </w:r>
      <w:r w:rsidRPr="00E27D23">
        <w:rPr>
          <w:lang w:eastAsia="zh-CN"/>
        </w:rPr>
        <w:t xml:space="preserve"> in </w:t>
      </w:r>
      <w:r w:rsidRPr="00E27D23">
        <w:rPr>
          <w:i/>
          <w:lang w:eastAsia="ja-JP"/>
        </w:rPr>
        <w:t>sl-ConfigDedicatedNR</w:t>
      </w:r>
      <w:r w:rsidRPr="00E27D23">
        <w:rPr>
          <w:lang w:eastAsia="ja-JP"/>
        </w:rPr>
        <w:t xml:space="preserve"> within </w:t>
      </w:r>
      <w:r w:rsidRPr="00E27D23">
        <w:rPr>
          <w:i/>
          <w:lang w:eastAsia="ja-JP"/>
        </w:rPr>
        <w:t>RRCReconfiguration</w:t>
      </w:r>
      <w:r w:rsidRPr="00E27D23">
        <w:rPr>
          <w:lang w:eastAsia="ja-JP"/>
        </w:rPr>
        <w:t>:</w:t>
      </w:r>
    </w:p>
    <w:p w14:paraId="71FD4304" w14:textId="77777777" w:rsidR="00BC4CEB" w:rsidRPr="00E27D23" w:rsidRDefault="00BC4CEB" w:rsidP="00BC4CEB">
      <w:pPr>
        <w:ind w:left="851" w:hanging="284"/>
        <w:rPr>
          <w:lang w:eastAsia="zh-CN"/>
        </w:rPr>
      </w:pPr>
      <w:r w:rsidRPr="00E27D23">
        <w:rPr>
          <w:lang w:eastAsia="zh-CN"/>
        </w:rPr>
        <w:t>2&gt;</w:t>
      </w:r>
      <w:r w:rsidRPr="00E27D23">
        <w:rPr>
          <w:lang w:eastAsia="zh-CN"/>
        </w:rPr>
        <w:tab/>
        <w:t xml:space="preserve">for each </w:t>
      </w:r>
      <w:r w:rsidRPr="00E27D23">
        <w:rPr>
          <w:i/>
          <w:lang w:eastAsia="zh-CN"/>
        </w:rPr>
        <w:t>SL-DestinationIndex</w:t>
      </w:r>
      <w:r w:rsidRPr="00E27D23">
        <w:rPr>
          <w:iCs/>
          <w:lang w:eastAsia="zh-CN"/>
        </w:rPr>
        <w:t xml:space="preserve"> </w:t>
      </w:r>
      <w:r w:rsidRPr="00E27D23">
        <w:rPr>
          <w:lang w:eastAsia="zh-CN"/>
        </w:rPr>
        <w:t xml:space="preserve">included in the received </w:t>
      </w:r>
      <w:r w:rsidRPr="00E27D23">
        <w:rPr>
          <w:i/>
          <w:iCs/>
          <w:lang w:eastAsia="zh-CN"/>
        </w:rPr>
        <w:t>sl-DRX-ConfigUC-ToRelease</w:t>
      </w:r>
      <w:r w:rsidRPr="00E27D23">
        <w:rPr>
          <w:i/>
          <w:iCs/>
          <w:lang w:eastAsia="ja-JP"/>
        </w:rPr>
        <w:t>List</w:t>
      </w:r>
      <w:r w:rsidRPr="00E27D23">
        <w:rPr>
          <w:rFonts w:cs="Courier New"/>
          <w:i/>
          <w:lang w:eastAsia="ja-JP"/>
        </w:rPr>
        <w:t xml:space="preserve"> </w:t>
      </w:r>
      <w:r w:rsidRPr="00E27D23">
        <w:rPr>
          <w:lang w:eastAsia="zh-CN"/>
        </w:rPr>
        <w:t>that is part of the current UE configuration:</w:t>
      </w:r>
    </w:p>
    <w:p w14:paraId="1C00F06F" w14:textId="77777777" w:rsidR="00BC4CEB" w:rsidRPr="00E27D23" w:rsidRDefault="00BC4CEB" w:rsidP="00BC4CEB">
      <w:pPr>
        <w:ind w:left="1135" w:hanging="284"/>
        <w:rPr>
          <w:lang w:eastAsia="ja-JP"/>
        </w:rPr>
      </w:pPr>
      <w:r w:rsidRPr="00E27D23">
        <w:rPr>
          <w:lang w:eastAsia="ja-JP"/>
        </w:rPr>
        <w:t>3&gt;</w:t>
      </w:r>
      <w:r w:rsidRPr="00E27D23">
        <w:rPr>
          <w:lang w:eastAsia="ja-JP"/>
        </w:rPr>
        <w:tab/>
        <w:t xml:space="preserve">remove the entry with the matching </w:t>
      </w:r>
      <w:r w:rsidRPr="00E27D23">
        <w:rPr>
          <w:i/>
          <w:lang w:eastAsia="ja-JP"/>
        </w:rPr>
        <w:t>SL-DestinationIndex</w:t>
      </w:r>
      <w:r w:rsidRPr="00E27D23">
        <w:rPr>
          <w:lang w:eastAsia="ja-JP"/>
        </w:rPr>
        <w:t xml:space="preserve"> </w:t>
      </w:r>
      <w:r w:rsidRPr="00E27D23">
        <w:rPr>
          <w:lang w:eastAsia="zh-CN"/>
        </w:rPr>
        <w:t>from the stored NR sidelink DRX configuration information;</w:t>
      </w:r>
    </w:p>
    <w:p w14:paraId="6B148F17" w14:textId="77777777" w:rsidR="00BC4CEB" w:rsidRPr="00E27D23" w:rsidRDefault="00BC4CEB" w:rsidP="00BC4CEB">
      <w:pPr>
        <w:ind w:left="568" w:hanging="284"/>
        <w:rPr>
          <w:lang w:eastAsia="ja-JP"/>
        </w:rPr>
      </w:pPr>
      <w:r w:rsidRPr="00E27D23">
        <w:rPr>
          <w:lang w:eastAsia="ja-JP"/>
        </w:rPr>
        <w:t>1&gt;</w:t>
      </w:r>
      <w:r w:rsidRPr="00E27D23">
        <w:rPr>
          <w:lang w:eastAsia="ja-JP"/>
        </w:rPr>
        <w:tab/>
        <w:t xml:space="preserve">if </w:t>
      </w:r>
      <w:r w:rsidRPr="00E27D23">
        <w:rPr>
          <w:i/>
          <w:lang w:eastAsia="zh-CN"/>
        </w:rPr>
        <w:t>sl-DRX-ConfigUC-</w:t>
      </w:r>
      <w:r w:rsidRPr="00E27D23">
        <w:rPr>
          <w:i/>
          <w:lang w:eastAsia="ja-JP"/>
        </w:rPr>
        <w:t>ToAddModList</w:t>
      </w:r>
      <w:r w:rsidRPr="00E27D23">
        <w:rPr>
          <w:rFonts w:cs="Courier New"/>
          <w:lang w:eastAsia="ja-JP"/>
        </w:rPr>
        <w:t xml:space="preserve"> </w:t>
      </w:r>
      <w:r w:rsidRPr="00E27D23">
        <w:rPr>
          <w:lang w:eastAsia="ja-JP"/>
        </w:rPr>
        <w:t>is included</w:t>
      </w:r>
      <w:r w:rsidRPr="00E27D23">
        <w:rPr>
          <w:lang w:eastAsia="zh-CN"/>
        </w:rPr>
        <w:t xml:space="preserve"> in </w:t>
      </w:r>
      <w:r w:rsidRPr="00E27D23">
        <w:rPr>
          <w:i/>
          <w:lang w:eastAsia="ja-JP"/>
        </w:rPr>
        <w:t>sl-ConfigDedicatedNR</w:t>
      </w:r>
      <w:r w:rsidRPr="00E27D23">
        <w:rPr>
          <w:lang w:eastAsia="ja-JP"/>
        </w:rPr>
        <w:t xml:space="preserve"> within </w:t>
      </w:r>
      <w:r w:rsidRPr="00E27D23">
        <w:rPr>
          <w:i/>
          <w:lang w:eastAsia="ja-JP"/>
        </w:rPr>
        <w:t>RRCReconfiguration</w:t>
      </w:r>
      <w:r w:rsidRPr="00E27D23">
        <w:rPr>
          <w:lang w:eastAsia="ja-JP"/>
        </w:rPr>
        <w:t>:</w:t>
      </w:r>
    </w:p>
    <w:p w14:paraId="0EC24B1D" w14:textId="77777777" w:rsidR="00BC4CEB" w:rsidRPr="00E27D23" w:rsidRDefault="00BC4CEB" w:rsidP="00BC4CEB">
      <w:pPr>
        <w:ind w:left="851" w:hanging="284"/>
        <w:rPr>
          <w:lang w:eastAsia="zh-CN"/>
        </w:rPr>
      </w:pPr>
      <w:r w:rsidRPr="00E27D23">
        <w:rPr>
          <w:lang w:eastAsia="zh-CN"/>
        </w:rPr>
        <w:t>2&gt;</w:t>
      </w:r>
      <w:r w:rsidRPr="00E27D23">
        <w:rPr>
          <w:lang w:eastAsia="zh-CN"/>
        </w:rPr>
        <w:tab/>
        <w:t xml:space="preserve">for each </w:t>
      </w:r>
      <w:r w:rsidRPr="00E27D23">
        <w:rPr>
          <w:i/>
          <w:lang w:eastAsia="zh-CN"/>
        </w:rPr>
        <w:t>sl-DestinationIndex</w:t>
      </w:r>
      <w:r w:rsidRPr="00E27D23">
        <w:rPr>
          <w:lang w:eastAsia="zh-CN"/>
        </w:rPr>
        <w:t xml:space="preserve"> included in the received</w:t>
      </w:r>
      <w:r w:rsidRPr="00E27D23">
        <w:rPr>
          <w:i/>
          <w:lang w:eastAsia="ja-JP"/>
        </w:rPr>
        <w:t xml:space="preserve"> </w:t>
      </w:r>
      <w:r w:rsidRPr="00E27D23">
        <w:rPr>
          <w:i/>
          <w:iCs/>
          <w:lang w:eastAsia="zh-CN"/>
        </w:rPr>
        <w:t>sl-DRX-ConfigUC-</w:t>
      </w:r>
      <w:r w:rsidRPr="00E27D23">
        <w:rPr>
          <w:i/>
          <w:iCs/>
          <w:lang w:eastAsia="ja-JP"/>
        </w:rPr>
        <w:t>ToAddModList</w:t>
      </w:r>
      <w:r w:rsidRPr="00E27D23">
        <w:rPr>
          <w:lang w:eastAsia="zh-CN"/>
        </w:rPr>
        <w:t xml:space="preserve"> that is part of the current stored NR sidelink DRX configuration:</w:t>
      </w:r>
    </w:p>
    <w:p w14:paraId="4EC83E6C" w14:textId="77777777" w:rsidR="00BC4CEB" w:rsidRPr="00E27D23" w:rsidRDefault="00BC4CEB" w:rsidP="00BC4CEB">
      <w:pPr>
        <w:ind w:left="1135" w:hanging="284"/>
        <w:rPr>
          <w:lang w:eastAsia="zh-CN"/>
        </w:rPr>
      </w:pPr>
      <w:r w:rsidRPr="00E27D23">
        <w:rPr>
          <w:lang w:eastAsia="zh-CN"/>
        </w:rPr>
        <w:t>3&gt;</w:t>
      </w:r>
      <w:r w:rsidRPr="00E27D23">
        <w:rPr>
          <w:lang w:eastAsia="zh-CN"/>
        </w:rPr>
        <w:tab/>
      </w:r>
      <w:r w:rsidRPr="00E27D23">
        <w:rPr>
          <w:rFonts w:eastAsia="Yu Mincho"/>
          <w:lang w:eastAsia="zh-CN"/>
        </w:rPr>
        <w:t xml:space="preserve">reconfigure the entry according to the value received for this </w:t>
      </w:r>
      <w:r w:rsidRPr="00E27D23">
        <w:rPr>
          <w:rFonts w:eastAsia="Yu Mincho"/>
          <w:i/>
          <w:lang w:eastAsia="zh-CN"/>
        </w:rPr>
        <w:t>sl-DestinationIndex</w:t>
      </w:r>
      <w:r w:rsidRPr="00E27D23">
        <w:rPr>
          <w:rFonts w:eastAsia="Yu Mincho"/>
          <w:lang w:eastAsia="zh-CN"/>
        </w:rPr>
        <w:t xml:space="preserve"> from </w:t>
      </w:r>
      <w:r w:rsidRPr="00E27D23">
        <w:rPr>
          <w:lang w:eastAsia="zh-CN"/>
        </w:rPr>
        <w:t>the stored NR sidelink DRX configuration information;</w:t>
      </w:r>
    </w:p>
    <w:p w14:paraId="730F997C" w14:textId="77777777" w:rsidR="00BC4CEB" w:rsidRPr="00E27D23" w:rsidRDefault="00BC4CEB" w:rsidP="00BC4CEB">
      <w:pPr>
        <w:ind w:left="851" w:hanging="284"/>
        <w:rPr>
          <w:lang w:eastAsia="zh-CN"/>
        </w:rPr>
      </w:pPr>
      <w:r w:rsidRPr="00E27D23">
        <w:rPr>
          <w:lang w:eastAsia="zh-CN"/>
        </w:rPr>
        <w:t>2&gt;</w:t>
      </w:r>
      <w:r w:rsidRPr="00E27D23">
        <w:rPr>
          <w:lang w:eastAsia="zh-CN"/>
        </w:rPr>
        <w:tab/>
        <w:t xml:space="preserve">for each </w:t>
      </w:r>
      <w:r w:rsidRPr="00E27D23">
        <w:rPr>
          <w:i/>
          <w:lang w:eastAsia="zh-CN"/>
        </w:rPr>
        <w:t>sl-DestinationIndex</w:t>
      </w:r>
      <w:r w:rsidRPr="00E27D23">
        <w:rPr>
          <w:lang w:eastAsia="zh-CN"/>
        </w:rPr>
        <w:t xml:space="preserve"> included in the received</w:t>
      </w:r>
      <w:r w:rsidRPr="00E27D23">
        <w:rPr>
          <w:i/>
          <w:lang w:eastAsia="ja-JP"/>
        </w:rPr>
        <w:t xml:space="preserve"> </w:t>
      </w:r>
      <w:r w:rsidRPr="00E27D23">
        <w:rPr>
          <w:i/>
          <w:iCs/>
          <w:lang w:eastAsia="zh-CN"/>
        </w:rPr>
        <w:t>sl-DRX-ConfigUC-</w:t>
      </w:r>
      <w:r w:rsidRPr="00E27D23">
        <w:rPr>
          <w:i/>
          <w:iCs/>
          <w:lang w:eastAsia="ja-JP"/>
        </w:rPr>
        <w:t>ToAddModList</w:t>
      </w:r>
      <w:r w:rsidRPr="00E27D23">
        <w:rPr>
          <w:i/>
          <w:iCs/>
          <w:lang w:eastAsia="zh-CN"/>
        </w:rPr>
        <w:t xml:space="preserve"> </w:t>
      </w:r>
      <w:r w:rsidRPr="00E27D23">
        <w:rPr>
          <w:lang w:eastAsia="zh-CN"/>
        </w:rPr>
        <w:t>that is not part of the current stored NR sidelink DRX configuration:</w:t>
      </w:r>
    </w:p>
    <w:p w14:paraId="38802B99" w14:textId="77777777" w:rsidR="00BC4CEB" w:rsidRPr="00E27D23" w:rsidRDefault="00BC4CEB" w:rsidP="00BC4CEB">
      <w:pPr>
        <w:ind w:left="1135" w:hanging="284"/>
        <w:rPr>
          <w:lang w:eastAsia="zh-CN"/>
        </w:rPr>
      </w:pPr>
      <w:r w:rsidRPr="00E27D23">
        <w:rPr>
          <w:lang w:eastAsia="zh-CN"/>
        </w:rPr>
        <w:t>3&gt;</w:t>
      </w:r>
      <w:r w:rsidRPr="00E27D23">
        <w:rPr>
          <w:lang w:eastAsia="zh-CN"/>
        </w:rPr>
        <w:tab/>
        <w:t xml:space="preserve">add a new entry for this </w:t>
      </w:r>
      <w:r w:rsidRPr="00E27D23">
        <w:rPr>
          <w:i/>
          <w:lang w:eastAsia="zh-CN"/>
        </w:rPr>
        <w:t>sl-DestinationIndex</w:t>
      </w:r>
      <w:r w:rsidRPr="00E27D23">
        <w:rPr>
          <w:lang w:eastAsia="zh-CN"/>
        </w:rPr>
        <w:t xml:space="preserve"> to the stored NR sidelink DRX configuration.</w:t>
      </w:r>
    </w:p>
    <w:p w14:paraId="281568AC" w14:textId="77777777" w:rsidR="00BC4CEB" w:rsidRPr="00E27D23" w:rsidRDefault="00BC4CEB" w:rsidP="00BC4CEB">
      <w:pPr>
        <w:ind w:left="568" w:hanging="284"/>
        <w:rPr>
          <w:lang w:eastAsia="zh-CN"/>
        </w:rPr>
      </w:pPr>
      <w:r w:rsidRPr="00E27D23">
        <w:rPr>
          <w:lang w:eastAsia="zh-CN"/>
        </w:rPr>
        <w:t>1&gt;</w:t>
      </w:r>
      <w:r w:rsidRPr="00E27D23">
        <w:rPr>
          <w:lang w:eastAsia="zh-CN"/>
        </w:rPr>
        <w:tab/>
        <w:t xml:space="preserve">if </w:t>
      </w:r>
      <w:r w:rsidRPr="00E27D23">
        <w:rPr>
          <w:i/>
          <w:iCs/>
          <w:lang w:eastAsia="zh-CN"/>
        </w:rPr>
        <w:t>sl-RLC-ChannelToReleaseList</w:t>
      </w:r>
      <w:r w:rsidRPr="00E27D23">
        <w:rPr>
          <w:lang w:eastAsia="zh-CN"/>
        </w:rPr>
        <w:t xml:space="preserve"> is included in </w:t>
      </w:r>
      <w:r w:rsidRPr="00E27D23">
        <w:rPr>
          <w:i/>
          <w:iCs/>
          <w:lang w:eastAsia="ja-JP"/>
        </w:rPr>
        <w:t>sl-ConfigDedicatedNR</w:t>
      </w:r>
      <w:r w:rsidRPr="00E27D23">
        <w:rPr>
          <w:lang w:eastAsia="zh-CN"/>
        </w:rPr>
        <w:t xml:space="preserve"> within </w:t>
      </w:r>
      <w:r w:rsidRPr="00E27D23">
        <w:rPr>
          <w:i/>
          <w:iCs/>
          <w:lang w:eastAsia="zh-CN"/>
        </w:rPr>
        <w:t>RRCReconfiguration</w:t>
      </w:r>
      <w:r w:rsidRPr="00E27D23">
        <w:rPr>
          <w:lang w:eastAsia="zh-CN"/>
        </w:rPr>
        <w:t>:</w:t>
      </w:r>
    </w:p>
    <w:p w14:paraId="585D4B06" w14:textId="77777777" w:rsidR="00BC4CEB" w:rsidRPr="00E27D23" w:rsidRDefault="00BC4CEB" w:rsidP="00BC4CEB">
      <w:pPr>
        <w:ind w:left="851" w:hanging="284"/>
        <w:rPr>
          <w:rFonts w:eastAsia="SimSun"/>
          <w:lang w:eastAsia="zh-CN"/>
        </w:rPr>
      </w:pPr>
      <w:r w:rsidRPr="00E27D23">
        <w:rPr>
          <w:rFonts w:eastAsia="SimSun"/>
          <w:lang w:eastAsia="zh-CN"/>
        </w:rPr>
        <w:t>2&gt;</w:t>
      </w:r>
      <w:r w:rsidRPr="00E27D23">
        <w:rPr>
          <w:rFonts w:eastAsia="SimSun"/>
          <w:lang w:eastAsia="zh-CN"/>
        </w:rPr>
        <w:tab/>
        <w:t xml:space="preserve">perform PC5 Relay RLC channel release as specified in </w:t>
      </w:r>
      <w:r w:rsidRPr="00E27D23">
        <w:rPr>
          <w:lang w:eastAsia="zh-CN"/>
        </w:rPr>
        <w:t>5.8.9.7.1</w:t>
      </w:r>
      <w:r w:rsidRPr="00E27D23">
        <w:rPr>
          <w:rFonts w:eastAsia="SimSun"/>
          <w:lang w:eastAsia="zh-CN"/>
        </w:rPr>
        <w:t>;</w:t>
      </w:r>
    </w:p>
    <w:p w14:paraId="0E141C65" w14:textId="77777777" w:rsidR="00BC4CEB" w:rsidRPr="00E27D23" w:rsidRDefault="00BC4CEB" w:rsidP="00BC4CEB">
      <w:pPr>
        <w:ind w:left="568" w:hanging="284"/>
        <w:rPr>
          <w:lang w:eastAsia="zh-CN"/>
        </w:rPr>
      </w:pPr>
      <w:r w:rsidRPr="00E27D23">
        <w:rPr>
          <w:lang w:eastAsia="zh-CN"/>
        </w:rPr>
        <w:t>1&gt;</w:t>
      </w:r>
      <w:r w:rsidRPr="00E27D23">
        <w:rPr>
          <w:lang w:eastAsia="zh-CN"/>
        </w:rPr>
        <w:tab/>
        <w:t xml:space="preserve">if </w:t>
      </w:r>
      <w:r w:rsidRPr="00E27D23">
        <w:rPr>
          <w:i/>
          <w:lang w:eastAsia="zh-CN"/>
        </w:rPr>
        <w:t>sl-RLC-</w:t>
      </w:r>
      <w:r w:rsidRPr="00E27D23">
        <w:rPr>
          <w:i/>
          <w:iCs/>
          <w:lang w:eastAsia="zh-CN"/>
        </w:rPr>
        <w:t>Channel</w:t>
      </w:r>
      <w:r w:rsidRPr="00E27D23">
        <w:rPr>
          <w:i/>
          <w:lang w:eastAsia="zh-CN"/>
        </w:rPr>
        <w:t>ToAddModList</w:t>
      </w:r>
      <w:r w:rsidRPr="00E27D23">
        <w:rPr>
          <w:lang w:eastAsia="zh-CN"/>
        </w:rPr>
        <w:t xml:space="preserve"> is included in </w:t>
      </w:r>
      <w:r w:rsidRPr="00E27D23">
        <w:rPr>
          <w:i/>
          <w:iCs/>
          <w:lang w:eastAsia="ja-JP"/>
        </w:rPr>
        <w:t>sl-ConfigDedicatedNR</w:t>
      </w:r>
      <w:r w:rsidRPr="00E27D23">
        <w:rPr>
          <w:lang w:eastAsia="zh-CN"/>
        </w:rPr>
        <w:t xml:space="preserve"> within </w:t>
      </w:r>
      <w:r w:rsidRPr="00E27D23">
        <w:rPr>
          <w:i/>
          <w:iCs/>
          <w:lang w:eastAsia="zh-CN"/>
        </w:rPr>
        <w:t>RRCReconfiguration</w:t>
      </w:r>
      <w:r w:rsidRPr="00E27D23">
        <w:rPr>
          <w:lang w:eastAsia="zh-CN"/>
        </w:rPr>
        <w:t>:</w:t>
      </w:r>
    </w:p>
    <w:p w14:paraId="349201CB" w14:textId="77777777" w:rsidR="00BC4CEB" w:rsidRPr="00E27D23" w:rsidRDefault="00BC4CEB" w:rsidP="00BC4CEB">
      <w:pPr>
        <w:ind w:left="851" w:hanging="284"/>
        <w:rPr>
          <w:lang w:eastAsia="zh-CN"/>
        </w:rPr>
      </w:pPr>
      <w:r w:rsidRPr="00E27D23">
        <w:rPr>
          <w:lang w:eastAsia="zh-CN"/>
        </w:rPr>
        <w:t>2&gt;</w:t>
      </w:r>
      <w:r w:rsidRPr="00E27D23">
        <w:rPr>
          <w:lang w:eastAsia="zh-CN"/>
        </w:rPr>
        <w:tab/>
        <w:t>perform PC5 Relay RLC channel addition/modification as specified in 5.8.9.7.2;</w:t>
      </w:r>
    </w:p>
    <w:p w14:paraId="5A50420D" w14:textId="77777777" w:rsidR="002F4B12" w:rsidRPr="00E27D23" w:rsidRDefault="002F4B12"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1</w:t>
      </w:r>
      <w:r w:rsidRPr="00E27D23">
        <w:t>]</w:t>
      </w:r>
    </w:p>
    <w:p w14:paraId="5402DD30" w14:textId="77777777" w:rsidR="002F4B12" w:rsidRPr="00E27D23" w:rsidRDefault="002F4B12" w:rsidP="009D4432">
      <w:pPr>
        <w:rPr>
          <w:lang w:eastAsia="zh-CN"/>
        </w:rPr>
      </w:pPr>
      <w:r w:rsidRPr="00E27D23">
        <w:t>The PC5-RRC signalling, as specified in sub-clause 5.8.9, can be initiated after its corresponding PC5 unicast link establishment (TS 23.</w:t>
      </w:r>
      <w:r w:rsidRPr="00E27D23">
        <w:rPr>
          <w:lang w:eastAsia="zh-CN"/>
        </w:rPr>
        <w:t>287</w:t>
      </w:r>
      <w:r w:rsidRPr="00E27D23">
        <w:t xml:space="preserve"> [55])</w:t>
      </w:r>
      <w:r w:rsidRPr="00E27D23">
        <w:rPr>
          <w:lang w:eastAsia="zh-CN"/>
        </w:rPr>
        <w:t>.</w:t>
      </w:r>
    </w:p>
    <w:p w14:paraId="0CEC6CEE" w14:textId="77777777" w:rsidR="002F4B12" w:rsidRPr="00E27D23" w:rsidRDefault="002F4B12"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7</w:t>
      </w:r>
      <w:r w:rsidRPr="00E27D23">
        <w:t>]</w:t>
      </w:r>
    </w:p>
    <w:p w14:paraId="651BAEEA" w14:textId="77777777" w:rsidR="002F4B12" w:rsidRPr="00E27D23" w:rsidRDefault="002F4B12" w:rsidP="009D4432">
      <w:r w:rsidRPr="00E27D23">
        <w:t>A UE capable of NR sidelink communication that is configured by upper layers to receive NR sidelink communication shall:</w:t>
      </w:r>
    </w:p>
    <w:p w14:paraId="721239A5" w14:textId="77777777" w:rsidR="002F4B12" w:rsidRPr="00E27D23" w:rsidRDefault="002F4B12" w:rsidP="009D4432">
      <w:pPr>
        <w:pStyle w:val="B1"/>
      </w:pPr>
      <w:r w:rsidRPr="00E27D23">
        <w:t>1&gt;</w:t>
      </w:r>
      <w:r w:rsidRPr="00E27D23">
        <w:tab/>
        <w:t>if the conditions for NR sidelink communication operation as defined in 5.8.2 are met:</w:t>
      </w:r>
    </w:p>
    <w:p w14:paraId="403A6BB3" w14:textId="77777777" w:rsidR="002F4B12" w:rsidRPr="00E27D23" w:rsidRDefault="002F4B12" w:rsidP="009D4432">
      <w:pPr>
        <w:pStyle w:val="B2"/>
      </w:pPr>
      <w:r w:rsidRPr="00E27D23">
        <w:t>2&gt;</w:t>
      </w:r>
      <w:r w:rsidRPr="00E27D23">
        <w:tab/>
        <w:t xml:space="preserve">if the frequency used for NR sidelink communication is included in </w:t>
      </w:r>
      <w:r w:rsidRPr="00E27D23">
        <w:rPr>
          <w:i/>
        </w:rPr>
        <w:t xml:space="preserve">sl-FreqInfoToAddModList </w:t>
      </w:r>
      <w:r w:rsidRPr="00E27D23">
        <w:t xml:space="preserve">in </w:t>
      </w:r>
      <w:r w:rsidRPr="00E27D23">
        <w:rPr>
          <w:i/>
        </w:rPr>
        <w:t>RRCReconfiguration</w:t>
      </w:r>
      <w:r w:rsidRPr="00E27D23">
        <w:t xml:space="preserve"> message or</w:t>
      </w:r>
      <w:r w:rsidRPr="00E27D23">
        <w:rPr>
          <w:i/>
        </w:rPr>
        <w:t xml:space="preserve"> sl-FreqInfoList</w:t>
      </w:r>
      <w:r w:rsidRPr="00E27D23">
        <w:t xml:space="preserve"> included in </w:t>
      </w:r>
      <w:r w:rsidRPr="00E27D23">
        <w:rPr>
          <w:i/>
        </w:rPr>
        <w:t>SIB12</w:t>
      </w:r>
      <w:r w:rsidRPr="00E27D23">
        <w:t>:</w:t>
      </w:r>
    </w:p>
    <w:p w14:paraId="1C427624" w14:textId="77777777" w:rsidR="002F4B12" w:rsidRPr="00E27D23" w:rsidRDefault="002F4B12" w:rsidP="009D4432">
      <w:pPr>
        <w:pStyle w:val="B3"/>
        <w:rPr>
          <w:rFonts w:eastAsia="DengXian"/>
          <w:lang w:eastAsia="zh-CN"/>
        </w:rPr>
      </w:pPr>
      <w:r w:rsidRPr="00E27D23">
        <w:t>3&gt;</w:t>
      </w:r>
      <w:r w:rsidRPr="00E27D23">
        <w:tab/>
        <w:t xml:space="preserve">if </w:t>
      </w:r>
      <w:r w:rsidRPr="00E27D23">
        <w:rPr>
          <w:lang w:eastAsia="zh-CN"/>
        </w:rPr>
        <w:t xml:space="preserve">the UE is configured with </w:t>
      </w:r>
      <w:r w:rsidRPr="00E27D23">
        <w:rPr>
          <w:i/>
        </w:rPr>
        <w:t xml:space="preserve">sl-RxPool </w:t>
      </w:r>
      <w:r w:rsidRPr="00E27D23">
        <w:rPr>
          <w:lang w:eastAsia="zh-CN"/>
        </w:rPr>
        <w:t xml:space="preserve">included in </w:t>
      </w:r>
      <w:r w:rsidRPr="00E27D23">
        <w:rPr>
          <w:i/>
          <w:lang w:eastAsia="zh-CN"/>
        </w:rPr>
        <w:t>RRCReconfiguration</w:t>
      </w:r>
      <w:r w:rsidRPr="00E27D23">
        <w:t xml:space="preserve"> message with </w:t>
      </w:r>
      <w:r w:rsidRPr="00E27D23">
        <w:rPr>
          <w:i/>
          <w:lang w:eastAsia="zh-CN"/>
        </w:rPr>
        <w:t>reconfigurationWithSync</w:t>
      </w:r>
      <w:r w:rsidRPr="00E27D23">
        <w:rPr>
          <w:lang w:eastAsia="zh-CN"/>
        </w:rPr>
        <w:t xml:space="preserve"> (i.e. handover):</w:t>
      </w:r>
    </w:p>
    <w:p w14:paraId="3CBAFAD3" w14:textId="77777777" w:rsidR="002F4B12" w:rsidRPr="00E27D23" w:rsidRDefault="002F4B12" w:rsidP="009D4432">
      <w:pPr>
        <w:pStyle w:val="B4"/>
      </w:pPr>
      <w:r w:rsidRPr="00E27D23">
        <w:t>4&gt;</w:t>
      </w:r>
      <w:r w:rsidRPr="00E27D23">
        <w:tab/>
        <w:t xml:space="preserve">configure lower layers to monitor sidelink control information and the corresponding data using the pool of resources indicated by </w:t>
      </w:r>
      <w:r w:rsidRPr="00E27D23">
        <w:rPr>
          <w:i/>
        </w:rPr>
        <w:t>sl-RxPool</w:t>
      </w:r>
      <w:r w:rsidRPr="00E27D23">
        <w:t>;</w:t>
      </w:r>
    </w:p>
    <w:p w14:paraId="6C354FE2" w14:textId="77777777" w:rsidR="002F4B12" w:rsidRPr="00E27D23" w:rsidRDefault="002F4B12" w:rsidP="009D4432">
      <w:pPr>
        <w:pStyle w:val="B3"/>
      </w:pPr>
      <w:r w:rsidRPr="00E27D23">
        <w:t>3&gt;</w:t>
      </w:r>
      <w:r w:rsidRPr="00E27D23">
        <w:tab/>
        <w:t xml:space="preserve">else if the cell chosen for NR sidelink communication provides </w:t>
      </w:r>
      <w:r w:rsidRPr="00E27D23">
        <w:rPr>
          <w:i/>
        </w:rPr>
        <w:t>SIB12</w:t>
      </w:r>
      <w:r w:rsidRPr="00E27D23">
        <w:t>:</w:t>
      </w:r>
    </w:p>
    <w:p w14:paraId="54468C22" w14:textId="77777777" w:rsidR="002F4B12" w:rsidRPr="00E27D23" w:rsidRDefault="002F4B12" w:rsidP="009D4432">
      <w:pPr>
        <w:pStyle w:val="B4"/>
      </w:pPr>
      <w:r w:rsidRPr="00E27D23">
        <w:t>4&gt;</w:t>
      </w:r>
      <w:r w:rsidRPr="00E27D23">
        <w:tab/>
        <w:t xml:space="preserve">configure lower layers to monitor sidelink control information and the corresponding data using the pool of resources indicated by </w:t>
      </w:r>
      <w:r w:rsidRPr="00E27D23">
        <w:rPr>
          <w:i/>
        </w:rPr>
        <w:t>sl-RxPool in SIB12</w:t>
      </w:r>
      <w:r w:rsidRPr="00E27D23">
        <w:t>;</w:t>
      </w:r>
    </w:p>
    <w:p w14:paraId="317AD815" w14:textId="77777777" w:rsidR="002F4B12" w:rsidRPr="00E27D23" w:rsidRDefault="002F4B12" w:rsidP="009D4432">
      <w:pPr>
        <w:pStyle w:val="B2"/>
      </w:pPr>
      <w:r w:rsidRPr="00E27D23">
        <w:t>2&gt;</w:t>
      </w:r>
      <w:r w:rsidRPr="00E27D23">
        <w:tab/>
        <w:t>else:</w:t>
      </w:r>
    </w:p>
    <w:p w14:paraId="015837EB" w14:textId="621350F5" w:rsidR="002F4B12" w:rsidRPr="00E27D23" w:rsidRDefault="002F4B12" w:rsidP="009D4432">
      <w:pPr>
        <w:pStyle w:val="B3"/>
      </w:pPr>
      <w:r w:rsidRPr="00E27D23">
        <w:t>3&gt;</w:t>
      </w:r>
      <w:r w:rsidRPr="00E27D23">
        <w:tab/>
        <w:t xml:space="preserve">configure lower layers to monitor sidelink control information and the corresponding data using the pool of resources that were preconfigured by </w:t>
      </w:r>
      <w:r w:rsidRPr="00E27D23">
        <w:rPr>
          <w:i/>
        </w:rPr>
        <w:t xml:space="preserve">sl-RxPool </w:t>
      </w:r>
      <w:r w:rsidRPr="00E27D23">
        <w:t xml:space="preserve">in </w:t>
      </w:r>
      <w:r w:rsidRPr="00E27D23">
        <w:rPr>
          <w:i/>
        </w:rPr>
        <w:t>SL-PreconfigurationNR</w:t>
      </w:r>
      <w:r w:rsidRPr="00E27D23">
        <w:t>, as</w:t>
      </w:r>
      <w:r w:rsidRPr="00E27D23">
        <w:rPr>
          <w:i/>
        </w:rPr>
        <w:t xml:space="preserve"> </w:t>
      </w:r>
      <w:r w:rsidRPr="00E27D23">
        <w:t>defined in sub-clause 9.3;</w:t>
      </w:r>
    </w:p>
    <w:p w14:paraId="3065E553" w14:textId="77777777" w:rsidR="002F4B12" w:rsidRPr="00E27D23" w:rsidRDefault="002F4B12" w:rsidP="002F4B12">
      <w:pPr>
        <w:pStyle w:val="H6"/>
        <w:rPr>
          <w:lang w:eastAsia="zh-CN"/>
        </w:rPr>
      </w:pPr>
      <w:r w:rsidRPr="00E27D23">
        <w:rPr>
          <w:lang w:eastAsia="zh-CN"/>
        </w:rPr>
        <w:t>12.2.1.6.3</w:t>
      </w:r>
      <w:r w:rsidRPr="00E27D23">
        <w:tab/>
        <w:t>Test description</w:t>
      </w:r>
    </w:p>
    <w:p w14:paraId="501B6869" w14:textId="77777777" w:rsidR="002F4B12" w:rsidRPr="00E27D23" w:rsidRDefault="002F4B12" w:rsidP="002F4B12">
      <w:pPr>
        <w:pStyle w:val="H6"/>
      </w:pPr>
      <w:r w:rsidRPr="00E27D23">
        <w:rPr>
          <w:lang w:eastAsia="zh-CN"/>
        </w:rPr>
        <w:t>12.2.1.6.3.1</w:t>
      </w:r>
      <w:r w:rsidRPr="00E27D23">
        <w:tab/>
        <w:t>Pre-test conditions</w:t>
      </w:r>
    </w:p>
    <w:p w14:paraId="46815F85" w14:textId="77777777" w:rsidR="002F4B12" w:rsidRPr="00E27D23" w:rsidRDefault="002F4B12" w:rsidP="002F4B12">
      <w:pPr>
        <w:pStyle w:val="H6"/>
      </w:pPr>
      <w:r w:rsidRPr="00E27D23">
        <w:t>System Simulator:</w:t>
      </w:r>
    </w:p>
    <w:p w14:paraId="6C3A4B87" w14:textId="77777777" w:rsidR="002F4B12" w:rsidRPr="00E27D23" w:rsidRDefault="002F4B12" w:rsidP="009D4432">
      <w:pPr>
        <w:pStyle w:val="B1"/>
      </w:pPr>
      <w:r w:rsidRPr="00E27D23">
        <w:t>-</w:t>
      </w:r>
      <w:r w:rsidRPr="00E27D23">
        <w:tab/>
        <w:t>SS-NW</w:t>
      </w:r>
    </w:p>
    <w:p w14:paraId="13706E8F" w14:textId="243322FA" w:rsidR="002F4B12" w:rsidRPr="00E27D23" w:rsidRDefault="002F4B12" w:rsidP="009D4432">
      <w:pPr>
        <w:pStyle w:val="B2"/>
        <w:rPr>
          <w:lang w:eastAsia="zh-CN"/>
        </w:rPr>
      </w:pPr>
      <w:r w:rsidRPr="00E27D23">
        <w:t>-</w:t>
      </w:r>
      <w:r w:rsidR="009B55D1" w:rsidRPr="00E27D23">
        <w:rPr>
          <w:lang w:eastAsia="zh-CN"/>
        </w:rPr>
        <w:tab/>
      </w:r>
      <w:r w:rsidRPr="00E27D23">
        <w:t>NR Cell 1 is the serving cell and NR Cell 3 is the inter-frequency neighbour cell of NR Cell 1.</w:t>
      </w:r>
    </w:p>
    <w:p w14:paraId="5B4E28CF" w14:textId="58D1977A" w:rsidR="002F4B12" w:rsidRPr="00E27D23" w:rsidRDefault="002F4B12" w:rsidP="009D4432">
      <w:pPr>
        <w:pStyle w:val="B2"/>
        <w:rPr>
          <w:lang w:eastAsia="zh-CN"/>
        </w:rPr>
      </w:pPr>
      <w:r w:rsidRPr="00E27D23">
        <w:t>-</w:t>
      </w:r>
      <w:r w:rsidR="009B55D1" w:rsidRPr="00E27D23">
        <w:rPr>
          <w:lang w:eastAsia="zh-CN"/>
        </w:rPr>
        <w:tab/>
      </w:r>
      <w:r w:rsidRPr="00E27D23">
        <w:t xml:space="preserve">System information combination </w:t>
      </w:r>
      <w:r w:rsidR="00C03C8B" w:rsidRPr="00E27D23">
        <w:rPr>
          <w:lang w:eastAsia="zh-CN"/>
        </w:rPr>
        <w:t>NR-4</w:t>
      </w:r>
      <w:r w:rsidRPr="00E27D23">
        <w:t xml:space="preserve"> as defined in TS 38.508-1 [4] clause 4.4.3.1.</w:t>
      </w:r>
    </w:p>
    <w:p w14:paraId="60806444" w14:textId="77777777" w:rsidR="002F4B12" w:rsidRPr="00E27D23" w:rsidRDefault="002F4B12" w:rsidP="009D4432">
      <w:pPr>
        <w:pStyle w:val="B1"/>
        <w:rPr>
          <w:lang w:eastAsia="zh-CN"/>
        </w:rPr>
      </w:pPr>
      <w:r w:rsidRPr="00E27D23">
        <w:t>-</w:t>
      </w:r>
      <w:r w:rsidRPr="00E27D23">
        <w:tab/>
      </w:r>
      <w:r w:rsidRPr="00E27D23">
        <w:rPr>
          <w:rFonts w:eastAsia="SimSun"/>
          <w:lang w:eastAsia="zh-CN"/>
        </w:rPr>
        <w:t>NR-</w:t>
      </w:r>
      <w:r w:rsidRPr="00E27D23">
        <w:rPr>
          <w:lang w:eastAsia="zh-CN"/>
        </w:rPr>
        <w:t>SS-UE</w:t>
      </w:r>
    </w:p>
    <w:p w14:paraId="38936117" w14:textId="77777777" w:rsidR="002F4B12" w:rsidRPr="00E27D23" w:rsidRDefault="002F4B12" w:rsidP="009D4432">
      <w:pPr>
        <w:pStyle w:val="B1"/>
        <w:rPr>
          <w:lang w:eastAsia="zh-CN"/>
        </w:rPr>
      </w:pPr>
      <w:r w:rsidRPr="00E27D23">
        <w:t>-</w:t>
      </w:r>
      <w:r w:rsidRPr="00E27D23">
        <w:tab/>
      </w:r>
      <w:r w:rsidRPr="00E27D23">
        <w:rPr>
          <w:lang w:eastAsia="zh-CN"/>
        </w:rPr>
        <w:t>NR-SS-UE1 o</w:t>
      </w:r>
      <w:r w:rsidRPr="00E27D23">
        <w:t>perating as NR sidelink communication receiving</w:t>
      </w:r>
      <w:r w:rsidRPr="00E27D23">
        <w:rPr>
          <w:rFonts w:eastAsia="SimSun"/>
          <w:lang w:eastAsia="zh-CN"/>
        </w:rPr>
        <w:t xml:space="preserve"> and transmitting</w:t>
      </w:r>
      <w:r w:rsidRPr="00E27D23">
        <w:t xml:space="preserve"> device on the resources that UE is expected to use for transmission</w:t>
      </w:r>
      <w:r w:rsidRPr="00E27D23">
        <w:rPr>
          <w:lang w:eastAsia="zh-CN"/>
        </w:rPr>
        <w:t xml:space="preserve"> and reception via PC5 interface</w:t>
      </w:r>
      <w:r w:rsidRPr="00E27D23">
        <w:t>.</w:t>
      </w:r>
    </w:p>
    <w:p w14:paraId="090087C6" w14:textId="1621F9AF" w:rsidR="002F4B12" w:rsidRPr="00E27D23" w:rsidRDefault="002F4B12" w:rsidP="009D4432">
      <w:pPr>
        <w:pStyle w:val="B1"/>
        <w:rPr>
          <w:lang w:eastAsia="zh-CN"/>
        </w:rPr>
      </w:pPr>
      <w:r w:rsidRPr="00E27D23">
        <w:t>-</w:t>
      </w:r>
      <w:r w:rsidRPr="00E27D23">
        <w:tab/>
      </w:r>
      <w:r w:rsidRPr="00E27D23">
        <w:rPr>
          <w:lang w:eastAsia="zh-CN"/>
        </w:rPr>
        <w:t xml:space="preserve">NR-SS-UE1 is synchronised on </w:t>
      </w:r>
      <w:r w:rsidR="0088328B" w:rsidRPr="00E27D23">
        <w:t>GNSS</w:t>
      </w:r>
      <w:r w:rsidRPr="00E27D23">
        <w:t>.</w:t>
      </w:r>
    </w:p>
    <w:p w14:paraId="256666A1" w14:textId="77777777" w:rsidR="0088328B" w:rsidRPr="00E27D23" w:rsidRDefault="0088328B" w:rsidP="0088328B">
      <w:pPr>
        <w:pStyle w:val="B1"/>
      </w:pPr>
      <w:r w:rsidRPr="00E27D23">
        <w:t>-</w:t>
      </w:r>
      <w:r w:rsidRPr="00E27D23">
        <w:tab/>
        <w:t>GNSS simulator</w:t>
      </w:r>
    </w:p>
    <w:p w14:paraId="4114D3B8" w14:textId="77777777" w:rsidR="0088328B" w:rsidRPr="00E27D23" w:rsidRDefault="0088328B" w:rsidP="00C826D8">
      <w:pPr>
        <w:pStyle w:val="B2"/>
      </w:pPr>
      <w:r w:rsidRPr="00E27D23">
        <w:t>-</w:t>
      </w:r>
      <w:r w:rsidRPr="00E27D23">
        <w:tab/>
        <w:t>The GNSS simulator is started and configured for Scenario #1.</w:t>
      </w:r>
    </w:p>
    <w:p w14:paraId="7465774A" w14:textId="206E4334" w:rsidR="002F4B12" w:rsidRPr="00E27D23" w:rsidRDefault="002F4B12" w:rsidP="0088328B">
      <w:pPr>
        <w:pStyle w:val="H6"/>
      </w:pPr>
      <w:r w:rsidRPr="00E27D23">
        <w:t>UE:</w:t>
      </w:r>
    </w:p>
    <w:p w14:paraId="739E5335" w14:textId="77777777" w:rsidR="002F4B12" w:rsidRPr="00E27D23" w:rsidRDefault="002F4B12" w:rsidP="009D4432">
      <w:pPr>
        <w:pStyle w:val="B1"/>
        <w:rPr>
          <w:lang w:eastAsia="zh-CN"/>
        </w:rPr>
      </w:pPr>
      <w:r w:rsidRPr="00E27D23">
        <w:t>-</w:t>
      </w:r>
      <w:r w:rsidRPr="00E27D23">
        <w:tab/>
        <w:t>UE is authorised to perform NR sidelink communication.</w:t>
      </w:r>
    </w:p>
    <w:p w14:paraId="1BEB05E0" w14:textId="516E7905" w:rsidR="002F4B12" w:rsidRPr="00E27D23" w:rsidRDefault="002F4B12" w:rsidP="009D4432">
      <w:pPr>
        <w:pStyle w:val="B1"/>
        <w:rPr>
          <w:lang w:eastAsia="zh-CN"/>
        </w:rPr>
      </w:pPr>
      <w:r w:rsidRPr="00E27D23">
        <w:rPr>
          <w:lang w:eastAsia="zh-CN"/>
        </w:rPr>
        <w:t>-</w:t>
      </w:r>
      <w:r w:rsidRPr="00E27D23">
        <w:rPr>
          <w:lang w:eastAsia="zh-CN"/>
        </w:rPr>
        <w:tab/>
      </w:r>
      <w:r w:rsidRPr="00E27D23">
        <w:t>The UE is equipped with below information in UE or in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w:t>
      </w:r>
      <w:r w:rsidR="00C03C8B" w:rsidRPr="00E27D23">
        <w:t xml:space="preserve"> clause 4.8.3.3.3</w:t>
      </w:r>
      <w:r w:rsidRPr="00E27D23">
        <w:t xml:space="preserve">) except for those listed in Table </w:t>
      </w:r>
      <w:r w:rsidRPr="00E27D23">
        <w:rPr>
          <w:lang w:eastAsia="zh-CN"/>
        </w:rPr>
        <w:t>12</w:t>
      </w:r>
      <w:r w:rsidRPr="00E27D23">
        <w:t>.2.1.</w:t>
      </w:r>
      <w:r w:rsidRPr="00E27D23">
        <w:rPr>
          <w:lang w:eastAsia="zh-CN"/>
        </w:rPr>
        <w:t>6</w:t>
      </w:r>
      <w:r w:rsidRPr="00E27D23">
        <w:t>.</w:t>
      </w:r>
      <w:r w:rsidRPr="00E27D23">
        <w:rPr>
          <w:lang w:eastAsia="zh-CN"/>
        </w:rPr>
        <w:t>3.</w:t>
      </w:r>
      <w:r w:rsidRPr="00E27D23">
        <w:t>1</w:t>
      </w:r>
      <w:r w:rsidRPr="00E27D23">
        <w:rPr>
          <w:lang w:eastAsia="zh-CN"/>
        </w:rPr>
        <w:t>-1</w:t>
      </w:r>
      <w:r w:rsidRPr="00E27D23">
        <w:t>.</w:t>
      </w:r>
    </w:p>
    <w:p w14:paraId="224D3253" w14:textId="30747C47" w:rsidR="002F4B12" w:rsidRPr="00E27D23" w:rsidRDefault="002F4B12" w:rsidP="009D4432">
      <w:pPr>
        <w:pStyle w:val="B1"/>
        <w:rPr>
          <w:lang w:eastAsia="zh-CN"/>
        </w:rPr>
      </w:pPr>
      <w:r w:rsidRPr="00E27D23">
        <w:t>-</w:t>
      </w:r>
      <w:r w:rsidRPr="00E27D23">
        <w:tab/>
      </w:r>
      <w:r w:rsidRPr="00E27D23">
        <w:rPr>
          <w:lang w:eastAsia="zh-CN"/>
        </w:rPr>
        <w:t xml:space="preserve">UE is synchronised on </w:t>
      </w:r>
      <w:r w:rsidR="0088328B" w:rsidRPr="00E27D23">
        <w:t>GNSS</w:t>
      </w:r>
      <w:r w:rsidRPr="00E27D23">
        <w:t>.</w:t>
      </w:r>
    </w:p>
    <w:p w14:paraId="06906CBA" w14:textId="77777777" w:rsidR="002F4B12" w:rsidRPr="00E27D23" w:rsidRDefault="002F4B12" w:rsidP="009D4432">
      <w:pPr>
        <w:pStyle w:val="TH"/>
      </w:pPr>
      <w:r w:rsidRPr="00E27D23">
        <w:t>Table 12.2.1.6.3.1-1: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2F4B12" w:rsidRPr="00E27D23" w14:paraId="6C2A853A" w14:textId="77777777" w:rsidTr="002F4B12">
        <w:trPr>
          <w:jc w:val="center"/>
        </w:trPr>
        <w:tc>
          <w:tcPr>
            <w:tcW w:w="1818" w:type="dxa"/>
            <w:tcBorders>
              <w:top w:val="single" w:sz="4" w:space="0" w:color="auto"/>
              <w:left w:val="single" w:sz="4" w:space="0" w:color="auto"/>
              <w:bottom w:val="single" w:sz="4" w:space="0" w:color="auto"/>
              <w:right w:val="single" w:sz="4" w:space="0" w:color="auto"/>
            </w:tcBorders>
            <w:hideMark/>
          </w:tcPr>
          <w:p w14:paraId="6DA7D57D" w14:textId="77777777" w:rsidR="002F4B12" w:rsidRPr="00E27D23" w:rsidRDefault="002F4B12" w:rsidP="009D4432">
            <w:pPr>
              <w:pStyle w:val="TAH"/>
            </w:pPr>
            <w:r w:rsidRPr="00E27D23">
              <w:t>USIM field</w:t>
            </w:r>
          </w:p>
        </w:tc>
        <w:tc>
          <w:tcPr>
            <w:tcW w:w="977" w:type="dxa"/>
            <w:tcBorders>
              <w:top w:val="single" w:sz="4" w:space="0" w:color="auto"/>
              <w:left w:val="single" w:sz="4" w:space="0" w:color="auto"/>
              <w:bottom w:val="single" w:sz="4" w:space="0" w:color="auto"/>
              <w:right w:val="single" w:sz="4" w:space="0" w:color="auto"/>
            </w:tcBorders>
            <w:hideMark/>
          </w:tcPr>
          <w:p w14:paraId="5AB605E8" w14:textId="77777777" w:rsidR="002F4B12" w:rsidRPr="00E27D23" w:rsidRDefault="002F4B12" w:rsidP="009D4432">
            <w:pPr>
              <w:pStyle w:val="TAH"/>
            </w:pPr>
            <w:r w:rsidRPr="00E27D23">
              <w:t>Priority</w:t>
            </w:r>
          </w:p>
        </w:tc>
        <w:tc>
          <w:tcPr>
            <w:tcW w:w="2913" w:type="dxa"/>
            <w:tcBorders>
              <w:top w:val="single" w:sz="4" w:space="0" w:color="auto"/>
              <w:left w:val="single" w:sz="4" w:space="0" w:color="auto"/>
              <w:bottom w:val="single" w:sz="4" w:space="0" w:color="auto"/>
              <w:right w:val="single" w:sz="4" w:space="0" w:color="auto"/>
            </w:tcBorders>
            <w:hideMark/>
          </w:tcPr>
          <w:p w14:paraId="140D8BE5" w14:textId="77777777" w:rsidR="002F4B12" w:rsidRPr="00E27D23" w:rsidRDefault="002F4B12" w:rsidP="009D4432">
            <w:pPr>
              <w:pStyle w:val="TAH"/>
            </w:pPr>
            <w:r w:rsidRPr="00E27D23">
              <w:t>Value</w:t>
            </w:r>
          </w:p>
        </w:tc>
        <w:tc>
          <w:tcPr>
            <w:tcW w:w="3075" w:type="dxa"/>
            <w:tcBorders>
              <w:top w:val="single" w:sz="4" w:space="0" w:color="auto"/>
              <w:left w:val="single" w:sz="4" w:space="0" w:color="auto"/>
              <w:bottom w:val="single" w:sz="4" w:space="0" w:color="auto"/>
              <w:right w:val="single" w:sz="4" w:space="0" w:color="auto"/>
            </w:tcBorders>
            <w:hideMark/>
          </w:tcPr>
          <w:p w14:paraId="66BC9845" w14:textId="77777777" w:rsidR="002F4B12" w:rsidRPr="00E27D23" w:rsidRDefault="002F4B12" w:rsidP="009D4432">
            <w:pPr>
              <w:pStyle w:val="TAH"/>
            </w:pPr>
            <w:r w:rsidRPr="00E27D23">
              <w:t>Access Technology Identifier</w:t>
            </w:r>
          </w:p>
        </w:tc>
      </w:tr>
      <w:tr w:rsidR="002F4B12" w:rsidRPr="00E27D23" w14:paraId="42583E6C" w14:textId="77777777" w:rsidTr="002F4B12">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3645ED12" w14:textId="77777777" w:rsidR="002F4B12" w:rsidRPr="00E27D23" w:rsidRDefault="002F4B12" w:rsidP="009D4432">
            <w:pPr>
              <w:pStyle w:val="TAL"/>
            </w:pPr>
            <w:r w:rsidRPr="00E27D23">
              <w:t>EF</w:t>
            </w:r>
            <w:r w:rsidRPr="00E27D23">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33A48DB4" w14:textId="77777777" w:rsidR="002F4B12" w:rsidRPr="00E27D23" w:rsidRDefault="002F4B12" w:rsidP="009D4432">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4ADCF4C7" w14:textId="3F9A269F" w:rsidR="002F4B12" w:rsidRPr="00E27D23" w:rsidRDefault="00C03C8B" w:rsidP="009D4432">
            <w:pPr>
              <w:pStyle w:val="TAL"/>
            </w:pPr>
            <w:r w:rsidRPr="00E27D23">
              <w:t>service no. 119 is available</w:t>
            </w:r>
          </w:p>
        </w:tc>
        <w:tc>
          <w:tcPr>
            <w:tcW w:w="3075" w:type="dxa"/>
            <w:tcBorders>
              <w:top w:val="single" w:sz="4" w:space="0" w:color="auto"/>
              <w:left w:val="single" w:sz="4" w:space="0" w:color="auto"/>
              <w:bottom w:val="single" w:sz="4" w:space="0" w:color="auto"/>
              <w:right w:val="single" w:sz="4" w:space="0" w:color="auto"/>
            </w:tcBorders>
          </w:tcPr>
          <w:p w14:paraId="19A74D96" w14:textId="77777777" w:rsidR="002F4B12" w:rsidRPr="00E27D23" w:rsidRDefault="002F4B12" w:rsidP="009D4432"/>
        </w:tc>
      </w:tr>
      <w:tr w:rsidR="002F4B12" w:rsidRPr="00E27D23" w14:paraId="7F2DF650" w14:textId="77777777" w:rsidTr="002F4B12">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E5F8149" w14:textId="77777777" w:rsidR="002F4B12" w:rsidRPr="00E27D23" w:rsidRDefault="002F4B12" w:rsidP="009D4432">
            <w:pPr>
              <w:pStyle w:val="TAL"/>
            </w:pPr>
            <w:r w:rsidRPr="00E27D23">
              <w:t>EF</w:t>
            </w:r>
            <w:r w:rsidRPr="00E27D23">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40EFB55F" w14:textId="77777777" w:rsidR="002F4B12" w:rsidRPr="00E27D23" w:rsidRDefault="002F4B12" w:rsidP="009D4432">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470DCDE9" w14:textId="01C1AE8B" w:rsidR="002F4B12" w:rsidRPr="00E27D23" w:rsidRDefault="00C03C8B" w:rsidP="009D4432">
            <w:pPr>
              <w:pStyle w:val="TAL"/>
              <w:rPr>
                <w:lang w:eastAsia="zh-CN"/>
              </w:rPr>
            </w:pPr>
            <w:r w:rsidRPr="00E27D23">
              <w:t>Service no.2 V2X policy configuration data over PC5 is supported, i.e. value is '01 02' HEX</w:t>
            </w:r>
          </w:p>
        </w:tc>
        <w:tc>
          <w:tcPr>
            <w:tcW w:w="3075" w:type="dxa"/>
            <w:tcBorders>
              <w:top w:val="single" w:sz="4" w:space="0" w:color="auto"/>
              <w:left w:val="single" w:sz="4" w:space="0" w:color="auto"/>
              <w:bottom w:val="single" w:sz="4" w:space="0" w:color="auto"/>
              <w:right w:val="single" w:sz="4" w:space="0" w:color="auto"/>
            </w:tcBorders>
          </w:tcPr>
          <w:p w14:paraId="77A139A9" w14:textId="77777777" w:rsidR="002F4B12" w:rsidRPr="00E27D23" w:rsidRDefault="002F4B12" w:rsidP="009D4432"/>
        </w:tc>
      </w:tr>
      <w:tr w:rsidR="002F4B12" w:rsidRPr="00E27D23" w14:paraId="22C368CB" w14:textId="77777777" w:rsidTr="002F4B12">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214F46E3" w14:textId="77777777" w:rsidR="002F4B12" w:rsidRPr="00E27D23" w:rsidRDefault="002F4B12" w:rsidP="009D4432">
            <w:pPr>
              <w:pStyle w:val="TAL"/>
            </w:pPr>
            <w:r w:rsidRPr="00E27D23">
              <w:t>EF</w:t>
            </w:r>
            <w:r w:rsidRPr="00E27D23">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795F34A0" w14:textId="77777777" w:rsidR="002F4B12" w:rsidRPr="00E27D23" w:rsidRDefault="002F4B12" w:rsidP="009D4432">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5472C6E0" w14:textId="77777777" w:rsidR="002F4B12" w:rsidRPr="00E27D23" w:rsidRDefault="002F4B12" w:rsidP="009D4432">
            <w:pPr>
              <w:pStyle w:val="TAL"/>
              <w:rPr>
                <w:lang w:eastAsia="zh-CN"/>
              </w:rPr>
            </w:pPr>
            <w:r w:rsidRPr="00E27D23">
              <w:rPr>
                <w:lang w:eastAsia="zh-CN"/>
              </w:rPr>
              <w:t>SL-PreconfigurationNR field as defined in TS 38.508-1 [4], table 4.10.1-1, except SL-BWP-PoolConfigCommon field as defined in Table 12.2.1.6.3.3-1 with condition SL-PRECONFIG</w:t>
            </w:r>
          </w:p>
        </w:tc>
        <w:tc>
          <w:tcPr>
            <w:tcW w:w="3075" w:type="dxa"/>
            <w:tcBorders>
              <w:top w:val="single" w:sz="4" w:space="0" w:color="auto"/>
              <w:left w:val="single" w:sz="4" w:space="0" w:color="auto"/>
              <w:bottom w:val="single" w:sz="4" w:space="0" w:color="auto"/>
              <w:right w:val="single" w:sz="4" w:space="0" w:color="auto"/>
            </w:tcBorders>
          </w:tcPr>
          <w:p w14:paraId="524456D1" w14:textId="77777777" w:rsidR="002F4B12" w:rsidRPr="00E27D23" w:rsidRDefault="002F4B12" w:rsidP="009D4432"/>
        </w:tc>
      </w:tr>
    </w:tbl>
    <w:p w14:paraId="3D97F78F" w14:textId="77777777" w:rsidR="002F4B12" w:rsidRPr="00E27D23" w:rsidRDefault="002F4B12" w:rsidP="009D4432">
      <w:pPr>
        <w:rPr>
          <w:lang w:eastAsia="zh-CN"/>
        </w:rPr>
      </w:pPr>
    </w:p>
    <w:p w14:paraId="0A00EB30" w14:textId="77777777" w:rsidR="002F4B12" w:rsidRPr="00E27D23" w:rsidRDefault="002F4B12" w:rsidP="002F4B12">
      <w:pPr>
        <w:pStyle w:val="H6"/>
      </w:pPr>
      <w:r w:rsidRPr="00E27D23">
        <w:t>Preamble:</w:t>
      </w:r>
    </w:p>
    <w:p w14:paraId="604B59CA" w14:textId="381F6C8E" w:rsidR="002F4B12" w:rsidRPr="00E27D23" w:rsidRDefault="002F4B12" w:rsidP="009D4432">
      <w:pPr>
        <w:pStyle w:val="B1"/>
        <w:rPr>
          <w:lang w:eastAsia="zh-CN"/>
        </w:rPr>
      </w:pPr>
      <w:r w:rsidRPr="00E27D23">
        <w:t>-</w:t>
      </w:r>
      <w:r w:rsidRPr="00E27D23">
        <w:tab/>
        <w:t xml:space="preserve">The UE is in state 3N-B RRC_CONNECTED_with_SL and </w:t>
      </w:r>
      <w:r w:rsidR="009B55D1" w:rsidRPr="00E27D23">
        <w:t>Test Mode</w:t>
      </w:r>
      <w:r w:rsidRPr="00E27D23">
        <w:t xml:space="preserve"> (On) with UE test loop mode E as defined in TS 38.508-1 [4] subclause 4.4A on NR Cell 1, using generic parameters Sidelink (On), Cast Type (Unicast)</w:t>
      </w:r>
      <w:r w:rsidR="00C03C8B" w:rsidRPr="00E27D23">
        <w:t xml:space="preserve"> using </w:t>
      </w:r>
      <w:r w:rsidR="009B55D1" w:rsidRPr="00E27D23">
        <w:t>NR-SS-</w:t>
      </w:r>
      <w:r w:rsidR="00C03C8B" w:rsidRPr="00E27D23">
        <w:t>UE initiated unicast mode NR sidelink communication procedure in subclause 4.9.2</w:t>
      </w:r>
      <w:r w:rsidR="009B55D1" w:rsidRPr="00E27D23">
        <w:t>3</w:t>
      </w:r>
      <w:r w:rsidRPr="00E27D23">
        <w:t>.</w:t>
      </w:r>
    </w:p>
    <w:p w14:paraId="07F769AE" w14:textId="77777777" w:rsidR="002F4B12" w:rsidRPr="00E27D23" w:rsidRDefault="002F4B12" w:rsidP="002F4B12">
      <w:pPr>
        <w:pStyle w:val="H6"/>
        <w:rPr>
          <w:lang w:eastAsia="zh-CN"/>
        </w:rPr>
      </w:pPr>
      <w:r w:rsidRPr="00E27D23">
        <w:rPr>
          <w:lang w:eastAsia="zh-CN"/>
        </w:rPr>
        <w:t>12.2.1.6.3.2</w:t>
      </w:r>
      <w:r w:rsidRPr="00E27D23">
        <w:tab/>
        <w:t>Test procedure sequence</w:t>
      </w:r>
    </w:p>
    <w:p w14:paraId="399DDA61" w14:textId="774F2B68" w:rsidR="002F4B12" w:rsidRPr="00E27D23" w:rsidRDefault="002F4B12" w:rsidP="009D4432">
      <w:r w:rsidRPr="00E27D23">
        <w:t xml:space="preserve">Table </w:t>
      </w:r>
      <w:r w:rsidRPr="00E27D23">
        <w:rPr>
          <w:lang w:eastAsia="zh-CN"/>
        </w:rPr>
        <w:t>12.2.1.6.3.2</w:t>
      </w:r>
      <w:r w:rsidRPr="00E27D23">
        <w:t>-1  illustrate the downlink power levels to be applied for NR Cell 1 and NR Cell 3 at various time instants of the test execution. Row marked "T0" denotes the conditions after the preamble, while the configuration marked "T1"</w:t>
      </w:r>
      <w:r w:rsidRPr="00E27D23">
        <w:rPr>
          <w:lang w:eastAsia="zh-CN"/>
        </w:rPr>
        <w:t xml:space="preserve"> is</w:t>
      </w:r>
      <w:r w:rsidRPr="00E27D23">
        <w:t xml:space="preserve"> applied at the point indicated in the Main behaviour description in Table 12.2.1.6.3.2-</w:t>
      </w:r>
      <w:r w:rsidRPr="00E27D23">
        <w:rPr>
          <w:lang w:eastAsia="zh-CN"/>
        </w:rPr>
        <w:t>3</w:t>
      </w:r>
      <w:r w:rsidRPr="00E27D23">
        <w:t>.</w:t>
      </w:r>
    </w:p>
    <w:p w14:paraId="77CF8E7B" w14:textId="77777777" w:rsidR="002F4B12" w:rsidRPr="00E27D23" w:rsidRDefault="002F4B12" w:rsidP="009D4432">
      <w:pPr>
        <w:pStyle w:val="TH"/>
        <w:rPr>
          <w:lang w:eastAsia="zh-CN"/>
        </w:rPr>
      </w:pPr>
      <w:r w:rsidRPr="00E27D23">
        <w:t xml:space="preserve">Table </w:t>
      </w:r>
      <w:r w:rsidRPr="00E27D23">
        <w:rPr>
          <w:lang w:eastAsia="zh-CN"/>
        </w:rPr>
        <w:t>12.2.1.6.3.2-1</w:t>
      </w:r>
      <w:r w:rsidRPr="00E27D23">
        <w:t>: Power levels in FR1</w:t>
      </w:r>
    </w:p>
    <w:tbl>
      <w:tblPr>
        <w:tblW w:w="7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275"/>
        <w:gridCol w:w="851"/>
        <w:gridCol w:w="850"/>
        <w:gridCol w:w="1134"/>
        <w:gridCol w:w="2977"/>
      </w:tblGrid>
      <w:tr w:rsidR="002F4B12" w:rsidRPr="00E27D23" w14:paraId="0BF52B03" w14:textId="77777777" w:rsidTr="002F4B12">
        <w:trPr>
          <w:jc w:val="center"/>
        </w:trPr>
        <w:tc>
          <w:tcPr>
            <w:tcW w:w="534" w:type="dxa"/>
            <w:tcBorders>
              <w:top w:val="single" w:sz="4" w:space="0" w:color="auto"/>
              <w:left w:val="single" w:sz="4" w:space="0" w:color="auto"/>
              <w:bottom w:val="nil"/>
              <w:right w:val="single" w:sz="4" w:space="0" w:color="auto"/>
            </w:tcBorders>
          </w:tcPr>
          <w:p w14:paraId="7099FD51" w14:textId="77777777" w:rsidR="002F4B12" w:rsidRPr="00E27D23" w:rsidRDefault="002F4B12" w:rsidP="009D4432">
            <w:pPr>
              <w:pStyle w:val="TAH"/>
            </w:pPr>
          </w:p>
        </w:tc>
        <w:tc>
          <w:tcPr>
            <w:tcW w:w="1275" w:type="dxa"/>
            <w:tcBorders>
              <w:top w:val="single" w:sz="4" w:space="0" w:color="auto"/>
              <w:left w:val="single" w:sz="4" w:space="0" w:color="auto"/>
              <w:bottom w:val="single" w:sz="4" w:space="0" w:color="auto"/>
              <w:right w:val="single" w:sz="4" w:space="0" w:color="auto"/>
            </w:tcBorders>
            <w:hideMark/>
          </w:tcPr>
          <w:p w14:paraId="5E97F759" w14:textId="77777777" w:rsidR="002F4B12" w:rsidRPr="00E27D23" w:rsidRDefault="002F4B12" w:rsidP="009D4432">
            <w:pPr>
              <w:pStyle w:val="TAH"/>
            </w:pPr>
            <w:r w:rsidRPr="00E27D23">
              <w:t>Parameter</w:t>
            </w:r>
          </w:p>
        </w:tc>
        <w:tc>
          <w:tcPr>
            <w:tcW w:w="851" w:type="dxa"/>
            <w:tcBorders>
              <w:top w:val="single" w:sz="4" w:space="0" w:color="auto"/>
              <w:left w:val="single" w:sz="4" w:space="0" w:color="auto"/>
              <w:bottom w:val="single" w:sz="4" w:space="0" w:color="auto"/>
              <w:right w:val="single" w:sz="4" w:space="0" w:color="auto"/>
            </w:tcBorders>
            <w:hideMark/>
          </w:tcPr>
          <w:p w14:paraId="06F8F2F8" w14:textId="77777777" w:rsidR="002F4B12" w:rsidRPr="00E27D23" w:rsidRDefault="002F4B12" w:rsidP="009D4432">
            <w:pPr>
              <w:pStyle w:val="TAH"/>
            </w:pPr>
            <w:r w:rsidRPr="00E27D23">
              <w:t>Unit</w:t>
            </w:r>
          </w:p>
        </w:tc>
        <w:tc>
          <w:tcPr>
            <w:tcW w:w="850" w:type="dxa"/>
            <w:tcBorders>
              <w:top w:val="single" w:sz="4" w:space="0" w:color="auto"/>
              <w:left w:val="single" w:sz="4" w:space="0" w:color="auto"/>
              <w:bottom w:val="single" w:sz="4" w:space="0" w:color="auto"/>
              <w:right w:val="single" w:sz="4" w:space="0" w:color="auto"/>
            </w:tcBorders>
            <w:hideMark/>
          </w:tcPr>
          <w:p w14:paraId="178DBB36" w14:textId="77777777" w:rsidR="002F4B12" w:rsidRPr="00E27D23" w:rsidRDefault="002F4B12" w:rsidP="009D4432">
            <w:pPr>
              <w:pStyle w:val="TAH"/>
            </w:pPr>
            <w:r w:rsidRPr="00E27D23">
              <w:t>NR Cell 1</w:t>
            </w:r>
          </w:p>
        </w:tc>
        <w:tc>
          <w:tcPr>
            <w:tcW w:w="1134" w:type="dxa"/>
            <w:tcBorders>
              <w:top w:val="single" w:sz="4" w:space="0" w:color="auto"/>
              <w:left w:val="single" w:sz="4" w:space="0" w:color="auto"/>
              <w:bottom w:val="single" w:sz="4" w:space="0" w:color="auto"/>
              <w:right w:val="single" w:sz="4" w:space="0" w:color="auto"/>
            </w:tcBorders>
            <w:hideMark/>
          </w:tcPr>
          <w:p w14:paraId="3353B30D" w14:textId="77777777" w:rsidR="002F4B12" w:rsidRPr="00E27D23" w:rsidRDefault="002F4B12" w:rsidP="009D4432">
            <w:pPr>
              <w:pStyle w:val="TAH"/>
            </w:pPr>
            <w:r w:rsidRPr="00E27D23">
              <w:t>NR</w:t>
            </w:r>
          </w:p>
          <w:p w14:paraId="2D08C88C" w14:textId="77777777" w:rsidR="002F4B12" w:rsidRPr="00E27D23" w:rsidRDefault="002F4B12" w:rsidP="009D4432">
            <w:pPr>
              <w:pStyle w:val="TAH"/>
            </w:pPr>
            <w:r w:rsidRPr="00E27D23">
              <w:t>Cell 3</w:t>
            </w:r>
          </w:p>
        </w:tc>
        <w:tc>
          <w:tcPr>
            <w:tcW w:w="2977" w:type="dxa"/>
            <w:tcBorders>
              <w:top w:val="single" w:sz="4" w:space="0" w:color="auto"/>
              <w:left w:val="single" w:sz="4" w:space="0" w:color="auto"/>
              <w:bottom w:val="nil"/>
              <w:right w:val="single" w:sz="4" w:space="0" w:color="auto"/>
            </w:tcBorders>
            <w:hideMark/>
          </w:tcPr>
          <w:p w14:paraId="45027FFF" w14:textId="77777777" w:rsidR="002F4B12" w:rsidRPr="00E27D23" w:rsidRDefault="002F4B12" w:rsidP="009D4432">
            <w:pPr>
              <w:pStyle w:val="TAH"/>
            </w:pPr>
            <w:r w:rsidRPr="00E27D23">
              <w:t>Remark</w:t>
            </w:r>
          </w:p>
        </w:tc>
      </w:tr>
      <w:tr w:rsidR="002F4B12" w:rsidRPr="00E27D23" w14:paraId="4117BC00" w14:textId="77777777" w:rsidTr="002F4B12">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577FCF9B" w14:textId="77777777" w:rsidR="002F4B12" w:rsidRPr="00E27D23" w:rsidRDefault="002F4B12" w:rsidP="009D4432">
            <w:pPr>
              <w:pStyle w:val="TAC"/>
            </w:pPr>
            <w:r w:rsidRPr="00E27D23">
              <w:t>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D4C4C04" w14:textId="77777777" w:rsidR="002F4B12" w:rsidRPr="00E27D23" w:rsidRDefault="002F4B12" w:rsidP="009D4432">
            <w:pPr>
              <w:pStyle w:val="TAL"/>
            </w:pPr>
            <w:r w:rsidRPr="00E27D23">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0D2612" w14:textId="77777777" w:rsidR="002F4B12" w:rsidRPr="00E27D23" w:rsidRDefault="002F4B12" w:rsidP="009D4432">
            <w:pPr>
              <w:pStyle w:val="TAC"/>
            </w:pPr>
            <w:r w:rsidRPr="00E27D23">
              <w:t>dBm/</w:t>
            </w:r>
          </w:p>
          <w:p w14:paraId="3A7A5A9B" w14:textId="77777777" w:rsidR="002F4B12" w:rsidRPr="00E27D23" w:rsidRDefault="002F4B12" w:rsidP="009D4432">
            <w:pPr>
              <w:pStyle w:val="TAC"/>
            </w:pPr>
            <w:r w:rsidRPr="00E27D23">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02F2AC87" w14:textId="33413F53" w:rsidR="002F4B12" w:rsidRPr="00E27D23" w:rsidRDefault="002F4B12" w:rsidP="009D4432">
            <w:pPr>
              <w:pStyle w:val="TAC"/>
            </w:pPr>
            <w:r w:rsidRPr="00E27D23">
              <w:t>-8</w:t>
            </w:r>
            <w:r w:rsidR="009B55D1" w:rsidRPr="00E27D23">
              <w:t>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D15DB5" w14:textId="692732FC" w:rsidR="002F4B12" w:rsidRPr="00E27D23" w:rsidRDefault="009B55D1" w:rsidP="009D4432">
            <w:pPr>
              <w:pStyle w:val="TAC"/>
              <w:rPr>
                <w:lang w:eastAsia="zh-CN"/>
              </w:rPr>
            </w:pPr>
            <w:r w:rsidRPr="00E27D23">
              <w:rPr>
                <w:lang w:eastAsia="zh-CN"/>
              </w:rPr>
              <w:t>Off</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504B81B" w14:textId="77777777" w:rsidR="002F4B12" w:rsidRPr="00E27D23" w:rsidRDefault="002F4B12" w:rsidP="009D4432">
            <w:pPr>
              <w:pStyle w:val="TAL"/>
              <w:rPr>
                <w:rFonts w:cs="Arial"/>
                <w:i/>
                <w:iCs/>
                <w:szCs w:val="18"/>
                <w:lang w:eastAsia="zh-CN"/>
              </w:rPr>
            </w:pPr>
            <w:r w:rsidRPr="00E27D23">
              <w:t xml:space="preserve">Power levels are such that entry condition for event </w:t>
            </w:r>
            <w:r w:rsidRPr="00E27D23">
              <w:rPr>
                <w:lang w:eastAsia="zh-CN"/>
              </w:rPr>
              <w:t>A3</w:t>
            </w:r>
            <w:r w:rsidRPr="00E27D23">
              <w:t xml:space="preserve"> is not satisfied</w:t>
            </w:r>
            <w:r w:rsidRPr="00E27D23">
              <w:rPr>
                <w:lang w:eastAsia="zh-CN"/>
              </w:rPr>
              <w:t xml:space="preserve"> for </w:t>
            </w:r>
            <w:r w:rsidRPr="00E27D23">
              <w:t>NR Cell 3</w:t>
            </w:r>
          </w:p>
        </w:tc>
      </w:tr>
      <w:tr w:rsidR="002F4B12" w:rsidRPr="00E27D23" w14:paraId="5A03AA79" w14:textId="77777777" w:rsidTr="002F4B12">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6941DD2" w14:textId="77777777" w:rsidR="002F4B12" w:rsidRPr="00E27D23" w:rsidRDefault="002F4B12" w:rsidP="009D4432">
            <w:pPr>
              <w:pStyle w:val="TAC"/>
            </w:pPr>
            <w:r w:rsidRPr="00E27D23">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B48E89E" w14:textId="77777777" w:rsidR="002F4B12" w:rsidRPr="00E27D23" w:rsidRDefault="002F4B12" w:rsidP="009D4432">
            <w:pPr>
              <w:pStyle w:val="TAL"/>
            </w:pPr>
            <w:r w:rsidRPr="00E27D23">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7710BB61" w14:textId="77777777" w:rsidR="002F4B12" w:rsidRPr="00E27D23" w:rsidRDefault="002F4B12" w:rsidP="009D4432">
            <w:pPr>
              <w:pStyle w:val="TAC"/>
            </w:pPr>
            <w:r w:rsidRPr="00E27D23">
              <w:t>dBm/</w:t>
            </w:r>
          </w:p>
          <w:p w14:paraId="57F16B1A" w14:textId="77777777" w:rsidR="002F4B12" w:rsidRPr="00E27D23" w:rsidRDefault="002F4B12" w:rsidP="009D4432">
            <w:pPr>
              <w:pStyle w:val="TAC"/>
            </w:pPr>
            <w:r w:rsidRPr="00E27D23">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63A6AFD1" w14:textId="77777777" w:rsidR="002F4B12" w:rsidRPr="00E27D23" w:rsidRDefault="002F4B12" w:rsidP="009D4432">
            <w:pPr>
              <w:pStyle w:val="TAC"/>
            </w:pPr>
            <w:r w:rsidRPr="00E27D23">
              <w:t>-8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CB3C9EF" w14:textId="77777777" w:rsidR="002F4B12" w:rsidRPr="00E27D23" w:rsidRDefault="002F4B12" w:rsidP="009D4432">
            <w:pPr>
              <w:pStyle w:val="TAC"/>
              <w:rPr>
                <w:lang w:eastAsia="zh-CN"/>
              </w:rPr>
            </w:pPr>
            <w:r w:rsidRPr="00E27D23">
              <w:rPr>
                <w:lang w:eastAsia="zh-CN"/>
              </w:rPr>
              <w:t>-79</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856839A" w14:textId="77777777" w:rsidR="002F4B12" w:rsidRPr="00E27D23" w:rsidRDefault="002F4B12" w:rsidP="009D4432">
            <w:pPr>
              <w:pStyle w:val="TAL"/>
            </w:pPr>
            <w:r w:rsidRPr="00E27D23">
              <w:t xml:space="preserve">Power levels are such that entry condition for event </w:t>
            </w:r>
            <w:r w:rsidRPr="00E27D23">
              <w:rPr>
                <w:lang w:eastAsia="zh-CN"/>
              </w:rPr>
              <w:t>A3</w:t>
            </w:r>
            <w:r w:rsidRPr="00E27D23">
              <w:t xml:space="preserve"> is satisfied for NR Cell 3</w:t>
            </w:r>
          </w:p>
        </w:tc>
      </w:tr>
    </w:tbl>
    <w:p w14:paraId="59AFC3A4" w14:textId="77777777" w:rsidR="002F4B12" w:rsidRPr="00E27D23" w:rsidRDefault="002F4B12" w:rsidP="009D4432"/>
    <w:p w14:paraId="46F142B2" w14:textId="1FDBD39A" w:rsidR="002F4B12" w:rsidRPr="00E27D23" w:rsidRDefault="002F4B12" w:rsidP="009D4432">
      <w:pPr>
        <w:pStyle w:val="TH"/>
        <w:rPr>
          <w:lang w:eastAsia="zh-CN"/>
        </w:rPr>
      </w:pPr>
      <w:r w:rsidRPr="00E27D23">
        <w:t xml:space="preserve">Table </w:t>
      </w:r>
      <w:r w:rsidRPr="00E27D23">
        <w:rPr>
          <w:lang w:eastAsia="zh-CN"/>
        </w:rPr>
        <w:t>12.2.1.6.3.2-2</w:t>
      </w:r>
      <w:r w:rsidRPr="00E27D23">
        <w:t xml:space="preserve">: </w:t>
      </w:r>
      <w:r w:rsidR="009B55D1" w:rsidRPr="00E27D23">
        <w:t>Void</w:t>
      </w:r>
    </w:p>
    <w:p w14:paraId="14C1000E" w14:textId="77777777" w:rsidR="002F4B12" w:rsidRPr="00E27D23" w:rsidRDefault="002F4B12" w:rsidP="009D4432">
      <w:pPr>
        <w:pStyle w:val="TH"/>
      </w:pPr>
      <w:r w:rsidRPr="00E27D23">
        <w:t xml:space="preserve">Table </w:t>
      </w:r>
      <w:r w:rsidRPr="00E27D23">
        <w:rPr>
          <w:lang w:eastAsia="zh-CN"/>
        </w:rPr>
        <w:t>12.2.1.6.3.2-3</w:t>
      </w:r>
      <w:r w:rsidRPr="00E27D23">
        <w:t>: Main behaviour</w:t>
      </w:r>
    </w:p>
    <w:tbl>
      <w:tblPr>
        <w:tblW w:w="9600" w:type="dxa"/>
        <w:tblLayout w:type="fixed"/>
        <w:tblLook w:val="04A0" w:firstRow="1" w:lastRow="0" w:firstColumn="1" w:lastColumn="0" w:noHBand="0" w:noVBand="1"/>
      </w:tblPr>
      <w:tblGrid>
        <w:gridCol w:w="533"/>
        <w:gridCol w:w="3682"/>
        <w:gridCol w:w="709"/>
        <w:gridCol w:w="3258"/>
        <w:gridCol w:w="568"/>
        <w:gridCol w:w="850"/>
      </w:tblGrid>
      <w:tr w:rsidR="002F4B12" w:rsidRPr="00E27D23" w14:paraId="1178FC74" w14:textId="77777777" w:rsidTr="00DE70F1">
        <w:tc>
          <w:tcPr>
            <w:tcW w:w="533" w:type="dxa"/>
            <w:tcBorders>
              <w:top w:val="single" w:sz="4" w:space="0" w:color="auto"/>
              <w:left w:val="single" w:sz="4" w:space="0" w:color="auto"/>
              <w:bottom w:val="nil"/>
              <w:right w:val="single" w:sz="4" w:space="0" w:color="auto"/>
            </w:tcBorders>
            <w:hideMark/>
          </w:tcPr>
          <w:p w14:paraId="4B2BC3A5" w14:textId="77777777" w:rsidR="002F4B12" w:rsidRPr="00E27D23" w:rsidRDefault="002F4B12" w:rsidP="009D4432">
            <w:pPr>
              <w:pStyle w:val="TAH"/>
            </w:pPr>
            <w:r w:rsidRPr="00E27D23">
              <w:t>St</w:t>
            </w:r>
          </w:p>
        </w:tc>
        <w:tc>
          <w:tcPr>
            <w:tcW w:w="3682" w:type="dxa"/>
            <w:tcBorders>
              <w:top w:val="single" w:sz="4" w:space="0" w:color="auto"/>
              <w:left w:val="single" w:sz="4" w:space="0" w:color="auto"/>
              <w:bottom w:val="nil"/>
              <w:right w:val="single" w:sz="4" w:space="0" w:color="auto"/>
            </w:tcBorders>
            <w:hideMark/>
          </w:tcPr>
          <w:p w14:paraId="68FD715F" w14:textId="77777777" w:rsidR="002F4B12" w:rsidRPr="00E27D23" w:rsidRDefault="002F4B12" w:rsidP="009D4432">
            <w:pPr>
              <w:pStyle w:val="TAH"/>
            </w:pPr>
            <w:r w:rsidRPr="00E27D23">
              <w:t>Procedure</w:t>
            </w:r>
          </w:p>
        </w:tc>
        <w:tc>
          <w:tcPr>
            <w:tcW w:w="3967" w:type="dxa"/>
            <w:gridSpan w:val="2"/>
            <w:tcBorders>
              <w:top w:val="single" w:sz="4" w:space="0" w:color="auto"/>
              <w:left w:val="single" w:sz="4" w:space="0" w:color="auto"/>
              <w:bottom w:val="nil"/>
              <w:right w:val="single" w:sz="4" w:space="0" w:color="auto"/>
            </w:tcBorders>
            <w:hideMark/>
          </w:tcPr>
          <w:p w14:paraId="5DF340F2" w14:textId="77777777" w:rsidR="002F4B12" w:rsidRPr="00E27D23" w:rsidRDefault="002F4B12" w:rsidP="009D4432">
            <w:pPr>
              <w:pStyle w:val="TAH"/>
            </w:pPr>
            <w:r w:rsidRPr="00E27D23">
              <w:t>Message Sequence</w:t>
            </w:r>
          </w:p>
        </w:tc>
        <w:tc>
          <w:tcPr>
            <w:tcW w:w="568" w:type="dxa"/>
            <w:tcBorders>
              <w:top w:val="single" w:sz="4" w:space="0" w:color="auto"/>
              <w:left w:val="single" w:sz="4" w:space="0" w:color="auto"/>
              <w:bottom w:val="nil"/>
              <w:right w:val="single" w:sz="4" w:space="0" w:color="auto"/>
            </w:tcBorders>
            <w:hideMark/>
          </w:tcPr>
          <w:p w14:paraId="580F7248" w14:textId="77777777" w:rsidR="002F4B12" w:rsidRPr="00E27D23" w:rsidRDefault="002F4B12" w:rsidP="009D4432">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63A02359" w14:textId="77777777" w:rsidR="002F4B12" w:rsidRPr="00E27D23" w:rsidRDefault="002F4B12" w:rsidP="009D4432">
            <w:pPr>
              <w:pStyle w:val="TAH"/>
            </w:pPr>
            <w:r w:rsidRPr="00E27D23">
              <w:t>Verdict</w:t>
            </w:r>
          </w:p>
        </w:tc>
      </w:tr>
      <w:tr w:rsidR="002F4B12" w:rsidRPr="00E27D23" w14:paraId="7F9B4DFD" w14:textId="77777777" w:rsidTr="00DE70F1">
        <w:tc>
          <w:tcPr>
            <w:tcW w:w="533" w:type="dxa"/>
            <w:tcBorders>
              <w:top w:val="nil"/>
              <w:left w:val="single" w:sz="4" w:space="0" w:color="auto"/>
              <w:bottom w:val="single" w:sz="4" w:space="0" w:color="auto"/>
              <w:right w:val="single" w:sz="4" w:space="0" w:color="auto"/>
            </w:tcBorders>
          </w:tcPr>
          <w:p w14:paraId="6979AFED" w14:textId="77777777" w:rsidR="002F4B12" w:rsidRPr="00E27D23" w:rsidRDefault="002F4B12" w:rsidP="009D4432">
            <w:pPr>
              <w:pStyle w:val="TAH"/>
            </w:pPr>
          </w:p>
        </w:tc>
        <w:tc>
          <w:tcPr>
            <w:tcW w:w="3682" w:type="dxa"/>
            <w:tcBorders>
              <w:top w:val="nil"/>
              <w:left w:val="single" w:sz="4" w:space="0" w:color="auto"/>
              <w:bottom w:val="single" w:sz="4" w:space="0" w:color="auto"/>
              <w:right w:val="single" w:sz="4" w:space="0" w:color="auto"/>
            </w:tcBorders>
          </w:tcPr>
          <w:p w14:paraId="7C5F035E" w14:textId="77777777" w:rsidR="002F4B12" w:rsidRPr="00E27D23" w:rsidRDefault="002F4B12"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411190B" w14:textId="77777777" w:rsidR="002F4B12" w:rsidRPr="00E27D23" w:rsidRDefault="002F4B12" w:rsidP="009D4432">
            <w:pPr>
              <w:pStyle w:val="TAH"/>
            </w:pPr>
            <w:r w:rsidRPr="00E27D23">
              <w:t>U - S</w:t>
            </w:r>
          </w:p>
        </w:tc>
        <w:tc>
          <w:tcPr>
            <w:tcW w:w="3258" w:type="dxa"/>
            <w:tcBorders>
              <w:top w:val="single" w:sz="4" w:space="0" w:color="auto"/>
              <w:left w:val="single" w:sz="4" w:space="0" w:color="auto"/>
              <w:bottom w:val="single" w:sz="4" w:space="0" w:color="auto"/>
              <w:right w:val="single" w:sz="4" w:space="0" w:color="auto"/>
            </w:tcBorders>
            <w:hideMark/>
          </w:tcPr>
          <w:p w14:paraId="7EFAAA69" w14:textId="77777777" w:rsidR="002F4B12" w:rsidRPr="00E27D23" w:rsidRDefault="002F4B12" w:rsidP="009D4432">
            <w:pPr>
              <w:pStyle w:val="TAH"/>
            </w:pPr>
            <w:r w:rsidRPr="00E27D23">
              <w:t>Message</w:t>
            </w:r>
          </w:p>
        </w:tc>
        <w:tc>
          <w:tcPr>
            <w:tcW w:w="568" w:type="dxa"/>
            <w:tcBorders>
              <w:top w:val="nil"/>
              <w:left w:val="single" w:sz="4" w:space="0" w:color="auto"/>
              <w:bottom w:val="single" w:sz="4" w:space="0" w:color="auto"/>
              <w:right w:val="single" w:sz="4" w:space="0" w:color="auto"/>
            </w:tcBorders>
          </w:tcPr>
          <w:p w14:paraId="7168822A" w14:textId="77777777" w:rsidR="002F4B12" w:rsidRPr="00E27D23" w:rsidRDefault="002F4B12" w:rsidP="009D4432">
            <w:pPr>
              <w:pStyle w:val="TAH"/>
            </w:pPr>
          </w:p>
        </w:tc>
        <w:tc>
          <w:tcPr>
            <w:tcW w:w="850" w:type="dxa"/>
            <w:tcBorders>
              <w:top w:val="nil"/>
              <w:left w:val="single" w:sz="4" w:space="0" w:color="auto"/>
              <w:bottom w:val="single" w:sz="4" w:space="0" w:color="auto"/>
              <w:right w:val="single" w:sz="4" w:space="0" w:color="auto"/>
            </w:tcBorders>
          </w:tcPr>
          <w:p w14:paraId="5156878F" w14:textId="77777777" w:rsidR="002F4B12" w:rsidRPr="00E27D23" w:rsidRDefault="002F4B12" w:rsidP="009D4432">
            <w:pPr>
              <w:pStyle w:val="TAH"/>
            </w:pPr>
          </w:p>
        </w:tc>
      </w:tr>
      <w:tr w:rsidR="002F4B12" w:rsidRPr="00E27D23" w14:paraId="4C1B98B6" w14:textId="77777777" w:rsidTr="00DE70F1">
        <w:trPr>
          <w:trHeight w:val="549"/>
        </w:trPr>
        <w:tc>
          <w:tcPr>
            <w:tcW w:w="533" w:type="dxa"/>
            <w:tcBorders>
              <w:top w:val="single" w:sz="4" w:space="0" w:color="auto"/>
              <w:left w:val="single" w:sz="4" w:space="0" w:color="auto"/>
              <w:bottom w:val="single" w:sz="6" w:space="0" w:color="auto"/>
              <w:right w:val="single" w:sz="6" w:space="0" w:color="auto"/>
            </w:tcBorders>
            <w:hideMark/>
          </w:tcPr>
          <w:p w14:paraId="040BE956" w14:textId="77777777" w:rsidR="002F4B12" w:rsidRPr="00E27D23" w:rsidRDefault="002F4B12" w:rsidP="009D4432">
            <w:pPr>
              <w:pStyle w:val="TAL"/>
              <w:rPr>
                <w:lang w:eastAsia="zh-CN"/>
              </w:rPr>
            </w:pPr>
            <w:r w:rsidRPr="00E27D23">
              <w:rPr>
                <w:lang w:eastAsia="zh-CN"/>
              </w:rPr>
              <w:t>1</w:t>
            </w:r>
          </w:p>
        </w:tc>
        <w:tc>
          <w:tcPr>
            <w:tcW w:w="3682" w:type="dxa"/>
            <w:tcBorders>
              <w:top w:val="single" w:sz="4" w:space="0" w:color="auto"/>
              <w:left w:val="single" w:sz="6" w:space="0" w:color="auto"/>
              <w:bottom w:val="single" w:sz="6" w:space="0" w:color="auto"/>
              <w:right w:val="single" w:sz="6" w:space="0" w:color="auto"/>
            </w:tcBorders>
            <w:hideMark/>
          </w:tcPr>
          <w:p w14:paraId="5803369F" w14:textId="77777777" w:rsidR="002F4B12" w:rsidRPr="00E27D23" w:rsidRDefault="002F4B12" w:rsidP="009D4432">
            <w:pPr>
              <w:pStyle w:val="TAL"/>
              <w:rPr>
                <w:lang w:eastAsia="zh-CN"/>
              </w:rPr>
            </w:pPr>
            <w:r w:rsidRPr="00E27D23">
              <w:rPr>
                <w:lang w:eastAsia="zh-CN"/>
              </w:rPr>
              <w:t>Check: Does the test result of generic test procedure in TS 38.508-1[4] subclause 4.9.31 indicate that the UE monitors NR sidelink</w:t>
            </w:r>
            <w:r w:rsidRPr="00E27D23">
              <w:rPr>
                <w:rFonts w:cs="Arial"/>
                <w:szCs w:val="18"/>
                <w:lang w:eastAsia="zh-CN"/>
              </w:rPr>
              <w:t xml:space="preserve"> </w:t>
            </w:r>
            <w:r w:rsidRPr="00E27D23">
              <w:rPr>
                <w:rFonts w:cs="Arial"/>
                <w:szCs w:val="18"/>
              </w:rPr>
              <w:t>reception</w:t>
            </w:r>
            <w:r w:rsidRPr="00E27D23">
              <w:rPr>
                <w:lang w:eastAsia="zh-CN"/>
              </w:rPr>
              <w:t xml:space="preserve"> using sl-RxPool  included in pre-configuration?</w:t>
            </w:r>
          </w:p>
        </w:tc>
        <w:tc>
          <w:tcPr>
            <w:tcW w:w="709" w:type="dxa"/>
            <w:tcBorders>
              <w:top w:val="single" w:sz="4" w:space="0" w:color="auto"/>
              <w:left w:val="single" w:sz="6" w:space="0" w:color="auto"/>
              <w:bottom w:val="single" w:sz="6" w:space="0" w:color="auto"/>
              <w:right w:val="single" w:sz="6" w:space="0" w:color="auto"/>
            </w:tcBorders>
            <w:hideMark/>
          </w:tcPr>
          <w:p w14:paraId="0E535C50" w14:textId="77777777" w:rsidR="002F4B12" w:rsidRPr="00E27D23" w:rsidRDefault="002F4B12" w:rsidP="009D4432">
            <w:pPr>
              <w:pStyle w:val="TAL"/>
            </w:pPr>
            <w:r w:rsidRPr="00E27D23">
              <w:t>--&gt;</w:t>
            </w:r>
          </w:p>
        </w:tc>
        <w:tc>
          <w:tcPr>
            <w:tcW w:w="3258" w:type="dxa"/>
            <w:tcBorders>
              <w:top w:val="single" w:sz="4" w:space="0" w:color="auto"/>
              <w:left w:val="single" w:sz="6" w:space="0" w:color="auto"/>
              <w:bottom w:val="single" w:sz="6" w:space="0" w:color="auto"/>
              <w:right w:val="single" w:sz="6" w:space="0" w:color="auto"/>
            </w:tcBorders>
          </w:tcPr>
          <w:p w14:paraId="2F0927C7" w14:textId="77777777" w:rsidR="002F4B12" w:rsidRPr="00E27D23" w:rsidRDefault="002F4B12" w:rsidP="009D4432">
            <w:pPr>
              <w:pStyle w:val="TAL"/>
            </w:pPr>
          </w:p>
        </w:tc>
        <w:tc>
          <w:tcPr>
            <w:tcW w:w="568" w:type="dxa"/>
            <w:tcBorders>
              <w:top w:val="single" w:sz="4" w:space="0" w:color="auto"/>
              <w:left w:val="single" w:sz="6" w:space="0" w:color="auto"/>
              <w:bottom w:val="single" w:sz="6" w:space="0" w:color="auto"/>
              <w:right w:val="single" w:sz="6" w:space="0" w:color="auto"/>
            </w:tcBorders>
            <w:hideMark/>
          </w:tcPr>
          <w:p w14:paraId="0D47D869" w14:textId="77777777" w:rsidR="002F4B12" w:rsidRPr="00E27D23" w:rsidRDefault="002F4B12" w:rsidP="009D4432">
            <w:pPr>
              <w:pStyle w:val="TAL"/>
              <w:rPr>
                <w:lang w:eastAsia="zh-CN"/>
              </w:rPr>
            </w:pPr>
            <w:r w:rsidRPr="00E27D23">
              <w:rPr>
                <w:lang w:eastAsia="zh-CN"/>
              </w:rPr>
              <w:t>1</w:t>
            </w:r>
          </w:p>
        </w:tc>
        <w:tc>
          <w:tcPr>
            <w:tcW w:w="850" w:type="dxa"/>
            <w:tcBorders>
              <w:top w:val="single" w:sz="4" w:space="0" w:color="auto"/>
              <w:left w:val="single" w:sz="6" w:space="0" w:color="auto"/>
              <w:bottom w:val="single" w:sz="6" w:space="0" w:color="auto"/>
              <w:right w:val="single" w:sz="4" w:space="0" w:color="auto"/>
            </w:tcBorders>
            <w:hideMark/>
          </w:tcPr>
          <w:p w14:paraId="1845E2D4" w14:textId="7E51BBA5" w:rsidR="002F4B12" w:rsidRPr="00E27D23" w:rsidRDefault="00C03C8B" w:rsidP="009D4432">
            <w:pPr>
              <w:pStyle w:val="TAL"/>
              <w:rPr>
                <w:lang w:eastAsia="zh-CN"/>
              </w:rPr>
            </w:pPr>
            <w:r w:rsidRPr="00E27D23">
              <w:rPr>
                <w:lang w:eastAsia="zh-CN"/>
              </w:rPr>
              <w:t>-</w:t>
            </w:r>
          </w:p>
        </w:tc>
      </w:tr>
      <w:tr w:rsidR="002F4B12" w:rsidRPr="00E27D23" w14:paraId="60C9748F"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59BE52B6" w14:textId="77777777" w:rsidR="002F4B12" w:rsidRPr="00E27D23" w:rsidRDefault="002F4B12" w:rsidP="009D4432">
            <w:pPr>
              <w:pStyle w:val="TAL"/>
              <w:rPr>
                <w:lang w:eastAsia="zh-CN"/>
              </w:rPr>
            </w:pPr>
            <w:r w:rsidRPr="00E27D23">
              <w:rPr>
                <w:lang w:eastAsia="zh-CN"/>
              </w:rPr>
              <w:t>2</w:t>
            </w:r>
          </w:p>
        </w:tc>
        <w:tc>
          <w:tcPr>
            <w:tcW w:w="3682" w:type="dxa"/>
            <w:tcBorders>
              <w:top w:val="single" w:sz="4" w:space="0" w:color="auto"/>
              <w:left w:val="single" w:sz="6" w:space="0" w:color="auto"/>
              <w:bottom w:val="single" w:sz="4" w:space="0" w:color="auto"/>
              <w:right w:val="single" w:sz="6" w:space="0" w:color="auto"/>
            </w:tcBorders>
            <w:hideMark/>
          </w:tcPr>
          <w:p w14:paraId="7577ECBA" w14:textId="2419F4E6" w:rsidR="002F4B12" w:rsidRPr="00E27D23" w:rsidRDefault="00C03C8B" w:rsidP="009D4432">
            <w:pPr>
              <w:pStyle w:val="TAL"/>
              <w:rPr>
                <w:lang w:eastAsia="zh-CN"/>
              </w:rPr>
            </w:pPr>
            <w:r w:rsidRPr="00E27D23">
              <w:rPr>
                <w:lang w:eastAsia="zh-CN"/>
              </w:rPr>
              <w:t>SS starts broadcasting SIB12 in NR</w:t>
            </w:r>
            <w:r w:rsidR="0088328B" w:rsidRPr="00E27D23">
              <w:rPr>
                <w:lang w:eastAsia="zh-CN"/>
              </w:rPr>
              <w:t xml:space="preserve"> </w:t>
            </w:r>
            <w:r w:rsidRPr="00E27D23">
              <w:rPr>
                <w:lang w:eastAsia="zh-CN"/>
              </w:rPr>
              <w:t>Cell 1 using system information combination NR-14</w:t>
            </w:r>
          </w:p>
        </w:tc>
        <w:tc>
          <w:tcPr>
            <w:tcW w:w="709" w:type="dxa"/>
            <w:tcBorders>
              <w:top w:val="single" w:sz="4" w:space="0" w:color="auto"/>
              <w:left w:val="single" w:sz="6" w:space="0" w:color="auto"/>
              <w:bottom w:val="single" w:sz="4" w:space="0" w:color="auto"/>
              <w:right w:val="single" w:sz="6" w:space="0" w:color="auto"/>
            </w:tcBorders>
            <w:hideMark/>
          </w:tcPr>
          <w:p w14:paraId="14C188E5" w14:textId="1C83CEC6" w:rsidR="002F4B12" w:rsidRPr="00E27D23" w:rsidRDefault="002F4B12" w:rsidP="009D4432">
            <w:pPr>
              <w:pStyle w:val="TAL"/>
              <w:rPr>
                <w:lang w:eastAsia="zh-CN"/>
              </w:rPr>
            </w:pPr>
            <w:r w:rsidRPr="00E27D23">
              <w:rPr>
                <w:lang w:eastAsia="zh-CN"/>
              </w:rPr>
              <w:t>-</w:t>
            </w:r>
          </w:p>
        </w:tc>
        <w:tc>
          <w:tcPr>
            <w:tcW w:w="3258" w:type="dxa"/>
            <w:tcBorders>
              <w:top w:val="single" w:sz="4" w:space="0" w:color="auto"/>
              <w:left w:val="single" w:sz="6" w:space="0" w:color="auto"/>
              <w:bottom w:val="single" w:sz="4" w:space="0" w:color="auto"/>
              <w:right w:val="single" w:sz="6" w:space="0" w:color="auto"/>
            </w:tcBorders>
          </w:tcPr>
          <w:p w14:paraId="5FAD6D44" w14:textId="77777777" w:rsidR="002F4B12" w:rsidRPr="00E27D23" w:rsidRDefault="002F4B12" w:rsidP="009D4432">
            <w:pPr>
              <w:pStyle w:val="TAL"/>
            </w:pPr>
          </w:p>
        </w:tc>
        <w:tc>
          <w:tcPr>
            <w:tcW w:w="568" w:type="dxa"/>
            <w:tcBorders>
              <w:top w:val="single" w:sz="4" w:space="0" w:color="auto"/>
              <w:left w:val="single" w:sz="6" w:space="0" w:color="auto"/>
              <w:bottom w:val="single" w:sz="4" w:space="0" w:color="auto"/>
              <w:right w:val="single" w:sz="6" w:space="0" w:color="auto"/>
            </w:tcBorders>
          </w:tcPr>
          <w:p w14:paraId="1B45ACC3" w14:textId="19B89CE4" w:rsidR="002F4B12" w:rsidRPr="00E27D23" w:rsidRDefault="00C03C8B" w:rsidP="009D4432">
            <w:pPr>
              <w:pStyle w:val="TAL"/>
              <w:rPr>
                <w:lang w:eastAsia="zh-CN"/>
              </w:rPr>
            </w:pPr>
            <w:r w:rsidRPr="00E27D23">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5B016D42" w14:textId="74EF41B4" w:rsidR="002F4B12" w:rsidRPr="00E27D23" w:rsidRDefault="00C03C8B" w:rsidP="009D4432">
            <w:pPr>
              <w:pStyle w:val="TAL"/>
            </w:pPr>
            <w:r w:rsidRPr="00E27D23">
              <w:t>-</w:t>
            </w:r>
          </w:p>
        </w:tc>
      </w:tr>
      <w:tr w:rsidR="002F4B12" w:rsidRPr="00E27D23" w14:paraId="350DF606"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2B898E42" w14:textId="77777777" w:rsidR="002F4B12" w:rsidRPr="00E27D23" w:rsidRDefault="002F4B12" w:rsidP="009D4432">
            <w:pPr>
              <w:pStyle w:val="TAL"/>
              <w:rPr>
                <w:rStyle w:val="CommentReference"/>
                <w:lang w:eastAsia="zh-CN"/>
              </w:rPr>
            </w:pPr>
            <w:r w:rsidRPr="00E27D23">
              <w:rPr>
                <w:lang w:eastAsia="zh-CN"/>
              </w:rPr>
              <w:t>3</w:t>
            </w:r>
          </w:p>
        </w:tc>
        <w:tc>
          <w:tcPr>
            <w:tcW w:w="3682" w:type="dxa"/>
            <w:tcBorders>
              <w:top w:val="single" w:sz="4" w:space="0" w:color="auto"/>
              <w:left w:val="single" w:sz="6" w:space="0" w:color="auto"/>
              <w:bottom w:val="single" w:sz="4" w:space="0" w:color="auto"/>
              <w:right w:val="single" w:sz="6" w:space="0" w:color="auto"/>
            </w:tcBorders>
            <w:hideMark/>
          </w:tcPr>
          <w:p w14:paraId="57233A90" w14:textId="77777777" w:rsidR="002F4B12" w:rsidRPr="00E27D23" w:rsidRDefault="002F4B12" w:rsidP="009D4432">
            <w:pPr>
              <w:pStyle w:val="TAL"/>
            </w:pPr>
            <w:r w:rsidRPr="00E27D23">
              <w:rPr>
                <w:lang w:eastAsia="zh-CN"/>
              </w:rPr>
              <w:t>NR Cell 1 transmits a Short message on PDCCH using P-RNTI indicating a systemInfoModification.</w:t>
            </w:r>
          </w:p>
        </w:tc>
        <w:tc>
          <w:tcPr>
            <w:tcW w:w="709" w:type="dxa"/>
            <w:tcBorders>
              <w:top w:val="single" w:sz="4" w:space="0" w:color="auto"/>
              <w:left w:val="single" w:sz="6" w:space="0" w:color="auto"/>
              <w:bottom w:val="single" w:sz="4" w:space="0" w:color="auto"/>
              <w:right w:val="single" w:sz="6" w:space="0" w:color="auto"/>
            </w:tcBorders>
          </w:tcPr>
          <w:p w14:paraId="7D8A962D" w14:textId="166CD187" w:rsidR="002F4B12" w:rsidRPr="00E27D23" w:rsidRDefault="00C03C8B" w:rsidP="009D4432">
            <w:pPr>
              <w:pStyle w:val="TAL"/>
              <w:rPr>
                <w:lang w:eastAsia="zh-CN"/>
              </w:rPr>
            </w:pPr>
            <w:r w:rsidRPr="00E27D23">
              <w:rPr>
                <w:lang w:eastAsia="zh-CN"/>
              </w:rPr>
              <w:t>-</w:t>
            </w:r>
          </w:p>
        </w:tc>
        <w:tc>
          <w:tcPr>
            <w:tcW w:w="3258" w:type="dxa"/>
            <w:tcBorders>
              <w:top w:val="single" w:sz="4" w:space="0" w:color="auto"/>
              <w:left w:val="single" w:sz="6" w:space="0" w:color="auto"/>
              <w:bottom w:val="single" w:sz="4" w:space="0" w:color="auto"/>
              <w:right w:val="single" w:sz="6" w:space="0" w:color="auto"/>
            </w:tcBorders>
            <w:hideMark/>
          </w:tcPr>
          <w:p w14:paraId="48B043D1" w14:textId="77777777" w:rsidR="002F4B12" w:rsidRPr="00E27D23" w:rsidRDefault="002F4B12" w:rsidP="009D4432">
            <w:pPr>
              <w:pStyle w:val="TAL"/>
            </w:pPr>
            <w:r w:rsidRPr="00E27D23">
              <w:t>PDCCH (DCI 1_0): Short Message</w:t>
            </w:r>
          </w:p>
        </w:tc>
        <w:tc>
          <w:tcPr>
            <w:tcW w:w="568" w:type="dxa"/>
            <w:tcBorders>
              <w:top w:val="single" w:sz="4" w:space="0" w:color="auto"/>
              <w:left w:val="single" w:sz="6" w:space="0" w:color="auto"/>
              <w:bottom w:val="single" w:sz="4" w:space="0" w:color="auto"/>
              <w:right w:val="single" w:sz="6" w:space="0" w:color="auto"/>
            </w:tcBorders>
          </w:tcPr>
          <w:p w14:paraId="2D26925A" w14:textId="77777777" w:rsidR="002F4B12" w:rsidRPr="00E27D23" w:rsidRDefault="002F4B12" w:rsidP="009D4432">
            <w:pPr>
              <w:pStyle w:val="TAL"/>
              <w:rPr>
                <w:lang w:eastAsia="zh-CN"/>
              </w:rPr>
            </w:pPr>
          </w:p>
        </w:tc>
        <w:tc>
          <w:tcPr>
            <w:tcW w:w="850" w:type="dxa"/>
            <w:tcBorders>
              <w:top w:val="single" w:sz="4" w:space="0" w:color="auto"/>
              <w:left w:val="single" w:sz="6" w:space="0" w:color="auto"/>
              <w:bottom w:val="single" w:sz="4" w:space="0" w:color="auto"/>
              <w:right w:val="single" w:sz="4" w:space="0" w:color="auto"/>
            </w:tcBorders>
          </w:tcPr>
          <w:p w14:paraId="3BC94FFA" w14:textId="4014B1A1" w:rsidR="002F4B12" w:rsidRPr="00E27D23" w:rsidRDefault="00C03C8B" w:rsidP="009D4432">
            <w:pPr>
              <w:pStyle w:val="TAL"/>
            </w:pPr>
            <w:r w:rsidRPr="00E27D23">
              <w:t>-</w:t>
            </w:r>
          </w:p>
        </w:tc>
      </w:tr>
      <w:tr w:rsidR="002F4B12" w:rsidRPr="00E27D23" w14:paraId="19859895"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73A4139A" w14:textId="77777777" w:rsidR="002F4B12" w:rsidRPr="00E27D23" w:rsidRDefault="002F4B12" w:rsidP="009D4432">
            <w:pPr>
              <w:pStyle w:val="TAL"/>
              <w:rPr>
                <w:rStyle w:val="CommentReference"/>
              </w:rPr>
            </w:pPr>
            <w:r w:rsidRPr="00E27D23">
              <w:rPr>
                <w:lang w:eastAsia="zh-CN"/>
              </w:rPr>
              <w:t>4</w:t>
            </w:r>
          </w:p>
        </w:tc>
        <w:tc>
          <w:tcPr>
            <w:tcW w:w="3682" w:type="dxa"/>
            <w:tcBorders>
              <w:top w:val="single" w:sz="4" w:space="0" w:color="auto"/>
              <w:left w:val="single" w:sz="6" w:space="0" w:color="auto"/>
              <w:bottom w:val="single" w:sz="4" w:space="0" w:color="auto"/>
              <w:right w:val="single" w:sz="6" w:space="0" w:color="auto"/>
            </w:tcBorders>
            <w:hideMark/>
          </w:tcPr>
          <w:p w14:paraId="7890E976" w14:textId="12D4E969" w:rsidR="002F4B12" w:rsidRPr="00E27D23" w:rsidRDefault="0088328B" w:rsidP="009D4432">
            <w:pPr>
              <w:pStyle w:val="TAL"/>
              <w:rPr>
                <w:lang w:eastAsia="zh-CN"/>
              </w:rPr>
            </w:pPr>
            <w:r w:rsidRPr="00E27D23">
              <w:rPr>
                <w:lang w:eastAsia="zh-CN"/>
              </w:rPr>
              <w:t>Void</w:t>
            </w:r>
          </w:p>
        </w:tc>
        <w:tc>
          <w:tcPr>
            <w:tcW w:w="709" w:type="dxa"/>
            <w:tcBorders>
              <w:top w:val="single" w:sz="4" w:space="0" w:color="auto"/>
              <w:left w:val="single" w:sz="6" w:space="0" w:color="auto"/>
              <w:bottom w:val="single" w:sz="4" w:space="0" w:color="auto"/>
              <w:right w:val="single" w:sz="6" w:space="0" w:color="auto"/>
            </w:tcBorders>
          </w:tcPr>
          <w:p w14:paraId="6A595112" w14:textId="67AEEF99" w:rsidR="002F4B12" w:rsidRPr="00E27D23" w:rsidRDefault="00C03C8B" w:rsidP="009D4432">
            <w:pPr>
              <w:pStyle w:val="TAL"/>
              <w:rPr>
                <w:lang w:eastAsia="zh-CN"/>
              </w:rPr>
            </w:pPr>
            <w:r w:rsidRPr="00E27D23">
              <w:rPr>
                <w:lang w:eastAsia="zh-CN"/>
              </w:rPr>
              <w:t>-</w:t>
            </w:r>
          </w:p>
        </w:tc>
        <w:tc>
          <w:tcPr>
            <w:tcW w:w="3258" w:type="dxa"/>
            <w:tcBorders>
              <w:top w:val="single" w:sz="4" w:space="0" w:color="auto"/>
              <w:left w:val="single" w:sz="6" w:space="0" w:color="auto"/>
              <w:bottom w:val="single" w:sz="4" w:space="0" w:color="auto"/>
              <w:right w:val="single" w:sz="6" w:space="0" w:color="auto"/>
            </w:tcBorders>
          </w:tcPr>
          <w:p w14:paraId="7F880D75" w14:textId="3D2AAC54" w:rsidR="002F4B12" w:rsidRPr="00E27D23" w:rsidRDefault="00C03C8B" w:rsidP="009D4432">
            <w:pPr>
              <w:pStyle w:val="TAL"/>
            </w:pPr>
            <w:r w:rsidRPr="00E27D23">
              <w:t>-</w:t>
            </w:r>
          </w:p>
        </w:tc>
        <w:tc>
          <w:tcPr>
            <w:tcW w:w="568" w:type="dxa"/>
            <w:tcBorders>
              <w:top w:val="single" w:sz="4" w:space="0" w:color="auto"/>
              <w:left w:val="single" w:sz="6" w:space="0" w:color="auto"/>
              <w:bottom w:val="single" w:sz="4" w:space="0" w:color="auto"/>
              <w:right w:val="single" w:sz="6" w:space="0" w:color="auto"/>
            </w:tcBorders>
          </w:tcPr>
          <w:p w14:paraId="21792D41" w14:textId="2921F400" w:rsidR="002F4B12" w:rsidRPr="00E27D23" w:rsidRDefault="00C03C8B" w:rsidP="009D4432">
            <w:pPr>
              <w:pStyle w:val="TAL"/>
              <w:rPr>
                <w:lang w:eastAsia="zh-CN"/>
              </w:rPr>
            </w:pPr>
            <w:r w:rsidRPr="00E27D23">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40C9D1E2" w14:textId="07E6E610" w:rsidR="002F4B12" w:rsidRPr="00E27D23" w:rsidRDefault="00C03C8B" w:rsidP="009D4432">
            <w:pPr>
              <w:pStyle w:val="TAL"/>
            </w:pPr>
            <w:r w:rsidRPr="00E27D23">
              <w:t>-</w:t>
            </w:r>
          </w:p>
        </w:tc>
      </w:tr>
      <w:tr w:rsidR="002F4B12" w:rsidRPr="00E27D23" w14:paraId="60329FDD"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353B3890" w14:textId="77777777" w:rsidR="002F4B12" w:rsidRPr="00E27D23" w:rsidRDefault="002F4B12" w:rsidP="009D4432">
            <w:pPr>
              <w:pStyle w:val="TAL"/>
              <w:rPr>
                <w:lang w:eastAsia="zh-CN"/>
              </w:rPr>
            </w:pPr>
            <w:r w:rsidRPr="00E27D23">
              <w:rPr>
                <w:lang w:eastAsia="zh-CN"/>
              </w:rPr>
              <w:t>5</w:t>
            </w:r>
          </w:p>
        </w:tc>
        <w:tc>
          <w:tcPr>
            <w:tcW w:w="3682" w:type="dxa"/>
            <w:tcBorders>
              <w:top w:val="single" w:sz="4" w:space="0" w:color="auto"/>
              <w:left w:val="single" w:sz="6" w:space="0" w:color="auto"/>
              <w:bottom w:val="single" w:sz="4" w:space="0" w:color="auto"/>
              <w:right w:val="single" w:sz="6" w:space="0" w:color="auto"/>
            </w:tcBorders>
            <w:hideMark/>
          </w:tcPr>
          <w:p w14:paraId="3BF5BB23" w14:textId="77777777" w:rsidR="002F4B12" w:rsidRPr="00E27D23" w:rsidRDefault="002F4B12" w:rsidP="009D4432">
            <w:pPr>
              <w:pStyle w:val="TAL"/>
              <w:rPr>
                <w:lang w:eastAsia="zh-CN"/>
              </w:rPr>
            </w:pPr>
            <w:r w:rsidRPr="00E27D23">
              <w:rPr>
                <w:lang w:eastAsia="zh-CN"/>
              </w:rPr>
              <w:t xml:space="preserve">The UE transmits a </w:t>
            </w:r>
            <w:r w:rsidRPr="00E27D23">
              <w:rPr>
                <w:i/>
                <w:lang w:eastAsia="zh-CN"/>
              </w:rPr>
              <w:t>SidelinkUEInformationNR</w:t>
            </w:r>
            <w:r w:rsidRPr="00E27D23">
              <w:rPr>
                <w:lang w:eastAsia="zh-CN"/>
              </w:rPr>
              <w:t xml:space="preserve"> message to indicate it is (interested in) receiving NR sidelink communication.</w:t>
            </w:r>
          </w:p>
        </w:tc>
        <w:tc>
          <w:tcPr>
            <w:tcW w:w="709" w:type="dxa"/>
            <w:tcBorders>
              <w:top w:val="single" w:sz="4" w:space="0" w:color="auto"/>
              <w:left w:val="single" w:sz="6" w:space="0" w:color="auto"/>
              <w:bottom w:val="single" w:sz="4" w:space="0" w:color="auto"/>
              <w:right w:val="single" w:sz="6" w:space="0" w:color="auto"/>
            </w:tcBorders>
            <w:hideMark/>
          </w:tcPr>
          <w:p w14:paraId="5D190AD9" w14:textId="77777777" w:rsidR="002F4B12" w:rsidRPr="00E27D23" w:rsidRDefault="002F4B12" w:rsidP="009D4432">
            <w:pPr>
              <w:pStyle w:val="TAL"/>
              <w:rPr>
                <w:lang w:eastAsia="zh-CN"/>
              </w:rPr>
            </w:pPr>
            <w:r w:rsidRPr="00E27D23">
              <w:rPr>
                <w:lang w:eastAsia="zh-CN"/>
              </w:rPr>
              <w:t>--&gt;</w:t>
            </w:r>
          </w:p>
        </w:tc>
        <w:tc>
          <w:tcPr>
            <w:tcW w:w="3258" w:type="dxa"/>
            <w:tcBorders>
              <w:top w:val="single" w:sz="4" w:space="0" w:color="auto"/>
              <w:left w:val="single" w:sz="6" w:space="0" w:color="auto"/>
              <w:bottom w:val="single" w:sz="4" w:space="0" w:color="auto"/>
              <w:right w:val="single" w:sz="6" w:space="0" w:color="auto"/>
            </w:tcBorders>
            <w:hideMark/>
          </w:tcPr>
          <w:p w14:paraId="24C21E92" w14:textId="77777777" w:rsidR="002F4B12" w:rsidRPr="00E27D23" w:rsidRDefault="002F4B12" w:rsidP="009D4432">
            <w:pPr>
              <w:pStyle w:val="TAL"/>
              <w:rPr>
                <w:lang w:eastAsia="zh-CN"/>
              </w:rPr>
            </w:pPr>
            <w:r w:rsidRPr="00E27D23">
              <w:t>NR RRC: SidelinkUEInformationN</w:t>
            </w:r>
            <w:r w:rsidRPr="00E27D23">
              <w:rPr>
                <w:lang w:eastAsia="zh-CN"/>
              </w:rPr>
              <w:t>R</w:t>
            </w:r>
          </w:p>
        </w:tc>
        <w:tc>
          <w:tcPr>
            <w:tcW w:w="568" w:type="dxa"/>
            <w:tcBorders>
              <w:top w:val="single" w:sz="4" w:space="0" w:color="auto"/>
              <w:left w:val="single" w:sz="6" w:space="0" w:color="auto"/>
              <w:bottom w:val="single" w:sz="4" w:space="0" w:color="auto"/>
              <w:right w:val="single" w:sz="6" w:space="0" w:color="auto"/>
            </w:tcBorders>
          </w:tcPr>
          <w:p w14:paraId="461B848E" w14:textId="169A638B" w:rsidR="002F4B12" w:rsidRPr="00E27D23" w:rsidRDefault="00C03C8B" w:rsidP="009D4432">
            <w:pPr>
              <w:pStyle w:val="TAL"/>
              <w:rPr>
                <w:lang w:eastAsia="zh-CN"/>
              </w:rPr>
            </w:pPr>
            <w:r w:rsidRPr="00E27D23">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28B91A4C" w14:textId="3BE9802C" w:rsidR="002F4B12" w:rsidRPr="00E27D23" w:rsidRDefault="00C03C8B" w:rsidP="009D4432">
            <w:pPr>
              <w:pStyle w:val="TAL"/>
            </w:pPr>
            <w:r w:rsidRPr="00E27D23">
              <w:t>-</w:t>
            </w:r>
          </w:p>
        </w:tc>
      </w:tr>
      <w:tr w:rsidR="002F4B12" w:rsidRPr="00E27D23" w14:paraId="0A008ED6"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112BBB5A" w14:textId="77777777" w:rsidR="002F4B12" w:rsidRPr="00E27D23" w:rsidRDefault="002F4B12" w:rsidP="009D4432">
            <w:pPr>
              <w:pStyle w:val="TAL"/>
              <w:rPr>
                <w:lang w:eastAsia="zh-CN"/>
              </w:rPr>
            </w:pPr>
            <w:r w:rsidRPr="00E27D23">
              <w:rPr>
                <w:lang w:eastAsia="zh-CN"/>
              </w:rPr>
              <w:t>6</w:t>
            </w:r>
          </w:p>
        </w:tc>
        <w:tc>
          <w:tcPr>
            <w:tcW w:w="3682" w:type="dxa"/>
            <w:tcBorders>
              <w:top w:val="single" w:sz="4" w:space="0" w:color="auto"/>
              <w:left w:val="single" w:sz="6" w:space="0" w:color="auto"/>
              <w:bottom w:val="single" w:sz="4" w:space="0" w:color="auto"/>
              <w:right w:val="single" w:sz="6" w:space="0" w:color="auto"/>
            </w:tcBorders>
            <w:hideMark/>
          </w:tcPr>
          <w:p w14:paraId="55BF2BE8" w14:textId="77777777" w:rsidR="002F4B12" w:rsidRPr="00E27D23" w:rsidRDefault="002F4B12" w:rsidP="009D4432">
            <w:pPr>
              <w:pStyle w:val="TAL"/>
              <w:rPr>
                <w:rFonts w:cs="Arial"/>
                <w:szCs w:val="18"/>
                <w:lang w:eastAsia="zh-CN"/>
              </w:rPr>
            </w:pPr>
            <w:r w:rsidRPr="00E27D23">
              <w:rPr>
                <w:lang w:eastAsia="zh-CN"/>
              </w:rPr>
              <w:t xml:space="preserve">Check: Does the test result of generic test procedure in TS 38.508-1[4] subclause 4.9.31 indicate that the UE monitors NR sidelink </w:t>
            </w:r>
            <w:r w:rsidRPr="00E27D23">
              <w:rPr>
                <w:rFonts w:cs="Arial"/>
                <w:szCs w:val="18"/>
              </w:rPr>
              <w:t>reception</w:t>
            </w:r>
            <w:r w:rsidRPr="00E27D23">
              <w:rPr>
                <w:lang w:eastAsia="zh-CN"/>
              </w:rPr>
              <w:t xml:space="preserve"> using sl-RxPool  included in SIB12?</w:t>
            </w:r>
          </w:p>
        </w:tc>
        <w:tc>
          <w:tcPr>
            <w:tcW w:w="709" w:type="dxa"/>
            <w:tcBorders>
              <w:top w:val="single" w:sz="4" w:space="0" w:color="auto"/>
              <w:left w:val="single" w:sz="6" w:space="0" w:color="auto"/>
              <w:bottom w:val="single" w:sz="4" w:space="0" w:color="auto"/>
              <w:right w:val="single" w:sz="6" w:space="0" w:color="auto"/>
            </w:tcBorders>
            <w:hideMark/>
          </w:tcPr>
          <w:p w14:paraId="220456AC" w14:textId="07A03B7A" w:rsidR="002F4B12" w:rsidRPr="00E27D23" w:rsidRDefault="002F4B12" w:rsidP="009D4432">
            <w:pPr>
              <w:pStyle w:val="TAL"/>
              <w:rPr>
                <w:lang w:eastAsia="zh-CN"/>
              </w:rPr>
            </w:pPr>
            <w:r w:rsidRPr="00E27D23">
              <w:rPr>
                <w:lang w:eastAsia="zh-CN"/>
              </w:rPr>
              <w:t>-</w:t>
            </w:r>
          </w:p>
        </w:tc>
        <w:tc>
          <w:tcPr>
            <w:tcW w:w="3258" w:type="dxa"/>
            <w:tcBorders>
              <w:top w:val="single" w:sz="4" w:space="0" w:color="auto"/>
              <w:left w:val="single" w:sz="6" w:space="0" w:color="auto"/>
              <w:bottom w:val="single" w:sz="4" w:space="0" w:color="auto"/>
              <w:right w:val="single" w:sz="6" w:space="0" w:color="auto"/>
            </w:tcBorders>
          </w:tcPr>
          <w:p w14:paraId="1B7DD3D6" w14:textId="5A678C1A" w:rsidR="002F4B12" w:rsidRPr="00E27D23" w:rsidRDefault="00C03C8B" w:rsidP="009D4432">
            <w:pPr>
              <w:pStyle w:val="TAL"/>
            </w:pPr>
            <w:r w:rsidRPr="00E27D23">
              <w:t>-</w:t>
            </w:r>
          </w:p>
        </w:tc>
        <w:tc>
          <w:tcPr>
            <w:tcW w:w="568" w:type="dxa"/>
            <w:tcBorders>
              <w:top w:val="single" w:sz="4" w:space="0" w:color="auto"/>
              <w:left w:val="single" w:sz="6" w:space="0" w:color="auto"/>
              <w:bottom w:val="single" w:sz="4" w:space="0" w:color="auto"/>
              <w:right w:val="single" w:sz="6" w:space="0" w:color="auto"/>
            </w:tcBorders>
            <w:hideMark/>
          </w:tcPr>
          <w:p w14:paraId="453479EE" w14:textId="77777777" w:rsidR="002F4B12" w:rsidRPr="00E27D23" w:rsidRDefault="002F4B12" w:rsidP="009D4432">
            <w:pPr>
              <w:pStyle w:val="TAL"/>
              <w:rPr>
                <w:lang w:eastAsia="zh-CN"/>
              </w:rPr>
            </w:pPr>
            <w:r w:rsidRPr="00E27D23">
              <w:rPr>
                <w:lang w:eastAsia="zh-CN"/>
              </w:rPr>
              <w:t>2</w:t>
            </w:r>
          </w:p>
        </w:tc>
        <w:tc>
          <w:tcPr>
            <w:tcW w:w="850" w:type="dxa"/>
            <w:tcBorders>
              <w:top w:val="single" w:sz="4" w:space="0" w:color="auto"/>
              <w:left w:val="single" w:sz="6" w:space="0" w:color="auto"/>
              <w:bottom w:val="single" w:sz="4" w:space="0" w:color="auto"/>
              <w:right w:val="single" w:sz="4" w:space="0" w:color="auto"/>
            </w:tcBorders>
            <w:hideMark/>
          </w:tcPr>
          <w:p w14:paraId="09367A5A" w14:textId="29167DFB" w:rsidR="002F4B12" w:rsidRPr="00E27D23" w:rsidRDefault="00C03C8B" w:rsidP="009D4432">
            <w:pPr>
              <w:pStyle w:val="TAL"/>
              <w:rPr>
                <w:lang w:eastAsia="zh-CN"/>
              </w:rPr>
            </w:pPr>
            <w:r w:rsidRPr="00E27D23">
              <w:rPr>
                <w:lang w:eastAsia="zh-CN"/>
              </w:rPr>
              <w:t>-</w:t>
            </w:r>
          </w:p>
        </w:tc>
      </w:tr>
      <w:tr w:rsidR="002F4B12" w:rsidRPr="00E27D23" w14:paraId="037F972C"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52746DCD" w14:textId="71CAB982" w:rsidR="002F4B12" w:rsidRPr="00E27D23" w:rsidRDefault="002F4B12" w:rsidP="009D4432">
            <w:pPr>
              <w:pStyle w:val="TAL"/>
              <w:rPr>
                <w:lang w:eastAsia="zh-CN"/>
              </w:rPr>
            </w:pPr>
            <w:r w:rsidRPr="00E27D23">
              <w:rPr>
                <w:lang w:eastAsia="zh-CN"/>
              </w:rPr>
              <w:t>7</w:t>
            </w:r>
            <w:r w:rsidR="00DE70F1" w:rsidRPr="00E27D23">
              <w:rPr>
                <w:lang w:eastAsia="zh-CN"/>
              </w:rPr>
              <w:t>-9</w:t>
            </w:r>
          </w:p>
        </w:tc>
        <w:tc>
          <w:tcPr>
            <w:tcW w:w="3682" w:type="dxa"/>
            <w:tcBorders>
              <w:top w:val="single" w:sz="4" w:space="0" w:color="auto"/>
              <w:left w:val="single" w:sz="6" w:space="0" w:color="auto"/>
              <w:bottom w:val="single" w:sz="4" w:space="0" w:color="auto"/>
              <w:right w:val="single" w:sz="6" w:space="0" w:color="auto"/>
            </w:tcBorders>
            <w:hideMark/>
          </w:tcPr>
          <w:p w14:paraId="57A524F1" w14:textId="044A9CC9" w:rsidR="002F4B12" w:rsidRPr="00E27D23" w:rsidRDefault="009B55D1" w:rsidP="009D4432">
            <w:pPr>
              <w:pStyle w:val="TAL"/>
              <w:rPr>
                <w:lang w:eastAsia="zh-CN"/>
              </w:rPr>
            </w:pPr>
            <w:r w:rsidRPr="00E27D23">
              <w:rPr>
                <w:lang w:eastAsia="zh-CN"/>
              </w:rPr>
              <w:t>Void</w:t>
            </w:r>
          </w:p>
        </w:tc>
        <w:tc>
          <w:tcPr>
            <w:tcW w:w="709" w:type="dxa"/>
            <w:tcBorders>
              <w:top w:val="single" w:sz="4" w:space="0" w:color="auto"/>
              <w:left w:val="single" w:sz="6" w:space="0" w:color="auto"/>
              <w:bottom w:val="single" w:sz="4" w:space="0" w:color="auto"/>
              <w:right w:val="single" w:sz="6" w:space="0" w:color="auto"/>
            </w:tcBorders>
            <w:hideMark/>
          </w:tcPr>
          <w:p w14:paraId="758718B9" w14:textId="3D6D8996" w:rsidR="002F4B12" w:rsidRPr="00E27D23" w:rsidRDefault="002F4B12" w:rsidP="009D4432">
            <w:pPr>
              <w:pStyle w:val="TAL"/>
              <w:rPr>
                <w:szCs w:val="18"/>
              </w:rPr>
            </w:pPr>
            <w:r w:rsidRPr="00E27D23">
              <w:t>-</w:t>
            </w:r>
          </w:p>
        </w:tc>
        <w:tc>
          <w:tcPr>
            <w:tcW w:w="3258" w:type="dxa"/>
            <w:tcBorders>
              <w:top w:val="single" w:sz="4" w:space="0" w:color="auto"/>
              <w:left w:val="single" w:sz="6" w:space="0" w:color="auto"/>
              <w:bottom w:val="single" w:sz="4" w:space="0" w:color="auto"/>
              <w:right w:val="single" w:sz="6" w:space="0" w:color="auto"/>
            </w:tcBorders>
            <w:hideMark/>
          </w:tcPr>
          <w:p w14:paraId="5ACC75FB" w14:textId="2E440CAB" w:rsidR="002F4B12" w:rsidRPr="00E27D23" w:rsidRDefault="002F4B12" w:rsidP="009D4432">
            <w:pPr>
              <w:pStyle w:val="TAL"/>
            </w:pPr>
          </w:p>
        </w:tc>
        <w:tc>
          <w:tcPr>
            <w:tcW w:w="568" w:type="dxa"/>
            <w:tcBorders>
              <w:top w:val="single" w:sz="4" w:space="0" w:color="auto"/>
              <w:left w:val="single" w:sz="6" w:space="0" w:color="auto"/>
              <w:bottom w:val="single" w:sz="4" w:space="0" w:color="auto"/>
              <w:right w:val="single" w:sz="6" w:space="0" w:color="auto"/>
            </w:tcBorders>
          </w:tcPr>
          <w:p w14:paraId="70D6F2ED" w14:textId="5176A0E7" w:rsidR="002F4B12" w:rsidRPr="00E27D23" w:rsidRDefault="00C03C8B" w:rsidP="009D4432">
            <w:pPr>
              <w:pStyle w:val="TAL"/>
              <w:rPr>
                <w:lang w:eastAsia="zh-CN"/>
              </w:rPr>
            </w:pPr>
            <w:r w:rsidRPr="00E27D23">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013258A6" w14:textId="4F07A77E" w:rsidR="002F4B12" w:rsidRPr="00E27D23" w:rsidRDefault="00C03C8B" w:rsidP="009D4432">
            <w:pPr>
              <w:pStyle w:val="TAL"/>
            </w:pPr>
            <w:r w:rsidRPr="00E27D23">
              <w:t>-</w:t>
            </w:r>
          </w:p>
        </w:tc>
      </w:tr>
      <w:tr w:rsidR="002F4B12" w:rsidRPr="00E27D23" w14:paraId="140F471D"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44EA87F0" w14:textId="77777777" w:rsidR="002F4B12" w:rsidRPr="00E27D23" w:rsidRDefault="002F4B12" w:rsidP="009D4432">
            <w:pPr>
              <w:pStyle w:val="TAL"/>
              <w:rPr>
                <w:lang w:eastAsia="zh-CN"/>
              </w:rPr>
            </w:pPr>
            <w:r w:rsidRPr="00E27D23">
              <w:rPr>
                <w:lang w:eastAsia="zh-CN"/>
              </w:rPr>
              <w:t>10</w:t>
            </w:r>
          </w:p>
        </w:tc>
        <w:tc>
          <w:tcPr>
            <w:tcW w:w="3682" w:type="dxa"/>
            <w:tcBorders>
              <w:top w:val="single" w:sz="4" w:space="0" w:color="auto"/>
              <w:left w:val="single" w:sz="6" w:space="0" w:color="auto"/>
              <w:bottom w:val="single" w:sz="4" w:space="0" w:color="auto"/>
              <w:right w:val="single" w:sz="6" w:space="0" w:color="auto"/>
            </w:tcBorders>
            <w:hideMark/>
          </w:tcPr>
          <w:p w14:paraId="746DE218" w14:textId="03A6D969" w:rsidR="002F4B12" w:rsidRPr="00E27D23" w:rsidRDefault="002F4B12" w:rsidP="009D4432">
            <w:pPr>
              <w:pStyle w:val="TAL"/>
              <w:rPr>
                <w:lang w:eastAsia="zh-CN"/>
              </w:rPr>
            </w:pPr>
            <w:r w:rsidRPr="00E27D23">
              <w:rPr>
                <w:lang w:eastAsia="zh-CN"/>
              </w:rPr>
              <w:t>The SS changes NR Cell 3 parameters according to the row "T1" in Table 12.2.1.6.3.2-1.</w:t>
            </w:r>
          </w:p>
        </w:tc>
        <w:tc>
          <w:tcPr>
            <w:tcW w:w="709" w:type="dxa"/>
            <w:tcBorders>
              <w:top w:val="single" w:sz="4" w:space="0" w:color="auto"/>
              <w:left w:val="single" w:sz="6" w:space="0" w:color="auto"/>
              <w:bottom w:val="single" w:sz="4" w:space="0" w:color="auto"/>
              <w:right w:val="single" w:sz="6" w:space="0" w:color="auto"/>
            </w:tcBorders>
            <w:hideMark/>
          </w:tcPr>
          <w:p w14:paraId="36879FBE" w14:textId="0980E57F" w:rsidR="002F4B12" w:rsidRPr="00E27D23" w:rsidRDefault="002F4B12" w:rsidP="009D4432">
            <w:pPr>
              <w:pStyle w:val="TAL"/>
              <w:rPr>
                <w:lang w:eastAsia="zh-CN"/>
              </w:rPr>
            </w:pPr>
            <w:r w:rsidRPr="00E27D23">
              <w:rPr>
                <w:lang w:eastAsia="zh-CN"/>
              </w:rPr>
              <w:t>-</w:t>
            </w:r>
          </w:p>
        </w:tc>
        <w:tc>
          <w:tcPr>
            <w:tcW w:w="3258" w:type="dxa"/>
            <w:tcBorders>
              <w:top w:val="single" w:sz="4" w:space="0" w:color="auto"/>
              <w:left w:val="single" w:sz="6" w:space="0" w:color="auto"/>
              <w:bottom w:val="single" w:sz="4" w:space="0" w:color="auto"/>
              <w:right w:val="single" w:sz="6" w:space="0" w:color="auto"/>
            </w:tcBorders>
          </w:tcPr>
          <w:p w14:paraId="0C07FA98" w14:textId="3D6D3315" w:rsidR="002F4B12" w:rsidRPr="00E27D23" w:rsidRDefault="00C03C8B" w:rsidP="009D4432">
            <w:pPr>
              <w:pStyle w:val="TAL"/>
            </w:pPr>
            <w:r w:rsidRPr="00E27D23">
              <w:t>-</w:t>
            </w:r>
          </w:p>
        </w:tc>
        <w:tc>
          <w:tcPr>
            <w:tcW w:w="568" w:type="dxa"/>
            <w:tcBorders>
              <w:top w:val="single" w:sz="4" w:space="0" w:color="auto"/>
              <w:left w:val="single" w:sz="6" w:space="0" w:color="auto"/>
              <w:bottom w:val="single" w:sz="4" w:space="0" w:color="auto"/>
              <w:right w:val="single" w:sz="6" w:space="0" w:color="auto"/>
            </w:tcBorders>
          </w:tcPr>
          <w:p w14:paraId="29254009" w14:textId="6740D4B8" w:rsidR="002F4B12" w:rsidRPr="00E27D23" w:rsidRDefault="00C03C8B" w:rsidP="009D4432">
            <w:pPr>
              <w:pStyle w:val="TAL"/>
              <w:rPr>
                <w:lang w:eastAsia="zh-CN"/>
              </w:rPr>
            </w:pPr>
            <w:r w:rsidRPr="00E27D23">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15165032" w14:textId="646CCFCF" w:rsidR="002F4B12" w:rsidRPr="00E27D23" w:rsidRDefault="00C03C8B" w:rsidP="009D4432">
            <w:pPr>
              <w:pStyle w:val="TAL"/>
            </w:pPr>
            <w:r w:rsidRPr="00E27D23">
              <w:t>-</w:t>
            </w:r>
          </w:p>
        </w:tc>
      </w:tr>
      <w:tr w:rsidR="002F4B12" w:rsidRPr="00E27D23" w14:paraId="3536CB73"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2927D8D0" w14:textId="77777777" w:rsidR="002F4B12" w:rsidRPr="00E27D23" w:rsidRDefault="002F4B12" w:rsidP="009D4432">
            <w:pPr>
              <w:pStyle w:val="TAL"/>
              <w:rPr>
                <w:lang w:eastAsia="zh-CN"/>
              </w:rPr>
            </w:pPr>
            <w:r w:rsidRPr="00E27D23">
              <w:rPr>
                <w:lang w:eastAsia="zh-CN"/>
              </w:rPr>
              <w:t>11</w:t>
            </w:r>
          </w:p>
        </w:tc>
        <w:tc>
          <w:tcPr>
            <w:tcW w:w="3682" w:type="dxa"/>
            <w:tcBorders>
              <w:top w:val="single" w:sz="4" w:space="0" w:color="auto"/>
              <w:left w:val="single" w:sz="6" w:space="0" w:color="auto"/>
              <w:bottom w:val="single" w:sz="4" w:space="0" w:color="auto"/>
              <w:right w:val="single" w:sz="6" w:space="0" w:color="auto"/>
            </w:tcBorders>
            <w:hideMark/>
          </w:tcPr>
          <w:p w14:paraId="78B55CA8" w14:textId="77777777" w:rsidR="002F4B12" w:rsidRPr="00E27D23" w:rsidRDefault="002F4B12" w:rsidP="009D4432">
            <w:pPr>
              <w:pStyle w:val="TAL"/>
              <w:rPr>
                <w:lang w:eastAsia="zh-CN"/>
              </w:rPr>
            </w:pPr>
            <w:r w:rsidRPr="00E27D23">
              <w:rPr>
                <w:lang w:eastAsia="zh-CN"/>
              </w:rPr>
              <w:t xml:space="preserve">SS-NW sends an </w:t>
            </w:r>
            <w:r w:rsidRPr="00E27D23">
              <w:rPr>
                <w:i/>
                <w:lang w:eastAsia="zh-CN"/>
              </w:rPr>
              <w:t>RRCReconfiguration</w:t>
            </w:r>
            <w:r w:rsidRPr="00E27D23">
              <w:rPr>
                <w:lang w:eastAsia="zh-CN"/>
              </w:rPr>
              <w:t xml:space="preserve"> message including reconfigurationWithSync and sl-RxPool on NR Cell 1</w:t>
            </w:r>
            <w:r w:rsidRPr="00E27D23">
              <w:t xml:space="preserve"> </w:t>
            </w:r>
            <w:r w:rsidRPr="00E27D23">
              <w:rPr>
                <w:lang w:eastAsia="zh-CN"/>
              </w:rPr>
              <w:t>to order the UE to perform intra handover to NR Cell 3.</w:t>
            </w:r>
          </w:p>
        </w:tc>
        <w:tc>
          <w:tcPr>
            <w:tcW w:w="709" w:type="dxa"/>
            <w:tcBorders>
              <w:top w:val="single" w:sz="4" w:space="0" w:color="auto"/>
              <w:left w:val="single" w:sz="6" w:space="0" w:color="auto"/>
              <w:bottom w:val="single" w:sz="4" w:space="0" w:color="auto"/>
              <w:right w:val="single" w:sz="6" w:space="0" w:color="auto"/>
            </w:tcBorders>
            <w:hideMark/>
          </w:tcPr>
          <w:p w14:paraId="60B0829B" w14:textId="77777777" w:rsidR="002F4B12" w:rsidRPr="00E27D23" w:rsidRDefault="002F4B12" w:rsidP="009D4432">
            <w:pPr>
              <w:pStyle w:val="TAL"/>
              <w:rPr>
                <w:szCs w:val="18"/>
              </w:rPr>
            </w:pPr>
            <w:r w:rsidRPr="00E27D23">
              <w:t>&lt;--</w:t>
            </w:r>
          </w:p>
        </w:tc>
        <w:tc>
          <w:tcPr>
            <w:tcW w:w="3258" w:type="dxa"/>
            <w:tcBorders>
              <w:top w:val="single" w:sz="4" w:space="0" w:color="auto"/>
              <w:left w:val="single" w:sz="6" w:space="0" w:color="auto"/>
              <w:bottom w:val="single" w:sz="4" w:space="0" w:color="auto"/>
              <w:right w:val="single" w:sz="6" w:space="0" w:color="auto"/>
            </w:tcBorders>
            <w:hideMark/>
          </w:tcPr>
          <w:p w14:paraId="6E8F4B99" w14:textId="77777777" w:rsidR="002F4B12" w:rsidRPr="00E27D23" w:rsidRDefault="002F4B12" w:rsidP="009D4432">
            <w:pPr>
              <w:pStyle w:val="TAL"/>
            </w:pPr>
            <w:r w:rsidRPr="00E27D23">
              <w:t>NR RRC: RRCReconfiguration</w:t>
            </w:r>
          </w:p>
        </w:tc>
        <w:tc>
          <w:tcPr>
            <w:tcW w:w="568" w:type="dxa"/>
            <w:tcBorders>
              <w:top w:val="single" w:sz="4" w:space="0" w:color="auto"/>
              <w:left w:val="single" w:sz="6" w:space="0" w:color="auto"/>
              <w:bottom w:val="single" w:sz="4" w:space="0" w:color="auto"/>
              <w:right w:val="single" w:sz="6" w:space="0" w:color="auto"/>
            </w:tcBorders>
          </w:tcPr>
          <w:p w14:paraId="0A541DE1" w14:textId="3D2D7FBE" w:rsidR="002F4B12" w:rsidRPr="00E27D23" w:rsidRDefault="00C03C8B" w:rsidP="009D4432">
            <w:pPr>
              <w:pStyle w:val="TAL"/>
              <w:rPr>
                <w:lang w:eastAsia="zh-CN"/>
              </w:rPr>
            </w:pPr>
            <w:r w:rsidRPr="00E27D23">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580AE66D" w14:textId="33411FC6" w:rsidR="002F4B12" w:rsidRPr="00E27D23" w:rsidRDefault="00C03C8B" w:rsidP="009D4432">
            <w:pPr>
              <w:pStyle w:val="TAL"/>
            </w:pPr>
            <w:r w:rsidRPr="00E27D23">
              <w:t>-</w:t>
            </w:r>
          </w:p>
        </w:tc>
      </w:tr>
      <w:tr w:rsidR="002F4B12" w:rsidRPr="00E27D23" w14:paraId="74E36BFE"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1227CB2E" w14:textId="77777777" w:rsidR="002F4B12" w:rsidRPr="00E27D23" w:rsidRDefault="002F4B12" w:rsidP="009D4432">
            <w:pPr>
              <w:pStyle w:val="TAL"/>
              <w:rPr>
                <w:lang w:eastAsia="zh-CN"/>
              </w:rPr>
            </w:pPr>
            <w:r w:rsidRPr="00E27D23">
              <w:rPr>
                <w:lang w:eastAsia="zh-CN"/>
              </w:rPr>
              <w:t>12</w:t>
            </w:r>
          </w:p>
        </w:tc>
        <w:tc>
          <w:tcPr>
            <w:tcW w:w="3682" w:type="dxa"/>
            <w:tcBorders>
              <w:top w:val="single" w:sz="4" w:space="0" w:color="auto"/>
              <w:left w:val="single" w:sz="6" w:space="0" w:color="auto"/>
              <w:bottom w:val="single" w:sz="4" w:space="0" w:color="auto"/>
              <w:right w:val="single" w:sz="6" w:space="0" w:color="auto"/>
            </w:tcBorders>
            <w:hideMark/>
          </w:tcPr>
          <w:p w14:paraId="1BAA535E" w14:textId="77777777" w:rsidR="002F4B12" w:rsidRPr="00E27D23" w:rsidRDefault="002F4B12" w:rsidP="009D4432">
            <w:pPr>
              <w:pStyle w:val="TAL"/>
              <w:rPr>
                <w:lang w:eastAsia="zh-CN"/>
              </w:rPr>
            </w:pPr>
            <w:r w:rsidRPr="00E27D23">
              <w:rPr>
                <w:lang w:eastAsia="zh-CN"/>
              </w:rPr>
              <w:t xml:space="preserve">UE sends an </w:t>
            </w:r>
            <w:r w:rsidRPr="00E27D23">
              <w:rPr>
                <w:i/>
                <w:lang w:eastAsia="zh-CN"/>
              </w:rPr>
              <w:t>RRCReconfigurationComplete</w:t>
            </w:r>
            <w:r w:rsidRPr="00E27D23">
              <w:rPr>
                <w:lang w:eastAsia="zh-CN"/>
              </w:rPr>
              <w:t xml:space="preserve"> message on NR Cell 3 to confirm the successful handover.</w:t>
            </w:r>
          </w:p>
        </w:tc>
        <w:tc>
          <w:tcPr>
            <w:tcW w:w="709" w:type="dxa"/>
            <w:tcBorders>
              <w:top w:val="single" w:sz="4" w:space="0" w:color="auto"/>
              <w:left w:val="single" w:sz="6" w:space="0" w:color="auto"/>
              <w:bottom w:val="single" w:sz="4" w:space="0" w:color="auto"/>
              <w:right w:val="single" w:sz="6" w:space="0" w:color="auto"/>
            </w:tcBorders>
            <w:hideMark/>
          </w:tcPr>
          <w:p w14:paraId="704D04B4" w14:textId="77777777" w:rsidR="002F4B12" w:rsidRPr="00E27D23" w:rsidRDefault="002F4B12" w:rsidP="009D4432">
            <w:pPr>
              <w:pStyle w:val="TAL"/>
            </w:pPr>
            <w:r w:rsidRPr="00E27D23">
              <w:t>--&gt;</w:t>
            </w:r>
          </w:p>
        </w:tc>
        <w:tc>
          <w:tcPr>
            <w:tcW w:w="3258" w:type="dxa"/>
            <w:tcBorders>
              <w:top w:val="single" w:sz="4" w:space="0" w:color="auto"/>
              <w:left w:val="single" w:sz="6" w:space="0" w:color="auto"/>
              <w:bottom w:val="single" w:sz="4" w:space="0" w:color="auto"/>
              <w:right w:val="single" w:sz="6" w:space="0" w:color="auto"/>
            </w:tcBorders>
            <w:hideMark/>
          </w:tcPr>
          <w:p w14:paraId="55BA5923" w14:textId="77777777" w:rsidR="002F4B12" w:rsidRPr="00E27D23" w:rsidRDefault="002F4B12" w:rsidP="009D4432">
            <w:pPr>
              <w:pStyle w:val="TAL"/>
            </w:pPr>
            <w:r w:rsidRPr="00E27D23">
              <w:t>NR RRC: RRCReconfigurationtComplete</w:t>
            </w:r>
          </w:p>
        </w:tc>
        <w:tc>
          <w:tcPr>
            <w:tcW w:w="568" w:type="dxa"/>
            <w:tcBorders>
              <w:top w:val="single" w:sz="4" w:space="0" w:color="auto"/>
              <w:left w:val="single" w:sz="6" w:space="0" w:color="auto"/>
              <w:bottom w:val="single" w:sz="4" w:space="0" w:color="auto"/>
              <w:right w:val="single" w:sz="6" w:space="0" w:color="auto"/>
            </w:tcBorders>
          </w:tcPr>
          <w:p w14:paraId="68FA7558" w14:textId="158A8141" w:rsidR="002F4B12" w:rsidRPr="00E27D23" w:rsidRDefault="00C03C8B" w:rsidP="009D4432">
            <w:pPr>
              <w:pStyle w:val="TAL"/>
              <w:rPr>
                <w:lang w:eastAsia="zh-CN"/>
              </w:rPr>
            </w:pPr>
            <w:r w:rsidRPr="00E27D23">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6B74A4CE" w14:textId="7D8D5D4C" w:rsidR="002F4B12" w:rsidRPr="00E27D23" w:rsidRDefault="00C03C8B" w:rsidP="009D4432">
            <w:pPr>
              <w:pStyle w:val="TAL"/>
            </w:pPr>
            <w:r w:rsidRPr="00E27D23">
              <w:t>-</w:t>
            </w:r>
          </w:p>
        </w:tc>
      </w:tr>
      <w:tr w:rsidR="002F4B12" w:rsidRPr="00E27D23" w14:paraId="73D23783"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53B2E489" w14:textId="77777777" w:rsidR="002F4B12" w:rsidRPr="00E27D23" w:rsidRDefault="002F4B12" w:rsidP="009D4432">
            <w:pPr>
              <w:pStyle w:val="TAL"/>
              <w:rPr>
                <w:lang w:eastAsia="zh-CN"/>
              </w:rPr>
            </w:pPr>
            <w:r w:rsidRPr="00E27D23">
              <w:rPr>
                <w:lang w:eastAsia="zh-CN"/>
              </w:rPr>
              <w:t>13</w:t>
            </w:r>
          </w:p>
        </w:tc>
        <w:tc>
          <w:tcPr>
            <w:tcW w:w="3682" w:type="dxa"/>
            <w:tcBorders>
              <w:top w:val="single" w:sz="4" w:space="0" w:color="auto"/>
              <w:left w:val="single" w:sz="6" w:space="0" w:color="auto"/>
              <w:bottom w:val="single" w:sz="4" w:space="0" w:color="auto"/>
              <w:right w:val="single" w:sz="6" w:space="0" w:color="auto"/>
            </w:tcBorders>
            <w:hideMark/>
          </w:tcPr>
          <w:p w14:paraId="10F63FF4" w14:textId="5D05635A" w:rsidR="002F4B12" w:rsidRPr="00E27D23" w:rsidRDefault="002F4B12" w:rsidP="009D4432">
            <w:pPr>
              <w:pStyle w:val="TAL"/>
              <w:rPr>
                <w:lang w:eastAsia="zh-CN"/>
              </w:rPr>
            </w:pPr>
            <w:r w:rsidRPr="00E27D23">
              <w:rPr>
                <w:lang w:eastAsia="zh-CN"/>
              </w:rPr>
              <w:t xml:space="preserve">Check: Does the test result of generic test procedure in TS 38.508-1[4] subclause 4.9.31 indicate that the UE monitors NR sidelink </w:t>
            </w:r>
            <w:r w:rsidRPr="00E27D23">
              <w:t>reception</w:t>
            </w:r>
            <w:r w:rsidRPr="00E27D23">
              <w:rPr>
                <w:lang w:eastAsia="zh-CN"/>
              </w:rPr>
              <w:t xml:space="preserve"> using sl-RxPool included in the </w:t>
            </w:r>
            <w:r w:rsidR="00874190" w:rsidRPr="00E27D23">
              <w:rPr>
                <w:lang w:eastAsia="zh-CN"/>
              </w:rPr>
              <w:t>received</w:t>
            </w:r>
            <w:r w:rsidRPr="00E27D23">
              <w:rPr>
                <w:lang w:eastAsia="zh-CN"/>
              </w:rPr>
              <w:t xml:space="preserve"> RRCReconfiguration?</w:t>
            </w:r>
          </w:p>
        </w:tc>
        <w:tc>
          <w:tcPr>
            <w:tcW w:w="709" w:type="dxa"/>
            <w:tcBorders>
              <w:top w:val="single" w:sz="4" w:space="0" w:color="auto"/>
              <w:left w:val="single" w:sz="6" w:space="0" w:color="auto"/>
              <w:bottom w:val="single" w:sz="4" w:space="0" w:color="auto"/>
              <w:right w:val="single" w:sz="6" w:space="0" w:color="auto"/>
            </w:tcBorders>
            <w:hideMark/>
          </w:tcPr>
          <w:p w14:paraId="5200217F" w14:textId="30F0F1B5" w:rsidR="002F4B12" w:rsidRPr="00E27D23" w:rsidRDefault="002F4B12" w:rsidP="009D4432">
            <w:pPr>
              <w:pStyle w:val="TAL"/>
              <w:rPr>
                <w:lang w:eastAsia="zh-CN"/>
              </w:rPr>
            </w:pPr>
            <w:r w:rsidRPr="00E27D23">
              <w:rPr>
                <w:lang w:eastAsia="zh-CN"/>
              </w:rPr>
              <w:t>-</w:t>
            </w:r>
          </w:p>
        </w:tc>
        <w:tc>
          <w:tcPr>
            <w:tcW w:w="3258" w:type="dxa"/>
            <w:tcBorders>
              <w:top w:val="single" w:sz="4" w:space="0" w:color="auto"/>
              <w:left w:val="single" w:sz="6" w:space="0" w:color="auto"/>
              <w:bottom w:val="single" w:sz="4" w:space="0" w:color="auto"/>
              <w:right w:val="single" w:sz="6" w:space="0" w:color="auto"/>
            </w:tcBorders>
          </w:tcPr>
          <w:p w14:paraId="6A11E544" w14:textId="7974A150" w:rsidR="002F4B12" w:rsidRPr="00E27D23" w:rsidRDefault="00C03C8B" w:rsidP="009D4432">
            <w:pPr>
              <w:pStyle w:val="TAL"/>
            </w:pPr>
            <w:r w:rsidRPr="00E27D23">
              <w:t>-</w:t>
            </w:r>
          </w:p>
        </w:tc>
        <w:tc>
          <w:tcPr>
            <w:tcW w:w="568" w:type="dxa"/>
            <w:tcBorders>
              <w:top w:val="single" w:sz="4" w:space="0" w:color="auto"/>
              <w:left w:val="single" w:sz="6" w:space="0" w:color="auto"/>
              <w:bottom w:val="single" w:sz="4" w:space="0" w:color="auto"/>
              <w:right w:val="single" w:sz="6" w:space="0" w:color="auto"/>
            </w:tcBorders>
            <w:hideMark/>
          </w:tcPr>
          <w:p w14:paraId="4B9563A1" w14:textId="32EF4A17" w:rsidR="002F4B12" w:rsidRPr="00E27D23" w:rsidRDefault="00DE70F1" w:rsidP="009D4432">
            <w:pPr>
              <w:pStyle w:val="TAL"/>
              <w:rPr>
                <w:lang w:eastAsia="zh-CN"/>
              </w:rPr>
            </w:pPr>
            <w:r w:rsidRPr="00E27D23">
              <w:rPr>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3D1BEFFB" w14:textId="26758BEA" w:rsidR="002F4B12" w:rsidRPr="00E27D23" w:rsidRDefault="00C03C8B" w:rsidP="009D4432">
            <w:pPr>
              <w:pStyle w:val="TAL"/>
              <w:rPr>
                <w:lang w:eastAsia="zh-CN"/>
              </w:rPr>
            </w:pPr>
            <w:r w:rsidRPr="00E27D23">
              <w:rPr>
                <w:lang w:eastAsia="zh-CN"/>
              </w:rPr>
              <w:t>-</w:t>
            </w:r>
          </w:p>
        </w:tc>
      </w:tr>
    </w:tbl>
    <w:p w14:paraId="62A899CB" w14:textId="77777777" w:rsidR="002F4B12" w:rsidRPr="00E27D23" w:rsidRDefault="002F4B12" w:rsidP="009D4432">
      <w:pPr>
        <w:rPr>
          <w:snapToGrid w:val="0"/>
          <w:lang w:eastAsia="zh-CN"/>
        </w:rPr>
      </w:pPr>
    </w:p>
    <w:p w14:paraId="7920EEAA" w14:textId="77777777" w:rsidR="002F4B12" w:rsidRPr="00E27D23" w:rsidRDefault="002F4B12" w:rsidP="002F4B12">
      <w:pPr>
        <w:pStyle w:val="H6"/>
        <w:rPr>
          <w:lang w:eastAsia="zh-CN"/>
        </w:rPr>
      </w:pPr>
      <w:r w:rsidRPr="00E27D23">
        <w:rPr>
          <w:lang w:eastAsia="zh-CN"/>
        </w:rPr>
        <w:t>12.2.1.6.3.3</w:t>
      </w:r>
      <w:r w:rsidRPr="00E27D23">
        <w:tab/>
        <w:t>Specific message contents</w:t>
      </w:r>
    </w:p>
    <w:p w14:paraId="7F70DB80" w14:textId="06855DB6" w:rsidR="002F4B12" w:rsidRPr="00E27D23" w:rsidRDefault="002F4B12" w:rsidP="009D4432">
      <w:pPr>
        <w:pStyle w:val="TH"/>
        <w:rPr>
          <w:lang w:eastAsia="zh-CN"/>
        </w:rPr>
      </w:pPr>
      <w:r w:rsidRPr="00E27D23">
        <w:t xml:space="preserve">Table </w:t>
      </w:r>
      <w:r w:rsidRPr="00E27D23">
        <w:rPr>
          <w:snapToGrid w:val="0"/>
        </w:rPr>
        <w:t>12.2.1.6.3.3</w:t>
      </w:r>
      <w:r w:rsidRPr="00E27D23">
        <w:rPr>
          <w:snapToGrid w:val="0"/>
          <w:lang w:eastAsia="zh-CN"/>
        </w:rPr>
        <w:t>-1</w:t>
      </w:r>
      <w:r w:rsidR="00C03C8B" w:rsidRPr="00E27D23">
        <w:rPr>
          <w:snapToGrid w:val="0"/>
          <w:lang w:eastAsia="zh-CN"/>
        </w:rPr>
        <w:t>:</w:t>
      </w:r>
      <w:r w:rsidRPr="00E27D23">
        <w:rPr>
          <w:lang w:eastAsia="zh-CN"/>
        </w:rPr>
        <w:t xml:space="preserve"> </w:t>
      </w:r>
      <w:r w:rsidRPr="00E27D23">
        <w:t>SL-BWP-PoolConfigCommon (Preamble</w:t>
      </w:r>
      <w:r w:rsidRPr="00E27D23">
        <w:rPr>
          <w:lang w:eastAsia="zh-CN"/>
        </w:rPr>
        <w:t>,</w:t>
      </w:r>
      <w:r w:rsidRPr="00E27D23">
        <w:t xml:space="preserve"> </w:t>
      </w:r>
      <w:r w:rsidR="00C03C8B" w:rsidRPr="00E27D23">
        <w:t xml:space="preserve">Table 12.2.1.6.3.1-1 and </w:t>
      </w:r>
      <w:r w:rsidRPr="00E27D23">
        <w:rPr>
          <w:lang w:eastAsia="zh-CN"/>
        </w:rPr>
        <w:t>Table 12.2.1.6.3.3-5</w:t>
      </w:r>
      <w:r w:rsidRPr="00E27D23">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2F4B12" w:rsidRPr="00E27D23" w14:paraId="042266B1" w14:textId="77777777" w:rsidTr="002F4B12">
        <w:tc>
          <w:tcPr>
            <w:tcW w:w="9738" w:type="dxa"/>
            <w:gridSpan w:val="4"/>
            <w:tcBorders>
              <w:top w:val="single" w:sz="4" w:space="0" w:color="auto"/>
              <w:left w:val="single" w:sz="4" w:space="0" w:color="auto"/>
              <w:bottom w:val="single" w:sz="4" w:space="0" w:color="auto"/>
              <w:right w:val="single" w:sz="4" w:space="0" w:color="auto"/>
            </w:tcBorders>
            <w:hideMark/>
          </w:tcPr>
          <w:p w14:paraId="27A1C57F" w14:textId="77777777" w:rsidR="002F4B12" w:rsidRPr="00E27D23" w:rsidRDefault="002F4B12" w:rsidP="009D4432">
            <w:pPr>
              <w:pStyle w:val="TAL"/>
            </w:pPr>
            <w:r w:rsidRPr="00E27D23">
              <w:t>Derivation Path: TS 38.508-1 [4], Table 4.6.6-4</w:t>
            </w:r>
          </w:p>
        </w:tc>
      </w:tr>
      <w:tr w:rsidR="002F4B12" w:rsidRPr="00E27D23" w14:paraId="3C1921CB"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CA47B4" w14:textId="77777777" w:rsidR="002F4B12" w:rsidRPr="00E27D23" w:rsidRDefault="002F4B12" w:rsidP="009D443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2D8F19" w14:textId="77777777" w:rsidR="002F4B12" w:rsidRPr="00E27D23" w:rsidRDefault="002F4B12" w:rsidP="009D443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D7693B" w14:textId="77777777" w:rsidR="002F4B12" w:rsidRPr="00E27D23" w:rsidRDefault="002F4B12" w:rsidP="009D443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ECCA48" w14:textId="77777777" w:rsidR="002F4B12" w:rsidRPr="00E27D23" w:rsidRDefault="002F4B12" w:rsidP="009D4432">
            <w:pPr>
              <w:pStyle w:val="TAH"/>
            </w:pPr>
            <w:r w:rsidRPr="00E27D23">
              <w:t>Condition</w:t>
            </w:r>
          </w:p>
        </w:tc>
      </w:tr>
      <w:tr w:rsidR="002F4B12" w:rsidRPr="00E27D23" w14:paraId="1F72BC5F"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324955" w14:textId="77777777" w:rsidR="002F4B12" w:rsidRPr="00E27D23" w:rsidRDefault="002F4B12" w:rsidP="009D4432">
            <w:pPr>
              <w:pStyle w:val="TAL"/>
            </w:pPr>
            <w:r w:rsidRPr="00E27D23">
              <w:t>SL-BWP-PoolConfigCommon-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33FA86" w14:textId="77777777" w:rsidR="002F4B12" w:rsidRPr="00E27D23" w:rsidRDefault="002F4B12" w:rsidP="009D4432">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1ECCCF" w14:textId="77777777" w:rsidR="002F4B12" w:rsidRPr="00E27D23" w:rsidRDefault="002F4B12" w:rsidP="009D4432">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3EAC8" w14:textId="77777777" w:rsidR="002F4B12" w:rsidRPr="00E27D23" w:rsidRDefault="002F4B12" w:rsidP="009D4432">
            <w:pPr>
              <w:pStyle w:val="TAL"/>
            </w:pPr>
          </w:p>
        </w:tc>
      </w:tr>
      <w:tr w:rsidR="002F4B12" w:rsidRPr="00E27D23" w14:paraId="6B69CAB4"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B14774" w14:textId="77777777" w:rsidR="002F4B12" w:rsidRPr="00E27D23" w:rsidRDefault="002F4B12" w:rsidP="009D4432">
            <w:pPr>
              <w:pStyle w:val="TAL"/>
              <w:rPr>
                <w:snapToGrid w:val="0"/>
              </w:rPr>
            </w:pPr>
            <w:r w:rsidRPr="00E27D23">
              <w:rPr>
                <w:snapToGrid w:val="0"/>
                <w:lang w:eastAsia="zh-CN"/>
              </w:rPr>
              <w:t xml:space="preserve">  </w:t>
            </w:r>
            <w:r w:rsidRPr="00E27D23">
              <w:t>sl-RxPool-r16 SEQUENCE (SIZE (1..maxNrofRXPool-r16)) OF SL-ResourcePool-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0EF6CC" w14:textId="77777777" w:rsidR="002F4B12" w:rsidRPr="00E27D23" w:rsidRDefault="002F4B12" w:rsidP="009D4432">
            <w:pPr>
              <w:pStyle w:val="TAL"/>
              <w:rPr>
                <w:snapToGrid w:val="0"/>
                <w:lang w:eastAsia="zh-CN"/>
              </w:rPr>
            </w:pPr>
            <w:r w:rsidRPr="00E27D23">
              <w:rPr>
                <w:snapToGrid w:val="0"/>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1EB8CB" w14:textId="77777777" w:rsidR="002F4B12" w:rsidRPr="00E27D23"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A3FE90" w14:textId="77777777" w:rsidR="002F4B12" w:rsidRPr="00E27D23" w:rsidRDefault="002F4B12" w:rsidP="009D4432">
            <w:pPr>
              <w:pStyle w:val="TAL"/>
              <w:rPr>
                <w:snapToGrid w:val="0"/>
              </w:rPr>
            </w:pPr>
          </w:p>
        </w:tc>
      </w:tr>
      <w:tr w:rsidR="002F4B12" w:rsidRPr="00E27D23" w14:paraId="6B8F5C26"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9246E9" w14:textId="77777777" w:rsidR="002F4B12" w:rsidRPr="00E27D23" w:rsidRDefault="002F4B12" w:rsidP="009D4432">
            <w:pPr>
              <w:pStyle w:val="TAL"/>
              <w:rPr>
                <w:snapToGrid w:val="0"/>
              </w:rPr>
            </w:pPr>
            <w:r w:rsidRPr="00E27D23">
              <w:rPr>
                <w:snapToGrid w:val="0"/>
                <w:lang w:eastAsia="zh-CN"/>
              </w:rPr>
              <w:t xml:space="preserve">    </w:t>
            </w:r>
            <w:r w:rsidRPr="00E27D23">
              <w:t>SL-ResourcePool-r16[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B74BAA" w14:textId="20FA2FFF" w:rsidR="002F4B12" w:rsidRPr="00E27D23" w:rsidRDefault="002F4B12" w:rsidP="009D4432">
            <w:pPr>
              <w:pStyle w:val="TAL"/>
              <w:rPr>
                <w:snapToGrid w:val="0"/>
                <w:lang w:eastAsia="zh-CN"/>
              </w:rPr>
            </w:pPr>
            <w:r w:rsidRPr="00E27D23">
              <w:t>SL-ResourcePool</w:t>
            </w:r>
            <w:r w:rsidRPr="00E27D23">
              <w:rPr>
                <w:lang w:eastAsia="zh-CN"/>
              </w:rPr>
              <w:t xml:space="preserve"> with condition </w:t>
            </w:r>
            <w:r w:rsidR="00DE70F1" w:rsidRPr="00E27D23">
              <w:rPr>
                <w:lang w:eastAsia="zh-CN"/>
              </w:rPr>
              <w:t>SL-PRECONFIG</w:t>
            </w:r>
            <w:r w:rsidRPr="00E27D23">
              <w:rPr>
                <w:lang w:eastAsia="zh-CN"/>
              </w:rPr>
              <w:t xml:space="preserve"> as defined in Table 12.2.1.6.3.3-1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DE6544" w14:textId="77777777" w:rsidR="002F4B12" w:rsidRPr="00E27D23" w:rsidRDefault="002F4B12" w:rsidP="009D4432">
            <w:pPr>
              <w:pStyle w:val="TAL"/>
              <w:rPr>
                <w:snapToGrid w:val="0"/>
              </w:rPr>
            </w:pPr>
            <w:r w:rsidRPr="00E27D23">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DFB77F" w14:textId="77777777" w:rsidR="002F4B12" w:rsidRPr="00E27D23" w:rsidRDefault="002F4B12" w:rsidP="009D4432">
            <w:pPr>
              <w:pStyle w:val="TAL"/>
              <w:rPr>
                <w:snapToGrid w:val="0"/>
                <w:lang w:eastAsia="zh-CN"/>
              </w:rPr>
            </w:pPr>
            <w:r w:rsidRPr="00E27D23">
              <w:rPr>
                <w:snapToGrid w:val="0"/>
                <w:lang w:eastAsia="zh-CN"/>
              </w:rPr>
              <w:t>SL-PRECONFIG</w:t>
            </w:r>
          </w:p>
        </w:tc>
      </w:tr>
      <w:tr w:rsidR="002F4B12" w:rsidRPr="00E27D23" w14:paraId="3A767A93"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CF15E9" w14:textId="77777777" w:rsidR="002F4B12" w:rsidRPr="00E27D23" w:rsidRDefault="002F4B12" w:rsidP="009D4432">
            <w:pPr>
              <w:pStyle w:val="TAL"/>
              <w:rPr>
                <w:snapToGrid w:val="0"/>
                <w:lang w:eastAsia="zh-CN"/>
              </w:rPr>
            </w:pPr>
            <w:r w:rsidRPr="00E27D23">
              <w:rPr>
                <w:snapToGrid w:val="0"/>
                <w:lang w:eastAsia="zh-CN"/>
              </w:rPr>
              <w:t xml:space="preserve">    SL-ResourcePool-r16[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889271" w14:textId="3645A982" w:rsidR="002F4B12" w:rsidRPr="00E27D23" w:rsidRDefault="002F4B12" w:rsidP="009D4432">
            <w:pPr>
              <w:pStyle w:val="TAL"/>
              <w:rPr>
                <w:lang w:eastAsia="zh-CN"/>
              </w:rPr>
            </w:pPr>
            <w:r w:rsidRPr="00E27D23">
              <w:t xml:space="preserve">SL-ResourcePool with condition </w:t>
            </w:r>
            <w:r w:rsidR="00DE70F1" w:rsidRPr="00E27D23">
              <w:t>SIB-12</w:t>
            </w:r>
            <w:r w:rsidRPr="00E27D23">
              <w:t xml:space="preserve"> as defined in Table 12.2.1.6.3.3-</w:t>
            </w:r>
            <w:r w:rsidRPr="00E27D23">
              <w:rPr>
                <w:lang w:eastAsia="zh-CN"/>
              </w:rPr>
              <w:t>1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66CA33" w14:textId="77777777" w:rsidR="002F4B12" w:rsidRPr="00E27D23" w:rsidRDefault="002F4B12" w:rsidP="009D4432">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67D580" w14:textId="77777777" w:rsidR="002F4B12" w:rsidRPr="00E27D23" w:rsidRDefault="002F4B12" w:rsidP="009D4432">
            <w:pPr>
              <w:pStyle w:val="TAL"/>
              <w:rPr>
                <w:snapToGrid w:val="0"/>
                <w:lang w:eastAsia="zh-CN"/>
              </w:rPr>
            </w:pPr>
            <w:r w:rsidRPr="00E27D23">
              <w:rPr>
                <w:snapToGrid w:val="0"/>
                <w:lang w:eastAsia="zh-CN"/>
              </w:rPr>
              <w:t>SIB-12</w:t>
            </w:r>
          </w:p>
        </w:tc>
      </w:tr>
      <w:tr w:rsidR="002F4B12" w:rsidRPr="00E27D23" w14:paraId="1C9FE4EC"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492288" w14:textId="77777777" w:rsidR="002F4B12" w:rsidRPr="00E27D23" w:rsidRDefault="002F4B12" w:rsidP="009D4432">
            <w:pPr>
              <w:pStyle w:val="TAL"/>
              <w:rPr>
                <w:snapToGrid w:val="0"/>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EA00A" w14:textId="77777777" w:rsidR="002F4B12" w:rsidRPr="00E27D23" w:rsidRDefault="002F4B12" w:rsidP="009D4432">
            <w:pPr>
              <w:pStyle w:val="TAL"/>
              <w:rPr>
                <w:snapToGrid w:val="0"/>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0E5102" w14:textId="77777777" w:rsidR="002F4B12" w:rsidRPr="00E27D23"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46AE76" w14:textId="77777777" w:rsidR="002F4B12" w:rsidRPr="00E27D23" w:rsidRDefault="002F4B12" w:rsidP="009D4432">
            <w:pPr>
              <w:pStyle w:val="TAL"/>
              <w:rPr>
                <w:snapToGrid w:val="0"/>
              </w:rPr>
            </w:pPr>
          </w:p>
        </w:tc>
      </w:tr>
      <w:tr w:rsidR="002F4B12" w:rsidRPr="00E27D23" w14:paraId="03AC903B"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1DF58C" w14:textId="77777777" w:rsidR="002F4B12" w:rsidRPr="00E27D23" w:rsidRDefault="002F4B12" w:rsidP="009D4432">
            <w:pPr>
              <w:pStyle w:val="TAL"/>
              <w:rPr>
                <w:snapToGrid w:val="0"/>
              </w:rPr>
            </w:pPr>
            <w:r w:rsidRPr="00E27D23">
              <w:rPr>
                <w:snapToGrid w:val="0"/>
                <w:lang w:eastAsia="zh-CN"/>
              </w:rPr>
              <w:t xml:space="preserve">  </w:t>
            </w:r>
            <w:r w:rsidRPr="00E27D23">
              <w:t>sl-TxPoolSelectedNormal-r16 SEQUENCE (SIZE (1..maxNrofTXPool-r16)) OF SL-ResourcePoolConfig-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61BE19" w14:textId="77777777" w:rsidR="002F4B12" w:rsidRPr="00E27D23" w:rsidRDefault="002F4B12" w:rsidP="009D4432">
            <w:pPr>
              <w:pStyle w:val="TAL"/>
              <w:rPr>
                <w:snapToGrid w:val="0"/>
                <w:lang w:eastAsia="zh-CN"/>
              </w:rPr>
            </w:pPr>
            <w:r w:rsidRPr="00E27D23">
              <w:rPr>
                <w:snapToGrid w:val="0"/>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C68E6F" w14:textId="77777777" w:rsidR="002F4B12" w:rsidRPr="00E27D23"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5331DC" w14:textId="77777777" w:rsidR="002F4B12" w:rsidRPr="00E27D23" w:rsidRDefault="002F4B12" w:rsidP="009D4432">
            <w:pPr>
              <w:pStyle w:val="TAL"/>
              <w:rPr>
                <w:snapToGrid w:val="0"/>
              </w:rPr>
            </w:pPr>
          </w:p>
        </w:tc>
      </w:tr>
      <w:tr w:rsidR="002F4B12" w:rsidRPr="00E27D23" w14:paraId="16CD6FAF"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5C99B" w14:textId="77777777" w:rsidR="002F4B12" w:rsidRPr="00E27D23" w:rsidRDefault="002F4B12" w:rsidP="009D4432">
            <w:pPr>
              <w:pStyle w:val="TAL"/>
              <w:rPr>
                <w:snapToGrid w:val="0"/>
              </w:rPr>
            </w:pPr>
            <w:r w:rsidRPr="00E27D23">
              <w:rPr>
                <w:snapToGrid w:val="0"/>
                <w:lang w:eastAsia="zh-CN"/>
              </w:rPr>
              <w:t xml:space="preserve">    </w:t>
            </w:r>
            <w:r w:rsidRPr="00E27D23">
              <w:t>SL-ResourcePoolConfig-r16[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3EC30" w14:textId="77777777" w:rsidR="002F4B12" w:rsidRPr="00E27D23" w:rsidRDefault="002F4B12" w:rsidP="009D4432">
            <w:pPr>
              <w:pStyle w:val="TAL"/>
              <w:rPr>
                <w:snapToGrid w:val="0"/>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78E612" w14:textId="77777777" w:rsidR="002F4B12" w:rsidRPr="00E27D23" w:rsidRDefault="002F4B12" w:rsidP="009D4432">
            <w:pPr>
              <w:pStyle w:val="TAL"/>
              <w:rPr>
                <w:snapToGrid w:val="0"/>
              </w:rPr>
            </w:pPr>
            <w:r w:rsidRPr="00E27D23">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F2B51" w14:textId="77777777" w:rsidR="002F4B12" w:rsidRPr="00E27D23" w:rsidRDefault="002F4B12" w:rsidP="009D4432">
            <w:pPr>
              <w:pStyle w:val="TAL"/>
              <w:rPr>
                <w:snapToGrid w:val="0"/>
              </w:rPr>
            </w:pPr>
          </w:p>
        </w:tc>
      </w:tr>
      <w:tr w:rsidR="002F4B12" w:rsidRPr="00E27D23" w14:paraId="2D020EA1"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425B52" w14:textId="77777777" w:rsidR="002F4B12" w:rsidRPr="00E27D23" w:rsidRDefault="002F4B12" w:rsidP="009D4432">
            <w:pPr>
              <w:pStyle w:val="TAL"/>
              <w:rPr>
                <w:snapToGrid w:val="0"/>
              </w:rPr>
            </w:pPr>
            <w:r w:rsidRPr="00E27D23">
              <w:rPr>
                <w:snapToGrid w:val="0"/>
                <w:lang w:eastAsia="zh-CN"/>
              </w:rPr>
              <w:t xml:space="preserve">      </w:t>
            </w:r>
            <w:r w:rsidRPr="00E27D23">
              <w:t>sl-ResourcePoolID-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B65552" w14:textId="77777777" w:rsidR="002F4B12" w:rsidRPr="00E27D23" w:rsidRDefault="002F4B12" w:rsidP="009D4432">
            <w:pPr>
              <w:pStyle w:val="TAL"/>
              <w:rPr>
                <w:snapToGrid w:val="0"/>
                <w:lang w:eastAsia="zh-CN"/>
              </w:rPr>
            </w:pPr>
            <w:r w:rsidRPr="00E27D23">
              <w:t>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F40048" w14:textId="77777777" w:rsidR="002F4B12" w:rsidRPr="00E27D23" w:rsidRDefault="002F4B12" w:rsidP="009D4432">
            <w:pPr>
              <w:pStyle w:val="TAL"/>
              <w:rPr>
                <w:snapToGrid w:val="0"/>
              </w:rPr>
            </w:pPr>
            <w:r w:rsidRPr="00E27D23">
              <w:t>Index of the resource pool for normal case</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BBADAA" w14:textId="77777777" w:rsidR="002F4B12" w:rsidRPr="00E27D23" w:rsidRDefault="002F4B12" w:rsidP="009D4432">
            <w:pPr>
              <w:pStyle w:val="TAL"/>
              <w:rPr>
                <w:snapToGrid w:val="0"/>
              </w:rPr>
            </w:pPr>
          </w:p>
        </w:tc>
      </w:tr>
      <w:tr w:rsidR="002F4B12" w:rsidRPr="00E27D23" w14:paraId="2A551013"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F7EEFC" w14:textId="77777777" w:rsidR="002F4B12" w:rsidRPr="00E27D23" w:rsidRDefault="002F4B12" w:rsidP="009D4432">
            <w:pPr>
              <w:pStyle w:val="TAL"/>
              <w:rPr>
                <w:snapToGrid w:val="0"/>
              </w:rPr>
            </w:pPr>
            <w:r w:rsidRPr="00E27D23">
              <w:rPr>
                <w:snapToGrid w:val="0"/>
                <w:lang w:eastAsia="zh-CN"/>
              </w:rPr>
              <w:t xml:space="preserve">      </w:t>
            </w:r>
            <w:r w:rsidRPr="00E27D23">
              <w:t>sl-ResourcePool-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9811BD" w14:textId="2984B772" w:rsidR="002F4B12" w:rsidRPr="00E27D23" w:rsidRDefault="002F4B12" w:rsidP="009D4432">
            <w:pPr>
              <w:pStyle w:val="TAL"/>
              <w:rPr>
                <w:snapToGrid w:val="0"/>
                <w:lang w:eastAsia="zh-CN"/>
              </w:rPr>
            </w:pPr>
            <w:r w:rsidRPr="00E27D23">
              <w:t xml:space="preserve">SL-ResourcePool with condition </w:t>
            </w:r>
            <w:r w:rsidR="00DE70F1" w:rsidRPr="00E27D23">
              <w:t>SL-PRECONFIG</w:t>
            </w:r>
            <w:r w:rsidRPr="00E27D23">
              <w:t xml:space="preserve"> as defined in Table 12.2.1.6.3.3-</w:t>
            </w:r>
            <w:r w:rsidRPr="00E27D23">
              <w:rPr>
                <w:lang w:eastAsia="zh-CN"/>
              </w:rPr>
              <w:t>1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ED517C" w14:textId="77777777" w:rsidR="002F4B12" w:rsidRPr="00E27D23"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5BC303" w14:textId="77777777" w:rsidR="002F4B12" w:rsidRPr="00E27D23" w:rsidRDefault="002F4B12" w:rsidP="009D4432">
            <w:pPr>
              <w:pStyle w:val="TAL"/>
              <w:rPr>
                <w:snapToGrid w:val="0"/>
              </w:rPr>
            </w:pPr>
            <w:r w:rsidRPr="00E27D23">
              <w:rPr>
                <w:snapToGrid w:val="0"/>
              </w:rPr>
              <w:t>SL-PRECONFIG</w:t>
            </w:r>
          </w:p>
        </w:tc>
      </w:tr>
      <w:tr w:rsidR="002F4B12" w:rsidRPr="00E27D23" w14:paraId="7C79BE21"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567568" w14:textId="77777777" w:rsidR="002F4B12" w:rsidRPr="00E27D23" w:rsidRDefault="002F4B12" w:rsidP="009D4432">
            <w:pPr>
              <w:pStyle w:val="TAL"/>
              <w:rPr>
                <w:snapToGrid w:val="0"/>
                <w:lang w:eastAsia="zh-CN"/>
              </w:rPr>
            </w:pPr>
            <w:r w:rsidRPr="00E27D23">
              <w:rPr>
                <w:snapToGrid w:val="0"/>
                <w:lang w:eastAsia="zh-CN"/>
              </w:rPr>
              <w:t xml:space="preserve">      sl-ResourcePool-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E2DBB7" w14:textId="0077B70D" w:rsidR="002F4B12" w:rsidRPr="00E27D23" w:rsidRDefault="002F4B12" w:rsidP="009D4432">
            <w:pPr>
              <w:pStyle w:val="TAL"/>
              <w:rPr>
                <w:lang w:eastAsia="zh-CN"/>
              </w:rPr>
            </w:pPr>
            <w:r w:rsidRPr="00E27D23">
              <w:t xml:space="preserve">SL-ResourcePool with condition </w:t>
            </w:r>
            <w:r w:rsidR="00DE70F1" w:rsidRPr="00E27D23">
              <w:t>SIB-12</w:t>
            </w:r>
            <w:r w:rsidRPr="00E27D23">
              <w:t xml:space="preserve"> as defined in Table 12.2.1.6.3.3-</w:t>
            </w:r>
            <w:r w:rsidRPr="00E27D23">
              <w:rPr>
                <w:lang w:eastAsia="zh-CN"/>
              </w:rPr>
              <w:t>1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13D985" w14:textId="77777777" w:rsidR="002F4B12" w:rsidRPr="00E27D23"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8C7538" w14:textId="77777777" w:rsidR="002F4B12" w:rsidRPr="00E27D23" w:rsidRDefault="002F4B12" w:rsidP="009D4432">
            <w:pPr>
              <w:pStyle w:val="TAL"/>
              <w:rPr>
                <w:snapToGrid w:val="0"/>
              </w:rPr>
            </w:pPr>
            <w:r w:rsidRPr="00E27D23">
              <w:rPr>
                <w:snapToGrid w:val="0"/>
                <w:lang w:eastAsia="zh-CN"/>
              </w:rPr>
              <w:t>SIB-12</w:t>
            </w:r>
          </w:p>
        </w:tc>
      </w:tr>
      <w:tr w:rsidR="002F4B12" w:rsidRPr="00E27D23" w14:paraId="6DD88EA4"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80018E" w14:textId="77777777" w:rsidR="002F4B12" w:rsidRPr="00E27D23" w:rsidRDefault="002F4B12" w:rsidP="009D4432">
            <w:pPr>
              <w:pStyle w:val="TAL"/>
              <w:rPr>
                <w:snapToGrid w:val="0"/>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C8914E" w14:textId="77777777" w:rsidR="002F4B12" w:rsidRPr="00E27D23" w:rsidRDefault="002F4B12" w:rsidP="009D4432">
            <w:pPr>
              <w:pStyle w:val="TAL"/>
              <w:rPr>
                <w:snapToGrid w:val="0"/>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7B4CAD" w14:textId="77777777" w:rsidR="002F4B12" w:rsidRPr="00E27D23"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9860E" w14:textId="77777777" w:rsidR="002F4B12" w:rsidRPr="00E27D23" w:rsidRDefault="002F4B12" w:rsidP="009D4432">
            <w:pPr>
              <w:pStyle w:val="TAL"/>
              <w:rPr>
                <w:snapToGrid w:val="0"/>
              </w:rPr>
            </w:pPr>
          </w:p>
        </w:tc>
      </w:tr>
      <w:tr w:rsidR="002F4B12" w:rsidRPr="00E27D23" w14:paraId="384DD7A6"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E51554" w14:textId="77777777" w:rsidR="002F4B12" w:rsidRPr="00E27D23" w:rsidRDefault="002F4B12" w:rsidP="009D4432">
            <w:pPr>
              <w:pStyle w:val="TAL"/>
              <w:rPr>
                <w:snapToGrid w:val="0"/>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6FF2C9" w14:textId="77777777" w:rsidR="002F4B12" w:rsidRPr="00E27D23" w:rsidRDefault="002F4B12" w:rsidP="009D4432">
            <w:pPr>
              <w:pStyle w:val="TAL"/>
              <w:rPr>
                <w:snapToGrid w:val="0"/>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C1D67F" w14:textId="77777777" w:rsidR="002F4B12" w:rsidRPr="00E27D23"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4E98EF" w14:textId="77777777" w:rsidR="002F4B12" w:rsidRPr="00E27D23" w:rsidRDefault="002F4B12" w:rsidP="009D4432">
            <w:pPr>
              <w:pStyle w:val="TAL"/>
              <w:rPr>
                <w:snapToGrid w:val="0"/>
              </w:rPr>
            </w:pPr>
          </w:p>
        </w:tc>
      </w:tr>
      <w:tr w:rsidR="002F4B12" w:rsidRPr="00E27D23" w14:paraId="56BF3924"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56D871" w14:textId="77777777" w:rsidR="002F4B12" w:rsidRPr="00E27D23" w:rsidRDefault="002F4B12" w:rsidP="009D443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BA386D" w14:textId="77777777" w:rsidR="002F4B12" w:rsidRPr="00E27D23" w:rsidRDefault="002F4B12" w:rsidP="009D4432">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36B1D" w14:textId="77777777" w:rsidR="002F4B12" w:rsidRPr="00E27D23" w:rsidRDefault="002F4B12" w:rsidP="009D4432">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01163F" w14:textId="77777777" w:rsidR="002F4B12" w:rsidRPr="00E27D23" w:rsidRDefault="002F4B12" w:rsidP="009D4432">
            <w:pPr>
              <w:pStyle w:val="TAL"/>
            </w:pPr>
          </w:p>
        </w:tc>
      </w:tr>
    </w:tbl>
    <w:p w14:paraId="00FFF425" w14:textId="77777777" w:rsidR="002F4B12" w:rsidRPr="00E27D23" w:rsidRDefault="002F4B12" w:rsidP="009D4432">
      <w:pPr>
        <w:rPr>
          <w:lang w:eastAsia="zh-CN"/>
        </w:rPr>
      </w:pPr>
    </w:p>
    <w:p w14:paraId="7645EFA7" w14:textId="77777777" w:rsidR="002F4B12" w:rsidRPr="00E27D23" w:rsidRDefault="002F4B12" w:rsidP="009D4432">
      <w:pPr>
        <w:pStyle w:val="TH"/>
        <w:rPr>
          <w:lang w:eastAsia="zh-CN"/>
        </w:rPr>
      </w:pPr>
      <w:r w:rsidRPr="00E27D23">
        <w:t xml:space="preserve">Table </w:t>
      </w:r>
      <w:r w:rsidRPr="00E27D23">
        <w:rPr>
          <w:snapToGrid w:val="0"/>
        </w:rPr>
        <w:t>12.2.1.6.3.3</w:t>
      </w:r>
      <w:r w:rsidRPr="00E27D23">
        <w:rPr>
          <w:snapToGrid w:val="0"/>
          <w:lang w:eastAsia="zh-CN"/>
        </w:rPr>
        <w:t>-2</w:t>
      </w:r>
      <w:r w:rsidRPr="00E27D23">
        <w:t xml:space="preserve">: </w:t>
      </w:r>
      <w:r w:rsidRPr="00E27D23">
        <w:rPr>
          <w:lang w:eastAsia="zh-CN"/>
        </w:rPr>
        <w:t>SIB12 (step 2,</w:t>
      </w:r>
      <w:r w:rsidRPr="00E27D23">
        <w:t xml:space="preserve"> </w:t>
      </w:r>
      <w:r w:rsidRPr="00E27D23">
        <w:rPr>
          <w:lang w:eastAsia="zh-CN"/>
        </w:rPr>
        <w:t>Table 12.2.1.6.3.2-3)</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7"/>
        <w:gridCol w:w="2259"/>
        <w:gridCol w:w="1694"/>
        <w:gridCol w:w="1130"/>
      </w:tblGrid>
      <w:tr w:rsidR="002F4B12" w:rsidRPr="00E27D23" w14:paraId="6A529356" w14:textId="77777777" w:rsidTr="002F4B12">
        <w:tc>
          <w:tcPr>
            <w:tcW w:w="9603" w:type="dxa"/>
            <w:gridSpan w:val="4"/>
            <w:tcBorders>
              <w:top w:val="single" w:sz="4" w:space="0" w:color="auto"/>
              <w:left w:val="single" w:sz="4" w:space="0" w:color="auto"/>
              <w:bottom w:val="single" w:sz="4" w:space="0" w:color="auto"/>
              <w:right w:val="single" w:sz="4" w:space="0" w:color="auto"/>
            </w:tcBorders>
            <w:hideMark/>
          </w:tcPr>
          <w:p w14:paraId="7407CD0E" w14:textId="0BB62ED7" w:rsidR="002F4B12" w:rsidRPr="00E27D23" w:rsidRDefault="002F4B12"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2</w:t>
            </w:r>
            <w:r w:rsidRPr="00E27D23">
              <w:t>-</w:t>
            </w:r>
            <w:r w:rsidRPr="00E27D23">
              <w:rPr>
                <w:lang w:eastAsia="zh-CN"/>
              </w:rPr>
              <w:t>14</w:t>
            </w:r>
          </w:p>
        </w:tc>
      </w:tr>
      <w:tr w:rsidR="002F4B12" w:rsidRPr="00E27D23" w14:paraId="23C03B93"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7CEB30D1" w14:textId="77777777" w:rsidR="002F4B12" w:rsidRPr="00E27D23" w:rsidRDefault="002F4B12" w:rsidP="009D4432">
            <w:pPr>
              <w:pStyle w:val="TAH"/>
            </w:pPr>
            <w:r w:rsidRPr="00E27D23">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65BCB550" w14:textId="77777777" w:rsidR="002F4B12" w:rsidRPr="00E27D23" w:rsidRDefault="002F4B12" w:rsidP="009D4432">
            <w:pPr>
              <w:pStyle w:val="TAH"/>
            </w:pPr>
            <w:r w:rsidRPr="00E27D23">
              <w:t>Value/Remark</w:t>
            </w:r>
          </w:p>
        </w:tc>
        <w:tc>
          <w:tcPr>
            <w:tcW w:w="1695" w:type="dxa"/>
            <w:tcBorders>
              <w:top w:val="single" w:sz="4" w:space="0" w:color="auto"/>
              <w:left w:val="single" w:sz="4" w:space="0" w:color="auto"/>
              <w:bottom w:val="single" w:sz="4" w:space="0" w:color="auto"/>
              <w:right w:val="single" w:sz="4" w:space="0" w:color="auto"/>
            </w:tcBorders>
            <w:hideMark/>
          </w:tcPr>
          <w:p w14:paraId="1384B3C7" w14:textId="77777777" w:rsidR="002F4B12" w:rsidRPr="00E27D23" w:rsidRDefault="002F4B12"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64F19A7B" w14:textId="77777777" w:rsidR="002F4B12" w:rsidRPr="00E27D23" w:rsidRDefault="002F4B12" w:rsidP="009D4432">
            <w:pPr>
              <w:pStyle w:val="TAH"/>
            </w:pPr>
            <w:r w:rsidRPr="00E27D23">
              <w:t>Condition</w:t>
            </w:r>
          </w:p>
        </w:tc>
      </w:tr>
      <w:tr w:rsidR="002F4B12" w:rsidRPr="00E27D23" w14:paraId="63F833BF"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20BA368B" w14:textId="77777777" w:rsidR="002F4B12" w:rsidRPr="00E27D23" w:rsidRDefault="002F4B12" w:rsidP="009D4432">
            <w:pPr>
              <w:pStyle w:val="TAL"/>
            </w:pPr>
            <w:r w:rsidRPr="00E27D23">
              <w:t>SIB12-r16 ::= SEQUENCE {</w:t>
            </w:r>
          </w:p>
        </w:tc>
        <w:tc>
          <w:tcPr>
            <w:tcW w:w="2260" w:type="dxa"/>
            <w:tcBorders>
              <w:top w:val="single" w:sz="4" w:space="0" w:color="auto"/>
              <w:left w:val="single" w:sz="4" w:space="0" w:color="auto"/>
              <w:bottom w:val="single" w:sz="4" w:space="0" w:color="auto"/>
              <w:right w:val="single" w:sz="4" w:space="0" w:color="auto"/>
            </w:tcBorders>
          </w:tcPr>
          <w:p w14:paraId="22CB388E" w14:textId="77777777" w:rsidR="002F4B12" w:rsidRPr="00E27D23" w:rsidRDefault="002F4B12"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6945730E"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85BC744" w14:textId="77777777" w:rsidR="002F4B12" w:rsidRPr="00E27D23" w:rsidRDefault="002F4B12" w:rsidP="009D4432">
            <w:pPr>
              <w:pStyle w:val="TAL"/>
            </w:pPr>
          </w:p>
        </w:tc>
      </w:tr>
      <w:tr w:rsidR="002F4B12" w:rsidRPr="00E27D23" w14:paraId="2C6A3BC2"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43E6217E" w14:textId="77777777" w:rsidR="002F4B12" w:rsidRPr="00E27D23" w:rsidRDefault="002F4B12" w:rsidP="009D4432">
            <w:pPr>
              <w:pStyle w:val="TAL"/>
              <w:rPr>
                <w:lang w:eastAsia="zh-CN"/>
              </w:rPr>
            </w:pPr>
            <w:r w:rsidRPr="00E27D23">
              <w:rPr>
                <w:lang w:eastAsia="zh-CN"/>
              </w:rPr>
              <w:t xml:space="preserve">  </w:t>
            </w:r>
            <w:r w:rsidRPr="00E27D23">
              <w:t>segmentContainer-r16</w:t>
            </w:r>
          </w:p>
        </w:tc>
        <w:tc>
          <w:tcPr>
            <w:tcW w:w="2260" w:type="dxa"/>
            <w:tcBorders>
              <w:top w:val="single" w:sz="4" w:space="0" w:color="auto"/>
              <w:left w:val="single" w:sz="4" w:space="0" w:color="auto"/>
              <w:bottom w:val="single" w:sz="4" w:space="0" w:color="auto"/>
              <w:right w:val="single" w:sz="4" w:space="0" w:color="auto"/>
            </w:tcBorders>
            <w:hideMark/>
          </w:tcPr>
          <w:p w14:paraId="6E9FC952" w14:textId="77777777" w:rsidR="002F4B12" w:rsidRPr="00E27D23" w:rsidRDefault="002F4B12" w:rsidP="009D4432">
            <w:pPr>
              <w:pStyle w:val="TAL"/>
              <w:rPr>
                <w:lang w:eastAsia="zh-CN"/>
              </w:rPr>
            </w:pPr>
            <w:r w:rsidRPr="00E27D23">
              <w:t>OCTET STRING (CONTAINING SIB12-</w:t>
            </w:r>
            <w:r w:rsidRPr="00E27D23">
              <w:rPr>
                <w:lang w:eastAsia="zh-CN"/>
              </w:rPr>
              <w:t>RESOURCEPOOL</w:t>
            </w:r>
            <w:r w:rsidRPr="00E27D23">
              <w:t>)</w:t>
            </w:r>
          </w:p>
        </w:tc>
        <w:tc>
          <w:tcPr>
            <w:tcW w:w="1695" w:type="dxa"/>
            <w:tcBorders>
              <w:top w:val="single" w:sz="4" w:space="0" w:color="auto"/>
              <w:left w:val="single" w:sz="4" w:space="0" w:color="auto"/>
              <w:bottom w:val="single" w:sz="4" w:space="0" w:color="auto"/>
              <w:right w:val="single" w:sz="4" w:space="0" w:color="auto"/>
            </w:tcBorders>
          </w:tcPr>
          <w:p w14:paraId="02FB33DF"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A01A6D5" w14:textId="77777777" w:rsidR="002F4B12" w:rsidRPr="00E27D23" w:rsidRDefault="002F4B12" w:rsidP="009D4432">
            <w:pPr>
              <w:pStyle w:val="TAL"/>
            </w:pPr>
          </w:p>
        </w:tc>
      </w:tr>
      <w:tr w:rsidR="002F4B12" w:rsidRPr="00E27D23" w14:paraId="26CDAC2D"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02834E22" w14:textId="77777777" w:rsidR="002F4B12" w:rsidRPr="00E27D23" w:rsidRDefault="002F4B12" w:rsidP="009D4432">
            <w:pPr>
              <w:pStyle w:val="TAL"/>
            </w:pPr>
            <w:r w:rsidRPr="00E27D23">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02591ADD" w14:textId="77777777" w:rsidR="002F4B12" w:rsidRPr="00E27D23"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2F683FB8"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D613F7E" w14:textId="77777777" w:rsidR="002F4B12" w:rsidRPr="00E27D23" w:rsidRDefault="002F4B12" w:rsidP="009D4432">
            <w:pPr>
              <w:pStyle w:val="TAL"/>
            </w:pPr>
          </w:p>
        </w:tc>
      </w:tr>
    </w:tbl>
    <w:p w14:paraId="3B53074D" w14:textId="77777777" w:rsidR="002F4B12" w:rsidRPr="00E27D23" w:rsidRDefault="002F4B12" w:rsidP="009D4432">
      <w:pPr>
        <w:rPr>
          <w:lang w:eastAsia="zh-CN"/>
        </w:rPr>
      </w:pPr>
    </w:p>
    <w:p w14:paraId="7B4BDD5A" w14:textId="4568D074" w:rsidR="002F4B12" w:rsidRPr="00E27D23" w:rsidRDefault="002F4B12" w:rsidP="009D4432">
      <w:pPr>
        <w:pStyle w:val="TH"/>
        <w:rPr>
          <w:lang w:eastAsia="zh-CN"/>
        </w:rPr>
      </w:pPr>
      <w:r w:rsidRPr="00E27D23">
        <w:t xml:space="preserve">Table </w:t>
      </w:r>
      <w:r w:rsidRPr="00E27D23">
        <w:rPr>
          <w:snapToGrid w:val="0"/>
        </w:rPr>
        <w:t>12.2.1.6.3.3</w:t>
      </w:r>
      <w:r w:rsidRPr="00E27D23">
        <w:rPr>
          <w:snapToGrid w:val="0"/>
          <w:lang w:eastAsia="zh-CN"/>
        </w:rPr>
        <w:t>-3</w:t>
      </w:r>
      <w:r w:rsidRPr="00E27D23">
        <w:t xml:space="preserve">: </w:t>
      </w:r>
      <w:r w:rsidRPr="00E27D23">
        <w:rPr>
          <w:lang w:eastAsia="zh-CN"/>
        </w:rPr>
        <w:t>SIB12-RESOURCEPOOL (</w:t>
      </w:r>
      <w:r w:rsidRPr="00E27D23">
        <w:t xml:space="preserve">Table </w:t>
      </w:r>
      <w:r w:rsidRPr="00E27D23">
        <w:rPr>
          <w:snapToGrid w:val="0"/>
        </w:rPr>
        <w:t>12.2.1.6.3.3</w:t>
      </w:r>
      <w:r w:rsidRPr="00E27D23">
        <w:rPr>
          <w:snapToGrid w:val="0"/>
          <w:lang w:eastAsia="zh-CN"/>
        </w:rPr>
        <w:t>-2</w:t>
      </w:r>
      <w:r w:rsidRPr="00E27D23">
        <w:rPr>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7"/>
        <w:gridCol w:w="2259"/>
        <w:gridCol w:w="1694"/>
        <w:gridCol w:w="1130"/>
      </w:tblGrid>
      <w:tr w:rsidR="002F4B12" w:rsidRPr="00E27D23" w14:paraId="12DC3DBD" w14:textId="77777777" w:rsidTr="002F4B12">
        <w:tc>
          <w:tcPr>
            <w:tcW w:w="9603" w:type="dxa"/>
            <w:gridSpan w:val="4"/>
            <w:tcBorders>
              <w:top w:val="single" w:sz="4" w:space="0" w:color="auto"/>
              <w:left w:val="single" w:sz="4" w:space="0" w:color="auto"/>
              <w:bottom w:val="single" w:sz="4" w:space="0" w:color="auto"/>
              <w:right w:val="single" w:sz="4" w:space="0" w:color="auto"/>
            </w:tcBorders>
            <w:hideMark/>
          </w:tcPr>
          <w:p w14:paraId="2877B15E" w14:textId="77777777" w:rsidR="002F4B12" w:rsidRPr="00E27D23" w:rsidRDefault="002F4B12"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2</w:t>
            </w:r>
            <w:r w:rsidRPr="00E27D23">
              <w:t>-</w:t>
            </w:r>
            <w:r w:rsidRPr="00E27D23">
              <w:rPr>
                <w:lang w:eastAsia="zh-CN"/>
              </w:rPr>
              <w:t>14A</w:t>
            </w:r>
          </w:p>
        </w:tc>
      </w:tr>
      <w:tr w:rsidR="002F4B12" w:rsidRPr="00E27D23" w14:paraId="15049409"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2639464A" w14:textId="77777777" w:rsidR="002F4B12" w:rsidRPr="00E27D23" w:rsidRDefault="002F4B12" w:rsidP="009D4432">
            <w:pPr>
              <w:pStyle w:val="TAH"/>
            </w:pPr>
            <w:r w:rsidRPr="00E27D23">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7E4A5B6C" w14:textId="77777777" w:rsidR="002F4B12" w:rsidRPr="00E27D23" w:rsidRDefault="002F4B12" w:rsidP="009D4432">
            <w:pPr>
              <w:pStyle w:val="TAH"/>
            </w:pPr>
            <w:r w:rsidRPr="00E27D23">
              <w:t>Value/Remark</w:t>
            </w:r>
          </w:p>
        </w:tc>
        <w:tc>
          <w:tcPr>
            <w:tcW w:w="1695" w:type="dxa"/>
            <w:tcBorders>
              <w:top w:val="single" w:sz="4" w:space="0" w:color="auto"/>
              <w:left w:val="single" w:sz="4" w:space="0" w:color="auto"/>
              <w:bottom w:val="single" w:sz="4" w:space="0" w:color="auto"/>
              <w:right w:val="single" w:sz="4" w:space="0" w:color="auto"/>
            </w:tcBorders>
            <w:hideMark/>
          </w:tcPr>
          <w:p w14:paraId="05A23693" w14:textId="77777777" w:rsidR="002F4B12" w:rsidRPr="00E27D23" w:rsidRDefault="002F4B12"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3B144E17" w14:textId="77777777" w:rsidR="002F4B12" w:rsidRPr="00E27D23" w:rsidRDefault="002F4B12" w:rsidP="009D4432">
            <w:pPr>
              <w:pStyle w:val="TAH"/>
            </w:pPr>
            <w:r w:rsidRPr="00E27D23">
              <w:t>Condition</w:t>
            </w:r>
          </w:p>
        </w:tc>
      </w:tr>
      <w:tr w:rsidR="002F4B12" w:rsidRPr="00E27D23" w14:paraId="363F7021"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6BAFE247" w14:textId="77777777" w:rsidR="002F4B12" w:rsidRPr="00E27D23" w:rsidRDefault="002F4B12" w:rsidP="009D4432">
            <w:pPr>
              <w:pStyle w:val="TAL"/>
            </w:pPr>
            <w:r w:rsidRPr="00E27D23">
              <w:t>SIB12-IEs-r16 ::= SEQUENCE {</w:t>
            </w:r>
          </w:p>
        </w:tc>
        <w:tc>
          <w:tcPr>
            <w:tcW w:w="2260" w:type="dxa"/>
            <w:tcBorders>
              <w:top w:val="single" w:sz="4" w:space="0" w:color="auto"/>
              <w:left w:val="single" w:sz="4" w:space="0" w:color="auto"/>
              <w:bottom w:val="single" w:sz="4" w:space="0" w:color="auto"/>
              <w:right w:val="single" w:sz="4" w:space="0" w:color="auto"/>
            </w:tcBorders>
          </w:tcPr>
          <w:p w14:paraId="5588A2CC" w14:textId="77777777" w:rsidR="002F4B12" w:rsidRPr="00E27D23" w:rsidRDefault="002F4B12"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75DA4040"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0DFD6C7" w14:textId="77777777" w:rsidR="002F4B12" w:rsidRPr="00E27D23" w:rsidRDefault="002F4B12" w:rsidP="009D4432">
            <w:pPr>
              <w:pStyle w:val="TAL"/>
            </w:pPr>
          </w:p>
        </w:tc>
      </w:tr>
      <w:tr w:rsidR="002F4B12" w:rsidRPr="00E27D23" w14:paraId="0D131700"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3ABD61AE" w14:textId="77777777" w:rsidR="002F4B12" w:rsidRPr="00E27D23" w:rsidRDefault="002F4B12" w:rsidP="009D4432">
            <w:pPr>
              <w:pStyle w:val="TAL"/>
              <w:rPr>
                <w:lang w:eastAsia="zh-CN"/>
              </w:rPr>
            </w:pPr>
            <w:r w:rsidRPr="00E27D23">
              <w:rPr>
                <w:lang w:eastAsia="zh-CN"/>
              </w:rPr>
              <w:t xml:space="preserve">  </w:t>
            </w:r>
            <w:r w:rsidRPr="00E27D23">
              <w:t>sl-ConfigCommonNR-r16 SEQUENCE {</w:t>
            </w:r>
          </w:p>
        </w:tc>
        <w:tc>
          <w:tcPr>
            <w:tcW w:w="2260" w:type="dxa"/>
            <w:tcBorders>
              <w:top w:val="single" w:sz="4" w:space="0" w:color="auto"/>
              <w:left w:val="single" w:sz="4" w:space="0" w:color="auto"/>
              <w:bottom w:val="single" w:sz="4" w:space="0" w:color="auto"/>
              <w:right w:val="single" w:sz="4" w:space="0" w:color="auto"/>
            </w:tcBorders>
          </w:tcPr>
          <w:p w14:paraId="0E5912D3" w14:textId="77777777" w:rsidR="002F4B12" w:rsidRPr="00E27D23"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0A33EE7D"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550EFFB" w14:textId="77777777" w:rsidR="002F4B12" w:rsidRPr="00E27D23" w:rsidRDefault="002F4B12" w:rsidP="009D4432">
            <w:pPr>
              <w:pStyle w:val="TAL"/>
            </w:pPr>
          </w:p>
        </w:tc>
      </w:tr>
      <w:tr w:rsidR="002F4B12" w:rsidRPr="00E27D23" w14:paraId="609FE946"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306611EC" w14:textId="77777777" w:rsidR="002F4B12" w:rsidRPr="00E27D23" w:rsidRDefault="002F4B12" w:rsidP="009D4432">
            <w:pPr>
              <w:pStyle w:val="TAL"/>
              <w:rPr>
                <w:lang w:eastAsia="zh-CN"/>
              </w:rPr>
            </w:pPr>
            <w:r w:rsidRPr="00E27D23">
              <w:rPr>
                <w:lang w:eastAsia="zh-CN"/>
              </w:rPr>
              <w:t xml:space="preserve">    sl-FreqInfoList-r16 SEQUENCE (SIZE (1..maxNrofFreqSL-r16)) OF SL-FreqConfigCommon-r16{</w:t>
            </w:r>
          </w:p>
        </w:tc>
        <w:tc>
          <w:tcPr>
            <w:tcW w:w="2260" w:type="dxa"/>
            <w:tcBorders>
              <w:top w:val="single" w:sz="4" w:space="0" w:color="auto"/>
              <w:left w:val="single" w:sz="4" w:space="0" w:color="auto"/>
              <w:bottom w:val="single" w:sz="4" w:space="0" w:color="auto"/>
              <w:right w:val="single" w:sz="4" w:space="0" w:color="auto"/>
            </w:tcBorders>
          </w:tcPr>
          <w:p w14:paraId="56CA6A0B" w14:textId="77777777" w:rsidR="002F4B12" w:rsidRPr="00E27D23"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2E5303A3"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1BF3D4F" w14:textId="77777777" w:rsidR="002F4B12" w:rsidRPr="00E27D23" w:rsidRDefault="002F4B12" w:rsidP="009D4432">
            <w:pPr>
              <w:pStyle w:val="TAL"/>
            </w:pPr>
          </w:p>
        </w:tc>
      </w:tr>
      <w:tr w:rsidR="002F4B12" w:rsidRPr="00E27D23" w14:paraId="6D0EFE01"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71C4F9A5" w14:textId="77777777" w:rsidR="002F4B12" w:rsidRPr="00E27D23" w:rsidRDefault="002F4B12" w:rsidP="009D4432">
            <w:pPr>
              <w:pStyle w:val="TAL"/>
              <w:rPr>
                <w:lang w:eastAsia="zh-CN"/>
              </w:rPr>
            </w:pPr>
            <w:r w:rsidRPr="00E27D23">
              <w:rPr>
                <w:lang w:eastAsia="zh-CN"/>
              </w:rPr>
              <w:t xml:space="preserve">      SL-FreqConfigCommon-r16[1]</w:t>
            </w:r>
          </w:p>
        </w:tc>
        <w:tc>
          <w:tcPr>
            <w:tcW w:w="2260" w:type="dxa"/>
            <w:tcBorders>
              <w:top w:val="single" w:sz="4" w:space="0" w:color="auto"/>
              <w:left w:val="single" w:sz="4" w:space="0" w:color="auto"/>
              <w:bottom w:val="single" w:sz="4" w:space="0" w:color="auto"/>
              <w:right w:val="single" w:sz="4" w:space="0" w:color="auto"/>
            </w:tcBorders>
            <w:hideMark/>
          </w:tcPr>
          <w:p w14:paraId="2CAA1944" w14:textId="77777777" w:rsidR="002F4B12" w:rsidRPr="00E27D23" w:rsidRDefault="002F4B12" w:rsidP="009D4432">
            <w:pPr>
              <w:pStyle w:val="TAL"/>
              <w:rPr>
                <w:lang w:eastAsia="zh-CN"/>
              </w:rPr>
            </w:pPr>
            <w:r w:rsidRPr="00E27D23">
              <w:rPr>
                <w:lang w:eastAsia="zh-CN"/>
              </w:rPr>
              <w:t>SL-FreqConfigCommon</w:t>
            </w:r>
          </w:p>
        </w:tc>
        <w:tc>
          <w:tcPr>
            <w:tcW w:w="1695" w:type="dxa"/>
            <w:tcBorders>
              <w:top w:val="single" w:sz="4" w:space="0" w:color="auto"/>
              <w:left w:val="single" w:sz="4" w:space="0" w:color="auto"/>
              <w:bottom w:val="single" w:sz="4" w:space="0" w:color="auto"/>
              <w:right w:val="single" w:sz="4" w:space="0" w:color="auto"/>
            </w:tcBorders>
          </w:tcPr>
          <w:p w14:paraId="149815F4"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98EF9B9" w14:textId="77777777" w:rsidR="002F4B12" w:rsidRPr="00E27D23" w:rsidRDefault="002F4B12" w:rsidP="009D4432">
            <w:pPr>
              <w:pStyle w:val="TAL"/>
            </w:pPr>
          </w:p>
        </w:tc>
      </w:tr>
      <w:tr w:rsidR="002F4B12" w:rsidRPr="00E27D23" w14:paraId="6B169C8A"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7333575C" w14:textId="77777777" w:rsidR="002F4B12" w:rsidRPr="00E27D23" w:rsidRDefault="002F4B12" w:rsidP="009D4432">
            <w:pPr>
              <w:pStyle w:val="TAL"/>
              <w:rPr>
                <w:lang w:eastAsia="zh-CN"/>
              </w:rPr>
            </w:pPr>
            <w:r w:rsidRPr="00E27D23">
              <w:rPr>
                <w:lang w:eastAsia="zh-CN"/>
              </w:rPr>
              <w:t xml:space="preserve">    }</w:t>
            </w:r>
          </w:p>
        </w:tc>
        <w:tc>
          <w:tcPr>
            <w:tcW w:w="2260" w:type="dxa"/>
            <w:tcBorders>
              <w:top w:val="single" w:sz="4" w:space="0" w:color="auto"/>
              <w:left w:val="single" w:sz="4" w:space="0" w:color="auto"/>
              <w:bottom w:val="single" w:sz="4" w:space="0" w:color="auto"/>
              <w:right w:val="single" w:sz="4" w:space="0" w:color="auto"/>
            </w:tcBorders>
          </w:tcPr>
          <w:p w14:paraId="13AB4CF3" w14:textId="77777777" w:rsidR="002F4B12" w:rsidRPr="00E27D23"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2DB3C8BD"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528D8EB" w14:textId="77777777" w:rsidR="002F4B12" w:rsidRPr="00E27D23" w:rsidRDefault="002F4B12" w:rsidP="009D4432">
            <w:pPr>
              <w:pStyle w:val="TAL"/>
            </w:pPr>
          </w:p>
        </w:tc>
      </w:tr>
      <w:tr w:rsidR="002F4B12" w:rsidRPr="00E27D23" w14:paraId="7DC011EE"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5D804CEC" w14:textId="77777777" w:rsidR="002F4B12" w:rsidRPr="00E27D23" w:rsidRDefault="002F4B12" w:rsidP="009D4432">
            <w:pPr>
              <w:pStyle w:val="TAL"/>
              <w:rPr>
                <w:lang w:eastAsia="zh-CN"/>
              </w:rPr>
            </w:pPr>
            <w:r w:rsidRPr="00E27D23">
              <w:rPr>
                <w:lang w:eastAsia="zh-CN"/>
              </w:rPr>
              <w:t xml:space="preserve">  }</w:t>
            </w:r>
          </w:p>
        </w:tc>
        <w:tc>
          <w:tcPr>
            <w:tcW w:w="2260" w:type="dxa"/>
            <w:tcBorders>
              <w:top w:val="single" w:sz="4" w:space="0" w:color="auto"/>
              <w:left w:val="single" w:sz="4" w:space="0" w:color="auto"/>
              <w:bottom w:val="single" w:sz="4" w:space="0" w:color="auto"/>
              <w:right w:val="single" w:sz="4" w:space="0" w:color="auto"/>
            </w:tcBorders>
          </w:tcPr>
          <w:p w14:paraId="1E13DE11" w14:textId="77777777" w:rsidR="002F4B12" w:rsidRPr="00E27D23"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7B3AEDF7"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EC81AFD" w14:textId="77777777" w:rsidR="002F4B12" w:rsidRPr="00E27D23" w:rsidRDefault="002F4B12" w:rsidP="009D4432">
            <w:pPr>
              <w:pStyle w:val="TAL"/>
            </w:pPr>
          </w:p>
        </w:tc>
      </w:tr>
      <w:tr w:rsidR="002F4B12" w:rsidRPr="00E27D23" w14:paraId="095B8A39"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4C7CD63D" w14:textId="77777777" w:rsidR="002F4B12" w:rsidRPr="00E27D23" w:rsidRDefault="002F4B12" w:rsidP="009D4432">
            <w:pPr>
              <w:pStyle w:val="TAL"/>
            </w:pPr>
            <w:r w:rsidRPr="00E27D23">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6C33C8E2" w14:textId="77777777" w:rsidR="002F4B12" w:rsidRPr="00E27D23"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19AE876E"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78E4E37" w14:textId="77777777" w:rsidR="002F4B12" w:rsidRPr="00E27D23" w:rsidRDefault="002F4B12" w:rsidP="009D4432">
            <w:pPr>
              <w:pStyle w:val="TAL"/>
            </w:pPr>
          </w:p>
        </w:tc>
      </w:tr>
    </w:tbl>
    <w:p w14:paraId="17D251F3" w14:textId="77777777" w:rsidR="002F4B12" w:rsidRPr="00E27D23" w:rsidRDefault="002F4B12" w:rsidP="009D4432"/>
    <w:p w14:paraId="7A9E9551" w14:textId="2C22C17F" w:rsidR="002F4B12" w:rsidRPr="00E27D23" w:rsidRDefault="002F4B12" w:rsidP="009D4432">
      <w:pPr>
        <w:pStyle w:val="TH"/>
        <w:rPr>
          <w:lang w:eastAsia="zh-CN"/>
        </w:rPr>
      </w:pPr>
      <w:r w:rsidRPr="00E27D23">
        <w:t xml:space="preserve">Table </w:t>
      </w:r>
      <w:r w:rsidRPr="00E27D23">
        <w:rPr>
          <w:snapToGrid w:val="0"/>
        </w:rPr>
        <w:t>12.2.1.6.3.3</w:t>
      </w:r>
      <w:r w:rsidRPr="00E27D23">
        <w:rPr>
          <w:snapToGrid w:val="0"/>
          <w:lang w:eastAsia="zh-CN"/>
        </w:rPr>
        <w:t>-4</w:t>
      </w:r>
      <w:r w:rsidRPr="00E27D23">
        <w:t>:</w:t>
      </w:r>
      <w:r w:rsidR="00C03C8B" w:rsidRPr="00E27D23">
        <w:t xml:space="preserve"> </w:t>
      </w:r>
      <w:r w:rsidRPr="00E27D23">
        <w:t>SL-FreqConfigCommo</w:t>
      </w:r>
      <w:r w:rsidRPr="00E27D23">
        <w:rPr>
          <w:rFonts w:eastAsia="SimSun"/>
          <w:lang w:eastAsia="zh-CN"/>
        </w:rPr>
        <w:t>n</w:t>
      </w:r>
      <w:r w:rsidRPr="00E27D23">
        <w:rPr>
          <w:lang w:eastAsia="zh-CN"/>
        </w:rPr>
        <w:t xml:space="preserve"> (</w:t>
      </w:r>
      <w:r w:rsidRPr="00E27D23">
        <w:t xml:space="preserve">Table </w:t>
      </w:r>
      <w:r w:rsidRPr="00E27D23">
        <w:rPr>
          <w:snapToGrid w:val="0"/>
        </w:rPr>
        <w:t>12.2.1.6.3.3</w:t>
      </w:r>
      <w:r w:rsidRPr="00E27D23">
        <w:rPr>
          <w:snapToGrid w:val="0"/>
          <w:lang w:eastAsia="zh-CN"/>
        </w:rPr>
        <w:t>-3</w:t>
      </w:r>
      <w:r w:rsidRPr="00E27D23">
        <w:rPr>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7"/>
        <w:gridCol w:w="2259"/>
        <w:gridCol w:w="1694"/>
        <w:gridCol w:w="1130"/>
      </w:tblGrid>
      <w:tr w:rsidR="002F4B12" w:rsidRPr="00E27D23" w14:paraId="30874E12" w14:textId="77777777" w:rsidTr="002F4B12">
        <w:tc>
          <w:tcPr>
            <w:tcW w:w="9603" w:type="dxa"/>
            <w:gridSpan w:val="4"/>
            <w:tcBorders>
              <w:top w:val="single" w:sz="4" w:space="0" w:color="auto"/>
              <w:left w:val="single" w:sz="4" w:space="0" w:color="auto"/>
              <w:bottom w:val="single" w:sz="4" w:space="0" w:color="auto"/>
              <w:right w:val="single" w:sz="4" w:space="0" w:color="auto"/>
            </w:tcBorders>
            <w:hideMark/>
          </w:tcPr>
          <w:p w14:paraId="30D32D8D" w14:textId="77777777" w:rsidR="002F4B12" w:rsidRPr="00E27D23" w:rsidRDefault="002F4B12"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6</w:t>
            </w:r>
            <w:r w:rsidRPr="00E27D23">
              <w:t>-</w:t>
            </w:r>
            <w:r w:rsidRPr="00E27D23">
              <w:rPr>
                <w:lang w:eastAsia="zh-CN"/>
              </w:rPr>
              <w:t>11</w:t>
            </w:r>
          </w:p>
        </w:tc>
      </w:tr>
      <w:tr w:rsidR="002F4B12" w:rsidRPr="00E27D23" w14:paraId="3F4B9F4D"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51CAC5D4" w14:textId="77777777" w:rsidR="002F4B12" w:rsidRPr="00E27D23" w:rsidRDefault="002F4B12" w:rsidP="009D4432">
            <w:pPr>
              <w:pStyle w:val="TAH"/>
            </w:pPr>
            <w:r w:rsidRPr="00E27D23">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6B14462E" w14:textId="77777777" w:rsidR="002F4B12" w:rsidRPr="00E27D23" w:rsidRDefault="002F4B12" w:rsidP="009D4432">
            <w:pPr>
              <w:pStyle w:val="TAH"/>
            </w:pPr>
            <w:r w:rsidRPr="00E27D23">
              <w:t>Value/Remark</w:t>
            </w:r>
          </w:p>
        </w:tc>
        <w:tc>
          <w:tcPr>
            <w:tcW w:w="1695" w:type="dxa"/>
            <w:tcBorders>
              <w:top w:val="single" w:sz="4" w:space="0" w:color="auto"/>
              <w:left w:val="single" w:sz="4" w:space="0" w:color="auto"/>
              <w:bottom w:val="single" w:sz="4" w:space="0" w:color="auto"/>
              <w:right w:val="single" w:sz="4" w:space="0" w:color="auto"/>
            </w:tcBorders>
            <w:hideMark/>
          </w:tcPr>
          <w:p w14:paraId="03D54FB2" w14:textId="77777777" w:rsidR="002F4B12" w:rsidRPr="00E27D23" w:rsidRDefault="002F4B12"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295F123E" w14:textId="77777777" w:rsidR="002F4B12" w:rsidRPr="00E27D23" w:rsidRDefault="002F4B12" w:rsidP="009D4432">
            <w:pPr>
              <w:pStyle w:val="TAH"/>
            </w:pPr>
            <w:r w:rsidRPr="00E27D23">
              <w:t>Condition</w:t>
            </w:r>
          </w:p>
        </w:tc>
      </w:tr>
      <w:tr w:rsidR="002F4B12" w:rsidRPr="00E27D23" w14:paraId="526424E8"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532B3173" w14:textId="77777777" w:rsidR="002F4B12" w:rsidRPr="00E27D23" w:rsidRDefault="002F4B12" w:rsidP="009D4432">
            <w:pPr>
              <w:pStyle w:val="TAL"/>
            </w:pPr>
            <w:r w:rsidRPr="00E27D23">
              <w:t>SL-FreqConfigCommon-r16 ::= SEQUENCE {</w:t>
            </w:r>
          </w:p>
        </w:tc>
        <w:tc>
          <w:tcPr>
            <w:tcW w:w="2260" w:type="dxa"/>
            <w:tcBorders>
              <w:top w:val="single" w:sz="4" w:space="0" w:color="auto"/>
              <w:left w:val="single" w:sz="4" w:space="0" w:color="auto"/>
              <w:bottom w:val="single" w:sz="4" w:space="0" w:color="auto"/>
              <w:right w:val="single" w:sz="4" w:space="0" w:color="auto"/>
            </w:tcBorders>
          </w:tcPr>
          <w:p w14:paraId="3B14F8DF" w14:textId="77777777" w:rsidR="002F4B12" w:rsidRPr="00E27D23" w:rsidRDefault="002F4B12"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2E9C52A9"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E1BFA75" w14:textId="77777777" w:rsidR="002F4B12" w:rsidRPr="00E27D23" w:rsidRDefault="002F4B12" w:rsidP="009D4432">
            <w:pPr>
              <w:pStyle w:val="TAL"/>
            </w:pPr>
          </w:p>
        </w:tc>
      </w:tr>
      <w:tr w:rsidR="002F4B12" w:rsidRPr="00E27D23" w14:paraId="641733BF"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66E8C048" w14:textId="77777777" w:rsidR="002F4B12" w:rsidRPr="00E27D23" w:rsidRDefault="002F4B12" w:rsidP="009D4432">
            <w:pPr>
              <w:pStyle w:val="TAL"/>
              <w:rPr>
                <w:lang w:eastAsia="zh-CN"/>
              </w:rPr>
            </w:pPr>
            <w:r w:rsidRPr="00E27D23">
              <w:rPr>
                <w:lang w:eastAsia="zh-CN"/>
              </w:rPr>
              <w:t xml:space="preserve">  </w:t>
            </w:r>
            <w:r w:rsidRPr="00E27D23">
              <w:t>sl-BWP-List-r16 SEQUENCE (SIZE (1..maxNrofSL-BWPs-r16)) OF SL-BWP-ConfigCommon-r16 {</w:t>
            </w:r>
          </w:p>
        </w:tc>
        <w:tc>
          <w:tcPr>
            <w:tcW w:w="2260" w:type="dxa"/>
            <w:tcBorders>
              <w:top w:val="single" w:sz="4" w:space="0" w:color="auto"/>
              <w:left w:val="single" w:sz="4" w:space="0" w:color="auto"/>
              <w:bottom w:val="single" w:sz="4" w:space="0" w:color="auto"/>
              <w:right w:val="single" w:sz="4" w:space="0" w:color="auto"/>
            </w:tcBorders>
          </w:tcPr>
          <w:p w14:paraId="0A25687F" w14:textId="77777777" w:rsidR="002F4B12" w:rsidRPr="00E27D23"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5826778C"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6C52487" w14:textId="77777777" w:rsidR="002F4B12" w:rsidRPr="00E27D23" w:rsidRDefault="002F4B12" w:rsidP="009D4432">
            <w:pPr>
              <w:pStyle w:val="TAL"/>
            </w:pPr>
          </w:p>
        </w:tc>
      </w:tr>
      <w:tr w:rsidR="002F4B12" w:rsidRPr="00E27D23" w14:paraId="365AABAB"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69290505" w14:textId="77777777" w:rsidR="002F4B12" w:rsidRPr="00E27D23" w:rsidRDefault="002F4B12" w:rsidP="009D4432">
            <w:pPr>
              <w:pStyle w:val="TAL"/>
              <w:rPr>
                <w:lang w:eastAsia="zh-CN"/>
              </w:rPr>
            </w:pPr>
            <w:r w:rsidRPr="00E27D23">
              <w:rPr>
                <w:lang w:eastAsia="zh-CN"/>
              </w:rPr>
              <w:t xml:space="preserve">    SL-BWP-ConfigCommon-r16[1]</w:t>
            </w:r>
          </w:p>
        </w:tc>
        <w:tc>
          <w:tcPr>
            <w:tcW w:w="2260" w:type="dxa"/>
            <w:tcBorders>
              <w:top w:val="single" w:sz="4" w:space="0" w:color="auto"/>
              <w:left w:val="single" w:sz="4" w:space="0" w:color="auto"/>
              <w:bottom w:val="single" w:sz="4" w:space="0" w:color="auto"/>
              <w:right w:val="single" w:sz="4" w:space="0" w:color="auto"/>
            </w:tcBorders>
            <w:hideMark/>
          </w:tcPr>
          <w:p w14:paraId="65B27A77" w14:textId="77777777" w:rsidR="002F4B12" w:rsidRPr="00E27D23" w:rsidRDefault="002F4B12" w:rsidP="009D4432">
            <w:pPr>
              <w:pStyle w:val="TAL"/>
              <w:rPr>
                <w:lang w:eastAsia="zh-CN"/>
              </w:rPr>
            </w:pPr>
            <w:r w:rsidRPr="00E27D23">
              <w:rPr>
                <w:lang w:eastAsia="zh-CN"/>
              </w:rPr>
              <w:t>SL-BWP-ConfigCommon</w:t>
            </w:r>
          </w:p>
        </w:tc>
        <w:tc>
          <w:tcPr>
            <w:tcW w:w="1695" w:type="dxa"/>
            <w:tcBorders>
              <w:top w:val="single" w:sz="4" w:space="0" w:color="auto"/>
              <w:left w:val="single" w:sz="4" w:space="0" w:color="auto"/>
              <w:bottom w:val="single" w:sz="4" w:space="0" w:color="auto"/>
              <w:right w:val="single" w:sz="4" w:space="0" w:color="auto"/>
            </w:tcBorders>
          </w:tcPr>
          <w:p w14:paraId="0B11056B"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70999B6" w14:textId="77777777" w:rsidR="002F4B12" w:rsidRPr="00E27D23" w:rsidRDefault="002F4B12" w:rsidP="009D4432">
            <w:pPr>
              <w:pStyle w:val="TAL"/>
            </w:pPr>
          </w:p>
        </w:tc>
      </w:tr>
      <w:tr w:rsidR="002F4B12" w:rsidRPr="00E27D23" w14:paraId="6E36FF6B"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4F787CB6" w14:textId="77777777" w:rsidR="002F4B12" w:rsidRPr="00E27D23" w:rsidRDefault="002F4B12" w:rsidP="009D4432">
            <w:pPr>
              <w:pStyle w:val="TAL"/>
              <w:rPr>
                <w:lang w:eastAsia="zh-CN"/>
              </w:rPr>
            </w:pPr>
            <w:r w:rsidRPr="00E27D23">
              <w:rPr>
                <w:lang w:eastAsia="zh-CN"/>
              </w:rPr>
              <w:t xml:space="preserve">  }</w:t>
            </w:r>
          </w:p>
        </w:tc>
        <w:tc>
          <w:tcPr>
            <w:tcW w:w="2260" w:type="dxa"/>
            <w:tcBorders>
              <w:top w:val="single" w:sz="4" w:space="0" w:color="auto"/>
              <w:left w:val="single" w:sz="4" w:space="0" w:color="auto"/>
              <w:bottom w:val="single" w:sz="4" w:space="0" w:color="auto"/>
              <w:right w:val="single" w:sz="4" w:space="0" w:color="auto"/>
            </w:tcBorders>
          </w:tcPr>
          <w:p w14:paraId="5C5537CB" w14:textId="77777777" w:rsidR="002F4B12" w:rsidRPr="00E27D23"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4C4A533E"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A684BF6" w14:textId="77777777" w:rsidR="002F4B12" w:rsidRPr="00E27D23" w:rsidRDefault="002F4B12" w:rsidP="009D4432">
            <w:pPr>
              <w:pStyle w:val="TAL"/>
            </w:pPr>
          </w:p>
        </w:tc>
      </w:tr>
      <w:tr w:rsidR="002F4B12" w:rsidRPr="00E27D23" w14:paraId="5C8145D7"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4EF1B105" w14:textId="77777777" w:rsidR="002F4B12" w:rsidRPr="00E27D23" w:rsidRDefault="002F4B12" w:rsidP="009D4432">
            <w:pPr>
              <w:pStyle w:val="TAL"/>
            </w:pPr>
            <w:r w:rsidRPr="00E27D23">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2920DE1E" w14:textId="77777777" w:rsidR="002F4B12" w:rsidRPr="00E27D23"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6CF5DB72"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EF0873F" w14:textId="77777777" w:rsidR="002F4B12" w:rsidRPr="00E27D23" w:rsidRDefault="002F4B12" w:rsidP="009D4432">
            <w:pPr>
              <w:pStyle w:val="TAL"/>
            </w:pPr>
          </w:p>
        </w:tc>
      </w:tr>
    </w:tbl>
    <w:p w14:paraId="66612DA8" w14:textId="77777777" w:rsidR="002F4B12" w:rsidRPr="00E27D23" w:rsidRDefault="002F4B12" w:rsidP="009D4432">
      <w:pPr>
        <w:rPr>
          <w:lang w:eastAsia="zh-CN"/>
        </w:rPr>
      </w:pPr>
    </w:p>
    <w:p w14:paraId="39217D18" w14:textId="4C66015F" w:rsidR="002F4B12" w:rsidRPr="00E27D23" w:rsidRDefault="002F4B12" w:rsidP="009D4432">
      <w:pPr>
        <w:pStyle w:val="TH"/>
        <w:rPr>
          <w:lang w:eastAsia="zh-CN"/>
        </w:rPr>
      </w:pPr>
      <w:r w:rsidRPr="00E27D23">
        <w:t xml:space="preserve">Table </w:t>
      </w:r>
      <w:r w:rsidRPr="00E27D23">
        <w:rPr>
          <w:snapToGrid w:val="0"/>
        </w:rPr>
        <w:t>12.2.1.6.3.3</w:t>
      </w:r>
      <w:r w:rsidRPr="00E27D23">
        <w:rPr>
          <w:snapToGrid w:val="0"/>
          <w:lang w:eastAsia="zh-CN"/>
        </w:rPr>
        <w:t>-5</w:t>
      </w:r>
      <w:r w:rsidRPr="00E27D23">
        <w:t>:</w:t>
      </w:r>
      <w:r w:rsidR="00C03C8B" w:rsidRPr="00E27D23">
        <w:t xml:space="preserve"> </w:t>
      </w:r>
      <w:r w:rsidRPr="00E27D23">
        <w:t>SL-BWP-ConfigCommon</w:t>
      </w:r>
      <w:r w:rsidRPr="00E27D23">
        <w:rPr>
          <w:lang w:eastAsia="zh-CN"/>
        </w:rPr>
        <w:t xml:space="preserve"> (</w:t>
      </w:r>
      <w:r w:rsidRPr="00E27D23">
        <w:t xml:space="preserve">Table </w:t>
      </w:r>
      <w:r w:rsidRPr="00E27D23">
        <w:rPr>
          <w:snapToGrid w:val="0"/>
        </w:rPr>
        <w:t>12.2.1.6.3.3</w:t>
      </w:r>
      <w:r w:rsidRPr="00E27D23">
        <w:rPr>
          <w:snapToGrid w:val="0"/>
          <w:lang w:eastAsia="zh-CN"/>
        </w:rPr>
        <w:t>-4</w:t>
      </w:r>
      <w:r w:rsidRPr="00E27D23">
        <w:rPr>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7"/>
        <w:gridCol w:w="2259"/>
        <w:gridCol w:w="1694"/>
        <w:gridCol w:w="1130"/>
      </w:tblGrid>
      <w:tr w:rsidR="002F4B12" w:rsidRPr="00E27D23" w14:paraId="3676C753" w14:textId="77777777" w:rsidTr="002F4B12">
        <w:tc>
          <w:tcPr>
            <w:tcW w:w="9603" w:type="dxa"/>
            <w:gridSpan w:val="4"/>
            <w:tcBorders>
              <w:top w:val="single" w:sz="4" w:space="0" w:color="auto"/>
              <w:left w:val="single" w:sz="4" w:space="0" w:color="auto"/>
              <w:bottom w:val="single" w:sz="4" w:space="0" w:color="auto"/>
              <w:right w:val="single" w:sz="4" w:space="0" w:color="auto"/>
            </w:tcBorders>
            <w:hideMark/>
          </w:tcPr>
          <w:p w14:paraId="54C8CD3F" w14:textId="77777777" w:rsidR="002F4B12" w:rsidRPr="00E27D23" w:rsidRDefault="002F4B12"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6</w:t>
            </w:r>
            <w:r w:rsidRPr="00E27D23">
              <w:t>-</w:t>
            </w:r>
            <w:r w:rsidRPr="00E27D23">
              <w:rPr>
                <w:lang w:eastAsia="zh-CN"/>
              </w:rPr>
              <w:t>2</w:t>
            </w:r>
          </w:p>
        </w:tc>
      </w:tr>
      <w:tr w:rsidR="002F4B12" w:rsidRPr="00E27D23" w14:paraId="56A44BB5"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05C9820A" w14:textId="77777777" w:rsidR="002F4B12" w:rsidRPr="00E27D23" w:rsidRDefault="002F4B12" w:rsidP="009D4432">
            <w:pPr>
              <w:pStyle w:val="TAH"/>
            </w:pPr>
            <w:r w:rsidRPr="00E27D23">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1E8E66AB" w14:textId="77777777" w:rsidR="002F4B12" w:rsidRPr="00E27D23" w:rsidRDefault="002F4B12" w:rsidP="009D4432">
            <w:pPr>
              <w:pStyle w:val="TAH"/>
            </w:pPr>
            <w:r w:rsidRPr="00E27D23">
              <w:t>Value/Remark</w:t>
            </w:r>
          </w:p>
        </w:tc>
        <w:tc>
          <w:tcPr>
            <w:tcW w:w="1695" w:type="dxa"/>
            <w:tcBorders>
              <w:top w:val="single" w:sz="4" w:space="0" w:color="auto"/>
              <w:left w:val="single" w:sz="4" w:space="0" w:color="auto"/>
              <w:bottom w:val="single" w:sz="4" w:space="0" w:color="auto"/>
              <w:right w:val="single" w:sz="4" w:space="0" w:color="auto"/>
            </w:tcBorders>
            <w:hideMark/>
          </w:tcPr>
          <w:p w14:paraId="580567F7" w14:textId="77777777" w:rsidR="002F4B12" w:rsidRPr="00E27D23" w:rsidRDefault="002F4B12"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62725142" w14:textId="77777777" w:rsidR="002F4B12" w:rsidRPr="00E27D23" w:rsidRDefault="002F4B12" w:rsidP="009D4432">
            <w:pPr>
              <w:pStyle w:val="TAH"/>
            </w:pPr>
            <w:r w:rsidRPr="00E27D23">
              <w:t>Condition</w:t>
            </w:r>
          </w:p>
        </w:tc>
      </w:tr>
      <w:tr w:rsidR="002F4B12" w:rsidRPr="00E27D23" w14:paraId="7533D06B"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77F94CD2" w14:textId="77777777" w:rsidR="002F4B12" w:rsidRPr="00E27D23" w:rsidRDefault="002F4B12" w:rsidP="009D4432">
            <w:pPr>
              <w:pStyle w:val="TAL"/>
            </w:pPr>
            <w:r w:rsidRPr="00E27D23">
              <w:t>SL-BWP-ConfigCommon-r16 ::= SEQUENCE {</w:t>
            </w:r>
          </w:p>
        </w:tc>
        <w:tc>
          <w:tcPr>
            <w:tcW w:w="2260" w:type="dxa"/>
            <w:tcBorders>
              <w:top w:val="single" w:sz="4" w:space="0" w:color="auto"/>
              <w:left w:val="single" w:sz="4" w:space="0" w:color="auto"/>
              <w:bottom w:val="single" w:sz="4" w:space="0" w:color="auto"/>
              <w:right w:val="single" w:sz="4" w:space="0" w:color="auto"/>
            </w:tcBorders>
          </w:tcPr>
          <w:p w14:paraId="32050DF9" w14:textId="77777777" w:rsidR="002F4B12" w:rsidRPr="00E27D23" w:rsidRDefault="002F4B12"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06F5E2B3"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206AD51" w14:textId="77777777" w:rsidR="002F4B12" w:rsidRPr="00E27D23" w:rsidRDefault="002F4B12" w:rsidP="009D4432">
            <w:pPr>
              <w:pStyle w:val="TAL"/>
            </w:pPr>
          </w:p>
        </w:tc>
      </w:tr>
      <w:tr w:rsidR="002F4B12" w:rsidRPr="00E27D23" w14:paraId="46C2DF41"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5FCF8A76" w14:textId="77777777" w:rsidR="002F4B12" w:rsidRPr="00E27D23" w:rsidRDefault="002F4B12" w:rsidP="009D4432">
            <w:pPr>
              <w:pStyle w:val="TAL"/>
              <w:rPr>
                <w:lang w:eastAsia="zh-CN"/>
              </w:rPr>
            </w:pPr>
            <w:r w:rsidRPr="00E27D23">
              <w:rPr>
                <w:lang w:eastAsia="zh-CN"/>
              </w:rPr>
              <w:t xml:space="preserve">  </w:t>
            </w:r>
            <w:r w:rsidRPr="00E27D23">
              <w:t>sl-BWP-PoolConfigCommon-r16</w:t>
            </w:r>
          </w:p>
        </w:tc>
        <w:tc>
          <w:tcPr>
            <w:tcW w:w="2260" w:type="dxa"/>
            <w:tcBorders>
              <w:top w:val="single" w:sz="4" w:space="0" w:color="auto"/>
              <w:left w:val="single" w:sz="4" w:space="0" w:color="auto"/>
              <w:bottom w:val="single" w:sz="4" w:space="0" w:color="auto"/>
              <w:right w:val="single" w:sz="4" w:space="0" w:color="auto"/>
            </w:tcBorders>
            <w:hideMark/>
          </w:tcPr>
          <w:p w14:paraId="37FFB8CB" w14:textId="77777777" w:rsidR="002F4B12" w:rsidRPr="00E27D23" w:rsidRDefault="002F4B12" w:rsidP="009D4432">
            <w:pPr>
              <w:pStyle w:val="TAL"/>
              <w:rPr>
                <w:lang w:eastAsia="zh-CN"/>
              </w:rPr>
            </w:pPr>
            <w:r w:rsidRPr="00E27D23">
              <w:rPr>
                <w:lang w:eastAsia="zh-CN"/>
              </w:rPr>
              <w:t>SL-BWP-PoolConfigCommon with condition SIB-12 as defined in Table 12.2.1.6.3.3-1</w:t>
            </w:r>
          </w:p>
        </w:tc>
        <w:tc>
          <w:tcPr>
            <w:tcW w:w="1695" w:type="dxa"/>
            <w:tcBorders>
              <w:top w:val="single" w:sz="4" w:space="0" w:color="auto"/>
              <w:left w:val="single" w:sz="4" w:space="0" w:color="auto"/>
              <w:bottom w:val="single" w:sz="4" w:space="0" w:color="auto"/>
              <w:right w:val="single" w:sz="4" w:space="0" w:color="auto"/>
            </w:tcBorders>
          </w:tcPr>
          <w:p w14:paraId="68611B1C" w14:textId="77777777" w:rsidR="002F4B12" w:rsidRPr="00E27D23"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7059F96E" w14:textId="77777777" w:rsidR="002F4B12" w:rsidRPr="00E27D23" w:rsidRDefault="002F4B12" w:rsidP="009D4432">
            <w:pPr>
              <w:pStyle w:val="TAL"/>
            </w:pPr>
          </w:p>
        </w:tc>
      </w:tr>
      <w:tr w:rsidR="002F4B12" w:rsidRPr="00E27D23" w14:paraId="06039A41"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3CFBA8D7" w14:textId="77777777" w:rsidR="002F4B12" w:rsidRPr="00E27D23" w:rsidRDefault="002F4B12" w:rsidP="009D4432">
            <w:pPr>
              <w:pStyle w:val="TAL"/>
            </w:pPr>
            <w:r w:rsidRPr="00E27D23">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1D890CFC" w14:textId="77777777" w:rsidR="002F4B12" w:rsidRPr="00E27D23"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2DC3E0F6"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E9A06CC" w14:textId="77777777" w:rsidR="002F4B12" w:rsidRPr="00E27D23" w:rsidRDefault="002F4B12" w:rsidP="009D4432">
            <w:pPr>
              <w:pStyle w:val="TAL"/>
            </w:pPr>
          </w:p>
        </w:tc>
      </w:tr>
    </w:tbl>
    <w:p w14:paraId="5341506E" w14:textId="77777777" w:rsidR="002F4B12" w:rsidRPr="00E27D23" w:rsidRDefault="002F4B12" w:rsidP="009D4432">
      <w:pPr>
        <w:rPr>
          <w:lang w:eastAsia="zh-CN"/>
        </w:rPr>
      </w:pPr>
    </w:p>
    <w:p w14:paraId="0BB77B3C" w14:textId="54D3F9A5" w:rsidR="002F4B12" w:rsidRPr="00E27D23" w:rsidRDefault="002F4B12" w:rsidP="009D4432">
      <w:pPr>
        <w:pStyle w:val="TH"/>
        <w:rPr>
          <w:lang w:eastAsia="zh-CN"/>
        </w:rPr>
      </w:pPr>
      <w:r w:rsidRPr="00E27D23">
        <w:t xml:space="preserve">Table </w:t>
      </w:r>
      <w:r w:rsidRPr="00E27D23">
        <w:rPr>
          <w:snapToGrid w:val="0"/>
        </w:rPr>
        <w:t>12.2.1.6.3.3-</w:t>
      </w:r>
      <w:r w:rsidRPr="00E27D23">
        <w:rPr>
          <w:snapToGrid w:val="0"/>
          <w:lang w:eastAsia="zh-CN"/>
        </w:rPr>
        <w:t>6</w:t>
      </w:r>
      <w:r w:rsidRPr="00E27D23">
        <w:t xml:space="preserve">: </w:t>
      </w:r>
      <w:r w:rsidR="00DE70F1" w:rsidRPr="00E27D23">
        <w:rPr>
          <w:snapToGrid w:val="0"/>
          <w:lang w:eastAsia="zh-CN"/>
        </w:rPr>
        <w:t>Void</w:t>
      </w:r>
    </w:p>
    <w:p w14:paraId="64C4B9DF" w14:textId="77777777" w:rsidR="002F4B12" w:rsidRPr="00E27D23" w:rsidRDefault="002F4B12" w:rsidP="009D4432">
      <w:pPr>
        <w:rPr>
          <w:lang w:eastAsia="zh-CN"/>
        </w:rPr>
      </w:pPr>
    </w:p>
    <w:p w14:paraId="6A1B7DAB" w14:textId="75CFB624" w:rsidR="002F4B12" w:rsidRPr="00E27D23" w:rsidRDefault="002F4B12" w:rsidP="009D4432">
      <w:pPr>
        <w:pStyle w:val="TH"/>
        <w:rPr>
          <w:lang w:eastAsia="zh-CN"/>
        </w:rPr>
      </w:pPr>
      <w:r w:rsidRPr="00E27D23">
        <w:t xml:space="preserve">Table </w:t>
      </w:r>
      <w:r w:rsidRPr="00E27D23">
        <w:rPr>
          <w:snapToGrid w:val="0"/>
        </w:rPr>
        <w:t>12.2.1.6.3.3-</w:t>
      </w:r>
      <w:r w:rsidRPr="00E27D23">
        <w:rPr>
          <w:snapToGrid w:val="0"/>
          <w:lang w:eastAsia="zh-CN"/>
        </w:rPr>
        <w:t>7</w:t>
      </w:r>
      <w:r w:rsidRPr="00E27D23">
        <w:t xml:space="preserve">: </w:t>
      </w:r>
      <w:r w:rsidR="00C03C8B" w:rsidRPr="00E27D23">
        <w:rPr>
          <w:snapToGrid w:val="0"/>
        </w:rPr>
        <w:t>SL</w:t>
      </w:r>
      <w:r w:rsidRPr="00E27D23">
        <w:rPr>
          <w:snapToGrid w:val="0"/>
        </w:rPr>
        <w:t>-ConfigDedicatedNR</w:t>
      </w:r>
      <w:r w:rsidRPr="00E27D23">
        <w:rPr>
          <w:snapToGrid w:val="0"/>
          <w:lang w:eastAsia="zh-CN"/>
        </w:rPr>
        <w:t xml:space="preserve"> (</w:t>
      </w:r>
      <w:r w:rsidRPr="00E27D23">
        <w:rPr>
          <w:rFonts w:eastAsia="SimSun"/>
          <w:lang w:eastAsia="zh-CN"/>
        </w:rPr>
        <w:t>Table 12.2.1.6.3.3-11</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2F4B12" w:rsidRPr="00E27D23" w14:paraId="120A4377" w14:textId="77777777" w:rsidTr="00DE70F1">
        <w:tc>
          <w:tcPr>
            <w:tcW w:w="9600" w:type="dxa"/>
            <w:gridSpan w:val="4"/>
            <w:tcBorders>
              <w:top w:val="single" w:sz="4" w:space="0" w:color="auto"/>
              <w:left w:val="single" w:sz="4" w:space="0" w:color="auto"/>
              <w:bottom w:val="single" w:sz="4" w:space="0" w:color="auto"/>
              <w:right w:val="single" w:sz="4" w:space="0" w:color="auto"/>
            </w:tcBorders>
            <w:hideMark/>
          </w:tcPr>
          <w:p w14:paraId="3BB10B46" w14:textId="77777777" w:rsidR="002F4B12" w:rsidRPr="00E27D23" w:rsidRDefault="002F4B12" w:rsidP="009D4432">
            <w:pPr>
              <w:pStyle w:val="TAL"/>
              <w:rPr>
                <w:lang w:eastAsia="zh-CN"/>
              </w:rPr>
            </w:pPr>
            <w:r w:rsidRPr="00E27D23">
              <w:t>Derivation path: TS 38.508-1 [4], Table 4.6.6-7</w:t>
            </w:r>
            <w:r w:rsidRPr="00E27D23">
              <w:rPr>
                <w:lang w:eastAsia="zh-CN"/>
              </w:rPr>
              <w:t xml:space="preserve"> with condition SCHEDULING</w:t>
            </w:r>
          </w:p>
        </w:tc>
      </w:tr>
      <w:tr w:rsidR="002F4B12" w:rsidRPr="00E27D23" w14:paraId="53EAE55E"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ECAE733" w14:textId="77777777" w:rsidR="002F4B12" w:rsidRPr="00E27D23" w:rsidRDefault="002F4B12" w:rsidP="009D4432">
            <w:pPr>
              <w:pStyle w:val="TAH"/>
            </w:pPr>
            <w:r w:rsidRPr="00E27D23">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3914677E" w14:textId="77777777" w:rsidR="002F4B12" w:rsidRPr="00E27D23" w:rsidRDefault="002F4B12" w:rsidP="009D4432">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5ED3300D" w14:textId="77777777" w:rsidR="002F4B12" w:rsidRPr="00E27D23" w:rsidRDefault="002F4B12"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66E75669" w14:textId="77777777" w:rsidR="002F4B12" w:rsidRPr="00E27D23" w:rsidRDefault="002F4B12" w:rsidP="009D4432">
            <w:pPr>
              <w:pStyle w:val="TAH"/>
            </w:pPr>
            <w:r w:rsidRPr="00E27D23">
              <w:t>Condition</w:t>
            </w:r>
          </w:p>
        </w:tc>
      </w:tr>
      <w:tr w:rsidR="002F4B12" w:rsidRPr="00E27D23" w14:paraId="1DAA517D"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756E1E36" w14:textId="77777777" w:rsidR="002F4B12" w:rsidRPr="00E27D23" w:rsidRDefault="002F4B12" w:rsidP="009D4432">
            <w:pPr>
              <w:pStyle w:val="TAL"/>
            </w:pPr>
            <w:r w:rsidRPr="00E27D23">
              <w:t>SL-ConfigDedicatedNR-r16 ::= SEQUENCE {</w:t>
            </w:r>
          </w:p>
        </w:tc>
        <w:tc>
          <w:tcPr>
            <w:tcW w:w="2677" w:type="dxa"/>
            <w:tcBorders>
              <w:top w:val="single" w:sz="4" w:space="0" w:color="auto"/>
              <w:left w:val="single" w:sz="4" w:space="0" w:color="auto"/>
              <w:bottom w:val="single" w:sz="4" w:space="0" w:color="auto"/>
              <w:right w:val="single" w:sz="4" w:space="0" w:color="auto"/>
            </w:tcBorders>
          </w:tcPr>
          <w:p w14:paraId="1C8A005F" w14:textId="77777777" w:rsidR="002F4B12" w:rsidRPr="00E27D23" w:rsidRDefault="002F4B12"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53CEEA3"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D9BD0E9" w14:textId="77777777" w:rsidR="002F4B12" w:rsidRPr="00E27D23" w:rsidRDefault="002F4B12" w:rsidP="009D4432">
            <w:pPr>
              <w:pStyle w:val="TAL"/>
            </w:pPr>
          </w:p>
        </w:tc>
      </w:tr>
      <w:tr w:rsidR="002F4B12" w:rsidRPr="00E27D23" w14:paraId="0264C79F"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A04EFE5" w14:textId="77777777" w:rsidR="002F4B12" w:rsidRPr="00E27D23" w:rsidRDefault="002F4B12" w:rsidP="009D4432">
            <w:pPr>
              <w:pStyle w:val="TAL"/>
              <w:rPr>
                <w:lang w:eastAsia="zh-CN"/>
              </w:rPr>
            </w:pPr>
            <w:r w:rsidRPr="00E27D23">
              <w:rPr>
                <w:lang w:eastAsia="zh-CN"/>
              </w:rPr>
              <w:t xml:space="preserve">  </w:t>
            </w:r>
            <w:r w:rsidRPr="00E27D23">
              <w:t>sl-FreqInfoToAddModList-r16 SEQUENCE (SIZE (1..maxNrofFreqSL-r16)) OF SL-FreqConfig-r16 {</w:t>
            </w:r>
          </w:p>
        </w:tc>
        <w:tc>
          <w:tcPr>
            <w:tcW w:w="2677" w:type="dxa"/>
            <w:tcBorders>
              <w:top w:val="single" w:sz="4" w:space="0" w:color="auto"/>
              <w:left w:val="single" w:sz="4" w:space="0" w:color="auto"/>
              <w:bottom w:val="single" w:sz="4" w:space="0" w:color="auto"/>
              <w:right w:val="single" w:sz="4" w:space="0" w:color="auto"/>
            </w:tcBorders>
          </w:tcPr>
          <w:p w14:paraId="1A73E29C" w14:textId="6CC90539" w:rsidR="002F4B12" w:rsidRPr="00E27D23" w:rsidRDefault="00C03C8B" w:rsidP="009D4432">
            <w:pPr>
              <w:pStyle w:val="TAL"/>
              <w:rPr>
                <w:lang w:eastAsia="zh-CN"/>
              </w:rPr>
            </w:pPr>
            <w:r w:rsidRPr="00E27D23">
              <w:rPr>
                <w:lang w:eastAsia="zh-CN"/>
              </w:rPr>
              <w:t>one entry</w:t>
            </w:r>
          </w:p>
        </w:tc>
        <w:tc>
          <w:tcPr>
            <w:tcW w:w="1277" w:type="dxa"/>
            <w:tcBorders>
              <w:top w:val="single" w:sz="4" w:space="0" w:color="auto"/>
              <w:left w:val="single" w:sz="4" w:space="0" w:color="auto"/>
              <w:bottom w:val="single" w:sz="4" w:space="0" w:color="auto"/>
              <w:right w:val="single" w:sz="4" w:space="0" w:color="auto"/>
            </w:tcBorders>
          </w:tcPr>
          <w:p w14:paraId="6AC939E9"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4BF852C" w14:textId="77777777" w:rsidR="002F4B12" w:rsidRPr="00E27D23" w:rsidRDefault="002F4B12" w:rsidP="009D4432">
            <w:pPr>
              <w:pStyle w:val="TAL"/>
            </w:pPr>
          </w:p>
        </w:tc>
      </w:tr>
      <w:tr w:rsidR="002F4B12" w:rsidRPr="00E27D23" w14:paraId="4FD01C2A"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5B48B6FC" w14:textId="77777777" w:rsidR="002F4B12" w:rsidRPr="00E27D23" w:rsidRDefault="002F4B12" w:rsidP="009D4432">
            <w:pPr>
              <w:pStyle w:val="TAL"/>
              <w:rPr>
                <w:lang w:eastAsia="zh-CN"/>
              </w:rPr>
            </w:pPr>
            <w:r w:rsidRPr="00E27D23">
              <w:rPr>
                <w:lang w:eastAsia="zh-CN"/>
              </w:rPr>
              <w:t xml:space="preserve">    SL-FreqConfig-r16[1]</w:t>
            </w:r>
          </w:p>
        </w:tc>
        <w:tc>
          <w:tcPr>
            <w:tcW w:w="2677" w:type="dxa"/>
            <w:tcBorders>
              <w:top w:val="single" w:sz="4" w:space="0" w:color="auto"/>
              <w:left w:val="single" w:sz="4" w:space="0" w:color="auto"/>
              <w:bottom w:val="single" w:sz="4" w:space="0" w:color="auto"/>
              <w:right w:val="single" w:sz="4" w:space="0" w:color="auto"/>
            </w:tcBorders>
            <w:hideMark/>
          </w:tcPr>
          <w:p w14:paraId="0FA0C714" w14:textId="0CC1D2C9" w:rsidR="002F4B12" w:rsidRPr="00E27D23" w:rsidRDefault="002F4B12" w:rsidP="009D4432">
            <w:pPr>
              <w:pStyle w:val="TAL"/>
              <w:rPr>
                <w:lang w:eastAsia="zh-CN"/>
              </w:rPr>
            </w:pPr>
            <w:r w:rsidRPr="00E27D23">
              <w:rPr>
                <w:lang w:eastAsia="zh-CN"/>
              </w:rPr>
              <w:t>SL-FreqConfig</w:t>
            </w:r>
            <w:r w:rsidR="00C03C8B" w:rsidRPr="00E27D23">
              <w:rPr>
                <w:lang w:eastAsia="zh-CN"/>
              </w:rPr>
              <w:t xml:space="preserve"> </w:t>
            </w:r>
            <w:r w:rsidRPr="00E27D23">
              <w:rPr>
                <w:lang w:eastAsia="zh-CN"/>
              </w:rPr>
              <w:t>as defined in Tabe 12.2.1.6.3.3-8</w:t>
            </w:r>
          </w:p>
        </w:tc>
        <w:tc>
          <w:tcPr>
            <w:tcW w:w="1277" w:type="dxa"/>
            <w:tcBorders>
              <w:top w:val="single" w:sz="4" w:space="0" w:color="auto"/>
              <w:left w:val="single" w:sz="4" w:space="0" w:color="auto"/>
              <w:bottom w:val="single" w:sz="4" w:space="0" w:color="auto"/>
              <w:right w:val="single" w:sz="4" w:space="0" w:color="auto"/>
            </w:tcBorders>
          </w:tcPr>
          <w:p w14:paraId="26020277" w14:textId="77777777" w:rsidR="002F4B12" w:rsidRPr="00E27D23"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36254B8C" w14:textId="02C010F6" w:rsidR="002F4B12" w:rsidRPr="00E27D23" w:rsidRDefault="002F4B12" w:rsidP="009D4432">
            <w:pPr>
              <w:pStyle w:val="TAL"/>
            </w:pPr>
          </w:p>
        </w:tc>
      </w:tr>
      <w:tr w:rsidR="002F4B12" w:rsidRPr="00E27D23" w14:paraId="37D2E1CD"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7DD55D15" w14:textId="77777777" w:rsidR="002F4B12" w:rsidRPr="00E27D23" w:rsidRDefault="002F4B12"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7D60E90F" w14:textId="77777777" w:rsidR="002F4B12" w:rsidRPr="00E27D23"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9D9DD2A"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606395A" w14:textId="77777777" w:rsidR="002F4B12" w:rsidRPr="00E27D23" w:rsidRDefault="002F4B12" w:rsidP="009D4432">
            <w:pPr>
              <w:pStyle w:val="TAL"/>
            </w:pPr>
          </w:p>
        </w:tc>
      </w:tr>
      <w:tr w:rsidR="002F4B12" w:rsidRPr="00E27D23" w14:paraId="21D4ABF4"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302D407A" w14:textId="77777777" w:rsidR="002F4B12" w:rsidRPr="00E27D23" w:rsidRDefault="002F4B12" w:rsidP="009D4432">
            <w:pPr>
              <w:pStyle w:val="TAL"/>
              <w:rPr>
                <w:lang w:eastAsia="zh-CN"/>
              </w:rPr>
            </w:pPr>
            <w:r w:rsidRPr="00E27D23">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530F5B57" w14:textId="77777777" w:rsidR="002F4B12" w:rsidRPr="00E27D23"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F2FFC57"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EF04004" w14:textId="77777777" w:rsidR="002F4B12" w:rsidRPr="00E27D23" w:rsidRDefault="002F4B12" w:rsidP="009D4432">
            <w:pPr>
              <w:pStyle w:val="TAL"/>
            </w:pPr>
          </w:p>
        </w:tc>
      </w:tr>
    </w:tbl>
    <w:p w14:paraId="76D56297" w14:textId="77777777" w:rsidR="002F4B12" w:rsidRPr="00E27D23" w:rsidRDefault="002F4B12" w:rsidP="009D4432">
      <w:pPr>
        <w:rPr>
          <w:lang w:eastAsia="zh-CN"/>
        </w:rPr>
      </w:pPr>
    </w:p>
    <w:p w14:paraId="73342879" w14:textId="77777777" w:rsidR="002F4B12" w:rsidRPr="00E27D23" w:rsidRDefault="002F4B12" w:rsidP="009D4432">
      <w:pPr>
        <w:pStyle w:val="TH"/>
        <w:rPr>
          <w:lang w:eastAsia="zh-CN"/>
        </w:rPr>
      </w:pPr>
      <w:r w:rsidRPr="00E27D23">
        <w:t xml:space="preserve">Table </w:t>
      </w:r>
      <w:r w:rsidRPr="00E27D23">
        <w:rPr>
          <w:snapToGrid w:val="0"/>
        </w:rPr>
        <w:t>12.2.1.6.3.3-</w:t>
      </w:r>
      <w:r w:rsidRPr="00E27D23">
        <w:rPr>
          <w:snapToGrid w:val="0"/>
          <w:lang w:eastAsia="zh-CN"/>
        </w:rPr>
        <w:t>8</w:t>
      </w:r>
      <w:r w:rsidRPr="00E27D23">
        <w:t xml:space="preserve">: </w:t>
      </w:r>
      <w:r w:rsidRPr="00E27D23">
        <w:rPr>
          <w:snapToGrid w:val="0"/>
        </w:rPr>
        <w:t>SL-FreqConfig</w:t>
      </w:r>
      <w:r w:rsidRPr="00E27D23">
        <w:rPr>
          <w:snapToGrid w:val="0"/>
          <w:lang w:eastAsia="zh-CN"/>
        </w:rPr>
        <w:t xml:space="preserve"> (Table </w:t>
      </w:r>
      <w:r w:rsidRPr="00E27D23">
        <w:t>12.2.1.6.3.3-</w:t>
      </w:r>
      <w:r w:rsidRPr="00E27D23">
        <w:rPr>
          <w:lang w:eastAsia="zh-CN"/>
        </w:rPr>
        <w:t>7</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2F4B12" w:rsidRPr="00E27D23" w14:paraId="606E49B6" w14:textId="77777777" w:rsidTr="00DE70F1">
        <w:tc>
          <w:tcPr>
            <w:tcW w:w="9600" w:type="dxa"/>
            <w:gridSpan w:val="4"/>
            <w:tcBorders>
              <w:top w:val="single" w:sz="4" w:space="0" w:color="auto"/>
              <w:left w:val="single" w:sz="4" w:space="0" w:color="auto"/>
              <w:bottom w:val="single" w:sz="4" w:space="0" w:color="auto"/>
              <w:right w:val="single" w:sz="4" w:space="0" w:color="auto"/>
            </w:tcBorders>
            <w:hideMark/>
          </w:tcPr>
          <w:p w14:paraId="3301A045" w14:textId="77777777" w:rsidR="002F4B12" w:rsidRPr="00E27D23" w:rsidRDefault="002F4B12" w:rsidP="009D4432">
            <w:pPr>
              <w:pStyle w:val="TAL"/>
              <w:rPr>
                <w:lang w:eastAsia="zh-CN"/>
              </w:rPr>
            </w:pPr>
            <w:r w:rsidRPr="00E27D23">
              <w:t>Derivation path: TS 38.508-1 [4], Table 4.6.6-</w:t>
            </w:r>
            <w:r w:rsidRPr="00E27D23">
              <w:rPr>
                <w:lang w:eastAsia="zh-CN"/>
              </w:rPr>
              <w:t>10</w:t>
            </w:r>
          </w:p>
        </w:tc>
      </w:tr>
      <w:tr w:rsidR="002F4B12" w:rsidRPr="00E27D23" w14:paraId="69B0410D"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020EB25F" w14:textId="77777777" w:rsidR="002F4B12" w:rsidRPr="00E27D23" w:rsidRDefault="002F4B12" w:rsidP="009D4432">
            <w:pPr>
              <w:pStyle w:val="TAH"/>
            </w:pPr>
            <w:r w:rsidRPr="00E27D23">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08DDA588" w14:textId="77777777" w:rsidR="002F4B12" w:rsidRPr="00E27D23" w:rsidRDefault="002F4B12" w:rsidP="009D4432">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3A23FCAB" w14:textId="77777777" w:rsidR="002F4B12" w:rsidRPr="00E27D23" w:rsidRDefault="002F4B12"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11A107AD" w14:textId="77777777" w:rsidR="002F4B12" w:rsidRPr="00E27D23" w:rsidRDefault="002F4B12" w:rsidP="009D4432">
            <w:pPr>
              <w:pStyle w:val="TAH"/>
            </w:pPr>
            <w:r w:rsidRPr="00E27D23">
              <w:t>Condition</w:t>
            </w:r>
          </w:p>
        </w:tc>
      </w:tr>
      <w:tr w:rsidR="002F4B12" w:rsidRPr="00E27D23" w14:paraId="1E86CFB7"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9BC7B52" w14:textId="77777777" w:rsidR="002F4B12" w:rsidRPr="00E27D23" w:rsidRDefault="002F4B12" w:rsidP="009D4432">
            <w:pPr>
              <w:pStyle w:val="TAL"/>
            </w:pPr>
            <w:r w:rsidRPr="00E27D23">
              <w:t>SL-FreqConfig-r16 ::= SEQUENCE {</w:t>
            </w:r>
          </w:p>
        </w:tc>
        <w:tc>
          <w:tcPr>
            <w:tcW w:w="2677" w:type="dxa"/>
            <w:tcBorders>
              <w:top w:val="single" w:sz="4" w:space="0" w:color="auto"/>
              <w:left w:val="single" w:sz="4" w:space="0" w:color="auto"/>
              <w:bottom w:val="single" w:sz="4" w:space="0" w:color="auto"/>
              <w:right w:val="single" w:sz="4" w:space="0" w:color="auto"/>
            </w:tcBorders>
          </w:tcPr>
          <w:p w14:paraId="3ED3CC56" w14:textId="77777777" w:rsidR="002F4B12" w:rsidRPr="00E27D23" w:rsidRDefault="002F4B12"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5E52C706" w14:textId="77777777" w:rsidR="002F4B12" w:rsidRPr="00E27D23" w:rsidRDefault="002F4B12" w:rsidP="009D4432"/>
        </w:tc>
        <w:tc>
          <w:tcPr>
            <w:tcW w:w="1130" w:type="dxa"/>
            <w:tcBorders>
              <w:top w:val="single" w:sz="4" w:space="0" w:color="auto"/>
              <w:left w:val="single" w:sz="4" w:space="0" w:color="auto"/>
              <w:bottom w:val="single" w:sz="4" w:space="0" w:color="auto"/>
              <w:right w:val="single" w:sz="4" w:space="0" w:color="auto"/>
            </w:tcBorders>
          </w:tcPr>
          <w:p w14:paraId="28AA0B78" w14:textId="77777777" w:rsidR="002F4B12" w:rsidRPr="00E27D23" w:rsidRDefault="002F4B12" w:rsidP="009D4432">
            <w:pPr>
              <w:pStyle w:val="TAL"/>
            </w:pPr>
          </w:p>
        </w:tc>
      </w:tr>
      <w:tr w:rsidR="002F4B12" w:rsidRPr="00E27D23" w14:paraId="6577ACA9"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34DB6025" w14:textId="77777777" w:rsidR="002F4B12" w:rsidRPr="00E27D23" w:rsidRDefault="002F4B12" w:rsidP="009D4432">
            <w:pPr>
              <w:pStyle w:val="TAL"/>
              <w:rPr>
                <w:lang w:eastAsia="zh-CN"/>
              </w:rPr>
            </w:pPr>
            <w:r w:rsidRPr="00E27D23">
              <w:rPr>
                <w:lang w:eastAsia="zh-CN"/>
              </w:rPr>
              <w:t xml:space="preserve">  </w:t>
            </w:r>
            <w:r w:rsidRPr="00E27D23">
              <w:t>sl-BWP-ToAddModList-r16 SEQUENCE (SIZE (1..maxNrofSL-BWPs-r16)) OF SL-BWP-Config-r16 {</w:t>
            </w:r>
          </w:p>
        </w:tc>
        <w:tc>
          <w:tcPr>
            <w:tcW w:w="2677" w:type="dxa"/>
            <w:tcBorders>
              <w:top w:val="single" w:sz="4" w:space="0" w:color="auto"/>
              <w:left w:val="single" w:sz="4" w:space="0" w:color="auto"/>
              <w:bottom w:val="single" w:sz="4" w:space="0" w:color="auto"/>
              <w:right w:val="single" w:sz="4" w:space="0" w:color="auto"/>
            </w:tcBorders>
          </w:tcPr>
          <w:p w14:paraId="5F043BEA" w14:textId="24E9B61B" w:rsidR="002F4B12" w:rsidRPr="00E27D23" w:rsidRDefault="00C03C8B" w:rsidP="009D4432">
            <w:pPr>
              <w:pStyle w:val="TAL"/>
              <w:rPr>
                <w:lang w:eastAsia="zh-CN"/>
              </w:rPr>
            </w:pPr>
            <w:r w:rsidRPr="00E27D23">
              <w:rPr>
                <w:lang w:eastAsia="zh-CN"/>
              </w:rPr>
              <w:t>one entry</w:t>
            </w:r>
          </w:p>
        </w:tc>
        <w:tc>
          <w:tcPr>
            <w:tcW w:w="1277" w:type="dxa"/>
            <w:tcBorders>
              <w:top w:val="single" w:sz="4" w:space="0" w:color="auto"/>
              <w:left w:val="single" w:sz="4" w:space="0" w:color="auto"/>
              <w:bottom w:val="single" w:sz="4" w:space="0" w:color="auto"/>
              <w:right w:val="single" w:sz="4" w:space="0" w:color="auto"/>
            </w:tcBorders>
          </w:tcPr>
          <w:p w14:paraId="407B5CFE"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7AB6612" w14:textId="77777777" w:rsidR="002F4B12" w:rsidRPr="00E27D23" w:rsidRDefault="002F4B12" w:rsidP="009D4432">
            <w:pPr>
              <w:pStyle w:val="TAL"/>
            </w:pPr>
          </w:p>
        </w:tc>
      </w:tr>
      <w:tr w:rsidR="002F4B12" w:rsidRPr="00E27D23" w14:paraId="32DAE1FA"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3B27AD5B" w14:textId="77777777" w:rsidR="002F4B12" w:rsidRPr="00E27D23" w:rsidRDefault="002F4B12" w:rsidP="009D4432">
            <w:pPr>
              <w:pStyle w:val="TAL"/>
              <w:rPr>
                <w:lang w:eastAsia="zh-CN"/>
              </w:rPr>
            </w:pPr>
            <w:r w:rsidRPr="00E27D23">
              <w:rPr>
                <w:lang w:eastAsia="zh-CN"/>
              </w:rPr>
              <w:t xml:space="preserve">    </w:t>
            </w:r>
            <w:r w:rsidRPr="00E27D23">
              <w:t>SL-BWP-Config-r16[1]</w:t>
            </w:r>
          </w:p>
        </w:tc>
        <w:tc>
          <w:tcPr>
            <w:tcW w:w="2677" w:type="dxa"/>
            <w:tcBorders>
              <w:top w:val="single" w:sz="4" w:space="0" w:color="auto"/>
              <w:left w:val="single" w:sz="4" w:space="0" w:color="auto"/>
              <w:bottom w:val="single" w:sz="4" w:space="0" w:color="auto"/>
              <w:right w:val="single" w:sz="4" w:space="0" w:color="auto"/>
            </w:tcBorders>
            <w:hideMark/>
          </w:tcPr>
          <w:p w14:paraId="7C324D5A" w14:textId="6EF5D9DB" w:rsidR="002F4B12" w:rsidRPr="00E27D23" w:rsidRDefault="002F4B12" w:rsidP="009D4432">
            <w:pPr>
              <w:pStyle w:val="TAL"/>
              <w:rPr>
                <w:lang w:eastAsia="zh-CN"/>
              </w:rPr>
            </w:pPr>
            <w:r w:rsidRPr="00E27D23">
              <w:rPr>
                <w:lang w:eastAsia="zh-CN"/>
              </w:rPr>
              <w:t>SL-BWP-Config as defined in Table 12.2.1.6.3.3-9</w:t>
            </w:r>
          </w:p>
        </w:tc>
        <w:tc>
          <w:tcPr>
            <w:tcW w:w="1277" w:type="dxa"/>
            <w:tcBorders>
              <w:top w:val="single" w:sz="4" w:space="0" w:color="auto"/>
              <w:left w:val="single" w:sz="4" w:space="0" w:color="auto"/>
              <w:bottom w:val="single" w:sz="4" w:space="0" w:color="auto"/>
              <w:right w:val="single" w:sz="4" w:space="0" w:color="auto"/>
            </w:tcBorders>
          </w:tcPr>
          <w:p w14:paraId="30CE78F9" w14:textId="77777777" w:rsidR="002F4B12" w:rsidRPr="00E27D23"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7C03A4EC" w14:textId="68B394DA" w:rsidR="002F4B12" w:rsidRPr="00E27D23" w:rsidRDefault="002F4B12" w:rsidP="009D4432">
            <w:pPr>
              <w:pStyle w:val="TAL"/>
            </w:pPr>
          </w:p>
        </w:tc>
      </w:tr>
      <w:tr w:rsidR="002F4B12" w:rsidRPr="00E27D23" w14:paraId="768313FD"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2004DAC" w14:textId="77777777" w:rsidR="002F4B12" w:rsidRPr="00E27D23" w:rsidRDefault="002F4B12"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00B095BB" w14:textId="77777777" w:rsidR="002F4B12" w:rsidRPr="00E27D23"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16CDD09"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685B4B" w14:textId="77777777" w:rsidR="002F4B12" w:rsidRPr="00E27D23" w:rsidRDefault="002F4B12" w:rsidP="009D4432">
            <w:pPr>
              <w:pStyle w:val="TAL"/>
            </w:pPr>
          </w:p>
        </w:tc>
      </w:tr>
      <w:tr w:rsidR="002F4B12" w:rsidRPr="00E27D23" w14:paraId="562CB9C5"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1DA2BAE6" w14:textId="77777777" w:rsidR="002F4B12" w:rsidRPr="00E27D23" w:rsidRDefault="002F4B12" w:rsidP="009D4432">
            <w:pPr>
              <w:pStyle w:val="TAL"/>
              <w:rPr>
                <w:lang w:eastAsia="zh-CN"/>
              </w:rPr>
            </w:pPr>
            <w:r w:rsidRPr="00E27D23">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06E8CDAB" w14:textId="77777777" w:rsidR="002F4B12" w:rsidRPr="00E27D23"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C26D0DF"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827B3E1" w14:textId="77777777" w:rsidR="002F4B12" w:rsidRPr="00E27D23" w:rsidRDefault="002F4B12" w:rsidP="009D4432">
            <w:pPr>
              <w:pStyle w:val="TAL"/>
            </w:pPr>
          </w:p>
        </w:tc>
      </w:tr>
    </w:tbl>
    <w:p w14:paraId="0CDF9E26" w14:textId="77777777" w:rsidR="002F4B12" w:rsidRPr="00E27D23" w:rsidRDefault="002F4B12" w:rsidP="009D4432">
      <w:pPr>
        <w:rPr>
          <w:lang w:eastAsia="zh-CN"/>
        </w:rPr>
      </w:pPr>
    </w:p>
    <w:p w14:paraId="79C2DAA3" w14:textId="77777777" w:rsidR="002F4B12" w:rsidRPr="00E27D23" w:rsidRDefault="002F4B12" w:rsidP="009D4432">
      <w:pPr>
        <w:pStyle w:val="TH"/>
        <w:rPr>
          <w:lang w:eastAsia="zh-CN"/>
        </w:rPr>
      </w:pPr>
      <w:r w:rsidRPr="00E27D23">
        <w:t xml:space="preserve">Table </w:t>
      </w:r>
      <w:r w:rsidRPr="00E27D23">
        <w:rPr>
          <w:snapToGrid w:val="0"/>
        </w:rPr>
        <w:t>12.2.1.6.3.3-</w:t>
      </w:r>
      <w:r w:rsidRPr="00E27D23">
        <w:rPr>
          <w:snapToGrid w:val="0"/>
          <w:lang w:eastAsia="zh-CN"/>
        </w:rPr>
        <w:t>9</w:t>
      </w:r>
      <w:r w:rsidRPr="00E27D23">
        <w:t xml:space="preserve">: </w:t>
      </w:r>
      <w:r w:rsidRPr="00E27D23">
        <w:rPr>
          <w:snapToGrid w:val="0"/>
        </w:rPr>
        <w:t>SL-BWP-Config</w:t>
      </w:r>
      <w:r w:rsidRPr="00E27D23">
        <w:rPr>
          <w:snapToGrid w:val="0"/>
          <w:lang w:eastAsia="zh-CN"/>
        </w:rPr>
        <w:t xml:space="preserve"> (</w:t>
      </w:r>
      <w:r w:rsidRPr="00E27D23">
        <w:t>Table 12.2.1.6.3.3-</w:t>
      </w:r>
      <w:r w:rsidRPr="00E27D23">
        <w:rPr>
          <w:rFonts w:eastAsia="SimSun"/>
          <w:lang w:eastAsia="zh-CN"/>
        </w:rPr>
        <w:t>8</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2F4B12" w:rsidRPr="00E27D23" w14:paraId="20F51C11" w14:textId="77777777" w:rsidTr="00DE70F1">
        <w:tc>
          <w:tcPr>
            <w:tcW w:w="9600" w:type="dxa"/>
            <w:gridSpan w:val="4"/>
            <w:tcBorders>
              <w:top w:val="single" w:sz="4" w:space="0" w:color="auto"/>
              <w:left w:val="single" w:sz="4" w:space="0" w:color="auto"/>
              <w:bottom w:val="single" w:sz="4" w:space="0" w:color="auto"/>
              <w:right w:val="single" w:sz="4" w:space="0" w:color="auto"/>
            </w:tcBorders>
            <w:hideMark/>
          </w:tcPr>
          <w:p w14:paraId="434AA051" w14:textId="77777777" w:rsidR="002F4B12" w:rsidRPr="00E27D23" w:rsidRDefault="002F4B12" w:rsidP="009D4432">
            <w:pPr>
              <w:pStyle w:val="TAL"/>
              <w:rPr>
                <w:lang w:eastAsia="zh-CN"/>
              </w:rPr>
            </w:pPr>
            <w:r w:rsidRPr="00E27D23">
              <w:t>Derivation path: TS 38.508-1 [4], Table 4.6.6-</w:t>
            </w:r>
            <w:r w:rsidRPr="00E27D23">
              <w:rPr>
                <w:lang w:eastAsia="zh-CN"/>
              </w:rPr>
              <w:t>1</w:t>
            </w:r>
          </w:p>
        </w:tc>
      </w:tr>
      <w:tr w:rsidR="002F4B12" w:rsidRPr="00E27D23" w14:paraId="71E31837"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76428D71" w14:textId="77777777" w:rsidR="002F4B12" w:rsidRPr="00E27D23" w:rsidRDefault="002F4B12" w:rsidP="009D4432">
            <w:pPr>
              <w:pStyle w:val="TAH"/>
            </w:pPr>
            <w:r w:rsidRPr="00E27D23">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72391D03" w14:textId="77777777" w:rsidR="002F4B12" w:rsidRPr="00E27D23" w:rsidRDefault="002F4B12" w:rsidP="009D4432">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141AEAC3" w14:textId="77777777" w:rsidR="002F4B12" w:rsidRPr="00E27D23" w:rsidRDefault="002F4B12"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67ACF941" w14:textId="77777777" w:rsidR="002F4B12" w:rsidRPr="00E27D23" w:rsidRDefault="002F4B12" w:rsidP="009D4432">
            <w:pPr>
              <w:pStyle w:val="TAH"/>
            </w:pPr>
            <w:r w:rsidRPr="00E27D23">
              <w:t>Condition</w:t>
            </w:r>
          </w:p>
        </w:tc>
      </w:tr>
      <w:tr w:rsidR="002F4B12" w:rsidRPr="00E27D23" w14:paraId="5E8F04E8"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3024DB82" w14:textId="77777777" w:rsidR="002F4B12" w:rsidRPr="00E27D23" w:rsidRDefault="002F4B12" w:rsidP="009D4432">
            <w:pPr>
              <w:pStyle w:val="TAL"/>
            </w:pPr>
            <w:r w:rsidRPr="00E27D23">
              <w:t>SL-BWP-Config-r16 ::= SEQUENCE {</w:t>
            </w:r>
          </w:p>
        </w:tc>
        <w:tc>
          <w:tcPr>
            <w:tcW w:w="2677" w:type="dxa"/>
            <w:tcBorders>
              <w:top w:val="single" w:sz="4" w:space="0" w:color="auto"/>
              <w:left w:val="single" w:sz="4" w:space="0" w:color="auto"/>
              <w:bottom w:val="single" w:sz="4" w:space="0" w:color="auto"/>
              <w:right w:val="single" w:sz="4" w:space="0" w:color="auto"/>
            </w:tcBorders>
          </w:tcPr>
          <w:p w14:paraId="1105E8DD" w14:textId="77777777" w:rsidR="002F4B12" w:rsidRPr="00E27D23" w:rsidRDefault="002F4B12"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AC32993"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C1EA43A" w14:textId="77777777" w:rsidR="002F4B12" w:rsidRPr="00E27D23" w:rsidRDefault="002F4B12" w:rsidP="009D4432">
            <w:pPr>
              <w:pStyle w:val="TAL"/>
            </w:pPr>
          </w:p>
        </w:tc>
      </w:tr>
      <w:tr w:rsidR="002F4B12" w:rsidRPr="00E27D23" w14:paraId="0B4FFE2E"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FBC2F32" w14:textId="77777777" w:rsidR="002F4B12" w:rsidRPr="00E27D23" w:rsidRDefault="002F4B12" w:rsidP="009D4432">
            <w:pPr>
              <w:pStyle w:val="TAL"/>
              <w:rPr>
                <w:lang w:eastAsia="zh-CN"/>
              </w:rPr>
            </w:pPr>
            <w:r w:rsidRPr="00E27D23">
              <w:rPr>
                <w:lang w:eastAsia="zh-CN"/>
              </w:rPr>
              <w:t xml:space="preserve">  </w:t>
            </w:r>
            <w:r w:rsidRPr="00E27D23">
              <w:t>sl-BWP-PoolConfig-r16 SEQUENCE {</w:t>
            </w:r>
          </w:p>
        </w:tc>
        <w:tc>
          <w:tcPr>
            <w:tcW w:w="2677" w:type="dxa"/>
            <w:tcBorders>
              <w:top w:val="single" w:sz="4" w:space="0" w:color="auto"/>
              <w:left w:val="single" w:sz="4" w:space="0" w:color="auto"/>
              <w:bottom w:val="single" w:sz="4" w:space="0" w:color="auto"/>
              <w:right w:val="single" w:sz="4" w:space="0" w:color="auto"/>
            </w:tcBorders>
          </w:tcPr>
          <w:p w14:paraId="616B4EC1" w14:textId="77777777" w:rsidR="002F4B12" w:rsidRPr="00E27D23"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CB927CA"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6385CE2" w14:textId="77777777" w:rsidR="002F4B12" w:rsidRPr="00E27D23" w:rsidRDefault="002F4B12" w:rsidP="009D4432">
            <w:pPr>
              <w:pStyle w:val="TAL"/>
            </w:pPr>
          </w:p>
        </w:tc>
      </w:tr>
      <w:tr w:rsidR="002F4B12" w:rsidRPr="00E27D23" w14:paraId="466C7E46"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16D6E768" w14:textId="77777777" w:rsidR="002F4B12" w:rsidRPr="00E27D23" w:rsidRDefault="002F4B12" w:rsidP="009D4432">
            <w:pPr>
              <w:pStyle w:val="TAL"/>
              <w:rPr>
                <w:lang w:eastAsia="zh-CN"/>
              </w:rPr>
            </w:pPr>
            <w:r w:rsidRPr="00E27D23">
              <w:rPr>
                <w:lang w:eastAsia="zh-CN"/>
              </w:rPr>
              <w:t xml:space="preserve">    sl-RxPool-r16 SEQUENCE (SIZE (1..maxNrofRXPool-r16)) OF SL-ResourcePool-r16 {</w:t>
            </w:r>
          </w:p>
        </w:tc>
        <w:tc>
          <w:tcPr>
            <w:tcW w:w="2677" w:type="dxa"/>
            <w:tcBorders>
              <w:top w:val="single" w:sz="4" w:space="0" w:color="auto"/>
              <w:left w:val="single" w:sz="4" w:space="0" w:color="auto"/>
              <w:bottom w:val="single" w:sz="4" w:space="0" w:color="auto"/>
              <w:right w:val="single" w:sz="4" w:space="0" w:color="auto"/>
            </w:tcBorders>
            <w:hideMark/>
          </w:tcPr>
          <w:p w14:paraId="4D783934" w14:textId="77777777" w:rsidR="002F4B12" w:rsidRPr="00E27D23" w:rsidRDefault="002F4B12"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1837511E" w14:textId="77777777" w:rsidR="002F4B12" w:rsidRPr="00E27D23"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1D2F9B7B" w14:textId="34CED7C8" w:rsidR="002F4B12" w:rsidRPr="00E27D23" w:rsidRDefault="002F4B12" w:rsidP="009D4432">
            <w:pPr>
              <w:pStyle w:val="TAL"/>
            </w:pPr>
          </w:p>
        </w:tc>
      </w:tr>
      <w:tr w:rsidR="002F4B12" w:rsidRPr="00E27D23" w14:paraId="79F977B9"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41D7C048" w14:textId="77777777" w:rsidR="002F4B12" w:rsidRPr="00E27D23" w:rsidRDefault="002F4B12" w:rsidP="009D4432">
            <w:pPr>
              <w:pStyle w:val="TAL"/>
              <w:rPr>
                <w:lang w:eastAsia="zh-CN"/>
              </w:rPr>
            </w:pPr>
            <w:r w:rsidRPr="00E27D23">
              <w:rPr>
                <w:lang w:eastAsia="zh-CN"/>
              </w:rPr>
              <w:t xml:space="preserve">      SL-ResourcePool-r16[1]</w:t>
            </w:r>
          </w:p>
        </w:tc>
        <w:tc>
          <w:tcPr>
            <w:tcW w:w="2677" w:type="dxa"/>
            <w:tcBorders>
              <w:top w:val="single" w:sz="4" w:space="0" w:color="auto"/>
              <w:left w:val="single" w:sz="4" w:space="0" w:color="auto"/>
              <w:bottom w:val="single" w:sz="4" w:space="0" w:color="auto"/>
              <w:right w:val="single" w:sz="4" w:space="0" w:color="auto"/>
            </w:tcBorders>
            <w:hideMark/>
          </w:tcPr>
          <w:p w14:paraId="0CF85251" w14:textId="6D4CE80E" w:rsidR="002F4B12" w:rsidRPr="00E27D23" w:rsidRDefault="002F4B12" w:rsidP="009D4432">
            <w:pPr>
              <w:pStyle w:val="TAL"/>
              <w:rPr>
                <w:lang w:eastAsia="zh-CN"/>
              </w:rPr>
            </w:pPr>
            <w:r w:rsidRPr="00E27D23">
              <w:rPr>
                <w:lang w:eastAsia="zh-CN"/>
              </w:rPr>
              <w:t>SL-ResourcePool with condition</w:t>
            </w:r>
            <w:r w:rsidR="00DE70F1" w:rsidRPr="00E27D23">
              <w:rPr>
                <w:lang w:eastAsia="zh-CN"/>
              </w:rPr>
              <w:t xml:space="preserve"> RRCReconfig</w:t>
            </w:r>
            <w:r w:rsidRPr="00E27D23">
              <w:rPr>
                <w:lang w:eastAsia="zh-CN"/>
              </w:rPr>
              <w:t xml:space="preserve"> as defined in Table 12.2.1.6.3.3-13</w:t>
            </w:r>
          </w:p>
        </w:tc>
        <w:tc>
          <w:tcPr>
            <w:tcW w:w="1277" w:type="dxa"/>
            <w:tcBorders>
              <w:top w:val="single" w:sz="4" w:space="0" w:color="auto"/>
              <w:left w:val="single" w:sz="4" w:space="0" w:color="auto"/>
              <w:bottom w:val="single" w:sz="4" w:space="0" w:color="auto"/>
              <w:right w:val="single" w:sz="4" w:space="0" w:color="auto"/>
            </w:tcBorders>
          </w:tcPr>
          <w:p w14:paraId="2D7A9DD5" w14:textId="0CB53B95" w:rsidR="002F4B12" w:rsidRPr="00E27D23" w:rsidRDefault="00DE70F1" w:rsidP="009D4432">
            <w:pPr>
              <w:pStyle w:val="TAL"/>
              <w:rPr>
                <w:lang w:eastAsia="zh-CN"/>
              </w:rPr>
            </w:pPr>
            <w:r w:rsidRPr="00E27D23">
              <w:rPr>
                <w:lang w:eastAsia="zh-CN"/>
              </w:rPr>
              <w:t>entry 1</w:t>
            </w:r>
          </w:p>
        </w:tc>
        <w:tc>
          <w:tcPr>
            <w:tcW w:w="1130" w:type="dxa"/>
            <w:tcBorders>
              <w:top w:val="single" w:sz="4" w:space="0" w:color="auto"/>
              <w:left w:val="single" w:sz="4" w:space="0" w:color="auto"/>
              <w:bottom w:val="single" w:sz="4" w:space="0" w:color="auto"/>
              <w:right w:val="single" w:sz="4" w:space="0" w:color="auto"/>
            </w:tcBorders>
            <w:hideMark/>
          </w:tcPr>
          <w:p w14:paraId="5405B4E4" w14:textId="3A6F5A9F" w:rsidR="002F4B12" w:rsidRPr="00E27D23" w:rsidRDefault="002F4B12" w:rsidP="009D4432">
            <w:pPr>
              <w:pStyle w:val="TAL"/>
            </w:pPr>
          </w:p>
        </w:tc>
      </w:tr>
      <w:tr w:rsidR="002F4B12" w:rsidRPr="00E27D23" w14:paraId="4B36B1C0"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7272FFCC" w14:textId="77777777" w:rsidR="002F4B12" w:rsidRPr="00E27D23" w:rsidRDefault="002F4B12"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40CC1E3C" w14:textId="77777777" w:rsidR="002F4B12" w:rsidRPr="00E27D23"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1B0B7A4" w14:textId="77777777" w:rsidR="002F4B12" w:rsidRPr="00E27D23"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2381F23C" w14:textId="77777777" w:rsidR="002F4B12" w:rsidRPr="00E27D23" w:rsidRDefault="002F4B12" w:rsidP="009D4432">
            <w:pPr>
              <w:pStyle w:val="TAL"/>
            </w:pPr>
          </w:p>
        </w:tc>
      </w:tr>
      <w:tr w:rsidR="002F4B12" w:rsidRPr="00E27D23" w14:paraId="405B84BE"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0C4DF74F" w14:textId="77777777" w:rsidR="002F4B12" w:rsidRPr="00E27D23" w:rsidRDefault="002F4B12" w:rsidP="009D4432">
            <w:pPr>
              <w:pStyle w:val="TAL"/>
              <w:rPr>
                <w:lang w:eastAsia="zh-CN"/>
              </w:rPr>
            </w:pPr>
            <w:r w:rsidRPr="00E27D23">
              <w:rPr>
                <w:lang w:eastAsia="zh-CN"/>
              </w:rPr>
              <w:t xml:space="preserve">    sl-TxPoolScheduling-r16</w:t>
            </w:r>
          </w:p>
        </w:tc>
        <w:tc>
          <w:tcPr>
            <w:tcW w:w="2677" w:type="dxa"/>
            <w:tcBorders>
              <w:top w:val="single" w:sz="4" w:space="0" w:color="auto"/>
              <w:left w:val="single" w:sz="4" w:space="0" w:color="auto"/>
              <w:bottom w:val="single" w:sz="4" w:space="0" w:color="auto"/>
              <w:right w:val="single" w:sz="4" w:space="0" w:color="auto"/>
            </w:tcBorders>
            <w:hideMark/>
          </w:tcPr>
          <w:p w14:paraId="26153C09" w14:textId="77777777" w:rsidR="002F4B12" w:rsidRPr="00E27D23" w:rsidRDefault="002F4B12" w:rsidP="009D4432">
            <w:pPr>
              <w:pStyle w:val="TAL"/>
              <w:rPr>
                <w:lang w:eastAsia="zh-CN"/>
              </w:rPr>
            </w:pPr>
            <w:r w:rsidRPr="00E27D23">
              <w:rPr>
                <w:lang w:eastAsia="zh-CN"/>
              </w:rPr>
              <w:t>Not Present</w:t>
            </w:r>
          </w:p>
        </w:tc>
        <w:tc>
          <w:tcPr>
            <w:tcW w:w="1277" w:type="dxa"/>
            <w:tcBorders>
              <w:top w:val="single" w:sz="4" w:space="0" w:color="auto"/>
              <w:left w:val="single" w:sz="4" w:space="0" w:color="auto"/>
              <w:bottom w:val="single" w:sz="4" w:space="0" w:color="auto"/>
              <w:right w:val="single" w:sz="4" w:space="0" w:color="auto"/>
            </w:tcBorders>
          </w:tcPr>
          <w:p w14:paraId="17ACF0CD" w14:textId="77777777" w:rsidR="002F4B12" w:rsidRPr="00E27D23"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609E9F8B" w14:textId="77777777" w:rsidR="002F4B12" w:rsidRPr="00E27D23" w:rsidRDefault="002F4B12" w:rsidP="009D4432">
            <w:pPr>
              <w:pStyle w:val="TAL"/>
              <w:rPr>
                <w:lang w:eastAsia="zh-CN"/>
              </w:rPr>
            </w:pPr>
          </w:p>
        </w:tc>
      </w:tr>
      <w:tr w:rsidR="002F4B12" w:rsidRPr="00E27D23" w14:paraId="3728BA64"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1200406C" w14:textId="77777777" w:rsidR="002F4B12" w:rsidRPr="00E27D23" w:rsidRDefault="002F4B12" w:rsidP="009D4432">
            <w:pPr>
              <w:pStyle w:val="TAL"/>
              <w:rPr>
                <w:lang w:eastAsia="zh-CN"/>
              </w:rPr>
            </w:pPr>
            <w:r w:rsidRPr="00E27D23">
              <w:rPr>
                <w:lang w:eastAsia="zh-CN"/>
              </w:rPr>
              <w:t xml:space="preserve">    sl-TxPoolScheduling-r16 SEQUENCE {</w:t>
            </w:r>
          </w:p>
        </w:tc>
        <w:tc>
          <w:tcPr>
            <w:tcW w:w="2677" w:type="dxa"/>
            <w:tcBorders>
              <w:top w:val="single" w:sz="4" w:space="0" w:color="auto"/>
              <w:left w:val="single" w:sz="4" w:space="0" w:color="auto"/>
              <w:bottom w:val="single" w:sz="4" w:space="0" w:color="auto"/>
              <w:right w:val="single" w:sz="4" w:space="0" w:color="auto"/>
            </w:tcBorders>
          </w:tcPr>
          <w:p w14:paraId="2EB42915" w14:textId="77777777" w:rsidR="002F4B12" w:rsidRPr="00E27D23"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098C6CC" w14:textId="77777777" w:rsidR="002F4B12" w:rsidRPr="00E27D23"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100F547B" w14:textId="5CF45137" w:rsidR="002F4B12" w:rsidRPr="00E27D23" w:rsidRDefault="002F4B12" w:rsidP="009D4432">
            <w:pPr>
              <w:pStyle w:val="TAL"/>
            </w:pPr>
          </w:p>
        </w:tc>
      </w:tr>
      <w:tr w:rsidR="002F4B12" w:rsidRPr="00E27D23" w14:paraId="7CBC75B3"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308361A6" w14:textId="77777777" w:rsidR="002F4B12" w:rsidRPr="00E27D23" w:rsidRDefault="002F4B12" w:rsidP="009D4432">
            <w:pPr>
              <w:pStyle w:val="TAL"/>
              <w:rPr>
                <w:lang w:eastAsia="zh-CN"/>
              </w:rPr>
            </w:pPr>
            <w:r w:rsidRPr="00E27D23">
              <w:rPr>
                <w:lang w:eastAsia="zh-CN"/>
              </w:rPr>
              <w:t xml:space="preserve">       sl-PoolToAddModList-r16 SEQUENCE (SIZE (1..maxNrofTXPool-r16)) OF SL-ResourcePoolConfig-r16 {</w:t>
            </w:r>
          </w:p>
        </w:tc>
        <w:tc>
          <w:tcPr>
            <w:tcW w:w="2677" w:type="dxa"/>
            <w:tcBorders>
              <w:top w:val="single" w:sz="4" w:space="0" w:color="auto"/>
              <w:left w:val="single" w:sz="4" w:space="0" w:color="auto"/>
              <w:bottom w:val="single" w:sz="4" w:space="0" w:color="auto"/>
              <w:right w:val="single" w:sz="4" w:space="0" w:color="auto"/>
            </w:tcBorders>
            <w:hideMark/>
          </w:tcPr>
          <w:p w14:paraId="3B45F68B" w14:textId="77777777" w:rsidR="002F4B12" w:rsidRPr="00E27D23" w:rsidRDefault="002F4B12"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06101927" w14:textId="77777777" w:rsidR="002F4B12" w:rsidRPr="00E27D23"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32A19ACD" w14:textId="77777777" w:rsidR="002F4B12" w:rsidRPr="00E27D23" w:rsidRDefault="002F4B12" w:rsidP="009D4432">
            <w:pPr>
              <w:pStyle w:val="TAL"/>
            </w:pPr>
          </w:p>
        </w:tc>
      </w:tr>
      <w:tr w:rsidR="002F4B12" w:rsidRPr="00E27D23" w14:paraId="64D48C83"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64FC3BF3" w14:textId="77777777" w:rsidR="002F4B12" w:rsidRPr="00E27D23" w:rsidRDefault="002F4B12" w:rsidP="009D4432">
            <w:pPr>
              <w:pStyle w:val="TAL"/>
              <w:rPr>
                <w:lang w:eastAsia="zh-CN"/>
              </w:rPr>
            </w:pPr>
            <w:r w:rsidRPr="00E27D23">
              <w:rPr>
                <w:lang w:eastAsia="zh-CN"/>
              </w:rPr>
              <w:t xml:space="preserve">         SL-ResourcePoolConfig-r16[1] SEQUENCE {</w:t>
            </w:r>
          </w:p>
        </w:tc>
        <w:tc>
          <w:tcPr>
            <w:tcW w:w="2677" w:type="dxa"/>
            <w:tcBorders>
              <w:top w:val="single" w:sz="4" w:space="0" w:color="auto"/>
              <w:left w:val="single" w:sz="4" w:space="0" w:color="auto"/>
              <w:bottom w:val="single" w:sz="4" w:space="0" w:color="auto"/>
              <w:right w:val="single" w:sz="4" w:space="0" w:color="auto"/>
            </w:tcBorders>
          </w:tcPr>
          <w:p w14:paraId="3B94D715" w14:textId="77777777" w:rsidR="002F4B12" w:rsidRPr="00E27D23"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580C197E" w14:textId="77777777" w:rsidR="002F4B12" w:rsidRPr="00E27D23" w:rsidRDefault="002F4B12" w:rsidP="009D4432">
            <w:pPr>
              <w:pStyle w:val="TAL"/>
              <w:rPr>
                <w:lang w:eastAsia="zh-CN"/>
              </w:rPr>
            </w:pPr>
            <w:r w:rsidRPr="00E27D23">
              <w:rPr>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633AE0F2" w14:textId="77777777" w:rsidR="002F4B12" w:rsidRPr="00E27D23" w:rsidRDefault="002F4B12" w:rsidP="009D4432">
            <w:pPr>
              <w:pStyle w:val="TAL"/>
            </w:pPr>
          </w:p>
        </w:tc>
      </w:tr>
      <w:tr w:rsidR="002F4B12" w:rsidRPr="00E27D23" w14:paraId="734D993F"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491F6D4F" w14:textId="77777777" w:rsidR="002F4B12" w:rsidRPr="00E27D23" w:rsidRDefault="002F4B12" w:rsidP="009D4432">
            <w:pPr>
              <w:pStyle w:val="TAL"/>
              <w:rPr>
                <w:lang w:eastAsia="zh-CN"/>
              </w:rPr>
            </w:pPr>
            <w:r w:rsidRPr="00E27D23">
              <w:rPr>
                <w:lang w:eastAsia="zh-CN"/>
              </w:rPr>
              <w:t xml:space="preserve">            sl-ResourcePoolID-r16</w:t>
            </w:r>
          </w:p>
        </w:tc>
        <w:tc>
          <w:tcPr>
            <w:tcW w:w="2677" w:type="dxa"/>
            <w:tcBorders>
              <w:top w:val="single" w:sz="4" w:space="0" w:color="auto"/>
              <w:left w:val="single" w:sz="4" w:space="0" w:color="auto"/>
              <w:bottom w:val="single" w:sz="4" w:space="0" w:color="auto"/>
              <w:right w:val="single" w:sz="4" w:space="0" w:color="auto"/>
            </w:tcBorders>
            <w:hideMark/>
          </w:tcPr>
          <w:p w14:paraId="55B142DE" w14:textId="77777777" w:rsidR="002F4B12" w:rsidRPr="00E27D23" w:rsidRDefault="002F4B12" w:rsidP="009D4432">
            <w:pPr>
              <w:pStyle w:val="TAL"/>
              <w:rPr>
                <w:lang w:eastAsia="zh-CN"/>
              </w:rPr>
            </w:pPr>
            <w:r w:rsidRPr="00E27D23">
              <w:rPr>
                <w:lang w:eastAsia="zh-CN"/>
              </w:rPr>
              <w:t>1</w:t>
            </w:r>
          </w:p>
        </w:tc>
        <w:tc>
          <w:tcPr>
            <w:tcW w:w="1277" w:type="dxa"/>
            <w:tcBorders>
              <w:top w:val="single" w:sz="4" w:space="0" w:color="auto"/>
              <w:left w:val="single" w:sz="4" w:space="0" w:color="auto"/>
              <w:bottom w:val="single" w:sz="4" w:space="0" w:color="auto"/>
              <w:right w:val="single" w:sz="4" w:space="0" w:color="auto"/>
            </w:tcBorders>
          </w:tcPr>
          <w:p w14:paraId="0C5F3051" w14:textId="77777777" w:rsidR="002F4B12" w:rsidRPr="00E27D23"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3ACD5BF5" w14:textId="77777777" w:rsidR="002F4B12" w:rsidRPr="00E27D23" w:rsidRDefault="002F4B12" w:rsidP="009D4432">
            <w:pPr>
              <w:pStyle w:val="TAL"/>
            </w:pPr>
          </w:p>
        </w:tc>
      </w:tr>
      <w:tr w:rsidR="002F4B12" w:rsidRPr="00E27D23" w14:paraId="414FA8E9"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02FCFE86" w14:textId="77777777" w:rsidR="002F4B12" w:rsidRPr="00E27D23" w:rsidRDefault="002F4B12" w:rsidP="009D4432">
            <w:pPr>
              <w:pStyle w:val="TAL"/>
              <w:rPr>
                <w:lang w:eastAsia="zh-CN"/>
              </w:rPr>
            </w:pPr>
            <w:r w:rsidRPr="00E27D23">
              <w:rPr>
                <w:lang w:eastAsia="zh-CN"/>
              </w:rPr>
              <w:t xml:space="preserve">            sl-ResourcePool-r16</w:t>
            </w:r>
          </w:p>
        </w:tc>
        <w:tc>
          <w:tcPr>
            <w:tcW w:w="2677" w:type="dxa"/>
            <w:tcBorders>
              <w:top w:val="single" w:sz="4" w:space="0" w:color="auto"/>
              <w:left w:val="single" w:sz="4" w:space="0" w:color="auto"/>
              <w:bottom w:val="single" w:sz="4" w:space="0" w:color="auto"/>
              <w:right w:val="single" w:sz="4" w:space="0" w:color="auto"/>
            </w:tcBorders>
            <w:hideMark/>
          </w:tcPr>
          <w:p w14:paraId="3EBD1F3D" w14:textId="23DC8173" w:rsidR="002F4B12" w:rsidRPr="00E27D23" w:rsidRDefault="002F4B12" w:rsidP="009D4432">
            <w:pPr>
              <w:pStyle w:val="TAL"/>
              <w:rPr>
                <w:lang w:eastAsia="zh-CN"/>
              </w:rPr>
            </w:pPr>
            <w:r w:rsidRPr="00E27D23">
              <w:rPr>
                <w:lang w:eastAsia="zh-CN"/>
              </w:rPr>
              <w:t xml:space="preserve">SL-ResourcePool with condition </w:t>
            </w:r>
            <w:r w:rsidR="00DE70F1" w:rsidRPr="00E27D23">
              <w:rPr>
                <w:lang w:eastAsia="zh-CN"/>
              </w:rPr>
              <w:t>RRCReconfig</w:t>
            </w:r>
            <w:r w:rsidRPr="00E27D23">
              <w:rPr>
                <w:lang w:eastAsia="zh-CN"/>
              </w:rPr>
              <w:t xml:space="preserve"> as defined in Table 12.2.1.6.3.3-13  </w:t>
            </w:r>
          </w:p>
        </w:tc>
        <w:tc>
          <w:tcPr>
            <w:tcW w:w="1277" w:type="dxa"/>
            <w:tcBorders>
              <w:top w:val="single" w:sz="4" w:space="0" w:color="auto"/>
              <w:left w:val="single" w:sz="4" w:space="0" w:color="auto"/>
              <w:bottom w:val="single" w:sz="4" w:space="0" w:color="auto"/>
              <w:right w:val="single" w:sz="4" w:space="0" w:color="auto"/>
            </w:tcBorders>
          </w:tcPr>
          <w:p w14:paraId="786448B7" w14:textId="77777777" w:rsidR="002F4B12" w:rsidRPr="00E27D23"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3A46985B" w14:textId="77777777" w:rsidR="002F4B12" w:rsidRPr="00E27D23" w:rsidRDefault="002F4B12" w:rsidP="009D4432">
            <w:pPr>
              <w:pStyle w:val="TAL"/>
            </w:pPr>
          </w:p>
        </w:tc>
      </w:tr>
      <w:tr w:rsidR="002F4B12" w:rsidRPr="00E27D23" w14:paraId="776984E7"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80FC1EC" w14:textId="77777777" w:rsidR="002F4B12" w:rsidRPr="00E27D23" w:rsidRDefault="002F4B12"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7F8F34F3" w14:textId="77777777" w:rsidR="002F4B12" w:rsidRPr="00E27D23"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3EF53A7" w14:textId="77777777" w:rsidR="002F4B12" w:rsidRPr="00E27D23"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7F68ED6E" w14:textId="77777777" w:rsidR="002F4B12" w:rsidRPr="00E27D23" w:rsidRDefault="002F4B12" w:rsidP="009D4432">
            <w:pPr>
              <w:pStyle w:val="TAL"/>
            </w:pPr>
          </w:p>
        </w:tc>
      </w:tr>
      <w:tr w:rsidR="002F4B12" w:rsidRPr="00E27D23" w14:paraId="32112D22"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61C7A25" w14:textId="77777777" w:rsidR="002F4B12" w:rsidRPr="00E27D23" w:rsidRDefault="002F4B12"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D86AA65" w14:textId="77777777" w:rsidR="002F4B12" w:rsidRPr="00E27D23"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243AD13" w14:textId="77777777" w:rsidR="002F4B12" w:rsidRPr="00E27D23"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19537737" w14:textId="77777777" w:rsidR="002F4B12" w:rsidRPr="00E27D23" w:rsidRDefault="002F4B12" w:rsidP="009D4432">
            <w:pPr>
              <w:pStyle w:val="TAL"/>
            </w:pPr>
          </w:p>
        </w:tc>
      </w:tr>
      <w:tr w:rsidR="002F4B12" w:rsidRPr="00E27D23" w14:paraId="4C06637B"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57FD3503" w14:textId="77777777" w:rsidR="002F4B12" w:rsidRPr="00E27D23" w:rsidRDefault="002F4B12"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7E78EC1" w14:textId="77777777" w:rsidR="002F4B12" w:rsidRPr="00E27D23"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95C53B5"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6043F89" w14:textId="77777777" w:rsidR="002F4B12" w:rsidRPr="00E27D23" w:rsidRDefault="002F4B12" w:rsidP="009D4432">
            <w:pPr>
              <w:pStyle w:val="TAL"/>
            </w:pPr>
          </w:p>
        </w:tc>
      </w:tr>
      <w:tr w:rsidR="002F4B12" w:rsidRPr="00E27D23" w14:paraId="1C27B6E2"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C233110" w14:textId="77777777" w:rsidR="002F4B12" w:rsidRPr="00E27D23" w:rsidRDefault="002F4B12" w:rsidP="009D4432">
            <w:pPr>
              <w:pStyle w:val="TAL"/>
              <w:rPr>
                <w:lang w:eastAsia="zh-CN"/>
              </w:rPr>
            </w:pPr>
            <w:r w:rsidRPr="00E27D23">
              <w:rPr>
                <w:lang w:eastAsia="zh-CN"/>
              </w:rPr>
              <w:t xml:space="preserve">    sl-TxPoolExceptional-r16</w:t>
            </w:r>
          </w:p>
        </w:tc>
        <w:tc>
          <w:tcPr>
            <w:tcW w:w="2677" w:type="dxa"/>
            <w:tcBorders>
              <w:top w:val="single" w:sz="4" w:space="0" w:color="auto"/>
              <w:left w:val="single" w:sz="4" w:space="0" w:color="auto"/>
              <w:bottom w:val="single" w:sz="4" w:space="0" w:color="auto"/>
              <w:right w:val="single" w:sz="4" w:space="0" w:color="auto"/>
            </w:tcBorders>
            <w:hideMark/>
          </w:tcPr>
          <w:p w14:paraId="5D1E024F" w14:textId="77777777" w:rsidR="002F4B12" w:rsidRPr="00E27D23" w:rsidRDefault="002F4B12" w:rsidP="009D4432">
            <w:pPr>
              <w:pStyle w:val="TAL"/>
              <w:rPr>
                <w:lang w:eastAsia="zh-CN"/>
              </w:rPr>
            </w:pPr>
            <w:r w:rsidRPr="00E27D23">
              <w:rPr>
                <w:lang w:eastAsia="zh-CN"/>
              </w:rPr>
              <w:t>Not Present</w:t>
            </w:r>
          </w:p>
        </w:tc>
        <w:tc>
          <w:tcPr>
            <w:tcW w:w="1277" w:type="dxa"/>
            <w:tcBorders>
              <w:top w:val="single" w:sz="4" w:space="0" w:color="auto"/>
              <w:left w:val="single" w:sz="4" w:space="0" w:color="auto"/>
              <w:bottom w:val="single" w:sz="4" w:space="0" w:color="auto"/>
              <w:right w:val="single" w:sz="4" w:space="0" w:color="auto"/>
            </w:tcBorders>
          </w:tcPr>
          <w:p w14:paraId="634B862F"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367B215" w14:textId="77777777" w:rsidR="002F4B12" w:rsidRPr="00E27D23" w:rsidRDefault="002F4B12" w:rsidP="009D4432">
            <w:pPr>
              <w:pStyle w:val="TAL"/>
            </w:pPr>
          </w:p>
        </w:tc>
      </w:tr>
      <w:tr w:rsidR="002F4B12" w:rsidRPr="00E27D23" w14:paraId="2656060F"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5B945CB3" w14:textId="77777777" w:rsidR="002F4B12" w:rsidRPr="00E27D23" w:rsidRDefault="002F4B12"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5B52FCB" w14:textId="77777777" w:rsidR="002F4B12" w:rsidRPr="00E27D23"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2F766BE"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2D8BB9" w14:textId="77777777" w:rsidR="002F4B12" w:rsidRPr="00E27D23" w:rsidRDefault="002F4B12" w:rsidP="009D4432">
            <w:pPr>
              <w:pStyle w:val="TAL"/>
            </w:pPr>
          </w:p>
        </w:tc>
      </w:tr>
      <w:tr w:rsidR="002F4B12" w:rsidRPr="00E27D23" w14:paraId="2089A916"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4D333CB9" w14:textId="77777777" w:rsidR="002F4B12" w:rsidRPr="00E27D23" w:rsidRDefault="002F4B12" w:rsidP="009D4432">
            <w:pPr>
              <w:pStyle w:val="TAL"/>
              <w:rPr>
                <w:lang w:eastAsia="zh-CN"/>
              </w:rPr>
            </w:pPr>
            <w:r w:rsidRPr="00E27D23">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41AD65CA" w14:textId="77777777" w:rsidR="002F4B12" w:rsidRPr="00E27D23"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426D565"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0D54374" w14:textId="77777777" w:rsidR="002F4B12" w:rsidRPr="00E27D23" w:rsidRDefault="002F4B12" w:rsidP="009D4432">
            <w:pPr>
              <w:pStyle w:val="TAL"/>
            </w:pPr>
          </w:p>
        </w:tc>
      </w:tr>
    </w:tbl>
    <w:p w14:paraId="5C2872B4" w14:textId="77777777" w:rsidR="002F4B12" w:rsidRPr="00E27D23" w:rsidRDefault="002F4B12" w:rsidP="009D4432">
      <w:pPr>
        <w:rPr>
          <w:lang w:eastAsia="zh-CN"/>
        </w:rPr>
      </w:pPr>
    </w:p>
    <w:p w14:paraId="16C548B2" w14:textId="1C5542AE" w:rsidR="002F4B12" w:rsidRPr="00E27D23" w:rsidRDefault="002F4B12" w:rsidP="009D4432">
      <w:pPr>
        <w:pStyle w:val="TH"/>
        <w:rPr>
          <w:lang w:eastAsia="zh-CN"/>
        </w:rPr>
      </w:pPr>
      <w:r w:rsidRPr="00E27D23">
        <w:t xml:space="preserve">Table </w:t>
      </w:r>
      <w:r w:rsidRPr="00E27D23">
        <w:rPr>
          <w:snapToGrid w:val="0"/>
        </w:rPr>
        <w:t>12.2.1.6.3.3-</w:t>
      </w:r>
      <w:r w:rsidRPr="00E27D23">
        <w:rPr>
          <w:snapToGrid w:val="0"/>
          <w:lang w:eastAsia="zh-CN"/>
        </w:rPr>
        <w:t>10</w:t>
      </w:r>
      <w:r w:rsidRPr="00E27D23">
        <w:t xml:space="preserve">: </w:t>
      </w:r>
      <w:r w:rsidRPr="00E27D23">
        <w:rPr>
          <w:snapToGrid w:val="0"/>
        </w:rPr>
        <w:t>RRCReconfigurationComplete</w:t>
      </w:r>
      <w:r w:rsidRPr="00E27D23">
        <w:rPr>
          <w:snapToGrid w:val="0"/>
          <w:lang w:eastAsia="zh-CN"/>
        </w:rPr>
        <w:t xml:space="preserve"> (step 12, Table 12.2.1.6.3.2-3)</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2F4B12" w:rsidRPr="00E27D23" w14:paraId="13007879" w14:textId="77777777" w:rsidTr="002F4B12">
        <w:tc>
          <w:tcPr>
            <w:tcW w:w="9603" w:type="dxa"/>
            <w:tcBorders>
              <w:top w:val="single" w:sz="4" w:space="0" w:color="auto"/>
              <w:left w:val="single" w:sz="4" w:space="0" w:color="auto"/>
              <w:bottom w:val="single" w:sz="4" w:space="0" w:color="auto"/>
              <w:right w:val="single" w:sz="4" w:space="0" w:color="auto"/>
            </w:tcBorders>
            <w:hideMark/>
          </w:tcPr>
          <w:p w14:paraId="29829E52" w14:textId="77777777" w:rsidR="002F4B12" w:rsidRPr="00E27D23" w:rsidRDefault="002F4B12"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w:t>
            </w:r>
            <w:r w:rsidRPr="00E27D23">
              <w:t>-</w:t>
            </w:r>
            <w:r w:rsidRPr="00E27D23">
              <w:rPr>
                <w:lang w:eastAsia="zh-CN"/>
              </w:rPr>
              <w:t>14</w:t>
            </w:r>
          </w:p>
        </w:tc>
      </w:tr>
    </w:tbl>
    <w:p w14:paraId="141A74C7" w14:textId="77777777" w:rsidR="002F4B12" w:rsidRPr="00E27D23" w:rsidRDefault="002F4B12" w:rsidP="009D4432">
      <w:pPr>
        <w:rPr>
          <w:lang w:eastAsia="zh-CN"/>
        </w:rPr>
      </w:pPr>
    </w:p>
    <w:p w14:paraId="55FEC052" w14:textId="77777777" w:rsidR="002F4B12" w:rsidRPr="00E27D23" w:rsidRDefault="002F4B12" w:rsidP="009D4432">
      <w:pPr>
        <w:pStyle w:val="TH"/>
        <w:rPr>
          <w:lang w:eastAsia="zh-CN"/>
        </w:rPr>
      </w:pPr>
      <w:r w:rsidRPr="00E27D23">
        <w:t xml:space="preserve">Table </w:t>
      </w:r>
      <w:r w:rsidRPr="00E27D23">
        <w:rPr>
          <w:snapToGrid w:val="0"/>
        </w:rPr>
        <w:t>12.2.1.6.3.3-</w:t>
      </w:r>
      <w:r w:rsidRPr="00E27D23">
        <w:rPr>
          <w:snapToGrid w:val="0"/>
          <w:lang w:eastAsia="zh-CN"/>
        </w:rPr>
        <w:t>11</w:t>
      </w:r>
      <w:r w:rsidRPr="00E27D23">
        <w:t xml:space="preserve">: </w:t>
      </w:r>
      <w:r w:rsidRPr="00E27D23">
        <w:rPr>
          <w:snapToGrid w:val="0"/>
        </w:rPr>
        <w:t>RRCReconfiguration-HO</w:t>
      </w:r>
      <w:r w:rsidRPr="00E27D23">
        <w:rPr>
          <w:snapToGrid w:val="0"/>
          <w:lang w:eastAsia="zh-CN"/>
        </w:rPr>
        <w:t xml:space="preserve"> (step 11, Table 12.2.1.6.3.2-3)</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393"/>
        <w:gridCol w:w="1561"/>
        <w:gridCol w:w="1130"/>
      </w:tblGrid>
      <w:tr w:rsidR="002F4B12" w:rsidRPr="00E27D23" w14:paraId="09E3CAA5" w14:textId="77777777" w:rsidTr="00FB109A">
        <w:tc>
          <w:tcPr>
            <w:tcW w:w="9600" w:type="dxa"/>
            <w:gridSpan w:val="4"/>
            <w:tcBorders>
              <w:top w:val="single" w:sz="4" w:space="0" w:color="auto"/>
              <w:left w:val="single" w:sz="4" w:space="0" w:color="auto"/>
              <w:bottom w:val="single" w:sz="4" w:space="0" w:color="auto"/>
              <w:right w:val="single" w:sz="4" w:space="0" w:color="auto"/>
            </w:tcBorders>
            <w:hideMark/>
          </w:tcPr>
          <w:p w14:paraId="2924F550" w14:textId="77777777" w:rsidR="002F4B12" w:rsidRPr="00E27D23" w:rsidRDefault="002F4B12" w:rsidP="009D4432">
            <w:pPr>
              <w:pStyle w:val="TAL"/>
              <w:rPr>
                <w:lang w:eastAsia="zh-CN"/>
              </w:rPr>
            </w:pPr>
            <w:r w:rsidRPr="00E27D23">
              <w:t xml:space="preserve">Derivation path: TS 38.508-1 [4], </w:t>
            </w:r>
            <w:r w:rsidRPr="00E27D23">
              <w:rPr>
                <w:lang w:eastAsia="zh-CN"/>
              </w:rPr>
              <w:t>Table 4.8.1-1A with condition RBConfig_KeyChange</w:t>
            </w:r>
          </w:p>
        </w:tc>
      </w:tr>
      <w:tr w:rsidR="002F4B12" w:rsidRPr="00E27D23" w14:paraId="3298AFB8"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02E1C17C" w14:textId="77777777" w:rsidR="002F4B12" w:rsidRPr="00E27D23" w:rsidRDefault="002F4B12" w:rsidP="009D4432">
            <w:pPr>
              <w:pStyle w:val="TAH"/>
            </w:pPr>
            <w:r w:rsidRPr="00E27D23">
              <w:t>Information Element</w:t>
            </w:r>
          </w:p>
        </w:tc>
        <w:tc>
          <w:tcPr>
            <w:tcW w:w="2393" w:type="dxa"/>
            <w:tcBorders>
              <w:top w:val="single" w:sz="4" w:space="0" w:color="auto"/>
              <w:left w:val="single" w:sz="4" w:space="0" w:color="auto"/>
              <w:bottom w:val="single" w:sz="4" w:space="0" w:color="auto"/>
              <w:right w:val="single" w:sz="4" w:space="0" w:color="auto"/>
            </w:tcBorders>
            <w:hideMark/>
          </w:tcPr>
          <w:p w14:paraId="29C86599" w14:textId="77777777" w:rsidR="002F4B12" w:rsidRPr="00E27D23" w:rsidRDefault="002F4B12" w:rsidP="009D4432">
            <w:pPr>
              <w:pStyle w:val="TAH"/>
            </w:pPr>
            <w:r w:rsidRPr="00E27D23">
              <w:t>Value/Remark</w:t>
            </w:r>
          </w:p>
        </w:tc>
        <w:tc>
          <w:tcPr>
            <w:tcW w:w="1561" w:type="dxa"/>
            <w:tcBorders>
              <w:top w:val="single" w:sz="4" w:space="0" w:color="auto"/>
              <w:left w:val="single" w:sz="4" w:space="0" w:color="auto"/>
              <w:bottom w:val="single" w:sz="4" w:space="0" w:color="auto"/>
              <w:right w:val="single" w:sz="4" w:space="0" w:color="auto"/>
            </w:tcBorders>
            <w:hideMark/>
          </w:tcPr>
          <w:p w14:paraId="07EE773A" w14:textId="77777777" w:rsidR="002F4B12" w:rsidRPr="00E27D23" w:rsidRDefault="002F4B12"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6260B1FA" w14:textId="77777777" w:rsidR="002F4B12" w:rsidRPr="00E27D23" w:rsidRDefault="002F4B12" w:rsidP="009D4432">
            <w:pPr>
              <w:pStyle w:val="TAH"/>
            </w:pPr>
            <w:r w:rsidRPr="00E27D23">
              <w:t>Condition</w:t>
            </w:r>
          </w:p>
        </w:tc>
      </w:tr>
      <w:tr w:rsidR="002F4B12" w:rsidRPr="00E27D23" w14:paraId="0293E2CA"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2699EEE7" w14:textId="77777777" w:rsidR="002F4B12" w:rsidRPr="00E27D23" w:rsidRDefault="002F4B12" w:rsidP="009D4432">
            <w:pPr>
              <w:pStyle w:val="TAL"/>
            </w:pPr>
            <w:r w:rsidRPr="00E27D23">
              <w:t>RRCReconfiguration ::= SEQUENCE {</w:t>
            </w:r>
          </w:p>
        </w:tc>
        <w:tc>
          <w:tcPr>
            <w:tcW w:w="2393" w:type="dxa"/>
            <w:tcBorders>
              <w:top w:val="single" w:sz="4" w:space="0" w:color="auto"/>
              <w:left w:val="single" w:sz="4" w:space="0" w:color="auto"/>
              <w:bottom w:val="single" w:sz="4" w:space="0" w:color="auto"/>
              <w:right w:val="single" w:sz="4" w:space="0" w:color="auto"/>
            </w:tcBorders>
          </w:tcPr>
          <w:p w14:paraId="7A6ECB36" w14:textId="77777777" w:rsidR="002F4B12" w:rsidRPr="00E27D23" w:rsidRDefault="002F4B12" w:rsidP="009D4432">
            <w:pPr>
              <w:pStyle w:val="TAL"/>
            </w:pPr>
          </w:p>
        </w:tc>
        <w:tc>
          <w:tcPr>
            <w:tcW w:w="1561" w:type="dxa"/>
            <w:tcBorders>
              <w:top w:val="single" w:sz="4" w:space="0" w:color="auto"/>
              <w:left w:val="single" w:sz="4" w:space="0" w:color="auto"/>
              <w:bottom w:val="single" w:sz="4" w:space="0" w:color="auto"/>
              <w:right w:val="single" w:sz="4" w:space="0" w:color="auto"/>
            </w:tcBorders>
          </w:tcPr>
          <w:p w14:paraId="0776D8C5"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566C4AC" w14:textId="77777777" w:rsidR="002F4B12" w:rsidRPr="00E27D23" w:rsidRDefault="002F4B12" w:rsidP="009D4432">
            <w:pPr>
              <w:pStyle w:val="TAL"/>
            </w:pPr>
          </w:p>
        </w:tc>
      </w:tr>
      <w:tr w:rsidR="002F4B12" w:rsidRPr="00E27D23" w14:paraId="755E511C"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7E700CDC" w14:textId="77777777" w:rsidR="002F4B12" w:rsidRPr="00E27D23" w:rsidRDefault="002F4B12" w:rsidP="009D4432">
            <w:pPr>
              <w:pStyle w:val="TAL"/>
              <w:rPr>
                <w:lang w:eastAsia="zh-CN"/>
              </w:rPr>
            </w:pPr>
            <w:r w:rsidRPr="00E27D23">
              <w:rPr>
                <w:lang w:eastAsia="zh-CN"/>
              </w:rPr>
              <w:t xml:space="preserve">  </w:t>
            </w:r>
            <w:r w:rsidRPr="00E27D23">
              <w:t>criticalExtensions CHOICE {</w:t>
            </w:r>
          </w:p>
        </w:tc>
        <w:tc>
          <w:tcPr>
            <w:tcW w:w="2393" w:type="dxa"/>
            <w:tcBorders>
              <w:top w:val="single" w:sz="4" w:space="0" w:color="auto"/>
              <w:left w:val="single" w:sz="4" w:space="0" w:color="auto"/>
              <w:bottom w:val="single" w:sz="4" w:space="0" w:color="auto"/>
              <w:right w:val="single" w:sz="4" w:space="0" w:color="auto"/>
            </w:tcBorders>
          </w:tcPr>
          <w:p w14:paraId="2BAA5DF2" w14:textId="77777777" w:rsidR="002F4B12" w:rsidRPr="00E27D23"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1E2C76F"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409C1D8" w14:textId="77777777" w:rsidR="002F4B12" w:rsidRPr="00E27D23" w:rsidRDefault="002F4B12" w:rsidP="009D4432">
            <w:pPr>
              <w:pStyle w:val="TAL"/>
            </w:pPr>
          </w:p>
        </w:tc>
      </w:tr>
      <w:tr w:rsidR="002F4B12" w:rsidRPr="00E27D23" w14:paraId="0742F0CA"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3E5A909D" w14:textId="77777777" w:rsidR="002F4B12" w:rsidRPr="00E27D23" w:rsidRDefault="002F4B12" w:rsidP="009D4432">
            <w:pPr>
              <w:pStyle w:val="TAL"/>
              <w:rPr>
                <w:lang w:eastAsia="zh-CN"/>
              </w:rPr>
            </w:pPr>
            <w:r w:rsidRPr="00E27D23">
              <w:rPr>
                <w:lang w:eastAsia="zh-CN"/>
              </w:rPr>
              <w:t xml:space="preserve">    </w:t>
            </w:r>
            <w:r w:rsidRPr="00E27D23">
              <w:t>rrcReconfiguration SEQUENCE {</w:t>
            </w:r>
          </w:p>
        </w:tc>
        <w:tc>
          <w:tcPr>
            <w:tcW w:w="2393" w:type="dxa"/>
            <w:tcBorders>
              <w:top w:val="single" w:sz="4" w:space="0" w:color="auto"/>
              <w:left w:val="single" w:sz="4" w:space="0" w:color="auto"/>
              <w:bottom w:val="single" w:sz="4" w:space="0" w:color="auto"/>
              <w:right w:val="single" w:sz="4" w:space="0" w:color="auto"/>
            </w:tcBorders>
          </w:tcPr>
          <w:p w14:paraId="336AB12D" w14:textId="77777777" w:rsidR="002F4B12" w:rsidRPr="00E27D23"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F1BD288"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9687451" w14:textId="77777777" w:rsidR="002F4B12" w:rsidRPr="00E27D23" w:rsidRDefault="002F4B12" w:rsidP="009D4432">
            <w:pPr>
              <w:pStyle w:val="TAL"/>
            </w:pPr>
          </w:p>
        </w:tc>
      </w:tr>
      <w:tr w:rsidR="002F4B12" w:rsidRPr="00E27D23" w14:paraId="48B4987E"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2E1C330D" w14:textId="77777777" w:rsidR="002F4B12" w:rsidRPr="00E27D23" w:rsidRDefault="002F4B12" w:rsidP="009D4432">
            <w:pPr>
              <w:pStyle w:val="TAL"/>
              <w:rPr>
                <w:lang w:eastAsia="zh-CN"/>
              </w:rPr>
            </w:pPr>
            <w:r w:rsidRPr="00E27D23">
              <w:rPr>
                <w:lang w:eastAsia="zh-CN"/>
              </w:rPr>
              <w:t xml:space="preserve">      </w:t>
            </w:r>
            <w:r w:rsidRPr="00E27D23">
              <w:t>nonCriticalExtension SEQUENCE {</w:t>
            </w:r>
          </w:p>
        </w:tc>
        <w:tc>
          <w:tcPr>
            <w:tcW w:w="2393" w:type="dxa"/>
            <w:tcBorders>
              <w:top w:val="single" w:sz="4" w:space="0" w:color="auto"/>
              <w:left w:val="single" w:sz="4" w:space="0" w:color="auto"/>
              <w:bottom w:val="single" w:sz="4" w:space="0" w:color="auto"/>
              <w:right w:val="single" w:sz="4" w:space="0" w:color="auto"/>
            </w:tcBorders>
          </w:tcPr>
          <w:p w14:paraId="0ADF4002" w14:textId="77777777" w:rsidR="002F4B12" w:rsidRPr="00E27D23"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31A74EBD"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A848378" w14:textId="77777777" w:rsidR="002F4B12" w:rsidRPr="00E27D23" w:rsidRDefault="002F4B12" w:rsidP="009D4432">
            <w:pPr>
              <w:pStyle w:val="TAL"/>
            </w:pPr>
          </w:p>
        </w:tc>
      </w:tr>
      <w:tr w:rsidR="00FB109A" w:rsidRPr="00E27D23" w14:paraId="4B7F546E" w14:textId="77777777" w:rsidTr="00FB109A">
        <w:tc>
          <w:tcPr>
            <w:tcW w:w="4516" w:type="dxa"/>
            <w:tcBorders>
              <w:top w:val="single" w:sz="4" w:space="0" w:color="auto"/>
              <w:left w:val="single" w:sz="4" w:space="0" w:color="auto"/>
              <w:bottom w:val="single" w:sz="4" w:space="0" w:color="auto"/>
              <w:right w:val="single" w:sz="4" w:space="0" w:color="auto"/>
            </w:tcBorders>
          </w:tcPr>
          <w:p w14:paraId="58FE99BF" w14:textId="49CFFF67" w:rsidR="00FB109A" w:rsidRPr="00E27D23" w:rsidRDefault="00FB109A" w:rsidP="00FB109A">
            <w:pPr>
              <w:pStyle w:val="TAL"/>
              <w:rPr>
                <w:lang w:eastAsia="zh-CN"/>
              </w:rPr>
            </w:pPr>
            <w:r w:rsidRPr="00E27D23">
              <w:rPr>
                <w:lang w:eastAsia="zh-CN"/>
              </w:rPr>
              <w:t xml:space="preserve">        masterCellGroup</w:t>
            </w:r>
          </w:p>
        </w:tc>
        <w:tc>
          <w:tcPr>
            <w:tcW w:w="2393" w:type="dxa"/>
            <w:tcBorders>
              <w:top w:val="single" w:sz="4" w:space="0" w:color="auto"/>
              <w:left w:val="single" w:sz="4" w:space="0" w:color="auto"/>
              <w:bottom w:val="single" w:sz="4" w:space="0" w:color="auto"/>
              <w:right w:val="single" w:sz="4" w:space="0" w:color="auto"/>
            </w:tcBorders>
          </w:tcPr>
          <w:p w14:paraId="3A5D2681" w14:textId="4B85E510" w:rsidR="00FB109A" w:rsidRPr="00E27D23" w:rsidRDefault="00FB109A" w:rsidP="00FB109A">
            <w:pPr>
              <w:pStyle w:val="TAL"/>
              <w:rPr>
                <w:lang w:eastAsia="zh-CN"/>
              </w:rPr>
            </w:pPr>
            <w:r w:rsidRPr="00E27D23">
              <w:rPr>
                <w:lang w:eastAsia="zh-CN"/>
              </w:rPr>
              <w:t>CellGroupConfig</w:t>
            </w:r>
          </w:p>
        </w:tc>
        <w:tc>
          <w:tcPr>
            <w:tcW w:w="1561" w:type="dxa"/>
            <w:tcBorders>
              <w:top w:val="single" w:sz="4" w:space="0" w:color="auto"/>
              <w:left w:val="single" w:sz="4" w:space="0" w:color="auto"/>
              <w:bottom w:val="single" w:sz="4" w:space="0" w:color="auto"/>
              <w:right w:val="single" w:sz="4" w:space="0" w:color="auto"/>
            </w:tcBorders>
          </w:tcPr>
          <w:p w14:paraId="229AEED8" w14:textId="77777777" w:rsidR="00FB109A" w:rsidRPr="00E27D23" w:rsidRDefault="00FB109A" w:rsidP="00FB109A">
            <w:pPr>
              <w:pStyle w:val="TAL"/>
            </w:pPr>
          </w:p>
        </w:tc>
        <w:tc>
          <w:tcPr>
            <w:tcW w:w="1130" w:type="dxa"/>
            <w:tcBorders>
              <w:top w:val="single" w:sz="4" w:space="0" w:color="auto"/>
              <w:left w:val="single" w:sz="4" w:space="0" w:color="auto"/>
              <w:bottom w:val="single" w:sz="4" w:space="0" w:color="auto"/>
              <w:right w:val="single" w:sz="4" w:space="0" w:color="auto"/>
            </w:tcBorders>
          </w:tcPr>
          <w:p w14:paraId="2CC98EFD" w14:textId="77777777" w:rsidR="00FB109A" w:rsidRPr="00E27D23" w:rsidRDefault="00FB109A" w:rsidP="00FB109A">
            <w:pPr>
              <w:pStyle w:val="TAL"/>
            </w:pPr>
          </w:p>
        </w:tc>
      </w:tr>
      <w:tr w:rsidR="002F4B12" w:rsidRPr="00E27D23" w14:paraId="5FFD3FFE"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534AE407" w14:textId="77777777" w:rsidR="002F4B12" w:rsidRPr="00E27D23" w:rsidRDefault="002F4B12" w:rsidP="009D4432">
            <w:pPr>
              <w:pStyle w:val="TAL"/>
              <w:rPr>
                <w:lang w:eastAsia="zh-CN"/>
              </w:rPr>
            </w:pPr>
            <w:r w:rsidRPr="00E27D23">
              <w:rPr>
                <w:lang w:eastAsia="zh-CN"/>
              </w:rPr>
              <w:t xml:space="preserve">        </w:t>
            </w:r>
            <w:r w:rsidRPr="00E27D23">
              <w:t>nonCriticalExtension SEQUENCE {</w:t>
            </w:r>
          </w:p>
        </w:tc>
        <w:tc>
          <w:tcPr>
            <w:tcW w:w="2393" w:type="dxa"/>
            <w:tcBorders>
              <w:top w:val="single" w:sz="4" w:space="0" w:color="auto"/>
              <w:left w:val="single" w:sz="4" w:space="0" w:color="auto"/>
              <w:bottom w:val="single" w:sz="4" w:space="0" w:color="auto"/>
              <w:right w:val="single" w:sz="4" w:space="0" w:color="auto"/>
            </w:tcBorders>
          </w:tcPr>
          <w:p w14:paraId="7B1ABA9A" w14:textId="77777777" w:rsidR="002F4B12" w:rsidRPr="00E27D23"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B75B2E3"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D5C7B90" w14:textId="77777777" w:rsidR="002F4B12" w:rsidRPr="00E27D23" w:rsidRDefault="002F4B12" w:rsidP="009D4432">
            <w:pPr>
              <w:pStyle w:val="TAL"/>
            </w:pPr>
          </w:p>
        </w:tc>
      </w:tr>
      <w:tr w:rsidR="002F4B12" w:rsidRPr="00E27D23" w14:paraId="555A1D9B"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118CD6B5" w14:textId="77777777" w:rsidR="002F4B12" w:rsidRPr="00E27D23" w:rsidRDefault="002F4B12" w:rsidP="009D4432">
            <w:pPr>
              <w:pStyle w:val="TAL"/>
              <w:rPr>
                <w:lang w:eastAsia="zh-CN"/>
              </w:rPr>
            </w:pPr>
            <w:r w:rsidRPr="00E27D23">
              <w:rPr>
                <w:lang w:eastAsia="zh-CN"/>
              </w:rPr>
              <w:t xml:space="preserve">          </w:t>
            </w:r>
            <w:r w:rsidRPr="00E27D23">
              <w:t>nonCriticalExtension SEQUENCE {</w:t>
            </w:r>
          </w:p>
        </w:tc>
        <w:tc>
          <w:tcPr>
            <w:tcW w:w="2393" w:type="dxa"/>
            <w:tcBorders>
              <w:top w:val="single" w:sz="4" w:space="0" w:color="auto"/>
              <w:left w:val="single" w:sz="4" w:space="0" w:color="auto"/>
              <w:bottom w:val="single" w:sz="4" w:space="0" w:color="auto"/>
              <w:right w:val="single" w:sz="4" w:space="0" w:color="auto"/>
            </w:tcBorders>
          </w:tcPr>
          <w:p w14:paraId="631592A7" w14:textId="77777777" w:rsidR="002F4B12" w:rsidRPr="00E27D23"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DA7F3A6"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F3AFF1F" w14:textId="77777777" w:rsidR="002F4B12" w:rsidRPr="00E27D23" w:rsidRDefault="002F4B12" w:rsidP="009D4432">
            <w:pPr>
              <w:pStyle w:val="TAL"/>
            </w:pPr>
          </w:p>
        </w:tc>
      </w:tr>
      <w:tr w:rsidR="002F4B12" w:rsidRPr="00E27D23" w14:paraId="50D63A86"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7D2E98E0" w14:textId="77777777" w:rsidR="002F4B12" w:rsidRPr="00E27D23" w:rsidRDefault="002F4B12" w:rsidP="009D4432">
            <w:pPr>
              <w:pStyle w:val="TAL"/>
              <w:rPr>
                <w:lang w:eastAsia="zh-CN"/>
              </w:rPr>
            </w:pPr>
            <w:r w:rsidRPr="00E27D23">
              <w:rPr>
                <w:lang w:eastAsia="zh-CN"/>
              </w:rPr>
              <w:t xml:space="preserve">            </w:t>
            </w:r>
            <w:r w:rsidRPr="00E27D23">
              <w:t>nonCriticalExtension SEQUENCE {</w:t>
            </w:r>
          </w:p>
        </w:tc>
        <w:tc>
          <w:tcPr>
            <w:tcW w:w="2393" w:type="dxa"/>
            <w:tcBorders>
              <w:top w:val="single" w:sz="4" w:space="0" w:color="auto"/>
              <w:left w:val="single" w:sz="4" w:space="0" w:color="auto"/>
              <w:bottom w:val="single" w:sz="4" w:space="0" w:color="auto"/>
              <w:right w:val="single" w:sz="4" w:space="0" w:color="auto"/>
            </w:tcBorders>
          </w:tcPr>
          <w:p w14:paraId="7FABB3D8" w14:textId="77777777" w:rsidR="002F4B12" w:rsidRPr="00E27D23"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791F6A04"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53301BB" w14:textId="77777777" w:rsidR="002F4B12" w:rsidRPr="00E27D23" w:rsidRDefault="002F4B12" w:rsidP="009D4432">
            <w:pPr>
              <w:pStyle w:val="TAL"/>
            </w:pPr>
          </w:p>
        </w:tc>
      </w:tr>
      <w:tr w:rsidR="002F4B12" w:rsidRPr="00E27D23" w14:paraId="20EBC91E"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45900D7B" w14:textId="77777777" w:rsidR="002F4B12" w:rsidRPr="00E27D23" w:rsidRDefault="002F4B12" w:rsidP="009D4432">
            <w:pPr>
              <w:pStyle w:val="TAL"/>
              <w:rPr>
                <w:lang w:eastAsia="zh-CN"/>
              </w:rPr>
            </w:pPr>
            <w:r w:rsidRPr="00E27D23">
              <w:rPr>
                <w:lang w:eastAsia="zh-CN"/>
              </w:rPr>
              <w:t xml:space="preserve">              </w:t>
            </w:r>
            <w:r w:rsidRPr="00E27D23">
              <w:t>sl-ConfigDedicatedNR-r16</w:t>
            </w:r>
          </w:p>
        </w:tc>
        <w:tc>
          <w:tcPr>
            <w:tcW w:w="2393" w:type="dxa"/>
            <w:tcBorders>
              <w:top w:val="single" w:sz="4" w:space="0" w:color="auto"/>
              <w:left w:val="single" w:sz="4" w:space="0" w:color="auto"/>
              <w:bottom w:val="single" w:sz="4" w:space="0" w:color="auto"/>
              <w:right w:val="single" w:sz="4" w:space="0" w:color="auto"/>
            </w:tcBorders>
            <w:hideMark/>
          </w:tcPr>
          <w:p w14:paraId="4262099D" w14:textId="0DEBCA95" w:rsidR="002F4B12" w:rsidRPr="00E27D23" w:rsidRDefault="00C03C8B" w:rsidP="009D4432">
            <w:pPr>
              <w:pStyle w:val="TAL"/>
              <w:rPr>
                <w:lang w:eastAsia="zh-CN"/>
              </w:rPr>
            </w:pPr>
            <w:r w:rsidRPr="00E27D23">
              <w:rPr>
                <w:lang w:eastAsia="zh-CN"/>
              </w:rPr>
              <w:t>SL</w:t>
            </w:r>
            <w:r w:rsidR="002F4B12" w:rsidRPr="00E27D23">
              <w:rPr>
                <w:lang w:eastAsia="zh-CN"/>
              </w:rPr>
              <w:t>-ConfigDedicatedNR</w:t>
            </w:r>
            <w:r w:rsidR="002F4B12" w:rsidRPr="00E27D23">
              <w:t xml:space="preserve"> </w:t>
            </w:r>
            <w:r w:rsidR="002F4B12" w:rsidRPr="00E27D23">
              <w:rPr>
                <w:lang w:eastAsia="zh-CN"/>
              </w:rPr>
              <w:t xml:space="preserve">as defined in Table 12.2.1.6.3.3-7 </w:t>
            </w:r>
          </w:p>
        </w:tc>
        <w:tc>
          <w:tcPr>
            <w:tcW w:w="1561" w:type="dxa"/>
            <w:tcBorders>
              <w:top w:val="single" w:sz="4" w:space="0" w:color="auto"/>
              <w:left w:val="single" w:sz="4" w:space="0" w:color="auto"/>
              <w:bottom w:val="single" w:sz="4" w:space="0" w:color="auto"/>
              <w:right w:val="single" w:sz="4" w:space="0" w:color="auto"/>
            </w:tcBorders>
          </w:tcPr>
          <w:p w14:paraId="4617B562" w14:textId="77777777" w:rsidR="002F4B12" w:rsidRPr="00E27D23"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16965947" w14:textId="77777777" w:rsidR="002F4B12" w:rsidRPr="00E27D23" w:rsidRDefault="002F4B12" w:rsidP="009D4432">
            <w:pPr>
              <w:pStyle w:val="TAL"/>
            </w:pPr>
          </w:p>
        </w:tc>
      </w:tr>
      <w:tr w:rsidR="002F4B12" w:rsidRPr="00E27D23" w14:paraId="67BDBBDC"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108F52F3" w14:textId="77777777" w:rsidR="002F4B12" w:rsidRPr="00E27D23" w:rsidRDefault="002F4B12" w:rsidP="009D4432">
            <w:pPr>
              <w:pStyle w:val="TAL"/>
            </w:pPr>
            <w:r w:rsidRPr="00E27D23">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656DFFF4" w14:textId="77777777" w:rsidR="002F4B12" w:rsidRPr="00E27D23"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8011F03"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E0F9B17" w14:textId="77777777" w:rsidR="002F4B12" w:rsidRPr="00E27D23" w:rsidRDefault="002F4B12" w:rsidP="009D4432">
            <w:pPr>
              <w:pStyle w:val="TAL"/>
            </w:pPr>
          </w:p>
        </w:tc>
      </w:tr>
      <w:tr w:rsidR="002F4B12" w:rsidRPr="00E27D23" w14:paraId="0530F8A8"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74DCE686" w14:textId="77777777" w:rsidR="002F4B12" w:rsidRPr="00E27D23" w:rsidRDefault="002F4B12" w:rsidP="009D4432">
            <w:pPr>
              <w:pStyle w:val="TAL"/>
              <w:rPr>
                <w:snapToGrid w:val="0"/>
                <w:lang w:eastAsia="zh-CN"/>
              </w:rPr>
            </w:pPr>
            <w:r w:rsidRPr="00E27D23">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59848955" w14:textId="77777777" w:rsidR="002F4B12" w:rsidRPr="00E27D23"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C955606"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11FD59" w14:textId="77777777" w:rsidR="002F4B12" w:rsidRPr="00E27D23" w:rsidRDefault="002F4B12" w:rsidP="009D4432">
            <w:pPr>
              <w:pStyle w:val="TAL"/>
            </w:pPr>
          </w:p>
        </w:tc>
      </w:tr>
      <w:tr w:rsidR="002F4B12" w:rsidRPr="00E27D23" w14:paraId="44D72558"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42BFF6C9" w14:textId="77777777" w:rsidR="002F4B12" w:rsidRPr="00E27D23" w:rsidRDefault="002F4B12" w:rsidP="009D4432">
            <w:pPr>
              <w:pStyle w:val="TAL"/>
              <w:rPr>
                <w:snapToGrid w:val="0"/>
                <w:lang w:eastAsia="zh-CN"/>
              </w:rPr>
            </w:pPr>
            <w:r w:rsidRPr="00E27D23">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596B47DF" w14:textId="77777777" w:rsidR="002F4B12" w:rsidRPr="00E27D23"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03B12177"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D5D717A" w14:textId="77777777" w:rsidR="002F4B12" w:rsidRPr="00E27D23" w:rsidRDefault="002F4B12" w:rsidP="009D4432">
            <w:pPr>
              <w:pStyle w:val="TAL"/>
            </w:pPr>
          </w:p>
        </w:tc>
      </w:tr>
      <w:tr w:rsidR="002F4B12" w:rsidRPr="00E27D23" w14:paraId="09BE7D39"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0CC07A83" w14:textId="77777777" w:rsidR="002F4B12" w:rsidRPr="00E27D23" w:rsidRDefault="002F4B12" w:rsidP="009D4432">
            <w:pPr>
              <w:pStyle w:val="TAL"/>
              <w:rPr>
                <w:snapToGrid w:val="0"/>
                <w:lang w:eastAsia="zh-CN"/>
              </w:rPr>
            </w:pPr>
            <w:r w:rsidRPr="00E27D23">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4F28A963" w14:textId="77777777" w:rsidR="002F4B12" w:rsidRPr="00E27D23"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65F724D6"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54D18D5" w14:textId="77777777" w:rsidR="002F4B12" w:rsidRPr="00E27D23" w:rsidRDefault="002F4B12" w:rsidP="009D4432">
            <w:pPr>
              <w:pStyle w:val="TAL"/>
            </w:pPr>
          </w:p>
        </w:tc>
      </w:tr>
      <w:tr w:rsidR="002F4B12" w:rsidRPr="00E27D23" w14:paraId="09016BBE"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6BD69F03" w14:textId="77777777" w:rsidR="002F4B12" w:rsidRPr="00E27D23" w:rsidRDefault="002F4B12" w:rsidP="009D4432">
            <w:pPr>
              <w:pStyle w:val="TAL"/>
              <w:rPr>
                <w:snapToGrid w:val="0"/>
                <w:lang w:eastAsia="zh-CN"/>
              </w:rPr>
            </w:pPr>
            <w:r w:rsidRPr="00E27D23">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239F35D8" w14:textId="77777777" w:rsidR="002F4B12" w:rsidRPr="00E27D23"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DE16DC5"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C3CF14A" w14:textId="77777777" w:rsidR="002F4B12" w:rsidRPr="00E27D23" w:rsidRDefault="002F4B12" w:rsidP="009D4432">
            <w:pPr>
              <w:pStyle w:val="TAL"/>
            </w:pPr>
          </w:p>
        </w:tc>
      </w:tr>
      <w:tr w:rsidR="002F4B12" w:rsidRPr="00E27D23" w14:paraId="58F07BBA"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168F12EC" w14:textId="77777777" w:rsidR="002F4B12" w:rsidRPr="00E27D23" w:rsidRDefault="002F4B12" w:rsidP="009D4432">
            <w:pPr>
              <w:pStyle w:val="TAL"/>
              <w:rPr>
                <w:snapToGrid w:val="0"/>
                <w:lang w:eastAsia="zh-CN"/>
              </w:rPr>
            </w:pPr>
            <w:r w:rsidRPr="00E27D23">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09D5925F" w14:textId="77777777" w:rsidR="002F4B12" w:rsidRPr="00E27D23"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615D078C"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8F7792C" w14:textId="77777777" w:rsidR="002F4B12" w:rsidRPr="00E27D23" w:rsidRDefault="002F4B12" w:rsidP="009D4432">
            <w:pPr>
              <w:pStyle w:val="TAL"/>
            </w:pPr>
          </w:p>
        </w:tc>
      </w:tr>
      <w:tr w:rsidR="002F4B12" w:rsidRPr="00E27D23" w14:paraId="1D4B053E"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1CC77A3F" w14:textId="77777777" w:rsidR="002F4B12" w:rsidRPr="00E27D23" w:rsidRDefault="002F4B12" w:rsidP="009D4432">
            <w:pPr>
              <w:pStyle w:val="TAL"/>
              <w:rPr>
                <w:snapToGrid w:val="0"/>
                <w:lang w:eastAsia="zh-CN"/>
              </w:rPr>
            </w:pPr>
            <w:r w:rsidRPr="00E27D23">
              <w:rPr>
                <w:snapToGrid w:val="0"/>
                <w:lang w:eastAsia="zh-CN"/>
              </w:rPr>
              <w:t>}</w:t>
            </w:r>
          </w:p>
        </w:tc>
        <w:tc>
          <w:tcPr>
            <w:tcW w:w="2393" w:type="dxa"/>
            <w:tcBorders>
              <w:top w:val="single" w:sz="4" w:space="0" w:color="auto"/>
              <w:left w:val="single" w:sz="4" w:space="0" w:color="auto"/>
              <w:bottom w:val="single" w:sz="4" w:space="0" w:color="auto"/>
              <w:right w:val="single" w:sz="4" w:space="0" w:color="auto"/>
            </w:tcBorders>
          </w:tcPr>
          <w:p w14:paraId="2BA9770A" w14:textId="77777777" w:rsidR="002F4B12" w:rsidRPr="00E27D23"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F487E4C"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B21DDE9" w14:textId="77777777" w:rsidR="002F4B12" w:rsidRPr="00E27D23" w:rsidRDefault="002F4B12" w:rsidP="009D4432">
            <w:pPr>
              <w:pStyle w:val="TAL"/>
            </w:pPr>
          </w:p>
        </w:tc>
      </w:tr>
    </w:tbl>
    <w:p w14:paraId="1D16770E" w14:textId="77777777" w:rsidR="00C13321" w:rsidRPr="00E27D23" w:rsidRDefault="00C13321" w:rsidP="00C13321">
      <w:pPr>
        <w:rPr>
          <w:lang w:eastAsia="zh-CN"/>
        </w:rPr>
      </w:pPr>
    </w:p>
    <w:p w14:paraId="01E21ABF" w14:textId="77777777" w:rsidR="00C13321" w:rsidRPr="00E27D23" w:rsidRDefault="00C13321" w:rsidP="00C13321">
      <w:pPr>
        <w:pStyle w:val="TH"/>
        <w:rPr>
          <w:lang w:eastAsia="zh-CN"/>
        </w:rPr>
      </w:pPr>
      <w:r w:rsidRPr="00E27D23">
        <w:rPr>
          <w:lang w:eastAsia="zh-CN"/>
        </w:rPr>
        <w:t>Table 12.2.1.6.3.3-11A: CellGroupConfig (Table 12.2.1.6.3.3-1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13321" w:rsidRPr="00E27D23" w14:paraId="6ABBB0F2" w14:textId="77777777" w:rsidTr="000D7A46">
        <w:tc>
          <w:tcPr>
            <w:tcW w:w="9747" w:type="dxa"/>
            <w:gridSpan w:val="4"/>
            <w:tcBorders>
              <w:top w:val="single" w:sz="4" w:space="0" w:color="auto"/>
              <w:left w:val="single" w:sz="4" w:space="0" w:color="auto"/>
              <w:bottom w:val="single" w:sz="4" w:space="0" w:color="auto"/>
              <w:right w:val="single" w:sz="4" w:space="0" w:color="auto"/>
            </w:tcBorders>
          </w:tcPr>
          <w:p w14:paraId="5A28CFE0" w14:textId="77777777" w:rsidR="00C13321" w:rsidRPr="00E27D23" w:rsidRDefault="00C13321" w:rsidP="00C13321">
            <w:pPr>
              <w:pStyle w:val="TAL"/>
              <w:rPr>
                <w:lang w:eastAsia="zh-CN"/>
              </w:rPr>
            </w:pPr>
            <w:r w:rsidRPr="00E27D23">
              <w:rPr>
                <w:rFonts w:eastAsia="SimSun"/>
                <w:lang w:eastAsia="zh-CN"/>
              </w:rPr>
              <w:t>Derivation Path: TS 38.508-1 [4], Table 4.6.1-1</w:t>
            </w:r>
            <w:r w:rsidRPr="00E27D23">
              <w:rPr>
                <w:rFonts w:eastAsia="SimSun" w:cs="Arial"/>
                <w:lang w:eastAsia="zh-CN"/>
              </w:rPr>
              <w:t>9 with conditions PCell_change</w:t>
            </w:r>
            <w:r w:rsidRPr="00E27D23">
              <w:rPr>
                <w:rFonts w:eastAsia="SimSun"/>
                <w:lang w:eastAsia="zh-CN"/>
              </w:rPr>
              <w:t>.</w:t>
            </w:r>
          </w:p>
        </w:tc>
      </w:tr>
      <w:tr w:rsidR="00C13321" w:rsidRPr="00E27D23" w14:paraId="1C624EC3" w14:textId="77777777" w:rsidTr="000D7A46">
        <w:tc>
          <w:tcPr>
            <w:tcW w:w="4535" w:type="dxa"/>
            <w:tcBorders>
              <w:top w:val="single" w:sz="4" w:space="0" w:color="auto"/>
              <w:left w:val="single" w:sz="4" w:space="0" w:color="auto"/>
              <w:bottom w:val="single" w:sz="4" w:space="0" w:color="auto"/>
              <w:right w:val="single" w:sz="4" w:space="0" w:color="auto"/>
            </w:tcBorders>
          </w:tcPr>
          <w:p w14:paraId="3D802C53" w14:textId="77777777" w:rsidR="00C13321" w:rsidRPr="00E27D23" w:rsidRDefault="00C13321" w:rsidP="00C13321">
            <w:pPr>
              <w:pStyle w:val="TAL"/>
              <w:rPr>
                <w:rFonts w:eastAsia="SimSun"/>
                <w:b/>
                <w:lang w:eastAsia="zh-CN"/>
              </w:rPr>
            </w:pPr>
            <w:r w:rsidRPr="00E27D23">
              <w:rPr>
                <w:rFonts w:eastAsia="SimSun"/>
                <w:b/>
                <w:lang w:eastAsia="zh-CN"/>
              </w:rPr>
              <w:t>Information Element</w:t>
            </w:r>
          </w:p>
        </w:tc>
        <w:tc>
          <w:tcPr>
            <w:tcW w:w="2267" w:type="dxa"/>
            <w:tcBorders>
              <w:top w:val="single" w:sz="4" w:space="0" w:color="auto"/>
              <w:left w:val="nil"/>
              <w:bottom w:val="single" w:sz="4" w:space="0" w:color="auto"/>
              <w:right w:val="single" w:sz="4" w:space="0" w:color="auto"/>
            </w:tcBorders>
          </w:tcPr>
          <w:p w14:paraId="79314204" w14:textId="77777777" w:rsidR="00C13321" w:rsidRPr="00E27D23" w:rsidRDefault="00C13321" w:rsidP="00C13321">
            <w:pPr>
              <w:pStyle w:val="TAL"/>
              <w:rPr>
                <w:rFonts w:eastAsia="SimSun"/>
                <w:b/>
                <w:lang w:eastAsia="zh-CN"/>
              </w:rPr>
            </w:pPr>
            <w:r w:rsidRPr="00E27D23">
              <w:rPr>
                <w:rFonts w:eastAsia="SimSun"/>
                <w:b/>
                <w:lang w:eastAsia="zh-CN"/>
              </w:rPr>
              <w:t>Value/remark</w:t>
            </w:r>
          </w:p>
        </w:tc>
        <w:tc>
          <w:tcPr>
            <w:tcW w:w="1700" w:type="dxa"/>
            <w:tcBorders>
              <w:top w:val="single" w:sz="4" w:space="0" w:color="auto"/>
              <w:left w:val="nil"/>
              <w:bottom w:val="single" w:sz="4" w:space="0" w:color="auto"/>
              <w:right w:val="single" w:sz="4" w:space="0" w:color="auto"/>
            </w:tcBorders>
          </w:tcPr>
          <w:p w14:paraId="71BE99CC" w14:textId="77777777" w:rsidR="00C13321" w:rsidRPr="00E27D23" w:rsidRDefault="00C13321" w:rsidP="00C13321">
            <w:pPr>
              <w:pStyle w:val="TAL"/>
              <w:rPr>
                <w:rFonts w:eastAsia="SimSun"/>
                <w:b/>
                <w:lang w:eastAsia="zh-CN"/>
              </w:rPr>
            </w:pPr>
            <w:r w:rsidRPr="00E27D23">
              <w:rPr>
                <w:rFonts w:eastAsia="SimSun"/>
                <w:b/>
                <w:lang w:eastAsia="zh-CN"/>
              </w:rPr>
              <w:t>Comment</w:t>
            </w:r>
          </w:p>
        </w:tc>
        <w:tc>
          <w:tcPr>
            <w:tcW w:w="1245" w:type="dxa"/>
            <w:tcBorders>
              <w:top w:val="single" w:sz="4" w:space="0" w:color="auto"/>
              <w:left w:val="nil"/>
              <w:bottom w:val="single" w:sz="4" w:space="0" w:color="auto"/>
              <w:right w:val="single" w:sz="4" w:space="0" w:color="auto"/>
            </w:tcBorders>
          </w:tcPr>
          <w:p w14:paraId="381F1B2D" w14:textId="77777777" w:rsidR="00C13321" w:rsidRPr="00E27D23" w:rsidRDefault="00C13321" w:rsidP="00C13321">
            <w:pPr>
              <w:pStyle w:val="TAL"/>
              <w:rPr>
                <w:rFonts w:eastAsia="SimSun"/>
                <w:b/>
                <w:lang w:eastAsia="zh-CN"/>
              </w:rPr>
            </w:pPr>
            <w:r w:rsidRPr="00E27D23">
              <w:rPr>
                <w:rFonts w:eastAsia="SimSun"/>
                <w:b/>
                <w:lang w:eastAsia="zh-CN"/>
              </w:rPr>
              <w:t>Condition</w:t>
            </w:r>
          </w:p>
        </w:tc>
      </w:tr>
      <w:tr w:rsidR="00C13321" w:rsidRPr="00E27D23" w14:paraId="0C16013E" w14:textId="77777777" w:rsidTr="000D7A46">
        <w:tc>
          <w:tcPr>
            <w:tcW w:w="4535" w:type="dxa"/>
            <w:tcBorders>
              <w:top w:val="single" w:sz="4" w:space="0" w:color="auto"/>
              <w:left w:val="single" w:sz="4" w:space="0" w:color="auto"/>
              <w:bottom w:val="single" w:sz="4" w:space="0" w:color="auto"/>
              <w:right w:val="single" w:sz="4" w:space="0" w:color="auto"/>
            </w:tcBorders>
          </w:tcPr>
          <w:p w14:paraId="02745846" w14:textId="77777777" w:rsidR="00C13321" w:rsidRPr="00E27D23" w:rsidRDefault="00C13321" w:rsidP="00C13321">
            <w:pPr>
              <w:pStyle w:val="TAL"/>
              <w:rPr>
                <w:lang w:eastAsia="zh-CN"/>
              </w:rPr>
            </w:pPr>
            <w:r w:rsidRPr="00E27D23">
              <w:rPr>
                <w:lang w:eastAsia="zh-CN"/>
              </w:rPr>
              <w:t>CellGroupConfig ::= SEQUENCE {</w:t>
            </w:r>
          </w:p>
        </w:tc>
        <w:tc>
          <w:tcPr>
            <w:tcW w:w="2267" w:type="dxa"/>
            <w:tcBorders>
              <w:top w:val="single" w:sz="4" w:space="0" w:color="auto"/>
              <w:left w:val="nil"/>
              <w:bottom w:val="single" w:sz="4" w:space="0" w:color="auto"/>
              <w:right w:val="single" w:sz="4" w:space="0" w:color="auto"/>
            </w:tcBorders>
          </w:tcPr>
          <w:p w14:paraId="446B2935" w14:textId="77777777" w:rsidR="00C13321" w:rsidRPr="00E27D23" w:rsidRDefault="00C13321" w:rsidP="00C13321">
            <w:pPr>
              <w:pStyle w:val="TAL"/>
              <w:rPr>
                <w:lang w:eastAsia="zh-CN"/>
              </w:rPr>
            </w:pPr>
          </w:p>
        </w:tc>
        <w:tc>
          <w:tcPr>
            <w:tcW w:w="1700" w:type="dxa"/>
            <w:tcBorders>
              <w:top w:val="single" w:sz="4" w:space="0" w:color="auto"/>
              <w:left w:val="nil"/>
              <w:bottom w:val="single" w:sz="4" w:space="0" w:color="auto"/>
              <w:right w:val="single" w:sz="4" w:space="0" w:color="auto"/>
            </w:tcBorders>
          </w:tcPr>
          <w:p w14:paraId="5E189D70" w14:textId="77777777" w:rsidR="00C13321" w:rsidRPr="00E27D23"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715CB198" w14:textId="77777777" w:rsidR="00C13321" w:rsidRPr="00E27D23" w:rsidRDefault="00C13321" w:rsidP="00C13321">
            <w:pPr>
              <w:pStyle w:val="TAL"/>
              <w:rPr>
                <w:lang w:eastAsia="zh-CN"/>
              </w:rPr>
            </w:pPr>
          </w:p>
        </w:tc>
      </w:tr>
      <w:tr w:rsidR="00C13321" w:rsidRPr="00E27D23" w14:paraId="32921C4F" w14:textId="77777777" w:rsidTr="000D7A46">
        <w:tc>
          <w:tcPr>
            <w:tcW w:w="4535" w:type="dxa"/>
            <w:tcBorders>
              <w:top w:val="single" w:sz="4" w:space="0" w:color="auto"/>
              <w:left w:val="single" w:sz="4" w:space="0" w:color="auto"/>
              <w:bottom w:val="single" w:sz="4" w:space="0" w:color="auto"/>
              <w:right w:val="single" w:sz="4" w:space="0" w:color="auto"/>
            </w:tcBorders>
          </w:tcPr>
          <w:p w14:paraId="433A6617" w14:textId="77777777" w:rsidR="00C13321" w:rsidRPr="00E27D23" w:rsidRDefault="00C13321" w:rsidP="00C13321">
            <w:pPr>
              <w:pStyle w:val="TAL"/>
              <w:rPr>
                <w:lang w:eastAsia="zh-CN"/>
              </w:rPr>
            </w:pPr>
            <w:r w:rsidRPr="00E27D23">
              <w:rPr>
                <w:lang w:eastAsia="zh-CN"/>
              </w:rPr>
              <w:t xml:space="preserve">  spCellConfig SEQUENCE {</w:t>
            </w:r>
          </w:p>
        </w:tc>
        <w:tc>
          <w:tcPr>
            <w:tcW w:w="2267" w:type="dxa"/>
            <w:tcBorders>
              <w:top w:val="single" w:sz="4" w:space="0" w:color="auto"/>
              <w:left w:val="nil"/>
              <w:bottom w:val="single" w:sz="4" w:space="0" w:color="auto"/>
              <w:right w:val="single" w:sz="4" w:space="0" w:color="auto"/>
            </w:tcBorders>
          </w:tcPr>
          <w:p w14:paraId="326B4D88" w14:textId="77777777" w:rsidR="00C13321" w:rsidRPr="00E27D23" w:rsidRDefault="00C13321" w:rsidP="00C13321">
            <w:pPr>
              <w:pStyle w:val="TAL"/>
              <w:rPr>
                <w:lang w:eastAsia="zh-CN"/>
              </w:rPr>
            </w:pPr>
          </w:p>
        </w:tc>
        <w:tc>
          <w:tcPr>
            <w:tcW w:w="1700" w:type="dxa"/>
            <w:tcBorders>
              <w:top w:val="single" w:sz="4" w:space="0" w:color="auto"/>
              <w:left w:val="nil"/>
              <w:bottom w:val="single" w:sz="4" w:space="0" w:color="auto"/>
              <w:right w:val="single" w:sz="4" w:space="0" w:color="auto"/>
            </w:tcBorders>
          </w:tcPr>
          <w:p w14:paraId="598A37B1" w14:textId="77777777" w:rsidR="00C13321" w:rsidRPr="00E27D23"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2687609D" w14:textId="77777777" w:rsidR="00C13321" w:rsidRPr="00E27D23" w:rsidRDefault="00C13321" w:rsidP="00C13321">
            <w:pPr>
              <w:pStyle w:val="TAL"/>
              <w:rPr>
                <w:lang w:eastAsia="zh-CN"/>
              </w:rPr>
            </w:pPr>
          </w:p>
        </w:tc>
      </w:tr>
      <w:tr w:rsidR="00C13321" w:rsidRPr="00E27D23" w14:paraId="0BB6FA0A" w14:textId="77777777" w:rsidTr="000D7A46">
        <w:tc>
          <w:tcPr>
            <w:tcW w:w="4535" w:type="dxa"/>
            <w:tcBorders>
              <w:top w:val="single" w:sz="4" w:space="0" w:color="auto"/>
              <w:left w:val="single" w:sz="4" w:space="0" w:color="auto"/>
              <w:bottom w:val="single" w:sz="4" w:space="0" w:color="auto"/>
              <w:right w:val="single" w:sz="4" w:space="0" w:color="auto"/>
            </w:tcBorders>
          </w:tcPr>
          <w:p w14:paraId="2A54E229" w14:textId="77777777" w:rsidR="00C13321" w:rsidRPr="00E27D23" w:rsidRDefault="00C13321" w:rsidP="00C13321">
            <w:pPr>
              <w:pStyle w:val="TAL"/>
              <w:rPr>
                <w:lang w:eastAsia="zh-CN"/>
              </w:rPr>
            </w:pPr>
            <w:r w:rsidRPr="00E27D23">
              <w:rPr>
                <w:lang w:eastAsia="zh-CN"/>
              </w:rPr>
              <w:t xml:space="preserve">    spCellConfigDedicated</w:t>
            </w:r>
          </w:p>
        </w:tc>
        <w:tc>
          <w:tcPr>
            <w:tcW w:w="2267" w:type="dxa"/>
            <w:tcBorders>
              <w:top w:val="single" w:sz="4" w:space="0" w:color="auto"/>
              <w:left w:val="nil"/>
              <w:bottom w:val="single" w:sz="4" w:space="0" w:color="auto"/>
              <w:right w:val="single" w:sz="4" w:space="0" w:color="auto"/>
            </w:tcBorders>
          </w:tcPr>
          <w:p w14:paraId="1575021C" w14:textId="77777777" w:rsidR="00C13321" w:rsidRPr="00E27D23" w:rsidRDefault="00C13321" w:rsidP="00C13321">
            <w:pPr>
              <w:pStyle w:val="TAL"/>
              <w:rPr>
                <w:lang w:eastAsia="zh-CN"/>
              </w:rPr>
            </w:pPr>
            <w:r w:rsidRPr="00E27D23">
              <w:rPr>
                <w:lang w:eastAsia="zh-CN"/>
              </w:rPr>
              <w:t>ServingCellConfig</w:t>
            </w:r>
          </w:p>
        </w:tc>
        <w:tc>
          <w:tcPr>
            <w:tcW w:w="1700" w:type="dxa"/>
            <w:tcBorders>
              <w:top w:val="single" w:sz="4" w:space="0" w:color="auto"/>
              <w:left w:val="nil"/>
              <w:bottom w:val="single" w:sz="4" w:space="0" w:color="auto"/>
              <w:right w:val="single" w:sz="4" w:space="0" w:color="auto"/>
            </w:tcBorders>
          </w:tcPr>
          <w:p w14:paraId="44DE9D06" w14:textId="77777777" w:rsidR="00C13321" w:rsidRPr="00E27D23"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2B3AD981" w14:textId="77777777" w:rsidR="00C13321" w:rsidRPr="00E27D23" w:rsidRDefault="00C13321" w:rsidP="00C13321">
            <w:pPr>
              <w:pStyle w:val="TAL"/>
              <w:rPr>
                <w:lang w:eastAsia="zh-CN"/>
              </w:rPr>
            </w:pPr>
          </w:p>
        </w:tc>
      </w:tr>
      <w:tr w:rsidR="00C13321" w:rsidRPr="00E27D23" w14:paraId="5952DBB7" w14:textId="77777777" w:rsidTr="000D7A46">
        <w:tc>
          <w:tcPr>
            <w:tcW w:w="4535" w:type="dxa"/>
            <w:tcBorders>
              <w:top w:val="single" w:sz="4" w:space="0" w:color="auto"/>
              <w:left w:val="single" w:sz="4" w:space="0" w:color="auto"/>
              <w:bottom w:val="single" w:sz="4" w:space="0" w:color="auto"/>
              <w:right w:val="single" w:sz="4" w:space="0" w:color="auto"/>
            </w:tcBorders>
          </w:tcPr>
          <w:p w14:paraId="05A312C0" w14:textId="77777777" w:rsidR="00C13321" w:rsidRPr="00E27D23" w:rsidRDefault="00C13321" w:rsidP="00C13321">
            <w:pPr>
              <w:pStyle w:val="TAL"/>
              <w:rPr>
                <w:lang w:eastAsia="zh-CN"/>
              </w:rPr>
            </w:pPr>
            <w:r w:rsidRPr="00E27D23">
              <w:rPr>
                <w:lang w:eastAsia="zh-CN"/>
              </w:rPr>
              <w:t xml:space="preserve">  }</w:t>
            </w:r>
          </w:p>
        </w:tc>
        <w:tc>
          <w:tcPr>
            <w:tcW w:w="2267" w:type="dxa"/>
            <w:tcBorders>
              <w:top w:val="single" w:sz="4" w:space="0" w:color="auto"/>
              <w:left w:val="nil"/>
              <w:bottom w:val="single" w:sz="4" w:space="0" w:color="auto"/>
              <w:right w:val="single" w:sz="4" w:space="0" w:color="auto"/>
            </w:tcBorders>
          </w:tcPr>
          <w:p w14:paraId="5C12FD4E" w14:textId="77777777" w:rsidR="00C13321" w:rsidRPr="00E27D23" w:rsidRDefault="00C13321" w:rsidP="00C13321">
            <w:pPr>
              <w:pStyle w:val="TAL"/>
              <w:rPr>
                <w:lang w:eastAsia="zh-CN"/>
              </w:rPr>
            </w:pPr>
          </w:p>
        </w:tc>
        <w:tc>
          <w:tcPr>
            <w:tcW w:w="1700" w:type="dxa"/>
            <w:tcBorders>
              <w:top w:val="single" w:sz="4" w:space="0" w:color="auto"/>
              <w:left w:val="nil"/>
              <w:bottom w:val="single" w:sz="4" w:space="0" w:color="auto"/>
              <w:right w:val="single" w:sz="4" w:space="0" w:color="auto"/>
            </w:tcBorders>
          </w:tcPr>
          <w:p w14:paraId="5F8C83F5" w14:textId="77777777" w:rsidR="00C13321" w:rsidRPr="00E27D23"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2CAF3A0D" w14:textId="77777777" w:rsidR="00C13321" w:rsidRPr="00E27D23" w:rsidRDefault="00C13321" w:rsidP="00C13321">
            <w:pPr>
              <w:pStyle w:val="TAL"/>
              <w:rPr>
                <w:lang w:eastAsia="zh-CN"/>
              </w:rPr>
            </w:pPr>
          </w:p>
        </w:tc>
      </w:tr>
      <w:tr w:rsidR="00C13321" w:rsidRPr="00E27D23" w14:paraId="0137D1E0" w14:textId="77777777" w:rsidTr="000D7A46">
        <w:tc>
          <w:tcPr>
            <w:tcW w:w="4535" w:type="dxa"/>
            <w:tcBorders>
              <w:top w:val="single" w:sz="4" w:space="0" w:color="auto"/>
              <w:left w:val="single" w:sz="4" w:space="0" w:color="auto"/>
              <w:bottom w:val="single" w:sz="4" w:space="0" w:color="auto"/>
              <w:right w:val="single" w:sz="4" w:space="0" w:color="auto"/>
            </w:tcBorders>
          </w:tcPr>
          <w:p w14:paraId="5AC3D0E6" w14:textId="77777777" w:rsidR="00C13321" w:rsidRPr="00E27D23" w:rsidRDefault="00C13321" w:rsidP="00C13321">
            <w:pPr>
              <w:pStyle w:val="TAL"/>
              <w:rPr>
                <w:lang w:eastAsia="zh-CN"/>
              </w:rPr>
            </w:pPr>
            <w:r w:rsidRPr="00E27D23">
              <w:rPr>
                <w:lang w:eastAsia="zh-CN"/>
              </w:rPr>
              <w:t>}</w:t>
            </w:r>
          </w:p>
        </w:tc>
        <w:tc>
          <w:tcPr>
            <w:tcW w:w="2267" w:type="dxa"/>
            <w:tcBorders>
              <w:top w:val="single" w:sz="4" w:space="0" w:color="auto"/>
              <w:left w:val="nil"/>
              <w:bottom w:val="single" w:sz="4" w:space="0" w:color="auto"/>
              <w:right w:val="single" w:sz="4" w:space="0" w:color="auto"/>
            </w:tcBorders>
          </w:tcPr>
          <w:p w14:paraId="2531E418" w14:textId="77777777" w:rsidR="00C13321" w:rsidRPr="00E27D23" w:rsidRDefault="00C13321" w:rsidP="00C13321">
            <w:pPr>
              <w:pStyle w:val="TAL"/>
              <w:rPr>
                <w:lang w:eastAsia="zh-CN"/>
              </w:rPr>
            </w:pPr>
          </w:p>
        </w:tc>
        <w:tc>
          <w:tcPr>
            <w:tcW w:w="1700" w:type="dxa"/>
            <w:tcBorders>
              <w:top w:val="single" w:sz="4" w:space="0" w:color="auto"/>
              <w:left w:val="nil"/>
              <w:bottom w:val="single" w:sz="4" w:space="0" w:color="auto"/>
              <w:right w:val="single" w:sz="4" w:space="0" w:color="auto"/>
            </w:tcBorders>
          </w:tcPr>
          <w:p w14:paraId="06082CB6" w14:textId="77777777" w:rsidR="00C13321" w:rsidRPr="00E27D23"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02A7FA3E" w14:textId="77777777" w:rsidR="00C13321" w:rsidRPr="00E27D23" w:rsidRDefault="00C13321" w:rsidP="00C13321">
            <w:pPr>
              <w:pStyle w:val="TAL"/>
              <w:rPr>
                <w:lang w:eastAsia="zh-CN"/>
              </w:rPr>
            </w:pPr>
          </w:p>
        </w:tc>
      </w:tr>
    </w:tbl>
    <w:p w14:paraId="557B3E71" w14:textId="77777777" w:rsidR="00C13321" w:rsidRPr="00E27D23" w:rsidRDefault="00C13321" w:rsidP="00C13321">
      <w:pPr>
        <w:rPr>
          <w:lang w:eastAsia="zh-CN"/>
        </w:rPr>
      </w:pPr>
    </w:p>
    <w:p w14:paraId="74174B22" w14:textId="77777777" w:rsidR="00C13321" w:rsidRPr="00E27D23" w:rsidRDefault="00C13321" w:rsidP="00C13321">
      <w:pPr>
        <w:pStyle w:val="TH"/>
        <w:rPr>
          <w:lang w:eastAsia="zh-CN"/>
        </w:rPr>
      </w:pPr>
      <w:r w:rsidRPr="00E27D23">
        <w:rPr>
          <w:lang w:eastAsia="zh-CN"/>
        </w:rPr>
        <w:t xml:space="preserve">Table 12.2.1.6.3.3-11B: </w:t>
      </w:r>
      <w:r w:rsidRPr="00E27D23">
        <w:rPr>
          <w:iCs/>
          <w:lang w:eastAsia="zh-CN"/>
        </w:rPr>
        <w:t xml:space="preserve">ServingCellConfig </w:t>
      </w:r>
      <w:r w:rsidRPr="00E27D23">
        <w:rPr>
          <w:lang w:eastAsia="zh-CN"/>
        </w:rPr>
        <w:t>(Table 12.2.1.6.3.3-11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13321" w:rsidRPr="00E27D23" w14:paraId="6F1E669F" w14:textId="77777777" w:rsidTr="000D7A46">
        <w:tc>
          <w:tcPr>
            <w:tcW w:w="9747" w:type="dxa"/>
            <w:gridSpan w:val="4"/>
            <w:tcBorders>
              <w:top w:val="single" w:sz="4" w:space="0" w:color="auto"/>
              <w:left w:val="single" w:sz="4" w:space="0" w:color="auto"/>
              <w:bottom w:val="single" w:sz="4" w:space="0" w:color="auto"/>
              <w:right w:val="single" w:sz="4" w:space="0" w:color="auto"/>
            </w:tcBorders>
          </w:tcPr>
          <w:p w14:paraId="3CAA5F7F" w14:textId="77777777" w:rsidR="00C13321" w:rsidRPr="00E27D23" w:rsidRDefault="00C13321" w:rsidP="00C13321">
            <w:pPr>
              <w:pStyle w:val="TAL"/>
              <w:rPr>
                <w:lang w:eastAsia="zh-CN"/>
              </w:rPr>
            </w:pPr>
            <w:r w:rsidRPr="00E27D23">
              <w:rPr>
                <w:lang w:eastAsia="zh-CN"/>
              </w:rPr>
              <w:t>Derivation Path: TS 38.508-1 [4], Table 4.6.3-167</w:t>
            </w:r>
          </w:p>
        </w:tc>
      </w:tr>
      <w:tr w:rsidR="00C13321" w:rsidRPr="00E27D23" w14:paraId="51A3326E" w14:textId="77777777" w:rsidTr="000D7A46">
        <w:tc>
          <w:tcPr>
            <w:tcW w:w="4535" w:type="dxa"/>
            <w:tcBorders>
              <w:top w:val="single" w:sz="4" w:space="0" w:color="auto"/>
              <w:left w:val="single" w:sz="4" w:space="0" w:color="auto"/>
              <w:bottom w:val="single" w:sz="4" w:space="0" w:color="auto"/>
              <w:right w:val="single" w:sz="4" w:space="0" w:color="auto"/>
            </w:tcBorders>
          </w:tcPr>
          <w:p w14:paraId="7C53D9A5" w14:textId="77777777" w:rsidR="00C13321" w:rsidRPr="00E27D23" w:rsidRDefault="00C13321" w:rsidP="00C13321">
            <w:pPr>
              <w:pStyle w:val="TAL"/>
              <w:rPr>
                <w:rFonts w:eastAsia="SimSun"/>
                <w:b/>
                <w:lang w:eastAsia="zh-CN"/>
              </w:rPr>
            </w:pPr>
            <w:r w:rsidRPr="00E27D23">
              <w:rPr>
                <w:rFonts w:eastAsia="SimSun"/>
                <w:b/>
                <w:lang w:eastAsia="zh-CN"/>
              </w:rPr>
              <w:t>Information Element</w:t>
            </w:r>
          </w:p>
        </w:tc>
        <w:tc>
          <w:tcPr>
            <w:tcW w:w="2267" w:type="dxa"/>
            <w:tcBorders>
              <w:top w:val="single" w:sz="4" w:space="0" w:color="auto"/>
              <w:left w:val="nil"/>
              <w:bottom w:val="single" w:sz="4" w:space="0" w:color="auto"/>
              <w:right w:val="single" w:sz="4" w:space="0" w:color="auto"/>
            </w:tcBorders>
          </w:tcPr>
          <w:p w14:paraId="37D180C2" w14:textId="77777777" w:rsidR="00C13321" w:rsidRPr="00E27D23" w:rsidRDefault="00C13321" w:rsidP="00C13321">
            <w:pPr>
              <w:pStyle w:val="TAL"/>
              <w:rPr>
                <w:rFonts w:eastAsia="SimSun"/>
                <w:b/>
                <w:lang w:eastAsia="zh-CN"/>
              </w:rPr>
            </w:pPr>
            <w:r w:rsidRPr="00E27D23">
              <w:rPr>
                <w:rFonts w:eastAsia="SimSun"/>
                <w:b/>
                <w:lang w:eastAsia="zh-CN"/>
              </w:rPr>
              <w:t>Value/remark</w:t>
            </w:r>
          </w:p>
        </w:tc>
        <w:tc>
          <w:tcPr>
            <w:tcW w:w="1700" w:type="dxa"/>
            <w:tcBorders>
              <w:top w:val="single" w:sz="4" w:space="0" w:color="auto"/>
              <w:left w:val="nil"/>
              <w:bottom w:val="single" w:sz="4" w:space="0" w:color="auto"/>
              <w:right w:val="single" w:sz="4" w:space="0" w:color="auto"/>
            </w:tcBorders>
          </w:tcPr>
          <w:p w14:paraId="7B456904" w14:textId="77777777" w:rsidR="00C13321" w:rsidRPr="00E27D23" w:rsidRDefault="00C13321" w:rsidP="00C13321">
            <w:pPr>
              <w:pStyle w:val="TAL"/>
              <w:rPr>
                <w:rFonts w:eastAsia="SimSun"/>
                <w:b/>
                <w:lang w:eastAsia="zh-CN"/>
              </w:rPr>
            </w:pPr>
            <w:r w:rsidRPr="00E27D23">
              <w:rPr>
                <w:rFonts w:eastAsia="SimSun"/>
                <w:b/>
                <w:lang w:eastAsia="zh-CN"/>
              </w:rPr>
              <w:t>Comment</w:t>
            </w:r>
          </w:p>
        </w:tc>
        <w:tc>
          <w:tcPr>
            <w:tcW w:w="1245" w:type="dxa"/>
            <w:tcBorders>
              <w:top w:val="single" w:sz="4" w:space="0" w:color="auto"/>
              <w:left w:val="nil"/>
              <w:bottom w:val="single" w:sz="4" w:space="0" w:color="auto"/>
              <w:right w:val="single" w:sz="4" w:space="0" w:color="auto"/>
            </w:tcBorders>
          </w:tcPr>
          <w:p w14:paraId="30DAB6CA" w14:textId="77777777" w:rsidR="00C13321" w:rsidRPr="00E27D23" w:rsidRDefault="00C13321" w:rsidP="00C13321">
            <w:pPr>
              <w:pStyle w:val="TAL"/>
              <w:rPr>
                <w:rFonts w:eastAsia="SimSun"/>
                <w:b/>
                <w:lang w:eastAsia="zh-CN"/>
              </w:rPr>
            </w:pPr>
            <w:r w:rsidRPr="00E27D23">
              <w:rPr>
                <w:rFonts w:eastAsia="SimSun"/>
                <w:b/>
                <w:lang w:eastAsia="zh-CN"/>
              </w:rPr>
              <w:t>Condition</w:t>
            </w:r>
          </w:p>
        </w:tc>
      </w:tr>
      <w:tr w:rsidR="00C13321" w:rsidRPr="00E27D23" w14:paraId="1CF04624" w14:textId="77777777" w:rsidTr="000D7A46">
        <w:tc>
          <w:tcPr>
            <w:tcW w:w="4535" w:type="dxa"/>
            <w:tcBorders>
              <w:top w:val="single" w:sz="4" w:space="0" w:color="auto"/>
              <w:left w:val="single" w:sz="4" w:space="0" w:color="auto"/>
              <w:bottom w:val="single" w:sz="4" w:space="0" w:color="auto"/>
              <w:right w:val="single" w:sz="4" w:space="0" w:color="auto"/>
            </w:tcBorders>
          </w:tcPr>
          <w:p w14:paraId="7CD29800" w14:textId="77777777" w:rsidR="00C13321" w:rsidRPr="00E27D23" w:rsidRDefault="00C13321" w:rsidP="00C13321">
            <w:pPr>
              <w:pStyle w:val="TAL"/>
              <w:rPr>
                <w:lang w:eastAsia="zh-CN"/>
              </w:rPr>
            </w:pPr>
            <w:r w:rsidRPr="00E27D23">
              <w:rPr>
                <w:lang w:eastAsia="zh-CN"/>
              </w:rPr>
              <w:t>ServingCellConfig ::= SEQUENCE {</w:t>
            </w:r>
          </w:p>
        </w:tc>
        <w:tc>
          <w:tcPr>
            <w:tcW w:w="2267" w:type="dxa"/>
            <w:tcBorders>
              <w:top w:val="single" w:sz="4" w:space="0" w:color="auto"/>
              <w:left w:val="nil"/>
              <w:bottom w:val="single" w:sz="4" w:space="0" w:color="auto"/>
              <w:right w:val="single" w:sz="4" w:space="0" w:color="auto"/>
            </w:tcBorders>
          </w:tcPr>
          <w:p w14:paraId="361E2360" w14:textId="77777777" w:rsidR="00C13321" w:rsidRPr="00E27D23" w:rsidRDefault="00C13321" w:rsidP="00C13321">
            <w:pPr>
              <w:pStyle w:val="TAL"/>
              <w:rPr>
                <w:lang w:eastAsia="zh-CN"/>
              </w:rPr>
            </w:pPr>
          </w:p>
        </w:tc>
        <w:tc>
          <w:tcPr>
            <w:tcW w:w="1700" w:type="dxa"/>
            <w:tcBorders>
              <w:top w:val="single" w:sz="4" w:space="0" w:color="auto"/>
              <w:left w:val="nil"/>
              <w:bottom w:val="single" w:sz="4" w:space="0" w:color="auto"/>
              <w:right w:val="single" w:sz="4" w:space="0" w:color="auto"/>
            </w:tcBorders>
          </w:tcPr>
          <w:p w14:paraId="3D3FD897" w14:textId="77777777" w:rsidR="00C13321" w:rsidRPr="00E27D23"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5564F3F8" w14:textId="77777777" w:rsidR="00C13321" w:rsidRPr="00E27D23" w:rsidRDefault="00C13321" w:rsidP="00C13321">
            <w:pPr>
              <w:pStyle w:val="TAL"/>
              <w:rPr>
                <w:lang w:eastAsia="zh-CN"/>
              </w:rPr>
            </w:pPr>
          </w:p>
        </w:tc>
      </w:tr>
      <w:tr w:rsidR="00C13321" w:rsidRPr="00E27D23" w14:paraId="22BA1E42" w14:textId="77777777" w:rsidTr="000D7A46">
        <w:tc>
          <w:tcPr>
            <w:tcW w:w="4535" w:type="dxa"/>
            <w:tcBorders>
              <w:top w:val="single" w:sz="4" w:space="0" w:color="auto"/>
              <w:left w:val="single" w:sz="4" w:space="0" w:color="auto"/>
              <w:bottom w:val="single" w:sz="4" w:space="0" w:color="auto"/>
              <w:right w:val="single" w:sz="4" w:space="0" w:color="auto"/>
            </w:tcBorders>
          </w:tcPr>
          <w:p w14:paraId="48BF8CC6" w14:textId="77777777" w:rsidR="00C13321" w:rsidRPr="00E27D23" w:rsidRDefault="00C13321" w:rsidP="00C13321">
            <w:pPr>
              <w:pStyle w:val="TAL"/>
              <w:rPr>
                <w:lang w:eastAsia="zh-CN"/>
              </w:rPr>
            </w:pPr>
            <w:r w:rsidRPr="00E27D23">
              <w:rPr>
                <w:lang w:eastAsia="zh-CN"/>
              </w:rPr>
              <w:t xml:space="preserve">  initialDownlinkBWP</w:t>
            </w:r>
          </w:p>
        </w:tc>
        <w:tc>
          <w:tcPr>
            <w:tcW w:w="2267" w:type="dxa"/>
            <w:tcBorders>
              <w:top w:val="single" w:sz="4" w:space="0" w:color="auto"/>
              <w:left w:val="nil"/>
              <w:bottom w:val="single" w:sz="4" w:space="0" w:color="auto"/>
              <w:right w:val="single" w:sz="4" w:space="0" w:color="auto"/>
            </w:tcBorders>
          </w:tcPr>
          <w:p w14:paraId="77885C85" w14:textId="77777777" w:rsidR="00C13321" w:rsidRPr="00E27D23" w:rsidRDefault="00C13321" w:rsidP="00C13321">
            <w:pPr>
              <w:pStyle w:val="TAL"/>
              <w:rPr>
                <w:lang w:eastAsia="zh-CN"/>
              </w:rPr>
            </w:pPr>
            <w:r w:rsidRPr="00E27D23">
              <w:rPr>
                <w:lang w:eastAsia="zh-CN"/>
              </w:rPr>
              <w:t>BWP-DownlinkDedicated with condition SIDELINK</w:t>
            </w:r>
          </w:p>
        </w:tc>
        <w:tc>
          <w:tcPr>
            <w:tcW w:w="1700" w:type="dxa"/>
            <w:tcBorders>
              <w:top w:val="single" w:sz="4" w:space="0" w:color="auto"/>
              <w:left w:val="nil"/>
              <w:bottom w:val="single" w:sz="4" w:space="0" w:color="auto"/>
              <w:right w:val="single" w:sz="4" w:space="0" w:color="auto"/>
            </w:tcBorders>
          </w:tcPr>
          <w:p w14:paraId="45525D4B" w14:textId="77777777" w:rsidR="00C13321" w:rsidRPr="00E27D23"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03D1CD35" w14:textId="77777777" w:rsidR="00C13321" w:rsidRPr="00E27D23" w:rsidRDefault="00C13321" w:rsidP="00C13321">
            <w:pPr>
              <w:pStyle w:val="TAL"/>
              <w:rPr>
                <w:lang w:eastAsia="zh-CN"/>
              </w:rPr>
            </w:pPr>
          </w:p>
        </w:tc>
      </w:tr>
      <w:tr w:rsidR="00C13321" w:rsidRPr="00E27D23" w14:paraId="5C64A378" w14:textId="77777777" w:rsidTr="000D7A46">
        <w:tc>
          <w:tcPr>
            <w:tcW w:w="4535" w:type="dxa"/>
            <w:tcBorders>
              <w:top w:val="single" w:sz="4" w:space="0" w:color="auto"/>
              <w:left w:val="single" w:sz="4" w:space="0" w:color="auto"/>
              <w:bottom w:val="single" w:sz="4" w:space="0" w:color="auto"/>
              <w:right w:val="single" w:sz="4" w:space="0" w:color="auto"/>
            </w:tcBorders>
          </w:tcPr>
          <w:p w14:paraId="59277FB3" w14:textId="77777777" w:rsidR="00C13321" w:rsidRPr="00E27D23" w:rsidRDefault="00C13321" w:rsidP="00C13321">
            <w:pPr>
              <w:pStyle w:val="TAL"/>
              <w:rPr>
                <w:lang w:eastAsia="zh-CN"/>
              </w:rPr>
            </w:pPr>
            <w:r w:rsidRPr="00E27D23">
              <w:rPr>
                <w:lang w:eastAsia="zh-CN"/>
              </w:rPr>
              <w:t>}</w:t>
            </w:r>
          </w:p>
        </w:tc>
        <w:tc>
          <w:tcPr>
            <w:tcW w:w="2267" w:type="dxa"/>
            <w:tcBorders>
              <w:top w:val="single" w:sz="4" w:space="0" w:color="auto"/>
              <w:left w:val="nil"/>
              <w:bottom w:val="single" w:sz="4" w:space="0" w:color="auto"/>
              <w:right w:val="single" w:sz="4" w:space="0" w:color="auto"/>
            </w:tcBorders>
          </w:tcPr>
          <w:p w14:paraId="5B5AD8EE" w14:textId="77777777" w:rsidR="00C13321" w:rsidRPr="00E27D23" w:rsidRDefault="00C13321" w:rsidP="00C13321">
            <w:pPr>
              <w:pStyle w:val="TAL"/>
              <w:rPr>
                <w:lang w:eastAsia="zh-CN"/>
              </w:rPr>
            </w:pPr>
          </w:p>
        </w:tc>
        <w:tc>
          <w:tcPr>
            <w:tcW w:w="1700" w:type="dxa"/>
            <w:tcBorders>
              <w:top w:val="single" w:sz="4" w:space="0" w:color="auto"/>
              <w:left w:val="nil"/>
              <w:bottom w:val="single" w:sz="4" w:space="0" w:color="auto"/>
              <w:right w:val="single" w:sz="4" w:space="0" w:color="auto"/>
            </w:tcBorders>
          </w:tcPr>
          <w:p w14:paraId="474119AC" w14:textId="77777777" w:rsidR="00C13321" w:rsidRPr="00E27D23"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2782B4F3" w14:textId="77777777" w:rsidR="00C13321" w:rsidRPr="00E27D23" w:rsidRDefault="00C13321" w:rsidP="00C13321">
            <w:pPr>
              <w:pStyle w:val="TAL"/>
              <w:rPr>
                <w:lang w:eastAsia="zh-CN"/>
              </w:rPr>
            </w:pPr>
          </w:p>
        </w:tc>
      </w:tr>
    </w:tbl>
    <w:p w14:paraId="6214EDF1" w14:textId="77777777" w:rsidR="002F4B12" w:rsidRPr="00E27D23" w:rsidRDefault="002F4B12" w:rsidP="009D4432">
      <w:pPr>
        <w:rPr>
          <w:lang w:eastAsia="zh-CN"/>
        </w:rPr>
      </w:pPr>
    </w:p>
    <w:p w14:paraId="57F92F42" w14:textId="3C1576E3" w:rsidR="002F4B12" w:rsidRPr="00E27D23" w:rsidRDefault="002F4B12" w:rsidP="009D4432">
      <w:pPr>
        <w:pStyle w:val="TH"/>
        <w:rPr>
          <w:lang w:eastAsia="zh-CN"/>
        </w:rPr>
      </w:pPr>
      <w:r w:rsidRPr="00E27D23">
        <w:rPr>
          <w:lang w:eastAsia="zh-CN"/>
        </w:rPr>
        <w:t>Table 12.2.1.6.3.3-1</w:t>
      </w:r>
      <w:r w:rsidRPr="00E27D23">
        <w:rPr>
          <w:rFonts w:eastAsia="SimSun" w:cs="Arial"/>
          <w:lang w:eastAsia="zh-CN"/>
        </w:rPr>
        <w:t>2</w:t>
      </w:r>
      <w:r w:rsidRPr="00E27D23">
        <w:rPr>
          <w:lang w:eastAsia="zh-CN"/>
        </w:rPr>
        <w:t>: SidelinkUEInformationNR</w:t>
      </w:r>
      <w:r w:rsidR="00C03C8B" w:rsidRPr="00E27D23">
        <w:rPr>
          <w:lang w:eastAsia="zh-CN"/>
        </w:rPr>
        <w:t xml:space="preserve"> </w:t>
      </w:r>
      <w:r w:rsidRPr="00E27D23">
        <w:rPr>
          <w:lang w:eastAsia="zh-CN"/>
        </w:rPr>
        <w:t>(step 5,</w:t>
      </w:r>
      <w:r w:rsidRPr="00E27D23">
        <w:t xml:space="preserve"> </w:t>
      </w:r>
      <w:r w:rsidRPr="00E27D23">
        <w:rPr>
          <w:lang w:eastAsia="zh-CN"/>
        </w:rPr>
        <w:t>Table 12.2.1.6.3.2-3)</w:t>
      </w:r>
    </w:p>
    <w:tbl>
      <w:tblPr>
        <w:tblW w:w="973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2F4B12" w:rsidRPr="00E27D23" w14:paraId="716AAA57" w14:textId="77777777" w:rsidTr="002F4B12">
        <w:tc>
          <w:tcPr>
            <w:tcW w:w="9738" w:type="dxa"/>
            <w:tcBorders>
              <w:top w:val="single" w:sz="4" w:space="0" w:color="auto"/>
              <w:left w:val="single" w:sz="4" w:space="0" w:color="auto"/>
              <w:bottom w:val="single" w:sz="4" w:space="0" w:color="auto"/>
              <w:right w:val="single" w:sz="4" w:space="0" w:color="auto"/>
            </w:tcBorders>
            <w:hideMark/>
          </w:tcPr>
          <w:p w14:paraId="0D96E8B9" w14:textId="77777777" w:rsidR="002F4B12" w:rsidRPr="00E27D23" w:rsidRDefault="002F4B12" w:rsidP="009D4432">
            <w:pPr>
              <w:pStyle w:val="TAL"/>
              <w:rPr>
                <w:rFonts w:eastAsia="DengXian"/>
                <w:lang w:eastAsia="zh-CN"/>
              </w:rPr>
            </w:pPr>
            <w:r w:rsidRPr="00E27D23">
              <w:rPr>
                <w:lang w:eastAsia="zh-CN"/>
              </w:rPr>
              <w:t>Derivation path: TS 38.508-1 [4], Table 4.6.1-28A</w:t>
            </w:r>
            <w:r w:rsidRPr="00E27D23">
              <w:rPr>
                <w:rFonts w:eastAsia="DengXian" w:cs="Arial"/>
                <w:lang w:eastAsia="zh-CN"/>
              </w:rPr>
              <w:t xml:space="preserve"> with condition </w:t>
            </w:r>
            <w:r w:rsidRPr="00E27D23">
              <w:rPr>
                <w:rFonts w:eastAsia="DengXian"/>
                <w:lang w:eastAsia="zh-CN"/>
              </w:rPr>
              <w:t>SIDELINK_RX</w:t>
            </w:r>
          </w:p>
        </w:tc>
      </w:tr>
    </w:tbl>
    <w:p w14:paraId="2415C118" w14:textId="77777777" w:rsidR="002F4B12" w:rsidRPr="00E27D23" w:rsidRDefault="002F4B12" w:rsidP="009D4432">
      <w:pPr>
        <w:rPr>
          <w:lang w:eastAsia="zh-CN"/>
        </w:rPr>
      </w:pPr>
    </w:p>
    <w:p w14:paraId="719D885D" w14:textId="77777777" w:rsidR="002F4B12" w:rsidRPr="00E27D23" w:rsidRDefault="002F4B12" w:rsidP="009D4432">
      <w:pPr>
        <w:pStyle w:val="TH"/>
        <w:rPr>
          <w:lang w:eastAsia="zh-CN"/>
        </w:rPr>
      </w:pPr>
      <w:r w:rsidRPr="00E27D23">
        <w:t xml:space="preserve">Table </w:t>
      </w:r>
      <w:r w:rsidRPr="00E27D23">
        <w:rPr>
          <w:snapToGrid w:val="0"/>
        </w:rPr>
        <w:t>12.2.1.6.3.3-</w:t>
      </w:r>
      <w:r w:rsidRPr="00E27D23">
        <w:rPr>
          <w:snapToGrid w:val="0"/>
          <w:lang w:eastAsia="zh-CN"/>
        </w:rPr>
        <w:t>13</w:t>
      </w:r>
      <w:r w:rsidRPr="00E27D23">
        <w:t xml:space="preserve">: </w:t>
      </w:r>
      <w:r w:rsidRPr="00E27D23">
        <w:rPr>
          <w:snapToGrid w:val="0"/>
        </w:rPr>
        <w:t>sl-ResourcePool</w:t>
      </w:r>
      <w:r w:rsidRPr="00E27D23">
        <w:rPr>
          <w:snapToGrid w:val="0"/>
          <w:lang w:eastAsia="zh-CN"/>
        </w:rPr>
        <w:t xml:space="preserve"> (Table </w:t>
      </w:r>
      <w:r w:rsidRPr="00E27D23">
        <w:t>12.2.1.6.3.3-</w:t>
      </w:r>
      <w:r w:rsidRPr="00E27D23">
        <w:rPr>
          <w:lang w:eastAsia="zh-CN"/>
        </w:rPr>
        <w:t>7</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2F4B12" w:rsidRPr="00E27D23" w14:paraId="69D021CC" w14:textId="77777777" w:rsidTr="00C03C8B">
        <w:tc>
          <w:tcPr>
            <w:tcW w:w="9600" w:type="dxa"/>
            <w:gridSpan w:val="4"/>
            <w:tcBorders>
              <w:top w:val="single" w:sz="4" w:space="0" w:color="auto"/>
              <w:left w:val="single" w:sz="4" w:space="0" w:color="auto"/>
              <w:bottom w:val="single" w:sz="4" w:space="0" w:color="auto"/>
              <w:right w:val="single" w:sz="4" w:space="0" w:color="auto"/>
            </w:tcBorders>
            <w:hideMark/>
          </w:tcPr>
          <w:p w14:paraId="43853F09" w14:textId="77777777" w:rsidR="002F4B12" w:rsidRPr="00E27D23" w:rsidRDefault="002F4B12" w:rsidP="009D4432">
            <w:pPr>
              <w:pStyle w:val="TAL"/>
              <w:rPr>
                <w:lang w:eastAsia="zh-CN"/>
              </w:rPr>
            </w:pPr>
            <w:r w:rsidRPr="00E27D23">
              <w:t>Derivation path: TS 38.508-1 [4], Table 4.6.6-</w:t>
            </w:r>
            <w:r w:rsidRPr="00E27D23">
              <w:rPr>
                <w:lang w:eastAsia="zh-CN"/>
              </w:rPr>
              <w:t>25</w:t>
            </w:r>
          </w:p>
        </w:tc>
      </w:tr>
      <w:tr w:rsidR="002F4B12" w:rsidRPr="00E27D23" w14:paraId="52DC2C39" w14:textId="77777777" w:rsidTr="00C03C8B">
        <w:tc>
          <w:tcPr>
            <w:tcW w:w="4516" w:type="dxa"/>
            <w:tcBorders>
              <w:top w:val="single" w:sz="4" w:space="0" w:color="auto"/>
              <w:left w:val="single" w:sz="4" w:space="0" w:color="auto"/>
              <w:bottom w:val="single" w:sz="4" w:space="0" w:color="auto"/>
              <w:right w:val="single" w:sz="4" w:space="0" w:color="auto"/>
            </w:tcBorders>
            <w:hideMark/>
          </w:tcPr>
          <w:p w14:paraId="70AD6DAB" w14:textId="77777777" w:rsidR="002F4B12" w:rsidRPr="00E27D23" w:rsidRDefault="002F4B12" w:rsidP="009D4432">
            <w:pPr>
              <w:pStyle w:val="TAH"/>
            </w:pPr>
            <w:r w:rsidRPr="00E27D23">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48551BCD" w14:textId="77777777" w:rsidR="002F4B12" w:rsidRPr="00E27D23" w:rsidRDefault="002F4B12" w:rsidP="009D4432">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041869DC" w14:textId="77777777" w:rsidR="002F4B12" w:rsidRPr="00E27D23" w:rsidRDefault="002F4B12"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37A1BCFE" w14:textId="77777777" w:rsidR="002F4B12" w:rsidRPr="00E27D23" w:rsidRDefault="002F4B12" w:rsidP="009D4432">
            <w:pPr>
              <w:pStyle w:val="TAH"/>
            </w:pPr>
            <w:r w:rsidRPr="00E27D23">
              <w:t>Condition</w:t>
            </w:r>
          </w:p>
        </w:tc>
      </w:tr>
      <w:tr w:rsidR="002F4B12" w:rsidRPr="00E27D23" w14:paraId="1AF2DA34" w14:textId="77777777" w:rsidTr="00C03C8B">
        <w:tc>
          <w:tcPr>
            <w:tcW w:w="4516" w:type="dxa"/>
            <w:tcBorders>
              <w:top w:val="single" w:sz="4" w:space="0" w:color="auto"/>
              <w:left w:val="single" w:sz="4" w:space="0" w:color="auto"/>
              <w:bottom w:val="single" w:sz="4" w:space="0" w:color="auto"/>
              <w:right w:val="single" w:sz="4" w:space="0" w:color="auto"/>
            </w:tcBorders>
            <w:hideMark/>
          </w:tcPr>
          <w:p w14:paraId="63995947" w14:textId="77777777" w:rsidR="002F4B12" w:rsidRPr="00E27D23" w:rsidRDefault="002F4B12" w:rsidP="009D4432">
            <w:pPr>
              <w:pStyle w:val="TAL"/>
            </w:pPr>
            <w:r w:rsidRPr="00E27D23">
              <w:t>SL-ResourcePool-r16 ::= SEQUENCE {</w:t>
            </w:r>
          </w:p>
        </w:tc>
        <w:tc>
          <w:tcPr>
            <w:tcW w:w="2677" w:type="dxa"/>
            <w:tcBorders>
              <w:top w:val="single" w:sz="4" w:space="0" w:color="auto"/>
              <w:left w:val="single" w:sz="4" w:space="0" w:color="auto"/>
              <w:bottom w:val="single" w:sz="4" w:space="0" w:color="auto"/>
              <w:right w:val="single" w:sz="4" w:space="0" w:color="auto"/>
            </w:tcBorders>
          </w:tcPr>
          <w:p w14:paraId="0D02D914" w14:textId="77777777" w:rsidR="002F4B12" w:rsidRPr="00E27D23" w:rsidRDefault="002F4B12"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414E9767"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F131AAA" w14:textId="77777777" w:rsidR="002F4B12" w:rsidRPr="00E27D23" w:rsidRDefault="002F4B12" w:rsidP="009D4432">
            <w:pPr>
              <w:pStyle w:val="TAL"/>
            </w:pPr>
          </w:p>
        </w:tc>
      </w:tr>
      <w:tr w:rsidR="00C03C8B" w:rsidRPr="00E27D23" w14:paraId="6FDFA196" w14:textId="77777777" w:rsidTr="00C03C8B">
        <w:tc>
          <w:tcPr>
            <w:tcW w:w="4516" w:type="dxa"/>
            <w:tcBorders>
              <w:top w:val="single" w:sz="4" w:space="0" w:color="auto"/>
              <w:left w:val="single" w:sz="4" w:space="0" w:color="auto"/>
              <w:bottom w:val="single" w:sz="4" w:space="0" w:color="auto"/>
              <w:right w:val="single" w:sz="4" w:space="0" w:color="auto"/>
            </w:tcBorders>
            <w:hideMark/>
          </w:tcPr>
          <w:p w14:paraId="71A9CCD6" w14:textId="77777777" w:rsidR="00C03C8B" w:rsidRPr="00E27D23" w:rsidRDefault="00C03C8B" w:rsidP="009D4432">
            <w:pPr>
              <w:pStyle w:val="TAL"/>
              <w:rPr>
                <w:lang w:eastAsia="zh-CN"/>
              </w:rPr>
            </w:pPr>
            <w:r w:rsidRPr="00E27D23">
              <w:rPr>
                <w:lang w:eastAsia="zh-CN"/>
              </w:rPr>
              <w:t xml:space="preserve">  </w:t>
            </w:r>
            <w:r w:rsidRPr="00E27D23">
              <w:t>sl-TimeResource-r16</w:t>
            </w:r>
          </w:p>
        </w:tc>
        <w:tc>
          <w:tcPr>
            <w:tcW w:w="2677" w:type="dxa"/>
            <w:tcBorders>
              <w:top w:val="single" w:sz="4" w:space="0" w:color="auto"/>
              <w:left w:val="single" w:sz="4" w:space="0" w:color="auto"/>
              <w:bottom w:val="single" w:sz="4" w:space="0" w:color="auto"/>
              <w:right w:val="single" w:sz="4" w:space="0" w:color="auto"/>
            </w:tcBorders>
            <w:hideMark/>
          </w:tcPr>
          <w:p w14:paraId="1A2426AE" w14:textId="562E5CD8" w:rsidR="00C03C8B" w:rsidRPr="00E27D23" w:rsidRDefault="00C03C8B" w:rsidP="009D4432">
            <w:pPr>
              <w:pStyle w:val="TAL"/>
              <w:rPr>
                <w:lang w:eastAsia="zh-CN"/>
              </w:rPr>
            </w:pPr>
            <w:r w:rsidRPr="00E27D23">
              <w:rPr>
                <w:lang w:eastAsia="zh-CN"/>
              </w:rPr>
              <w:t>1100000000</w:t>
            </w:r>
          </w:p>
        </w:tc>
        <w:tc>
          <w:tcPr>
            <w:tcW w:w="1277" w:type="dxa"/>
            <w:tcBorders>
              <w:top w:val="single" w:sz="4" w:space="0" w:color="auto"/>
              <w:left w:val="single" w:sz="4" w:space="0" w:color="auto"/>
              <w:bottom w:val="single" w:sz="4" w:space="0" w:color="auto"/>
              <w:right w:val="single" w:sz="4" w:space="0" w:color="auto"/>
            </w:tcBorders>
          </w:tcPr>
          <w:p w14:paraId="77EC9B47" w14:textId="77777777" w:rsidR="00C03C8B" w:rsidRPr="00E27D23" w:rsidRDefault="00C03C8B" w:rsidP="009D4432">
            <w:pPr>
              <w:pStyle w:val="TAL"/>
            </w:pPr>
          </w:p>
        </w:tc>
        <w:tc>
          <w:tcPr>
            <w:tcW w:w="1130" w:type="dxa"/>
            <w:tcBorders>
              <w:top w:val="single" w:sz="4" w:space="0" w:color="auto"/>
              <w:left w:val="single" w:sz="4" w:space="0" w:color="auto"/>
              <w:bottom w:val="single" w:sz="4" w:space="0" w:color="auto"/>
              <w:right w:val="single" w:sz="4" w:space="0" w:color="auto"/>
            </w:tcBorders>
            <w:hideMark/>
          </w:tcPr>
          <w:p w14:paraId="4B0DEA3A" w14:textId="29C7608A" w:rsidR="00C03C8B" w:rsidRPr="00E27D23" w:rsidRDefault="00C13321" w:rsidP="009D4432">
            <w:pPr>
              <w:pStyle w:val="TAL"/>
              <w:rPr>
                <w:lang w:eastAsia="zh-CN"/>
              </w:rPr>
            </w:pPr>
            <w:r w:rsidRPr="00E27D23">
              <w:rPr>
                <w:lang w:eastAsia="zh-CN"/>
              </w:rPr>
              <w:t>SL-PRECONFIG</w:t>
            </w:r>
          </w:p>
        </w:tc>
      </w:tr>
      <w:tr w:rsidR="00C03C8B" w:rsidRPr="00E27D23" w14:paraId="0D49B130" w14:textId="77777777" w:rsidTr="00C03C8B">
        <w:tc>
          <w:tcPr>
            <w:tcW w:w="4516" w:type="dxa"/>
            <w:tcBorders>
              <w:top w:val="single" w:sz="4" w:space="0" w:color="auto"/>
              <w:left w:val="single" w:sz="4" w:space="0" w:color="auto"/>
              <w:bottom w:val="single" w:sz="4" w:space="0" w:color="auto"/>
              <w:right w:val="single" w:sz="4" w:space="0" w:color="auto"/>
            </w:tcBorders>
            <w:hideMark/>
          </w:tcPr>
          <w:p w14:paraId="7146F49F" w14:textId="77777777" w:rsidR="00C03C8B" w:rsidRPr="00E27D23" w:rsidRDefault="00C03C8B" w:rsidP="009D4432">
            <w:pPr>
              <w:pStyle w:val="TAL"/>
              <w:rPr>
                <w:lang w:eastAsia="zh-CN"/>
              </w:rPr>
            </w:pPr>
            <w:r w:rsidRPr="00E27D23">
              <w:rPr>
                <w:lang w:eastAsia="zh-CN"/>
              </w:rPr>
              <w:t xml:space="preserve">  sl-TimeResource-r16</w:t>
            </w:r>
          </w:p>
        </w:tc>
        <w:tc>
          <w:tcPr>
            <w:tcW w:w="2677" w:type="dxa"/>
            <w:tcBorders>
              <w:top w:val="single" w:sz="4" w:space="0" w:color="auto"/>
              <w:left w:val="single" w:sz="4" w:space="0" w:color="auto"/>
              <w:bottom w:val="single" w:sz="4" w:space="0" w:color="auto"/>
              <w:right w:val="single" w:sz="4" w:space="0" w:color="auto"/>
            </w:tcBorders>
            <w:hideMark/>
          </w:tcPr>
          <w:p w14:paraId="4A235ECA" w14:textId="4BACB551" w:rsidR="00C03C8B" w:rsidRPr="00E27D23" w:rsidRDefault="00C03C8B" w:rsidP="009D4432">
            <w:pPr>
              <w:pStyle w:val="TAL"/>
              <w:rPr>
                <w:lang w:eastAsia="zh-CN"/>
              </w:rPr>
            </w:pPr>
            <w:r w:rsidRPr="00E27D23">
              <w:rPr>
                <w:lang w:eastAsia="zh-CN"/>
              </w:rPr>
              <w:t>0011000000</w:t>
            </w:r>
          </w:p>
        </w:tc>
        <w:tc>
          <w:tcPr>
            <w:tcW w:w="1277" w:type="dxa"/>
            <w:tcBorders>
              <w:top w:val="single" w:sz="4" w:space="0" w:color="auto"/>
              <w:left w:val="single" w:sz="4" w:space="0" w:color="auto"/>
              <w:bottom w:val="single" w:sz="4" w:space="0" w:color="auto"/>
              <w:right w:val="single" w:sz="4" w:space="0" w:color="auto"/>
            </w:tcBorders>
          </w:tcPr>
          <w:p w14:paraId="49F83BEE" w14:textId="77777777" w:rsidR="00C03C8B" w:rsidRPr="00E27D23" w:rsidRDefault="00C03C8B" w:rsidP="009D4432">
            <w:pPr>
              <w:pStyle w:val="TAL"/>
            </w:pPr>
          </w:p>
        </w:tc>
        <w:tc>
          <w:tcPr>
            <w:tcW w:w="1130" w:type="dxa"/>
            <w:tcBorders>
              <w:top w:val="single" w:sz="4" w:space="0" w:color="auto"/>
              <w:left w:val="single" w:sz="4" w:space="0" w:color="auto"/>
              <w:bottom w:val="single" w:sz="4" w:space="0" w:color="auto"/>
              <w:right w:val="single" w:sz="4" w:space="0" w:color="auto"/>
            </w:tcBorders>
            <w:hideMark/>
          </w:tcPr>
          <w:p w14:paraId="531FFD6A" w14:textId="0EBAD9CE" w:rsidR="00C03C8B" w:rsidRPr="00E27D23" w:rsidRDefault="00C13321" w:rsidP="009D4432">
            <w:pPr>
              <w:pStyle w:val="TAL"/>
              <w:rPr>
                <w:lang w:eastAsia="zh-CN"/>
              </w:rPr>
            </w:pPr>
            <w:r w:rsidRPr="00E27D23">
              <w:t>SIB-12</w:t>
            </w:r>
          </w:p>
        </w:tc>
      </w:tr>
      <w:tr w:rsidR="00C03C8B" w:rsidRPr="00E27D23" w14:paraId="6A92AF9D" w14:textId="77777777" w:rsidTr="00C03C8B">
        <w:tc>
          <w:tcPr>
            <w:tcW w:w="4516" w:type="dxa"/>
            <w:tcBorders>
              <w:top w:val="single" w:sz="4" w:space="0" w:color="auto"/>
              <w:left w:val="single" w:sz="4" w:space="0" w:color="auto"/>
              <w:bottom w:val="single" w:sz="4" w:space="0" w:color="auto"/>
              <w:right w:val="single" w:sz="4" w:space="0" w:color="auto"/>
            </w:tcBorders>
            <w:hideMark/>
          </w:tcPr>
          <w:p w14:paraId="5F1F4492" w14:textId="77777777" w:rsidR="00C03C8B" w:rsidRPr="00E27D23" w:rsidRDefault="00C03C8B" w:rsidP="009D4432">
            <w:pPr>
              <w:pStyle w:val="TAL"/>
              <w:rPr>
                <w:lang w:eastAsia="zh-CN"/>
              </w:rPr>
            </w:pPr>
            <w:r w:rsidRPr="00E27D23">
              <w:rPr>
                <w:lang w:eastAsia="zh-CN"/>
              </w:rPr>
              <w:t xml:space="preserve">  sl-TimeResource-r16</w:t>
            </w:r>
          </w:p>
        </w:tc>
        <w:tc>
          <w:tcPr>
            <w:tcW w:w="2677" w:type="dxa"/>
            <w:tcBorders>
              <w:top w:val="single" w:sz="4" w:space="0" w:color="auto"/>
              <w:left w:val="single" w:sz="4" w:space="0" w:color="auto"/>
              <w:bottom w:val="single" w:sz="4" w:space="0" w:color="auto"/>
              <w:right w:val="single" w:sz="4" w:space="0" w:color="auto"/>
            </w:tcBorders>
            <w:hideMark/>
          </w:tcPr>
          <w:p w14:paraId="4D966F7A" w14:textId="3BB4BF04" w:rsidR="00C03C8B" w:rsidRPr="00E27D23" w:rsidRDefault="00C03C8B" w:rsidP="009D4432">
            <w:pPr>
              <w:pStyle w:val="TAL"/>
              <w:rPr>
                <w:lang w:eastAsia="zh-CN"/>
              </w:rPr>
            </w:pPr>
            <w:r w:rsidRPr="00E27D23">
              <w:rPr>
                <w:lang w:eastAsia="zh-CN"/>
              </w:rPr>
              <w:t>0000110000</w:t>
            </w:r>
          </w:p>
        </w:tc>
        <w:tc>
          <w:tcPr>
            <w:tcW w:w="1277" w:type="dxa"/>
            <w:tcBorders>
              <w:top w:val="single" w:sz="4" w:space="0" w:color="auto"/>
              <w:left w:val="single" w:sz="4" w:space="0" w:color="auto"/>
              <w:bottom w:val="single" w:sz="4" w:space="0" w:color="auto"/>
              <w:right w:val="single" w:sz="4" w:space="0" w:color="auto"/>
            </w:tcBorders>
          </w:tcPr>
          <w:p w14:paraId="1F3F7E61" w14:textId="77777777" w:rsidR="00C03C8B" w:rsidRPr="00E27D23" w:rsidRDefault="00C03C8B" w:rsidP="009D4432">
            <w:pPr>
              <w:pStyle w:val="TAL"/>
            </w:pPr>
          </w:p>
        </w:tc>
        <w:tc>
          <w:tcPr>
            <w:tcW w:w="1130" w:type="dxa"/>
            <w:tcBorders>
              <w:top w:val="single" w:sz="4" w:space="0" w:color="auto"/>
              <w:left w:val="single" w:sz="4" w:space="0" w:color="auto"/>
              <w:bottom w:val="single" w:sz="4" w:space="0" w:color="auto"/>
              <w:right w:val="single" w:sz="4" w:space="0" w:color="auto"/>
            </w:tcBorders>
            <w:hideMark/>
          </w:tcPr>
          <w:p w14:paraId="61E007A8" w14:textId="31427B18" w:rsidR="00C03C8B" w:rsidRPr="00E27D23" w:rsidRDefault="00C13321" w:rsidP="009D4432">
            <w:pPr>
              <w:pStyle w:val="TAL"/>
              <w:rPr>
                <w:lang w:eastAsia="zh-CN"/>
              </w:rPr>
            </w:pPr>
            <w:r w:rsidRPr="00E27D23">
              <w:rPr>
                <w:lang w:eastAsia="zh-CN"/>
              </w:rPr>
              <w:t>RRCReconfig</w:t>
            </w:r>
          </w:p>
        </w:tc>
      </w:tr>
      <w:tr w:rsidR="002F4B12" w:rsidRPr="00E27D23" w14:paraId="5AE267AD" w14:textId="77777777" w:rsidTr="00C03C8B">
        <w:tc>
          <w:tcPr>
            <w:tcW w:w="4516" w:type="dxa"/>
            <w:tcBorders>
              <w:top w:val="single" w:sz="4" w:space="0" w:color="auto"/>
              <w:left w:val="single" w:sz="4" w:space="0" w:color="auto"/>
              <w:bottom w:val="single" w:sz="4" w:space="0" w:color="auto"/>
              <w:right w:val="single" w:sz="4" w:space="0" w:color="auto"/>
            </w:tcBorders>
            <w:hideMark/>
          </w:tcPr>
          <w:p w14:paraId="74F7DE3B" w14:textId="77777777" w:rsidR="002F4B12" w:rsidRPr="00E27D23" w:rsidRDefault="002F4B12" w:rsidP="009D4432">
            <w:pPr>
              <w:pStyle w:val="TAL"/>
              <w:rPr>
                <w:lang w:eastAsia="zh-CN"/>
              </w:rPr>
            </w:pPr>
            <w:r w:rsidRPr="00E27D23">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6415705F" w14:textId="77777777" w:rsidR="002F4B12" w:rsidRPr="00E27D23"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584DEEE" w14:textId="77777777" w:rsidR="002F4B12" w:rsidRPr="00E27D23"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56911F2" w14:textId="77777777" w:rsidR="002F4B12" w:rsidRPr="00E27D23" w:rsidRDefault="002F4B12" w:rsidP="009D4432">
            <w:pPr>
              <w:pStyle w:val="TAL"/>
            </w:pPr>
          </w:p>
        </w:tc>
      </w:tr>
    </w:tbl>
    <w:p w14:paraId="3AB02DF1" w14:textId="77777777" w:rsidR="002F4B12" w:rsidRPr="00E27D23" w:rsidRDefault="002F4B12" w:rsidP="009D4432">
      <w:pPr>
        <w:rPr>
          <w:lang w:eastAsia="zh-CN"/>
        </w:rPr>
      </w:pPr>
    </w:p>
    <w:p w14:paraId="372129D1" w14:textId="77777777" w:rsidR="00520CD3" w:rsidRPr="00E27D23" w:rsidRDefault="006B68BF" w:rsidP="00520CD3">
      <w:pPr>
        <w:pStyle w:val="Heading3"/>
        <w:rPr>
          <w:iCs/>
        </w:rPr>
      </w:pPr>
      <w:r w:rsidRPr="00E27D23">
        <w:t>12.2.2</w:t>
      </w:r>
      <w:r w:rsidRPr="00E27D23">
        <w:tab/>
      </w:r>
      <w:r w:rsidR="00520CD3" w:rsidRPr="00E27D23">
        <w:rPr>
          <w:iCs/>
        </w:rPr>
        <w:t>Inter-carrier concurrent operation / Sidelink synchronization related procedure</w:t>
      </w:r>
    </w:p>
    <w:p w14:paraId="0E4E1411" w14:textId="77777777" w:rsidR="00520CD3" w:rsidRPr="00E27D23" w:rsidRDefault="00520CD3" w:rsidP="00520CD3">
      <w:pPr>
        <w:pStyle w:val="Heading4"/>
        <w:rPr>
          <w:lang w:eastAsia="zh-CN"/>
        </w:rPr>
      </w:pPr>
      <w:r w:rsidRPr="00E27D23">
        <w:rPr>
          <w:lang w:eastAsia="zh-CN"/>
        </w:rPr>
        <w:t>12.2.2.1</w:t>
      </w:r>
      <w:r w:rsidRPr="00E27D23">
        <w:tab/>
        <w:t>Inter-carrier concurrent operation / Sidelink synchronization related procedure / Synchonization reference source (re-)selection</w:t>
      </w:r>
    </w:p>
    <w:p w14:paraId="64647B2F" w14:textId="77777777" w:rsidR="00520CD3" w:rsidRPr="00E27D23" w:rsidRDefault="00520CD3" w:rsidP="00520CD3">
      <w:pPr>
        <w:pStyle w:val="H6"/>
      </w:pPr>
      <w:r w:rsidRPr="00E27D23">
        <w:rPr>
          <w:lang w:eastAsia="zh-CN"/>
        </w:rPr>
        <w:t>12.2.2.1</w:t>
      </w:r>
      <w:r w:rsidRPr="00E27D23">
        <w:t>.1</w:t>
      </w:r>
      <w:r w:rsidRPr="00E27D23">
        <w:tab/>
        <w:t>Test Purpose (TP)</w:t>
      </w:r>
    </w:p>
    <w:p w14:paraId="7DD69DF3" w14:textId="77777777" w:rsidR="00520CD3" w:rsidRPr="00E27D23" w:rsidRDefault="00520CD3" w:rsidP="00520CD3">
      <w:pPr>
        <w:pStyle w:val="H6"/>
      </w:pPr>
      <w:r w:rsidRPr="00E27D23">
        <w:t>(1)</w:t>
      </w:r>
    </w:p>
    <w:p w14:paraId="2D76785A" w14:textId="76F9F06C" w:rsidR="00520CD3" w:rsidRPr="00E27D23" w:rsidRDefault="00520CD3" w:rsidP="00520CD3">
      <w:pPr>
        <w:pStyle w:val="PL"/>
        <w:rPr>
          <w:noProof w:val="0"/>
        </w:rPr>
      </w:pPr>
      <w:r w:rsidRPr="00E27D23">
        <w:rPr>
          <w:b/>
          <w:noProof w:val="0"/>
        </w:rPr>
        <w:t>with</w:t>
      </w:r>
      <w:r w:rsidRPr="00E27D23">
        <w:rPr>
          <w:noProof w:val="0"/>
        </w:rPr>
        <w:t xml:space="preserve"> { UE </w:t>
      </w:r>
      <w:r w:rsidR="00CD074A" w:rsidRPr="00E27D23">
        <w:rPr>
          <w:noProof w:val="0"/>
        </w:rPr>
        <w:t xml:space="preserve">in </w:t>
      </w:r>
      <w:r w:rsidRPr="00E27D23">
        <w:rPr>
          <w:noProof w:val="0"/>
        </w:rPr>
        <w:t>connected state. UE configured by upper layer to perform sidelink transmission and configured with sl-SyncPriority = gnss }</w:t>
      </w:r>
    </w:p>
    <w:p w14:paraId="34F3DEF3" w14:textId="77777777" w:rsidR="00520CD3" w:rsidRPr="00E27D23" w:rsidRDefault="00520CD3" w:rsidP="00520CD3">
      <w:pPr>
        <w:pStyle w:val="PL"/>
        <w:rPr>
          <w:noProof w:val="0"/>
        </w:rPr>
      </w:pPr>
      <w:r w:rsidRPr="00E27D23">
        <w:rPr>
          <w:b/>
          <w:noProof w:val="0"/>
        </w:rPr>
        <w:t>ensure that</w:t>
      </w:r>
      <w:r w:rsidRPr="00E27D23">
        <w:rPr>
          <w:noProof w:val="0"/>
        </w:rPr>
        <w:t xml:space="preserve"> {</w:t>
      </w:r>
    </w:p>
    <w:p w14:paraId="0ABCEA58" w14:textId="6D895971" w:rsidR="00520CD3" w:rsidRPr="00E27D23" w:rsidRDefault="00520CD3" w:rsidP="00520CD3">
      <w:pPr>
        <w:pStyle w:val="PL"/>
        <w:rPr>
          <w:noProof w:val="0"/>
        </w:rPr>
      </w:pPr>
      <w:r w:rsidRPr="00E27D23">
        <w:rPr>
          <w:noProof w:val="0"/>
        </w:rPr>
        <w:t xml:space="preserve">  </w:t>
      </w:r>
      <w:r w:rsidRPr="00E27D23">
        <w:rPr>
          <w:b/>
          <w:noProof w:val="0"/>
        </w:rPr>
        <w:t>when</w:t>
      </w:r>
      <w:r w:rsidRPr="00E27D23">
        <w:rPr>
          <w:noProof w:val="0"/>
        </w:rPr>
        <w:t xml:space="preserve"> { GNSS signal is reliable and a </w:t>
      </w:r>
      <w:r w:rsidRPr="00E27D23">
        <w:rPr>
          <w:noProof w:val="0"/>
          <w:lang w:eastAsia="zh-CN"/>
        </w:rPr>
        <w:t>SyncRef UE directly synchronized to GNSS is detected</w:t>
      </w:r>
      <w:r w:rsidRPr="00E27D23">
        <w:rPr>
          <w:noProof w:val="0"/>
        </w:rPr>
        <w:t xml:space="preserve"> }</w:t>
      </w:r>
    </w:p>
    <w:p w14:paraId="0C76F230" w14:textId="493927C8" w:rsidR="00520CD3" w:rsidRPr="00E27D23" w:rsidRDefault="00520CD3" w:rsidP="00520CD3">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selects GNSS as synchonization reference source</w:t>
      </w:r>
      <w:r w:rsidRPr="00E27D23">
        <w:rPr>
          <w:rFonts w:cs="Courier New"/>
          <w:noProof w:val="0"/>
          <w:szCs w:val="16"/>
        </w:rPr>
        <w:t xml:space="preserve"> </w:t>
      </w:r>
      <w:r w:rsidRPr="00E27D23">
        <w:rPr>
          <w:noProof w:val="0"/>
        </w:rPr>
        <w:t>}</w:t>
      </w:r>
    </w:p>
    <w:p w14:paraId="4A35C21A" w14:textId="35D4F7C8" w:rsidR="00520CD3" w:rsidRPr="00E27D23" w:rsidRDefault="00520CD3" w:rsidP="00520CD3">
      <w:pPr>
        <w:pStyle w:val="PL"/>
        <w:rPr>
          <w:noProof w:val="0"/>
        </w:rPr>
      </w:pPr>
      <w:r w:rsidRPr="00E27D23">
        <w:rPr>
          <w:noProof w:val="0"/>
        </w:rPr>
        <w:t xml:space="preserve">            }</w:t>
      </w:r>
    </w:p>
    <w:p w14:paraId="463288C6" w14:textId="77777777" w:rsidR="00520CD3" w:rsidRPr="00E27D23" w:rsidRDefault="00520CD3" w:rsidP="00520CD3">
      <w:pPr>
        <w:pStyle w:val="PL"/>
        <w:rPr>
          <w:noProof w:val="0"/>
          <w:lang w:eastAsia="zh-CN"/>
        </w:rPr>
      </w:pPr>
    </w:p>
    <w:p w14:paraId="0B642ECC" w14:textId="77777777" w:rsidR="00520CD3" w:rsidRPr="00E27D23" w:rsidRDefault="00520CD3" w:rsidP="00520CD3">
      <w:pPr>
        <w:pStyle w:val="H6"/>
        <w:rPr>
          <w:lang w:eastAsia="zh-CN"/>
        </w:rPr>
      </w:pPr>
      <w:r w:rsidRPr="00E27D23">
        <w:t>(2)</w:t>
      </w:r>
    </w:p>
    <w:p w14:paraId="1D64094D" w14:textId="5FB7CEBF" w:rsidR="00520CD3" w:rsidRPr="00E27D23" w:rsidRDefault="00520CD3" w:rsidP="00520CD3">
      <w:pPr>
        <w:pStyle w:val="PL"/>
        <w:rPr>
          <w:noProof w:val="0"/>
        </w:rPr>
      </w:pPr>
      <w:r w:rsidRPr="00E27D23">
        <w:rPr>
          <w:b/>
          <w:noProof w:val="0"/>
        </w:rPr>
        <w:t>with</w:t>
      </w:r>
      <w:r w:rsidRPr="00E27D23">
        <w:rPr>
          <w:noProof w:val="0"/>
        </w:rPr>
        <w:t xml:space="preserve"> { UE </w:t>
      </w:r>
      <w:r w:rsidR="00CD074A" w:rsidRPr="00E27D23">
        <w:rPr>
          <w:noProof w:val="0"/>
        </w:rPr>
        <w:t>in</w:t>
      </w:r>
      <w:r w:rsidRPr="00E27D23">
        <w:rPr>
          <w:noProof w:val="0"/>
        </w:rPr>
        <w:t xml:space="preserve"> connected state. </w:t>
      </w:r>
      <w:r w:rsidRPr="00E27D23">
        <w:rPr>
          <w:noProof w:val="0"/>
          <w:lang w:eastAsia="zh-CN"/>
        </w:rPr>
        <w:t>UE configured by upper layer to perform sidelink transmission and configured with sl-SyncPriority = gnss</w:t>
      </w:r>
      <w:r w:rsidRPr="00E27D23">
        <w:rPr>
          <w:noProof w:val="0"/>
        </w:rPr>
        <w:t xml:space="preserve"> }</w:t>
      </w:r>
    </w:p>
    <w:p w14:paraId="21C58380" w14:textId="77777777" w:rsidR="00520CD3" w:rsidRPr="00E27D23" w:rsidRDefault="00520CD3" w:rsidP="00520CD3">
      <w:pPr>
        <w:pStyle w:val="PL"/>
        <w:rPr>
          <w:noProof w:val="0"/>
        </w:rPr>
      </w:pPr>
      <w:r w:rsidRPr="00E27D23">
        <w:rPr>
          <w:b/>
          <w:noProof w:val="0"/>
        </w:rPr>
        <w:t>ensure that</w:t>
      </w:r>
      <w:r w:rsidRPr="00E27D23">
        <w:rPr>
          <w:noProof w:val="0"/>
        </w:rPr>
        <w:t xml:space="preserve"> {</w:t>
      </w:r>
    </w:p>
    <w:p w14:paraId="315285A4" w14:textId="313D8ACF" w:rsidR="00520CD3" w:rsidRPr="00E27D23" w:rsidRDefault="00520CD3" w:rsidP="00520CD3">
      <w:pPr>
        <w:pStyle w:val="PL"/>
        <w:rPr>
          <w:noProof w:val="0"/>
        </w:rPr>
      </w:pPr>
      <w:r w:rsidRPr="00E27D23">
        <w:rPr>
          <w:noProof w:val="0"/>
        </w:rPr>
        <w:t xml:space="preserve">  </w:t>
      </w:r>
      <w:r w:rsidRPr="00E27D23">
        <w:rPr>
          <w:b/>
          <w:noProof w:val="0"/>
        </w:rPr>
        <w:t>when</w:t>
      </w:r>
      <w:r w:rsidRPr="00E27D23">
        <w:rPr>
          <w:noProof w:val="0"/>
        </w:rPr>
        <w:t xml:space="preserve"> { </w:t>
      </w:r>
      <w:r w:rsidR="00CD074A" w:rsidRPr="00E27D23">
        <w:rPr>
          <w:noProof w:val="0"/>
          <w:lang w:eastAsia="zh-CN"/>
        </w:rPr>
        <w:t xml:space="preserve">two </w:t>
      </w:r>
      <w:r w:rsidRPr="00E27D23">
        <w:rPr>
          <w:noProof w:val="0"/>
          <w:lang w:eastAsia="zh-CN"/>
        </w:rPr>
        <w:t xml:space="preserve">SyncRef UEs, one directly synchronized to GNSS and the other indirectly synchronized to GNSS, are detected </w:t>
      </w:r>
      <w:r w:rsidRPr="00E27D23">
        <w:rPr>
          <w:noProof w:val="0"/>
        </w:rPr>
        <w:t>}</w:t>
      </w:r>
    </w:p>
    <w:p w14:paraId="45DDAAA3" w14:textId="2102E71E" w:rsidR="00520CD3" w:rsidRPr="00E27D23" w:rsidRDefault="00520CD3" w:rsidP="00520CD3">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selects the SyncRef UE directly synchronized to GNSS as synchonization reference source</w:t>
      </w:r>
      <w:r w:rsidRPr="00E27D23">
        <w:rPr>
          <w:rFonts w:cs="Courier New"/>
          <w:noProof w:val="0"/>
          <w:szCs w:val="16"/>
        </w:rPr>
        <w:t xml:space="preserve"> </w:t>
      </w:r>
      <w:r w:rsidRPr="00E27D23">
        <w:rPr>
          <w:noProof w:val="0"/>
        </w:rPr>
        <w:t>}</w:t>
      </w:r>
    </w:p>
    <w:p w14:paraId="63E802AF" w14:textId="1BB5FAF5" w:rsidR="00520CD3" w:rsidRPr="00E27D23" w:rsidRDefault="00520CD3" w:rsidP="00520CD3">
      <w:pPr>
        <w:pStyle w:val="PL"/>
        <w:rPr>
          <w:noProof w:val="0"/>
        </w:rPr>
      </w:pPr>
      <w:r w:rsidRPr="00E27D23">
        <w:rPr>
          <w:noProof w:val="0"/>
        </w:rPr>
        <w:t xml:space="preserve">            }</w:t>
      </w:r>
    </w:p>
    <w:p w14:paraId="2F69597A" w14:textId="77777777" w:rsidR="00520CD3" w:rsidRPr="00E27D23" w:rsidRDefault="00520CD3" w:rsidP="00520CD3">
      <w:pPr>
        <w:pStyle w:val="PL"/>
        <w:rPr>
          <w:noProof w:val="0"/>
        </w:rPr>
      </w:pPr>
    </w:p>
    <w:p w14:paraId="56BBDAC0" w14:textId="77777777" w:rsidR="00520CD3" w:rsidRPr="00E27D23" w:rsidRDefault="00520CD3" w:rsidP="00520CD3">
      <w:pPr>
        <w:pStyle w:val="H6"/>
        <w:rPr>
          <w:lang w:eastAsia="zh-CN"/>
        </w:rPr>
      </w:pPr>
      <w:r w:rsidRPr="00E27D23">
        <w:t>(3)</w:t>
      </w:r>
    </w:p>
    <w:p w14:paraId="7FC3D628" w14:textId="6A101830" w:rsidR="00520CD3" w:rsidRPr="00E27D23" w:rsidRDefault="00520CD3" w:rsidP="00520CD3">
      <w:pPr>
        <w:pStyle w:val="PL"/>
        <w:rPr>
          <w:noProof w:val="0"/>
        </w:rPr>
      </w:pPr>
      <w:r w:rsidRPr="00E27D23">
        <w:rPr>
          <w:b/>
          <w:noProof w:val="0"/>
        </w:rPr>
        <w:t>with</w:t>
      </w:r>
      <w:r w:rsidRPr="00E27D23">
        <w:rPr>
          <w:noProof w:val="0"/>
        </w:rPr>
        <w:t xml:space="preserve"> { UE </w:t>
      </w:r>
      <w:r w:rsidR="00CD074A" w:rsidRPr="00E27D23">
        <w:rPr>
          <w:noProof w:val="0"/>
        </w:rPr>
        <w:t>in</w:t>
      </w:r>
      <w:r w:rsidRPr="00E27D23">
        <w:rPr>
          <w:noProof w:val="0"/>
        </w:rPr>
        <w:t xml:space="preserve"> connected state. </w:t>
      </w:r>
      <w:r w:rsidRPr="00E27D23">
        <w:rPr>
          <w:noProof w:val="0"/>
          <w:lang w:eastAsia="zh-CN"/>
        </w:rPr>
        <w:t>UE configured by upper layer to perform sidelink transmission and configured with sl-SyncPriority = gnss</w:t>
      </w:r>
      <w:r w:rsidRPr="00E27D23">
        <w:rPr>
          <w:noProof w:val="0"/>
        </w:rPr>
        <w:t xml:space="preserve"> }</w:t>
      </w:r>
    </w:p>
    <w:p w14:paraId="16FBB7A4" w14:textId="77777777" w:rsidR="00520CD3" w:rsidRPr="00E27D23" w:rsidRDefault="00520CD3" w:rsidP="00520CD3">
      <w:pPr>
        <w:pStyle w:val="PL"/>
        <w:rPr>
          <w:noProof w:val="0"/>
        </w:rPr>
      </w:pPr>
      <w:r w:rsidRPr="00E27D23">
        <w:rPr>
          <w:b/>
          <w:noProof w:val="0"/>
        </w:rPr>
        <w:t>ensure that</w:t>
      </w:r>
      <w:r w:rsidRPr="00E27D23">
        <w:rPr>
          <w:noProof w:val="0"/>
        </w:rPr>
        <w:t xml:space="preserve"> {</w:t>
      </w:r>
    </w:p>
    <w:p w14:paraId="51C0D2D6" w14:textId="7E1C8CC7" w:rsidR="00520CD3" w:rsidRPr="00E27D23" w:rsidRDefault="00520CD3" w:rsidP="00520CD3">
      <w:pPr>
        <w:pStyle w:val="PL"/>
        <w:rPr>
          <w:noProof w:val="0"/>
        </w:rPr>
      </w:pPr>
      <w:r w:rsidRPr="00E27D23">
        <w:rPr>
          <w:noProof w:val="0"/>
        </w:rPr>
        <w:t xml:space="preserve">  </w:t>
      </w:r>
      <w:r w:rsidRPr="00E27D23">
        <w:rPr>
          <w:b/>
          <w:noProof w:val="0"/>
        </w:rPr>
        <w:t>when</w:t>
      </w:r>
      <w:r w:rsidRPr="00E27D23">
        <w:rPr>
          <w:noProof w:val="0"/>
        </w:rPr>
        <w:t xml:space="preserve"> { </w:t>
      </w:r>
      <w:r w:rsidR="00CD074A" w:rsidRPr="00E27D23">
        <w:rPr>
          <w:noProof w:val="0"/>
          <w:lang w:eastAsia="zh-CN"/>
        </w:rPr>
        <w:t xml:space="preserve">one </w:t>
      </w:r>
      <w:r w:rsidRPr="00E27D23">
        <w:rPr>
          <w:noProof w:val="0"/>
          <w:lang w:eastAsia="zh-CN"/>
        </w:rPr>
        <w:t xml:space="preserve">SyncRef UE indirectly synchronized to GNSS is detected </w:t>
      </w:r>
      <w:r w:rsidRPr="00E27D23">
        <w:rPr>
          <w:noProof w:val="0"/>
        </w:rPr>
        <w:t>}</w:t>
      </w:r>
    </w:p>
    <w:p w14:paraId="6D6547C9" w14:textId="2851A1D6" w:rsidR="00520CD3" w:rsidRPr="00E27D23" w:rsidRDefault="00520CD3" w:rsidP="00520CD3">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selects the SyncRef UE indirectly synchronized to GNSS as synchonization reference source</w:t>
      </w:r>
      <w:r w:rsidRPr="00E27D23">
        <w:rPr>
          <w:rFonts w:cs="Courier New"/>
          <w:noProof w:val="0"/>
          <w:szCs w:val="16"/>
        </w:rPr>
        <w:t xml:space="preserve"> </w:t>
      </w:r>
      <w:r w:rsidRPr="00E27D23">
        <w:rPr>
          <w:noProof w:val="0"/>
        </w:rPr>
        <w:t>}</w:t>
      </w:r>
    </w:p>
    <w:p w14:paraId="617FE75F" w14:textId="20C9C3B6" w:rsidR="00520CD3" w:rsidRPr="00E27D23" w:rsidRDefault="00520CD3" w:rsidP="00520CD3">
      <w:pPr>
        <w:pStyle w:val="PL"/>
        <w:rPr>
          <w:noProof w:val="0"/>
        </w:rPr>
      </w:pPr>
      <w:r w:rsidRPr="00E27D23">
        <w:rPr>
          <w:noProof w:val="0"/>
        </w:rPr>
        <w:t xml:space="preserve">            }</w:t>
      </w:r>
    </w:p>
    <w:p w14:paraId="7765D576" w14:textId="77777777" w:rsidR="00520CD3" w:rsidRPr="00E27D23" w:rsidRDefault="00520CD3" w:rsidP="00520CD3">
      <w:pPr>
        <w:pStyle w:val="PL"/>
        <w:rPr>
          <w:noProof w:val="0"/>
          <w:lang w:eastAsia="zh-CN"/>
        </w:rPr>
      </w:pPr>
    </w:p>
    <w:p w14:paraId="02DC235F" w14:textId="77777777" w:rsidR="00520CD3" w:rsidRPr="00E27D23" w:rsidRDefault="00520CD3" w:rsidP="00520CD3">
      <w:pPr>
        <w:pStyle w:val="H6"/>
        <w:rPr>
          <w:lang w:eastAsia="zh-CN"/>
        </w:rPr>
      </w:pPr>
      <w:r w:rsidRPr="00E27D23">
        <w:t>(4)</w:t>
      </w:r>
    </w:p>
    <w:p w14:paraId="5245B0A7" w14:textId="0603506E" w:rsidR="00520CD3" w:rsidRPr="00E27D23" w:rsidRDefault="00520CD3" w:rsidP="00520CD3">
      <w:pPr>
        <w:pStyle w:val="PL"/>
        <w:rPr>
          <w:noProof w:val="0"/>
        </w:rPr>
      </w:pPr>
      <w:r w:rsidRPr="00E27D23">
        <w:rPr>
          <w:b/>
          <w:noProof w:val="0"/>
        </w:rPr>
        <w:t>with</w:t>
      </w:r>
      <w:r w:rsidRPr="00E27D23">
        <w:rPr>
          <w:noProof w:val="0"/>
        </w:rPr>
        <w:t xml:space="preserve"> { UE </w:t>
      </w:r>
      <w:r w:rsidR="00CD074A" w:rsidRPr="00E27D23">
        <w:rPr>
          <w:noProof w:val="0"/>
        </w:rPr>
        <w:t>in</w:t>
      </w:r>
      <w:r w:rsidRPr="00E27D23">
        <w:rPr>
          <w:noProof w:val="0"/>
        </w:rPr>
        <w:t xml:space="preserve"> connected state. </w:t>
      </w:r>
      <w:r w:rsidRPr="00E27D23">
        <w:rPr>
          <w:noProof w:val="0"/>
          <w:lang w:eastAsia="zh-CN"/>
        </w:rPr>
        <w:t xml:space="preserve">UE configured by upper layer to perform sidelink transmission and configured with sl-SyncPriority = gnbEnb </w:t>
      </w:r>
      <w:r w:rsidRPr="00E27D23">
        <w:rPr>
          <w:noProof w:val="0"/>
        </w:rPr>
        <w:t>}</w:t>
      </w:r>
    </w:p>
    <w:p w14:paraId="5696D8E6" w14:textId="77777777" w:rsidR="00520CD3" w:rsidRPr="00E27D23" w:rsidRDefault="00520CD3" w:rsidP="00520CD3">
      <w:pPr>
        <w:pStyle w:val="PL"/>
        <w:rPr>
          <w:noProof w:val="0"/>
        </w:rPr>
      </w:pPr>
      <w:r w:rsidRPr="00E27D23">
        <w:rPr>
          <w:b/>
          <w:noProof w:val="0"/>
        </w:rPr>
        <w:t>ensure that</w:t>
      </w:r>
      <w:r w:rsidRPr="00E27D23">
        <w:rPr>
          <w:noProof w:val="0"/>
        </w:rPr>
        <w:t xml:space="preserve"> {</w:t>
      </w:r>
    </w:p>
    <w:p w14:paraId="740BE56A" w14:textId="25A8EE5C" w:rsidR="00520CD3" w:rsidRPr="00E27D23" w:rsidRDefault="00520CD3" w:rsidP="00520CD3">
      <w:pPr>
        <w:pStyle w:val="PL"/>
        <w:rPr>
          <w:noProof w:val="0"/>
        </w:rPr>
      </w:pPr>
      <w:r w:rsidRPr="00E27D23">
        <w:rPr>
          <w:noProof w:val="0"/>
        </w:rPr>
        <w:t xml:space="preserve">  </w:t>
      </w:r>
      <w:r w:rsidRPr="00E27D23">
        <w:rPr>
          <w:b/>
          <w:noProof w:val="0"/>
        </w:rPr>
        <w:t>when</w:t>
      </w:r>
      <w:r w:rsidRPr="00E27D23">
        <w:rPr>
          <w:noProof w:val="0"/>
        </w:rPr>
        <w:t xml:space="preserve"> { </w:t>
      </w:r>
      <w:r w:rsidR="00CD074A" w:rsidRPr="00E27D23">
        <w:rPr>
          <w:noProof w:val="0"/>
          <w:lang w:eastAsia="zh-CN"/>
        </w:rPr>
        <w:t xml:space="preserve">a </w:t>
      </w:r>
      <w:r w:rsidRPr="00E27D23">
        <w:rPr>
          <w:noProof w:val="0"/>
          <w:lang w:eastAsia="zh-CN"/>
        </w:rPr>
        <w:t xml:space="preserve">SyncRef UE directly synchronized to gNB is detected </w:t>
      </w:r>
      <w:r w:rsidRPr="00E27D23">
        <w:rPr>
          <w:noProof w:val="0"/>
        </w:rPr>
        <w:t>}</w:t>
      </w:r>
    </w:p>
    <w:p w14:paraId="076D0900" w14:textId="5CCD0720" w:rsidR="00520CD3" w:rsidRPr="00E27D23" w:rsidRDefault="00520CD3" w:rsidP="00520CD3">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selects serving cell as synchonization reference source</w:t>
      </w:r>
      <w:r w:rsidRPr="00E27D23">
        <w:rPr>
          <w:rFonts w:cs="Courier New"/>
          <w:noProof w:val="0"/>
          <w:szCs w:val="16"/>
        </w:rPr>
        <w:t xml:space="preserve"> </w:t>
      </w:r>
      <w:r w:rsidRPr="00E27D23">
        <w:rPr>
          <w:noProof w:val="0"/>
        </w:rPr>
        <w:t>}</w:t>
      </w:r>
    </w:p>
    <w:p w14:paraId="7CFEF147" w14:textId="16A2D84A" w:rsidR="00520CD3" w:rsidRPr="00E27D23" w:rsidRDefault="00520CD3" w:rsidP="00520CD3">
      <w:pPr>
        <w:pStyle w:val="PL"/>
        <w:rPr>
          <w:noProof w:val="0"/>
        </w:rPr>
      </w:pPr>
      <w:r w:rsidRPr="00E27D23">
        <w:rPr>
          <w:noProof w:val="0"/>
        </w:rPr>
        <w:t xml:space="preserve">            }</w:t>
      </w:r>
    </w:p>
    <w:p w14:paraId="005039E5" w14:textId="77777777" w:rsidR="00520CD3" w:rsidRPr="00E27D23" w:rsidRDefault="00520CD3" w:rsidP="00520CD3">
      <w:pPr>
        <w:pStyle w:val="PL"/>
        <w:rPr>
          <w:noProof w:val="0"/>
          <w:lang w:eastAsia="zh-CN"/>
        </w:rPr>
      </w:pPr>
    </w:p>
    <w:p w14:paraId="5B7B3E68" w14:textId="77777777" w:rsidR="00520CD3" w:rsidRPr="00E27D23" w:rsidRDefault="00520CD3" w:rsidP="00520CD3">
      <w:pPr>
        <w:pStyle w:val="H6"/>
        <w:rPr>
          <w:lang w:eastAsia="zh-CN"/>
        </w:rPr>
      </w:pPr>
      <w:r w:rsidRPr="00E27D23">
        <w:t>(5)</w:t>
      </w:r>
    </w:p>
    <w:p w14:paraId="22160150" w14:textId="07F0BFF1" w:rsidR="00520CD3" w:rsidRPr="00E27D23" w:rsidRDefault="00520CD3" w:rsidP="00520CD3">
      <w:pPr>
        <w:pStyle w:val="PL"/>
        <w:rPr>
          <w:noProof w:val="0"/>
        </w:rPr>
      </w:pPr>
      <w:r w:rsidRPr="00E27D23">
        <w:rPr>
          <w:b/>
          <w:noProof w:val="0"/>
        </w:rPr>
        <w:t>with</w:t>
      </w:r>
      <w:r w:rsidRPr="00E27D23">
        <w:rPr>
          <w:noProof w:val="0"/>
        </w:rPr>
        <w:t xml:space="preserve"> { </w:t>
      </w:r>
      <w:r w:rsidRPr="00E27D23">
        <w:rPr>
          <w:noProof w:val="0"/>
          <w:lang w:eastAsia="zh-CN"/>
        </w:rPr>
        <w:t>UE configured by upper layer to perform sidelink transmission and configured with sl-SyncPriority = gnbEnb</w:t>
      </w:r>
      <w:r w:rsidRPr="00E27D23">
        <w:rPr>
          <w:noProof w:val="0"/>
        </w:rPr>
        <w:t xml:space="preserve"> in pre-configuration</w:t>
      </w:r>
      <w:r w:rsidRPr="00E27D23">
        <w:rPr>
          <w:noProof w:val="0"/>
          <w:lang w:eastAsia="zh-CN"/>
        </w:rPr>
        <w:t xml:space="preserve">. </w:t>
      </w:r>
      <w:r w:rsidRPr="00E27D23">
        <w:rPr>
          <w:noProof w:val="0"/>
        </w:rPr>
        <w:t>}</w:t>
      </w:r>
    </w:p>
    <w:p w14:paraId="413D1242" w14:textId="77777777" w:rsidR="00520CD3" w:rsidRPr="00E27D23" w:rsidRDefault="00520CD3" w:rsidP="00520CD3">
      <w:pPr>
        <w:pStyle w:val="PL"/>
        <w:rPr>
          <w:noProof w:val="0"/>
        </w:rPr>
      </w:pPr>
      <w:r w:rsidRPr="00E27D23">
        <w:rPr>
          <w:b/>
          <w:noProof w:val="0"/>
        </w:rPr>
        <w:t>ensure that</w:t>
      </w:r>
      <w:r w:rsidRPr="00E27D23">
        <w:rPr>
          <w:noProof w:val="0"/>
        </w:rPr>
        <w:t xml:space="preserve"> {</w:t>
      </w:r>
    </w:p>
    <w:p w14:paraId="5EF250A8" w14:textId="36C44C1A" w:rsidR="00520CD3" w:rsidRPr="00E27D23" w:rsidRDefault="00520CD3" w:rsidP="00520CD3">
      <w:pPr>
        <w:pStyle w:val="PL"/>
        <w:rPr>
          <w:noProof w:val="0"/>
        </w:rPr>
      </w:pPr>
      <w:r w:rsidRPr="00E27D23">
        <w:rPr>
          <w:noProof w:val="0"/>
        </w:rPr>
        <w:t xml:space="preserve">  </w:t>
      </w:r>
      <w:r w:rsidRPr="00E27D23">
        <w:rPr>
          <w:b/>
          <w:noProof w:val="0"/>
        </w:rPr>
        <w:t>when</w:t>
      </w:r>
      <w:r w:rsidRPr="00E27D23">
        <w:rPr>
          <w:noProof w:val="0"/>
        </w:rPr>
        <w:t xml:space="preserve"> { </w:t>
      </w:r>
      <w:r w:rsidR="00CD074A" w:rsidRPr="00E27D23">
        <w:rPr>
          <w:noProof w:val="0"/>
          <w:lang w:eastAsia="zh-CN"/>
        </w:rPr>
        <w:t xml:space="preserve">two </w:t>
      </w:r>
      <w:r w:rsidRPr="00E27D23">
        <w:rPr>
          <w:noProof w:val="0"/>
          <w:lang w:eastAsia="zh-CN"/>
        </w:rPr>
        <w:t>SyncRef UEs, one directly synchronized to gNB and the other indirectly synchronized to gNB, are detected</w:t>
      </w:r>
      <w:r w:rsidRPr="00E27D23">
        <w:rPr>
          <w:noProof w:val="0"/>
        </w:rPr>
        <w:t xml:space="preserve"> }</w:t>
      </w:r>
    </w:p>
    <w:p w14:paraId="110D1F57" w14:textId="77777777" w:rsidR="00520CD3" w:rsidRPr="00E27D23" w:rsidRDefault="00520CD3" w:rsidP="00520CD3">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 xml:space="preserve">UE selects the SyncRef UE directly synchrinized to gNB as synchonization reference source </w:t>
      </w:r>
      <w:r w:rsidRPr="00E27D23">
        <w:rPr>
          <w:noProof w:val="0"/>
        </w:rPr>
        <w:t>}</w:t>
      </w:r>
    </w:p>
    <w:p w14:paraId="3F780C12" w14:textId="73DBB517" w:rsidR="00520CD3" w:rsidRPr="00E27D23" w:rsidRDefault="00520CD3" w:rsidP="00520CD3">
      <w:pPr>
        <w:pStyle w:val="PL"/>
        <w:rPr>
          <w:noProof w:val="0"/>
        </w:rPr>
      </w:pPr>
      <w:r w:rsidRPr="00E27D23">
        <w:rPr>
          <w:noProof w:val="0"/>
        </w:rPr>
        <w:t xml:space="preserve">            }</w:t>
      </w:r>
    </w:p>
    <w:p w14:paraId="4EBF295E" w14:textId="77777777" w:rsidR="00520CD3" w:rsidRPr="00E27D23" w:rsidRDefault="00520CD3" w:rsidP="00520CD3">
      <w:pPr>
        <w:pStyle w:val="PL"/>
        <w:rPr>
          <w:noProof w:val="0"/>
          <w:lang w:eastAsia="zh-CN"/>
        </w:rPr>
      </w:pPr>
    </w:p>
    <w:p w14:paraId="7B73E29B" w14:textId="77777777" w:rsidR="00520CD3" w:rsidRPr="00E27D23" w:rsidRDefault="00520CD3" w:rsidP="00520CD3">
      <w:pPr>
        <w:pStyle w:val="H6"/>
        <w:rPr>
          <w:lang w:eastAsia="zh-CN"/>
        </w:rPr>
      </w:pPr>
      <w:r w:rsidRPr="00E27D23">
        <w:t>(6)</w:t>
      </w:r>
    </w:p>
    <w:p w14:paraId="27C94CDF" w14:textId="293D7583" w:rsidR="00520CD3" w:rsidRPr="00E27D23" w:rsidRDefault="00520CD3" w:rsidP="00520CD3">
      <w:pPr>
        <w:pStyle w:val="PL"/>
        <w:rPr>
          <w:noProof w:val="0"/>
        </w:rPr>
      </w:pPr>
      <w:r w:rsidRPr="00E27D23">
        <w:rPr>
          <w:b/>
          <w:noProof w:val="0"/>
        </w:rPr>
        <w:t>with</w:t>
      </w:r>
      <w:r w:rsidRPr="00E27D23">
        <w:rPr>
          <w:noProof w:val="0"/>
        </w:rPr>
        <w:t xml:space="preserve"> { </w:t>
      </w:r>
      <w:r w:rsidRPr="00E27D23">
        <w:rPr>
          <w:noProof w:val="0"/>
          <w:lang w:eastAsia="zh-CN"/>
        </w:rPr>
        <w:t>UE configured by upper layer to perform sidelink transmission and configured with sl-SyncPriority = gnbEnb</w:t>
      </w:r>
      <w:r w:rsidRPr="00E27D23">
        <w:rPr>
          <w:noProof w:val="0"/>
        </w:rPr>
        <w:t xml:space="preserve"> in pre-configuration</w:t>
      </w:r>
      <w:r w:rsidRPr="00E27D23">
        <w:rPr>
          <w:noProof w:val="0"/>
          <w:lang w:eastAsia="zh-CN"/>
        </w:rPr>
        <w:t xml:space="preserve"> </w:t>
      </w:r>
      <w:r w:rsidRPr="00E27D23">
        <w:rPr>
          <w:noProof w:val="0"/>
        </w:rPr>
        <w:t>}</w:t>
      </w:r>
    </w:p>
    <w:p w14:paraId="7096C486" w14:textId="77777777" w:rsidR="00520CD3" w:rsidRPr="00E27D23" w:rsidRDefault="00520CD3" w:rsidP="00520CD3">
      <w:pPr>
        <w:pStyle w:val="PL"/>
        <w:rPr>
          <w:noProof w:val="0"/>
        </w:rPr>
      </w:pPr>
      <w:r w:rsidRPr="00E27D23">
        <w:rPr>
          <w:b/>
          <w:noProof w:val="0"/>
        </w:rPr>
        <w:t>ensure that</w:t>
      </w:r>
      <w:r w:rsidRPr="00E27D23">
        <w:rPr>
          <w:noProof w:val="0"/>
        </w:rPr>
        <w:t xml:space="preserve"> {</w:t>
      </w:r>
    </w:p>
    <w:p w14:paraId="62FE4DC0" w14:textId="35D1F47D" w:rsidR="00520CD3" w:rsidRPr="00E27D23" w:rsidRDefault="00520CD3" w:rsidP="00520CD3">
      <w:pPr>
        <w:pStyle w:val="PL"/>
        <w:rPr>
          <w:noProof w:val="0"/>
        </w:rPr>
      </w:pPr>
      <w:r w:rsidRPr="00E27D23">
        <w:rPr>
          <w:noProof w:val="0"/>
        </w:rPr>
        <w:t xml:space="preserve">  </w:t>
      </w:r>
      <w:r w:rsidRPr="00E27D23">
        <w:rPr>
          <w:b/>
          <w:noProof w:val="0"/>
        </w:rPr>
        <w:t>when</w:t>
      </w:r>
      <w:r w:rsidRPr="00E27D23">
        <w:rPr>
          <w:noProof w:val="0"/>
        </w:rPr>
        <w:t xml:space="preserve"> { </w:t>
      </w:r>
      <w:r w:rsidRPr="00E27D23">
        <w:rPr>
          <w:noProof w:val="0"/>
          <w:lang w:eastAsia="zh-CN"/>
        </w:rPr>
        <w:t>GNSS is reliable and one SyncRef UE indirectly synchronized to gNB is detected</w:t>
      </w:r>
      <w:r w:rsidRPr="00E27D23">
        <w:rPr>
          <w:noProof w:val="0"/>
        </w:rPr>
        <w:t xml:space="preserve"> }</w:t>
      </w:r>
    </w:p>
    <w:p w14:paraId="50F9AF5E" w14:textId="529D2757" w:rsidR="00520CD3" w:rsidRPr="00E27D23" w:rsidRDefault="00520CD3" w:rsidP="00520CD3">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 xml:space="preserve">UE selects the SyncRef UE indirectly synchrinized to gNB as synchonization reference source </w:t>
      </w:r>
      <w:r w:rsidRPr="00E27D23">
        <w:rPr>
          <w:noProof w:val="0"/>
        </w:rPr>
        <w:t>}</w:t>
      </w:r>
    </w:p>
    <w:p w14:paraId="15C98337" w14:textId="5863F3C5" w:rsidR="00520CD3" w:rsidRPr="00E27D23" w:rsidRDefault="00520CD3" w:rsidP="00520CD3">
      <w:pPr>
        <w:pStyle w:val="PL"/>
        <w:rPr>
          <w:noProof w:val="0"/>
        </w:rPr>
      </w:pPr>
      <w:r w:rsidRPr="00E27D23">
        <w:rPr>
          <w:noProof w:val="0"/>
        </w:rPr>
        <w:t xml:space="preserve">            }</w:t>
      </w:r>
    </w:p>
    <w:p w14:paraId="0D8BA8E2" w14:textId="77777777" w:rsidR="00520CD3" w:rsidRPr="00E27D23" w:rsidRDefault="00520CD3" w:rsidP="00520CD3">
      <w:pPr>
        <w:pStyle w:val="PL"/>
        <w:rPr>
          <w:noProof w:val="0"/>
          <w:lang w:eastAsia="zh-CN"/>
        </w:rPr>
      </w:pPr>
    </w:p>
    <w:p w14:paraId="6EBB9531" w14:textId="77777777" w:rsidR="00520CD3" w:rsidRPr="00E27D23" w:rsidRDefault="00520CD3" w:rsidP="00520CD3">
      <w:pPr>
        <w:pStyle w:val="H6"/>
      </w:pPr>
      <w:r w:rsidRPr="00E27D23">
        <w:t>(7)</w:t>
      </w:r>
    </w:p>
    <w:p w14:paraId="2D576C31" w14:textId="637A7989" w:rsidR="00520CD3" w:rsidRPr="00E27D23" w:rsidRDefault="00520CD3" w:rsidP="00520CD3">
      <w:pPr>
        <w:pStyle w:val="PL"/>
        <w:rPr>
          <w:noProof w:val="0"/>
        </w:rPr>
      </w:pPr>
      <w:r w:rsidRPr="00E27D23">
        <w:rPr>
          <w:b/>
          <w:noProof w:val="0"/>
        </w:rPr>
        <w:t>with</w:t>
      </w:r>
      <w:r w:rsidRPr="00E27D23">
        <w:rPr>
          <w:noProof w:val="0"/>
        </w:rPr>
        <w:t xml:space="preserve"> { UE configured by upper layer to perform sidelink transmission and configured with sl-SyncPriority = </w:t>
      </w:r>
      <w:r w:rsidRPr="00E27D23">
        <w:rPr>
          <w:noProof w:val="0"/>
          <w:lang w:eastAsia="zh-CN"/>
        </w:rPr>
        <w:t xml:space="preserve">gnbEnb </w:t>
      </w:r>
      <w:r w:rsidRPr="00E27D23">
        <w:rPr>
          <w:noProof w:val="0"/>
        </w:rPr>
        <w:t>in pre-configuration }</w:t>
      </w:r>
    </w:p>
    <w:p w14:paraId="0DDE6327" w14:textId="77777777" w:rsidR="00520CD3" w:rsidRPr="00E27D23" w:rsidRDefault="00520CD3" w:rsidP="00520CD3">
      <w:pPr>
        <w:pStyle w:val="PL"/>
        <w:rPr>
          <w:noProof w:val="0"/>
        </w:rPr>
      </w:pPr>
      <w:r w:rsidRPr="00E27D23">
        <w:rPr>
          <w:b/>
          <w:noProof w:val="0"/>
        </w:rPr>
        <w:t>ensure that</w:t>
      </w:r>
      <w:r w:rsidRPr="00E27D23">
        <w:rPr>
          <w:noProof w:val="0"/>
        </w:rPr>
        <w:t xml:space="preserve"> {</w:t>
      </w:r>
    </w:p>
    <w:p w14:paraId="278E905B" w14:textId="6C957A7F" w:rsidR="00520CD3" w:rsidRPr="00E27D23" w:rsidRDefault="00520CD3" w:rsidP="00520CD3">
      <w:pPr>
        <w:pStyle w:val="PL"/>
        <w:rPr>
          <w:noProof w:val="0"/>
        </w:rPr>
      </w:pPr>
      <w:r w:rsidRPr="00E27D23">
        <w:rPr>
          <w:noProof w:val="0"/>
        </w:rPr>
        <w:t xml:space="preserve">  </w:t>
      </w:r>
      <w:r w:rsidRPr="00E27D23">
        <w:rPr>
          <w:b/>
          <w:noProof w:val="0"/>
        </w:rPr>
        <w:t>when</w:t>
      </w:r>
      <w:r w:rsidRPr="00E27D23">
        <w:rPr>
          <w:noProof w:val="0"/>
        </w:rPr>
        <w:t xml:space="preserve"> { </w:t>
      </w:r>
      <w:r w:rsidRPr="00E27D23">
        <w:rPr>
          <w:noProof w:val="0"/>
          <w:lang w:eastAsia="zh-CN"/>
        </w:rPr>
        <w:t>GNSS is reliable and one SyncRef UE directly synchronized to GNSS is detected</w:t>
      </w:r>
      <w:r w:rsidRPr="00E27D23">
        <w:rPr>
          <w:noProof w:val="0"/>
        </w:rPr>
        <w:t xml:space="preserve"> }</w:t>
      </w:r>
    </w:p>
    <w:p w14:paraId="2344CDF3" w14:textId="3D895266" w:rsidR="00520CD3" w:rsidRPr="00E27D23" w:rsidRDefault="00520CD3" w:rsidP="00520CD3">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selects GNSS as synchonization reference source</w:t>
      </w:r>
      <w:r w:rsidRPr="00E27D23">
        <w:rPr>
          <w:rFonts w:cs="Courier New"/>
          <w:noProof w:val="0"/>
          <w:szCs w:val="16"/>
        </w:rPr>
        <w:t xml:space="preserve"> </w:t>
      </w:r>
      <w:r w:rsidRPr="00E27D23">
        <w:rPr>
          <w:noProof w:val="0"/>
        </w:rPr>
        <w:t>}</w:t>
      </w:r>
    </w:p>
    <w:p w14:paraId="219DA36B" w14:textId="4800A111" w:rsidR="00520CD3" w:rsidRPr="00E27D23" w:rsidRDefault="00520CD3" w:rsidP="00520CD3">
      <w:pPr>
        <w:pStyle w:val="PL"/>
        <w:rPr>
          <w:noProof w:val="0"/>
        </w:rPr>
      </w:pPr>
      <w:r w:rsidRPr="00E27D23">
        <w:rPr>
          <w:noProof w:val="0"/>
        </w:rPr>
        <w:t xml:space="preserve">            }</w:t>
      </w:r>
    </w:p>
    <w:p w14:paraId="5B2FEB55" w14:textId="77777777" w:rsidR="00520CD3" w:rsidRPr="00E27D23" w:rsidRDefault="00520CD3" w:rsidP="00520CD3">
      <w:pPr>
        <w:pStyle w:val="PL"/>
        <w:rPr>
          <w:noProof w:val="0"/>
          <w:lang w:eastAsia="zh-CN"/>
        </w:rPr>
      </w:pPr>
    </w:p>
    <w:p w14:paraId="379305EE" w14:textId="77777777" w:rsidR="00520CD3" w:rsidRPr="00E27D23" w:rsidRDefault="00520CD3" w:rsidP="00520CD3">
      <w:pPr>
        <w:pStyle w:val="H6"/>
        <w:rPr>
          <w:lang w:eastAsia="zh-CN"/>
        </w:rPr>
      </w:pPr>
      <w:r w:rsidRPr="00E27D23">
        <w:t>(8)</w:t>
      </w:r>
    </w:p>
    <w:p w14:paraId="1E574EEF" w14:textId="72D22BB2" w:rsidR="00520CD3" w:rsidRPr="00E27D23" w:rsidRDefault="00520CD3" w:rsidP="00520CD3">
      <w:pPr>
        <w:pStyle w:val="PL"/>
        <w:rPr>
          <w:noProof w:val="0"/>
        </w:rPr>
      </w:pPr>
      <w:r w:rsidRPr="00E27D23">
        <w:rPr>
          <w:b/>
          <w:noProof w:val="0"/>
        </w:rPr>
        <w:t>with</w:t>
      </w:r>
      <w:r w:rsidRPr="00E27D23">
        <w:rPr>
          <w:noProof w:val="0"/>
        </w:rPr>
        <w:t xml:space="preserve"> { UE configured by upper layer to perform sidelink transmission and configured with sl-SyncPriority = </w:t>
      </w:r>
      <w:r w:rsidRPr="00E27D23">
        <w:rPr>
          <w:noProof w:val="0"/>
          <w:lang w:eastAsia="zh-CN"/>
        </w:rPr>
        <w:t xml:space="preserve">gnbEnb </w:t>
      </w:r>
      <w:r w:rsidRPr="00E27D23">
        <w:rPr>
          <w:noProof w:val="0"/>
        </w:rPr>
        <w:t>in pre-configuration }</w:t>
      </w:r>
    </w:p>
    <w:p w14:paraId="167BE7A4" w14:textId="77777777" w:rsidR="00520CD3" w:rsidRPr="00E27D23" w:rsidRDefault="00520CD3" w:rsidP="00520CD3">
      <w:pPr>
        <w:pStyle w:val="PL"/>
        <w:rPr>
          <w:noProof w:val="0"/>
        </w:rPr>
      </w:pPr>
      <w:r w:rsidRPr="00E27D23">
        <w:rPr>
          <w:b/>
          <w:noProof w:val="0"/>
        </w:rPr>
        <w:t>ensure that</w:t>
      </w:r>
      <w:r w:rsidRPr="00E27D23">
        <w:rPr>
          <w:noProof w:val="0"/>
        </w:rPr>
        <w:t xml:space="preserve"> {</w:t>
      </w:r>
    </w:p>
    <w:p w14:paraId="2A7236A0" w14:textId="3E4A7EC8" w:rsidR="00520CD3" w:rsidRPr="00E27D23" w:rsidRDefault="00520CD3" w:rsidP="00520CD3">
      <w:pPr>
        <w:pStyle w:val="PL"/>
        <w:rPr>
          <w:noProof w:val="0"/>
        </w:rPr>
      </w:pPr>
      <w:r w:rsidRPr="00E27D23">
        <w:rPr>
          <w:noProof w:val="0"/>
        </w:rPr>
        <w:t xml:space="preserve">  </w:t>
      </w:r>
      <w:r w:rsidRPr="00E27D23">
        <w:rPr>
          <w:b/>
          <w:noProof w:val="0"/>
        </w:rPr>
        <w:t>when</w:t>
      </w:r>
      <w:r w:rsidRPr="00E27D23">
        <w:rPr>
          <w:noProof w:val="0"/>
        </w:rPr>
        <w:t xml:space="preserve"> { </w:t>
      </w:r>
      <w:r w:rsidR="00CD074A" w:rsidRPr="00E27D23">
        <w:rPr>
          <w:noProof w:val="0"/>
          <w:lang w:eastAsia="zh-CN"/>
        </w:rPr>
        <w:t xml:space="preserve">two </w:t>
      </w:r>
      <w:r w:rsidRPr="00E27D23">
        <w:rPr>
          <w:noProof w:val="0"/>
          <w:lang w:eastAsia="zh-CN"/>
        </w:rPr>
        <w:t>SyncRef UEs, one directly synchronized to GNSS and the other indirectly synchronized to GNSS, are detected</w:t>
      </w:r>
      <w:r w:rsidRPr="00E27D23">
        <w:rPr>
          <w:noProof w:val="0"/>
        </w:rPr>
        <w:t xml:space="preserve"> }</w:t>
      </w:r>
    </w:p>
    <w:p w14:paraId="7AA66CDE" w14:textId="4AEE8709" w:rsidR="00520CD3" w:rsidRPr="00E27D23" w:rsidRDefault="00520CD3" w:rsidP="00520CD3">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selects the SyncRef UE directly synchronized to GNSS as synchonization reference source</w:t>
      </w:r>
      <w:r w:rsidRPr="00E27D23">
        <w:rPr>
          <w:rFonts w:cs="Courier New"/>
          <w:noProof w:val="0"/>
          <w:szCs w:val="16"/>
        </w:rPr>
        <w:t xml:space="preserve"> </w:t>
      </w:r>
      <w:r w:rsidRPr="00E27D23">
        <w:rPr>
          <w:noProof w:val="0"/>
        </w:rPr>
        <w:t>}</w:t>
      </w:r>
    </w:p>
    <w:p w14:paraId="5DAB6B32" w14:textId="14DDB404" w:rsidR="00520CD3" w:rsidRPr="00E27D23" w:rsidRDefault="00520CD3" w:rsidP="00520CD3">
      <w:pPr>
        <w:pStyle w:val="PL"/>
        <w:rPr>
          <w:noProof w:val="0"/>
        </w:rPr>
      </w:pPr>
      <w:r w:rsidRPr="00E27D23">
        <w:rPr>
          <w:noProof w:val="0"/>
        </w:rPr>
        <w:t xml:space="preserve">            }</w:t>
      </w:r>
    </w:p>
    <w:p w14:paraId="184FC9E2" w14:textId="77777777" w:rsidR="00520CD3" w:rsidRPr="00E27D23" w:rsidRDefault="00520CD3" w:rsidP="00520CD3">
      <w:pPr>
        <w:pStyle w:val="PL"/>
        <w:rPr>
          <w:noProof w:val="0"/>
        </w:rPr>
      </w:pPr>
    </w:p>
    <w:p w14:paraId="143C4265" w14:textId="77777777" w:rsidR="00520CD3" w:rsidRPr="00E27D23" w:rsidRDefault="00520CD3" w:rsidP="00520CD3">
      <w:pPr>
        <w:pStyle w:val="H6"/>
        <w:rPr>
          <w:lang w:eastAsia="zh-CN"/>
        </w:rPr>
      </w:pPr>
      <w:r w:rsidRPr="00E27D23">
        <w:t>(9)</w:t>
      </w:r>
    </w:p>
    <w:p w14:paraId="66CBDF60" w14:textId="356AAB11" w:rsidR="00520CD3" w:rsidRPr="00E27D23" w:rsidRDefault="00520CD3" w:rsidP="00520CD3">
      <w:pPr>
        <w:pStyle w:val="PL"/>
        <w:rPr>
          <w:noProof w:val="0"/>
        </w:rPr>
      </w:pPr>
      <w:r w:rsidRPr="00E27D23">
        <w:rPr>
          <w:b/>
          <w:noProof w:val="0"/>
        </w:rPr>
        <w:t>with</w:t>
      </w:r>
      <w:r w:rsidRPr="00E27D23">
        <w:rPr>
          <w:noProof w:val="0"/>
        </w:rPr>
        <w:t xml:space="preserve"> { </w:t>
      </w:r>
      <w:r w:rsidRPr="00E27D23">
        <w:rPr>
          <w:noProof w:val="0"/>
          <w:lang w:eastAsia="zh-CN"/>
        </w:rPr>
        <w:t xml:space="preserve">UE configured by upper layer to perform sidelink transmission and configured with sl-SyncPriority = gnbEnb in pre-configuration. </w:t>
      </w:r>
      <w:r w:rsidRPr="00E27D23">
        <w:rPr>
          <w:noProof w:val="0"/>
        </w:rPr>
        <w:t>}</w:t>
      </w:r>
    </w:p>
    <w:p w14:paraId="3645590A" w14:textId="77777777" w:rsidR="00520CD3" w:rsidRPr="00E27D23" w:rsidRDefault="00520CD3" w:rsidP="00520CD3">
      <w:pPr>
        <w:pStyle w:val="PL"/>
        <w:rPr>
          <w:noProof w:val="0"/>
        </w:rPr>
      </w:pPr>
      <w:r w:rsidRPr="00E27D23">
        <w:rPr>
          <w:b/>
          <w:noProof w:val="0"/>
        </w:rPr>
        <w:t>ensure that</w:t>
      </w:r>
      <w:r w:rsidRPr="00E27D23">
        <w:rPr>
          <w:noProof w:val="0"/>
        </w:rPr>
        <w:t xml:space="preserve"> {</w:t>
      </w:r>
    </w:p>
    <w:p w14:paraId="1D75B571" w14:textId="7B75E267" w:rsidR="00520CD3" w:rsidRPr="00E27D23" w:rsidRDefault="00520CD3" w:rsidP="00520CD3">
      <w:pPr>
        <w:pStyle w:val="PL"/>
        <w:rPr>
          <w:noProof w:val="0"/>
        </w:rPr>
      </w:pPr>
      <w:r w:rsidRPr="00E27D23">
        <w:rPr>
          <w:noProof w:val="0"/>
        </w:rPr>
        <w:t xml:space="preserve">  </w:t>
      </w:r>
      <w:r w:rsidRPr="00E27D23">
        <w:rPr>
          <w:b/>
          <w:noProof w:val="0"/>
        </w:rPr>
        <w:t>when</w:t>
      </w:r>
      <w:r w:rsidRPr="00E27D23">
        <w:rPr>
          <w:noProof w:val="0"/>
        </w:rPr>
        <w:t xml:space="preserve"> { </w:t>
      </w:r>
      <w:r w:rsidR="00CD074A" w:rsidRPr="00E27D23">
        <w:rPr>
          <w:noProof w:val="0"/>
          <w:lang w:eastAsia="zh-CN"/>
        </w:rPr>
        <w:t xml:space="preserve">two </w:t>
      </w:r>
      <w:r w:rsidRPr="00E27D23">
        <w:rPr>
          <w:noProof w:val="0"/>
          <w:lang w:eastAsia="zh-CN"/>
        </w:rPr>
        <w:t xml:space="preserve">SyncRef UEs, one indirectly synchronized to GNSS and the other one neither directly nor indirectly synchronized to GNSS or gNB, are detected </w:t>
      </w:r>
      <w:r w:rsidRPr="00E27D23">
        <w:rPr>
          <w:noProof w:val="0"/>
        </w:rPr>
        <w:t>}</w:t>
      </w:r>
    </w:p>
    <w:p w14:paraId="47BE7D9A" w14:textId="747B8160" w:rsidR="00520CD3" w:rsidRPr="00E27D23" w:rsidRDefault="00520CD3" w:rsidP="00520CD3">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selectthe SyncRef UE indirectly synchronized to GNSS as synchonization reference source</w:t>
      </w:r>
      <w:r w:rsidRPr="00E27D23">
        <w:rPr>
          <w:rFonts w:cs="Courier New"/>
          <w:noProof w:val="0"/>
          <w:szCs w:val="16"/>
        </w:rPr>
        <w:t xml:space="preserve"> </w:t>
      </w:r>
      <w:r w:rsidRPr="00E27D23">
        <w:rPr>
          <w:noProof w:val="0"/>
        </w:rPr>
        <w:t>}</w:t>
      </w:r>
    </w:p>
    <w:p w14:paraId="71E556B5" w14:textId="08D95AC8" w:rsidR="00520CD3" w:rsidRPr="00E27D23" w:rsidRDefault="00520CD3" w:rsidP="00520CD3">
      <w:pPr>
        <w:pStyle w:val="PL"/>
        <w:rPr>
          <w:noProof w:val="0"/>
        </w:rPr>
      </w:pPr>
      <w:r w:rsidRPr="00E27D23">
        <w:rPr>
          <w:noProof w:val="0"/>
        </w:rPr>
        <w:t xml:space="preserve">            }</w:t>
      </w:r>
    </w:p>
    <w:p w14:paraId="157C68DA" w14:textId="77777777" w:rsidR="00520CD3" w:rsidRPr="00E27D23" w:rsidRDefault="00520CD3" w:rsidP="00520CD3">
      <w:pPr>
        <w:pStyle w:val="PL"/>
        <w:rPr>
          <w:noProof w:val="0"/>
          <w:lang w:eastAsia="zh-CN"/>
        </w:rPr>
      </w:pPr>
    </w:p>
    <w:p w14:paraId="063C4ED3" w14:textId="77777777" w:rsidR="00520CD3" w:rsidRPr="00E27D23" w:rsidRDefault="00520CD3" w:rsidP="00520CD3">
      <w:pPr>
        <w:pStyle w:val="H6"/>
        <w:rPr>
          <w:lang w:eastAsia="zh-CN"/>
        </w:rPr>
      </w:pPr>
      <w:r w:rsidRPr="00E27D23">
        <w:t>(10)</w:t>
      </w:r>
    </w:p>
    <w:p w14:paraId="52A8ABE0" w14:textId="65D05DAF" w:rsidR="00520CD3" w:rsidRPr="00E27D23" w:rsidRDefault="00520CD3" w:rsidP="00520CD3">
      <w:pPr>
        <w:pStyle w:val="PL"/>
        <w:rPr>
          <w:noProof w:val="0"/>
        </w:rPr>
      </w:pPr>
      <w:r w:rsidRPr="00E27D23">
        <w:rPr>
          <w:b/>
          <w:noProof w:val="0"/>
        </w:rPr>
        <w:t>with</w:t>
      </w:r>
      <w:r w:rsidRPr="00E27D23">
        <w:rPr>
          <w:noProof w:val="0"/>
        </w:rPr>
        <w:t xml:space="preserve"> { </w:t>
      </w:r>
      <w:r w:rsidRPr="00E27D23">
        <w:rPr>
          <w:noProof w:val="0"/>
          <w:lang w:eastAsia="zh-CN"/>
        </w:rPr>
        <w:t xml:space="preserve">UE configured by upper layer to perform sidelink transmission and is configured with sl-SyncPriority = gnbEnb in pre-configuration </w:t>
      </w:r>
      <w:r w:rsidRPr="00E27D23">
        <w:rPr>
          <w:noProof w:val="0"/>
        </w:rPr>
        <w:t>}</w:t>
      </w:r>
    </w:p>
    <w:p w14:paraId="2BD68532" w14:textId="77777777" w:rsidR="00520CD3" w:rsidRPr="00E27D23" w:rsidRDefault="00520CD3" w:rsidP="00520CD3">
      <w:pPr>
        <w:pStyle w:val="PL"/>
        <w:rPr>
          <w:noProof w:val="0"/>
        </w:rPr>
      </w:pPr>
      <w:r w:rsidRPr="00E27D23">
        <w:rPr>
          <w:b/>
          <w:noProof w:val="0"/>
        </w:rPr>
        <w:t>ensure that</w:t>
      </w:r>
      <w:r w:rsidRPr="00E27D23">
        <w:rPr>
          <w:noProof w:val="0"/>
        </w:rPr>
        <w:t xml:space="preserve"> {</w:t>
      </w:r>
    </w:p>
    <w:p w14:paraId="5FC09A51" w14:textId="7164D202" w:rsidR="00520CD3" w:rsidRPr="00E27D23" w:rsidRDefault="00520CD3" w:rsidP="00520CD3">
      <w:pPr>
        <w:pStyle w:val="PL"/>
        <w:rPr>
          <w:noProof w:val="0"/>
        </w:rPr>
      </w:pPr>
      <w:r w:rsidRPr="00E27D23">
        <w:rPr>
          <w:noProof w:val="0"/>
        </w:rPr>
        <w:t xml:space="preserve">  </w:t>
      </w:r>
      <w:r w:rsidRPr="00E27D23">
        <w:rPr>
          <w:b/>
          <w:noProof w:val="0"/>
        </w:rPr>
        <w:t>when</w:t>
      </w:r>
      <w:r w:rsidRPr="00E27D23">
        <w:rPr>
          <w:noProof w:val="0"/>
        </w:rPr>
        <w:t xml:space="preserve"> { </w:t>
      </w:r>
      <w:r w:rsidR="00CD074A" w:rsidRPr="00E27D23">
        <w:rPr>
          <w:noProof w:val="0"/>
          <w:lang w:eastAsia="zh-CN"/>
        </w:rPr>
        <w:t xml:space="preserve">a </w:t>
      </w:r>
      <w:r w:rsidRPr="00E27D23">
        <w:rPr>
          <w:noProof w:val="0"/>
          <w:lang w:eastAsia="zh-CN"/>
        </w:rPr>
        <w:t xml:space="preserve">SyncRef UE which neither directly nor indirectly synchronized to GNSS or gNB is detected </w:t>
      </w:r>
      <w:r w:rsidRPr="00E27D23">
        <w:rPr>
          <w:noProof w:val="0"/>
        </w:rPr>
        <w:t>}</w:t>
      </w:r>
    </w:p>
    <w:p w14:paraId="7AECF661" w14:textId="43D98911" w:rsidR="00520CD3" w:rsidRPr="00E27D23" w:rsidRDefault="00520CD3" w:rsidP="00520CD3">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selects the SyncRef UE which neither directly nor indirectly synchronized to GNSS or gNB as synchonization reference source</w:t>
      </w:r>
      <w:r w:rsidRPr="00E27D23">
        <w:rPr>
          <w:rFonts w:cs="Courier New"/>
          <w:noProof w:val="0"/>
          <w:szCs w:val="16"/>
        </w:rPr>
        <w:t xml:space="preserve"> </w:t>
      </w:r>
      <w:r w:rsidRPr="00E27D23">
        <w:rPr>
          <w:noProof w:val="0"/>
        </w:rPr>
        <w:t>}</w:t>
      </w:r>
    </w:p>
    <w:p w14:paraId="6FB4E916" w14:textId="77777777" w:rsidR="00520CD3" w:rsidRPr="00E27D23" w:rsidRDefault="00520CD3" w:rsidP="00520CD3">
      <w:pPr>
        <w:pStyle w:val="PL"/>
        <w:rPr>
          <w:noProof w:val="0"/>
          <w:lang w:eastAsia="zh-CN"/>
        </w:rPr>
      </w:pPr>
      <w:r w:rsidRPr="00E27D23">
        <w:rPr>
          <w:noProof w:val="0"/>
        </w:rPr>
        <w:t xml:space="preserve">            }</w:t>
      </w:r>
    </w:p>
    <w:p w14:paraId="0A5EE8F5" w14:textId="77777777" w:rsidR="00520CD3" w:rsidRPr="00E27D23" w:rsidRDefault="00520CD3" w:rsidP="00520CD3">
      <w:pPr>
        <w:pStyle w:val="PL"/>
        <w:rPr>
          <w:noProof w:val="0"/>
          <w:lang w:eastAsia="zh-CN"/>
        </w:rPr>
      </w:pPr>
    </w:p>
    <w:p w14:paraId="761BAB22" w14:textId="77777777" w:rsidR="00520CD3" w:rsidRPr="00E27D23" w:rsidRDefault="00520CD3" w:rsidP="00520CD3">
      <w:pPr>
        <w:pStyle w:val="H6"/>
      </w:pPr>
      <w:r w:rsidRPr="00E27D23">
        <w:rPr>
          <w:lang w:eastAsia="zh-CN"/>
        </w:rPr>
        <w:t>12.2.2.1</w:t>
      </w:r>
      <w:r w:rsidRPr="00E27D23">
        <w:t>.</w:t>
      </w:r>
      <w:r w:rsidRPr="00E27D23">
        <w:rPr>
          <w:lang w:eastAsia="zh-CN"/>
        </w:rPr>
        <w:t>2</w:t>
      </w:r>
      <w:r w:rsidRPr="00E27D23">
        <w:tab/>
        <w:t>Conformance requirements</w:t>
      </w:r>
    </w:p>
    <w:p w14:paraId="1E813708" w14:textId="77777777" w:rsidR="00520CD3" w:rsidRPr="00E27D23" w:rsidRDefault="00520CD3" w:rsidP="00520CD3">
      <w:pPr>
        <w:rPr>
          <w:lang w:eastAsia="zh-CN"/>
        </w:rPr>
      </w:pPr>
      <w:r w:rsidRPr="00E27D23">
        <w:t xml:space="preserve">References: The conformance requirements covered in the present TC are specified in: TS 38.331 [22], subclause </w:t>
      </w:r>
      <w:r w:rsidRPr="00E27D23">
        <w:rPr>
          <w:lang w:eastAsia="zh-CN"/>
        </w:rPr>
        <w:t>5.8.2</w:t>
      </w:r>
      <w:r w:rsidRPr="00E27D23">
        <w:t xml:space="preserve">. Unless otherwise stated these are Rel-16 requirements. </w:t>
      </w:r>
    </w:p>
    <w:p w14:paraId="5E28F529" w14:textId="77777777" w:rsidR="00520CD3" w:rsidRPr="00E27D23" w:rsidRDefault="00520CD3" w:rsidP="00520CD3">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2</w:t>
      </w:r>
      <w:r w:rsidRPr="00E27D23">
        <w:t>]</w:t>
      </w:r>
    </w:p>
    <w:p w14:paraId="64521C21" w14:textId="77777777" w:rsidR="00520CD3" w:rsidRPr="00E27D23" w:rsidRDefault="00520CD3" w:rsidP="00520CD3">
      <w:r w:rsidRPr="00E27D23">
        <w:t xml:space="preserve">The UE shall perform NR sidelink </w:t>
      </w:r>
      <w:r w:rsidRPr="00E27D23">
        <w:rPr>
          <w:lang w:eastAsia="zh-CN"/>
        </w:rPr>
        <w:t xml:space="preserve">communication </w:t>
      </w:r>
      <w:r w:rsidRPr="00E27D23">
        <w:t>operation only if the conditions defined in this clause are met:</w:t>
      </w:r>
    </w:p>
    <w:p w14:paraId="3D0E0FF4" w14:textId="77777777" w:rsidR="00520CD3" w:rsidRPr="00E27D23" w:rsidRDefault="00520CD3" w:rsidP="00520CD3">
      <w:pPr>
        <w:pStyle w:val="B1"/>
      </w:pPr>
      <w:r w:rsidRPr="00E27D23">
        <w:t>1&gt;</w:t>
      </w:r>
      <w:r w:rsidRPr="00E27D23">
        <w:tab/>
        <w:t>if the UE's serving cell is suitable (RRC_IDLE or RRC_INACTIVE or RRC_CONNECTED); and if either the selected cell on the frequency used for NR sidelink communication operation belongs to the registered or equivalent PLMN as specified in TS 24.</w:t>
      </w:r>
      <w:r w:rsidRPr="00E27D23">
        <w:rPr>
          <w:lang w:eastAsia="zh-CN"/>
        </w:rPr>
        <w:t>587</w:t>
      </w:r>
      <w:r w:rsidRPr="00E27D23">
        <w:t xml:space="preserve"> [57] or the UE is out of coverage on the frequency used for </w:t>
      </w:r>
      <w:r w:rsidRPr="00E27D23">
        <w:rPr>
          <w:lang w:eastAsia="zh-CN"/>
        </w:rPr>
        <w:t xml:space="preserve">NR </w:t>
      </w:r>
      <w:r w:rsidRPr="00E27D23">
        <w:t>sidelink communication operation as defined in TS 3</w:t>
      </w:r>
      <w:r w:rsidRPr="00E27D23">
        <w:rPr>
          <w:lang w:eastAsia="zh-CN"/>
        </w:rPr>
        <w:t>8</w:t>
      </w:r>
      <w:r w:rsidRPr="00E27D23">
        <w:t>.304 [</w:t>
      </w:r>
      <w:r w:rsidRPr="00E27D23">
        <w:rPr>
          <w:lang w:eastAsia="zh-CN"/>
        </w:rPr>
        <w:t>20</w:t>
      </w:r>
      <w:r w:rsidRPr="00E27D23">
        <w:t xml:space="preserve">] and TS </w:t>
      </w:r>
      <w:r w:rsidRPr="00E27D23">
        <w:rPr>
          <w:lang w:eastAsia="zh-CN"/>
        </w:rPr>
        <w:t>36</w:t>
      </w:r>
      <w:r w:rsidRPr="00E27D23">
        <w:t>.304 [27]; or</w:t>
      </w:r>
    </w:p>
    <w:p w14:paraId="5F86E80B" w14:textId="77777777" w:rsidR="00520CD3" w:rsidRPr="00E27D23" w:rsidRDefault="00520CD3" w:rsidP="00520CD3">
      <w:pPr>
        <w:pStyle w:val="B1"/>
      </w:pPr>
      <w:r w:rsidRPr="00E27D23">
        <w:t>…</w:t>
      </w:r>
    </w:p>
    <w:p w14:paraId="5580D71F" w14:textId="77777777" w:rsidR="00520CD3" w:rsidRPr="00E27D23" w:rsidRDefault="00520CD3" w:rsidP="00520CD3">
      <w:pPr>
        <w:pStyle w:val="B1"/>
        <w:rPr>
          <w:lang w:eastAsia="zh-CN"/>
        </w:rPr>
      </w:pPr>
      <w:r w:rsidRPr="00E27D23">
        <w:t>1&gt;</w:t>
      </w:r>
      <w:r w:rsidRPr="00E27D23">
        <w:tab/>
        <w:t>if the UE has no serving cell (RRC_IDLE);</w:t>
      </w:r>
    </w:p>
    <w:p w14:paraId="4AC99408" w14:textId="77777777" w:rsidR="00520CD3" w:rsidRPr="00E27D23" w:rsidRDefault="00520CD3" w:rsidP="00520CD3">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5.1</w:t>
      </w:r>
      <w:r w:rsidRPr="00E27D23">
        <w:t>]</w:t>
      </w:r>
    </w:p>
    <w:p w14:paraId="3240D398" w14:textId="77777777" w:rsidR="00520CD3" w:rsidRPr="00E27D23" w:rsidRDefault="00520CD3" w:rsidP="00520CD3">
      <w:pPr>
        <w:pStyle w:val="TH"/>
      </w:pPr>
      <w:r w:rsidRPr="00E27D23">
        <w:rPr>
          <w:rFonts w:ascii="Times New Roman" w:eastAsia="DotumChe" w:hAnsi="Times New Roman"/>
        </w:rPr>
        <w:object w:dxaOrig="7365" w:dyaOrig="2565" w14:anchorId="29FA35E6">
          <v:shape id="_x0000_i1039" type="#_x0000_t75" style="width:369pt;height:127.5pt" o:ole="">
            <v:imagedata r:id="rId9" o:title=""/>
          </v:shape>
          <o:OLEObject Type="Embed" ProgID="Mscgen.Chart" ShapeID="_x0000_i1039" DrawAspect="Content" ObjectID="_1781669860" r:id="rId31"/>
        </w:object>
      </w:r>
    </w:p>
    <w:p w14:paraId="7C023C24" w14:textId="77777777" w:rsidR="00520CD3" w:rsidRPr="00E27D23" w:rsidRDefault="00520CD3" w:rsidP="00520CD3">
      <w:pPr>
        <w:pStyle w:val="TF"/>
      </w:pPr>
      <w:r w:rsidRPr="00E27D23">
        <w:t>Figure 5.8.5.1-1: Synchronisation information transmission for NR sidelink communication, in (partial) coverage</w:t>
      </w:r>
    </w:p>
    <w:p w14:paraId="7CCA2DAE" w14:textId="77777777" w:rsidR="00520CD3" w:rsidRPr="00E27D23" w:rsidRDefault="00520CD3" w:rsidP="00520CD3">
      <w:pPr>
        <w:pStyle w:val="TH"/>
      </w:pPr>
      <w:r w:rsidRPr="00E27D23">
        <w:rPr>
          <w:rFonts w:ascii="Times New Roman" w:hAnsi="Times New Roman"/>
        </w:rPr>
        <w:object w:dxaOrig="8805" w:dyaOrig="2085" w14:anchorId="7EF27937">
          <v:shape id="_x0000_i1040" type="#_x0000_t75" style="width:441pt;height:104.4pt" o:ole="">
            <v:imagedata r:id="rId11" o:title=""/>
          </v:shape>
          <o:OLEObject Type="Embed" ProgID="Mscgen.Chart" ShapeID="_x0000_i1040" DrawAspect="Content" ObjectID="_1781669861" r:id="rId32"/>
        </w:object>
      </w:r>
    </w:p>
    <w:p w14:paraId="73476F1C" w14:textId="77777777" w:rsidR="00520CD3" w:rsidRPr="00E27D23" w:rsidRDefault="00520CD3" w:rsidP="00520CD3">
      <w:pPr>
        <w:pStyle w:val="TF"/>
      </w:pPr>
      <w:r w:rsidRPr="00E27D23">
        <w:t>Figure 5.8.5.1-2: Synchronisation information transmission for NR sidelink communication, out of coverage</w:t>
      </w:r>
    </w:p>
    <w:p w14:paraId="1BC0FB72" w14:textId="77777777" w:rsidR="00520CD3" w:rsidRPr="00E27D23" w:rsidRDefault="00520CD3" w:rsidP="00520CD3"/>
    <w:p w14:paraId="167E6B9A" w14:textId="0A1326B7" w:rsidR="00520CD3" w:rsidRPr="00E27D23" w:rsidRDefault="00520CD3" w:rsidP="00520CD3">
      <w:pPr>
        <w:rPr>
          <w:lang w:eastAsia="zh-CN"/>
        </w:rPr>
      </w:pPr>
      <w:r w:rsidRPr="00E27D23">
        <w:t>The purpose of this procedure is to provide synchronisation information to a UE.</w:t>
      </w:r>
    </w:p>
    <w:p w14:paraId="0AF2B21D" w14:textId="77777777" w:rsidR="00520CD3" w:rsidRPr="00E27D23" w:rsidRDefault="00520CD3" w:rsidP="00520CD3">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5.2</w:t>
      </w:r>
      <w:r w:rsidRPr="00E27D23">
        <w:t>]</w:t>
      </w:r>
    </w:p>
    <w:p w14:paraId="1BA7BABC" w14:textId="77777777" w:rsidR="00520CD3" w:rsidRPr="00E27D23" w:rsidRDefault="00520CD3" w:rsidP="00520CD3">
      <w:r w:rsidRPr="00E27D23">
        <w:t xml:space="preserve">A UE capable of NR </w:t>
      </w:r>
      <w:r w:rsidRPr="00E27D23">
        <w:rPr>
          <w:lang w:eastAsia="zh-CN"/>
        </w:rPr>
        <w:t>sidelink communication</w:t>
      </w:r>
      <w:r w:rsidRPr="00E27D23">
        <w:t xml:space="preserve"> </w:t>
      </w:r>
      <w:r w:rsidRPr="00E27D23">
        <w:rPr>
          <w:lang w:eastAsia="zh-CN"/>
        </w:rPr>
        <w:t xml:space="preserve">and SLSS/PSBCH transmission shall, </w:t>
      </w:r>
      <w:r w:rsidRPr="00E27D23">
        <w:t xml:space="preserve">when transmitting NR </w:t>
      </w:r>
      <w:r w:rsidRPr="00E27D23">
        <w:rPr>
          <w:lang w:eastAsia="zh-CN"/>
        </w:rPr>
        <w:t xml:space="preserve">sidelink communication, and </w:t>
      </w:r>
      <w:r w:rsidRPr="00E27D23">
        <w:t>if the conditions for NR sidelink communication operation are met and when the following conditions are met:</w:t>
      </w:r>
    </w:p>
    <w:p w14:paraId="0CB37A9E" w14:textId="77777777" w:rsidR="00520CD3" w:rsidRPr="00E27D23" w:rsidRDefault="00520CD3" w:rsidP="00520CD3">
      <w:pPr>
        <w:pStyle w:val="B1"/>
        <w:rPr>
          <w:lang w:eastAsia="zh-CN"/>
        </w:rPr>
      </w:pPr>
      <w:r w:rsidRPr="00E27D23">
        <w:t>…</w:t>
      </w:r>
    </w:p>
    <w:p w14:paraId="5C73BB57" w14:textId="77777777" w:rsidR="00520CD3" w:rsidRPr="00E27D23" w:rsidRDefault="00520CD3" w:rsidP="00520CD3">
      <w:pPr>
        <w:pStyle w:val="B1"/>
        <w:rPr>
          <w:lang w:eastAsia="zh-CN"/>
        </w:rPr>
      </w:pPr>
      <w:r w:rsidRPr="00E27D23">
        <w:t>1&gt;</w:t>
      </w:r>
      <w:r w:rsidRPr="00E27D23">
        <w:tab/>
        <w:t xml:space="preserve">if </w:t>
      </w:r>
      <w:r w:rsidRPr="00E27D23">
        <w:rPr>
          <w:lang w:eastAsia="zh-CN"/>
        </w:rPr>
        <w:t xml:space="preserve">out of coverage on the frequency used for </w:t>
      </w:r>
      <w:r w:rsidRPr="00E27D23">
        <w:t xml:space="preserve">NR </w:t>
      </w:r>
      <w:r w:rsidRPr="00E27D23">
        <w:rPr>
          <w:lang w:eastAsia="zh-CN"/>
        </w:rPr>
        <w:t>sidelink communication,</w:t>
      </w:r>
      <w:r w:rsidRPr="00E27D23">
        <w:t xml:space="preserve"> and the frequency used to transmit NR sidelink communication is included in </w:t>
      </w:r>
      <w:r w:rsidRPr="00E27D23">
        <w:rPr>
          <w:i/>
        </w:rPr>
        <w:t>sl-FreqInfoToAddModList</w:t>
      </w:r>
      <w:r w:rsidRPr="00E27D23">
        <w:t xml:space="preserve"> in </w:t>
      </w:r>
      <w:r w:rsidRPr="00E27D23">
        <w:rPr>
          <w:i/>
        </w:rPr>
        <w:t>sl-ConfigDedicatedNR</w:t>
      </w:r>
      <w:r w:rsidRPr="00E27D23">
        <w:t xml:space="preserve"> within</w:t>
      </w:r>
      <w:r w:rsidRPr="00E27D23">
        <w:rPr>
          <w:i/>
        </w:rPr>
        <w:t xml:space="preserve"> RRCReconfiguration</w:t>
      </w:r>
      <w:r w:rsidRPr="00E27D23">
        <w:t xml:space="preserve"> message or included</w:t>
      </w:r>
      <w:r w:rsidRPr="00E27D23">
        <w:rPr>
          <w:i/>
        </w:rPr>
        <w:t xml:space="preserve"> </w:t>
      </w:r>
      <w:r w:rsidRPr="00E27D23">
        <w:t xml:space="preserve">in </w:t>
      </w:r>
      <w:r w:rsidRPr="00E27D23">
        <w:rPr>
          <w:i/>
        </w:rPr>
        <w:t>sl-FreqInfoList</w:t>
      </w:r>
      <w:r w:rsidRPr="00E27D23">
        <w:t xml:space="preserve"> within </w:t>
      </w:r>
      <w:r w:rsidRPr="00E27D23">
        <w:rPr>
          <w:i/>
        </w:rPr>
        <w:t>SIB12</w:t>
      </w:r>
      <w:r w:rsidRPr="00E27D23">
        <w:t xml:space="preserve">; and </w:t>
      </w:r>
      <w:r w:rsidRPr="00E27D23">
        <w:rPr>
          <w:lang w:eastAsia="zh-CN"/>
        </w:rPr>
        <w:t>has selected GNSS or the cell as synchronization reference</w:t>
      </w:r>
      <w:r w:rsidRPr="00E27D23">
        <w:t xml:space="preserve"> </w:t>
      </w:r>
      <w:r w:rsidRPr="00E27D23">
        <w:rPr>
          <w:lang w:eastAsia="zh-CN"/>
        </w:rPr>
        <w:t>as defined in 5.8.6.3:</w:t>
      </w:r>
    </w:p>
    <w:p w14:paraId="5EE6DE6E" w14:textId="77777777" w:rsidR="00520CD3" w:rsidRPr="00E27D23" w:rsidRDefault="00520CD3" w:rsidP="00520CD3">
      <w:pPr>
        <w:pStyle w:val="B2"/>
      </w:pPr>
      <w:r w:rsidRPr="00E27D23">
        <w:t>2&gt;</w:t>
      </w:r>
      <w:r w:rsidRPr="00E27D23">
        <w:tab/>
        <w:t>if</w:t>
      </w:r>
      <w:r w:rsidRPr="00E27D23">
        <w:rPr>
          <w:lang w:eastAsia="zh-CN"/>
        </w:rPr>
        <w:t xml:space="preserve"> in RRC_CONNECTED; and if </w:t>
      </w:r>
      <w:r w:rsidRPr="00E27D23">
        <w:rPr>
          <w:i/>
          <w:lang w:eastAsia="zh-CN"/>
        </w:rPr>
        <w:t>networkControlledSyncTx</w:t>
      </w:r>
      <w:r w:rsidRPr="00E27D23">
        <w:rPr>
          <w:lang w:eastAsia="zh-CN"/>
        </w:rPr>
        <w:t xml:space="preserve"> is configured and set to </w:t>
      </w:r>
      <w:r w:rsidRPr="00E27D23">
        <w:rPr>
          <w:i/>
          <w:lang w:eastAsia="zh-CN"/>
        </w:rPr>
        <w:t>on</w:t>
      </w:r>
      <w:r w:rsidRPr="00E27D23">
        <w:t>; or</w:t>
      </w:r>
    </w:p>
    <w:p w14:paraId="59F01C64" w14:textId="77777777" w:rsidR="00520CD3" w:rsidRPr="00E27D23" w:rsidRDefault="00520CD3" w:rsidP="00520CD3">
      <w:pPr>
        <w:pStyle w:val="B2"/>
      </w:pPr>
      <w:r w:rsidRPr="00E27D23">
        <w:t>…</w:t>
      </w:r>
    </w:p>
    <w:p w14:paraId="6B7E20E3" w14:textId="77777777" w:rsidR="00520CD3" w:rsidRPr="00E27D23" w:rsidRDefault="00520CD3" w:rsidP="00520CD3">
      <w:pPr>
        <w:pStyle w:val="B3"/>
        <w:rPr>
          <w:lang w:eastAsia="zh-CN"/>
        </w:rPr>
      </w:pPr>
      <w:r w:rsidRPr="00E27D23">
        <w:t>3&gt;</w:t>
      </w:r>
      <w:r w:rsidRPr="00E27D23">
        <w:tab/>
        <w:t xml:space="preserve">transmit sidelink SSB on the frequency used for </w:t>
      </w:r>
      <w:r w:rsidRPr="00E27D23">
        <w:rPr>
          <w:lang w:eastAsia="zh-CN"/>
        </w:rPr>
        <w:t>NR sidelink communication</w:t>
      </w:r>
      <w:r w:rsidRPr="00E27D23">
        <w:t xml:space="preserve"> in accordance with 5.8.5.3 and TS 38.211 [16], including the transmission of SLSS as specified in 5.8.5.3 and transmission of </w:t>
      </w:r>
      <w:r w:rsidRPr="00E27D23">
        <w:rPr>
          <w:i/>
          <w:iCs/>
        </w:rPr>
        <w:t>MasterInformationBlockSidelink</w:t>
      </w:r>
      <w:r w:rsidRPr="00E27D23">
        <w:t xml:space="preserve"> as specified in 5.8.9.4.3</w:t>
      </w:r>
      <w:r w:rsidRPr="00E27D23">
        <w:rPr>
          <w:lang w:eastAsia="zh-CN"/>
        </w:rPr>
        <w:t>;</w:t>
      </w:r>
    </w:p>
    <w:p w14:paraId="60C08845" w14:textId="77777777" w:rsidR="00520CD3" w:rsidRPr="00E27D23" w:rsidRDefault="00520CD3" w:rsidP="00520CD3">
      <w:pPr>
        <w:pStyle w:val="B1"/>
        <w:rPr>
          <w:lang w:eastAsia="zh-CN"/>
        </w:rPr>
      </w:pPr>
      <w:r w:rsidRPr="00E27D23">
        <w:t>1&gt;</w:t>
      </w:r>
      <w:r w:rsidRPr="00E27D23">
        <w:tab/>
        <w:t>else</w:t>
      </w:r>
      <w:r w:rsidRPr="00E27D23">
        <w:rPr>
          <w:lang w:eastAsia="zh-CN"/>
        </w:rPr>
        <w:t>:</w:t>
      </w:r>
    </w:p>
    <w:p w14:paraId="553896CE" w14:textId="77777777" w:rsidR="00520CD3" w:rsidRPr="00E27D23" w:rsidRDefault="00520CD3" w:rsidP="00520CD3">
      <w:pPr>
        <w:pStyle w:val="B2"/>
      </w:pPr>
      <w:r w:rsidRPr="00E27D23">
        <w:t>2&gt;</w:t>
      </w:r>
      <w:r w:rsidRPr="00E27D23">
        <w:tab/>
      </w:r>
      <w:r w:rsidRPr="00E27D23">
        <w:rPr>
          <w:lang w:eastAsia="zh-CN"/>
        </w:rPr>
        <w:t>for the frequency used for NR sidelink communication,</w:t>
      </w:r>
      <w:r w:rsidRPr="00E27D23">
        <w:t xml:space="preserve"> if </w:t>
      </w:r>
      <w:r w:rsidRPr="00E27D23">
        <w:rPr>
          <w:i/>
        </w:rPr>
        <w:t>syncTxThreshOoC</w:t>
      </w:r>
      <w:r w:rsidRPr="00E27D23">
        <w:t xml:space="preserve"> is included in </w:t>
      </w:r>
      <w:r w:rsidRPr="00E27D23">
        <w:rPr>
          <w:i/>
        </w:rPr>
        <w:t>SidelinkPreconfigNR</w:t>
      </w:r>
      <w:r w:rsidRPr="00E27D23">
        <w:t xml:space="preserve">; and the UE </w:t>
      </w:r>
      <w:r w:rsidRPr="00E27D23">
        <w:rPr>
          <w:lang w:eastAsia="zh-CN"/>
        </w:rPr>
        <w:t xml:space="preserve">is not directly synchronized to GNSS, and the UE </w:t>
      </w:r>
      <w:r w:rsidRPr="00E27D23">
        <w:t xml:space="preserve">has no selected SyncRef UE or the PSBCH-RSRP measurement result of the selected SyncRef UE is below the value of </w:t>
      </w:r>
      <w:r w:rsidRPr="00E27D23">
        <w:rPr>
          <w:i/>
        </w:rPr>
        <w:t>syncTxThreshOoC</w:t>
      </w:r>
      <w:r w:rsidRPr="00E27D23">
        <w:rPr>
          <w:lang w:eastAsia="zh-CN"/>
        </w:rPr>
        <w:t>;</w:t>
      </w:r>
      <w:r w:rsidRPr="00E27D23">
        <w:t xml:space="preserve"> or</w:t>
      </w:r>
    </w:p>
    <w:p w14:paraId="76FE5192" w14:textId="77777777" w:rsidR="00520CD3" w:rsidRPr="00E27D23" w:rsidRDefault="00520CD3" w:rsidP="00520CD3">
      <w:pPr>
        <w:pStyle w:val="B2"/>
      </w:pPr>
      <w:r w:rsidRPr="00E27D23">
        <w:t>2&gt;</w:t>
      </w:r>
      <w:r w:rsidRPr="00E27D23">
        <w:tab/>
      </w:r>
      <w:r w:rsidRPr="00E27D23">
        <w:rPr>
          <w:lang w:eastAsia="zh-CN"/>
        </w:rPr>
        <w:t xml:space="preserve">for the frequency used for NR sidelink communication, if </w:t>
      </w:r>
      <w:r w:rsidRPr="00E27D23">
        <w:t xml:space="preserve">the UE </w:t>
      </w:r>
      <w:r w:rsidRPr="00E27D23">
        <w:rPr>
          <w:lang w:eastAsia="zh-CN"/>
        </w:rPr>
        <w:t>selects GNSS as the synchronization reference source</w:t>
      </w:r>
      <w:r w:rsidRPr="00E27D23">
        <w:t>:</w:t>
      </w:r>
    </w:p>
    <w:p w14:paraId="158C4E18" w14:textId="77777777" w:rsidR="00520CD3" w:rsidRPr="00E27D23" w:rsidRDefault="00520CD3" w:rsidP="00520CD3">
      <w:pPr>
        <w:pStyle w:val="B3"/>
        <w:rPr>
          <w:lang w:eastAsia="zh-CN"/>
        </w:rPr>
      </w:pPr>
      <w:r w:rsidRPr="00E27D23">
        <w:t>3&gt;</w:t>
      </w:r>
      <w:r w:rsidRPr="00E27D23">
        <w:tab/>
        <w:t xml:space="preserve">transmit sidelink SSB on the frequency used for </w:t>
      </w:r>
      <w:r w:rsidRPr="00E27D23">
        <w:rPr>
          <w:lang w:eastAsia="zh-CN"/>
        </w:rPr>
        <w:t>NR sidelink communication</w:t>
      </w:r>
      <w:r w:rsidRPr="00E27D23">
        <w:t xml:space="preserve"> in accordance with TS 38.211 [16], including the transmission of SLSS as specified in 5.8.5.3 and transmission of </w:t>
      </w:r>
      <w:r w:rsidRPr="00E27D23">
        <w:rPr>
          <w:i/>
        </w:rPr>
        <w:t>MasterInformationBlockSidelink</w:t>
      </w:r>
      <w:r w:rsidRPr="00E27D23">
        <w:t xml:space="preserve"> as specified in 5.8.9.4.3</w:t>
      </w:r>
      <w:r w:rsidRPr="00E27D23">
        <w:rPr>
          <w:lang w:eastAsia="zh-CN"/>
        </w:rPr>
        <w:t>;</w:t>
      </w:r>
    </w:p>
    <w:p w14:paraId="429CB287" w14:textId="77777777" w:rsidR="00520CD3" w:rsidRPr="00E27D23" w:rsidRDefault="00520CD3" w:rsidP="00520CD3">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5.3</w:t>
      </w:r>
      <w:r w:rsidRPr="00E27D23">
        <w:t>]</w:t>
      </w:r>
    </w:p>
    <w:p w14:paraId="1079CDA5" w14:textId="77777777" w:rsidR="00520CD3" w:rsidRPr="00E27D23" w:rsidRDefault="00520CD3" w:rsidP="00520CD3">
      <w:r w:rsidRPr="00E27D23">
        <w:t>The UE shall select the SLSSID and the slot in which to transmit SLSS as follows:</w:t>
      </w:r>
    </w:p>
    <w:p w14:paraId="2BD2FC4C" w14:textId="77777777" w:rsidR="00520CD3" w:rsidRPr="00E27D23" w:rsidRDefault="00520CD3" w:rsidP="00520CD3">
      <w:pPr>
        <w:pStyle w:val="B1"/>
      </w:pPr>
      <w:r w:rsidRPr="00E27D23">
        <w:t>…</w:t>
      </w:r>
    </w:p>
    <w:p w14:paraId="5825C2C7" w14:textId="77777777" w:rsidR="00520CD3" w:rsidRPr="00E27D23" w:rsidRDefault="00520CD3" w:rsidP="00520CD3">
      <w:pPr>
        <w:pStyle w:val="B1"/>
      </w:pPr>
      <w:r w:rsidRPr="00E27D23">
        <w:t>1&gt;</w:t>
      </w:r>
      <w:r w:rsidRPr="00E27D23">
        <w:tab/>
        <w:t xml:space="preserve">if triggered by NR </w:t>
      </w:r>
      <w:r w:rsidRPr="00E27D23">
        <w:rPr>
          <w:lang w:eastAsia="zh-CN"/>
        </w:rPr>
        <w:t xml:space="preserve">sidelink communication, and out of coverage on the frequency used for </w:t>
      </w:r>
      <w:r w:rsidRPr="00E27D23">
        <w:t xml:space="preserve">NR </w:t>
      </w:r>
      <w:r w:rsidRPr="00E27D23">
        <w:rPr>
          <w:lang w:eastAsia="zh-CN"/>
        </w:rPr>
        <w:t>sidelink communication,</w:t>
      </w:r>
      <w:r w:rsidRPr="00E27D23">
        <w:t xml:space="preserve"> and the </w:t>
      </w:r>
      <w:r w:rsidRPr="00E27D23">
        <w:rPr>
          <w:lang w:eastAsia="zh-CN"/>
        </w:rPr>
        <w:t xml:space="preserve">concerned </w:t>
      </w:r>
      <w:r w:rsidRPr="00E27D23">
        <w:t xml:space="preserve">frequency is included in </w:t>
      </w:r>
      <w:r w:rsidRPr="00E27D23">
        <w:rPr>
          <w:i/>
        </w:rPr>
        <w:t>sl-FreqInfoToAddModList</w:t>
      </w:r>
      <w:r w:rsidRPr="00E27D23">
        <w:t xml:space="preserve"> in </w:t>
      </w:r>
      <w:r w:rsidRPr="00E27D23">
        <w:rPr>
          <w:i/>
        </w:rPr>
        <w:t>sl-ConfigDedicatedNR</w:t>
      </w:r>
      <w:r w:rsidRPr="00E27D23">
        <w:t xml:space="preserve"> within</w:t>
      </w:r>
      <w:r w:rsidRPr="00E27D23">
        <w:rPr>
          <w:i/>
        </w:rPr>
        <w:t xml:space="preserve"> RRCReconfiguration</w:t>
      </w:r>
      <w:r w:rsidRPr="00E27D23">
        <w:t xml:space="preserve"> message or included</w:t>
      </w:r>
      <w:r w:rsidRPr="00E27D23">
        <w:rPr>
          <w:i/>
        </w:rPr>
        <w:t xml:space="preserve"> </w:t>
      </w:r>
      <w:r w:rsidRPr="00E27D23">
        <w:t xml:space="preserve">in </w:t>
      </w:r>
      <w:r w:rsidRPr="00E27D23">
        <w:rPr>
          <w:i/>
        </w:rPr>
        <w:t>sl-FreqInfoList</w:t>
      </w:r>
      <w:r w:rsidRPr="00E27D23">
        <w:t xml:space="preserve"> within </w:t>
      </w:r>
      <w:r w:rsidRPr="00E27D23">
        <w:rPr>
          <w:i/>
        </w:rPr>
        <w:t>SIB12</w:t>
      </w:r>
      <w:r w:rsidRPr="00E27D23">
        <w:t>:</w:t>
      </w:r>
    </w:p>
    <w:p w14:paraId="3BAE3DF6" w14:textId="77777777" w:rsidR="00520CD3" w:rsidRPr="00E27D23" w:rsidRDefault="00520CD3" w:rsidP="00520CD3">
      <w:pPr>
        <w:pStyle w:val="B2"/>
      </w:pPr>
      <w:r w:rsidRPr="00E27D23">
        <w:t>2&gt;</w:t>
      </w:r>
      <w:r w:rsidRPr="00E27D23">
        <w:tab/>
        <w:t>if</w:t>
      </w:r>
      <w:r w:rsidRPr="00E27D23">
        <w:rPr>
          <w:lang w:eastAsia="zh-CN"/>
        </w:rPr>
        <w:t xml:space="preserve"> the UE has selected GNSS as synchronization reference in accordance with 5.8.6.2</w:t>
      </w:r>
      <w:r w:rsidRPr="00E27D23">
        <w:t>:</w:t>
      </w:r>
    </w:p>
    <w:p w14:paraId="268BCEE6" w14:textId="77777777" w:rsidR="00520CD3" w:rsidRPr="00E27D23" w:rsidRDefault="00520CD3" w:rsidP="00520CD3">
      <w:pPr>
        <w:pStyle w:val="B3"/>
        <w:rPr>
          <w:lang w:eastAsia="zh-CN"/>
        </w:rPr>
      </w:pPr>
      <w:r w:rsidRPr="00E27D23">
        <w:t>3&gt;</w:t>
      </w:r>
      <w:r w:rsidRPr="00E27D23">
        <w:tab/>
        <w:t xml:space="preserve">select SLSSID </w:t>
      </w:r>
      <w:r w:rsidRPr="00E27D23">
        <w:rPr>
          <w:lang w:eastAsia="zh-CN"/>
        </w:rPr>
        <w:t>0;</w:t>
      </w:r>
    </w:p>
    <w:p w14:paraId="5C8D20CC" w14:textId="77777777" w:rsidR="00520CD3" w:rsidRPr="00E27D23" w:rsidRDefault="00520CD3" w:rsidP="00520CD3">
      <w:pPr>
        <w:pStyle w:val="B3"/>
        <w:rPr>
          <w:lang w:eastAsia="zh-CN"/>
        </w:rPr>
      </w:pPr>
      <w:r w:rsidRPr="00E27D23">
        <w:t>3&gt;</w:t>
      </w:r>
      <w:r w:rsidRPr="00E27D23">
        <w:tab/>
        <w:t xml:space="preserve">use </w:t>
      </w:r>
      <w:r w:rsidRPr="00E27D23">
        <w:rPr>
          <w:i/>
        </w:rPr>
        <w:t xml:space="preserve">sl-SSB-TimeAllocation1 </w:t>
      </w:r>
      <w:r w:rsidRPr="00E27D23">
        <w:rPr>
          <w:lang w:eastAsia="zh-CN"/>
        </w:rPr>
        <w:t>included</w:t>
      </w:r>
      <w:r w:rsidRPr="00E27D23">
        <w:t xml:space="preserve"> in the entry of configured </w:t>
      </w:r>
      <w:r w:rsidRPr="00E27D23">
        <w:rPr>
          <w:i/>
        </w:rPr>
        <w:t>sl-SyncConfigList</w:t>
      </w:r>
      <w:r w:rsidRPr="00E27D23">
        <w:rPr>
          <w:lang w:eastAsia="zh-CN"/>
        </w:rPr>
        <w:t xml:space="preserve"> corresponding to the concerned frequency</w:t>
      </w:r>
      <w:r w:rsidRPr="00E27D23">
        <w:t xml:space="preserve">, that includes </w:t>
      </w:r>
      <w:r w:rsidRPr="00E27D23">
        <w:rPr>
          <w:i/>
        </w:rPr>
        <w:t>txParameters</w:t>
      </w:r>
      <w:r w:rsidRPr="00E27D23">
        <w:t xml:space="preserve"> and</w:t>
      </w:r>
      <w:r w:rsidRPr="00E27D23">
        <w:rPr>
          <w:i/>
        </w:rPr>
        <w:t xml:space="preserve"> gnss-Sync</w:t>
      </w:r>
      <w:r w:rsidRPr="00E27D23">
        <w:rPr>
          <w:lang w:eastAsia="zh-CN"/>
        </w:rPr>
        <w:t>;</w:t>
      </w:r>
    </w:p>
    <w:p w14:paraId="2D302ABF" w14:textId="77777777" w:rsidR="00520CD3" w:rsidRPr="00E27D23" w:rsidRDefault="00520CD3" w:rsidP="00520CD3">
      <w:pPr>
        <w:pStyle w:val="B3"/>
        <w:rPr>
          <w:lang w:eastAsia="zh-CN"/>
        </w:rPr>
      </w:pPr>
      <w:r w:rsidRPr="00E27D23">
        <w:t>3&gt;</w:t>
      </w:r>
      <w:r w:rsidRPr="00E27D23">
        <w:tab/>
        <w:t xml:space="preserve">select the slot(s) indicated by </w:t>
      </w:r>
      <w:r w:rsidRPr="00E27D23">
        <w:rPr>
          <w:i/>
        </w:rPr>
        <w:t>sl-SSB-TimeAllocation1</w:t>
      </w:r>
      <w:r w:rsidRPr="00E27D23">
        <w:rPr>
          <w:lang w:eastAsia="zh-CN"/>
        </w:rPr>
        <w:t>;</w:t>
      </w:r>
    </w:p>
    <w:p w14:paraId="2BE4A5CC" w14:textId="77777777" w:rsidR="00520CD3" w:rsidRPr="00E27D23" w:rsidRDefault="00520CD3" w:rsidP="00520CD3">
      <w:pPr>
        <w:pStyle w:val="B2"/>
      </w:pPr>
      <w:r w:rsidRPr="00E27D23">
        <w:t>2&gt;</w:t>
      </w:r>
      <w:r w:rsidRPr="00E27D23">
        <w:tab/>
        <w:t>if</w:t>
      </w:r>
      <w:r w:rsidRPr="00E27D23">
        <w:rPr>
          <w:lang w:eastAsia="zh-CN"/>
        </w:rPr>
        <w:t xml:space="preserve"> the UE has selected a cell as synchronization reference in accordance with 5.8.6.2</w:t>
      </w:r>
      <w:r w:rsidRPr="00E27D23">
        <w:t>:</w:t>
      </w:r>
    </w:p>
    <w:p w14:paraId="7DB956BA" w14:textId="77777777" w:rsidR="00520CD3" w:rsidRPr="00E27D23" w:rsidRDefault="00520CD3" w:rsidP="00520CD3">
      <w:pPr>
        <w:pStyle w:val="B3"/>
        <w:rPr>
          <w:lang w:eastAsia="zh-CN"/>
        </w:rPr>
      </w:pPr>
      <w:r w:rsidRPr="00E27D23">
        <w:t>3&gt;</w:t>
      </w:r>
      <w:r w:rsidRPr="00E27D23">
        <w:tab/>
        <w:t xml:space="preserve">select the SLSSID included in the entry of configured </w:t>
      </w:r>
      <w:r w:rsidRPr="00E27D23">
        <w:rPr>
          <w:i/>
        </w:rPr>
        <w:t>sl-SyncConfigList</w:t>
      </w:r>
      <w:r w:rsidRPr="00E27D23">
        <w:rPr>
          <w:lang w:eastAsia="zh-CN"/>
        </w:rPr>
        <w:t xml:space="preserve"> corresponding to the concerned frequency</w:t>
      </w:r>
      <w:r w:rsidRPr="00E27D23">
        <w:t xml:space="preserve">, that includes </w:t>
      </w:r>
      <w:r w:rsidRPr="00E27D23">
        <w:rPr>
          <w:i/>
        </w:rPr>
        <w:t>txParameters</w:t>
      </w:r>
      <w:r w:rsidRPr="00E27D23">
        <w:rPr>
          <w:lang w:eastAsia="zh-CN"/>
        </w:rPr>
        <w:t xml:space="preserve"> and does not include </w:t>
      </w:r>
      <w:r w:rsidRPr="00E27D23">
        <w:rPr>
          <w:i/>
          <w:lang w:eastAsia="zh-CN"/>
        </w:rPr>
        <w:t>gnss-Sync</w:t>
      </w:r>
      <w:r w:rsidRPr="00E27D23">
        <w:rPr>
          <w:lang w:eastAsia="zh-CN"/>
        </w:rPr>
        <w:t>;</w:t>
      </w:r>
    </w:p>
    <w:p w14:paraId="4A4112AF" w14:textId="77777777" w:rsidR="00520CD3" w:rsidRPr="00E27D23" w:rsidRDefault="00520CD3" w:rsidP="00520CD3">
      <w:pPr>
        <w:pStyle w:val="B3"/>
        <w:rPr>
          <w:lang w:eastAsia="zh-CN"/>
        </w:rPr>
      </w:pPr>
      <w:r w:rsidRPr="00E27D23">
        <w:t>3&gt;</w:t>
      </w:r>
      <w:r w:rsidRPr="00E27D23">
        <w:tab/>
        <w:t xml:space="preserve">select the slot(s) indicated by </w:t>
      </w:r>
      <w:r w:rsidRPr="00E27D23">
        <w:rPr>
          <w:i/>
        </w:rPr>
        <w:t>sl-SSB-TimeAllocation1</w:t>
      </w:r>
      <w:r w:rsidRPr="00E27D23">
        <w:rPr>
          <w:lang w:eastAsia="zh-CN"/>
        </w:rPr>
        <w:t>;</w:t>
      </w:r>
    </w:p>
    <w:p w14:paraId="3D7699D1" w14:textId="77777777" w:rsidR="00520CD3" w:rsidRPr="00E27D23" w:rsidRDefault="00520CD3" w:rsidP="00520CD3">
      <w:pPr>
        <w:pStyle w:val="B1"/>
      </w:pPr>
      <w:r w:rsidRPr="00E27D23">
        <w:t>1&gt;</w:t>
      </w:r>
      <w:r w:rsidRPr="00E27D23">
        <w:tab/>
        <w:t>else if triggered by NR sidelink communication and the UE has GNSS as the synchronization reference:</w:t>
      </w:r>
    </w:p>
    <w:p w14:paraId="09F7C364" w14:textId="77777777" w:rsidR="00520CD3" w:rsidRPr="00E27D23" w:rsidRDefault="00520CD3" w:rsidP="00520CD3">
      <w:pPr>
        <w:pStyle w:val="B2"/>
      </w:pPr>
      <w:r w:rsidRPr="00E27D23">
        <w:t>2&gt;</w:t>
      </w:r>
      <w:r w:rsidRPr="00E27D23">
        <w:tab/>
        <w:t>select SLSSID 0;</w:t>
      </w:r>
    </w:p>
    <w:p w14:paraId="010F8C5A" w14:textId="77777777" w:rsidR="00520CD3" w:rsidRPr="00E27D23" w:rsidRDefault="00520CD3" w:rsidP="00520CD3">
      <w:pPr>
        <w:pStyle w:val="B2"/>
      </w:pPr>
      <w:r w:rsidRPr="00E27D23">
        <w:t>…</w:t>
      </w:r>
    </w:p>
    <w:p w14:paraId="4C8814F0" w14:textId="77777777" w:rsidR="00520CD3" w:rsidRPr="00E27D23" w:rsidRDefault="00520CD3" w:rsidP="00520CD3">
      <w:pPr>
        <w:pStyle w:val="B2"/>
      </w:pPr>
      <w:r w:rsidRPr="00E27D23">
        <w:t>2&gt;</w:t>
      </w:r>
      <w:r w:rsidRPr="00E27D23">
        <w:tab/>
        <w:t>else:</w:t>
      </w:r>
    </w:p>
    <w:p w14:paraId="1B981687" w14:textId="77777777" w:rsidR="00520CD3" w:rsidRPr="00E27D23" w:rsidRDefault="00520CD3" w:rsidP="00520CD3">
      <w:pPr>
        <w:pStyle w:val="B3"/>
      </w:pPr>
      <w:r w:rsidRPr="00E27D23">
        <w:t>3&gt;</w:t>
      </w:r>
      <w:r w:rsidRPr="00E27D23">
        <w:tab/>
        <w:t xml:space="preserve">select the slot(s) indicated by </w:t>
      </w:r>
      <w:r w:rsidRPr="00E27D23">
        <w:rPr>
          <w:i/>
          <w:iCs/>
        </w:rPr>
        <w:t>sl-SSB-TimeAllocation1</w:t>
      </w:r>
      <w:r w:rsidRPr="00E27D23">
        <w:t>;</w:t>
      </w:r>
    </w:p>
    <w:p w14:paraId="34A50818" w14:textId="77777777" w:rsidR="00520CD3" w:rsidRPr="00E27D23" w:rsidRDefault="00520CD3" w:rsidP="00520CD3">
      <w:pPr>
        <w:pStyle w:val="B1"/>
      </w:pPr>
      <w:r w:rsidRPr="00E27D23">
        <w:t>1&gt;</w:t>
      </w:r>
      <w:r w:rsidRPr="00E27D23">
        <w:tab/>
        <w:t>else</w:t>
      </w:r>
      <w:r w:rsidRPr="00E27D23">
        <w:rPr>
          <w:lang w:eastAsia="zh-CN"/>
        </w:rPr>
        <w:t>:</w:t>
      </w:r>
    </w:p>
    <w:p w14:paraId="3A344C66" w14:textId="77777777" w:rsidR="00520CD3" w:rsidRPr="00E27D23" w:rsidRDefault="00520CD3" w:rsidP="00520CD3">
      <w:pPr>
        <w:pStyle w:val="B2"/>
        <w:rPr>
          <w:lang w:eastAsia="zh-CN"/>
        </w:rPr>
      </w:pPr>
      <w:r w:rsidRPr="00E27D23">
        <w:t>2&gt;</w:t>
      </w:r>
      <w:r w:rsidRPr="00E27D23">
        <w:tab/>
        <w:t>select the synchronisation reference UE (i.e. SyncRef UE) as defined in 5.8.6</w:t>
      </w:r>
      <w:r w:rsidRPr="00E27D23">
        <w:rPr>
          <w:lang w:eastAsia="zh-CN"/>
        </w:rPr>
        <w:t>;</w:t>
      </w:r>
    </w:p>
    <w:p w14:paraId="0363AA11" w14:textId="77777777" w:rsidR="00520CD3" w:rsidRPr="00E27D23" w:rsidRDefault="00520CD3" w:rsidP="00520CD3">
      <w:pPr>
        <w:pStyle w:val="B2"/>
        <w:rPr>
          <w:lang w:eastAsia="zh-CN"/>
        </w:rPr>
      </w:pPr>
      <w:r w:rsidRPr="00E27D23">
        <w:t>2&gt;</w:t>
      </w:r>
      <w:r w:rsidRPr="00E27D23">
        <w:tab/>
        <w:t xml:space="preserve">if the UE has a selected SyncRef UE and </w:t>
      </w:r>
      <w:r w:rsidRPr="00E27D23">
        <w:rPr>
          <w:i/>
        </w:rPr>
        <w:t>inCoverage</w:t>
      </w:r>
      <w:r w:rsidRPr="00E27D23">
        <w:t xml:space="preserve"> in the </w:t>
      </w:r>
      <w:r w:rsidRPr="00E27D23">
        <w:rPr>
          <w:i/>
        </w:rPr>
        <w:t>MasterInformationBlockSidelink</w:t>
      </w:r>
      <w:r w:rsidRPr="00E27D23">
        <w:t xml:space="preserve"> message received from this UE is set to </w:t>
      </w:r>
      <w:r w:rsidRPr="00E27D23">
        <w:rPr>
          <w:i/>
        </w:rPr>
        <w:t>true</w:t>
      </w:r>
      <w:r w:rsidRPr="00E27D23">
        <w:t>; or</w:t>
      </w:r>
    </w:p>
    <w:p w14:paraId="21800CD1" w14:textId="77777777" w:rsidR="00520CD3" w:rsidRPr="00E27D23" w:rsidRDefault="00520CD3" w:rsidP="00520CD3">
      <w:pPr>
        <w:pStyle w:val="B2"/>
        <w:rPr>
          <w:lang w:eastAsia="zh-CN"/>
        </w:rPr>
      </w:pPr>
      <w:r w:rsidRPr="00E27D23">
        <w:t>2&gt;</w:t>
      </w:r>
      <w:r w:rsidRPr="00E27D23">
        <w:tab/>
        <w:t xml:space="preserve">if the UE has a selected SyncRef UE and </w:t>
      </w:r>
      <w:r w:rsidRPr="00E27D23">
        <w:rPr>
          <w:i/>
        </w:rPr>
        <w:t>inCoverage</w:t>
      </w:r>
      <w:r w:rsidRPr="00E27D23">
        <w:t xml:space="preserve"> in the </w:t>
      </w:r>
      <w:r w:rsidRPr="00E27D23">
        <w:rPr>
          <w:i/>
        </w:rPr>
        <w:t>MasterInformationBlockSidelink</w:t>
      </w:r>
      <w:r w:rsidRPr="00E27D23">
        <w:t xml:space="preserve"> message received from this UE is set to </w:t>
      </w:r>
      <w:r w:rsidRPr="00E27D23">
        <w:rPr>
          <w:i/>
        </w:rPr>
        <w:t>false</w:t>
      </w:r>
      <w:r w:rsidRPr="00E27D23">
        <w:t xml:space="preserve"> while the SLSS from this UE is part of the set defined for out of coverage, see TS 38.211 [16]:</w:t>
      </w:r>
    </w:p>
    <w:p w14:paraId="48788212" w14:textId="77777777" w:rsidR="00520CD3" w:rsidRPr="00E27D23" w:rsidRDefault="00520CD3" w:rsidP="00520CD3">
      <w:pPr>
        <w:pStyle w:val="B3"/>
        <w:rPr>
          <w:lang w:eastAsia="zh-CN"/>
        </w:rPr>
      </w:pPr>
      <w:r w:rsidRPr="00E27D23">
        <w:t>3&gt;</w:t>
      </w:r>
      <w:r w:rsidRPr="00E27D23">
        <w:tab/>
        <w:t>select the same SLSSID as the SLSSID of the selected SyncRef UE</w:t>
      </w:r>
      <w:r w:rsidRPr="00E27D23">
        <w:rPr>
          <w:lang w:eastAsia="zh-CN"/>
        </w:rPr>
        <w:t>;</w:t>
      </w:r>
    </w:p>
    <w:p w14:paraId="5222C5B4" w14:textId="77777777" w:rsidR="00520CD3" w:rsidRPr="00E27D23" w:rsidRDefault="00520CD3" w:rsidP="00520CD3">
      <w:pPr>
        <w:pStyle w:val="B3"/>
        <w:rPr>
          <w:lang w:eastAsia="zh-CN"/>
        </w:rPr>
      </w:pPr>
      <w:r w:rsidRPr="00E27D23">
        <w:t>3&gt;</w:t>
      </w:r>
      <w:r w:rsidRPr="00E27D23">
        <w:tab/>
        <w:t xml:space="preserve">select the slot in which to transmit the SLSS according to the </w:t>
      </w:r>
      <w:r w:rsidRPr="00E27D23">
        <w:rPr>
          <w:i/>
        </w:rPr>
        <w:t xml:space="preserve">sl-SSB-TimeAllocation1 </w:t>
      </w:r>
      <w:r w:rsidRPr="00E27D23">
        <w:t xml:space="preserve">or </w:t>
      </w:r>
      <w:r w:rsidRPr="00E27D23">
        <w:rPr>
          <w:i/>
        </w:rPr>
        <w:t>sl-SSB-TimeAllocation2</w:t>
      </w:r>
      <w:r w:rsidRPr="00E27D23">
        <w:t xml:space="preserve"> included in the preconfigured sidelink parameters corresponding to the concerned frequency, such that the timing is different from the SLSS of the selected SyncRef UE</w:t>
      </w:r>
      <w:r w:rsidRPr="00E27D23">
        <w:rPr>
          <w:lang w:eastAsia="zh-CN"/>
        </w:rPr>
        <w:t>;</w:t>
      </w:r>
    </w:p>
    <w:p w14:paraId="1B076A14" w14:textId="77777777" w:rsidR="00520CD3" w:rsidRPr="00E27D23" w:rsidRDefault="00520CD3" w:rsidP="00520CD3">
      <w:pPr>
        <w:pStyle w:val="B2"/>
        <w:rPr>
          <w:lang w:eastAsia="zh-CN"/>
        </w:rPr>
      </w:pPr>
      <w:r w:rsidRPr="00E27D23">
        <w:t>…</w:t>
      </w:r>
    </w:p>
    <w:p w14:paraId="067D3306" w14:textId="77777777" w:rsidR="00520CD3" w:rsidRPr="00E27D23" w:rsidRDefault="00520CD3" w:rsidP="00520CD3">
      <w:pPr>
        <w:pStyle w:val="B2"/>
        <w:rPr>
          <w:lang w:eastAsia="zh-CN"/>
        </w:rPr>
      </w:pPr>
      <w:r w:rsidRPr="00E27D23">
        <w:t>2&gt;</w:t>
      </w:r>
      <w:r w:rsidRPr="00E27D23">
        <w:tab/>
      </w:r>
      <w:r w:rsidRPr="00E27D23">
        <w:rPr>
          <w:lang w:eastAsia="zh-CN"/>
        </w:rPr>
        <w:t xml:space="preserve">else </w:t>
      </w:r>
      <w:r w:rsidRPr="00E27D23">
        <w:t>if the UE has a selected SyncRef UE:</w:t>
      </w:r>
    </w:p>
    <w:p w14:paraId="0C1B11AC" w14:textId="77777777" w:rsidR="00520CD3" w:rsidRPr="00E27D23" w:rsidRDefault="00520CD3" w:rsidP="00520CD3">
      <w:pPr>
        <w:pStyle w:val="B3"/>
        <w:rPr>
          <w:lang w:eastAsia="zh-CN"/>
        </w:rPr>
      </w:pPr>
      <w:r w:rsidRPr="00E27D23">
        <w:t>3&gt;</w:t>
      </w:r>
      <w:r w:rsidRPr="00E27D23">
        <w:tab/>
        <w:t>select the SLSSID from the set defined for out of coverage having an index that is 336 more than the index of the SLSSID of the selected SyncRef UE, see TS 38.211 [16];</w:t>
      </w:r>
    </w:p>
    <w:p w14:paraId="0581B892" w14:textId="77777777" w:rsidR="00520CD3" w:rsidRPr="00E27D23" w:rsidRDefault="00520CD3" w:rsidP="00520CD3">
      <w:pPr>
        <w:pStyle w:val="B3"/>
        <w:rPr>
          <w:lang w:eastAsia="zh-CN"/>
        </w:rPr>
      </w:pPr>
      <w:r w:rsidRPr="00E27D23">
        <w:t>3&gt;</w:t>
      </w:r>
      <w:r w:rsidRPr="00E27D23">
        <w:tab/>
        <w:t xml:space="preserve">select the slot in which to transmit the SLSS according to </w:t>
      </w:r>
      <w:r w:rsidRPr="00E27D23">
        <w:rPr>
          <w:i/>
        </w:rPr>
        <w:t xml:space="preserve">sl-SSB-TimeAllocation1 </w:t>
      </w:r>
      <w:r w:rsidRPr="00E27D23">
        <w:t xml:space="preserve">or </w:t>
      </w:r>
      <w:r w:rsidRPr="00E27D23">
        <w:rPr>
          <w:i/>
        </w:rPr>
        <w:t>sl-SSB-TimeAllocation2</w:t>
      </w:r>
      <w:r w:rsidRPr="00E27D23">
        <w:t xml:space="preserve"> included in the preconfigured sidelink parameters corresponding to the concerned frequency, such that the timing is different from the SLSS of the selected SyncRef UE</w:t>
      </w:r>
      <w:r w:rsidRPr="00E27D23">
        <w:rPr>
          <w:lang w:eastAsia="zh-CN"/>
        </w:rPr>
        <w:t>;</w:t>
      </w:r>
    </w:p>
    <w:p w14:paraId="5C927EA5" w14:textId="77777777" w:rsidR="00520CD3" w:rsidRPr="00E27D23" w:rsidRDefault="00520CD3" w:rsidP="00520CD3">
      <w:pPr>
        <w:pStyle w:val="B2"/>
      </w:pPr>
      <w:r w:rsidRPr="00E27D23">
        <w:t>…</w:t>
      </w:r>
    </w:p>
    <w:p w14:paraId="7B117653" w14:textId="77777777" w:rsidR="00520CD3" w:rsidRPr="00E27D23" w:rsidRDefault="00520CD3" w:rsidP="00520CD3">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6.2</w:t>
      </w:r>
      <w:r w:rsidRPr="00E27D23">
        <w:t>]</w:t>
      </w:r>
    </w:p>
    <w:p w14:paraId="67F54E0E" w14:textId="77777777" w:rsidR="00520CD3" w:rsidRPr="00E27D23" w:rsidRDefault="00520CD3" w:rsidP="00520CD3">
      <w:pPr>
        <w:keepLines/>
      </w:pPr>
      <w:r w:rsidRPr="00E27D23">
        <w:t>The UE shall:</w:t>
      </w:r>
    </w:p>
    <w:p w14:paraId="48C04B53" w14:textId="77777777" w:rsidR="00520CD3" w:rsidRPr="00E27D23" w:rsidRDefault="00520CD3" w:rsidP="00520CD3">
      <w:pPr>
        <w:pStyle w:val="B1"/>
      </w:pPr>
      <w:r w:rsidRPr="00E27D23">
        <w:t>1&gt;</w:t>
      </w:r>
      <w:r w:rsidRPr="00E27D23">
        <w:tab/>
        <w:t xml:space="preserve">if the frequency used for NR sidelink communication is included in </w:t>
      </w:r>
      <w:r w:rsidRPr="00E27D23">
        <w:rPr>
          <w:i/>
        </w:rPr>
        <w:t>sl-FreqInfoToAddModList</w:t>
      </w:r>
      <w:r w:rsidRPr="00E27D23">
        <w:t xml:space="preserve"> in </w:t>
      </w:r>
      <w:r w:rsidRPr="00E27D23">
        <w:rPr>
          <w:i/>
        </w:rPr>
        <w:t>sl-ConfigDedicatedNR</w:t>
      </w:r>
      <w:r w:rsidRPr="00E27D23">
        <w:t xml:space="preserve"> within</w:t>
      </w:r>
      <w:r w:rsidRPr="00E27D23">
        <w:rPr>
          <w:i/>
        </w:rPr>
        <w:t xml:space="preserve"> RRCReconfiguration</w:t>
      </w:r>
      <w:r w:rsidRPr="00E27D23">
        <w:t xml:space="preserve"> message or included</w:t>
      </w:r>
      <w:r w:rsidRPr="00E27D23">
        <w:rPr>
          <w:i/>
        </w:rPr>
        <w:t xml:space="preserve"> </w:t>
      </w:r>
      <w:r w:rsidRPr="00E27D23">
        <w:t xml:space="preserve">in </w:t>
      </w:r>
      <w:r w:rsidRPr="00E27D23">
        <w:rPr>
          <w:i/>
        </w:rPr>
        <w:t>sl-ConfigCommonNR</w:t>
      </w:r>
      <w:r w:rsidRPr="00E27D23">
        <w:t xml:space="preserve"> within </w:t>
      </w:r>
      <w:r w:rsidRPr="00E27D23">
        <w:rPr>
          <w:i/>
        </w:rPr>
        <w:t>SIB12</w:t>
      </w:r>
      <w:r w:rsidRPr="00E27D23">
        <w:t xml:space="preserve">, and </w:t>
      </w:r>
      <w:r w:rsidRPr="00E27D23">
        <w:rPr>
          <w:i/>
        </w:rPr>
        <w:t xml:space="preserve">sl-SyncPriority </w:t>
      </w:r>
      <w:r w:rsidRPr="00E27D23">
        <w:t xml:space="preserve">is configured for the concerned frequency and set to </w:t>
      </w:r>
      <w:r w:rsidRPr="00E27D23">
        <w:rPr>
          <w:i/>
        </w:rPr>
        <w:t>gnbEnb</w:t>
      </w:r>
      <w:r w:rsidRPr="00E27D23">
        <w:t>:</w:t>
      </w:r>
    </w:p>
    <w:p w14:paraId="141679A2" w14:textId="77777777" w:rsidR="00520CD3" w:rsidRPr="00E27D23" w:rsidRDefault="00520CD3" w:rsidP="00520CD3">
      <w:pPr>
        <w:pStyle w:val="B3"/>
        <w:ind w:left="852"/>
        <w:rPr>
          <w:rFonts w:eastAsia="DengXian"/>
          <w:lang w:eastAsia="zh-CN"/>
        </w:rPr>
      </w:pPr>
      <w:r w:rsidRPr="00E27D23">
        <w:t>2&gt;</w:t>
      </w:r>
      <w:r w:rsidRPr="00E27D23">
        <w:tab/>
      </w:r>
      <w:r w:rsidRPr="00E27D23">
        <w:rPr>
          <w:lang w:eastAsia="zh-CN"/>
        </w:rPr>
        <w:t xml:space="preserve">select a </w:t>
      </w:r>
      <w:r w:rsidRPr="00E27D23">
        <w:t xml:space="preserve">cell </w:t>
      </w:r>
      <w:r w:rsidRPr="00E27D23">
        <w:rPr>
          <w:lang w:eastAsia="zh-CN"/>
        </w:rPr>
        <w:t>as the synchronization reference source as defined in 5.8.6.3:</w:t>
      </w:r>
    </w:p>
    <w:p w14:paraId="3D450475" w14:textId="77777777" w:rsidR="00520CD3" w:rsidRPr="00E27D23" w:rsidRDefault="00520CD3" w:rsidP="00520CD3">
      <w:pPr>
        <w:pStyle w:val="B2"/>
        <w:ind w:left="568"/>
      </w:pPr>
      <w:r w:rsidRPr="00E27D23">
        <w:t>1&gt;</w:t>
      </w:r>
      <w:r w:rsidRPr="00E27D23">
        <w:tab/>
      </w:r>
      <w:r w:rsidRPr="00E27D23">
        <w:rPr>
          <w:lang w:eastAsia="zh-CN"/>
        </w:rPr>
        <w:t xml:space="preserve">else </w:t>
      </w:r>
      <w:r w:rsidRPr="00E27D23">
        <w:t xml:space="preserve">if the frequency used for NR sidelink communication is included in </w:t>
      </w:r>
      <w:r w:rsidRPr="00E27D23">
        <w:rPr>
          <w:i/>
        </w:rPr>
        <w:t>sl-FreqInfoToAddModList</w:t>
      </w:r>
      <w:r w:rsidRPr="00E27D23">
        <w:t xml:space="preserve"> in </w:t>
      </w:r>
      <w:r w:rsidRPr="00E27D23">
        <w:rPr>
          <w:i/>
        </w:rPr>
        <w:t>sl-ConfigDedicatedNR</w:t>
      </w:r>
      <w:r w:rsidRPr="00E27D23">
        <w:t xml:space="preserve"> within</w:t>
      </w:r>
      <w:r w:rsidRPr="00E27D23">
        <w:rPr>
          <w:i/>
        </w:rPr>
        <w:t xml:space="preserve"> RRCReconfiguration</w:t>
      </w:r>
      <w:r w:rsidRPr="00E27D23">
        <w:t xml:space="preserve"> message or included</w:t>
      </w:r>
      <w:r w:rsidRPr="00E27D23">
        <w:rPr>
          <w:i/>
        </w:rPr>
        <w:t xml:space="preserve"> </w:t>
      </w:r>
      <w:r w:rsidRPr="00E27D23">
        <w:t xml:space="preserve">in </w:t>
      </w:r>
      <w:r w:rsidRPr="00E27D23">
        <w:rPr>
          <w:i/>
        </w:rPr>
        <w:t>sl-ConfigCommonNR</w:t>
      </w:r>
      <w:r w:rsidRPr="00E27D23">
        <w:t xml:space="preserve"> within </w:t>
      </w:r>
      <w:r w:rsidRPr="00E27D23">
        <w:rPr>
          <w:i/>
        </w:rPr>
        <w:t>SIB12</w:t>
      </w:r>
      <w:r w:rsidRPr="00E27D23">
        <w:t xml:space="preserve">, and </w:t>
      </w:r>
      <w:r w:rsidRPr="00E27D23">
        <w:rPr>
          <w:i/>
        </w:rPr>
        <w:t xml:space="preserve">sl-SyncPriority </w:t>
      </w:r>
      <w:r w:rsidRPr="00E27D23">
        <w:rPr>
          <w:lang w:eastAsia="zh-CN"/>
        </w:rPr>
        <w:t xml:space="preserve">for the concerned frequency is not configured or is </w:t>
      </w:r>
      <w:r w:rsidRPr="00E27D23">
        <w:t xml:space="preserve">set to </w:t>
      </w:r>
      <w:r w:rsidRPr="00E27D23">
        <w:rPr>
          <w:i/>
          <w:lang w:eastAsia="zh-CN"/>
        </w:rPr>
        <w:t>gnss</w:t>
      </w:r>
      <w:r w:rsidRPr="00E27D23">
        <w:rPr>
          <w:lang w:eastAsia="zh-CN"/>
        </w:rPr>
        <w:t>, and GNSS is reliable in accordance with TS 38.101-1 [15] and TS 38.133 [14]:</w:t>
      </w:r>
    </w:p>
    <w:p w14:paraId="1BC8D6B8" w14:textId="77777777" w:rsidR="00520CD3" w:rsidRPr="00E27D23" w:rsidRDefault="00520CD3" w:rsidP="00520CD3">
      <w:pPr>
        <w:pStyle w:val="B3"/>
        <w:ind w:left="852"/>
      </w:pPr>
      <w:r w:rsidRPr="00E27D23">
        <w:t>2&gt;</w:t>
      </w:r>
      <w:r w:rsidRPr="00E27D23">
        <w:tab/>
      </w:r>
      <w:r w:rsidRPr="00E27D23">
        <w:rPr>
          <w:lang w:eastAsia="zh-CN"/>
        </w:rPr>
        <w:t>select GNSS as the synchronization reference source;</w:t>
      </w:r>
    </w:p>
    <w:p w14:paraId="02E21EFF" w14:textId="77777777" w:rsidR="00520CD3" w:rsidRPr="00E27D23" w:rsidRDefault="00520CD3" w:rsidP="00520CD3">
      <w:pPr>
        <w:pStyle w:val="B1"/>
      </w:pPr>
      <w:r w:rsidRPr="00E27D23">
        <w:t>…</w:t>
      </w:r>
    </w:p>
    <w:p w14:paraId="37CBE16C" w14:textId="77777777" w:rsidR="00520CD3" w:rsidRPr="00E27D23" w:rsidRDefault="00520CD3" w:rsidP="00520CD3">
      <w:pPr>
        <w:pStyle w:val="B1"/>
      </w:pPr>
      <w:r w:rsidRPr="00E27D23">
        <w:t>1&gt;</w:t>
      </w:r>
      <w:r w:rsidRPr="00E27D23">
        <w:tab/>
        <w:t>else:</w:t>
      </w:r>
    </w:p>
    <w:p w14:paraId="2393BC56" w14:textId="77777777" w:rsidR="00520CD3" w:rsidRPr="00E27D23" w:rsidRDefault="00520CD3" w:rsidP="00520CD3">
      <w:pPr>
        <w:pStyle w:val="B2"/>
      </w:pPr>
      <w:r w:rsidRPr="00E27D23">
        <w:t>2&gt;</w:t>
      </w:r>
      <w:r w:rsidRPr="00E27D23">
        <w:tab/>
        <w:t xml:space="preserve">perform a full search (i.e. covering all subframes and all possible SLSSIDs) to detect candidate SLSS, in accordance with TS </w:t>
      </w:r>
      <w:r w:rsidRPr="00E27D23">
        <w:rPr>
          <w:lang w:eastAsia="zh-CN"/>
        </w:rPr>
        <w:t>38.133 [14]</w:t>
      </w:r>
    </w:p>
    <w:p w14:paraId="75AD0063" w14:textId="77777777" w:rsidR="00520CD3" w:rsidRPr="00E27D23" w:rsidRDefault="00520CD3" w:rsidP="00520CD3">
      <w:pPr>
        <w:pStyle w:val="B2"/>
      </w:pPr>
      <w:r w:rsidRPr="00E27D23">
        <w:t>2&gt;</w:t>
      </w:r>
      <w:r w:rsidRPr="00E27D23">
        <w:tab/>
        <w:t xml:space="preserve">when evaluating the one or more detected SLSSIDs, apply layer 3 filtering as specified in 5.5.3.2 using the preconfigured </w:t>
      </w:r>
      <w:r w:rsidRPr="00E27D23">
        <w:rPr>
          <w:i/>
        </w:rPr>
        <w:t>sl-filterCoefficient</w:t>
      </w:r>
      <w:r w:rsidRPr="00E27D23">
        <w:t>, before using the PSBCH-RSRP measurement results;</w:t>
      </w:r>
    </w:p>
    <w:p w14:paraId="08F4CB4E" w14:textId="77777777" w:rsidR="00520CD3" w:rsidRPr="00E27D23" w:rsidRDefault="00520CD3" w:rsidP="00520CD3">
      <w:pPr>
        <w:pStyle w:val="B2"/>
      </w:pPr>
      <w:r w:rsidRPr="00E27D23">
        <w:t>2&gt;</w:t>
      </w:r>
      <w:r w:rsidRPr="00E27D23">
        <w:tab/>
        <w:t>if the UE has selected a SyncRef UE:</w:t>
      </w:r>
    </w:p>
    <w:p w14:paraId="32283432" w14:textId="77777777" w:rsidR="00520CD3" w:rsidRPr="00E27D23" w:rsidRDefault="00520CD3" w:rsidP="00520CD3">
      <w:pPr>
        <w:pStyle w:val="B3"/>
      </w:pPr>
      <w:r w:rsidRPr="00E27D23">
        <w:t>…</w:t>
      </w:r>
    </w:p>
    <w:p w14:paraId="4B67393B" w14:textId="77777777" w:rsidR="00520CD3" w:rsidRPr="00E27D23" w:rsidRDefault="00520CD3" w:rsidP="00520CD3">
      <w:pPr>
        <w:pStyle w:val="B3"/>
      </w:pPr>
      <w:r w:rsidRPr="00E27D23">
        <w:t>3&gt;</w:t>
      </w:r>
      <w:r w:rsidRPr="00E27D23">
        <w:tab/>
        <w:t xml:space="preserve">if the PSBCH-RSRP of the current SyncRef UE is less than the minimum requirement </w:t>
      </w:r>
      <w:r w:rsidRPr="00E27D23">
        <w:rPr>
          <w:lang w:eastAsia="zh-CN"/>
        </w:rPr>
        <w:t xml:space="preserve">defined in </w:t>
      </w:r>
      <w:r w:rsidRPr="00E27D23">
        <w:t xml:space="preserve">TS </w:t>
      </w:r>
      <w:r w:rsidRPr="00E27D23">
        <w:rPr>
          <w:lang w:eastAsia="zh-CN"/>
        </w:rPr>
        <w:t>38.133 [14]</w:t>
      </w:r>
      <w:r w:rsidRPr="00E27D23">
        <w:t>:</w:t>
      </w:r>
    </w:p>
    <w:p w14:paraId="520B68D2" w14:textId="77777777" w:rsidR="00520CD3" w:rsidRPr="00E27D23" w:rsidRDefault="00520CD3" w:rsidP="00520CD3">
      <w:pPr>
        <w:pStyle w:val="B4"/>
      </w:pPr>
      <w:r w:rsidRPr="00E27D23">
        <w:t>4&gt;</w:t>
      </w:r>
      <w:r w:rsidRPr="00E27D23">
        <w:tab/>
        <w:t>consider no SyncRef UE to be selected;</w:t>
      </w:r>
    </w:p>
    <w:p w14:paraId="1AC118B5" w14:textId="77777777" w:rsidR="00520CD3" w:rsidRPr="00E27D23" w:rsidRDefault="00520CD3" w:rsidP="00520CD3">
      <w:pPr>
        <w:pStyle w:val="B2"/>
      </w:pPr>
      <w:r w:rsidRPr="00E27D23">
        <w:t>…</w:t>
      </w:r>
    </w:p>
    <w:p w14:paraId="7CDD981D" w14:textId="77777777" w:rsidR="00520CD3" w:rsidRPr="00E27D23" w:rsidRDefault="00520CD3" w:rsidP="00520CD3">
      <w:pPr>
        <w:pStyle w:val="B2"/>
      </w:pPr>
      <w:r w:rsidRPr="00E27D23">
        <w:t>2&gt;</w:t>
      </w:r>
      <w:r w:rsidRPr="00E27D23">
        <w:tab/>
        <w:t xml:space="preserve">if the UE </w:t>
      </w:r>
      <w:r w:rsidRPr="00E27D23">
        <w:rPr>
          <w:lang w:eastAsia="zh-CN"/>
        </w:rPr>
        <w:t>has selected cell as the synchronization reference for NR sidelink communication</w:t>
      </w:r>
      <w:r w:rsidRPr="00E27D23">
        <w:t>:</w:t>
      </w:r>
    </w:p>
    <w:p w14:paraId="5C2191DC" w14:textId="77777777" w:rsidR="00520CD3" w:rsidRPr="00E27D23" w:rsidRDefault="00520CD3" w:rsidP="00520CD3">
      <w:pPr>
        <w:pStyle w:val="B3"/>
      </w:pPr>
      <w:r w:rsidRPr="00E27D23">
        <w:t>3&gt;</w:t>
      </w:r>
      <w:r w:rsidRPr="00E27D23">
        <w:tab/>
        <w:t xml:space="preserve">if the PSBCH-RSRP of the candidate SyncRef UE exceeds the minimum requirement </w:t>
      </w:r>
      <w:r w:rsidRPr="00E27D23">
        <w:rPr>
          <w:lang w:eastAsia="zh-CN"/>
        </w:rPr>
        <w:t xml:space="preserve">defined in </w:t>
      </w:r>
      <w:r w:rsidRPr="00E27D23">
        <w:t xml:space="preserve">TS </w:t>
      </w:r>
      <w:r w:rsidRPr="00E27D23">
        <w:rPr>
          <w:lang w:eastAsia="zh-CN"/>
        </w:rPr>
        <w:t xml:space="preserve">38.133 [14] </w:t>
      </w:r>
      <w:r w:rsidRPr="00E27D23">
        <w:t xml:space="preserve">by </w:t>
      </w:r>
      <w:r w:rsidRPr="00E27D23">
        <w:rPr>
          <w:i/>
        </w:rPr>
        <w:t>sl-SyncRefMinHyst</w:t>
      </w:r>
      <w:r w:rsidRPr="00E27D23">
        <w:t xml:space="preserve"> and the candidate SyncRef UE belongs to a higher priority group than </w:t>
      </w:r>
      <w:r w:rsidRPr="00E27D23">
        <w:rPr>
          <w:lang w:eastAsia="zh-CN"/>
        </w:rPr>
        <w:t>gNB/eNB</w:t>
      </w:r>
      <w:r w:rsidRPr="00E27D23">
        <w:t>; or</w:t>
      </w:r>
    </w:p>
    <w:p w14:paraId="0EE5928C" w14:textId="77777777" w:rsidR="00520CD3" w:rsidRPr="00E27D23" w:rsidRDefault="00520CD3" w:rsidP="00520CD3">
      <w:pPr>
        <w:pStyle w:val="B3"/>
      </w:pPr>
      <w:r w:rsidRPr="00E27D23">
        <w:t>3&gt;</w:t>
      </w:r>
      <w:r w:rsidRPr="00E27D23">
        <w:tab/>
        <w:t>if</w:t>
      </w:r>
      <w:r w:rsidRPr="00E27D23">
        <w:rPr>
          <w:lang w:eastAsia="zh-CN"/>
        </w:rPr>
        <w:t xml:space="preserve"> the selected cell is not detected:</w:t>
      </w:r>
    </w:p>
    <w:p w14:paraId="1833AE5F" w14:textId="77777777" w:rsidR="00520CD3" w:rsidRPr="00E27D23" w:rsidRDefault="00520CD3" w:rsidP="00520CD3">
      <w:pPr>
        <w:pStyle w:val="B4"/>
      </w:pPr>
      <w:r w:rsidRPr="00E27D23">
        <w:t>4&gt;</w:t>
      </w:r>
      <w:r w:rsidRPr="00E27D23">
        <w:tab/>
        <w:t xml:space="preserve">consider </w:t>
      </w:r>
      <w:r w:rsidRPr="00E27D23">
        <w:rPr>
          <w:lang w:eastAsia="zh-CN"/>
        </w:rPr>
        <w:t xml:space="preserve">the cell not </w:t>
      </w:r>
      <w:r w:rsidRPr="00E27D23">
        <w:t>to be selected;</w:t>
      </w:r>
    </w:p>
    <w:p w14:paraId="11B53E1E" w14:textId="77777777" w:rsidR="00520CD3" w:rsidRPr="00E27D23" w:rsidRDefault="00520CD3" w:rsidP="00520CD3">
      <w:pPr>
        <w:pStyle w:val="B2"/>
      </w:pPr>
      <w:r w:rsidRPr="00E27D23">
        <w:t>2&gt;</w:t>
      </w:r>
      <w:r w:rsidRPr="00E27D23">
        <w:tab/>
        <w:t xml:space="preserve">if the UE </w:t>
      </w:r>
      <w:r w:rsidRPr="00E27D23">
        <w:rPr>
          <w:lang w:eastAsia="zh-CN"/>
        </w:rPr>
        <w:t>has not selected any synchronization reference</w:t>
      </w:r>
      <w:r w:rsidRPr="00E27D23">
        <w:t>:</w:t>
      </w:r>
    </w:p>
    <w:p w14:paraId="711CC2F0" w14:textId="77777777" w:rsidR="00520CD3" w:rsidRPr="00E27D23" w:rsidRDefault="00520CD3" w:rsidP="00520CD3">
      <w:pPr>
        <w:pStyle w:val="B3"/>
      </w:pPr>
      <w:r w:rsidRPr="00E27D23">
        <w:t>3&gt;</w:t>
      </w:r>
      <w:r w:rsidRPr="00E27D23">
        <w:tab/>
        <w:t xml:space="preserve">if the UE detects one or more SLSSIDs for which the PSBCH-RSRP exceeds the minimum requirement defined in TS </w:t>
      </w:r>
      <w:r w:rsidRPr="00E27D23">
        <w:rPr>
          <w:lang w:eastAsia="zh-CN"/>
        </w:rPr>
        <w:t xml:space="preserve">38.133 [14] </w:t>
      </w:r>
      <w:r w:rsidRPr="00E27D23">
        <w:t xml:space="preserve">by </w:t>
      </w:r>
      <w:r w:rsidRPr="00E27D23">
        <w:rPr>
          <w:i/>
        </w:rPr>
        <w:t>sl-SyncRefMinHyst</w:t>
      </w:r>
      <w:r w:rsidRPr="00E27D23">
        <w:t xml:space="preserve"> and for which the UE received the corresponding </w:t>
      </w:r>
      <w:r w:rsidRPr="00E27D23">
        <w:rPr>
          <w:i/>
        </w:rPr>
        <w:t>MasterInformationBlockSidelink</w:t>
      </w:r>
      <w:r w:rsidRPr="00E27D23">
        <w:t xml:space="preserve"> message (candidate SyncRef UEs),</w:t>
      </w:r>
      <w:r w:rsidRPr="00E27D23">
        <w:rPr>
          <w:lang w:eastAsia="zh-CN"/>
        </w:rPr>
        <w:t xml:space="preserve"> or if the UE detects</w:t>
      </w:r>
      <w:r w:rsidRPr="00E27D23">
        <w:t xml:space="preserve"> </w:t>
      </w:r>
      <w:r w:rsidRPr="00E27D23">
        <w:rPr>
          <w:lang w:eastAsia="zh-CN"/>
        </w:rPr>
        <w:t xml:space="preserve">GNSS that is reliable in accordance with TS 38.101-1 [15] and </w:t>
      </w:r>
      <w:r w:rsidRPr="00E27D23">
        <w:t xml:space="preserve">TS </w:t>
      </w:r>
      <w:r w:rsidRPr="00E27D23">
        <w:rPr>
          <w:lang w:eastAsia="zh-CN"/>
        </w:rPr>
        <w:t xml:space="preserve">38.133 [14], or if the UE detects a cell, </w:t>
      </w:r>
      <w:r w:rsidRPr="00E27D23">
        <w:t xml:space="preserve">select a </w:t>
      </w:r>
      <w:r w:rsidRPr="00E27D23">
        <w:rPr>
          <w:lang w:eastAsia="zh-CN"/>
        </w:rPr>
        <w:t xml:space="preserve">synchronization reference </w:t>
      </w:r>
      <w:r w:rsidRPr="00E27D23">
        <w:t>according to the following priority group order:</w:t>
      </w:r>
    </w:p>
    <w:p w14:paraId="776F5A4F" w14:textId="77777777" w:rsidR="00520CD3" w:rsidRPr="00E27D23" w:rsidRDefault="00520CD3" w:rsidP="00520CD3">
      <w:pPr>
        <w:pStyle w:val="B4"/>
        <w:rPr>
          <w:lang w:eastAsia="zh-CN"/>
        </w:rPr>
      </w:pPr>
      <w:r w:rsidRPr="00E27D23">
        <w:t>4&gt;</w:t>
      </w:r>
      <w:r w:rsidRPr="00E27D23">
        <w:tab/>
      </w:r>
      <w:r w:rsidRPr="00E27D23">
        <w:rPr>
          <w:lang w:eastAsia="zh-CN"/>
        </w:rPr>
        <w:t xml:space="preserve">if </w:t>
      </w:r>
      <w:r w:rsidRPr="00E27D23">
        <w:rPr>
          <w:i/>
          <w:lang w:eastAsia="zh-CN"/>
        </w:rPr>
        <w:t>sl-SyncPriority</w:t>
      </w:r>
      <w:r w:rsidRPr="00E27D23">
        <w:rPr>
          <w:lang w:eastAsia="zh-CN"/>
        </w:rPr>
        <w:t xml:space="preserve"> corresponding to the concerned frequency is set to </w:t>
      </w:r>
      <w:r w:rsidRPr="00E27D23">
        <w:rPr>
          <w:i/>
        </w:rPr>
        <w:t>gnbEnb</w:t>
      </w:r>
      <w:r w:rsidRPr="00E27D23">
        <w:rPr>
          <w:lang w:eastAsia="zh-CN"/>
        </w:rPr>
        <w:t>:</w:t>
      </w:r>
    </w:p>
    <w:p w14:paraId="05E882E9" w14:textId="77777777" w:rsidR="00520CD3" w:rsidRPr="00E27D23" w:rsidRDefault="00520CD3" w:rsidP="00520CD3">
      <w:pPr>
        <w:pStyle w:val="B5"/>
        <w:rPr>
          <w:lang w:eastAsia="zh-CN"/>
        </w:rPr>
      </w:pPr>
      <w:r w:rsidRPr="00E27D23">
        <w:t>5&gt;</w:t>
      </w:r>
      <w:r w:rsidRPr="00E27D23">
        <w:tab/>
        <w:t>UEs of which SLSSID is part of the set defined for in coverage</w:t>
      </w:r>
      <w:r w:rsidRPr="00E27D23">
        <w:rPr>
          <w:lang w:eastAsia="zh-CN"/>
        </w:rPr>
        <w:t>, and</w:t>
      </w:r>
      <w:r w:rsidRPr="00E27D23">
        <w:rPr>
          <w:i/>
        </w:rPr>
        <w:t xml:space="preserve"> inCoverage</w:t>
      </w:r>
      <w:r w:rsidRPr="00E27D23">
        <w:t xml:space="preserve">, included in the </w:t>
      </w:r>
      <w:r w:rsidRPr="00E27D23">
        <w:rPr>
          <w:i/>
        </w:rPr>
        <w:t>MasterInformationBlockSidelink</w:t>
      </w:r>
      <w:r w:rsidRPr="00E27D23">
        <w:t xml:space="preserve"> message received from this UE, is set to </w:t>
      </w:r>
      <w:r w:rsidRPr="00E27D23">
        <w:rPr>
          <w:i/>
        </w:rPr>
        <w:t>true</w:t>
      </w:r>
      <w:r w:rsidRPr="00E27D23">
        <w:t>, starting with the UE with the highest PSBCH-RSRP result (priority group 1)</w:t>
      </w:r>
      <w:r w:rsidRPr="00E27D23">
        <w:rPr>
          <w:lang w:eastAsia="zh-CN"/>
        </w:rPr>
        <w:t>;</w:t>
      </w:r>
    </w:p>
    <w:p w14:paraId="43F2E203" w14:textId="77777777" w:rsidR="00520CD3" w:rsidRPr="00E27D23" w:rsidRDefault="00520CD3" w:rsidP="00520CD3">
      <w:pPr>
        <w:pStyle w:val="B5"/>
        <w:rPr>
          <w:lang w:eastAsia="zh-CN"/>
        </w:rPr>
      </w:pPr>
      <w:r w:rsidRPr="00E27D23">
        <w:t>5&gt;</w:t>
      </w:r>
      <w:r w:rsidRPr="00E27D23">
        <w:tab/>
        <w:t xml:space="preserve">UE </w:t>
      </w:r>
      <w:r w:rsidRPr="00E27D23">
        <w:rPr>
          <w:lang w:eastAsia="zh-CN"/>
        </w:rPr>
        <w:t xml:space="preserve">of </w:t>
      </w:r>
      <w:r w:rsidRPr="00E27D23">
        <w:t xml:space="preserve">which SLSSID is part of the set defined for in coverage, </w:t>
      </w:r>
      <w:r w:rsidRPr="00E27D23">
        <w:rPr>
          <w:lang w:eastAsia="zh-CN"/>
        </w:rPr>
        <w:t>and</w:t>
      </w:r>
      <w:r w:rsidRPr="00E27D23">
        <w:rPr>
          <w:i/>
        </w:rPr>
        <w:t xml:space="preserve"> inCoverage</w:t>
      </w:r>
      <w:r w:rsidRPr="00E27D23">
        <w:t xml:space="preserve">, included in the </w:t>
      </w:r>
      <w:r w:rsidRPr="00E27D23">
        <w:rPr>
          <w:i/>
        </w:rPr>
        <w:t>MasterInformationBlockSidelink</w:t>
      </w:r>
      <w:r w:rsidRPr="00E27D23">
        <w:t xml:space="preserve"> message received from this UE, is set to </w:t>
      </w:r>
      <w:r w:rsidRPr="00E27D23">
        <w:rPr>
          <w:i/>
        </w:rPr>
        <w:t>false</w:t>
      </w:r>
      <w:r w:rsidRPr="00E27D23">
        <w:t>, starting with the UE with the highest PSBCH-RSRP result (priority group 2)</w:t>
      </w:r>
      <w:r w:rsidRPr="00E27D23">
        <w:rPr>
          <w:lang w:eastAsia="zh-CN"/>
        </w:rPr>
        <w:t>;</w:t>
      </w:r>
    </w:p>
    <w:p w14:paraId="57D55DDD" w14:textId="77777777" w:rsidR="00520CD3" w:rsidRPr="00E27D23" w:rsidRDefault="00520CD3" w:rsidP="00520CD3">
      <w:pPr>
        <w:pStyle w:val="B5"/>
        <w:rPr>
          <w:lang w:eastAsia="zh-CN"/>
        </w:rPr>
      </w:pPr>
      <w:r w:rsidRPr="00E27D23">
        <w:t>5&gt;</w:t>
      </w:r>
      <w:r w:rsidRPr="00E27D23">
        <w:tab/>
      </w:r>
      <w:r w:rsidRPr="00E27D23">
        <w:rPr>
          <w:lang w:eastAsia="zh-CN"/>
        </w:rPr>
        <w:t>GNSS</w:t>
      </w:r>
      <w:r w:rsidRPr="00E27D23">
        <w:t xml:space="preserve"> </w:t>
      </w:r>
      <w:r w:rsidRPr="00E27D23">
        <w:rPr>
          <w:lang w:eastAsia="zh-CN"/>
        </w:rPr>
        <w:t xml:space="preserve">that is reliable in accordance with TS 38.101-1 [15] and </w:t>
      </w:r>
      <w:r w:rsidRPr="00E27D23">
        <w:t xml:space="preserve">TS </w:t>
      </w:r>
      <w:r w:rsidRPr="00E27D23">
        <w:rPr>
          <w:lang w:eastAsia="zh-CN"/>
        </w:rPr>
        <w:t>38.133 [14]</w:t>
      </w:r>
      <w:r w:rsidRPr="00E27D23">
        <w:t xml:space="preserve"> (priority group </w:t>
      </w:r>
      <w:r w:rsidRPr="00E27D23">
        <w:rPr>
          <w:lang w:eastAsia="zh-CN"/>
        </w:rPr>
        <w:t>3</w:t>
      </w:r>
      <w:r w:rsidRPr="00E27D23">
        <w:t>)</w:t>
      </w:r>
      <w:r w:rsidRPr="00E27D23">
        <w:rPr>
          <w:lang w:eastAsia="zh-CN"/>
        </w:rPr>
        <w:t>;</w:t>
      </w:r>
    </w:p>
    <w:p w14:paraId="2F7EB9C8" w14:textId="77777777" w:rsidR="00520CD3" w:rsidRPr="00E27D23" w:rsidRDefault="00520CD3" w:rsidP="00520CD3">
      <w:pPr>
        <w:pStyle w:val="B5"/>
        <w:rPr>
          <w:lang w:eastAsia="zh-CN"/>
        </w:rPr>
      </w:pPr>
      <w:r w:rsidRPr="00E27D23">
        <w:t>5&gt;</w:t>
      </w:r>
      <w:r w:rsidRPr="00E27D23">
        <w:tab/>
        <w:t>UEs of which</w:t>
      </w:r>
      <w:r w:rsidRPr="00E27D23">
        <w:rPr>
          <w:lang w:eastAsia="zh-CN"/>
        </w:rPr>
        <w:t xml:space="preserve"> SLSSID is 0, and</w:t>
      </w:r>
      <w:r w:rsidRPr="00E27D23">
        <w:t xml:space="preserve"> </w:t>
      </w:r>
      <w:r w:rsidRPr="00E27D23">
        <w:rPr>
          <w:i/>
        </w:rPr>
        <w:t>inCoverage</w:t>
      </w:r>
      <w:r w:rsidRPr="00E27D23">
        <w:t xml:space="preserve">, included in the </w:t>
      </w:r>
      <w:r w:rsidRPr="00E27D23">
        <w:rPr>
          <w:i/>
        </w:rPr>
        <w:t>MasterInformationBlockSidelink</w:t>
      </w:r>
      <w:r w:rsidRPr="00E27D23">
        <w:t xml:space="preserve"> message received from this UE, is set to </w:t>
      </w:r>
      <w:r w:rsidRPr="00E27D23">
        <w:rPr>
          <w:i/>
        </w:rPr>
        <w:t>true</w:t>
      </w:r>
      <w:r w:rsidRPr="00E27D23">
        <w:rPr>
          <w:i/>
          <w:lang w:eastAsia="zh-CN"/>
        </w:rPr>
        <w:t xml:space="preserve">, </w:t>
      </w:r>
      <w:r w:rsidRPr="00E27D23">
        <w:rPr>
          <w:lang w:eastAsia="zh-CN"/>
        </w:rPr>
        <w:t xml:space="preserve">or of which SLSSID is 0 and SLSS is transmitted on slot(s) indicated by </w:t>
      </w:r>
      <w:r w:rsidRPr="00E27D23">
        <w:rPr>
          <w:i/>
        </w:rPr>
        <w:t>sl-SSB-TimeAllocation3</w:t>
      </w:r>
      <w:r w:rsidRPr="00E27D23">
        <w:rPr>
          <w:lang w:eastAsia="zh-CN"/>
        </w:rPr>
        <w:t xml:space="preserve">, </w:t>
      </w:r>
      <w:r w:rsidRPr="00E27D23">
        <w:t xml:space="preserve">starting with the UE with the highest PSBCH-RSRP result (priority group </w:t>
      </w:r>
      <w:r w:rsidRPr="00E27D23">
        <w:rPr>
          <w:lang w:eastAsia="zh-CN"/>
        </w:rPr>
        <w:t>4</w:t>
      </w:r>
      <w:r w:rsidRPr="00E27D23">
        <w:t>)</w:t>
      </w:r>
      <w:r w:rsidRPr="00E27D23">
        <w:rPr>
          <w:lang w:eastAsia="zh-CN"/>
        </w:rPr>
        <w:t>;</w:t>
      </w:r>
    </w:p>
    <w:p w14:paraId="2BAA06F9" w14:textId="77777777" w:rsidR="00520CD3" w:rsidRPr="00E27D23" w:rsidRDefault="00520CD3" w:rsidP="00520CD3">
      <w:pPr>
        <w:pStyle w:val="B5"/>
      </w:pPr>
      <w:r w:rsidRPr="00E27D23">
        <w:t>5&gt;</w:t>
      </w:r>
      <w:r w:rsidRPr="00E27D23">
        <w:tab/>
        <w:t xml:space="preserve">UEs of which SLSSID is 0 and SLSS is not transmitted on slot(s) indicated by </w:t>
      </w:r>
      <w:r w:rsidRPr="00E27D23">
        <w:rPr>
          <w:i/>
          <w:iCs/>
        </w:rPr>
        <w:t>sl-SSB-TimeAllocation3</w:t>
      </w:r>
      <w:r w:rsidRPr="00E27D23">
        <w:t xml:space="preserve">, and </w:t>
      </w:r>
      <w:r w:rsidRPr="00E27D23">
        <w:rPr>
          <w:i/>
          <w:iCs/>
        </w:rPr>
        <w:t>inCoverage</w:t>
      </w:r>
      <w:r w:rsidRPr="00E27D23">
        <w:t xml:space="preserve">, included in the </w:t>
      </w:r>
      <w:r w:rsidRPr="00E27D23">
        <w:rPr>
          <w:i/>
          <w:iCs/>
        </w:rPr>
        <w:t>MasterInformationBlockSidelink</w:t>
      </w:r>
      <w:r w:rsidRPr="00E27D23">
        <w:t xml:space="preserve"> message received from this UE, is set to </w:t>
      </w:r>
      <w:r w:rsidRPr="00E27D23">
        <w:rPr>
          <w:i/>
          <w:iCs/>
        </w:rPr>
        <w:t>false</w:t>
      </w:r>
      <w:r w:rsidRPr="00E27D23">
        <w:t>, starting with the UE with the highest PSBCH-RSRP result (priority group 5);</w:t>
      </w:r>
    </w:p>
    <w:p w14:paraId="34DA45B7" w14:textId="77777777" w:rsidR="00520CD3" w:rsidRPr="00E27D23" w:rsidRDefault="00520CD3" w:rsidP="00520CD3">
      <w:pPr>
        <w:pStyle w:val="B5"/>
        <w:rPr>
          <w:lang w:eastAsia="zh-CN"/>
        </w:rPr>
      </w:pPr>
      <w:r w:rsidRPr="00E27D23">
        <w:t>5&gt;</w:t>
      </w:r>
      <w:r w:rsidRPr="00E27D23">
        <w:tab/>
        <w:t>UEs of which</w:t>
      </w:r>
      <w:r w:rsidRPr="00E27D23">
        <w:rPr>
          <w:lang w:eastAsia="zh-CN"/>
        </w:rPr>
        <w:t xml:space="preserve"> SLSSID is 337 and </w:t>
      </w:r>
      <w:r w:rsidRPr="00E27D23">
        <w:rPr>
          <w:i/>
        </w:rPr>
        <w:t>inCoverage</w:t>
      </w:r>
      <w:r w:rsidRPr="00E27D23">
        <w:t xml:space="preserve">, included in the </w:t>
      </w:r>
      <w:r w:rsidRPr="00E27D23">
        <w:rPr>
          <w:i/>
        </w:rPr>
        <w:t>MasterInformationBlockSidelink</w:t>
      </w:r>
      <w:r w:rsidRPr="00E27D23">
        <w:t xml:space="preserve"> message received from this UE, is set to </w:t>
      </w:r>
      <w:r w:rsidRPr="00E27D23">
        <w:rPr>
          <w:i/>
        </w:rPr>
        <w:t>false</w:t>
      </w:r>
      <w:r w:rsidRPr="00E27D23">
        <w:t xml:space="preserve">, starting with the UE with the highest PSBCH-RSRP result (priority group </w:t>
      </w:r>
      <w:r w:rsidRPr="00E27D23">
        <w:rPr>
          <w:lang w:eastAsia="zh-CN"/>
        </w:rPr>
        <w:t>5</w:t>
      </w:r>
      <w:r w:rsidRPr="00E27D23">
        <w:t>)</w:t>
      </w:r>
      <w:r w:rsidRPr="00E27D23">
        <w:rPr>
          <w:lang w:eastAsia="zh-CN"/>
        </w:rPr>
        <w:t>;</w:t>
      </w:r>
    </w:p>
    <w:p w14:paraId="34B14D5B" w14:textId="77777777" w:rsidR="00520CD3" w:rsidRPr="00E27D23" w:rsidRDefault="00520CD3" w:rsidP="00520CD3">
      <w:pPr>
        <w:pStyle w:val="B5"/>
        <w:rPr>
          <w:lang w:eastAsia="zh-CN"/>
        </w:rPr>
      </w:pPr>
      <w:r w:rsidRPr="00E27D23">
        <w:t>5&gt;</w:t>
      </w:r>
      <w:r w:rsidRPr="00E27D23">
        <w:tab/>
        <w:t xml:space="preserve">Other UEs, starting with the UE with the highest PSBCH-RSRP result (priority group </w:t>
      </w:r>
      <w:r w:rsidRPr="00E27D23">
        <w:rPr>
          <w:lang w:eastAsia="zh-CN"/>
        </w:rPr>
        <w:t>6</w:t>
      </w:r>
      <w:r w:rsidRPr="00E27D23">
        <w:t>)</w:t>
      </w:r>
      <w:r w:rsidRPr="00E27D23">
        <w:rPr>
          <w:lang w:eastAsia="zh-CN"/>
        </w:rPr>
        <w:t>;</w:t>
      </w:r>
    </w:p>
    <w:p w14:paraId="10F167AA" w14:textId="77777777" w:rsidR="00520CD3" w:rsidRPr="00E27D23" w:rsidRDefault="00520CD3" w:rsidP="00520CD3">
      <w:pPr>
        <w:pStyle w:val="B4"/>
        <w:rPr>
          <w:lang w:eastAsia="zh-CN"/>
        </w:rPr>
      </w:pPr>
      <w:r w:rsidRPr="00E27D23">
        <w:t>4&gt;</w:t>
      </w:r>
      <w:r w:rsidRPr="00E27D23">
        <w:tab/>
      </w:r>
      <w:r w:rsidRPr="00E27D23">
        <w:rPr>
          <w:lang w:eastAsia="zh-CN"/>
        </w:rPr>
        <w:t xml:space="preserve">if </w:t>
      </w:r>
      <w:r w:rsidRPr="00E27D23">
        <w:rPr>
          <w:i/>
          <w:lang w:eastAsia="zh-CN"/>
        </w:rPr>
        <w:t>sl-SyncPriority</w:t>
      </w:r>
      <w:r w:rsidRPr="00E27D23">
        <w:rPr>
          <w:lang w:eastAsia="zh-CN"/>
        </w:rPr>
        <w:t xml:space="preserve"> corresponding to the concerned frequency is set to </w:t>
      </w:r>
      <w:r w:rsidRPr="00E27D23">
        <w:rPr>
          <w:i/>
          <w:lang w:eastAsia="zh-CN"/>
        </w:rPr>
        <w:t>gnss</w:t>
      </w:r>
      <w:r w:rsidRPr="00E27D23">
        <w:rPr>
          <w:lang w:eastAsia="zh-CN"/>
        </w:rPr>
        <w:t xml:space="preserve">, and </w:t>
      </w:r>
      <w:r w:rsidRPr="00E27D23">
        <w:rPr>
          <w:i/>
          <w:lang w:eastAsia="zh-CN"/>
        </w:rPr>
        <w:t>sl-NbAsSync</w:t>
      </w:r>
      <w:r w:rsidRPr="00E27D23">
        <w:rPr>
          <w:lang w:eastAsia="zh-CN"/>
        </w:rPr>
        <w:t xml:space="preserve"> is set to </w:t>
      </w:r>
      <w:r w:rsidRPr="00E27D23">
        <w:rPr>
          <w:i/>
          <w:lang w:eastAsia="zh-CN"/>
        </w:rPr>
        <w:t>true:</w:t>
      </w:r>
    </w:p>
    <w:p w14:paraId="1822A2CD" w14:textId="77777777" w:rsidR="00520CD3" w:rsidRPr="00E27D23" w:rsidRDefault="00520CD3" w:rsidP="00520CD3">
      <w:pPr>
        <w:pStyle w:val="B5"/>
        <w:rPr>
          <w:lang w:eastAsia="zh-CN"/>
        </w:rPr>
      </w:pPr>
      <w:r w:rsidRPr="00E27D23">
        <w:t>5&gt;</w:t>
      </w:r>
      <w:r w:rsidRPr="00E27D23">
        <w:tab/>
        <w:t>UEs of which</w:t>
      </w:r>
      <w:r w:rsidRPr="00E27D23">
        <w:rPr>
          <w:lang w:eastAsia="zh-CN"/>
        </w:rPr>
        <w:t xml:space="preserve"> SLSSID is 0, and</w:t>
      </w:r>
      <w:r w:rsidRPr="00E27D23">
        <w:t xml:space="preserve"> </w:t>
      </w:r>
      <w:r w:rsidRPr="00E27D23">
        <w:rPr>
          <w:i/>
        </w:rPr>
        <w:t>inCoverage</w:t>
      </w:r>
      <w:r w:rsidRPr="00E27D23">
        <w:t xml:space="preserve">, included in the </w:t>
      </w:r>
      <w:r w:rsidRPr="00E27D23">
        <w:rPr>
          <w:i/>
        </w:rPr>
        <w:t>MasterInformationBlockSidelink</w:t>
      </w:r>
      <w:r w:rsidRPr="00E27D23">
        <w:t xml:space="preserve"> message received from this UE, is set to </w:t>
      </w:r>
      <w:r w:rsidRPr="00E27D23">
        <w:rPr>
          <w:i/>
        </w:rPr>
        <w:t>true</w:t>
      </w:r>
      <w:r w:rsidRPr="00E27D23">
        <w:t>,</w:t>
      </w:r>
      <w:r w:rsidRPr="00E27D23">
        <w:rPr>
          <w:i/>
          <w:lang w:eastAsia="zh-CN"/>
        </w:rPr>
        <w:t xml:space="preserve"> </w:t>
      </w:r>
      <w:r w:rsidRPr="00E27D23">
        <w:rPr>
          <w:lang w:eastAsia="zh-CN"/>
        </w:rPr>
        <w:t xml:space="preserve">or of which SLSSID is 0 and SLSS is transmitted on slot(s) indicated by </w:t>
      </w:r>
      <w:r w:rsidRPr="00E27D23">
        <w:rPr>
          <w:i/>
        </w:rPr>
        <w:t>sl-SSB-TimeAllocation3</w:t>
      </w:r>
      <w:r w:rsidRPr="00E27D23">
        <w:rPr>
          <w:lang w:eastAsia="zh-CN"/>
        </w:rPr>
        <w:t>,</w:t>
      </w:r>
      <w:r w:rsidRPr="00E27D23">
        <w:t xml:space="preserve"> starting with the UE with the highest PSBCH-RSRP result (priority group </w:t>
      </w:r>
      <w:r w:rsidRPr="00E27D23">
        <w:rPr>
          <w:lang w:eastAsia="zh-CN"/>
        </w:rPr>
        <w:t>1</w:t>
      </w:r>
      <w:r w:rsidRPr="00E27D23">
        <w:t>)</w:t>
      </w:r>
      <w:r w:rsidRPr="00E27D23">
        <w:rPr>
          <w:lang w:eastAsia="zh-CN"/>
        </w:rPr>
        <w:t>;</w:t>
      </w:r>
    </w:p>
    <w:p w14:paraId="03CC553D" w14:textId="77777777" w:rsidR="00520CD3" w:rsidRPr="00E27D23" w:rsidRDefault="00520CD3" w:rsidP="00520CD3">
      <w:pPr>
        <w:pStyle w:val="B5"/>
      </w:pPr>
      <w:r w:rsidRPr="00E27D23">
        <w:t>5&gt;</w:t>
      </w:r>
      <w:r w:rsidRPr="00E27D23">
        <w:tab/>
        <w:t xml:space="preserve">UEs of which SLSSID is 0 and SLSS is not transmitted on slot(s) indicated by </w:t>
      </w:r>
      <w:r w:rsidRPr="00E27D23">
        <w:rPr>
          <w:i/>
          <w:iCs/>
        </w:rPr>
        <w:t>sl-SSB-TimeAllocation3</w:t>
      </w:r>
      <w:r w:rsidRPr="00E27D23">
        <w:t xml:space="preserve">, and </w:t>
      </w:r>
      <w:r w:rsidRPr="00E27D23">
        <w:rPr>
          <w:i/>
          <w:iCs/>
        </w:rPr>
        <w:t>inCoverage</w:t>
      </w:r>
      <w:r w:rsidRPr="00E27D23">
        <w:t xml:space="preserve">, included in the </w:t>
      </w:r>
      <w:r w:rsidRPr="00E27D23">
        <w:rPr>
          <w:i/>
          <w:iCs/>
        </w:rPr>
        <w:t>MasterInformationBlockSidelink</w:t>
      </w:r>
      <w:r w:rsidRPr="00E27D23">
        <w:t xml:space="preserve"> message received from this UE, is set to </w:t>
      </w:r>
      <w:r w:rsidRPr="00E27D23">
        <w:rPr>
          <w:i/>
          <w:iCs/>
        </w:rPr>
        <w:t>false</w:t>
      </w:r>
      <w:r w:rsidRPr="00E27D23">
        <w:t>, starting with the UE with the highest PSBCHS-RSRP result (priority group 2);</w:t>
      </w:r>
    </w:p>
    <w:p w14:paraId="50EEB291" w14:textId="77777777" w:rsidR="00520CD3" w:rsidRPr="00E27D23" w:rsidRDefault="00520CD3" w:rsidP="00520CD3">
      <w:pPr>
        <w:pStyle w:val="B5"/>
        <w:rPr>
          <w:lang w:eastAsia="zh-CN"/>
        </w:rPr>
      </w:pPr>
      <w:r w:rsidRPr="00E27D23">
        <w:t>5&gt;</w:t>
      </w:r>
      <w:r w:rsidRPr="00E27D23">
        <w:tab/>
        <w:t>UEs of which</w:t>
      </w:r>
      <w:r w:rsidRPr="00E27D23">
        <w:rPr>
          <w:lang w:eastAsia="zh-CN"/>
        </w:rPr>
        <w:t xml:space="preserve"> SLSSID is 337 and</w:t>
      </w:r>
      <w:r w:rsidRPr="00E27D23">
        <w:t xml:space="preserve"> </w:t>
      </w:r>
      <w:r w:rsidRPr="00E27D23">
        <w:rPr>
          <w:i/>
        </w:rPr>
        <w:t>inCoverage</w:t>
      </w:r>
      <w:r w:rsidRPr="00E27D23">
        <w:t xml:space="preserve">, included in the </w:t>
      </w:r>
      <w:r w:rsidRPr="00E27D23">
        <w:rPr>
          <w:i/>
        </w:rPr>
        <w:t>MasterInformationBlockSidelink</w:t>
      </w:r>
      <w:r w:rsidRPr="00E27D23">
        <w:t xml:space="preserve"> message received from this UE, is set to </w:t>
      </w:r>
      <w:r w:rsidRPr="00E27D23">
        <w:rPr>
          <w:i/>
        </w:rPr>
        <w:t>false</w:t>
      </w:r>
      <w:r w:rsidRPr="00E27D23">
        <w:t xml:space="preserve">, starting with the UE with the highest PSBCH-RSRP result (priority group </w:t>
      </w:r>
      <w:r w:rsidRPr="00E27D23">
        <w:rPr>
          <w:lang w:eastAsia="zh-CN"/>
        </w:rPr>
        <w:t>2</w:t>
      </w:r>
      <w:r w:rsidRPr="00E27D23">
        <w:t>)</w:t>
      </w:r>
      <w:r w:rsidRPr="00E27D23">
        <w:rPr>
          <w:lang w:eastAsia="zh-CN"/>
        </w:rPr>
        <w:t>;</w:t>
      </w:r>
    </w:p>
    <w:p w14:paraId="7045415C" w14:textId="77777777" w:rsidR="00520CD3" w:rsidRPr="00E27D23" w:rsidRDefault="00520CD3" w:rsidP="00520CD3">
      <w:pPr>
        <w:pStyle w:val="B5"/>
        <w:rPr>
          <w:lang w:eastAsia="zh-CN"/>
        </w:rPr>
      </w:pPr>
      <w:r w:rsidRPr="00E27D23">
        <w:t>5&gt;</w:t>
      </w:r>
      <w:r w:rsidRPr="00E27D23">
        <w:tab/>
        <w:t>the cell detected by the UE as defined in 5.8.6.3 (priority group 3)</w:t>
      </w:r>
      <w:r w:rsidRPr="00E27D23">
        <w:rPr>
          <w:lang w:eastAsia="zh-CN"/>
        </w:rPr>
        <w:t>;</w:t>
      </w:r>
    </w:p>
    <w:p w14:paraId="2BE95AB6" w14:textId="77777777" w:rsidR="00520CD3" w:rsidRPr="00E27D23" w:rsidRDefault="00520CD3" w:rsidP="00520CD3">
      <w:pPr>
        <w:pStyle w:val="B5"/>
        <w:rPr>
          <w:lang w:eastAsia="zh-CN"/>
        </w:rPr>
      </w:pPr>
      <w:r w:rsidRPr="00E27D23">
        <w:t>5&gt;</w:t>
      </w:r>
      <w:r w:rsidRPr="00E27D23">
        <w:tab/>
        <w:t>UEs of which SLSSID is part of the set defined for in coverage</w:t>
      </w:r>
      <w:r w:rsidRPr="00E27D23">
        <w:rPr>
          <w:lang w:eastAsia="zh-CN"/>
        </w:rPr>
        <w:t>, and</w:t>
      </w:r>
      <w:r w:rsidRPr="00E27D23">
        <w:rPr>
          <w:i/>
        </w:rPr>
        <w:t xml:space="preserve"> inCoverage</w:t>
      </w:r>
      <w:r w:rsidRPr="00E27D23">
        <w:t xml:space="preserve">, included in the </w:t>
      </w:r>
      <w:r w:rsidRPr="00E27D23">
        <w:rPr>
          <w:i/>
        </w:rPr>
        <w:t>MasterInformationBlockSidelink</w:t>
      </w:r>
      <w:r w:rsidRPr="00E27D23">
        <w:t xml:space="preserve"> message received from this UE, is set to </w:t>
      </w:r>
      <w:r w:rsidRPr="00E27D23">
        <w:rPr>
          <w:i/>
        </w:rPr>
        <w:t>true</w:t>
      </w:r>
      <w:r w:rsidRPr="00E27D23">
        <w:t>, starting with the UE with the highest PSBCH-RSRP result (priority group 4)</w:t>
      </w:r>
      <w:r w:rsidRPr="00E27D23">
        <w:rPr>
          <w:lang w:eastAsia="zh-CN"/>
        </w:rPr>
        <w:t>;</w:t>
      </w:r>
    </w:p>
    <w:p w14:paraId="3249CE5C" w14:textId="77777777" w:rsidR="00520CD3" w:rsidRPr="00E27D23" w:rsidRDefault="00520CD3" w:rsidP="00520CD3">
      <w:pPr>
        <w:pStyle w:val="B5"/>
        <w:rPr>
          <w:lang w:eastAsia="zh-CN"/>
        </w:rPr>
      </w:pPr>
      <w:r w:rsidRPr="00E27D23">
        <w:t>5&gt;</w:t>
      </w:r>
      <w:r w:rsidRPr="00E27D23">
        <w:tab/>
        <w:t xml:space="preserve">UE </w:t>
      </w:r>
      <w:r w:rsidRPr="00E27D23">
        <w:rPr>
          <w:lang w:eastAsia="zh-CN"/>
        </w:rPr>
        <w:t xml:space="preserve">of </w:t>
      </w:r>
      <w:r w:rsidRPr="00E27D23">
        <w:t xml:space="preserve">which SLSSID is part of the set defined for in coverage, </w:t>
      </w:r>
      <w:r w:rsidRPr="00E27D23">
        <w:rPr>
          <w:lang w:eastAsia="zh-CN"/>
        </w:rPr>
        <w:t>and</w:t>
      </w:r>
      <w:r w:rsidRPr="00E27D23">
        <w:rPr>
          <w:i/>
        </w:rPr>
        <w:t xml:space="preserve"> inCoverage</w:t>
      </w:r>
      <w:r w:rsidRPr="00E27D23">
        <w:t xml:space="preserve">, included in the </w:t>
      </w:r>
      <w:r w:rsidRPr="00E27D23">
        <w:rPr>
          <w:i/>
        </w:rPr>
        <w:t>MasterInformationBlockSidelink</w:t>
      </w:r>
      <w:r w:rsidRPr="00E27D23">
        <w:t xml:space="preserve"> message received from this UE, is set to </w:t>
      </w:r>
      <w:r w:rsidRPr="00E27D23">
        <w:rPr>
          <w:i/>
        </w:rPr>
        <w:t>false</w:t>
      </w:r>
      <w:r w:rsidRPr="00E27D23">
        <w:t>, starting with the UE with the highest PSBCH-RSRP result (priority group 5)</w:t>
      </w:r>
      <w:r w:rsidRPr="00E27D23">
        <w:rPr>
          <w:lang w:eastAsia="zh-CN"/>
        </w:rPr>
        <w:t>;</w:t>
      </w:r>
    </w:p>
    <w:p w14:paraId="547E7BE2" w14:textId="77777777" w:rsidR="00520CD3" w:rsidRPr="00E27D23" w:rsidRDefault="00520CD3" w:rsidP="00520CD3">
      <w:pPr>
        <w:pStyle w:val="B5"/>
        <w:rPr>
          <w:lang w:eastAsia="zh-CN"/>
        </w:rPr>
      </w:pPr>
      <w:r w:rsidRPr="00E27D23">
        <w:t>5&gt;</w:t>
      </w:r>
      <w:r w:rsidRPr="00E27D23">
        <w:tab/>
        <w:t xml:space="preserve">Other UEs, starting with the UE with the highest S-RSRP result (priority group </w:t>
      </w:r>
      <w:r w:rsidRPr="00E27D23">
        <w:rPr>
          <w:lang w:eastAsia="zh-CN"/>
        </w:rPr>
        <w:t>6</w:t>
      </w:r>
      <w:r w:rsidRPr="00E27D23">
        <w:t>)</w:t>
      </w:r>
      <w:r w:rsidRPr="00E27D23">
        <w:rPr>
          <w:lang w:eastAsia="zh-CN"/>
        </w:rPr>
        <w:t>;</w:t>
      </w:r>
    </w:p>
    <w:p w14:paraId="13636C7D" w14:textId="77777777" w:rsidR="00520CD3" w:rsidRPr="00E27D23" w:rsidRDefault="00520CD3" w:rsidP="00520CD3">
      <w:pPr>
        <w:pStyle w:val="B4"/>
        <w:rPr>
          <w:lang w:eastAsia="zh-CN"/>
        </w:rPr>
      </w:pPr>
      <w:r w:rsidRPr="00E27D23">
        <w:t>…</w:t>
      </w:r>
    </w:p>
    <w:p w14:paraId="6845B3A6" w14:textId="77777777" w:rsidR="00520CD3" w:rsidRPr="00E27D23" w:rsidRDefault="00520CD3" w:rsidP="00520CD3">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rFonts w:eastAsia="MS Mincho"/>
        </w:rPr>
        <w:t>5.8.9.4.3</w:t>
      </w:r>
      <w:r w:rsidRPr="00E27D23">
        <w:t>]</w:t>
      </w:r>
    </w:p>
    <w:p w14:paraId="5509E901" w14:textId="77777777" w:rsidR="00520CD3" w:rsidRPr="00E27D23" w:rsidRDefault="00520CD3" w:rsidP="00520CD3">
      <w:r w:rsidRPr="00E27D23">
        <w:t xml:space="preserve">The UE shall set the contents of the </w:t>
      </w:r>
      <w:r w:rsidRPr="00E27D23">
        <w:rPr>
          <w:i/>
        </w:rPr>
        <w:t>MasterInformationBlockSidelink</w:t>
      </w:r>
      <w:r w:rsidRPr="00E27D23">
        <w:t xml:space="preserve"> message as follows:</w:t>
      </w:r>
    </w:p>
    <w:p w14:paraId="783CB54F" w14:textId="77777777" w:rsidR="00520CD3" w:rsidRPr="00E27D23" w:rsidRDefault="00520CD3" w:rsidP="00520CD3">
      <w:pPr>
        <w:pStyle w:val="ZH"/>
        <w:framePr w:wrap="auto" w:vAnchor="margin" w:hAnchor="text" w:xAlign="left" w:yAlign="inline"/>
        <w:widowControl/>
        <w:spacing w:after="180"/>
        <w:ind w:left="568" w:hanging="284"/>
        <w:rPr>
          <w:noProof w:val="0"/>
        </w:rPr>
      </w:pPr>
      <w:r w:rsidRPr="00E27D23">
        <w:rPr>
          <w:noProof w:val="0"/>
        </w:rPr>
        <w:t>…</w:t>
      </w:r>
    </w:p>
    <w:p w14:paraId="4C0491C2" w14:textId="77777777" w:rsidR="00520CD3" w:rsidRPr="00E27D23" w:rsidRDefault="00520CD3" w:rsidP="00520CD3">
      <w:pPr>
        <w:pStyle w:val="B1"/>
      </w:pPr>
      <w:r w:rsidRPr="00E27D23">
        <w:t>1&gt;</w:t>
      </w:r>
      <w:r w:rsidRPr="00E27D23">
        <w:tab/>
        <w:t xml:space="preserve">else if out of coverage on the frequency used for NR sidelink communication as defined in TS 38.304 [20]; and the concerned frequency is included in </w:t>
      </w:r>
      <w:r w:rsidRPr="00E27D23">
        <w:rPr>
          <w:i/>
        </w:rPr>
        <w:t xml:space="preserve">sl-FreqInfoToAddModList </w:t>
      </w:r>
      <w:r w:rsidRPr="00E27D23">
        <w:t>in</w:t>
      </w:r>
      <w:r w:rsidRPr="00E27D23">
        <w:rPr>
          <w:i/>
        </w:rPr>
        <w:t xml:space="preserve"> RRCReconfiguration</w:t>
      </w:r>
      <w:r w:rsidRPr="00E27D23">
        <w:t xml:space="preserve"> or in </w:t>
      </w:r>
      <w:r w:rsidRPr="00E27D23">
        <w:rPr>
          <w:i/>
        </w:rPr>
        <w:t xml:space="preserve">sl-FreqInfoList </w:t>
      </w:r>
      <w:r w:rsidRPr="00E27D23">
        <w:t>within</w:t>
      </w:r>
      <w:r w:rsidRPr="00E27D23">
        <w:rPr>
          <w:i/>
        </w:rPr>
        <w:t xml:space="preserve"> SIB12</w:t>
      </w:r>
      <w:r w:rsidRPr="00E27D23">
        <w:rPr>
          <w:iCs/>
        </w:rPr>
        <w:t>:</w:t>
      </w:r>
    </w:p>
    <w:p w14:paraId="66589544" w14:textId="77777777" w:rsidR="00520CD3" w:rsidRPr="00E27D23" w:rsidRDefault="00520CD3" w:rsidP="00520CD3">
      <w:pPr>
        <w:pStyle w:val="B2"/>
        <w:rPr>
          <w:lang w:eastAsia="zh-CN"/>
        </w:rPr>
      </w:pPr>
      <w:r w:rsidRPr="00E27D23">
        <w:t>2&gt;</w:t>
      </w:r>
      <w:r w:rsidRPr="00E27D23">
        <w:tab/>
        <w:t xml:space="preserve">set </w:t>
      </w:r>
      <w:r w:rsidRPr="00E27D23">
        <w:rPr>
          <w:i/>
        </w:rPr>
        <w:t xml:space="preserve">inCoverage </w:t>
      </w:r>
      <w:r w:rsidRPr="00E27D23">
        <w:t xml:space="preserve">to </w:t>
      </w:r>
      <w:r w:rsidRPr="00E27D23">
        <w:rPr>
          <w:i/>
        </w:rPr>
        <w:t>true</w:t>
      </w:r>
      <w:r w:rsidRPr="00E27D23">
        <w:rPr>
          <w:lang w:eastAsia="zh-CN"/>
        </w:rPr>
        <w:t>;</w:t>
      </w:r>
    </w:p>
    <w:p w14:paraId="6F635114" w14:textId="77777777" w:rsidR="00520CD3" w:rsidRPr="00E27D23" w:rsidRDefault="00520CD3" w:rsidP="00520CD3">
      <w:pPr>
        <w:ind w:left="851" w:hanging="284"/>
        <w:rPr>
          <w:lang w:eastAsia="zh-CN"/>
        </w:rPr>
      </w:pPr>
      <w:r w:rsidRPr="00E27D23">
        <w:t>2&gt;</w:t>
      </w:r>
      <w:r w:rsidRPr="00E27D23">
        <w:tab/>
        <w:t xml:space="preserve">set </w:t>
      </w:r>
      <w:r w:rsidRPr="00E27D23">
        <w:rPr>
          <w:i/>
        </w:rPr>
        <w:t>reservedBits</w:t>
      </w:r>
      <w:r w:rsidRPr="00E27D23">
        <w:t xml:space="preserve"> to the value of the corresponding field included in the preconfigured sidelink parameters (i.e. </w:t>
      </w:r>
      <w:r w:rsidRPr="00E27D23">
        <w:rPr>
          <w:i/>
        </w:rPr>
        <w:t>sl-PreconfigGeneral</w:t>
      </w:r>
      <w:r w:rsidRPr="00E27D23">
        <w:t xml:space="preserve"> in </w:t>
      </w:r>
      <w:r w:rsidRPr="00E27D23">
        <w:rPr>
          <w:i/>
        </w:rPr>
        <w:t>SidelinkPreconfigNR</w:t>
      </w:r>
      <w:r w:rsidRPr="00E27D23">
        <w:t xml:space="preserve"> defined in 9.3)</w:t>
      </w:r>
      <w:r w:rsidRPr="00E27D23">
        <w:rPr>
          <w:lang w:eastAsia="zh-CN"/>
        </w:rPr>
        <w:t>;</w:t>
      </w:r>
    </w:p>
    <w:p w14:paraId="502A6460" w14:textId="77777777" w:rsidR="00520CD3" w:rsidRPr="00E27D23" w:rsidRDefault="00520CD3" w:rsidP="00520CD3">
      <w:pPr>
        <w:pStyle w:val="B2"/>
        <w:rPr>
          <w:lang w:eastAsia="zh-CN"/>
        </w:rPr>
      </w:pPr>
      <w:r w:rsidRPr="00E27D23">
        <w:rPr>
          <w:lang w:eastAsia="zh-CN"/>
        </w:rPr>
        <w:t>2&gt;</w:t>
      </w:r>
      <w:r w:rsidRPr="00E27D23">
        <w:rPr>
          <w:lang w:eastAsia="zh-CN"/>
        </w:rPr>
        <w:tab/>
        <w:t xml:space="preserve">set </w:t>
      </w:r>
      <w:r w:rsidRPr="00E27D23">
        <w:rPr>
          <w:i/>
          <w:iCs/>
          <w:lang w:eastAsia="zh-CN"/>
        </w:rPr>
        <w:t>sl-TDD-Config</w:t>
      </w:r>
      <w:r w:rsidRPr="00E27D23">
        <w:rPr>
          <w:lang w:eastAsia="zh-CN"/>
        </w:rPr>
        <w:t xml:space="preserve"> to the value representing the same meaning as that is included in the corresponding field included in the preconfigured sidelink parameters (i.e. </w:t>
      </w:r>
      <w:r w:rsidRPr="00E27D23">
        <w:rPr>
          <w:i/>
          <w:iCs/>
          <w:lang w:eastAsia="zh-CN"/>
        </w:rPr>
        <w:t>sl-PreconfigGeneral</w:t>
      </w:r>
      <w:r w:rsidRPr="00E27D23">
        <w:rPr>
          <w:lang w:eastAsia="zh-CN"/>
        </w:rPr>
        <w:t xml:space="preserve"> in </w:t>
      </w:r>
      <w:r w:rsidRPr="00E27D23">
        <w:rPr>
          <w:i/>
          <w:iCs/>
          <w:lang w:eastAsia="zh-CN"/>
        </w:rPr>
        <w:t>SL-PreconfigurationNR</w:t>
      </w:r>
      <w:r w:rsidRPr="00E27D23">
        <w:rPr>
          <w:lang w:eastAsia="zh-CN"/>
        </w:rPr>
        <w:t xml:space="preserve"> defined in 9.3) as described in TS 38.213, clause 16.1 [13];</w:t>
      </w:r>
    </w:p>
    <w:p w14:paraId="05599750" w14:textId="77777777" w:rsidR="00520CD3" w:rsidRPr="00E27D23" w:rsidRDefault="00520CD3" w:rsidP="00520CD3">
      <w:pPr>
        <w:pStyle w:val="B1"/>
        <w:rPr>
          <w:lang w:eastAsia="zh-CN"/>
        </w:rPr>
      </w:pPr>
      <w:r w:rsidRPr="00E27D23">
        <w:rPr>
          <w:lang w:eastAsia="zh-CN"/>
        </w:rPr>
        <w:t>1&gt;</w:t>
      </w:r>
      <w:r w:rsidRPr="00E27D23">
        <w:rPr>
          <w:lang w:eastAsia="zh-CN"/>
        </w:rPr>
        <w:tab/>
        <w:t xml:space="preserve">else </w:t>
      </w:r>
      <w:r w:rsidRPr="00E27D23">
        <w:t xml:space="preserve">if </w:t>
      </w:r>
      <w:r w:rsidRPr="00E27D23">
        <w:rPr>
          <w:lang w:eastAsia="zh-CN"/>
        </w:rPr>
        <w:t>out of</w:t>
      </w:r>
      <w:r w:rsidRPr="00E27D23">
        <w:t xml:space="preserve"> coverage on the frequency used for NR sidelink communication as defined in TS 38.304 [20]; and the UE </w:t>
      </w:r>
      <w:r w:rsidRPr="00E27D23">
        <w:rPr>
          <w:lang w:eastAsia="zh-CN"/>
        </w:rPr>
        <w:t xml:space="preserve">selects GNSS as the synchronization reference and </w:t>
      </w:r>
      <w:r w:rsidRPr="00E27D23">
        <w:rPr>
          <w:i/>
        </w:rPr>
        <w:t>sl-SSB-TimeAllocation3</w:t>
      </w:r>
      <w:r w:rsidRPr="00E27D23">
        <w:rPr>
          <w:i/>
          <w:lang w:eastAsia="zh-CN"/>
        </w:rPr>
        <w:t xml:space="preserve"> </w:t>
      </w:r>
      <w:r w:rsidRPr="00E27D23">
        <w:rPr>
          <w:lang w:eastAsia="zh-CN"/>
        </w:rPr>
        <w:t xml:space="preserve">is not configured for the frequency used in </w:t>
      </w:r>
      <w:r w:rsidRPr="00E27D23">
        <w:rPr>
          <w:i/>
        </w:rPr>
        <w:t>SidelinkPreconfigNR</w:t>
      </w:r>
      <w:r w:rsidRPr="00E27D23">
        <w:rPr>
          <w:lang w:eastAsia="zh-CN"/>
        </w:rPr>
        <w:t>:</w:t>
      </w:r>
    </w:p>
    <w:p w14:paraId="590E82C5" w14:textId="77777777" w:rsidR="00520CD3" w:rsidRPr="00E27D23" w:rsidRDefault="00520CD3" w:rsidP="00520CD3">
      <w:pPr>
        <w:pStyle w:val="B2"/>
      </w:pPr>
      <w:r w:rsidRPr="00E27D23">
        <w:rPr>
          <w:lang w:eastAsia="zh-CN"/>
        </w:rPr>
        <w:t>2</w:t>
      </w:r>
      <w:r w:rsidRPr="00E27D23">
        <w:t>&gt;</w:t>
      </w:r>
      <w:r w:rsidRPr="00E27D23">
        <w:tab/>
        <w:t xml:space="preserve">set </w:t>
      </w:r>
      <w:r w:rsidRPr="00E27D23">
        <w:rPr>
          <w:i/>
          <w:iCs/>
        </w:rPr>
        <w:t>inCoverage</w:t>
      </w:r>
      <w:r w:rsidRPr="00E27D23">
        <w:t xml:space="preserve"> to </w:t>
      </w:r>
      <w:r w:rsidRPr="00E27D23">
        <w:rPr>
          <w:i/>
          <w:iCs/>
        </w:rPr>
        <w:t>true</w:t>
      </w:r>
      <w:r w:rsidRPr="00E27D23">
        <w:t>;</w:t>
      </w:r>
    </w:p>
    <w:p w14:paraId="1CBBADF0" w14:textId="77777777" w:rsidR="00520CD3" w:rsidRPr="00E27D23" w:rsidRDefault="00520CD3" w:rsidP="00520CD3">
      <w:pPr>
        <w:ind w:left="851" w:hanging="284"/>
      </w:pPr>
      <w:r w:rsidRPr="00E27D23">
        <w:rPr>
          <w:lang w:eastAsia="zh-CN"/>
        </w:rPr>
        <w:t>2</w:t>
      </w:r>
      <w:r w:rsidRPr="00E27D23">
        <w:t>&gt;</w:t>
      </w:r>
      <w:r w:rsidRPr="00E27D23">
        <w:tab/>
        <w:t xml:space="preserve">set </w:t>
      </w:r>
      <w:r w:rsidRPr="00E27D23">
        <w:rPr>
          <w:i/>
          <w:iCs/>
        </w:rPr>
        <w:t>reservedBits</w:t>
      </w:r>
      <w:r w:rsidRPr="00E27D23">
        <w:t xml:space="preserve"> to the value of the corresponding field included in the preconfigured sidelink parameters (i.e. </w:t>
      </w:r>
      <w:r w:rsidRPr="00E27D23">
        <w:rPr>
          <w:i/>
          <w:iCs/>
        </w:rPr>
        <w:t>sl-PreconfigGeneral</w:t>
      </w:r>
      <w:r w:rsidRPr="00E27D23">
        <w:t xml:space="preserve"> in </w:t>
      </w:r>
      <w:r w:rsidRPr="00E27D23">
        <w:rPr>
          <w:i/>
        </w:rPr>
        <w:t>SidelinkPreconfigNR</w:t>
      </w:r>
      <w:r w:rsidRPr="00E27D23">
        <w:t xml:space="preserve"> defined in 9.3);</w:t>
      </w:r>
    </w:p>
    <w:p w14:paraId="670C9904" w14:textId="77777777" w:rsidR="00520CD3" w:rsidRPr="00E27D23" w:rsidRDefault="00520CD3" w:rsidP="00520CD3">
      <w:pPr>
        <w:pStyle w:val="B2"/>
        <w:rPr>
          <w:lang w:eastAsia="zh-CN"/>
        </w:rPr>
      </w:pPr>
      <w:r w:rsidRPr="00E27D23">
        <w:rPr>
          <w:lang w:eastAsia="zh-CN"/>
        </w:rPr>
        <w:t>2&gt;</w:t>
      </w:r>
      <w:r w:rsidRPr="00E27D23">
        <w:rPr>
          <w:lang w:eastAsia="zh-CN"/>
        </w:rPr>
        <w:tab/>
        <w:t xml:space="preserve">set </w:t>
      </w:r>
      <w:r w:rsidRPr="00E27D23">
        <w:rPr>
          <w:i/>
          <w:iCs/>
          <w:lang w:eastAsia="zh-CN"/>
        </w:rPr>
        <w:t>sl-TDD-Config</w:t>
      </w:r>
      <w:r w:rsidRPr="00E27D23">
        <w:rPr>
          <w:lang w:eastAsia="zh-CN"/>
        </w:rPr>
        <w:t xml:space="preserve"> to the value representing the same meaning as that is included in the corresponding field included in the preconfigured sidelink parameters (i.e. </w:t>
      </w:r>
      <w:r w:rsidRPr="00E27D23">
        <w:rPr>
          <w:i/>
          <w:iCs/>
          <w:lang w:eastAsia="zh-CN"/>
        </w:rPr>
        <w:t>sl-PreconfigGeneral</w:t>
      </w:r>
      <w:r w:rsidRPr="00E27D23">
        <w:rPr>
          <w:lang w:eastAsia="zh-CN"/>
        </w:rPr>
        <w:t xml:space="preserve"> in </w:t>
      </w:r>
      <w:r w:rsidRPr="00E27D23">
        <w:rPr>
          <w:i/>
          <w:iCs/>
          <w:lang w:eastAsia="zh-CN"/>
        </w:rPr>
        <w:t>SL-PreconfigurationNR</w:t>
      </w:r>
      <w:r w:rsidRPr="00E27D23">
        <w:rPr>
          <w:lang w:eastAsia="zh-CN"/>
        </w:rPr>
        <w:t xml:space="preserve"> defined in 9.3) as described in TS 38.213, clause 16.1 [13];</w:t>
      </w:r>
    </w:p>
    <w:p w14:paraId="69571D92" w14:textId="77777777" w:rsidR="00520CD3" w:rsidRPr="00E27D23" w:rsidRDefault="00520CD3" w:rsidP="00520CD3">
      <w:pPr>
        <w:pStyle w:val="B1"/>
      </w:pPr>
      <w:r w:rsidRPr="00E27D23">
        <w:t>1&gt;</w:t>
      </w:r>
      <w:r w:rsidRPr="00E27D23">
        <w:tab/>
        <w:t>else if the UE has a selected SyncRef UE (as defined in 5.8.6):</w:t>
      </w:r>
    </w:p>
    <w:p w14:paraId="4E165230" w14:textId="77777777" w:rsidR="00520CD3" w:rsidRPr="00E27D23" w:rsidRDefault="00520CD3" w:rsidP="00520CD3">
      <w:pPr>
        <w:pStyle w:val="B2"/>
        <w:rPr>
          <w:lang w:eastAsia="zh-CN"/>
        </w:rPr>
      </w:pPr>
      <w:r w:rsidRPr="00E27D23">
        <w:t>2&gt;</w:t>
      </w:r>
      <w:r w:rsidRPr="00E27D23">
        <w:tab/>
        <w:t xml:space="preserve">set </w:t>
      </w:r>
      <w:r w:rsidRPr="00E27D23">
        <w:rPr>
          <w:i/>
        </w:rPr>
        <w:t xml:space="preserve">inCoverage </w:t>
      </w:r>
      <w:r w:rsidRPr="00E27D23">
        <w:t xml:space="preserve">to </w:t>
      </w:r>
      <w:r w:rsidRPr="00E27D23">
        <w:rPr>
          <w:i/>
        </w:rPr>
        <w:t>false</w:t>
      </w:r>
      <w:r w:rsidRPr="00E27D23">
        <w:rPr>
          <w:lang w:eastAsia="zh-CN"/>
        </w:rPr>
        <w:t>;</w:t>
      </w:r>
    </w:p>
    <w:p w14:paraId="495BE7B5" w14:textId="77777777" w:rsidR="00520CD3" w:rsidRPr="00E27D23" w:rsidRDefault="00520CD3" w:rsidP="00520CD3">
      <w:pPr>
        <w:pStyle w:val="B2"/>
        <w:rPr>
          <w:lang w:eastAsia="zh-CN"/>
        </w:rPr>
      </w:pPr>
      <w:r w:rsidRPr="00E27D23">
        <w:t>2&gt;</w:t>
      </w:r>
      <w:r w:rsidRPr="00E27D23">
        <w:tab/>
        <w:t xml:space="preserve">set </w:t>
      </w:r>
      <w:r w:rsidRPr="00E27D23">
        <w:rPr>
          <w:i/>
        </w:rPr>
        <w:t>sl-TDD-Config</w:t>
      </w:r>
      <w:r w:rsidRPr="00E27D23">
        <w:t xml:space="preserve"> and </w:t>
      </w:r>
      <w:r w:rsidRPr="00E27D23">
        <w:rPr>
          <w:i/>
        </w:rPr>
        <w:t>reservedBits</w:t>
      </w:r>
      <w:r w:rsidRPr="00E27D23">
        <w:t xml:space="preserve"> to the value of the corresponding field included in the received </w:t>
      </w:r>
      <w:r w:rsidRPr="00E27D23">
        <w:rPr>
          <w:i/>
        </w:rPr>
        <w:t>MasterInformationBlockSidelink</w:t>
      </w:r>
      <w:r w:rsidRPr="00E27D23">
        <w:rPr>
          <w:lang w:eastAsia="zh-CN"/>
        </w:rPr>
        <w:t>;</w:t>
      </w:r>
    </w:p>
    <w:p w14:paraId="65D4F6A6" w14:textId="77777777" w:rsidR="00520CD3" w:rsidRPr="00E27D23" w:rsidRDefault="00520CD3" w:rsidP="00520CD3">
      <w:pPr>
        <w:pStyle w:val="B1"/>
      </w:pPr>
      <w:r w:rsidRPr="00E27D23">
        <w:t>1&gt;</w:t>
      </w:r>
      <w:r w:rsidRPr="00E27D23">
        <w:tab/>
        <w:t>else:</w:t>
      </w:r>
    </w:p>
    <w:p w14:paraId="36072DB9" w14:textId="77777777" w:rsidR="00520CD3" w:rsidRPr="00E27D23" w:rsidRDefault="00520CD3" w:rsidP="00520CD3">
      <w:pPr>
        <w:pStyle w:val="B2"/>
        <w:rPr>
          <w:lang w:eastAsia="zh-CN"/>
        </w:rPr>
      </w:pPr>
      <w:r w:rsidRPr="00E27D23">
        <w:t>2&gt;</w:t>
      </w:r>
      <w:r w:rsidRPr="00E27D23">
        <w:tab/>
        <w:t xml:space="preserve">set </w:t>
      </w:r>
      <w:r w:rsidRPr="00E27D23">
        <w:rPr>
          <w:i/>
        </w:rPr>
        <w:t xml:space="preserve">inCoverage </w:t>
      </w:r>
      <w:r w:rsidRPr="00E27D23">
        <w:t xml:space="preserve">to </w:t>
      </w:r>
      <w:r w:rsidRPr="00E27D23">
        <w:rPr>
          <w:i/>
        </w:rPr>
        <w:t>false</w:t>
      </w:r>
      <w:r w:rsidRPr="00E27D23">
        <w:rPr>
          <w:lang w:eastAsia="zh-CN"/>
        </w:rPr>
        <w:t>;</w:t>
      </w:r>
    </w:p>
    <w:p w14:paraId="4C71EFDE" w14:textId="77777777" w:rsidR="00520CD3" w:rsidRPr="00E27D23" w:rsidRDefault="00520CD3" w:rsidP="00520CD3">
      <w:pPr>
        <w:ind w:left="851" w:hanging="284"/>
        <w:rPr>
          <w:lang w:eastAsia="zh-CN"/>
        </w:rPr>
      </w:pPr>
      <w:r w:rsidRPr="00E27D23">
        <w:t>2&gt;</w:t>
      </w:r>
      <w:r w:rsidRPr="00E27D23">
        <w:tab/>
        <w:t xml:space="preserve">set </w:t>
      </w:r>
      <w:r w:rsidRPr="00E27D23">
        <w:rPr>
          <w:i/>
        </w:rPr>
        <w:t>reservedBits</w:t>
      </w:r>
      <w:r w:rsidRPr="00E27D23">
        <w:t xml:space="preserve"> to the value of the corresponding field included in the preconfigured sidelink parameters (i.e. </w:t>
      </w:r>
      <w:r w:rsidRPr="00E27D23">
        <w:rPr>
          <w:i/>
        </w:rPr>
        <w:t>sl-PreconfigGeneral</w:t>
      </w:r>
      <w:r w:rsidRPr="00E27D23">
        <w:t xml:space="preserve"> in </w:t>
      </w:r>
      <w:r w:rsidRPr="00E27D23">
        <w:rPr>
          <w:i/>
        </w:rPr>
        <w:t>SidelinkPreconfigNR</w:t>
      </w:r>
      <w:r w:rsidRPr="00E27D23">
        <w:t xml:space="preserve"> defined in 9.3)</w:t>
      </w:r>
      <w:r w:rsidRPr="00E27D23">
        <w:rPr>
          <w:lang w:eastAsia="zh-CN"/>
        </w:rPr>
        <w:t>;</w:t>
      </w:r>
    </w:p>
    <w:p w14:paraId="4A0BF36F" w14:textId="77777777" w:rsidR="00520CD3" w:rsidRPr="00E27D23" w:rsidRDefault="00520CD3" w:rsidP="00520CD3">
      <w:pPr>
        <w:pStyle w:val="B2"/>
        <w:rPr>
          <w:lang w:eastAsia="zh-CN"/>
        </w:rPr>
      </w:pPr>
      <w:r w:rsidRPr="00E27D23">
        <w:rPr>
          <w:lang w:eastAsia="zh-CN"/>
        </w:rPr>
        <w:t xml:space="preserve">2&gt; set </w:t>
      </w:r>
      <w:r w:rsidRPr="00E27D23">
        <w:rPr>
          <w:i/>
          <w:iCs/>
          <w:lang w:eastAsia="zh-CN"/>
        </w:rPr>
        <w:t>sl-TDD-Config</w:t>
      </w:r>
      <w:r w:rsidRPr="00E27D23">
        <w:rPr>
          <w:lang w:eastAsia="zh-CN"/>
        </w:rPr>
        <w:t xml:space="preserve"> to the value representing the same meaning as that is included in the corresponding field included in the preconfigured sidelink parameters (i.e. </w:t>
      </w:r>
      <w:r w:rsidRPr="00E27D23">
        <w:rPr>
          <w:i/>
          <w:iCs/>
          <w:lang w:eastAsia="zh-CN"/>
        </w:rPr>
        <w:t>sl-PreconfigGeneral</w:t>
      </w:r>
      <w:r w:rsidRPr="00E27D23">
        <w:rPr>
          <w:lang w:eastAsia="zh-CN"/>
        </w:rPr>
        <w:t xml:space="preserve"> in </w:t>
      </w:r>
      <w:r w:rsidRPr="00E27D23">
        <w:rPr>
          <w:i/>
          <w:iCs/>
          <w:lang w:eastAsia="zh-CN"/>
        </w:rPr>
        <w:t>SL-PreconfigurationNR</w:t>
      </w:r>
      <w:r w:rsidRPr="00E27D23">
        <w:rPr>
          <w:lang w:eastAsia="zh-CN"/>
        </w:rPr>
        <w:t xml:space="preserve"> defined in 9.3) as described in TS 38.213, clause 16.1 [13];</w:t>
      </w:r>
    </w:p>
    <w:p w14:paraId="4786D6B8" w14:textId="77777777" w:rsidR="00520CD3" w:rsidRPr="00E27D23" w:rsidRDefault="00520CD3" w:rsidP="00520CD3">
      <w:pPr>
        <w:pStyle w:val="B1"/>
      </w:pPr>
      <w:r w:rsidRPr="00E27D23">
        <w:t>1&gt;</w:t>
      </w:r>
      <w:r w:rsidRPr="00E27D23">
        <w:tab/>
        <w:t xml:space="preserve">set </w:t>
      </w:r>
      <w:r w:rsidRPr="00E27D23">
        <w:rPr>
          <w:i/>
        </w:rPr>
        <w:t xml:space="preserve">directFrameNumber </w:t>
      </w:r>
      <w:r w:rsidRPr="00E27D23">
        <w:t>and</w:t>
      </w:r>
      <w:r w:rsidRPr="00E27D23">
        <w:rPr>
          <w:i/>
        </w:rPr>
        <w:t xml:space="preserve"> slotIndex </w:t>
      </w:r>
      <w:r w:rsidRPr="00E27D23">
        <w:t>according to the slot used to transmit the SLSS, as specified in 5.8.5.3;</w:t>
      </w:r>
    </w:p>
    <w:p w14:paraId="1AE8322E" w14:textId="77777777" w:rsidR="00520CD3" w:rsidRPr="00E27D23" w:rsidRDefault="00520CD3" w:rsidP="00520CD3">
      <w:pPr>
        <w:pStyle w:val="B1"/>
      </w:pPr>
      <w:r w:rsidRPr="00E27D23">
        <w:t>1&gt;</w:t>
      </w:r>
      <w:r w:rsidRPr="00E27D23">
        <w:tab/>
        <w:t xml:space="preserve">submit the </w:t>
      </w:r>
      <w:r w:rsidRPr="00E27D23">
        <w:rPr>
          <w:i/>
        </w:rPr>
        <w:t>MasterInformationBlockSidelink</w:t>
      </w:r>
      <w:r w:rsidRPr="00E27D23">
        <w:t xml:space="preserve"> to lower layers for transmission upon which the procedure ends;</w:t>
      </w:r>
    </w:p>
    <w:p w14:paraId="58D9C050" w14:textId="77777777" w:rsidR="00520CD3" w:rsidRPr="00E27D23" w:rsidRDefault="00520CD3" w:rsidP="00520CD3">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rFonts w:eastAsia="MS Mincho"/>
        </w:rPr>
        <w:t>5.8.12</w:t>
      </w:r>
      <w:r w:rsidRPr="00E27D23">
        <w:t>]</w:t>
      </w:r>
    </w:p>
    <w:p w14:paraId="34B3A058" w14:textId="77777777" w:rsidR="00520CD3" w:rsidRPr="00E27D23" w:rsidRDefault="00520CD3" w:rsidP="00520CD3">
      <w:pPr>
        <w:rPr>
          <w:lang w:eastAsia="zh-CN"/>
        </w:rPr>
      </w:pPr>
      <w:r w:rsidRPr="00E27D23">
        <w:t xml:space="preserve">When the UE </w:t>
      </w:r>
      <w:r w:rsidRPr="00E27D23">
        <w:rPr>
          <w:lang w:eastAsia="zh-CN"/>
        </w:rPr>
        <w:t xml:space="preserve">selects </w:t>
      </w:r>
      <w:r w:rsidRPr="00E27D23">
        <w:t>GNSS as the synchronization reference source</w:t>
      </w:r>
      <w:r w:rsidRPr="00E27D23">
        <w:rPr>
          <w:lang w:eastAsia="zh-CN"/>
        </w:rPr>
        <w:t>, the DFN,</w:t>
      </w:r>
      <w:r w:rsidRPr="00E27D23">
        <w:t xml:space="preserve"> </w:t>
      </w:r>
      <w:r w:rsidRPr="00E27D23">
        <w:rPr>
          <w:lang w:eastAsia="zh-CN"/>
        </w:rPr>
        <w:t>the subframe number within a frame and slot number within a frame used for NR sidelink communication are derived from the current UTC time, by the following formulae:</w:t>
      </w:r>
    </w:p>
    <w:p w14:paraId="6A1B1D4B" w14:textId="77777777" w:rsidR="00520CD3" w:rsidRPr="00E27D23" w:rsidRDefault="00520CD3" w:rsidP="00520CD3">
      <w:pPr>
        <w:pStyle w:val="EQ"/>
        <w:jc w:val="center"/>
        <w:rPr>
          <w:noProof w:val="0"/>
          <w:lang w:eastAsia="zh-CN"/>
        </w:rPr>
      </w:pPr>
      <w:r w:rsidRPr="00E27D23">
        <w:rPr>
          <w:i/>
          <w:noProof w:val="0"/>
          <w:lang w:eastAsia="zh-CN"/>
        </w:rPr>
        <w:t>DFN</w:t>
      </w:r>
      <w:r w:rsidRPr="00E27D23">
        <w:rPr>
          <w:noProof w:val="0"/>
          <w:lang w:eastAsia="zh-CN"/>
        </w:rPr>
        <w:t>=</w:t>
      </w:r>
      <w:r w:rsidRPr="00E27D23">
        <w:rPr>
          <w:noProof w:val="0"/>
        </w:rPr>
        <w:t xml:space="preserve"> Floor (</w:t>
      </w:r>
      <w:r w:rsidRPr="00E27D23">
        <w:rPr>
          <w:noProof w:val="0"/>
          <w:lang w:eastAsia="zh-CN"/>
        </w:rPr>
        <w:t>0.1*(</w:t>
      </w:r>
      <w:r w:rsidRPr="00E27D23">
        <w:rPr>
          <w:i/>
          <w:noProof w:val="0"/>
          <w:lang w:eastAsia="zh-CN"/>
        </w:rPr>
        <w:t>Tcurrent</w:t>
      </w:r>
      <w:r w:rsidRPr="00E27D23">
        <w:rPr>
          <w:noProof w:val="0"/>
        </w:rPr>
        <w:t xml:space="preserve"> </w:t>
      </w:r>
      <w:r w:rsidRPr="00E27D23">
        <w:rPr>
          <w:noProof w:val="0"/>
          <w:lang w:eastAsia="zh-CN"/>
        </w:rPr>
        <w:t>–</w:t>
      </w:r>
      <w:r w:rsidRPr="00E27D23">
        <w:rPr>
          <w:i/>
          <w:noProof w:val="0"/>
          <w:lang w:eastAsia="zh-CN"/>
        </w:rPr>
        <w:t>Tref–OffsetDFN</w:t>
      </w:r>
      <w:r w:rsidRPr="00E27D23">
        <w:rPr>
          <w:noProof w:val="0"/>
        </w:rPr>
        <w:t>)</w:t>
      </w:r>
      <w:r w:rsidRPr="00E27D23">
        <w:rPr>
          <w:noProof w:val="0"/>
          <w:lang w:eastAsia="zh-CN"/>
        </w:rPr>
        <w:t>) mod 1024</w:t>
      </w:r>
    </w:p>
    <w:p w14:paraId="2D3FB178" w14:textId="77777777" w:rsidR="00520CD3" w:rsidRPr="00E27D23" w:rsidRDefault="00520CD3" w:rsidP="00520CD3">
      <w:pPr>
        <w:pStyle w:val="EQ"/>
        <w:jc w:val="center"/>
        <w:rPr>
          <w:noProof w:val="0"/>
          <w:lang w:eastAsia="zh-CN"/>
        </w:rPr>
      </w:pPr>
      <w:r w:rsidRPr="00E27D23">
        <w:rPr>
          <w:i/>
          <w:noProof w:val="0"/>
          <w:lang w:eastAsia="zh-CN"/>
        </w:rPr>
        <w:t>SubframeNumber</w:t>
      </w:r>
      <w:r w:rsidRPr="00E27D23">
        <w:rPr>
          <w:noProof w:val="0"/>
          <w:lang w:eastAsia="zh-CN"/>
        </w:rPr>
        <w:t>=</w:t>
      </w:r>
      <w:r w:rsidRPr="00E27D23">
        <w:rPr>
          <w:noProof w:val="0"/>
        </w:rPr>
        <w:t xml:space="preserve"> Floor (</w:t>
      </w:r>
      <w:r w:rsidRPr="00E27D23">
        <w:rPr>
          <w:i/>
          <w:noProof w:val="0"/>
          <w:lang w:eastAsia="zh-CN"/>
        </w:rPr>
        <w:t>Tcurrent</w:t>
      </w:r>
      <w:r w:rsidRPr="00E27D23">
        <w:rPr>
          <w:noProof w:val="0"/>
        </w:rPr>
        <w:t xml:space="preserve"> </w:t>
      </w:r>
      <w:r w:rsidRPr="00E27D23">
        <w:rPr>
          <w:noProof w:val="0"/>
          <w:lang w:eastAsia="zh-CN"/>
        </w:rPr>
        <w:t>–</w:t>
      </w:r>
      <w:r w:rsidRPr="00E27D23">
        <w:rPr>
          <w:i/>
          <w:noProof w:val="0"/>
          <w:lang w:eastAsia="zh-CN"/>
        </w:rPr>
        <w:t>Tref–OffsetDFN</w:t>
      </w:r>
      <w:r w:rsidRPr="00E27D23">
        <w:rPr>
          <w:noProof w:val="0"/>
          <w:lang w:eastAsia="zh-CN"/>
        </w:rPr>
        <w:t>) mod 10</w:t>
      </w:r>
    </w:p>
    <w:p w14:paraId="7F881FA8" w14:textId="77777777" w:rsidR="00520CD3" w:rsidRPr="00E27D23" w:rsidRDefault="00520CD3" w:rsidP="00520CD3">
      <w:pPr>
        <w:pStyle w:val="EQ"/>
        <w:jc w:val="center"/>
        <w:rPr>
          <w:bCs/>
          <w:noProof w:val="0"/>
        </w:rPr>
      </w:pPr>
      <w:r w:rsidRPr="00E27D23">
        <w:rPr>
          <w:i/>
          <w:iCs/>
          <w:noProof w:val="0"/>
        </w:rPr>
        <w:t>SlotNumber</w:t>
      </w:r>
      <w:r w:rsidRPr="00E27D23">
        <w:rPr>
          <w:noProof w:val="0"/>
        </w:rPr>
        <w:t>= Floor ((</w:t>
      </w:r>
      <w:r w:rsidRPr="00E27D23">
        <w:rPr>
          <w:i/>
          <w:iCs/>
          <w:noProof w:val="0"/>
        </w:rPr>
        <w:t>Tcurrent</w:t>
      </w:r>
      <w:r w:rsidRPr="00E27D23">
        <w:rPr>
          <w:noProof w:val="0"/>
        </w:rPr>
        <w:t xml:space="preserve"> –Tref–</w:t>
      </w:r>
      <w:r w:rsidRPr="00E27D23">
        <w:rPr>
          <w:i/>
          <w:iCs/>
          <w:noProof w:val="0"/>
        </w:rPr>
        <w:t>OffsetDFN</w:t>
      </w:r>
      <w:r w:rsidRPr="00E27D23">
        <w:rPr>
          <w:noProof w:val="0"/>
        </w:rPr>
        <w:t>)*2</w:t>
      </w:r>
      <w:r w:rsidRPr="00E27D23">
        <w:rPr>
          <w:noProof w:val="0"/>
          <w:vertAlign w:val="superscript"/>
        </w:rPr>
        <w:t>μ</w:t>
      </w:r>
      <w:r w:rsidRPr="00E27D23">
        <w:rPr>
          <w:noProof w:val="0"/>
        </w:rPr>
        <w:t>) mod (10*2</w:t>
      </w:r>
      <w:r w:rsidRPr="00E27D23">
        <w:rPr>
          <w:noProof w:val="0"/>
          <w:vertAlign w:val="superscript"/>
        </w:rPr>
        <w:t>μ</w:t>
      </w:r>
      <w:r w:rsidRPr="00E27D23">
        <w:rPr>
          <w:noProof w:val="0"/>
        </w:rPr>
        <w:t>)</w:t>
      </w:r>
    </w:p>
    <w:p w14:paraId="243372C8" w14:textId="77777777" w:rsidR="00520CD3" w:rsidRPr="00E27D23" w:rsidRDefault="00520CD3" w:rsidP="00520CD3">
      <w:pPr>
        <w:rPr>
          <w:lang w:eastAsia="zh-CN"/>
        </w:rPr>
      </w:pPr>
      <w:r w:rsidRPr="00E27D23">
        <w:rPr>
          <w:lang w:eastAsia="zh-CN"/>
        </w:rPr>
        <w:t>Where:</w:t>
      </w:r>
    </w:p>
    <w:p w14:paraId="64C73B25" w14:textId="77777777" w:rsidR="00520CD3" w:rsidRPr="00E27D23" w:rsidRDefault="00520CD3" w:rsidP="00520CD3">
      <w:pPr>
        <w:pStyle w:val="B1"/>
        <w:rPr>
          <w:lang w:eastAsia="zh-CN"/>
        </w:rPr>
      </w:pPr>
      <w:r w:rsidRPr="00E27D23">
        <w:rPr>
          <w:b/>
          <w:i/>
          <w:lang w:eastAsia="zh-CN"/>
        </w:rPr>
        <w:t>Tcurrent</w:t>
      </w:r>
      <w:r w:rsidRPr="00E27D23">
        <w:rPr>
          <w:lang w:eastAsia="zh-CN"/>
        </w:rPr>
        <w:t xml:space="preserve"> is the current UTC time obtained from GNSS. This value is expressed in milliseconds;</w:t>
      </w:r>
    </w:p>
    <w:p w14:paraId="4A34E823" w14:textId="77777777" w:rsidR="00520CD3" w:rsidRPr="00E27D23" w:rsidRDefault="00520CD3" w:rsidP="00520CD3">
      <w:pPr>
        <w:pStyle w:val="B1"/>
        <w:rPr>
          <w:kern w:val="2"/>
          <w:lang w:eastAsia="zh-CN"/>
        </w:rPr>
      </w:pPr>
      <w:r w:rsidRPr="00E27D23">
        <w:rPr>
          <w:b/>
          <w:i/>
          <w:lang w:eastAsia="zh-CN"/>
        </w:rPr>
        <w:t>Tref</w:t>
      </w:r>
      <w:r w:rsidRPr="00E27D23">
        <w:rPr>
          <w:lang w:eastAsia="zh-CN"/>
        </w:rPr>
        <w:t xml:space="preserve"> is the reference UTC time 00:00:00 on Gregorian calendar date 1 January, 1900</w:t>
      </w:r>
      <w:r w:rsidRPr="00E27D23">
        <w:rPr>
          <w:kern w:val="2"/>
        </w:rPr>
        <w:t xml:space="preserve"> (midnight between </w:t>
      </w:r>
      <w:r w:rsidRPr="00E27D23">
        <w:rPr>
          <w:kern w:val="2"/>
          <w:lang w:eastAsia="zh-CN"/>
        </w:rPr>
        <w:t>Thursday</w:t>
      </w:r>
      <w:r w:rsidRPr="00E27D23">
        <w:rPr>
          <w:kern w:val="2"/>
        </w:rPr>
        <w:t xml:space="preserve">, December 31, </w:t>
      </w:r>
      <w:r w:rsidRPr="00E27D23">
        <w:rPr>
          <w:kern w:val="2"/>
          <w:lang w:eastAsia="zh-CN"/>
        </w:rPr>
        <w:t>1899</w:t>
      </w:r>
      <w:r w:rsidRPr="00E27D23">
        <w:rPr>
          <w:kern w:val="2"/>
        </w:rPr>
        <w:t xml:space="preserve"> and </w:t>
      </w:r>
      <w:r w:rsidRPr="00E27D23">
        <w:rPr>
          <w:kern w:val="2"/>
          <w:lang w:eastAsia="zh-CN"/>
        </w:rPr>
        <w:t>Friday</w:t>
      </w:r>
      <w:r w:rsidRPr="00E27D23">
        <w:rPr>
          <w:kern w:val="2"/>
        </w:rPr>
        <w:t xml:space="preserve">, January 1, </w:t>
      </w:r>
      <w:r w:rsidRPr="00E27D23">
        <w:rPr>
          <w:kern w:val="2"/>
          <w:lang w:eastAsia="zh-CN"/>
        </w:rPr>
        <w:t>1900</w:t>
      </w:r>
      <w:r w:rsidRPr="00E27D23">
        <w:rPr>
          <w:kern w:val="2"/>
        </w:rPr>
        <w:t>)</w:t>
      </w:r>
      <w:r w:rsidRPr="00E27D23">
        <w:rPr>
          <w:lang w:eastAsia="zh-CN"/>
        </w:rPr>
        <w:t>. This value is expressed in milliseconds</w:t>
      </w:r>
      <w:r w:rsidRPr="00E27D23">
        <w:rPr>
          <w:kern w:val="2"/>
          <w:lang w:eastAsia="zh-CN"/>
        </w:rPr>
        <w:t>;</w:t>
      </w:r>
    </w:p>
    <w:p w14:paraId="6ABA5D8E" w14:textId="77777777" w:rsidR="00520CD3" w:rsidRPr="00E27D23" w:rsidRDefault="00520CD3" w:rsidP="00520CD3">
      <w:pPr>
        <w:pStyle w:val="B1"/>
        <w:rPr>
          <w:lang w:eastAsia="zh-CN"/>
        </w:rPr>
      </w:pPr>
      <w:r w:rsidRPr="00E27D23">
        <w:rPr>
          <w:b/>
          <w:i/>
          <w:lang w:eastAsia="zh-CN"/>
        </w:rPr>
        <w:t>OffsetDFN</w:t>
      </w:r>
      <w:r w:rsidRPr="00E27D23">
        <w:rPr>
          <w:lang w:eastAsia="zh-CN"/>
        </w:rPr>
        <w:t xml:space="preserve"> is the value </w:t>
      </w:r>
      <w:r w:rsidRPr="00E27D23">
        <w:rPr>
          <w:i/>
          <w:lang w:eastAsia="zh-CN"/>
        </w:rPr>
        <w:t>sl-OffsetDFN</w:t>
      </w:r>
      <w:r w:rsidRPr="00E27D23">
        <w:rPr>
          <w:lang w:eastAsia="zh-CN"/>
        </w:rPr>
        <w:t xml:space="preserve"> if configured, otherwise it is zero. This value is expressed in milliseconds.</w:t>
      </w:r>
    </w:p>
    <w:p w14:paraId="0AA3FE6F" w14:textId="77777777" w:rsidR="00520CD3" w:rsidRPr="00E27D23" w:rsidRDefault="00520CD3" w:rsidP="00520CD3">
      <w:pPr>
        <w:pStyle w:val="B1"/>
        <w:rPr>
          <w:lang w:eastAsia="zh-CN"/>
        </w:rPr>
      </w:pPr>
      <w:r w:rsidRPr="00E27D23">
        <w:t>μ=0/1/2/3 corresponding to the 15/30/60/120 kHz of SCS for SL, respectively.</w:t>
      </w:r>
    </w:p>
    <w:p w14:paraId="5064A6BD" w14:textId="77777777" w:rsidR="00520CD3" w:rsidRPr="00E27D23" w:rsidRDefault="00520CD3" w:rsidP="00520CD3">
      <w:pPr>
        <w:pStyle w:val="NO"/>
      </w:pPr>
      <w:r w:rsidRPr="00E27D23">
        <w:t>NOTE 1:</w:t>
      </w:r>
      <w:r w:rsidRPr="00E27D23">
        <w:tab/>
        <w:t xml:space="preserve">In case of leap second change event, how UE obtains the scheduled time of leap second change to adjust </w:t>
      </w:r>
      <w:r w:rsidRPr="00E27D23">
        <w:rPr>
          <w:i/>
        </w:rPr>
        <w:t>Tcurrent</w:t>
      </w:r>
      <w:r w:rsidRPr="00E27D23">
        <w:t xml:space="preserve"> correspondingly is left to UE implementation. How UE handles to avoid the sudden discontinuity of DFN is left to UE implementation.</w:t>
      </w:r>
    </w:p>
    <w:p w14:paraId="405D8643" w14:textId="77777777" w:rsidR="00520CD3" w:rsidRPr="00E27D23" w:rsidRDefault="00520CD3" w:rsidP="00520CD3">
      <w:pPr>
        <w:pStyle w:val="TOC5"/>
        <w:widowControl/>
        <w:tabs>
          <w:tab w:val="clear" w:pos="9639"/>
        </w:tabs>
        <w:spacing w:after="180"/>
        <w:ind w:left="1135" w:right="0" w:hanging="851"/>
        <w:rPr>
          <w:noProof w:val="0"/>
        </w:rPr>
      </w:pPr>
      <w:r w:rsidRPr="00E27D23">
        <w:rPr>
          <w:noProof w:val="0"/>
        </w:rPr>
        <w:t>NOTE 2:</w:t>
      </w:r>
      <w:r w:rsidRPr="00E27D23">
        <w:rPr>
          <w:noProof w:val="0"/>
        </w:rPr>
        <w:tab/>
        <w:t>Void.</w:t>
      </w:r>
    </w:p>
    <w:p w14:paraId="5EF49DDE" w14:textId="77777777" w:rsidR="00520CD3" w:rsidRPr="00E27D23" w:rsidRDefault="00520CD3" w:rsidP="00520CD3">
      <w:pPr>
        <w:pStyle w:val="H6"/>
        <w:rPr>
          <w:lang w:eastAsia="zh-CN"/>
        </w:rPr>
      </w:pPr>
      <w:r w:rsidRPr="00E27D23">
        <w:rPr>
          <w:lang w:eastAsia="zh-CN"/>
        </w:rPr>
        <w:t>12.2.2.1.3</w:t>
      </w:r>
      <w:r w:rsidRPr="00E27D23">
        <w:tab/>
        <w:t>Test description</w:t>
      </w:r>
    </w:p>
    <w:p w14:paraId="69592C35" w14:textId="77777777" w:rsidR="00520CD3" w:rsidRPr="00E27D23" w:rsidRDefault="00520CD3" w:rsidP="00520CD3">
      <w:pPr>
        <w:pStyle w:val="H6"/>
      </w:pPr>
      <w:r w:rsidRPr="00E27D23">
        <w:rPr>
          <w:lang w:eastAsia="zh-CN"/>
        </w:rPr>
        <w:t>12.2.2.1.3.1</w:t>
      </w:r>
      <w:r w:rsidRPr="00E27D23">
        <w:tab/>
        <w:t>Pre-test conditions</w:t>
      </w:r>
    </w:p>
    <w:p w14:paraId="1D01CFF0" w14:textId="77777777" w:rsidR="00520CD3" w:rsidRPr="00E27D23" w:rsidRDefault="00520CD3" w:rsidP="00520CD3">
      <w:pPr>
        <w:pStyle w:val="H6"/>
      </w:pPr>
      <w:r w:rsidRPr="00E27D23">
        <w:t>System Simulator:</w:t>
      </w:r>
    </w:p>
    <w:p w14:paraId="6992E621" w14:textId="77777777" w:rsidR="00520CD3" w:rsidRPr="00E27D23" w:rsidRDefault="00520CD3" w:rsidP="00520CD3">
      <w:pPr>
        <w:pStyle w:val="B1"/>
        <w:snapToGrid w:val="0"/>
        <w:rPr>
          <w:lang w:eastAsia="zh-CN"/>
        </w:rPr>
      </w:pPr>
      <w:r w:rsidRPr="00E27D23">
        <w:rPr>
          <w:lang w:eastAsia="zh-CN"/>
        </w:rPr>
        <w:t>-</w:t>
      </w:r>
      <w:r w:rsidRPr="00E27D23">
        <w:rPr>
          <w:lang w:eastAsia="zh-CN"/>
        </w:rPr>
        <w:tab/>
        <w:t>NR Cell</w:t>
      </w:r>
    </w:p>
    <w:p w14:paraId="439365D1" w14:textId="77777777" w:rsidR="00520CD3" w:rsidRPr="00E27D23" w:rsidRDefault="00520CD3" w:rsidP="00520CD3">
      <w:pPr>
        <w:pStyle w:val="B1"/>
        <w:ind w:firstLine="0"/>
      </w:pPr>
      <w:r w:rsidRPr="00E27D23">
        <w:t>-</w:t>
      </w:r>
      <w:r w:rsidRPr="00E27D23">
        <w:tab/>
        <w:t>NR Cell 1 is the serving cell.</w:t>
      </w:r>
    </w:p>
    <w:p w14:paraId="08B5D700" w14:textId="77777777" w:rsidR="00520CD3" w:rsidRPr="00E27D23" w:rsidRDefault="00520CD3" w:rsidP="00520CD3">
      <w:pPr>
        <w:pStyle w:val="B1"/>
        <w:ind w:firstLine="0"/>
      </w:pPr>
      <w:r w:rsidRPr="00E27D23">
        <w:t>-</w:t>
      </w:r>
      <w:r w:rsidRPr="00E27D23">
        <w:tab/>
        <w:t>System information combination NR-14 as defined in TS 38.508-1 [4] clause 4.4.3.1.2 is used in NR cell 1.</w:t>
      </w:r>
    </w:p>
    <w:p w14:paraId="4305C6D5" w14:textId="77777777" w:rsidR="00520CD3" w:rsidRPr="00E27D23" w:rsidRDefault="00520CD3" w:rsidP="00520CD3">
      <w:pPr>
        <w:pStyle w:val="B1"/>
        <w:rPr>
          <w:lang w:eastAsia="zh-CN"/>
        </w:rPr>
      </w:pPr>
      <w:r w:rsidRPr="00E27D23">
        <w:t>-</w:t>
      </w:r>
      <w:r w:rsidRPr="00E27D23">
        <w:tab/>
      </w:r>
      <w:r w:rsidRPr="00E27D23">
        <w:rPr>
          <w:lang w:eastAsia="zh-CN"/>
        </w:rPr>
        <w:t>NR-SS-UE</w:t>
      </w:r>
      <w:r w:rsidRPr="00E27D23">
        <w:rPr>
          <w:rStyle w:val="CommentReference"/>
          <w:lang w:eastAsia="zh-CN"/>
        </w:rPr>
        <w:t xml:space="preserve"> </w:t>
      </w:r>
    </w:p>
    <w:p w14:paraId="4FA9BD2F" w14:textId="77777777" w:rsidR="00520CD3" w:rsidRPr="00E27D23" w:rsidRDefault="00520CD3" w:rsidP="00520CD3">
      <w:pPr>
        <w:pStyle w:val="B1"/>
        <w:ind w:firstLine="0"/>
      </w:pPr>
      <w:r w:rsidRPr="00E27D23">
        <w:t>-</w:t>
      </w:r>
      <w:r w:rsidRPr="00E27D23">
        <w:tab/>
        <w:t xml:space="preserve">NR-SS-UE 1, 2, 3, 4 and 5 operating as NR sidelink communication device on the resources (i.e. the frequency included in pre-configuration) that UE is expected to use for transmission and reception via PC5 interface. </w:t>
      </w:r>
    </w:p>
    <w:p w14:paraId="3DCB8BD1" w14:textId="1452B075" w:rsidR="00520CD3" w:rsidRPr="00E27D23" w:rsidRDefault="00520CD3" w:rsidP="00520CD3">
      <w:pPr>
        <w:pStyle w:val="B1"/>
        <w:ind w:firstLine="0"/>
        <w:rPr>
          <w:lang w:eastAsia="zh-CN"/>
        </w:rPr>
      </w:pPr>
      <w:r w:rsidRPr="00E27D23">
        <w:rPr>
          <w:lang w:eastAsia="zh-CN"/>
        </w:rPr>
        <w:t>-</w:t>
      </w:r>
      <w:r w:rsidRPr="00E27D23">
        <w:rPr>
          <w:lang w:eastAsia="zh-CN"/>
        </w:rPr>
        <w:tab/>
        <w:t>NR-SS-UE 1 transmits S</w:t>
      </w:r>
      <w:r w:rsidR="00CD074A" w:rsidRPr="00E27D23">
        <w:rPr>
          <w:lang w:eastAsia="zh-CN"/>
        </w:rPr>
        <w:t>L</w:t>
      </w:r>
      <w:r w:rsidRPr="00E27D23">
        <w:rPr>
          <w:lang w:eastAsia="zh-CN"/>
        </w:rPr>
        <w:t xml:space="preserve">-SSB with SLSSID = 3, </w:t>
      </w:r>
      <w:r w:rsidRPr="00E27D23">
        <w:rPr>
          <w:i/>
          <w:lang w:eastAsia="zh-CN"/>
        </w:rPr>
        <w:t>inCoverage</w:t>
      </w:r>
      <w:r w:rsidRPr="00E27D23">
        <w:rPr>
          <w:lang w:eastAsia="zh-CN"/>
        </w:rPr>
        <w:t xml:space="preserve"> = true in slots determined by </w:t>
      </w:r>
      <w:r w:rsidRPr="00E27D23">
        <w:rPr>
          <w:i/>
          <w:lang w:eastAsia="zh-CN"/>
        </w:rPr>
        <w:t>sl-SSB-TimeAllocation1</w:t>
      </w:r>
      <w:r w:rsidRPr="00E27D23">
        <w:rPr>
          <w:lang w:eastAsia="zh-CN"/>
        </w:rPr>
        <w:t xml:space="preserve"> and NR Cell 1 timing.</w:t>
      </w:r>
    </w:p>
    <w:p w14:paraId="44BF9F4D" w14:textId="300C6968" w:rsidR="00520CD3" w:rsidRPr="00E27D23" w:rsidRDefault="00520CD3" w:rsidP="00520CD3">
      <w:pPr>
        <w:pStyle w:val="B1"/>
        <w:ind w:firstLine="0"/>
        <w:rPr>
          <w:lang w:eastAsia="zh-CN"/>
        </w:rPr>
      </w:pPr>
      <w:r w:rsidRPr="00E27D23">
        <w:rPr>
          <w:lang w:eastAsia="zh-CN"/>
        </w:rPr>
        <w:t>-</w:t>
      </w:r>
      <w:r w:rsidRPr="00E27D23">
        <w:rPr>
          <w:lang w:eastAsia="zh-CN"/>
        </w:rPr>
        <w:tab/>
        <w:t>NR-SS-UE 2 transmits S</w:t>
      </w:r>
      <w:r w:rsidR="00CD074A" w:rsidRPr="00E27D23">
        <w:rPr>
          <w:lang w:eastAsia="zh-CN"/>
        </w:rPr>
        <w:t>L</w:t>
      </w:r>
      <w:r w:rsidRPr="00E27D23">
        <w:rPr>
          <w:lang w:eastAsia="zh-CN"/>
        </w:rPr>
        <w:t xml:space="preserve">-SSB with SLSSID = 4, </w:t>
      </w:r>
      <w:r w:rsidRPr="00E27D23">
        <w:rPr>
          <w:i/>
          <w:lang w:eastAsia="zh-CN"/>
        </w:rPr>
        <w:t>inCoverage</w:t>
      </w:r>
      <w:r w:rsidRPr="00E27D23">
        <w:rPr>
          <w:lang w:eastAsia="zh-CN"/>
        </w:rPr>
        <w:t xml:space="preserve"> = false in slots determined by </w:t>
      </w:r>
      <w:r w:rsidRPr="00E27D23">
        <w:rPr>
          <w:i/>
          <w:lang w:eastAsia="zh-CN"/>
        </w:rPr>
        <w:t>sl-SSB-TimeAllocation2</w:t>
      </w:r>
      <w:r w:rsidRPr="00E27D23">
        <w:rPr>
          <w:lang w:eastAsia="zh-CN"/>
        </w:rPr>
        <w:t xml:space="preserve"> and NR Cell 1 timing.</w:t>
      </w:r>
    </w:p>
    <w:p w14:paraId="064F26AA" w14:textId="13C6483C" w:rsidR="00520CD3" w:rsidRPr="00E27D23" w:rsidRDefault="00520CD3" w:rsidP="00520CD3">
      <w:pPr>
        <w:pStyle w:val="B1"/>
        <w:ind w:firstLine="0"/>
        <w:rPr>
          <w:lang w:eastAsia="zh-CN"/>
        </w:rPr>
      </w:pPr>
      <w:r w:rsidRPr="00E27D23">
        <w:rPr>
          <w:lang w:eastAsia="zh-CN"/>
        </w:rPr>
        <w:t>-</w:t>
      </w:r>
      <w:r w:rsidRPr="00E27D23">
        <w:rPr>
          <w:lang w:eastAsia="zh-CN"/>
        </w:rPr>
        <w:tab/>
        <w:t>NR-SS-UE 3 transmits S</w:t>
      </w:r>
      <w:r w:rsidR="00CD074A" w:rsidRPr="00E27D23">
        <w:rPr>
          <w:lang w:eastAsia="zh-CN"/>
        </w:rPr>
        <w:t>L</w:t>
      </w:r>
      <w:r w:rsidRPr="00E27D23">
        <w:rPr>
          <w:lang w:eastAsia="zh-CN"/>
        </w:rPr>
        <w:t xml:space="preserve">-SSB with SLSSID = 0, </w:t>
      </w:r>
      <w:r w:rsidRPr="00E27D23">
        <w:rPr>
          <w:i/>
          <w:lang w:eastAsia="zh-CN"/>
        </w:rPr>
        <w:t>inCoverage</w:t>
      </w:r>
      <w:r w:rsidRPr="00E27D23">
        <w:rPr>
          <w:lang w:eastAsia="zh-CN"/>
        </w:rPr>
        <w:t xml:space="preserve"> = true in slots determined by </w:t>
      </w:r>
      <w:r w:rsidRPr="00E27D23">
        <w:rPr>
          <w:i/>
          <w:lang w:eastAsia="zh-CN"/>
        </w:rPr>
        <w:t>sl-SSB-TimeAllocation1</w:t>
      </w:r>
      <w:r w:rsidRPr="00E27D23">
        <w:rPr>
          <w:lang w:eastAsia="zh-CN"/>
        </w:rPr>
        <w:t xml:space="preserve"> and GNSS timing.</w:t>
      </w:r>
    </w:p>
    <w:p w14:paraId="258B0B7F" w14:textId="28AF724A" w:rsidR="00520CD3" w:rsidRPr="00E27D23" w:rsidRDefault="00520CD3" w:rsidP="00520CD3">
      <w:pPr>
        <w:pStyle w:val="B1"/>
        <w:ind w:firstLine="0"/>
        <w:rPr>
          <w:lang w:eastAsia="zh-CN"/>
        </w:rPr>
      </w:pPr>
      <w:r w:rsidRPr="00E27D23">
        <w:rPr>
          <w:lang w:eastAsia="zh-CN"/>
        </w:rPr>
        <w:t>-</w:t>
      </w:r>
      <w:r w:rsidRPr="00E27D23">
        <w:rPr>
          <w:lang w:eastAsia="zh-CN"/>
        </w:rPr>
        <w:tab/>
        <w:t>NR-SS-UE 4 transmits S</w:t>
      </w:r>
      <w:r w:rsidR="00CD074A" w:rsidRPr="00E27D23">
        <w:rPr>
          <w:lang w:eastAsia="zh-CN"/>
        </w:rPr>
        <w:t>L</w:t>
      </w:r>
      <w:r w:rsidRPr="00E27D23">
        <w:rPr>
          <w:lang w:eastAsia="zh-CN"/>
        </w:rPr>
        <w:t xml:space="preserve">-SSB with SLSSID = 0, </w:t>
      </w:r>
      <w:r w:rsidRPr="00E27D23">
        <w:rPr>
          <w:i/>
          <w:lang w:eastAsia="zh-CN"/>
        </w:rPr>
        <w:t>inCoverage</w:t>
      </w:r>
      <w:r w:rsidRPr="00E27D23">
        <w:rPr>
          <w:lang w:eastAsia="zh-CN"/>
        </w:rPr>
        <w:t xml:space="preserve"> = false in slots determined by </w:t>
      </w:r>
      <w:r w:rsidRPr="00E27D23">
        <w:rPr>
          <w:i/>
          <w:lang w:eastAsia="zh-CN"/>
        </w:rPr>
        <w:t>sl-SSB-TimeAllocation2</w:t>
      </w:r>
      <w:r w:rsidRPr="00E27D23">
        <w:rPr>
          <w:lang w:eastAsia="zh-CN"/>
        </w:rPr>
        <w:t xml:space="preserve"> and GNSS timing.</w:t>
      </w:r>
    </w:p>
    <w:p w14:paraId="6244C267" w14:textId="0B6C3236" w:rsidR="00520CD3" w:rsidRPr="00E27D23" w:rsidRDefault="00520CD3" w:rsidP="00520CD3">
      <w:pPr>
        <w:pStyle w:val="B1"/>
        <w:ind w:firstLine="0"/>
        <w:rPr>
          <w:lang w:eastAsia="zh-CN"/>
        </w:rPr>
      </w:pPr>
      <w:r w:rsidRPr="00E27D23">
        <w:rPr>
          <w:lang w:eastAsia="zh-CN"/>
        </w:rPr>
        <w:t>-</w:t>
      </w:r>
      <w:r w:rsidRPr="00E27D23">
        <w:rPr>
          <w:lang w:eastAsia="zh-CN"/>
        </w:rPr>
        <w:tab/>
        <w:t>NR-SS-UE 5 transmits S</w:t>
      </w:r>
      <w:r w:rsidR="00CD074A" w:rsidRPr="00E27D23">
        <w:rPr>
          <w:lang w:eastAsia="zh-CN"/>
        </w:rPr>
        <w:t>L</w:t>
      </w:r>
      <w:r w:rsidRPr="00E27D23">
        <w:rPr>
          <w:lang w:eastAsia="zh-CN"/>
        </w:rPr>
        <w:t xml:space="preserve">-SSB with SLSSID = 338, </w:t>
      </w:r>
      <w:r w:rsidRPr="00E27D23">
        <w:rPr>
          <w:i/>
          <w:lang w:eastAsia="zh-CN"/>
        </w:rPr>
        <w:t>inCoverage</w:t>
      </w:r>
      <w:r w:rsidRPr="00E27D23">
        <w:rPr>
          <w:lang w:eastAsia="zh-CN"/>
        </w:rPr>
        <w:t xml:space="preserve"> = false in slots determined by </w:t>
      </w:r>
      <w:r w:rsidRPr="00E27D23">
        <w:rPr>
          <w:i/>
          <w:lang w:eastAsia="zh-CN"/>
        </w:rPr>
        <w:t>sl-SSB-TimeAllocation1</w:t>
      </w:r>
      <w:r w:rsidRPr="00E27D23">
        <w:rPr>
          <w:lang w:eastAsia="zh-CN"/>
        </w:rPr>
        <w:t xml:space="preserve"> and </w:t>
      </w:r>
      <w:r w:rsidR="00CD074A" w:rsidRPr="00E27D23">
        <w:rPr>
          <w:lang w:eastAsia="zh-CN"/>
        </w:rPr>
        <w:t xml:space="preserve">arbitrary </w:t>
      </w:r>
      <w:r w:rsidRPr="00E27D23">
        <w:rPr>
          <w:lang w:eastAsia="zh-CN"/>
        </w:rPr>
        <w:t>timing.</w:t>
      </w:r>
    </w:p>
    <w:p w14:paraId="02E2DD43" w14:textId="77777777" w:rsidR="00520CD3" w:rsidRPr="00E27D23" w:rsidRDefault="00520CD3" w:rsidP="00520CD3">
      <w:pPr>
        <w:pStyle w:val="B1"/>
        <w:rPr>
          <w:lang w:eastAsia="zh-CN"/>
        </w:rPr>
      </w:pPr>
      <w:r w:rsidRPr="00E27D23">
        <w:t>-</w:t>
      </w:r>
      <w:r w:rsidRPr="00E27D23">
        <w:tab/>
      </w:r>
      <w:r w:rsidRPr="00E27D23">
        <w:rPr>
          <w:lang w:eastAsia="zh-CN"/>
        </w:rPr>
        <w:t>GNSS simulator</w:t>
      </w:r>
    </w:p>
    <w:p w14:paraId="544EFFC5" w14:textId="77777777" w:rsidR="00520CD3" w:rsidRPr="00E27D23" w:rsidRDefault="00520CD3" w:rsidP="00520CD3">
      <w:pPr>
        <w:pStyle w:val="B1"/>
        <w:rPr>
          <w:lang w:eastAsia="zh-CN"/>
        </w:rPr>
      </w:pPr>
      <w:r w:rsidRPr="00E27D23">
        <w:rPr>
          <w:lang w:eastAsia="zh-CN"/>
        </w:rPr>
        <w:tab/>
        <w:t xml:space="preserve">- The GNSS simulator is started </w:t>
      </w:r>
      <w:r w:rsidRPr="00E27D23">
        <w:t>and</w:t>
      </w:r>
      <w:r w:rsidRPr="00E27D23">
        <w:rPr>
          <w:lang w:eastAsia="zh-CN"/>
        </w:rPr>
        <w:t xml:space="preserve"> configured for </w:t>
      </w:r>
      <w:r w:rsidRPr="00E27D23">
        <w:t>Scenario #1</w:t>
      </w:r>
      <w:r w:rsidRPr="00E27D23">
        <w:rPr>
          <w:lang w:eastAsia="zh-CN"/>
        </w:rPr>
        <w:t>.</w:t>
      </w:r>
    </w:p>
    <w:p w14:paraId="75B71DC1" w14:textId="77777777" w:rsidR="00520CD3" w:rsidRPr="00E27D23" w:rsidRDefault="00520CD3" w:rsidP="00520CD3">
      <w:pPr>
        <w:pStyle w:val="H6"/>
      </w:pPr>
      <w:r w:rsidRPr="00E27D23">
        <w:t>UE:</w:t>
      </w:r>
    </w:p>
    <w:p w14:paraId="0CFD6941" w14:textId="77777777" w:rsidR="00520CD3" w:rsidRPr="00E27D23" w:rsidRDefault="00520CD3" w:rsidP="00520CD3">
      <w:pPr>
        <w:pStyle w:val="B1"/>
        <w:rPr>
          <w:lang w:eastAsia="zh-CN"/>
        </w:rPr>
      </w:pPr>
      <w:r w:rsidRPr="00E27D23">
        <w:t>-</w:t>
      </w:r>
      <w:r w:rsidRPr="00E27D23">
        <w:tab/>
        <w:t>UE is authorised to perform NR sidelink communication.</w:t>
      </w:r>
    </w:p>
    <w:p w14:paraId="70BBAB11" w14:textId="77777777" w:rsidR="00520CD3" w:rsidRPr="00E27D23" w:rsidRDefault="00520CD3" w:rsidP="00520CD3">
      <w:pPr>
        <w:pStyle w:val="B1"/>
      </w:pPr>
      <w:r w:rsidRPr="00E27D23">
        <w:rPr>
          <w:lang w:eastAsia="zh-CN"/>
        </w:rPr>
        <w:t>-</w:t>
      </w:r>
      <w:r w:rsidRPr="00E27D23">
        <w:rPr>
          <w:lang w:eastAsia="zh-CN"/>
        </w:rPr>
        <w:tab/>
      </w:r>
      <w:r w:rsidRPr="00E27D23">
        <w:t>The UE is equipped with below information in UE or in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except for those listed in Table 12.2.2.1.3.1-1.</w:t>
      </w:r>
    </w:p>
    <w:p w14:paraId="6A9E9DD0" w14:textId="77777777" w:rsidR="00520CD3" w:rsidRPr="00E27D23" w:rsidRDefault="00520CD3" w:rsidP="00520CD3">
      <w:pPr>
        <w:pStyle w:val="TH"/>
      </w:pPr>
      <w:r w:rsidRPr="00E27D23">
        <w:t>Table 12.2.2.1.3.1</w:t>
      </w:r>
      <w:r w:rsidRPr="00E27D23">
        <w:rPr>
          <w:lang w:eastAsia="zh-CN"/>
        </w:rPr>
        <w:t>-1</w:t>
      </w:r>
      <w:r w:rsidRPr="00E27D23">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520CD3" w:rsidRPr="00E27D23" w14:paraId="12011A5A" w14:textId="77777777" w:rsidTr="008D405A">
        <w:trPr>
          <w:jc w:val="center"/>
        </w:trPr>
        <w:tc>
          <w:tcPr>
            <w:tcW w:w="1818" w:type="dxa"/>
          </w:tcPr>
          <w:p w14:paraId="62193177" w14:textId="77777777" w:rsidR="00520CD3" w:rsidRPr="00E27D23" w:rsidRDefault="00520CD3" w:rsidP="008D405A">
            <w:pPr>
              <w:pStyle w:val="TAH"/>
            </w:pPr>
            <w:r w:rsidRPr="00E27D23">
              <w:t>USIM field</w:t>
            </w:r>
          </w:p>
        </w:tc>
        <w:tc>
          <w:tcPr>
            <w:tcW w:w="977" w:type="dxa"/>
          </w:tcPr>
          <w:p w14:paraId="7B8B9A90" w14:textId="77777777" w:rsidR="00520CD3" w:rsidRPr="00E27D23" w:rsidRDefault="00520CD3" w:rsidP="008D405A">
            <w:pPr>
              <w:pStyle w:val="TAH"/>
            </w:pPr>
            <w:r w:rsidRPr="00E27D23">
              <w:t>Priority</w:t>
            </w:r>
          </w:p>
        </w:tc>
        <w:tc>
          <w:tcPr>
            <w:tcW w:w="2913" w:type="dxa"/>
          </w:tcPr>
          <w:p w14:paraId="35B57B94" w14:textId="77777777" w:rsidR="00520CD3" w:rsidRPr="00E27D23" w:rsidRDefault="00520CD3" w:rsidP="008D405A">
            <w:pPr>
              <w:pStyle w:val="TAH"/>
            </w:pPr>
            <w:r w:rsidRPr="00E27D23">
              <w:t>Value</w:t>
            </w:r>
          </w:p>
        </w:tc>
        <w:tc>
          <w:tcPr>
            <w:tcW w:w="3075" w:type="dxa"/>
          </w:tcPr>
          <w:p w14:paraId="0E529A96" w14:textId="77777777" w:rsidR="00520CD3" w:rsidRPr="00E27D23" w:rsidRDefault="00520CD3" w:rsidP="008D405A">
            <w:pPr>
              <w:pStyle w:val="TAH"/>
            </w:pPr>
            <w:r w:rsidRPr="00E27D23">
              <w:t>Access Technology Identifier</w:t>
            </w:r>
          </w:p>
        </w:tc>
      </w:tr>
      <w:tr w:rsidR="00520CD3" w:rsidRPr="00E27D23" w14:paraId="587B139D" w14:textId="77777777" w:rsidTr="008D405A">
        <w:trPr>
          <w:cantSplit/>
          <w:jc w:val="center"/>
        </w:trPr>
        <w:tc>
          <w:tcPr>
            <w:tcW w:w="1818" w:type="dxa"/>
          </w:tcPr>
          <w:p w14:paraId="4F5CA877" w14:textId="77777777" w:rsidR="00520CD3" w:rsidRPr="00E27D23" w:rsidRDefault="00520CD3" w:rsidP="008D405A">
            <w:pPr>
              <w:pStyle w:val="TAL"/>
            </w:pPr>
            <w:r w:rsidRPr="00E27D23">
              <w:t>EF</w:t>
            </w:r>
            <w:r w:rsidRPr="00E27D23">
              <w:rPr>
                <w:vertAlign w:val="subscript"/>
              </w:rPr>
              <w:t>UST</w:t>
            </w:r>
          </w:p>
        </w:tc>
        <w:tc>
          <w:tcPr>
            <w:tcW w:w="977" w:type="dxa"/>
          </w:tcPr>
          <w:p w14:paraId="30B7B8CB" w14:textId="77777777" w:rsidR="00520CD3" w:rsidRPr="00E27D23" w:rsidRDefault="00520CD3" w:rsidP="008D405A">
            <w:pPr>
              <w:pStyle w:val="TAL"/>
            </w:pPr>
          </w:p>
        </w:tc>
        <w:tc>
          <w:tcPr>
            <w:tcW w:w="2913" w:type="dxa"/>
          </w:tcPr>
          <w:p w14:paraId="13391C3D" w14:textId="77777777" w:rsidR="00520CD3" w:rsidRPr="00E27D23" w:rsidRDefault="00520CD3" w:rsidP="008D405A">
            <w:pPr>
              <w:pStyle w:val="TAL"/>
            </w:pPr>
            <w:r w:rsidRPr="00E27D23">
              <w:t>As per TS 36.508 [18] clause 4.9.3.4</w:t>
            </w:r>
          </w:p>
        </w:tc>
        <w:tc>
          <w:tcPr>
            <w:tcW w:w="3075" w:type="dxa"/>
          </w:tcPr>
          <w:p w14:paraId="10FD177F" w14:textId="77777777" w:rsidR="00520CD3" w:rsidRPr="00E27D23" w:rsidRDefault="00520CD3" w:rsidP="008D405A"/>
        </w:tc>
      </w:tr>
      <w:tr w:rsidR="00520CD3" w:rsidRPr="00E27D23" w14:paraId="17A6BC19" w14:textId="77777777" w:rsidTr="008D405A">
        <w:trPr>
          <w:cantSplit/>
          <w:jc w:val="center"/>
        </w:trPr>
        <w:tc>
          <w:tcPr>
            <w:tcW w:w="1818" w:type="dxa"/>
          </w:tcPr>
          <w:p w14:paraId="04AC5BE2" w14:textId="77777777" w:rsidR="00520CD3" w:rsidRPr="00E27D23" w:rsidRDefault="00520CD3" w:rsidP="008D405A">
            <w:pPr>
              <w:pStyle w:val="TAL"/>
            </w:pPr>
            <w:r w:rsidRPr="00E27D23">
              <w:t>EF</w:t>
            </w:r>
            <w:r w:rsidRPr="00E27D23">
              <w:rPr>
                <w:vertAlign w:val="subscript"/>
              </w:rPr>
              <w:t>VST</w:t>
            </w:r>
          </w:p>
        </w:tc>
        <w:tc>
          <w:tcPr>
            <w:tcW w:w="977" w:type="dxa"/>
          </w:tcPr>
          <w:p w14:paraId="634DAB84" w14:textId="77777777" w:rsidR="00520CD3" w:rsidRPr="00E27D23" w:rsidRDefault="00520CD3" w:rsidP="008D405A">
            <w:pPr>
              <w:pStyle w:val="TAL"/>
            </w:pPr>
          </w:p>
        </w:tc>
        <w:tc>
          <w:tcPr>
            <w:tcW w:w="2913" w:type="dxa"/>
          </w:tcPr>
          <w:p w14:paraId="35B9CC8F" w14:textId="2FE7FC85" w:rsidR="00520CD3" w:rsidRPr="00E27D23" w:rsidRDefault="00520CD3" w:rsidP="008D405A">
            <w:pPr>
              <w:pStyle w:val="TAL"/>
              <w:rPr>
                <w:lang w:eastAsia="zh-CN"/>
              </w:rPr>
            </w:pPr>
            <w:r w:rsidRPr="00E27D23">
              <w:t xml:space="preserve">Service n°119 </w:t>
            </w:r>
            <w:r w:rsidRPr="00E27D23">
              <w:rPr>
                <w:lang w:eastAsia="zh-CN"/>
              </w:rPr>
              <w:t>is "available"</w:t>
            </w:r>
          </w:p>
        </w:tc>
        <w:tc>
          <w:tcPr>
            <w:tcW w:w="3075" w:type="dxa"/>
          </w:tcPr>
          <w:p w14:paraId="33E9491D" w14:textId="77777777" w:rsidR="00520CD3" w:rsidRPr="00E27D23" w:rsidRDefault="00520CD3" w:rsidP="008D405A"/>
        </w:tc>
      </w:tr>
      <w:tr w:rsidR="00520CD3" w:rsidRPr="00E27D23" w14:paraId="7F19FA17" w14:textId="77777777" w:rsidTr="008D405A">
        <w:trPr>
          <w:cantSplit/>
          <w:jc w:val="center"/>
        </w:trPr>
        <w:tc>
          <w:tcPr>
            <w:tcW w:w="1818" w:type="dxa"/>
          </w:tcPr>
          <w:p w14:paraId="728AC766" w14:textId="77777777" w:rsidR="00520CD3" w:rsidRPr="00E27D23" w:rsidRDefault="00520CD3" w:rsidP="008D405A">
            <w:pPr>
              <w:pStyle w:val="TAL"/>
            </w:pPr>
            <w:r w:rsidRPr="00E27D23">
              <w:t>EF</w:t>
            </w:r>
            <w:r w:rsidRPr="00E27D23">
              <w:rPr>
                <w:vertAlign w:val="subscript"/>
              </w:rPr>
              <w:t>V2XP_PC5</w:t>
            </w:r>
          </w:p>
        </w:tc>
        <w:tc>
          <w:tcPr>
            <w:tcW w:w="977" w:type="dxa"/>
          </w:tcPr>
          <w:p w14:paraId="5110765C" w14:textId="77777777" w:rsidR="00520CD3" w:rsidRPr="00E27D23" w:rsidRDefault="00520CD3" w:rsidP="008D405A">
            <w:pPr>
              <w:pStyle w:val="TAL"/>
            </w:pPr>
          </w:p>
        </w:tc>
        <w:tc>
          <w:tcPr>
            <w:tcW w:w="2913" w:type="dxa"/>
          </w:tcPr>
          <w:p w14:paraId="7F998D3F" w14:textId="77777777" w:rsidR="00520CD3" w:rsidRPr="00E27D23" w:rsidRDefault="00520CD3" w:rsidP="008D405A">
            <w:pPr>
              <w:pStyle w:val="TAL"/>
              <w:rPr>
                <w:lang w:eastAsia="zh-CN"/>
              </w:rPr>
            </w:pPr>
            <w:r w:rsidRPr="00E27D23">
              <w:rPr>
                <w:lang w:eastAsia="zh-CN"/>
              </w:rPr>
              <w:t xml:space="preserve">As per TS 38.508-1[4] clause 4.8.3.3.3 </w:t>
            </w:r>
          </w:p>
          <w:p w14:paraId="40CCA452" w14:textId="71CF4624" w:rsidR="00520CD3" w:rsidRPr="00E27D23" w:rsidRDefault="00520CD3" w:rsidP="008D405A">
            <w:pPr>
              <w:pStyle w:val="TAL"/>
              <w:rPr>
                <w:lang w:eastAsia="zh-CN"/>
              </w:rPr>
            </w:pPr>
            <w:r w:rsidRPr="00E27D23">
              <w:rPr>
                <w:lang w:eastAsia="zh-CN"/>
              </w:rPr>
              <w:t>SL-PreconfigurationNR included in V2X data policy over PC5 is defined in Table 12.2.2.1.3.3-1</w:t>
            </w:r>
            <w:r w:rsidR="00CD074A" w:rsidRPr="00E27D23">
              <w:rPr>
                <w:lang w:eastAsia="zh-CN"/>
              </w:rPr>
              <w:t>, Table 12.2.2.1.3.3-1A and Table 12.2.2.1.3.3-2</w:t>
            </w:r>
          </w:p>
        </w:tc>
        <w:tc>
          <w:tcPr>
            <w:tcW w:w="3075" w:type="dxa"/>
          </w:tcPr>
          <w:p w14:paraId="05C8B024" w14:textId="77777777" w:rsidR="00520CD3" w:rsidRPr="00E27D23" w:rsidRDefault="00520CD3" w:rsidP="008D405A"/>
        </w:tc>
      </w:tr>
    </w:tbl>
    <w:p w14:paraId="229C3A38" w14:textId="77777777" w:rsidR="00520CD3" w:rsidRPr="00E27D23" w:rsidRDefault="00520CD3" w:rsidP="00520CD3"/>
    <w:p w14:paraId="5E72458B" w14:textId="77777777" w:rsidR="00520CD3" w:rsidRPr="00E27D23" w:rsidRDefault="00520CD3" w:rsidP="00520CD3">
      <w:pPr>
        <w:pStyle w:val="H6"/>
      </w:pPr>
      <w:r w:rsidRPr="00E27D23">
        <w:t>Preamble:</w:t>
      </w:r>
    </w:p>
    <w:p w14:paraId="60E2BF1C" w14:textId="77777777" w:rsidR="00520CD3" w:rsidRPr="00E27D23" w:rsidRDefault="00520CD3" w:rsidP="00520CD3">
      <w:pPr>
        <w:pStyle w:val="B1"/>
        <w:rPr>
          <w:lang w:eastAsia="zh-CN"/>
        </w:rPr>
      </w:pPr>
      <w:r w:rsidRPr="00E27D23">
        <w:t>-</w:t>
      </w:r>
      <w:r w:rsidRPr="00E27D23">
        <w:tab/>
        <w:t>The UE is in state 3N-B as defined in TS 38.508-1 [4], subclause 4.4A</w:t>
      </w:r>
      <w:r w:rsidRPr="00E27D23">
        <w:rPr>
          <w:lang w:eastAsia="zh-CN"/>
        </w:rPr>
        <w:t>,</w:t>
      </w:r>
      <w:r w:rsidRPr="00E27D23">
        <w:t xml:space="preserve"> using generic procedure parameter Sidelink (On), GNSS Sync (On) and Test Mode (On) as defined in TS 38.508-1 [4], subclause 4.5.1.</w:t>
      </w:r>
    </w:p>
    <w:p w14:paraId="75CA784D" w14:textId="77777777" w:rsidR="00520CD3" w:rsidRPr="00E27D23" w:rsidRDefault="00520CD3" w:rsidP="00520CD3">
      <w:pPr>
        <w:pStyle w:val="H6"/>
      </w:pPr>
      <w:r w:rsidRPr="00E27D23">
        <w:rPr>
          <w:lang w:eastAsia="zh-CN"/>
        </w:rPr>
        <w:t>12.2.2.1.3.2</w:t>
      </w:r>
      <w:r w:rsidRPr="00E27D23">
        <w:tab/>
        <w:t>Test procedure sequence</w:t>
      </w:r>
    </w:p>
    <w:p w14:paraId="737607B9" w14:textId="77777777" w:rsidR="00520CD3" w:rsidRPr="00E27D23" w:rsidRDefault="00520CD3" w:rsidP="00520CD3">
      <w:r w:rsidRPr="00E27D23">
        <w:t xml:space="preserve">Table </w:t>
      </w:r>
      <w:r w:rsidRPr="00E27D23">
        <w:rPr>
          <w:lang w:eastAsia="zh-CN"/>
        </w:rPr>
        <w:t>12.2.2.1.3.2</w:t>
      </w:r>
      <w:r w:rsidRPr="00E27D23">
        <w:t xml:space="preserve">-1 illustrates the sidelink power levels to be applied for NR-SS-UE 1, 2, 3, 4 and 5 at various time instants of the test execution. Row marked "T0" denotes the conditions after the preamble, while the configuration marked "T1" </w:t>
      </w:r>
      <w:r w:rsidRPr="00E27D23">
        <w:rPr>
          <w:lang w:eastAsia="zh-CN"/>
        </w:rPr>
        <w:t xml:space="preserve">to </w:t>
      </w:r>
      <w:r w:rsidRPr="00E27D23">
        <w:t xml:space="preserve">"T7", are applied at the point indicated in the Main behaviour description in Table </w:t>
      </w:r>
      <w:r w:rsidRPr="00E27D23">
        <w:rPr>
          <w:lang w:eastAsia="zh-CN"/>
        </w:rPr>
        <w:t>12.2.2.1.3.2</w:t>
      </w:r>
      <w:r w:rsidRPr="00E27D23">
        <w:t>-2.</w:t>
      </w:r>
    </w:p>
    <w:p w14:paraId="121337D3" w14:textId="77777777" w:rsidR="00520CD3" w:rsidRPr="00E27D23" w:rsidRDefault="00520CD3" w:rsidP="00520CD3">
      <w:pPr>
        <w:pStyle w:val="TH"/>
        <w:rPr>
          <w:lang w:eastAsia="zh-CN"/>
        </w:rPr>
      </w:pPr>
      <w:r w:rsidRPr="00E27D23">
        <w:t xml:space="preserve">Table </w:t>
      </w:r>
      <w:r w:rsidRPr="00E27D23">
        <w:rPr>
          <w:lang w:eastAsia="zh-CN"/>
        </w:rPr>
        <w:t>12.2.2.1.3.2</w:t>
      </w:r>
      <w:r w:rsidRPr="00E27D23">
        <w:t>-1: Time instances of NR-SS-UE power level and parameter changes in conducted test environ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9"/>
        <w:gridCol w:w="1127"/>
        <w:gridCol w:w="638"/>
        <w:gridCol w:w="1113"/>
        <w:gridCol w:w="1113"/>
        <w:gridCol w:w="1113"/>
        <w:gridCol w:w="1113"/>
        <w:gridCol w:w="1113"/>
        <w:gridCol w:w="1872"/>
      </w:tblGrid>
      <w:tr w:rsidR="00520CD3" w:rsidRPr="00E27D23" w14:paraId="265C78B5" w14:textId="77777777" w:rsidTr="008D405A">
        <w:trPr>
          <w:jc w:val="center"/>
        </w:trPr>
        <w:tc>
          <w:tcPr>
            <w:tcW w:w="222" w:type="pct"/>
            <w:tcBorders>
              <w:top w:val="single" w:sz="4" w:space="0" w:color="auto"/>
              <w:bottom w:val="nil"/>
            </w:tcBorders>
          </w:tcPr>
          <w:p w14:paraId="0651579F" w14:textId="77777777" w:rsidR="00520CD3" w:rsidRPr="00E27D23" w:rsidRDefault="00520CD3" w:rsidP="008D405A">
            <w:pPr>
              <w:pStyle w:val="TAH"/>
            </w:pPr>
          </w:p>
        </w:tc>
        <w:tc>
          <w:tcPr>
            <w:tcW w:w="585" w:type="pct"/>
            <w:tcBorders>
              <w:top w:val="single" w:sz="4" w:space="0" w:color="auto"/>
              <w:bottom w:val="single" w:sz="4" w:space="0" w:color="auto"/>
            </w:tcBorders>
          </w:tcPr>
          <w:p w14:paraId="799B2A8D" w14:textId="77777777" w:rsidR="00520CD3" w:rsidRPr="00E27D23" w:rsidRDefault="00520CD3" w:rsidP="008D405A">
            <w:pPr>
              <w:pStyle w:val="TAH"/>
            </w:pPr>
            <w:r w:rsidRPr="00E27D23">
              <w:t>Parameter</w:t>
            </w:r>
          </w:p>
        </w:tc>
        <w:tc>
          <w:tcPr>
            <w:tcW w:w="331" w:type="pct"/>
            <w:tcBorders>
              <w:top w:val="single" w:sz="4" w:space="0" w:color="auto"/>
              <w:bottom w:val="single" w:sz="4" w:space="0" w:color="auto"/>
            </w:tcBorders>
          </w:tcPr>
          <w:p w14:paraId="50BC617A" w14:textId="77777777" w:rsidR="00520CD3" w:rsidRPr="00E27D23" w:rsidRDefault="00520CD3" w:rsidP="008D405A">
            <w:pPr>
              <w:pStyle w:val="TAH"/>
            </w:pPr>
            <w:r w:rsidRPr="00E27D23">
              <w:t>Unit</w:t>
            </w:r>
          </w:p>
        </w:tc>
        <w:tc>
          <w:tcPr>
            <w:tcW w:w="578" w:type="pct"/>
            <w:tcBorders>
              <w:top w:val="single" w:sz="4" w:space="0" w:color="auto"/>
            </w:tcBorders>
          </w:tcPr>
          <w:p w14:paraId="65F461B4" w14:textId="77777777" w:rsidR="00520CD3" w:rsidRPr="00E27D23" w:rsidRDefault="00520CD3" w:rsidP="008D405A">
            <w:pPr>
              <w:pStyle w:val="TAH"/>
            </w:pPr>
            <w:r w:rsidRPr="00E27D23">
              <w:t>NR-SS-UE 1</w:t>
            </w:r>
          </w:p>
        </w:tc>
        <w:tc>
          <w:tcPr>
            <w:tcW w:w="578" w:type="pct"/>
            <w:tcBorders>
              <w:top w:val="single" w:sz="4" w:space="0" w:color="auto"/>
            </w:tcBorders>
          </w:tcPr>
          <w:p w14:paraId="6B55352B" w14:textId="77777777" w:rsidR="00520CD3" w:rsidRPr="00E27D23" w:rsidRDefault="00520CD3" w:rsidP="008D405A">
            <w:pPr>
              <w:pStyle w:val="TAH"/>
            </w:pPr>
            <w:r w:rsidRPr="00E27D23">
              <w:t>NR-SS-UE 2</w:t>
            </w:r>
          </w:p>
        </w:tc>
        <w:tc>
          <w:tcPr>
            <w:tcW w:w="578" w:type="pct"/>
            <w:tcBorders>
              <w:top w:val="single" w:sz="4" w:space="0" w:color="auto"/>
            </w:tcBorders>
          </w:tcPr>
          <w:p w14:paraId="3EE59959" w14:textId="77777777" w:rsidR="00520CD3" w:rsidRPr="00E27D23" w:rsidRDefault="00520CD3" w:rsidP="008D405A">
            <w:pPr>
              <w:pStyle w:val="TAH"/>
            </w:pPr>
            <w:r w:rsidRPr="00E27D23">
              <w:t>NR-SS-UE 3</w:t>
            </w:r>
          </w:p>
        </w:tc>
        <w:tc>
          <w:tcPr>
            <w:tcW w:w="578" w:type="pct"/>
            <w:tcBorders>
              <w:top w:val="single" w:sz="4" w:space="0" w:color="auto"/>
            </w:tcBorders>
            <w:vAlign w:val="center"/>
          </w:tcPr>
          <w:p w14:paraId="0938C660" w14:textId="77777777" w:rsidR="00520CD3" w:rsidRPr="00E27D23" w:rsidRDefault="00520CD3" w:rsidP="008D405A">
            <w:pPr>
              <w:pStyle w:val="TAH"/>
            </w:pPr>
            <w:r w:rsidRPr="00E27D23">
              <w:t>NR-SS-UE 4</w:t>
            </w:r>
          </w:p>
        </w:tc>
        <w:tc>
          <w:tcPr>
            <w:tcW w:w="578" w:type="pct"/>
            <w:tcBorders>
              <w:top w:val="single" w:sz="4" w:space="0" w:color="auto"/>
            </w:tcBorders>
            <w:vAlign w:val="center"/>
          </w:tcPr>
          <w:p w14:paraId="621EF896" w14:textId="77777777" w:rsidR="00520CD3" w:rsidRPr="00E27D23" w:rsidRDefault="00520CD3" w:rsidP="008D405A">
            <w:pPr>
              <w:pStyle w:val="TAH"/>
            </w:pPr>
            <w:r w:rsidRPr="00E27D23">
              <w:t>NR-SS-UE 5</w:t>
            </w:r>
          </w:p>
        </w:tc>
        <w:tc>
          <w:tcPr>
            <w:tcW w:w="972" w:type="pct"/>
            <w:tcBorders>
              <w:top w:val="single" w:sz="4" w:space="0" w:color="auto"/>
              <w:bottom w:val="nil"/>
            </w:tcBorders>
          </w:tcPr>
          <w:p w14:paraId="593376AC" w14:textId="77777777" w:rsidR="00520CD3" w:rsidRPr="00E27D23" w:rsidRDefault="00520CD3" w:rsidP="008D405A">
            <w:pPr>
              <w:pStyle w:val="TAH"/>
            </w:pPr>
            <w:r w:rsidRPr="00E27D23">
              <w:t>Remark</w:t>
            </w:r>
          </w:p>
        </w:tc>
      </w:tr>
      <w:tr w:rsidR="00520CD3" w:rsidRPr="00E27D23" w14:paraId="1D3E8AAC" w14:textId="77777777" w:rsidTr="008D405A">
        <w:trPr>
          <w:jc w:val="center"/>
        </w:trPr>
        <w:tc>
          <w:tcPr>
            <w:tcW w:w="222" w:type="pct"/>
            <w:vMerge w:val="restart"/>
            <w:tcBorders>
              <w:top w:val="single" w:sz="4" w:space="0" w:color="auto"/>
            </w:tcBorders>
            <w:vAlign w:val="center"/>
          </w:tcPr>
          <w:p w14:paraId="448F7186" w14:textId="77777777" w:rsidR="00520CD3" w:rsidRPr="00E27D23" w:rsidRDefault="00520CD3" w:rsidP="008D405A">
            <w:pPr>
              <w:pStyle w:val="TAC"/>
            </w:pPr>
            <w:r w:rsidRPr="00E27D23">
              <w:t>T0</w:t>
            </w:r>
          </w:p>
        </w:tc>
        <w:tc>
          <w:tcPr>
            <w:tcW w:w="585" w:type="pct"/>
            <w:tcBorders>
              <w:top w:val="single" w:sz="4" w:space="0" w:color="auto"/>
              <w:bottom w:val="single" w:sz="4" w:space="0" w:color="auto"/>
            </w:tcBorders>
            <w:vAlign w:val="center"/>
          </w:tcPr>
          <w:p w14:paraId="4E02FD3E" w14:textId="77777777" w:rsidR="00520CD3" w:rsidRPr="00E27D23" w:rsidRDefault="00520CD3" w:rsidP="008D405A">
            <w:pPr>
              <w:pStyle w:val="TAL"/>
            </w:pPr>
            <w:r w:rsidRPr="00E27D23">
              <w:t>NR-SS-UE power</w:t>
            </w:r>
          </w:p>
        </w:tc>
        <w:tc>
          <w:tcPr>
            <w:tcW w:w="331" w:type="pct"/>
            <w:tcBorders>
              <w:top w:val="single" w:sz="4" w:space="0" w:color="auto"/>
              <w:bottom w:val="single" w:sz="4" w:space="0" w:color="auto"/>
            </w:tcBorders>
            <w:vAlign w:val="center"/>
          </w:tcPr>
          <w:p w14:paraId="63BA0C03" w14:textId="77777777" w:rsidR="00520CD3" w:rsidRPr="00E27D23" w:rsidRDefault="00520CD3" w:rsidP="008D405A">
            <w:pPr>
              <w:pStyle w:val="TAC"/>
            </w:pPr>
            <w:r w:rsidRPr="00E27D23">
              <w:t>dBm/</w:t>
            </w:r>
          </w:p>
          <w:p w14:paraId="736BBCC8" w14:textId="77777777" w:rsidR="00520CD3" w:rsidRPr="00E27D23" w:rsidRDefault="00520CD3" w:rsidP="008D405A">
            <w:pPr>
              <w:pStyle w:val="TAC"/>
            </w:pPr>
            <w:r w:rsidRPr="00E27D23">
              <w:t>SCS</w:t>
            </w:r>
          </w:p>
        </w:tc>
        <w:tc>
          <w:tcPr>
            <w:tcW w:w="578" w:type="pct"/>
            <w:tcBorders>
              <w:top w:val="single" w:sz="4" w:space="0" w:color="auto"/>
              <w:bottom w:val="single" w:sz="4" w:space="0" w:color="auto"/>
            </w:tcBorders>
            <w:vAlign w:val="center"/>
          </w:tcPr>
          <w:p w14:paraId="073641DD" w14:textId="77777777" w:rsidR="00520CD3" w:rsidRPr="00E27D23" w:rsidRDefault="00520CD3" w:rsidP="008D405A">
            <w:pPr>
              <w:pStyle w:val="TAC"/>
            </w:pPr>
            <w:r w:rsidRPr="00E27D23">
              <w:rPr>
                <w:lang w:eastAsia="zh-CN"/>
              </w:rPr>
              <w:t>OFF</w:t>
            </w:r>
          </w:p>
        </w:tc>
        <w:tc>
          <w:tcPr>
            <w:tcW w:w="578" w:type="pct"/>
            <w:tcBorders>
              <w:top w:val="single" w:sz="4" w:space="0" w:color="auto"/>
              <w:bottom w:val="single" w:sz="4" w:space="0" w:color="auto"/>
            </w:tcBorders>
            <w:vAlign w:val="center"/>
          </w:tcPr>
          <w:p w14:paraId="478982D7" w14:textId="77777777" w:rsidR="00520CD3" w:rsidRPr="00E27D23" w:rsidRDefault="00520CD3" w:rsidP="008D405A">
            <w:pPr>
              <w:pStyle w:val="TAC"/>
              <w:rPr>
                <w:lang w:eastAsia="zh-CN"/>
              </w:rPr>
            </w:pPr>
            <w:r w:rsidRPr="00E27D23">
              <w:rPr>
                <w:lang w:eastAsia="zh-CN"/>
              </w:rPr>
              <w:t>OFF</w:t>
            </w:r>
          </w:p>
        </w:tc>
        <w:tc>
          <w:tcPr>
            <w:tcW w:w="578" w:type="pct"/>
            <w:tcBorders>
              <w:top w:val="single" w:sz="4" w:space="0" w:color="auto"/>
              <w:bottom w:val="single" w:sz="4" w:space="0" w:color="auto"/>
            </w:tcBorders>
            <w:vAlign w:val="center"/>
          </w:tcPr>
          <w:p w14:paraId="016D5DDB" w14:textId="77777777" w:rsidR="00520CD3" w:rsidRPr="00E27D23" w:rsidRDefault="00520CD3" w:rsidP="008D405A">
            <w:pPr>
              <w:pStyle w:val="TAL"/>
              <w:jc w:val="center"/>
              <w:rPr>
                <w:lang w:eastAsia="zh-CN"/>
              </w:rPr>
            </w:pPr>
            <w:r w:rsidRPr="00E27D23">
              <w:rPr>
                <w:lang w:eastAsia="zh-CN"/>
              </w:rPr>
              <w:t>-85</w:t>
            </w:r>
          </w:p>
        </w:tc>
        <w:tc>
          <w:tcPr>
            <w:tcW w:w="578" w:type="pct"/>
            <w:tcBorders>
              <w:top w:val="single" w:sz="4" w:space="0" w:color="auto"/>
            </w:tcBorders>
            <w:vAlign w:val="center"/>
          </w:tcPr>
          <w:p w14:paraId="5BB655AD" w14:textId="77777777" w:rsidR="00520CD3" w:rsidRPr="00E27D23" w:rsidRDefault="00520CD3" w:rsidP="008D405A">
            <w:pPr>
              <w:pStyle w:val="TAL"/>
              <w:jc w:val="center"/>
              <w:rPr>
                <w:rFonts w:cs="Arial"/>
                <w:iCs/>
                <w:szCs w:val="18"/>
                <w:lang w:eastAsia="zh-CN"/>
              </w:rPr>
            </w:pPr>
            <w:r w:rsidRPr="00E27D23">
              <w:rPr>
                <w:rFonts w:cs="Arial"/>
                <w:iCs/>
                <w:szCs w:val="18"/>
                <w:lang w:eastAsia="zh-CN"/>
              </w:rPr>
              <w:t>OFF</w:t>
            </w:r>
          </w:p>
        </w:tc>
        <w:tc>
          <w:tcPr>
            <w:tcW w:w="578" w:type="pct"/>
            <w:tcBorders>
              <w:top w:val="single" w:sz="4" w:space="0" w:color="auto"/>
            </w:tcBorders>
            <w:vAlign w:val="center"/>
          </w:tcPr>
          <w:p w14:paraId="7D01B3BF" w14:textId="77777777" w:rsidR="00520CD3" w:rsidRPr="00E27D23" w:rsidRDefault="00520CD3" w:rsidP="008D405A">
            <w:pPr>
              <w:pStyle w:val="TAL"/>
              <w:jc w:val="center"/>
              <w:rPr>
                <w:rFonts w:cs="Arial"/>
                <w:iCs/>
                <w:szCs w:val="18"/>
                <w:lang w:eastAsia="zh-CN"/>
              </w:rPr>
            </w:pPr>
            <w:r w:rsidRPr="00E27D23">
              <w:rPr>
                <w:rFonts w:cs="Arial"/>
                <w:iCs/>
                <w:szCs w:val="18"/>
                <w:lang w:eastAsia="zh-CN"/>
              </w:rPr>
              <w:t>OFF</w:t>
            </w:r>
          </w:p>
        </w:tc>
        <w:tc>
          <w:tcPr>
            <w:tcW w:w="972" w:type="pct"/>
            <w:vMerge w:val="restart"/>
            <w:tcBorders>
              <w:top w:val="single" w:sz="4" w:space="0" w:color="auto"/>
            </w:tcBorders>
          </w:tcPr>
          <w:p w14:paraId="4559B340" w14:textId="77777777" w:rsidR="00520CD3" w:rsidRPr="00E27D23" w:rsidRDefault="00520CD3" w:rsidP="008D405A">
            <w:pPr>
              <w:pStyle w:val="TAL"/>
              <w:rPr>
                <w:rFonts w:cs="Arial"/>
                <w:iCs/>
                <w:szCs w:val="18"/>
                <w:lang w:eastAsia="zh-CN"/>
              </w:rPr>
            </w:pPr>
            <w:r w:rsidRPr="00E27D23">
              <w:rPr>
                <w:lang w:eastAsia="zh-CN"/>
              </w:rPr>
              <w:t>Priority of NR-SS-UE 3 is lower than GNSS</w:t>
            </w:r>
          </w:p>
        </w:tc>
      </w:tr>
      <w:tr w:rsidR="00520CD3" w:rsidRPr="00E27D23" w14:paraId="280CDDB4" w14:textId="77777777" w:rsidTr="008D405A">
        <w:trPr>
          <w:jc w:val="center"/>
        </w:trPr>
        <w:tc>
          <w:tcPr>
            <w:tcW w:w="222" w:type="pct"/>
            <w:vMerge/>
            <w:tcBorders>
              <w:bottom w:val="single" w:sz="4" w:space="0" w:color="auto"/>
            </w:tcBorders>
            <w:vAlign w:val="center"/>
          </w:tcPr>
          <w:p w14:paraId="035ABBF5" w14:textId="77777777" w:rsidR="00520CD3" w:rsidRPr="00E27D23" w:rsidRDefault="00520CD3" w:rsidP="008D405A">
            <w:pPr>
              <w:pStyle w:val="TAC"/>
            </w:pPr>
          </w:p>
        </w:tc>
        <w:tc>
          <w:tcPr>
            <w:tcW w:w="585" w:type="pct"/>
            <w:tcBorders>
              <w:top w:val="single" w:sz="4" w:space="0" w:color="auto"/>
              <w:bottom w:val="single" w:sz="4" w:space="0" w:color="auto"/>
            </w:tcBorders>
            <w:vAlign w:val="center"/>
          </w:tcPr>
          <w:p w14:paraId="4AE966D1" w14:textId="77777777" w:rsidR="00520CD3" w:rsidRPr="00E27D23" w:rsidRDefault="00520CD3" w:rsidP="008D405A">
            <w:pPr>
              <w:pStyle w:val="TAL"/>
            </w:pPr>
            <w:r w:rsidRPr="00E27D23">
              <w:t>EPRE ratio of S-SSS to NR-SS-UE power</w:t>
            </w:r>
          </w:p>
        </w:tc>
        <w:tc>
          <w:tcPr>
            <w:tcW w:w="331" w:type="pct"/>
            <w:tcBorders>
              <w:top w:val="single" w:sz="4" w:space="0" w:color="auto"/>
              <w:bottom w:val="single" w:sz="4" w:space="0" w:color="auto"/>
            </w:tcBorders>
            <w:vAlign w:val="center"/>
          </w:tcPr>
          <w:p w14:paraId="771A3E55" w14:textId="77777777" w:rsidR="00520CD3" w:rsidRPr="00E27D23" w:rsidRDefault="00520CD3" w:rsidP="008D405A">
            <w:pPr>
              <w:pStyle w:val="TAC"/>
              <w:rPr>
                <w:lang w:eastAsia="zh-CN"/>
              </w:rPr>
            </w:pPr>
            <w:r w:rsidRPr="00E27D23">
              <w:rPr>
                <w:lang w:eastAsia="zh-CN"/>
              </w:rPr>
              <w:t>dB</w:t>
            </w:r>
          </w:p>
        </w:tc>
        <w:tc>
          <w:tcPr>
            <w:tcW w:w="578" w:type="pct"/>
            <w:tcBorders>
              <w:top w:val="single" w:sz="4" w:space="0" w:color="auto"/>
              <w:bottom w:val="single" w:sz="4" w:space="0" w:color="auto"/>
            </w:tcBorders>
            <w:vAlign w:val="center"/>
          </w:tcPr>
          <w:p w14:paraId="44D63DFC" w14:textId="77777777" w:rsidR="00520CD3" w:rsidRPr="00E27D23" w:rsidRDefault="00520CD3" w:rsidP="008D405A">
            <w:pPr>
              <w:pStyle w:val="TAC"/>
              <w:rPr>
                <w:lang w:eastAsia="zh-CN"/>
              </w:rPr>
            </w:pPr>
            <w:r w:rsidRPr="00E27D23">
              <w:rPr>
                <w:lang w:eastAsia="zh-CN"/>
              </w:rPr>
              <w:t>-</w:t>
            </w:r>
          </w:p>
        </w:tc>
        <w:tc>
          <w:tcPr>
            <w:tcW w:w="578" w:type="pct"/>
            <w:tcBorders>
              <w:top w:val="single" w:sz="4" w:space="0" w:color="auto"/>
              <w:bottom w:val="single" w:sz="4" w:space="0" w:color="auto"/>
            </w:tcBorders>
            <w:vAlign w:val="center"/>
          </w:tcPr>
          <w:p w14:paraId="6A14D72B" w14:textId="77777777" w:rsidR="00520CD3" w:rsidRPr="00E27D23" w:rsidRDefault="00520CD3" w:rsidP="008D405A">
            <w:pPr>
              <w:pStyle w:val="TAC"/>
              <w:rPr>
                <w:lang w:eastAsia="zh-CN"/>
              </w:rPr>
            </w:pPr>
            <w:r w:rsidRPr="00E27D23">
              <w:rPr>
                <w:lang w:eastAsia="zh-CN"/>
              </w:rPr>
              <w:t>-</w:t>
            </w:r>
          </w:p>
        </w:tc>
        <w:tc>
          <w:tcPr>
            <w:tcW w:w="578" w:type="pct"/>
            <w:tcBorders>
              <w:top w:val="single" w:sz="4" w:space="0" w:color="auto"/>
              <w:bottom w:val="single" w:sz="4" w:space="0" w:color="auto"/>
            </w:tcBorders>
            <w:vAlign w:val="center"/>
          </w:tcPr>
          <w:p w14:paraId="3C8F78AB" w14:textId="77777777" w:rsidR="00520CD3" w:rsidRPr="00E27D23" w:rsidRDefault="00520CD3" w:rsidP="008D405A">
            <w:pPr>
              <w:pStyle w:val="TAL"/>
              <w:jc w:val="center"/>
              <w:rPr>
                <w:lang w:eastAsia="zh-CN"/>
              </w:rPr>
            </w:pPr>
            <w:r w:rsidRPr="00E27D23">
              <w:rPr>
                <w:lang w:eastAsia="zh-CN"/>
              </w:rPr>
              <w:t>0</w:t>
            </w:r>
          </w:p>
        </w:tc>
        <w:tc>
          <w:tcPr>
            <w:tcW w:w="578" w:type="pct"/>
            <w:tcBorders>
              <w:bottom w:val="single" w:sz="4" w:space="0" w:color="auto"/>
            </w:tcBorders>
            <w:vAlign w:val="center"/>
          </w:tcPr>
          <w:p w14:paraId="67150F1C" w14:textId="77777777" w:rsidR="00520CD3" w:rsidRPr="00E27D23" w:rsidRDefault="00520CD3" w:rsidP="008D405A">
            <w:pPr>
              <w:pStyle w:val="TAL"/>
              <w:jc w:val="center"/>
              <w:rPr>
                <w:lang w:eastAsia="zh-CN"/>
              </w:rPr>
            </w:pPr>
            <w:r w:rsidRPr="00E27D23">
              <w:rPr>
                <w:lang w:eastAsia="zh-CN"/>
              </w:rPr>
              <w:t>-</w:t>
            </w:r>
          </w:p>
        </w:tc>
        <w:tc>
          <w:tcPr>
            <w:tcW w:w="578" w:type="pct"/>
            <w:tcBorders>
              <w:bottom w:val="single" w:sz="4" w:space="0" w:color="auto"/>
            </w:tcBorders>
            <w:vAlign w:val="center"/>
          </w:tcPr>
          <w:p w14:paraId="2DF1A0F4" w14:textId="77777777" w:rsidR="00520CD3" w:rsidRPr="00E27D23" w:rsidRDefault="00520CD3" w:rsidP="008D405A">
            <w:pPr>
              <w:pStyle w:val="TAL"/>
              <w:jc w:val="center"/>
              <w:rPr>
                <w:lang w:eastAsia="zh-CN"/>
              </w:rPr>
            </w:pPr>
            <w:r w:rsidRPr="00E27D23">
              <w:rPr>
                <w:lang w:eastAsia="zh-CN"/>
              </w:rPr>
              <w:t>-</w:t>
            </w:r>
          </w:p>
        </w:tc>
        <w:tc>
          <w:tcPr>
            <w:tcW w:w="972" w:type="pct"/>
            <w:vMerge/>
            <w:tcBorders>
              <w:bottom w:val="single" w:sz="4" w:space="0" w:color="auto"/>
            </w:tcBorders>
          </w:tcPr>
          <w:p w14:paraId="29B88D2E" w14:textId="77777777" w:rsidR="00520CD3" w:rsidRPr="00E27D23" w:rsidRDefault="00520CD3" w:rsidP="008D405A">
            <w:pPr>
              <w:pStyle w:val="TAL"/>
            </w:pPr>
          </w:p>
        </w:tc>
      </w:tr>
      <w:tr w:rsidR="00520CD3" w:rsidRPr="00E27D23" w14:paraId="1B1D9A52" w14:textId="77777777" w:rsidTr="008D405A">
        <w:trPr>
          <w:jc w:val="center"/>
        </w:trPr>
        <w:tc>
          <w:tcPr>
            <w:tcW w:w="222" w:type="pct"/>
            <w:vMerge w:val="restart"/>
            <w:tcBorders>
              <w:top w:val="single" w:sz="4" w:space="0" w:color="auto"/>
            </w:tcBorders>
            <w:vAlign w:val="center"/>
          </w:tcPr>
          <w:p w14:paraId="10A1FA84" w14:textId="77777777" w:rsidR="00520CD3" w:rsidRPr="00E27D23" w:rsidRDefault="00520CD3" w:rsidP="008D405A">
            <w:pPr>
              <w:pStyle w:val="TAC"/>
              <w:rPr>
                <w:lang w:eastAsia="zh-CN"/>
              </w:rPr>
            </w:pPr>
            <w:r w:rsidRPr="00E27D23">
              <w:rPr>
                <w:lang w:eastAsia="zh-CN"/>
              </w:rPr>
              <w:t>T1</w:t>
            </w:r>
          </w:p>
        </w:tc>
        <w:tc>
          <w:tcPr>
            <w:tcW w:w="585" w:type="pct"/>
            <w:tcBorders>
              <w:top w:val="single" w:sz="4" w:space="0" w:color="auto"/>
              <w:bottom w:val="single" w:sz="4" w:space="0" w:color="auto"/>
            </w:tcBorders>
            <w:vAlign w:val="center"/>
          </w:tcPr>
          <w:p w14:paraId="31144F4E" w14:textId="77777777" w:rsidR="00520CD3" w:rsidRPr="00E27D23" w:rsidRDefault="00520CD3" w:rsidP="008D405A">
            <w:pPr>
              <w:pStyle w:val="TAL"/>
            </w:pPr>
            <w:r w:rsidRPr="00E27D23">
              <w:t>NR-SS-UE power</w:t>
            </w:r>
          </w:p>
        </w:tc>
        <w:tc>
          <w:tcPr>
            <w:tcW w:w="331" w:type="pct"/>
            <w:tcBorders>
              <w:top w:val="single" w:sz="4" w:space="0" w:color="auto"/>
              <w:bottom w:val="single" w:sz="4" w:space="0" w:color="auto"/>
            </w:tcBorders>
            <w:vAlign w:val="center"/>
          </w:tcPr>
          <w:p w14:paraId="73332366" w14:textId="77777777" w:rsidR="00520CD3" w:rsidRPr="00E27D23" w:rsidRDefault="00520CD3" w:rsidP="008D405A">
            <w:pPr>
              <w:pStyle w:val="TAC"/>
            </w:pPr>
            <w:r w:rsidRPr="00E27D23">
              <w:t>dBm/</w:t>
            </w:r>
          </w:p>
          <w:p w14:paraId="0BE1E583" w14:textId="77777777" w:rsidR="00520CD3" w:rsidRPr="00E27D23" w:rsidRDefault="00520CD3" w:rsidP="008D405A">
            <w:pPr>
              <w:pStyle w:val="TAC"/>
            </w:pPr>
            <w:r w:rsidRPr="00E27D23">
              <w:t>SCS</w:t>
            </w:r>
          </w:p>
        </w:tc>
        <w:tc>
          <w:tcPr>
            <w:tcW w:w="578" w:type="pct"/>
            <w:tcBorders>
              <w:top w:val="single" w:sz="4" w:space="0" w:color="auto"/>
              <w:bottom w:val="single" w:sz="4" w:space="0" w:color="auto"/>
            </w:tcBorders>
            <w:vAlign w:val="center"/>
          </w:tcPr>
          <w:p w14:paraId="742E83F7" w14:textId="77777777" w:rsidR="00520CD3" w:rsidRPr="00E27D23" w:rsidRDefault="00520CD3" w:rsidP="008D405A">
            <w:pPr>
              <w:pStyle w:val="TAC"/>
            </w:pPr>
            <w:r w:rsidRPr="00E27D23">
              <w:rPr>
                <w:lang w:eastAsia="zh-CN"/>
              </w:rPr>
              <w:t>OFF</w:t>
            </w:r>
          </w:p>
        </w:tc>
        <w:tc>
          <w:tcPr>
            <w:tcW w:w="578" w:type="pct"/>
            <w:tcBorders>
              <w:top w:val="single" w:sz="4" w:space="0" w:color="auto"/>
              <w:bottom w:val="single" w:sz="4" w:space="0" w:color="auto"/>
            </w:tcBorders>
            <w:vAlign w:val="center"/>
          </w:tcPr>
          <w:p w14:paraId="37898F78" w14:textId="77777777" w:rsidR="00520CD3" w:rsidRPr="00E27D23" w:rsidRDefault="00520CD3" w:rsidP="008D405A">
            <w:pPr>
              <w:pStyle w:val="TAC"/>
              <w:rPr>
                <w:lang w:eastAsia="zh-CN"/>
              </w:rPr>
            </w:pPr>
            <w:r w:rsidRPr="00E27D23">
              <w:rPr>
                <w:lang w:eastAsia="zh-CN"/>
              </w:rPr>
              <w:t>OFF</w:t>
            </w:r>
          </w:p>
        </w:tc>
        <w:tc>
          <w:tcPr>
            <w:tcW w:w="578" w:type="pct"/>
            <w:tcBorders>
              <w:top w:val="single" w:sz="4" w:space="0" w:color="auto"/>
              <w:bottom w:val="single" w:sz="4" w:space="0" w:color="auto"/>
            </w:tcBorders>
            <w:vAlign w:val="center"/>
          </w:tcPr>
          <w:p w14:paraId="3351C86F" w14:textId="77777777" w:rsidR="00520CD3" w:rsidRPr="00E27D23" w:rsidRDefault="00520CD3" w:rsidP="008D405A">
            <w:pPr>
              <w:pStyle w:val="TAL"/>
              <w:jc w:val="center"/>
            </w:pPr>
            <w:r w:rsidRPr="00E27D23">
              <w:rPr>
                <w:lang w:eastAsia="zh-CN"/>
              </w:rPr>
              <w:t>-85</w:t>
            </w:r>
          </w:p>
        </w:tc>
        <w:tc>
          <w:tcPr>
            <w:tcW w:w="578" w:type="pct"/>
            <w:tcBorders>
              <w:top w:val="single" w:sz="4" w:space="0" w:color="auto"/>
            </w:tcBorders>
            <w:vAlign w:val="center"/>
          </w:tcPr>
          <w:p w14:paraId="63831BFF" w14:textId="77777777" w:rsidR="00520CD3" w:rsidRPr="00E27D23" w:rsidRDefault="00520CD3" w:rsidP="008D405A">
            <w:pPr>
              <w:pStyle w:val="TAL"/>
              <w:jc w:val="center"/>
              <w:rPr>
                <w:lang w:eastAsia="zh-CN"/>
              </w:rPr>
            </w:pPr>
            <w:r w:rsidRPr="00E27D23">
              <w:rPr>
                <w:rFonts w:cs="Arial"/>
                <w:iCs/>
                <w:szCs w:val="18"/>
                <w:lang w:eastAsia="zh-CN"/>
              </w:rPr>
              <w:t>-85</w:t>
            </w:r>
          </w:p>
        </w:tc>
        <w:tc>
          <w:tcPr>
            <w:tcW w:w="578" w:type="pct"/>
            <w:tcBorders>
              <w:top w:val="single" w:sz="4" w:space="0" w:color="auto"/>
            </w:tcBorders>
            <w:vAlign w:val="center"/>
          </w:tcPr>
          <w:p w14:paraId="37D5DF07" w14:textId="77777777" w:rsidR="00520CD3" w:rsidRPr="00E27D23" w:rsidRDefault="00520CD3" w:rsidP="008D405A">
            <w:pPr>
              <w:pStyle w:val="TAL"/>
              <w:jc w:val="center"/>
              <w:rPr>
                <w:lang w:eastAsia="zh-CN"/>
              </w:rPr>
            </w:pPr>
            <w:r w:rsidRPr="00E27D23">
              <w:rPr>
                <w:rFonts w:cs="Arial"/>
                <w:iCs/>
                <w:szCs w:val="18"/>
                <w:lang w:eastAsia="zh-CN"/>
              </w:rPr>
              <w:t>OFF</w:t>
            </w:r>
          </w:p>
        </w:tc>
        <w:tc>
          <w:tcPr>
            <w:tcW w:w="972" w:type="pct"/>
            <w:vMerge w:val="restart"/>
            <w:tcBorders>
              <w:top w:val="single" w:sz="4" w:space="0" w:color="auto"/>
            </w:tcBorders>
          </w:tcPr>
          <w:p w14:paraId="22D9DDC5" w14:textId="77777777" w:rsidR="00520CD3" w:rsidRPr="00E27D23" w:rsidRDefault="00520CD3" w:rsidP="008D405A">
            <w:pPr>
              <w:pStyle w:val="TAL"/>
              <w:rPr>
                <w:lang w:eastAsia="zh-CN"/>
              </w:rPr>
            </w:pPr>
            <w:r w:rsidRPr="00E27D23">
              <w:rPr>
                <w:lang w:eastAsia="zh-CN"/>
              </w:rPr>
              <w:t>Priority of NR-SS-UE 4 is lower than priority of NR-SS-UE 3</w:t>
            </w:r>
          </w:p>
        </w:tc>
      </w:tr>
      <w:tr w:rsidR="00520CD3" w:rsidRPr="00E27D23" w14:paraId="31FF088B" w14:textId="77777777" w:rsidTr="008D405A">
        <w:trPr>
          <w:jc w:val="center"/>
        </w:trPr>
        <w:tc>
          <w:tcPr>
            <w:tcW w:w="222" w:type="pct"/>
            <w:vMerge/>
            <w:tcBorders>
              <w:bottom w:val="single" w:sz="4" w:space="0" w:color="auto"/>
            </w:tcBorders>
            <w:vAlign w:val="center"/>
          </w:tcPr>
          <w:p w14:paraId="59B607C4" w14:textId="77777777" w:rsidR="00520CD3" w:rsidRPr="00E27D23" w:rsidRDefault="00520CD3" w:rsidP="008D405A">
            <w:pPr>
              <w:pStyle w:val="TAC"/>
              <w:rPr>
                <w:lang w:eastAsia="zh-CN"/>
              </w:rPr>
            </w:pPr>
          </w:p>
        </w:tc>
        <w:tc>
          <w:tcPr>
            <w:tcW w:w="585" w:type="pct"/>
            <w:tcBorders>
              <w:top w:val="single" w:sz="4" w:space="0" w:color="auto"/>
              <w:bottom w:val="single" w:sz="4" w:space="0" w:color="auto"/>
            </w:tcBorders>
            <w:vAlign w:val="center"/>
          </w:tcPr>
          <w:p w14:paraId="3754CB16" w14:textId="77777777" w:rsidR="00520CD3" w:rsidRPr="00E27D23" w:rsidRDefault="00520CD3" w:rsidP="008D405A">
            <w:pPr>
              <w:pStyle w:val="TAL"/>
            </w:pPr>
            <w:r w:rsidRPr="00E27D23">
              <w:t>EPRE ratio of S-SSS to NR-SS-UE power</w:t>
            </w:r>
          </w:p>
        </w:tc>
        <w:tc>
          <w:tcPr>
            <w:tcW w:w="331" w:type="pct"/>
            <w:tcBorders>
              <w:top w:val="single" w:sz="4" w:space="0" w:color="auto"/>
              <w:bottom w:val="single" w:sz="4" w:space="0" w:color="auto"/>
            </w:tcBorders>
            <w:vAlign w:val="center"/>
          </w:tcPr>
          <w:p w14:paraId="4AFFDF83" w14:textId="77777777" w:rsidR="00520CD3" w:rsidRPr="00E27D23" w:rsidRDefault="00520CD3" w:rsidP="008D405A">
            <w:pPr>
              <w:pStyle w:val="TAC"/>
            </w:pPr>
            <w:r w:rsidRPr="00E27D23">
              <w:rPr>
                <w:lang w:eastAsia="zh-CN"/>
              </w:rPr>
              <w:t>dB</w:t>
            </w:r>
          </w:p>
        </w:tc>
        <w:tc>
          <w:tcPr>
            <w:tcW w:w="578" w:type="pct"/>
            <w:tcBorders>
              <w:top w:val="single" w:sz="4" w:space="0" w:color="auto"/>
              <w:bottom w:val="single" w:sz="4" w:space="0" w:color="auto"/>
            </w:tcBorders>
            <w:vAlign w:val="center"/>
          </w:tcPr>
          <w:p w14:paraId="552E7A3B" w14:textId="77777777" w:rsidR="00520CD3" w:rsidRPr="00E27D23" w:rsidRDefault="00520CD3" w:rsidP="008D405A">
            <w:pPr>
              <w:pStyle w:val="TAC"/>
            </w:pPr>
            <w:r w:rsidRPr="00E27D23">
              <w:rPr>
                <w:lang w:eastAsia="zh-CN"/>
              </w:rPr>
              <w:t>-</w:t>
            </w:r>
          </w:p>
        </w:tc>
        <w:tc>
          <w:tcPr>
            <w:tcW w:w="578" w:type="pct"/>
            <w:tcBorders>
              <w:top w:val="single" w:sz="4" w:space="0" w:color="auto"/>
              <w:bottom w:val="single" w:sz="4" w:space="0" w:color="auto"/>
            </w:tcBorders>
            <w:vAlign w:val="center"/>
          </w:tcPr>
          <w:p w14:paraId="73141ADF" w14:textId="77777777" w:rsidR="00520CD3" w:rsidRPr="00E27D23" w:rsidRDefault="00520CD3" w:rsidP="008D405A">
            <w:pPr>
              <w:pStyle w:val="TAC"/>
              <w:rPr>
                <w:lang w:eastAsia="zh-CN"/>
              </w:rPr>
            </w:pPr>
            <w:r w:rsidRPr="00E27D23">
              <w:rPr>
                <w:lang w:eastAsia="zh-CN"/>
              </w:rPr>
              <w:t>-</w:t>
            </w:r>
          </w:p>
        </w:tc>
        <w:tc>
          <w:tcPr>
            <w:tcW w:w="578" w:type="pct"/>
            <w:tcBorders>
              <w:top w:val="single" w:sz="4" w:space="0" w:color="auto"/>
              <w:bottom w:val="single" w:sz="4" w:space="0" w:color="auto"/>
            </w:tcBorders>
            <w:vAlign w:val="center"/>
          </w:tcPr>
          <w:p w14:paraId="6557DD5D" w14:textId="77777777" w:rsidR="00520CD3" w:rsidRPr="00E27D23" w:rsidRDefault="00520CD3" w:rsidP="008D405A">
            <w:pPr>
              <w:pStyle w:val="TAL"/>
              <w:jc w:val="center"/>
            </w:pPr>
            <w:r w:rsidRPr="00E27D23">
              <w:rPr>
                <w:lang w:eastAsia="zh-CN"/>
              </w:rPr>
              <w:t>0</w:t>
            </w:r>
          </w:p>
        </w:tc>
        <w:tc>
          <w:tcPr>
            <w:tcW w:w="578" w:type="pct"/>
            <w:tcBorders>
              <w:bottom w:val="single" w:sz="4" w:space="0" w:color="auto"/>
            </w:tcBorders>
            <w:vAlign w:val="center"/>
          </w:tcPr>
          <w:p w14:paraId="76D41877" w14:textId="77777777" w:rsidR="00520CD3" w:rsidRPr="00E27D23" w:rsidRDefault="00520CD3" w:rsidP="008D405A">
            <w:pPr>
              <w:pStyle w:val="TAL"/>
              <w:jc w:val="center"/>
            </w:pPr>
            <w:r w:rsidRPr="00E27D23">
              <w:rPr>
                <w:lang w:eastAsia="zh-CN"/>
              </w:rPr>
              <w:t>0</w:t>
            </w:r>
          </w:p>
        </w:tc>
        <w:tc>
          <w:tcPr>
            <w:tcW w:w="578" w:type="pct"/>
            <w:tcBorders>
              <w:bottom w:val="single" w:sz="4" w:space="0" w:color="auto"/>
            </w:tcBorders>
            <w:vAlign w:val="center"/>
          </w:tcPr>
          <w:p w14:paraId="41BB8BB6" w14:textId="77777777" w:rsidR="00520CD3" w:rsidRPr="00E27D23" w:rsidRDefault="00520CD3" w:rsidP="008D405A">
            <w:pPr>
              <w:pStyle w:val="TAL"/>
              <w:jc w:val="center"/>
            </w:pPr>
            <w:r w:rsidRPr="00E27D23">
              <w:rPr>
                <w:lang w:eastAsia="zh-CN"/>
              </w:rPr>
              <w:t>-</w:t>
            </w:r>
          </w:p>
        </w:tc>
        <w:tc>
          <w:tcPr>
            <w:tcW w:w="972" w:type="pct"/>
            <w:vMerge/>
            <w:tcBorders>
              <w:bottom w:val="single" w:sz="4" w:space="0" w:color="auto"/>
            </w:tcBorders>
          </w:tcPr>
          <w:p w14:paraId="52EB8FF8" w14:textId="77777777" w:rsidR="00520CD3" w:rsidRPr="00E27D23" w:rsidRDefault="00520CD3" w:rsidP="008D405A">
            <w:pPr>
              <w:pStyle w:val="TAL"/>
            </w:pPr>
          </w:p>
        </w:tc>
      </w:tr>
      <w:tr w:rsidR="00520CD3" w:rsidRPr="00E27D23" w14:paraId="2CDB6360" w14:textId="77777777" w:rsidTr="008D405A">
        <w:trPr>
          <w:jc w:val="center"/>
        </w:trPr>
        <w:tc>
          <w:tcPr>
            <w:tcW w:w="222" w:type="pct"/>
            <w:vMerge w:val="restart"/>
            <w:tcBorders>
              <w:top w:val="single" w:sz="4" w:space="0" w:color="auto"/>
            </w:tcBorders>
            <w:vAlign w:val="center"/>
          </w:tcPr>
          <w:p w14:paraId="1FF7821B" w14:textId="77777777" w:rsidR="00520CD3" w:rsidRPr="00E27D23" w:rsidRDefault="00520CD3" w:rsidP="008D405A">
            <w:pPr>
              <w:pStyle w:val="TAC"/>
              <w:rPr>
                <w:lang w:eastAsia="zh-CN"/>
              </w:rPr>
            </w:pPr>
            <w:r w:rsidRPr="00E27D23">
              <w:rPr>
                <w:lang w:eastAsia="zh-CN"/>
              </w:rPr>
              <w:t>T2</w:t>
            </w:r>
          </w:p>
        </w:tc>
        <w:tc>
          <w:tcPr>
            <w:tcW w:w="585" w:type="pct"/>
            <w:tcBorders>
              <w:top w:val="single" w:sz="4" w:space="0" w:color="auto"/>
              <w:bottom w:val="single" w:sz="4" w:space="0" w:color="auto"/>
            </w:tcBorders>
            <w:vAlign w:val="center"/>
          </w:tcPr>
          <w:p w14:paraId="754715D4" w14:textId="77777777" w:rsidR="00520CD3" w:rsidRPr="00E27D23" w:rsidRDefault="00520CD3" w:rsidP="008D405A">
            <w:pPr>
              <w:pStyle w:val="TAL"/>
            </w:pPr>
            <w:r w:rsidRPr="00E27D23">
              <w:t>NR-SS-UE power</w:t>
            </w:r>
          </w:p>
        </w:tc>
        <w:tc>
          <w:tcPr>
            <w:tcW w:w="331" w:type="pct"/>
            <w:tcBorders>
              <w:top w:val="single" w:sz="4" w:space="0" w:color="auto"/>
              <w:bottom w:val="single" w:sz="4" w:space="0" w:color="auto"/>
            </w:tcBorders>
            <w:vAlign w:val="center"/>
          </w:tcPr>
          <w:p w14:paraId="431D65EB" w14:textId="77777777" w:rsidR="00520CD3" w:rsidRPr="00E27D23" w:rsidRDefault="00520CD3" w:rsidP="008D405A">
            <w:pPr>
              <w:pStyle w:val="TAC"/>
            </w:pPr>
            <w:r w:rsidRPr="00E27D23">
              <w:t>dBm/</w:t>
            </w:r>
          </w:p>
          <w:p w14:paraId="59DBC49B" w14:textId="77777777" w:rsidR="00520CD3" w:rsidRPr="00E27D23" w:rsidRDefault="00520CD3" w:rsidP="008D405A">
            <w:pPr>
              <w:pStyle w:val="TAC"/>
              <w:rPr>
                <w:lang w:eastAsia="zh-CN"/>
              </w:rPr>
            </w:pPr>
            <w:r w:rsidRPr="00E27D23">
              <w:t>SCS</w:t>
            </w:r>
          </w:p>
        </w:tc>
        <w:tc>
          <w:tcPr>
            <w:tcW w:w="578" w:type="pct"/>
            <w:tcBorders>
              <w:top w:val="single" w:sz="4" w:space="0" w:color="auto"/>
              <w:bottom w:val="single" w:sz="4" w:space="0" w:color="auto"/>
            </w:tcBorders>
            <w:vAlign w:val="center"/>
          </w:tcPr>
          <w:p w14:paraId="5F125F26" w14:textId="77777777" w:rsidR="00520CD3" w:rsidRPr="00E27D23" w:rsidRDefault="00520CD3" w:rsidP="008D405A">
            <w:pPr>
              <w:pStyle w:val="TAC"/>
              <w:rPr>
                <w:lang w:eastAsia="zh-CN"/>
              </w:rPr>
            </w:pPr>
            <w:r w:rsidRPr="00E27D23">
              <w:rPr>
                <w:lang w:eastAsia="zh-CN"/>
              </w:rPr>
              <w:t>OFF</w:t>
            </w:r>
          </w:p>
        </w:tc>
        <w:tc>
          <w:tcPr>
            <w:tcW w:w="578" w:type="pct"/>
            <w:tcBorders>
              <w:top w:val="single" w:sz="4" w:space="0" w:color="auto"/>
              <w:bottom w:val="single" w:sz="4" w:space="0" w:color="auto"/>
            </w:tcBorders>
            <w:vAlign w:val="center"/>
          </w:tcPr>
          <w:p w14:paraId="5ED923C6" w14:textId="77777777" w:rsidR="00520CD3" w:rsidRPr="00E27D23" w:rsidRDefault="00520CD3" w:rsidP="008D405A">
            <w:pPr>
              <w:pStyle w:val="TAC"/>
              <w:rPr>
                <w:lang w:eastAsia="zh-CN"/>
              </w:rPr>
            </w:pPr>
            <w:r w:rsidRPr="00E27D23">
              <w:rPr>
                <w:lang w:eastAsia="zh-CN"/>
              </w:rPr>
              <w:t>OFF</w:t>
            </w:r>
          </w:p>
        </w:tc>
        <w:tc>
          <w:tcPr>
            <w:tcW w:w="578" w:type="pct"/>
            <w:tcBorders>
              <w:top w:val="single" w:sz="4" w:space="0" w:color="auto"/>
              <w:bottom w:val="single" w:sz="4" w:space="0" w:color="auto"/>
            </w:tcBorders>
            <w:vAlign w:val="center"/>
          </w:tcPr>
          <w:p w14:paraId="4B3E3D25" w14:textId="77777777" w:rsidR="00520CD3" w:rsidRPr="00E27D23" w:rsidRDefault="00520CD3" w:rsidP="008D405A">
            <w:pPr>
              <w:pStyle w:val="TAL"/>
              <w:jc w:val="center"/>
              <w:rPr>
                <w:lang w:eastAsia="zh-CN"/>
              </w:rPr>
            </w:pPr>
            <w:r w:rsidRPr="00E27D23">
              <w:rPr>
                <w:lang w:eastAsia="zh-CN"/>
              </w:rPr>
              <w:t>OFF</w:t>
            </w:r>
          </w:p>
        </w:tc>
        <w:tc>
          <w:tcPr>
            <w:tcW w:w="578" w:type="pct"/>
            <w:tcBorders>
              <w:top w:val="single" w:sz="4" w:space="0" w:color="auto"/>
            </w:tcBorders>
            <w:vAlign w:val="center"/>
          </w:tcPr>
          <w:p w14:paraId="2DBC8298" w14:textId="77777777" w:rsidR="00520CD3" w:rsidRPr="00E27D23" w:rsidRDefault="00520CD3" w:rsidP="008D405A">
            <w:pPr>
              <w:pStyle w:val="TAL"/>
              <w:jc w:val="center"/>
              <w:rPr>
                <w:lang w:eastAsia="zh-CN"/>
              </w:rPr>
            </w:pPr>
            <w:r w:rsidRPr="00E27D23">
              <w:rPr>
                <w:rFonts w:cs="Arial"/>
                <w:iCs/>
                <w:szCs w:val="18"/>
                <w:lang w:eastAsia="zh-CN"/>
              </w:rPr>
              <w:t>-85</w:t>
            </w:r>
          </w:p>
        </w:tc>
        <w:tc>
          <w:tcPr>
            <w:tcW w:w="578" w:type="pct"/>
            <w:tcBorders>
              <w:top w:val="single" w:sz="4" w:space="0" w:color="auto"/>
            </w:tcBorders>
            <w:vAlign w:val="center"/>
          </w:tcPr>
          <w:p w14:paraId="33EAC601" w14:textId="77777777" w:rsidR="00520CD3" w:rsidRPr="00E27D23" w:rsidRDefault="00520CD3" w:rsidP="008D405A">
            <w:pPr>
              <w:pStyle w:val="TAL"/>
              <w:jc w:val="center"/>
              <w:rPr>
                <w:lang w:eastAsia="zh-CN"/>
              </w:rPr>
            </w:pPr>
            <w:r w:rsidRPr="00E27D23">
              <w:rPr>
                <w:rFonts w:cs="Arial"/>
                <w:iCs/>
                <w:szCs w:val="18"/>
                <w:lang w:eastAsia="zh-CN"/>
              </w:rPr>
              <w:t>OFF</w:t>
            </w:r>
          </w:p>
        </w:tc>
        <w:tc>
          <w:tcPr>
            <w:tcW w:w="972" w:type="pct"/>
            <w:vMerge w:val="restart"/>
            <w:tcBorders>
              <w:top w:val="single" w:sz="4" w:space="0" w:color="auto"/>
            </w:tcBorders>
          </w:tcPr>
          <w:p w14:paraId="50BAE476" w14:textId="77777777" w:rsidR="00520CD3" w:rsidRPr="00E27D23" w:rsidRDefault="00520CD3" w:rsidP="008D405A">
            <w:pPr>
              <w:pStyle w:val="TAL"/>
            </w:pPr>
            <w:r w:rsidRPr="00E27D23">
              <w:rPr>
                <w:lang w:eastAsia="zh-CN"/>
              </w:rPr>
              <w:t>Priority of NR Cell is lower than priority of NR-SS-UE 3 when GNSS has the highest priority</w:t>
            </w:r>
          </w:p>
        </w:tc>
      </w:tr>
      <w:tr w:rsidR="00520CD3" w:rsidRPr="00E27D23" w14:paraId="0F53D55D" w14:textId="77777777" w:rsidTr="008D405A">
        <w:trPr>
          <w:jc w:val="center"/>
        </w:trPr>
        <w:tc>
          <w:tcPr>
            <w:tcW w:w="222" w:type="pct"/>
            <w:vMerge/>
            <w:vAlign w:val="center"/>
          </w:tcPr>
          <w:p w14:paraId="778031EA" w14:textId="77777777" w:rsidR="00520CD3" w:rsidRPr="00E27D23" w:rsidRDefault="00520CD3" w:rsidP="008D405A">
            <w:pPr>
              <w:pStyle w:val="TAC"/>
              <w:rPr>
                <w:lang w:eastAsia="zh-CN"/>
              </w:rPr>
            </w:pPr>
          </w:p>
        </w:tc>
        <w:tc>
          <w:tcPr>
            <w:tcW w:w="585" w:type="pct"/>
            <w:tcBorders>
              <w:top w:val="single" w:sz="4" w:space="0" w:color="auto"/>
              <w:bottom w:val="single" w:sz="4" w:space="0" w:color="auto"/>
            </w:tcBorders>
            <w:vAlign w:val="center"/>
          </w:tcPr>
          <w:p w14:paraId="0C07C842" w14:textId="77777777" w:rsidR="00520CD3" w:rsidRPr="00E27D23" w:rsidRDefault="00520CD3" w:rsidP="008D405A">
            <w:pPr>
              <w:pStyle w:val="TAL"/>
            </w:pPr>
            <w:r w:rsidRPr="00E27D23">
              <w:t>EPRE ratio of S-SSS to NR-SS-UE power</w:t>
            </w:r>
          </w:p>
        </w:tc>
        <w:tc>
          <w:tcPr>
            <w:tcW w:w="331" w:type="pct"/>
            <w:tcBorders>
              <w:top w:val="single" w:sz="4" w:space="0" w:color="auto"/>
              <w:bottom w:val="single" w:sz="4" w:space="0" w:color="auto"/>
            </w:tcBorders>
            <w:vAlign w:val="center"/>
          </w:tcPr>
          <w:p w14:paraId="219A5555" w14:textId="77777777" w:rsidR="00520CD3" w:rsidRPr="00E27D23" w:rsidRDefault="00520CD3" w:rsidP="008D405A">
            <w:pPr>
              <w:pStyle w:val="TAC"/>
              <w:rPr>
                <w:lang w:eastAsia="zh-CN"/>
              </w:rPr>
            </w:pPr>
            <w:r w:rsidRPr="00E27D23">
              <w:rPr>
                <w:lang w:eastAsia="zh-CN"/>
              </w:rPr>
              <w:t>dB</w:t>
            </w:r>
          </w:p>
        </w:tc>
        <w:tc>
          <w:tcPr>
            <w:tcW w:w="578" w:type="pct"/>
            <w:tcBorders>
              <w:top w:val="single" w:sz="4" w:space="0" w:color="auto"/>
              <w:bottom w:val="single" w:sz="4" w:space="0" w:color="auto"/>
            </w:tcBorders>
            <w:vAlign w:val="center"/>
          </w:tcPr>
          <w:p w14:paraId="38C8710D" w14:textId="77777777" w:rsidR="00520CD3" w:rsidRPr="00E27D23" w:rsidRDefault="00520CD3" w:rsidP="008D405A">
            <w:pPr>
              <w:pStyle w:val="TAC"/>
              <w:rPr>
                <w:lang w:eastAsia="zh-CN"/>
              </w:rPr>
            </w:pPr>
            <w:r w:rsidRPr="00E27D23">
              <w:rPr>
                <w:lang w:eastAsia="zh-CN"/>
              </w:rPr>
              <w:t>-</w:t>
            </w:r>
          </w:p>
        </w:tc>
        <w:tc>
          <w:tcPr>
            <w:tcW w:w="578" w:type="pct"/>
            <w:tcBorders>
              <w:top w:val="single" w:sz="4" w:space="0" w:color="auto"/>
              <w:bottom w:val="single" w:sz="4" w:space="0" w:color="auto"/>
            </w:tcBorders>
            <w:vAlign w:val="center"/>
          </w:tcPr>
          <w:p w14:paraId="7CA5CB06" w14:textId="77777777" w:rsidR="00520CD3" w:rsidRPr="00E27D23" w:rsidRDefault="00520CD3" w:rsidP="008D405A">
            <w:pPr>
              <w:pStyle w:val="TAC"/>
              <w:rPr>
                <w:lang w:eastAsia="zh-CN"/>
              </w:rPr>
            </w:pPr>
            <w:r w:rsidRPr="00E27D23">
              <w:rPr>
                <w:lang w:eastAsia="zh-CN"/>
              </w:rPr>
              <w:t>-</w:t>
            </w:r>
          </w:p>
        </w:tc>
        <w:tc>
          <w:tcPr>
            <w:tcW w:w="578" w:type="pct"/>
            <w:tcBorders>
              <w:top w:val="single" w:sz="4" w:space="0" w:color="auto"/>
              <w:bottom w:val="single" w:sz="4" w:space="0" w:color="auto"/>
            </w:tcBorders>
            <w:vAlign w:val="center"/>
          </w:tcPr>
          <w:p w14:paraId="7F6A9412" w14:textId="77777777" w:rsidR="00520CD3" w:rsidRPr="00E27D23" w:rsidRDefault="00520CD3" w:rsidP="008D405A">
            <w:pPr>
              <w:pStyle w:val="TAL"/>
              <w:jc w:val="center"/>
              <w:rPr>
                <w:lang w:eastAsia="zh-CN"/>
              </w:rPr>
            </w:pPr>
            <w:r w:rsidRPr="00E27D23">
              <w:rPr>
                <w:lang w:eastAsia="zh-CN"/>
              </w:rPr>
              <w:t>-</w:t>
            </w:r>
          </w:p>
        </w:tc>
        <w:tc>
          <w:tcPr>
            <w:tcW w:w="578" w:type="pct"/>
            <w:vAlign w:val="center"/>
          </w:tcPr>
          <w:p w14:paraId="36BF7026" w14:textId="77777777" w:rsidR="00520CD3" w:rsidRPr="00E27D23" w:rsidRDefault="00520CD3" w:rsidP="008D405A">
            <w:pPr>
              <w:pStyle w:val="TAL"/>
              <w:jc w:val="center"/>
            </w:pPr>
            <w:r w:rsidRPr="00E27D23">
              <w:rPr>
                <w:lang w:eastAsia="zh-CN"/>
              </w:rPr>
              <w:t>0</w:t>
            </w:r>
          </w:p>
        </w:tc>
        <w:tc>
          <w:tcPr>
            <w:tcW w:w="578" w:type="pct"/>
            <w:vAlign w:val="center"/>
          </w:tcPr>
          <w:p w14:paraId="693E3426" w14:textId="77777777" w:rsidR="00520CD3" w:rsidRPr="00E27D23" w:rsidRDefault="00520CD3" w:rsidP="008D405A">
            <w:pPr>
              <w:pStyle w:val="TAL"/>
              <w:jc w:val="center"/>
            </w:pPr>
            <w:r w:rsidRPr="00E27D23">
              <w:rPr>
                <w:lang w:eastAsia="zh-CN"/>
              </w:rPr>
              <w:t>-</w:t>
            </w:r>
          </w:p>
        </w:tc>
        <w:tc>
          <w:tcPr>
            <w:tcW w:w="972" w:type="pct"/>
            <w:vMerge/>
          </w:tcPr>
          <w:p w14:paraId="1263878D" w14:textId="77777777" w:rsidR="00520CD3" w:rsidRPr="00E27D23" w:rsidRDefault="00520CD3" w:rsidP="008D405A">
            <w:pPr>
              <w:pStyle w:val="TAL"/>
            </w:pPr>
          </w:p>
        </w:tc>
      </w:tr>
      <w:tr w:rsidR="00520CD3" w:rsidRPr="00E27D23" w14:paraId="7F3EEB6F" w14:textId="77777777" w:rsidTr="008D405A">
        <w:trPr>
          <w:jc w:val="center"/>
        </w:trPr>
        <w:tc>
          <w:tcPr>
            <w:tcW w:w="222" w:type="pct"/>
            <w:vMerge w:val="restart"/>
            <w:vAlign w:val="center"/>
          </w:tcPr>
          <w:p w14:paraId="1E2CF98C" w14:textId="77777777" w:rsidR="00520CD3" w:rsidRPr="00E27D23" w:rsidRDefault="00520CD3" w:rsidP="008D405A">
            <w:pPr>
              <w:pStyle w:val="TAC"/>
              <w:rPr>
                <w:lang w:eastAsia="zh-CN"/>
              </w:rPr>
            </w:pPr>
            <w:r w:rsidRPr="00E27D23">
              <w:rPr>
                <w:lang w:eastAsia="zh-CN"/>
              </w:rPr>
              <w:t>T3</w:t>
            </w:r>
          </w:p>
        </w:tc>
        <w:tc>
          <w:tcPr>
            <w:tcW w:w="585" w:type="pct"/>
            <w:tcBorders>
              <w:top w:val="single" w:sz="4" w:space="0" w:color="auto"/>
              <w:bottom w:val="single" w:sz="4" w:space="0" w:color="auto"/>
            </w:tcBorders>
            <w:vAlign w:val="center"/>
          </w:tcPr>
          <w:p w14:paraId="3E6E4281" w14:textId="77777777" w:rsidR="00520CD3" w:rsidRPr="00E27D23" w:rsidRDefault="00520CD3" w:rsidP="008D405A">
            <w:pPr>
              <w:pStyle w:val="TAL"/>
            </w:pPr>
            <w:r w:rsidRPr="00E27D23">
              <w:t>NR-SS-UE power</w:t>
            </w:r>
          </w:p>
        </w:tc>
        <w:tc>
          <w:tcPr>
            <w:tcW w:w="331" w:type="pct"/>
            <w:tcBorders>
              <w:top w:val="single" w:sz="4" w:space="0" w:color="auto"/>
              <w:bottom w:val="single" w:sz="4" w:space="0" w:color="auto"/>
            </w:tcBorders>
            <w:vAlign w:val="center"/>
          </w:tcPr>
          <w:p w14:paraId="26FA361E" w14:textId="77777777" w:rsidR="00520CD3" w:rsidRPr="00E27D23" w:rsidRDefault="00520CD3" w:rsidP="008D405A">
            <w:pPr>
              <w:pStyle w:val="TAC"/>
            </w:pPr>
            <w:r w:rsidRPr="00E27D23">
              <w:t>dBm/</w:t>
            </w:r>
          </w:p>
          <w:p w14:paraId="67FADBE9" w14:textId="77777777" w:rsidR="00520CD3" w:rsidRPr="00E27D23" w:rsidRDefault="00520CD3" w:rsidP="008D405A">
            <w:pPr>
              <w:pStyle w:val="TAC"/>
              <w:rPr>
                <w:lang w:eastAsia="zh-CN"/>
              </w:rPr>
            </w:pPr>
            <w:r w:rsidRPr="00E27D23">
              <w:t>SCS</w:t>
            </w:r>
          </w:p>
        </w:tc>
        <w:tc>
          <w:tcPr>
            <w:tcW w:w="578" w:type="pct"/>
            <w:tcBorders>
              <w:top w:val="single" w:sz="4" w:space="0" w:color="auto"/>
              <w:bottom w:val="single" w:sz="4" w:space="0" w:color="auto"/>
            </w:tcBorders>
            <w:vAlign w:val="center"/>
          </w:tcPr>
          <w:p w14:paraId="1DD370A2" w14:textId="77777777" w:rsidR="00520CD3" w:rsidRPr="00E27D23" w:rsidRDefault="00520CD3" w:rsidP="008D405A">
            <w:pPr>
              <w:pStyle w:val="TAC"/>
              <w:rPr>
                <w:lang w:eastAsia="zh-CN"/>
              </w:rPr>
            </w:pPr>
            <w:r w:rsidRPr="00E27D23">
              <w:rPr>
                <w:rFonts w:cs="Arial"/>
                <w:iCs/>
                <w:szCs w:val="18"/>
                <w:lang w:eastAsia="zh-CN"/>
              </w:rPr>
              <w:t>-85</w:t>
            </w:r>
          </w:p>
        </w:tc>
        <w:tc>
          <w:tcPr>
            <w:tcW w:w="578" w:type="pct"/>
            <w:tcBorders>
              <w:top w:val="single" w:sz="4" w:space="0" w:color="auto"/>
              <w:bottom w:val="single" w:sz="4" w:space="0" w:color="auto"/>
            </w:tcBorders>
            <w:vAlign w:val="center"/>
          </w:tcPr>
          <w:p w14:paraId="5394BB69" w14:textId="77777777" w:rsidR="00520CD3" w:rsidRPr="00E27D23" w:rsidRDefault="00520CD3" w:rsidP="008D405A">
            <w:pPr>
              <w:pStyle w:val="TAC"/>
              <w:rPr>
                <w:lang w:eastAsia="zh-CN"/>
              </w:rPr>
            </w:pPr>
            <w:r w:rsidRPr="00E27D23">
              <w:rPr>
                <w:lang w:eastAsia="zh-CN"/>
              </w:rPr>
              <w:t>OFF</w:t>
            </w:r>
          </w:p>
        </w:tc>
        <w:tc>
          <w:tcPr>
            <w:tcW w:w="578" w:type="pct"/>
            <w:tcBorders>
              <w:top w:val="single" w:sz="4" w:space="0" w:color="auto"/>
              <w:bottom w:val="single" w:sz="4" w:space="0" w:color="auto"/>
            </w:tcBorders>
            <w:vAlign w:val="center"/>
          </w:tcPr>
          <w:p w14:paraId="0BE68CB4" w14:textId="77777777" w:rsidR="00520CD3" w:rsidRPr="00E27D23" w:rsidRDefault="00520CD3" w:rsidP="008D405A">
            <w:pPr>
              <w:pStyle w:val="TAL"/>
              <w:jc w:val="center"/>
              <w:rPr>
                <w:lang w:eastAsia="zh-CN"/>
              </w:rPr>
            </w:pPr>
            <w:r w:rsidRPr="00E27D23">
              <w:rPr>
                <w:lang w:eastAsia="zh-CN"/>
              </w:rPr>
              <w:t>OFF</w:t>
            </w:r>
          </w:p>
        </w:tc>
        <w:tc>
          <w:tcPr>
            <w:tcW w:w="578" w:type="pct"/>
            <w:vAlign w:val="center"/>
          </w:tcPr>
          <w:p w14:paraId="26B09BE6" w14:textId="77777777" w:rsidR="00520CD3" w:rsidRPr="00E27D23" w:rsidRDefault="00520CD3" w:rsidP="008D405A">
            <w:pPr>
              <w:pStyle w:val="TAL"/>
              <w:jc w:val="center"/>
              <w:rPr>
                <w:lang w:eastAsia="zh-CN"/>
              </w:rPr>
            </w:pPr>
            <w:r w:rsidRPr="00E27D23">
              <w:rPr>
                <w:rFonts w:cs="Arial"/>
                <w:iCs/>
                <w:szCs w:val="18"/>
                <w:lang w:eastAsia="zh-CN"/>
              </w:rPr>
              <w:t>OFF</w:t>
            </w:r>
          </w:p>
        </w:tc>
        <w:tc>
          <w:tcPr>
            <w:tcW w:w="578" w:type="pct"/>
            <w:vAlign w:val="center"/>
          </w:tcPr>
          <w:p w14:paraId="60599D78" w14:textId="77777777" w:rsidR="00520CD3" w:rsidRPr="00E27D23" w:rsidRDefault="00520CD3" w:rsidP="008D405A">
            <w:pPr>
              <w:pStyle w:val="TAL"/>
              <w:jc w:val="center"/>
              <w:rPr>
                <w:lang w:eastAsia="zh-CN"/>
              </w:rPr>
            </w:pPr>
            <w:r w:rsidRPr="00E27D23">
              <w:rPr>
                <w:rFonts w:cs="Arial"/>
                <w:iCs/>
                <w:szCs w:val="18"/>
                <w:lang w:eastAsia="zh-CN"/>
              </w:rPr>
              <w:t>OFF</w:t>
            </w:r>
          </w:p>
        </w:tc>
        <w:tc>
          <w:tcPr>
            <w:tcW w:w="972" w:type="pct"/>
            <w:vMerge w:val="restart"/>
          </w:tcPr>
          <w:p w14:paraId="68FAF968" w14:textId="77777777" w:rsidR="00520CD3" w:rsidRPr="00E27D23" w:rsidRDefault="00520CD3" w:rsidP="008D405A">
            <w:pPr>
              <w:pStyle w:val="TAL"/>
            </w:pPr>
            <w:r w:rsidRPr="00E27D23">
              <w:rPr>
                <w:lang w:eastAsia="zh-CN"/>
              </w:rPr>
              <w:t>Priority of NR-SS-UE 1 is lower than NR Cell.</w:t>
            </w:r>
          </w:p>
        </w:tc>
      </w:tr>
      <w:tr w:rsidR="00520CD3" w:rsidRPr="00E27D23" w14:paraId="2F7A6648" w14:textId="77777777" w:rsidTr="000A0152">
        <w:trPr>
          <w:jc w:val="center"/>
        </w:trPr>
        <w:tc>
          <w:tcPr>
            <w:tcW w:w="222" w:type="pct"/>
            <w:vMerge/>
            <w:vAlign w:val="center"/>
          </w:tcPr>
          <w:p w14:paraId="2BDB0DAB" w14:textId="77777777" w:rsidR="00520CD3" w:rsidRPr="00E27D23" w:rsidRDefault="00520CD3" w:rsidP="008D405A">
            <w:pPr>
              <w:pStyle w:val="TAC"/>
              <w:rPr>
                <w:lang w:eastAsia="zh-CN"/>
              </w:rPr>
            </w:pPr>
          </w:p>
        </w:tc>
        <w:tc>
          <w:tcPr>
            <w:tcW w:w="585" w:type="pct"/>
            <w:tcBorders>
              <w:top w:val="single" w:sz="4" w:space="0" w:color="auto"/>
              <w:bottom w:val="single" w:sz="4" w:space="0" w:color="auto"/>
            </w:tcBorders>
            <w:vAlign w:val="center"/>
          </w:tcPr>
          <w:p w14:paraId="0DA814D8" w14:textId="77777777" w:rsidR="00520CD3" w:rsidRPr="00E27D23" w:rsidRDefault="00520CD3" w:rsidP="008D405A">
            <w:pPr>
              <w:pStyle w:val="TAL"/>
            </w:pPr>
            <w:r w:rsidRPr="00E27D23">
              <w:t>EPRE ratio of S-SSS to NR-SS-UE power</w:t>
            </w:r>
          </w:p>
        </w:tc>
        <w:tc>
          <w:tcPr>
            <w:tcW w:w="331" w:type="pct"/>
            <w:tcBorders>
              <w:top w:val="single" w:sz="4" w:space="0" w:color="auto"/>
              <w:bottom w:val="single" w:sz="4" w:space="0" w:color="auto"/>
            </w:tcBorders>
            <w:vAlign w:val="center"/>
          </w:tcPr>
          <w:p w14:paraId="04344D08" w14:textId="77777777" w:rsidR="00520CD3" w:rsidRPr="00E27D23" w:rsidRDefault="00520CD3" w:rsidP="008D405A">
            <w:pPr>
              <w:pStyle w:val="TAC"/>
              <w:rPr>
                <w:lang w:eastAsia="zh-CN"/>
              </w:rPr>
            </w:pPr>
            <w:r w:rsidRPr="00E27D23">
              <w:rPr>
                <w:lang w:eastAsia="zh-CN"/>
              </w:rPr>
              <w:t>dB</w:t>
            </w:r>
          </w:p>
        </w:tc>
        <w:tc>
          <w:tcPr>
            <w:tcW w:w="578" w:type="pct"/>
            <w:tcBorders>
              <w:top w:val="single" w:sz="4" w:space="0" w:color="auto"/>
              <w:bottom w:val="single" w:sz="4" w:space="0" w:color="auto"/>
            </w:tcBorders>
            <w:vAlign w:val="center"/>
          </w:tcPr>
          <w:p w14:paraId="657BE5F9" w14:textId="77777777" w:rsidR="00520CD3" w:rsidRPr="00E27D23" w:rsidRDefault="00520CD3" w:rsidP="008D405A">
            <w:pPr>
              <w:pStyle w:val="TAC"/>
              <w:rPr>
                <w:lang w:eastAsia="zh-CN"/>
              </w:rPr>
            </w:pPr>
            <w:r w:rsidRPr="00E27D23">
              <w:rPr>
                <w:lang w:eastAsia="zh-CN"/>
              </w:rPr>
              <w:t>0</w:t>
            </w:r>
          </w:p>
        </w:tc>
        <w:tc>
          <w:tcPr>
            <w:tcW w:w="578" w:type="pct"/>
            <w:tcBorders>
              <w:top w:val="single" w:sz="4" w:space="0" w:color="auto"/>
              <w:bottom w:val="single" w:sz="4" w:space="0" w:color="auto"/>
            </w:tcBorders>
            <w:vAlign w:val="center"/>
          </w:tcPr>
          <w:p w14:paraId="5D3278E4" w14:textId="77777777" w:rsidR="00520CD3" w:rsidRPr="00E27D23" w:rsidRDefault="00520CD3" w:rsidP="008D405A">
            <w:pPr>
              <w:pStyle w:val="TAC"/>
              <w:rPr>
                <w:lang w:eastAsia="zh-CN"/>
              </w:rPr>
            </w:pPr>
            <w:r w:rsidRPr="00E27D23">
              <w:rPr>
                <w:lang w:eastAsia="zh-CN"/>
              </w:rPr>
              <w:t>-</w:t>
            </w:r>
          </w:p>
        </w:tc>
        <w:tc>
          <w:tcPr>
            <w:tcW w:w="578" w:type="pct"/>
            <w:tcBorders>
              <w:top w:val="single" w:sz="4" w:space="0" w:color="auto"/>
              <w:bottom w:val="single" w:sz="4" w:space="0" w:color="auto"/>
            </w:tcBorders>
            <w:vAlign w:val="center"/>
          </w:tcPr>
          <w:p w14:paraId="7454B132" w14:textId="77777777" w:rsidR="00520CD3" w:rsidRPr="00E27D23" w:rsidRDefault="00520CD3" w:rsidP="008D405A">
            <w:pPr>
              <w:pStyle w:val="TAL"/>
              <w:jc w:val="center"/>
              <w:rPr>
                <w:lang w:eastAsia="zh-CN"/>
              </w:rPr>
            </w:pPr>
            <w:r w:rsidRPr="00E27D23">
              <w:rPr>
                <w:lang w:eastAsia="zh-CN"/>
              </w:rPr>
              <w:t>-</w:t>
            </w:r>
          </w:p>
        </w:tc>
        <w:tc>
          <w:tcPr>
            <w:tcW w:w="578" w:type="pct"/>
            <w:vAlign w:val="center"/>
          </w:tcPr>
          <w:p w14:paraId="701EBA5B" w14:textId="77777777" w:rsidR="00520CD3" w:rsidRPr="00E27D23" w:rsidRDefault="00520CD3" w:rsidP="008D405A">
            <w:pPr>
              <w:pStyle w:val="TAL"/>
              <w:jc w:val="center"/>
            </w:pPr>
            <w:r w:rsidRPr="00E27D23">
              <w:rPr>
                <w:lang w:eastAsia="zh-CN"/>
              </w:rPr>
              <w:t>-</w:t>
            </w:r>
          </w:p>
        </w:tc>
        <w:tc>
          <w:tcPr>
            <w:tcW w:w="578" w:type="pct"/>
            <w:vAlign w:val="center"/>
          </w:tcPr>
          <w:p w14:paraId="65E0242D" w14:textId="77777777" w:rsidR="00520CD3" w:rsidRPr="00E27D23" w:rsidRDefault="00520CD3" w:rsidP="008D405A">
            <w:pPr>
              <w:pStyle w:val="TAL"/>
              <w:jc w:val="center"/>
            </w:pPr>
            <w:r w:rsidRPr="00E27D23">
              <w:rPr>
                <w:lang w:eastAsia="zh-CN"/>
              </w:rPr>
              <w:t>-</w:t>
            </w:r>
          </w:p>
        </w:tc>
        <w:tc>
          <w:tcPr>
            <w:tcW w:w="972" w:type="pct"/>
            <w:vMerge/>
          </w:tcPr>
          <w:p w14:paraId="62D8BA92" w14:textId="77777777" w:rsidR="00520CD3" w:rsidRPr="00E27D23" w:rsidRDefault="00520CD3" w:rsidP="008D405A">
            <w:pPr>
              <w:pStyle w:val="TAL"/>
            </w:pPr>
          </w:p>
        </w:tc>
      </w:tr>
      <w:tr w:rsidR="00520CD3" w:rsidRPr="00E27D23" w14:paraId="5EE8016C" w14:textId="77777777" w:rsidTr="008D405A">
        <w:trPr>
          <w:jc w:val="center"/>
        </w:trPr>
        <w:tc>
          <w:tcPr>
            <w:tcW w:w="222" w:type="pct"/>
            <w:vMerge w:val="restart"/>
            <w:vAlign w:val="center"/>
          </w:tcPr>
          <w:p w14:paraId="05B29993" w14:textId="77777777" w:rsidR="00520CD3" w:rsidRPr="00E27D23" w:rsidRDefault="00520CD3" w:rsidP="008D405A">
            <w:pPr>
              <w:pStyle w:val="TAC"/>
              <w:rPr>
                <w:lang w:eastAsia="zh-CN"/>
              </w:rPr>
            </w:pPr>
            <w:r w:rsidRPr="00E27D23">
              <w:t>T4</w:t>
            </w:r>
          </w:p>
        </w:tc>
        <w:tc>
          <w:tcPr>
            <w:tcW w:w="585" w:type="pct"/>
            <w:tcBorders>
              <w:top w:val="single" w:sz="4" w:space="0" w:color="auto"/>
              <w:bottom w:val="single" w:sz="4" w:space="0" w:color="auto"/>
            </w:tcBorders>
            <w:vAlign w:val="center"/>
          </w:tcPr>
          <w:p w14:paraId="2FBA3F78" w14:textId="77777777" w:rsidR="00520CD3" w:rsidRPr="00E27D23" w:rsidRDefault="00520CD3" w:rsidP="008D405A">
            <w:pPr>
              <w:pStyle w:val="TAL"/>
            </w:pPr>
            <w:r w:rsidRPr="00E27D23">
              <w:t>NR-SS-UE power</w:t>
            </w:r>
          </w:p>
        </w:tc>
        <w:tc>
          <w:tcPr>
            <w:tcW w:w="331" w:type="pct"/>
            <w:tcBorders>
              <w:top w:val="single" w:sz="4" w:space="0" w:color="auto"/>
              <w:bottom w:val="single" w:sz="4" w:space="0" w:color="auto"/>
            </w:tcBorders>
            <w:vAlign w:val="center"/>
          </w:tcPr>
          <w:p w14:paraId="1721B8BC" w14:textId="77777777" w:rsidR="00520CD3" w:rsidRPr="00E27D23" w:rsidRDefault="00520CD3" w:rsidP="008D405A">
            <w:pPr>
              <w:pStyle w:val="TAC"/>
            </w:pPr>
            <w:r w:rsidRPr="00E27D23">
              <w:t>dBm/</w:t>
            </w:r>
          </w:p>
          <w:p w14:paraId="03B8CB7C" w14:textId="77777777" w:rsidR="00520CD3" w:rsidRPr="00E27D23" w:rsidRDefault="00520CD3" w:rsidP="008D405A">
            <w:pPr>
              <w:pStyle w:val="TAC"/>
              <w:rPr>
                <w:lang w:eastAsia="zh-CN"/>
              </w:rPr>
            </w:pPr>
            <w:r w:rsidRPr="00E27D23">
              <w:t>SCS</w:t>
            </w:r>
          </w:p>
        </w:tc>
        <w:tc>
          <w:tcPr>
            <w:tcW w:w="578" w:type="pct"/>
            <w:tcBorders>
              <w:top w:val="single" w:sz="4" w:space="0" w:color="auto"/>
              <w:bottom w:val="single" w:sz="4" w:space="0" w:color="auto"/>
            </w:tcBorders>
            <w:vAlign w:val="center"/>
          </w:tcPr>
          <w:p w14:paraId="6362F696" w14:textId="77777777" w:rsidR="00520CD3" w:rsidRPr="00E27D23" w:rsidRDefault="00520CD3" w:rsidP="008D405A">
            <w:pPr>
              <w:pStyle w:val="TAC"/>
              <w:rPr>
                <w:lang w:eastAsia="zh-CN"/>
              </w:rPr>
            </w:pPr>
            <w:r w:rsidRPr="00E27D23">
              <w:rPr>
                <w:rFonts w:cs="Arial"/>
                <w:iCs/>
                <w:szCs w:val="18"/>
                <w:lang w:eastAsia="zh-CN"/>
              </w:rPr>
              <w:t>-85</w:t>
            </w:r>
          </w:p>
        </w:tc>
        <w:tc>
          <w:tcPr>
            <w:tcW w:w="578" w:type="pct"/>
            <w:tcBorders>
              <w:top w:val="single" w:sz="4" w:space="0" w:color="auto"/>
              <w:bottom w:val="single" w:sz="4" w:space="0" w:color="auto"/>
            </w:tcBorders>
            <w:vAlign w:val="center"/>
          </w:tcPr>
          <w:p w14:paraId="669ACE94" w14:textId="77777777" w:rsidR="00520CD3" w:rsidRPr="00E27D23" w:rsidRDefault="00520CD3" w:rsidP="008D405A">
            <w:pPr>
              <w:pStyle w:val="TAC"/>
              <w:rPr>
                <w:lang w:eastAsia="zh-CN"/>
              </w:rPr>
            </w:pPr>
            <w:r w:rsidRPr="00E27D23">
              <w:rPr>
                <w:rFonts w:cs="Arial"/>
                <w:iCs/>
                <w:szCs w:val="18"/>
                <w:lang w:eastAsia="zh-CN"/>
              </w:rPr>
              <w:t>-85</w:t>
            </w:r>
          </w:p>
        </w:tc>
        <w:tc>
          <w:tcPr>
            <w:tcW w:w="578" w:type="pct"/>
            <w:tcBorders>
              <w:top w:val="single" w:sz="4" w:space="0" w:color="auto"/>
              <w:bottom w:val="single" w:sz="4" w:space="0" w:color="auto"/>
            </w:tcBorders>
            <w:vAlign w:val="center"/>
          </w:tcPr>
          <w:p w14:paraId="5BF3E7CB" w14:textId="77777777" w:rsidR="00520CD3" w:rsidRPr="00E27D23" w:rsidRDefault="00520CD3" w:rsidP="008D405A">
            <w:pPr>
              <w:pStyle w:val="TAL"/>
              <w:jc w:val="center"/>
              <w:rPr>
                <w:lang w:eastAsia="zh-CN"/>
              </w:rPr>
            </w:pPr>
            <w:r w:rsidRPr="00E27D23">
              <w:rPr>
                <w:lang w:eastAsia="zh-CN"/>
              </w:rPr>
              <w:t>OFF</w:t>
            </w:r>
          </w:p>
        </w:tc>
        <w:tc>
          <w:tcPr>
            <w:tcW w:w="578" w:type="pct"/>
            <w:vAlign w:val="center"/>
          </w:tcPr>
          <w:p w14:paraId="37104365" w14:textId="77777777" w:rsidR="00520CD3" w:rsidRPr="00E27D23" w:rsidRDefault="00520CD3" w:rsidP="008D405A">
            <w:pPr>
              <w:pStyle w:val="TAL"/>
              <w:jc w:val="center"/>
              <w:rPr>
                <w:lang w:eastAsia="zh-CN"/>
              </w:rPr>
            </w:pPr>
            <w:r w:rsidRPr="00E27D23">
              <w:rPr>
                <w:rFonts w:cs="Arial"/>
                <w:iCs/>
                <w:szCs w:val="18"/>
                <w:lang w:eastAsia="zh-CN"/>
              </w:rPr>
              <w:t>OFF</w:t>
            </w:r>
          </w:p>
        </w:tc>
        <w:tc>
          <w:tcPr>
            <w:tcW w:w="578" w:type="pct"/>
            <w:vAlign w:val="center"/>
          </w:tcPr>
          <w:p w14:paraId="05F63BB5" w14:textId="77777777" w:rsidR="00520CD3" w:rsidRPr="00E27D23" w:rsidRDefault="00520CD3" w:rsidP="008D405A">
            <w:pPr>
              <w:pStyle w:val="TAL"/>
              <w:jc w:val="center"/>
              <w:rPr>
                <w:lang w:eastAsia="zh-CN"/>
              </w:rPr>
            </w:pPr>
            <w:r w:rsidRPr="00E27D23">
              <w:rPr>
                <w:rFonts w:cs="Arial"/>
                <w:iCs/>
                <w:szCs w:val="18"/>
                <w:lang w:eastAsia="zh-CN"/>
              </w:rPr>
              <w:t>OFF</w:t>
            </w:r>
          </w:p>
        </w:tc>
        <w:tc>
          <w:tcPr>
            <w:tcW w:w="972" w:type="pct"/>
            <w:vMerge w:val="restart"/>
          </w:tcPr>
          <w:p w14:paraId="525D4334" w14:textId="77777777" w:rsidR="00520CD3" w:rsidRPr="00E27D23" w:rsidRDefault="00520CD3" w:rsidP="008D405A">
            <w:pPr>
              <w:pStyle w:val="TAL"/>
            </w:pPr>
            <w:r w:rsidRPr="00E27D23">
              <w:rPr>
                <w:lang w:eastAsia="zh-CN"/>
              </w:rPr>
              <w:t>Priority of NR-SS-UE 2 is lower than priority of NR-SS-UE 1</w:t>
            </w:r>
          </w:p>
        </w:tc>
      </w:tr>
      <w:tr w:rsidR="00520CD3" w:rsidRPr="00E27D23" w14:paraId="45027801" w14:textId="77777777" w:rsidTr="008D405A">
        <w:trPr>
          <w:jc w:val="center"/>
        </w:trPr>
        <w:tc>
          <w:tcPr>
            <w:tcW w:w="222" w:type="pct"/>
            <w:vMerge/>
            <w:vAlign w:val="center"/>
          </w:tcPr>
          <w:p w14:paraId="058B7CC8" w14:textId="77777777" w:rsidR="00520CD3" w:rsidRPr="00E27D23" w:rsidRDefault="00520CD3" w:rsidP="008D405A">
            <w:pPr>
              <w:pStyle w:val="TAC"/>
              <w:rPr>
                <w:lang w:eastAsia="zh-CN"/>
              </w:rPr>
            </w:pPr>
          </w:p>
        </w:tc>
        <w:tc>
          <w:tcPr>
            <w:tcW w:w="585" w:type="pct"/>
            <w:tcBorders>
              <w:top w:val="single" w:sz="4" w:space="0" w:color="auto"/>
              <w:bottom w:val="single" w:sz="4" w:space="0" w:color="auto"/>
            </w:tcBorders>
            <w:vAlign w:val="center"/>
          </w:tcPr>
          <w:p w14:paraId="533EB163" w14:textId="77777777" w:rsidR="00520CD3" w:rsidRPr="00E27D23" w:rsidRDefault="00520CD3" w:rsidP="008D405A">
            <w:pPr>
              <w:pStyle w:val="TAL"/>
            </w:pPr>
            <w:r w:rsidRPr="00E27D23">
              <w:t>EPRE ratio of S-SSS to NR-SS-UE power</w:t>
            </w:r>
          </w:p>
        </w:tc>
        <w:tc>
          <w:tcPr>
            <w:tcW w:w="331" w:type="pct"/>
            <w:tcBorders>
              <w:top w:val="single" w:sz="4" w:space="0" w:color="auto"/>
              <w:bottom w:val="single" w:sz="4" w:space="0" w:color="auto"/>
            </w:tcBorders>
            <w:vAlign w:val="center"/>
          </w:tcPr>
          <w:p w14:paraId="27280DAA" w14:textId="77777777" w:rsidR="00520CD3" w:rsidRPr="00E27D23" w:rsidRDefault="00520CD3" w:rsidP="008D405A">
            <w:pPr>
              <w:pStyle w:val="TAC"/>
              <w:rPr>
                <w:lang w:eastAsia="zh-CN"/>
              </w:rPr>
            </w:pPr>
            <w:r w:rsidRPr="00E27D23">
              <w:rPr>
                <w:lang w:eastAsia="zh-CN"/>
              </w:rPr>
              <w:t>dB</w:t>
            </w:r>
          </w:p>
        </w:tc>
        <w:tc>
          <w:tcPr>
            <w:tcW w:w="578" w:type="pct"/>
            <w:tcBorders>
              <w:top w:val="single" w:sz="4" w:space="0" w:color="auto"/>
              <w:bottom w:val="single" w:sz="4" w:space="0" w:color="auto"/>
            </w:tcBorders>
            <w:vAlign w:val="center"/>
          </w:tcPr>
          <w:p w14:paraId="46A0FF69" w14:textId="77777777" w:rsidR="00520CD3" w:rsidRPr="00E27D23" w:rsidRDefault="00520CD3" w:rsidP="008D405A">
            <w:pPr>
              <w:pStyle w:val="TAC"/>
              <w:rPr>
                <w:lang w:eastAsia="zh-CN"/>
              </w:rPr>
            </w:pPr>
            <w:r w:rsidRPr="00E27D23">
              <w:rPr>
                <w:lang w:eastAsia="zh-CN"/>
              </w:rPr>
              <w:t>0</w:t>
            </w:r>
          </w:p>
        </w:tc>
        <w:tc>
          <w:tcPr>
            <w:tcW w:w="578" w:type="pct"/>
            <w:tcBorders>
              <w:top w:val="single" w:sz="4" w:space="0" w:color="auto"/>
              <w:bottom w:val="single" w:sz="4" w:space="0" w:color="auto"/>
            </w:tcBorders>
            <w:vAlign w:val="center"/>
          </w:tcPr>
          <w:p w14:paraId="29733204" w14:textId="77777777" w:rsidR="00520CD3" w:rsidRPr="00E27D23" w:rsidRDefault="00520CD3" w:rsidP="008D405A">
            <w:pPr>
              <w:pStyle w:val="TAC"/>
              <w:rPr>
                <w:lang w:eastAsia="zh-CN"/>
              </w:rPr>
            </w:pPr>
            <w:r w:rsidRPr="00E27D23">
              <w:rPr>
                <w:lang w:eastAsia="zh-CN"/>
              </w:rPr>
              <w:t>0</w:t>
            </w:r>
          </w:p>
        </w:tc>
        <w:tc>
          <w:tcPr>
            <w:tcW w:w="578" w:type="pct"/>
            <w:tcBorders>
              <w:top w:val="single" w:sz="4" w:space="0" w:color="auto"/>
              <w:bottom w:val="single" w:sz="4" w:space="0" w:color="auto"/>
            </w:tcBorders>
            <w:vAlign w:val="center"/>
          </w:tcPr>
          <w:p w14:paraId="4352993F" w14:textId="77777777" w:rsidR="00520CD3" w:rsidRPr="00E27D23" w:rsidRDefault="00520CD3" w:rsidP="008D405A">
            <w:pPr>
              <w:pStyle w:val="TAL"/>
              <w:jc w:val="center"/>
              <w:rPr>
                <w:lang w:eastAsia="zh-CN"/>
              </w:rPr>
            </w:pPr>
            <w:r w:rsidRPr="00E27D23">
              <w:rPr>
                <w:lang w:eastAsia="zh-CN"/>
              </w:rPr>
              <w:t>-</w:t>
            </w:r>
          </w:p>
        </w:tc>
        <w:tc>
          <w:tcPr>
            <w:tcW w:w="578" w:type="pct"/>
            <w:vAlign w:val="center"/>
          </w:tcPr>
          <w:p w14:paraId="52CDDEE7" w14:textId="77777777" w:rsidR="00520CD3" w:rsidRPr="00E27D23" w:rsidRDefault="00520CD3" w:rsidP="008D405A">
            <w:pPr>
              <w:pStyle w:val="TAL"/>
              <w:jc w:val="center"/>
              <w:rPr>
                <w:lang w:eastAsia="zh-CN"/>
              </w:rPr>
            </w:pPr>
            <w:r w:rsidRPr="00E27D23">
              <w:rPr>
                <w:lang w:eastAsia="zh-CN"/>
              </w:rPr>
              <w:t>-</w:t>
            </w:r>
          </w:p>
        </w:tc>
        <w:tc>
          <w:tcPr>
            <w:tcW w:w="578" w:type="pct"/>
            <w:vAlign w:val="center"/>
          </w:tcPr>
          <w:p w14:paraId="3EED15AA" w14:textId="77777777" w:rsidR="00520CD3" w:rsidRPr="00E27D23" w:rsidRDefault="00520CD3" w:rsidP="008D405A">
            <w:pPr>
              <w:pStyle w:val="TAL"/>
              <w:jc w:val="center"/>
              <w:rPr>
                <w:lang w:eastAsia="zh-CN"/>
              </w:rPr>
            </w:pPr>
            <w:r w:rsidRPr="00E27D23">
              <w:rPr>
                <w:lang w:eastAsia="zh-CN"/>
              </w:rPr>
              <w:t>-</w:t>
            </w:r>
          </w:p>
        </w:tc>
        <w:tc>
          <w:tcPr>
            <w:tcW w:w="972" w:type="pct"/>
            <w:vMerge/>
          </w:tcPr>
          <w:p w14:paraId="2864FB1E" w14:textId="77777777" w:rsidR="00520CD3" w:rsidRPr="00E27D23" w:rsidRDefault="00520CD3" w:rsidP="008D405A">
            <w:pPr>
              <w:pStyle w:val="TAL"/>
            </w:pPr>
          </w:p>
        </w:tc>
      </w:tr>
      <w:tr w:rsidR="00520CD3" w:rsidRPr="00E27D23" w14:paraId="08B94B6A" w14:textId="77777777" w:rsidTr="008D405A">
        <w:trPr>
          <w:jc w:val="center"/>
        </w:trPr>
        <w:tc>
          <w:tcPr>
            <w:tcW w:w="222" w:type="pct"/>
            <w:vMerge w:val="restart"/>
            <w:vAlign w:val="center"/>
          </w:tcPr>
          <w:p w14:paraId="0AC28A7E" w14:textId="77777777" w:rsidR="00520CD3" w:rsidRPr="00E27D23" w:rsidRDefault="00520CD3" w:rsidP="008D405A">
            <w:pPr>
              <w:pStyle w:val="TAC"/>
              <w:rPr>
                <w:lang w:eastAsia="zh-CN"/>
              </w:rPr>
            </w:pPr>
            <w:r w:rsidRPr="00E27D23">
              <w:rPr>
                <w:lang w:eastAsia="zh-CN"/>
              </w:rPr>
              <w:t>T5</w:t>
            </w:r>
          </w:p>
        </w:tc>
        <w:tc>
          <w:tcPr>
            <w:tcW w:w="585" w:type="pct"/>
            <w:tcBorders>
              <w:top w:val="single" w:sz="4" w:space="0" w:color="auto"/>
              <w:bottom w:val="single" w:sz="4" w:space="0" w:color="auto"/>
            </w:tcBorders>
            <w:vAlign w:val="center"/>
          </w:tcPr>
          <w:p w14:paraId="6447CC3A" w14:textId="77777777" w:rsidR="00520CD3" w:rsidRPr="00E27D23" w:rsidRDefault="00520CD3" w:rsidP="008D405A">
            <w:pPr>
              <w:pStyle w:val="TAL"/>
            </w:pPr>
            <w:r w:rsidRPr="00E27D23">
              <w:t>NR-SS-UE power</w:t>
            </w:r>
          </w:p>
        </w:tc>
        <w:tc>
          <w:tcPr>
            <w:tcW w:w="331" w:type="pct"/>
            <w:tcBorders>
              <w:top w:val="single" w:sz="4" w:space="0" w:color="auto"/>
              <w:bottom w:val="single" w:sz="4" w:space="0" w:color="auto"/>
            </w:tcBorders>
            <w:vAlign w:val="center"/>
          </w:tcPr>
          <w:p w14:paraId="3172BFB6" w14:textId="77777777" w:rsidR="00520CD3" w:rsidRPr="00E27D23" w:rsidRDefault="00520CD3" w:rsidP="008D405A">
            <w:pPr>
              <w:pStyle w:val="TAC"/>
            </w:pPr>
            <w:r w:rsidRPr="00E27D23">
              <w:t>dBm/</w:t>
            </w:r>
          </w:p>
          <w:p w14:paraId="1A317F83" w14:textId="77777777" w:rsidR="00520CD3" w:rsidRPr="00E27D23" w:rsidRDefault="00520CD3" w:rsidP="008D405A">
            <w:pPr>
              <w:pStyle w:val="TAC"/>
              <w:rPr>
                <w:lang w:eastAsia="zh-CN"/>
              </w:rPr>
            </w:pPr>
            <w:r w:rsidRPr="00E27D23">
              <w:t>SCS</w:t>
            </w:r>
          </w:p>
        </w:tc>
        <w:tc>
          <w:tcPr>
            <w:tcW w:w="578" w:type="pct"/>
            <w:tcBorders>
              <w:top w:val="single" w:sz="4" w:space="0" w:color="auto"/>
              <w:bottom w:val="single" w:sz="4" w:space="0" w:color="auto"/>
            </w:tcBorders>
            <w:vAlign w:val="center"/>
          </w:tcPr>
          <w:p w14:paraId="77F5889F" w14:textId="77777777" w:rsidR="00520CD3" w:rsidRPr="00E27D23" w:rsidRDefault="00520CD3" w:rsidP="008D405A">
            <w:pPr>
              <w:pStyle w:val="TAC"/>
              <w:rPr>
                <w:lang w:eastAsia="zh-CN"/>
              </w:rPr>
            </w:pPr>
            <w:r w:rsidRPr="00E27D23">
              <w:rPr>
                <w:lang w:eastAsia="zh-CN"/>
              </w:rPr>
              <w:t>OFF</w:t>
            </w:r>
          </w:p>
        </w:tc>
        <w:tc>
          <w:tcPr>
            <w:tcW w:w="578" w:type="pct"/>
            <w:tcBorders>
              <w:top w:val="single" w:sz="4" w:space="0" w:color="auto"/>
              <w:bottom w:val="single" w:sz="4" w:space="0" w:color="auto"/>
            </w:tcBorders>
            <w:vAlign w:val="center"/>
          </w:tcPr>
          <w:p w14:paraId="21873945" w14:textId="77777777" w:rsidR="00520CD3" w:rsidRPr="00E27D23" w:rsidRDefault="00520CD3" w:rsidP="008D405A">
            <w:pPr>
              <w:pStyle w:val="TAC"/>
              <w:rPr>
                <w:lang w:eastAsia="zh-CN"/>
              </w:rPr>
            </w:pPr>
            <w:r w:rsidRPr="00E27D23">
              <w:rPr>
                <w:rFonts w:cs="Arial"/>
                <w:iCs/>
                <w:szCs w:val="18"/>
                <w:lang w:eastAsia="zh-CN"/>
              </w:rPr>
              <w:t>-85</w:t>
            </w:r>
          </w:p>
        </w:tc>
        <w:tc>
          <w:tcPr>
            <w:tcW w:w="578" w:type="pct"/>
            <w:tcBorders>
              <w:top w:val="single" w:sz="4" w:space="0" w:color="auto"/>
              <w:bottom w:val="single" w:sz="4" w:space="0" w:color="auto"/>
            </w:tcBorders>
            <w:vAlign w:val="center"/>
          </w:tcPr>
          <w:p w14:paraId="5BACC922" w14:textId="77777777" w:rsidR="00520CD3" w:rsidRPr="00E27D23" w:rsidRDefault="00520CD3" w:rsidP="008D405A">
            <w:pPr>
              <w:pStyle w:val="TAL"/>
              <w:jc w:val="center"/>
              <w:rPr>
                <w:lang w:eastAsia="zh-CN"/>
              </w:rPr>
            </w:pPr>
            <w:r w:rsidRPr="00E27D23">
              <w:rPr>
                <w:lang w:eastAsia="zh-CN"/>
              </w:rPr>
              <w:t>OFF</w:t>
            </w:r>
          </w:p>
        </w:tc>
        <w:tc>
          <w:tcPr>
            <w:tcW w:w="578" w:type="pct"/>
            <w:vAlign w:val="center"/>
          </w:tcPr>
          <w:p w14:paraId="0EACF89E" w14:textId="77777777" w:rsidR="00520CD3" w:rsidRPr="00E27D23" w:rsidRDefault="00520CD3" w:rsidP="008D405A">
            <w:pPr>
              <w:pStyle w:val="TAL"/>
              <w:jc w:val="center"/>
              <w:rPr>
                <w:lang w:eastAsia="zh-CN"/>
              </w:rPr>
            </w:pPr>
            <w:r w:rsidRPr="00E27D23">
              <w:rPr>
                <w:rFonts w:cs="Arial"/>
                <w:iCs/>
                <w:szCs w:val="18"/>
                <w:lang w:eastAsia="zh-CN"/>
              </w:rPr>
              <w:t>OFF</w:t>
            </w:r>
          </w:p>
        </w:tc>
        <w:tc>
          <w:tcPr>
            <w:tcW w:w="578" w:type="pct"/>
            <w:vAlign w:val="center"/>
          </w:tcPr>
          <w:p w14:paraId="1CCA8205" w14:textId="77777777" w:rsidR="00520CD3" w:rsidRPr="00E27D23" w:rsidRDefault="00520CD3" w:rsidP="008D405A">
            <w:pPr>
              <w:pStyle w:val="TAL"/>
              <w:jc w:val="center"/>
              <w:rPr>
                <w:lang w:eastAsia="zh-CN"/>
              </w:rPr>
            </w:pPr>
            <w:r w:rsidRPr="00E27D23">
              <w:rPr>
                <w:rFonts w:cs="Arial"/>
                <w:iCs/>
                <w:szCs w:val="18"/>
                <w:lang w:eastAsia="zh-CN"/>
              </w:rPr>
              <w:t>OFF</w:t>
            </w:r>
          </w:p>
        </w:tc>
        <w:tc>
          <w:tcPr>
            <w:tcW w:w="972" w:type="pct"/>
            <w:vMerge w:val="restart"/>
          </w:tcPr>
          <w:p w14:paraId="1FEAAB45" w14:textId="77777777" w:rsidR="00520CD3" w:rsidRPr="00E27D23" w:rsidRDefault="00520CD3" w:rsidP="008D405A">
            <w:pPr>
              <w:pStyle w:val="TAL"/>
            </w:pPr>
            <w:r w:rsidRPr="00E27D23">
              <w:rPr>
                <w:lang w:eastAsia="zh-CN"/>
              </w:rPr>
              <w:t>Priority of GNSS is lower than priority of NR-SS-UE 2 when gNB has the highest priority</w:t>
            </w:r>
          </w:p>
        </w:tc>
      </w:tr>
      <w:tr w:rsidR="00520CD3" w:rsidRPr="00E27D23" w14:paraId="7E771B5C" w14:textId="77777777" w:rsidTr="008D405A">
        <w:trPr>
          <w:jc w:val="center"/>
        </w:trPr>
        <w:tc>
          <w:tcPr>
            <w:tcW w:w="222" w:type="pct"/>
            <w:vMerge/>
            <w:vAlign w:val="center"/>
          </w:tcPr>
          <w:p w14:paraId="478ED0B6" w14:textId="77777777" w:rsidR="00520CD3" w:rsidRPr="00E27D23" w:rsidRDefault="00520CD3" w:rsidP="008D405A">
            <w:pPr>
              <w:pStyle w:val="TAC"/>
              <w:rPr>
                <w:lang w:eastAsia="zh-CN"/>
              </w:rPr>
            </w:pPr>
          </w:p>
        </w:tc>
        <w:tc>
          <w:tcPr>
            <w:tcW w:w="585" w:type="pct"/>
            <w:tcBorders>
              <w:top w:val="single" w:sz="4" w:space="0" w:color="auto"/>
              <w:bottom w:val="single" w:sz="4" w:space="0" w:color="auto"/>
            </w:tcBorders>
            <w:vAlign w:val="center"/>
          </w:tcPr>
          <w:p w14:paraId="4CE9C097" w14:textId="77777777" w:rsidR="00520CD3" w:rsidRPr="00E27D23" w:rsidRDefault="00520CD3" w:rsidP="008D405A">
            <w:pPr>
              <w:pStyle w:val="TAL"/>
            </w:pPr>
            <w:r w:rsidRPr="00E27D23">
              <w:t>EPRE ratio of S-SSS to NR-SS-UE power</w:t>
            </w:r>
          </w:p>
        </w:tc>
        <w:tc>
          <w:tcPr>
            <w:tcW w:w="331" w:type="pct"/>
            <w:tcBorders>
              <w:top w:val="single" w:sz="4" w:space="0" w:color="auto"/>
              <w:bottom w:val="single" w:sz="4" w:space="0" w:color="auto"/>
            </w:tcBorders>
            <w:vAlign w:val="center"/>
          </w:tcPr>
          <w:p w14:paraId="3E8E3EF7" w14:textId="77777777" w:rsidR="00520CD3" w:rsidRPr="00E27D23" w:rsidRDefault="00520CD3" w:rsidP="008D405A">
            <w:pPr>
              <w:pStyle w:val="TAC"/>
              <w:rPr>
                <w:lang w:eastAsia="zh-CN"/>
              </w:rPr>
            </w:pPr>
            <w:r w:rsidRPr="00E27D23">
              <w:rPr>
                <w:lang w:eastAsia="zh-CN"/>
              </w:rPr>
              <w:t>dB</w:t>
            </w:r>
          </w:p>
        </w:tc>
        <w:tc>
          <w:tcPr>
            <w:tcW w:w="578" w:type="pct"/>
            <w:tcBorders>
              <w:top w:val="single" w:sz="4" w:space="0" w:color="auto"/>
              <w:bottom w:val="single" w:sz="4" w:space="0" w:color="auto"/>
            </w:tcBorders>
            <w:vAlign w:val="center"/>
          </w:tcPr>
          <w:p w14:paraId="721268F6" w14:textId="77777777" w:rsidR="00520CD3" w:rsidRPr="00E27D23" w:rsidRDefault="00520CD3" w:rsidP="008D405A">
            <w:pPr>
              <w:pStyle w:val="TAC"/>
              <w:rPr>
                <w:lang w:eastAsia="zh-CN"/>
              </w:rPr>
            </w:pPr>
            <w:r w:rsidRPr="00E27D23">
              <w:rPr>
                <w:lang w:eastAsia="zh-CN"/>
              </w:rPr>
              <w:t>-</w:t>
            </w:r>
          </w:p>
        </w:tc>
        <w:tc>
          <w:tcPr>
            <w:tcW w:w="578" w:type="pct"/>
            <w:tcBorders>
              <w:top w:val="single" w:sz="4" w:space="0" w:color="auto"/>
              <w:bottom w:val="single" w:sz="4" w:space="0" w:color="auto"/>
            </w:tcBorders>
            <w:vAlign w:val="center"/>
          </w:tcPr>
          <w:p w14:paraId="4751A066" w14:textId="77777777" w:rsidR="00520CD3" w:rsidRPr="00E27D23" w:rsidRDefault="00520CD3" w:rsidP="008D405A">
            <w:pPr>
              <w:pStyle w:val="TAC"/>
              <w:rPr>
                <w:lang w:eastAsia="zh-CN"/>
              </w:rPr>
            </w:pPr>
            <w:r w:rsidRPr="00E27D23">
              <w:rPr>
                <w:lang w:eastAsia="zh-CN"/>
              </w:rPr>
              <w:t>0</w:t>
            </w:r>
          </w:p>
        </w:tc>
        <w:tc>
          <w:tcPr>
            <w:tcW w:w="578" w:type="pct"/>
            <w:tcBorders>
              <w:top w:val="single" w:sz="4" w:space="0" w:color="auto"/>
              <w:bottom w:val="single" w:sz="4" w:space="0" w:color="auto"/>
            </w:tcBorders>
            <w:vAlign w:val="center"/>
          </w:tcPr>
          <w:p w14:paraId="21834CC9" w14:textId="77777777" w:rsidR="00520CD3" w:rsidRPr="00E27D23" w:rsidRDefault="00520CD3" w:rsidP="008D405A">
            <w:pPr>
              <w:pStyle w:val="TAL"/>
              <w:jc w:val="center"/>
              <w:rPr>
                <w:lang w:eastAsia="zh-CN"/>
              </w:rPr>
            </w:pPr>
            <w:r w:rsidRPr="00E27D23">
              <w:rPr>
                <w:lang w:eastAsia="zh-CN"/>
              </w:rPr>
              <w:t>-</w:t>
            </w:r>
          </w:p>
        </w:tc>
        <w:tc>
          <w:tcPr>
            <w:tcW w:w="578" w:type="pct"/>
            <w:vAlign w:val="center"/>
          </w:tcPr>
          <w:p w14:paraId="45258BCB" w14:textId="77777777" w:rsidR="00520CD3" w:rsidRPr="00E27D23" w:rsidRDefault="00520CD3" w:rsidP="008D405A">
            <w:pPr>
              <w:pStyle w:val="TAL"/>
              <w:jc w:val="center"/>
              <w:rPr>
                <w:lang w:eastAsia="zh-CN"/>
              </w:rPr>
            </w:pPr>
            <w:r w:rsidRPr="00E27D23">
              <w:rPr>
                <w:lang w:eastAsia="zh-CN"/>
              </w:rPr>
              <w:t>-</w:t>
            </w:r>
          </w:p>
        </w:tc>
        <w:tc>
          <w:tcPr>
            <w:tcW w:w="578" w:type="pct"/>
            <w:vAlign w:val="center"/>
          </w:tcPr>
          <w:p w14:paraId="4C70BD3E" w14:textId="77777777" w:rsidR="00520CD3" w:rsidRPr="00E27D23" w:rsidRDefault="00520CD3" w:rsidP="008D405A">
            <w:pPr>
              <w:pStyle w:val="TAL"/>
              <w:jc w:val="center"/>
              <w:rPr>
                <w:lang w:eastAsia="zh-CN"/>
              </w:rPr>
            </w:pPr>
            <w:r w:rsidRPr="00E27D23">
              <w:rPr>
                <w:lang w:eastAsia="zh-CN"/>
              </w:rPr>
              <w:t>-</w:t>
            </w:r>
          </w:p>
        </w:tc>
        <w:tc>
          <w:tcPr>
            <w:tcW w:w="972" w:type="pct"/>
            <w:vMerge/>
          </w:tcPr>
          <w:p w14:paraId="1C18CCD7" w14:textId="77777777" w:rsidR="00520CD3" w:rsidRPr="00E27D23" w:rsidRDefault="00520CD3" w:rsidP="008D405A">
            <w:pPr>
              <w:pStyle w:val="TAL"/>
            </w:pPr>
          </w:p>
        </w:tc>
      </w:tr>
      <w:tr w:rsidR="00520CD3" w:rsidRPr="00E27D23" w14:paraId="56A9DFC0" w14:textId="77777777" w:rsidTr="008D405A">
        <w:trPr>
          <w:jc w:val="center"/>
        </w:trPr>
        <w:tc>
          <w:tcPr>
            <w:tcW w:w="222" w:type="pct"/>
            <w:vMerge w:val="restart"/>
            <w:vAlign w:val="center"/>
          </w:tcPr>
          <w:p w14:paraId="3A618EA9" w14:textId="77777777" w:rsidR="00520CD3" w:rsidRPr="00E27D23" w:rsidRDefault="00520CD3" w:rsidP="008D405A">
            <w:pPr>
              <w:pStyle w:val="TAC"/>
              <w:rPr>
                <w:lang w:eastAsia="zh-CN"/>
              </w:rPr>
            </w:pPr>
            <w:r w:rsidRPr="00E27D23">
              <w:rPr>
                <w:lang w:eastAsia="zh-CN"/>
              </w:rPr>
              <w:t>T6</w:t>
            </w:r>
          </w:p>
        </w:tc>
        <w:tc>
          <w:tcPr>
            <w:tcW w:w="585" w:type="pct"/>
            <w:tcBorders>
              <w:top w:val="single" w:sz="4" w:space="0" w:color="auto"/>
              <w:bottom w:val="single" w:sz="4" w:space="0" w:color="auto"/>
            </w:tcBorders>
            <w:vAlign w:val="center"/>
          </w:tcPr>
          <w:p w14:paraId="4BAAB526" w14:textId="77777777" w:rsidR="00520CD3" w:rsidRPr="00E27D23" w:rsidRDefault="00520CD3" w:rsidP="008D405A">
            <w:pPr>
              <w:pStyle w:val="TAL"/>
            </w:pPr>
            <w:r w:rsidRPr="00E27D23">
              <w:t>NR-SS-UE power</w:t>
            </w:r>
          </w:p>
        </w:tc>
        <w:tc>
          <w:tcPr>
            <w:tcW w:w="331" w:type="pct"/>
            <w:tcBorders>
              <w:top w:val="single" w:sz="4" w:space="0" w:color="auto"/>
              <w:bottom w:val="single" w:sz="4" w:space="0" w:color="auto"/>
            </w:tcBorders>
            <w:vAlign w:val="center"/>
          </w:tcPr>
          <w:p w14:paraId="6EF43EC8" w14:textId="77777777" w:rsidR="00520CD3" w:rsidRPr="00E27D23" w:rsidRDefault="00520CD3" w:rsidP="008D405A">
            <w:pPr>
              <w:pStyle w:val="TAC"/>
            </w:pPr>
            <w:r w:rsidRPr="00E27D23">
              <w:t>dBm/</w:t>
            </w:r>
          </w:p>
          <w:p w14:paraId="2B195F8A" w14:textId="77777777" w:rsidR="00520CD3" w:rsidRPr="00E27D23" w:rsidRDefault="00520CD3" w:rsidP="008D405A">
            <w:pPr>
              <w:pStyle w:val="TAC"/>
              <w:rPr>
                <w:lang w:eastAsia="zh-CN"/>
              </w:rPr>
            </w:pPr>
            <w:r w:rsidRPr="00E27D23">
              <w:t>SCS</w:t>
            </w:r>
          </w:p>
        </w:tc>
        <w:tc>
          <w:tcPr>
            <w:tcW w:w="578" w:type="pct"/>
            <w:tcBorders>
              <w:top w:val="single" w:sz="4" w:space="0" w:color="auto"/>
              <w:bottom w:val="single" w:sz="4" w:space="0" w:color="auto"/>
            </w:tcBorders>
            <w:vAlign w:val="center"/>
          </w:tcPr>
          <w:p w14:paraId="077305BB" w14:textId="77777777" w:rsidR="00520CD3" w:rsidRPr="00E27D23" w:rsidRDefault="00520CD3" w:rsidP="008D405A">
            <w:pPr>
              <w:pStyle w:val="TAC"/>
              <w:rPr>
                <w:lang w:eastAsia="zh-CN"/>
              </w:rPr>
            </w:pPr>
            <w:r w:rsidRPr="00E27D23">
              <w:rPr>
                <w:lang w:eastAsia="zh-CN"/>
              </w:rPr>
              <w:t>OFF</w:t>
            </w:r>
          </w:p>
        </w:tc>
        <w:tc>
          <w:tcPr>
            <w:tcW w:w="578" w:type="pct"/>
            <w:tcBorders>
              <w:top w:val="single" w:sz="4" w:space="0" w:color="auto"/>
              <w:bottom w:val="single" w:sz="4" w:space="0" w:color="auto"/>
            </w:tcBorders>
            <w:vAlign w:val="center"/>
          </w:tcPr>
          <w:p w14:paraId="62AF8D2E" w14:textId="77777777" w:rsidR="00520CD3" w:rsidRPr="00E27D23" w:rsidRDefault="00520CD3" w:rsidP="008D405A">
            <w:pPr>
              <w:pStyle w:val="TAC"/>
              <w:rPr>
                <w:lang w:eastAsia="zh-CN"/>
              </w:rPr>
            </w:pPr>
            <w:r w:rsidRPr="00E27D23">
              <w:rPr>
                <w:lang w:eastAsia="zh-CN"/>
              </w:rPr>
              <w:t>OFF</w:t>
            </w:r>
          </w:p>
        </w:tc>
        <w:tc>
          <w:tcPr>
            <w:tcW w:w="578" w:type="pct"/>
            <w:tcBorders>
              <w:top w:val="single" w:sz="4" w:space="0" w:color="auto"/>
              <w:bottom w:val="single" w:sz="4" w:space="0" w:color="auto"/>
            </w:tcBorders>
            <w:vAlign w:val="center"/>
          </w:tcPr>
          <w:p w14:paraId="03C80B09" w14:textId="77777777" w:rsidR="00520CD3" w:rsidRPr="00E27D23" w:rsidRDefault="00520CD3" w:rsidP="008D405A">
            <w:pPr>
              <w:pStyle w:val="TAL"/>
              <w:jc w:val="center"/>
              <w:rPr>
                <w:lang w:eastAsia="zh-CN"/>
              </w:rPr>
            </w:pPr>
            <w:r w:rsidRPr="00E27D23">
              <w:rPr>
                <w:lang w:eastAsia="zh-CN"/>
              </w:rPr>
              <w:t>OFF</w:t>
            </w:r>
          </w:p>
        </w:tc>
        <w:tc>
          <w:tcPr>
            <w:tcW w:w="578" w:type="pct"/>
            <w:vAlign w:val="center"/>
          </w:tcPr>
          <w:p w14:paraId="2C5C0C45" w14:textId="77777777" w:rsidR="00520CD3" w:rsidRPr="00E27D23" w:rsidRDefault="00520CD3" w:rsidP="008D405A">
            <w:pPr>
              <w:pStyle w:val="TAL"/>
              <w:jc w:val="center"/>
              <w:rPr>
                <w:lang w:eastAsia="zh-CN"/>
              </w:rPr>
            </w:pPr>
            <w:r w:rsidRPr="00E27D23">
              <w:rPr>
                <w:rFonts w:cs="Arial"/>
                <w:iCs/>
                <w:szCs w:val="18"/>
                <w:lang w:eastAsia="zh-CN"/>
              </w:rPr>
              <w:t>-85</w:t>
            </w:r>
          </w:p>
        </w:tc>
        <w:tc>
          <w:tcPr>
            <w:tcW w:w="578" w:type="pct"/>
            <w:vAlign w:val="center"/>
          </w:tcPr>
          <w:p w14:paraId="624F8F27" w14:textId="77777777" w:rsidR="00520CD3" w:rsidRPr="00E27D23" w:rsidRDefault="00520CD3" w:rsidP="008D405A">
            <w:pPr>
              <w:pStyle w:val="TAL"/>
              <w:jc w:val="center"/>
              <w:rPr>
                <w:lang w:eastAsia="zh-CN"/>
              </w:rPr>
            </w:pPr>
            <w:r w:rsidRPr="00E27D23">
              <w:rPr>
                <w:rFonts w:cs="Arial"/>
                <w:iCs/>
                <w:szCs w:val="18"/>
                <w:lang w:eastAsia="zh-CN"/>
              </w:rPr>
              <w:t>-85</w:t>
            </w:r>
          </w:p>
        </w:tc>
        <w:tc>
          <w:tcPr>
            <w:tcW w:w="972" w:type="pct"/>
            <w:vMerge w:val="restart"/>
          </w:tcPr>
          <w:p w14:paraId="2133AE13" w14:textId="77777777" w:rsidR="00520CD3" w:rsidRPr="00E27D23" w:rsidRDefault="00520CD3" w:rsidP="008D405A">
            <w:pPr>
              <w:pStyle w:val="TAL"/>
            </w:pPr>
            <w:r w:rsidRPr="00E27D23">
              <w:rPr>
                <w:lang w:eastAsia="zh-CN"/>
              </w:rPr>
              <w:t>Priority of NR-SS-UE 5 is lower than priority of NR-SS-UE 4</w:t>
            </w:r>
          </w:p>
        </w:tc>
      </w:tr>
      <w:tr w:rsidR="00520CD3" w:rsidRPr="00E27D23" w14:paraId="1B64A4F0" w14:textId="77777777" w:rsidTr="008D405A">
        <w:trPr>
          <w:jc w:val="center"/>
        </w:trPr>
        <w:tc>
          <w:tcPr>
            <w:tcW w:w="222" w:type="pct"/>
            <w:vMerge/>
            <w:vAlign w:val="center"/>
          </w:tcPr>
          <w:p w14:paraId="4DF9A237" w14:textId="77777777" w:rsidR="00520CD3" w:rsidRPr="00E27D23" w:rsidRDefault="00520CD3" w:rsidP="008D405A">
            <w:pPr>
              <w:pStyle w:val="TAC"/>
              <w:rPr>
                <w:lang w:eastAsia="zh-CN"/>
              </w:rPr>
            </w:pPr>
          </w:p>
        </w:tc>
        <w:tc>
          <w:tcPr>
            <w:tcW w:w="585" w:type="pct"/>
            <w:tcBorders>
              <w:top w:val="single" w:sz="4" w:space="0" w:color="auto"/>
              <w:bottom w:val="single" w:sz="4" w:space="0" w:color="auto"/>
            </w:tcBorders>
            <w:vAlign w:val="center"/>
          </w:tcPr>
          <w:p w14:paraId="7CD0ED2C" w14:textId="77777777" w:rsidR="00520CD3" w:rsidRPr="00E27D23" w:rsidRDefault="00520CD3" w:rsidP="008D405A">
            <w:pPr>
              <w:pStyle w:val="TAL"/>
            </w:pPr>
            <w:r w:rsidRPr="00E27D23">
              <w:t>EPRE ratio of S-SSS to NR-SS-UE power</w:t>
            </w:r>
          </w:p>
        </w:tc>
        <w:tc>
          <w:tcPr>
            <w:tcW w:w="331" w:type="pct"/>
            <w:tcBorders>
              <w:top w:val="single" w:sz="4" w:space="0" w:color="auto"/>
              <w:bottom w:val="single" w:sz="4" w:space="0" w:color="auto"/>
            </w:tcBorders>
            <w:vAlign w:val="center"/>
          </w:tcPr>
          <w:p w14:paraId="76279EFA" w14:textId="77777777" w:rsidR="00520CD3" w:rsidRPr="00E27D23" w:rsidRDefault="00520CD3" w:rsidP="008D405A">
            <w:pPr>
              <w:pStyle w:val="TAC"/>
              <w:rPr>
                <w:lang w:eastAsia="zh-CN"/>
              </w:rPr>
            </w:pPr>
            <w:r w:rsidRPr="00E27D23">
              <w:rPr>
                <w:lang w:eastAsia="zh-CN"/>
              </w:rPr>
              <w:t>dB</w:t>
            </w:r>
          </w:p>
        </w:tc>
        <w:tc>
          <w:tcPr>
            <w:tcW w:w="578" w:type="pct"/>
            <w:tcBorders>
              <w:top w:val="single" w:sz="4" w:space="0" w:color="auto"/>
              <w:bottom w:val="single" w:sz="4" w:space="0" w:color="auto"/>
            </w:tcBorders>
            <w:vAlign w:val="center"/>
          </w:tcPr>
          <w:p w14:paraId="690ACF89" w14:textId="77777777" w:rsidR="00520CD3" w:rsidRPr="00E27D23" w:rsidRDefault="00520CD3" w:rsidP="008D405A">
            <w:pPr>
              <w:pStyle w:val="TAC"/>
              <w:rPr>
                <w:lang w:eastAsia="zh-CN"/>
              </w:rPr>
            </w:pPr>
            <w:r w:rsidRPr="00E27D23">
              <w:rPr>
                <w:lang w:eastAsia="zh-CN"/>
              </w:rPr>
              <w:t>-</w:t>
            </w:r>
          </w:p>
        </w:tc>
        <w:tc>
          <w:tcPr>
            <w:tcW w:w="578" w:type="pct"/>
            <w:tcBorders>
              <w:top w:val="single" w:sz="4" w:space="0" w:color="auto"/>
              <w:bottom w:val="single" w:sz="4" w:space="0" w:color="auto"/>
            </w:tcBorders>
            <w:vAlign w:val="center"/>
          </w:tcPr>
          <w:p w14:paraId="5EC89834" w14:textId="77777777" w:rsidR="00520CD3" w:rsidRPr="00E27D23" w:rsidRDefault="00520CD3" w:rsidP="008D405A">
            <w:pPr>
              <w:pStyle w:val="TAC"/>
              <w:rPr>
                <w:lang w:eastAsia="zh-CN"/>
              </w:rPr>
            </w:pPr>
            <w:r w:rsidRPr="00E27D23">
              <w:rPr>
                <w:lang w:eastAsia="zh-CN"/>
              </w:rPr>
              <w:t>-</w:t>
            </w:r>
          </w:p>
        </w:tc>
        <w:tc>
          <w:tcPr>
            <w:tcW w:w="578" w:type="pct"/>
            <w:tcBorders>
              <w:top w:val="single" w:sz="4" w:space="0" w:color="auto"/>
              <w:bottom w:val="single" w:sz="4" w:space="0" w:color="auto"/>
            </w:tcBorders>
            <w:vAlign w:val="center"/>
          </w:tcPr>
          <w:p w14:paraId="5083F023" w14:textId="77777777" w:rsidR="00520CD3" w:rsidRPr="00E27D23" w:rsidRDefault="00520CD3" w:rsidP="008D405A">
            <w:pPr>
              <w:pStyle w:val="TAL"/>
              <w:jc w:val="center"/>
              <w:rPr>
                <w:lang w:eastAsia="zh-CN"/>
              </w:rPr>
            </w:pPr>
            <w:r w:rsidRPr="00E27D23">
              <w:rPr>
                <w:lang w:eastAsia="zh-CN"/>
              </w:rPr>
              <w:t>-</w:t>
            </w:r>
          </w:p>
        </w:tc>
        <w:tc>
          <w:tcPr>
            <w:tcW w:w="578" w:type="pct"/>
            <w:vAlign w:val="center"/>
          </w:tcPr>
          <w:p w14:paraId="70A0421B" w14:textId="77777777" w:rsidR="00520CD3" w:rsidRPr="00E27D23" w:rsidRDefault="00520CD3" w:rsidP="008D405A">
            <w:pPr>
              <w:pStyle w:val="TAL"/>
              <w:jc w:val="center"/>
              <w:rPr>
                <w:lang w:eastAsia="zh-CN"/>
              </w:rPr>
            </w:pPr>
            <w:r w:rsidRPr="00E27D23">
              <w:rPr>
                <w:lang w:eastAsia="zh-CN"/>
              </w:rPr>
              <w:t>0</w:t>
            </w:r>
          </w:p>
        </w:tc>
        <w:tc>
          <w:tcPr>
            <w:tcW w:w="578" w:type="pct"/>
            <w:vAlign w:val="center"/>
          </w:tcPr>
          <w:p w14:paraId="4F150C61" w14:textId="77777777" w:rsidR="00520CD3" w:rsidRPr="00E27D23" w:rsidRDefault="00520CD3" w:rsidP="008D405A">
            <w:pPr>
              <w:pStyle w:val="TAL"/>
              <w:jc w:val="center"/>
              <w:rPr>
                <w:lang w:eastAsia="zh-CN"/>
              </w:rPr>
            </w:pPr>
            <w:r w:rsidRPr="00E27D23">
              <w:rPr>
                <w:lang w:eastAsia="zh-CN"/>
              </w:rPr>
              <w:t>0</w:t>
            </w:r>
          </w:p>
        </w:tc>
        <w:tc>
          <w:tcPr>
            <w:tcW w:w="972" w:type="pct"/>
            <w:vMerge/>
          </w:tcPr>
          <w:p w14:paraId="7588C7C4" w14:textId="77777777" w:rsidR="00520CD3" w:rsidRPr="00E27D23" w:rsidRDefault="00520CD3" w:rsidP="008D405A">
            <w:pPr>
              <w:pStyle w:val="TAL"/>
            </w:pPr>
          </w:p>
        </w:tc>
      </w:tr>
      <w:tr w:rsidR="00520CD3" w:rsidRPr="00E27D23" w14:paraId="1348B9D5" w14:textId="77777777" w:rsidTr="008D405A">
        <w:trPr>
          <w:jc w:val="center"/>
        </w:trPr>
        <w:tc>
          <w:tcPr>
            <w:tcW w:w="222" w:type="pct"/>
            <w:vMerge w:val="restart"/>
            <w:vAlign w:val="center"/>
          </w:tcPr>
          <w:p w14:paraId="7F18530A" w14:textId="77777777" w:rsidR="00520CD3" w:rsidRPr="00E27D23" w:rsidRDefault="00520CD3" w:rsidP="008D405A">
            <w:pPr>
              <w:pStyle w:val="TAC"/>
              <w:rPr>
                <w:lang w:eastAsia="zh-CN"/>
              </w:rPr>
            </w:pPr>
            <w:r w:rsidRPr="00E27D23">
              <w:rPr>
                <w:lang w:eastAsia="zh-CN"/>
              </w:rPr>
              <w:t>T7</w:t>
            </w:r>
          </w:p>
        </w:tc>
        <w:tc>
          <w:tcPr>
            <w:tcW w:w="585" w:type="pct"/>
            <w:tcBorders>
              <w:top w:val="single" w:sz="4" w:space="0" w:color="auto"/>
              <w:bottom w:val="single" w:sz="4" w:space="0" w:color="auto"/>
            </w:tcBorders>
            <w:vAlign w:val="center"/>
          </w:tcPr>
          <w:p w14:paraId="6336AE40" w14:textId="77777777" w:rsidR="00520CD3" w:rsidRPr="00E27D23" w:rsidRDefault="00520CD3" w:rsidP="008D405A">
            <w:pPr>
              <w:pStyle w:val="TAL"/>
            </w:pPr>
            <w:r w:rsidRPr="00E27D23">
              <w:t>NR-SS-UE power</w:t>
            </w:r>
          </w:p>
        </w:tc>
        <w:tc>
          <w:tcPr>
            <w:tcW w:w="331" w:type="pct"/>
            <w:tcBorders>
              <w:top w:val="single" w:sz="4" w:space="0" w:color="auto"/>
              <w:bottom w:val="single" w:sz="4" w:space="0" w:color="auto"/>
            </w:tcBorders>
            <w:vAlign w:val="center"/>
          </w:tcPr>
          <w:p w14:paraId="43C7C4C3" w14:textId="77777777" w:rsidR="00520CD3" w:rsidRPr="00E27D23" w:rsidRDefault="00520CD3" w:rsidP="008D405A">
            <w:pPr>
              <w:pStyle w:val="TAC"/>
            </w:pPr>
            <w:r w:rsidRPr="00E27D23">
              <w:t>dBm/</w:t>
            </w:r>
          </w:p>
          <w:p w14:paraId="61D43BD0" w14:textId="77777777" w:rsidR="00520CD3" w:rsidRPr="00E27D23" w:rsidRDefault="00520CD3" w:rsidP="008D405A">
            <w:pPr>
              <w:pStyle w:val="TAC"/>
              <w:rPr>
                <w:lang w:eastAsia="zh-CN"/>
              </w:rPr>
            </w:pPr>
            <w:r w:rsidRPr="00E27D23">
              <w:t>SCS</w:t>
            </w:r>
          </w:p>
        </w:tc>
        <w:tc>
          <w:tcPr>
            <w:tcW w:w="578" w:type="pct"/>
            <w:tcBorders>
              <w:top w:val="single" w:sz="4" w:space="0" w:color="auto"/>
              <w:bottom w:val="single" w:sz="4" w:space="0" w:color="auto"/>
            </w:tcBorders>
            <w:vAlign w:val="center"/>
          </w:tcPr>
          <w:p w14:paraId="260785A3" w14:textId="77777777" w:rsidR="00520CD3" w:rsidRPr="00E27D23" w:rsidRDefault="00520CD3" w:rsidP="008D405A">
            <w:pPr>
              <w:pStyle w:val="TAC"/>
              <w:rPr>
                <w:lang w:eastAsia="zh-CN"/>
              </w:rPr>
            </w:pPr>
            <w:r w:rsidRPr="00E27D23">
              <w:rPr>
                <w:lang w:eastAsia="zh-CN"/>
              </w:rPr>
              <w:t>OFF</w:t>
            </w:r>
          </w:p>
        </w:tc>
        <w:tc>
          <w:tcPr>
            <w:tcW w:w="578" w:type="pct"/>
            <w:tcBorders>
              <w:top w:val="single" w:sz="4" w:space="0" w:color="auto"/>
              <w:bottom w:val="single" w:sz="4" w:space="0" w:color="auto"/>
            </w:tcBorders>
            <w:vAlign w:val="center"/>
          </w:tcPr>
          <w:p w14:paraId="099E8759" w14:textId="77777777" w:rsidR="00520CD3" w:rsidRPr="00E27D23" w:rsidRDefault="00520CD3" w:rsidP="008D405A">
            <w:pPr>
              <w:pStyle w:val="TAC"/>
              <w:rPr>
                <w:lang w:eastAsia="zh-CN"/>
              </w:rPr>
            </w:pPr>
            <w:r w:rsidRPr="00E27D23">
              <w:rPr>
                <w:lang w:eastAsia="zh-CN"/>
              </w:rPr>
              <w:t>OFF</w:t>
            </w:r>
          </w:p>
        </w:tc>
        <w:tc>
          <w:tcPr>
            <w:tcW w:w="578" w:type="pct"/>
            <w:tcBorders>
              <w:top w:val="single" w:sz="4" w:space="0" w:color="auto"/>
              <w:bottom w:val="single" w:sz="4" w:space="0" w:color="auto"/>
            </w:tcBorders>
            <w:vAlign w:val="center"/>
          </w:tcPr>
          <w:p w14:paraId="21BB1F9A" w14:textId="77777777" w:rsidR="00520CD3" w:rsidRPr="00E27D23" w:rsidRDefault="00520CD3" w:rsidP="008D405A">
            <w:pPr>
              <w:pStyle w:val="TAL"/>
              <w:jc w:val="center"/>
              <w:rPr>
                <w:lang w:eastAsia="zh-CN"/>
              </w:rPr>
            </w:pPr>
            <w:r w:rsidRPr="00E27D23">
              <w:rPr>
                <w:lang w:eastAsia="zh-CN"/>
              </w:rPr>
              <w:t>OFF</w:t>
            </w:r>
          </w:p>
        </w:tc>
        <w:tc>
          <w:tcPr>
            <w:tcW w:w="578" w:type="pct"/>
            <w:vAlign w:val="center"/>
          </w:tcPr>
          <w:p w14:paraId="22B80840" w14:textId="77777777" w:rsidR="00520CD3" w:rsidRPr="00E27D23" w:rsidRDefault="00520CD3" w:rsidP="008D405A">
            <w:pPr>
              <w:pStyle w:val="TAL"/>
              <w:jc w:val="center"/>
              <w:rPr>
                <w:lang w:eastAsia="zh-CN"/>
              </w:rPr>
            </w:pPr>
            <w:r w:rsidRPr="00E27D23">
              <w:rPr>
                <w:rFonts w:cs="Arial"/>
                <w:iCs/>
                <w:szCs w:val="18"/>
                <w:lang w:eastAsia="zh-CN"/>
              </w:rPr>
              <w:t>OFF</w:t>
            </w:r>
          </w:p>
        </w:tc>
        <w:tc>
          <w:tcPr>
            <w:tcW w:w="578" w:type="pct"/>
            <w:vAlign w:val="center"/>
          </w:tcPr>
          <w:p w14:paraId="092146A9" w14:textId="77777777" w:rsidR="00520CD3" w:rsidRPr="00E27D23" w:rsidRDefault="00520CD3" w:rsidP="008D405A">
            <w:pPr>
              <w:pStyle w:val="TAL"/>
              <w:jc w:val="center"/>
              <w:rPr>
                <w:lang w:eastAsia="zh-CN"/>
              </w:rPr>
            </w:pPr>
            <w:r w:rsidRPr="00E27D23">
              <w:rPr>
                <w:rFonts w:cs="Arial"/>
                <w:iCs/>
                <w:szCs w:val="18"/>
                <w:lang w:eastAsia="zh-CN"/>
              </w:rPr>
              <w:t>-85</w:t>
            </w:r>
          </w:p>
        </w:tc>
        <w:tc>
          <w:tcPr>
            <w:tcW w:w="972" w:type="pct"/>
            <w:vMerge w:val="restart"/>
          </w:tcPr>
          <w:p w14:paraId="5CA078D7" w14:textId="77777777" w:rsidR="00520CD3" w:rsidRPr="00E27D23" w:rsidRDefault="00520CD3" w:rsidP="008D405A">
            <w:pPr>
              <w:pStyle w:val="TAL"/>
            </w:pPr>
            <w:r w:rsidRPr="00E27D23">
              <w:rPr>
                <w:lang w:eastAsia="zh-CN"/>
              </w:rPr>
              <w:t>Priority of UE internal clock is lower than NR-SS-UE 5</w:t>
            </w:r>
          </w:p>
        </w:tc>
      </w:tr>
      <w:tr w:rsidR="00520CD3" w:rsidRPr="00E27D23" w14:paraId="2B856957" w14:textId="77777777" w:rsidTr="008D405A">
        <w:trPr>
          <w:jc w:val="center"/>
        </w:trPr>
        <w:tc>
          <w:tcPr>
            <w:tcW w:w="222" w:type="pct"/>
            <w:vMerge/>
            <w:tcBorders>
              <w:bottom w:val="single" w:sz="4" w:space="0" w:color="auto"/>
            </w:tcBorders>
            <w:vAlign w:val="center"/>
          </w:tcPr>
          <w:p w14:paraId="680DDF2B" w14:textId="77777777" w:rsidR="00520CD3" w:rsidRPr="00E27D23" w:rsidRDefault="00520CD3" w:rsidP="008D405A">
            <w:pPr>
              <w:pStyle w:val="TAC"/>
              <w:rPr>
                <w:lang w:eastAsia="zh-CN"/>
              </w:rPr>
            </w:pPr>
          </w:p>
        </w:tc>
        <w:tc>
          <w:tcPr>
            <w:tcW w:w="585" w:type="pct"/>
            <w:tcBorders>
              <w:top w:val="single" w:sz="4" w:space="0" w:color="auto"/>
              <w:bottom w:val="single" w:sz="4" w:space="0" w:color="auto"/>
            </w:tcBorders>
            <w:vAlign w:val="center"/>
          </w:tcPr>
          <w:p w14:paraId="773756B3" w14:textId="77777777" w:rsidR="00520CD3" w:rsidRPr="00E27D23" w:rsidRDefault="00520CD3" w:rsidP="008D405A">
            <w:pPr>
              <w:pStyle w:val="TAL"/>
            </w:pPr>
            <w:r w:rsidRPr="00E27D23">
              <w:t>EPRE ratio of S-SSS to NR-SS-UE power</w:t>
            </w:r>
          </w:p>
        </w:tc>
        <w:tc>
          <w:tcPr>
            <w:tcW w:w="331" w:type="pct"/>
            <w:tcBorders>
              <w:top w:val="single" w:sz="4" w:space="0" w:color="auto"/>
              <w:bottom w:val="single" w:sz="4" w:space="0" w:color="auto"/>
            </w:tcBorders>
            <w:vAlign w:val="center"/>
          </w:tcPr>
          <w:p w14:paraId="21060851" w14:textId="77777777" w:rsidR="00520CD3" w:rsidRPr="00E27D23" w:rsidRDefault="00520CD3" w:rsidP="008D405A">
            <w:pPr>
              <w:pStyle w:val="TAC"/>
              <w:rPr>
                <w:lang w:eastAsia="zh-CN"/>
              </w:rPr>
            </w:pPr>
            <w:r w:rsidRPr="00E27D23">
              <w:rPr>
                <w:lang w:eastAsia="zh-CN"/>
              </w:rPr>
              <w:t>dB</w:t>
            </w:r>
          </w:p>
        </w:tc>
        <w:tc>
          <w:tcPr>
            <w:tcW w:w="578" w:type="pct"/>
            <w:tcBorders>
              <w:top w:val="single" w:sz="4" w:space="0" w:color="auto"/>
              <w:bottom w:val="single" w:sz="4" w:space="0" w:color="auto"/>
            </w:tcBorders>
            <w:vAlign w:val="center"/>
          </w:tcPr>
          <w:p w14:paraId="7F79C57E" w14:textId="77777777" w:rsidR="00520CD3" w:rsidRPr="00E27D23" w:rsidRDefault="00520CD3" w:rsidP="008D405A">
            <w:pPr>
              <w:pStyle w:val="TAC"/>
              <w:rPr>
                <w:lang w:eastAsia="zh-CN"/>
              </w:rPr>
            </w:pPr>
            <w:r w:rsidRPr="00E27D23">
              <w:rPr>
                <w:lang w:eastAsia="zh-CN"/>
              </w:rPr>
              <w:t>-</w:t>
            </w:r>
          </w:p>
        </w:tc>
        <w:tc>
          <w:tcPr>
            <w:tcW w:w="578" w:type="pct"/>
            <w:tcBorders>
              <w:top w:val="single" w:sz="4" w:space="0" w:color="auto"/>
              <w:bottom w:val="single" w:sz="4" w:space="0" w:color="auto"/>
            </w:tcBorders>
            <w:vAlign w:val="center"/>
          </w:tcPr>
          <w:p w14:paraId="7D9A6A35" w14:textId="77777777" w:rsidR="00520CD3" w:rsidRPr="00E27D23" w:rsidRDefault="00520CD3" w:rsidP="008D405A">
            <w:pPr>
              <w:pStyle w:val="TAC"/>
              <w:rPr>
                <w:lang w:eastAsia="zh-CN"/>
              </w:rPr>
            </w:pPr>
            <w:r w:rsidRPr="00E27D23">
              <w:rPr>
                <w:lang w:eastAsia="zh-CN"/>
              </w:rPr>
              <w:t>-</w:t>
            </w:r>
          </w:p>
        </w:tc>
        <w:tc>
          <w:tcPr>
            <w:tcW w:w="578" w:type="pct"/>
            <w:tcBorders>
              <w:top w:val="single" w:sz="4" w:space="0" w:color="auto"/>
              <w:bottom w:val="single" w:sz="4" w:space="0" w:color="auto"/>
            </w:tcBorders>
            <w:vAlign w:val="center"/>
          </w:tcPr>
          <w:p w14:paraId="27E961C6" w14:textId="77777777" w:rsidR="00520CD3" w:rsidRPr="00E27D23" w:rsidRDefault="00520CD3" w:rsidP="008D405A">
            <w:pPr>
              <w:pStyle w:val="TAL"/>
              <w:jc w:val="center"/>
              <w:rPr>
                <w:lang w:eastAsia="zh-CN"/>
              </w:rPr>
            </w:pPr>
            <w:r w:rsidRPr="00E27D23">
              <w:rPr>
                <w:lang w:eastAsia="zh-CN"/>
              </w:rPr>
              <w:t>-</w:t>
            </w:r>
          </w:p>
        </w:tc>
        <w:tc>
          <w:tcPr>
            <w:tcW w:w="578" w:type="pct"/>
            <w:tcBorders>
              <w:bottom w:val="single" w:sz="4" w:space="0" w:color="auto"/>
            </w:tcBorders>
            <w:vAlign w:val="center"/>
          </w:tcPr>
          <w:p w14:paraId="3F58BFC6" w14:textId="77777777" w:rsidR="00520CD3" w:rsidRPr="00E27D23" w:rsidRDefault="00520CD3" w:rsidP="008D405A">
            <w:pPr>
              <w:pStyle w:val="TAL"/>
              <w:jc w:val="center"/>
              <w:rPr>
                <w:lang w:eastAsia="zh-CN"/>
              </w:rPr>
            </w:pPr>
            <w:r w:rsidRPr="00E27D23">
              <w:rPr>
                <w:lang w:eastAsia="zh-CN"/>
              </w:rPr>
              <w:t>-</w:t>
            </w:r>
          </w:p>
        </w:tc>
        <w:tc>
          <w:tcPr>
            <w:tcW w:w="578" w:type="pct"/>
            <w:tcBorders>
              <w:bottom w:val="single" w:sz="4" w:space="0" w:color="auto"/>
            </w:tcBorders>
            <w:vAlign w:val="center"/>
          </w:tcPr>
          <w:p w14:paraId="4AC1D669" w14:textId="77777777" w:rsidR="00520CD3" w:rsidRPr="00E27D23" w:rsidRDefault="00520CD3" w:rsidP="008D405A">
            <w:pPr>
              <w:pStyle w:val="TAL"/>
              <w:jc w:val="center"/>
              <w:rPr>
                <w:lang w:eastAsia="zh-CN"/>
              </w:rPr>
            </w:pPr>
            <w:r w:rsidRPr="00E27D23">
              <w:rPr>
                <w:lang w:eastAsia="zh-CN"/>
              </w:rPr>
              <w:t>0</w:t>
            </w:r>
          </w:p>
        </w:tc>
        <w:tc>
          <w:tcPr>
            <w:tcW w:w="972" w:type="pct"/>
            <w:vMerge/>
            <w:tcBorders>
              <w:bottom w:val="single" w:sz="4" w:space="0" w:color="auto"/>
            </w:tcBorders>
          </w:tcPr>
          <w:p w14:paraId="094B5EED" w14:textId="77777777" w:rsidR="00520CD3" w:rsidRPr="00E27D23" w:rsidRDefault="00520CD3" w:rsidP="008D405A">
            <w:pPr>
              <w:pStyle w:val="TAL"/>
            </w:pPr>
          </w:p>
        </w:tc>
      </w:tr>
    </w:tbl>
    <w:p w14:paraId="3826EDC5" w14:textId="77777777" w:rsidR="00520CD3" w:rsidRPr="00E27D23" w:rsidRDefault="00520CD3" w:rsidP="00520CD3"/>
    <w:p w14:paraId="487C7D20" w14:textId="77777777" w:rsidR="00520CD3" w:rsidRPr="00E27D23" w:rsidRDefault="00520CD3" w:rsidP="00520CD3">
      <w:pPr>
        <w:widowControl w:val="0"/>
        <w:jc w:val="center"/>
        <w:rPr>
          <w:rFonts w:ascii="Arial" w:hAnsi="Arial"/>
          <w:b/>
        </w:rPr>
      </w:pPr>
      <w:r w:rsidRPr="00E27D23">
        <w:rPr>
          <w:rFonts w:ascii="Arial" w:hAnsi="Arial"/>
          <w:b/>
        </w:rPr>
        <w:t xml:space="preserve">Table </w:t>
      </w:r>
      <w:r w:rsidRPr="00E27D23">
        <w:rPr>
          <w:rFonts w:ascii="Arial" w:hAnsi="Arial"/>
          <w:b/>
          <w:lang w:eastAsia="zh-CN"/>
        </w:rPr>
        <w:t>12.2.2.1.3.2</w:t>
      </w:r>
      <w:r w:rsidRPr="00E27D23">
        <w:rPr>
          <w:rFonts w:ascii="Arial" w:hAnsi="Arial"/>
          <w:b/>
        </w:rPr>
        <w:t>-2: Main behaviour</w:t>
      </w:r>
    </w:p>
    <w:tbl>
      <w:tblPr>
        <w:tblW w:w="9606" w:type="dxa"/>
        <w:tblLayout w:type="fixed"/>
        <w:tblLook w:val="04A0" w:firstRow="1" w:lastRow="0" w:firstColumn="1" w:lastColumn="0" w:noHBand="0" w:noVBand="1"/>
      </w:tblPr>
      <w:tblGrid>
        <w:gridCol w:w="534"/>
        <w:gridCol w:w="3969"/>
        <w:gridCol w:w="709"/>
        <w:gridCol w:w="2976"/>
        <w:gridCol w:w="568"/>
        <w:gridCol w:w="850"/>
      </w:tblGrid>
      <w:tr w:rsidR="00520CD3" w:rsidRPr="00E27D23" w14:paraId="19F853E0" w14:textId="77777777" w:rsidTr="008D405A">
        <w:tc>
          <w:tcPr>
            <w:tcW w:w="534" w:type="dxa"/>
            <w:tcBorders>
              <w:top w:val="single" w:sz="4" w:space="0" w:color="auto"/>
              <w:left w:val="single" w:sz="4" w:space="0" w:color="auto"/>
              <w:bottom w:val="nil"/>
              <w:right w:val="single" w:sz="4" w:space="0" w:color="auto"/>
            </w:tcBorders>
          </w:tcPr>
          <w:p w14:paraId="6AD9174E" w14:textId="77777777" w:rsidR="00520CD3" w:rsidRPr="00E27D23" w:rsidRDefault="00520CD3" w:rsidP="008D405A">
            <w:pPr>
              <w:widowControl w:val="0"/>
              <w:spacing w:after="0"/>
              <w:jc w:val="center"/>
              <w:rPr>
                <w:rFonts w:ascii="Arial" w:hAnsi="Arial"/>
                <w:b/>
                <w:sz w:val="18"/>
              </w:rPr>
            </w:pPr>
            <w:r w:rsidRPr="00E27D23">
              <w:rPr>
                <w:rFonts w:ascii="Arial" w:hAnsi="Arial"/>
                <w:b/>
                <w:sz w:val="18"/>
              </w:rPr>
              <w:t>St</w:t>
            </w:r>
          </w:p>
        </w:tc>
        <w:tc>
          <w:tcPr>
            <w:tcW w:w="3969" w:type="dxa"/>
            <w:tcBorders>
              <w:top w:val="single" w:sz="4" w:space="0" w:color="auto"/>
              <w:left w:val="single" w:sz="4" w:space="0" w:color="auto"/>
              <w:bottom w:val="nil"/>
              <w:right w:val="single" w:sz="4" w:space="0" w:color="auto"/>
            </w:tcBorders>
          </w:tcPr>
          <w:p w14:paraId="255FEDA5" w14:textId="77777777" w:rsidR="00520CD3" w:rsidRPr="00E27D23" w:rsidRDefault="00520CD3" w:rsidP="008D405A">
            <w:pPr>
              <w:widowControl w:val="0"/>
              <w:spacing w:after="0"/>
              <w:jc w:val="center"/>
              <w:rPr>
                <w:rFonts w:ascii="Arial" w:hAnsi="Arial"/>
                <w:b/>
                <w:sz w:val="18"/>
              </w:rPr>
            </w:pPr>
            <w:r w:rsidRPr="00E27D23">
              <w:rPr>
                <w:rFonts w:ascii="Arial" w:hAnsi="Arial"/>
                <w:b/>
                <w:sz w:val="18"/>
              </w:rPr>
              <w:t>Procedure</w:t>
            </w:r>
          </w:p>
        </w:tc>
        <w:tc>
          <w:tcPr>
            <w:tcW w:w="3685" w:type="dxa"/>
            <w:gridSpan w:val="2"/>
            <w:tcBorders>
              <w:top w:val="single" w:sz="4" w:space="0" w:color="auto"/>
              <w:left w:val="single" w:sz="4" w:space="0" w:color="auto"/>
              <w:bottom w:val="nil"/>
              <w:right w:val="single" w:sz="4" w:space="0" w:color="auto"/>
            </w:tcBorders>
          </w:tcPr>
          <w:p w14:paraId="6C2C9267" w14:textId="77777777" w:rsidR="00520CD3" w:rsidRPr="00E27D23" w:rsidRDefault="00520CD3" w:rsidP="008D405A">
            <w:pPr>
              <w:widowControl w:val="0"/>
              <w:spacing w:after="0"/>
              <w:jc w:val="center"/>
              <w:rPr>
                <w:rFonts w:ascii="Arial" w:hAnsi="Arial"/>
                <w:b/>
                <w:sz w:val="18"/>
              </w:rPr>
            </w:pPr>
            <w:r w:rsidRPr="00E27D23">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tcPr>
          <w:p w14:paraId="04F973DB" w14:textId="77777777" w:rsidR="00520CD3" w:rsidRPr="00E27D23" w:rsidRDefault="00520CD3" w:rsidP="008D405A">
            <w:pPr>
              <w:widowControl w:val="0"/>
              <w:spacing w:after="0"/>
              <w:jc w:val="center"/>
              <w:rPr>
                <w:rFonts w:ascii="Arial" w:hAnsi="Arial"/>
                <w:b/>
                <w:sz w:val="18"/>
              </w:rPr>
            </w:pPr>
            <w:r w:rsidRPr="00E27D23">
              <w:rPr>
                <w:rFonts w:ascii="Arial" w:hAnsi="Arial"/>
                <w:b/>
                <w:sz w:val="18"/>
              </w:rPr>
              <w:t>TP</w:t>
            </w:r>
          </w:p>
        </w:tc>
        <w:tc>
          <w:tcPr>
            <w:tcW w:w="850" w:type="dxa"/>
            <w:tcBorders>
              <w:top w:val="single" w:sz="4" w:space="0" w:color="auto"/>
              <w:left w:val="single" w:sz="4" w:space="0" w:color="auto"/>
              <w:bottom w:val="nil"/>
              <w:right w:val="single" w:sz="4" w:space="0" w:color="auto"/>
            </w:tcBorders>
          </w:tcPr>
          <w:p w14:paraId="70DE448A" w14:textId="77777777" w:rsidR="00520CD3" w:rsidRPr="00E27D23" w:rsidRDefault="00520CD3" w:rsidP="008D405A">
            <w:pPr>
              <w:widowControl w:val="0"/>
              <w:spacing w:after="0"/>
              <w:jc w:val="center"/>
              <w:rPr>
                <w:rFonts w:ascii="Arial" w:hAnsi="Arial"/>
                <w:b/>
                <w:sz w:val="18"/>
              </w:rPr>
            </w:pPr>
            <w:r w:rsidRPr="00E27D23">
              <w:rPr>
                <w:rFonts w:ascii="Arial" w:hAnsi="Arial"/>
                <w:b/>
                <w:sz w:val="18"/>
              </w:rPr>
              <w:t>Verdict</w:t>
            </w:r>
          </w:p>
        </w:tc>
      </w:tr>
      <w:tr w:rsidR="00520CD3" w:rsidRPr="00E27D23" w14:paraId="7200EAC2" w14:textId="77777777" w:rsidTr="008D405A">
        <w:tc>
          <w:tcPr>
            <w:tcW w:w="534" w:type="dxa"/>
            <w:tcBorders>
              <w:top w:val="nil"/>
              <w:left w:val="single" w:sz="4" w:space="0" w:color="auto"/>
              <w:bottom w:val="single" w:sz="4" w:space="0" w:color="auto"/>
              <w:right w:val="single" w:sz="4" w:space="0" w:color="auto"/>
            </w:tcBorders>
          </w:tcPr>
          <w:p w14:paraId="66B68806" w14:textId="77777777" w:rsidR="00520CD3" w:rsidRPr="00E27D23" w:rsidRDefault="00520CD3" w:rsidP="008D405A">
            <w:pPr>
              <w:widowControl w:val="0"/>
              <w:spacing w:after="0"/>
              <w:jc w:val="center"/>
              <w:rPr>
                <w:rFonts w:ascii="Arial" w:hAnsi="Arial"/>
                <w:b/>
                <w:sz w:val="18"/>
              </w:rPr>
            </w:pPr>
          </w:p>
        </w:tc>
        <w:tc>
          <w:tcPr>
            <w:tcW w:w="3969" w:type="dxa"/>
            <w:tcBorders>
              <w:top w:val="nil"/>
              <w:left w:val="single" w:sz="4" w:space="0" w:color="auto"/>
              <w:bottom w:val="single" w:sz="4" w:space="0" w:color="auto"/>
              <w:right w:val="single" w:sz="4" w:space="0" w:color="auto"/>
            </w:tcBorders>
          </w:tcPr>
          <w:p w14:paraId="038D2B3F" w14:textId="77777777" w:rsidR="00520CD3" w:rsidRPr="00E27D23" w:rsidRDefault="00520CD3" w:rsidP="008D405A">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tcPr>
          <w:p w14:paraId="59C0B3ED" w14:textId="77777777" w:rsidR="00520CD3" w:rsidRPr="00E27D23" w:rsidRDefault="00520CD3" w:rsidP="008D405A">
            <w:pPr>
              <w:widowControl w:val="0"/>
              <w:spacing w:after="0"/>
              <w:jc w:val="center"/>
              <w:rPr>
                <w:rFonts w:ascii="Arial" w:hAnsi="Arial"/>
                <w:b/>
                <w:sz w:val="18"/>
              </w:rPr>
            </w:pPr>
            <w:r w:rsidRPr="00E27D23">
              <w:rPr>
                <w:rFonts w:ascii="Arial" w:hAnsi="Arial"/>
                <w:b/>
                <w:sz w:val="18"/>
              </w:rPr>
              <w:t>U - S</w:t>
            </w:r>
          </w:p>
        </w:tc>
        <w:tc>
          <w:tcPr>
            <w:tcW w:w="2976" w:type="dxa"/>
            <w:tcBorders>
              <w:top w:val="single" w:sz="4" w:space="0" w:color="auto"/>
              <w:left w:val="single" w:sz="4" w:space="0" w:color="auto"/>
              <w:bottom w:val="single" w:sz="4" w:space="0" w:color="auto"/>
              <w:right w:val="single" w:sz="4" w:space="0" w:color="auto"/>
            </w:tcBorders>
          </w:tcPr>
          <w:p w14:paraId="50C37319" w14:textId="77777777" w:rsidR="00520CD3" w:rsidRPr="00E27D23" w:rsidRDefault="00520CD3" w:rsidP="008D405A">
            <w:pPr>
              <w:widowControl w:val="0"/>
              <w:spacing w:after="0"/>
              <w:jc w:val="center"/>
              <w:rPr>
                <w:rFonts w:ascii="Arial" w:hAnsi="Arial"/>
                <w:b/>
                <w:sz w:val="18"/>
              </w:rPr>
            </w:pPr>
            <w:r w:rsidRPr="00E27D23">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7523646A" w14:textId="77777777" w:rsidR="00520CD3" w:rsidRPr="00E27D23" w:rsidRDefault="00520CD3" w:rsidP="008D405A">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69D02AA5" w14:textId="77777777" w:rsidR="00520CD3" w:rsidRPr="00E27D23" w:rsidRDefault="00520CD3" w:rsidP="008D405A">
            <w:pPr>
              <w:widowControl w:val="0"/>
              <w:spacing w:after="0"/>
              <w:jc w:val="center"/>
              <w:rPr>
                <w:rFonts w:ascii="Arial" w:hAnsi="Arial"/>
                <w:b/>
                <w:sz w:val="18"/>
              </w:rPr>
            </w:pPr>
          </w:p>
        </w:tc>
      </w:tr>
      <w:tr w:rsidR="00520CD3" w:rsidRPr="00E27D23" w14:paraId="1284CE81" w14:textId="77777777" w:rsidTr="008D405A">
        <w:tc>
          <w:tcPr>
            <w:tcW w:w="534" w:type="dxa"/>
            <w:tcBorders>
              <w:top w:val="single" w:sz="4" w:space="0" w:color="auto"/>
              <w:left w:val="single" w:sz="4" w:space="0" w:color="auto"/>
              <w:bottom w:val="single" w:sz="4" w:space="0" w:color="auto"/>
              <w:right w:val="single" w:sz="4" w:space="0" w:color="auto"/>
            </w:tcBorders>
          </w:tcPr>
          <w:p w14:paraId="283B071E"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tcPr>
          <w:p w14:paraId="7B8CE070" w14:textId="77777777" w:rsidR="00520CD3" w:rsidRPr="00E27D23" w:rsidRDefault="00520CD3" w:rsidP="008D405A">
            <w:pPr>
              <w:keepNext/>
              <w:keepLines/>
              <w:spacing w:after="0"/>
              <w:rPr>
                <w:rFonts w:ascii="Arial" w:hAnsi="Arial"/>
                <w:sz w:val="18"/>
                <w:lang w:eastAsia="zh-CN"/>
              </w:rPr>
            </w:pPr>
            <w:r w:rsidRPr="00E27D23">
              <w:rPr>
                <w:rFonts w:ascii="Arial" w:hAnsi="Arial"/>
                <w:sz w:val="18"/>
                <w:lang w:eastAsia="zh-CN"/>
              </w:rPr>
              <w:t>The SS transmits an RRCReconfiguration message to configure sl-SyncPriority = gnss</w:t>
            </w:r>
          </w:p>
        </w:tc>
        <w:tc>
          <w:tcPr>
            <w:tcW w:w="709" w:type="dxa"/>
            <w:tcBorders>
              <w:top w:val="single" w:sz="4" w:space="0" w:color="auto"/>
              <w:left w:val="single" w:sz="4" w:space="0" w:color="auto"/>
              <w:bottom w:val="single" w:sz="4" w:space="0" w:color="auto"/>
              <w:right w:val="single" w:sz="4" w:space="0" w:color="auto"/>
            </w:tcBorders>
          </w:tcPr>
          <w:p w14:paraId="668B2105" w14:textId="77777777" w:rsidR="00520CD3" w:rsidRPr="00E27D23" w:rsidRDefault="00520CD3" w:rsidP="008D405A">
            <w:pPr>
              <w:widowControl w:val="0"/>
              <w:spacing w:after="0"/>
              <w:jc w:val="center"/>
              <w:rPr>
                <w:rFonts w:ascii="Arial" w:hAnsi="Arial"/>
                <w:sz w:val="18"/>
              </w:rPr>
            </w:pPr>
            <w:r w:rsidRPr="00E27D23">
              <w:rPr>
                <w:rFonts w:ascii="Arial" w:hAnsi="Arial"/>
                <w:sz w:val="18"/>
              </w:rPr>
              <w:t>&lt;--</w:t>
            </w:r>
          </w:p>
        </w:tc>
        <w:tc>
          <w:tcPr>
            <w:tcW w:w="2976" w:type="dxa"/>
            <w:tcBorders>
              <w:top w:val="single" w:sz="4" w:space="0" w:color="auto"/>
              <w:left w:val="single" w:sz="4" w:space="0" w:color="auto"/>
              <w:bottom w:val="single" w:sz="4" w:space="0" w:color="auto"/>
              <w:right w:val="single" w:sz="4" w:space="0" w:color="auto"/>
            </w:tcBorders>
          </w:tcPr>
          <w:p w14:paraId="027EB23C" w14:textId="77777777" w:rsidR="00520CD3" w:rsidRPr="00E27D23" w:rsidRDefault="00520CD3" w:rsidP="008D405A">
            <w:pPr>
              <w:keepNext/>
              <w:keepLines/>
              <w:spacing w:after="0"/>
              <w:rPr>
                <w:rFonts w:ascii="Arial" w:hAnsi="Arial"/>
                <w:sz w:val="18"/>
                <w:lang w:eastAsia="zh-CN"/>
              </w:rPr>
            </w:pPr>
            <w:r w:rsidRPr="00E27D23">
              <w:rPr>
                <w:rFonts w:ascii="Arial" w:hAnsi="Arial"/>
                <w:sz w:val="18"/>
                <w:lang w:eastAsia="zh-CN"/>
              </w:rPr>
              <w:t xml:space="preserve">NR RRC: </w:t>
            </w:r>
            <w:r w:rsidRPr="00E27D23">
              <w:rPr>
                <w:rFonts w:ascii="Arial" w:hAnsi="Arial"/>
                <w:i/>
                <w:sz w:val="18"/>
                <w:lang w:eastAsia="zh-CN"/>
              </w:rPr>
              <w:t>RRCReconfiguration</w:t>
            </w:r>
          </w:p>
        </w:tc>
        <w:tc>
          <w:tcPr>
            <w:tcW w:w="568" w:type="dxa"/>
            <w:tcBorders>
              <w:top w:val="single" w:sz="4" w:space="0" w:color="auto"/>
              <w:left w:val="single" w:sz="4" w:space="0" w:color="auto"/>
              <w:bottom w:val="single" w:sz="4" w:space="0" w:color="auto"/>
              <w:right w:val="single" w:sz="4" w:space="0" w:color="auto"/>
            </w:tcBorders>
          </w:tcPr>
          <w:p w14:paraId="51884D1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7503168B"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2E729BFC" w14:textId="77777777" w:rsidTr="008D405A">
        <w:tc>
          <w:tcPr>
            <w:tcW w:w="534" w:type="dxa"/>
            <w:tcBorders>
              <w:top w:val="single" w:sz="4" w:space="0" w:color="auto"/>
              <w:left w:val="single" w:sz="4" w:space="0" w:color="auto"/>
              <w:bottom w:val="single" w:sz="4" w:space="0" w:color="auto"/>
              <w:right w:val="single" w:sz="4" w:space="0" w:color="auto"/>
            </w:tcBorders>
          </w:tcPr>
          <w:p w14:paraId="0BF2F605"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tcPr>
          <w:p w14:paraId="02D4D86A" w14:textId="77777777" w:rsidR="00520CD3" w:rsidRPr="00E27D23" w:rsidRDefault="00520CD3" w:rsidP="008D405A">
            <w:pPr>
              <w:keepNext/>
              <w:keepLines/>
              <w:spacing w:after="0"/>
              <w:rPr>
                <w:rFonts w:ascii="Arial" w:hAnsi="Arial"/>
                <w:sz w:val="18"/>
                <w:lang w:eastAsia="zh-CN"/>
              </w:rPr>
            </w:pPr>
            <w:r w:rsidRPr="00E27D23">
              <w:rPr>
                <w:rFonts w:ascii="Arial" w:hAnsi="Arial"/>
                <w:sz w:val="18"/>
                <w:lang w:eastAsia="zh-CN"/>
              </w:rPr>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tcPr>
          <w:p w14:paraId="3A7F0FA2"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tcPr>
          <w:p w14:paraId="37878B60" w14:textId="77777777" w:rsidR="00520CD3" w:rsidRPr="00E27D23" w:rsidRDefault="00520CD3" w:rsidP="008D405A">
            <w:pPr>
              <w:keepNext/>
              <w:keepLines/>
              <w:spacing w:after="0"/>
              <w:rPr>
                <w:rFonts w:ascii="Arial" w:hAnsi="Arial"/>
                <w:sz w:val="18"/>
              </w:rPr>
            </w:pPr>
            <w:r w:rsidRPr="00E27D23">
              <w:rPr>
                <w:rFonts w:ascii="Arial" w:hAnsi="Arial"/>
                <w:sz w:val="18"/>
                <w:lang w:eastAsia="zh-CN"/>
              </w:rPr>
              <w:t xml:space="preserve">NR RRC: </w:t>
            </w:r>
            <w:r w:rsidRPr="00E27D23">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tcPr>
          <w:p w14:paraId="65FAC454"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604ABE47"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180D89B7" w14:textId="77777777" w:rsidTr="008D405A">
        <w:tc>
          <w:tcPr>
            <w:tcW w:w="534" w:type="dxa"/>
            <w:tcBorders>
              <w:top w:val="single" w:sz="4" w:space="0" w:color="auto"/>
              <w:left w:val="single" w:sz="4" w:space="0" w:color="auto"/>
              <w:bottom w:val="single" w:sz="4" w:space="0" w:color="auto"/>
              <w:right w:val="single" w:sz="4" w:space="0" w:color="auto"/>
            </w:tcBorders>
          </w:tcPr>
          <w:p w14:paraId="7DD6E57D"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3</w:t>
            </w:r>
          </w:p>
        </w:tc>
        <w:tc>
          <w:tcPr>
            <w:tcW w:w="3969" w:type="dxa"/>
            <w:tcBorders>
              <w:top w:val="single" w:sz="4" w:space="0" w:color="auto"/>
              <w:left w:val="single" w:sz="4" w:space="0" w:color="auto"/>
              <w:bottom w:val="single" w:sz="4" w:space="0" w:color="auto"/>
              <w:right w:val="single" w:sz="4" w:space="0" w:color="auto"/>
            </w:tcBorders>
          </w:tcPr>
          <w:p w14:paraId="382EEF89" w14:textId="77777777" w:rsidR="00520CD3" w:rsidRPr="00E27D23" w:rsidRDefault="00520CD3" w:rsidP="008D405A">
            <w:pPr>
              <w:keepNext/>
              <w:keepLines/>
              <w:spacing w:after="0"/>
              <w:rPr>
                <w:rFonts w:ascii="Arial" w:hAnsi="Arial"/>
                <w:sz w:val="18"/>
                <w:lang w:eastAsia="zh-CN"/>
              </w:rPr>
            </w:pPr>
            <w:r w:rsidRPr="00E27D23">
              <w:rPr>
                <w:rFonts w:ascii="Arial" w:hAnsi="Arial"/>
                <w:sz w:val="18"/>
                <w:lang w:eastAsia="zh-CN"/>
              </w:rPr>
              <w:t xml:space="preserve">The SS transmits a </w:t>
            </w:r>
            <w:r w:rsidRPr="00E27D23">
              <w:rPr>
                <w:rFonts w:ascii="Arial" w:hAnsi="Arial"/>
                <w:sz w:val="18"/>
              </w:rPr>
              <w:t>CLOSE UE TEST LOOP message</w:t>
            </w:r>
            <w:r w:rsidRPr="00E27D23">
              <w:rPr>
                <w:rFonts w:ascii="Arial" w:hAnsi="Arial"/>
                <w:sz w:val="18"/>
                <w:lang w:eastAsia="zh-CN"/>
              </w:rPr>
              <w:t xml:space="preserve"> to close UE test loop mode E (Transmit Mode).</w:t>
            </w:r>
          </w:p>
        </w:tc>
        <w:tc>
          <w:tcPr>
            <w:tcW w:w="709" w:type="dxa"/>
            <w:tcBorders>
              <w:top w:val="single" w:sz="4" w:space="0" w:color="auto"/>
              <w:left w:val="single" w:sz="4" w:space="0" w:color="auto"/>
              <w:bottom w:val="single" w:sz="4" w:space="0" w:color="auto"/>
              <w:right w:val="single" w:sz="4" w:space="0" w:color="auto"/>
            </w:tcBorders>
          </w:tcPr>
          <w:p w14:paraId="7BA82FC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rPr>
              <w:t>&lt;--</w:t>
            </w:r>
          </w:p>
        </w:tc>
        <w:tc>
          <w:tcPr>
            <w:tcW w:w="2976" w:type="dxa"/>
            <w:tcBorders>
              <w:top w:val="single" w:sz="4" w:space="0" w:color="auto"/>
              <w:left w:val="single" w:sz="4" w:space="0" w:color="auto"/>
              <w:bottom w:val="single" w:sz="4" w:space="0" w:color="auto"/>
              <w:right w:val="single" w:sz="4" w:space="0" w:color="auto"/>
            </w:tcBorders>
          </w:tcPr>
          <w:p w14:paraId="7E3F1E9E" w14:textId="77777777" w:rsidR="00520CD3" w:rsidRPr="00E27D23" w:rsidRDefault="00520CD3" w:rsidP="008D405A">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DLInformationTransfer</w:t>
            </w:r>
          </w:p>
          <w:p w14:paraId="56868E81" w14:textId="77777777" w:rsidR="00520CD3" w:rsidRPr="00E27D23" w:rsidRDefault="00520CD3" w:rsidP="008D405A">
            <w:pPr>
              <w:widowControl w:val="0"/>
              <w:spacing w:after="0"/>
              <w:rPr>
                <w:rFonts w:ascii="Arial" w:hAnsi="Arial"/>
                <w:iCs/>
                <w:sz w:val="18"/>
                <w:lang w:eastAsia="zh-CN"/>
              </w:rPr>
            </w:pPr>
            <w:r w:rsidRPr="00E27D23">
              <w:rPr>
                <w:rFonts w:ascii="Arial" w:hAnsi="Arial"/>
                <w:sz w:val="18"/>
              </w:rPr>
              <w:t>TC: CLOSE UE TEST LOOP</w:t>
            </w:r>
          </w:p>
        </w:tc>
        <w:tc>
          <w:tcPr>
            <w:tcW w:w="568" w:type="dxa"/>
            <w:tcBorders>
              <w:top w:val="single" w:sz="4" w:space="0" w:color="auto"/>
              <w:left w:val="single" w:sz="4" w:space="0" w:color="auto"/>
              <w:bottom w:val="single" w:sz="4" w:space="0" w:color="auto"/>
              <w:right w:val="single" w:sz="4" w:space="0" w:color="auto"/>
            </w:tcBorders>
          </w:tcPr>
          <w:p w14:paraId="0315D57E"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7ABE217"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00287F54" w14:textId="77777777" w:rsidTr="008D405A">
        <w:tc>
          <w:tcPr>
            <w:tcW w:w="534" w:type="dxa"/>
            <w:tcBorders>
              <w:top w:val="single" w:sz="4" w:space="0" w:color="auto"/>
              <w:left w:val="single" w:sz="4" w:space="0" w:color="auto"/>
              <w:bottom w:val="single" w:sz="4" w:space="0" w:color="auto"/>
              <w:right w:val="single" w:sz="4" w:space="0" w:color="auto"/>
            </w:tcBorders>
          </w:tcPr>
          <w:p w14:paraId="5A68F78A"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4</w:t>
            </w:r>
          </w:p>
        </w:tc>
        <w:tc>
          <w:tcPr>
            <w:tcW w:w="3969" w:type="dxa"/>
            <w:tcBorders>
              <w:top w:val="single" w:sz="4" w:space="0" w:color="auto"/>
              <w:left w:val="single" w:sz="4" w:space="0" w:color="auto"/>
              <w:bottom w:val="single" w:sz="4" w:space="0" w:color="auto"/>
              <w:right w:val="single" w:sz="4" w:space="0" w:color="auto"/>
            </w:tcBorders>
          </w:tcPr>
          <w:p w14:paraId="07ED3C9B" w14:textId="77777777" w:rsidR="00520CD3" w:rsidRPr="00E27D23" w:rsidRDefault="00520CD3" w:rsidP="008D405A">
            <w:pPr>
              <w:keepNext/>
              <w:keepLines/>
              <w:spacing w:after="0"/>
              <w:rPr>
                <w:rFonts w:ascii="Arial" w:hAnsi="Arial"/>
                <w:sz w:val="18"/>
                <w:lang w:eastAsia="zh-CN"/>
              </w:rPr>
            </w:pPr>
            <w:r w:rsidRPr="00E27D23">
              <w:rPr>
                <w:rFonts w:ascii="Arial" w:hAnsi="Arial"/>
                <w:sz w:val="18"/>
              </w:rPr>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333AC71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tcPr>
          <w:p w14:paraId="70F5CEAB" w14:textId="77777777" w:rsidR="00520CD3" w:rsidRPr="00E27D23" w:rsidRDefault="00520CD3" w:rsidP="008D405A">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ULInformationTransfer</w:t>
            </w:r>
          </w:p>
          <w:p w14:paraId="2106713B" w14:textId="77777777" w:rsidR="00520CD3" w:rsidRPr="00E27D23" w:rsidRDefault="00520CD3" w:rsidP="008D405A">
            <w:pPr>
              <w:widowControl w:val="0"/>
              <w:spacing w:after="0"/>
              <w:rPr>
                <w:rFonts w:ascii="Arial" w:hAnsi="Arial"/>
                <w:iCs/>
                <w:sz w:val="18"/>
                <w:lang w:eastAsia="zh-CN"/>
              </w:rPr>
            </w:pPr>
            <w:r w:rsidRPr="00E27D23">
              <w:rPr>
                <w:rFonts w:ascii="Arial" w:hAnsi="Arial"/>
                <w:sz w:val="18"/>
              </w:rPr>
              <w:t>TC: CLOSE UE TEST LOOP COMPLETE</w:t>
            </w:r>
          </w:p>
        </w:tc>
        <w:tc>
          <w:tcPr>
            <w:tcW w:w="568" w:type="dxa"/>
            <w:tcBorders>
              <w:top w:val="single" w:sz="4" w:space="0" w:color="auto"/>
              <w:left w:val="single" w:sz="4" w:space="0" w:color="auto"/>
              <w:bottom w:val="single" w:sz="4" w:space="0" w:color="auto"/>
              <w:right w:val="single" w:sz="4" w:space="0" w:color="auto"/>
            </w:tcBorders>
          </w:tcPr>
          <w:p w14:paraId="0F32A8B2"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257E7A59"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CD074A" w:rsidRPr="00E27D23" w14:paraId="672437D7" w14:textId="77777777" w:rsidTr="008D405A">
        <w:tc>
          <w:tcPr>
            <w:tcW w:w="534" w:type="dxa"/>
            <w:tcBorders>
              <w:top w:val="single" w:sz="4" w:space="0" w:color="auto"/>
              <w:left w:val="single" w:sz="4" w:space="0" w:color="auto"/>
              <w:bottom w:val="single" w:sz="4" w:space="0" w:color="auto"/>
              <w:right w:val="single" w:sz="4" w:space="0" w:color="auto"/>
            </w:tcBorders>
          </w:tcPr>
          <w:p w14:paraId="116EFFCA" w14:textId="09D5BE0C" w:rsidR="00CD074A" w:rsidRPr="00E27D23" w:rsidRDefault="00CD074A" w:rsidP="00CD074A">
            <w:pPr>
              <w:widowControl w:val="0"/>
              <w:spacing w:after="0"/>
              <w:jc w:val="center"/>
              <w:rPr>
                <w:rFonts w:ascii="Arial" w:hAnsi="Arial"/>
                <w:sz w:val="18"/>
                <w:lang w:eastAsia="zh-CN"/>
              </w:rPr>
            </w:pPr>
            <w:r w:rsidRPr="00E27D23">
              <w:rPr>
                <w:rFonts w:ascii="Arial" w:hAnsi="Arial"/>
                <w:sz w:val="18"/>
                <w:lang w:eastAsia="zh-CN"/>
              </w:rPr>
              <w:t>4A</w:t>
            </w:r>
          </w:p>
        </w:tc>
        <w:tc>
          <w:tcPr>
            <w:tcW w:w="3969" w:type="dxa"/>
            <w:tcBorders>
              <w:top w:val="single" w:sz="4" w:space="0" w:color="auto"/>
              <w:left w:val="single" w:sz="4" w:space="0" w:color="auto"/>
              <w:bottom w:val="single" w:sz="4" w:space="0" w:color="auto"/>
              <w:right w:val="single" w:sz="4" w:space="0" w:color="auto"/>
            </w:tcBorders>
          </w:tcPr>
          <w:p w14:paraId="6A57ABBE" w14:textId="67E885D5" w:rsidR="00CD074A" w:rsidRPr="00E27D23" w:rsidRDefault="00CD074A" w:rsidP="00CD074A">
            <w:pPr>
              <w:keepNext/>
              <w:keepLines/>
              <w:spacing w:after="0"/>
              <w:rPr>
                <w:rFonts w:ascii="Arial" w:hAnsi="Arial"/>
                <w:sz w:val="18"/>
              </w:rPr>
            </w:pPr>
            <w:r w:rsidRPr="00E27D23">
              <w:rPr>
                <w:rFonts w:ascii="Arial" w:hAnsi="Arial"/>
                <w:sz w:val="18"/>
              </w:rPr>
              <w:t xml:space="preserve">The UE starts broadcasting continuously </w:t>
            </w:r>
          </w:p>
        </w:tc>
        <w:tc>
          <w:tcPr>
            <w:tcW w:w="709" w:type="dxa"/>
            <w:tcBorders>
              <w:top w:val="single" w:sz="4" w:space="0" w:color="auto"/>
              <w:left w:val="single" w:sz="4" w:space="0" w:color="auto"/>
              <w:bottom w:val="single" w:sz="4" w:space="0" w:color="auto"/>
              <w:right w:val="single" w:sz="4" w:space="0" w:color="auto"/>
            </w:tcBorders>
          </w:tcPr>
          <w:p w14:paraId="40647D2D" w14:textId="5E63346A" w:rsidR="00CD074A" w:rsidRPr="00E27D23" w:rsidRDefault="00CD074A" w:rsidP="00CD074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6A23096D" w14:textId="1EDE9FE6" w:rsidR="00CD074A" w:rsidRPr="00E27D23" w:rsidRDefault="00CD074A" w:rsidP="00CD074A">
            <w:pPr>
              <w:keepNext/>
              <w:keepLines/>
              <w:spacing w:after="0"/>
              <w:rPr>
                <w:rFonts w:ascii="Arial" w:hAnsi="Arial"/>
                <w:sz w:val="18"/>
              </w:rPr>
            </w:pPr>
            <w:r w:rsidRPr="00E27D23">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5D2D91E2" w14:textId="5DA908C7" w:rsidR="00CD074A" w:rsidRPr="00E27D23" w:rsidRDefault="00CD074A" w:rsidP="00CD074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38426B89" w14:textId="38C2AC69" w:rsidR="00CD074A" w:rsidRPr="00E27D23" w:rsidRDefault="00CD074A" w:rsidP="00CD074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5A54EB30" w14:textId="77777777" w:rsidTr="008D405A">
        <w:tc>
          <w:tcPr>
            <w:tcW w:w="534" w:type="dxa"/>
            <w:tcBorders>
              <w:top w:val="single" w:sz="4" w:space="0" w:color="auto"/>
              <w:left w:val="single" w:sz="4" w:space="0" w:color="auto"/>
              <w:bottom w:val="single" w:sz="4" w:space="0" w:color="auto"/>
              <w:right w:val="single" w:sz="4" w:space="0" w:color="auto"/>
            </w:tcBorders>
          </w:tcPr>
          <w:p w14:paraId="2CA96892"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5</w:t>
            </w:r>
          </w:p>
        </w:tc>
        <w:tc>
          <w:tcPr>
            <w:tcW w:w="3969" w:type="dxa"/>
            <w:tcBorders>
              <w:top w:val="single" w:sz="4" w:space="0" w:color="auto"/>
              <w:left w:val="single" w:sz="4" w:space="0" w:color="auto"/>
              <w:bottom w:val="single" w:sz="4" w:space="0" w:color="auto"/>
              <w:right w:val="single" w:sz="4" w:space="0" w:color="auto"/>
            </w:tcBorders>
          </w:tcPr>
          <w:p w14:paraId="7A1D8593" w14:textId="77777777" w:rsidR="00520CD3" w:rsidRPr="00E27D23" w:rsidRDefault="00520CD3" w:rsidP="008D405A">
            <w:pPr>
              <w:keepNext/>
              <w:keepLines/>
              <w:spacing w:after="0"/>
              <w:rPr>
                <w:rFonts w:ascii="Arial" w:hAnsi="Arial"/>
                <w:sz w:val="18"/>
                <w:lang w:eastAsia="zh-CN"/>
              </w:rPr>
            </w:pPr>
            <w:r w:rsidRPr="00E27D23">
              <w:rPr>
                <w:rFonts w:ascii="Arial" w:hAnsi="Arial"/>
                <w:sz w:val="18"/>
                <w:lang w:eastAsia="zh-CN"/>
              </w:rPr>
              <w:t>The SS waits 10 seconds</w:t>
            </w:r>
          </w:p>
        </w:tc>
        <w:tc>
          <w:tcPr>
            <w:tcW w:w="709" w:type="dxa"/>
            <w:tcBorders>
              <w:top w:val="single" w:sz="4" w:space="0" w:color="auto"/>
              <w:left w:val="single" w:sz="4" w:space="0" w:color="auto"/>
              <w:bottom w:val="single" w:sz="4" w:space="0" w:color="auto"/>
              <w:right w:val="single" w:sz="4" w:space="0" w:color="auto"/>
            </w:tcBorders>
          </w:tcPr>
          <w:p w14:paraId="599A4D24"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0F8E37EC"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5E04040B"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5B1BF362"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0FC4594D" w14:textId="77777777" w:rsidTr="008D405A">
        <w:tc>
          <w:tcPr>
            <w:tcW w:w="534" w:type="dxa"/>
            <w:tcBorders>
              <w:top w:val="single" w:sz="4" w:space="0" w:color="auto"/>
              <w:left w:val="single" w:sz="4" w:space="0" w:color="auto"/>
              <w:bottom w:val="single" w:sz="4" w:space="0" w:color="auto"/>
              <w:right w:val="single" w:sz="4" w:space="0" w:color="auto"/>
            </w:tcBorders>
          </w:tcPr>
          <w:p w14:paraId="06CF828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6</w:t>
            </w:r>
          </w:p>
        </w:tc>
        <w:tc>
          <w:tcPr>
            <w:tcW w:w="3969" w:type="dxa"/>
            <w:tcBorders>
              <w:top w:val="single" w:sz="4" w:space="0" w:color="auto"/>
              <w:left w:val="single" w:sz="4" w:space="0" w:color="auto"/>
              <w:bottom w:val="single" w:sz="4" w:space="0" w:color="auto"/>
              <w:right w:val="single" w:sz="4" w:space="0" w:color="auto"/>
            </w:tcBorders>
          </w:tcPr>
          <w:p w14:paraId="61D04D90" w14:textId="52CFB829" w:rsidR="00520CD3" w:rsidRPr="00E27D23" w:rsidRDefault="00520CD3" w:rsidP="008D405A">
            <w:pPr>
              <w:keepNext/>
              <w:keepLines/>
              <w:spacing w:after="0"/>
              <w:rPr>
                <w:rFonts w:ascii="Arial" w:hAnsi="Arial"/>
                <w:sz w:val="18"/>
                <w:lang w:eastAsia="zh-CN"/>
              </w:rPr>
            </w:pPr>
            <w:r w:rsidRPr="00E27D23">
              <w:rPr>
                <w:rFonts w:ascii="Arial" w:hAnsi="Arial"/>
                <w:sz w:val="18"/>
                <w:lang w:eastAsia="zh-CN"/>
              </w:rPr>
              <w:t>Check: Does the UE transmit S</w:t>
            </w:r>
            <w:r w:rsidR="00CD074A" w:rsidRPr="00E27D23">
              <w:rPr>
                <w:rFonts w:ascii="Arial" w:hAnsi="Arial"/>
                <w:sz w:val="18"/>
                <w:lang w:eastAsia="zh-CN"/>
              </w:rPr>
              <w:t>L</w:t>
            </w:r>
            <w:r w:rsidRPr="00E27D23">
              <w:rPr>
                <w:rFonts w:ascii="Arial" w:hAnsi="Arial"/>
                <w:sz w:val="18"/>
                <w:lang w:eastAsia="zh-CN"/>
              </w:rPr>
              <w:t>-SSBs which satisfy all following conditions?</w:t>
            </w:r>
          </w:p>
          <w:p w14:paraId="0F3C6E33" w14:textId="77777777" w:rsidR="00520CD3" w:rsidRPr="00E27D23" w:rsidRDefault="00520CD3">
            <w:pPr>
              <w:pStyle w:val="ListParagraph"/>
              <w:keepNext/>
              <w:keepLines/>
              <w:numPr>
                <w:ilvl w:val="0"/>
                <w:numId w:val="26"/>
              </w:numPr>
              <w:spacing w:after="0"/>
              <w:rPr>
                <w:rFonts w:ascii="Arial" w:hAnsi="Arial"/>
                <w:sz w:val="18"/>
                <w:lang w:val="en-GB" w:eastAsia="zh-CN"/>
              </w:rPr>
            </w:pPr>
            <w:r w:rsidRPr="00E27D23">
              <w:rPr>
                <w:rFonts w:ascii="Arial" w:hAnsi="Arial"/>
                <w:sz w:val="18"/>
                <w:lang w:val="en-GB" w:eastAsia="zh-CN"/>
              </w:rPr>
              <w:t>SLSSID = 0;</w:t>
            </w:r>
          </w:p>
          <w:p w14:paraId="1C5C48B0" w14:textId="37C2CC63" w:rsidR="00520CD3" w:rsidRPr="00E27D23" w:rsidRDefault="00CD074A">
            <w:pPr>
              <w:pStyle w:val="ListParagraph"/>
              <w:keepNext/>
              <w:keepLines/>
              <w:numPr>
                <w:ilvl w:val="0"/>
                <w:numId w:val="26"/>
              </w:numPr>
              <w:spacing w:after="0"/>
              <w:rPr>
                <w:rFonts w:ascii="Arial" w:hAnsi="Arial"/>
                <w:sz w:val="18"/>
                <w:lang w:val="en-GB" w:eastAsia="zh-CN"/>
              </w:rPr>
            </w:pPr>
            <w:r w:rsidRPr="00E27D23">
              <w:rPr>
                <w:rFonts w:ascii="Arial" w:hAnsi="Arial"/>
                <w:sz w:val="18"/>
                <w:lang w:val="en-GB" w:eastAsia="zh-CN"/>
              </w:rPr>
              <w:t xml:space="preserve">inCoverage </w:t>
            </w:r>
            <w:r w:rsidR="00520CD3" w:rsidRPr="00E27D23">
              <w:rPr>
                <w:rFonts w:ascii="Arial" w:hAnsi="Arial"/>
                <w:sz w:val="18"/>
                <w:lang w:val="en-GB" w:eastAsia="zh-CN"/>
              </w:rPr>
              <w:t>= true in SL-MIB;</w:t>
            </w:r>
          </w:p>
          <w:p w14:paraId="1B5D3738" w14:textId="77777777" w:rsidR="00520CD3" w:rsidRPr="00E27D23" w:rsidRDefault="00520CD3">
            <w:pPr>
              <w:pStyle w:val="ListParagraph"/>
              <w:keepNext/>
              <w:keepLines/>
              <w:numPr>
                <w:ilvl w:val="0"/>
                <w:numId w:val="26"/>
              </w:numPr>
              <w:spacing w:after="0"/>
              <w:rPr>
                <w:rFonts w:ascii="Arial" w:hAnsi="Arial"/>
                <w:sz w:val="18"/>
                <w:lang w:val="en-GB" w:eastAsia="zh-CN"/>
              </w:rPr>
            </w:pPr>
            <w:r w:rsidRPr="00E27D23">
              <w:rPr>
                <w:rFonts w:ascii="Arial" w:hAnsi="Arial"/>
                <w:sz w:val="18"/>
                <w:lang w:val="en-GB" w:eastAsia="zh-CN"/>
              </w:rPr>
              <w:t>slotIndex and directFrameNumber in SL-MIB are</w:t>
            </w:r>
            <w:r w:rsidRPr="00E27D23">
              <w:rPr>
                <w:lang w:val="en-GB"/>
              </w:rPr>
              <w:t xml:space="preserve"> </w:t>
            </w:r>
            <w:r w:rsidRPr="00E27D23">
              <w:rPr>
                <w:rFonts w:ascii="Arial" w:hAnsi="Arial"/>
                <w:sz w:val="18"/>
                <w:lang w:val="en-GB" w:eastAsia="zh-CN"/>
              </w:rPr>
              <w:t>consistent with the slot index and DFN calculated based on the UTC time obtained from GNSS as specified in TS 38.331 [22] clause 5.8.12;</w:t>
            </w:r>
          </w:p>
          <w:p w14:paraId="621C2A6C" w14:textId="77777777" w:rsidR="00520CD3" w:rsidRPr="00E27D23" w:rsidRDefault="00520CD3">
            <w:pPr>
              <w:pStyle w:val="ListParagraph"/>
              <w:keepNext/>
              <w:keepLines/>
              <w:numPr>
                <w:ilvl w:val="0"/>
                <w:numId w:val="26"/>
              </w:numPr>
              <w:spacing w:after="0"/>
              <w:rPr>
                <w:rFonts w:ascii="Arial" w:hAnsi="Arial"/>
                <w:sz w:val="18"/>
                <w:lang w:val="en-GB" w:eastAsia="zh-CN"/>
              </w:rPr>
            </w:pPr>
            <w:r w:rsidRPr="00E27D23">
              <w:rPr>
                <w:rFonts w:ascii="Arial" w:hAnsi="Arial"/>
                <w:sz w:val="18"/>
                <w:lang w:val="en-GB" w:eastAsia="zh-CN"/>
              </w:rPr>
              <w:t>transmitted in slots determined by sl-SSB-TimeAllocation1</w:t>
            </w:r>
            <w:r w:rsidRPr="00E27D23">
              <w:rPr>
                <w:rFonts w:ascii="Arial" w:hAnsi="Arial"/>
                <w:i/>
                <w:sz w:val="18"/>
                <w:lang w:val="en-GB" w:eastAsia="zh-CN"/>
              </w:rPr>
              <w:t xml:space="preserve"> </w:t>
            </w:r>
            <w:r w:rsidRPr="00E27D23">
              <w:rPr>
                <w:rFonts w:ascii="Arial" w:hAnsi="Arial"/>
                <w:sz w:val="18"/>
                <w:lang w:val="en-GB" w:eastAsia="zh-CN"/>
              </w:rPr>
              <w:t>and GNSS timing;</w:t>
            </w:r>
          </w:p>
          <w:p w14:paraId="6D944B39" w14:textId="77777777" w:rsidR="00520CD3" w:rsidRPr="00E27D23" w:rsidRDefault="00520CD3">
            <w:pPr>
              <w:pStyle w:val="ListParagraph"/>
              <w:keepNext/>
              <w:keepLines/>
              <w:numPr>
                <w:ilvl w:val="0"/>
                <w:numId w:val="26"/>
              </w:numPr>
              <w:spacing w:after="0"/>
              <w:rPr>
                <w:rFonts w:ascii="Arial" w:hAnsi="Arial"/>
                <w:sz w:val="18"/>
                <w:lang w:val="en-GB" w:eastAsia="zh-CN"/>
              </w:rPr>
            </w:pPr>
            <w:r w:rsidRPr="00E27D23">
              <w:rPr>
                <w:rFonts w:ascii="Arial" w:eastAsia="Times New Roman" w:hAnsi="Arial"/>
                <w:sz w:val="18"/>
                <w:lang w:val="en-GB" w:eastAsia="zh-CN"/>
              </w:rPr>
              <w:t xml:space="preserve">reserveBits in SL-MIB is </w:t>
            </w:r>
            <w:r w:rsidRPr="00E27D23">
              <w:rPr>
                <w:rFonts w:ascii="Arial" w:hAnsi="Arial"/>
                <w:sz w:val="18"/>
                <w:lang w:val="en-GB" w:eastAsia="zh-CN"/>
              </w:rPr>
              <w:t xml:space="preserve">consistent with </w:t>
            </w:r>
            <w:r w:rsidRPr="00E27D23">
              <w:rPr>
                <w:rFonts w:ascii="Arial" w:eastAsia="Times New Roman" w:hAnsi="Arial"/>
                <w:sz w:val="18"/>
                <w:lang w:val="en-GB" w:eastAsia="zh-CN"/>
              </w:rPr>
              <w:t>reserveBits in pre-configuration.</w:t>
            </w:r>
          </w:p>
        </w:tc>
        <w:tc>
          <w:tcPr>
            <w:tcW w:w="709" w:type="dxa"/>
            <w:tcBorders>
              <w:top w:val="single" w:sz="4" w:space="0" w:color="auto"/>
              <w:left w:val="single" w:sz="4" w:space="0" w:color="auto"/>
              <w:bottom w:val="single" w:sz="4" w:space="0" w:color="auto"/>
              <w:right w:val="single" w:sz="4" w:space="0" w:color="auto"/>
            </w:tcBorders>
          </w:tcPr>
          <w:p w14:paraId="6D16A950"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196A5993"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1FFB2B74"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tcPr>
          <w:p w14:paraId="01BECCD3"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P</w:t>
            </w:r>
          </w:p>
        </w:tc>
      </w:tr>
      <w:tr w:rsidR="00520CD3" w:rsidRPr="00E27D23" w14:paraId="79679301" w14:textId="77777777" w:rsidTr="008D405A">
        <w:tc>
          <w:tcPr>
            <w:tcW w:w="534" w:type="dxa"/>
            <w:tcBorders>
              <w:top w:val="single" w:sz="4" w:space="0" w:color="auto"/>
              <w:left w:val="single" w:sz="4" w:space="0" w:color="auto"/>
              <w:bottom w:val="single" w:sz="4" w:space="0" w:color="auto"/>
              <w:right w:val="single" w:sz="4" w:space="0" w:color="auto"/>
            </w:tcBorders>
          </w:tcPr>
          <w:p w14:paraId="7AA29D9D"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7</w:t>
            </w:r>
          </w:p>
        </w:tc>
        <w:tc>
          <w:tcPr>
            <w:tcW w:w="3969" w:type="dxa"/>
            <w:tcBorders>
              <w:top w:val="single" w:sz="4" w:space="0" w:color="auto"/>
              <w:left w:val="single" w:sz="4" w:space="0" w:color="auto"/>
              <w:bottom w:val="single" w:sz="4" w:space="0" w:color="auto"/>
              <w:right w:val="single" w:sz="4" w:space="0" w:color="auto"/>
            </w:tcBorders>
          </w:tcPr>
          <w:p w14:paraId="4B857B2F" w14:textId="77777777" w:rsidR="00520CD3" w:rsidRPr="00E27D23" w:rsidRDefault="00520CD3" w:rsidP="008D405A">
            <w:pPr>
              <w:widowControl w:val="0"/>
              <w:spacing w:after="0"/>
              <w:rPr>
                <w:rFonts w:ascii="Arial" w:hAnsi="Arial"/>
                <w:sz w:val="18"/>
                <w:lang w:eastAsia="sv-SE"/>
              </w:rPr>
            </w:pPr>
            <w:r w:rsidRPr="00E27D23">
              <w:rPr>
                <w:rFonts w:ascii="Arial" w:hAnsi="Arial"/>
                <w:sz w:val="18"/>
                <w:lang w:eastAsia="zh-CN"/>
              </w:rPr>
              <w:t>The SS powers off GNSS simulator.</w:t>
            </w:r>
          </w:p>
        </w:tc>
        <w:tc>
          <w:tcPr>
            <w:tcW w:w="709" w:type="dxa"/>
            <w:tcBorders>
              <w:top w:val="single" w:sz="4" w:space="0" w:color="auto"/>
              <w:left w:val="single" w:sz="4" w:space="0" w:color="auto"/>
              <w:bottom w:val="single" w:sz="4" w:space="0" w:color="auto"/>
              <w:right w:val="single" w:sz="4" w:space="0" w:color="auto"/>
            </w:tcBorders>
          </w:tcPr>
          <w:p w14:paraId="5AD38A52"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006E5A3D" w14:textId="77777777" w:rsidR="00520CD3" w:rsidRPr="00E27D23" w:rsidRDefault="00520CD3" w:rsidP="008D405A">
            <w:pPr>
              <w:widowControl w:val="0"/>
              <w:spacing w:after="0"/>
              <w:rPr>
                <w:rFonts w:ascii="Arial" w:hAnsi="Arial"/>
                <w:sz w:val="18"/>
              </w:rPr>
            </w:pPr>
            <w:r w:rsidRPr="00E27D23">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24887F99" w14:textId="77777777" w:rsidR="00520CD3" w:rsidRPr="00E27D23" w:rsidRDefault="00520CD3" w:rsidP="008D405A">
            <w:pPr>
              <w:widowControl w:val="0"/>
              <w:spacing w:after="0"/>
              <w:jc w:val="center"/>
              <w:rPr>
                <w:rFonts w:ascii="Arial" w:hAnsi="Arial"/>
                <w:sz w:val="18"/>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2393D538" w14:textId="77777777" w:rsidR="00520CD3" w:rsidRPr="00E27D23" w:rsidRDefault="00520CD3" w:rsidP="008D405A">
            <w:pPr>
              <w:widowControl w:val="0"/>
              <w:spacing w:after="0"/>
              <w:jc w:val="center"/>
              <w:rPr>
                <w:rFonts w:ascii="Arial" w:hAnsi="Arial"/>
                <w:sz w:val="18"/>
              </w:rPr>
            </w:pPr>
            <w:r w:rsidRPr="00E27D23">
              <w:rPr>
                <w:rFonts w:ascii="Arial" w:hAnsi="Arial"/>
                <w:sz w:val="18"/>
                <w:lang w:eastAsia="zh-CN"/>
              </w:rPr>
              <w:t>-</w:t>
            </w:r>
          </w:p>
        </w:tc>
      </w:tr>
      <w:tr w:rsidR="00520CD3" w:rsidRPr="00E27D23" w14:paraId="26CF9AB6" w14:textId="77777777" w:rsidTr="008D405A">
        <w:tc>
          <w:tcPr>
            <w:tcW w:w="534" w:type="dxa"/>
            <w:tcBorders>
              <w:top w:val="single" w:sz="4" w:space="0" w:color="auto"/>
              <w:left w:val="single" w:sz="4" w:space="0" w:color="auto"/>
              <w:bottom w:val="single" w:sz="4" w:space="0" w:color="auto"/>
              <w:right w:val="single" w:sz="6" w:space="0" w:color="auto"/>
            </w:tcBorders>
          </w:tcPr>
          <w:p w14:paraId="157F84C4"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8</w:t>
            </w:r>
          </w:p>
        </w:tc>
        <w:tc>
          <w:tcPr>
            <w:tcW w:w="3969" w:type="dxa"/>
            <w:tcBorders>
              <w:top w:val="single" w:sz="4" w:space="0" w:color="auto"/>
              <w:left w:val="single" w:sz="6" w:space="0" w:color="auto"/>
              <w:bottom w:val="single" w:sz="4" w:space="0" w:color="auto"/>
              <w:right w:val="single" w:sz="6" w:space="0" w:color="auto"/>
            </w:tcBorders>
          </w:tcPr>
          <w:p w14:paraId="58150494"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re-adjusts the NR-SS-UE power level according to row "T1" in table 12.2.2.1.3.2-1.</w:t>
            </w:r>
          </w:p>
        </w:tc>
        <w:tc>
          <w:tcPr>
            <w:tcW w:w="709" w:type="dxa"/>
            <w:tcBorders>
              <w:top w:val="single" w:sz="4" w:space="0" w:color="auto"/>
              <w:left w:val="single" w:sz="6" w:space="0" w:color="auto"/>
              <w:bottom w:val="single" w:sz="4" w:space="0" w:color="auto"/>
              <w:right w:val="single" w:sz="6" w:space="0" w:color="auto"/>
            </w:tcBorders>
          </w:tcPr>
          <w:p w14:paraId="395D9681"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5663AC8D"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8DF8752"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4257366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50ED4AA7" w14:textId="77777777" w:rsidTr="008D405A">
        <w:tc>
          <w:tcPr>
            <w:tcW w:w="534" w:type="dxa"/>
            <w:tcBorders>
              <w:top w:val="single" w:sz="4" w:space="0" w:color="auto"/>
              <w:left w:val="single" w:sz="4" w:space="0" w:color="auto"/>
              <w:bottom w:val="single" w:sz="4" w:space="0" w:color="auto"/>
              <w:right w:val="single" w:sz="6" w:space="0" w:color="auto"/>
            </w:tcBorders>
          </w:tcPr>
          <w:p w14:paraId="056F0AEB"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9</w:t>
            </w:r>
          </w:p>
        </w:tc>
        <w:tc>
          <w:tcPr>
            <w:tcW w:w="3969" w:type="dxa"/>
            <w:tcBorders>
              <w:top w:val="single" w:sz="4" w:space="0" w:color="auto"/>
              <w:left w:val="single" w:sz="6" w:space="0" w:color="auto"/>
              <w:bottom w:val="single" w:sz="4" w:space="0" w:color="auto"/>
              <w:right w:val="single" w:sz="6" w:space="0" w:color="auto"/>
            </w:tcBorders>
          </w:tcPr>
          <w:p w14:paraId="100281D6"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4B3BA584"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A498A53"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24C7609"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4A58EF9E"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6DD96E7E" w14:textId="77777777" w:rsidTr="008D405A">
        <w:tc>
          <w:tcPr>
            <w:tcW w:w="534" w:type="dxa"/>
            <w:tcBorders>
              <w:top w:val="single" w:sz="4" w:space="0" w:color="auto"/>
              <w:left w:val="single" w:sz="4" w:space="0" w:color="auto"/>
              <w:bottom w:val="single" w:sz="4" w:space="0" w:color="auto"/>
              <w:right w:val="single" w:sz="6" w:space="0" w:color="auto"/>
            </w:tcBorders>
          </w:tcPr>
          <w:p w14:paraId="3A55D9B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0</w:t>
            </w:r>
          </w:p>
        </w:tc>
        <w:tc>
          <w:tcPr>
            <w:tcW w:w="3969" w:type="dxa"/>
            <w:tcBorders>
              <w:top w:val="single" w:sz="4" w:space="0" w:color="auto"/>
              <w:left w:val="single" w:sz="6" w:space="0" w:color="auto"/>
              <w:bottom w:val="single" w:sz="4" w:space="0" w:color="auto"/>
              <w:right w:val="single" w:sz="6" w:space="0" w:color="auto"/>
            </w:tcBorders>
          </w:tcPr>
          <w:p w14:paraId="0A8EDED0" w14:textId="100B47CA"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Check: Does the UE transmit S</w:t>
            </w:r>
            <w:r w:rsidR="00CD074A" w:rsidRPr="00E27D23">
              <w:rPr>
                <w:rFonts w:ascii="Arial" w:hAnsi="Arial"/>
                <w:sz w:val="18"/>
                <w:lang w:eastAsia="zh-CN"/>
              </w:rPr>
              <w:t>L</w:t>
            </w:r>
            <w:r w:rsidRPr="00E27D23">
              <w:rPr>
                <w:rFonts w:ascii="Arial" w:hAnsi="Arial"/>
                <w:sz w:val="18"/>
                <w:lang w:eastAsia="zh-CN"/>
              </w:rPr>
              <w:t>-SSBs which satisfy all following conditions?</w:t>
            </w:r>
          </w:p>
          <w:p w14:paraId="2606790D"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SLSSID = 0;</w:t>
            </w:r>
          </w:p>
          <w:p w14:paraId="615EB6FF" w14:textId="4727CECD" w:rsidR="00520CD3" w:rsidRPr="00E27D23" w:rsidRDefault="00CD074A">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 xml:space="preserve">inCoverage </w:t>
            </w:r>
            <w:r w:rsidR="00520CD3" w:rsidRPr="00E27D23">
              <w:rPr>
                <w:rFonts w:ascii="Arial" w:hAnsi="Arial"/>
                <w:sz w:val="18"/>
                <w:lang w:val="en-GB" w:eastAsia="zh-CN"/>
              </w:rPr>
              <w:t xml:space="preserve">= false in SL-MIB; </w:t>
            </w:r>
          </w:p>
          <w:p w14:paraId="099F3539"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slotIndex and directFrameNumber in SL-MIB are</w:t>
            </w:r>
            <w:r w:rsidRPr="00E27D23">
              <w:rPr>
                <w:lang w:val="en-GB"/>
              </w:rPr>
              <w:t xml:space="preserve"> </w:t>
            </w:r>
            <w:r w:rsidRPr="00E27D23">
              <w:rPr>
                <w:rFonts w:ascii="Arial" w:hAnsi="Arial"/>
                <w:sz w:val="18"/>
                <w:lang w:val="en-GB" w:eastAsia="zh-CN"/>
              </w:rPr>
              <w:t>consistent with the slot index and DFN of NR-SS-UE 3;</w:t>
            </w:r>
          </w:p>
          <w:p w14:paraId="3BC9845A"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transmitted in slots determined by sl-SSB-TimeAllocation2</w:t>
            </w:r>
            <w:r w:rsidRPr="00E27D23">
              <w:rPr>
                <w:rFonts w:ascii="Arial" w:hAnsi="Arial"/>
                <w:i/>
                <w:sz w:val="18"/>
                <w:lang w:val="en-GB" w:eastAsia="zh-CN"/>
              </w:rPr>
              <w:t xml:space="preserve"> </w:t>
            </w:r>
            <w:r w:rsidRPr="00E27D23">
              <w:rPr>
                <w:rFonts w:ascii="Arial" w:hAnsi="Arial"/>
                <w:sz w:val="18"/>
                <w:lang w:val="en-GB" w:eastAsia="zh-CN"/>
              </w:rPr>
              <w:t>and the NR-SS-UE 3 timing;</w:t>
            </w:r>
          </w:p>
          <w:p w14:paraId="3CE756D3"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eastAsia="Times New Roman" w:hAnsi="Arial"/>
                <w:sz w:val="18"/>
                <w:lang w:val="en-GB" w:eastAsia="zh-CN"/>
              </w:rPr>
              <w:t xml:space="preserve">reserveBits in SL-MIB is </w:t>
            </w:r>
            <w:r w:rsidRPr="00E27D23">
              <w:rPr>
                <w:rFonts w:ascii="Arial" w:hAnsi="Arial"/>
                <w:sz w:val="18"/>
                <w:lang w:val="en-GB" w:eastAsia="zh-CN"/>
              </w:rPr>
              <w:t xml:space="preserve">consistent with </w:t>
            </w:r>
            <w:r w:rsidRPr="00E27D23">
              <w:rPr>
                <w:rFonts w:ascii="Arial" w:eastAsia="Times New Roman" w:hAnsi="Arial"/>
                <w:sz w:val="18"/>
                <w:lang w:val="en-GB" w:eastAsia="zh-CN"/>
              </w:rPr>
              <w:t>reserveBits in SL-MIB of NR-SS-UE 3.</w:t>
            </w:r>
          </w:p>
        </w:tc>
        <w:tc>
          <w:tcPr>
            <w:tcW w:w="709" w:type="dxa"/>
            <w:tcBorders>
              <w:top w:val="single" w:sz="4" w:space="0" w:color="auto"/>
              <w:left w:val="single" w:sz="6" w:space="0" w:color="auto"/>
              <w:bottom w:val="single" w:sz="4" w:space="0" w:color="auto"/>
              <w:right w:val="single" w:sz="6" w:space="0" w:color="auto"/>
            </w:tcBorders>
          </w:tcPr>
          <w:p w14:paraId="11FAA63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57C80D82"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30BB1988"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2</w:t>
            </w:r>
          </w:p>
        </w:tc>
        <w:tc>
          <w:tcPr>
            <w:tcW w:w="850" w:type="dxa"/>
            <w:tcBorders>
              <w:top w:val="single" w:sz="4" w:space="0" w:color="auto"/>
              <w:left w:val="single" w:sz="6" w:space="0" w:color="auto"/>
              <w:bottom w:val="single" w:sz="4" w:space="0" w:color="auto"/>
              <w:right w:val="single" w:sz="4" w:space="0" w:color="auto"/>
            </w:tcBorders>
          </w:tcPr>
          <w:p w14:paraId="14CF4010"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P</w:t>
            </w:r>
          </w:p>
        </w:tc>
      </w:tr>
      <w:tr w:rsidR="00520CD3" w:rsidRPr="00E27D23" w14:paraId="1F532C84" w14:textId="77777777" w:rsidTr="008D405A">
        <w:tc>
          <w:tcPr>
            <w:tcW w:w="534" w:type="dxa"/>
            <w:tcBorders>
              <w:top w:val="single" w:sz="4" w:space="0" w:color="auto"/>
              <w:left w:val="single" w:sz="4" w:space="0" w:color="auto"/>
              <w:bottom w:val="single" w:sz="4" w:space="0" w:color="auto"/>
              <w:right w:val="single" w:sz="6" w:space="0" w:color="auto"/>
            </w:tcBorders>
          </w:tcPr>
          <w:p w14:paraId="4970B8F5"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1</w:t>
            </w:r>
          </w:p>
        </w:tc>
        <w:tc>
          <w:tcPr>
            <w:tcW w:w="3969" w:type="dxa"/>
            <w:tcBorders>
              <w:top w:val="single" w:sz="4" w:space="0" w:color="auto"/>
              <w:left w:val="single" w:sz="6" w:space="0" w:color="auto"/>
              <w:bottom w:val="single" w:sz="4" w:space="0" w:color="auto"/>
              <w:right w:val="single" w:sz="6" w:space="0" w:color="auto"/>
            </w:tcBorders>
          </w:tcPr>
          <w:p w14:paraId="0474591D"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re-adjusts the NR-SS-UE power level according to row "T2" in table 12.2.2.1.3.2-1.</w:t>
            </w:r>
          </w:p>
        </w:tc>
        <w:tc>
          <w:tcPr>
            <w:tcW w:w="709" w:type="dxa"/>
            <w:tcBorders>
              <w:top w:val="single" w:sz="4" w:space="0" w:color="auto"/>
              <w:left w:val="single" w:sz="6" w:space="0" w:color="auto"/>
              <w:bottom w:val="single" w:sz="4" w:space="0" w:color="auto"/>
              <w:right w:val="single" w:sz="6" w:space="0" w:color="auto"/>
            </w:tcBorders>
          </w:tcPr>
          <w:p w14:paraId="7E8B534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207796E"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33CA3D50"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709F036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4E668D5B" w14:textId="77777777" w:rsidTr="008D405A">
        <w:tc>
          <w:tcPr>
            <w:tcW w:w="534" w:type="dxa"/>
            <w:tcBorders>
              <w:top w:val="single" w:sz="4" w:space="0" w:color="auto"/>
              <w:left w:val="single" w:sz="4" w:space="0" w:color="auto"/>
              <w:bottom w:val="single" w:sz="4" w:space="0" w:color="auto"/>
              <w:right w:val="single" w:sz="6" w:space="0" w:color="auto"/>
            </w:tcBorders>
          </w:tcPr>
          <w:p w14:paraId="54DF752E"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2</w:t>
            </w:r>
          </w:p>
        </w:tc>
        <w:tc>
          <w:tcPr>
            <w:tcW w:w="3969" w:type="dxa"/>
            <w:tcBorders>
              <w:top w:val="single" w:sz="4" w:space="0" w:color="auto"/>
              <w:left w:val="single" w:sz="6" w:space="0" w:color="auto"/>
              <w:bottom w:val="single" w:sz="4" w:space="0" w:color="auto"/>
              <w:right w:val="single" w:sz="6" w:space="0" w:color="auto"/>
            </w:tcBorders>
          </w:tcPr>
          <w:p w14:paraId="1B9F4C84"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49471F85"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8911AAA"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1B8D470"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2ABA76A6"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2C9734EC" w14:textId="77777777" w:rsidTr="008D405A">
        <w:tc>
          <w:tcPr>
            <w:tcW w:w="534" w:type="dxa"/>
            <w:tcBorders>
              <w:top w:val="single" w:sz="4" w:space="0" w:color="auto"/>
              <w:left w:val="single" w:sz="4" w:space="0" w:color="auto"/>
              <w:bottom w:val="single" w:sz="4" w:space="0" w:color="auto"/>
              <w:right w:val="single" w:sz="6" w:space="0" w:color="auto"/>
            </w:tcBorders>
          </w:tcPr>
          <w:p w14:paraId="4F49BEBD"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3</w:t>
            </w:r>
          </w:p>
        </w:tc>
        <w:tc>
          <w:tcPr>
            <w:tcW w:w="3969" w:type="dxa"/>
            <w:tcBorders>
              <w:top w:val="single" w:sz="4" w:space="0" w:color="auto"/>
              <w:left w:val="single" w:sz="6" w:space="0" w:color="auto"/>
              <w:bottom w:val="single" w:sz="4" w:space="0" w:color="auto"/>
              <w:right w:val="single" w:sz="6" w:space="0" w:color="auto"/>
            </w:tcBorders>
          </w:tcPr>
          <w:p w14:paraId="5B273AF7" w14:textId="5D356A55"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Check: Does the UE transmit S</w:t>
            </w:r>
            <w:r w:rsidR="00CD074A" w:rsidRPr="00E27D23">
              <w:rPr>
                <w:rFonts w:ascii="Arial" w:hAnsi="Arial"/>
                <w:sz w:val="18"/>
                <w:lang w:eastAsia="zh-CN"/>
              </w:rPr>
              <w:t>L-</w:t>
            </w:r>
            <w:r w:rsidRPr="00E27D23">
              <w:rPr>
                <w:rFonts w:ascii="Arial" w:hAnsi="Arial"/>
                <w:sz w:val="18"/>
                <w:lang w:eastAsia="zh-CN"/>
              </w:rPr>
              <w:t>SSBs which satisfy all following conditions?</w:t>
            </w:r>
          </w:p>
          <w:p w14:paraId="0B0DFB90"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SLSSID = 336;</w:t>
            </w:r>
          </w:p>
          <w:p w14:paraId="32787105" w14:textId="653D333E" w:rsidR="00520CD3" w:rsidRPr="00E27D23" w:rsidRDefault="00CD074A">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 xml:space="preserve">inCoverage </w:t>
            </w:r>
            <w:r w:rsidR="00520CD3" w:rsidRPr="00E27D23">
              <w:rPr>
                <w:rFonts w:ascii="Arial" w:hAnsi="Arial"/>
                <w:sz w:val="18"/>
                <w:lang w:val="en-GB" w:eastAsia="zh-CN"/>
              </w:rPr>
              <w:t>= false in SL-MIB;</w:t>
            </w:r>
          </w:p>
          <w:p w14:paraId="51949F03"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slotIndex and directFrameNumber in SL-MIB are</w:t>
            </w:r>
            <w:r w:rsidRPr="00E27D23">
              <w:rPr>
                <w:lang w:val="en-GB"/>
              </w:rPr>
              <w:t xml:space="preserve"> </w:t>
            </w:r>
            <w:r w:rsidRPr="00E27D23">
              <w:rPr>
                <w:rFonts w:ascii="Arial" w:hAnsi="Arial"/>
                <w:sz w:val="18"/>
                <w:lang w:val="en-GB" w:eastAsia="zh-CN"/>
              </w:rPr>
              <w:t>consistent with the slot index and DFN of NR-SS-UE 4.</w:t>
            </w:r>
          </w:p>
          <w:p w14:paraId="4DA519E5"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transmitted in slots determined by sl-SSB-TimeAllocation1</w:t>
            </w:r>
            <w:r w:rsidRPr="00E27D23">
              <w:rPr>
                <w:rFonts w:ascii="Arial" w:hAnsi="Arial"/>
                <w:i/>
                <w:sz w:val="18"/>
                <w:lang w:val="en-GB" w:eastAsia="zh-CN"/>
              </w:rPr>
              <w:t xml:space="preserve"> </w:t>
            </w:r>
            <w:r w:rsidRPr="00E27D23">
              <w:rPr>
                <w:rFonts w:ascii="Arial" w:hAnsi="Arial"/>
                <w:sz w:val="18"/>
                <w:lang w:val="en-GB" w:eastAsia="zh-CN"/>
              </w:rPr>
              <w:t>and the NR-SS-UE 4 timing?</w:t>
            </w:r>
          </w:p>
          <w:p w14:paraId="51DF3DEF"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reserveBits in SL-MIB is consistent with reserveBits in SL-MIB of NR-SS-UE 4.</w:t>
            </w:r>
          </w:p>
        </w:tc>
        <w:tc>
          <w:tcPr>
            <w:tcW w:w="709" w:type="dxa"/>
            <w:tcBorders>
              <w:top w:val="single" w:sz="4" w:space="0" w:color="auto"/>
              <w:left w:val="single" w:sz="6" w:space="0" w:color="auto"/>
              <w:bottom w:val="single" w:sz="4" w:space="0" w:color="auto"/>
              <w:right w:val="single" w:sz="6" w:space="0" w:color="auto"/>
            </w:tcBorders>
          </w:tcPr>
          <w:p w14:paraId="7C57C832"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EA82637"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3CEF628"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3</w:t>
            </w:r>
          </w:p>
        </w:tc>
        <w:tc>
          <w:tcPr>
            <w:tcW w:w="850" w:type="dxa"/>
            <w:tcBorders>
              <w:top w:val="single" w:sz="4" w:space="0" w:color="auto"/>
              <w:left w:val="single" w:sz="6" w:space="0" w:color="auto"/>
              <w:bottom w:val="single" w:sz="4" w:space="0" w:color="auto"/>
              <w:right w:val="single" w:sz="4" w:space="0" w:color="auto"/>
            </w:tcBorders>
          </w:tcPr>
          <w:p w14:paraId="55C61EC4"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P</w:t>
            </w:r>
          </w:p>
        </w:tc>
      </w:tr>
      <w:tr w:rsidR="00520CD3" w:rsidRPr="00E27D23" w14:paraId="0B4B5BDC" w14:textId="77777777" w:rsidTr="008D405A">
        <w:tc>
          <w:tcPr>
            <w:tcW w:w="534" w:type="dxa"/>
            <w:tcBorders>
              <w:top w:val="single" w:sz="4" w:space="0" w:color="auto"/>
              <w:left w:val="single" w:sz="4" w:space="0" w:color="auto"/>
              <w:bottom w:val="single" w:sz="4" w:space="0" w:color="auto"/>
              <w:right w:val="single" w:sz="6" w:space="0" w:color="auto"/>
            </w:tcBorders>
          </w:tcPr>
          <w:p w14:paraId="3FD614E8"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4</w:t>
            </w:r>
          </w:p>
        </w:tc>
        <w:tc>
          <w:tcPr>
            <w:tcW w:w="3969" w:type="dxa"/>
            <w:tcBorders>
              <w:top w:val="single" w:sz="4" w:space="0" w:color="auto"/>
              <w:left w:val="single" w:sz="6" w:space="0" w:color="auto"/>
              <w:bottom w:val="single" w:sz="4" w:space="0" w:color="auto"/>
              <w:right w:val="single" w:sz="6" w:space="0" w:color="auto"/>
            </w:tcBorders>
          </w:tcPr>
          <w:p w14:paraId="12ECD396"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transmits an RRCReconfiguration message to configure sl-SyncPriority = gnbEnb</w:t>
            </w:r>
          </w:p>
        </w:tc>
        <w:tc>
          <w:tcPr>
            <w:tcW w:w="709" w:type="dxa"/>
            <w:tcBorders>
              <w:top w:val="single" w:sz="4" w:space="0" w:color="auto"/>
              <w:left w:val="single" w:sz="6" w:space="0" w:color="auto"/>
              <w:bottom w:val="single" w:sz="4" w:space="0" w:color="auto"/>
              <w:right w:val="single" w:sz="6" w:space="0" w:color="auto"/>
            </w:tcBorders>
          </w:tcPr>
          <w:p w14:paraId="227DEA06"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rPr>
              <w:t>&lt;--</w:t>
            </w:r>
          </w:p>
        </w:tc>
        <w:tc>
          <w:tcPr>
            <w:tcW w:w="2976" w:type="dxa"/>
            <w:tcBorders>
              <w:top w:val="single" w:sz="4" w:space="0" w:color="auto"/>
              <w:left w:val="single" w:sz="6" w:space="0" w:color="auto"/>
              <w:bottom w:val="single" w:sz="4" w:space="0" w:color="auto"/>
              <w:right w:val="single" w:sz="6" w:space="0" w:color="auto"/>
            </w:tcBorders>
          </w:tcPr>
          <w:p w14:paraId="5387BB6D" w14:textId="77777777" w:rsidR="00520CD3" w:rsidRPr="00E27D23" w:rsidRDefault="00520CD3" w:rsidP="008D405A">
            <w:pPr>
              <w:widowControl w:val="0"/>
              <w:spacing w:after="0"/>
              <w:rPr>
                <w:rFonts w:ascii="Arial" w:hAnsi="Arial"/>
                <w:iCs/>
                <w:sz w:val="18"/>
                <w:lang w:eastAsia="zh-CN"/>
              </w:rPr>
            </w:pPr>
            <w:r w:rsidRPr="00E27D23">
              <w:rPr>
                <w:rFonts w:ascii="Arial" w:hAnsi="Arial"/>
                <w:sz w:val="18"/>
                <w:lang w:eastAsia="zh-CN"/>
              </w:rPr>
              <w:t xml:space="preserve">NR RRC: </w:t>
            </w:r>
            <w:r w:rsidRPr="00E27D23">
              <w:rPr>
                <w:rFonts w:ascii="Arial" w:hAnsi="Arial"/>
                <w:i/>
                <w:sz w:val="18"/>
                <w:lang w:eastAsia="zh-CN"/>
              </w:rPr>
              <w:t>RRCReconfiguration</w:t>
            </w:r>
          </w:p>
        </w:tc>
        <w:tc>
          <w:tcPr>
            <w:tcW w:w="568" w:type="dxa"/>
            <w:tcBorders>
              <w:top w:val="single" w:sz="4" w:space="0" w:color="auto"/>
              <w:left w:val="single" w:sz="6" w:space="0" w:color="auto"/>
              <w:bottom w:val="single" w:sz="4" w:space="0" w:color="auto"/>
              <w:right w:val="single" w:sz="6" w:space="0" w:color="auto"/>
            </w:tcBorders>
          </w:tcPr>
          <w:p w14:paraId="192E16D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18302D6D"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48CE0559" w14:textId="77777777" w:rsidTr="008D405A">
        <w:tc>
          <w:tcPr>
            <w:tcW w:w="534" w:type="dxa"/>
            <w:tcBorders>
              <w:top w:val="single" w:sz="4" w:space="0" w:color="auto"/>
              <w:left w:val="single" w:sz="4" w:space="0" w:color="auto"/>
              <w:bottom w:val="single" w:sz="4" w:space="0" w:color="auto"/>
              <w:right w:val="single" w:sz="6" w:space="0" w:color="auto"/>
            </w:tcBorders>
          </w:tcPr>
          <w:p w14:paraId="650FAF4E"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5</w:t>
            </w:r>
          </w:p>
        </w:tc>
        <w:tc>
          <w:tcPr>
            <w:tcW w:w="3969" w:type="dxa"/>
            <w:tcBorders>
              <w:top w:val="single" w:sz="4" w:space="0" w:color="auto"/>
              <w:left w:val="single" w:sz="6" w:space="0" w:color="auto"/>
              <w:bottom w:val="single" w:sz="4" w:space="0" w:color="auto"/>
              <w:right w:val="single" w:sz="6" w:space="0" w:color="auto"/>
            </w:tcBorders>
          </w:tcPr>
          <w:p w14:paraId="25C53FDE"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UE transmits an RRCReconfigurationComplete message.</w:t>
            </w:r>
          </w:p>
        </w:tc>
        <w:tc>
          <w:tcPr>
            <w:tcW w:w="709" w:type="dxa"/>
            <w:tcBorders>
              <w:top w:val="single" w:sz="4" w:space="0" w:color="auto"/>
              <w:left w:val="single" w:sz="6" w:space="0" w:color="auto"/>
              <w:bottom w:val="single" w:sz="4" w:space="0" w:color="auto"/>
              <w:right w:val="single" w:sz="6" w:space="0" w:color="auto"/>
            </w:tcBorders>
          </w:tcPr>
          <w:p w14:paraId="1B2FFD25"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gt;</w:t>
            </w:r>
          </w:p>
        </w:tc>
        <w:tc>
          <w:tcPr>
            <w:tcW w:w="2976" w:type="dxa"/>
            <w:tcBorders>
              <w:top w:val="single" w:sz="4" w:space="0" w:color="auto"/>
              <w:left w:val="single" w:sz="6" w:space="0" w:color="auto"/>
              <w:bottom w:val="single" w:sz="4" w:space="0" w:color="auto"/>
              <w:right w:val="single" w:sz="6" w:space="0" w:color="auto"/>
            </w:tcBorders>
          </w:tcPr>
          <w:p w14:paraId="1B0F3196" w14:textId="77777777" w:rsidR="00520CD3" w:rsidRPr="00E27D23" w:rsidRDefault="00520CD3" w:rsidP="008D405A">
            <w:pPr>
              <w:widowControl w:val="0"/>
              <w:spacing w:after="0"/>
              <w:rPr>
                <w:rFonts w:ascii="Arial" w:hAnsi="Arial"/>
                <w:iCs/>
                <w:sz w:val="18"/>
                <w:lang w:eastAsia="zh-CN"/>
              </w:rPr>
            </w:pPr>
            <w:r w:rsidRPr="00E27D23">
              <w:rPr>
                <w:rFonts w:ascii="Arial" w:hAnsi="Arial"/>
                <w:sz w:val="18"/>
                <w:lang w:eastAsia="zh-CN"/>
              </w:rPr>
              <w:t xml:space="preserve">NR RRC: </w:t>
            </w:r>
            <w:r w:rsidRPr="00E27D23">
              <w:rPr>
                <w:rFonts w:ascii="Arial" w:hAnsi="Arial"/>
                <w:i/>
                <w:sz w:val="18"/>
                <w:lang w:eastAsia="zh-CN"/>
              </w:rPr>
              <w:t>RRCReconfigurationComplete</w:t>
            </w:r>
          </w:p>
        </w:tc>
        <w:tc>
          <w:tcPr>
            <w:tcW w:w="568" w:type="dxa"/>
            <w:tcBorders>
              <w:top w:val="single" w:sz="4" w:space="0" w:color="auto"/>
              <w:left w:val="single" w:sz="6" w:space="0" w:color="auto"/>
              <w:bottom w:val="single" w:sz="4" w:space="0" w:color="auto"/>
              <w:right w:val="single" w:sz="6" w:space="0" w:color="auto"/>
            </w:tcBorders>
          </w:tcPr>
          <w:p w14:paraId="30EE035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3603BF48"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4A269504" w14:textId="77777777" w:rsidTr="008D405A">
        <w:tc>
          <w:tcPr>
            <w:tcW w:w="534" w:type="dxa"/>
            <w:tcBorders>
              <w:top w:val="single" w:sz="4" w:space="0" w:color="auto"/>
              <w:left w:val="single" w:sz="4" w:space="0" w:color="auto"/>
              <w:bottom w:val="single" w:sz="4" w:space="0" w:color="auto"/>
              <w:right w:val="single" w:sz="6" w:space="0" w:color="auto"/>
            </w:tcBorders>
          </w:tcPr>
          <w:p w14:paraId="22AFF928"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6</w:t>
            </w:r>
          </w:p>
        </w:tc>
        <w:tc>
          <w:tcPr>
            <w:tcW w:w="3969" w:type="dxa"/>
            <w:tcBorders>
              <w:top w:val="single" w:sz="4" w:space="0" w:color="auto"/>
              <w:left w:val="single" w:sz="6" w:space="0" w:color="auto"/>
              <w:bottom w:val="single" w:sz="4" w:space="0" w:color="auto"/>
              <w:right w:val="single" w:sz="6" w:space="0" w:color="auto"/>
            </w:tcBorders>
          </w:tcPr>
          <w:p w14:paraId="53F6347E"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re-adjusts the NR-SS-UE power level according to row "T3" in table 12.2.2.1.3.2-1.</w:t>
            </w:r>
          </w:p>
        </w:tc>
        <w:tc>
          <w:tcPr>
            <w:tcW w:w="709" w:type="dxa"/>
            <w:tcBorders>
              <w:top w:val="single" w:sz="4" w:space="0" w:color="auto"/>
              <w:left w:val="single" w:sz="6" w:space="0" w:color="auto"/>
              <w:bottom w:val="single" w:sz="4" w:space="0" w:color="auto"/>
              <w:right w:val="single" w:sz="6" w:space="0" w:color="auto"/>
            </w:tcBorders>
          </w:tcPr>
          <w:p w14:paraId="2748B21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2AE61BC4"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58C3F323"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705363B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1FF65197" w14:textId="77777777" w:rsidTr="008D405A">
        <w:tc>
          <w:tcPr>
            <w:tcW w:w="534" w:type="dxa"/>
            <w:tcBorders>
              <w:top w:val="single" w:sz="4" w:space="0" w:color="auto"/>
              <w:left w:val="single" w:sz="4" w:space="0" w:color="auto"/>
              <w:bottom w:val="single" w:sz="4" w:space="0" w:color="auto"/>
              <w:right w:val="single" w:sz="6" w:space="0" w:color="auto"/>
            </w:tcBorders>
          </w:tcPr>
          <w:p w14:paraId="452F9365"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7</w:t>
            </w:r>
          </w:p>
        </w:tc>
        <w:tc>
          <w:tcPr>
            <w:tcW w:w="3969" w:type="dxa"/>
            <w:tcBorders>
              <w:top w:val="single" w:sz="4" w:space="0" w:color="auto"/>
              <w:left w:val="single" w:sz="6" w:space="0" w:color="auto"/>
              <w:bottom w:val="single" w:sz="4" w:space="0" w:color="auto"/>
              <w:right w:val="single" w:sz="6" w:space="0" w:color="auto"/>
            </w:tcBorders>
          </w:tcPr>
          <w:p w14:paraId="4D365478"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38536413"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232F6A1"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82C7481"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4C7E2FA3"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02451ED1" w14:textId="77777777" w:rsidTr="008D405A">
        <w:tc>
          <w:tcPr>
            <w:tcW w:w="534" w:type="dxa"/>
            <w:tcBorders>
              <w:top w:val="single" w:sz="4" w:space="0" w:color="auto"/>
              <w:left w:val="single" w:sz="4" w:space="0" w:color="auto"/>
              <w:bottom w:val="single" w:sz="4" w:space="0" w:color="auto"/>
              <w:right w:val="single" w:sz="6" w:space="0" w:color="auto"/>
            </w:tcBorders>
          </w:tcPr>
          <w:p w14:paraId="47A4CB5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8</w:t>
            </w:r>
          </w:p>
        </w:tc>
        <w:tc>
          <w:tcPr>
            <w:tcW w:w="3969" w:type="dxa"/>
            <w:tcBorders>
              <w:top w:val="single" w:sz="4" w:space="0" w:color="auto"/>
              <w:left w:val="single" w:sz="6" w:space="0" w:color="auto"/>
              <w:bottom w:val="single" w:sz="4" w:space="0" w:color="auto"/>
              <w:right w:val="single" w:sz="6" w:space="0" w:color="auto"/>
            </w:tcBorders>
          </w:tcPr>
          <w:p w14:paraId="181ADA39" w14:textId="77E3AEBB"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Check: Does the UE transmit S</w:t>
            </w:r>
            <w:r w:rsidR="00CD074A" w:rsidRPr="00E27D23">
              <w:rPr>
                <w:rFonts w:ascii="Arial" w:hAnsi="Arial"/>
                <w:sz w:val="18"/>
                <w:lang w:eastAsia="zh-CN"/>
              </w:rPr>
              <w:t>L-</w:t>
            </w:r>
            <w:r w:rsidRPr="00E27D23">
              <w:rPr>
                <w:rFonts w:ascii="Arial" w:hAnsi="Arial"/>
                <w:sz w:val="18"/>
                <w:lang w:eastAsia="zh-CN"/>
              </w:rPr>
              <w:t>SSBs which satisfy all following conditions?</w:t>
            </w:r>
          </w:p>
          <w:p w14:paraId="593286F6"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SLSSID is consistent with SLSSID in sl-ConfigDedicatedNR;</w:t>
            </w:r>
          </w:p>
          <w:p w14:paraId="0270656F" w14:textId="74B33AA2" w:rsidR="00520CD3" w:rsidRPr="00E27D23" w:rsidRDefault="00CD074A">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 xml:space="preserve">inCoverage </w:t>
            </w:r>
            <w:r w:rsidR="00520CD3" w:rsidRPr="00E27D23">
              <w:rPr>
                <w:rFonts w:ascii="Arial" w:hAnsi="Arial"/>
                <w:sz w:val="18"/>
                <w:lang w:val="en-GB" w:eastAsia="zh-CN"/>
              </w:rPr>
              <w:t>= true in SL-MIB;</w:t>
            </w:r>
          </w:p>
          <w:p w14:paraId="2CF0138A"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slotIndex and directFrameNumber in SL-MIB are</w:t>
            </w:r>
            <w:r w:rsidRPr="00E27D23">
              <w:rPr>
                <w:lang w:val="en-GB"/>
              </w:rPr>
              <w:t xml:space="preserve"> </w:t>
            </w:r>
            <w:r w:rsidRPr="00E27D23">
              <w:rPr>
                <w:rFonts w:ascii="Arial" w:hAnsi="Arial"/>
                <w:sz w:val="18"/>
                <w:lang w:val="en-GB" w:eastAsia="zh-CN"/>
              </w:rPr>
              <w:t>consistent with the slot index and SFN of NR Cell 1.</w:t>
            </w:r>
          </w:p>
          <w:p w14:paraId="112A622A"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transmitted in slots determined by sl-SSB-TimeAllocation1</w:t>
            </w:r>
            <w:r w:rsidRPr="00E27D23">
              <w:rPr>
                <w:rFonts w:ascii="Arial" w:hAnsi="Arial"/>
                <w:i/>
                <w:sz w:val="18"/>
                <w:lang w:val="en-GB" w:eastAsia="zh-CN"/>
              </w:rPr>
              <w:t xml:space="preserve"> </w:t>
            </w:r>
            <w:r w:rsidRPr="00E27D23">
              <w:rPr>
                <w:rFonts w:ascii="Arial" w:hAnsi="Arial"/>
                <w:sz w:val="18"/>
                <w:lang w:val="en-GB" w:eastAsia="zh-CN"/>
              </w:rPr>
              <w:t>and the NR Cell 1 timing?</w:t>
            </w:r>
          </w:p>
          <w:p w14:paraId="2204A540"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 xml:space="preserve">reserveBits in SL-MIB is consistent with reserveBits in </w:t>
            </w:r>
            <w:r w:rsidRPr="00E27D23">
              <w:rPr>
                <w:rFonts w:ascii="Arial" w:eastAsia="Times New Roman" w:hAnsi="Arial"/>
                <w:sz w:val="18"/>
                <w:lang w:val="en-GB" w:eastAsia="zh-CN"/>
              </w:rPr>
              <w:t>pre-configuration</w:t>
            </w:r>
            <w:r w:rsidRPr="00E27D23">
              <w:rPr>
                <w:rFonts w:ascii="Arial" w:hAnsi="Arial"/>
                <w:sz w:val="18"/>
                <w:lang w:val="en-GB" w:eastAsia="zh-CN"/>
              </w:rPr>
              <w:t>.</w:t>
            </w:r>
          </w:p>
        </w:tc>
        <w:tc>
          <w:tcPr>
            <w:tcW w:w="709" w:type="dxa"/>
            <w:tcBorders>
              <w:top w:val="single" w:sz="4" w:space="0" w:color="auto"/>
              <w:left w:val="single" w:sz="6" w:space="0" w:color="auto"/>
              <w:bottom w:val="single" w:sz="4" w:space="0" w:color="auto"/>
              <w:right w:val="single" w:sz="6" w:space="0" w:color="auto"/>
            </w:tcBorders>
          </w:tcPr>
          <w:p w14:paraId="27444060"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0066583A"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71536922"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4</w:t>
            </w:r>
          </w:p>
        </w:tc>
        <w:tc>
          <w:tcPr>
            <w:tcW w:w="850" w:type="dxa"/>
            <w:tcBorders>
              <w:top w:val="single" w:sz="4" w:space="0" w:color="auto"/>
              <w:left w:val="single" w:sz="6" w:space="0" w:color="auto"/>
              <w:bottom w:val="single" w:sz="4" w:space="0" w:color="auto"/>
              <w:right w:val="single" w:sz="4" w:space="0" w:color="auto"/>
            </w:tcBorders>
          </w:tcPr>
          <w:p w14:paraId="27F522C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P</w:t>
            </w:r>
          </w:p>
        </w:tc>
      </w:tr>
      <w:tr w:rsidR="00520CD3" w:rsidRPr="00E27D23" w14:paraId="58ABCC6C" w14:textId="77777777" w:rsidTr="008D405A">
        <w:tc>
          <w:tcPr>
            <w:tcW w:w="534" w:type="dxa"/>
            <w:tcBorders>
              <w:top w:val="single" w:sz="4" w:space="0" w:color="auto"/>
              <w:left w:val="single" w:sz="4" w:space="0" w:color="auto"/>
              <w:bottom w:val="single" w:sz="4" w:space="0" w:color="auto"/>
              <w:right w:val="single" w:sz="6" w:space="0" w:color="auto"/>
            </w:tcBorders>
          </w:tcPr>
          <w:p w14:paraId="30BBF392"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9</w:t>
            </w:r>
          </w:p>
        </w:tc>
        <w:tc>
          <w:tcPr>
            <w:tcW w:w="3969" w:type="dxa"/>
            <w:tcBorders>
              <w:top w:val="single" w:sz="4" w:space="0" w:color="auto"/>
              <w:left w:val="single" w:sz="6" w:space="0" w:color="auto"/>
              <w:bottom w:val="single" w:sz="4" w:space="0" w:color="auto"/>
              <w:right w:val="single" w:sz="6" w:space="0" w:color="auto"/>
            </w:tcBorders>
          </w:tcPr>
          <w:p w14:paraId="357BF1FF" w14:textId="1B456353"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 xml:space="preserve">The SS </w:t>
            </w:r>
            <w:r w:rsidR="00CD074A" w:rsidRPr="00E27D23">
              <w:rPr>
                <w:rFonts w:ascii="Arial" w:hAnsi="Arial"/>
                <w:sz w:val="18"/>
                <w:lang w:eastAsia="zh-CN"/>
              </w:rPr>
              <w:t xml:space="preserve">sends an RRCRelease message and </w:t>
            </w:r>
            <w:r w:rsidRPr="00E27D23">
              <w:rPr>
                <w:rFonts w:ascii="Arial" w:hAnsi="Arial"/>
                <w:sz w:val="18"/>
                <w:lang w:eastAsia="zh-CN"/>
              </w:rPr>
              <w:t>powers off NR Cell 1.</w:t>
            </w:r>
          </w:p>
        </w:tc>
        <w:tc>
          <w:tcPr>
            <w:tcW w:w="709" w:type="dxa"/>
            <w:tcBorders>
              <w:top w:val="single" w:sz="4" w:space="0" w:color="auto"/>
              <w:left w:val="single" w:sz="6" w:space="0" w:color="auto"/>
              <w:bottom w:val="single" w:sz="4" w:space="0" w:color="auto"/>
              <w:right w:val="single" w:sz="6" w:space="0" w:color="auto"/>
            </w:tcBorders>
          </w:tcPr>
          <w:p w14:paraId="6EFF98D4" w14:textId="16FBD1BE" w:rsidR="00520CD3" w:rsidRPr="00E27D23" w:rsidRDefault="00CD074A" w:rsidP="008D405A">
            <w:pPr>
              <w:widowControl w:val="0"/>
              <w:spacing w:after="0"/>
              <w:jc w:val="center"/>
              <w:rPr>
                <w:rFonts w:ascii="Arial" w:hAnsi="Arial"/>
                <w:sz w:val="18"/>
                <w:lang w:eastAsia="zh-CN"/>
              </w:rPr>
            </w:pPr>
            <w:r w:rsidRPr="00E27D23">
              <w:rPr>
                <w:rFonts w:ascii="Arial" w:hAnsi="Arial"/>
                <w:sz w:val="18"/>
                <w:lang w:eastAsia="zh-CN"/>
              </w:rPr>
              <w:t>&lt;</w:t>
            </w:r>
            <w:r w:rsidR="00520CD3" w:rsidRPr="00E27D23">
              <w:rPr>
                <w:rFonts w:ascii="Arial" w:hAnsi="Arial"/>
                <w:sz w:val="18"/>
                <w:lang w:eastAsia="zh-CN"/>
              </w:rPr>
              <w:t>-</w:t>
            </w: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5E96EB02" w14:textId="1ADD5F0D" w:rsidR="00520CD3" w:rsidRPr="00E27D23" w:rsidRDefault="00CD074A" w:rsidP="008D405A">
            <w:pPr>
              <w:widowControl w:val="0"/>
              <w:spacing w:after="0"/>
              <w:rPr>
                <w:rFonts w:ascii="Arial" w:hAnsi="Arial"/>
                <w:iCs/>
                <w:sz w:val="18"/>
                <w:lang w:eastAsia="zh-CN"/>
              </w:rPr>
            </w:pPr>
            <w:r w:rsidRPr="00E27D23">
              <w:rPr>
                <w:rFonts w:ascii="Arial" w:hAnsi="Arial"/>
                <w:iCs/>
                <w:sz w:val="18"/>
                <w:lang w:eastAsia="zh-CN"/>
              </w:rPr>
              <w:t>NR RRC: RRCRelease</w:t>
            </w:r>
          </w:p>
        </w:tc>
        <w:tc>
          <w:tcPr>
            <w:tcW w:w="568" w:type="dxa"/>
            <w:tcBorders>
              <w:top w:val="single" w:sz="4" w:space="0" w:color="auto"/>
              <w:left w:val="single" w:sz="6" w:space="0" w:color="auto"/>
              <w:bottom w:val="single" w:sz="4" w:space="0" w:color="auto"/>
              <w:right w:val="single" w:sz="6" w:space="0" w:color="auto"/>
            </w:tcBorders>
          </w:tcPr>
          <w:p w14:paraId="5EC29E71"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6B453269"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24D0E2AC" w14:textId="77777777" w:rsidTr="008D405A">
        <w:tc>
          <w:tcPr>
            <w:tcW w:w="534" w:type="dxa"/>
            <w:tcBorders>
              <w:top w:val="single" w:sz="4" w:space="0" w:color="auto"/>
              <w:left w:val="single" w:sz="4" w:space="0" w:color="auto"/>
              <w:bottom w:val="single" w:sz="4" w:space="0" w:color="auto"/>
              <w:right w:val="single" w:sz="6" w:space="0" w:color="auto"/>
            </w:tcBorders>
          </w:tcPr>
          <w:p w14:paraId="51CE22D3"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20</w:t>
            </w:r>
          </w:p>
        </w:tc>
        <w:tc>
          <w:tcPr>
            <w:tcW w:w="3969" w:type="dxa"/>
            <w:tcBorders>
              <w:top w:val="single" w:sz="4" w:space="0" w:color="auto"/>
              <w:left w:val="single" w:sz="6" w:space="0" w:color="auto"/>
              <w:bottom w:val="single" w:sz="4" w:space="0" w:color="auto"/>
              <w:right w:val="single" w:sz="6" w:space="0" w:color="auto"/>
            </w:tcBorders>
          </w:tcPr>
          <w:p w14:paraId="6C1ADF74"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re-adjusts the NR-SS-UE power level according to row "T4" in table 12.2.2.1.3.2-1.</w:t>
            </w:r>
          </w:p>
        </w:tc>
        <w:tc>
          <w:tcPr>
            <w:tcW w:w="709" w:type="dxa"/>
            <w:tcBorders>
              <w:top w:val="single" w:sz="4" w:space="0" w:color="auto"/>
              <w:left w:val="single" w:sz="6" w:space="0" w:color="auto"/>
              <w:bottom w:val="single" w:sz="4" w:space="0" w:color="auto"/>
              <w:right w:val="single" w:sz="6" w:space="0" w:color="auto"/>
            </w:tcBorders>
          </w:tcPr>
          <w:p w14:paraId="5DFB4712"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0BE266F7"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794DB04"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74A2CE4A"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268EEEBC" w14:textId="77777777" w:rsidTr="008D405A">
        <w:tc>
          <w:tcPr>
            <w:tcW w:w="534" w:type="dxa"/>
            <w:tcBorders>
              <w:top w:val="single" w:sz="4" w:space="0" w:color="auto"/>
              <w:left w:val="single" w:sz="4" w:space="0" w:color="auto"/>
              <w:bottom w:val="single" w:sz="4" w:space="0" w:color="auto"/>
              <w:right w:val="single" w:sz="6" w:space="0" w:color="auto"/>
            </w:tcBorders>
          </w:tcPr>
          <w:p w14:paraId="7C94A8A3"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21</w:t>
            </w:r>
          </w:p>
        </w:tc>
        <w:tc>
          <w:tcPr>
            <w:tcW w:w="3969" w:type="dxa"/>
            <w:tcBorders>
              <w:top w:val="single" w:sz="4" w:space="0" w:color="auto"/>
              <w:left w:val="single" w:sz="6" w:space="0" w:color="auto"/>
              <w:bottom w:val="single" w:sz="4" w:space="0" w:color="auto"/>
              <w:right w:val="single" w:sz="6" w:space="0" w:color="auto"/>
            </w:tcBorders>
          </w:tcPr>
          <w:p w14:paraId="6E167258"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6E2D80FE"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62BA872F"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8E0FA1B"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59E7A417"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76082EFF" w14:textId="77777777" w:rsidTr="008D405A">
        <w:tc>
          <w:tcPr>
            <w:tcW w:w="534" w:type="dxa"/>
            <w:tcBorders>
              <w:top w:val="single" w:sz="4" w:space="0" w:color="auto"/>
              <w:left w:val="single" w:sz="4" w:space="0" w:color="auto"/>
              <w:bottom w:val="single" w:sz="4" w:space="0" w:color="auto"/>
              <w:right w:val="single" w:sz="6" w:space="0" w:color="auto"/>
            </w:tcBorders>
          </w:tcPr>
          <w:p w14:paraId="546956B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22</w:t>
            </w:r>
          </w:p>
        </w:tc>
        <w:tc>
          <w:tcPr>
            <w:tcW w:w="3969" w:type="dxa"/>
            <w:tcBorders>
              <w:top w:val="single" w:sz="4" w:space="0" w:color="auto"/>
              <w:left w:val="single" w:sz="6" w:space="0" w:color="auto"/>
              <w:bottom w:val="single" w:sz="4" w:space="0" w:color="auto"/>
              <w:right w:val="single" w:sz="6" w:space="0" w:color="auto"/>
            </w:tcBorders>
          </w:tcPr>
          <w:p w14:paraId="6831BCEB" w14:textId="3994357D"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Check: Does the UE transmit S</w:t>
            </w:r>
            <w:r w:rsidR="00CD074A" w:rsidRPr="00E27D23">
              <w:rPr>
                <w:rFonts w:ascii="Arial" w:hAnsi="Arial"/>
                <w:sz w:val="18"/>
                <w:lang w:eastAsia="zh-CN"/>
              </w:rPr>
              <w:t>L-</w:t>
            </w:r>
            <w:r w:rsidRPr="00E27D23">
              <w:rPr>
                <w:rFonts w:ascii="Arial" w:hAnsi="Arial"/>
                <w:sz w:val="18"/>
                <w:lang w:eastAsia="zh-CN"/>
              </w:rPr>
              <w:t>SSBs which satisfy all following conditions?</w:t>
            </w:r>
          </w:p>
          <w:p w14:paraId="572973EA"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SLSSID is consistent with SLSSID of NR-SS-UE 1;</w:t>
            </w:r>
          </w:p>
          <w:p w14:paraId="6C50AB1A" w14:textId="05D4C5FE" w:rsidR="00520CD3" w:rsidRPr="00E27D23" w:rsidRDefault="00CD074A">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 xml:space="preserve">inCoverage </w:t>
            </w:r>
            <w:r w:rsidR="00520CD3" w:rsidRPr="00E27D23">
              <w:rPr>
                <w:rFonts w:ascii="Arial" w:hAnsi="Arial"/>
                <w:sz w:val="18"/>
                <w:lang w:val="en-GB" w:eastAsia="zh-CN"/>
              </w:rPr>
              <w:t>= false in SL-MIB;</w:t>
            </w:r>
          </w:p>
          <w:p w14:paraId="6DC0EF24" w14:textId="4EBC62FC"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slotIndex and directFrameNumber in SL-MIB are</w:t>
            </w:r>
            <w:r w:rsidRPr="00E27D23">
              <w:rPr>
                <w:lang w:val="en-GB"/>
              </w:rPr>
              <w:t xml:space="preserve"> </w:t>
            </w:r>
            <w:r w:rsidRPr="00E27D23">
              <w:rPr>
                <w:rFonts w:ascii="Arial" w:hAnsi="Arial"/>
                <w:sz w:val="18"/>
                <w:lang w:val="en-GB" w:eastAsia="zh-CN"/>
              </w:rPr>
              <w:t xml:space="preserve">consistent with the slot index and DFN of </w:t>
            </w:r>
            <w:r w:rsidR="00CD074A" w:rsidRPr="00E27D23">
              <w:rPr>
                <w:rFonts w:ascii="Arial" w:hAnsi="Arial"/>
                <w:sz w:val="18"/>
                <w:lang w:val="en-GB" w:eastAsia="zh-CN"/>
              </w:rPr>
              <w:t>NR-SS-</w:t>
            </w:r>
            <w:r w:rsidRPr="00E27D23">
              <w:rPr>
                <w:rFonts w:ascii="Arial" w:hAnsi="Arial"/>
                <w:sz w:val="18"/>
                <w:lang w:val="en-GB" w:eastAsia="zh-CN"/>
              </w:rPr>
              <w:t>UE 1;</w:t>
            </w:r>
          </w:p>
          <w:p w14:paraId="1DA32B18" w14:textId="2C2E42DA"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transmitted in slots determined by sl-SSB-TimeAllocation2</w:t>
            </w:r>
            <w:r w:rsidRPr="00E27D23">
              <w:rPr>
                <w:rFonts w:ascii="Arial" w:hAnsi="Arial"/>
                <w:i/>
                <w:sz w:val="18"/>
                <w:lang w:val="en-GB" w:eastAsia="zh-CN"/>
              </w:rPr>
              <w:t xml:space="preserve"> </w:t>
            </w:r>
            <w:r w:rsidRPr="00E27D23">
              <w:rPr>
                <w:rFonts w:ascii="Arial" w:hAnsi="Arial"/>
                <w:sz w:val="18"/>
                <w:lang w:val="en-GB" w:eastAsia="zh-CN"/>
              </w:rPr>
              <w:t xml:space="preserve">and </w:t>
            </w:r>
            <w:r w:rsidR="00CD074A" w:rsidRPr="00E27D23">
              <w:rPr>
                <w:rFonts w:ascii="Arial" w:hAnsi="Arial"/>
                <w:sz w:val="18"/>
                <w:lang w:val="en-GB" w:eastAsia="zh-CN"/>
              </w:rPr>
              <w:t>NR-SS-UE</w:t>
            </w:r>
            <w:r w:rsidRPr="00E27D23">
              <w:rPr>
                <w:rFonts w:ascii="Arial" w:hAnsi="Arial"/>
                <w:sz w:val="18"/>
                <w:lang w:val="en-GB" w:eastAsia="zh-CN"/>
              </w:rPr>
              <w:t xml:space="preserve"> 1 timing;</w:t>
            </w:r>
          </w:p>
          <w:p w14:paraId="17B90AAB" w14:textId="05C76EDB"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 xml:space="preserve">reserveBits in SL-MIB is consistent with reserveBits in SL-MIB of </w:t>
            </w:r>
            <w:r w:rsidR="00CD074A" w:rsidRPr="00E27D23">
              <w:rPr>
                <w:rFonts w:ascii="Arial" w:hAnsi="Arial"/>
                <w:sz w:val="18"/>
                <w:lang w:val="en-GB" w:eastAsia="zh-CN"/>
              </w:rPr>
              <w:t>NR-SS-UE</w:t>
            </w:r>
            <w:r w:rsidRPr="00E27D23">
              <w:rPr>
                <w:rFonts w:ascii="Arial" w:hAnsi="Arial"/>
                <w:sz w:val="18"/>
                <w:lang w:val="en-GB" w:eastAsia="zh-CN"/>
              </w:rPr>
              <w:t xml:space="preserve"> 1.</w:t>
            </w:r>
          </w:p>
        </w:tc>
        <w:tc>
          <w:tcPr>
            <w:tcW w:w="709" w:type="dxa"/>
            <w:tcBorders>
              <w:top w:val="single" w:sz="4" w:space="0" w:color="auto"/>
              <w:left w:val="single" w:sz="6" w:space="0" w:color="auto"/>
              <w:bottom w:val="single" w:sz="4" w:space="0" w:color="auto"/>
              <w:right w:val="single" w:sz="6" w:space="0" w:color="auto"/>
            </w:tcBorders>
          </w:tcPr>
          <w:p w14:paraId="30DAF885"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5B7CDB35"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5FF278BD"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5</w:t>
            </w:r>
          </w:p>
        </w:tc>
        <w:tc>
          <w:tcPr>
            <w:tcW w:w="850" w:type="dxa"/>
            <w:tcBorders>
              <w:top w:val="single" w:sz="4" w:space="0" w:color="auto"/>
              <w:left w:val="single" w:sz="6" w:space="0" w:color="auto"/>
              <w:bottom w:val="single" w:sz="4" w:space="0" w:color="auto"/>
              <w:right w:val="single" w:sz="4" w:space="0" w:color="auto"/>
            </w:tcBorders>
          </w:tcPr>
          <w:p w14:paraId="740EC77E"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P</w:t>
            </w:r>
          </w:p>
        </w:tc>
      </w:tr>
      <w:tr w:rsidR="00520CD3" w:rsidRPr="00E27D23" w14:paraId="3EB4040E" w14:textId="77777777" w:rsidTr="008D405A">
        <w:tc>
          <w:tcPr>
            <w:tcW w:w="534" w:type="dxa"/>
            <w:tcBorders>
              <w:top w:val="single" w:sz="4" w:space="0" w:color="auto"/>
              <w:left w:val="single" w:sz="4" w:space="0" w:color="auto"/>
              <w:bottom w:val="single" w:sz="4" w:space="0" w:color="auto"/>
              <w:right w:val="single" w:sz="6" w:space="0" w:color="auto"/>
            </w:tcBorders>
          </w:tcPr>
          <w:p w14:paraId="32FFE127"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23</w:t>
            </w:r>
          </w:p>
        </w:tc>
        <w:tc>
          <w:tcPr>
            <w:tcW w:w="3969" w:type="dxa"/>
            <w:tcBorders>
              <w:top w:val="single" w:sz="4" w:space="0" w:color="auto"/>
              <w:left w:val="single" w:sz="6" w:space="0" w:color="auto"/>
              <w:bottom w:val="single" w:sz="4" w:space="0" w:color="auto"/>
              <w:right w:val="single" w:sz="6" w:space="0" w:color="auto"/>
            </w:tcBorders>
          </w:tcPr>
          <w:p w14:paraId="1D6D5A08"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powers on GNSS simulator.</w:t>
            </w:r>
          </w:p>
        </w:tc>
        <w:tc>
          <w:tcPr>
            <w:tcW w:w="709" w:type="dxa"/>
            <w:tcBorders>
              <w:top w:val="single" w:sz="4" w:space="0" w:color="auto"/>
              <w:left w:val="single" w:sz="6" w:space="0" w:color="auto"/>
              <w:bottom w:val="single" w:sz="4" w:space="0" w:color="auto"/>
              <w:right w:val="single" w:sz="6" w:space="0" w:color="auto"/>
            </w:tcBorders>
          </w:tcPr>
          <w:p w14:paraId="0723959D"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B2F5E0E"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63383DDD"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7FAA2E02"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7CB07F15" w14:textId="77777777" w:rsidTr="008D405A">
        <w:tc>
          <w:tcPr>
            <w:tcW w:w="534" w:type="dxa"/>
            <w:tcBorders>
              <w:top w:val="single" w:sz="4" w:space="0" w:color="auto"/>
              <w:left w:val="single" w:sz="4" w:space="0" w:color="auto"/>
              <w:bottom w:val="single" w:sz="4" w:space="0" w:color="auto"/>
              <w:right w:val="single" w:sz="6" w:space="0" w:color="auto"/>
            </w:tcBorders>
          </w:tcPr>
          <w:p w14:paraId="1B0C5458"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24</w:t>
            </w:r>
          </w:p>
        </w:tc>
        <w:tc>
          <w:tcPr>
            <w:tcW w:w="3969" w:type="dxa"/>
            <w:tcBorders>
              <w:top w:val="single" w:sz="4" w:space="0" w:color="auto"/>
              <w:left w:val="single" w:sz="6" w:space="0" w:color="auto"/>
              <w:bottom w:val="single" w:sz="4" w:space="0" w:color="auto"/>
              <w:right w:val="single" w:sz="6" w:space="0" w:color="auto"/>
            </w:tcBorders>
          </w:tcPr>
          <w:p w14:paraId="430C83D8"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re-adjusts the NR-SS-UE power level according to row "T5" in table 12.2.2.1.3.2-1.</w:t>
            </w:r>
          </w:p>
        </w:tc>
        <w:tc>
          <w:tcPr>
            <w:tcW w:w="709" w:type="dxa"/>
            <w:tcBorders>
              <w:top w:val="single" w:sz="4" w:space="0" w:color="auto"/>
              <w:left w:val="single" w:sz="6" w:space="0" w:color="auto"/>
              <w:bottom w:val="single" w:sz="4" w:space="0" w:color="auto"/>
              <w:right w:val="single" w:sz="6" w:space="0" w:color="auto"/>
            </w:tcBorders>
          </w:tcPr>
          <w:p w14:paraId="522AC112"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D3DB3F1"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532D0DAD"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0272799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2D9D5BAC" w14:textId="77777777" w:rsidTr="008D405A">
        <w:tc>
          <w:tcPr>
            <w:tcW w:w="534" w:type="dxa"/>
            <w:tcBorders>
              <w:top w:val="single" w:sz="4" w:space="0" w:color="auto"/>
              <w:left w:val="single" w:sz="4" w:space="0" w:color="auto"/>
              <w:bottom w:val="single" w:sz="4" w:space="0" w:color="auto"/>
              <w:right w:val="single" w:sz="6" w:space="0" w:color="auto"/>
            </w:tcBorders>
          </w:tcPr>
          <w:p w14:paraId="1A083CE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25</w:t>
            </w:r>
          </w:p>
        </w:tc>
        <w:tc>
          <w:tcPr>
            <w:tcW w:w="3969" w:type="dxa"/>
            <w:tcBorders>
              <w:top w:val="single" w:sz="4" w:space="0" w:color="auto"/>
              <w:left w:val="single" w:sz="6" w:space="0" w:color="auto"/>
              <w:bottom w:val="single" w:sz="4" w:space="0" w:color="auto"/>
              <w:right w:val="single" w:sz="6" w:space="0" w:color="auto"/>
            </w:tcBorders>
          </w:tcPr>
          <w:p w14:paraId="4915F0B1"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69BF90A9"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51DA5D7"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D703261"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24495DBA"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40A9C90C" w14:textId="77777777" w:rsidTr="008D405A">
        <w:tc>
          <w:tcPr>
            <w:tcW w:w="534" w:type="dxa"/>
            <w:tcBorders>
              <w:top w:val="single" w:sz="4" w:space="0" w:color="auto"/>
              <w:left w:val="single" w:sz="4" w:space="0" w:color="auto"/>
              <w:bottom w:val="single" w:sz="4" w:space="0" w:color="auto"/>
              <w:right w:val="single" w:sz="6" w:space="0" w:color="auto"/>
            </w:tcBorders>
          </w:tcPr>
          <w:p w14:paraId="08D2AAAE"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26</w:t>
            </w:r>
          </w:p>
        </w:tc>
        <w:tc>
          <w:tcPr>
            <w:tcW w:w="3969" w:type="dxa"/>
            <w:tcBorders>
              <w:top w:val="single" w:sz="4" w:space="0" w:color="auto"/>
              <w:left w:val="single" w:sz="6" w:space="0" w:color="auto"/>
              <w:bottom w:val="single" w:sz="4" w:space="0" w:color="auto"/>
              <w:right w:val="single" w:sz="6" w:space="0" w:color="auto"/>
            </w:tcBorders>
          </w:tcPr>
          <w:p w14:paraId="14EA9CD8" w14:textId="4EF469E0"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Check: Does the UE transmit S</w:t>
            </w:r>
            <w:r w:rsidR="00CD074A" w:rsidRPr="00E27D23">
              <w:rPr>
                <w:rFonts w:ascii="Arial" w:hAnsi="Arial"/>
                <w:sz w:val="18"/>
                <w:lang w:eastAsia="zh-CN"/>
              </w:rPr>
              <w:t>L-</w:t>
            </w:r>
            <w:r w:rsidRPr="00E27D23">
              <w:rPr>
                <w:rFonts w:ascii="Arial" w:hAnsi="Arial"/>
                <w:sz w:val="18"/>
                <w:lang w:eastAsia="zh-CN"/>
              </w:rPr>
              <w:t>SSBs which satisfy all following conditions?</w:t>
            </w:r>
          </w:p>
          <w:p w14:paraId="078FD6D3"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SLSSID equals to SLSSID of NR-SS-UE 2 plus 336;</w:t>
            </w:r>
          </w:p>
          <w:p w14:paraId="343113A7" w14:textId="118E978F" w:rsidR="00520CD3" w:rsidRPr="00E27D23" w:rsidRDefault="00CD074A">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 xml:space="preserve">inCoverage </w:t>
            </w:r>
            <w:r w:rsidR="00520CD3" w:rsidRPr="00E27D23">
              <w:rPr>
                <w:rFonts w:ascii="Arial" w:hAnsi="Arial"/>
                <w:sz w:val="18"/>
                <w:lang w:val="en-GB" w:eastAsia="zh-CN"/>
              </w:rPr>
              <w:t>= false in SL-MIB;</w:t>
            </w:r>
          </w:p>
          <w:p w14:paraId="59CBAD95" w14:textId="265912FB"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slotIndex and directFrameNumber in SL-MIB are</w:t>
            </w:r>
            <w:r w:rsidRPr="00E27D23">
              <w:rPr>
                <w:lang w:val="en-GB"/>
              </w:rPr>
              <w:t xml:space="preserve"> </w:t>
            </w:r>
            <w:r w:rsidRPr="00E27D23">
              <w:rPr>
                <w:rFonts w:ascii="Arial" w:hAnsi="Arial"/>
                <w:sz w:val="18"/>
                <w:lang w:val="en-GB" w:eastAsia="zh-CN"/>
              </w:rPr>
              <w:t xml:space="preserve">consistent with the slot index and DFN of </w:t>
            </w:r>
            <w:r w:rsidR="00CD074A" w:rsidRPr="00E27D23">
              <w:rPr>
                <w:rFonts w:ascii="Arial" w:hAnsi="Arial"/>
                <w:sz w:val="18"/>
                <w:lang w:val="en-GB" w:eastAsia="zh-CN"/>
              </w:rPr>
              <w:t>NR-SS-UE</w:t>
            </w:r>
            <w:r w:rsidRPr="00E27D23">
              <w:rPr>
                <w:rFonts w:ascii="Arial" w:hAnsi="Arial"/>
                <w:sz w:val="18"/>
                <w:lang w:val="en-GB" w:eastAsia="zh-CN"/>
              </w:rPr>
              <w:t xml:space="preserve"> 2;</w:t>
            </w:r>
          </w:p>
          <w:p w14:paraId="75CF04A4" w14:textId="4239EC58"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transmitted in slots determined by sl-SSB-TimeAllocation1</w:t>
            </w:r>
            <w:r w:rsidRPr="00E27D23">
              <w:rPr>
                <w:rFonts w:ascii="Arial" w:hAnsi="Arial"/>
                <w:i/>
                <w:sz w:val="18"/>
                <w:lang w:val="en-GB" w:eastAsia="zh-CN"/>
              </w:rPr>
              <w:t xml:space="preserve"> </w:t>
            </w:r>
            <w:r w:rsidRPr="00E27D23">
              <w:rPr>
                <w:rFonts w:ascii="Arial" w:hAnsi="Arial"/>
                <w:sz w:val="18"/>
                <w:lang w:val="en-GB" w:eastAsia="zh-CN"/>
              </w:rPr>
              <w:t xml:space="preserve">and </w:t>
            </w:r>
            <w:r w:rsidR="00CD074A" w:rsidRPr="00E27D23">
              <w:rPr>
                <w:rFonts w:ascii="Arial" w:hAnsi="Arial"/>
                <w:sz w:val="18"/>
                <w:lang w:val="en-GB" w:eastAsia="zh-CN"/>
              </w:rPr>
              <w:t>NR-SS-UE</w:t>
            </w:r>
            <w:r w:rsidRPr="00E27D23">
              <w:rPr>
                <w:rFonts w:ascii="Arial" w:hAnsi="Arial"/>
                <w:sz w:val="18"/>
                <w:lang w:val="en-GB" w:eastAsia="zh-CN"/>
              </w:rPr>
              <w:t xml:space="preserve"> 2 timing;</w:t>
            </w:r>
          </w:p>
          <w:p w14:paraId="21F20DC7" w14:textId="432CB88C"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 xml:space="preserve">reserveBits in SL-MIB is consistent with reserveBits in SL-MIB of </w:t>
            </w:r>
            <w:r w:rsidR="00CD074A" w:rsidRPr="00E27D23">
              <w:rPr>
                <w:rFonts w:ascii="Arial" w:hAnsi="Arial"/>
                <w:sz w:val="18"/>
                <w:lang w:val="en-GB" w:eastAsia="zh-CN"/>
              </w:rPr>
              <w:t>NR-SS-UE</w:t>
            </w:r>
            <w:r w:rsidRPr="00E27D23">
              <w:rPr>
                <w:rFonts w:ascii="Arial" w:hAnsi="Arial"/>
                <w:sz w:val="18"/>
                <w:lang w:val="en-GB" w:eastAsia="zh-CN"/>
              </w:rPr>
              <w:t xml:space="preserve"> 2.</w:t>
            </w:r>
          </w:p>
        </w:tc>
        <w:tc>
          <w:tcPr>
            <w:tcW w:w="709" w:type="dxa"/>
            <w:tcBorders>
              <w:top w:val="single" w:sz="4" w:space="0" w:color="auto"/>
              <w:left w:val="single" w:sz="6" w:space="0" w:color="auto"/>
              <w:bottom w:val="single" w:sz="4" w:space="0" w:color="auto"/>
              <w:right w:val="single" w:sz="6" w:space="0" w:color="auto"/>
            </w:tcBorders>
          </w:tcPr>
          <w:p w14:paraId="5E074B0E"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58D74807"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55F31C9E"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6</w:t>
            </w:r>
          </w:p>
        </w:tc>
        <w:tc>
          <w:tcPr>
            <w:tcW w:w="850" w:type="dxa"/>
            <w:tcBorders>
              <w:top w:val="single" w:sz="4" w:space="0" w:color="auto"/>
              <w:left w:val="single" w:sz="6" w:space="0" w:color="auto"/>
              <w:bottom w:val="single" w:sz="4" w:space="0" w:color="auto"/>
              <w:right w:val="single" w:sz="4" w:space="0" w:color="auto"/>
            </w:tcBorders>
          </w:tcPr>
          <w:p w14:paraId="6A9DBEB3"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P</w:t>
            </w:r>
          </w:p>
        </w:tc>
      </w:tr>
      <w:tr w:rsidR="00520CD3" w:rsidRPr="00E27D23" w14:paraId="4D340C99" w14:textId="77777777" w:rsidTr="008D405A">
        <w:tc>
          <w:tcPr>
            <w:tcW w:w="534" w:type="dxa"/>
            <w:tcBorders>
              <w:top w:val="single" w:sz="4" w:space="0" w:color="auto"/>
              <w:left w:val="single" w:sz="4" w:space="0" w:color="auto"/>
              <w:bottom w:val="single" w:sz="4" w:space="0" w:color="auto"/>
              <w:right w:val="single" w:sz="6" w:space="0" w:color="auto"/>
            </w:tcBorders>
          </w:tcPr>
          <w:p w14:paraId="4C929A0A"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27</w:t>
            </w:r>
          </w:p>
        </w:tc>
        <w:tc>
          <w:tcPr>
            <w:tcW w:w="3969" w:type="dxa"/>
            <w:tcBorders>
              <w:top w:val="single" w:sz="4" w:space="0" w:color="auto"/>
              <w:left w:val="single" w:sz="6" w:space="0" w:color="auto"/>
              <w:bottom w:val="single" w:sz="4" w:space="0" w:color="auto"/>
              <w:right w:val="single" w:sz="6" w:space="0" w:color="auto"/>
            </w:tcBorders>
          </w:tcPr>
          <w:p w14:paraId="2F2C52D1"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re-adjusts the NR-SS-UE power level according to row "T0" in table 12.2.2.1.3.2-1.</w:t>
            </w:r>
          </w:p>
        </w:tc>
        <w:tc>
          <w:tcPr>
            <w:tcW w:w="709" w:type="dxa"/>
            <w:tcBorders>
              <w:top w:val="single" w:sz="4" w:space="0" w:color="auto"/>
              <w:left w:val="single" w:sz="6" w:space="0" w:color="auto"/>
              <w:bottom w:val="single" w:sz="4" w:space="0" w:color="auto"/>
              <w:right w:val="single" w:sz="6" w:space="0" w:color="auto"/>
            </w:tcBorders>
          </w:tcPr>
          <w:p w14:paraId="5271E5F4"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68FAD29"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0F2F0D7"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030E0DC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7EB9C736" w14:textId="77777777" w:rsidTr="008D405A">
        <w:tc>
          <w:tcPr>
            <w:tcW w:w="534" w:type="dxa"/>
            <w:tcBorders>
              <w:top w:val="single" w:sz="4" w:space="0" w:color="auto"/>
              <w:left w:val="single" w:sz="4" w:space="0" w:color="auto"/>
              <w:bottom w:val="single" w:sz="4" w:space="0" w:color="auto"/>
              <w:right w:val="single" w:sz="6" w:space="0" w:color="auto"/>
            </w:tcBorders>
          </w:tcPr>
          <w:p w14:paraId="60D4257A"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28</w:t>
            </w:r>
          </w:p>
        </w:tc>
        <w:tc>
          <w:tcPr>
            <w:tcW w:w="3969" w:type="dxa"/>
            <w:tcBorders>
              <w:top w:val="single" w:sz="4" w:space="0" w:color="auto"/>
              <w:left w:val="single" w:sz="6" w:space="0" w:color="auto"/>
              <w:bottom w:val="single" w:sz="4" w:space="0" w:color="auto"/>
              <w:right w:val="single" w:sz="6" w:space="0" w:color="auto"/>
            </w:tcBorders>
          </w:tcPr>
          <w:p w14:paraId="45AEAD62"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593E704D"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B6722CC"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EAECA5E"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22966552"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14C8B075" w14:textId="77777777" w:rsidTr="008D405A">
        <w:tc>
          <w:tcPr>
            <w:tcW w:w="534" w:type="dxa"/>
            <w:tcBorders>
              <w:top w:val="single" w:sz="4" w:space="0" w:color="auto"/>
              <w:left w:val="single" w:sz="4" w:space="0" w:color="auto"/>
              <w:bottom w:val="single" w:sz="4" w:space="0" w:color="auto"/>
              <w:right w:val="single" w:sz="6" w:space="0" w:color="auto"/>
            </w:tcBorders>
          </w:tcPr>
          <w:p w14:paraId="381C6D4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29</w:t>
            </w:r>
          </w:p>
        </w:tc>
        <w:tc>
          <w:tcPr>
            <w:tcW w:w="3969" w:type="dxa"/>
            <w:tcBorders>
              <w:top w:val="single" w:sz="4" w:space="0" w:color="auto"/>
              <w:left w:val="single" w:sz="6" w:space="0" w:color="auto"/>
              <w:bottom w:val="single" w:sz="4" w:space="0" w:color="auto"/>
              <w:right w:val="single" w:sz="6" w:space="0" w:color="auto"/>
            </w:tcBorders>
          </w:tcPr>
          <w:p w14:paraId="359A51EE" w14:textId="25B09EC3"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Check: Does the UE transmit S</w:t>
            </w:r>
            <w:r w:rsidR="00E025E5" w:rsidRPr="00E27D23">
              <w:rPr>
                <w:rFonts w:ascii="Arial" w:hAnsi="Arial"/>
                <w:sz w:val="18"/>
                <w:lang w:eastAsia="zh-CN"/>
              </w:rPr>
              <w:t>L-</w:t>
            </w:r>
            <w:r w:rsidRPr="00E27D23">
              <w:rPr>
                <w:rFonts w:ascii="Arial" w:hAnsi="Arial"/>
                <w:sz w:val="18"/>
                <w:lang w:eastAsia="zh-CN"/>
              </w:rPr>
              <w:t>SSBs which satisfy all following conditions?</w:t>
            </w:r>
          </w:p>
          <w:p w14:paraId="7C45F651"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SLSSID = 0;</w:t>
            </w:r>
          </w:p>
          <w:p w14:paraId="23077FFB" w14:textId="03C778C2" w:rsidR="00520CD3" w:rsidRPr="00E27D23" w:rsidRDefault="00E025E5">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 xml:space="preserve">inCoverage </w:t>
            </w:r>
            <w:r w:rsidR="00520CD3" w:rsidRPr="00E27D23">
              <w:rPr>
                <w:rFonts w:ascii="Arial" w:hAnsi="Arial"/>
                <w:sz w:val="18"/>
                <w:lang w:val="en-GB" w:eastAsia="zh-CN"/>
              </w:rPr>
              <w:t>= true in SL-MIB;</w:t>
            </w:r>
          </w:p>
          <w:p w14:paraId="71C59214" w14:textId="77777777" w:rsidR="00520CD3" w:rsidRPr="00E27D23" w:rsidRDefault="00520CD3">
            <w:pPr>
              <w:pStyle w:val="ListParagraph"/>
              <w:keepNext/>
              <w:keepLines/>
              <w:numPr>
                <w:ilvl w:val="0"/>
                <w:numId w:val="27"/>
              </w:numPr>
              <w:spacing w:after="0"/>
              <w:rPr>
                <w:rFonts w:ascii="Arial" w:hAnsi="Arial"/>
                <w:sz w:val="18"/>
                <w:lang w:val="en-GB" w:eastAsia="zh-CN"/>
              </w:rPr>
            </w:pPr>
            <w:r w:rsidRPr="00E27D23">
              <w:rPr>
                <w:rFonts w:ascii="Arial" w:hAnsi="Arial"/>
                <w:sz w:val="18"/>
                <w:lang w:val="en-GB" w:eastAsia="zh-CN"/>
              </w:rPr>
              <w:t>slotIndex and directFrameNumber in SL-MIB are</w:t>
            </w:r>
            <w:r w:rsidRPr="00E27D23">
              <w:rPr>
                <w:lang w:val="en-GB"/>
              </w:rPr>
              <w:t xml:space="preserve"> </w:t>
            </w:r>
            <w:r w:rsidRPr="00E27D23">
              <w:rPr>
                <w:rFonts w:ascii="Arial" w:hAnsi="Arial"/>
                <w:sz w:val="18"/>
                <w:lang w:val="en-GB" w:eastAsia="zh-CN"/>
              </w:rPr>
              <w:t>consistent with the slot index and DFN calculated based on the UTC time obtained from GNSS as specified in TS 38.331 [22] clause 5.8.12;</w:t>
            </w:r>
          </w:p>
          <w:p w14:paraId="4381F78F" w14:textId="77777777" w:rsidR="00520CD3" w:rsidRPr="00E27D23" w:rsidRDefault="00520CD3">
            <w:pPr>
              <w:pStyle w:val="ListParagraph"/>
              <w:keepNext/>
              <w:keepLines/>
              <w:numPr>
                <w:ilvl w:val="0"/>
                <w:numId w:val="27"/>
              </w:numPr>
              <w:spacing w:after="0"/>
              <w:rPr>
                <w:rFonts w:ascii="Arial" w:hAnsi="Arial"/>
                <w:sz w:val="18"/>
                <w:lang w:val="en-GB" w:eastAsia="zh-CN"/>
              </w:rPr>
            </w:pPr>
            <w:r w:rsidRPr="00E27D23">
              <w:rPr>
                <w:rFonts w:ascii="Arial" w:hAnsi="Arial"/>
                <w:sz w:val="18"/>
                <w:lang w:val="en-GB" w:eastAsia="zh-CN"/>
              </w:rPr>
              <w:t>transmitted in slots determined by sl-SSB-TimeAllocation1</w:t>
            </w:r>
            <w:r w:rsidRPr="00E27D23">
              <w:rPr>
                <w:rFonts w:ascii="Arial" w:hAnsi="Arial"/>
                <w:i/>
                <w:sz w:val="18"/>
                <w:lang w:val="en-GB" w:eastAsia="zh-CN"/>
              </w:rPr>
              <w:t xml:space="preserve"> </w:t>
            </w:r>
            <w:r w:rsidRPr="00E27D23">
              <w:rPr>
                <w:rFonts w:ascii="Arial" w:hAnsi="Arial"/>
                <w:sz w:val="18"/>
                <w:lang w:val="en-GB" w:eastAsia="zh-CN"/>
              </w:rPr>
              <w:t>and GNSS timing;</w:t>
            </w:r>
          </w:p>
          <w:p w14:paraId="6C03112C"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eastAsia="Times New Roman" w:hAnsi="Arial"/>
                <w:sz w:val="18"/>
                <w:lang w:val="en-GB" w:eastAsia="zh-CN"/>
              </w:rPr>
              <w:t xml:space="preserve">reserveBits in SL-MIB is </w:t>
            </w:r>
            <w:r w:rsidRPr="00E27D23">
              <w:rPr>
                <w:rFonts w:ascii="Arial" w:hAnsi="Arial"/>
                <w:sz w:val="18"/>
                <w:lang w:val="en-GB" w:eastAsia="zh-CN"/>
              </w:rPr>
              <w:t xml:space="preserve">consistent with </w:t>
            </w:r>
            <w:r w:rsidRPr="00E27D23">
              <w:rPr>
                <w:rFonts w:ascii="Arial" w:eastAsia="Times New Roman" w:hAnsi="Arial"/>
                <w:sz w:val="18"/>
                <w:lang w:val="en-GB" w:eastAsia="zh-CN"/>
              </w:rPr>
              <w:t>reserveBits in pre-configuration.</w:t>
            </w:r>
          </w:p>
        </w:tc>
        <w:tc>
          <w:tcPr>
            <w:tcW w:w="709" w:type="dxa"/>
            <w:tcBorders>
              <w:top w:val="single" w:sz="4" w:space="0" w:color="auto"/>
              <w:left w:val="single" w:sz="6" w:space="0" w:color="auto"/>
              <w:bottom w:val="single" w:sz="4" w:space="0" w:color="auto"/>
              <w:right w:val="single" w:sz="6" w:space="0" w:color="auto"/>
            </w:tcBorders>
          </w:tcPr>
          <w:p w14:paraId="4CB6B839"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18C64AA3"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A2A0039"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7</w:t>
            </w:r>
          </w:p>
        </w:tc>
        <w:tc>
          <w:tcPr>
            <w:tcW w:w="850" w:type="dxa"/>
            <w:tcBorders>
              <w:top w:val="single" w:sz="4" w:space="0" w:color="auto"/>
              <w:left w:val="single" w:sz="6" w:space="0" w:color="auto"/>
              <w:bottom w:val="single" w:sz="4" w:space="0" w:color="auto"/>
              <w:right w:val="single" w:sz="4" w:space="0" w:color="auto"/>
            </w:tcBorders>
          </w:tcPr>
          <w:p w14:paraId="0857363E"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P</w:t>
            </w:r>
          </w:p>
        </w:tc>
      </w:tr>
      <w:tr w:rsidR="00520CD3" w:rsidRPr="00E27D23" w14:paraId="0F821028" w14:textId="77777777" w:rsidTr="008D405A">
        <w:tc>
          <w:tcPr>
            <w:tcW w:w="534" w:type="dxa"/>
            <w:tcBorders>
              <w:top w:val="single" w:sz="4" w:space="0" w:color="auto"/>
              <w:left w:val="single" w:sz="4" w:space="0" w:color="auto"/>
              <w:bottom w:val="single" w:sz="4" w:space="0" w:color="auto"/>
              <w:right w:val="single" w:sz="6" w:space="0" w:color="auto"/>
            </w:tcBorders>
          </w:tcPr>
          <w:p w14:paraId="72263A5D"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30</w:t>
            </w:r>
          </w:p>
        </w:tc>
        <w:tc>
          <w:tcPr>
            <w:tcW w:w="3969" w:type="dxa"/>
            <w:tcBorders>
              <w:top w:val="single" w:sz="4" w:space="0" w:color="auto"/>
              <w:left w:val="single" w:sz="6" w:space="0" w:color="auto"/>
              <w:bottom w:val="single" w:sz="4" w:space="0" w:color="auto"/>
              <w:right w:val="single" w:sz="6" w:space="0" w:color="auto"/>
            </w:tcBorders>
          </w:tcPr>
          <w:p w14:paraId="3F99F506"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powers off GNSS simulator.</w:t>
            </w:r>
          </w:p>
        </w:tc>
        <w:tc>
          <w:tcPr>
            <w:tcW w:w="709" w:type="dxa"/>
            <w:tcBorders>
              <w:top w:val="single" w:sz="4" w:space="0" w:color="auto"/>
              <w:left w:val="single" w:sz="6" w:space="0" w:color="auto"/>
              <w:bottom w:val="single" w:sz="4" w:space="0" w:color="auto"/>
              <w:right w:val="single" w:sz="6" w:space="0" w:color="auto"/>
            </w:tcBorders>
          </w:tcPr>
          <w:p w14:paraId="1059CF1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606B162C"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73E8E40"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05E3CED2"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4FE77FCB" w14:textId="77777777" w:rsidTr="008D405A">
        <w:tc>
          <w:tcPr>
            <w:tcW w:w="534" w:type="dxa"/>
            <w:tcBorders>
              <w:top w:val="single" w:sz="4" w:space="0" w:color="auto"/>
              <w:left w:val="single" w:sz="4" w:space="0" w:color="auto"/>
              <w:bottom w:val="single" w:sz="4" w:space="0" w:color="auto"/>
              <w:right w:val="single" w:sz="6" w:space="0" w:color="auto"/>
            </w:tcBorders>
          </w:tcPr>
          <w:p w14:paraId="0BB2750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31</w:t>
            </w:r>
          </w:p>
        </w:tc>
        <w:tc>
          <w:tcPr>
            <w:tcW w:w="3969" w:type="dxa"/>
            <w:tcBorders>
              <w:top w:val="single" w:sz="4" w:space="0" w:color="auto"/>
              <w:left w:val="single" w:sz="6" w:space="0" w:color="auto"/>
              <w:bottom w:val="single" w:sz="4" w:space="0" w:color="auto"/>
              <w:right w:val="single" w:sz="6" w:space="0" w:color="auto"/>
            </w:tcBorders>
          </w:tcPr>
          <w:p w14:paraId="58410EC5"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re-adjusts the NR-SS-UE power level according to row "T1" in table 12.2.2.1.3.2-1.</w:t>
            </w:r>
          </w:p>
        </w:tc>
        <w:tc>
          <w:tcPr>
            <w:tcW w:w="709" w:type="dxa"/>
            <w:tcBorders>
              <w:top w:val="single" w:sz="4" w:space="0" w:color="auto"/>
              <w:left w:val="single" w:sz="6" w:space="0" w:color="auto"/>
              <w:bottom w:val="single" w:sz="4" w:space="0" w:color="auto"/>
              <w:right w:val="single" w:sz="6" w:space="0" w:color="auto"/>
            </w:tcBorders>
          </w:tcPr>
          <w:p w14:paraId="52E08B5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0B4F2290"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75EDB57E"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3B58920B"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48E3D9A2" w14:textId="77777777" w:rsidTr="008D405A">
        <w:tc>
          <w:tcPr>
            <w:tcW w:w="534" w:type="dxa"/>
            <w:tcBorders>
              <w:top w:val="single" w:sz="4" w:space="0" w:color="auto"/>
              <w:left w:val="single" w:sz="4" w:space="0" w:color="auto"/>
              <w:bottom w:val="single" w:sz="4" w:space="0" w:color="auto"/>
              <w:right w:val="single" w:sz="6" w:space="0" w:color="auto"/>
            </w:tcBorders>
          </w:tcPr>
          <w:p w14:paraId="7F1E79BD"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32</w:t>
            </w:r>
          </w:p>
        </w:tc>
        <w:tc>
          <w:tcPr>
            <w:tcW w:w="3969" w:type="dxa"/>
            <w:tcBorders>
              <w:top w:val="single" w:sz="4" w:space="0" w:color="auto"/>
              <w:left w:val="single" w:sz="6" w:space="0" w:color="auto"/>
              <w:bottom w:val="single" w:sz="4" w:space="0" w:color="auto"/>
              <w:right w:val="single" w:sz="6" w:space="0" w:color="auto"/>
            </w:tcBorders>
          </w:tcPr>
          <w:p w14:paraId="4F31568C"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32D221A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26314D6"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6E231C8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540B19A6"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2825DA92" w14:textId="77777777" w:rsidTr="008D405A">
        <w:tc>
          <w:tcPr>
            <w:tcW w:w="534" w:type="dxa"/>
            <w:tcBorders>
              <w:top w:val="single" w:sz="4" w:space="0" w:color="auto"/>
              <w:left w:val="single" w:sz="4" w:space="0" w:color="auto"/>
              <w:bottom w:val="single" w:sz="4" w:space="0" w:color="auto"/>
              <w:right w:val="single" w:sz="6" w:space="0" w:color="auto"/>
            </w:tcBorders>
          </w:tcPr>
          <w:p w14:paraId="6820FE01"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33</w:t>
            </w:r>
          </w:p>
        </w:tc>
        <w:tc>
          <w:tcPr>
            <w:tcW w:w="3969" w:type="dxa"/>
            <w:tcBorders>
              <w:top w:val="single" w:sz="4" w:space="0" w:color="auto"/>
              <w:left w:val="single" w:sz="6" w:space="0" w:color="auto"/>
              <w:bottom w:val="single" w:sz="4" w:space="0" w:color="auto"/>
              <w:right w:val="single" w:sz="6" w:space="0" w:color="auto"/>
            </w:tcBorders>
          </w:tcPr>
          <w:p w14:paraId="54BD6A9E" w14:textId="16705CC2"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Check: Does the UE transmit S</w:t>
            </w:r>
            <w:r w:rsidR="00E025E5" w:rsidRPr="00E27D23">
              <w:rPr>
                <w:rFonts w:ascii="Arial" w:hAnsi="Arial"/>
                <w:sz w:val="18"/>
                <w:lang w:eastAsia="zh-CN"/>
              </w:rPr>
              <w:t>L-</w:t>
            </w:r>
            <w:r w:rsidRPr="00E27D23">
              <w:rPr>
                <w:rFonts w:ascii="Arial" w:hAnsi="Arial"/>
                <w:sz w:val="18"/>
                <w:lang w:eastAsia="zh-CN"/>
              </w:rPr>
              <w:t>SSBs which satisfy all following conditions?</w:t>
            </w:r>
          </w:p>
          <w:p w14:paraId="01B00BB7"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SLSSID = 0;</w:t>
            </w:r>
          </w:p>
          <w:p w14:paraId="59BE1690" w14:textId="6FA32D61" w:rsidR="00520CD3" w:rsidRPr="00E27D23" w:rsidRDefault="00E025E5">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 xml:space="preserve">inCoverage </w:t>
            </w:r>
            <w:r w:rsidR="00520CD3" w:rsidRPr="00E27D23">
              <w:rPr>
                <w:rFonts w:ascii="Arial" w:hAnsi="Arial"/>
                <w:sz w:val="18"/>
                <w:lang w:val="en-GB" w:eastAsia="zh-CN"/>
              </w:rPr>
              <w:t>= false in SL-MIB;</w:t>
            </w:r>
          </w:p>
          <w:p w14:paraId="6C747D29" w14:textId="6210D733" w:rsidR="00520CD3" w:rsidRPr="00E27D23" w:rsidRDefault="00520CD3">
            <w:pPr>
              <w:pStyle w:val="ListParagraph"/>
              <w:keepNext/>
              <w:keepLines/>
              <w:numPr>
                <w:ilvl w:val="0"/>
                <w:numId w:val="27"/>
              </w:numPr>
              <w:spacing w:after="0"/>
              <w:rPr>
                <w:rFonts w:ascii="Arial" w:hAnsi="Arial"/>
                <w:sz w:val="18"/>
                <w:lang w:val="en-GB" w:eastAsia="zh-CN"/>
              </w:rPr>
            </w:pPr>
            <w:r w:rsidRPr="00E27D23">
              <w:rPr>
                <w:rFonts w:ascii="Arial" w:hAnsi="Arial"/>
                <w:sz w:val="18"/>
                <w:lang w:val="en-GB" w:eastAsia="zh-CN"/>
              </w:rPr>
              <w:t>slotIndex and directFrameNumber in SL-MIB are</w:t>
            </w:r>
            <w:r w:rsidRPr="00E27D23">
              <w:rPr>
                <w:lang w:val="en-GB"/>
              </w:rPr>
              <w:t xml:space="preserve"> </w:t>
            </w:r>
            <w:r w:rsidRPr="00E27D23">
              <w:rPr>
                <w:rFonts w:ascii="Arial" w:hAnsi="Arial"/>
                <w:sz w:val="18"/>
                <w:lang w:val="en-GB" w:eastAsia="zh-CN"/>
              </w:rPr>
              <w:t xml:space="preserve">consistent with the slot index and DFN of </w:t>
            </w:r>
            <w:r w:rsidR="00E025E5" w:rsidRPr="00E27D23">
              <w:rPr>
                <w:rFonts w:ascii="Arial" w:hAnsi="Arial"/>
                <w:sz w:val="18"/>
                <w:lang w:val="en-GB" w:eastAsia="zh-CN"/>
              </w:rPr>
              <w:t>NR-SS-UE</w:t>
            </w:r>
            <w:r w:rsidRPr="00E27D23">
              <w:rPr>
                <w:rFonts w:ascii="Arial" w:hAnsi="Arial"/>
                <w:sz w:val="18"/>
                <w:lang w:val="en-GB" w:eastAsia="zh-CN"/>
              </w:rPr>
              <w:t xml:space="preserve"> 3;</w:t>
            </w:r>
          </w:p>
          <w:p w14:paraId="4BF27F7C" w14:textId="3B1CAE32" w:rsidR="00520CD3" w:rsidRPr="00E27D23" w:rsidRDefault="00520CD3">
            <w:pPr>
              <w:pStyle w:val="ListParagraph"/>
              <w:keepNext/>
              <w:keepLines/>
              <w:numPr>
                <w:ilvl w:val="0"/>
                <w:numId w:val="27"/>
              </w:numPr>
              <w:spacing w:after="0"/>
              <w:rPr>
                <w:rFonts w:ascii="Arial" w:hAnsi="Arial"/>
                <w:sz w:val="18"/>
                <w:lang w:val="en-GB" w:eastAsia="zh-CN"/>
              </w:rPr>
            </w:pPr>
            <w:r w:rsidRPr="00E27D23">
              <w:rPr>
                <w:rFonts w:ascii="Arial" w:hAnsi="Arial"/>
                <w:sz w:val="18"/>
                <w:lang w:val="en-GB" w:eastAsia="zh-CN"/>
              </w:rPr>
              <w:t>transmitted in slots determined by sl-SSB-TimeAllocation2</w:t>
            </w:r>
            <w:r w:rsidRPr="00E27D23">
              <w:rPr>
                <w:rFonts w:ascii="Arial" w:hAnsi="Arial"/>
                <w:i/>
                <w:sz w:val="18"/>
                <w:lang w:val="en-GB" w:eastAsia="zh-CN"/>
              </w:rPr>
              <w:t xml:space="preserve"> </w:t>
            </w:r>
            <w:r w:rsidRPr="00E27D23">
              <w:rPr>
                <w:rFonts w:ascii="Arial" w:hAnsi="Arial"/>
                <w:sz w:val="18"/>
                <w:lang w:val="en-GB" w:eastAsia="zh-CN"/>
              </w:rPr>
              <w:t xml:space="preserve">and </w:t>
            </w:r>
            <w:r w:rsidR="00E025E5" w:rsidRPr="00E27D23">
              <w:rPr>
                <w:rFonts w:ascii="Arial" w:hAnsi="Arial"/>
                <w:sz w:val="18"/>
                <w:lang w:val="en-GB" w:eastAsia="zh-CN"/>
              </w:rPr>
              <w:t>NR-SS-UE</w:t>
            </w:r>
            <w:r w:rsidRPr="00E27D23">
              <w:rPr>
                <w:rFonts w:ascii="Arial" w:hAnsi="Arial"/>
                <w:sz w:val="18"/>
                <w:lang w:val="en-GB" w:eastAsia="zh-CN"/>
              </w:rPr>
              <w:t xml:space="preserve"> 3 timing;</w:t>
            </w:r>
          </w:p>
          <w:p w14:paraId="31119FF9" w14:textId="565398DE" w:rsidR="00520CD3" w:rsidRPr="00E27D23" w:rsidRDefault="00520CD3">
            <w:pPr>
              <w:pStyle w:val="ListParagraph"/>
              <w:keepNext/>
              <w:keepLines/>
              <w:numPr>
                <w:ilvl w:val="0"/>
                <w:numId w:val="27"/>
              </w:numPr>
              <w:spacing w:after="0"/>
              <w:rPr>
                <w:rFonts w:ascii="Arial" w:hAnsi="Arial"/>
                <w:sz w:val="18"/>
                <w:lang w:val="en-GB" w:eastAsia="zh-CN"/>
              </w:rPr>
            </w:pPr>
            <w:r w:rsidRPr="00E27D23">
              <w:rPr>
                <w:rFonts w:ascii="Arial" w:eastAsia="Times New Roman" w:hAnsi="Arial"/>
                <w:sz w:val="18"/>
                <w:lang w:val="en-GB" w:eastAsia="zh-CN"/>
              </w:rPr>
              <w:t xml:space="preserve">reserveBits in SL-MIB is </w:t>
            </w:r>
            <w:r w:rsidRPr="00E27D23">
              <w:rPr>
                <w:rFonts w:ascii="Arial" w:hAnsi="Arial"/>
                <w:sz w:val="18"/>
                <w:lang w:val="en-GB" w:eastAsia="zh-CN"/>
              </w:rPr>
              <w:t xml:space="preserve">consistent with </w:t>
            </w:r>
            <w:r w:rsidRPr="00E27D23">
              <w:rPr>
                <w:rFonts w:ascii="Arial" w:eastAsia="Times New Roman" w:hAnsi="Arial"/>
                <w:sz w:val="18"/>
                <w:lang w:val="en-GB" w:eastAsia="zh-CN"/>
              </w:rPr>
              <w:t xml:space="preserve">reserveBits in SL-MIB of </w:t>
            </w:r>
            <w:r w:rsidR="00E025E5" w:rsidRPr="00E27D23">
              <w:rPr>
                <w:rFonts w:ascii="Arial" w:eastAsia="Times New Roman" w:hAnsi="Arial"/>
                <w:sz w:val="18"/>
                <w:lang w:val="en-GB" w:eastAsia="zh-CN"/>
              </w:rPr>
              <w:t>NR-SS-UE</w:t>
            </w:r>
            <w:r w:rsidRPr="00E27D23">
              <w:rPr>
                <w:rFonts w:ascii="Arial" w:hAnsi="Arial"/>
                <w:sz w:val="18"/>
                <w:lang w:val="en-GB" w:eastAsia="zh-CN"/>
              </w:rPr>
              <w:t xml:space="preserve"> 3</w:t>
            </w:r>
            <w:r w:rsidRPr="00E27D23">
              <w:rPr>
                <w:rFonts w:ascii="Arial" w:eastAsia="Times New Roman" w:hAnsi="Arial"/>
                <w:sz w:val="18"/>
                <w:lang w:val="en-GB" w:eastAsia="zh-CN"/>
              </w:rPr>
              <w:t>.</w:t>
            </w:r>
          </w:p>
        </w:tc>
        <w:tc>
          <w:tcPr>
            <w:tcW w:w="709" w:type="dxa"/>
            <w:tcBorders>
              <w:top w:val="single" w:sz="4" w:space="0" w:color="auto"/>
              <w:left w:val="single" w:sz="6" w:space="0" w:color="auto"/>
              <w:bottom w:val="single" w:sz="4" w:space="0" w:color="auto"/>
              <w:right w:val="single" w:sz="6" w:space="0" w:color="auto"/>
            </w:tcBorders>
          </w:tcPr>
          <w:p w14:paraId="0C32EAD4"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1867728D"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53A25327"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8</w:t>
            </w:r>
          </w:p>
        </w:tc>
        <w:tc>
          <w:tcPr>
            <w:tcW w:w="850" w:type="dxa"/>
            <w:tcBorders>
              <w:top w:val="single" w:sz="4" w:space="0" w:color="auto"/>
              <w:left w:val="single" w:sz="6" w:space="0" w:color="auto"/>
              <w:bottom w:val="single" w:sz="4" w:space="0" w:color="auto"/>
              <w:right w:val="single" w:sz="4" w:space="0" w:color="auto"/>
            </w:tcBorders>
          </w:tcPr>
          <w:p w14:paraId="155CE765"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P</w:t>
            </w:r>
          </w:p>
        </w:tc>
      </w:tr>
      <w:tr w:rsidR="00520CD3" w:rsidRPr="00E27D23" w14:paraId="29E747DE" w14:textId="77777777" w:rsidTr="008D405A">
        <w:tc>
          <w:tcPr>
            <w:tcW w:w="534" w:type="dxa"/>
            <w:tcBorders>
              <w:top w:val="single" w:sz="4" w:space="0" w:color="auto"/>
              <w:left w:val="single" w:sz="4" w:space="0" w:color="auto"/>
              <w:bottom w:val="single" w:sz="4" w:space="0" w:color="auto"/>
              <w:right w:val="single" w:sz="6" w:space="0" w:color="auto"/>
            </w:tcBorders>
          </w:tcPr>
          <w:p w14:paraId="4F3ED473"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34</w:t>
            </w:r>
          </w:p>
        </w:tc>
        <w:tc>
          <w:tcPr>
            <w:tcW w:w="3969" w:type="dxa"/>
            <w:tcBorders>
              <w:top w:val="single" w:sz="4" w:space="0" w:color="auto"/>
              <w:left w:val="single" w:sz="6" w:space="0" w:color="auto"/>
              <w:bottom w:val="single" w:sz="4" w:space="0" w:color="auto"/>
              <w:right w:val="single" w:sz="6" w:space="0" w:color="auto"/>
            </w:tcBorders>
          </w:tcPr>
          <w:p w14:paraId="38692F92"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re-adjusts the NR-SS-UE power level according to row "T6" in table 12.2.2.1.3.2-1.</w:t>
            </w:r>
          </w:p>
        </w:tc>
        <w:tc>
          <w:tcPr>
            <w:tcW w:w="709" w:type="dxa"/>
            <w:tcBorders>
              <w:top w:val="single" w:sz="4" w:space="0" w:color="auto"/>
              <w:left w:val="single" w:sz="6" w:space="0" w:color="auto"/>
              <w:bottom w:val="single" w:sz="4" w:space="0" w:color="auto"/>
              <w:right w:val="single" w:sz="6" w:space="0" w:color="auto"/>
            </w:tcBorders>
          </w:tcPr>
          <w:p w14:paraId="3652CE2E"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21BC81E5"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57CFF718"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604749CE"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1536F570" w14:textId="77777777" w:rsidTr="008D405A">
        <w:tc>
          <w:tcPr>
            <w:tcW w:w="534" w:type="dxa"/>
            <w:tcBorders>
              <w:top w:val="single" w:sz="4" w:space="0" w:color="auto"/>
              <w:left w:val="single" w:sz="4" w:space="0" w:color="auto"/>
              <w:bottom w:val="single" w:sz="4" w:space="0" w:color="auto"/>
              <w:right w:val="single" w:sz="6" w:space="0" w:color="auto"/>
            </w:tcBorders>
          </w:tcPr>
          <w:p w14:paraId="28BCD5E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35</w:t>
            </w:r>
          </w:p>
        </w:tc>
        <w:tc>
          <w:tcPr>
            <w:tcW w:w="3969" w:type="dxa"/>
            <w:tcBorders>
              <w:top w:val="single" w:sz="4" w:space="0" w:color="auto"/>
              <w:left w:val="single" w:sz="6" w:space="0" w:color="auto"/>
              <w:bottom w:val="single" w:sz="4" w:space="0" w:color="auto"/>
              <w:right w:val="single" w:sz="6" w:space="0" w:color="auto"/>
            </w:tcBorders>
          </w:tcPr>
          <w:p w14:paraId="6F67F3D5"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0202338F"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2980AE1F"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8A4A571"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6F6BCA26"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75E4D58A" w14:textId="77777777" w:rsidTr="008D405A">
        <w:tc>
          <w:tcPr>
            <w:tcW w:w="534" w:type="dxa"/>
            <w:tcBorders>
              <w:top w:val="single" w:sz="4" w:space="0" w:color="auto"/>
              <w:left w:val="single" w:sz="4" w:space="0" w:color="auto"/>
              <w:bottom w:val="single" w:sz="4" w:space="0" w:color="auto"/>
              <w:right w:val="single" w:sz="6" w:space="0" w:color="auto"/>
            </w:tcBorders>
          </w:tcPr>
          <w:p w14:paraId="7872973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36</w:t>
            </w:r>
          </w:p>
        </w:tc>
        <w:tc>
          <w:tcPr>
            <w:tcW w:w="3969" w:type="dxa"/>
            <w:tcBorders>
              <w:top w:val="single" w:sz="4" w:space="0" w:color="auto"/>
              <w:left w:val="single" w:sz="6" w:space="0" w:color="auto"/>
              <w:bottom w:val="single" w:sz="4" w:space="0" w:color="auto"/>
              <w:right w:val="single" w:sz="6" w:space="0" w:color="auto"/>
            </w:tcBorders>
          </w:tcPr>
          <w:p w14:paraId="5F20D8EC" w14:textId="601C5B48"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Check: Does the UE transmit S</w:t>
            </w:r>
            <w:r w:rsidR="00E025E5" w:rsidRPr="00E27D23">
              <w:rPr>
                <w:rFonts w:ascii="Arial" w:hAnsi="Arial"/>
                <w:sz w:val="18"/>
                <w:lang w:eastAsia="zh-CN"/>
              </w:rPr>
              <w:t>L-</w:t>
            </w:r>
            <w:r w:rsidRPr="00E27D23">
              <w:rPr>
                <w:rFonts w:ascii="Arial" w:hAnsi="Arial"/>
                <w:sz w:val="18"/>
                <w:lang w:eastAsia="zh-CN"/>
              </w:rPr>
              <w:t>SSBs which satisfy all following conditions?</w:t>
            </w:r>
          </w:p>
          <w:p w14:paraId="0A2EC6F4"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SLSSID = 336;</w:t>
            </w:r>
          </w:p>
          <w:p w14:paraId="3F9343BA" w14:textId="3AE6C2CE" w:rsidR="00520CD3" w:rsidRPr="00E27D23" w:rsidRDefault="00E025E5">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 xml:space="preserve">inCoverage </w:t>
            </w:r>
            <w:r w:rsidR="00520CD3" w:rsidRPr="00E27D23">
              <w:rPr>
                <w:rFonts w:ascii="Arial" w:hAnsi="Arial"/>
                <w:sz w:val="18"/>
                <w:lang w:val="en-GB" w:eastAsia="zh-CN"/>
              </w:rPr>
              <w:t>= false in SL-MIB;</w:t>
            </w:r>
          </w:p>
          <w:p w14:paraId="0F99FC2F" w14:textId="41CC3705" w:rsidR="00520CD3" w:rsidRPr="00E27D23" w:rsidRDefault="00520CD3">
            <w:pPr>
              <w:pStyle w:val="ListParagraph"/>
              <w:keepNext/>
              <w:keepLines/>
              <w:numPr>
                <w:ilvl w:val="0"/>
                <w:numId w:val="27"/>
              </w:numPr>
              <w:spacing w:after="0"/>
              <w:rPr>
                <w:rFonts w:ascii="Arial" w:hAnsi="Arial"/>
                <w:sz w:val="18"/>
                <w:lang w:val="en-GB" w:eastAsia="zh-CN"/>
              </w:rPr>
            </w:pPr>
            <w:r w:rsidRPr="00E27D23">
              <w:rPr>
                <w:rFonts w:ascii="Arial" w:hAnsi="Arial"/>
                <w:sz w:val="18"/>
                <w:lang w:val="en-GB" w:eastAsia="zh-CN"/>
              </w:rPr>
              <w:t>slotIndex and directFrameNumber in SL-MIB are</w:t>
            </w:r>
            <w:r w:rsidRPr="00E27D23">
              <w:rPr>
                <w:lang w:val="en-GB"/>
              </w:rPr>
              <w:t xml:space="preserve"> </w:t>
            </w:r>
            <w:r w:rsidRPr="00E27D23">
              <w:rPr>
                <w:rFonts w:ascii="Arial" w:hAnsi="Arial"/>
                <w:sz w:val="18"/>
                <w:lang w:val="en-GB" w:eastAsia="zh-CN"/>
              </w:rPr>
              <w:t xml:space="preserve">consistent with the slot index and DFN of </w:t>
            </w:r>
            <w:r w:rsidR="00E025E5" w:rsidRPr="00E27D23">
              <w:rPr>
                <w:rFonts w:ascii="Arial" w:hAnsi="Arial"/>
                <w:sz w:val="18"/>
                <w:lang w:val="en-GB" w:eastAsia="zh-CN"/>
              </w:rPr>
              <w:t>NR-SS-UE</w:t>
            </w:r>
            <w:r w:rsidRPr="00E27D23">
              <w:rPr>
                <w:rFonts w:ascii="Arial" w:hAnsi="Arial"/>
                <w:sz w:val="18"/>
                <w:lang w:val="en-GB" w:eastAsia="zh-CN"/>
              </w:rPr>
              <w:t xml:space="preserve"> 4;</w:t>
            </w:r>
          </w:p>
          <w:p w14:paraId="216C40BD" w14:textId="5267A105" w:rsidR="00520CD3" w:rsidRPr="00E27D23" w:rsidRDefault="00520CD3">
            <w:pPr>
              <w:pStyle w:val="ListParagraph"/>
              <w:keepNext/>
              <w:keepLines/>
              <w:numPr>
                <w:ilvl w:val="0"/>
                <w:numId w:val="27"/>
              </w:numPr>
              <w:spacing w:after="0"/>
              <w:rPr>
                <w:rFonts w:ascii="Arial" w:hAnsi="Arial"/>
                <w:sz w:val="18"/>
                <w:lang w:val="en-GB" w:eastAsia="zh-CN"/>
              </w:rPr>
            </w:pPr>
            <w:r w:rsidRPr="00E27D23">
              <w:rPr>
                <w:rFonts w:ascii="Arial" w:hAnsi="Arial"/>
                <w:sz w:val="18"/>
                <w:lang w:val="en-GB" w:eastAsia="zh-CN"/>
              </w:rPr>
              <w:t>transmitted in slots determined by sl-SSB-TimeAllocation1</w:t>
            </w:r>
            <w:r w:rsidRPr="00E27D23">
              <w:rPr>
                <w:rFonts w:ascii="Arial" w:hAnsi="Arial"/>
                <w:i/>
                <w:sz w:val="18"/>
                <w:lang w:val="en-GB" w:eastAsia="zh-CN"/>
              </w:rPr>
              <w:t xml:space="preserve"> </w:t>
            </w:r>
            <w:r w:rsidRPr="00E27D23">
              <w:rPr>
                <w:rFonts w:ascii="Arial" w:hAnsi="Arial"/>
                <w:sz w:val="18"/>
                <w:lang w:val="en-GB" w:eastAsia="zh-CN"/>
              </w:rPr>
              <w:t xml:space="preserve">and </w:t>
            </w:r>
            <w:r w:rsidR="00E025E5" w:rsidRPr="00E27D23">
              <w:rPr>
                <w:rFonts w:ascii="Arial" w:hAnsi="Arial"/>
                <w:sz w:val="18"/>
                <w:lang w:val="en-GB" w:eastAsia="zh-CN"/>
              </w:rPr>
              <w:t>NR-SS-UE</w:t>
            </w:r>
            <w:r w:rsidRPr="00E27D23">
              <w:rPr>
                <w:rFonts w:ascii="Arial" w:hAnsi="Arial"/>
                <w:sz w:val="18"/>
                <w:lang w:val="en-GB" w:eastAsia="zh-CN"/>
              </w:rPr>
              <w:t xml:space="preserve"> 4 timing;</w:t>
            </w:r>
          </w:p>
          <w:p w14:paraId="50FC45D6" w14:textId="6C990D5D" w:rsidR="00520CD3" w:rsidRPr="00E27D23" w:rsidRDefault="00520CD3">
            <w:pPr>
              <w:pStyle w:val="ListParagraph"/>
              <w:keepNext/>
              <w:keepLines/>
              <w:numPr>
                <w:ilvl w:val="0"/>
                <w:numId w:val="27"/>
              </w:numPr>
              <w:spacing w:after="0"/>
              <w:rPr>
                <w:rFonts w:ascii="Arial" w:hAnsi="Arial"/>
                <w:sz w:val="18"/>
                <w:lang w:val="en-GB" w:eastAsia="zh-CN"/>
              </w:rPr>
            </w:pPr>
            <w:r w:rsidRPr="00E27D23">
              <w:rPr>
                <w:rFonts w:ascii="Arial" w:eastAsia="Times New Roman" w:hAnsi="Arial"/>
                <w:sz w:val="18"/>
                <w:lang w:val="en-GB" w:eastAsia="zh-CN"/>
              </w:rPr>
              <w:t xml:space="preserve">reserveBits in SL-MIB is </w:t>
            </w:r>
            <w:r w:rsidRPr="00E27D23">
              <w:rPr>
                <w:rFonts w:ascii="Arial" w:hAnsi="Arial"/>
                <w:sz w:val="18"/>
                <w:lang w:val="en-GB" w:eastAsia="zh-CN"/>
              </w:rPr>
              <w:t xml:space="preserve">consistent with </w:t>
            </w:r>
            <w:r w:rsidRPr="00E27D23">
              <w:rPr>
                <w:rFonts w:ascii="Arial" w:eastAsia="Times New Roman" w:hAnsi="Arial"/>
                <w:sz w:val="18"/>
                <w:lang w:val="en-GB" w:eastAsia="zh-CN"/>
              </w:rPr>
              <w:t xml:space="preserve">reserveBits in SL-MIB of </w:t>
            </w:r>
            <w:r w:rsidR="00E025E5" w:rsidRPr="00E27D23">
              <w:rPr>
                <w:rFonts w:ascii="Arial" w:eastAsia="Times New Roman" w:hAnsi="Arial"/>
                <w:sz w:val="18"/>
                <w:lang w:val="en-GB" w:eastAsia="zh-CN"/>
              </w:rPr>
              <w:t>NR-SS-UE</w:t>
            </w:r>
            <w:r w:rsidRPr="00E27D23">
              <w:rPr>
                <w:rFonts w:ascii="Arial" w:hAnsi="Arial"/>
                <w:sz w:val="18"/>
                <w:lang w:val="en-GB" w:eastAsia="zh-CN"/>
              </w:rPr>
              <w:t xml:space="preserve"> 4</w:t>
            </w:r>
            <w:r w:rsidRPr="00E27D23">
              <w:rPr>
                <w:rFonts w:ascii="Arial" w:eastAsia="Times New Roman" w:hAnsi="Arial"/>
                <w:sz w:val="18"/>
                <w:lang w:val="en-GB" w:eastAsia="zh-CN"/>
              </w:rPr>
              <w:t>.</w:t>
            </w:r>
          </w:p>
        </w:tc>
        <w:tc>
          <w:tcPr>
            <w:tcW w:w="709" w:type="dxa"/>
            <w:tcBorders>
              <w:top w:val="single" w:sz="4" w:space="0" w:color="auto"/>
              <w:left w:val="single" w:sz="6" w:space="0" w:color="auto"/>
              <w:bottom w:val="single" w:sz="4" w:space="0" w:color="auto"/>
              <w:right w:val="single" w:sz="6" w:space="0" w:color="auto"/>
            </w:tcBorders>
          </w:tcPr>
          <w:p w14:paraId="790FFEE7"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5B2CDCA"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678DB18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9</w:t>
            </w:r>
          </w:p>
        </w:tc>
        <w:tc>
          <w:tcPr>
            <w:tcW w:w="850" w:type="dxa"/>
            <w:tcBorders>
              <w:top w:val="single" w:sz="4" w:space="0" w:color="auto"/>
              <w:left w:val="single" w:sz="6" w:space="0" w:color="auto"/>
              <w:bottom w:val="single" w:sz="4" w:space="0" w:color="auto"/>
              <w:right w:val="single" w:sz="4" w:space="0" w:color="auto"/>
            </w:tcBorders>
          </w:tcPr>
          <w:p w14:paraId="41E128BE"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P</w:t>
            </w:r>
          </w:p>
        </w:tc>
      </w:tr>
      <w:tr w:rsidR="00520CD3" w:rsidRPr="00E27D23" w14:paraId="6FCDA1E6" w14:textId="77777777" w:rsidTr="008D405A">
        <w:tc>
          <w:tcPr>
            <w:tcW w:w="534" w:type="dxa"/>
            <w:tcBorders>
              <w:top w:val="single" w:sz="4" w:space="0" w:color="auto"/>
              <w:left w:val="single" w:sz="4" w:space="0" w:color="auto"/>
              <w:bottom w:val="single" w:sz="4" w:space="0" w:color="auto"/>
              <w:right w:val="single" w:sz="6" w:space="0" w:color="auto"/>
            </w:tcBorders>
          </w:tcPr>
          <w:p w14:paraId="66E10B23"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37</w:t>
            </w:r>
          </w:p>
        </w:tc>
        <w:tc>
          <w:tcPr>
            <w:tcW w:w="3969" w:type="dxa"/>
            <w:tcBorders>
              <w:top w:val="single" w:sz="4" w:space="0" w:color="auto"/>
              <w:left w:val="single" w:sz="6" w:space="0" w:color="auto"/>
              <w:bottom w:val="single" w:sz="4" w:space="0" w:color="auto"/>
              <w:right w:val="single" w:sz="6" w:space="0" w:color="auto"/>
            </w:tcBorders>
          </w:tcPr>
          <w:p w14:paraId="62752F3B"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re-adjusts the NR-SS-UE power level according to row "T7" in table 12.2.2.1.3.2-1.</w:t>
            </w:r>
          </w:p>
        </w:tc>
        <w:tc>
          <w:tcPr>
            <w:tcW w:w="709" w:type="dxa"/>
            <w:tcBorders>
              <w:top w:val="single" w:sz="4" w:space="0" w:color="auto"/>
              <w:left w:val="single" w:sz="6" w:space="0" w:color="auto"/>
              <w:bottom w:val="single" w:sz="4" w:space="0" w:color="auto"/>
              <w:right w:val="single" w:sz="6" w:space="0" w:color="auto"/>
            </w:tcBorders>
          </w:tcPr>
          <w:p w14:paraId="44A1CB64"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0E0496D2"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611AA172"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55B0843B"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6B743383" w14:textId="77777777" w:rsidTr="008D405A">
        <w:tc>
          <w:tcPr>
            <w:tcW w:w="534" w:type="dxa"/>
            <w:tcBorders>
              <w:top w:val="single" w:sz="4" w:space="0" w:color="auto"/>
              <w:left w:val="single" w:sz="4" w:space="0" w:color="auto"/>
              <w:bottom w:val="single" w:sz="4" w:space="0" w:color="auto"/>
              <w:right w:val="single" w:sz="6" w:space="0" w:color="auto"/>
            </w:tcBorders>
          </w:tcPr>
          <w:p w14:paraId="3EC8E5E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38</w:t>
            </w:r>
          </w:p>
        </w:tc>
        <w:tc>
          <w:tcPr>
            <w:tcW w:w="3969" w:type="dxa"/>
            <w:tcBorders>
              <w:top w:val="single" w:sz="4" w:space="0" w:color="auto"/>
              <w:left w:val="single" w:sz="6" w:space="0" w:color="auto"/>
              <w:bottom w:val="single" w:sz="4" w:space="0" w:color="auto"/>
              <w:right w:val="single" w:sz="6" w:space="0" w:color="auto"/>
            </w:tcBorders>
          </w:tcPr>
          <w:p w14:paraId="3C2961D5" w14:textId="77777777"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1A9AECB7"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477F522"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903EC39"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368A1C80"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40E67DAB" w14:textId="77777777" w:rsidTr="008D405A">
        <w:tc>
          <w:tcPr>
            <w:tcW w:w="534" w:type="dxa"/>
            <w:tcBorders>
              <w:top w:val="single" w:sz="4" w:space="0" w:color="auto"/>
              <w:left w:val="single" w:sz="4" w:space="0" w:color="auto"/>
              <w:bottom w:val="single" w:sz="4" w:space="0" w:color="auto"/>
              <w:right w:val="single" w:sz="6" w:space="0" w:color="auto"/>
            </w:tcBorders>
          </w:tcPr>
          <w:p w14:paraId="63E920B3"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39</w:t>
            </w:r>
          </w:p>
        </w:tc>
        <w:tc>
          <w:tcPr>
            <w:tcW w:w="3969" w:type="dxa"/>
            <w:tcBorders>
              <w:top w:val="single" w:sz="4" w:space="0" w:color="auto"/>
              <w:left w:val="single" w:sz="6" w:space="0" w:color="auto"/>
              <w:bottom w:val="single" w:sz="4" w:space="0" w:color="auto"/>
              <w:right w:val="single" w:sz="6" w:space="0" w:color="auto"/>
            </w:tcBorders>
          </w:tcPr>
          <w:p w14:paraId="01985377" w14:textId="46A28CBD" w:rsidR="00520CD3" w:rsidRPr="00E27D23" w:rsidRDefault="00520CD3" w:rsidP="008D405A">
            <w:pPr>
              <w:widowControl w:val="0"/>
              <w:spacing w:after="0"/>
              <w:rPr>
                <w:rFonts w:ascii="Arial" w:hAnsi="Arial"/>
                <w:sz w:val="18"/>
                <w:lang w:eastAsia="zh-CN"/>
              </w:rPr>
            </w:pPr>
            <w:r w:rsidRPr="00E27D23">
              <w:rPr>
                <w:rFonts w:ascii="Arial" w:hAnsi="Arial"/>
                <w:sz w:val="18"/>
                <w:lang w:eastAsia="zh-CN"/>
              </w:rPr>
              <w:t>Check: Does the UE transmit S</w:t>
            </w:r>
            <w:r w:rsidR="00E025E5" w:rsidRPr="00E27D23">
              <w:rPr>
                <w:rFonts w:ascii="Arial" w:hAnsi="Arial"/>
                <w:sz w:val="18"/>
                <w:lang w:eastAsia="zh-CN"/>
              </w:rPr>
              <w:t>L-</w:t>
            </w:r>
            <w:r w:rsidRPr="00E27D23">
              <w:rPr>
                <w:rFonts w:ascii="Arial" w:hAnsi="Arial"/>
                <w:sz w:val="18"/>
                <w:lang w:eastAsia="zh-CN"/>
              </w:rPr>
              <w:t>SSBs which satisfy all following conditions?</w:t>
            </w:r>
          </w:p>
          <w:p w14:paraId="4BC6A6F0" w14:textId="77777777" w:rsidR="00520CD3" w:rsidRPr="00E27D23" w:rsidRDefault="00520CD3">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SLSSID is consistent with SLSSID of NR-SS-UE 5;</w:t>
            </w:r>
          </w:p>
          <w:p w14:paraId="1EFF338F" w14:textId="64FE147C" w:rsidR="00520CD3" w:rsidRPr="00E27D23" w:rsidRDefault="00E025E5">
            <w:pPr>
              <w:pStyle w:val="ListParagraph"/>
              <w:widowControl w:val="0"/>
              <w:numPr>
                <w:ilvl w:val="0"/>
                <w:numId w:val="27"/>
              </w:numPr>
              <w:spacing w:after="0"/>
              <w:rPr>
                <w:rFonts w:ascii="Arial" w:hAnsi="Arial"/>
                <w:sz w:val="18"/>
                <w:lang w:val="en-GB" w:eastAsia="zh-CN"/>
              </w:rPr>
            </w:pPr>
            <w:r w:rsidRPr="00E27D23">
              <w:rPr>
                <w:rFonts w:ascii="Arial" w:hAnsi="Arial"/>
                <w:sz w:val="18"/>
                <w:lang w:val="en-GB" w:eastAsia="zh-CN"/>
              </w:rPr>
              <w:t xml:space="preserve">inCoverage </w:t>
            </w:r>
            <w:r w:rsidR="00520CD3" w:rsidRPr="00E27D23">
              <w:rPr>
                <w:rFonts w:ascii="Arial" w:hAnsi="Arial"/>
                <w:sz w:val="18"/>
                <w:lang w:val="en-GB" w:eastAsia="zh-CN"/>
              </w:rPr>
              <w:t>= false in SL-MIB;</w:t>
            </w:r>
          </w:p>
          <w:p w14:paraId="3F69C93E" w14:textId="0264D37C" w:rsidR="00520CD3" w:rsidRPr="00E27D23" w:rsidRDefault="00520CD3">
            <w:pPr>
              <w:pStyle w:val="ListParagraph"/>
              <w:keepNext/>
              <w:keepLines/>
              <w:numPr>
                <w:ilvl w:val="0"/>
                <w:numId w:val="27"/>
              </w:numPr>
              <w:spacing w:after="0"/>
              <w:rPr>
                <w:rFonts w:ascii="Arial" w:hAnsi="Arial"/>
                <w:sz w:val="18"/>
                <w:lang w:val="en-GB" w:eastAsia="zh-CN"/>
              </w:rPr>
            </w:pPr>
            <w:r w:rsidRPr="00E27D23">
              <w:rPr>
                <w:rFonts w:ascii="Arial" w:hAnsi="Arial"/>
                <w:sz w:val="18"/>
                <w:lang w:val="en-GB" w:eastAsia="zh-CN"/>
              </w:rPr>
              <w:t>slotIndex and directFrameNumber in SL-MIB are</w:t>
            </w:r>
            <w:r w:rsidRPr="00E27D23">
              <w:rPr>
                <w:lang w:val="en-GB"/>
              </w:rPr>
              <w:t xml:space="preserve"> </w:t>
            </w:r>
            <w:r w:rsidRPr="00E27D23">
              <w:rPr>
                <w:rFonts w:ascii="Arial" w:hAnsi="Arial"/>
                <w:sz w:val="18"/>
                <w:lang w:val="en-GB" w:eastAsia="zh-CN"/>
              </w:rPr>
              <w:t xml:space="preserve">consistent with the slot index and DFN of </w:t>
            </w:r>
            <w:r w:rsidR="00E025E5" w:rsidRPr="00E27D23">
              <w:rPr>
                <w:rFonts w:ascii="Arial" w:hAnsi="Arial"/>
                <w:sz w:val="18"/>
                <w:lang w:val="en-GB" w:eastAsia="zh-CN"/>
              </w:rPr>
              <w:t>NR-SS-UE</w:t>
            </w:r>
            <w:r w:rsidRPr="00E27D23">
              <w:rPr>
                <w:rFonts w:ascii="Arial" w:hAnsi="Arial"/>
                <w:sz w:val="18"/>
                <w:lang w:val="en-GB" w:eastAsia="zh-CN"/>
              </w:rPr>
              <w:t xml:space="preserve"> 5;</w:t>
            </w:r>
          </w:p>
          <w:p w14:paraId="585A36A0" w14:textId="7111E7E1" w:rsidR="00520CD3" w:rsidRPr="00E27D23" w:rsidRDefault="00520CD3">
            <w:pPr>
              <w:pStyle w:val="ListParagraph"/>
              <w:keepNext/>
              <w:keepLines/>
              <w:numPr>
                <w:ilvl w:val="0"/>
                <w:numId w:val="27"/>
              </w:numPr>
              <w:spacing w:after="0"/>
              <w:rPr>
                <w:rFonts w:ascii="Arial" w:hAnsi="Arial"/>
                <w:sz w:val="18"/>
                <w:lang w:val="en-GB" w:eastAsia="zh-CN"/>
              </w:rPr>
            </w:pPr>
            <w:r w:rsidRPr="00E27D23">
              <w:rPr>
                <w:rFonts w:ascii="Arial" w:hAnsi="Arial"/>
                <w:sz w:val="18"/>
                <w:lang w:val="en-GB" w:eastAsia="zh-CN"/>
              </w:rPr>
              <w:t>transmitted in slots determined by sl-SSB-TimeAllocation2</w:t>
            </w:r>
            <w:r w:rsidRPr="00E27D23">
              <w:rPr>
                <w:rFonts w:ascii="Arial" w:hAnsi="Arial"/>
                <w:i/>
                <w:sz w:val="18"/>
                <w:lang w:val="en-GB" w:eastAsia="zh-CN"/>
              </w:rPr>
              <w:t xml:space="preserve"> </w:t>
            </w:r>
            <w:r w:rsidRPr="00E27D23">
              <w:rPr>
                <w:rFonts w:ascii="Arial" w:hAnsi="Arial"/>
                <w:sz w:val="18"/>
                <w:lang w:val="en-GB" w:eastAsia="zh-CN"/>
              </w:rPr>
              <w:t xml:space="preserve">and </w:t>
            </w:r>
            <w:r w:rsidR="00E025E5" w:rsidRPr="00E27D23">
              <w:rPr>
                <w:rFonts w:ascii="Arial" w:hAnsi="Arial"/>
                <w:sz w:val="18"/>
                <w:lang w:val="en-GB" w:eastAsia="zh-CN"/>
              </w:rPr>
              <w:t>NR-SS-UE</w:t>
            </w:r>
            <w:r w:rsidRPr="00E27D23">
              <w:rPr>
                <w:rFonts w:ascii="Arial" w:hAnsi="Arial"/>
                <w:sz w:val="18"/>
                <w:lang w:val="en-GB" w:eastAsia="zh-CN"/>
              </w:rPr>
              <w:t xml:space="preserve"> 5 timing;</w:t>
            </w:r>
          </w:p>
          <w:p w14:paraId="17EE6F92" w14:textId="56F9868B" w:rsidR="00520CD3" w:rsidRPr="00E27D23" w:rsidRDefault="00520CD3">
            <w:pPr>
              <w:pStyle w:val="ListParagraph"/>
              <w:keepNext/>
              <w:keepLines/>
              <w:numPr>
                <w:ilvl w:val="0"/>
                <w:numId w:val="27"/>
              </w:numPr>
              <w:spacing w:after="0"/>
              <w:rPr>
                <w:rFonts w:ascii="Arial" w:hAnsi="Arial"/>
                <w:sz w:val="18"/>
                <w:lang w:val="en-GB" w:eastAsia="zh-CN"/>
              </w:rPr>
            </w:pPr>
            <w:r w:rsidRPr="00E27D23">
              <w:rPr>
                <w:rFonts w:ascii="Arial" w:eastAsia="Times New Roman" w:hAnsi="Arial"/>
                <w:sz w:val="18"/>
                <w:lang w:val="en-GB" w:eastAsia="zh-CN"/>
              </w:rPr>
              <w:t xml:space="preserve">reserveBits in SL-MIB is </w:t>
            </w:r>
            <w:r w:rsidRPr="00E27D23">
              <w:rPr>
                <w:rFonts w:ascii="Arial" w:hAnsi="Arial"/>
                <w:sz w:val="18"/>
                <w:lang w:val="en-GB" w:eastAsia="zh-CN"/>
              </w:rPr>
              <w:t xml:space="preserve">consistent with </w:t>
            </w:r>
            <w:r w:rsidRPr="00E27D23">
              <w:rPr>
                <w:rFonts w:ascii="Arial" w:eastAsia="Times New Roman" w:hAnsi="Arial"/>
                <w:sz w:val="18"/>
                <w:lang w:val="en-GB" w:eastAsia="zh-CN"/>
              </w:rPr>
              <w:t xml:space="preserve">reserveBits in SL-MIB of </w:t>
            </w:r>
            <w:r w:rsidR="00E025E5" w:rsidRPr="00E27D23">
              <w:rPr>
                <w:rFonts w:ascii="Arial" w:eastAsia="Times New Roman" w:hAnsi="Arial"/>
                <w:sz w:val="18"/>
                <w:lang w:val="en-GB" w:eastAsia="zh-CN"/>
              </w:rPr>
              <w:t>NR-SS-UE</w:t>
            </w:r>
            <w:r w:rsidRPr="00E27D23">
              <w:rPr>
                <w:rFonts w:ascii="Arial" w:hAnsi="Arial"/>
                <w:sz w:val="18"/>
                <w:lang w:val="en-GB" w:eastAsia="zh-CN"/>
              </w:rPr>
              <w:t xml:space="preserve"> 5</w:t>
            </w:r>
            <w:r w:rsidRPr="00E27D23">
              <w:rPr>
                <w:rFonts w:ascii="Arial" w:eastAsia="Times New Roman" w:hAnsi="Arial"/>
                <w:sz w:val="18"/>
                <w:lang w:val="en-GB" w:eastAsia="zh-CN"/>
              </w:rPr>
              <w:t>.</w:t>
            </w:r>
          </w:p>
        </w:tc>
        <w:tc>
          <w:tcPr>
            <w:tcW w:w="709" w:type="dxa"/>
            <w:tcBorders>
              <w:top w:val="single" w:sz="4" w:space="0" w:color="auto"/>
              <w:left w:val="single" w:sz="6" w:space="0" w:color="auto"/>
              <w:bottom w:val="single" w:sz="4" w:space="0" w:color="auto"/>
              <w:right w:val="single" w:sz="6" w:space="0" w:color="auto"/>
            </w:tcBorders>
          </w:tcPr>
          <w:p w14:paraId="313AE68B"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3BAB264F" w14:textId="77777777" w:rsidR="00520CD3" w:rsidRPr="00E27D23" w:rsidRDefault="00520CD3" w:rsidP="008D405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FE966F0"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10</w:t>
            </w:r>
          </w:p>
        </w:tc>
        <w:tc>
          <w:tcPr>
            <w:tcW w:w="850" w:type="dxa"/>
            <w:tcBorders>
              <w:top w:val="single" w:sz="4" w:space="0" w:color="auto"/>
              <w:left w:val="single" w:sz="6" w:space="0" w:color="auto"/>
              <w:bottom w:val="single" w:sz="4" w:space="0" w:color="auto"/>
              <w:right w:val="single" w:sz="4" w:space="0" w:color="auto"/>
            </w:tcBorders>
          </w:tcPr>
          <w:p w14:paraId="281ECE8B"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P</w:t>
            </w:r>
          </w:p>
        </w:tc>
      </w:tr>
      <w:tr w:rsidR="00520CD3" w:rsidRPr="00E27D23" w14:paraId="3246AA81" w14:textId="77777777" w:rsidTr="008D405A">
        <w:tc>
          <w:tcPr>
            <w:tcW w:w="534" w:type="dxa"/>
            <w:tcBorders>
              <w:top w:val="single" w:sz="4" w:space="0" w:color="auto"/>
              <w:left w:val="single" w:sz="4" w:space="0" w:color="auto"/>
              <w:bottom w:val="single" w:sz="4" w:space="0" w:color="auto"/>
              <w:right w:val="single" w:sz="6" w:space="0" w:color="auto"/>
            </w:tcBorders>
          </w:tcPr>
          <w:p w14:paraId="656FD46C"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40</w:t>
            </w:r>
          </w:p>
        </w:tc>
        <w:tc>
          <w:tcPr>
            <w:tcW w:w="3969" w:type="dxa"/>
            <w:tcBorders>
              <w:top w:val="single" w:sz="4" w:space="0" w:color="auto"/>
              <w:left w:val="single" w:sz="6" w:space="0" w:color="auto"/>
              <w:bottom w:val="single" w:sz="4" w:space="0" w:color="auto"/>
              <w:right w:val="single" w:sz="6" w:space="0" w:color="auto"/>
            </w:tcBorders>
          </w:tcPr>
          <w:p w14:paraId="43E76DC1" w14:textId="77777777" w:rsidR="00E025E5" w:rsidRPr="00E27D23" w:rsidRDefault="00E025E5" w:rsidP="00E025E5">
            <w:pPr>
              <w:widowControl w:val="0"/>
              <w:spacing w:after="0"/>
              <w:rPr>
                <w:rFonts w:ascii="Arial" w:hAnsi="Arial"/>
                <w:sz w:val="18"/>
                <w:lang w:eastAsia="zh-CN"/>
              </w:rPr>
            </w:pPr>
            <w:r w:rsidRPr="00E27D23">
              <w:rPr>
                <w:rFonts w:ascii="Arial" w:hAnsi="Arial"/>
                <w:sz w:val="18"/>
                <w:lang w:eastAsia="zh-CN"/>
              </w:rPr>
              <w:t>The SS triggers UE to open UE test loop mode E.</w:t>
            </w:r>
          </w:p>
          <w:p w14:paraId="206A676C" w14:textId="77777777" w:rsidR="00E025E5" w:rsidRPr="00E27D23" w:rsidRDefault="00E025E5" w:rsidP="00E025E5">
            <w:pPr>
              <w:widowControl w:val="0"/>
              <w:spacing w:after="0"/>
              <w:rPr>
                <w:rFonts w:ascii="Arial" w:hAnsi="Arial"/>
                <w:sz w:val="18"/>
                <w:lang w:eastAsia="zh-CN"/>
              </w:rPr>
            </w:pPr>
          </w:p>
          <w:p w14:paraId="0E352222" w14:textId="73B95BC8" w:rsidR="00520CD3" w:rsidRPr="00E27D23" w:rsidRDefault="00E025E5" w:rsidP="00E025E5">
            <w:pPr>
              <w:widowControl w:val="0"/>
              <w:spacing w:after="0"/>
              <w:rPr>
                <w:rFonts w:ascii="Arial" w:hAnsi="Arial"/>
                <w:sz w:val="18"/>
                <w:lang w:eastAsia="zh-CN"/>
              </w:rPr>
            </w:pPr>
            <w:r w:rsidRPr="00E27D23">
              <w:rPr>
                <w:rFonts w:ascii="Arial" w:hAnsi="Arial"/>
                <w:sz w:val="18"/>
                <w:lang w:eastAsia="zh-CN"/>
              </w:rPr>
              <w:t>NOTE: Opening of UE test loop mode E may be performed by MMI or AT command (+CCUTLE).</w:t>
            </w:r>
          </w:p>
        </w:tc>
        <w:tc>
          <w:tcPr>
            <w:tcW w:w="709" w:type="dxa"/>
            <w:tcBorders>
              <w:top w:val="single" w:sz="4" w:space="0" w:color="auto"/>
              <w:left w:val="single" w:sz="6" w:space="0" w:color="auto"/>
              <w:bottom w:val="single" w:sz="4" w:space="0" w:color="auto"/>
              <w:right w:val="single" w:sz="6" w:space="0" w:color="auto"/>
            </w:tcBorders>
          </w:tcPr>
          <w:p w14:paraId="276B1F3C" w14:textId="2902F222" w:rsidR="00520CD3" w:rsidRPr="00E27D23" w:rsidRDefault="00E025E5" w:rsidP="008D405A">
            <w:pPr>
              <w:widowControl w:val="0"/>
              <w:spacing w:after="0"/>
              <w:jc w:val="center"/>
              <w:rPr>
                <w:rFonts w:ascii="Arial" w:hAnsi="Arial"/>
                <w:sz w:val="18"/>
                <w:lang w:eastAsia="zh-CN"/>
              </w:rPr>
            </w:pPr>
            <w:r w:rsidRPr="00E27D23">
              <w:rPr>
                <w:rFonts w:ascii="Arial" w:hAnsi="Arial"/>
                <w:sz w:val="18"/>
              </w:rPr>
              <w:t>-</w:t>
            </w:r>
          </w:p>
        </w:tc>
        <w:tc>
          <w:tcPr>
            <w:tcW w:w="2976" w:type="dxa"/>
            <w:tcBorders>
              <w:top w:val="single" w:sz="4" w:space="0" w:color="auto"/>
              <w:left w:val="single" w:sz="6" w:space="0" w:color="auto"/>
              <w:bottom w:val="single" w:sz="4" w:space="0" w:color="auto"/>
              <w:right w:val="single" w:sz="6" w:space="0" w:color="auto"/>
            </w:tcBorders>
          </w:tcPr>
          <w:p w14:paraId="58DA5DF3" w14:textId="7D87D1FB" w:rsidR="00520CD3" w:rsidRPr="00E27D23" w:rsidRDefault="00E025E5" w:rsidP="008D405A">
            <w:pPr>
              <w:widowControl w:val="0"/>
              <w:spacing w:after="0"/>
              <w:rPr>
                <w:rFonts w:ascii="Arial" w:hAnsi="Arial"/>
                <w:iCs/>
                <w:sz w:val="18"/>
                <w:lang w:eastAsia="zh-CN"/>
              </w:rPr>
            </w:pPr>
            <w:r w:rsidRPr="00E27D23">
              <w:rPr>
                <w:rFonts w:ascii="Arial" w:hAnsi="Arial"/>
                <w:sz w:val="18"/>
              </w:rPr>
              <w:t>-</w:t>
            </w:r>
          </w:p>
        </w:tc>
        <w:tc>
          <w:tcPr>
            <w:tcW w:w="568" w:type="dxa"/>
            <w:tcBorders>
              <w:top w:val="single" w:sz="4" w:space="0" w:color="auto"/>
              <w:left w:val="single" w:sz="6" w:space="0" w:color="auto"/>
              <w:bottom w:val="single" w:sz="4" w:space="0" w:color="auto"/>
              <w:right w:val="single" w:sz="6" w:space="0" w:color="auto"/>
            </w:tcBorders>
          </w:tcPr>
          <w:p w14:paraId="4C5306E6"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rPr>
              <w:t>-</w:t>
            </w:r>
          </w:p>
        </w:tc>
        <w:tc>
          <w:tcPr>
            <w:tcW w:w="850" w:type="dxa"/>
            <w:tcBorders>
              <w:top w:val="single" w:sz="4" w:space="0" w:color="auto"/>
              <w:left w:val="single" w:sz="6" w:space="0" w:color="auto"/>
              <w:bottom w:val="single" w:sz="4" w:space="0" w:color="auto"/>
              <w:right w:val="single" w:sz="4" w:space="0" w:color="auto"/>
            </w:tcBorders>
          </w:tcPr>
          <w:p w14:paraId="283C744E"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r w:rsidR="00520CD3" w:rsidRPr="00E27D23" w14:paraId="7497B485" w14:textId="77777777" w:rsidTr="008D405A">
        <w:tc>
          <w:tcPr>
            <w:tcW w:w="534" w:type="dxa"/>
            <w:tcBorders>
              <w:top w:val="single" w:sz="4" w:space="0" w:color="auto"/>
              <w:left w:val="single" w:sz="4" w:space="0" w:color="auto"/>
              <w:bottom w:val="single" w:sz="4" w:space="0" w:color="auto"/>
              <w:right w:val="single" w:sz="6" w:space="0" w:color="auto"/>
            </w:tcBorders>
          </w:tcPr>
          <w:p w14:paraId="5C07EC5B"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41</w:t>
            </w:r>
          </w:p>
        </w:tc>
        <w:tc>
          <w:tcPr>
            <w:tcW w:w="3969" w:type="dxa"/>
            <w:tcBorders>
              <w:top w:val="single" w:sz="4" w:space="0" w:color="auto"/>
              <w:left w:val="single" w:sz="6" w:space="0" w:color="auto"/>
              <w:bottom w:val="single" w:sz="4" w:space="0" w:color="auto"/>
              <w:right w:val="single" w:sz="6" w:space="0" w:color="auto"/>
            </w:tcBorders>
          </w:tcPr>
          <w:p w14:paraId="37034290" w14:textId="5E8F9480" w:rsidR="00520CD3" w:rsidRPr="00E27D23" w:rsidRDefault="00E025E5" w:rsidP="008D405A">
            <w:pPr>
              <w:widowControl w:val="0"/>
              <w:spacing w:after="0"/>
              <w:rPr>
                <w:rFonts w:ascii="Arial" w:hAnsi="Arial"/>
                <w:sz w:val="18"/>
                <w:lang w:eastAsia="zh-CN"/>
              </w:rPr>
            </w:pPr>
            <w:r w:rsidRPr="00E27D23">
              <w:rPr>
                <w:rFonts w:ascii="Arial" w:hAnsi="Arial"/>
                <w:sz w:val="18"/>
              </w:rPr>
              <w:t>Void</w:t>
            </w:r>
          </w:p>
        </w:tc>
        <w:tc>
          <w:tcPr>
            <w:tcW w:w="709" w:type="dxa"/>
            <w:tcBorders>
              <w:top w:val="single" w:sz="4" w:space="0" w:color="auto"/>
              <w:left w:val="single" w:sz="6" w:space="0" w:color="auto"/>
              <w:bottom w:val="single" w:sz="4" w:space="0" w:color="auto"/>
              <w:right w:val="single" w:sz="6" w:space="0" w:color="auto"/>
            </w:tcBorders>
          </w:tcPr>
          <w:p w14:paraId="131D708C" w14:textId="4540D854" w:rsidR="00520CD3" w:rsidRPr="00E27D23" w:rsidRDefault="00E025E5" w:rsidP="008D405A">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4B77240" w14:textId="5F7C51BE" w:rsidR="00520CD3" w:rsidRPr="00E27D23" w:rsidRDefault="00E025E5" w:rsidP="008D405A">
            <w:pPr>
              <w:widowControl w:val="0"/>
              <w:spacing w:after="0"/>
              <w:rPr>
                <w:rFonts w:ascii="Arial" w:hAnsi="Arial"/>
                <w:iCs/>
                <w:sz w:val="18"/>
                <w:lang w:eastAsia="zh-CN"/>
              </w:rPr>
            </w:pPr>
            <w:r w:rsidRPr="00E27D23">
              <w:rPr>
                <w:rFonts w:ascii="Arial" w:hAnsi="Arial"/>
                <w:sz w:val="18"/>
              </w:rPr>
              <w:t>-</w:t>
            </w:r>
          </w:p>
        </w:tc>
        <w:tc>
          <w:tcPr>
            <w:tcW w:w="568" w:type="dxa"/>
            <w:tcBorders>
              <w:top w:val="single" w:sz="4" w:space="0" w:color="auto"/>
              <w:left w:val="single" w:sz="6" w:space="0" w:color="auto"/>
              <w:bottom w:val="single" w:sz="4" w:space="0" w:color="auto"/>
              <w:right w:val="single" w:sz="6" w:space="0" w:color="auto"/>
            </w:tcBorders>
          </w:tcPr>
          <w:p w14:paraId="4CA6D325"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36FF20BD" w14:textId="77777777" w:rsidR="00520CD3" w:rsidRPr="00E27D23" w:rsidRDefault="00520CD3" w:rsidP="008D405A">
            <w:pPr>
              <w:widowControl w:val="0"/>
              <w:spacing w:after="0"/>
              <w:jc w:val="center"/>
              <w:rPr>
                <w:rFonts w:ascii="Arial" w:hAnsi="Arial"/>
                <w:sz w:val="18"/>
                <w:lang w:eastAsia="zh-CN"/>
              </w:rPr>
            </w:pPr>
            <w:r w:rsidRPr="00E27D23">
              <w:rPr>
                <w:rFonts w:ascii="Arial" w:hAnsi="Arial"/>
                <w:sz w:val="18"/>
                <w:lang w:eastAsia="zh-CN"/>
              </w:rPr>
              <w:t>-</w:t>
            </w:r>
          </w:p>
        </w:tc>
      </w:tr>
    </w:tbl>
    <w:p w14:paraId="7AF5458E" w14:textId="77777777" w:rsidR="00520CD3" w:rsidRPr="00E27D23" w:rsidRDefault="00520CD3" w:rsidP="00520CD3">
      <w:pPr>
        <w:rPr>
          <w:snapToGrid w:val="0"/>
          <w:lang w:eastAsia="zh-CN"/>
        </w:rPr>
      </w:pPr>
    </w:p>
    <w:p w14:paraId="2E7A4083" w14:textId="77777777" w:rsidR="00520CD3" w:rsidRPr="00E27D23" w:rsidRDefault="00520CD3" w:rsidP="00520CD3">
      <w:pPr>
        <w:pStyle w:val="H6"/>
        <w:rPr>
          <w:lang w:eastAsia="zh-CN"/>
        </w:rPr>
      </w:pPr>
      <w:r w:rsidRPr="00E27D23">
        <w:rPr>
          <w:lang w:eastAsia="zh-CN"/>
        </w:rPr>
        <w:t>12.2.2.1.3.3</w:t>
      </w:r>
      <w:r w:rsidRPr="00E27D23">
        <w:tab/>
        <w:t>Specific message contents</w:t>
      </w:r>
    </w:p>
    <w:p w14:paraId="2309B909" w14:textId="77777777" w:rsidR="00520CD3" w:rsidRPr="00E27D23" w:rsidRDefault="00520CD3" w:rsidP="00520CD3">
      <w:pPr>
        <w:pStyle w:val="TH"/>
        <w:rPr>
          <w:iCs/>
        </w:rPr>
      </w:pPr>
      <w:r w:rsidRPr="00E27D23">
        <w:t xml:space="preserve">Table </w:t>
      </w:r>
      <w:r w:rsidRPr="00E27D23">
        <w:rPr>
          <w:snapToGrid w:val="0"/>
        </w:rPr>
        <w:t>12.2.2.1.3.3</w:t>
      </w:r>
      <w:r w:rsidRPr="00E27D23">
        <w:t xml:space="preserve">-1: </w:t>
      </w:r>
      <w:r w:rsidRPr="00E27D23">
        <w:rPr>
          <w:iCs/>
        </w:rPr>
        <w:t>V2X service identifier to default mode of communication mapping rule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20CD3" w:rsidRPr="00E27D23" w14:paraId="3C1DAFBE" w14:textId="77777777" w:rsidTr="008D405A">
        <w:tc>
          <w:tcPr>
            <w:tcW w:w="9738" w:type="dxa"/>
            <w:gridSpan w:val="4"/>
            <w:tcBorders>
              <w:top w:val="single" w:sz="4" w:space="0" w:color="auto"/>
              <w:left w:val="single" w:sz="4" w:space="0" w:color="auto"/>
              <w:bottom w:val="single" w:sz="4" w:space="0" w:color="auto"/>
              <w:right w:val="single" w:sz="4" w:space="0" w:color="auto"/>
            </w:tcBorders>
          </w:tcPr>
          <w:p w14:paraId="470C40C5" w14:textId="586ACFF7" w:rsidR="00520CD3" w:rsidRPr="00E27D23" w:rsidRDefault="00520CD3" w:rsidP="008D405A">
            <w:pPr>
              <w:pStyle w:val="TAL"/>
            </w:pPr>
            <w:r w:rsidRPr="00E27D23">
              <w:t xml:space="preserve">Derivation Path: TS 38.508-1 [4] Table </w:t>
            </w:r>
            <w:r w:rsidR="00246633" w:rsidRPr="00E27D23">
              <w:t>4.7D.2.2</w:t>
            </w:r>
            <w:r w:rsidRPr="00E27D23">
              <w:t>-53</w:t>
            </w:r>
          </w:p>
        </w:tc>
      </w:tr>
      <w:tr w:rsidR="00520CD3" w:rsidRPr="00E27D23" w14:paraId="2D9DE1E4" w14:textId="77777777" w:rsidTr="008D405A">
        <w:tblPrEx>
          <w:tblCellMar>
            <w:left w:w="108" w:type="dxa"/>
            <w:right w:w="108" w:type="dxa"/>
          </w:tblCellMar>
        </w:tblPrEx>
        <w:tc>
          <w:tcPr>
            <w:tcW w:w="4535" w:type="dxa"/>
          </w:tcPr>
          <w:p w14:paraId="59EBCE42" w14:textId="77777777" w:rsidR="00520CD3" w:rsidRPr="00E27D23" w:rsidRDefault="00520CD3" w:rsidP="008D405A">
            <w:pPr>
              <w:pStyle w:val="TAH"/>
            </w:pPr>
            <w:r w:rsidRPr="00E27D23">
              <w:t>Information Element</w:t>
            </w:r>
          </w:p>
        </w:tc>
        <w:tc>
          <w:tcPr>
            <w:tcW w:w="2267" w:type="dxa"/>
          </w:tcPr>
          <w:p w14:paraId="4654A9B2" w14:textId="77777777" w:rsidR="00520CD3" w:rsidRPr="00E27D23" w:rsidRDefault="00520CD3" w:rsidP="008D405A">
            <w:pPr>
              <w:pStyle w:val="TAH"/>
            </w:pPr>
            <w:r w:rsidRPr="00E27D23">
              <w:t>Value/remark</w:t>
            </w:r>
          </w:p>
        </w:tc>
        <w:tc>
          <w:tcPr>
            <w:tcW w:w="1700" w:type="dxa"/>
          </w:tcPr>
          <w:p w14:paraId="38FEE4D6" w14:textId="77777777" w:rsidR="00520CD3" w:rsidRPr="00E27D23" w:rsidRDefault="00520CD3" w:rsidP="008D405A">
            <w:pPr>
              <w:pStyle w:val="TAH"/>
            </w:pPr>
            <w:r w:rsidRPr="00E27D23">
              <w:t>Comment</w:t>
            </w:r>
          </w:p>
        </w:tc>
        <w:tc>
          <w:tcPr>
            <w:tcW w:w="1245" w:type="dxa"/>
          </w:tcPr>
          <w:p w14:paraId="259DB10C" w14:textId="77777777" w:rsidR="00520CD3" w:rsidRPr="00E27D23" w:rsidRDefault="00520CD3" w:rsidP="008D405A">
            <w:pPr>
              <w:pStyle w:val="TAH"/>
            </w:pPr>
            <w:r w:rsidRPr="00E27D23">
              <w:t>Condition</w:t>
            </w:r>
          </w:p>
        </w:tc>
      </w:tr>
      <w:tr w:rsidR="00520CD3" w:rsidRPr="00E27D23" w14:paraId="02932FD6" w14:textId="77777777" w:rsidTr="008D405A">
        <w:tblPrEx>
          <w:tblCellMar>
            <w:left w:w="108" w:type="dxa"/>
            <w:right w:w="108" w:type="dxa"/>
          </w:tblCellMar>
        </w:tblPrEx>
        <w:tc>
          <w:tcPr>
            <w:tcW w:w="4535" w:type="dxa"/>
          </w:tcPr>
          <w:p w14:paraId="1CEFBB13" w14:textId="77777777" w:rsidR="00520CD3" w:rsidRPr="00E27D23" w:rsidRDefault="00520CD3" w:rsidP="008D405A">
            <w:pPr>
              <w:pStyle w:val="TAL"/>
            </w:pPr>
            <w:r w:rsidRPr="00E27D23">
              <w:t>DMC</w:t>
            </w:r>
          </w:p>
        </w:tc>
        <w:tc>
          <w:tcPr>
            <w:tcW w:w="2267" w:type="dxa"/>
          </w:tcPr>
          <w:p w14:paraId="33E89A2D" w14:textId="77777777" w:rsidR="00520CD3" w:rsidRPr="00E27D23" w:rsidRDefault="00520CD3" w:rsidP="008D405A">
            <w:pPr>
              <w:pStyle w:val="TAL"/>
              <w:rPr>
                <w:szCs w:val="18"/>
                <w:lang w:eastAsia="zh-CN"/>
              </w:rPr>
            </w:pPr>
            <w:r w:rsidRPr="00E27D23">
              <w:rPr>
                <w:szCs w:val="18"/>
                <w:lang w:eastAsia="zh-CN"/>
              </w:rPr>
              <w:t>'10'B</w:t>
            </w:r>
          </w:p>
        </w:tc>
        <w:tc>
          <w:tcPr>
            <w:tcW w:w="1700" w:type="dxa"/>
          </w:tcPr>
          <w:p w14:paraId="7D6F74C1" w14:textId="77777777" w:rsidR="00520CD3" w:rsidRPr="00E27D23" w:rsidRDefault="00520CD3" w:rsidP="008D405A">
            <w:pPr>
              <w:pStyle w:val="TAL"/>
            </w:pPr>
            <w:r w:rsidRPr="00E27D23">
              <w:t>Default mode of communication is set to broadcast</w:t>
            </w:r>
          </w:p>
        </w:tc>
        <w:tc>
          <w:tcPr>
            <w:tcW w:w="1245" w:type="dxa"/>
          </w:tcPr>
          <w:p w14:paraId="37DF0A19" w14:textId="77777777" w:rsidR="00520CD3" w:rsidRPr="00E27D23" w:rsidRDefault="00520CD3" w:rsidP="008D405A">
            <w:pPr>
              <w:pStyle w:val="TAL"/>
            </w:pPr>
          </w:p>
        </w:tc>
      </w:tr>
    </w:tbl>
    <w:p w14:paraId="2EA9A817" w14:textId="77777777" w:rsidR="00E025E5" w:rsidRPr="00E27D23" w:rsidRDefault="00E025E5" w:rsidP="00E025E5">
      <w:pPr>
        <w:rPr>
          <w:lang w:eastAsia="zh-CN"/>
        </w:rPr>
      </w:pPr>
    </w:p>
    <w:p w14:paraId="3DA2377F" w14:textId="77777777" w:rsidR="00E025E5" w:rsidRPr="00E27D23" w:rsidRDefault="00E025E5" w:rsidP="00E025E5">
      <w:pPr>
        <w:pStyle w:val="TH"/>
      </w:pPr>
      <w:r w:rsidRPr="00E27D23">
        <w:t xml:space="preserve">Table </w:t>
      </w:r>
      <w:r w:rsidRPr="00E27D23">
        <w:rPr>
          <w:snapToGrid w:val="0"/>
        </w:rPr>
        <w:t>12.2.2.1.3.3</w:t>
      </w:r>
      <w:r w:rsidRPr="00E27D23">
        <w:t xml:space="preserve">-1A: </w:t>
      </w:r>
      <w:r w:rsidRPr="00E27D23">
        <w:rPr>
          <w:iCs/>
        </w:rPr>
        <w:t>SL-SDAP-Config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025E5" w:rsidRPr="00E27D23" w14:paraId="62672602" w14:textId="77777777" w:rsidTr="000D7A46">
        <w:tc>
          <w:tcPr>
            <w:tcW w:w="9738" w:type="dxa"/>
            <w:gridSpan w:val="4"/>
          </w:tcPr>
          <w:p w14:paraId="1337E55F" w14:textId="77777777" w:rsidR="00E025E5" w:rsidRPr="00E27D23" w:rsidRDefault="00E025E5" w:rsidP="000D7A46">
            <w:pPr>
              <w:pStyle w:val="TAL"/>
            </w:pPr>
            <w:r w:rsidRPr="00E27D23">
              <w:t>Derivation Path: TS 38.508-1 [4], Table 4.6.6-30</w:t>
            </w:r>
          </w:p>
        </w:tc>
      </w:tr>
      <w:tr w:rsidR="00E025E5" w:rsidRPr="00E27D23" w14:paraId="4EC8CDF5" w14:textId="77777777" w:rsidTr="000D7A46">
        <w:tblPrEx>
          <w:tblCellMar>
            <w:left w:w="108" w:type="dxa"/>
            <w:right w:w="108" w:type="dxa"/>
          </w:tblCellMar>
        </w:tblPrEx>
        <w:tc>
          <w:tcPr>
            <w:tcW w:w="4535" w:type="dxa"/>
          </w:tcPr>
          <w:p w14:paraId="2A29F2EB" w14:textId="77777777" w:rsidR="00E025E5" w:rsidRPr="00E27D23" w:rsidRDefault="00E025E5" w:rsidP="000D7A46">
            <w:pPr>
              <w:pStyle w:val="TAH"/>
            </w:pPr>
            <w:r w:rsidRPr="00E27D23">
              <w:t>Information Element</w:t>
            </w:r>
          </w:p>
        </w:tc>
        <w:tc>
          <w:tcPr>
            <w:tcW w:w="2267" w:type="dxa"/>
          </w:tcPr>
          <w:p w14:paraId="2658F332" w14:textId="77777777" w:rsidR="00E025E5" w:rsidRPr="00E27D23" w:rsidRDefault="00E025E5" w:rsidP="000D7A46">
            <w:pPr>
              <w:pStyle w:val="TAH"/>
            </w:pPr>
            <w:r w:rsidRPr="00E27D23">
              <w:t>Value/remark</w:t>
            </w:r>
          </w:p>
        </w:tc>
        <w:tc>
          <w:tcPr>
            <w:tcW w:w="1700" w:type="dxa"/>
          </w:tcPr>
          <w:p w14:paraId="3D768621" w14:textId="77777777" w:rsidR="00E025E5" w:rsidRPr="00E27D23" w:rsidRDefault="00E025E5" w:rsidP="000D7A46">
            <w:pPr>
              <w:pStyle w:val="TAH"/>
            </w:pPr>
            <w:r w:rsidRPr="00E27D23">
              <w:t>Comment</w:t>
            </w:r>
          </w:p>
        </w:tc>
        <w:tc>
          <w:tcPr>
            <w:tcW w:w="1245" w:type="dxa"/>
          </w:tcPr>
          <w:p w14:paraId="070465FA" w14:textId="77777777" w:rsidR="00E025E5" w:rsidRPr="00E27D23" w:rsidRDefault="00E025E5" w:rsidP="000D7A46">
            <w:pPr>
              <w:pStyle w:val="TAH"/>
            </w:pPr>
            <w:r w:rsidRPr="00E27D23">
              <w:t>Condition</w:t>
            </w:r>
          </w:p>
        </w:tc>
      </w:tr>
      <w:tr w:rsidR="00E025E5" w:rsidRPr="00E27D23" w14:paraId="50E84504" w14:textId="77777777" w:rsidTr="000D7A46">
        <w:tblPrEx>
          <w:tblCellMar>
            <w:left w:w="108" w:type="dxa"/>
            <w:right w:w="108" w:type="dxa"/>
          </w:tblCellMar>
        </w:tblPrEx>
        <w:tc>
          <w:tcPr>
            <w:tcW w:w="4535" w:type="dxa"/>
          </w:tcPr>
          <w:p w14:paraId="08921B4E" w14:textId="77777777" w:rsidR="00E025E5" w:rsidRPr="00E27D23" w:rsidRDefault="00E025E5" w:rsidP="000D7A46">
            <w:pPr>
              <w:pStyle w:val="TAL"/>
            </w:pPr>
            <w:r w:rsidRPr="00E27D23">
              <w:t>SL-SDAP-Config-r16 ::= SEQUENCE {</w:t>
            </w:r>
          </w:p>
        </w:tc>
        <w:tc>
          <w:tcPr>
            <w:tcW w:w="2267" w:type="dxa"/>
          </w:tcPr>
          <w:p w14:paraId="682E3701" w14:textId="77777777" w:rsidR="00E025E5" w:rsidRPr="00E27D23" w:rsidRDefault="00E025E5" w:rsidP="000D7A46">
            <w:pPr>
              <w:pStyle w:val="TAL"/>
            </w:pPr>
          </w:p>
        </w:tc>
        <w:tc>
          <w:tcPr>
            <w:tcW w:w="1700" w:type="dxa"/>
          </w:tcPr>
          <w:p w14:paraId="50011FFE" w14:textId="77777777" w:rsidR="00E025E5" w:rsidRPr="00E27D23" w:rsidRDefault="00E025E5" w:rsidP="000D7A46">
            <w:pPr>
              <w:pStyle w:val="TAL"/>
            </w:pPr>
          </w:p>
        </w:tc>
        <w:tc>
          <w:tcPr>
            <w:tcW w:w="1245" w:type="dxa"/>
          </w:tcPr>
          <w:p w14:paraId="56352C10" w14:textId="77777777" w:rsidR="00E025E5" w:rsidRPr="00E27D23" w:rsidRDefault="00E025E5" w:rsidP="000D7A46">
            <w:pPr>
              <w:pStyle w:val="TAL"/>
            </w:pPr>
          </w:p>
        </w:tc>
      </w:tr>
      <w:tr w:rsidR="00E025E5" w:rsidRPr="00E27D23" w14:paraId="792A31A4" w14:textId="77777777" w:rsidTr="000D7A46">
        <w:tblPrEx>
          <w:tblCellMar>
            <w:left w:w="108" w:type="dxa"/>
            <w:right w:w="108" w:type="dxa"/>
          </w:tblCellMar>
        </w:tblPrEx>
        <w:tc>
          <w:tcPr>
            <w:tcW w:w="4535" w:type="dxa"/>
          </w:tcPr>
          <w:p w14:paraId="79AC972C" w14:textId="77777777" w:rsidR="00E025E5" w:rsidRPr="00E27D23" w:rsidRDefault="00E025E5" w:rsidP="000D7A46">
            <w:pPr>
              <w:pStyle w:val="TAL"/>
              <w:rPr>
                <w:snapToGrid w:val="0"/>
              </w:rPr>
            </w:pPr>
            <w:r w:rsidRPr="00E27D23">
              <w:rPr>
                <w:snapToGrid w:val="0"/>
                <w:lang w:eastAsia="zh-CN"/>
              </w:rPr>
              <w:t xml:space="preserve">  </w:t>
            </w:r>
            <w:r w:rsidRPr="00E27D23">
              <w:t>sl-CastType-r16</w:t>
            </w:r>
          </w:p>
        </w:tc>
        <w:tc>
          <w:tcPr>
            <w:tcW w:w="2267" w:type="dxa"/>
          </w:tcPr>
          <w:p w14:paraId="6D306253" w14:textId="77777777" w:rsidR="00E025E5" w:rsidRPr="00E27D23" w:rsidRDefault="00E025E5" w:rsidP="000D7A46">
            <w:pPr>
              <w:pStyle w:val="TAL"/>
              <w:rPr>
                <w:snapToGrid w:val="0"/>
              </w:rPr>
            </w:pPr>
            <w:r w:rsidRPr="00E27D23">
              <w:rPr>
                <w:snapToGrid w:val="0"/>
                <w:lang w:eastAsia="zh-CN"/>
              </w:rPr>
              <w:t>broadcast</w:t>
            </w:r>
          </w:p>
        </w:tc>
        <w:tc>
          <w:tcPr>
            <w:tcW w:w="1700" w:type="dxa"/>
          </w:tcPr>
          <w:p w14:paraId="7439075B" w14:textId="77777777" w:rsidR="00E025E5" w:rsidRPr="00E27D23" w:rsidRDefault="00E025E5" w:rsidP="000D7A46">
            <w:pPr>
              <w:pStyle w:val="TAL"/>
              <w:rPr>
                <w:snapToGrid w:val="0"/>
              </w:rPr>
            </w:pPr>
          </w:p>
        </w:tc>
        <w:tc>
          <w:tcPr>
            <w:tcW w:w="1245" w:type="dxa"/>
          </w:tcPr>
          <w:p w14:paraId="4ADC1BFA" w14:textId="77777777" w:rsidR="00E025E5" w:rsidRPr="00E27D23" w:rsidRDefault="00E025E5" w:rsidP="000D7A46">
            <w:pPr>
              <w:pStyle w:val="TAL"/>
              <w:rPr>
                <w:snapToGrid w:val="0"/>
              </w:rPr>
            </w:pPr>
          </w:p>
        </w:tc>
      </w:tr>
      <w:tr w:rsidR="00E025E5" w:rsidRPr="00E27D23" w14:paraId="4CF0BA6A" w14:textId="77777777" w:rsidTr="000D7A46">
        <w:tblPrEx>
          <w:tblCellMar>
            <w:left w:w="108" w:type="dxa"/>
            <w:right w:w="108" w:type="dxa"/>
          </w:tblCellMar>
        </w:tblPrEx>
        <w:tc>
          <w:tcPr>
            <w:tcW w:w="4535" w:type="dxa"/>
            <w:tcBorders>
              <w:bottom w:val="single" w:sz="4" w:space="0" w:color="auto"/>
            </w:tcBorders>
          </w:tcPr>
          <w:p w14:paraId="62BF4907" w14:textId="77777777" w:rsidR="00E025E5" w:rsidRPr="00E27D23" w:rsidRDefault="00E025E5" w:rsidP="000D7A46">
            <w:pPr>
              <w:pStyle w:val="TAL"/>
            </w:pPr>
            <w:r w:rsidRPr="00E27D23">
              <w:t>}</w:t>
            </w:r>
          </w:p>
        </w:tc>
        <w:tc>
          <w:tcPr>
            <w:tcW w:w="2267" w:type="dxa"/>
          </w:tcPr>
          <w:p w14:paraId="5F617379" w14:textId="77777777" w:rsidR="00E025E5" w:rsidRPr="00E27D23" w:rsidRDefault="00E025E5" w:rsidP="000D7A46">
            <w:pPr>
              <w:pStyle w:val="TAL"/>
            </w:pPr>
          </w:p>
        </w:tc>
        <w:tc>
          <w:tcPr>
            <w:tcW w:w="1700" w:type="dxa"/>
          </w:tcPr>
          <w:p w14:paraId="3897D24F" w14:textId="77777777" w:rsidR="00E025E5" w:rsidRPr="00E27D23" w:rsidRDefault="00E025E5" w:rsidP="000D7A46">
            <w:pPr>
              <w:pStyle w:val="TAL"/>
            </w:pPr>
          </w:p>
        </w:tc>
        <w:tc>
          <w:tcPr>
            <w:tcW w:w="1245" w:type="dxa"/>
          </w:tcPr>
          <w:p w14:paraId="336BE303" w14:textId="77777777" w:rsidR="00E025E5" w:rsidRPr="00E27D23" w:rsidRDefault="00E025E5" w:rsidP="000D7A46">
            <w:pPr>
              <w:pStyle w:val="TAL"/>
            </w:pPr>
          </w:p>
        </w:tc>
      </w:tr>
    </w:tbl>
    <w:p w14:paraId="639ED48B" w14:textId="77777777" w:rsidR="00520CD3" w:rsidRPr="00E27D23" w:rsidRDefault="00520CD3" w:rsidP="000A0152">
      <w:pPr>
        <w:rPr>
          <w:lang w:eastAsia="zh-CN"/>
        </w:rPr>
      </w:pPr>
    </w:p>
    <w:p w14:paraId="5F4CD45A" w14:textId="77777777" w:rsidR="00520CD3" w:rsidRPr="00E27D23" w:rsidRDefault="00520CD3" w:rsidP="00520CD3">
      <w:pPr>
        <w:pStyle w:val="TH"/>
      </w:pPr>
      <w:r w:rsidRPr="00E27D23">
        <w:t xml:space="preserve">Table </w:t>
      </w:r>
      <w:r w:rsidRPr="00E27D23">
        <w:rPr>
          <w:snapToGrid w:val="0"/>
        </w:rPr>
        <w:t>12.2.2.1.3.3</w:t>
      </w:r>
      <w:r w:rsidRPr="00E27D23">
        <w:t xml:space="preserve">-2: </w:t>
      </w:r>
      <w:r w:rsidRPr="00E27D23">
        <w:rPr>
          <w:iCs/>
        </w:rPr>
        <w:t>SL-SyncConfig</w:t>
      </w:r>
      <w:r w:rsidRPr="00E27D23">
        <w:rPr>
          <w:i/>
          <w:iCs/>
        </w:rPr>
        <w:t xml:space="preserve"> </w:t>
      </w:r>
      <w:r w:rsidRPr="00E27D23">
        <w:rPr>
          <w:iCs/>
        </w:rPr>
        <w:t>(</w:t>
      </w:r>
      <w:r w:rsidRPr="00E27D23">
        <w:rPr>
          <w:iCs/>
          <w:lang w:eastAsia="zh-CN"/>
        </w:rPr>
        <w:t>P</w:t>
      </w:r>
      <w:r w:rsidRPr="00E27D23">
        <w:rPr>
          <w:iCs/>
        </w:rPr>
        <w:t>re-configuration, UE under test)</w:t>
      </w:r>
    </w:p>
    <w:tbl>
      <w:tblPr>
        <w:tblW w:w="9757" w:type="dxa"/>
        <w:tblInd w:w="-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50"/>
        <w:gridCol w:w="2253"/>
        <w:gridCol w:w="1710"/>
        <w:gridCol w:w="1244"/>
      </w:tblGrid>
      <w:tr w:rsidR="00520CD3" w:rsidRPr="00E27D23" w14:paraId="1932530F" w14:textId="77777777" w:rsidTr="008D405A">
        <w:tc>
          <w:tcPr>
            <w:tcW w:w="9748" w:type="dxa"/>
            <w:gridSpan w:val="4"/>
          </w:tcPr>
          <w:p w14:paraId="217B7B35" w14:textId="77777777" w:rsidR="00520CD3" w:rsidRPr="00E27D23" w:rsidRDefault="00520CD3" w:rsidP="008D405A">
            <w:pPr>
              <w:pStyle w:val="TAL"/>
            </w:pPr>
            <w:r w:rsidRPr="00E27D23">
              <w:t>Derivation Path: TS 38.508-1 [4], Table 4.6.6-31</w:t>
            </w:r>
          </w:p>
        </w:tc>
      </w:tr>
      <w:tr w:rsidR="00520CD3" w:rsidRPr="00E27D23" w14:paraId="7EF272F7" w14:textId="77777777" w:rsidTr="008D405A">
        <w:tblPrEx>
          <w:tblCellMar>
            <w:left w:w="108" w:type="dxa"/>
            <w:right w:w="108" w:type="dxa"/>
          </w:tblCellMar>
        </w:tblPrEx>
        <w:tc>
          <w:tcPr>
            <w:tcW w:w="4550" w:type="dxa"/>
          </w:tcPr>
          <w:p w14:paraId="3AA91FC5" w14:textId="77777777" w:rsidR="00520CD3" w:rsidRPr="00E27D23" w:rsidRDefault="00520CD3" w:rsidP="008D405A">
            <w:pPr>
              <w:pStyle w:val="TAH"/>
            </w:pPr>
            <w:r w:rsidRPr="00E27D23">
              <w:t>Information Element</w:t>
            </w:r>
          </w:p>
        </w:tc>
        <w:tc>
          <w:tcPr>
            <w:tcW w:w="2253" w:type="dxa"/>
          </w:tcPr>
          <w:p w14:paraId="0534A0B0" w14:textId="77777777" w:rsidR="00520CD3" w:rsidRPr="00E27D23" w:rsidRDefault="00520CD3" w:rsidP="008D405A">
            <w:pPr>
              <w:pStyle w:val="TAH"/>
            </w:pPr>
            <w:r w:rsidRPr="00E27D23">
              <w:t>Value/remark</w:t>
            </w:r>
          </w:p>
        </w:tc>
        <w:tc>
          <w:tcPr>
            <w:tcW w:w="1710" w:type="dxa"/>
          </w:tcPr>
          <w:p w14:paraId="4F05246D" w14:textId="77777777" w:rsidR="00520CD3" w:rsidRPr="00E27D23" w:rsidRDefault="00520CD3" w:rsidP="008D405A">
            <w:pPr>
              <w:pStyle w:val="TAH"/>
            </w:pPr>
            <w:r w:rsidRPr="00E27D23">
              <w:t>Comment</w:t>
            </w:r>
          </w:p>
        </w:tc>
        <w:tc>
          <w:tcPr>
            <w:tcW w:w="1235" w:type="dxa"/>
          </w:tcPr>
          <w:p w14:paraId="1353550C" w14:textId="77777777" w:rsidR="00520CD3" w:rsidRPr="00E27D23" w:rsidRDefault="00520CD3" w:rsidP="008D405A">
            <w:pPr>
              <w:pStyle w:val="TAH"/>
            </w:pPr>
            <w:r w:rsidRPr="00E27D23">
              <w:t>Condition</w:t>
            </w:r>
          </w:p>
        </w:tc>
      </w:tr>
      <w:tr w:rsidR="00520CD3" w:rsidRPr="00E27D23" w14:paraId="7AFC027A" w14:textId="77777777" w:rsidTr="008D405A">
        <w:tblPrEx>
          <w:tblCellMar>
            <w:left w:w="108" w:type="dxa"/>
            <w:right w:w="108" w:type="dxa"/>
          </w:tblCellMar>
        </w:tblPrEx>
        <w:tc>
          <w:tcPr>
            <w:tcW w:w="4550" w:type="dxa"/>
            <w:tcBorders>
              <w:bottom w:val="single" w:sz="4" w:space="0" w:color="auto"/>
            </w:tcBorders>
          </w:tcPr>
          <w:p w14:paraId="3631641E" w14:textId="77777777" w:rsidR="00520CD3" w:rsidRPr="00E27D23" w:rsidRDefault="00520CD3" w:rsidP="008D405A">
            <w:pPr>
              <w:pStyle w:val="TAL"/>
            </w:pPr>
            <w:r w:rsidRPr="00E27D23">
              <w:t>SL-SyncConfig-r16 ::= SEQUENCE {</w:t>
            </w:r>
          </w:p>
        </w:tc>
        <w:tc>
          <w:tcPr>
            <w:tcW w:w="2253" w:type="dxa"/>
          </w:tcPr>
          <w:p w14:paraId="1FDAAC71" w14:textId="77777777" w:rsidR="00520CD3" w:rsidRPr="00E27D23" w:rsidRDefault="00520CD3" w:rsidP="008D405A">
            <w:pPr>
              <w:pStyle w:val="TAL"/>
            </w:pPr>
          </w:p>
        </w:tc>
        <w:tc>
          <w:tcPr>
            <w:tcW w:w="1710" w:type="dxa"/>
          </w:tcPr>
          <w:p w14:paraId="231620DA" w14:textId="77777777" w:rsidR="00520CD3" w:rsidRPr="00E27D23" w:rsidRDefault="00520CD3" w:rsidP="008D405A">
            <w:pPr>
              <w:pStyle w:val="TAL"/>
            </w:pPr>
          </w:p>
        </w:tc>
        <w:tc>
          <w:tcPr>
            <w:tcW w:w="1235" w:type="dxa"/>
          </w:tcPr>
          <w:p w14:paraId="22F70EB5" w14:textId="77777777" w:rsidR="00520CD3" w:rsidRPr="00E27D23" w:rsidRDefault="00520CD3" w:rsidP="008D405A">
            <w:pPr>
              <w:pStyle w:val="TAL"/>
            </w:pPr>
          </w:p>
        </w:tc>
      </w:tr>
      <w:tr w:rsidR="00520CD3" w:rsidRPr="00E27D23" w14:paraId="0ADE984D" w14:textId="77777777" w:rsidTr="008D405A">
        <w:tblPrEx>
          <w:tblCellMar>
            <w:left w:w="108" w:type="dxa"/>
            <w:right w:w="108" w:type="dxa"/>
          </w:tblCellMar>
        </w:tblPrEx>
        <w:tc>
          <w:tcPr>
            <w:tcW w:w="4550" w:type="dxa"/>
            <w:tcBorders>
              <w:bottom w:val="nil"/>
            </w:tcBorders>
          </w:tcPr>
          <w:p w14:paraId="30F80286" w14:textId="77777777" w:rsidR="00520CD3" w:rsidRPr="00E27D23" w:rsidRDefault="00520CD3" w:rsidP="008D405A">
            <w:pPr>
              <w:pStyle w:val="TAL"/>
              <w:rPr>
                <w:snapToGrid w:val="0"/>
                <w:lang w:eastAsia="zh-CN"/>
              </w:rPr>
            </w:pPr>
            <w:r w:rsidRPr="00E27D23">
              <w:rPr>
                <w:snapToGrid w:val="0"/>
                <w:lang w:eastAsia="zh-CN"/>
              </w:rPr>
              <w:t xml:space="preserve">  </w:t>
            </w:r>
            <w:r w:rsidRPr="00E27D23">
              <w:t>sl-SSID-r16</w:t>
            </w:r>
          </w:p>
        </w:tc>
        <w:tc>
          <w:tcPr>
            <w:tcW w:w="2253" w:type="dxa"/>
          </w:tcPr>
          <w:p w14:paraId="3585A06D" w14:textId="77777777" w:rsidR="00520CD3" w:rsidRPr="00E27D23" w:rsidRDefault="00520CD3" w:rsidP="008D405A">
            <w:pPr>
              <w:pStyle w:val="TAL"/>
              <w:rPr>
                <w:snapToGrid w:val="0"/>
                <w:lang w:eastAsia="zh-CN"/>
              </w:rPr>
            </w:pPr>
            <w:r w:rsidRPr="00E27D23">
              <w:rPr>
                <w:snapToGrid w:val="0"/>
                <w:lang w:eastAsia="zh-CN"/>
              </w:rPr>
              <w:t>Not present</w:t>
            </w:r>
          </w:p>
        </w:tc>
        <w:tc>
          <w:tcPr>
            <w:tcW w:w="1710" w:type="dxa"/>
          </w:tcPr>
          <w:p w14:paraId="626855F4" w14:textId="77777777" w:rsidR="00520CD3" w:rsidRPr="00E27D23" w:rsidRDefault="00520CD3" w:rsidP="008D405A">
            <w:pPr>
              <w:pStyle w:val="TAL"/>
              <w:rPr>
                <w:snapToGrid w:val="0"/>
              </w:rPr>
            </w:pPr>
          </w:p>
        </w:tc>
        <w:tc>
          <w:tcPr>
            <w:tcW w:w="1244" w:type="dxa"/>
          </w:tcPr>
          <w:p w14:paraId="57B6621B" w14:textId="77777777" w:rsidR="00520CD3" w:rsidRPr="00E27D23" w:rsidRDefault="00520CD3" w:rsidP="008D405A">
            <w:pPr>
              <w:pStyle w:val="TAL"/>
              <w:rPr>
                <w:snapToGrid w:val="0"/>
              </w:rPr>
            </w:pPr>
          </w:p>
        </w:tc>
      </w:tr>
      <w:tr w:rsidR="00520CD3" w:rsidRPr="00E27D23" w14:paraId="475605E7" w14:textId="77777777" w:rsidTr="008D405A">
        <w:tblPrEx>
          <w:tblCellMar>
            <w:left w:w="108" w:type="dxa"/>
            <w:right w:w="108" w:type="dxa"/>
          </w:tblCellMar>
        </w:tblPrEx>
        <w:tc>
          <w:tcPr>
            <w:tcW w:w="4550" w:type="dxa"/>
            <w:tcBorders>
              <w:bottom w:val="single" w:sz="4" w:space="0" w:color="auto"/>
            </w:tcBorders>
          </w:tcPr>
          <w:p w14:paraId="18858A6E" w14:textId="77777777" w:rsidR="00520CD3" w:rsidRPr="00E27D23" w:rsidRDefault="00520CD3" w:rsidP="008D405A">
            <w:pPr>
              <w:pStyle w:val="TAL"/>
              <w:rPr>
                <w:snapToGrid w:val="0"/>
                <w:lang w:eastAsia="zh-CN"/>
              </w:rPr>
            </w:pPr>
            <w:r w:rsidRPr="00E27D23">
              <w:rPr>
                <w:snapToGrid w:val="0"/>
                <w:lang w:eastAsia="zh-CN"/>
              </w:rPr>
              <w:t xml:space="preserve">  </w:t>
            </w:r>
            <w:r w:rsidRPr="00E27D23">
              <w:t>txParameters-r16 SEQUENCE {</w:t>
            </w:r>
          </w:p>
        </w:tc>
        <w:tc>
          <w:tcPr>
            <w:tcW w:w="2253" w:type="dxa"/>
          </w:tcPr>
          <w:p w14:paraId="561C6A3D" w14:textId="77777777" w:rsidR="00520CD3" w:rsidRPr="00E27D23" w:rsidRDefault="00520CD3" w:rsidP="008D405A">
            <w:pPr>
              <w:pStyle w:val="TAL"/>
              <w:rPr>
                <w:snapToGrid w:val="0"/>
              </w:rPr>
            </w:pPr>
          </w:p>
        </w:tc>
        <w:tc>
          <w:tcPr>
            <w:tcW w:w="1710" w:type="dxa"/>
          </w:tcPr>
          <w:p w14:paraId="1B247C8E" w14:textId="77777777" w:rsidR="00520CD3" w:rsidRPr="00E27D23" w:rsidRDefault="00520CD3" w:rsidP="008D405A">
            <w:pPr>
              <w:pStyle w:val="TAL"/>
              <w:rPr>
                <w:snapToGrid w:val="0"/>
              </w:rPr>
            </w:pPr>
          </w:p>
        </w:tc>
        <w:tc>
          <w:tcPr>
            <w:tcW w:w="1244" w:type="dxa"/>
          </w:tcPr>
          <w:p w14:paraId="61CB179E" w14:textId="77777777" w:rsidR="00520CD3" w:rsidRPr="00E27D23" w:rsidRDefault="00520CD3" w:rsidP="008D405A">
            <w:pPr>
              <w:pStyle w:val="TAL"/>
              <w:rPr>
                <w:snapToGrid w:val="0"/>
              </w:rPr>
            </w:pPr>
          </w:p>
        </w:tc>
      </w:tr>
      <w:tr w:rsidR="00520CD3" w:rsidRPr="00E27D23" w14:paraId="5A9D9AF1" w14:textId="77777777" w:rsidTr="008D405A">
        <w:tblPrEx>
          <w:tblCellMar>
            <w:left w:w="108" w:type="dxa"/>
            <w:right w:w="108" w:type="dxa"/>
          </w:tblCellMar>
        </w:tblPrEx>
        <w:tc>
          <w:tcPr>
            <w:tcW w:w="4550" w:type="dxa"/>
            <w:tcBorders>
              <w:bottom w:val="nil"/>
            </w:tcBorders>
          </w:tcPr>
          <w:p w14:paraId="4A2D5246" w14:textId="77777777" w:rsidR="00520CD3" w:rsidRPr="00E27D23" w:rsidRDefault="00520CD3" w:rsidP="008D405A">
            <w:pPr>
              <w:pStyle w:val="TAL"/>
              <w:rPr>
                <w:snapToGrid w:val="0"/>
                <w:lang w:eastAsia="zh-CN"/>
              </w:rPr>
            </w:pPr>
            <w:r w:rsidRPr="00E27D23">
              <w:rPr>
                <w:snapToGrid w:val="0"/>
                <w:lang w:eastAsia="zh-CN"/>
              </w:rPr>
              <w:t xml:space="preserve">    </w:t>
            </w:r>
            <w:r w:rsidRPr="00E27D23">
              <w:t>syncTxThreshOoC-r16</w:t>
            </w:r>
          </w:p>
        </w:tc>
        <w:tc>
          <w:tcPr>
            <w:tcW w:w="2253" w:type="dxa"/>
          </w:tcPr>
          <w:p w14:paraId="47BA1BB9" w14:textId="77777777" w:rsidR="00520CD3" w:rsidRPr="00E27D23" w:rsidRDefault="00520CD3" w:rsidP="008D405A">
            <w:pPr>
              <w:pStyle w:val="TAL"/>
              <w:rPr>
                <w:snapToGrid w:val="0"/>
                <w:lang w:eastAsia="zh-CN"/>
              </w:rPr>
            </w:pPr>
            <w:r w:rsidRPr="00E27D23">
              <w:rPr>
                <w:snapToGrid w:val="0"/>
                <w:lang w:eastAsia="zh-CN"/>
              </w:rPr>
              <w:t>13</w:t>
            </w:r>
          </w:p>
        </w:tc>
        <w:tc>
          <w:tcPr>
            <w:tcW w:w="1710" w:type="dxa"/>
          </w:tcPr>
          <w:p w14:paraId="49C66F4F" w14:textId="77777777" w:rsidR="00520CD3" w:rsidRPr="00E27D23" w:rsidRDefault="00520CD3" w:rsidP="008D405A">
            <w:pPr>
              <w:pStyle w:val="TAL"/>
              <w:rPr>
                <w:snapToGrid w:val="0"/>
                <w:lang w:eastAsia="zh-CN"/>
              </w:rPr>
            </w:pPr>
            <w:r w:rsidRPr="00E27D23">
              <w:rPr>
                <w:snapToGrid w:val="0"/>
                <w:lang w:eastAsia="zh-CN"/>
              </w:rPr>
              <w:t>actual threshold is +infinity</w:t>
            </w:r>
          </w:p>
        </w:tc>
        <w:tc>
          <w:tcPr>
            <w:tcW w:w="1244" w:type="dxa"/>
          </w:tcPr>
          <w:p w14:paraId="5CA90124" w14:textId="77777777" w:rsidR="00520CD3" w:rsidRPr="00E27D23" w:rsidRDefault="00520CD3" w:rsidP="008D405A">
            <w:pPr>
              <w:pStyle w:val="TAL"/>
              <w:rPr>
                <w:snapToGrid w:val="0"/>
              </w:rPr>
            </w:pPr>
          </w:p>
        </w:tc>
      </w:tr>
      <w:tr w:rsidR="00520CD3" w:rsidRPr="00E27D23" w14:paraId="774E7BC7" w14:textId="77777777" w:rsidTr="008D405A">
        <w:tblPrEx>
          <w:tblCellMar>
            <w:left w:w="108" w:type="dxa"/>
            <w:right w:w="108" w:type="dxa"/>
          </w:tblCellMar>
        </w:tblPrEx>
        <w:tc>
          <w:tcPr>
            <w:tcW w:w="4550" w:type="dxa"/>
          </w:tcPr>
          <w:p w14:paraId="6B4DF9B9" w14:textId="77777777" w:rsidR="00520CD3" w:rsidRPr="00E27D23" w:rsidRDefault="00520CD3" w:rsidP="008D405A">
            <w:pPr>
              <w:pStyle w:val="TAL"/>
              <w:rPr>
                <w:snapToGrid w:val="0"/>
                <w:lang w:eastAsia="zh-CN"/>
              </w:rPr>
            </w:pPr>
            <w:r w:rsidRPr="00E27D23">
              <w:rPr>
                <w:snapToGrid w:val="0"/>
                <w:lang w:eastAsia="zh-CN"/>
              </w:rPr>
              <w:t xml:space="preserve">  }</w:t>
            </w:r>
          </w:p>
        </w:tc>
        <w:tc>
          <w:tcPr>
            <w:tcW w:w="2253" w:type="dxa"/>
          </w:tcPr>
          <w:p w14:paraId="297216CF" w14:textId="77777777" w:rsidR="00520CD3" w:rsidRPr="00E27D23" w:rsidRDefault="00520CD3" w:rsidP="008D405A">
            <w:pPr>
              <w:pStyle w:val="TAL"/>
              <w:rPr>
                <w:snapToGrid w:val="0"/>
              </w:rPr>
            </w:pPr>
          </w:p>
        </w:tc>
        <w:tc>
          <w:tcPr>
            <w:tcW w:w="1710" w:type="dxa"/>
          </w:tcPr>
          <w:p w14:paraId="18E1CC8F" w14:textId="77777777" w:rsidR="00520CD3" w:rsidRPr="00E27D23" w:rsidRDefault="00520CD3" w:rsidP="008D405A">
            <w:pPr>
              <w:pStyle w:val="TAL"/>
              <w:rPr>
                <w:snapToGrid w:val="0"/>
              </w:rPr>
            </w:pPr>
          </w:p>
        </w:tc>
        <w:tc>
          <w:tcPr>
            <w:tcW w:w="1244" w:type="dxa"/>
          </w:tcPr>
          <w:p w14:paraId="297136C2" w14:textId="77777777" w:rsidR="00520CD3" w:rsidRPr="00E27D23" w:rsidRDefault="00520CD3" w:rsidP="008D405A">
            <w:pPr>
              <w:pStyle w:val="TAL"/>
              <w:rPr>
                <w:snapToGrid w:val="0"/>
              </w:rPr>
            </w:pPr>
          </w:p>
        </w:tc>
      </w:tr>
      <w:tr w:rsidR="00520CD3" w:rsidRPr="00E27D23" w14:paraId="3534CA25" w14:textId="77777777" w:rsidTr="008D405A">
        <w:tblPrEx>
          <w:tblCellMar>
            <w:left w:w="108" w:type="dxa"/>
            <w:right w:w="108" w:type="dxa"/>
          </w:tblCellMar>
        </w:tblPrEx>
        <w:tc>
          <w:tcPr>
            <w:tcW w:w="4550" w:type="dxa"/>
            <w:tcBorders>
              <w:bottom w:val="single" w:sz="4" w:space="0" w:color="auto"/>
            </w:tcBorders>
          </w:tcPr>
          <w:p w14:paraId="18EF7031" w14:textId="77777777" w:rsidR="00520CD3" w:rsidRPr="00E27D23" w:rsidRDefault="00520CD3" w:rsidP="008D405A">
            <w:pPr>
              <w:pStyle w:val="TAL"/>
            </w:pPr>
            <w:r w:rsidRPr="00E27D23">
              <w:t>}</w:t>
            </w:r>
          </w:p>
        </w:tc>
        <w:tc>
          <w:tcPr>
            <w:tcW w:w="2253" w:type="dxa"/>
          </w:tcPr>
          <w:p w14:paraId="34AFB4AF" w14:textId="77777777" w:rsidR="00520CD3" w:rsidRPr="00E27D23" w:rsidRDefault="00520CD3" w:rsidP="008D405A">
            <w:pPr>
              <w:pStyle w:val="TAL"/>
            </w:pPr>
          </w:p>
        </w:tc>
        <w:tc>
          <w:tcPr>
            <w:tcW w:w="1710" w:type="dxa"/>
          </w:tcPr>
          <w:p w14:paraId="53B36FD8" w14:textId="77777777" w:rsidR="00520CD3" w:rsidRPr="00E27D23" w:rsidRDefault="00520CD3" w:rsidP="008D405A">
            <w:pPr>
              <w:pStyle w:val="TAL"/>
            </w:pPr>
          </w:p>
        </w:tc>
        <w:tc>
          <w:tcPr>
            <w:tcW w:w="1235" w:type="dxa"/>
          </w:tcPr>
          <w:p w14:paraId="25D69C3E" w14:textId="77777777" w:rsidR="00520CD3" w:rsidRPr="00E27D23" w:rsidRDefault="00520CD3" w:rsidP="008D405A">
            <w:pPr>
              <w:pStyle w:val="TAL"/>
            </w:pPr>
          </w:p>
        </w:tc>
      </w:tr>
    </w:tbl>
    <w:p w14:paraId="453BBC31" w14:textId="77777777" w:rsidR="00520CD3" w:rsidRPr="00E27D23" w:rsidRDefault="00520CD3" w:rsidP="000A0152">
      <w:pPr>
        <w:rPr>
          <w:lang w:eastAsia="zh-CN"/>
        </w:rPr>
      </w:pPr>
    </w:p>
    <w:p w14:paraId="1FAF79F8" w14:textId="5844EBF5" w:rsidR="00520CD3" w:rsidRPr="00E27D23" w:rsidRDefault="00520CD3" w:rsidP="00520CD3">
      <w:pPr>
        <w:pStyle w:val="TH"/>
      </w:pPr>
      <w:r w:rsidRPr="00E27D23">
        <w:t xml:space="preserve">Table </w:t>
      </w:r>
      <w:r w:rsidRPr="00E27D23">
        <w:rPr>
          <w:snapToGrid w:val="0"/>
        </w:rPr>
        <w:t>12.2.2.1.3.3</w:t>
      </w:r>
      <w:r w:rsidRPr="00E27D23">
        <w:t xml:space="preserve">-3: </w:t>
      </w:r>
      <w:r w:rsidRPr="00E27D23">
        <w:rPr>
          <w:i/>
          <w:iCs/>
        </w:rPr>
        <w:t xml:space="preserve"> </w:t>
      </w:r>
      <w:r w:rsidRPr="00E27D23">
        <w:rPr>
          <w:iCs/>
        </w:rPr>
        <w:t>RRCReconfiguration (Table 12.2.2.1.3.2-2, Step 1 and 14)</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20CD3" w:rsidRPr="00E27D23" w14:paraId="1C420200" w14:textId="77777777" w:rsidTr="008D405A">
        <w:tc>
          <w:tcPr>
            <w:tcW w:w="9738" w:type="dxa"/>
            <w:gridSpan w:val="4"/>
          </w:tcPr>
          <w:p w14:paraId="29E6F497" w14:textId="77777777" w:rsidR="00520CD3" w:rsidRPr="00E27D23" w:rsidRDefault="00520CD3" w:rsidP="008D405A">
            <w:pPr>
              <w:pStyle w:val="TAL"/>
            </w:pPr>
            <w:r w:rsidRPr="00E27D23">
              <w:t>Derivation Path: TS 38.508-1 [4], Table 4.6.1-13 with condition SIDELINK</w:t>
            </w:r>
          </w:p>
        </w:tc>
      </w:tr>
      <w:tr w:rsidR="00520CD3" w:rsidRPr="00E27D23" w14:paraId="531AFEA0" w14:textId="77777777" w:rsidTr="008D405A">
        <w:tblPrEx>
          <w:tblCellMar>
            <w:left w:w="108" w:type="dxa"/>
            <w:right w:w="108" w:type="dxa"/>
          </w:tblCellMar>
        </w:tblPrEx>
        <w:tc>
          <w:tcPr>
            <w:tcW w:w="4535" w:type="dxa"/>
          </w:tcPr>
          <w:p w14:paraId="2B5375DF" w14:textId="77777777" w:rsidR="00520CD3" w:rsidRPr="00E27D23" w:rsidRDefault="00520CD3" w:rsidP="008D405A">
            <w:pPr>
              <w:pStyle w:val="TAH"/>
            </w:pPr>
            <w:r w:rsidRPr="00E27D23">
              <w:t>Information Element</w:t>
            </w:r>
          </w:p>
        </w:tc>
        <w:tc>
          <w:tcPr>
            <w:tcW w:w="2267" w:type="dxa"/>
          </w:tcPr>
          <w:p w14:paraId="3BDDA482" w14:textId="77777777" w:rsidR="00520CD3" w:rsidRPr="00E27D23" w:rsidRDefault="00520CD3" w:rsidP="008D405A">
            <w:pPr>
              <w:pStyle w:val="TAH"/>
            </w:pPr>
            <w:r w:rsidRPr="00E27D23">
              <w:t>Value/remark</w:t>
            </w:r>
          </w:p>
        </w:tc>
        <w:tc>
          <w:tcPr>
            <w:tcW w:w="1700" w:type="dxa"/>
          </w:tcPr>
          <w:p w14:paraId="40FCE76B" w14:textId="77777777" w:rsidR="00520CD3" w:rsidRPr="00E27D23" w:rsidRDefault="00520CD3" w:rsidP="008D405A">
            <w:pPr>
              <w:pStyle w:val="TAH"/>
            </w:pPr>
            <w:r w:rsidRPr="00E27D23">
              <w:t>Comment</w:t>
            </w:r>
          </w:p>
        </w:tc>
        <w:tc>
          <w:tcPr>
            <w:tcW w:w="1245" w:type="dxa"/>
          </w:tcPr>
          <w:p w14:paraId="4146C5B1" w14:textId="77777777" w:rsidR="00520CD3" w:rsidRPr="00E27D23" w:rsidRDefault="00520CD3" w:rsidP="008D405A">
            <w:pPr>
              <w:pStyle w:val="TAH"/>
            </w:pPr>
            <w:r w:rsidRPr="00E27D23">
              <w:t>Condition</w:t>
            </w:r>
          </w:p>
        </w:tc>
      </w:tr>
      <w:tr w:rsidR="00520CD3" w:rsidRPr="00E27D23" w14:paraId="08C2AE7F" w14:textId="77777777" w:rsidTr="008D405A">
        <w:tblPrEx>
          <w:tblCellMar>
            <w:left w:w="108" w:type="dxa"/>
            <w:right w:w="108" w:type="dxa"/>
          </w:tblCellMar>
        </w:tblPrEx>
        <w:tc>
          <w:tcPr>
            <w:tcW w:w="4535" w:type="dxa"/>
          </w:tcPr>
          <w:p w14:paraId="4DA72C79" w14:textId="77777777" w:rsidR="00520CD3" w:rsidRPr="00E27D23" w:rsidRDefault="00520CD3" w:rsidP="008D405A">
            <w:pPr>
              <w:pStyle w:val="TAL"/>
            </w:pPr>
            <w:r w:rsidRPr="00E27D23">
              <w:t>RRCReconfiguration ::= SEQUENCE {</w:t>
            </w:r>
          </w:p>
        </w:tc>
        <w:tc>
          <w:tcPr>
            <w:tcW w:w="2267" w:type="dxa"/>
          </w:tcPr>
          <w:p w14:paraId="2161EA76" w14:textId="77777777" w:rsidR="00520CD3" w:rsidRPr="00E27D23" w:rsidRDefault="00520CD3" w:rsidP="008D405A">
            <w:pPr>
              <w:pStyle w:val="TAL"/>
            </w:pPr>
          </w:p>
        </w:tc>
        <w:tc>
          <w:tcPr>
            <w:tcW w:w="1700" w:type="dxa"/>
          </w:tcPr>
          <w:p w14:paraId="446C75CD" w14:textId="77777777" w:rsidR="00520CD3" w:rsidRPr="00E27D23" w:rsidRDefault="00520CD3" w:rsidP="008D405A">
            <w:pPr>
              <w:pStyle w:val="TAL"/>
            </w:pPr>
          </w:p>
        </w:tc>
        <w:tc>
          <w:tcPr>
            <w:tcW w:w="1245" w:type="dxa"/>
          </w:tcPr>
          <w:p w14:paraId="0FF01783" w14:textId="77777777" w:rsidR="00520CD3" w:rsidRPr="00E27D23" w:rsidRDefault="00520CD3" w:rsidP="008D405A">
            <w:pPr>
              <w:pStyle w:val="TAL"/>
            </w:pPr>
          </w:p>
        </w:tc>
      </w:tr>
      <w:tr w:rsidR="00520CD3" w:rsidRPr="00E27D23" w14:paraId="7F0FF3B4" w14:textId="77777777" w:rsidTr="008D405A">
        <w:tblPrEx>
          <w:tblCellMar>
            <w:left w:w="108" w:type="dxa"/>
            <w:right w:w="108" w:type="dxa"/>
          </w:tblCellMar>
        </w:tblPrEx>
        <w:tc>
          <w:tcPr>
            <w:tcW w:w="4535" w:type="dxa"/>
          </w:tcPr>
          <w:p w14:paraId="2FACF091" w14:textId="77777777" w:rsidR="00520CD3" w:rsidRPr="00E27D23" w:rsidRDefault="00520CD3" w:rsidP="008D405A">
            <w:pPr>
              <w:pStyle w:val="TAL"/>
            </w:pPr>
            <w:r w:rsidRPr="00E27D23">
              <w:t xml:space="preserve">  criticalExtensions CHOICE {</w:t>
            </w:r>
          </w:p>
        </w:tc>
        <w:tc>
          <w:tcPr>
            <w:tcW w:w="2267" w:type="dxa"/>
          </w:tcPr>
          <w:p w14:paraId="1895A785" w14:textId="77777777" w:rsidR="00520CD3" w:rsidRPr="00E27D23" w:rsidRDefault="00520CD3" w:rsidP="008D405A">
            <w:pPr>
              <w:pStyle w:val="TAL"/>
            </w:pPr>
          </w:p>
        </w:tc>
        <w:tc>
          <w:tcPr>
            <w:tcW w:w="1700" w:type="dxa"/>
          </w:tcPr>
          <w:p w14:paraId="40485FAD" w14:textId="77777777" w:rsidR="00520CD3" w:rsidRPr="00E27D23" w:rsidRDefault="00520CD3" w:rsidP="008D405A">
            <w:pPr>
              <w:pStyle w:val="TAL"/>
            </w:pPr>
          </w:p>
        </w:tc>
        <w:tc>
          <w:tcPr>
            <w:tcW w:w="1245" w:type="dxa"/>
          </w:tcPr>
          <w:p w14:paraId="338B38D4" w14:textId="77777777" w:rsidR="00520CD3" w:rsidRPr="00E27D23" w:rsidRDefault="00520CD3" w:rsidP="008D405A">
            <w:pPr>
              <w:pStyle w:val="TAL"/>
            </w:pPr>
          </w:p>
        </w:tc>
      </w:tr>
      <w:tr w:rsidR="00520CD3" w:rsidRPr="00E27D23" w14:paraId="3B7F57C1" w14:textId="77777777" w:rsidTr="008D405A">
        <w:tblPrEx>
          <w:tblCellMar>
            <w:left w:w="108" w:type="dxa"/>
            <w:right w:w="108" w:type="dxa"/>
          </w:tblCellMar>
        </w:tblPrEx>
        <w:tc>
          <w:tcPr>
            <w:tcW w:w="4535" w:type="dxa"/>
            <w:tcBorders>
              <w:bottom w:val="single" w:sz="4" w:space="0" w:color="auto"/>
            </w:tcBorders>
          </w:tcPr>
          <w:p w14:paraId="220546AA" w14:textId="77777777" w:rsidR="00520CD3" w:rsidRPr="00E27D23" w:rsidRDefault="00520CD3" w:rsidP="008D405A">
            <w:pPr>
              <w:pStyle w:val="TAL"/>
            </w:pPr>
            <w:r w:rsidRPr="00E27D23">
              <w:t xml:space="preserve">    rrcReconfiguration SEQUENCE {</w:t>
            </w:r>
          </w:p>
        </w:tc>
        <w:tc>
          <w:tcPr>
            <w:tcW w:w="2267" w:type="dxa"/>
          </w:tcPr>
          <w:p w14:paraId="3F74AE6A" w14:textId="77777777" w:rsidR="00520CD3" w:rsidRPr="00E27D23" w:rsidRDefault="00520CD3" w:rsidP="008D405A">
            <w:pPr>
              <w:pStyle w:val="TAL"/>
            </w:pPr>
          </w:p>
        </w:tc>
        <w:tc>
          <w:tcPr>
            <w:tcW w:w="1700" w:type="dxa"/>
          </w:tcPr>
          <w:p w14:paraId="7A53FD5C" w14:textId="77777777" w:rsidR="00520CD3" w:rsidRPr="00E27D23" w:rsidRDefault="00520CD3" w:rsidP="008D405A">
            <w:pPr>
              <w:pStyle w:val="TAL"/>
            </w:pPr>
          </w:p>
        </w:tc>
        <w:tc>
          <w:tcPr>
            <w:tcW w:w="1245" w:type="dxa"/>
          </w:tcPr>
          <w:p w14:paraId="032B9EFF" w14:textId="77777777" w:rsidR="00520CD3" w:rsidRPr="00E27D23" w:rsidRDefault="00520CD3" w:rsidP="008D405A">
            <w:pPr>
              <w:pStyle w:val="TAL"/>
            </w:pPr>
          </w:p>
        </w:tc>
      </w:tr>
      <w:tr w:rsidR="00520CD3" w:rsidRPr="00E27D23" w14:paraId="0F074290" w14:textId="77777777" w:rsidTr="008D405A">
        <w:tblPrEx>
          <w:tblCellMar>
            <w:left w:w="108" w:type="dxa"/>
            <w:right w:w="108" w:type="dxa"/>
          </w:tblCellMar>
        </w:tblPrEx>
        <w:tc>
          <w:tcPr>
            <w:tcW w:w="4535" w:type="dxa"/>
            <w:tcBorders>
              <w:bottom w:val="single" w:sz="4" w:space="0" w:color="auto"/>
            </w:tcBorders>
          </w:tcPr>
          <w:p w14:paraId="1F566D05" w14:textId="77777777" w:rsidR="00520CD3" w:rsidRPr="00E27D23" w:rsidRDefault="00520CD3" w:rsidP="008D405A">
            <w:pPr>
              <w:pStyle w:val="TAL"/>
            </w:pPr>
            <w:r w:rsidRPr="00E27D23">
              <w:t xml:space="preserve">      nonCriticalExtension SEQUENCE {</w:t>
            </w:r>
          </w:p>
        </w:tc>
        <w:tc>
          <w:tcPr>
            <w:tcW w:w="2267" w:type="dxa"/>
          </w:tcPr>
          <w:p w14:paraId="51A1247E" w14:textId="77777777" w:rsidR="00520CD3" w:rsidRPr="00E27D23" w:rsidRDefault="00520CD3" w:rsidP="008D405A">
            <w:pPr>
              <w:pStyle w:val="TAL"/>
            </w:pPr>
          </w:p>
        </w:tc>
        <w:tc>
          <w:tcPr>
            <w:tcW w:w="1700" w:type="dxa"/>
          </w:tcPr>
          <w:p w14:paraId="2E01E126" w14:textId="77777777" w:rsidR="00520CD3" w:rsidRPr="00E27D23" w:rsidRDefault="00520CD3" w:rsidP="008D405A">
            <w:pPr>
              <w:pStyle w:val="TAL"/>
            </w:pPr>
          </w:p>
        </w:tc>
        <w:tc>
          <w:tcPr>
            <w:tcW w:w="1245" w:type="dxa"/>
          </w:tcPr>
          <w:p w14:paraId="19272D73" w14:textId="77777777" w:rsidR="00520CD3" w:rsidRPr="00E27D23" w:rsidRDefault="00520CD3" w:rsidP="008D405A">
            <w:pPr>
              <w:pStyle w:val="TAL"/>
            </w:pPr>
          </w:p>
        </w:tc>
      </w:tr>
      <w:tr w:rsidR="00520CD3" w:rsidRPr="00E27D23" w14:paraId="3EFBB85E" w14:textId="77777777" w:rsidTr="008D405A">
        <w:tblPrEx>
          <w:tblCellMar>
            <w:left w:w="108" w:type="dxa"/>
            <w:right w:w="108" w:type="dxa"/>
          </w:tblCellMar>
        </w:tblPrEx>
        <w:tc>
          <w:tcPr>
            <w:tcW w:w="4535" w:type="dxa"/>
            <w:tcBorders>
              <w:bottom w:val="single" w:sz="4" w:space="0" w:color="auto"/>
            </w:tcBorders>
          </w:tcPr>
          <w:p w14:paraId="2491411E" w14:textId="77777777" w:rsidR="00520CD3" w:rsidRPr="00E27D23" w:rsidRDefault="00520CD3" w:rsidP="008D405A">
            <w:pPr>
              <w:pStyle w:val="TAL"/>
            </w:pPr>
            <w:r w:rsidRPr="00E27D23">
              <w:t xml:space="preserve">        nonCriticalExtension SEQUENCE {</w:t>
            </w:r>
          </w:p>
        </w:tc>
        <w:tc>
          <w:tcPr>
            <w:tcW w:w="2267" w:type="dxa"/>
          </w:tcPr>
          <w:p w14:paraId="737BD537" w14:textId="77777777" w:rsidR="00520CD3" w:rsidRPr="00E27D23" w:rsidRDefault="00520CD3" w:rsidP="008D405A">
            <w:pPr>
              <w:pStyle w:val="TAL"/>
            </w:pPr>
          </w:p>
        </w:tc>
        <w:tc>
          <w:tcPr>
            <w:tcW w:w="1700" w:type="dxa"/>
          </w:tcPr>
          <w:p w14:paraId="70AF9D75" w14:textId="77777777" w:rsidR="00520CD3" w:rsidRPr="00E27D23" w:rsidRDefault="00520CD3" w:rsidP="008D405A">
            <w:pPr>
              <w:pStyle w:val="TAL"/>
            </w:pPr>
          </w:p>
        </w:tc>
        <w:tc>
          <w:tcPr>
            <w:tcW w:w="1245" w:type="dxa"/>
          </w:tcPr>
          <w:p w14:paraId="1C3882B9" w14:textId="77777777" w:rsidR="00520CD3" w:rsidRPr="00E27D23" w:rsidRDefault="00520CD3" w:rsidP="008D405A">
            <w:pPr>
              <w:pStyle w:val="TAL"/>
            </w:pPr>
          </w:p>
        </w:tc>
      </w:tr>
      <w:tr w:rsidR="00520CD3" w:rsidRPr="00E27D23" w14:paraId="72F576EF" w14:textId="77777777" w:rsidTr="008D405A">
        <w:tblPrEx>
          <w:tblCellMar>
            <w:left w:w="108" w:type="dxa"/>
            <w:right w:w="108" w:type="dxa"/>
          </w:tblCellMar>
        </w:tblPrEx>
        <w:tc>
          <w:tcPr>
            <w:tcW w:w="4535" w:type="dxa"/>
            <w:tcBorders>
              <w:bottom w:val="single" w:sz="4" w:space="0" w:color="auto"/>
            </w:tcBorders>
          </w:tcPr>
          <w:p w14:paraId="59DCBAB9" w14:textId="77777777" w:rsidR="00520CD3" w:rsidRPr="00E27D23" w:rsidRDefault="00520CD3" w:rsidP="008D405A">
            <w:pPr>
              <w:pStyle w:val="TAL"/>
            </w:pPr>
            <w:r w:rsidRPr="00E27D23">
              <w:t xml:space="preserve">          nonCriticalExtension SEQUENCE {</w:t>
            </w:r>
          </w:p>
        </w:tc>
        <w:tc>
          <w:tcPr>
            <w:tcW w:w="2267" w:type="dxa"/>
          </w:tcPr>
          <w:p w14:paraId="03F43D7A" w14:textId="77777777" w:rsidR="00520CD3" w:rsidRPr="00E27D23" w:rsidRDefault="00520CD3" w:rsidP="008D405A">
            <w:pPr>
              <w:pStyle w:val="TAL"/>
            </w:pPr>
          </w:p>
        </w:tc>
        <w:tc>
          <w:tcPr>
            <w:tcW w:w="1700" w:type="dxa"/>
          </w:tcPr>
          <w:p w14:paraId="4BE724DF" w14:textId="77777777" w:rsidR="00520CD3" w:rsidRPr="00E27D23" w:rsidRDefault="00520CD3" w:rsidP="008D405A">
            <w:pPr>
              <w:pStyle w:val="TAL"/>
            </w:pPr>
          </w:p>
        </w:tc>
        <w:tc>
          <w:tcPr>
            <w:tcW w:w="1245" w:type="dxa"/>
          </w:tcPr>
          <w:p w14:paraId="7D7E57A6" w14:textId="77777777" w:rsidR="00520CD3" w:rsidRPr="00E27D23" w:rsidRDefault="00520CD3" w:rsidP="008D405A">
            <w:pPr>
              <w:pStyle w:val="TAL"/>
            </w:pPr>
          </w:p>
        </w:tc>
      </w:tr>
      <w:tr w:rsidR="00520CD3" w:rsidRPr="00E27D23" w14:paraId="55DED201" w14:textId="77777777" w:rsidTr="008D405A">
        <w:tblPrEx>
          <w:tblCellMar>
            <w:left w:w="108" w:type="dxa"/>
            <w:right w:w="108" w:type="dxa"/>
          </w:tblCellMar>
        </w:tblPrEx>
        <w:tc>
          <w:tcPr>
            <w:tcW w:w="4535" w:type="dxa"/>
            <w:tcBorders>
              <w:bottom w:val="single" w:sz="4" w:space="0" w:color="auto"/>
            </w:tcBorders>
          </w:tcPr>
          <w:p w14:paraId="4DE0A3F0" w14:textId="77777777" w:rsidR="00520CD3" w:rsidRPr="00E27D23" w:rsidRDefault="00520CD3" w:rsidP="008D405A">
            <w:pPr>
              <w:pStyle w:val="TAL"/>
            </w:pPr>
            <w:r w:rsidRPr="00E27D23">
              <w:t xml:space="preserve">            nonCriticalExtension SEQUENCE {</w:t>
            </w:r>
          </w:p>
        </w:tc>
        <w:tc>
          <w:tcPr>
            <w:tcW w:w="2267" w:type="dxa"/>
          </w:tcPr>
          <w:p w14:paraId="3DFE046E" w14:textId="77777777" w:rsidR="00520CD3" w:rsidRPr="00E27D23" w:rsidRDefault="00520CD3" w:rsidP="008D405A">
            <w:pPr>
              <w:pStyle w:val="TAL"/>
            </w:pPr>
          </w:p>
        </w:tc>
        <w:tc>
          <w:tcPr>
            <w:tcW w:w="1700" w:type="dxa"/>
          </w:tcPr>
          <w:p w14:paraId="54FCCC6C" w14:textId="77777777" w:rsidR="00520CD3" w:rsidRPr="00E27D23" w:rsidRDefault="00520CD3" w:rsidP="008D405A">
            <w:pPr>
              <w:pStyle w:val="TAL"/>
            </w:pPr>
          </w:p>
        </w:tc>
        <w:tc>
          <w:tcPr>
            <w:tcW w:w="1245" w:type="dxa"/>
          </w:tcPr>
          <w:p w14:paraId="013B2A9F" w14:textId="77777777" w:rsidR="00520CD3" w:rsidRPr="00E27D23" w:rsidRDefault="00520CD3" w:rsidP="008D405A">
            <w:pPr>
              <w:pStyle w:val="TAL"/>
              <w:rPr>
                <w:lang w:eastAsia="zh-CN"/>
              </w:rPr>
            </w:pPr>
          </w:p>
        </w:tc>
      </w:tr>
      <w:tr w:rsidR="00520CD3" w:rsidRPr="00E27D23" w14:paraId="4C39514C" w14:textId="77777777" w:rsidTr="008D405A">
        <w:tblPrEx>
          <w:tblCellMar>
            <w:left w:w="108" w:type="dxa"/>
            <w:right w:w="108" w:type="dxa"/>
          </w:tblCellMar>
        </w:tblPrEx>
        <w:tc>
          <w:tcPr>
            <w:tcW w:w="4535" w:type="dxa"/>
            <w:tcBorders>
              <w:bottom w:val="single" w:sz="4" w:space="0" w:color="auto"/>
            </w:tcBorders>
          </w:tcPr>
          <w:p w14:paraId="602B4BB3" w14:textId="77777777" w:rsidR="00520CD3" w:rsidRPr="00E27D23" w:rsidRDefault="00520CD3" w:rsidP="008D405A">
            <w:pPr>
              <w:pStyle w:val="TAL"/>
            </w:pPr>
            <w:r w:rsidRPr="00E27D23">
              <w:t xml:space="preserve">              sl-ConfigDedicatedNR-r16 CHOICE {</w:t>
            </w:r>
          </w:p>
        </w:tc>
        <w:tc>
          <w:tcPr>
            <w:tcW w:w="2267" w:type="dxa"/>
          </w:tcPr>
          <w:p w14:paraId="78040770" w14:textId="77777777" w:rsidR="00520CD3" w:rsidRPr="00E27D23" w:rsidRDefault="00520CD3" w:rsidP="008D405A">
            <w:pPr>
              <w:pStyle w:val="TAL"/>
              <w:rPr>
                <w:lang w:eastAsia="zh-CN"/>
              </w:rPr>
            </w:pPr>
          </w:p>
        </w:tc>
        <w:tc>
          <w:tcPr>
            <w:tcW w:w="1700" w:type="dxa"/>
          </w:tcPr>
          <w:p w14:paraId="4D9E45BA" w14:textId="77777777" w:rsidR="00520CD3" w:rsidRPr="00E27D23" w:rsidRDefault="00520CD3" w:rsidP="008D405A">
            <w:pPr>
              <w:pStyle w:val="TAL"/>
            </w:pPr>
          </w:p>
        </w:tc>
        <w:tc>
          <w:tcPr>
            <w:tcW w:w="1245" w:type="dxa"/>
          </w:tcPr>
          <w:p w14:paraId="4BE5DC18" w14:textId="77777777" w:rsidR="00520CD3" w:rsidRPr="00E27D23" w:rsidRDefault="00520CD3" w:rsidP="008D405A">
            <w:pPr>
              <w:pStyle w:val="TAL"/>
            </w:pPr>
          </w:p>
        </w:tc>
      </w:tr>
      <w:tr w:rsidR="00520CD3" w:rsidRPr="00E27D23" w14:paraId="156740F5" w14:textId="77777777" w:rsidTr="008D405A">
        <w:tblPrEx>
          <w:tblCellMar>
            <w:left w:w="108" w:type="dxa"/>
            <w:right w:w="108" w:type="dxa"/>
          </w:tblCellMar>
        </w:tblPrEx>
        <w:tc>
          <w:tcPr>
            <w:tcW w:w="4535" w:type="dxa"/>
            <w:tcBorders>
              <w:bottom w:val="single" w:sz="4" w:space="0" w:color="auto"/>
            </w:tcBorders>
          </w:tcPr>
          <w:p w14:paraId="4DF09C83" w14:textId="77777777" w:rsidR="00520CD3" w:rsidRPr="00E27D23" w:rsidRDefault="00520CD3" w:rsidP="008D405A">
            <w:pPr>
              <w:pStyle w:val="TAL"/>
            </w:pPr>
            <w:r w:rsidRPr="00E27D23">
              <w:t xml:space="preserve">                setup</w:t>
            </w:r>
          </w:p>
        </w:tc>
        <w:tc>
          <w:tcPr>
            <w:tcW w:w="2267" w:type="dxa"/>
          </w:tcPr>
          <w:p w14:paraId="22B12782" w14:textId="77777777" w:rsidR="00520CD3" w:rsidRPr="00E27D23" w:rsidRDefault="00520CD3" w:rsidP="008D405A">
            <w:pPr>
              <w:pStyle w:val="TAL"/>
              <w:rPr>
                <w:lang w:eastAsia="zh-CN"/>
              </w:rPr>
            </w:pPr>
            <w:r w:rsidRPr="00E27D23">
              <w:t>SL-ConfigDedicatedNR-r16</w:t>
            </w:r>
          </w:p>
        </w:tc>
        <w:tc>
          <w:tcPr>
            <w:tcW w:w="1700" w:type="dxa"/>
          </w:tcPr>
          <w:p w14:paraId="01455882" w14:textId="77777777" w:rsidR="00520CD3" w:rsidRPr="00E27D23" w:rsidRDefault="00520CD3" w:rsidP="008D405A">
            <w:pPr>
              <w:pStyle w:val="TAL"/>
            </w:pPr>
            <w:r w:rsidRPr="00E27D23">
              <w:t xml:space="preserve">Table </w:t>
            </w:r>
            <w:r w:rsidRPr="00E27D23">
              <w:rPr>
                <w:snapToGrid w:val="0"/>
              </w:rPr>
              <w:t>12.2.2.1.3.3</w:t>
            </w:r>
            <w:r w:rsidRPr="00E27D23">
              <w:t>-4</w:t>
            </w:r>
          </w:p>
        </w:tc>
        <w:tc>
          <w:tcPr>
            <w:tcW w:w="1245" w:type="dxa"/>
          </w:tcPr>
          <w:p w14:paraId="5C612221" w14:textId="77777777" w:rsidR="00520CD3" w:rsidRPr="00E27D23" w:rsidRDefault="00520CD3" w:rsidP="008D405A">
            <w:pPr>
              <w:pStyle w:val="TAL"/>
            </w:pPr>
          </w:p>
        </w:tc>
      </w:tr>
      <w:tr w:rsidR="00520CD3" w:rsidRPr="00E27D23" w14:paraId="4E74FDDC" w14:textId="77777777" w:rsidTr="008D405A">
        <w:tblPrEx>
          <w:tblCellMar>
            <w:left w:w="108" w:type="dxa"/>
            <w:right w:w="108" w:type="dxa"/>
          </w:tblCellMar>
        </w:tblPrEx>
        <w:tc>
          <w:tcPr>
            <w:tcW w:w="4535" w:type="dxa"/>
            <w:tcBorders>
              <w:bottom w:val="single" w:sz="4" w:space="0" w:color="auto"/>
            </w:tcBorders>
          </w:tcPr>
          <w:p w14:paraId="3533A456" w14:textId="77777777" w:rsidR="00520CD3" w:rsidRPr="00E27D23" w:rsidRDefault="00520CD3" w:rsidP="008D405A">
            <w:pPr>
              <w:pStyle w:val="TAL"/>
            </w:pPr>
            <w:r w:rsidRPr="00E27D23">
              <w:t xml:space="preserve">              }</w:t>
            </w:r>
          </w:p>
        </w:tc>
        <w:tc>
          <w:tcPr>
            <w:tcW w:w="2267" w:type="dxa"/>
          </w:tcPr>
          <w:p w14:paraId="19344CF6" w14:textId="77777777" w:rsidR="00520CD3" w:rsidRPr="00E27D23" w:rsidRDefault="00520CD3" w:rsidP="008D405A">
            <w:pPr>
              <w:pStyle w:val="TAL"/>
              <w:rPr>
                <w:lang w:eastAsia="zh-CN"/>
              </w:rPr>
            </w:pPr>
          </w:p>
        </w:tc>
        <w:tc>
          <w:tcPr>
            <w:tcW w:w="1700" w:type="dxa"/>
          </w:tcPr>
          <w:p w14:paraId="06794B6B" w14:textId="77777777" w:rsidR="00520CD3" w:rsidRPr="00E27D23" w:rsidRDefault="00520CD3" w:rsidP="008D405A">
            <w:pPr>
              <w:pStyle w:val="TAL"/>
            </w:pPr>
          </w:p>
        </w:tc>
        <w:tc>
          <w:tcPr>
            <w:tcW w:w="1245" w:type="dxa"/>
          </w:tcPr>
          <w:p w14:paraId="764EF75F" w14:textId="77777777" w:rsidR="00520CD3" w:rsidRPr="00E27D23" w:rsidRDefault="00520CD3" w:rsidP="008D405A">
            <w:pPr>
              <w:pStyle w:val="TAL"/>
            </w:pPr>
          </w:p>
        </w:tc>
      </w:tr>
      <w:tr w:rsidR="00520CD3" w:rsidRPr="00E27D23" w14:paraId="7253FEA8" w14:textId="77777777" w:rsidTr="008D405A">
        <w:tblPrEx>
          <w:tblCellMar>
            <w:left w:w="108" w:type="dxa"/>
            <w:right w:w="108" w:type="dxa"/>
          </w:tblCellMar>
        </w:tblPrEx>
        <w:tc>
          <w:tcPr>
            <w:tcW w:w="4535" w:type="dxa"/>
            <w:tcBorders>
              <w:bottom w:val="single" w:sz="4" w:space="0" w:color="auto"/>
            </w:tcBorders>
          </w:tcPr>
          <w:p w14:paraId="793BAE9F" w14:textId="77777777" w:rsidR="00520CD3" w:rsidRPr="00E27D23" w:rsidRDefault="00520CD3" w:rsidP="008D405A">
            <w:pPr>
              <w:pStyle w:val="TAL"/>
              <w:rPr>
                <w:lang w:eastAsia="zh-CN"/>
              </w:rPr>
            </w:pPr>
            <w:r w:rsidRPr="00E27D23">
              <w:t xml:space="preserve">            </w:t>
            </w:r>
            <w:r w:rsidRPr="00E27D23">
              <w:rPr>
                <w:lang w:eastAsia="zh-CN"/>
              </w:rPr>
              <w:t>}</w:t>
            </w:r>
          </w:p>
        </w:tc>
        <w:tc>
          <w:tcPr>
            <w:tcW w:w="2267" w:type="dxa"/>
          </w:tcPr>
          <w:p w14:paraId="01A6F177" w14:textId="77777777" w:rsidR="00520CD3" w:rsidRPr="00E27D23" w:rsidRDefault="00520CD3" w:rsidP="008D405A">
            <w:pPr>
              <w:pStyle w:val="TAL"/>
            </w:pPr>
          </w:p>
        </w:tc>
        <w:tc>
          <w:tcPr>
            <w:tcW w:w="1700" w:type="dxa"/>
          </w:tcPr>
          <w:p w14:paraId="7C8A24B0" w14:textId="77777777" w:rsidR="00520CD3" w:rsidRPr="00E27D23" w:rsidRDefault="00520CD3" w:rsidP="008D405A">
            <w:pPr>
              <w:pStyle w:val="TAL"/>
            </w:pPr>
          </w:p>
        </w:tc>
        <w:tc>
          <w:tcPr>
            <w:tcW w:w="1245" w:type="dxa"/>
          </w:tcPr>
          <w:p w14:paraId="5AAE788F" w14:textId="77777777" w:rsidR="00520CD3" w:rsidRPr="00E27D23" w:rsidRDefault="00520CD3" w:rsidP="008D405A">
            <w:pPr>
              <w:pStyle w:val="TAL"/>
            </w:pPr>
          </w:p>
        </w:tc>
      </w:tr>
      <w:tr w:rsidR="00520CD3" w:rsidRPr="00E27D23" w14:paraId="3DD2C8DF" w14:textId="77777777" w:rsidTr="008D405A">
        <w:tblPrEx>
          <w:tblCellMar>
            <w:left w:w="108" w:type="dxa"/>
            <w:right w:w="108" w:type="dxa"/>
          </w:tblCellMar>
        </w:tblPrEx>
        <w:tc>
          <w:tcPr>
            <w:tcW w:w="4535" w:type="dxa"/>
            <w:tcBorders>
              <w:bottom w:val="single" w:sz="4" w:space="0" w:color="auto"/>
            </w:tcBorders>
          </w:tcPr>
          <w:p w14:paraId="1B5D64C6" w14:textId="77777777" w:rsidR="00520CD3" w:rsidRPr="00E27D23" w:rsidRDefault="00520CD3" w:rsidP="008D405A">
            <w:pPr>
              <w:pStyle w:val="TAL"/>
            </w:pPr>
            <w:r w:rsidRPr="00E27D23">
              <w:t xml:space="preserve">          }</w:t>
            </w:r>
          </w:p>
        </w:tc>
        <w:tc>
          <w:tcPr>
            <w:tcW w:w="2267" w:type="dxa"/>
          </w:tcPr>
          <w:p w14:paraId="68EFCF94" w14:textId="77777777" w:rsidR="00520CD3" w:rsidRPr="00E27D23" w:rsidRDefault="00520CD3" w:rsidP="008D405A">
            <w:pPr>
              <w:pStyle w:val="TAL"/>
            </w:pPr>
          </w:p>
        </w:tc>
        <w:tc>
          <w:tcPr>
            <w:tcW w:w="1700" w:type="dxa"/>
          </w:tcPr>
          <w:p w14:paraId="52FB3DD3" w14:textId="77777777" w:rsidR="00520CD3" w:rsidRPr="00E27D23" w:rsidRDefault="00520CD3" w:rsidP="008D405A">
            <w:pPr>
              <w:pStyle w:val="TAL"/>
            </w:pPr>
          </w:p>
        </w:tc>
        <w:tc>
          <w:tcPr>
            <w:tcW w:w="1245" w:type="dxa"/>
          </w:tcPr>
          <w:p w14:paraId="0B7FB86C" w14:textId="77777777" w:rsidR="00520CD3" w:rsidRPr="00E27D23" w:rsidRDefault="00520CD3" w:rsidP="008D405A">
            <w:pPr>
              <w:pStyle w:val="TAL"/>
            </w:pPr>
          </w:p>
        </w:tc>
      </w:tr>
      <w:tr w:rsidR="00520CD3" w:rsidRPr="00E27D23" w14:paraId="6BC3DCD0" w14:textId="77777777" w:rsidTr="008D405A">
        <w:tblPrEx>
          <w:tblCellMar>
            <w:left w:w="108" w:type="dxa"/>
            <w:right w:w="108" w:type="dxa"/>
          </w:tblCellMar>
        </w:tblPrEx>
        <w:tc>
          <w:tcPr>
            <w:tcW w:w="4535" w:type="dxa"/>
            <w:tcBorders>
              <w:bottom w:val="single" w:sz="4" w:space="0" w:color="auto"/>
            </w:tcBorders>
          </w:tcPr>
          <w:p w14:paraId="5A70F158" w14:textId="77777777" w:rsidR="00520CD3" w:rsidRPr="00E27D23" w:rsidRDefault="00520CD3" w:rsidP="008D405A">
            <w:pPr>
              <w:pStyle w:val="TAL"/>
            </w:pPr>
            <w:r w:rsidRPr="00E27D23">
              <w:t xml:space="preserve">        }</w:t>
            </w:r>
          </w:p>
        </w:tc>
        <w:tc>
          <w:tcPr>
            <w:tcW w:w="2267" w:type="dxa"/>
          </w:tcPr>
          <w:p w14:paraId="39E7B11C" w14:textId="77777777" w:rsidR="00520CD3" w:rsidRPr="00E27D23" w:rsidRDefault="00520CD3" w:rsidP="008D405A">
            <w:pPr>
              <w:pStyle w:val="TAL"/>
            </w:pPr>
          </w:p>
        </w:tc>
        <w:tc>
          <w:tcPr>
            <w:tcW w:w="1700" w:type="dxa"/>
          </w:tcPr>
          <w:p w14:paraId="0882477B" w14:textId="77777777" w:rsidR="00520CD3" w:rsidRPr="00E27D23" w:rsidRDefault="00520CD3" w:rsidP="008D405A">
            <w:pPr>
              <w:pStyle w:val="TAL"/>
            </w:pPr>
          </w:p>
        </w:tc>
        <w:tc>
          <w:tcPr>
            <w:tcW w:w="1245" w:type="dxa"/>
          </w:tcPr>
          <w:p w14:paraId="08FCF807" w14:textId="77777777" w:rsidR="00520CD3" w:rsidRPr="00E27D23" w:rsidRDefault="00520CD3" w:rsidP="008D405A">
            <w:pPr>
              <w:pStyle w:val="TAL"/>
            </w:pPr>
          </w:p>
        </w:tc>
      </w:tr>
      <w:tr w:rsidR="00520CD3" w:rsidRPr="00E27D23" w14:paraId="2CDDF80E" w14:textId="77777777" w:rsidTr="008D405A">
        <w:tblPrEx>
          <w:tblCellMar>
            <w:left w:w="108" w:type="dxa"/>
            <w:right w:w="108" w:type="dxa"/>
          </w:tblCellMar>
        </w:tblPrEx>
        <w:tc>
          <w:tcPr>
            <w:tcW w:w="4535" w:type="dxa"/>
            <w:tcBorders>
              <w:bottom w:val="single" w:sz="4" w:space="0" w:color="auto"/>
            </w:tcBorders>
          </w:tcPr>
          <w:p w14:paraId="53FB0136" w14:textId="77777777" w:rsidR="00520CD3" w:rsidRPr="00E27D23" w:rsidRDefault="00520CD3" w:rsidP="008D405A">
            <w:pPr>
              <w:pStyle w:val="TAL"/>
            </w:pPr>
            <w:r w:rsidRPr="00E27D23">
              <w:t xml:space="preserve">      }</w:t>
            </w:r>
          </w:p>
        </w:tc>
        <w:tc>
          <w:tcPr>
            <w:tcW w:w="2267" w:type="dxa"/>
          </w:tcPr>
          <w:p w14:paraId="5F6A52F3" w14:textId="77777777" w:rsidR="00520CD3" w:rsidRPr="00E27D23" w:rsidRDefault="00520CD3" w:rsidP="008D405A">
            <w:pPr>
              <w:pStyle w:val="TAL"/>
            </w:pPr>
          </w:p>
        </w:tc>
        <w:tc>
          <w:tcPr>
            <w:tcW w:w="1700" w:type="dxa"/>
          </w:tcPr>
          <w:p w14:paraId="0CFD286B" w14:textId="77777777" w:rsidR="00520CD3" w:rsidRPr="00E27D23" w:rsidRDefault="00520CD3" w:rsidP="008D405A">
            <w:pPr>
              <w:pStyle w:val="TAL"/>
            </w:pPr>
          </w:p>
        </w:tc>
        <w:tc>
          <w:tcPr>
            <w:tcW w:w="1245" w:type="dxa"/>
          </w:tcPr>
          <w:p w14:paraId="6704592D" w14:textId="77777777" w:rsidR="00520CD3" w:rsidRPr="00E27D23" w:rsidRDefault="00520CD3" w:rsidP="008D405A">
            <w:pPr>
              <w:pStyle w:val="TAL"/>
            </w:pPr>
          </w:p>
        </w:tc>
      </w:tr>
      <w:tr w:rsidR="00520CD3" w:rsidRPr="00E27D23" w14:paraId="498BAFE0" w14:textId="77777777" w:rsidTr="008D405A">
        <w:tblPrEx>
          <w:tblCellMar>
            <w:left w:w="108" w:type="dxa"/>
            <w:right w:w="108" w:type="dxa"/>
          </w:tblCellMar>
        </w:tblPrEx>
        <w:tc>
          <w:tcPr>
            <w:tcW w:w="4535" w:type="dxa"/>
            <w:tcBorders>
              <w:bottom w:val="single" w:sz="4" w:space="0" w:color="auto"/>
            </w:tcBorders>
          </w:tcPr>
          <w:p w14:paraId="5A81E95B" w14:textId="77777777" w:rsidR="00520CD3" w:rsidRPr="00E27D23" w:rsidRDefault="00520CD3" w:rsidP="008D405A">
            <w:pPr>
              <w:pStyle w:val="TAL"/>
            </w:pPr>
            <w:r w:rsidRPr="00E27D23">
              <w:t xml:space="preserve">    }</w:t>
            </w:r>
          </w:p>
        </w:tc>
        <w:tc>
          <w:tcPr>
            <w:tcW w:w="2267" w:type="dxa"/>
          </w:tcPr>
          <w:p w14:paraId="44E231B5" w14:textId="77777777" w:rsidR="00520CD3" w:rsidRPr="00E27D23" w:rsidRDefault="00520CD3" w:rsidP="008D405A">
            <w:pPr>
              <w:pStyle w:val="TAL"/>
            </w:pPr>
          </w:p>
        </w:tc>
        <w:tc>
          <w:tcPr>
            <w:tcW w:w="1700" w:type="dxa"/>
          </w:tcPr>
          <w:p w14:paraId="3499CAF1" w14:textId="77777777" w:rsidR="00520CD3" w:rsidRPr="00E27D23" w:rsidRDefault="00520CD3" w:rsidP="008D405A">
            <w:pPr>
              <w:pStyle w:val="TAL"/>
            </w:pPr>
          </w:p>
        </w:tc>
        <w:tc>
          <w:tcPr>
            <w:tcW w:w="1245" w:type="dxa"/>
          </w:tcPr>
          <w:p w14:paraId="0B0B3F65" w14:textId="77777777" w:rsidR="00520CD3" w:rsidRPr="00E27D23" w:rsidRDefault="00520CD3" w:rsidP="008D405A">
            <w:pPr>
              <w:pStyle w:val="TAL"/>
            </w:pPr>
          </w:p>
        </w:tc>
      </w:tr>
      <w:tr w:rsidR="00520CD3" w:rsidRPr="00E27D23" w14:paraId="44638D7D" w14:textId="77777777" w:rsidTr="008D405A">
        <w:tblPrEx>
          <w:tblCellMar>
            <w:left w:w="108" w:type="dxa"/>
            <w:right w:w="108" w:type="dxa"/>
          </w:tblCellMar>
        </w:tblPrEx>
        <w:tc>
          <w:tcPr>
            <w:tcW w:w="4535" w:type="dxa"/>
            <w:tcBorders>
              <w:bottom w:val="single" w:sz="4" w:space="0" w:color="auto"/>
            </w:tcBorders>
          </w:tcPr>
          <w:p w14:paraId="0EE70855" w14:textId="77777777" w:rsidR="00520CD3" w:rsidRPr="00E27D23" w:rsidRDefault="00520CD3" w:rsidP="008D405A">
            <w:pPr>
              <w:pStyle w:val="TAL"/>
            </w:pPr>
            <w:r w:rsidRPr="00E27D23">
              <w:t xml:space="preserve">  }</w:t>
            </w:r>
          </w:p>
        </w:tc>
        <w:tc>
          <w:tcPr>
            <w:tcW w:w="2267" w:type="dxa"/>
          </w:tcPr>
          <w:p w14:paraId="50376431" w14:textId="77777777" w:rsidR="00520CD3" w:rsidRPr="00E27D23" w:rsidRDefault="00520CD3" w:rsidP="008D405A">
            <w:pPr>
              <w:pStyle w:val="TAL"/>
            </w:pPr>
          </w:p>
        </w:tc>
        <w:tc>
          <w:tcPr>
            <w:tcW w:w="1700" w:type="dxa"/>
          </w:tcPr>
          <w:p w14:paraId="780B984B" w14:textId="77777777" w:rsidR="00520CD3" w:rsidRPr="00E27D23" w:rsidRDefault="00520CD3" w:rsidP="008D405A">
            <w:pPr>
              <w:pStyle w:val="TAL"/>
            </w:pPr>
          </w:p>
        </w:tc>
        <w:tc>
          <w:tcPr>
            <w:tcW w:w="1245" w:type="dxa"/>
          </w:tcPr>
          <w:p w14:paraId="6FDE760C" w14:textId="77777777" w:rsidR="00520CD3" w:rsidRPr="00E27D23" w:rsidRDefault="00520CD3" w:rsidP="008D405A">
            <w:pPr>
              <w:pStyle w:val="TAL"/>
            </w:pPr>
          </w:p>
        </w:tc>
      </w:tr>
      <w:tr w:rsidR="00520CD3" w:rsidRPr="00E27D23" w14:paraId="28660BFD" w14:textId="77777777" w:rsidTr="008D405A">
        <w:tblPrEx>
          <w:tblCellMar>
            <w:left w:w="108" w:type="dxa"/>
            <w:right w:w="108" w:type="dxa"/>
          </w:tblCellMar>
        </w:tblPrEx>
        <w:tc>
          <w:tcPr>
            <w:tcW w:w="4535" w:type="dxa"/>
            <w:tcBorders>
              <w:bottom w:val="single" w:sz="4" w:space="0" w:color="auto"/>
            </w:tcBorders>
          </w:tcPr>
          <w:p w14:paraId="3A37DA3D" w14:textId="77777777" w:rsidR="00520CD3" w:rsidRPr="00E27D23" w:rsidRDefault="00520CD3" w:rsidP="008D405A">
            <w:pPr>
              <w:pStyle w:val="TAL"/>
            </w:pPr>
            <w:r w:rsidRPr="00E27D23">
              <w:t>}</w:t>
            </w:r>
          </w:p>
        </w:tc>
        <w:tc>
          <w:tcPr>
            <w:tcW w:w="2267" w:type="dxa"/>
          </w:tcPr>
          <w:p w14:paraId="0BBC2A3C" w14:textId="77777777" w:rsidR="00520CD3" w:rsidRPr="00E27D23" w:rsidRDefault="00520CD3" w:rsidP="008D405A">
            <w:pPr>
              <w:pStyle w:val="TAL"/>
            </w:pPr>
          </w:p>
        </w:tc>
        <w:tc>
          <w:tcPr>
            <w:tcW w:w="1700" w:type="dxa"/>
          </w:tcPr>
          <w:p w14:paraId="4CACEBA1" w14:textId="77777777" w:rsidR="00520CD3" w:rsidRPr="00E27D23" w:rsidRDefault="00520CD3" w:rsidP="008D405A">
            <w:pPr>
              <w:pStyle w:val="TAL"/>
            </w:pPr>
          </w:p>
        </w:tc>
        <w:tc>
          <w:tcPr>
            <w:tcW w:w="1245" w:type="dxa"/>
          </w:tcPr>
          <w:p w14:paraId="20D8634C" w14:textId="77777777" w:rsidR="00520CD3" w:rsidRPr="00E27D23" w:rsidRDefault="00520CD3" w:rsidP="008D405A">
            <w:pPr>
              <w:pStyle w:val="TAL"/>
            </w:pPr>
          </w:p>
        </w:tc>
      </w:tr>
    </w:tbl>
    <w:p w14:paraId="6DE6B748" w14:textId="77777777" w:rsidR="00520CD3" w:rsidRPr="00E27D23" w:rsidRDefault="00520CD3" w:rsidP="000A0152">
      <w:pPr>
        <w:rPr>
          <w:lang w:eastAsia="zh-CN"/>
        </w:rPr>
      </w:pPr>
    </w:p>
    <w:p w14:paraId="47124535" w14:textId="77777777" w:rsidR="00520CD3" w:rsidRPr="00E27D23" w:rsidRDefault="00520CD3" w:rsidP="00520CD3">
      <w:pPr>
        <w:pStyle w:val="TH"/>
      </w:pPr>
      <w:r w:rsidRPr="00E27D23">
        <w:t xml:space="preserve">Table </w:t>
      </w:r>
      <w:r w:rsidRPr="00E27D23">
        <w:rPr>
          <w:snapToGrid w:val="0"/>
        </w:rPr>
        <w:t>12.2.2.1.3.3</w:t>
      </w:r>
      <w:r w:rsidRPr="00E27D23">
        <w:t xml:space="preserve">-4: </w:t>
      </w:r>
      <w:r w:rsidRPr="00E27D23">
        <w:rPr>
          <w:iCs/>
        </w:rPr>
        <w:t>SL-ConfigDedicatedNR (</w:t>
      </w:r>
      <w:r w:rsidRPr="00E27D23">
        <w:t xml:space="preserve">Table </w:t>
      </w:r>
      <w:r w:rsidRPr="00E27D23">
        <w:rPr>
          <w:snapToGrid w:val="0"/>
        </w:rPr>
        <w:t>12.2.2.1.3.3</w:t>
      </w:r>
      <w:r w:rsidRPr="00E27D23">
        <w:t>-3</w:t>
      </w:r>
      <w:r w:rsidRPr="00E27D23">
        <w:rPr>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20CD3" w:rsidRPr="00E27D23" w14:paraId="4F7BFA32" w14:textId="77777777" w:rsidTr="008D405A">
        <w:tc>
          <w:tcPr>
            <w:tcW w:w="9738" w:type="dxa"/>
            <w:gridSpan w:val="4"/>
          </w:tcPr>
          <w:p w14:paraId="22F5EC6E" w14:textId="77777777" w:rsidR="00520CD3" w:rsidRPr="00E27D23" w:rsidRDefault="00520CD3" w:rsidP="008D405A">
            <w:pPr>
              <w:pStyle w:val="TAL"/>
            </w:pPr>
            <w:r w:rsidRPr="00E27D23">
              <w:t>Derivation Path: TS 38.508-1 [4], Table 4.6.6-7 with condition SELECTED</w:t>
            </w:r>
          </w:p>
        </w:tc>
      </w:tr>
      <w:tr w:rsidR="00520CD3" w:rsidRPr="00E27D23" w14:paraId="20CF8822" w14:textId="77777777" w:rsidTr="008D405A">
        <w:tblPrEx>
          <w:tblCellMar>
            <w:left w:w="108" w:type="dxa"/>
            <w:right w:w="108" w:type="dxa"/>
          </w:tblCellMar>
        </w:tblPrEx>
        <w:tc>
          <w:tcPr>
            <w:tcW w:w="4535" w:type="dxa"/>
          </w:tcPr>
          <w:p w14:paraId="623A3FE1" w14:textId="77777777" w:rsidR="00520CD3" w:rsidRPr="00E27D23" w:rsidRDefault="00520CD3" w:rsidP="008D405A">
            <w:pPr>
              <w:pStyle w:val="TAH"/>
            </w:pPr>
            <w:r w:rsidRPr="00E27D23">
              <w:t>Information Element</w:t>
            </w:r>
          </w:p>
        </w:tc>
        <w:tc>
          <w:tcPr>
            <w:tcW w:w="2267" w:type="dxa"/>
          </w:tcPr>
          <w:p w14:paraId="6FB19445" w14:textId="77777777" w:rsidR="00520CD3" w:rsidRPr="00E27D23" w:rsidRDefault="00520CD3" w:rsidP="008D405A">
            <w:pPr>
              <w:pStyle w:val="TAH"/>
            </w:pPr>
            <w:r w:rsidRPr="00E27D23">
              <w:t>Value/remark</w:t>
            </w:r>
          </w:p>
        </w:tc>
        <w:tc>
          <w:tcPr>
            <w:tcW w:w="1700" w:type="dxa"/>
          </w:tcPr>
          <w:p w14:paraId="0A920CBC" w14:textId="77777777" w:rsidR="00520CD3" w:rsidRPr="00E27D23" w:rsidRDefault="00520CD3" w:rsidP="008D405A">
            <w:pPr>
              <w:pStyle w:val="TAH"/>
            </w:pPr>
            <w:r w:rsidRPr="00E27D23">
              <w:t>Comment</w:t>
            </w:r>
          </w:p>
        </w:tc>
        <w:tc>
          <w:tcPr>
            <w:tcW w:w="1245" w:type="dxa"/>
          </w:tcPr>
          <w:p w14:paraId="1FFF50E8" w14:textId="77777777" w:rsidR="00520CD3" w:rsidRPr="00E27D23" w:rsidRDefault="00520CD3" w:rsidP="008D405A">
            <w:pPr>
              <w:pStyle w:val="TAH"/>
            </w:pPr>
            <w:r w:rsidRPr="00E27D23">
              <w:t>Condition</w:t>
            </w:r>
          </w:p>
        </w:tc>
      </w:tr>
      <w:tr w:rsidR="00520CD3" w:rsidRPr="00E27D23" w14:paraId="170A6A24" w14:textId="77777777" w:rsidTr="008D405A">
        <w:tblPrEx>
          <w:tblCellMar>
            <w:left w:w="108" w:type="dxa"/>
            <w:right w:w="108" w:type="dxa"/>
          </w:tblCellMar>
        </w:tblPrEx>
        <w:tc>
          <w:tcPr>
            <w:tcW w:w="4535" w:type="dxa"/>
          </w:tcPr>
          <w:p w14:paraId="54A64E80" w14:textId="77777777" w:rsidR="00520CD3" w:rsidRPr="00E27D23" w:rsidRDefault="00520CD3" w:rsidP="008D405A">
            <w:pPr>
              <w:pStyle w:val="TAL"/>
            </w:pPr>
            <w:r w:rsidRPr="00E27D23">
              <w:t>SL-ConfigDedicatedNR-r16 ::= SEQUENCE {</w:t>
            </w:r>
          </w:p>
        </w:tc>
        <w:tc>
          <w:tcPr>
            <w:tcW w:w="2267" w:type="dxa"/>
          </w:tcPr>
          <w:p w14:paraId="0B1E6FA7" w14:textId="77777777" w:rsidR="00520CD3" w:rsidRPr="00E27D23" w:rsidRDefault="00520CD3" w:rsidP="008D405A">
            <w:pPr>
              <w:pStyle w:val="TAL"/>
            </w:pPr>
          </w:p>
        </w:tc>
        <w:tc>
          <w:tcPr>
            <w:tcW w:w="1700" w:type="dxa"/>
          </w:tcPr>
          <w:p w14:paraId="29AE0368" w14:textId="77777777" w:rsidR="00520CD3" w:rsidRPr="00E27D23" w:rsidRDefault="00520CD3" w:rsidP="008D405A">
            <w:pPr>
              <w:pStyle w:val="TAL"/>
            </w:pPr>
          </w:p>
        </w:tc>
        <w:tc>
          <w:tcPr>
            <w:tcW w:w="1245" w:type="dxa"/>
          </w:tcPr>
          <w:p w14:paraId="13C566EE" w14:textId="77777777" w:rsidR="00520CD3" w:rsidRPr="00E27D23" w:rsidRDefault="00520CD3" w:rsidP="008D405A">
            <w:pPr>
              <w:pStyle w:val="TAL"/>
            </w:pPr>
          </w:p>
        </w:tc>
      </w:tr>
      <w:tr w:rsidR="00520CD3" w:rsidRPr="00E27D23" w14:paraId="5CCFEAD3" w14:textId="77777777" w:rsidTr="008D405A">
        <w:tblPrEx>
          <w:tblCellMar>
            <w:left w:w="108" w:type="dxa"/>
            <w:right w:w="108" w:type="dxa"/>
          </w:tblCellMar>
        </w:tblPrEx>
        <w:tc>
          <w:tcPr>
            <w:tcW w:w="4535" w:type="dxa"/>
          </w:tcPr>
          <w:p w14:paraId="0596AAF8" w14:textId="77777777" w:rsidR="00520CD3" w:rsidRPr="00E27D23" w:rsidRDefault="00520CD3" w:rsidP="008D405A">
            <w:pPr>
              <w:pStyle w:val="TAL"/>
              <w:rPr>
                <w:snapToGrid w:val="0"/>
              </w:rPr>
            </w:pPr>
            <w:r w:rsidRPr="00E27D23">
              <w:rPr>
                <w:snapToGrid w:val="0"/>
              </w:rPr>
              <w:t xml:space="preserve">  </w:t>
            </w:r>
            <w:r w:rsidRPr="00E27D23">
              <w:t>sl-PHY-MAC-RLC-Config-r16 SEQUENCE {</w:t>
            </w:r>
          </w:p>
        </w:tc>
        <w:tc>
          <w:tcPr>
            <w:tcW w:w="2267" w:type="dxa"/>
          </w:tcPr>
          <w:p w14:paraId="00298EF1" w14:textId="77777777" w:rsidR="00520CD3" w:rsidRPr="00E27D23" w:rsidRDefault="00520CD3" w:rsidP="008D405A">
            <w:pPr>
              <w:pStyle w:val="TAL"/>
              <w:rPr>
                <w:snapToGrid w:val="0"/>
              </w:rPr>
            </w:pPr>
          </w:p>
        </w:tc>
        <w:tc>
          <w:tcPr>
            <w:tcW w:w="1700" w:type="dxa"/>
          </w:tcPr>
          <w:p w14:paraId="555D526C" w14:textId="77777777" w:rsidR="00520CD3" w:rsidRPr="00E27D23" w:rsidRDefault="00520CD3" w:rsidP="008D405A">
            <w:pPr>
              <w:pStyle w:val="TAL"/>
              <w:rPr>
                <w:snapToGrid w:val="0"/>
              </w:rPr>
            </w:pPr>
          </w:p>
        </w:tc>
        <w:tc>
          <w:tcPr>
            <w:tcW w:w="1245" w:type="dxa"/>
          </w:tcPr>
          <w:p w14:paraId="782FCCC7" w14:textId="77777777" w:rsidR="00520CD3" w:rsidRPr="00E27D23" w:rsidRDefault="00520CD3" w:rsidP="008D405A">
            <w:pPr>
              <w:pStyle w:val="TAL"/>
              <w:rPr>
                <w:snapToGrid w:val="0"/>
              </w:rPr>
            </w:pPr>
          </w:p>
        </w:tc>
      </w:tr>
      <w:tr w:rsidR="00520CD3" w:rsidRPr="00E27D23" w14:paraId="0801E4E8" w14:textId="77777777" w:rsidTr="008D405A">
        <w:tblPrEx>
          <w:tblCellMar>
            <w:left w:w="108" w:type="dxa"/>
            <w:right w:w="108" w:type="dxa"/>
          </w:tblCellMar>
        </w:tblPrEx>
        <w:tc>
          <w:tcPr>
            <w:tcW w:w="4535" w:type="dxa"/>
          </w:tcPr>
          <w:p w14:paraId="2F70764C" w14:textId="77777777" w:rsidR="00520CD3" w:rsidRPr="00E27D23" w:rsidRDefault="00520CD3" w:rsidP="008D405A">
            <w:pPr>
              <w:pStyle w:val="TAL"/>
              <w:rPr>
                <w:snapToGrid w:val="0"/>
              </w:rPr>
            </w:pPr>
            <w:r w:rsidRPr="00E27D23">
              <w:rPr>
                <w:snapToGrid w:val="0"/>
                <w:lang w:eastAsia="zh-CN"/>
              </w:rPr>
              <w:t xml:space="preserve">    </w:t>
            </w:r>
            <w:r w:rsidRPr="00E27D23">
              <w:t>sl-FreqInfoToAddModList-r16 SEQUENCE (SIZE (1..maxNrofFreqSL-r16)) OF SL-FreqConfig-r16 {</w:t>
            </w:r>
          </w:p>
        </w:tc>
        <w:tc>
          <w:tcPr>
            <w:tcW w:w="2267" w:type="dxa"/>
          </w:tcPr>
          <w:p w14:paraId="08770CB1" w14:textId="77777777" w:rsidR="00520CD3" w:rsidRPr="00E27D23" w:rsidRDefault="00520CD3" w:rsidP="008D405A">
            <w:pPr>
              <w:pStyle w:val="TAL"/>
              <w:rPr>
                <w:snapToGrid w:val="0"/>
              </w:rPr>
            </w:pPr>
            <w:r w:rsidRPr="00E27D23">
              <w:rPr>
                <w:snapToGrid w:val="0"/>
                <w:lang w:eastAsia="zh-CN"/>
              </w:rPr>
              <w:t>1 entry</w:t>
            </w:r>
          </w:p>
        </w:tc>
        <w:tc>
          <w:tcPr>
            <w:tcW w:w="1700" w:type="dxa"/>
          </w:tcPr>
          <w:p w14:paraId="5A2E95ED" w14:textId="77777777" w:rsidR="00520CD3" w:rsidRPr="00E27D23" w:rsidRDefault="00520CD3" w:rsidP="008D405A">
            <w:pPr>
              <w:pStyle w:val="TAL"/>
              <w:rPr>
                <w:snapToGrid w:val="0"/>
              </w:rPr>
            </w:pPr>
          </w:p>
        </w:tc>
        <w:tc>
          <w:tcPr>
            <w:tcW w:w="1245" w:type="dxa"/>
          </w:tcPr>
          <w:p w14:paraId="483A84B5" w14:textId="77777777" w:rsidR="00520CD3" w:rsidRPr="00E27D23" w:rsidRDefault="00520CD3" w:rsidP="008D405A">
            <w:pPr>
              <w:pStyle w:val="TAL"/>
              <w:rPr>
                <w:snapToGrid w:val="0"/>
                <w:lang w:eastAsia="zh-CN"/>
              </w:rPr>
            </w:pPr>
          </w:p>
        </w:tc>
      </w:tr>
      <w:tr w:rsidR="00520CD3" w:rsidRPr="00E27D23" w14:paraId="789A39A6" w14:textId="77777777" w:rsidTr="008D405A">
        <w:tblPrEx>
          <w:tblCellMar>
            <w:left w:w="108" w:type="dxa"/>
            <w:right w:w="108" w:type="dxa"/>
          </w:tblCellMar>
        </w:tblPrEx>
        <w:tc>
          <w:tcPr>
            <w:tcW w:w="4535" w:type="dxa"/>
          </w:tcPr>
          <w:p w14:paraId="4BB740E4" w14:textId="77777777" w:rsidR="00520CD3" w:rsidRPr="00E27D23" w:rsidRDefault="00520CD3" w:rsidP="008D405A">
            <w:pPr>
              <w:pStyle w:val="TAL"/>
              <w:rPr>
                <w:snapToGrid w:val="0"/>
                <w:lang w:eastAsia="zh-CN"/>
              </w:rPr>
            </w:pPr>
            <w:r w:rsidRPr="00E27D23">
              <w:rPr>
                <w:snapToGrid w:val="0"/>
                <w:lang w:eastAsia="zh-CN"/>
              </w:rPr>
              <w:t xml:space="preserve">      </w:t>
            </w:r>
            <w:r w:rsidRPr="00E27D23">
              <w:t>SL-FreqConfig-r16[1] SEQUENCE {</w:t>
            </w:r>
          </w:p>
        </w:tc>
        <w:tc>
          <w:tcPr>
            <w:tcW w:w="2267" w:type="dxa"/>
          </w:tcPr>
          <w:p w14:paraId="504155E6" w14:textId="77777777" w:rsidR="00520CD3" w:rsidRPr="00E27D23" w:rsidRDefault="00520CD3" w:rsidP="008D405A">
            <w:pPr>
              <w:pStyle w:val="TAL"/>
              <w:rPr>
                <w:snapToGrid w:val="0"/>
                <w:lang w:eastAsia="zh-CN"/>
              </w:rPr>
            </w:pPr>
            <w:r w:rsidRPr="00E27D23">
              <w:t>SL-FreqConfig-r16</w:t>
            </w:r>
          </w:p>
        </w:tc>
        <w:tc>
          <w:tcPr>
            <w:tcW w:w="1700" w:type="dxa"/>
          </w:tcPr>
          <w:p w14:paraId="7589480C" w14:textId="77777777" w:rsidR="00520CD3" w:rsidRPr="00E27D23" w:rsidRDefault="00520CD3" w:rsidP="008D405A">
            <w:pPr>
              <w:pStyle w:val="TAL"/>
              <w:rPr>
                <w:snapToGrid w:val="0"/>
              </w:rPr>
            </w:pPr>
            <w:r w:rsidRPr="00E27D23">
              <w:rPr>
                <w:snapToGrid w:val="0"/>
                <w:lang w:eastAsia="zh-CN"/>
              </w:rPr>
              <w:t>entry 1</w:t>
            </w:r>
          </w:p>
        </w:tc>
        <w:tc>
          <w:tcPr>
            <w:tcW w:w="1245" w:type="dxa"/>
          </w:tcPr>
          <w:p w14:paraId="2E9DD8FD" w14:textId="77777777" w:rsidR="00520CD3" w:rsidRPr="00E27D23" w:rsidRDefault="00520CD3" w:rsidP="008D405A">
            <w:pPr>
              <w:pStyle w:val="TAL"/>
              <w:rPr>
                <w:snapToGrid w:val="0"/>
                <w:lang w:eastAsia="zh-CN"/>
              </w:rPr>
            </w:pPr>
          </w:p>
        </w:tc>
      </w:tr>
      <w:tr w:rsidR="00520CD3" w:rsidRPr="00E27D23" w14:paraId="3FEF94C8" w14:textId="77777777" w:rsidTr="008D405A">
        <w:tblPrEx>
          <w:tblCellMar>
            <w:left w:w="108" w:type="dxa"/>
            <w:right w:w="108" w:type="dxa"/>
          </w:tblCellMar>
        </w:tblPrEx>
        <w:tc>
          <w:tcPr>
            <w:tcW w:w="4535" w:type="dxa"/>
            <w:tcBorders>
              <w:bottom w:val="single" w:sz="4" w:space="0" w:color="auto"/>
            </w:tcBorders>
          </w:tcPr>
          <w:p w14:paraId="4FA28A0B" w14:textId="77777777" w:rsidR="00520CD3" w:rsidRPr="00E27D23" w:rsidRDefault="00520CD3" w:rsidP="008D405A">
            <w:pPr>
              <w:pStyle w:val="TAL"/>
              <w:rPr>
                <w:snapToGrid w:val="0"/>
                <w:lang w:eastAsia="zh-CN"/>
              </w:rPr>
            </w:pPr>
            <w:r w:rsidRPr="00E27D23">
              <w:rPr>
                <w:snapToGrid w:val="0"/>
                <w:lang w:eastAsia="zh-CN"/>
              </w:rPr>
              <w:t xml:space="preserve">        </w:t>
            </w:r>
            <w:r w:rsidRPr="00E27D23">
              <w:t>sl-SyncConfigList-r16 SEQUENCE (SIZE (1..maxSL-SyncConfig-r16)) OF SL-SyncConfig-r16 {</w:t>
            </w:r>
          </w:p>
        </w:tc>
        <w:tc>
          <w:tcPr>
            <w:tcW w:w="2267" w:type="dxa"/>
          </w:tcPr>
          <w:p w14:paraId="2996A1D6" w14:textId="77777777" w:rsidR="00520CD3" w:rsidRPr="00E27D23" w:rsidRDefault="00520CD3" w:rsidP="008D405A">
            <w:pPr>
              <w:pStyle w:val="TAL"/>
              <w:rPr>
                <w:lang w:eastAsia="zh-CN"/>
              </w:rPr>
            </w:pPr>
            <w:r w:rsidRPr="00E27D23">
              <w:rPr>
                <w:lang w:eastAsia="zh-CN"/>
              </w:rPr>
              <w:t>1 entry</w:t>
            </w:r>
          </w:p>
        </w:tc>
        <w:tc>
          <w:tcPr>
            <w:tcW w:w="1700" w:type="dxa"/>
          </w:tcPr>
          <w:p w14:paraId="12CB606B" w14:textId="77777777" w:rsidR="00520CD3" w:rsidRPr="00E27D23" w:rsidRDefault="00520CD3" w:rsidP="008D405A">
            <w:pPr>
              <w:pStyle w:val="TAL"/>
              <w:rPr>
                <w:snapToGrid w:val="0"/>
                <w:lang w:eastAsia="zh-CN"/>
              </w:rPr>
            </w:pPr>
          </w:p>
        </w:tc>
        <w:tc>
          <w:tcPr>
            <w:tcW w:w="1245" w:type="dxa"/>
          </w:tcPr>
          <w:p w14:paraId="1F3E9BE6" w14:textId="77777777" w:rsidR="00520CD3" w:rsidRPr="00E27D23" w:rsidRDefault="00520CD3" w:rsidP="008D405A">
            <w:pPr>
              <w:pStyle w:val="TAL"/>
              <w:rPr>
                <w:snapToGrid w:val="0"/>
                <w:lang w:eastAsia="zh-CN"/>
              </w:rPr>
            </w:pPr>
          </w:p>
        </w:tc>
      </w:tr>
      <w:tr w:rsidR="00520CD3" w:rsidRPr="00E27D23" w14:paraId="5BB91C02" w14:textId="77777777" w:rsidTr="008D405A">
        <w:tblPrEx>
          <w:tblCellMar>
            <w:left w:w="108" w:type="dxa"/>
            <w:right w:w="108" w:type="dxa"/>
          </w:tblCellMar>
        </w:tblPrEx>
        <w:tc>
          <w:tcPr>
            <w:tcW w:w="4535" w:type="dxa"/>
            <w:tcBorders>
              <w:bottom w:val="single" w:sz="4" w:space="0" w:color="auto"/>
            </w:tcBorders>
          </w:tcPr>
          <w:p w14:paraId="652B8868" w14:textId="77777777" w:rsidR="00520CD3" w:rsidRPr="00E27D23" w:rsidRDefault="00520CD3" w:rsidP="008D405A">
            <w:pPr>
              <w:pStyle w:val="TAL"/>
              <w:rPr>
                <w:snapToGrid w:val="0"/>
                <w:lang w:eastAsia="zh-CN"/>
              </w:rPr>
            </w:pPr>
            <w:r w:rsidRPr="00E27D23">
              <w:rPr>
                <w:snapToGrid w:val="0"/>
                <w:lang w:eastAsia="zh-CN"/>
              </w:rPr>
              <w:t xml:space="preserve">          </w:t>
            </w:r>
            <w:r w:rsidRPr="00E27D23">
              <w:t>SL-SyncConfig-r16[1] SEQUENCE {</w:t>
            </w:r>
          </w:p>
        </w:tc>
        <w:tc>
          <w:tcPr>
            <w:tcW w:w="2267" w:type="dxa"/>
          </w:tcPr>
          <w:p w14:paraId="521CF01F" w14:textId="77777777" w:rsidR="00520CD3" w:rsidRPr="00E27D23" w:rsidRDefault="00520CD3" w:rsidP="008D405A">
            <w:pPr>
              <w:pStyle w:val="TAL"/>
              <w:rPr>
                <w:lang w:eastAsia="zh-CN"/>
              </w:rPr>
            </w:pPr>
          </w:p>
        </w:tc>
        <w:tc>
          <w:tcPr>
            <w:tcW w:w="1700" w:type="dxa"/>
          </w:tcPr>
          <w:p w14:paraId="3B34B625" w14:textId="77777777" w:rsidR="00520CD3" w:rsidRPr="00E27D23" w:rsidRDefault="00520CD3" w:rsidP="008D405A">
            <w:pPr>
              <w:pStyle w:val="TAL"/>
              <w:rPr>
                <w:snapToGrid w:val="0"/>
                <w:lang w:eastAsia="zh-CN"/>
              </w:rPr>
            </w:pPr>
            <w:r w:rsidRPr="00E27D23">
              <w:rPr>
                <w:snapToGrid w:val="0"/>
                <w:lang w:eastAsia="zh-CN"/>
              </w:rPr>
              <w:t>entry 1</w:t>
            </w:r>
          </w:p>
        </w:tc>
        <w:tc>
          <w:tcPr>
            <w:tcW w:w="1245" w:type="dxa"/>
          </w:tcPr>
          <w:p w14:paraId="703C7DF5" w14:textId="77777777" w:rsidR="00520CD3" w:rsidRPr="00E27D23" w:rsidRDefault="00520CD3" w:rsidP="008D405A">
            <w:pPr>
              <w:pStyle w:val="TAL"/>
              <w:rPr>
                <w:snapToGrid w:val="0"/>
                <w:lang w:eastAsia="zh-CN"/>
              </w:rPr>
            </w:pPr>
          </w:p>
        </w:tc>
      </w:tr>
      <w:tr w:rsidR="00520CD3" w:rsidRPr="00E27D23" w14:paraId="44B0C6A0" w14:textId="77777777" w:rsidTr="008D405A">
        <w:tblPrEx>
          <w:tblCellMar>
            <w:left w:w="108" w:type="dxa"/>
            <w:right w:w="108" w:type="dxa"/>
          </w:tblCellMar>
        </w:tblPrEx>
        <w:tc>
          <w:tcPr>
            <w:tcW w:w="4535" w:type="dxa"/>
            <w:tcBorders>
              <w:bottom w:val="single" w:sz="4" w:space="0" w:color="auto"/>
            </w:tcBorders>
          </w:tcPr>
          <w:p w14:paraId="67746A3E" w14:textId="77777777" w:rsidR="00520CD3" w:rsidRPr="00E27D23" w:rsidRDefault="00520CD3" w:rsidP="008D405A">
            <w:pPr>
              <w:pStyle w:val="TAL"/>
              <w:rPr>
                <w:snapToGrid w:val="0"/>
                <w:lang w:eastAsia="zh-CN"/>
              </w:rPr>
            </w:pPr>
            <w:r w:rsidRPr="00E27D23">
              <w:rPr>
                <w:snapToGrid w:val="0"/>
                <w:lang w:eastAsia="zh-CN"/>
              </w:rPr>
              <w:t xml:space="preserve">            </w:t>
            </w:r>
            <w:r w:rsidRPr="00E27D23">
              <w:t>sl-SSID-r16</w:t>
            </w:r>
          </w:p>
        </w:tc>
        <w:tc>
          <w:tcPr>
            <w:tcW w:w="2267" w:type="dxa"/>
          </w:tcPr>
          <w:p w14:paraId="781CAD7A" w14:textId="77777777" w:rsidR="00520CD3" w:rsidRPr="00E27D23" w:rsidRDefault="00520CD3" w:rsidP="008D405A">
            <w:pPr>
              <w:pStyle w:val="TAL"/>
              <w:rPr>
                <w:lang w:eastAsia="zh-CN"/>
              </w:rPr>
            </w:pPr>
            <w:r w:rsidRPr="00E27D23">
              <w:rPr>
                <w:lang w:eastAsia="zh-CN"/>
              </w:rPr>
              <w:t>2</w:t>
            </w:r>
          </w:p>
        </w:tc>
        <w:tc>
          <w:tcPr>
            <w:tcW w:w="1700" w:type="dxa"/>
          </w:tcPr>
          <w:p w14:paraId="7F38232B" w14:textId="77777777" w:rsidR="00520CD3" w:rsidRPr="00E27D23" w:rsidRDefault="00520CD3" w:rsidP="008D405A">
            <w:pPr>
              <w:pStyle w:val="TAL"/>
              <w:rPr>
                <w:snapToGrid w:val="0"/>
                <w:lang w:eastAsia="zh-CN"/>
              </w:rPr>
            </w:pPr>
          </w:p>
        </w:tc>
        <w:tc>
          <w:tcPr>
            <w:tcW w:w="1245" w:type="dxa"/>
          </w:tcPr>
          <w:p w14:paraId="27AA2095" w14:textId="77777777" w:rsidR="00520CD3" w:rsidRPr="00E27D23" w:rsidRDefault="00520CD3" w:rsidP="008D405A">
            <w:pPr>
              <w:pStyle w:val="TAL"/>
              <w:rPr>
                <w:snapToGrid w:val="0"/>
                <w:lang w:eastAsia="zh-CN"/>
              </w:rPr>
            </w:pPr>
          </w:p>
        </w:tc>
      </w:tr>
      <w:tr w:rsidR="00520CD3" w:rsidRPr="00E27D23" w14:paraId="0BB726D8" w14:textId="77777777" w:rsidTr="008D405A">
        <w:tblPrEx>
          <w:tblCellMar>
            <w:left w:w="108" w:type="dxa"/>
            <w:right w:w="108" w:type="dxa"/>
          </w:tblCellMar>
        </w:tblPrEx>
        <w:tc>
          <w:tcPr>
            <w:tcW w:w="4535" w:type="dxa"/>
            <w:tcBorders>
              <w:bottom w:val="single" w:sz="4" w:space="0" w:color="auto"/>
            </w:tcBorders>
          </w:tcPr>
          <w:p w14:paraId="4CC0C170" w14:textId="77777777" w:rsidR="00520CD3" w:rsidRPr="00E27D23" w:rsidRDefault="00520CD3" w:rsidP="008D405A">
            <w:pPr>
              <w:pStyle w:val="TAL"/>
              <w:rPr>
                <w:snapToGrid w:val="0"/>
                <w:lang w:eastAsia="zh-CN"/>
              </w:rPr>
            </w:pPr>
            <w:r w:rsidRPr="00E27D23">
              <w:rPr>
                <w:snapToGrid w:val="0"/>
                <w:lang w:eastAsia="zh-CN"/>
              </w:rPr>
              <w:t xml:space="preserve">          }</w:t>
            </w:r>
          </w:p>
        </w:tc>
        <w:tc>
          <w:tcPr>
            <w:tcW w:w="2267" w:type="dxa"/>
          </w:tcPr>
          <w:p w14:paraId="19C9D34F" w14:textId="77777777" w:rsidR="00520CD3" w:rsidRPr="00E27D23" w:rsidRDefault="00520CD3" w:rsidP="008D405A">
            <w:pPr>
              <w:pStyle w:val="TAL"/>
              <w:rPr>
                <w:lang w:eastAsia="zh-CN"/>
              </w:rPr>
            </w:pPr>
          </w:p>
        </w:tc>
        <w:tc>
          <w:tcPr>
            <w:tcW w:w="1700" w:type="dxa"/>
          </w:tcPr>
          <w:p w14:paraId="6EBC4D92" w14:textId="77777777" w:rsidR="00520CD3" w:rsidRPr="00E27D23" w:rsidRDefault="00520CD3" w:rsidP="008D405A">
            <w:pPr>
              <w:pStyle w:val="TAL"/>
              <w:rPr>
                <w:snapToGrid w:val="0"/>
                <w:lang w:eastAsia="zh-CN"/>
              </w:rPr>
            </w:pPr>
          </w:p>
        </w:tc>
        <w:tc>
          <w:tcPr>
            <w:tcW w:w="1245" w:type="dxa"/>
          </w:tcPr>
          <w:p w14:paraId="48F8CC01" w14:textId="77777777" w:rsidR="00520CD3" w:rsidRPr="00E27D23" w:rsidRDefault="00520CD3" w:rsidP="008D405A">
            <w:pPr>
              <w:pStyle w:val="TAL"/>
              <w:rPr>
                <w:snapToGrid w:val="0"/>
                <w:lang w:eastAsia="zh-CN"/>
              </w:rPr>
            </w:pPr>
          </w:p>
        </w:tc>
      </w:tr>
      <w:tr w:rsidR="00520CD3" w:rsidRPr="00E27D23" w14:paraId="36AE1D9A" w14:textId="77777777" w:rsidTr="008D405A">
        <w:tblPrEx>
          <w:tblCellMar>
            <w:left w:w="108" w:type="dxa"/>
            <w:right w:w="108" w:type="dxa"/>
          </w:tblCellMar>
        </w:tblPrEx>
        <w:tc>
          <w:tcPr>
            <w:tcW w:w="4535" w:type="dxa"/>
            <w:tcBorders>
              <w:bottom w:val="single" w:sz="4" w:space="0" w:color="auto"/>
            </w:tcBorders>
          </w:tcPr>
          <w:p w14:paraId="0C59F634" w14:textId="77777777" w:rsidR="00520CD3" w:rsidRPr="00E27D23" w:rsidRDefault="00520CD3" w:rsidP="008D405A">
            <w:pPr>
              <w:pStyle w:val="TAL"/>
              <w:rPr>
                <w:snapToGrid w:val="0"/>
                <w:lang w:eastAsia="zh-CN"/>
              </w:rPr>
            </w:pPr>
            <w:r w:rsidRPr="00E27D23">
              <w:rPr>
                <w:snapToGrid w:val="0"/>
                <w:lang w:eastAsia="zh-CN"/>
              </w:rPr>
              <w:t xml:space="preserve">        }</w:t>
            </w:r>
          </w:p>
        </w:tc>
        <w:tc>
          <w:tcPr>
            <w:tcW w:w="2267" w:type="dxa"/>
          </w:tcPr>
          <w:p w14:paraId="7246D22C" w14:textId="77777777" w:rsidR="00520CD3" w:rsidRPr="00E27D23" w:rsidRDefault="00520CD3" w:rsidP="008D405A">
            <w:pPr>
              <w:pStyle w:val="TAL"/>
              <w:rPr>
                <w:lang w:eastAsia="zh-CN"/>
              </w:rPr>
            </w:pPr>
          </w:p>
        </w:tc>
        <w:tc>
          <w:tcPr>
            <w:tcW w:w="1700" w:type="dxa"/>
          </w:tcPr>
          <w:p w14:paraId="21F9E569" w14:textId="77777777" w:rsidR="00520CD3" w:rsidRPr="00E27D23" w:rsidRDefault="00520CD3" w:rsidP="008D405A">
            <w:pPr>
              <w:pStyle w:val="TAL"/>
              <w:rPr>
                <w:snapToGrid w:val="0"/>
                <w:lang w:eastAsia="zh-CN"/>
              </w:rPr>
            </w:pPr>
          </w:p>
        </w:tc>
        <w:tc>
          <w:tcPr>
            <w:tcW w:w="1245" w:type="dxa"/>
          </w:tcPr>
          <w:p w14:paraId="0AE2B7B4" w14:textId="77777777" w:rsidR="00520CD3" w:rsidRPr="00E27D23" w:rsidRDefault="00520CD3" w:rsidP="008D405A">
            <w:pPr>
              <w:pStyle w:val="TAL"/>
              <w:rPr>
                <w:snapToGrid w:val="0"/>
                <w:lang w:eastAsia="zh-CN"/>
              </w:rPr>
            </w:pPr>
          </w:p>
        </w:tc>
      </w:tr>
      <w:tr w:rsidR="00520CD3" w:rsidRPr="00E27D23" w14:paraId="1A081780" w14:textId="77777777" w:rsidTr="008D405A">
        <w:tblPrEx>
          <w:tblCellMar>
            <w:left w:w="108" w:type="dxa"/>
            <w:right w:w="108" w:type="dxa"/>
          </w:tblCellMar>
        </w:tblPrEx>
        <w:tc>
          <w:tcPr>
            <w:tcW w:w="4535" w:type="dxa"/>
            <w:tcBorders>
              <w:bottom w:val="nil"/>
            </w:tcBorders>
          </w:tcPr>
          <w:p w14:paraId="50B2730A" w14:textId="77777777" w:rsidR="00520CD3" w:rsidRPr="00E27D23" w:rsidRDefault="00520CD3" w:rsidP="008D405A">
            <w:pPr>
              <w:pStyle w:val="TAL"/>
              <w:rPr>
                <w:snapToGrid w:val="0"/>
                <w:lang w:eastAsia="zh-CN"/>
              </w:rPr>
            </w:pPr>
            <w:r w:rsidRPr="00E27D23">
              <w:rPr>
                <w:snapToGrid w:val="0"/>
                <w:lang w:eastAsia="zh-CN"/>
              </w:rPr>
              <w:t xml:space="preserve">        </w:t>
            </w:r>
            <w:r w:rsidRPr="00E27D23">
              <w:t>sl-SyncPriority-r16</w:t>
            </w:r>
          </w:p>
        </w:tc>
        <w:tc>
          <w:tcPr>
            <w:tcW w:w="2267" w:type="dxa"/>
          </w:tcPr>
          <w:p w14:paraId="68F41528" w14:textId="77777777" w:rsidR="00520CD3" w:rsidRPr="00E27D23" w:rsidRDefault="00520CD3" w:rsidP="008D405A">
            <w:pPr>
              <w:pStyle w:val="TAL"/>
              <w:rPr>
                <w:lang w:eastAsia="zh-CN"/>
              </w:rPr>
            </w:pPr>
            <w:r w:rsidRPr="00E27D23">
              <w:rPr>
                <w:lang w:eastAsia="zh-CN"/>
              </w:rPr>
              <w:t>gnss</w:t>
            </w:r>
          </w:p>
        </w:tc>
        <w:tc>
          <w:tcPr>
            <w:tcW w:w="1700" w:type="dxa"/>
          </w:tcPr>
          <w:p w14:paraId="76DC8727" w14:textId="77777777" w:rsidR="00520CD3" w:rsidRPr="00E27D23" w:rsidRDefault="00520CD3" w:rsidP="008D405A">
            <w:pPr>
              <w:pStyle w:val="TAL"/>
              <w:rPr>
                <w:snapToGrid w:val="0"/>
                <w:lang w:eastAsia="zh-CN"/>
              </w:rPr>
            </w:pPr>
          </w:p>
        </w:tc>
        <w:tc>
          <w:tcPr>
            <w:tcW w:w="1245" w:type="dxa"/>
          </w:tcPr>
          <w:p w14:paraId="0539EB64" w14:textId="77777777" w:rsidR="00520CD3" w:rsidRPr="00E27D23" w:rsidRDefault="00520CD3" w:rsidP="008D405A">
            <w:pPr>
              <w:pStyle w:val="TAL"/>
              <w:rPr>
                <w:snapToGrid w:val="0"/>
                <w:lang w:eastAsia="zh-CN"/>
              </w:rPr>
            </w:pPr>
            <w:r w:rsidRPr="00E27D23">
              <w:rPr>
                <w:iCs/>
              </w:rPr>
              <w:t>Step 1</w:t>
            </w:r>
          </w:p>
        </w:tc>
      </w:tr>
      <w:tr w:rsidR="00520CD3" w:rsidRPr="00E27D23" w14:paraId="0E0B42F1" w14:textId="77777777" w:rsidTr="008D405A">
        <w:tblPrEx>
          <w:tblCellMar>
            <w:left w:w="108" w:type="dxa"/>
            <w:right w:w="108" w:type="dxa"/>
          </w:tblCellMar>
        </w:tblPrEx>
        <w:tc>
          <w:tcPr>
            <w:tcW w:w="4535" w:type="dxa"/>
            <w:tcBorders>
              <w:top w:val="nil"/>
            </w:tcBorders>
          </w:tcPr>
          <w:p w14:paraId="437A3782" w14:textId="77777777" w:rsidR="00520CD3" w:rsidRPr="00E27D23" w:rsidRDefault="00520CD3" w:rsidP="008D405A">
            <w:pPr>
              <w:pStyle w:val="TAL"/>
              <w:rPr>
                <w:snapToGrid w:val="0"/>
                <w:lang w:eastAsia="zh-CN"/>
              </w:rPr>
            </w:pPr>
          </w:p>
        </w:tc>
        <w:tc>
          <w:tcPr>
            <w:tcW w:w="2267" w:type="dxa"/>
          </w:tcPr>
          <w:p w14:paraId="42B03DEF" w14:textId="77777777" w:rsidR="00520CD3" w:rsidRPr="00E27D23" w:rsidRDefault="00520CD3" w:rsidP="008D405A">
            <w:pPr>
              <w:pStyle w:val="TAL"/>
              <w:rPr>
                <w:lang w:eastAsia="zh-CN"/>
              </w:rPr>
            </w:pPr>
            <w:r w:rsidRPr="00E27D23">
              <w:rPr>
                <w:lang w:eastAsia="zh-CN"/>
              </w:rPr>
              <w:t>gnbEnb</w:t>
            </w:r>
          </w:p>
        </w:tc>
        <w:tc>
          <w:tcPr>
            <w:tcW w:w="1700" w:type="dxa"/>
          </w:tcPr>
          <w:p w14:paraId="7E44CD24" w14:textId="77777777" w:rsidR="00520CD3" w:rsidRPr="00E27D23" w:rsidRDefault="00520CD3" w:rsidP="008D405A">
            <w:pPr>
              <w:pStyle w:val="TAL"/>
              <w:rPr>
                <w:snapToGrid w:val="0"/>
                <w:lang w:eastAsia="zh-CN"/>
              </w:rPr>
            </w:pPr>
          </w:p>
        </w:tc>
        <w:tc>
          <w:tcPr>
            <w:tcW w:w="1245" w:type="dxa"/>
          </w:tcPr>
          <w:p w14:paraId="307EDDAF" w14:textId="77777777" w:rsidR="00520CD3" w:rsidRPr="00E27D23" w:rsidRDefault="00520CD3" w:rsidP="008D405A">
            <w:pPr>
              <w:pStyle w:val="TAL"/>
              <w:rPr>
                <w:iCs/>
                <w:lang w:eastAsia="zh-CN"/>
              </w:rPr>
            </w:pPr>
            <w:r w:rsidRPr="00E27D23">
              <w:rPr>
                <w:iCs/>
                <w:lang w:eastAsia="zh-CN"/>
              </w:rPr>
              <w:t>Step 14</w:t>
            </w:r>
          </w:p>
        </w:tc>
      </w:tr>
      <w:tr w:rsidR="00520CD3" w:rsidRPr="00E27D23" w14:paraId="47F97EF3" w14:textId="77777777" w:rsidTr="008D405A">
        <w:tblPrEx>
          <w:tblCellMar>
            <w:left w:w="108" w:type="dxa"/>
            <w:right w:w="108" w:type="dxa"/>
          </w:tblCellMar>
        </w:tblPrEx>
        <w:tc>
          <w:tcPr>
            <w:tcW w:w="4535" w:type="dxa"/>
          </w:tcPr>
          <w:p w14:paraId="6113CC26" w14:textId="77777777" w:rsidR="00520CD3" w:rsidRPr="00E27D23" w:rsidRDefault="00520CD3" w:rsidP="008D405A">
            <w:pPr>
              <w:pStyle w:val="TAL"/>
              <w:rPr>
                <w:snapToGrid w:val="0"/>
                <w:lang w:eastAsia="zh-CN"/>
              </w:rPr>
            </w:pPr>
            <w:r w:rsidRPr="00E27D23">
              <w:rPr>
                <w:snapToGrid w:val="0"/>
                <w:lang w:eastAsia="zh-CN"/>
              </w:rPr>
              <w:t xml:space="preserve">      }</w:t>
            </w:r>
          </w:p>
        </w:tc>
        <w:tc>
          <w:tcPr>
            <w:tcW w:w="2267" w:type="dxa"/>
          </w:tcPr>
          <w:p w14:paraId="4F8BBB46" w14:textId="77777777" w:rsidR="00520CD3" w:rsidRPr="00E27D23" w:rsidRDefault="00520CD3" w:rsidP="008D405A">
            <w:pPr>
              <w:pStyle w:val="TAL"/>
            </w:pPr>
          </w:p>
        </w:tc>
        <w:tc>
          <w:tcPr>
            <w:tcW w:w="1700" w:type="dxa"/>
          </w:tcPr>
          <w:p w14:paraId="3E9C54BB" w14:textId="77777777" w:rsidR="00520CD3" w:rsidRPr="00E27D23" w:rsidRDefault="00520CD3" w:rsidP="008D405A">
            <w:pPr>
              <w:pStyle w:val="TAL"/>
              <w:rPr>
                <w:snapToGrid w:val="0"/>
                <w:lang w:eastAsia="zh-CN"/>
              </w:rPr>
            </w:pPr>
          </w:p>
        </w:tc>
        <w:tc>
          <w:tcPr>
            <w:tcW w:w="1245" w:type="dxa"/>
          </w:tcPr>
          <w:p w14:paraId="0E6B5DC8" w14:textId="77777777" w:rsidR="00520CD3" w:rsidRPr="00E27D23" w:rsidRDefault="00520CD3" w:rsidP="008D405A">
            <w:pPr>
              <w:pStyle w:val="TAL"/>
              <w:rPr>
                <w:snapToGrid w:val="0"/>
                <w:lang w:eastAsia="zh-CN"/>
              </w:rPr>
            </w:pPr>
          </w:p>
        </w:tc>
      </w:tr>
      <w:tr w:rsidR="00520CD3" w:rsidRPr="00E27D23" w14:paraId="7CC2A5C3" w14:textId="77777777" w:rsidTr="008D405A">
        <w:tblPrEx>
          <w:tblCellMar>
            <w:left w:w="108" w:type="dxa"/>
            <w:right w:w="108" w:type="dxa"/>
          </w:tblCellMar>
        </w:tblPrEx>
        <w:tc>
          <w:tcPr>
            <w:tcW w:w="4535" w:type="dxa"/>
          </w:tcPr>
          <w:p w14:paraId="4987FA15" w14:textId="77777777" w:rsidR="00520CD3" w:rsidRPr="00E27D23" w:rsidRDefault="00520CD3" w:rsidP="008D405A">
            <w:pPr>
              <w:pStyle w:val="TAL"/>
              <w:rPr>
                <w:snapToGrid w:val="0"/>
                <w:lang w:eastAsia="zh-CN"/>
              </w:rPr>
            </w:pPr>
            <w:r w:rsidRPr="00E27D23">
              <w:rPr>
                <w:snapToGrid w:val="0"/>
                <w:lang w:eastAsia="zh-CN"/>
              </w:rPr>
              <w:t xml:space="preserve">    }</w:t>
            </w:r>
          </w:p>
        </w:tc>
        <w:tc>
          <w:tcPr>
            <w:tcW w:w="2267" w:type="dxa"/>
          </w:tcPr>
          <w:p w14:paraId="0091CE40" w14:textId="77777777" w:rsidR="00520CD3" w:rsidRPr="00E27D23" w:rsidRDefault="00520CD3" w:rsidP="008D405A">
            <w:pPr>
              <w:pStyle w:val="TAL"/>
              <w:rPr>
                <w:snapToGrid w:val="0"/>
                <w:lang w:eastAsia="zh-CN"/>
              </w:rPr>
            </w:pPr>
          </w:p>
        </w:tc>
        <w:tc>
          <w:tcPr>
            <w:tcW w:w="1700" w:type="dxa"/>
          </w:tcPr>
          <w:p w14:paraId="74A21FD3" w14:textId="77777777" w:rsidR="00520CD3" w:rsidRPr="00E27D23" w:rsidRDefault="00520CD3" w:rsidP="008D405A">
            <w:pPr>
              <w:pStyle w:val="TAL"/>
              <w:rPr>
                <w:snapToGrid w:val="0"/>
              </w:rPr>
            </w:pPr>
          </w:p>
        </w:tc>
        <w:tc>
          <w:tcPr>
            <w:tcW w:w="1245" w:type="dxa"/>
          </w:tcPr>
          <w:p w14:paraId="0AABD2CC" w14:textId="77777777" w:rsidR="00520CD3" w:rsidRPr="00E27D23" w:rsidRDefault="00520CD3" w:rsidP="008D405A">
            <w:pPr>
              <w:pStyle w:val="TAL"/>
              <w:rPr>
                <w:snapToGrid w:val="0"/>
                <w:lang w:eastAsia="zh-CN"/>
              </w:rPr>
            </w:pPr>
          </w:p>
        </w:tc>
      </w:tr>
      <w:tr w:rsidR="00520CD3" w:rsidRPr="00E27D23" w14:paraId="29BCC767" w14:textId="77777777" w:rsidTr="008D405A">
        <w:tblPrEx>
          <w:tblCellMar>
            <w:left w:w="108" w:type="dxa"/>
            <w:right w:w="108" w:type="dxa"/>
          </w:tblCellMar>
        </w:tblPrEx>
        <w:tc>
          <w:tcPr>
            <w:tcW w:w="4535" w:type="dxa"/>
          </w:tcPr>
          <w:p w14:paraId="525E18E2" w14:textId="77777777" w:rsidR="00520CD3" w:rsidRPr="00E27D23" w:rsidRDefault="00520CD3" w:rsidP="008D405A">
            <w:pPr>
              <w:pStyle w:val="TAL"/>
              <w:rPr>
                <w:snapToGrid w:val="0"/>
                <w:lang w:eastAsia="zh-CN"/>
              </w:rPr>
            </w:pPr>
            <w:r w:rsidRPr="00E27D23">
              <w:rPr>
                <w:snapToGrid w:val="0"/>
                <w:lang w:eastAsia="zh-CN"/>
              </w:rPr>
              <w:t xml:space="preserve">    </w:t>
            </w:r>
            <w:r w:rsidRPr="00E27D23">
              <w:t>networkControlledSyncTx-r16</w:t>
            </w:r>
          </w:p>
        </w:tc>
        <w:tc>
          <w:tcPr>
            <w:tcW w:w="2267" w:type="dxa"/>
          </w:tcPr>
          <w:p w14:paraId="7EED776E" w14:textId="77777777" w:rsidR="00520CD3" w:rsidRPr="00E27D23" w:rsidRDefault="00520CD3" w:rsidP="008D405A">
            <w:pPr>
              <w:pStyle w:val="TAL"/>
              <w:rPr>
                <w:snapToGrid w:val="0"/>
                <w:lang w:eastAsia="zh-CN"/>
              </w:rPr>
            </w:pPr>
            <w:r w:rsidRPr="00E27D23">
              <w:rPr>
                <w:lang w:eastAsia="zh-CN"/>
              </w:rPr>
              <w:t>on</w:t>
            </w:r>
          </w:p>
        </w:tc>
        <w:tc>
          <w:tcPr>
            <w:tcW w:w="1700" w:type="dxa"/>
          </w:tcPr>
          <w:p w14:paraId="770BB549" w14:textId="77777777" w:rsidR="00520CD3" w:rsidRPr="00E27D23" w:rsidRDefault="00520CD3" w:rsidP="008D405A">
            <w:pPr>
              <w:pStyle w:val="TAL"/>
              <w:rPr>
                <w:snapToGrid w:val="0"/>
              </w:rPr>
            </w:pPr>
          </w:p>
        </w:tc>
        <w:tc>
          <w:tcPr>
            <w:tcW w:w="1245" w:type="dxa"/>
          </w:tcPr>
          <w:p w14:paraId="1736BB51" w14:textId="77777777" w:rsidR="00520CD3" w:rsidRPr="00E27D23" w:rsidRDefault="00520CD3" w:rsidP="008D405A">
            <w:pPr>
              <w:pStyle w:val="TAL"/>
              <w:rPr>
                <w:snapToGrid w:val="0"/>
                <w:lang w:eastAsia="zh-CN"/>
              </w:rPr>
            </w:pPr>
          </w:p>
        </w:tc>
      </w:tr>
      <w:tr w:rsidR="00520CD3" w:rsidRPr="00E27D23" w14:paraId="747409FC" w14:textId="77777777" w:rsidTr="008D405A">
        <w:tblPrEx>
          <w:tblCellMar>
            <w:left w:w="108" w:type="dxa"/>
            <w:right w:w="108" w:type="dxa"/>
          </w:tblCellMar>
        </w:tblPrEx>
        <w:tc>
          <w:tcPr>
            <w:tcW w:w="4535" w:type="dxa"/>
          </w:tcPr>
          <w:p w14:paraId="4A3A7E01" w14:textId="77777777" w:rsidR="00520CD3" w:rsidRPr="00E27D23" w:rsidRDefault="00520CD3" w:rsidP="008D405A">
            <w:pPr>
              <w:pStyle w:val="TAL"/>
              <w:rPr>
                <w:snapToGrid w:val="0"/>
                <w:lang w:eastAsia="zh-CN"/>
              </w:rPr>
            </w:pPr>
            <w:r w:rsidRPr="00E27D23">
              <w:rPr>
                <w:snapToGrid w:val="0"/>
                <w:lang w:eastAsia="zh-CN"/>
              </w:rPr>
              <w:t xml:space="preserve">  }</w:t>
            </w:r>
          </w:p>
        </w:tc>
        <w:tc>
          <w:tcPr>
            <w:tcW w:w="2267" w:type="dxa"/>
          </w:tcPr>
          <w:p w14:paraId="4100C00F" w14:textId="77777777" w:rsidR="00520CD3" w:rsidRPr="00E27D23" w:rsidRDefault="00520CD3" w:rsidP="008D405A">
            <w:pPr>
              <w:pStyle w:val="TAL"/>
              <w:rPr>
                <w:snapToGrid w:val="0"/>
                <w:lang w:eastAsia="zh-CN"/>
              </w:rPr>
            </w:pPr>
          </w:p>
        </w:tc>
        <w:tc>
          <w:tcPr>
            <w:tcW w:w="1700" w:type="dxa"/>
          </w:tcPr>
          <w:p w14:paraId="54D4D52B" w14:textId="77777777" w:rsidR="00520CD3" w:rsidRPr="00E27D23" w:rsidRDefault="00520CD3" w:rsidP="008D405A">
            <w:pPr>
              <w:pStyle w:val="TAL"/>
              <w:rPr>
                <w:snapToGrid w:val="0"/>
              </w:rPr>
            </w:pPr>
          </w:p>
        </w:tc>
        <w:tc>
          <w:tcPr>
            <w:tcW w:w="1245" w:type="dxa"/>
          </w:tcPr>
          <w:p w14:paraId="0402A4AC" w14:textId="77777777" w:rsidR="00520CD3" w:rsidRPr="00E27D23" w:rsidRDefault="00520CD3" w:rsidP="008D405A">
            <w:pPr>
              <w:pStyle w:val="TAL"/>
              <w:rPr>
                <w:snapToGrid w:val="0"/>
                <w:lang w:eastAsia="zh-CN"/>
              </w:rPr>
            </w:pPr>
          </w:p>
        </w:tc>
      </w:tr>
      <w:tr w:rsidR="00520CD3" w:rsidRPr="00E27D23" w14:paraId="6061FFE8" w14:textId="77777777" w:rsidTr="008D405A">
        <w:tblPrEx>
          <w:tblCellMar>
            <w:left w:w="108" w:type="dxa"/>
            <w:right w:w="108" w:type="dxa"/>
          </w:tblCellMar>
        </w:tblPrEx>
        <w:tc>
          <w:tcPr>
            <w:tcW w:w="4535" w:type="dxa"/>
            <w:tcBorders>
              <w:bottom w:val="single" w:sz="4" w:space="0" w:color="auto"/>
            </w:tcBorders>
          </w:tcPr>
          <w:p w14:paraId="22B00EE5" w14:textId="77777777" w:rsidR="00520CD3" w:rsidRPr="00E27D23" w:rsidRDefault="00520CD3" w:rsidP="008D405A">
            <w:pPr>
              <w:pStyle w:val="TAL"/>
            </w:pPr>
            <w:r w:rsidRPr="00E27D23">
              <w:t>}</w:t>
            </w:r>
          </w:p>
        </w:tc>
        <w:tc>
          <w:tcPr>
            <w:tcW w:w="2267" w:type="dxa"/>
          </w:tcPr>
          <w:p w14:paraId="573834E4" w14:textId="77777777" w:rsidR="00520CD3" w:rsidRPr="00E27D23" w:rsidRDefault="00520CD3" w:rsidP="008D405A">
            <w:pPr>
              <w:pStyle w:val="TAL"/>
            </w:pPr>
          </w:p>
        </w:tc>
        <w:tc>
          <w:tcPr>
            <w:tcW w:w="1700" w:type="dxa"/>
          </w:tcPr>
          <w:p w14:paraId="2251F688" w14:textId="77777777" w:rsidR="00520CD3" w:rsidRPr="00E27D23" w:rsidRDefault="00520CD3" w:rsidP="008D405A">
            <w:pPr>
              <w:pStyle w:val="TAL"/>
            </w:pPr>
          </w:p>
        </w:tc>
        <w:tc>
          <w:tcPr>
            <w:tcW w:w="1245" w:type="dxa"/>
          </w:tcPr>
          <w:p w14:paraId="3D6B81DE" w14:textId="77777777" w:rsidR="00520CD3" w:rsidRPr="00E27D23" w:rsidRDefault="00520CD3" w:rsidP="008D405A">
            <w:pPr>
              <w:pStyle w:val="TAL"/>
            </w:pPr>
          </w:p>
        </w:tc>
      </w:tr>
    </w:tbl>
    <w:p w14:paraId="2AA35474" w14:textId="77777777" w:rsidR="00520CD3" w:rsidRPr="00E27D23" w:rsidRDefault="00520CD3" w:rsidP="000A0152">
      <w:pPr>
        <w:rPr>
          <w:lang w:eastAsia="zh-CN"/>
        </w:rPr>
      </w:pPr>
    </w:p>
    <w:p w14:paraId="56EBB291" w14:textId="77777777" w:rsidR="00520CD3" w:rsidRPr="00E27D23" w:rsidRDefault="00520CD3" w:rsidP="00520CD3">
      <w:pPr>
        <w:pStyle w:val="TH"/>
      </w:pPr>
      <w:r w:rsidRPr="00E27D23">
        <w:t xml:space="preserve">Table </w:t>
      </w:r>
      <w:r w:rsidRPr="00E27D23">
        <w:rPr>
          <w:snapToGrid w:val="0"/>
        </w:rPr>
        <w:t>12.2.2.1.3.3</w:t>
      </w:r>
      <w:r w:rsidRPr="00E27D23">
        <w:t>-5: CLOSE UE TEST LOOP (</w:t>
      </w:r>
      <w:r w:rsidRPr="00E27D23">
        <w:rPr>
          <w:iCs/>
        </w:rPr>
        <w:t>Table 12.2.2.1.3.2-2, Step 3</w:t>
      </w:r>
      <w:r w:rsidRPr="00E27D23">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1810"/>
        <w:gridCol w:w="2157"/>
        <w:gridCol w:w="1245"/>
      </w:tblGrid>
      <w:tr w:rsidR="00520CD3" w:rsidRPr="00E27D23" w14:paraId="29B38D85" w14:textId="77777777" w:rsidTr="008D405A">
        <w:tc>
          <w:tcPr>
            <w:tcW w:w="9738" w:type="dxa"/>
            <w:gridSpan w:val="4"/>
          </w:tcPr>
          <w:p w14:paraId="2B2E4902" w14:textId="77777777" w:rsidR="00520CD3" w:rsidRPr="00E27D23" w:rsidRDefault="00520CD3" w:rsidP="008D405A">
            <w:pPr>
              <w:pStyle w:val="TAL"/>
            </w:pPr>
            <w:r w:rsidRPr="00E27D23">
              <w:t xml:space="preserve">Derivation Path: 36.508 [7] Table 4.7A-3 with condition UE TEST LOOP MODE </w:t>
            </w:r>
            <w:r w:rsidRPr="00E27D23">
              <w:rPr>
                <w:lang w:eastAsia="zh-CN"/>
              </w:rPr>
              <w:t>E(V2X Transmission)</w:t>
            </w:r>
          </w:p>
        </w:tc>
      </w:tr>
      <w:tr w:rsidR="00520CD3" w:rsidRPr="00E27D23" w14:paraId="700F78C2" w14:textId="77777777" w:rsidTr="008D405A">
        <w:tblPrEx>
          <w:tblCellMar>
            <w:left w:w="108" w:type="dxa"/>
            <w:right w:w="108" w:type="dxa"/>
          </w:tblCellMar>
        </w:tblPrEx>
        <w:trPr>
          <w:trHeight w:val="277"/>
        </w:trPr>
        <w:tc>
          <w:tcPr>
            <w:tcW w:w="4535" w:type="dxa"/>
          </w:tcPr>
          <w:p w14:paraId="6848FF35" w14:textId="77777777" w:rsidR="00520CD3" w:rsidRPr="00E27D23" w:rsidRDefault="00520CD3" w:rsidP="008D405A">
            <w:pPr>
              <w:pStyle w:val="TAH"/>
            </w:pPr>
            <w:r w:rsidRPr="00E27D23">
              <w:t>Information Element</w:t>
            </w:r>
          </w:p>
        </w:tc>
        <w:tc>
          <w:tcPr>
            <w:tcW w:w="1810" w:type="dxa"/>
          </w:tcPr>
          <w:p w14:paraId="53737091" w14:textId="77777777" w:rsidR="00520CD3" w:rsidRPr="00E27D23" w:rsidRDefault="00520CD3" w:rsidP="008D405A">
            <w:pPr>
              <w:pStyle w:val="TAH"/>
            </w:pPr>
            <w:r w:rsidRPr="00E27D23">
              <w:t>Value/remark</w:t>
            </w:r>
          </w:p>
        </w:tc>
        <w:tc>
          <w:tcPr>
            <w:tcW w:w="2157" w:type="dxa"/>
          </w:tcPr>
          <w:p w14:paraId="0EB23C20" w14:textId="77777777" w:rsidR="00520CD3" w:rsidRPr="00E27D23" w:rsidRDefault="00520CD3" w:rsidP="008D405A">
            <w:pPr>
              <w:pStyle w:val="TAH"/>
            </w:pPr>
            <w:r w:rsidRPr="00E27D23">
              <w:t>Comment</w:t>
            </w:r>
          </w:p>
        </w:tc>
        <w:tc>
          <w:tcPr>
            <w:tcW w:w="1245" w:type="dxa"/>
          </w:tcPr>
          <w:p w14:paraId="66B95C1C" w14:textId="77777777" w:rsidR="00520CD3" w:rsidRPr="00E27D23" w:rsidRDefault="00520CD3" w:rsidP="008D405A">
            <w:pPr>
              <w:pStyle w:val="TAH"/>
            </w:pPr>
            <w:r w:rsidRPr="00E27D23">
              <w:t>Condition</w:t>
            </w:r>
          </w:p>
        </w:tc>
      </w:tr>
      <w:tr w:rsidR="00520CD3" w:rsidRPr="00E27D23" w14:paraId="20D8E0D9"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1C989B79" w14:textId="77777777" w:rsidR="00520CD3" w:rsidRPr="00E27D23" w:rsidRDefault="00520CD3" w:rsidP="008D405A">
            <w:pPr>
              <w:pStyle w:val="TAL"/>
            </w:pPr>
            <w:r w:rsidRPr="00E27D23">
              <w:t>UE test loop mode E LB setup</w:t>
            </w:r>
          </w:p>
        </w:tc>
        <w:tc>
          <w:tcPr>
            <w:tcW w:w="1810" w:type="dxa"/>
            <w:tcBorders>
              <w:top w:val="single" w:sz="4" w:space="0" w:color="auto"/>
              <w:left w:val="single" w:sz="4" w:space="0" w:color="auto"/>
              <w:bottom w:val="single" w:sz="4" w:space="0" w:color="auto"/>
              <w:right w:val="single" w:sz="4" w:space="0" w:color="auto"/>
            </w:tcBorders>
          </w:tcPr>
          <w:p w14:paraId="25912123" w14:textId="77777777" w:rsidR="00520CD3" w:rsidRPr="00E27D23" w:rsidRDefault="00520CD3" w:rsidP="008D405A">
            <w:pPr>
              <w:pStyle w:val="TAL"/>
            </w:pPr>
          </w:p>
        </w:tc>
        <w:tc>
          <w:tcPr>
            <w:tcW w:w="2157" w:type="dxa"/>
            <w:tcBorders>
              <w:top w:val="single" w:sz="4" w:space="0" w:color="auto"/>
              <w:left w:val="single" w:sz="4" w:space="0" w:color="auto"/>
              <w:bottom w:val="single" w:sz="4" w:space="0" w:color="auto"/>
              <w:right w:val="single" w:sz="4" w:space="0" w:color="auto"/>
            </w:tcBorders>
          </w:tcPr>
          <w:p w14:paraId="4BB10DB0" w14:textId="77777777" w:rsidR="00520CD3" w:rsidRPr="00E27D23" w:rsidRDefault="00520CD3" w:rsidP="008D405A">
            <w:pPr>
              <w:pStyle w:val="TAL"/>
            </w:pPr>
          </w:p>
        </w:tc>
        <w:tc>
          <w:tcPr>
            <w:tcW w:w="1245" w:type="dxa"/>
            <w:tcBorders>
              <w:top w:val="single" w:sz="4" w:space="0" w:color="auto"/>
              <w:bottom w:val="single" w:sz="4" w:space="0" w:color="auto"/>
            </w:tcBorders>
          </w:tcPr>
          <w:p w14:paraId="6266E7D6" w14:textId="77777777" w:rsidR="00520CD3" w:rsidRPr="00E27D23" w:rsidRDefault="00520CD3" w:rsidP="008D405A">
            <w:pPr>
              <w:pStyle w:val="TAL"/>
            </w:pPr>
          </w:p>
        </w:tc>
      </w:tr>
      <w:tr w:rsidR="00520CD3" w:rsidRPr="00E27D23" w14:paraId="70AFD720"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3B36B215" w14:textId="77777777" w:rsidR="00520CD3" w:rsidRPr="00E27D23" w:rsidRDefault="00520CD3" w:rsidP="008D405A">
            <w:pPr>
              <w:pStyle w:val="TAL"/>
              <w:ind w:left="90"/>
            </w:pPr>
            <w:r w:rsidRPr="00E27D23">
              <w:t>Communication Transmit or Receive</w:t>
            </w:r>
          </w:p>
        </w:tc>
        <w:tc>
          <w:tcPr>
            <w:tcW w:w="1810" w:type="dxa"/>
            <w:tcBorders>
              <w:top w:val="single" w:sz="4" w:space="0" w:color="auto"/>
              <w:left w:val="single" w:sz="4" w:space="0" w:color="auto"/>
              <w:bottom w:val="single" w:sz="4" w:space="0" w:color="auto"/>
              <w:right w:val="single" w:sz="4" w:space="0" w:color="auto"/>
            </w:tcBorders>
          </w:tcPr>
          <w:p w14:paraId="3C5AB3E2" w14:textId="77777777" w:rsidR="00520CD3" w:rsidRPr="00E27D23" w:rsidRDefault="00520CD3" w:rsidP="008D405A">
            <w:pPr>
              <w:pStyle w:val="TAL"/>
            </w:pPr>
            <w:r w:rsidRPr="00E27D23">
              <w:t>0 0 0 0 0 0 0 1</w:t>
            </w:r>
          </w:p>
        </w:tc>
        <w:tc>
          <w:tcPr>
            <w:tcW w:w="2157" w:type="dxa"/>
            <w:tcBorders>
              <w:top w:val="single" w:sz="4" w:space="0" w:color="auto"/>
              <w:left w:val="single" w:sz="4" w:space="0" w:color="auto"/>
              <w:bottom w:val="single" w:sz="4" w:space="0" w:color="auto"/>
              <w:right w:val="single" w:sz="4" w:space="0" w:color="auto"/>
            </w:tcBorders>
          </w:tcPr>
          <w:p w14:paraId="7EB3C049" w14:textId="77777777" w:rsidR="00520CD3" w:rsidRPr="00E27D23" w:rsidRDefault="00520CD3" w:rsidP="008D405A">
            <w:pPr>
              <w:pStyle w:val="TAL"/>
            </w:pPr>
            <w:r w:rsidRPr="00E27D23">
              <w:t>‘01’ indicates V2X UE triggered to transmit NR sidelink communication with single spatial layer.</w:t>
            </w:r>
          </w:p>
        </w:tc>
        <w:tc>
          <w:tcPr>
            <w:tcW w:w="1245" w:type="dxa"/>
            <w:tcBorders>
              <w:top w:val="single" w:sz="4" w:space="0" w:color="auto"/>
              <w:bottom w:val="single" w:sz="4" w:space="0" w:color="auto"/>
            </w:tcBorders>
          </w:tcPr>
          <w:p w14:paraId="50E4B2E5" w14:textId="77777777" w:rsidR="00520CD3" w:rsidRPr="00E27D23" w:rsidRDefault="00520CD3" w:rsidP="008D405A">
            <w:pPr>
              <w:pStyle w:val="TAL"/>
            </w:pPr>
          </w:p>
        </w:tc>
      </w:tr>
    </w:tbl>
    <w:p w14:paraId="24DCE1F5" w14:textId="77777777" w:rsidR="00520CD3" w:rsidRPr="00E27D23" w:rsidRDefault="00520CD3" w:rsidP="00520CD3">
      <w:pPr>
        <w:rPr>
          <w:lang w:eastAsia="zh-CN"/>
        </w:rPr>
      </w:pPr>
    </w:p>
    <w:p w14:paraId="48D54D3E" w14:textId="3F58BDC4" w:rsidR="00520CD3" w:rsidRPr="00E27D23" w:rsidRDefault="00520CD3" w:rsidP="00520CD3">
      <w:pPr>
        <w:pStyle w:val="TH"/>
      </w:pPr>
      <w:r w:rsidRPr="00E27D23">
        <w:t xml:space="preserve">Table </w:t>
      </w:r>
      <w:r w:rsidRPr="00E27D23">
        <w:rPr>
          <w:snapToGrid w:val="0"/>
        </w:rPr>
        <w:t>12.2.2.1.3.3</w:t>
      </w:r>
      <w:r w:rsidRPr="00E27D23">
        <w:t>-6: MasterInformationBlockSidelink (</w:t>
      </w:r>
      <w:r w:rsidR="00E025E5" w:rsidRPr="00E27D23">
        <w:t>NR-SS-</w:t>
      </w:r>
      <w:r w:rsidRPr="00E27D23">
        <w:t>UE 1, 2, 3, 4 and 5)</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474"/>
        <w:gridCol w:w="1510"/>
        <w:gridCol w:w="1961"/>
        <w:gridCol w:w="1549"/>
      </w:tblGrid>
      <w:tr w:rsidR="00520CD3" w:rsidRPr="00E27D23" w14:paraId="59BBD457" w14:textId="77777777" w:rsidTr="008D405A">
        <w:trPr>
          <w:jc w:val="center"/>
        </w:trPr>
        <w:tc>
          <w:tcPr>
            <w:tcW w:w="4996" w:type="pct"/>
            <w:gridSpan w:val="4"/>
          </w:tcPr>
          <w:p w14:paraId="3A012A2D" w14:textId="77777777" w:rsidR="00520CD3" w:rsidRPr="00E27D23" w:rsidRDefault="00520CD3" w:rsidP="008D405A">
            <w:pPr>
              <w:pStyle w:val="TAL"/>
            </w:pPr>
            <w:r w:rsidRPr="00E27D23">
              <w:t>Derivation Path: TS 38.508-1 [4], Table 4.6.1A-1</w:t>
            </w:r>
          </w:p>
        </w:tc>
      </w:tr>
      <w:tr w:rsidR="00520CD3" w:rsidRPr="00E27D23" w14:paraId="51F7D0D0" w14:textId="77777777" w:rsidTr="008D405A">
        <w:tblPrEx>
          <w:tblCellMar>
            <w:left w:w="108" w:type="dxa"/>
            <w:right w:w="108" w:type="dxa"/>
          </w:tblCellMar>
        </w:tblPrEx>
        <w:trPr>
          <w:jc w:val="center"/>
        </w:trPr>
        <w:tc>
          <w:tcPr>
            <w:tcW w:w="2356" w:type="pct"/>
          </w:tcPr>
          <w:p w14:paraId="15CDFF33" w14:textId="77777777" w:rsidR="00520CD3" w:rsidRPr="00E27D23" w:rsidRDefault="00520CD3" w:rsidP="008D405A">
            <w:pPr>
              <w:pStyle w:val="TAH"/>
            </w:pPr>
            <w:r w:rsidRPr="00E27D23">
              <w:t>Information Element</w:t>
            </w:r>
          </w:p>
        </w:tc>
        <w:tc>
          <w:tcPr>
            <w:tcW w:w="795" w:type="pct"/>
          </w:tcPr>
          <w:p w14:paraId="1AC40918" w14:textId="77777777" w:rsidR="00520CD3" w:rsidRPr="00E27D23" w:rsidRDefault="00520CD3" w:rsidP="008D405A">
            <w:pPr>
              <w:pStyle w:val="TAH"/>
            </w:pPr>
            <w:r w:rsidRPr="00E27D23">
              <w:t>Value/remark</w:t>
            </w:r>
          </w:p>
        </w:tc>
        <w:tc>
          <w:tcPr>
            <w:tcW w:w="1033" w:type="pct"/>
          </w:tcPr>
          <w:p w14:paraId="6D9D8EB8" w14:textId="77777777" w:rsidR="00520CD3" w:rsidRPr="00E27D23" w:rsidRDefault="00520CD3" w:rsidP="008D405A">
            <w:pPr>
              <w:pStyle w:val="TAH"/>
            </w:pPr>
            <w:r w:rsidRPr="00E27D23">
              <w:t>Comment</w:t>
            </w:r>
          </w:p>
        </w:tc>
        <w:tc>
          <w:tcPr>
            <w:tcW w:w="816" w:type="pct"/>
          </w:tcPr>
          <w:p w14:paraId="5079211A" w14:textId="77777777" w:rsidR="00520CD3" w:rsidRPr="00E27D23" w:rsidRDefault="00520CD3" w:rsidP="008D405A">
            <w:pPr>
              <w:pStyle w:val="TAH"/>
            </w:pPr>
            <w:r w:rsidRPr="00E27D23">
              <w:t>Condition</w:t>
            </w:r>
          </w:p>
        </w:tc>
      </w:tr>
      <w:tr w:rsidR="00520CD3" w:rsidRPr="00E27D23" w14:paraId="2E0C7CF4" w14:textId="77777777" w:rsidTr="008D405A">
        <w:tblPrEx>
          <w:tblCellMar>
            <w:left w:w="108" w:type="dxa"/>
            <w:right w:w="108" w:type="dxa"/>
          </w:tblCellMar>
        </w:tblPrEx>
        <w:trPr>
          <w:jc w:val="center"/>
        </w:trPr>
        <w:tc>
          <w:tcPr>
            <w:tcW w:w="2356" w:type="pct"/>
          </w:tcPr>
          <w:p w14:paraId="2B12AAC2" w14:textId="77777777" w:rsidR="00520CD3" w:rsidRPr="00E27D23" w:rsidRDefault="00520CD3" w:rsidP="008D405A">
            <w:pPr>
              <w:pStyle w:val="TAL"/>
            </w:pPr>
            <w:r w:rsidRPr="00E27D23">
              <w:t>MasterInformationBlockSidelink ::= SEQUENCE {</w:t>
            </w:r>
          </w:p>
        </w:tc>
        <w:tc>
          <w:tcPr>
            <w:tcW w:w="795" w:type="pct"/>
          </w:tcPr>
          <w:p w14:paraId="062D9D3C" w14:textId="77777777" w:rsidR="00520CD3" w:rsidRPr="00E27D23" w:rsidRDefault="00520CD3" w:rsidP="008D405A">
            <w:pPr>
              <w:pStyle w:val="TAL"/>
            </w:pPr>
          </w:p>
        </w:tc>
        <w:tc>
          <w:tcPr>
            <w:tcW w:w="1033" w:type="pct"/>
          </w:tcPr>
          <w:p w14:paraId="1EF5C896" w14:textId="77777777" w:rsidR="00520CD3" w:rsidRPr="00E27D23" w:rsidRDefault="00520CD3" w:rsidP="008D405A">
            <w:pPr>
              <w:pStyle w:val="TAL"/>
            </w:pPr>
          </w:p>
        </w:tc>
        <w:tc>
          <w:tcPr>
            <w:tcW w:w="816" w:type="pct"/>
          </w:tcPr>
          <w:p w14:paraId="561CE866" w14:textId="77777777" w:rsidR="00520CD3" w:rsidRPr="00E27D23" w:rsidRDefault="00520CD3" w:rsidP="008D405A">
            <w:pPr>
              <w:pStyle w:val="TAL"/>
            </w:pPr>
          </w:p>
        </w:tc>
      </w:tr>
      <w:tr w:rsidR="00520CD3" w:rsidRPr="00E27D23" w14:paraId="12461377" w14:textId="77777777" w:rsidTr="008D405A">
        <w:trPr>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302265B2" w14:textId="77777777" w:rsidR="00520CD3" w:rsidRPr="00E27D23" w:rsidRDefault="00520CD3" w:rsidP="008D405A">
            <w:pPr>
              <w:pStyle w:val="TAL"/>
              <w:rPr>
                <w:snapToGrid w:val="0"/>
                <w:lang w:eastAsia="zh-CN"/>
              </w:rPr>
            </w:pPr>
            <w:r w:rsidRPr="00E27D23">
              <w:rPr>
                <w:snapToGrid w:val="0"/>
                <w:lang w:eastAsia="zh-CN"/>
              </w:rPr>
              <w:t xml:space="preserve">  </w:t>
            </w:r>
            <w:r w:rsidRPr="00E27D23">
              <w:t>inCoverage-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A43B53" w14:textId="77777777" w:rsidR="00520CD3" w:rsidRPr="00E27D23" w:rsidRDefault="00520CD3" w:rsidP="008D405A">
            <w:pPr>
              <w:pStyle w:val="TAL"/>
              <w:rPr>
                <w:snapToGrid w:val="0"/>
              </w:rPr>
            </w:pPr>
            <w:r w:rsidRPr="00E27D23">
              <w:rPr>
                <w:snapToGrid w:val="0"/>
              </w:rPr>
              <w:t>true</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84BAF0" w14:textId="77777777" w:rsidR="00520CD3" w:rsidRPr="00E27D23"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47695" w14:textId="4A74D694" w:rsidR="00520CD3" w:rsidRPr="00E27D23" w:rsidRDefault="00E025E5" w:rsidP="008D405A">
            <w:pPr>
              <w:pStyle w:val="TAL"/>
            </w:pPr>
            <w:r w:rsidRPr="00E27D23">
              <w:t>NR-SS-UE</w:t>
            </w:r>
            <w:r w:rsidR="00520CD3" w:rsidRPr="00E27D23">
              <w:t xml:space="preserve"> 1, 3</w:t>
            </w:r>
          </w:p>
        </w:tc>
      </w:tr>
      <w:tr w:rsidR="00520CD3" w:rsidRPr="00E27D23" w14:paraId="1B814C3F" w14:textId="77777777" w:rsidTr="008D405A">
        <w:trPr>
          <w:jc w:val="center"/>
        </w:trPr>
        <w:tc>
          <w:tcPr>
            <w:tcW w:w="2352"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25656DD6" w14:textId="77777777" w:rsidR="00520CD3" w:rsidRPr="00E27D23"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3367A9" w14:textId="77777777" w:rsidR="00520CD3" w:rsidRPr="00E27D23" w:rsidRDefault="00520CD3" w:rsidP="008D405A">
            <w:pPr>
              <w:pStyle w:val="TAL"/>
              <w:rPr>
                <w:snapToGrid w:val="0"/>
                <w:lang w:eastAsia="zh-CN"/>
              </w:rPr>
            </w:pPr>
            <w:r w:rsidRPr="00E27D23">
              <w:rPr>
                <w:snapToGrid w:val="0"/>
                <w:lang w:eastAsia="zh-CN"/>
              </w:rPr>
              <w:t>false</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C8BB9" w14:textId="77777777" w:rsidR="00520CD3" w:rsidRPr="00E27D23"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28FD12" w14:textId="7F58C574" w:rsidR="00520CD3" w:rsidRPr="00E27D23" w:rsidRDefault="00E025E5" w:rsidP="008D405A">
            <w:pPr>
              <w:pStyle w:val="TAL"/>
            </w:pPr>
            <w:r w:rsidRPr="00E27D23">
              <w:t>NR-SS-UE</w:t>
            </w:r>
            <w:r w:rsidR="00520CD3" w:rsidRPr="00E27D23">
              <w:t xml:space="preserve"> 2, 4, 5</w:t>
            </w:r>
          </w:p>
        </w:tc>
      </w:tr>
      <w:tr w:rsidR="00520CD3" w:rsidRPr="00E27D23" w14:paraId="0C0C400B" w14:textId="77777777" w:rsidTr="008D405A">
        <w:tblPrEx>
          <w:tblLook w:val="04A0" w:firstRow="1" w:lastRow="0" w:firstColumn="1" w:lastColumn="0" w:noHBand="0" w:noVBand="1"/>
        </w:tblPrEx>
        <w:trPr>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4A56C2E9" w14:textId="77777777" w:rsidR="00520CD3" w:rsidRPr="00E27D23" w:rsidRDefault="00520CD3" w:rsidP="008D405A">
            <w:pPr>
              <w:pStyle w:val="TAL"/>
              <w:rPr>
                <w:snapToGrid w:val="0"/>
                <w:lang w:eastAsia="zh-CN"/>
              </w:rPr>
            </w:pPr>
            <w:r w:rsidRPr="00E27D23">
              <w:rPr>
                <w:snapToGrid w:val="0"/>
                <w:lang w:eastAsia="zh-CN"/>
              </w:rPr>
              <w:t xml:space="preserve">  </w:t>
            </w:r>
            <w:r w:rsidRPr="00E27D23">
              <w:t>directFrameNumber-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03D0E" w14:textId="77777777" w:rsidR="00520CD3" w:rsidRPr="00E27D23" w:rsidRDefault="00520CD3" w:rsidP="008D405A">
            <w:pPr>
              <w:pStyle w:val="TAL"/>
              <w:rPr>
                <w:snapToGrid w:val="0"/>
              </w:rPr>
            </w:pPr>
            <w:r w:rsidRPr="00E27D23">
              <w:rPr>
                <w:snapToGrid w:val="0"/>
              </w:rPr>
              <w:t xml:space="preserve">DFN determined based on the formula given in 38.331 [22] </w:t>
            </w:r>
            <w:r w:rsidRPr="00E27D23">
              <w:rPr>
                <w:lang w:eastAsia="zh-CN"/>
              </w:rPr>
              <w:t>clause 5.8.12.</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34F2D" w14:textId="77777777" w:rsidR="00520CD3" w:rsidRPr="00E27D23"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14C62" w14:textId="0B9BDD3E" w:rsidR="00520CD3" w:rsidRPr="00E27D23" w:rsidRDefault="00E025E5" w:rsidP="008D405A">
            <w:pPr>
              <w:pStyle w:val="TAL"/>
            </w:pPr>
            <w:r w:rsidRPr="00E27D23">
              <w:t>NR-SS-UE</w:t>
            </w:r>
            <w:r w:rsidR="00520CD3" w:rsidRPr="00E27D23">
              <w:t xml:space="preserve"> 3, 4</w:t>
            </w:r>
          </w:p>
        </w:tc>
      </w:tr>
      <w:tr w:rsidR="00520CD3" w:rsidRPr="00E27D23" w14:paraId="79B66267" w14:textId="77777777" w:rsidTr="008D405A">
        <w:tblPrEx>
          <w:tblLook w:val="04A0" w:firstRow="1" w:lastRow="0" w:firstColumn="1" w:lastColumn="0" w:noHBand="0" w:noVBand="1"/>
        </w:tblPrEx>
        <w:trPr>
          <w:jc w:val="center"/>
        </w:trPr>
        <w:tc>
          <w:tcPr>
            <w:tcW w:w="2352"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4D01A3D0" w14:textId="77777777" w:rsidR="00520CD3" w:rsidRPr="00E27D23"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F636C8" w14:textId="77777777" w:rsidR="00520CD3" w:rsidRPr="00E27D23" w:rsidRDefault="00520CD3" w:rsidP="008D405A">
            <w:pPr>
              <w:pStyle w:val="TAL"/>
              <w:rPr>
                <w:snapToGrid w:val="0"/>
                <w:lang w:eastAsia="zh-CN"/>
              </w:rPr>
            </w:pPr>
            <w:r w:rsidRPr="00E27D23">
              <w:rPr>
                <w:snapToGrid w:val="0"/>
                <w:lang w:eastAsia="zh-CN"/>
              </w:rPr>
              <w:t>SFN of NR Cell 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076CA" w14:textId="77777777" w:rsidR="00520CD3" w:rsidRPr="00E27D23"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F9FEF3" w14:textId="75834ECA" w:rsidR="00520CD3" w:rsidRPr="00E27D23" w:rsidRDefault="00E025E5" w:rsidP="008D405A">
            <w:pPr>
              <w:pStyle w:val="TAL"/>
            </w:pPr>
            <w:r w:rsidRPr="00E27D23">
              <w:t>NR-SS-UE</w:t>
            </w:r>
            <w:r w:rsidR="00520CD3" w:rsidRPr="00E27D23">
              <w:t xml:space="preserve"> 1, 2, 5</w:t>
            </w:r>
          </w:p>
        </w:tc>
      </w:tr>
      <w:tr w:rsidR="00520CD3" w:rsidRPr="00E27D23" w14:paraId="337B161B" w14:textId="77777777" w:rsidTr="008D405A">
        <w:tblPrEx>
          <w:tblLook w:val="04A0" w:firstRow="1" w:lastRow="0" w:firstColumn="1" w:lastColumn="0" w:noHBand="0" w:noVBand="1"/>
        </w:tblPrEx>
        <w:trPr>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64E9F71C" w14:textId="77777777" w:rsidR="00520CD3" w:rsidRPr="00E27D23" w:rsidRDefault="00520CD3" w:rsidP="008D405A">
            <w:pPr>
              <w:pStyle w:val="TAL"/>
              <w:rPr>
                <w:snapToGrid w:val="0"/>
                <w:lang w:eastAsia="zh-CN"/>
              </w:rPr>
            </w:pPr>
            <w:r w:rsidRPr="00E27D23">
              <w:rPr>
                <w:snapToGrid w:val="0"/>
                <w:lang w:eastAsia="zh-CN"/>
              </w:rPr>
              <w:t xml:space="preserve">  </w:t>
            </w:r>
            <w:r w:rsidRPr="00E27D23">
              <w:t>slotIndex-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B9EA60" w14:textId="77777777" w:rsidR="00520CD3" w:rsidRPr="00E27D23" w:rsidRDefault="00520CD3" w:rsidP="008D405A">
            <w:pPr>
              <w:pStyle w:val="TAL"/>
              <w:rPr>
                <w:snapToGrid w:val="0"/>
              </w:rPr>
            </w:pPr>
            <w:r w:rsidRPr="00E27D23">
              <w:rPr>
                <w:snapToGrid w:val="0"/>
              </w:rPr>
              <w:t xml:space="preserve">slot index determined based on the formula given in 38.331 [22] </w:t>
            </w:r>
            <w:r w:rsidRPr="00E27D23">
              <w:rPr>
                <w:lang w:eastAsia="zh-CN"/>
              </w:rPr>
              <w:t>clause 5.8.12.</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6152B8" w14:textId="77777777" w:rsidR="00520CD3" w:rsidRPr="00E27D23"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AF41C5" w14:textId="49728F39" w:rsidR="00520CD3" w:rsidRPr="00E27D23" w:rsidRDefault="00E025E5" w:rsidP="008D405A">
            <w:pPr>
              <w:pStyle w:val="TAL"/>
            </w:pPr>
            <w:r w:rsidRPr="00E27D23">
              <w:t>NR-SS-UE</w:t>
            </w:r>
            <w:r w:rsidR="00520CD3" w:rsidRPr="00E27D23">
              <w:t xml:space="preserve"> 3, 4</w:t>
            </w:r>
          </w:p>
        </w:tc>
      </w:tr>
      <w:tr w:rsidR="00520CD3" w:rsidRPr="00E27D23" w14:paraId="4F47A632" w14:textId="77777777" w:rsidTr="008D405A">
        <w:tblPrEx>
          <w:tblLook w:val="04A0" w:firstRow="1" w:lastRow="0" w:firstColumn="1" w:lastColumn="0" w:noHBand="0" w:noVBand="1"/>
        </w:tblPrEx>
        <w:trPr>
          <w:jc w:val="center"/>
        </w:trPr>
        <w:tc>
          <w:tcPr>
            <w:tcW w:w="2352"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140BE719" w14:textId="77777777" w:rsidR="00520CD3" w:rsidRPr="00E27D23"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AD6308" w14:textId="77777777" w:rsidR="00520CD3" w:rsidRPr="00E27D23" w:rsidRDefault="00520CD3" w:rsidP="008D405A">
            <w:pPr>
              <w:pStyle w:val="TAL"/>
              <w:rPr>
                <w:snapToGrid w:val="0"/>
                <w:lang w:eastAsia="zh-CN"/>
              </w:rPr>
            </w:pPr>
            <w:r w:rsidRPr="00E27D23">
              <w:rPr>
                <w:snapToGrid w:val="0"/>
                <w:lang w:eastAsia="zh-CN"/>
              </w:rPr>
              <w:t>slot index of NR Cell 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BCDF2E" w14:textId="77777777" w:rsidR="00520CD3" w:rsidRPr="00E27D23"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CAC72C" w14:textId="4AED50A7" w:rsidR="00520CD3" w:rsidRPr="00E27D23" w:rsidRDefault="00E025E5" w:rsidP="008D405A">
            <w:pPr>
              <w:pStyle w:val="TAL"/>
            </w:pPr>
            <w:r w:rsidRPr="00E27D23">
              <w:t>NR-SS-UE</w:t>
            </w:r>
            <w:r w:rsidR="00520CD3" w:rsidRPr="00E27D23">
              <w:t xml:space="preserve"> 1, 2, 5</w:t>
            </w:r>
          </w:p>
        </w:tc>
      </w:tr>
      <w:tr w:rsidR="00520CD3" w:rsidRPr="00E27D23" w14:paraId="733D8A57" w14:textId="77777777" w:rsidTr="008D405A">
        <w:tblPrEx>
          <w:tblLook w:val="04A0" w:firstRow="1" w:lastRow="0" w:firstColumn="1" w:lastColumn="0" w:noHBand="0" w:noVBand="1"/>
        </w:tblPrEx>
        <w:trPr>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0ABFA362" w14:textId="77777777" w:rsidR="00520CD3" w:rsidRPr="00E27D23" w:rsidRDefault="00520CD3" w:rsidP="008D405A">
            <w:pPr>
              <w:pStyle w:val="TAL"/>
              <w:rPr>
                <w:snapToGrid w:val="0"/>
                <w:lang w:eastAsia="zh-CN"/>
              </w:rPr>
            </w:pPr>
            <w:r w:rsidRPr="00E27D23">
              <w:rPr>
                <w:snapToGrid w:val="0"/>
                <w:lang w:eastAsia="zh-CN"/>
              </w:rPr>
              <w:t xml:space="preserve">  </w:t>
            </w:r>
            <w:r w:rsidRPr="00E27D23">
              <w:t>reservedBits-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EBAA8F" w14:textId="77777777" w:rsidR="00520CD3" w:rsidRPr="00E27D23" w:rsidRDefault="00520CD3" w:rsidP="008D405A">
            <w:pPr>
              <w:pStyle w:val="TAL"/>
              <w:rPr>
                <w:snapToGrid w:val="0"/>
              </w:rPr>
            </w:pPr>
            <w:r w:rsidRPr="00E27D23">
              <w:rPr>
                <w:snapToGrid w:val="0"/>
                <w:lang w:eastAsia="zh-CN"/>
              </w:rPr>
              <w:t>0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FB267D" w14:textId="77777777" w:rsidR="00520CD3" w:rsidRPr="00E27D23"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004AAD" w14:textId="0D3BF36F" w:rsidR="00520CD3" w:rsidRPr="00E27D23" w:rsidRDefault="00E025E5" w:rsidP="008D405A">
            <w:pPr>
              <w:pStyle w:val="TAL"/>
              <w:rPr>
                <w:snapToGrid w:val="0"/>
              </w:rPr>
            </w:pPr>
            <w:r w:rsidRPr="00E27D23">
              <w:t>NR-SS-UE</w:t>
            </w:r>
            <w:r w:rsidR="00520CD3" w:rsidRPr="00E27D23">
              <w:t xml:space="preserve"> 1, 3</w:t>
            </w:r>
          </w:p>
        </w:tc>
      </w:tr>
      <w:tr w:rsidR="00520CD3" w:rsidRPr="00E27D23" w14:paraId="2676D70A" w14:textId="77777777" w:rsidTr="008D405A">
        <w:tblPrEx>
          <w:tblLook w:val="04A0" w:firstRow="1" w:lastRow="0" w:firstColumn="1" w:lastColumn="0" w:noHBand="0" w:noVBand="1"/>
        </w:tblPrEx>
        <w:trPr>
          <w:jc w:val="center"/>
        </w:trPr>
        <w:tc>
          <w:tcPr>
            <w:tcW w:w="2352" w:type="pct"/>
            <w:tcBorders>
              <w:top w:val="nil"/>
              <w:left w:val="single" w:sz="4" w:space="0" w:color="auto"/>
              <w:bottom w:val="nil"/>
              <w:right w:val="single" w:sz="4" w:space="0" w:color="auto"/>
            </w:tcBorders>
            <w:tcMar>
              <w:top w:w="0" w:type="dxa"/>
              <w:left w:w="108" w:type="dxa"/>
              <w:bottom w:w="0" w:type="dxa"/>
              <w:right w:w="108" w:type="dxa"/>
            </w:tcMar>
          </w:tcPr>
          <w:p w14:paraId="1AF10DFD" w14:textId="77777777" w:rsidR="00520CD3" w:rsidRPr="00E27D23"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B2696B" w14:textId="77777777" w:rsidR="00520CD3" w:rsidRPr="00E27D23" w:rsidRDefault="00520CD3" w:rsidP="008D405A">
            <w:pPr>
              <w:pStyle w:val="TAL"/>
              <w:rPr>
                <w:snapToGrid w:val="0"/>
                <w:lang w:eastAsia="zh-CN"/>
              </w:rPr>
            </w:pPr>
            <w:r w:rsidRPr="00E27D23">
              <w:rPr>
                <w:snapToGrid w:val="0"/>
                <w:lang w:eastAsia="zh-CN"/>
              </w:rPr>
              <w:t>10</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8304C9" w14:textId="77777777" w:rsidR="00520CD3" w:rsidRPr="00E27D23"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5B87D5" w14:textId="4FF697DB" w:rsidR="00520CD3" w:rsidRPr="00E27D23" w:rsidRDefault="00E025E5" w:rsidP="008D405A">
            <w:pPr>
              <w:pStyle w:val="TAL"/>
            </w:pPr>
            <w:r w:rsidRPr="00E27D23">
              <w:t>NR-SS-UE</w:t>
            </w:r>
            <w:r w:rsidR="00520CD3" w:rsidRPr="00E27D23">
              <w:t xml:space="preserve"> 2, 4</w:t>
            </w:r>
          </w:p>
        </w:tc>
      </w:tr>
      <w:tr w:rsidR="00520CD3" w:rsidRPr="00E27D23" w14:paraId="34ADA156" w14:textId="77777777" w:rsidTr="008D405A">
        <w:tblPrEx>
          <w:tblLook w:val="04A0" w:firstRow="1" w:lastRow="0" w:firstColumn="1" w:lastColumn="0" w:noHBand="0" w:noVBand="1"/>
        </w:tblPrEx>
        <w:trPr>
          <w:jc w:val="center"/>
        </w:trPr>
        <w:tc>
          <w:tcPr>
            <w:tcW w:w="2352"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38245A3F" w14:textId="77777777" w:rsidR="00520CD3" w:rsidRPr="00E27D23"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A704E4" w14:textId="77777777" w:rsidR="00520CD3" w:rsidRPr="00E27D23" w:rsidRDefault="00520CD3" w:rsidP="008D405A">
            <w:pPr>
              <w:pStyle w:val="TAL"/>
              <w:rPr>
                <w:snapToGrid w:val="0"/>
                <w:lang w:eastAsia="zh-CN"/>
              </w:rPr>
            </w:pPr>
            <w:r w:rsidRPr="00E27D23">
              <w:rPr>
                <w:snapToGrid w:val="0"/>
                <w:lang w:eastAsia="zh-CN"/>
              </w:rPr>
              <w:t>1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738F25" w14:textId="77777777" w:rsidR="00520CD3" w:rsidRPr="00E27D23"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476300" w14:textId="422C7EAE" w:rsidR="00520CD3" w:rsidRPr="00E27D23" w:rsidRDefault="00E025E5" w:rsidP="008D405A">
            <w:pPr>
              <w:pStyle w:val="TAL"/>
            </w:pPr>
            <w:r w:rsidRPr="00E27D23">
              <w:t>NR-SS-UE</w:t>
            </w:r>
            <w:r w:rsidR="00520CD3" w:rsidRPr="00E27D23">
              <w:t xml:space="preserve"> 5</w:t>
            </w:r>
          </w:p>
        </w:tc>
      </w:tr>
      <w:tr w:rsidR="00520CD3" w:rsidRPr="00E27D23" w14:paraId="038A3D1C" w14:textId="77777777" w:rsidTr="008D405A">
        <w:tblPrEx>
          <w:tblCellMar>
            <w:left w:w="108" w:type="dxa"/>
            <w:right w:w="108" w:type="dxa"/>
          </w:tblCellMar>
        </w:tblPrEx>
        <w:trPr>
          <w:jc w:val="center"/>
        </w:trPr>
        <w:tc>
          <w:tcPr>
            <w:tcW w:w="2356" w:type="pct"/>
            <w:tcBorders>
              <w:bottom w:val="single" w:sz="4" w:space="0" w:color="auto"/>
            </w:tcBorders>
          </w:tcPr>
          <w:p w14:paraId="04132BC6" w14:textId="77777777" w:rsidR="00520CD3" w:rsidRPr="00E27D23" w:rsidRDefault="00520CD3" w:rsidP="008D405A">
            <w:pPr>
              <w:pStyle w:val="TAL"/>
            </w:pPr>
            <w:r w:rsidRPr="00E27D23">
              <w:t>}</w:t>
            </w:r>
          </w:p>
        </w:tc>
        <w:tc>
          <w:tcPr>
            <w:tcW w:w="795" w:type="pct"/>
          </w:tcPr>
          <w:p w14:paraId="6E830200" w14:textId="77777777" w:rsidR="00520CD3" w:rsidRPr="00E27D23" w:rsidRDefault="00520CD3" w:rsidP="008D405A">
            <w:pPr>
              <w:pStyle w:val="TAL"/>
            </w:pPr>
          </w:p>
        </w:tc>
        <w:tc>
          <w:tcPr>
            <w:tcW w:w="1033" w:type="pct"/>
          </w:tcPr>
          <w:p w14:paraId="32F0A73F" w14:textId="77777777" w:rsidR="00520CD3" w:rsidRPr="00E27D23" w:rsidRDefault="00520CD3" w:rsidP="008D405A">
            <w:pPr>
              <w:pStyle w:val="TAL"/>
            </w:pPr>
          </w:p>
        </w:tc>
        <w:tc>
          <w:tcPr>
            <w:tcW w:w="816" w:type="pct"/>
          </w:tcPr>
          <w:p w14:paraId="554CEF6E" w14:textId="77777777" w:rsidR="00520CD3" w:rsidRPr="00E27D23" w:rsidRDefault="00520CD3" w:rsidP="008D405A">
            <w:pPr>
              <w:pStyle w:val="TAL"/>
            </w:pPr>
          </w:p>
        </w:tc>
      </w:tr>
    </w:tbl>
    <w:p w14:paraId="69570F18" w14:textId="77777777" w:rsidR="00520CD3" w:rsidRPr="00E27D23" w:rsidRDefault="00520CD3" w:rsidP="00520CD3">
      <w:pPr>
        <w:rPr>
          <w:lang w:eastAsia="sv-SE"/>
        </w:rPr>
      </w:pPr>
    </w:p>
    <w:p w14:paraId="4BEB0733" w14:textId="77777777" w:rsidR="00520CD3" w:rsidRPr="00E27D23" w:rsidRDefault="00520CD3" w:rsidP="00520CD3">
      <w:pPr>
        <w:pStyle w:val="TH"/>
      </w:pPr>
      <w:r w:rsidRPr="00E27D23">
        <w:t xml:space="preserve">Table </w:t>
      </w:r>
      <w:r w:rsidRPr="00E27D23">
        <w:rPr>
          <w:snapToGrid w:val="0"/>
        </w:rPr>
        <w:t>12.2.2.1.3.3</w:t>
      </w:r>
      <w:r w:rsidRPr="00E27D23">
        <w:t>-7: MasterInformationBlockSidelink (Table 12.2.2.1.3.2-2, step 6, 10, 13, 18, 22, 26, 29, 33, 36 and 39 UE under 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97"/>
        <w:gridCol w:w="1549"/>
        <w:gridCol w:w="1655"/>
        <w:gridCol w:w="1830"/>
      </w:tblGrid>
      <w:tr w:rsidR="00520CD3" w:rsidRPr="00E27D23" w14:paraId="56EE160F" w14:textId="77777777" w:rsidTr="008D405A">
        <w:tc>
          <w:tcPr>
            <w:tcW w:w="4993" w:type="pct"/>
            <w:gridSpan w:val="4"/>
          </w:tcPr>
          <w:p w14:paraId="1280168F" w14:textId="77777777" w:rsidR="00520CD3" w:rsidRPr="00E27D23" w:rsidRDefault="00520CD3" w:rsidP="008D405A">
            <w:pPr>
              <w:pStyle w:val="TAL"/>
            </w:pPr>
            <w:r w:rsidRPr="00E27D23">
              <w:t>Derivation Path: TS 38.508-1 [4], Table 4.6.1A-1 with condition TX</w:t>
            </w:r>
          </w:p>
        </w:tc>
      </w:tr>
      <w:tr w:rsidR="00520CD3" w:rsidRPr="00E27D23" w14:paraId="660A6DC2" w14:textId="77777777" w:rsidTr="008D405A">
        <w:tblPrEx>
          <w:tblCellMar>
            <w:left w:w="108" w:type="dxa"/>
            <w:right w:w="108" w:type="dxa"/>
          </w:tblCellMar>
        </w:tblPrEx>
        <w:tc>
          <w:tcPr>
            <w:tcW w:w="2387" w:type="pct"/>
          </w:tcPr>
          <w:p w14:paraId="06D11A70" w14:textId="77777777" w:rsidR="00520CD3" w:rsidRPr="00E27D23" w:rsidRDefault="00520CD3" w:rsidP="008D405A">
            <w:pPr>
              <w:pStyle w:val="TAH"/>
            </w:pPr>
            <w:r w:rsidRPr="00E27D23">
              <w:t>Information Element</w:t>
            </w:r>
          </w:p>
        </w:tc>
        <w:tc>
          <w:tcPr>
            <w:tcW w:w="804" w:type="pct"/>
          </w:tcPr>
          <w:p w14:paraId="1EEFFE20" w14:textId="77777777" w:rsidR="00520CD3" w:rsidRPr="00E27D23" w:rsidRDefault="00520CD3" w:rsidP="008D405A">
            <w:pPr>
              <w:pStyle w:val="TAH"/>
            </w:pPr>
            <w:r w:rsidRPr="00E27D23">
              <w:t>Value/remark</w:t>
            </w:r>
          </w:p>
        </w:tc>
        <w:tc>
          <w:tcPr>
            <w:tcW w:w="859" w:type="pct"/>
          </w:tcPr>
          <w:p w14:paraId="77F4D761" w14:textId="77777777" w:rsidR="00520CD3" w:rsidRPr="00E27D23" w:rsidRDefault="00520CD3" w:rsidP="008D405A">
            <w:pPr>
              <w:pStyle w:val="TAH"/>
            </w:pPr>
            <w:r w:rsidRPr="00E27D23">
              <w:t>Comment</w:t>
            </w:r>
          </w:p>
        </w:tc>
        <w:tc>
          <w:tcPr>
            <w:tcW w:w="951" w:type="pct"/>
          </w:tcPr>
          <w:p w14:paraId="06F7A891" w14:textId="77777777" w:rsidR="00520CD3" w:rsidRPr="00E27D23" w:rsidRDefault="00520CD3" w:rsidP="008D405A">
            <w:pPr>
              <w:pStyle w:val="TAH"/>
            </w:pPr>
            <w:r w:rsidRPr="00E27D23">
              <w:t>Condition</w:t>
            </w:r>
          </w:p>
        </w:tc>
      </w:tr>
      <w:tr w:rsidR="00520CD3" w:rsidRPr="00E27D23" w14:paraId="0C94B598" w14:textId="77777777" w:rsidTr="008D405A">
        <w:tblPrEx>
          <w:tblCellMar>
            <w:left w:w="108" w:type="dxa"/>
            <w:right w:w="108" w:type="dxa"/>
          </w:tblCellMar>
        </w:tblPrEx>
        <w:tc>
          <w:tcPr>
            <w:tcW w:w="2387" w:type="pct"/>
          </w:tcPr>
          <w:p w14:paraId="39219653" w14:textId="77777777" w:rsidR="00520CD3" w:rsidRPr="00E27D23" w:rsidRDefault="00520CD3" w:rsidP="008D405A">
            <w:pPr>
              <w:pStyle w:val="TAL"/>
            </w:pPr>
            <w:r w:rsidRPr="00E27D23">
              <w:t>MasterInformationBlockSidelink ::= SEQUENCE {</w:t>
            </w:r>
          </w:p>
        </w:tc>
        <w:tc>
          <w:tcPr>
            <w:tcW w:w="804" w:type="pct"/>
          </w:tcPr>
          <w:p w14:paraId="5890C8BD" w14:textId="77777777" w:rsidR="00520CD3" w:rsidRPr="00E27D23" w:rsidRDefault="00520CD3" w:rsidP="008D405A">
            <w:pPr>
              <w:pStyle w:val="TAL"/>
            </w:pPr>
          </w:p>
        </w:tc>
        <w:tc>
          <w:tcPr>
            <w:tcW w:w="859" w:type="pct"/>
          </w:tcPr>
          <w:p w14:paraId="4571EBA7" w14:textId="77777777" w:rsidR="00520CD3" w:rsidRPr="00E27D23" w:rsidRDefault="00520CD3" w:rsidP="008D405A">
            <w:pPr>
              <w:pStyle w:val="TAL"/>
            </w:pPr>
          </w:p>
        </w:tc>
        <w:tc>
          <w:tcPr>
            <w:tcW w:w="951" w:type="pct"/>
          </w:tcPr>
          <w:p w14:paraId="3E6A3C36" w14:textId="77777777" w:rsidR="00520CD3" w:rsidRPr="00E27D23" w:rsidRDefault="00520CD3" w:rsidP="008D405A">
            <w:pPr>
              <w:pStyle w:val="TAL"/>
            </w:pPr>
          </w:p>
        </w:tc>
      </w:tr>
      <w:tr w:rsidR="00520CD3" w:rsidRPr="00E27D23" w14:paraId="06C8B505" w14:textId="77777777" w:rsidTr="008D405A">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400730C1" w14:textId="77777777" w:rsidR="00520CD3" w:rsidRPr="00E27D23" w:rsidRDefault="00520CD3" w:rsidP="008D405A">
            <w:pPr>
              <w:pStyle w:val="TAL"/>
              <w:rPr>
                <w:snapToGrid w:val="0"/>
                <w:lang w:eastAsia="zh-CN"/>
              </w:rPr>
            </w:pPr>
            <w:r w:rsidRPr="00E27D23">
              <w:rPr>
                <w:snapToGrid w:val="0"/>
                <w:lang w:eastAsia="zh-CN"/>
              </w:rPr>
              <w:t xml:space="preserve">  </w:t>
            </w:r>
            <w:r w:rsidRPr="00E27D23">
              <w:t>inCoverage-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E64037" w14:textId="77777777" w:rsidR="00520CD3" w:rsidRPr="00E27D23" w:rsidRDefault="00520CD3" w:rsidP="008D405A">
            <w:pPr>
              <w:pStyle w:val="TAL"/>
              <w:rPr>
                <w:snapToGrid w:val="0"/>
              </w:rPr>
            </w:pPr>
            <w:r w:rsidRPr="00E27D23">
              <w:rPr>
                <w:snapToGrid w:val="0"/>
              </w:rPr>
              <w:t>true</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3A7199" w14:textId="77777777" w:rsidR="00520CD3" w:rsidRPr="00E27D23"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24B88C" w14:textId="77777777" w:rsidR="00520CD3" w:rsidRPr="00E27D23" w:rsidRDefault="00520CD3" w:rsidP="008D405A">
            <w:pPr>
              <w:pStyle w:val="TAL"/>
              <w:rPr>
                <w:snapToGrid w:val="0"/>
                <w:lang w:eastAsia="zh-CN"/>
              </w:rPr>
            </w:pPr>
            <w:r w:rsidRPr="00E27D23">
              <w:rPr>
                <w:snapToGrid w:val="0"/>
                <w:lang w:eastAsia="zh-CN"/>
              </w:rPr>
              <w:t>Step 6, 18, 29</w:t>
            </w:r>
          </w:p>
        </w:tc>
      </w:tr>
      <w:tr w:rsidR="00520CD3" w:rsidRPr="00E27D23" w14:paraId="3CFB2D35" w14:textId="77777777" w:rsidTr="008D405A">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5CD53258" w14:textId="77777777" w:rsidR="00520CD3" w:rsidRPr="00E27D23"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93647" w14:textId="77777777" w:rsidR="00520CD3" w:rsidRPr="00E27D23" w:rsidRDefault="00520CD3" w:rsidP="008D405A">
            <w:pPr>
              <w:pStyle w:val="TAL"/>
              <w:rPr>
                <w:snapToGrid w:val="0"/>
                <w:lang w:eastAsia="zh-CN"/>
              </w:rPr>
            </w:pPr>
            <w:r w:rsidRPr="00E27D23">
              <w:rPr>
                <w:snapToGrid w:val="0"/>
                <w:lang w:eastAsia="zh-CN"/>
              </w:rPr>
              <w:t>false</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A4399A" w14:textId="77777777" w:rsidR="00520CD3" w:rsidRPr="00E27D23"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42B3DD" w14:textId="77777777" w:rsidR="00520CD3" w:rsidRPr="00E27D23" w:rsidRDefault="00520CD3" w:rsidP="008D405A">
            <w:pPr>
              <w:pStyle w:val="TAL"/>
              <w:rPr>
                <w:snapToGrid w:val="0"/>
                <w:lang w:eastAsia="zh-CN"/>
              </w:rPr>
            </w:pPr>
            <w:r w:rsidRPr="00E27D23">
              <w:rPr>
                <w:snapToGrid w:val="0"/>
                <w:lang w:eastAsia="zh-CN"/>
              </w:rPr>
              <w:t>Step 10, 13, 22, 26, 33, 36, 39</w:t>
            </w:r>
          </w:p>
        </w:tc>
      </w:tr>
      <w:tr w:rsidR="00520CD3" w:rsidRPr="00E27D23" w14:paraId="27C20FD5" w14:textId="77777777" w:rsidTr="008D405A">
        <w:tblPrEx>
          <w:tblLook w:val="04A0" w:firstRow="1" w:lastRow="0" w:firstColumn="1" w:lastColumn="0" w:noHBand="0" w:noVBand="1"/>
        </w:tblPrEx>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0B0210EA" w14:textId="77777777" w:rsidR="00520CD3" w:rsidRPr="00E27D23" w:rsidRDefault="00520CD3" w:rsidP="008D405A">
            <w:pPr>
              <w:pStyle w:val="TAL"/>
              <w:rPr>
                <w:snapToGrid w:val="0"/>
                <w:lang w:eastAsia="zh-CN"/>
              </w:rPr>
            </w:pPr>
            <w:r w:rsidRPr="00E27D23">
              <w:rPr>
                <w:snapToGrid w:val="0"/>
                <w:lang w:eastAsia="zh-CN"/>
              </w:rPr>
              <w:t xml:space="preserve">  </w:t>
            </w:r>
            <w:r w:rsidRPr="00E27D23">
              <w:t>directFrameNumber-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4F9F7F" w14:textId="77777777" w:rsidR="00520CD3" w:rsidRPr="00E27D23" w:rsidRDefault="00520CD3" w:rsidP="008D405A">
            <w:pPr>
              <w:pStyle w:val="TAL"/>
              <w:rPr>
                <w:snapToGrid w:val="0"/>
              </w:rPr>
            </w:pPr>
            <w:r w:rsidRPr="00E27D23">
              <w:rPr>
                <w:snapToGrid w:val="0"/>
              </w:rPr>
              <w:t xml:space="preserve">DFN determined based on the formula given in 38.331 [22] </w:t>
            </w:r>
            <w:r w:rsidRPr="00E27D23">
              <w:rPr>
                <w:lang w:eastAsia="zh-CN"/>
              </w:rPr>
              <w:t>clause 5.8.12</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A6B7B6" w14:textId="77777777" w:rsidR="00520CD3" w:rsidRPr="00E27D23"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E27C29" w14:textId="77777777" w:rsidR="00520CD3" w:rsidRPr="00E27D23" w:rsidRDefault="00520CD3" w:rsidP="008D405A">
            <w:pPr>
              <w:pStyle w:val="TAL"/>
              <w:rPr>
                <w:snapToGrid w:val="0"/>
                <w:lang w:eastAsia="zh-CN"/>
              </w:rPr>
            </w:pPr>
            <w:r w:rsidRPr="00E27D23">
              <w:rPr>
                <w:snapToGrid w:val="0"/>
                <w:lang w:eastAsia="zh-CN"/>
              </w:rPr>
              <w:t>Step 6, 10, 13, 29, 33, 36,</w:t>
            </w:r>
          </w:p>
        </w:tc>
      </w:tr>
      <w:tr w:rsidR="00520CD3" w:rsidRPr="00E27D23" w14:paraId="6ED3BAB0" w14:textId="77777777" w:rsidTr="008D405A">
        <w:tblPrEx>
          <w:tblLook w:val="04A0" w:firstRow="1" w:lastRow="0" w:firstColumn="1" w:lastColumn="0" w:noHBand="0" w:noVBand="1"/>
        </w:tblPrEx>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5AE6172C" w14:textId="77777777" w:rsidR="00520CD3" w:rsidRPr="00E27D23"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13E70C" w14:textId="77777777" w:rsidR="00520CD3" w:rsidRPr="00E27D23" w:rsidRDefault="00520CD3" w:rsidP="008D405A">
            <w:pPr>
              <w:pStyle w:val="TAL"/>
              <w:rPr>
                <w:snapToGrid w:val="0"/>
                <w:lang w:eastAsia="zh-CN"/>
              </w:rPr>
            </w:pPr>
            <w:r w:rsidRPr="00E27D23">
              <w:rPr>
                <w:snapToGrid w:val="0"/>
                <w:lang w:eastAsia="zh-CN"/>
              </w:rPr>
              <w:t>SFN of NR Cell 1</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939F0F" w14:textId="77777777" w:rsidR="00520CD3" w:rsidRPr="00E27D23"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49EB46" w14:textId="77777777" w:rsidR="00520CD3" w:rsidRPr="00E27D23" w:rsidRDefault="00520CD3" w:rsidP="008D405A">
            <w:pPr>
              <w:pStyle w:val="TAL"/>
              <w:rPr>
                <w:snapToGrid w:val="0"/>
                <w:lang w:eastAsia="zh-CN"/>
              </w:rPr>
            </w:pPr>
            <w:r w:rsidRPr="00E27D23">
              <w:rPr>
                <w:snapToGrid w:val="0"/>
                <w:lang w:eastAsia="zh-CN"/>
              </w:rPr>
              <w:t>Step 18, 22, 26, 39</w:t>
            </w:r>
          </w:p>
        </w:tc>
      </w:tr>
      <w:tr w:rsidR="00520CD3" w:rsidRPr="00E27D23" w14:paraId="0BFA1A92" w14:textId="77777777" w:rsidTr="008D405A">
        <w:tblPrEx>
          <w:tblLook w:val="04A0" w:firstRow="1" w:lastRow="0" w:firstColumn="1" w:lastColumn="0" w:noHBand="0" w:noVBand="1"/>
        </w:tblPrEx>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4BADDF1C" w14:textId="77777777" w:rsidR="00520CD3" w:rsidRPr="00E27D23" w:rsidRDefault="00520CD3" w:rsidP="008D405A">
            <w:pPr>
              <w:pStyle w:val="TAL"/>
              <w:rPr>
                <w:snapToGrid w:val="0"/>
                <w:lang w:eastAsia="zh-CN"/>
              </w:rPr>
            </w:pPr>
            <w:r w:rsidRPr="00E27D23">
              <w:rPr>
                <w:snapToGrid w:val="0"/>
                <w:lang w:eastAsia="zh-CN"/>
              </w:rPr>
              <w:t xml:space="preserve">  </w:t>
            </w:r>
            <w:r w:rsidRPr="00E27D23">
              <w:t>slotIndex-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5501AC" w14:textId="77777777" w:rsidR="00520CD3" w:rsidRPr="00E27D23" w:rsidRDefault="00520CD3" w:rsidP="008D405A">
            <w:pPr>
              <w:pStyle w:val="TAL"/>
              <w:rPr>
                <w:snapToGrid w:val="0"/>
              </w:rPr>
            </w:pPr>
            <w:r w:rsidRPr="00E27D23">
              <w:rPr>
                <w:snapToGrid w:val="0"/>
              </w:rPr>
              <w:t xml:space="preserve">slot index determined based on the formula given in 38.331 [22] </w:t>
            </w:r>
            <w:r w:rsidRPr="00E27D23">
              <w:rPr>
                <w:lang w:eastAsia="zh-CN"/>
              </w:rPr>
              <w:t>clause 5.8.12</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2E0EC9" w14:textId="77777777" w:rsidR="00520CD3" w:rsidRPr="00E27D23"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F9ECB2" w14:textId="77777777" w:rsidR="00520CD3" w:rsidRPr="00E27D23" w:rsidRDefault="00520CD3" w:rsidP="008D405A">
            <w:pPr>
              <w:pStyle w:val="TAL"/>
              <w:rPr>
                <w:snapToGrid w:val="0"/>
              </w:rPr>
            </w:pPr>
            <w:r w:rsidRPr="00E27D23">
              <w:rPr>
                <w:snapToGrid w:val="0"/>
                <w:lang w:eastAsia="zh-CN"/>
              </w:rPr>
              <w:t>Step 6, 10, 13, 29, 33, 36,</w:t>
            </w:r>
          </w:p>
        </w:tc>
      </w:tr>
      <w:tr w:rsidR="00520CD3" w:rsidRPr="00E27D23" w14:paraId="74A6F54B" w14:textId="77777777" w:rsidTr="008D405A">
        <w:tblPrEx>
          <w:tblLook w:val="04A0" w:firstRow="1" w:lastRow="0" w:firstColumn="1" w:lastColumn="0" w:noHBand="0" w:noVBand="1"/>
        </w:tblPrEx>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14DA0578" w14:textId="77777777" w:rsidR="00520CD3" w:rsidRPr="00E27D23"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08970" w14:textId="77777777" w:rsidR="00520CD3" w:rsidRPr="00E27D23" w:rsidRDefault="00520CD3" w:rsidP="008D405A">
            <w:pPr>
              <w:pStyle w:val="TAL"/>
              <w:rPr>
                <w:snapToGrid w:val="0"/>
                <w:lang w:eastAsia="zh-CN"/>
              </w:rPr>
            </w:pPr>
            <w:r w:rsidRPr="00E27D23">
              <w:rPr>
                <w:snapToGrid w:val="0"/>
                <w:lang w:eastAsia="zh-CN"/>
              </w:rPr>
              <w:t>Slot index of NR Cell 1</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75540C" w14:textId="77777777" w:rsidR="00520CD3" w:rsidRPr="00E27D23"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261956" w14:textId="77777777" w:rsidR="00520CD3" w:rsidRPr="00E27D23" w:rsidRDefault="00520CD3" w:rsidP="008D405A">
            <w:pPr>
              <w:pStyle w:val="TAL"/>
              <w:rPr>
                <w:snapToGrid w:val="0"/>
                <w:lang w:eastAsia="zh-CN"/>
              </w:rPr>
            </w:pPr>
            <w:r w:rsidRPr="00E27D23">
              <w:rPr>
                <w:snapToGrid w:val="0"/>
                <w:lang w:eastAsia="zh-CN"/>
              </w:rPr>
              <w:t>Step 18, 22, 26, 39</w:t>
            </w:r>
          </w:p>
        </w:tc>
      </w:tr>
      <w:tr w:rsidR="00520CD3" w:rsidRPr="00E27D23" w14:paraId="7305DC0B" w14:textId="77777777" w:rsidTr="008D405A">
        <w:tblPrEx>
          <w:tblLook w:val="04A0" w:firstRow="1" w:lastRow="0" w:firstColumn="1" w:lastColumn="0" w:noHBand="0" w:noVBand="1"/>
        </w:tblPrEx>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441D4498" w14:textId="77777777" w:rsidR="00520CD3" w:rsidRPr="00E27D23" w:rsidRDefault="00520CD3" w:rsidP="008D405A">
            <w:pPr>
              <w:pStyle w:val="TAL"/>
              <w:rPr>
                <w:snapToGrid w:val="0"/>
                <w:lang w:eastAsia="zh-CN"/>
              </w:rPr>
            </w:pPr>
            <w:r w:rsidRPr="00E27D23">
              <w:rPr>
                <w:snapToGrid w:val="0"/>
                <w:lang w:eastAsia="zh-CN"/>
              </w:rPr>
              <w:t xml:space="preserve">  </w:t>
            </w:r>
            <w:r w:rsidRPr="00E27D23">
              <w:t>reservedBits-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D48EC" w14:textId="77777777" w:rsidR="00520CD3" w:rsidRPr="00E27D23" w:rsidRDefault="00520CD3" w:rsidP="008D405A">
            <w:pPr>
              <w:pStyle w:val="TAL"/>
              <w:rPr>
                <w:snapToGrid w:val="0"/>
              </w:rPr>
            </w:pPr>
            <w:r w:rsidRPr="00E27D23">
              <w:rPr>
                <w:snapToGrid w:val="0"/>
              </w:rPr>
              <w:t>00</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434713" w14:textId="77777777" w:rsidR="00520CD3" w:rsidRPr="00E27D23" w:rsidRDefault="00520CD3" w:rsidP="008D405A">
            <w:pPr>
              <w:pStyle w:val="TAL"/>
              <w:rPr>
                <w:snapToGrid w:val="0"/>
                <w:lang w:eastAsia="zh-CN"/>
              </w:rPr>
            </w:pPr>
            <w:r w:rsidRPr="00E27D23">
              <w:rPr>
                <w:snapToGrid w:val="0"/>
                <w:lang w:eastAsia="zh-CN"/>
              </w:rPr>
              <w:t xml:space="preserve">Same as </w:t>
            </w:r>
            <w:r w:rsidRPr="00E27D23">
              <w:rPr>
                <w:snapToGrid w:val="0"/>
              </w:rPr>
              <w:t>pre-configuration</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0A665D" w14:textId="77777777" w:rsidR="00520CD3" w:rsidRPr="00E27D23" w:rsidRDefault="00520CD3" w:rsidP="008D405A">
            <w:pPr>
              <w:pStyle w:val="TAL"/>
              <w:rPr>
                <w:snapToGrid w:val="0"/>
                <w:lang w:eastAsia="zh-CN"/>
              </w:rPr>
            </w:pPr>
            <w:r w:rsidRPr="00E27D23">
              <w:rPr>
                <w:snapToGrid w:val="0"/>
                <w:lang w:eastAsia="zh-CN"/>
              </w:rPr>
              <w:t>Step 6, 18, 29</w:t>
            </w:r>
          </w:p>
        </w:tc>
      </w:tr>
      <w:tr w:rsidR="00520CD3" w:rsidRPr="00E27D23" w14:paraId="05BBCFD1" w14:textId="77777777" w:rsidTr="008D405A">
        <w:tblPrEx>
          <w:tblLook w:val="04A0" w:firstRow="1" w:lastRow="0" w:firstColumn="1" w:lastColumn="0" w:noHBand="0" w:noVBand="1"/>
        </w:tblPrEx>
        <w:tc>
          <w:tcPr>
            <w:tcW w:w="2379" w:type="pct"/>
            <w:tcBorders>
              <w:top w:val="nil"/>
              <w:left w:val="single" w:sz="4" w:space="0" w:color="auto"/>
              <w:bottom w:val="nil"/>
              <w:right w:val="single" w:sz="4" w:space="0" w:color="auto"/>
            </w:tcBorders>
            <w:tcMar>
              <w:top w:w="0" w:type="dxa"/>
              <w:left w:w="108" w:type="dxa"/>
              <w:bottom w:w="0" w:type="dxa"/>
              <w:right w:w="108" w:type="dxa"/>
            </w:tcMar>
          </w:tcPr>
          <w:p w14:paraId="42D77F2B" w14:textId="77777777" w:rsidR="00520CD3" w:rsidRPr="00E27D23"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36611F" w14:textId="77777777" w:rsidR="00520CD3" w:rsidRPr="00E27D23" w:rsidRDefault="00520CD3" w:rsidP="008D405A">
            <w:pPr>
              <w:pStyle w:val="TAL"/>
              <w:rPr>
                <w:snapToGrid w:val="0"/>
                <w:lang w:eastAsia="zh-CN"/>
              </w:rPr>
            </w:pPr>
            <w:r w:rsidRPr="00E27D23">
              <w:rPr>
                <w:snapToGrid w:val="0"/>
                <w:lang w:eastAsia="zh-CN"/>
              </w:rPr>
              <w:t>01</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38CD90" w14:textId="4004B60C" w:rsidR="00520CD3" w:rsidRPr="00E27D23" w:rsidRDefault="00520CD3" w:rsidP="008D405A">
            <w:pPr>
              <w:pStyle w:val="TAL"/>
              <w:rPr>
                <w:snapToGrid w:val="0"/>
              </w:rPr>
            </w:pPr>
            <w:r w:rsidRPr="00E27D23">
              <w:rPr>
                <w:snapToGrid w:val="0"/>
                <w:lang w:eastAsia="zh-CN"/>
              </w:rPr>
              <w:t xml:space="preserve">Same as </w:t>
            </w:r>
            <w:r w:rsidR="00E025E5" w:rsidRPr="00E27D23">
              <w:rPr>
                <w:snapToGrid w:val="0"/>
                <w:lang w:eastAsia="zh-CN"/>
              </w:rPr>
              <w:t>NR-SS-UE</w:t>
            </w:r>
            <w:r w:rsidRPr="00E27D23">
              <w:rPr>
                <w:snapToGrid w:val="0"/>
                <w:lang w:eastAsia="zh-CN"/>
              </w:rPr>
              <w:t xml:space="preserve"> 1</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32C4FD" w14:textId="77777777" w:rsidR="00520CD3" w:rsidRPr="00E27D23" w:rsidRDefault="00520CD3" w:rsidP="008D405A">
            <w:pPr>
              <w:pStyle w:val="TAL"/>
              <w:rPr>
                <w:snapToGrid w:val="0"/>
                <w:lang w:eastAsia="zh-CN"/>
              </w:rPr>
            </w:pPr>
            <w:r w:rsidRPr="00E27D23">
              <w:rPr>
                <w:snapToGrid w:val="0"/>
                <w:lang w:eastAsia="zh-CN"/>
              </w:rPr>
              <w:t>Step 10, 22, 33</w:t>
            </w:r>
          </w:p>
        </w:tc>
      </w:tr>
      <w:tr w:rsidR="00520CD3" w:rsidRPr="00E27D23" w14:paraId="1DE804A0" w14:textId="77777777" w:rsidTr="008D405A">
        <w:tblPrEx>
          <w:tblLook w:val="04A0" w:firstRow="1" w:lastRow="0" w:firstColumn="1" w:lastColumn="0" w:noHBand="0" w:noVBand="1"/>
        </w:tblPrEx>
        <w:tc>
          <w:tcPr>
            <w:tcW w:w="2379" w:type="pct"/>
            <w:tcBorders>
              <w:top w:val="nil"/>
              <w:left w:val="single" w:sz="4" w:space="0" w:color="auto"/>
              <w:bottom w:val="nil"/>
              <w:right w:val="single" w:sz="4" w:space="0" w:color="auto"/>
            </w:tcBorders>
            <w:tcMar>
              <w:top w:w="0" w:type="dxa"/>
              <w:left w:w="108" w:type="dxa"/>
              <w:bottom w:w="0" w:type="dxa"/>
              <w:right w:w="108" w:type="dxa"/>
            </w:tcMar>
          </w:tcPr>
          <w:p w14:paraId="1120375B" w14:textId="77777777" w:rsidR="00520CD3" w:rsidRPr="00E27D23"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F85AE7" w14:textId="77777777" w:rsidR="00520CD3" w:rsidRPr="00E27D23" w:rsidRDefault="00520CD3" w:rsidP="008D405A">
            <w:pPr>
              <w:pStyle w:val="TAL"/>
              <w:rPr>
                <w:snapToGrid w:val="0"/>
                <w:lang w:eastAsia="zh-CN"/>
              </w:rPr>
            </w:pPr>
            <w:r w:rsidRPr="00E27D23">
              <w:rPr>
                <w:snapToGrid w:val="0"/>
                <w:lang w:eastAsia="zh-CN"/>
              </w:rPr>
              <w:t>10</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C41647" w14:textId="0FC8C63A" w:rsidR="00520CD3" w:rsidRPr="00E27D23" w:rsidRDefault="00520CD3" w:rsidP="008D405A">
            <w:pPr>
              <w:pStyle w:val="TAL"/>
              <w:rPr>
                <w:snapToGrid w:val="0"/>
              </w:rPr>
            </w:pPr>
            <w:r w:rsidRPr="00E27D23">
              <w:rPr>
                <w:snapToGrid w:val="0"/>
                <w:lang w:eastAsia="zh-CN"/>
              </w:rPr>
              <w:t xml:space="preserve">Same as </w:t>
            </w:r>
            <w:r w:rsidR="00E025E5" w:rsidRPr="00E27D23">
              <w:rPr>
                <w:snapToGrid w:val="0"/>
                <w:lang w:eastAsia="zh-CN"/>
              </w:rPr>
              <w:t>NR-SS-UE</w:t>
            </w:r>
            <w:r w:rsidRPr="00E27D23">
              <w:rPr>
                <w:snapToGrid w:val="0"/>
                <w:lang w:eastAsia="zh-CN"/>
              </w:rPr>
              <w:t xml:space="preserve"> 2</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976AC5" w14:textId="77777777" w:rsidR="00520CD3" w:rsidRPr="00E27D23" w:rsidRDefault="00520CD3" w:rsidP="008D405A">
            <w:pPr>
              <w:pStyle w:val="TAL"/>
              <w:rPr>
                <w:snapToGrid w:val="0"/>
                <w:lang w:eastAsia="zh-CN"/>
              </w:rPr>
            </w:pPr>
            <w:r w:rsidRPr="00E27D23">
              <w:rPr>
                <w:snapToGrid w:val="0"/>
                <w:lang w:eastAsia="zh-CN"/>
              </w:rPr>
              <w:t>Step 13, 26, 36</w:t>
            </w:r>
          </w:p>
        </w:tc>
      </w:tr>
      <w:tr w:rsidR="00520CD3" w:rsidRPr="00E27D23" w14:paraId="659FAFAE" w14:textId="77777777" w:rsidTr="008D405A">
        <w:tblPrEx>
          <w:tblLook w:val="04A0" w:firstRow="1" w:lastRow="0" w:firstColumn="1" w:lastColumn="0" w:noHBand="0" w:noVBand="1"/>
        </w:tblPrEx>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690627BE" w14:textId="77777777" w:rsidR="00520CD3" w:rsidRPr="00E27D23"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2F9804" w14:textId="77777777" w:rsidR="00520CD3" w:rsidRPr="00E27D23" w:rsidRDefault="00520CD3" w:rsidP="008D405A">
            <w:pPr>
              <w:pStyle w:val="TAL"/>
              <w:rPr>
                <w:snapToGrid w:val="0"/>
                <w:lang w:eastAsia="zh-CN"/>
              </w:rPr>
            </w:pPr>
            <w:r w:rsidRPr="00E27D23">
              <w:rPr>
                <w:snapToGrid w:val="0"/>
                <w:lang w:eastAsia="zh-CN"/>
              </w:rPr>
              <w:t>11</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E78BD3" w14:textId="246946B6" w:rsidR="00520CD3" w:rsidRPr="00E27D23" w:rsidRDefault="00520CD3" w:rsidP="008D405A">
            <w:pPr>
              <w:pStyle w:val="TAL"/>
              <w:rPr>
                <w:snapToGrid w:val="0"/>
              </w:rPr>
            </w:pPr>
            <w:r w:rsidRPr="00E27D23">
              <w:rPr>
                <w:snapToGrid w:val="0"/>
                <w:lang w:eastAsia="zh-CN"/>
              </w:rPr>
              <w:t xml:space="preserve">Same as </w:t>
            </w:r>
            <w:r w:rsidR="00E025E5" w:rsidRPr="00E27D23">
              <w:rPr>
                <w:lang w:eastAsia="zh-CN"/>
              </w:rPr>
              <w:t>NR-SS-UE</w:t>
            </w:r>
            <w:r w:rsidRPr="00E27D23">
              <w:rPr>
                <w:snapToGrid w:val="0"/>
                <w:lang w:eastAsia="zh-CN"/>
              </w:rPr>
              <w:t xml:space="preserve"> 3</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EBE43D" w14:textId="77777777" w:rsidR="00520CD3" w:rsidRPr="00E27D23" w:rsidRDefault="00520CD3" w:rsidP="008D405A">
            <w:pPr>
              <w:pStyle w:val="TAL"/>
              <w:rPr>
                <w:snapToGrid w:val="0"/>
                <w:lang w:eastAsia="zh-CN"/>
              </w:rPr>
            </w:pPr>
            <w:r w:rsidRPr="00E27D23">
              <w:rPr>
                <w:snapToGrid w:val="0"/>
                <w:lang w:eastAsia="zh-CN"/>
              </w:rPr>
              <w:t>Step 39</w:t>
            </w:r>
          </w:p>
        </w:tc>
      </w:tr>
      <w:tr w:rsidR="00520CD3" w:rsidRPr="00E27D23" w14:paraId="0595C2DD" w14:textId="77777777" w:rsidTr="008D405A">
        <w:tblPrEx>
          <w:tblCellMar>
            <w:left w:w="108" w:type="dxa"/>
            <w:right w:w="108" w:type="dxa"/>
          </w:tblCellMar>
        </w:tblPrEx>
        <w:tc>
          <w:tcPr>
            <w:tcW w:w="2387" w:type="pct"/>
            <w:tcBorders>
              <w:bottom w:val="single" w:sz="4" w:space="0" w:color="auto"/>
            </w:tcBorders>
          </w:tcPr>
          <w:p w14:paraId="3A2396E7" w14:textId="77777777" w:rsidR="00520CD3" w:rsidRPr="00E27D23" w:rsidRDefault="00520CD3" w:rsidP="008D405A">
            <w:pPr>
              <w:pStyle w:val="TAL"/>
            </w:pPr>
            <w:r w:rsidRPr="00E27D23">
              <w:t>}</w:t>
            </w:r>
          </w:p>
        </w:tc>
        <w:tc>
          <w:tcPr>
            <w:tcW w:w="804" w:type="pct"/>
          </w:tcPr>
          <w:p w14:paraId="0260FCF4" w14:textId="77777777" w:rsidR="00520CD3" w:rsidRPr="00E27D23" w:rsidRDefault="00520CD3" w:rsidP="008D405A">
            <w:pPr>
              <w:pStyle w:val="TAL"/>
            </w:pPr>
          </w:p>
        </w:tc>
        <w:tc>
          <w:tcPr>
            <w:tcW w:w="859" w:type="pct"/>
          </w:tcPr>
          <w:p w14:paraId="5DD4D8BB" w14:textId="77777777" w:rsidR="00520CD3" w:rsidRPr="00E27D23" w:rsidRDefault="00520CD3" w:rsidP="008D405A">
            <w:pPr>
              <w:pStyle w:val="TAL"/>
            </w:pPr>
          </w:p>
        </w:tc>
        <w:tc>
          <w:tcPr>
            <w:tcW w:w="951" w:type="pct"/>
          </w:tcPr>
          <w:p w14:paraId="498B71B3" w14:textId="77777777" w:rsidR="00520CD3" w:rsidRPr="00E27D23" w:rsidRDefault="00520CD3" w:rsidP="008D405A">
            <w:pPr>
              <w:pStyle w:val="TAL"/>
            </w:pPr>
          </w:p>
        </w:tc>
      </w:tr>
    </w:tbl>
    <w:p w14:paraId="31A25E00" w14:textId="77777777" w:rsidR="00F82955" w:rsidRPr="00E27D23" w:rsidRDefault="00F82955" w:rsidP="00F82955">
      <w:pPr>
        <w:pStyle w:val="Heading4"/>
        <w:rPr>
          <w:lang w:eastAsia="zh-CN"/>
        </w:rPr>
      </w:pPr>
      <w:r w:rsidRPr="00E27D23">
        <w:rPr>
          <w:lang w:eastAsia="zh-CN"/>
        </w:rPr>
        <w:t>12.2.2.2</w:t>
      </w:r>
      <w:r w:rsidRPr="00E27D23">
        <w:tab/>
        <w:t>Inter-carrier concurrent operation / Sidelink synchronization related procedure / SL-SSB transmission Initiation and Cease</w:t>
      </w:r>
    </w:p>
    <w:p w14:paraId="3CFCE397" w14:textId="77777777" w:rsidR="00F82955" w:rsidRPr="00E27D23" w:rsidRDefault="00F82955" w:rsidP="00F82955">
      <w:pPr>
        <w:pStyle w:val="H6"/>
        <w:rPr>
          <w:lang w:eastAsia="en-US"/>
        </w:rPr>
      </w:pPr>
      <w:r w:rsidRPr="00E27D23">
        <w:rPr>
          <w:lang w:eastAsia="zh-CN"/>
        </w:rPr>
        <w:t>12.2.2.2</w:t>
      </w:r>
      <w:r w:rsidRPr="00E27D23">
        <w:t>.1</w:t>
      </w:r>
      <w:r w:rsidRPr="00E27D23">
        <w:tab/>
        <w:t>Test Purpose (TP)</w:t>
      </w:r>
    </w:p>
    <w:p w14:paraId="4CB3FD88" w14:textId="77777777" w:rsidR="00F82955" w:rsidRPr="00E27D23" w:rsidRDefault="00F82955" w:rsidP="00F82955">
      <w:pPr>
        <w:pStyle w:val="H6"/>
      </w:pPr>
      <w:r w:rsidRPr="00E27D23">
        <w:t>(1)</w:t>
      </w:r>
    </w:p>
    <w:p w14:paraId="301236E7" w14:textId="5AC4FAA3" w:rsidR="00F82955" w:rsidRPr="00E27D23" w:rsidRDefault="00F82955" w:rsidP="00F82955">
      <w:pPr>
        <w:pStyle w:val="PL"/>
        <w:rPr>
          <w:noProof w:val="0"/>
        </w:rPr>
      </w:pPr>
      <w:r w:rsidRPr="00E27D23">
        <w:rPr>
          <w:b/>
          <w:noProof w:val="0"/>
        </w:rPr>
        <w:t>with</w:t>
      </w:r>
      <w:r w:rsidRPr="00E27D23">
        <w:rPr>
          <w:noProof w:val="0"/>
        </w:rPr>
        <w:t xml:space="preserve"> { UE </w:t>
      </w:r>
      <w:r w:rsidR="00EA307F" w:rsidRPr="00E27D23">
        <w:rPr>
          <w:noProof w:val="0"/>
        </w:rPr>
        <w:t>in</w:t>
      </w:r>
      <w:r w:rsidRPr="00E27D23">
        <w:rPr>
          <w:noProof w:val="0"/>
        </w:rPr>
        <w:t xml:space="preserve"> connected state. UE configured by upper layer to perform sidelink transmission and configured with sl-SyncPriority = </w:t>
      </w:r>
      <w:r w:rsidRPr="00E27D23">
        <w:rPr>
          <w:noProof w:val="0"/>
          <w:lang w:eastAsia="zh-CN"/>
        </w:rPr>
        <w:t>gnbEnb, syncTxThreshIC but no networkControlledSyncTx</w:t>
      </w:r>
      <w:r w:rsidRPr="00E27D23">
        <w:rPr>
          <w:noProof w:val="0"/>
        </w:rPr>
        <w:t xml:space="preserve"> }</w:t>
      </w:r>
    </w:p>
    <w:p w14:paraId="45D1165B" w14:textId="77777777" w:rsidR="00F82955" w:rsidRPr="00E27D23" w:rsidRDefault="00F82955" w:rsidP="00F82955">
      <w:pPr>
        <w:pStyle w:val="PL"/>
        <w:rPr>
          <w:noProof w:val="0"/>
        </w:rPr>
      </w:pPr>
      <w:r w:rsidRPr="00E27D23">
        <w:rPr>
          <w:b/>
          <w:noProof w:val="0"/>
        </w:rPr>
        <w:t>ensure that</w:t>
      </w:r>
      <w:r w:rsidRPr="00E27D23">
        <w:rPr>
          <w:noProof w:val="0"/>
        </w:rPr>
        <w:t xml:space="preserve"> {</w:t>
      </w:r>
    </w:p>
    <w:p w14:paraId="0153841E" w14:textId="51D02F28" w:rsidR="00F82955" w:rsidRPr="00E27D23" w:rsidRDefault="00F82955" w:rsidP="00F82955">
      <w:pPr>
        <w:pStyle w:val="PL"/>
        <w:rPr>
          <w:noProof w:val="0"/>
        </w:rPr>
      </w:pPr>
      <w:r w:rsidRPr="00E27D23">
        <w:rPr>
          <w:noProof w:val="0"/>
        </w:rPr>
        <w:t xml:space="preserve">  </w:t>
      </w:r>
      <w:r w:rsidRPr="00E27D23">
        <w:rPr>
          <w:b/>
          <w:noProof w:val="0"/>
        </w:rPr>
        <w:t>when</w:t>
      </w:r>
      <w:r w:rsidRPr="00E27D23">
        <w:rPr>
          <w:noProof w:val="0"/>
        </w:rPr>
        <w:t xml:space="preserve"> { SS-RSRP of serving cell is higher than </w:t>
      </w:r>
      <w:r w:rsidRPr="00E27D23">
        <w:rPr>
          <w:noProof w:val="0"/>
          <w:lang w:eastAsia="zh-CN"/>
        </w:rPr>
        <w:t>syncTxThreshIC</w:t>
      </w:r>
      <w:r w:rsidRPr="00E27D23">
        <w:rPr>
          <w:noProof w:val="0"/>
        </w:rPr>
        <w:t xml:space="preserve"> }</w:t>
      </w:r>
    </w:p>
    <w:p w14:paraId="7C002B51" w14:textId="1E4B14B1" w:rsidR="00F82955" w:rsidRPr="00E27D23" w:rsidRDefault="00F82955" w:rsidP="00F82955">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does</w:t>
      </w:r>
      <w:r w:rsidR="00EA307F" w:rsidRPr="00E27D23">
        <w:rPr>
          <w:noProof w:val="0"/>
          <w:lang w:eastAsia="zh-CN"/>
        </w:rPr>
        <w:t xml:space="preserve"> not</w:t>
      </w:r>
      <w:r w:rsidRPr="00E27D23">
        <w:rPr>
          <w:noProof w:val="0"/>
          <w:lang w:eastAsia="zh-CN"/>
        </w:rPr>
        <w:t xml:space="preserve"> transmit S</w:t>
      </w:r>
      <w:r w:rsidR="00EA307F" w:rsidRPr="00E27D23">
        <w:rPr>
          <w:noProof w:val="0"/>
          <w:lang w:eastAsia="zh-CN"/>
        </w:rPr>
        <w:t>L-</w:t>
      </w:r>
      <w:r w:rsidRPr="00E27D23">
        <w:rPr>
          <w:noProof w:val="0"/>
          <w:lang w:eastAsia="zh-CN"/>
        </w:rPr>
        <w:t>SSB</w:t>
      </w:r>
      <w:r w:rsidRPr="00E27D23">
        <w:rPr>
          <w:rFonts w:cs="Courier New"/>
          <w:noProof w:val="0"/>
          <w:szCs w:val="16"/>
        </w:rPr>
        <w:t xml:space="preserve"> </w:t>
      </w:r>
      <w:r w:rsidRPr="00E27D23">
        <w:rPr>
          <w:noProof w:val="0"/>
        </w:rPr>
        <w:t>}</w:t>
      </w:r>
    </w:p>
    <w:p w14:paraId="2D8ABA04" w14:textId="66115EC5" w:rsidR="00F82955" w:rsidRPr="00E27D23" w:rsidRDefault="00F82955" w:rsidP="00F82955">
      <w:pPr>
        <w:pStyle w:val="PL"/>
        <w:rPr>
          <w:noProof w:val="0"/>
        </w:rPr>
      </w:pPr>
      <w:r w:rsidRPr="00E27D23">
        <w:rPr>
          <w:noProof w:val="0"/>
        </w:rPr>
        <w:t xml:space="preserve">            }</w:t>
      </w:r>
    </w:p>
    <w:p w14:paraId="436D88ED" w14:textId="77777777" w:rsidR="00F82955" w:rsidRPr="00E27D23" w:rsidRDefault="00F82955" w:rsidP="00F82955">
      <w:pPr>
        <w:pStyle w:val="PL"/>
        <w:rPr>
          <w:noProof w:val="0"/>
        </w:rPr>
      </w:pPr>
    </w:p>
    <w:p w14:paraId="3E0EE692" w14:textId="77777777" w:rsidR="00F82955" w:rsidRPr="00E27D23" w:rsidRDefault="00F82955" w:rsidP="00F82955">
      <w:pPr>
        <w:pStyle w:val="H6"/>
      </w:pPr>
      <w:r w:rsidRPr="00E27D23">
        <w:t>(2)</w:t>
      </w:r>
    </w:p>
    <w:p w14:paraId="5CB054F1" w14:textId="0BCDD1E0" w:rsidR="00F82955" w:rsidRPr="00E27D23" w:rsidRDefault="00F82955" w:rsidP="00F82955">
      <w:pPr>
        <w:pStyle w:val="PL"/>
        <w:rPr>
          <w:noProof w:val="0"/>
        </w:rPr>
      </w:pPr>
      <w:r w:rsidRPr="00E27D23">
        <w:rPr>
          <w:b/>
          <w:noProof w:val="0"/>
        </w:rPr>
        <w:t>with</w:t>
      </w:r>
      <w:r w:rsidRPr="00E27D23">
        <w:rPr>
          <w:noProof w:val="0"/>
        </w:rPr>
        <w:t xml:space="preserve"> { UE </w:t>
      </w:r>
      <w:r w:rsidR="00EA307F" w:rsidRPr="00E27D23">
        <w:rPr>
          <w:noProof w:val="0"/>
        </w:rPr>
        <w:t>in</w:t>
      </w:r>
      <w:r w:rsidRPr="00E27D23">
        <w:rPr>
          <w:noProof w:val="0"/>
        </w:rPr>
        <w:t xml:space="preserve"> connected state. UE configured by upper layer to perform sidelink transmission and configured with sl-SyncPriority = </w:t>
      </w:r>
      <w:r w:rsidRPr="00E27D23">
        <w:rPr>
          <w:noProof w:val="0"/>
          <w:lang w:eastAsia="zh-CN"/>
        </w:rPr>
        <w:t>gnbEnb, syncTxThreshIC but no networkControlledSyncTx</w:t>
      </w:r>
      <w:r w:rsidRPr="00E27D23">
        <w:rPr>
          <w:noProof w:val="0"/>
        </w:rPr>
        <w:t xml:space="preserve"> }</w:t>
      </w:r>
    </w:p>
    <w:p w14:paraId="73B77C96" w14:textId="77777777" w:rsidR="00F82955" w:rsidRPr="00E27D23" w:rsidRDefault="00F82955" w:rsidP="00F82955">
      <w:pPr>
        <w:pStyle w:val="PL"/>
        <w:rPr>
          <w:noProof w:val="0"/>
        </w:rPr>
      </w:pPr>
      <w:r w:rsidRPr="00E27D23">
        <w:rPr>
          <w:b/>
          <w:noProof w:val="0"/>
        </w:rPr>
        <w:t>ensure that</w:t>
      </w:r>
      <w:r w:rsidRPr="00E27D23">
        <w:rPr>
          <w:noProof w:val="0"/>
        </w:rPr>
        <w:t xml:space="preserve"> {</w:t>
      </w:r>
    </w:p>
    <w:p w14:paraId="61337AEE" w14:textId="71F92496" w:rsidR="00F82955" w:rsidRPr="00E27D23" w:rsidRDefault="00F82955" w:rsidP="00F82955">
      <w:pPr>
        <w:pStyle w:val="PL"/>
        <w:rPr>
          <w:noProof w:val="0"/>
        </w:rPr>
      </w:pPr>
      <w:r w:rsidRPr="00E27D23">
        <w:rPr>
          <w:noProof w:val="0"/>
        </w:rPr>
        <w:t xml:space="preserve">  </w:t>
      </w:r>
      <w:r w:rsidRPr="00E27D23">
        <w:rPr>
          <w:b/>
          <w:noProof w:val="0"/>
        </w:rPr>
        <w:t>when</w:t>
      </w:r>
      <w:r w:rsidRPr="00E27D23">
        <w:rPr>
          <w:noProof w:val="0"/>
        </w:rPr>
        <w:t xml:space="preserve"> { SS-RSRP of serving cell is lower than </w:t>
      </w:r>
      <w:r w:rsidRPr="00E27D23">
        <w:rPr>
          <w:noProof w:val="0"/>
          <w:lang w:eastAsia="zh-CN"/>
        </w:rPr>
        <w:t>syncTxThreshIC</w:t>
      </w:r>
      <w:r w:rsidRPr="00E27D23">
        <w:rPr>
          <w:noProof w:val="0"/>
        </w:rPr>
        <w:t xml:space="preserve"> }</w:t>
      </w:r>
    </w:p>
    <w:p w14:paraId="0EFFE0CB" w14:textId="01416C78" w:rsidR="00F82955" w:rsidRPr="00E27D23" w:rsidRDefault="00F82955" w:rsidP="00F82955">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 xml:space="preserve">UE starts </w:t>
      </w:r>
      <w:r w:rsidR="00F511A5" w:rsidRPr="00E27D23">
        <w:rPr>
          <w:noProof w:val="0"/>
          <w:lang w:eastAsia="zh-CN"/>
        </w:rPr>
        <w:t>transmitting</w:t>
      </w:r>
      <w:r w:rsidRPr="00E27D23">
        <w:rPr>
          <w:noProof w:val="0"/>
          <w:lang w:eastAsia="zh-CN"/>
        </w:rPr>
        <w:t xml:space="preserve"> S</w:t>
      </w:r>
      <w:r w:rsidR="00EA307F" w:rsidRPr="00E27D23">
        <w:rPr>
          <w:noProof w:val="0"/>
          <w:lang w:eastAsia="zh-CN"/>
        </w:rPr>
        <w:t>L-</w:t>
      </w:r>
      <w:r w:rsidRPr="00E27D23">
        <w:rPr>
          <w:noProof w:val="0"/>
          <w:lang w:eastAsia="zh-CN"/>
        </w:rPr>
        <w:t>SSB</w:t>
      </w:r>
      <w:r w:rsidRPr="00E27D23">
        <w:rPr>
          <w:rFonts w:cs="Courier New"/>
          <w:noProof w:val="0"/>
          <w:szCs w:val="16"/>
        </w:rPr>
        <w:t xml:space="preserve"> </w:t>
      </w:r>
      <w:r w:rsidRPr="00E27D23">
        <w:rPr>
          <w:noProof w:val="0"/>
        </w:rPr>
        <w:t>}</w:t>
      </w:r>
    </w:p>
    <w:p w14:paraId="095F878B" w14:textId="510DF088" w:rsidR="00F82955" w:rsidRPr="00E27D23" w:rsidRDefault="00F82955" w:rsidP="00F82955">
      <w:pPr>
        <w:pStyle w:val="PL"/>
        <w:rPr>
          <w:noProof w:val="0"/>
        </w:rPr>
      </w:pPr>
      <w:r w:rsidRPr="00E27D23">
        <w:rPr>
          <w:noProof w:val="0"/>
        </w:rPr>
        <w:t xml:space="preserve">            }</w:t>
      </w:r>
    </w:p>
    <w:p w14:paraId="1ED17F67" w14:textId="77777777" w:rsidR="00F82955" w:rsidRPr="00E27D23" w:rsidRDefault="00F82955" w:rsidP="00F82955">
      <w:pPr>
        <w:pStyle w:val="PL"/>
        <w:rPr>
          <w:noProof w:val="0"/>
        </w:rPr>
      </w:pPr>
    </w:p>
    <w:p w14:paraId="30DF9106" w14:textId="77777777" w:rsidR="00F82955" w:rsidRPr="00E27D23" w:rsidRDefault="00F82955" w:rsidP="00F82955">
      <w:pPr>
        <w:pStyle w:val="H6"/>
      </w:pPr>
      <w:r w:rsidRPr="00E27D23">
        <w:t>(3)</w:t>
      </w:r>
    </w:p>
    <w:p w14:paraId="0BCB6F7F" w14:textId="00B5B6F2" w:rsidR="00F82955" w:rsidRPr="00E27D23" w:rsidRDefault="00F82955" w:rsidP="00F82955">
      <w:pPr>
        <w:pStyle w:val="PL"/>
        <w:rPr>
          <w:noProof w:val="0"/>
        </w:rPr>
      </w:pPr>
      <w:r w:rsidRPr="00E27D23">
        <w:rPr>
          <w:b/>
          <w:noProof w:val="0"/>
        </w:rPr>
        <w:t>with</w:t>
      </w:r>
      <w:r w:rsidRPr="00E27D23">
        <w:rPr>
          <w:noProof w:val="0"/>
        </w:rPr>
        <w:t xml:space="preserve"> { UE </w:t>
      </w:r>
      <w:r w:rsidR="00EA307F" w:rsidRPr="00E27D23">
        <w:rPr>
          <w:noProof w:val="0"/>
        </w:rPr>
        <w:t xml:space="preserve">in </w:t>
      </w:r>
      <w:r w:rsidRPr="00E27D23">
        <w:rPr>
          <w:noProof w:val="0"/>
        </w:rPr>
        <w:t xml:space="preserve">connected state. UE configured by upper layer to perform sidelink transmission and configured with sl-SyncPriority = </w:t>
      </w:r>
      <w:r w:rsidRPr="00E27D23">
        <w:rPr>
          <w:noProof w:val="0"/>
          <w:lang w:eastAsia="zh-CN"/>
        </w:rPr>
        <w:t>gnbEnb</w:t>
      </w:r>
      <w:r w:rsidRPr="00E27D23">
        <w:rPr>
          <w:noProof w:val="0"/>
        </w:rPr>
        <w:t>. }</w:t>
      </w:r>
    </w:p>
    <w:p w14:paraId="16810639" w14:textId="77777777" w:rsidR="00F82955" w:rsidRPr="00E27D23" w:rsidRDefault="00F82955" w:rsidP="00F82955">
      <w:pPr>
        <w:pStyle w:val="PL"/>
        <w:rPr>
          <w:noProof w:val="0"/>
        </w:rPr>
      </w:pPr>
      <w:r w:rsidRPr="00E27D23">
        <w:rPr>
          <w:b/>
          <w:noProof w:val="0"/>
        </w:rPr>
        <w:t>ensure that</w:t>
      </w:r>
      <w:r w:rsidRPr="00E27D23">
        <w:rPr>
          <w:noProof w:val="0"/>
        </w:rPr>
        <w:t xml:space="preserve"> {</w:t>
      </w:r>
    </w:p>
    <w:p w14:paraId="6ED87D30" w14:textId="56381EFB" w:rsidR="00F82955" w:rsidRPr="00E27D23" w:rsidRDefault="00F82955" w:rsidP="00F82955">
      <w:pPr>
        <w:pStyle w:val="PL"/>
        <w:rPr>
          <w:noProof w:val="0"/>
        </w:rPr>
      </w:pPr>
      <w:r w:rsidRPr="00E27D23">
        <w:rPr>
          <w:noProof w:val="0"/>
        </w:rPr>
        <w:t xml:space="preserve">  </w:t>
      </w:r>
      <w:r w:rsidRPr="00E27D23">
        <w:rPr>
          <w:b/>
          <w:noProof w:val="0"/>
        </w:rPr>
        <w:t>when</w:t>
      </w:r>
      <w:r w:rsidRPr="00E27D23">
        <w:rPr>
          <w:noProof w:val="0"/>
        </w:rPr>
        <w:t xml:space="preserve"> { </w:t>
      </w:r>
      <w:r w:rsidRPr="00E27D23">
        <w:rPr>
          <w:noProof w:val="0"/>
          <w:lang w:eastAsia="zh-CN"/>
        </w:rPr>
        <w:t>UE receives an RRCReconfiguration message with networkControlledSyncTx = off</w:t>
      </w:r>
      <w:r w:rsidRPr="00E27D23">
        <w:rPr>
          <w:noProof w:val="0"/>
        </w:rPr>
        <w:t xml:space="preserve"> }</w:t>
      </w:r>
    </w:p>
    <w:p w14:paraId="02479B65" w14:textId="4F47ACB8" w:rsidR="00F82955" w:rsidRPr="00E27D23" w:rsidRDefault="00F82955" w:rsidP="00F82955">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does</w:t>
      </w:r>
      <w:r w:rsidR="00EA307F" w:rsidRPr="00E27D23">
        <w:rPr>
          <w:noProof w:val="0"/>
          <w:lang w:eastAsia="zh-CN"/>
        </w:rPr>
        <w:t xml:space="preserve"> not</w:t>
      </w:r>
      <w:r w:rsidRPr="00E27D23">
        <w:rPr>
          <w:noProof w:val="0"/>
          <w:lang w:eastAsia="zh-CN"/>
        </w:rPr>
        <w:t xml:space="preserve"> transmit S</w:t>
      </w:r>
      <w:r w:rsidR="00EA307F" w:rsidRPr="00E27D23">
        <w:rPr>
          <w:noProof w:val="0"/>
          <w:lang w:eastAsia="zh-CN"/>
        </w:rPr>
        <w:t>L-</w:t>
      </w:r>
      <w:r w:rsidRPr="00E27D23">
        <w:rPr>
          <w:noProof w:val="0"/>
          <w:lang w:eastAsia="zh-CN"/>
        </w:rPr>
        <w:t>SSB</w:t>
      </w:r>
      <w:r w:rsidRPr="00E27D23">
        <w:rPr>
          <w:rFonts w:cs="Courier New"/>
          <w:noProof w:val="0"/>
          <w:szCs w:val="16"/>
        </w:rPr>
        <w:t xml:space="preserve"> </w:t>
      </w:r>
      <w:r w:rsidRPr="00E27D23">
        <w:rPr>
          <w:noProof w:val="0"/>
        </w:rPr>
        <w:t>}</w:t>
      </w:r>
    </w:p>
    <w:p w14:paraId="10211609" w14:textId="5C2AD260" w:rsidR="00F82955" w:rsidRPr="00E27D23" w:rsidRDefault="00F82955" w:rsidP="00F82955">
      <w:pPr>
        <w:pStyle w:val="PL"/>
        <w:rPr>
          <w:noProof w:val="0"/>
        </w:rPr>
      </w:pPr>
      <w:r w:rsidRPr="00E27D23">
        <w:rPr>
          <w:noProof w:val="0"/>
        </w:rPr>
        <w:t xml:space="preserve">            }</w:t>
      </w:r>
    </w:p>
    <w:p w14:paraId="71D58463" w14:textId="77777777" w:rsidR="00F82955" w:rsidRPr="00E27D23" w:rsidRDefault="00F82955" w:rsidP="00F82955">
      <w:pPr>
        <w:pStyle w:val="PL"/>
        <w:rPr>
          <w:noProof w:val="0"/>
        </w:rPr>
      </w:pPr>
    </w:p>
    <w:p w14:paraId="60570E6B" w14:textId="77777777" w:rsidR="00F82955" w:rsidRPr="00E27D23" w:rsidRDefault="00F82955" w:rsidP="00F82955">
      <w:pPr>
        <w:pStyle w:val="H6"/>
      </w:pPr>
      <w:r w:rsidRPr="00E27D23">
        <w:t>(4)</w:t>
      </w:r>
    </w:p>
    <w:p w14:paraId="06D103BA" w14:textId="41648DBB" w:rsidR="00F82955" w:rsidRPr="00E27D23" w:rsidRDefault="00F82955" w:rsidP="00F82955">
      <w:pPr>
        <w:pStyle w:val="PL"/>
        <w:rPr>
          <w:noProof w:val="0"/>
        </w:rPr>
      </w:pPr>
      <w:r w:rsidRPr="00E27D23">
        <w:rPr>
          <w:b/>
          <w:noProof w:val="0"/>
        </w:rPr>
        <w:t>with</w:t>
      </w:r>
      <w:r w:rsidRPr="00E27D23">
        <w:rPr>
          <w:noProof w:val="0"/>
        </w:rPr>
        <w:t xml:space="preserve"> { UE </w:t>
      </w:r>
      <w:r w:rsidR="00EA307F" w:rsidRPr="00E27D23">
        <w:rPr>
          <w:noProof w:val="0"/>
        </w:rPr>
        <w:t xml:space="preserve">in </w:t>
      </w:r>
      <w:r w:rsidRPr="00E27D23">
        <w:rPr>
          <w:noProof w:val="0"/>
        </w:rPr>
        <w:t xml:space="preserve">connected state. UE configured by upper layer to perform sidelink transmission and configured with sl-SyncPriority = </w:t>
      </w:r>
      <w:r w:rsidRPr="00E27D23">
        <w:rPr>
          <w:noProof w:val="0"/>
          <w:lang w:eastAsia="zh-CN"/>
        </w:rPr>
        <w:t>gnbEnb</w:t>
      </w:r>
      <w:r w:rsidRPr="00E27D23">
        <w:rPr>
          <w:noProof w:val="0"/>
        </w:rPr>
        <w:t xml:space="preserve"> }</w:t>
      </w:r>
    </w:p>
    <w:p w14:paraId="1B88BCC8" w14:textId="77777777" w:rsidR="00F82955" w:rsidRPr="00E27D23" w:rsidRDefault="00F82955" w:rsidP="00F82955">
      <w:pPr>
        <w:pStyle w:val="PL"/>
        <w:rPr>
          <w:noProof w:val="0"/>
        </w:rPr>
      </w:pPr>
      <w:r w:rsidRPr="00E27D23">
        <w:rPr>
          <w:b/>
          <w:noProof w:val="0"/>
        </w:rPr>
        <w:t>ensure that</w:t>
      </w:r>
      <w:r w:rsidRPr="00E27D23">
        <w:rPr>
          <w:noProof w:val="0"/>
        </w:rPr>
        <w:t xml:space="preserve"> {</w:t>
      </w:r>
    </w:p>
    <w:p w14:paraId="67BEFFB3" w14:textId="499E0D4F" w:rsidR="00F82955" w:rsidRPr="00E27D23" w:rsidRDefault="00F82955" w:rsidP="00F82955">
      <w:pPr>
        <w:pStyle w:val="PL"/>
        <w:rPr>
          <w:noProof w:val="0"/>
        </w:rPr>
      </w:pPr>
      <w:r w:rsidRPr="00E27D23">
        <w:rPr>
          <w:noProof w:val="0"/>
        </w:rPr>
        <w:t xml:space="preserve">  </w:t>
      </w:r>
      <w:r w:rsidRPr="00E27D23">
        <w:rPr>
          <w:b/>
          <w:noProof w:val="0"/>
        </w:rPr>
        <w:t>when</w:t>
      </w:r>
      <w:r w:rsidRPr="00E27D23">
        <w:rPr>
          <w:noProof w:val="0"/>
        </w:rPr>
        <w:t xml:space="preserve"> { </w:t>
      </w:r>
      <w:r w:rsidRPr="00E27D23">
        <w:rPr>
          <w:noProof w:val="0"/>
          <w:lang w:eastAsia="zh-CN"/>
        </w:rPr>
        <w:t>UE receives an RRCReconfiguration message with networkControlledSyncTx = on</w:t>
      </w:r>
      <w:r w:rsidRPr="00E27D23">
        <w:rPr>
          <w:noProof w:val="0"/>
        </w:rPr>
        <w:t xml:space="preserve"> }</w:t>
      </w:r>
    </w:p>
    <w:p w14:paraId="256454F7" w14:textId="4CE4E510" w:rsidR="00F82955" w:rsidRPr="00E27D23" w:rsidRDefault="00F82955" w:rsidP="00F82955">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 xml:space="preserve">UE starts </w:t>
      </w:r>
      <w:r w:rsidR="00F511A5" w:rsidRPr="00E27D23">
        <w:rPr>
          <w:noProof w:val="0"/>
          <w:lang w:eastAsia="zh-CN"/>
        </w:rPr>
        <w:t>transmitting</w:t>
      </w:r>
      <w:r w:rsidRPr="00E27D23">
        <w:rPr>
          <w:noProof w:val="0"/>
          <w:lang w:eastAsia="zh-CN"/>
        </w:rPr>
        <w:t xml:space="preserve"> S</w:t>
      </w:r>
      <w:r w:rsidR="00EA307F" w:rsidRPr="00E27D23">
        <w:rPr>
          <w:noProof w:val="0"/>
          <w:lang w:eastAsia="zh-CN"/>
        </w:rPr>
        <w:t>L-</w:t>
      </w:r>
      <w:r w:rsidRPr="00E27D23">
        <w:rPr>
          <w:noProof w:val="0"/>
          <w:lang w:eastAsia="zh-CN"/>
        </w:rPr>
        <w:t>SSB</w:t>
      </w:r>
      <w:r w:rsidRPr="00E27D23">
        <w:rPr>
          <w:rFonts w:cs="Courier New"/>
          <w:noProof w:val="0"/>
          <w:szCs w:val="16"/>
        </w:rPr>
        <w:t xml:space="preserve"> </w:t>
      </w:r>
      <w:r w:rsidRPr="00E27D23">
        <w:rPr>
          <w:noProof w:val="0"/>
        </w:rPr>
        <w:t>}</w:t>
      </w:r>
    </w:p>
    <w:p w14:paraId="151C4087" w14:textId="7A1FF9A5" w:rsidR="00F82955" w:rsidRPr="00E27D23" w:rsidRDefault="00F82955" w:rsidP="00F82955">
      <w:pPr>
        <w:pStyle w:val="PL"/>
        <w:rPr>
          <w:noProof w:val="0"/>
        </w:rPr>
      </w:pPr>
      <w:r w:rsidRPr="00E27D23">
        <w:rPr>
          <w:noProof w:val="0"/>
        </w:rPr>
        <w:t xml:space="preserve">            }</w:t>
      </w:r>
    </w:p>
    <w:p w14:paraId="37B936CA" w14:textId="77777777" w:rsidR="00F82955" w:rsidRPr="00E27D23" w:rsidRDefault="00F82955" w:rsidP="00F82955">
      <w:pPr>
        <w:pStyle w:val="PL"/>
        <w:rPr>
          <w:noProof w:val="0"/>
        </w:rPr>
      </w:pPr>
    </w:p>
    <w:p w14:paraId="77E448BE" w14:textId="77777777" w:rsidR="00F82955" w:rsidRPr="00E27D23" w:rsidRDefault="00F82955" w:rsidP="00F82955">
      <w:pPr>
        <w:pStyle w:val="H6"/>
      </w:pPr>
      <w:r w:rsidRPr="00E27D23">
        <w:t>(5)</w:t>
      </w:r>
    </w:p>
    <w:p w14:paraId="0BC788BA" w14:textId="14F95BA5" w:rsidR="00F82955" w:rsidRPr="00E27D23" w:rsidRDefault="00F82955" w:rsidP="00F82955">
      <w:pPr>
        <w:pStyle w:val="PL"/>
        <w:rPr>
          <w:noProof w:val="0"/>
        </w:rPr>
      </w:pPr>
      <w:r w:rsidRPr="00E27D23">
        <w:rPr>
          <w:b/>
          <w:noProof w:val="0"/>
        </w:rPr>
        <w:t>with</w:t>
      </w:r>
      <w:r w:rsidRPr="00E27D23">
        <w:rPr>
          <w:noProof w:val="0"/>
        </w:rPr>
        <w:t xml:space="preserve"> { UE </w:t>
      </w:r>
      <w:r w:rsidR="00EA307F" w:rsidRPr="00E27D23">
        <w:rPr>
          <w:noProof w:val="0"/>
        </w:rPr>
        <w:t xml:space="preserve">in </w:t>
      </w:r>
      <w:r w:rsidRPr="00E27D23">
        <w:rPr>
          <w:noProof w:val="0"/>
        </w:rPr>
        <w:t xml:space="preserve">connected state. UE configured by upper layer to perform sidelink transmission and configured with sl-SyncPriority = </w:t>
      </w:r>
      <w:r w:rsidRPr="00E27D23">
        <w:rPr>
          <w:noProof w:val="0"/>
          <w:lang w:eastAsia="zh-CN"/>
        </w:rPr>
        <w:t>gnss</w:t>
      </w:r>
      <w:r w:rsidR="00EA307F" w:rsidRPr="00E27D23">
        <w:rPr>
          <w:noProof w:val="0"/>
        </w:rPr>
        <w:t>and with</w:t>
      </w:r>
      <w:r w:rsidRPr="00E27D23">
        <w:rPr>
          <w:noProof w:val="0"/>
        </w:rPr>
        <w:t xml:space="preserve"> </w:t>
      </w:r>
      <w:r w:rsidRPr="00E27D23">
        <w:rPr>
          <w:noProof w:val="0"/>
          <w:lang w:eastAsia="zh-CN"/>
        </w:rPr>
        <w:t>syncTxThreshOoC</w:t>
      </w:r>
      <w:r w:rsidRPr="00E27D23">
        <w:rPr>
          <w:noProof w:val="0"/>
        </w:rPr>
        <w:t xml:space="preserve"> configured in pre-configuration }</w:t>
      </w:r>
    </w:p>
    <w:p w14:paraId="00D50A09" w14:textId="77777777" w:rsidR="00F82955" w:rsidRPr="00E27D23" w:rsidRDefault="00F82955" w:rsidP="00F82955">
      <w:pPr>
        <w:pStyle w:val="PL"/>
        <w:rPr>
          <w:noProof w:val="0"/>
        </w:rPr>
      </w:pPr>
      <w:r w:rsidRPr="00E27D23">
        <w:rPr>
          <w:b/>
          <w:noProof w:val="0"/>
        </w:rPr>
        <w:t>ensure that</w:t>
      </w:r>
      <w:r w:rsidRPr="00E27D23">
        <w:rPr>
          <w:noProof w:val="0"/>
        </w:rPr>
        <w:t xml:space="preserve"> {</w:t>
      </w:r>
    </w:p>
    <w:p w14:paraId="07EEB32B" w14:textId="7BCC5BAD" w:rsidR="00F82955" w:rsidRPr="00E27D23" w:rsidRDefault="00F82955" w:rsidP="00F82955">
      <w:pPr>
        <w:pStyle w:val="PL"/>
        <w:rPr>
          <w:noProof w:val="0"/>
        </w:rPr>
      </w:pPr>
      <w:r w:rsidRPr="00E27D23">
        <w:rPr>
          <w:noProof w:val="0"/>
        </w:rPr>
        <w:t xml:space="preserve">  </w:t>
      </w:r>
      <w:r w:rsidRPr="00E27D23">
        <w:rPr>
          <w:b/>
          <w:noProof w:val="0"/>
        </w:rPr>
        <w:t>when</w:t>
      </w:r>
      <w:r w:rsidRPr="00E27D23">
        <w:rPr>
          <w:noProof w:val="0"/>
        </w:rPr>
        <w:t xml:space="preserve"> { </w:t>
      </w:r>
      <w:r w:rsidRPr="00E27D23">
        <w:rPr>
          <w:noProof w:val="0"/>
          <w:lang w:eastAsia="zh-CN"/>
        </w:rPr>
        <w:t>UE selects a SyncRef UE as synchronization reference source</w:t>
      </w:r>
      <w:r w:rsidR="00EA307F" w:rsidRPr="00E27D23">
        <w:rPr>
          <w:noProof w:val="0"/>
          <w:lang w:eastAsia="zh-CN"/>
        </w:rPr>
        <w:t xml:space="preserve">and </w:t>
      </w:r>
      <w:r w:rsidRPr="00E27D23">
        <w:rPr>
          <w:noProof w:val="0"/>
          <w:lang w:eastAsia="zh-CN"/>
        </w:rPr>
        <w:t xml:space="preserve"> PSBCH-RSRP of the SyncRef UE is higher than syncTxThreshOoC</w:t>
      </w:r>
      <w:r w:rsidRPr="00E27D23">
        <w:rPr>
          <w:noProof w:val="0"/>
        </w:rPr>
        <w:t xml:space="preserve"> }</w:t>
      </w:r>
    </w:p>
    <w:p w14:paraId="6B5C3F6D" w14:textId="543F79EB" w:rsidR="00F82955" w:rsidRPr="00E27D23" w:rsidRDefault="00F82955" w:rsidP="00F82955">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does</w:t>
      </w:r>
      <w:r w:rsidR="00EA307F" w:rsidRPr="00E27D23">
        <w:rPr>
          <w:noProof w:val="0"/>
          <w:lang w:eastAsia="zh-CN"/>
        </w:rPr>
        <w:t xml:space="preserve"> not</w:t>
      </w:r>
      <w:r w:rsidRPr="00E27D23">
        <w:rPr>
          <w:noProof w:val="0"/>
          <w:lang w:eastAsia="zh-CN"/>
        </w:rPr>
        <w:t xml:space="preserve"> transmit S</w:t>
      </w:r>
      <w:r w:rsidR="00EA307F" w:rsidRPr="00E27D23">
        <w:rPr>
          <w:noProof w:val="0"/>
          <w:lang w:eastAsia="zh-CN"/>
        </w:rPr>
        <w:t>L-</w:t>
      </w:r>
      <w:r w:rsidRPr="00E27D23">
        <w:rPr>
          <w:noProof w:val="0"/>
          <w:lang w:eastAsia="zh-CN"/>
        </w:rPr>
        <w:t>SSB</w:t>
      </w:r>
      <w:r w:rsidRPr="00E27D23">
        <w:rPr>
          <w:rFonts w:cs="Courier New"/>
          <w:noProof w:val="0"/>
          <w:szCs w:val="16"/>
        </w:rPr>
        <w:t xml:space="preserve"> </w:t>
      </w:r>
      <w:r w:rsidRPr="00E27D23">
        <w:rPr>
          <w:noProof w:val="0"/>
        </w:rPr>
        <w:t>}</w:t>
      </w:r>
    </w:p>
    <w:p w14:paraId="4CFA36E4" w14:textId="21F9F549" w:rsidR="00F82955" w:rsidRPr="00E27D23" w:rsidRDefault="00F82955" w:rsidP="00F82955">
      <w:pPr>
        <w:pStyle w:val="PL"/>
        <w:rPr>
          <w:noProof w:val="0"/>
        </w:rPr>
      </w:pPr>
      <w:r w:rsidRPr="00E27D23">
        <w:rPr>
          <w:noProof w:val="0"/>
        </w:rPr>
        <w:t xml:space="preserve">            }</w:t>
      </w:r>
    </w:p>
    <w:p w14:paraId="0D43B914" w14:textId="77777777" w:rsidR="00F82955" w:rsidRPr="00E27D23" w:rsidRDefault="00F82955" w:rsidP="00F82955">
      <w:pPr>
        <w:pStyle w:val="PL"/>
        <w:rPr>
          <w:noProof w:val="0"/>
        </w:rPr>
      </w:pPr>
    </w:p>
    <w:p w14:paraId="3618957B" w14:textId="77777777" w:rsidR="00F82955" w:rsidRPr="00E27D23" w:rsidRDefault="00F82955" w:rsidP="00F82955">
      <w:pPr>
        <w:pStyle w:val="H6"/>
      </w:pPr>
      <w:r w:rsidRPr="00E27D23">
        <w:t>(6)</w:t>
      </w:r>
    </w:p>
    <w:p w14:paraId="682B628D" w14:textId="5C65C529" w:rsidR="00F82955" w:rsidRPr="00E27D23" w:rsidRDefault="00F82955" w:rsidP="00F82955">
      <w:pPr>
        <w:pStyle w:val="PL"/>
        <w:rPr>
          <w:noProof w:val="0"/>
        </w:rPr>
      </w:pPr>
      <w:r w:rsidRPr="00E27D23">
        <w:rPr>
          <w:b/>
          <w:noProof w:val="0"/>
        </w:rPr>
        <w:t>with</w:t>
      </w:r>
      <w:r w:rsidRPr="00E27D23">
        <w:rPr>
          <w:noProof w:val="0"/>
        </w:rPr>
        <w:t xml:space="preserve"> { UE </w:t>
      </w:r>
      <w:r w:rsidR="00EA307F" w:rsidRPr="00E27D23">
        <w:rPr>
          <w:noProof w:val="0"/>
        </w:rPr>
        <w:t>in</w:t>
      </w:r>
      <w:r w:rsidRPr="00E27D23">
        <w:rPr>
          <w:noProof w:val="0"/>
        </w:rPr>
        <w:t xml:space="preserve"> connected state. UE configured by upper layer to perform sidelink transmission and configured with sl-SyncPriority = </w:t>
      </w:r>
      <w:r w:rsidRPr="00E27D23">
        <w:rPr>
          <w:noProof w:val="0"/>
          <w:lang w:eastAsia="zh-CN"/>
        </w:rPr>
        <w:t>gnss</w:t>
      </w:r>
      <w:r w:rsidR="00EA307F" w:rsidRPr="00E27D23">
        <w:rPr>
          <w:noProof w:val="0"/>
        </w:rPr>
        <w:t xml:space="preserve">and with </w:t>
      </w:r>
      <w:r w:rsidRPr="00E27D23">
        <w:rPr>
          <w:noProof w:val="0"/>
        </w:rPr>
        <w:t xml:space="preserve"> </w:t>
      </w:r>
      <w:r w:rsidRPr="00E27D23">
        <w:rPr>
          <w:noProof w:val="0"/>
          <w:lang w:eastAsia="zh-CN"/>
        </w:rPr>
        <w:t>syncTxThreshOoC</w:t>
      </w:r>
      <w:r w:rsidRPr="00E27D23">
        <w:rPr>
          <w:noProof w:val="0"/>
        </w:rPr>
        <w:t xml:space="preserve"> configured in pre-configuration }</w:t>
      </w:r>
    </w:p>
    <w:p w14:paraId="6370B761" w14:textId="77777777" w:rsidR="00F82955" w:rsidRPr="00E27D23" w:rsidRDefault="00F82955" w:rsidP="00F82955">
      <w:pPr>
        <w:pStyle w:val="PL"/>
        <w:rPr>
          <w:noProof w:val="0"/>
        </w:rPr>
      </w:pPr>
      <w:r w:rsidRPr="00E27D23">
        <w:rPr>
          <w:b/>
          <w:noProof w:val="0"/>
        </w:rPr>
        <w:t>ensure that</w:t>
      </w:r>
      <w:r w:rsidRPr="00E27D23">
        <w:rPr>
          <w:noProof w:val="0"/>
        </w:rPr>
        <w:t xml:space="preserve"> {</w:t>
      </w:r>
    </w:p>
    <w:p w14:paraId="7637DD40" w14:textId="6F2F8D88" w:rsidR="00F82955" w:rsidRPr="00E27D23" w:rsidRDefault="00F82955" w:rsidP="00F82955">
      <w:pPr>
        <w:pStyle w:val="PL"/>
        <w:rPr>
          <w:noProof w:val="0"/>
        </w:rPr>
      </w:pPr>
      <w:r w:rsidRPr="00E27D23">
        <w:rPr>
          <w:noProof w:val="0"/>
        </w:rPr>
        <w:t xml:space="preserve">  </w:t>
      </w:r>
      <w:r w:rsidRPr="00E27D23">
        <w:rPr>
          <w:b/>
          <w:noProof w:val="0"/>
        </w:rPr>
        <w:t>when</w:t>
      </w:r>
      <w:r w:rsidRPr="00E27D23">
        <w:rPr>
          <w:noProof w:val="0"/>
        </w:rPr>
        <w:t xml:space="preserve"> { </w:t>
      </w:r>
      <w:r w:rsidRPr="00E27D23">
        <w:rPr>
          <w:noProof w:val="0"/>
          <w:lang w:eastAsia="zh-CN"/>
        </w:rPr>
        <w:t>UE selects a SyncRef UE as synchronization reference source</w:t>
      </w:r>
      <w:r w:rsidR="00EA307F" w:rsidRPr="00E27D23">
        <w:rPr>
          <w:noProof w:val="0"/>
          <w:lang w:eastAsia="zh-CN"/>
        </w:rPr>
        <w:t xml:space="preserve"> and</w:t>
      </w:r>
      <w:r w:rsidRPr="00E27D23">
        <w:rPr>
          <w:noProof w:val="0"/>
          <w:lang w:eastAsia="zh-CN"/>
        </w:rPr>
        <w:t xml:space="preserve"> PSBCH-RSRP of the SyncRef UE is lower than syncTxThreshOoC</w:t>
      </w:r>
      <w:r w:rsidRPr="00E27D23">
        <w:rPr>
          <w:noProof w:val="0"/>
        </w:rPr>
        <w:t xml:space="preserve"> }</w:t>
      </w:r>
    </w:p>
    <w:p w14:paraId="582FD85C" w14:textId="0289C1E9" w:rsidR="00F82955" w:rsidRPr="00E27D23" w:rsidRDefault="00F82955" w:rsidP="00F82955">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 xml:space="preserve">UE starts </w:t>
      </w:r>
      <w:r w:rsidR="00F511A5" w:rsidRPr="00E27D23">
        <w:rPr>
          <w:noProof w:val="0"/>
          <w:lang w:eastAsia="zh-CN"/>
        </w:rPr>
        <w:t>transmitting</w:t>
      </w:r>
      <w:r w:rsidRPr="00E27D23">
        <w:rPr>
          <w:noProof w:val="0"/>
          <w:lang w:eastAsia="zh-CN"/>
        </w:rPr>
        <w:t xml:space="preserve"> S</w:t>
      </w:r>
      <w:r w:rsidR="00EA307F" w:rsidRPr="00E27D23">
        <w:rPr>
          <w:noProof w:val="0"/>
          <w:lang w:eastAsia="zh-CN"/>
        </w:rPr>
        <w:t>L-</w:t>
      </w:r>
      <w:r w:rsidRPr="00E27D23">
        <w:rPr>
          <w:noProof w:val="0"/>
          <w:lang w:eastAsia="zh-CN"/>
        </w:rPr>
        <w:t>SSB</w:t>
      </w:r>
      <w:r w:rsidRPr="00E27D23">
        <w:rPr>
          <w:rFonts w:cs="Courier New"/>
          <w:noProof w:val="0"/>
          <w:szCs w:val="16"/>
        </w:rPr>
        <w:t xml:space="preserve"> </w:t>
      </w:r>
      <w:r w:rsidRPr="00E27D23">
        <w:rPr>
          <w:noProof w:val="0"/>
        </w:rPr>
        <w:t>}</w:t>
      </w:r>
    </w:p>
    <w:p w14:paraId="3E8C21DB" w14:textId="77777777" w:rsidR="00F82955" w:rsidRPr="00E27D23" w:rsidRDefault="00F82955" w:rsidP="00F82955">
      <w:pPr>
        <w:pStyle w:val="PL"/>
        <w:rPr>
          <w:noProof w:val="0"/>
        </w:rPr>
      </w:pPr>
      <w:r w:rsidRPr="00E27D23">
        <w:rPr>
          <w:noProof w:val="0"/>
        </w:rPr>
        <w:t xml:space="preserve">            }</w:t>
      </w:r>
    </w:p>
    <w:p w14:paraId="20FB9FA2" w14:textId="77777777" w:rsidR="00F82955" w:rsidRPr="00E27D23" w:rsidRDefault="00F82955" w:rsidP="00F82955">
      <w:pPr>
        <w:pStyle w:val="PL"/>
        <w:rPr>
          <w:noProof w:val="0"/>
          <w:lang w:eastAsia="zh-CN"/>
        </w:rPr>
      </w:pPr>
    </w:p>
    <w:p w14:paraId="7027D1DB" w14:textId="77777777" w:rsidR="00F82955" w:rsidRPr="00E27D23" w:rsidRDefault="00F82955" w:rsidP="00F82955">
      <w:pPr>
        <w:pStyle w:val="H6"/>
        <w:rPr>
          <w:lang w:eastAsia="en-US"/>
        </w:rPr>
      </w:pPr>
      <w:r w:rsidRPr="00E27D23">
        <w:rPr>
          <w:lang w:eastAsia="zh-CN"/>
        </w:rPr>
        <w:t>12.2.2.2</w:t>
      </w:r>
      <w:r w:rsidRPr="00E27D23">
        <w:t>.</w:t>
      </w:r>
      <w:r w:rsidRPr="00E27D23">
        <w:rPr>
          <w:lang w:eastAsia="zh-CN"/>
        </w:rPr>
        <w:t>2</w:t>
      </w:r>
      <w:r w:rsidRPr="00E27D23">
        <w:tab/>
        <w:t>Conformance requirements</w:t>
      </w:r>
    </w:p>
    <w:p w14:paraId="42AAADC1" w14:textId="77777777" w:rsidR="00F82955" w:rsidRPr="00E27D23" w:rsidRDefault="00F82955" w:rsidP="00F82955">
      <w:pPr>
        <w:rPr>
          <w:lang w:eastAsia="zh-CN"/>
        </w:rPr>
      </w:pPr>
      <w:r w:rsidRPr="00E27D23">
        <w:t xml:space="preserve">References: The conformance requirements covered in the present TC are specified in: TS 38.331 [22], subclause </w:t>
      </w:r>
      <w:r w:rsidRPr="00E27D23">
        <w:rPr>
          <w:lang w:eastAsia="zh-CN"/>
        </w:rPr>
        <w:t>5.8.2</w:t>
      </w:r>
      <w:r w:rsidRPr="00E27D23">
        <w:t xml:space="preserve">. Unless otherwise stated these are Rel-16 requirements. </w:t>
      </w:r>
    </w:p>
    <w:p w14:paraId="28D88DDF" w14:textId="77777777" w:rsidR="00F82955" w:rsidRPr="00E27D23" w:rsidRDefault="00F82955" w:rsidP="00F82955">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2</w:t>
      </w:r>
      <w:r w:rsidRPr="00E27D23">
        <w:t>]</w:t>
      </w:r>
    </w:p>
    <w:p w14:paraId="16C765CD" w14:textId="77777777" w:rsidR="00F82955" w:rsidRPr="00E27D23" w:rsidRDefault="00F82955" w:rsidP="00F82955">
      <w:r w:rsidRPr="00E27D23">
        <w:t xml:space="preserve">The UE shall perform NR sidelink </w:t>
      </w:r>
      <w:r w:rsidRPr="00E27D23">
        <w:rPr>
          <w:lang w:eastAsia="zh-CN"/>
        </w:rPr>
        <w:t xml:space="preserve">communication </w:t>
      </w:r>
      <w:r w:rsidRPr="00E27D23">
        <w:t>operation only if the conditions defined in this clause are met:</w:t>
      </w:r>
    </w:p>
    <w:p w14:paraId="7A992F61" w14:textId="77777777" w:rsidR="00F82955" w:rsidRPr="00E27D23" w:rsidRDefault="00F82955" w:rsidP="00F82955">
      <w:pPr>
        <w:pStyle w:val="B1"/>
      </w:pPr>
      <w:r w:rsidRPr="00E27D23">
        <w:t>1&gt;</w:t>
      </w:r>
      <w:r w:rsidRPr="00E27D23">
        <w:tab/>
        <w:t>if the UE's serving cell is suitable (RRC_IDLE or RRC_INACTIVE or RRC_CONNECTED); and if either the selected cell on the frequency used for NR sidelink communication operation belongs to the registered or equivalent PLMN as specified in TS 24.</w:t>
      </w:r>
      <w:r w:rsidRPr="00E27D23">
        <w:rPr>
          <w:lang w:eastAsia="zh-CN"/>
        </w:rPr>
        <w:t>587</w:t>
      </w:r>
      <w:r w:rsidRPr="00E27D23">
        <w:t xml:space="preserve"> [57] or the UE is out of coverage on the frequency used for </w:t>
      </w:r>
      <w:r w:rsidRPr="00E27D23">
        <w:rPr>
          <w:lang w:eastAsia="zh-CN"/>
        </w:rPr>
        <w:t xml:space="preserve">NR </w:t>
      </w:r>
      <w:r w:rsidRPr="00E27D23">
        <w:t>sidelink communication operation as defined in TS 3</w:t>
      </w:r>
      <w:r w:rsidRPr="00E27D23">
        <w:rPr>
          <w:lang w:eastAsia="zh-CN"/>
        </w:rPr>
        <w:t>8</w:t>
      </w:r>
      <w:r w:rsidRPr="00E27D23">
        <w:t>.304 [</w:t>
      </w:r>
      <w:r w:rsidRPr="00E27D23">
        <w:rPr>
          <w:lang w:eastAsia="zh-CN"/>
        </w:rPr>
        <w:t>20</w:t>
      </w:r>
      <w:r w:rsidRPr="00E27D23">
        <w:t xml:space="preserve">] and TS </w:t>
      </w:r>
      <w:r w:rsidRPr="00E27D23">
        <w:rPr>
          <w:lang w:eastAsia="zh-CN"/>
        </w:rPr>
        <w:t>36</w:t>
      </w:r>
      <w:r w:rsidRPr="00E27D23">
        <w:t>.304 [27]; or</w:t>
      </w:r>
    </w:p>
    <w:p w14:paraId="61BB8822" w14:textId="77777777" w:rsidR="00F82955" w:rsidRPr="00E27D23" w:rsidRDefault="00F82955" w:rsidP="00F82955">
      <w:pPr>
        <w:pStyle w:val="B1"/>
      </w:pPr>
      <w:r w:rsidRPr="00E27D23">
        <w:t>…</w:t>
      </w:r>
    </w:p>
    <w:p w14:paraId="72626FC4" w14:textId="77777777" w:rsidR="00F82955" w:rsidRPr="00E27D23" w:rsidRDefault="00F82955" w:rsidP="00F82955">
      <w:pPr>
        <w:pStyle w:val="B1"/>
        <w:rPr>
          <w:lang w:eastAsia="zh-CN"/>
        </w:rPr>
      </w:pPr>
      <w:r w:rsidRPr="00E27D23">
        <w:t>1&gt;</w:t>
      </w:r>
      <w:r w:rsidRPr="00E27D23">
        <w:tab/>
        <w:t>if the UE has no serving cell (RRC_IDLE);</w:t>
      </w:r>
    </w:p>
    <w:p w14:paraId="4566B63A" w14:textId="77777777" w:rsidR="00F82955" w:rsidRPr="00E27D23" w:rsidRDefault="00F82955" w:rsidP="00F82955">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5.1</w:t>
      </w:r>
      <w:r w:rsidRPr="00E27D23">
        <w:t>]</w:t>
      </w:r>
    </w:p>
    <w:p w14:paraId="1069AB03" w14:textId="77777777" w:rsidR="00F82955" w:rsidRPr="00E27D23" w:rsidRDefault="00F82955" w:rsidP="00F82955">
      <w:pPr>
        <w:pStyle w:val="TH"/>
      </w:pPr>
      <w:r w:rsidRPr="00E27D23">
        <w:rPr>
          <w:rFonts w:ascii="Times New Roman" w:eastAsia="DotumChe" w:hAnsi="Times New Roman"/>
        </w:rPr>
        <w:object w:dxaOrig="7365" w:dyaOrig="2565" w14:anchorId="74D2BAA8">
          <v:shape id="_x0000_i1041" type="#_x0000_t75" style="width:369pt;height:127.5pt" o:ole="">
            <v:imagedata r:id="rId9" o:title=""/>
          </v:shape>
          <o:OLEObject Type="Embed" ProgID="Mscgen.Chart" ShapeID="_x0000_i1041" DrawAspect="Content" ObjectID="_1781669862" r:id="rId33"/>
        </w:object>
      </w:r>
    </w:p>
    <w:p w14:paraId="40D240B2" w14:textId="77777777" w:rsidR="00F82955" w:rsidRPr="00E27D23" w:rsidRDefault="00F82955" w:rsidP="00F82955">
      <w:pPr>
        <w:pStyle w:val="TF"/>
      </w:pPr>
      <w:r w:rsidRPr="00E27D23">
        <w:t>Figure 5.8.5.1-1: Synchronisation information transmission for NR sidelink communication, in (partial) coverage</w:t>
      </w:r>
    </w:p>
    <w:p w14:paraId="5D08C5C1" w14:textId="77777777" w:rsidR="00F82955" w:rsidRPr="00E27D23" w:rsidRDefault="00F82955" w:rsidP="00F82955">
      <w:pPr>
        <w:pStyle w:val="TH"/>
      </w:pPr>
      <w:r w:rsidRPr="00E27D23">
        <w:rPr>
          <w:rFonts w:ascii="Times New Roman" w:hAnsi="Times New Roman"/>
        </w:rPr>
        <w:object w:dxaOrig="8820" w:dyaOrig="2085" w14:anchorId="534FA60F">
          <v:shape id="_x0000_i1042" type="#_x0000_t75" style="width:441pt;height:104.4pt" o:ole="">
            <v:imagedata r:id="rId11" o:title=""/>
          </v:shape>
          <o:OLEObject Type="Embed" ProgID="Mscgen.Chart" ShapeID="_x0000_i1042" DrawAspect="Content" ObjectID="_1781669863" r:id="rId34"/>
        </w:object>
      </w:r>
    </w:p>
    <w:p w14:paraId="349755D4" w14:textId="77777777" w:rsidR="00F82955" w:rsidRPr="00E27D23" w:rsidRDefault="00F82955" w:rsidP="00F82955">
      <w:pPr>
        <w:pStyle w:val="TF"/>
      </w:pPr>
      <w:r w:rsidRPr="00E27D23">
        <w:t>Figure 5.8.5.1-2: Synchronisation information transmission for NR sidelink communication, out of coverage</w:t>
      </w:r>
    </w:p>
    <w:p w14:paraId="7FF6B6A2" w14:textId="77777777" w:rsidR="00F82955" w:rsidRPr="00E27D23" w:rsidRDefault="00F82955" w:rsidP="00F82955"/>
    <w:p w14:paraId="2CC48241" w14:textId="115188B8" w:rsidR="00F82955" w:rsidRPr="00E27D23" w:rsidRDefault="00F82955" w:rsidP="00F82955">
      <w:pPr>
        <w:rPr>
          <w:lang w:eastAsia="zh-CN"/>
        </w:rPr>
      </w:pPr>
      <w:r w:rsidRPr="00E27D23">
        <w:t>The purpose of this procedure is to provide synchronisation information to a UE.</w:t>
      </w:r>
    </w:p>
    <w:p w14:paraId="09C5C218" w14:textId="77777777" w:rsidR="00F82955" w:rsidRPr="00E27D23" w:rsidRDefault="00F82955" w:rsidP="00F82955">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5.2</w:t>
      </w:r>
      <w:r w:rsidRPr="00E27D23">
        <w:t>]</w:t>
      </w:r>
    </w:p>
    <w:p w14:paraId="02B3DB54" w14:textId="77777777" w:rsidR="00F82955" w:rsidRPr="00E27D23" w:rsidRDefault="00F82955" w:rsidP="00F82955">
      <w:r w:rsidRPr="00E27D23">
        <w:t xml:space="preserve">A UE capable of NR </w:t>
      </w:r>
      <w:r w:rsidRPr="00E27D23">
        <w:rPr>
          <w:lang w:eastAsia="zh-CN"/>
        </w:rPr>
        <w:t>sidelink communication</w:t>
      </w:r>
      <w:r w:rsidRPr="00E27D23">
        <w:t xml:space="preserve"> </w:t>
      </w:r>
      <w:r w:rsidRPr="00E27D23">
        <w:rPr>
          <w:lang w:eastAsia="zh-CN"/>
        </w:rPr>
        <w:t xml:space="preserve">and SLSS/PSBCH transmission shall, </w:t>
      </w:r>
      <w:r w:rsidRPr="00E27D23">
        <w:t xml:space="preserve">when transmitting NR </w:t>
      </w:r>
      <w:r w:rsidRPr="00E27D23">
        <w:rPr>
          <w:lang w:eastAsia="zh-CN"/>
        </w:rPr>
        <w:t xml:space="preserve">sidelink communication, and </w:t>
      </w:r>
      <w:r w:rsidRPr="00E27D23">
        <w:t>if the conditions for NR sidelink communication operation are met and when the following conditions are met:</w:t>
      </w:r>
    </w:p>
    <w:p w14:paraId="48F1D95E" w14:textId="77777777" w:rsidR="00F82955" w:rsidRPr="00E27D23" w:rsidRDefault="00F82955" w:rsidP="00F82955">
      <w:pPr>
        <w:pStyle w:val="B1"/>
        <w:rPr>
          <w:lang w:eastAsia="zh-CN"/>
        </w:rPr>
      </w:pPr>
      <w:r w:rsidRPr="00E27D23">
        <w:t>…</w:t>
      </w:r>
    </w:p>
    <w:p w14:paraId="012CB94E" w14:textId="77777777" w:rsidR="00F82955" w:rsidRPr="00E27D23" w:rsidRDefault="00F82955" w:rsidP="00F82955">
      <w:pPr>
        <w:pStyle w:val="B1"/>
        <w:rPr>
          <w:lang w:eastAsia="zh-CN"/>
        </w:rPr>
      </w:pPr>
      <w:r w:rsidRPr="00E27D23">
        <w:t>1&gt;</w:t>
      </w:r>
      <w:r w:rsidRPr="00E27D23">
        <w:tab/>
        <w:t xml:space="preserve">if </w:t>
      </w:r>
      <w:r w:rsidRPr="00E27D23">
        <w:rPr>
          <w:lang w:eastAsia="zh-CN"/>
        </w:rPr>
        <w:t xml:space="preserve">out of coverage on the frequency used for </w:t>
      </w:r>
      <w:r w:rsidRPr="00E27D23">
        <w:t xml:space="preserve">NR </w:t>
      </w:r>
      <w:r w:rsidRPr="00E27D23">
        <w:rPr>
          <w:lang w:eastAsia="zh-CN"/>
        </w:rPr>
        <w:t>sidelink communication,</w:t>
      </w:r>
      <w:r w:rsidRPr="00E27D23">
        <w:t xml:space="preserve"> and the frequency used to transmit NR sidelink communication is included in </w:t>
      </w:r>
      <w:r w:rsidRPr="00E27D23">
        <w:rPr>
          <w:i/>
        </w:rPr>
        <w:t>sl-FreqInfoToAddModList</w:t>
      </w:r>
      <w:r w:rsidRPr="00E27D23">
        <w:t xml:space="preserve"> in </w:t>
      </w:r>
      <w:r w:rsidRPr="00E27D23">
        <w:rPr>
          <w:i/>
        </w:rPr>
        <w:t>sl-ConfigDedicatedNR</w:t>
      </w:r>
      <w:r w:rsidRPr="00E27D23">
        <w:t xml:space="preserve"> within</w:t>
      </w:r>
      <w:r w:rsidRPr="00E27D23">
        <w:rPr>
          <w:i/>
        </w:rPr>
        <w:t xml:space="preserve"> RRCReconfiguration</w:t>
      </w:r>
      <w:r w:rsidRPr="00E27D23">
        <w:t xml:space="preserve"> message or included</w:t>
      </w:r>
      <w:r w:rsidRPr="00E27D23">
        <w:rPr>
          <w:i/>
        </w:rPr>
        <w:t xml:space="preserve"> </w:t>
      </w:r>
      <w:r w:rsidRPr="00E27D23">
        <w:t xml:space="preserve">in </w:t>
      </w:r>
      <w:r w:rsidRPr="00E27D23">
        <w:rPr>
          <w:i/>
        </w:rPr>
        <w:t>sl-FreqInfoList</w:t>
      </w:r>
      <w:r w:rsidRPr="00E27D23">
        <w:t xml:space="preserve"> within </w:t>
      </w:r>
      <w:r w:rsidRPr="00E27D23">
        <w:rPr>
          <w:i/>
        </w:rPr>
        <w:t>SIB12</w:t>
      </w:r>
      <w:r w:rsidRPr="00E27D23">
        <w:t xml:space="preserve">; and </w:t>
      </w:r>
      <w:r w:rsidRPr="00E27D23">
        <w:rPr>
          <w:lang w:eastAsia="zh-CN"/>
        </w:rPr>
        <w:t>has selected GNSS or the cell as synchronization reference</w:t>
      </w:r>
      <w:r w:rsidRPr="00E27D23">
        <w:t xml:space="preserve"> </w:t>
      </w:r>
      <w:r w:rsidRPr="00E27D23">
        <w:rPr>
          <w:lang w:eastAsia="zh-CN"/>
        </w:rPr>
        <w:t>as defined in 5.8.6.3:</w:t>
      </w:r>
    </w:p>
    <w:p w14:paraId="2BCD9AC3" w14:textId="77777777" w:rsidR="00F82955" w:rsidRPr="00E27D23" w:rsidRDefault="00F82955" w:rsidP="00F82955">
      <w:pPr>
        <w:pStyle w:val="B2"/>
      </w:pPr>
      <w:r w:rsidRPr="00E27D23">
        <w:t>2&gt;</w:t>
      </w:r>
      <w:r w:rsidRPr="00E27D23">
        <w:tab/>
        <w:t>if</w:t>
      </w:r>
      <w:r w:rsidRPr="00E27D23">
        <w:rPr>
          <w:lang w:eastAsia="zh-CN"/>
        </w:rPr>
        <w:t xml:space="preserve"> in RRC_CONNECTED; and if </w:t>
      </w:r>
      <w:r w:rsidRPr="00E27D23">
        <w:rPr>
          <w:i/>
          <w:lang w:eastAsia="zh-CN"/>
        </w:rPr>
        <w:t>networkControlledSyncTx</w:t>
      </w:r>
      <w:r w:rsidRPr="00E27D23">
        <w:rPr>
          <w:lang w:eastAsia="zh-CN"/>
        </w:rPr>
        <w:t xml:space="preserve"> is configured and set to </w:t>
      </w:r>
      <w:r w:rsidRPr="00E27D23">
        <w:rPr>
          <w:i/>
          <w:lang w:eastAsia="zh-CN"/>
        </w:rPr>
        <w:t>on</w:t>
      </w:r>
      <w:r w:rsidRPr="00E27D23">
        <w:t>; or</w:t>
      </w:r>
    </w:p>
    <w:p w14:paraId="09B6F1E0" w14:textId="77777777" w:rsidR="00F82955" w:rsidRPr="00E27D23" w:rsidRDefault="00F82955" w:rsidP="00F82955">
      <w:pPr>
        <w:pStyle w:val="B2"/>
      </w:pPr>
      <w:r w:rsidRPr="00E27D23">
        <w:t>2&gt;</w:t>
      </w:r>
      <w:r w:rsidRPr="00E27D23">
        <w:tab/>
        <w:t>if</w:t>
      </w:r>
      <w:r w:rsidRPr="00E27D23">
        <w:rPr>
          <w:lang w:eastAsia="zh-CN"/>
        </w:rPr>
        <w:t xml:space="preserve"> </w:t>
      </w:r>
      <w:r w:rsidRPr="00E27D23">
        <w:rPr>
          <w:i/>
        </w:rPr>
        <w:t>networkControlledSyncTx</w:t>
      </w:r>
      <w:r w:rsidRPr="00E27D23">
        <w:t xml:space="preserve"> is not configured; and</w:t>
      </w:r>
      <w:r w:rsidRPr="00E27D23">
        <w:rPr>
          <w:lang w:eastAsia="zh-CN"/>
        </w:rPr>
        <w:t xml:space="preserve"> for the concerned frequency </w:t>
      </w:r>
      <w:r w:rsidRPr="00E27D23">
        <w:rPr>
          <w:i/>
        </w:rPr>
        <w:t>syncTxThreshIC</w:t>
      </w:r>
      <w:r w:rsidRPr="00E27D23">
        <w:t xml:space="preserve"> is </w:t>
      </w:r>
      <w:r w:rsidRPr="00E27D23">
        <w:rPr>
          <w:lang w:eastAsia="zh-CN"/>
        </w:rPr>
        <w:t>configured;</w:t>
      </w:r>
      <w:r w:rsidRPr="00E27D23">
        <w:t xml:space="preserve"> and the RSRP measurement of the reference cell, selected as defined in 5.8.</w:t>
      </w:r>
      <w:r w:rsidRPr="00E27D23">
        <w:rPr>
          <w:lang w:eastAsia="zh-CN"/>
        </w:rPr>
        <w:t>6.3</w:t>
      </w:r>
      <w:r w:rsidRPr="00E27D23">
        <w:t xml:space="preserve">, for </w:t>
      </w:r>
      <w:r w:rsidRPr="00E27D23">
        <w:rPr>
          <w:lang w:eastAsia="zh-CN"/>
        </w:rPr>
        <w:t>NR sidelink communication</w:t>
      </w:r>
      <w:r w:rsidRPr="00E27D23">
        <w:t xml:space="preserve"> </w:t>
      </w:r>
      <w:r w:rsidRPr="00E27D23">
        <w:rPr>
          <w:lang w:eastAsia="ko-KR"/>
        </w:rPr>
        <w:t xml:space="preserve">transmission </w:t>
      </w:r>
      <w:r w:rsidRPr="00E27D23">
        <w:t xml:space="preserve">is below the value of </w:t>
      </w:r>
      <w:r w:rsidRPr="00E27D23">
        <w:rPr>
          <w:i/>
        </w:rPr>
        <w:t>syncTxThreshIC</w:t>
      </w:r>
      <w:r w:rsidRPr="00E27D23">
        <w:t>:</w:t>
      </w:r>
    </w:p>
    <w:p w14:paraId="4A69E4D8" w14:textId="77777777" w:rsidR="00F82955" w:rsidRPr="00E27D23" w:rsidRDefault="00F82955" w:rsidP="00F82955">
      <w:pPr>
        <w:pStyle w:val="B3"/>
        <w:rPr>
          <w:lang w:eastAsia="zh-CN"/>
        </w:rPr>
      </w:pPr>
      <w:r w:rsidRPr="00E27D23">
        <w:t>3&gt;</w:t>
      </w:r>
      <w:r w:rsidRPr="00E27D23">
        <w:tab/>
        <w:t xml:space="preserve">transmit sidelink SSB on the frequency used for </w:t>
      </w:r>
      <w:r w:rsidRPr="00E27D23">
        <w:rPr>
          <w:lang w:eastAsia="zh-CN"/>
        </w:rPr>
        <w:t>NR sidelink communication</w:t>
      </w:r>
      <w:r w:rsidRPr="00E27D23">
        <w:t xml:space="preserve"> in accordance with 5.8.5.3 and TS 38.211 [16], including the transmission of SLSS as specified in 5.8.5.3 and transmission of </w:t>
      </w:r>
      <w:r w:rsidRPr="00E27D23">
        <w:rPr>
          <w:i/>
          <w:iCs/>
        </w:rPr>
        <w:t>MasterInformationBlockSidelink</w:t>
      </w:r>
      <w:r w:rsidRPr="00E27D23">
        <w:t xml:space="preserve"> as specified in 5.8.9.4.3</w:t>
      </w:r>
      <w:r w:rsidRPr="00E27D23">
        <w:rPr>
          <w:lang w:eastAsia="zh-CN"/>
        </w:rPr>
        <w:t>;</w:t>
      </w:r>
    </w:p>
    <w:p w14:paraId="5B7D1915" w14:textId="77777777" w:rsidR="00F82955" w:rsidRPr="00E27D23" w:rsidRDefault="00F82955" w:rsidP="00F82955">
      <w:pPr>
        <w:pStyle w:val="B1"/>
        <w:rPr>
          <w:lang w:eastAsia="zh-CN"/>
        </w:rPr>
      </w:pPr>
      <w:r w:rsidRPr="00E27D23">
        <w:t>1&gt;</w:t>
      </w:r>
      <w:r w:rsidRPr="00E27D23">
        <w:tab/>
        <w:t>else</w:t>
      </w:r>
      <w:r w:rsidRPr="00E27D23">
        <w:rPr>
          <w:lang w:eastAsia="zh-CN"/>
        </w:rPr>
        <w:t>:</w:t>
      </w:r>
    </w:p>
    <w:p w14:paraId="69381E48" w14:textId="77777777" w:rsidR="00F82955" w:rsidRPr="00E27D23" w:rsidRDefault="00F82955" w:rsidP="00F82955">
      <w:pPr>
        <w:pStyle w:val="B2"/>
      </w:pPr>
      <w:r w:rsidRPr="00E27D23">
        <w:t>2&gt;</w:t>
      </w:r>
      <w:r w:rsidRPr="00E27D23">
        <w:tab/>
      </w:r>
      <w:r w:rsidRPr="00E27D23">
        <w:rPr>
          <w:lang w:eastAsia="zh-CN"/>
        </w:rPr>
        <w:t>for the frequency used for NR sidelink communication,</w:t>
      </w:r>
      <w:r w:rsidRPr="00E27D23">
        <w:t xml:space="preserve"> if </w:t>
      </w:r>
      <w:r w:rsidRPr="00E27D23">
        <w:rPr>
          <w:i/>
        </w:rPr>
        <w:t>syncTxThreshOoC</w:t>
      </w:r>
      <w:r w:rsidRPr="00E27D23">
        <w:t xml:space="preserve"> is included in </w:t>
      </w:r>
      <w:r w:rsidRPr="00E27D23">
        <w:rPr>
          <w:i/>
        </w:rPr>
        <w:t>SidelinkPreconfigNR</w:t>
      </w:r>
      <w:r w:rsidRPr="00E27D23">
        <w:t xml:space="preserve">; and the UE </w:t>
      </w:r>
      <w:r w:rsidRPr="00E27D23">
        <w:rPr>
          <w:lang w:eastAsia="zh-CN"/>
        </w:rPr>
        <w:t xml:space="preserve">is not directly synchronized to GNSS, and the UE </w:t>
      </w:r>
      <w:r w:rsidRPr="00E27D23">
        <w:t xml:space="preserve">has no selected SyncRef UE or the PSBCH-RSRP measurement result of the selected SyncRef UE is below the value of </w:t>
      </w:r>
      <w:r w:rsidRPr="00E27D23">
        <w:rPr>
          <w:i/>
        </w:rPr>
        <w:t>syncTxThreshOoC</w:t>
      </w:r>
      <w:r w:rsidRPr="00E27D23">
        <w:rPr>
          <w:lang w:eastAsia="zh-CN"/>
        </w:rPr>
        <w:t>;</w:t>
      </w:r>
      <w:r w:rsidRPr="00E27D23">
        <w:t xml:space="preserve"> or</w:t>
      </w:r>
    </w:p>
    <w:p w14:paraId="28EEA053" w14:textId="77777777" w:rsidR="00F82955" w:rsidRPr="00E27D23" w:rsidRDefault="00F82955" w:rsidP="00F82955">
      <w:pPr>
        <w:pStyle w:val="B2"/>
      </w:pPr>
      <w:r w:rsidRPr="00E27D23">
        <w:t>…</w:t>
      </w:r>
    </w:p>
    <w:p w14:paraId="658966C4" w14:textId="77777777" w:rsidR="00F82955" w:rsidRPr="00E27D23" w:rsidRDefault="00F82955" w:rsidP="00F82955">
      <w:pPr>
        <w:pStyle w:val="B3"/>
        <w:rPr>
          <w:lang w:eastAsia="zh-CN"/>
        </w:rPr>
      </w:pPr>
      <w:r w:rsidRPr="00E27D23">
        <w:t>3&gt;</w:t>
      </w:r>
      <w:r w:rsidRPr="00E27D23">
        <w:tab/>
        <w:t xml:space="preserve">transmit sidelink SSB on the frequency used for </w:t>
      </w:r>
      <w:r w:rsidRPr="00E27D23">
        <w:rPr>
          <w:lang w:eastAsia="zh-CN"/>
        </w:rPr>
        <w:t>NR sidelink communication</w:t>
      </w:r>
      <w:r w:rsidRPr="00E27D23">
        <w:t xml:space="preserve"> in accordance with TS 38.211 [16] , including the transmission of SLSS as specified in 5.8.5.3 and transmission of </w:t>
      </w:r>
      <w:r w:rsidRPr="00E27D23">
        <w:rPr>
          <w:i/>
        </w:rPr>
        <w:t>MasterInformationBlockSidelink</w:t>
      </w:r>
      <w:r w:rsidRPr="00E27D23">
        <w:t xml:space="preserve"> as specified in 5.8.9.4.3</w:t>
      </w:r>
      <w:r w:rsidRPr="00E27D23">
        <w:rPr>
          <w:lang w:eastAsia="zh-CN"/>
        </w:rPr>
        <w:t>;</w:t>
      </w:r>
    </w:p>
    <w:p w14:paraId="63386C81" w14:textId="77777777" w:rsidR="00F82955" w:rsidRPr="00E27D23" w:rsidRDefault="00F82955" w:rsidP="00F82955">
      <w:pPr>
        <w:pStyle w:val="H6"/>
        <w:rPr>
          <w:lang w:eastAsia="zh-CN"/>
        </w:rPr>
      </w:pPr>
      <w:r w:rsidRPr="00E27D23">
        <w:rPr>
          <w:lang w:eastAsia="zh-CN"/>
        </w:rPr>
        <w:t>12.2.2.2.3</w:t>
      </w:r>
      <w:r w:rsidRPr="00E27D23">
        <w:tab/>
        <w:t>Test description</w:t>
      </w:r>
    </w:p>
    <w:p w14:paraId="06A78202" w14:textId="77777777" w:rsidR="00F82955" w:rsidRPr="00E27D23" w:rsidRDefault="00F82955" w:rsidP="00F82955">
      <w:pPr>
        <w:pStyle w:val="H6"/>
        <w:rPr>
          <w:lang w:eastAsia="en-US"/>
        </w:rPr>
      </w:pPr>
      <w:r w:rsidRPr="00E27D23">
        <w:rPr>
          <w:lang w:eastAsia="zh-CN"/>
        </w:rPr>
        <w:t>12.2.2.2.3.1</w:t>
      </w:r>
      <w:r w:rsidRPr="00E27D23">
        <w:tab/>
        <w:t>Pre-test conditions</w:t>
      </w:r>
    </w:p>
    <w:p w14:paraId="633344D7" w14:textId="77777777" w:rsidR="00F82955" w:rsidRPr="00E27D23" w:rsidRDefault="00F82955" w:rsidP="00F82955">
      <w:pPr>
        <w:pStyle w:val="H6"/>
      </w:pPr>
      <w:r w:rsidRPr="00E27D23">
        <w:t>System Simulator:</w:t>
      </w:r>
    </w:p>
    <w:p w14:paraId="40E4DC33" w14:textId="77777777" w:rsidR="00F82955" w:rsidRPr="00E27D23" w:rsidRDefault="00F82955" w:rsidP="00F82955">
      <w:pPr>
        <w:pStyle w:val="B1"/>
        <w:snapToGrid w:val="0"/>
        <w:rPr>
          <w:lang w:eastAsia="zh-CN"/>
        </w:rPr>
      </w:pPr>
      <w:r w:rsidRPr="00E27D23">
        <w:rPr>
          <w:lang w:eastAsia="zh-CN"/>
        </w:rPr>
        <w:t>-</w:t>
      </w:r>
      <w:r w:rsidRPr="00E27D23">
        <w:rPr>
          <w:lang w:eastAsia="zh-CN"/>
        </w:rPr>
        <w:tab/>
        <w:t>NR Cell</w:t>
      </w:r>
    </w:p>
    <w:p w14:paraId="26E0602E" w14:textId="77777777" w:rsidR="00F82955" w:rsidRPr="00E27D23" w:rsidRDefault="00F82955" w:rsidP="00F82955">
      <w:pPr>
        <w:pStyle w:val="B1"/>
        <w:ind w:firstLine="0"/>
      </w:pPr>
      <w:r w:rsidRPr="00E27D23">
        <w:t>-</w:t>
      </w:r>
      <w:r w:rsidRPr="00E27D23">
        <w:tab/>
        <w:t>NR Cell 1 is the serving cell.</w:t>
      </w:r>
    </w:p>
    <w:p w14:paraId="08D67B6A" w14:textId="77777777" w:rsidR="00F82955" w:rsidRPr="00E27D23" w:rsidRDefault="00F82955" w:rsidP="00F82955">
      <w:pPr>
        <w:pStyle w:val="B1"/>
        <w:ind w:firstLine="0"/>
      </w:pPr>
      <w:r w:rsidRPr="00E27D23">
        <w:t>-</w:t>
      </w:r>
      <w:r w:rsidRPr="00E27D23">
        <w:tab/>
        <w:t>System information combination NR-14 as defined in TS 38.508-1 [4] clause 4.4.3.1.2 is used in NR cell 1.</w:t>
      </w:r>
    </w:p>
    <w:p w14:paraId="2749358D" w14:textId="77777777" w:rsidR="00F82955" w:rsidRPr="00E27D23" w:rsidRDefault="00F82955" w:rsidP="00F82955">
      <w:pPr>
        <w:pStyle w:val="B1"/>
        <w:rPr>
          <w:lang w:eastAsia="zh-CN"/>
        </w:rPr>
      </w:pPr>
      <w:r w:rsidRPr="00E27D23">
        <w:t>-</w:t>
      </w:r>
      <w:r w:rsidRPr="00E27D23">
        <w:tab/>
      </w:r>
      <w:r w:rsidRPr="00E27D23">
        <w:rPr>
          <w:lang w:eastAsia="zh-CN"/>
        </w:rPr>
        <w:t>NR-SS-UE</w:t>
      </w:r>
      <w:r w:rsidRPr="00E27D23">
        <w:rPr>
          <w:rStyle w:val="CommentReference"/>
          <w:lang w:eastAsia="zh-CN"/>
        </w:rPr>
        <w:t xml:space="preserve"> </w:t>
      </w:r>
    </w:p>
    <w:p w14:paraId="3E9823DC" w14:textId="77777777" w:rsidR="00F82955" w:rsidRPr="00E27D23" w:rsidRDefault="00F82955" w:rsidP="00F82955">
      <w:pPr>
        <w:pStyle w:val="B1"/>
        <w:ind w:firstLine="0"/>
      </w:pPr>
      <w:r w:rsidRPr="00E27D23">
        <w:t>-</w:t>
      </w:r>
      <w:r w:rsidRPr="00E27D23">
        <w:tab/>
        <w:t xml:space="preserve">NR-SS-UE 1 operating as NR sidelink communication device on the resources (i.e. the frequency included in pre-configuration) that UE is expected to use for transmission and reception via PC5 interface. </w:t>
      </w:r>
    </w:p>
    <w:p w14:paraId="6DA48D41" w14:textId="592B6080" w:rsidR="00F82955" w:rsidRPr="00E27D23" w:rsidRDefault="00F82955" w:rsidP="00F82955">
      <w:pPr>
        <w:pStyle w:val="B1"/>
        <w:ind w:firstLine="0"/>
        <w:rPr>
          <w:lang w:eastAsia="zh-CN"/>
        </w:rPr>
      </w:pPr>
      <w:r w:rsidRPr="00E27D23">
        <w:rPr>
          <w:lang w:eastAsia="zh-CN"/>
        </w:rPr>
        <w:t>-</w:t>
      </w:r>
      <w:r w:rsidRPr="00E27D23">
        <w:rPr>
          <w:lang w:eastAsia="zh-CN"/>
        </w:rPr>
        <w:tab/>
        <w:t>NR-SS-UE 1 transmits S</w:t>
      </w:r>
      <w:r w:rsidR="00EA307F" w:rsidRPr="00E27D23">
        <w:rPr>
          <w:lang w:eastAsia="zh-CN"/>
        </w:rPr>
        <w:t>L</w:t>
      </w:r>
      <w:r w:rsidRPr="00E27D23">
        <w:rPr>
          <w:lang w:eastAsia="zh-CN"/>
        </w:rPr>
        <w:t xml:space="preserve">-SSB with SLSSID = 0, </w:t>
      </w:r>
      <w:r w:rsidRPr="00E27D23">
        <w:rPr>
          <w:i/>
          <w:lang w:eastAsia="zh-CN"/>
        </w:rPr>
        <w:t>inCoverage</w:t>
      </w:r>
      <w:r w:rsidRPr="00E27D23">
        <w:rPr>
          <w:lang w:eastAsia="zh-CN"/>
        </w:rPr>
        <w:t xml:space="preserve"> = true in slots determined by </w:t>
      </w:r>
      <w:r w:rsidRPr="00E27D23">
        <w:rPr>
          <w:i/>
          <w:lang w:eastAsia="zh-CN"/>
        </w:rPr>
        <w:t>sl-SSB-TimeAllocation1</w:t>
      </w:r>
      <w:r w:rsidRPr="00E27D23">
        <w:rPr>
          <w:lang w:eastAsia="zh-CN"/>
        </w:rPr>
        <w:t xml:space="preserve"> and NR Cell 1 timing.</w:t>
      </w:r>
    </w:p>
    <w:p w14:paraId="5CCBEAC0" w14:textId="77777777" w:rsidR="00F82955" w:rsidRPr="00E27D23" w:rsidRDefault="00F82955" w:rsidP="00F82955">
      <w:pPr>
        <w:pStyle w:val="H6"/>
        <w:rPr>
          <w:lang w:eastAsia="en-US"/>
        </w:rPr>
      </w:pPr>
      <w:r w:rsidRPr="00E27D23">
        <w:t>UE:</w:t>
      </w:r>
    </w:p>
    <w:p w14:paraId="15F9B692" w14:textId="77777777" w:rsidR="00F82955" w:rsidRPr="00E27D23" w:rsidRDefault="00F82955" w:rsidP="00F82955">
      <w:pPr>
        <w:pStyle w:val="B1"/>
        <w:rPr>
          <w:lang w:eastAsia="zh-CN"/>
        </w:rPr>
      </w:pPr>
      <w:r w:rsidRPr="00E27D23">
        <w:t>-</w:t>
      </w:r>
      <w:r w:rsidRPr="00E27D23">
        <w:tab/>
        <w:t>UE is authorised to perform NR sidelink communication.</w:t>
      </w:r>
    </w:p>
    <w:p w14:paraId="27DDCB51" w14:textId="77777777" w:rsidR="00F82955" w:rsidRPr="00E27D23" w:rsidRDefault="00F82955" w:rsidP="00F82955">
      <w:pPr>
        <w:pStyle w:val="B1"/>
      </w:pPr>
      <w:r w:rsidRPr="00E27D23">
        <w:rPr>
          <w:lang w:eastAsia="zh-CN"/>
        </w:rPr>
        <w:t>-</w:t>
      </w:r>
      <w:r w:rsidRPr="00E27D23">
        <w:rPr>
          <w:lang w:eastAsia="zh-CN"/>
        </w:rPr>
        <w:tab/>
      </w:r>
      <w:r w:rsidRPr="00E27D23">
        <w:t>The UE is equipped with below information in UE or in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except for those listed in Table 12.2.2.2.3.1-1.</w:t>
      </w:r>
    </w:p>
    <w:p w14:paraId="02CDB8D2" w14:textId="77777777" w:rsidR="00F82955" w:rsidRPr="00E27D23" w:rsidRDefault="00F82955" w:rsidP="00F82955">
      <w:pPr>
        <w:pStyle w:val="TH"/>
      </w:pPr>
      <w:r w:rsidRPr="00E27D23">
        <w:t>Table 12.2.2.2.3.1</w:t>
      </w:r>
      <w:r w:rsidRPr="00E27D23">
        <w:rPr>
          <w:lang w:eastAsia="zh-CN"/>
        </w:rPr>
        <w:t>-1</w:t>
      </w:r>
      <w:r w:rsidRPr="00E27D23">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F82955" w:rsidRPr="00E27D23" w14:paraId="025E26B3" w14:textId="77777777" w:rsidTr="00F82955">
        <w:trPr>
          <w:jc w:val="center"/>
        </w:trPr>
        <w:tc>
          <w:tcPr>
            <w:tcW w:w="1818" w:type="dxa"/>
            <w:tcBorders>
              <w:top w:val="single" w:sz="4" w:space="0" w:color="auto"/>
              <w:left w:val="single" w:sz="4" w:space="0" w:color="auto"/>
              <w:bottom w:val="single" w:sz="4" w:space="0" w:color="auto"/>
              <w:right w:val="single" w:sz="4" w:space="0" w:color="auto"/>
            </w:tcBorders>
            <w:hideMark/>
          </w:tcPr>
          <w:p w14:paraId="29381453" w14:textId="77777777" w:rsidR="00F82955" w:rsidRPr="00E27D23" w:rsidRDefault="00F82955">
            <w:pPr>
              <w:pStyle w:val="TAH"/>
            </w:pPr>
            <w:r w:rsidRPr="00E27D23">
              <w:t>USIM field</w:t>
            </w:r>
          </w:p>
        </w:tc>
        <w:tc>
          <w:tcPr>
            <w:tcW w:w="977" w:type="dxa"/>
            <w:tcBorders>
              <w:top w:val="single" w:sz="4" w:space="0" w:color="auto"/>
              <w:left w:val="single" w:sz="4" w:space="0" w:color="auto"/>
              <w:bottom w:val="single" w:sz="4" w:space="0" w:color="auto"/>
              <w:right w:val="single" w:sz="4" w:space="0" w:color="auto"/>
            </w:tcBorders>
            <w:hideMark/>
          </w:tcPr>
          <w:p w14:paraId="67708B4B" w14:textId="77777777" w:rsidR="00F82955" w:rsidRPr="00E27D23" w:rsidRDefault="00F82955">
            <w:pPr>
              <w:pStyle w:val="TAH"/>
            </w:pPr>
            <w:r w:rsidRPr="00E27D23">
              <w:t>Priority</w:t>
            </w:r>
          </w:p>
        </w:tc>
        <w:tc>
          <w:tcPr>
            <w:tcW w:w="2913" w:type="dxa"/>
            <w:tcBorders>
              <w:top w:val="single" w:sz="4" w:space="0" w:color="auto"/>
              <w:left w:val="single" w:sz="4" w:space="0" w:color="auto"/>
              <w:bottom w:val="single" w:sz="4" w:space="0" w:color="auto"/>
              <w:right w:val="single" w:sz="4" w:space="0" w:color="auto"/>
            </w:tcBorders>
            <w:hideMark/>
          </w:tcPr>
          <w:p w14:paraId="639CB69A" w14:textId="77777777" w:rsidR="00F82955" w:rsidRPr="00E27D23" w:rsidRDefault="00F82955">
            <w:pPr>
              <w:pStyle w:val="TAH"/>
            </w:pPr>
            <w:r w:rsidRPr="00E27D23">
              <w:t>Value</w:t>
            </w:r>
          </w:p>
        </w:tc>
        <w:tc>
          <w:tcPr>
            <w:tcW w:w="3075" w:type="dxa"/>
            <w:tcBorders>
              <w:top w:val="single" w:sz="4" w:space="0" w:color="auto"/>
              <w:left w:val="single" w:sz="4" w:space="0" w:color="auto"/>
              <w:bottom w:val="single" w:sz="4" w:space="0" w:color="auto"/>
              <w:right w:val="single" w:sz="4" w:space="0" w:color="auto"/>
            </w:tcBorders>
            <w:hideMark/>
          </w:tcPr>
          <w:p w14:paraId="0E16238A" w14:textId="77777777" w:rsidR="00F82955" w:rsidRPr="00E27D23" w:rsidRDefault="00F82955">
            <w:pPr>
              <w:pStyle w:val="TAH"/>
            </w:pPr>
            <w:r w:rsidRPr="00E27D23">
              <w:t>Access Technology Identifier</w:t>
            </w:r>
          </w:p>
        </w:tc>
      </w:tr>
      <w:tr w:rsidR="00F82955" w:rsidRPr="00E27D23" w14:paraId="681D6C45"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70FF5207" w14:textId="77777777" w:rsidR="00F82955" w:rsidRPr="00E27D23" w:rsidRDefault="00F82955">
            <w:pPr>
              <w:pStyle w:val="TAL"/>
            </w:pPr>
            <w:r w:rsidRPr="00E27D23">
              <w:t>EF</w:t>
            </w:r>
            <w:r w:rsidRPr="00E27D23">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0DFACECF" w14:textId="77777777" w:rsidR="00F82955" w:rsidRPr="00E27D23"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69DC93C5" w14:textId="77777777" w:rsidR="00F82955" w:rsidRPr="00E27D23" w:rsidRDefault="00F82955">
            <w:pPr>
              <w:pStyle w:val="TAL"/>
            </w:pPr>
            <w:r w:rsidRPr="00E27D23">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4E1DCBBA" w14:textId="77777777" w:rsidR="00F82955" w:rsidRPr="00E27D23" w:rsidRDefault="00F82955"/>
        </w:tc>
      </w:tr>
      <w:tr w:rsidR="00F82955" w:rsidRPr="00E27D23" w14:paraId="14BEF330"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BCF7AC4" w14:textId="77777777" w:rsidR="00F82955" w:rsidRPr="00E27D23" w:rsidRDefault="00F82955">
            <w:pPr>
              <w:pStyle w:val="TAL"/>
            </w:pPr>
            <w:r w:rsidRPr="00E27D23">
              <w:t>EF</w:t>
            </w:r>
            <w:r w:rsidRPr="00E27D23">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71A59A06" w14:textId="77777777" w:rsidR="00F82955" w:rsidRPr="00E27D23"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7912DCCD" w14:textId="3B861C4F" w:rsidR="00F82955" w:rsidRPr="00E27D23" w:rsidRDefault="00F82955">
            <w:pPr>
              <w:pStyle w:val="TAL"/>
              <w:rPr>
                <w:lang w:eastAsia="zh-CN"/>
              </w:rPr>
            </w:pPr>
            <w:r w:rsidRPr="00E27D23">
              <w:t xml:space="preserve">Service n°119 </w:t>
            </w:r>
            <w:r w:rsidRPr="00E27D23">
              <w:rPr>
                <w:lang w:eastAsia="zh-CN"/>
              </w:rPr>
              <w:t>is "available"</w:t>
            </w:r>
          </w:p>
        </w:tc>
        <w:tc>
          <w:tcPr>
            <w:tcW w:w="3075" w:type="dxa"/>
            <w:tcBorders>
              <w:top w:val="single" w:sz="4" w:space="0" w:color="auto"/>
              <w:left w:val="single" w:sz="4" w:space="0" w:color="auto"/>
              <w:bottom w:val="single" w:sz="4" w:space="0" w:color="auto"/>
              <w:right w:val="single" w:sz="4" w:space="0" w:color="auto"/>
            </w:tcBorders>
          </w:tcPr>
          <w:p w14:paraId="63AD91CB" w14:textId="77777777" w:rsidR="00F82955" w:rsidRPr="00E27D23" w:rsidRDefault="00F82955"/>
        </w:tc>
      </w:tr>
      <w:tr w:rsidR="00F82955" w:rsidRPr="00E27D23" w14:paraId="31BC3418"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7C843520" w14:textId="77777777" w:rsidR="00F82955" w:rsidRPr="00E27D23" w:rsidRDefault="00F82955">
            <w:pPr>
              <w:pStyle w:val="TAL"/>
            </w:pPr>
            <w:r w:rsidRPr="00E27D23">
              <w:t>EF</w:t>
            </w:r>
            <w:r w:rsidRPr="00E27D23">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76F711C5" w14:textId="77777777" w:rsidR="00F82955" w:rsidRPr="00E27D23"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7F71AA39" w14:textId="77777777" w:rsidR="00F82955" w:rsidRPr="00E27D23" w:rsidRDefault="00F82955">
            <w:pPr>
              <w:pStyle w:val="TAL"/>
              <w:rPr>
                <w:lang w:eastAsia="zh-CN"/>
              </w:rPr>
            </w:pPr>
            <w:r w:rsidRPr="00E27D23">
              <w:rPr>
                <w:lang w:eastAsia="zh-CN"/>
              </w:rPr>
              <w:t xml:space="preserve">As per TS 38.508-1[4] clause 4.8.3.3.3 </w:t>
            </w:r>
          </w:p>
          <w:p w14:paraId="469C500E" w14:textId="22F8E322" w:rsidR="00F82955" w:rsidRPr="00E27D23" w:rsidRDefault="00F82955">
            <w:pPr>
              <w:pStyle w:val="TAL"/>
              <w:rPr>
                <w:lang w:eastAsia="zh-CN"/>
              </w:rPr>
            </w:pPr>
            <w:r w:rsidRPr="00E27D23">
              <w:rPr>
                <w:lang w:eastAsia="zh-CN"/>
              </w:rPr>
              <w:t>SL-PreconfigurationNR included in V2X data policy over PC5 is defined in Table 12.2.2.2.3.3-1</w:t>
            </w:r>
            <w:r w:rsidR="00EA307F" w:rsidRPr="00E27D23">
              <w:rPr>
                <w:lang w:eastAsia="zh-CN"/>
              </w:rPr>
              <w:t xml:space="preserve"> and Table 12.2.2.2.3.3-1A</w:t>
            </w:r>
          </w:p>
        </w:tc>
        <w:tc>
          <w:tcPr>
            <w:tcW w:w="3075" w:type="dxa"/>
            <w:tcBorders>
              <w:top w:val="single" w:sz="4" w:space="0" w:color="auto"/>
              <w:left w:val="single" w:sz="4" w:space="0" w:color="auto"/>
              <w:bottom w:val="single" w:sz="4" w:space="0" w:color="auto"/>
              <w:right w:val="single" w:sz="4" w:space="0" w:color="auto"/>
            </w:tcBorders>
          </w:tcPr>
          <w:p w14:paraId="75B812F5" w14:textId="77777777" w:rsidR="00F82955" w:rsidRPr="00E27D23" w:rsidRDefault="00F82955"/>
        </w:tc>
      </w:tr>
    </w:tbl>
    <w:p w14:paraId="1C27568F" w14:textId="77777777" w:rsidR="00F82955" w:rsidRPr="00E27D23" w:rsidRDefault="00F82955" w:rsidP="00F82955"/>
    <w:p w14:paraId="2C307D9F" w14:textId="77777777" w:rsidR="00F82955" w:rsidRPr="00E27D23" w:rsidRDefault="00F82955" w:rsidP="00F82955">
      <w:pPr>
        <w:pStyle w:val="H6"/>
      </w:pPr>
      <w:r w:rsidRPr="00E27D23">
        <w:t>Preamble:</w:t>
      </w:r>
    </w:p>
    <w:p w14:paraId="5B501626" w14:textId="77777777" w:rsidR="00F82955" w:rsidRPr="00E27D23" w:rsidRDefault="00F82955" w:rsidP="00F82955">
      <w:pPr>
        <w:pStyle w:val="B1"/>
        <w:rPr>
          <w:lang w:eastAsia="zh-CN"/>
        </w:rPr>
      </w:pPr>
      <w:r w:rsidRPr="00E27D23">
        <w:t>-</w:t>
      </w:r>
      <w:r w:rsidRPr="00E27D23">
        <w:tab/>
        <w:t>The UE is in state 3N-B as defined in TS 38.508-1 [4], subclause 4.4A</w:t>
      </w:r>
      <w:r w:rsidRPr="00E27D23">
        <w:rPr>
          <w:lang w:eastAsia="zh-CN"/>
        </w:rPr>
        <w:t>,</w:t>
      </w:r>
      <w:r w:rsidRPr="00E27D23">
        <w:t xml:space="preserve"> using generic procedure parameter Sidelink (On) and Test Mode (On) as defined in TS 38.508-1 [4], subclause 4.5.1.</w:t>
      </w:r>
    </w:p>
    <w:p w14:paraId="2A6EA465" w14:textId="77777777" w:rsidR="00F82955" w:rsidRPr="00E27D23" w:rsidRDefault="00F82955" w:rsidP="00F82955">
      <w:pPr>
        <w:pStyle w:val="H6"/>
        <w:rPr>
          <w:lang w:eastAsia="en-US"/>
        </w:rPr>
      </w:pPr>
      <w:r w:rsidRPr="00E27D23">
        <w:rPr>
          <w:lang w:eastAsia="zh-CN"/>
        </w:rPr>
        <w:t>12.2.2.2.3.2</w:t>
      </w:r>
      <w:r w:rsidRPr="00E27D23">
        <w:tab/>
        <w:t>Test procedure sequence</w:t>
      </w:r>
    </w:p>
    <w:p w14:paraId="71A58271" w14:textId="2424BF51" w:rsidR="00F82955" w:rsidRPr="00E27D23" w:rsidRDefault="00F82955" w:rsidP="00F82955">
      <w:r w:rsidRPr="00E27D23">
        <w:t xml:space="preserve">Table </w:t>
      </w:r>
      <w:r w:rsidRPr="00E27D23">
        <w:rPr>
          <w:lang w:eastAsia="zh-CN"/>
        </w:rPr>
        <w:t>12.2.2.2.3.2</w:t>
      </w:r>
      <w:r w:rsidRPr="00E27D23">
        <w:t xml:space="preserve">-1 illustrates the sidelink power levels to be applied for </w:t>
      </w:r>
      <w:r w:rsidR="00EA307F" w:rsidRPr="00E27D23">
        <w:t xml:space="preserve">NR Cell 1 and </w:t>
      </w:r>
      <w:r w:rsidRPr="00E27D23">
        <w:t xml:space="preserve">NR-SS-UE 1 at various time instants of the test execution. Row marked "T0" denotes the conditions after the preamble, while the configuration marked "T1", </w:t>
      </w:r>
      <w:r w:rsidR="00EA307F" w:rsidRPr="00E27D23">
        <w:t xml:space="preserve">is </w:t>
      </w:r>
      <w:r w:rsidRPr="00E27D23">
        <w:t xml:space="preserve">applied at the point indicated in the Main behaviour description in Table </w:t>
      </w:r>
      <w:r w:rsidRPr="00E27D23">
        <w:rPr>
          <w:lang w:eastAsia="zh-CN"/>
        </w:rPr>
        <w:t>12.2.2.2.3.2</w:t>
      </w:r>
      <w:r w:rsidRPr="00E27D23">
        <w:t>-2.</w:t>
      </w:r>
    </w:p>
    <w:p w14:paraId="758A1B63" w14:textId="77777777" w:rsidR="00F82955" w:rsidRPr="00E27D23" w:rsidRDefault="00F82955" w:rsidP="00F82955">
      <w:pPr>
        <w:pStyle w:val="TH"/>
        <w:rPr>
          <w:lang w:eastAsia="zh-CN"/>
        </w:rPr>
      </w:pPr>
      <w:r w:rsidRPr="00E27D23">
        <w:t xml:space="preserve">Table </w:t>
      </w:r>
      <w:r w:rsidRPr="00E27D23">
        <w:rPr>
          <w:lang w:eastAsia="zh-CN"/>
        </w:rPr>
        <w:t>12.2.2.2.3.2</w:t>
      </w:r>
      <w:r w:rsidRPr="00E27D23">
        <w:t>-1: Time instances of NR-SS-UE and NR Cell power level and parameter changes in conducted test environment</w:t>
      </w:r>
    </w:p>
    <w:tbl>
      <w:tblPr>
        <w:tblW w:w="44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
        <w:gridCol w:w="1996"/>
        <w:gridCol w:w="976"/>
        <w:gridCol w:w="1277"/>
        <w:gridCol w:w="1277"/>
        <w:gridCol w:w="2549"/>
      </w:tblGrid>
      <w:tr w:rsidR="00F82955" w:rsidRPr="00E27D23" w14:paraId="31550BA9" w14:textId="77777777" w:rsidTr="00F82955">
        <w:trPr>
          <w:jc w:val="center"/>
        </w:trPr>
        <w:tc>
          <w:tcPr>
            <w:tcW w:w="251" w:type="pct"/>
            <w:tcBorders>
              <w:top w:val="single" w:sz="4" w:space="0" w:color="auto"/>
              <w:left w:val="single" w:sz="4" w:space="0" w:color="auto"/>
              <w:bottom w:val="nil"/>
              <w:right w:val="single" w:sz="4" w:space="0" w:color="auto"/>
            </w:tcBorders>
          </w:tcPr>
          <w:p w14:paraId="4E49AC5C" w14:textId="77777777" w:rsidR="00F82955" w:rsidRPr="00E27D23" w:rsidRDefault="00F82955">
            <w:pPr>
              <w:pStyle w:val="TAH"/>
            </w:pPr>
          </w:p>
        </w:tc>
        <w:tc>
          <w:tcPr>
            <w:tcW w:w="1174" w:type="pct"/>
            <w:tcBorders>
              <w:top w:val="single" w:sz="4" w:space="0" w:color="auto"/>
              <w:left w:val="single" w:sz="4" w:space="0" w:color="auto"/>
              <w:bottom w:val="single" w:sz="4" w:space="0" w:color="auto"/>
              <w:right w:val="single" w:sz="4" w:space="0" w:color="auto"/>
            </w:tcBorders>
            <w:hideMark/>
          </w:tcPr>
          <w:p w14:paraId="7B6627F3" w14:textId="77777777" w:rsidR="00F82955" w:rsidRPr="00E27D23" w:rsidRDefault="00F82955">
            <w:pPr>
              <w:pStyle w:val="TAH"/>
            </w:pPr>
            <w:r w:rsidRPr="00E27D23">
              <w:t>Parameter</w:t>
            </w:r>
          </w:p>
        </w:tc>
        <w:tc>
          <w:tcPr>
            <w:tcW w:w="574" w:type="pct"/>
            <w:tcBorders>
              <w:top w:val="single" w:sz="4" w:space="0" w:color="auto"/>
              <w:left w:val="single" w:sz="4" w:space="0" w:color="auto"/>
              <w:bottom w:val="single" w:sz="4" w:space="0" w:color="auto"/>
              <w:right w:val="single" w:sz="4" w:space="0" w:color="auto"/>
            </w:tcBorders>
            <w:hideMark/>
          </w:tcPr>
          <w:p w14:paraId="19179003" w14:textId="77777777" w:rsidR="00F82955" w:rsidRPr="00E27D23" w:rsidRDefault="00F82955">
            <w:pPr>
              <w:pStyle w:val="TAH"/>
            </w:pPr>
            <w:r w:rsidRPr="00E27D23">
              <w:t>Unit</w:t>
            </w:r>
          </w:p>
        </w:tc>
        <w:tc>
          <w:tcPr>
            <w:tcW w:w="751" w:type="pct"/>
            <w:tcBorders>
              <w:top w:val="single" w:sz="4" w:space="0" w:color="auto"/>
              <w:left w:val="single" w:sz="4" w:space="0" w:color="auto"/>
              <w:bottom w:val="single" w:sz="4" w:space="0" w:color="auto"/>
              <w:right w:val="single" w:sz="4" w:space="0" w:color="auto"/>
            </w:tcBorders>
            <w:hideMark/>
          </w:tcPr>
          <w:p w14:paraId="37FC8AF2" w14:textId="77777777" w:rsidR="00F82955" w:rsidRPr="00E27D23" w:rsidRDefault="00F82955">
            <w:pPr>
              <w:pStyle w:val="TAH"/>
            </w:pPr>
            <w:r w:rsidRPr="00E27D23">
              <w:t>NR Cell 1</w:t>
            </w:r>
          </w:p>
        </w:tc>
        <w:tc>
          <w:tcPr>
            <w:tcW w:w="751" w:type="pct"/>
            <w:tcBorders>
              <w:top w:val="single" w:sz="4" w:space="0" w:color="auto"/>
              <w:left w:val="single" w:sz="4" w:space="0" w:color="auto"/>
              <w:bottom w:val="single" w:sz="4" w:space="0" w:color="auto"/>
              <w:right w:val="single" w:sz="4" w:space="0" w:color="auto"/>
            </w:tcBorders>
            <w:hideMark/>
          </w:tcPr>
          <w:p w14:paraId="6E6B472B" w14:textId="77777777" w:rsidR="00F82955" w:rsidRPr="00E27D23" w:rsidRDefault="00F82955">
            <w:pPr>
              <w:pStyle w:val="TAH"/>
            </w:pPr>
            <w:r w:rsidRPr="00E27D23">
              <w:t>NR-SS-UE 1</w:t>
            </w:r>
          </w:p>
        </w:tc>
        <w:tc>
          <w:tcPr>
            <w:tcW w:w="1499" w:type="pct"/>
            <w:tcBorders>
              <w:top w:val="single" w:sz="4" w:space="0" w:color="auto"/>
              <w:left w:val="single" w:sz="4" w:space="0" w:color="auto"/>
              <w:bottom w:val="nil"/>
              <w:right w:val="single" w:sz="4" w:space="0" w:color="auto"/>
            </w:tcBorders>
            <w:hideMark/>
          </w:tcPr>
          <w:p w14:paraId="249633FC" w14:textId="77777777" w:rsidR="00F82955" w:rsidRPr="00E27D23" w:rsidRDefault="00F82955">
            <w:pPr>
              <w:pStyle w:val="TAH"/>
            </w:pPr>
            <w:r w:rsidRPr="00E27D23">
              <w:t>Remark</w:t>
            </w:r>
          </w:p>
        </w:tc>
      </w:tr>
      <w:tr w:rsidR="00F82955" w:rsidRPr="00E27D23" w14:paraId="7E774C34" w14:textId="77777777" w:rsidTr="00F82955">
        <w:trPr>
          <w:jc w:val="center"/>
        </w:trPr>
        <w:tc>
          <w:tcPr>
            <w:tcW w:w="251" w:type="pct"/>
            <w:vMerge w:val="restart"/>
            <w:tcBorders>
              <w:top w:val="single" w:sz="4" w:space="0" w:color="auto"/>
              <w:left w:val="single" w:sz="4" w:space="0" w:color="auto"/>
              <w:bottom w:val="single" w:sz="4" w:space="0" w:color="auto"/>
              <w:right w:val="single" w:sz="4" w:space="0" w:color="auto"/>
            </w:tcBorders>
            <w:vAlign w:val="center"/>
            <w:hideMark/>
          </w:tcPr>
          <w:p w14:paraId="26AD2651" w14:textId="77777777" w:rsidR="00F82955" w:rsidRPr="00E27D23" w:rsidRDefault="00F82955">
            <w:pPr>
              <w:pStyle w:val="TAC"/>
            </w:pPr>
            <w:r w:rsidRPr="00E27D23">
              <w:t>T0</w:t>
            </w:r>
          </w:p>
        </w:tc>
        <w:tc>
          <w:tcPr>
            <w:tcW w:w="1174" w:type="pct"/>
            <w:tcBorders>
              <w:top w:val="single" w:sz="4" w:space="0" w:color="auto"/>
              <w:left w:val="single" w:sz="4" w:space="0" w:color="auto"/>
              <w:bottom w:val="single" w:sz="4" w:space="0" w:color="auto"/>
              <w:right w:val="single" w:sz="4" w:space="0" w:color="auto"/>
            </w:tcBorders>
            <w:vAlign w:val="center"/>
            <w:hideMark/>
          </w:tcPr>
          <w:p w14:paraId="5BA3B5AF" w14:textId="77777777" w:rsidR="00F82955" w:rsidRPr="00E27D23" w:rsidRDefault="00F82955">
            <w:pPr>
              <w:pStyle w:val="TAL"/>
            </w:pPr>
            <w:r w:rsidRPr="00E27D23">
              <w:t>SS/PBCH</w:t>
            </w:r>
          </w:p>
          <w:p w14:paraId="327DE69F" w14:textId="77777777" w:rsidR="00F82955" w:rsidRPr="00E27D23" w:rsidRDefault="00F82955">
            <w:pPr>
              <w:pStyle w:val="TAL"/>
            </w:pPr>
            <w:r w:rsidRPr="00E27D23">
              <w:t>SSS EPRE</w:t>
            </w:r>
          </w:p>
        </w:tc>
        <w:tc>
          <w:tcPr>
            <w:tcW w:w="574" w:type="pct"/>
            <w:tcBorders>
              <w:top w:val="single" w:sz="4" w:space="0" w:color="auto"/>
              <w:left w:val="single" w:sz="4" w:space="0" w:color="auto"/>
              <w:bottom w:val="single" w:sz="4" w:space="0" w:color="auto"/>
              <w:right w:val="single" w:sz="4" w:space="0" w:color="auto"/>
            </w:tcBorders>
            <w:vAlign w:val="center"/>
            <w:hideMark/>
          </w:tcPr>
          <w:p w14:paraId="230538C1" w14:textId="77777777" w:rsidR="00F82955" w:rsidRPr="00E27D23" w:rsidRDefault="00F82955">
            <w:pPr>
              <w:pStyle w:val="TAC"/>
            </w:pPr>
            <w:r w:rsidRPr="00E27D23">
              <w:t>dBm/</w:t>
            </w:r>
          </w:p>
          <w:p w14:paraId="1A5F1989" w14:textId="77777777" w:rsidR="00F82955" w:rsidRPr="00E27D23" w:rsidRDefault="00F82955">
            <w:pPr>
              <w:pStyle w:val="TAC"/>
            </w:pPr>
            <w:r w:rsidRPr="00E27D23">
              <w:t>SCS</w:t>
            </w:r>
          </w:p>
        </w:tc>
        <w:tc>
          <w:tcPr>
            <w:tcW w:w="751" w:type="pct"/>
            <w:tcBorders>
              <w:top w:val="single" w:sz="4" w:space="0" w:color="auto"/>
              <w:left w:val="single" w:sz="4" w:space="0" w:color="auto"/>
              <w:bottom w:val="single" w:sz="4" w:space="0" w:color="auto"/>
              <w:right w:val="single" w:sz="4" w:space="0" w:color="auto"/>
            </w:tcBorders>
            <w:vAlign w:val="center"/>
            <w:hideMark/>
          </w:tcPr>
          <w:p w14:paraId="4D6352F1" w14:textId="77777777" w:rsidR="00F82955" w:rsidRPr="00E27D23" w:rsidRDefault="00F82955">
            <w:pPr>
              <w:pStyle w:val="TAC"/>
              <w:rPr>
                <w:lang w:eastAsia="zh-CN"/>
              </w:rPr>
            </w:pPr>
            <w:r w:rsidRPr="00E27D23">
              <w:rPr>
                <w:lang w:eastAsia="zh-CN"/>
              </w:rPr>
              <w:t>-84</w:t>
            </w:r>
          </w:p>
        </w:tc>
        <w:tc>
          <w:tcPr>
            <w:tcW w:w="751" w:type="pct"/>
            <w:tcBorders>
              <w:top w:val="single" w:sz="4" w:space="0" w:color="auto"/>
              <w:left w:val="single" w:sz="4" w:space="0" w:color="auto"/>
              <w:bottom w:val="single" w:sz="4" w:space="0" w:color="auto"/>
              <w:right w:val="single" w:sz="4" w:space="0" w:color="auto"/>
            </w:tcBorders>
            <w:vAlign w:val="center"/>
            <w:hideMark/>
          </w:tcPr>
          <w:p w14:paraId="7671CDE6" w14:textId="77777777" w:rsidR="00F82955" w:rsidRPr="00E27D23" w:rsidRDefault="00F82955">
            <w:pPr>
              <w:pStyle w:val="TAC"/>
              <w:rPr>
                <w:lang w:eastAsia="zh-CN"/>
              </w:rPr>
            </w:pPr>
            <w:r w:rsidRPr="00E27D23">
              <w:rPr>
                <w:lang w:eastAsia="zh-CN"/>
              </w:rPr>
              <w:t>-</w:t>
            </w:r>
          </w:p>
        </w:tc>
        <w:tc>
          <w:tcPr>
            <w:tcW w:w="1499" w:type="pct"/>
            <w:vMerge w:val="restart"/>
            <w:tcBorders>
              <w:top w:val="single" w:sz="4" w:space="0" w:color="auto"/>
              <w:left w:val="single" w:sz="4" w:space="0" w:color="auto"/>
              <w:bottom w:val="single" w:sz="4" w:space="0" w:color="auto"/>
              <w:right w:val="single" w:sz="4" w:space="0" w:color="auto"/>
            </w:tcBorders>
            <w:hideMark/>
          </w:tcPr>
          <w:p w14:paraId="06F4F568" w14:textId="77777777" w:rsidR="00F82955" w:rsidRPr="00E27D23" w:rsidRDefault="00F82955">
            <w:pPr>
              <w:pStyle w:val="TAL"/>
              <w:rPr>
                <w:lang w:eastAsia="zh-CN"/>
              </w:rPr>
            </w:pPr>
            <w:r w:rsidRPr="00E27D23">
              <w:rPr>
                <w:lang w:eastAsia="zh-CN"/>
              </w:rPr>
              <w:t>The power level to ensure SS-RSRP of NR Cell 1 is higher than syncTxThreshIC and PSBCH-RSRP of NR-SS-UE 1 is higher than syncTxThreshOoC</w:t>
            </w:r>
          </w:p>
        </w:tc>
      </w:tr>
      <w:tr w:rsidR="00F82955" w:rsidRPr="00E27D23" w14:paraId="66197EAC" w14:textId="77777777" w:rsidTr="00F8295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B35449" w14:textId="77777777" w:rsidR="00F82955" w:rsidRPr="00E27D23" w:rsidRDefault="00F82955">
            <w:pPr>
              <w:spacing w:after="0"/>
              <w:rPr>
                <w:rFonts w:ascii="Arial" w:hAnsi="Arial"/>
                <w:sz w:val="18"/>
              </w:rPr>
            </w:pPr>
          </w:p>
        </w:tc>
        <w:tc>
          <w:tcPr>
            <w:tcW w:w="1174" w:type="pct"/>
            <w:tcBorders>
              <w:top w:val="single" w:sz="4" w:space="0" w:color="auto"/>
              <w:left w:val="single" w:sz="4" w:space="0" w:color="auto"/>
              <w:bottom w:val="single" w:sz="4" w:space="0" w:color="auto"/>
              <w:right w:val="single" w:sz="4" w:space="0" w:color="auto"/>
            </w:tcBorders>
            <w:vAlign w:val="center"/>
            <w:hideMark/>
          </w:tcPr>
          <w:p w14:paraId="17B555DB" w14:textId="77777777" w:rsidR="00F82955" w:rsidRPr="00E27D23" w:rsidRDefault="00F82955">
            <w:pPr>
              <w:pStyle w:val="TAL"/>
            </w:pPr>
            <w:r w:rsidRPr="00E27D23">
              <w:t>NR-SS-UE power</w:t>
            </w:r>
          </w:p>
        </w:tc>
        <w:tc>
          <w:tcPr>
            <w:tcW w:w="574" w:type="pct"/>
            <w:tcBorders>
              <w:top w:val="single" w:sz="4" w:space="0" w:color="auto"/>
              <w:left w:val="single" w:sz="4" w:space="0" w:color="auto"/>
              <w:bottom w:val="single" w:sz="4" w:space="0" w:color="auto"/>
              <w:right w:val="single" w:sz="4" w:space="0" w:color="auto"/>
            </w:tcBorders>
            <w:vAlign w:val="center"/>
            <w:hideMark/>
          </w:tcPr>
          <w:p w14:paraId="22AB642A" w14:textId="77777777" w:rsidR="00F82955" w:rsidRPr="00E27D23" w:rsidRDefault="00F82955">
            <w:pPr>
              <w:pStyle w:val="TAC"/>
            </w:pPr>
            <w:r w:rsidRPr="00E27D23">
              <w:t>dBm/</w:t>
            </w:r>
          </w:p>
          <w:p w14:paraId="242E5C2D" w14:textId="77777777" w:rsidR="00F82955" w:rsidRPr="00E27D23" w:rsidRDefault="00F82955">
            <w:pPr>
              <w:pStyle w:val="TAC"/>
            </w:pPr>
            <w:r w:rsidRPr="00E27D23">
              <w:t>SCS</w:t>
            </w:r>
          </w:p>
        </w:tc>
        <w:tc>
          <w:tcPr>
            <w:tcW w:w="751" w:type="pct"/>
            <w:tcBorders>
              <w:top w:val="single" w:sz="4" w:space="0" w:color="auto"/>
              <w:left w:val="single" w:sz="4" w:space="0" w:color="auto"/>
              <w:bottom w:val="single" w:sz="4" w:space="0" w:color="auto"/>
              <w:right w:val="single" w:sz="4" w:space="0" w:color="auto"/>
            </w:tcBorders>
            <w:vAlign w:val="center"/>
            <w:hideMark/>
          </w:tcPr>
          <w:p w14:paraId="2192F7AD" w14:textId="77777777" w:rsidR="00F82955" w:rsidRPr="00E27D23" w:rsidRDefault="00F82955">
            <w:pPr>
              <w:pStyle w:val="TAC"/>
            </w:pPr>
            <w:r w:rsidRPr="00E27D23">
              <w:rPr>
                <w:lang w:eastAsia="zh-CN"/>
              </w:rPr>
              <w:t>-</w:t>
            </w:r>
          </w:p>
        </w:tc>
        <w:tc>
          <w:tcPr>
            <w:tcW w:w="751" w:type="pct"/>
            <w:tcBorders>
              <w:top w:val="single" w:sz="4" w:space="0" w:color="auto"/>
              <w:left w:val="single" w:sz="4" w:space="0" w:color="auto"/>
              <w:bottom w:val="single" w:sz="4" w:space="0" w:color="auto"/>
              <w:right w:val="single" w:sz="4" w:space="0" w:color="auto"/>
            </w:tcBorders>
            <w:vAlign w:val="center"/>
            <w:hideMark/>
          </w:tcPr>
          <w:p w14:paraId="1E346CB6" w14:textId="77777777" w:rsidR="00F82955" w:rsidRPr="00E27D23" w:rsidRDefault="00F82955">
            <w:pPr>
              <w:pStyle w:val="TAC"/>
              <w:rPr>
                <w:lang w:eastAsia="zh-CN"/>
              </w:rPr>
            </w:pPr>
            <w:r w:rsidRPr="00E27D23">
              <w:rPr>
                <w:lang w:eastAsia="zh-CN"/>
              </w:rPr>
              <w:t>-9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B32D2" w14:textId="77777777" w:rsidR="00F82955" w:rsidRPr="00E27D23" w:rsidRDefault="00F82955">
            <w:pPr>
              <w:spacing w:after="0"/>
              <w:rPr>
                <w:rFonts w:ascii="Arial" w:hAnsi="Arial"/>
                <w:sz w:val="18"/>
                <w:lang w:eastAsia="zh-CN"/>
              </w:rPr>
            </w:pPr>
          </w:p>
        </w:tc>
      </w:tr>
      <w:tr w:rsidR="00F82955" w:rsidRPr="00E27D23" w14:paraId="6F8B59DD" w14:textId="77777777" w:rsidTr="00F8295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1D8B42" w14:textId="77777777" w:rsidR="00F82955" w:rsidRPr="00E27D23" w:rsidRDefault="00F82955">
            <w:pPr>
              <w:spacing w:after="0"/>
              <w:rPr>
                <w:rFonts w:ascii="Arial" w:hAnsi="Arial"/>
                <w:sz w:val="18"/>
              </w:rPr>
            </w:pPr>
          </w:p>
        </w:tc>
        <w:tc>
          <w:tcPr>
            <w:tcW w:w="1174" w:type="pct"/>
            <w:tcBorders>
              <w:top w:val="single" w:sz="4" w:space="0" w:color="auto"/>
              <w:left w:val="single" w:sz="4" w:space="0" w:color="auto"/>
              <w:bottom w:val="single" w:sz="4" w:space="0" w:color="auto"/>
              <w:right w:val="single" w:sz="4" w:space="0" w:color="auto"/>
            </w:tcBorders>
            <w:vAlign w:val="center"/>
            <w:hideMark/>
          </w:tcPr>
          <w:p w14:paraId="37747011" w14:textId="77777777" w:rsidR="00F82955" w:rsidRPr="00E27D23" w:rsidRDefault="00F82955">
            <w:pPr>
              <w:pStyle w:val="TAL"/>
            </w:pPr>
            <w:r w:rsidRPr="00E27D23">
              <w:t>EPRE ratio of S-SSS to NR-SS-UE power</w:t>
            </w:r>
          </w:p>
        </w:tc>
        <w:tc>
          <w:tcPr>
            <w:tcW w:w="574" w:type="pct"/>
            <w:tcBorders>
              <w:top w:val="single" w:sz="4" w:space="0" w:color="auto"/>
              <w:left w:val="single" w:sz="4" w:space="0" w:color="auto"/>
              <w:bottom w:val="single" w:sz="4" w:space="0" w:color="auto"/>
              <w:right w:val="single" w:sz="4" w:space="0" w:color="auto"/>
            </w:tcBorders>
            <w:vAlign w:val="center"/>
            <w:hideMark/>
          </w:tcPr>
          <w:p w14:paraId="08FC1738" w14:textId="77777777" w:rsidR="00F82955" w:rsidRPr="00E27D23" w:rsidRDefault="00F82955">
            <w:pPr>
              <w:pStyle w:val="TAC"/>
              <w:rPr>
                <w:lang w:eastAsia="zh-CN"/>
              </w:rPr>
            </w:pPr>
            <w:r w:rsidRPr="00E27D23">
              <w:rPr>
                <w:lang w:eastAsia="zh-CN"/>
              </w:rPr>
              <w:t>dB</w:t>
            </w:r>
          </w:p>
        </w:tc>
        <w:tc>
          <w:tcPr>
            <w:tcW w:w="751" w:type="pct"/>
            <w:tcBorders>
              <w:top w:val="single" w:sz="4" w:space="0" w:color="auto"/>
              <w:left w:val="single" w:sz="4" w:space="0" w:color="auto"/>
              <w:bottom w:val="single" w:sz="4" w:space="0" w:color="auto"/>
              <w:right w:val="single" w:sz="4" w:space="0" w:color="auto"/>
            </w:tcBorders>
            <w:vAlign w:val="center"/>
            <w:hideMark/>
          </w:tcPr>
          <w:p w14:paraId="4A13670E" w14:textId="77777777" w:rsidR="00F82955" w:rsidRPr="00E27D23" w:rsidRDefault="00F82955">
            <w:pPr>
              <w:pStyle w:val="TAC"/>
              <w:rPr>
                <w:lang w:eastAsia="zh-CN"/>
              </w:rPr>
            </w:pPr>
            <w:r w:rsidRPr="00E27D23">
              <w:rPr>
                <w:lang w:eastAsia="zh-CN"/>
              </w:rPr>
              <w:t>-</w:t>
            </w:r>
          </w:p>
        </w:tc>
        <w:tc>
          <w:tcPr>
            <w:tcW w:w="751" w:type="pct"/>
            <w:tcBorders>
              <w:top w:val="single" w:sz="4" w:space="0" w:color="auto"/>
              <w:left w:val="single" w:sz="4" w:space="0" w:color="auto"/>
              <w:bottom w:val="single" w:sz="4" w:space="0" w:color="auto"/>
              <w:right w:val="single" w:sz="4" w:space="0" w:color="auto"/>
            </w:tcBorders>
            <w:vAlign w:val="center"/>
            <w:hideMark/>
          </w:tcPr>
          <w:p w14:paraId="65656843" w14:textId="77777777" w:rsidR="00F82955" w:rsidRPr="00E27D23" w:rsidRDefault="00F82955">
            <w:pPr>
              <w:pStyle w:val="TAC"/>
              <w:rPr>
                <w:lang w:eastAsia="zh-CN"/>
              </w:rPr>
            </w:pPr>
            <w:r w:rsidRPr="00E27D23">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5DCCEB" w14:textId="77777777" w:rsidR="00F82955" w:rsidRPr="00E27D23" w:rsidRDefault="00F82955">
            <w:pPr>
              <w:spacing w:after="0"/>
              <w:rPr>
                <w:rFonts w:ascii="Arial" w:hAnsi="Arial"/>
                <w:sz w:val="18"/>
                <w:lang w:eastAsia="zh-CN"/>
              </w:rPr>
            </w:pPr>
          </w:p>
        </w:tc>
      </w:tr>
      <w:tr w:rsidR="00F82955" w:rsidRPr="00E27D23" w14:paraId="06E2161D" w14:textId="77777777" w:rsidTr="00F82955">
        <w:trPr>
          <w:jc w:val="center"/>
        </w:trPr>
        <w:tc>
          <w:tcPr>
            <w:tcW w:w="251" w:type="pct"/>
            <w:vMerge w:val="restart"/>
            <w:tcBorders>
              <w:top w:val="single" w:sz="4" w:space="0" w:color="auto"/>
              <w:left w:val="single" w:sz="4" w:space="0" w:color="auto"/>
              <w:bottom w:val="single" w:sz="4" w:space="0" w:color="auto"/>
              <w:right w:val="single" w:sz="4" w:space="0" w:color="auto"/>
            </w:tcBorders>
            <w:vAlign w:val="center"/>
            <w:hideMark/>
          </w:tcPr>
          <w:p w14:paraId="50037549" w14:textId="77777777" w:rsidR="00F82955" w:rsidRPr="00E27D23" w:rsidRDefault="00F82955">
            <w:pPr>
              <w:pStyle w:val="TAC"/>
            </w:pPr>
            <w:r w:rsidRPr="00E27D23">
              <w:t>T1</w:t>
            </w:r>
          </w:p>
        </w:tc>
        <w:tc>
          <w:tcPr>
            <w:tcW w:w="1174" w:type="pct"/>
            <w:tcBorders>
              <w:top w:val="single" w:sz="4" w:space="0" w:color="auto"/>
              <w:left w:val="single" w:sz="4" w:space="0" w:color="auto"/>
              <w:bottom w:val="single" w:sz="4" w:space="0" w:color="auto"/>
              <w:right w:val="single" w:sz="4" w:space="0" w:color="auto"/>
            </w:tcBorders>
            <w:vAlign w:val="center"/>
            <w:hideMark/>
          </w:tcPr>
          <w:p w14:paraId="2FB7510E" w14:textId="77777777" w:rsidR="00F82955" w:rsidRPr="00E27D23" w:rsidRDefault="00F82955">
            <w:pPr>
              <w:pStyle w:val="TAL"/>
            </w:pPr>
            <w:r w:rsidRPr="00E27D23">
              <w:t>SS/PBCH</w:t>
            </w:r>
          </w:p>
          <w:p w14:paraId="26AD5044" w14:textId="77777777" w:rsidR="00F82955" w:rsidRPr="00E27D23" w:rsidRDefault="00F82955">
            <w:pPr>
              <w:pStyle w:val="TAL"/>
            </w:pPr>
            <w:r w:rsidRPr="00E27D23">
              <w:t>SSS EPRE</w:t>
            </w:r>
          </w:p>
        </w:tc>
        <w:tc>
          <w:tcPr>
            <w:tcW w:w="574" w:type="pct"/>
            <w:tcBorders>
              <w:top w:val="single" w:sz="4" w:space="0" w:color="auto"/>
              <w:left w:val="single" w:sz="4" w:space="0" w:color="auto"/>
              <w:bottom w:val="single" w:sz="4" w:space="0" w:color="auto"/>
              <w:right w:val="single" w:sz="4" w:space="0" w:color="auto"/>
            </w:tcBorders>
            <w:vAlign w:val="center"/>
            <w:hideMark/>
          </w:tcPr>
          <w:p w14:paraId="61ED13CC" w14:textId="77777777" w:rsidR="00F82955" w:rsidRPr="00E27D23" w:rsidRDefault="00F82955">
            <w:pPr>
              <w:pStyle w:val="TAC"/>
            </w:pPr>
            <w:r w:rsidRPr="00E27D23">
              <w:t>dBm/</w:t>
            </w:r>
          </w:p>
          <w:p w14:paraId="5F1D63CE" w14:textId="77777777" w:rsidR="00F82955" w:rsidRPr="00E27D23" w:rsidRDefault="00F82955">
            <w:pPr>
              <w:pStyle w:val="TAC"/>
              <w:rPr>
                <w:lang w:eastAsia="zh-CN"/>
              </w:rPr>
            </w:pPr>
            <w:r w:rsidRPr="00E27D23">
              <w:t>SCS</w:t>
            </w:r>
          </w:p>
        </w:tc>
        <w:tc>
          <w:tcPr>
            <w:tcW w:w="751" w:type="pct"/>
            <w:tcBorders>
              <w:top w:val="single" w:sz="4" w:space="0" w:color="auto"/>
              <w:left w:val="single" w:sz="4" w:space="0" w:color="auto"/>
              <w:bottom w:val="single" w:sz="4" w:space="0" w:color="auto"/>
              <w:right w:val="single" w:sz="4" w:space="0" w:color="auto"/>
            </w:tcBorders>
            <w:vAlign w:val="center"/>
            <w:hideMark/>
          </w:tcPr>
          <w:p w14:paraId="058AC8DB" w14:textId="77777777" w:rsidR="00F82955" w:rsidRPr="00E27D23" w:rsidRDefault="00F82955">
            <w:pPr>
              <w:pStyle w:val="TAC"/>
              <w:rPr>
                <w:lang w:eastAsia="zh-CN"/>
              </w:rPr>
            </w:pPr>
            <w:r w:rsidRPr="00E27D23">
              <w:rPr>
                <w:lang w:eastAsia="zh-CN"/>
              </w:rPr>
              <w:t>-96</w:t>
            </w:r>
          </w:p>
        </w:tc>
        <w:tc>
          <w:tcPr>
            <w:tcW w:w="751" w:type="pct"/>
            <w:tcBorders>
              <w:top w:val="single" w:sz="4" w:space="0" w:color="auto"/>
              <w:left w:val="single" w:sz="4" w:space="0" w:color="auto"/>
              <w:bottom w:val="single" w:sz="4" w:space="0" w:color="auto"/>
              <w:right w:val="single" w:sz="4" w:space="0" w:color="auto"/>
            </w:tcBorders>
            <w:vAlign w:val="center"/>
            <w:hideMark/>
          </w:tcPr>
          <w:p w14:paraId="38482611" w14:textId="77777777" w:rsidR="00F82955" w:rsidRPr="00E27D23" w:rsidRDefault="00F82955">
            <w:pPr>
              <w:pStyle w:val="TAC"/>
              <w:rPr>
                <w:lang w:eastAsia="zh-CN"/>
              </w:rPr>
            </w:pPr>
            <w:r w:rsidRPr="00E27D23">
              <w:rPr>
                <w:lang w:eastAsia="zh-CN"/>
              </w:rPr>
              <w:t>-</w:t>
            </w:r>
          </w:p>
        </w:tc>
        <w:tc>
          <w:tcPr>
            <w:tcW w:w="1499" w:type="pct"/>
            <w:vMerge w:val="restart"/>
            <w:tcBorders>
              <w:top w:val="single" w:sz="4" w:space="0" w:color="auto"/>
              <w:left w:val="single" w:sz="4" w:space="0" w:color="auto"/>
              <w:bottom w:val="single" w:sz="4" w:space="0" w:color="auto"/>
              <w:right w:val="single" w:sz="4" w:space="0" w:color="auto"/>
            </w:tcBorders>
            <w:hideMark/>
          </w:tcPr>
          <w:p w14:paraId="42E92FF8" w14:textId="77777777" w:rsidR="00F82955" w:rsidRPr="00E27D23" w:rsidRDefault="00F82955">
            <w:pPr>
              <w:pStyle w:val="TAL"/>
            </w:pPr>
            <w:r w:rsidRPr="00E27D23">
              <w:rPr>
                <w:lang w:eastAsia="zh-CN"/>
              </w:rPr>
              <w:t>The power level to ensure SS-RSRP of NR Cell 1 is lower than syncTxThreshIC and PSBCH-RSRP of NR-SS-UE 1 is lower than syncTxThreshOoC</w:t>
            </w:r>
          </w:p>
        </w:tc>
      </w:tr>
      <w:tr w:rsidR="00F82955" w:rsidRPr="00E27D23" w14:paraId="63B3B8B2" w14:textId="77777777" w:rsidTr="00F8295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7701EC" w14:textId="77777777" w:rsidR="00F82955" w:rsidRPr="00E27D23" w:rsidRDefault="00F82955">
            <w:pPr>
              <w:spacing w:after="0"/>
              <w:rPr>
                <w:rFonts w:ascii="Arial" w:hAnsi="Arial"/>
                <w:sz w:val="18"/>
              </w:rPr>
            </w:pPr>
          </w:p>
        </w:tc>
        <w:tc>
          <w:tcPr>
            <w:tcW w:w="1174" w:type="pct"/>
            <w:tcBorders>
              <w:top w:val="single" w:sz="4" w:space="0" w:color="auto"/>
              <w:left w:val="single" w:sz="4" w:space="0" w:color="auto"/>
              <w:bottom w:val="single" w:sz="4" w:space="0" w:color="auto"/>
              <w:right w:val="single" w:sz="4" w:space="0" w:color="auto"/>
            </w:tcBorders>
            <w:vAlign w:val="center"/>
            <w:hideMark/>
          </w:tcPr>
          <w:p w14:paraId="329174BB" w14:textId="77777777" w:rsidR="00F82955" w:rsidRPr="00E27D23" w:rsidRDefault="00F82955">
            <w:pPr>
              <w:pStyle w:val="TAL"/>
            </w:pPr>
            <w:r w:rsidRPr="00E27D23">
              <w:t>NR-SS-UE power</w:t>
            </w:r>
          </w:p>
        </w:tc>
        <w:tc>
          <w:tcPr>
            <w:tcW w:w="574" w:type="pct"/>
            <w:tcBorders>
              <w:top w:val="single" w:sz="4" w:space="0" w:color="auto"/>
              <w:left w:val="single" w:sz="4" w:space="0" w:color="auto"/>
              <w:bottom w:val="single" w:sz="4" w:space="0" w:color="auto"/>
              <w:right w:val="single" w:sz="4" w:space="0" w:color="auto"/>
            </w:tcBorders>
            <w:vAlign w:val="center"/>
            <w:hideMark/>
          </w:tcPr>
          <w:p w14:paraId="1137F40A" w14:textId="77777777" w:rsidR="00F82955" w:rsidRPr="00E27D23" w:rsidRDefault="00F82955">
            <w:pPr>
              <w:pStyle w:val="TAC"/>
            </w:pPr>
            <w:r w:rsidRPr="00E27D23">
              <w:t>dBm/</w:t>
            </w:r>
          </w:p>
          <w:p w14:paraId="2A99EFC3" w14:textId="77777777" w:rsidR="00F82955" w:rsidRPr="00E27D23" w:rsidRDefault="00F82955">
            <w:pPr>
              <w:pStyle w:val="TAC"/>
              <w:rPr>
                <w:lang w:eastAsia="zh-CN"/>
              </w:rPr>
            </w:pPr>
            <w:r w:rsidRPr="00E27D23">
              <w:t>SCS</w:t>
            </w:r>
          </w:p>
        </w:tc>
        <w:tc>
          <w:tcPr>
            <w:tcW w:w="751" w:type="pct"/>
            <w:tcBorders>
              <w:top w:val="single" w:sz="4" w:space="0" w:color="auto"/>
              <w:left w:val="single" w:sz="4" w:space="0" w:color="auto"/>
              <w:bottom w:val="single" w:sz="4" w:space="0" w:color="auto"/>
              <w:right w:val="single" w:sz="4" w:space="0" w:color="auto"/>
            </w:tcBorders>
            <w:vAlign w:val="center"/>
            <w:hideMark/>
          </w:tcPr>
          <w:p w14:paraId="6E8FD44B" w14:textId="77777777" w:rsidR="00F82955" w:rsidRPr="00E27D23" w:rsidRDefault="00F82955">
            <w:pPr>
              <w:pStyle w:val="TAC"/>
              <w:rPr>
                <w:lang w:eastAsia="zh-CN"/>
              </w:rPr>
            </w:pPr>
            <w:r w:rsidRPr="00E27D23">
              <w:rPr>
                <w:lang w:eastAsia="zh-CN"/>
              </w:rPr>
              <w:t>-</w:t>
            </w:r>
          </w:p>
        </w:tc>
        <w:tc>
          <w:tcPr>
            <w:tcW w:w="751" w:type="pct"/>
            <w:tcBorders>
              <w:top w:val="single" w:sz="4" w:space="0" w:color="auto"/>
              <w:left w:val="single" w:sz="4" w:space="0" w:color="auto"/>
              <w:bottom w:val="single" w:sz="4" w:space="0" w:color="auto"/>
              <w:right w:val="single" w:sz="4" w:space="0" w:color="auto"/>
            </w:tcBorders>
            <w:vAlign w:val="center"/>
            <w:hideMark/>
          </w:tcPr>
          <w:p w14:paraId="1ED033E4" w14:textId="77777777" w:rsidR="00F82955" w:rsidRPr="00E27D23" w:rsidRDefault="00F82955">
            <w:pPr>
              <w:pStyle w:val="TAC"/>
              <w:rPr>
                <w:lang w:eastAsia="zh-CN"/>
              </w:rPr>
            </w:pPr>
            <w:r w:rsidRPr="00E27D23">
              <w:rPr>
                <w:lang w:eastAsia="zh-CN"/>
              </w:rPr>
              <w:t>-10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36202" w14:textId="77777777" w:rsidR="00F82955" w:rsidRPr="00E27D23" w:rsidRDefault="00F82955">
            <w:pPr>
              <w:spacing w:after="0"/>
              <w:rPr>
                <w:rFonts w:ascii="Arial" w:hAnsi="Arial"/>
                <w:sz w:val="18"/>
              </w:rPr>
            </w:pPr>
          </w:p>
        </w:tc>
      </w:tr>
      <w:tr w:rsidR="00F82955" w:rsidRPr="00E27D23" w14:paraId="3B4CAD8E" w14:textId="77777777" w:rsidTr="00F8295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C179EE" w14:textId="77777777" w:rsidR="00F82955" w:rsidRPr="00E27D23" w:rsidRDefault="00F82955">
            <w:pPr>
              <w:spacing w:after="0"/>
              <w:rPr>
                <w:rFonts w:ascii="Arial" w:hAnsi="Arial"/>
                <w:sz w:val="18"/>
              </w:rPr>
            </w:pPr>
          </w:p>
        </w:tc>
        <w:tc>
          <w:tcPr>
            <w:tcW w:w="1174" w:type="pct"/>
            <w:tcBorders>
              <w:top w:val="single" w:sz="4" w:space="0" w:color="auto"/>
              <w:left w:val="single" w:sz="4" w:space="0" w:color="auto"/>
              <w:bottom w:val="single" w:sz="4" w:space="0" w:color="auto"/>
              <w:right w:val="single" w:sz="4" w:space="0" w:color="auto"/>
            </w:tcBorders>
            <w:vAlign w:val="center"/>
            <w:hideMark/>
          </w:tcPr>
          <w:p w14:paraId="196F5D34" w14:textId="77777777" w:rsidR="00F82955" w:rsidRPr="00E27D23" w:rsidRDefault="00F82955">
            <w:pPr>
              <w:pStyle w:val="TAL"/>
            </w:pPr>
            <w:r w:rsidRPr="00E27D23">
              <w:t>EPRE ratio of S-SSS to NR-SS-UE power</w:t>
            </w:r>
          </w:p>
        </w:tc>
        <w:tc>
          <w:tcPr>
            <w:tcW w:w="574" w:type="pct"/>
            <w:tcBorders>
              <w:top w:val="single" w:sz="4" w:space="0" w:color="auto"/>
              <w:left w:val="single" w:sz="4" w:space="0" w:color="auto"/>
              <w:bottom w:val="single" w:sz="4" w:space="0" w:color="auto"/>
              <w:right w:val="single" w:sz="4" w:space="0" w:color="auto"/>
            </w:tcBorders>
            <w:vAlign w:val="center"/>
            <w:hideMark/>
          </w:tcPr>
          <w:p w14:paraId="60576124" w14:textId="77777777" w:rsidR="00F82955" w:rsidRPr="00E27D23" w:rsidRDefault="00F82955">
            <w:pPr>
              <w:pStyle w:val="TAC"/>
              <w:rPr>
                <w:lang w:eastAsia="zh-CN"/>
              </w:rPr>
            </w:pPr>
            <w:r w:rsidRPr="00E27D23">
              <w:rPr>
                <w:lang w:eastAsia="zh-CN"/>
              </w:rPr>
              <w:t>dB</w:t>
            </w:r>
          </w:p>
        </w:tc>
        <w:tc>
          <w:tcPr>
            <w:tcW w:w="751" w:type="pct"/>
            <w:tcBorders>
              <w:top w:val="single" w:sz="4" w:space="0" w:color="auto"/>
              <w:left w:val="single" w:sz="4" w:space="0" w:color="auto"/>
              <w:bottom w:val="single" w:sz="4" w:space="0" w:color="auto"/>
              <w:right w:val="single" w:sz="4" w:space="0" w:color="auto"/>
            </w:tcBorders>
            <w:vAlign w:val="center"/>
            <w:hideMark/>
          </w:tcPr>
          <w:p w14:paraId="133691D6" w14:textId="77777777" w:rsidR="00F82955" w:rsidRPr="00E27D23" w:rsidRDefault="00F82955">
            <w:pPr>
              <w:pStyle w:val="TAC"/>
              <w:rPr>
                <w:lang w:eastAsia="zh-CN"/>
              </w:rPr>
            </w:pPr>
            <w:r w:rsidRPr="00E27D23">
              <w:rPr>
                <w:lang w:eastAsia="zh-CN"/>
              </w:rPr>
              <w:t>-</w:t>
            </w:r>
          </w:p>
        </w:tc>
        <w:tc>
          <w:tcPr>
            <w:tcW w:w="751" w:type="pct"/>
            <w:tcBorders>
              <w:top w:val="single" w:sz="4" w:space="0" w:color="auto"/>
              <w:left w:val="single" w:sz="4" w:space="0" w:color="auto"/>
              <w:bottom w:val="single" w:sz="4" w:space="0" w:color="auto"/>
              <w:right w:val="single" w:sz="4" w:space="0" w:color="auto"/>
            </w:tcBorders>
            <w:vAlign w:val="center"/>
            <w:hideMark/>
          </w:tcPr>
          <w:p w14:paraId="2F85822E" w14:textId="77777777" w:rsidR="00F82955" w:rsidRPr="00E27D23" w:rsidRDefault="00F82955">
            <w:pPr>
              <w:pStyle w:val="TAC"/>
              <w:rPr>
                <w:lang w:eastAsia="zh-CN"/>
              </w:rPr>
            </w:pPr>
            <w:r w:rsidRPr="00E27D23">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FE478" w14:textId="77777777" w:rsidR="00F82955" w:rsidRPr="00E27D23" w:rsidRDefault="00F82955">
            <w:pPr>
              <w:spacing w:after="0"/>
              <w:rPr>
                <w:rFonts w:ascii="Arial" w:hAnsi="Arial"/>
                <w:sz w:val="18"/>
              </w:rPr>
            </w:pPr>
          </w:p>
        </w:tc>
      </w:tr>
    </w:tbl>
    <w:p w14:paraId="07AAF1E3" w14:textId="77777777" w:rsidR="00F82955" w:rsidRPr="00E27D23" w:rsidRDefault="00F82955" w:rsidP="00F82955"/>
    <w:p w14:paraId="440E4803" w14:textId="77777777" w:rsidR="00F82955" w:rsidRPr="00E27D23" w:rsidRDefault="00F82955" w:rsidP="00F82955">
      <w:pPr>
        <w:widowControl w:val="0"/>
        <w:jc w:val="center"/>
        <w:rPr>
          <w:rFonts w:ascii="Arial" w:hAnsi="Arial"/>
          <w:b/>
        </w:rPr>
      </w:pPr>
      <w:r w:rsidRPr="00E27D23">
        <w:rPr>
          <w:rFonts w:ascii="Arial" w:hAnsi="Arial"/>
          <w:b/>
        </w:rPr>
        <w:t xml:space="preserve">Table </w:t>
      </w:r>
      <w:r w:rsidRPr="00E27D23">
        <w:rPr>
          <w:rFonts w:ascii="Arial" w:hAnsi="Arial"/>
          <w:b/>
          <w:lang w:eastAsia="zh-CN"/>
        </w:rPr>
        <w:t>12.2.2.2.3.2</w:t>
      </w:r>
      <w:r w:rsidRPr="00E27D23">
        <w:rPr>
          <w:rFonts w:ascii="Arial" w:hAnsi="Arial"/>
          <w:b/>
        </w:rPr>
        <w:t>-2: Main behaviour</w:t>
      </w:r>
    </w:p>
    <w:tbl>
      <w:tblPr>
        <w:tblW w:w="9600" w:type="dxa"/>
        <w:tblLayout w:type="fixed"/>
        <w:tblLook w:val="04A0" w:firstRow="1" w:lastRow="0" w:firstColumn="1" w:lastColumn="0" w:noHBand="0" w:noVBand="1"/>
      </w:tblPr>
      <w:tblGrid>
        <w:gridCol w:w="533"/>
        <w:gridCol w:w="3966"/>
        <w:gridCol w:w="709"/>
        <w:gridCol w:w="2974"/>
        <w:gridCol w:w="568"/>
        <w:gridCol w:w="850"/>
      </w:tblGrid>
      <w:tr w:rsidR="00F82955" w:rsidRPr="00E27D23" w14:paraId="0361BA44" w14:textId="77777777" w:rsidTr="00EA307F">
        <w:tc>
          <w:tcPr>
            <w:tcW w:w="533" w:type="dxa"/>
            <w:tcBorders>
              <w:top w:val="single" w:sz="4" w:space="0" w:color="auto"/>
              <w:left w:val="single" w:sz="4" w:space="0" w:color="auto"/>
              <w:bottom w:val="nil"/>
              <w:right w:val="single" w:sz="4" w:space="0" w:color="auto"/>
            </w:tcBorders>
            <w:hideMark/>
          </w:tcPr>
          <w:p w14:paraId="72ED7DEB" w14:textId="77777777" w:rsidR="00F82955" w:rsidRPr="00E27D23" w:rsidRDefault="00F82955">
            <w:pPr>
              <w:widowControl w:val="0"/>
              <w:spacing w:after="0"/>
              <w:jc w:val="center"/>
              <w:rPr>
                <w:rFonts w:ascii="Arial" w:hAnsi="Arial"/>
                <w:b/>
                <w:sz w:val="18"/>
              </w:rPr>
            </w:pPr>
            <w:r w:rsidRPr="00E27D23">
              <w:rPr>
                <w:rFonts w:ascii="Arial" w:hAnsi="Arial"/>
                <w:b/>
                <w:sz w:val="18"/>
              </w:rPr>
              <w:t>St</w:t>
            </w:r>
          </w:p>
        </w:tc>
        <w:tc>
          <w:tcPr>
            <w:tcW w:w="3966" w:type="dxa"/>
            <w:tcBorders>
              <w:top w:val="single" w:sz="4" w:space="0" w:color="auto"/>
              <w:left w:val="single" w:sz="4" w:space="0" w:color="auto"/>
              <w:bottom w:val="nil"/>
              <w:right w:val="single" w:sz="4" w:space="0" w:color="auto"/>
            </w:tcBorders>
            <w:hideMark/>
          </w:tcPr>
          <w:p w14:paraId="1C04909E" w14:textId="77777777" w:rsidR="00F82955" w:rsidRPr="00E27D23" w:rsidRDefault="00F82955">
            <w:pPr>
              <w:widowControl w:val="0"/>
              <w:spacing w:after="0"/>
              <w:jc w:val="center"/>
              <w:rPr>
                <w:rFonts w:ascii="Arial" w:hAnsi="Arial"/>
                <w:b/>
                <w:sz w:val="18"/>
              </w:rPr>
            </w:pPr>
            <w:r w:rsidRPr="00E27D23">
              <w:rPr>
                <w:rFonts w:ascii="Arial" w:hAnsi="Arial"/>
                <w:b/>
                <w:sz w:val="18"/>
              </w:rPr>
              <w:t>Procedure</w:t>
            </w:r>
          </w:p>
        </w:tc>
        <w:tc>
          <w:tcPr>
            <w:tcW w:w="3683" w:type="dxa"/>
            <w:gridSpan w:val="2"/>
            <w:tcBorders>
              <w:top w:val="single" w:sz="4" w:space="0" w:color="auto"/>
              <w:left w:val="single" w:sz="4" w:space="0" w:color="auto"/>
              <w:bottom w:val="nil"/>
              <w:right w:val="single" w:sz="4" w:space="0" w:color="auto"/>
            </w:tcBorders>
            <w:hideMark/>
          </w:tcPr>
          <w:p w14:paraId="762CB4C4" w14:textId="77777777" w:rsidR="00F82955" w:rsidRPr="00E27D23" w:rsidRDefault="00F82955">
            <w:pPr>
              <w:widowControl w:val="0"/>
              <w:spacing w:after="0"/>
              <w:jc w:val="center"/>
              <w:rPr>
                <w:rFonts w:ascii="Arial" w:hAnsi="Arial"/>
                <w:b/>
                <w:sz w:val="18"/>
              </w:rPr>
            </w:pPr>
            <w:r w:rsidRPr="00E27D23">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hideMark/>
          </w:tcPr>
          <w:p w14:paraId="2C1FCC53" w14:textId="77777777" w:rsidR="00F82955" w:rsidRPr="00E27D23" w:rsidRDefault="00F82955">
            <w:pPr>
              <w:widowControl w:val="0"/>
              <w:spacing w:after="0"/>
              <w:jc w:val="center"/>
              <w:rPr>
                <w:rFonts w:ascii="Arial" w:hAnsi="Arial"/>
                <w:b/>
                <w:sz w:val="18"/>
              </w:rPr>
            </w:pPr>
            <w:r w:rsidRPr="00E27D23">
              <w:rPr>
                <w:rFonts w:ascii="Arial" w:hAnsi="Arial"/>
                <w:b/>
                <w:sz w:val="18"/>
              </w:rPr>
              <w:t>TP</w:t>
            </w:r>
          </w:p>
        </w:tc>
        <w:tc>
          <w:tcPr>
            <w:tcW w:w="850" w:type="dxa"/>
            <w:tcBorders>
              <w:top w:val="single" w:sz="4" w:space="0" w:color="auto"/>
              <w:left w:val="single" w:sz="4" w:space="0" w:color="auto"/>
              <w:bottom w:val="nil"/>
              <w:right w:val="single" w:sz="4" w:space="0" w:color="auto"/>
            </w:tcBorders>
            <w:hideMark/>
          </w:tcPr>
          <w:p w14:paraId="5AEE4F36" w14:textId="77777777" w:rsidR="00F82955" w:rsidRPr="00E27D23" w:rsidRDefault="00F82955">
            <w:pPr>
              <w:widowControl w:val="0"/>
              <w:spacing w:after="0"/>
              <w:jc w:val="center"/>
              <w:rPr>
                <w:rFonts w:ascii="Arial" w:hAnsi="Arial"/>
                <w:b/>
                <w:sz w:val="18"/>
              </w:rPr>
            </w:pPr>
            <w:r w:rsidRPr="00E27D23">
              <w:rPr>
                <w:rFonts w:ascii="Arial" w:hAnsi="Arial"/>
                <w:b/>
                <w:sz w:val="18"/>
              </w:rPr>
              <w:t>Verdict</w:t>
            </w:r>
          </w:p>
        </w:tc>
      </w:tr>
      <w:tr w:rsidR="00F82955" w:rsidRPr="00E27D23" w14:paraId="69940A5A" w14:textId="77777777" w:rsidTr="00EA307F">
        <w:tc>
          <w:tcPr>
            <w:tcW w:w="533" w:type="dxa"/>
            <w:tcBorders>
              <w:top w:val="nil"/>
              <w:left w:val="single" w:sz="4" w:space="0" w:color="auto"/>
              <w:bottom w:val="single" w:sz="4" w:space="0" w:color="auto"/>
              <w:right w:val="single" w:sz="4" w:space="0" w:color="auto"/>
            </w:tcBorders>
          </w:tcPr>
          <w:p w14:paraId="5733688A" w14:textId="77777777" w:rsidR="00F82955" w:rsidRPr="00E27D23" w:rsidRDefault="00F82955">
            <w:pPr>
              <w:widowControl w:val="0"/>
              <w:spacing w:after="0"/>
              <w:jc w:val="center"/>
              <w:rPr>
                <w:rFonts w:ascii="Arial" w:hAnsi="Arial"/>
                <w:b/>
                <w:sz w:val="18"/>
              </w:rPr>
            </w:pPr>
          </w:p>
        </w:tc>
        <w:tc>
          <w:tcPr>
            <w:tcW w:w="3966" w:type="dxa"/>
            <w:tcBorders>
              <w:top w:val="nil"/>
              <w:left w:val="single" w:sz="4" w:space="0" w:color="auto"/>
              <w:bottom w:val="single" w:sz="4" w:space="0" w:color="auto"/>
              <w:right w:val="single" w:sz="4" w:space="0" w:color="auto"/>
            </w:tcBorders>
          </w:tcPr>
          <w:p w14:paraId="6A3E6BEB" w14:textId="77777777" w:rsidR="00F82955" w:rsidRPr="00E27D23" w:rsidRDefault="00F82955">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77BF04E3" w14:textId="77777777" w:rsidR="00F82955" w:rsidRPr="00E27D23" w:rsidRDefault="00F82955">
            <w:pPr>
              <w:widowControl w:val="0"/>
              <w:spacing w:after="0"/>
              <w:jc w:val="center"/>
              <w:rPr>
                <w:rFonts w:ascii="Arial" w:hAnsi="Arial"/>
                <w:b/>
                <w:sz w:val="18"/>
              </w:rPr>
            </w:pPr>
            <w:r w:rsidRPr="00E27D23">
              <w:rPr>
                <w:rFonts w:ascii="Arial" w:hAnsi="Arial"/>
                <w:b/>
                <w:sz w:val="18"/>
              </w:rPr>
              <w:t>U - S</w:t>
            </w:r>
          </w:p>
        </w:tc>
        <w:tc>
          <w:tcPr>
            <w:tcW w:w="2974" w:type="dxa"/>
            <w:tcBorders>
              <w:top w:val="single" w:sz="4" w:space="0" w:color="auto"/>
              <w:left w:val="single" w:sz="4" w:space="0" w:color="auto"/>
              <w:bottom w:val="single" w:sz="4" w:space="0" w:color="auto"/>
              <w:right w:val="single" w:sz="4" w:space="0" w:color="auto"/>
            </w:tcBorders>
            <w:hideMark/>
          </w:tcPr>
          <w:p w14:paraId="762B7598" w14:textId="77777777" w:rsidR="00F82955" w:rsidRPr="00E27D23" w:rsidRDefault="00F82955">
            <w:pPr>
              <w:widowControl w:val="0"/>
              <w:spacing w:after="0"/>
              <w:jc w:val="center"/>
              <w:rPr>
                <w:rFonts w:ascii="Arial" w:hAnsi="Arial"/>
                <w:b/>
                <w:sz w:val="18"/>
              </w:rPr>
            </w:pPr>
            <w:r w:rsidRPr="00E27D23">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7C4B2F3E" w14:textId="77777777" w:rsidR="00F82955" w:rsidRPr="00E27D23" w:rsidRDefault="00F82955">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6B60546F" w14:textId="77777777" w:rsidR="00F82955" w:rsidRPr="00E27D23" w:rsidRDefault="00F82955">
            <w:pPr>
              <w:widowControl w:val="0"/>
              <w:spacing w:after="0"/>
              <w:jc w:val="center"/>
              <w:rPr>
                <w:rFonts w:ascii="Arial" w:hAnsi="Arial"/>
                <w:b/>
                <w:sz w:val="18"/>
              </w:rPr>
            </w:pPr>
          </w:p>
        </w:tc>
      </w:tr>
      <w:tr w:rsidR="00F82955" w:rsidRPr="00E27D23" w14:paraId="66CE533B" w14:textId="77777777" w:rsidTr="00EA307F">
        <w:tc>
          <w:tcPr>
            <w:tcW w:w="533" w:type="dxa"/>
            <w:tcBorders>
              <w:top w:val="single" w:sz="4" w:space="0" w:color="auto"/>
              <w:left w:val="single" w:sz="4" w:space="0" w:color="auto"/>
              <w:bottom w:val="single" w:sz="4" w:space="0" w:color="auto"/>
              <w:right w:val="single" w:sz="4" w:space="0" w:color="auto"/>
            </w:tcBorders>
            <w:hideMark/>
          </w:tcPr>
          <w:p w14:paraId="6F5E0B6A"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w:t>
            </w:r>
          </w:p>
        </w:tc>
        <w:tc>
          <w:tcPr>
            <w:tcW w:w="3966" w:type="dxa"/>
            <w:tcBorders>
              <w:top w:val="single" w:sz="4" w:space="0" w:color="auto"/>
              <w:left w:val="single" w:sz="4" w:space="0" w:color="auto"/>
              <w:bottom w:val="single" w:sz="4" w:space="0" w:color="auto"/>
              <w:right w:val="single" w:sz="4" w:space="0" w:color="auto"/>
            </w:tcBorders>
            <w:hideMark/>
          </w:tcPr>
          <w:p w14:paraId="05E8D0DB"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The SS transmits an RRCReconfiguration message to configure sl-SyncPriority = gnbEnb and syncTxThreshIC</w:t>
            </w:r>
          </w:p>
        </w:tc>
        <w:tc>
          <w:tcPr>
            <w:tcW w:w="709" w:type="dxa"/>
            <w:tcBorders>
              <w:top w:val="single" w:sz="4" w:space="0" w:color="auto"/>
              <w:left w:val="single" w:sz="4" w:space="0" w:color="auto"/>
              <w:bottom w:val="single" w:sz="4" w:space="0" w:color="auto"/>
              <w:right w:val="single" w:sz="4" w:space="0" w:color="auto"/>
            </w:tcBorders>
            <w:hideMark/>
          </w:tcPr>
          <w:p w14:paraId="4FA11209" w14:textId="77777777" w:rsidR="00F82955" w:rsidRPr="00E27D23" w:rsidRDefault="00F82955">
            <w:pPr>
              <w:widowControl w:val="0"/>
              <w:spacing w:after="0"/>
              <w:jc w:val="center"/>
              <w:rPr>
                <w:rFonts w:ascii="Arial" w:hAnsi="Arial"/>
                <w:sz w:val="18"/>
              </w:rPr>
            </w:pPr>
            <w:r w:rsidRPr="00E27D23">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713DD11D"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 xml:space="preserve">NR RRC: </w:t>
            </w:r>
            <w:r w:rsidRPr="00E27D23">
              <w:rPr>
                <w:rFonts w:ascii="Arial" w:hAnsi="Arial"/>
                <w:i/>
                <w:sz w:val="18"/>
                <w:lang w:eastAsia="zh-CN"/>
              </w:rPr>
              <w:t>RRCReconfiguration</w:t>
            </w:r>
          </w:p>
        </w:tc>
        <w:tc>
          <w:tcPr>
            <w:tcW w:w="568" w:type="dxa"/>
            <w:tcBorders>
              <w:top w:val="single" w:sz="4" w:space="0" w:color="auto"/>
              <w:left w:val="single" w:sz="4" w:space="0" w:color="auto"/>
              <w:bottom w:val="single" w:sz="4" w:space="0" w:color="auto"/>
              <w:right w:val="single" w:sz="4" w:space="0" w:color="auto"/>
            </w:tcBorders>
            <w:hideMark/>
          </w:tcPr>
          <w:p w14:paraId="6B8C2A50"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7B4024BD"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772696D5" w14:textId="77777777" w:rsidTr="00EA307F">
        <w:tc>
          <w:tcPr>
            <w:tcW w:w="533" w:type="dxa"/>
            <w:tcBorders>
              <w:top w:val="single" w:sz="4" w:space="0" w:color="auto"/>
              <w:left w:val="single" w:sz="4" w:space="0" w:color="auto"/>
              <w:bottom w:val="single" w:sz="4" w:space="0" w:color="auto"/>
              <w:right w:val="single" w:sz="4" w:space="0" w:color="auto"/>
            </w:tcBorders>
            <w:hideMark/>
          </w:tcPr>
          <w:p w14:paraId="145BDFEB"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23A9F9EA"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hideMark/>
          </w:tcPr>
          <w:p w14:paraId="4AE53AAF"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570919A6" w14:textId="77777777" w:rsidR="00F82955" w:rsidRPr="00E27D23" w:rsidRDefault="00F82955">
            <w:pPr>
              <w:keepNext/>
              <w:keepLines/>
              <w:spacing w:after="0"/>
              <w:rPr>
                <w:rFonts w:ascii="Arial" w:hAnsi="Arial"/>
                <w:sz w:val="18"/>
              </w:rPr>
            </w:pPr>
            <w:r w:rsidRPr="00E27D23">
              <w:rPr>
                <w:rFonts w:ascii="Arial" w:hAnsi="Arial"/>
                <w:sz w:val="18"/>
                <w:lang w:eastAsia="zh-CN"/>
              </w:rPr>
              <w:t xml:space="preserve">NR RRC: </w:t>
            </w:r>
            <w:r w:rsidRPr="00E27D23">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hideMark/>
          </w:tcPr>
          <w:p w14:paraId="1329D97D"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47893E44"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7138DB51" w14:textId="77777777" w:rsidTr="00EA307F">
        <w:tc>
          <w:tcPr>
            <w:tcW w:w="533" w:type="dxa"/>
            <w:tcBorders>
              <w:top w:val="single" w:sz="4" w:space="0" w:color="auto"/>
              <w:left w:val="single" w:sz="4" w:space="0" w:color="auto"/>
              <w:bottom w:val="single" w:sz="4" w:space="0" w:color="auto"/>
              <w:right w:val="single" w:sz="4" w:space="0" w:color="auto"/>
            </w:tcBorders>
            <w:hideMark/>
          </w:tcPr>
          <w:p w14:paraId="1E756B4F"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19A267FB"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 xml:space="preserve">The SS transmits a </w:t>
            </w:r>
            <w:r w:rsidRPr="00E27D23">
              <w:rPr>
                <w:rFonts w:ascii="Arial" w:hAnsi="Arial"/>
                <w:sz w:val="18"/>
              </w:rPr>
              <w:t>CLOSE UE TEST LOOP message</w:t>
            </w:r>
            <w:r w:rsidRPr="00E27D23">
              <w:rPr>
                <w:rFonts w:ascii="Arial" w:hAnsi="Arial"/>
                <w:sz w:val="18"/>
                <w:lang w:eastAsia="zh-CN"/>
              </w:rPr>
              <w:t xml:space="preserve"> to close UE test loop mode E (Transmit Mode).</w:t>
            </w:r>
          </w:p>
        </w:tc>
        <w:tc>
          <w:tcPr>
            <w:tcW w:w="709" w:type="dxa"/>
            <w:tcBorders>
              <w:top w:val="single" w:sz="4" w:space="0" w:color="auto"/>
              <w:left w:val="single" w:sz="4" w:space="0" w:color="auto"/>
              <w:bottom w:val="single" w:sz="4" w:space="0" w:color="auto"/>
              <w:right w:val="single" w:sz="4" w:space="0" w:color="auto"/>
            </w:tcBorders>
            <w:hideMark/>
          </w:tcPr>
          <w:p w14:paraId="067BB718" w14:textId="77777777" w:rsidR="00F82955" w:rsidRPr="00E27D23" w:rsidRDefault="00F82955">
            <w:pPr>
              <w:widowControl w:val="0"/>
              <w:spacing w:after="0"/>
              <w:jc w:val="center"/>
              <w:rPr>
                <w:rFonts w:ascii="Arial" w:hAnsi="Arial"/>
                <w:sz w:val="18"/>
                <w:lang w:eastAsia="zh-CN"/>
              </w:rPr>
            </w:pPr>
            <w:r w:rsidRPr="00E27D23">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532BBBF4" w14:textId="77777777" w:rsidR="00F82955" w:rsidRPr="00E27D23" w:rsidRDefault="00F82955">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DLInformationTransfer</w:t>
            </w:r>
          </w:p>
          <w:p w14:paraId="4FD66E3C" w14:textId="77777777" w:rsidR="00F82955" w:rsidRPr="00E27D23" w:rsidRDefault="00F82955">
            <w:pPr>
              <w:widowControl w:val="0"/>
              <w:spacing w:after="0"/>
              <w:rPr>
                <w:rFonts w:ascii="Arial" w:hAnsi="Arial"/>
                <w:iCs/>
                <w:sz w:val="18"/>
                <w:lang w:eastAsia="zh-CN"/>
              </w:rPr>
            </w:pPr>
            <w:r w:rsidRPr="00E27D23">
              <w:rPr>
                <w:rFonts w:ascii="Arial" w:hAnsi="Arial"/>
                <w:sz w:val="18"/>
              </w:rPr>
              <w:t>TC: CLOSE UE TEST LOOP</w:t>
            </w:r>
          </w:p>
        </w:tc>
        <w:tc>
          <w:tcPr>
            <w:tcW w:w="568" w:type="dxa"/>
            <w:tcBorders>
              <w:top w:val="single" w:sz="4" w:space="0" w:color="auto"/>
              <w:left w:val="single" w:sz="4" w:space="0" w:color="auto"/>
              <w:bottom w:val="single" w:sz="4" w:space="0" w:color="auto"/>
              <w:right w:val="single" w:sz="4" w:space="0" w:color="auto"/>
            </w:tcBorders>
            <w:hideMark/>
          </w:tcPr>
          <w:p w14:paraId="704FD188" w14:textId="77777777" w:rsidR="00F82955" w:rsidRPr="00E27D23" w:rsidRDefault="00F82955">
            <w:pPr>
              <w:widowControl w:val="0"/>
              <w:spacing w:after="0"/>
              <w:jc w:val="center"/>
              <w:rPr>
                <w:rFonts w:ascii="Arial" w:hAnsi="Arial"/>
                <w:sz w:val="18"/>
                <w:lang w:eastAsia="zh-CN"/>
              </w:rPr>
            </w:pPr>
            <w:r w:rsidRPr="00E27D23">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41263129"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75EE4A99" w14:textId="77777777" w:rsidTr="00EA307F">
        <w:tc>
          <w:tcPr>
            <w:tcW w:w="533" w:type="dxa"/>
            <w:tcBorders>
              <w:top w:val="single" w:sz="4" w:space="0" w:color="auto"/>
              <w:left w:val="single" w:sz="4" w:space="0" w:color="auto"/>
              <w:bottom w:val="single" w:sz="4" w:space="0" w:color="auto"/>
              <w:right w:val="single" w:sz="4" w:space="0" w:color="auto"/>
            </w:tcBorders>
            <w:hideMark/>
          </w:tcPr>
          <w:p w14:paraId="2D42A212"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4</w:t>
            </w:r>
          </w:p>
        </w:tc>
        <w:tc>
          <w:tcPr>
            <w:tcW w:w="3966" w:type="dxa"/>
            <w:tcBorders>
              <w:top w:val="single" w:sz="4" w:space="0" w:color="auto"/>
              <w:left w:val="single" w:sz="4" w:space="0" w:color="auto"/>
              <w:bottom w:val="single" w:sz="4" w:space="0" w:color="auto"/>
              <w:right w:val="single" w:sz="4" w:space="0" w:color="auto"/>
            </w:tcBorders>
            <w:hideMark/>
          </w:tcPr>
          <w:p w14:paraId="705058E3" w14:textId="77777777" w:rsidR="00F82955" w:rsidRPr="00E27D23" w:rsidRDefault="00F82955">
            <w:pPr>
              <w:keepNext/>
              <w:keepLines/>
              <w:spacing w:after="0"/>
              <w:rPr>
                <w:rFonts w:ascii="Arial" w:hAnsi="Arial"/>
                <w:sz w:val="18"/>
                <w:lang w:eastAsia="zh-CN"/>
              </w:rPr>
            </w:pPr>
            <w:r w:rsidRPr="00E27D23">
              <w:rPr>
                <w:rFonts w:ascii="Arial" w:hAnsi="Arial"/>
                <w:sz w:val="18"/>
              </w:rPr>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556F0030"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1E6717DE" w14:textId="77777777" w:rsidR="00F82955" w:rsidRPr="00E27D23" w:rsidRDefault="00F82955">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ULInformationTransfer</w:t>
            </w:r>
          </w:p>
          <w:p w14:paraId="740B5EBC" w14:textId="77777777" w:rsidR="00F82955" w:rsidRPr="00E27D23" w:rsidRDefault="00F82955">
            <w:pPr>
              <w:widowControl w:val="0"/>
              <w:spacing w:after="0"/>
              <w:rPr>
                <w:rFonts w:ascii="Arial" w:hAnsi="Arial"/>
                <w:iCs/>
                <w:sz w:val="18"/>
                <w:lang w:eastAsia="zh-CN"/>
              </w:rPr>
            </w:pPr>
            <w:r w:rsidRPr="00E27D23">
              <w:rPr>
                <w:rFonts w:ascii="Arial" w:hAnsi="Arial"/>
                <w:sz w:val="18"/>
              </w:rPr>
              <w:t>TC: CLOSE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733E5040"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38998E21"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EA307F" w:rsidRPr="00E27D23" w14:paraId="66E99CFF" w14:textId="77777777" w:rsidTr="00EA307F">
        <w:tc>
          <w:tcPr>
            <w:tcW w:w="533" w:type="dxa"/>
            <w:tcBorders>
              <w:top w:val="single" w:sz="4" w:space="0" w:color="auto"/>
              <w:left w:val="single" w:sz="4" w:space="0" w:color="auto"/>
              <w:bottom w:val="single" w:sz="4" w:space="0" w:color="auto"/>
              <w:right w:val="single" w:sz="4" w:space="0" w:color="auto"/>
            </w:tcBorders>
          </w:tcPr>
          <w:p w14:paraId="70F9EE4F" w14:textId="5F8EDAEE" w:rsidR="00EA307F" w:rsidRPr="00E27D23" w:rsidRDefault="00EA307F" w:rsidP="00EA307F">
            <w:pPr>
              <w:widowControl w:val="0"/>
              <w:spacing w:after="0"/>
              <w:jc w:val="center"/>
              <w:rPr>
                <w:rFonts w:ascii="Arial" w:hAnsi="Arial"/>
                <w:sz w:val="18"/>
                <w:lang w:eastAsia="zh-CN"/>
              </w:rPr>
            </w:pPr>
            <w:r w:rsidRPr="00E27D23">
              <w:rPr>
                <w:rFonts w:ascii="Arial" w:hAnsi="Arial"/>
                <w:sz w:val="18"/>
                <w:lang w:eastAsia="zh-CN"/>
              </w:rPr>
              <w:t>4A</w:t>
            </w:r>
          </w:p>
        </w:tc>
        <w:tc>
          <w:tcPr>
            <w:tcW w:w="3966" w:type="dxa"/>
            <w:tcBorders>
              <w:top w:val="single" w:sz="4" w:space="0" w:color="auto"/>
              <w:left w:val="single" w:sz="4" w:space="0" w:color="auto"/>
              <w:bottom w:val="single" w:sz="4" w:space="0" w:color="auto"/>
              <w:right w:val="single" w:sz="4" w:space="0" w:color="auto"/>
            </w:tcBorders>
          </w:tcPr>
          <w:p w14:paraId="3F383C45" w14:textId="0671B388" w:rsidR="00EA307F" w:rsidRPr="00E27D23" w:rsidRDefault="00EA307F" w:rsidP="00EA307F">
            <w:pPr>
              <w:keepNext/>
              <w:keepLines/>
              <w:spacing w:after="0"/>
              <w:rPr>
                <w:rFonts w:ascii="Arial" w:hAnsi="Arial"/>
                <w:sz w:val="18"/>
              </w:rPr>
            </w:pPr>
            <w:r w:rsidRPr="00E27D23">
              <w:rPr>
                <w:rFonts w:ascii="Arial" w:hAnsi="Arial"/>
                <w:sz w:val="18"/>
                <w:lang w:eastAsia="zh-CN"/>
              </w:rPr>
              <w:t>The UE starts broadcasting continuously.</w:t>
            </w:r>
          </w:p>
        </w:tc>
        <w:tc>
          <w:tcPr>
            <w:tcW w:w="709" w:type="dxa"/>
            <w:tcBorders>
              <w:top w:val="single" w:sz="4" w:space="0" w:color="auto"/>
              <w:left w:val="single" w:sz="4" w:space="0" w:color="auto"/>
              <w:bottom w:val="single" w:sz="4" w:space="0" w:color="auto"/>
              <w:right w:val="single" w:sz="4" w:space="0" w:color="auto"/>
            </w:tcBorders>
          </w:tcPr>
          <w:p w14:paraId="6B6CE85F" w14:textId="53011E6E" w:rsidR="00EA307F" w:rsidRPr="00E27D23" w:rsidRDefault="00EA307F" w:rsidP="00EA307F">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4C1B8563" w14:textId="6CF93A60" w:rsidR="00EA307F" w:rsidRPr="00E27D23" w:rsidRDefault="00EA307F" w:rsidP="00EA307F">
            <w:pPr>
              <w:keepNext/>
              <w:keepLines/>
              <w:spacing w:after="0"/>
              <w:rPr>
                <w:rFonts w:ascii="Arial" w:hAnsi="Arial"/>
                <w:sz w:val="18"/>
              </w:rPr>
            </w:pPr>
            <w:r w:rsidRPr="00E27D23">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56D910FD" w14:textId="30415B9A" w:rsidR="00EA307F" w:rsidRPr="00E27D23" w:rsidRDefault="00EA307F" w:rsidP="00EA307F">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606D9492" w14:textId="5663FDFB" w:rsidR="00EA307F" w:rsidRPr="00E27D23" w:rsidRDefault="00EA307F" w:rsidP="00EA307F">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7DF9A386" w14:textId="77777777" w:rsidTr="00EA307F">
        <w:tc>
          <w:tcPr>
            <w:tcW w:w="533" w:type="dxa"/>
            <w:tcBorders>
              <w:top w:val="single" w:sz="4" w:space="0" w:color="auto"/>
              <w:left w:val="single" w:sz="4" w:space="0" w:color="auto"/>
              <w:bottom w:val="single" w:sz="4" w:space="0" w:color="auto"/>
              <w:right w:val="single" w:sz="4" w:space="0" w:color="auto"/>
            </w:tcBorders>
            <w:hideMark/>
          </w:tcPr>
          <w:p w14:paraId="51B0BBC7"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5</w:t>
            </w:r>
          </w:p>
        </w:tc>
        <w:tc>
          <w:tcPr>
            <w:tcW w:w="3966" w:type="dxa"/>
            <w:tcBorders>
              <w:top w:val="single" w:sz="4" w:space="0" w:color="auto"/>
              <w:left w:val="single" w:sz="4" w:space="0" w:color="auto"/>
              <w:bottom w:val="single" w:sz="4" w:space="0" w:color="auto"/>
              <w:right w:val="single" w:sz="4" w:space="0" w:color="auto"/>
            </w:tcBorders>
            <w:hideMark/>
          </w:tcPr>
          <w:p w14:paraId="0420A63A"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The SS waits 1 seconds.</w:t>
            </w:r>
          </w:p>
        </w:tc>
        <w:tc>
          <w:tcPr>
            <w:tcW w:w="709" w:type="dxa"/>
            <w:tcBorders>
              <w:top w:val="single" w:sz="4" w:space="0" w:color="auto"/>
              <w:left w:val="single" w:sz="4" w:space="0" w:color="auto"/>
              <w:bottom w:val="single" w:sz="4" w:space="0" w:color="auto"/>
              <w:right w:val="single" w:sz="4" w:space="0" w:color="auto"/>
            </w:tcBorders>
            <w:hideMark/>
          </w:tcPr>
          <w:p w14:paraId="7395A5E1"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4F09AC63" w14:textId="77777777" w:rsidR="00F82955" w:rsidRPr="00E27D23" w:rsidRDefault="00F82955">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41273159"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179D05F1"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2C1E5468" w14:textId="77777777" w:rsidTr="00EA307F">
        <w:tc>
          <w:tcPr>
            <w:tcW w:w="533" w:type="dxa"/>
            <w:tcBorders>
              <w:top w:val="single" w:sz="4" w:space="0" w:color="auto"/>
              <w:left w:val="single" w:sz="4" w:space="0" w:color="auto"/>
              <w:bottom w:val="single" w:sz="4" w:space="0" w:color="auto"/>
              <w:right w:val="single" w:sz="4" w:space="0" w:color="auto"/>
            </w:tcBorders>
            <w:hideMark/>
          </w:tcPr>
          <w:p w14:paraId="6D0335A0"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6</w:t>
            </w:r>
          </w:p>
        </w:tc>
        <w:tc>
          <w:tcPr>
            <w:tcW w:w="3966" w:type="dxa"/>
            <w:tcBorders>
              <w:top w:val="single" w:sz="4" w:space="0" w:color="auto"/>
              <w:left w:val="single" w:sz="4" w:space="0" w:color="auto"/>
              <w:bottom w:val="single" w:sz="4" w:space="0" w:color="auto"/>
              <w:right w:val="single" w:sz="4" w:space="0" w:color="auto"/>
            </w:tcBorders>
            <w:hideMark/>
          </w:tcPr>
          <w:p w14:paraId="2F2D3556" w14:textId="0E80FED6" w:rsidR="00F82955" w:rsidRPr="00E27D23" w:rsidRDefault="00F82955">
            <w:pPr>
              <w:keepNext/>
              <w:keepLines/>
              <w:spacing w:after="0"/>
              <w:rPr>
                <w:rFonts w:ascii="Arial" w:hAnsi="Arial"/>
                <w:sz w:val="18"/>
                <w:lang w:eastAsia="zh-CN"/>
              </w:rPr>
            </w:pPr>
            <w:r w:rsidRPr="00E27D23">
              <w:rPr>
                <w:rFonts w:ascii="Arial" w:hAnsi="Arial"/>
                <w:sz w:val="18"/>
                <w:lang w:eastAsia="zh-CN"/>
              </w:rPr>
              <w:t>Check: Does the UE transmit any S</w:t>
            </w:r>
            <w:r w:rsidR="00EA307F" w:rsidRPr="00E27D23">
              <w:rPr>
                <w:rFonts w:ascii="Arial" w:hAnsi="Arial"/>
                <w:sz w:val="18"/>
                <w:lang w:eastAsia="zh-CN"/>
              </w:rPr>
              <w:t>L</w:t>
            </w:r>
            <w:r w:rsidRPr="00E27D23">
              <w:rPr>
                <w:rFonts w:ascii="Arial" w:hAnsi="Arial"/>
                <w:sz w:val="18"/>
                <w:lang w:eastAsia="zh-CN"/>
              </w:rPr>
              <w:t>-SSBs?</w:t>
            </w:r>
          </w:p>
        </w:tc>
        <w:tc>
          <w:tcPr>
            <w:tcW w:w="709" w:type="dxa"/>
            <w:tcBorders>
              <w:top w:val="single" w:sz="4" w:space="0" w:color="auto"/>
              <w:left w:val="single" w:sz="4" w:space="0" w:color="auto"/>
              <w:bottom w:val="single" w:sz="4" w:space="0" w:color="auto"/>
              <w:right w:val="single" w:sz="4" w:space="0" w:color="auto"/>
            </w:tcBorders>
            <w:hideMark/>
          </w:tcPr>
          <w:p w14:paraId="7463E19B"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36D2EE72" w14:textId="77777777" w:rsidR="00F82955" w:rsidRPr="00E27D23" w:rsidRDefault="00F82955">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55125E0F"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3CAF4CB3"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F</w:t>
            </w:r>
          </w:p>
        </w:tc>
      </w:tr>
      <w:tr w:rsidR="00F82955" w:rsidRPr="00E27D23" w14:paraId="7556AFC6"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2298EA68"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7</w:t>
            </w:r>
          </w:p>
        </w:tc>
        <w:tc>
          <w:tcPr>
            <w:tcW w:w="3966" w:type="dxa"/>
            <w:tcBorders>
              <w:top w:val="single" w:sz="4" w:space="0" w:color="auto"/>
              <w:left w:val="single" w:sz="6" w:space="0" w:color="auto"/>
              <w:bottom w:val="single" w:sz="4" w:space="0" w:color="auto"/>
              <w:right w:val="single" w:sz="6" w:space="0" w:color="auto"/>
            </w:tcBorders>
            <w:hideMark/>
          </w:tcPr>
          <w:p w14:paraId="5F655C57" w14:textId="5A2A275E" w:rsidR="00F82955" w:rsidRPr="00E27D23" w:rsidRDefault="00F82955">
            <w:pPr>
              <w:widowControl w:val="0"/>
              <w:spacing w:after="0"/>
              <w:rPr>
                <w:rFonts w:ascii="Arial" w:hAnsi="Arial"/>
                <w:sz w:val="18"/>
                <w:lang w:eastAsia="zh-CN"/>
              </w:rPr>
            </w:pPr>
            <w:r w:rsidRPr="00E27D23">
              <w:rPr>
                <w:rFonts w:ascii="Arial" w:hAnsi="Arial"/>
                <w:sz w:val="18"/>
                <w:lang w:eastAsia="zh-CN"/>
              </w:rPr>
              <w:t xml:space="preserve">The SS re-adjusts the </w:t>
            </w:r>
            <w:r w:rsidR="00EA307F" w:rsidRPr="00E27D23">
              <w:rPr>
                <w:rFonts w:ascii="Arial" w:hAnsi="Arial"/>
                <w:sz w:val="18"/>
                <w:lang w:eastAsia="zh-CN"/>
              </w:rPr>
              <w:t xml:space="preserve">NR Cell 1 and </w:t>
            </w:r>
            <w:r w:rsidRPr="00E27D23">
              <w:rPr>
                <w:rFonts w:ascii="Arial" w:hAnsi="Arial"/>
                <w:sz w:val="18"/>
                <w:lang w:eastAsia="zh-CN"/>
              </w:rPr>
              <w:t>NR-SS-UE power level</w:t>
            </w:r>
            <w:r w:rsidR="00EA307F" w:rsidRPr="00E27D23">
              <w:rPr>
                <w:rFonts w:ascii="Arial" w:hAnsi="Arial"/>
                <w:sz w:val="18"/>
                <w:lang w:eastAsia="zh-CN"/>
              </w:rPr>
              <w:t>s</w:t>
            </w:r>
            <w:r w:rsidRPr="00E27D23">
              <w:rPr>
                <w:rFonts w:ascii="Arial" w:hAnsi="Arial"/>
                <w:sz w:val="18"/>
                <w:lang w:eastAsia="zh-CN"/>
              </w:rPr>
              <w:t xml:space="preserve"> according to row "T1" in table 12.2.2.2.3.2-1.</w:t>
            </w:r>
          </w:p>
        </w:tc>
        <w:tc>
          <w:tcPr>
            <w:tcW w:w="709" w:type="dxa"/>
            <w:tcBorders>
              <w:top w:val="single" w:sz="4" w:space="0" w:color="auto"/>
              <w:left w:val="single" w:sz="6" w:space="0" w:color="auto"/>
              <w:bottom w:val="single" w:sz="4" w:space="0" w:color="auto"/>
              <w:right w:val="single" w:sz="6" w:space="0" w:color="auto"/>
            </w:tcBorders>
            <w:hideMark/>
          </w:tcPr>
          <w:p w14:paraId="4E945729"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2BE0ACC4" w14:textId="77777777" w:rsidR="00F82955" w:rsidRPr="00E27D23" w:rsidRDefault="00F82955">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6550B21E"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63CE1DB6"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66A85F7C"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19A224E9"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8</w:t>
            </w:r>
          </w:p>
        </w:tc>
        <w:tc>
          <w:tcPr>
            <w:tcW w:w="3966" w:type="dxa"/>
            <w:tcBorders>
              <w:top w:val="single" w:sz="4" w:space="0" w:color="auto"/>
              <w:left w:val="single" w:sz="6" w:space="0" w:color="auto"/>
              <w:bottom w:val="single" w:sz="4" w:space="0" w:color="auto"/>
              <w:right w:val="single" w:sz="6" w:space="0" w:color="auto"/>
            </w:tcBorders>
            <w:hideMark/>
          </w:tcPr>
          <w:p w14:paraId="7C6EBA5C"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The SS waits 1 seconds</w:t>
            </w:r>
          </w:p>
        </w:tc>
        <w:tc>
          <w:tcPr>
            <w:tcW w:w="709" w:type="dxa"/>
            <w:tcBorders>
              <w:top w:val="single" w:sz="4" w:space="0" w:color="auto"/>
              <w:left w:val="single" w:sz="6" w:space="0" w:color="auto"/>
              <w:bottom w:val="single" w:sz="4" w:space="0" w:color="auto"/>
              <w:right w:val="single" w:sz="6" w:space="0" w:color="auto"/>
            </w:tcBorders>
            <w:hideMark/>
          </w:tcPr>
          <w:p w14:paraId="3EF052B5"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24A1CA30" w14:textId="77777777" w:rsidR="00F82955" w:rsidRPr="00E27D23" w:rsidRDefault="00F82955">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6DD66482"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54DABD98"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0534B20E"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64640E22"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9</w:t>
            </w:r>
          </w:p>
        </w:tc>
        <w:tc>
          <w:tcPr>
            <w:tcW w:w="3966" w:type="dxa"/>
            <w:tcBorders>
              <w:top w:val="single" w:sz="4" w:space="0" w:color="auto"/>
              <w:left w:val="single" w:sz="6" w:space="0" w:color="auto"/>
              <w:bottom w:val="single" w:sz="4" w:space="0" w:color="auto"/>
              <w:right w:val="single" w:sz="6" w:space="0" w:color="auto"/>
            </w:tcBorders>
            <w:hideMark/>
          </w:tcPr>
          <w:p w14:paraId="6D7F1261" w14:textId="30CC4BF6" w:rsidR="00F82955" w:rsidRPr="00E27D23" w:rsidRDefault="00F82955">
            <w:pPr>
              <w:widowControl w:val="0"/>
              <w:spacing w:after="0"/>
              <w:rPr>
                <w:rFonts w:ascii="Arial" w:hAnsi="Arial"/>
                <w:sz w:val="18"/>
                <w:lang w:eastAsia="zh-CN"/>
              </w:rPr>
            </w:pPr>
            <w:r w:rsidRPr="00E27D23">
              <w:rPr>
                <w:rFonts w:ascii="Arial" w:hAnsi="Arial"/>
                <w:sz w:val="18"/>
                <w:lang w:eastAsia="zh-CN"/>
              </w:rPr>
              <w:t>Check: Does the UE transmit S</w:t>
            </w:r>
            <w:r w:rsidR="00EA307F" w:rsidRPr="00E27D23">
              <w:rPr>
                <w:rFonts w:ascii="Arial" w:hAnsi="Arial"/>
                <w:sz w:val="18"/>
                <w:lang w:eastAsia="zh-CN"/>
              </w:rPr>
              <w:t>L-</w:t>
            </w:r>
            <w:r w:rsidRPr="00E27D23">
              <w:rPr>
                <w:rFonts w:ascii="Arial" w:hAnsi="Arial"/>
                <w:sz w:val="18"/>
                <w:lang w:eastAsia="zh-CN"/>
              </w:rPr>
              <w:t>SSBs in slots determined by sl-SSB-TimeAllocation1</w:t>
            </w:r>
            <w:r w:rsidRPr="00E27D23">
              <w:rPr>
                <w:rFonts w:ascii="Arial" w:hAnsi="Arial"/>
                <w:i/>
                <w:sz w:val="18"/>
                <w:lang w:eastAsia="zh-CN"/>
              </w:rPr>
              <w:t xml:space="preserve"> </w:t>
            </w:r>
            <w:r w:rsidRPr="00E27D23">
              <w:rPr>
                <w:rFonts w:ascii="Arial" w:hAnsi="Arial"/>
                <w:sz w:val="18"/>
                <w:lang w:eastAsia="zh-CN"/>
              </w:rPr>
              <w:t>and NR Cell 1 timing?</w:t>
            </w:r>
          </w:p>
        </w:tc>
        <w:tc>
          <w:tcPr>
            <w:tcW w:w="709" w:type="dxa"/>
            <w:tcBorders>
              <w:top w:val="single" w:sz="4" w:space="0" w:color="auto"/>
              <w:left w:val="single" w:sz="6" w:space="0" w:color="auto"/>
              <w:bottom w:val="single" w:sz="4" w:space="0" w:color="auto"/>
              <w:right w:val="single" w:sz="6" w:space="0" w:color="auto"/>
            </w:tcBorders>
            <w:hideMark/>
          </w:tcPr>
          <w:p w14:paraId="3EF0FFE2"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3E9569A0" w14:textId="77777777" w:rsidR="00F82955" w:rsidRPr="00E27D23" w:rsidRDefault="00F82955">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050207E1"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2</w:t>
            </w:r>
          </w:p>
        </w:tc>
        <w:tc>
          <w:tcPr>
            <w:tcW w:w="850" w:type="dxa"/>
            <w:tcBorders>
              <w:top w:val="single" w:sz="4" w:space="0" w:color="auto"/>
              <w:left w:val="single" w:sz="6" w:space="0" w:color="auto"/>
              <w:bottom w:val="single" w:sz="4" w:space="0" w:color="auto"/>
              <w:right w:val="single" w:sz="4" w:space="0" w:color="auto"/>
            </w:tcBorders>
            <w:hideMark/>
          </w:tcPr>
          <w:p w14:paraId="39F4F3AB"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P</w:t>
            </w:r>
          </w:p>
        </w:tc>
      </w:tr>
      <w:tr w:rsidR="00F82955" w:rsidRPr="00E27D23" w14:paraId="19ECD018"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519F68C6"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0</w:t>
            </w:r>
          </w:p>
        </w:tc>
        <w:tc>
          <w:tcPr>
            <w:tcW w:w="3966" w:type="dxa"/>
            <w:tcBorders>
              <w:top w:val="single" w:sz="4" w:space="0" w:color="auto"/>
              <w:left w:val="single" w:sz="6" w:space="0" w:color="auto"/>
              <w:bottom w:val="single" w:sz="4" w:space="0" w:color="auto"/>
              <w:right w:val="single" w:sz="6" w:space="0" w:color="auto"/>
            </w:tcBorders>
            <w:hideMark/>
          </w:tcPr>
          <w:p w14:paraId="6B835BC7"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The SS transmits an RRCReconfiguration message to configure networkControlledSyncTx = off</w:t>
            </w:r>
          </w:p>
        </w:tc>
        <w:tc>
          <w:tcPr>
            <w:tcW w:w="709" w:type="dxa"/>
            <w:tcBorders>
              <w:top w:val="single" w:sz="4" w:space="0" w:color="auto"/>
              <w:left w:val="single" w:sz="6" w:space="0" w:color="auto"/>
              <w:bottom w:val="single" w:sz="4" w:space="0" w:color="auto"/>
              <w:right w:val="single" w:sz="6" w:space="0" w:color="auto"/>
            </w:tcBorders>
            <w:hideMark/>
          </w:tcPr>
          <w:p w14:paraId="2964D80E" w14:textId="77777777" w:rsidR="00F82955" w:rsidRPr="00E27D23" w:rsidRDefault="00F82955">
            <w:pPr>
              <w:widowControl w:val="0"/>
              <w:spacing w:after="0"/>
              <w:jc w:val="center"/>
              <w:rPr>
                <w:rFonts w:ascii="Arial" w:hAnsi="Arial"/>
                <w:sz w:val="18"/>
                <w:lang w:eastAsia="zh-CN"/>
              </w:rPr>
            </w:pPr>
            <w:r w:rsidRPr="00E27D23">
              <w:rPr>
                <w:rFonts w:ascii="Arial" w:hAnsi="Arial"/>
                <w:sz w:val="18"/>
              </w:rPr>
              <w:t>&lt;--</w:t>
            </w:r>
          </w:p>
        </w:tc>
        <w:tc>
          <w:tcPr>
            <w:tcW w:w="2974" w:type="dxa"/>
            <w:tcBorders>
              <w:top w:val="single" w:sz="4" w:space="0" w:color="auto"/>
              <w:left w:val="single" w:sz="6" w:space="0" w:color="auto"/>
              <w:bottom w:val="single" w:sz="4" w:space="0" w:color="auto"/>
              <w:right w:val="single" w:sz="6" w:space="0" w:color="auto"/>
            </w:tcBorders>
            <w:hideMark/>
          </w:tcPr>
          <w:p w14:paraId="1CC1672E" w14:textId="77777777" w:rsidR="00F82955" w:rsidRPr="00E27D23" w:rsidRDefault="00F82955">
            <w:pPr>
              <w:widowControl w:val="0"/>
              <w:spacing w:after="0"/>
              <w:rPr>
                <w:rFonts w:ascii="Arial" w:hAnsi="Arial"/>
                <w:iCs/>
                <w:sz w:val="18"/>
                <w:lang w:eastAsia="zh-CN"/>
              </w:rPr>
            </w:pPr>
            <w:r w:rsidRPr="00E27D23">
              <w:rPr>
                <w:rFonts w:ascii="Arial" w:hAnsi="Arial"/>
                <w:sz w:val="18"/>
                <w:lang w:eastAsia="zh-CN"/>
              </w:rPr>
              <w:t xml:space="preserve">NR RRC: </w:t>
            </w:r>
            <w:r w:rsidRPr="00E27D23">
              <w:rPr>
                <w:rFonts w:ascii="Arial" w:hAnsi="Arial"/>
                <w:i/>
                <w:sz w:val="18"/>
                <w:lang w:eastAsia="zh-CN"/>
              </w:rPr>
              <w:t>RRCReconfiguration</w:t>
            </w:r>
          </w:p>
        </w:tc>
        <w:tc>
          <w:tcPr>
            <w:tcW w:w="568" w:type="dxa"/>
            <w:tcBorders>
              <w:top w:val="single" w:sz="4" w:space="0" w:color="auto"/>
              <w:left w:val="single" w:sz="6" w:space="0" w:color="auto"/>
              <w:bottom w:val="single" w:sz="4" w:space="0" w:color="auto"/>
              <w:right w:val="single" w:sz="6" w:space="0" w:color="auto"/>
            </w:tcBorders>
            <w:hideMark/>
          </w:tcPr>
          <w:p w14:paraId="42A01E3C"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3B4CB6D"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01E0F6DA"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2CF7E4BD"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1</w:t>
            </w:r>
          </w:p>
        </w:tc>
        <w:tc>
          <w:tcPr>
            <w:tcW w:w="3966" w:type="dxa"/>
            <w:tcBorders>
              <w:top w:val="single" w:sz="4" w:space="0" w:color="auto"/>
              <w:left w:val="single" w:sz="6" w:space="0" w:color="auto"/>
              <w:bottom w:val="single" w:sz="4" w:space="0" w:color="auto"/>
              <w:right w:val="single" w:sz="6" w:space="0" w:color="auto"/>
            </w:tcBorders>
            <w:hideMark/>
          </w:tcPr>
          <w:p w14:paraId="3D0EED18"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The UE transmits an RRCReconfigurationComplete message</w:t>
            </w:r>
          </w:p>
        </w:tc>
        <w:tc>
          <w:tcPr>
            <w:tcW w:w="709" w:type="dxa"/>
            <w:tcBorders>
              <w:top w:val="single" w:sz="4" w:space="0" w:color="auto"/>
              <w:left w:val="single" w:sz="6" w:space="0" w:color="auto"/>
              <w:bottom w:val="single" w:sz="4" w:space="0" w:color="auto"/>
              <w:right w:val="single" w:sz="6" w:space="0" w:color="auto"/>
            </w:tcBorders>
            <w:hideMark/>
          </w:tcPr>
          <w:p w14:paraId="00AA81AC"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gt;</w:t>
            </w:r>
          </w:p>
        </w:tc>
        <w:tc>
          <w:tcPr>
            <w:tcW w:w="2974" w:type="dxa"/>
            <w:tcBorders>
              <w:top w:val="single" w:sz="4" w:space="0" w:color="auto"/>
              <w:left w:val="single" w:sz="6" w:space="0" w:color="auto"/>
              <w:bottom w:val="single" w:sz="4" w:space="0" w:color="auto"/>
              <w:right w:val="single" w:sz="6" w:space="0" w:color="auto"/>
            </w:tcBorders>
            <w:hideMark/>
          </w:tcPr>
          <w:p w14:paraId="283D4FB2" w14:textId="77777777" w:rsidR="00F82955" w:rsidRPr="00E27D23" w:rsidRDefault="00F82955">
            <w:pPr>
              <w:widowControl w:val="0"/>
              <w:spacing w:after="0"/>
              <w:rPr>
                <w:rFonts w:ascii="Arial" w:hAnsi="Arial"/>
                <w:iCs/>
                <w:sz w:val="18"/>
                <w:lang w:eastAsia="zh-CN"/>
              </w:rPr>
            </w:pPr>
            <w:r w:rsidRPr="00E27D23">
              <w:rPr>
                <w:rFonts w:ascii="Arial" w:hAnsi="Arial"/>
                <w:sz w:val="18"/>
                <w:lang w:eastAsia="zh-CN"/>
              </w:rPr>
              <w:t xml:space="preserve">NR RRC: </w:t>
            </w:r>
            <w:r w:rsidRPr="00E27D23">
              <w:rPr>
                <w:rFonts w:ascii="Arial" w:hAnsi="Arial"/>
                <w:i/>
                <w:sz w:val="18"/>
                <w:lang w:eastAsia="zh-CN"/>
              </w:rPr>
              <w:t>RRCReconfigurationComplete</w:t>
            </w:r>
          </w:p>
        </w:tc>
        <w:tc>
          <w:tcPr>
            <w:tcW w:w="568" w:type="dxa"/>
            <w:tcBorders>
              <w:top w:val="single" w:sz="4" w:space="0" w:color="auto"/>
              <w:left w:val="single" w:sz="6" w:space="0" w:color="auto"/>
              <w:bottom w:val="single" w:sz="4" w:space="0" w:color="auto"/>
              <w:right w:val="single" w:sz="6" w:space="0" w:color="auto"/>
            </w:tcBorders>
            <w:hideMark/>
          </w:tcPr>
          <w:p w14:paraId="53271995"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E0D5E22"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6200F7ED"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2E6ABB06"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2</w:t>
            </w:r>
          </w:p>
        </w:tc>
        <w:tc>
          <w:tcPr>
            <w:tcW w:w="3966" w:type="dxa"/>
            <w:tcBorders>
              <w:top w:val="single" w:sz="4" w:space="0" w:color="auto"/>
              <w:left w:val="single" w:sz="6" w:space="0" w:color="auto"/>
              <w:bottom w:val="single" w:sz="4" w:space="0" w:color="auto"/>
              <w:right w:val="single" w:sz="6" w:space="0" w:color="auto"/>
            </w:tcBorders>
            <w:hideMark/>
          </w:tcPr>
          <w:p w14:paraId="4F95A701"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The SS waits 1 seconds.</w:t>
            </w:r>
          </w:p>
        </w:tc>
        <w:tc>
          <w:tcPr>
            <w:tcW w:w="709" w:type="dxa"/>
            <w:tcBorders>
              <w:top w:val="single" w:sz="4" w:space="0" w:color="auto"/>
              <w:left w:val="single" w:sz="6" w:space="0" w:color="auto"/>
              <w:bottom w:val="single" w:sz="4" w:space="0" w:color="auto"/>
              <w:right w:val="single" w:sz="6" w:space="0" w:color="auto"/>
            </w:tcBorders>
            <w:hideMark/>
          </w:tcPr>
          <w:p w14:paraId="3B34A954"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6E50DECB" w14:textId="77777777" w:rsidR="00F82955" w:rsidRPr="00E27D23" w:rsidRDefault="00F82955">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2F800570"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5D5D5E8C"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5C9DFCEF"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5A341B7C"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3</w:t>
            </w:r>
          </w:p>
        </w:tc>
        <w:tc>
          <w:tcPr>
            <w:tcW w:w="3966" w:type="dxa"/>
            <w:tcBorders>
              <w:top w:val="single" w:sz="4" w:space="0" w:color="auto"/>
              <w:left w:val="single" w:sz="6" w:space="0" w:color="auto"/>
              <w:bottom w:val="single" w:sz="4" w:space="0" w:color="auto"/>
              <w:right w:val="single" w:sz="6" w:space="0" w:color="auto"/>
            </w:tcBorders>
            <w:hideMark/>
          </w:tcPr>
          <w:p w14:paraId="1C0F3C77" w14:textId="1E983E0F" w:rsidR="00F82955" w:rsidRPr="00E27D23" w:rsidRDefault="00F82955">
            <w:pPr>
              <w:widowControl w:val="0"/>
              <w:spacing w:after="0"/>
              <w:rPr>
                <w:rFonts w:ascii="Arial" w:hAnsi="Arial"/>
                <w:sz w:val="18"/>
                <w:lang w:eastAsia="zh-CN"/>
              </w:rPr>
            </w:pPr>
            <w:r w:rsidRPr="00E27D23">
              <w:rPr>
                <w:rFonts w:ascii="Arial" w:hAnsi="Arial"/>
                <w:sz w:val="18"/>
                <w:lang w:eastAsia="zh-CN"/>
              </w:rPr>
              <w:t>Check: Does the UE transmit any S</w:t>
            </w:r>
            <w:r w:rsidR="00EA307F" w:rsidRPr="00E27D23">
              <w:rPr>
                <w:rFonts w:ascii="Arial" w:hAnsi="Arial"/>
                <w:sz w:val="18"/>
                <w:lang w:eastAsia="zh-CN"/>
              </w:rPr>
              <w:t>L</w:t>
            </w:r>
            <w:r w:rsidRPr="00E27D23">
              <w:rPr>
                <w:rFonts w:ascii="Arial" w:hAnsi="Arial"/>
                <w:sz w:val="18"/>
                <w:lang w:eastAsia="zh-CN"/>
              </w:rPr>
              <w:t>-SSBs?</w:t>
            </w:r>
          </w:p>
        </w:tc>
        <w:tc>
          <w:tcPr>
            <w:tcW w:w="709" w:type="dxa"/>
            <w:tcBorders>
              <w:top w:val="single" w:sz="4" w:space="0" w:color="auto"/>
              <w:left w:val="single" w:sz="6" w:space="0" w:color="auto"/>
              <w:bottom w:val="single" w:sz="4" w:space="0" w:color="auto"/>
              <w:right w:val="single" w:sz="6" w:space="0" w:color="auto"/>
            </w:tcBorders>
            <w:hideMark/>
          </w:tcPr>
          <w:p w14:paraId="0F8F6199"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0A9FDF2F" w14:textId="77777777" w:rsidR="00F82955" w:rsidRPr="00E27D23" w:rsidRDefault="00F82955">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3241D52F"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3</w:t>
            </w:r>
          </w:p>
        </w:tc>
        <w:tc>
          <w:tcPr>
            <w:tcW w:w="850" w:type="dxa"/>
            <w:tcBorders>
              <w:top w:val="single" w:sz="4" w:space="0" w:color="auto"/>
              <w:left w:val="single" w:sz="6" w:space="0" w:color="auto"/>
              <w:bottom w:val="single" w:sz="4" w:space="0" w:color="auto"/>
              <w:right w:val="single" w:sz="4" w:space="0" w:color="auto"/>
            </w:tcBorders>
            <w:hideMark/>
          </w:tcPr>
          <w:p w14:paraId="229C2E03"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F</w:t>
            </w:r>
          </w:p>
        </w:tc>
      </w:tr>
      <w:tr w:rsidR="00F82955" w:rsidRPr="00E27D23" w14:paraId="55E7D328"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33FD407B"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4</w:t>
            </w:r>
          </w:p>
        </w:tc>
        <w:tc>
          <w:tcPr>
            <w:tcW w:w="3966" w:type="dxa"/>
            <w:tcBorders>
              <w:top w:val="single" w:sz="4" w:space="0" w:color="auto"/>
              <w:left w:val="single" w:sz="6" w:space="0" w:color="auto"/>
              <w:bottom w:val="single" w:sz="4" w:space="0" w:color="auto"/>
              <w:right w:val="single" w:sz="6" w:space="0" w:color="auto"/>
            </w:tcBorders>
            <w:hideMark/>
          </w:tcPr>
          <w:p w14:paraId="159F787E"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The SS transmits an RRCReconfiguration message to configure networkControlledSyncTx = on</w:t>
            </w:r>
          </w:p>
        </w:tc>
        <w:tc>
          <w:tcPr>
            <w:tcW w:w="709" w:type="dxa"/>
            <w:tcBorders>
              <w:top w:val="single" w:sz="4" w:space="0" w:color="auto"/>
              <w:left w:val="single" w:sz="6" w:space="0" w:color="auto"/>
              <w:bottom w:val="single" w:sz="4" w:space="0" w:color="auto"/>
              <w:right w:val="single" w:sz="6" w:space="0" w:color="auto"/>
            </w:tcBorders>
            <w:hideMark/>
          </w:tcPr>
          <w:p w14:paraId="21DE2A08" w14:textId="77777777" w:rsidR="00F82955" w:rsidRPr="00E27D23" w:rsidRDefault="00F82955">
            <w:pPr>
              <w:widowControl w:val="0"/>
              <w:spacing w:after="0"/>
              <w:jc w:val="center"/>
              <w:rPr>
                <w:rFonts w:ascii="Arial" w:hAnsi="Arial"/>
                <w:sz w:val="18"/>
                <w:lang w:eastAsia="zh-CN"/>
              </w:rPr>
            </w:pPr>
            <w:r w:rsidRPr="00E27D23">
              <w:rPr>
                <w:rFonts w:ascii="Arial" w:hAnsi="Arial"/>
                <w:sz w:val="18"/>
              </w:rPr>
              <w:t>&lt;--</w:t>
            </w:r>
          </w:p>
        </w:tc>
        <w:tc>
          <w:tcPr>
            <w:tcW w:w="2974" w:type="dxa"/>
            <w:tcBorders>
              <w:top w:val="single" w:sz="4" w:space="0" w:color="auto"/>
              <w:left w:val="single" w:sz="6" w:space="0" w:color="auto"/>
              <w:bottom w:val="single" w:sz="4" w:space="0" w:color="auto"/>
              <w:right w:val="single" w:sz="6" w:space="0" w:color="auto"/>
            </w:tcBorders>
            <w:hideMark/>
          </w:tcPr>
          <w:p w14:paraId="62FF277B" w14:textId="77777777" w:rsidR="00F82955" w:rsidRPr="00E27D23" w:rsidRDefault="00F82955">
            <w:pPr>
              <w:widowControl w:val="0"/>
              <w:spacing w:after="0"/>
              <w:rPr>
                <w:rFonts w:ascii="Arial" w:hAnsi="Arial"/>
                <w:iCs/>
                <w:sz w:val="18"/>
                <w:lang w:eastAsia="zh-CN"/>
              </w:rPr>
            </w:pPr>
            <w:r w:rsidRPr="00E27D23">
              <w:rPr>
                <w:rFonts w:ascii="Arial" w:hAnsi="Arial"/>
                <w:sz w:val="18"/>
                <w:lang w:eastAsia="zh-CN"/>
              </w:rPr>
              <w:t xml:space="preserve">NR RRC: </w:t>
            </w:r>
            <w:r w:rsidRPr="00E27D23">
              <w:rPr>
                <w:rFonts w:ascii="Arial" w:hAnsi="Arial"/>
                <w:i/>
                <w:sz w:val="18"/>
                <w:lang w:eastAsia="zh-CN"/>
              </w:rPr>
              <w:t>RRCReconfiguration</w:t>
            </w:r>
          </w:p>
        </w:tc>
        <w:tc>
          <w:tcPr>
            <w:tcW w:w="568" w:type="dxa"/>
            <w:tcBorders>
              <w:top w:val="single" w:sz="4" w:space="0" w:color="auto"/>
              <w:left w:val="single" w:sz="6" w:space="0" w:color="auto"/>
              <w:bottom w:val="single" w:sz="4" w:space="0" w:color="auto"/>
              <w:right w:val="single" w:sz="6" w:space="0" w:color="auto"/>
            </w:tcBorders>
            <w:hideMark/>
          </w:tcPr>
          <w:p w14:paraId="719A8AD3"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50CCA521"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15BDCBC6"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399C7C26"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5</w:t>
            </w:r>
          </w:p>
        </w:tc>
        <w:tc>
          <w:tcPr>
            <w:tcW w:w="3966" w:type="dxa"/>
            <w:tcBorders>
              <w:top w:val="single" w:sz="4" w:space="0" w:color="auto"/>
              <w:left w:val="single" w:sz="6" w:space="0" w:color="auto"/>
              <w:bottom w:val="single" w:sz="4" w:space="0" w:color="auto"/>
              <w:right w:val="single" w:sz="6" w:space="0" w:color="auto"/>
            </w:tcBorders>
            <w:hideMark/>
          </w:tcPr>
          <w:p w14:paraId="435396BF"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The UE transmits an RRCReconfigurationComplete message</w:t>
            </w:r>
          </w:p>
        </w:tc>
        <w:tc>
          <w:tcPr>
            <w:tcW w:w="709" w:type="dxa"/>
            <w:tcBorders>
              <w:top w:val="single" w:sz="4" w:space="0" w:color="auto"/>
              <w:left w:val="single" w:sz="6" w:space="0" w:color="auto"/>
              <w:bottom w:val="single" w:sz="4" w:space="0" w:color="auto"/>
              <w:right w:val="single" w:sz="6" w:space="0" w:color="auto"/>
            </w:tcBorders>
            <w:hideMark/>
          </w:tcPr>
          <w:p w14:paraId="78CAE829"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gt;</w:t>
            </w:r>
          </w:p>
        </w:tc>
        <w:tc>
          <w:tcPr>
            <w:tcW w:w="2974" w:type="dxa"/>
            <w:tcBorders>
              <w:top w:val="single" w:sz="4" w:space="0" w:color="auto"/>
              <w:left w:val="single" w:sz="6" w:space="0" w:color="auto"/>
              <w:bottom w:val="single" w:sz="4" w:space="0" w:color="auto"/>
              <w:right w:val="single" w:sz="6" w:space="0" w:color="auto"/>
            </w:tcBorders>
            <w:hideMark/>
          </w:tcPr>
          <w:p w14:paraId="1B3977BD" w14:textId="77777777" w:rsidR="00F82955" w:rsidRPr="00E27D23" w:rsidRDefault="00F82955">
            <w:pPr>
              <w:widowControl w:val="0"/>
              <w:spacing w:after="0"/>
              <w:rPr>
                <w:rFonts w:ascii="Arial" w:hAnsi="Arial"/>
                <w:iCs/>
                <w:sz w:val="18"/>
                <w:lang w:eastAsia="zh-CN"/>
              </w:rPr>
            </w:pPr>
            <w:r w:rsidRPr="00E27D23">
              <w:rPr>
                <w:rFonts w:ascii="Arial" w:hAnsi="Arial"/>
                <w:sz w:val="18"/>
                <w:lang w:eastAsia="zh-CN"/>
              </w:rPr>
              <w:t xml:space="preserve">NR RRC: </w:t>
            </w:r>
            <w:r w:rsidRPr="00E27D23">
              <w:rPr>
                <w:rFonts w:ascii="Arial" w:hAnsi="Arial"/>
                <w:i/>
                <w:sz w:val="18"/>
                <w:lang w:eastAsia="zh-CN"/>
              </w:rPr>
              <w:t>RRCReconfigurationComplete</w:t>
            </w:r>
          </w:p>
        </w:tc>
        <w:tc>
          <w:tcPr>
            <w:tcW w:w="568" w:type="dxa"/>
            <w:tcBorders>
              <w:top w:val="single" w:sz="4" w:space="0" w:color="auto"/>
              <w:left w:val="single" w:sz="6" w:space="0" w:color="auto"/>
              <w:bottom w:val="single" w:sz="4" w:space="0" w:color="auto"/>
              <w:right w:val="single" w:sz="6" w:space="0" w:color="auto"/>
            </w:tcBorders>
            <w:hideMark/>
          </w:tcPr>
          <w:p w14:paraId="06B35778"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292F46D9"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11F4B02F"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2D3F35B6"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6</w:t>
            </w:r>
          </w:p>
        </w:tc>
        <w:tc>
          <w:tcPr>
            <w:tcW w:w="3966" w:type="dxa"/>
            <w:tcBorders>
              <w:top w:val="single" w:sz="4" w:space="0" w:color="auto"/>
              <w:left w:val="single" w:sz="6" w:space="0" w:color="auto"/>
              <w:bottom w:val="single" w:sz="4" w:space="0" w:color="auto"/>
              <w:right w:val="single" w:sz="6" w:space="0" w:color="auto"/>
            </w:tcBorders>
            <w:hideMark/>
          </w:tcPr>
          <w:p w14:paraId="6CFC453B"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The SS waits 1 seconds.</w:t>
            </w:r>
          </w:p>
        </w:tc>
        <w:tc>
          <w:tcPr>
            <w:tcW w:w="709" w:type="dxa"/>
            <w:tcBorders>
              <w:top w:val="single" w:sz="4" w:space="0" w:color="auto"/>
              <w:left w:val="single" w:sz="6" w:space="0" w:color="auto"/>
              <w:bottom w:val="single" w:sz="4" w:space="0" w:color="auto"/>
              <w:right w:val="single" w:sz="6" w:space="0" w:color="auto"/>
            </w:tcBorders>
            <w:hideMark/>
          </w:tcPr>
          <w:p w14:paraId="24F8D887"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799782B0" w14:textId="77777777" w:rsidR="00F82955" w:rsidRPr="00E27D23" w:rsidRDefault="00F82955">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447D9D5D"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220AC357"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2B7B2C3D"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7317AACD"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7</w:t>
            </w:r>
          </w:p>
        </w:tc>
        <w:tc>
          <w:tcPr>
            <w:tcW w:w="3966" w:type="dxa"/>
            <w:tcBorders>
              <w:top w:val="single" w:sz="4" w:space="0" w:color="auto"/>
              <w:left w:val="single" w:sz="6" w:space="0" w:color="auto"/>
              <w:bottom w:val="single" w:sz="4" w:space="0" w:color="auto"/>
              <w:right w:val="single" w:sz="6" w:space="0" w:color="auto"/>
            </w:tcBorders>
            <w:hideMark/>
          </w:tcPr>
          <w:p w14:paraId="6E006F5C" w14:textId="3802C7A5" w:rsidR="00F82955" w:rsidRPr="00E27D23" w:rsidRDefault="00F82955">
            <w:pPr>
              <w:widowControl w:val="0"/>
              <w:spacing w:after="0"/>
              <w:rPr>
                <w:rFonts w:ascii="Arial" w:hAnsi="Arial"/>
                <w:sz w:val="18"/>
                <w:lang w:eastAsia="zh-CN"/>
              </w:rPr>
            </w:pPr>
            <w:r w:rsidRPr="00E27D23">
              <w:rPr>
                <w:rFonts w:ascii="Arial" w:hAnsi="Arial"/>
                <w:sz w:val="18"/>
                <w:lang w:eastAsia="zh-CN"/>
              </w:rPr>
              <w:t>Check: Does the UE transmit S</w:t>
            </w:r>
            <w:r w:rsidR="00EA307F" w:rsidRPr="00E27D23">
              <w:rPr>
                <w:rFonts w:ascii="Arial" w:hAnsi="Arial"/>
                <w:sz w:val="18"/>
                <w:lang w:eastAsia="zh-CN"/>
              </w:rPr>
              <w:t>L</w:t>
            </w:r>
            <w:r w:rsidRPr="00E27D23">
              <w:rPr>
                <w:rFonts w:ascii="Arial" w:hAnsi="Arial"/>
                <w:sz w:val="18"/>
                <w:lang w:eastAsia="zh-CN"/>
              </w:rPr>
              <w:t>-SSBs in slots determined by sl-SSB-TimeAllocation1</w:t>
            </w:r>
            <w:r w:rsidRPr="00E27D23">
              <w:rPr>
                <w:rFonts w:ascii="Arial" w:hAnsi="Arial"/>
                <w:i/>
                <w:sz w:val="18"/>
                <w:lang w:eastAsia="zh-CN"/>
              </w:rPr>
              <w:t xml:space="preserve"> </w:t>
            </w:r>
            <w:r w:rsidRPr="00E27D23">
              <w:rPr>
                <w:rFonts w:ascii="Arial" w:hAnsi="Arial"/>
                <w:sz w:val="18"/>
                <w:lang w:eastAsia="zh-CN"/>
              </w:rPr>
              <w:t>and NR Cell 1 timing?</w:t>
            </w:r>
          </w:p>
        </w:tc>
        <w:tc>
          <w:tcPr>
            <w:tcW w:w="709" w:type="dxa"/>
            <w:tcBorders>
              <w:top w:val="single" w:sz="4" w:space="0" w:color="auto"/>
              <w:left w:val="single" w:sz="6" w:space="0" w:color="auto"/>
              <w:bottom w:val="single" w:sz="4" w:space="0" w:color="auto"/>
              <w:right w:val="single" w:sz="6" w:space="0" w:color="auto"/>
            </w:tcBorders>
            <w:hideMark/>
          </w:tcPr>
          <w:p w14:paraId="21BD040D"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6B51224A" w14:textId="77777777" w:rsidR="00F82955" w:rsidRPr="00E27D23" w:rsidRDefault="00F82955">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229D5A3C"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4</w:t>
            </w:r>
          </w:p>
        </w:tc>
        <w:tc>
          <w:tcPr>
            <w:tcW w:w="850" w:type="dxa"/>
            <w:tcBorders>
              <w:top w:val="single" w:sz="4" w:space="0" w:color="auto"/>
              <w:left w:val="single" w:sz="6" w:space="0" w:color="auto"/>
              <w:bottom w:val="single" w:sz="4" w:space="0" w:color="auto"/>
              <w:right w:val="single" w:sz="4" w:space="0" w:color="auto"/>
            </w:tcBorders>
            <w:hideMark/>
          </w:tcPr>
          <w:p w14:paraId="099B7243"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P</w:t>
            </w:r>
          </w:p>
        </w:tc>
      </w:tr>
      <w:tr w:rsidR="00F82955" w:rsidRPr="00E27D23" w14:paraId="1A70CB04"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2F5CE6F8"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8</w:t>
            </w:r>
          </w:p>
        </w:tc>
        <w:tc>
          <w:tcPr>
            <w:tcW w:w="3966" w:type="dxa"/>
            <w:tcBorders>
              <w:top w:val="single" w:sz="4" w:space="0" w:color="auto"/>
              <w:left w:val="single" w:sz="6" w:space="0" w:color="auto"/>
              <w:bottom w:val="single" w:sz="4" w:space="0" w:color="auto"/>
              <w:right w:val="single" w:sz="6" w:space="0" w:color="auto"/>
            </w:tcBorders>
            <w:hideMark/>
          </w:tcPr>
          <w:p w14:paraId="1A158486"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The SS re-adjusts the NR Cell 1 and NR-SS-UE 1 power level according to row "T0" in table 12.2.2.2.3.2-1.</w:t>
            </w:r>
          </w:p>
        </w:tc>
        <w:tc>
          <w:tcPr>
            <w:tcW w:w="709" w:type="dxa"/>
            <w:tcBorders>
              <w:top w:val="single" w:sz="4" w:space="0" w:color="auto"/>
              <w:left w:val="single" w:sz="6" w:space="0" w:color="auto"/>
              <w:bottom w:val="single" w:sz="4" w:space="0" w:color="auto"/>
              <w:right w:val="single" w:sz="6" w:space="0" w:color="auto"/>
            </w:tcBorders>
            <w:hideMark/>
          </w:tcPr>
          <w:p w14:paraId="4689C6A5"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2E968A19" w14:textId="77777777" w:rsidR="00F82955" w:rsidRPr="00E27D23" w:rsidRDefault="00F82955">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603CB8F9"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49104C6"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6233CCEB"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74291CEF"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9</w:t>
            </w:r>
          </w:p>
        </w:tc>
        <w:tc>
          <w:tcPr>
            <w:tcW w:w="3966" w:type="dxa"/>
            <w:tcBorders>
              <w:top w:val="single" w:sz="4" w:space="0" w:color="auto"/>
              <w:left w:val="single" w:sz="6" w:space="0" w:color="auto"/>
              <w:bottom w:val="single" w:sz="4" w:space="0" w:color="auto"/>
              <w:right w:val="single" w:sz="6" w:space="0" w:color="auto"/>
            </w:tcBorders>
            <w:hideMark/>
          </w:tcPr>
          <w:p w14:paraId="6847FDC6"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The SS transmits an RRCReconfiguration message to configure sl-SyncPriority = gnss</w:t>
            </w:r>
          </w:p>
        </w:tc>
        <w:tc>
          <w:tcPr>
            <w:tcW w:w="709" w:type="dxa"/>
            <w:tcBorders>
              <w:top w:val="single" w:sz="4" w:space="0" w:color="auto"/>
              <w:left w:val="single" w:sz="6" w:space="0" w:color="auto"/>
              <w:bottom w:val="single" w:sz="4" w:space="0" w:color="auto"/>
              <w:right w:val="single" w:sz="6" w:space="0" w:color="auto"/>
            </w:tcBorders>
            <w:hideMark/>
          </w:tcPr>
          <w:p w14:paraId="2CDF85FF" w14:textId="77777777" w:rsidR="00F82955" w:rsidRPr="00E27D23" w:rsidRDefault="00F82955">
            <w:pPr>
              <w:widowControl w:val="0"/>
              <w:spacing w:after="0"/>
              <w:jc w:val="center"/>
              <w:rPr>
                <w:rFonts w:ascii="Arial" w:hAnsi="Arial"/>
                <w:sz w:val="18"/>
                <w:lang w:eastAsia="zh-CN"/>
              </w:rPr>
            </w:pPr>
            <w:r w:rsidRPr="00E27D23">
              <w:rPr>
                <w:rFonts w:ascii="Arial" w:hAnsi="Arial"/>
                <w:sz w:val="18"/>
              </w:rPr>
              <w:t>&lt;--</w:t>
            </w:r>
          </w:p>
        </w:tc>
        <w:tc>
          <w:tcPr>
            <w:tcW w:w="2974" w:type="dxa"/>
            <w:tcBorders>
              <w:top w:val="single" w:sz="4" w:space="0" w:color="auto"/>
              <w:left w:val="single" w:sz="6" w:space="0" w:color="auto"/>
              <w:bottom w:val="single" w:sz="4" w:space="0" w:color="auto"/>
              <w:right w:val="single" w:sz="6" w:space="0" w:color="auto"/>
            </w:tcBorders>
            <w:hideMark/>
          </w:tcPr>
          <w:p w14:paraId="16246526" w14:textId="77777777" w:rsidR="00F82955" w:rsidRPr="00E27D23" w:rsidRDefault="00F82955">
            <w:pPr>
              <w:widowControl w:val="0"/>
              <w:spacing w:after="0"/>
              <w:rPr>
                <w:rFonts w:ascii="Arial" w:hAnsi="Arial"/>
                <w:iCs/>
                <w:sz w:val="18"/>
                <w:lang w:eastAsia="zh-CN"/>
              </w:rPr>
            </w:pPr>
            <w:r w:rsidRPr="00E27D23">
              <w:rPr>
                <w:rFonts w:ascii="Arial" w:hAnsi="Arial"/>
                <w:sz w:val="18"/>
                <w:lang w:eastAsia="zh-CN"/>
              </w:rPr>
              <w:t xml:space="preserve">NR RRC: </w:t>
            </w:r>
            <w:r w:rsidRPr="00E27D23">
              <w:rPr>
                <w:rFonts w:ascii="Arial" w:hAnsi="Arial"/>
                <w:i/>
                <w:sz w:val="18"/>
                <w:lang w:eastAsia="zh-CN"/>
              </w:rPr>
              <w:t>RRCReconfiguration</w:t>
            </w:r>
          </w:p>
        </w:tc>
        <w:tc>
          <w:tcPr>
            <w:tcW w:w="568" w:type="dxa"/>
            <w:tcBorders>
              <w:top w:val="single" w:sz="4" w:space="0" w:color="auto"/>
              <w:left w:val="single" w:sz="6" w:space="0" w:color="auto"/>
              <w:bottom w:val="single" w:sz="4" w:space="0" w:color="auto"/>
              <w:right w:val="single" w:sz="6" w:space="0" w:color="auto"/>
            </w:tcBorders>
            <w:hideMark/>
          </w:tcPr>
          <w:p w14:paraId="0D4930A9"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4BDC6C4E"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17FAF48C"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78493261"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20</w:t>
            </w:r>
          </w:p>
        </w:tc>
        <w:tc>
          <w:tcPr>
            <w:tcW w:w="3966" w:type="dxa"/>
            <w:tcBorders>
              <w:top w:val="single" w:sz="4" w:space="0" w:color="auto"/>
              <w:left w:val="single" w:sz="6" w:space="0" w:color="auto"/>
              <w:bottom w:val="single" w:sz="4" w:space="0" w:color="auto"/>
              <w:right w:val="single" w:sz="6" w:space="0" w:color="auto"/>
            </w:tcBorders>
            <w:hideMark/>
          </w:tcPr>
          <w:p w14:paraId="2B1E995E"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The UE transmits an RRCReconfigurationComplete message</w:t>
            </w:r>
          </w:p>
        </w:tc>
        <w:tc>
          <w:tcPr>
            <w:tcW w:w="709" w:type="dxa"/>
            <w:tcBorders>
              <w:top w:val="single" w:sz="4" w:space="0" w:color="auto"/>
              <w:left w:val="single" w:sz="6" w:space="0" w:color="auto"/>
              <w:bottom w:val="single" w:sz="4" w:space="0" w:color="auto"/>
              <w:right w:val="single" w:sz="6" w:space="0" w:color="auto"/>
            </w:tcBorders>
            <w:hideMark/>
          </w:tcPr>
          <w:p w14:paraId="4FEE74CD"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gt;</w:t>
            </w:r>
          </w:p>
        </w:tc>
        <w:tc>
          <w:tcPr>
            <w:tcW w:w="2974" w:type="dxa"/>
            <w:tcBorders>
              <w:top w:val="single" w:sz="4" w:space="0" w:color="auto"/>
              <w:left w:val="single" w:sz="6" w:space="0" w:color="auto"/>
              <w:bottom w:val="single" w:sz="4" w:space="0" w:color="auto"/>
              <w:right w:val="single" w:sz="6" w:space="0" w:color="auto"/>
            </w:tcBorders>
            <w:hideMark/>
          </w:tcPr>
          <w:p w14:paraId="0A03CB85" w14:textId="77777777" w:rsidR="00F82955" w:rsidRPr="00E27D23" w:rsidRDefault="00F82955">
            <w:pPr>
              <w:widowControl w:val="0"/>
              <w:spacing w:after="0"/>
              <w:rPr>
                <w:rFonts w:ascii="Arial" w:hAnsi="Arial"/>
                <w:iCs/>
                <w:sz w:val="18"/>
                <w:lang w:eastAsia="zh-CN"/>
              </w:rPr>
            </w:pPr>
            <w:r w:rsidRPr="00E27D23">
              <w:rPr>
                <w:rFonts w:ascii="Arial" w:hAnsi="Arial"/>
                <w:sz w:val="18"/>
                <w:lang w:eastAsia="zh-CN"/>
              </w:rPr>
              <w:t xml:space="preserve">NR RRC: </w:t>
            </w:r>
            <w:r w:rsidRPr="00E27D23">
              <w:rPr>
                <w:rFonts w:ascii="Arial" w:hAnsi="Arial"/>
                <w:i/>
                <w:sz w:val="18"/>
                <w:lang w:eastAsia="zh-CN"/>
              </w:rPr>
              <w:t>RRCReconfigurationComplete</w:t>
            </w:r>
          </w:p>
        </w:tc>
        <w:tc>
          <w:tcPr>
            <w:tcW w:w="568" w:type="dxa"/>
            <w:tcBorders>
              <w:top w:val="single" w:sz="4" w:space="0" w:color="auto"/>
              <w:left w:val="single" w:sz="6" w:space="0" w:color="auto"/>
              <w:bottom w:val="single" w:sz="4" w:space="0" w:color="auto"/>
              <w:right w:val="single" w:sz="6" w:space="0" w:color="auto"/>
            </w:tcBorders>
            <w:hideMark/>
          </w:tcPr>
          <w:p w14:paraId="4EA36822"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6DDED0BE"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3E8F268B"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11846B84"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21</w:t>
            </w:r>
          </w:p>
        </w:tc>
        <w:tc>
          <w:tcPr>
            <w:tcW w:w="3966" w:type="dxa"/>
            <w:tcBorders>
              <w:top w:val="single" w:sz="4" w:space="0" w:color="auto"/>
              <w:left w:val="single" w:sz="6" w:space="0" w:color="auto"/>
              <w:bottom w:val="single" w:sz="4" w:space="0" w:color="auto"/>
              <w:right w:val="single" w:sz="6" w:space="0" w:color="auto"/>
            </w:tcBorders>
            <w:hideMark/>
          </w:tcPr>
          <w:p w14:paraId="201D5376"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hideMark/>
          </w:tcPr>
          <w:p w14:paraId="2017ABAA"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47214B69" w14:textId="77777777" w:rsidR="00F82955" w:rsidRPr="00E27D23" w:rsidRDefault="00F82955">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6356CCE4"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3FF2730"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1D13B075"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14C66EA0"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22</w:t>
            </w:r>
          </w:p>
        </w:tc>
        <w:tc>
          <w:tcPr>
            <w:tcW w:w="3966" w:type="dxa"/>
            <w:tcBorders>
              <w:top w:val="single" w:sz="4" w:space="0" w:color="auto"/>
              <w:left w:val="single" w:sz="6" w:space="0" w:color="auto"/>
              <w:bottom w:val="single" w:sz="4" w:space="0" w:color="auto"/>
              <w:right w:val="single" w:sz="6" w:space="0" w:color="auto"/>
            </w:tcBorders>
            <w:hideMark/>
          </w:tcPr>
          <w:p w14:paraId="1B8EB895" w14:textId="7903C8F9" w:rsidR="00F82955" w:rsidRPr="00E27D23" w:rsidRDefault="00F82955">
            <w:pPr>
              <w:widowControl w:val="0"/>
              <w:spacing w:after="0"/>
              <w:rPr>
                <w:rFonts w:ascii="Arial" w:hAnsi="Arial"/>
                <w:sz w:val="18"/>
                <w:lang w:eastAsia="zh-CN"/>
              </w:rPr>
            </w:pPr>
            <w:r w:rsidRPr="00E27D23">
              <w:rPr>
                <w:rFonts w:ascii="Arial" w:hAnsi="Arial"/>
                <w:sz w:val="18"/>
                <w:lang w:eastAsia="zh-CN"/>
              </w:rPr>
              <w:t>Check: Does the UE transmit any S</w:t>
            </w:r>
            <w:r w:rsidR="00EA307F" w:rsidRPr="00E27D23">
              <w:rPr>
                <w:rFonts w:ascii="Arial" w:hAnsi="Arial"/>
                <w:sz w:val="18"/>
                <w:lang w:eastAsia="zh-CN"/>
              </w:rPr>
              <w:t>L</w:t>
            </w:r>
            <w:r w:rsidRPr="00E27D23">
              <w:rPr>
                <w:rFonts w:ascii="Arial" w:hAnsi="Arial"/>
                <w:sz w:val="18"/>
                <w:lang w:eastAsia="zh-CN"/>
              </w:rPr>
              <w:t>-SSBs?</w:t>
            </w:r>
          </w:p>
        </w:tc>
        <w:tc>
          <w:tcPr>
            <w:tcW w:w="709" w:type="dxa"/>
            <w:tcBorders>
              <w:top w:val="single" w:sz="4" w:space="0" w:color="auto"/>
              <w:left w:val="single" w:sz="6" w:space="0" w:color="auto"/>
              <w:bottom w:val="single" w:sz="4" w:space="0" w:color="auto"/>
              <w:right w:val="single" w:sz="6" w:space="0" w:color="auto"/>
            </w:tcBorders>
            <w:hideMark/>
          </w:tcPr>
          <w:p w14:paraId="4D4BF868"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7685842C" w14:textId="77777777" w:rsidR="00F82955" w:rsidRPr="00E27D23" w:rsidRDefault="00F82955">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7B2C7661"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5</w:t>
            </w:r>
          </w:p>
        </w:tc>
        <w:tc>
          <w:tcPr>
            <w:tcW w:w="850" w:type="dxa"/>
            <w:tcBorders>
              <w:top w:val="single" w:sz="4" w:space="0" w:color="auto"/>
              <w:left w:val="single" w:sz="6" w:space="0" w:color="auto"/>
              <w:bottom w:val="single" w:sz="4" w:space="0" w:color="auto"/>
              <w:right w:val="single" w:sz="4" w:space="0" w:color="auto"/>
            </w:tcBorders>
            <w:hideMark/>
          </w:tcPr>
          <w:p w14:paraId="73C664BE"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F</w:t>
            </w:r>
          </w:p>
        </w:tc>
      </w:tr>
      <w:tr w:rsidR="00F82955" w:rsidRPr="00E27D23" w14:paraId="23764700"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17652D7B"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23</w:t>
            </w:r>
          </w:p>
        </w:tc>
        <w:tc>
          <w:tcPr>
            <w:tcW w:w="3966" w:type="dxa"/>
            <w:tcBorders>
              <w:top w:val="single" w:sz="4" w:space="0" w:color="auto"/>
              <w:left w:val="single" w:sz="6" w:space="0" w:color="auto"/>
              <w:bottom w:val="single" w:sz="4" w:space="0" w:color="auto"/>
              <w:right w:val="single" w:sz="6" w:space="0" w:color="auto"/>
            </w:tcBorders>
            <w:hideMark/>
          </w:tcPr>
          <w:p w14:paraId="1F8E8B45"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The SS re-adjusts the NR Cell 1 and NR-SS-UE 1 power level according to row “T1” in table 12.2.2.2.3.2-1.</w:t>
            </w:r>
          </w:p>
        </w:tc>
        <w:tc>
          <w:tcPr>
            <w:tcW w:w="709" w:type="dxa"/>
            <w:tcBorders>
              <w:top w:val="single" w:sz="4" w:space="0" w:color="auto"/>
              <w:left w:val="single" w:sz="6" w:space="0" w:color="auto"/>
              <w:bottom w:val="single" w:sz="4" w:space="0" w:color="auto"/>
              <w:right w:val="single" w:sz="6" w:space="0" w:color="auto"/>
            </w:tcBorders>
            <w:hideMark/>
          </w:tcPr>
          <w:p w14:paraId="3A81A9C3"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1B5A738F" w14:textId="77777777" w:rsidR="00F82955" w:rsidRPr="00E27D23" w:rsidRDefault="00F82955">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781006FE"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9E93A82"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0FBFC5CA"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0B8E8034"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24</w:t>
            </w:r>
          </w:p>
        </w:tc>
        <w:tc>
          <w:tcPr>
            <w:tcW w:w="3966" w:type="dxa"/>
            <w:tcBorders>
              <w:top w:val="single" w:sz="4" w:space="0" w:color="auto"/>
              <w:left w:val="single" w:sz="6" w:space="0" w:color="auto"/>
              <w:bottom w:val="single" w:sz="4" w:space="0" w:color="auto"/>
              <w:right w:val="single" w:sz="6" w:space="0" w:color="auto"/>
            </w:tcBorders>
            <w:hideMark/>
          </w:tcPr>
          <w:p w14:paraId="74D8FD04"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The SS waits 2 seconds</w:t>
            </w:r>
          </w:p>
        </w:tc>
        <w:tc>
          <w:tcPr>
            <w:tcW w:w="709" w:type="dxa"/>
            <w:tcBorders>
              <w:top w:val="single" w:sz="4" w:space="0" w:color="auto"/>
              <w:left w:val="single" w:sz="6" w:space="0" w:color="auto"/>
              <w:bottom w:val="single" w:sz="4" w:space="0" w:color="auto"/>
              <w:right w:val="single" w:sz="6" w:space="0" w:color="auto"/>
            </w:tcBorders>
            <w:hideMark/>
          </w:tcPr>
          <w:p w14:paraId="436F7026"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252E38A6" w14:textId="77777777" w:rsidR="00F82955" w:rsidRPr="00E27D23" w:rsidRDefault="00F82955">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793FFFC8"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2744A6CD"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07392532"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4B139C84"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25</w:t>
            </w:r>
          </w:p>
        </w:tc>
        <w:tc>
          <w:tcPr>
            <w:tcW w:w="3966" w:type="dxa"/>
            <w:tcBorders>
              <w:top w:val="single" w:sz="4" w:space="0" w:color="auto"/>
              <w:left w:val="single" w:sz="6" w:space="0" w:color="auto"/>
              <w:bottom w:val="single" w:sz="4" w:space="0" w:color="auto"/>
              <w:right w:val="single" w:sz="6" w:space="0" w:color="auto"/>
            </w:tcBorders>
            <w:hideMark/>
          </w:tcPr>
          <w:p w14:paraId="4A684E64" w14:textId="288AE56D" w:rsidR="00F82955" w:rsidRPr="00E27D23" w:rsidRDefault="00F82955">
            <w:pPr>
              <w:widowControl w:val="0"/>
              <w:spacing w:after="0"/>
              <w:rPr>
                <w:rFonts w:ascii="Arial" w:hAnsi="Arial"/>
                <w:sz w:val="18"/>
                <w:lang w:eastAsia="zh-CN"/>
              </w:rPr>
            </w:pPr>
            <w:r w:rsidRPr="00E27D23">
              <w:rPr>
                <w:rFonts w:ascii="Arial" w:hAnsi="Arial"/>
                <w:sz w:val="18"/>
                <w:lang w:eastAsia="zh-CN"/>
              </w:rPr>
              <w:t>Check: Does the UE transmit S</w:t>
            </w:r>
            <w:r w:rsidR="00EA307F" w:rsidRPr="00E27D23">
              <w:rPr>
                <w:rFonts w:ascii="Arial" w:hAnsi="Arial"/>
                <w:sz w:val="18"/>
                <w:lang w:eastAsia="zh-CN"/>
              </w:rPr>
              <w:t>L</w:t>
            </w:r>
            <w:r w:rsidRPr="00E27D23">
              <w:rPr>
                <w:rFonts w:ascii="Arial" w:hAnsi="Arial"/>
                <w:sz w:val="18"/>
                <w:lang w:eastAsia="zh-CN"/>
              </w:rPr>
              <w:t>SSBs in slots determined by sl-SSB-TimeAllocation2</w:t>
            </w:r>
            <w:r w:rsidRPr="00E27D23">
              <w:rPr>
                <w:rFonts w:ascii="Arial" w:hAnsi="Arial"/>
                <w:i/>
                <w:sz w:val="18"/>
                <w:lang w:eastAsia="zh-CN"/>
              </w:rPr>
              <w:t xml:space="preserve"> </w:t>
            </w:r>
            <w:r w:rsidRPr="00E27D23">
              <w:rPr>
                <w:rFonts w:ascii="Arial" w:hAnsi="Arial"/>
                <w:sz w:val="18"/>
                <w:lang w:eastAsia="zh-CN"/>
              </w:rPr>
              <w:t>and NR-SS-UE 1 timing?</w:t>
            </w:r>
          </w:p>
        </w:tc>
        <w:tc>
          <w:tcPr>
            <w:tcW w:w="709" w:type="dxa"/>
            <w:tcBorders>
              <w:top w:val="single" w:sz="4" w:space="0" w:color="auto"/>
              <w:left w:val="single" w:sz="6" w:space="0" w:color="auto"/>
              <w:bottom w:val="single" w:sz="4" w:space="0" w:color="auto"/>
              <w:right w:val="single" w:sz="6" w:space="0" w:color="auto"/>
            </w:tcBorders>
            <w:hideMark/>
          </w:tcPr>
          <w:p w14:paraId="1E943563"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36D0CF63" w14:textId="77777777" w:rsidR="00F82955" w:rsidRPr="00E27D23" w:rsidRDefault="00F82955">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03B0DA31"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6</w:t>
            </w:r>
          </w:p>
        </w:tc>
        <w:tc>
          <w:tcPr>
            <w:tcW w:w="850" w:type="dxa"/>
            <w:tcBorders>
              <w:top w:val="single" w:sz="4" w:space="0" w:color="auto"/>
              <w:left w:val="single" w:sz="6" w:space="0" w:color="auto"/>
              <w:bottom w:val="single" w:sz="4" w:space="0" w:color="auto"/>
              <w:right w:val="single" w:sz="4" w:space="0" w:color="auto"/>
            </w:tcBorders>
            <w:hideMark/>
          </w:tcPr>
          <w:p w14:paraId="32AF3962"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P</w:t>
            </w:r>
          </w:p>
        </w:tc>
      </w:tr>
      <w:tr w:rsidR="00F82955" w:rsidRPr="00E27D23" w14:paraId="05FF4984"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3654924E"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26</w:t>
            </w:r>
          </w:p>
        </w:tc>
        <w:tc>
          <w:tcPr>
            <w:tcW w:w="3966" w:type="dxa"/>
            <w:tcBorders>
              <w:top w:val="single" w:sz="4" w:space="0" w:color="auto"/>
              <w:left w:val="single" w:sz="6" w:space="0" w:color="auto"/>
              <w:bottom w:val="single" w:sz="4" w:space="0" w:color="auto"/>
              <w:right w:val="single" w:sz="6" w:space="0" w:color="auto"/>
            </w:tcBorders>
            <w:hideMark/>
          </w:tcPr>
          <w:p w14:paraId="657D9B71"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 xml:space="preserve">The SS transmits an </w:t>
            </w:r>
            <w:r w:rsidRPr="00E27D23">
              <w:rPr>
                <w:rFonts w:ascii="Arial" w:hAnsi="Arial"/>
                <w:sz w:val="18"/>
              </w:rPr>
              <w:t>OPEN UE TEST LOOP message</w:t>
            </w:r>
            <w:r w:rsidRPr="00E27D23">
              <w:rPr>
                <w:rFonts w:ascii="Arial" w:hAnsi="Arial"/>
                <w:sz w:val="18"/>
                <w:lang w:eastAsia="zh-CN"/>
              </w:rPr>
              <w:t xml:space="preserve"> to open UE test loop mode E.</w:t>
            </w:r>
          </w:p>
        </w:tc>
        <w:tc>
          <w:tcPr>
            <w:tcW w:w="709" w:type="dxa"/>
            <w:tcBorders>
              <w:top w:val="single" w:sz="4" w:space="0" w:color="auto"/>
              <w:left w:val="single" w:sz="6" w:space="0" w:color="auto"/>
              <w:bottom w:val="single" w:sz="4" w:space="0" w:color="auto"/>
              <w:right w:val="single" w:sz="6" w:space="0" w:color="auto"/>
            </w:tcBorders>
            <w:hideMark/>
          </w:tcPr>
          <w:p w14:paraId="1EC1277A" w14:textId="77777777" w:rsidR="00F82955" w:rsidRPr="00E27D23" w:rsidRDefault="00F82955">
            <w:pPr>
              <w:widowControl w:val="0"/>
              <w:spacing w:after="0"/>
              <w:jc w:val="center"/>
              <w:rPr>
                <w:rFonts w:ascii="Arial" w:hAnsi="Arial"/>
                <w:sz w:val="18"/>
                <w:lang w:eastAsia="zh-CN"/>
              </w:rPr>
            </w:pPr>
            <w:r w:rsidRPr="00E27D23">
              <w:rPr>
                <w:rFonts w:ascii="Arial" w:hAnsi="Arial"/>
                <w:sz w:val="18"/>
              </w:rPr>
              <w:t>&lt;--</w:t>
            </w:r>
          </w:p>
        </w:tc>
        <w:tc>
          <w:tcPr>
            <w:tcW w:w="2974" w:type="dxa"/>
            <w:tcBorders>
              <w:top w:val="single" w:sz="4" w:space="0" w:color="auto"/>
              <w:left w:val="single" w:sz="6" w:space="0" w:color="auto"/>
              <w:bottom w:val="single" w:sz="4" w:space="0" w:color="auto"/>
              <w:right w:val="single" w:sz="6" w:space="0" w:color="auto"/>
            </w:tcBorders>
            <w:hideMark/>
          </w:tcPr>
          <w:p w14:paraId="73143C99" w14:textId="77777777" w:rsidR="00F82955" w:rsidRPr="00E27D23" w:rsidRDefault="00F82955">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DLInformationTransfer</w:t>
            </w:r>
          </w:p>
          <w:p w14:paraId="6A65AC25" w14:textId="77777777" w:rsidR="00F82955" w:rsidRPr="00E27D23" w:rsidRDefault="00F82955">
            <w:pPr>
              <w:widowControl w:val="0"/>
              <w:spacing w:after="0"/>
              <w:rPr>
                <w:rFonts w:ascii="Arial" w:hAnsi="Arial"/>
                <w:iCs/>
                <w:sz w:val="18"/>
                <w:lang w:eastAsia="zh-CN"/>
              </w:rPr>
            </w:pPr>
            <w:r w:rsidRPr="00E27D23">
              <w:rPr>
                <w:rFonts w:ascii="Arial" w:hAnsi="Arial"/>
                <w:sz w:val="18"/>
              </w:rPr>
              <w:t>TC: OPEN UE TEST LOOP</w:t>
            </w:r>
          </w:p>
        </w:tc>
        <w:tc>
          <w:tcPr>
            <w:tcW w:w="568" w:type="dxa"/>
            <w:tcBorders>
              <w:top w:val="single" w:sz="4" w:space="0" w:color="auto"/>
              <w:left w:val="single" w:sz="6" w:space="0" w:color="auto"/>
              <w:bottom w:val="single" w:sz="4" w:space="0" w:color="auto"/>
              <w:right w:val="single" w:sz="6" w:space="0" w:color="auto"/>
            </w:tcBorders>
            <w:hideMark/>
          </w:tcPr>
          <w:p w14:paraId="5989FD4D" w14:textId="77777777" w:rsidR="00F82955" w:rsidRPr="00E27D23" w:rsidRDefault="00F82955">
            <w:pPr>
              <w:widowControl w:val="0"/>
              <w:spacing w:after="0"/>
              <w:jc w:val="center"/>
              <w:rPr>
                <w:rFonts w:ascii="Arial" w:hAnsi="Arial"/>
                <w:sz w:val="18"/>
                <w:lang w:eastAsia="zh-CN"/>
              </w:rPr>
            </w:pPr>
            <w:r w:rsidRPr="00E27D23">
              <w:rPr>
                <w:rFonts w:ascii="Arial" w:hAnsi="Arial"/>
                <w:sz w:val="18"/>
              </w:rPr>
              <w:t>-</w:t>
            </w:r>
          </w:p>
        </w:tc>
        <w:tc>
          <w:tcPr>
            <w:tcW w:w="850" w:type="dxa"/>
            <w:tcBorders>
              <w:top w:val="single" w:sz="4" w:space="0" w:color="auto"/>
              <w:left w:val="single" w:sz="6" w:space="0" w:color="auto"/>
              <w:bottom w:val="single" w:sz="4" w:space="0" w:color="auto"/>
              <w:right w:val="single" w:sz="4" w:space="0" w:color="auto"/>
            </w:tcBorders>
            <w:hideMark/>
          </w:tcPr>
          <w:p w14:paraId="1DC76876"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76CC11A9"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2DB40DD8"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27</w:t>
            </w:r>
          </w:p>
        </w:tc>
        <w:tc>
          <w:tcPr>
            <w:tcW w:w="3966" w:type="dxa"/>
            <w:tcBorders>
              <w:top w:val="single" w:sz="4" w:space="0" w:color="auto"/>
              <w:left w:val="single" w:sz="6" w:space="0" w:color="auto"/>
              <w:bottom w:val="single" w:sz="4" w:space="0" w:color="auto"/>
              <w:right w:val="single" w:sz="6" w:space="0" w:color="auto"/>
            </w:tcBorders>
            <w:hideMark/>
          </w:tcPr>
          <w:p w14:paraId="6F83D67B" w14:textId="77777777" w:rsidR="00F82955" w:rsidRPr="00E27D23" w:rsidRDefault="00F82955">
            <w:pPr>
              <w:widowControl w:val="0"/>
              <w:spacing w:after="0"/>
              <w:rPr>
                <w:rFonts w:ascii="Arial" w:hAnsi="Arial"/>
                <w:sz w:val="18"/>
                <w:lang w:eastAsia="zh-CN"/>
              </w:rPr>
            </w:pPr>
            <w:r w:rsidRPr="00E27D23">
              <w:rPr>
                <w:rFonts w:ascii="Arial" w:hAnsi="Arial"/>
                <w:sz w:val="18"/>
              </w:rPr>
              <w:t>The UE transmits an OPEN UE TEST LOOP COMPLETE message</w:t>
            </w:r>
          </w:p>
        </w:tc>
        <w:tc>
          <w:tcPr>
            <w:tcW w:w="709" w:type="dxa"/>
            <w:tcBorders>
              <w:top w:val="single" w:sz="4" w:space="0" w:color="auto"/>
              <w:left w:val="single" w:sz="6" w:space="0" w:color="auto"/>
              <w:bottom w:val="single" w:sz="4" w:space="0" w:color="auto"/>
              <w:right w:val="single" w:sz="6" w:space="0" w:color="auto"/>
            </w:tcBorders>
            <w:hideMark/>
          </w:tcPr>
          <w:p w14:paraId="2FC823AC"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gt;</w:t>
            </w:r>
          </w:p>
        </w:tc>
        <w:tc>
          <w:tcPr>
            <w:tcW w:w="2974" w:type="dxa"/>
            <w:tcBorders>
              <w:top w:val="single" w:sz="4" w:space="0" w:color="auto"/>
              <w:left w:val="single" w:sz="6" w:space="0" w:color="auto"/>
              <w:bottom w:val="single" w:sz="4" w:space="0" w:color="auto"/>
              <w:right w:val="single" w:sz="6" w:space="0" w:color="auto"/>
            </w:tcBorders>
            <w:hideMark/>
          </w:tcPr>
          <w:p w14:paraId="2C0D420C" w14:textId="77777777" w:rsidR="00F82955" w:rsidRPr="00E27D23" w:rsidRDefault="00F82955">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ULInformationTransfer</w:t>
            </w:r>
          </w:p>
          <w:p w14:paraId="13AB818E" w14:textId="77777777" w:rsidR="00F82955" w:rsidRPr="00E27D23" w:rsidRDefault="00F82955">
            <w:pPr>
              <w:widowControl w:val="0"/>
              <w:spacing w:after="0"/>
              <w:rPr>
                <w:rFonts w:ascii="Arial" w:hAnsi="Arial"/>
                <w:iCs/>
                <w:sz w:val="18"/>
                <w:lang w:eastAsia="zh-CN"/>
              </w:rPr>
            </w:pPr>
            <w:r w:rsidRPr="00E27D23">
              <w:rPr>
                <w:rFonts w:ascii="Arial" w:hAnsi="Arial"/>
                <w:sz w:val="18"/>
              </w:rPr>
              <w:t>TC: OPEN UE TEST LOOP COMPLETE</w:t>
            </w:r>
          </w:p>
        </w:tc>
        <w:tc>
          <w:tcPr>
            <w:tcW w:w="568" w:type="dxa"/>
            <w:tcBorders>
              <w:top w:val="single" w:sz="4" w:space="0" w:color="auto"/>
              <w:left w:val="single" w:sz="6" w:space="0" w:color="auto"/>
              <w:bottom w:val="single" w:sz="4" w:space="0" w:color="auto"/>
              <w:right w:val="single" w:sz="6" w:space="0" w:color="auto"/>
            </w:tcBorders>
            <w:hideMark/>
          </w:tcPr>
          <w:p w14:paraId="3595EB18"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5368CEA2"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bl>
    <w:p w14:paraId="0DCE876B" w14:textId="77777777" w:rsidR="00F82955" w:rsidRPr="00E27D23" w:rsidRDefault="00F82955" w:rsidP="00F82955">
      <w:pPr>
        <w:rPr>
          <w:snapToGrid w:val="0"/>
          <w:lang w:eastAsia="zh-CN"/>
        </w:rPr>
      </w:pPr>
    </w:p>
    <w:p w14:paraId="472DD3A3" w14:textId="77777777" w:rsidR="00F82955" w:rsidRPr="00E27D23" w:rsidRDefault="00F82955" w:rsidP="00F82955">
      <w:pPr>
        <w:pStyle w:val="H6"/>
        <w:rPr>
          <w:lang w:eastAsia="zh-CN"/>
        </w:rPr>
      </w:pPr>
      <w:r w:rsidRPr="00E27D23">
        <w:rPr>
          <w:lang w:eastAsia="zh-CN"/>
        </w:rPr>
        <w:t>12.2.2.2.3.3</w:t>
      </w:r>
      <w:r w:rsidRPr="00E27D23">
        <w:tab/>
        <w:t>Specific message contents</w:t>
      </w:r>
    </w:p>
    <w:p w14:paraId="441CDDCB" w14:textId="77777777" w:rsidR="00F82955" w:rsidRPr="00E27D23" w:rsidRDefault="00F82955" w:rsidP="00F82955">
      <w:pPr>
        <w:pStyle w:val="TH"/>
        <w:rPr>
          <w:iCs/>
        </w:rPr>
      </w:pPr>
      <w:r w:rsidRPr="00E27D23">
        <w:t xml:space="preserve">Table </w:t>
      </w:r>
      <w:r w:rsidRPr="00E27D23">
        <w:rPr>
          <w:snapToGrid w:val="0"/>
        </w:rPr>
        <w:t>12.2.2.2.3.3</w:t>
      </w:r>
      <w:r w:rsidRPr="00E27D23">
        <w:t xml:space="preserve">-1: </w:t>
      </w:r>
      <w:r w:rsidRPr="00E27D23">
        <w:rPr>
          <w:iCs/>
        </w:rPr>
        <w:t>V2X service identifier to default mode of communication mapping rule (Pre-configuration, UE under tes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F82955" w:rsidRPr="00E27D23" w14:paraId="150E0998" w14:textId="77777777" w:rsidTr="00EA307F">
        <w:tc>
          <w:tcPr>
            <w:tcW w:w="9741" w:type="dxa"/>
            <w:gridSpan w:val="4"/>
            <w:tcBorders>
              <w:top w:val="single" w:sz="4" w:space="0" w:color="auto"/>
              <w:left w:val="single" w:sz="4" w:space="0" w:color="auto"/>
              <w:bottom w:val="single" w:sz="4" w:space="0" w:color="auto"/>
              <w:right w:val="single" w:sz="4" w:space="0" w:color="auto"/>
            </w:tcBorders>
            <w:hideMark/>
          </w:tcPr>
          <w:p w14:paraId="22759CD3" w14:textId="14B91D29" w:rsidR="00F82955" w:rsidRPr="00E27D23" w:rsidRDefault="00F82955">
            <w:pPr>
              <w:pStyle w:val="TAL"/>
            </w:pPr>
            <w:r w:rsidRPr="00E27D23">
              <w:t xml:space="preserve">Derivation Path: TS 38.508-1 [4] Table </w:t>
            </w:r>
            <w:r w:rsidR="00246633" w:rsidRPr="00E27D23">
              <w:t>4.7D.2.2</w:t>
            </w:r>
            <w:r w:rsidRPr="00E27D23">
              <w:t>-53</w:t>
            </w:r>
          </w:p>
        </w:tc>
      </w:tr>
      <w:tr w:rsidR="00F82955" w:rsidRPr="00E27D23" w14:paraId="027C723F" w14:textId="77777777" w:rsidTr="00EA307F">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92D5DF" w14:textId="77777777" w:rsidR="00F82955" w:rsidRPr="00E27D23" w:rsidRDefault="00F82955">
            <w:pPr>
              <w:pStyle w:val="TAH"/>
            </w:pPr>
            <w:r w:rsidRPr="00E27D23">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23BB0E" w14:textId="77777777" w:rsidR="00F82955" w:rsidRPr="00E27D23" w:rsidRDefault="00F82955">
            <w:pPr>
              <w:pStyle w:val="TAH"/>
            </w:pPr>
            <w:r w:rsidRPr="00E27D23">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CBE945" w14:textId="77777777" w:rsidR="00F82955" w:rsidRPr="00E27D23" w:rsidRDefault="00F82955">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C0C618" w14:textId="77777777" w:rsidR="00F82955" w:rsidRPr="00E27D23" w:rsidRDefault="00F82955">
            <w:pPr>
              <w:pStyle w:val="TAH"/>
            </w:pPr>
            <w:r w:rsidRPr="00E27D23">
              <w:t>Condition</w:t>
            </w:r>
          </w:p>
        </w:tc>
      </w:tr>
      <w:tr w:rsidR="00F82955" w:rsidRPr="00E27D23" w14:paraId="6E5307BE" w14:textId="77777777" w:rsidTr="00EA307F">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378119" w14:textId="77777777" w:rsidR="00F82955" w:rsidRPr="00E27D23" w:rsidRDefault="00F82955">
            <w:pPr>
              <w:pStyle w:val="TAL"/>
            </w:pPr>
            <w:r w:rsidRPr="00E27D23">
              <w:t>DMC</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608E5A" w14:textId="77777777" w:rsidR="00F82955" w:rsidRPr="00E27D23" w:rsidRDefault="00F82955">
            <w:pPr>
              <w:pStyle w:val="TAL"/>
              <w:rPr>
                <w:szCs w:val="18"/>
                <w:lang w:eastAsia="zh-CN"/>
              </w:rPr>
            </w:pPr>
            <w:r w:rsidRPr="00E27D23">
              <w:rPr>
                <w:szCs w:val="18"/>
                <w:lang w:eastAsia="zh-CN"/>
              </w:rPr>
              <w:t>'10'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41DD3F" w14:textId="77777777" w:rsidR="00F82955" w:rsidRPr="00E27D23" w:rsidRDefault="00F82955">
            <w:pPr>
              <w:pStyle w:val="TAL"/>
            </w:pPr>
            <w:r w:rsidRPr="00E27D23">
              <w:t>Default mode of communication is set to broadcas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D1AFD4" w14:textId="77777777" w:rsidR="00F82955" w:rsidRPr="00E27D23" w:rsidRDefault="00F82955">
            <w:pPr>
              <w:pStyle w:val="TAL"/>
            </w:pPr>
          </w:p>
        </w:tc>
      </w:tr>
    </w:tbl>
    <w:p w14:paraId="4CF184AB" w14:textId="77777777" w:rsidR="00EA307F" w:rsidRPr="00E27D23" w:rsidRDefault="00EA307F" w:rsidP="00EA307F">
      <w:pPr>
        <w:rPr>
          <w:lang w:eastAsia="zh-CN"/>
        </w:rPr>
      </w:pPr>
    </w:p>
    <w:p w14:paraId="687B8170" w14:textId="77777777" w:rsidR="00EA307F" w:rsidRPr="00E27D23" w:rsidRDefault="00EA307F" w:rsidP="00EA307F">
      <w:pPr>
        <w:pStyle w:val="TH"/>
      </w:pPr>
      <w:r w:rsidRPr="00E27D23">
        <w:t xml:space="preserve">Table </w:t>
      </w:r>
      <w:r w:rsidRPr="00E27D23">
        <w:rPr>
          <w:snapToGrid w:val="0"/>
        </w:rPr>
        <w:t>12.2.2.2.3.3</w:t>
      </w:r>
      <w:r w:rsidRPr="00E27D23">
        <w:t xml:space="preserve">-1A: </w:t>
      </w:r>
      <w:r w:rsidRPr="00E27D23">
        <w:rPr>
          <w:iCs/>
        </w:rPr>
        <w:t>SL-SDAP-Config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A307F" w:rsidRPr="00E27D23" w14:paraId="56FA0C98" w14:textId="77777777" w:rsidTr="000D7A46">
        <w:tc>
          <w:tcPr>
            <w:tcW w:w="9738" w:type="dxa"/>
            <w:gridSpan w:val="4"/>
          </w:tcPr>
          <w:p w14:paraId="6521A66A" w14:textId="77777777" w:rsidR="00EA307F" w:rsidRPr="00E27D23" w:rsidRDefault="00EA307F" w:rsidP="000D7A46">
            <w:pPr>
              <w:pStyle w:val="TAL"/>
            </w:pPr>
            <w:r w:rsidRPr="00E27D23">
              <w:t>Derivation Path: TS 38.508-1 [4], Table 4.6.6-30</w:t>
            </w:r>
          </w:p>
        </w:tc>
      </w:tr>
      <w:tr w:rsidR="00EA307F" w:rsidRPr="00E27D23" w14:paraId="1FEABCAB" w14:textId="77777777" w:rsidTr="000D7A46">
        <w:tblPrEx>
          <w:tblCellMar>
            <w:left w:w="108" w:type="dxa"/>
            <w:right w:w="108" w:type="dxa"/>
          </w:tblCellMar>
        </w:tblPrEx>
        <w:tc>
          <w:tcPr>
            <w:tcW w:w="4535" w:type="dxa"/>
          </w:tcPr>
          <w:p w14:paraId="51C20620" w14:textId="77777777" w:rsidR="00EA307F" w:rsidRPr="00E27D23" w:rsidRDefault="00EA307F" w:rsidP="000D7A46">
            <w:pPr>
              <w:pStyle w:val="TAH"/>
            </w:pPr>
            <w:r w:rsidRPr="00E27D23">
              <w:t>Information Element</w:t>
            </w:r>
          </w:p>
        </w:tc>
        <w:tc>
          <w:tcPr>
            <w:tcW w:w="2267" w:type="dxa"/>
          </w:tcPr>
          <w:p w14:paraId="1B71CA7A" w14:textId="77777777" w:rsidR="00EA307F" w:rsidRPr="00E27D23" w:rsidRDefault="00EA307F" w:rsidP="000D7A46">
            <w:pPr>
              <w:pStyle w:val="TAH"/>
            </w:pPr>
            <w:r w:rsidRPr="00E27D23">
              <w:t>Value/remark</w:t>
            </w:r>
          </w:p>
        </w:tc>
        <w:tc>
          <w:tcPr>
            <w:tcW w:w="1700" w:type="dxa"/>
          </w:tcPr>
          <w:p w14:paraId="77715D6B" w14:textId="77777777" w:rsidR="00EA307F" w:rsidRPr="00E27D23" w:rsidRDefault="00EA307F" w:rsidP="000D7A46">
            <w:pPr>
              <w:pStyle w:val="TAH"/>
            </w:pPr>
            <w:r w:rsidRPr="00E27D23">
              <w:t>Comment</w:t>
            </w:r>
          </w:p>
        </w:tc>
        <w:tc>
          <w:tcPr>
            <w:tcW w:w="1245" w:type="dxa"/>
          </w:tcPr>
          <w:p w14:paraId="5319CD6D" w14:textId="77777777" w:rsidR="00EA307F" w:rsidRPr="00E27D23" w:rsidRDefault="00EA307F" w:rsidP="000D7A46">
            <w:pPr>
              <w:pStyle w:val="TAH"/>
            </w:pPr>
            <w:r w:rsidRPr="00E27D23">
              <w:t>Condition</w:t>
            </w:r>
          </w:p>
        </w:tc>
      </w:tr>
      <w:tr w:rsidR="00EA307F" w:rsidRPr="00E27D23" w14:paraId="0546B56F" w14:textId="77777777" w:rsidTr="000D7A46">
        <w:tblPrEx>
          <w:tblCellMar>
            <w:left w:w="108" w:type="dxa"/>
            <w:right w:w="108" w:type="dxa"/>
          </w:tblCellMar>
        </w:tblPrEx>
        <w:tc>
          <w:tcPr>
            <w:tcW w:w="4535" w:type="dxa"/>
          </w:tcPr>
          <w:p w14:paraId="0B54BF72" w14:textId="77777777" w:rsidR="00EA307F" w:rsidRPr="00E27D23" w:rsidRDefault="00EA307F" w:rsidP="000D7A46">
            <w:pPr>
              <w:pStyle w:val="TAL"/>
            </w:pPr>
            <w:r w:rsidRPr="00E27D23">
              <w:t>SL-SDAP-Config-r16 ::= SEQUENCE {</w:t>
            </w:r>
          </w:p>
        </w:tc>
        <w:tc>
          <w:tcPr>
            <w:tcW w:w="2267" w:type="dxa"/>
          </w:tcPr>
          <w:p w14:paraId="4D412B4A" w14:textId="77777777" w:rsidR="00EA307F" w:rsidRPr="00E27D23" w:rsidRDefault="00EA307F" w:rsidP="000D7A46">
            <w:pPr>
              <w:pStyle w:val="TAL"/>
            </w:pPr>
          </w:p>
        </w:tc>
        <w:tc>
          <w:tcPr>
            <w:tcW w:w="1700" w:type="dxa"/>
          </w:tcPr>
          <w:p w14:paraId="58269C89" w14:textId="77777777" w:rsidR="00EA307F" w:rsidRPr="00E27D23" w:rsidRDefault="00EA307F" w:rsidP="000D7A46">
            <w:pPr>
              <w:pStyle w:val="TAL"/>
            </w:pPr>
          </w:p>
        </w:tc>
        <w:tc>
          <w:tcPr>
            <w:tcW w:w="1245" w:type="dxa"/>
          </w:tcPr>
          <w:p w14:paraId="5C5007C3" w14:textId="77777777" w:rsidR="00EA307F" w:rsidRPr="00E27D23" w:rsidRDefault="00EA307F" w:rsidP="000D7A46">
            <w:pPr>
              <w:pStyle w:val="TAL"/>
            </w:pPr>
          </w:p>
        </w:tc>
      </w:tr>
      <w:tr w:rsidR="00EA307F" w:rsidRPr="00E27D23" w14:paraId="1C6C906F" w14:textId="77777777" w:rsidTr="000D7A46">
        <w:tblPrEx>
          <w:tblCellMar>
            <w:left w:w="108" w:type="dxa"/>
            <w:right w:w="108" w:type="dxa"/>
          </w:tblCellMar>
        </w:tblPrEx>
        <w:tc>
          <w:tcPr>
            <w:tcW w:w="4535" w:type="dxa"/>
          </w:tcPr>
          <w:p w14:paraId="04AB24E4" w14:textId="77777777" w:rsidR="00EA307F" w:rsidRPr="00E27D23" w:rsidRDefault="00EA307F" w:rsidP="000D7A46">
            <w:pPr>
              <w:pStyle w:val="TAL"/>
              <w:rPr>
                <w:snapToGrid w:val="0"/>
              </w:rPr>
            </w:pPr>
            <w:r w:rsidRPr="00E27D23">
              <w:rPr>
                <w:snapToGrid w:val="0"/>
                <w:lang w:eastAsia="zh-CN"/>
              </w:rPr>
              <w:t xml:space="preserve">  </w:t>
            </w:r>
            <w:r w:rsidRPr="00E27D23">
              <w:t>sl-CastType-r16</w:t>
            </w:r>
          </w:p>
        </w:tc>
        <w:tc>
          <w:tcPr>
            <w:tcW w:w="2267" w:type="dxa"/>
          </w:tcPr>
          <w:p w14:paraId="34B2EFD5" w14:textId="77777777" w:rsidR="00EA307F" w:rsidRPr="00E27D23" w:rsidRDefault="00EA307F" w:rsidP="000D7A46">
            <w:pPr>
              <w:pStyle w:val="TAL"/>
              <w:rPr>
                <w:snapToGrid w:val="0"/>
              </w:rPr>
            </w:pPr>
            <w:r w:rsidRPr="00E27D23">
              <w:rPr>
                <w:snapToGrid w:val="0"/>
                <w:lang w:eastAsia="zh-CN"/>
              </w:rPr>
              <w:t>broadcast</w:t>
            </w:r>
          </w:p>
        </w:tc>
        <w:tc>
          <w:tcPr>
            <w:tcW w:w="1700" w:type="dxa"/>
          </w:tcPr>
          <w:p w14:paraId="4FA79046" w14:textId="77777777" w:rsidR="00EA307F" w:rsidRPr="00E27D23" w:rsidRDefault="00EA307F" w:rsidP="000D7A46">
            <w:pPr>
              <w:pStyle w:val="TAL"/>
              <w:rPr>
                <w:snapToGrid w:val="0"/>
              </w:rPr>
            </w:pPr>
          </w:p>
        </w:tc>
        <w:tc>
          <w:tcPr>
            <w:tcW w:w="1245" w:type="dxa"/>
          </w:tcPr>
          <w:p w14:paraId="6A56BBB9" w14:textId="77777777" w:rsidR="00EA307F" w:rsidRPr="00E27D23" w:rsidRDefault="00EA307F" w:rsidP="000D7A46">
            <w:pPr>
              <w:pStyle w:val="TAL"/>
              <w:rPr>
                <w:snapToGrid w:val="0"/>
              </w:rPr>
            </w:pPr>
          </w:p>
        </w:tc>
      </w:tr>
      <w:tr w:rsidR="00EA307F" w:rsidRPr="00E27D23" w14:paraId="1A2B5827" w14:textId="77777777" w:rsidTr="000D7A46">
        <w:tblPrEx>
          <w:tblCellMar>
            <w:left w:w="108" w:type="dxa"/>
            <w:right w:w="108" w:type="dxa"/>
          </w:tblCellMar>
        </w:tblPrEx>
        <w:tc>
          <w:tcPr>
            <w:tcW w:w="4535" w:type="dxa"/>
            <w:tcBorders>
              <w:bottom w:val="single" w:sz="4" w:space="0" w:color="auto"/>
            </w:tcBorders>
          </w:tcPr>
          <w:p w14:paraId="0BEDBF34" w14:textId="77777777" w:rsidR="00EA307F" w:rsidRPr="00E27D23" w:rsidRDefault="00EA307F" w:rsidP="000D7A46">
            <w:pPr>
              <w:pStyle w:val="TAL"/>
            </w:pPr>
            <w:r w:rsidRPr="00E27D23">
              <w:t>}</w:t>
            </w:r>
          </w:p>
        </w:tc>
        <w:tc>
          <w:tcPr>
            <w:tcW w:w="2267" w:type="dxa"/>
          </w:tcPr>
          <w:p w14:paraId="3ACCEF4E" w14:textId="77777777" w:rsidR="00EA307F" w:rsidRPr="00E27D23" w:rsidRDefault="00EA307F" w:rsidP="000D7A46">
            <w:pPr>
              <w:pStyle w:val="TAL"/>
            </w:pPr>
          </w:p>
        </w:tc>
        <w:tc>
          <w:tcPr>
            <w:tcW w:w="1700" w:type="dxa"/>
          </w:tcPr>
          <w:p w14:paraId="63054CC4" w14:textId="77777777" w:rsidR="00EA307F" w:rsidRPr="00E27D23" w:rsidRDefault="00EA307F" w:rsidP="000D7A46">
            <w:pPr>
              <w:pStyle w:val="TAL"/>
            </w:pPr>
          </w:p>
        </w:tc>
        <w:tc>
          <w:tcPr>
            <w:tcW w:w="1245" w:type="dxa"/>
          </w:tcPr>
          <w:p w14:paraId="5D5ED557" w14:textId="77777777" w:rsidR="00EA307F" w:rsidRPr="00E27D23" w:rsidRDefault="00EA307F" w:rsidP="000D7A46">
            <w:pPr>
              <w:pStyle w:val="TAL"/>
            </w:pPr>
          </w:p>
        </w:tc>
      </w:tr>
    </w:tbl>
    <w:p w14:paraId="025CF8EA" w14:textId="77777777" w:rsidR="00F82955" w:rsidRPr="00E27D23" w:rsidRDefault="00F82955" w:rsidP="000A0152">
      <w:pPr>
        <w:rPr>
          <w:lang w:eastAsia="zh-CN"/>
        </w:rPr>
      </w:pPr>
    </w:p>
    <w:p w14:paraId="43C5EA45" w14:textId="77777777" w:rsidR="00F82955" w:rsidRPr="00E27D23" w:rsidRDefault="00F82955" w:rsidP="00F82955">
      <w:pPr>
        <w:pStyle w:val="TH"/>
      </w:pPr>
      <w:r w:rsidRPr="00E27D23">
        <w:t xml:space="preserve">Table </w:t>
      </w:r>
      <w:r w:rsidRPr="00E27D23">
        <w:rPr>
          <w:snapToGrid w:val="0"/>
        </w:rPr>
        <w:t>12.2.2.2.3.3</w:t>
      </w:r>
      <w:r w:rsidRPr="00E27D23">
        <w:t xml:space="preserve">-2: </w:t>
      </w:r>
      <w:r w:rsidRPr="00E27D23">
        <w:rPr>
          <w:i/>
          <w:iCs/>
        </w:rPr>
        <w:t xml:space="preserve"> </w:t>
      </w:r>
      <w:r w:rsidRPr="00E27D23">
        <w:rPr>
          <w:iCs/>
        </w:rPr>
        <w:t>RRCReconfiguraion (Table 12.2.2.2.3.2-2, Step 1, 10, 14 and 19)</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F82955" w:rsidRPr="00E27D23" w14:paraId="4F16691E" w14:textId="77777777" w:rsidTr="00F82955">
        <w:tc>
          <w:tcPr>
            <w:tcW w:w="9738" w:type="dxa"/>
            <w:gridSpan w:val="4"/>
            <w:tcBorders>
              <w:top w:val="single" w:sz="4" w:space="0" w:color="auto"/>
              <w:left w:val="single" w:sz="4" w:space="0" w:color="auto"/>
              <w:bottom w:val="single" w:sz="4" w:space="0" w:color="auto"/>
              <w:right w:val="single" w:sz="4" w:space="0" w:color="auto"/>
            </w:tcBorders>
            <w:hideMark/>
          </w:tcPr>
          <w:p w14:paraId="1AB93AED" w14:textId="77777777" w:rsidR="00F82955" w:rsidRPr="00E27D23" w:rsidRDefault="00F82955">
            <w:pPr>
              <w:pStyle w:val="TAL"/>
            </w:pPr>
            <w:r w:rsidRPr="00E27D23">
              <w:t>Derivation Path: TS 38.508-1 [4], Table 4.6.1-13 with condition SIDELINK</w:t>
            </w:r>
          </w:p>
        </w:tc>
      </w:tr>
      <w:tr w:rsidR="00F82955" w:rsidRPr="00E27D23" w14:paraId="581C1C17"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CB87A1" w14:textId="77777777" w:rsidR="00F82955" w:rsidRPr="00E27D23" w:rsidRDefault="00F82955">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1EFC44" w14:textId="77777777" w:rsidR="00F82955" w:rsidRPr="00E27D23" w:rsidRDefault="00F82955">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C068D6" w14:textId="77777777" w:rsidR="00F82955" w:rsidRPr="00E27D23" w:rsidRDefault="00F82955">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82B30F" w14:textId="77777777" w:rsidR="00F82955" w:rsidRPr="00E27D23" w:rsidRDefault="00F82955">
            <w:pPr>
              <w:pStyle w:val="TAH"/>
            </w:pPr>
            <w:r w:rsidRPr="00E27D23">
              <w:t>Condition</w:t>
            </w:r>
          </w:p>
        </w:tc>
      </w:tr>
      <w:tr w:rsidR="00F82955" w:rsidRPr="00E27D23" w14:paraId="7D098EC0"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6E8FCC" w14:textId="77777777" w:rsidR="00F82955" w:rsidRPr="00E27D23" w:rsidRDefault="00F82955">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F5F19"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4021B0"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595474" w14:textId="77777777" w:rsidR="00F82955" w:rsidRPr="00E27D23" w:rsidRDefault="00F82955">
            <w:pPr>
              <w:pStyle w:val="TAL"/>
            </w:pPr>
          </w:p>
        </w:tc>
      </w:tr>
      <w:tr w:rsidR="00F82955" w:rsidRPr="00E27D23" w14:paraId="231A08F1"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B646D2" w14:textId="77777777" w:rsidR="00F82955" w:rsidRPr="00E27D23" w:rsidRDefault="00F82955">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C7D5DB"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641E3A"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E897F3" w14:textId="77777777" w:rsidR="00F82955" w:rsidRPr="00E27D23" w:rsidRDefault="00F82955">
            <w:pPr>
              <w:pStyle w:val="TAL"/>
            </w:pPr>
          </w:p>
        </w:tc>
      </w:tr>
      <w:tr w:rsidR="00F82955" w:rsidRPr="00E27D23" w14:paraId="198B6F79"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D5B9DA" w14:textId="77777777" w:rsidR="00F82955" w:rsidRPr="00E27D23" w:rsidRDefault="00F82955">
            <w:pPr>
              <w:pStyle w:val="TAL"/>
            </w:pPr>
            <w:r w:rsidRPr="00E27D23">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47B1CA"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7C8B2B"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F3C2F7" w14:textId="77777777" w:rsidR="00F82955" w:rsidRPr="00E27D23" w:rsidRDefault="00F82955">
            <w:pPr>
              <w:pStyle w:val="TAL"/>
            </w:pPr>
          </w:p>
        </w:tc>
      </w:tr>
      <w:tr w:rsidR="00F82955" w:rsidRPr="00E27D23" w14:paraId="26549E53"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404475" w14:textId="77777777" w:rsidR="00F82955" w:rsidRPr="00E27D23" w:rsidRDefault="00F82955">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8F0BA0"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BDF222"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FEE99A" w14:textId="77777777" w:rsidR="00F82955" w:rsidRPr="00E27D23" w:rsidRDefault="00F82955">
            <w:pPr>
              <w:pStyle w:val="TAL"/>
            </w:pPr>
          </w:p>
        </w:tc>
      </w:tr>
      <w:tr w:rsidR="00F82955" w:rsidRPr="00E27D23" w14:paraId="5095B4AE"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AA6C7" w14:textId="77777777" w:rsidR="00F82955" w:rsidRPr="00E27D23" w:rsidRDefault="00F82955">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ECE4DB"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1460C1"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D092A0" w14:textId="77777777" w:rsidR="00F82955" w:rsidRPr="00E27D23" w:rsidRDefault="00F82955">
            <w:pPr>
              <w:pStyle w:val="TAL"/>
            </w:pPr>
          </w:p>
        </w:tc>
      </w:tr>
      <w:tr w:rsidR="00F82955" w:rsidRPr="00E27D23" w14:paraId="47E3D539"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4145AA" w14:textId="77777777" w:rsidR="00F82955" w:rsidRPr="00E27D23" w:rsidRDefault="00F82955">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1A450D"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D7E9B3"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2D5A08" w14:textId="77777777" w:rsidR="00F82955" w:rsidRPr="00E27D23" w:rsidRDefault="00F82955">
            <w:pPr>
              <w:pStyle w:val="TAL"/>
            </w:pPr>
          </w:p>
        </w:tc>
      </w:tr>
      <w:tr w:rsidR="00F82955" w:rsidRPr="00E27D23" w14:paraId="27F037C3"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77D044" w14:textId="77777777" w:rsidR="00F82955" w:rsidRPr="00E27D23" w:rsidRDefault="00F82955">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7D6B0A"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802A29"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DE4454" w14:textId="77777777" w:rsidR="00F82955" w:rsidRPr="00E27D23" w:rsidRDefault="00F82955">
            <w:pPr>
              <w:pStyle w:val="TAL"/>
              <w:rPr>
                <w:lang w:eastAsia="zh-CN"/>
              </w:rPr>
            </w:pPr>
          </w:p>
        </w:tc>
      </w:tr>
      <w:tr w:rsidR="00F82955" w:rsidRPr="00E27D23" w14:paraId="41B301E4"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98073C" w14:textId="77777777" w:rsidR="00F82955" w:rsidRPr="00E27D23" w:rsidRDefault="00F82955">
            <w:pPr>
              <w:pStyle w:val="TAL"/>
            </w:pPr>
            <w:r w:rsidRPr="00E27D23">
              <w:t xml:space="preserve">              sl-ConfigDedicatedNR-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5A6900" w14:textId="77777777" w:rsidR="00F82955" w:rsidRPr="00E27D23" w:rsidRDefault="00F82955">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B2DE5"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9C7EA3" w14:textId="77777777" w:rsidR="00F82955" w:rsidRPr="00E27D23" w:rsidRDefault="00F82955">
            <w:pPr>
              <w:pStyle w:val="TAL"/>
            </w:pPr>
          </w:p>
        </w:tc>
      </w:tr>
      <w:tr w:rsidR="00F82955" w:rsidRPr="00E27D23" w14:paraId="77B741D9"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5C5708" w14:textId="77777777" w:rsidR="00F82955" w:rsidRPr="00E27D23" w:rsidRDefault="00F82955">
            <w:pPr>
              <w:pStyle w:val="TAL"/>
            </w:pPr>
            <w:r w:rsidRPr="00E27D23">
              <w:t xml:space="preserve">                set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838128" w14:textId="77777777" w:rsidR="00F82955" w:rsidRPr="00E27D23" w:rsidRDefault="00F82955">
            <w:pPr>
              <w:pStyle w:val="TAL"/>
              <w:rPr>
                <w:lang w:eastAsia="zh-CN"/>
              </w:rPr>
            </w:pPr>
            <w:r w:rsidRPr="00E27D23">
              <w:t>SL-ConfigDedicatedNR-r1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FEBEA8" w14:textId="77777777" w:rsidR="00F82955" w:rsidRPr="00E27D23" w:rsidRDefault="00F82955">
            <w:pPr>
              <w:pStyle w:val="TAL"/>
            </w:pPr>
            <w:r w:rsidRPr="00E27D23">
              <w:t xml:space="preserve">Table </w:t>
            </w:r>
            <w:r w:rsidRPr="00E27D23">
              <w:rPr>
                <w:snapToGrid w:val="0"/>
              </w:rPr>
              <w:t>12.2.2.2.3.3</w:t>
            </w:r>
            <w:r w:rsidRPr="00E27D23">
              <w:t>-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E53F38" w14:textId="77777777" w:rsidR="00F82955" w:rsidRPr="00E27D23" w:rsidRDefault="00F82955">
            <w:pPr>
              <w:pStyle w:val="TAL"/>
            </w:pPr>
          </w:p>
        </w:tc>
      </w:tr>
      <w:tr w:rsidR="00F82955" w:rsidRPr="00E27D23" w14:paraId="034D4C4D"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66216F" w14:textId="77777777" w:rsidR="00F82955" w:rsidRPr="00E27D23" w:rsidRDefault="00F82955">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1D860E" w14:textId="77777777" w:rsidR="00F82955" w:rsidRPr="00E27D23" w:rsidRDefault="00F82955">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AC7BAF"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11D60B" w14:textId="77777777" w:rsidR="00F82955" w:rsidRPr="00E27D23" w:rsidRDefault="00F82955">
            <w:pPr>
              <w:pStyle w:val="TAL"/>
            </w:pPr>
          </w:p>
        </w:tc>
      </w:tr>
      <w:tr w:rsidR="00F82955" w:rsidRPr="00E27D23" w14:paraId="5644C97F"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74D374" w14:textId="77777777" w:rsidR="00F82955" w:rsidRPr="00E27D23" w:rsidRDefault="00F82955">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E0ECCC"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E92EEB"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B9BAED" w14:textId="77777777" w:rsidR="00F82955" w:rsidRPr="00E27D23" w:rsidRDefault="00F82955">
            <w:pPr>
              <w:pStyle w:val="TAL"/>
            </w:pPr>
          </w:p>
        </w:tc>
      </w:tr>
      <w:tr w:rsidR="00F82955" w:rsidRPr="00E27D23" w14:paraId="4B964330"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F2FE35" w14:textId="77777777" w:rsidR="00F82955" w:rsidRPr="00E27D23" w:rsidRDefault="00F82955">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0EEE67"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DCB345"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D62D56" w14:textId="77777777" w:rsidR="00F82955" w:rsidRPr="00E27D23" w:rsidRDefault="00F82955">
            <w:pPr>
              <w:pStyle w:val="TAL"/>
            </w:pPr>
          </w:p>
        </w:tc>
      </w:tr>
      <w:tr w:rsidR="00F82955" w:rsidRPr="00E27D23" w14:paraId="2DE5FFA5"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9C6785" w14:textId="77777777" w:rsidR="00F82955" w:rsidRPr="00E27D23" w:rsidRDefault="00F82955">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3C466A"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6615F7"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658D2F" w14:textId="77777777" w:rsidR="00F82955" w:rsidRPr="00E27D23" w:rsidRDefault="00F82955">
            <w:pPr>
              <w:pStyle w:val="TAL"/>
            </w:pPr>
          </w:p>
        </w:tc>
      </w:tr>
      <w:tr w:rsidR="00F82955" w:rsidRPr="00E27D23" w14:paraId="454E5253"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8D1FED" w14:textId="77777777" w:rsidR="00F82955" w:rsidRPr="00E27D23" w:rsidRDefault="00F82955">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0EAFC6"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7A0F53"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ADF88" w14:textId="77777777" w:rsidR="00F82955" w:rsidRPr="00E27D23" w:rsidRDefault="00F82955">
            <w:pPr>
              <w:pStyle w:val="TAL"/>
            </w:pPr>
          </w:p>
        </w:tc>
      </w:tr>
      <w:tr w:rsidR="00F82955" w:rsidRPr="00E27D23" w14:paraId="1561E442"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B925E6" w14:textId="77777777" w:rsidR="00F82955" w:rsidRPr="00E27D23" w:rsidRDefault="00F82955">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EFCA0A"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26A12D"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01F005" w14:textId="77777777" w:rsidR="00F82955" w:rsidRPr="00E27D23" w:rsidRDefault="00F82955">
            <w:pPr>
              <w:pStyle w:val="TAL"/>
            </w:pPr>
          </w:p>
        </w:tc>
      </w:tr>
      <w:tr w:rsidR="00F82955" w:rsidRPr="00E27D23" w14:paraId="243E5BEF"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7E75F1" w14:textId="77777777" w:rsidR="00F82955" w:rsidRPr="00E27D23" w:rsidRDefault="00F82955">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7F80B4"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7977A5"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EFD153" w14:textId="77777777" w:rsidR="00F82955" w:rsidRPr="00E27D23" w:rsidRDefault="00F82955">
            <w:pPr>
              <w:pStyle w:val="TAL"/>
            </w:pPr>
          </w:p>
        </w:tc>
      </w:tr>
      <w:tr w:rsidR="00F82955" w:rsidRPr="00E27D23" w14:paraId="66EA3F07"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59A031" w14:textId="77777777" w:rsidR="00F82955" w:rsidRPr="00E27D23" w:rsidRDefault="00F82955">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632C67"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AB3287"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BE26FB" w14:textId="77777777" w:rsidR="00F82955" w:rsidRPr="00E27D23" w:rsidRDefault="00F82955">
            <w:pPr>
              <w:pStyle w:val="TAL"/>
            </w:pPr>
          </w:p>
        </w:tc>
      </w:tr>
    </w:tbl>
    <w:p w14:paraId="4380D333" w14:textId="77777777" w:rsidR="00F82955" w:rsidRPr="00E27D23" w:rsidRDefault="00F82955" w:rsidP="000A0152">
      <w:pPr>
        <w:rPr>
          <w:lang w:eastAsia="zh-CN"/>
        </w:rPr>
      </w:pPr>
    </w:p>
    <w:p w14:paraId="40331555" w14:textId="77777777" w:rsidR="00F82955" w:rsidRPr="00E27D23" w:rsidRDefault="00F82955" w:rsidP="00F82955">
      <w:pPr>
        <w:pStyle w:val="TH"/>
      </w:pPr>
      <w:r w:rsidRPr="00E27D23">
        <w:t xml:space="preserve">Table </w:t>
      </w:r>
      <w:r w:rsidRPr="00E27D23">
        <w:rPr>
          <w:snapToGrid w:val="0"/>
        </w:rPr>
        <w:t>12.2.2.2.3.3</w:t>
      </w:r>
      <w:r w:rsidRPr="00E27D23">
        <w:t xml:space="preserve">-3: </w:t>
      </w:r>
      <w:r w:rsidRPr="00E27D23">
        <w:rPr>
          <w:iCs/>
        </w:rPr>
        <w:t>SL-ConfigDedicatedNR (</w:t>
      </w:r>
      <w:r w:rsidRPr="00E27D23">
        <w:t xml:space="preserve">Table </w:t>
      </w:r>
      <w:r w:rsidRPr="00E27D23">
        <w:rPr>
          <w:snapToGrid w:val="0"/>
        </w:rPr>
        <w:t>12.2.2.2.3.3</w:t>
      </w:r>
      <w:r w:rsidRPr="00E27D23">
        <w:t>-3</w:t>
      </w:r>
      <w:r w:rsidRPr="00E27D23">
        <w:rPr>
          <w:iCs/>
        </w:rPr>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1849"/>
        <w:gridCol w:w="1844"/>
        <w:gridCol w:w="1521"/>
      </w:tblGrid>
      <w:tr w:rsidR="00F82955" w:rsidRPr="00E27D23" w14:paraId="08D8C515" w14:textId="77777777" w:rsidTr="00F82955">
        <w:tc>
          <w:tcPr>
            <w:tcW w:w="9738" w:type="dxa"/>
            <w:gridSpan w:val="4"/>
            <w:tcBorders>
              <w:top w:val="single" w:sz="4" w:space="0" w:color="auto"/>
              <w:left w:val="single" w:sz="4" w:space="0" w:color="auto"/>
              <w:bottom w:val="single" w:sz="4" w:space="0" w:color="auto"/>
              <w:right w:val="single" w:sz="4" w:space="0" w:color="auto"/>
            </w:tcBorders>
            <w:hideMark/>
          </w:tcPr>
          <w:p w14:paraId="02C63480" w14:textId="77777777" w:rsidR="00F82955" w:rsidRPr="00E27D23" w:rsidRDefault="00F82955">
            <w:pPr>
              <w:pStyle w:val="TAL"/>
            </w:pPr>
            <w:r w:rsidRPr="00E27D23">
              <w:t>Derivation Path: TS 38.508-1 [4], Table 4.6.6-7 with condition SELECTED</w:t>
            </w:r>
          </w:p>
        </w:tc>
      </w:tr>
      <w:tr w:rsidR="00F82955" w:rsidRPr="00E27D23" w14:paraId="3BDCC2DF"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7F0D5B0B" w14:textId="77777777" w:rsidR="00F82955" w:rsidRPr="00E27D23" w:rsidRDefault="00F82955">
            <w:pPr>
              <w:pStyle w:val="TAH"/>
            </w:pPr>
            <w:r w:rsidRPr="00E27D23">
              <w:t>Information Element</w:t>
            </w:r>
          </w:p>
        </w:tc>
        <w:tc>
          <w:tcPr>
            <w:tcW w:w="1848" w:type="dxa"/>
            <w:tcBorders>
              <w:top w:val="single" w:sz="4" w:space="0" w:color="auto"/>
              <w:left w:val="single" w:sz="4" w:space="0" w:color="auto"/>
              <w:bottom w:val="single" w:sz="4" w:space="0" w:color="auto"/>
              <w:right w:val="single" w:sz="4" w:space="0" w:color="auto"/>
            </w:tcBorders>
            <w:hideMark/>
          </w:tcPr>
          <w:p w14:paraId="3E6AB078" w14:textId="77777777" w:rsidR="00F82955" w:rsidRPr="00E27D23" w:rsidRDefault="00F82955">
            <w:pPr>
              <w:pStyle w:val="TAH"/>
            </w:pPr>
            <w:r w:rsidRPr="00E27D23">
              <w:t>Value/remark</w:t>
            </w:r>
          </w:p>
        </w:tc>
        <w:tc>
          <w:tcPr>
            <w:tcW w:w="1843" w:type="dxa"/>
            <w:tcBorders>
              <w:top w:val="single" w:sz="4" w:space="0" w:color="auto"/>
              <w:left w:val="single" w:sz="4" w:space="0" w:color="auto"/>
              <w:bottom w:val="single" w:sz="4" w:space="0" w:color="auto"/>
              <w:right w:val="single" w:sz="4" w:space="0" w:color="auto"/>
            </w:tcBorders>
            <w:hideMark/>
          </w:tcPr>
          <w:p w14:paraId="1E00C37D" w14:textId="77777777" w:rsidR="00F82955" w:rsidRPr="00E27D23" w:rsidRDefault="00F82955">
            <w:pPr>
              <w:pStyle w:val="TAH"/>
            </w:pPr>
            <w:r w:rsidRPr="00E27D23">
              <w:t>Comment</w:t>
            </w:r>
          </w:p>
        </w:tc>
        <w:tc>
          <w:tcPr>
            <w:tcW w:w="1521" w:type="dxa"/>
            <w:tcBorders>
              <w:top w:val="single" w:sz="4" w:space="0" w:color="auto"/>
              <w:left w:val="single" w:sz="4" w:space="0" w:color="auto"/>
              <w:bottom w:val="single" w:sz="4" w:space="0" w:color="auto"/>
              <w:right w:val="single" w:sz="4" w:space="0" w:color="auto"/>
            </w:tcBorders>
            <w:hideMark/>
          </w:tcPr>
          <w:p w14:paraId="1E58485C" w14:textId="77777777" w:rsidR="00F82955" w:rsidRPr="00E27D23" w:rsidRDefault="00F82955">
            <w:pPr>
              <w:pStyle w:val="TAH"/>
            </w:pPr>
            <w:r w:rsidRPr="00E27D23">
              <w:t>Condition</w:t>
            </w:r>
          </w:p>
        </w:tc>
      </w:tr>
      <w:tr w:rsidR="00F82955" w:rsidRPr="00E27D23" w14:paraId="6BD61082"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1F2CA980" w14:textId="77777777" w:rsidR="00F82955" w:rsidRPr="00E27D23" w:rsidRDefault="00F82955">
            <w:pPr>
              <w:pStyle w:val="TAL"/>
            </w:pPr>
            <w:r w:rsidRPr="00E27D23">
              <w:t>SL-ConfigDedicatedNR-r16 ::= SEQUENCE {</w:t>
            </w:r>
          </w:p>
        </w:tc>
        <w:tc>
          <w:tcPr>
            <w:tcW w:w="1848" w:type="dxa"/>
            <w:tcBorders>
              <w:top w:val="single" w:sz="4" w:space="0" w:color="auto"/>
              <w:left w:val="single" w:sz="4" w:space="0" w:color="auto"/>
              <w:bottom w:val="single" w:sz="4" w:space="0" w:color="auto"/>
              <w:right w:val="single" w:sz="4" w:space="0" w:color="auto"/>
            </w:tcBorders>
          </w:tcPr>
          <w:p w14:paraId="0F6F47BA" w14:textId="77777777" w:rsidR="00F82955" w:rsidRPr="00E27D23" w:rsidRDefault="00F82955">
            <w:pPr>
              <w:pStyle w:val="TAL"/>
            </w:pPr>
          </w:p>
        </w:tc>
        <w:tc>
          <w:tcPr>
            <w:tcW w:w="1843" w:type="dxa"/>
            <w:tcBorders>
              <w:top w:val="single" w:sz="4" w:space="0" w:color="auto"/>
              <w:left w:val="single" w:sz="4" w:space="0" w:color="auto"/>
              <w:bottom w:val="single" w:sz="4" w:space="0" w:color="auto"/>
              <w:right w:val="single" w:sz="4" w:space="0" w:color="auto"/>
            </w:tcBorders>
          </w:tcPr>
          <w:p w14:paraId="3B1F7533" w14:textId="77777777" w:rsidR="00F82955" w:rsidRPr="00E27D23" w:rsidRDefault="00F82955">
            <w:pPr>
              <w:pStyle w:val="TAL"/>
            </w:pPr>
          </w:p>
        </w:tc>
        <w:tc>
          <w:tcPr>
            <w:tcW w:w="1521" w:type="dxa"/>
            <w:tcBorders>
              <w:top w:val="single" w:sz="4" w:space="0" w:color="auto"/>
              <w:left w:val="single" w:sz="4" w:space="0" w:color="auto"/>
              <w:bottom w:val="single" w:sz="4" w:space="0" w:color="auto"/>
              <w:right w:val="single" w:sz="4" w:space="0" w:color="auto"/>
            </w:tcBorders>
          </w:tcPr>
          <w:p w14:paraId="40DFFC12" w14:textId="77777777" w:rsidR="00F82955" w:rsidRPr="00E27D23" w:rsidRDefault="00F82955">
            <w:pPr>
              <w:pStyle w:val="TAL"/>
            </w:pPr>
          </w:p>
        </w:tc>
      </w:tr>
      <w:tr w:rsidR="00F82955" w:rsidRPr="00E27D23" w14:paraId="70C0A1E7"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0E44407E" w14:textId="77777777" w:rsidR="00F82955" w:rsidRPr="00E27D23" w:rsidRDefault="00F82955">
            <w:pPr>
              <w:pStyle w:val="TAL"/>
              <w:rPr>
                <w:snapToGrid w:val="0"/>
              </w:rPr>
            </w:pPr>
            <w:r w:rsidRPr="00E27D23">
              <w:rPr>
                <w:snapToGrid w:val="0"/>
              </w:rPr>
              <w:t xml:space="preserve">  </w:t>
            </w:r>
            <w:r w:rsidRPr="00E27D23">
              <w:t>sl-PHY-MAC-RLC-Config-r16 SEQUENCE {</w:t>
            </w:r>
          </w:p>
        </w:tc>
        <w:tc>
          <w:tcPr>
            <w:tcW w:w="1848" w:type="dxa"/>
            <w:tcBorders>
              <w:top w:val="single" w:sz="4" w:space="0" w:color="auto"/>
              <w:left w:val="single" w:sz="4" w:space="0" w:color="auto"/>
              <w:bottom w:val="single" w:sz="4" w:space="0" w:color="auto"/>
              <w:right w:val="single" w:sz="4" w:space="0" w:color="auto"/>
            </w:tcBorders>
          </w:tcPr>
          <w:p w14:paraId="6B6ADF96" w14:textId="77777777" w:rsidR="00F82955" w:rsidRPr="00E27D23" w:rsidRDefault="00F82955">
            <w:pPr>
              <w:pStyle w:val="TAL"/>
              <w:rPr>
                <w:snapToGrid w:val="0"/>
              </w:rPr>
            </w:pPr>
          </w:p>
        </w:tc>
        <w:tc>
          <w:tcPr>
            <w:tcW w:w="1843" w:type="dxa"/>
            <w:tcBorders>
              <w:top w:val="single" w:sz="4" w:space="0" w:color="auto"/>
              <w:left w:val="single" w:sz="4" w:space="0" w:color="auto"/>
              <w:bottom w:val="single" w:sz="4" w:space="0" w:color="auto"/>
              <w:right w:val="single" w:sz="4" w:space="0" w:color="auto"/>
            </w:tcBorders>
          </w:tcPr>
          <w:p w14:paraId="7E107812" w14:textId="77777777" w:rsidR="00F82955" w:rsidRPr="00E27D23"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tcPr>
          <w:p w14:paraId="58DB5109" w14:textId="77777777" w:rsidR="00F82955" w:rsidRPr="00E27D23" w:rsidRDefault="00F82955">
            <w:pPr>
              <w:pStyle w:val="TAL"/>
              <w:rPr>
                <w:snapToGrid w:val="0"/>
              </w:rPr>
            </w:pPr>
          </w:p>
        </w:tc>
      </w:tr>
      <w:tr w:rsidR="00F82955" w:rsidRPr="00E27D23" w14:paraId="748164D3"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291020BE" w14:textId="77777777" w:rsidR="00F82955" w:rsidRPr="00E27D23" w:rsidRDefault="00F82955">
            <w:pPr>
              <w:pStyle w:val="TAL"/>
              <w:rPr>
                <w:snapToGrid w:val="0"/>
              </w:rPr>
            </w:pPr>
            <w:r w:rsidRPr="00E27D23">
              <w:rPr>
                <w:snapToGrid w:val="0"/>
                <w:lang w:eastAsia="zh-CN"/>
              </w:rPr>
              <w:t xml:space="preserve">    </w:t>
            </w:r>
            <w:r w:rsidRPr="00E27D23">
              <w:t>sl-FreqInfoToAddModList-r16 SEQUENCE (SIZE (1..maxNrofFreqSL-r16)) OF SL-FreqConfig-r16 {</w:t>
            </w:r>
          </w:p>
        </w:tc>
        <w:tc>
          <w:tcPr>
            <w:tcW w:w="1848" w:type="dxa"/>
            <w:tcBorders>
              <w:top w:val="single" w:sz="4" w:space="0" w:color="auto"/>
              <w:left w:val="single" w:sz="4" w:space="0" w:color="auto"/>
              <w:bottom w:val="single" w:sz="4" w:space="0" w:color="auto"/>
              <w:right w:val="single" w:sz="4" w:space="0" w:color="auto"/>
            </w:tcBorders>
            <w:hideMark/>
          </w:tcPr>
          <w:p w14:paraId="6AC4DC62" w14:textId="77777777" w:rsidR="00F82955" w:rsidRPr="00E27D23" w:rsidRDefault="00F82955">
            <w:pPr>
              <w:pStyle w:val="TAL"/>
              <w:rPr>
                <w:snapToGrid w:val="0"/>
              </w:rPr>
            </w:pPr>
            <w:r w:rsidRPr="00E27D23">
              <w:rPr>
                <w:snapToGrid w:val="0"/>
                <w:lang w:eastAsia="zh-CN"/>
              </w:rPr>
              <w:t>1 entry</w:t>
            </w:r>
          </w:p>
        </w:tc>
        <w:tc>
          <w:tcPr>
            <w:tcW w:w="1843" w:type="dxa"/>
            <w:tcBorders>
              <w:top w:val="single" w:sz="4" w:space="0" w:color="auto"/>
              <w:left w:val="single" w:sz="4" w:space="0" w:color="auto"/>
              <w:bottom w:val="single" w:sz="4" w:space="0" w:color="auto"/>
              <w:right w:val="single" w:sz="4" w:space="0" w:color="auto"/>
            </w:tcBorders>
          </w:tcPr>
          <w:p w14:paraId="1D4780C2" w14:textId="77777777" w:rsidR="00F82955" w:rsidRPr="00E27D23"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tcPr>
          <w:p w14:paraId="5B234E58" w14:textId="77777777" w:rsidR="00F82955" w:rsidRPr="00E27D23" w:rsidRDefault="00F82955">
            <w:pPr>
              <w:pStyle w:val="TAL"/>
              <w:rPr>
                <w:snapToGrid w:val="0"/>
                <w:lang w:eastAsia="zh-CN"/>
              </w:rPr>
            </w:pPr>
          </w:p>
        </w:tc>
      </w:tr>
      <w:tr w:rsidR="00F82955" w:rsidRPr="00E27D23" w14:paraId="5F3F7E93"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2305F135" w14:textId="77777777" w:rsidR="00F82955" w:rsidRPr="00E27D23" w:rsidRDefault="00F82955">
            <w:pPr>
              <w:pStyle w:val="TAL"/>
              <w:rPr>
                <w:snapToGrid w:val="0"/>
                <w:lang w:eastAsia="zh-CN"/>
              </w:rPr>
            </w:pPr>
            <w:r w:rsidRPr="00E27D23">
              <w:rPr>
                <w:snapToGrid w:val="0"/>
                <w:lang w:eastAsia="zh-CN"/>
              </w:rPr>
              <w:t xml:space="preserve">      </w:t>
            </w:r>
            <w:r w:rsidRPr="00E27D23">
              <w:t>SL-FreqConfig-r16[1] SEQUENCE {</w:t>
            </w:r>
          </w:p>
        </w:tc>
        <w:tc>
          <w:tcPr>
            <w:tcW w:w="1848" w:type="dxa"/>
            <w:tcBorders>
              <w:top w:val="single" w:sz="4" w:space="0" w:color="auto"/>
              <w:left w:val="single" w:sz="4" w:space="0" w:color="auto"/>
              <w:bottom w:val="single" w:sz="4" w:space="0" w:color="auto"/>
              <w:right w:val="single" w:sz="4" w:space="0" w:color="auto"/>
            </w:tcBorders>
          </w:tcPr>
          <w:p w14:paraId="36035027" w14:textId="77777777" w:rsidR="00F82955" w:rsidRPr="00E27D23" w:rsidRDefault="00F82955">
            <w:pPr>
              <w:pStyle w:val="TAL"/>
              <w:rPr>
                <w:snapToGrid w:val="0"/>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3826B01A" w14:textId="77777777" w:rsidR="00F82955" w:rsidRPr="00E27D23" w:rsidRDefault="00F82955">
            <w:pPr>
              <w:pStyle w:val="TAL"/>
              <w:rPr>
                <w:snapToGrid w:val="0"/>
              </w:rPr>
            </w:pPr>
            <w:r w:rsidRPr="00E27D23">
              <w:rPr>
                <w:snapToGrid w:val="0"/>
                <w:lang w:eastAsia="zh-CN"/>
              </w:rPr>
              <w:t>entry 1</w:t>
            </w:r>
          </w:p>
        </w:tc>
        <w:tc>
          <w:tcPr>
            <w:tcW w:w="1521" w:type="dxa"/>
            <w:tcBorders>
              <w:top w:val="single" w:sz="4" w:space="0" w:color="auto"/>
              <w:left w:val="single" w:sz="4" w:space="0" w:color="auto"/>
              <w:bottom w:val="single" w:sz="4" w:space="0" w:color="auto"/>
              <w:right w:val="single" w:sz="4" w:space="0" w:color="auto"/>
            </w:tcBorders>
          </w:tcPr>
          <w:p w14:paraId="3F3E974F" w14:textId="77777777" w:rsidR="00F82955" w:rsidRPr="00E27D23" w:rsidRDefault="00F82955">
            <w:pPr>
              <w:pStyle w:val="TAL"/>
              <w:rPr>
                <w:snapToGrid w:val="0"/>
                <w:lang w:eastAsia="zh-CN"/>
              </w:rPr>
            </w:pPr>
          </w:p>
        </w:tc>
      </w:tr>
      <w:tr w:rsidR="00F82955" w:rsidRPr="00E27D23" w14:paraId="2A5A44F3"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21E7B52E" w14:textId="77777777" w:rsidR="00F82955" w:rsidRPr="00E27D23" w:rsidRDefault="00F82955">
            <w:pPr>
              <w:pStyle w:val="TAL"/>
              <w:rPr>
                <w:snapToGrid w:val="0"/>
                <w:lang w:eastAsia="zh-CN"/>
              </w:rPr>
            </w:pPr>
            <w:r w:rsidRPr="00E27D23">
              <w:rPr>
                <w:snapToGrid w:val="0"/>
                <w:lang w:eastAsia="zh-CN"/>
              </w:rPr>
              <w:t xml:space="preserve">        </w:t>
            </w:r>
            <w:r w:rsidRPr="00E27D23">
              <w:t>sl-SyncConfigList-r16 SEQUENCE (SIZE (1..maxSL-SyncConfig-r16)) OF SL-SyncConfig-r16 {</w:t>
            </w:r>
          </w:p>
        </w:tc>
        <w:tc>
          <w:tcPr>
            <w:tcW w:w="1848" w:type="dxa"/>
            <w:tcBorders>
              <w:top w:val="single" w:sz="4" w:space="0" w:color="auto"/>
              <w:left w:val="single" w:sz="4" w:space="0" w:color="auto"/>
              <w:bottom w:val="single" w:sz="4" w:space="0" w:color="auto"/>
              <w:right w:val="single" w:sz="4" w:space="0" w:color="auto"/>
            </w:tcBorders>
            <w:hideMark/>
          </w:tcPr>
          <w:p w14:paraId="511E6F24" w14:textId="77777777" w:rsidR="00F82955" w:rsidRPr="00E27D23" w:rsidRDefault="00F82955">
            <w:pPr>
              <w:pStyle w:val="TAL"/>
              <w:rPr>
                <w:lang w:eastAsia="zh-CN"/>
              </w:rPr>
            </w:pPr>
            <w:r w:rsidRPr="00E27D23">
              <w:rPr>
                <w:lang w:eastAsia="zh-CN"/>
              </w:rPr>
              <w:t>1 entry</w:t>
            </w:r>
          </w:p>
        </w:tc>
        <w:tc>
          <w:tcPr>
            <w:tcW w:w="1843" w:type="dxa"/>
            <w:tcBorders>
              <w:top w:val="single" w:sz="4" w:space="0" w:color="auto"/>
              <w:left w:val="single" w:sz="4" w:space="0" w:color="auto"/>
              <w:bottom w:val="single" w:sz="4" w:space="0" w:color="auto"/>
              <w:right w:val="single" w:sz="4" w:space="0" w:color="auto"/>
            </w:tcBorders>
          </w:tcPr>
          <w:p w14:paraId="179A9238" w14:textId="77777777" w:rsidR="00F82955" w:rsidRPr="00E27D23"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tcPr>
          <w:p w14:paraId="1FE83587" w14:textId="77777777" w:rsidR="00F82955" w:rsidRPr="00E27D23" w:rsidRDefault="00F82955">
            <w:pPr>
              <w:pStyle w:val="TAL"/>
              <w:rPr>
                <w:snapToGrid w:val="0"/>
                <w:lang w:eastAsia="zh-CN"/>
              </w:rPr>
            </w:pPr>
          </w:p>
        </w:tc>
      </w:tr>
      <w:tr w:rsidR="00F82955" w:rsidRPr="00E27D23" w14:paraId="416A1E1E"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6413EE00" w14:textId="77777777" w:rsidR="00F82955" w:rsidRPr="00E27D23" w:rsidRDefault="00F82955">
            <w:pPr>
              <w:pStyle w:val="TAL"/>
              <w:rPr>
                <w:snapToGrid w:val="0"/>
                <w:lang w:eastAsia="zh-CN"/>
              </w:rPr>
            </w:pPr>
            <w:r w:rsidRPr="00E27D23">
              <w:rPr>
                <w:snapToGrid w:val="0"/>
                <w:lang w:eastAsia="zh-CN"/>
              </w:rPr>
              <w:t xml:space="preserve">          </w:t>
            </w:r>
            <w:r w:rsidRPr="00E27D23">
              <w:t>SL-SyncConfig-r16[1] SEQUENCE {</w:t>
            </w:r>
          </w:p>
        </w:tc>
        <w:tc>
          <w:tcPr>
            <w:tcW w:w="1848" w:type="dxa"/>
            <w:tcBorders>
              <w:top w:val="single" w:sz="4" w:space="0" w:color="auto"/>
              <w:left w:val="single" w:sz="4" w:space="0" w:color="auto"/>
              <w:bottom w:val="single" w:sz="4" w:space="0" w:color="auto"/>
              <w:right w:val="single" w:sz="4" w:space="0" w:color="auto"/>
            </w:tcBorders>
          </w:tcPr>
          <w:p w14:paraId="6B9E5A07" w14:textId="77777777" w:rsidR="00F82955" w:rsidRPr="00E27D23" w:rsidRDefault="00F82955">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34F0AB31" w14:textId="77777777" w:rsidR="00F82955" w:rsidRPr="00E27D23" w:rsidRDefault="00F82955">
            <w:pPr>
              <w:pStyle w:val="TAL"/>
              <w:rPr>
                <w:snapToGrid w:val="0"/>
                <w:lang w:eastAsia="zh-CN"/>
              </w:rPr>
            </w:pPr>
            <w:r w:rsidRPr="00E27D23">
              <w:rPr>
                <w:snapToGrid w:val="0"/>
                <w:lang w:eastAsia="zh-CN"/>
              </w:rPr>
              <w:t>entry 1</w:t>
            </w:r>
          </w:p>
        </w:tc>
        <w:tc>
          <w:tcPr>
            <w:tcW w:w="1521" w:type="dxa"/>
            <w:tcBorders>
              <w:top w:val="single" w:sz="4" w:space="0" w:color="auto"/>
              <w:left w:val="single" w:sz="4" w:space="0" w:color="auto"/>
              <w:bottom w:val="single" w:sz="4" w:space="0" w:color="auto"/>
              <w:right w:val="single" w:sz="4" w:space="0" w:color="auto"/>
            </w:tcBorders>
          </w:tcPr>
          <w:p w14:paraId="0FE438F7" w14:textId="77777777" w:rsidR="00F82955" w:rsidRPr="00E27D23" w:rsidRDefault="00F82955">
            <w:pPr>
              <w:pStyle w:val="TAL"/>
              <w:rPr>
                <w:snapToGrid w:val="0"/>
                <w:lang w:eastAsia="zh-CN"/>
              </w:rPr>
            </w:pPr>
          </w:p>
        </w:tc>
      </w:tr>
      <w:tr w:rsidR="00F82955" w:rsidRPr="00E27D23" w14:paraId="623AF773"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1F123C31" w14:textId="77777777" w:rsidR="00F82955" w:rsidRPr="00E27D23" w:rsidRDefault="00F82955">
            <w:pPr>
              <w:pStyle w:val="TAL"/>
              <w:rPr>
                <w:snapToGrid w:val="0"/>
                <w:lang w:eastAsia="zh-CN"/>
              </w:rPr>
            </w:pPr>
            <w:r w:rsidRPr="00E27D23">
              <w:rPr>
                <w:snapToGrid w:val="0"/>
                <w:lang w:eastAsia="zh-CN"/>
              </w:rPr>
              <w:t xml:space="preserve">            </w:t>
            </w:r>
            <w:r w:rsidRPr="00E27D23">
              <w:t>txParameters-r16 SEQUENCE {</w:t>
            </w:r>
          </w:p>
        </w:tc>
        <w:tc>
          <w:tcPr>
            <w:tcW w:w="1848" w:type="dxa"/>
            <w:tcBorders>
              <w:top w:val="single" w:sz="4" w:space="0" w:color="auto"/>
              <w:left w:val="single" w:sz="4" w:space="0" w:color="auto"/>
              <w:bottom w:val="single" w:sz="4" w:space="0" w:color="auto"/>
              <w:right w:val="single" w:sz="4" w:space="0" w:color="auto"/>
            </w:tcBorders>
          </w:tcPr>
          <w:p w14:paraId="199BEEBB" w14:textId="77777777" w:rsidR="00F82955" w:rsidRPr="00E27D23" w:rsidRDefault="00F82955">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tcPr>
          <w:p w14:paraId="0E2247FD" w14:textId="77777777" w:rsidR="00F82955" w:rsidRPr="00E27D23"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tcPr>
          <w:p w14:paraId="54307666" w14:textId="77777777" w:rsidR="00F82955" w:rsidRPr="00E27D23" w:rsidRDefault="00F82955">
            <w:pPr>
              <w:pStyle w:val="TAL"/>
              <w:rPr>
                <w:snapToGrid w:val="0"/>
                <w:lang w:eastAsia="zh-CN"/>
              </w:rPr>
            </w:pPr>
          </w:p>
        </w:tc>
      </w:tr>
      <w:tr w:rsidR="00F82955" w:rsidRPr="00E27D23" w14:paraId="40F506CC" w14:textId="77777777" w:rsidTr="00F82955">
        <w:tc>
          <w:tcPr>
            <w:tcW w:w="4535" w:type="dxa"/>
            <w:tcBorders>
              <w:top w:val="single" w:sz="4" w:space="0" w:color="auto"/>
              <w:left w:val="single" w:sz="4" w:space="0" w:color="auto"/>
              <w:bottom w:val="nil"/>
              <w:right w:val="single" w:sz="4" w:space="0" w:color="auto"/>
            </w:tcBorders>
            <w:hideMark/>
          </w:tcPr>
          <w:p w14:paraId="0B33F329" w14:textId="77777777" w:rsidR="00F82955" w:rsidRPr="00E27D23" w:rsidRDefault="00F82955">
            <w:pPr>
              <w:pStyle w:val="TAL"/>
              <w:rPr>
                <w:snapToGrid w:val="0"/>
                <w:lang w:eastAsia="zh-CN"/>
              </w:rPr>
            </w:pPr>
            <w:r w:rsidRPr="00E27D23">
              <w:rPr>
                <w:snapToGrid w:val="0"/>
                <w:lang w:eastAsia="zh-CN"/>
              </w:rPr>
              <w:t xml:space="preserve">              </w:t>
            </w:r>
            <w:r w:rsidRPr="00E27D23">
              <w:t>syncTxThreshIC-r16</w:t>
            </w:r>
          </w:p>
        </w:tc>
        <w:tc>
          <w:tcPr>
            <w:tcW w:w="1848" w:type="dxa"/>
            <w:tcBorders>
              <w:top w:val="single" w:sz="4" w:space="0" w:color="auto"/>
              <w:left w:val="single" w:sz="4" w:space="0" w:color="auto"/>
              <w:bottom w:val="single" w:sz="4" w:space="0" w:color="auto"/>
              <w:right w:val="single" w:sz="4" w:space="0" w:color="auto"/>
            </w:tcBorders>
            <w:hideMark/>
          </w:tcPr>
          <w:p w14:paraId="63043373" w14:textId="77777777" w:rsidR="00F82955" w:rsidRPr="00E27D23" w:rsidRDefault="00F82955">
            <w:pPr>
              <w:pStyle w:val="TAL"/>
              <w:rPr>
                <w:lang w:eastAsia="zh-CN"/>
              </w:rPr>
            </w:pPr>
            <w:r w:rsidRPr="00E27D23">
              <w:rPr>
                <w:lang w:eastAsia="zh-CN"/>
              </w:rPr>
              <w:t>6</w:t>
            </w:r>
          </w:p>
        </w:tc>
        <w:tc>
          <w:tcPr>
            <w:tcW w:w="1843" w:type="dxa"/>
            <w:tcBorders>
              <w:top w:val="single" w:sz="4" w:space="0" w:color="auto"/>
              <w:left w:val="single" w:sz="4" w:space="0" w:color="auto"/>
              <w:bottom w:val="single" w:sz="4" w:space="0" w:color="auto"/>
              <w:right w:val="single" w:sz="4" w:space="0" w:color="auto"/>
            </w:tcBorders>
            <w:hideMark/>
          </w:tcPr>
          <w:p w14:paraId="3336AE86" w14:textId="77777777" w:rsidR="00F82955" w:rsidRPr="00E27D23" w:rsidRDefault="00F82955">
            <w:pPr>
              <w:pStyle w:val="TAL"/>
              <w:rPr>
                <w:snapToGrid w:val="0"/>
                <w:lang w:eastAsia="zh-CN"/>
              </w:rPr>
            </w:pPr>
            <w:r w:rsidRPr="00E27D23">
              <w:rPr>
                <w:snapToGrid w:val="0"/>
                <w:lang w:eastAsia="zh-CN"/>
              </w:rPr>
              <w:t>Actual value is -120+6*5 = -90 dBm</w:t>
            </w:r>
          </w:p>
        </w:tc>
        <w:tc>
          <w:tcPr>
            <w:tcW w:w="1521" w:type="dxa"/>
            <w:tcBorders>
              <w:top w:val="single" w:sz="4" w:space="0" w:color="auto"/>
              <w:left w:val="single" w:sz="4" w:space="0" w:color="auto"/>
              <w:bottom w:val="single" w:sz="4" w:space="0" w:color="auto"/>
              <w:right w:val="single" w:sz="4" w:space="0" w:color="auto"/>
            </w:tcBorders>
            <w:hideMark/>
          </w:tcPr>
          <w:p w14:paraId="53D22C29" w14:textId="77777777" w:rsidR="00F82955" w:rsidRPr="00E27D23" w:rsidRDefault="00F82955">
            <w:pPr>
              <w:pStyle w:val="TAL"/>
              <w:rPr>
                <w:snapToGrid w:val="0"/>
                <w:lang w:eastAsia="zh-CN"/>
              </w:rPr>
            </w:pPr>
            <w:r w:rsidRPr="00E27D23">
              <w:rPr>
                <w:snapToGrid w:val="0"/>
                <w:lang w:eastAsia="zh-CN"/>
              </w:rPr>
              <w:t>Step 1</w:t>
            </w:r>
          </w:p>
        </w:tc>
      </w:tr>
      <w:tr w:rsidR="00F82955" w:rsidRPr="00E27D23" w14:paraId="186238FE" w14:textId="77777777" w:rsidTr="00F82955">
        <w:tc>
          <w:tcPr>
            <w:tcW w:w="4535" w:type="dxa"/>
            <w:tcBorders>
              <w:top w:val="nil"/>
              <w:left w:val="single" w:sz="4" w:space="0" w:color="auto"/>
              <w:bottom w:val="single" w:sz="4" w:space="0" w:color="auto"/>
              <w:right w:val="single" w:sz="4" w:space="0" w:color="auto"/>
            </w:tcBorders>
          </w:tcPr>
          <w:p w14:paraId="13129B26" w14:textId="77777777" w:rsidR="00F82955" w:rsidRPr="00E27D23" w:rsidRDefault="00F82955">
            <w:pPr>
              <w:pStyle w:val="TAL"/>
              <w:rPr>
                <w:snapToGrid w:val="0"/>
                <w:lang w:eastAsia="zh-CN"/>
              </w:rPr>
            </w:pPr>
          </w:p>
        </w:tc>
        <w:tc>
          <w:tcPr>
            <w:tcW w:w="1848" w:type="dxa"/>
            <w:tcBorders>
              <w:top w:val="single" w:sz="4" w:space="0" w:color="auto"/>
              <w:left w:val="single" w:sz="4" w:space="0" w:color="auto"/>
              <w:bottom w:val="single" w:sz="4" w:space="0" w:color="auto"/>
              <w:right w:val="single" w:sz="4" w:space="0" w:color="auto"/>
            </w:tcBorders>
            <w:hideMark/>
          </w:tcPr>
          <w:p w14:paraId="4BD6CEE1" w14:textId="77777777" w:rsidR="00F82955" w:rsidRPr="00E27D23" w:rsidRDefault="00F82955">
            <w:pPr>
              <w:pStyle w:val="TAL"/>
              <w:rPr>
                <w:lang w:eastAsia="zh-CN"/>
              </w:rPr>
            </w:pPr>
            <w:r w:rsidRPr="00E27D23">
              <w:rPr>
                <w:lang w:eastAsia="zh-CN"/>
              </w:rPr>
              <w:t>Not present</w:t>
            </w:r>
          </w:p>
        </w:tc>
        <w:tc>
          <w:tcPr>
            <w:tcW w:w="1843" w:type="dxa"/>
            <w:tcBorders>
              <w:top w:val="single" w:sz="4" w:space="0" w:color="auto"/>
              <w:left w:val="single" w:sz="4" w:space="0" w:color="auto"/>
              <w:bottom w:val="single" w:sz="4" w:space="0" w:color="auto"/>
              <w:right w:val="single" w:sz="4" w:space="0" w:color="auto"/>
            </w:tcBorders>
          </w:tcPr>
          <w:p w14:paraId="0ACB71EC" w14:textId="77777777" w:rsidR="00F82955" w:rsidRPr="00E27D23"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hideMark/>
          </w:tcPr>
          <w:p w14:paraId="39DE1897" w14:textId="77777777" w:rsidR="00F82955" w:rsidRPr="00E27D23" w:rsidRDefault="00F82955">
            <w:pPr>
              <w:pStyle w:val="TAL"/>
              <w:rPr>
                <w:snapToGrid w:val="0"/>
                <w:lang w:eastAsia="zh-CN"/>
              </w:rPr>
            </w:pPr>
            <w:r w:rsidRPr="00E27D23">
              <w:rPr>
                <w:snapToGrid w:val="0"/>
                <w:lang w:eastAsia="zh-CN"/>
              </w:rPr>
              <w:t>Step 10, 14, 19</w:t>
            </w:r>
          </w:p>
        </w:tc>
      </w:tr>
      <w:tr w:rsidR="00F82955" w:rsidRPr="00E27D23" w14:paraId="76098FEF"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0B311D7A" w14:textId="77777777" w:rsidR="00F82955" w:rsidRPr="00E27D23" w:rsidRDefault="00F82955">
            <w:pPr>
              <w:pStyle w:val="TAL"/>
              <w:rPr>
                <w:snapToGrid w:val="0"/>
                <w:lang w:eastAsia="zh-CN"/>
              </w:rPr>
            </w:pPr>
            <w:r w:rsidRPr="00E27D23">
              <w:rPr>
                <w:snapToGrid w:val="0"/>
                <w:lang w:eastAsia="zh-CN"/>
              </w:rPr>
              <w:t xml:space="preserve">            }</w:t>
            </w:r>
          </w:p>
        </w:tc>
        <w:tc>
          <w:tcPr>
            <w:tcW w:w="1848" w:type="dxa"/>
            <w:tcBorders>
              <w:top w:val="single" w:sz="4" w:space="0" w:color="auto"/>
              <w:left w:val="single" w:sz="4" w:space="0" w:color="auto"/>
              <w:bottom w:val="single" w:sz="4" w:space="0" w:color="auto"/>
              <w:right w:val="single" w:sz="4" w:space="0" w:color="auto"/>
            </w:tcBorders>
          </w:tcPr>
          <w:p w14:paraId="76448372" w14:textId="77777777" w:rsidR="00F82955" w:rsidRPr="00E27D23" w:rsidRDefault="00F82955">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tcPr>
          <w:p w14:paraId="3D739A1C" w14:textId="77777777" w:rsidR="00F82955" w:rsidRPr="00E27D23"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tcPr>
          <w:p w14:paraId="16EBFB04" w14:textId="77777777" w:rsidR="00F82955" w:rsidRPr="00E27D23" w:rsidRDefault="00F82955">
            <w:pPr>
              <w:pStyle w:val="TAL"/>
              <w:rPr>
                <w:snapToGrid w:val="0"/>
                <w:lang w:eastAsia="zh-CN"/>
              </w:rPr>
            </w:pPr>
          </w:p>
        </w:tc>
      </w:tr>
      <w:tr w:rsidR="00F82955" w:rsidRPr="00E27D23" w14:paraId="4ADE9090"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67E3A89A" w14:textId="77777777" w:rsidR="00F82955" w:rsidRPr="00E27D23" w:rsidRDefault="00F82955">
            <w:pPr>
              <w:pStyle w:val="TAL"/>
              <w:rPr>
                <w:snapToGrid w:val="0"/>
                <w:lang w:eastAsia="zh-CN"/>
              </w:rPr>
            </w:pPr>
            <w:r w:rsidRPr="00E27D23">
              <w:rPr>
                <w:snapToGrid w:val="0"/>
                <w:lang w:eastAsia="zh-CN"/>
              </w:rPr>
              <w:t xml:space="preserve">          }</w:t>
            </w:r>
          </w:p>
        </w:tc>
        <w:tc>
          <w:tcPr>
            <w:tcW w:w="1848" w:type="dxa"/>
            <w:tcBorders>
              <w:top w:val="single" w:sz="4" w:space="0" w:color="auto"/>
              <w:left w:val="single" w:sz="4" w:space="0" w:color="auto"/>
              <w:bottom w:val="single" w:sz="4" w:space="0" w:color="auto"/>
              <w:right w:val="single" w:sz="4" w:space="0" w:color="auto"/>
            </w:tcBorders>
          </w:tcPr>
          <w:p w14:paraId="23C801A0" w14:textId="77777777" w:rsidR="00F82955" w:rsidRPr="00E27D23" w:rsidRDefault="00F82955">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tcPr>
          <w:p w14:paraId="4AF31D42" w14:textId="77777777" w:rsidR="00F82955" w:rsidRPr="00E27D23"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tcPr>
          <w:p w14:paraId="6BB6476A" w14:textId="77777777" w:rsidR="00F82955" w:rsidRPr="00E27D23" w:rsidRDefault="00F82955">
            <w:pPr>
              <w:pStyle w:val="TAL"/>
              <w:rPr>
                <w:snapToGrid w:val="0"/>
                <w:lang w:eastAsia="zh-CN"/>
              </w:rPr>
            </w:pPr>
          </w:p>
        </w:tc>
      </w:tr>
      <w:tr w:rsidR="00F82955" w:rsidRPr="00E27D23" w14:paraId="06A672A2"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575CC33F" w14:textId="77777777" w:rsidR="00F82955" w:rsidRPr="00E27D23" w:rsidRDefault="00F82955">
            <w:pPr>
              <w:pStyle w:val="TAL"/>
              <w:rPr>
                <w:snapToGrid w:val="0"/>
                <w:lang w:eastAsia="zh-CN"/>
              </w:rPr>
            </w:pPr>
            <w:r w:rsidRPr="00E27D23">
              <w:rPr>
                <w:snapToGrid w:val="0"/>
                <w:lang w:eastAsia="zh-CN"/>
              </w:rPr>
              <w:t xml:space="preserve">        }</w:t>
            </w:r>
          </w:p>
        </w:tc>
        <w:tc>
          <w:tcPr>
            <w:tcW w:w="1848" w:type="dxa"/>
            <w:tcBorders>
              <w:top w:val="single" w:sz="4" w:space="0" w:color="auto"/>
              <w:left w:val="single" w:sz="4" w:space="0" w:color="auto"/>
              <w:bottom w:val="single" w:sz="4" w:space="0" w:color="auto"/>
              <w:right w:val="single" w:sz="4" w:space="0" w:color="auto"/>
            </w:tcBorders>
          </w:tcPr>
          <w:p w14:paraId="1CBB270C" w14:textId="77777777" w:rsidR="00F82955" w:rsidRPr="00E27D23" w:rsidRDefault="00F82955">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tcPr>
          <w:p w14:paraId="52D5C50F" w14:textId="77777777" w:rsidR="00F82955" w:rsidRPr="00E27D23"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tcPr>
          <w:p w14:paraId="6DF5B826" w14:textId="77777777" w:rsidR="00F82955" w:rsidRPr="00E27D23" w:rsidRDefault="00F82955">
            <w:pPr>
              <w:pStyle w:val="TAL"/>
              <w:rPr>
                <w:snapToGrid w:val="0"/>
                <w:lang w:eastAsia="zh-CN"/>
              </w:rPr>
            </w:pPr>
          </w:p>
        </w:tc>
      </w:tr>
      <w:tr w:rsidR="00F82955" w:rsidRPr="00E27D23" w14:paraId="6C3E7D6A" w14:textId="77777777" w:rsidTr="00F82955">
        <w:tc>
          <w:tcPr>
            <w:tcW w:w="4535" w:type="dxa"/>
            <w:tcBorders>
              <w:top w:val="single" w:sz="4" w:space="0" w:color="auto"/>
              <w:left w:val="single" w:sz="4" w:space="0" w:color="auto"/>
              <w:bottom w:val="nil"/>
              <w:right w:val="single" w:sz="4" w:space="0" w:color="auto"/>
            </w:tcBorders>
            <w:hideMark/>
          </w:tcPr>
          <w:p w14:paraId="3A8868D3" w14:textId="77777777" w:rsidR="00F82955" w:rsidRPr="00E27D23" w:rsidRDefault="00F82955">
            <w:pPr>
              <w:pStyle w:val="TAL"/>
              <w:rPr>
                <w:snapToGrid w:val="0"/>
                <w:lang w:eastAsia="zh-CN"/>
              </w:rPr>
            </w:pPr>
            <w:r w:rsidRPr="00E27D23">
              <w:rPr>
                <w:snapToGrid w:val="0"/>
                <w:lang w:eastAsia="zh-CN"/>
              </w:rPr>
              <w:t xml:space="preserve">        </w:t>
            </w:r>
            <w:r w:rsidRPr="00E27D23">
              <w:t>sl-SyncPriority-r16</w:t>
            </w:r>
          </w:p>
        </w:tc>
        <w:tc>
          <w:tcPr>
            <w:tcW w:w="1848" w:type="dxa"/>
            <w:tcBorders>
              <w:top w:val="single" w:sz="4" w:space="0" w:color="auto"/>
              <w:left w:val="single" w:sz="4" w:space="0" w:color="auto"/>
              <w:bottom w:val="single" w:sz="4" w:space="0" w:color="auto"/>
              <w:right w:val="single" w:sz="4" w:space="0" w:color="auto"/>
            </w:tcBorders>
            <w:hideMark/>
          </w:tcPr>
          <w:p w14:paraId="1E2A346E" w14:textId="77777777" w:rsidR="00F82955" w:rsidRPr="00E27D23" w:rsidRDefault="00F82955">
            <w:pPr>
              <w:pStyle w:val="TAL"/>
              <w:rPr>
                <w:lang w:eastAsia="zh-CN"/>
              </w:rPr>
            </w:pPr>
            <w:r w:rsidRPr="00E27D23">
              <w:rPr>
                <w:lang w:eastAsia="zh-CN"/>
              </w:rPr>
              <w:t>gnbEnb</w:t>
            </w:r>
          </w:p>
        </w:tc>
        <w:tc>
          <w:tcPr>
            <w:tcW w:w="1843" w:type="dxa"/>
            <w:tcBorders>
              <w:top w:val="single" w:sz="4" w:space="0" w:color="auto"/>
              <w:left w:val="single" w:sz="4" w:space="0" w:color="auto"/>
              <w:bottom w:val="single" w:sz="4" w:space="0" w:color="auto"/>
              <w:right w:val="single" w:sz="4" w:space="0" w:color="auto"/>
            </w:tcBorders>
          </w:tcPr>
          <w:p w14:paraId="542A2844" w14:textId="77777777" w:rsidR="00F82955" w:rsidRPr="00E27D23"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hideMark/>
          </w:tcPr>
          <w:p w14:paraId="70579D67" w14:textId="77777777" w:rsidR="00F82955" w:rsidRPr="00E27D23" w:rsidRDefault="00F82955">
            <w:pPr>
              <w:pStyle w:val="TAL"/>
              <w:rPr>
                <w:snapToGrid w:val="0"/>
                <w:lang w:eastAsia="zh-CN"/>
              </w:rPr>
            </w:pPr>
            <w:r w:rsidRPr="00E27D23">
              <w:rPr>
                <w:snapToGrid w:val="0"/>
                <w:lang w:eastAsia="zh-CN"/>
              </w:rPr>
              <w:t>Step 1, 10, 14</w:t>
            </w:r>
          </w:p>
        </w:tc>
      </w:tr>
      <w:tr w:rsidR="00F82955" w:rsidRPr="00E27D23" w14:paraId="725645C9" w14:textId="77777777" w:rsidTr="00F82955">
        <w:tc>
          <w:tcPr>
            <w:tcW w:w="4535" w:type="dxa"/>
            <w:tcBorders>
              <w:top w:val="nil"/>
              <w:left w:val="single" w:sz="4" w:space="0" w:color="auto"/>
              <w:bottom w:val="single" w:sz="4" w:space="0" w:color="auto"/>
              <w:right w:val="single" w:sz="4" w:space="0" w:color="auto"/>
            </w:tcBorders>
          </w:tcPr>
          <w:p w14:paraId="345E353C" w14:textId="77777777" w:rsidR="00F82955" w:rsidRPr="00E27D23" w:rsidRDefault="00F82955">
            <w:pPr>
              <w:pStyle w:val="TAL"/>
              <w:rPr>
                <w:snapToGrid w:val="0"/>
                <w:lang w:eastAsia="zh-CN"/>
              </w:rPr>
            </w:pPr>
          </w:p>
        </w:tc>
        <w:tc>
          <w:tcPr>
            <w:tcW w:w="1848" w:type="dxa"/>
            <w:tcBorders>
              <w:top w:val="single" w:sz="4" w:space="0" w:color="auto"/>
              <w:left w:val="single" w:sz="4" w:space="0" w:color="auto"/>
              <w:bottom w:val="single" w:sz="4" w:space="0" w:color="auto"/>
              <w:right w:val="single" w:sz="4" w:space="0" w:color="auto"/>
            </w:tcBorders>
            <w:hideMark/>
          </w:tcPr>
          <w:p w14:paraId="1D2CFDAA" w14:textId="77777777" w:rsidR="00F82955" w:rsidRPr="00E27D23" w:rsidRDefault="00F82955">
            <w:pPr>
              <w:pStyle w:val="TAL"/>
              <w:rPr>
                <w:lang w:eastAsia="zh-CN"/>
              </w:rPr>
            </w:pPr>
            <w:r w:rsidRPr="00E27D23">
              <w:rPr>
                <w:lang w:eastAsia="zh-CN"/>
              </w:rPr>
              <w:t>gnss</w:t>
            </w:r>
          </w:p>
        </w:tc>
        <w:tc>
          <w:tcPr>
            <w:tcW w:w="1843" w:type="dxa"/>
            <w:tcBorders>
              <w:top w:val="single" w:sz="4" w:space="0" w:color="auto"/>
              <w:left w:val="single" w:sz="4" w:space="0" w:color="auto"/>
              <w:bottom w:val="single" w:sz="4" w:space="0" w:color="auto"/>
              <w:right w:val="single" w:sz="4" w:space="0" w:color="auto"/>
            </w:tcBorders>
          </w:tcPr>
          <w:p w14:paraId="620C2571" w14:textId="77777777" w:rsidR="00F82955" w:rsidRPr="00E27D23"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hideMark/>
          </w:tcPr>
          <w:p w14:paraId="07055338" w14:textId="77777777" w:rsidR="00F82955" w:rsidRPr="00E27D23" w:rsidRDefault="00F82955">
            <w:pPr>
              <w:pStyle w:val="TAL"/>
              <w:rPr>
                <w:iCs/>
                <w:lang w:eastAsia="zh-CN"/>
              </w:rPr>
            </w:pPr>
            <w:r w:rsidRPr="00E27D23">
              <w:rPr>
                <w:snapToGrid w:val="0"/>
                <w:lang w:eastAsia="zh-CN"/>
              </w:rPr>
              <w:t>Step 19</w:t>
            </w:r>
          </w:p>
        </w:tc>
      </w:tr>
      <w:tr w:rsidR="00F82955" w:rsidRPr="00E27D23" w14:paraId="50CB5DCF"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72C023EE" w14:textId="77777777" w:rsidR="00F82955" w:rsidRPr="00E27D23" w:rsidRDefault="00F82955">
            <w:pPr>
              <w:pStyle w:val="TAL"/>
              <w:rPr>
                <w:snapToGrid w:val="0"/>
                <w:lang w:eastAsia="zh-CN"/>
              </w:rPr>
            </w:pPr>
            <w:r w:rsidRPr="00E27D23">
              <w:rPr>
                <w:snapToGrid w:val="0"/>
                <w:lang w:eastAsia="zh-CN"/>
              </w:rPr>
              <w:t xml:space="preserve">      }</w:t>
            </w:r>
          </w:p>
        </w:tc>
        <w:tc>
          <w:tcPr>
            <w:tcW w:w="1848" w:type="dxa"/>
            <w:tcBorders>
              <w:top w:val="single" w:sz="4" w:space="0" w:color="auto"/>
              <w:left w:val="single" w:sz="4" w:space="0" w:color="auto"/>
              <w:bottom w:val="single" w:sz="4" w:space="0" w:color="auto"/>
              <w:right w:val="single" w:sz="4" w:space="0" w:color="auto"/>
            </w:tcBorders>
          </w:tcPr>
          <w:p w14:paraId="502F61AA" w14:textId="77777777" w:rsidR="00F82955" w:rsidRPr="00E27D23" w:rsidRDefault="00F82955">
            <w:pPr>
              <w:pStyle w:val="TAL"/>
            </w:pPr>
          </w:p>
        </w:tc>
        <w:tc>
          <w:tcPr>
            <w:tcW w:w="1843" w:type="dxa"/>
            <w:tcBorders>
              <w:top w:val="single" w:sz="4" w:space="0" w:color="auto"/>
              <w:left w:val="single" w:sz="4" w:space="0" w:color="auto"/>
              <w:bottom w:val="single" w:sz="4" w:space="0" w:color="auto"/>
              <w:right w:val="single" w:sz="4" w:space="0" w:color="auto"/>
            </w:tcBorders>
          </w:tcPr>
          <w:p w14:paraId="44C28881" w14:textId="77777777" w:rsidR="00F82955" w:rsidRPr="00E27D23"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tcPr>
          <w:p w14:paraId="75FB9D38" w14:textId="77777777" w:rsidR="00F82955" w:rsidRPr="00E27D23" w:rsidRDefault="00F82955">
            <w:pPr>
              <w:pStyle w:val="TAL"/>
              <w:rPr>
                <w:snapToGrid w:val="0"/>
                <w:lang w:eastAsia="zh-CN"/>
              </w:rPr>
            </w:pPr>
          </w:p>
        </w:tc>
      </w:tr>
      <w:tr w:rsidR="00F82955" w:rsidRPr="00E27D23" w14:paraId="320C0494"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24DAC0C4" w14:textId="77777777" w:rsidR="00F82955" w:rsidRPr="00E27D23" w:rsidRDefault="00F82955">
            <w:pPr>
              <w:pStyle w:val="TAL"/>
              <w:rPr>
                <w:snapToGrid w:val="0"/>
                <w:lang w:eastAsia="zh-CN"/>
              </w:rPr>
            </w:pPr>
            <w:r w:rsidRPr="00E27D23">
              <w:rPr>
                <w:snapToGrid w:val="0"/>
                <w:lang w:eastAsia="zh-CN"/>
              </w:rPr>
              <w:t xml:space="preserve">    }</w:t>
            </w:r>
          </w:p>
        </w:tc>
        <w:tc>
          <w:tcPr>
            <w:tcW w:w="1848" w:type="dxa"/>
            <w:tcBorders>
              <w:top w:val="single" w:sz="4" w:space="0" w:color="auto"/>
              <w:left w:val="single" w:sz="4" w:space="0" w:color="auto"/>
              <w:bottom w:val="single" w:sz="4" w:space="0" w:color="auto"/>
              <w:right w:val="single" w:sz="4" w:space="0" w:color="auto"/>
            </w:tcBorders>
          </w:tcPr>
          <w:p w14:paraId="7721EEA0" w14:textId="77777777" w:rsidR="00F82955" w:rsidRPr="00E27D23" w:rsidRDefault="00F82955">
            <w:pPr>
              <w:pStyle w:val="TAL"/>
              <w:rPr>
                <w:snapToGrid w:val="0"/>
                <w:lang w:eastAsia="zh-CN"/>
              </w:rPr>
            </w:pPr>
          </w:p>
        </w:tc>
        <w:tc>
          <w:tcPr>
            <w:tcW w:w="1843" w:type="dxa"/>
            <w:tcBorders>
              <w:top w:val="single" w:sz="4" w:space="0" w:color="auto"/>
              <w:left w:val="single" w:sz="4" w:space="0" w:color="auto"/>
              <w:bottom w:val="single" w:sz="4" w:space="0" w:color="auto"/>
              <w:right w:val="single" w:sz="4" w:space="0" w:color="auto"/>
            </w:tcBorders>
          </w:tcPr>
          <w:p w14:paraId="6BCC5EA4" w14:textId="77777777" w:rsidR="00F82955" w:rsidRPr="00E27D23"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tcPr>
          <w:p w14:paraId="1A57B6C9" w14:textId="77777777" w:rsidR="00F82955" w:rsidRPr="00E27D23" w:rsidRDefault="00F82955">
            <w:pPr>
              <w:pStyle w:val="TAL"/>
              <w:rPr>
                <w:snapToGrid w:val="0"/>
                <w:lang w:eastAsia="zh-CN"/>
              </w:rPr>
            </w:pPr>
          </w:p>
        </w:tc>
      </w:tr>
      <w:tr w:rsidR="00F82955" w:rsidRPr="00E27D23" w14:paraId="7766E980" w14:textId="77777777" w:rsidTr="00F82955">
        <w:tc>
          <w:tcPr>
            <w:tcW w:w="4535" w:type="dxa"/>
            <w:tcBorders>
              <w:top w:val="single" w:sz="4" w:space="0" w:color="auto"/>
              <w:left w:val="single" w:sz="4" w:space="0" w:color="auto"/>
              <w:bottom w:val="nil"/>
              <w:right w:val="single" w:sz="4" w:space="0" w:color="auto"/>
            </w:tcBorders>
            <w:hideMark/>
          </w:tcPr>
          <w:p w14:paraId="12186727" w14:textId="77777777" w:rsidR="00F82955" w:rsidRPr="00E27D23" w:rsidRDefault="00F82955">
            <w:pPr>
              <w:pStyle w:val="TAL"/>
              <w:rPr>
                <w:snapToGrid w:val="0"/>
                <w:lang w:eastAsia="zh-CN"/>
              </w:rPr>
            </w:pPr>
            <w:r w:rsidRPr="00E27D23">
              <w:rPr>
                <w:snapToGrid w:val="0"/>
                <w:lang w:eastAsia="zh-CN"/>
              </w:rPr>
              <w:t xml:space="preserve">    </w:t>
            </w:r>
            <w:r w:rsidRPr="00E27D23">
              <w:t>networkControlledSyncTx-r16</w:t>
            </w:r>
          </w:p>
        </w:tc>
        <w:tc>
          <w:tcPr>
            <w:tcW w:w="1848" w:type="dxa"/>
            <w:tcBorders>
              <w:top w:val="single" w:sz="4" w:space="0" w:color="auto"/>
              <w:left w:val="single" w:sz="4" w:space="0" w:color="auto"/>
              <w:bottom w:val="single" w:sz="4" w:space="0" w:color="auto"/>
              <w:right w:val="single" w:sz="4" w:space="0" w:color="auto"/>
            </w:tcBorders>
            <w:hideMark/>
          </w:tcPr>
          <w:p w14:paraId="4D39FE49" w14:textId="77777777" w:rsidR="00F82955" w:rsidRPr="00E27D23" w:rsidRDefault="00F82955">
            <w:pPr>
              <w:pStyle w:val="TAL"/>
              <w:rPr>
                <w:snapToGrid w:val="0"/>
                <w:lang w:eastAsia="zh-CN"/>
              </w:rPr>
            </w:pPr>
            <w:r w:rsidRPr="00E27D23">
              <w:rPr>
                <w:lang w:eastAsia="zh-CN"/>
              </w:rPr>
              <w:t>Not present</w:t>
            </w:r>
          </w:p>
        </w:tc>
        <w:tc>
          <w:tcPr>
            <w:tcW w:w="1843" w:type="dxa"/>
            <w:tcBorders>
              <w:top w:val="single" w:sz="4" w:space="0" w:color="auto"/>
              <w:left w:val="single" w:sz="4" w:space="0" w:color="auto"/>
              <w:bottom w:val="single" w:sz="4" w:space="0" w:color="auto"/>
              <w:right w:val="single" w:sz="4" w:space="0" w:color="auto"/>
            </w:tcBorders>
          </w:tcPr>
          <w:p w14:paraId="44DD1C6C" w14:textId="77777777" w:rsidR="00F82955" w:rsidRPr="00E27D23"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hideMark/>
          </w:tcPr>
          <w:p w14:paraId="71983645" w14:textId="77777777" w:rsidR="00F82955" w:rsidRPr="00E27D23" w:rsidRDefault="00F82955">
            <w:pPr>
              <w:pStyle w:val="TAL"/>
              <w:rPr>
                <w:snapToGrid w:val="0"/>
                <w:lang w:eastAsia="zh-CN"/>
              </w:rPr>
            </w:pPr>
            <w:r w:rsidRPr="00E27D23">
              <w:rPr>
                <w:snapToGrid w:val="0"/>
                <w:lang w:eastAsia="zh-CN"/>
              </w:rPr>
              <w:t>Step 1, 19</w:t>
            </w:r>
          </w:p>
        </w:tc>
      </w:tr>
      <w:tr w:rsidR="00F82955" w:rsidRPr="00E27D23" w14:paraId="6788A883" w14:textId="77777777" w:rsidTr="00F82955">
        <w:tc>
          <w:tcPr>
            <w:tcW w:w="4535" w:type="dxa"/>
            <w:tcBorders>
              <w:top w:val="nil"/>
              <w:left w:val="single" w:sz="4" w:space="0" w:color="auto"/>
              <w:bottom w:val="nil"/>
              <w:right w:val="single" w:sz="4" w:space="0" w:color="auto"/>
            </w:tcBorders>
          </w:tcPr>
          <w:p w14:paraId="4218DE31" w14:textId="77777777" w:rsidR="00F82955" w:rsidRPr="00E27D23" w:rsidRDefault="00F82955">
            <w:pPr>
              <w:pStyle w:val="TAL"/>
              <w:rPr>
                <w:snapToGrid w:val="0"/>
                <w:lang w:eastAsia="zh-CN"/>
              </w:rPr>
            </w:pPr>
          </w:p>
        </w:tc>
        <w:tc>
          <w:tcPr>
            <w:tcW w:w="1848" w:type="dxa"/>
            <w:tcBorders>
              <w:top w:val="single" w:sz="4" w:space="0" w:color="auto"/>
              <w:left w:val="single" w:sz="4" w:space="0" w:color="auto"/>
              <w:bottom w:val="single" w:sz="4" w:space="0" w:color="auto"/>
              <w:right w:val="single" w:sz="4" w:space="0" w:color="auto"/>
            </w:tcBorders>
            <w:hideMark/>
          </w:tcPr>
          <w:p w14:paraId="4F10E008" w14:textId="77777777" w:rsidR="00F82955" w:rsidRPr="00E27D23" w:rsidRDefault="00F82955">
            <w:pPr>
              <w:pStyle w:val="TAL"/>
              <w:rPr>
                <w:lang w:eastAsia="zh-CN"/>
              </w:rPr>
            </w:pPr>
            <w:r w:rsidRPr="00E27D23">
              <w:rPr>
                <w:lang w:eastAsia="zh-CN"/>
              </w:rPr>
              <w:t>off</w:t>
            </w:r>
          </w:p>
        </w:tc>
        <w:tc>
          <w:tcPr>
            <w:tcW w:w="1843" w:type="dxa"/>
            <w:tcBorders>
              <w:top w:val="single" w:sz="4" w:space="0" w:color="auto"/>
              <w:left w:val="single" w:sz="4" w:space="0" w:color="auto"/>
              <w:bottom w:val="single" w:sz="4" w:space="0" w:color="auto"/>
              <w:right w:val="single" w:sz="4" w:space="0" w:color="auto"/>
            </w:tcBorders>
          </w:tcPr>
          <w:p w14:paraId="556F71C4" w14:textId="77777777" w:rsidR="00F82955" w:rsidRPr="00E27D23"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hideMark/>
          </w:tcPr>
          <w:p w14:paraId="2F6C4465" w14:textId="77777777" w:rsidR="00F82955" w:rsidRPr="00E27D23" w:rsidRDefault="00F82955">
            <w:pPr>
              <w:pStyle w:val="TAL"/>
              <w:rPr>
                <w:snapToGrid w:val="0"/>
                <w:lang w:eastAsia="zh-CN"/>
              </w:rPr>
            </w:pPr>
            <w:r w:rsidRPr="00E27D23">
              <w:rPr>
                <w:snapToGrid w:val="0"/>
                <w:lang w:eastAsia="zh-CN"/>
              </w:rPr>
              <w:t>Step 10</w:t>
            </w:r>
          </w:p>
        </w:tc>
      </w:tr>
      <w:tr w:rsidR="00F82955" w:rsidRPr="00E27D23" w14:paraId="5BF51822" w14:textId="77777777" w:rsidTr="00F82955">
        <w:tc>
          <w:tcPr>
            <w:tcW w:w="4535" w:type="dxa"/>
            <w:tcBorders>
              <w:top w:val="nil"/>
              <w:left w:val="single" w:sz="4" w:space="0" w:color="auto"/>
              <w:bottom w:val="single" w:sz="4" w:space="0" w:color="auto"/>
              <w:right w:val="single" w:sz="4" w:space="0" w:color="auto"/>
            </w:tcBorders>
          </w:tcPr>
          <w:p w14:paraId="00B590EC" w14:textId="77777777" w:rsidR="00F82955" w:rsidRPr="00E27D23" w:rsidRDefault="00F82955">
            <w:pPr>
              <w:pStyle w:val="TAL"/>
              <w:rPr>
                <w:snapToGrid w:val="0"/>
                <w:lang w:eastAsia="zh-CN"/>
              </w:rPr>
            </w:pPr>
          </w:p>
        </w:tc>
        <w:tc>
          <w:tcPr>
            <w:tcW w:w="1848" w:type="dxa"/>
            <w:tcBorders>
              <w:top w:val="single" w:sz="4" w:space="0" w:color="auto"/>
              <w:left w:val="single" w:sz="4" w:space="0" w:color="auto"/>
              <w:bottom w:val="single" w:sz="4" w:space="0" w:color="auto"/>
              <w:right w:val="single" w:sz="4" w:space="0" w:color="auto"/>
            </w:tcBorders>
            <w:hideMark/>
          </w:tcPr>
          <w:p w14:paraId="50854D5A" w14:textId="77777777" w:rsidR="00F82955" w:rsidRPr="00E27D23" w:rsidRDefault="00F82955">
            <w:pPr>
              <w:pStyle w:val="TAL"/>
              <w:rPr>
                <w:lang w:eastAsia="zh-CN"/>
              </w:rPr>
            </w:pPr>
            <w:r w:rsidRPr="00E27D23">
              <w:rPr>
                <w:lang w:eastAsia="zh-CN"/>
              </w:rPr>
              <w:t>on</w:t>
            </w:r>
          </w:p>
        </w:tc>
        <w:tc>
          <w:tcPr>
            <w:tcW w:w="1843" w:type="dxa"/>
            <w:tcBorders>
              <w:top w:val="single" w:sz="4" w:space="0" w:color="auto"/>
              <w:left w:val="single" w:sz="4" w:space="0" w:color="auto"/>
              <w:bottom w:val="single" w:sz="4" w:space="0" w:color="auto"/>
              <w:right w:val="single" w:sz="4" w:space="0" w:color="auto"/>
            </w:tcBorders>
          </w:tcPr>
          <w:p w14:paraId="24F56890" w14:textId="77777777" w:rsidR="00F82955" w:rsidRPr="00E27D23"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hideMark/>
          </w:tcPr>
          <w:p w14:paraId="75B92CB5" w14:textId="77777777" w:rsidR="00F82955" w:rsidRPr="00E27D23" w:rsidRDefault="00F82955">
            <w:pPr>
              <w:pStyle w:val="TAL"/>
              <w:rPr>
                <w:snapToGrid w:val="0"/>
                <w:lang w:eastAsia="zh-CN"/>
              </w:rPr>
            </w:pPr>
            <w:r w:rsidRPr="00E27D23">
              <w:rPr>
                <w:snapToGrid w:val="0"/>
                <w:lang w:eastAsia="zh-CN"/>
              </w:rPr>
              <w:t>Step 14</w:t>
            </w:r>
          </w:p>
        </w:tc>
      </w:tr>
      <w:tr w:rsidR="00F82955" w:rsidRPr="00E27D23" w14:paraId="48F56E98"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64ABBE45" w14:textId="77777777" w:rsidR="00F82955" w:rsidRPr="00E27D23" w:rsidRDefault="00F82955">
            <w:pPr>
              <w:pStyle w:val="TAL"/>
              <w:rPr>
                <w:snapToGrid w:val="0"/>
                <w:lang w:eastAsia="zh-CN"/>
              </w:rPr>
            </w:pPr>
            <w:r w:rsidRPr="00E27D23">
              <w:rPr>
                <w:snapToGrid w:val="0"/>
                <w:lang w:eastAsia="zh-CN"/>
              </w:rPr>
              <w:t xml:space="preserve">  }</w:t>
            </w:r>
          </w:p>
        </w:tc>
        <w:tc>
          <w:tcPr>
            <w:tcW w:w="1848" w:type="dxa"/>
            <w:tcBorders>
              <w:top w:val="single" w:sz="4" w:space="0" w:color="auto"/>
              <w:left w:val="single" w:sz="4" w:space="0" w:color="auto"/>
              <w:bottom w:val="single" w:sz="4" w:space="0" w:color="auto"/>
              <w:right w:val="single" w:sz="4" w:space="0" w:color="auto"/>
            </w:tcBorders>
          </w:tcPr>
          <w:p w14:paraId="2BAF48D1" w14:textId="77777777" w:rsidR="00F82955" w:rsidRPr="00E27D23" w:rsidRDefault="00F82955">
            <w:pPr>
              <w:pStyle w:val="TAL"/>
              <w:rPr>
                <w:snapToGrid w:val="0"/>
                <w:lang w:eastAsia="zh-CN"/>
              </w:rPr>
            </w:pPr>
          </w:p>
        </w:tc>
        <w:tc>
          <w:tcPr>
            <w:tcW w:w="1843" w:type="dxa"/>
            <w:tcBorders>
              <w:top w:val="single" w:sz="4" w:space="0" w:color="auto"/>
              <w:left w:val="single" w:sz="4" w:space="0" w:color="auto"/>
              <w:bottom w:val="single" w:sz="4" w:space="0" w:color="auto"/>
              <w:right w:val="single" w:sz="4" w:space="0" w:color="auto"/>
            </w:tcBorders>
          </w:tcPr>
          <w:p w14:paraId="7E89350A" w14:textId="77777777" w:rsidR="00F82955" w:rsidRPr="00E27D23"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tcPr>
          <w:p w14:paraId="70C4CCE5" w14:textId="77777777" w:rsidR="00F82955" w:rsidRPr="00E27D23" w:rsidRDefault="00F82955">
            <w:pPr>
              <w:pStyle w:val="TAL"/>
              <w:rPr>
                <w:snapToGrid w:val="0"/>
                <w:lang w:eastAsia="zh-CN"/>
              </w:rPr>
            </w:pPr>
          </w:p>
        </w:tc>
      </w:tr>
      <w:tr w:rsidR="00F82955" w:rsidRPr="00E27D23" w14:paraId="31936D62"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0AA08B5F" w14:textId="77777777" w:rsidR="00F82955" w:rsidRPr="00E27D23" w:rsidRDefault="00F82955">
            <w:pPr>
              <w:pStyle w:val="TAL"/>
            </w:pPr>
            <w:r w:rsidRPr="00E27D23">
              <w:t>}</w:t>
            </w:r>
          </w:p>
        </w:tc>
        <w:tc>
          <w:tcPr>
            <w:tcW w:w="1848" w:type="dxa"/>
            <w:tcBorders>
              <w:top w:val="single" w:sz="4" w:space="0" w:color="auto"/>
              <w:left w:val="single" w:sz="4" w:space="0" w:color="auto"/>
              <w:bottom w:val="single" w:sz="4" w:space="0" w:color="auto"/>
              <w:right w:val="single" w:sz="4" w:space="0" w:color="auto"/>
            </w:tcBorders>
          </w:tcPr>
          <w:p w14:paraId="4C0F804C" w14:textId="77777777" w:rsidR="00F82955" w:rsidRPr="00E27D23" w:rsidRDefault="00F82955">
            <w:pPr>
              <w:pStyle w:val="TAL"/>
            </w:pPr>
          </w:p>
        </w:tc>
        <w:tc>
          <w:tcPr>
            <w:tcW w:w="1843" w:type="dxa"/>
            <w:tcBorders>
              <w:top w:val="single" w:sz="4" w:space="0" w:color="auto"/>
              <w:left w:val="single" w:sz="4" w:space="0" w:color="auto"/>
              <w:bottom w:val="single" w:sz="4" w:space="0" w:color="auto"/>
              <w:right w:val="single" w:sz="4" w:space="0" w:color="auto"/>
            </w:tcBorders>
          </w:tcPr>
          <w:p w14:paraId="09B9B3B6" w14:textId="77777777" w:rsidR="00F82955" w:rsidRPr="00E27D23" w:rsidRDefault="00F82955">
            <w:pPr>
              <w:pStyle w:val="TAL"/>
            </w:pPr>
          </w:p>
        </w:tc>
        <w:tc>
          <w:tcPr>
            <w:tcW w:w="1521" w:type="dxa"/>
            <w:tcBorders>
              <w:top w:val="single" w:sz="4" w:space="0" w:color="auto"/>
              <w:left w:val="single" w:sz="4" w:space="0" w:color="auto"/>
              <w:bottom w:val="single" w:sz="4" w:space="0" w:color="auto"/>
              <w:right w:val="single" w:sz="4" w:space="0" w:color="auto"/>
            </w:tcBorders>
          </w:tcPr>
          <w:p w14:paraId="34300743" w14:textId="77777777" w:rsidR="00F82955" w:rsidRPr="00E27D23" w:rsidRDefault="00F82955">
            <w:pPr>
              <w:pStyle w:val="TAL"/>
            </w:pPr>
          </w:p>
        </w:tc>
      </w:tr>
    </w:tbl>
    <w:p w14:paraId="7FD80C7C" w14:textId="77777777" w:rsidR="00F82955" w:rsidRPr="00E27D23" w:rsidRDefault="00F82955" w:rsidP="000A0152">
      <w:pPr>
        <w:rPr>
          <w:lang w:eastAsia="zh-CN"/>
        </w:rPr>
      </w:pPr>
    </w:p>
    <w:p w14:paraId="1E63E09E" w14:textId="77777777" w:rsidR="00F82955" w:rsidRPr="00E27D23" w:rsidRDefault="00F82955" w:rsidP="00F82955">
      <w:pPr>
        <w:pStyle w:val="TH"/>
      </w:pPr>
      <w:r w:rsidRPr="00E27D23">
        <w:t xml:space="preserve">Table </w:t>
      </w:r>
      <w:r w:rsidRPr="00E27D23">
        <w:rPr>
          <w:snapToGrid w:val="0"/>
        </w:rPr>
        <w:t>12.2.2.2.3.3</w:t>
      </w:r>
      <w:r w:rsidRPr="00E27D23">
        <w:t>-4: CLOSE UE TEST LOOP (</w:t>
      </w:r>
      <w:r w:rsidRPr="00E27D23">
        <w:rPr>
          <w:iCs/>
        </w:rPr>
        <w:t>Table 12.2.2.2.3.2-2, Step 3</w:t>
      </w:r>
      <w:r w:rsidRPr="00E27D23">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1811"/>
        <w:gridCol w:w="2158"/>
        <w:gridCol w:w="1245"/>
      </w:tblGrid>
      <w:tr w:rsidR="00F82955" w:rsidRPr="00E27D23" w14:paraId="191C4445" w14:textId="77777777" w:rsidTr="00F82955">
        <w:tc>
          <w:tcPr>
            <w:tcW w:w="9738" w:type="dxa"/>
            <w:gridSpan w:val="4"/>
            <w:tcBorders>
              <w:top w:val="single" w:sz="4" w:space="0" w:color="auto"/>
              <w:left w:val="single" w:sz="4" w:space="0" w:color="auto"/>
              <w:bottom w:val="single" w:sz="4" w:space="0" w:color="auto"/>
              <w:right w:val="single" w:sz="4" w:space="0" w:color="auto"/>
            </w:tcBorders>
            <w:hideMark/>
          </w:tcPr>
          <w:p w14:paraId="78ACD2B4" w14:textId="77777777" w:rsidR="00F82955" w:rsidRPr="00E27D23" w:rsidRDefault="00F82955">
            <w:pPr>
              <w:pStyle w:val="TAL"/>
            </w:pPr>
            <w:r w:rsidRPr="00E27D23">
              <w:t xml:space="preserve">Derivation Path: 36.508 [7] Table 4.7A-3 with condition UE TEST LOOP MODE </w:t>
            </w:r>
            <w:r w:rsidRPr="00E27D23">
              <w:rPr>
                <w:lang w:eastAsia="zh-CN"/>
              </w:rPr>
              <w:t>E(V2X Transmission)</w:t>
            </w:r>
          </w:p>
        </w:tc>
      </w:tr>
      <w:tr w:rsidR="00F82955" w:rsidRPr="00E27D23" w14:paraId="4F9F56A9" w14:textId="77777777" w:rsidTr="00F82955">
        <w:trPr>
          <w:trHeight w:val="277"/>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73CEB9" w14:textId="77777777" w:rsidR="00F82955" w:rsidRPr="00E27D23" w:rsidRDefault="00F82955">
            <w:pPr>
              <w:pStyle w:val="TAH"/>
            </w:pPr>
            <w:r w:rsidRPr="00E27D23">
              <w:t>Information Element</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CE903C" w14:textId="77777777" w:rsidR="00F82955" w:rsidRPr="00E27D23" w:rsidRDefault="00F82955">
            <w:pPr>
              <w:pStyle w:val="TAH"/>
            </w:pPr>
            <w:r w:rsidRPr="00E27D23">
              <w:t>Value/remark</w:t>
            </w: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801F8B" w14:textId="77777777" w:rsidR="00F82955" w:rsidRPr="00E27D23" w:rsidRDefault="00F82955">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46F7DB" w14:textId="77777777" w:rsidR="00F82955" w:rsidRPr="00E27D23" w:rsidRDefault="00F82955">
            <w:pPr>
              <w:pStyle w:val="TAH"/>
            </w:pPr>
            <w:r w:rsidRPr="00E27D23">
              <w:t>Condition</w:t>
            </w:r>
          </w:p>
        </w:tc>
      </w:tr>
      <w:tr w:rsidR="00F82955" w:rsidRPr="00E27D23" w14:paraId="3E9786D3"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CC83E3" w14:textId="77777777" w:rsidR="00F82955" w:rsidRPr="00E27D23" w:rsidRDefault="00F82955">
            <w:pPr>
              <w:pStyle w:val="TAL"/>
            </w:pPr>
            <w:r w:rsidRPr="00E27D23">
              <w:t>UE test loop mode E LB setup</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EC63EB" w14:textId="77777777" w:rsidR="00F82955" w:rsidRPr="00E27D23" w:rsidRDefault="00F82955">
            <w:pPr>
              <w:pStyle w:val="TAL"/>
            </w:pP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C22102"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7946A1" w14:textId="77777777" w:rsidR="00F82955" w:rsidRPr="00E27D23" w:rsidRDefault="00F82955">
            <w:pPr>
              <w:pStyle w:val="TAL"/>
            </w:pPr>
          </w:p>
        </w:tc>
      </w:tr>
      <w:tr w:rsidR="00F82955" w:rsidRPr="00E27D23" w14:paraId="57D199B1"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C1B8D" w14:textId="77777777" w:rsidR="00F82955" w:rsidRPr="00E27D23" w:rsidRDefault="00F82955">
            <w:pPr>
              <w:pStyle w:val="TAL"/>
              <w:ind w:left="90"/>
            </w:pPr>
            <w:r w:rsidRPr="00E27D23">
              <w:t>Communication Transmit or Receive</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59D455" w14:textId="77777777" w:rsidR="00F82955" w:rsidRPr="00E27D23" w:rsidRDefault="00F82955">
            <w:pPr>
              <w:pStyle w:val="TAL"/>
            </w:pPr>
            <w:r w:rsidRPr="00E27D23">
              <w:t>0 0 0 0 0 0 0 1</w:t>
            </w: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3367C5" w14:textId="77777777" w:rsidR="00F82955" w:rsidRPr="00E27D23" w:rsidRDefault="00F82955">
            <w:pPr>
              <w:pStyle w:val="TAL"/>
            </w:pPr>
            <w:r w:rsidRPr="00E27D23">
              <w:t>‘01’ indicates V2X UE triggered to transmit NR sidelink communication with single spatial layer.</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20AE75" w14:textId="77777777" w:rsidR="00F82955" w:rsidRPr="00E27D23" w:rsidRDefault="00F82955">
            <w:pPr>
              <w:pStyle w:val="TAL"/>
            </w:pPr>
          </w:p>
        </w:tc>
      </w:tr>
    </w:tbl>
    <w:p w14:paraId="1F01F751" w14:textId="77777777" w:rsidR="00F82955" w:rsidRPr="00E27D23" w:rsidRDefault="00F82955" w:rsidP="00F82955">
      <w:pPr>
        <w:rPr>
          <w:lang w:eastAsia="zh-CN"/>
        </w:rPr>
      </w:pPr>
    </w:p>
    <w:p w14:paraId="29799400" w14:textId="73903DE4" w:rsidR="00F82955" w:rsidRPr="00E27D23" w:rsidRDefault="00F82955" w:rsidP="00F82955">
      <w:pPr>
        <w:pStyle w:val="TH"/>
      </w:pPr>
      <w:r w:rsidRPr="00E27D23">
        <w:t xml:space="preserve">Table </w:t>
      </w:r>
      <w:r w:rsidRPr="00E27D23">
        <w:rPr>
          <w:snapToGrid w:val="0"/>
        </w:rPr>
        <w:t>12.2.2.2.3.3</w:t>
      </w:r>
      <w:r w:rsidRPr="00E27D23">
        <w:t>-5: MasterInformationBlockSidelink (</w:t>
      </w:r>
      <w:r w:rsidR="00EA307F" w:rsidRPr="00E27D23">
        <w:t>NR-SS-</w:t>
      </w:r>
      <w:r w:rsidRPr="00E27D23">
        <w:t>UE 1)</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474"/>
        <w:gridCol w:w="1510"/>
        <w:gridCol w:w="1961"/>
        <w:gridCol w:w="1549"/>
      </w:tblGrid>
      <w:tr w:rsidR="00F82955" w:rsidRPr="00E27D23" w14:paraId="150C3B30" w14:textId="77777777" w:rsidTr="00F82955">
        <w:trPr>
          <w:jc w:val="center"/>
        </w:trPr>
        <w:tc>
          <w:tcPr>
            <w:tcW w:w="4996" w:type="pct"/>
            <w:gridSpan w:val="4"/>
            <w:tcBorders>
              <w:top w:val="single" w:sz="4" w:space="0" w:color="auto"/>
              <w:left w:val="single" w:sz="4" w:space="0" w:color="auto"/>
              <w:bottom w:val="single" w:sz="4" w:space="0" w:color="auto"/>
              <w:right w:val="single" w:sz="4" w:space="0" w:color="auto"/>
            </w:tcBorders>
            <w:hideMark/>
          </w:tcPr>
          <w:p w14:paraId="382F98F8" w14:textId="77777777" w:rsidR="00F82955" w:rsidRPr="00E27D23" w:rsidRDefault="00F82955">
            <w:pPr>
              <w:pStyle w:val="TAL"/>
            </w:pPr>
            <w:r w:rsidRPr="00E27D23">
              <w:t>Derivation Path: TS 38.508-1 [4], Table 4.6.1A-1</w:t>
            </w:r>
          </w:p>
        </w:tc>
      </w:tr>
      <w:tr w:rsidR="00F82955" w:rsidRPr="00E27D23" w14:paraId="6D2C17F1" w14:textId="77777777" w:rsidTr="00F82955">
        <w:trPr>
          <w:jc w:val="center"/>
        </w:trPr>
        <w:tc>
          <w:tcPr>
            <w:tcW w:w="23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752CB" w14:textId="77777777" w:rsidR="00F82955" w:rsidRPr="00E27D23" w:rsidRDefault="00F82955">
            <w:pPr>
              <w:pStyle w:val="TAH"/>
            </w:pPr>
            <w:r w:rsidRPr="00E27D23">
              <w:t>Information Element</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3FEB9E" w14:textId="77777777" w:rsidR="00F82955" w:rsidRPr="00E27D23" w:rsidRDefault="00F82955">
            <w:pPr>
              <w:pStyle w:val="TAH"/>
            </w:pPr>
            <w:r w:rsidRPr="00E27D23">
              <w:t>Value/remark</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3EFD3E" w14:textId="77777777" w:rsidR="00F82955" w:rsidRPr="00E27D23" w:rsidRDefault="00F82955">
            <w:pPr>
              <w:pStyle w:val="TAH"/>
            </w:pPr>
            <w:r w:rsidRPr="00E27D23">
              <w:t>Comment</w:t>
            </w: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5FC47" w14:textId="77777777" w:rsidR="00F82955" w:rsidRPr="00E27D23" w:rsidRDefault="00F82955">
            <w:pPr>
              <w:pStyle w:val="TAH"/>
            </w:pPr>
            <w:r w:rsidRPr="00E27D23">
              <w:t>Condition</w:t>
            </w:r>
          </w:p>
        </w:tc>
      </w:tr>
      <w:tr w:rsidR="00F82955" w:rsidRPr="00E27D23" w14:paraId="7BE81350" w14:textId="77777777" w:rsidTr="00F82955">
        <w:trPr>
          <w:jc w:val="center"/>
        </w:trPr>
        <w:tc>
          <w:tcPr>
            <w:tcW w:w="23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9F64D2" w14:textId="77777777" w:rsidR="00F82955" w:rsidRPr="00E27D23" w:rsidRDefault="00F82955">
            <w:pPr>
              <w:pStyle w:val="TAL"/>
            </w:pPr>
            <w:r w:rsidRPr="00E27D23">
              <w:t>MasterInformationBlockSidelink ::= SEQUENCE {</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EBB843" w14:textId="77777777" w:rsidR="00F82955" w:rsidRPr="00E27D23" w:rsidRDefault="00F82955">
            <w:pPr>
              <w:pStyle w:val="TAL"/>
            </w:pP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08B25D" w14:textId="77777777" w:rsidR="00F82955" w:rsidRPr="00E27D23" w:rsidRDefault="00F82955">
            <w:pPr>
              <w:pStyle w:val="TAL"/>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AF7354" w14:textId="77777777" w:rsidR="00F82955" w:rsidRPr="00E27D23" w:rsidRDefault="00F82955">
            <w:pPr>
              <w:pStyle w:val="TAL"/>
            </w:pPr>
          </w:p>
        </w:tc>
      </w:tr>
      <w:tr w:rsidR="00F82955" w:rsidRPr="00E27D23" w14:paraId="5200A274" w14:textId="77777777" w:rsidTr="00F82955">
        <w:trPr>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139CDF0" w14:textId="77777777" w:rsidR="00F82955" w:rsidRPr="00E27D23" w:rsidRDefault="00F82955">
            <w:pPr>
              <w:pStyle w:val="TAL"/>
              <w:rPr>
                <w:snapToGrid w:val="0"/>
                <w:lang w:eastAsia="zh-CN"/>
              </w:rPr>
            </w:pPr>
            <w:r w:rsidRPr="00E27D23">
              <w:rPr>
                <w:snapToGrid w:val="0"/>
                <w:lang w:eastAsia="zh-CN"/>
              </w:rPr>
              <w:t xml:space="preserve">  </w:t>
            </w:r>
            <w:r w:rsidRPr="00E27D23">
              <w:t>inCoverage-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9E3CFC" w14:textId="77777777" w:rsidR="00F82955" w:rsidRPr="00E27D23" w:rsidRDefault="00F82955">
            <w:pPr>
              <w:pStyle w:val="TAL"/>
              <w:rPr>
                <w:snapToGrid w:val="0"/>
              </w:rPr>
            </w:pPr>
            <w:r w:rsidRPr="00E27D23">
              <w:rPr>
                <w:snapToGrid w:val="0"/>
              </w:rPr>
              <w:t>true</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9696B7" w14:textId="77777777" w:rsidR="00F82955" w:rsidRPr="00E27D23" w:rsidRDefault="00F82955">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20DE65" w14:textId="77777777" w:rsidR="00F82955" w:rsidRPr="00E27D23" w:rsidRDefault="00F82955">
            <w:pPr>
              <w:pStyle w:val="TAL"/>
            </w:pPr>
          </w:p>
        </w:tc>
      </w:tr>
      <w:tr w:rsidR="00F82955" w:rsidRPr="00E27D23" w14:paraId="77580A00" w14:textId="77777777" w:rsidTr="00F82955">
        <w:trPr>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D652D34" w14:textId="77777777" w:rsidR="00F82955" w:rsidRPr="00E27D23" w:rsidRDefault="00F82955">
            <w:pPr>
              <w:pStyle w:val="TAL"/>
              <w:rPr>
                <w:snapToGrid w:val="0"/>
                <w:lang w:eastAsia="zh-CN"/>
              </w:rPr>
            </w:pPr>
            <w:r w:rsidRPr="00E27D23">
              <w:rPr>
                <w:snapToGrid w:val="0"/>
                <w:lang w:eastAsia="zh-CN"/>
              </w:rPr>
              <w:t xml:space="preserve">  </w:t>
            </w:r>
            <w:r w:rsidRPr="00E27D23">
              <w:t>directFrameNumber-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8427C4" w14:textId="77777777" w:rsidR="00F82955" w:rsidRPr="00E27D23" w:rsidRDefault="00F82955">
            <w:pPr>
              <w:pStyle w:val="TAL"/>
              <w:rPr>
                <w:snapToGrid w:val="0"/>
              </w:rPr>
            </w:pPr>
            <w:r w:rsidRPr="00E27D23">
              <w:rPr>
                <w:snapToGrid w:val="0"/>
                <w:lang w:eastAsia="zh-CN"/>
              </w:rPr>
              <w:t>SFN of NR Cell 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F6580E" w14:textId="77777777" w:rsidR="00F82955" w:rsidRPr="00E27D23" w:rsidRDefault="00F82955">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9CE05D" w14:textId="77777777" w:rsidR="00F82955" w:rsidRPr="00E27D23" w:rsidRDefault="00F82955">
            <w:pPr>
              <w:pStyle w:val="TAL"/>
            </w:pPr>
          </w:p>
        </w:tc>
      </w:tr>
      <w:tr w:rsidR="00F82955" w:rsidRPr="00E27D23" w14:paraId="2AB9B39D" w14:textId="77777777" w:rsidTr="00F82955">
        <w:trPr>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784A760" w14:textId="77777777" w:rsidR="00F82955" w:rsidRPr="00E27D23" w:rsidRDefault="00F82955">
            <w:pPr>
              <w:pStyle w:val="TAL"/>
              <w:rPr>
                <w:snapToGrid w:val="0"/>
                <w:lang w:eastAsia="zh-CN"/>
              </w:rPr>
            </w:pPr>
            <w:r w:rsidRPr="00E27D23">
              <w:rPr>
                <w:snapToGrid w:val="0"/>
                <w:lang w:eastAsia="zh-CN"/>
              </w:rPr>
              <w:t xml:space="preserve">  </w:t>
            </w:r>
            <w:r w:rsidRPr="00E27D23">
              <w:t>slotIndex-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15CDA5" w14:textId="77777777" w:rsidR="00F82955" w:rsidRPr="00E27D23" w:rsidRDefault="00F82955">
            <w:pPr>
              <w:pStyle w:val="TAL"/>
              <w:rPr>
                <w:snapToGrid w:val="0"/>
              </w:rPr>
            </w:pPr>
            <w:r w:rsidRPr="00E27D23">
              <w:rPr>
                <w:snapToGrid w:val="0"/>
              </w:rPr>
              <w:t xml:space="preserve">slot index </w:t>
            </w:r>
            <w:r w:rsidRPr="00E27D23">
              <w:rPr>
                <w:snapToGrid w:val="0"/>
                <w:lang w:eastAsia="zh-CN"/>
              </w:rPr>
              <w:t>of NR Cell 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7ED628" w14:textId="77777777" w:rsidR="00F82955" w:rsidRPr="00E27D23" w:rsidRDefault="00F82955">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EAA49C" w14:textId="77777777" w:rsidR="00F82955" w:rsidRPr="00E27D23" w:rsidRDefault="00F82955">
            <w:pPr>
              <w:pStyle w:val="TAL"/>
            </w:pPr>
          </w:p>
        </w:tc>
      </w:tr>
      <w:tr w:rsidR="00F82955" w:rsidRPr="00E27D23" w14:paraId="77AA84DE" w14:textId="77777777" w:rsidTr="00F82955">
        <w:trPr>
          <w:jc w:val="center"/>
        </w:trPr>
        <w:tc>
          <w:tcPr>
            <w:tcW w:w="23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2C57B1" w14:textId="77777777" w:rsidR="00F82955" w:rsidRPr="00E27D23" w:rsidRDefault="00F82955">
            <w:pPr>
              <w:pStyle w:val="TAL"/>
            </w:pPr>
            <w:r w:rsidRPr="00E27D23">
              <w:t>}</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2CE9FC" w14:textId="77777777" w:rsidR="00F82955" w:rsidRPr="00E27D23" w:rsidRDefault="00F82955">
            <w:pPr>
              <w:pStyle w:val="TAL"/>
            </w:pP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19235E" w14:textId="77777777" w:rsidR="00F82955" w:rsidRPr="00E27D23" w:rsidRDefault="00F82955">
            <w:pPr>
              <w:pStyle w:val="TAL"/>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6E972D" w14:textId="77777777" w:rsidR="00F82955" w:rsidRPr="00E27D23" w:rsidRDefault="00F82955">
            <w:pPr>
              <w:pStyle w:val="TAL"/>
            </w:pPr>
          </w:p>
        </w:tc>
      </w:tr>
    </w:tbl>
    <w:p w14:paraId="63B82B96" w14:textId="77777777" w:rsidR="00F82955" w:rsidRPr="00E27D23" w:rsidRDefault="00F82955" w:rsidP="00F82955">
      <w:pPr>
        <w:rPr>
          <w:lang w:eastAsia="sv-SE"/>
        </w:rPr>
      </w:pPr>
    </w:p>
    <w:p w14:paraId="2B6D0BE9" w14:textId="77777777" w:rsidR="00F82955" w:rsidRPr="00E27D23" w:rsidRDefault="00F82955" w:rsidP="00F82955">
      <w:pPr>
        <w:pStyle w:val="TH"/>
      </w:pPr>
      <w:r w:rsidRPr="00E27D23">
        <w:t xml:space="preserve">Table </w:t>
      </w:r>
      <w:r w:rsidRPr="00E27D23">
        <w:rPr>
          <w:snapToGrid w:val="0"/>
        </w:rPr>
        <w:t>12.2.2.2.3.3</w:t>
      </w:r>
      <w:r w:rsidRPr="00E27D23">
        <w:t>-6: MasterInformationBlockSidelink (Table 12.2.2.2.3.2-2, step 9, 17 and 25, UE under 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598"/>
        <w:gridCol w:w="2061"/>
        <w:gridCol w:w="1560"/>
        <w:gridCol w:w="1412"/>
      </w:tblGrid>
      <w:tr w:rsidR="00F82955" w:rsidRPr="00E27D23" w14:paraId="5DA807C0" w14:textId="77777777" w:rsidTr="00F82955">
        <w:tc>
          <w:tcPr>
            <w:tcW w:w="4993" w:type="pct"/>
            <w:gridSpan w:val="4"/>
            <w:tcBorders>
              <w:top w:val="single" w:sz="4" w:space="0" w:color="auto"/>
              <w:left w:val="single" w:sz="4" w:space="0" w:color="auto"/>
              <w:bottom w:val="single" w:sz="4" w:space="0" w:color="auto"/>
              <w:right w:val="single" w:sz="4" w:space="0" w:color="auto"/>
            </w:tcBorders>
            <w:hideMark/>
          </w:tcPr>
          <w:p w14:paraId="116EAB23" w14:textId="77777777" w:rsidR="00F82955" w:rsidRPr="00E27D23" w:rsidRDefault="00F82955">
            <w:pPr>
              <w:pStyle w:val="TAL"/>
            </w:pPr>
            <w:r w:rsidRPr="00E27D23">
              <w:t>Derivation Path: TS 38.508-1 [4], Table 4.6.1A-1 with condition TX</w:t>
            </w:r>
          </w:p>
        </w:tc>
      </w:tr>
      <w:tr w:rsidR="00F82955" w:rsidRPr="00E27D23" w14:paraId="7C92ACE5" w14:textId="77777777" w:rsidTr="00F82955">
        <w:tc>
          <w:tcPr>
            <w:tcW w:w="23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3E26C5" w14:textId="77777777" w:rsidR="00F82955" w:rsidRPr="00E27D23" w:rsidRDefault="00F82955">
            <w:pPr>
              <w:pStyle w:val="TAH"/>
            </w:pPr>
            <w:r w:rsidRPr="00E27D23">
              <w:t>Information Element</w:t>
            </w: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621B1F" w14:textId="77777777" w:rsidR="00F82955" w:rsidRPr="00E27D23" w:rsidRDefault="00F82955">
            <w:pPr>
              <w:pStyle w:val="TAH"/>
            </w:pPr>
            <w:r w:rsidRPr="00E27D23">
              <w:t>Value/remark</w:t>
            </w: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B76002" w14:textId="77777777" w:rsidR="00F82955" w:rsidRPr="00E27D23" w:rsidRDefault="00F82955">
            <w:pPr>
              <w:pStyle w:val="TAH"/>
            </w:pPr>
            <w:r w:rsidRPr="00E27D23">
              <w:t>Comment</w:t>
            </w: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EB0E5C" w14:textId="77777777" w:rsidR="00F82955" w:rsidRPr="00E27D23" w:rsidRDefault="00F82955">
            <w:pPr>
              <w:pStyle w:val="TAH"/>
            </w:pPr>
            <w:r w:rsidRPr="00E27D23">
              <w:t>Condition</w:t>
            </w:r>
          </w:p>
        </w:tc>
      </w:tr>
      <w:tr w:rsidR="00F82955" w:rsidRPr="00E27D23" w14:paraId="392BDCAC" w14:textId="77777777" w:rsidTr="00F82955">
        <w:tc>
          <w:tcPr>
            <w:tcW w:w="23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FFC65A" w14:textId="77777777" w:rsidR="00F82955" w:rsidRPr="00E27D23" w:rsidRDefault="00F82955">
            <w:pPr>
              <w:pStyle w:val="TAL"/>
            </w:pPr>
            <w:r w:rsidRPr="00E27D23">
              <w:t>MasterInformationBlockSidelink ::= SEQUENCE {</w:t>
            </w: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693998" w14:textId="77777777" w:rsidR="00F82955" w:rsidRPr="00E27D23" w:rsidRDefault="00F82955">
            <w:pPr>
              <w:pStyle w:val="TAL"/>
            </w:pP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D36053" w14:textId="77777777" w:rsidR="00F82955" w:rsidRPr="00E27D23" w:rsidRDefault="00F82955">
            <w:pPr>
              <w:pStyle w:val="TAL"/>
            </w:pP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231D68" w14:textId="77777777" w:rsidR="00F82955" w:rsidRPr="00E27D23" w:rsidRDefault="00F82955">
            <w:pPr>
              <w:pStyle w:val="TAL"/>
            </w:pPr>
          </w:p>
        </w:tc>
      </w:tr>
      <w:tr w:rsidR="00F82955" w:rsidRPr="00E27D23" w14:paraId="73B86819" w14:textId="77777777" w:rsidTr="00F82955">
        <w:tc>
          <w:tcPr>
            <w:tcW w:w="238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2BD8DAC" w14:textId="77777777" w:rsidR="00F82955" w:rsidRPr="00E27D23" w:rsidRDefault="00F82955">
            <w:pPr>
              <w:pStyle w:val="TAL"/>
              <w:rPr>
                <w:snapToGrid w:val="0"/>
                <w:lang w:eastAsia="zh-CN"/>
              </w:rPr>
            </w:pPr>
            <w:r w:rsidRPr="00E27D23">
              <w:rPr>
                <w:snapToGrid w:val="0"/>
                <w:lang w:eastAsia="zh-CN"/>
              </w:rPr>
              <w:t xml:space="preserve">  </w:t>
            </w:r>
            <w:r w:rsidRPr="00E27D23">
              <w:t>inCoverage-r16</w:t>
            </w: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F0DB80" w14:textId="77777777" w:rsidR="00F82955" w:rsidRPr="00E27D23" w:rsidRDefault="00F82955">
            <w:pPr>
              <w:pStyle w:val="TAL"/>
              <w:rPr>
                <w:snapToGrid w:val="0"/>
              </w:rPr>
            </w:pPr>
            <w:r w:rsidRPr="00E27D23">
              <w:rPr>
                <w:snapToGrid w:val="0"/>
              </w:rPr>
              <w:t>true</w:t>
            </w: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217312" w14:textId="77777777" w:rsidR="00F82955" w:rsidRPr="00E27D23" w:rsidRDefault="00F82955">
            <w:pPr>
              <w:pStyle w:val="TAL"/>
              <w:rPr>
                <w:snapToGrid w:val="0"/>
              </w:rPr>
            </w:pP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4874E0" w14:textId="77777777" w:rsidR="00F82955" w:rsidRPr="00E27D23" w:rsidRDefault="00F82955">
            <w:pPr>
              <w:pStyle w:val="TAL"/>
              <w:rPr>
                <w:snapToGrid w:val="0"/>
                <w:lang w:eastAsia="zh-CN"/>
              </w:rPr>
            </w:pPr>
            <w:r w:rsidRPr="00E27D23">
              <w:rPr>
                <w:snapToGrid w:val="0"/>
                <w:lang w:eastAsia="zh-CN"/>
              </w:rPr>
              <w:t>Step 9, 17</w:t>
            </w:r>
          </w:p>
        </w:tc>
      </w:tr>
      <w:tr w:rsidR="00F82955" w:rsidRPr="00E27D23" w14:paraId="364281C3" w14:textId="77777777" w:rsidTr="00F82955">
        <w:tc>
          <w:tcPr>
            <w:tcW w:w="2380"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047E862A" w14:textId="77777777" w:rsidR="00F82955" w:rsidRPr="00E27D23" w:rsidRDefault="00F82955">
            <w:pPr>
              <w:pStyle w:val="TAL"/>
              <w:rPr>
                <w:snapToGrid w:val="0"/>
                <w:lang w:eastAsia="zh-CN"/>
              </w:rPr>
            </w:pP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EDAF23" w14:textId="77777777" w:rsidR="00F82955" w:rsidRPr="00E27D23" w:rsidRDefault="00F82955">
            <w:pPr>
              <w:pStyle w:val="TAL"/>
              <w:rPr>
                <w:snapToGrid w:val="0"/>
                <w:lang w:eastAsia="zh-CN"/>
              </w:rPr>
            </w:pPr>
            <w:r w:rsidRPr="00E27D23">
              <w:rPr>
                <w:snapToGrid w:val="0"/>
                <w:lang w:eastAsia="zh-CN"/>
              </w:rPr>
              <w:t>false</w:t>
            </w: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6475D5" w14:textId="77777777" w:rsidR="00F82955" w:rsidRPr="00E27D23" w:rsidRDefault="00F82955">
            <w:pPr>
              <w:pStyle w:val="TAL"/>
              <w:rPr>
                <w:snapToGrid w:val="0"/>
              </w:rPr>
            </w:pP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0934FD" w14:textId="77777777" w:rsidR="00F82955" w:rsidRPr="00E27D23" w:rsidRDefault="00F82955">
            <w:pPr>
              <w:pStyle w:val="TAL"/>
              <w:rPr>
                <w:snapToGrid w:val="0"/>
                <w:lang w:eastAsia="zh-CN"/>
              </w:rPr>
            </w:pPr>
            <w:r w:rsidRPr="00E27D23">
              <w:rPr>
                <w:snapToGrid w:val="0"/>
                <w:lang w:eastAsia="zh-CN"/>
              </w:rPr>
              <w:t>Step 25</w:t>
            </w:r>
          </w:p>
        </w:tc>
      </w:tr>
      <w:tr w:rsidR="00F82955" w:rsidRPr="00E27D23" w14:paraId="62BFEE70" w14:textId="77777777" w:rsidTr="00F82955">
        <w:tc>
          <w:tcPr>
            <w:tcW w:w="238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078E3FE" w14:textId="77777777" w:rsidR="00F82955" w:rsidRPr="00E27D23" w:rsidRDefault="00F82955">
            <w:pPr>
              <w:pStyle w:val="TAL"/>
              <w:rPr>
                <w:snapToGrid w:val="0"/>
                <w:lang w:eastAsia="zh-CN"/>
              </w:rPr>
            </w:pPr>
            <w:r w:rsidRPr="00E27D23">
              <w:rPr>
                <w:snapToGrid w:val="0"/>
                <w:lang w:eastAsia="zh-CN"/>
              </w:rPr>
              <w:t xml:space="preserve">  </w:t>
            </w:r>
            <w:r w:rsidRPr="00E27D23">
              <w:t>directFrameNumber-r16</w:t>
            </w: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CF6310" w14:textId="77777777" w:rsidR="00F82955" w:rsidRPr="00E27D23" w:rsidRDefault="00F82955">
            <w:pPr>
              <w:pStyle w:val="TAL"/>
              <w:rPr>
                <w:snapToGrid w:val="0"/>
              </w:rPr>
            </w:pPr>
            <w:r w:rsidRPr="00E27D23">
              <w:rPr>
                <w:snapToGrid w:val="0"/>
                <w:lang w:eastAsia="zh-CN"/>
              </w:rPr>
              <w:t>SFN of NR Cell 1</w:t>
            </w: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1823D8" w14:textId="77777777" w:rsidR="00F82955" w:rsidRPr="00E27D23" w:rsidRDefault="00F82955">
            <w:pPr>
              <w:pStyle w:val="TAL"/>
              <w:rPr>
                <w:snapToGrid w:val="0"/>
              </w:rPr>
            </w:pP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23F6CD" w14:textId="77777777" w:rsidR="00F82955" w:rsidRPr="00E27D23" w:rsidRDefault="00F82955">
            <w:pPr>
              <w:pStyle w:val="TAL"/>
              <w:rPr>
                <w:snapToGrid w:val="0"/>
                <w:lang w:eastAsia="zh-CN"/>
              </w:rPr>
            </w:pPr>
          </w:p>
        </w:tc>
      </w:tr>
      <w:tr w:rsidR="00F82955" w:rsidRPr="00E27D23" w14:paraId="51EBA668" w14:textId="77777777" w:rsidTr="00F82955">
        <w:tc>
          <w:tcPr>
            <w:tcW w:w="238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82B21F7" w14:textId="77777777" w:rsidR="00F82955" w:rsidRPr="00E27D23" w:rsidRDefault="00F82955">
            <w:pPr>
              <w:pStyle w:val="TAL"/>
              <w:rPr>
                <w:snapToGrid w:val="0"/>
                <w:lang w:eastAsia="zh-CN"/>
              </w:rPr>
            </w:pPr>
            <w:r w:rsidRPr="00E27D23">
              <w:rPr>
                <w:snapToGrid w:val="0"/>
                <w:lang w:eastAsia="zh-CN"/>
              </w:rPr>
              <w:t xml:space="preserve">  </w:t>
            </w:r>
            <w:r w:rsidRPr="00E27D23">
              <w:t>slotIndex-r16</w:t>
            </w: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C2F46C" w14:textId="77777777" w:rsidR="00F82955" w:rsidRPr="00E27D23" w:rsidRDefault="00F82955">
            <w:pPr>
              <w:pStyle w:val="TAL"/>
              <w:rPr>
                <w:snapToGrid w:val="0"/>
              </w:rPr>
            </w:pPr>
            <w:r w:rsidRPr="00E27D23">
              <w:rPr>
                <w:snapToGrid w:val="0"/>
              </w:rPr>
              <w:t xml:space="preserve">slot index </w:t>
            </w:r>
            <w:r w:rsidRPr="00E27D23">
              <w:rPr>
                <w:snapToGrid w:val="0"/>
                <w:lang w:eastAsia="zh-CN"/>
              </w:rPr>
              <w:t>of NR Cell 1</w:t>
            </w: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279818" w14:textId="77777777" w:rsidR="00F82955" w:rsidRPr="00E27D23" w:rsidRDefault="00F82955">
            <w:pPr>
              <w:pStyle w:val="TAL"/>
              <w:rPr>
                <w:snapToGrid w:val="0"/>
              </w:rPr>
            </w:pP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02A7CA" w14:textId="77777777" w:rsidR="00F82955" w:rsidRPr="00E27D23" w:rsidRDefault="00F82955">
            <w:pPr>
              <w:pStyle w:val="TAL"/>
              <w:rPr>
                <w:snapToGrid w:val="0"/>
              </w:rPr>
            </w:pPr>
          </w:p>
        </w:tc>
      </w:tr>
      <w:tr w:rsidR="00F82955" w:rsidRPr="00E27D23" w14:paraId="19F51A80" w14:textId="77777777" w:rsidTr="00F82955">
        <w:tc>
          <w:tcPr>
            <w:tcW w:w="23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5BBC32" w14:textId="77777777" w:rsidR="00F82955" w:rsidRPr="00E27D23" w:rsidRDefault="00F82955">
            <w:pPr>
              <w:pStyle w:val="TAL"/>
            </w:pPr>
            <w:r w:rsidRPr="00E27D23">
              <w:t>}</w:t>
            </w: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4FB0E4" w14:textId="77777777" w:rsidR="00F82955" w:rsidRPr="00E27D23" w:rsidRDefault="00F82955">
            <w:pPr>
              <w:pStyle w:val="TAL"/>
            </w:pP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41F5CA" w14:textId="77777777" w:rsidR="00F82955" w:rsidRPr="00E27D23" w:rsidRDefault="00F82955">
            <w:pPr>
              <w:pStyle w:val="TAL"/>
            </w:pP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7F33DB" w14:textId="77777777" w:rsidR="00F82955" w:rsidRPr="00E27D23" w:rsidRDefault="00F82955">
            <w:pPr>
              <w:pStyle w:val="TAL"/>
            </w:pPr>
          </w:p>
        </w:tc>
      </w:tr>
    </w:tbl>
    <w:p w14:paraId="158121DD" w14:textId="77777777" w:rsidR="00F82955" w:rsidRPr="00E27D23" w:rsidRDefault="00F82955" w:rsidP="000A0152"/>
    <w:p w14:paraId="3087C48A" w14:textId="5D0B4C76" w:rsidR="006B68BF" w:rsidRPr="00E27D23" w:rsidRDefault="006B68BF" w:rsidP="00D2483D">
      <w:pPr>
        <w:pStyle w:val="Heading3"/>
      </w:pPr>
      <w:r w:rsidRPr="00E27D23">
        <w:t>12.2.3</w:t>
      </w:r>
      <w:r w:rsidRPr="00E27D23">
        <w:tab/>
        <w:t>Inter-carrier concurrent operation / Measurement configuration and reporting via Uu RRC</w:t>
      </w:r>
    </w:p>
    <w:p w14:paraId="638B9F7F" w14:textId="77777777" w:rsidR="006B68BF" w:rsidRPr="00E27D23" w:rsidRDefault="006B68BF" w:rsidP="00D2483D">
      <w:pPr>
        <w:pStyle w:val="Heading4"/>
      </w:pPr>
      <w:bookmarkStart w:id="59" w:name="_Toc21103193"/>
      <w:r w:rsidRPr="00E27D23">
        <w:t>12.2.3.1</w:t>
      </w:r>
      <w:r w:rsidRPr="00E27D23">
        <w:tab/>
      </w:r>
      <w:bookmarkEnd w:id="59"/>
      <w:r w:rsidRPr="00E27D23">
        <w:t>Inter-carrier concurrent operation / Measurement configuration and reporting via Uu RRC / CBR measurement reporting / Event C1 and C2</w:t>
      </w:r>
    </w:p>
    <w:p w14:paraId="7E72C245" w14:textId="77777777" w:rsidR="006B68BF" w:rsidRPr="00E27D23" w:rsidRDefault="006B68BF" w:rsidP="006B68BF">
      <w:pPr>
        <w:pStyle w:val="H6"/>
      </w:pPr>
      <w:r w:rsidRPr="00E27D23">
        <w:rPr>
          <w:lang w:eastAsia="zh-CN"/>
        </w:rPr>
        <w:t>12.2.3.1</w:t>
      </w:r>
      <w:r w:rsidRPr="00E27D23">
        <w:t>.1</w:t>
      </w:r>
      <w:r w:rsidRPr="00E27D23">
        <w:tab/>
        <w:t>Test Purpose (TP)</w:t>
      </w:r>
    </w:p>
    <w:p w14:paraId="1393C9EE" w14:textId="77777777" w:rsidR="006B68BF" w:rsidRPr="00E27D23" w:rsidRDefault="006B68BF" w:rsidP="006B68BF">
      <w:pPr>
        <w:pStyle w:val="H6"/>
      </w:pPr>
      <w:r w:rsidRPr="00E27D23">
        <w:t>(1)</w:t>
      </w:r>
    </w:p>
    <w:p w14:paraId="27B6627D" w14:textId="77777777" w:rsidR="006B68BF" w:rsidRPr="00E27D23" w:rsidRDefault="006B68BF" w:rsidP="006B68BF">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is in NR RRC_CONNECTED state and is configured to perform event C1 triggered CBR measurement reporting on resource pool }</w:t>
      </w:r>
    </w:p>
    <w:p w14:paraId="1AED23A3" w14:textId="77777777" w:rsidR="006B68BF" w:rsidRPr="00E27D23" w:rsidRDefault="006B68BF" w:rsidP="006B68BF">
      <w:pPr>
        <w:pStyle w:val="PL"/>
        <w:rPr>
          <w:noProof w:val="0"/>
        </w:rPr>
      </w:pPr>
      <w:r w:rsidRPr="00E27D23">
        <w:rPr>
          <w:b/>
          <w:bCs/>
          <w:noProof w:val="0"/>
        </w:rPr>
        <w:t>ensure that</w:t>
      </w:r>
      <w:r w:rsidRPr="00E27D23">
        <w:rPr>
          <w:noProof w:val="0"/>
        </w:rPr>
        <w:t xml:space="preserve"> {</w:t>
      </w:r>
    </w:p>
    <w:p w14:paraId="167CEFF8" w14:textId="77777777" w:rsidR="006B68BF" w:rsidRPr="00E27D23" w:rsidRDefault="006B68BF" w:rsidP="006B68BF">
      <w:pPr>
        <w:pStyle w:val="PL"/>
        <w:rPr>
          <w:noProof w:val="0"/>
        </w:rPr>
      </w:pPr>
      <w:r w:rsidRPr="00E27D23">
        <w:rPr>
          <w:noProof w:val="0"/>
        </w:rPr>
        <w:t xml:space="preserve">  </w:t>
      </w:r>
      <w:r w:rsidRPr="00E27D23">
        <w:rPr>
          <w:b/>
          <w:bCs/>
          <w:noProof w:val="0"/>
        </w:rPr>
        <w:t>when</w:t>
      </w:r>
      <w:r w:rsidRPr="00E27D23">
        <w:rPr>
          <w:noProof w:val="0"/>
        </w:rPr>
        <w:t xml:space="preserve"> { CBR measurement result of indicated resource pool satisfies entering condition for event C1 }</w:t>
      </w:r>
    </w:p>
    <w:p w14:paraId="520EC912" w14:textId="77777777" w:rsidR="006B68BF" w:rsidRPr="00E27D23" w:rsidRDefault="006B68BF" w:rsidP="006B68BF">
      <w:pPr>
        <w:pStyle w:val="PL"/>
        <w:rPr>
          <w:noProof w:val="0"/>
        </w:rPr>
      </w:pPr>
      <w:r w:rsidRPr="00E27D23">
        <w:rPr>
          <w:noProof w:val="0"/>
        </w:rPr>
        <w:t xml:space="preserve">    </w:t>
      </w:r>
      <w:r w:rsidRPr="00E27D23">
        <w:rPr>
          <w:b/>
          <w:bCs/>
          <w:noProof w:val="0"/>
        </w:rPr>
        <w:t>then</w:t>
      </w:r>
      <w:r w:rsidRPr="00E27D23">
        <w:rPr>
          <w:noProof w:val="0"/>
        </w:rPr>
        <w:t xml:space="preserve"> { UE sends MeasurementReport message to report CBR measurement results of indicated resource pool }</w:t>
      </w:r>
    </w:p>
    <w:p w14:paraId="1C44986D" w14:textId="77777777" w:rsidR="006B68BF" w:rsidRPr="00E27D23" w:rsidRDefault="006B68BF" w:rsidP="006B68BF">
      <w:pPr>
        <w:pStyle w:val="PL"/>
        <w:rPr>
          <w:noProof w:val="0"/>
        </w:rPr>
      </w:pPr>
      <w:r w:rsidRPr="00E27D23">
        <w:rPr>
          <w:noProof w:val="0"/>
        </w:rPr>
        <w:t xml:space="preserve">         }</w:t>
      </w:r>
    </w:p>
    <w:p w14:paraId="0E983BC2" w14:textId="77777777" w:rsidR="006B68BF" w:rsidRPr="00E27D23" w:rsidRDefault="006B68BF" w:rsidP="006B68BF">
      <w:pPr>
        <w:pStyle w:val="PL"/>
        <w:rPr>
          <w:noProof w:val="0"/>
        </w:rPr>
      </w:pPr>
    </w:p>
    <w:p w14:paraId="013930C3" w14:textId="77777777" w:rsidR="006B68BF" w:rsidRPr="00E27D23" w:rsidRDefault="006B68BF" w:rsidP="006B68BF">
      <w:pPr>
        <w:pStyle w:val="H6"/>
      </w:pPr>
      <w:r w:rsidRPr="00E27D23">
        <w:t>(2)</w:t>
      </w:r>
    </w:p>
    <w:p w14:paraId="0A104D8F" w14:textId="77777777" w:rsidR="006B68BF" w:rsidRPr="00E27D23" w:rsidRDefault="006B68BF" w:rsidP="006B68BF">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is in NR RRC_CONNECTED state and the periodical measurement reporting triggered by event C1 is ongoing }</w:t>
      </w:r>
    </w:p>
    <w:p w14:paraId="2E7C1A94" w14:textId="77777777" w:rsidR="006B68BF" w:rsidRPr="00E27D23" w:rsidRDefault="006B68BF" w:rsidP="006B68BF">
      <w:pPr>
        <w:pStyle w:val="PL"/>
        <w:rPr>
          <w:noProof w:val="0"/>
        </w:rPr>
      </w:pPr>
      <w:r w:rsidRPr="00E27D23">
        <w:rPr>
          <w:b/>
          <w:bCs/>
          <w:noProof w:val="0"/>
        </w:rPr>
        <w:t>ensure that</w:t>
      </w:r>
      <w:r w:rsidRPr="00E27D23">
        <w:rPr>
          <w:noProof w:val="0"/>
        </w:rPr>
        <w:t xml:space="preserve"> {</w:t>
      </w:r>
    </w:p>
    <w:p w14:paraId="6A146483" w14:textId="77777777" w:rsidR="006B68BF" w:rsidRPr="00E27D23" w:rsidRDefault="006B68BF" w:rsidP="006B68BF">
      <w:pPr>
        <w:pStyle w:val="PL"/>
        <w:rPr>
          <w:noProof w:val="0"/>
        </w:rPr>
      </w:pPr>
      <w:r w:rsidRPr="00E27D23">
        <w:rPr>
          <w:noProof w:val="0"/>
        </w:rPr>
        <w:t xml:space="preserve">  </w:t>
      </w:r>
      <w:r w:rsidRPr="00E27D23">
        <w:rPr>
          <w:b/>
          <w:bCs/>
          <w:noProof w:val="0"/>
        </w:rPr>
        <w:t>when</w:t>
      </w:r>
      <w:r w:rsidRPr="00E27D23">
        <w:rPr>
          <w:noProof w:val="0"/>
        </w:rPr>
        <w:t xml:space="preserve"> { CBR measurement result of indicated resource pool satisfies leaving condition for event C1 }</w:t>
      </w:r>
    </w:p>
    <w:p w14:paraId="2B60D563" w14:textId="77777777" w:rsidR="006B68BF" w:rsidRPr="00E27D23" w:rsidRDefault="006B68BF" w:rsidP="006B68BF">
      <w:pPr>
        <w:pStyle w:val="PL"/>
        <w:rPr>
          <w:noProof w:val="0"/>
        </w:rPr>
      </w:pPr>
      <w:r w:rsidRPr="00E27D23">
        <w:rPr>
          <w:noProof w:val="0"/>
        </w:rPr>
        <w:t xml:space="preserve">    </w:t>
      </w:r>
      <w:r w:rsidRPr="00E27D23">
        <w:rPr>
          <w:b/>
          <w:bCs/>
          <w:noProof w:val="0"/>
        </w:rPr>
        <w:t>then</w:t>
      </w:r>
      <w:r w:rsidRPr="00E27D23">
        <w:rPr>
          <w:noProof w:val="0"/>
        </w:rPr>
        <w:t xml:space="preserve"> { UE stops sending MeasurementReport message }</w:t>
      </w:r>
    </w:p>
    <w:p w14:paraId="3CE70664" w14:textId="77777777" w:rsidR="006B68BF" w:rsidRPr="00E27D23" w:rsidRDefault="006B68BF" w:rsidP="006B68BF">
      <w:pPr>
        <w:pStyle w:val="PL"/>
        <w:rPr>
          <w:noProof w:val="0"/>
        </w:rPr>
      </w:pPr>
      <w:r w:rsidRPr="00E27D23">
        <w:rPr>
          <w:noProof w:val="0"/>
        </w:rPr>
        <w:t xml:space="preserve">         }</w:t>
      </w:r>
    </w:p>
    <w:p w14:paraId="05ECF27D" w14:textId="77777777" w:rsidR="006B68BF" w:rsidRPr="00E27D23" w:rsidRDefault="006B68BF" w:rsidP="006B68BF">
      <w:pPr>
        <w:pStyle w:val="PL"/>
        <w:rPr>
          <w:noProof w:val="0"/>
        </w:rPr>
      </w:pPr>
    </w:p>
    <w:p w14:paraId="6E1F55D0" w14:textId="77777777" w:rsidR="006B68BF" w:rsidRPr="00E27D23" w:rsidRDefault="006B68BF" w:rsidP="006B68BF">
      <w:pPr>
        <w:pStyle w:val="H6"/>
      </w:pPr>
      <w:r w:rsidRPr="00E27D23">
        <w:t>(3)</w:t>
      </w:r>
    </w:p>
    <w:p w14:paraId="432BF370" w14:textId="77777777" w:rsidR="006B68BF" w:rsidRPr="00E27D23" w:rsidRDefault="006B68BF" w:rsidP="006B68BF">
      <w:pPr>
        <w:pStyle w:val="PL"/>
        <w:rPr>
          <w:rFonts w:eastAsia="MS Gothic"/>
          <w:noProof w:val="0"/>
        </w:rPr>
      </w:pPr>
      <w:r w:rsidRPr="00E27D23">
        <w:rPr>
          <w:rFonts w:eastAsia="MS Gothic"/>
          <w:b/>
          <w:noProof w:val="0"/>
        </w:rPr>
        <w:t>with</w:t>
      </w:r>
      <w:r w:rsidRPr="00E27D23">
        <w:rPr>
          <w:rFonts w:eastAsia="MS Gothic"/>
          <w:noProof w:val="0"/>
        </w:rPr>
        <w:t xml:space="preserve"> { </w:t>
      </w:r>
      <w:r w:rsidRPr="00E27D23">
        <w:rPr>
          <w:noProof w:val="0"/>
        </w:rPr>
        <w:t>UE is in NR RRC_CONNECTED state and is configured to perform event C2 triggered CBR measurement reporting on resource pool</w:t>
      </w:r>
      <w:r w:rsidRPr="00E27D23">
        <w:rPr>
          <w:rFonts w:eastAsia="MS Gothic"/>
          <w:noProof w:val="0"/>
        </w:rPr>
        <w:t xml:space="preserve"> }</w:t>
      </w:r>
    </w:p>
    <w:p w14:paraId="0826F8AA" w14:textId="77777777" w:rsidR="006B68BF" w:rsidRPr="00E27D23" w:rsidRDefault="006B68BF" w:rsidP="006B68BF">
      <w:pPr>
        <w:pStyle w:val="PL"/>
        <w:rPr>
          <w:rFonts w:eastAsia="MS Gothic"/>
          <w:noProof w:val="0"/>
        </w:rPr>
      </w:pPr>
      <w:r w:rsidRPr="00E27D23">
        <w:rPr>
          <w:rFonts w:eastAsia="MS Gothic"/>
          <w:b/>
          <w:noProof w:val="0"/>
        </w:rPr>
        <w:t>ensure that</w:t>
      </w:r>
      <w:r w:rsidRPr="00E27D23">
        <w:rPr>
          <w:rFonts w:eastAsia="MS Gothic"/>
          <w:noProof w:val="0"/>
        </w:rPr>
        <w:t xml:space="preserve"> {</w:t>
      </w:r>
    </w:p>
    <w:p w14:paraId="5A1E5797" w14:textId="77777777" w:rsidR="006B68BF" w:rsidRPr="00E27D23" w:rsidRDefault="006B68BF" w:rsidP="006B68BF">
      <w:pPr>
        <w:pStyle w:val="PL"/>
        <w:rPr>
          <w:rFonts w:eastAsia="MS Gothic"/>
          <w:noProof w:val="0"/>
        </w:rPr>
      </w:pPr>
      <w:r w:rsidRPr="00E27D23">
        <w:rPr>
          <w:rFonts w:eastAsia="MS Gothic"/>
          <w:noProof w:val="0"/>
        </w:rPr>
        <w:t xml:space="preserve">  </w:t>
      </w:r>
      <w:r w:rsidRPr="00E27D23">
        <w:rPr>
          <w:rFonts w:eastAsia="MS Gothic"/>
          <w:b/>
          <w:noProof w:val="0"/>
        </w:rPr>
        <w:t>when</w:t>
      </w:r>
      <w:r w:rsidRPr="00E27D23">
        <w:rPr>
          <w:rFonts w:eastAsia="MS Gothic"/>
          <w:noProof w:val="0"/>
        </w:rPr>
        <w:t xml:space="preserve"> { </w:t>
      </w:r>
      <w:r w:rsidRPr="00E27D23">
        <w:rPr>
          <w:noProof w:val="0"/>
        </w:rPr>
        <w:t>CBR measurement result of indicated resource pool satisfies entering condition for event C1</w:t>
      </w:r>
      <w:r w:rsidRPr="00E27D23">
        <w:rPr>
          <w:rFonts w:eastAsia="MS Gothic"/>
          <w:noProof w:val="0"/>
        </w:rPr>
        <w:t xml:space="preserve"> }</w:t>
      </w:r>
    </w:p>
    <w:p w14:paraId="591320C8" w14:textId="77777777" w:rsidR="006B68BF" w:rsidRPr="00E27D23" w:rsidRDefault="006B68BF" w:rsidP="006B68BF">
      <w:pPr>
        <w:pStyle w:val="PL"/>
        <w:rPr>
          <w:noProof w:val="0"/>
        </w:rPr>
      </w:pPr>
      <w:r w:rsidRPr="00E27D23">
        <w:rPr>
          <w:rFonts w:eastAsia="MS Gothic"/>
          <w:b/>
          <w:noProof w:val="0"/>
        </w:rPr>
        <w:tab/>
        <w:t>then</w:t>
      </w:r>
      <w:r w:rsidRPr="00E27D23">
        <w:rPr>
          <w:rFonts w:eastAsia="MS Gothic"/>
          <w:noProof w:val="0"/>
        </w:rPr>
        <w:t xml:space="preserve"> {</w:t>
      </w:r>
      <w:r w:rsidRPr="00E27D23">
        <w:rPr>
          <w:noProof w:val="0"/>
          <w:color w:val="000000"/>
        </w:rPr>
        <w:t xml:space="preserve"> </w:t>
      </w:r>
      <w:r w:rsidRPr="00E27D23">
        <w:rPr>
          <w:noProof w:val="0"/>
        </w:rPr>
        <w:t>UE sends MeasurementReport message to report CBR measurement results of indicated resource pool }</w:t>
      </w:r>
    </w:p>
    <w:p w14:paraId="4DDD8C32" w14:textId="77777777" w:rsidR="006B68BF" w:rsidRPr="00E27D23" w:rsidRDefault="006B68BF" w:rsidP="006B68BF">
      <w:pPr>
        <w:pStyle w:val="PL"/>
        <w:rPr>
          <w:rFonts w:eastAsia="MS Gothic"/>
          <w:noProof w:val="0"/>
        </w:rPr>
      </w:pPr>
      <w:r w:rsidRPr="00E27D23">
        <w:rPr>
          <w:rFonts w:eastAsia="MS Gothic"/>
          <w:noProof w:val="0"/>
        </w:rPr>
        <w:t xml:space="preserve">         }</w:t>
      </w:r>
    </w:p>
    <w:p w14:paraId="47583773" w14:textId="77777777" w:rsidR="006B68BF" w:rsidRPr="00E27D23" w:rsidRDefault="006B68BF" w:rsidP="006B68BF">
      <w:pPr>
        <w:pStyle w:val="PL"/>
        <w:rPr>
          <w:noProof w:val="0"/>
        </w:rPr>
      </w:pPr>
    </w:p>
    <w:p w14:paraId="1E541617" w14:textId="77777777" w:rsidR="006B68BF" w:rsidRPr="00E27D23" w:rsidRDefault="006B68BF" w:rsidP="006B68BF">
      <w:pPr>
        <w:pStyle w:val="H6"/>
      </w:pPr>
      <w:r w:rsidRPr="00E27D23">
        <w:t>(4)</w:t>
      </w:r>
    </w:p>
    <w:p w14:paraId="1AE025A2" w14:textId="77777777" w:rsidR="006B68BF" w:rsidRPr="00E27D23" w:rsidRDefault="006B68BF" w:rsidP="006B68BF">
      <w:pPr>
        <w:pStyle w:val="PL"/>
        <w:rPr>
          <w:rFonts w:eastAsia="MS Gothic"/>
          <w:noProof w:val="0"/>
        </w:rPr>
      </w:pPr>
      <w:r w:rsidRPr="00E27D23">
        <w:rPr>
          <w:rFonts w:eastAsia="MS Gothic"/>
          <w:b/>
          <w:noProof w:val="0"/>
        </w:rPr>
        <w:t>with</w:t>
      </w:r>
      <w:r w:rsidRPr="00E27D23">
        <w:rPr>
          <w:rFonts w:eastAsia="MS Gothic"/>
          <w:noProof w:val="0"/>
        </w:rPr>
        <w:t xml:space="preserve"> { </w:t>
      </w:r>
      <w:r w:rsidRPr="00E27D23">
        <w:rPr>
          <w:noProof w:val="0"/>
        </w:rPr>
        <w:t>UE is in NR RRC_CONNECTED state and the periodical measurement reporting triggered by event C2 is ongoing</w:t>
      </w:r>
      <w:r w:rsidRPr="00E27D23">
        <w:rPr>
          <w:rFonts w:eastAsia="MS Gothic"/>
          <w:noProof w:val="0"/>
        </w:rPr>
        <w:t xml:space="preserve"> }</w:t>
      </w:r>
    </w:p>
    <w:p w14:paraId="241070F3" w14:textId="77777777" w:rsidR="006B68BF" w:rsidRPr="00E27D23" w:rsidRDefault="006B68BF" w:rsidP="006B68BF">
      <w:pPr>
        <w:pStyle w:val="PL"/>
        <w:rPr>
          <w:rFonts w:eastAsia="MS Gothic"/>
          <w:noProof w:val="0"/>
        </w:rPr>
      </w:pPr>
      <w:r w:rsidRPr="00E27D23">
        <w:rPr>
          <w:rFonts w:eastAsia="MS Gothic"/>
          <w:b/>
          <w:noProof w:val="0"/>
        </w:rPr>
        <w:t>ensure that</w:t>
      </w:r>
      <w:r w:rsidRPr="00E27D23">
        <w:rPr>
          <w:rFonts w:eastAsia="MS Gothic"/>
          <w:noProof w:val="0"/>
        </w:rPr>
        <w:t xml:space="preserve"> {</w:t>
      </w:r>
    </w:p>
    <w:p w14:paraId="25C9DD7D" w14:textId="77777777" w:rsidR="006B68BF" w:rsidRPr="00E27D23" w:rsidRDefault="006B68BF" w:rsidP="006B68BF">
      <w:pPr>
        <w:pStyle w:val="PL"/>
        <w:rPr>
          <w:rFonts w:eastAsia="MS Gothic"/>
          <w:noProof w:val="0"/>
        </w:rPr>
      </w:pPr>
      <w:r w:rsidRPr="00E27D23">
        <w:rPr>
          <w:rFonts w:eastAsia="MS Gothic"/>
          <w:noProof w:val="0"/>
        </w:rPr>
        <w:t xml:space="preserve">  </w:t>
      </w:r>
      <w:r w:rsidRPr="00E27D23">
        <w:rPr>
          <w:rFonts w:eastAsia="MS Gothic"/>
          <w:b/>
          <w:noProof w:val="0"/>
        </w:rPr>
        <w:t>when</w:t>
      </w:r>
      <w:r w:rsidRPr="00E27D23">
        <w:rPr>
          <w:rFonts w:eastAsia="MS Gothic"/>
          <w:noProof w:val="0"/>
        </w:rPr>
        <w:t xml:space="preserve"> { </w:t>
      </w:r>
      <w:r w:rsidRPr="00E27D23">
        <w:rPr>
          <w:noProof w:val="0"/>
        </w:rPr>
        <w:t>CBR measurement result of indicated resource pool satisfies leaving condition for event C2</w:t>
      </w:r>
      <w:r w:rsidRPr="00E27D23">
        <w:rPr>
          <w:rFonts w:eastAsia="MS Gothic"/>
          <w:noProof w:val="0"/>
        </w:rPr>
        <w:t xml:space="preserve"> }</w:t>
      </w:r>
    </w:p>
    <w:p w14:paraId="4C42DBA0" w14:textId="77777777" w:rsidR="006B68BF" w:rsidRPr="00E27D23" w:rsidRDefault="006B68BF" w:rsidP="006B68BF">
      <w:pPr>
        <w:pStyle w:val="PL"/>
        <w:rPr>
          <w:noProof w:val="0"/>
        </w:rPr>
      </w:pPr>
      <w:r w:rsidRPr="00E27D23">
        <w:rPr>
          <w:rFonts w:eastAsia="MS Gothic"/>
          <w:b/>
          <w:noProof w:val="0"/>
        </w:rPr>
        <w:t xml:space="preserve">    then</w:t>
      </w:r>
      <w:r w:rsidRPr="00E27D23">
        <w:rPr>
          <w:rFonts w:eastAsia="MS Gothic"/>
          <w:noProof w:val="0"/>
        </w:rPr>
        <w:t xml:space="preserve"> {</w:t>
      </w:r>
      <w:r w:rsidRPr="00E27D23">
        <w:rPr>
          <w:noProof w:val="0"/>
          <w:color w:val="000000"/>
        </w:rPr>
        <w:t xml:space="preserve"> UE stops </w:t>
      </w:r>
      <w:r w:rsidRPr="00E27D23">
        <w:rPr>
          <w:noProof w:val="0"/>
        </w:rPr>
        <w:t xml:space="preserve">sending </w:t>
      </w:r>
      <w:r w:rsidRPr="00E27D23">
        <w:rPr>
          <w:i/>
          <w:noProof w:val="0"/>
        </w:rPr>
        <w:t>MeasurementReport</w:t>
      </w:r>
      <w:r w:rsidRPr="00E27D23">
        <w:rPr>
          <w:noProof w:val="0"/>
        </w:rPr>
        <w:t xml:space="preserve"> message }</w:t>
      </w:r>
    </w:p>
    <w:p w14:paraId="3BF07373" w14:textId="77777777" w:rsidR="006B68BF" w:rsidRPr="00E27D23" w:rsidRDefault="006B68BF" w:rsidP="006B68BF">
      <w:pPr>
        <w:pStyle w:val="PL"/>
        <w:rPr>
          <w:rFonts w:eastAsia="MS Gothic"/>
          <w:noProof w:val="0"/>
        </w:rPr>
      </w:pPr>
      <w:r w:rsidRPr="00E27D23">
        <w:rPr>
          <w:rFonts w:eastAsia="MS Gothic"/>
          <w:noProof w:val="0"/>
        </w:rPr>
        <w:t xml:space="preserve">         }</w:t>
      </w:r>
    </w:p>
    <w:p w14:paraId="1289D2F4" w14:textId="77777777" w:rsidR="006B68BF" w:rsidRPr="00E27D23" w:rsidRDefault="006B68BF" w:rsidP="006B68BF">
      <w:pPr>
        <w:pStyle w:val="PL"/>
        <w:rPr>
          <w:rFonts w:eastAsia="MS Gothic"/>
          <w:noProof w:val="0"/>
        </w:rPr>
      </w:pPr>
    </w:p>
    <w:p w14:paraId="4C6E9BC1" w14:textId="77777777" w:rsidR="006B68BF" w:rsidRPr="00E27D23" w:rsidRDefault="006B68BF" w:rsidP="006B68BF">
      <w:pPr>
        <w:pStyle w:val="H6"/>
      </w:pPr>
      <w:r w:rsidRPr="00E27D23">
        <w:rPr>
          <w:lang w:eastAsia="zh-CN"/>
        </w:rPr>
        <w:t>12.2.3.1</w:t>
      </w:r>
      <w:r w:rsidRPr="00E27D23">
        <w:t>.2</w:t>
      </w:r>
      <w:r w:rsidRPr="00E27D23">
        <w:tab/>
        <w:t>Conformance requirements</w:t>
      </w:r>
    </w:p>
    <w:p w14:paraId="4A5A0F08" w14:textId="77777777" w:rsidR="006B68BF" w:rsidRPr="00E27D23" w:rsidRDefault="006B68BF" w:rsidP="009D4432">
      <w:pPr>
        <w:rPr>
          <w:lang w:eastAsia="sv-SE"/>
        </w:rPr>
      </w:pPr>
      <w:r w:rsidRPr="00E27D23">
        <w:t>References: The conformance requirements covered in the current TC are specified in: TS 38.331, clause 5.3.5.3, 5.5.2, 5.5.4.1, 5.5.4.2, 5.5.4.3 and 5.5.5</w:t>
      </w:r>
      <w:r w:rsidRPr="00E27D23">
        <w:rPr>
          <w:lang w:eastAsia="zh-CN"/>
        </w:rPr>
        <w:t>.</w:t>
      </w:r>
      <w:r w:rsidRPr="00E27D23">
        <w:t xml:space="preserve"> Unless otherwise stated these are Rel-16 requirements. </w:t>
      </w:r>
    </w:p>
    <w:p w14:paraId="7BFF9087" w14:textId="77777777" w:rsidR="006B68BF" w:rsidRPr="00E27D23" w:rsidRDefault="006B68BF" w:rsidP="009D4432">
      <w:r w:rsidRPr="00E27D23">
        <w:t>[TS 38.331, clause 5.3.5.3]</w:t>
      </w:r>
    </w:p>
    <w:p w14:paraId="16587718" w14:textId="77777777" w:rsidR="006B68BF" w:rsidRPr="00E27D23" w:rsidRDefault="006B68BF" w:rsidP="009D4432">
      <w:r w:rsidRPr="00E27D23">
        <w:t xml:space="preserve">The UE shall perform the following actions upon reception of the </w:t>
      </w:r>
      <w:r w:rsidRPr="00E27D23">
        <w:rPr>
          <w:i/>
        </w:rPr>
        <w:t>RRCReconfiguration,</w:t>
      </w:r>
      <w:r w:rsidRPr="00E27D23">
        <w:t xml:space="preserve"> or upon execution of the conditional reconfiguration (CHO or CPC):</w:t>
      </w:r>
    </w:p>
    <w:p w14:paraId="5ADD847F" w14:textId="77777777" w:rsidR="006B68BF" w:rsidRPr="00E27D23" w:rsidRDefault="006B68BF" w:rsidP="009D4432">
      <w:pPr>
        <w:pStyle w:val="B1"/>
      </w:pPr>
      <w:r w:rsidRPr="00E27D23">
        <w:t>...</w:t>
      </w:r>
    </w:p>
    <w:p w14:paraId="7F30DF7D" w14:textId="77777777" w:rsidR="006B68BF" w:rsidRPr="00E27D23" w:rsidRDefault="006B68BF" w:rsidP="009D4432">
      <w:pPr>
        <w:pStyle w:val="B1"/>
      </w:pPr>
      <w:r w:rsidRPr="00E27D23">
        <w:t>1&gt;</w:t>
      </w:r>
      <w:r w:rsidRPr="00E27D23">
        <w:tab/>
        <w:t xml:space="preserve">if the </w:t>
      </w:r>
      <w:r w:rsidRPr="00E27D23">
        <w:rPr>
          <w:i/>
        </w:rPr>
        <w:t>RRCReconfiguration</w:t>
      </w:r>
      <w:r w:rsidRPr="00E27D23">
        <w:t xml:space="preserve"> message includes the </w:t>
      </w:r>
      <w:r w:rsidRPr="00E27D23">
        <w:rPr>
          <w:i/>
        </w:rPr>
        <w:t>measConfig</w:t>
      </w:r>
      <w:r w:rsidRPr="00E27D23">
        <w:t>:</w:t>
      </w:r>
    </w:p>
    <w:p w14:paraId="10FAB912" w14:textId="77777777" w:rsidR="006B68BF" w:rsidRPr="00E27D23" w:rsidRDefault="006B68BF" w:rsidP="009D4432">
      <w:pPr>
        <w:pStyle w:val="B2"/>
      </w:pPr>
      <w:r w:rsidRPr="00E27D23">
        <w:t>2&gt;</w:t>
      </w:r>
      <w:r w:rsidRPr="00E27D23">
        <w:tab/>
        <w:t>perform the measurement configuration procedure as specified in 5.5.2;</w:t>
      </w:r>
    </w:p>
    <w:p w14:paraId="7D9AA859" w14:textId="77777777" w:rsidR="006B68BF" w:rsidRPr="00E27D23" w:rsidRDefault="006B68BF" w:rsidP="009D4432">
      <w:pPr>
        <w:pStyle w:val="B1"/>
      </w:pPr>
      <w:r w:rsidRPr="00E27D23">
        <w:t>...</w:t>
      </w:r>
    </w:p>
    <w:p w14:paraId="3139631B" w14:textId="77777777" w:rsidR="006B68BF" w:rsidRPr="00E27D23" w:rsidRDefault="006B68BF" w:rsidP="009D4432">
      <w:pPr>
        <w:pStyle w:val="B1"/>
      </w:pPr>
      <w:r w:rsidRPr="00E27D23">
        <w:t>1&gt;</w:t>
      </w:r>
      <w:r w:rsidRPr="00E27D23">
        <w:tab/>
        <w:t>else</w:t>
      </w:r>
      <w:r w:rsidRPr="00E27D23">
        <w:rPr>
          <w:i/>
        </w:rPr>
        <w:t xml:space="preserve"> </w:t>
      </w:r>
      <w:r w:rsidRPr="00E27D23">
        <w:rPr>
          <w:iCs/>
        </w:rPr>
        <w:t>(</w:t>
      </w:r>
      <w:r w:rsidRPr="00E27D23">
        <w:rPr>
          <w:i/>
        </w:rPr>
        <w:t>RRCReconfiguration</w:t>
      </w:r>
      <w:r w:rsidRPr="00E27D23">
        <w:t xml:space="preserve"> was received via SRB1</w:t>
      </w:r>
      <w:r w:rsidRPr="00E27D23">
        <w:rPr>
          <w:iCs/>
        </w:rPr>
        <w:t>)</w:t>
      </w:r>
      <w:r w:rsidRPr="00E27D23">
        <w:t>:</w:t>
      </w:r>
    </w:p>
    <w:p w14:paraId="019BD78E" w14:textId="77777777" w:rsidR="006B68BF" w:rsidRPr="00E27D23" w:rsidRDefault="006B68BF" w:rsidP="009D4432">
      <w:pPr>
        <w:pStyle w:val="B2"/>
      </w:pPr>
      <w:r w:rsidRPr="00E27D23">
        <w:t>2&gt;</w:t>
      </w:r>
      <w:r w:rsidRPr="00E27D23">
        <w:tab/>
        <w:t xml:space="preserve">submit the </w:t>
      </w:r>
      <w:r w:rsidRPr="00E27D23">
        <w:rPr>
          <w:i/>
        </w:rPr>
        <w:t>RRCReconfigurationComplete</w:t>
      </w:r>
      <w:r w:rsidRPr="00E27D23">
        <w:t xml:space="preserve"> message via SRB1 to lower layers for transmission using the new configuration;</w:t>
      </w:r>
    </w:p>
    <w:p w14:paraId="52A926C5" w14:textId="77777777" w:rsidR="006B68BF" w:rsidRPr="00E27D23" w:rsidRDefault="006B68BF" w:rsidP="009D4432">
      <w:pPr>
        <w:pStyle w:val="B2"/>
      </w:pPr>
      <w:r w:rsidRPr="00E27D23">
        <w:t>...</w:t>
      </w:r>
    </w:p>
    <w:p w14:paraId="3E4138A5" w14:textId="77777777" w:rsidR="006B68BF" w:rsidRPr="00E27D23" w:rsidRDefault="006B68BF" w:rsidP="009D4432">
      <w:r w:rsidRPr="00E27D23">
        <w:t>[TS 38.331, clause 5.5.2.1]</w:t>
      </w:r>
    </w:p>
    <w:p w14:paraId="6726F884" w14:textId="77777777" w:rsidR="006B68BF" w:rsidRPr="00E27D23" w:rsidRDefault="006B68BF" w:rsidP="009D4432">
      <w:pPr>
        <w:pStyle w:val="B2"/>
        <w:rPr>
          <w:lang w:eastAsia="zh-CN"/>
        </w:rPr>
      </w:pPr>
      <w:r w:rsidRPr="00E27D23">
        <w:rPr>
          <w:lang w:eastAsia="zh-CN"/>
        </w:rPr>
        <w:t>…</w:t>
      </w:r>
    </w:p>
    <w:p w14:paraId="5D18D357" w14:textId="77777777" w:rsidR="006B68BF" w:rsidRPr="00E27D23" w:rsidRDefault="006B68BF" w:rsidP="009D4432">
      <w:r w:rsidRPr="00E27D23">
        <w:t>The UE shall:</w:t>
      </w:r>
    </w:p>
    <w:p w14:paraId="1C70A652" w14:textId="77777777" w:rsidR="006B68BF" w:rsidRPr="00E27D23" w:rsidRDefault="006B68BF" w:rsidP="009D4432">
      <w:pPr>
        <w:pStyle w:val="B2"/>
        <w:rPr>
          <w:lang w:eastAsia="zh-CN"/>
        </w:rPr>
      </w:pPr>
      <w:r w:rsidRPr="00E27D23">
        <w:rPr>
          <w:lang w:eastAsia="zh-CN"/>
        </w:rPr>
        <w:t>…</w:t>
      </w:r>
    </w:p>
    <w:p w14:paraId="28A958FA" w14:textId="77777777" w:rsidR="006B68BF" w:rsidRPr="00E27D23" w:rsidRDefault="006B68BF" w:rsidP="009D4432">
      <w:pPr>
        <w:pStyle w:val="B1"/>
      </w:pPr>
      <w:r w:rsidRPr="00E27D23">
        <w:t>1&gt;</w:t>
      </w:r>
      <w:r w:rsidRPr="00E27D23">
        <w:tab/>
        <w:t xml:space="preserve">if the received </w:t>
      </w:r>
      <w:r w:rsidRPr="00E27D23">
        <w:rPr>
          <w:i/>
        </w:rPr>
        <w:t>measConfig</w:t>
      </w:r>
      <w:r w:rsidRPr="00E27D23">
        <w:t xml:space="preserve"> includes the </w:t>
      </w:r>
      <w:r w:rsidRPr="00E27D23">
        <w:rPr>
          <w:i/>
        </w:rPr>
        <w:t>measObjectToAddModList</w:t>
      </w:r>
      <w:r w:rsidRPr="00E27D23">
        <w:t>:</w:t>
      </w:r>
    </w:p>
    <w:p w14:paraId="03C749B6" w14:textId="77777777" w:rsidR="006B68BF" w:rsidRPr="00E27D23" w:rsidRDefault="006B68BF" w:rsidP="009D4432">
      <w:pPr>
        <w:pStyle w:val="B2"/>
      </w:pPr>
      <w:r w:rsidRPr="00E27D23">
        <w:t>2&gt;</w:t>
      </w:r>
      <w:r w:rsidRPr="00E27D23">
        <w:tab/>
        <w:t>perform the measurement object addition/modification procedure as specified in 5.5.2.5;</w:t>
      </w:r>
    </w:p>
    <w:p w14:paraId="0F638B42" w14:textId="77777777" w:rsidR="006B68BF" w:rsidRPr="00E27D23" w:rsidRDefault="006B68BF" w:rsidP="009D4432">
      <w:pPr>
        <w:pStyle w:val="B2"/>
        <w:rPr>
          <w:lang w:eastAsia="zh-CN"/>
        </w:rPr>
      </w:pPr>
      <w:r w:rsidRPr="00E27D23">
        <w:rPr>
          <w:lang w:eastAsia="zh-CN"/>
        </w:rPr>
        <w:t>…</w:t>
      </w:r>
    </w:p>
    <w:p w14:paraId="78E22908" w14:textId="77777777" w:rsidR="006B68BF" w:rsidRPr="00E27D23" w:rsidRDefault="006B68BF" w:rsidP="009D4432">
      <w:pPr>
        <w:pStyle w:val="B1"/>
      </w:pPr>
      <w:r w:rsidRPr="00E27D23">
        <w:t>1&gt;</w:t>
      </w:r>
      <w:r w:rsidRPr="00E27D23">
        <w:tab/>
        <w:t xml:space="preserve">if the received </w:t>
      </w:r>
      <w:r w:rsidRPr="00E27D23">
        <w:rPr>
          <w:i/>
        </w:rPr>
        <w:t>measConfig</w:t>
      </w:r>
      <w:r w:rsidRPr="00E27D23">
        <w:t xml:space="preserve"> includes the </w:t>
      </w:r>
      <w:r w:rsidRPr="00E27D23">
        <w:rPr>
          <w:i/>
        </w:rPr>
        <w:t>reportConfigToAddModList</w:t>
      </w:r>
      <w:r w:rsidRPr="00E27D23">
        <w:t>:</w:t>
      </w:r>
    </w:p>
    <w:p w14:paraId="174D11BE" w14:textId="77777777" w:rsidR="006B68BF" w:rsidRPr="00E27D23" w:rsidRDefault="006B68BF" w:rsidP="009D4432">
      <w:pPr>
        <w:pStyle w:val="B2"/>
      </w:pPr>
      <w:r w:rsidRPr="00E27D23">
        <w:t>2&gt;</w:t>
      </w:r>
      <w:r w:rsidRPr="00E27D23">
        <w:tab/>
        <w:t>perform the reporting configuration addition/modification procedure as specified in 5.5.2.7;</w:t>
      </w:r>
    </w:p>
    <w:p w14:paraId="02AE66FE" w14:textId="77777777" w:rsidR="006B68BF" w:rsidRPr="00E27D23" w:rsidRDefault="006B68BF" w:rsidP="009D4432">
      <w:pPr>
        <w:pStyle w:val="B1"/>
      </w:pPr>
      <w:r w:rsidRPr="00E27D23">
        <w:t>1&gt;</w:t>
      </w:r>
      <w:r w:rsidRPr="00E27D23">
        <w:tab/>
        <w:t xml:space="preserve">if the received </w:t>
      </w:r>
      <w:r w:rsidRPr="00E27D23">
        <w:rPr>
          <w:i/>
        </w:rPr>
        <w:t>measConfig</w:t>
      </w:r>
      <w:r w:rsidRPr="00E27D23">
        <w:t xml:space="preserve"> includes the </w:t>
      </w:r>
      <w:r w:rsidRPr="00E27D23">
        <w:rPr>
          <w:i/>
        </w:rPr>
        <w:t>quantityConfig</w:t>
      </w:r>
      <w:r w:rsidRPr="00E27D23">
        <w:t>:</w:t>
      </w:r>
    </w:p>
    <w:p w14:paraId="77B1BDE4" w14:textId="77777777" w:rsidR="006B68BF" w:rsidRPr="00E27D23" w:rsidRDefault="006B68BF" w:rsidP="009D4432">
      <w:pPr>
        <w:pStyle w:val="B2"/>
      </w:pPr>
      <w:r w:rsidRPr="00E27D23">
        <w:t>2&gt;</w:t>
      </w:r>
      <w:r w:rsidRPr="00E27D23">
        <w:tab/>
        <w:t>perform the quantity configuration procedure as specified in 5.5.2.8;</w:t>
      </w:r>
    </w:p>
    <w:p w14:paraId="78CEC6B1" w14:textId="77777777" w:rsidR="006B68BF" w:rsidRPr="00E27D23" w:rsidRDefault="006B68BF" w:rsidP="009D4432">
      <w:pPr>
        <w:pStyle w:val="B1"/>
      </w:pPr>
      <w:r w:rsidRPr="00E27D23">
        <w:t>...</w:t>
      </w:r>
    </w:p>
    <w:p w14:paraId="2FA9769A" w14:textId="77777777" w:rsidR="006B68BF" w:rsidRPr="00E27D23" w:rsidRDefault="006B68BF" w:rsidP="009D4432">
      <w:pPr>
        <w:pStyle w:val="B1"/>
      </w:pPr>
      <w:r w:rsidRPr="00E27D23">
        <w:t>1&gt;</w:t>
      </w:r>
      <w:r w:rsidRPr="00E27D23">
        <w:tab/>
        <w:t xml:space="preserve">if the received </w:t>
      </w:r>
      <w:r w:rsidRPr="00E27D23">
        <w:rPr>
          <w:i/>
        </w:rPr>
        <w:t>measConfig</w:t>
      </w:r>
      <w:r w:rsidRPr="00E27D23">
        <w:t xml:space="preserve"> includes the </w:t>
      </w:r>
      <w:r w:rsidRPr="00E27D23">
        <w:rPr>
          <w:i/>
        </w:rPr>
        <w:t>measIdToAddModList</w:t>
      </w:r>
      <w:r w:rsidRPr="00E27D23">
        <w:t>:</w:t>
      </w:r>
    </w:p>
    <w:p w14:paraId="1337C6FE" w14:textId="77777777" w:rsidR="006B68BF" w:rsidRPr="00E27D23" w:rsidRDefault="006B68BF" w:rsidP="009D4432">
      <w:pPr>
        <w:pStyle w:val="B2"/>
      </w:pPr>
      <w:r w:rsidRPr="00E27D23">
        <w:t>2&gt;</w:t>
      </w:r>
      <w:r w:rsidRPr="00E27D23">
        <w:tab/>
        <w:t>perform the measurement identity addition/modification procedure as specified in 5.5.2.3;</w:t>
      </w:r>
    </w:p>
    <w:p w14:paraId="5DD9B7F7" w14:textId="77777777" w:rsidR="006B68BF" w:rsidRPr="00E27D23" w:rsidRDefault="006B68BF" w:rsidP="009D4432">
      <w:pPr>
        <w:pStyle w:val="B1"/>
      </w:pPr>
      <w:r w:rsidRPr="00E27D23">
        <w:t>...</w:t>
      </w:r>
    </w:p>
    <w:p w14:paraId="047379B1" w14:textId="77777777" w:rsidR="006B68BF" w:rsidRPr="00E27D23" w:rsidRDefault="006B68BF" w:rsidP="009D4432">
      <w:r w:rsidRPr="00E27D23">
        <w:t>[TS 38.331, clause 5.5.3.1]</w:t>
      </w:r>
    </w:p>
    <w:p w14:paraId="5D10318C" w14:textId="77777777" w:rsidR="006B68BF" w:rsidRPr="00E27D23" w:rsidRDefault="006B68BF" w:rsidP="009D4432">
      <w:r w:rsidRPr="00E27D23">
        <w:t>The UE shall:</w:t>
      </w:r>
    </w:p>
    <w:p w14:paraId="5149B52E" w14:textId="77777777" w:rsidR="006B68BF" w:rsidRPr="00E27D23" w:rsidRDefault="006B68BF" w:rsidP="009D4432">
      <w:pPr>
        <w:pStyle w:val="B1"/>
      </w:pPr>
      <w:r w:rsidRPr="00E27D23">
        <w:t>1&gt;</w:t>
      </w:r>
      <w:r w:rsidRPr="00E27D23">
        <w:tab/>
        <w:t xml:space="preserve">whenever the UE has a </w:t>
      </w:r>
      <w:r w:rsidRPr="00E27D23">
        <w:rPr>
          <w:i/>
        </w:rPr>
        <w:t>measConfig</w:t>
      </w:r>
      <w:r w:rsidRPr="00E27D23">
        <w:t xml:space="preserve">, perform RSRP and RSRQ measurements for each serving cell for which </w:t>
      </w:r>
      <w:r w:rsidRPr="00E27D23">
        <w:rPr>
          <w:i/>
        </w:rPr>
        <w:t>servingCellMO</w:t>
      </w:r>
      <w:r w:rsidRPr="00E27D23">
        <w:t xml:space="preserve"> is configured as follows:</w:t>
      </w:r>
    </w:p>
    <w:p w14:paraId="13B88014" w14:textId="77777777" w:rsidR="006B68BF" w:rsidRPr="00E27D23" w:rsidRDefault="006B68BF" w:rsidP="009D4432">
      <w:pPr>
        <w:pStyle w:val="B2"/>
      </w:pPr>
      <w:r w:rsidRPr="00E27D23">
        <w:t>2&gt;</w:t>
      </w:r>
      <w:r w:rsidRPr="00E27D23">
        <w:tab/>
        <w:t xml:space="preserve">if the </w:t>
      </w:r>
      <w:r w:rsidRPr="00E27D23">
        <w:rPr>
          <w:i/>
        </w:rPr>
        <w:t>reportConfig</w:t>
      </w:r>
      <w:r w:rsidRPr="00E27D23">
        <w:t xml:space="preserve"> associated with at least one </w:t>
      </w:r>
      <w:r w:rsidRPr="00E27D23">
        <w:rPr>
          <w:i/>
        </w:rPr>
        <w:t>measId</w:t>
      </w:r>
      <w:r w:rsidRPr="00E27D23">
        <w:t xml:space="preserve"> included in the </w:t>
      </w:r>
      <w:r w:rsidRPr="00E27D23">
        <w:rPr>
          <w:i/>
        </w:rPr>
        <w:t>measIdList</w:t>
      </w:r>
      <w:r w:rsidRPr="00E27D23">
        <w:t xml:space="preserve"> within </w:t>
      </w:r>
      <w:r w:rsidRPr="00E27D23">
        <w:rPr>
          <w:i/>
        </w:rPr>
        <w:t>VarMeasConfig</w:t>
      </w:r>
      <w:r w:rsidRPr="00E27D23">
        <w:t xml:space="preserve"> contains an </w:t>
      </w:r>
      <w:r w:rsidRPr="00E27D23">
        <w:rPr>
          <w:i/>
        </w:rPr>
        <w:t>rsType</w:t>
      </w:r>
      <w:r w:rsidRPr="00E27D23">
        <w:t xml:space="preserve"> set to </w:t>
      </w:r>
      <w:r w:rsidRPr="00E27D23">
        <w:rPr>
          <w:i/>
        </w:rPr>
        <w:t>ssb</w:t>
      </w:r>
      <w:r w:rsidRPr="00E27D23">
        <w:t xml:space="preserve"> and </w:t>
      </w:r>
      <w:r w:rsidRPr="00E27D23">
        <w:rPr>
          <w:i/>
        </w:rPr>
        <w:t>ssb-ConfigMobility</w:t>
      </w:r>
      <w:r w:rsidRPr="00E27D23">
        <w:t xml:space="preserve"> is configured in the </w:t>
      </w:r>
      <w:r w:rsidRPr="00E27D23">
        <w:rPr>
          <w:i/>
        </w:rPr>
        <w:t>measObject</w:t>
      </w:r>
      <w:r w:rsidRPr="00E27D23">
        <w:t xml:space="preserve"> indicated by the </w:t>
      </w:r>
      <w:r w:rsidRPr="00E27D23">
        <w:rPr>
          <w:i/>
        </w:rPr>
        <w:t>servingCellMO</w:t>
      </w:r>
      <w:r w:rsidRPr="00E27D23">
        <w:t>:</w:t>
      </w:r>
    </w:p>
    <w:p w14:paraId="281634FE" w14:textId="77777777" w:rsidR="006B68BF" w:rsidRPr="00E27D23" w:rsidRDefault="006B68BF" w:rsidP="009D4432">
      <w:pPr>
        <w:pStyle w:val="B3"/>
      </w:pPr>
      <w:r w:rsidRPr="00E27D23">
        <w:t>3&gt;</w:t>
      </w:r>
      <w:r w:rsidRPr="00E27D23">
        <w:tab/>
        <w:t xml:space="preserve">if the </w:t>
      </w:r>
      <w:r w:rsidRPr="00E27D23">
        <w:rPr>
          <w:i/>
        </w:rPr>
        <w:t>reportConfig</w:t>
      </w:r>
      <w:r w:rsidRPr="00E27D23">
        <w:t xml:space="preserve"> associated with at least one </w:t>
      </w:r>
      <w:r w:rsidRPr="00E27D23">
        <w:rPr>
          <w:i/>
        </w:rPr>
        <w:t>measId</w:t>
      </w:r>
      <w:r w:rsidRPr="00E27D23">
        <w:t xml:space="preserve"> included in the </w:t>
      </w:r>
      <w:r w:rsidRPr="00E27D23">
        <w:rPr>
          <w:i/>
        </w:rPr>
        <w:t>measIdList</w:t>
      </w:r>
      <w:r w:rsidRPr="00E27D23">
        <w:t xml:space="preserve"> within </w:t>
      </w:r>
      <w:r w:rsidRPr="00E27D23">
        <w:rPr>
          <w:i/>
        </w:rPr>
        <w:t>VarMeasConfig</w:t>
      </w:r>
      <w:r w:rsidRPr="00E27D23">
        <w:t xml:space="preserve"> contains a </w:t>
      </w:r>
      <w:r w:rsidRPr="00E27D23">
        <w:rPr>
          <w:i/>
        </w:rPr>
        <w:t>reportQuantityRS-Indexes</w:t>
      </w:r>
      <w:r w:rsidRPr="00E27D23">
        <w:t xml:space="preserve"> and </w:t>
      </w:r>
      <w:r w:rsidRPr="00E27D23">
        <w:rPr>
          <w:i/>
        </w:rPr>
        <w:t>maxNrofRS-IndexesToReport</w:t>
      </w:r>
      <w:r w:rsidRPr="00E27D23">
        <w:t xml:space="preserve"> and contains an </w:t>
      </w:r>
      <w:r w:rsidRPr="00E27D23">
        <w:rPr>
          <w:i/>
        </w:rPr>
        <w:t>rsType</w:t>
      </w:r>
      <w:r w:rsidRPr="00E27D23">
        <w:t xml:space="preserve"> set to </w:t>
      </w:r>
      <w:r w:rsidRPr="00E27D23">
        <w:rPr>
          <w:i/>
        </w:rPr>
        <w:t>ssb</w:t>
      </w:r>
      <w:r w:rsidRPr="00E27D23">
        <w:t>:</w:t>
      </w:r>
    </w:p>
    <w:p w14:paraId="76FBB0D0" w14:textId="77777777" w:rsidR="006B68BF" w:rsidRPr="00E27D23" w:rsidRDefault="006B68BF" w:rsidP="009D4432">
      <w:pPr>
        <w:pStyle w:val="B4"/>
      </w:pPr>
      <w:r w:rsidRPr="00E27D23">
        <w:t>4&gt;</w:t>
      </w:r>
      <w:r w:rsidRPr="00E27D23">
        <w:tab/>
        <w:t>derive layer 3 filtered RSRP and RSRQ per beam for the serving cell based on SS/PBCH block, as described in 5.5.3.3a;</w:t>
      </w:r>
    </w:p>
    <w:p w14:paraId="30BB12C6" w14:textId="77777777" w:rsidR="006B68BF" w:rsidRPr="00E27D23" w:rsidRDefault="006B68BF" w:rsidP="009D4432">
      <w:pPr>
        <w:pStyle w:val="B3"/>
      </w:pPr>
      <w:r w:rsidRPr="00E27D23">
        <w:t>3&gt;</w:t>
      </w:r>
      <w:r w:rsidRPr="00E27D23">
        <w:tab/>
        <w:t>derive serving cell measurement results based on SS/PBCH block, as described in 5.5.3.3;</w:t>
      </w:r>
    </w:p>
    <w:p w14:paraId="13CC0F79" w14:textId="77777777" w:rsidR="006B68BF" w:rsidRPr="00E27D23" w:rsidRDefault="006B68BF" w:rsidP="009D4432">
      <w:pPr>
        <w:pStyle w:val="B2"/>
      </w:pPr>
      <w:r w:rsidRPr="00E27D23">
        <w:t>...</w:t>
      </w:r>
    </w:p>
    <w:p w14:paraId="167A4AC2" w14:textId="77777777" w:rsidR="006B68BF" w:rsidRPr="00E27D23" w:rsidRDefault="006B68BF" w:rsidP="009D4432">
      <w:r w:rsidRPr="00E27D23">
        <w:rPr>
          <w:lang w:eastAsia="zh-CN"/>
        </w:rPr>
        <w:t>T</w:t>
      </w:r>
      <w:r w:rsidRPr="00E27D23">
        <w:t>he UE</w:t>
      </w:r>
      <w:r w:rsidRPr="00E27D23">
        <w:rPr>
          <w:lang w:eastAsia="zh-CN"/>
        </w:rPr>
        <w:t xml:space="preserve"> capable of CBR measurement when configured to transmit NR sidelink communication </w:t>
      </w:r>
      <w:r w:rsidRPr="00E27D23">
        <w:t>shall:</w:t>
      </w:r>
    </w:p>
    <w:p w14:paraId="6C92B7FC" w14:textId="77777777" w:rsidR="006B68BF" w:rsidRPr="00E27D23" w:rsidRDefault="006B68BF" w:rsidP="009D4432">
      <w:pPr>
        <w:pStyle w:val="B1"/>
      </w:pPr>
      <w:r w:rsidRPr="00E27D23">
        <w:t>1&gt;</w:t>
      </w:r>
      <w:r w:rsidRPr="00E27D23">
        <w:tab/>
        <w:t xml:space="preserve">If the frequency used for NR sidelink communication is included in </w:t>
      </w:r>
      <w:r w:rsidRPr="00E27D23">
        <w:rPr>
          <w:i/>
        </w:rPr>
        <w:t>sl-FreqInfoToAddModList</w:t>
      </w:r>
      <w:r w:rsidRPr="00E27D23">
        <w:t xml:space="preserve"> in </w:t>
      </w:r>
      <w:r w:rsidRPr="00E27D23">
        <w:rPr>
          <w:i/>
        </w:rPr>
        <w:t>sl-ConfigDedicatedNR</w:t>
      </w:r>
      <w:r w:rsidRPr="00E27D23">
        <w:t xml:space="preserve"> within</w:t>
      </w:r>
      <w:r w:rsidRPr="00E27D23">
        <w:rPr>
          <w:i/>
        </w:rPr>
        <w:t xml:space="preserve"> RRCReconfiguration</w:t>
      </w:r>
      <w:r w:rsidRPr="00E27D23">
        <w:t xml:space="preserve"> message or included</w:t>
      </w:r>
      <w:r w:rsidRPr="00E27D23">
        <w:rPr>
          <w:i/>
        </w:rPr>
        <w:t xml:space="preserve"> </w:t>
      </w:r>
      <w:r w:rsidRPr="00E27D23">
        <w:t xml:space="preserve">in </w:t>
      </w:r>
      <w:r w:rsidRPr="00E27D23">
        <w:rPr>
          <w:i/>
        </w:rPr>
        <w:t>sl-ConfigCommonNR</w:t>
      </w:r>
      <w:r w:rsidRPr="00E27D23">
        <w:t xml:space="preserve"> within </w:t>
      </w:r>
      <w:r w:rsidRPr="00E27D23">
        <w:rPr>
          <w:i/>
        </w:rPr>
        <w:t>SIB12</w:t>
      </w:r>
      <w:r w:rsidRPr="00E27D23">
        <w:t>:</w:t>
      </w:r>
    </w:p>
    <w:p w14:paraId="53A931A3" w14:textId="77777777" w:rsidR="006B68BF" w:rsidRPr="00E27D23" w:rsidRDefault="006B68BF" w:rsidP="009D4432">
      <w:pPr>
        <w:pStyle w:val="B2"/>
      </w:pPr>
      <w:r w:rsidRPr="00E27D23">
        <w:t>...</w:t>
      </w:r>
    </w:p>
    <w:p w14:paraId="1CE2140E" w14:textId="77777777" w:rsidR="006B68BF" w:rsidRPr="00E27D23" w:rsidRDefault="006B68BF" w:rsidP="009D4432">
      <w:pPr>
        <w:pStyle w:val="B2"/>
        <w:rPr>
          <w:lang w:eastAsia="zh-CN"/>
        </w:rPr>
      </w:pPr>
      <w:r w:rsidRPr="00E27D23">
        <w:t>2&gt;</w:t>
      </w:r>
      <w:r w:rsidRPr="00E27D23">
        <w:tab/>
      </w:r>
      <w:r w:rsidRPr="00E27D23">
        <w:rPr>
          <w:lang w:eastAsia="zh-CN"/>
        </w:rPr>
        <w:t>if the UE is in RRC_CONNECTED:</w:t>
      </w:r>
    </w:p>
    <w:p w14:paraId="28282EC2" w14:textId="77777777" w:rsidR="006B68BF" w:rsidRPr="00E27D23" w:rsidRDefault="006B68BF" w:rsidP="009D4432">
      <w:pPr>
        <w:pStyle w:val="B3"/>
        <w:rPr>
          <w:bCs/>
          <w:iCs/>
        </w:rPr>
      </w:pPr>
      <w:r w:rsidRPr="00E27D23">
        <w:t>3&gt;</w:t>
      </w:r>
      <w:r w:rsidRPr="00E27D23">
        <w:tab/>
        <w:t xml:space="preserve">if </w:t>
      </w:r>
      <w:r w:rsidRPr="00E27D23">
        <w:rPr>
          <w:iCs/>
        </w:rPr>
        <w:t>tx-PoolMeasToAddModList</w:t>
      </w:r>
      <w:r w:rsidRPr="00E27D23">
        <w:t xml:space="preserve"> is included in </w:t>
      </w:r>
      <w:r w:rsidRPr="00E27D23">
        <w:rPr>
          <w:bCs/>
        </w:rPr>
        <w:t>VarMeasConfig</w:t>
      </w:r>
      <w:r w:rsidRPr="00E27D23">
        <w:rPr>
          <w:bCs/>
          <w:iCs/>
        </w:rPr>
        <w:t>:</w:t>
      </w:r>
    </w:p>
    <w:p w14:paraId="2896A1DE" w14:textId="77777777" w:rsidR="006B68BF" w:rsidRPr="00E27D23" w:rsidRDefault="006B68BF" w:rsidP="009D4432">
      <w:pPr>
        <w:pStyle w:val="B4"/>
      </w:pPr>
      <w:r w:rsidRPr="00E27D23">
        <w:rPr>
          <w:bCs/>
          <w:iCs/>
        </w:rPr>
        <w:t>4&gt;</w:t>
      </w:r>
      <w:r w:rsidRPr="00E27D23">
        <w:rPr>
          <w:bCs/>
          <w:iCs/>
        </w:rPr>
        <w:tab/>
      </w:r>
      <w:r w:rsidRPr="00E27D23">
        <w:t xml:space="preserve">perform CBR measurements on each transmission resource pool indicated in the </w:t>
      </w:r>
      <w:r w:rsidRPr="00E27D23">
        <w:rPr>
          <w:i/>
        </w:rPr>
        <w:t>tx-PoolMeasToAddModList</w:t>
      </w:r>
      <w:r w:rsidRPr="00E27D23">
        <w:t>;</w:t>
      </w:r>
    </w:p>
    <w:p w14:paraId="35CC8FE0" w14:textId="77777777" w:rsidR="006B68BF" w:rsidRPr="00E27D23" w:rsidRDefault="006B68BF" w:rsidP="009D4432">
      <w:pPr>
        <w:pStyle w:val="B3"/>
        <w:rPr>
          <w:lang w:eastAsia="zh-CN"/>
        </w:rPr>
      </w:pPr>
      <w:r w:rsidRPr="00E27D23">
        <w:t>3&gt;</w:t>
      </w:r>
      <w:r w:rsidRPr="00E27D23">
        <w:tab/>
      </w:r>
      <w:r w:rsidRPr="00E27D23">
        <w:rPr>
          <w:lang w:eastAsia="zh-CN"/>
        </w:rPr>
        <w:t>if</w:t>
      </w:r>
      <w:r w:rsidRPr="00E27D23">
        <w:rPr>
          <w:iCs/>
        </w:rPr>
        <w:t xml:space="preserve"> </w:t>
      </w:r>
      <w:r w:rsidRPr="00E27D23">
        <w:rPr>
          <w:i/>
        </w:rPr>
        <w:t>sl-TxPoolSelectedNormal</w:t>
      </w:r>
      <w:r w:rsidRPr="00E27D23">
        <w:rPr>
          <w:iCs/>
        </w:rPr>
        <w:t xml:space="preserve">, </w:t>
      </w:r>
      <w:r w:rsidRPr="00E27D23">
        <w:rPr>
          <w:i/>
        </w:rPr>
        <w:t>sl-TxPoolScheduling</w:t>
      </w:r>
      <w:r w:rsidRPr="00E27D23">
        <w:rPr>
          <w:iCs/>
        </w:rPr>
        <w:t xml:space="preserve"> </w:t>
      </w:r>
      <w:r w:rsidRPr="00E27D23">
        <w:t xml:space="preserve">or </w:t>
      </w:r>
      <w:r w:rsidRPr="00E27D23">
        <w:rPr>
          <w:i/>
        </w:rPr>
        <w:t>sl-TxPoolExceptional</w:t>
      </w:r>
      <w:r w:rsidRPr="00E27D23">
        <w:rPr>
          <w:lang w:eastAsia="zh-CN"/>
        </w:rPr>
        <w:t xml:space="preserve"> is included in sl-ConfigDedicatedNR </w:t>
      </w:r>
      <w:r w:rsidRPr="00E27D23">
        <w:t>for</w:t>
      </w:r>
      <w:r w:rsidRPr="00E27D23">
        <w:rPr>
          <w:iCs/>
        </w:rPr>
        <w:t xml:space="preserve"> </w:t>
      </w:r>
      <w:r w:rsidRPr="00E27D23">
        <w:rPr>
          <w:lang w:eastAsia="zh-CN"/>
        </w:rPr>
        <w:t>the concerned frequency</w:t>
      </w:r>
      <w:r w:rsidRPr="00E27D23">
        <w:t xml:space="preserve"> within RRCReconfiguration</w:t>
      </w:r>
      <w:r w:rsidRPr="00E27D23">
        <w:rPr>
          <w:lang w:eastAsia="zh-CN"/>
        </w:rPr>
        <w:t>:</w:t>
      </w:r>
    </w:p>
    <w:p w14:paraId="03B85022" w14:textId="77777777" w:rsidR="006B68BF" w:rsidRPr="00E27D23" w:rsidRDefault="006B68BF" w:rsidP="009D4432">
      <w:pPr>
        <w:pStyle w:val="B4"/>
      </w:pPr>
      <w:r w:rsidRPr="00E27D23">
        <w:t>4&gt;</w:t>
      </w:r>
      <w:r w:rsidRPr="00E27D23">
        <w:tab/>
      </w:r>
      <w:r w:rsidRPr="00E27D23">
        <w:rPr>
          <w:lang w:eastAsia="zh-CN"/>
        </w:rPr>
        <w:t>perform CBR measurement on pools in</w:t>
      </w:r>
      <w:r w:rsidRPr="00E27D23">
        <w:rPr>
          <w:iCs/>
        </w:rPr>
        <w:t xml:space="preserve"> </w:t>
      </w:r>
      <w:r w:rsidRPr="00E27D23">
        <w:rPr>
          <w:i/>
        </w:rPr>
        <w:t>sl-TxPoolSelectedNormal</w:t>
      </w:r>
      <w:r w:rsidRPr="00E27D23">
        <w:rPr>
          <w:iCs/>
        </w:rPr>
        <w:t xml:space="preserve">, </w:t>
      </w:r>
      <w:r w:rsidRPr="00E27D23">
        <w:rPr>
          <w:i/>
        </w:rPr>
        <w:t>sl-TxPoolScheduling</w:t>
      </w:r>
      <w:r w:rsidRPr="00E27D23">
        <w:rPr>
          <w:iCs/>
        </w:rPr>
        <w:t xml:space="preserve"> </w:t>
      </w:r>
      <w:r w:rsidRPr="00E27D23">
        <w:t xml:space="preserve">or </w:t>
      </w:r>
      <w:r w:rsidRPr="00E27D23">
        <w:rPr>
          <w:i/>
        </w:rPr>
        <w:t>sl-TxPoolExceptional</w:t>
      </w:r>
      <w:r w:rsidRPr="00E27D23">
        <w:rPr>
          <w:lang w:eastAsia="zh-CN"/>
        </w:rPr>
        <w:t xml:space="preserve"> if included in </w:t>
      </w:r>
      <w:r w:rsidRPr="00E27D23">
        <w:rPr>
          <w:i/>
          <w:iCs/>
          <w:lang w:eastAsia="zh-CN"/>
        </w:rPr>
        <w:t>sl-ConfigDedicatedNR</w:t>
      </w:r>
      <w:r w:rsidRPr="00E27D23">
        <w:rPr>
          <w:lang w:eastAsia="zh-CN"/>
        </w:rPr>
        <w:t xml:space="preserve"> </w:t>
      </w:r>
      <w:r w:rsidRPr="00E27D23">
        <w:t>for</w:t>
      </w:r>
      <w:r w:rsidRPr="00E27D23">
        <w:rPr>
          <w:iCs/>
        </w:rPr>
        <w:t xml:space="preserve"> </w:t>
      </w:r>
      <w:r w:rsidRPr="00E27D23">
        <w:rPr>
          <w:lang w:eastAsia="zh-CN"/>
        </w:rPr>
        <w:t>the concerned frequency</w:t>
      </w:r>
      <w:r w:rsidRPr="00E27D23">
        <w:t xml:space="preserve"> within RRCReconfiguration</w:t>
      </w:r>
      <w:r w:rsidRPr="00E27D23">
        <w:rPr>
          <w:lang w:eastAsia="zh-CN"/>
        </w:rPr>
        <w:t>;</w:t>
      </w:r>
    </w:p>
    <w:p w14:paraId="50E6CDF7" w14:textId="77777777" w:rsidR="006B68BF" w:rsidRPr="00E27D23" w:rsidRDefault="006B68BF" w:rsidP="009D4432">
      <w:pPr>
        <w:pStyle w:val="B3"/>
        <w:rPr>
          <w:lang w:eastAsia="zh-CN"/>
        </w:rPr>
      </w:pPr>
      <w:r w:rsidRPr="00E27D23">
        <w:t>3&gt;</w:t>
      </w:r>
      <w:r w:rsidRPr="00E27D23">
        <w:tab/>
      </w:r>
      <w:r w:rsidRPr="00E27D23">
        <w:rPr>
          <w:lang w:eastAsia="zh-CN"/>
        </w:rPr>
        <w:t>else if</w:t>
      </w:r>
      <w:r w:rsidRPr="00E27D23">
        <w:rPr>
          <w:iCs/>
        </w:rPr>
        <w:t xml:space="preserve"> the cell chosen for NR sidelink communication provides</w:t>
      </w:r>
      <w:r w:rsidRPr="00E27D23">
        <w:rPr>
          <w:i/>
          <w:iCs/>
        </w:rPr>
        <w:t xml:space="preserve"> SIB12</w:t>
      </w:r>
      <w:r w:rsidRPr="00E27D23">
        <w:rPr>
          <w:iCs/>
        </w:rPr>
        <w:t xml:space="preserve"> which includes</w:t>
      </w:r>
      <w:r w:rsidRPr="00E27D23">
        <w:rPr>
          <w:i/>
          <w:iCs/>
        </w:rPr>
        <w:t xml:space="preserve"> </w:t>
      </w:r>
      <w:r w:rsidRPr="00E27D23">
        <w:rPr>
          <w:i/>
          <w:lang w:eastAsia="zh-CN"/>
        </w:rPr>
        <w:t>sl-TxPoolSelectedNormal</w:t>
      </w:r>
      <w:r w:rsidRPr="00E27D23">
        <w:rPr>
          <w:i/>
          <w:iCs/>
        </w:rPr>
        <w:t xml:space="preserve"> </w:t>
      </w:r>
      <w:r w:rsidRPr="00E27D23">
        <w:t xml:space="preserve">or </w:t>
      </w:r>
      <w:r w:rsidRPr="00E27D23">
        <w:rPr>
          <w:i/>
          <w:lang w:eastAsia="zh-CN"/>
        </w:rPr>
        <w:t>sl-TxPoolExceptional</w:t>
      </w:r>
      <w:r w:rsidRPr="00E27D23">
        <w:rPr>
          <w:lang w:eastAsia="zh-CN"/>
        </w:rPr>
        <w:t xml:space="preserve"> </w:t>
      </w:r>
      <w:r w:rsidRPr="00E27D23">
        <w:t>for</w:t>
      </w:r>
      <w:r w:rsidRPr="00E27D23">
        <w:rPr>
          <w:i/>
          <w:iCs/>
        </w:rPr>
        <w:t xml:space="preserve"> </w:t>
      </w:r>
      <w:r w:rsidRPr="00E27D23">
        <w:rPr>
          <w:lang w:eastAsia="zh-CN"/>
        </w:rPr>
        <w:t>the concerned frequency:</w:t>
      </w:r>
    </w:p>
    <w:p w14:paraId="41785D9D" w14:textId="77777777" w:rsidR="006B68BF" w:rsidRPr="00E27D23" w:rsidRDefault="006B68BF" w:rsidP="009D4432">
      <w:pPr>
        <w:pStyle w:val="B4"/>
      </w:pPr>
      <w:r w:rsidRPr="00E27D23">
        <w:t>4&gt;</w:t>
      </w:r>
      <w:r w:rsidRPr="00E27D23">
        <w:tab/>
      </w:r>
      <w:r w:rsidRPr="00E27D23">
        <w:rPr>
          <w:lang w:eastAsia="zh-CN"/>
        </w:rPr>
        <w:t xml:space="preserve">perform CBR measurement on pools in </w:t>
      </w:r>
      <w:r w:rsidRPr="00E27D23">
        <w:rPr>
          <w:i/>
          <w:lang w:eastAsia="zh-CN"/>
        </w:rPr>
        <w:t>sl-TxPoolSelectedNormal</w:t>
      </w:r>
      <w:r w:rsidRPr="00E27D23">
        <w:rPr>
          <w:lang w:eastAsia="zh-CN"/>
        </w:rPr>
        <w:t xml:space="preserve"> and </w:t>
      </w:r>
      <w:r w:rsidRPr="00E27D23">
        <w:rPr>
          <w:i/>
        </w:rPr>
        <w:t>sl-TxPoolExceptional</w:t>
      </w:r>
      <w:r w:rsidRPr="00E27D23">
        <w:rPr>
          <w:lang w:eastAsia="zh-CN"/>
        </w:rPr>
        <w:t xml:space="preserve"> for the concerned frequency in </w:t>
      </w:r>
      <w:r w:rsidRPr="00E27D23">
        <w:rPr>
          <w:i/>
        </w:rPr>
        <w:t>SIB12</w:t>
      </w:r>
      <w:r w:rsidRPr="00E27D23">
        <w:rPr>
          <w:lang w:eastAsia="zh-CN"/>
        </w:rPr>
        <w:t>;</w:t>
      </w:r>
    </w:p>
    <w:p w14:paraId="41AC248E" w14:textId="77777777" w:rsidR="006B68BF" w:rsidRPr="00E27D23" w:rsidRDefault="006B68BF" w:rsidP="009D4432">
      <w:pPr>
        <w:pStyle w:val="B1"/>
      </w:pPr>
      <w:r w:rsidRPr="00E27D23">
        <w:t>1&gt;</w:t>
      </w:r>
      <w:r w:rsidRPr="00E27D23">
        <w:tab/>
        <w:t>else:</w:t>
      </w:r>
    </w:p>
    <w:p w14:paraId="0403313C" w14:textId="77777777" w:rsidR="006B68BF" w:rsidRPr="00E27D23" w:rsidRDefault="006B68BF" w:rsidP="009D4432">
      <w:pPr>
        <w:pStyle w:val="B2"/>
        <w:rPr>
          <w:lang w:eastAsia="zh-CN"/>
        </w:rPr>
      </w:pPr>
      <w:r w:rsidRPr="00E27D23">
        <w:t>2&gt;</w:t>
      </w:r>
      <w:r w:rsidRPr="00E27D23">
        <w:tab/>
      </w:r>
      <w:r w:rsidRPr="00E27D23">
        <w:rPr>
          <w:lang w:eastAsia="zh-CN"/>
        </w:rPr>
        <w:t xml:space="preserve">perform CBR measurement on pools in </w:t>
      </w:r>
      <w:r w:rsidRPr="00E27D23">
        <w:rPr>
          <w:i/>
          <w:lang w:eastAsia="zh-CN"/>
        </w:rPr>
        <w:t>sl-TxPoolSelectedNormal</w:t>
      </w:r>
      <w:r w:rsidRPr="00E27D23">
        <w:rPr>
          <w:lang w:eastAsia="zh-CN"/>
        </w:rPr>
        <w:t xml:space="preserve"> and </w:t>
      </w:r>
      <w:r w:rsidRPr="00E27D23">
        <w:rPr>
          <w:i/>
        </w:rPr>
        <w:t>sl-TxPoolExceptional</w:t>
      </w:r>
      <w:r w:rsidRPr="00E27D23">
        <w:rPr>
          <w:lang w:eastAsia="zh-CN"/>
        </w:rPr>
        <w:t xml:space="preserve"> in </w:t>
      </w:r>
      <w:r w:rsidRPr="00E27D23">
        <w:rPr>
          <w:i/>
          <w:iCs/>
          <w:lang w:eastAsia="zh-CN"/>
        </w:rPr>
        <w:t>SidelinkPreconfigNR</w:t>
      </w:r>
      <w:r w:rsidRPr="00E27D23">
        <w:rPr>
          <w:i/>
          <w:lang w:eastAsia="zh-CN"/>
        </w:rPr>
        <w:t xml:space="preserve"> </w:t>
      </w:r>
      <w:r w:rsidRPr="00E27D23">
        <w:rPr>
          <w:lang w:eastAsia="zh-CN"/>
        </w:rPr>
        <w:t>for the concerned frequency.</w:t>
      </w:r>
    </w:p>
    <w:p w14:paraId="09846F84" w14:textId="77777777" w:rsidR="006B68BF" w:rsidRPr="00E27D23" w:rsidRDefault="006B68BF" w:rsidP="009D4432">
      <w:pPr>
        <w:pStyle w:val="B2"/>
        <w:rPr>
          <w:lang w:eastAsia="zh-CN"/>
        </w:rPr>
      </w:pPr>
      <w:r w:rsidRPr="00E27D23">
        <w:rPr>
          <w:lang w:eastAsia="zh-CN"/>
        </w:rPr>
        <w:t>...</w:t>
      </w:r>
    </w:p>
    <w:p w14:paraId="38B6CE94" w14:textId="77777777" w:rsidR="006B68BF" w:rsidRPr="00E27D23" w:rsidRDefault="006B68BF" w:rsidP="009D4432">
      <w:r w:rsidRPr="00E27D23">
        <w:t>[TS 38.331, clause 5.5.4.1]</w:t>
      </w:r>
    </w:p>
    <w:p w14:paraId="581FE35F" w14:textId="77777777" w:rsidR="006B68BF" w:rsidRPr="00E27D23" w:rsidRDefault="006B68BF" w:rsidP="009D4432">
      <w:r w:rsidRPr="00E27D23">
        <w:t>If AS security has been activated successfully, the UE shall:</w:t>
      </w:r>
    </w:p>
    <w:p w14:paraId="5A62AB05" w14:textId="77777777" w:rsidR="006B68BF" w:rsidRPr="00E27D23" w:rsidRDefault="006B68BF" w:rsidP="009D4432">
      <w:pPr>
        <w:pStyle w:val="B1"/>
      </w:pPr>
      <w:r w:rsidRPr="00E27D23">
        <w:t>1&gt;</w:t>
      </w:r>
      <w:r w:rsidRPr="00E27D23">
        <w:tab/>
        <w:t xml:space="preserve">for each </w:t>
      </w:r>
      <w:r w:rsidRPr="00E27D23">
        <w:rPr>
          <w:i/>
        </w:rPr>
        <w:t>measId</w:t>
      </w:r>
      <w:r w:rsidRPr="00E27D23">
        <w:t xml:space="preserve"> included in the </w:t>
      </w:r>
      <w:r w:rsidRPr="00E27D23">
        <w:rPr>
          <w:i/>
        </w:rPr>
        <w:t>measIdList</w:t>
      </w:r>
      <w:r w:rsidRPr="00E27D23">
        <w:t xml:space="preserve"> within </w:t>
      </w:r>
      <w:r w:rsidRPr="00E27D23">
        <w:rPr>
          <w:i/>
        </w:rPr>
        <w:t>VarMeasConfig</w:t>
      </w:r>
      <w:r w:rsidRPr="00E27D23">
        <w:t>:</w:t>
      </w:r>
    </w:p>
    <w:p w14:paraId="1647D428" w14:textId="77777777" w:rsidR="006B68BF" w:rsidRPr="00E27D23" w:rsidRDefault="006B68BF" w:rsidP="009D4432">
      <w:pPr>
        <w:pStyle w:val="B2"/>
      </w:pPr>
      <w:r w:rsidRPr="00E27D23">
        <w:t>...</w:t>
      </w:r>
    </w:p>
    <w:p w14:paraId="5CA2C73D" w14:textId="77777777" w:rsidR="006B68BF" w:rsidRPr="00E27D23" w:rsidRDefault="006B68BF" w:rsidP="009D4432">
      <w:pPr>
        <w:pStyle w:val="B2"/>
      </w:pPr>
      <w:r w:rsidRPr="00E27D23">
        <w:t>2&gt;</w:t>
      </w:r>
      <w:r w:rsidRPr="00E27D23">
        <w:tab/>
        <w:t xml:space="preserve">if the corresponding </w:t>
      </w:r>
      <w:r w:rsidRPr="00E27D23">
        <w:rPr>
          <w:i/>
        </w:rPr>
        <w:t>reportConfig</w:t>
      </w:r>
      <w:r w:rsidRPr="00E27D23">
        <w:t xml:space="preserve"> concerns the reporting for NR sidelink communication (i.e.</w:t>
      </w:r>
      <w:r w:rsidRPr="00E27D23">
        <w:rPr>
          <w:i/>
        </w:rPr>
        <w:t xml:space="preserve"> reportConfigNR-SL</w:t>
      </w:r>
      <w:r w:rsidRPr="00E27D23">
        <w:t>):</w:t>
      </w:r>
    </w:p>
    <w:p w14:paraId="6BC25EA7" w14:textId="77777777" w:rsidR="006B68BF" w:rsidRPr="00E27D23" w:rsidRDefault="006B68BF" w:rsidP="009D4432">
      <w:pPr>
        <w:pStyle w:val="B3"/>
        <w:rPr>
          <w:lang w:eastAsia="x-none"/>
        </w:rPr>
      </w:pPr>
      <w:r w:rsidRPr="00E27D23">
        <w:t>3&gt;</w:t>
      </w:r>
      <w:r w:rsidRPr="00E27D23">
        <w:tab/>
        <w:t xml:space="preserve">consider the transmission resource pools </w:t>
      </w:r>
      <w:r w:rsidRPr="00E27D23">
        <w:rPr>
          <w:lang w:eastAsia="x-none"/>
        </w:rPr>
        <w:t>indicated</w:t>
      </w:r>
      <w:r w:rsidRPr="00E27D23">
        <w:t xml:space="preserve"> by the </w:t>
      </w:r>
      <w:r w:rsidRPr="00E27D23">
        <w:rPr>
          <w:i/>
        </w:rPr>
        <w:t>tx-PoolMeasToAddModList</w:t>
      </w:r>
      <w:r w:rsidRPr="00E27D23">
        <w:t xml:space="preserve"> defined within the </w:t>
      </w:r>
      <w:r w:rsidRPr="00E27D23">
        <w:rPr>
          <w:i/>
        </w:rPr>
        <w:t>VarMeasConfig</w:t>
      </w:r>
      <w:r w:rsidRPr="00E27D23">
        <w:t xml:space="preserve"> for this </w:t>
      </w:r>
      <w:r w:rsidRPr="00E27D23">
        <w:rPr>
          <w:i/>
        </w:rPr>
        <w:t>measId</w:t>
      </w:r>
      <w:r w:rsidRPr="00E27D23">
        <w:t xml:space="preserve"> to be applicable;</w:t>
      </w:r>
    </w:p>
    <w:p w14:paraId="1AB6114D" w14:textId="77777777" w:rsidR="006B68BF" w:rsidRPr="00E27D23" w:rsidRDefault="006B68BF" w:rsidP="009D4432">
      <w:pPr>
        <w:pStyle w:val="B2"/>
        <w:rPr>
          <w:lang w:eastAsia="zh-CN"/>
        </w:rPr>
      </w:pPr>
      <w:r w:rsidRPr="00E27D23">
        <w:rPr>
          <w:lang w:eastAsia="zh-CN"/>
        </w:rPr>
        <w:t>...</w:t>
      </w:r>
    </w:p>
    <w:p w14:paraId="55C26859" w14:textId="77777777" w:rsidR="006B68BF" w:rsidRPr="00E27D23" w:rsidRDefault="006B68BF" w:rsidP="009D4432">
      <w:pPr>
        <w:pStyle w:val="B2"/>
      </w:pPr>
      <w:r w:rsidRPr="00E27D23">
        <w:t>2&gt;</w:t>
      </w:r>
      <w:r w:rsidRPr="00E27D23">
        <w:tab/>
        <w:t xml:space="preserve">else if the </w:t>
      </w:r>
      <w:r w:rsidRPr="00E27D23">
        <w:rPr>
          <w:i/>
          <w:lang w:eastAsia="x-none"/>
        </w:rPr>
        <w:t>reportType</w:t>
      </w:r>
      <w:r w:rsidRPr="00E27D23">
        <w:t xml:space="preserve"> is set to </w:t>
      </w:r>
      <w:r w:rsidRPr="00E27D23">
        <w:rPr>
          <w:i/>
          <w:lang w:eastAsia="x-none"/>
        </w:rPr>
        <w:t>eventTriggered</w:t>
      </w:r>
      <w:r w:rsidRPr="00E27D23">
        <w:t xml:space="preserve"> and if the entry condition applicable for this event, i.e. the event corresponding with the </w:t>
      </w:r>
      <w:r w:rsidRPr="00E27D23">
        <w:rPr>
          <w:i/>
        </w:rPr>
        <w:t>eventId</w:t>
      </w:r>
      <w:r w:rsidRPr="00E27D23">
        <w:t xml:space="preserve"> of the corresponding </w:t>
      </w:r>
      <w:r w:rsidRPr="00E27D23">
        <w:rPr>
          <w:i/>
        </w:rPr>
        <w:t>reportConfig</w:t>
      </w:r>
      <w:r w:rsidRPr="00E27D23">
        <w:t xml:space="preserve"> within </w:t>
      </w:r>
      <w:r w:rsidRPr="00E27D23">
        <w:rPr>
          <w:i/>
        </w:rPr>
        <w:t>VarMeasConfig</w:t>
      </w:r>
      <w:r w:rsidRPr="00E27D23">
        <w:t xml:space="preserve">, is fulfilled for one or more </w:t>
      </w:r>
      <w:r w:rsidRPr="00E27D23">
        <w:rPr>
          <w:lang w:eastAsia="zh-CN"/>
        </w:rPr>
        <w:t xml:space="preserve">applicable </w:t>
      </w:r>
      <w:r w:rsidRPr="00E27D23">
        <w:t xml:space="preserve">transmission resource pools for all measurements taken during </w:t>
      </w:r>
      <w:r w:rsidRPr="00E27D23">
        <w:rPr>
          <w:i/>
        </w:rPr>
        <w:t>timeToTrigger</w:t>
      </w:r>
      <w:r w:rsidRPr="00E27D23">
        <w:t xml:space="preserve"> defined for this event within the </w:t>
      </w:r>
      <w:r w:rsidRPr="00E27D23">
        <w:rPr>
          <w:i/>
        </w:rPr>
        <w:t>VarMeasConfig</w:t>
      </w:r>
      <w:r w:rsidRPr="00E27D23">
        <w:t xml:space="preserve">, while the </w:t>
      </w:r>
      <w:r w:rsidRPr="00E27D23">
        <w:rPr>
          <w:i/>
        </w:rPr>
        <w:t>VarMeasReportList</w:t>
      </w:r>
      <w:r w:rsidRPr="00E27D23">
        <w:t xml:space="preserve"> does not include an measurement reporting entry for this </w:t>
      </w:r>
      <w:r w:rsidRPr="00E27D23">
        <w:rPr>
          <w:i/>
        </w:rPr>
        <w:t xml:space="preserve">measId </w:t>
      </w:r>
      <w:r w:rsidRPr="00E27D23">
        <w:t xml:space="preserve">(a first </w:t>
      </w:r>
      <w:r w:rsidRPr="00E27D23">
        <w:rPr>
          <w:lang w:eastAsia="zh-CN"/>
        </w:rPr>
        <w:t xml:space="preserve">transmission resource pool </w:t>
      </w:r>
      <w:r w:rsidRPr="00E27D23">
        <w:t>triggers the event):</w:t>
      </w:r>
    </w:p>
    <w:p w14:paraId="1E2A1313" w14:textId="77777777" w:rsidR="006B68BF" w:rsidRPr="00E27D23" w:rsidRDefault="006B68BF" w:rsidP="009D4432">
      <w:pPr>
        <w:pStyle w:val="B3"/>
      </w:pPr>
      <w:r w:rsidRPr="00E27D23">
        <w:t>3&gt;</w:t>
      </w:r>
      <w:r w:rsidRPr="00E27D23">
        <w:tab/>
        <w:t xml:space="preserve">include a measurement reporting entry within the </w:t>
      </w:r>
      <w:r w:rsidRPr="00E27D23">
        <w:rPr>
          <w:i/>
        </w:rPr>
        <w:t>VarMeasReportList</w:t>
      </w:r>
      <w:r w:rsidRPr="00E27D23">
        <w:t xml:space="preserve"> for this </w:t>
      </w:r>
      <w:r w:rsidRPr="00E27D23">
        <w:rPr>
          <w:i/>
        </w:rPr>
        <w:t>measId</w:t>
      </w:r>
      <w:r w:rsidRPr="00E27D23">
        <w:t>;</w:t>
      </w:r>
    </w:p>
    <w:p w14:paraId="4F2A733A" w14:textId="77777777" w:rsidR="006B68BF" w:rsidRPr="00E27D23" w:rsidRDefault="006B68BF" w:rsidP="009D4432">
      <w:pPr>
        <w:pStyle w:val="B3"/>
      </w:pPr>
      <w:r w:rsidRPr="00E27D23">
        <w:t>3&gt;</w:t>
      </w:r>
      <w:r w:rsidRPr="00E27D23">
        <w:tab/>
        <w:t xml:space="preserve">set the </w:t>
      </w:r>
      <w:r w:rsidRPr="00E27D23">
        <w:rPr>
          <w:i/>
        </w:rPr>
        <w:t>numberOfReportsSent</w:t>
      </w:r>
      <w:r w:rsidRPr="00E27D23">
        <w:t xml:space="preserve"> defined within the </w:t>
      </w:r>
      <w:r w:rsidRPr="00E27D23">
        <w:rPr>
          <w:i/>
        </w:rPr>
        <w:t>VarMeasReportList</w:t>
      </w:r>
      <w:r w:rsidRPr="00E27D23">
        <w:t xml:space="preserve"> for this </w:t>
      </w:r>
      <w:r w:rsidRPr="00E27D23">
        <w:rPr>
          <w:i/>
        </w:rPr>
        <w:t>measId</w:t>
      </w:r>
      <w:r w:rsidRPr="00E27D23">
        <w:t xml:space="preserve"> to 0;</w:t>
      </w:r>
    </w:p>
    <w:p w14:paraId="2A93622C" w14:textId="77777777" w:rsidR="006B68BF" w:rsidRPr="00E27D23" w:rsidRDefault="006B68BF" w:rsidP="009D4432">
      <w:pPr>
        <w:pStyle w:val="B3"/>
      </w:pPr>
      <w:r w:rsidRPr="00E27D23">
        <w:t>3&gt;</w:t>
      </w:r>
      <w:r w:rsidRPr="00E27D23">
        <w:tab/>
        <w:t xml:space="preserve">include </w:t>
      </w:r>
      <w:r w:rsidRPr="00E27D23">
        <w:rPr>
          <w:lang w:eastAsia="zh-CN"/>
        </w:rPr>
        <w:t>the concerned transmission resource pool(s)</w:t>
      </w:r>
      <w:r w:rsidRPr="00E27D23">
        <w:t xml:space="preserve"> in the </w:t>
      </w:r>
      <w:r w:rsidRPr="00E27D23">
        <w:rPr>
          <w:rFonts w:cs="Courier New"/>
          <w:i/>
          <w:szCs w:val="16"/>
          <w:lang w:eastAsia="zh-CN"/>
        </w:rPr>
        <w:t>poolsTriggeredList</w:t>
      </w:r>
      <w:r w:rsidRPr="00E27D23">
        <w:t xml:space="preserve"> defined within the </w:t>
      </w:r>
      <w:r w:rsidRPr="00E27D23">
        <w:rPr>
          <w:i/>
        </w:rPr>
        <w:t>VarMeasReportList</w:t>
      </w:r>
      <w:r w:rsidRPr="00E27D23">
        <w:t xml:space="preserve"> for this </w:t>
      </w:r>
      <w:r w:rsidRPr="00E27D23">
        <w:rPr>
          <w:i/>
        </w:rPr>
        <w:t>measId</w:t>
      </w:r>
      <w:r w:rsidRPr="00E27D23">
        <w:t>;</w:t>
      </w:r>
    </w:p>
    <w:p w14:paraId="7329ED40" w14:textId="77777777" w:rsidR="006B68BF" w:rsidRPr="00E27D23" w:rsidRDefault="006B68BF" w:rsidP="009D4432">
      <w:pPr>
        <w:pStyle w:val="B3"/>
      </w:pPr>
      <w:r w:rsidRPr="00E27D23">
        <w:t>3&gt;</w:t>
      </w:r>
      <w:r w:rsidRPr="00E27D23">
        <w:tab/>
        <w:t>initiate the measurement reporting procedure, as specified in 5.5.5;</w:t>
      </w:r>
    </w:p>
    <w:p w14:paraId="2A7FA417" w14:textId="77777777" w:rsidR="006B68BF" w:rsidRPr="00E27D23" w:rsidRDefault="006B68BF" w:rsidP="009D4432">
      <w:pPr>
        <w:pStyle w:val="B2"/>
      </w:pPr>
      <w:r w:rsidRPr="00E27D23">
        <w:t>2&gt;</w:t>
      </w:r>
      <w:r w:rsidRPr="00E27D23">
        <w:tab/>
        <w:t xml:space="preserve">else if the </w:t>
      </w:r>
      <w:r w:rsidRPr="00E27D23">
        <w:rPr>
          <w:i/>
          <w:lang w:eastAsia="x-none"/>
        </w:rPr>
        <w:t>reportType</w:t>
      </w:r>
      <w:r w:rsidRPr="00E27D23">
        <w:t xml:space="preserve"> is set to </w:t>
      </w:r>
      <w:r w:rsidRPr="00E27D23">
        <w:rPr>
          <w:i/>
          <w:lang w:eastAsia="x-none"/>
        </w:rPr>
        <w:t>eventTriggered</w:t>
      </w:r>
      <w:r w:rsidRPr="00E27D23">
        <w:t xml:space="preserve"> and if the entry condition applicable for this event, i.e. the event corresponding with the </w:t>
      </w:r>
      <w:r w:rsidRPr="00E27D23">
        <w:rPr>
          <w:i/>
        </w:rPr>
        <w:t>eventId</w:t>
      </w:r>
      <w:r w:rsidRPr="00E27D23">
        <w:t xml:space="preserve"> of the corresponding </w:t>
      </w:r>
      <w:r w:rsidRPr="00E27D23">
        <w:rPr>
          <w:i/>
        </w:rPr>
        <w:t>reportConfig</w:t>
      </w:r>
      <w:r w:rsidRPr="00E27D23">
        <w:t xml:space="preserve"> within </w:t>
      </w:r>
      <w:r w:rsidRPr="00E27D23">
        <w:rPr>
          <w:i/>
        </w:rPr>
        <w:t>VarMeasConfig</w:t>
      </w:r>
      <w:r w:rsidRPr="00E27D23">
        <w:t>, is fulfilled for one or more</w:t>
      </w:r>
      <w:r w:rsidRPr="00E27D23">
        <w:rPr>
          <w:lang w:eastAsia="zh-CN"/>
        </w:rPr>
        <w:t xml:space="preserve"> applicable</w:t>
      </w:r>
      <w:r w:rsidRPr="00E27D23">
        <w:t xml:space="preserve"> transmission resource pools not included in the </w:t>
      </w:r>
      <w:r w:rsidRPr="00E27D23">
        <w:rPr>
          <w:rFonts w:cs="Courier New"/>
          <w:i/>
          <w:szCs w:val="16"/>
          <w:lang w:eastAsia="zh-CN"/>
        </w:rPr>
        <w:t>poolsTriggeredList</w:t>
      </w:r>
      <w:r w:rsidRPr="00E27D23">
        <w:t xml:space="preserve"> for all measurements taken during </w:t>
      </w:r>
      <w:r w:rsidRPr="00E27D23">
        <w:rPr>
          <w:i/>
        </w:rPr>
        <w:t>timeToTrigger</w:t>
      </w:r>
      <w:r w:rsidRPr="00E27D23">
        <w:t xml:space="preserve"> defined for this event within the </w:t>
      </w:r>
      <w:r w:rsidRPr="00E27D23">
        <w:rPr>
          <w:i/>
        </w:rPr>
        <w:t>VarMeasConfig</w:t>
      </w:r>
      <w:r w:rsidRPr="00E27D23">
        <w:t xml:space="preserve"> (a subsequent </w:t>
      </w:r>
      <w:r w:rsidRPr="00E27D23">
        <w:rPr>
          <w:lang w:eastAsia="zh-CN"/>
        </w:rPr>
        <w:t>transmission resource pool</w:t>
      </w:r>
      <w:r w:rsidRPr="00E27D23">
        <w:t xml:space="preserve"> triggers the event):</w:t>
      </w:r>
    </w:p>
    <w:p w14:paraId="7DC6D94C" w14:textId="77777777" w:rsidR="006B68BF" w:rsidRPr="00E27D23" w:rsidRDefault="006B68BF" w:rsidP="009D4432">
      <w:pPr>
        <w:pStyle w:val="B3"/>
      </w:pPr>
      <w:r w:rsidRPr="00E27D23">
        <w:t>3&gt;</w:t>
      </w:r>
      <w:r w:rsidRPr="00E27D23">
        <w:tab/>
        <w:t xml:space="preserve">set the </w:t>
      </w:r>
      <w:r w:rsidRPr="00E27D23">
        <w:rPr>
          <w:i/>
        </w:rPr>
        <w:t>numberOfReportsSent</w:t>
      </w:r>
      <w:r w:rsidRPr="00E27D23">
        <w:t xml:space="preserve"> defined within the </w:t>
      </w:r>
      <w:r w:rsidRPr="00E27D23">
        <w:rPr>
          <w:i/>
        </w:rPr>
        <w:t>VarMeasReportList</w:t>
      </w:r>
      <w:r w:rsidRPr="00E27D23">
        <w:t xml:space="preserve"> for this </w:t>
      </w:r>
      <w:r w:rsidRPr="00E27D23">
        <w:rPr>
          <w:i/>
        </w:rPr>
        <w:t>measId</w:t>
      </w:r>
      <w:r w:rsidRPr="00E27D23">
        <w:t xml:space="preserve"> to 0;</w:t>
      </w:r>
    </w:p>
    <w:p w14:paraId="508B3BBC" w14:textId="77777777" w:rsidR="006B68BF" w:rsidRPr="00E27D23" w:rsidRDefault="006B68BF" w:rsidP="009D4432">
      <w:pPr>
        <w:pStyle w:val="B3"/>
      </w:pPr>
      <w:r w:rsidRPr="00E27D23">
        <w:t>3&gt;</w:t>
      </w:r>
      <w:r w:rsidRPr="00E27D23">
        <w:tab/>
        <w:t xml:space="preserve">include the concerned </w:t>
      </w:r>
      <w:r w:rsidRPr="00E27D23">
        <w:rPr>
          <w:lang w:eastAsia="zh-CN"/>
        </w:rPr>
        <w:t>transmission resource pool(s)</w:t>
      </w:r>
      <w:r w:rsidRPr="00E27D23">
        <w:t xml:space="preserve"> in the </w:t>
      </w:r>
      <w:r w:rsidRPr="00E27D23">
        <w:rPr>
          <w:rFonts w:cs="Courier New"/>
          <w:i/>
          <w:szCs w:val="16"/>
          <w:lang w:eastAsia="zh-CN"/>
        </w:rPr>
        <w:t>poolsTriggeredList</w:t>
      </w:r>
      <w:r w:rsidRPr="00E27D23">
        <w:t xml:space="preserve"> defined within the </w:t>
      </w:r>
      <w:r w:rsidRPr="00E27D23">
        <w:rPr>
          <w:i/>
        </w:rPr>
        <w:t>VarMeasReportList</w:t>
      </w:r>
      <w:r w:rsidRPr="00E27D23">
        <w:t xml:space="preserve"> for this </w:t>
      </w:r>
      <w:r w:rsidRPr="00E27D23">
        <w:rPr>
          <w:i/>
        </w:rPr>
        <w:t>measId</w:t>
      </w:r>
      <w:r w:rsidRPr="00E27D23">
        <w:t>;</w:t>
      </w:r>
    </w:p>
    <w:p w14:paraId="087F7058" w14:textId="77777777" w:rsidR="006B68BF" w:rsidRPr="00E27D23" w:rsidRDefault="006B68BF" w:rsidP="009D4432">
      <w:pPr>
        <w:pStyle w:val="B3"/>
      </w:pPr>
      <w:r w:rsidRPr="00E27D23">
        <w:t>3&gt;</w:t>
      </w:r>
      <w:r w:rsidRPr="00E27D23">
        <w:tab/>
        <w:t>initiate the measurement reporting procedure, as specified in 5.5.5;</w:t>
      </w:r>
    </w:p>
    <w:p w14:paraId="1C0599AB" w14:textId="77777777" w:rsidR="006B68BF" w:rsidRPr="00E27D23" w:rsidRDefault="006B68BF" w:rsidP="009D4432">
      <w:pPr>
        <w:pStyle w:val="B2"/>
      </w:pPr>
      <w:r w:rsidRPr="00E27D23">
        <w:t>2&gt;</w:t>
      </w:r>
      <w:r w:rsidRPr="00E27D23">
        <w:tab/>
        <w:t xml:space="preserve">else if the </w:t>
      </w:r>
      <w:r w:rsidRPr="00E27D23">
        <w:rPr>
          <w:i/>
          <w:lang w:eastAsia="x-none"/>
        </w:rPr>
        <w:t>reportType</w:t>
      </w:r>
      <w:r w:rsidRPr="00E27D23">
        <w:t xml:space="preserve"> is set to </w:t>
      </w:r>
      <w:r w:rsidRPr="00E27D23">
        <w:rPr>
          <w:i/>
          <w:lang w:eastAsia="x-none"/>
        </w:rPr>
        <w:t>eventTriggered</w:t>
      </w:r>
      <w:r w:rsidRPr="00E27D23">
        <w:t xml:space="preserve"> and if the leaving condition applicable for this event is fulfilled for one or more </w:t>
      </w:r>
      <w:r w:rsidRPr="00E27D23">
        <w:rPr>
          <w:lang w:eastAsia="zh-CN"/>
        </w:rPr>
        <w:t xml:space="preserve">applicable </w:t>
      </w:r>
      <w:r w:rsidRPr="00E27D23">
        <w:t xml:space="preserve">transmission resource pools included in the </w:t>
      </w:r>
      <w:r w:rsidRPr="00E27D23">
        <w:rPr>
          <w:rFonts w:cs="Courier New"/>
          <w:i/>
          <w:szCs w:val="16"/>
          <w:lang w:eastAsia="zh-CN"/>
        </w:rPr>
        <w:t>poolsTriggeredList</w:t>
      </w:r>
      <w:r w:rsidRPr="00E27D23">
        <w:t xml:space="preserve"> defined within the </w:t>
      </w:r>
      <w:r w:rsidRPr="00E27D23">
        <w:rPr>
          <w:i/>
        </w:rPr>
        <w:t>VarMeasReportList</w:t>
      </w:r>
      <w:r w:rsidRPr="00E27D23">
        <w:t xml:space="preserve"> for this </w:t>
      </w:r>
      <w:r w:rsidRPr="00E27D23">
        <w:rPr>
          <w:i/>
        </w:rPr>
        <w:t>measId</w:t>
      </w:r>
      <w:r w:rsidRPr="00E27D23">
        <w:t xml:space="preserve"> for all measurements taken during </w:t>
      </w:r>
      <w:r w:rsidRPr="00E27D23">
        <w:rPr>
          <w:i/>
        </w:rPr>
        <w:t xml:space="preserve">timeToTrigger </w:t>
      </w:r>
      <w:r w:rsidRPr="00E27D23">
        <w:t xml:space="preserve">defined within the </w:t>
      </w:r>
      <w:r w:rsidRPr="00E27D23">
        <w:rPr>
          <w:i/>
        </w:rPr>
        <w:t xml:space="preserve">VarMeasConfig </w:t>
      </w:r>
      <w:r w:rsidRPr="00E27D23">
        <w:t>for this event:</w:t>
      </w:r>
    </w:p>
    <w:p w14:paraId="1DE4E35B" w14:textId="77777777" w:rsidR="006B68BF" w:rsidRPr="00E27D23" w:rsidRDefault="006B68BF" w:rsidP="009D4432">
      <w:pPr>
        <w:pStyle w:val="B3"/>
      </w:pPr>
      <w:r w:rsidRPr="00E27D23">
        <w:t>3&gt;</w:t>
      </w:r>
      <w:r w:rsidRPr="00E27D23">
        <w:tab/>
        <w:t xml:space="preserve">remove </w:t>
      </w:r>
      <w:r w:rsidRPr="00E27D23">
        <w:rPr>
          <w:lang w:eastAsia="zh-CN"/>
        </w:rPr>
        <w:t>the concerned transmission resource pool(s)</w:t>
      </w:r>
      <w:r w:rsidRPr="00E27D23">
        <w:t xml:space="preserve"> in the </w:t>
      </w:r>
      <w:r w:rsidRPr="00E27D23">
        <w:rPr>
          <w:rFonts w:cs="Courier New"/>
          <w:i/>
          <w:szCs w:val="16"/>
          <w:lang w:eastAsia="zh-CN"/>
        </w:rPr>
        <w:t>poolsTriggeredList</w:t>
      </w:r>
      <w:r w:rsidRPr="00E27D23">
        <w:t xml:space="preserve"> defined within the </w:t>
      </w:r>
      <w:r w:rsidRPr="00E27D23">
        <w:rPr>
          <w:i/>
        </w:rPr>
        <w:t>VarMeasReportList</w:t>
      </w:r>
      <w:r w:rsidRPr="00E27D23">
        <w:t xml:space="preserve"> for this </w:t>
      </w:r>
      <w:r w:rsidRPr="00E27D23">
        <w:rPr>
          <w:i/>
        </w:rPr>
        <w:t>measId</w:t>
      </w:r>
      <w:r w:rsidRPr="00E27D23">
        <w:t>;</w:t>
      </w:r>
    </w:p>
    <w:p w14:paraId="70F2D04E" w14:textId="77777777" w:rsidR="006B68BF" w:rsidRPr="00E27D23" w:rsidRDefault="006B68BF" w:rsidP="009D4432">
      <w:pPr>
        <w:pStyle w:val="B3"/>
      </w:pPr>
      <w:r w:rsidRPr="00E27D23">
        <w:t>3&gt;</w:t>
      </w:r>
      <w:r w:rsidRPr="00E27D23">
        <w:tab/>
        <w:t xml:space="preserve">if the </w:t>
      </w:r>
      <w:r w:rsidRPr="00E27D23">
        <w:rPr>
          <w:rFonts w:cs="Courier New"/>
          <w:i/>
          <w:szCs w:val="16"/>
          <w:lang w:eastAsia="zh-CN"/>
        </w:rPr>
        <w:t>poolsTriggeredList</w:t>
      </w:r>
      <w:r w:rsidRPr="00E27D23">
        <w:t xml:space="preserve"> defined within the </w:t>
      </w:r>
      <w:r w:rsidRPr="00E27D23">
        <w:rPr>
          <w:i/>
        </w:rPr>
        <w:t>VarMeasReportList</w:t>
      </w:r>
      <w:r w:rsidRPr="00E27D23">
        <w:t xml:space="preserve"> for this </w:t>
      </w:r>
      <w:r w:rsidRPr="00E27D23">
        <w:rPr>
          <w:i/>
        </w:rPr>
        <w:t xml:space="preserve">measId </w:t>
      </w:r>
      <w:r w:rsidRPr="00E27D23">
        <w:t>is empty:</w:t>
      </w:r>
    </w:p>
    <w:p w14:paraId="2E2E2DA8" w14:textId="77777777" w:rsidR="006B68BF" w:rsidRPr="00E27D23" w:rsidRDefault="006B68BF" w:rsidP="009D4432">
      <w:pPr>
        <w:pStyle w:val="B4"/>
      </w:pPr>
      <w:r w:rsidRPr="00E27D23">
        <w:t>4&gt;</w:t>
      </w:r>
      <w:r w:rsidRPr="00E27D23">
        <w:tab/>
        <w:t xml:space="preserve">remove the measurement reporting entry within the </w:t>
      </w:r>
      <w:r w:rsidRPr="00E27D23">
        <w:rPr>
          <w:i/>
        </w:rPr>
        <w:t>VarMeasReportList</w:t>
      </w:r>
      <w:r w:rsidRPr="00E27D23">
        <w:t xml:space="preserve"> for this </w:t>
      </w:r>
      <w:r w:rsidRPr="00E27D23">
        <w:rPr>
          <w:i/>
        </w:rPr>
        <w:t>measId</w:t>
      </w:r>
      <w:r w:rsidRPr="00E27D23">
        <w:t>;</w:t>
      </w:r>
    </w:p>
    <w:p w14:paraId="3C9A6078" w14:textId="77777777" w:rsidR="006B68BF" w:rsidRPr="00E27D23" w:rsidRDefault="006B68BF" w:rsidP="009D4432">
      <w:pPr>
        <w:pStyle w:val="B4"/>
      </w:pPr>
      <w:r w:rsidRPr="00E27D23">
        <w:t>4&gt;</w:t>
      </w:r>
      <w:r w:rsidRPr="00E27D23">
        <w:tab/>
        <w:t xml:space="preserve">stop the periodical reporting timer for this </w:t>
      </w:r>
      <w:r w:rsidRPr="00E27D23">
        <w:rPr>
          <w:i/>
        </w:rPr>
        <w:t>measId</w:t>
      </w:r>
      <w:r w:rsidRPr="00E27D23">
        <w:t>, if running</w:t>
      </w:r>
    </w:p>
    <w:p w14:paraId="0973BEA7" w14:textId="77777777" w:rsidR="006B68BF" w:rsidRPr="00E27D23" w:rsidRDefault="006B68BF" w:rsidP="009D4432">
      <w:pPr>
        <w:pStyle w:val="B2"/>
      </w:pPr>
      <w:r w:rsidRPr="00E27D23">
        <w:t>...</w:t>
      </w:r>
    </w:p>
    <w:p w14:paraId="3865C517" w14:textId="77777777" w:rsidR="006B68BF" w:rsidRPr="00E27D23" w:rsidRDefault="006B68BF" w:rsidP="009D4432">
      <w:pPr>
        <w:pStyle w:val="B2"/>
      </w:pPr>
      <w:r w:rsidRPr="00E27D23">
        <w:t>2&gt;</w:t>
      </w:r>
      <w:r w:rsidRPr="00E27D23">
        <w:tab/>
        <w:t xml:space="preserve">upon expiry of the periodical reporting timer for this </w:t>
      </w:r>
      <w:r w:rsidRPr="00E27D23">
        <w:rPr>
          <w:i/>
          <w:iCs/>
        </w:rPr>
        <w:t>measId</w:t>
      </w:r>
      <w:r w:rsidRPr="00E27D23">
        <w:t>:</w:t>
      </w:r>
    </w:p>
    <w:p w14:paraId="3346D494" w14:textId="77777777" w:rsidR="006B68BF" w:rsidRPr="00E27D23" w:rsidRDefault="006B68BF" w:rsidP="009D4432">
      <w:pPr>
        <w:pStyle w:val="B3"/>
      </w:pPr>
      <w:r w:rsidRPr="00E27D23">
        <w:t>3&gt;</w:t>
      </w:r>
      <w:r w:rsidRPr="00E27D23">
        <w:tab/>
        <w:t>initiate the measurement reporting procedure, as specified in 5.5.5.</w:t>
      </w:r>
    </w:p>
    <w:p w14:paraId="3F5607B5" w14:textId="77777777" w:rsidR="006B68BF" w:rsidRPr="00E27D23" w:rsidRDefault="006B68BF" w:rsidP="009D4432">
      <w:pPr>
        <w:pStyle w:val="B2"/>
      </w:pPr>
      <w:r w:rsidRPr="00E27D23">
        <w:t>...</w:t>
      </w:r>
    </w:p>
    <w:p w14:paraId="627291B4" w14:textId="77777777" w:rsidR="006B68BF" w:rsidRPr="00E27D23" w:rsidRDefault="006B68BF" w:rsidP="009D4432">
      <w:r w:rsidRPr="00E27D23">
        <w:t>[TS 38.331, clause 5.5.4.11]</w:t>
      </w:r>
    </w:p>
    <w:p w14:paraId="604C9642" w14:textId="77777777" w:rsidR="006B68BF" w:rsidRPr="00E27D23" w:rsidRDefault="006B68BF" w:rsidP="009D4432">
      <w:r w:rsidRPr="00E27D23">
        <w:t>The UE shall:</w:t>
      </w:r>
    </w:p>
    <w:p w14:paraId="752D4315" w14:textId="77777777" w:rsidR="006B68BF" w:rsidRPr="00E27D23" w:rsidRDefault="006B68BF" w:rsidP="009D4432">
      <w:pPr>
        <w:pStyle w:val="B1"/>
      </w:pPr>
      <w:r w:rsidRPr="00E27D23">
        <w:t>1&gt;</w:t>
      </w:r>
      <w:r w:rsidRPr="00E27D23">
        <w:tab/>
        <w:t>consider the entering condition for this event to be satisfied when condition C1-1, as specified below, is fulfilled;</w:t>
      </w:r>
    </w:p>
    <w:p w14:paraId="6473660D" w14:textId="77777777" w:rsidR="006B68BF" w:rsidRPr="00E27D23" w:rsidRDefault="006B68BF" w:rsidP="009D4432">
      <w:pPr>
        <w:pStyle w:val="B1"/>
      </w:pPr>
      <w:r w:rsidRPr="00E27D23">
        <w:t>1&gt;</w:t>
      </w:r>
      <w:r w:rsidRPr="00E27D23">
        <w:tab/>
        <w:t>consider the leaving condition for this event to be satisfied when condition C1-2, as specified below, is fulfilled;</w:t>
      </w:r>
    </w:p>
    <w:p w14:paraId="3A1EF071" w14:textId="77777777" w:rsidR="006B68BF" w:rsidRPr="00E27D23" w:rsidRDefault="006B68BF" w:rsidP="009D4432">
      <w:r w:rsidRPr="00E27D23">
        <w:rPr>
          <w:lang w:eastAsia="ko-KR"/>
        </w:rPr>
        <w:t>Inequality</w:t>
      </w:r>
      <w:r w:rsidRPr="00E27D23">
        <w:t xml:space="preserve"> C1-1 (Entering condition)</w:t>
      </w:r>
    </w:p>
    <w:p w14:paraId="4FFAF238" w14:textId="77777777" w:rsidR="006B68BF" w:rsidRPr="00E27D23" w:rsidRDefault="006B68BF" w:rsidP="009D4432">
      <w:r w:rsidRPr="00E27D23">
        <w:object w:dxaOrig="1455" w:dyaOrig="270" w14:anchorId="36FD4393">
          <v:shape id="_x0000_i1043" type="#_x0000_t75" style="width:72.9pt;height:12pt" o:ole="" fillcolor="yellow">
            <v:imagedata r:id="rId35" o:title=""/>
          </v:shape>
          <o:OLEObject Type="Embed" ProgID="Equation.3" ShapeID="_x0000_i1043" DrawAspect="Content" ObjectID="_1781669864" r:id="rId36"/>
        </w:object>
      </w:r>
    </w:p>
    <w:p w14:paraId="692B4002" w14:textId="77777777" w:rsidR="006B68BF" w:rsidRPr="00E27D23" w:rsidRDefault="006B68BF" w:rsidP="009D4432">
      <w:r w:rsidRPr="00E27D23">
        <w:rPr>
          <w:lang w:eastAsia="ko-KR"/>
        </w:rPr>
        <w:t>Inequality</w:t>
      </w:r>
      <w:r w:rsidRPr="00E27D23">
        <w:t xml:space="preserve"> C1-2 (Leaving condition)</w:t>
      </w:r>
    </w:p>
    <w:p w14:paraId="3B437B9F" w14:textId="77777777" w:rsidR="006B68BF" w:rsidRPr="00E27D23" w:rsidRDefault="006B68BF" w:rsidP="009D4432">
      <w:r w:rsidRPr="00E27D23">
        <w:object w:dxaOrig="1440" w:dyaOrig="270" w14:anchorId="2D162523">
          <v:shape id="_x0000_i1044" type="#_x0000_t75" style="width:1in;height:12pt" o:ole="">
            <v:imagedata r:id="rId37" o:title=""/>
          </v:shape>
          <o:OLEObject Type="Embed" ProgID="Equation.3" ShapeID="_x0000_i1044" DrawAspect="Content" ObjectID="_1781669865" r:id="rId38"/>
        </w:object>
      </w:r>
    </w:p>
    <w:p w14:paraId="26EA5602" w14:textId="77777777" w:rsidR="006B68BF" w:rsidRPr="00E27D23" w:rsidRDefault="006B68BF" w:rsidP="009D4432">
      <w:r w:rsidRPr="00E27D23">
        <w:t>The variables in the formula are defined as follows:</w:t>
      </w:r>
    </w:p>
    <w:p w14:paraId="06F25D00" w14:textId="77777777" w:rsidR="006B68BF" w:rsidRPr="00E27D23" w:rsidRDefault="006B68BF" w:rsidP="009D4432">
      <w:pPr>
        <w:pStyle w:val="B1"/>
      </w:pPr>
      <w:r w:rsidRPr="00E27D23">
        <w:rPr>
          <w:b/>
          <w:i/>
        </w:rPr>
        <w:t>Ms</w:t>
      </w:r>
      <w:r w:rsidRPr="00E27D23">
        <w:rPr>
          <w:b/>
        </w:rPr>
        <w:t xml:space="preserve"> </w:t>
      </w:r>
      <w:r w:rsidRPr="00E27D23">
        <w:t xml:space="preserve">is the measurement result of channel busy ratio of the </w:t>
      </w:r>
      <w:r w:rsidRPr="00E27D23">
        <w:rPr>
          <w:lang w:eastAsia="zh-CN"/>
        </w:rPr>
        <w:t>transmission</w:t>
      </w:r>
      <w:r w:rsidRPr="00E27D23">
        <w:t xml:space="preserve"> resource pool, not taking into account any offsets.</w:t>
      </w:r>
    </w:p>
    <w:p w14:paraId="1AE68D6A" w14:textId="77777777" w:rsidR="006B68BF" w:rsidRPr="00E27D23" w:rsidRDefault="006B68BF" w:rsidP="009D4432">
      <w:pPr>
        <w:pStyle w:val="B1"/>
      </w:pPr>
      <w:r w:rsidRPr="00E27D23">
        <w:rPr>
          <w:b/>
          <w:i/>
        </w:rPr>
        <w:t>Hys</w:t>
      </w:r>
      <w:r w:rsidRPr="00E27D23">
        <w:t xml:space="preserve"> is the hysteresis parameter for this event (i.e. </w:t>
      </w:r>
      <w:r w:rsidRPr="00E27D23">
        <w:rPr>
          <w:i/>
        </w:rPr>
        <w:t>hysteresis</w:t>
      </w:r>
      <w:r w:rsidRPr="00E27D23">
        <w:t xml:space="preserve"> as defined within </w:t>
      </w:r>
      <w:r w:rsidRPr="00E27D23">
        <w:rPr>
          <w:i/>
        </w:rPr>
        <w:t xml:space="preserve">reportConfigNR-SL </w:t>
      </w:r>
      <w:r w:rsidRPr="00E27D23">
        <w:t>for this event).</w:t>
      </w:r>
    </w:p>
    <w:p w14:paraId="19CBC8C4" w14:textId="77777777" w:rsidR="006B68BF" w:rsidRPr="00E27D23" w:rsidRDefault="006B68BF" w:rsidP="009D4432">
      <w:pPr>
        <w:pStyle w:val="B1"/>
      </w:pPr>
      <w:r w:rsidRPr="00E27D23">
        <w:rPr>
          <w:b/>
          <w:i/>
        </w:rPr>
        <w:t>Thresh</w:t>
      </w:r>
      <w:r w:rsidRPr="00E27D23">
        <w:t xml:space="preserve"> is the threshold parameter for this event (i.e. </w:t>
      </w:r>
      <w:r w:rsidRPr="00E27D23">
        <w:rPr>
          <w:i/>
          <w:lang w:eastAsia="zh-CN"/>
        </w:rPr>
        <w:t>c</w:t>
      </w:r>
      <w:r w:rsidRPr="00E27D23">
        <w:rPr>
          <w:i/>
        </w:rPr>
        <w:t xml:space="preserve">1-Threshold </w:t>
      </w:r>
      <w:r w:rsidRPr="00E27D23">
        <w:t xml:space="preserve">as defined within </w:t>
      </w:r>
      <w:r w:rsidRPr="00E27D23">
        <w:rPr>
          <w:i/>
        </w:rPr>
        <w:t>reportConfigNR-SL</w:t>
      </w:r>
      <w:r w:rsidRPr="00E27D23">
        <w:t xml:space="preserve"> for this event).</w:t>
      </w:r>
    </w:p>
    <w:p w14:paraId="39E1D5F4" w14:textId="77777777" w:rsidR="006B68BF" w:rsidRPr="00E27D23" w:rsidRDefault="006B68BF" w:rsidP="009D4432">
      <w:pPr>
        <w:pStyle w:val="B1"/>
      </w:pPr>
      <w:r w:rsidRPr="00E27D23">
        <w:rPr>
          <w:b/>
          <w:i/>
        </w:rPr>
        <w:t xml:space="preserve">Ms </w:t>
      </w:r>
      <w:r w:rsidRPr="00E27D23">
        <w:t>is expressed in decimal from 0 to 1 in steps of 0.01.</w:t>
      </w:r>
    </w:p>
    <w:p w14:paraId="27D9C7CF" w14:textId="77777777" w:rsidR="006B68BF" w:rsidRPr="00E27D23" w:rsidRDefault="006B68BF" w:rsidP="009D4432">
      <w:pPr>
        <w:pStyle w:val="B1"/>
      </w:pPr>
      <w:r w:rsidRPr="00E27D23">
        <w:rPr>
          <w:b/>
          <w:i/>
        </w:rPr>
        <w:t>Hys</w:t>
      </w:r>
      <w:r w:rsidRPr="00E27D23">
        <w:t xml:space="preserve"> is expressed is in the same unit as </w:t>
      </w:r>
      <w:r w:rsidRPr="00E27D23">
        <w:rPr>
          <w:b/>
          <w:i/>
        </w:rPr>
        <w:t>Ms</w:t>
      </w:r>
      <w:r w:rsidRPr="00E27D23">
        <w:t>.</w:t>
      </w:r>
    </w:p>
    <w:p w14:paraId="68D325B1" w14:textId="77777777" w:rsidR="006B68BF" w:rsidRPr="00E27D23" w:rsidRDefault="006B68BF" w:rsidP="009D4432">
      <w:pPr>
        <w:pStyle w:val="B1"/>
      </w:pPr>
      <w:r w:rsidRPr="00E27D23">
        <w:rPr>
          <w:b/>
          <w:i/>
        </w:rPr>
        <w:t>Thres</w:t>
      </w:r>
      <w:r w:rsidRPr="00E27D23">
        <w:rPr>
          <w:b/>
          <w:i/>
          <w:lang w:eastAsia="ko-KR"/>
        </w:rPr>
        <w:t>h</w:t>
      </w:r>
      <w:r w:rsidRPr="00E27D23">
        <w:rPr>
          <w:b/>
          <w:i/>
        </w:rPr>
        <w:t xml:space="preserve"> </w:t>
      </w:r>
      <w:r w:rsidRPr="00E27D23">
        <w:rPr>
          <w:lang w:eastAsia="ko-KR"/>
        </w:rPr>
        <w:t>is</w:t>
      </w:r>
      <w:r w:rsidRPr="00E27D23">
        <w:t xml:space="preserve"> expressed in the same unit as </w:t>
      </w:r>
      <w:r w:rsidRPr="00E27D23">
        <w:rPr>
          <w:b/>
          <w:i/>
        </w:rPr>
        <w:t>Ms</w:t>
      </w:r>
      <w:r w:rsidRPr="00E27D23">
        <w:t>.</w:t>
      </w:r>
    </w:p>
    <w:p w14:paraId="0759DACF" w14:textId="77777777" w:rsidR="006B68BF" w:rsidRPr="00E27D23" w:rsidRDefault="006B68BF" w:rsidP="009D4432">
      <w:pPr>
        <w:pStyle w:val="B2"/>
        <w:rPr>
          <w:lang w:eastAsia="zh-CN"/>
        </w:rPr>
      </w:pPr>
      <w:r w:rsidRPr="00E27D23">
        <w:rPr>
          <w:lang w:eastAsia="zh-CN"/>
        </w:rPr>
        <w:t>[TS 38.331, clause 5.5.4.12]</w:t>
      </w:r>
    </w:p>
    <w:p w14:paraId="1D2BF312" w14:textId="77777777" w:rsidR="006B68BF" w:rsidRPr="00E27D23" w:rsidRDefault="006B68BF" w:rsidP="009D4432">
      <w:r w:rsidRPr="00E27D23">
        <w:t>The UE shall:</w:t>
      </w:r>
    </w:p>
    <w:p w14:paraId="3A18B209" w14:textId="77777777" w:rsidR="006B68BF" w:rsidRPr="00E27D23" w:rsidRDefault="006B68BF" w:rsidP="009D4432">
      <w:pPr>
        <w:pStyle w:val="B1"/>
      </w:pPr>
      <w:r w:rsidRPr="00E27D23">
        <w:t>1&gt;</w:t>
      </w:r>
      <w:r w:rsidRPr="00E27D23">
        <w:tab/>
        <w:t>consider the entering condition for this event to be satisfied when condition C</w:t>
      </w:r>
      <w:r w:rsidRPr="00E27D23">
        <w:rPr>
          <w:lang w:eastAsia="zh-CN"/>
        </w:rPr>
        <w:t>2</w:t>
      </w:r>
      <w:r w:rsidRPr="00E27D23">
        <w:t>-1, as specified below, is fulfilled;</w:t>
      </w:r>
    </w:p>
    <w:p w14:paraId="6072DB75" w14:textId="77777777" w:rsidR="006B68BF" w:rsidRPr="00E27D23" w:rsidRDefault="006B68BF" w:rsidP="009D4432">
      <w:pPr>
        <w:pStyle w:val="B1"/>
      </w:pPr>
      <w:r w:rsidRPr="00E27D23">
        <w:t>1&gt;</w:t>
      </w:r>
      <w:r w:rsidRPr="00E27D23">
        <w:tab/>
        <w:t>consider the leaving condition for this event to be satisfied when condition C</w:t>
      </w:r>
      <w:r w:rsidRPr="00E27D23">
        <w:rPr>
          <w:lang w:eastAsia="zh-CN"/>
        </w:rPr>
        <w:t>2</w:t>
      </w:r>
      <w:r w:rsidRPr="00E27D23">
        <w:t>-2, as specified below, is fulfilled;</w:t>
      </w:r>
    </w:p>
    <w:p w14:paraId="315A0FB1" w14:textId="77777777" w:rsidR="006B68BF" w:rsidRPr="00E27D23" w:rsidRDefault="006B68BF" w:rsidP="009D4432">
      <w:r w:rsidRPr="00E27D23">
        <w:rPr>
          <w:lang w:eastAsia="ko-KR"/>
        </w:rPr>
        <w:t>Inequality</w:t>
      </w:r>
      <w:r w:rsidRPr="00E27D23">
        <w:t xml:space="preserve"> C</w:t>
      </w:r>
      <w:r w:rsidRPr="00E27D23">
        <w:rPr>
          <w:lang w:eastAsia="zh-CN"/>
        </w:rPr>
        <w:t>2</w:t>
      </w:r>
      <w:r w:rsidRPr="00E27D23">
        <w:t>-1 (Entering condition)</w:t>
      </w:r>
    </w:p>
    <w:p w14:paraId="6718BA43" w14:textId="77777777" w:rsidR="006B68BF" w:rsidRPr="00E27D23" w:rsidRDefault="006B68BF" w:rsidP="009D4432">
      <w:r w:rsidRPr="00E27D23">
        <w:object w:dxaOrig="1440" w:dyaOrig="270" w14:anchorId="459B752C">
          <v:shape id="_x0000_i1045" type="#_x0000_t75" style="width:1in;height:12pt" o:ole="">
            <v:imagedata r:id="rId37" o:title=""/>
          </v:shape>
          <o:OLEObject Type="Embed" ProgID="Equation.3" ShapeID="_x0000_i1045" DrawAspect="Content" ObjectID="_1781669866" r:id="rId39"/>
        </w:object>
      </w:r>
    </w:p>
    <w:p w14:paraId="3AAE88B0" w14:textId="77777777" w:rsidR="006B68BF" w:rsidRPr="00E27D23" w:rsidRDefault="006B68BF" w:rsidP="009D4432">
      <w:r w:rsidRPr="00E27D23">
        <w:rPr>
          <w:lang w:eastAsia="ko-KR"/>
        </w:rPr>
        <w:t>Inequality</w:t>
      </w:r>
      <w:r w:rsidRPr="00E27D23">
        <w:t xml:space="preserve"> C</w:t>
      </w:r>
      <w:r w:rsidRPr="00E27D23">
        <w:rPr>
          <w:lang w:eastAsia="zh-CN"/>
        </w:rPr>
        <w:t>2</w:t>
      </w:r>
      <w:r w:rsidRPr="00E27D23">
        <w:t>-2 (Leaving condition)</w:t>
      </w:r>
    </w:p>
    <w:p w14:paraId="54BE9470" w14:textId="77777777" w:rsidR="006B68BF" w:rsidRPr="00E27D23" w:rsidRDefault="006B68BF" w:rsidP="009D4432">
      <w:r w:rsidRPr="00E27D23">
        <w:object w:dxaOrig="1455" w:dyaOrig="270" w14:anchorId="77EB016E">
          <v:shape id="_x0000_i1046" type="#_x0000_t75" style="width:72.9pt;height:12pt" o:ole="" fillcolor="yellow">
            <v:imagedata r:id="rId35" o:title=""/>
          </v:shape>
          <o:OLEObject Type="Embed" ProgID="Equation.3" ShapeID="_x0000_i1046" DrawAspect="Content" ObjectID="_1781669867" r:id="rId40"/>
        </w:object>
      </w:r>
    </w:p>
    <w:p w14:paraId="2E5177FC" w14:textId="77777777" w:rsidR="006B68BF" w:rsidRPr="00E27D23" w:rsidRDefault="006B68BF" w:rsidP="009D4432">
      <w:r w:rsidRPr="00E27D23">
        <w:t>The variables in the formula are defined as follows:</w:t>
      </w:r>
    </w:p>
    <w:p w14:paraId="0674DC96" w14:textId="77777777" w:rsidR="006B68BF" w:rsidRPr="00E27D23" w:rsidRDefault="006B68BF" w:rsidP="009D4432">
      <w:pPr>
        <w:pStyle w:val="B1"/>
      </w:pPr>
      <w:r w:rsidRPr="00E27D23">
        <w:rPr>
          <w:b/>
          <w:i/>
        </w:rPr>
        <w:t>Ms</w:t>
      </w:r>
      <w:r w:rsidRPr="00E27D23">
        <w:rPr>
          <w:b/>
        </w:rPr>
        <w:t xml:space="preserve"> </w:t>
      </w:r>
      <w:r w:rsidRPr="00E27D23">
        <w:t xml:space="preserve">is the measurement result of channel busy ratio of the </w:t>
      </w:r>
      <w:r w:rsidRPr="00E27D23">
        <w:rPr>
          <w:lang w:eastAsia="zh-CN"/>
        </w:rPr>
        <w:t>transmission</w:t>
      </w:r>
      <w:r w:rsidRPr="00E27D23">
        <w:t xml:space="preserve"> resource pool, not taking into account any offsets.</w:t>
      </w:r>
    </w:p>
    <w:p w14:paraId="4C3F1865" w14:textId="77777777" w:rsidR="006B68BF" w:rsidRPr="00E27D23" w:rsidRDefault="006B68BF" w:rsidP="009D4432">
      <w:pPr>
        <w:pStyle w:val="B1"/>
      </w:pPr>
      <w:r w:rsidRPr="00E27D23">
        <w:rPr>
          <w:b/>
          <w:i/>
        </w:rPr>
        <w:t>Hys</w:t>
      </w:r>
      <w:r w:rsidRPr="00E27D23">
        <w:t xml:space="preserve"> is the hysteresis parameter for this event (i.e. </w:t>
      </w:r>
      <w:r w:rsidRPr="00E27D23">
        <w:rPr>
          <w:i/>
        </w:rPr>
        <w:t>hysteresis</w:t>
      </w:r>
      <w:r w:rsidRPr="00E27D23">
        <w:t xml:space="preserve"> as defined within </w:t>
      </w:r>
      <w:r w:rsidRPr="00E27D23">
        <w:rPr>
          <w:i/>
        </w:rPr>
        <w:t>reportConfigNR-SL</w:t>
      </w:r>
      <w:r w:rsidRPr="00E27D23">
        <w:t xml:space="preserve"> for this event).</w:t>
      </w:r>
    </w:p>
    <w:p w14:paraId="2B97B37C" w14:textId="77777777" w:rsidR="006B68BF" w:rsidRPr="00E27D23" w:rsidRDefault="006B68BF" w:rsidP="009D4432">
      <w:pPr>
        <w:pStyle w:val="B1"/>
      </w:pPr>
      <w:r w:rsidRPr="00E27D23">
        <w:rPr>
          <w:b/>
          <w:i/>
        </w:rPr>
        <w:t>Thresh</w:t>
      </w:r>
      <w:r w:rsidRPr="00E27D23">
        <w:t xml:space="preserve"> is the threshold parameter for this event (i.e. </w:t>
      </w:r>
      <w:r w:rsidRPr="00E27D23">
        <w:rPr>
          <w:i/>
          <w:lang w:eastAsia="zh-CN"/>
        </w:rPr>
        <w:t>c2</w:t>
      </w:r>
      <w:r w:rsidRPr="00E27D23">
        <w:rPr>
          <w:i/>
        </w:rPr>
        <w:t xml:space="preserve">-Threshold </w:t>
      </w:r>
      <w:r w:rsidRPr="00E27D23">
        <w:t>as defined within</w:t>
      </w:r>
      <w:r w:rsidRPr="00E27D23">
        <w:rPr>
          <w:i/>
        </w:rPr>
        <w:t xml:space="preserve"> reportConfigNR-SL</w:t>
      </w:r>
      <w:r w:rsidRPr="00E27D23">
        <w:t xml:space="preserve"> for this event).</w:t>
      </w:r>
    </w:p>
    <w:p w14:paraId="75CD58E3" w14:textId="77777777" w:rsidR="006B68BF" w:rsidRPr="00E27D23" w:rsidRDefault="006B68BF" w:rsidP="009D4432">
      <w:pPr>
        <w:pStyle w:val="B1"/>
      </w:pPr>
      <w:r w:rsidRPr="00E27D23">
        <w:rPr>
          <w:b/>
          <w:i/>
        </w:rPr>
        <w:t xml:space="preserve">Ms </w:t>
      </w:r>
      <w:r w:rsidRPr="00E27D23">
        <w:t>is expressed in decimal from 0 to 1 in steps of 0.01.</w:t>
      </w:r>
    </w:p>
    <w:p w14:paraId="61D7E92F" w14:textId="77777777" w:rsidR="006B68BF" w:rsidRPr="00E27D23" w:rsidRDefault="006B68BF" w:rsidP="009D4432">
      <w:pPr>
        <w:pStyle w:val="B1"/>
      </w:pPr>
      <w:r w:rsidRPr="00E27D23">
        <w:rPr>
          <w:b/>
          <w:i/>
        </w:rPr>
        <w:t>Hys</w:t>
      </w:r>
      <w:r w:rsidRPr="00E27D23">
        <w:t xml:space="preserve"> is expressed is in the same unit as </w:t>
      </w:r>
      <w:r w:rsidRPr="00E27D23">
        <w:rPr>
          <w:b/>
          <w:i/>
        </w:rPr>
        <w:t>Ms</w:t>
      </w:r>
      <w:r w:rsidRPr="00E27D23">
        <w:t>.</w:t>
      </w:r>
    </w:p>
    <w:p w14:paraId="33199F7E" w14:textId="77777777" w:rsidR="006B68BF" w:rsidRPr="00E27D23" w:rsidRDefault="006B68BF" w:rsidP="009D4432">
      <w:pPr>
        <w:pStyle w:val="B1"/>
      </w:pPr>
      <w:r w:rsidRPr="00E27D23">
        <w:rPr>
          <w:b/>
          <w:i/>
        </w:rPr>
        <w:t>Thres</w:t>
      </w:r>
      <w:r w:rsidRPr="00E27D23">
        <w:rPr>
          <w:b/>
          <w:i/>
          <w:lang w:eastAsia="ko-KR"/>
        </w:rPr>
        <w:t>h</w:t>
      </w:r>
      <w:r w:rsidRPr="00E27D23">
        <w:rPr>
          <w:b/>
          <w:i/>
        </w:rPr>
        <w:t xml:space="preserve"> </w:t>
      </w:r>
      <w:r w:rsidRPr="00E27D23">
        <w:rPr>
          <w:lang w:eastAsia="ko-KR"/>
        </w:rPr>
        <w:t>is</w:t>
      </w:r>
      <w:r w:rsidRPr="00E27D23">
        <w:t xml:space="preserve"> expressed in the same unit as </w:t>
      </w:r>
      <w:r w:rsidRPr="00E27D23">
        <w:rPr>
          <w:b/>
          <w:i/>
        </w:rPr>
        <w:t>Ms</w:t>
      </w:r>
      <w:r w:rsidRPr="00E27D23">
        <w:t>.</w:t>
      </w:r>
    </w:p>
    <w:p w14:paraId="7908826E" w14:textId="77777777" w:rsidR="006B68BF" w:rsidRPr="00E27D23" w:rsidRDefault="006B68BF" w:rsidP="009D4432">
      <w:r w:rsidRPr="00E27D23">
        <w:t>[TS 38.331, clause 5.5.5.1]</w:t>
      </w:r>
    </w:p>
    <w:p w14:paraId="5680B81C" w14:textId="77777777" w:rsidR="006B68BF" w:rsidRPr="00E27D23" w:rsidRDefault="006B68BF" w:rsidP="009D4432">
      <w:pPr>
        <w:pStyle w:val="TH"/>
      </w:pPr>
      <w:r w:rsidRPr="00E27D23">
        <w:object w:dxaOrig="3450" w:dyaOrig="1605" w14:anchorId="0DA2E11C">
          <v:shape id="_x0000_i1047" type="#_x0000_t75" style="width:173.1pt;height:80.4pt" o:ole="">
            <v:imagedata r:id="rId41" o:title=""/>
          </v:shape>
          <o:OLEObject Type="Embed" ProgID="Mscgen.Chart" ShapeID="_x0000_i1047" DrawAspect="Content" ObjectID="_1781669868" r:id="rId42"/>
        </w:object>
      </w:r>
    </w:p>
    <w:p w14:paraId="2323F7A5" w14:textId="77777777" w:rsidR="006B68BF" w:rsidRPr="00E27D23" w:rsidRDefault="006B68BF" w:rsidP="009D4432">
      <w:pPr>
        <w:pStyle w:val="TF"/>
      </w:pPr>
      <w:r w:rsidRPr="00E27D23">
        <w:t>Figure 5.5.5.1-1: Measurement reporting</w:t>
      </w:r>
    </w:p>
    <w:p w14:paraId="35E036E1" w14:textId="77777777" w:rsidR="006B68BF" w:rsidRPr="00E27D23" w:rsidRDefault="006B68BF" w:rsidP="009D4432">
      <w:r w:rsidRPr="00E27D23">
        <w:t>The purpose of this procedure is to transfer measurement results from the UE to the network. The UE shall initiate this procedure only after successful AS security activation.</w:t>
      </w:r>
    </w:p>
    <w:p w14:paraId="75A62995" w14:textId="77777777" w:rsidR="006B68BF" w:rsidRPr="00E27D23" w:rsidRDefault="006B68BF" w:rsidP="009D4432">
      <w:r w:rsidRPr="00E27D23">
        <w:t xml:space="preserve">For the </w:t>
      </w:r>
      <w:r w:rsidRPr="00E27D23">
        <w:rPr>
          <w:i/>
        </w:rPr>
        <w:t>measId</w:t>
      </w:r>
      <w:r w:rsidRPr="00E27D23">
        <w:t xml:space="preserve"> for which the measurement reporting procedure was triggered, the UE shall set the </w:t>
      </w:r>
      <w:r w:rsidRPr="00E27D23">
        <w:rPr>
          <w:i/>
        </w:rPr>
        <w:t>measResults</w:t>
      </w:r>
      <w:r w:rsidRPr="00E27D23">
        <w:t xml:space="preserve"> within the </w:t>
      </w:r>
      <w:r w:rsidRPr="00E27D23">
        <w:rPr>
          <w:i/>
        </w:rPr>
        <w:t>MeasurementReport</w:t>
      </w:r>
      <w:r w:rsidRPr="00E27D23">
        <w:t xml:space="preserve"> message as follows:</w:t>
      </w:r>
    </w:p>
    <w:p w14:paraId="02961CCA" w14:textId="77777777" w:rsidR="006B68BF" w:rsidRPr="00E27D23" w:rsidRDefault="006B68BF" w:rsidP="009D4432">
      <w:pPr>
        <w:pStyle w:val="B1"/>
      </w:pPr>
      <w:r w:rsidRPr="00E27D23">
        <w:t>1&gt;</w:t>
      </w:r>
      <w:r w:rsidRPr="00E27D23">
        <w:tab/>
        <w:t xml:space="preserve">set the </w:t>
      </w:r>
      <w:r w:rsidRPr="00E27D23">
        <w:rPr>
          <w:i/>
        </w:rPr>
        <w:t>measId</w:t>
      </w:r>
      <w:r w:rsidRPr="00E27D23">
        <w:t xml:space="preserve"> to the measurement identity that triggered the measurement reporting;</w:t>
      </w:r>
    </w:p>
    <w:p w14:paraId="53DB14F9" w14:textId="77777777" w:rsidR="006B68BF" w:rsidRPr="00E27D23" w:rsidRDefault="006B68BF" w:rsidP="009D4432">
      <w:pPr>
        <w:pStyle w:val="B1"/>
        <w:rPr>
          <w:rFonts w:eastAsia="MS PGothic"/>
          <w:i/>
          <w:iCs/>
        </w:rPr>
      </w:pPr>
      <w:r w:rsidRPr="00E27D23">
        <w:rPr>
          <w:rFonts w:eastAsia="MS PGothic"/>
        </w:rPr>
        <w:t>1&gt;</w:t>
      </w:r>
      <w:r w:rsidRPr="00E27D23">
        <w:rPr>
          <w:rFonts w:eastAsia="MS PGothic"/>
        </w:rPr>
        <w:tab/>
        <w:t xml:space="preserve">for each serving cell configured with </w:t>
      </w:r>
      <w:r w:rsidRPr="00E27D23">
        <w:rPr>
          <w:i/>
        </w:rPr>
        <w:t>servingCellMO</w:t>
      </w:r>
      <w:r w:rsidRPr="00E27D23">
        <w:rPr>
          <w:rFonts w:eastAsia="MS PGothic"/>
          <w:iCs/>
        </w:rPr>
        <w:t>:</w:t>
      </w:r>
    </w:p>
    <w:p w14:paraId="16C07904" w14:textId="77777777" w:rsidR="006B68BF" w:rsidRPr="00E27D23" w:rsidRDefault="006B68BF" w:rsidP="009D4432">
      <w:pPr>
        <w:pStyle w:val="B2"/>
        <w:rPr>
          <w:rFonts w:eastAsia="MS PGothic"/>
        </w:rPr>
      </w:pPr>
      <w:r w:rsidRPr="00E27D23">
        <w:rPr>
          <w:rFonts w:eastAsia="MS PGothic"/>
        </w:rPr>
        <w:t>...</w:t>
      </w:r>
    </w:p>
    <w:p w14:paraId="70EF4FCA" w14:textId="77777777" w:rsidR="006B68BF" w:rsidRPr="00E27D23" w:rsidRDefault="006B68BF" w:rsidP="009D4432">
      <w:pPr>
        <w:pStyle w:val="B2"/>
        <w:rPr>
          <w:rFonts w:eastAsia="MS PGothic"/>
        </w:rPr>
      </w:pPr>
      <w:r w:rsidRPr="00E27D23">
        <w:rPr>
          <w:rFonts w:eastAsia="MS PGothic"/>
        </w:rPr>
        <w:t>2&gt;</w:t>
      </w:r>
      <w:r w:rsidRPr="00E27D23">
        <w:rPr>
          <w:rFonts w:eastAsia="MS PGothic"/>
        </w:rPr>
        <w:tab/>
        <w:t>else</w:t>
      </w:r>
      <w:r w:rsidRPr="00E27D23">
        <w:rPr>
          <w:rFonts w:eastAsia="MS PGothic"/>
          <w:iCs/>
        </w:rPr>
        <w:t>:</w:t>
      </w:r>
    </w:p>
    <w:p w14:paraId="27D4E136" w14:textId="77777777" w:rsidR="006B68BF" w:rsidRPr="00E27D23" w:rsidRDefault="006B68BF" w:rsidP="009D4432">
      <w:pPr>
        <w:pStyle w:val="B3"/>
        <w:rPr>
          <w:rFonts w:eastAsia="MS PGothic"/>
          <w:lang w:eastAsia="ko-KR"/>
        </w:rPr>
      </w:pPr>
      <w:r w:rsidRPr="00E27D23">
        <w:rPr>
          <w:rFonts w:eastAsia="MS PGothic"/>
          <w:lang w:eastAsia="ko-KR"/>
        </w:rPr>
        <w:t>3&gt;</w:t>
      </w:r>
      <w:r w:rsidRPr="00E27D23">
        <w:rPr>
          <w:rFonts w:eastAsia="MS PGothic"/>
          <w:lang w:eastAsia="ko-KR"/>
        </w:rPr>
        <w:tab/>
      </w:r>
      <w:r w:rsidRPr="00E27D23">
        <w:rPr>
          <w:rFonts w:eastAsia="MS PGothic"/>
        </w:rPr>
        <w:t>if SSB based serving cell measurements are available:</w:t>
      </w:r>
    </w:p>
    <w:p w14:paraId="2CD08C97" w14:textId="77777777" w:rsidR="006B68BF" w:rsidRPr="00E27D23" w:rsidRDefault="006B68BF" w:rsidP="009D4432">
      <w:pPr>
        <w:pStyle w:val="B4"/>
      </w:pPr>
      <w:r w:rsidRPr="00E27D23">
        <w:t>4&gt;</w:t>
      </w:r>
      <w:r w:rsidRPr="00E27D23">
        <w:tab/>
      </w:r>
      <w:r w:rsidRPr="00E27D23">
        <w:rPr>
          <w:rFonts w:eastAsia="MS PGothic"/>
        </w:rPr>
        <w:t xml:space="preserve">set the </w:t>
      </w:r>
      <w:r w:rsidRPr="00E27D23">
        <w:rPr>
          <w:rFonts w:eastAsia="MS PGothic"/>
          <w:i/>
          <w:iCs/>
        </w:rPr>
        <w:t>measResultServingCell</w:t>
      </w:r>
      <w:r w:rsidRPr="00E27D23">
        <w:rPr>
          <w:rFonts w:eastAsia="MS PGothic"/>
        </w:rPr>
        <w:t xml:space="preserve"> within </w:t>
      </w:r>
      <w:r w:rsidRPr="00E27D23">
        <w:rPr>
          <w:rFonts w:eastAsia="MS PGothic"/>
          <w:i/>
          <w:iCs/>
        </w:rPr>
        <w:t>measResultServingMOList</w:t>
      </w:r>
      <w:r w:rsidRPr="00E27D23">
        <w:rPr>
          <w:rFonts w:eastAsia="MS PGothic"/>
        </w:rPr>
        <w:t xml:space="preserve"> to include RSRP, RSRQ and the available SINR of the serving cell, derived based on SSB</w:t>
      </w:r>
      <w:r w:rsidRPr="00E27D23">
        <w:t>;</w:t>
      </w:r>
    </w:p>
    <w:p w14:paraId="57AE4AA1" w14:textId="77777777" w:rsidR="006B68BF" w:rsidRPr="00E27D23" w:rsidRDefault="006B68BF" w:rsidP="009D4432">
      <w:pPr>
        <w:pStyle w:val="B1"/>
      </w:pPr>
      <w:r w:rsidRPr="00E27D23">
        <w:t>...</w:t>
      </w:r>
    </w:p>
    <w:p w14:paraId="5471F128" w14:textId="77777777" w:rsidR="006B68BF" w:rsidRPr="00E27D23" w:rsidRDefault="006B68BF" w:rsidP="009D4432">
      <w:pPr>
        <w:pStyle w:val="B1"/>
      </w:pPr>
      <w:r w:rsidRPr="00E27D23">
        <w:t>1&gt;</w:t>
      </w:r>
      <w:r w:rsidRPr="00E27D23">
        <w:tab/>
        <w:t xml:space="preserve">set the </w:t>
      </w:r>
      <w:r w:rsidRPr="00E27D23">
        <w:rPr>
          <w:i/>
        </w:rPr>
        <w:t xml:space="preserve">servCellId </w:t>
      </w:r>
      <w:r w:rsidRPr="00E27D23">
        <w:t xml:space="preserve">within </w:t>
      </w:r>
      <w:r w:rsidRPr="00E27D23">
        <w:rPr>
          <w:i/>
        </w:rPr>
        <w:t>measResultServingMOList</w:t>
      </w:r>
      <w:r w:rsidRPr="00E27D23">
        <w:t xml:space="preserve"> to include each NR serving cell that is configured with </w:t>
      </w:r>
      <w:r w:rsidRPr="00E27D23">
        <w:rPr>
          <w:i/>
        </w:rPr>
        <w:t>servingCellMO</w:t>
      </w:r>
      <w:r w:rsidRPr="00E27D23">
        <w:t>, if any;</w:t>
      </w:r>
    </w:p>
    <w:p w14:paraId="323D703C" w14:textId="77777777" w:rsidR="006B68BF" w:rsidRPr="00E27D23" w:rsidRDefault="006B68BF" w:rsidP="009D4432">
      <w:pPr>
        <w:pStyle w:val="B1"/>
      </w:pPr>
      <w:r w:rsidRPr="00E27D23">
        <w:t xml:space="preserve">... </w:t>
      </w:r>
    </w:p>
    <w:p w14:paraId="7A078C6E" w14:textId="77777777" w:rsidR="006B68BF" w:rsidRPr="00E27D23" w:rsidRDefault="006B68BF" w:rsidP="009D4432">
      <w:pPr>
        <w:pStyle w:val="B1"/>
      </w:pPr>
      <w:r w:rsidRPr="00E27D23">
        <w:t>1&gt;</w:t>
      </w:r>
      <w:r w:rsidRPr="00E27D23">
        <w:tab/>
        <w:t xml:space="preserve">if there is at least one </w:t>
      </w:r>
      <w:r w:rsidRPr="00E27D23">
        <w:rPr>
          <w:lang w:eastAsia="zh-CN"/>
        </w:rPr>
        <w:t xml:space="preserve">applicable </w:t>
      </w:r>
      <w:r w:rsidRPr="00E27D23">
        <w:t xml:space="preserve">transmission resource pool for NR sidelink communication (for </w:t>
      </w:r>
      <w:r w:rsidRPr="00E27D23">
        <w:rPr>
          <w:i/>
          <w:iCs/>
        </w:rPr>
        <w:t>measResultsSL</w:t>
      </w:r>
      <w:r w:rsidRPr="00E27D23">
        <w:t>):</w:t>
      </w:r>
    </w:p>
    <w:p w14:paraId="0EA3419D" w14:textId="77777777" w:rsidR="006B68BF" w:rsidRPr="00E27D23" w:rsidRDefault="006B68BF" w:rsidP="009D4432">
      <w:pPr>
        <w:pStyle w:val="B2"/>
      </w:pPr>
      <w:r w:rsidRPr="00E27D23">
        <w:rPr>
          <w:lang w:eastAsia="ko-KR"/>
        </w:rPr>
        <w:t>2&gt;</w:t>
      </w:r>
      <w:r w:rsidRPr="00E27D23">
        <w:rPr>
          <w:lang w:eastAsia="ko-KR"/>
        </w:rPr>
        <w:tab/>
        <w:t xml:space="preserve">set the </w:t>
      </w:r>
      <w:r w:rsidRPr="00E27D23">
        <w:rPr>
          <w:i/>
        </w:rPr>
        <w:t>measResultsListSL</w:t>
      </w:r>
      <w:r w:rsidRPr="00E27D23">
        <w:rPr>
          <w:lang w:eastAsia="ko-KR"/>
        </w:rPr>
        <w:t xml:space="preserve"> to include the </w:t>
      </w:r>
      <w:r w:rsidRPr="00E27D23">
        <w:rPr>
          <w:lang w:eastAsia="zh-CN"/>
        </w:rPr>
        <w:t xml:space="preserve">CBR measurement results </w:t>
      </w:r>
      <w:r w:rsidRPr="00E27D23">
        <w:rPr>
          <w:lang w:eastAsia="ko-KR"/>
        </w:rPr>
        <w:t>in accordance with the following:</w:t>
      </w:r>
    </w:p>
    <w:p w14:paraId="2818DC02" w14:textId="77777777" w:rsidR="006B68BF" w:rsidRPr="00E27D23" w:rsidRDefault="006B68BF" w:rsidP="009D4432">
      <w:pPr>
        <w:pStyle w:val="B3"/>
      </w:pPr>
      <w:r w:rsidRPr="00E27D23">
        <w:rPr>
          <w:lang w:eastAsia="ko-KR"/>
        </w:rPr>
        <w:t>3&gt;</w:t>
      </w:r>
      <w:r w:rsidRPr="00E27D23">
        <w:rPr>
          <w:lang w:eastAsia="ko-KR"/>
        </w:rPr>
        <w:tab/>
        <w:t>if the reportType is set to eventTriggered:</w:t>
      </w:r>
    </w:p>
    <w:p w14:paraId="5CBD0680" w14:textId="77777777" w:rsidR="006B68BF" w:rsidRPr="00E27D23" w:rsidRDefault="006B68BF" w:rsidP="009D4432">
      <w:pPr>
        <w:pStyle w:val="B4"/>
      </w:pPr>
      <w:r w:rsidRPr="00E27D23">
        <w:t>4&gt;</w:t>
      </w:r>
      <w:r w:rsidRPr="00E27D23">
        <w:tab/>
        <w:t xml:space="preserve">include the </w:t>
      </w:r>
      <w:r w:rsidRPr="00E27D23">
        <w:rPr>
          <w:lang w:eastAsia="zh-CN"/>
        </w:rPr>
        <w:t>transmission resource pools</w:t>
      </w:r>
      <w:r w:rsidRPr="00E27D23">
        <w:t xml:space="preserve"> included in the </w:t>
      </w:r>
      <w:r w:rsidRPr="00E27D23">
        <w:rPr>
          <w:i/>
          <w:lang w:eastAsia="zh-CN"/>
        </w:rPr>
        <w:t>pool</w:t>
      </w:r>
      <w:r w:rsidRPr="00E27D23">
        <w:rPr>
          <w:i/>
        </w:rPr>
        <w:t>sTriggeredList</w:t>
      </w:r>
      <w:r w:rsidRPr="00E27D23">
        <w:t xml:space="preserve"> as defined within the </w:t>
      </w:r>
      <w:r w:rsidRPr="00E27D23">
        <w:rPr>
          <w:i/>
        </w:rPr>
        <w:t>VarMeasReportList</w:t>
      </w:r>
      <w:r w:rsidRPr="00E27D23">
        <w:t xml:space="preserve"> for this </w:t>
      </w:r>
      <w:r w:rsidRPr="00E27D23">
        <w:rPr>
          <w:i/>
        </w:rPr>
        <w:t>measId</w:t>
      </w:r>
      <w:r w:rsidRPr="00E27D23">
        <w:t>;</w:t>
      </w:r>
    </w:p>
    <w:p w14:paraId="5AAF4B2B" w14:textId="77777777" w:rsidR="006B68BF" w:rsidRPr="00E27D23" w:rsidRDefault="006B68BF" w:rsidP="009D4432">
      <w:pPr>
        <w:pStyle w:val="B3"/>
        <w:rPr>
          <w:lang w:eastAsia="ko-KR"/>
        </w:rPr>
      </w:pPr>
      <w:r w:rsidRPr="00E27D23">
        <w:t>3&gt;</w:t>
      </w:r>
      <w:r w:rsidRPr="00E27D23">
        <w:tab/>
      </w:r>
      <w:r w:rsidRPr="00E27D23">
        <w:rPr>
          <w:lang w:eastAsia="ko-KR"/>
        </w:rPr>
        <w:t>else:</w:t>
      </w:r>
    </w:p>
    <w:p w14:paraId="11E39554" w14:textId="77777777" w:rsidR="006B68BF" w:rsidRPr="00E27D23" w:rsidRDefault="006B68BF" w:rsidP="009D4432">
      <w:pPr>
        <w:pStyle w:val="B4"/>
        <w:rPr>
          <w:lang w:eastAsia="ko-KR"/>
        </w:rPr>
      </w:pPr>
      <w:r w:rsidRPr="00E27D23">
        <w:rPr>
          <w:lang w:eastAsia="ko-KR"/>
        </w:rPr>
        <w:t>4&gt;</w:t>
      </w:r>
      <w:r w:rsidRPr="00E27D23">
        <w:rPr>
          <w:lang w:eastAsia="ko-KR"/>
        </w:rPr>
        <w:tab/>
        <w:t xml:space="preserve">include the applicable </w:t>
      </w:r>
      <w:r w:rsidRPr="00E27D23">
        <w:rPr>
          <w:lang w:eastAsia="zh-CN"/>
        </w:rPr>
        <w:t>transmission resource pools</w:t>
      </w:r>
      <w:r w:rsidRPr="00E27D23">
        <w:rPr>
          <w:lang w:eastAsia="ko-KR"/>
        </w:rPr>
        <w:t xml:space="preserve"> </w:t>
      </w:r>
      <w:r w:rsidRPr="00E27D23">
        <w:t>for which the new measurement results became available since the last periodical reporting or since the measurement was initiated or reset</w:t>
      </w:r>
      <w:r w:rsidRPr="00E27D23">
        <w:rPr>
          <w:lang w:eastAsia="ko-KR"/>
        </w:rPr>
        <w:t>;</w:t>
      </w:r>
    </w:p>
    <w:p w14:paraId="62E46FC9" w14:textId="77777777" w:rsidR="006B68BF" w:rsidRPr="00E27D23" w:rsidRDefault="006B68BF" w:rsidP="009D4432">
      <w:pPr>
        <w:pStyle w:val="B3"/>
      </w:pPr>
      <w:r w:rsidRPr="00E27D23">
        <w:rPr>
          <w:lang w:eastAsia="ko-KR"/>
        </w:rPr>
        <w:t>3&gt;</w:t>
      </w:r>
      <w:r w:rsidRPr="00E27D23">
        <w:rPr>
          <w:lang w:eastAsia="ko-KR"/>
        </w:rPr>
        <w:tab/>
        <w:t xml:space="preserve">if the corresponding </w:t>
      </w:r>
      <w:r w:rsidRPr="00E27D23">
        <w:rPr>
          <w:i/>
          <w:lang w:eastAsia="ko-KR"/>
        </w:rPr>
        <w:t>measObject</w:t>
      </w:r>
      <w:r w:rsidRPr="00E27D23">
        <w:rPr>
          <w:lang w:eastAsia="ko-KR"/>
        </w:rPr>
        <w:t xml:space="preserve"> concerns NR sidelink communication, then </w:t>
      </w:r>
      <w:r w:rsidRPr="00E27D23">
        <w:t xml:space="preserve">for each </w:t>
      </w:r>
      <w:r w:rsidRPr="00E27D23">
        <w:rPr>
          <w:lang w:eastAsia="ko-KR"/>
        </w:rPr>
        <w:t>transmission</w:t>
      </w:r>
      <w:r w:rsidRPr="00E27D23">
        <w:rPr>
          <w:lang w:eastAsia="zh-CN"/>
        </w:rPr>
        <w:t xml:space="preserve"> </w:t>
      </w:r>
      <w:r w:rsidRPr="00E27D23">
        <w:t>resource pool to be reported:</w:t>
      </w:r>
    </w:p>
    <w:p w14:paraId="70A15BAA" w14:textId="77777777" w:rsidR="006B68BF" w:rsidRPr="00E27D23" w:rsidRDefault="006B68BF" w:rsidP="009D4432">
      <w:pPr>
        <w:pStyle w:val="B4"/>
      </w:pPr>
      <w:r w:rsidRPr="00E27D23">
        <w:t>4&gt;</w:t>
      </w:r>
      <w:r w:rsidRPr="00E27D23">
        <w:tab/>
      </w:r>
      <w:r w:rsidRPr="00E27D23">
        <w:rPr>
          <w:lang w:eastAsia="zh-CN"/>
        </w:rPr>
        <w:t>set</w:t>
      </w:r>
      <w:r w:rsidRPr="00E27D23">
        <w:t xml:space="preserve"> the </w:t>
      </w:r>
      <w:r w:rsidRPr="00E27D23">
        <w:rPr>
          <w:i/>
        </w:rPr>
        <w:t>sl-poolReportIdentity</w:t>
      </w:r>
      <w:r w:rsidRPr="00E27D23">
        <w:t xml:space="preserve"> to the identity of this transmission resource pool;</w:t>
      </w:r>
    </w:p>
    <w:p w14:paraId="79468D4E" w14:textId="77777777" w:rsidR="006B68BF" w:rsidRPr="00E27D23" w:rsidRDefault="006B68BF" w:rsidP="009D4432">
      <w:pPr>
        <w:pStyle w:val="B4"/>
      </w:pPr>
      <w:r w:rsidRPr="00E27D23">
        <w:t>4&gt;</w:t>
      </w:r>
      <w:r w:rsidRPr="00E27D23">
        <w:tab/>
        <w:t xml:space="preserve">set the </w:t>
      </w:r>
      <w:r w:rsidRPr="00E27D23">
        <w:rPr>
          <w:i/>
        </w:rPr>
        <w:t xml:space="preserve">sl-CBR-ResultsNR </w:t>
      </w:r>
      <w:r w:rsidRPr="00E27D23">
        <w:t>to</w:t>
      </w:r>
      <w:r w:rsidRPr="00E27D23">
        <w:rPr>
          <w:lang w:eastAsia="zh-CN"/>
        </w:rPr>
        <w:t xml:space="preserve"> the CBR </w:t>
      </w:r>
      <w:r w:rsidRPr="00E27D23">
        <w:t>measurement</w:t>
      </w:r>
      <w:r w:rsidRPr="00E27D23">
        <w:rPr>
          <w:lang w:eastAsia="zh-CN"/>
        </w:rPr>
        <w:t xml:space="preserve"> results on PSSCH and PSCCH of this transmission resource pool provided by lower layers, if available</w:t>
      </w:r>
      <w:r w:rsidRPr="00E27D23">
        <w:t>;</w:t>
      </w:r>
    </w:p>
    <w:p w14:paraId="22A7CF9D" w14:textId="77777777" w:rsidR="006B68BF" w:rsidRPr="00E27D23" w:rsidRDefault="006B68BF" w:rsidP="009D4432">
      <w:pPr>
        <w:pStyle w:val="B1"/>
      </w:pPr>
      <w:r w:rsidRPr="00E27D23">
        <w:t>...</w:t>
      </w:r>
    </w:p>
    <w:p w14:paraId="1AD491A1" w14:textId="77777777" w:rsidR="006B68BF" w:rsidRPr="00E27D23" w:rsidRDefault="006B68BF" w:rsidP="009D4432">
      <w:pPr>
        <w:pStyle w:val="B1"/>
      </w:pPr>
      <w:r w:rsidRPr="00E27D23">
        <w:t>1&gt;</w:t>
      </w:r>
      <w:r w:rsidRPr="00E27D23">
        <w:tab/>
        <w:t xml:space="preserve">increment the </w:t>
      </w:r>
      <w:r w:rsidRPr="00E27D23">
        <w:rPr>
          <w:i/>
        </w:rPr>
        <w:t>numberOfReportsSent</w:t>
      </w:r>
      <w:r w:rsidRPr="00E27D23">
        <w:t xml:space="preserve"> as defined within the </w:t>
      </w:r>
      <w:r w:rsidRPr="00E27D23">
        <w:rPr>
          <w:i/>
        </w:rPr>
        <w:t>VarMeasReportList</w:t>
      </w:r>
      <w:r w:rsidRPr="00E27D23">
        <w:t xml:space="preserve"> for this </w:t>
      </w:r>
      <w:r w:rsidRPr="00E27D23">
        <w:rPr>
          <w:i/>
        </w:rPr>
        <w:t>measId</w:t>
      </w:r>
      <w:r w:rsidRPr="00E27D23">
        <w:t xml:space="preserve"> by 1;</w:t>
      </w:r>
    </w:p>
    <w:p w14:paraId="67E38DED" w14:textId="77777777" w:rsidR="006B68BF" w:rsidRPr="00E27D23" w:rsidRDefault="006B68BF" w:rsidP="009D4432">
      <w:pPr>
        <w:pStyle w:val="B1"/>
      </w:pPr>
      <w:r w:rsidRPr="00E27D23">
        <w:t>1&gt;</w:t>
      </w:r>
      <w:r w:rsidRPr="00E27D23">
        <w:tab/>
        <w:t>stop the periodical reporting timer, if running;</w:t>
      </w:r>
    </w:p>
    <w:p w14:paraId="1FC89F08" w14:textId="77777777" w:rsidR="006B68BF" w:rsidRPr="00E27D23" w:rsidRDefault="006B68BF" w:rsidP="009D4432">
      <w:pPr>
        <w:pStyle w:val="B1"/>
      </w:pPr>
      <w:r w:rsidRPr="00E27D23">
        <w:t>1&gt;</w:t>
      </w:r>
      <w:r w:rsidRPr="00E27D23">
        <w:tab/>
        <w:t xml:space="preserve">if the </w:t>
      </w:r>
      <w:r w:rsidRPr="00E27D23">
        <w:rPr>
          <w:i/>
        </w:rPr>
        <w:t>numberOfReportsSent</w:t>
      </w:r>
      <w:r w:rsidRPr="00E27D23">
        <w:t xml:space="preserve"> as defined within the </w:t>
      </w:r>
      <w:r w:rsidRPr="00E27D23">
        <w:rPr>
          <w:i/>
        </w:rPr>
        <w:t>VarMeasReportList</w:t>
      </w:r>
      <w:r w:rsidRPr="00E27D23">
        <w:t xml:space="preserve"> for this </w:t>
      </w:r>
      <w:r w:rsidRPr="00E27D23">
        <w:rPr>
          <w:i/>
        </w:rPr>
        <w:t>measId</w:t>
      </w:r>
      <w:r w:rsidRPr="00E27D23">
        <w:t xml:space="preserve"> is less than the </w:t>
      </w:r>
      <w:r w:rsidRPr="00E27D23">
        <w:rPr>
          <w:i/>
        </w:rPr>
        <w:t>reportAmount</w:t>
      </w:r>
      <w:r w:rsidRPr="00E27D23">
        <w:t xml:space="preserve"> as defined within the corresponding </w:t>
      </w:r>
      <w:r w:rsidRPr="00E27D23">
        <w:rPr>
          <w:i/>
        </w:rPr>
        <w:t>reportConfig</w:t>
      </w:r>
      <w:r w:rsidRPr="00E27D23">
        <w:t xml:space="preserve"> for this </w:t>
      </w:r>
      <w:r w:rsidRPr="00E27D23">
        <w:rPr>
          <w:i/>
        </w:rPr>
        <w:t>measId</w:t>
      </w:r>
      <w:r w:rsidRPr="00E27D23">
        <w:t>:</w:t>
      </w:r>
    </w:p>
    <w:p w14:paraId="6E89B8E4" w14:textId="77777777" w:rsidR="006B68BF" w:rsidRPr="00E27D23" w:rsidRDefault="006B68BF" w:rsidP="009D4432">
      <w:pPr>
        <w:pStyle w:val="B2"/>
      </w:pPr>
      <w:r w:rsidRPr="00E27D23">
        <w:t>2&gt;</w:t>
      </w:r>
      <w:r w:rsidRPr="00E27D23">
        <w:tab/>
        <w:t xml:space="preserve">start the periodical reporting timer with the value of </w:t>
      </w:r>
      <w:r w:rsidRPr="00E27D23">
        <w:rPr>
          <w:i/>
        </w:rPr>
        <w:t>reportInterval</w:t>
      </w:r>
      <w:r w:rsidRPr="00E27D23">
        <w:t xml:space="preserve"> as defined within the corresponding </w:t>
      </w:r>
      <w:r w:rsidRPr="00E27D23">
        <w:rPr>
          <w:i/>
        </w:rPr>
        <w:t>reportConfig</w:t>
      </w:r>
      <w:r w:rsidRPr="00E27D23">
        <w:t xml:space="preserve"> for this </w:t>
      </w:r>
      <w:r w:rsidRPr="00E27D23">
        <w:rPr>
          <w:i/>
        </w:rPr>
        <w:t>measId</w:t>
      </w:r>
      <w:r w:rsidRPr="00E27D23">
        <w:t>;</w:t>
      </w:r>
    </w:p>
    <w:p w14:paraId="3486EB81" w14:textId="77777777" w:rsidR="006B68BF" w:rsidRPr="00E27D23" w:rsidRDefault="006B68BF" w:rsidP="009D4432">
      <w:pPr>
        <w:pStyle w:val="B1"/>
      </w:pPr>
      <w:r w:rsidRPr="00E27D23">
        <w:t>...</w:t>
      </w:r>
    </w:p>
    <w:p w14:paraId="37058443" w14:textId="77777777" w:rsidR="006B68BF" w:rsidRPr="00E27D23" w:rsidRDefault="006B68BF" w:rsidP="009D4432">
      <w:pPr>
        <w:pStyle w:val="B1"/>
      </w:pPr>
      <w:r w:rsidRPr="00E27D23">
        <w:t>1&gt;</w:t>
      </w:r>
      <w:r w:rsidRPr="00E27D23">
        <w:tab/>
        <w:t>else:</w:t>
      </w:r>
    </w:p>
    <w:p w14:paraId="69AFD45B" w14:textId="1185FDAE" w:rsidR="006B68BF" w:rsidRPr="00E27D23" w:rsidRDefault="006B68BF" w:rsidP="009D4432">
      <w:pPr>
        <w:pStyle w:val="B3"/>
        <w:rPr>
          <w:rFonts w:eastAsia="Calibri Light"/>
        </w:rPr>
      </w:pPr>
      <w:r w:rsidRPr="00E27D23">
        <w:t>2&gt;</w:t>
      </w:r>
      <w:r w:rsidRPr="00E27D23">
        <w:tab/>
        <w:t xml:space="preserve">submit the </w:t>
      </w:r>
      <w:r w:rsidRPr="00E27D23">
        <w:rPr>
          <w:i/>
        </w:rPr>
        <w:t>MeasurementReport</w:t>
      </w:r>
      <w:r w:rsidRPr="00E27D23">
        <w:t xml:space="preserve"> message to lower layers for transmission, upon which the procedure ends.</w:t>
      </w:r>
    </w:p>
    <w:p w14:paraId="197294FB" w14:textId="77777777" w:rsidR="006B68BF" w:rsidRPr="00E27D23" w:rsidRDefault="006B68BF" w:rsidP="006B68BF">
      <w:pPr>
        <w:pStyle w:val="H6"/>
      </w:pPr>
      <w:r w:rsidRPr="00E27D23">
        <w:rPr>
          <w:lang w:eastAsia="zh-CN"/>
        </w:rPr>
        <w:t>12.2.3.1</w:t>
      </w:r>
      <w:r w:rsidRPr="00E27D23">
        <w:t>.3</w:t>
      </w:r>
      <w:r w:rsidRPr="00E27D23">
        <w:tab/>
        <w:t>Test description</w:t>
      </w:r>
    </w:p>
    <w:p w14:paraId="5BCA2691" w14:textId="77777777" w:rsidR="006B68BF" w:rsidRPr="00E27D23" w:rsidRDefault="006B68BF" w:rsidP="006B68BF">
      <w:pPr>
        <w:pStyle w:val="H6"/>
        <w:rPr>
          <w:lang w:eastAsia="zh-CN"/>
        </w:rPr>
      </w:pPr>
      <w:r w:rsidRPr="00E27D23">
        <w:rPr>
          <w:lang w:eastAsia="zh-CN"/>
        </w:rPr>
        <w:t>12.2.3.1</w:t>
      </w:r>
      <w:r w:rsidRPr="00E27D23">
        <w:t>.3.1</w:t>
      </w:r>
      <w:r w:rsidRPr="00E27D23">
        <w:tab/>
        <w:t>Pre-test conditions</w:t>
      </w:r>
    </w:p>
    <w:p w14:paraId="75366A28" w14:textId="77777777" w:rsidR="006B68BF" w:rsidRPr="00E27D23" w:rsidRDefault="006B68BF" w:rsidP="006B68BF">
      <w:pPr>
        <w:pStyle w:val="H6"/>
      </w:pPr>
      <w:r w:rsidRPr="00E27D23">
        <w:t>System Simulator:</w:t>
      </w:r>
    </w:p>
    <w:p w14:paraId="4393666F" w14:textId="5C61A8DE" w:rsidR="006B68BF" w:rsidRPr="00E27D23" w:rsidRDefault="006B68BF" w:rsidP="009D4432">
      <w:pPr>
        <w:pStyle w:val="B1"/>
      </w:pPr>
      <w:r w:rsidRPr="00E27D23">
        <w:t>-</w:t>
      </w:r>
      <w:r w:rsidRPr="00E27D23">
        <w:tab/>
      </w:r>
      <w:r w:rsidR="005E01ED" w:rsidRPr="00E27D23">
        <w:rPr>
          <w:lang w:eastAsia="zh-CN"/>
        </w:rPr>
        <w:t>NR Cell</w:t>
      </w:r>
    </w:p>
    <w:p w14:paraId="08CD8B5E" w14:textId="345CC062" w:rsidR="006B68BF" w:rsidRPr="00E27D23" w:rsidRDefault="006B68BF" w:rsidP="009D4432">
      <w:pPr>
        <w:pStyle w:val="B2"/>
      </w:pPr>
      <w:r w:rsidRPr="00E27D23">
        <w:t>-</w:t>
      </w:r>
      <w:r w:rsidRPr="00E27D23">
        <w:tab/>
        <w:t>NR Cell 1</w:t>
      </w:r>
      <w:r w:rsidR="005E01ED" w:rsidRPr="00E27D23">
        <w:t xml:space="preserve"> is the serving cell.</w:t>
      </w:r>
    </w:p>
    <w:p w14:paraId="50683CDC" w14:textId="29983061" w:rsidR="006B68BF" w:rsidRPr="00E27D23" w:rsidRDefault="006B68BF" w:rsidP="009D4432">
      <w:pPr>
        <w:pStyle w:val="B2"/>
      </w:pPr>
      <w:r w:rsidRPr="00E27D23">
        <w:t>-</w:t>
      </w:r>
      <w:r w:rsidRPr="00E27D23">
        <w:tab/>
        <w:t xml:space="preserve">System information combination </w:t>
      </w:r>
      <w:r w:rsidR="005E01ED" w:rsidRPr="00E27D23">
        <w:t>NR-14</w:t>
      </w:r>
      <w:r w:rsidRPr="00E27D23">
        <w:t xml:space="preserve"> as defined in TS 38.508-</w:t>
      </w:r>
      <w:r w:rsidR="00F0092C" w:rsidRPr="00E27D23">
        <w:t>1 [</w:t>
      </w:r>
      <w:r w:rsidRPr="00E27D23">
        <w:t>4] clause 4.4.3.1 is used in NR Cell 1.</w:t>
      </w:r>
    </w:p>
    <w:p w14:paraId="49F3A81A" w14:textId="2D51B5CA" w:rsidR="006B68BF" w:rsidRPr="00E27D23" w:rsidRDefault="006B68BF" w:rsidP="009D4432">
      <w:pPr>
        <w:pStyle w:val="B1"/>
        <w:rPr>
          <w:lang w:eastAsia="zh-CN"/>
        </w:rPr>
      </w:pPr>
      <w:r w:rsidRPr="00E27D23">
        <w:rPr>
          <w:lang w:eastAsia="zh-CN"/>
        </w:rPr>
        <w:t>-</w:t>
      </w:r>
      <w:r w:rsidRPr="00E27D23">
        <w:rPr>
          <w:lang w:eastAsia="zh-CN"/>
        </w:rPr>
        <w:tab/>
      </w:r>
      <w:r w:rsidR="005E01ED" w:rsidRPr="00E27D23">
        <w:rPr>
          <w:lang w:eastAsia="zh-CN"/>
        </w:rPr>
        <w:t>NR-</w:t>
      </w:r>
      <w:r w:rsidRPr="00E27D23">
        <w:rPr>
          <w:lang w:eastAsia="zh-CN"/>
        </w:rPr>
        <w:t>SS-UE</w:t>
      </w:r>
    </w:p>
    <w:p w14:paraId="48E00E26" w14:textId="77777777" w:rsidR="005E01ED" w:rsidRPr="00E27D23" w:rsidRDefault="005E01ED" w:rsidP="005E01ED">
      <w:pPr>
        <w:pStyle w:val="B2"/>
        <w:rPr>
          <w:lang w:eastAsia="zh-CN"/>
        </w:rPr>
      </w:pPr>
      <w:r w:rsidRPr="00E27D23">
        <w:rPr>
          <w:lang w:eastAsia="zh-CN"/>
        </w:rPr>
        <w:t>-</w:t>
      </w:r>
      <w:r w:rsidRPr="00E27D23">
        <w:rPr>
          <w:lang w:eastAsia="zh-CN"/>
        </w:rPr>
        <w:tab/>
        <w:t xml:space="preserve">NR-SS-UE 1 and 2 operating as NR sidelink communication device on the resources (i.e. the frequency included in pre-configuration) that UE is expected to use for transmission and reception via PC5 interface. </w:t>
      </w:r>
    </w:p>
    <w:p w14:paraId="49BF84D8" w14:textId="568BB19B" w:rsidR="005E01ED" w:rsidRPr="00E27D23" w:rsidRDefault="005E01ED" w:rsidP="005E01ED">
      <w:pPr>
        <w:pStyle w:val="B2"/>
        <w:rPr>
          <w:lang w:eastAsia="zh-CN"/>
        </w:rPr>
      </w:pPr>
      <w:r w:rsidRPr="00E27D23">
        <w:rPr>
          <w:lang w:eastAsia="zh-CN"/>
        </w:rPr>
        <w:t>-</w:t>
      </w:r>
      <w:r w:rsidRPr="00E27D23">
        <w:rPr>
          <w:lang w:eastAsia="zh-CN"/>
        </w:rPr>
        <w:tab/>
        <w:t>NR-SS-UE 1 and 2 transmit PSCCH/PSSCH continuously according to NR Cell 1 timing and the transmission pattern shown in figure 12.2.3.1.3.2-1.</w:t>
      </w:r>
    </w:p>
    <w:p w14:paraId="370676E4" w14:textId="77777777" w:rsidR="006B68BF" w:rsidRPr="00E27D23" w:rsidRDefault="006B68BF" w:rsidP="006B68BF">
      <w:pPr>
        <w:pStyle w:val="H6"/>
      </w:pPr>
      <w:r w:rsidRPr="00E27D23">
        <w:t>UE:</w:t>
      </w:r>
    </w:p>
    <w:p w14:paraId="0E0BE465" w14:textId="73F6A461" w:rsidR="006B68BF" w:rsidRPr="00E27D23" w:rsidRDefault="006B68BF" w:rsidP="009D4432">
      <w:pPr>
        <w:pStyle w:val="B1"/>
        <w:numPr>
          <w:ilvl w:val="0"/>
          <w:numId w:val="19"/>
        </w:numPr>
        <w:rPr>
          <w:lang w:eastAsia="zh-CN"/>
        </w:rPr>
      </w:pPr>
      <w:r w:rsidRPr="00E27D23">
        <w:rPr>
          <w:lang w:eastAsia="zh-CN"/>
        </w:rPr>
        <w:t>UE is authorised to perform NR sidelink communication.</w:t>
      </w:r>
    </w:p>
    <w:p w14:paraId="131BB6B5" w14:textId="2CDF41CE" w:rsidR="005E01ED" w:rsidRPr="00E27D23" w:rsidRDefault="005E01ED" w:rsidP="005E01ED">
      <w:pPr>
        <w:pStyle w:val="B1"/>
        <w:numPr>
          <w:ilvl w:val="0"/>
          <w:numId w:val="19"/>
        </w:numPr>
        <w:rPr>
          <w:lang w:eastAsia="zh-CN"/>
        </w:rPr>
      </w:pPr>
      <w:r w:rsidRPr="00E27D23">
        <w:t>The UE is equipped with below information in UE or in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xml:space="preserve">]) except for those listed in Table </w:t>
      </w:r>
      <w:r w:rsidRPr="00E27D23">
        <w:rPr>
          <w:lang w:eastAsia="zh-CN"/>
        </w:rPr>
        <w:t>12.2.3.1</w:t>
      </w:r>
      <w:r w:rsidRPr="00E27D23">
        <w:t>.3.2-1.</w:t>
      </w:r>
    </w:p>
    <w:p w14:paraId="6D16EEA0" w14:textId="77777777" w:rsidR="005E01ED" w:rsidRPr="00E27D23" w:rsidRDefault="005E01ED" w:rsidP="005E01ED">
      <w:pPr>
        <w:pStyle w:val="TH"/>
      </w:pPr>
      <w:r w:rsidRPr="00E27D23">
        <w:t xml:space="preserve">Table </w:t>
      </w:r>
      <w:r w:rsidRPr="00E27D23">
        <w:rPr>
          <w:lang w:eastAsia="zh-CN"/>
        </w:rPr>
        <w:t>12.2.3.1</w:t>
      </w:r>
      <w:r w:rsidRPr="00E27D23">
        <w:t>.3.2</w:t>
      </w:r>
      <w:r w:rsidRPr="00E27D23">
        <w:rPr>
          <w:lang w:eastAsia="zh-CN"/>
        </w:rPr>
        <w:t>-1</w:t>
      </w:r>
      <w:r w:rsidRPr="00E27D23">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5E01ED" w:rsidRPr="00E27D23" w14:paraId="1C9C790A" w14:textId="77777777" w:rsidTr="008A548F">
        <w:trPr>
          <w:jc w:val="center"/>
        </w:trPr>
        <w:tc>
          <w:tcPr>
            <w:tcW w:w="1818" w:type="dxa"/>
          </w:tcPr>
          <w:p w14:paraId="23CD5F05" w14:textId="77777777" w:rsidR="005E01ED" w:rsidRPr="00E27D23" w:rsidRDefault="005E01ED" w:rsidP="008A548F">
            <w:pPr>
              <w:pStyle w:val="TAH"/>
            </w:pPr>
            <w:r w:rsidRPr="00E27D23">
              <w:t>USIM field</w:t>
            </w:r>
          </w:p>
        </w:tc>
        <w:tc>
          <w:tcPr>
            <w:tcW w:w="977" w:type="dxa"/>
          </w:tcPr>
          <w:p w14:paraId="18C31611" w14:textId="77777777" w:rsidR="005E01ED" w:rsidRPr="00E27D23" w:rsidRDefault="005E01ED" w:rsidP="008A548F">
            <w:pPr>
              <w:pStyle w:val="TAH"/>
            </w:pPr>
            <w:r w:rsidRPr="00E27D23">
              <w:t>Priority</w:t>
            </w:r>
          </w:p>
        </w:tc>
        <w:tc>
          <w:tcPr>
            <w:tcW w:w="2913" w:type="dxa"/>
          </w:tcPr>
          <w:p w14:paraId="0F323616" w14:textId="77777777" w:rsidR="005E01ED" w:rsidRPr="00E27D23" w:rsidRDefault="005E01ED" w:rsidP="008A548F">
            <w:pPr>
              <w:pStyle w:val="TAH"/>
            </w:pPr>
            <w:r w:rsidRPr="00E27D23">
              <w:t>Value</w:t>
            </w:r>
          </w:p>
        </w:tc>
        <w:tc>
          <w:tcPr>
            <w:tcW w:w="3075" w:type="dxa"/>
          </w:tcPr>
          <w:p w14:paraId="1451AE68" w14:textId="77777777" w:rsidR="005E01ED" w:rsidRPr="00E27D23" w:rsidRDefault="005E01ED" w:rsidP="008A548F">
            <w:pPr>
              <w:pStyle w:val="TAH"/>
            </w:pPr>
            <w:r w:rsidRPr="00E27D23">
              <w:t>Access Technology Identifier</w:t>
            </w:r>
          </w:p>
        </w:tc>
      </w:tr>
      <w:tr w:rsidR="005E01ED" w:rsidRPr="00E27D23" w14:paraId="0F668BE0" w14:textId="77777777" w:rsidTr="008A548F">
        <w:trPr>
          <w:cantSplit/>
          <w:jc w:val="center"/>
        </w:trPr>
        <w:tc>
          <w:tcPr>
            <w:tcW w:w="1818" w:type="dxa"/>
          </w:tcPr>
          <w:p w14:paraId="39DC4362" w14:textId="77777777" w:rsidR="005E01ED" w:rsidRPr="00E27D23" w:rsidRDefault="005E01ED" w:rsidP="008A548F">
            <w:pPr>
              <w:pStyle w:val="TAL"/>
            </w:pPr>
            <w:r w:rsidRPr="00E27D23">
              <w:t>EF</w:t>
            </w:r>
            <w:r w:rsidRPr="00E27D23">
              <w:rPr>
                <w:vertAlign w:val="subscript"/>
              </w:rPr>
              <w:t>UST</w:t>
            </w:r>
          </w:p>
        </w:tc>
        <w:tc>
          <w:tcPr>
            <w:tcW w:w="977" w:type="dxa"/>
          </w:tcPr>
          <w:p w14:paraId="5211DCC5" w14:textId="77777777" w:rsidR="005E01ED" w:rsidRPr="00E27D23" w:rsidRDefault="005E01ED" w:rsidP="008A548F">
            <w:pPr>
              <w:pStyle w:val="TAL"/>
            </w:pPr>
          </w:p>
        </w:tc>
        <w:tc>
          <w:tcPr>
            <w:tcW w:w="2913" w:type="dxa"/>
          </w:tcPr>
          <w:p w14:paraId="124F4710" w14:textId="77777777" w:rsidR="005E01ED" w:rsidRPr="00E27D23" w:rsidRDefault="005E01ED" w:rsidP="008A548F">
            <w:pPr>
              <w:pStyle w:val="TAL"/>
            </w:pPr>
            <w:r w:rsidRPr="00E27D23">
              <w:t>As per TS 36.508 [18] clause 4.9.3.4</w:t>
            </w:r>
          </w:p>
        </w:tc>
        <w:tc>
          <w:tcPr>
            <w:tcW w:w="3075" w:type="dxa"/>
          </w:tcPr>
          <w:p w14:paraId="0665EDF5" w14:textId="77777777" w:rsidR="005E01ED" w:rsidRPr="00E27D23" w:rsidRDefault="005E01ED" w:rsidP="008A548F"/>
        </w:tc>
      </w:tr>
      <w:tr w:rsidR="005E01ED" w:rsidRPr="00E27D23" w14:paraId="1B6FB14A" w14:textId="77777777" w:rsidTr="008A548F">
        <w:trPr>
          <w:cantSplit/>
          <w:jc w:val="center"/>
        </w:trPr>
        <w:tc>
          <w:tcPr>
            <w:tcW w:w="1818" w:type="dxa"/>
          </w:tcPr>
          <w:p w14:paraId="6C10C8DE" w14:textId="77777777" w:rsidR="005E01ED" w:rsidRPr="00E27D23" w:rsidRDefault="005E01ED" w:rsidP="008A548F">
            <w:pPr>
              <w:pStyle w:val="TAL"/>
            </w:pPr>
            <w:r w:rsidRPr="00E27D23">
              <w:t>EF</w:t>
            </w:r>
            <w:r w:rsidRPr="00E27D23">
              <w:rPr>
                <w:vertAlign w:val="subscript"/>
              </w:rPr>
              <w:t>VST</w:t>
            </w:r>
          </w:p>
        </w:tc>
        <w:tc>
          <w:tcPr>
            <w:tcW w:w="977" w:type="dxa"/>
          </w:tcPr>
          <w:p w14:paraId="5AF6EB33" w14:textId="77777777" w:rsidR="005E01ED" w:rsidRPr="00E27D23" w:rsidRDefault="005E01ED" w:rsidP="008A548F">
            <w:pPr>
              <w:pStyle w:val="TAL"/>
            </w:pPr>
          </w:p>
        </w:tc>
        <w:tc>
          <w:tcPr>
            <w:tcW w:w="2913" w:type="dxa"/>
          </w:tcPr>
          <w:p w14:paraId="4DA9FBC9" w14:textId="77777777" w:rsidR="005E01ED" w:rsidRPr="00E27D23" w:rsidRDefault="005E01ED" w:rsidP="008A548F">
            <w:pPr>
              <w:pStyle w:val="TAL"/>
              <w:rPr>
                <w:lang w:eastAsia="zh-CN"/>
              </w:rPr>
            </w:pPr>
            <w:r w:rsidRPr="00E27D23">
              <w:t xml:space="preserve">Service n°119 </w:t>
            </w:r>
            <w:r w:rsidRPr="00E27D23">
              <w:rPr>
                <w:lang w:eastAsia="zh-CN"/>
              </w:rPr>
              <w:t>is "available"</w:t>
            </w:r>
          </w:p>
        </w:tc>
        <w:tc>
          <w:tcPr>
            <w:tcW w:w="3075" w:type="dxa"/>
          </w:tcPr>
          <w:p w14:paraId="0D2D3C51" w14:textId="77777777" w:rsidR="005E01ED" w:rsidRPr="00E27D23" w:rsidRDefault="005E01ED" w:rsidP="008A548F"/>
        </w:tc>
      </w:tr>
      <w:tr w:rsidR="005E01ED" w:rsidRPr="00E27D23" w14:paraId="13A8BE77" w14:textId="77777777" w:rsidTr="008A548F">
        <w:trPr>
          <w:cantSplit/>
          <w:jc w:val="center"/>
        </w:trPr>
        <w:tc>
          <w:tcPr>
            <w:tcW w:w="1818" w:type="dxa"/>
          </w:tcPr>
          <w:p w14:paraId="26F130C3" w14:textId="77777777" w:rsidR="005E01ED" w:rsidRPr="00E27D23" w:rsidRDefault="005E01ED" w:rsidP="008A548F">
            <w:pPr>
              <w:pStyle w:val="TAL"/>
            </w:pPr>
            <w:r w:rsidRPr="00E27D23">
              <w:t>EF</w:t>
            </w:r>
            <w:r w:rsidRPr="00E27D23">
              <w:rPr>
                <w:vertAlign w:val="subscript"/>
              </w:rPr>
              <w:t>V2XP_PC5</w:t>
            </w:r>
          </w:p>
        </w:tc>
        <w:tc>
          <w:tcPr>
            <w:tcW w:w="977" w:type="dxa"/>
          </w:tcPr>
          <w:p w14:paraId="0DE86A41" w14:textId="77777777" w:rsidR="005E01ED" w:rsidRPr="00E27D23" w:rsidRDefault="005E01ED" w:rsidP="008A548F">
            <w:pPr>
              <w:pStyle w:val="TAL"/>
            </w:pPr>
          </w:p>
        </w:tc>
        <w:tc>
          <w:tcPr>
            <w:tcW w:w="2913" w:type="dxa"/>
          </w:tcPr>
          <w:p w14:paraId="2841090B" w14:textId="77777777" w:rsidR="005E01ED" w:rsidRPr="00E27D23" w:rsidRDefault="005E01ED" w:rsidP="008A548F">
            <w:pPr>
              <w:pStyle w:val="TAL"/>
              <w:rPr>
                <w:lang w:eastAsia="zh-CN"/>
              </w:rPr>
            </w:pPr>
            <w:r w:rsidRPr="00E27D23">
              <w:rPr>
                <w:lang w:eastAsia="zh-CN"/>
              </w:rPr>
              <w:t xml:space="preserve">As per TS 38.508-1[4] clause 4.8.3.3.3 </w:t>
            </w:r>
          </w:p>
          <w:p w14:paraId="6204C522" w14:textId="7C0E236A" w:rsidR="005E01ED" w:rsidRPr="00E27D23" w:rsidRDefault="005E01ED" w:rsidP="008A548F">
            <w:pPr>
              <w:pStyle w:val="TAL"/>
              <w:rPr>
                <w:lang w:eastAsia="zh-CN"/>
              </w:rPr>
            </w:pPr>
            <w:r w:rsidRPr="00E27D23">
              <w:rPr>
                <w:lang w:eastAsia="zh-CN"/>
              </w:rPr>
              <w:t>SL-PreconfigurationNR included in V2X data policy over PC5 is defined in Table 12.2.5.2.3.3-1</w:t>
            </w:r>
            <w:r w:rsidR="00050766" w:rsidRPr="00E27D23">
              <w:rPr>
                <w:lang w:eastAsia="zh-CN"/>
              </w:rPr>
              <w:t xml:space="preserve"> and Table 12.2.3.1.3.3-1A</w:t>
            </w:r>
          </w:p>
        </w:tc>
        <w:tc>
          <w:tcPr>
            <w:tcW w:w="3075" w:type="dxa"/>
          </w:tcPr>
          <w:p w14:paraId="6C0B96E5" w14:textId="77777777" w:rsidR="005E01ED" w:rsidRPr="00E27D23" w:rsidRDefault="005E01ED" w:rsidP="008A548F"/>
        </w:tc>
      </w:tr>
    </w:tbl>
    <w:p w14:paraId="0BEC4B6A" w14:textId="0756DC20" w:rsidR="005E01ED" w:rsidRPr="00E27D23" w:rsidRDefault="005E01ED" w:rsidP="005E01ED">
      <w:pPr>
        <w:rPr>
          <w:lang w:eastAsia="zh-CN"/>
        </w:rPr>
      </w:pPr>
    </w:p>
    <w:p w14:paraId="7945A8D1" w14:textId="77777777" w:rsidR="006B68BF" w:rsidRPr="00E27D23" w:rsidRDefault="006B68BF" w:rsidP="006B68BF">
      <w:pPr>
        <w:pStyle w:val="H6"/>
      </w:pPr>
      <w:r w:rsidRPr="00E27D23">
        <w:t>Preamble:</w:t>
      </w:r>
    </w:p>
    <w:p w14:paraId="2028243C" w14:textId="77777777" w:rsidR="00A5116E" w:rsidRPr="00E27D23" w:rsidRDefault="00A5116E" w:rsidP="00A5116E">
      <w:pPr>
        <w:pStyle w:val="B1"/>
        <w:rPr>
          <w:rFonts w:eastAsia="Arial"/>
        </w:rPr>
      </w:pPr>
      <w:r w:rsidRPr="00E27D23">
        <w:t>-</w:t>
      </w:r>
      <w:r w:rsidRPr="00E27D23">
        <w:tab/>
        <w:t>The UE is in state 3N-B as defined in TS 38.508-1 [4], subclause 4.4A, using generic procedure parameter Sidelink (On) and Test Mode (On) as defined in TS 38.508-1 [4], subclause 4.5.1.</w:t>
      </w:r>
    </w:p>
    <w:p w14:paraId="084A759B" w14:textId="77777777" w:rsidR="006B68BF" w:rsidRPr="00E27D23" w:rsidRDefault="006B68BF" w:rsidP="006B68BF">
      <w:pPr>
        <w:pStyle w:val="H6"/>
      </w:pPr>
      <w:r w:rsidRPr="00E27D23">
        <w:rPr>
          <w:lang w:eastAsia="zh-CN"/>
        </w:rPr>
        <w:t>12.2.3.1</w:t>
      </w:r>
      <w:r w:rsidRPr="00E27D23">
        <w:t>.3.2</w:t>
      </w:r>
      <w:r w:rsidRPr="00E27D23">
        <w:tab/>
        <w:t>Test procedure sequence</w:t>
      </w:r>
    </w:p>
    <w:p w14:paraId="364B8077" w14:textId="77777777" w:rsidR="00A5116E" w:rsidRPr="00E27D23" w:rsidRDefault="00A5116E" w:rsidP="00A5116E">
      <w:r w:rsidRPr="00E27D23">
        <w:rPr>
          <w:lang w:eastAsia="zh-CN"/>
        </w:rPr>
        <w:t>During</w:t>
      </w:r>
      <w:r w:rsidRPr="00E27D23">
        <w:t xml:space="preserve"> the test, NR-SS-UE 1 uses all subchannels in every slot with even slot index to transmit PSCCH/PSSCH and NR-SS-UE 2 uses all subchannels in every slot with odd slot index to transmit PSCCH/PSSCH. The PSCCH/PSSCH transmission pattern for NR-SS-UE 1 and 2 are illustrated in Figure </w:t>
      </w:r>
      <w:r w:rsidRPr="00E27D23">
        <w:rPr>
          <w:lang w:eastAsia="zh-CN"/>
        </w:rPr>
        <w:t>12.2.3.1</w:t>
      </w:r>
      <w:r w:rsidRPr="00E27D23">
        <w:t xml:space="preserve">.3.2-1. </w:t>
      </w:r>
    </w:p>
    <w:p w14:paraId="098C1513" w14:textId="77777777" w:rsidR="00A5116E" w:rsidRPr="00E27D23" w:rsidRDefault="00A5116E" w:rsidP="00A5116E">
      <w:r w:rsidRPr="00E27D23">
        <w:t xml:space="preserve">Table </w:t>
      </w:r>
      <w:r w:rsidRPr="00E27D23">
        <w:rPr>
          <w:lang w:eastAsia="zh-CN"/>
        </w:rPr>
        <w:t>12.2.3.1</w:t>
      </w:r>
      <w:r w:rsidRPr="00E27D23">
        <w:t xml:space="preserve">.3.2-2 illustrates the sidelink power levels to be applied for NR-SS-UE 1 and 2 at various time instants of the test execution. Row marked "T0" denotes the conditions after the preamble, while the configuration marked "T1" </w:t>
      </w:r>
      <w:r w:rsidRPr="00E27D23">
        <w:rPr>
          <w:lang w:eastAsia="zh-CN"/>
        </w:rPr>
        <w:t>is</w:t>
      </w:r>
      <w:r w:rsidRPr="00E27D23">
        <w:t xml:space="preserve"> applied at the point indicated in the Main behaviour description in Table </w:t>
      </w:r>
      <w:r w:rsidRPr="00E27D23">
        <w:rPr>
          <w:lang w:eastAsia="zh-CN"/>
        </w:rPr>
        <w:t>12.2.3.1</w:t>
      </w:r>
      <w:r w:rsidRPr="00E27D23">
        <w:t>.3.2-3.</w:t>
      </w:r>
    </w:p>
    <w:p w14:paraId="5E112416" w14:textId="3A693FF9" w:rsidR="00A5116E" w:rsidRPr="00E27D23" w:rsidRDefault="00CE5BC9" w:rsidP="00A5116E">
      <w:pPr>
        <w:jc w:val="center"/>
        <w:rPr>
          <w:rFonts w:eastAsia="Yu Gothic"/>
        </w:rPr>
      </w:pPr>
      <w:r>
        <w:rPr>
          <w:rFonts w:eastAsia="Yu Gothic"/>
          <w:noProof/>
        </w:rPr>
        <w:drawing>
          <wp:inline distT="0" distB="0" distL="0" distR="0" wp14:anchorId="1F75D983" wp14:editId="46D026B1">
            <wp:extent cx="5734050" cy="3234690"/>
            <wp:effectExtent l="0" t="0" r="0" b="0"/>
            <wp:docPr id="2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734050" cy="3234690"/>
                    </a:xfrm>
                    <a:prstGeom prst="rect">
                      <a:avLst/>
                    </a:prstGeom>
                    <a:noFill/>
                    <a:ln>
                      <a:noFill/>
                    </a:ln>
                  </pic:spPr>
                </pic:pic>
              </a:graphicData>
            </a:graphic>
          </wp:inline>
        </w:drawing>
      </w:r>
    </w:p>
    <w:p w14:paraId="52A243F2" w14:textId="77777777" w:rsidR="00A5116E" w:rsidRPr="00E27D23" w:rsidRDefault="00A5116E" w:rsidP="00A5116E">
      <w:pPr>
        <w:pStyle w:val="TH"/>
        <w:rPr>
          <w:lang w:eastAsia="zh-CN"/>
        </w:rPr>
      </w:pPr>
      <w:r w:rsidRPr="00E27D23">
        <w:t xml:space="preserve">Figure </w:t>
      </w:r>
      <w:r w:rsidRPr="00E27D23">
        <w:rPr>
          <w:lang w:eastAsia="zh-CN"/>
        </w:rPr>
        <w:t>12.2.3.1</w:t>
      </w:r>
      <w:r w:rsidRPr="00E27D23">
        <w:t>.3.2-1: PSCCH/PSSCH transmission pattern for NR-SS-UE 1 and 2</w:t>
      </w:r>
    </w:p>
    <w:p w14:paraId="36158098" w14:textId="77777777" w:rsidR="00A5116E" w:rsidRPr="00E27D23" w:rsidRDefault="00A5116E" w:rsidP="00A5116E">
      <w:pPr>
        <w:jc w:val="center"/>
        <w:rPr>
          <w:rFonts w:eastAsia="Yu Gothic"/>
        </w:rPr>
      </w:pPr>
    </w:p>
    <w:p w14:paraId="71F30D59" w14:textId="77777777" w:rsidR="00A5116E" w:rsidRPr="00E27D23" w:rsidRDefault="00A5116E" w:rsidP="00A5116E">
      <w:pPr>
        <w:pStyle w:val="TH"/>
        <w:rPr>
          <w:lang w:eastAsia="zh-CN"/>
        </w:rPr>
      </w:pPr>
      <w:r w:rsidRPr="00E27D23">
        <w:t xml:space="preserve">Table </w:t>
      </w:r>
      <w:r w:rsidRPr="00E27D23">
        <w:rPr>
          <w:lang w:eastAsia="zh-CN"/>
        </w:rPr>
        <w:t>12.2.3.1</w:t>
      </w:r>
      <w:r w:rsidRPr="00E27D23">
        <w:t>.3.2-2: Time instances of NR-SS-UE power level and parameter changes in conducted test environ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9"/>
        <w:gridCol w:w="1694"/>
        <w:gridCol w:w="1137"/>
        <w:gridCol w:w="1672"/>
        <w:gridCol w:w="1672"/>
        <w:gridCol w:w="2837"/>
      </w:tblGrid>
      <w:tr w:rsidR="00A5116E" w:rsidRPr="00E27D23" w14:paraId="5A79C12C" w14:textId="77777777" w:rsidTr="008A548F">
        <w:trPr>
          <w:jc w:val="center"/>
        </w:trPr>
        <w:tc>
          <w:tcPr>
            <w:tcW w:w="321" w:type="pct"/>
            <w:tcBorders>
              <w:top w:val="single" w:sz="4" w:space="0" w:color="auto"/>
              <w:bottom w:val="nil"/>
            </w:tcBorders>
          </w:tcPr>
          <w:p w14:paraId="14541023" w14:textId="77777777" w:rsidR="00A5116E" w:rsidRPr="00E27D23" w:rsidRDefault="00A5116E" w:rsidP="008A548F">
            <w:pPr>
              <w:pStyle w:val="TAH"/>
            </w:pPr>
          </w:p>
        </w:tc>
        <w:tc>
          <w:tcPr>
            <w:tcW w:w="879" w:type="pct"/>
            <w:tcBorders>
              <w:top w:val="single" w:sz="4" w:space="0" w:color="auto"/>
              <w:bottom w:val="single" w:sz="4" w:space="0" w:color="auto"/>
            </w:tcBorders>
          </w:tcPr>
          <w:p w14:paraId="77FBCB7B" w14:textId="77777777" w:rsidR="00A5116E" w:rsidRPr="00E27D23" w:rsidRDefault="00A5116E" w:rsidP="008A548F">
            <w:pPr>
              <w:pStyle w:val="TAH"/>
            </w:pPr>
            <w:r w:rsidRPr="00E27D23">
              <w:t>Parameter</w:t>
            </w:r>
          </w:p>
        </w:tc>
        <w:tc>
          <w:tcPr>
            <w:tcW w:w="590" w:type="pct"/>
            <w:tcBorders>
              <w:top w:val="single" w:sz="4" w:space="0" w:color="auto"/>
              <w:bottom w:val="single" w:sz="4" w:space="0" w:color="auto"/>
            </w:tcBorders>
          </w:tcPr>
          <w:p w14:paraId="11BA1370" w14:textId="77777777" w:rsidR="00A5116E" w:rsidRPr="00E27D23" w:rsidRDefault="00A5116E" w:rsidP="008A548F">
            <w:pPr>
              <w:pStyle w:val="TAH"/>
            </w:pPr>
            <w:r w:rsidRPr="00E27D23">
              <w:t>Unit</w:t>
            </w:r>
          </w:p>
        </w:tc>
        <w:tc>
          <w:tcPr>
            <w:tcW w:w="868" w:type="pct"/>
            <w:tcBorders>
              <w:top w:val="single" w:sz="4" w:space="0" w:color="auto"/>
            </w:tcBorders>
          </w:tcPr>
          <w:p w14:paraId="2A887CF1" w14:textId="77777777" w:rsidR="00A5116E" w:rsidRPr="00E27D23" w:rsidRDefault="00A5116E" w:rsidP="008A548F">
            <w:pPr>
              <w:pStyle w:val="TAH"/>
            </w:pPr>
            <w:r w:rsidRPr="00E27D23">
              <w:t>NR-SS-UE 1</w:t>
            </w:r>
          </w:p>
        </w:tc>
        <w:tc>
          <w:tcPr>
            <w:tcW w:w="868" w:type="pct"/>
            <w:tcBorders>
              <w:top w:val="single" w:sz="4" w:space="0" w:color="auto"/>
            </w:tcBorders>
          </w:tcPr>
          <w:p w14:paraId="512DE771" w14:textId="77777777" w:rsidR="00A5116E" w:rsidRPr="00E27D23" w:rsidRDefault="00A5116E" w:rsidP="008A548F">
            <w:pPr>
              <w:pStyle w:val="TAH"/>
            </w:pPr>
            <w:r w:rsidRPr="00E27D23">
              <w:t>NR-SS-UE 2</w:t>
            </w:r>
          </w:p>
        </w:tc>
        <w:tc>
          <w:tcPr>
            <w:tcW w:w="1473" w:type="pct"/>
            <w:tcBorders>
              <w:top w:val="single" w:sz="4" w:space="0" w:color="auto"/>
              <w:bottom w:val="nil"/>
            </w:tcBorders>
          </w:tcPr>
          <w:p w14:paraId="6914B53D" w14:textId="77777777" w:rsidR="00A5116E" w:rsidRPr="00E27D23" w:rsidRDefault="00A5116E" w:rsidP="008A548F">
            <w:pPr>
              <w:pStyle w:val="TAH"/>
            </w:pPr>
            <w:r w:rsidRPr="00E27D23">
              <w:t>Remark</w:t>
            </w:r>
          </w:p>
        </w:tc>
      </w:tr>
      <w:tr w:rsidR="00A5116E" w:rsidRPr="00E27D23" w14:paraId="29DEC177" w14:textId="77777777" w:rsidTr="008A548F">
        <w:trPr>
          <w:trHeight w:val="615"/>
          <w:jc w:val="center"/>
        </w:trPr>
        <w:tc>
          <w:tcPr>
            <w:tcW w:w="321" w:type="pct"/>
            <w:vMerge w:val="restart"/>
            <w:tcBorders>
              <w:top w:val="single" w:sz="4" w:space="0" w:color="auto"/>
            </w:tcBorders>
            <w:vAlign w:val="center"/>
          </w:tcPr>
          <w:p w14:paraId="0BF490ED" w14:textId="77777777" w:rsidR="00A5116E" w:rsidRPr="00E27D23" w:rsidRDefault="00A5116E" w:rsidP="008A548F">
            <w:pPr>
              <w:pStyle w:val="TAC"/>
            </w:pPr>
            <w:r w:rsidRPr="00E27D23">
              <w:t>T0</w:t>
            </w:r>
          </w:p>
        </w:tc>
        <w:tc>
          <w:tcPr>
            <w:tcW w:w="879" w:type="pct"/>
            <w:tcBorders>
              <w:top w:val="single" w:sz="4" w:space="0" w:color="auto"/>
              <w:bottom w:val="single" w:sz="4" w:space="0" w:color="auto"/>
            </w:tcBorders>
            <w:vAlign w:val="center"/>
          </w:tcPr>
          <w:p w14:paraId="406882B4" w14:textId="77777777" w:rsidR="00A5116E" w:rsidRPr="00E27D23" w:rsidRDefault="00A5116E" w:rsidP="008A548F">
            <w:pPr>
              <w:pStyle w:val="TAL"/>
            </w:pPr>
            <w:r w:rsidRPr="00E27D23">
              <w:t>NR-SS-UE power</w:t>
            </w:r>
          </w:p>
        </w:tc>
        <w:tc>
          <w:tcPr>
            <w:tcW w:w="590" w:type="pct"/>
            <w:tcBorders>
              <w:top w:val="single" w:sz="4" w:space="0" w:color="auto"/>
              <w:bottom w:val="single" w:sz="4" w:space="0" w:color="auto"/>
            </w:tcBorders>
            <w:vAlign w:val="center"/>
          </w:tcPr>
          <w:p w14:paraId="046B0C7C" w14:textId="77777777" w:rsidR="00A5116E" w:rsidRPr="00E27D23" w:rsidRDefault="00A5116E" w:rsidP="008A548F">
            <w:pPr>
              <w:pStyle w:val="TAC"/>
            </w:pPr>
            <w:r w:rsidRPr="00E27D23">
              <w:t>dBm/</w:t>
            </w:r>
          </w:p>
          <w:p w14:paraId="19CAA367" w14:textId="77777777" w:rsidR="00A5116E" w:rsidRPr="00E27D23" w:rsidRDefault="00A5116E" w:rsidP="008A548F">
            <w:pPr>
              <w:pStyle w:val="TAC"/>
            </w:pPr>
            <w:r w:rsidRPr="00E27D23">
              <w:t>SCS</w:t>
            </w:r>
          </w:p>
        </w:tc>
        <w:tc>
          <w:tcPr>
            <w:tcW w:w="868" w:type="pct"/>
            <w:tcBorders>
              <w:top w:val="single" w:sz="4" w:space="0" w:color="auto"/>
              <w:bottom w:val="single" w:sz="4" w:space="0" w:color="auto"/>
            </w:tcBorders>
            <w:vAlign w:val="center"/>
          </w:tcPr>
          <w:p w14:paraId="0DEB5C4B" w14:textId="77777777" w:rsidR="00A5116E" w:rsidRPr="00E27D23" w:rsidRDefault="00A5116E" w:rsidP="008A548F">
            <w:pPr>
              <w:pStyle w:val="TAC"/>
              <w:rPr>
                <w:lang w:eastAsia="zh-CN"/>
              </w:rPr>
            </w:pPr>
            <w:r w:rsidRPr="00E27D23">
              <w:rPr>
                <w:lang w:eastAsia="zh-CN"/>
              </w:rPr>
              <w:t>-85</w:t>
            </w:r>
          </w:p>
        </w:tc>
        <w:tc>
          <w:tcPr>
            <w:tcW w:w="868" w:type="pct"/>
            <w:tcBorders>
              <w:top w:val="single" w:sz="4" w:space="0" w:color="auto"/>
              <w:bottom w:val="single" w:sz="4" w:space="0" w:color="auto"/>
            </w:tcBorders>
            <w:vAlign w:val="center"/>
          </w:tcPr>
          <w:p w14:paraId="194073BA" w14:textId="77777777" w:rsidR="00A5116E" w:rsidRPr="00E27D23" w:rsidRDefault="00A5116E" w:rsidP="008A548F">
            <w:pPr>
              <w:pStyle w:val="TAC"/>
            </w:pPr>
            <w:r w:rsidRPr="00E27D23">
              <w:rPr>
                <w:lang w:eastAsia="zh-CN"/>
              </w:rPr>
              <w:t>-85</w:t>
            </w:r>
          </w:p>
        </w:tc>
        <w:tc>
          <w:tcPr>
            <w:tcW w:w="1473" w:type="pct"/>
            <w:vMerge w:val="restart"/>
            <w:tcBorders>
              <w:top w:val="single" w:sz="4" w:space="0" w:color="auto"/>
            </w:tcBorders>
          </w:tcPr>
          <w:p w14:paraId="58A46F2D" w14:textId="77777777" w:rsidR="00A5116E" w:rsidRPr="00E27D23" w:rsidRDefault="00A5116E" w:rsidP="008A548F">
            <w:pPr>
              <w:pStyle w:val="TAL"/>
              <w:rPr>
                <w:lang w:eastAsia="zh-CN"/>
              </w:rPr>
            </w:pPr>
            <w:r w:rsidRPr="00E27D23">
              <w:rPr>
                <w:lang w:eastAsia="zh-CN"/>
              </w:rPr>
              <w:t>The power level that both SL-RSSI of NR-SS-UE 1 and NR-SS-UE 2 are above sl-ThreshS-RSSI-CBR</w:t>
            </w:r>
          </w:p>
          <w:p w14:paraId="3749EB90" w14:textId="77777777" w:rsidR="00A5116E" w:rsidRPr="00E27D23" w:rsidRDefault="00A5116E" w:rsidP="008A548F">
            <w:pPr>
              <w:pStyle w:val="TAL"/>
              <w:rPr>
                <w:rFonts w:cs="Arial"/>
                <w:iCs/>
                <w:szCs w:val="18"/>
                <w:lang w:eastAsia="zh-CN"/>
              </w:rPr>
            </w:pPr>
            <w:r w:rsidRPr="00E27D23">
              <w:rPr>
                <w:lang w:eastAsia="zh-CN"/>
              </w:rPr>
              <w:t xml:space="preserve"> (</w:t>
            </w:r>
            <w:r w:rsidRPr="00E27D23">
              <w:rPr>
                <w:lang w:eastAsia="ko-KR"/>
              </w:rPr>
              <w:t>SL CBR = 100%</w:t>
            </w:r>
            <w:r w:rsidRPr="00E27D23">
              <w:rPr>
                <w:lang w:eastAsia="zh-CN"/>
              </w:rPr>
              <w:t>)</w:t>
            </w:r>
          </w:p>
        </w:tc>
      </w:tr>
      <w:tr w:rsidR="00A5116E" w:rsidRPr="00E27D23" w14:paraId="7338896F" w14:textId="77777777" w:rsidTr="008A548F">
        <w:trPr>
          <w:trHeight w:val="616"/>
          <w:jc w:val="center"/>
        </w:trPr>
        <w:tc>
          <w:tcPr>
            <w:tcW w:w="321" w:type="pct"/>
            <w:vMerge/>
            <w:vAlign w:val="center"/>
          </w:tcPr>
          <w:p w14:paraId="61B0B703" w14:textId="77777777" w:rsidR="00A5116E" w:rsidRPr="00E27D23" w:rsidRDefault="00A5116E" w:rsidP="008A548F">
            <w:pPr>
              <w:pStyle w:val="TAC"/>
            </w:pPr>
          </w:p>
        </w:tc>
        <w:tc>
          <w:tcPr>
            <w:tcW w:w="879" w:type="pct"/>
            <w:tcBorders>
              <w:top w:val="single" w:sz="4" w:space="0" w:color="auto"/>
              <w:bottom w:val="single" w:sz="4" w:space="0" w:color="auto"/>
            </w:tcBorders>
            <w:vAlign w:val="center"/>
          </w:tcPr>
          <w:p w14:paraId="5369E48D" w14:textId="77777777" w:rsidR="00A5116E" w:rsidRPr="00E27D23" w:rsidRDefault="00A5116E" w:rsidP="008A548F">
            <w:pPr>
              <w:pStyle w:val="TAL"/>
              <w:rPr>
                <w:lang w:eastAsia="zh-CN"/>
              </w:rPr>
            </w:pPr>
            <w:r w:rsidRPr="00E27D23">
              <w:rPr>
                <w:lang w:eastAsia="zh-CN"/>
              </w:rPr>
              <w:t>SL-RSSI</w:t>
            </w:r>
          </w:p>
        </w:tc>
        <w:tc>
          <w:tcPr>
            <w:tcW w:w="590" w:type="pct"/>
            <w:tcBorders>
              <w:top w:val="single" w:sz="4" w:space="0" w:color="auto"/>
              <w:bottom w:val="single" w:sz="4" w:space="0" w:color="auto"/>
            </w:tcBorders>
            <w:vAlign w:val="center"/>
          </w:tcPr>
          <w:p w14:paraId="2071D5BC" w14:textId="77777777" w:rsidR="00A5116E" w:rsidRPr="00E27D23" w:rsidRDefault="00A5116E" w:rsidP="008A548F">
            <w:pPr>
              <w:pStyle w:val="TAC"/>
              <w:rPr>
                <w:lang w:eastAsia="zh-CN"/>
              </w:rPr>
            </w:pPr>
            <w:r w:rsidRPr="00E27D23">
              <w:rPr>
                <w:lang w:eastAsia="zh-CN"/>
              </w:rPr>
              <w:t>dBm/</w:t>
            </w:r>
          </w:p>
          <w:p w14:paraId="4A213EF9" w14:textId="77777777" w:rsidR="00A5116E" w:rsidRPr="00E27D23" w:rsidRDefault="00A5116E" w:rsidP="008A548F">
            <w:pPr>
              <w:pStyle w:val="TAC"/>
              <w:rPr>
                <w:lang w:eastAsia="zh-CN"/>
              </w:rPr>
            </w:pPr>
            <w:r w:rsidRPr="00E27D23">
              <w:rPr>
                <w:lang w:eastAsia="zh-CN"/>
              </w:rPr>
              <w:t>subchannel</w:t>
            </w:r>
          </w:p>
        </w:tc>
        <w:tc>
          <w:tcPr>
            <w:tcW w:w="868" w:type="pct"/>
            <w:tcBorders>
              <w:top w:val="single" w:sz="4" w:space="0" w:color="auto"/>
              <w:bottom w:val="single" w:sz="4" w:space="0" w:color="auto"/>
            </w:tcBorders>
            <w:vAlign w:val="center"/>
          </w:tcPr>
          <w:p w14:paraId="7879C0B4" w14:textId="77777777" w:rsidR="00A5116E" w:rsidRPr="00E27D23" w:rsidRDefault="00A5116E" w:rsidP="008A548F">
            <w:pPr>
              <w:pStyle w:val="TAC"/>
              <w:rPr>
                <w:lang w:eastAsia="zh-CN"/>
              </w:rPr>
            </w:pPr>
            <w:r w:rsidRPr="00E27D23">
              <w:rPr>
                <w:lang w:eastAsia="zh-CN"/>
              </w:rPr>
              <w:t>-74.2</w:t>
            </w:r>
          </w:p>
        </w:tc>
        <w:tc>
          <w:tcPr>
            <w:tcW w:w="868" w:type="pct"/>
            <w:tcBorders>
              <w:top w:val="single" w:sz="4" w:space="0" w:color="auto"/>
              <w:bottom w:val="single" w:sz="4" w:space="0" w:color="auto"/>
            </w:tcBorders>
            <w:vAlign w:val="center"/>
          </w:tcPr>
          <w:p w14:paraId="71E2A8F5" w14:textId="77777777" w:rsidR="00A5116E" w:rsidRPr="00E27D23" w:rsidRDefault="00A5116E" w:rsidP="008A548F">
            <w:pPr>
              <w:pStyle w:val="TAC"/>
              <w:rPr>
                <w:lang w:eastAsia="zh-CN"/>
              </w:rPr>
            </w:pPr>
            <w:r w:rsidRPr="00E27D23">
              <w:rPr>
                <w:lang w:eastAsia="zh-CN"/>
              </w:rPr>
              <w:t>-74.2</w:t>
            </w:r>
          </w:p>
        </w:tc>
        <w:tc>
          <w:tcPr>
            <w:tcW w:w="1473" w:type="pct"/>
            <w:vMerge/>
          </w:tcPr>
          <w:p w14:paraId="1F78AAAE" w14:textId="77777777" w:rsidR="00A5116E" w:rsidRPr="00E27D23" w:rsidRDefault="00A5116E" w:rsidP="008A548F">
            <w:pPr>
              <w:pStyle w:val="TAL"/>
              <w:rPr>
                <w:lang w:eastAsia="zh-CN"/>
              </w:rPr>
            </w:pPr>
          </w:p>
        </w:tc>
      </w:tr>
      <w:tr w:rsidR="00A5116E" w:rsidRPr="00E27D23" w14:paraId="6A50D920" w14:textId="77777777" w:rsidTr="008A548F">
        <w:trPr>
          <w:trHeight w:val="615"/>
          <w:jc w:val="center"/>
        </w:trPr>
        <w:tc>
          <w:tcPr>
            <w:tcW w:w="321" w:type="pct"/>
            <w:vMerge w:val="restart"/>
            <w:tcBorders>
              <w:top w:val="single" w:sz="4" w:space="0" w:color="auto"/>
            </w:tcBorders>
            <w:vAlign w:val="center"/>
          </w:tcPr>
          <w:p w14:paraId="5AFD5851" w14:textId="77777777" w:rsidR="00A5116E" w:rsidRPr="00E27D23" w:rsidRDefault="00A5116E" w:rsidP="008A548F">
            <w:pPr>
              <w:pStyle w:val="TAC"/>
              <w:rPr>
                <w:lang w:eastAsia="zh-CN"/>
              </w:rPr>
            </w:pPr>
            <w:r w:rsidRPr="00E27D23">
              <w:rPr>
                <w:lang w:eastAsia="zh-CN"/>
              </w:rPr>
              <w:t>T1</w:t>
            </w:r>
          </w:p>
        </w:tc>
        <w:tc>
          <w:tcPr>
            <w:tcW w:w="879" w:type="pct"/>
            <w:tcBorders>
              <w:top w:val="single" w:sz="4" w:space="0" w:color="auto"/>
              <w:bottom w:val="single" w:sz="4" w:space="0" w:color="auto"/>
            </w:tcBorders>
            <w:vAlign w:val="center"/>
          </w:tcPr>
          <w:p w14:paraId="4431F1F8" w14:textId="77777777" w:rsidR="00A5116E" w:rsidRPr="00E27D23" w:rsidRDefault="00A5116E" w:rsidP="008A548F">
            <w:pPr>
              <w:pStyle w:val="TAL"/>
            </w:pPr>
            <w:r w:rsidRPr="00E27D23">
              <w:t>NR-SS-UE power</w:t>
            </w:r>
          </w:p>
        </w:tc>
        <w:tc>
          <w:tcPr>
            <w:tcW w:w="590" w:type="pct"/>
            <w:tcBorders>
              <w:top w:val="single" w:sz="4" w:space="0" w:color="auto"/>
              <w:bottom w:val="single" w:sz="4" w:space="0" w:color="auto"/>
            </w:tcBorders>
            <w:vAlign w:val="center"/>
          </w:tcPr>
          <w:p w14:paraId="4B1C8911" w14:textId="77777777" w:rsidR="00A5116E" w:rsidRPr="00E27D23" w:rsidRDefault="00A5116E" w:rsidP="008A548F">
            <w:pPr>
              <w:pStyle w:val="TAC"/>
            </w:pPr>
            <w:r w:rsidRPr="00E27D23">
              <w:t>dBm/</w:t>
            </w:r>
          </w:p>
          <w:p w14:paraId="20C32014" w14:textId="77777777" w:rsidR="00A5116E" w:rsidRPr="00E27D23" w:rsidRDefault="00A5116E" w:rsidP="008A548F">
            <w:pPr>
              <w:pStyle w:val="TAC"/>
            </w:pPr>
            <w:r w:rsidRPr="00E27D23">
              <w:t>SCS</w:t>
            </w:r>
          </w:p>
        </w:tc>
        <w:tc>
          <w:tcPr>
            <w:tcW w:w="868" w:type="pct"/>
            <w:tcBorders>
              <w:top w:val="single" w:sz="4" w:space="0" w:color="auto"/>
              <w:bottom w:val="single" w:sz="4" w:space="0" w:color="auto"/>
            </w:tcBorders>
            <w:vAlign w:val="center"/>
          </w:tcPr>
          <w:p w14:paraId="78B25D01" w14:textId="77777777" w:rsidR="00A5116E" w:rsidRPr="00E27D23" w:rsidRDefault="00A5116E" w:rsidP="008A548F">
            <w:pPr>
              <w:pStyle w:val="TAC"/>
              <w:rPr>
                <w:lang w:eastAsia="zh-CN"/>
              </w:rPr>
            </w:pPr>
            <w:r w:rsidRPr="00E27D23">
              <w:rPr>
                <w:lang w:eastAsia="zh-CN"/>
              </w:rPr>
              <w:t>-85</w:t>
            </w:r>
          </w:p>
        </w:tc>
        <w:tc>
          <w:tcPr>
            <w:tcW w:w="868" w:type="pct"/>
            <w:tcBorders>
              <w:top w:val="single" w:sz="4" w:space="0" w:color="auto"/>
              <w:bottom w:val="single" w:sz="4" w:space="0" w:color="auto"/>
            </w:tcBorders>
            <w:vAlign w:val="center"/>
          </w:tcPr>
          <w:p w14:paraId="6DA6E2FA" w14:textId="77777777" w:rsidR="00A5116E" w:rsidRPr="00E27D23" w:rsidRDefault="00A5116E" w:rsidP="008A548F">
            <w:pPr>
              <w:pStyle w:val="TAC"/>
            </w:pPr>
            <w:r w:rsidRPr="00E27D23">
              <w:rPr>
                <w:lang w:eastAsia="zh-CN"/>
              </w:rPr>
              <w:t>-101</w:t>
            </w:r>
          </w:p>
        </w:tc>
        <w:tc>
          <w:tcPr>
            <w:tcW w:w="1473" w:type="pct"/>
            <w:vMerge w:val="restart"/>
            <w:tcBorders>
              <w:top w:val="single" w:sz="4" w:space="0" w:color="auto"/>
            </w:tcBorders>
          </w:tcPr>
          <w:p w14:paraId="365E7526" w14:textId="77777777" w:rsidR="00A5116E" w:rsidRPr="00E27D23" w:rsidRDefault="00A5116E" w:rsidP="008A548F">
            <w:pPr>
              <w:pStyle w:val="TAL"/>
              <w:rPr>
                <w:lang w:eastAsia="zh-CN"/>
              </w:rPr>
            </w:pPr>
            <w:r w:rsidRPr="00E27D23">
              <w:rPr>
                <w:lang w:eastAsia="zh-CN"/>
              </w:rPr>
              <w:t xml:space="preserve">The power level that SL-RSSI of NR-SS-UE 1 is above sl-ThreshS-RSSI-CBR and SL-RSSI of NR-SS-UE 2 is below sl-ThreshS-RSSI-CBR </w:t>
            </w:r>
          </w:p>
          <w:p w14:paraId="60C11509" w14:textId="77777777" w:rsidR="00A5116E" w:rsidRPr="00E27D23" w:rsidRDefault="00A5116E" w:rsidP="008A548F">
            <w:pPr>
              <w:pStyle w:val="TAL"/>
              <w:rPr>
                <w:lang w:eastAsia="zh-CN"/>
              </w:rPr>
            </w:pPr>
            <w:r w:rsidRPr="00E27D23">
              <w:rPr>
                <w:lang w:eastAsia="zh-CN"/>
              </w:rPr>
              <w:t>(</w:t>
            </w:r>
            <w:r w:rsidRPr="00E27D23">
              <w:rPr>
                <w:lang w:eastAsia="ko-KR"/>
              </w:rPr>
              <w:t>SL CBR = 50%</w:t>
            </w:r>
            <w:r w:rsidRPr="00E27D23">
              <w:rPr>
                <w:lang w:eastAsia="zh-CN"/>
              </w:rPr>
              <w:t>)</w:t>
            </w:r>
          </w:p>
        </w:tc>
      </w:tr>
      <w:tr w:rsidR="00A5116E" w:rsidRPr="00E27D23" w14:paraId="7FE3EE8F" w14:textId="77777777" w:rsidTr="008A548F">
        <w:trPr>
          <w:trHeight w:val="616"/>
          <w:jc w:val="center"/>
        </w:trPr>
        <w:tc>
          <w:tcPr>
            <w:tcW w:w="321" w:type="pct"/>
            <w:vMerge/>
            <w:vAlign w:val="center"/>
          </w:tcPr>
          <w:p w14:paraId="3AA69F2E" w14:textId="77777777" w:rsidR="00A5116E" w:rsidRPr="00E27D23" w:rsidRDefault="00A5116E" w:rsidP="008A548F">
            <w:pPr>
              <w:pStyle w:val="TAC"/>
              <w:rPr>
                <w:lang w:eastAsia="zh-CN"/>
              </w:rPr>
            </w:pPr>
          </w:p>
        </w:tc>
        <w:tc>
          <w:tcPr>
            <w:tcW w:w="879" w:type="pct"/>
            <w:tcBorders>
              <w:top w:val="single" w:sz="4" w:space="0" w:color="auto"/>
              <w:bottom w:val="single" w:sz="4" w:space="0" w:color="auto"/>
            </w:tcBorders>
            <w:vAlign w:val="center"/>
          </w:tcPr>
          <w:p w14:paraId="25357989" w14:textId="77777777" w:rsidR="00A5116E" w:rsidRPr="00E27D23" w:rsidRDefault="00A5116E" w:rsidP="008A548F">
            <w:pPr>
              <w:pStyle w:val="TAL"/>
            </w:pPr>
            <w:r w:rsidRPr="00E27D23">
              <w:rPr>
                <w:lang w:eastAsia="zh-CN"/>
              </w:rPr>
              <w:t>SL-RSSI</w:t>
            </w:r>
          </w:p>
        </w:tc>
        <w:tc>
          <w:tcPr>
            <w:tcW w:w="590" w:type="pct"/>
            <w:tcBorders>
              <w:top w:val="single" w:sz="4" w:space="0" w:color="auto"/>
              <w:bottom w:val="single" w:sz="4" w:space="0" w:color="auto"/>
            </w:tcBorders>
            <w:vAlign w:val="center"/>
          </w:tcPr>
          <w:p w14:paraId="0F843DBC" w14:textId="77777777" w:rsidR="00A5116E" w:rsidRPr="00E27D23" w:rsidRDefault="00A5116E" w:rsidP="008A548F">
            <w:pPr>
              <w:pStyle w:val="TAC"/>
              <w:rPr>
                <w:lang w:eastAsia="zh-CN"/>
              </w:rPr>
            </w:pPr>
            <w:r w:rsidRPr="00E27D23">
              <w:rPr>
                <w:lang w:eastAsia="zh-CN"/>
              </w:rPr>
              <w:t>dBm/</w:t>
            </w:r>
          </w:p>
          <w:p w14:paraId="5F411B47" w14:textId="77777777" w:rsidR="00A5116E" w:rsidRPr="00E27D23" w:rsidRDefault="00A5116E" w:rsidP="008A548F">
            <w:pPr>
              <w:pStyle w:val="TAC"/>
            </w:pPr>
            <w:r w:rsidRPr="00E27D23">
              <w:rPr>
                <w:lang w:eastAsia="zh-CN"/>
              </w:rPr>
              <w:t>subchannel</w:t>
            </w:r>
          </w:p>
        </w:tc>
        <w:tc>
          <w:tcPr>
            <w:tcW w:w="868" w:type="pct"/>
            <w:tcBorders>
              <w:top w:val="single" w:sz="4" w:space="0" w:color="auto"/>
              <w:bottom w:val="single" w:sz="4" w:space="0" w:color="auto"/>
            </w:tcBorders>
            <w:vAlign w:val="center"/>
          </w:tcPr>
          <w:p w14:paraId="5FC065A8" w14:textId="77777777" w:rsidR="00A5116E" w:rsidRPr="00E27D23" w:rsidRDefault="00A5116E" w:rsidP="008A548F">
            <w:pPr>
              <w:pStyle w:val="TAC"/>
              <w:rPr>
                <w:lang w:eastAsia="zh-CN"/>
              </w:rPr>
            </w:pPr>
            <w:r w:rsidRPr="00E27D23">
              <w:rPr>
                <w:lang w:eastAsia="zh-CN"/>
              </w:rPr>
              <w:t>-74.2</w:t>
            </w:r>
          </w:p>
        </w:tc>
        <w:tc>
          <w:tcPr>
            <w:tcW w:w="868" w:type="pct"/>
            <w:tcBorders>
              <w:top w:val="single" w:sz="4" w:space="0" w:color="auto"/>
              <w:bottom w:val="single" w:sz="4" w:space="0" w:color="auto"/>
            </w:tcBorders>
            <w:vAlign w:val="center"/>
          </w:tcPr>
          <w:p w14:paraId="7308C953" w14:textId="77777777" w:rsidR="00A5116E" w:rsidRPr="00E27D23" w:rsidRDefault="00A5116E" w:rsidP="008A548F">
            <w:pPr>
              <w:pStyle w:val="TAC"/>
              <w:rPr>
                <w:lang w:eastAsia="zh-CN"/>
              </w:rPr>
            </w:pPr>
            <w:r w:rsidRPr="00E27D23">
              <w:rPr>
                <w:lang w:eastAsia="zh-CN"/>
              </w:rPr>
              <w:t>-90.2</w:t>
            </w:r>
          </w:p>
        </w:tc>
        <w:tc>
          <w:tcPr>
            <w:tcW w:w="1473" w:type="pct"/>
            <w:vMerge/>
          </w:tcPr>
          <w:p w14:paraId="3320798D" w14:textId="77777777" w:rsidR="00A5116E" w:rsidRPr="00E27D23" w:rsidRDefault="00A5116E" w:rsidP="008A548F">
            <w:pPr>
              <w:pStyle w:val="TAL"/>
              <w:rPr>
                <w:lang w:eastAsia="zh-CN"/>
              </w:rPr>
            </w:pPr>
          </w:p>
        </w:tc>
      </w:tr>
    </w:tbl>
    <w:p w14:paraId="6643EA12" w14:textId="77777777" w:rsidR="00A5116E" w:rsidRPr="00E27D23" w:rsidRDefault="00A5116E" w:rsidP="00A5116E">
      <w:pPr>
        <w:jc w:val="center"/>
        <w:rPr>
          <w:rFonts w:eastAsia="Arial"/>
        </w:rPr>
      </w:pPr>
    </w:p>
    <w:p w14:paraId="153C6FAA" w14:textId="77777777" w:rsidR="006B68BF" w:rsidRPr="00E27D23" w:rsidRDefault="006B68BF" w:rsidP="009D4432">
      <w:pPr>
        <w:pStyle w:val="TH"/>
      </w:pPr>
      <w:r w:rsidRPr="00E27D23">
        <w:t xml:space="preserve">Table </w:t>
      </w:r>
      <w:r w:rsidRPr="00E27D23">
        <w:rPr>
          <w:lang w:eastAsia="zh-CN"/>
        </w:rPr>
        <w:t>12.2.3.1.3</w:t>
      </w:r>
      <w:r w:rsidRPr="00E27D23">
        <w:t>.2-3: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6B68BF" w:rsidRPr="00E27D23" w14:paraId="4E40052C" w14:textId="77777777" w:rsidTr="00D323FF">
        <w:tc>
          <w:tcPr>
            <w:tcW w:w="534" w:type="dxa"/>
            <w:tcBorders>
              <w:top w:val="single" w:sz="4" w:space="0" w:color="auto"/>
              <w:left w:val="single" w:sz="4" w:space="0" w:color="auto"/>
              <w:bottom w:val="nil"/>
              <w:right w:val="single" w:sz="4" w:space="0" w:color="auto"/>
            </w:tcBorders>
            <w:hideMark/>
          </w:tcPr>
          <w:p w14:paraId="4A949AA5" w14:textId="77777777" w:rsidR="006B68BF" w:rsidRPr="00E27D23" w:rsidRDefault="006B68BF" w:rsidP="009D4432">
            <w:pPr>
              <w:pStyle w:val="TAH"/>
            </w:pPr>
            <w:r w:rsidRPr="00E27D23">
              <w:t>St</w:t>
            </w:r>
          </w:p>
        </w:tc>
        <w:tc>
          <w:tcPr>
            <w:tcW w:w="3969" w:type="dxa"/>
            <w:tcBorders>
              <w:top w:val="single" w:sz="4" w:space="0" w:color="auto"/>
              <w:left w:val="single" w:sz="4" w:space="0" w:color="auto"/>
              <w:bottom w:val="nil"/>
              <w:right w:val="single" w:sz="4" w:space="0" w:color="auto"/>
            </w:tcBorders>
            <w:hideMark/>
          </w:tcPr>
          <w:p w14:paraId="41FD91E2" w14:textId="77777777" w:rsidR="006B68BF" w:rsidRPr="00E27D23" w:rsidRDefault="006B68BF" w:rsidP="009D4432">
            <w:pPr>
              <w:pStyle w:val="TAH"/>
            </w:pPr>
            <w:r w:rsidRPr="00E27D23">
              <w:t>Procedure</w:t>
            </w:r>
          </w:p>
        </w:tc>
        <w:tc>
          <w:tcPr>
            <w:tcW w:w="3686" w:type="dxa"/>
            <w:gridSpan w:val="2"/>
            <w:tcBorders>
              <w:top w:val="single" w:sz="4" w:space="0" w:color="auto"/>
              <w:left w:val="single" w:sz="4" w:space="0" w:color="auto"/>
              <w:bottom w:val="nil"/>
              <w:right w:val="single" w:sz="4" w:space="0" w:color="auto"/>
            </w:tcBorders>
            <w:hideMark/>
          </w:tcPr>
          <w:p w14:paraId="37D2567B" w14:textId="77777777" w:rsidR="006B68BF" w:rsidRPr="00E27D23" w:rsidRDefault="006B68BF" w:rsidP="009D4432">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1B4C7C2F" w14:textId="77777777" w:rsidR="006B68BF" w:rsidRPr="00E27D23" w:rsidRDefault="006B68BF" w:rsidP="009D4432">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6044E632" w14:textId="77777777" w:rsidR="006B68BF" w:rsidRPr="00E27D23" w:rsidRDefault="006B68BF" w:rsidP="009D4432">
            <w:pPr>
              <w:pStyle w:val="TAH"/>
            </w:pPr>
            <w:r w:rsidRPr="00E27D23">
              <w:t>Verdict</w:t>
            </w:r>
          </w:p>
        </w:tc>
      </w:tr>
      <w:tr w:rsidR="006B68BF" w:rsidRPr="00E27D23" w14:paraId="20215A93" w14:textId="77777777" w:rsidTr="00D323FF">
        <w:tc>
          <w:tcPr>
            <w:tcW w:w="534" w:type="dxa"/>
            <w:tcBorders>
              <w:top w:val="nil"/>
              <w:left w:val="single" w:sz="4" w:space="0" w:color="auto"/>
              <w:bottom w:val="single" w:sz="4" w:space="0" w:color="auto"/>
              <w:right w:val="single" w:sz="4" w:space="0" w:color="auto"/>
            </w:tcBorders>
          </w:tcPr>
          <w:p w14:paraId="0913503D" w14:textId="77777777" w:rsidR="006B68BF" w:rsidRPr="00E27D23" w:rsidRDefault="006B68BF" w:rsidP="009D4432">
            <w:pPr>
              <w:pStyle w:val="TAH"/>
            </w:pPr>
          </w:p>
        </w:tc>
        <w:tc>
          <w:tcPr>
            <w:tcW w:w="3969" w:type="dxa"/>
            <w:tcBorders>
              <w:top w:val="nil"/>
              <w:left w:val="single" w:sz="4" w:space="0" w:color="auto"/>
              <w:bottom w:val="single" w:sz="4" w:space="0" w:color="auto"/>
              <w:right w:val="single" w:sz="4" w:space="0" w:color="auto"/>
            </w:tcBorders>
          </w:tcPr>
          <w:p w14:paraId="44F9F32D" w14:textId="77777777" w:rsidR="006B68BF" w:rsidRPr="00E27D23" w:rsidRDefault="006B68BF"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43F2D5F8" w14:textId="77777777" w:rsidR="006B68BF" w:rsidRPr="00E27D23" w:rsidRDefault="006B68BF" w:rsidP="009D4432">
            <w:pPr>
              <w:pStyle w:val="TAH"/>
            </w:pPr>
            <w:r w:rsidRPr="00E27D23">
              <w:t>U - S</w:t>
            </w:r>
          </w:p>
        </w:tc>
        <w:tc>
          <w:tcPr>
            <w:tcW w:w="2977" w:type="dxa"/>
            <w:tcBorders>
              <w:top w:val="single" w:sz="4" w:space="0" w:color="auto"/>
              <w:left w:val="single" w:sz="4" w:space="0" w:color="auto"/>
              <w:bottom w:val="single" w:sz="4" w:space="0" w:color="auto"/>
              <w:right w:val="single" w:sz="4" w:space="0" w:color="auto"/>
            </w:tcBorders>
            <w:hideMark/>
          </w:tcPr>
          <w:p w14:paraId="56077604" w14:textId="77777777" w:rsidR="006B68BF" w:rsidRPr="00E27D23" w:rsidRDefault="006B68BF" w:rsidP="009D4432">
            <w:pPr>
              <w:pStyle w:val="TAH"/>
            </w:pPr>
            <w:r w:rsidRPr="00E27D23">
              <w:t>Message</w:t>
            </w:r>
          </w:p>
        </w:tc>
        <w:tc>
          <w:tcPr>
            <w:tcW w:w="567" w:type="dxa"/>
            <w:tcBorders>
              <w:top w:val="nil"/>
              <w:left w:val="single" w:sz="4" w:space="0" w:color="auto"/>
              <w:bottom w:val="single" w:sz="4" w:space="0" w:color="auto"/>
              <w:right w:val="single" w:sz="4" w:space="0" w:color="auto"/>
            </w:tcBorders>
          </w:tcPr>
          <w:p w14:paraId="77475902" w14:textId="77777777" w:rsidR="006B68BF" w:rsidRPr="00E27D23" w:rsidRDefault="006B68BF" w:rsidP="009D4432">
            <w:pPr>
              <w:pStyle w:val="TAH"/>
            </w:pPr>
          </w:p>
        </w:tc>
        <w:tc>
          <w:tcPr>
            <w:tcW w:w="850" w:type="dxa"/>
            <w:tcBorders>
              <w:top w:val="nil"/>
              <w:left w:val="single" w:sz="4" w:space="0" w:color="auto"/>
              <w:bottom w:val="single" w:sz="4" w:space="0" w:color="auto"/>
              <w:right w:val="single" w:sz="4" w:space="0" w:color="auto"/>
            </w:tcBorders>
          </w:tcPr>
          <w:p w14:paraId="072E8E9A" w14:textId="77777777" w:rsidR="006B68BF" w:rsidRPr="00E27D23" w:rsidRDefault="006B68BF" w:rsidP="009D4432">
            <w:pPr>
              <w:pStyle w:val="TAH"/>
            </w:pPr>
          </w:p>
        </w:tc>
      </w:tr>
      <w:tr w:rsidR="006B68BF" w:rsidRPr="00E27D23" w14:paraId="262D8030" w14:textId="77777777" w:rsidTr="00D323FF">
        <w:tc>
          <w:tcPr>
            <w:tcW w:w="534" w:type="dxa"/>
            <w:tcBorders>
              <w:top w:val="single" w:sz="4" w:space="0" w:color="auto"/>
              <w:left w:val="single" w:sz="4" w:space="0" w:color="auto"/>
              <w:bottom w:val="single" w:sz="6" w:space="0" w:color="auto"/>
              <w:right w:val="single" w:sz="6" w:space="0" w:color="auto"/>
            </w:tcBorders>
            <w:hideMark/>
          </w:tcPr>
          <w:p w14:paraId="3A9C8ED2" w14:textId="77777777" w:rsidR="006B68BF" w:rsidRPr="00E27D23" w:rsidRDefault="006B68BF" w:rsidP="009D4432">
            <w:pPr>
              <w:pStyle w:val="TAC"/>
            </w:pPr>
            <w:r w:rsidRPr="00E27D23">
              <w:t>1</w:t>
            </w:r>
          </w:p>
        </w:tc>
        <w:tc>
          <w:tcPr>
            <w:tcW w:w="3969" w:type="dxa"/>
            <w:tcBorders>
              <w:top w:val="single" w:sz="4" w:space="0" w:color="auto"/>
              <w:left w:val="single" w:sz="6" w:space="0" w:color="auto"/>
              <w:bottom w:val="single" w:sz="6" w:space="0" w:color="auto"/>
              <w:right w:val="single" w:sz="6" w:space="0" w:color="auto"/>
            </w:tcBorders>
            <w:hideMark/>
          </w:tcPr>
          <w:p w14:paraId="231FEAD4" w14:textId="77777777" w:rsidR="006B68BF" w:rsidRPr="00E27D23" w:rsidRDefault="006B68BF" w:rsidP="009D4432">
            <w:pPr>
              <w:pStyle w:val="TAL"/>
            </w:pPr>
            <w:r w:rsidRPr="00E27D23">
              <w:rPr>
                <w:lang w:eastAsia="sv-SE"/>
              </w:rPr>
              <w:t>The UE transmits a SidelinkUEInformationNR message to request resources for transmission of NR sidelink communication.</w:t>
            </w:r>
          </w:p>
        </w:tc>
        <w:tc>
          <w:tcPr>
            <w:tcW w:w="709" w:type="dxa"/>
            <w:tcBorders>
              <w:top w:val="single" w:sz="4" w:space="0" w:color="auto"/>
              <w:left w:val="single" w:sz="6" w:space="0" w:color="auto"/>
              <w:bottom w:val="single" w:sz="6" w:space="0" w:color="auto"/>
              <w:right w:val="single" w:sz="6" w:space="0" w:color="auto"/>
            </w:tcBorders>
            <w:hideMark/>
          </w:tcPr>
          <w:p w14:paraId="1A808702" w14:textId="77777777" w:rsidR="006B68BF" w:rsidRPr="00E27D23" w:rsidRDefault="006B68BF" w:rsidP="009D4432">
            <w:pPr>
              <w:pStyle w:val="TAC"/>
            </w:pPr>
            <w:r w:rsidRPr="00E27D23">
              <w:t>--&gt;</w:t>
            </w:r>
          </w:p>
        </w:tc>
        <w:tc>
          <w:tcPr>
            <w:tcW w:w="2977" w:type="dxa"/>
            <w:tcBorders>
              <w:top w:val="single" w:sz="4" w:space="0" w:color="auto"/>
              <w:left w:val="single" w:sz="6" w:space="0" w:color="auto"/>
              <w:bottom w:val="single" w:sz="6" w:space="0" w:color="auto"/>
              <w:right w:val="single" w:sz="6" w:space="0" w:color="auto"/>
            </w:tcBorders>
            <w:hideMark/>
          </w:tcPr>
          <w:p w14:paraId="4FC80FD9" w14:textId="77777777" w:rsidR="006B68BF" w:rsidRPr="00E27D23" w:rsidRDefault="006B68BF" w:rsidP="009D4432">
            <w:pPr>
              <w:pStyle w:val="TAL"/>
            </w:pPr>
            <w:r w:rsidRPr="00E27D23">
              <w:t xml:space="preserve">NR RRC: </w:t>
            </w:r>
            <w:r w:rsidRPr="00E27D23">
              <w:rPr>
                <w:lang w:eastAsia="sv-SE"/>
              </w:rPr>
              <w:t>SidelinkUEInformationNR</w:t>
            </w:r>
          </w:p>
        </w:tc>
        <w:tc>
          <w:tcPr>
            <w:tcW w:w="567" w:type="dxa"/>
            <w:tcBorders>
              <w:top w:val="single" w:sz="4" w:space="0" w:color="auto"/>
              <w:left w:val="single" w:sz="6" w:space="0" w:color="auto"/>
              <w:bottom w:val="single" w:sz="6" w:space="0" w:color="auto"/>
              <w:right w:val="single" w:sz="6" w:space="0" w:color="auto"/>
            </w:tcBorders>
            <w:hideMark/>
          </w:tcPr>
          <w:p w14:paraId="4914D38B" w14:textId="77777777" w:rsidR="006B68BF" w:rsidRPr="00E27D23" w:rsidRDefault="006B68BF" w:rsidP="009D4432">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hideMark/>
          </w:tcPr>
          <w:p w14:paraId="3F0461EC" w14:textId="77777777" w:rsidR="006B68BF" w:rsidRPr="00E27D23" w:rsidRDefault="006B68BF" w:rsidP="009D4432">
            <w:pPr>
              <w:pStyle w:val="TAC"/>
            </w:pPr>
            <w:r w:rsidRPr="00E27D23">
              <w:t>-</w:t>
            </w:r>
          </w:p>
        </w:tc>
      </w:tr>
      <w:tr w:rsidR="006B68BF" w:rsidRPr="00E27D23" w14:paraId="4CEE1DD3" w14:textId="77777777" w:rsidTr="00D323FF">
        <w:tc>
          <w:tcPr>
            <w:tcW w:w="534" w:type="dxa"/>
            <w:tcBorders>
              <w:top w:val="single" w:sz="6" w:space="0" w:color="auto"/>
              <w:left w:val="single" w:sz="4" w:space="0" w:color="auto"/>
              <w:bottom w:val="single" w:sz="6" w:space="0" w:color="auto"/>
              <w:right w:val="single" w:sz="6" w:space="0" w:color="auto"/>
            </w:tcBorders>
            <w:hideMark/>
          </w:tcPr>
          <w:p w14:paraId="3A9B8908" w14:textId="77777777" w:rsidR="006B68BF" w:rsidRPr="00E27D23" w:rsidRDefault="006B68BF" w:rsidP="009D4432">
            <w:pPr>
              <w:pStyle w:val="TAC"/>
            </w:pPr>
            <w:r w:rsidRPr="00E27D23">
              <w:t>2</w:t>
            </w:r>
          </w:p>
        </w:tc>
        <w:tc>
          <w:tcPr>
            <w:tcW w:w="3969" w:type="dxa"/>
            <w:tcBorders>
              <w:top w:val="single" w:sz="6" w:space="0" w:color="auto"/>
              <w:left w:val="single" w:sz="6" w:space="0" w:color="auto"/>
              <w:bottom w:val="single" w:sz="6" w:space="0" w:color="auto"/>
              <w:right w:val="single" w:sz="6" w:space="0" w:color="auto"/>
            </w:tcBorders>
            <w:hideMark/>
          </w:tcPr>
          <w:p w14:paraId="7BE4B857" w14:textId="681CC248" w:rsidR="006B68BF" w:rsidRPr="00E27D23" w:rsidRDefault="00A5116E" w:rsidP="009D4432">
            <w:pPr>
              <w:pStyle w:val="TAL"/>
            </w:pPr>
            <w:r w:rsidRPr="00E27D23">
              <w:rPr>
                <w:lang w:eastAsia="zh-CN"/>
              </w:rPr>
              <w:t xml:space="preserve">The SS re-adjusts the NR-SS-UE power level according to row "T1" in </w:t>
            </w:r>
            <w:r w:rsidRPr="00E27D23">
              <w:t xml:space="preserve">Table </w:t>
            </w:r>
            <w:r w:rsidRPr="00E27D23">
              <w:rPr>
                <w:lang w:eastAsia="zh-CN"/>
              </w:rPr>
              <w:t>12.2.3.1</w:t>
            </w:r>
            <w:r w:rsidRPr="00E27D23">
              <w:t xml:space="preserve">.3.2-2 to achieve </w:t>
            </w:r>
            <w:r w:rsidRPr="00E27D23">
              <w:rPr>
                <w:rFonts w:eastAsia="PMingLiU"/>
                <w:lang w:eastAsia="zh-TW"/>
              </w:rPr>
              <w:t>5</w:t>
            </w:r>
            <w:r w:rsidRPr="00E27D23">
              <w:t>0% congestion.</w:t>
            </w:r>
          </w:p>
        </w:tc>
        <w:tc>
          <w:tcPr>
            <w:tcW w:w="709" w:type="dxa"/>
            <w:tcBorders>
              <w:top w:val="single" w:sz="6" w:space="0" w:color="auto"/>
              <w:left w:val="single" w:sz="6" w:space="0" w:color="auto"/>
              <w:bottom w:val="single" w:sz="6" w:space="0" w:color="auto"/>
              <w:right w:val="single" w:sz="6" w:space="0" w:color="auto"/>
            </w:tcBorders>
            <w:hideMark/>
          </w:tcPr>
          <w:p w14:paraId="1080E9E7" w14:textId="77777777" w:rsidR="006B68BF" w:rsidRPr="00E27D23" w:rsidRDefault="006B68BF" w:rsidP="009D4432">
            <w:pPr>
              <w:pStyle w:val="TAC"/>
            </w:pPr>
            <w:r w:rsidRPr="00E27D23">
              <w:t>-</w:t>
            </w:r>
          </w:p>
        </w:tc>
        <w:tc>
          <w:tcPr>
            <w:tcW w:w="2977" w:type="dxa"/>
            <w:tcBorders>
              <w:top w:val="single" w:sz="6" w:space="0" w:color="auto"/>
              <w:left w:val="single" w:sz="6" w:space="0" w:color="auto"/>
              <w:bottom w:val="single" w:sz="6" w:space="0" w:color="auto"/>
              <w:right w:val="single" w:sz="6" w:space="0" w:color="auto"/>
            </w:tcBorders>
            <w:hideMark/>
          </w:tcPr>
          <w:p w14:paraId="3C9A05FB" w14:textId="77777777" w:rsidR="006B68BF" w:rsidRPr="00E27D23" w:rsidRDefault="006B68BF" w:rsidP="009D4432">
            <w:pPr>
              <w:pStyle w:val="TAL"/>
            </w:pPr>
            <w:r w:rsidRPr="00E27D23">
              <w:t>-</w:t>
            </w:r>
          </w:p>
        </w:tc>
        <w:tc>
          <w:tcPr>
            <w:tcW w:w="567" w:type="dxa"/>
            <w:tcBorders>
              <w:top w:val="single" w:sz="6" w:space="0" w:color="auto"/>
              <w:left w:val="single" w:sz="6" w:space="0" w:color="auto"/>
              <w:bottom w:val="single" w:sz="6" w:space="0" w:color="auto"/>
              <w:right w:val="single" w:sz="6" w:space="0" w:color="auto"/>
            </w:tcBorders>
            <w:hideMark/>
          </w:tcPr>
          <w:p w14:paraId="7BE43776" w14:textId="77777777" w:rsidR="006B68BF" w:rsidRPr="00E27D23" w:rsidRDefault="006B68BF"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hideMark/>
          </w:tcPr>
          <w:p w14:paraId="7D309C6E" w14:textId="77777777" w:rsidR="006B68BF" w:rsidRPr="00E27D23" w:rsidRDefault="006B68BF" w:rsidP="009D4432">
            <w:pPr>
              <w:pStyle w:val="TAC"/>
            </w:pPr>
            <w:r w:rsidRPr="00E27D23">
              <w:t>-</w:t>
            </w:r>
          </w:p>
        </w:tc>
      </w:tr>
      <w:tr w:rsidR="006B68BF" w:rsidRPr="00E27D23" w14:paraId="7B7FF79D" w14:textId="77777777" w:rsidTr="00D323FF">
        <w:tc>
          <w:tcPr>
            <w:tcW w:w="534" w:type="dxa"/>
            <w:tcBorders>
              <w:top w:val="single" w:sz="6" w:space="0" w:color="auto"/>
              <w:left w:val="single" w:sz="4" w:space="0" w:color="auto"/>
              <w:bottom w:val="single" w:sz="6" w:space="0" w:color="auto"/>
              <w:right w:val="single" w:sz="6" w:space="0" w:color="auto"/>
            </w:tcBorders>
          </w:tcPr>
          <w:p w14:paraId="65FAF6D9" w14:textId="77777777" w:rsidR="006B68BF" w:rsidRPr="00E27D23" w:rsidRDefault="006B68BF" w:rsidP="009D4432">
            <w:pPr>
              <w:pStyle w:val="TAC"/>
              <w:rPr>
                <w:lang w:eastAsia="zh-CN"/>
              </w:rPr>
            </w:pPr>
            <w:r w:rsidRPr="00E27D23">
              <w:rPr>
                <w:lang w:eastAsia="zh-CN"/>
              </w:rPr>
              <w:t>3</w:t>
            </w:r>
          </w:p>
        </w:tc>
        <w:tc>
          <w:tcPr>
            <w:tcW w:w="3969" w:type="dxa"/>
            <w:tcBorders>
              <w:top w:val="single" w:sz="6" w:space="0" w:color="auto"/>
              <w:left w:val="single" w:sz="6" w:space="0" w:color="auto"/>
              <w:bottom w:val="single" w:sz="6" w:space="0" w:color="auto"/>
              <w:right w:val="single" w:sz="6" w:space="0" w:color="auto"/>
            </w:tcBorders>
          </w:tcPr>
          <w:p w14:paraId="67DCE2CF" w14:textId="77777777" w:rsidR="006B68BF" w:rsidRPr="00E27D23" w:rsidRDefault="006B68BF" w:rsidP="009D4432">
            <w:pPr>
              <w:pStyle w:val="TAL"/>
            </w:pPr>
            <w:r w:rsidRPr="00E27D23">
              <w:rPr>
                <w:lang w:eastAsia="sv-SE"/>
              </w:rPr>
              <w:t xml:space="preserve">SS-NW transmits an </w:t>
            </w:r>
            <w:r w:rsidRPr="00E27D23">
              <w:rPr>
                <w:iCs/>
                <w:lang w:eastAsia="sv-SE"/>
              </w:rPr>
              <w:t>RRCReconfiguration</w:t>
            </w:r>
            <w:r w:rsidRPr="00E27D23">
              <w:rPr>
                <w:lang w:eastAsia="sv-SE"/>
              </w:rPr>
              <w:t xml:space="preserve"> message with sl-ConfigDedicatedNR to configure transmission resources.</w:t>
            </w:r>
          </w:p>
        </w:tc>
        <w:tc>
          <w:tcPr>
            <w:tcW w:w="709" w:type="dxa"/>
            <w:tcBorders>
              <w:top w:val="single" w:sz="6" w:space="0" w:color="auto"/>
              <w:left w:val="single" w:sz="6" w:space="0" w:color="auto"/>
              <w:bottom w:val="single" w:sz="6" w:space="0" w:color="auto"/>
              <w:right w:val="single" w:sz="6" w:space="0" w:color="auto"/>
            </w:tcBorders>
          </w:tcPr>
          <w:p w14:paraId="1FF60255" w14:textId="77777777" w:rsidR="006B68BF" w:rsidRPr="00E27D23" w:rsidRDefault="006B68BF" w:rsidP="009D4432">
            <w:pPr>
              <w:pStyle w:val="TAC"/>
            </w:pPr>
            <w:r w:rsidRPr="00E27D23">
              <w:t>&lt;--</w:t>
            </w:r>
          </w:p>
        </w:tc>
        <w:tc>
          <w:tcPr>
            <w:tcW w:w="2977" w:type="dxa"/>
            <w:tcBorders>
              <w:top w:val="single" w:sz="6" w:space="0" w:color="auto"/>
              <w:left w:val="single" w:sz="6" w:space="0" w:color="auto"/>
              <w:bottom w:val="single" w:sz="6" w:space="0" w:color="auto"/>
              <w:right w:val="single" w:sz="6" w:space="0" w:color="auto"/>
            </w:tcBorders>
          </w:tcPr>
          <w:p w14:paraId="3BC43645" w14:textId="77777777" w:rsidR="006B68BF" w:rsidRPr="00E27D23" w:rsidRDefault="006B68BF" w:rsidP="009D4432">
            <w:pPr>
              <w:pStyle w:val="TAL"/>
            </w:pPr>
            <w:r w:rsidRPr="00E27D23">
              <w:t>NR RRC: RRCReconfiguration</w:t>
            </w:r>
          </w:p>
        </w:tc>
        <w:tc>
          <w:tcPr>
            <w:tcW w:w="567" w:type="dxa"/>
            <w:tcBorders>
              <w:top w:val="single" w:sz="6" w:space="0" w:color="auto"/>
              <w:left w:val="single" w:sz="6" w:space="0" w:color="auto"/>
              <w:bottom w:val="single" w:sz="6" w:space="0" w:color="auto"/>
              <w:right w:val="single" w:sz="6" w:space="0" w:color="auto"/>
            </w:tcBorders>
          </w:tcPr>
          <w:p w14:paraId="7162C22A" w14:textId="77777777" w:rsidR="006B68BF" w:rsidRPr="00E27D23" w:rsidRDefault="006B68BF"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74BFC1F0" w14:textId="77777777" w:rsidR="006B68BF" w:rsidRPr="00E27D23" w:rsidRDefault="006B68BF" w:rsidP="009D4432">
            <w:pPr>
              <w:pStyle w:val="TAC"/>
            </w:pPr>
            <w:r w:rsidRPr="00E27D23">
              <w:t>-</w:t>
            </w:r>
          </w:p>
        </w:tc>
      </w:tr>
      <w:tr w:rsidR="006B68BF" w:rsidRPr="00E27D23" w14:paraId="6A552D91" w14:textId="77777777" w:rsidTr="00D323FF">
        <w:tc>
          <w:tcPr>
            <w:tcW w:w="534" w:type="dxa"/>
            <w:tcBorders>
              <w:top w:val="single" w:sz="6" w:space="0" w:color="auto"/>
              <w:left w:val="single" w:sz="4" w:space="0" w:color="auto"/>
              <w:bottom w:val="single" w:sz="6" w:space="0" w:color="auto"/>
              <w:right w:val="single" w:sz="6" w:space="0" w:color="auto"/>
            </w:tcBorders>
          </w:tcPr>
          <w:p w14:paraId="774B43BC" w14:textId="77777777" w:rsidR="006B68BF" w:rsidRPr="00E27D23" w:rsidRDefault="006B68BF" w:rsidP="009D4432">
            <w:pPr>
              <w:pStyle w:val="TAC"/>
              <w:rPr>
                <w:lang w:eastAsia="zh-CN"/>
              </w:rPr>
            </w:pPr>
            <w:r w:rsidRPr="00E27D23">
              <w:rPr>
                <w:lang w:eastAsia="zh-CN"/>
              </w:rPr>
              <w:t>4</w:t>
            </w:r>
          </w:p>
        </w:tc>
        <w:tc>
          <w:tcPr>
            <w:tcW w:w="3969" w:type="dxa"/>
            <w:tcBorders>
              <w:top w:val="single" w:sz="6" w:space="0" w:color="auto"/>
              <w:left w:val="single" w:sz="6" w:space="0" w:color="auto"/>
              <w:bottom w:val="single" w:sz="6" w:space="0" w:color="auto"/>
              <w:right w:val="single" w:sz="6" w:space="0" w:color="auto"/>
            </w:tcBorders>
          </w:tcPr>
          <w:p w14:paraId="1D726D53" w14:textId="77777777" w:rsidR="006B68BF" w:rsidRPr="00E27D23" w:rsidRDefault="006B68BF" w:rsidP="009D4432">
            <w:pPr>
              <w:pStyle w:val="TAL"/>
              <w:rPr>
                <w:lang w:eastAsia="zh-CN"/>
              </w:rPr>
            </w:pPr>
            <w:r w:rsidRPr="00E27D23">
              <w:rPr>
                <w:lang w:eastAsia="zh-CN"/>
              </w:rPr>
              <w:t xml:space="preserve">UE </w:t>
            </w:r>
            <w:r w:rsidRPr="00E27D23">
              <w:rPr>
                <w:lang w:eastAsia="sv-SE"/>
              </w:rPr>
              <w:t>transmits an RRCReconfigurationComplete message.</w:t>
            </w:r>
          </w:p>
        </w:tc>
        <w:tc>
          <w:tcPr>
            <w:tcW w:w="709" w:type="dxa"/>
            <w:tcBorders>
              <w:top w:val="single" w:sz="6" w:space="0" w:color="auto"/>
              <w:left w:val="single" w:sz="6" w:space="0" w:color="auto"/>
              <w:bottom w:val="single" w:sz="6" w:space="0" w:color="auto"/>
              <w:right w:val="single" w:sz="6" w:space="0" w:color="auto"/>
            </w:tcBorders>
          </w:tcPr>
          <w:p w14:paraId="49D8BD87" w14:textId="77777777" w:rsidR="006B68BF" w:rsidRPr="00E27D23" w:rsidRDefault="006B68BF" w:rsidP="009D4432">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tcPr>
          <w:p w14:paraId="1AEBBC9C" w14:textId="77777777" w:rsidR="006B68BF" w:rsidRPr="00E27D23" w:rsidRDefault="006B68BF" w:rsidP="009D4432">
            <w:pPr>
              <w:pStyle w:val="TAL"/>
            </w:pPr>
            <w:r w:rsidRPr="00E27D23">
              <w:t>NR RRC: RRCReconfigurationComplete</w:t>
            </w:r>
          </w:p>
        </w:tc>
        <w:tc>
          <w:tcPr>
            <w:tcW w:w="567" w:type="dxa"/>
            <w:tcBorders>
              <w:top w:val="single" w:sz="6" w:space="0" w:color="auto"/>
              <w:left w:val="single" w:sz="6" w:space="0" w:color="auto"/>
              <w:bottom w:val="single" w:sz="6" w:space="0" w:color="auto"/>
              <w:right w:val="single" w:sz="6" w:space="0" w:color="auto"/>
            </w:tcBorders>
          </w:tcPr>
          <w:p w14:paraId="60AF7AF8" w14:textId="77777777" w:rsidR="006B68BF" w:rsidRPr="00E27D23" w:rsidRDefault="006B68BF" w:rsidP="009D4432">
            <w:pPr>
              <w:pStyle w:val="TAC"/>
            </w:pPr>
          </w:p>
        </w:tc>
        <w:tc>
          <w:tcPr>
            <w:tcW w:w="850" w:type="dxa"/>
            <w:tcBorders>
              <w:top w:val="single" w:sz="6" w:space="0" w:color="auto"/>
              <w:left w:val="single" w:sz="6" w:space="0" w:color="auto"/>
              <w:bottom w:val="single" w:sz="6" w:space="0" w:color="auto"/>
              <w:right w:val="single" w:sz="4" w:space="0" w:color="auto"/>
            </w:tcBorders>
          </w:tcPr>
          <w:p w14:paraId="470D752E" w14:textId="77777777" w:rsidR="006B68BF" w:rsidRPr="00E27D23" w:rsidRDefault="006B68BF" w:rsidP="009D4432">
            <w:pPr>
              <w:pStyle w:val="TAC"/>
            </w:pPr>
          </w:p>
        </w:tc>
      </w:tr>
      <w:tr w:rsidR="006B68BF" w:rsidRPr="00E27D23" w14:paraId="5E5E892B" w14:textId="77777777" w:rsidTr="00D323FF">
        <w:tc>
          <w:tcPr>
            <w:tcW w:w="534" w:type="dxa"/>
            <w:tcBorders>
              <w:top w:val="single" w:sz="6" w:space="0" w:color="auto"/>
              <w:left w:val="single" w:sz="4" w:space="0" w:color="auto"/>
              <w:bottom w:val="single" w:sz="6" w:space="0" w:color="auto"/>
              <w:right w:val="single" w:sz="6" w:space="0" w:color="auto"/>
            </w:tcBorders>
          </w:tcPr>
          <w:p w14:paraId="60C1F4EE" w14:textId="77777777" w:rsidR="006B68BF" w:rsidRPr="00E27D23" w:rsidRDefault="006B68BF" w:rsidP="009D4432">
            <w:pPr>
              <w:pStyle w:val="TAC"/>
              <w:rPr>
                <w:lang w:eastAsia="zh-CN"/>
              </w:rPr>
            </w:pPr>
            <w:r w:rsidRPr="00E27D23">
              <w:rPr>
                <w:lang w:eastAsia="zh-CN"/>
              </w:rPr>
              <w:t>5</w:t>
            </w:r>
          </w:p>
        </w:tc>
        <w:tc>
          <w:tcPr>
            <w:tcW w:w="3969" w:type="dxa"/>
            <w:tcBorders>
              <w:top w:val="single" w:sz="6" w:space="0" w:color="auto"/>
              <w:left w:val="single" w:sz="6" w:space="0" w:color="auto"/>
              <w:bottom w:val="single" w:sz="6" w:space="0" w:color="auto"/>
              <w:right w:val="single" w:sz="6" w:space="0" w:color="auto"/>
            </w:tcBorders>
          </w:tcPr>
          <w:p w14:paraId="0BDE45D3" w14:textId="77777777" w:rsidR="006B68BF" w:rsidRPr="00E27D23" w:rsidRDefault="006B68BF" w:rsidP="009D4432">
            <w:pPr>
              <w:pStyle w:val="TAL"/>
              <w:rPr>
                <w:lang w:eastAsia="zh-CN"/>
              </w:rPr>
            </w:pPr>
            <w:r w:rsidRPr="00E27D23">
              <w:rPr>
                <w:lang w:eastAsia="sv-SE"/>
              </w:rPr>
              <w:t xml:space="preserve">SS-NW transmits an </w:t>
            </w:r>
            <w:r w:rsidRPr="00E27D23">
              <w:rPr>
                <w:iCs/>
                <w:lang w:eastAsia="sv-SE"/>
              </w:rPr>
              <w:t>RRCReconfiguration</w:t>
            </w:r>
            <w:r w:rsidRPr="00E27D23">
              <w:rPr>
                <w:lang w:eastAsia="sv-SE"/>
              </w:rPr>
              <w:t xml:space="preserve"> message with measConfig to setup event C1 triggered CBR measurement and reporting.</w:t>
            </w:r>
          </w:p>
        </w:tc>
        <w:tc>
          <w:tcPr>
            <w:tcW w:w="709" w:type="dxa"/>
            <w:tcBorders>
              <w:top w:val="single" w:sz="6" w:space="0" w:color="auto"/>
              <w:left w:val="single" w:sz="6" w:space="0" w:color="auto"/>
              <w:bottom w:val="single" w:sz="6" w:space="0" w:color="auto"/>
              <w:right w:val="single" w:sz="6" w:space="0" w:color="auto"/>
            </w:tcBorders>
          </w:tcPr>
          <w:p w14:paraId="692970B0" w14:textId="77777777" w:rsidR="006B68BF" w:rsidRPr="00E27D23" w:rsidRDefault="006B68BF" w:rsidP="009D4432">
            <w:pPr>
              <w:pStyle w:val="TAC"/>
            </w:pPr>
            <w:r w:rsidRPr="00E27D23">
              <w:t>&lt;--</w:t>
            </w:r>
          </w:p>
        </w:tc>
        <w:tc>
          <w:tcPr>
            <w:tcW w:w="2977" w:type="dxa"/>
            <w:tcBorders>
              <w:top w:val="single" w:sz="6" w:space="0" w:color="auto"/>
              <w:left w:val="single" w:sz="6" w:space="0" w:color="auto"/>
              <w:bottom w:val="single" w:sz="6" w:space="0" w:color="auto"/>
              <w:right w:val="single" w:sz="6" w:space="0" w:color="auto"/>
            </w:tcBorders>
          </w:tcPr>
          <w:p w14:paraId="75D50340" w14:textId="77777777" w:rsidR="006B68BF" w:rsidRPr="00E27D23" w:rsidRDefault="006B68BF" w:rsidP="009D4432">
            <w:pPr>
              <w:pStyle w:val="TAL"/>
            </w:pPr>
            <w:r w:rsidRPr="00E27D23">
              <w:t>NR RRC: RRCReconfiguration</w:t>
            </w:r>
          </w:p>
        </w:tc>
        <w:tc>
          <w:tcPr>
            <w:tcW w:w="567" w:type="dxa"/>
            <w:tcBorders>
              <w:top w:val="single" w:sz="6" w:space="0" w:color="auto"/>
              <w:left w:val="single" w:sz="6" w:space="0" w:color="auto"/>
              <w:bottom w:val="single" w:sz="6" w:space="0" w:color="auto"/>
              <w:right w:val="single" w:sz="6" w:space="0" w:color="auto"/>
            </w:tcBorders>
          </w:tcPr>
          <w:p w14:paraId="07EA9CFF" w14:textId="77777777" w:rsidR="006B68BF" w:rsidRPr="00E27D23" w:rsidRDefault="006B68BF"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4E95A818" w14:textId="77777777" w:rsidR="006B68BF" w:rsidRPr="00E27D23" w:rsidRDefault="006B68BF" w:rsidP="009D4432">
            <w:pPr>
              <w:pStyle w:val="TAC"/>
            </w:pPr>
            <w:r w:rsidRPr="00E27D23">
              <w:t>-</w:t>
            </w:r>
          </w:p>
        </w:tc>
      </w:tr>
      <w:tr w:rsidR="006B68BF" w:rsidRPr="00E27D23" w14:paraId="1AF31425" w14:textId="77777777" w:rsidTr="00D323FF">
        <w:tc>
          <w:tcPr>
            <w:tcW w:w="534" w:type="dxa"/>
            <w:tcBorders>
              <w:top w:val="single" w:sz="6" w:space="0" w:color="auto"/>
              <w:left w:val="single" w:sz="4" w:space="0" w:color="auto"/>
              <w:bottom w:val="single" w:sz="6" w:space="0" w:color="auto"/>
              <w:right w:val="single" w:sz="6" w:space="0" w:color="auto"/>
            </w:tcBorders>
          </w:tcPr>
          <w:p w14:paraId="6BC11866" w14:textId="77777777" w:rsidR="006B68BF" w:rsidRPr="00E27D23" w:rsidRDefault="006B68BF" w:rsidP="009D4432">
            <w:pPr>
              <w:pStyle w:val="TAC"/>
              <w:rPr>
                <w:lang w:eastAsia="zh-CN"/>
              </w:rPr>
            </w:pPr>
            <w:r w:rsidRPr="00E27D23">
              <w:rPr>
                <w:lang w:eastAsia="zh-CN"/>
              </w:rPr>
              <w:t>6</w:t>
            </w:r>
          </w:p>
        </w:tc>
        <w:tc>
          <w:tcPr>
            <w:tcW w:w="3969" w:type="dxa"/>
            <w:tcBorders>
              <w:top w:val="single" w:sz="6" w:space="0" w:color="auto"/>
              <w:left w:val="single" w:sz="6" w:space="0" w:color="auto"/>
              <w:bottom w:val="single" w:sz="6" w:space="0" w:color="auto"/>
              <w:right w:val="single" w:sz="6" w:space="0" w:color="auto"/>
            </w:tcBorders>
          </w:tcPr>
          <w:p w14:paraId="69D202D4" w14:textId="77777777" w:rsidR="006B68BF" w:rsidRPr="00E27D23" w:rsidRDefault="006B68BF" w:rsidP="009D4432">
            <w:pPr>
              <w:pStyle w:val="TAL"/>
              <w:rPr>
                <w:lang w:eastAsia="zh-CN"/>
              </w:rPr>
            </w:pPr>
            <w:r w:rsidRPr="00E27D23">
              <w:rPr>
                <w:lang w:eastAsia="zh-CN"/>
              </w:rPr>
              <w:t xml:space="preserve">UE </w:t>
            </w:r>
            <w:r w:rsidRPr="00E27D23">
              <w:rPr>
                <w:lang w:eastAsia="sv-SE"/>
              </w:rPr>
              <w:t>transmits an RRCReconfigurationComplete message.</w:t>
            </w:r>
          </w:p>
        </w:tc>
        <w:tc>
          <w:tcPr>
            <w:tcW w:w="709" w:type="dxa"/>
            <w:tcBorders>
              <w:top w:val="single" w:sz="6" w:space="0" w:color="auto"/>
              <w:left w:val="single" w:sz="6" w:space="0" w:color="auto"/>
              <w:bottom w:val="single" w:sz="6" w:space="0" w:color="auto"/>
              <w:right w:val="single" w:sz="6" w:space="0" w:color="auto"/>
            </w:tcBorders>
          </w:tcPr>
          <w:p w14:paraId="38C36FEF" w14:textId="77777777" w:rsidR="006B68BF" w:rsidRPr="00E27D23" w:rsidRDefault="006B68BF" w:rsidP="009D4432">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tcPr>
          <w:p w14:paraId="3CA9F366" w14:textId="77777777" w:rsidR="006B68BF" w:rsidRPr="00E27D23" w:rsidRDefault="006B68BF" w:rsidP="009D4432">
            <w:pPr>
              <w:pStyle w:val="TAL"/>
            </w:pPr>
            <w:r w:rsidRPr="00E27D23">
              <w:t>NR RRC: RRCReconfigurationComplete</w:t>
            </w:r>
          </w:p>
        </w:tc>
        <w:tc>
          <w:tcPr>
            <w:tcW w:w="567" w:type="dxa"/>
            <w:tcBorders>
              <w:top w:val="single" w:sz="6" w:space="0" w:color="auto"/>
              <w:left w:val="single" w:sz="6" w:space="0" w:color="auto"/>
              <w:bottom w:val="single" w:sz="6" w:space="0" w:color="auto"/>
              <w:right w:val="single" w:sz="6" w:space="0" w:color="auto"/>
            </w:tcBorders>
          </w:tcPr>
          <w:p w14:paraId="5EEB6625" w14:textId="77777777" w:rsidR="006B68BF" w:rsidRPr="00E27D23" w:rsidRDefault="006B68BF" w:rsidP="009D4432">
            <w:pPr>
              <w:pStyle w:val="TAC"/>
            </w:pPr>
          </w:p>
        </w:tc>
        <w:tc>
          <w:tcPr>
            <w:tcW w:w="850" w:type="dxa"/>
            <w:tcBorders>
              <w:top w:val="single" w:sz="6" w:space="0" w:color="auto"/>
              <w:left w:val="single" w:sz="6" w:space="0" w:color="auto"/>
              <w:bottom w:val="single" w:sz="6" w:space="0" w:color="auto"/>
              <w:right w:val="single" w:sz="4" w:space="0" w:color="auto"/>
            </w:tcBorders>
          </w:tcPr>
          <w:p w14:paraId="07BA8E55" w14:textId="77777777" w:rsidR="006B68BF" w:rsidRPr="00E27D23" w:rsidRDefault="006B68BF" w:rsidP="009D4432">
            <w:pPr>
              <w:pStyle w:val="TAC"/>
            </w:pPr>
          </w:p>
        </w:tc>
      </w:tr>
      <w:tr w:rsidR="006B68BF" w:rsidRPr="00E27D23" w14:paraId="493AE917" w14:textId="77777777" w:rsidTr="00D323FF">
        <w:tc>
          <w:tcPr>
            <w:tcW w:w="534" w:type="dxa"/>
            <w:tcBorders>
              <w:top w:val="single" w:sz="6" w:space="0" w:color="auto"/>
              <w:left w:val="single" w:sz="4" w:space="0" w:color="auto"/>
              <w:bottom w:val="single" w:sz="6" w:space="0" w:color="auto"/>
              <w:right w:val="single" w:sz="6" w:space="0" w:color="auto"/>
            </w:tcBorders>
          </w:tcPr>
          <w:p w14:paraId="7A588AEE" w14:textId="77777777" w:rsidR="006B68BF" w:rsidRPr="00E27D23" w:rsidRDefault="006B68BF" w:rsidP="009D4432">
            <w:pPr>
              <w:pStyle w:val="TAC"/>
              <w:rPr>
                <w:lang w:eastAsia="zh-CN"/>
              </w:rPr>
            </w:pPr>
            <w:r w:rsidRPr="00E27D23">
              <w:rPr>
                <w:lang w:eastAsia="zh-CN"/>
              </w:rPr>
              <w:t>7</w:t>
            </w:r>
          </w:p>
        </w:tc>
        <w:tc>
          <w:tcPr>
            <w:tcW w:w="3969" w:type="dxa"/>
            <w:tcBorders>
              <w:top w:val="single" w:sz="6" w:space="0" w:color="auto"/>
              <w:left w:val="single" w:sz="6" w:space="0" w:color="auto"/>
              <w:bottom w:val="single" w:sz="6" w:space="0" w:color="auto"/>
              <w:right w:val="single" w:sz="6" w:space="0" w:color="auto"/>
            </w:tcBorders>
          </w:tcPr>
          <w:p w14:paraId="31D6D535" w14:textId="77777777" w:rsidR="006B68BF" w:rsidRPr="00E27D23" w:rsidRDefault="006B68BF" w:rsidP="009D4432">
            <w:pPr>
              <w:pStyle w:val="TAL"/>
              <w:rPr>
                <w:lang w:eastAsia="zh-CN"/>
              </w:rPr>
            </w:pPr>
            <w:r w:rsidRPr="00E27D23">
              <w:rPr>
                <w:lang w:eastAsia="zh-CN"/>
              </w:rPr>
              <w:t xml:space="preserve">Check: Does the UE </w:t>
            </w:r>
            <w:r w:rsidRPr="00E27D23">
              <w:t>transmit a MeasurementReport message in the following 5s?</w:t>
            </w:r>
          </w:p>
        </w:tc>
        <w:tc>
          <w:tcPr>
            <w:tcW w:w="709" w:type="dxa"/>
            <w:tcBorders>
              <w:top w:val="single" w:sz="6" w:space="0" w:color="auto"/>
              <w:left w:val="single" w:sz="6" w:space="0" w:color="auto"/>
              <w:bottom w:val="single" w:sz="6" w:space="0" w:color="auto"/>
              <w:right w:val="single" w:sz="6" w:space="0" w:color="auto"/>
            </w:tcBorders>
          </w:tcPr>
          <w:p w14:paraId="19BE18C4" w14:textId="77777777" w:rsidR="006B68BF" w:rsidRPr="00E27D23" w:rsidRDefault="006B68BF" w:rsidP="009D4432">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tcPr>
          <w:p w14:paraId="2CC8C7C2" w14:textId="77777777" w:rsidR="006B68BF" w:rsidRPr="00E27D23" w:rsidRDefault="006B68BF" w:rsidP="009D4432">
            <w:pPr>
              <w:pStyle w:val="TAL"/>
            </w:pPr>
            <w:r w:rsidRPr="00E27D23">
              <w:t>NR RRC: MeasurementReport</w:t>
            </w:r>
          </w:p>
        </w:tc>
        <w:tc>
          <w:tcPr>
            <w:tcW w:w="567" w:type="dxa"/>
            <w:tcBorders>
              <w:top w:val="single" w:sz="6" w:space="0" w:color="auto"/>
              <w:left w:val="single" w:sz="6" w:space="0" w:color="auto"/>
              <w:bottom w:val="single" w:sz="6" w:space="0" w:color="auto"/>
              <w:right w:val="single" w:sz="6" w:space="0" w:color="auto"/>
            </w:tcBorders>
          </w:tcPr>
          <w:p w14:paraId="2DA42BEE" w14:textId="77777777" w:rsidR="006B68BF" w:rsidRPr="00E27D23" w:rsidRDefault="006B68BF" w:rsidP="009D4432">
            <w:pPr>
              <w:pStyle w:val="TAC"/>
              <w:rPr>
                <w:lang w:eastAsia="zh-CN"/>
              </w:rPr>
            </w:pPr>
            <w:r w:rsidRPr="00E27D23">
              <w:rPr>
                <w:lang w:eastAsia="zh-CN"/>
              </w:rPr>
              <w:t>1</w:t>
            </w:r>
          </w:p>
        </w:tc>
        <w:tc>
          <w:tcPr>
            <w:tcW w:w="850" w:type="dxa"/>
            <w:tcBorders>
              <w:top w:val="single" w:sz="6" w:space="0" w:color="auto"/>
              <w:left w:val="single" w:sz="6" w:space="0" w:color="auto"/>
              <w:bottom w:val="single" w:sz="6" w:space="0" w:color="auto"/>
              <w:right w:val="single" w:sz="4" w:space="0" w:color="auto"/>
            </w:tcBorders>
          </w:tcPr>
          <w:p w14:paraId="0E3603C2" w14:textId="77777777" w:rsidR="006B68BF" w:rsidRPr="00E27D23" w:rsidRDefault="006B68BF" w:rsidP="009D4432">
            <w:pPr>
              <w:pStyle w:val="TAC"/>
              <w:rPr>
                <w:lang w:eastAsia="zh-CN"/>
              </w:rPr>
            </w:pPr>
            <w:r w:rsidRPr="00E27D23">
              <w:rPr>
                <w:lang w:eastAsia="zh-CN"/>
              </w:rPr>
              <w:t>F</w:t>
            </w:r>
          </w:p>
        </w:tc>
      </w:tr>
      <w:tr w:rsidR="006B68BF" w:rsidRPr="00E27D23" w14:paraId="1A7FDE56" w14:textId="77777777" w:rsidTr="00D323FF">
        <w:tc>
          <w:tcPr>
            <w:tcW w:w="534" w:type="dxa"/>
            <w:tcBorders>
              <w:top w:val="single" w:sz="6" w:space="0" w:color="auto"/>
              <w:left w:val="single" w:sz="4" w:space="0" w:color="auto"/>
              <w:bottom w:val="single" w:sz="6" w:space="0" w:color="auto"/>
              <w:right w:val="single" w:sz="6" w:space="0" w:color="auto"/>
            </w:tcBorders>
          </w:tcPr>
          <w:p w14:paraId="740CF95C" w14:textId="77777777" w:rsidR="006B68BF" w:rsidRPr="00E27D23" w:rsidRDefault="006B68BF" w:rsidP="009D4432">
            <w:pPr>
              <w:pStyle w:val="TAC"/>
              <w:rPr>
                <w:lang w:eastAsia="zh-CN"/>
              </w:rPr>
            </w:pPr>
            <w:r w:rsidRPr="00E27D23">
              <w:t>8</w:t>
            </w:r>
          </w:p>
        </w:tc>
        <w:tc>
          <w:tcPr>
            <w:tcW w:w="3969" w:type="dxa"/>
            <w:tcBorders>
              <w:top w:val="single" w:sz="6" w:space="0" w:color="auto"/>
              <w:left w:val="single" w:sz="6" w:space="0" w:color="auto"/>
              <w:bottom w:val="single" w:sz="6" w:space="0" w:color="auto"/>
              <w:right w:val="single" w:sz="6" w:space="0" w:color="auto"/>
            </w:tcBorders>
          </w:tcPr>
          <w:p w14:paraId="30C72EBE" w14:textId="5579EE84" w:rsidR="006B68BF" w:rsidRPr="00E27D23" w:rsidRDefault="00A5116E" w:rsidP="009D4432">
            <w:pPr>
              <w:pStyle w:val="TAL"/>
              <w:rPr>
                <w:lang w:eastAsia="zh-CN"/>
              </w:rPr>
            </w:pPr>
            <w:r w:rsidRPr="00E27D23">
              <w:rPr>
                <w:lang w:eastAsia="zh-CN"/>
              </w:rPr>
              <w:t xml:space="preserve">The SS re-adjusts the NR-SS-UE power level according to row "T0" in </w:t>
            </w:r>
            <w:r w:rsidRPr="00E27D23">
              <w:t xml:space="preserve">Table </w:t>
            </w:r>
            <w:r w:rsidRPr="00E27D23">
              <w:rPr>
                <w:lang w:eastAsia="zh-CN"/>
              </w:rPr>
              <w:t>12.2.3.1</w:t>
            </w:r>
            <w:r w:rsidRPr="00E27D23">
              <w:t xml:space="preserve">.3.2-2 to achieve </w:t>
            </w:r>
            <w:r w:rsidRPr="00E27D23">
              <w:rPr>
                <w:rFonts w:eastAsia="PMingLiU"/>
                <w:lang w:eastAsia="zh-TW"/>
              </w:rPr>
              <w:t>100</w:t>
            </w:r>
            <w:r w:rsidRPr="00E27D23">
              <w:t>% congestion.</w:t>
            </w:r>
          </w:p>
        </w:tc>
        <w:tc>
          <w:tcPr>
            <w:tcW w:w="709" w:type="dxa"/>
            <w:tcBorders>
              <w:top w:val="single" w:sz="6" w:space="0" w:color="auto"/>
              <w:left w:val="single" w:sz="6" w:space="0" w:color="auto"/>
              <w:bottom w:val="single" w:sz="6" w:space="0" w:color="auto"/>
              <w:right w:val="single" w:sz="6" w:space="0" w:color="auto"/>
            </w:tcBorders>
          </w:tcPr>
          <w:p w14:paraId="6458ED49" w14:textId="77777777" w:rsidR="006B68BF" w:rsidRPr="00E27D23" w:rsidRDefault="006B68BF" w:rsidP="009D4432">
            <w:pPr>
              <w:pStyle w:val="TAC"/>
            </w:pPr>
            <w:r w:rsidRPr="00E27D23">
              <w:t>-</w:t>
            </w:r>
          </w:p>
        </w:tc>
        <w:tc>
          <w:tcPr>
            <w:tcW w:w="2977" w:type="dxa"/>
            <w:tcBorders>
              <w:top w:val="single" w:sz="6" w:space="0" w:color="auto"/>
              <w:left w:val="single" w:sz="6" w:space="0" w:color="auto"/>
              <w:bottom w:val="single" w:sz="6" w:space="0" w:color="auto"/>
              <w:right w:val="single" w:sz="6" w:space="0" w:color="auto"/>
            </w:tcBorders>
          </w:tcPr>
          <w:p w14:paraId="4294078D" w14:textId="77777777" w:rsidR="006B68BF" w:rsidRPr="00E27D23" w:rsidRDefault="006B68BF" w:rsidP="009D4432">
            <w:pPr>
              <w:pStyle w:val="TAL"/>
            </w:pPr>
            <w:r w:rsidRPr="00E27D23">
              <w:t>-</w:t>
            </w:r>
          </w:p>
        </w:tc>
        <w:tc>
          <w:tcPr>
            <w:tcW w:w="567" w:type="dxa"/>
            <w:tcBorders>
              <w:top w:val="single" w:sz="6" w:space="0" w:color="auto"/>
              <w:left w:val="single" w:sz="6" w:space="0" w:color="auto"/>
              <w:bottom w:val="single" w:sz="6" w:space="0" w:color="auto"/>
              <w:right w:val="single" w:sz="6" w:space="0" w:color="auto"/>
            </w:tcBorders>
          </w:tcPr>
          <w:p w14:paraId="43F273A1" w14:textId="77777777" w:rsidR="006B68BF" w:rsidRPr="00E27D23" w:rsidRDefault="006B68BF" w:rsidP="009D4432">
            <w:pPr>
              <w:pStyle w:val="TAC"/>
              <w:rPr>
                <w:lang w:eastAsia="zh-CN"/>
              </w:rPr>
            </w:pPr>
            <w:r w:rsidRPr="00E27D23">
              <w:t>-</w:t>
            </w:r>
          </w:p>
        </w:tc>
        <w:tc>
          <w:tcPr>
            <w:tcW w:w="850" w:type="dxa"/>
            <w:tcBorders>
              <w:top w:val="single" w:sz="6" w:space="0" w:color="auto"/>
              <w:left w:val="single" w:sz="6" w:space="0" w:color="auto"/>
              <w:bottom w:val="single" w:sz="6" w:space="0" w:color="auto"/>
              <w:right w:val="single" w:sz="4" w:space="0" w:color="auto"/>
            </w:tcBorders>
          </w:tcPr>
          <w:p w14:paraId="474AC54C" w14:textId="77777777" w:rsidR="006B68BF" w:rsidRPr="00E27D23" w:rsidRDefault="006B68BF" w:rsidP="009D4432">
            <w:pPr>
              <w:pStyle w:val="TAC"/>
              <w:rPr>
                <w:lang w:eastAsia="zh-CN"/>
              </w:rPr>
            </w:pPr>
            <w:r w:rsidRPr="00E27D23">
              <w:t>-</w:t>
            </w:r>
          </w:p>
        </w:tc>
      </w:tr>
      <w:tr w:rsidR="006B68BF" w:rsidRPr="00E27D23" w14:paraId="32E6174D" w14:textId="77777777" w:rsidTr="00D323FF">
        <w:tc>
          <w:tcPr>
            <w:tcW w:w="534" w:type="dxa"/>
            <w:tcBorders>
              <w:top w:val="single" w:sz="6" w:space="0" w:color="auto"/>
              <w:left w:val="single" w:sz="4" w:space="0" w:color="auto"/>
              <w:bottom w:val="single" w:sz="6" w:space="0" w:color="auto"/>
              <w:right w:val="single" w:sz="6" w:space="0" w:color="auto"/>
            </w:tcBorders>
          </w:tcPr>
          <w:p w14:paraId="36814808" w14:textId="77777777" w:rsidR="006B68BF" w:rsidRPr="00E27D23" w:rsidRDefault="006B68BF" w:rsidP="009D4432">
            <w:pPr>
              <w:pStyle w:val="TAC"/>
              <w:rPr>
                <w:lang w:eastAsia="zh-CN"/>
              </w:rPr>
            </w:pPr>
            <w:r w:rsidRPr="00E27D23">
              <w:rPr>
                <w:lang w:eastAsia="zh-CN"/>
              </w:rPr>
              <w:t>9</w:t>
            </w:r>
          </w:p>
        </w:tc>
        <w:tc>
          <w:tcPr>
            <w:tcW w:w="3969" w:type="dxa"/>
            <w:tcBorders>
              <w:top w:val="single" w:sz="6" w:space="0" w:color="auto"/>
              <w:left w:val="single" w:sz="6" w:space="0" w:color="auto"/>
              <w:bottom w:val="single" w:sz="6" w:space="0" w:color="auto"/>
              <w:right w:val="single" w:sz="6" w:space="0" w:color="auto"/>
            </w:tcBorders>
          </w:tcPr>
          <w:p w14:paraId="18B53CFD" w14:textId="77777777" w:rsidR="006B68BF" w:rsidRPr="00E27D23" w:rsidRDefault="006B68BF" w:rsidP="009D4432">
            <w:pPr>
              <w:pStyle w:val="TAL"/>
            </w:pPr>
            <w:r w:rsidRPr="00E27D23">
              <w:t>Check: Does the UE transmit a MeasurementReport message with the measured CBR value for indicated resource pool?</w:t>
            </w:r>
          </w:p>
        </w:tc>
        <w:tc>
          <w:tcPr>
            <w:tcW w:w="709" w:type="dxa"/>
            <w:tcBorders>
              <w:top w:val="single" w:sz="6" w:space="0" w:color="auto"/>
              <w:left w:val="single" w:sz="6" w:space="0" w:color="auto"/>
              <w:bottom w:val="single" w:sz="6" w:space="0" w:color="auto"/>
              <w:right w:val="single" w:sz="6" w:space="0" w:color="auto"/>
            </w:tcBorders>
          </w:tcPr>
          <w:p w14:paraId="7BF186D4" w14:textId="77777777" w:rsidR="006B68BF" w:rsidRPr="00E27D23" w:rsidRDefault="006B68BF" w:rsidP="009D4432">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tcPr>
          <w:p w14:paraId="7BCE79CF" w14:textId="77777777" w:rsidR="006B68BF" w:rsidRPr="00E27D23" w:rsidRDefault="006B68BF" w:rsidP="009D4432">
            <w:pPr>
              <w:pStyle w:val="TAL"/>
            </w:pPr>
            <w:r w:rsidRPr="00E27D23">
              <w:t>NR RRC: MeasurementReport</w:t>
            </w:r>
          </w:p>
        </w:tc>
        <w:tc>
          <w:tcPr>
            <w:tcW w:w="567" w:type="dxa"/>
            <w:tcBorders>
              <w:top w:val="single" w:sz="6" w:space="0" w:color="auto"/>
              <w:left w:val="single" w:sz="6" w:space="0" w:color="auto"/>
              <w:bottom w:val="single" w:sz="6" w:space="0" w:color="auto"/>
              <w:right w:val="single" w:sz="6" w:space="0" w:color="auto"/>
            </w:tcBorders>
          </w:tcPr>
          <w:p w14:paraId="3B23F1B6" w14:textId="77777777" w:rsidR="006B68BF" w:rsidRPr="00E27D23" w:rsidRDefault="006B68BF" w:rsidP="009D4432">
            <w:pPr>
              <w:pStyle w:val="TAC"/>
            </w:pPr>
            <w:r w:rsidRPr="00E27D23">
              <w:t>1</w:t>
            </w:r>
          </w:p>
        </w:tc>
        <w:tc>
          <w:tcPr>
            <w:tcW w:w="850" w:type="dxa"/>
            <w:tcBorders>
              <w:top w:val="single" w:sz="6" w:space="0" w:color="auto"/>
              <w:left w:val="single" w:sz="6" w:space="0" w:color="auto"/>
              <w:bottom w:val="single" w:sz="6" w:space="0" w:color="auto"/>
              <w:right w:val="single" w:sz="4" w:space="0" w:color="auto"/>
            </w:tcBorders>
          </w:tcPr>
          <w:p w14:paraId="6CFCA22A" w14:textId="77777777" w:rsidR="006B68BF" w:rsidRPr="00E27D23" w:rsidRDefault="006B68BF" w:rsidP="009D4432">
            <w:pPr>
              <w:pStyle w:val="TAC"/>
            </w:pPr>
            <w:r w:rsidRPr="00E27D23">
              <w:t>P</w:t>
            </w:r>
          </w:p>
        </w:tc>
      </w:tr>
      <w:tr w:rsidR="006B68BF" w:rsidRPr="00E27D23" w14:paraId="38F77FEE" w14:textId="77777777" w:rsidTr="00D323FF">
        <w:tc>
          <w:tcPr>
            <w:tcW w:w="534" w:type="dxa"/>
            <w:tcBorders>
              <w:top w:val="single" w:sz="6" w:space="0" w:color="auto"/>
              <w:left w:val="single" w:sz="4" w:space="0" w:color="auto"/>
              <w:bottom w:val="single" w:sz="6" w:space="0" w:color="auto"/>
              <w:right w:val="single" w:sz="6" w:space="0" w:color="auto"/>
            </w:tcBorders>
            <w:hideMark/>
          </w:tcPr>
          <w:p w14:paraId="4018AA22" w14:textId="77777777" w:rsidR="006B68BF" w:rsidRPr="00E27D23" w:rsidRDefault="006B68BF" w:rsidP="009D4432">
            <w:pPr>
              <w:pStyle w:val="TAC"/>
            </w:pPr>
            <w:r w:rsidRPr="00E27D23">
              <w:t>10</w:t>
            </w:r>
          </w:p>
        </w:tc>
        <w:tc>
          <w:tcPr>
            <w:tcW w:w="3969" w:type="dxa"/>
            <w:tcBorders>
              <w:top w:val="single" w:sz="6" w:space="0" w:color="auto"/>
              <w:left w:val="single" w:sz="6" w:space="0" w:color="auto"/>
              <w:bottom w:val="single" w:sz="6" w:space="0" w:color="auto"/>
              <w:right w:val="single" w:sz="6" w:space="0" w:color="auto"/>
            </w:tcBorders>
            <w:hideMark/>
          </w:tcPr>
          <w:p w14:paraId="0D43A6EF" w14:textId="226877EA" w:rsidR="006B68BF" w:rsidRPr="00E27D23" w:rsidRDefault="00A5116E" w:rsidP="009D4432">
            <w:pPr>
              <w:pStyle w:val="TAL"/>
            </w:pPr>
            <w:r w:rsidRPr="00E27D23">
              <w:rPr>
                <w:lang w:eastAsia="zh-CN"/>
              </w:rPr>
              <w:t xml:space="preserve">The SS re-adjusts the NR-SS-UE power level according to row "T1" in </w:t>
            </w:r>
            <w:r w:rsidRPr="00E27D23">
              <w:t xml:space="preserve">Table </w:t>
            </w:r>
            <w:r w:rsidRPr="00E27D23">
              <w:rPr>
                <w:lang w:eastAsia="zh-CN"/>
              </w:rPr>
              <w:t>12.2.3.1</w:t>
            </w:r>
            <w:r w:rsidRPr="00E27D23">
              <w:t xml:space="preserve">.3.2-2 to achieve </w:t>
            </w:r>
            <w:r w:rsidRPr="00E27D23">
              <w:rPr>
                <w:rFonts w:eastAsia="PMingLiU"/>
                <w:lang w:eastAsia="zh-TW"/>
              </w:rPr>
              <w:t>5</w:t>
            </w:r>
            <w:r w:rsidRPr="00E27D23">
              <w:t>0% congestion.</w:t>
            </w:r>
          </w:p>
        </w:tc>
        <w:tc>
          <w:tcPr>
            <w:tcW w:w="709" w:type="dxa"/>
            <w:tcBorders>
              <w:top w:val="single" w:sz="6" w:space="0" w:color="auto"/>
              <w:left w:val="single" w:sz="6" w:space="0" w:color="auto"/>
              <w:bottom w:val="single" w:sz="6" w:space="0" w:color="auto"/>
              <w:right w:val="single" w:sz="6" w:space="0" w:color="auto"/>
            </w:tcBorders>
            <w:hideMark/>
          </w:tcPr>
          <w:p w14:paraId="7767C45C" w14:textId="77777777" w:rsidR="006B68BF" w:rsidRPr="00E27D23" w:rsidRDefault="006B68BF" w:rsidP="009D4432">
            <w:pPr>
              <w:pStyle w:val="TAC"/>
            </w:pPr>
            <w:r w:rsidRPr="00E27D23">
              <w:t>-</w:t>
            </w:r>
          </w:p>
        </w:tc>
        <w:tc>
          <w:tcPr>
            <w:tcW w:w="2977" w:type="dxa"/>
            <w:tcBorders>
              <w:top w:val="single" w:sz="6" w:space="0" w:color="auto"/>
              <w:left w:val="single" w:sz="6" w:space="0" w:color="auto"/>
              <w:bottom w:val="single" w:sz="6" w:space="0" w:color="auto"/>
              <w:right w:val="single" w:sz="6" w:space="0" w:color="auto"/>
            </w:tcBorders>
            <w:hideMark/>
          </w:tcPr>
          <w:p w14:paraId="62E4FDB3" w14:textId="77777777" w:rsidR="006B68BF" w:rsidRPr="00E27D23" w:rsidRDefault="006B68BF" w:rsidP="009D4432">
            <w:pPr>
              <w:pStyle w:val="TAL"/>
            </w:pPr>
            <w:r w:rsidRPr="00E27D23">
              <w:t>-</w:t>
            </w:r>
          </w:p>
        </w:tc>
        <w:tc>
          <w:tcPr>
            <w:tcW w:w="567" w:type="dxa"/>
            <w:tcBorders>
              <w:top w:val="single" w:sz="6" w:space="0" w:color="auto"/>
              <w:left w:val="single" w:sz="6" w:space="0" w:color="auto"/>
              <w:bottom w:val="single" w:sz="6" w:space="0" w:color="auto"/>
              <w:right w:val="single" w:sz="6" w:space="0" w:color="auto"/>
            </w:tcBorders>
            <w:hideMark/>
          </w:tcPr>
          <w:p w14:paraId="05E594AC" w14:textId="77777777" w:rsidR="006B68BF" w:rsidRPr="00E27D23" w:rsidRDefault="006B68BF"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hideMark/>
          </w:tcPr>
          <w:p w14:paraId="53853963" w14:textId="77777777" w:rsidR="006B68BF" w:rsidRPr="00E27D23" w:rsidRDefault="006B68BF" w:rsidP="009D4432">
            <w:pPr>
              <w:pStyle w:val="TAC"/>
            </w:pPr>
            <w:r w:rsidRPr="00E27D23">
              <w:t>-</w:t>
            </w:r>
          </w:p>
        </w:tc>
      </w:tr>
      <w:tr w:rsidR="006B68BF" w:rsidRPr="00E27D23" w14:paraId="67818A8A" w14:textId="77777777" w:rsidTr="00D323FF">
        <w:tc>
          <w:tcPr>
            <w:tcW w:w="534" w:type="dxa"/>
            <w:tcBorders>
              <w:top w:val="single" w:sz="6" w:space="0" w:color="auto"/>
              <w:left w:val="single" w:sz="4" w:space="0" w:color="auto"/>
              <w:bottom w:val="single" w:sz="6" w:space="0" w:color="auto"/>
              <w:right w:val="single" w:sz="6" w:space="0" w:color="auto"/>
            </w:tcBorders>
          </w:tcPr>
          <w:p w14:paraId="09F395B2" w14:textId="77777777" w:rsidR="006B68BF" w:rsidRPr="00E27D23" w:rsidRDefault="006B68BF" w:rsidP="009D4432">
            <w:pPr>
              <w:pStyle w:val="TAC"/>
              <w:rPr>
                <w:lang w:eastAsia="zh-CN"/>
              </w:rPr>
            </w:pPr>
            <w:r w:rsidRPr="00E27D23">
              <w:rPr>
                <w:lang w:eastAsia="zh-CN"/>
              </w:rPr>
              <w:t>11</w:t>
            </w:r>
          </w:p>
        </w:tc>
        <w:tc>
          <w:tcPr>
            <w:tcW w:w="3969" w:type="dxa"/>
            <w:tcBorders>
              <w:top w:val="single" w:sz="6" w:space="0" w:color="auto"/>
              <w:left w:val="single" w:sz="6" w:space="0" w:color="auto"/>
              <w:bottom w:val="single" w:sz="6" w:space="0" w:color="auto"/>
              <w:right w:val="single" w:sz="6" w:space="0" w:color="auto"/>
            </w:tcBorders>
          </w:tcPr>
          <w:p w14:paraId="60C28509" w14:textId="77777777" w:rsidR="006B68BF" w:rsidRPr="00E27D23" w:rsidRDefault="006B68BF" w:rsidP="009D4432">
            <w:pPr>
              <w:pStyle w:val="TAL"/>
              <w:rPr>
                <w:lang w:eastAsia="zh-CN"/>
              </w:rPr>
            </w:pPr>
            <w:r w:rsidRPr="00E27D23">
              <w:rPr>
                <w:lang w:eastAsia="zh-CN"/>
              </w:rPr>
              <w:t>SS-NW waits for 2s</w:t>
            </w:r>
          </w:p>
        </w:tc>
        <w:tc>
          <w:tcPr>
            <w:tcW w:w="709" w:type="dxa"/>
            <w:tcBorders>
              <w:top w:val="single" w:sz="6" w:space="0" w:color="auto"/>
              <w:left w:val="single" w:sz="6" w:space="0" w:color="auto"/>
              <w:bottom w:val="single" w:sz="6" w:space="0" w:color="auto"/>
              <w:right w:val="single" w:sz="6" w:space="0" w:color="auto"/>
            </w:tcBorders>
          </w:tcPr>
          <w:p w14:paraId="21768D07" w14:textId="77777777" w:rsidR="006B68BF" w:rsidRPr="00E27D23" w:rsidRDefault="006B68BF" w:rsidP="009D4432">
            <w:pPr>
              <w:pStyle w:val="TAC"/>
            </w:pPr>
            <w:r w:rsidRPr="00E27D23">
              <w:t>-</w:t>
            </w:r>
          </w:p>
        </w:tc>
        <w:tc>
          <w:tcPr>
            <w:tcW w:w="2977" w:type="dxa"/>
            <w:tcBorders>
              <w:top w:val="single" w:sz="6" w:space="0" w:color="auto"/>
              <w:left w:val="single" w:sz="6" w:space="0" w:color="auto"/>
              <w:bottom w:val="single" w:sz="6" w:space="0" w:color="auto"/>
              <w:right w:val="single" w:sz="6" w:space="0" w:color="auto"/>
            </w:tcBorders>
          </w:tcPr>
          <w:p w14:paraId="5C0D0874" w14:textId="77777777" w:rsidR="006B68BF" w:rsidRPr="00E27D23" w:rsidRDefault="006B68BF" w:rsidP="009D4432">
            <w:pPr>
              <w:pStyle w:val="TAL"/>
            </w:pPr>
            <w:r w:rsidRPr="00E27D23">
              <w:t>-</w:t>
            </w:r>
          </w:p>
        </w:tc>
        <w:tc>
          <w:tcPr>
            <w:tcW w:w="567" w:type="dxa"/>
            <w:tcBorders>
              <w:top w:val="single" w:sz="6" w:space="0" w:color="auto"/>
              <w:left w:val="single" w:sz="6" w:space="0" w:color="auto"/>
              <w:bottom w:val="single" w:sz="6" w:space="0" w:color="auto"/>
              <w:right w:val="single" w:sz="6" w:space="0" w:color="auto"/>
            </w:tcBorders>
          </w:tcPr>
          <w:p w14:paraId="7B0A2BD8" w14:textId="77777777" w:rsidR="006B68BF" w:rsidRPr="00E27D23" w:rsidRDefault="006B68BF" w:rsidP="009D4432">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5040F847" w14:textId="77777777" w:rsidR="006B68BF" w:rsidRPr="00E27D23" w:rsidRDefault="006B68BF" w:rsidP="009D4432">
            <w:pPr>
              <w:pStyle w:val="TAC"/>
            </w:pPr>
            <w:r w:rsidRPr="00E27D23">
              <w:t>-</w:t>
            </w:r>
          </w:p>
        </w:tc>
      </w:tr>
      <w:tr w:rsidR="006B68BF" w:rsidRPr="00E27D23" w14:paraId="394F5072" w14:textId="77777777" w:rsidTr="00D323FF">
        <w:tc>
          <w:tcPr>
            <w:tcW w:w="534" w:type="dxa"/>
            <w:tcBorders>
              <w:top w:val="single" w:sz="6" w:space="0" w:color="auto"/>
              <w:left w:val="single" w:sz="4" w:space="0" w:color="auto"/>
              <w:bottom w:val="single" w:sz="6" w:space="0" w:color="auto"/>
              <w:right w:val="single" w:sz="6" w:space="0" w:color="auto"/>
            </w:tcBorders>
          </w:tcPr>
          <w:p w14:paraId="6FACCCA9" w14:textId="77777777" w:rsidR="006B68BF" w:rsidRPr="00E27D23" w:rsidRDefault="006B68BF" w:rsidP="009D4432">
            <w:pPr>
              <w:pStyle w:val="TAC"/>
            </w:pPr>
            <w:r w:rsidRPr="00E27D23">
              <w:rPr>
                <w:lang w:eastAsia="zh-CN"/>
              </w:rPr>
              <w:t>12</w:t>
            </w:r>
          </w:p>
        </w:tc>
        <w:tc>
          <w:tcPr>
            <w:tcW w:w="3969" w:type="dxa"/>
            <w:tcBorders>
              <w:top w:val="single" w:sz="6" w:space="0" w:color="auto"/>
              <w:left w:val="single" w:sz="6" w:space="0" w:color="auto"/>
              <w:bottom w:val="single" w:sz="6" w:space="0" w:color="auto"/>
              <w:right w:val="single" w:sz="6" w:space="0" w:color="auto"/>
            </w:tcBorders>
          </w:tcPr>
          <w:p w14:paraId="53346B40" w14:textId="77777777" w:rsidR="006B68BF" w:rsidRPr="00E27D23" w:rsidRDefault="006B68BF" w:rsidP="009D4432">
            <w:pPr>
              <w:pStyle w:val="TAL"/>
            </w:pPr>
            <w:r w:rsidRPr="00E27D23">
              <w:rPr>
                <w:lang w:eastAsia="zh-CN"/>
              </w:rPr>
              <w:t xml:space="preserve">Check: Does the </w:t>
            </w:r>
            <w:r w:rsidRPr="00E27D23">
              <w:t>UE transmit a MeasurementReport message in the following 5s?</w:t>
            </w:r>
          </w:p>
        </w:tc>
        <w:tc>
          <w:tcPr>
            <w:tcW w:w="709" w:type="dxa"/>
            <w:tcBorders>
              <w:top w:val="single" w:sz="6" w:space="0" w:color="auto"/>
              <w:left w:val="single" w:sz="6" w:space="0" w:color="auto"/>
              <w:bottom w:val="single" w:sz="6" w:space="0" w:color="auto"/>
              <w:right w:val="single" w:sz="6" w:space="0" w:color="auto"/>
            </w:tcBorders>
          </w:tcPr>
          <w:p w14:paraId="1D0359D5" w14:textId="77777777" w:rsidR="006B68BF" w:rsidRPr="00E27D23" w:rsidRDefault="006B68BF" w:rsidP="009D4432">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tcPr>
          <w:p w14:paraId="249A0338" w14:textId="77777777" w:rsidR="006B68BF" w:rsidRPr="00E27D23" w:rsidRDefault="006B68BF" w:rsidP="009D4432">
            <w:pPr>
              <w:pStyle w:val="TAL"/>
            </w:pPr>
            <w:r w:rsidRPr="00E27D23">
              <w:t>NR RRC: MeasurementReport</w:t>
            </w:r>
          </w:p>
        </w:tc>
        <w:tc>
          <w:tcPr>
            <w:tcW w:w="567" w:type="dxa"/>
            <w:tcBorders>
              <w:top w:val="single" w:sz="6" w:space="0" w:color="auto"/>
              <w:left w:val="single" w:sz="6" w:space="0" w:color="auto"/>
              <w:bottom w:val="single" w:sz="6" w:space="0" w:color="auto"/>
              <w:right w:val="single" w:sz="6" w:space="0" w:color="auto"/>
            </w:tcBorders>
          </w:tcPr>
          <w:p w14:paraId="437A2FB8" w14:textId="77777777" w:rsidR="006B68BF" w:rsidRPr="00E27D23" w:rsidRDefault="006B68BF" w:rsidP="009D4432">
            <w:pPr>
              <w:pStyle w:val="TAC"/>
            </w:pPr>
            <w:r w:rsidRPr="00E27D23">
              <w:rPr>
                <w:lang w:eastAsia="zh-CN"/>
              </w:rPr>
              <w:t>2</w:t>
            </w:r>
          </w:p>
        </w:tc>
        <w:tc>
          <w:tcPr>
            <w:tcW w:w="850" w:type="dxa"/>
            <w:tcBorders>
              <w:top w:val="single" w:sz="6" w:space="0" w:color="auto"/>
              <w:left w:val="single" w:sz="6" w:space="0" w:color="auto"/>
              <w:bottom w:val="single" w:sz="6" w:space="0" w:color="auto"/>
              <w:right w:val="single" w:sz="4" w:space="0" w:color="auto"/>
            </w:tcBorders>
          </w:tcPr>
          <w:p w14:paraId="41857E69" w14:textId="77777777" w:rsidR="006B68BF" w:rsidRPr="00E27D23" w:rsidRDefault="006B68BF" w:rsidP="009D4432">
            <w:pPr>
              <w:pStyle w:val="TAC"/>
            </w:pPr>
            <w:r w:rsidRPr="00E27D23">
              <w:rPr>
                <w:lang w:eastAsia="zh-CN"/>
              </w:rPr>
              <w:t>F</w:t>
            </w:r>
          </w:p>
        </w:tc>
      </w:tr>
      <w:tr w:rsidR="006B68BF" w:rsidRPr="00E27D23" w14:paraId="3D6776EC" w14:textId="77777777" w:rsidTr="00D323FF">
        <w:tc>
          <w:tcPr>
            <w:tcW w:w="534" w:type="dxa"/>
            <w:tcBorders>
              <w:top w:val="single" w:sz="6" w:space="0" w:color="auto"/>
              <w:left w:val="single" w:sz="4" w:space="0" w:color="auto"/>
              <w:bottom w:val="single" w:sz="6" w:space="0" w:color="auto"/>
              <w:right w:val="single" w:sz="6" w:space="0" w:color="auto"/>
            </w:tcBorders>
          </w:tcPr>
          <w:p w14:paraId="32CDF823" w14:textId="77777777" w:rsidR="006B68BF" w:rsidRPr="00E27D23" w:rsidRDefault="006B68BF" w:rsidP="009D4432">
            <w:pPr>
              <w:pStyle w:val="TAC"/>
              <w:rPr>
                <w:lang w:eastAsia="zh-CN"/>
              </w:rPr>
            </w:pPr>
            <w:r w:rsidRPr="00E27D23">
              <w:rPr>
                <w:lang w:eastAsia="zh-CN"/>
              </w:rPr>
              <w:t>13</w:t>
            </w:r>
          </w:p>
        </w:tc>
        <w:tc>
          <w:tcPr>
            <w:tcW w:w="3969" w:type="dxa"/>
            <w:tcBorders>
              <w:top w:val="single" w:sz="6" w:space="0" w:color="auto"/>
              <w:left w:val="single" w:sz="6" w:space="0" w:color="auto"/>
              <w:bottom w:val="single" w:sz="6" w:space="0" w:color="auto"/>
              <w:right w:val="single" w:sz="6" w:space="0" w:color="auto"/>
            </w:tcBorders>
          </w:tcPr>
          <w:p w14:paraId="22B51E93" w14:textId="77777777" w:rsidR="006B68BF" w:rsidRPr="00E27D23" w:rsidRDefault="006B68BF" w:rsidP="009D4432">
            <w:pPr>
              <w:pStyle w:val="TAL"/>
              <w:rPr>
                <w:lang w:eastAsia="zh-CN"/>
              </w:rPr>
            </w:pPr>
            <w:r w:rsidRPr="00E27D23">
              <w:rPr>
                <w:lang w:eastAsia="sv-SE"/>
              </w:rPr>
              <w:t xml:space="preserve">SS-NW transmits an </w:t>
            </w:r>
            <w:r w:rsidRPr="00E27D23">
              <w:rPr>
                <w:iCs/>
                <w:lang w:eastAsia="sv-SE"/>
              </w:rPr>
              <w:t>RRCReconfiguration</w:t>
            </w:r>
            <w:r w:rsidRPr="00E27D23">
              <w:rPr>
                <w:lang w:eastAsia="sv-SE"/>
              </w:rPr>
              <w:t xml:space="preserve"> message with measConfig to release event C1 and setup event C2 triggered CBR measurement and reporting.</w:t>
            </w:r>
          </w:p>
        </w:tc>
        <w:tc>
          <w:tcPr>
            <w:tcW w:w="709" w:type="dxa"/>
            <w:tcBorders>
              <w:top w:val="single" w:sz="6" w:space="0" w:color="auto"/>
              <w:left w:val="single" w:sz="6" w:space="0" w:color="auto"/>
              <w:bottom w:val="single" w:sz="6" w:space="0" w:color="auto"/>
              <w:right w:val="single" w:sz="6" w:space="0" w:color="auto"/>
            </w:tcBorders>
          </w:tcPr>
          <w:p w14:paraId="1962A84C" w14:textId="77777777" w:rsidR="006B68BF" w:rsidRPr="00E27D23" w:rsidRDefault="006B68BF" w:rsidP="009D4432">
            <w:pPr>
              <w:pStyle w:val="TAC"/>
            </w:pPr>
            <w:r w:rsidRPr="00E27D23">
              <w:t>&lt;--</w:t>
            </w:r>
          </w:p>
        </w:tc>
        <w:tc>
          <w:tcPr>
            <w:tcW w:w="2977" w:type="dxa"/>
            <w:tcBorders>
              <w:top w:val="single" w:sz="6" w:space="0" w:color="auto"/>
              <w:left w:val="single" w:sz="6" w:space="0" w:color="auto"/>
              <w:bottom w:val="single" w:sz="6" w:space="0" w:color="auto"/>
              <w:right w:val="single" w:sz="6" w:space="0" w:color="auto"/>
            </w:tcBorders>
          </w:tcPr>
          <w:p w14:paraId="78DF3C9B" w14:textId="77777777" w:rsidR="006B68BF" w:rsidRPr="00E27D23" w:rsidRDefault="006B68BF" w:rsidP="009D4432">
            <w:pPr>
              <w:pStyle w:val="TAL"/>
            </w:pPr>
            <w:r w:rsidRPr="00E27D23">
              <w:t>NR RRC: RRCReconfiguration</w:t>
            </w:r>
          </w:p>
        </w:tc>
        <w:tc>
          <w:tcPr>
            <w:tcW w:w="567" w:type="dxa"/>
            <w:tcBorders>
              <w:top w:val="single" w:sz="6" w:space="0" w:color="auto"/>
              <w:left w:val="single" w:sz="6" w:space="0" w:color="auto"/>
              <w:bottom w:val="single" w:sz="6" w:space="0" w:color="auto"/>
              <w:right w:val="single" w:sz="6" w:space="0" w:color="auto"/>
            </w:tcBorders>
          </w:tcPr>
          <w:p w14:paraId="2724EDB6" w14:textId="77777777" w:rsidR="006B68BF" w:rsidRPr="00E27D23" w:rsidRDefault="006B68BF" w:rsidP="009D4432">
            <w:pPr>
              <w:pStyle w:val="TAC"/>
              <w:rPr>
                <w:lang w:eastAsia="zh-CN"/>
              </w:rPr>
            </w:pPr>
            <w:r w:rsidRPr="00E27D23">
              <w:t>-</w:t>
            </w:r>
          </w:p>
        </w:tc>
        <w:tc>
          <w:tcPr>
            <w:tcW w:w="850" w:type="dxa"/>
            <w:tcBorders>
              <w:top w:val="single" w:sz="6" w:space="0" w:color="auto"/>
              <w:left w:val="single" w:sz="6" w:space="0" w:color="auto"/>
              <w:bottom w:val="single" w:sz="6" w:space="0" w:color="auto"/>
              <w:right w:val="single" w:sz="4" w:space="0" w:color="auto"/>
            </w:tcBorders>
          </w:tcPr>
          <w:p w14:paraId="4EC02C11" w14:textId="77777777" w:rsidR="006B68BF" w:rsidRPr="00E27D23" w:rsidRDefault="006B68BF" w:rsidP="009D4432">
            <w:pPr>
              <w:pStyle w:val="TAC"/>
              <w:rPr>
                <w:lang w:eastAsia="zh-CN"/>
              </w:rPr>
            </w:pPr>
            <w:r w:rsidRPr="00E27D23">
              <w:t>-</w:t>
            </w:r>
          </w:p>
        </w:tc>
      </w:tr>
      <w:tr w:rsidR="006B68BF" w:rsidRPr="00E27D23" w14:paraId="3EBFE948" w14:textId="77777777" w:rsidTr="00D323FF">
        <w:tc>
          <w:tcPr>
            <w:tcW w:w="534" w:type="dxa"/>
            <w:tcBorders>
              <w:top w:val="single" w:sz="6" w:space="0" w:color="auto"/>
              <w:left w:val="single" w:sz="4" w:space="0" w:color="auto"/>
              <w:bottom w:val="single" w:sz="6" w:space="0" w:color="auto"/>
              <w:right w:val="single" w:sz="6" w:space="0" w:color="auto"/>
            </w:tcBorders>
          </w:tcPr>
          <w:p w14:paraId="454A010B" w14:textId="77777777" w:rsidR="006B68BF" w:rsidRPr="00E27D23" w:rsidRDefault="006B68BF" w:rsidP="009D4432">
            <w:pPr>
              <w:pStyle w:val="TAC"/>
              <w:rPr>
                <w:lang w:eastAsia="zh-CN"/>
              </w:rPr>
            </w:pPr>
            <w:r w:rsidRPr="00E27D23">
              <w:rPr>
                <w:lang w:eastAsia="zh-CN"/>
              </w:rPr>
              <w:t>14</w:t>
            </w:r>
          </w:p>
        </w:tc>
        <w:tc>
          <w:tcPr>
            <w:tcW w:w="3969" w:type="dxa"/>
            <w:tcBorders>
              <w:top w:val="single" w:sz="6" w:space="0" w:color="auto"/>
              <w:left w:val="single" w:sz="6" w:space="0" w:color="auto"/>
              <w:bottom w:val="single" w:sz="6" w:space="0" w:color="auto"/>
              <w:right w:val="single" w:sz="6" w:space="0" w:color="auto"/>
            </w:tcBorders>
          </w:tcPr>
          <w:p w14:paraId="4316DD82" w14:textId="77777777" w:rsidR="006B68BF" w:rsidRPr="00E27D23" w:rsidRDefault="006B68BF" w:rsidP="009D4432">
            <w:pPr>
              <w:pStyle w:val="TAL"/>
              <w:rPr>
                <w:lang w:eastAsia="zh-CN"/>
              </w:rPr>
            </w:pPr>
            <w:r w:rsidRPr="00E27D23">
              <w:rPr>
                <w:lang w:eastAsia="zh-CN"/>
              </w:rPr>
              <w:t xml:space="preserve">UE </w:t>
            </w:r>
            <w:r w:rsidRPr="00E27D23">
              <w:rPr>
                <w:lang w:eastAsia="sv-SE"/>
              </w:rPr>
              <w:t>transmits an RRCReconfigurationComplete message.</w:t>
            </w:r>
          </w:p>
        </w:tc>
        <w:tc>
          <w:tcPr>
            <w:tcW w:w="709" w:type="dxa"/>
            <w:tcBorders>
              <w:top w:val="single" w:sz="6" w:space="0" w:color="auto"/>
              <w:left w:val="single" w:sz="6" w:space="0" w:color="auto"/>
              <w:bottom w:val="single" w:sz="6" w:space="0" w:color="auto"/>
              <w:right w:val="single" w:sz="6" w:space="0" w:color="auto"/>
            </w:tcBorders>
          </w:tcPr>
          <w:p w14:paraId="5F3CAE40" w14:textId="77777777" w:rsidR="006B68BF" w:rsidRPr="00E27D23" w:rsidRDefault="006B68BF" w:rsidP="009D4432">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tcPr>
          <w:p w14:paraId="35F5A7EA" w14:textId="77777777" w:rsidR="006B68BF" w:rsidRPr="00E27D23" w:rsidRDefault="006B68BF" w:rsidP="009D4432">
            <w:pPr>
              <w:pStyle w:val="TAL"/>
            </w:pPr>
            <w:r w:rsidRPr="00E27D23">
              <w:t>NR RRC: RRCReconfigurationComplete</w:t>
            </w:r>
          </w:p>
        </w:tc>
        <w:tc>
          <w:tcPr>
            <w:tcW w:w="567" w:type="dxa"/>
            <w:tcBorders>
              <w:top w:val="single" w:sz="6" w:space="0" w:color="auto"/>
              <w:left w:val="single" w:sz="6" w:space="0" w:color="auto"/>
              <w:bottom w:val="single" w:sz="6" w:space="0" w:color="auto"/>
              <w:right w:val="single" w:sz="6" w:space="0" w:color="auto"/>
            </w:tcBorders>
          </w:tcPr>
          <w:p w14:paraId="2C378D9B" w14:textId="77777777" w:rsidR="006B68BF" w:rsidRPr="00E27D23" w:rsidRDefault="006B68BF" w:rsidP="009D4432">
            <w:pPr>
              <w:pStyle w:val="TAC"/>
              <w:rPr>
                <w:lang w:eastAsia="zh-CN"/>
              </w:rPr>
            </w:pPr>
          </w:p>
        </w:tc>
        <w:tc>
          <w:tcPr>
            <w:tcW w:w="850" w:type="dxa"/>
            <w:tcBorders>
              <w:top w:val="single" w:sz="6" w:space="0" w:color="auto"/>
              <w:left w:val="single" w:sz="6" w:space="0" w:color="auto"/>
              <w:bottom w:val="single" w:sz="6" w:space="0" w:color="auto"/>
              <w:right w:val="single" w:sz="4" w:space="0" w:color="auto"/>
            </w:tcBorders>
          </w:tcPr>
          <w:p w14:paraId="6A4045BA" w14:textId="77777777" w:rsidR="006B68BF" w:rsidRPr="00E27D23" w:rsidRDefault="006B68BF" w:rsidP="009D4432">
            <w:pPr>
              <w:pStyle w:val="TAC"/>
              <w:rPr>
                <w:lang w:eastAsia="zh-CN"/>
              </w:rPr>
            </w:pPr>
          </w:p>
        </w:tc>
      </w:tr>
      <w:tr w:rsidR="006B68BF" w:rsidRPr="00E27D23" w14:paraId="7022E53A" w14:textId="77777777" w:rsidTr="00D323FF">
        <w:tc>
          <w:tcPr>
            <w:tcW w:w="534" w:type="dxa"/>
            <w:tcBorders>
              <w:top w:val="single" w:sz="6" w:space="0" w:color="auto"/>
              <w:left w:val="single" w:sz="4" w:space="0" w:color="auto"/>
              <w:bottom w:val="single" w:sz="6" w:space="0" w:color="auto"/>
              <w:right w:val="single" w:sz="6" w:space="0" w:color="auto"/>
            </w:tcBorders>
          </w:tcPr>
          <w:p w14:paraId="63653A88" w14:textId="77777777" w:rsidR="006B68BF" w:rsidRPr="00E27D23" w:rsidRDefault="006B68BF" w:rsidP="009D4432">
            <w:pPr>
              <w:pStyle w:val="TAC"/>
              <w:rPr>
                <w:lang w:eastAsia="zh-CN"/>
              </w:rPr>
            </w:pPr>
            <w:r w:rsidRPr="00E27D23">
              <w:rPr>
                <w:lang w:eastAsia="zh-CN"/>
              </w:rPr>
              <w:t>15</w:t>
            </w:r>
          </w:p>
        </w:tc>
        <w:tc>
          <w:tcPr>
            <w:tcW w:w="3969" w:type="dxa"/>
            <w:tcBorders>
              <w:top w:val="single" w:sz="6" w:space="0" w:color="auto"/>
              <w:left w:val="single" w:sz="6" w:space="0" w:color="auto"/>
              <w:bottom w:val="single" w:sz="6" w:space="0" w:color="auto"/>
              <w:right w:val="single" w:sz="6" w:space="0" w:color="auto"/>
            </w:tcBorders>
          </w:tcPr>
          <w:p w14:paraId="3D836945" w14:textId="77777777" w:rsidR="006B68BF" w:rsidRPr="00E27D23" w:rsidRDefault="006B68BF" w:rsidP="009D4432">
            <w:pPr>
              <w:pStyle w:val="TAL"/>
              <w:rPr>
                <w:lang w:eastAsia="zh-CN"/>
              </w:rPr>
            </w:pPr>
            <w:r w:rsidRPr="00E27D23">
              <w:t>Check: Does the UE transmit a MeasurementReport message with the measured CBR value for indicated resource pool?</w:t>
            </w:r>
          </w:p>
        </w:tc>
        <w:tc>
          <w:tcPr>
            <w:tcW w:w="709" w:type="dxa"/>
            <w:tcBorders>
              <w:top w:val="single" w:sz="6" w:space="0" w:color="auto"/>
              <w:left w:val="single" w:sz="6" w:space="0" w:color="auto"/>
              <w:bottom w:val="single" w:sz="6" w:space="0" w:color="auto"/>
              <w:right w:val="single" w:sz="6" w:space="0" w:color="auto"/>
            </w:tcBorders>
          </w:tcPr>
          <w:p w14:paraId="756A4B30" w14:textId="77777777" w:rsidR="006B68BF" w:rsidRPr="00E27D23" w:rsidRDefault="006B68BF" w:rsidP="009D4432">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tcPr>
          <w:p w14:paraId="09D36973" w14:textId="77777777" w:rsidR="006B68BF" w:rsidRPr="00E27D23" w:rsidRDefault="006B68BF" w:rsidP="009D4432">
            <w:pPr>
              <w:pStyle w:val="TAL"/>
            </w:pPr>
            <w:r w:rsidRPr="00E27D23">
              <w:t>NR RRC: MeasurementReport</w:t>
            </w:r>
          </w:p>
        </w:tc>
        <w:tc>
          <w:tcPr>
            <w:tcW w:w="567" w:type="dxa"/>
            <w:tcBorders>
              <w:top w:val="single" w:sz="6" w:space="0" w:color="auto"/>
              <w:left w:val="single" w:sz="6" w:space="0" w:color="auto"/>
              <w:bottom w:val="single" w:sz="6" w:space="0" w:color="auto"/>
              <w:right w:val="single" w:sz="6" w:space="0" w:color="auto"/>
            </w:tcBorders>
          </w:tcPr>
          <w:p w14:paraId="0E8121BE" w14:textId="77777777" w:rsidR="006B68BF" w:rsidRPr="00E27D23" w:rsidRDefault="006B68BF" w:rsidP="009D4432">
            <w:pPr>
              <w:pStyle w:val="TAC"/>
              <w:rPr>
                <w:lang w:eastAsia="zh-CN"/>
              </w:rPr>
            </w:pPr>
            <w:r w:rsidRPr="00E27D23">
              <w:rPr>
                <w:lang w:eastAsia="zh-CN"/>
              </w:rPr>
              <w:t>3</w:t>
            </w:r>
          </w:p>
        </w:tc>
        <w:tc>
          <w:tcPr>
            <w:tcW w:w="850" w:type="dxa"/>
            <w:tcBorders>
              <w:top w:val="single" w:sz="6" w:space="0" w:color="auto"/>
              <w:left w:val="single" w:sz="6" w:space="0" w:color="auto"/>
              <w:bottom w:val="single" w:sz="6" w:space="0" w:color="auto"/>
              <w:right w:val="single" w:sz="4" w:space="0" w:color="auto"/>
            </w:tcBorders>
          </w:tcPr>
          <w:p w14:paraId="0AF83C03" w14:textId="77777777" w:rsidR="006B68BF" w:rsidRPr="00E27D23" w:rsidRDefault="006B68BF" w:rsidP="009D4432">
            <w:pPr>
              <w:pStyle w:val="TAC"/>
              <w:rPr>
                <w:lang w:eastAsia="zh-CN"/>
              </w:rPr>
            </w:pPr>
            <w:r w:rsidRPr="00E27D23">
              <w:rPr>
                <w:lang w:eastAsia="zh-CN"/>
              </w:rPr>
              <w:t>P</w:t>
            </w:r>
          </w:p>
        </w:tc>
      </w:tr>
      <w:tr w:rsidR="006B68BF" w:rsidRPr="00E27D23" w14:paraId="264295FD" w14:textId="77777777" w:rsidTr="00D323FF">
        <w:tc>
          <w:tcPr>
            <w:tcW w:w="534" w:type="dxa"/>
            <w:tcBorders>
              <w:top w:val="single" w:sz="6" w:space="0" w:color="auto"/>
              <w:left w:val="single" w:sz="4" w:space="0" w:color="auto"/>
              <w:bottom w:val="single" w:sz="6" w:space="0" w:color="auto"/>
              <w:right w:val="single" w:sz="6" w:space="0" w:color="auto"/>
            </w:tcBorders>
          </w:tcPr>
          <w:p w14:paraId="05C0CD5F" w14:textId="77777777" w:rsidR="006B68BF" w:rsidRPr="00E27D23" w:rsidRDefault="006B68BF" w:rsidP="009D4432">
            <w:pPr>
              <w:pStyle w:val="TAC"/>
              <w:rPr>
                <w:lang w:eastAsia="zh-CN"/>
              </w:rPr>
            </w:pPr>
            <w:r w:rsidRPr="00E27D23">
              <w:t>16</w:t>
            </w:r>
          </w:p>
        </w:tc>
        <w:tc>
          <w:tcPr>
            <w:tcW w:w="3969" w:type="dxa"/>
            <w:tcBorders>
              <w:top w:val="single" w:sz="6" w:space="0" w:color="auto"/>
              <w:left w:val="single" w:sz="6" w:space="0" w:color="auto"/>
              <w:bottom w:val="single" w:sz="6" w:space="0" w:color="auto"/>
              <w:right w:val="single" w:sz="6" w:space="0" w:color="auto"/>
            </w:tcBorders>
          </w:tcPr>
          <w:p w14:paraId="50936D2F" w14:textId="44BBA7DE" w:rsidR="006B68BF" w:rsidRPr="00E27D23" w:rsidRDefault="00A5116E" w:rsidP="009D4432">
            <w:pPr>
              <w:pStyle w:val="TAL"/>
              <w:rPr>
                <w:lang w:eastAsia="zh-CN"/>
              </w:rPr>
            </w:pPr>
            <w:r w:rsidRPr="00E27D23">
              <w:rPr>
                <w:lang w:eastAsia="zh-CN"/>
              </w:rPr>
              <w:t xml:space="preserve">The SS re-adjusts the NR-SS-UE power level according to row "T0" in </w:t>
            </w:r>
            <w:r w:rsidRPr="00E27D23">
              <w:t xml:space="preserve">Table </w:t>
            </w:r>
            <w:r w:rsidRPr="00E27D23">
              <w:rPr>
                <w:lang w:eastAsia="zh-CN"/>
              </w:rPr>
              <w:t>12.2.3.1</w:t>
            </w:r>
            <w:r w:rsidRPr="00E27D23">
              <w:t xml:space="preserve">.3.2-2 to achieve </w:t>
            </w:r>
            <w:r w:rsidRPr="00E27D23">
              <w:rPr>
                <w:rFonts w:eastAsia="PMingLiU"/>
                <w:lang w:eastAsia="zh-TW"/>
              </w:rPr>
              <w:t>100</w:t>
            </w:r>
            <w:r w:rsidRPr="00E27D23">
              <w:t>% congestion.</w:t>
            </w:r>
          </w:p>
        </w:tc>
        <w:tc>
          <w:tcPr>
            <w:tcW w:w="709" w:type="dxa"/>
            <w:tcBorders>
              <w:top w:val="single" w:sz="6" w:space="0" w:color="auto"/>
              <w:left w:val="single" w:sz="6" w:space="0" w:color="auto"/>
              <w:bottom w:val="single" w:sz="6" w:space="0" w:color="auto"/>
              <w:right w:val="single" w:sz="6" w:space="0" w:color="auto"/>
            </w:tcBorders>
          </w:tcPr>
          <w:p w14:paraId="42D07C57" w14:textId="77777777" w:rsidR="006B68BF" w:rsidRPr="00E27D23" w:rsidRDefault="006B68BF" w:rsidP="009D4432">
            <w:pPr>
              <w:pStyle w:val="TAC"/>
            </w:pPr>
            <w:r w:rsidRPr="00E27D23">
              <w:t>-</w:t>
            </w:r>
          </w:p>
        </w:tc>
        <w:tc>
          <w:tcPr>
            <w:tcW w:w="2977" w:type="dxa"/>
            <w:tcBorders>
              <w:top w:val="single" w:sz="6" w:space="0" w:color="auto"/>
              <w:left w:val="single" w:sz="6" w:space="0" w:color="auto"/>
              <w:bottom w:val="single" w:sz="6" w:space="0" w:color="auto"/>
              <w:right w:val="single" w:sz="6" w:space="0" w:color="auto"/>
            </w:tcBorders>
          </w:tcPr>
          <w:p w14:paraId="533EEE65" w14:textId="77777777" w:rsidR="006B68BF" w:rsidRPr="00E27D23" w:rsidRDefault="006B68BF" w:rsidP="009D4432">
            <w:pPr>
              <w:pStyle w:val="TAL"/>
            </w:pPr>
            <w:r w:rsidRPr="00E27D23">
              <w:t>-</w:t>
            </w:r>
          </w:p>
        </w:tc>
        <w:tc>
          <w:tcPr>
            <w:tcW w:w="567" w:type="dxa"/>
            <w:tcBorders>
              <w:top w:val="single" w:sz="6" w:space="0" w:color="auto"/>
              <w:left w:val="single" w:sz="6" w:space="0" w:color="auto"/>
              <w:bottom w:val="single" w:sz="6" w:space="0" w:color="auto"/>
              <w:right w:val="single" w:sz="6" w:space="0" w:color="auto"/>
            </w:tcBorders>
          </w:tcPr>
          <w:p w14:paraId="304C7BE6" w14:textId="77777777" w:rsidR="006B68BF" w:rsidRPr="00E27D23" w:rsidRDefault="006B68BF" w:rsidP="009D4432">
            <w:pPr>
              <w:pStyle w:val="TAC"/>
              <w:rPr>
                <w:lang w:eastAsia="zh-CN"/>
              </w:rPr>
            </w:pPr>
            <w:r w:rsidRPr="00E27D23">
              <w:t>-</w:t>
            </w:r>
          </w:p>
        </w:tc>
        <w:tc>
          <w:tcPr>
            <w:tcW w:w="850" w:type="dxa"/>
            <w:tcBorders>
              <w:top w:val="single" w:sz="6" w:space="0" w:color="auto"/>
              <w:left w:val="single" w:sz="6" w:space="0" w:color="auto"/>
              <w:bottom w:val="single" w:sz="6" w:space="0" w:color="auto"/>
              <w:right w:val="single" w:sz="4" w:space="0" w:color="auto"/>
            </w:tcBorders>
          </w:tcPr>
          <w:p w14:paraId="0139ECEB" w14:textId="77777777" w:rsidR="006B68BF" w:rsidRPr="00E27D23" w:rsidRDefault="006B68BF" w:rsidP="009D4432">
            <w:pPr>
              <w:pStyle w:val="TAC"/>
              <w:rPr>
                <w:lang w:eastAsia="zh-CN"/>
              </w:rPr>
            </w:pPr>
            <w:r w:rsidRPr="00E27D23">
              <w:t>-</w:t>
            </w:r>
          </w:p>
        </w:tc>
      </w:tr>
      <w:tr w:rsidR="006B68BF" w:rsidRPr="00E27D23" w14:paraId="17E4F4DB" w14:textId="77777777" w:rsidTr="00D323FF">
        <w:tc>
          <w:tcPr>
            <w:tcW w:w="534" w:type="dxa"/>
            <w:tcBorders>
              <w:top w:val="single" w:sz="6" w:space="0" w:color="auto"/>
              <w:left w:val="single" w:sz="4" w:space="0" w:color="auto"/>
              <w:bottom w:val="single" w:sz="6" w:space="0" w:color="auto"/>
              <w:right w:val="single" w:sz="6" w:space="0" w:color="auto"/>
            </w:tcBorders>
          </w:tcPr>
          <w:p w14:paraId="6380E19A" w14:textId="77777777" w:rsidR="006B68BF" w:rsidRPr="00E27D23" w:rsidRDefault="006B68BF" w:rsidP="009D4432">
            <w:pPr>
              <w:pStyle w:val="TAC"/>
              <w:rPr>
                <w:lang w:eastAsia="zh-CN"/>
              </w:rPr>
            </w:pPr>
            <w:r w:rsidRPr="00E27D23">
              <w:rPr>
                <w:lang w:eastAsia="zh-CN"/>
              </w:rPr>
              <w:t>17</w:t>
            </w:r>
          </w:p>
        </w:tc>
        <w:tc>
          <w:tcPr>
            <w:tcW w:w="3969" w:type="dxa"/>
            <w:tcBorders>
              <w:top w:val="single" w:sz="6" w:space="0" w:color="auto"/>
              <w:left w:val="single" w:sz="6" w:space="0" w:color="auto"/>
              <w:bottom w:val="single" w:sz="6" w:space="0" w:color="auto"/>
              <w:right w:val="single" w:sz="6" w:space="0" w:color="auto"/>
            </w:tcBorders>
          </w:tcPr>
          <w:p w14:paraId="625BBC5A" w14:textId="77777777" w:rsidR="006B68BF" w:rsidRPr="00E27D23" w:rsidRDefault="006B68BF" w:rsidP="009D4432">
            <w:pPr>
              <w:pStyle w:val="TAL"/>
              <w:rPr>
                <w:lang w:eastAsia="zh-CN"/>
              </w:rPr>
            </w:pPr>
            <w:r w:rsidRPr="00E27D23">
              <w:rPr>
                <w:lang w:eastAsia="zh-CN"/>
              </w:rPr>
              <w:t>SS-NW waits for 2s</w:t>
            </w:r>
          </w:p>
        </w:tc>
        <w:tc>
          <w:tcPr>
            <w:tcW w:w="709" w:type="dxa"/>
            <w:tcBorders>
              <w:top w:val="single" w:sz="6" w:space="0" w:color="auto"/>
              <w:left w:val="single" w:sz="6" w:space="0" w:color="auto"/>
              <w:bottom w:val="single" w:sz="6" w:space="0" w:color="auto"/>
              <w:right w:val="single" w:sz="6" w:space="0" w:color="auto"/>
            </w:tcBorders>
          </w:tcPr>
          <w:p w14:paraId="7455C453" w14:textId="77777777" w:rsidR="006B68BF" w:rsidRPr="00E27D23" w:rsidRDefault="006B68BF" w:rsidP="009D4432">
            <w:pPr>
              <w:pStyle w:val="TAC"/>
            </w:pPr>
            <w:r w:rsidRPr="00E27D23">
              <w:t>-</w:t>
            </w:r>
          </w:p>
        </w:tc>
        <w:tc>
          <w:tcPr>
            <w:tcW w:w="2977" w:type="dxa"/>
            <w:tcBorders>
              <w:top w:val="single" w:sz="6" w:space="0" w:color="auto"/>
              <w:left w:val="single" w:sz="6" w:space="0" w:color="auto"/>
              <w:bottom w:val="single" w:sz="6" w:space="0" w:color="auto"/>
              <w:right w:val="single" w:sz="6" w:space="0" w:color="auto"/>
            </w:tcBorders>
          </w:tcPr>
          <w:p w14:paraId="1959991E" w14:textId="77777777" w:rsidR="006B68BF" w:rsidRPr="00E27D23" w:rsidRDefault="006B68BF" w:rsidP="009D4432">
            <w:pPr>
              <w:pStyle w:val="TAL"/>
            </w:pPr>
            <w:r w:rsidRPr="00E27D23">
              <w:t>-</w:t>
            </w:r>
          </w:p>
        </w:tc>
        <w:tc>
          <w:tcPr>
            <w:tcW w:w="567" w:type="dxa"/>
            <w:tcBorders>
              <w:top w:val="single" w:sz="6" w:space="0" w:color="auto"/>
              <w:left w:val="single" w:sz="6" w:space="0" w:color="auto"/>
              <w:bottom w:val="single" w:sz="6" w:space="0" w:color="auto"/>
              <w:right w:val="single" w:sz="6" w:space="0" w:color="auto"/>
            </w:tcBorders>
          </w:tcPr>
          <w:p w14:paraId="1D53DC35" w14:textId="77777777" w:rsidR="006B68BF" w:rsidRPr="00E27D23" w:rsidRDefault="006B68BF" w:rsidP="009D4432">
            <w:pPr>
              <w:pStyle w:val="TAC"/>
              <w:rPr>
                <w:lang w:eastAsia="zh-CN"/>
              </w:rPr>
            </w:pPr>
            <w:r w:rsidRPr="00E27D23">
              <w:t>-</w:t>
            </w:r>
          </w:p>
        </w:tc>
        <w:tc>
          <w:tcPr>
            <w:tcW w:w="850" w:type="dxa"/>
            <w:tcBorders>
              <w:top w:val="single" w:sz="6" w:space="0" w:color="auto"/>
              <w:left w:val="single" w:sz="6" w:space="0" w:color="auto"/>
              <w:bottom w:val="single" w:sz="6" w:space="0" w:color="auto"/>
              <w:right w:val="single" w:sz="4" w:space="0" w:color="auto"/>
            </w:tcBorders>
          </w:tcPr>
          <w:p w14:paraId="35339B98" w14:textId="77777777" w:rsidR="006B68BF" w:rsidRPr="00E27D23" w:rsidRDefault="006B68BF" w:rsidP="009D4432">
            <w:pPr>
              <w:pStyle w:val="TAC"/>
              <w:rPr>
                <w:lang w:eastAsia="zh-CN"/>
              </w:rPr>
            </w:pPr>
            <w:r w:rsidRPr="00E27D23">
              <w:t>-</w:t>
            </w:r>
          </w:p>
        </w:tc>
      </w:tr>
      <w:tr w:rsidR="006B68BF" w:rsidRPr="00E27D23" w14:paraId="2837BAB7" w14:textId="77777777" w:rsidTr="00D323FF">
        <w:tc>
          <w:tcPr>
            <w:tcW w:w="534" w:type="dxa"/>
            <w:tcBorders>
              <w:top w:val="single" w:sz="6" w:space="0" w:color="auto"/>
              <w:left w:val="single" w:sz="4" w:space="0" w:color="auto"/>
              <w:bottom w:val="single" w:sz="6" w:space="0" w:color="auto"/>
              <w:right w:val="single" w:sz="6" w:space="0" w:color="auto"/>
            </w:tcBorders>
          </w:tcPr>
          <w:p w14:paraId="459238D8" w14:textId="77777777" w:rsidR="006B68BF" w:rsidRPr="00E27D23" w:rsidRDefault="006B68BF" w:rsidP="009D4432">
            <w:pPr>
              <w:pStyle w:val="TAC"/>
              <w:rPr>
                <w:lang w:eastAsia="zh-CN"/>
              </w:rPr>
            </w:pPr>
            <w:r w:rsidRPr="00E27D23">
              <w:rPr>
                <w:lang w:eastAsia="zh-CN"/>
              </w:rPr>
              <w:t>18</w:t>
            </w:r>
          </w:p>
        </w:tc>
        <w:tc>
          <w:tcPr>
            <w:tcW w:w="3969" w:type="dxa"/>
            <w:tcBorders>
              <w:top w:val="single" w:sz="6" w:space="0" w:color="auto"/>
              <w:left w:val="single" w:sz="6" w:space="0" w:color="auto"/>
              <w:bottom w:val="single" w:sz="6" w:space="0" w:color="auto"/>
              <w:right w:val="single" w:sz="6" w:space="0" w:color="auto"/>
            </w:tcBorders>
          </w:tcPr>
          <w:p w14:paraId="159B94A8" w14:textId="77777777" w:rsidR="006B68BF" w:rsidRPr="00E27D23" w:rsidRDefault="006B68BF" w:rsidP="009D4432">
            <w:pPr>
              <w:pStyle w:val="TAL"/>
              <w:rPr>
                <w:lang w:eastAsia="zh-CN"/>
              </w:rPr>
            </w:pPr>
            <w:r w:rsidRPr="00E27D23">
              <w:rPr>
                <w:lang w:eastAsia="zh-CN"/>
              </w:rPr>
              <w:t xml:space="preserve">Check: Does the </w:t>
            </w:r>
            <w:r w:rsidRPr="00E27D23">
              <w:t>UE transmit a MeasurementReport message in the following 5s?</w:t>
            </w:r>
          </w:p>
        </w:tc>
        <w:tc>
          <w:tcPr>
            <w:tcW w:w="709" w:type="dxa"/>
            <w:tcBorders>
              <w:top w:val="single" w:sz="6" w:space="0" w:color="auto"/>
              <w:left w:val="single" w:sz="6" w:space="0" w:color="auto"/>
              <w:bottom w:val="single" w:sz="6" w:space="0" w:color="auto"/>
              <w:right w:val="single" w:sz="6" w:space="0" w:color="auto"/>
            </w:tcBorders>
          </w:tcPr>
          <w:p w14:paraId="0CA2B0E0" w14:textId="77777777" w:rsidR="006B68BF" w:rsidRPr="00E27D23" w:rsidRDefault="006B68BF" w:rsidP="009D4432">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tcPr>
          <w:p w14:paraId="58682B8F" w14:textId="77777777" w:rsidR="006B68BF" w:rsidRPr="00E27D23" w:rsidRDefault="006B68BF" w:rsidP="009D4432">
            <w:pPr>
              <w:pStyle w:val="TAL"/>
            </w:pPr>
            <w:r w:rsidRPr="00E27D23">
              <w:t>NR RRC: MeasurementReport</w:t>
            </w:r>
          </w:p>
        </w:tc>
        <w:tc>
          <w:tcPr>
            <w:tcW w:w="567" w:type="dxa"/>
            <w:tcBorders>
              <w:top w:val="single" w:sz="6" w:space="0" w:color="auto"/>
              <w:left w:val="single" w:sz="6" w:space="0" w:color="auto"/>
              <w:bottom w:val="single" w:sz="6" w:space="0" w:color="auto"/>
              <w:right w:val="single" w:sz="6" w:space="0" w:color="auto"/>
            </w:tcBorders>
          </w:tcPr>
          <w:p w14:paraId="2F5BF0E8" w14:textId="77777777" w:rsidR="006B68BF" w:rsidRPr="00E27D23" w:rsidRDefault="006B68BF" w:rsidP="009D4432">
            <w:pPr>
              <w:pStyle w:val="TAC"/>
              <w:rPr>
                <w:lang w:eastAsia="zh-CN"/>
              </w:rPr>
            </w:pPr>
            <w:r w:rsidRPr="00E27D23">
              <w:rPr>
                <w:lang w:eastAsia="zh-CN"/>
              </w:rPr>
              <w:t>4</w:t>
            </w:r>
          </w:p>
        </w:tc>
        <w:tc>
          <w:tcPr>
            <w:tcW w:w="850" w:type="dxa"/>
            <w:tcBorders>
              <w:top w:val="single" w:sz="6" w:space="0" w:color="auto"/>
              <w:left w:val="single" w:sz="6" w:space="0" w:color="auto"/>
              <w:bottom w:val="single" w:sz="6" w:space="0" w:color="auto"/>
              <w:right w:val="single" w:sz="4" w:space="0" w:color="auto"/>
            </w:tcBorders>
          </w:tcPr>
          <w:p w14:paraId="7535B398" w14:textId="77777777" w:rsidR="006B68BF" w:rsidRPr="00E27D23" w:rsidRDefault="006B68BF" w:rsidP="009D4432">
            <w:pPr>
              <w:pStyle w:val="TAC"/>
              <w:rPr>
                <w:lang w:eastAsia="zh-CN"/>
              </w:rPr>
            </w:pPr>
            <w:r w:rsidRPr="00E27D23">
              <w:rPr>
                <w:lang w:eastAsia="zh-CN"/>
              </w:rPr>
              <w:t>F</w:t>
            </w:r>
          </w:p>
        </w:tc>
      </w:tr>
    </w:tbl>
    <w:p w14:paraId="7D02D8EA" w14:textId="77777777" w:rsidR="006B68BF" w:rsidRPr="00E27D23" w:rsidRDefault="006B68BF" w:rsidP="009D4432"/>
    <w:p w14:paraId="7148926C" w14:textId="77777777" w:rsidR="006B68BF" w:rsidRPr="00E27D23" w:rsidRDefault="006B68BF" w:rsidP="006B68BF">
      <w:pPr>
        <w:pStyle w:val="H6"/>
      </w:pPr>
      <w:r w:rsidRPr="00E27D23">
        <w:rPr>
          <w:lang w:eastAsia="zh-CN"/>
        </w:rPr>
        <w:t>12.2.3.1</w:t>
      </w:r>
      <w:r w:rsidRPr="00E27D23">
        <w:t>.3.3</w:t>
      </w:r>
      <w:r w:rsidRPr="00E27D23">
        <w:tab/>
        <w:t>Specific message contents</w:t>
      </w:r>
    </w:p>
    <w:p w14:paraId="4CBD1247" w14:textId="77777777" w:rsidR="00A5116E" w:rsidRPr="00E27D23" w:rsidRDefault="00A5116E" w:rsidP="00A5116E">
      <w:pPr>
        <w:pStyle w:val="TH"/>
        <w:rPr>
          <w:iCs/>
        </w:rPr>
      </w:pPr>
      <w:r w:rsidRPr="00E27D23">
        <w:t xml:space="preserve">Table </w:t>
      </w:r>
      <w:r w:rsidRPr="00E27D23">
        <w:rPr>
          <w:lang w:eastAsia="zh-CN"/>
        </w:rPr>
        <w:t>12.2.3.1</w:t>
      </w:r>
      <w:r w:rsidRPr="00E27D23">
        <w:t xml:space="preserve">.3.3-1: </w:t>
      </w:r>
      <w:r w:rsidRPr="00E27D23">
        <w:rPr>
          <w:iCs/>
        </w:rPr>
        <w:t>V2X service identifier to default mode of communication mapping rule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116E" w:rsidRPr="00E27D23" w14:paraId="34B65AFD" w14:textId="77777777" w:rsidTr="008A548F">
        <w:tc>
          <w:tcPr>
            <w:tcW w:w="9738" w:type="dxa"/>
            <w:gridSpan w:val="4"/>
            <w:tcBorders>
              <w:top w:val="single" w:sz="4" w:space="0" w:color="auto"/>
              <w:left w:val="single" w:sz="4" w:space="0" w:color="auto"/>
              <w:bottom w:val="single" w:sz="4" w:space="0" w:color="auto"/>
              <w:right w:val="single" w:sz="4" w:space="0" w:color="auto"/>
            </w:tcBorders>
          </w:tcPr>
          <w:p w14:paraId="0C730C95" w14:textId="1CA06CFD" w:rsidR="00A5116E" w:rsidRPr="00E27D23" w:rsidRDefault="00A5116E" w:rsidP="008A548F">
            <w:pPr>
              <w:pStyle w:val="TAL"/>
            </w:pPr>
            <w:r w:rsidRPr="00E27D23">
              <w:t xml:space="preserve">Derivation Path: TS 38.508-1 [4] Table </w:t>
            </w:r>
            <w:r w:rsidR="00246633" w:rsidRPr="00E27D23">
              <w:t>4.7D.2.2</w:t>
            </w:r>
            <w:r w:rsidRPr="00E27D23">
              <w:t>-53</w:t>
            </w:r>
          </w:p>
        </w:tc>
      </w:tr>
      <w:tr w:rsidR="00A5116E" w:rsidRPr="00E27D23" w14:paraId="23C5F143" w14:textId="77777777" w:rsidTr="008A548F">
        <w:tblPrEx>
          <w:tblCellMar>
            <w:left w:w="108" w:type="dxa"/>
            <w:right w:w="108" w:type="dxa"/>
          </w:tblCellMar>
        </w:tblPrEx>
        <w:tc>
          <w:tcPr>
            <w:tcW w:w="4535" w:type="dxa"/>
          </w:tcPr>
          <w:p w14:paraId="52CD71DA" w14:textId="77777777" w:rsidR="00A5116E" w:rsidRPr="00E27D23" w:rsidRDefault="00A5116E" w:rsidP="008A548F">
            <w:pPr>
              <w:pStyle w:val="TAH"/>
            </w:pPr>
            <w:r w:rsidRPr="00E27D23">
              <w:t>Information Element</w:t>
            </w:r>
          </w:p>
        </w:tc>
        <w:tc>
          <w:tcPr>
            <w:tcW w:w="2267" w:type="dxa"/>
          </w:tcPr>
          <w:p w14:paraId="2E959F26" w14:textId="77777777" w:rsidR="00A5116E" w:rsidRPr="00E27D23" w:rsidRDefault="00A5116E" w:rsidP="008A548F">
            <w:pPr>
              <w:pStyle w:val="TAH"/>
            </w:pPr>
            <w:r w:rsidRPr="00E27D23">
              <w:t>Value/remark</w:t>
            </w:r>
          </w:p>
        </w:tc>
        <w:tc>
          <w:tcPr>
            <w:tcW w:w="1700" w:type="dxa"/>
          </w:tcPr>
          <w:p w14:paraId="3D073E4F" w14:textId="77777777" w:rsidR="00A5116E" w:rsidRPr="00E27D23" w:rsidRDefault="00A5116E" w:rsidP="008A548F">
            <w:pPr>
              <w:pStyle w:val="TAH"/>
            </w:pPr>
            <w:r w:rsidRPr="00E27D23">
              <w:t>Comment</w:t>
            </w:r>
          </w:p>
        </w:tc>
        <w:tc>
          <w:tcPr>
            <w:tcW w:w="1245" w:type="dxa"/>
          </w:tcPr>
          <w:p w14:paraId="59EE3DCE" w14:textId="77777777" w:rsidR="00A5116E" w:rsidRPr="00E27D23" w:rsidRDefault="00A5116E" w:rsidP="008A548F">
            <w:pPr>
              <w:pStyle w:val="TAH"/>
            </w:pPr>
            <w:r w:rsidRPr="00E27D23">
              <w:t>Condition</w:t>
            </w:r>
          </w:p>
        </w:tc>
      </w:tr>
      <w:tr w:rsidR="00A5116E" w:rsidRPr="00E27D23" w14:paraId="5F3BB498" w14:textId="77777777" w:rsidTr="008A548F">
        <w:tblPrEx>
          <w:tblCellMar>
            <w:left w:w="108" w:type="dxa"/>
            <w:right w:w="108" w:type="dxa"/>
          </w:tblCellMar>
        </w:tblPrEx>
        <w:tc>
          <w:tcPr>
            <w:tcW w:w="4535" w:type="dxa"/>
          </w:tcPr>
          <w:p w14:paraId="7BC5609E" w14:textId="77777777" w:rsidR="00A5116E" w:rsidRPr="00E27D23" w:rsidRDefault="00A5116E" w:rsidP="008A548F">
            <w:pPr>
              <w:pStyle w:val="TAL"/>
            </w:pPr>
            <w:r w:rsidRPr="00E27D23">
              <w:t>DMC</w:t>
            </w:r>
          </w:p>
        </w:tc>
        <w:tc>
          <w:tcPr>
            <w:tcW w:w="2267" w:type="dxa"/>
          </w:tcPr>
          <w:p w14:paraId="5E187FF6" w14:textId="77777777" w:rsidR="00A5116E" w:rsidRPr="00E27D23" w:rsidRDefault="00A5116E" w:rsidP="008A548F">
            <w:pPr>
              <w:pStyle w:val="TAL"/>
              <w:rPr>
                <w:szCs w:val="18"/>
                <w:lang w:eastAsia="zh-CN"/>
              </w:rPr>
            </w:pPr>
            <w:r w:rsidRPr="00E27D23">
              <w:rPr>
                <w:szCs w:val="18"/>
                <w:lang w:eastAsia="zh-CN"/>
              </w:rPr>
              <w:t>'10'B</w:t>
            </w:r>
          </w:p>
        </w:tc>
        <w:tc>
          <w:tcPr>
            <w:tcW w:w="1700" w:type="dxa"/>
          </w:tcPr>
          <w:p w14:paraId="6CF1F63A" w14:textId="77777777" w:rsidR="00A5116E" w:rsidRPr="00E27D23" w:rsidRDefault="00A5116E" w:rsidP="008A548F">
            <w:pPr>
              <w:pStyle w:val="TAL"/>
            </w:pPr>
            <w:r w:rsidRPr="00E27D23">
              <w:t>Default mode of communication is set to broadcast</w:t>
            </w:r>
          </w:p>
        </w:tc>
        <w:tc>
          <w:tcPr>
            <w:tcW w:w="1245" w:type="dxa"/>
          </w:tcPr>
          <w:p w14:paraId="1980048F" w14:textId="77777777" w:rsidR="00A5116E" w:rsidRPr="00E27D23" w:rsidRDefault="00A5116E" w:rsidP="008A548F">
            <w:pPr>
              <w:pStyle w:val="TAL"/>
            </w:pPr>
          </w:p>
        </w:tc>
      </w:tr>
    </w:tbl>
    <w:p w14:paraId="36D94044" w14:textId="77777777" w:rsidR="00050766" w:rsidRPr="00E27D23" w:rsidRDefault="00050766" w:rsidP="00050766">
      <w:pPr>
        <w:rPr>
          <w:lang w:eastAsia="zh-CN"/>
        </w:rPr>
      </w:pPr>
    </w:p>
    <w:p w14:paraId="47832EBE" w14:textId="77777777" w:rsidR="00050766" w:rsidRPr="00E27D23" w:rsidRDefault="00050766" w:rsidP="00050766">
      <w:pPr>
        <w:pStyle w:val="TH"/>
      </w:pPr>
      <w:r w:rsidRPr="00E27D23">
        <w:t xml:space="preserve">Table </w:t>
      </w:r>
      <w:r w:rsidRPr="00E27D23">
        <w:rPr>
          <w:lang w:eastAsia="zh-CN"/>
        </w:rPr>
        <w:t>12.2.3.1</w:t>
      </w:r>
      <w:r w:rsidRPr="00E27D23">
        <w:t xml:space="preserve">.3.3-1A: </w:t>
      </w:r>
      <w:r w:rsidRPr="00E27D23">
        <w:rPr>
          <w:iCs/>
        </w:rPr>
        <w:t>SL-SDAP-Config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50766" w:rsidRPr="00E27D23" w14:paraId="6E9C3D92" w14:textId="77777777" w:rsidTr="000D7A46">
        <w:tc>
          <w:tcPr>
            <w:tcW w:w="9738" w:type="dxa"/>
            <w:gridSpan w:val="4"/>
          </w:tcPr>
          <w:p w14:paraId="0EA51827" w14:textId="77777777" w:rsidR="00050766" w:rsidRPr="00E27D23" w:rsidRDefault="00050766" w:rsidP="000D7A46">
            <w:pPr>
              <w:pStyle w:val="TAL"/>
            </w:pPr>
            <w:r w:rsidRPr="00E27D23">
              <w:t>Derivation Path: TS 38.508-1 [4], Table 4.6.6-30</w:t>
            </w:r>
          </w:p>
        </w:tc>
      </w:tr>
      <w:tr w:rsidR="00050766" w:rsidRPr="00E27D23" w14:paraId="6E114F6E" w14:textId="77777777" w:rsidTr="000D7A46">
        <w:tblPrEx>
          <w:tblCellMar>
            <w:left w:w="108" w:type="dxa"/>
            <w:right w:w="108" w:type="dxa"/>
          </w:tblCellMar>
        </w:tblPrEx>
        <w:tc>
          <w:tcPr>
            <w:tcW w:w="4535" w:type="dxa"/>
          </w:tcPr>
          <w:p w14:paraId="7AF30D16" w14:textId="77777777" w:rsidR="00050766" w:rsidRPr="00E27D23" w:rsidRDefault="00050766" w:rsidP="000D7A46">
            <w:pPr>
              <w:pStyle w:val="TAH"/>
            </w:pPr>
            <w:r w:rsidRPr="00E27D23">
              <w:t>Information Element</w:t>
            </w:r>
          </w:p>
        </w:tc>
        <w:tc>
          <w:tcPr>
            <w:tcW w:w="2267" w:type="dxa"/>
          </w:tcPr>
          <w:p w14:paraId="5949F95B" w14:textId="77777777" w:rsidR="00050766" w:rsidRPr="00E27D23" w:rsidRDefault="00050766" w:rsidP="000D7A46">
            <w:pPr>
              <w:pStyle w:val="TAH"/>
            </w:pPr>
            <w:r w:rsidRPr="00E27D23">
              <w:t>Value/remark</w:t>
            </w:r>
          </w:p>
        </w:tc>
        <w:tc>
          <w:tcPr>
            <w:tcW w:w="1700" w:type="dxa"/>
          </w:tcPr>
          <w:p w14:paraId="05EFF559" w14:textId="77777777" w:rsidR="00050766" w:rsidRPr="00E27D23" w:rsidRDefault="00050766" w:rsidP="000D7A46">
            <w:pPr>
              <w:pStyle w:val="TAH"/>
            </w:pPr>
            <w:r w:rsidRPr="00E27D23">
              <w:t>Comment</w:t>
            </w:r>
          </w:p>
        </w:tc>
        <w:tc>
          <w:tcPr>
            <w:tcW w:w="1245" w:type="dxa"/>
          </w:tcPr>
          <w:p w14:paraId="61A41047" w14:textId="77777777" w:rsidR="00050766" w:rsidRPr="00E27D23" w:rsidRDefault="00050766" w:rsidP="000D7A46">
            <w:pPr>
              <w:pStyle w:val="TAH"/>
            </w:pPr>
            <w:r w:rsidRPr="00E27D23">
              <w:t>Condition</w:t>
            </w:r>
          </w:p>
        </w:tc>
      </w:tr>
      <w:tr w:rsidR="00050766" w:rsidRPr="00E27D23" w14:paraId="2EB471E2" w14:textId="77777777" w:rsidTr="000D7A46">
        <w:tblPrEx>
          <w:tblCellMar>
            <w:left w:w="108" w:type="dxa"/>
            <w:right w:w="108" w:type="dxa"/>
          </w:tblCellMar>
        </w:tblPrEx>
        <w:tc>
          <w:tcPr>
            <w:tcW w:w="4535" w:type="dxa"/>
          </w:tcPr>
          <w:p w14:paraId="29210E6C" w14:textId="77777777" w:rsidR="00050766" w:rsidRPr="00E27D23" w:rsidRDefault="00050766" w:rsidP="000D7A46">
            <w:pPr>
              <w:pStyle w:val="TAL"/>
            </w:pPr>
            <w:r w:rsidRPr="00E27D23">
              <w:t>SL-SDAP-Config-r16 ::= SEQUENCE {</w:t>
            </w:r>
          </w:p>
        </w:tc>
        <w:tc>
          <w:tcPr>
            <w:tcW w:w="2267" w:type="dxa"/>
          </w:tcPr>
          <w:p w14:paraId="74330898" w14:textId="77777777" w:rsidR="00050766" w:rsidRPr="00E27D23" w:rsidRDefault="00050766" w:rsidP="000D7A46">
            <w:pPr>
              <w:pStyle w:val="TAL"/>
            </w:pPr>
          </w:p>
        </w:tc>
        <w:tc>
          <w:tcPr>
            <w:tcW w:w="1700" w:type="dxa"/>
          </w:tcPr>
          <w:p w14:paraId="64DD945F" w14:textId="77777777" w:rsidR="00050766" w:rsidRPr="00E27D23" w:rsidRDefault="00050766" w:rsidP="000D7A46">
            <w:pPr>
              <w:pStyle w:val="TAL"/>
            </w:pPr>
          </w:p>
        </w:tc>
        <w:tc>
          <w:tcPr>
            <w:tcW w:w="1245" w:type="dxa"/>
          </w:tcPr>
          <w:p w14:paraId="2391E2BF" w14:textId="77777777" w:rsidR="00050766" w:rsidRPr="00E27D23" w:rsidRDefault="00050766" w:rsidP="000D7A46">
            <w:pPr>
              <w:pStyle w:val="TAL"/>
            </w:pPr>
          </w:p>
        </w:tc>
      </w:tr>
      <w:tr w:rsidR="00050766" w:rsidRPr="00E27D23" w14:paraId="28508C56" w14:textId="77777777" w:rsidTr="000D7A46">
        <w:tblPrEx>
          <w:tblCellMar>
            <w:left w:w="108" w:type="dxa"/>
            <w:right w:w="108" w:type="dxa"/>
          </w:tblCellMar>
        </w:tblPrEx>
        <w:tc>
          <w:tcPr>
            <w:tcW w:w="4535" w:type="dxa"/>
          </w:tcPr>
          <w:p w14:paraId="5B81C34A" w14:textId="77777777" w:rsidR="00050766" w:rsidRPr="00E27D23" w:rsidRDefault="00050766" w:rsidP="000D7A46">
            <w:pPr>
              <w:pStyle w:val="TAL"/>
              <w:rPr>
                <w:snapToGrid w:val="0"/>
              </w:rPr>
            </w:pPr>
            <w:r w:rsidRPr="00E27D23">
              <w:rPr>
                <w:snapToGrid w:val="0"/>
                <w:lang w:eastAsia="zh-CN"/>
              </w:rPr>
              <w:t xml:space="preserve">  </w:t>
            </w:r>
            <w:r w:rsidRPr="00E27D23">
              <w:t>sl-CastType-r16</w:t>
            </w:r>
          </w:p>
        </w:tc>
        <w:tc>
          <w:tcPr>
            <w:tcW w:w="2267" w:type="dxa"/>
          </w:tcPr>
          <w:p w14:paraId="1C2DE612" w14:textId="77777777" w:rsidR="00050766" w:rsidRPr="00E27D23" w:rsidRDefault="00050766" w:rsidP="000D7A46">
            <w:pPr>
              <w:pStyle w:val="TAL"/>
              <w:rPr>
                <w:snapToGrid w:val="0"/>
              </w:rPr>
            </w:pPr>
            <w:r w:rsidRPr="00E27D23">
              <w:rPr>
                <w:snapToGrid w:val="0"/>
                <w:lang w:eastAsia="zh-CN"/>
              </w:rPr>
              <w:t>broadcast</w:t>
            </w:r>
          </w:p>
        </w:tc>
        <w:tc>
          <w:tcPr>
            <w:tcW w:w="1700" w:type="dxa"/>
          </w:tcPr>
          <w:p w14:paraId="27E00181" w14:textId="77777777" w:rsidR="00050766" w:rsidRPr="00E27D23" w:rsidRDefault="00050766" w:rsidP="000D7A46">
            <w:pPr>
              <w:pStyle w:val="TAL"/>
              <w:rPr>
                <w:snapToGrid w:val="0"/>
              </w:rPr>
            </w:pPr>
          </w:p>
        </w:tc>
        <w:tc>
          <w:tcPr>
            <w:tcW w:w="1245" w:type="dxa"/>
          </w:tcPr>
          <w:p w14:paraId="57A677D8" w14:textId="77777777" w:rsidR="00050766" w:rsidRPr="00E27D23" w:rsidRDefault="00050766" w:rsidP="000D7A46">
            <w:pPr>
              <w:pStyle w:val="TAL"/>
              <w:rPr>
                <w:snapToGrid w:val="0"/>
              </w:rPr>
            </w:pPr>
          </w:p>
        </w:tc>
      </w:tr>
      <w:tr w:rsidR="00050766" w:rsidRPr="00E27D23" w14:paraId="28A203E5" w14:textId="77777777" w:rsidTr="000D7A46">
        <w:tblPrEx>
          <w:tblCellMar>
            <w:left w:w="108" w:type="dxa"/>
            <w:right w:w="108" w:type="dxa"/>
          </w:tblCellMar>
        </w:tblPrEx>
        <w:tc>
          <w:tcPr>
            <w:tcW w:w="4535" w:type="dxa"/>
            <w:tcBorders>
              <w:bottom w:val="single" w:sz="4" w:space="0" w:color="auto"/>
            </w:tcBorders>
          </w:tcPr>
          <w:p w14:paraId="3524842D" w14:textId="77777777" w:rsidR="00050766" w:rsidRPr="00E27D23" w:rsidRDefault="00050766" w:rsidP="000D7A46">
            <w:pPr>
              <w:pStyle w:val="TAL"/>
            </w:pPr>
            <w:r w:rsidRPr="00E27D23">
              <w:t>}</w:t>
            </w:r>
          </w:p>
        </w:tc>
        <w:tc>
          <w:tcPr>
            <w:tcW w:w="2267" w:type="dxa"/>
          </w:tcPr>
          <w:p w14:paraId="54EF9062" w14:textId="77777777" w:rsidR="00050766" w:rsidRPr="00E27D23" w:rsidRDefault="00050766" w:rsidP="000D7A46">
            <w:pPr>
              <w:pStyle w:val="TAL"/>
            </w:pPr>
          </w:p>
        </w:tc>
        <w:tc>
          <w:tcPr>
            <w:tcW w:w="1700" w:type="dxa"/>
          </w:tcPr>
          <w:p w14:paraId="0582D7DF" w14:textId="77777777" w:rsidR="00050766" w:rsidRPr="00E27D23" w:rsidRDefault="00050766" w:rsidP="000D7A46">
            <w:pPr>
              <w:pStyle w:val="TAL"/>
            </w:pPr>
          </w:p>
        </w:tc>
        <w:tc>
          <w:tcPr>
            <w:tcW w:w="1245" w:type="dxa"/>
          </w:tcPr>
          <w:p w14:paraId="07A03871" w14:textId="77777777" w:rsidR="00050766" w:rsidRPr="00E27D23" w:rsidRDefault="00050766" w:rsidP="000D7A46">
            <w:pPr>
              <w:pStyle w:val="TAL"/>
            </w:pPr>
          </w:p>
        </w:tc>
      </w:tr>
    </w:tbl>
    <w:p w14:paraId="108C1279" w14:textId="118F2D5B" w:rsidR="00A5116E" w:rsidRPr="00E27D23" w:rsidRDefault="00A5116E" w:rsidP="00A5116E">
      <w:pPr>
        <w:rPr>
          <w:lang w:eastAsia="zh-CN"/>
        </w:rPr>
      </w:pPr>
    </w:p>
    <w:p w14:paraId="68AD6AF8" w14:textId="77777777" w:rsidR="00A5116E" w:rsidRPr="00E27D23" w:rsidRDefault="00A5116E" w:rsidP="00A5116E">
      <w:pPr>
        <w:pStyle w:val="TH"/>
      </w:pPr>
      <w:r w:rsidRPr="00E27D23">
        <w:t xml:space="preserve">Table </w:t>
      </w:r>
      <w:r w:rsidRPr="00E27D23">
        <w:rPr>
          <w:lang w:eastAsia="zh-CN"/>
        </w:rPr>
        <w:t>12.2.3.1</w:t>
      </w:r>
      <w:r w:rsidRPr="00E27D23">
        <w:t>.3.3-2: Physical layer parameters for SCI format 1-A (NR-SS-UE 1 and 2)</w:t>
      </w:r>
    </w:p>
    <w:tbl>
      <w:tblPr>
        <w:tblW w:w="9629" w:type="dxa"/>
        <w:tblInd w:w="28" w:type="dxa"/>
        <w:tblLayout w:type="fixed"/>
        <w:tblCellMar>
          <w:left w:w="99" w:type="dxa"/>
          <w:right w:w="99" w:type="dxa"/>
        </w:tblCellMar>
        <w:tblLook w:val="0000" w:firstRow="0" w:lastRow="0" w:firstColumn="0" w:lastColumn="0" w:noHBand="0" w:noVBand="0"/>
      </w:tblPr>
      <w:tblGrid>
        <w:gridCol w:w="3230"/>
        <w:gridCol w:w="2998"/>
        <w:gridCol w:w="1989"/>
        <w:gridCol w:w="1412"/>
      </w:tblGrid>
      <w:tr w:rsidR="00A5116E" w:rsidRPr="00E27D23" w14:paraId="3A962130" w14:textId="77777777" w:rsidTr="008A548F">
        <w:trPr>
          <w:cantSplit/>
          <w:trHeight w:val="57"/>
        </w:trPr>
        <w:tc>
          <w:tcPr>
            <w:tcW w:w="9629"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5FEDA314" w14:textId="77777777" w:rsidR="00A5116E" w:rsidRPr="00E27D23" w:rsidRDefault="00A5116E" w:rsidP="008A548F">
            <w:pPr>
              <w:pStyle w:val="TAL"/>
              <w:rPr>
                <w:lang w:eastAsia="zh-CN"/>
              </w:rPr>
            </w:pPr>
            <w:r w:rsidRPr="00E27D23">
              <w:t>Derivation Path: TS 38.508-1 [4] Table 4.3.6.2.1.1-1</w:t>
            </w:r>
          </w:p>
        </w:tc>
      </w:tr>
      <w:tr w:rsidR="00A5116E" w:rsidRPr="00E27D23" w14:paraId="168A48AC" w14:textId="77777777" w:rsidTr="008A548F">
        <w:trPr>
          <w:cantSplit/>
          <w:trHeight w:val="57"/>
        </w:trPr>
        <w:tc>
          <w:tcPr>
            <w:tcW w:w="32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840FFF" w14:textId="77777777" w:rsidR="00A5116E" w:rsidRPr="00E27D23" w:rsidRDefault="00A5116E" w:rsidP="008A548F">
            <w:pPr>
              <w:pStyle w:val="TAH"/>
            </w:pPr>
            <w:r w:rsidRPr="00E27D23">
              <w:t>Parameter</w:t>
            </w:r>
          </w:p>
        </w:tc>
        <w:tc>
          <w:tcPr>
            <w:tcW w:w="2998" w:type="dxa"/>
            <w:tcBorders>
              <w:top w:val="single" w:sz="4" w:space="0" w:color="auto"/>
              <w:left w:val="nil"/>
              <w:bottom w:val="single" w:sz="4" w:space="0" w:color="auto"/>
              <w:right w:val="single" w:sz="4" w:space="0" w:color="auto"/>
            </w:tcBorders>
            <w:shd w:val="clear" w:color="auto" w:fill="auto"/>
            <w:noWrap/>
            <w:vAlign w:val="center"/>
          </w:tcPr>
          <w:p w14:paraId="61667024" w14:textId="77777777" w:rsidR="00A5116E" w:rsidRPr="00E27D23" w:rsidRDefault="00A5116E" w:rsidP="008A548F">
            <w:pPr>
              <w:pStyle w:val="TAH"/>
            </w:pPr>
            <w:r w:rsidRPr="00E27D23">
              <w:t>Value</w:t>
            </w:r>
          </w:p>
        </w:tc>
        <w:tc>
          <w:tcPr>
            <w:tcW w:w="1989" w:type="dxa"/>
            <w:tcBorders>
              <w:top w:val="single" w:sz="4" w:space="0" w:color="auto"/>
              <w:left w:val="nil"/>
              <w:bottom w:val="single" w:sz="4" w:space="0" w:color="auto"/>
              <w:right w:val="single" w:sz="4" w:space="0" w:color="auto"/>
            </w:tcBorders>
            <w:shd w:val="clear" w:color="auto" w:fill="auto"/>
            <w:noWrap/>
            <w:vAlign w:val="center"/>
          </w:tcPr>
          <w:p w14:paraId="31E9125C" w14:textId="77777777" w:rsidR="00A5116E" w:rsidRPr="00E27D23" w:rsidRDefault="00A5116E" w:rsidP="008A548F">
            <w:pPr>
              <w:pStyle w:val="TAH"/>
            </w:pPr>
            <w:r w:rsidRPr="00E27D23">
              <w:t>Value in binary</w:t>
            </w:r>
          </w:p>
        </w:tc>
        <w:tc>
          <w:tcPr>
            <w:tcW w:w="1412" w:type="dxa"/>
            <w:tcBorders>
              <w:top w:val="single" w:sz="4" w:space="0" w:color="auto"/>
              <w:left w:val="nil"/>
              <w:bottom w:val="single" w:sz="4" w:space="0" w:color="auto"/>
              <w:right w:val="single" w:sz="4" w:space="0" w:color="auto"/>
            </w:tcBorders>
          </w:tcPr>
          <w:p w14:paraId="557221DF" w14:textId="77777777" w:rsidR="00A5116E" w:rsidRPr="00E27D23" w:rsidRDefault="00A5116E" w:rsidP="008A548F">
            <w:pPr>
              <w:pStyle w:val="TAH"/>
              <w:rPr>
                <w:lang w:eastAsia="zh-CN"/>
              </w:rPr>
            </w:pPr>
            <w:r w:rsidRPr="00E27D23">
              <w:rPr>
                <w:lang w:eastAsia="zh-CN"/>
              </w:rPr>
              <w:t>Condition</w:t>
            </w:r>
          </w:p>
        </w:tc>
      </w:tr>
      <w:tr w:rsidR="00A5116E" w:rsidRPr="00E27D23" w14:paraId="54FB4A1F" w14:textId="77777777" w:rsidTr="008A548F">
        <w:trPr>
          <w:cantSplit/>
          <w:trHeight w:val="57"/>
        </w:trPr>
        <w:tc>
          <w:tcPr>
            <w:tcW w:w="3230" w:type="dxa"/>
            <w:tcBorders>
              <w:top w:val="nil"/>
              <w:left w:val="single" w:sz="4" w:space="0" w:color="auto"/>
              <w:bottom w:val="single" w:sz="4" w:space="0" w:color="auto"/>
              <w:right w:val="single" w:sz="4" w:space="0" w:color="auto"/>
            </w:tcBorders>
            <w:shd w:val="clear" w:color="auto" w:fill="auto"/>
            <w:vAlign w:val="center"/>
          </w:tcPr>
          <w:p w14:paraId="5212AE19" w14:textId="77777777" w:rsidR="00A5116E" w:rsidRPr="00E27D23" w:rsidRDefault="00A5116E" w:rsidP="008A548F">
            <w:pPr>
              <w:pStyle w:val="TAL"/>
            </w:pPr>
            <w:r w:rsidRPr="00E27D23">
              <w:rPr>
                <w:lang w:eastAsia="ko-KR"/>
              </w:rPr>
              <w:t>Frequency resource assignment</w:t>
            </w:r>
          </w:p>
        </w:tc>
        <w:tc>
          <w:tcPr>
            <w:tcW w:w="2998" w:type="dxa"/>
            <w:tcBorders>
              <w:top w:val="nil"/>
              <w:left w:val="nil"/>
              <w:bottom w:val="single" w:sz="4" w:space="0" w:color="auto"/>
              <w:right w:val="single" w:sz="4" w:space="0" w:color="auto"/>
            </w:tcBorders>
            <w:shd w:val="clear" w:color="auto" w:fill="auto"/>
            <w:noWrap/>
            <w:vAlign w:val="center"/>
          </w:tcPr>
          <w:p w14:paraId="31ADD717" w14:textId="77777777" w:rsidR="00A5116E" w:rsidRPr="00E27D23" w:rsidRDefault="00A5116E" w:rsidP="008A548F">
            <w:pPr>
              <w:pStyle w:val="TAL"/>
            </w:pPr>
            <w:r w:rsidRPr="00E27D23">
              <w:t>(N-1)*(N+2)/2</w:t>
            </w:r>
          </w:p>
          <w:p w14:paraId="7521574F" w14:textId="77777777" w:rsidR="00A5116E" w:rsidRPr="00E27D23" w:rsidRDefault="00A5116E" w:rsidP="008A548F">
            <w:pPr>
              <w:pStyle w:val="TAL"/>
            </w:pPr>
          </w:p>
          <w:p w14:paraId="1B1F5641" w14:textId="42A7E4A9" w:rsidR="00A5116E" w:rsidRPr="00E27D23" w:rsidRDefault="00A5116E" w:rsidP="008A548F">
            <w:pPr>
              <w:pStyle w:val="TAL"/>
              <w:rPr>
                <w:lang w:eastAsia="zh-CN"/>
              </w:rPr>
            </w:pPr>
            <w:r w:rsidRPr="00E27D23">
              <w:rPr>
                <w:lang w:eastAsia="zh-CN"/>
              </w:rPr>
              <w:t xml:space="preserve">where N is the number of </w:t>
            </w:r>
            <w:r w:rsidR="00F511A5" w:rsidRPr="00E27D23">
              <w:rPr>
                <w:lang w:eastAsia="zh-CN"/>
              </w:rPr>
              <w:t>subchannels</w:t>
            </w:r>
            <w:r w:rsidRPr="00E27D23">
              <w:rPr>
                <w:lang w:eastAsia="zh-CN"/>
              </w:rPr>
              <w:t xml:space="preserve"> in resource pool indicated by </w:t>
            </w:r>
            <w:r w:rsidRPr="00E27D23">
              <w:t>sl-NumSubchannel</w:t>
            </w:r>
            <w:r w:rsidRPr="00E27D23">
              <w:rPr>
                <w:lang w:eastAsia="zh-CN"/>
              </w:rPr>
              <w:t xml:space="preserve">. </w:t>
            </w:r>
          </w:p>
          <w:p w14:paraId="1C3CCC77" w14:textId="77777777" w:rsidR="00A5116E" w:rsidRPr="00E27D23" w:rsidRDefault="00A5116E" w:rsidP="008A548F">
            <w:pPr>
              <w:pStyle w:val="TAL"/>
              <w:rPr>
                <w:lang w:eastAsia="zh-CN"/>
              </w:rPr>
            </w:pPr>
          </w:p>
          <w:p w14:paraId="637CA454" w14:textId="77777777" w:rsidR="00A5116E" w:rsidRPr="00E27D23" w:rsidRDefault="00A5116E" w:rsidP="008A548F">
            <w:pPr>
              <w:pStyle w:val="TAL"/>
              <w:rPr>
                <w:lang w:eastAsia="zh-CN"/>
              </w:rPr>
            </w:pPr>
            <w:r w:rsidRPr="00E27D23">
              <w:rPr>
                <w:lang w:eastAsia="zh-CN"/>
              </w:rPr>
              <w:t>FRIV is calculated according to the formula given in 38.214 clause 8.1.5</w:t>
            </w:r>
          </w:p>
        </w:tc>
        <w:tc>
          <w:tcPr>
            <w:tcW w:w="1989" w:type="dxa"/>
            <w:tcBorders>
              <w:top w:val="nil"/>
              <w:left w:val="nil"/>
              <w:bottom w:val="single" w:sz="4" w:space="0" w:color="auto"/>
              <w:right w:val="single" w:sz="4" w:space="0" w:color="auto"/>
            </w:tcBorders>
            <w:shd w:val="clear" w:color="auto" w:fill="auto"/>
            <w:noWrap/>
            <w:vAlign w:val="center"/>
          </w:tcPr>
          <w:p w14:paraId="3FB92613" w14:textId="77777777" w:rsidR="00A5116E" w:rsidRPr="00E27D23" w:rsidRDefault="00A5116E" w:rsidP="008A548F">
            <w:pPr>
              <w:pStyle w:val="TAC"/>
              <w:rPr>
                <w:lang w:eastAsia="zh-CN"/>
              </w:rPr>
            </w:pPr>
            <w:r w:rsidRPr="00E27D23">
              <w:rPr>
                <w:lang w:eastAsia="zh-CN"/>
              </w:rPr>
              <w:t>-</w:t>
            </w:r>
          </w:p>
        </w:tc>
        <w:tc>
          <w:tcPr>
            <w:tcW w:w="1412" w:type="dxa"/>
            <w:tcBorders>
              <w:top w:val="nil"/>
              <w:left w:val="nil"/>
              <w:bottom w:val="single" w:sz="4" w:space="0" w:color="auto"/>
              <w:right w:val="single" w:sz="4" w:space="0" w:color="auto"/>
            </w:tcBorders>
          </w:tcPr>
          <w:p w14:paraId="3CF66E89" w14:textId="77777777" w:rsidR="00A5116E" w:rsidRPr="00E27D23" w:rsidRDefault="00A5116E" w:rsidP="008A548F">
            <w:pPr>
              <w:pStyle w:val="TAC"/>
              <w:rPr>
                <w:lang w:eastAsia="zh-CN"/>
              </w:rPr>
            </w:pPr>
          </w:p>
        </w:tc>
      </w:tr>
    </w:tbl>
    <w:p w14:paraId="4757649F" w14:textId="77777777" w:rsidR="00A5116E" w:rsidRPr="00E27D23" w:rsidRDefault="00A5116E" w:rsidP="00A5116E">
      <w:pPr>
        <w:rPr>
          <w:lang w:eastAsia="zh-CN"/>
        </w:rPr>
      </w:pPr>
    </w:p>
    <w:p w14:paraId="7EBC0E09" w14:textId="77777777" w:rsidR="00A5116E" w:rsidRPr="00E27D23" w:rsidRDefault="00A5116E" w:rsidP="00A5116E">
      <w:pPr>
        <w:pStyle w:val="TH"/>
      </w:pPr>
      <w:r w:rsidRPr="00E27D23">
        <w:t xml:space="preserve">Table </w:t>
      </w:r>
      <w:r w:rsidRPr="00E27D23">
        <w:rPr>
          <w:lang w:eastAsia="zh-CN"/>
        </w:rPr>
        <w:t>12.2.3.1</w:t>
      </w:r>
      <w:r w:rsidRPr="00E27D23">
        <w:t xml:space="preserve">.3.3-3: </w:t>
      </w:r>
      <w:r w:rsidRPr="00E27D23">
        <w:rPr>
          <w:iCs/>
        </w:rPr>
        <w:t>SidelinkUEInformationNR (</w:t>
      </w:r>
      <w:r w:rsidRPr="00E27D23">
        <w:t xml:space="preserve">Table </w:t>
      </w:r>
      <w:r w:rsidRPr="00E27D23">
        <w:rPr>
          <w:lang w:eastAsia="zh-CN"/>
        </w:rPr>
        <w:t>12.2.3.1.3</w:t>
      </w:r>
      <w:r w:rsidRPr="00E27D23">
        <w:t xml:space="preserve">.2-3, </w:t>
      </w:r>
      <w:r w:rsidRPr="00E27D23">
        <w:rPr>
          <w:lang w:eastAsia="zh-CN"/>
        </w:rPr>
        <w:t>S</w:t>
      </w:r>
      <w:r w:rsidRPr="00E27D23">
        <w:t>tep 1</w:t>
      </w:r>
      <w:r w:rsidRPr="00E27D23">
        <w:rPr>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116E" w:rsidRPr="00E27D23" w14:paraId="5A2F2AA3" w14:textId="77777777" w:rsidTr="008A548F">
        <w:tc>
          <w:tcPr>
            <w:tcW w:w="9738" w:type="dxa"/>
            <w:gridSpan w:val="4"/>
          </w:tcPr>
          <w:p w14:paraId="0F736D27" w14:textId="77777777" w:rsidR="00A5116E" w:rsidRPr="00E27D23" w:rsidRDefault="00A5116E" w:rsidP="008A548F">
            <w:pPr>
              <w:pStyle w:val="TAL"/>
            </w:pPr>
            <w:r w:rsidRPr="00E27D23">
              <w:t xml:space="preserve"> Derivation Path: TS 38.508-1 [4], Table 4.6.1-28A </w:t>
            </w:r>
            <w:r w:rsidRPr="00E27D23">
              <w:rPr>
                <w:lang w:eastAsia="zh-CN"/>
              </w:rPr>
              <w:t>with</w:t>
            </w:r>
            <w:r w:rsidRPr="00E27D23">
              <w:t xml:space="preserve"> condition </w:t>
            </w:r>
            <w:r w:rsidRPr="00E27D23">
              <w:rPr>
                <w:lang w:eastAsia="zh-CN"/>
              </w:rPr>
              <w:t>SIDELINK_TX</w:t>
            </w:r>
          </w:p>
        </w:tc>
      </w:tr>
      <w:tr w:rsidR="00A5116E" w:rsidRPr="00E27D23" w14:paraId="6704F646" w14:textId="77777777" w:rsidTr="008A548F">
        <w:tblPrEx>
          <w:tblCellMar>
            <w:left w:w="108" w:type="dxa"/>
            <w:right w:w="108" w:type="dxa"/>
          </w:tblCellMar>
        </w:tblPrEx>
        <w:tc>
          <w:tcPr>
            <w:tcW w:w="4535" w:type="dxa"/>
          </w:tcPr>
          <w:p w14:paraId="5E839544" w14:textId="77777777" w:rsidR="00A5116E" w:rsidRPr="00E27D23" w:rsidRDefault="00A5116E" w:rsidP="008A548F">
            <w:pPr>
              <w:pStyle w:val="TAH"/>
            </w:pPr>
            <w:r w:rsidRPr="00E27D23">
              <w:t>Information Element</w:t>
            </w:r>
          </w:p>
        </w:tc>
        <w:tc>
          <w:tcPr>
            <w:tcW w:w="2267" w:type="dxa"/>
          </w:tcPr>
          <w:p w14:paraId="79023AAD" w14:textId="77777777" w:rsidR="00A5116E" w:rsidRPr="00E27D23" w:rsidRDefault="00A5116E" w:rsidP="008A548F">
            <w:pPr>
              <w:pStyle w:val="TAH"/>
            </w:pPr>
            <w:r w:rsidRPr="00E27D23">
              <w:t>Value/remark</w:t>
            </w:r>
          </w:p>
        </w:tc>
        <w:tc>
          <w:tcPr>
            <w:tcW w:w="1700" w:type="dxa"/>
          </w:tcPr>
          <w:p w14:paraId="6591EB0B" w14:textId="77777777" w:rsidR="00A5116E" w:rsidRPr="00E27D23" w:rsidRDefault="00A5116E" w:rsidP="008A548F">
            <w:pPr>
              <w:pStyle w:val="TAH"/>
            </w:pPr>
            <w:r w:rsidRPr="00E27D23">
              <w:t>Comment</w:t>
            </w:r>
          </w:p>
        </w:tc>
        <w:tc>
          <w:tcPr>
            <w:tcW w:w="1245" w:type="dxa"/>
          </w:tcPr>
          <w:p w14:paraId="29F2E9ED" w14:textId="77777777" w:rsidR="00A5116E" w:rsidRPr="00E27D23" w:rsidRDefault="00A5116E" w:rsidP="008A548F">
            <w:pPr>
              <w:pStyle w:val="TAH"/>
            </w:pPr>
            <w:r w:rsidRPr="00E27D23">
              <w:t>Condition</w:t>
            </w:r>
          </w:p>
        </w:tc>
      </w:tr>
      <w:tr w:rsidR="00A5116E" w:rsidRPr="00E27D23" w14:paraId="0EC5CD79" w14:textId="77777777" w:rsidTr="008A548F">
        <w:tblPrEx>
          <w:tblCellMar>
            <w:left w:w="108" w:type="dxa"/>
            <w:right w:w="108" w:type="dxa"/>
          </w:tblCellMar>
        </w:tblPrEx>
        <w:tc>
          <w:tcPr>
            <w:tcW w:w="4535" w:type="dxa"/>
          </w:tcPr>
          <w:p w14:paraId="4468B8B7" w14:textId="77777777" w:rsidR="00A5116E" w:rsidRPr="00E27D23" w:rsidRDefault="00A5116E" w:rsidP="008A548F">
            <w:pPr>
              <w:pStyle w:val="TAL"/>
            </w:pPr>
            <w:r w:rsidRPr="00E27D23">
              <w:t>SidelinkUEInformationNR-r16 ::= SEQUENCE {</w:t>
            </w:r>
          </w:p>
        </w:tc>
        <w:tc>
          <w:tcPr>
            <w:tcW w:w="2267" w:type="dxa"/>
          </w:tcPr>
          <w:p w14:paraId="008323CB" w14:textId="77777777" w:rsidR="00A5116E" w:rsidRPr="00E27D23" w:rsidRDefault="00A5116E" w:rsidP="008A548F">
            <w:pPr>
              <w:pStyle w:val="TAL"/>
            </w:pPr>
          </w:p>
        </w:tc>
        <w:tc>
          <w:tcPr>
            <w:tcW w:w="1700" w:type="dxa"/>
          </w:tcPr>
          <w:p w14:paraId="4200D805" w14:textId="77777777" w:rsidR="00A5116E" w:rsidRPr="00E27D23" w:rsidRDefault="00A5116E" w:rsidP="008A548F">
            <w:pPr>
              <w:pStyle w:val="TAL"/>
            </w:pPr>
          </w:p>
        </w:tc>
        <w:tc>
          <w:tcPr>
            <w:tcW w:w="1245" w:type="dxa"/>
          </w:tcPr>
          <w:p w14:paraId="356C1747" w14:textId="77777777" w:rsidR="00A5116E" w:rsidRPr="00E27D23" w:rsidRDefault="00A5116E" w:rsidP="008A548F">
            <w:pPr>
              <w:pStyle w:val="TAL"/>
            </w:pPr>
          </w:p>
        </w:tc>
      </w:tr>
      <w:tr w:rsidR="00A5116E" w:rsidRPr="00E27D23" w14:paraId="12338A13" w14:textId="77777777" w:rsidTr="008A548F">
        <w:tblPrEx>
          <w:tblCellMar>
            <w:left w:w="108" w:type="dxa"/>
            <w:right w:w="108" w:type="dxa"/>
          </w:tblCellMar>
        </w:tblPrEx>
        <w:tc>
          <w:tcPr>
            <w:tcW w:w="4535" w:type="dxa"/>
          </w:tcPr>
          <w:p w14:paraId="556843CB" w14:textId="77777777" w:rsidR="00A5116E" w:rsidRPr="00E27D23" w:rsidRDefault="00A5116E" w:rsidP="008A548F">
            <w:pPr>
              <w:pStyle w:val="TAL"/>
            </w:pPr>
            <w:r w:rsidRPr="00E27D23">
              <w:t xml:space="preserve">  criticalExtensions CHOICE {</w:t>
            </w:r>
          </w:p>
        </w:tc>
        <w:tc>
          <w:tcPr>
            <w:tcW w:w="2267" w:type="dxa"/>
          </w:tcPr>
          <w:p w14:paraId="1BFD9C5D" w14:textId="77777777" w:rsidR="00A5116E" w:rsidRPr="00E27D23" w:rsidRDefault="00A5116E" w:rsidP="008A548F">
            <w:pPr>
              <w:pStyle w:val="TAL"/>
            </w:pPr>
            <w:r w:rsidRPr="00E27D23">
              <w:t xml:space="preserve"> </w:t>
            </w:r>
          </w:p>
        </w:tc>
        <w:tc>
          <w:tcPr>
            <w:tcW w:w="1700" w:type="dxa"/>
          </w:tcPr>
          <w:p w14:paraId="6B64588D" w14:textId="77777777" w:rsidR="00A5116E" w:rsidRPr="00E27D23" w:rsidRDefault="00A5116E" w:rsidP="008A548F">
            <w:pPr>
              <w:pStyle w:val="TAL"/>
            </w:pPr>
          </w:p>
        </w:tc>
        <w:tc>
          <w:tcPr>
            <w:tcW w:w="1245" w:type="dxa"/>
          </w:tcPr>
          <w:p w14:paraId="03A5FEFB" w14:textId="77777777" w:rsidR="00A5116E" w:rsidRPr="00E27D23" w:rsidRDefault="00A5116E" w:rsidP="008A548F">
            <w:pPr>
              <w:pStyle w:val="TAL"/>
            </w:pPr>
          </w:p>
        </w:tc>
      </w:tr>
      <w:tr w:rsidR="00A5116E" w:rsidRPr="00E27D23" w14:paraId="6684A341" w14:textId="77777777" w:rsidTr="008A548F">
        <w:tblPrEx>
          <w:tblCellMar>
            <w:left w:w="108" w:type="dxa"/>
            <w:right w:w="108" w:type="dxa"/>
          </w:tblCellMar>
        </w:tblPrEx>
        <w:tc>
          <w:tcPr>
            <w:tcW w:w="4535" w:type="dxa"/>
          </w:tcPr>
          <w:p w14:paraId="5E44B8CB" w14:textId="77777777" w:rsidR="00A5116E" w:rsidRPr="00E27D23" w:rsidRDefault="00A5116E" w:rsidP="008A548F">
            <w:pPr>
              <w:pStyle w:val="TAL"/>
            </w:pPr>
            <w:r w:rsidRPr="00E27D23">
              <w:t xml:space="preserve">    sidelinkUEInformationNR-r16 SEQUENCE {</w:t>
            </w:r>
          </w:p>
        </w:tc>
        <w:tc>
          <w:tcPr>
            <w:tcW w:w="2267" w:type="dxa"/>
          </w:tcPr>
          <w:p w14:paraId="0D721EF0" w14:textId="77777777" w:rsidR="00A5116E" w:rsidRPr="00E27D23" w:rsidRDefault="00A5116E" w:rsidP="008A548F">
            <w:pPr>
              <w:pStyle w:val="TAL"/>
            </w:pPr>
          </w:p>
        </w:tc>
        <w:tc>
          <w:tcPr>
            <w:tcW w:w="1700" w:type="dxa"/>
          </w:tcPr>
          <w:p w14:paraId="6E1992D5" w14:textId="77777777" w:rsidR="00A5116E" w:rsidRPr="00E27D23" w:rsidRDefault="00A5116E" w:rsidP="008A548F">
            <w:pPr>
              <w:pStyle w:val="TAL"/>
            </w:pPr>
          </w:p>
        </w:tc>
        <w:tc>
          <w:tcPr>
            <w:tcW w:w="1245" w:type="dxa"/>
          </w:tcPr>
          <w:p w14:paraId="6622F7AD" w14:textId="77777777" w:rsidR="00A5116E" w:rsidRPr="00E27D23" w:rsidRDefault="00A5116E" w:rsidP="008A548F">
            <w:pPr>
              <w:pStyle w:val="TAL"/>
            </w:pPr>
          </w:p>
        </w:tc>
      </w:tr>
      <w:tr w:rsidR="00A5116E" w:rsidRPr="00E27D23" w14:paraId="1DDA5B08" w14:textId="77777777" w:rsidTr="008A548F">
        <w:tblPrEx>
          <w:tblCellMar>
            <w:left w:w="108" w:type="dxa"/>
            <w:right w:w="108" w:type="dxa"/>
          </w:tblCellMar>
        </w:tblPrEx>
        <w:tc>
          <w:tcPr>
            <w:tcW w:w="4535" w:type="dxa"/>
          </w:tcPr>
          <w:p w14:paraId="0977D4AD" w14:textId="77777777" w:rsidR="00A5116E" w:rsidRPr="00E27D23" w:rsidRDefault="00A5116E" w:rsidP="008A548F">
            <w:pPr>
              <w:pStyle w:val="TAL"/>
            </w:pPr>
            <w:r w:rsidRPr="00E27D23">
              <w:t xml:space="preserve">      s</w:t>
            </w:r>
            <w:r w:rsidRPr="00E27D23">
              <w:rPr>
                <w:rFonts w:eastAsia="Yu Mincho"/>
              </w:rPr>
              <w:t xml:space="preserve">l-TxResourceReqList-r16 </w:t>
            </w:r>
            <w:r w:rsidRPr="00E27D23">
              <w:t>SEQUENCE (SIZE (1..maxNrofSL-Dest-r16)) OF SL-TxResourceReq-r16 {</w:t>
            </w:r>
          </w:p>
        </w:tc>
        <w:tc>
          <w:tcPr>
            <w:tcW w:w="2267" w:type="dxa"/>
          </w:tcPr>
          <w:p w14:paraId="55269F14" w14:textId="77777777" w:rsidR="00A5116E" w:rsidRPr="00E27D23" w:rsidRDefault="00A5116E" w:rsidP="008A548F">
            <w:pPr>
              <w:pStyle w:val="TAL"/>
              <w:rPr>
                <w:lang w:eastAsia="zh-CN"/>
              </w:rPr>
            </w:pPr>
            <w:r w:rsidRPr="00E27D23">
              <w:rPr>
                <w:lang w:eastAsia="zh-CN"/>
              </w:rPr>
              <w:t>1 entry</w:t>
            </w:r>
          </w:p>
        </w:tc>
        <w:tc>
          <w:tcPr>
            <w:tcW w:w="1700" w:type="dxa"/>
          </w:tcPr>
          <w:p w14:paraId="45B19EE1" w14:textId="77777777" w:rsidR="00A5116E" w:rsidRPr="00E27D23" w:rsidRDefault="00A5116E" w:rsidP="008A548F">
            <w:pPr>
              <w:pStyle w:val="TAL"/>
            </w:pPr>
          </w:p>
        </w:tc>
        <w:tc>
          <w:tcPr>
            <w:tcW w:w="1245" w:type="dxa"/>
          </w:tcPr>
          <w:p w14:paraId="4A28E4B2" w14:textId="77777777" w:rsidR="00A5116E" w:rsidRPr="00E27D23" w:rsidRDefault="00A5116E" w:rsidP="008A548F">
            <w:pPr>
              <w:pStyle w:val="TAL"/>
            </w:pPr>
          </w:p>
        </w:tc>
      </w:tr>
      <w:tr w:rsidR="00A5116E" w:rsidRPr="00E27D23" w14:paraId="1A724EC7" w14:textId="77777777" w:rsidTr="008A548F">
        <w:tblPrEx>
          <w:tblCellMar>
            <w:left w:w="108" w:type="dxa"/>
            <w:right w:w="108" w:type="dxa"/>
          </w:tblCellMar>
        </w:tblPrEx>
        <w:tc>
          <w:tcPr>
            <w:tcW w:w="4535" w:type="dxa"/>
          </w:tcPr>
          <w:p w14:paraId="5CE2F7A1" w14:textId="77777777" w:rsidR="00A5116E" w:rsidRPr="00E27D23" w:rsidRDefault="00A5116E" w:rsidP="008A548F">
            <w:pPr>
              <w:pStyle w:val="TAL"/>
              <w:rPr>
                <w:lang w:eastAsia="zh-CN"/>
              </w:rPr>
            </w:pPr>
            <w:r w:rsidRPr="00E27D23">
              <w:rPr>
                <w:lang w:eastAsia="zh-CN"/>
              </w:rPr>
              <w:t xml:space="preserve">        </w:t>
            </w:r>
            <w:r w:rsidRPr="00E27D23">
              <w:t>SL-TxResourceReq-r16[1] SEQUENCE {</w:t>
            </w:r>
          </w:p>
        </w:tc>
        <w:tc>
          <w:tcPr>
            <w:tcW w:w="2267" w:type="dxa"/>
          </w:tcPr>
          <w:p w14:paraId="0A42BE66" w14:textId="77777777" w:rsidR="00A5116E" w:rsidRPr="00E27D23" w:rsidRDefault="00A5116E" w:rsidP="008A548F">
            <w:pPr>
              <w:pStyle w:val="TAL"/>
              <w:rPr>
                <w:lang w:eastAsia="zh-CN"/>
              </w:rPr>
            </w:pPr>
          </w:p>
        </w:tc>
        <w:tc>
          <w:tcPr>
            <w:tcW w:w="1700" w:type="dxa"/>
          </w:tcPr>
          <w:p w14:paraId="3D8EF98A" w14:textId="77777777" w:rsidR="00A5116E" w:rsidRPr="00E27D23" w:rsidRDefault="00A5116E" w:rsidP="008A548F">
            <w:pPr>
              <w:pStyle w:val="TAL"/>
              <w:rPr>
                <w:lang w:eastAsia="zh-CN"/>
              </w:rPr>
            </w:pPr>
            <w:r w:rsidRPr="00E27D23">
              <w:rPr>
                <w:lang w:eastAsia="zh-CN"/>
              </w:rPr>
              <w:t>entry 1</w:t>
            </w:r>
          </w:p>
        </w:tc>
        <w:tc>
          <w:tcPr>
            <w:tcW w:w="1245" w:type="dxa"/>
          </w:tcPr>
          <w:p w14:paraId="3107FC99" w14:textId="77777777" w:rsidR="00A5116E" w:rsidRPr="00E27D23" w:rsidRDefault="00A5116E" w:rsidP="008A548F">
            <w:pPr>
              <w:pStyle w:val="TAL"/>
              <w:rPr>
                <w:lang w:eastAsia="zh-CN"/>
              </w:rPr>
            </w:pPr>
          </w:p>
        </w:tc>
      </w:tr>
      <w:tr w:rsidR="00A5116E" w:rsidRPr="00E27D23" w14:paraId="651A4BCA" w14:textId="77777777" w:rsidTr="008A548F">
        <w:tblPrEx>
          <w:tblCellMar>
            <w:left w:w="108" w:type="dxa"/>
            <w:right w:w="108" w:type="dxa"/>
          </w:tblCellMar>
        </w:tblPrEx>
        <w:tc>
          <w:tcPr>
            <w:tcW w:w="4535" w:type="dxa"/>
          </w:tcPr>
          <w:p w14:paraId="2E44EFED" w14:textId="77777777" w:rsidR="00A5116E" w:rsidRPr="00E27D23" w:rsidRDefault="00A5116E" w:rsidP="008A548F">
            <w:pPr>
              <w:pStyle w:val="TAL"/>
            </w:pPr>
            <w:r w:rsidRPr="00E27D23">
              <w:t xml:space="preserve">          </w:t>
            </w:r>
            <w:r w:rsidRPr="00E27D23">
              <w:rPr>
                <w:rFonts w:eastAsia="Yu Mincho"/>
              </w:rPr>
              <w:t>sl</w:t>
            </w:r>
            <w:r w:rsidRPr="00E27D23">
              <w:t>-DestinationIdentity-r16</w:t>
            </w:r>
          </w:p>
        </w:tc>
        <w:tc>
          <w:tcPr>
            <w:tcW w:w="2267" w:type="dxa"/>
          </w:tcPr>
          <w:p w14:paraId="25B52374" w14:textId="77777777" w:rsidR="00A5116E" w:rsidRPr="00E27D23" w:rsidRDefault="00A5116E" w:rsidP="008A548F">
            <w:pPr>
              <w:pStyle w:val="TAL"/>
            </w:pPr>
            <w:r w:rsidRPr="00E27D23">
              <w:t>Not checked</w:t>
            </w:r>
          </w:p>
        </w:tc>
        <w:tc>
          <w:tcPr>
            <w:tcW w:w="1700" w:type="dxa"/>
          </w:tcPr>
          <w:p w14:paraId="311DD024" w14:textId="77777777" w:rsidR="00A5116E" w:rsidRPr="00E27D23" w:rsidRDefault="00A5116E" w:rsidP="008A548F">
            <w:pPr>
              <w:pStyle w:val="TAL"/>
            </w:pPr>
          </w:p>
        </w:tc>
        <w:tc>
          <w:tcPr>
            <w:tcW w:w="1245" w:type="dxa"/>
          </w:tcPr>
          <w:p w14:paraId="5FC6B4FE" w14:textId="77777777" w:rsidR="00A5116E" w:rsidRPr="00E27D23" w:rsidRDefault="00A5116E" w:rsidP="008A548F">
            <w:pPr>
              <w:pStyle w:val="TAL"/>
            </w:pPr>
          </w:p>
        </w:tc>
      </w:tr>
      <w:tr w:rsidR="00A5116E" w:rsidRPr="00E27D23" w14:paraId="786777C0" w14:textId="77777777" w:rsidTr="008A548F">
        <w:tblPrEx>
          <w:tblCellMar>
            <w:left w:w="108" w:type="dxa"/>
            <w:right w:w="108" w:type="dxa"/>
          </w:tblCellMar>
        </w:tblPrEx>
        <w:tc>
          <w:tcPr>
            <w:tcW w:w="4535" w:type="dxa"/>
          </w:tcPr>
          <w:p w14:paraId="3CDA6437" w14:textId="77777777" w:rsidR="00A5116E" w:rsidRPr="00E27D23" w:rsidRDefault="00A5116E" w:rsidP="008A548F">
            <w:pPr>
              <w:pStyle w:val="TAL"/>
              <w:rPr>
                <w:rFonts w:eastAsia="Yu Mincho"/>
              </w:rPr>
            </w:pPr>
            <w:r w:rsidRPr="00E27D23">
              <w:t xml:space="preserve">          sl-CastType-r16</w:t>
            </w:r>
          </w:p>
        </w:tc>
        <w:tc>
          <w:tcPr>
            <w:tcW w:w="2267" w:type="dxa"/>
          </w:tcPr>
          <w:p w14:paraId="21437809" w14:textId="77777777" w:rsidR="00A5116E" w:rsidRPr="00E27D23" w:rsidRDefault="00A5116E" w:rsidP="008A548F">
            <w:pPr>
              <w:pStyle w:val="TAL"/>
            </w:pPr>
            <w:r w:rsidRPr="00E27D23">
              <w:t>broadcast</w:t>
            </w:r>
          </w:p>
        </w:tc>
        <w:tc>
          <w:tcPr>
            <w:tcW w:w="1700" w:type="dxa"/>
          </w:tcPr>
          <w:p w14:paraId="3460B3E2" w14:textId="77777777" w:rsidR="00A5116E" w:rsidRPr="00E27D23" w:rsidRDefault="00A5116E" w:rsidP="008A548F">
            <w:pPr>
              <w:pStyle w:val="TAL"/>
            </w:pPr>
          </w:p>
        </w:tc>
        <w:tc>
          <w:tcPr>
            <w:tcW w:w="1245" w:type="dxa"/>
          </w:tcPr>
          <w:p w14:paraId="7CE1AAEE" w14:textId="77777777" w:rsidR="00A5116E" w:rsidRPr="00E27D23" w:rsidRDefault="00A5116E" w:rsidP="008A548F">
            <w:pPr>
              <w:pStyle w:val="TAL"/>
            </w:pPr>
          </w:p>
        </w:tc>
      </w:tr>
      <w:tr w:rsidR="00A5116E" w:rsidRPr="00E27D23" w14:paraId="33803C1D" w14:textId="77777777" w:rsidTr="008A548F">
        <w:tblPrEx>
          <w:tblCellMar>
            <w:left w:w="108" w:type="dxa"/>
            <w:right w:w="108" w:type="dxa"/>
          </w:tblCellMar>
        </w:tblPrEx>
        <w:tc>
          <w:tcPr>
            <w:tcW w:w="4535" w:type="dxa"/>
          </w:tcPr>
          <w:p w14:paraId="3469F45E" w14:textId="77777777" w:rsidR="00A5116E" w:rsidRPr="00E27D23" w:rsidRDefault="00A5116E" w:rsidP="008A548F">
            <w:pPr>
              <w:pStyle w:val="TAL"/>
            </w:pPr>
            <w:r w:rsidRPr="00E27D23">
              <w:t xml:space="preserve">          sl-QoS-InfoList-r16</w:t>
            </w:r>
          </w:p>
        </w:tc>
        <w:tc>
          <w:tcPr>
            <w:tcW w:w="2267" w:type="dxa"/>
          </w:tcPr>
          <w:p w14:paraId="5FD0781D" w14:textId="77777777" w:rsidR="00A5116E" w:rsidRPr="00E27D23" w:rsidRDefault="00A5116E" w:rsidP="008A548F">
            <w:pPr>
              <w:pStyle w:val="TAL"/>
            </w:pPr>
            <w:r w:rsidRPr="00E27D23">
              <w:t>Not checked</w:t>
            </w:r>
          </w:p>
        </w:tc>
        <w:tc>
          <w:tcPr>
            <w:tcW w:w="1700" w:type="dxa"/>
          </w:tcPr>
          <w:p w14:paraId="5B9CD2B1" w14:textId="77777777" w:rsidR="00A5116E" w:rsidRPr="00E27D23" w:rsidRDefault="00A5116E" w:rsidP="008A548F">
            <w:pPr>
              <w:pStyle w:val="TAL"/>
            </w:pPr>
          </w:p>
        </w:tc>
        <w:tc>
          <w:tcPr>
            <w:tcW w:w="1245" w:type="dxa"/>
          </w:tcPr>
          <w:p w14:paraId="2A4BA831" w14:textId="77777777" w:rsidR="00A5116E" w:rsidRPr="00E27D23" w:rsidRDefault="00A5116E" w:rsidP="008A548F">
            <w:pPr>
              <w:pStyle w:val="TAL"/>
            </w:pPr>
          </w:p>
        </w:tc>
      </w:tr>
      <w:tr w:rsidR="00A5116E" w:rsidRPr="00E27D23" w14:paraId="5C0C61BE" w14:textId="77777777" w:rsidTr="008A548F">
        <w:tblPrEx>
          <w:tblCellMar>
            <w:left w:w="108" w:type="dxa"/>
            <w:right w:w="108" w:type="dxa"/>
          </w:tblCellMar>
        </w:tblPrEx>
        <w:tc>
          <w:tcPr>
            <w:tcW w:w="4535" w:type="dxa"/>
          </w:tcPr>
          <w:p w14:paraId="598EF5FB" w14:textId="77777777" w:rsidR="00A5116E" w:rsidRPr="00E27D23" w:rsidRDefault="00A5116E" w:rsidP="008A548F">
            <w:pPr>
              <w:pStyle w:val="TAL"/>
            </w:pPr>
            <w:r w:rsidRPr="00E27D23">
              <w:t xml:space="preserve">          sl-TypeTxSyncList-r16</w:t>
            </w:r>
          </w:p>
        </w:tc>
        <w:tc>
          <w:tcPr>
            <w:tcW w:w="2267" w:type="dxa"/>
          </w:tcPr>
          <w:p w14:paraId="5C7F8908" w14:textId="77777777" w:rsidR="00A5116E" w:rsidRPr="00E27D23" w:rsidRDefault="00A5116E" w:rsidP="008A548F">
            <w:pPr>
              <w:pStyle w:val="TAL"/>
            </w:pPr>
            <w:r w:rsidRPr="00E27D23">
              <w:t>Not checked</w:t>
            </w:r>
          </w:p>
        </w:tc>
        <w:tc>
          <w:tcPr>
            <w:tcW w:w="1700" w:type="dxa"/>
          </w:tcPr>
          <w:p w14:paraId="23B8D27F" w14:textId="77777777" w:rsidR="00A5116E" w:rsidRPr="00E27D23" w:rsidRDefault="00A5116E" w:rsidP="008A548F">
            <w:pPr>
              <w:pStyle w:val="TAL"/>
            </w:pPr>
          </w:p>
        </w:tc>
        <w:tc>
          <w:tcPr>
            <w:tcW w:w="1245" w:type="dxa"/>
          </w:tcPr>
          <w:p w14:paraId="04701CC5" w14:textId="77777777" w:rsidR="00A5116E" w:rsidRPr="00E27D23" w:rsidRDefault="00A5116E" w:rsidP="008A548F">
            <w:pPr>
              <w:pStyle w:val="TAL"/>
            </w:pPr>
          </w:p>
        </w:tc>
      </w:tr>
      <w:tr w:rsidR="00A5116E" w:rsidRPr="00E27D23" w14:paraId="35F0144E" w14:textId="77777777" w:rsidTr="008A548F">
        <w:tblPrEx>
          <w:tblCellMar>
            <w:left w:w="108" w:type="dxa"/>
            <w:right w:w="108" w:type="dxa"/>
          </w:tblCellMar>
        </w:tblPrEx>
        <w:tc>
          <w:tcPr>
            <w:tcW w:w="4535" w:type="dxa"/>
          </w:tcPr>
          <w:p w14:paraId="620EAE5B" w14:textId="77777777" w:rsidR="00A5116E" w:rsidRPr="00E27D23" w:rsidRDefault="00A5116E" w:rsidP="008A548F">
            <w:pPr>
              <w:pStyle w:val="TAL"/>
              <w:rPr>
                <w:lang w:eastAsia="zh-CN"/>
              </w:rPr>
            </w:pPr>
            <w:r w:rsidRPr="00E27D23">
              <w:t xml:space="preserve">        </w:t>
            </w:r>
            <w:r w:rsidRPr="00E27D23">
              <w:rPr>
                <w:lang w:eastAsia="zh-CN"/>
              </w:rPr>
              <w:t>}</w:t>
            </w:r>
          </w:p>
        </w:tc>
        <w:tc>
          <w:tcPr>
            <w:tcW w:w="2267" w:type="dxa"/>
          </w:tcPr>
          <w:p w14:paraId="6843CE52" w14:textId="77777777" w:rsidR="00A5116E" w:rsidRPr="00E27D23" w:rsidRDefault="00A5116E" w:rsidP="008A548F">
            <w:pPr>
              <w:pStyle w:val="TAL"/>
            </w:pPr>
          </w:p>
        </w:tc>
        <w:tc>
          <w:tcPr>
            <w:tcW w:w="1700" w:type="dxa"/>
          </w:tcPr>
          <w:p w14:paraId="0C4F03E6" w14:textId="77777777" w:rsidR="00A5116E" w:rsidRPr="00E27D23" w:rsidRDefault="00A5116E" w:rsidP="008A548F">
            <w:pPr>
              <w:pStyle w:val="TAL"/>
            </w:pPr>
          </w:p>
        </w:tc>
        <w:tc>
          <w:tcPr>
            <w:tcW w:w="1245" w:type="dxa"/>
          </w:tcPr>
          <w:p w14:paraId="4E553571" w14:textId="77777777" w:rsidR="00A5116E" w:rsidRPr="00E27D23" w:rsidRDefault="00A5116E" w:rsidP="008A548F">
            <w:pPr>
              <w:pStyle w:val="TAL"/>
            </w:pPr>
          </w:p>
        </w:tc>
      </w:tr>
      <w:tr w:rsidR="00A5116E" w:rsidRPr="00E27D23" w14:paraId="0056E115" w14:textId="77777777" w:rsidTr="008A548F">
        <w:tblPrEx>
          <w:tblCellMar>
            <w:left w:w="108" w:type="dxa"/>
            <w:right w:w="108" w:type="dxa"/>
          </w:tblCellMar>
        </w:tblPrEx>
        <w:tc>
          <w:tcPr>
            <w:tcW w:w="4535" w:type="dxa"/>
          </w:tcPr>
          <w:p w14:paraId="5647CF86" w14:textId="77777777" w:rsidR="00A5116E" w:rsidRPr="00E27D23" w:rsidRDefault="00A5116E" w:rsidP="008A548F">
            <w:pPr>
              <w:pStyle w:val="TAL"/>
              <w:rPr>
                <w:lang w:eastAsia="zh-CN"/>
              </w:rPr>
            </w:pPr>
            <w:r w:rsidRPr="00E27D23">
              <w:rPr>
                <w:lang w:eastAsia="zh-CN"/>
              </w:rPr>
              <w:t xml:space="preserve">      }</w:t>
            </w:r>
          </w:p>
        </w:tc>
        <w:tc>
          <w:tcPr>
            <w:tcW w:w="2267" w:type="dxa"/>
          </w:tcPr>
          <w:p w14:paraId="1BF123B2" w14:textId="77777777" w:rsidR="00A5116E" w:rsidRPr="00E27D23" w:rsidRDefault="00A5116E" w:rsidP="008A548F">
            <w:pPr>
              <w:pStyle w:val="TAL"/>
            </w:pPr>
          </w:p>
        </w:tc>
        <w:tc>
          <w:tcPr>
            <w:tcW w:w="1700" w:type="dxa"/>
          </w:tcPr>
          <w:p w14:paraId="0CF3193E" w14:textId="77777777" w:rsidR="00A5116E" w:rsidRPr="00E27D23" w:rsidRDefault="00A5116E" w:rsidP="008A548F">
            <w:pPr>
              <w:pStyle w:val="TAL"/>
            </w:pPr>
          </w:p>
        </w:tc>
        <w:tc>
          <w:tcPr>
            <w:tcW w:w="1245" w:type="dxa"/>
          </w:tcPr>
          <w:p w14:paraId="651C0E20" w14:textId="77777777" w:rsidR="00A5116E" w:rsidRPr="00E27D23" w:rsidRDefault="00A5116E" w:rsidP="008A548F">
            <w:pPr>
              <w:pStyle w:val="TAL"/>
            </w:pPr>
          </w:p>
        </w:tc>
      </w:tr>
      <w:tr w:rsidR="00A5116E" w:rsidRPr="00E27D23" w14:paraId="2E8B8437" w14:textId="77777777" w:rsidTr="008A548F">
        <w:tblPrEx>
          <w:tblCellMar>
            <w:left w:w="108" w:type="dxa"/>
            <w:right w:w="108" w:type="dxa"/>
          </w:tblCellMar>
        </w:tblPrEx>
        <w:tc>
          <w:tcPr>
            <w:tcW w:w="4535" w:type="dxa"/>
          </w:tcPr>
          <w:p w14:paraId="200594FC" w14:textId="77777777" w:rsidR="00A5116E" w:rsidRPr="00E27D23" w:rsidRDefault="00A5116E" w:rsidP="008A548F">
            <w:pPr>
              <w:pStyle w:val="TAL"/>
            </w:pPr>
            <w:r w:rsidRPr="00E27D23">
              <w:t xml:space="preserve">    </w:t>
            </w:r>
            <w:r w:rsidRPr="00E27D23">
              <w:rPr>
                <w:lang w:eastAsia="zh-CN"/>
              </w:rPr>
              <w:t>}</w:t>
            </w:r>
          </w:p>
        </w:tc>
        <w:tc>
          <w:tcPr>
            <w:tcW w:w="2267" w:type="dxa"/>
          </w:tcPr>
          <w:p w14:paraId="11313D6D" w14:textId="77777777" w:rsidR="00A5116E" w:rsidRPr="00E27D23" w:rsidRDefault="00A5116E" w:rsidP="008A548F">
            <w:pPr>
              <w:pStyle w:val="TAL"/>
            </w:pPr>
          </w:p>
        </w:tc>
        <w:tc>
          <w:tcPr>
            <w:tcW w:w="1700" w:type="dxa"/>
          </w:tcPr>
          <w:p w14:paraId="290E311A" w14:textId="77777777" w:rsidR="00A5116E" w:rsidRPr="00E27D23" w:rsidRDefault="00A5116E" w:rsidP="008A548F">
            <w:pPr>
              <w:pStyle w:val="TAL"/>
            </w:pPr>
          </w:p>
        </w:tc>
        <w:tc>
          <w:tcPr>
            <w:tcW w:w="1245" w:type="dxa"/>
          </w:tcPr>
          <w:p w14:paraId="207E7642" w14:textId="77777777" w:rsidR="00A5116E" w:rsidRPr="00E27D23" w:rsidRDefault="00A5116E" w:rsidP="008A548F">
            <w:pPr>
              <w:pStyle w:val="TAL"/>
            </w:pPr>
          </w:p>
        </w:tc>
      </w:tr>
      <w:tr w:rsidR="00A5116E" w:rsidRPr="00E27D23" w14:paraId="5E425DF6" w14:textId="77777777" w:rsidTr="008A548F">
        <w:tblPrEx>
          <w:tblCellMar>
            <w:left w:w="108" w:type="dxa"/>
            <w:right w:w="108" w:type="dxa"/>
          </w:tblCellMar>
        </w:tblPrEx>
        <w:tc>
          <w:tcPr>
            <w:tcW w:w="4535" w:type="dxa"/>
          </w:tcPr>
          <w:p w14:paraId="395BFB56" w14:textId="77777777" w:rsidR="00A5116E" w:rsidRPr="00E27D23" w:rsidRDefault="00A5116E" w:rsidP="008A548F">
            <w:pPr>
              <w:pStyle w:val="TAL"/>
              <w:rPr>
                <w:lang w:eastAsia="zh-CN"/>
              </w:rPr>
            </w:pPr>
            <w:r w:rsidRPr="00E27D23">
              <w:t xml:space="preserve">  </w:t>
            </w:r>
            <w:r w:rsidRPr="00E27D23">
              <w:rPr>
                <w:lang w:eastAsia="zh-CN"/>
              </w:rPr>
              <w:t>}</w:t>
            </w:r>
          </w:p>
        </w:tc>
        <w:tc>
          <w:tcPr>
            <w:tcW w:w="2267" w:type="dxa"/>
          </w:tcPr>
          <w:p w14:paraId="18C5E56A" w14:textId="77777777" w:rsidR="00A5116E" w:rsidRPr="00E27D23" w:rsidRDefault="00A5116E" w:rsidP="008A548F">
            <w:pPr>
              <w:pStyle w:val="TAL"/>
            </w:pPr>
          </w:p>
        </w:tc>
        <w:tc>
          <w:tcPr>
            <w:tcW w:w="1700" w:type="dxa"/>
          </w:tcPr>
          <w:p w14:paraId="7AFEDECF" w14:textId="77777777" w:rsidR="00A5116E" w:rsidRPr="00E27D23" w:rsidRDefault="00A5116E" w:rsidP="008A548F">
            <w:pPr>
              <w:pStyle w:val="TAL"/>
            </w:pPr>
          </w:p>
        </w:tc>
        <w:tc>
          <w:tcPr>
            <w:tcW w:w="1245" w:type="dxa"/>
          </w:tcPr>
          <w:p w14:paraId="1EB69A18" w14:textId="77777777" w:rsidR="00A5116E" w:rsidRPr="00E27D23" w:rsidRDefault="00A5116E" w:rsidP="008A548F">
            <w:pPr>
              <w:pStyle w:val="TAL"/>
            </w:pPr>
          </w:p>
        </w:tc>
      </w:tr>
      <w:tr w:rsidR="00A5116E" w:rsidRPr="00E27D23" w14:paraId="27B711B4" w14:textId="77777777" w:rsidTr="008A548F">
        <w:tblPrEx>
          <w:tblCellMar>
            <w:left w:w="108" w:type="dxa"/>
            <w:right w:w="108" w:type="dxa"/>
          </w:tblCellMar>
        </w:tblPrEx>
        <w:tc>
          <w:tcPr>
            <w:tcW w:w="4535" w:type="dxa"/>
          </w:tcPr>
          <w:p w14:paraId="331B9F01" w14:textId="77777777" w:rsidR="00A5116E" w:rsidRPr="00E27D23" w:rsidRDefault="00A5116E" w:rsidP="008A548F">
            <w:pPr>
              <w:pStyle w:val="TAL"/>
            </w:pPr>
            <w:r w:rsidRPr="00E27D23">
              <w:t>}</w:t>
            </w:r>
          </w:p>
        </w:tc>
        <w:tc>
          <w:tcPr>
            <w:tcW w:w="2267" w:type="dxa"/>
          </w:tcPr>
          <w:p w14:paraId="45AFADC6" w14:textId="77777777" w:rsidR="00A5116E" w:rsidRPr="00E27D23" w:rsidRDefault="00A5116E" w:rsidP="008A548F">
            <w:pPr>
              <w:pStyle w:val="TAL"/>
            </w:pPr>
          </w:p>
        </w:tc>
        <w:tc>
          <w:tcPr>
            <w:tcW w:w="1700" w:type="dxa"/>
          </w:tcPr>
          <w:p w14:paraId="7FAA588C" w14:textId="77777777" w:rsidR="00A5116E" w:rsidRPr="00E27D23" w:rsidRDefault="00A5116E" w:rsidP="008A548F">
            <w:pPr>
              <w:pStyle w:val="TAL"/>
            </w:pPr>
          </w:p>
        </w:tc>
        <w:tc>
          <w:tcPr>
            <w:tcW w:w="1245" w:type="dxa"/>
          </w:tcPr>
          <w:p w14:paraId="4513E7F9" w14:textId="77777777" w:rsidR="00A5116E" w:rsidRPr="00E27D23" w:rsidRDefault="00A5116E" w:rsidP="008A548F">
            <w:pPr>
              <w:pStyle w:val="TAL"/>
            </w:pPr>
          </w:p>
        </w:tc>
      </w:tr>
    </w:tbl>
    <w:p w14:paraId="352EDC7D" w14:textId="77777777" w:rsidR="00A5116E" w:rsidRPr="00E27D23" w:rsidRDefault="00A5116E" w:rsidP="00A5116E"/>
    <w:p w14:paraId="61CD86CB" w14:textId="77777777" w:rsidR="00A5116E" w:rsidRPr="00E27D23" w:rsidRDefault="00A5116E" w:rsidP="00A5116E">
      <w:pPr>
        <w:pStyle w:val="TH"/>
      </w:pPr>
      <w:r w:rsidRPr="00E27D23">
        <w:t xml:space="preserve">Table </w:t>
      </w:r>
      <w:r w:rsidRPr="00E27D23">
        <w:rPr>
          <w:lang w:eastAsia="zh-CN"/>
        </w:rPr>
        <w:t>12.2.3.1</w:t>
      </w:r>
      <w:r w:rsidRPr="00E27D23">
        <w:t xml:space="preserve">.3.3-4: </w:t>
      </w:r>
      <w:r w:rsidRPr="00E27D23">
        <w:rPr>
          <w:i/>
          <w:iCs/>
        </w:rPr>
        <w:t xml:space="preserve"> </w:t>
      </w:r>
      <w:r w:rsidRPr="00E27D23">
        <w:rPr>
          <w:iCs/>
        </w:rPr>
        <w:t>RRCReconfiguraion (</w:t>
      </w:r>
      <w:r w:rsidRPr="00E27D23">
        <w:t xml:space="preserve">Table </w:t>
      </w:r>
      <w:r w:rsidRPr="00E27D23">
        <w:rPr>
          <w:lang w:eastAsia="zh-CN"/>
        </w:rPr>
        <w:t>12.2.3.1.3</w:t>
      </w:r>
      <w:r w:rsidRPr="00E27D23">
        <w:t>.2-3</w:t>
      </w:r>
      <w:r w:rsidRPr="00E27D23">
        <w:rPr>
          <w:iCs/>
        </w:rPr>
        <w:t>, Step 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116E" w:rsidRPr="00E27D23" w14:paraId="67B5E408" w14:textId="77777777" w:rsidTr="008A548F">
        <w:tc>
          <w:tcPr>
            <w:tcW w:w="9738" w:type="dxa"/>
            <w:gridSpan w:val="4"/>
          </w:tcPr>
          <w:p w14:paraId="24B8FC5B" w14:textId="77777777" w:rsidR="00A5116E" w:rsidRPr="00E27D23" w:rsidRDefault="00A5116E" w:rsidP="008A548F">
            <w:pPr>
              <w:pStyle w:val="TAL"/>
            </w:pPr>
            <w:r w:rsidRPr="00E27D23">
              <w:t>Derivation Path: TS 38.508-1 [4], Table 4.6.1-13 with condition SIDELINK</w:t>
            </w:r>
          </w:p>
        </w:tc>
      </w:tr>
      <w:tr w:rsidR="00A5116E" w:rsidRPr="00E27D23" w14:paraId="5D3683F7" w14:textId="77777777" w:rsidTr="008A548F">
        <w:tblPrEx>
          <w:tblCellMar>
            <w:left w:w="108" w:type="dxa"/>
            <w:right w:w="108" w:type="dxa"/>
          </w:tblCellMar>
        </w:tblPrEx>
        <w:tc>
          <w:tcPr>
            <w:tcW w:w="4535" w:type="dxa"/>
          </w:tcPr>
          <w:p w14:paraId="47F9F0DB" w14:textId="77777777" w:rsidR="00A5116E" w:rsidRPr="00E27D23" w:rsidRDefault="00A5116E" w:rsidP="008A548F">
            <w:pPr>
              <w:pStyle w:val="TAH"/>
            </w:pPr>
            <w:r w:rsidRPr="00E27D23">
              <w:t>Information Element</w:t>
            </w:r>
          </w:p>
        </w:tc>
        <w:tc>
          <w:tcPr>
            <w:tcW w:w="2267" w:type="dxa"/>
          </w:tcPr>
          <w:p w14:paraId="5A99D541" w14:textId="77777777" w:rsidR="00A5116E" w:rsidRPr="00E27D23" w:rsidRDefault="00A5116E" w:rsidP="008A548F">
            <w:pPr>
              <w:pStyle w:val="TAH"/>
            </w:pPr>
            <w:r w:rsidRPr="00E27D23">
              <w:t>Value/remark</w:t>
            </w:r>
          </w:p>
        </w:tc>
        <w:tc>
          <w:tcPr>
            <w:tcW w:w="1700" w:type="dxa"/>
          </w:tcPr>
          <w:p w14:paraId="5A96F454" w14:textId="77777777" w:rsidR="00A5116E" w:rsidRPr="00E27D23" w:rsidRDefault="00A5116E" w:rsidP="008A548F">
            <w:pPr>
              <w:pStyle w:val="TAH"/>
            </w:pPr>
            <w:r w:rsidRPr="00E27D23">
              <w:t>Comment</w:t>
            </w:r>
          </w:p>
        </w:tc>
        <w:tc>
          <w:tcPr>
            <w:tcW w:w="1245" w:type="dxa"/>
          </w:tcPr>
          <w:p w14:paraId="6C2832EC" w14:textId="77777777" w:rsidR="00A5116E" w:rsidRPr="00E27D23" w:rsidRDefault="00A5116E" w:rsidP="008A548F">
            <w:pPr>
              <w:pStyle w:val="TAH"/>
            </w:pPr>
            <w:r w:rsidRPr="00E27D23">
              <w:t>Condition</w:t>
            </w:r>
          </w:p>
        </w:tc>
      </w:tr>
      <w:tr w:rsidR="00A5116E" w:rsidRPr="00E27D23" w14:paraId="19E1E2E4" w14:textId="77777777" w:rsidTr="008A548F">
        <w:tblPrEx>
          <w:tblCellMar>
            <w:left w:w="108" w:type="dxa"/>
            <w:right w:w="108" w:type="dxa"/>
          </w:tblCellMar>
        </w:tblPrEx>
        <w:tc>
          <w:tcPr>
            <w:tcW w:w="4535" w:type="dxa"/>
          </w:tcPr>
          <w:p w14:paraId="0F717ADE" w14:textId="77777777" w:rsidR="00A5116E" w:rsidRPr="00E27D23" w:rsidRDefault="00A5116E" w:rsidP="008A548F">
            <w:pPr>
              <w:pStyle w:val="TAL"/>
            </w:pPr>
            <w:r w:rsidRPr="00E27D23">
              <w:t>RRCReconfiguration ::= SEQUENCE {</w:t>
            </w:r>
          </w:p>
        </w:tc>
        <w:tc>
          <w:tcPr>
            <w:tcW w:w="2267" w:type="dxa"/>
          </w:tcPr>
          <w:p w14:paraId="0F834BDA" w14:textId="77777777" w:rsidR="00A5116E" w:rsidRPr="00E27D23" w:rsidRDefault="00A5116E" w:rsidP="008A548F">
            <w:pPr>
              <w:pStyle w:val="TAL"/>
            </w:pPr>
          </w:p>
        </w:tc>
        <w:tc>
          <w:tcPr>
            <w:tcW w:w="1700" w:type="dxa"/>
          </w:tcPr>
          <w:p w14:paraId="3B019C53" w14:textId="77777777" w:rsidR="00A5116E" w:rsidRPr="00E27D23" w:rsidRDefault="00A5116E" w:rsidP="008A548F">
            <w:pPr>
              <w:pStyle w:val="TAL"/>
            </w:pPr>
          </w:p>
        </w:tc>
        <w:tc>
          <w:tcPr>
            <w:tcW w:w="1245" w:type="dxa"/>
          </w:tcPr>
          <w:p w14:paraId="47D6E37C" w14:textId="77777777" w:rsidR="00A5116E" w:rsidRPr="00E27D23" w:rsidRDefault="00A5116E" w:rsidP="008A548F">
            <w:pPr>
              <w:pStyle w:val="TAL"/>
            </w:pPr>
          </w:p>
        </w:tc>
      </w:tr>
      <w:tr w:rsidR="00A5116E" w:rsidRPr="00E27D23" w14:paraId="4BA007F9" w14:textId="77777777" w:rsidTr="008A548F">
        <w:tblPrEx>
          <w:tblCellMar>
            <w:left w:w="108" w:type="dxa"/>
            <w:right w:w="108" w:type="dxa"/>
          </w:tblCellMar>
        </w:tblPrEx>
        <w:tc>
          <w:tcPr>
            <w:tcW w:w="4535" w:type="dxa"/>
          </w:tcPr>
          <w:p w14:paraId="09CA0C50" w14:textId="77777777" w:rsidR="00A5116E" w:rsidRPr="00E27D23" w:rsidRDefault="00A5116E" w:rsidP="008A548F">
            <w:pPr>
              <w:pStyle w:val="TAL"/>
            </w:pPr>
            <w:r w:rsidRPr="00E27D23">
              <w:t xml:space="preserve">  criticalExtensions CHOICE {</w:t>
            </w:r>
          </w:p>
        </w:tc>
        <w:tc>
          <w:tcPr>
            <w:tcW w:w="2267" w:type="dxa"/>
          </w:tcPr>
          <w:p w14:paraId="2747177B" w14:textId="77777777" w:rsidR="00A5116E" w:rsidRPr="00E27D23" w:rsidRDefault="00A5116E" w:rsidP="008A548F">
            <w:pPr>
              <w:pStyle w:val="TAL"/>
            </w:pPr>
          </w:p>
        </w:tc>
        <w:tc>
          <w:tcPr>
            <w:tcW w:w="1700" w:type="dxa"/>
          </w:tcPr>
          <w:p w14:paraId="6D5C88EC" w14:textId="77777777" w:rsidR="00A5116E" w:rsidRPr="00E27D23" w:rsidRDefault="00A5116E" w:rsidP="008A548F">
            <w:pPr>
              <w:pStyle w:val="TAL"/>
            </w:pPr>
          </w:p>
        </w:tc>
        <w:tc>
          <w:tcPr>
            <w:tcW w:w="1245" w:type="dxa"/>
          </w:tcPr>
          <w:p w14:paraId="11FDAB44" w14:textId="77777777" w:rsidR="00A5116E" w:rsidRPr="00E27D23" w:rsidRDefault="00A5116E" w:rsidP="008A548F">
            <w:pPr>
              <w:pStyle w:val="TAL"/>
            </w:pPr>
          </w:p>
        </w:tc>
      </w:tr>
      <w:tr w:rsidR="00A5116E" w:rsidRPr="00E27D23" w14:paraId="53A968AD" w14:textId="77777777" w:rsidTr="008A548F">
        <w:tblPrEx>
          <w:tblCellMar>
            <w:left w:w="108" w:type="dxa"/>
            <w:right w:w="108" w:type="dxa"/>
          </w:tblCellMar>
        </w:tblPrEx>
        <w:tc>
          <w:tcPr>
            <w:tcW w:w="4535" w:type="dxa"/>
            <w:tcBorders>
              <w:bottom w:val="single" w:sz="4" w:space="0" w:color="auto"/>
            </w:tcBorders>
          </w:tcPr>
          <w:p w14:paraId="555EC51B" w14:textId="77777777" w:rsidR="00A5116E" w:rsidRPr="00E27D23" w:rsidRDefault="00A5116E" w:rsidP="008A548F">
            <w:pPr>
              <w:pStyle w:val="TAL"/>
            </w:pPr>
            <w:r w:rsidRPr="00E27D23">
              <w:t xml:space="preserve">    rrcReconfiguration SEQUENCE {</w:t>
            </w:r>
          </w:p>
        </w:tc>
        <w:tc>
          <w:tcPr>
            <w:tcW w:w="2267" w:type="dxa"/>
          </w:tcPr>
          <w:p w14:paraId="2FBC7AFF" w14:textId="77777777" w:rsidR="00A5116E" w:rsidRPr="00E27D23" w:rsidRDefault="00A5116E" w:rsidP="008A548F">
            <w:pPr>
              <w:pStyle w:val="TAL"/>
            </w:pPr>
          </w:p>
        </w:tc>
        <w:tc>
          <w:tcPr>
            <w:tcW w:w="1700" w:type="dxa"/>
          </w:tcPr>
          <w:p w14:paraId="6CC74879" w14:textId="77777777" w:rsidR="00A5116E" w:rsidRPr="00E27D23" w:rsidRDefault="00A5116E" w:rsidP="008A548F">
            <w:pPr>
              <w:pStyle w:val="TAL"/>
            </w:pPr>
          </w:p>
        </w:tc>
        <w:tc>
          <w:tcPr>
            <w:tcW w:w="1245" w:type="dxa"/>
          </w:tcPr>
          <w:p w14:paraId="343440DF" w14:textId="77777777" w:rsidR="00A5116E" w:rsidRPr="00E27D23" w:rsidRDefault="00A5116E" w:rsidP="008A548F">
            <w:pPr>
              <w:pStyle w:val="TAL"/>
            </w:pPr>
          </w:p>
        </w:tc>
      </w:tr>
      <w:tr w:rsidR="00A5116E" w:rsidRPr="00E27D23" w14:paraId="1ED5C601" w14:textId="77777777" w:rsidTr="008A548F">
        <w:tblPrEx>
          <w:tblCellMar>
            <w:left w:w="108" w:type="dxa"/>
            <w:right w:w="108" w:type="dxa"/>
          </w:tblCellMar>
        </w:tblPrEx>
        <w:tc>
          <w:tcPr>
            <w:tcW w:w="4535" w:type="dxa"/>
            <w:tcBorders>
              <w:bottom w:val="single" w:sz="4" w:space="0" w:color="auto"/>
            </w:tcBorders>
          </w:tcPr>
          <w:p w14:paraId="2521A17F" w14:textId="77777777" w:rsidR="00A5116E" w:rsidRPr="00E27D23" w:rsidRDefault="00A5116E" w:rsidP="008A548F">
            <w:pPr>
              <w:pStyle w:val="TAL"/>
            </w:pPr>
            <w:r w:rsidRPr="00E27D23">
              <w:t xml:space="preserve">      nonCriticalExtension SEQUENCE {</w:t>
            </w:r>
          </w:p>
        </w:tc>
        <w:tc>
          <w:tcPr>
            <w:tcW w:w="2267" w:type="dxa"/>
          </w:tcPr>
          <w:p w14:paraId="163D4727" w14:textId="77777777" w:rsidR="00A5116E" w:rsidRPr="00E27D23" w:rsidRDefault="00A5116E" w:rsidP="008A548F">
            <w:pPr>
              <w:pStyle w:val="TAL"/>
            </w:pPr>
          </w:p>
        </w:tc>
        <w:tc>
          <w:tcPr>
            <w:tcW w:w="1700" w:type="dxa"/>
          </w:tcPr>
          <w:p w14:paraId="47DF579E" w14:textId="77777777" w:rsidR="00A5116E" w:rsidRPr="00E27D23" w:rsidRDefault="00A5116E" w:rsidP="008A548F">
            <w:pPr>
              <w:pStyle w:val="TAL"/>
            </w:pPr>
          </w:p>
        </w:tc>
        <w:tc>
          <w:tcPr>
            <w:tcW w:w="1245" w:type="dxa"/>
          </w:tcPr>
          <w:p w14:paraId="5E3127EE" w14:textId="77777777" w:rsidR="00A5116E" w:rsidRPr="00E27D23" w:rsidRDefault="00A5116E" w:rsidP="008A548F">
            <w:pPr>
              <w:pStyle w:val="TAL"/>
            </w:pPr>
          </w:p>
        </w:tc>
      </w:tr>
      <w:tr w:rsidR="00A5116E" w:rsidRPr="00E27D23" w14:paraId="3A4AFBF1" w14:textId="77777777" w:rsidTr="008A548F">
        <w:tblPrEx>
          <w:tblCellMar>
            <w:left w:w="108" w:type="dxa"/>
            <w:right w:w="108" w:type="dxa"/>
          </w:tblCellMar>
        </w:tblPrEx>
        <w:tc>
          <w:tcPr>
            <w:tcW w:w="4535" w:type="dxa"/>
            <w:tcBorders>
              <w:bottom w:val="single" w:sz="4" w:space="0" w:color="auto"/>
            </w:tcBorders>
          </w:tcPr>
          <w:p w14:paraId="0A19E776" w14:textId="77777777" w:rsidR="00A5116E" w:rsidRPr="00E27D23" w:rsidRDefault="00A5116E" w:rsidP="008A548F">
            <w:pPr>
              <w:pStyle w:val="TAL"/>
            </w:pPr>
            <w:r w:rsidRPr="00E27D23">
              <w:t xml:space="preserve">        nonCriticalExtension SEQUENCE {</w:t>
            </w:r>
          </w:p>
        </w:tc>
        <w:tc>
          <w:tcPr>
            <w:tcW w:w="2267" w:type="dxa"/>
          </w:tcPr>
          <w:p w14:paraId="1ED15E34" w14:textId="77777777" w:rsidR="00A5116E" w:rsidRPr="00E27D23" w:rsidRDefault="00A5116E" w:rsidP="008A548F">
            <w:pPr>
              <w:pStyle w:val="TAL"/>
            </w:pPr>
          </w:p>
        </w:tc>
        <w:tc>
          <w:tcPr>
            <w:tcW w:w="1700" w:type="dxa"/>
          </w:tcPr>
          <w:p w14:paraId="6117BD8A" w14:textId="77777777" w:rsidR="00A5116E" w:rsidRPr="00E27D23" w:rsidRDefault="00A5116E" w:rsidP="008A548F">
            <w:pPr>
              <w:pStyle w:val="TAL"/>
            </w:pPr>
          </w:p>
        </w:tc>
        <w:tc>
          <w:tcPr>
            <w:tcW w:w="1245" w:type="dxa"/>
          </w:tcPr>
          <w:p w14:paraId="66CF505D" w14:textId="77777777" w:rsidR="00A5116E" w:rsidRPr="00E27D23" w:rsidRDefault="00A5116E" w:rsidP="008A548F">
            <w:pPr>
              <w:pStyle w:val="TAL"/>
            </w:pPr>
          </w:p>
        </w:tc>
      </w:tr>
      <w:tr w:rsidR="00A5116E" w:rsidRPr="00E27D23" w14:paraId="5E2CA147" w14:textId="77777777" w:rsidTr="008A548F">
        <w:tblPrEx>
          <w:tblCellMar>
            <w:left w:w="108" w:type="dxa"/>
            <w:right w:w="108" w:type="dxa"/>
          </w:tblCellMar>
        </w:tblPrEx>
        <w:tc>
          <w:tcPr>
            <w:tcW w:w="4535" w:type="dxa"/>
            <w:tcBorders>
              <w:bottom w:val="single" w:sz="4" w:space="0" w:color="auto"/>
            </w:tcBorders>
          </w:tcPr>
          <w:p w14:paraId="69B02590" w14:textId="77777777" w:rsidR="00A5116E" w:rsidRPr="00E27D23" w:rsidRDefault="00A5116E" w:rsidP="008A548F">
            <w:pPr>
              <w:pStyle w:val="TAL"/>
            </w:pPr>
            <w:r w:rsidRPr="00E27D23">
              <w:t xml:space="preserve">          nonCriticalExtension SEQUENCE {</w:t>
            </w:r>
          </w:p>
        </w:tc>
        <w:tc>
          <w:tcPr>
            <w:tcW w:w="2267" w:type="dxa"/>
          </w:tcPr>
          <w:p w14:paraId="259DFD6D" w14:textId="77777777" w:rsidR="00A5116E" w:rsidRPr="00E27D23" w:rsidRDefault="00A5116E" w:rsidP="008A548F">
            <w:pPr>
              <w:pStyle w:val="TAL"/>
            </w:pPr>
          </w:p>
        </w:tc>
        <w:tc>
          <w:tcPr>
            <w:tcW w:w="1700" w:type="dxa"/>
          </w:tcPr>
          <w:p w14:paraId="390FF898" w14:textId="77777777" w:rsidR="00A5116E" w:rsidRPr="00E27D23" w:rsidRDefault="00A5116E" w:rsidP="008A548F">
            <w:pPr>
              <w:pStyle w:val="TAL"/>
            </w:pPr>
          </w:p>
        </w:tc>
        <w:tc>
          <w:tcPr>
            <w:tcW w:w="1245" w:type="dxa"/>
          </w:tcPr>
          <w:p w14:paraId="34C0A953" w14:textId="77777777" w:rsidR="00A5116E" w:rsidRPr="00E27D23" w:rsidRDefault="00A5116E" w:rsidP="008A548F">
            <w:pPr>
              <w:pStyle w:val="TAL"/>
            </w:pPr>
          </w:p>
        </w:tc>
      </w:tr>
      <w:tr w:rsidR="00A5116E" w:rsidRPr="00E27D23" w14:paraId="67565DED" w14:textId="77777777" w:rsidTr="008A548F">
        <w:tblPrEx>
          <w:tblCellMar>
            <w:left w:w="108" w:type="dxa"/>
            <w:right w:w="108" w:type="dxa"/>
          </w:tblCellMar>
        </w:tblPrEx>
        <w:tc>
          <w:tcPr>
            <w:tcW w:w="4535" w:type="dxa"/>
            <w:tcBorders>
              <w:bottom w:val="single" w:sz="4" w:space="0" w:color="auto"/>
            </w:tcBorders>
          </w:tcPr>
          <w:p w14:paraId="71340F9C" w14:textId="77777777" w:rsidR="00A5116E" w:rsidRPr="00E27D23" w:rsidRDefault="00A5116E" w:rsidP="008A548F">
            <w:pPr>
              <w:pStyle w:val="TAL"/>
            </w:pPr>
            <w:r w:rsidRPr="00E27D23">
              <w:t xml:space="preserve">            nonCriticalExtension SEQUENCE {</w:t>
            </w:r>
          </w:p>
        </w:tc>
        <w:tc>
          <w:tcPr>
            <w:tcW w:w="2267" w:type="dxa"/>
          </w:tcPr>
          <w:p w14:paraId="7547C64F" w14:textId="77777777" w:rsidR="00A5116E" w:rsidRPr="00E27D23" w:rsidRDefault="00A5116E" w:rsidP="008A548F">
            <w:pPr>
              <w:pStyle w:val="TAL"/>
            </w:pPr>
          </w:p>
        </w:tc>
        <w:tc>
          <w:tcPr>
            <w:tcW w:w="1700" w:type="dxa"/>
          </w:tcPr>
          <w:p w14:paraId="5D8FC19A" w14:textId="77777777" w:rsidR="00A5116E" w:rsidRPr="00E27D23" w:rsidRDefault="00A5116E" w:rsidP="008A548F">
            <w:pPr>
              <w:pStyle w:val="TAL"/>
            </w:pPr>
          </w:p>
        </w:tc>
        <w:tc>
          <w:tcPr>
            <w:tcW w:w="1245" w:type="dxa"/>
          </w:tcPr>
          <w:p w14:paraId="6F03295A" w14:textId="77777777" w:rsidR="00A5116E" w:rsidRPr="00E27D23" w:rsidRDefault="00A5116E" w:rsidP="008A548F">
            <w:pPr>
              <w:pStyle w:val="TAL"/>
              <w:rPr>
                <w:lang w:eastAsia="zh-CN"/>
              </w:rPr>
            </w:pPr>
          </w:p>
        </w:tc>
      </w:tr>
      <w:tr w:rsidR="00A5116E" w:rsidRPr="00E27D23" w14:paraId="5533075B" w14:textId="77777777" w:rsidTr="008A548F">
        <w:tblPrEx>
          <w:tblCellMar>
            <w:left w:w="108" w:type="dxa"/>
            <w:right w:w="108" w:type="dxa"/>
          </w:tblCellMar>
        </w:tblPrEx>
        <w:tc>
          <w:tcPr>
            <w:tcW w:w="4535" w:type="dxa"/>
            <w:tcBorders>
              <w:bottom w:val="single" w:sz="4" w:space="0" w:color="auto"/>
            </w:tcBorders>
          </w:tcPr>
          <w:p w14:paraId="775E2D3A" w14:textId="77777777" w:rsidR="00A5116E" w:rsidRPr="00E27D23" w:rsidRDefault="00A5116E" w:rsidP="008A548F">
            <w:pPr>
              <w:pStyle w:val="TAL"/>
            </w:pPr>
            <w:r w:rsidRPr="00E27D23">
              <w:t xml:space="preserve">              sl-ConfigDedicatedNR-r16 CHOICE {</w:t>
            </w:r>
          </w:p>
        </w:tc>
        <w:tc>
          <w:tcPr>
            <w:tcW w:w="2267" w:type="dxa"/>
          </w:tcPr>
          <w:p w14:paraId="72FA0BFE" w14:textId="77777777" w:rsidR="00A5116E" w:rsidRPr="00E27D23" w:rsidRDefault="00A5116E" w:rsidP="008A548F">
            <w:pPr>
              <w:pStyle w:val="TAL"/>
              <w:rPr>
                <w:lang w:eastAsia="zh-CN"/>
              </w:rPr>
            </w:pPr>
          </w:p>
        </w:tc>
        <w:tc>
          <w:tcPr>
            <w:tcW w:w="1700" w:type="dxa"/>
          </w:tcPr>
          <w:p w14:paraId="7DAB0E46" w14:textId="77777777" w:rsidR="00A5116E" w:rsidRPr="00E27D23" w:rsidRDefault="00A5116E" w:rsidP="008A548F">
            <w:pPr>
              <w:pStyle w:val="TAL"/>
            </w:pPr>
          </w:p>
        </w:tc>
        <w:tc>
          <w:tcPr>
            <w:tcW w:w="1245" w:type="dxa"/>
          </w:tcPr>
          <w:p w14:paraId="264F8F23" w14:textId="77777777" w:rsidR="00A5116E" w:rsidRPr="00E27D23" w:rsidRDefault="00A5116E" w:rsidP="008A548F">
            <w:pPr>
              <w:pStyle w:val="TAL"/>
            </w:pPr>
          </w:p>
        </w:tc>
      </w:tr>
      <w:tr w:rsidR="00A5116E" w:rsidRPr="00E27D23" w14:paraId="4C3F4CB4" w14:textId="77777777" w:rsidTr="008A548F">
        <w:tblPrEx>
          <w:tblCellMar>
            <w:left w:w="108" w:type="dxa"/>
            <w:right w:w="108" w:type="dxa"/>
          </w:tblCellMar>
        </w:tblPrEx>
        <w:tc>
          <w:tcPr>
            <w:tcW w:w="4535" w:type="dxa"/>
            <w:tcBorders>
              <w:bottom w:val="single" w:sz="4" w:space="0" w:color="auto"/>
            </w:tcBorders>
          </w:tcPr>
          <w:p w14:paraId="21AE1F81" w14:textId="77777777" w:rsidR="00A5116E" w:rsidRPr="00E27D23" w:rsidRDefault="00A5116E" w:rsidP="008A548F">
            <w:pPr>
              <w:pStyle w:val="TAL"/>
            </w:pPr>
            <w:r w:rsidRPr="00E27D23">
              <w:t xml:space="preserve">                setup</w:t>
            </w:r>
          </w:p>
        </w:tc>
        <w:tc>
          <w:tcPr>
            <w:tcW w:w="2267" w:type="dxa"/>
          </w:tcPr>
          <w:p w14:paraId="2FFB4B7D" w14:textId="77777777" w:rsidR="00A5116E" w:rsidRPr="00E27D23" w:rsidRDefault="00A5116E" w:rsidP="008A548F">
            <w:pPr>
              <w:pStyle w:val="TAL"/>
              <w:rPr>
                <w:lang w:eastAsia="zh-CN"/>
              </w:rPr>
            </w:pPr>
            <w:r w:rsidRPr="00E27D23">
              <w:t>SL-ConfigDedicatedNR specified in 38.508-1 Table 4.6.6-7 with condition SELECTED</w:t>
            </w:r>
          </w:p>
        </w:tc>
        <w:tc>
          <w:tcPr>
            <w:tcW w:w="1700" w:type="dxa"/>
          </w:tcPr>
          <w:p w14:paraId="568BDA05" w14:textId="77777777" w:rsidR="00A5116E" w:rsidRPr="00E27D23" w:rsidRDefault="00A5116E" w:rsidP="008A548F">
            <w:pPr>
              <w:pStyle w:val="TAL"/>
            </w:pPr>
          </w:p>
        </w:tc>
        <w:tc>
          <w:tcPr>
            <w:tcW w:w="1245" w:type="dxa"/>
          </w:tcPr>
          <w:p w14:paraId="4E37C2F7" w14:textId="77777777" w:rsidR="00A5116E" w:rsidRPr="00E27D23" w:rsidRDefault="00A5116E" w:rsidP="008A548F">
            <w:pPr>
              <w:pStyle w:val="TAL"/>
            </w:pPr>
          </w:p>
        </w:tc>
      </w:tr>
      <w:tr w:rsidR="00A5116E" w:rsidRPr="00E27D23" w14:paraId="0D9F59E3" w14:textId="77777777" w:rsidTr="008A548F">
        <w:tblPrEx>
          <w:tblCellMar>
            <w:left w:w="108" w:type="dxa"/>
            <w:right w:w="108" w:type="dxa"/>
          </w:tblCellMar>
        </w:tblPrEx>
        <w:tc>
          <w:tcPr>
            <w:tcW w:w="4535" w:type="dxa"/>
            <w:tcBorders>
              <w:bottom w:val="single" w:sz="4" w:space="0" w:color="auto"/>
            </w:tcBorders>
          </w:tcPr>
          <w:p w14:paraId="336E8077" w14:textId="77777777" w:rsidR="00A5116E" w:rsidRPr="00E27D23" w:rsidRDefault="00A5116E" w:rsidP="008A548F">
            <w:pPr>
              <w:pStyle w:val="TAL"/>
            </w:pPr>
            <w:r w:rsidRPr="00E27D23">
              <w:t xml:space="preserve">              }</w:t>
            </w:r>
          </w:p>
        </w:tc>
        <w:tc>
          <w:tcPr>
            <w:tcW w:w="2267" w:type="dxa"/>
          </w:tcPr>
          <w:p w14:paraId="31431E5D" w14:textId="77777777" w:rsidR="00A5116E" w:rsidRPr="00E27D23" w:rsidRDefault="00A5116E" w:rsidP="008A548F">
            <w:pPr>
              <w:pStyle w:val="TAL"/>
              <w:rPr>
                <w:lang w:eastAsia="zh-CN"/>
              </w:rPr>
            </w:pPr>
          </w:p>
        </w:tc>
        <w:tc>
          <w:tcPr>
            <w:tcW w:w="1700" w:type="dxa"/>
          </w:tcPr>
          <w:p w14:paraId="76F0940C" w14:textId="77777777" w:rsidR="00A5116E" w:rsidRPr="00E27D23" w:rsidRDefault="00A5116E" w:rsidP="008A548F">
            <w:pPr>
              <w:pStyle w:val="TAL"/>
            </w:pPr>
          </w:p>
        </w:tc>
        <w:tc>
          <w:tcPr>
            <w:tcW w:w="1245" w:type="dxa"/>
          </w:tcPr>
          <w:p w14:paraId="066C8E65" w14:textId="77777777" w:rsidR="00A5116E" w:rsidRPr="00E27D23" w:rsidRDefault="00A5116E" w:rsidP="008A548F">
            <w:pPr>
              <w:pStyle w:val="TAL"/>
            </w:pPr>
          </w:p>
        </w:tc>
      </w:tr>
      <w:tr w:rsidR="00A5116E" w:rsidRPr="00E27D23" w14:paraId="7C24E7A3" w14:textId="77777777" w:rsidTr="008A548F">
        <w:tblPrEx>
          <w:tblCellMar>
            <w:left w:w="108" w:type="dxa"/>
            <w:right w:w="108" w:type="dxa"/>
          </w:tblCellMar>
        </w:tblPrEx>
        <w:tc>
          <w:tcPr>
            <w:tcW w:w="4535" w:type="dxa"/>
            <w:tcBorders>
              <w:bottom w:val="single" w:sz="4" w:space="0" w:color="auto"/>
            </w:tcBorders>
          </w:tcPr>
          <w:p w14:paraId="35481ED9" w14:textId="77777777" w:rsidR="00A5116E" w:rsidRPr="00E27D23" w:rsidRDefault="00A5116E" w:rsidP="008A548F">
            <w:pPr>
              <w:pStyle w:val="TAL"/>
              <w:rPr>
                <w:lang w:eastAsia="zh-CN"/>
              </w:rPr>
            </w:pPr>
            <w:r w:rsidRPr="00E27D23">
              <w:t xml:space="preserve">            </w:t>
            </w:r>
            <w:r w:rsidRPr="00E27D23">
              <w:rPr>
                <w:lang w:eastAsia="zh-CN"/>
              </w:rPr>
              <w:t>}</w:t>
            </w:r>
          </w:p>
        </w:tc>
        <w:tc>
          <w:tcPr>
            <w:tcW w:w="2267" w:type="dxa"/>
          </w:tcPr>
          <w:p w14:paraId="2AD44C51" w14:textId="77777777" w:rsidR="00A5116E" w:rsidRPr="00E27D23" w:rsidRDefault="00A5116E" w:rsidP="008A548F">
            <w:pPr>
              <w:pStyle w:val="TAL"/>
            </w:pPr>
          </w:p>
        </w:tc>
        <w:tc>
          <w:tcPr>
            <w:tcW w:w="1700" w:type="dxa"/>
          </w:tcPr>
          <w:p w14:paraId="2D807EF7" w14:textId="77777777" w:rsidR="00A5116E" w:rsidRPr="00E27D23" w:rsidRDefault="00A5116E" w:rsidP="008A548F">
            <w:pPr>
              <w:pStyle w:val="TAL"/>
            </w:pPr>
          </w:p>
        </w:tc>
        <w:tc>
          <w:tcPr>
            <w:tcW w:w="1245" w:type="dxa"/>
          </w:tcPr>
          <w:p w14:paraId="3593A4C5" w14:textId="77777777" w:rsidR="00A5116E" w:rsidRPr="00E27D23" w:rsidRDefault="00A5116E" w:rsidP="008A548F">
            <w:pPr>
              <w:pStyle w:val="TAL"/>
            </w:pPr>
          </w:p>
        </w:tc>
      </w:tr>
      <w:tr w:rsidR="00A5116E" w:rsidRPr="00E27D23" w14:paraId="6396F42D" w14:textId="77777777" w:rsidTr="008A548F">
        <w:tblPrEx>
          <w:tblCellMar>
            <w:left w:w="108" w:type="dxa"/>
            <w:right w:w="108" w:type="dxa"/>
          </w:tblCellMar>
        </w:tblPrEx>
        <w:tc>
          <w:tcPr>
            <w:tcW w:w="4535" w:type="dxa"/>
            <w:tcBorders>
              <w:bottom w:val="single" w:sz="4" w:space="0" w:color="auto"/>
            </w:tcBorders>
          </w:tcPr>
          <w:p w14:paraId="2ED762C2" w14:textId="77777777" w:rsidR="00A5116E" w:rsidRPr="00E27D23" w:rsidRDefault="00A5116E" w:rsidP="008A548F">
            <w:pPr>
              <w:pStyle w:val="TAL"/>
            </w:pPr>
            <w:r w:rsidRPr="00E27D23">
              <w:t xml:space="preserve">          }</w:t>
            </w:r>
          </w:p>
        </w:tc>
        <w:tc>
          <w:tcPr>
            <w:tcW w:w="2267" w:type="dxa"/>
          </w:tcPr>
          <w:p w14:paraId="17F480C6" w14:textId="77777777" w:rsidR="00A5116E" w:rsidRPr="00E27D23" w:rsidRDefault="00A5116E" w:rsidP="008A548F">
            <w:pPr>
              <w:pStyle w:val="TAL"/>
            </w:pPr>
          </w:p>
        </w:tc>
        <w:tc>
          <w:tcPr>
            <w:tcW w:w="1700" w:type="dxa"/>
          </w:tcPr>
          <w:p w14:paraId="19FCECAC" w14:textId="77777777" w:rsidR="00A5116E" w:rsidRPr="00E27D23" w:rsidRDefault="00A5116E" w:rsidP="008A548F">
            <w:pPr>
              <w:pStyle w:val="TAL"/>
            </w:pPr>
          </w:p>
        </w:tc>
        <w:tc>
          <w:tcPr>
            <w:tcW w:w="1245" w:type="dxa"/>
          </w:tcPr>
          <w:p w14:paraId="17103391" w14:textId="77777777" w:rsidR="00A5116E" w:rsidRPr="00E27D23" w:rsidRDefault="00A5116E" w:rsidP="008A548F">
            <w:pPr>
              <w:pStyle w:val="TAL"/>
            </w:pPr>
          </w:p>
        </w:tc>
      </w:tr>
      <w:tr w:rsidR="00A5116E" w:rsidRPr="00E27D23" w14:paraId="4676287A" w14:textId="77777777" w:rsidTr="008A548F">
        <w:tblPrEx>
          <w:tblCellMar>
            <w:left w:w="108" w:type="dxa"/>
            <w:right w:w="108" w:type="dxa"/>
          </w:tblCellMar>
        </w:tblPrEx>
        <w:tc>
          <w:tcPr>
            <w:tcW w:w="4535" w:type="dxa"/>
            <w:tcBorders>
              <w:bottom w:val="single" w:sz="4" w:space="0" w:color="auto"/>
            </w:tcBorders>
          </w:tcPr>
          <w:p w14:paraId="31224C86" w14:textId="77777777" w:rsidR="00A5116E" w:rsidRPr="00E27D23" w:rsidRDefault="00A5116E" w:rsidP="008A548F">
            <w:pPr>
              <w:pStyle w:val="TAL"/>
            </w:pPr>
            <w:r w:rsidRPr="00E27D23">
              <w:t xml:space="preserve">        }</w:t>
            </w:r>
          </w:p>
        </w:tc>
        <w:tc>
          <w:tcPr>
            <w:tcW w:w="2267" w:type="dxa"/>
          </w:tcPr>
          <w:p w14:paraId="0BDE72EB" w14:textId="77777777" w:rsidR="00A5116E" w:rsidRPr="00E27D23" w:rsidRDefault="00A5116E" w:rsidP="008A548F">
            <w:pPr>
              <w:pStyle w:val="TAL"/>
            </w:pPr>
          </w:p>
        </w:tc>
        <w:tc>
          <w:tcPr>
            <w:tcW w:w="1700" w:type="dxa"/>
          </w:tcPr>
          <w:p w14:paraId="6FEB6AB9" w14:textId="77777777" w:rsidR="00A5116E" w:rsidRPr="00E27D23" w:rsidRDefault="00A5116E" w:rsidP="008A548F">
            <w:pPr>
              <w:pStyle w:val="TAL"/>
            </w:pPr>
          </w:p>
        </w:tc>
        <w:tc>
          <w:tcPr>
            <w:tcW w:w="1245" w:type="dxa"/>
          </w:tcPr>
          <w:p w14:paraId="356A34BE" w14:textId="77777777" w:rsidR="00A5116E" w:rsidRPr="00E27D23" w:rsidRDefault="00A5116E" w:rsidP="008A548F">
            <w:pPr>
              <w:pStyle w:val="TAL"/>
            </w:pPr>
          </w:p>
        </w:tc>
      </w:tr>
      <w:tr w:rsidR="00A5116E" w:rsidRPr="00E27D23" w14:paraId="039ADD92" w14:textId="77777777" w:rsidTr="008A548F">
        <w:tblPrEx>
          <w:tblCellMar>
            <w:left w:w="108" w:type="dxa"/>
            <w:right w:w="108" w:type="dxa"/>
          </w:tblCellMar>
        </w:tblPrEx>
        <w:tc>
          <w:tcPr>
            <w:tcW w:w="4535" w:type="dxa"/>
            <w:tcBorders>
              <w:bottom w:val="single" w:sz="4" w:space="0" w:color="auto"/>
            </w:tcBorders>
          </w:tcPr>
          <w:p w14:paraId="3DFBA6CA" w14:textId="77777777" w:rsidR="00A5116E" w:rsidRPr="00E27D23" w:rsidRDefault="00A5116E" w:rsidP="008A548F">
            <w:pPr>
              <w:pStyle w:val="TAL"/>
            </w:pPr>
            <w:r w:rsidRPr="00E27D23">
              <w:t xml:space="preserve">      }</w:t>
            </w:r>
          </w:p>
        </w:tc>
        <w:tc>
          <w:tcPr>
            <w:tcW w:w="2267" w:type="dxa"/>
          </w:tcPr>
          <w:p w14:paraId="7A3A5E62" w14:textId="77777777" w:rsidR="00A5116E" w:rsidRPr="00E27D23" w:rsidRDefault="00A5116E" w:rsidP="008A548F">
            <w:pPr>
              <w:pStyle w:val="TAL"/>
            </w:pPr>
          </w:p>
        </w:tc>
        <w:tc>
          <w:tcPr>
            <w:tcW w:w="1700" w:type="dxa"/>
          </w:tcPr>
          <w:p w14:paraId="2C43CEFD" w14:textId="77777777" w:rsidR="00A5116E" w:rsidRPr="00E27D23" w:rsidRDefault="00A5116E" w:rsidP="008A548F">
            <w:pPr>
              <w:pStyle w:val="TAL"/>
            </w:pPr>
          </w:p>
        </w:tc>
        <w:tc>
          <w:tcPr>
            <w:tcW w:w="1245" w:type="dxa"/>
          </w:tcPr>
          <w:p w14:paraId="40687D47" w14:textId="77777777" w:rsidR="00A5116E" w:rsidRPr="00E27D23" w:rsidRDefault="00A5116E" w:rsidP="008A548F">
            <w:pPr>
              <w:pStyle w:val="TAL"/>
            </w:pPr>
          </w:p>
        </w:tc>
      </w:tr>
      <w:tr w:rsidR="00A5116E" w:rsidRPr="00E27D23" w14:paraId="20E8D14E" w14:textId="77777777" w:rsidTr="008A548F">
        <w:tblPrEx>
          <w:tblCellMar>
            <w:left w:w="108" w:type="dxa"/>
            <w:right w:w="108" w:type="dxa"/>
          </w:tblCellMar>
        </w:tblPrEx>
        <w:tc>
          <w:tcPr>
            <w:tcW w:w="4535" w:type="dxa"/>
            <w:tcBorders>
              <w:bottom w:val="single" w:sz="4" w:space="0" w:color="auto"/>
            </w:tcBorders>
          </w:tcPr>
          <w:p w14:paraId="6732D62B" w14:textId="77777777" w:rsidR="00A5116E" w:rsidRPr="00E27D23" w:rsidRDefault="00A5116E" w:rsidP="008A548F">
            <w:pPr>
              <w:pStyle w:val="TAL"/>
            </w:pPr>
            <w:r w:rsidRPr="00E27D23">
              <w:t xml:space="preserve">    }</w:t>
            </w:r>
          </w:p>
        </w:tc>
        <w:tc>
          <w:tcPr>
            <w:tcW w:w="2267" w:type="dxa"/>
          </w:tcPr>
          <w:p w14:paraId="244F2F4D" w14:textId="77777777" w:rsidR="00A5116E" w:rsidRPr="00E27D23" w:rsidRDefault="00A5116E" w:rsidP="008A548F">
            <w:pPr>
              <w:pStyle w:val="TAL"/>
            </w:pPr>
          </w:p>
        </w:tc>
        <w:tc>
          <w:tcPr>
            <w:tcW w:w="1700" w:type="dxa"/>
          </w:tcPr>
          <w:p w14:paraId="0CD6643C" w14:textId="77777777" w:rsidR="00A5116E" w:rsidRPr="00E27D23" w:rsidRDefault="00A5116E" w:rsidP="008A548F">
            <w:pPr>
              <w:pStyle w:val="TAL"/>
            </w:pPr>
          </w:p>
        </w:tc>
        <w:tc>
          <w:tcPr>
            <w:tcW w:w="1245" w:type="dxa"/>
          </w:tcPr>
          <w:p w14:paraId="17CFFB4F" w14:textId="77777777" w:rsidR="00A5116E" w:rsidRPr="00E27D23" w:rsidRDefault="00A5116E" w:rsidP="008A548F">
            <w:pPr>
              <w:pStyle w:val="TAL"/>
            </w:pPr>
          </w:p>
        </w:tc>
      </w:tr>
      <w:tr w:rsidR="00A5116E" w:rsidRPr="00E27D23" w14:paraId="1702978B" w14:textId="77777777" w:rsidTr="008A548F">
        <w:tblPrEx>
          <w:tblCellMar>
            <w:left w:w="108" w:type="dxa"/>
            <w:right w:w="108" w:type="dxa"/>
          </w:tblCellMar>
        </w:tblPrEx>
        <w:tc>
          <w:tcPr>
            <w:tcW w:w="4535" w:type="dxa"/>
            <w:tcBorders>
              <w:bottom w:val="single" w:sz="4" w:space="0" w:color="auto"/>
            </w:tcBorders>
          </w:tcPr>
          <w:p w14:paraId="1EB25B61" w14:textId="77777777" w:rsidR="00A5116E" w:rsidRPr="00E27D23" w:rsidRDefault="00A5116E" w:rsidP="008A548F">
            <w:pPr>
              <w:pStyle w:val="TAL"/>
            </w:pPr>
            <w:r w:rsidRPr="00E27D23">
              <w:t xml:space="preserve">  }</w:t>
            </w:r>
          </w:p>
        </w:tc>
        <w:tc>
          <w:tcPr>
            <w:tcW w:w="2267" w:type="dxa"/>
          </w:tcPr>
          <w:p w14:paraId="3B685B00" w14:textId="77777777" w:rsidR="00A5116E" w:rsidRPr="00E27D23" w:rsidRDefault="00A5116E" w:rsidP="008A548F">
            <w:pPr>
              <w:pStyle w:val="TAL"/>
            </w:pPr>
          </w:p>
        </w:tc>
        <w:tc>
          <w:tcPr>
            <w:tcW w:w="1700" w:type="dxa"/>
          </w:tcPr>
          <w:p w14:paraId="2D77E2C5" w14:textId="77777777" w:rsidR="00A5116E" w:rsidRPr="00E27D23" w:rsidRDefault="00A5116E" w:rsidP="008A548F">
            <w:pPr>
              <w:pStyle w:val="TAL"/>
            </w:pPr>
          </w:p>
        </w:tc>
        <w:tc>
          <w:tcPr>
            <w:tcW w:w="1245" w:type="dxa"/>
          </w:tcPr>
          <w:p w14:paraId="6B437C40" w14:textId="77777777" w:rsidR="00A5116E" w:rsidRPr="00E27D23" w:rsidRDefault="00A5116E" w:rsidP="008A548F">
            <w:pPr>
              <w:pStyle w:val="TAL"/>
            </w:pPr>
          </w:p>
        </w:tc>
      </w:tr>
      <w:tr w:rsidR="00A5116E" w:rsidRPr="00E27D23" w14:paraId="302AE946" w14:textId="77777777" w:rsidTr="008A548F">
        <w:tblPrEx>
          <w:tblCellMar>
            <w:left w:w="108" w:type="dxa"/>
            <w:right w:w="108" w:type="dxa"/>
          </w:tblCellMar>
        </w:tblPrEx>
        <w:tc>
          <w:tcPr>
            <w:tcW w:w="4535" w:type="dxa"/>
            <w:tcBorders>
              <w:bottom w:val="single" w:sz="4" w:space="0" w:color="auto"/>
            </w:tcBorders>
          </w:tcPr>
          <w:p w14:paraId="597C5F60" w14:textId="77777777" w:rsidR="00A5116E" w:rsidRPr="00E27D23" w:rsidRDefault="00A5116E" w:rsidP="008A548F">
            <w:pPr>
              <w:pStyle w:val="TAL"/>
            </w:pPr>
            <w:r w:rsidRPr="00E27D23">
              <w:t>}</w:t>
            </w:r>
          </w:p>
        </w:tc>
        <w:tc>
          <w:tcPr>
            <w:tcW w:w="2267" w:type="dxa"/>
          </w:tcPr>
          <w:p w14:paraId="1363C257" w14:textId="77777777" w:rsidR="00A5116E" w:rsidRPr="00E27D23" w:rsidRDefault="00A5116E" w:rsidP="008A548F">
            <w:pPr>
              <w:pStyle w:val="TAL"/>
            </w:pPr>
          </w:p>
        </w:tc>
        <w:tc>
          <w:tcPr>
            <w:tcW w:w="1700" w:type="dxa"/>
          </w:tcPr>
          <w:p w14:paraId="75233C9F" w14:textId="77777777" w:rsidR="00A5116E" w:rsidRPr="00E27D23" w:rsidRDefault="00A5116E" w:rsidP="008A548F">
            <w:pPr>
              <w:pStyle w:val="TAL"/>
            </w:pPr>
          </w:p>
        </w:tc>
        <w:tc>
          <w:tcPr>
            <w:tcW w:w="1245" w:type="dxa"/>
          </w:tcPr>
          <w:p w14:paraId="63D9A8BB" w14:textId="77777777" w:rsidR="00A5116E" w:rsidRPr="00E27D23" w:rsidRDefault="00A5116E" w:rsidP="008A548F">
            <w:pPr>
              <w:pStyle w:val="TAL"/>
            </w:pPr>
          </w:p>
        </w:tc>
      </w:tr>
    </w:tbl>
    <w:p w14:paraId="7943E603" w14:textId="77777777" w:rsidR="00A5116E" w:rsidRPr="00E27D23" w:rsidRDefault="00A5116E" w:rsidP="00A5116E">
      <w:pPr>
        <w:rPr>
          <w:lang w:eastAsia="zh-CN"/>
        </w:rPr>
      </w:pPr>
    </w:p>
    <w:p w14:paraId="3CDBFB26" w14:textId="77777777" w:rsidR="00A5116E" w:rsidRPr="00E27D23" w:rsidRDefault="00A5116E" w:rsidP="00A5116E">
      <w:pPr>
        <w:pStyle w:val="TH"/>
      </w:pPr>
      <w:r w:rsidRPr="00E27D23">
        <w:t xml:space="preserve">Table </w:t>
      </w:r>
      <w:r w:rsidRPr="00E27D23">
        <w:rPr>
          <w:lang w:eastAsia="zh-CN"/>
        </w:rPr>
        <w:t>12.2.3.1</w:t>
      </w:r>
      <w:r w:rsidRPr="00E27D23">
        <w:t xml:space="preserve">.3.3-5: </w:t>
      </w:r>
      <w:r w:rsidRPr="00E27D23">
        <w:rPr>
          <w:iCs/>
        </w:rPr>
        <w:t>SL-ResourcePool (</w:t>
      </w:r>
      <w:r w:rsidRPr="00E27D23">
        <w:t xml:space="preserve">Table </w:t>
      </w:r>
      <w:r w:rsidRPr="00E27D23">
        <w:rPr>
          <w:lang w:eastAsia="zh-CN"/>
        </w:rPr>
        <w:t>12.2.3.1</w:t>
      </w:r>
      <w:r w:rsidRPr="00E27D23">
        <w:t>.3.3-4</w:t>
      </w:r>
      <w:r w:rsidRPr="00E27D23">
        <w:rPr>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116E" w:rsidRPr="00E27D23" w14:paraId="26EFE499" w14:textId="77777777" w:rsidTr="008A548F">
        <w:tc>
          <w:tcPr>
            <w:tcW w:w="9738" w:type="dxa"/>
            <w:gridSpan w:val="4"/>
          </w:tcPr>
          <w:p w14:paraId="5E3EB699" w14:textId="77777777" w:rsidR="00A5116E" w:rsidRPr="00E27D23" w:rsidRDefault="00A5116E" w:rsidP="008A548F">
            <w:pPr>
              <w:pStyle w:val="TAL"/>
            </w:pPr>
            <w:r w:rsidRPr="00E27D23">
              <w:t>Derivation Path: TS 38.508-1 [4], Table 4.6.6-25</w:t>
            </w:r>
          </w:p>
        </w:tc>
      </w:tr>
      <w:tr w:rsidR="00A5116E" w:rsidRPr="00E27D23" w14:paraId="54F1CA04" w14:textId="77777777" w:rsidTr="008A548F">
        <w:tblPrEx>
          <w:tblCellMar>
            <w:left w:w="108" w:type="dxa"/>
            <w:right w:w="108" w:type="dxa"/>
          </w:tblCellMar>
        </w:tblPrEx>
        <w:tc>
          <w:tcPr>
            <w:tcW w:w="4535" w:type="dxa"/>
          </w:tcPr>
          <w:p w14:paraId="5C219354" w14:textId="77777777" w:rsidR="00A5116E" w:rsidRPr="00E27D23" w:rsidRDefault="00A5116E" w:rsidP="008A548F">
            <w:pPr>
              <w:pStyle w:val="TAH"/>
            </w:pPr>
            <w:r w:rsidRPr="00E27D23">
              <w:t>Information Element</w:t>
            </w:r>
          </w:p>
        </w:tc>
        <w:tc>
          <w:tcPr>
            <w:tcW w:w="2267" w:type="dxa"/>
          </w:tcPr>
          <w:p w14:paraId="0F1DDDE0" w14:textId="77777777" w:rsidR="00A5116E" w:rsidRPr="00E27D23" w:rsidRDefault="00A5116E" w:rsidP="008A548F">
            <w:pPr>
              <w:pStyle w:val="TAH"/>
            </w:pPr>
            <w:r w:rsidRPr="00E27D23">
              <w:t>Value/remark</w:t>
            </w:r>
          </w:p>
        </w:tc>
        <w:tc>
          <w:tcPr>
            <w:tcW w:w="1700" w:type="dxa"/>
          </w:tcPr>
          <w:p w14:paraId="07D5A47C" w14:textId="77777777" w:rsidR="00A5116E" w:rsidRPr="00E27D23" w:rsidRDefault="00A5116E" w:rsidP="008A548F">
            <w:pPr>
              <w:pStyle w:val="TAH"/>
            </w:pPr>
            <w:r w:rsidRPr="00E27D23">
              <w:t>Comment</w:t>
            </w:r>
          </w:p>
        </w:tc>
        <w:tc>
          <w:tcPr>
            <w:tcW w:w="1245" w:type="dxa"/>
          </w:tcPr>
          <w:p w14:paraId="2A13CED0" w14:textId="77777777" w:rsidR="00A5116E" w:rsidRPr="00E27D23" w:rsidRDefault="00A5116E" w:rsidP="008A548F">
            <w:pPr>
              <w:pStyle w:val="TAH"/>
            </w:pPr>
            <w:r w:rsidRPr="00E27D23">
              <w:t>Condition</w:t>
            </w:r>
          </w:p>
        </w:tc>
      </w:tr>
      <w:tr w:rsidR="00A5116E" w:rsidRPr="00E27D23" w14:paraId="48B91511" w14:textId="77777777" w:rsidTr="008A548F">
        <w:tblPrEx>
          <w:tblCellMar>
            <w:left w:w="108" w:type="dxa"/>
            <w:right w:w="108" w:type="dxa"/>
          </w:tblCellMar>
        </w:tblPrEx>
        <w:tc>
          <w:tcPr>
            <w:tcW w:w="4535" w:type="dxa"/>
          </w:tcPr>
          <w:p w14:paraId="5ADFEE18" w14:textId="77777777" w:rsidR="00A5116E" w:rsidRPr="00E27D23" w:rsidRDefault="00A5116E" w:rsidP="008A548F">
            <w:pPr>
              <w:pStyle w:val="TAL"/>
            </w:pPr>
            <w:r w:rsidRPr="00E27D23">
              <w:t>SL-ResourcePool-r16 ::= SEQUENCE {</w:t>
            </w:r>
          </w:p>
        </w:tc>
        <w:tc>
          <w:tcPr>
            <w:tcW w:w="2267" w:type="dxa"/>
          </w:tcPr>
          <w:p w14:paraId="5BBDE51C" w14:textId="77777777" w:rsidR="00A5116E" w:rsidRPr="00E27D23" w:rsidRDefault="00A5116E" w:rsidP="008A548F">
            <w:pPr>
              <w:pStyle w:val="TAL"/>
            </w:pPr>
          </w:p>
        </w:tc>
        <w:tc>
          <w:tcPr>
            <w:tcW w:w="1700" w:type="dxa"/>
          </w:tcPr>
          <w:p w14:paraId="1F0B4D93" w14:textId="77777777" w:rsidR="00A5116E" w:rsidRPr="00E27D23" w:rsidRDefault="00A5116E" w:rsidP="008A548F">
            <w:pPr>
              <w:pStyle w:val="TAL"/>
            </w:pPr>
          </w:p>
        </w:tc>
        <w:tc>
          <w:tcPr>
            <w:tcW w:w="1245" w:type="dxa"/>
          </w:tcPr>
          <w:p w14:paraId="0FABB12F" w14:textId="77777777" w:rsidR="00A5116E" w:rsidRPr="00E27D23" w:rsidRDefault="00A5116E" w:rsidP="008A548F">
            <w:pPr>
              <w:pStyle w:val="TAL"/>
            </w:pPr>
          </w:p>
        </w:tc>
      </w:tr>
      <w:tr w:rsidR="00A5116E" w:rsidRPr="00E27D23" w14:paraId="26B863A9" w14:textId="77777777" w:rsidTr="008A548F">
        <w:tblPrEx>
          <w:tblCellMar>
            <w:left w:w="108" w:type="dxa"/>
            <w:right w:w="108" w:type="dxa"/>
          </w:tblCellMar>
        </w:tblPrEx>
        <w:tc>
          <w:tcPr>
            <w:tcW w:w="4535" w:type="dxa"/>
          </w:tcPr>
          <w:p w14:paraId="7F6A0177" w14:textId="77777777" w:rsidR="00A5116E" w:rsidRPr="00E27D23" w:rsidRDefault="00A5116E" w:rsidP="008A548F">
            <w:pPr>
              <w:pStyle w:val="TAL"/>
              <w:rPr>
                <w:snapToGrid w:val="0"/>
                <w:lang w:eastAsia="zh-CN"/>
              </w:rPr>
            </w:pPr>
            <w:r w:rsidRPr="00E27D23">
              <w:rPr>
                <w:snapToGrid w:val="0"/>
                <w:lang w:eastAsia="zh-CN"/>
              </w:rPr>
              <w:t xml:space="preserve">  </w:t>
            </w:r>
            <w:r w:rsidRPr="00E27D23">
              <w:t>sl-ThreshS-RSSI-CBR-r16</w:t>
            </w:r>
          </w:p>
        </w:tc>
        <w:tc>
          <w:tcPr>
            <w:tcW w:w="2267" w:type="dxa"/>
          </w:tcPr>
          <w:p w14:paraId="20C73FB3" w14:textId="77777777" w:rsidR="00A5116E" w:rsidRPr="00E27D23" w:rsidRDefault="00A5116E" w:rsidP="008A548F">
            <w:pPr>
              <w:pStyle w:val="TAL"/>
              <w:rPr>
                <w:snapToGrid w:val="0"/>
              </w:rPr>
            </w:pPr>
            <w:r w:rsidRPr="00E27D23">
              <w:rPr>
                <w:snapToGrid w:val="0"/>
                <w:lang w:eastAsia="zh-CN"/>
              </w:rPr>
              <w:t>15</w:t>
            </w:r>
          </w:p>
        </w:tc>
        <w:tc>
          <w:tcPr>
            <w:tcW w:w="1700" w:type="dxa"/>
          </w:tcPr>
          <w:p w14:paraId="16E3671C" w14:textId="77777777" w:rsidR="00A5116E" w:rsidRPr="00E27D23" w:rsidRDefault="00A5116E" w:rsidP="008A548F">
            <w:pPr>
              <w:pStyle w:val="TAL"/>
              <w:rPr>
                <w:snapToGrid w:val="0"/>
              </w:rPr>
            </w:pPr>
            <w:r w:rsidRPr="00E27D23">
              <w:rPr>
                <w:snapToGrid w:val="0"/>
                <w:lang w:eastAsia="zh-CN"/>
              </w:rPr>
              <w:t>actual threshold = -112+15*2 = -82 dBm</w:t>
            </w:r>
          </w:p>
        </w:tc>
        <w:tc>
          <w:tcPr>
            <w:tcW w:w="1245" w:type="dxa"/>
          </w:tcPr>
          <w:p w14:paraId="2CF74FAD" w14:textId="77777777" w:rsidR="00A5116E" w:rsidRPr="00E27D23" w:rsidRDefault="00A5116E" w:rsidP="008A548F">
            <w:pPr>
              <w:pStyle w:val="TAL"/>
              <w:rPr>
                <w:snapToGrid w:val="0"/>
              </w:rPr>
            </w:pPr>
          </w:p>
        </w:tc>
      </w:tr>
      <w:tr w:rsidR="00A5116E" w:rsidRPr="00E27D23" w14:paraId="6FB10685" w14:textId="77777777" w:rsidTr="008A548F">
        <w:tblPrEx>
          <w:tblCellMar>
            <w:left w:w="108" w:type="dxa"/>
            <w:right w:w="108" w:type="dxa"/>
          </w:tblCellMar>
        </w:tblPrEx>
        <w:tc>
          <w:tcPr>
            <w:tcW w:w="4535" w:type="dxa"/>
            <w:tcBorders>
              <w:bottom w:val="single" w:sz="4" w:space="0" w:color="auto"/>
            </w:tcBorders>
          </w:tcPr>
          <w:p w14:paraId="0AD40CA2" w14:textId="77777777" w:rsidR="00A5116E" w:rsidRPr="00E27D23" w:rsidRDefault="00A5116E" w:rsidP="008A548F">
            <w:pPr>
              <w:pStyle w:val="TAL"/>
            </w:pPr>
            <w:r w:rsidRPr="00E27D23">
              <w:t>}</w:t>
            </w:r>
          </w:p>
        </w:tc>
        <w:tc>
          <w:tcPr>
            <w:tcW w:w="2267" w:type="dxa"/>
          </w:tcPr>
          <w:p w14:paraId="03F56C36" w14:textId="77777777" w:rsidR="00A5116E" w:rsidRPr="00E27D23" w:rsidRDefault="00A5116E" w:rsidP="008A548F">
            <w:pPr>
              <w:pStyle w:val="TAL"/>
            </w:pPr>
          </w:p>
        </w:tc>
        <w:tc>
          <w:tcPr>
            <w:tcW w:w="1700" w:type="dxa"/>
          </w:tcPr>
          <w:p w14:paraId="7945006C" w14:textId="77777777" w:rsidR="00A5116E" w:rsidRPr="00E27D23" w:rsidRDefault="00A5116E" w:rsidP="008A548F">
            <w:pPr>
              <w:pStyle w:val="TAL"/>
            </w:pPr>
          </w:p>
        </w:tc>
        <w:tc>
          <w:tcPr>
            <w:tcW w:w="1245" w:type="dxa"/>
          </w:tcPr>
          <w:p w14:paraId="672E20E6" w14:textId="77777777" w:rsidR="00A5116E" w:rsidRPr="00E27D23" w:rsidRDefault="00A5116E" w:rsidP="008A548F">
            <w:pPr>
              <w:pStyle w:val="TAL"/>
            </w:pPr>
          </w:p>
        </w:tc>
      </w:tr>
    </w:tbl>
    <w:p w14:paraId="75541CE4" w14:textId="77777777" w:rsidR="00A5116E" w:rsidRPr="00E27D23" w:rsidRDefault="00A5116E" w:rsidP="00A5116E">
      <w:pPr>
        <w:rPr>
          <w:lang w:eastAsia="zh-CN"/>
        </w:rPr>
      </w:pPr>
    </w:p>
    <w:p w14:paraId="36E54B58" w14:textId="77777777" w:rsidR="00A5116E" w:rsidRPr="00E27D23" w:rsidRDefault="00A5116E" w:rsidP="00A5116E">
      <w:pPr>
        <w:pStyle w:val="TH"/>
      </w:pPr>
      <w:r w:rsidRPr="00E27D23">
        <w:t xml:space="preserve">Table </w:t>
      </w:r>
      <w:r w:rsidRPr="00E27D23">
        <w:rPr>
          <w:lang w:eastAsia="zh-CN"/>
        </w:rPr>
        <w:t>12.2.3.1</w:t>
      </w:r>
      <w:r w:rsidRPr="00E27D23">
        <w:t xml:space="preserve">.3.3-6: </w:t>
      </w:r>
      <w:r w:rsidRPr="00E27D23">
        <w:rPr>
          <w:iCs/>
        </w:rPr>
        <w:t>RRCReconfiguraion (</w:t>
      </w:r>
      <w:r w:rsidRPr="00E27D23">
        <w:t xml:space="preserve">Table </w:t>
      </w:r>
      <w:r w:rsidRPr="00E27D23">
        <w:rPr>
          <w:lang w:eastAsia="zh-CN"/>
        </w:rPr>
        <w:t>12.2.3.1.3</w:t>
      </w:r>
      <w:r w:rsidRPr="00E27D23">
        <w:t>.2-3</w:t>
      </w:r>
      <w:r w:rsidRPr="00E27D23">
        <w:rPr>
          <w:iCs/>
        </w:rPr>
        <w:t xml:space="preserve">, Step 5 </w:t>
      </w:r>
      <w:r w:rsidRPr="00E27D23">
        <w:rPr>
          <w:iCs/>
          <w:lang w:eastAsia="zh-CN"/>
        </w:rPr>
        <w:t>and 13</w:t>
      </w:r>
      <w:r w:rsidRPr="00E27D23">
        <w:rPr>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116E" w:rsidRPr="00E27D23" w14:paraId="25392316" w14:textId="77777777" w:rsidTr="008A548F">
        <w:tc>
          <w:tcPr>
            <w:tcW w:w="9738" w:type="dxa"/>
            <w:gridSpan w:val="4"/>
          </w:tcPr>
          <w:p w14:paraId="158833D5" w14:textId="77777777" w:rsidR="00A5116E" w:rsidRPr="00E27D23" w:rsidRDefault="00A5116E" w:rsidP="008A548F">
            <w:pPr>
              <w:pStyle w:val="TAL"/>
            </w:pPr>
            <w:r w:rsidRPr="00E27D23">
              <w:t xml:space="preserve">Derivation Path: TS 38.508-1 [4], Table 4.6.1-13 </w:t>
            </w:r>
            <w:r w:rsidRPr="00E27D23">
              <w:rPr>
                <w:lang w:eastAsia="zh-CN"/>
              </w:rPr>
              <w:t>with condition NR_MEAS</w:t>
            </w:r>
          </w:p>
        </w:tc>
      </w:tr>
      <w:tr w:rsidR="00A5116E" w:rsidRPr="00E27D23" w14:paraId="2A232937" w14:textId="77777777" w:rsidTr="008A548F">
        <w:tblPrEx>
          <w:tblCellMar>
            <w:left w:w="108" w:type="dxa"/>
            <w:right w:w="108" w:type="dxa"/>
          </w:tblCellMar>
        </w:tblPrEx>
        <w:tc>
          <w:tcPr>
            <w:tcW w:w="4535" w:type="dxa"/>
          </w:tcPr>
          <w:p w14:paraId="1C03B905" w14:textId="77777777" w:rsidR="00A5116E" w:rsidRPr="00E27D23" w:rsidRDefault="00A5116E" w:rsidP="008A548F">
            <w:pPr>
              <w:pStyle w:val="TAH"/>
            </w:pPr>
            <w:r w:rsidRPr="00E27D23">
              <w:t>Information Element</w:t>
            </w:r>
          </w:p>
        </w:tc>
        <w:tc>
          <w:tcPr>
            <w:tcW w:w="2267" w:type="dxa"/>
          </w:tcPr>
          <w:p w14:paraId="55DDA6DE" w14:textId="77777777" w:rsidR="00A5116E" w:rsidRPr="00E27D23" w:rsidRDefault="00A5116E" w:rsidP="008A548F">
            <w:pPr>
              <w:pStyle w:val="TAH"/>
            </w:pPr>
            <w:r w:rsidRPr="00E27D23">
              <w:t>Value/remark</w:t>
            </w:r>
          </w:p>
        </w:tc>
        <w:tc>
          <w:tcPr>
            <w:tcW w:w="1700" w:type="dxa"/>
          </w:tcPr>
          <w:p w14:paraId="33577960" w14:textId="77777777" w:rsidR="00A5116E" w:rsidRPr="00E27D23" w:rsidRDefault="00A5116E" w:rsidP="008A548F">
            <w:pPr>
              <w:pStyle w:val="TAH"/>
            </w:pPr>
            <w:r w:rsidRPr="00E27D23">
              <w:t>Comment</w:t>
            </w:r>
          </w:p>
        </w:tc>
        <w:tc>
          <w:tcPr>
            <w:tcW w:w="1245" w:type="dxa"/>
          </w:tcPr>
          <w:p w14:paraId="3DD832D7" w14:textId="77777777" w:rsidR="00A5116E" w:rsidRPr="00E27D23" w:rsidRDefault="00A5116E" w:rsidP="008A548F">
            <w:pPr>
              <w:pStyle w:val="TAH"/>
            </w:pPr>
            <w:r w:rsidRPr="00E27D23">
              <w:t>Condition</w:t>
            </w:r>
          </w:p>
        </w:tc>
      </w:tr>
      <w:tr w:rsidR="00A5116E" w:rsidRPr="00E27D23" w14:paraId="3C9ED56F" w14:textId="77777777" w:rsidTr="008A548F">
        <w:tblPrEx>
          <w:tblCellMar>
            <w:left w:w="108" w:type="dxa"/>
            <w:right w:w="108" w:type="dxa"/>
          </w:tblCellMar>
        </w:tblPrEx>
        <w:tc>
          <w:tcPr>
            <w:tcW w:w="4535" w:type="dxa"/>
          </w:tcPr>
          <w:p w14:paraId="21F0E4EB" w14:textId="77777777" w:rsidR="00A5116E" w:rsidRPr="00E27D23" w:rsidRDefault="00A5116E" w:rsidP="008A548F">
            <w:pPr>
              <w:pStyle w:val="TAL"/>
            </w:pPr>
            <w:r w:rsidRPr="00E27D23">
              <w:t>RRCReconfiguration ::= SEQUENCE {</w:t>
            </w:r>
          </w:p>
        </w:tc>
        <w:tc>
          <w:tcPr>
            <w:tcW w:w="2267" w:type="dxa"/>
          </w:tcPr>
          <w:p w14:paraId="318ADF38" w14:textId="77777777" w:rsidR="00A5116E" w:rsidRPr="00E27D23" w:rsidRDefault="00A5116E" w:rsidP="008A548F">
            <w:pPr>
              <w:pStyle w:val="TAL"/>
            </w:pPr>
          </w:p>
        </w:tc>
        <w:tc>
          <w:tcPr>
            <w:tcW w:w="1700" w:type="dxa"/>
          </w:tcPr>
          <w:p w14:paraId="37A224A3" w14:textId="77777777" w:rsidR="00A5116E" w:rsidRPr="00E27D23" w:rsidRDefault="00A5116E" w:rsidP="008A548F">
            <w:pPr>
              <w:pStyle w:val="TAL"/>
            </w:pPr>
          </w:p>
        </w:tc>
        <w:tc>
          <w:tcPr>
            <w:tcW w:w="1245" w:type="dxa"/>
          </w:tcPr>
          <w:p w14:paraId="62644B04" w14:textId="77777777" w:rsidR="00A5116E" w:rsidRPr="00E27D23" w:rsidRDefault="00A5116E" w:rsidP="008A548F">
            <w:pPr>
              <w:pStyle w:val="TAL"/>
            </w:pPr>
          </w:p>
        </w:tc>
      </w:tr>
      <w:tr w:rsidR="00A5116E" w:rsidRPr="00E27D23" w14:paraId="6488AB8F" w14:textId="77777777" w:rsidTr="008A548F">
        <w:tblPrEx>
          <w:tblCellMar>
            <w:left w:w="108" w:type="dxa"/>
            <w:right w:w="108" w:type="dxa"/>
          </w:tblCellMar>
        </w:tblPrEx>
        <w:tc>
          <w:tcPr>
            <w:tcW w:w="4535" w:type="dxa"/>
          </w:tcPr>
          <w:p w14:paraId="346EDC44" w14:textId="77777777" w:rsidR="00A5116E" w:rsidRPr="00E27D23" w:rsidRDefault="00A5116E" w:rsidP="008A548F">
            <w:pPr>
              <w:pStyle w:val="TAL"/>
            </w:pPr>
            <w:r w:rsidRPr="00E27D23">
              <w:t xml:space="preserve">  criticalExtensions CHOICE {</w:t>
            </w:r>
          </w:p>
        </w:tc>
        <w:tc>
          <w:tcPr>
            <w:tcW w:w="2267" w:type="dxa"/>
          </w:tcPr>
          <w:p w14:paraId="1C04E77C" w14:textId="77777777" w:rsidR="00A5116E" w:rsidRPr="00E27D23" w:rsidRDefault="00A5116E" w:rsidP="008A548F">
            <w:pPr>
              <w:pStyle w:val="TAL"/>
            </w:pPr>
          </w:p>
        </w:tc>
        <w:tc>
          <w:tcPr>
            <w:tcW w:w="1700" w:type="dxa"/>
          </w:tcPr>
          <w:p w14:paraId="03313E2B" w14:textId="77777777" w:rsidR="00A5116E" w:rsidRPr="00E27D23" w:rsidRDefault="00A5116E" w:rsidP="008A548F">
            <w:pPr>
              <w:pStyle w:val="TAL"/>
            </w:pPr>
          </w:p>
        </w:tc>
        <w:tc>
          <w:tcPr>
            <w:tcW w:w="1245" w:type="dxa"/>
          </w:tcPr>
          <w:p w14:paraId="132A9AFE" w14:textId="77777777" w:rsidR="00A5116E" w:rsidRPr="00E27D23" w:rsidRDefault="00A5116E" w:rsidP="008A548F">
            <w:pPr>
              <w:pStyle w:val="TAL"/>
            </w:pPr>
          </w:p>
        </w:tc>
      </w:tr>
      <w:tr w:rsidR="00A5116E" w:rsidRPr="00E27D23" w14:paraId="1A76D2A2" w14:textId="77777777" w:rsidTr="008A548F">
        <w:tblPrEx>
          <w:tblCellMar>
            <w:left w:w="108" w:type="dxa"/>
            <w:right w:w="108" w:type="dxa"/>
          </w:tblCellMar>
        </w:tblPrEx>
        <w:tc>
          <w:tcPr>
            <w:tcW w:w="4535" w:type="dxa"/>
            <w:tcBorders>
              <w:bottom w:val="single" w:sz="4" w:space="0" w:color="auto"/>
            </w:tcBorders>
          </w:tcPr>
          <w:p w14:paraId="6A2A8103" w14:textId="77777777" w:rsidR="00A5116E" w:rsidRPr="00E27D23" w:rsidRDefault="00A5116E" w:rsidP="008A548F">
            <w:pPr>
              <w:pStyle w:val="TAL"/>
            </w:pPr>
            <w:r w:rsidRPr="00E27D23">
              <w:t xml:space="preserve">    rrcReconfiguration SEQUENCE {</w:t>
            </w:r>
          </w:p>
        </w:tc>
        <w:tc>
          <w:tcPr>
            <w:tcW w:w="2267" w:type="dxa"/>
          </w:tcPr>
          <w:p w14:paraId="7BA437CA" w14:textId="77777777" w:rsidR="00A5116E" w:rsidRPr="00E27D23" w:rsidRDefault="00A5116E" w:rsidP="008A548F">
            <w:pPr>
              <w:pStyle w:val="TAL"/>
            </w:pPr>
          </w:p>
        </w:tc>
        <w:tc>
          <w:tcPr>
            <w:tcW w:w="1700" w:type="dxa"/>
          </w:tcPr>
          <w:p w14:paraId="65FD2935" w14:textId="77777777" w:rsidR="00A5116E" w:rsidRPr="00E27D23" w:rsidRDefault="00A5116E" w:rsidP="008A548F">
            <w:pPr>
              <w:pStyle w:val="TAL"/>
            </w:pPr>
          </w:p>
        </w:tc>
        <w:tc>
          <w:tcPr>
            <w:tcW w:w="1245" w:type="dxa"/>
          </w:tcPr>
          <w:p w14:paraId="3C22B497" w14:textId="77777777" w:rsidR="00A5116E" w:rsidRPr="00E27D23" w:rsidRDefault="00A5116E" w:rsidP="008A548F">
            <w:pPr>
              <w:pStyle w:val="TAL"/>
            </w:pPr>
          </w:p>
        </w:tc>
      </w:tr>
      <w:tr w:rsidR="00A5116E" w:rsidRPr="00E27D23" w14:paraId="2F9EC3DC" w14:textId="77777777" w:rsidTr="008A548F">
        <w:tblPrEx>
          <w:tblCellMar>
            <w:left w:w="108" w:type="dxa"/>
            <w:right w:w="108" w:type="dxa"/>
          </w:tblCellMar>
        </w:tblPrEx>
        <w:tc>
          <w:tcPr>
            <w:tcW w:w="4535" w:type="dxa"/>
            <w:tcBorders>
              <w:bottom w:val="nil"/>
            </w:tcBorders>
          </w:tcPr>
          <w:p w14:paraId="5B7B5928" w14:textId="77777777" w:rsidR="00A5116E" w:rsidRPr="00E27D23" w:rsidRDefault="00A5116E" w:rsidP="008A548F">
            <w:pPr>
              <w:pStyle w:val="TAL"/>
            </w:pPr>
            <w:r w:rsidRPr="00E27D23">
              <w:t xml:space="preserve">      measConfig</w:t>
            </w:r>
          </w:p>
        </w:tc>
        <w:tc>
          <w:tcPr>
            <w:tcW w:w="2267" w:type="dxa"/>
          </w:tcPr>
          <w:p w14:paraId="2618383D" w14:textId="77777777" w:rsidR="00A5116E" w:rsidRPr="00E27D23" w:rsidRDefault="00A5116E" w:rsidP="008A548F">
            <w:pPr>
              <w:pStyle w:val="TAL"/>
            </w:pPr>
            <w:r w:rsidRPr="00E27D23">
              <w:t>MeasConfig-1</w:t>
            </w:r>
          </w:p>
        </w:tc>
        <w:tc>
          <w:tcPr>
            <w:tcW w:w="1700" w:type="dxa"/>
          </w:tcPr>
          <w:p w14:paraId="0A32346F" w14:textId="77777777" w:rsidR="00A5116E" w:rsidRPr="00E27D23" w:rsidRDefault="00A5116E" w:rsidP="008A548F">
            <w:pPr>
              <w:pStyle w:val="TAL"/>
            </w:pPr>
            <w:r w:rsidRPr="00E27D23">
              <w:t xml:space="preserve">Table </w:t>
            </w:r>
            <w:r w:rsidRPr="00E27D23">
              <w:rPr>
                <w:lang w:eastAsia="zh-CN"/>
              </w:rPr>
              <w:t>12.2.3.1</w:t>
            </w:r>
            <w:r w:rsidRPr="00E27D23">
              <w:t>.3.3-7</w:t>
            </w:r>
          </w:p>
        </w:tc>
        <w:tc>
          <w:tcPr>
            <w:tcW w:w="1245" w:type="dxa"/>
          </w:tcPr>
          <w:p w14:paraId="4312499C" w14:textId="77777777" w:rsidR="00A5116E" w:rsidRPr="00E27D23" w:rsidRDefault="00A5116E" w:rsidP="008A548F">
            <w:pPr>
              <w:pStyle w:val="TAL"/>
            </w:pPr>
            <w:r w:rsidRPr="00E27D23">
              <w:rPr>
                <w:iCs/>
              </w:rPr>
              <w:t>Step 5</w:t>
            </w:r>
          </w:p>
        </w:tc>
      </w:tr>
      <w:tr w:rsidR="00A5116E" w:rsidRPr="00E27D23" w14:paraId="4B7307BF" w14:textId="77777777" w:rsidTr="008A548F">
        <w:tblPrEx>
          <w:tblCellMar>
            <w:left w:w="108" w:type="dxa"/>
            <w:right w:w="108" w:type="dxa"/>
          </w:tblCellMar>
        </w:tblPrEx>
        <w:tc>
          <w:tcPr>
            <w:tcW w:w="4535" w:type="dxa"/>
            <w:tcBorders>
              <w:top w:val="nil"/>
              <w:bottom w:val="single" w:sz="4" w:space="0" w:color="auto"/>
            </w:tcBorders>
          </w:tcPr>
          <w:p w14:paraId="78CC8EC2" w14:textId="77777777" w:rsidR="00A5116E" w:rsidRPr="00E27D23" w:rsidRDefault="00A5116E" w:rsidP="008A548F">
            <w:pPr>
              <w:pStyle w:val="TAL"/>
            </w:pPr>
          </w:p>
        </w:tc>
        <w:tc>
          <w:tcPr>
            <w:tcW w:w="2267" w:type="dxa"/>
          </w:tcPr>
          <w:p w14:paraId="5A8D9F63" w14:textId="77777777" w:rsidR="00A5116E" w:rsidRPr="00E27D23" w:rsidRDefault="00A5116E" w:rsidP="008A548F">
            <w:pPr>
              <w:pStyle w:val="TAL"/>
            </w:pPr>
            <w:r w:rsidRPr="00E27D23">
              <w:t>MeasConfig-2</w:t>
            </w:r>
          </w:p>
        </w:tc>
        <w:tc>
          <w:tcPr>
            <w:tcW w:w="1700" w:type="dxa"/>
          </w:tcPr>
          <w:p w14:paraId="06287CFF" w14:textId="77777777" w:rsidR="00A5116E" w:rsidRPr="00E27D23" w:rsidRDefault="00A5116E" w:rsidP="008A548F">
            <w:pPr>
              <w:pStyle w:val="TAL"/>
            </w:pPr>
            <w:r w:rsidRPr="00E27D23">
              <w:t xml:space="preserve">Table </w:t>
            </w:r>
            <w:r w:rsidRPr="00E27D23">
              <w:rPr>
                <w:lang w:eastAsia="zh-CN"/>
              </w:rPr>
              <w:t>12.2.3.1</w:t>
            </w:r>
            <w:r w:rsidRPr="00E27D23">
              <w:t>.3.3-9</w:t>
            </w:r>
          </w:p>
        </w:tc>
        <w:tc>
          <w:tcPr>
            <w:tcW w:w="1245" w:type="dxa"/>
          </w:tcPr>
          <w:p w14:paraId="5A5008EB" w14:textId="77777777" w:rsidR="00A5116E" w:rsidRPr="00E27D23" w:rsidRDefault="00A5116E" w:rsidP="008A548F">
            <w:pPr>
              <w:pStyle w:val="TAL"/>
              <w:rPr>
                <w:iCs/>
              </w:rPr>
            </w:pPr>
            <w:r w:rsidRPr="00E27D23">
              <w:rPr>
                <w:iCs/>
              </w:rPr>
              <w:t>Step 13</w:t>
            </w:r>
          </w:p>
        </w:tc>
      </w:tr>
      <w:tr w:rsidR="00A5116E" w:rsidRPr="00E27D23" w14:paraId="1C0307D9" w14:textId="77777777" w:rsidTr="008A548F">
        <w:tblPrEx>
          <w:tblCellMar>
            <w:left w:w="108" w:type="dxa"/>
            <w:right w:w="108" w:type="dxa"/>
          </w:tblCellMar>
        </w:tblPrEx>
        <w:tc>
          <w:tcPr>
            <w:tcW w:w="4535" w:type="dxa"/>
            <w:tcBorders>
              <w:top w:val="single" w:sz="4" w:space="0" w:color="auto"/>
              <w:bottom w:val="single" w:sz="4" w:space="0" w:color="auto"/>
            </w:tcBorders>
          </w:tcPr>
          <w:p w14:paraId="16FD0534" w14:textId="77777777" w:rsidR="00A5116E" w:rsidRPr="00E27D23" w:rsidRDefault="00A5116E" w:rsidP="008A548F">
            <w:pPr>
              <w:pStyle w:val="TAL"/>
            </w:pPr>
            <w:r w:rsidRPr="00E27D23">
              <w:t xml:space="preserve">    }</w:t>
            </w:r>
          </w:p>
        </w:tc>
        <w:tc>
          <w:tcPr>
            <w:tcW w:w="2267" w:type="dxa"/>
          </w:tcPr>
          <w:p w14:paraId="03BD5511" w14:textId="77777777" w:rsidR="00A5116E" w:rsidRPr="00E27D23" w:rsidRDefault="00A5116E" w:rsidP="008A548F">
            <w:pPr>
              <w:pStyle w:val="TAL"/>
            </w:pPr>
          </w:p>
        </w:tc>
        <w:tc>
          <w:tcPr>
            <w:tcW w:w="1700" w:type="dxa"/>
          </w:tcPr>
          <w:p w14:paraId="117510FF" w14:textId="77777777" w:rsidR="00A5116E" w:rsidRPr="00E27D23" w:rsidRDefault="00A5116E" w:rsidP="008A548F">
            <w:pPr>
              <w:pStyle w:val="TAL"/>
            </w:pPr>
          </w:p>
        </w:tc>
        <w:tc>
          <w:tcPr>
            <w:tcW w:w="1245" w:type="dxa"/>
          </w:tcPr>
          <w:p w14:paraId="5319B35E" w14:textId="77777777" w:rsidR="00A5116E" w:rsidRPr="00E27D23" w:rsidRDefault="00A5116E" w:rsidP="008A548F">
            <w:pPr>
              <w:pStyle w:val="TAL"/>
            </w:pPr>
          </w:p>
        </w:tc>
      </w:tr>
      <w:tr w:rsidR="00A5116E" w:rsidRPr="00E27D23" w14:paraId="3853372D" w14:textId="77777777" w:rsidTr="008A548F">
        <w:tblPrEx>
          <w:tblCellMar>
            <w:left w:w="108" w:type="dxa"/>
            <w:right w:w="108" w:type="dxa"/>
          </w:tblCellMar>
        </w:tblPrEx>
        <w:tc>
          <w:tcPr>
            <w:tcW w:w="4535" w:type="dxa"/>
            <w:tcBorders>
              <w:bottom w:val="single" w:sz="4" w:space="0" w:color="auto"/>
            </w:tcBorders>
          </w:tcPr>
          <w:p w14:paraId="3B50DC7C" w14:textId="77777777" w:rsidR="00A5116E" w:rsidRPr="00E27D23" w:rsidRDefault="00A5116E" w:rsidP="008A548F">
            <w:pPr>
              <w:pStyle w:val="TAL"/>
            </w:pPr>
            <w:r w:rsidRPr="00E27D23">
              <w:t xml:space="preserve">  }</w:t>
            </w:r>
          </w:p>
        </w:tc>
        <w:tc>
          <w:tcPr>
            <w:tcW w:w="2267" w:type="dxa"/>
          </w:tcPr>
          <w:p w14:paraId="282753EB" w14:textId="77777777" w:rsidR="00A5116E" w:rsidRPr="00E27D23" w:rsidRDefault="00A5116E" w:rsidP="008A548F">
            <w:pPr>
              <w:pStyle w:val="TAL"/>
            </w:pPr>
          </w:p>
        </w:tc>
        <w:tc>
          <w:tcPr>
            <w:tcW w:w="1700" w:type="dxa"/>
          </w:tcPr>
          <w:p w14:paraId="07CB342B" w14:textId="77777777" w:rsidR="00A5116E" w:rsidRPr="00E27D23" w:rsidRDefault="00A5116E" w:rsidP="008A548F">
            <w:pPr>
              <w:pStyle w:val="TAL"/>
            </w:pPr>
          </w:p>
        </w:tc>
        <w:tc>
          <w:tcPr>
            <w:tcW w:w="1245" w:type="dxa"/>
          </w:tcPr>
          <w:p w14:paraId="199D0846" w14:textId="77777777" w:rsidR="00A5116E" w:rsidRPr="00E27D23" w:rsidRDefault="00A5116E" w:rsidP="008A548F">
            <w:pPr>
              <w:pStyle w:val="TAL"/>
            </w:pPr>
          </w:p>
        </w:tc>
      </w:tr>
      <w:tr w:rsidR="00A5116E" w:rsidRPr="00E27D23" w14:paraId="0DEC63E2" w14:textId="77777777" w:rsidTr="008A548F">
        <w:tblPrEx>
          <w:tblCellMar>
            <w:left w:w="108" w:type="dxa"/>
            <w:right w:w="108" w:type="dxa"/>
          </w:tblCellMar>
        </w:tblPrEx>
        <w:tc>
          <w:tcPr>
            <w:tcW w:w="4535" w:type="dxa"/>
            <w:tcBorders>
              <w:bottom w:val="single" w:sz="4" w:space="0" w:color="auto"/>
            </w:tcBorders>
          </w:tcPr>
          <w:p w14:paraId="6B7899B4" w14:textId="77777777" w:rsidR="00A5116E" w:rsidRPr="00E27D23" w:rsidRDefault="00A5116E" w:rsidP="008A548F">
            <w:pPr>
              <w:pStyle w:val="TAL"/>
            </w:pPr>
            <w:r w:rsidRPr="00E27D23">
              <w:t>}</w:t>
            </w:r>
          </w:p>
        </w:tc>
        <w:tc>
          <w:tcPr>
            <w:tcW w:w="2267" w:type="dxa"/>
          </w:tcPr>
          <w:p w14:paraId="0CAD7EDD" w14:textId="77777777" w:rsidR="00A5116E" w:rsidRPr="00E27D23" w:rsidRDefault="00A5116E" w:rsidP="008A548F">
            <w:pPr>
              <w:pStyle w:val="TAL"/>
            </w:pPr>
          </w:p>
        </w:tc>
        <w:tc>
          <w:tcPr>
            <w:tcW w:w="1700" w:type="dxa"/>
          </w:tcPr>
          <w:p w14:paraId="76E88A1F" w14:textId="77777777" w:rsidR="00A5116E" w:rsidRPr="00E27D23" w:rsidRDefault="00A5116E" w:rsidP="008A548F">
            <w:pPr>
              <w:pStyle w:val="TAL"/>
            </w:pPr>
          </w:p>
        </w:tc>
        <w:tc>
          <w:tcPr>
            <w:tcW w:w="1245" w:type="dxa"/>
          </w:tcPr>
          <w:p w14:paraId="5207BD0C" w14:textId="77777777" w:rsidR="00A5116E" w:rsidRPr="00E27D23" w:rsidRDefault="00A5116E" w:rsidP="008A548F">
            <w:pPr>
              <w:pStyle w:val="TAL"/>
            </w:pPr>
          </w:p>
        </w:tc>
      </w:tr>
    </w:tbl>
    <w:p w14:paraId="40C08581" w14:textId="77777777" w:rsidR="00A5116E" w:rsidRPr="00E27D23" w:rsidRDefault="00A5116E" w:rsidP="00A5116E"/>
    <w:p w14:paraId="34CE8CBE" w14:textId="77777777" w:rsidR="00A5116E" w:rsidRPr="00E27D23" w:rsidRDefault="00A5116E" w:rsidP="00A5116E">
      <w:pPr>
        <w:pStyle w:val="TH"/>
        <w:rPr>
          <w:i/>
        </w:rPr>
      </w:pPr>
      <w:r w:rsidRPr="00E27D23">
        <w:t xml:space="preserve">Table </w:t>
      </w:r>
      <w:r w:rsidRPr="00E27D23">
        <w:rPr>
          <w:lang w:eastAsia="zh-CN"/>
        </w:rPr>
        <w:t>12.2.3.1</w:t>
      </w:r>
      <w:r w:rsidRPr="00E27D23">
        <w:t xml:space="preserve">.3.3-7: MeasConfig-1 (Table </w:t>
      </w:r>
      <w:r w:rsidRPr="00E27D23">
        <w:rPr>
          <w:lang w:eastAsia="zh-CN"/>
        </w:rPr>
        <w:t>12.2.3.1</w:t>
      </w:r>
      <w:r w:rsidRPr="00E27D23">
        <w:t>.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5116E" w:rsidRPr="00E27D23" w14:paraId="7F66AE2C" w14:textId="77777777" w:rsidTr="008A548F">
        <w:tc>
          <w:tcPr>
            <w:tcW w:w="9747" w:type="dxa"/>
            <w:gridSpan w:val="4"/>
          </w:tcPr>
          <w:p w14:paraId="72FA178F" w14:textId="77777777" w:rsidR="00A5116E" w:rsidRPr="00E27D23" w:rsidRDefault="00A5116E" w:rsidP="008A548F">
            <w:pPr>
              <w:pStyle w:val="TAH"/>
              <w:jc w:val="left"/>
              <w:rPr>
                <w:b w:val="0"/>
              </w:rPr>
            </w:pPr>
            <w:r w:rsidRPr="00E27D23">
              <w:rPr>
                <w:b w:val="0"/>
              </w:rPr>
              <w:t>Derivation Path: TS 38.508-1 [4], Table 4.6.3-69</w:t>
            </w:r>
          </w:p>
        </w:tc>
      </w:tr>
      <w:tr w:rsidR="00A5116E" w:rsidRPr="00E27D23" w14:paraId="24DDE35D" w14:textId="77777777" w:rsidTr="008A548F">
        <w:tc>
          <w:tcPr>
            <w:tcW w:w="4535" w:type="dxa"/>
          </w:tcPr>
          <w:p w14:paraId="2134DD79" w14:textId="77777777" w:rsidR="00A5116E" w:rsidRPr="00E27D23" w:rsidRDefault="00A5116E" w:rsidP="008A548F">
            <w:pPr>
              <w:pStyle w:val="TAH"/>
            </w:pPr>
            <w:r w:rsidRPr="00E27D23">
              <w:t>Information Element</w:t>
            </w:r>
          </w:p>
        </w:tc>
        <w:tc>
          <w:tcPr>
            <w:tcW w:w="2267" w:type="dxa"/>
          </w:tcPr>
          <w:p w14:paraId="04213ECE" w14:textId="77777777" w:rsidR="00A5116E" w:rsidRPr="00E27D23" w:rsidRDefault="00A5116E" w:rsidP="008A548F">
            <w:pPr>
              <w:pStyle w:val="TAH"/>
            </w:pPr>
            <w:r w:rsidRPr="00E27D23">
              <w:t>Value/remark</w:t>
            </w:r>
          </w:p>
        </w:tc>
        <w:tc>
          <w:tcPr>
            <w:tcW w:w="1700" w:type="dxa"/>
          </w:tcPr>
          <w:p w14:paraId="0A732222" w14:textId="77777777" w:rsidR="00A5116E" w:rsidRPr="00E27D23" w:rsidRDefault="00A5116E" w:rsidP="008A548F">
            <w:pPr>
              <w:pStyle w:val="TAH"/>
            </w:pPr>
            <w:r w:rsidRPr="00E27D23">
              <w:t>Comment</w:t>
            </w:r>
          </w:p>
        </w:tc>
        <w:tc>
          <w:tcPr>
            <w:tcW w:w="1245" w:type="dxa"/>
          </w:tcPr>
          <w:p w14:paraId="7DF115CA" w14:textId="77777777" w:rsidR="00A5116E" w:rsidRPr="00E27D23" w:rsidRDefault="00A5116E" w:rsidP="008A548F">
            <w:pPr>
              <w:pStyle w:val="TAH"/>
            </w:pPr>
            <w:r w:rsidRPr="00E27D23">
              <w:t>Condition</w:t>
            </w:r>
          </w:p>
        </w:tc>
      </w:tr>
      <w:tr w:rsidR="00A5116E" w:rsidRPr="00E27D23" w14:paraId="77742CD3" w14:textId="77777777" w:rsidTr="008A548F">
        <w:tc>
          <w:tcPr>
            <w:tcW w:w="4535" w:type="dxa"/>
          </w:tcPr>
          <w:p w14:paraId="6F683FB9" w14:textId="77777777" w:rsidR="00A5116E" w:rsidRPr="00E27D23" w:rsidRDefault="00A5116E" w:rsidP="008A548F">
            <w:pPr>
              <w:pStyle w:val="TAL"/>
            </w:pPr>
            <w:r w:rsidRPr="00E27D23">
              <w:t xml:space="preserve">MeasConfig ::= </w:t>
            </w:r>
            <w:r w:rsidRPr="00E27D23">
              <w:rPr>
                <w:snapToGrid w:val="0"/>
              </w:rPr>
              <w:t xml:space="preserve">SEQUENCE </w:t>
            </w:r>
            <w:r w:rsidRPr="00E27D23">
              <w:t>{</w:t>
            </w:r>
          </w:p>
        </w:tc>
        <w:tc>
          <w:tcPr>
            <w:tcW w:w="2267" w:type="dxa"/>
          </w:tcPr>
          <w:p w14:paraId="0D618D5A" w14:textId="77777777" w:rsidR="00A5116E" w:rsidRPr="00E27D23" w:rsidRDefault="00A5116E" w:rsidP="008A548F">
            <w:pPr>
              <w:pStyle w:val="TAL"/>
            </w:pPr>
          </w:p>
        </w:tc>
        <w:tc>
          <w:tcPr>
            <w:tcW w:w="1700" w:type="dxa"/>
          </w:tcPr>
          <w:p w14:paraId="727873F5" w14:textId="77777777" w:rsidR="00A5116E" w:rsidRPr="00E27D23" w:rsidRDefault="00A5116E" w:rsidP="008A548F">
            <w:pPr>
              <w:pStyle w:val="TAL"/>
            </w:pPr>
          </w:p>
        </w:tc>
        <w:tc>
          <w:tcPr>
            <w:tcW w:w="1245" w:type="dxa"/>
          </w:tcPr>
          <w:p w14:paraId="12057C09" w14:textId="77777777" w:rsidR="00A5116E" w:rsidRPr="00E27D23" w:rsidRDefault="00A5116E" w:rsidP="008A548F">
            <w:pPr>
              <w:pStyle w:val="TAL"/>
            </w:pPr>
          </w:p>
        </w:tc>
      </w:tr>
      <w:tr w:rsidR="00A5116E" w:rsidRPr="00E27D23" w14:paraId="58818CE7" w14:textId="77777777" w:rsidTr="008A548F">
        <w:tc>
          <w:tcPr>
            <w:tcW w:w="4535" w:type="dxa"/>
            <w:tcBorders>
              <w:top w:val="single" w:sz="4" w:space="0" w:color="auto"/>
              <w:left w:val="single" w:sz="4" w:space="0" w:color="auto"/>
              <w:bottom w:val="single" w:sz="4" w:space="0" w:color="auto"/>
              <w:right w:val="single" w:sz="4" w:space="0" w:color="auto"/>
            </w:tcBorders>
          </w:tcPr>
          <w:p w14:paraId="3EE88666" w14:textId="77777777" w:rsidR="00A5116E" w:rsidRPr="00E27D23" w:rsidRDefault="00A5116E" w:rsidP="008A548F">
            <w:pPr>
              <w:pStyle w:val="TAL"/>
            </w:pPr>
            <w:r w:rsidRPr="00E27D23">
              <w:t xml:space="preserve">  measObjectToAddModList SEQUENCE (SIZE (1..maxNrofObjectId)) OF MeasObjectToAddMod {</w:t>
            </w:r>
          </w:p>
        </w:tc>
        <w:tc>
          <w:tcPr>
            <w:tcW w:w="2267" w:type="dxa"/>
            <w:tcBorders>
              <w:top w:val="single" w:sz="4" w:space="0" w:color="auto"/>
              <w:left w:val="single" w:sz="4" w:space="0" w:color="auto"/>
              <w:bottom w:val="single" w:sz="4" w:space="0" w:color="auto"/>
              <w:right w:val="single" w:sz="4" w:space="0" w:color="auto"/>
            </w:tcBorders>
          </w:tcPr>
          <w:p w14:paraId="7978D8AF" w14:textId="77777777" w:rsidR="00A5116E" w:rsidRPr="00E27D23" w:rsidRDefault="00A5116E" w:rsidP="008A548F">
            <w:pPr>
              <w:pStyle w:val="TAL"/>
            </w:pPr>
            <w:r w:rsidRPr="00E27D23">
              <w:t>2 entries</w:t>
            </w:r>
          </w:p>
        </w:tc>
        <w:tc>
          <w:tcPr>
            <w:tcW w:w="1700" w:type="dxa"/>
            <w:tcBorders>
              <w:top w:val="single" w:sz="4" w:space="0" w:color="auto"/>
              <w:left w:val="single" w:sz="4" w:space="0" w:color="auto"/>
              <w:bottom w:val="single" w:sz="4" w:space="0" w:color="auto"/>
              <w:right w:val="single" w:sz="4" w:space="0" w:color="auto"/>
            </w:tcBorders>
          </w:tcPr>
          <w:p w14:paraId="2C1DA56A"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085FA675" w14:textId="77777777" w:rsidR="00A5116E" w:rsidRPr="00E27D23" w:rsidRDefault="00A5116E" w:rsidP="008A548F">
            <w:pPr>
              <w:pStyle w:val="TAL"/>
              <w:rPr>
                <w:lang w:eastAsia="zh-CN"/>
              </w:rPr>
            </w:pPr>
          </w:p>
        </w:tc>
      </w:tr>
      <w:tr w:rsidR="00A5116E" w:rsidRPr="00E27D23" w14:paraId="79CB37B9" w14:textId="77777777" w:rsidTr="008A548F">
        <w:tc>
          <w:tcPr>
            <w:tcW w:w="4535" w:type="dxa"/>
            <w:tcBorders>
              <w:top w:val="single" w:sz="4" w:space="0" w:color="auto"/>
              <w:left w:val="single" w:sz="4" w:space="0" w:color="auto"/>
              <w:bottom w:val="single" w:sz="4" w:space="0" w:color="auto"/>
              <w:right w:val="single" w:sz="4" w:space="0" w:color="auto"/>
            </w:tcBorders>
          </w:tcPr>
          <w:p w14:paraId="7D074ECF" w14:textId="77777777" w:rsidR="00A5116E" w:rsidRPr="00E27D23" w:rsidRDefault="00A5116E" w:rsidP="008A548F">
            <w:pPr>
              <w:pStyle w:val="TAL"/>
              <w:rPr>
                <w:lang w:eastAsia="zh-CN"/>
              </w:rPr>
            </w:pPr>
            <w:r w:rsidRPr="00E27D23">
              <w:rPr>
                <w:lang w:eastAsia="zh-CN"/>
              </w:rPr>
              <w:t xml:space="preserve">    </w:t>
            </w:r>
            <w:r w:rsidRPr="00E27D23">
              <w:t>MeasObjectToAddMod[1] SEQUENCE {</w:t>
            </w:r>
          </w:p>
        </w:tc>
        <w:tc>
          <w:tcPr>
            <w:tcW w:w="2267" w:type="dxa"/>
            <w:tcBorders>
              <w:top w:val="single" w:sz="4" w:space="0" w:color="auto"/>
              <w:left w:val="single" w:sz="4" w:space="0" w:color="auto"/>
              <w:bottom w:val="single" w:sz="4" w:space="0" w:color="auto"/>
              <w:right w:val="single" w:sz="4" w:space="0" w:color="auto"/>
            </w:tcBorders>
          </w:tcPr>
          <w:p w14:paraId="1C6753B0" w14:textId="77777777" w:rsidR="00A5116E" w:rsidRPr="00E27D23"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43023D69" w14:textId="77777777" w:rsidR="00A5116E" w:rsidRPr="00E27D23" w:rsidRDefault="00A5116E" w:rsidP="008A548F">
            <w:pPr>
              <w:pStyle w:val="TAL"/>
              <w:rPr>
                <w:lang w:eastAsia="zh-CN"/>
              </w:rPr>
            </w:pPr>
            <w:r w:rsidRPr="00E27D23">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47FAC102" w14:textId="77777777" w:rsidR="00A5116E" w:rsidRPr="00E27D23" w:rsidRDefault="00A5116E" w:rsidP="008A548F">
            <w:pPr>
              <w:pStyle w:val="TAL"/>
              <w:rPr>
                <w:lang w:eastAsia="zh-CN"/>
              </w:rPr>
            </w:pPr>
          </w:p>
        </w:tc>
      </w:tr>
      <w:tr w:rsidR="00A5116E" w:rsidRPr="00E27D23" w14:paraId="7298B319" w14:textId="77777777" w:rsidTr="008A548F">
        <w:tc>
          <w:tcPr>
            <w:tcW w:w="4535" w:type="dxa"/>
            <w:tcBorders>
              <w:top w:val="single" w:sz="4" w:space="0" w:color="auto"/>
              <w:left w:val="single" w:sz="4" w:space="0" w:color="auto"/>
              <w:bottom w:val="single" w:sz="4" w:space="0" w:color="auto"/>
              <w:right w:val="single" w:sz="4" w:space="0" w:color="auto"/>
            </w:tcBorders>
          </w:tcPr>
          <w:p w14:paraId="0425B7C9" w14:textId="77777777" w:rsidR="00A5116E" w:rsidRPr="00E27D23" w:rsidRDefault="00A5116E" w:rsidP="008A548F">
            <w:pPr>
              <w:pStyle w:val="TAL"/>
              <w:rPr>
                <w:lang w:eastAsia="zh-CN"/>
              </w:rPr>
            </w:pPr>
            <w:r w:rsidRPr="00E27D23">
              <w:rPr>
                <w:lang w:eastAsia="zh-CN"/>
              </w:rPr>
              <w:t xml:space="preserve">      </w:t>
            </w:r>
            <w:r w:rsidRPr="00E27D23">
              <w:t>measObjectId</w:t>
            </w:r>
          </w:p>
        </w:tc>
        <w:tc>
          <w:tcPr>
            <w:tcW w:w="2267" w:type="dxa"/>
            <w:tcBorders>
              <w:top w:val="single" w:sz="4" w:space="0" w:color="auto"/>
              <w:left w:val="single" w:sz="4" w:space="0" w:color="auto"/>
              <w:bottom w:val="single" w:sz="4" w:space="0" w:color="auto"/>
              <w:right w:val="single" w:sz="4" w:space="0" w:color="auto"/>
            </w:tcBorders>
          </w:tcPr>
          <w:p w14:paraId="36084BFF" w14:textId="77777777" w:rsidR="00A5116E" w:rsidRPr="00E27D23" w:rsidRDefault="00A5116E" w:rsidP="008A548F">
            <w:pPr>
              <w:pStyle w:val="TAL"/>
              <w:rPr>
                <w:lang w:eastAsia="zh-CN"/>
              </w:rPr>
            </w:pPr>
            <w:r w:rsidRPr="00E27D23">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7585564" w14:textId="77777777" w:rsidR="00A5116E" w:rsidRPr="00E27D23"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2D0E2C7" w14:textId="77777777" w:rsidR="00A5116E" w:rsidRPr="00E27D23" w:rsidRDefault="00A5116E" w:rsidP="008A548F">
            <w:pPr>
              <w:pStyle w:val="TAL"/>
              <w:rPr>
                <w:lang w:eastAsia="zh-CN"/>
              </w:rPr>
            </w:pPr>
          </w:p>
        </w:tc>
      </w:tr>
      <w:tr w:rsidR="00A5116E" w:rsidRPr="00E27D23" w14:paraId="1DF1F83F" w14:textId="77777777" w:rsidTr="008A548F">
        <w:tc>
          <w:tcPr>
            <w:tcW w:w="4535" w:type="dxa"/>
            <w:tcBorders>
              <w:top w:val="single" w:sz="4" w:space="0" w:color="auto"/>
              <w:left w:val="single" w:sz="4" w:space="0" w:color="auto"/>
              <w:bottom w:val="single" w:sz="4" w:space="0" w:color="auto"/>
              <w:right w:val="single" w:sz="4" w:space="0" w:color="auto"/>
            </w:tcBorders>
          </w:tcPr>
          <w:p w14:paraId="671BB8DF" w14:textId="77777777" w:rsidR="00A5116E" w:rsidRPr="00E27D23" w:rsidRDefault="00A5116E" w:rsidP="008A548F">
            <w:pPr>
              <w:pStyle w:val="TAL"/>
              <w:rPr>
                <w:lang w:eastAsia="zh-CN"/>
              </w:rPr>
            </w:pPr>
            <w:r w:rsidRPr="00E27D23">
              <w:rPr>
                <w:lang w:eastAsia="zh-CN"/>
              </w:rPr>
              <w:t xml:space="preserve">      </w:t>
            </w:r>
            <w:r w:rsidRPr="00E27D23">
              <w:t>measObject CHOICE {</w:t>
            </w:r>
          </w:p>
        </w:tc>
        <w:tc>
          <w:tcPr>
            <w:tcW w:w="2267" w:type="dxa"/>
            <w:tcBorders>
              <w:top w:val="single" w:sz="4" w:space="0" w:color="auto"/>
              <w:left w:val="single" w:sz="4" w:space="0" w:color="auto"/>
              <w:bottom w:val="single" w:sz="4" w:space="0" w:color="auto"/>
              <w:right w:val="single" w:sz="4" w:space="0" w:color="auto"/>
            </w:tcBorders>
          </w:tcPr>
          <w:p w14:paraId="2D902758" w14:textId="77777777" w:rsidR="00A5116E" w:rsidRPr="00E27D23"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E4216C4" w14:textId="77777777" w:rsidR="00A5116E" w:rsidRPr="00E27D23"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8700EBC" w14:textId="77777777" w:rsidR="00A5116E" w:rsidRPr="00E27D23" w:rsidRDefault="00A5116E" w:rsidP="008A548F">
            <w:pPr>
              <w:pStyle w:val="TAL"/>
              <w:rPr>
                <w:lang w:eastAsia="zh-CN"/>
              </w:rPr>
            </w:pPr>
          </w:p>
        </w:tc>
      </w:tr>
      <w:tr w:rsidR="00A5116E" w:rsidRPr="00E27D23" w14:paraId="6E9F6517" w14:textId="77777777" w:rsidTr="008A548F">
        <w:tc>
          <w:tcPr>
            <w:tcW w:w="4535" w:type="dxa"/>
            <w:tcBorders>
              <w:top w:val="single" w:sz="4" w:space="0" w:color="auto"/>
              <w:left w:val="single" w:sz="4" w:space="0" w:color="auto"/>
              <w:bottom w:val="single" w:sz="4" w:space="0" w:color="auto"/>
              <w:right w:val="single" w:sz="4" w:space="0" w:color="auto"/>
            </w:tcBorders>
          </w:tcPr>
          <w:p w14:paraId="66CD5A55" w14:textId="77777777" w:rsidR="00A5116E" w:rsidRPr="00E27D23" w:rsidRDefault="00A5116E" w:rsidP="008A548F">
            <w:pPr>
              <w:pStyle w:val="TAL"/>
              <w:rPr>
                <w:lang w:eastAsia="zh-CN"/>
              </w:rPr>
            </w:pPr>
            <w:r w:rsidRPr="00E27D23">
              <w:rPr>
                <w:lang w:eastAsia="zh-CN"/>
              </w:rPr>
              <w:t xml:space="preserve">        </w:t>
            </w:r>
            <w:r w:rsidRPr="00E27D23">
              <w:t>measObjectNR</w:t>
            </w:r>
          </w:p>
        </w:tc>
        <w:tc>
          <w:tcPr>
            <w:tcW w:w="2267" w:type="dxa"/>
            <w:tcBorders>
              <w:top w:val="single" w:sz="4" w:space="0" w:color="auto"/>
              <w:left w:val="single" w:sz="4" w:space="0" w:color="auto"/>
              <w:bottom w:val="single" w:sz="4" w:space="0" w:color="auto"/>
              <w:right w:val="single" w:sz="4" w:space="0" w:color="auto"/>
            </w:tcBorders>
          </w:tcPr>
          <w:p w14:paraId="6F0F59B9" w14:textId="77777777" w:rsidR="00A5116E" w:rsidRPr="00E27D23" w:rsidRDefault="00A5116E" w:rsidP="008A548F">
            <w:pPr>
              <w:pStyle w:val="TAL"/>
              <w:rPr>
                <w:lang w:eastAsia="zh-CN"/>
              </w:rPr>
            </w:pPr>
            <w:r w:rsidRPr="00E27D23">
              <w:t>MeasObjectNR</w:t>
            </w:r>
          </w:p>
        </w:tc>
        <w:tc>
          <w:tcPr>
            <w:tcW w:w="1700" w:type="dxa"/>
            <w:tcBorders>
              <w:top w:val="single" w:sz="4" w:space="0" w:color="auto"/>
              <w:left w:val="single" w:sz="4" w:space="0" w:color="auto"/>
              <w:bottom w:val="single" w:sz="4" w:space="0" w:color="auto"/>
              <w:right w:val="single" w:sz="4" w:space="0" w:color="auto"/>
            </w:tcBorders>
          </w:tcPr>
          <w:p w14:paraId="3AF20F29" w14:textId="77777777" w:rsidR="00A5116E" w:rsidRPr="00E27D23" w:rsidRDefault="00A5116E" w:rsidP="008A548F">
            <w:pPr>
              <w:pStyle w:val="TAL"/>
              <w:rPr>
                <w:lang w:eastAsia="zh-CN"/>
              </w:rPr>
            </w:pPr>
            <w:r w:rsidRPr="00E27D23">
              <w:t xml:space="preserve">Table </w:t>
            </w:r>
            <w:r w:rsidRPr="00E27D23">
              <w:rPr>
                <w:lang w:eastAsia="zh-CN"/>
              </w:rPr>
              <w:t>12.2.3.1</w:t>
            </w:r>
            <w:r w:rsidRPr="00E27D23">
              <w:t>.3.3-8</w:t>
            </w:r>
          </w:p>
        </w:tc>
        <w:tc>
          <w:tcPr>
            <w:tcW w:w="1245" w:type="dxa"/>
            <w:tcBorders>
              <w:top w:val="single" w:sz="4" w:space="0" w:color="auto"/>
              <w:left w:val="single" w:sz="4" w:space="0" w:color="auto"/>
              <w:bottom w:val="single" w:sz="4" w:space="0" w:color="auto"/>
              <w:right w:val="single" w:sz="4" w:space="0" w:color="auto"/>
            </w:tcBorders>
          </w:tcPr>
          <w:p w14:paraId="733C6298" w14:textId="77777777" w:rsidR="00A5116E" w:rsidRPr="00E27D23" w:rsidRDefault="00A5116E" w:rsidP="008A548F">
            <w:pPr>
              <w:pStyle w:val="TAL"/>
              <w:rPr>
                <w:lang w:eastAsia="zh-CN"/>
              </w:rPr>
            </w:pPr>
          </w:p>
        </w:tc>
      </w:tr>
      <w:tr w:rsidR="00A5116E" w:rsidRPr="00E27D23" w14:paraId="4301FE80" w14:textId="77777777" w:rsidTr="008A548F">
        <w:tc>
          <w:tcPr>
            <w:tcW w:w="4535" w:type="dxa"/>
            <w:tcBorders>
              <w:top w:val="single" w:sz="4" w:space="0" w:color="auto"/>
              <w:left w:val="single" w:sz="4" w:space="0" w:color="auto"/>
              <w:bottom w:val="single" w:sz="4" w:space="0" w:color="auto"/>
              <w:right w:val="single" w:sz="4" w:space="0" w:color="auto"/>
            </w:tcBorders>
          </w:tcPr>
          <w:p w14:paraId="73F61791" w14:textId="77777777" w:rsidR="00A5116E" w:rsidRPr="00E27D23" w:rsidRDefault="00A5116E" w:rsidP="008A548F">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2F30B63" w14:textId="77777777" w:rsidR="00A5116E" w:rsidRPr="00E27D23"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108BC98" w14:textId="77777777" w:rsidR="00A5116E" w:rsidRPr="00E27D23"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737CEB6" w14:textId="77777777" w:rsidR="00A5116E" w:rsidRPr="00E27D23" w:rsidRDefault="00A5116E" w:rsidP="008A548F">
            <w:pPr>
              <w:pStyle w:val="TAL"/>
              <w:rPr>
                <w:lang w:eastAsia="zh-CN"/>
              </w:rPr>
            </w:pPr>
          </w:p>
        </w:tc>
      </w:tr>
      <w:tr w:rsidR="00A5116E" w:rsidRPr="00E27D23" w14:paraId="6BFD179C" w14:textId="77777777" w:rsidTr="008A548F">
        <w:tc>
          <w:tcPr>
            <w:tcW w:w="4535" w:type="dxa"/>
            <w:tcBorders>
              <w:top w:val="single" w:sz="4" w:space="0" w:color="auto"/>
              <w:left w:val="single" w:sz="4" w:space="0" w:color="auto"/>
              <w:bottom w:val="single" w:sz="4" w:space="0" w:color="auto"/>
              <w:right w:val="single" w:sz="4" w:space="0" w:color="auto"/>
            </w:tcBorders>
          </w:tcPr>
          <w:p w14:paraId="3E8D4666" w14:textId="77777777" w:rsidR="00A5116E" w:rsidRPr="00E27D23" w:rsidRDefault="00A5116E" w:rsidP="008A548F">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CD27EFC" w14:textId="77777777" w:rsidR="00A5116E" w:rsidRPr="00E27D23"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425E71C6" w14:textId="77777777" w:rsidR="00A5116E" w:rsidRPr="00E27D23"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C3F85CF" w14:textId="77777777" w:rsidR="00A5116E" w:rsidRPr="00E27D23" w:rsidRDefault="00A5116E" w:rsidP="008A548F">
            <w:pPr>
              <w:pStyle w:val="TAL"/>
              <w:rPr>
                <w:lang w:eastAsia="zh-CN"/>
              </w:rPr>
            </w:pPr>
          </w:p>
        </w:tc>
      </w:tr>
      <w:tr w:rsidR="00A5116E" w:rsidRPr="00E27D23" w14:paraId="449B92C3" w14:textId="77777777" w:rsidTr="008A548F">
        <w:tc>
          <w:tcPr>
            <w:tcW w:w="4535" w:type="dxa"/>
            <w:tcBorders>
              <w:top w:val="single" w:sz="4" w:space="0" w:color="auto"/>
              <w:left w:val="single" w:sz="4" w:space="0" w:color="auto"/>
              <w:bottom w:val="single" w:sz="4" w:space="0" w:color="auto"/>
              <w:right w:val="single" w:sz="4" w:space="0" w:color="auto"/>
            </w:tcBorders>
          </w:tcPr>
          <w:p w14:paraId="677FAB76" w14:textId="77777777" w:rsidR="00A5116E" w:rsidRPr="00E27D23" w:rsidRDefault="00A5116E" w:rsidP="008A548F">
            <w:pPr>
              <w:pStyle w:val="TAL"/>
              <w:rPr>
                <w:lang w:eastAsia="zh-CN"/>
              </w:rPr>
            </w:pPr>
            <w:r w:rsidRPr="00E27D23">
              <w:rPr>
                <w:lang w:eastAsia="zh-CN"/>
              </w:rPr>
              <w:t xml:space="preserve">    </w:t>
            </w:r>
            <w:r w:rsidRPr="00E27D23">
              <w:t>MeasObjectToAddMod[2] SEQUENCE {</w:t>
            </w:r>
          </w:p>
        </w:tc>
        <w:tc>
          <w:tcPr>
            <w:tcW w:w="2267" w:type="dxa"/>
            <w:tcBorders>
              <w:top w:val="single" w:sz="4" w:space="0" w:color="auto"/>
              <w:left w:val="single" w:sz="4" w:space="0" w:color="auto"/>
              <w:bottom w:val="single" w:sz="4" w:space="0" w:color="auto"/>
              <w:right w:val="single" w:sz="4" w:space="0" w:color="auto"/>
            </w:tcBorders>
          </w:tcPr>
          <w:p w14:paraId="27E1CE5F" w14:textId="77777777" w:rsidR="00A5116E" w:rsidRPr="00E27D23"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1CB6D9B2" w14:textId="77777777" w:rsidR="00A5116E" w:rsidRPr="00E27D23" w:rsidRDefault="00A5116E" w:rsidP="008A548F">
            <w:pPr>
              <w:pStyle w:val="TAL"/>
              <w:rPr>
                <w:lang w:eastAsia="zh-CN"/>
              </w:rPr>
            </w:pPr>
            <w:r w:rsidRPr="00E27D23">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2DCA4A92" w14:textId="77777777" w:rsidR="00A5116E" w:rsidRPr="00E27D23" w:rsidRDefault="00A5116E" w:rsidP="008A548F">
            <w:pPr>
              <w:pStyle w:val="TAL"/>
              <w:rPr>
                <w:lang w:eastAsia="zh-CN"/>
              </w:rPr>
            </w:pPr>
          </w:p>
        </w:tc>
      </w:tr>
      <w:tr w:rsidR="00A5116E" w:rsidRPr="00E27D23" w14:paraId="3CA224F0" w14:textId="77777777" w:rsidTr="008A548F">
        <w:tc>
          <w:tcPr>
            <w:tcW w:w="4535" w:type="dxa"/>
            <w:tcBorders>
              <w:top w:val="single" w:sz="4" w:space="0" w:color="auto"/>
              <w:left w:val="single" w:sz="4" w:space="0" w:color="auto"/>
              <w:bottom w:val="single" w:sz="4" w:space="0" w:color="auto"/>
              <w:right w:val="single" w:sz="4" w:space="0" w:color="auto"/>
            </w:tcBorders>
          </w:tcPr>
          <w:p w14:paraId="1F5A26DF" w14:textId="77777777" w:rsidR="00A5116E" w:rsidRPr="00E27D23" w:rsidRDefault="00A5116E" w:rsidP="008A548F">
            <w:pPr>
              <w:pStyle w:val="TAL"/>
              <w:rPr>
                <w:lang w:eastAsia="zh-CN"/>
              </w:rPr>
            </w:pPr>
            <w:r w:rsidRPr="00E27D23">
              <w:rPr>
                <w:lang w:eastAsia="zh-CN"/>
              </w:rPr>
              <w:t xml:space="preserve">      </w:t>
            </w:r>
            <w:r w:rsidRPr="00E27D23">
              <w:t>measObjectId</w:t>
            </w:r>
          </w:p>
        </w:tc>
        <w:tc>
          <w:tcPr>
            <w:tcW w:w="2267" w:type="dxa"/>
            <w:tcBorders>
              <w:top w:val="single" w:sz="4" w:space="0" w:color="auto"/>
              <w:left w:val="single" w:sz="4" w:space="0" w:color="auto"/>
              <w:bottom w:val="single" w:sz="4" w:space="0" w:color="auto"/>
              <w:right w:val="single" w:sz="4" w:space="0" w:color="auto"/>
            </w:tcBorders>
          </w:tcPr>
          <w:p w14:paraId="6091FF4B" w14:textId="77777777" w:rsidR="00A5116E" w:rsidRPr="00E27D23" w:rsidRDefault="00A5116E" w:rsidP="008A548F">
            <w:pPr>
              <w:pStyle w:val="TAL"/>
              <w:rPr>
                <w:lang w:eastAsia="zh-CN"/>
              </w:rPr>
            </w:pPr>
            <w:r w:rsidRPr="00E27D23">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5BFBC89F" w14:textId="77777777" w:rsidR="00A5116E" w:rsidRPr="00E27D23"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54C5693" w14:textId="77777777" w:rsidR="00A5116E" w:rsidRPr="00E27D23" w:rsidRDefault="00A5116E" w:rsidP="008A548F">
            <w:pPr>
              <w:pStyle w:val="TAL"/>
              <w:rPr>
                <w:lang w:eastAsia="zh-CN"/>
              </w:rPr>
            </w:pPr>
          </w:p>
        </w:tc>
      </w:tr>
      <w:tr w:rsidR="00A5116E" w:rsidRPr="00E27D23" w14:paraId="06E4464C" w14:textId="77777777" w:rsidTr="008A548F">
        <w:tc>
          <w:tcPr>
            <w:tcW w:w="4535" w:type="dxa"/>
            <w:tcBorders>
              <w:top w:val="single" w:sz="4" w:space="0" w:color="auto"/>
              <w:left w:val="single" w:sz="4" w:space="0" w:color="auto"/>
              <w:bottom w:val="single" w:sz="4" w:space="0" w:color="auto"/>
              <w:right w:val="single" w:sz="4" w:space="0" w:color="auto"/>
            </w:tcBorders>
          </w:tcPr>
          <w:p w14:paraId="336FD55E" w14:textId="77777777" w:rsidR="00A5116E" w:rsidRPr="00E27D23" w:rsidRDefault="00A5116E" w:rsidP="008A548F">
            <w:pPr>
              <w:pStyle w:val="TAL"/>
              <w:rPr>
                <w:lang w:eastAsia="zh-CN"/>
              </w:rPr>
            </w:pPr>
            <w:r w:rsidRPr="00E27D23">
              <w:rPr>
                <w:lang w:eastAsia="zh-CN"/>
              </w:rPr>
              <w:t xml:space="preserve">      </w:t>
            </w:r>
            <w:r w:rsidRPr="00E27D23">
              <w:t>measObject CHOICE {</w:t>
            </w:r>
          </w:p>
        </w:tc>
        <w:tc>
          <w:tcPr>
            <w:tcW w:w="2267" w:type="dxa"/>
            <w:tcBorders>
              <w:top w:val="single" w:sz="4" w:space="0" w:color="auto"/>
              <w:left w:val="single" w:sz="4" w:space="0" w:color="auto"/>
              <w:bottom w:val="single" w:sz="4" w:space="0" w:color="auto"/>
              <w:right w:val="single" w:sz="4" w:space="0" w:color="auto"/>
            </w:tcBorders>
          </w:tcPr>
          <w:p w14:paraId="64594A3E" w14:textId="77777777" w:rsidR="00A5116E" w:rsidRPr="00E27D23"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0821738" w14:textId="77777777" w:rsidR="00A5116E" w:rsidRPr="00E27D23"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9C1B25C" w14:textId="77777777" w:rsidR="00A5116E" w:rsidRPr="00E27D23" w:rsidRDefault="00A5116E" w:rsidP="008A548F">
            <w:pPr>
              <w:pStyle w:val="TAL"/>
              <w:rPr>
                <w:lang w:eastAsia="zh-CN"/>
              </w:rPr>
            </w:pPr>
          </w:p>
        </w:tc>
      </w:tr>
      <w:tr w:rsidR="00A5116E" w:rsidRPr="00E27D23" w14:paraId="20D861E3" w14:textId="77777777" w:rsidTr="008A548F">
        <w:tc>
          <w:tcPr>
            <w:tcW w:w="4535" w:type="dxa"/>
            <w:tcBorders>
              <w:top w:val="single" w:sz="4" w:space="0" w:color="auto"/>
              <w:left w:val="single" w:sz="4" w:space="0" w:color="auto"/>
              <w:bottom w:val="single" w:sz="4" w:space="0" w:color="auto"/>
              <w:right w:val="single" w:sz="4" w:space="0" w:color="auto"/>
            </w:tcBorders>
          </w:tcPr>
          <w:p w14:paraId="7E698109" w14:textId="77777777" w:rsidR="00A5116E" w:rsidRPr="00E27D23" w:rsidRDefault="00A5116E" w:rsidP="008A548F">
            <w:pPr>
              <w:pStyle w:val="TAL"/>
              <w:rPr>
                <w:lang w:eastAsia="zh-CN"/>
              </w:rPr>
            </w:pPr>
            <w:r w:rsidRPr="00E27D23">
              <w:rPr>
                <w:lang w:eastAsia="zh-CN"/>
              </w:rPr>
              <w:t xml:space="preserve">        </w:t>
            </w:r>
            <w:r w:rsidRPr="00E27D23">
              <w:t>measObjectNR-SL-r16</w:t>
            </w:r>
          </w:p>
        </w:tc>
        <w:tc>
          <w:tcPr>
            <w:tcW w:w="2267" w:type="dxa"/>
            <w:tcBorders>
              <w:top w:val="single" w:sz="4" w:space="0" w:color="auto"/>
              <w:left w:val="single" w:sz="4" w:space="0" w:color="auto"/>
              <w:bottom w:val="single" w:sz="4" w:space="0" w:color="auto"/>
              <w:right w:val="single" w:sz="4" w:space="0" w:color="auto"/>
            </w:tcBorders>
          </w:tcPr>
          <w:p w14:paraId="308835A6" w14:textId="77777777" w:rsidR="00A5116E" w:rsidRPr="00E27D23" w:rsidRDefault="00A5116E" w:rsidP="008A548F">
            <w:pPr>
              <w:pStyle w:val="TAL"/>
              <w:rPr>
                <w:lang w:eastAsia="zh-CN"/>
              </w:rPr>
            </w:pPr>
            <w:r w:rsidRPr="00E27D23">
              <w:t>MeasObjectNR-SL</w:t>
            </w:r>
          </w:p>
        </w:tc>
        <w:tc>
          <w:tcPr>
            <w:tcW w:w="1700" w:type="dxa"/>
            <w:tcBorders>
              <w:top w:val="single" w:sz="4" w:space="0" w:color="auto"/>
              <w:left w:val="single" w:sz="4" w:space="0" w:color="auto"/>
              <w:bottom w:val="single" w:sz="4" w:space="0" w:color="auto"/>
              <w:right w:val="single" w:sz="4" w:space="0" w:color="auto"/>
            </w:tcBorders>
          </w:tcPr>
          <w:p w14:paraId="747EF30C" w14:textId="77777777" w:rsidR="00A5116E" w:rsidRPr="00E27D23"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53F1A15" w14:textId="77777777" w:rsidR="00A5116E" w:rsidRPr="00E27D23" w:rsidRDefault="00A5116E" w:rsidP="008A548F">
            <w:pPr>
              <w:pStyle w:val="TAL"/>
              <w:rPr>
                <w:lang w:eastAsia="zh-CN"/>
              </w:rPr>
            </w:pPr>
          </w:p>
        </w:tc>
      </w:tr>
      <w:tr w:rsidR="00A5116E" w:rsidRPr="00E27D23" w14:paraId="7D8AC48E" w14:textId="77777777" w:rsidTr="008A548F">
        <w:tc>
          <w:tcPr>
            <w:tcW w:w="4535" w:type="dxa"/>
            <w:tcBorders>
              <w:top w:val="single" w:sz="4" w:space="0" w:color="auto"/>
              <w:left w:val="single" w:sz="4" w:space="0" w:color="auto"/>
              <w:bottom w:val="single" w:sz="4" w:space="0" w:color="auto"/>
              <w:right w:val="single" w:sz="4" w:space="0" w:color="auto"/>
            </w:tcBorders>
          </w:tcPr>
          <w:p w14:paraId="282FF52B" w14:textId="77777777" w:rsidR="00A5116E" w:rsidRPr="00E27D23" w:rsidRDefault="00A5116E" w:rsidP="008A548F">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2DD32D5" w14:textId="77777777" w:rsidR="00A5116E" w:rsidRPr="00E27D23"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AF408C6" w14:textId="77777777" w:rsidR="00A5116E" w:rsidRPr="00E27D23"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F013CEA" w14:textId="77777777" w:rsidR="00A5116E" w:rsidRPr="00E27D23" w:rsidRDefault="00A5116E" w:rsidP="008A548F">
            <w:pPr>
              <w:pStyle w:val="TAL"/>
              <w:rPr>
                <w:lang w:eastAsia="zh-CN"/>
              </w:rPr>
            </w:pPr>
          </w:p>
        </w:tc>
      </w:tr>
      <w:tr w:rsidR="00A5116E" w:rsidRPr="00E27D23" w14:paraId="19F2BBFC" w14:textId="77777777" w:rsidTr="008A548F">
        <w:tc>
          <w:tcPr>
            <w:tcW w:w="4535" w:type="dxa"/>
            <w:tcBorders>
              <w:top w:val="single" w:sz="4" w:space="0" w:color="auto"/>
              <w:left w:val="single" w:sz="4" w:space="0" w:color="auto"/>
              <w:bottom w:val="single" w:sz="4" w:space="0" w:color="auto"/>
              <w:right w:val="single" w:sz="4" w:space="0" w:color="auto"/>
            </w:tcBorders>
          </w:tcPr>
          <w:p w14:paraId="4FA37CD6" w14:textId="77777777" w:rsidR="00A5116E" w:rsidRPr="00E27D23" w:rsidRDefault="00A5116E" w:rsidP="008A548F">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DF90452" w14:textId="77777777" w:rsidR="00A5116E" w:rsidRPr="00E27D23"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65278AD0" w14:textId="77777777" w:rsidR="00A5116E" w:rsidRPr="00E27D23"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9054347" w14:textId="77777777" w:rsidR="00A5116E" w:rsidRPr="00E27D23" w:rsidRDefault="00A5116E" w:rsidP="008A548F">
            <w:pPr>
              <w:pStyle w:val="TAL"/>
              <w:rPr>
                <w:lang w:eastAsia="zh-CN"/>
              </w:rPr>
            </w:pPr>
          </w:p>
        </w:tc>
      </w:tr>
      <w:tr w:rsidR="00A5116E" w:rsidRPr="00E27D23" w14:paraId="5401CAC3" w14:textId="77777777" w:rsidTr="008A548F">
        <w:tc>
          <w:tcPr>
            <w:tcW w:w="4535" w:type="dxa"/>
            <w:tcBorders>
              <w:top w:val="single" w:sz="4" w:space="0" w:color="auto"/>
              <w:left w:val="single" w:sz="4" w:space="0" w:color="auto"/>
              <w:bottom w:val="single" w:sz="4" w:space="0" w:color="auto"/>
              <w:right w:val="single" w:sz="4" w:space="0" w:color="auto"/>
            </w:tcBorders>
          </w:tcPr>
          <w:p w14:paraId="10226713" w14:textId="77777777" w:rsidR="00A5116E" w:rsidRPr="00E27D23" w:rsidRDefault="00A5116E" w:rsidP="008A548F">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2D9040B" w14:textId="77777777" w:rsidR="00A5116E" w:rsidRPr="00E27D23"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2A7CE00E"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13AC4C8F" w14:textId="77777777" w:rsidR="00A5116E" w:rsidRPr="00E27D23" w:rsidRDefault="00A5116E" w:rsidP="008A548F">
            <w:pPr>
              <w:pStyle w:val="TAL"/>
              <w:rPr>
                <w:lang w:eastAsia="zh-CN"/>
              </w:rPr>
            </w:pPr>
          </w:p>
        </w:tc>
      </w:tr>
      <w:tr w:rsidR="00A5116E" w:rsidRPr="00E27D23" w14:paraId="2E44E443" w14:textId="77777777" w:rsidTr="008A548F">
        <w:tc>
          <w:tcPr>
            <w:tcW w:w="4535" w:type="dxa"/>
            <w:tcBorders>
              <w:top w:val="single" w:sz="4" w:space="0" w:color="auto"/>
              <w:left w:val="single" w:sz="4" w:space="0" w:color="auto"/>
              <w:bottom w:val="single" w:sz="4" w:space="0" w:color="auto"/>
              <w:right w:val="single" w:sz="4" w:space="0" w:color="auto"/>
            </w:tcBorders>
          </w:tcPr>
          <w:p w14:paraId="63CC793F" w14:textId="77777777" w:rsidR="00A5116E" w:rsidRPr="00E27D23" w:rsidRDefault="00A5116E" w:rsidP="008A548F">
            <w:pPr>
              <w:pStyle w:val="TAL"/>
            </w:pPr>
            <w:r w:rsidRPr="00E27D23">
              <w:t xml:space="preserve">  reportConfigToAddModList SEQUENCE (SIZE (1..maxReportConfigId)) OF ReportConfigToAddMod {</w:t>
            </w:r>
          </w:p>
        </w:tc>
        <w:tc>
          <w:tcPr>
            <w:tcW w:w="2267" w:type="dxa"/>
            <w:tcBorders>
              <w:top w:val="single" w:sz="4" w:space="0" w:color="auto"/>
              <w:left w:val="single" w:sz="4" w:space="0" w:color="auto"/>
              <w:bottom w:val="single" w:sz="4" w:space="0" w:color="auto"/>
              <w:right w:val="single" w:sz="4" w:space="0" w:color="auto"/>
            </w:tcBorders>
          </w:tcPr>
          <w:p w14:paraId="365460FF" w14:textId="77777777" w:rsidR="00A5116E" w:rsidRPr="00E27D23" w:rsidRDefault="00A5116E" w:rsidP="008A548F">
            <w:pPr>
              <w:pStyle w:val="TAL"/>
              <w:rPr>
                <w:lang w:eastAsia="zh-CN"/>
              </w:rPr>
            </w:pPr>
            <w:r w:rsidRPr="00E27D23">
              <w:rPr>
                <w:lang w:eastAsia="zh-CN"/>
              </w:rPr>
              <w:t>2 entries</w:t>
            </w:r>
          </w:p>
        </w:tc>
        <w:tc>
          <w:tcPr>
            <w:tcW w:w="1700" w:type="dxa"/>
            <w:tcBorders>
              <w:top w:val="single" w:sz="4" w:space="0" w:color="auto"/>
              <w:left w:val="single" w:sz="4" w:space="0" w:color="auto"/>
              <w:bottom w:val="single" w:sz="4" w:space="0" w:color="auto"/>
              <w:right w:val="single" w:sz="4" w:space="0" w:color="auto"/>
            </w:tcBorders>
          </w:tcPr>
          <w:p w14:paraId="5E19DAD2"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20EC8F5F" w14:textId="77777777" w:rsidR="00A5116E" w:rsidRPr="00E27D23" w:rsidRDefault="00A5116E" w:rsidP="008A548F">
            <w:pPr>
              <w:pStyle w:val="TAL"/>
            </w:pPr>
          </w:p>
        </w:tc>
      </w:tr>
      <w:tr w:rsidR="00A5116E" w:rsidRPr="00E27D23" w14:paraId="1D9456A4" w14:textId="77777777" w:rsidTr="008A548F">
        <w:tc>
          <w:tcPr>
            <w:tcW w:w="4535" w:type="dxa"/>
            <w:tcBorders>
              <w:top w:val="single" w:sz="4" w:space="0" w:color="auto"/>
              <w:left w:val="single" w:sz="4" w:space="0" w:color="auto"/>
              <w:bottom w:val="single" w:sz="4" w:space="0" w:color="auto"/>
              <w:right w:val="single" w:sz="4" w:space="0" w:color="auto"/>
            </w:tcBorders>
          </w:tcPr>
          <w:p w14:paraId="23F5B363" w14:textId="77777777" w:rsidR="00A5116E" w:rsidRPr="00E27D23" w:rsidRDefault="00A5116E" w:rsidP="008A548F">
            <w:pPr>
              <w:pStyle w:val="TAL"/>
              <w:rPr>
                <w:lang w:eastAsia="zh-CN"/>
              </w:rPr>
            </w:pPr>
            <w:r w:rsidRPr="00E27D23">
              <w:rPr>
                <w:lang w:eastAsia="zh-CN"/>
              </w:rPr>
              <w:t xml:space="preserve">    </w:t>
            </w:r>
            <w:r w:rsidRPr="00E27D23">
              <w:t>ReportConfigToAddMod[1] SEQUENCE {</w:t>
            </w:r>
          </w:p>
        </w:tc>
        <w:tc>
          <w:tcPr>
            <w:tcW w:w="2267" w:type="dxa"/>
            <w:tcBorders>
              <w:top w:val="single" w:sz="4" w:space="0" w:color="auto"/>
              <w:left w:val="single" w:sz="4" w:space="0" w:color="auto"/>
              <w:bottom w:val="single" w:sz="4" w:space="0" w:color="auto"/>
              <w:right w:val="single" w:sz="4" w:space="0" w:color="auto"/>
            </w:tcBorders>
          </w:tcPr>
          <w:p w14:paraId="23EF96A9" w14:textId="77777777" w:rsidR="00A5116E" w:rsidRPr="00E27D23"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3973A5FD" w14:textId="77777777" w:rsidR="00A5116E" w:rsidRPr="00E27D23" w:rsidRDefault="00A5116E" w:rsidP="008A548F">
            <w:pPr>
              <w:pStyle w:val="TAL"/>
              <w:rPr>
                <w:lang w:eastAsia="zh-CN"/>
              </w:rPr>
            </w:pPr>
            <w:r w:rsidRPr="00E27D23">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24B3B786" w14:textId="77777777" w:rsidR="00A5116E" w:rsidRPr="00E27D23" w:rsidRDefault="00A5116E" w:rsidP="008A548F">
            <w:pPr>
              <w:pStyle w:val="TAL"/>
            </w:pPr>
          </w:p>
        </w:tc>
      </w:tr>
      <w:tr w:rsidR="00A5116E" w:rsidRPr="00E27D23" w14:paraId="75FB74B5" w14:textId="77777777" w:rsidTr="008A548F">
        <w:tc>
          <w:tcPr>
            <w:tcW w:w="4535" w:type="dxa"/>
            <w:tcBorders>
              <w:top w:val="single" w:sz="4" w:space="0" w:color="auto"/>
              <w:left w:val="single" w:sz="4" w:space="0" w:color="auto"/>
              <w:bottom w:val="single" w:sz="4" w:space="0" w:color="auto"/>
              <w:right w:val="single" w:sz="4" w:space="0" w:color="auto"/>
            </w:tcBorders>
          </w:tcPr>
          <w:p w14:paraId="5ECC8594" w14:textId="77777777" w:rsidR="00A5116E" w:rsidRPr="00E27D23" w:rsidRDefault="00A5116E" w:rsidP="008A548F">
            <w:pPr>
              <w:pStyle w:val="TAL"/>
              <w:rPr>
                <w:lang w:eastAsia="zh-CN"/>
              </w:rPr>
            </w:pPr>
            <w:r w:rsidRPr="00E27D23">
              <w:rPr>
                <w:lang w:eastAsia="zh-CN"/>
              </w:rPr>
              <w:t xml:space="preserve">      </w:t>
            </w:r>
            <w:r w:rsidRPr="00E27D23">
              <w:t>reportConfigId</w:t>
            </w:r>
          </w:p>
        </w:tc>
        <w:tc>
          <w:tcPr>
            <w:tcW w:w="2267" w:type="dxa"/>
            <w:tcBorders>
              <w:top w:val="single" w:sz="4" w:space="0" w:color="auto"/>
              <w:left w:val="single" w:sz="4" w:space="0" w:color="auto"/>
              <w:bottom w:val="single" w:sz="4" w:space="0" w:color="auto"/>
              <w:right w:val="single" w:sz="4" w:space="0" w:color="auto"/>
            </w:tcBorders>
          </w:tcPr>
          <w:p w14:paraId="672D5ADA" w14:textId="77777777" w:rsidR="00A5116E" w:rsidRPr="00E27D23" w:rsidRDefault="00A5116E" w:rsidP="008A548F">
            <w:pPr>
              <w:pStyle w:val="TAL"/>
              <w:rPr>
                <w:lang w:eastAsia="zh-CN"/>
              </w:rPr>
            </w:pPr>
            <w:r w:rsidRPr="00E27D23">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203401A" w14:textId="77777777" w:rsidR="00A5116E" w:rsidRPr="00E27D23"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1BEF64B" w14:textId="77777777" w:rsidR="00A5116E" w:rsidRPr="00E27D23" w:rsidRDefault="00A5116E" w:rsidP="008A548F">
            <w:pPr>
              <w:pStyle w:val="TAL"/>
            </w:pPr>
          </w:p>
        </w:tc>
      </w:tr>
      <w:tr w:rsidR="00A5116E" w:rsidRPr="00E27D23" w14:paraId="0564840C" w14:textId="77777777" w:rsidTr="008A548F">
        <w:tc>
          <w:tcPr>
            <w:tcW w:w="4535" w:type="dxa"/>
            <w:tcBorders>
              <w:top w:val="single" w:sz="4" w:space="0" w:color="auto"/>
              <w:left w:val="single" w:sz="4" w:space="0" w:color="auto"/>
              <w:bottom w:val="single" w:sz="4" w:space="0" w:color="auto"/>
              <w:right w:val="single" w:sz="4" w:space="0" w:color="auto"/>
            </w:tcBorders>
          </w:tcPr>
          <w:p w14:paraId="4AB93F4F" w14:textId="77777777" w:rsidR="00A5116E" w:rsidRPr="00E27D23" w:rsidRDefault="00A5116E" w:rsidP="008A548F">
            <w:pPr>
              <w:pStyle w:val="TAL"/>
              <w:rPr>
                <w:lang w:eastAsia="zh-CN"/>
              </w:rPr>
            </w:pPr>
            <w:r w:rsidRPr="00E27D23">
              <w:rPr>
                <w:lang w:eastAsia="zh-CN"/>
              </w:rPr>
              <w:t xml:space="preserve">      </w:t>
            </w:r>
            <w:r w:rsidRPr="00E27D23">
              <w:t>reportConfig CHOICE {</w:t>
            </w:r>
          </w:p>
        </w:tc>
        <w:tc>
          <w:tcPr>
            <w:tcW w:w="2267" w:type="dxa"/>
            <w:tcBorders>
              <w:top w:val="single" w:sz="4" w:space="0" w:color="auto"/>
              <w:left w:val="single" w:sz="4" w:space="0" w:color="auto"/>
              <w:bottom w:val="single" w:sz="4" w:space="0" w:color="auto"/>
              <w:right w:val="single" w:sz="4" w:space="0" w:color="auto"/>
            </w:tcBorders>
          </w:tcPr>
          <w:p w14:paraId="3FBEA7C5" w14:textId="77777777" w:rsidR="00A5116E" w:rsidRPr="00E27D23"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03703E4" w14:textId="77777777" w:rsidR="00A5116E" w:rsidRPr="00E27D23"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99CF4B5" w14:textId="77777777" w:rsidR="00A5116E" w:rsidRPr="00E27D23" w:rsidRDefault="00A5116E" w:rsidP="008A548F">
            <w:pPr>
              <w:pStyle w:val="TAL"/>
            </w:pPr>
          </w:p>
        </w:tc>
      </w:tr>
      <w:tr w:rsidR="00A5116E" w:rsidRPr="00E27D23" w14:paraId="045672A2" w14:textId="77777777" w:rsidTr="008A548F">
        <w:tc>
          <w:tcPr>
            <w:tcW w:w="4535" w:type="dxa"/>
            <w:tcBorders>
              <w:top w:val="single" w:sz="4" w:space="0" w:color="auto"/>
              <w:left w:val="single" w:sz="4" w:space="0" w:color="auto"/>
              <w:bottom w:val="single" w:sz="4" w:space="0" w:color="auto"/>
              <w:right w:val="single" w:sz="4" w:space="0" w:color="auto"/>
            </w:tcBorders>
          </w:tcPr>
          <w:p w14:paraId="7C2A6DFD" w14:textId="77777777" w:rsidR="00A5116E" w:rsidRPr="00E27D23" w:rsidRDefault="00A5116E" w:rsidP="008A548F">
            <w:pPr>
              <w:pStyle w:val="TAL"/>
              <w:rPr>
                <w:lang w:eastAsia="zh-CN"/>
              </w:rPr>
            </w:pPr>
            <w:r w:rsidRPr="00E27D23">
              <w:rPr>
                <w:lang w:eastAsia="zh-CN"/>
              </w:rPr>
              <w:t xml:space="preserve">        </w:t>
            </w:r>
            <w:r w:rsidRPr="00E27D23">
              <w:t>reportConfigNR-SL-r16</w:t>
            </w:r>
          </w:p>
        </w:tc>
        <w:tc>
          <w:tcPr>
            <w:tcW w:w="2267" w:type="dxa"/>
            <w:tcBorders>
              <w:top w:val="single" w:sz="4" w:space="0" w:color="auto"/>
              <w:left w:val="single" w:sz="4" w:space="0" w:color="auto"/>
              <w:bottom w:val="single" w:sz="4" w:space="0" w:color="auto"/>
              <w:right w:val="single" w:sz="4" w:space="0" w:color="auto"/>
            </w:tcBorders>
          </w:tcPr>
          <w:p w14:paraId="02CA7481" w14:textId="77777777" w:rsidR="00A5116E" w:rsidRPr="00E27D23" w:rsidRDefault="00A5116E" w:rsidP="008A548F">
            <w:pPr>
              <w:pStyle w:val="TAL"/>
              <w:rPr>
                <w:lang w:eastAsia="zh-CN"/>
              </w:rPr>
            </w:pPr>
            <w:r w:rsidRPr="00E27D23">
              <w:t xml:space="preserve">ReportConfigNR-SL(0.75) with condition </w:t>
            </w:r>
            <w:r w:rsidRPr="00E27D23">
              <w:rPr>
                <w:lang w:eastAsia="zh-CN"/>
              </w:rPr>
              <w:t>EVENT_C1</w:t>
            </w:r>
          </w:p>
        </w:tc>
        <w:tc>
          <w:tcPr>
            <w:tcW w:w="1700" w:type="dxa"/>
            <w:tcBorders>
              <w:top w:val="single" w:sz="4" w:space="0" w:color="auto"/>
              <w:left w:val="single" w:sz="4" w:space="0" w:color="auto"/>
              <w:bottom w:val="single" w:sz="4" w:space="0" w:color="auto"/>
              <w:right w:val="single" w:sz="4" w:space="0" w:color="auto"/>
            </w:tcBorders>
          </w:tcPr>
          <w:p w14:paraId="2BE43A6D" w14:textId="77777777" w:rsidR="00A5116E" w:rsidRPr="00E27D23"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DA23EF7" w14:textId="77777777" w:rsidR="00A5116E" w:rsidRPr="00E27D23" w:rsidRDefault="00A5116E" w:rsidP="008A548F">
            <w:pPr>
              <w:pStyle w:val="TAL"/>
            </w:pPr>
          </w:p>
        </w:tc>
      </w:tr>
      <w:tr w:rsidR="00A5116E" w:rsidRPr="00E27D23" w14:paraId="69FBE35C" w14:textId="77777777" w:rsidTr="008A548F">
        <w:tc>
          <w:tcPr>
            <w:tcW w:w="4535" w:type="dxa"/>
            <w:tcBorders>
              <w:top w:val="single" w:sz="4" w:space="0" w:color="auto"/>
              <w:left w:val="single" w:sz="4" w:space="0" w:color="auto"/>
              <w:bottom w:val="single" w:sz="4" w:space="0" w:color="auto"/>
              <w:right w:val="single" w:sz="4" w:space="0" w:color="auto"/>
            </w:tcBorders>
          </w:tcPr>
          <w:p w14:paraId="03786FB8" w14:textId="77777777" w:rsidR="00A5116E" w:rsidRPr="00E27D23" w:rsidRDefault="00A5116E" w:rsidP="008A548F">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E62A888" w14:textId="77777777" w:rsidR="00A5116E" w:rsidRPr="00E27D23"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9E83635" w14:textId="77777777" w:rsidR="00A5116E" w:rsidRPr="00E27D23"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C747011" w14:textId="77777777" w:rsidR="00A5116E" w:rsidRPr="00E27D23" w:rsidRDefault="00A5116E" w:rsidP="008A548F">
            <w:pPr>
              <w:pStyle w:val="TAL"/>
            </w:pPr>
          </w:p>
        </w:tc>
      </w:tr>
      <w:tr w:rsidR="00A5116E" w:rsidRPr="00E27D23" w14:paraId="56DFE3CA" w14:textId="77777777" w:rsidTr="008A548F">
        <w:tc>
          <w:tcPr>
            <w:tcW w:w="4535" w:type="dxa"/>
            <w:tcBorders>
              <w:top w:val="single" w:sz="4" w:space="0" w:color="auto"/>
              <w:left w:val="single" w:sz="4" w:space="0" w:color="auto"/>
              <w:bottom w:val="single" w:sz="4" w:space="0" w:color="auto"/>
              <w:right w:val="single" w:sz="4" w:space="0" w:color="auto"/>
            </w:tcBorders>
          </w:tcPr>
          <w:p w14:paraId="7F4E408C" w14:textId="77777777" w:rsidR="00A5116E" w:rsidRPr="00E27D23" w:rsidRDefault="00A5116E" w:rsidP="008A548F">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80F2BEC" w14:textId="77777777" w:rsidR="00A5116E" w:rsidRPr="00E27D23"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791500AE" w14:textId="77777777" w:rsidR="00A5116E" w:rsidRPr="00E27D23"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5C80E78" w14:textId="77777777" w:rsidR="00A5116E" w:rsidRPr="00E27D23" w:rsidRDefault="00A5116E" w:rsidP="008A548F">
            <w:pPr>
              <w:pStyle w:val="TAL"/>
            </w:pPr>
          </w:p>
        </w:tc>
      </w:tr>
      <w:tr w:rsidR="00A5116E" w:rsidRPr="00E27D23" w14:paraId="1741C650" w14:textId="77777777" w:rsidTr="008A548F">
        <w:tc>
          <w:tcPr>
            <w:tcW w:w="4535" w:type="dxa"/>
            <w:tcBorders>
              <w:top w:val="single" w:sz="4" w:space="0" w:color="auto"/>
              <w:left w:val="single" w:sz="4" w:space="0" w:color="auto"/>
              <w:bottom w:val="single" w:sz="4" w:space="0" w:color="auto"/>
              <w:right w:val="single" w:sz="4" w:space="0" w:color="auto"/>
            </w:tcBorders>
          </w:tcPr>
          <w:p w14:paraId="6632A02F" w14:textId="77777777" w:rsidR="00A5116E" w:rsidRPr="00E27D23" w:rsidRDefault="00A5116E" w:rsidP="008A548F">
            <w:pPr>
              <w:pStyle w:val="TAL"/>
              <w:rPr>
                <w:lang w:eastAsia="zh-CN"/>
              </w:rPr>
            </w:pPr>
            <w:r w:rsidRPr="00E27D23">
              <w:rPr>
                <w:lang w:eastAsia="zh-CN"/>
              </w:rPr>
              <w:t xml:space="preserve">    </w:t>
            </w:r>
            <w:r w:rsidRPr="00E27D23">
              <w:t>ReportConfigToAddMod[2] SEQUENCE {</w:t>
            </w:r>
          </w:p>
        </w:tc>
        <w:tc>
          <w:tcPr>
            <w:tcW w:w="2267" w:type="dxa"/>
            <w:tcBorders>
              <w:top w:val="single" w:sz="4" w:space="0" w:color="auto"/>
              <w:left w:val="single" w:sz="4" w:space="0" w:color="auto"/>
              <w:bottom w:val="single" w:sz="4" w:space="0" w:color="auto"/>
              <w:right w:val="single" w:sz="4" w:space="0" w:color="auto"/>
            </w:tcBorders>
          </w:tcPr>
          <w:p w14:paraId="3F38292E" w14:textId="77777777" w:rsidR="00A5116E" w:rsidRPr="00E27D23"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68909815" w14:textId="77777777" w:rsidR="00A5116E" w:rsidRPr="00E27D23" w:rsidRDefault="00A5116E" w:rsidP="008A548F">
            <w:pPr>
              <w:pStyle w:val="TAL"/>
              <w:rPr>
                <w:lang w:eastAsia="zh-CN"/>
              </w:rPr>
            </w:pPr>
            <w:r w:rsidRPr="00E27D23">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0E275DAF" w14:textId="77777777" w:rsidR="00A5116E" w:rsidRPr="00E27D23" w:rsidRDefault="00A5116E" w:rsidP="008A548F">
            <w:pPr>
              <w:pStyle w:val="TAL"/>
            </w:pPr>
          </w:p>
        </w:tc>
      </w:tr>
      <w:tr w:rsidR="00A5116E" w:rsidRPr="00E27D23" w14:paraId="0F67C1BE" w14:textId="77777777" w:rsidTr="008A548F">
        <w:tc>
          <w:tcPr>
            <w:tcW w:w="4535" w:type="dxa"/>
            <w:tcBorders>
              <w:top w:val="single" w:sz="4" w:space="0" w:color="auto"/>
              <w:left w:val="single" w:sz="4" w:space="0" w:color="auto"/>
              <w:bottom w:val="single" w:sz="4" w:space="0" w:color="auto"/>
              <w:right w:val="single" w:sz="4" w:space="0" w:color="auto"/>
            </w:tcBorders>
          </w:tcPr>
          <w:p w14:paraId="5161A654" w14:textId="77777777" w:rsidR="00A5116E" w:rsidRPr="00E27D23" w:rsidRDefault="00A5116E" w:rsidP="008A548F">
            <w:pPr>
              <w:pStyle w:val="TAL"/>
              <w:rPr>
                <w:lang w:eastAsia="zh-CN"/>
              </w:rPr>
            </w:pPr>
            <w:r w:rsidRPr="00E27D23">
              <w:rPr>
                <w:lang w:eastAsia="zh-CN"/>
              </w:rPr>
              <w:t xml:space="preserve">      </w:t>
            </w:r>
            <w:r w:rsidRPr="00E27D23">
              <w:t>reportConfigId</w:t>
            </w:r>
          </w:p>
        </w:tc>
        <w:tc>
          <w:tcPr>
            <w:tcW w:w="2267" w:type="dxa"/>
            <w:tcBorders>
              <w:top w:val="single" w:sz="4" w:space="0" w:color="auto"/>
              <w:left w:val="single" w:sz="4" w:space="0" w:color="auto"/>
              <w:bottom w:val="single" w:sz="4" w:space="0" w:color="auto"/>
              <w:right w:val="single" w:sz="4" w:space="0" w:color="auto"/>
            </w:tcBorders>
          </w:tcPr>
          <w:p w14:paraId="2A36D85B" w14:textId="77777777" w:rsidR="00A5116E" w:rsidRPr="00E27D23" w:rsidRDefault="00A5116E" w:rsidP="008A548F">
            <w:pPr>
              <w:pStyle w:val="TAL"/>
              <w:rPr>
                <w:lang w:eastAsia="zh-CN"/>
              </w:rPr>
            </w:pPr>
            <w:r w:rsidRPr="00E27D23">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1516EDDB" w14:textId="77777777" w:rsidR="00A5116E" w:rsidRPr="00E27D23"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BAFB962" w14:textId="77777777" w:rsidR="00A5116E" w:rsidRPr="00E27D23" w:rsidRDefault="00A5116E" w:rsidP="008A548F">
            <w:pPr>
              <w:pStyle w:val="TAL"/>
            </w:pPr>
          </w:p>
        </w:tc>
      </w:tr>
      <w:tr w:rsidR="00A5116E" w:rsidRPr="00E27D23" w14:paraId="63A3BF80" w14:textId="77777777" w:rsidTr="008A548F">
        <w:tc>
          <w:tcPr>
            <w:tcW w:w="4535" w:type="dxa"/>
            <w:tcBorders>
              <w:top w:val="single" w:sz="4" w:space="0" w:color="auto"/>
              <w:left w:val="single" w:sz="4" w:space="0" w:color="auto"/>
              <w:bottom w:val="single" w:sz="4" w:space="0" w:color="auto"/>
              <w:right w:val="single" w:sz="4" w:space="0" w:color="auto"/>
            </w:tcBorders>
          </w:tcPr>
          <w:p w14:paraId="1A804109" w14:textId="77777777" w:rsidR="00A5116E" w:rsidRPr="00E27D23" w:rsidRDefault="00A5116E" w:rsidP="008A548F">
            <w:pPr>
              <w:pStyle w:val="TAL"/>
              <w:rPr>
                <w:lang w:eastAsia="zh-CN"/>
              </w:rPr>
            </w:pPr>
            <w:r w:rsidRPr="00E27D23">
              <w:rPr>
                <w:lang w:eastAsia="zh-CN"/>
              </w:rPr>
              <w:t xml:space="preserve">      </w:t>
            </w:r>
            <w:r w:rsidRPr="00E27D23">
              <w:t>reportConfig CHOICE {</w:t>
            </w:r>
          </w:p>
        </w:tc>
        <w:tc>
          <w:tcPr>
            <w:tcW w:w="2267" w:type="dxa"/>
            <w:tcBorders>
              <w:top w:val="single" w:sz="4" w:space="0" w:color="auto"/>
              <w:left w:val="single" w:sz="4" w:space="0" w:color="auto"/>
              <w:bottom w:val="single" w:sz="4" w:space="0" w:color="auto"/>
              <w:right w:val="single" w:sz="4" w:space="0" w:color="auto"/>
            </w:tcBorders>
          </w:tcPr>
          <w:p w14:paraId="454BB3C9" w14:textId="77777777" w:rsidR="00A5116E" w:rsidRPr="00E27D23"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43D04BC" w14:textId="77777777" w:rsidR="00A5116E" w:rsidRPr="00E27D23"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3EB4430" w14:textId="77777777" w:rsidR="00A5116E" w:rsidRPr="00E27D23" w:rsidRDefault="00A5116E" w:rsidP="008A548F">
            <w:pPr>
              <w:pStyle w:val="TAL"/>
            </w:pPr>
          </w:p>
        </w:tc>
      </w:tr>
      <w:tr w:rsidR="00A5116E" w:rsidRPr="00E27D23" w14:paraId="3EE0F674" w14:textId="77777777" w:rsidTr="008A548F">
        <w:tc>
          <w:tcPr>
            <w:tcW w:w="4535" w:type="dxa"/>
            <w:tcBorders>
              <w:top w:val="single" w:sz="4" w:space="0" w:color="auto"/>
              <w:left w:val="single" w:sz="4" w:space="0" w:color="auto"/>
              <w:bottom w:val="single" w:sz="4" w:space="0" w:color="auto"/>
              <w:right w:val="single" w:sz="4" w:space="0" w:color="auto"/>
            </w:tcBorders>
          </w:tcPr>
          <w:p w14:paraId="1BF67814" w14:textId="77777777" w:rsidR="00A5116E" w:rsidRPr="00E27D23" w:rsidRDefault="00A5116E" w:rsidP="008A548F">
            <w:pPr>
              <w:pStyle w:val="TAL"/>
              <w:rPr>
                <w:lang w:eastAsia="zh-CN"/>
              </w:rPr>
            </w:pPr>
            <w:r w:rsidRPr="00E27D23">
              <w:rPr>
                <w:lang w:eastAsia="zh-CN"/>
              </w:rPr>
              <w:t xml:space="preserve">        </w:t>
            </w:r>
            <w:r w:rsidRPr="00E27D23">
              <w:t>reportConfigNR-SL-r16</w:t>
            </w:r>
          </w:p>
        </w:tc>
        <w:tc>
          <w:tcPr>
            <w:tcW w:w="2267" w:type="dxa"/>
            <w:tcBorders>
              <w:top w:val="single" w:sz="4" w:space="0" w:color="auto"/>
              <w:left w:val="single" w:sz="4" w:space="0" w:color="auto"/>
              <w:bottom w:val="single" w:sz="4" w:space="0" w:color="auto"/>
              <w:right w:val="single" w:sz="4" w:space="0" w:color="auto"/>
            </w:tcBorders>
          </w:tcPr>
          <w:p w14:paraId="5969644A" w14:textId="77777777" w:rsidR="00A5116E" w:rsidRPr="00E27D23" w:rsidRDefault="00A5116E" w:rsidP="008A548F">
            <w:pPr>
              <w:pStyle w:val="TAL"/>
              <w:rPr>
                <w:lang w:eastAsia="zh-CN"/>
              </w:rPr>
            </w:pPr>
            <w:r w:rsidRPr="00E27D23">
              <w:t xml:space="preserve">ReportConfigNR-SL(0.75) with condition </w:t>
            </w:r>
            <w:r w:rsidRPr="00E27D23">
              <w:rPr>
                <w:lang w:eastAsia="zh-CN"/>
              </w:rPr>
              <w:t>EVENT_C2</w:t>
            </w:r>
          </w:p>
        </w:tc>
        <w:tc>
          <w:tcPr>
            <w:tcW w:w="1700" w:type="dxa"/>
            <w:tcBorders>
              <w:top w:val="single" w:sz="4" w:space="0" w:color="auto"/>
              <w:left w:val="single" w:sz="4" w:space="0" w:color="auto"/>
              <w:bottom w:val="single" w:sz="4" w:space="0" w:color="auto"/>
              <w:right w:val="single" w:sz="4" w:space="0" w:color="auto"/>
            </w:tcBorders>
          </w:tcPr>
          <w:p w14:paraId="3B396099" w14:textId="77777777" w:rsidR="00A5116E" w:rsidRPr="00E27D23"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33B8EC6" w14:textId="77777777" w:rsidR="00A5116E" w:rsidRPr="00E27D23" w:rsidRDefault="00A5116E" w:rsidP="008A548F">
            <w:pPr>
              <w:pStyle w:val="TAL"/>
            </w:pPr>
          </w:p>
        </w:tc>
      </w:tr>
      <w:tr w:rsidR="00A5116E" w:rsidRPr="00E27D23" w14:paraId="7224EEB7" w14:textId="77777777" w:rsidTr="008A548F">
        <w:tc>
          <w:tcPr>
            <w:tcW w:w="4535" w:type="dxa"/>
            <w:tcBorders>
              <w:top w:val="single" w:sz="4" w:space="0" w:color="auto"/>
              <w:left w:val="single" w:sz="4" w:space="0" w:color="auto"/>
              <w:bottom w:val="single" w:sz="4" w:space="0" w:color="auto"/>
              <w:right w:val="single" w:sz="4" w:space="0" w:color="auto"/>
            </w:tcBorders>
          </w:tcPr>
          <w:p w14:paraId="575BA6A4" w14:textId="77777777" w:rsidR="00A5116E" w:rsidRPr="00E27D23" w:rsidRDefault="00A5116E" w:rsidP="008A548F">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214CDFF" w14:textId="77777777" w:rsidR="00A5116E" w:rsidRPr="00E27D23"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32FA979" w14:textId="77777777" w:rsidR="00A5116E" w:rsidRPr="00E27D23"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68547EB" w14:textId="77777777" w:rsidR="00A5116E" w:rsidRPr="00E27D23" w:rsidRDefault="00A5116E" w:rsidP="008A548F">
            <w:pPr>
              <w:pStyle w:val="TAL"/>
            </w:pPr>
          </w:p>
        </w:tc>
      </w:tr>
      <w:tr w:rsidR="00A5116E" w:rsidRPr="00E27D23" w14:paraId="6925C7A4" w14:textId="77777777" w:rsidTr="008A548F">
        <w:tc>
          <w:tcPr>
            <w:tcW w:w="4535" w:type="dxa"/>
            <w:tcBorders>
              <w:top w:val="single" w:sz="4" w:space="0" w:color="auto"/>
              <w:left w:val="single" w:sz="4" w:space="0" w:color="auto"/>
              <w:bottom w:val="single" w:sz="4" w:space="0" w:color="auto"/>
              <w:right w:val="single" w:sz="4" w:space="0" w:color="auto"/>
            </w:tcBorders>
          </w:tcPr>
          <w:p w14:paraId="0DE6D580" w14:textId="77777777" w:rsidR="00A5116E" w:rsidRPr="00E27D23" w:rsidRDefault="00A5116E" w:rsidP="008A548F">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B993C14" w14:textId="77777777" w:rsidR="00A5116E" w:rsidRPr="00E27D23"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70A2CE63" w14:textId="77777777" w:rsidR="00A5116E" w:rsidRPr="00E27D23"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0D4A75F" w14:textId="77777777" w:rsidR="00A5116E" w:rsidRPr="00E27D23" w:rsidRDefault="00A5116E" w:rsidP="008A548F">
            <w:pPr>
              <w:pStyle w:val="TAL"/>
            </w:pPr>
          </w:p>
        </w:tc>
      </w:tr>
      <w:tr w:rsidR="00A5116E" w:rsidRPr="00E27D23" w14:paraId="76080177" w14:textId="77777777" w:rsidTr="008A548F">
        <w:tc>
          <w:tcPr>
            <w:tcW w:w="4535" w:type="dxa"/>
            <w:tcBorders>
              <w:top w:val="single" w:sz="4" w:space="0" w:color="auto"/>
              <w:left w:val="single" w:sz="4" w:space="0" w:color="auto"/>
              <w:bottom w:val="single" w:sz="4" w:space="0" w:color="auto"/>
              <w:right w:val="single" w:sz="4" w:space="0" w:color="auto"/>
            </w:tcBorders>
          </w:tcPr>
          <w:p w14:paraId="6968E080" w14:textId="77777777" w:rsidR="00A5116E" w:rsidRPr="00E27D23" w:rsidRDefault="00A5116E" w:rsidP="008A548F">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7798D5A" w14:textId="77777777" w:rsidR="00A5116E" w:rsidRPr="00E27D23"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0D30A365"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1DF90A2C" w14:textId="77777777" w:rsidR="00A5116E" w:rsidRPr="00E27D23" w:rsidRDefault="00A5116E" w:rsidP="008A548F">
            <w:pPr>
              <w:pStyle w:val="TAL"/>
            </w:pPr>
          </w:p>
        </w:tc>
      </w:tr>
      <w:tr w:rsidR="00A5116E" w:rsidRPr="00E27D23" w14:paraId="573D8B78" w14:textId="77777777" w:rsidTr="008A548F">
        <w:tc>
          <w:tcPr>
            <w:tcW w:w="4535" w:type="dxa"/>
            <w:tcBorders>
              <w:top w:val="single" w:sz="4" w:space="0" w:color="auto"/>
              <w:left w:val="single" w:sz="4" w:space="0" w:color="auto"/>
              <w:bottom w:val="single" w:sz="4" w:space="0" w:color="auto"/>
              <w:right w:val="single" w:sz="4" w:space="0" w:color="auto"/>
            </w:tcBorders>
          </w:tcPr>
          <w:p w14:paraId="2C2D1703" w14:textId="77777777" w:rsidR="00A5116E" w:rsidRPr="00E27D23" w:rsidRDefault="00A5116E" w:rsidP="008A548F">
            <w:pPr>
              <w:pStyle w:val="TAL"/>
            </w:pPr>
            <w:r w:rsidRPr="00E27D23">
              <w:t xml:space="preserve">  measIdToAddModList SEQUENCE (SIZE (1..maxNrofMeasId)) OF MeasIdToAddMod {</w:t>
            </w:r>
          </w:p>
        </w:tc>
        <w:tc>
          <w:tcPr>
            <w:tcW w:w="2267" w:type="dxa"/>
            <w:tcBorders>
              <w:top w:val="single" w:sz="4" w:space="0" w:color="auto"/>
              <w:left w:val="single" w:sz="4" w:space="0" w:color="auto"/>
              <w:bottom w:val="single" w:sz="4" w:space="0" w:color="auto"/>
              <w:right w:val="single" w:sz="4" w:space="0" w:color="auto"/>
            </w:tcBorders>
          </w:tcPr>
          <w:p w14:paraId="58D88D67" w14:textId="77777777" w:rsidR="00A5116E" w:rsidRPr="00E27D23" w:rsidRDefault="00A5116E" w:rsidP="008A548F">
            <w:pPr>
              <w:pStyle w:val="TAL"/>
            </w:pPr>
            <w:r w:rsidRPr="00E27D23">
              <w:t>1 entry</w:t>
            </w:r>
          </w:p>
        </w:tc>
        <w:tc>
          <w:tcPr>
            <w:tcW w:w="1700" w:type="dxa"/>
            <w:tcBorders>
              <w:top w:val="single" w:sz="4" w:space="0" w:color="auto"/>
              <w:left w:val="single" w:sz="4" w:space="0" w:color="auto"/>
              <w:bottom w:val="single" w:sz="4" w:space="0" w:color="auto"/>
              <w:right w:val="single" w:sz="4" w:space="0" w:color="auto"/>
            </w:tcBorders>
          </w:tcPr>
          <w:p w14:paraId="06B594EB"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7F1EAF71" w14:textId="77777777" w:rsidR="00A5116E" w:rsidRPr="00E27D23" w:rsidRDefault="00A5116E" w:rsidP="008A548F">
            <w:pPr>
              <w:pStyle w:val="TAL"/>
            </w:pPr>
          </w:p>
        </w:tc>
      </w:tr>
      <w:tr w:rsidR="00A5116E" w:rsidRPr="00E27D23" w14:paraId="0913EF58" w14:textId="77777777" w:rsidTr="008A548F">
        <w:tc>
          <w:tcPr>
            <w:tcW w:w="4535" w:type="dxa"/>
            <w:tcBorders>
              <w:top w:val="single" w:sz="4" w:space="0" w:color="auto"/>
              <w:left w:val="single" w:sz="4" w:space="0" w:color="auto"/>
              <w:bottom w:val="single" w:sz="4" w:space="0" w:color="auto"/>
              <w:right w:val="single" w:sz="4" w:space="0" w:color="auto"/>
            </w:tcBorders>
          </w:tcPr>
          <w:p w14:paraId="6F1C5986" w14:textId="77777777" w:rsidR="00A5116E" w:rsidRPr="00E27D23" w:rsidRDefault="00A5116E" w:rsidP="008A548F">
            <w:pPr>
              <w:pStyle w:val="TAL"/>
              <w:rPr>
                <w:lang w:eastAsia="zh-CN"/>
              </w:rPr>
            </w:pPr>
            <w:r w:rsidRPr="00E27D23">
              <w:rPr>
                <w:lang w:eastAsia="zh-CN"/>
              </w:rPr>
              <w:t xml:space="preserve">    </w:t>
            </w:r>
            <w:r w:rsidRPr="00E27D23">
              <w:t>MeasIdToAddMod[1] SEQUENCE {</w:t>
            </w:r>
          </w:p>
        </w:tc>
        <w:tc>
          <w:tcPr>
            <w:tcW w:w="2267" w:type="dxa"/>
            <w:tcBorders>
              <w:top w:val="single" w:sz="4" w:space="0" w:color="auto"/>
              <w:left w:val="single" w:sz="4" w:space="0" w:color="auto"/>
              <w:bottom w:val="single" w:sz="4" w:space="0" w:color="auto"/>
              <w:right w:val="single" w:sz="4" w:space="0" w:color="auto"/>
            </w:tcBorders>
          </w:tcPr>
          <w:p w14:paraId="2DA36F34" w14:textId="77777777" w:rsidR="00A5116E" w:rsidRPr="00E27D23"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71EDEBBD"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4F79A74C" w14:textId="77777777" w:rsidR="00A5116E" w:rsidRPr="00E27D23" w:rsidRDefault="00A5116E" w:rsidP="008A548F">
            <w:pPr>
              <w:pStyle w:val="TAL"/>
            </w:pPr>
          </w:p>
        </w:tc>
      </w:tr>
      <w:tr w:rsidR="00A5116E" w:rsidRPr="00E27D23" w14:paraId="1968A6DD" w14:textId="77777777" w:rsidTr="008A548F">
        <w:tc>
          <w:tcPr>
            <w:tcW w:w="4535" w:type="dxa"/>
            <w:tcBorders>
              <w:top w:val="single" w:sz="4" w:space="0" w:color="auto"/>
              <w:left w:val="single" w:sz="4" w:space="0" w:color="auto"/>
              <w:bottom w:val="single" w:sz="4" w:space="0" w:color="auto"/>
              <w:right w:val="single" w:sz="4" w:space="0" w:color="auto"/>
            </w:tcBorders>
          </w:tcPr>
          <w:p w14:paraId="5CD1C98D" w14:textId="77777777" w:rsidR="00A5116E" w:rsidRPr="00E27D23" w:rsidRDefault="00A5116E" w:rsidP="008A548F">
            <w:pPr>
              <w:pStyle w:val="TAL"/>
              <w:rPr>
                <w:lang w:eastAsia="zh-CN"/>
              </w:rPr>
            </w:pPr>
            <w:r w:rsidRPr="00E27D23">
              <w:rPr>
                <w:lang w:eastAsia="zh-CN"/>
              </w:rPr>
              <w:t xml:space="preserve">      </w:t>
            </w:r>
            <w:r w:rsidRPr="00E27D23">
              <w:t>measId</w:t>
            </w:r>
          </w:p>
        </w:tc>
        <w:tc>
          <w:tcPr>
            <w:tcW w:w="2267" w:type="dxa"/>
            <w:tcBorders>
              <w:top w:val="single" w:sz="4" w:space="0" w:color="auto"/>
              <w:left w:val="single" w:sz="4" w:space="0" w:color="auto"/>
              <w:bottom w:val="single" w:sz="4" w:space="0" w:color="auto"/>
              <w:right w:val="single" w:sz="4" w:space="0" w:color="auto"/>
            </w:tcBorders>
          </w:tcPr>
          <w:p w14:paraId="772E041B" w14:textId="77777777" w:rsidR="00A5116E" w:rsidRPr="00E27D23" w:rsidRDefault="00A5116E" w:rsidP="008A548F">
            <w:pPr>
              <w:pStyle w:val="TAL"/>
              <w:rPr>
                <w:lang w:eastAsia="zh-CN"/>
              </w:rPr>
            </w:pPr>
            <w:r w:rsidRPr="00E27D23">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B607080"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7DC8BF87" w14:textId="77777777" w:rsidR="00A5116E" w:rsidRPr="00E27D23" w:rsidRDefault="00A5116E" w:rsidP="008A548F">
            <w:pPr>
              <w:pStyle w:val="TAL"/>
            </w:pPr>
          </w:p>
        </w:tc>
      </w:tr>
      <w:tr w:rsidR="00A5116E" w:rsidRPr="00E27D23" w14:paraId="5870764E" w14:textId="77777777" w:rsidTr="008A548F">
        <w:tc>
          <w:tcPr>
            <w:tcW w:w="4535" w:type="dxa"/>
            <w:tcBorders>
              <w:top w:val="single" w:sz="4" w:space="0" w:color="auto"/>
              <w:left w:val="single" w:sz="4" w:space="0" w:color="auto"/>
              <w:bottom w:val="single" w:sz="4" w:space="0" w:color="auto"/>
              <w:right w:val="single" w:sz="4" w:space="0" w:color="auto"/>
            </w:tcBorders>
          </w:tcPr>
          <w:p w14:paraId="5ED639D6" w14:textId="77777777" w:rsidR="00A5116E" w:rsidRPr="00E27D23" w:rsidRDefault="00A5116E" w:rsidP="008A548F">
            <w:pPr>
              <w:pStyle w:val="TAL"/>
              <w:rPr>
                <w:lang w:eastAsia="zh-CN"/>
              </w:rPr>
            </w:pPr>
            <w:r w:rsidRPr="00E27D23">
              <w:rPr>
                <w:lang w:eastAsia="zh-CN"/>
              </w:rPr>
              <w:t xml:space="preserve">      </w:t>
            </w:r>
            <w:r w:rsidRPr="00E27D23">
              <w:t>measObjectId</w:t>
            </w:r>
          </w:p>
        </w:tc>
        <w:tc>
          <w:tcPr>
            <w:tcW w:w="2267" w:type="dxa"/>
            <w:tcBorders>
              <w:top w:val="single" w:sz="4" w:space="0" w:color="auto"/>
              <w:left w:val="single" w:sz="4" w:space="0" w:color="auto"/>
              <w:bottom w:val="single" w:sz="4" w:space="0" w:color="auto"/>
              <w:right w:val="single" w:sz="4" w:space="0" w:color="auto"/>
            </w:tcBorders>
          </w:tcPr>
          <w:p w14:paraId="5B75A081" w14:textId="77777777" w:rsidR="00A5116E" w:rsidRPr="00E27D23" w:rsidRDefault="00A5116E" w:rsidP="008A548F">
            <w:pPr>
              <w:pStyle w:val="TAL"/>
              <w:rPr>
                <w:lang w:eastAsia="zh-CN"/>
              </w:rPr>
            </w:pPr>
            <w:r w:rsidRPr="00E27D23">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4A9B65EE"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46A238F9" w14:textId="77777777" w:rsidR="00A5116E" w:rsidRPr="00E27D23" w:rsidRDefault="00A5116E" w:rsidP="008A548F">
            <w:pPr>
              <w:pStyle w:val="TAL"/>
            </w:pPr>
          </w:p>
        </w:tc>
      </w:tr>
      <w:tr w:rsidR="00A5116E" w:rsidRPr="00E27D23" w14:paraId="6738FE39" w14:textId="77777777" w:rsidTr="008A548F">
        <w:tc>
          <w:tcPr>
            <w:tcW w:w="4535" w:type="dxa"/>
            <w:tcBorders>
              <w:top w:val="single" w:sz="4" w:space="0" w:color="auto"/>
              <w:left w:val="single" w:sz="4" w:space="0" w:color="auto"/>
              <w:bottom w:val="single" w:sz="4" w:space="0" w:color="auto"/>
              <w:right w:val="single" w:sz="4" w:space="0" w:color="auto"/>
            </w:tcBorders>
          </w:tcPr>
          <w:p w14:paraId="6D7783F9" w14:textId="77777777" w:rsidR="00A5116E" w:rsidRPr="00E27D23" w:rsidRDefault="00A5116E" w:rsidP="008A548F">
            <w:pPr>
              <w:pStyle w:val="TAL"/>
              <w:rPr>
                <w:lang w:eastAsia="zh-CN"/>
              </w:rPr>
            </w:pPr>
            <w:r w:rsidRPr="00E27D23">
              <w:rPr>
                <w:lang w:eastAsia="zh-CN"/>
              </w:rPr>
              <w:t xml:space="preserve">      </w:t>
            </w:r>
            <w:r w:rsidRPr="00E27D23">
              <w:t>reportConfigId</w:t>
            </w:r>
          </w:p>
        </w:tc>
        <w:tc>
          <w:tcPr>
            <w:tcW w:w="2267" w:type="dxa"/>
            <w:tcBorders>
              <w:top w:val="single" w:sz="4" w:space="0" w:color="auto"/>
              <w:left w:val="single" w:sz="4" w:space="0" w:color="auto"/>
              <w:bottom w:val="single" w:sz="4" w:space="0" w:color="auto"/>
              <w:right w:val="single" w:sz="4" w:space="0" w:color="auto"/>
            </w:tcBorders>
          </w:tcPr>
          <w:p w14:paraId="1D0EC80B" w14:textId="77777777" w:rsidR="00A5116E" w:rsidRPr="00E27D23" w:rsidRDefault="00A5116E" w:rsidP="008A548F">
            <w:pPr>
              <w:pStyle w:val="TAL"/>
              <w:rPr>
                <w:lang w:eastAsia="zh-CN"/>
              </w:rPr>
            </w:pPr>
            <w:r w:rsidRPr="00E27D23">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B1D06B7"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03978794" w14:textId="77777777" w:rsidR="00A5116E" w:rsidRPr="00E27D23" w:rsidRDefault="00A5116E" w:rsidP="008A548F">
            <w:pPr>
              <w:pStyle w:val="TAL"/>
            </w:pPr>
          </w:p>
        </w:tc>
      </w:tr>
      <w:tr w:rsidR="00A5116E" w:rsidRPr="00E27D23" w14:paraId="6A8EEBF2" w14:textId="77777777" w:rsidTr="008A548F">
        <w:tc>
          <w:tcPr>
            <w:tcW w:w="4535" w:type="dxa"/>
            <w:tcBorders>
              <w:top w:val="single" w:sz="4" w:space="0" w:color="auto"/>
              <w:left w:val="single" w:sz="4" w:space="0" w:color="auto"/>
              <w:bottom w:val="single" w:sz="4" w:space="0" w:color="auto"/>
              <w:right w:val="single" w:sz="4" w:space="0" w:color="auto"/>
            </w:tcBorders>
          </w:tcPr>
          <w:p w14:paraId="107DB929" w14:textId="77777777" w:rsidR="00A5116E" w:rsidRPr="00E27D23" w:rsidRDefault="00A5116E" w:rsidP="008A548F">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2351550" w14:textId="77777777" w:rsidR="00A5116E" w:rsidRPr="00E27D23"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097F797B"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7A6407DF" w14:textId="77777777" w:rsidR="00A5116E" w:rsidRPr="00E27D23" w:rsidRDefault="00A5116E" w:rsidP="008A548F">
            <w:pPr>
              <w:pStyle w:val="TAL"/>
            </w:pPr>
          </w:p>
        </w:tc>
      </w:tr>
      <w:tr w:rsidR="00A5116E" w:rsidRPr="00E27D23" w14:paraId="1F702A7B" w14:textId="77777777" w:rsidTr="008A548F">
        <w:tc>
          <w:tcPr>
            <w:tcW w:w="4535" w:type="dxa"/>
            <w:tcBorders>
              <w:top w:val="single" w:sz="4" w:space="0" w:color="auto"/>
              <w:left w:val="single" w:sz="4" w:space="0" w:color="auto"/>
              <w:bottom w:val="single" w:sz="4" w:space="0" w:color="auto"/>
              <w:right w:val="single" w:sz="4" w:space="0" w:color="auto"/>
            </w:tcBorders>
          </w:tcPr>
          <w:p w14:paraId="07FE9F86" w14:textId="77777777" w:rsidR="00A5116E" w:rsidRPr="00E27D23" w:rsidRDefault="00A5116E" w:rsidP="008A548F">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E3A8DC7" w14:textId="77777777" w:rsidR="00A5116E" w:rsidRPr="00E27D23"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375DEAAD"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2900D174" w14:textId="77777777" w:rsidR="00A5116E" w:rsidRPr="00E27D23" w:rsidRDefault="00A5116E" w:rsidP="008A548F">
            <w:pPr>
              <w:pStyle w:val="TAL"/>
            </w:pPr>
          </w:p>
        </w:tc>
      </w:tr>
      <w:tr w:rsidR="00A5116E" w:rsidRPr="00E27D23" w14:paraId="13E17382" w14:textId="77777777" w:rsidTr="008A548F">
        <w:tc>
          <w:tcPr>
            <w:tcW w:w="4535" w:type="dxa"/>
          </w:tcPr>
          <w:p w14:paraId="2D1A7445" w14:textId="77777777" w:rsidR="00A5116E" w:rsidRPr="00E27D23" w:rsidRDefault="00A5116E" w:rsidP="008A548F">
            <w:pPr>
              <w:pStyle w:val="TAL"/>
            </w:pPr>
            <w:r w:rsidRPr="00E27D23">
              <w:t>}</w:t>
            </w:r>
          </w:p>
        </w:tc>
        <w:tc>
          <w:tcPr>
            <w:tcW w:w="2267" w:type="dxa"/>
          </w:tcPr>
          <w:p w14:paraId="6AEB4EC2" w14:textId="77777777" w:rsidR="00A5116E" w:rsidRPr="00E27D23" w:rsidRDefault="00A5116E" w:rsidP="008A548F">
            <w:pPr>
              <w:pStyle w:val="TAL"/>
            </w:pPr>
          </w:p>
        </w:tc>
        <w:tc>
          <w:tcPr>
            <w:tcW w:w="1700" w:type="dxa"/>
          </w:tcPr>
          <w:p w14:paraId="6039648E" w14:textId="77777777" w:rsidR="00A5116E" w:rsidRPr="00E27D23" w:rsidRDefault="00A5116E" w:rsidP="008A548F">
            <w:pPr>
              <w:pStyle w:val="TAL"/>
            </w:pPr>
          </w:p>
        </w:tc>
        <w:tc>
          <w:tcPr>
            <w:tcW w:w="1245" w:type="dxa"/>
          </w:tcPr>
          <w:p w14:paraId="14D39400" w14:textId="77777777" w:rsidR="00A5116E" w:rsidRPr="00E27D23" w:rsidRDefault="00A5116E" w:rsidP="008A548F">
            <w:pPr>
              <w:pStyle w:val="TAL"/>
            </w:pPr>
          </w:p>
        </w:tc>
      </w:tr>
    </w:tbl>
    <w:p w14:paraId="4B18FBD9" w14:textId="77777777" w:rsidR="00A5116E" w:rsidRPr="00E27D23" w:rsidRDefault="00A5116E" w:rsidP="00A5116E">
      <w:pPr>
        <w:rPr>
          <w:lang w:eastAsia="zh-CN"/>
        </w:rPr>
      </w:pPr>
    </w:p>
    <w:p w14:paraId="18828176" w14:textId="77777777" w:rsidR="00A5116E" w:rsidRPr="00E27D23" w:rsidRDefault="00A5116E" w:rsidP="00A5116E">
      <w:pPr>
        <w:pStyle w:val="TH"/>
        <w:rPr>
          <w:i/>
        </w:rPr>
      </w:pPr>
      <w:r w:rsidRPr="00E27D23">
        <w:t xml:space="preserve">Table </w:t>
      </w:r>
      <w:r w:rsidRPr="00E27D23">
        <w:rPr>
          <w:lang w:eastAsia="zh-CN"/>
        </w:rPr>
        <w:t>12.2.3.1</w:t>
      </w:r>
      <w:r w:rsidRPr="00E27D23">
        <w:t xml:space="preserve">.3.3-8: MeasObjectNR </w:t>
      </w:r>
      <w:r w:rsidRPr="00E27D23">
        <w:rPr>
          <w:lang w:eastAsia="zh-CN"/>
        </w:rPr>
        <w:t>(</w:t>
      </w:r>
      <w:r w:rsidRPr="00E27D23">
        <w:t xml:space="preserve">Table </w:t>
      </w:r>
      <w:r w:rsidRPr="00E27D23">
        <w:rPr>
          <w:lang w:eastAsia="zh-CN"/>
        </w:rPr>
        <w:t>12.2.3.1</w:t>
      </w:r>
      <w:r w:rsidRPr="00E27D23">
        <w:t>.3.3-7</w:t>
      </w:r>
      <w:r w:rsidRPr="00E27D23">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5116E" w:rsidRPr="00E27D23" w14:paraId="4F6C58BE" w14:textId="77777777" w:rsidTr="008A548F">
        <w:tc>
          <w:tcPr>
            <w:tcW w:w="9747" w:type="dxa"/>
            <w:gridSpan w:val="4"/>
          </w:tcPr>
          <w:p w14:paraId="61AD463C" w14:textId="77777777" w:rsidR="00A5116E" w:rsidRPr="00E27D23" w:rsidRDefault="00A5116E" w:rsidP="008A548F">
            <w:pPr>
              <w:pStyle w:val="TAH"/>
              <w:jc w:val="left"/>
              <w:rPr>
                <w:b w:val="0"/>
              </w:rPr>
            </w:pPr>
            <w:r w:rsidRPr="00E27D23">
              <w:rPr>
                <w:b w:val="0"/>
              </w:rPr>
              <w:t>Derivation Path: TS 38.508-1 [4], Table 4.6.3-76</w:t>
            </w:r>
          </w:p>
        </w:tc>
      </w:tr>
      <w:tr w:rsidR="00A5116E" w:rsidRPr="00E27D23" w14:paraId="3D62C60D" w14:textId="77777777" w:rsidTr="008A548F">
        <w:tc>
          <w:tcPr>
            <w:tcW w:w="4535" w:type="dxa"/>
          </w:tcPr>
          <w:p w14:paraId="0A954EEA" w14:textId="77777777" w:rsidR="00A5116E" w:rsidRPr="00E27D23" w:rsidRDefault="00A5116E" w:rsidP="008A548F">
            <w:pPr>
              <w:pStyle w:val="TAH"/>
            </w:pPr>
            <w:r w:rsidRPr="00E27D23">
              <w:t>Information Element</w:t>
            </w:r>
          </w:p>
        </w:tc>
        <w:tc>
          <w:tcPr>
            <w:tcW w:w="2267" w:type="dxa"/>
          </w:tcPr>
          <w:p w14:paraId="1D010AFA" w14:textId="77777777" w:rsidR="00A5116E" w:rsidRPr="00E27D23" w:rsidRDefault="00A5116E" w:rsidP="008A548F">
            <w:pPr>
              <w:pStyle w:val="TAH"/>
            </w:pPr>
            <w:r w:rsidRPr="00E27D23">
              <w:t>Value/remark</w:t>
            </w:r>
          </w:p>
        </w:tc>
        <w:tc>
          <w:tcPr>
            <w:tcW w:w="1700" w:type="dxa"/>
          </w:tcPr>
          <w:p w14:paraId="4C0ED37D" w14:textId="77777777" w:rsidR="00A5116E" w:rsidRPr="00E27D23" w:rsidRDefault="00A5116E" w:rsidP="008A548F">
            <w:pPr>
              <w:pStyle w:val="TAH"/>
            </w:pPr>
            <w:r w:rsidRPr="00E27D23">
              <w:t>Comment</w:t>
            </w:r>
          </w:p>
        </w:tc>
        <w:tc>
          <w:tcPr>
            <w:tcW w:w="1245" w:type="dxa"/>
          </w:tcPr>
          <w:p w14:paraId="6FD444DD" w14:textId="77777777" w:rsidR="00A5116E" w:rsidRPr="00E27D23" w:rsidRDefault="00A5116E" w:rsidP="008A548F">
            <w:pPr>
              <w:pStyle w:val="TAH"/>
            </w:pPr>
            <w:r w:rsidRPr="00E27D23">
              <w:t>Condition</w:t>
            </w:r>
          </w:p>
        </w:tc>
      </w:tr>
      <w:tr w:rsidR="00A5116E" w:rsidRPr="00E27D23" w14:paraId="26B6F380" w14:textId="77777777" w:rsidTr="008A548F">
        <w:tc>
          <w:tcPr>
            <w:tcW w:w="4535" w:type="dxa"/>
          </w:tcPr>
          <w:p w14:paraId="1154ACA1" w14:textId="77777777" w:rsidR="00A5116E" w:rsidRPr="00E27D23" w:rsidRDefault="00A5116E" w:rsidP="008A548F">
            <w:pPr>
              <w:pStyle w:val="TAL"/>
            </w:pPr>
            <w:r w:rsidRPr="00E27D23">
              <w:t xml:space="preserve">MeasObjectNR ::= </w:t>
            </w:r>
            <w:r w:rsidRPr="00E27D23">
              <w:rPr>
                <w:snapToGrid w:val="0"/>
              </w:rPr>
              <w:t xml:space="preserve">SEQUENCE </w:t>
            </w:r>
            <w:r w:rsidRPr="00E27D23">
              <w:t>{</w:t>
            </w:r>
          </w:p>
        </w:tc>
        <w:tc>
          <w:tcPr>
            <w:tcW w:w="2267" w:type="dxa"/>
          </w:tcPr>
          <w:p w14:paraId="786F5009" w14:textId="77777777" w:rsidR="00A5116E" w:rsidRPr="00E27D23" w:rsidRDefault="00A5116E" w:rsidP="008A548F">
            <w:pPr>
              <w:pStyle w:val="TAL"/>
            </w:pPr>
          </w:p>
        </w:tc>
        <w:tc>
          <w:tcPr>
            <w:tcW w:w="1700" w:type="dxa"/>
          </w:tcPr>
          <w:p w14:paraId="615E6845" w14:textId="77777777" w:rsidR="00A5116E" w:rsidRPr="00E27D23" w:rsidRDefault="00A5116E" w:rsidP="008A548F">
            <w:pPr>
              <w:pStyle w:val="TAL"/>
            </w:pPr>
          </w:p>
        </w:tc>
        <w:tc>
          <w:tcPr>
            <w:tcW w:w="1245" w:type="dxa"/>
          </w:tcPr>
          <w:p w14:paraId="7DD31AC5" w14:textId="77777777" w:rsidR="00A5116E" w:rsidRPr="00E27D23" w:rsidRDefault="00A5116E" w:rsidP="008A548F">
            <w:pPr>
              <w:pStyle w:val="TAL"/>
            </w:pPr>
          </w:p>
        </w:tc>
      </w:tr>
      <w:tr w:rsidR="00A5116E" w:rsidRPr="00E27D23" w14:paraId="6E19AB53" w14:textId="77777777" w:rsidTr="008A548F">
        <w:tc>
          <w:tcPr>
            <w:tcW w:w="4535" w:type="dxa"/>
          </w:tcPr>
          <w:p w14:paraId="53A839C2" w14:textId="77777777" w:rsidR="00A5116E" w:rsidRPr="00E27D23" w:rsidRDefault="00A5116E" w:rsidP="008A548F">
            <w:pPr>
              <w:pStyle w:val="TAL"/>
            </w:pPr>
            <w:r w:rsidRPr="00E27D23">
              <w:t xml:space="preserve">  ssbFrequency</w:t>
            </w:r>
          </w:p>
        </w:tc>
        <w:tc>
          <w:tcPr>
            <w:tcW w:w="2267" w:type="dxa"/>
          </w:tcPr>
          <w:p w14:paraId="77BCB385" w14:textId="77777777" w:rsidR="00A5116E" w:rsidRPr="00E27D23" w:rsidRDefault="00A5116E" w:rsidP="008A548F">
            <w:pPr>
              <w:pStyle w:val="TAL"/>
            </w:pPr>
            <w:r w:rsidRPr="00E27D23">
              <w:t>ARFCN-ValueNR of NR Cell 1</w:t>
            </w:r>
          </w:p>
        </w:tc>
        <w:tc>
          <w:tcPr>
            <w:tcW w:w="1700" w:type="dxa"/>
          </w:tcPr>
          <w:p w14:paraId="1D3FF2AD" w14:textId="77777777" w:rsidR="00A5116E" w:rsidRPr="00E27D23" w:rsidRDefault="00A5116E" w:rsidP="008A548F">
            <w:pPr>
              <w:pStyle w:val="TAL"/>
            </w:pPr>
          </w:p>
        </w:tc>
        <w:tc>
          <w:tcPr>
            <w:tcW w:w="1245" w:type="dxa"/>
          </w:tcPr>
          <w:p w14:paraId="394D85FA" w14:textId="77777777" w:rsidR="00A5116E" w:rsidRPr="00E27D23" w:rsidRDefault="00A5116E" w:rsidP="008A548F">
            <w:pPr>
              <w:pStyle w:val="TAL"/>
            </w:pPr>
          </w:p>
        </w:tc>
      </w:tr>
      <w:tr w:rsidR="00A5116E" w:rsidRPr="00E27D23" w14:paraId="6680C198" w14:textId="77777777" w:rsidTr="008A548F">
        <w:tc>
          <w:tcPr>
            <w:tcW w:w="4535" w:type="dxa"/>
            <w:tcBorders>
              <w:top w:val="single" w:sz="4" w:space="0" w:color="auto"/>
              <w:left w:val="single" w:sz="4" w:space="0" w:color="auto"/>
              <w:bottom w:val="single" w:sz="4" w:space="0" w:color="auto"/>
              <w:right w:val="single" w:sz="4" w:space="0" w:color="auto"/>
            </w:tcBorders>
          </w:tcPr>
          <w:p w14:paraId="69CE7162" w14:textId="77777777" w:rsidR="00A5116E" w:rsidRPr="00E27D23" w:rsidRDefault="00A5116E" w:rsidP="008A548F">
            <w:pPr>
              <w:pStyle w:val="TAL"/>
            </w:pPr>
            <w:r w:rsidRPr="00E27D23">
              <w:t xml:space="preserve">  absThreshSS-BlocksConsolidation</w:t>
            </w:r>
          </w:p>
        </w:tc>
        <w:tc>
          <w:tcPr>
            <w:tcW w:w="2267" w:type="dxa"/>
            <w:tcBorders>
              <w:top w:val="single" w:sz="4" w:space="0" w:color="auto"/>
              <w:left w:val="single" w:sz="4" w:space="0" w:color="auto"/>
              <w:bottom w:val="single" w:sz="4" w:space="0" w:color="auto"/>
              <w:right w:val="single" w:sz="4" w:space="0" w:color="auto"/>
            </w:tcBorders>
          </w:tcPr>
          <w:p w14:paraId="2FE09B89" w14:textId="77777777" w:rsidR="00A5116E" w:rsidRPr="00E27D23" w:rsidRDefault="00A5116E" w:rsidP="008A548F">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6BBB5ED"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7A3F3929" w14:textId="77777777" w:rsidR="00A5116E" w:rsidRPr="00E27D23" w:rsidRDefault="00A5116E" w:rsidP="008A548F">
            <w:pPr>
              <w:pStyle w:val="TAL"/>
            </w:pPr>
          </w:p>
        </w:tc>
      </w:tr>
      <w:tr w:rsidR="00A5116E" w:rsidRPr="00E27D23" w14:paraId="5ABB9786" w14:textId="77777777" w:rsidTr="008A548F">
        <w:tc>
          <w:tcPr>
            <w:tcW w:w="4535" w:type="dxa"/>
          </w:tcPr>
          <w:p w14:paraId="748FCD0A" w14:textId="77777777" w:rsidR="00A5116E" w:rsidRPr="00E27D23" w:rsidRDefault="00A5116E" w:rsidP="008A548F">
            <w:pPr>
              <w:pStyle w:val="TAL"/>
            </w:pPr>
            <w:r w:rsidRPr="00E27D23">
              <w:t>}</w:t>
            </w:r>
          </w:p>
        </w:tc>
        <w:tc>
          <w:tcPr>
            <w:tcW w:w="2267" w:type="dxa"/>
          </w:tcPr>
          <w:p w14:paraId="4BB9FD41" w14:textId="77777777" w:rsidR="00A5116E" w:rsidRPr="00E27D23" w:rsidRDefault="00A5116E" w:rsidP="008A548F">
            <w:pPr>
              <w:pStyle w:val="TAL"/>
            </w:pPr>
          </w:p>
        </w:tc>
        <w:tc>
          <w:tcPr>
            <w:tcW w:w="1700" w:type="dxa"/>
          </w:tcPr>
          <w:p w14:paraId="393593EF" w14:textId="77777777" w:rsidR="00A5116E" w:rsidRPr="00E27D23" w:rsidRDefault="00A5116E" w:rsidP="008A548F">
            <w:pPr>
              <w:pStyle w:val="TAL"/>
            </w:pPr>
          </w:p>
        </w:tc>
        <w:tc>
          <w:tcPr>
            <w:tcW w:w="1245" w:type="dxa"/>
          </w:tcPr>
          <w:p w14:paraId="57791230" w14:textId="77777777" w:rsidR="00A5116E" w:rsidRPr="00E27D23" w:rsidRDefault="00A5116E" w:rsidP="008A548F">
            <w:pPr>
              <w:pStyle w:val="TAL"/>
            </w:pPr>
          </w:p>
        </w:tc>
      </w:tr>
    </w:tbl>
    <w:p w14:paraId="69B0D295" w14:textId="77777777" w:rsidR="00A5116E" w:rsidRPr="00E27D23" w:rsidRDefault="00A5116E" w:rsidP="00A5116E">
      <w:pPr>
        <w:rPr>
          <w:lang w:eastAsia="zh-CN"/>
        </w:rPr>
      </w:pPr>
    </w:p>
    <w:p w14:paraId="3F8B9557" w14:textId="77777777" w:rsidR="00A5116E" w:rsidRPr="00E27D23" w:rsidRDefault="00A5116E" w:rsidP="00A5116E">
      <w:pPr>
        <w:pStyle w:val="TH"/>
        <w:rPr>
          <w:i/>
        </w:rPr>
      </w:pPr>
      <w:r w:rsidRPr="00E27D23">
        <w:t xml:space="preserve">Table </w:t>
      </w:r>
      <w:r w:rsidRPr="00E27D23">
        <w:rPr>
          <w:lang w:eastAsia="zh-CN"/>
        </w:rPr>
        <w:t>12.2.3.1</w:t>
      </w:r>
      <w:r w:rsidRPr="00E27D23">
        <w:t xml:space="preserve">.3.3-9: MeasConfig-2 (Table </w:t>
      </w:r>
      <w:r w:rsidRPr="00E27D23">
        <w:rPr>
          <w:lang w:eastAsia="zh-CN"/>
        </w:rPr>
        <w:t>12.2.3.1</w:t>
      </w:r>
      <w:r w:rsidRPr="00E27D23">
        <w:t>.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5116E" w:rsidRPr="00E27D23" w14:paraId="67C1FBBB" w14:textId="77777777" w:rsidTr="008A548F">
        <w:tc>
          <w:tcPr>
            <w:tcW w:w="9747" w:type="dxa"/>
            <w:gridSpan w:val="4"/>
          </w:tcPr>
          <w:p w14:paraId="68ED0411" w14:textId="77777777" w:rsidR="00A5116E" w:rsidRPr="00E27D23" w:rsidRDefault="00A5116E" w:rsidP="008A548F">
            <w:pPr>
              <w:pStyle w:val="TAH"/>
              <w:jc w:val="left"/>
              <w:rPr>
                <w:b w:val="0"/>
              </w:rPr>
            </w:pPr>
            <w:r w:rsidRPr="00E27D23">
              <w:rPr>
                <w:b w:val="0"/>
              </w:rPr>
              <w:t>Derivation Path: TS 38.508-1 [4], Table 4.6.3-69</w:t>
            </w:r>
          </w:p>
        </w:tc>
      </w:tr>
      <w:tr w:rsidR="00A5116E" w:rsidRPr="00E27D23" w14:paraId="3E6D166C" w14:textId="77777777" w:rsidTr="008A548F">
        <w:tc>
          <w:tcPr>
            <w:tcW w:w="4535" w:type="dxa"/>
          </w:tcPr>
          <w:p w14:paraId="17E322EE" w14:textId="77777777" w:rsidR="00A5116E" w:rsidRPr="00E27D23" w:rsidRDefault="00A5116E" w:rsidP="008A548F">
            <w:pPr>
              <w:pStyle w:val="TAH"/>
            </w:pPr>
            <w:r w:rsidRPr="00E27D23">
              <w:t>Information Element</w:t>
            </w:r>
          </w:p>
        </w:tc>
        <w:tc>
          <w:tcPr>
            <w:tcW w:w="2267" w:type="dxa"/>
          </w:tcPr>
          <w:p w14:paraId="7FBFD0CF" w14:textId="77777777" w:rsidR="00A5116E" w:rsidRPr="00E27D23" w:rsidRDefault="00A5116E" w:rsidP="008A548F">
            <w:pPr>
              <w:pStyle w:val="TAH"/>
            </w:pPr>
            <w:r w:rsidRPr="00E27D23">
              <w:t>Value/remark</w:t>
            </w:r>
          </w:p>
        </w:tc>
        <w:tc>
          <w:tcPr>
            <w:tcW w:w="1700" w:type="dxa"/>
          </w:tcPr>
          <w:p w14:paraId="7CBA98EB" w14:textId="77777777" w:rsidR="00A5116E" w:rsidRPr="00E27D23" w:rsidRDefault="00A5116E" w:rsidP="008A548F">
            <w:pPr>
              <w:pStyle w:val="TAH"/>
            </w:pPr>
            <w:r w:rsidRPr="00E27D23">
              <w:t>Comment</w:t>
            </w:r>
          </w:p>
        </w:tc>
        <w:tc>
          <w:tcPr>
            <w:tcW w:w="1245" w:type="dxa"/>
          </w:tcPr>
          <w:p w14:paraId="1D897C2A" w14:textId="77777777" w:rsidR="00A5116E" w:rsidRPr="00E27D23" w:rsidRDefault="00A5116E" w:rsidP="008A548F">
            <w:pPr>
              <w:pStyle w:val="TAH"/>
            </w:pPr>
            <w:r w:rsidRPr="00E27D23">
              <w:t>Condition</w:t>
            </w:r>
          </w:p>
        </w:tc>
      </w:tr>
      <w:tr w:rsidR="00A5116E" w:rsidRPr="00E27D23" w14:paraId="50902459" w14:textId="77777777" w:rsidTr="008A548F">
        <w:tc>
          <w:tcPr>
            <w:tcW w:w="4535" w:type="dxa"/>
          </w:tcPr>
          <w:p w14:paraId="7A020BCA" w14:textId="77777777" w:rsidR="00A5116E" w:rsidRPr="00E27D23" w:rsidRDefault="00A5116E" w:rsidP="008A548F">
            <w:pPr>
              <w:pStyle w:val="TAL"/>
            </w:pPr>
            <w:r w:rsidRPr="00E27D23">
              <w:t xml:space="preserve">MeasConfig ::= </w:t>
            </w:r>
            <w:r w:rsidRPr="00E27D23">
              <w:rPr>
                <w:snapToGrid w:val="0"/>
              </w:rPr>
              <w:t xml:space="preserve">SEQUENCE </w:t>
            </w:r>
            <w:r w:rsidRPr="00E27D23">
              <w:t>{</w:t>
            </w:r>
          </w:p>
        </w:tc>
        <w:tc>
          <w:tcPr>
            <w:tcW w:w="2267" w:type="dxa"/>
          </w:tcPr>
          <w:p w14:paraId="3B8B4D6D" w14:textId="77777777" w:rsidR="00A5116E" w:rsidRPr="00E27D23" w:rsidRDefault="00A5116E" w:rsidP="008A548F">
            <w:pPr>
              <w:pStyle w:val="TAL"/>
            </w:pPr>
          </w:p>
        </w:tc>
        <w:tc>
          <w:tcPr>
            <w:tcW w:w="1700" w:type="dxa"/>
          </w:tcPr>
          <w:p w14:paraId="6A2630FA" w14:textId="77777777" w:rsidR="00A5116E" w:rsidRPr="00E27D23" w:rsidRDefault="00A5116E" w:rsidP="008A548F">
            <w:pPr>
              <w:pStyle w:val="TAL"/>
            </w:pPr>
          </w:p>
        </w:tc>
        <w:tc>
          <w:tcPr>
            <w:tcW w:w="1245" w:type="dxa"/>
          </w:tcPr>
          <w:p w14:paraId="5631D39D" w14:textId="77777777" w:rsidR="00A5116E" w:rsidRPr="00E27D23" w:rsidRDefault="00A5116E" w:rsidP="008A548F">
            <w:pPr>
              <w:pStyle w:val="TAL"/>
            </w:pPr>
          </w:p>
        </w:tc>
      </w:tr>
      <w:tr w:rsidR="00A5116E" w:rsidRPr="00E27D23" w14:paraId="6A870FD3" w14:textId="77777777" w:rsidTr="008A548F">
        <w:tc>
          <w:tcPr>
            <w:tcW w:w="4535" w:type="dxa"/>
            <w:tcBorders>
              <w:top w:val="single" w:sz="4" w:space="0" w:color="auto"/>
              <w:left w:val="single" w:sz="4" w:space="0" w:color="auto"/>
              <w:bottom w:val="single" w:sz="4" w:space="0" w:color="auto"/>
              <w:right w:val="single" w:sz="4" w:space="0" w:color="auto"/>
            </w:tcBorders>
          </w:tcPr>
          <w:p w14:paraId="44CF3CE7" w14:textId="77777777" w:rsidR="00A5116E" w:rsidRPr="00E27D23" w:rsidRDefault="00A5116E" w:rsidP="008A548F">
            <w:pPr>
              <w:pStyle w:val="TAL"/>
            </w:pPr>
            <w:r w:rsidRPr="00E27D23">
              <w:t xml:space="preserve">  measObjectToAddModList</w:t>
            </w:r>
          </w:p>
        </w:tc>
        <w:tc>
          <w:tcPr>
            <w:tcW w:w="2267" w:type="dxa"/>
            <w:tcBorders>
              <w:top w:val="single" w:sz="4" w:space="0" w:color="auto"/>
              <w:left w:val="single" w:sz="4" w:space="0" w:color="auto"/>
              <w:bottom w:val="single" w:sz="4" w:space="0" w:color="auto"/>
              <w:right w:val="single" w:sz="4" w:space="0" w:color="auto"/>
            </w:tcBorders>
          </w:tcPr>
          <w:p w14:paraId="5D604A33" w14:textId="77777777" w:rsidR="00A5116E" w:rsidRPr="00E27D23" w:rsidRDefault="00A5116E" w:rsidP="008A548F">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520B7007"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1BD58CCB" w14:textId="77777777" w:rsidR="00A5116E" w:rsidRPr="00E27D23" w:rsidRDefault="00A5116E" w:rsidP="008A548F">
            <w:pPr>
              <w:pStyle w:val="TAL"/>
              <w:rPr>
                <w:lang w:eastAsia="zh-CN"/>
              </w:rPr>
            </w:pPr>
          </w:p>
        </w:tc>
      </w:tr>
      <w:tr w:rsidR="00A5116E" w:rsidRPr="00E27D23" w14:paraId="1C68440C" w14:textId="77777777" w:rsidTr="008A548F">
        <w:tc>
          <w:tcPr>
            <w:tcW w:w="4535" w:type="dxa"/>
            <w:tcBorders>
              <w:top w:val="single" w:sz="4" w:space="0" w:color="auto"/>
              <w:left w:val="single" w:sz="4" w:space="0" w:color="auto"/>
              <w:bottom w:val="single" w:sz="4" w:space="0" w:color="auto"/>
              <w:right w:val="single" w:sz="4" w:space="0" w:color="auto"/>
            </w:tcBorders>
          </w:tcPr>
          <w:p w14:paraId="5A7707D0" w14:textId="77777777" w:rsidR="00A5116E" w:rsidRPr="00E27D23" w:rsidRDefault="00A5116E" w:rsidP="008A548F">
            <w:pPr>
              <w:pStyle w:val="TAL"/>
            </w:pPr>
            <w:r w:rsidRPr="00E27D23">
              <w:t xml:space="preserve">  reportConfigToAddModList</w:t>
            </w:r>
          </w:p>
        </w:tc>
        <w:tc>
          <w:tcPr>
            <w:tcW w:w="2267" w:type="dxa"/>
            <w:tcBorders>
              <w:top w:val="single" w:sz="4" w:space="0" w:color="auto"/>
              <w:left w:val="single" w:sz="4" w:space="0" w:color="auto"/>
              <w:bottom w:val="single" w:sz="4" w:space="0" w:color="auto"/>
              <w:right w:val="single" w:sz="4" w:space="0" w:color="auto"/>
            </w:tcBorders>
          </w:tcPr>
          <w:p w14:paraId="2373A190" w14:textId="77777777" w:rsidR="00A5116E" w:rsidRPr="00E27D23" w:rsidRDefault="00A5116E" w:rsidP="008A548F">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2609D37A"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6202B1B4" w14:textId="77777777" w:rsidR="00A5116E" w:rsidRPr="00E27D23" w:rsidRDefault="00A5116E" w:rsidP="008A548F">
            <w:pPr>
              <w:pStyle w:val="TAL"/>
            </w:pPr>
          </w:p>
        </w:tc>
      </w:tr>
      <w:tr w:rsidR="00A5116E" w:rsidRPr="00E27D23" w14:paraId="33780CE8" w14:textId="77777777" w:rsidTr="008A548F">
        <w:tc>
          <w:tcPr>
            <w:tcW w:w="4535" w:type="dxa"/>
            <w:tcBorders>
              <w:top w:val="single" w:sz="4" w:space="0" w:color="auto"/>
              <w:left w:val="single" w:sz="4" w:space="0" w:color="auto"/>
              <w:bottom w:val="single" w:sz="4" w:space="0" w:color="auto"/>
              <w:right w:val="single" w:sz="4" w:space="0" w:color="auto"/>
            </w:tcBorders>
          </w:tcPr>
          <w:p w14:paraId="67074B49" w14:textId="77777777" w:rsidR="00A5116E" w:rsidRPr="00E27D23" w:rsidRDefault="00A5116E" w:rsidP="008A548F">
            <w:pPr>
              <w:pStyle w:val="TAL"/>
            </w:pPr>
            <w:r w:rsidRPr="00E27D23">
              <w:t xml:space="preserve">  measIdToAddModList SEQUENCE (SIZE (1..maxNrofMeasId)) OF MeasIdToAddMod {</w:t>
            </w:r>
          </w:p>
        </w:tc>
        <w:tc>
          <w:tcPr>
            <w:tcW w:w="2267" w:type="dxa"/>
            <w:tcBorders>
              <w:top w:val="single" w:sz="4" w:space="0" w:color="auto"/>
              <w:left w:val="single" w:sz="4" w:space="0" w:color="auto"/>
              <w:bottom w:val="single" w:sz="4" w:space="0" w:color="auto"/>
              <w:right w:val="single" w:sz="4" w:space="0" w:color="auto"/>
            </w:tcBorders>
          </w:tcPr>
          <w:p w14:paraId="1DE021F0" w14:textId="77777777" w:rsidR="00A5116E" w:rsidRPr="00E27D23" w:rsidRDefault="00A5116E" w:rsidP="008A548F">
            <w:pPr>
              <w:pStyle w:val="TAL"/>
            </w:pPr>
            <w:r w:rsidRPr="00E27D23">
              <w:t>1 entry</w:t>
            </w:r>
          </w:p>
        </w:tc>
        <w:tc>
          <w:tcPr>
            <w:tcW w:w="1700" w:type="dxa"/>
            <w:tcBorders>
              <w:top w:val="single" w:sz="4" w:space="0" w:color="auto"/>
              <w:left w:val="single" w:sz="4" w:space="0" w:color="auto"/>
              <w:bottom w:val="single" w:sz="4" w:space="0" w:color="auto"/>
              <w:right w:val="single" w:sz="4" w:space="0" w:color="auto"/>
            </w:tcBorders>
          </w:tcPr>
          <w:p w14:paraId="3A82B5AD"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43807E3F" w14:textId="77777777" w:rsidR="00A5116E" w:rsidRPr="00E27D23" w:rsidRDefault="00A5116E" w:rsidP="008A548F">
            <w:pPr>
              <w:pStyle w:val="TAL"/>
            </w:pPr>
          </w:p>
        </w:tc>
      </w:tr>
      <w:tr w:rsidR="00A5116E" w:rsidRPr="00E27D23" w14:paraId="5BD8B4F8" w14:textId="77777777" w:rsidTr="008A548F">
        <w:tc>
          <w:tcPr>
            <w:tcW w:w="4535" w:type="dxa"/>
            <w:tcBorders>
              <w:top w:val="single" w:sz="4" w:space="0" w:color="auto"/>
              <w:left w:val="single" w:sz="4" w:space="0" w:color="auto"/>
              <w:bottom w:val="single" w:sz="4" w:space="0" w:color="auto"/>
              <w:right w:val="single" w:sz="4" w:space="0" w:color="auto"/>
            </w:tcBorders>
          </w:tcPr>
          <w:p w14:paraId="1F93E7D7" w14:textId="77777777" w:rsidR="00A5116E" w:rsidRPr="00E27D23" w:rsidRDefault="00A5116E" w:rsidP="008A548F">
            <w:pPr>
              <w:pStyle w:val="TAL"/>
              <w:rPr>
                <w:lang w:eastAsia="zh-CN"/>
              </w:rPr>
            </w:pPr>
            <w:r w:rsidRPr="00E27D23">
              <w:rPr>
                <w:lang w:eastAsia="zh-CN"/>
              </w:rPr>
              <w:t xml:space="preserve">    </w:t>
            </w:r>
            <w:r w:rsidRPr="00E27D23">
              <w:t>MeasIdToAddMod[1] SEQUENCE {</w:t>
            </w:r>
          </w:p>
        </w:tc>
        <w:tc>
          <w:tcPr>
            <w:tcW w:w="2267" w:type="dxa"/>
            <w:tcBorders>
              <w:top w:val="single" w:sz="4" w:space="0" w:color="auto"/>
              <w:left w:val="single" w:sz="4" w:space="0" w:color="auto"/>
              <w:bottom w:val="single" w:sz="4" w:space="0" w:color="auto"/>
              <w:right w:val="single" w:sz="4" w:space="0" w:color="auto"/>
            </w:tcBorders>
          </w:tcPr>
          <w:p w14:paraId="0831E87E" w14:textId="77777777" w:rsidR="00A5116E" w:rsidRPr="00E27D23"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7DB0E4E3"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0649E4BC" w14:textId="77777777" w:rsidR="00A5116E" w:rsidRPr="00E27D23" w:rsidRDefault="00A5116E" w:rsidP="008A548F">
            <w:pPr>
              <w:pStyle w:val="TAL"/>
            </w:pPr>
          </w:p>
        </w:tc>
      </w:tr>
      <w:tr w:rsidR="00A5116E" w:rsidRPr="00E27D23" w14:paraId="05F7F9D1" w14:textId="77777777" w:rsidTr="008A548F">
        <w:tc>
          <w:tcPr>
            <w:tcW w:w="4535" w:type="dxa"/>
            <w:tcBorders>
              <w:top w:val="single" w:sz="4" w:space="0" w:color="auto"/>
              <w:left w:val="single" w:sz="4" w:space="0" w:color="auto"/>
              <w:bottom w:val="single" w:sz="4" w:space="0" w:color="auto"/>
              <w:right w:val="single" w:sz="4" w:space="0" w:color="auto"/>
            </w:tcBorders>
          </w:tcPr>
          <w:p w14:paraId="23A38289" w14:textId="77777777" w:rsidR="00A5116E" w:rsidRPr="00E27D23" w:rsidRDefault="00A5116E" w:rsidP="008A548F">
            <w:pPr>
              <w:pStyle w:val="TAL"/>
              <w:rPr>
                <w:lang w:eastAsia="zh-CN"/>
              </w:rPr>
            </w:pPr>
            <w:r w:rsidRPr="00E27D23">
              <w:rPr>
                <w:lang w:eastAsia="zh-CN"/>
              </w:rPr>
              <w:t xml:space="preserve">      </w:t>
            </w:r>
            <w:r w:rsidRPr="00E27D23">
              <w:t>measId</w:t>
            </w:r>
          </w:p>
        </w:tc>
        <w:tc>
          <w:tcPr>
            <w:tcW w:w="2267" w:type="dxa"/>
            <w:tcBorders>
              <w:top w:val="single" w:sz="4" w:space="0" w:color="auto"/>
              <w:left w:val="single" w:sz="4" w:space="0" w:color="auto"/>
              <w:bottom w:val="single" w:sz="4" w:space="0" w:color="auto"/>
              <w:right w:val="single" w:sz="4" w:space="0" w:color="auto"/>
            </w:tcBorders>
          </w:tcPr>
          <w:p w14:paraId="52D37F96" w14:textId="77777777" w:rsidR="00A5116E" w:rsidRPr="00E27D23" w:rsidRDefault="00A5116E" w:rsidP="008A548F">
            <w:pPr>
              <w:pStyle w:val="TAL"/>
              <w:rPr>
                <w:lang w:eastAsia="zh-CN"/>
              </w:rPr>
            </w:pPr>
            <w:r w:rsidRPr="00E27D23">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6D271B7"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22613341" w14:textId="77777777" w:rsidR="00A5116E" w:rsidRPr="00E27D23" w:rsidRDefault="00A5116E" w:rsidP="008A548F">
            <w:pPr>
              <w:pStyle w:val="TAL"/>
            </w:pPr>
          </w:p>
        </w:tc>
      </w:tr>
      <w:tr w:rsidR="00A5116E" w:rsidRPr="00E27D23" w14:paraId="75EF8925" w14:textId="77777777" w:rsidTr="008A548F">
        <w:tc>
          <w:tcPr>
            <w:tcW w:w="4535" w:type="dxa"/>
            <w:tcBorders>
              <w:top w:val="single" w:sz="4" w:space="0" w:color="auto"/>
              <w:left w:val="single" w:sz="4" w:space="0" w:color="auto"/>
              <w:bottom w:val="single" w:sz="4" w:space="0" w:color="auto"/>
              <w:right w:val="single" w:sz="4" w:space="0" w:color="auto"/>
            </w:tcBorders>
          </w:tcPr>
          <w:p w14:paraId="1537790E" w14:textId="77777777" w:rsidR="00A5116E" w:rsidRPr="00E27D23" w:rsidRDefault="00A5116E" w:rsidP="008A548F">
            <w:pPr>
              <w:pStyle w:val="TAL"/>
              <w:rPr>
                <w:lang w:eastAsia="zh-CN"/>
              </w:rPr>
            </w:pPr>
            <w:r w:rsidRPr="00E27D23">
              <w:rPr>
                <w:lang w:eastAsia="zh-CN"/>
              </w:rPr>
              <w:t xml:space="preserve">      </w:t>
            </w:r>
            <w:r w:rsidRPr="00E27D23">
              <w:t>measObjectId</w:t>
            </w:r>
          </w:p>
        </w:tc>
        <w:tc>
          <w:tcPr>
            <w:tcW w:w="2267" w:type="dxa"/>
            <w:tcBorders>
              <w:top w:val="single" w:sz="4" w:space="0" w:color="auto"/>
              <w:left w:val="single" w:sz="4" w:space="0" w:color="auto"/>
              <w:bottom w:val="single" w:sz="4" w:space="0" w:color="auto"/>
              <w:right w:val="single" w:sz="4" w:space="0" w:color="auto"/>
            </w:tcBorders>
          </w:tcPr>
          <w:p w14:paraId="0C2BD56C" w14:textId="77777777" w:rsidR="00A5116E" w:rsidRPr="00E27D23" w:rsidRDefault="00A5116E" w:rsidP="008A548F">
            <w:pPr>
              <w:pStyle w:val="TAL"/>
              <w:rPr>
                <w:lang w:eastAsia="zh-CN"/>
              </w:rPr>
            </w:pPr>
            <w:r w:rsidRPr="00E27D23">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08A740B7"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136A73F7" w14:textId="77777777" w:rsidR="00A5116E" w:rsidRPr="00E27D23" w:rsidRDefault="00A5116E" w:rsidP="008A548F">
            <w:pPr>
              <w:pStyle w:val="TAL"/>
            </w:pPr>
          </w:p>
        </w:tc>
      </w:tr>
      <w:tr w:rsidR="00A5116E" w:rsidRPr="00E27D23" w14:paraId="75D2AC9F" w14:textId="77777777" w:rsidTr="008A548F">
        <w:tc>
          <w:tcPr>
            <w:tcW w:w="4535" w:type="dxa"/>
            <w:tcBorders>
              <w:top w:val="single" w:sz="4" w:space="0" w:color="auto"/>
              <w:left w:val="single" w:sz="4" w:space="0" w:color="auto"/>
              <w:bottom w:val="single" w:sz="4" w:space="0" w:color="auto"/>
              <w:right w:val="single" w:sz="4" w:space="0" w:color="auto"/>
            </w:tcBorders>
          </w:tcPr>
          <w:p w14:paraId="016D360C" w14:textId="77777777" w:rsidR="00A5116E" w:rsidRPr="00E27D23" w:rsidRDefault="00A5116E" w:rsidP="008A548F">
            <w:pPr>
              <w:pStyle w:val="TAL"/>
              <w:rPr>
                <w:lang w:eastAsia="zh-CN"/>
              </w:rPr>
            </w:pPr>
            <w:r w:rsidRPr="00E27D23">
              <w:rPr>
                <w:lang w:eastAsia="zh-CN"/>
              </w:rPr>
              <w:t xml:space="preserve">      </w:t>
            </w:r>
            <w:r w:rsidRPr="00E27D23">
              <w:t>reportConfigId</w:t>
            </w:r>
          </w:p>
        </w:tc>
        <w:tc>
          <w:tcPr>
            <w:tcW w:w="2267" w:type="dxa"/>
            <w:tcBorders>
              <w:top w:val="single" w:sz="4" w:space="0" w:color="auto"/>
              <w:left w:val="single" w:sz="4" w:space="0" w:color="auto"/>
              <w:bottom w:val="single" w:sz="4" w:space="0" w:color="auto"/>
              <w:right w:val="single" w:sz="4" w:space="0" w:color="auto"/>
            </w:tcBorders>
          </w:tcPr>
          <w:p w14:paraId="55BF2986" w14:textId="77777777" w:rsidR="00A5116E" w:rsidRPr="00E27D23" w:rsidRDefault="00A5116E" w:rsidP="008A548F">
            <w:pPr>
              <w:pStyle w:val="TAL"/>
              <w:rPr>
                <w:lang w:eastAsia="zh-CN"/>
              </w:rPr>
            </w:pPr>
            <w:r w:rsidRPr="00E27D23">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21A8D83E"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657C8A4E" w14:textId="77777777" w:rsidR="00A5116E" w:rsidRPr="00E27D23" w:rsidRDefault="00A5116E" w:rsidP="008A548F">
            <w:pPr>
              <w:pStyle w:val="TAL"/>
            </w:pPr>
          </w:p>
        </w:tc>
      </w:tr>
      <w:tr w:rsidR="00A5116E" w:rsidRPr="00E27D23" w14:paraId="4DD1F81A" w14:textId="77777777" w:rsidTr="008A548F">
        <w:tc>
          <w:tcPr>
            <w:tcW w:w="4535" w:type="dxa"/>
            <w:tcBorders>
              <w:top w:val="single" w:sz="4" w:space="0" w:color="auto"/>
              <w:left w:val="single" w:sz="4" w:space="0" w:color="auto"/>
              <w:bottom w:val="single" w:sz="4" w:space="0" w:color="auto"/>
              <w:right w:val="single" w:sz="4" w:space="0" w:color="auto"/>
            </w:tcBorders>
          </w:tcPr>
          <w:p w14:paraId="2E354B3F" w14:textId="77777777" w:rsidR="00A5116E" w:rsidRPr="00E27D23" w:rsidRDefault="00A5116E" w:rsidP="008A548F">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D94708D" w14:textId="77777777" w:rsidR="00A5116E" w:rsidRPr="00E27D23"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52AEA1B2"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107E06A7" w14:textId="77777777" w:rsidR="00A5116E" w:rsidRPr="00E27D23" w:rsidRDefault="00A5116E" w:rsidP="008A548F">
            <w:pPr>
              <w:pStyle w:val="TAL"/>
            </w:pPr>
          </w:p>
        </w:tc>
      </w:tr>
      <w:tr w:rsidR="00A5116E" w:rsidRPr="00E27D23" w14:paraId="7A66B654" w14:textId="77777777" w:rsidTr="008A548F">
        <w:tc>
          <w:tcPr>
            <w:tcW w:w="4535" w:type="dxa"/>
            <w:tcBorders>
              <w:top w:val="single" w:sz="4" w:space="0" w:color="auto"/>
              <w:left w:val="single" w:sz="4" w:space="0" w:color="auto"/>
              <w:bottom w:val="single" w:sz="4" w:space="0" w:color="auto"/>
              <w:right w:val="single" w:sz="4" w:space="0" w:color="auto"/>
            </w:tcBorders>
          </w:tcPr>
          <w:p w14:paraId="0B27E992" w14:textId="77777777" w:rsidR="00A5116E" w:rsidRPr="00E27D23" w:rsidRDefault="00A5116E" w:rsidP="008A548F">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5383DA4" w14:textId="77777777" w:rsidR="00A5116E" w:rsidRPr="00E27D23"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29A16784" w14:textId="77777777" w:rsidR="00A5116E" w:rsidRPr="00E27D23"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300CE981" w14:textId="77777777" w:rsidR="00A5116E" w:rsidRPr="00E27D23" w:rsidRDefault="00A5116E" w:rsidP="008A548F">
            <w:pPr>
              <w:pStyle w:val="TAL"/>
            </w:pPr>
          </w:p>
        </w:tc>
      </w:tr>
      <w:tr w:rsidR="00A5116E" w:rsidRPr="00E27D23" w14:paraId="74660F8A" w14:textId="77777777" w:rsidTr="008A548F">
        <w:tc>
          <w:tcPr>
            <w:tcW w:w="4535" w:type="dxa"/>
          </w:tcPr>
          <w:p w14:paraId="516DA4C2" w14:textId="77777777" w:rsidR="00A5116E" w:rsidRPr="00E27D23" w:rsidRDefault="00A5116E" w:rsidP="008A548F">
            <w:pPr>
              <w:pStyle w:val="TAL"/>
            </w:pPr>
            <w:r w:rsidRPr="00E27D23">
              <w:t>}</w:t>
            </w:r>
          </w:p>
        </w:tc>
        <w:tc>
          <w:tcPr>
            <w:tcW w:w="2267" w:type="dxa"/>
          </w:tcPr>
          <w:p w14:paraId="76568435" w14:textId="77777777" w:rsidR="00A5116E" w:rsidRPr="00E27D23" w:rsidRDefault="00A5116E" w:rsidP="008A548F">
            <w:pPr>
              <w:pStyle w:val="TAL"/>
            </w:pPr>
          </w:p>
        </w:tc>
        <w:tc>
          <w:tcPr>
            <w:tcW w:w="1700" w:type="dxa"/>
          </w:tcPr>
          <w:p w14:paraId="701AEE5F" w14:textId="77777777" w:rsidR="00A5116E" w:rsidRPr="00E27D23" w:rsidRDefault="00A5116E" w:rsidP="008A548F">
            <w:pPr>
              <w:pStyle w:val="TAL"/>
            </w:pPr>
          </w:p>
        </w:tc>
        <w:tc>
          <w:tcPr>
            <w:tcW w:w="1245" w:type="dxa"/>
          </w:tcPr>
          <w:p w14:paraId="54379BEF" w14:textId="77777777" w:rsidR="00A5116E" w:rsidRPr="00E27D23" w:rsidRDefault="00A5116E" w:rsidP="008A548F">
            <w:pPr>
              <w:pStyle w:val="TAL"/>
            </w:pPr>
          </w:p>
        </w:tc>
      </w:tr>
    </w:tbl>
    <w:p w14:paraId="0A6F1AAC" w14:textId="77777777" w:rsidR="00A5116E" w:rsidRPr="00E27D23" w:rsidRDefault="00A5116E" w:rsidP="00A5116E">
      <w:pPr>
        <w:rPr>
          <w:lang w:eastAsia="zh-CN"/>
        </w:rPr>
      </w:pPr>
    </w:p>
    <w:p w14:paraId="635EDD92" w14:textId="77777777" w:rsidR="00A5116E" w:rsidRPr="00E27D23" w:rsidRDefault="00A5116E" w:rsidP="00A5116E">
      <w:pPr>
        <w:pStyle w:val="TH"/>
      </w:pPr>
      <w:r w:rsidRPr="00E27D23">
        <w:t xml:space="preserve">Table </w:t>
      </w:r>
      <w:r w:rsidRPr="00E27D23">
        <w:rPr>
          <w:lang w:eastAsia="zh-CN"/>
        </w:rPr>
        <w:t>12.2.3.1</w:t>
      </w:r>
      <w:r w:rsidRPr="00E27D23">
        <w:t xml:space="preserve">.3.3-10: MeasurementReport </w:t>
      </w:r>
      <w:r w:rsidRPr="00E27D23">
        <w:rPr>
          <w:lang w:eastAsia="zh-CN"/>
        </w:rPr>
        <w:t>(</w:t>
      </w:r>
      <w:r w:rsidRPr="00E27D23">
        <w:t xml:space="preserve">Table </w:t>
      </w:r>
      <w:r w:rsidRPr="00E27D23">
        <w:rPr>
          <w:lang w:eastAsia="zh-CN"/>
        </w:rPr>
        <w:t>12.2.3.1.3</w:t>
      </w:r>
      <w:r w:rsidRPr="00E27D23">
        <w:t>.2-3</w:t>
      </w:r>
      <w:r w:rsidRPr="00E27D23">
        <w:rPr>
          <w:iCs/>
        </w:rPr>
        <w:t xml:space="preserve">, </w:t>
      </w:r>
      <w:r w:rsidRPr="00E27D23">
        <w:rPr>
          <w:lang w:eastAsia="zh-CN"/>
        </w:rPr>
        <w:t>Step 9 and 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116E" w:rsidRPr="00E27D23" w14:paraId="154B0405" w14:textId="77777777" w:rsidTr="008A548F">
        <w:tc>
          <w:tcPr>
            <w:tcW w:w="9738" w:type="dxa"/>
            <w:gridSpan w:val="4"/>
          </w:tcPr>
          <w:p w14:paraId="496726DF" w14:textId="7FA355FA" w:rsidR="00A5116E" w:rsidRPr="00E27D23" w:rsidRDefault="00050766" w:rsidP="008A548F">
            <w:pPr>
              <w:pStyle w:val="TAL"/>
            </w:pPr>
            <w:r w:rsidRPr="00E27D23">
              <w:t>Derivation Path: TS 38.508-1 [4], Table 4.6.1-5A</w:t>
            </w:r>
          </w:p>
        </w:tc>
      </w:tr>
      <w:tr w:rsidR="00A5116E" w:rsidRPr="00E27D23" w14:paraId="4F0F423E" w14:textId="77777777" w:rsidTr="008A548F">
        <w:tblPrEx>
          <w:tblCellMar>
            <w:left w:w="108" w:type="dxa"/>
            <w:right w:w="108" w:type="dxa"/>
          </w:tblCellMar>
        </w:tblPrEx>
        <w:tc>
          <w:tcPr>
            <w:tcW w:w="4535" w:type="dxa"/>
          </w:tcPr>
          <w:p w14:paraId="79E5E078" w14:textId="77777777" w:rsidR="00A5116E" w:rsidRPr="00E27D23" w:rsidRDefault="00A5116E" w:rsidP="008A548F">
            <w:pPr>
              <w:pStyle w:val="TAH"/>
            </w:pPr>
            <w:r w:rsidRPr="00E27D23">
              <w:t>Information Element</w:t>
            </w:r>
          </w:p>
        </w:tc>
        <w:tc>
          <w:tcPr>
            <w:tcW w:w="2267" w:type="dxa"/>
          </w:tcPr>
          <w:p w14:paraId="02E165B1" w14:textId="77777777" w:rsidR="00A5116E" w:rsidRPr="00E27D23" w:rsidRDefault="00A5116E" w:rsidP="008A548F">
            <w:pPr>
              <w:pStyle w:val="TAH"/>
            </w:pPr>
            <w:r w:rsidRPr="00E27D23">
              <w:t>Value/remark</w:t>
            </w:r>
          </w:p>
        </w:tc>
        <w:tc>
          <w:tcPr>
            <w:tcW w:w="1700" w:type="dxa"/>
          </w:tcPr>
          <w:p w14:paraId="1C06E1CA" w14:textId="77777777" w:rsidR="00A5116E" w:rsidRPr="00E27D23" w:rsidRDefault="00A5116E" w:rsidP="008A548F">
            <w:pPr>
              <w:pStyle w:val="TAH"/>
            </w:pPr>
            <w:r w:rsidRPr="00E27D23">
              <w:t>Comment</w:t>
            </w:r>
          </w:p>
        </w:tc>
        <w:tc>
          <w:tcPr>
            <w:tcW w:w="1245" w:type="dxa"/>
          </w:tcPr>
          <w:p w14:paraId="4F10B57C" w14:textId="77777777" w:rsidR="00A5116E" w:rsidRPr="00E27D23" w:rsidRDefault="00A5116E" w:rsidP="008A548F">
            <w:pPr>
              <w:pStyle w:val="TAH"/>
            </w:pPr>
            <w:r w:rsidRPr="00E27D23">
              <w:t>Condition</w:t>
            </w:r>
          </w:p>
        </w:tc>
      </w:tr>
      <w:tr w:rsidR="00A5116E" w:rsidRPr="00E27D23" w14:paraId="2EBE063D" w14:textId="77777777" w:rsidTr="008A548F">
        <w:tblPrEx>
          <w:tblCellMar>
            <w:left w:w="108" w:type="dxa"/>
            <w:right w:w="108" w:type="dxa"/>
          </w:tblCellMar>
        </w:tblPrEx>
        <w:tc>
          <w:tcPr>
            <w:tcW w:w="4535" w:type="dxa"/>
          </w:tcPr>
          <w:p w14:paraId="176D2974" w14:textId="77777777" w:rsidR="00A5116E" w:rsidRPr="00E27D23" w:rsidRDefault="00A5116E" w:rsidP="008A548F">
            <w:pPr>
              <w:pStyle w:val="TAL"/>
            </w:pPr>
            <w:r w:rsidRPr="00E27D23">
              <w:t>MeasurementReport ::= SEQUENCE {</w:t>
            </w:r>
          </w:p>
        </w:tc>
        <w:tc>
          <w:tcPr>
            <w:tcW w:w="2267" w:type="dxa"/>
          </w:tcPr>
          <w:p w14:paraId="51DC1451" w14:textId="77777777" w:rsidR="00A5116E" w:rsidRPr="00E27D23" w:rsidRDefault="00A5116E" w:rsidP="008A548F">
            <w:pPr>
              <w:pStyle w:val="TAL"/>
            </w:pPr>
          </w:p>
        </w:tc>
        <w:tc>
          <w:tcPr>
            <w:tcW w:w="1700" w:type="dxa"/>
          </w:tcPr>
          <w:p w14:paraId="030444B7" w14:textId="77777777" w:rsidR="00A5116E" w:rsidRPr="00E27D23" w:rsidRDefault="00A5116E" w:rsidP="008A548F">
            <w:pPr>
              <w:pStyle w:val="TAL"/>
            </w:pPr>
          </w:p>
        </w:tc>
        <w:tc>
          <w:tcPr>
            <w:tcW w:w="1245" w:type="dxa"/>
          </w:tcPr>
          <w:p w14:paraId="55CCD96D" w14:textId="77777777" w:rsidR="00A5116E" w:rsidRPr="00E27D23" w:rsidRDefault="00A5116E" w:rsidP="008A548F">
            <w:pPr>
              <w:pStyle w:val="TAL"/>
            </w:pPr>
          </w:p>
        </w:tc>
      </w:tr>
      <w:tr w:rsidR="00A5116E" w:rsidRPr="00E27D23" w14:paraId="5F20DCBA" w14:textId="77777777" w:rsidTr="008A548F">
        <w:tblPrEx>
          <w:tblCellMar>
            <w:left w:w="108" w:type="dxa"/>
            <w:right w:w="108" w:type="dxa"/>
          </w:tblCellMar>
        </w:tblPrEx>
        <w:tc>
          <w:tcPr>
            <w:tcW w:w="4535" w:type="dxa"/>
          </w:tcPr>
          <w:p w14:paraId="4B022242" w14:textId="77777777" w:rsidR="00A5116E" w:rsidRPr="00E27D23" w:rsidRDefault="00A5116E" w:rsidP="008A548F">
            <w:pPr>
              <w:pStyle w:val="TAL"/>
            </w:pPr>
            <w:r w:rsidRPr="00E27D23">
              <w:t xml:space="preserve">  criticalExtensions CHOICE {</w:t>
            </w:r>
          </w:p>
        </w:tc>
        <w:tc>
          <w:tcPr>
            <w:tcW w:w="2267" w:type="dxa"/>
          </w:tcPr>
          <w:p w14:paraId="2BE91E7C" w14:textId="77777777" w:rsidR="00A5116E" w:rsidRPr="00E27D23" w:rsidRDefault="00A5116E" w:rsidP="008A548F">
            <w:pPr>
              <w:pStyle w:val="TAL"/>
            </w:pPr>
          </w:p>
        </w:tc>
        <w:tc>
          <w:tcPr>
            <w:tcW w:w="1700" w:type="dxa"/>
          </w:tcPr>
          <w:p w14:paraId="29435317" w14:textId="77777777" w:rsidR="00A5116E" w:rsidRPr="00E27D23" w:rsidRDefault="00A5116E" w:rsidP="008A548F">
            <w:pPr>
              <w:pStyle w:val="TAL"/>
            </w:pPr>
          </w:p>
        </w:tc>
        <w:tc>
          <w:tcPr>
            <w:tcW w:w="1245" w:type="dxa"/>
          </w:tcPr>
          <w:p w14:paraId="16D75D3E" w14:textId="77777777" w:rsidR="00A5116E" w:rsidRPr="00E27D23" w:rsidRDefault="00A5116E" w:rsidP="008A548F">
            <w:pPr>
              <w:pStyle w:val="TAL"/>
            </w:pPr>
          </w:p>
        </w:tc>
      </w:tr>
      <w:tr w:rsidR="00A5116E" w:rsidRPr="00E27D23" w:rsidDel="003235E8" w14:paraId="46AFFADF" w14:textId="77777777" w:rsidTr="008A548F">
        <w:tblPrEx>
          <w:tblCellMar>
            <w:left w:w="108" w:type="dxa"/>
            <w:right w:w="108" w:type="dxa"/>
          </w:tblCellMar>
        </w:tblPrEx>
        <w:tc>
          <w:tcPr>
            <w:tcW w:w="4535" w:type="dxa"/>
          </w:tcPr>
          <w:p w14:paraId="0AC0B72C" w14:textId="77777777" w:rsidR="00A5116E" w:rsidRPr="00E27D23" w:rsidDel="003235E8" w:rsidRDefault="00A5116E" w:rsidP="008A548F">
            <w:pPr>
              <w:pStyle w:val="TAL"/>
            </w:pPr>
            <w:r w:rsidRPr="00E27D23">
              <w:t xml:space="preserve">    measurementReport SEQUENCE {</w:t>
            </w:r>
          </w:p>
        </w:tc>
        <w:tc>
          <w:tcPr>
            <w:tcW w:w="2267" w:type="dxa"/>
          </w:tcPr>
          <w:p w14:paraId="1E3FC02B" w14:textId="77777777" w:rsidR="00A5116E" w:rsidRPr="00E27D23" w:rsidDel="003235E8" w:rsidRDefault="00A5116E" w:rsidP="008A548F">
            <w:pPr>
              <w:pStyle w:val="TAL"/>
            </w:pPr>
          </w:p>
        </w:tc>
        <w:tc>
          <w:tcPr>
            <w:tcW w:w="1700" w:type="dxa"/>
          </w:tcPr>
          <w:p w14:paraId="0EBBF968" w14:textId="77777777" w:rsidR="00A5116E" w:rsidRPr="00E27D23" w:rsidDel="003235E8" w:rsidRDefault="00A5116E" w:rsidP="008A548F">
            <w:pPr>
              <w:pStyle w:val="TAL"/>
            </w:pPr>
          </w:p>
        </w:tc>
        <w:tc>
          <w:tcPr>
            <w:tcW w:w="1245" w:type="dxa"/>
          </w:tcPr>
          <w:p w14:paraId="5C5BBEB5" w14:textId="77777777" w:rsidR="00A5116E" w:rsidRPr="00E27D23" w:rsidDel="003235E8" w:rsidRDefault="00A5116E" w:rsidP="008A548F">
            <w:pPr>
              <w:pStyle w:val="TAL"/>
            </w:pPr>
          </w:p>
        </w:tc>
      </w:tr>
      <w:tr w:rsidR="00A5116E" w:rsidRPr="00E27D23" w:rsidDel="003235E8" w14:paraId="0E24BD9F" w14:textId="77777777" w:rsidTr="008A548F">
        <w:tblPrEx>
          <w:tblCellMar>
            <w:left w:w="108" w:type="dxa"/>
            <w:right w:w="108" w:type="dxa"/>
          </w:tblCellMar>
        </w:tblPrEx>
        <w:tc>
          <w:tcPr>
            <w:tcW w:w="4535" w:type="dxa"/>
          </w:tcPr>
          <w:p w14:paraId="68382409" w14:textId="77777777" w:rsidR="00A5116E" w:rsidRPr="00E27D23" w:rsidRDefault="00A5116E" w:rsidP="008A548F">
            <w:pPr>
              <w:pStyle w:val="TAL"/>
            </w:pPr>
            <w:r w:rsidRPr="00E27D23">
              <w:t xml:space="preserve">      measResults SEQUENCE {</w:t>
            </w:r>
          </w:p>
        </w:tc>
        <w:tc>
          <w:tcPr>
            <w:tcW w:w="2267" w:type="dxa"/>
          </w:tcPr>
          <w:p w14:paraId="4CCB641B" w14:textId="77777777" w:rsidR="00A5116E" w:rsidRPr="00E27D23" w:rsidDel="003235E8" w:rsidRDefault="00A5116E" w:rsidP="008A548F">
            <w:pPr>
              <w:pStyle w:val="TAL"/>
            </w:pPr>
          </w:p>
        </w:tc>
        <w:tc>
          <w:tcPr>
            <w:tcW w:w="1700" w:type="dxa"/>
          </w:tcPr>
          <w:p w14:paraId="31CC3CCC" w14:textId="77777777" w:rsidR="00A5116E" w:rsidRPr="00E27D23" w:rsidDel="003235E8" w:rsidRDefault="00A5116E" w:rsidP="008A548F">
            <w:pPr>
              <w:pStyle w:val="TAL"/>
            </w:pPr>
          </w:p>
        </w:tc>
        <w:tc>
          <w:tcPr>
            <w:tcW w:w="1245" w:type="dxa"/>
          </w:tcPr>
          <w:p w14:paraId="0345218D" w14:textId="77777777" w:rsidR="00A5116E" w:rsidRPr="00E27D23" w:rsidDel="003235E8" w:rsidRDefault="00A5116E" w:rsidP="008A548F">
            <w:pPr>
              <w:pStyle w:val="TAL"/>
            </w:pPr>
          </w:p>
        </w:tc>
      </w:tr>
      <w:tr w:rsidR="00A5116E" w:rsidRPr="00E27D23" w:rsidDel="003235E8" w14:paraId="2391AF0B" w14:textId="77777777" w:rsidTr="008A548F">
        <w:tblPrEx>
          <w:tblCellMar>
            <w:left w:w="108" w:type="dxa"/>
            <w:right w:w="108" w:type="dxa"/>
          </w:tblCellMar>
        </w:tblPrEx>
        <w:tc>
          <w:tcPr>
            <w:tcW w:w="4535" w:type="dxa"/>
          </w:tcPr>
          <w:p w14:paraId="328B345D" w14:textId="77777777" w:rsidR="00A5116E" w:rsidRPr="00E27D23" w:rsidRDefault="00A5116E" w:rsidP="008A548F">
            <w:pPr>
              <w:pStyle w:val="TAL"/>
            </w:pPr>
            <w:r w:rsidRPr="00E27D23">
              <w:t xml:space="preserve">        measId</w:t>
            </w:r>
          </w:p>
        </w:tc>
        <w:tc>
          <w:tcPr>
            <w:tcW w:w="2267" w:type="dxa"/>
          </w:tcPr>
          <w:p w14:paraId="216495B9" w14:textId="77777777" w:rsidR="00A5116E" w:rsidRPr="00E27D23" w:rsidRDefault="00A5116E" w:rsidP="008A548F">
            <w:pPr>
              <w:pStyle w:val="TAL"/>
              <w:rPr>
                <w:lang w:eastAsia="zh-CN"/>
              </w:rPr>
            </w:pPr>
            <w:r w:rsidRPr="00E27D23">
              <w:rPr>
                <w:lang w:eastAsia="zh-CN"/>
              </w:rPr>
              <w:t>1</w:t>
            </w:r>
          </w:p>
        </w:tc>
        <w:tc>
          <w:tcPr>
            <w:tcW w:w="1700" w:type="dxa"/>
          </w:tcPr>
          <w:p w14:paraId="2AD0AE0E" w14:textId="77777777" w:rsidR="00A5116E" w:rsidRPr="00E27D23" w:rsidDel="003235E8" w:rsidRDefault="00A5116E" w:rsidP="008A548F">
            <w:pPr>
              <w:pStyle w:val="TAL"/>
            </w:pPr>
          </w:p>
        </w:tc>
        <w:tc>
          <w:tcPr>
            <w:tcW w:w="1245" w:type="dxa"/>
          </w:tcPr>
          <w:p w14:paraId="22B20C61" w14:textId="77777777" w:rsidR="00A5116E" w:rsidRPr="00E27D23" w:rsidDel="003235E8" w:rsidRDefault="00A5116E" w:rsidP="008A548F">
            <w:pPr>
              <w:pStyle w:val="TAL"/>
            </w:pPr>
          </w:p>
        </w:tc>
      </w:tr>
      <w:tr w:rsidR="00A5116E" w:rsidRPr="00E27D23" w:rsidDel="003235E8" w14:paraId="41B89C8B" w14:textId="77777777" w:rsidTr="008A548F">
        <w:tblPrEx>
          <w:tblCellMar>
            <w:left w:w="108" w:type="dxa"/>
            <w:right w:w="108" w:type="dxa"/>
          </w:tblCellMar>
        </w:tblPrEx>
        <w:tc>
          <w:tcPr>
            <w:tcW w:w="4535" w:type="dxa"/>
          </w:tcPr>
          <w:p w14:paraId="26F50F9D" w14:textId="77777777" w:rsidR="00A5116E" w:rsidRPr="00E27D23" w:rsidRDefault="00A5116E" w:rsidP="008A548F">
            <w:pPr>
              <w:pStyle w:val="TAL"/>
            </w:pPr>
            <w:r w:rsidRPr="00E27D23">
              <w:t xml:space="preserve">        measResultServingMOList</w:t>
            </w:r>
          </w:p>
        </w:tc>
        <w:tc>
          <w:tcPr>
            <w:tcW w:w="2267" w:type="dxa"/>
          </w:tcPr>
          <w:p w14:paraId="2264D2FA" w14:textId="77777777" w:rsidR="00A5116E" w:rsidRPr="00E27D23" w:rsidRDefault="00A5116E" w:rsidP="008A548F">
            <w:pPr>
              <w:pStyle w:val="TAL"/>
              <w:rPr>
                <w:lang w:eastAsia="zh-CN"/>
              </w:rPr>
            </w:pPr>
            <w:r w:rsidRPr="00E27D23">
              <w:rPr>
                <w:lang w:eastAsia="zh-CN"/>
              </w:rPr>
              <w:t>Not checked</w:t>
            </w:r>
          </w:p>
        </w:tc>
        <w:tc>
          <w:tcPr>
            <w:tcW w:w="1700" w:type="dxa"/>
          </w:tcPr>
          <w:p w14:paraId="10FE8B9A" w14:textId="77777777" w:rsidR="00A5116E" w:rsidRPr="00E27D23" w:rsidDel="003235E8" w:rsidRDefault="00A5116E" w:rsidP="008A548F">
            <w:pPr>
              <w:pStyle w:val="TAL"/>
            </w:pPr>
          </w:p>
        </w:tc>
        <w:tc>
          <w:tcPr>
            <w:tcW w:w="1245" w:type="dxa"/>
          </w:tcPr>
          <w:p w14:paraId="103E5110" w14:textId="77777777" w:rsidR="00A5116E" w:rsidRPr="00E27D23" w:rsidDel="003235E8" w:rsidRDefault="00A5116E" w:rsidP="008A548F">
            <w:pPr>
              <w:pStyle w:val="TAL"/>
            </w:pPr>
          </w:p>
        </w:tc>
      </w:tr>
      <w:tr w:rsidR="00A5116E" w:rsidRPr="00E27D23" w:rsidDel="003235E8" w14:paraId="46BE3EBA" w14:textId="77777777" w:rsidTr="008A548F">
        <w:tblPrEx>
          <w:tblCellMar>
            <w:left w:w="108" w:type="dxa"/>
            <w:right w:w="108" w:type="dxa"/>
          </w:tblCellMar>
        </w:tblPrEx>
        <w:tc>
          <w:tcPr>
            <w:tcW w:w="4535" w:type="dxa"/>
          </w:tcPr>
          <w:p w14:paraId="625A5025" w14:textId="77777777" w:rsidR="00A5116E" w:rsidRPr="00E27D23" w:rsidRDefault="00A5116E" w:rsidP="008A548F">
            <w:pPr>
              <w:pStyle w:val="TAL"/>
            </w:pPr>
            <w:r w:rsidRPr="00E27D23">
              <w:t xml:space="preserve">        measResultNeighCells</w:t>
            </w:r>
          </w:p>
        </w:tc>
        <w:tc>
          <w:tcPr>
            <w:tcW w:w="2267" w:type="dxa"/>
          </w:tcPr>
          <w:p w14:paraId="3DC17881" w14:textId="77777777" w:rsidR="00A5116E" w:rsidRPr="00E27D23" w:rsidRDefault="00A5116E" w:rsidP="008A548F">
            <w:pPr>
              <w:pStyle w:val="TAL"/>
              <w:rPr>
                <w:lang w:eastAsia="zh-CN"/>
              </w:rPr>
            </w:pPr>
            <w:r w:rsidRPr="00E27D23">
              <w:rPr>
                <w:lang w:eastAsia="zh-CN"/>
              </w:rPr>
              <w:t>Not present</w:t>
            </w:r>
          </w:p>
        </w:tc>
        <w:tc>
          <w:tcPr>
            <w:tcW w:w="1700" w:type="dxa"/>
          </w:tcPr>
          <w:p w14:paraId="4238B744" w14:textId="77777777" w:rsidR="00A5116E" w:rsidRPr="00E27D23" w:rsidDel="003235E8" w:rsidRDefault="00A5116E" w:rsidP="008A548F">
            <w:pPr>
              <w:pStyle w:val="TAL"/>
            </w:pPr>
          </w:p>
        </w:tc>
        <w:tc>
          <w:tcPr>
            <w:tcW w:w="1245" w:type="dxa"/>
          </w:tcPr>
          <w:p w14:paraId="14DB93B5" w14:textId="77777777" w:rsidR="00A5116E" w:rsidRPr="00E27D23" w:rsidDel="003235E8" w:rsidRDefault="00A5116E" w:rsidP="008A548F">
            <w:pPr>
              <w:pStyle w:val="TAL"/>
            </w:pPr>
          </w:p>
        </w:tc>
      </w:tr>
      <w:tr w:rsidR="00A5116E" w:rsidRPr="00E27D23" w:rsidDel="003235E8" w14:paraId="154CE004" w14:textId="77777777" w:rsidTr="008A548F">
        <w:tblPrEx>
          <w:tblCellMar>
            <w:left w:w="108" w:type="dxa"/>
            <w:right w:w="108" w:type="dxa"/>
          </w:tblCellMar>
        </w:tblPrEx>
        <w:tc>
          <w:tcPr>
            <w:tcW w:w="4535" w:type="dxa"/>
          </w:tcPr>
          <w:p w14:paraId="0B793359" w14:textId="77777777" w:rsidR="00A5116E" w:rsidRPr="00E27D23" w:rsidRDefault="00A5116E" w:rsidP="008A548F">
            <w:pPr>
              <w:pStyle w:val="TAL"/>
            </w:pPr>
            <w:r w:rsidRPr="00E27D23">
              <w:t xml:space="preserve">        </w:t>
            </w:r>
            <w:r w:rsidRPr="00E27D23">
              <w:rPr>
                <w:rFonts w:eastAsia="Batang"/>
              </w:rPr>
              <w:t>measResultsSL-r16 SEQUENCE {</w:t>
            </w:r>
          </w:p>
        </w:tc>
        <w:tc>
          <w:tcPr>
            <w:tcW w:w="2267" w:type="dxa"/>
          </w:tcPr>
          <w:p w14:paraId="43B3A5A3" w14:textId="77777777" w:rsidR="00A5116E" w:rsidRPr="00E27D23" w:rsidRDefault="00A5116E" w:rsidP="008A548F">
            <w:pPr>
              <w:pStyle w:val="TAL"/>
              <w:rPr>
                <w:lang w:eastAsia="zh-CN"/>
              </w:rPr>
            </w:pPr>
          </w:p>
        </w:tc>
        <w:tc>
          <w:tcPr>
            <w:tcW w:w="1700" w:type="dxa"/>
          </w:tcPr>
          <w:p w14:paraId="5DE642EB" w14:textId="77777777" w:rsidR="00A5116E" w:rsidRPr="00E27D23" w:rsidDel="003235E8" w:rsidRDefault="00A5116E" w:rsidP="008A548F">
            <w:pPr>
              <w:pStyle w:val="TAL"/>
            </w:pPr>
          </w:p>
        </w:tc>
        <w:tc>
          <w:tcPr>
            <w:tcW w:w="1245" w:type="dxa"/>
          </w:tcPr>
          <w:p w14:paraId="65A21001" w14:textId="77777777" w:rsidR="00A5116E" w:rsidRPr="00E27D23" w:rsidDel="003235E8" w:rsidRDefault="00A5116E" w:rsidP="008A548F">
            <w:pPr>
              <w:pStyle w:val="TAL"/>
            </w:pPr>
          </w:p>
        </w:tc>
      </w:tr>
      <w:tr w:rsidR="00A5116E" w:rsidRPr="00E27D23" w:rsidDel="003235E8" w14:paraId="62000A67" w14:textId="77777777" w:rsidTr="008A548F">
        <w:tblPrEx>
          <w:tblCellMar>
            <w:left w:w="108" w:type="dxa"/>
            <w:right w:w="108" w:type="dxa"/>
          </w:tblCellMar>
        </w:tblPrEx>
        <w:tc>
          <w:tcPr>
            <w:tcW w:w="4535" w:type="dxa"/>
          </w:tcPr>
          <w:p w14:paraId="413AB146" w14:textId="77777777" w:rsidR="00A5116E" w:rsidRPr="00E27D23" w:rsidRDefault="00A5116E" w:rsidP="008A548F">
            <w:pPr>
              <w:pStyle w:val="TAL"/>
            </w:pPr>
            <w:r w:rsidRPr="00E27D23">
              <w:t xml:space="preserve">          measResultsListSL-r16 CHOICE {</w:t>
            </w:r>
          </w:p>
        </w:tc>
        <w:tc>
          <w:tcPr>
            <w:tcW w:w="2267" w:type="dxa"/>
          </w:tcPr>
          <w:p w14:paraId="03AFB0A3" w14:textId="77777777" w:rsidR="00A5116E" w:rsidRPr="00E27D23" w:rsidRDefault="00A5116E" w:rsidP="008A548F">
            <w:pPr>
              <w:pStyle w:val="TAL"/>
              <w:rPr>
                <w:lang w:eastAsia="zh-CN"/>
              </w:rPr>
            </w:pPr>
          </w:p>
        </w:tc>
        <w:tc>
          <w:tcPr>
            <w:tcW w:w="1700" w:type="dxa"/>
          </w:tcPr>
          <w:p w14:paraId="06180767" w14:textId="77777777" w:rsidR="00A5116E" w:rsidRPr="00E27D23" w:rsidDel="003235E8" w:rsidRDefault="00A5116E" w:rsidP="008A548F">
            <w:pPr>
              <w:pStyle w:val="TAL"/>
            </w:pPr>
          </w:p>
        </w:tc>
        <w:tc>
          <w:tcPr>
            <w:tcW w:w="1245" w:type="dxa"/>
          </w:tcPr>
          <w:p w14:paraId="62E0B802" w14:textId="77777777" w:rsidR="00A5116E" w:rsidRPr="00E27D23" w:rsidDel="003235E8" w:rsidRDefault="00A5116E" w:rsidP="008A548F">
            <w:pPr>
              <w:pStyle w:val="TAL"/>
            </w:pPr>
          </w:p>
        </w:tc>
      </w:tr>
      <w:tr w:rsidR="00A5116E" w:rsidRPr="00E27D23" w:rsidDel="003235E8" w14:paraId="1CF86877" w14:textId="77777777" w:rsidTr="008A548F">
        <w:tblPrEx>
          <w:tblCellMar>
            <w:left w:w="108" w:type="dxa"/>
            <w:right w:w="108" w:type="dxa"/>
          </w:tblCellMar>
        </w:tblPrEx>
        <w:tc>
          <w:tcPr>
            <w:tcW w:w="4535" w:type="dxa"/>
          </w:tcPr>
          <w:p w14:paraId="369BFDEA" w14:textId="77777777" w:rsidR="00A5116E" w:rsidRPr="00E27D23" w:rsidRDefault="00A5116E" w:rsidP="008A548F">
            <w:pPr>
              <w:pStyle w:val="TAL"/>
            </w:pPr>
            <w:r w:rsidRPr="00E27D23">
              <w:t xml:space="preserve">            measResultNR-SL-r16 SEQUENCE {</w:t>
            </w:r>
          </w:p>
        </w:tc>
        <w:tc>
          <w:tcPr>
            <w:tcW w:w="2267" w:type="dxa"/>
          </w:tcPr>
          <w:p w14:paraId="1968D473" w14:textId="77777777" w:rsidR="00A5116E" w:rsidRPr="00E27D23" w:rsidRDefault="00A5116E" w:rsidP="008A548F">
            <w:pPr>
              <w:pStyle w:val="TAL"/>
              <w:rPr>
                <w:lang w:eastAsia="zh-CN"/>
              </w:rPr>
            </w:pPr>
          </w:p>
        </w:tc>
        <w:tc>
          <w:tcPr>
            <w:tcW w:w="1700" w:type="dxa"/>
          </w:tcPr>
          <w:p w14:paraId="65AAFC78" w14:textId="77777777" w:rsidR="00A5116E" w:rsidRPr="00E27D23" w:rsidDel="003235E8" w:rsidRDefault="00A5116E" w:rsidP="008A548F">
            <w:pPr>
              <w:pStyle w:val="TAL"/>
            </w:pPr>
          </w:p>
        </w:tc>
        <w:tc>
          <w:tcPr>
            <w:tcW w:w="1245" w:type="dxa"/>
          </w:tcPr>
          <w:p w14:paraId="6BA46660" w14:textId="77777777" w:rsidR="00A5116E" w:rsidRPr="00E27D23" w:rsidDel="003235E8" w:rsidRDefault="00A5116E" w:rsidP="008A548F">
            <w:pPr>
              <w:pStyle w:val="TAL"/>
            </w:pPr>
          </w:p>
        </w:tc>
      </w:tr>
      <w:tr w:rsidR="00A5116E" w:rsidRPr="00E27D23" w:rsidDel="003235E8" w14:paraId="0DC7127F" w14:textId="77777777" w:rsidTr="008A548F">
        <w:tblPrEx>
          <w:tblCellMar>
            <w:left w:w="108" w:type="dxa"/>
            <w:right w:w="108" w:type="dxa"/>
          </w:tblCellMar>
        </w:tblPrEx>
        <w:tc>
          <w:tcPr>
            <w:tcW w:w="4535" w:type="dxa"/>
          </w:tcPr>
          <w:p w14:paraId="00CC4CD0" w14:textId="77777777" w:rsidR="00A5116E" w:rsidRPr="00E27D23" w:rsidRDefault="00A5116E" w:rsidP="008A548F">
            <w:pPr>
              <w:pStyle w:val="TAL"/>
            </w:pPr>
            <w:r w:rsidRPr="00E27D23">
              <w:t xml:space="preserve">              measResultListCBR-NR-r16 SEQUENCE (SIZE (1.. maxNrofSL-PoolToMeasureNR-r16)) OF MeasResultCBR-NR-r16 {</w:t>
            </w:r>
          </w:p>
        </w:tc>
        <w:tc>
          <w:tcPr>
            <w:tcW w:w="2267" w:type="dxa"/>
          </w:tcPr>
          <w:p w14:paraId="38AB8827" w14:textId="77777777" w:rsidR="00A5116E" w:rsidRPr="00E27D23" w:rsidRDefault="00A5116E" w:rsidP="008A548F">
            <w:pPr>
              <w:pStyle w:val="TAL"/>
              <w:rPr>
                <w:lang w:eastAsia="zh-CN"/>
              </w:rPr>
            </w:pPr>
            <w:r w:rsidRPr="00E27D23">
              <w:rPr>
                <w:lang w:eastAsia="zh-CN"/>
              </w:rPr>
              <w:t>1 entry</w:t>
            </w:r>
          </w:p>
        </w:tc>
        <w:tc>
          <w:tcPr>
            <w:tcW w:w="1700" w:type="dxa"/>
          </w:tcPr>
          <w:p w14:paraId="279309AD" w14:textId="77777777" w:rsidR="00A5116E" w:rsidRPr="00E27D23" w:rsidDel="003235E8" w:rsidRDefault="00A5116E" w:rsidP="008A548F">
            <w:pPr>
              <w:pStyle w:val="TAL"/>
            </w:pPr>
          </w:p>
        </w:tc>
        <w:tc>
          <w:tcPr>
            <w:tcW w:w="1245" w:type="dxa"/>
          </w:tcPr>
          <w:p w14:paraId="4EE6F80E" w14:textId="77777777" w:rsidR="00A5116E" w:rsidRPr="00E27D23" w:rsidDel="003235E8" w:rsidRDefault="00A5116E" w:rsidP="008A548F">
            <w:pPr>
              <w:pStyle w:val="TAL"/>
            </w:pPr>
          </w:p>
        </w:tc>
      </w:tr>
      <w:tr w:rsidR="00A5116E" w:rsidRPr="00E27D23" w:rsidDel="003235E8" w14:paraId="751583F6" w14:textId="77777777" w:rsidTr="008A548F">
        <w:tblPrEx>
          <w:tblCellMar>
            <w:left w:w="108" w:type="dxa"/>
            <w:right w:w="108" w:type="dxa"/>
          </w:tblCellMar>
        </w:tblPrEx>
        <w:tc>
          <w:tcPr>
            <w:tcW w:w="4535" w:type="dxa"/>
          </w:tcPr>
          <w:p w14:paraId="291D4AB6" w14:textId="77777777" w:rsidR="00A5116E" w:rsidRPr="00E27D23" w:rsidRDefault="00A5116E" w:rsidP="008A548F">
            <w:pPr>
              <w:pStyle w:val="TAL"/>
            </w:pPr>
            <w:r w:rsidRPr="00E27D23">
              <w:t xml:space="preserve">                MeasResultCBR-NR[1] SEQUENCE {</w:t>
            </w:r>
          </w:p>
        </w:tc>
        <w:tc>
          <w:tcPr>
            <w:tcW w:w="2267" w:type="dxa"/>
          </w:tcPr>
          <w:p w14:paraId="63C7E0E9" w14:textId="77777777" w:rsidR="00A5116E" w:rsidRPr="00E27D23" w:rsidRDefault="00A5116E" w:rsidP="008A548F">
            <w:pPr>
              <w:pStyle w:val="TAL"/>
              <w:rPr>
                <w:lang w:eastAsia="zh-CN"/>
              </w:rPr>
            </w:pPr>
          </w:p>
        </w:tc>
        <w:tc>
          <w:tcPr>
            <w:tcW w:w="1700" w:type="dxa"/>
          </w:tcPr>
          <w:p w14:paraId="060C3EB6" w14:textId="77777777" w:rsidR="00A5116E" w:rsidRPr="00E27D23" w:rsidDel="003235E8" w:rsidRDefault="00A5116E" w:rsidP="008A548F">
            <w:pPr>
              <w:pStyle w:val="TAL"/>
              <w:rPr>
                <w:lang w:eastAsia="zh-CN"/>
              </w:rPr>
            </w:pPr>
            <w:r w:rsidRPr="00E27D23">
              <w:rPr>
                <w:lang w:eastAsia="zh-CN"/>
              </w:rPr>
              <w:t>Entry 1</w:t>
            </w:r>
          </w:p>
        </w:tc>
        <w:tc>
          <w:tcPr>
            <w:tcW w:w="1245" w:type="dxa"/>
          </w:tcPr>
          <w:p w14:paraId="1ECE8D75" w14:textId="77777777" w:rsidR="00A5116E" w:rsidRPr="00E27D23" w:rsidDel="003235E8" w:rsidRDefault="00A5116E" w:rsidP="008A548F">
            <w:pPr>
              <w:pStyle w:val="TAL"/>
            </w:pPr>
          </w:p>
        </w:tc>
      </w:tr>
      <w:tr w:rsidR="00A5116E" w:rsidRPr="00E27D23" w:rsidDel="003235E8" w14:paraId="583E3ACF" w14:textId="77777777" w:rsidTr="008A548F">
        <w:tblPrEx>
          <w:tblCellMar>
            <w:left w:w="108" w:type="dxa"/>
            <w:right w:w="108" w:type="dxa"/>
          </w:tblCellMar>
        </w:tblPrEx>
        <w:tc>
          <w:tcPr>
            <w:tcW w:w="4535" w:type="dxa"/>
          </w:tcPr>
          <w:p w14:paraId="557478FD" w14:textId="77777777" w:rsidR="00A5116E" w:rsidRPr="00E27D23" w:rsidRDefault="00A5116E" w:rsidP="008A548F">
            <w:pPr>
              <w:pStyle w:val="TAL"/>
            </w:pPr>
            <w:r w:rsidRPr="00E27D23">
              <w:t xml:space="preserve">                  sl-poolReportIdentity-r16</w:t>
            </w:r>
          </w:p>
        </w:tc>
        <w:tc>
          <w:tcPr>
            <w:tcW w:w="2267" w:type="dxa"/>
          </w:tcPr>
          <w:p w14:paraId="70526F3A" w14:textId="77777777" w:rsidR="00A5116E" w:rsidRPr="00E27D23" w:rsidRDefault="00A5116E" w:rsidP="008A548F">
            <w:pPr>
              <w:pStyle w:val="TAL"/>
              <w:rPr>
                <w:lang w:eastAsia="zh-CN"/>
              </w:rPr>
            </w:pPr>
            <w:r w:rsidRPr="00E27D23">
              <w:rPr>
                <w:lang w:eastAsia="zh-CN"/>
              </w:rPr>
              <w:t>1</w:t>
            </w:r>
          </w:p>
        </w:tc>
        <w:tc>
          <w:tcPr>
            <w:tcW w:w="1700" w:type="dxa"/>
          </w:tcPr>
          <w:p w14:paraId="258204CD" w14:textId="77777777" w:rsidR="00A5116E" w:rsidRPr="00E27D23" w:rsidRDefault="00A5116E" w:rsidP="008A548F">
            <w:pPr>
              <w:pStyle w:val="TAL"/>
              <w:rPr>
                <w:lang w:eastAsia="zh-CN"/>
              </w:rPr>
            </w:pPr>
          </w:p>
        </w:tc>
        <w:tc>
          <w:tcPr>
            <w:tcW w:w="1245" w:type="dxa"/>
          </w:tcPr>
          <w:p w14:paraId="07FEE25A" w14:textId="77777777" w:rsidR="00A5116E" w:rsidRPr="00E27D23" w:rsidDel="003235E8" w:rsidRDefault="00A5116E" w:rsidP="008A548F">
            <w:pPr>
              <w:pStyle w:val="TAL"/>
            </w:pPr>
          </w:p>
        </w:tc>
      </w:tr>
      <w:tr w:rsidR="00A5116E" w:rsidRPr="00E27D23" w:rsidDel="003235E8" w14:paraId="69863BCA" w14:textId="77777777" w:rsidTr="008A548F">
        <w:tblPrEx>
          <w:tblCellMar>
            <w:left w:w="108" w:type="dxa"/>
            <w:right w:w="108" w:type="dxa"/>
          </w:tblCellMar>
        </w:tblPrEx>
        <w:tc>
          <w:tcPr>
            <w:tcW w:w="4535" w:type="dxa"/>
          </w:tcPr>
          <w:p w14:paraId="6663062A" w14:textId="77777777" w:rsidR="00A5116E" w:rsidRPr="00E27D23" w:rsidRDefault="00A5116E" w:rsidP="008A548F">
            <w:pPr>
              <w:pStyle w:val="TAL"/>
            </w:pPr>
            <w:r w:rsidRPr="00E27D23">
              <w:t xml:space="preserve">                  sl-CBR-ResultsNR-r16</w:t>
            </w:r>
          </w:p>
        </w:tc>
        <w:tc>
          <w:tcPr>
            <w:tcW w:w="2267" w:type="dxa"/>
          </w:tcPr>
          <w:p w14:paraId="7FF079D5" w14:textId="77777777" w:rsidR="00A5116E" w:rsidRPr="00E27D23" w:rsidRDefault="00A5116E" w:rsidP="008A548F">
            <w:pPr>
              <w:pStyle w:val="TAL"/>
              <w:rPr>
                <w:lang w:eastAsia="zh-CN"/>
              </w:rPr>
            </w:pPr>
            <w:r w:rsidRPr="00E27D23">
              <w:rPr>
                <w:lang w:eastAsia="zh-CN"/>
              </w:rPr>
              <w:t>(0..100)</w:t>
            </w:r>
          </w:p>
        </w:tc>
        <w:tc>
          <w:tcPr>
            <w:tcW w:w="1700" w:type="dxa"/>
          </w:tcPr>
          <w:p w14:paraId="477ED4E4" w14:textId="77777777" w:rsidR="00A5116E" w:rsidRPr="00E27D23" w:rsidRDefault="00A5116E" w:rsidP="008A548F">
            <w:pPr>
              <w:pStyle w:val="TAL"/>
              <w:rPr>
                <w:lang w:eastAsia="zh-CN"/>
              </w:rPr>
            </w:pPr>
          </w:p>
        </w:tc>
        <w:tc>
          <w:tcPr>
            <w:tcW w:w="1245" w:type="dxa"/>
          </w:tcPr>
          <w:p w14:paraId="67BA1A0C" w14:textId="77777777" w:rsidR="00A5116E" w:rsidRPr="00E27D23" w:rsidDel="003235E8" w:rsidRDefault="00A5116E" w:rsidP="008A548F">
            <w:pPr>
              <w:pStyle w:val="TAL"/>
            </w:pPr>
          </w:p>
        </w:tc>
      </w:tr>
      <w:tr w:rsidR="00A5116E" w:rsidRPr="00E27D23" w:rsidDel="003235E8" w14:paraId="43ADF4C7" w14:textId="77777777" w:rsidTr="008A548F">
        <w:tblPrEx>
          <w:tblCellMar>
            <w:left w:w="108" w:type="dxa"/>
            <w:right w:w="108" w:type="dxa"/>
          </w:tblCellMar>
        </w:tblPrEx>
        <w:tc>
          <w:tcPr>
            <w:tcW w:w="4535" w:type="dxa"/>
          </w:tcPr>
          <w:p w14:paraId="5DB090C5" w14:textId="77777777" w:rsidR="00A5116E" w:rsidRPr="00E27D23" w:rsidRDefault="00A5116E" w:rsidP="008A548F">
            <w:pPr>
              <w:pStyle w:val="TAL"/>
            </w:pPr>
            <w:r w:rsidRPr="00E27D23">
              <w:t xml:space="preserve">                }</w:t>
            </w:r>
          </w:p>
        </w:tc>
        <w:tc>
          <w:tcPr>
            <w:tcW w:w="2267" w:type="dxa"/>
          </w:tcPr>
          <w:p w14:paraId="59AEADFB" w14:textId="77777777" w:rsidR="00A5116E" w:rsidRPr="00E27D23" w:rsidRDefault="00A5116E" w:rsidP="008A548F">
            <w:pPr>
              <w:pStyle w:val="TAL"/>
              <w:rPr>
                <w:lang w:eastAsia="zh-CN"/>
              </w:rPr>
            </w:pPr>
          </w:p>
        </w:tc>
        <w:tc>
          <w:tcPr>
            <w:tcW w:w="1700" w:type="dxa"/>
          </w:tcPr>
          <w:p w14:paraId="1D555CEA" w14:textId="77777777" w:rsidR="00A5116E" w:rsidRPr="00E27D23" w:rsidRDefault="00A5116E" w:rsidP="008A548F">
            <w:pPr>
              <w:pStyle w:val="TAL"/>
              <w:rPr>
                <w:lang w:eastAsia="zh-CN"/>
              </w:rPr>
            </w:pPr>
          </w:p>
        </w:tc>
        <w:tc>
          <w:tcPr>
            <w:tcW w:w="1245" w:type="dxa"/>
          </w:tcPr>
          <w:p w14:paraId="6EDA319B" w14:textId="77777777" w:rsidR="00A5116E" w:rsidRPr="00E27D23" w:rsidDel="003235E8" w:rsidRDefault="00A5116E" w:rsidP="008A548F">
            <w:pPr>
              <w:pStyle w:val="TAL"/>
            </w:pPr>
          </w:p>
        </w:tc>
      </w:tr>
      <w:tr w:rsidR="00A5116E" w:rsidRPr="00E27D23" w:rsidDel="003235E8" w14:paraId="03CD7DEA" w14:textId="77777777" w:rsidTr="008A548F">
        <w:tblPrEx>
          <w:tblCellMar>
            <w:left w:w="108" w:type="dxa"/>
            <w:right w:w="108" w:type="dxa"/>
          </w:tblCellMar>
        </w:tblPrEx>
        <w:tc>
          <w:tcPr>
            <w:tcW w:w="4535" w:type="dxa"/>
          </w:tcPr>
          <w:p w14:paraId="03945EAC" w14:textId="77777777" w:rsidR="00A5116E" w:rsidRPr="00E27D23" w:rsidRDefault="00A5116E" w:rsidP="008A548F">
            <w:pPr>
              <w:pStyle w:val="TAL"/>
            </w:pPr>
            <w:r w:rsidRPr="00E27D23">
              <w:t xml:space="preserve">              }</w:t>
            </w:r>
          </w:p>
        </w:tc>
        <w:tc>
          <w:tcPr>
            <w:tcW w:w="2267" w:type="dxa"/>
          </w:tcPr>
          <w:p w14:paraId="6E00A0EF" w14:textId="77777777" w:rsidR="00A5116E" w:rsidRPr="00E27D23" w:rsidRDefault="00A5116E" w:rsidP="008A548F">
            <w:pPr>
              <w:pStyle w:val="TAL"/>
              <w:rPr>
                <w:lang w:eastAsia="zh-CN"/>
              </w:rPr>
            </w:pPr>
          </w:p>
        </w:tc>
        <w:tc>
          <w:tcPr>
            <w:tcW w:w="1700" w:type="dxa"/>
          </w:tcPr>
          <w:p w14:paraId="292AD05C" w14:textId="77777777" w:rsidR="00A5116E" w:rsidRPr="00E27D23" w:rsidDel="003235E8" w:rsidRDefault="00A5116E" w:rsidP="008A548F">
            <w:pPr>
              <w:pStyle w:val="TAL"/>
            </w:pPr>
          </w:p>
        </w:tc>
        <w:tc>
          <w:tcPr>
            <w:tcW w:w="1245" w:type="dxa"/>
          </w:tcPr>
          <w:p w14:paraId="6A8823AC" w14:textId="77777777" w:rsidR="00A5116E" w:rsidRPr="00E27D23" w:rsidDel="003235E8" w:rsidRDefault="00A5116E" w:rsidP="008A548F">
            <w:pPr>
              <w:pStyle w:val="TAL"/>
            </w:pPr>
          </w:p>
        </w:tc>
      </w:tr>
      <w:tr w:rsidR="00A5116E" w:rsidRPr="00E27D23" w:rsidDel="003235E8" w14:paraId="41B959A9" w14:textId="77777777" w:rsidTr="008A548F">
        <w:tblPrEx>
          <w:tblCellMar>
            <w:left w:w="108" w:type="dxa"/>
            <w:right w:w="108" w:type="dxa"/>
          </w:tblCellMar>
        </w:tblPrEx>
        <w:tc>
          <w:tcPr>
            <w:tcW w:w="4535" w:type="dxa"/>
          </w:tcPr>
          <w:p w14:paraId="7D643A38" w14:textId="77777777" w:rsidR="00A5116E" w:rsidRPr="00E27D23" w:rsidRDefault="00A5116E" w:rsidP="008A548F">
            <w:pPr>
              <w:pStyle w:val="TAL"/>
            </w:pPr>
            <w:r w:rsidRPr="00E27D23">
              <w:t xml:space="preserve">            }</w:t>
            </w:r>
          </w:p>
        </w:tc>
        <w:tc>
          <w:tcPr>
            <w:tcW w:w="2267" w:type="dxa"/>
          </w:tcPr>
          <w:p w14:paraId="091A69BD" w14:textId="77777777" w:rsidR="00A5116E" w:rsidRPr="00E27D23" w:rsidRDefault="00A5116E" w:rsidP="008A548F">
            <w:pPr>
              <w:pStyle w:val="TAL"/>
              <w:rPr>
                <w:lang w:eastAsia="zh-CN"/>
              </w:rPr>
            </w:pPr>
          </w:p>
        </w:tc>
        <w:tc>
          <w:tcPr>
            <w:tcW w:w="1700" w:type="dxa"/>
          </w:tcPr>
          <w:p w14:paraId="555720A5" w14:textId="77777777" w:rsidR="00A5116E" w:rsidRPr="00E27D23" w:rsidDel="003235E8" w:rsidRDefault="00A5116E" w:rsidP="008A548F">
            <w:pPr>
              <w:pStyle w:val="TAL"/>
            </w:pPr>
          </w:p>
        </w:tc>
        <w:tc>
          <w:tcPr>
            <w:tcW w:w="1245" w:type="dxa"/>
          </w:tcPr>
          <w:p w14:paraId="0A8C417F" w14:textId="77777777" w:rsidR="00A5116E" w:rsidRPr="00E27D23" w:rsidDel="003235E8" w:rsidRDefault="00A5116E" w:rsidP="008A548F">
            <w:pPr>
              <w:pStyle w:val="TAL"/>
            </w:pPr>
          </w:p>
        </w:tc>
      </w:tr>
      <w:tr w:rsidR="00A5116E" w:rsidRPr="00E27D23" w:rsidDel="003235E8" w14:paraId="4E9D3CE1" w14:textId="77777777" w:rsidTr="008A548F">
        <w:tblPrEx>
          <w:tblCellMar>
            <w:left w:w="108" w:type="dxa"/>
            <w:right w:w="108" w:type="dxa"/>
          </w:tblCellMar>
        </w:tblPrEx>
        <w:tc>
          <w:tcPr>
            <w:tcW w:w="4535" w:type="dxa"/>
          </w:tcPr>
          <w:p w14:paraId="7EB18EE5" w14:textId="77777777" w:rsidR="00A5116E" w:rsidRPr="00E27D23" w:rsidRDefault="00A5116E" w:rsidP="008A548F">
            <w:pPr>
              <w:pStyle w:val="TAL"/>
            </w:pPr>
            <w:r w:rsidRPr="00E27D23">
              <w:t xml:space="preserve">          }</w:t>
            </w:r>
          </w:p>
        </w:tc>
        <w:tc>
          <w:tcPr>
            <w:tcW w:w="2267" w:type="dxa"/>
          </w:tcPr>
          <w:p w14:paraId="7CC3D39C" w14:textId="77777777" w:rsidR="00A5116E" w:rsidRPr="00E27D23" w:rsidRDefault="00A5116E" w:rsidP="008A548F">
            <w:pPr>
              <w:pStyle w:val="TAL"/>
              <w:rPr>
                <w:lang w:eastAsia="zh-CN"/>
              </w:rPr>
            </w:pPr>
          </w:p>
        </w:tc>
        <w:tc>
          <w:tcPr>
            <w:tcW w:w="1700" w:type="dxa"/>
          </w:tcPr>
          <w:p w14:paraId="7F9A0194" w14:textId="77777777" w:rsidR="00A5116E" w:rsidRPr="00E27D23" w:rsidDel="003235E8" w:rsidRDefault="00A5116E" w:rsidP="008A548F">
            <w:pPr>
              <w:pStyle w:val="TAL"/>
            </w:pPr>
          </w:p>
        </w:tc>
        <w:tc>
          <w:tcPr>
            <w:tcW w:w="1245" w:type="dxa"/>
          </w:tcPr>
          <w:p w14:paraId="523B78FC" w14:textId="77777777" w:rsidR="00A5116E" w:rsidRPr="00E27D23" w:rsidDel="003235E8" w:rsidRDefault="00A5116E" w:rsidP="008A548F">
            <w:pPr>
              <w:pStyle w:val="TAL"/>
            </w:pPr>
          </w:p>
        </w:tc>
      </w:tr>
      <w:tr w:rsidR="00A5116E" w:rsidRPr="00E27D23" w:rsidDel="003235E8" w14:paraId="4E11E462" w14:textId="77777777" w:rsidTr="008A548F">
        <w:tblPrEx>
          <w:tblCellMar>
            <w:left w:w="108" w:type="dxa"/>
            <w:right w:w="108" w:type="dxa"/>
          </w:tblCellMar>
        </w:tblPrEx>
        <w:tc>
          <w:tcPr>
            <w:tcW w:w="4535" w:type="dxa"/>
          </w:tcPr>
          <w:p w14:paraId="01355BB5" w14:textId="77777777" w:rsidR="00A5116E" w:rsidRPr="00E27D23" w:rsidRDefault="00A5116E" w:rsidP="008A548F">
            <w:pPr>
              <w:pStyle w:val="TAL"/>
            </w:pPr>
            <w:r w:rsidRPr="00E27D23">
              <w:t xml:space="preserve">        }</w:t>
            </w:r>
          </w:p>
        </w:tc>
        <w:tc>
          <w:tcPr>
            <w:tcW w:w="2267" w:type="dxa"/>
          </w:tcPr>
          <w:p w14:paraId="770BEBAB" w14:textId="77777777" w:rsidR="00A5116E" w:rsidRPr="00E27D23" w:rsidRDefault="00A5116E" w:rsidP="008A548F">
            <w:pPr>
              <w:pStyle w:val="TAL"/>
              <w:rPr>
                <w:lang w:eastAsia="zh-CN"/>
              </w:rPr>
            </w:pPr>
          </w:p>
        </w:tc>
        <w:tc>
          <w:tcPr>
            <w:tcW w:w="1700" w:type="dxa"/>
          </w:tcPr>
          <w:p w14:paraId="1F5CF2D0" w14:textId="77777777" w:rsidR="00A5116E" w:rsidRPr="00E27D23" w:rsidDel="003235E8" w:rsidRDefault="00A5116E" w:rsidP="008A548F">
            <w:pPr>
              <w:pStyle w:val="TAL"/>
            </w:pPr>
          </w:p>
        </w:tc>
        <w:tc>
          <w:tcPr>
            <w:tcW w:w="1245" w:type="dxa"/>
          </w:tcPr>
          <w:p w14:paraId="4BDBE5F6" w14:textId="77777777" w:rsidR="00A5116E" w:rsidRPr="00E27D23" w:rsidDel="003235E8" w:rsidRDefault="00A5116E" w:rsidP="008A548F">
            <w:pPr>
              <w:pStyle w:val="TAL"/>
            </w:pPr>
          </w:p>
        </w:tc>
      </w:tr>
      <w:tr w:rsidR="00A5116E" w:rsidRPr="00E27D23" w:rsidDel="003235E8" w14:paraId="271D85D8" w14:textId="77777777" w:rsidTr="008A548F">
        <w:tblPrEx>
          <w:tblCellMar>
            <w:left w:w="108" w:type="dxa"/>
            <w:right w:w="108" w:type="dxa"/>
          </w:tblCellMar>
        </w:tblPrEx>
        <w:tc>
          <w:tcPr>
            <w:tcW w:w="4535" w:type="dxa"/>
          </w:tcPr>
          <w:p w14:paraId="1F737186" w14:textId="77777777" w:rsidR="00A5116E" w:rsidRPr="00E27D23" w:rsidRDefault="00A5116E" w:rsidP="008A548F">
            <w:pPr>
              <w:pStyle w:val="TAL"/>
            </w:pPr>
            <w:r w:rsidRPr="00E27D23">
              <w:t xml:space="preserve">      }</w:t>
            </w:r>
          </w:p>
        </w:tc>
        <w:tc>
          <w:tcPr>
            <w:tcW w:w="2267" w:type="dxa"/>
          </w:tcPr>
          <w:p w14:paraId="2AD6E711" w14:textId="77777777" w:rsidR="00A5116E" w:rsidRPr="00E27D23" w:rsidRDefault="00A5116E" w:rsidP="008A548F">
            <w:pPr>
              <w:pStyle w:val="TAL"/>
            </w:pPr>
          </w:p>
        </w:tc>
        <w:tc>
          <w:tcPr>
            <w:tcW w:w="1700" w:type="dxa"/>
          </w:tcPr>
          <w:p w14:paraId="116B324C" w14:textId="77777777" w:rsidR="00A5116E" w:rsidRPr="00E27D23" w:rsidDel="003235E8" w:rsidRDefault="00A5116E" w:rsidP="008A548F">
            <w:pPr>
              <w:pStyle w:val="TAL"/>
            </w:pPr>
          </w:p>
        </w:tc>
        <w:tc>
          <w:tcPr>
            <w:tcW w:w="1245" w:type="dxa"/>
          </w:tcPr>
          <w:p w14:paraId="58754D26" w14:textId="77777777" w:rsidR="00A5116E" w:rsidRPr="00E27D23" w:rsidDel="003235E8" w:rsidRDefault="00A5116E" w:rsidP="008A548F">
            <w:pPr>
              <w:pStyle w:val="TAL"/>
            </w:pPr>
          </w:p>
        </w:tc>
      </w:tr>
      <w:tr w:rsidR="00A5116E" w:rsidRPr="00E27D23" w:rsidDel="003235E8" w14:paraId="54A31C56" w14:textId="77777777" w:rsidTr="008A548F">
        <w:tblPrEx>
          <w:tblCellMar>
            <w:left w:w="108" w:type="dxa"/>
            <w:right w:w="108" w:type="dxa"/>
          </w:tblCellMar>
        </w:tblPrEx>
        <w:tc>
          <w:tcPr>
            <w:tcW w:w="4535" w:type="dxa"/>
          </w:tcPr>
          <w:p w14:paraId="32A47D8C" w14:textId="77777777" w:rsidR="00A5116E" w:rsidRPr="00E27D23" w:rsidRDefault="00A5116E" w:rsidP="008A548F">
            <w:pPr>
              <w:pStyle w:val="TAL"/>
            </w:pPr>
            <w:r w:rsidRPr="00E27D23">
              <w:t xml:space="preserve">    }</w:t>
            </w:r>
          </w:p>
        </w:tc>
        <w:tc>
          <w:tcPr>
            <w:tcW w:w="2267" w:type="dxa"/>
          </w:tcPr>
          <w:p w14:paraId="6B7121AC" w14:textId="77777777" w:rsidR="00A5116E" w:rsidRPr="00E27D23" w:rsidDel="003235E8" w:rsidRDefault="00A5116E" w:rsidP="008A548F">
            <w:pPr>
              <w:pStyle w:val="TAL"/>
            </w:pPr>
          </w:p>
        </w:tc>
        <w:tc>
          <w:tcPr>
            <w:tcW w:w="1700" w:type="dxa"/>
          </w:tcPr>
          <w:p w14:paraId="6E25BE11" w14:textId="77777777" w:rsidR="00A5116E" w:rsidRPr="00E27D23" w:rsidDel="003235E8" w:rsidRDefault="00A5116E" w:rsidP="008A548F">
            <w:pPr>
              <w:pStyle w:val="TAL"/>
            </w:pPr>
          </w:p>
        </w:tc>
        <w:tc>
          <w:tcPr>
            <w:tcW w:w="1245" w:type="dxa"/>
          </w:tcPr>
          <w:p w14:paraId="38F9724F" w14:textId="77777777" w:rsidR="00A5116E" w:rsidRPr="00E27D23" w:rsidDel="003235E8" w:rsidRDefault="00A5116E" w:rsidP="008A548F">
            <w:pPr>
              <w:pStyle w:val="TAL"/>
            </w:pPr>
          </w:p>
        </w:tc>
      </w:tr>
      <w:tr w:rsidR="00A5116E" w:rsidRPr="00E27D23" w14:paraId="5D3B2484" w14:textId="77777777" w:rsidTr="008A548F">
        <w:tblPrEx>
          <w:tblCellMar>
            <w:left w:w="108" w:type="dxa"/>
            <w:right w:w="108" w:type="dxa"/>
          </w:tblCellMar>
        </w:tblPrEx>
        <w:tc>
          <w:tcPr>
            <w:tcW w:w="4535" w:type="dxa"/>
          </w:tcPr>
          <w:p w14:paraId="1082EEB4" w14:textId="77777777" w:rsidR="00A5116E" w:rsidRPr="00E27D23" w:rsidRDefault="00A5116E" w:rsidP="008A548F">
            <w:pPr>
              <w:pStyle w:val="TAL"/>
            </w:pPr>
            <w:r w:rsidRPr="00E27D23">
              <w:t xml:space="preserve">  }</w:t>
            </w:r>
          </w:p>
        </w:tc>
        <w:tc>
          <w:tcPr>
            <w:tcW w:w="2267" w:type="dxa"/>
          </w:tcPr>
          <w:p w14:paraId="0A0C329B" w14:textId="77777777" w:rsidR="00A5116E" w:rsidRPr="00E27D23" w:rsidRDefault="00A5116E" w:rsidP="008A548F">
            <w:pPr>
              <w:pStyle w:val="TAL"/>
            </w:pPr>
          </w:p>
        </w:tc>
        <w:tc>
          <w:tcPr>
            <w:tcW w:w="1700" w:type="dxa"/>
          </w:tcPr>
          <w:p w14:paraId="10FE152A" w14:textId="77777777" w:rsidR="00A5116E" w:rsidRPr="00E27D23" w:rsidRDefault="00A5116E" w:rsidP="008A548F">
            <w:pPr>
              <w:pStyle w:val="TAL"/>
            </w:pPr>
          </w:p>
        </w:tc>
        <w:tc>
          <w:tcPr>
            <w:tcW w:w="1245" w:type="dxa"/>
          </w:tcPr>
          <w:p w14:paraId="7E7EB037" w14:textId="77777777" w:rsidR="00A5116E" w:rsidRPr="00E27D23" w:rsidRDefault="00A5116E" w:rsidP="008A548F">
            <w:pPr>
              <w:pStyle w:val="TAL"/>
            </w:pPr>
          </w:p>
        </w:tc>
      </w:tr>
      <w:tr w:rsidR="00A5116E" w:rsidRPr="00E27D23" w14:paraId="07BC3254" w14:textId="77777777" w:rsidTr="008A548F">
        <w:tblPrEx>
          <w:tblCellMar>
            <w:left w:w="108" w:type="dxa"/>
            <w:right w:w="108" w:type="dxa"/>
          </w:tblCellMar>
        </w:tblPrEx>
        <w:tc>
          <w:tcPr>
            <w:tcW w:w="4535" w:type="dxa"/>
            <w:tcBorders>
              <w:bottom w:val="single" w:sz="4" w:space="0" w:color="auto"/>
            </w:tcBorders>
          </w:tcPr>
          <w:p w14:paraId="40F4C394" w14:textId="77777777" w:rsidR="00A5116E" w:rsidRPr="00E27D23" w:rsidRDefault="00A5116E" w:rsidP="008A548F">
            <w:pPr>
              <w:pStyle w:val="TAL"/>
            </w:pPr>
            <w:r w:rsidRPr="00E27D23">
              <w:t>}</w:t>
            </w:r>
          </w:p>
        </w:tc>
        <w:tc>
          <w:tcPr>
            <w:tcW w:w="2267" w:type="dxa"/>
          </w:tcPr>
          <w:p w14:paraId="08FFE6A0" w14:textId="77777777" w:rsidR="00A5116E" w:rsidRPr="00E27D23" w:rsidRDefault="00A5116E" w:rsidP="008A548F">
            <w:pPr>
              <w:pStyle w:val="TAL"/>
            </w:pPr>
          </w:p>
        </w:tc>
        <w:tc>
          <w:tcPr>
            <w:tcW w:w="1700" w:type="dxa"/>
          </w:tcPr>
          <w:p w14:paraId="5C3F4424" w14:textId="77777777" w:rsidR="00A5116E" w:rsidRPr="00E27D23" w:rsidRDefault="00A5116E" w:rsidP="008A548F">
            <w:pPr>
              <w:pStyle w:val="TAL"/>
            </w:pPr>
          </w:p>
        </w:tc>
        <w:tc>
          <w:tcPr>
            <w:tcW w:w="1245" w:type="dxa"/>
          </w:tcPr>
          <w:p w14:paraId="022605E1" w14:textId="77777777" w:rsidR="00A5116E" w:rsidRPr="00E27D23" w:rsidRDefault="00A5116E" w:rsidP="008A548F">
            <w:pPr>
              <w:pStyle w:val="TAL"/>
            </w:pPr>
          </w:p>
        </w:tc>
      </w:tr>
    </w:tbl>
    <w:p w14:paraId="59E36CB9" w14:textId="77777777" w:rsidR="00A5116E" w:rsidRPr="00E27D23" w:rsidRDefault="00A5116E" w:rsidP="00A5116E">
      <w:pPr>
        <w:rPr>
          <w:lang w:eastAsia="zh-CN"/>
        </w:rPr>
      </w:pPr>
    </w:p>
    <w:p w14:paraId="188A5C50" w14:textId="5816AA46" w:rsidR="007F5B8B" w:rsidRPr="00E27D23" w:rsidRDefault="007F5B8B" w:rsidP="007F5B8B">
      <w:pPr>
        <w:pStyle w:val="Heading4"/>
      </w:pPr>
      <w:r w:rsidRPr="00E27D23">
        <w:t>12.2.3.2</w:t>
      </w:r>
      <w:r w:rsidRPr="00E27D23">
        <w:tab/>
        <w:t>Inter-carrier concurrent operation / Measurement configuration and reporting via Uu RRC / CBR measurement reporting / Periodical reporting</w:t>
      </w:r>
    </w:p>
    <w:p w14:paraId="0F041D71" w14:textId="77777777" w:rsidR="007F5B8B" w:rsidRPr="00E27D23" w:rsidRDefault="007F5B8B" w:rsidP="007F5B8B">
      <w:pPr>
        <w:pStyle w:val="H6"/>
      </w:pPr>
      <w:r w:rsidRPr="00E27D23">
        <w:rPr>
          <w:lang w:eastAsia="zh-CN"/>
        </w:rPr>
        <w:t>12.2.3.2</w:t>
      </w:r>
      <w:r w:rsidRPr="00E27D23">
        <w:t>.1</w:t>
      </w:r>
      <w:r w:rsidRPr="00E27D23">
        <w:tab/>
        <w:t>Test Purpose (TP)</w:t>
      </w:r>
    </w:p>
    <w:p w14:paraId="2BEA2A41" w14:textId="77777777" w:rsidR="007F5B8B" w:rsidRPr="00E27D23" w:rsidRDefault="007F5B8B" w:rsidP="007F5B8B">
      <w:pPr>
        <w:pStyle w:val="H6"/>
      </w:pPr>
      <w:r w:rsidRPr="00E27D23">
        <w:t>(1)</w:t>
      </w:r>
    </w:p>
    <w:p w14:paraId="5163CDEA" w14:textId="3826454B" w:rsidR="007F5B8B" w:rsidRPr="00E27D23" w:rsidRDefault="007F5B8B" w:rsidP="007F5B8B">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 xml:space="preserve">UE </w:t>
      </w:r>
      <w:r w:rsidR="001A52DE" w:rsidRPr="00E27D23">
        <w:rPr>
          <w:noProof w:val="0"/>
        </w:rPr>
        <w:t xml:space="preserve">being </w:t>
      </w:r>
      <w:r w:rsidRPr="00E27D23">
        <w:rPr>
          <w:noProof w:val="0"/>
        </w:rPr>
        <w:t>configured to perform periodical CBR measurement reporting on resource pools }</w:t>
      </w:r>
    </w:p>
    <w:p w14:paraId="7CDF5CBA" w14:textId="77777777" w:rsidR="007F5B8B" w:rsidRPr="00E27D23" w:rsidRDefault="007F5B8B" w:rsidP="007F5B8B">
      <w:pPr>
        <w:pStyle w:val="PL"/>
        <w:rPr>
          <w:noProof w:val="0"/>
        </w:rPr>
      </w:pPr>
      <w:r w:rsidRPr="00E27D23">
        <w:rPr>
          <w:b/>
          <w:bCs/>
          <w:noProof w:val="0"/>
        </w:rPr>
        <w:t>ensure that</w:t>
      </w:r>
      <w:r w:rsidRPr="00E27D23">
        <w:rPr>
          <w:noProof w:val="0"/>
        </w:rPr>
        <w:t xml:space="preserve"> {</w:t>
      </w:r>
    </w:p>
    <w:p w14:paraId="1FF539CB" w14:textId="6DBF0B8A" w:rsidR="007F5B8B" w:rsidRPr="00E27D23" w:rsidRDefault="007F5B8B" w:rsidP="007F5B8B">
      <w:pPr>
        <w:pStyle w:val="PL"/>
        <w:rPr>
          <w:noProof w:val="0"/>
        </w:rPr>
      </w:pPr>
      <w:r w:rsidRPr="00E27D23">
        <w:rPr>
          <w:noProof w:val="0"/>
        </w:rPr>
        <w:t xml:space="preserve">  </w:t>
      </w:r>
      <w:r w:rsidRPr="00E27D23">
        <w:rPr>
          <w:b/>
          <w:bCs/>
          <w:noProof w:val="0"/>
        </w:rPr>
        <w:t>when</w:t>
      </w:r>
      <w:r w:rsidRPr="00E27D23">
        <w:rPr>
          <w:noProof w:val="0"/>
        </w:rPr>
        <w:t xml:space="preserve"> { The first measurement result is </w:t>
      </w:r>
      <w:r w:rsidR="00F80D72" w:rsidRPr="00E27D23">
        <w:rPr>
          <w:noProof w:val="0"/>
        </w:rPr>
        <w:t xml:space="preserve">available </w:t>
      </w:r>
      <w:r w:rsidRPr="00E27D23">
        <w:rPr>
          <w:noProof w:val="0"/>
        </w:rPr>
        <w:t xml:space="preserve">and </w:t>
      </w:r>
      <w:r w:rsidRPr="00E27D23">
        <w:rPr>
          <w:rStyle w:val="CommentReference"/>
          <w:noProof w:val="0"/>
          <w:lang w:eastAsia="zh-CN"/>
        </w:rPr>
        <w:t>t</w:t>
      </w:r>
      <w:r w:rsidRPr="00E27D23">
        <w:rPr>
          <w:rStyle w:val="CommentReference"/>
          <w:noProof w:val="0"/>
        </w:rPr>
        <w:t>hereafter</w:t>
      </w:r>
      <w:r w:rsidRPr="00E27D23">
        <w:rPr>
          <w:noProof w:val="0"/>
        </w:rPr>
        <w:t xml:space="preserve"> every time periodical timer expires</w:t>
      </w:r>
      <w:r w:rsidRPr="00E27D23">
        <w:rPr>
          <w:noProof w:val="0"/>
          <w:lang w:eastAsia="zh-CN"/>
        </w:rPr>
        <w:t xml:space="preserve"> </w:t>
      </w:r>
      <w:r w:rsidRPr="00E27D23">
        <w:rPr>
          <w:noProof w:val="0"/>
        </w:rPr>
        <w:t>}</w:t>
      </w:r>
    </w:p>
    <w:p w14:paraId="1DB6DBB8" w14:textId="77777777" w:rsidR="007F5B8B" w:rsidRPr="00E27D23" w:rsidRDefault="007F5B8B" w:rsidP="007F5B8B">
      <w:pPr>
        <w:pStyle w:val="PL"/>
        <w:rPr>
          <w:noProof w:val="0"/>
        </w:rPr>
      </w:pPr>
      <w:r w:rsidRPr="00E27D23">
        <w:rPr>
          <w:noProof w:val="0"/>
        </w:rPr>
        <w:t xml:space="preserve">    </w:t>
      </w:r>
      <w:r w:rsidRPr="00E27D23">
        <w:rPr>
          <w:b/>
          <w:bCs/>
          <w:noProof w:val="0"/>
        </w:rPr>
        <w:t>then</w:t>
      </w:r>
      <w:r w:rsidRPr="00E27D23">
        <w:rPr>
          <w:noProof w:val="0"/>
        </w:rPr>
        <w:t xml:space="preserve"> { UE trigger</w:t>
      </w:r>
      <w:r w:rsidRPr="00E27D23">
        <w:rPr>
          <w:noProof w:val="0"/>
          <w:lang w:eastAsia="zh-CN"/>
        </w:rPr>
        <w:t>s</w:t>
      </w:r>
      <w:r w:rsidRPr="00E27D23">
        <w:rPr>
          <w:noProof w:val="0"/>
        </w:rPr>
        <w:t xml:space="preserve"> CBR measurement reporting }</w:t>
      </w:r>
    </w:p>
    <w:p w14:paraId="0B17D373" w14:textId="77777777" w:rsidR="007F5B8B" w:rsidRPr="00E27D23" w:rsidRDefault="007F5B8B" w:rsidP="007F5B8B">
      <w:pPr>
        <w:pStyle w:val="PL"/>
        <w:rPr>
          <w:noProof w:val="0"/>
        </w:rPr>
      </w:pPr>
      <w:r w:rsidRPr="00E27D23">
        <w:rPr>
          <w:noProof w:val="0"/>
        </w:rPr>
        <w:t xml:space="preserve">         }</w:t>
      </w:r>
    </w:p>
    <w:p w14:paraId="2C179FB2" w14:textId="77777777" w:rsidR="007F5B8B" w:rsidRPr="00E27D23" w:rsidRDefault="007F5B8B" w:rsidP="007F5B8B">
      <w:pPr>
        <w:pStyle w:val="PL"/>
        <w:rPr>
          <w:noProof w:val="0"/>
          <w:lang w:eastAsia="zh-CN"/>
        </w:rPr>
      </w:pPr>
    </w:p>
    <w:p w14:paraId="21563CFE" w14:textId="77777777" w:rsidR="007F5B8B" w:rsidRPr="00E27D23" w:rsidRDefault="007F5B8B" w:rsidP="007F5B8B">
      <w:pPr>
        <w:pStyle w:val="H6"/>
        <w:rPr>
          <w:lang w:eastAsia="en-US"/>
        </w:rPr>
      </w:pPr>
      <w:r w:rsidRPr="00E27D23">
        <w:t>12.2.3.2.2</w:t>
      </w:r>
      <w:r w:rsidRPr="00E27D23">
        <w:tab/>
        <w:t>Conformance requirements</w:t>
      </w:r>
    </w:p>
    <w:p w14:paraId="046EA123" w14:textId="77777777" w:rsidR="007F5B8B" w:rsidRPr="00E27D23" w:rsidRDefault="007F5B8B" w:rsidP="009D4432">
      <w:r w:rsidRPr="00E27D23">
        <w:t>References: The conformance requirements covered in the present TC are specified in: TS 38.331 [22], subclause 5.5.2</w:t>
      </w:r>
      <w:r w:rsidRPr="00E27D23">
        <w:rPr>
          <w:lang w:eastAsia="zh-CN"/>
        </w:rPr>
        <w:t>.1</w:t>
      </w:r>
      <w:r w:rsidRPr="00E27D23">
        <w:t>, 5.5.</w:t>
      </w:r>
      <w:r w:rsidRPr="00E27D23">
        <w:rPr>
          <w:lang w:eastAsia="zh-CN"/>
        </w:rPr>
        <w:t>3</w:t>
      </w:r>
      <w:r w:rsidRPr="00E27D23">
        <w:t>.1, 5.5.4.</w:t>
      </w:r>
      <w:r w:rsidRPr="00E27D23">
        <w:rPr>
          <w:lang w:eastAsia="zh-CN"/>
        </w:rPr>
        <w:t xml:space="preserve">11 </w:t>
      </w:r>
      <w:r w:rsidRPr="00E27D23">
        <w:t>and 5.5.5</w:t>
      </w:r>
      <w:r w:rsidRPr="00E27D23">
        <w:rPr>
          <w:lang w:eastAsia="zh-CN"/>
        </w:rPr>
        <w:t>.1</w:t>
      </w:r>
      <w:r w:rsidRPr="00E27D23">
        <w:t>. Unless otherwise stated these are Rel-16 requirements.</w:t>
      </w:r>
    </w:p>
    <w:p w14:paraId="23286C6C" w14:textId="77777777" w:rsidR="007F5B8B" w:rsidRPr="00E27D23" w:rsidRDefault="007F5B8B" w:rsidP="009D4432">
      <w:r w:rsidRPr="00E27D23">
        <w:t>[TS 38.331, clause 5.5.2.1]</w:t>
      </w:r>
    </w:p>
    <w:p w14:paraId="60D42142" w14:textId="77777777" w:rsidR="007F5B8B" w:rsidRPr="00E27D23" w:rsidRDefault="007F5B8B" w:rsidP="009D4432">
      <w:pPr>
        <w:pStyle w:val="B2"/>
        <w:rPr>
          <w:lang w:eastAsia="zh-CN"/>
        </w:rPr>
      </w:pPr>
      <w:r w:rsidRPr="00E27D23">
        <w:rPr>
          <w:lang w:eastAsia="zh-CN"/>
        </w:rPr>
        <w:t>…</w:t>
      </w:r>
    </w:p>
    <w:p w14:paraId="450CB964" w14:textId="77777777" w:rsidR="007F5B8B" w:rsidRPr="00E27D23" w:rsidRDefault="007F5B8B" w:rsidP="009D4432">
      <w:r w:rsidRPr="00E27D23">
        <w:t>The UE shall:</w:t>
      </w:r>
    </w:p>
    <w:p w14:paraId="1431180F" w14:textId="77777777" w:rsidR="007F5B8B" w:rsidRPr="00E27D23" w:rsidRDefault="007F5B8B" w:rsidP="009D4432">
      <w:pPr>
        <w:pStyle w:val="B2"/>
        <w:rPr>
          <w:lang w:eastAsia="zh-CN"/>
        </w:rPr>
      </w:pPr>
      <w:r w:rsidRPr="00E27D23">
        <w:rPr>
          <w:lang w:eastAsia="zh-CN"/>
        </w:rPr>
        <w:t>…</w:t>
      </w:r>
    </w:p>
    <w:p w14:paraId="3A74AC0D" w14:textId="77777777" w:rsidR="007F5B8B" w:rsidRPr="00E27D23" w:rsidRDefault="007F5B8B" w:rsidP="009D4432">
      <w:pPr>
        <w:pStyle w:val="B1"/>
      </w:pPr>
      <w:r w:rsidRPr="00E27D23">
        <w:t>1&gt;</w:t>
      </w:r>
      <w:r w:rsidRPr="00E27D23">
        <w:tab/>
        <w:t xml:space="preserve">if the received </w:t>
      </w:r>
      <w:r w:rsidRPr="00E27D23">
        <w:rPr>
          <w:i/>
        </w:rPr>
        <w:t>measConfig</w:t>
      </w:r>
      <w:r w:rsidRPr="00E27D23">
        <w:t xml:space="preserve"> includes the </w:t>
      </w:r>
      <w:r w:rsidRPr="00E27D23">
        <w:rPr>
          <w:i/>
        </w:rPr>
        <w:t>measObjectToAddModList</w:t>
      </w:r>
      <w:r w:rsidRPr="00E27D23">
        <w:t>:</w:t>
      </w:r>
    </w:p>
    <w:p w14:paraId="28F935D5" w14:textId="77777777" w:rsidR="007F5B8B" w:rsidRPr="00E27D23" w:rsidRDefault="007F5B8B" w:rsidP="009D4432">
      <w:pPr>
        <w:pStyle w:val="B2"/>
      </w:pPr>
      <w:r w:rsidRPr="00E27D23">
        <w:t>2&gt;</w:t>
      </w:r>
      <w:r w:rsidRPr="00E27D23">
        <w:tab/>
        <w:t>perform the measurement object addition/modification procedure as specified in 5.5.2.5;</w:t>
      </w:r>
    </w:p>
    <w:p w14:paraId="7B92EE50" w14:textId="77777777" w:rsidR="007F5B8B" w:rsidRPr="00E27D23" w:rsidRDefault="007F5B8B" w:rsidP="009D4432">
      <w:pPr>
        <w:pStyle w:val="B2"/>
        <w:rPr>
          <w:lang w:eastAsia="zh-CN"/>
        </w:rPr>
      </w:pPr>
      <w:r w:rsidRPr="00E27D23">
        <w:rPr>
          <w:lang w:eastAsia="zh-CN"/>
        </w:rPr>
        <w:t>…</w:t>
      </w:r>
    </w:p>
    <w:p w14:paraId="4ECD6D45" w14:textId="77777777" w:rsidR="007F5B8B" w:rsidRPr="00E27D23" w:rsidRDefault="007F5B8B" w:rsidP="009D4432">
      <w:pPr>
        <w:pStyle w:val="B1"/>
      </w:pPr>
      <w:r w:rsidRPr="00E27D23">
        <w:t>1&gt;</w:t>
      </w:r>
      <w:r w:rsidRPr="00E27D23">
        <w:tab/>
        <w:t xml:space="preserve">if the received </w:t>
      </w:r>
      <w:r w:rsidRPr="00E27D23">
        <w:rPr>
          <w:i/>
        </w:rPr>
        <w:t>measConfig</w:t>
      </w:r>
      <w:r w:rsidRPr="00E27D23">
        <w:t xml:space="preserve"> includes the </w:t>
      </w:r>
      <w:r w:rsidRPr="00E27D23">
        <w:rPr>
          <w:i/>
        </w:rPr>
        <w:t>reportConfigToAddModList</w:t>
      </w:r>
      <w:r w:rsidRPr="00E27D23">
        <w:t>:</w:t>
      </w:r>
    </w:p>
    <w:p w14:paraId="39E5D3CC" w14:textId="77777777" w:rsidR="007F5B8B" w:rsidRPr="00E27D23" w:rsidRDefault="007F5B8B" w:rsidP="009D4432">
      <w:pPr>
        <w:pStyle w:val="B2"/>
      </w:pPr>
      <w:r w:rsidRPr="00E27D23">
        <w:t>2&gt;</w:t>
      </w:r>
      <w:r w:rsidRPr="00E27D23">
        <w:tab/>
        <w:t>perform the reporting configuration addition/modification procedure as specified in 5.5.2.7;</w:t>
      </w:r>
    </w:p>
    <w:p w14:paraId="40FB09E2" w14:textId="77777777" w:rsidR="007F5B8B" w:rsidRPr="00E27D23" w:rsidRDefault="007F5B8B" w:rsidP="009D4432">
      <w:pPr>
        <w:pStyle w:val="B1"/>
      </w:pPr>
      <w:r w:rsidRPr="00E27D23">
        <w:t>1&gt;</w:t>
      </w:r>
      <w:r w:rsidRPr="00E27D23">
        <w:tab/>
        <w:t xml:space="preserve">if the received </w:t>
      </w:r>
      <w:r w:rsidRPr="00E27D23">
        <w:rPr>
          <w:i/>
        </w:rPr>
        <w:t>measConfig</w:t>
      </w:r>
      <w:r w:rsidRPr="00E27D23">
        <w:t xml:space="preserve"> includes the </w:t>
      </w:r>
      <w:r w:rsidRPr="00E27D23">
        <w:rPr>
          <w:i/>
        </w:rPr>
        <w:t>quantityConfig</w:t>
      </w:r>
      <w:r w:rsidRPr="00E27D23">
        <w:t>:</w:t>
      </w:r>
    </w:p>
    <w:p w14:paraId="79B6F598" w14:textId="77777777" w:rsidR="007F5B8B" w:rsidRPr="00E27D23" w:rsidRDefault="007F5B8B" w:rsidP="009D4432">
      <w:pPr>
        <w:pStyle w:val="B2"/>
      </w:pPr>
      <w:r w:rsidRPr="00E27D23">
        <w:t>2&gt;</w:t>
      </w:r>
      <w:r w:rsidRPr="00E27D23">
        <w:tab/>
        <w:t>perform the quantity configuration procedure as specified in 5.5.2.8;</w:t>
      </w:r>
    </w:p>
    <w:p w14:paraId="7AF8C7E5" w14:textId="77777777" w:rsidR="007F5B8B" w:rsidRPr="00E27D23" w:rsidRDefault="007F5B8B" w:rsidP="009D4432">
      <w:pPr>
        <w:pStyle w:val="B1"/>
      </w:pPr>
      <w:r w:rsidRPr="00E27D23">
        <w:t>...</w:t>
      </w:r>
    </w:p>
    <w:p w14:paraId="351989D0" w14:textId="77777777" w:rsidR="007F5B8B" w:rsidRPr="00E27D23" w:rsidRDefault="007F5B8B" w:rsidP="009D4432">
      <w:pPr>
        <w:pStyle w:val="B1"/>
      </w:pPr>
      <w:r w:rsidRPr="00E27D23">
        <w:t>1&gt;</w:t>
      </w:r>
      <w:r w:rsidRPr="00E27D23">
        <w:tab/>
        <w:t xml:space="preserve">if the received </w:t>
      </w:r>
      <w:r w:rsidRPr="00E27D23">
        <w:rPr>
          <w:i/>
        </w:rPr>
        <w:t>measConfig</w:t>
      </w:r>
      <w:r w:rsidRPr="00E27D23">
        <w:t xml:space="preserve"> includes the </w:t>
      </w:r>
      <w:r w:rsidRPr="00E27D23">
        <w:rPr>
          <w:i/>
        </w:rPr>
        <w:t>measIdToAddModList</w:t>
      </w:r>
      <w:r w:rsidRPr="00E27D23">
        <w:t>:</w:t>
      </w:r>
    </w:p>
    <w:p w14:paraId="2FC8C083" w14:textId="77777777" w:rsidR="007F5B8B" w:rsidRPr="00E27D23" w:rsidRDefault="007F5B8B" w:rsidP="009D4432">
      <w:pPr>
        <w:pStyle w:val="B2"/>
      </w:pPr>
      <w:r w:rsidRPr="00E27D23">
        <w:t>2&gt;</w:t>
      </w:r>
      <w:r w:rsidRPr="00E27D23">
        <w:tab/>
        <w:t>perform the measurement identity addition/modification procedure as specified in 5.5.2.3;</w:t>
      </w:r>
    </w:p>
    <w:p w14:paraId="438E3429" w14:textId="77777777" w:rsidR="007F5B8B" w:rsidRPr="00E27D23" w:rsidRDefault="007F5B8B" w:rsidP="009D4432">
      <w:pPr>
        <w:pStyle w:val="B1"/>
      </w:pPr>
      <w:r w:rsidRPr="00E27D23">
        <w:t>...</w:t>
      </w:r>
    </w:p>
    <w:p w14:paraId="4173E92D" w14:textId="77777777" w:rsidR="007F5B8B" w:rsidRPr="00E27D23" w:rsidRDefault="007F5B8B" w:rsidP="009D4432">
      <w:r w:rsidRPr="00E27D23">
        <w:t>[TS 38.331, clause 5.5.3.1]</w:t>
      </w:r>
    </w:p>
    <w:p w14:paraId="16C54CD9" w14:textId="77777777" w:rsidR="007F5B8B" w:rsidRPr="00E27D23" w:rsidRDefault="007F5B8B" w:rsidP="009D4432">
      <w:pPr>
        <w:rPr>
          <w:lang w:eastAsia="zh-CN"/>
        </w:rPr>
      </w:pPr>
      <w:r w:rsidRPr="00E27D23">
        <w:rPr>
          <w:lang w:eastAsia="zh-CN"/>
        </w:rPr>
        <w:t>…</w:t>
      </w:r>
    </w:p>
    <w:p w14:paraId="2A21F115" w14:textId="77777777" w:rsidR="007F5B8B" w:rsidRPr="00E27D23" w:rsidRDefault="007F5B8B" w:rsidP="009D4432">
      <w:r w:rsidRPr="00E27D23">
        <w:rPr>
          <w:lang w:eastAsia="zh-CN"/>
        </w:rPr>
        <w:t>T</w:t>
      </w:r>
      <w:r w:rsidRPr="00E27D23">
        <w:t>he UE</w:t>
      </w:r>
      <w:r w:rsidRPr="00E27D23">
        <w:rPr>
          <w:lang w:eastAsia="zh-CN"/>
        </w:rPr>
        <w:t xml:space="preserve"> capable of CBR measurement when configured to transmit NR sidelink communication </w:t>
      </w:r>
      <w:r w:rsidRPr="00E27D23">
        <w:t>shall:</w:t>
      </w:r>
    </w:p>
    <w:p w14:paraId="732A7AB5" w14:textId="77777777" w:rsidR="007F5B8B" w:rsidRPr="00E27D23" w:rsidRDefault="007F5B8B" w:rsidP="009D4432">
      <w:pPr>
        <w:pStyle w:val="B1"/>
      </w:pPr>
      <w:r w:rsidRPr="00E27D23">
        <w:t>1&gt;</w:t>
      </w:r>
      <w:r w:rsidRPr="00E27D23">
        <w:tab/>
        <w:t xml:space="preserve">If the frequency used for NR sidelink communication is included in </w:t>
      </w:r>
      <w:r w:rsidRPr="00E27D23">
        <w:rPr>
          <w:i/>
        </w:rPr>
        <w:t>sl-FreqInfoToAddModList</w:t>
      </w:r>
      <w:r w:rsidRPr="00E27D23">
        <w:t xml:space="preserve"> in </w:t>
      </w:r>
      <w:r w:rsidRPr="00E27D23">
        <w:rPr>
          <w:i/>
        </w:rPr>
        <w:t>sl-ConfigDedicatedNR</w:t>
      </w:r>
      <w:r w:rsidRPr="00E27D23">
        <w:t xml:space="preserve"> within</w:t>
      </w:r>
      <w:r w:rsidRPr="00E27D23">
        <w:rPr>
          <w:i/>
        </w:rPr>
        <w:t xml:space="preserve"> RRCReconfiguration</w:t>
      </w:r>
      <w:r w:rsidRPr="00E27D23">
        <w:t xml:space="preserve"> message or included</w:t>
      </w:r>
      <w:r w:rsidRPr="00E27D23">
        <w:rPr>
          <w:i/>
        </w:rPr>
        <w:t xml:space="preserve"> </w:t>
      </w:r>
      <w:r w:rsidRPr="00E27D23">
        <w:t xml:space="preserve">in </w:t>
      </w:r>
      <w:r w:rsidRPr="00E27D23">
        <w:rPr>
          <w:i/>
        </w:rPr>
        <w:t>sl-ConfigCommonNR</w:t>
      </w:r>
      <w:r w:rsidRPr="00E27D23">
        <w:t xml:space="preserve"> within </w:t>
      </w:r>
      <w:r w:rsidRPr="00E27D23">
        <w:rPr>
          <w:i/>
        </w:rPr>
        <w:t>SIB12</w:t>
      </w:r>
      <w:r w:rsidRPr="00E27D23">
        <w:t>:</w:t>
      </w:r>
    </w:p>
    <w:p w14:paraId="3FB267EB" w14:textId="77777777" w:rsidR="007F5B8B" w:rsidRPr="00E27D23" w:rsidRDefault="007F5B8B" w:rsidP="009D4432">
      <w:pPr>
        <w:pStyle w:val="B2"/>
      </w:pPr>
      <w:r w:rsidRPr="00E27D23">
        <w:t>...</w:t>
      </w:r>
    </w:p>
    <w:p w14:paraId="3A496715" w14:textId="77777777" w:rsidR="007F5B8B" w:rsidRPr="00E27D23" w:rsidRDefault="007F5B8B" w:rsidP="009D4432">
      <w:pPr>
        <w:pStyle w:val="B2"/>
        <w:rPr>
          <w:lang w:eastAsia="zh-CN"/>
        </w:rPr>
      </w:pPr>
      <w:r w:rsidRPr="00E27D23">
        <w:t>2&gt;</w:t>
      </w:r>
      <w:r w:rsidRPr="00E27D23">
        <w:tab/>
      </w:r>
      <w:r w:rsidRPr="00E27D23">
        <w:rPr>
          <w:lang w:eastAsia="zh-CN"/>
        </w:rPr>
        <w:t>if the UE is in RRC_CONNECTED:</w:t>
      </w:r>
    </w:p>
    <w:p w14:paraId="2D0459C3" w14:textId="77777777" w:rsidR="007F5B8B" w:rsidRPr="00E27D23" w:rsidRDefault="007F5B8B" w:rsidP="009D4432">
      <w:pPr>
        <w:pStyle w:val="B3"/>
        <w:rPr>
          <w:bCs/>
          <w:iCs/>
        </w:rPr>
      </w:pPr>
      <w:r w:rsidRPr="00E27D23">
        <w:t>3&gt;</w:t>
      </w:r>
      <w:r w:rsidRPr="00E27D23">
        <w:tab/>
        <w:t xml:space="preserve">if </w:t>
      </w:r>
      <w:r w:rsidRPr="00E27D23">
        <w:rPr>
          <w:iCs/>
        </w:rPr>
        <w:t>tx-PoolMeasToAddModList</w:t>
      </w:r>
      <w:r w:rsidRPr="00E27D23">
        <w:t xml:space="preserve"> is included in </w:t>
      </w:r>
      <w:r w:rsidRPr="00E27D23">
        <w:rPr>
          <w:bCs/>
        </w:rPr>
        <w:t>VarMeasConfig</w:t>
      </w:r>
      <w:r w:rsidRPr="00E27D23">
        <w:rPr>
          <w:bCs/>
          <w:iCs/>
        </w:rPr>
        <w:t>:</w:t>
      </w:r>
    </w:p>
    <w:p w14:paraId="1AF44C1C" w14:textId="77777777" w:rsidR="007F5B8B" w:rsidRPr="00E27D23" w:rsidRDefault="007F5B8B" w:rsidP="009D4432">
      <w:pPr>
        <w:pStyle w:val="B4"/>
      </w:pPr>
      <w:r w:rsidRPr="00E27D23">
        <w:rPr>
          <w:bCs/>
          <w:iCs/>
        </w:rPr>
        <w:t>4&gt;</w:t>
      </w:r>
      <w:r w:rsidRPr="00E27D23">
        <w:rPr>
          <w:bCs/>
          <w:iCs/>
        </w:rPr>
        <w:tab/>
      </w:r>
      <w:r w:rsidRPr="00E27D23">
        <w:t xml:space="preserve">perform CBR measurements on each transmission resource pool indicated in the </w:t>
      </w:r>
      <w:r w:rsidRPr="00E27D23">
        <w:rPr>
          <w:i/>
        </w:rPr>
        <w:t>tx-PoolMeasToAddModList</w:t>
      </w:r>
      <w:r w:rsidRPr="00E27D23">
        <w:t>;</w:t>
      </w:r>
    </w:p>
    <w:p w14:paraId="29187F7A" w14:textId="77777777" w:rsidR="007F5B8B" w:rsidRPr="00E27D23" w:rsidRDefault="007F5B8B" w:rsidP="009D4432">
      <w:pPr>
        <w:pStyle w:val="B3"/>
        <w:rPr>
          <w:lang w:eastAsia="zh-CN"/>
        </w:rPr>
      </w:pPr>
      <w:r w:rsidRPr="00E27D23">
        <w:t>3&gt;</w:t>
      </w:r>
      <w:r w:rsidRPr="00E27D23">
        <w:tab/>
      </w:r>
      <w:r w:rsidRPr="00E27D23">
        <w:rPr>
          <w:lang w:eastAsia="zh-CN"/>
        </w:rPr>
        <w:t>if</w:t>
      </w:r>
      <w:r w:rsidRPr="00E27D23">
        <w:rPr>
          <w:iCs/>
        </w:rPr>
        <w:t xml:space="preserve"> </w:t>
      </w:r>
      <w:r w:rsidRPr="00E27D23">
        <w:rPr>
          <w:i/>
        </w:rPr>
        <w:t>sl-TxPoolSelectedNormal</w:t>
      </w:r>
      <w:r w:rsidRPr="00E27D23">
        <w:rPr>
          <w:iCs/>
        </w:rPr>
        <w:t xml:space="preserve">, </w:t>
      </w:r>
      <w:r w:rsidRPr="00E27D23">
        <w:rPr>
          <w:i/>
        </w:rPr>
        <w:t>sl-TxPoolScheduling</w:t>
      </w:r>
      <w:r w:rsidRPr="00E27D23">
        <w:rPr>
          <w:iCs/>
        </w:rPr>
        <w:t xml:space="preserve"> </w:t>
      </w:r>
      <w:r w:rsidRPr="00E27D23">
        <w:t xml:space="preserve">or </w:t>
      </w:r>
      <w:r w:rsidRPr="00E27D23">
        <w:rPr>
          <w:i/>
        </w:rPr>
        <w:t>sl-TxPoolExceptional</w:t>
      </w:r>
      <w:r w:rsidRPr="00E27D23">
        <w:rPr>
          <w:lang w:eastAsia="zh-CN"/>
        </w:rPr>
        <w:t xml:space="preserve"> is included in sl-ConfigDedicatedNR </w:t>
      </w:r>
      <w:r w:rsidRPr="00E27D23">
        <w:t>for</w:t>
      </w:r>
      <w:r w:rsidRPr="00E27D23">
        <w:rPr>
          <w:iCs/>
        </w:rPr>
        <w:t xml:space="preserve"> </w:t>
      </w:r>
      <w:r w:rsidRPr="00E27D23">
        <w:rPr>
          <w:lang w:eastAsia="zh-CN"/>
        </w:rPr>
        <w:t>the concerned frequency</w:t>
      </w:r>
      <w:r w:rsidRPr="00E27D23">
        <w:t xml:space="preserve"> within RRCReconfiguration</w:t>
      </w:r>
      <w:r w:rsidRPr="00E27D23">
        <w:rPr>
          <w:lang w:eastAsia="zh-CN"/>
        </w:rPr>
        <w:t>:</w:t>
      </w:r>
    </w:p>
    <w:p w14:paraId="2BDF32BB" w14:textId="77777777" w:rsidR="007F5B8B" w:rsidRPr="00E27D23" w:rsidRDefault="007F5B8B" w:rsidP="009D4432">
      <w:pPr>
        <w:pStyle w:val="B4"/>
      </w:pPr>
      <w:r w:rsidRPr="00E27D23">
        <w:t>4&gt;</w:t>
      </w:r>
      <w:r w:rsidRPr="00E27D23">
        <w:tab/>
      </w:r>
      <w:r w:rsidRPr="00E27D23">
        <w:rPr>
          <w:lang w:eastAsia="zh-CN"/>
        </w:rPr>
        <w:t>perform CBR measurement on pools in</w:t>
      </w:r>
      <w:r w:rsidRPr="00E27D23">
        <w:rPr>
          <w:iCs/>
        </w:rPr>
        <w:t xml:space="preserve"> </w:t>
      </w:r>
      <w:r w:rsidRPr="00E27D23">
        <w:rPr>
          <w:i/>
        </w:rPr>
        <w:t>sl-TxPoolSelectedNormal</w:t>
      </w:r>
      <w:r w:rsidRPr="00E27D23">
        <w:rPr>
          <w:iCs/>
        </w:rPr>
        <w:t xml:space="preserve">, </w:t>
      </w:r>
      <w:r w:rsidRPr="00E27D23">
        <w:rPr>
          <w:i/>
        </w:rPr>
        <w:t>sl-TxPoolScheduling</w:t>
      </w:r>
      <w:r w:rsidRPr="00E27D23">
        <w:rPr>
          <w:iCs/>
        </w:rPr>
        <w:t xml:space="preserve"> </w:t>
      </w:r>
      <w:r w:rsidRPr="00E27D23">
        <w:t xml:space="preserve">or </w:t>
      </w:r>
      <w:r w:rsidRPr="00E27D23">
        <w:rPr>
          <w:i/>
        </w:rPr>
        <w:t>sl-TxPoolExceptional</w:t>
      </w:r>
      <w:r w:rsidRPr="00E27D23">
        <w:rPr>
          <w:lang w:eastAsia="zh-CN"/>
        </w:rPr>
        <w:t xml:space="preserve"> if included in </w:t>
      </w:r>
      <w:r w:rsidRPr="00E27D23">
        <w:rPr>
          <w:i/>
          <w:iCs/>
          <w:lang w:eastAsia="zh-CN"/>
        </w:rPr>
        <w:t>sl-ConfigDedicatedNR</w:t>
      </w:r>
      <w:r w:rsidRPr="00E27D23">
        <w:rPr>
          <w:lang w:eastAsia="zh-CN"/>
        </w:rPr>
        <w:t xml:space="preserve"> </w:t>
      </w:r>
      <w:r w:rsidRPr="00E27D23">
        <w:t>for</w:t>
      </w:r>
      <w:r w:rsidRPr="00E27D23">
        <w:rPr>
          <w:iCs/>
        </w:rPr>
        <w:t xml:space="preserve"> </w:t>
      </w:r>
      <w:r w:rsidRPr="00E27D23">
        <w:rPr>
          <w:lang w:eastAsia="zh-CN"/>
        </w:rPr>
        <w:t>the concerned frequency</w:t>
      </w:r>
      <w:r w:rsidRPr="00E27D23">
        <w:t xml:space="preserve"> within RRCReconfiguration</w:t>
      </w:r>
      <w:r w:rsidRPr="00E27D23">
        <w:rPr>
          <w:lang w:eastAsia="zh-CN"/>
        </w:rPr>
        <w:t>;</w:t>
      </w:r>
    </w:p>
    <w:p w14:paraId="2CA9E762" w14:textId="77777777" w:rsidR="007F5B8B" w:rsidRPr="00E27D23" w:rsidRDefault="007F5B8B" w:rsidP="009D4432">
      <w:pPr>
        <w:pStyle w:val="B3"/>
        <w:rPr>
          <w:lang w:eastAsia="zh-CN"/>
        </w:rPr>
      </w:pPr>
      <w:r w:rsidRPr="00E27D23">
        <w:t>3&gt;</w:t>
      </w:r>
      <w:r w:rsidRPr="00E27D23">
        <w:tab/>
      </w:r>
      <w:r w:rsidRPr="00E27D23">
        <w:rPr>
          <w:lang w:eastAsia="zh-CN"/>
        </w:rPr>
        <w:t>else if</w:t>
      </w:r>
      <w:r w:rsidRPr="00E27D23">
        <w:rPr>
          <w:iCs/>
        </w:rPr>
        <w:t xml:space="preserve"> the cell chosen for NR sidelink communication provides</w:t>
      </w:r>
      <w:r w:rsidRPr="00E27D23">
        <w:rPr>
          <w:i/>
          <w:iCs/>
        </w:rPr>
        <w:t xml:space="preserve"> SIB12</w:t>
      </w:r>
      <w:r w:rsidRPr="00E27D23">
        <w:rPr>
          <w:iCs/>
        </w:rPr>
        <w:t xml:space="preserve"> which includes</w:t>
      </w:r>
      <w:r w:rsidRPr="00E27D23">
        <w:rPr>
          <w:i/>
          <w:iCs/>
        </w:rPr>
        <w:t xml:space="preserve"> </w:t>
      </w:r>
      <w:r w:rsidRPr="00E27D23">
        <w:rPr>
          <w:i/>
          <w:lang w:eastAsia="zh-CN"/>
        </w:rPr>
        <w:t>sl-TxPoolSelectedNormal</w:t>
      </w:r>
      <w:r w:rsidRPr="00E27D23">
        <w:rPr>
          <w:i/>
          <w:iCs/>
        </w:rPr>
        <w:t xml:space="preserve"> </w:t>
      </w:r>
      <w:r w:rsidRPr="00E27D23">
        <w:t xml:space="preserve">or </w:t>
      </w:r>
      <w:r w:rsidRPr="00E27D23">
        <w:rPr>
          <w:i/>
          <w:lang w:eastAsia="zh-CN"/>
        </w:rPr>
        <w:t>sl-TxPoolExceptional</w:t>
      </w:r>
      <w:r w:rsidRPr="00E27D23">
        <w:rPr>
          <w:lang w:eastAsia="zh-CN"/>
        </w:rPr>
        <w:t xml:space="preserve"> </w:t>
      </w:r>
      <w:r w:rsidRPr="00E27D23">
        <w:t>for</w:t>
      </w:r>
      <w:r w:rsidRPr="00E27D23">
        <w:rPr>
          <w:i/>
          <w:iCs/>
        </w:rPr>
        <w:t xml:space="preserve"> </w:t>
      </w:r>
      <w:r w:rsidRPr="00E27D23">
        <w:rPr>
          <w:lang w:eastAsia="zh-CN"/>
        </w:rPr>
        <w:t>the concerned frequency:</w:t>
      </w:r>
    </w:p>
    <w:p w14:paraId="0D1E5DF7" w14:textId="77777777" w:rsidR="007F5B8B" w:rsidRPr="00E27D23" w:rsidRDefault="007F5B8B" w:rsidP="009D4432">
      <w:pPr>
        <w:pStyle w:val="B4"/>
      </w:pPr>
      <w:r w:rsidRPr="00E27D23">
        <w:t>4&gt;</w:t>
      </w:r>
      <w:r w:rsidRPr="00E27D23">
        <w:tab/>
      </w:r>
      <w:r w:rsidRPr="00E27D23">
        <w:rPr>
          <w:lang w:eastAsia="zh-CN"/>
        </w:rPr>
        <w:t xml:space="preserve">perform CBR measurement on pools in </w:t>
      </w:r>
      <w:r w:rsidRPr="00E27D23">
        <w:rPr>
          <w:i/>
          <w:lang w:eastAsia="zh-CN"/>
        </w:rPr>
        <w:t>sl-TxPoolSelectedNormal</w:t>
      </w:r>
      <w:r w:rsidRPr="00E27D23">
        <w:rPr>
          <w:lang w:eastAsia="zh-CN"/>
        </w:rPr>
        <w:t xml:space="preserve"> and </w:t>
      </w:r>
      <w:r w:rsidRPr="00E27D23">
        <w:rPr>
          <w:i/>
        </w:rPr>
        <w:t>sl-TxPoolExceptional</w:t>
      </w:r>
      <w:r w:rsidRPr="00E27D23">
        <w:rPr>
          <w:lang w:eastAsia="zh-CN"/>
        </w:rPr>
        <w:t xml:space="preserve"> for the concerned frequency in </w:t>
      </w:r>
      <w:r w:rsidRPr="00E27D23">
        <w:rPr>
          <w:i/>
        </w:rPr>
        <w:t>SIB12</w:t>
      </w:r>
      <w:r w:rsidRPr="00E27D23">
        <w:rPr>
          <w:lang w:eastAsia="zh-CN"/>
        </w:rPr>
        <w:t>;</w:t>
      </w:r>
    </w:p>
    <w:p w14:paraId="61078B85" w14:textId="77777777" w:rsidR="007F5B8B" w:rsidRPr="00E27D23" w:rsidRDefault="007F5B8B" w:rsidP="009D4432">
      <w:pPr>
        <w:pStyle w:val="B1"/>
      </w:pPr>
      <w:r w:rsidRPr="00E27D23">
        <w:t>1&gt;</w:t>
      </w:r>
      <w:r w:rsidRPr="00E27D23">
        <w:tab/>
        <w:t>else:</w:t>
      </w:r>
    </w:p>
    <w:p w14:paraId="79804F65" w14:textId="77777777" w:rsidR="007F5B8B" w:rsidRPr="00E27D23" w:rsidRDefault="007F5B8B" w:rsidP="009D4432">
      <w:pPr>
        <w:pStyle w:val="B2"/>
        <w:rPr>
          <w:lang w:eastAsia="zh-CN"/>
        </w:rPr>
      </w:pPr>
      <w:r w:rsidRPr="00E27D23">
        <w:t>2&gt;</w:t>
      </w:r>
      <w:r w:rsidRPr="00E27D23">
        <w:tab/>
      </w:r>
      <w:r w:rsidRPr="00E27D23">
        <w:rPr>
          <w:lang w:eastAsia="zh-CN"/>
        </w:rPr>
        <w:t xml:space="preserve">perform CBR measurement on pools in </w:t>
      </w:r>
      <w:r w:rsidRPr="00E27D23">
        <w:rPr>
          <w:i/>
          <w:lang w:eastAsia="zh-CN"/>
        </w:rPr>
        <w:t>sl-TxPoolSelectedNormal</w:t>
      </w:r>
      <w:r w:rsidRPr="00E27D23">
        <w:rPr>
          <w:lang w:eastAsia="zh-CN"/>
        </w:rPr>
        <w:t xml:space="preserve"> and </w:t>
      </w:r>
      <w:r w:rsidRPr="00E27D23">
        <w:rPr>
          <w:i/>
        </w:rPr>
        <w:t>sl-TxPoolExceptional</w:t>
      </w:r>
      <w:r w:rsidRPr="00E27D23">
        <w:rPr>
          <w:lang w:eastAsia="zh-CN"/>
        </w:rPr>
        <w:t xml:space="preserve"> in </w:t>
      </w:r>
      <w:r w:rsidRPr="00E27D23">
        <w:rPr>
          <w:i/>
          <w:iCs/>
          <w:lang w:eastAsia="zh-CN"/>
        </w:rPr>
        <w:t>SidelinkPreconfigNR</w:t>
      </w:r>
      <w:r w:rsidRPr="00E27D23">
        <w:rPr>
          <w:i/>
          <w:lang w:eastAsia="zh-CN"/>
        </w:rPr>
        <w:t xml:space="preserve"> </w:t>
      </w:r>
      <w:r w:rsidRPr="00E27D23">
        <w:rPr>
          <w:lang w:eastAsia="zh-CN"/>
        </w:rPr>
        <w:t>for the concerned frequency.</w:t>
      </w:r>
    </w:p>
    <w:p w14:paraId="4A72CCFA" w14:textId="77777777" w:rsidR="007F5B8B" w:rsidRPr="00E27D23" w:rsidRDefault="007F5B8B" w:rsidP="009D4432">
      <w:pPr>
        <w:pStyle w:val="B2"/>
        <w:rPr>
          <w:lang w:eastAsia="zh-CN"/>
        </w:rPr>
      </w:pPr>
      <w:r w:rsidRPr="00E27D23">
        <w:rPr>
          <w:lang w:eastAsia="zh-CN"/>
        </w:rPr>
        <w:t>...</w:t>
      </w:r>
    </w:p>
    <w:p w14:paraId="312E7341" w14:textId="77777777" w:rsidR="007F5B8B" w:rsidRPr="00E27D23" w:rsidRDefault="007F5B8B" w:rsidP="009D4432">
      <w:r w:rsidRPr="00E27D23">
        <w:t>[TS 38.331, clause 5.5.4.11]</w:t>
      </w:r>
    </w:p>
    <w:p w14:paraId="5E0855AF" w14:textId="77777777" w:rsidR="007F5B8B" w:rsidRPr="00E27D23" w:rsidRDefault="007F5B8B" w:rsidP="009D4432">
      <w:r w:rsidRPr="00E27D23">
        <w:t>The UE shall:</w:t>
      </w:r>
    </w:p>
    <w:p w14:paraId="00CC08F3" w14:textId="77777777" w:rsidR="007F5B8B" w:rsidRPr="00E27D23" w:rsidRDefault="007F5B8B" w:rsidP="009D4432">
      <w:pPr>
        <w:pStyle w:val="B1"/>
      </w:pPr>
      <w:r w:rsidRPr="00E27D23">
        <w:t>1&gt;</w:t>
      </w:r>
      <w:r w:rsidRPr="00E27D23">
        <w:tab/>
        <w:t>consider the entering condition for this event to be satisfied when condition C1-1, as specified below, is fulfilled;</w:t>
      </w:r>
    </w:p>
    <w:p w14:paraId="2E7FF4BF" w14:textId="77777777" w:rsidR="007F5B8B" w:rsidRPr="00E27D23" w:rsidRDefault="007F5B8B" w:rsidP="009D4432">
      <w:pPr>
        <w:pStyle w:val="B1"/>
      </w:pPr>
      <w:r w:rsidRPr="00E27D23">
        <w:t>1&gt;</w:t>
      </w:r>
      <w:r w:rsidRPr="00E27D23">
        <w:tab/>
        <w:t>consider the leaving condition for this event to be satisfied when condition C1-2, as specified below, is fulfilled;</w:t>
      </w:r>
    </w:p>
    <w:p w14:paraId="7DDD0C24" w14:textId="77777777" w:rsidR="007F5B8B" w:rsidRPr="00E27D23" w:rsidRDefault="007F5B8B" w:rsidP="009D4432">
      <w:r w:rsidRPr="00E27D23">
        <w:rPr>
          <w:lang w:eastAsia="ko-KR"/>
        </w:rPr>
        <w:t>Inequality</w:t>
      </w:r>
      <w:r w:rsidRPr="00E27D23">
        <w:t xml:space="preserve"> C1-1 (Entering condition)</w:t>
      </w:r>
    </w:p>
    <w:p w14:paraId="2427B4BB" w14:textId="77777777" w:rsidR="007F5B8B" w:rsidRPr="00E27D23" w:rsidRDefault="007F5B8B" w:rsidP="009D4432">
      <w:r w:rsidRPr="00E27D23">
        <w:object w:dxaOrig="1440" w:dyaOrig="310" w14:anchorId="2D9C75D1">
          <v:shape id="_x0000_i1049" type="#_x0000_t75" style="width:1in;height:15.6pt" o:ole="" fillcolor="yellow">
            <v:imagedata r:id="rId35" o:title=""/>
          </v:shape>
          <o:OLEObject Type="Embed" ProgID="Equation.3" ShapeID="_x0000_i1049" DrawAspect="Content" ObjectID="_1781669869" r:id="rId44"/>
        </w:object>
      </w:r>
    </w:p>
    <w:p w14:paraId="224D3E88" w14:textId="77777777" w:rsidR="007F5B8B" w:rsidRPr="00E27D23" w:rsidRDefault="007F5B8B" w:rsidP="009D4432">
      <w:r w:rsidRPr="00E27D23">
        <w:rPr>
          <w:lang w:eastAsia="ko-KR"/>
        </w:rPr>
        <w:t>Inequality</w:t>
      </w:r>
      <w:r w:rsidRPr="00E27D23">
        <w:t xml:space="preserve"> C1-2 (Leaving condition)</w:t>
      </w:r>
    </w:p>
    <w:p w14:paraId="08649DA8" w14:textId="77777777" w:rsidR="007F5B8B" w:rsidRPr="00E27D23" w:rsidRDefault="007F5B8B" w:rsidP="009D4432">
      <w:r w:rsidRPr="00E27D23">
        <w:object w:dxaOrig="1440" w:dyaOrig="310" w14:anchorId="6660A798">
          <v:shape id="_x0000_i1050" type="#_x0000_t75" style="width:1in;height:15.6pt" o:ole="">
            <v:imagedata r:id="rId37" o:title=""/>
          </v:shape>
          <o:OLEObject Type="Embed" ProgID="Equation.3" ShapeID="_x0000_i1050" DrawAspect="Content" ObjectID="_1781669870" r:id="rId45"/>
        </w:object>
      </w:r>
    </w:p>
    <w:p w14:paraId="1700FCFE" w14:textId="77777777" w:rsidR="007F5B8B" w:rsidRPr="00E27D23" w:rsidRDefault="007F5B8B" w:rsidP="009D4432">
      <w:r w:rsidRPr="00E27D23">
        <w:t>The variables in the formula are defined as follows:</w:t>
      </w:r>
    </w:p>
    <w:p w14:paraId="1BF65047" w14:textId="77777777" w:rsidR="007F5B8B" w:rsidRPr="00E27D23" w:rsidRDefault="007F5B8B" w:rsidP="009D4432">
      <w:pPr>
        <w:pStyle w:val="B1"/>
      </w:pPr>
      <w:r w:rsidRPr="00E27D23">
        <w:rPr>
          <w:b/>
          <w:i/>
        </w:rPr>
        <w:t>Ms</w:t>
      </w:r>
      <w:r w:rsidRPr="00E27D23">
        <w:rPr>
          <w:b/>
        </w:rPr>
        <w:t xml:space="preserve"> </w:t>
      </w:r>
      <w:r w:rsidRPr="00E27D23">
        <w:t xml:space="preserve">is the measurement result of channel busy ratio of the </w:t>
      </w:r>
      <w:r w:rsidRPr="00E27D23">
        <w:rPr>
          <w:lang w:eastAsia="zh-CN"/>
        </w:rPr>
        <w:t>transmission</w:t>
      </w:r>
      <w:r w:rsidRPr="00E27D23">
        <w:t xml:space="preserve"> resource pool, not taking into account any offsets.</w:t>
      </w:r>
    </w:p>
    <w:p w14:paraId="53726984" w14:textId="77777777" w:rsidR="007F5B8B" w:rsidRPr="00E27D23" w:rsidRDefault="007F5B8B" w:rsidP="009D4432">
      <w:pPr>
        <w:pStyle w:val="B1"/>
      </w:pPr>
      <w:r w:rsidRPr="00E27D23">
        <w:rPr>
          <w:b/>
          <w:i/>
        </w:rPr>
        <w:t>Hys</w:t>
      </w:r>
      <w:r w:rsidRPr="00E27D23">
        <w:t xml:space="preserve"> is the hysteresis parameter for this event (i.e. </w:t>
      </w:r>
      <w:r w:rsidRPr="00E27D23">
        <w:rPr>
          <w:i/>
        </w:rPr>
        <w:t>hysteresis</w:t>
      </w:r>
      <w:r w:rsidRPr="00E27D23">
        <w:t xml:space="preserve"> as defined within </w:t>
      </w:r>
      <w:r w:rsidRPr="00E27D23">
        <w:rPr>
          <w:i/>
        </w:rPr>
        <w:t xml:space="preserve">reportConfigNR-SL </w:t>
      </w:r>
      <w:r w:rsidRPr="00E27D23">
        <w:t>for this event).</w:t>
      </w:r>
    </w:p>
    <w:p w14:paraId="6746CFDB" w14:textId="77777777" w:rsidR="007F5B8B" w:rsidRPr="00E27D23" w:rsidRDefault="007F5B8B" w:rsidP="009D4432">
      <w:pPr>
        <w:pStyle w:val="B1"/>
      </w:pPr>
      <w:r w:rsidRPr="00E27D23">
        <w:rPr>
          <w:b/>
          <w:i/>
        </w:rPr>
        <w:t>Thresh</w:t>
      </w:r>
      <w:r w:rsidRPr="00E27D23">
        <w:t xml:space="preserve"> is the threshold parameter for this event (i.e. </w:t>
      </w:r>
      <w:r w:rsidRPr="00E27D23">
        <w:rPr>
          <w:i/>
          <w:lang w:eastAsia="zh-CN"/>
        </w:rPr>
        <w:t>c</w:t>
      </w:r>
      <w:r w:rsidRPr="00E27D23">
        <w:rPr>
          <w:i/>
        </w:rPr>
        <w:t xml:space="preserve">1-Threshold </w:t>
      </w:r>
      <w:r w:rsidRPr="00E27D23">
        <w:t xml:space="preserve">as defined within </w:t>
      </w:r>
      <w:r w:rsidRPr="00E27D23">
        <w:rPr>
          <w:i/>
        </w:rPr>
        <w:t>reportConfigNR-SL</w:t>
      </w:r>
      <w:r w:rsidRPr="00E27D23">
        <w:t xml:space="preserve"> for this event).</w:t>
      </w:r>
    </w:p>
    <w:p w14:paraId="22A0FBC6" w14:textId="77777777" w:rsidR="007F5B8B" w:rsidRPr="00E27D23" w:rsidRDefault="007F5B8B" w:rsidP="009D4432">
      <w:pPr>
        <w:pStyle w:val="B1"/>
      </w:pPr>
      <w:r w:rsidRPr="00E27D23">
        <w:rPr>
          <w:b/>
          <w:i/>
        </w:rPr>
        <w:t xml:space="preserve">Ms </w:t>
      </w:r>
      <w:r w:rsidRPr="00E27D23">
        <w:t>is expressed in decimal from 0 to 1 in steps of 0.01.</w:t>
      </w:r>
    </w:p>
    <w:p w14:paraId="14E78E09" w14:textId="77777777" w:rsidR="007F5B8B" w:rsidRPr="00E27D23" w:rsidRDefault="007F5B8B" w:rsidP="009D4432">
      <w:pPr>
        <w:pStyle w:val="B1"/>
      </w:pPr>
      <w:r w:rsidRPr="00E27D23">
        <w:rPr>
          <w:b/>
          <w:i/>
        </w:rPr>
        <w:t>Hys</w:t>
      </w:r>
      <w:r w:rsidRPr="00E27D23">
        <w:t xml:space="preserve"> is expressed is in the same unit as </w:t>
      </w:r>
      <w:r w:rsidRPr="00E27D23">
        <w:rPr>
          <w:b/>
          <w:i/>
        </w:rPr>
        <w:t>Ms</w:t>
      </w:r>
      <w:r w:rsidRPr="00E27D23">
        <w:t>.</w:t>
      </w:r>
    </w:p>
    <w:p w14:paraId="12409E1A" w14:textId="77777777" w:rsidR="007F5B8B" w:rsidRPr="00E27D23" w:rsidRDefault="007F5B8B" w:rsidP="009D4432">
      <w:pPr>
        <w:pStyle w:val="B1"/>
      </w:pPr>
      <w:r w:rsidRPr="00E27D23">
        <w:rPr>
          <w:b/>
          <w:i/>
        </w:rPr>
        <w:t>Thres</w:t>
      </w:r>
      <w:r w:rsidRPr="00E27D23">
        <w:rPr>
          <w:b/>
          <w:i/>
          <w:lang w:eastAsia="ko-KR"/>
        </w:rPr>
        <w:t>h</w:t>
      </w:r>
      <w:r w:rsidRPr="00E27D23">
        <w:rPr>
          <w:b/>
          <w:i/>
        </w:rPr>
        <w:t xml:space="preserve"> </w:t>
      </w:r>
      <w:r w:rsidRPr="00E27D23">
        <w:rPr>
          <w:lang w:eastAsia="ko-KR"/>
        </w:rPr>
        <w:t>is</w:t>
      </w:r>
      <w:r w:rsidRPr="00E27D23">
        <w:t xml:space="preserve"> expressed in the same unit as </w:t>
      </w:r>
      <w:r w:rsidRPr="00E27D23">
        <w:rPr>
          <w:b/>
          <w:i/>
        </w:rPr>
        <w:t>Ms</w:t>
      </w:r>
      <w:r w:rsidRPr="00E27D23">
        <w:t>.</w:t>
      </w:r>
    </w:p>
    <w:p w14:paraId="53FE1313" w14:textId="77777777" w:rsidR="007F5B8B" w:rsidRPr="00E27D23" w:rsidRDefault="007F5B8B" w:rsidP="009D4432">
      <w:r w:rsidRPr="00E27D23">
        <w:t>[TS 38.331, clause 5.5.5.1]</w:t>
      </w:r>
    </w:p>
    <w:p w14:paraId="552EB29E" w14:textId="77777777" w:rsidR="007F5B8B" w:rsidRPr="00E27D23" w:rsidRDefault="007F5B8B" w:rsidP="009D4432">
      <w:pPr>
        <w:pStyle w:val="TH"/>
      </w:pPr>
      <w:r w:rsidRPr="00E27D23">
        <w:object w:dxaOrig="3510" w:dyaOrig="1640" w14:anchorId="250A55CD">
          <v:shape id="_x0000_i1051" type="#_x0000_t75" style="width:175.5pt;height:81.9pt" o:ole="">
            <v:imagedata r:id="rId41" o:title=""/>
          </v:shape>
          <o:OLEObject Type="Embed" ProgID="Mscgen.Chart" ShapeID="_x0000_i1051" DrawAspect="Content" ObjectID="_1781669871" r:id="rId46"/>
        </w:object>
      </w:r>
    </w:p>
    <w:p w14:paraId="7B8734C1" w14:textId="77777777" w:rsidR="007F5B8B" w:rsidRPr="00E27D23" w:rsidRDefault="007F5B8B" w:rsidP="009D4432">
      <w:pPr>
        <w:pStyle w:val="TF"/>
      </w:pPr>
      <w:r w:rsidRPr="00E27D23">
        <w:t>Figure 5.5.5.1-1: Measurement reporting</w:t>
      </w:r>
    </w:p>
    <w:p w14:paraId="0CFFDCC2" w14:textId="77777777" w:rsidR="007F5B8B" w:rsidRPr="00E27D23" w:rsidRDefault="007F5B8B" w:rsidP="009D4432">
      <w:r w:rsidRPr="00E27D23">
        <w:t>The purpose of this procedure is to transfer measurement results from the UE to the network. The UE shall initiate this procedure only after successful AS security activation.</w:t>
      </w:r>
    </w:p>
    <w:p w14:paraId="4EC4AFB4" w14:textId="77777777" w:rsidR="007F5B8B" w:rsidRPr="00E27D23" w:rsidRDefault="007F5B8B" w:rsidP="009D4432">
      <w:r w:rsidRPr="00E27D23">
        <w:t xml:space="preserve">For the </w:t>
      </w:r>
      <w:r w:rsidRPr="00E27D23">
        <w:rPr>
          <w:i/>
        </w:rPr>
        <w:t>measId</w:t>
      </w:r>
      <w:r w:rsidRPr="00E27D23">
        <w:t xml:space="preserve"> for which the measurement reporting procedure was triggered, the UE shall set the </w:t>
      </w:r>
      <w:r w:rsidRPr="00E27D23">
        <w:rPr>
          <w:i/>
        </w:rPr>
        <w:t>measResults</w:t>
      </w:r>
      <w:r w:rsidRPr="00E27D23">
        <w:t xml:space="preserve"> within the </w:t>
      </w:r>
      <w:r w:rsidRPr="00E27D23">
        <w:rPr>
          <w:i/>
        </w:rPr>
        <w:t>MeasurementReport</w:t>
      </w:r>
      <w:r w:rsidRPr="00E27D23">
        <w:t xml:space="preserve"> message as follows:</w:t>
      </w:r>
    </w:p>
    <w:p w14:paraId="6A957331" w14:textId="77777777" w:rsidR="007F5B8B" w:rsidRPr="00E27D23" w:rsidRDefault="007F5B8B" w:rsidP="009D4432">
      <w:pPr>
        <w:pStyle w:val="B1"/>
      </w:pPr>
      <w:r w:rsidRPr="00E27D23">
        <w:t>1&gt;</w:t>
      </w:r>
      <w:r w:rsidRPr="00E27D23">
        <w:tab/>
        <w:t xml:space="preserve">set the </w:t>
      </w:r>
      <w:r w:rsidRPr="00E27D23">
        <w:rPr>
          <w:i/>
        </w:rPr>
        <w:t>measId</w:t>
      </w:r>
      <w:r w:rsidRPr="00E27D23">
        <w:t xml:space="preserve"> to the measurement identity that triggered the measurement reporting;</w:t>
      </w:r>
    </w:p>
    <w:p w14:paraId="027100BC" w14:textId="77777777" w:rsidR="007F5B8B" w:rsidRPr="00E27D23" w:rsidRDefault="007F5B8B" w:rsidP="009D4432">
      <w:pPr>
        <w:pStyle w:val="B1"/>
        <w:rPr>
          <w:rFonts w:eastAsia="MS PGothic"/>
          <w:i/>
          <w:iCs/>
        </w:rPr>
      </w:pPr>
      <w:r w:rsidRPr="00E27D23">
        <w:rPr>
          <w:rFonts w:eastAsia="MS PGothic"/>
        </w:rPr>
        <w:t>1&gt;</w:t>
      </w:r>
      <w:r w:rsidRPr="00E27D23">
        <w:rPr>
          <w:rFonts w:eastAsia="MS PGothic"/>
        </w:rPr>
        <w:tab/>
        <w:t xml:space="preserve">for each serving cell configured with </w:t>
      </w:r>
      <w:r w:rsidRPr="00E27D23">
        <w:rPr>
          <w:i/>
        </w:rPr>
        <w:t>servingCellMO</w:t>
      </w:r>
      <w:r w:rsidRPr="00E27D23">
        <w:rPr>
          <w:rFonts w:eastAsia="MS PGothic"/>
          <w:iCs/>
        </w:rPr>
        <w:t>:</w:t>
      </w:r>
    </w:p>
    <w:p w14:paraId="4435EF48" w14:textId="77777777" w:rsidR="007F5B8B" w:rsidRPr="00E27D23" w:rsidRDefault="007F5B8B" w:rsidP="009D4432">
      <w:pPr>
        <w:pStyle w:val="B2"/>
        <w:rPr>
          <w:rFonts w:eastAsia="MS PGothic"/>
        </w:rPr>
      </w:pPr>
      <w:r w:rsidRPr="00E27D23">
        <w:rPr>
          <w:rFonts w:eastAsia="MS PGothic"/>
        </w:rPr>
        <w:t>...</w:t>
      </w:r>
    </w:p>
    <w:p w14:paraId="642985D5" w14:textId="77777777" w:rsidR="007F5B8B" w:rsidRPr="00E27D23" w:rsidRDefault="007F5B8B" w:rsidP="009D4432">
      <w:pPr>
        <w:pStyle w:val="B2"/>
        <w:rPr>
          <w:rFonts w:eastAsia="MS PGothic"/>
        </w:rPr>
      </w:pPr>
      <w:r w:rsidRPr="00E27D23">
        <w:rPr>
          <w:rFonts w:eastAsia="MS PGothic"/>
        </w:rPr>
        <w:t>2&gt;</w:t>
      </w:r>
      <w:r w:rsidRPr="00E27D23">
        <w:rPr>
          <w:rFonts w:eastAsia="MS PGothic"/>
        </w:rPr>
        <w:tab/>
        <w:t>else</w:t>
      </w:r>
      <w:r w:rsidRPr="00E27D23">
        <w:rPr>
          <w:rFonts w:eastAsia="MS PGothic"/>
          <w:iCs/>
        </w:rPr>
        <w:t>:</w:t>
      </w:r>
    </w:p>
    <w:p w14:paraId="280023B5" w14:textId="77777777" w:rsidR="007F5B8B" w:rsidRPr="00E27D23" w:rsidRDefault="007F5B8B" w:rsidP="009D4432">
      <w:pPr>
        <w:pStyle w:val="B3"/>
        <w:rPr>
          <w:rFonts w:eastAsia="MS PGothic"/>
          <w:lang w:eastAsia="ko-KR"/>
        </w:rPr>
      </w:pPr>
      <w:r w:rsidRPr="00E27D23">
        <w:rPr>
          <w:rFonts w:eastAsia="MS PGothic"/>
          <w:lang w:eastAsia="ko-KR"/>
        </w:rPr>
        <w:t>3&gt;</w:t>
      </w:r>
      <w:r w:rsidRPr="00E27D23">
        <w:rPr>
          <w:rFonts w:eastAsia="MS PGothic"/>
          <w:lang w:eastAsia="ko-KR"/>
        </w:rPr>
        <w:tab/>
      </w:r>
      <w:r w:rsidRPr="00E27D23">
        <w:rPr>
          <w:rFonts w:eastAsia="MS PGothic"/>
        </w:rPr>
        <w:t>if SSB based serving cell measurements are available:</w:t>
      </w:r>
    </w:p>
    <w:p w14:paraId="28669CBD" w14:textId="77777777" w:rsidR="007F5B8B" w:rsidRPr="00E27D23" w:rsidRDefault="007F5B8B" w:rsidP="009D4432">
      <w:pPr>
        <w:pStyle w:val="B4"/>
      </w:pPr>
      <w:r w:rsidRPr="00E27D23">
        <w:t>4&gt;</w:t>
      </w:r>
      <w:r w:rsidRPr="00E27D23">
        <w:tab/>
      </w:r>
      <w:r w:rsidRPr="00E27D23">
        <w:rPr>
          <w:rFonts w:eastAsia="MS PGothic"/>
        </w:rPr>
        <w:t xml:space="preserve">set the </w:t>
      </w:r>
      <w:r w:rsidRPr="00E27D23">
        <w:rPr>
          <w:rFonts w:eastAsia="MS PGothic"/>
          <w:i/>
          <w:iCs/>
        </w:rPr>
        <w:t>measResultServingCell</w:t>
      </w:r>
      <w:r w:rsidRPr="00E27D23">
        <w:rPr>
          <w:rFonts w:eastAsia="MS PGothic"/>
        </w:rPr>
        <w:t xml:space="preserve"> within </w:t>
      </w:r>
      <w:r w:rsidRPr="00E27D23">
        <w:rPr>
          <w:rFonts w:eastAsia="MS PGothic"/>
          <w:i/>
          <w:iCs/>
        </w:rPr>
        <w:t>measResultServingMOList</w:t>
      </w:r>
      <w:r w:rsidRPr="00E27D23">
        <w:rPr>
          <w:rFonts w:eastAsia="MS PGothic"/>
        </w:rPr>
        <w:t xml:space="preserve"> to include RSRP, RSRQ and the available SINR of the serving cell, derived based on SSB</w:t>
      </w:r>
      <w:r w:rsidRPr="00E27D23">
        <w:t>;</w:t>
      </w:r>
    </w:p>
    <w:p w14:paraId="0397CB2A" w14:textId="77777777" w:rsidR="007F5B8B" w:rsidRPr="00E27D23" w:rsidRDefault="007F5B8B" w:rsidP="009D4432">
      <w:pPr>
        <w:pStyle w:val="B1"/>
      </w:pPr>
      <w:r w:rsidRPr="00E27D23">
        <w:t>...</w:t>
      </w:r>
    </w:p>
    <w:p w14:paraId="7159CF30" w14:textId="77777777" w:rsidR="007F5B8B" w:rsidRPr="00E27D23" w:rsidRDefault="007F5B8B" w:rsidP="009D4432">
      <w:pPr>
        <w:pStyle w:val="B1"/>
      </w:pPr>
      <w:r w:rsidRPr="00E27D23">
        <w:t>1&gt;</w:t>
      </w:r>
      <w:r w:rsidRPr="00E27D23">
        <w:tab/>
        <w:t xml:space="preserve">set the </w:t>
      </w:r>
      <w:r w:rsidRPr="00E27D23">
        <w:rPr>
          <w:i/>
        </w:rPr>
        <w:t xml:space="preserve">servCellId </w:t>
      </w:r>
      <w:r w:rsidRPr="00E27D23">
        <w:t xml:space="preserve">within </w:t>
      </w:r>
      <w:r w:rsidRPr="00E27D23">
        <w:rPr>
          <w:i/>
        </w:rPr>
        <w:t>measResultServingMOList</w:t>
      </w:r>
      <w:r w:rsidRPr="00E27D23">
        <w:t xml:space="preserve"> to include each NR serving cell that is configured with </w:t>
      </w:r>
      <w:r w:rsidRPr="00E27D23">
        <w:rPr>
          <w:i/>
        </w:rPr>
        <w:t>servingCellMO</w:t>
      </w:r>
      <w:r w:rsidRPr="00E27D23">
        <w:t>, if any;</w:t>
      </w:r>
    </w:p>
    <w:p w14:paraId="1D6E68D7" w14:textId="77777777" w:rsidR="007F5B8B" w:rsidRPr="00E27D23" w:rsidRDefault="007F5B8B" w:rsidP="009D4432">
      <w:pPr>
        <w:pStyle w:val="B1"/>
      </w:pPr>
      <w:r w:rsidRPr="00E27D23">
        <w:t xml:space="preserve">... </w:t>
      </w:r>
    </w:p>
    <w:p w14:paraId="2FB8B215" w14:textId="77777777" w:rsidR="007F5B8B" w:rsidRPr="00E27D23" w:rsidRDefault="007F5B8B" w:rsidP="009D4432">
      <w:pPr>
        <w:pStyle w:val="B1"/>
      </w:pPr>
      <w:r w:rsidRPr="00E27D23">
        <w:t>1&gt;</w:t>
      </w:r>
      <w:r w:rsidRPr="00E27D23">
        <w:tab/>
        <w:t xml:space="preserve">if there is at least one </w:t>
      </w:r>
      <w:r w:rsidRPr="00E27D23">
        <w:rPr>
          <w:lang w:eastAsia="zh-CN"/>
        </w:rPr>
        <w:t xml:space="preserve">applicable </w:t>
      </w:r>
      <w:r w:rsidRPr="00E27D23">
        <w:t xml:space="preserve">transmission resource pool for NR sidelink communication (for </w:t>
      </w:r>
      <w:r w:rsidRPr="00E27D23">
        <w:rPr>
          <w:i/>
          <w:iCs/>
        </w:rPr>
        <w:t>measResultsSL</w:t>
      </w:r>
      <w:r w:rsidRPr="00E27D23">
        <w:t>):</w:t>
      </w:r>
    </w:p>
    <w:p w14:paraId="5B94AF63" w14:textId="77777777" w:rsidR="007F5B8B" w:rsidRPr="00E27D23" w:rsidRDefault="007F5B8B" w:rsidP="009D4432">
      <w:pPr>
        <w:pStyle w:val="B2"/>
      </w:pPr>
      <w:r w:rsidRPr="00E27D23">
        <w:rPr>
          <w:lang w:eastAsia="ko-KR"/>
        </w:rPr>
        <w:t>2&gt;</w:t>
      </w:r>
      <w:r w:rsidRPr="00E27D23">
        <w:rPr>
          <w:lang w:eastAsia="ko-KR"/>
        </w:rPr>
        <w:tab/>
        <w:t xml:space="preserve">set the </w:t>
      </w:r>
      <w:r w:rsidRPr="00E27D23">
        <w:rPr>
          <w:i/>
        </w:rPr>
        <w:t>measResultsListSL</w:t>
      </w:r>
      <w:r w:rsidRPr="00E27D23">
        <w:rPr>
          <w:lang w:eastAsia="ko-KR"/>
        </w:rPr>
        <w:t xml:space="preserve"> to include the </w:t>
      </w:r>
      <w:r w:rsidRPr="00E27D23">
        <w:rPr>
          <w:lang w:eastAsia="zh-CN"/>
        </w:rPr>
        <w:t xml:space="preserve">CBR measurement results </w:t>
      </w:r>
      <w:r w:rsidRPr="00E27D23">
        <w:rPr>
          <w:lang w:eastAsia="ko-KR"/>
        </w:rPr>
        <w:t>in accordance with the following:</w:t>
      </w:r>
    </w:p>
    <w:p w14:paraId="7219480C" w14:textId="77777777" w:rsidR="007F5B8B" w:rsidRPr="00E27D23" w:rsidRDefault="007F5B8B" w:rsidP="009D4432">
      <w:pPr>
        <w:pStyle w:val="B3"/>
      </w:pPr>
      <w:r w:rsidRPr="00E27D23">
        <w:rPr>
          <w:lang w:eastAsia="ko-KR"/>
        </w:rPr>
        <w:t>3&gt;</w:t>
      </w:r>
      <w:r w:rsidRPr="00E27D23">
        <w:rPr>
          <w:lang w:eastAsia="ko-KR"/>
        </w:rPr>
        <w:tab/>
        <w:t>if the reportType is set to eventTriggered:</w:t>
      </w:r>
    </w:p>
    <w:p w14:paraId="4EEDE174" w14:textId="77777777" w:rsidR="007F5B8B" w:rsidRPr="00E27D23" w:rsidRDefault="007F5B8B" w:rsidP="009D4432">
      <w:pPr>
        <w:pStyle w:val="B4"/>
      </w:pPr>
      <w:r w:rsidRPr="00E27D23">
        <w:t>4&gt;</w:t>
      </w:r>
      <w:r w:rsidRPr="00E27D23">
        <w:tab/>
        <w:t xml:space="preserve">include the </w:t>
      </w:r>
      <w:r w:rsidRPr="00E27D23">
        <w:rPr>
          <w:lang w:eastAsia="zh-CN"/>
        </w:rPr>
        <w:t>transmission resource pools</w:t>
      </w:r>
      <w:r w:rsidRPr="00E27D23">
        <w:t xml:space="preserve"> included in the </w:t>
      </w:r>
      <w:r w:rsidRPr="00E27D23">
        <w:rPr>
          <w:i/>
          <w:lang w:eastAsia="zh-CN"/>
        </w:rPr>
        <w:t>pool</w:t>
      </w:r>
      <w:r w:rsidRPr="00E27D23">
        <w:rPr>
          <w:i/>
        </w:rPr>
        <w:t>sTriggeredList</w:t>
      </w:r>
      <w:r w:rsidRPr="00E27D23">
        <w:t xml:space="preserve"> as defined within the </w:t>
      </w:r>
      <w:r w:rsidRPr="00E27D23">
        <w:rPr>
          <w:i/>
        </w:rPr>
        <w:t>VarMeasReportList</w:t>
      </w:r>
      <w:r w:rsidRPr="00E27D23">
        <w:t xml:space="preserve"> for this </w:t>
      </w:r>
      <w:r w:rsidRPr="00E27D23">
        <w:rPr>
          <w:i/>
        </w:rPr>
        <w:t>measId</w:t>
      </w:r>
      <w:r w:rsidRPr="00E27D23">
        <w:t>;</w:t>
      </w:r>
    </w:p>
    <w:p w14:paraId="16EF0AF7" w14:textId="77777777" w:rsidR="007F5B8B" w:rsidRPr="00E27D23" w:rsidRDefault="007F5B8B" w:rsidP="009D4432">
      <w:pPr>
        <w:pStyle w:val="B3"/>
        <w:rPr>
          <w:lang w:eastAsia="ko-KR"/>
        </w:rPr>
      </w:pPr>
      <w:r w:rsidRPr="00E27D23">
        <w:t>3&gt;</w:t>
      </w:r>
      <w:r w:rsidRPr="00E27D23">
        <w:tab/>
      </w:r>
      <w:r w:rsidRPr="00E27D23">
        <w:rPr>
          <w:lang w:eastAsia="ko-KR"/>
        </w:rPr>
        <w:t>else:</w:t>
      </w:r>
    </w:p>
    <w:p w14:paraId="6B8467D1" w14:textId="77777777" w:rsidR="007F5B8B" w:rsidRPr="00E27D23" w:rsidRDefault="007F5B8B" w:rsidP="009D4432">
      <w:pPr>
        <w:pStyle w:val="B4"/>
        <w:rPr>
          <w:lang w:eastAsia="ko-KR"/>
        </w:rPr>
      </w:pPr>
      <w:r w:rsidRPr="00E27D23">
        <w:rPr>
          <w:lang w:eastAsia="ko-KR"/>
        </w:rPr>
        <w:t>4&gt;</w:t>
      </w:r>
      <w:r w:rsidRPr="00E27D23">
        <w:rPr>
          <w:lang w:eastAsia="ko-KR"/>
        </w:rPr>
        <w:tab/>
        <w:t xml:space="preserve">include the applicable </w:t>
      </w:r>
      <w:r w:rsidRPr="00E27D23">
        <w:rPr>
          <w:lang w:eastAsia="zh-CN"/>
        </w:rPr>
        <w:t>transmission resource pools</w:t>
      </w:r>
      <w:r w:rsidRPr="00E27D23">
        <w:rPr>
          <w:lang w:eastAsia="ko-KR"/>
        </w:rPr>
        <w:t xml:space="preserve"> </w:t>
      </w:r>
      <w:r w:rsidRPr="00E27D23">
        <w:t>for which the new measurement results became available since the last periodical reporting or since the measurement was initiated or reset</w:t>
      </w:r>
      <w:r w:rsidRPr="00E27D23">
        <w:rPr>
          <w:lang w:eastAsia="ko-KR"/>
        </w:rPr>
        <w:t>;</w:t>
      </w:r>
    </w:p>
    <w:p w14:paraId="518F9EB5" w14:textId="77777777" w:rsidR="007F5B8B" w:rsidRPr="00E27D23" w:rsidRDefault="007F5B8B" w:rsidP="009D4432">
      <w:pPr>
        <w:pStyle w:val="B3"/>
      </w:pPr>
      <w:r w:rsidRPr="00E27D23">
        <w:rPr>
          <w:lang w:eastAsia="ko-KR"/>
        </w:rPr>
        <w:t>3&gt;</w:t>
      </w:r>
      <w:r w:rsidRPr="00E27D23">
        <w:rPr>
          <w:lang w:eastAsia="ko-KR"/>
        </w:rPr>
        <w:tab/>
        <w:t xml:space="preserve">if the corresponding </w:t>
      </w:r>
      <w:r w:rsidRPr="00E27D23">
        <w:rPr>
          <w:i/>
          <w:lang w:eastAsia="ko-KR"/>
        </w:rPr>
        <w:t>measObject</w:t>
      </w:r>
      <w:r w:rsidRPr="00E27D23">
        <w:rPr>
          <w:lang w:eastAsia="ko-KR"/>
        </w:rPr>
        <w:t xml:space="preserve"> concerns NR sidelink communication, then </w:t>
      </w:r>
      <w:r w:rsidRPr="00E27D23">
        <w:t xml:space="preserve">for each </w:t>
      </w:r>
      <w:r w:rsidRPr="00E27D23">
        <w:rPr>
          <w:lang w:eastAsia="ko-KR"/>
        </w:rPr>
        <w:t>transmission</w:t>
      </w:r>
      <w:r w:rsidRPr="00E27D23">
        <w:rPr>
          <w:lang w:eastAsia="zh-CN"/>
        </w:rPr>
        <w:t xml:space="preserve"> </w:t>
      </w:r>
      <w:r w:rsidRPr="00E27D23">
        <w:t>resource pool to be reported:</w:t>
      </w:r>
    </w:p>
    <w:p w14:paraId="0DC8613F" w14:textId="77777777" w:rsidR="007F5B8B" w:rsidRPr="00E27D23" w:rsidRDefault="007F5B8B" w:rsidP="009D4432">
      <w:pPr>
        <w:pStyle w:val="B4"/>
      </w:pPr>
      <w:r w:rsidRPr="00E27D23">
        <w:t>4&gt;</w:t>
      </w:r>
      <w:r w:rsidRPr="00E27D23">
        <w:tab/>
      </w:r>
      <w:r w:rsidRPr="00E27D23">
        <w:rPr>
          <w:lang w:eastAsia="zh-CN"/>
        </w:rPr>
        <w:t>set</w:t>
      </w:r>
      <w:r w:rsidRPr="00E27D23">
        <w:t xml:space="preserve"> the </w:t>
      </w:r>
      <w:r w:rsidRPr="00E27D23">
        <w:rPr>
          <w:i/>
        </w:rPr>
        <w:t>sl-poolReportIdentity</w:t>
      </w:r>
      <w:r w:rsidRPr="00E27D23">
        <w:t xml:space="preserve"> to the identity of this transmission resource pool;</w:t>
      </w:r>
    </w:p>
    <w:p w14:paraId="5B47590B" w14:textId="77777777" w:rsidR="007F5B8B" w:rsidRPr="00E27D23" w:rsidRDefault="007F5B8B" w:rsidP="009D4432">
      <w:pPr>
        <w:pStyle w:val="B4"/>
      </w:pPr>
      <w:r w:rsidRPr="00E27D23">
        <w:t>4&gt;</w:t>
      </w:r>
      <w:r w:rsidRPr="00E27D23">
        <w:tab/>
        <w:t xml:space="preserve">set the </w:t>
      </w:r>
      <w:r w:rsidRPr="00E27D23">
        <w:rPr>
          <w:i/>
        </w:rPr>
        <w:t xml:space="preserve">sl-CBR-ResultsNR </w:t>
      </w:r>
      <w:r w:rsidRPr="00E27D23">
        <w:t>to</w:t>
      </w:r>
      <w:r w:rsidRPr="00E27D23">
        <w:rPr>
          <w:lang w:eastAsia="zh-CN"/>
        </w:rPr>
        <w:t xml:space="preserve"> the CBR </w:t>
      </w:r>
      <w:r w:rsidRPr="00E27D23">
        <w:t>measurement</w:t>
      </w:r>
      <w:r w:rsidRPr="00E27D23">
        <w:rPr>
          <w:lang w:eastAsia="zh-CN"/>
        </w:rPr>
        <w:t xml:space="preserve"> results on PSSCH and PSCCH of this transmission resource pool provided by lower layers, if available</w:t>
      </w:r>
      <w:r w:rsidRPr="00E27D23">
        <w:t>;</w:t>
      </w:r>
    </w:p>
    <w:p w14:paraId="5B2FECD0" w14:textId="77777777" w:rsidR="007F5B8B" w:rsidRPr="00E27D23" w:rsidRDefault="007F5B8B" w:rsidP="009D4432">
      <w:pPr>
        <w:pStyle w:val="B1"/>
      </w:pPr>
      <w:r w:rsidRPr="00E27D23">
        <w:t>...</w:t>
      </w:r>
    </w:p>
    <w:p w14:paraId="589CBE07" w14:textId="77777777" w:rsidR="007F5B8B" w:rsidRPr="00E27D23" w:rsidRDefault="007F5B8B" w:rsidP="009D4432">
      <w:pPr>
        <w:pStyle w:val="B1"/>
      </w:pPr>
      <w:r w:rsidRPr="00E27D23">
        <w:t>1&gt;</w:t>
      </w:r>
      <w:r w:rsidRPr="00E27D23">
        <w:tab/>
        <w:t xml:space="preserve">increment the </w:t>
      </w:r>
      <w:r w:rsidRPr="00E27D23">
        <w:rPr>
          <w:i/>
        </w:rPr>
        <w:t>numberOfReportsSent</w:t>
      </w:r>
      <w:r w:rsidRPr="00E27D23">
        <w:t xml:space="preserve"> as defined within the </w:t>
      </w:r>
      <w:r w:rsidRPr="00E27D23">
        <w:rPr>
          <w:i/>
        </w:rPr>
        <w:t>VarMeasReportList</w:t>
      </w:r>
      <w:r w:rsidRPr="00E27D23">
        <w:t xml:space="preserve"> for this </w:t>
      </w:r>
      <w:r w:rsidRPr="00E27D23">
        <w:rPr>
          <w:i/>
        </w:rPr>
        <w:t>measId</w:t>
      </w:r>
      <w:r w:rsidRPr="00E27D23">
        <w:t xml:space="preserve"> by 1;</w:t>
      </w:r>
    </w:p>
    <w:p w14:paraId="103303EA" w14:textId="77777777" w:rsidR="007F5B8B" w:rsidRPr="00E27D23" w:rsidRDefault="007F5B8B" w:rsidP="009D4432">
      <w:pPr>
        <w:pStyle w:val="B1"/>
      </w:pPr>
      <w:r w:rsidRPr="00E27D23">
        <w:t>1&gt;</w:t>
      </w:r>
      <w:r w:rsidRPr="00E27D23">
        <w:tab/>
        <w:t>stop the periodical reporting timer, if running;</w:t>
      </w:r>
    </w:p>
    <w:p w14:paraId="1029D4AB" w14:textId="77777777" w:rsidR="007F5B8B" w:rsidRPr="00E27D23" w:rsidRDefault="007F5B8B" w:rsidP="009D4432">
      <w:pPr>
        <w:pStyle w:val="B1"/>
      </w:pPr>
      <w:r w:rsidRPr="00E27D23">
        <w:t>1&gt;</w:t>
      </w:r>
      <w:r w:rsidRPr="00E27D23">
        <w:tab/>
        <w:t xml:space="preserve">if the </w:t>
      </w:r>
      <w:r w:rsidRPr="00E27D23">
        <w:rPr>
          <w:i/>
        </w:rPr>
        <w:t>numberOfReportsSent</w:t>
      </w:r>
      <w:r w:rsidRPr="00E27D23">
        <w:t xml:space="preserve"> as defined within the </w:t>
      </w:r>
      <w:r w:rsidRPr="00E27D23">
        <w:rPr>
          <w:i/>
        </w:rPr>
        <w:t>VarMeasReportList</w:t>
      </w:r>
      <w:r w:rsidRPr="00E27D23">
        <w:t xml:space="preserve"> for this </w:t>
      </w:r>
      <w:r w:rsidRPr="00E27D23">
        <w:rPr>
          <w:i/>
        </w:rPr>
        <w:t>measId</w:t>
      </w:r>
      <w:r w:rsidRPr="00E27D23">
        <w:t xml:space="preserve"> is less than the </w:t>
      </w:r>
      <w:r w:rsidRPr="00E27D23">
        <w:rPr>
          <w:i/>
        </w:rPr>
        <w:t>reportAmount</w:t>
      </w:r>
      <w:r w:rsidRPr="00E27D23">
        <w:t xml:space="preserve"> as defined within the corresponding </w:t>
      </w:r>
      <w:r w:rsidRPr="00E27D23">
        <w:rPr>
          <w:i/>
        </w:rPr>
        <w:t>reportConfig</w:t>
      </w:r>
      <w:r w:rsidRPr="00E27D23">
        <w:t xml:space="preserve"> for this </w:t>
      </w:r>
      <w:r w:rsidRPr="00E27D23">
        <w:rPr>
          <w:i/>
        </w:rPr>
        <w:t>measId</w:t>
      </w:r>
      <w:r w:rsidRPr="00E27D23">
        <w:t>:</w:t>
      </w:r>
    </w:p>
    <w:p w14:paraId="2FD0617D" w14:textId="77777777" w:rsidR="007F5B8B" w:rsidRPr="00E27D23" w:rsidRDefault="007F5B8B" w:rsidP="009D4432">
      <w:pPr>
        <w:pStyle w:val="B2"/>
      </w:pPr>
      <w:r w:rsidRPr="00E27D23">
        <w:t>2&gt;</w:t>
      </w:r>
      <w:r w:rsidRPr="00E27D23">
        <w:tab/>
        <w:t xml:space="preserve">start the periodical reporting timer with the value of </w:t>
      </w:r>
      <w:r w:rsidRPr="00E27D23">
        <w:rPr>
          <w:i/>
        </w:rPr>
        <w:t>reportInterval</w:t>
      </w:r>
      <w:r w:rsidRPr="00E27D23">
        <w:t xml:space="preserve"> as defined within the corresponding </w:t>
      </w:r>
      <w:r w:rsidRPr="00E27D23">
        <w:rPr>
          <w:i/>
        </w:rPr>
        <w:t>reportConfig</w:t>
      </w:r>
      <w:r w:rsidRPr="00E27D23">
        <w:t xml:space="preserve"> for this </w:t>
      </w:r>
      <w:r w:rsidRPr="00E27D23">
        <w:rPr>
          <w:i/>
        </w:rPr>
        <w:t>measId</w:t>
      </w:r>
      <w:r w:rsidRPr="00E27D23">
        <w:t>;</w:t>
      </w:r>
    </w:p>
    <w:p w14:paraId="6838C92E" w14:textId="77777777" w:rsidR="007F5B8B" w:rsidRPr="00E27D23" w:rsidRDefault="007F5B8B" w:rsidP="009D4432">
      <w:pPr>
        <w:pStyle w:val="B1"/>
      </w:pPr>
      <w:r w:rsidRPr="00E27D23">
        <w:t>...</w:t>
      </w:r>
    </w:p>
    <w:p w14:paraId="658AE291" w14:textId="77777777" w:rsidR="007F5B8B" w:rsidRPr="00E27D23" w:rsidRDefault="007F5B8B" w:rsidP="009D4432">
      <w:pPr>
        <w:pStyle w:val="B1"/>
      </w:pPr>
      <w:r w:rsidRPr="00E27D23">
        <w:t>1&gt;</w:t>
      </w:r>
      <w:r w:rsidRPr="00E27D23">
        <w:tab/>
        <w:t>else:</w:t>
      </w:r>
    </w:p>
    <w:p w14:paraId="1C22D45B" w14:textId="77777777" w:rsidR="007F5B8B" w:rsidRPr="00E27D23" w:rsidRDefault="007F5B8B" w:rsidP="009D4432">
      <w:pPr>
        <w:pStyle w:val="B2"/>
        <w:rPr>
          <w:lang w:eastAsia="zh-CN"/>
        </w:rPr>
      </w:pPr>
      <w:r w:rsidRPr="00E27D23">
        <w:t>2&gt;</w:t>
      </w:r>
      <w:r w:rsidRPr="00E27D23">
        <w:tab/>
        <w:t xml:space="preserve">submit the </w:t>
      </w:r>
      <w:r w:rsidRPr="00E27D23">
        <w:rPr>
          <w:i/>
        </w:rPr>
        <w:t>MeasurementReport</w:t>
      </w:r>
      <w:r w:rsidRPr="00E27D23">
        <w:t xml:space="preserve"> message to lower layers for transmission, upon which the procedure ends.</w:t>
      </w:r>
    </w:p>
    <w:p w14:paraId="7F396E50" w14:textId="77777777" w:rsidR="007F5B8B" w:rsidRPr="00E27D23" w:rsidRDefault="007F5B8B" w:rsidP="007F5B8B">
      <w:pPr>
        <w:pStyle w:val="H6"/>
        <w:rPr>
          <w:lang w:eastAsia="en-US"/>
        </w:rPr>
      </w:pPr>
      <w:r w:rsidRPr="00E27D23">
        <w:rPr>
          <w:lang w:eastAsia="zh-CN"/>
        </w:rPr>
        <w:t>12.2.3.2</w:t>
      </w:r>
      <w:r w:rsidRPr="00E27D23">
        <w:t>.3</w:t>
      </w:r>
      <w:r w:rsidRPr="00E27D23">
        <w:tab/>
        <w:t>Test description</w:t>
      </w:r>
    </w:p>
    <w:p w14:paraId="5949E94C" w14:textId="77777777" w:rsidR="007F5B8B" w:rsidRPr="00E27D23" w:rsidRDefault="007F5B8B" w:rsidP="007F5B8B">
      <w:pPr>
        <w:pStyle w:val="H6"/>
        <w:rPr>
          <w:lang w:eastAsia="zh-CN"/>
        </w:rPr>
      </w:pPr>
      <w:r w:rsidRPr="00E27D23">
        <w:rPr>
          <w:lang w:eastAsia="zh-CN"/>
        </w:rPr>
        <w:t>12.2.3.2.3</w:t>
      </w:r>
      <w:r w:rsidRPr="00E27D23">
        <w:t>.1</w:t>
      </w:r>
      <w:r w:rsidRPr="00E27D23">
        <w:tab/>
        <w:t>Pre-test conditions</w:t>
      </w:r>
    </w:p>
    <w:p w14:paraId="0387FABB" w14:textId="77777777" w:rsidR="007F5B8B" w:rsidRPr="00E27D23" w:rsidRDefault="007F5B8B" w:rsidP="007F5B8B">
      <w:pPr>
        <w:pStyle w:val="H6"/>
        <w:rPr>
          <w:lang w:eastAsia="en-US"/>
        </w:rPr>
      </w:pPr>
      <w:r w:rsidRPr="00E27D23">
        <w:t>System Simulator:</w:t>
      </w:r>
    </w:p>
    <w:p w14:paraId="12AA7D8D" w14:textId="77777777" w:rsidR="007F5B8B" w:rsidRPr="00E27D23" w:rsidRDefault="007F5B8B" w:rsidP="009D4432">
      <w:pPr>
        <w:pStyle w:val="B1"/>
      </w:pPr>
      <w:r w:rsidRPr="00E27D23">
        <w:t>-</w:t>
      </w:r>
      <w:r w:rsidRPr="00E27D23">
        <w:tab/>
        <w:t>SS-NW</w:t>
      </w:r>
    </w:p>
    <w:p w14:paraId="319F44BE" w14:textId="77777777" w:rsidR="007F5B8B" w:rsidRPr="00E27D23" w:rsidRDefault="007F5B8B" w:rsidP="009D4432">
      <w:pPr>
        <w:pStyle w:val="B2"/>
      </w:pPr>
      <w:r w:rsidRPr="00E27D23">
        <w:t>-</w:t>
      </w:r>
      <w:r w:rsidRPr="00E27D23">
        <w:tab/>
        <w:t>NR Cell 1</w:t>
      </w:r>
    </w:p>
    <w:p w14:paraId="461D018B" w14:textId="77777777" w:rsidR="007F5B8B" w:rsidRPr="00E27D23" w:rsidRDefault="007F5B8B" w:rsidP="009D4432">
      <w:pPr>
        <w:pStyle w:val="B2"/>
      </w:pPr>
      <w:r w:rsidRPr="00E27D23">
        <w:t>-</w:t>
      </w:r>
      <w:r w:rsidRPr="00E27D23">
        <w:tab/>
        <w:t xml:space="preserve">System information combination </w:t>
      </w:r>
      <w:r w:rsidRPr="00E27D23">
        <w:rPr>
          <w:lang w:eastAsia="zh-CN"/>
        </w:rPr>
        <w:t>NR-14</w:t>
      </w:r>
      <w:r w:rsidRPr="00E27D23">
        <w:t xml:space="preserve"> as defined in TS 38.508-1 [4] clause 4.4.3.1 is used in NR Cell 1.</w:t>
      </w:r>
    </w:p>
    <w:p w14:paraId="61D10723" w14:textId="77777777" w:rsidR="007F5B8B" w:rsidRPr="00E27D23" w:rsidRDefault="007F5B8B" w:rsidP="009D4432">
      <w:pPr>
        <w:pStyle w:val="B1"/>
        <w:rPr>
          <w:lang w:eastAsia="zh-CN"/>
        </w:rPr>
      </w:pPr>
      <w:r w:rsidRPr="00E27D23">
        <w:rPr>
          <w:lang w:eastAsia="zh-CN"/>
        </w:rPr>
        <w:t>-</w:t>
      </w:r>
      <w:r w:rsidRPr="00E27D23">
        <w:rPr>
          <w:lang w:eastAsia="zh-CN"/>
        </w:rPr>
        <w:tab/>
        <w:t>NR-SS-UE</w:t>
      </w:r>
    </w:p>
    <w:p w14:paraId="673FD148" w14:textId="54A58ECA" w:rsidR="00F80D72" w:rsidRPr="00E27D23" w:rsidRDefault="007F5B8B" w:rsidP="00F80D72">
      <w:pPr>
        <w:pStyle w:val="B2"/>
        <w:rPr>
          <w:lang w:eastAsia="zh-CN"/>
        </w:rPr>
      </w:pPr>
      <w:r w:rsidRPr="00E27D23">
        <w:rPr>
          <w:lang w:eastAsia="zh-CN"/>
        </w:rPr>
        <w:t>-</w:t>
      </w:r>
      <w:r w:rsidRPr="00E27D23">
        <w:rPr>
          <w:lang w:eastAsia="zh-CN"/>
        </w:rPr>
        <w:tab/>
        <w:t>NR-SS-UE1 operating as NR sidelink communication device on the resources that UE is expected to use for transmission</w:t>
      </w:r>
      <w:r w:rsidR="001A52DE" w:rsidRPr="00E27D23">
        <w:rPr>
          <w:lang w:eastAsia="zh-CN"/>
        </w:rPr>
        <w:t xml:space="preserve"> and reception via PC5 interface.</w:t>
      </w:r>
    </w:p>
    <w:p w14:paraId="1E9A303E" w14:textId="0D0B0A0F" w:rsidR="0095153E" w:rsidRPr="00E27D23" w:rsidRDefault="00F80D72" w:rsidP="0095153E">
      <w:pPr>
        <w:pStyle w:val="B2"/>
        <w:rPr>
          <w:lang w:eastAsia="zh-CN"/>
        </w:rPr>
      </w:pPr>
      <w:r w:rsidRPr="00E27D23">
        <w:t>-</w:t>
      </w:r>
      <w:r w:rsidRPr="00E27D23">
        <w:tab/>
      </w:r>
      <w:r w:rsidRPr="00E27D23">
        <w:rPr>
          <w:lang w:eastAsia="zh-CN"/>
        </w:rPr>
        <w:t xml:space="preserve">NR-SS-UE1 is synchronised on </w:t>
      </w:r>
      <w:r w:rsidR="0095153E" w:rsidRPr="00E27D23">
        <w:rPr>
          <w:lang w:eastAsia="zh-CN"/>
        </w:rPr>
        <w:t>GNSS</w:t>
      </w:r>
      <w:r w:rsidRPr="00E27D23">
        <w:t>.</w:t>
      </w:r>
    </w:p>
    <w:p w14:paraId="1C39895A" w14:textId="77777777" w:rsidR="0095153E" w:rsidRPr="00E27D23" w:rsidRDefault="0095153E" w:rsidP="0095153E">
      <w:pPr>
        <w:pStyle w:val="B1"/>
        <w:rPr>
          <w:lang w:eastAsia="zh-CN"/>
        </w:rPr>
      </w:pPr>
      <w:r w:rsidRPr="00E27D23">
        <w:rPr>
          <w:lang w:eastAsia="zh-CN"/>
        </w:rPr>
        <w:t>-</w:t>
      </w:r>
      <w:r w:rsidRPr="00E27D23">
        <w:rPr>
          <w:lang w:eastAsia="zh-CN"/>
        </w:rPr>
        <w:tab/>
        <w:t>GNSS simulator</w:t>
      </w:r>
    </w:p>
    <w:p w14:paraId="2B0BBB28" w14:textId="64B1334A" w:rsidR="007F5B8B" w:rsidRPr="00E27D23" w:rsidRDefault="0095153E" w:rsidP="00F80D72">
      <w:pPr>
        <w:pStyle w:val="B2"/>
      </w:pPr>
      <w:r w:rsidRPr="00E27D23">
        <w:t>-</w:t>
      </w:r>
      <w:r w:rsidRPr="00E27D23">
        <w:tab/>
        <w:t>The GNSS simulator is started and configured for Scenario #1.</w:t>
      </w:r>
    </w:p>
    <w:p w14:paraId="7C17C784" w14:textId="77777777" w:rsidR="007F5B8B" w:rsidRPr="00E27D23" w:rsidRDefault="007F5B8B" w:rsidP="007F5B8B">
      <w:pPr>
        <w:pStyle w:val="H6"/>
        <w:rPr>
          <w:lang w:eastAsia="en-US"/>
        </w:rPr>
      </w:pPr>
      <w:r w:rsidRPr="00E27D23">
        <w:t>UE:</w:t>
      </w:r>
    </w:p>
    <w:p w14:paraId="374E18ED" w14:textId="77777777" w:rsidR="007F5B8B" w:rsidRPr="00E27D23" w:rsidRDefault="007F5B8B" w:rsidP="009D4432">
      <w:pPr>
        <w:pStyle w:val="B1"/>
        <w:numPr>
          <w:ilvl w:val="0"/>
          <w:numId w:val="20"/>
        </w:numPr>
        <w:rPr>
          <w:lang w:eastAsia="zh-CN"/>
        </w:rPr>
      </w:pPr>
      <w:r w:rsidRPr="00E27D23">
        <w:rPr>
          <w:lang w:eastAsia="zh-CN"/>
        </w:rPr>
        <w:t>UE is authorised to perform NR sidelink communication.</w:t>
      </w:r>
    </w:p>
    <w:p w14:paraId="2C693373" w14:textId="77777777" w:rsidR="00F80D72" w:rsidRPr="00E27D23" w:rsidRDefault="007F5B8B" w:rsidP="00F80D72">
      <w:pPr>
        <w:pStyle w:val="B1"/>
        <w:numPr>
          <w:ilvl w:val="0"/>
          <w:numId w:val="28"/>
        </w:numPr>
        <w:rPr>
          <w:lang w:eastAsia="zh-CN"/>
        </w:rPr>
      </w:pPr>
      <w:r w:rsidRPr="00E27D23">
        <w:t>The UE is equipped with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clause 4.8.3.3.3</w:t>
      </w:r>
      <w:r w:rsidRPr="00E27D23">
        <w:rPr>
          <w:lang w:eastAsia="zh-CN"/>
        </w:rPr>
        <w:t>.</w:t>
      </w:r>
    </w:p>
    <w:p w14:paraId="4A1F0D3F" w14:textId="7B8D9BAA" w:rsidR="007F5B8B" w:rsidRPr="00E27D23" w:rsidRDefault="00F80D72" w:rsidP="00F80D72">
      <w:pPr>
        <w:pStyle w:val="B1"/>
        <w:numPr>
          <w:ilvl w:val="0"/>
          <w:numId w:val="20"/>
        </w:numPr>
        <w:rPr>
          <w:lang w:eastAsia="zh-CN"/>
        </w:rPr>
      </w:pPr>
      <w:r w:rsidRPr="00E27D23">
        <w:rPr>
          <w:lang w:eastAsia="zh-CN"/>
        </w:rPr>
        <w:t xml:space="preserve">UE is synchronised on </w:t>
      </w:r>
      <w:r w:rsidR="0095153E" w:rsidRPr="00E27D23">
        <w:rPr>
          <w:lang w:eastAsia="zh-CN"/>
        </w:rPr>
        <w:t>GNSS</w:t>
      </w:r>
      <w:r w:rsidRPr="00E27D23">
        <w:rPr>
          <w:lang w:eastAsia="zh-CN"/>
        </w:rPr>
        <w:t>.</w:t>
      </w:r>
    </w:p>
    <w:p w14:paraId="244BF8DD" w14:textId="77777777" w:rsidR="007F5B8B" w:rsidRPr="00E27D23" w:rsidRDefault="007F5B8B" w:rsidP="007F5B8B">
      <w:pPr>
        <w:pStyle w:val="H6"/>
        <w:rPr>
          <w:lang w:eastAsia="en-US"/>
        </w:rPr>
      </w:pPr>
      <w:r w:rsidRPr="00E27D23">
        <w:t>Preamble:</w:t>
      </w:r>
    </w:p>
    <w:p w14:paraId="1196FAFF" w14:textId="4BD93792" w:rsidR="007F5B8B" w:rsidRPr="00E27D23" w:rsidRDefault="007F5B8B" w:rsidP="009D4432">
      <w:pPr>
        <w:pStyle w:val="B1"/>
        <w:rPr>
          <w:rFonts w:eastAsia="Arial"/>
        </w:rPr>
      </w:pPr>
      <w:r w:rsidRPr="00E27D23">
        <w:t>-</w:t>
      </w:r>
      <w:r w:rsidRPr="00E27D23">
        <w:tab/>
        <w:t>The UE is in state 3N-</w:t>
      </w:r>
      <w:r w:rsidRPr="00E27D23">
        <w:rPr>
          <w:lang w:eastAsia="zh-CN"/>
        </w:rPr>
        <w:t>B</w:t>
      </w:r>
      <w:r w:rsidRPr="00E27D23">
        <w:t xml:space="preserve"> as defined in TS 38.508-1 [4], subclause 4.4A on NR Cell 1, using generic procedure parameters Sidelink (On)</w:t>
      </w:r>
      <w:r w:rsidR="001A52DE" w:rsidRPr="00E27D23">
        <w:t xml:space="preserve"> and Test Mode (On)</w:t>
      </w:r>
      <w:r w:rsidRPr="00E27D23">
        <w:t>, Cast Type (Unicast)</w:t>
      </w:r>
      <w:r w:rsidR="00F80D72" w:rsidRPr="00E27D23">
        <w:rPr>
          <w:color w:val="000000"/>
          <w:lang w:eastAsia="ja-JP"/>
        </w:rPr>
        <w:t xml:space="preserve"> using NR-SS-UE initiated unicast mode NR sidelink communication procedure in subclause 4.9.23</w:t>
      </w:r>
      <w:r w:rsidRPr="00E27D23">
        <w:t>.</w:t>
      </w:r>
    </w:p>
    <w:p w14:paraId="6827D1C4" w14:textId="77777777" w:rsidR="007F5B8B" w:rsidRPr="00E27D23" w:rsidRDefault="007F5B8B" w:rsidP="007F5B8B">
      <w:pPr>
        <w:pStyle w:val="H6"/>
        <w:rPr>
          <w:lang w:eastAsia="zh-CN"/>
        </w:rPr>
      </w:pPr>
      <w:r w:rsidRPr="00E27D23">
        <w:rPr>
          <w:lang w:eastAsia="zh-CN"/>
        </w:rPr>
        <w:t>12.2.3.2</w:t>
      </w:r>
      <w:r w:rsidRPr="00E27D23">
        <w:t>.3.2</w:t>
      </w:r>
      <w:r w:rsidRPr="00E27D23">
        <w:tab/>
        <w:t>Test procedure sequence</w:t>
      </w:r>
    </w:p>
    <w:p w14:paraId="5AA730D5" w14:textId="77777777" w:rsidR="007F5B8B" w:rsidRPr="00E27D23" w:rsidRDefault="007F5B8B" w:rsidP="009D4432">
      <w:pPr>
        <w:pStyle w:val="TH"/>
      </w:pPr>
      <w:r w:rsidRPr="00E27D23">
        <w:t>Table 12.2.3.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7F5B8B" w:rsidRPr="00E27D23" w14:paraId="1874A583" w14:textId="77777777" w:rsidTr="001A52DE">
        <w:tc>
          <w:tcPr>
            <w:tcW w:w="533" w:type="dxa"/>
            <w:vMerge w:val="restart"/>
            <w:tcBorders>
              <w:top w:val="single" w:sz="4" w:space="0" w:color="auto"/>
              <w:left w:val="single" w:sz="4" w:space="0" w:color="auto"/>
              <w:bottom w:val="single" w:sz="4" w:space="0" w:color="auto"/>
              <w:right w:val="single" w:sz="4" w:space="0" w:color="auto"/>
            </w:tcBorders>
            <w:hideMark/>
          </w:tcPr>
          <w:p w14:paraId="5B09330B" w14:textId="77777777" w:rsidR="007F5B8B" w:rsidRPr="00E27D23" w:rsidRDefault="007F5B8B" w:rsidP="009D4432">
            <w:pPr>
              <w:pStyle w:val="TAH"/>
              <w:rPr>
                <w:lang w:eastAsia="zh-CN"/>
              </w:rPr>
            </w:pPr>
            <w:r w:rsidRPr="00E27D23">
              <w:t>St</w:t>
            </w:r>
          </w:p>
        </w:tc>
        <w:tc>
          <w:tcPr>
            <w:tcW w:w="3966" w:type="dxa"/>
            <w:vMerge w:val="restart"/>
            <w:tcBorders>
              <w:top w:val="single" w:sz="4" w:space="0" w:color="auto"/>
              <w:left w:val="single" w:sz="4" w:space="0" w:color="auto"/>
              <w:bottom w:val="single" w:sz="4" w:space="0" w:color="auto"/>
              <w:right w:val="single" w:sz="4" w:space="0" w:color="auto"/>
            </w:tcBorders>
            <w:hideMark/>
          </w:tcPr>
          <w:p w14:paraId="0AF81AC5" w14:textId="77777777" w:rsidR="007F5B8B" w:rsidRPr="00E27D23" w:rsidRDefault="007F5B8B" w:rsidP="009D4432">
            <w:pPr>
              <w:pStyle w:val="TAH"/>
              <w:rPr>
                <w:lang w:eastAsia="zh-CN"/>
              </w:rPr>
            </w:pPr>
            <w:r w:rsidRPr="00E27D23">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6B27AF03" w14:textId="77777777" w:rsidR="007F5B8B" w:rsidRPr="00E27D23" w:rsidRDefault="007F5B8B" w:rsidP="009D4432">
            <w:pPr>
              <w:pStyle w:val="TAH"/>
            </w:pPr>
            <w:r w:rsidRPr="00E27D23">
              <w:t>Message Sequence</w:t>
            </w:r>
          </w:p>
        </w:tc>
        <w:tc>
          <w:tcPr>
            <w:tcW w:w="567" w:type="dxa"/>
            <w:vMerge w:val="restart"/>
            <w:tcBorders>
              <w:top w:val="single" w:sz="4" w:space="0" w:color="auto"/>
              <w:left w:val="single" w:sz="4" w:space="0" w:color="auto"/>
              <w:bottom w:val="single" w:sz="4" w:space="0" w:color="auto"/>
              <w:right w:val="single" w:sz="4" w:space="0" w:color="auto"/>
            </w:tcBorders>
            <w:hideMark/>
          </w:tcPr>
          <w:p w14:paraId="6C71EFD0" w14:textId="77777777" w:rsidR="007F5B8B" w:rsidRPr="00E27D23" w:rsidRDefault="007F5B8B" w:rsidP="009D4432">
            <w:pPr>
              <w:pStyle w:val="TAH"/>
              <w:rPr>
                <w:lang w:eastAsia="zh-CN"/>
              </w:rPr>
            </w:pPr>
            <w:r w:rsidRPr="00E27D23">
              <w:t>TP</w:t>
            </w:r>
          </w:p>
        </w:tc>
        <w:tc>
          <w:tcPr>
            <w:tcW w:w="850" w:type="dxa"/>
            <w:vMerge w:val="restart"/>
            <w:tcBorders>
              <w:top w:val="single" w:sz="4" w:space="0" w:color="auto"/>
              <w:left w:val="single" w:sz="4" w:space="0" w:color="auto"/>
              <w:bottom w:val="single" w:sz="4" w:space="0" w:color="auto"/>
              <w:right w:val="single" w:sz="4" w:space="0" w:color="auto"/>
            </w:tcBorders>
            <w:hideMark/>
          </w:tcPr>
          <w:p w14:paraId="6A09E3CA" w14:textId="77777777" w:rsidR="007F5B8B" w:rsidRPr="00E27D23" w:rsidRDefault="007F5B8B" w:rsidP="009D4432">
            <w:pPr>
              <w:pStyle w:val="TAH"/>
              <w:rPr>
                <w:lang w:eastAsia="zh-CN"/>
              </w:rPr>
            </w:pPr>
            <w:r w:rsidRPr="00E27D23">
              <w:t>Verdict</w:t>
            </w:r>
          </w:p>
        </w:tc>
      </w:tr>
      <w:tr w:rsidR="007F5B8B" w:rsidRPr="00E27D23" w14:paraId="63D9E365" w14:textId="77777777" w:rsidTr="001A52DE">
        <w:tc>
          <w:tcPr>
            <w:tcW w:w="533" w:type="dxa"/>
            <w:vMerge/>
            <w:tcBorders>
              <w:top w:val="single" w:sz="4" w:space="0" w:color="auto"/>
              <w:left w:val="single" w:sz="4" w:space="0" w:color="auto"/>
              <w:bottom w:val="single" w:sz="4" w:space="0" w:color="auto"/>
              <w:right w:val="single" w:sz="4" w:space="0" w:color="auto"/>
            </w:tcBorders>
            <w:vAlign w:val="center"/>
            <w:hideMark/>
          </w:tcPr>
          <w:p w14:paraId="4DFE3FFF" w14:textId="77777777" w:rsidR="007F5B8B" w:rsidRPr="00E27D23" w:rsidRDefault="007F5B8B" w:rsidP="009D4432">
            <w:pPr>
              <w:rPr>
                <w:lang w:eastAsia="zh-CN"/>
              </w:rPr>
            </w:pPr>
          </w:p>
        </w:tc>
        <w:tc>
          <w:tcPr>
            <w:tcW w:w="3966" w:type="dxa"/>
            <w:vMerge/>
            <w:tcBorders>
              <w:top w:val="single" w:sz="4" w:space="0" w:color="auto"/>
              <w:left w:val="single" w:sz="4" w:space="0" w:color="auto"/>
              <w:bottom w:val="single" w:sz="4" w:space="0" w:color="auto"/>
              <w:right w:val="single" w:sz="4" w:space="0" w:color="auto"/>
            </w:tcBorders>
            <w:vAlign w:val="center"/>
            <w:hideMark/>
          </w:tcPr>
          <w:p w14:paraId="2DE9F653" w14:textId="77777777" w:rsidR="007F5B8B" w:rsidRPr="00E27D23" w:rsidRDefault="007F5B8B" w:rsidP="009D4432">
            <w:pPr>
              <w:rPr>
                <w:lang w:eastAsia="zh-CN"/>
              </w:rPr>
            </w:pPr>
          </w:p>
        </w:tc>
        <w:tc>
          <w:tcPr>
            <w:tcW w:w="709" w:type="dxa"/>
            <w:tcBorders>
              <w:top w:val="single" w:sz="4" w:space="0" w:color="auto"/>
              <w:left w:val="single" w:sz="4" w:space="0" w:color="auto"/>
              <w:bottom w:val="single" w:sz="4" w:space="0" w:color="auto"/>
              <w:right w:val="single" w:sz="4" w:space="0" w:color="auto"/>
            </w:tcBorders>
            <w:hideMark/>
          </w:tcPr>
          <w:p w14:paraId="039B9C15" w14:textId="77777777" w:rsidR="007F5B8B" w:rsidRPr="00E27D23" w:rsidRDefault="007F5B8B" w:rsidP="009D4432">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03BF8183" w14:textId="77777777" w:rsidR="007F5B8B" w:rsidRPr="00E27D23" w:rsidRDefault="007F5B8B" w:rsidP="009D4432">
            <w:pPr>
              <w:pStyle w:val="TAH"/>
            </w:pPr>
            <w:r w:rsidRPr="00E27D23">
              <w:t>Message</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4D834B0" w14:textId="77777777" w:rsidR="007F5B8B" w:rsidRPr="00E27D23" w:rsidRDefault="007F5B8B" w:rsidP="009D4432">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56A2352" w14:textId="77777777" w:rsidR="007F5B8B" w:rsidRPr="00E27D23" w:rsidRDefault="007F5B8B" w:rsidP="009D4432">
            <w:pPr>
              <w:rPr>
                <w:lang w:eastAsia="zh-CN"/>
              </w:rPr>
            </w:pPr>
          </w:p>
        </w:tc>
      </w:tr>
      <w:tr w:rsidR="001A52DE" w:rsidRPr="00E27D23" w14:paraId="67E0A635" w14:textId="77777777" w:rsidTr="001A52DE">
        <w:tc>
          <w:tcPr>
            <w:tcW w:w="533" w:type="dxa"/>
            <w:tcBorders>
              <w:top w:val="single" w:sz="4" w:space="0" w:color="auto"/>
              <w:left w:val="single" w:sz="4" w:space="0" w:color="auto"/>
              <w:bottom w:val="single" w:sz="4" w:space="0" w:color="auto"/>
              <w:right w:val="single" w:sz="4" w:space="0" w:color="auto"/>
            </w:tcBorders>
          </w:tcPr>
          <w:p w14:paraId="46198E98" w14:textId="217EE5F8" w:rsidR="001A52DE" w:rsidRPr="00E27D23" w:rsidRDefault="001A52DE" w:rsidP="001A52DE">
            <w:pPr>
              <w:pStyle w:val="TAH"/>
              <w:rPr>
                <w:b w:val="0"/>
                <w:bCs/>
                <w:lang w:eastAsia="zh-CN"/>
              </w:rPr>
            </w:pPr>
            <w:r w:rsidRPr="00E27D23">
              <w:rPr>
                <w:b w:val="0"/>
                <w:bCs/>
                <w:lang w:eastAsia="zh-CN"/>
              </w:rPr>
              <w:t>0A</w:t>
            </w:r>
          </w:p>
        </w:tc>
        <w:tc>
          <w:tcPr>
            <w:tcW w:w="3966" w:type="dxa"/>
            <w:tcBorders>
              <w:top w:val="single" w:sz="4" w:space="0" w:color="auto"/>
              <w:left w:val="single" w:sz="4" w:space="0" w:color="auto"/>
              <w:bottom w:val="single" w:sz="4" w:space="0" w:color="auto"/>
              <w:right w:val="single" w:sz="4" w:space="0" w:color="auto"/>
            </w:tcBorders>
          </w:tcPr>
          <w:p w14:paraId="5D803868" w14:textId="1C491F95" w:rsidR="001A52DE" w:rsidRPr="00E27D23" w:rsidRDefault="001A52DE" w:rsidP="001A52DE">
            <w:pPr>
              <w:pStyle w:val="TAL"/>
              <w:rPr>
                <w:bCs/>
                <w:lang w:eastAsia="zh-CN"/>
              </w:rPr>
            </w:pPr>
            <w:r w:rsidRPr="00E27D23">
              <w:rPr>
                <w:bCs/>
              </w:rPr>
              <w:t>The SS transmits a CLOSE UE TEST LOOP message to close UE test loop mode E (</w:t>
            </w:r>
            <w:r w:rsidRPr="00E27D23">
              <w:rPr>
                <w:bCs/>
                <w:lang w:eastAsia="zh-CN"/>
              </w:rPr>
              <w:t>Transmit</w:t>
            </w:r>
            <w:r w:rsidRPr="00E27D23">
              <w:rPr>
                <w:bCs/>
              </w:rPr>
              <w:t xml:space="preserve"> Mode).</w:t>
            </w:r>
          </w:p>
        </w:tc>
        <w:tc>
          <w:tcPr>
            <w:tcW w:w="709" w:type="dxa"/>
            <w:tcBorders>
              <w:top w:val="single" w:sz="4" w:space="0" w:color="auto"/>
              <w:left w:val="single" w:sz="4" w:space="0" w:color="auto"/>
              <w:bottom w:val="single" w:sz="4" w:space="0" w:color="auto"/>
              <w:right w:val="single" w:sz="4" w:space="0" w:color="auto"/>
            </w:tcBorders>
          </w:tcPr>
          <w:p w14:paraId="1B00C9CC" w14:textId="3C4D4B5B" w:rsidR="001A52DE" w:rsidRPr="00E27D23" w:rsidRDefault="001A52DE" w:rsidP="001A52DE">
            <w:pPr>
              <w:pStyle w:val="TAH"/>
              <w:rPr>
                <w:b w:val="0"/>
                <w:bCs/>
              </w:rPr>
            </w:pPr>
            <w:r w:rsidRPr="00E27D23">
              <w:rPr>
                <w:b w:val="0"/>
                <w:bCs/>
              </w:rPr>
              <w:t>&lt;--</w:t>
            </w:r>
          </w:p>
        </w:tc>
        <w:tc>
          <w:tcPr>
            <w:tcW w:w="2975" w:type="dxa"/>
            <w:tcBorders>
              <w:top w:val="single" w:sz="4" w:space="0" w:color="auto"/>
              <w:left w:val="single" w:sz="4" w:space="0" w:color="auto"/>
              <w:bottom w:val="single" w:sz="4" w:space="0" w:color="auto"/>
              <w:right w:val="single" w:sz="4" w:space="0" w:color="auto"/>
            </w:tcBorders>
          </w:tcPr>
          <w:p w14:paraId="084A4CB0" w14:textId="7C50ACAF" w:rsidR="001A52DE" w:rsidRPr="00E27D23" w:rsidRDefault="001A52DE" w:rsidP="001A52DE">
            <w:pPr>
              <w:pStyle w:val="TAL"/>
            </w:pPr>
            <w:r w:rsidRPr="00E27D23">
              <w:t>TC: CLOSE UE TEST LOOP</w:t>
            </w:r>
          </w:p>
        </w:tc>
        <w:tc>
          <w:tcPr>
            <w:tcW w:w="567" w:type="dxa"/>
            <w:tcBorders>
              <w:top w:val="single" w:sz="4" w:space="0" w:color="auto"/>
              <w:left w:val="single" w:sz="4" w:space="0" w:color="auto"/>
              <w:bottom w:val="single" w:sz="4" w:space="0" w:color="auto"/>
              <w:right w:val="single" w:sz="4" w:space="0" w:color="auto"/>
            </w:tcBorders>
          </w:tcPr>
          <w:p w14:paraId="256CAA8B" w14:textId="3DFDB27B" w:rsidR="001A52DE" w:rsidRPr="00E27D23" w:rsidRDefault="001A52DE" w:rsidP="001A52DE">
            <w:pPr>
              <w:pStyle w:val="TAH"/>
              <w:rPr>
                <w:b w:val="0"/>
                <w:bCs/>
              </w:rPr>
            </w:pPr>
            <w:r w:rsidRPr="00E27D23">
              <w:rPr>
                <w:b w:val="0"/>
                <w:bCs/>
              </w:rPr>
              <w:t>-</w:t>
            </w:r>
          </w:p>
        </w:tc>
        <w:tc>
          <w:tcPr>
            <w:tcW w:w="850" w:type="dxa"/>
            <w:tcBorders>
              <w:top w:val="single" w:sz="4" w:space="0" w:color="auto"/>
              <w:left w:val="single" w:sz="4" w:space="0" w:color="auto"/>
              <w:bottom w:val="single" w:sz="4" w:space="0" w:color="auto"/>
              <w:right w:val="single" w:sz="4" w:space="0" w:color="auto"/>
            </w:tcBorders>
          </w:tcPr>
          <w:p w14:paraId="54D76F96" w14:textId="48B4EABB" w:rsidR="001A52DE" w:rsidRPr="00E27D23" w:rsidRDefault="001A52DE" w:rsidP="001A52DE">
            <w:pPr>
              <w:pStyle w:val="TAH"/>
              <w:rPr>
                <w:b w:val="0"/>
                <w:bCs/>
              </w:rPr>
            </w:pPr>
            <w:r w:rsidRPr="00E27D23">
              <w:rPr>
                <w:b w:val="0"/>
                <w:bCs/>
              </w:rPr>
              <w:t>-</w:t>
            </w:r>
          </w:p>
        </w:tc>
      </w:tr>
      <w:tr w:rsidR="001A52DE" w:rsidRPr="00E27D23" w14:paraId="78D52837" w14:textId="77777777" w:rsidTr="001A52DE">
        <w:tc>
          <w:tcPr>
            <w:tcW w:w="533" w:type="dxa"/>
            <w:tcBorders>
              <w:top w:val="single" w:sz="4" w:space="0" w:color="auto"/>
              <w:left w:val="single" w:sz="4" w:space="0" w:color="auto"/>
              <w:bottom w:val="single" w:sz="4" w:space="0" w:color="auto"/>
              <w:right w:val="single" w:sz="4" w:space="0" w:color="auto"/>
            </w:tcBorders>
          </w:tcPr>
          <w:p w14:paraId="659965BB" w14:textId="5F9DDDCD" w:rsidR="001A52DE" w:rsidRPr="00E27D23" w:rsidRDefault="001A52DE" w:rsidP="001A52DE">
            <w:pPr>
              <w:pStyle w:val="TAH"/>
              <w:rPr>
                <w:b w:val="0"/>
                <w:bCs/>
                <w:lang w:eastAsia="zh-CN"/>
              </w:rPr>
            </w:pPr>
            <w:r w:rsidRPr="00E27D23">
              <w:rPr>
                <w:b w:val="0"/>
                <w:bCs/>
                <w:lang w:eastAsia="zh-CN"/>
              </w:rPr>
              <w:t>0B</w:t>
            </w:r>
          </w:p>
        </w:tc>
        <w:tc>
          <w:tcPr>
            <w:tcW w:w="3966" w:type="dxa"/>
            <w:tcBorders>
              <w:top w:val="single" w:sz="4" w:space="0" w:color="auto"/>
              <w:left w:val="single" w:sz="4" w:space="0" w:color="auto"/>
              <w:bottom w:val="single" w:sz="4" w:space="0" w:color="auto"/>
              <w:right w:val="single" w:sz="4" w:space="0" w:color="auto"/>
            </w:tcBorders>
          </w:tcPr>
          <w:p w14:paraId="48E0B650" w14:textId="4652E175" w:rsidR="001A52DE" w:rsidRPr="00E27D23" w:rsidRDefault="001A52DE" w:rsidP="001A52DE">
            <w:pPr>
              <w:pStyle w:val="TAL"/>
              <w:rPr>
                <w:bCs/>
                <w:lang w:eastAsia="zh-CN"/>
              </w:rPr>
            </w:pPr>
            <w:r w:rsidRPr="00E27D23">
              <w:rPr>
                <w:bCs/>
              </w:rPr>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6FBEECCF" w14:textId="74A01320" w:rsidR="001A52DE" w:rsidRPr="00E27D23" w:rsidRDefault="001A52DE" w:rsidP="001A52DE">
            <w:pPr>
              <w:pStyle w:val="TAH"/>
              <w:rPr>
                <w:b w:val="0"/>
                <w:bCs/>
              </w:rPr>
            </w:pPr>
            <w:r w:rsidRPr="00E27D23">
              <w:rPr>
                <w:b w:val="0"/>
                <w:bCs/>
              </w:rPr>
              <w:t>--&gt;</w:t>
            </w:r>
          </w:p>
        </w:tc>
        <w:tc>
          <w:tcPr>
            <w:tcW w:w="2975" w:type="dxa"/>
            <w:tcBorders>
              <w:top w:val="single" w:sz="4" w:space="0" w:color="auto"/>
              <w:left w:val="single" w:sz="4" w:space="0" w:color="auto"/>
              <w:bottom w:val="single" w:sz="4" w:space="0" w:color="auto"/>
              <w:right w:val="single" w:sz="4" w:space="0" w:color="auto"/>
            </w:tcBorders>
          </w:tcPr>
          <w:p w14:paraId="0A8FA190" w14:textId="3C0AB9B9" w:rsidR="001A52DE" w:rsidRPr="00E27D23" w:rsidRDefault="001A52DE" w:rsidP="001A52DE">
            <w:pPr>
              <w:pStyle w:val="TAL"/>
            </w:pPr>
            <w:r w:rsidRPr="00E27D23">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4335B534" w14:textId="0283B4DE" w:rsidR="001A52DE" w:rsidRPr="00E27D23" w:rsidRDefault="001A52DE" w:rsidP="001A52DE">
            <w:pPr>
              <w:pStyle w:val="TAH"/>
              <w:rPr>
                <w:b w:val="0"/>
                <w:bCs/>
              </w:rPr>
            </w:pPr>
            <w:r w:rsidRPr="00E27D23">
              <w:rPr>
                <w:b w:val="0"/>
                <w:bCs/>
              </w:rPr>
              <w:t>-</w:t>
            </w:r>
          </w:p>
        </w:tc>
        <w:tc>
          <w:tcPr>
            <w:tcW w:w="850" w:type="dxa"/>
            <w:tcBorders>
              <w:top w:val="single" w:sz="4" w:space="0" w:color="auto"/>
              <w:left w:val="single" w:sz="4" w:space="0" w:color="auto"/>
              <w:bottom w:val="single" w:sz="4" w:space="0" w:color="auto"/>
              <w:right w:val="single" w:sz="4" w:space="0" w:color="auto"/>
            </w:tcBorders>
          </w:tcPr>
          <w:p w14:paraId="7E7565F3" w14:textId="11BE6724" w:rsidR="001A52DE" w:rsidRPr="00E27D23" w:rsidRDefault="001A52DE" w:rsidP="001A52DE">
            <w:pPr>
              <w:pStyle w:val="TAH"/>
              <w:rPr>
                <w:b w:val="0"/>
                <w:bCs/>
              </w:rPr>
            </w:pPr>
            <w:r w:rsidRPr="00E27D23">
              <w:rPr>
                <w:b w:val="0"/>
                <w:bCs/>
              </w:rPr>
              <w:t>-</w:t>
            </w:r>
          </w:p>
        </w:tc>
      </w:tr>
      <w:tr w:rsidR="001A52DE" w:rsidRPr="00E27D23" w14:paraId="52800657" w14:textId="77777777" w:rsidTr="001A52DE">
        <w:tc>
          <w:tcPr>
            <w:tcW w:w="533" w:type="dxa"/>
            <w:tcBorders>
              <w:top w:val="single" w:sz="4" w:space="0" w:color="auto"/>
              <w:left w:val="single" w:sz="4" w:space="0" w:color="auto"/>
              <w:bottom w:val="single" w:sz="4" w:space="0" w:color="auto"/>
              <w:right w:val="single" w:sz="4" w:space="0" w:color="auto"/>
            </w:tcBorders>
          </w:tcPr>
          <w:p w14:paraId="3DB3B146" w14:textId="12580E3E" w:rsidR="001A52DE" w:rsidRPr="00E27D23" w:rsidRDefault="001A52DE" w:rsidP="001A52DE">
            <w:pPr>
              <w:pStyle w:val="TAH"/>
              <w:rPr>
                <w:b w:val="0"/>
                <w:bCs/>
                <w:lang w:eastAsia="zh-CN"/>
              </w:rPr>
            </w:pPr>
            <w:r w:rsidRPr="00E27D23">
              <w:rPr>
                <w:b w:val="0"/>
                <w:bCs/>
                <w:lang w:eastAsia="zh-CN"/>
              </w:rPr>
              <w:t>1</w:t>
            </w:r>
          </w:p>
        </w:tc>
        <w:tc>
          <w:tcPr>
            <w:tcW w:w="3966" w:type="dxa"/>
            <w:tcBorders>
              <w:top w:val="single" w:sz="4" w:space="0" w:color="auto"/>
              <w:left w:val="single" w:sz="4" w:space="0" w:color="auto"/>
              <w:bottom w:val="single" w:sz="4" w:space="0" w:color="auto"/>
              <w:right w:val="single" w:sz="4" w:space="0" w:color="auto"/>
            </w:tcBorders>
          </w:tcPr>
          <w:p w14:paraId="31A4A65E" w14:textId="09A3840D" w:rsidR="001A52DE" w:rsidRPr="00E27D23" w:rsidRDefault="00A42DE7" w:rsidP="001A52DE">
            <w:pPr>
              <w:pStyle w:val="TAL"/>
              <w:rPr>
                <w:bCs/>
                <w:lang w:eastAsia="zh-CN"/>
              </w:rPr>
            </w:pPr>
            <w:r w:rsidRPr="00E27D23">
              <w:rPr>
                <w:bCs/>
                <w:lang w:eastAsia="zh-CN"/>
              </w:rPr>
              <w:t>Void</w:t>
            </w:r>
          </w:p>
        </w:tc>
        <w:tc>
          <w:tcPr>
            <w:tcW w:w="709" w:type="dxa"/>
            <w:tcBorders>
              <w:top w:val="single" w:sz="4" w:space="0" w:color="auto"/>
              <w:left w:val="single" w:sz="4" w:space="0" w:color="auto"/>
              <w:bottom w:val="single" w:sz="4" w:space="0" w:color="auto"/>
              <w:right w:val="single" w:sz="4" w:space="0" w:color="auto"/>
            </w:tcBorders>
          </w:tcPr>
          <w:p w14:paraId="148F391F" w14:textId="24FFBFBB" w:rsidR="001A52DE" w:rsidRPr="00E27D23" w:rsidRDefault="001A52DE" w:rsidP="001A52DE">
            <w:pPr>
              <w:pStyle w:val="TAH"/>
              <w:rPr>
                <w:b w:val="0"/>
                <w:bCs/>
              </w:rPr>
            </w:pPr>
            <w:r w:rsidRPr="00E27D23">
              <w:rPr>
                <w:b w:val="0"/>
                <w:bCs/>
              </w:rPr>
              <w:t>-</w:t>
            </w:r>
          </w:p>
        </w:tc>
        <w:tc>
          <w:tcPr>
            <w:tcW w:w="2975" w:type="dxa"/>
            <w:tcBorders>
              <w:top w:val="single" w:sz="4" w:space="0" w:color="auto"/>
              <w:left w:val="single" w:sz="4" w:space="0" w:color="auto"/>
              <w:bottom w:val="single" w:sz="4" w:space="0" w:color="auto"/>
              <w:right w:val="single" w:sz="4" w:space="0" w:color="auto"/>
            </w:tcBorders>
          </w:tcPr>
          <w:p w14:paraId="558F0CFD" w14:textId="026B3F2E" w:rsidR="001A52DE" w:rsidRPr="00E27D23" w:rsidRDefault="001A52DE" w:rsidP="001A52DE">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tcPr>
          <w:p w14:paraId="6BF21E9F" w14:textId="67637DCF" w:rsidR="001A52DE" w:rsidRPr="00E27D23" w:rsidRDefault="001A52DE" w:rsidP="001A52DE">
            <w:pPr>
              <w:pStyle w:val="TAH"/>
              <w:rPr>
                <w:b w:val="0"/>
                <w:bCs/>
              </w:rPr>
            </w:pPr>
            <w:r w:rsidRPr="00E27D23">
              <w:rPr>
                <w:b w:val="0"/>
                <w:bCs/>
              </w:rPr>
              <w:t>-</w:t>
            </w:r>
          </w:p>
        </w:tc>
        <w:tc>
          <w:tcPr>
            <w:tcW w:w="850" w:type="dxa"/>
            <w:tcBorders>
              <w:top w:val="single" w:sz="4" w:space="0" w:color="auto"/>
              <w:left w:val="single" w:sz="4" w:space="0" w:color="auto"/>
              <w:bottom w:val="single" w:sz="4" w:space="0" w:color="auto"/>
              <w:right w:val="single" w:sz="4" w:space="0" w:color="auto"/>
            </w:tcBorders>
          </w:tcPr>
          <w:p w14:paraId="428DBC5D" w14:textId="6EDE4D95" w:rsidR="001A52DE" w:rsidRPr="00E27D23" w:rsidRDefault="001A52DE" w:rsidP="001A52DE">
            <w:pPr>
              <w:pStyle w:val="TAH"/>
              <w:rPr>
                <w:b w:val="0"/>
                <w:bCs/>
              </w:rPr>
            </w:pPr>
            <w:r w:rsidRPr="00E27D23">
              <w:rPr>
                <w:b w:val="0"/>
                <w:bCs/>
              </w:rPr>
              <w:t>-</w:t>
            </w:r>
          </w:p>
        </w:tc>
      </w:tr>
      <w:tr w:rsidR="001A52DE" w:rsidRPr="00E27D23" w14:paraId="45F90126" w14:textId="77777777" w:rsidTr="001A52DE">
        <w:tc>
          <w:tcPr>
            <w:tcW w:w="533" w:type="dxa"/>
            <w:tcBorders>
              <w:top w:val="single" w:sz="4" w:space="0" w:color="auto"/>
              <w:left w:val="single" w:sz="4" w:space="0" w:color="auto"/>
              <w:bottom w:val="single" w:sz="4" w:space="0" w:color="auto"/>
              <w:right w:val="single" w:sz="4" w:space="0" w:color="auto"/>
            </w:tcBorders>
            <w:hideMark/>
          </w:tcPr>
          <w:p w14:paraId="636D20E9" w14:textId="77777777" w:rsidR="001A52DE" w:rsidRPr="00E27D23" w:rsidRDefault="001A52DE" w:rsidP="001A52DE">
            <w:pPr>
              <w:pStyle w:val="TAC"/>
              <w:rPr>
                <w:lang w:eastAsia="zh-CN"/>
              </w:rPr>
            </w:pPr>
            <w:r w:rsidRPr="00E27D23">
              <w:rPr>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0025A346" w14:textId="77777777" w:rsidR="001A52DE" w:rsidRPr="00E27D23" w:rsidRDefault="001A52DE" w:rsidP="001A52DE">
            <w:pPr>
              <w:pStyle w:val="TAL"/>
              <w:rPr>
                <w:lang w:eastAsia="zh-CN"/>
              </w:rPr>
            </w:pPr>
            <w:r w:rsidRPr="00E27D23">
              <w:rPr>
                <w:lang w:eastAsia="sv-SE"/>
              </w:rPr>
              <w:t xml:space="preserve">The UE transmits a </w:t>
            </w:r>
            <w:r w:rsidRPr="00E27D23">
              <w:rPr>
                <w:i/>
                <w:lang w:eastAsia="sv-SE"/>
              </w:rPr>
              <w:t>SidelinkUEInformationNR</w:t>
            </w:r>
            <w:r w:rsidRPr="00E27D23">
              <w:rPr>
                <w:lang w:eastAsia="sv-SE"/>
              </w:rPr>
              <w:t xml:space="preserve"> message to request resources for transmission of NR sidelink communication</w:t>
            </w:r>
            <w:r w:rsidRPr="00E27D23">
              <w:rPr>
                <w:lang w:eastAsia="zh-CN"/>
              </w:rPr>
              <w:t xml:space="preserve"> within 30s</w:t>
            </w:r>
            <w:r w:rsidRPr="00E27D23">
              <w:rPr>
                <w:lang w:eastAsia="sv-SE"/>
              </w:rPr>
              <w:t>.</w:t>
            </w:r>
          </w:p>
          <w:p w14:paraId="6C947796" w14:textId="3EF56189" w:rsidR="001A52DE" w:rsidRPr="00E27D23" w:rsidRDefault="001A52DE" w:rsidP="001A52DE">
            <w:pPr>
              <w:pStyle w:val="TAL"/>
              <w:rPr>
                <w:lang w:eastAsia="sv-SE"/>
              </w:rPr>
            </w:pPr>
            <w:r w:rsidRPr="00E27D23">
              <w:t xml:space="preserve">Note: This step may </w:t>
            </w:r>
            <w:r w:rsidRPr="00E27D23">
              <w:rPr>
                <w:lang w:eastAsia="zh-CN"/>
              </w:rPr>
              <w:t xml:space="preserve">not </w:t>
            </w:r>
            <w:r w:rsidRPr="00E27D23">
              <w:t>happen</w:t>
            </w:r>
            <w:r w:rsidRPr="00E27D23">
              <w:rPr>
                <w:lang w:eastAsia="zh-CN"/>
              </w:rPr>
              <w:t>.</w:t>
            </w:r>
          </w:p>
        </w:tc>
        <w:tc>
          <w:tcPr>
            <w:tcW w:w="709" w:type="dxa"/>
            <w:tcBorders>
              <w:top w:val="single" w:sz="4" w:space="0" w:color="auto"/>
              <w:left w:val="single" w:sz="4" w:space="0" w:color="auto"/>
              <w:bottom w:val="single" w:sz="4" w:space="0" w:color="auto"/>
              <w:right w:val="single" w:sz="4" w:space="0" w:color="auto"/>
            </w:tcBorders>
            <w:hideMark/>
          </w:tcPr>
          <w:p w14:paraId="16BCB9BE" w14:textId="77777777" w:rsidR="001A52DE" w:rsidRPr="00E27D23" w:rsidRDefault="001A52DE" w:rsidP="001A52DE">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612E786D" w14:textId="77777777" w:rsidR="001A52DE" w:rsidRPr="00E27D23" w:rsidRDefault="001A52DE" w:rsidP="001A52DE">
            <w:pPr>
              <w:pStyle w:val="TAL"/>
            </w:pPr>
            <w:r w:rsidRPr="00E27D23">
              <w:t xml:space="preserve">NR RRC: </w:t>
            </w:r>
            <w:r w:rsidRPr="00E27D23">
              <w:rPr>
                <w:lang w:eastAsia="sv-SE"/>
              </w:rPr>
              <w:t>SidelinkUEInformationNR</w:t>
            </w:r>
          </w:p>
        </w:tc>
        <w:tc>
          <w:tcPr>
            <w:tcW w:w="567" w:type="dxa"/>
            <w:tcBorders>
              <w:top w:val="single" w:sz="4" w:space="0" w:color="auto"/>
              <w:left w:val="single" w:sz="4" w:space="0" w:color="auto"/>
              <w:bottom w:val="single" w:sz="4" w:space="0" w:color="auto"/>
              <w:right w:val="single" w:sz="4" w:space="0" w:color="auto"/>
            </w:tcBorders>
            <w:hideMark/>
          </w:tcPr>
          <w:p w14:paraId="4ECED599" w14:textId="77777777" w:rsidR="001A52DE" w:rsidRPr="00E27D23" w:rsidRDefault="001A52DE" w:rsidP="001A52DE">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6FE52CEA" w14:textId="77777777" w:rsidR="001A52DE" w:rsidRPr="00E27D23" w:rsidRDefault="001A52DE" w:rsidP="001A52DE">
            <w:pPr>
              <w:pStyle w:val="TAC"/>
            </w:pPr>
            <w:r w:rsidRPr="00E27D23">
              <w:t>-</w:t>
            </w:r>
          </w:p>
        </w:tc>
      </w:tr>
      <w:tr w:rsidR="001A52DE" w:rsidRPr="00E27D23" w14:paraId="5E8E2F0B" w14:textId="77777777" w:rsidTr="001A52DE">
        <w:tc>
          <w:tcPr>
            <w:tcW w:w="533" w:type="dxa"/>
            <w:tcBorders>
              <w:top w:val="single" w:sz="4" w:space="0" w:color="auto"/>
              <w:left w:val="single" w:sz="4" w:space="0" w:color="auto"/>
              <w:bottom w:val="single" w:sz="4" w:space="0" w:color="auto"/>
              <w:right w:val="single" w:sz="4" w:space="0" w:color="auto"/>
            </w:tcBorders>
            <w:hideMark/>
          </w:tcPr>
          <w:p w14:paraId="7CADD742" w14:textId="77777777" w:rsidR="001A52DE" w:rsidRPr="00E27D23" w:rsidRDefault="001A52DE" w:rsidP="001A52DE">
            <w:pPr>
              <w:pStyle w:val="TAC"/>
              <w:rPr>
                <w:lang w:eastAsia="zh-CN"/>
              </w:rPr>
            </w:pPr>
            <w:r w:rsidRPr="00E27D23">
              <w:rPr>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3427F19E" w14:textId="77777777" w:rsidR="001A52DE" w:rsidRPr="00E27D23" w:rsidRDefault="001A52DE" w:rsidP="001A52DE">
            <w:pPr>
              <w:pStyle w:val="TAL"/>
              <w:rPr>
                <w:lang w:eastAsia="sv-SE"/>
              </w:rPr>
            </w:pPr>
            <w:r w:rsidRPr="00E27D23">
              <w:rPr>
                <w:lang w:eastAsia="zh-CN"/>
              </w:rPr>
              <w:t xml:space="preserve">The </w:t>
            </w:r>
            <w:r w:rsidRPr="00E27D23">
              <w:rPr>
                <w:lang w:eastAsia="sv-SE"/>
              </w:rPr>
              <w:t xml:space="preserve">SS-NW transmits an </w:t>
            </w:r>
            <w:r w:rsidRPr="00E27D23">
              <w:rPr>
                <w:i/>
                <w:iCs/>
                <w:lang w:eastAsia="sv-SE"/>
              </w:rPr>
              <w:t>RRCReconfiguration</w:t>
            </w:r>
            <w:r w:rsidRPr="00E27D23">
              <w:rPr>
                <w:lang w:eastAsia="sv-SE"/>
              </w:rPr>
              <w:t xml:space="preserve"> message with </w:t>
            </w:r>
            <w:r w:rsidRPr="00E27D23">
              <w:rPr>
                <w:i/>
                <w:lang w:eastAsia="sv-SE"/>
              </w:rPr>
              <w:t>sl-ConfigDedicatedNR</w:t>
            </w:r>
            <w:r w:rsidRPr="00E27D23">
              <w:rPr>
                <w:lang w:eastAsia="sv-SE"/>
              </w:rPr>
              <w:t xml:space="preserve"> </w:t>
            </w:r>
            <w:r w:rsidRPr="00E27D23">
              <w:t>and MeasConfig to configure resource pool configuration and periodical CBR measurement</w:t>
            </w:r>
            <w:r w:rsidRPr="00E27D23">
              <w:rPr>
                <w:lang w:eastAsia="sv-SE"/>
              </w:rPr>
              <w:t>.</w:t>
            </w:r>
          </w:p>
        </w:tc>
        <w:tc>
          <w:tcPr>
            <w:tcW w:w="709" w:type="dxa"/>
            <w:tcBorders>
              <w:top w:val="single" w:sz="4" w:space="0" w:color="auto"/>
              <w:left w:val="single" w:sz="4" w:space="0" w:color="auto"/>
              <w:bottom w:val="single" w:sz="4" w:space="0" w:color="auto"/>
              <w:right w:val="single" w:sz="4" w:space="0" w:color="auto"/>
            </w:tcBorders>
            <w:hideMark/>
          </w:tcPr>
          <w:p w14:paraId="7B6D10F0" w14:textId="77777777" w:rsidR="001A52DE" w:rsidRPr="00E27D23" w:rsidRDefault="001A52DE" w:rsidP="001A52DE">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222FBF86" w14:textId="77777777" w:rsidR="001A52DE" w:rsidRPr="00E27D23" w:rsidRDefault="001A52DE" w:rsidP="001A52DE">
            <w:pPr>
              <w:pStyle w:val="TAL"/>
            </w:pPr>
            <w:r w:rsidRPr="00E27D23">
              <w:t>NR RRC: RRCReconfiguration</w:t>
            </w:r>
          </w:p>
        </w:tc>
        <w:tc>
          <w:tcPr>
            <w:tcW w:w="567" w:type="dxa"/>
            <w:tcBorders>
              <w:top w:val="single" w:sz="4" w:space="0" w:color="auto"/>
              <w:left w:val="single" w:sz="4" w:space="0" w:color="auto"/>
              <w:bottom w:val="single" w:sz="4" w:space="0" w:color="auto"/>
              <w:right w:val="single" w:sz="4" w:space="0" w:color="auto"/>
            </w:tcBorders>
          </w:tcPr>
          <w:p w14:paraId="1CD346BB" w14:textId="77777777" w:rsidR="001A52DE" w:rsidRPr="00E27D23" w:rsidRDefault="001A52DE" w:rsidP="001A52DE">
            <w:pPr>
              <w:pStyle w:val="TAC"/>
            </w:pPr>
          </w:p>
        </w:tc>
        <w:tc>
          <w:tcPr>
            <w:tcW w:w="850" w:type="dxa"/>
            <w:tcBorders>
              <w:top w:val="single" w:sz="4" w:space="0" w:color="auto"/>
              <w:left w:val="single" w:sz="4" w:space="0" w:color="auto"/>
              <w:bottom w:val="single" w:sz="4" w:space="0" w:color="auto"/>
              <w:right w:val="single" w:sz="4" w:space="0" w:color="auto"/>
            </w:tcBorders>
          </w:tcPr>
          <w:p w14:paraId="704D3F9C" w14:textId="77777777" w:rsidR="001A52DE" w:rsidRPr="00E27D23" w:rsidRDefault="001A52DE" w:rsidP="001A52DE">
            <w:pPr>
              <w:pStyle w:val="TAC"/>
            </w:pPr>
          </w:p>
        </w:tc>
      </w:tr>
      <w:tr w:rsidR="001A52DE" w:rsidRPr="00E27D23" w14:paraId="4A9CD650" w14:textId="77777777" w:rsidTr="001A52DE">
        <w:tc>
          <w:tcPr>
            <w:tcW w:w="533" w:type="dxa"/>
            <w:tcBorders>
              <w:top w:val="single" w:sz="4" w:space="0" w:color="auto"/>
              <w:left w:val="single" w:sz="4" w:space="0" w:color="auto"/>
              <w:bottom w:val="single" w:sz="4" w:space="0" w:color="auto"/>
              <w:right w:val="single" w:sz="4" w:space="0" w:color="auto"/>
            </w:tcBorders>
            <w:hideMark/>
          </w:tcPr>
          <w:p w14:paraId="0FAF9E14" w14:textId="77777777" w:rsidR="001A52DE" w:rsidRPr="00E27D23" w:rsidRDefault="001A52DE" w:rsidP="001A52DE">
            <w:pPr>
              <w:pStyle w:val="TAC"/>
              <w:rPr>
                <w:lang w:eastAsia="zh-CN"/>
              </w:rPr>
            </w:pPr>
            <w:r w:rsidRPr="00E27D23">
              <w:rPr>
                <w:lang w:eastAsia="zh-CN"/>
              </w:rPr>
              <w:t>4</w:t>
            </w:r>
          </w:p>
        </w:tc>
        <w:tc>
          <w:tcPr>
            <w:tcW w:w="3966" w:type="dxa"/>
            <w:tcBorders>
              <w:top w:val="single" w:sz="4" w:space="0" w:color="auto"/>
              <w:left w:val="single" w:sz="4" w:space="0" w:color="auto"/>
              <w:bottom w:val="single" w:sz="4" w:space="0" w:color="auto"/>
              <w:right w:val="single" w:sz="4" w:space="0" w:color="auto"/>
            </w:tcBorders>
            <w:hideMark/>
          </w:tcPr>
          <w:p w14:paraId="5F501A03" w14:textId="77777777" w:rsidR="001A52DE" w:rsidRPr="00E27D23" w:rsidRDefault="001A52DE" w:rsidP="001A52DE">
            <w:pPr>
              <w:pStyle w:val="TAL"/>
              <w:rPr>
                <w:lang w:eastAsia="sv-SE"/>
              </w:rPr>
            </w:pPr>
            <w:r w:rsidRPr="00E27D23">
              <w:rPr>
                <w:lang w:eastAsia="zh-CN"/>
              </w:rPr>
              <w:t xml:space="preserve">The UE </w:t>
            </w:r>
            <w:r w:rsidRPr="00E27D23">
              <w:rPr>
                <w:lang w:eastAsia="sv-SE"/>
              </w:rPr>
              <w:t xml:space="preserve">transmits an </w:t>
            </w:r>
            <w:r w:rsidRPr="00E27D23">
              <w:rPr>
                <w:i/>
                <w:lang w:eastAsia="sv-SE"/>
              </w:rPr>
              <w:t>RRCReconfigurationComplete</w:t>
            </w:r>
            <w:r w:rsidRPr="00E27D23">
              <w:rPr>
                <w:lang w:eastAsia="sv-SE"/>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1F02E080" w14:textId="77777777" w:rsidR="001A52DE" w:rsidRPr="00E27D23" w:rsidRDefault="001A52DE" w:rsidP="001A52DE">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4C6B4832" w14:textId="77777777" w:rsidR="001A52DE" w:rsidRPr="00E27D23" w:rsidRDefault="001A52DE" w:rsidP="001A52DE">
            <w:pPr>
              <w:pStyle w:val="TAL"/>
            </w:pPr>
            <w:r w:rsidRPr="00E27D23">
              <w:t>NR RRC: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4ABD7AC2" w14:textId="77777777" w:rsidR="001A52DE" w:rsidRPr="00E27D23" w:rsidRDefault="001A52DE" w:rsidP="001A52DE">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621B4116" w14:textId="77777777" w:rsidR="001A52DE" w:rsidRPr="00E27D23" w:rsidRDefault="001A52DE" w:rsidP="001A52DE">
            <w:pPr>
              <w:pStyle w:val="TAC"/>
            </w:pPr>
            <w:r w:rsidRPr="00E27D23">
              <w:t>-</w:t>
            </w:r>
          </w:p>
        </w:tc>
      </w:tr>
      <w:tr w:rsidR="001A52DE" w:rsidRPr="00E27D23" w14:paraId="22F85B42" w14:textId="77777777" w:rsidTr="001A52DE">
        <w:tc>
          <w:tcPr>
            <w:tcW w:w="533" w:type="dxa"/>
            <w:tcBorders>
              <w:top w:val="single" w:sz="4" w:space="0" w:color="auto"/>
              <w:left w:val="single" w:sz="4" w:space="0" w:color="auto"/>
              <w:bottom w:val="single" w:sz="4" w:space="0" w:color="auto"/>
              <w:right w:val="single" w:sz="4" w:space="0" w:color="auto"/>
            </w:tcBorders>
            <w:hideMark/>
          </w:tcPr>
          <w:p w14:paraId="7DD6956C" w14:textId="77777777" w:rsidR="001A52DE" w:rsidRPr="00E27D23" w:rsidRDefault="001A52DE" w:rsidP="001A52DE">
            <w:pPr>
              <w:pStyle w:val="TAC"/>
              <w:rPr>
                <w:lang w:eastAsia="zh-CN"/>
              </w:rPr>
            </w:pPr>
            <w:r w:rsidRPr="00E27D23">
              <w:rPr>
                <w:lang w:eastAsia="zh-CN"/>
              </w:rPr>
              <w:t>5</w:t>
            </w:r>
          </w:p>
        </w:tc>
        <w:tc>
          <w:tcPr>
            <w:tcW w:w="3966" w:type="dxa"/>
            <w:tcBorders>
              <w:top w:val="single" w:sz="4" w:space="0" w:color="auto"/>
              <w:left w:val="single" w:sz="4" w:space="0" w:color="auto"/>
              <w:bottom w:val="single" w:sz="4" w:space="0" w:color="auto"/>
              <w:right w:val="single" w:sz="4" w:space="0" w:color="auto"/>
            </w:tcBorders>
            <w:hideMark/>
          </w:tcPr>
          <w:p w14:paraId="2C2F52B0" w14:textId="77777777" w:rsidR="001A52DE" w:rsidRPr="00E27D23" w:rsidRDefault="001A52DE" w:rsidP="001A52DE">
            <w:pPr>
              <w:pStyle w:val="TAL"/>
            </w:pPr>
            <w:r w:rsidRPr="00E27D23">
              <w:t xml:space="preserve">Check: Does the UE transmit a </w:t>
            </w:r>
            <w:r w:rsidRPr="00E27D23">
              <w:rPr>
                <w:i/>
              </w:rPr>
              <w:t>MeasurementReport</w:t>
            </w:r>
            <w:r w:rsidRPr="00E27D23">
              <w:t xml:space="preserve"> message with the measured CBR value for indicated resource pool?</w:t>
            </w:r>
          </w:p>
        </w:tc>
        <w:tc>
          <w:tcPr>
            <w:tcW w:w="709" w:type="dxa"/>
            <w:tcBorders>
              <w:top w:val="single" w:sz="4" w:space="0" w:color="auto"/>
              <w:left w:val="single" w:sz="4" w:space="0" w:color="auto"/>
              <w:bottom w:val="single" w:sz="4" w:space="0" w:color="auto"/>
              <w:right w:val="single" w:sz="4" w:space="0" w:color="auto"/>
            </w:tcBorders>
            <w:hideMark/>
          </w:tcPr>
          <w:p w14:paraId="2E83E68E" w14:textId="77777777" w:rsidR="001A52DE" w:rsidRPr="00E27D23" w:rsidRDefault="001A52DE" w:rsidP="001A52DE">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1530AD68" w14:textId="77777777" w:rsidR="001A52DE" w:rsidRPr="00E27D23" w:rsidRDefault="001A52DE" w:rsidP="001A52DE">
            <w:pPr>
              <w:pStyle w:val="TAL"/>
              <w:rPr>
                <w:lang w:eastAsia="zh-CN"/>
              </w:rPr>
            </w:pPr>
            <w:r w:rsidRPr="00E27D23">
              <w:t>NR RRC: MeasurementReport</w:t>
            </w:r>
          </w:p>
        </w:tc>
        <w:tc>
          <w:tcPr>
            <w:tcW w:w="567" w:type="dxa"/>
            <w:tcBorders>
              <w:top w:val="single" w:sz="4" w:space="0" w:color="auto"/>
              <w:left w:val="single" w:sz="4" w:space="0" w:color="auto"/>
              <w:bottom w:val="single" w:sz="4" w:space="0" w:color="auto"/>
              <w:right w:val="single" w:sz="4" w:space="0" w:color="auto"/>
            </w:tcBorders>
            <w:hideMark/>
          </w:tcPr>
          <w:p w14:paraId="07791DC4" w14:textId="77777777" w:rsidR="001A52DE" w:rsidRPr="00E27D23" w:rsidRDefault="001A52DE" w:rsidP="001A52DE">
            <w:pPr>
              <w:pStyle w:val="TAC"/>
              <w:rPr>
                <w:lang w:eastAsia="zh-CN"/>
              </w:rPr>
            </w:pPr>
            <w:r w:rsidRPr="00E27D23">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4C779768" w14:textId="77777777" w:rsidR="001A52DE" w:rsidRPr="00E27D23" w:rsidRDefault="001A52DE" w:rsidP="001A52DE">
            <w:pPr>
              <w:pStyle w:val="TAC"/>
              <w:rPr>
                <w:lang w:eastAsia="zh-CN"/>
              </w:rPr>
            </w:pPr>
            <w:r w:rsidRPr="00E27D23">
              <w:rPr>
                <w:lang w:eastAsia="zh-CN"/>
              </w:rPr>
              <w:t>P</w:t>
            </w:r>
          </w:p>
        </w:tc>
      </w:tr>
      <w:tr w:rsidR="001A52DE" w:rsidRPr="00E27D23" w14:paraId="73DE4EF5" w14:textId="77777777" w:rsidTr="001A52DE">
        <w:tc>
          <w:tcPr>
            <w:tcW w:w="533" w:type="dxa"/>
            <w:tcBorders>
              <w:top w:val="single" w:sz="4" w:space="0" w:color="auto"/>
              <w:left w:val="single" w:sz="4" w:space="0" w:color="auto"/>
              <w:bottom w:val="single" w:sz="4" w:space="0" w:color="auto"/>
              <w:right w:val="single" w:sz="4" w:space="0" w:color="auto"/>
            </w:tcBorders>
            <w:hideMark/>
          </w:tcPr>
          <w:p w14:paraId="2CD1AABA" w14:textId="77777777" w:rsidR="001A52DE" w:rsidRPr="00E27D23" w:rsidRDefault="001A52DE" w:rsidP="001A52DE">
            <w:pPr>
              <w:pStyle w:val="TAC"/>
              <w:rPr>
                <w:lang w:eastAsia="zh-CN"/>
              </w:rPr>
            </w:pPr>
            <w:r w:rsidRPr="00E27D23">
              <w:t>-</w:t>
            </w:r>
          </w:p>
        </w:tc>
        <w:tc>
          <w:tcPr>
            <w:tcW w:w="3966" w:type="dxa"/>
            <w:tcBorders>
              <w:top w:val="single" w:sz="4" w:space="0" w:color="auto"/>
              <w:left w:val="single" w:sz="4" w:space="0" w:color="auto"/>
              <w:bottom w:val="single" w:sz="4" w:space="0" w:color="auto"/>
              <w:right w:val="single" w:sz="4" w:space="0" w:color="auto"/>
            </w:tcBorders>
            <w:hideMark/>
          </w:tcPr>
          <w:p w14:paraId="028F5A72" w14:textId="6E63BAEA" w:rsidR="001A52DE" w:rsidRPr="00E27D23" w:rsidRDefault="001A52DE" w:rsidP="001A52DE">
            <w:pPr>
              <w:pStyle w:val="TAL"/>
              <w:rPr>
                <w:lang w:eastAsia="zh-CN"/>
              </w:rPr>
            </w:pPr>
            <w:r w:rsidRPr="00E27D23">
              <w:t xml:space="preserve">EXCEPTION: Step </w:t>
            </w:r>
            <w:r w:rsidR="00A42DE7" w:rsidRPr="00E27D23">
              <w:t>6</w:t>
            </w:r>
            <w:r w:rsidRPr="00E27D23">
              <w:t xml:space="preserve"> below is repeated until </w:t>
            </w:r>
            <w:r w:rsidRPr="00E27D23">
              <w:rPr>
                <w:lang w:eastAsia="zh-CN"/>
              </w:rPr>
              <w:t>3</w:t>
            </w:r>
            <w:r w:rsidRPr="00E27D23">
              <w:t xml:space="preserve"> </w:t>
            </w:r>
            <w:r w:rsidRPr="00E27D23">
              <w:rPr>
                <w:i/>
              </w:rPr>
              <w:t>MeasurementReport</w:t>
            </w:r>
            <w:r w:rsidRPr="00E27D23">
              <w:t xml:space="preserve"> messages are received from the UE and Interval between two </w:t>
            </w:r>
            <w:r w:rsidRPr="00E27D23">
              <w:rPr>
                <w:i/>
              </w:rPr>
              <w:t xml:space="preserve">MeasurementReport </w:t>
            </w:r>
            <w:r w:rsidRPr="00E27D23">
              <w:t xml:space="preserve">is same as the IE </w:t>
            </w:r>
            <w:r w:rsidRPr="00E27D23">
              <w:rPr>
                <w:i/>
                <w:iCs/>
              </w:rPr>
              <w:t>reportInterval</w:t>
            </w:r>
            <w:r w:rsidRPr="00E27D23">
              <w:t xml:space="preserve"> configured in</w:t>
            </w:r>
            <w:r w:rsidRPr="00E27D23">
              <w:rPr>
                <w:i/>
              </w:rPr>
              <w:t xml:space="preserve"> measConfig.</w:t>
            </w:r>
          </w:p>
        </w:tc>
        <w:tc>
          <w:tcPr>
            <w:tcW w:w="709" w:type="dxa"/>
            <w:tcBorders>
              <w:top w:val="single" w:sz="4" w:space="0" w:color="auto"/>
              <w:left w:val="single" w:sz="4" w:space="0" w:color="auto"/>
              <w:bottom w:val="single" w:sz="4" w:space="0" w:color="auto"/>
              <w:right w:val="single" w:sz="4" w:space="0" w:color="auto"/>
            </w:tcBorders>
            <w:hideMark/>
          </w:tcPr>
          <w:p w14:paraId="508D75B8" w14:textId="77777777" w:rsidR="001A52DE" w:rsidRPr="00E27D23" w:rsidRDefault="001A52DE" w:rsidP="001A52DE">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5DE9F76D" w14:textId="77777777" w:rsidR="001A52DE" w:rsidRPr="00E27D23" w:rsidRDefault="001A52DE" w:rsidP="001A52DE">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73C5EA6F" w14:textId="77777777" w:rsidR="001A52DE" w:rsidRPr="00E27D23" w:rsidRDefault="001A52DE" w:rsidP="001A52DE">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0ABF9C5D" w14:textId="77777777" w:rsidR="001A52DE" w:rsidRPr="00E27D23" w:rsidRDefault="001A52DE" w:rsidP="001A52DE">
            <w:pPr>
              <w:pStyle w:val="TAC"/>
            </w:pPr>
            <w:r w:rsidRPr="00E27D23">
              <w:t>-</w:t>
            </w:r>
          </w:p>
        </w:tc>
      </w:tr>
      <w:tr w:rsidR="001A52DE" w:rsidRPr="00E27D23" w14:paraId="36B02D06" w14:textId="77777777" w:rsidTr="001A52DE">
        <w:tc>
          <w:tcPr>
            <w:tcW w:w="533" w:type="dxa"/>
            <w:tcBorders>
              <w:top w:val="single" w:sz="4" w:space="0" w:color="auto"/>
              <w:left w:val="single" w:sz="4" w:space="0" w:color="auto"/>
              <w:bottom w:val="single" w:sz="4" w:space="0" w:color="auto"/>
              <w:right w:val="single" w:sz="4" w:space="0" w:color="auto"/>
            </w:tcBorders>
            <w:hideMark/>
          </w:tcPr>
          <w:p w14:paraId="32880F88" w14:textId="77777777" w:rsidR="001A52DE" w:rsidRPr="00E27D23" w:rsidRDefault="001A52DE" w:rsidP="001A52DE">
            <w:pPr>
              <w:pStyle w:val="TAC"/>
              <w:rPr>
                <w:lang w:eastAsia="zh-CN"/>
              </w:rPr>
            </w:pPr>
            <w:r w:rsidRPr="00E27D23">
              <w:rPr>
                <w:lang w:eastAsia="zh-CN"/>
              </w:rPr>
              <w:t>6</w:t>
            </w:r>
          </w:p>
        </w:tc>
        <w:tc>
          <w:tcPr>
            <w:tcW w:w="3966" w:type="dxa"/>
            <w:tcBorders>
              <w:top w:val="single" w:sz="4" w:space="0" w:color="auto"/>
              <w:left w:val="single" w:sz="4" w:space="0" w:color="auto"/>
              <w:bottom w:val="single" w:sz="4" w:space="0" w:color="auto"/>
              <w:right w:val="single" w:sz="4" w:space="0" w:color="auto"/>
            </w:tcBorders>
            <w:hideMark/>
          </w:tcPr>
          <w:p w14:paraId="28C89811" w14:textId="77777777" w:rsidR="001A52DE" w:rsidRPr="00E27D23" w:rsidRDefault="001A52DE" w:rsidP="001A52DE">
            <w:pPr>
              <w:pStyle w:val="TAL"/>
              <w:rPr>
                <w:lang w:eastAsia="zh-CN"/>
              </w:rPr>
            </w:pPr>
            <w:r w:rsidRPr="00E27D23">
              <w:t xml:space="preserve">Check: Does the UE transmit a </w:t>
            </w:r>
            <w:r w:rsidRPr="00E27D23">
              <w:rPr>
                <w:i/>
              </w:rPr>
              <w:t>MeasurementReport</w:t>
            </w:r>
            <w:r w:rsidRPr="00E27D23">
              <w:t xml:space="preserve"> message with the measured CBR value for indicated resource pool?</w:t>
            </w:r>
          </w:p>
        </w:tc>
        <w:tc>
          <w:tcPr>
            <w:tcW w:w="709" w:type="dxa"/>
            <w:tcBorders>
              <w:top w:val="single" w:sz="4" w:space="0" w:color="auto"/>
              <w:left w:val="single" w:sz="4" w:space="0" w:color="auto"/>
              <w:bottom w:val="single" w:sz="4" w:space="0" w:color="auto"/>
              <w:right w:val="single" w:sz="4" w:space="0" w:color="auto"/>
            </w:tcBorders>
            <w:hideMark/>
          </w:tcPr>
          <w:p w14:paraId="327E9ED7" w14:textId="77777777" w:rsidR="001A52DE" w:rsidRPr="00E27D23" w:rsidRDefault="001A52DE" w:rsidP="001A52DE">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3EA06FB4" w14:textId="77777777" w:rsidR="001A52DE" w:rsidRPr="00E27D23" w:rsidRDefault="001A52DE" w:rsidP="001A52DE">
            <w:pPr>
              <w:pStyle w:val="TAL"/>
            </w:pPr>
            <w:r w:rsidRPr="00E27D23">
              <w:t>NR RRC: MeasurementReport</w:t>
            </w:r>
          </w:p>
        </w:tc>
        <w:tc>
          <w:tcPr>
            <w:tcW w:w="567" w:type="dxa"/>
            <w:tcBorders>
              <w:top w:val="single" w:sz="4" w:space="0" w:color="auto"/>
              <w:left w:val="single" w:sz="4" w:space="0" w:color="auto"/>
              <w:bottom w:val="single" w:sz="4" w:space="0" w:color="auto"/>
              <w:right w:val="single" w:sz="4" w:space="0" w:color="auto"/>
            </w:tcBorders>
            <w:hideMark/>
          </w:tcPr>
          <w:p w14:paraId="2BEA1ED0" w14:textId="77777777" w:rsidR="001A52DE" w:rsidRPr="00E27D23" w:rsidRDefault="001A52DE" w:rsidP="001A52DE">
            <w:pPr>
              <w:pStyle w:val="TAC"/>
            </w:pPr>
            <w:r w:rsidRPr="00E27D23">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4FACE3E8" w14:textId="77777777" w:rsidR="001A52DE" w:rsidRPr="00E27D23" w:rsidRDefault="001A52DE" w:rsidP="001A52DE">
            <w:pPr>
              <w:pStyle w:val="TAC"/>
            </w:pPr>
            <w:r w:rsidRPr="00E27D23">
              <w:rPr>
                <w:lang w:eastAsia="zh-CN"/>
              </w:rPr>
              <w:t>P</w:t>
            </w:r>
          </w:p>
        </w:tc>
      </w:tr>
      <w:tr w:rsidR="00A42DE7" w:rsidRPr="00E27D23" w14:paraId="102DD0D5" w14:textId="77777777" w:rsidTr="001A52DE">
        <w:tc>
          <w:tcPr>
            <w:tcW w:w="533" w:type="dxa"/>
            <w:tcBorders>
              <w:top w:val="single" w:sz="4" w:space="0" w:color="auto"/>
              <w:left w:val="single" w:sz="4" w:space="0" w:color="auto"/>
              <w:bottom w:val="single" w:sz="4" w:space="0" w:color="auto"/>
              <w:right w:val="single" w:sz="4" w:space="0" w:color="auto"/>
            </w:tcBorders>
          </w:tcPr>
          <w:p w14:paraId="03C1CA75" w14:textId="67ED66BE" w:rsidR="00A42DE7" w:rsidRPr="00E27D23" w:rsidRDefault="00A42DE7" w:rsidP="00A42DE7">
            <w:pPr>
              <w:pStyle w:val="TAC"/>
              <w:rPr>
                <w:lang w:eastAsia="zh-CN"/>
              </w:rPr>
            </w:pPr>
            <w:r w:rsidRPr="00E27D23">
              <w:rPr>
                <w:lang w:eastAsia="zh-CN"/>
              </w:rPr>
              <w:t>7</w:t>
            </w:r>
          </w:p>
        </w:tc>
        <w:tc>
          <w:tcPr>
            <w:tcW w:w="3966" w:type="dxa"/>
            <w:tcBorders>
              <w:top w:val="single" w:sz="4" w:space="0" w:color="auto"/>
              <w:left w:val="single" w:sz="4" w:space="0" w:color="auto"/>
              <w:bottom w:val="single" w:sz="4" w:space="0" w:color="auto"/>
              <w:right w:val="single" w:sz="4" w:space="0" w:color="auto"/>
            </w:tcBorders>
          </w:tcPr>
          <w:p w14:paraId="3C808BFF" w14:textId="198B75FF" w:rsidR="00A42DE7" w:rsidRPr="00E27D23" w:rsidRDefault="00A42DE7" w:rsidP="00A42DE7">
            <w:pPr>
              <w:pStyle w:val="TAL"/>
            </w:pPr>
            <w:r w:rsidRPr="00E27D23">
              <w:t>The SS transmits an OPEN UE TEST LOOP message to open UE test loop mode E.</w:t>
            </w:r>
          </w:p>
        </w:tc>
        <w:tc>
          <w:tcPr>
            <w:tcW w:w="709" w:type="dxa"/>
            <w:tcBorders>
              <w:top w:val="single" w:sz="4" w:space="0" w:color="auto"/>
              <w:left w:val="single" w:sz="4" w:space="0" w:color="auto"/>
              <w:bottom w:val="single" w:sz="4" w:space="0" w:color="auto"/>
              <w:right w:val="single" w:sz="4" w:space="0" w:color="auto"/>
            </w:tcBorders>
          </w:tcPr>
          <w:p w14:paraId="2A8796E5" w14:textId="163A6B7D" w:rsidR="00A42DE7" w:rsidRPr="00E27D23" w:rsidRDefault="00A42DE7" w:rsidP="00A42DE7">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EB4A031" w14:textId="5A3A688F" w:rsidR="00A42DE7" w:rsidRPr="00E27D23" w:rsidRDefault="00A42DE7" w:rsidP="00A42DE7">
            <w:pPr>
              <w:pStyle w:val="TAL"/>
            </w:pPr>
            <w:r w:rsidRPr="00E27D23">
              <w:t>TC: OPEN UE TEST LOOP</w:t>
            </w:r>
          </w:p>
        </w:tc>
        <w:tc>
          <w:tcPr>
            <w:tcW w:w="567" w:type="dxa"/>
            <w:tcBorders>
              <w:top w:val="single" w:sz="4" w:space="0" w:color="auto"/>
              <w:left w:val="single" w:sz="4" w:space="0" w:color="auto"/>
              <w:bottom w:val="single" w:sz="4" w:space="0" w:color="auto"/>
              <w:right w:val="single" w:sz="4" w:space="0" w:color="auto"/>
            </w:tcBorders>
          </w:tcPr>
          <w:p w14:paraId="627238D6" w14:textId="0DCA211A" w:rsidR="00A42DE7" w:rsidRPr="00E27D23" w:rsidRDefault="00A42DE7" w:rsidP="00A42DE7">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52FB5D0E" w14:textId="1E648C2F" w:rsidR="00A42DE7" w:rsidRPr="00E27D23" w:rsidRDefault="00A42DE7" w:rsidP="00A42DE7">
            <w:pPr>
              <w:pStyle w:val="TAC"/>
              <w:rPr>
                <w:lang w:eastAsia="zh-CN"/>
              </w:rPr>
            </w:pPr>
            <w:r w:rsidRPr="00E27D23">
              <w:t>-</w:t>
            </w:r>
          </w:p>
        </w:tc>
      </w:tr>
      <w:tr w:rsidR="00A42DE7" w:rsidRPr="00E27D23" w14:paraId="2CE9EAEB" w14:textId="77777777" w:rsidTr="001A52DE">
        <w:tc>
          <w:tcPr>
            <w:tcW w:w="533" w:type="dxa"/>
            <w:tcBorders>
              <w:top w:val="single" w:sz="4" w:space="0" w:color="auto"/>
              <w:left w:val="single" w:sz="4" w:space="0" w:color="auto"/>
              <w:bottom w:val="single" w:sz="4" w:space="0" w:color="auto"/>
              <w:right w:val="single" w:sz="4" w:space="0" w:color="auto"/>
            </w:tcBorders>
          </w:tcPr>
          <w:p w14:paraId="643A57C7" w14:textId="1262A139" w:rsidR="00A42DE7" w:rsidRPr="00E27D23" w:rsidRDefault="00A42DE7" w:rsidP="00A42DE7">
            <w:pPr>
              <w:pStyle w:val="TAC"/>
              <w:rPr>
                <w:lang w:eastAsia="zh-CN"/>
              </w:rPr>
            </w:pPr>
            <w:r w:rsidRPr="00E27D23">
              <w:rPr>
                <w:lang w:eastAsia="zh-CN"/>
              </w:rPr>
              <w:t>8</w:t>
            </w:r>
          </w:p>
        </w:tc>
        <w:tc>
          <w:tcPr>
            <w:tcW w:w="3966" w:type="dxa"/>
            <w:tcBorders>
              <w:top w:val="single" w:sz="4" w:space="0" w:color="auto"/>
              <w:left w:val="single" w:sz="4" w:space="0" w:color="auto"/>
              <w:bottom w:val="single" w:sz="4" w:space="0" w:color="auto"/>
              <w:right w:val="single" w:sz="4" w:space="0" w:color="auto"/>
            </w:tcBorders>
          </w:tcPr>
          <w:p w14:paraId="2D46591E" w14:textId="6CCFB962" w:rsidR="00A42DE7" w:rsidRPr="00E27D23" w:rsidRDefault="00A42DE7" w:rsidP="00A42DE7">
            <w:pPr>
              <w:pStyle w:val="TAL"/>
            </w:pPr>
            <w:r w:rsidRPr="00E27D23">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7ED595FB" w14:textId="7807CED9" w:rsidR="00A42DE7" w:rsidRPr="00E27D23" w:rsidRDefault="00A42DE7" w:rsidP="00A42DE7">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62E7C654" w14:textId="5E974A8C" w:rsidR="00A42DE7" w:rsidRPr="00E27D23" w:rsidRDefault="00A42DE7" w:rsidP="00A42DE7">
            <w:pPr>
              <w:pStyle w:val="TAL"/>
            </w:pPr>
            <w:r w:rsidRPr="00E27D23">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70B06000" w14:textId="6D13D677" w:rsidR="00A42DE7" w:rsidRPr="00E27D23" w:rsidRDefault="00A42DE7" w:rsidP="00A42DE7">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395FD7E3" w14:textId="2D178BDE" w:rsidR="00A42DE7" w:rsidRPr="00E27D23" w:rsidRDefault="00A42DE7" w:rsidP="00A42DE7">
            <w:pPr>
              <w:pStyle w:val="TAC"/>
              <w:rPr>
                <w:lang w:eastAsia="zh-CN"/>
              </w:rPr>
            </w:pPr>
            <w:r w:rsidRPr="00E27D23">
              <w:t>-</w:t>
            </w:r>
          </w:p>
        </w:tc>
      </w:tr>
    </w:tbl>
    <w:p w14:paraId="1FBC0EAE" w14:textId="77777777" w:rsidR="007F5B8B" w:rsidRPr="00E27D23" w:rsidRDefault="007F5B8B" w:rsidP="009D4432"/>
    <w:p w14:paraId="0C8BF857" w14:textId="77777777" w:rsidR="007F5B8B" w:rsidRPr="00E27D23" w:rsidRDefault="007F5B8B" w:rsidP="007F5B8B">
      <w:pPr>
        <w:pStyle w:val="H6"/>
        <w:rPr>
          <w:lang w:eastAsia="zh-CN"/>
        </w:rPr>
      </w:pPr>
      <w:r w:rsidRPr="00E27D23">
        <w:rPr>
          <w:lang w:eastAsia="zh-CN"/>
        </w:rPr>
        <w:t>12.2.3.2.3.3</w:t>
      </w:r>
      <w:r w:rsidRPr="00E27D23">
        <w:rPr>
          <w:lang w:eastAsia="zh-CN"/>
        </w:rPr>
        <w:tab/>
        <w:t>Specific message contents</w:t>
      </w:r>
    </w:p>
    <w:p w14:paraId="70C2CDE3" w14:textId="0306938E" w:rsidR="007F5B8B" w:rsidRPr="00E27D23" w:rsidRDefault="007F5B8B" w:rsidP="009D4432">
      <w:pPr>
        <w:pStyle w:val="TH"/>
        <w:rPr>
          <w:rFonts w:eastAsia="SimSun"/>
          <w:lang w:eastAsia="zh-CN"/>
        </w:rPr>
      </w:pPr>
      <w:r w:rsidRPr="00E27D23">
        <w:t xml:space="preserve">Table 12.2.3.2.3.3-1: </w:t>
      </w:r>
      <w:r w:rsidRPr="00E27D23">
        <w:rPr>
          <w:bCs/>
          <w:iCs/>
        </w:rPr>
        <w:t xml:space="preserve">RRCReconfiguration </w:t>
      </w:r>
      <w:r w:rsidRPr="00E27D23">
        <w:t xml:space="preserve">(step </w:t>
      </w:r>
      <w:r w:rsidR="00A42DE7" w:rsidRPr="00E27D23">
        <w:rPr>
          <w:lang w:eastAsia="zh-CN"/>
        </w:rPr>
        <w:t>3</w:t>
      </w:r>
      <w:r w:rsidRPr="00E27D23">
        <w:rPr>
          <w:lang w:eastAsia="zh-CN"/>
        </w:rPr>
        <w:t>,</w:t>
      </w:r>
      <w:r w:rsidRPr="00E27D23">
        <w:t xml:space="preserve"> Table 12.2.3.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F5B8B" w:rsidRPr="00E27D23" w14:paraId="3F61A602" w14:textId="77777777" w:rsidTr="007F5B8B">
        <w:tc>
          <w:tcPr>
            <w:tcW w:w="9747" w:type="dxa"/>
            <w:gridSpan w:val="4"/>
            <w:tcBorders>
              <w:top w:val="single" w:sz="4" w:space="0" w:color="auto"/>
              <w:left w:val="single" w:sz="4" w:space="0" w:color="auto"/>
              <w:bottom w:val="single" w:sz="4" w:space="0" w:color="auto"/>
              <w:right w:val="single" w:sz="4" w:space="0" w:color="auto"/>
            </w:tcBorders>
            <w:hideMark/>
          </w:tcPr>
          <w:p w14:paraId="7C6164B6" w14:textId="77777777" w:rsidR="007F5B8B" w:rsidRPr="00E27D23" w:rsidRDefault="007F5B8B" w:rsidP="009D4432">
            <w:pPr>
              <w:pStyle w:val="TAL"/>
            </w:pPr>
            <w:r w:rsidRPr="00E27D23">
              <w:rPr>
                <w:rFonts w:eastAsia="SimSun"/>
              </w:rPr>
              <w:t>Derivation Path: TS 38.508-1 [4], Table 4.6.1-</w:t>
            </w:r>
            <w:r w:rsidRPr="00E27D23">
              <w:rPr>
                <w:rFonts w:eastAsia="SimSun"/>
                <w:lang w:eastAsia="zh-CN"/>
              </w:rPr>
              <w:t>1</w:t>
            </w:r>
            <w:r w:rsidRPr="00E27D23">
              <w:rPr>
                <w:rFonts w:eastAsia="SimSun"/>
              </w:rPr>
              <w:t xml:space="preserve">3 with condition </w:t>
            </w:r>
            <w:r w:rsidRPr="00E27D23">
              <w:rPr>
                <w:rFonts w:eastAsia="SimSun"/>
                <w:lang w:eastAsia="zh-CN"/>
              </w:rPr>
              <w:t>SIDELINK and NR_MEAS.</w:t>
            </w:r>
          </w:p>
        </w:tc>
      </w:tr>
      <w:tr w:rsidR="007F5B8B" w:rsidRPr="00E27D23" w14:paraId="12B9A7B2"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02A795D" w14:textId="77777777" w:rsidR="007F5B8B" w:rsidRPr="00E27D23" w:rsidRDefault="007F5B8B" w:rsidP="009D4432">
            <w:pPr>
              <w:pStyle w:val="TAH"/>
              <w:rPr>
                <w:rFonts w:eastAsia="SimSun"/>
              </w:rPr>
            </w:pPr>
            <w:r w:rsidRPr="00E27D23">
              <w:rPr>
                <w:rFonts w:eastAsia="SimSu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87EA813" w14:textId="77777777" w:rsidR="007F5B8B" w:rsidRPr="00E27D23" w:rsidRDefault="007F5B8B" w:rsidP="009D4432">
            <w:pPr>
              <w:pStyle w:val="TAH"/>
              <w:rPr>
                <w:rFonts w:eastAsia="SimSun"/>
              </w:rPr>
            </w:pPr>
            <w:r w:rsidRPr="00E27D23">
              <w:rPr>
                <w:rFonts w:eastAsia="SimSu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4E0298B9" w14:textId="77777777" w:rsidR="007F5B8B" w:rsidRPr="00E27D23" w:rsidRDefault="007F5B8B" w:rsidP="009D4432">
            <w:pPr>
              <w:pStyle w:val="TAH"/>
              <w:rPr>
                <w:rFonts w:eastAsia="SimSun"/>
              </w:rPr>
            </w:pPr>
            <w:r w:rsidRPr="00E27D23">
              <w:rPr>
                <w:rFonts w:eastAsia="SimSun"/>
              </w:rPr>
              <w:t>Comment</w:t>
            </w:r>
          </w:p>
        </w:tc>
        <w:tc>
          <w:tcPr>
            <w:tcW w:w="1245" w:type="dxa"/>
            <w:tcBorders>
              <w:top w:val="single" w:sz="4" w:space="0" w:color="auto"/>
              <w:left w:val="single" w:sz="4" w:space="0" w:color="auto"/>
              <w:bottom w:val="single" w:sz="4" w:space="0" w:color="auto"/>
              <w:right w:val="single" w:sz="4" w:space="0" w:color="auto"/>
            </w:tcBorders>
            <w:hideMark/>
          </w:tcPr>
          <w:p w14:paraId="54A9D769" w14:textId="77777777" w:rsidR="007F5B8B" w:rsidRPr="00E27D23" w:rsidRDefault="007F5B8B" w:rsidP="009D4432">
            <w:pPr>
              <w:pStyle w:val="TAH"/>
              <w:rPr>
                <w:rFonts w:eastAsia="SimSun"/>
              </w:rPr>
            </w:pPr>
            <w:r w:rsidRPr="00E27D23">
              <w:rPr>
                <w:rFonts w:eastAsia="SimSun"/>
              </w:rPr>
              <w:t>Condition</w:t>
            </w:r>
          </w:p>
        </w:tc>
      </w:tr>
      <w:tr w:rsidR="007F5B8B" w:rsidRPr="00E27D23" w14:paraId="3543DFCB"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7631541" w14:textId="77777777" w:rsidR="007F5B8B" w:rsidRPr="00E27D23" w:rsidRDefault="007F5B8B" w:rsidP="009D4432">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2F33444B" w14:textId="77777777" w:rsidR="007F5B8B" w:rsidRPr="00E27D23"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CCFB774" w14:textId="77777777" w:rsidR="007F5B8B" w:rsidRPr="00E27D23"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7BDBE8D" w14:textId="77777777" w:rsidR="007F5B8B" w:rsidRPr="00E27D23" w:rsidRDefault="007F5B8B" w:rsidP="009D4432">
            <w:pPr>
              <w:pStyle w:val="TAL"/>
            </w:pPr>
          </w:p>
        </w:tc>
      </w:tr>
      <w:tr w:rsidR="007F5B8B" w:rsidRPr="00E27D23" w14:paraId="559CA65B"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7ED4DE9" w14:textId="77777777" w:rsidR="007F5B8B" w:rsidRPr="00E27D23" w:rsidRDefault="007F5B8B" w:rsidP="009D4432">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35D28AFC" w14:textId="77777777" w:rsidR="007F5B8B" w:rsidRPr="00E27D23"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92AA6E2" w14:textId="77777777" w:rsidR="007F5B8B" w:rsidRPr="00E27D23"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45114EE" w14:textId="77777777" w:rsidR="007F5B8B" w:rsidRPr="00E27D23" w:rsidRDefault="007F5B8B" w:rsidP="009D4432">
            <w:pPr>
              <w:pStyle w:val="TAL"/>
            </w:pPr>
          </w:p>
        </w:tc>
      </w:tr>
      <w:tr w:rsidR="007F5B8B" w:rsidRPr="00E27D23" w14:paraId="56FB8BAC"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5A6DE3A" w14:textId="77777777" w:rsidR="007F5B8B" w:rsidRPr="00E27D23" w:rsidRDefault="007F5B8B" w:rsidP="009D4432">
            <w:pPr>
              <w:pStyle w:val="TAL"/>
            </w:pPr>
            <w:r w:rsidRPr="00E27D23">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1DA849DD" w14:textId="77777777" w:rsidR="007F5B8B" w:rsidRPr="00E27D23"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C266140" w14:textId="77777777" w:rsidR="007F5B8B" w:rsidRPr="00E27D23"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476DB668" w14:textId="77777777" w:rsidR="007F5B8B" w:rsidRPr="00E27D23" w:rsidRDefault="007F5B8B" w:rsidP="009D4432">
            <w:pPr>
              <w:pStyle w:val="TAL"/>
            </w:pPr>
          </w:p>
        </w:tc>
      </w:tr>
      <w:tr w:rsidR="007F5B8B" w:rsidRPr="00E27D23" w14:paraId="66EE09A2"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B2A21CD" w14:textId="77777777" w:rsidR="007F5B8B" w:rsidRPr="00E27D23" w:rsidRDefault="007F5B8B" w:rsidP="009D4432">
            <w:pPr>
              <w:pStyle w:val="TAL"/>
            </w:pPr>
            <w:r w:rsidRPr="00E27D23">
              <w:t xml:space="preserve">        measConfig</w:t>
            </w:r>
          </w:p>
        </w:tc>
        <w:tc>
          <w:tcPr>
            <w:tcW w:w="2267" w:type="dxa"/>
            <w:tcBorders>
              <w:top w:val="single" w:sz="4" w:space="0" w:color="auto"/>
              <w:left w:val="single" w:sz="4" w:space="0" w:color="auto"/>
              <w:bottom w:val="single" w:sz="4" w:space="0" w:color="auto"/>
              <w:right w:val="single" w:sz="4" w:space="0" w:color="auto"/>
            </w:tcBorders>
            <w:hideMark/>
          </w:tcPr>
          <w:p w14:paraId="6A5F608E" w14:textId="77777777" w:rsidR="007F5B8B" w:rsidRPr="00E27D23" w:rsidRDefault="007F5B8B" w:rsidP="009D4432">
            <w:pPr>
              <w:pStyle w:val="TAL"/>
              <w:rPr>
                <w:lang w:eastAsia="zh-CN"/>
              </w:rPr>
            </w:pPr>
            <w:r w:rsidRPr="00E27D23">
              <w:t>MeasConfig</w:t>
            </w:r>
          </w:p>
        </w:tc>
        <w:tc>
          <w:tcPr>
            <w:tcW w:w="1700" w:type="dxa"/>
            <w:tcBorders>
              <w:top w:val="single" w:sz="4" w:space="0" w:color="auto"/>
              <w:left w:val="single" w:sz="4" w:space="0" w:color="auto"/>
              <w:bottom w:val="single" w:sz="4" w:space="0" w:color="auto"/>
              <w:right w:val="single" w:sz="4" w:space="0" w:color="auto"/>
            </w:tcBorders>
          </w:tcPr>
          <w:p w14:paraId="6808126E" w14:textId="77777777" w:rsidR="007F5B8B" w:rsidRPr="00E27D23"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8B806EA" w14:textId="77777777" w:rsidR="007F5B8B" w:rsidRPr="00E27D23" w:rsidRDefault="007F5B8B" w:rsidP="009D4432">
            <w:pPr>
              <w:pStyle w:val="TAL"/>
            </w:pPr>
          </w:p>
        </w:tc>
      </w:tr>
      <w:tr w:rsidR="00A42DE7" w:rsidRPr="00E27D23" w14:paraId="066C9204" w14:textId="77777777" w:rsidTr="007F5B8B">
        <w:tc>
          <w:tcPr>
            <w:tcW w:w="4535" w:type="dxa"/>
            <w:tcBorders>
              <w:top w:val="single" w:sz="4" w:space="0" w:color="auto"/>
              <w:left w:val="single" w:sz="4" w:space="0" w:color="auto"/>
              <w:bottom w:val="single" w:sz="4" w:space="0" w:color="auto"/>
              <w:right w:val="single" w:sz="4" w:space="0" w:color="auto"/>
            </w:tcBorders>
          </w:tcPr>
          <w:p w14:paraId="553BA879" w14:textId="7F2A4B90" w:rsidR="00A42DE7" w:rsidRPr="00E27D23" w:rsidRDefault="00A42DE7" w:rsidP="00A42DE7">
            <w:pPr>
              <w:pStyle w:val="TAL"/>
            </w:pPr>
            <w:r w:rsidRPr="00E27D23">
              <w:t xml:space="preserve">        </w:t>
            </w:r>
            <w:r w:rsidRPr="00E27D23">
              <w:rPr>
                <w:lang w:eastAsia="en-US"/>
              </w:rPr>
              <w:t>lateNonCriticalExtension</w:t>
            </w:r>
          </w:p>
        </w:tc>
        <w:tc>
          <w:tcPr>
            <w:tcW w:w="2267" w:type="dxa"/>
            <w:tcBorders>
              <w:top w:val="single" w:sz="4" w:space="0" w:color="auto"/>
              <w:left w:val="single" w:sz="4" w:space="0" w:color="auto"/>
              <w:bottom w:val="single" w:sz="4" w:space="0" w:color="auto"/>
              <w:right w:val="single" w:sz="4" w:space="0" w:color="auto"/>
            </w:tcBorders>
          </w:tcPr>
          <w:p w14:paraId="6CBB10FB" w14:textId="14A1C309" w:rsidR="00A42DE7" w:rsidRPr="00E27D23" w:rsidRDefault="00A42DE7" w:rsidP="00A42DE7">
            <w:pPr>
              <w:pStyle w:val="TAL"/>
            </w:pPr>
            <w:r w:rsidRPr="00E27D23">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5F876405" w14:textId="77777777" w:rsidR="00A42DE7" w:rsidRPr="00E27D23" w:rsidRDefault="00A42DE7" w:rsidP="00A42DE7">
            <w:pPr>
              <w:pStyle w:val="TAL"/>
            </w:pPr>
          </w:p>
        </w:tc>
        <w:tc>
          <w:tcPr>
            <w:tcW w:w="1245" w:type="dxa"/>
            <w:tcBorders>
              <w:top w:val="single" w:sz="4" w:space="0" w:color="auto"/>
              <w:left w:val="single" w:sz="4" w:space="0" w:color="auto"/>
              <w:bottom w:val="single" w:sz="4" w:space="0" w:color="auto"/>
              <w:right w:val="single" w:sz="4" w:space="0" w:color="auto"/>
            </w:tcBorders>
          </w:tcPr>
          <w:p w14:paraId="6814F0F3" w14:textId="77777777" w:rsidR="00A42DE7" w:rsidRPr="00E27D23" w:rsidRDefault="00A42DE7" w:rsidP="00A42DE7">
            <w:pPr>
              <w:pStyle w:val="TAL"/>
            </w:pPr>
          </w:p>
        </w:tc>
      </w:tr>
      <w:tr w:rsidR="00A42DE7" w:rsidRPr="00E27D23" w14:paraId="2E63BD82" w14:textId="77777777" w:rsidTr="007F5B8B">
        <w:tc>
          <w:tcPr>
            <w:tcW w:w="4535" w:type="dxa"/>
            <w:tcBorders>
              <w:top w:val="single" w:sz="4" w:space="0" w:color="auto"/>
              <w:left w:val="single" w:sz="4" w:space="0" w:color="auto"/>
              <w:bottom w:val="single" w:sz="4" w:space="0" w:color="auto"/>
              <w:right w:val="single" w:sz="4" w:space="0" w:color="auto"/>
            </w:tcBorders>
          </w:tcPr>
          <w:p w14:paraId="2CD2D2C4" w14:textId="1CC3DD27" w:rsidR="00A42DE7" w:rsidRPr="00E27D23" w:rsidRDefault="00A42DE7" w:rsidP="00A42DE7">
            <w:pPr>
              <w:pStyle w:val="TAL"/>
            </w:pPr>
            <w:r w:rsidRPr="00E27D23">
              <w:t xml:space="preserve">        </w:t>
            </w:r>
            <w:r w:rsidRPr="00E27D23">
              <w:rPr>
                <w:lang w:eastAsia="en-US"/>
              </w:rPr>
              <w:t>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2EEC7542" w14:textId="77777777" w:rsidR="00A42DE7" w:rsidRPr="00E27D23" w:rsidRDefault="00A42DE7" w:rsidP="00A42DE7">
            <w:pPr>
              <w:pStyle w:val="TAL"/>
            </w:pPr>
          </w:p>
        </w:tc>
        <w:tc>
          <w:tcPr>
            <w:tcW w:w="1700" w:type="dxa"/>
            <w:tcBorders>
              <w:top w:val="single" w:sz="4" w:space="0" w:color="auto"/>
              <w:left w:val="single" w:sz="4" w:space="0" w:color="auto"/>
              <w:bottom w:val="single" w:sz="4" w:space="0" w:color="auto"/>
              <w:right w:val="single" w:sz="4" w:space="0" w:color="auto"/>
            </w:tcBorders>
          </w:tcPr>
          <w:p w14:paraId="405B2677" w14:textId="77777777" w:rsidR="00A42DE7" w:rsidRPr="00E27D23" w:rsidRDefault="00A42DE7" w:rsidP="00A42DE7">
            <w:pPr>
              <w:pStyle w:val="TAL"/>
            </w:pPr>
          </w:p>
        </w:tc>
        <w:tc>
          <w:tcPr>
            <w:tcW w:w="1245" w:type="dxa"/>
            <w:tcBorders>
              <w:top w:val="single" w:sz="4" w:space="0" w:color="auto"/>
              <w:left w:val="single" w:sz="4" w:space="0" w:color="auto"/>
              <w:bottom w:val="single" w:sz="4" w:space="0" w:color="auto"/>
              <w:right w:val="single" w:sz="4" w:space="0" w:color="auto"/>
            </w:tcBorders>
          </w:tcPr>
          <w:p w14:paraId="03DF73A2" w14:textId="77777777" w:rsidR="00A42DE7" w:rsidRPr="00E27D23" w:rsidRDefault="00A42DE7" w:rsidP="00A42DE7">
            <w:pPr>
              <w:pStyle w:val="TAL"/>
            </w:pPr>
          </w:p>
        </w:tc>
      </w:tr>
      <w:tr w:rsidR="00A42DE7" w:rsidRPr="00E27D23" w14:paraId="5DE7A68A" w14:textId="77777777" w:rsidTr="007F5B8B">
        <w:tc>
          <w:tcPr>
            <w:tcW w:w="4535" w:type="dxa"/>
            <w:tcBorders>
              <w:top w:val="single" w:sz="4" w:space="0" w:color="auto"/>
              <w:left w:val="single" w:sz="4" w:space="0" w:color="auto"/>
              <w:bottom w:val="single" w:sz="4" w:space="0" w:color="auto"/>
              <w:right w:val="single" w:sz="4" w:space="0" w:color="auto"/>
            </w:tcBorders>
          </w:tcPr>
          <w:p w14:paraId="1D7FED81" w14:textId="2107F371" w:rsidR="00A42DE7" w:rsidRPr="00E27D23" w:rsidRDefault="00A42DE7" w:rsidP="00A42DE7">
            <w:pPr>
              <w:pStyle w:val="TAL"/>
            </w:pPr>
            <w:r w:rsidRPr="00E27D23">
              <w:t xml:space="preserve">       </w:t>
            </w:r>
            <w:r w:rsidRPr="00E27D23">
              <w:rPr>
                <w:lang w:eastAsia="zh-CN"/>
              </w:rPr>
              <w:t xml:space="preserve">    </w:t>
            </w:r>
            <w:r w:rsidRPr="00E27D23">
              <w:t>masterCellGroup</w:t>
            </w:r>
          </w:p>
        </w:tc>
        <w:tc>
          <w:tcPr>
            <w:tcW w:w="2267" w:type="dxa"/>
            <w:tcBorders>
              <w:top w:val="single" w:sz="4" w:space="0" w:color="auto"/>
              <w:left w:val="single" w:sz="4" w:space="0" w:color="auto"/>
              <w:bottom w:val="single" w:sz="4" w:space="0" w:color="auto"/>
              <w:right w:val="single" w:sz="4" w:space="0" w:color="auto"/>
            </w:tcBorders>
          </w:tcPr>
          <w:p w14:paraId="4FC73D83" w14:textId="4912FA76" w:rsidR="00A42DE7" w:rsidRPr="00E27D23" w:rsidRDefault="00A42DE7" w:rsidP="00A42DE7">
            <w:pPr>
              <w:pStyle w:val="TAL"/>
            </w:pPr>
            <w:r w:rsidRPr="00E27D23">
              <w:t>CellGroupConfig</w:t>
            </w:r>
          </w:p>
        </w:tc>
        <w:tc>
          <w:tcPr>
            <w:tcW w:w="1700" w:type="dxa"/>
            <w:tcBorders>
              <w:top w:val="single" w:sz="4" w:space="0" w:color="auto"/>
              <w:left w:val="single" w:sz="4" w:space="0" w:color="auto"/>
              <w:bottom w:val="single" w:sz="4" w:space="0" w:color="auto"/>
              <w:right w:val="single" w:sz="4" w:space="0" w:color="auto"/>
            </w:tcBorders>
          </w:tcPr>
          <w:p w14:paraId="298FA7A7" w14:textId="77777777" w:rsidR="00A42DE7" w:rsidRPr="00E27D23" w:rsidRDefault="00A42DE7" w:rsidP="00A42DE7">
            <w:pPr>
              <w:pStyle w:val="TAL"/>
            </w:pPr>
          </w:p>
        </w:tc>
        <w:tc>
          <w:tcPr>
            <w:tcW w:w="1245" w:type="dxa"/>
            <w:tcBorders>
              <w:top w:val="single" w:sz="4" w:space="0" w:color="auto"/>
              <w:left w:val="single" w:sz="4" w:space="0" w:color="auto"/>
              <w:bottom w:val="single" w:sz="4" w:space="0" w:color="auto"/>
              <w:right w:val="single" w:sz="4" w:space="0" w:color="auto"/>
            </w:tcBorders>
          </w:tcPr>
          <w:p w14:paraId="071F7C13" w14:textId="77777777" w:rsidR="00A42DE7" w:rsidRPr="00E27D23" w:rsidRDefault="00A42DE7" w:rsidP="00A42DE7">
            <w:pPr>
              <w:pStyle w:val="TAL"/>
            </w:pPr>
          </w:p>
        </w:tc>
      </w:tr>
      <w:tr w:rsidR="00A42DE7" w:rsidRPr="00E27D23" w14:paraId="0CD7A9C2" w14:textId="77777777" w:rsidTr="007F5B8B">
        <w:tc>
          <w:tcPr>
            <w:tcW w:w="4535" w:type="dxa"/>
            <w:tcBorders>
              <w:top w:val="single" w:sz="4" w:space="0" w:color="auto"/>
              <w:left w:val="single" w:sz="4" w:space="0" w:color="auto"/>
              <w:bottom w:val="single" w:sz="4" w:space="0" w:color="auto"/>
              <w:right w:val="single" w:sz="4" w:space="0" w:color="auto"/>
            </w:tcBorders>
          </w:tcPr>
          <w:p w14:paraId="6510F7CB" w14:textId="781F547C" w:rsidR="00A42DE7" w:rsidRPr="00E27D23" w:rsidRDefault="00A42DE7" w:rsidP="00A42DE7">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56FF1C62" w14:textId="77777777" w:rsidR="00A42DE7" w:rsidRPr="00E27D23" w:rsidRDefault="00A42DE7" w:rsidP="00A42DE7">
            <w:pPr>
              <w:pStyle w:val="TAL"/>
            </w:pPr>
          </w:p>
        </w:tc>
        <w:tc>
          <w:tcPr>
            <w:tcW w:w="1700" w:type="dxa"/>
            <w:tcBorders>
              <w:top w:val="single" w:sz="4" w:space="0" w:color="auto"/>
              <w:left w:val="single" w:sz="4" w:space="0" w:color="auto"/>
              <w:bottom w:val="single" w:sz="4" w:space="0" w:color="auto"/>
              <w:right w:val="single" w:sz="4" w:space="0" w:color="auto"/>
            </w:tcBorders>
          </w:tcPr>
          <w:p w14:paraId="13F0BC30" w14:textId="77777777" w:rsidR="00A42DE7" w:rsidRPr="00E27D23" w:rsidRDefault="00A42DE7" w:rsidP="00A42DE7">
            <w:pPr>
              <w:pStyle w:val="TAL"/>
            </w:pPr>
          </w:p>
        </w:tc>
        <w:tc>
          <w:tcPr>
            <w:tcW w:w="1245" w:type="dxa"/>
            <w:tcBorders>
              <w:top w:val="single" w:sz="4" w:space="0" w:color="auto"/>
              <w:left w:val="single" w:sz="4" w:space="0" w:color="auto"/>
              <w:bottom w:val="single" w:sz="4" w:space="0" w:color="auto"/>
              <w:right w:val="single" w:sz="4" w:space="0" w:color="auto"/>
            </w:tcBorders>
          </w:tcPr>
          <w:p w14:paraId="15703616" w14:textId="77777777" w:rsidR="00A42DE7" w:rsidRPr="00E27D23" w:rsidRDefault="00A42DE7" w:rsidP="00A42DE7">
            <w:pPr>
              <w:pStyle w:val="TAL"/>
            </w:pPr>
          </w:p>
        </w:tc>
      </w:tr>
      <w:tr w:rsidR="007F5B8B" w:rsidRPr="00E27D23" w14:paraId="156F43E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4F488C2" w14:textId="77777777" w:rsidR="007F5B8B" w:rsidRPr="00E27D23" w:rsidRDefault="007F5B8B" w:rsidP="009D4432">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442F4C73" w14:textId="77777777" w:rsidR="007F5B8B" w:rsidRPr="00E27D23"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594A6AD" w14:textId="77777777" w:rsidR="007F5B8B" w:rsidRPr="00E27D23"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12CB1EF4" w14:textId="77777777" w:rsidR="007F5B8B" w:rsidRPr="00E27D23" w:rsidRDefault="007F5B8B" w:rsidP="009D4432">
            <w:pPr>
              <w:pStyle w:val="TAL"/>
            </w:pPr>
          </w:p>
        </w:tc>
      </w:tr>
      <w:tr w:rsidR="007F5B8B" w:rsidRPr="00E27D23" w14:paraId="6001E298"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688C6614" w14:textId="77777777" w:rsidR="007F5B8B" w:rsidRPr="00E27D23" w:rsidRDefault="007F5B8B" w:rsidP="009D4432">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6D350ED0" w14:textId="77777777" w:rsidR="007F5B8B" w:rsidRPr="00E27D23"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78643F1" w14:textId="77777777" w:rsidR="007F5B8B" w:rsidRPr="00E27D23"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64E92A1F" w14:textId="77777777" w:rsidR="007F5B8B" w:rsidRPr="00E27D23" w:rsidRDefault="007F5B8B" w:rsidP="009D4432">
            <w:pPr>
              <w:pStyle w:val="TAL"/>
            </w:pPr>
          </w:p>
        </w:tc>
      </w:tr>
      <w:tr w:rsidR="007F5B8B" w:rsidRPr="00E27D23" w14:paraId="4D05A541"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435EBA4F" w14:textId="77777777" w:rsidR="007F5B8B" w:rsidRPr="00E27D23" w:rsidRDefault="007F5B8B" w:rsidP="009D443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241E416B" w14:textId="77777777" w:rsidR="007F5B8B" w:rsidRPr="00E27D23"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7C05BBF" w14:textId="77777777" w:rsidR="007F5B8B" w:rsidRPr="00E27D23"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698C78DD" w14:textId="77777777" w:rsidR="007F5B8B" w:rsidRPr="00E27D23" w:rsidRDefault="007F5B8B" w:rsidP="009D4432">
            <w:pPr>
              <w:pStyle w:val="TAL"/>
            </w:pPr>
          </w:p>
        </w:tc>
      </w:tr>
    </w:tbl>
    <w:p w14:paraId="6CA188D3" w14:textId="77777777" w:rsidR="007F5B8B" w:rsidRPr="00E27D23" w:rsidRDefault="007F5B8B" w:rsidP="009D4432">
      <w:pPr>
        <w:rPr>
          <w:rFonts w:eastAsia="SimSun"/>
          <w:lang w:eastAsia="zh-CN"/>
        </w:rPr>
      </w:pPr>
    </w:p>
    <w:p w14:paraId="0C0AFB2B" w14:textId="4D920C0F" w:rsidR="007F5B8B" w:rsidRPr="00E27D23" w:rsidRDefault="007F5B8B" w:rsidP="009D4432">
      <w:pPr>
        <w:pStyle w:val="TH"/>
      </w:pPr>
      <w:r w:rsidRPr="00E27D23">
        <w:t>Table 12.2.3.2.3.3-2:</w:t>
      </w:r>
      <w:r w:rsidRPr="00E27D23">
        <w:rPr>
          <w:bCs/>
          <w:iCs/>
        </w:rPr>
        <w:t xml:space="preserve"> </w:t>
      </w:r>
      <w:r w:rsidR="00A42DE7" w:rsidRPr="00E27D23">
        <w:rPr>
          <w:bCs/>
          <w:iCs/>
        </w:rPr>
        <w:t>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42DE7" w:rsidRPr="00E27D23" w14:paraId="42AFB92D" w14:textId="77777777" w:rsidTr="000D7A46">
        <w:tc>
          <w:tcPr>
            <w:tcW w:w="9747" w:type="dxa"/>
            <w:gridSpan w:val="4"/>
            <w:tcBorders>
              <w:top w:val="single" w:sz="4" w:space="0" w:color="auto"/>
              <w:left w:val="single" w:sz="4" w:space="0" w:color="auto"/>
              <w:bottom w:val="single" w:sz="4" w:space="0" w:color="auto"/>
              <w:right w:val="single" w:sz="4" w:space="0" w:color="auto"/>
            </w:tcBorders>
            <w:hideMark/>
          </w:tcPr>
          <w:p w14:paraId="2F64A236" w14:textId="77777777" w:rsidR="00A42DE7" w:rsidRPr="00E27D23" w:rsidRDefault="00A42DE7" w:rsidP="000D7A46">
            <w:pPr>
              <w:pStyle w:val="TAL"/>
              <w:rPr>
                <w:lang w:eastAsia="en-US"/>
              </w:rPr>
            </w:pPr>
            <w:r w:rsidRPr="00E27D23">
              <w:rPr>
                <w:rFonts w:eastAsia="SimSun"/>
              </w:rPr>
              <w:t>Derivation Path: TS 38.508-1 [4], Table 4.6.1-</w:t>
            </w:r>
            <w:r w:rsidRPr="00E27D23">
              <w:rPr>
                <w:rFonts w:eastAsia="SimSun"/>
                <w:lang w:eastAsia="zh-CN"/>
              </w:rPr>
              <w:t>19.</w:t>
            </w:r>
          </w:p>
        </w:tc>
      </w:tr>
      <w:tr w:rsidR="00A42DE7" w:rsidRPr="00E27D23" w14:paraId="30937727"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6A5FB8BB" w14:textId="77777777" w:rsidR="00A42DE7" w:rsidRPr="00E27D23" w:rsidRDefault="00A42DE7" w:rsidP="000D7A46">
            <w:pPr>
              <w:pStyle w:val="TAH"/>
              <w:rPr>
                <w:rFonts w:eastAsia="SimSun"/>
              </w:rPr>
            </w:pPr>
            <w:r w:rsidRPr="00E27D23">
              <w:rPr>
                <w:rFonts w:eastAsia="SimSu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53EBF6A" w14:textId="77777777" w:rsidR="00A42DE7" w:rsidRPr="00E27D23" w:rsidRDefault="00A42DE7" w:rsidP="000D7A46">
            <w:pPr>
              <w:pStyle w:val="TAH"/>
              <w:rPr>
                <w:rFonts w:eastAsia="SimSun"/>
              </w:rPr>
            </w:pPr>
            <w:r w:rsidRPr="00E27D23">
              <w:rPr>
                <w:rFonts w:eastAsia="SimSu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3422B6A" w14:textId="77777777" w:rsidR="00A42DE7" w:rsidRPr="00E27D23" w:rsidRDefault="00A42DE7" w:rsidP="000D7A46">
            <w:pPr>
              <w:pStyle w:val="TAH"/>
              <w:rPr>
                <w:rFonts w:eastAsia="SimSun"/>
              </w:rPr>
            </w:pPr>
            <w:r w:rsidRPr="00E27D23">
              <w:rPr>
                <w:rFonts w:eastAsia="SimSun"/>
              </w:rPr>
              <w:t>Comment</w:t>
            </w:r>
          </w:p>
        </w:tc>
        <w:tc>
          <w:tcPr>
            <w:tcW w:w="1245" w:type="dxa"/>
            <w:tcBorders>
              <w:top w:val="single" w:sz="4" w:space="0" w:color="auto"/>
              <w:left w:val="single" w:sz="4" w:space="0" w:color="auto"/>
              <w:bottom w:val="single" w:sz="4" w:space="0" w:color="auto"/>
              <w:right w:val="single" w:sz="4" w:space="0" w:color="auto"/>
            </w:tcBorders>
            <w:hideMark/>
          </w:tcPr>
          <w:p w14:paraId="1C88362F" w14:textId="77777777" w:rsidR="00A42DE7" w:rsidRPr="00E27D23" w:rsidRDefault="00A42DE7" w:rsidP="000D7A46">
            <w:pPr>
              <w:pStyle w:val="TAH"/>
              <w:rPr>
                <w:rFonts w:eastAsia="SimSun"/>
              </w:rPr>
            </w:pPr>
            <w:r w:rsidRPr="00E27D23">
              <w:rPr>
                <w:rFonts w:eastAsia="SimSun"/>
              </w:rPr>
              <w:t>Condition</w:t>
            </w:r>
          </w:p>
        </w:tc>
      </w:tr>
      <w:tr w:rsidR="00A42DE7" w:rsidRPr="00E27D23" w14:paraId="1B47549D"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244EE7FD" w14:textId="77777777" w:rsidR="00A42DE7" w:rsidRPr="00E27D23" w:rsidRDefault="00A42DE7" w:rsidP="000D7A46">
            <w:pPr>
              <w:pStyle w:val="TAL"/>
            </w:pPr>
            <w:r w:rsidRPr="00E27D23">
              <w:t>CellGroupConfig ::= SEQUENCE {</w:t>
            </w:r>
          </w:p>
        </w:tc>
        <w:tc>
          <w:tcPr>
            <w:tcW w:w="2267" w:type="dxa"/>
            <w:tcBorders>
              <w:top w:val="single" w:sz="4" w:space="0" w:color="auto"/>
              <w:left w:val="single" w:sz="4" w:space="0" w:color="auto"/>
              <w:bottom w:val="single" w:sz="4" w:space="0" w:color="auto"/>
              <w:right w:val="single" w:sz="4" w:space="0" w:color="auto"/>
            </w:tcBorders>
          </w:tcPr>
          <w:p w14:paraId="0226A011" w14:textId="77777777" w:rsidR="00A42DE7" w:rsidRPr="00E27D23" w:rsidRDefault="00A42DE7" w:rsidP="000D7A46">
            <w:pPr>
              <w:pStyle w:val="TAL"/>
            </w:pPr>
          </w:p>
        </w:tc>
        <w:tc>
          <w:tcPr>
            <w:tcW w:w="1700" w:type="dxa"/>
            <w:tcBorders>
              <w:top w:val="single" w:sz="4" w:space="0" w:color="auto"/>
              <w:left w:val="single" w:sz="4" w:space="0" w:color="auto"/>
              <w:bottom w:val="single" w:sz="4" w:space="0" w:color="auto"/>
              <w:right w:val="single" w:sz="4" w:space="0" w:color="auto"/>
            </w:tcBorders>
          </w:tcPr>
          <w:p w14:paraId="1ED766C6" w14:textId="77777777" w:rsidR="00A42DE7" w:rsidRPr="00E27D23"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488E6F0E" w14:textId="77777777" w:rsidR="00A42DE7" w:rsidRPr="00E27D23" w:rsidRDefault="00A42DE7" w:rsidP="000D7A46">
            <w:pPr>
              <w:pStyle w:val="TAL"/>
            </w:pPr>
          </w:p>
        </w:tc>
      </w:tr>
      <w:tr w:rsidR="00A42DE7" w:rsidRPr="00E27D23" w14:paraId="1812F714"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1A85CD6D" w14:textId="77777777" w:rsidR="00A42DE7" w:rsidRPr="00E27D23" w:rsidRDefault="00A42DE7" w:rsidP="000D7A46">
            <w:pPr>
              <w:pStyle w:val="TAL"/>
            </w:pPr>
            <w:r w:rsidRPr="00E27D23">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1A267F87" w14:textId="77777777" w:rsidR="00A42DE7" w:rsidRPr="00E27D23" w:rsidRDefault="00A42DE7" w:rsidP="000D7A46">
            <w:pPr>
              <w:pStyle w:val="TAL"/>
            </w:pPr>
          </w:p>
        </w:tc>
        <w:tc>
          <w:tcPr>
            <w:tcW w:w="1700" w:type="dxa"/>
            <w:tcBorders>
              <w:top w:val="single" w:sz="4" w:space="0" w:color="auto"/>
              <w:left w:val="single" w:sz="4" w:space="0" w:color="auto"/>
              <w:bottom w:val="single" w:sz="4" w:space="0" w:color="auto"/>
              <w:right w:val="single" w:sz="4" w:space="0" w:color="auto"/>
            </w:tcBorders>
          </w:tcPr>
          <w:p w14:paraId="51F728F8" w14:textId="77777777" w:rsidR="00A42DE7" w:rsidRPr="00E27D23"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11EBA483" w14:textId="77777777" w:rsidR="00A42DE7" w:rsidRPr="00E27D23" w:rsidRDefault="00A42DE7" w:rsidP="000D7A46">
            <w:pPr>
              <w:pStyle w:val="TAL"/>
            </w:pPr>
          </w:p>
        </w:tc>
      </w:tr>
      <w:tr w:rsidR="00A42DE7" w:rsidRPr="00E27D23" w14:paraId="2749F51F" w14:textId="77777777" w:rsidTr="000D7A46">
        <w:tc>
          <w:tcPr>
            <w:tcW w:w="4535" w:type="dxa"/>
            <w:tcBorders>
              <w:top w:val="single" w:sz="4" w:space="0" w:color="auto"/>
              <w:left w:val="single" w:sz="4" w:space="0" w:color="auto"/>
              <w:bottom w:val="single" w:sz="4" w:space="0" w:color="auto"/>
              <w:right w:val="single" w:sz="4" w:space="0" w:color="auto"/>
            </w:tcBorders>
          </w:tcPr>
          <w:p w14:paraId="2A9D8AAA" w14:textId="77777777" w:rsidR="00A42DE7" w:rsidRPr="00E27D23" w:rsidRDefault="00A42DE7" w:rsidP="000D7A46">
            <w:pPr>
              <w:pStyle w:val="TAL"/>
            </w:pPr>
            <w:r w:rsidRPr="00E27D23">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78DD71C6" w14:textId="77777777" w:rsidR="00A42DE7" w:rsidRPr="00E27D23" w:rsidRDefault="00A42DE7" w:rsidP="000D7A46">
            <w:pPr>
              <w:pStyle w:val="TAL"/>
            </w:pPr>
            <w:r w:rsidRPr="00E27D23">
              <w:t>ServingCellConfig</w:t>
            </w:r>
          </w:p>
        </w:tc>
        <w:tc>
          <w:tcPr>
            <w:tcW w:w="1700" w:type="dxa"/>
            <w:tcBorders>
              <w:top w:val="single" w:sz="4" w:space="0" w:color="auto"/>
              <w:left w:val="single" w:sz="4" w:space="0" w:color="auto"/>
              <w:bottom w:val="single" w:sz="4" w:space="0" w:color="auto"/>
              <w:right w:val="single" w:sz="4" w:space="0" w:color="auto"/>
            </w:tcBorders>
          </w:tcPr>
          <w:p w14:paraId="6262A6D9" w14:textId="77777777" w:rsidR="00A42DE7" w:rsidRPr="00E27D23"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7DA7BEA7" w14:textId="77777777" w:rsidR="00A42DE7" w:rsidRPr="00E27D23" w:rsidRDefault="00A42DE7" w:rsidP="000D7A46">
            <w:pPr>
              <w:pStyle w:val="TAL"/>
            </w:pPr>
          </w:p>
        </w:tc>
      </w:tr>
      <w:tr w:rsidR="00A42DE7" w:rsidRPr="00E27D23" w14:paraId="639078D9"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5B4D61D4" w14:textId="77777777" w:rsidR="00A42DE7" w:rsidRPr="00E27D23" w:rsidRDefault="00A42DE7" w:rsidP="000D7A46">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42AEEB5D" w14:textId="77777777" w:rsidR="00A42DE7" w:rsidRPr="00E27D23" w:rsidRDefault="00A42DE7" w:rsidP="000D7A46">
            <w:pPr>
              <w:pStyle w:val="TAL"/>
            </w:pPr>
          </w:p>
        </w:tc>
        <w:tc>
          <w:tcPr>
            <w:tcW w:w="1700" w:type="dxa"/>
            <w:tcBorders>
              <w:top w:val="single" w:sz="4" w:space="0" w:color="auto"/>
              <w:left w:val="single" w:sz="4" w:space="0" w:color="auto"/>
              <w:bottom w:val="single" w:sz="4" w:space="0" w:color="auto"/>
              <w:right w:val="single" w:sz="4" w:space="0" w:color="auto"/>
            </w:tcBorders>
          </w:tcPr>
          <w:p w14:paraId="4B883776" w14:textId="77777777" w:rsidR="00A42DE7" w:rsidRPr="00E27D23"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43C47A31" w14:textId="77777777" w:rsidR="00A42DE7" w:rsidRPr="00E27D23" w:rsidRDefault="00A42DE7" w:rsidP="000D7A46">
            <w:pPr>
              <w:pStyle w:val="TAL"/>
            </w:pPr>
          </w:p>
        </w:tc>
      </w:tr>
      <w:tr w:rsidR="00A42DE7" w:rsidRPr="00E27D23" w14:paraId="0EC4A14F"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38790EE0" w14:textId="77777777" w:rsidR="00A42DE7" w:rsidRPr="00E27D23" w:rsidRDefault="00A42DE7" w:rsidP="000D7A46">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173C6C63" w14:textId="77777777" w:rsidR="00A42DE7" w:rsidRPr="00E27D23" w:rsidRDefault="00A42DE7" w:rsidP="000D7A46">
            <w:pPr>
              <w:pStyle w:val="TAL"/>
            </w:pPr>
          </w:p>
        </w:tc>
        <w:tc>
          <w:tcPr>
            <w:tcW w:w="1700" w:type="dxa"/>
            <w:tcBorders>
              <w:top w:val="single" w:sz="4" w:space="0" w:color="auto"/>
              <w:left w:val="single" w:sz="4" w:space="0" w:color="auto"/>
              <w:bottom w:val="single" w:sz="4" w:space="0" w:color="auto"/>
              <w:right w:val="single" w:sz="4" w:space="0" w:color="auto"/>
            </w:tcBorders>
          </w:tcPr>
          <w:p w14:paraId="0416D09C" w14:textId="77777777" w:rsidR="00A42DE7" w:rsidRPr="00E27D23"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7A4D9E73" w14:textId="77777777" w:rsidR="00A42DE7" w:rsidRPr="00E27D23" w:rsidRDefault="00A42DE7" w:rsidP="000D7A46">
            <w:pPr>
              <w:pStyle w:val="TAL"/>
            </w:pPr>
          </w:p>
        </w:tc>
      </w:tr>
    </w:tbl>
    <w:p w14:paraId="326D21CE" w14:textId="3882AC73" w:rsidR="007F5B8B" w:rsidRPr="00E27D23" w:rsidRDefault="007F5B8B" w:rsidP="009D4432">
      <w:pPr>
        <w:pStyle w:val="TH"/>
      </w:pPr>
      <w:r w:rsidRPr="00E27D23">
        <w:t xml:space="preserve">Table 12.2.3.2.3.3-3: </w:t>
      </w:r>
      <w:r w:rsidR="00A42DE7" w:rsidRPr="00E27D23">
        <w:t xml:space="preserve">ServingCellConfig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42DE7" w:rsidRPr="00E27D23" w14:paraId="0FB28B9B" w14:textId="77777777" w:rsidTr="000D7A46">
        <w:tc>
          <w:tcPr>
            <w:tcW w:w="9747" w:type="dxa"/>
            <w:gridSpan w:val="4"/>
            <w:tcBorders>
              <w:top w:val="single" w:sz="4" w:space="0" w:color="auto"/>
              <w:left w:val="single" w:sz="4" w:space="0" w:color="auto"/>
              <w:bottom w:val="single" w:sz="4" w:space="0" w:color="auto"/>
              <w:right w:val="single" w:sz="4" w:space="0" w:color="auto"/>
            </w:tcBorders>
            <w:hideMark/>
          </w:tcPr>
          <w:p w14:paraId="73AEB068" w14:textId="77777777" w:rsidR="00A42DE7" w:rsidRPr="00E27D23" w:rsidRDefault="00A42DE7" w:rsidP="000D7A46">
            <w:pPr>
              <w:pStyle w:val="TAL"/>
              <w:rPr>
                <w:lang w:eastAsia="en-US"/>
              </w:rPr>
            </w:pPr>
            <w:r w:rsidRPr="00E27D23">
              <w:t>Derivation Path: TS 38.508-1 [4], Table 4.6.3-167</w:t>
            </w:r>
          </w:p>
        </w:tc>
      </w:tr>
      <w:tr w:rsidR="00A42DE7" w:rsidRPr="00E27D23" w14:paraId="50865806"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4FA27CAB" w14:textId="77777777" w:rsidR="00A42DE7" w:rsidRPr="00E27D23" w:rsidRDefault="00A42DE7" w:rsidP="000D7A46">
            <w:pPr>
              <w:pStyle w:val="TAH"/>
              <w:rPr>
                <w:rFonts w:eastAsia="SimSun"/>
              </w:rPr>
            </w:pPr>
            <w:r w:rsidRPr="00E27D23">
              <w:rPr>
                <w:rFonts w:eastAsia="SimSu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7959147" w14:textId="77777777" w:rsidR="00A42DE7" w:rsidRPr="00E27D23" w:rsidRDefault="00A42DE7" w:rsidP="000D7A46">
            <w:pPr>
              <w:pStyle w:val="TAH"/>
              <w:rPr>
                <w:rFonts w:eastAsia="SimSun"/>
              </w:rPr>
            </w:pPr>
            <w:r w:rsidRPr="00E27D23">
              <w:rPr>
                <w:rFonts w:eastAsia="SimSu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FF30C83" w14:textId="77777777" w:rsidR="00A42DE7" w:rsidRPr="00E27D23" w:rsidRDefault="00A42DE7" w:rsidP="000D7A46">
            <w:pPr>
              <w:pStyle w:val="TAH"/>
              <w:rPr>
                <w:rFonts w:eastAsia="SimSun"/>
              </w:rPr>
            </w:pPr>
            <w:r w:rsidRPr="00E27D23">
              <w:rPr>
                <w:rFonts w:eastAsia="SimSun"/>
              </w:rPr>
              <w:t>Comment</w:t>
            </w:r>
          </w:p>
        </w:tc>
        <w:tc>
          <w:tcPr>
            <w:tcW w:w="1245" w:type="dxa"/>
            <w:tcBorders>
              <w:top w:val="single" w:sz="4" w:space="0" w:color="auto"/>
              <w:left w:val="single" w:sz="4" w:space="0" w:color="auto"/>
              <w:bottom w:val="single" w:sz="4" w:space="0" w:color="auto"/>
              <w:right w:val="single" w:sz="4" w:space="0" w:color="auto"/>
            </w:tcBorders>
            <w:hideMark/>
          </w:tcPr>
          <w:p w14:paraId="1A33CE84" w14:textId="77777777" w:rsidR="00A42DE7" w:rsidRPr="00E27D23" w:rsidRDefault="00A42DE7" w:rsidP="000D7A46">
            <w:pPr>
              <w:pStyle w:val="TAH"/>
              <w:rPr>
                <w:rFonts w:eastAsia="SimSun"/>
              </w:rPr>
            </w:pPr>
            <w:r w:rsidRPr="00E27D23">
              <w:rPr>
                <w:rFonts w:eastAsia="SimSun"/>
              </w:rPr>
              <w:t>Condition</w:t>
            </w:r>
          </w:p>
        </w:tc>
      </w:tr>
      <w:tr w:rsidR="00A42DE7" w:rsidRPr="00E27D23" w14:paraId="376D1F9C"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4CEBAF40" w14:textId="77777777" w:rsidR="00A42DE7" w:rsidRPr="00E27D23" w:rsidRDefault="00A42DE7" w:rsidP="000D7A46">
            <w:pPr>
              <w:pStyle w:val="TAL"/>
            </w:pPr>
            <w:r w:rsidRPr="00E27D23">
              <w:t xml:space="preserve">ServingCell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08AF18A0" w14:textId="77777777" w:rsidR="00A42DE7" w:rsidRPr="00E27D23" w:rsidRDefault="00A42DE7" w:rsidP="000D7A46">
            <w:pPr>
              <w:pStyle w:val="TAL"/>
            </w:pPr>
          </w:p>
        </w:tc>
        <w:tc>
          <w:tcPr>
            <w:tcW w:w="1700" w:type="dxa"/>
            <w:tcBorders>
              <w:top w:val="single" w:sz="4" w:space="0" w:color="auto"/>
              <w:left w:val="single" w:sz="4" w:space="0" w:color="auto"/>
              <w:bottom w:val="single" w:sz="4" w:space="0" w:color="auto"/>
              <w:right w:val="single" w:sz="4" w:space="0" w:color="auto"/>
            </w:tcBorders>
          </w:tcPr>
          <w:p w14:paraId="40505498" w14:textId="77777777" w:rsidR="00A42DE7" w:rsidRPr="00E27D23"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64CA13F9" w14:textId="77777777" w:rsidR="00A42DE7" w:rsidRPr="00E27D23" w:rsidRDefault="00A42DE7" w:rsidP="000D7A46">
            <w:pPr>
              <w:pStyle w:val="TAL"/>
            </w:pPr>
          </w:p>
        </w:tc>
      </w:tr>
      <w:tr w:rsidR="00A42DE7" w:rsidRPr="00E27D23" w14:paraId="57FCB37E"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70626994" w14:textId="77777777" w:rsidR="00A42DE7" w:rsidRPr="00E27D23" w:rsidRDefault="00A42DE7" w:rsidP="000D7A46">
            <w:pPr>
              <w:pStyle w:val="TAL"/>
            </w:pPr>
            <w:r w:rsidRPr="00E27D23">
              <w:t xml:space="preserve">  initialDownlinkBWP</w:t>
            </w:r>
          </w:p>
        </w:tc>
        <w:tc>
          <w:tcPr>
            <w:tcW w:w="2267" w:type="dxa"/>
            <w:tcBorders>
              <w:top w:val="single" w:sz="4" w:space="0" w:color="auto"/>
              <w:left w:val="single" w:sz="4" w:space="0" w:color="auto"/>
              <w:bottom w:val="single" w:sz="4" w:space="0" w:color="auto"/>
              <w:right w:val="single" w:sz="4" w:space="0" w:color="auto"/>
            </w:tcBorders>
          </w:tcPr>
          <w:p w14:paraId="0A793EAA" w14:textId="77777777" w:rsidR="00A42DE7" w:rsidRPr="00E27D23" w:rsidRDefault="00A42DE7" w:rsidP="000D7A46">
            <w:pPr>
              <w:pStyle w:val="TAL"/>
            </w:pPr>
            <w:r w:rsidRPr="00E27D23">
              <w:t>BWP-DownlinkDedicated</w:t>
            </w:r>
            <w:r w:rsidRPr="00E27D23">
              <w:rPr>
                <w:lang w:eastAsia="zh-CN"/>
              </w:rPr>
              <w:t xml:space="preserve"> with condition SIDELINK</w:t>
            </w:r>
          </w:p>
        </w:tc>
        <w:tc>
          <w:tcPr>
            <w:tcW w:w="1700" w:type="dxa"/>
            <w:tcBorders>
              <w:top w:val="single" w:sz="4" w:space="0" w:color="auto"/>
              <w:left w:val="single" w:sz="4" w:space="0" w:color="auto"/>
              <w:bottom w:val="single" w:sz="4" w:space="0" w:color="auto"/>
              <w:right w:val="single" w:sz="4" w:space="0" w:color="auto"/>
            </w:tcBorders>
          </w:tcPr>
          <w:p w14:paraId="6865C8D0" w14:textId="77777777" w:rsidR="00A42DE7" w:rsidRPr="00E27D23"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23D5B13A" w14:textId="77777777" w:rsidR="00A42DE7" w:rsidRPr="00E27D23" w:rsidRDefault="00A42DE7" w:rsidP="000D7A46">
            <w:pPr>
              <w:pStyle w:val="TAL"/>
            </w:pPr>
          </w:p>
        </w:tc>
      </w:tr>
      <w:tr w:rsidR="00A42DE7" w:rsidRPr="00E27D23" w14:paraId="7839EF2E"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147ED62C" w14:textId="77777777" w:rsidR="00A42DE7" w:rsidRPr="00E27D23" w:rsidRDefault="00A42DE7" w:rsidP="000D7A46">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60EB10F4" w14:textId="77777777" w:rsidR="00A42DE7" w:rsidRPr="00E27D23" w:rsidRDefault="00A42DE7" w:rsidP="000D7A46">
            <w:pPr>
              <w:pStyle w:val="TAL"/>
            </w:pPr>
          </w:p>
        </w:tc>
        <w:tc>
          <w:tcPr>
            <w:tcW w:w="1700" w:type="dxa"/>
            <w:tcBorders>
              <w:top w:val="single" w:sz="4" w:space="0" w:color="auto"/>
              <w:left w:val="single" w:sz="4" w:space="0" w:color="auto"/>
              <w:bottom w:val="single" w:sz="4" w:space="0" w:color="auto"/>
              <w:right w:val="single" w:sz="4" w:space="0" w:color="auto"/>
            </w:tcBorders>
          </w:tcPr>
          <w:p w14:paraId="34F6389C" w14:textId="77777777" w:rsidR="00A42DE7" w:rsidRPr="00E27D23"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64E67596" w14:textId="77777777" w:rsidR="00A42DE7" w:rsidRPr="00E27D23" w:rsidRDefault="00A42DE7" w:rsidP="000D7A46">
            <w:pPr>
              <w:pStyle w:val="TAL"/>
            </w:pPr>
          </w:p>
        </w:tc>
      </w:tr>
    </w:tbl>
    <w:p w14:paraId="5092D460" w14:textId="15D9021B" w:rsidR="007F5B8B" w:rsidRPr="00E27D23" w:rsidRDefault="007F5B8B" w:rsidP="009D4432">
      <w:pPr>
        <w:pStyle w:val="TH"/>
        <w:rPr>
          <w:lang w:eastAsia="zh-CN"/>
        </w:rPr>
      </w:pPr>
      <w:r w:rsidRPr="00E27D23">
        <w:t xml:space="preserve">Table 12.2.3.2.3.3-4: </w:t>
      </w:r>
      <w:r w:rsidR="00A42DE7" w:rsidRPr="00E27D23">
        <w:t>Void</w:t>
      </w:r>
    </w:p>
    <w:p w14:paraId="0AC66FA6" w14:textId="77777777" w:rsidR="007F5B8B" w:rsidRPr="00E27D23" w:rsidRDefault="007F5B8B" w:rsidP="009D4432">
      <w:pPr>
        <w:rPr>
          <w:rFonts w:eastAsia="SimSun"/>
          <w:lang w:eastAsia="zh-CN"/>
        </w:rPr>
      </w:pPr>
    </w:p>
    <w:p w14:paraId="79B5F7B6" w14:textId="51F7F201" w:rsidR="007F5B8B" w:rsidRPr="00E27D23" w:rsidRDefault="007F5B8B" w:rsidP="009D4432">
      <w:pPr>
        <w:pStyle w:val="TH"/>
        <w:rPr>
          <w:lang w:eastAsia="zh-CN"/>
        </w:rPr>
      </w:pPr>
      <w:r w:rsidRPr="00E27D23">
        <w:t xml:space="preserve">Table 12.2.3.2.3.3-5: </w:t>
      </w:r>
      <w:r w:rsidR="00A42DE7" w:rsidRPr="00E27D23">
        <w:t>Void</w:t>
      </w:r>
    </w:p>
    <w:p w14:paraId="533DCB55" w14:textId="77777777" w:rsidR="007F5B8B" w:rsidRPr="00E27D23" w:rsidRDefault="007F5B8B" w:rsidP="009D4432">
      <w:pPr>
        <w:rPr>
          <w:rFonts w:eastAsia="SimSun"/>
          <w:lang w:eastAsia="zh-CN"/>
        </w:rPr>
      </w:pPr>
    </w:p>
    <w:p w14:paraId="04AE5160" w14:textId="77777777" w:rsidR="007F5B8B" w:rsidRPr="00E27D23" w:rsidRDefault="007F5B8B" w:rsidP="009D4432">
      <w:pPr>
        <w:pStyle w:val="TH"/>
        <w:rPr>
          <w:lang w:eastAsia="zh-CN"/>
        </w:rPr>
      </w:pPr>
      <w:r w:rsidRPr="00E27D23">
        <w:t>Table 12.2.3.2.3.3-</w:t>
      </w:r>
      <w:r w:rsidRPr="00E27D23">
        <w:rPr>
          <w:lang w:eastAsia="zh-CN"/>
        </w:rPr>
        <w:t>6</w:t>
      </w:r>
      <w:r w:rsidRPr="00E27D23">
        <w:t>: MeasConfig</w:t>
      </w:r>
      <w:r w:rsidRPr="00E27D23">
        <w:rPr>
          <w:lang w:eastAsia="zh-CN"/>
        </w:rPr>
        <w:t xml:space="preserve"> </w:t>
      </w:r>
      <w:r w:rsidRPr="00E27D23">
        <w:t>(Table 12.2.3.2.3.3-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7F5B8B" w:rsidRPr="00E27D23" w14:paraId="4852B4AF" w14:textId="77777777" w:rsidTr="007F5B8B">
        <w:tc>
          <w:tcPr>
            <w:tcW w:w="9637" w:type="dxa"/>
            <w:gridSpan w:val="4"/>
            <w:tcBorders>
              <w:top w:val="single" w:sz="4" w:space="0" w:color="auto"/>
              <w:left w:val="single" w:sz="4" w:space="0" w:color="auto"/>
              <w:bottom w:val="single" w:sz="4" w:space="0" w:color="auto"/>
              <w:right w:val="single" w:sz="4" w:space="0" w:color="auto"/>
            </w:tcBorders>
            <w:hideMark/>
          </w:tcPr>
          <w:p w14:paraId="2E748D05" w14:textId="77777777" w:rsidR="007F5B8B" w:rsidRPr="00E27D23" w:rsidRDefault="007F5B8B" w:rsidP="009D4432">
            <w:pPr>
              <w:pStyle w:val="TAL"/>
            </w:pPr>
            <w:r w:rsidRPr="00E27D23">
              <w:t>Derivation Path: TS 38.508-1 [4] Table 4.6.3-69</w:t>
            </w:r>
          </w:p>
        </w:tc>
      </w:tr>
      <w:tr w:rsidR="007F5B8B" w:rsidRPr="00E27D23" w14:paraId="5B23CFF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7EA7C6F" w14:textId="77777777" w:rsidR="007F5B8B" w:rsidRPr="00E27D23" w:rsidRDefault="007F5B8B" w:rsidP="009D4432">
            <w:pPr>
              <w:pStyle w:val="TAH"/>
              <w:rPr>
                <w:rFonts w:eastAsia="SimSun"/>
              </w:rPr>
            </w:pPr>
            <w:r w:rsidRPr="00E27D23">
              <w:rPr>
                <w:rFonts w:eastAsia="SimSu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9B48683" w14:textId="77777777" w:rsidR="007F5B8B" w:rsidRPr="00E27D23" w:rsidRDefault="007F5B8B" w:rsidP="009D4432">
            <w:pPr>
              <w:pStyle w:val="TAH"/>
              <w:rPr>
                <w:rFonts w:eastAsia="SimSun"/>
              </w:rPr>
            </w:pPr>
            <w:r w:rsidRPr="00E27D23">
              <w:rPr>
                <w:rFonts w:eastAsia="SimSu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4D9947C6" w14:textId="77777777" w:rsidR="007F5B8B" w:rsidRPr="00E27D23" w:rsidRDefault="007F5B8B" w:rsidP="009D4432">
            <w:pPr>
              <w:pStyle w:val="TAH"/>
              <w:rPr>
                <w:rFonts w:eastAsia="SimSun"/>
              </w:rPr>
            </w:pPr>
            <w:r w:rsidRPr="00E27D23">
              <w:rPr>
                <w:rFonts w:eastAsia="SimSun"/>
              </w:rPr>
              <w:t>Comment</w:t>
            </w:r>
          </w:p>
        </w:tc>
        <w:tc>
          <w:tcPr>
            <w:tcW w:w="1135" w:type="dxa"/>
            <w:tcBorders>
              <w:top w:val="single" w:sz="4" w:space="0" w:color="auto"/>
              <w:left w:val="single" w:sz="4" w:space="0" w:color="auto"/>
              <w:bottom w:val="single" w:sz="4" w:space="0" w:color="auto"/>
              <w:right w:val="single" w:sz="4" w:space="0" w:color="auto"/>
            </w:tcBorders>
            <w:hideMark/>
          </w:tcPr>
          <w:p w14:paraId="0C635E42" w14:textId="77777777" w:rsidR="007F5B8B" w:rsidRPr="00E27D23" w:rsidRDefault="007F5B8B" w:rsidP="009D4432">
            <w:pPr>
              <w:pStyle w:val="TAH"/>
              <w:rPr>
                <w:rFonts w:eastAsia="SimSun"/>
              </w:rPr>
            </w:pPr>
            <w:r w:rsidRPr="00E27D23">
              <w:rPr>
                <w:rFonts w:eastAsia="SimSun"/>
              </w:rPr>
              <w:t>Condition</w:t>
            </w:r>
          </w:p>
        </w:tc>
      </w:tr>
      <w:tr w:rsidR="007F5B8B" w:rsidRPr="00E27D23" w14:paraId="1016174A"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7EDDCDF" w14:textId="77777777" w:rsidR="007F5B8B" w:rsidRPr="00E27D23" w:rsidRDefault="007F5B8B" w:rsidP="009D4432">
            <w:pPr>
              <w:pStyle w:val="TAL"/>
              <w:rPr>
                <w:rFonts w:eastAsia="SimSun"/>
              </w:rPr>
            </w:pPr>
            <w:r w:rsidRPr="00E27D23">
              <w:rPr>
                <w:rFonts w:eastAsia="SimSun"/>
              </w:rPr>
              <w:t>measConfig ::= SEQUENCE {</w:t>
            </w:r>
          </w:p>
        </w:tc>
        <w:tc>
          <w:tcPr>
            <w:tcW w:w="2267" w:type="dxa"/>
            <w:tcBorders>
              <w:top w:val="single" w:sz="4" w:space="0" w:color="auto"/>
              <w:left w:val="single" w:sz="4" w:space="0" w:color="auto"/>
              <w:bottom w:val="single" w:sz="4" w:space="0" w:color="auto"/>
              <w:right w:val="single" w:sz="4" w:space="0" w:color="auto"/>
            </w:tcBorders>
          </w:tcPr>
          <w:p w14:paraId="4B3F1BF2" w14:textId="77777777" w:rsidR="007F5B8B" w:rsidRPr="00E27D23"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4F1FF0F3"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176B728C" w14:textId="77777777" w:rsidR="007F5B8B" w:rsidRPr="00E27D23" w:rsidRDefault="007F5B8B" w:rsidP="009D4432">
            <w:pPr>
              <w:pStyle w:val="TAL"/>
              <w:rPr>
                <w:rFonts w:eastAsia="SimSun"/>
              </w:rPr>
            </w:pPr>
          </w:p>
        </w:tc>
      </w:tr>
      <w:tr w:rsidR="007F5B8B" w:rsidRPr="00E27D23" w14:paraId="668BFBEE"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3A882EBA" w14:textId="77777777" w:rsidR="007F5B8B" w:rsidRPr="00E27D23" w:rsidRDefault="007F5B8B" w:rsidP="009D4432">
            <w:pPr>
              <w:pStyle w:val="TAL"/>
              <w:rPr>
                <w:rFonts w:eastAsia="SimSun"/>
              </w:rPr>
            </w:pPr>
            <w:r w:rsidRPr="00E27D23">
              <w:rPr>
                <w:rFonts w:eastAsia="SimSun"/>
              </w:rPr>
              <w:t xml:space="preserve">  measObjectToAddModList SEQUENCE (SIZE (1.. maxNrofObjectId)) OF MeasObjectToAddMod {</w:t>
            </w:r>
          </w:p>
        </w:tc>
        <w:tc>
          <w:tcPr>
            <w:tcW w:w="2267" w:type="dxa"/>
            <w:tcBorders>
              <w:top w:val="single" w:sz="4" w:space="0" w:color="auto"/>
              <w:left w:val="single" w:sz="4" w:space="0" w:color="auto"/>
              <w:bottom w:val="single" w:sz="4" w:space="0" w:color="auto"/>
              <w:right w:val="single" w:sz="4" w:space="0" w:color="auto"/>
            </w:tcBorders>
            <w:hideMark/>
          </w:tcPr>
          <w:p w14:paraId="15755BEE" w14:textId="77777777" w:rsidR="007F5B8B" w:rsidRPr="00E27D23" w:rsidRDefault="007F5B8B" w:rsidP="009D4432">
            <w:pPr>
              <w:pStyle w:val="TAL"/>
              <w:rPr>
                <w:rFonts w:eastAsia="SimSun"/>
                <w:lang w:eastAsia="zh-CN"/>
              </w:rPr>
            </w:pPr>
            <w:r w:rsidRPr="00E27D23">
              <w:rPr>
                <w:rFonts w:eastAsia="SimSun"/>
                <w:lang w:eastAsia="zh-CN"/>
              </w:rPr>
              <w:t>2</w:t>
            </w:r>
            <w:r w:rsidRPr="00E27D23">
              <w:rPr>
                <w:rFonts w:eastAsia="SimSun"/>
              </w:rPr>
              <w:t xml:space="preserve"> entr</w:t>
            </w:r>
            <w:r w:rsidRPr="00E27D23">
              <w:rPr>
                <w:rFonts w:eastAsia="SimSun"/>
                <w:lang w:eastAsia="zh-CN"/>
              </w:rPr>
              <w:t>ies</w:t>
            </w:r>
          </w:p>
        </w:tc>
        <w:tc>
          <w:tcPr>
            <w:tcW w:w="1700" w:type="dxa"/>
            <w:tcBorders>
              <w:top w:val="single" w:sz="4" w:space="0" w:color="auto"/>
              <w:left w:val="single" w:sz="4" w:space="0" w:color="auto"/>
              <w:bottom w:val="single" w:sz="4" w:space="0" w:color="auto"/>
              <w:right w:val="single" w:sz="4" w:space="0" w:color="auto"/>
            </w:tcBorders>
          </w:tcPr>
          <w:p w14:paraId="52548271"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0F1CFFBF" w14:textId="77777777" w:rsidR="007F5B8B" w:rsidRPr="00E27D23" w:rsidRDefault="007F5B8B" w:rsidP="009D4432">
            <w:pPr>
              <w:pStyle w:val="TAL"/>
              <w:rPr>
                <w:rFonts w:eastAsia="SimSun"/>
              </w:rPr>
            </w:pPr>
          </w:p>
        </w:tc>
      </w:tr>
      <w:tr w:rsidR="007F5B8B" w:rsidRPr="00E27D23" w14:paraId="370E0A06"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34CC67C" w14:textId="77777777" w:rsidR="007F5B8B" w:rsidRPr="00E27D23" w:rsidRDefault="007F5B8B" w:rsidP="009D4432">
            <w:pPr>
              <w:pStyle w:val="TAL"/>
              <w:rPr>
                <w:rFonts w:eastAsia="SimSun"/>
              </w:rPr>
            </w:pPr>
            <w:r w:rsidRPr="00E27D23">
              <w:rPr>
                <w:rFonts w:eastAsia="SimSun"/>
              </w:rPr>
              <w:t xml:space="preserve">    MeasObjectToAddMod[1] </w:t>
            </w:r>
            <w:r w:rsidRPr="00E27D23">
              <w:rPr>
                <w:rFonts w:eastAsia="SimSun"/>
                <w:snapToGrid w:val="0"/>
              </w:rPr>
              <w:t xml:space="preserve">SEQUENCE </w:t>
            </w:r>
            <w:r w:rsidRPr="00E27D23">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53674189" w14:textId="77777777" w:rsidR="007F5B8B" w:rsidRPr="00E27D23" w:rsidRDefault="007F5B8B" w:rsidP="009D4432">
            <w:pPr>
              <w:pStyle w:val="TAL"/>
              <w:rPr>
                <w:rFonts w:eastAsia="SimSun"/>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3B4A1157" w14:textId="77777777" w:rsidR="007F5B8B" w:rsidRPr="00E27D23" w:rsidRDefault="007F5B8B" w:rsidP="009D4432">
            <w:pPr>
              <w:pStyle w:val="TAL"/>
              <w:rPr>
                <w:rFonts w:eastAsia="SimSun"/>
              </w:rPr>
            </w:pPr>
            <w:r w:rsidRPr="00E27D23">
              <w:rPr>
                <w:rFonts w:eastAsia="SimSun"/>
                <w:lang w:eastAsia="zh-CN"/>
              </w:rPr>
              <w:t>entry 1</w:t>
            </w:r>
          </w:p>
        </w:tc>
        <w:tc>
          <w:tcPr>
            <w:tcW w:w="1135" w:type="dxa"/>
            <w:tcBorders>
              <w:top w:val="single" w:sz="4" w:space="0" w:color="auto"/>
              <w:left w:val="single" w:sz="4" w:space="0" w:color="auto"/>
              <w:bottom w:val="single" w:sz="4" w:space="0" w:color="auto"/>
              <w:right w:val="single" w:sz="4" w:space="0" w:color="auto"/>
            </w:tcBorders>
          </w:tcPr>
          <w:p w14:paraId="23881804" w14:textId="77777777" w:rsidR="007F5B8B" w:rsidRPr="00E27D23" w:rsidRDefault="007F5B8B" w:rsidP="009D4432">
            <w:pPr>
              <w:pStyle w:val="TAL"/>
              <w:rPr>
                <w:rFonts w:eastAsia="SimSun"/>
              </w:rPr>
            </w:pPr>
          </w:p>
        </w:tc>
      </w:tr>
      <w:tr w:rsidR="007F5B8B" w:rsidRPr="00E27D23" w14:paraId="23E3130E"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30A36757" w14:textId="77777777" w:rsidR="007F5B8B" w:rsidRPr="00E27D23" w:rsidRDefault="007F5B8B" w:rsidP="009D4432">
            <w:pPr>
              <w:pStyle w:val="TAL"/>
              <w:rPr>
                <w:rFonts w:eastAsia="SimSun"/>
              </w:rPr>
            </w:pPr>
            <w:r w:rsidRPr="00E27D23">
              <w:rPr>
                <w:rFonts w:eastAsia="SimSun"/>
              </w:rPr>
              <w:t xml:space="preserve">      measObjectId</w:t>
            </w:r>
          </w:p>
        </w:tc>
        <w:tc>
          <w:tcPr>
            <w:tcW w:w="2267" w:type="dxa"/>
            <w:tcBorders>
              <w:top w:val="single" w:sz="4" w:space="0" w:color="auto"/>
              <w:left w:val="single" w:sz="4" w:space="0" w:color="auto"/>
              <w:bottom w:val="single" w:sz="4" w:space="0" w:color="auto"/>
              <w:right w:val="single" w:sz="4" w:space="0" w:color="auto"/>
            </w:tcBorders>
            <w:hideMark/>
          </w:tcPr>
          <w:p w14:paraId="07C0424F" w14:textId="77777777" w:rsidR="007F5B8B" w:rsidRPr="00E27D23" w:rsidRDefault="007F5B8B" w:rsidP="009D4432">
            <w:pPr>
              <w:pStyle w:val="TAL"/>
              <w:rPr>
                <w:rFonts w:eastAsia="SimSun"/>
                <w:lang w:eastAsia="zh-CN"/>
              </w:rPr>
            </w:pPr>
            <w:r w:rsidRPr="00E27D23">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75BC9209"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5E3B4C18" w14:textId="77777777" w:rsidR="007F5B8B" w:rsidRPr="00E27D23" w:rsidRDefault="007F5B8B" w:rsidP="009D4432">
            <w:pPr>
              <w:pStyle w:val="TAL"/>
              <w:rPr>
                <w:rFonts w:eastAsia="SimSun"/>
              </w:rPr>
            </w:pPr>
          </w:p>
        </w:tc>
      </w:tr>
      <w:tr w:rsidR="007F5B8B" w:rsidRPr="00E27D23" w14:paraId="016B21C8"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95ECDDC" w14:textId="77777777" w:rsidR="007F5B8B" w:rsidRPr="00E27D23" w:rsidRDefault="007F5B8B" w:rsidP="009D4432">
            <w:pPr>
              <w:pStyle w:val="TAL"/>
              <w:rPr>
                <w:rFonts w:eastAsia="SimSun"/>
              </w:rPr>
            </w:pPr>
            <w:r w:rsidRPr="00E27D23">
              <w:rPr>
                <w:rFonts w:eastAsia="SimSun"/>
              </w:rPr>
              <w:t xml:space="preserve">      measObject CHOICE {</w:t>
            </w:r>
          </w:p>
        </w:tc>
        <w:tc>
          <w:tcPr>
            <w:tcW w:w="2267" w:type="dxa"/>
            <w:tcBorders>
              <w:top w:val="single" w:sz="4" w:space="0" w:color="auto"/>
              <w:left w:val="single" w:sz="4" w:space="0" w:color="auto"/>
              <w:bottom w:val="single" w:sz="4" w:space="0" w:color="auto"/>
              <w:right w:val="single" w:sz="4" w:space="0" w:color="auto"/>
            </w:tcBorders>
          </w:tcPr>
          <w:p w14:paraId="250C5F98" w14:textId="77777777" w:rsidR="007F5B8B" w:rsidRPr="00E27D23" w:rsidRDefault="007F5B8B" w:rsidP="009D4432">
            <w:pPr>
              <w:pStyle w:val="TAL"/>
              <w:rPr>
                <w:rFonts w:eastAsia="SimSun"/>
                <w:lang w:eastAsia="zh-CN"/>
              </w:rPr>
            </w:pPr>
          </w:p>
        </w:tc>
        <w:tc>
          <w:tcPr>
            <w:tcW w:w="1700" w:type="dxa"/>
            <w:tcBorders>
              <w:top w:val="single" w:sz="4" w:space="0" w:color="auto"/>
              <w:left w:val="single" w:sz="4" w:space="0" w:color="auto"/>
              <w:bottom w:val="single" w:sz="4" w:space="0" w:color="auto"/>
              <w:right w:val="single" w:sz="4" w:space="0" w:color="auto"/>
            </w:tcBorders>
          </w:tcPr>
          <w:p w14:paraId="66BC088F"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56A13495" w14:textId="77777777" w:rsidR="007F5B8B" w:rsidRPr="00E27D23" w:rsidRDefault="007F5B8B" w:rsidP="009D4432">
            <w:pPr>
              <w:pStyle w:val="TAL"/>
              <w:rPr>
                <w:rFonts w:eastAsia="SimSun"/>
              </w:rPr>
            </w:pPr>
          </w:p>
        </w:tc>
      </w:tr>
      <w:tr w:rsidR="007F5B8B" w:rsidRPr="00E27D23" w14:paraId="41DA6A7B"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5FBAD7B" w14:textId="77777777" w:rsidR="007F5B8B" w:rsidRPr="00E27D23" w:rsidRDefault="007F5B8B" w:rsidP="009D4432">
            <w:pPr>
              <w:pStyle w:val="TAL"/>
              <w:rPr>
                <w:rFonts w:eastAsia="SimSun"/>
                <w:lang w:eastAsia="zh-CN"/>
              </w:rPr>
            </w:pPr>
            <w:r w:rsidRPr="00E27D23">
              <w:rPr>
                <w:rFonts w:eastAsia="SimSun"/>
              </w:rPr>
              <w:t xml:space="preserve">        measObjectNR</w:t>
            </w:r>
          </w:p>
        </w:tc>
        <w:tc>
          <w:tcPr>
            <w:tcW w:w="2267" w:type="dxa"/>
            <w:tcBorders>
              <w:top w:val="single" w:sz="4" w:space="0" w:color="auto"/>
              <w:left w:val="single" w:sz="4" w:space="0" w:color="auto"/>
              <w:bottom w:val="single" w:sz="4" w:space="0" w:color="auto"/>
              <w:right w:val="single" w:sz="4" w:space="0" w:color="auto"/>
            </w:tcBorders>
            <w:hideMark/>
          </w:tcPr>
          <w:p w14:paraId="233B0787" w14:textId="77777777" w:rsidR="007F5B8B" w:rsidRPr="00E27D23" w:rsidRDefault="007F5B8B" w:rsidP="009D4432">
            <w:pPr>
              <w:pStyle w:val="TAL"/>
              <w:rPr>
                <w:rFonts w:eastAsia="SimSun"/>
                <w:lang w:eastAsia="zh-CN"/>
              </w:rPr>
            </w:pPr>
            <w:r w:rsidRPr="00E27D23">
              <w:rPr>
                <w:rFonts w:eastAsia="SimSun"/>
              </w:rPr>
              <w:t>MeasObjectNR</w:t>
            </w:r>
          </w:p>
        </w:tc>
        <w:tc>
          <w:tcPr>
            <w:tcW w:w="1700" w:type="dxa"/>
            <w:tcBorders>
              <w:top w:val="single" w:sz="4" w:space="0" w:color="auto"/>
              <w:left w:val="single" w:sz="4" w:space="0" w:color="auto"/>
              <w:bottom w:val="single" w:sz="4" w:space="0" w:color="auto"/>
              <w:right w:val="single" w:sz="4" w:space="0" w:color="auto"/>
            </w:tcBorders>
          </w:tcPr>
          <w:p w14:paraId="2A9C7BBA"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5043532B" w14:textId="77777777" w:rsidR="007F5B8B" w:rsidRPr="00E27D23" w:rsidRDefault="007F5B8B" w:rsidP="009D4432">
            <w:pPr>
              <w:pStyle w:val="TAL"/>
              <w:rPr>
                <w:rFonts w:eastAsia="SimSun"/>
              </w:rPr>
            </w:pPr>
          </w:p>
        </w:tc>
      </w:tr>
      <w:tr w:rsidR="007F5B8B" w:rsidRPr="00E27D23" w14:paraId="55E69449"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333C859" w14:textId="77777777" w:rsidR="007F5B8B" w:rsidRPr="00E27D23" w:rsidRDefault="007F5B8B" w:rsidP="009D4432">
            <w:pPr>
              <w:pStyle w:val="TAL"/>
              <w:rPr>
                <w:rFonts w:eastAsia="SimSun"/>
              </w:rPr>
            </w:pPr>
            <w:r w:rsidRPr="00E27D23">
              <w:rPr>
                <w:rFonts w:eastAsia="SimSun"/>
              </w:rPr>
              <w:t xml:space="preserve">      </w:t>
            </w:r>
            <w:r w:rsidRPr="00E27D23">
              <w:rPr>
                <w:rFonts w:eastAsia="SimSun"/>
                <w:lang w:eastAsia="zh-CN"/>
              </w:rPr>
              <w:t>}</w:t>
            </w:r>
          </w:p>
        </w:tc>
        <w:tc>
          <w:tcPr>
            <w:tcW w:w="2267" w:type="dxa"/>
            <w:tcBorders>
              <w:top w:val="single" w:sz="4" w:space="0" w:color="auto"/>
              <w:left w:val="single" w:sz="4" w:space="0" w:color="auto"/>
              <w:bottom w:val="single" w:sz="4" w:space="0" w:color="auto"/>
              <w:right w:val="single" w:sz="4" w:space="0" w:color="auto"/>
            </w:tcBorders>
          </w:tcPr>
          <w:p w14:paraId="2499EC1B" w14:textId="77777777" w:rsidR="007F5B8B" w:rsidRPr="00E27D23" w:rsidRDefault="007F5B8B" w:rsidP="009D4432">
            <w:pPr>
              <w:pStyle w:val="TAL"/>
              <w:rPr>
                <w:rFonts w:eastAsia="SimSun"/>
                <w:lang w:eastAsia="zh-CN"/>
              </w:rPr>
            </w:pPr>
          </w:p>
        </w:tc>
        <w:tc>
          <w:tcPr>
            <w:tcW w:w="1700" w:type="dxa"/>
            <w:tcBorders>
              <w:top w:val="single" w:sz="4" w:space="0" w:color="auto"/>
              <w:left w:val="single" w:sz="4" w:space="0" w:color="auto"/>
              <w:bottom w:val="single" w:sz="4" w:space="0" w:color="auto"/>
              <w:right w:val="single" w:sz="4" w:space="0" w:color="auto"/>
            </w:tcBorders>
          </w:tcPr>
          <w:p w14:paraId="40037F55"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6138AA35" w14:textId="77777777" w:rsidR="007F5B8B" w:rsidRPr="00E27D23" w:rsidRDefault="007F5B8B" w:rsidP="009D4432">
            <w:pPr>
              <w:pStyle w:val="TAL"/>
              <w:rPr>
                <w:rFonts w:eastAsia="SimSun"/>
              </w:rPr>
            </w:pPr>
          </w:p>
        </w:tc>
      </w:tr>
      <w:tr w:rsidR="007F5B8B" w:rsidRPr="00E27D23" w14:paraId="58134B3E"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9D396FB" w14:textId="77777777" w:rsidR="007F5B8B" w:rsidRPr="00E27D23" w:rsidRDefault="007F5B8B" w:rsidP="009D4432">
            <w:pPr>
              <w:pStyle w:val="TAL"/>
              <w:rPr>
                <w:rFonts w:eastAsia="SimSun"/>
              </w:rPr>
            </w:pPr>
            <w:r w:rsidRPr="00E27D23">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1553C239" w14:textId="77777777" w:rsidR="007F5B8B" w:rsidRPr="00E27D23" w:rsidRDefault="007F5B8B" w:rsidP="009D4432">
            <w:pPr>
              <w:pStyle w:val="TAL"/>
              <w:rPr>
                <w:rFonts w:eastAsia="SimSun"/>
                <w:lang w:eastAsia="zh-CN"/>
              </w:rPr>
            </w:pPr>
          </w:p>
        </w:tc>
        <w:tc>
          <w:tcPr>
            <w:tcW w:w="1700" w:type="dxa"/>
            <w:tcBorders>
              <w:top w:val="single" w:sz="4" w:space="0" w:color="auto"/>
              <w:left w:val="single" w:sz="4" w:space="0" w:color="auto"/>
              <w:bottom w:val="single" w:sz="4" w:space="0" w:color="auto"/>
              <w:right w:val="single" w:sz="4" w:space="0" w:color="auto"/>
            </w:tcBorders>
          </w:tcPr>
          <w:p w14:paraId="494ED089"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6FA2EAB6" w14:textId="77777777" w:rsidR="007F5B8B" w:rsidRPr="00E27D23" w:rsidRDefault="007F5B8B" w:rsidP="009D4432">
            <w:pPr>
              <w:pStyle w:val="TAL"/>
              <w:rPr>
                <w:rFonts w:eastAsia="SimSun"/>
              </w:rPr>
            </w:pPr>
          </w:p>
        </w:tc>
      </w:tr>
      <w:tr w:rsidR="007F5B8B" w:rsidRPr="00E27D23" w14:paraId="7B70D4F0"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73A5E90" w14:textId="77777777" w:rsidR="007F5B8B" w:rsidRPr="00E27D23" w:rsidRDefault="007F5B8B" w:rsidP="009D4432">
            <w:pPr>
              <w:pStyle w:val="TAL"/>
              <w:rPr>
                <w:rFonts w:eastAsia="SimSun"/>
              </w:rPr>
            </w:pPr>
            <w:r w:rsidRPr="00E27D23">
              <w:rPr>
                <w:rFonts w:eastAsia="SimSun"/>
              </w:rPr>
              <w:t xml:space="preserve">    MeasObjectToAddMod[</w:t>
            </w:r>
            <w:r w:rsidRPr="00E27D23">
              <w:rPr>
                <w:rFonts w:eastAsia="SimSun"/>
                <w:lang w:eastAsia="zh-CN"/>
              </w:rPr>
              <w:t>2</w:t>
            </w:r>
            <w:r w:rsidRPr="00E27D23">
              <w:rPr>
                <w:rFonts w:eastAsia="SimSun"/>
              </w:rPr>
              <w:t xml:space="preserve">] </w:t>
            </w:r>
            <w:r w:rsidRPr="00E27D23">
              <w:rPr>
                <w:rFonts w:eastAsia="SimSun"/>
                <w:snapToGrid w:val="0"/>
              </w:rPr>
              <w:t xml:space="preserve">SEQUENCE </w:t>
            </w:r>
            <w:r w:rsidRPr="00E27D23">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154AC0BD" w14:textId="77777777" w:rsidR="007F5B8B" w:rsidRPr="00E27D23"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hideMark/>
          </w:tcPr>
          <w:p w14:paraId="6FD0C10A" w14:textId="77777777" w:rsidR="007F5B8B" w:rsidRPr="00E27D23" w:rsidRDefault="007F5B8B" w:rsidP="009D4432">
            <w:pPr>
              <w:pStyle w:val="TAL"/>
              <w:rPr>
                <w:rFonts w:eastAsia="SimSun"/>
                <w:lang w:eastAsia="zh-CN"/>
              </w:rPr>
            </w:pPr>
            <w:r w:rsidRPr="00E27D23">
              <w:rPr>
                <w:rFonts w:eastAsia="SimSun"/>
                <w:lang w:eastAsia="zh-CN"/>
              </w:rPr>
              <w:t>entry 2</w:t>
            </w:r>
          </w:p>
        </w:tc>
        <w:tc>
          <w:tcPr>
            <w:tcW w:w="1135" w:type="dxa"/>
            <w:tcBorders>
              <w:top w:val="single" w:sz="4" w:space="0" w:color="auto"/>
              <w:left w:val="single" w:sz="4" w:space="0" w:color="auto"/>
              <w:bottom w:val="single" w:sz="4" w:space="0" w:color="auto"/>
              <w:right w:val="single" w:sz="4" w:space="0" w:color="auto"/>
            </w:tcBorders>
          </w:tcPr>
          <w:p w14:paraId="368A872F" w14:textId="77777777" w:rsidR="007F5B8B" w:rsidRPr="00E27D23" w:rsidRDefault="007F5B8B" w:rsidP="009D4432">
            <w:pPr>
              <w:pStyle w:val="TAL"/>
              <w:rPr>
                <w:rFonts w:eastAsia="SimSun"/>
              </w:rPr>
            </w:pPr>
          </w:p>
        </w:tc>
      </w:tr>
      <w:tr w:rsidR="007F5B8B" w:rsidRPr="00E27D23" w14:paraId="46F072B9"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32A5E43D" w14:textId="77777777" w:rsidR="007F5B8B" w:rsidRPr="00E27D23" w:rsidRDefault="007F5B8B" w:rsidP="009D4432">
            <w:pPr>
              <w:pStyle w:val="TAL"/>
              <w:rPr>
                <w:rFonts w:eastAsia="SimSun"/>
              </w:rPr>
            </w:pPr>
            <w:r w:rsidRPr="00E27D23">
              <w:rPr>
                <w:rFonts w:eastAsia="SimSun"/>
              </w:rPr>
              <w:t xml:space="preserve">      measObjectId</w:t>
            </w:r>
          </w:p>
        </w:tc>
        <w:tc>
          <w:tcPr>
            <w:tcW w:w="2267" w:type="dxa"/>
            <w:tcBorders>
              <w:top w:val="single" w:sz="4" w:space="0" w:color="auto"/>
              <w:left w:val="single" w:sz="4" w:space="0" w:color="auto"/>
              <w:bottom w:val="single" w:sz="4" w:space="0" w:color="auto"/>
              <w:right w:val="single" w:sz="4" w:space="0" w:color="auto"/>
            </w:tcBorders>
            <w:hideMark/>
          </w:tcPr>
          <w:p w14:paraId="2131C51D" w14:textId="77777777" w:rsidR="007F5B8B" w:rsidRPr="00E27D23" w:rsidRDefault="007F5B8B" w:rsidP="009D4432">
            <w:pPr>
              <w:pStyle w:val="TAL"/>
              <w:rPr>
                <w:rFonts w:eastAsia="SimSun"/>
                <w:lang w:eastAsia="zh-CN"/>
              </w:rPr>
            </w:pPr>
            <w:r w:rsidRPr="00E27D23">
              <w:rPr>
                <w:rFonts w:eastAsia="SimSun"/>
                <w:lang w:eastAsia="zh-CN"/>
              </w:rPr>
              <w:t>2</w:t>
            </w:r>
          </w:p>
        </w:tc>
        <w:tc>
          <w:tcPr>
            <w:tcW w:w="1700" w:type="dxa"/>
            <w:tcBorders>
              <w:top w:val="single" w:sz="4" w:space="0" w:color="auto"/>
              <w:left w:val="single" w:sz="4" w:space="0" w:color="auto"/>
              <w:bottom w:val="single" w:sz="4" w:space="0" w:color="auto"/>
              <w:right w:val="single" w:sz="4" w:space="0" w:color="auto"/>
            </w:tcBorders>
          </w:tcPr>
          <w:p w14:paraId="0D63B1EB" w14:textId="77777777" w:rsidR="007F5B8B" w:rsidRPr="00E27D23" w:rsidRDefault="007F5B8B" w:rsidP="009D4432">
            <w:pPr>
              <w:pStyle w:val="TAL"/>
              <w:rPr>
                <w:rFonts w:eastAsia="SimSun"/>
                <w:lang w:eastAsia="zh-CN"/>
              </w:rPr>
            </w:pPr>
          </w:p>
        </w:tc>
        <w:tc>
          <w:tcPr>
            <w:tcW w:w="1135" w:type="dxa"/>
            <w:tcBorders>
              <w:top w:val="single" w:sz="4" w:space="0" w:color="auto"/>
              <w:left w:val="single" w:sz="4" w:space="0" w:color="auto"/>
              <w:bottom w:val="single" w:sz="4" w:space="0" w:color="auto"/>
              <w:right w:val="single" w:sz="4" w:space="0" w:color="auto"/>
            </w:tcBorders>
          </w:tcPr>
          <w:p w14:paraId="44AD49AE" w14:textId="77777777" w:rsidR="007F5B8B" w:rsidRPr="00E27D23" w:rsidRDefault="007F5B8B" w:rsidP="009D4432">
            <w:pPr>
              <w:pStyle w:val="TAL"/>
              <w:rPr>
                <w:rFonts w:eastAsia="SimSun"/>
              </w:rPr>
            </w:pPr>
          </w:p>
        </w:tc>
      </w:tr>
      <w:tr w:rsidR="007F5B8B" w:rsidRPr="00E27D23" w14:paraId="7B257132"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116E0D3C" w14:textId="77777777" w:rsidR="007F5B8B" w:rsidRPr="00E27D23" w:rsidRDefault="007F5B8B" w:rsidP="009D4432">
            <w:pPr>
              <w:pStyle w:val="TAL"/>
              <w:rPr>
                <w:rFonts w:eastAsia="SimSun"/>
              </w:rPr>
            </w:pPr>
            <w:r w:rsidRPr="00E27D23">
              <w:rPr>
                <w:rFonts w:eastAsia="SimSun"/>
              </w:rPr>
              <w:t xml:space="preserve">      measObject CHOICE {</w:t>
            </w:r>
          </w:p>
        </w:tc>
        <w:tc>
          <w:tcPr>
            <w:tcW w:w="2267" w:type="dxa"/>
            <w:tcBorders>
              <w:top w:val="single" w:sz="4" w:space="0" w:color="auto"/>
              <w:left w:val="single" w:sz="4" w:space="0" w:color="auto"/>
              <w:bottom w:val="single" w:sz="4" w:space="0" w:color="auto"/>
              <w:right w:val="single" w:sz="4" w:space="0" w:color="auto"/>
            </w:tcBorders>
          </w:tcPr>
          <w:p w14:paraId="45FE6B19" w14:textId="77777777" w:rsidR="007F5B8B" w:rsidRPr="00E27D23"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4C5F6FAE" w14:textId="77777777" w:rsidR="007F5B8B" w:rsidRPr="00E27D23" w:rsidRDefault="007F5B8B" w:rsidP="009D4432">
            <w:pPr>
              <w:pStyle w:val="TAL"/>
              <w:rPr>
                <w:rFonts w:eastAsia="SimSun"/>
                <w:lang w:eastAsia="zh-CN"/>
              </w:rPr>
            </w:pPr>
          </w:p>
        </w:tc>
        <w:tc>
          <w:tcPr>
            <w:tcW w:w="1135" w:type="dxa"/>
            <w:tcBorders>
              <w:top w:val="single" w:sz="4" w:space="0" w:color="auto"/>
              <w:left w:val="single" w:sz="4" w:space="0" w:color="auto"/>
              <w:bottom w:val="single" w:sz="4" w:space="0" w:color="auto"/>
              <w:right w:val="single" w:sz="4" w:space="0" w:color="auto"/>
            </w:tcBorders>
          </w:tcPr>
          <w:p w14:paraId="044C38A3" w14:textId="77777777" w:rsidR="007F5B8B" w:rsidRPr="00E27D23" w:rsidRDefault="007F5B8B" w:rsidP="009D4432">
            <w:pPr>
              <w:pStyle w:val="TAL"/>
              <w:rPr>
                <w:rFonts w:eastAsia="SimSun"/>
              </w:rPr>
            </w:pPr>
          </w:p>
        </w:tc>
      </w:tr>
      <w:tr w:rsidR="007F5B8B" w:rsidRPr="00E27D23" w14:paraId="1BA32AA2"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66747CE7" w14:textId="77777777" w:rsidR="007F5B8B" w:rsidRPr="00E27D23" w:rsidRDefault="007F5B8B" w:rsidP="009D4432">
            <w:pPr>
              <w:pStyle w:val="TAL"/>
              <w:rPr>
                <w:rFonts w:eastAsia="SimSun"/>
              </w:rPr>
            </w:pPr>
            <w:r w:rsidRPr="00E27D23">
              <w:rPr>
                <w:rFonts w:eastAsia="SimSun"/>
              </w:rPr>
              <w:t xml:space="preserve">        measObjectNR-SL-r16</w:t>
            </w:r>
          </w:p>
        </w:tc>
        <w:tc>
          <w:tcPr>
            <w:tcW w:w="2267" w:type="dxa"/>
            <w:tcBorders>
              <w:top w:val="single" w:sz="4" w:space="0" w:color="auto"/>
              <w:left w:val="single" w:sz="4" w:space="0" w:color="auto"/>
              <w:bottom w:val="single" w:sz="4" w:space="0" w:color="auto"/>
              <w:right w:val="single" w:sz="4" w:space="0" w:color="auto"/>
            </w:tcBorders>
            <w:hideMark/>
          </w:tcPr>
          <w:p w14:paraId="1DE89FEF" w14:textId="77777777" w:rsidR="007F5B8B" w:rsidRPr="00E27D23" w:rsidRDefault="007F5B8B" w:rsidP="009D4432">
            <w:pPr>
              <w:pStyle w:val="TAL"/>
              <w:rPr>
                <w:rFonts w:eastAsia="SimSun"/>
              </w:rPr>
            </w:pPr>
            <w:r w:rsidRPr="00E27D23">
              <w:rPr>
                <w:rFonts w:eastAsia="SimSun"/>
              </w:rPr>
              <w:t>MeasObjectNR-SL</w:t>
            </w:r>
          </w:p>
        </w:tc>
        <w:tc>
          <w:tcPr>
            <w:tcW w:w="1700" w:type="dxa"/>
            <w:tcBorders>
              <w:top w:val="single" w:sz="4" w:space="0" w:color="auto"/>
              <w:left w:val="single" w:sz="4" w:space="0" w:color="auto"/>
              <w:bottom w:val="single" w:sz="4" w:space="0" w:color="auto"/>
              <w:right w:val="single" w:sz="4" w:space="0" w:color="auto"/>
            </w:tcBorders>
          </w:tcPr>
          <w:p w14:paraId="004C4A87"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09D3C116" w14:textId="77777777" w:rsidR="007F5B8B" w:rsidRPr="00E27D23" w:rsidRDefault="007F5B8B" w:rsidP="009D4432">
            <w:pPr>
              <w:pStyle w:val="TAL"/>
              <w:rPr>
                <w:rFonts w:eastAsia="SimSun"/>
              </w:rPr>
            </w:pPr>
          </w:p>
        </w:tc>
      </w:tr>
      <w:tr w:rsidR="007F5B8B" w:rsidRPr="00E27D23" w14:paraId="20AF0064"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DA74F33" w14:textId="77777777" w:rsidR="007F5B8B" w:rsidRPr="00E27D23" w:rsidRDefault="007F5B8B" w:rsidP="009D4432">
            <w:pPr>
              <w:pStyle w:val="TAL"/>
              <w:rPr>
                <w:rFonts w:eastAsia="SimSun"/>
                <w:lang w:eastAsia="zh-CN"/>
              </w:rPr>
            </w:pPr>
            <w:r w:rsidRPr="00E27D23">
              <w:rPr>
                <w:rFonts w:eastAsia="SimSun"/>
              </w:rPr>
              <w:t xml:space="preserve">      </w:t>
            </w:r>
            <w:r w:rsidRPr="00E27D23">
              <w:rPr>
                <w:rFonts w:eastAsia="SimSun"/>
                <w:lang w:eastAsia="zh-CN"/>
              </w:rPr>
              <w:t>}</w:t>
            </w:r>
          </w:p>
        </w:tc>
        <w:tc>
          <w:tcPr>
            <w:tcW w:w="2267" w:type="dxa"/>
            <w:tcBorders>
              <w:top w:val="single" w:sz="4" w:space="0" w:color="auto"/>
              <w:left w:val="single" w:sz="4" w:space="0" w:color="auto"/>
              <w:bottom w:val="single" w:sz="4" w:space="0" w:color="auto"/>
              <w:right w:val="single" w:sz="4" w:space="0" w:color="auto"/>
            </w:tcBorders>
          </w:tcPr>
          <w:p w14:paraId="7696379F" w14:textId="77777777" w:rsidR="007F5B8B" w:rsidRPr="00E27D23"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7BE0BA0E" w14:textId="77777777" w:rsidR="007F5B8B" w:rsidRPr="00E27D23" w:rsidRDefault="007F5B8B" w:rsidP="009D4432">
            <w:pPr>
              <w:pStyle w:val="TAL"/>
              <w:rPr>
                <w:rFonts w:eastAsia="SimSun"/>
                <w:lang w:eastAsia="zh-CN"/>
              </w:rPr>
            </w:pPr>
          </w:p>
        </w:tc>
        <w:tc>
          <w:tcPr>
            <w:tcW w:w="1135" w:type="dxa"/>
            <w:tcBorders>
              <w:top w:val="single" w:sz="4" w:space="0" w:color="auto"/>
              <w:left w:val="single" w:sz="4" w:space="0" w:color="auto"/>
              <w:bottom w:val="single" w:sz="4" w:space="0" w:color="auto"/>
              <w:right w:val="single" w:sz="4" w:space="0" w:color="auto"/>
            </w:tcBorders>
          </w:tcPr>
          <w:p w14:paraId="774EAF7B" w14:textId="77777777" w:rsidR="007F5B8B" w:rsidRPr="00E27D23" w:rsidRDefault="007F5B8B" w:rsidP="009D4432">
            <w:pPr>
              <w:pStyle w:val="TAL"/>
              <w:rPr>
                <w:rFonts w:eastAsia="SimSun"/>
              </w:rPr>
            </w:pPr>
          </w:p>
        </w:tc>
      </w:tr>
      <w:tr w:rsidR="007F5B8B" w:rsidRPr="00E27D23" w14:paraId="4B40B90C"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4AEB5CC" w14:textId="77777777" w:rsidR="007F5B8B" w:rsidRPr="00E27D23" w:rsidRDefault="007F5B8B" w:rsidP="009D4432">
            <w:pPr>
              <w:pStyle w:val="TAL"/>
              <w:rPr>
                <w:rFonts w:eastAsia="SimSun"/>
              </w:rPr>
            </w:pPr>
            <w:r w:rsidRPr="00E27D23">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6D813929" w14:textId="77777777" w:rsidR="007F5B8B" w:rsidRPr="00E27D23"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117AC306"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2D986AAA" w14:textId="77777777" w:rsidR="007F5B8B" w:rsidRPr="00E27D23" w:rsidRDefault="007F5B8B" w:rsidP="009D4432">
            <w:pPr>
              <w:pStyle w:val="TAL"/>
              <w:rPr>
                <w:rFonts w:eastAsia="SimSun"/>
              </w:rPr>
            </w:pPr>
          </w:p>
        </w:tc>
      </w:tr>
      <w:tr w:rsidR="007F5B8B" w:rsidRPr="00E27D23" w14:paraId="6C0A7C4B"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D07F188" w14:textId="77777777" w:rsidR="007F5B8B" w:rsidRPr="00E27D23" w:rsidRDefault="007F5B8B" w:rsidP="009D4432">
            <w:pPr>
              <w:pStyle w:val="TAL"/>
              <w:rPr>
                <w:rFonts w:eastAsia="SimSun"/>
              </w:rPr>
            </w:pPr>
            <w:r w:rsidRPr="00E27D23">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04C99EAA" w14:textId="77777777" w:rsidR="007F5B8B" w:rsidRPr="00E27D23"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45D89256"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2072B806" w14:textId="77777777" w:rsidR="007F5B8B" w:rsidRPr="00E27D23" w:rsidRDefault="007F5B8B" w:rsidP="009D4432">
            <w:pPr>
              <w:pStyle w:val="TAL"/>
              <w:rPr>
                <w:rFonts w:eastAsia="SimSun"/>
              </w:rPr>
            </w:pPr>
          </w:p>
        </w:tc>
      </w:tr>
      <w:tr w:rsidR="007F5B8B" w:rsidRPr="00E27D23" w14:paraId="1F67AA54"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694F3956" w14:textId="77777777" w:rsidR="007F5B8B" w:rsidRPr="00E27D23" w:rsidRDefault="007F5B8B" w:rsidP="009D4432">
            <w:pPr>
              <w:pStyle w:val="TAL"/>
              <w:rPr>
                <w:rFonts w:eastAsia="SimSun"/>
              </w:rPr>
            </w:pPr>
            <w:r w:rsidRPr="00E27D23">
              <w:rPr>
                <w:rFonts w:eastAsia="SimSun"/>
              </w:rPr>
              <w:t xml:space="preserve">  reportConfigToAddModList SEQUENCE (SIZE (1..maxReportConfigId)) OF ReportConfigToAddMod {</w:t>
            </w:r>
          </w:p>
        </w:tc>
        <w:tc>
          <w:tcPr>
            <w:tcW w:w="2267" w:type="dxa"/>
            <w:tcBorders>
              <w:top w:val="single" w:sz="4" w:space="0" w:color="auto"/>
              <w:left w:val="single" w:sz="4" w:space="0" w:color="auto"/>
              <w:bottom w:val="single" w:sz="4" w:space="0" w:color="auto"/>
              <w:right w:val="single" w:sz="4" w:space="0" w:color="auto"/>
            </w:tcBorders>
            <w:hideMark/>
          </w:tcPr>
          <w:p w14:paraId="1F578E42" w14:textId="77777777" w:rsidR="007F5B8B" w:rsidRPr="00E27D23" w:rsidRDefault="007F5B8B" w:rsidP="009D4432">
            <w:pPr>
              <w:pStyle w:val="TAL"/>
              <w:rPr>
                <w:rFonts w:eastAsia="SimSun"/>
                <w:lang w:eastAsia="zh-CN"/>
              </w:rPr>
            </w:pPr>
            <w:r w:rsidRPr="00E27D23">
              <w:rPr>
                <w:rFonts w:eastAsia="SimSun"/>
                <w:lang w:eastAsia="zh-CN"/>
              </w:rPr>
              <w:t>1</w:t>
            </w:r>
            <w:r w:rsidRPr="00E27D23">
              <w:rPr>
                <w:rFonts w:eastAsia="SimSun"/>
              </w:rPr>
              <w:t xml:space="preserve"> entr</w:t>
            </w:r>
            <w:r w:rsidRPr="00E27D23">
              <w:rPr>
                <w:rFonts w:eastAsia="SimSun"/>
                <w:lang w:eastAsia="zh-CN"/>
              </w:rPr>
              <w:t>y</w:t>
            </w:r>
          </w:p>
        </w:tc>
        <w:tc>
          <w:tcPr>
            <w:tcW w:w="1700" w:type="dxa"/>
            <w:tcBorders>
              <w:top w:val="single" w:sz="4" w:space="0" w:color="auto"/>
              <w:left w:val="single" w:sz="4" w:space="0" w:color="auto"/>
              <w:bottom w:val="single" w:sz="4" w:space="0" w:color="auto"/>
              <w:right w:val="single" w:sz="4" w:space="0" w:color="auto"/>
            </w:tcBorders>
          </w:tcPr>
          <w:p w14:paraId="7CF930AC"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7ECD273F" w14:textId="77777777" w:rsidR="007F5B8B" w:rsidRPr="00E27D23" w:rsidRDefault="007F5B8B" w:rsidP="009D4432">
            <w:pPr>
              <w:pStyle w:val="TAL"/>
              <w:rPr>
                <w:rFonts w:eastAsia="SimSun"/>
              </w:rPr>
            </w:pPr>
          </w:p>
        </w:tc>
      </w:tr>
      <w:tr w:rsidR="007F5B8B" w:rsidRPr="00E27D23" w14:paraId="3810D9E4"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66FE1787" w14:textId="77777777" w:rsidR="007F5B8B" w:rsidRPr="00E27D23" w:rsidRDefault="007F5B8B" w:rsidP="009D4432">
            <w:pPr>
              <w:pStyle w:val="TAL"/>
              <w:rPr>
                <w:rFonts w:eastAsia="SimSun"/>
              </w:rPr>
            </w:pPr>
            <w:r w:rsidRPr="00E27D23">
              <w:rPr>
                <w:rFonts w:eastAsia="SimSun"/>
              </w:rPr>
              <w:t xml:space="preserve">    ReportConfigToAddMod[1]</w:t>
            </w:r>
            <w:r w:rsidRPr="00E27D23">
              <w:rPr>
                <w:rFonts w:eastAsia="SimSun"/>
                <w:snapToGrid w:val="0"/>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CD98D08" w14:textId="77777777" w:rsidR="007F5B8B" w:rsidRPr="00E27D23"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hideMark/>
          </w:tcPr>
          <w:p w14:paraId="01043078" w14:textId="77777777" w:rsidR="007F5B8B" w:rsidRPr="00E27D23" w:rsidRDefault="007F5B8B" w:rsidP="009D4432">
            <w:pPr>
              <w:pStyle w:val="TAL"/>
              <w:rPr>
                <w:rFonts w:eastAsia="SimSun"/>
              </w:rPr>
            </w:pPr>
            <w:r w:rsidRPr="00E27D23">
              <w:rPr>
                <w:rFonts w:eastAsia="SimSun"/>
                <w:lang w:eastAsia="zh-CN"/>
              </w:rPr>
              <w:t>entry 1</w:t>
            </w:r>
          </w:p>
        </w:tc>
        <w:tc>
          <w:tcPr>
            <w:tcW w:w="1135" w:type="dxa"/>
            <w:tcBorders>
              <w:top w:val="single" w:sz="4" w:space="0" w:color="auto"/>
              <w:left w:val="single" w:sz="4" w:space="0" w:color="auto"/>
              <w:bottom w:val="single" w:sz="4" w:space="0" w:color="auto"/>
              <w:right w:val="single" w:sz="4" w:space="0" w:color="auto"/>
            </w:tcBorders>
          </w:tcPr>
          <w:p w14:paraId="18C426CA" w14:textId="77777777" w:rsidR="007F5B8B" w:rsidRPr="00E27D23" w:rsidRDefault="007F5B8B" w:rsidP="009D4432">
            <w:pPr>
              <w:pStyle w:val="TAL"/>
              <w:rPr>
                <w:rFonts w:eastAsia="SimSun"/>
              </w:rPr>
            </w:pPr>
          </w:p>
        </w:tc>
      </w:tr>
      <w:tr w:rsidR="007F5B8B" w:rsidRPr="00E27D23" w14:paraId="0643CFBD"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983E23E" w14:textId="77777777" w:rsidR="007F5B8B" w:rsidRPr="00E27D23" w:rsidRDefault="007F5B8B" w:rsidP="009D4432">
            <w:pPr>
              <w:pStyle w:val="TAL"/>
              <w:rPr>
                <w:rFonts w:eastAsia="SimSun"/>
              </w:rPr>
            </w:pPr>
            <w:r w:rsidRPr="00E27D23">
              <w:rPr>
                <w:rFonts w:eastAsia="SimSun"/>
              </w:rPr>
              <w:t xml:space="preserve">      reportConfigId</w:t>
            </w:r>
          </w:p>
        </w:tc>
        <w:tc>
          <w:tcPr>
            <w:tcW w:w="2267" w:type="dxa"/>
            <w:tcBorders>
              <w:top w:val="single" w:sz="4" w:space="0" w:color="auto"/>
              <w:left w:val="single" w:sz="4" w:space="0" w:color="auto"/>
              <w:bottom w:val="single" w:sz="4" w:space="0" w:color="auto"/>
              <w:right w:val="single" w:sz="4" w:space="0" w:color="auto"/>
            </w:tcBorders>
            <w:hideMark/>
          </w:tcPr>
          <w:p w14:paraId="538B67F2" w14:textId="77777777" w:rsidR="007F5B8B" w:rsidRPr="00E27D23" w:rsidRDefault="007F5B8B" w:rsidP="009D4432">
            <w:pPr>
              <w:pStyle w:val="TAL"/>
              <w:rPr>
                <w:rFonts w:eastAsia="SimSun"/>
              </w:rPr>
            </w:pPr>
            <w:r w:rsidRPr="00E27D23">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261F9FD5"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26437DF4" w14:textId="77777777" w:rsidR="007F5B8B" w:rsidRPr="00E27D23" w:rsidRDefault="007F5B8B" w:rsidP="009D4432">
            <w:pPr>
              <w:pStyle w:val="TAL"/>
              <w:rPr>
                <w:rFonts w:eastAsia="SimSun"/>
              </w:rPr>
            </w:pPr>
          </w:p>
        </w:tc>
      </w:tr>
      <w:tr w:rsidR="007F5B8B" w:rsidRPr="00E27D23" w14:paraId="3C5F4A51"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2852DD2" w14:textId="77777777" w:rsidR="007F5B8B" w:rsidRPr="00E27D23" w:rsidRDefault="007F5B8B" w:rsidP="009D4432">
            <w:pPr>
              <w:pStyle w:val="TAL"/>
              <w:rPr>
                <w:rFonts w:eastAsia="SimSun"/>
              </w:rPr>
            </w:pPr>
            <w:r w:rsidRPr="00E27D23">
              <w:rPr>
                <w:rFonts w:eastAsia="SimSun"/>
              </w:rPr>
              <w:t xml:space="preserve">      reportConfigNR-SL-r16</w:t>
            </w:r>
          </w:p>
        </w:tc>
        <w:tc>
          <w:tcPr>
            <w:tcW w:w="2267" w:type="dxa"/>
            <w:tcBorders>
              <w:top w:val="single" w:sz="4" w:space="0" w:color="auto"/>
              <w:left w:val="single" w:sz="4" w:space="0" w:color="auto"/>
              <w:bottom w:val="single" w:sz="4" w:space="0" w:color="auto"/>
              <w:right w:val="single" w:sz="4" w:space="0" w:color="auto"/>
            </w:tcBorders>
            <w:hideMark/>
          </w:tcPr>
          <w:p w14:paraId="7A3BB8E9" w14:textId="77777777" w:rsidR="007F5B8B" w:rsidRPr="00E27D23" w:rsidRDefault="007F5B8B" w:rsidP="009D4432">
            <w:pPr>
              <w:pStyle w:val="TAL"/>
              <w:rPr>
                <w:rFonts w:eastAsia="SimSun"/>
              </w:rPr>
            </w:pPr>
            <w:r w:rsidRPr="00E27D23">
              <w:rPr>
                <w:rFonts w:eastAsia="SimSun"/>
              </w:rPr>
              <w:t>ReportConfigNR-SL-PERIODICAL</w:t>
            </w:r>
          </w:p>
        </w:tc>
        <w:tc>
          <w:tcPr>
            <w:tcW w:w="1700" w:type="dxa"/>
            <w:tcBorders>
              <w:top w:val="single" w:sz="4" w:space="0" w:color="auto"/>
              <w:left w:val="single" w:sz="4" w:space="0" w:color="auto"/>
              <w:bottom w:val="single" w:sz="4" w:space="0" w:color="auto"/>
              <w:right w:val="single" w:sz="4" w:space="0" w:color="auto"/>
            </w:tcBorders>
          </w:tcPr>
          <w:p w14:paraId="6031CAF0"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7143429C" w14:textId="77777777" w:rsidR="007F5B8B" w:rsidRPr="00E27D23" w:rsidRDefault="007F5B8B" w:rsidP="009D4432">
            <w:pPr>
              <w:pStyle w:val="TAL"/>
              <w:rPr>
                <w:rFonts w:eastAsia="SimSun"/>
              </w:rPr>
            </w:pPr>
          </w:p>
        </w:tc>
      </w:tr>
      <w:tr w:rsidR="007F5B8B" w:rsidRPr="00E27D23" w14:paraId="799982CB"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EB2D1C7" w14:textId="77777777" w:rsidR="007F5B8B" w:rsidRPr="00E27D23" w:rsidRDefault="007F5B8B" w:rsidP="009D4432">
            <w:pPr>
              <w:pStyle w:val="TAL"/>
              <w:rPr>
                <w:rFonts w:eastAsia="SimSun"/>
              </w:rPr>
            </w:pPr>
            <w:r w:rsidRPr="00E27D23">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1D269CA8" w14:textId="77777777" w:rsidR="007F5B8B" w:rsidRPr="00E27D23"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6D5498F1"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617C536E" w14:textId="77777777" w:rsidR="007F5B8B" w:rsidRPr="00E27D23" w:rsidRDefault="007F5B8B" w:rsidP="009D4432">
            <w:pPr>
              <w:pStyle w:val="TAL"/>
              <w:rPr>
                <w:rFonts w:eastAsia="SimSun"/>
              </w:rPr>
            </w:pPr>
          </w:p>
        </w:tc>
      </w:tr>
      <w:tr w:rsidR="007F5B8B" w:rsidRPr="00E27D23" w14:paraId="2EFE93B6"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113B8BCD" w14:textId="77777777" w:rsidR="007F5B8B" w:rsidRPr="00E27D23" w:rsidRDefault="007F5B8B" w:rsidP="009D4432">
            <w:pPr>
              <w:pStyle w:val="TAL"/>
              <w:rPr>
                <w:rFonts w:eastAsia="SimSun"/>
              </w:rPr>
            </w:pPr>
            <w:r w:rsidRPr="00E27D23">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346EFA3C" w14:textId="77777777" w:rsidR="007F5B8B" w:rsidRPr="00E27D23"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2082A392"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4EC9CE5D" w14:textId="77777777" w:rsidR="007F5B8B" w:rsidRPr="00E27D23" w:rsidRDefault="007F5B8B" w:rsidP="009D4432">
            <w:pPr>
              <w:pStyle w:val="TAL"/>
              <w:rPr>
                <w:rFonts w:eastAsia="SimSun"/>
              </w:rPr>
            </w:pPr>
          </w:p>
        </w:tc>
      </w:tr>
      <w:tr w:rsidR="007F5B8B" w:rsidRPr="00E27D23" w14:paraId="601B61A8"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775835B" w14:textId="77777777" w:rsidR="007F5B8B" w:rsidRPr="00E27D23" w:rsidRDefault="007F5B8B" w:rsidP="009D4432">
            <w:pPr>
              <w:pStyle w:val="TAL"/>
              <w:rPr>
                <w:rFonts w:eastAsia="SimSun"/>
              </w:rPr>
            </w:pPr>
            <w:r w:rsidRPr="00E27D23">
              <w:rPr>
                <w:rFonts w:eastAsia="SimSun"/>
              </w:rPr>
              <w:t xml:space="preserve">  measIdToAddModList SEQUENCE (SIZE (1..</w:t>
            </w:r>
            <w:r w:rsidRPr="00E27D23">
              <w:rPr>
                <w:rFonts w:eastAsia="SimSun"/>
                <w:snapToGrid w:val="0"/>
              </w:rPr>
              <w:t xml:space="preserve"> maxNrofMeasId</w:t>
            </w:r>
            <w:r w:rsidRPr="00E27D23">
              <w:rPr>
                <w:rFonts w:eastAsia="SimSun"/>
              </w:rPr>
              <w:t>)) OF MeasIdToAddMod {</w:t>
            </w:r>
          </w:p>
        </w:tc>
        <w:tc>
          <w:tcPr>
            <w:tcW w:w="2267" w:type="dxa"/>
            <w:tcBorders>
              <w:top w:val="single" w:sz="4" w:space="0" w:color="auto"/>
              <w:left w:val="single" w:sz="4" w:space="0" w:color="auto"/>
              <w:bottom w:val="single" w:sz="4" w:space="0" w:color="auto"/>
              <w:right w:val="single" w:sz="4" w:space="0" w:color="auto"/>
            </w:tcBorders>
            <w:hideMark/>
          </w:tcPr>
          <w:p w14:paraId="723D3CE1" w14:textId="77777777" w:rsidR="007F5B8B" w:rsidRPr="00E27D23" w:rsidRDefault="007F5B8B" w:rsidP="009D4432">
            <w:pPr>
              <w:pStyle w:val="TAL"/>
              <w:rPr>
                <w:rFonts w:eastAsia="SimSun"/>
                <w:lang w:eastAsia="zh-CN"/>
              </w:rPr>
            </w:pPr>
            <w:r w:rsidRPr="00E27D23">
              <w:rPr>
                <w:rFonts w:eastAsia="SimSun"/>
                <w:lang w:eastAsia="zh-CN"/>
              </w:rPr>
              <w:t>1</w:t>
            </w:r>
            <w:r w:rsidRPr="00E27D23">
              <w:rPr>
                <w:rFonts w:eastAsia="SimSun"/>
              </w:rPr>
              <w:t xml:space="preserve"> entr</w:t>
            </w:r>
            <w:r w:rsidRPr="00E27D23">
              <w:rPr>
                <w:rFonts w:eastAsia="SimSun"/>
                <w:lang w:eastAsia="zh-CN"/>
              </w:rPr>
              <w:t>y</w:t>
            </w:r>
          </w:p>
        </w:tc>
        <w:tc>
          <w:tcPr>
            <w:tcW w:w="1700" w:type="dxa"/>
            <w:tcBorders>
              <w:top w:val="single" w:sz="4" w:space="0" w:color="auto"/>
              <w:left w:val="single" w:sz="4" w:space="0" w:color="auto"/>
              <w:bottom w:val="single" w:sz="4" w:space="0" w:color="auto"/>
              <w:right w:val="single" w:sz="4" w:space="0" w:color="auto"/>
            </w:tcBorders>
          </w:tcPr>
          <w:p w14:paraId="325589A3"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168DFC79" w14:textId="77777777" w:rsidR="007F5B8B" w:rsidRPr="00E27D23" w:rsidRDefault="007F5B8B" w:rsidP="009D4432">
            <w:pPr>
              <w:pStyle w:val="TAL"/>
              <w:rPr>
                <w:rFonts w:eastAsia="SimSun"/>
              </w:rPr>
            </w:pPr>
          </w:p>
        </w:tc>
      </w:tr>
      <w:tr w:rsidR="007F5B8B" w:rsidRPr="00E27D23" w14:paraId="33E7757D"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157E509C" w14:textId="77777777" w:rsidR="007F5B8B" w:rsidRPr="00E27D23" w:rsidRDefault="007F5B8B" w:rsidP="009D4432">
            <w:pPr>
              <w:pStyle w:val="TAL"/>
              <w:rPr>
                <w:rFonts w:eastAsia="SimSun"/>
              </w:rPr>
            </w:pPr>
            <w:r w:rsidRPr="00E27D23">
              <w:rPr>
                <w:rFonts w:eastAsia="SimSun"/>
              </w:rPr>
              <w:t xml:space="preserve">    MeasIdToAddMod[1]</w:t>
            </w:r>
            <w:r w:rsidRPr="00E27D23">
              <w:rPr>
                <w:rFonts w:eastAsia="SimSun"/>
                <w:snapToGrid w:val="0"/>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9E73DB3" w14:textId="77777777" w:rsidR="007F5B8B" w:rsidRPr="00E27D23"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hideMark/>
          </w:tcPr>
          <w:p w14:paraId="2736CB61" w14:textId="77777777" w:rsidR="007F5B8B" w:rsidRPr="00E27D23" w:rsidRDefault="007F5B8B" w:rsidP="009D4432">
            <w:pPr>
              <w:pStyle w:val="TAL"/>
              <w:rPr>
                <w:rFonts w:eastAsia="SimSun"/>
              </w:rPr>
            </w:pPr>
            <w:r w:rsidRPr="00E27D23">
              <w:rPr>
                <w:rFonts w:eastAsia="SimSun"/>
                <w:lang w:eastAsia="zh-CN"/>
              </w:rPr>
              <w:t>entry 1</w:t>
            </w:r>
          </w:p>
        </w:tc>
        <w:tc>
          <w:tcPr>
            <w:tcW w:w="1135" w:type="dxa"/>
            <w:tcBorders>
              <w:top w:val="single" w:sz="4" w:space="0" w:color="auto"/>
              <w:left w:val="single" w:sz="4" w:space="0" w:color="auto"/>
              <w:bottom w:val="single" w:sz="4" w:space="0" w:color="auto"/>
              <w:right w:val="single" w:sz="4" w:space="0" w:color="auto"/>
            </w:tcBorders>
          </w:tcPr>
          <w:p w14:paraId="7C25096C" w14:textId="77777777" w:rsidR="007F5B8B" w:rsidRPr="00E27D23" w:rsidRDefault="007F5B8B" w:rsidP="009D4432">
            <w:pPr>
              <w:pStyle w:val="TAL"/>
              <w:rPr>
                <w:rFonts w:eastAsia="SimSun"/>
              </w:rPr>
            </w:pPr>
          </w:p>
        </w:tc>
      </w:tr>
      <w:tr w:rsidR="007F5B8B" w:rsidRPr="00E27D23" w14:paraId="747D80C0"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192FC9F" w14:textId="77777777" w:rsidR="007F5B8B" w:rsidRPr="00E27D23" w:rsidRDefault="007F5B8B" w:rsidP="009D4432">
            <w:pPr>
              <w:pStyle w:val="TAL"/>
              <w:rPr>
                <w:rFonts w:eastAsia="SimSun"/>
              </w:rPr>
            </w:pPr>
            <w:r w:rsidRPr="00E27D23">
              <w:rPr>
                <w:rFonts w:eastAsia="SimSun"/>
              </w:rPr>
              <w:t xml:space="preserve">      measId</w:t>
            </w:r>
          </w:p>
        </w:tc>
        <w:tc>
          <w:tcPr>
            <w:tcW w:w="2267" w:type="dxa"/>
            <w:tcBorders>
              <w:top w:val="single" w:sz="4" w:space="0" w:color="auto"/>
              <w:left w:val="single" w:sz="4" w:space="0" w:color="auto"/>
              <w:bottom w:val="single" w:sz="4" w:space="0" w:color="auto"/>
              <w:right w:val="single" w:sz="4" w:space="0" w:color="auto"/>
            </w:tcBorders>
            <w:hideMark/>
          </w:tcPr>
          <w:p w14:paraId="0EF25328" w14:textId="77777777" w:rsidR="007F5B8B" w:rsidRPr="00E27D23" w:rsidRDefault="007F5B8B" w:rsidP="009D4432">
            <w:pPr>
              <w:pStyle w:val="TAL"/>
              <w:rPr>
                <w:rFonts w:eastAsia="SimSun"/>
              </w:rPr>
            </w:pPr>
            <w:r w:rsidRPr="00E27D23">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016CCE85"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463B8581" w14:textId="77777777" w:rsidR="007F5B8B" w:rsidRPr="00E27D23" w:rsidRDefault="007F5B8B" w:rsidP="009D4432">
            <w:pPr>
              <w:pStyle w:val="TAL"/>
              <w:rPr>
                <w:rFonts w:eastAsia="SimSun"/>
              </w:rPr>
            </w:pPr>
          </w:p>
        </w:tc>
      </w:tr>
      <w:tr w:rsidR="007F5B8B" w:rsidRPr="00E27D23" w14:paraId="4EB00F12"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DC137B8" w14:textId="77777777" w:rsidR="007F5B8B" w:rsidRPr="00E27D23" w:rsidRDefault="007F5B8B" w:rsidP="009D4432">
            <w:pPr>
              <w:pStyle w:val="TAL"/>
              <w:rPr>
                <w:rFonts w:eastAsia="SimSun"/>
              </w:rPr>
            </w:pPr>
            <w:r w:rsidRPr="00E27D23">
              <w:rPr>
                <w:rFonts w:eastAsia="SimSun"/>
              </w:rPr>
              <w:t xml:space="preserve">      measObjectId</w:t>
            </w:r>
          </w:p>
        </w:tc>
        <w:tc>
          <w:tcPr>
            <w:tcW w:w="2267" w:type="dxa"/>
            <w:tcBorders>
              <w:top w:val="single" w:sz="4" w:space="0" w:color="auto"/>
              <w:left w:val="single" w:sz="4" w:space="0" w:color="auto"/>
              <w:bottom w:val="single" w:sz="4" w:space="0" w:color="auto"/>
              <w:right w:val="single" w:sz="4" w:space="0" w:color="auto"/>
            </w:tcBorders>
            <w:hideMark/>
          </w:tcPr>
          <w:p w14:paraId="48834BF6" w14:textId="77777777" w:rsidR="007F5B8B" w:rsidRPr="00E27D23" w:rsidRDefault="007F5B8B" w:rsidP="009D4432">
            <w:pPr>
              <w:pStyle w:val="TAL"/>
              <w:rPr>
                <w:rFonts w:eastAsia="SimSun"/>
                <w:lang w:eastAsia="zh-CN"/>
              </w:rPr>
            </w:pPr>
            <w:r w:rsidRPr="00E27D23">
              <w:rPr>
                <w:rFonts w:eastAsia="SimSun"/>
                <w:lang w:eastAsia="zh-CN"/>
              </w:rPr>
              <w:t>2</w:t>
            </w:r>
          </w:p>
        </w:tc>
        <w:tc>
          <w:tcPr>
            <w:tcW w:w="1700" w:type="dxa"/>
            <w:tcBorders>
              <w:top w:val="single" w:sz="4" w:space="0" w:color="auto"/>
              <w:left w:val="single" w:sz="4" w:space="0" w:color="auto"/>
              <w:bottom w:val="single" w:sz="4" w:space="0" w:color="auto"/>
              <w:right w:val="single" w:sz="4" w:space="0" w:color="auto"/>
            </w:tcBorders>
          </w:tcPr>
          <w:p w14:paraId="7005E618"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2D591CBB" w14:textId="77777777" w:rsidR="007F5B8B" w:rsidRPr="00E27D23" w:rsidRDefault="007F5B8B" w:rsidP="009D4432">
            <w:pPr>
              <w:pStyle w:val="TAL"/>
              <w:rPr>
                <w:rFonts w:eastAsia="SimSun"/>
              </w:rPr>
            </w:pPr>
          </w:p>
        </w:tc>
      </w:tr>
      <w:tr w:rsidR="007F5B8B" w:rsidRPr="00E27D23" w14:paraId="3723C34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33EF6E9" w14:textId="77777777" w:rsidR="007F5B8B" w:rsidRPr="00E27D23" w:rsidRDefault="007F5B8B" w:rsidP="009D4432">
            <w:pPr>
              <w:pStyle w:val="TAL"/>
              <w:rPr>
                <w:rFonts w:eastAsia="SimSun"/>
              </w:rPr>
            </w:pPr>
            <w:r w:rsidRPr="00E27D23">
              <w:rPr>
                <w:rFonts w:eastAsia="SimSun"/>
              </w:rPr>
              <w:t xml:space="preserve">      reportConfigId</w:t>
            </w:r>
          </w:p>
        </w:tc>
        <w:tc>
          <w:tcPr>
            <w:tcW w:w="2267" w:type="dxa"/>
            <w:tcBorders>
              <w:top w:val="single" w:sz="4" w:space="0" w:color="auto"/>
              <w:left w:val="single" w:sz="4" w:space="0" w:color="auto"/>
              <w:bottom w:val="single" w:sz="4" w:space="0" w:color="auto"/>
              <w:right w:val="single" w:sz="4" w:space="0" w:color="auto"/>
            </w:tcBorders>
            <w:hideMark/>
          </w:tcPr>
          <w:p w14:paraId="31932C86" w14:textId="77777777" w:rsidR="007F5B8B" w:rsidRPr="00E27D23" w:rsidRDefault="007F5B8B" w:rsidP="009D4432">
            <w:pPr>
              <w:pStyle w:val="TAL"/>
              <w:rPr>
                <w:rFonts w:eastAsia="SimSun"/>
              </w:rPr>
            </w:pPr>
            <w:r w:rsidRPr="00E27D23">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761FEF63"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422F9995" w14:textId="77777777" w:rsidR="007F5B8B" w:rsidRPr="00E27D23" w:rsidRDefault="007F5B8B" w:rsidP="009D4432">
            <w:pPr>
              <w:pStyle w:val="TAL"/>
              <w:rPr>
                <w:rFonts w:eastAsia="SimSun"/>
              </w:rPr>
            </w:pPr>
          </w:p>
        </w:tc>
      </w:tr>
      <w:tr w:rsidR="007F5B8B" w:rsidRPr="00E27D23" w14:paraId="39150A1E"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206F53F" w14:textId="77777777" w:rsidR="007F5B8B" w:rsidRPr="00E27D23" w:rsidRDefault="007F5B8B" w:rsidP="009D4432">
            <w:pPr>
              <w:pStyle w:val="TAL"/>
              <w:rPr>
                <w:rFonts w:eastAsia="SimSun"/>
                <w:lang w:eastAsia="zh-CN"/>
              </w:rPr>
            </w:pPr>
            <w:r w:rsidRPr="00E27D23">
              <w:rPr>
                <w:rFonts w:eastAsia="SimSun"/>
              </w:rPr>
              <w:t xml:space="preserve">      </w:t>
            </w:r>
            <w:r w:rsidRPr="00E27D23">
              <w:rPr>
                <w:rFonts w:eastAsia="SimSun"/>
                <w:lang w:eastAsia="zh-CN"/>
              </w:rPr>
              <w:t>}</w:t>
            </w:r>
          </w:p>
        </w:tc>
        <w:tc>
          <w:tcPr>
            <w:tcW w:w="2267" w:type="dxa"/>
            <w:tcBorders>
              <w:top w:val="single" w:sz="4" w:space="0" w:color="auto"/>
              <w:left w:val="single" w:sz="4" w:space="0" w:color="auto"/>
              <w:bottom w:val="single" w:sz="4" w:space="0" w:color="auto"/>
              <w:right w:val="single" w:sz="4" w:space="0" w:color="auto"/>
            </w:tcBorders>
          </w:tcPr>
          <w:p w14:paraId="0FFB6129" w14:textId="77777777" w:rsidR="007F5B8B" w:rsidRPr="00E27D23"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39CB0B55"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3D7E8084" w14:textId="77777777" w:rsidR="007F5B8B" w:rsidRPr="00E27D23" w:rsidRDefault="007F5B8B" w:rsidP="009D4432">
            <w:pPr>
              <w:pStyle w:val="TAL"/>
              <w:rPr>
                <w:rFonts w:eastAsia="SimSun"/>
              </w:rPr>
            </w:pPr>
          </w:p>
        </w:tc>
      </w:tr>
      <w:tr w:rsidR="007F5B8B" w:rsidRPr="00E27D23" w14:paraId="4DC3256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731E348" w14:textId="77777777" w:rsidR="007F5B8B" w:rsidRPr="00E27D23" w:rsidRDefault="007F5B8B" w:rsidP="009D4432">
            <w:pPr>
              <w:pStyle w:val="TAL"/>
              <w:rPr>
                <w:rFonts w:eastAsia="SimSun"/>
                <w:lang w:eastAsia="zh-CN"/>
              </w:rPr>
            </w:pPr>
            <w:r w:rsidRPr="00E27D23">
              <w:rPr>
                <w:rFonts w:eastAsia="SimSun"/>
              </w:rPr>
              <w:t xml:space="preserve">    </w:t>
            </w:r>
            <w:r w:rsidRPr="00E27D23">
              <w:rPr>
                <w:rFonts w:eastAsia="SimSun"/>
                <w:lang w:eastAsia="zh-CN"/>
              </w:rPr>
              <w:t>}</w:t>
            </w:r>
          </w:p>
        </w:tc>
        <w:tc>
          <w:tcPr>
            <w:tcW w:w="2267" w:type="dxa"/>
            <w:tcBorders>
              <w:top w:val="single" w:sz="4" w:space="0" w:color="auto"/>
              <w:left w:val="single" w:sz="4" w:space="0" w:color="auto"/>
              <w:bottom w:val="single" w:sz="4" w:space="0" w:color="auto"/>
              <w:right w:val="single" w:sz="4" w:space="0" w:color="auto"/>
            </w:tcBorders>
          </w:tcPr>
          <w:p w14:paraId="4FE93ECF" w14:textId="77777777" w:rsidR="007F5B8B" w:rsidRPr="00E27D23"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421B7C91"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338699B3" w14:textId="77777777" w:rsidR="007F5B8B" w:rsidRPr="00E27D23" w:rsidRDefault="007F5B8B" w:rsidP="009D4432">
            <w:pPr>
              <w:pStyle w:val="TAL"/>
              <w:rPr>
                <w:rFonts w:eastAsia="SimSun"/>
              </w:rPr>
            </w:pPr>
          </w:p>
        </w:tc>
      </w:tr>
      <w:tr w:rsidR="007F5B8B" w:rsidRPr="00E27D23" w14:paraId="6A97A714"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27E6477" w14:textId="77777777" w:rsidR="007F5B8B" w:rsidRPr="00E27D23" w:rsidRDefault="007F5B8B" w:rsidP="009D4432">
            <w:pPr>
              <w:pStyle w:val="TAL"/>
              <w:rPr>
                <w:rFonts w:eastAsia="SimSun"/>
              </w:rPr>
            </w:pPr>
            <w:r w:rsidRPr="00E27D23">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55E0FBBA" w14:textId="77777777" w:rsidR="007F5B8B" w:rsidRPr="00E27D23"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3325E7E3"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503DB6B9" w14:textId="77777777" w:rsidR="007F5B8B" w:rsidRPr="00E27D23" w:rsidRDefault="007F5B8B" w:rsidP="009D4432">
            <w:pPr>
              <w:pStyle w:val="TAL"/>
              <w:rPr>
                <w:rFonts w:eastAsia="SimSun"/>
              </w:rPr>
            </w:pPr>
          </w:p>
        </w:tc>
      </w:tr>
      <w:tr w:rsidR="007F5B8B" w:rsidRPr="00E27D23" w14:paraId="36D6EA8F"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6F19C3B" w14:textId="77777777" w:rsidR="007F5B8B" w:rsidRPr="00E27D23" w:rsidRDefault="007F5B8B" w:rsidP="009D4432">
            <w:pPr>
              <w:pStyle w:val="TAL"/>
              <w:rPr>
                <w:rFonts w:eastAsia="SimSun"/>
              </w:rPr>
            </w:pPr>
            <w:r w:rsidRPr="00E27D23">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0E0367D7" w14:textId="77777777" w:rsidR="007F5B8B" w:rsidRPr="00E27D23"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33B365DE" w14:textId="77777777" w:rsidR="007F5B8B" w:rsidRPr="00E27D23"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0457C96C" w14:textId="77777777" w:rsidR="007F5B8B" w:rsidRPr="00E27D23" w:rsidRDefault="007F5B8B" w:rsidP="009D4432">
            <w:pPr>
              <w:pStyle w:val="TAL"/>
              <w:rPr>
                <w:rFonts w:eastAsia="SimSun"/>
              </w:rPr>
            </w:pPr>
          </w:p>
        </w:tc>
      </w:tr>
    </w:tbl>
    <w:p w14:paraId="6DF13DDF" w14:textId="77777777" w:rsidR="007F5B8B" w:rsidRPr="00E27D23" w:rsidRDefault="007F5B8B" w:rsidP="009D4432">
      <w:pPr>
        <w:rPr>
          <w:rFonts w:eastAsia="SimSun"/>
          <w:lang w:eastAsia="zh-CN"/>
        </w:rPr>
      </w:pPr>
    </w:p>
    <w:p w14:paraId="5ADF909E" w14:textId="77777777" w:rsidR="007F5B8B" w:rsidRPr="00E27D23" w:rsidRDefault="007F5B8B" w:rsidP="009D4432">
      <w:pPr>
        <w:pStyle w:val="TH"/>
        <w:rPr>
          <w:i/>
        </w:rPr>
      </w:pPr>
      <w:r w:rsidRPr="00E27D23">
        <w:t>Table 12.2.3.2.3.3-</w:t>
      </w:r>
      <w:r w:rsidRPr="00E27D23">
        <w:rPr>
          <w:lang w:eastAsia="zh-CN"/>
        </w:rPr>
        <w:t>7</w:t>
      </w:r>
      <w:r w:rsidRPr="00E27D23">
        <w:t>: MeasObjectNR</w:t>
      </w:r>
      <w:r w:rsidRPr="00E27D23">
        <w:rPr>
          <w:lang w:eastAsia="zh-CN"/>
        </w:rPr>
        <w:t xml:space="preserve"> </w:t>
      </w:r>
      <w:r w:rsidRPr="00E27D23">
        <w:t>(Table 12.2.3.2.3.3-</w:t>
      </w:r>
      <w:r w:rsidRPr="00E27D23">
        <w:rPr>
          <w:lang w:eastAsia="zh-CN"/>
        </w:rPr>
        <w:t>6</w:t>
      </w:r>
      <w:r w:rsidRPr="00E27D23">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F5B8B" w:rsidRPr="00E27D23" w14:paraId="3AA48C2D" w14:textId="77777777" w:rsidTr="007F5B8B">
        <w:tc>
          <w:tcPr>
            <w:tcW w:w="9747" w:type="dxa"/>
            <w:gridSpan w:val="4"/>
            <w:tcBorders>
              <w:top w:val="single" w:sz="4" w:space="0" w:color="auto"/>
              <w:left w:val="single" w:sz="4" w:space="0" w:color="auto"/>
              <w:bottom w:val="single" w:sz="4" w:space="0" w:color="auto"/>
              <w:right w:val="single" w:sz="4" w:space="0" w:color="auto"/>
            </w:tcBorders>
            <w:hideMark/>
          </w:tcPr>
          <w:p w14:paraId="4DBBD9EF" w14:textId="77777777" w:rsidR="007F5B8B" w:rsidRPr="00E27D23" w:rsidRDefault="007F5B8B" w:rsidP="00C826D8">
            <w:pPr>
              <w:pStyle w:val="TAL"/>
            </w:pPr>
            <w:r w:rsidRPr="00E27D23">
              <w:t>Derivation Path: TS 38.508-1 [4], Table 4.6.3-76</w:t>
            </w:r>
          </w:p>
        </w:tc>
      </w:tr>
      <w:tr w:rsidR="007F5B8B" w:rsidRPr="00E27D23" w14:paraId="1FA8A2C4"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5A278D5" w14:textId="77777777" w:rsidR="007F5B8B" w:rsidRPr="00E27D23" w:rsidRDefault="007F5B8B" w:rsidP="009D443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5025F17" w14:textId="77777777" w:rsidR="007F5B8B" w:rsidRPr="00E27D23" w:rsidRDefault="007F5B8B" w:rsidP="009D443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5706DBC8" w14:textId="77777777" w:rsidR="007F5B8B" w:rsidRPr="00E27D23" w:rsidRDefault="007F5B8B" w:rsidP="009D443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3D2A6D1C" w14:textId="77777777" w:rsidR="007F5B8B" w:rsidRPr="00E27D23" w:rsidRDefault="007F5B8B" w:rsidP="009D4432">
            <w:pPr>
              <w:pStyle w:val="TAH"/>
            </w:pPr>
            <w:r w:rsidRPr="00E27D23">
              <w:t>Condition</w:t>
            </w:r>
          </w:p>
        </w:tc>
      </w:tr>
      <w:tr w:rsidR="007F5B8B" w:rsidRPr="00E27D23" w14:paraId="74BED567"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378F9A5" w14:textId="77777777" w:rsidR="007F5B8B" w:rsidRPr="00E27D23" w:rsidRDefault="007F5B8B" w:rsidP="009D4432">
            <w:pPr>
              <w:pStyle w:val="TAL"/>
            </w:pPr>
            <w:r w:rsidRPr="00E27D23">
              <w:t xml:space="preserve">MeasObjectNR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730DEA82" w14:textId="77777777" w:rsidR="007F5B8B" w:rsidRPr="00E27D23"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7EA6693" w14:textId="77777777" w:rsidR="007F5B8B" w:rsidRPr="00E27D23"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66DFE39" w14:textId="77777777" w:rsidR="007F5B8B" w:rsidRPr="00E27D23" w:rsidRDefault="007F5B8B" w:rsidP="009D4432">
            <w:pPr>
              <w:pStyle w:val="TAL"/>
            </w:pPr>
          </w:p>
        </w:tc>
      </w:tr>
      <w:tr w:rsidR="007F5B8B" w:rsidRPr="00E27D23" w14:paraId="3CB14EAC"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80DC4A1" w14:textId="77777777" w:rsidR="007F5B8B" w:rsidRPr="00E27D23" w:rsidRDefault="007F5B8B" w:rsidP="009D4432">
            <w:pPr>
              <w:pStyle w:val="TAL"/>
            </w:pPr>
            <w:r w:rsidRPr="00E27D23">
              <w:t xml:space="preserve">  ssbFrequency</w:t>
            </w:r>
          </w:p>
        </w:tc>
        <w:tc>
          <w:tcPr>
            <w:tcW w:w="2267" w:type="dxa"/>
            <w:tcBorders>
              <w:top w:val="single" w:sz="4" w:space="0" w:color="auto"/>
              <w:left w:val="single" w:sz="4" w:space="0" w:color="auto"/>
              <w:bottom w:val="single" w:sz="4" w:space="0" w:color="auto"/>
              <w:right w:val="single" w:sz="4" w:space="0" w:color="auto"/>
            </w:tcBorders>
            <w:hideMark/>
          </w:tcPr>
          <w:p w14:paraId="233D4A34" w14:textId="77777777" w:rsidR="007F5B8B" w:rsidRPr="00E27D23" w:rsidRDefault="007F5B8B" w:rsidP="009D4432">
            <w:pPr>
              <w:pStyle w:val="TAL"/>
            </w:pPr>
            <w:r w:rsidRPr="00E27D23">
              <w:t>ARFCN-ValueNR of NR Cell 1</w:t>
            </w:r>
          </w:p>
        </w:tc>
        <w:tc>
          <w:tcPr>
            <w:tcW w:w="1700" w:type="dxa"/>
            <w:tcBorders>
              <w:top w:val="single" w:sz="4" w:space="0" w:color="auto"/>
              <w:left w:val="single" w:sz="4" w:space="0" w:color="auto"/>
              <w:bottom w:val="single" w:sz="4" w:space="0" w:color="auto"/>
              <w:right w:val="single" w:sz="4" w:space="0" w:color="auto"/>
            </w:tcBorders>
          </w:tcPr>
          <w:p w14:paraId="01546E15" w14:textId="77777777" w:rsidR="007F5B8B" w:rsidRPr="00E27D23"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1F0FD028" w14:textId="77777777" w:rsidR="007F5B8B" w:rsidRPr="00E27D23" w:rsidRDefault="007F5B8B" w:rsidP="009D4432">
            <w:pPr>
              <w:pStyle w:val="TAL"/>
            </w:pPr>
          </w:p>
        </w:tc>
      </w:tr>
      <w:tr w:rsidR="007F5B8B" w:rsidRPr="00E27D23" w14:paraId="7C74B2EF"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923EE0A" w14:textId="77777777" w:rsidR="007F5B8B" w:rsidRPr="00E27D23" w:rsidRDefault="007F5B8B" w:rsidP="009D4432">
            <w:pPr>
              <w:pStyle w:val="TAL"/>
            </w:pPr>
            <w:r w:rsidRPr="00E27D23">
              <w:t xml:space="preserve">  absThreshSS-BlocksConsolidation</w:t>
            </w:r>
          </w:p>
        </w:tc>
        <w:tc>
          <w:tcPr>
            <w:tcW w:w="2267" w:type="dxa"/>
            <w:tcBorders>
              <w:top w:val="single" w:sz="4" w:space="0" w:color="auto"/>
              <w:left w:val="single" w:sz="4" w:space="0" w:color="auto"/>
              <w:bottom w:val="single" w:sz="4" w:space="0" w:color="auto"/>
              <w:right w:val="single" w:sz="4" w:space="0" w:color="auto"/>
            </w:tcBorders>
            <w:hideMark/>
          </w:tcPr>
          <w:p w14:paraId="726FFE26" w14:textId="77777777" w:rsidR="007F5B8B" w:rsidRPr="00E27D23" w:rsidRDefault="007F5B8B" w:rsidP="009D4432">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4D75F635" w14:textId="77777777" w:rsidR="007F5B8B" w:rsidRPr="00E27D23"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41733994" w14:textId="77777777" w:rsidR="007F5B8B" w:rsidRPr="00E27D23" w:rsidRDefault="007F5B8B" w:rsidP="009D4432">
            <w:pPr>
              <w:pStyle w:val="TAL"/>
            </w:pPr>
          </w:p>
        </w:tc>
      </w:tr>
      <w:tr w:rsidR="007F5B8B" w:rsidRPr="00E27D23" w14:paraId="640EFDC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40188AA" w14:textId="77777777" w:rsidR="007F5B8B" w:rsidRPr="00E27D23" w:rsidRDefault="007F5B8B" w:rsidP="009D443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69E4B5C0" w14:textId="77777777" w:rsidR="007F5B8B" w:rsidRPr="00E27D23"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61D7858" w14:textId="77777777" w:rsidR="007F5B8B" w:rsidRPr="00E27D23"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339E8988" w14:textId="77777777" w:rsidR="007F5B8B" w:rsidRPr="00E27D23" w:rsidRDefault="007F5B8B" w:rsidP="009D4432">
            <w:pPr>
              <w:pStyle w:val="TAL"/>
            </w:pPr>
          </w:p>
        </w:tc>
      </w:tr>
    </w:tbl>
    <w:p w14:paraId="2E2A66D4" w14:textId="77777777" w:rsidR="007F5B8B" w:rsidRPr="00E27D23" w:rsidRDefault="007F5B8B" w:rsidP="009D4432">
      <w:pPr>
        <w:rPr>
          <w:rFonts w:eastAsia="SimSun"/>
          <w:lang w:eastAsia="zh-CN"/>
        </w:rPr>
      </w:pPr>
    </w:p>
    <w:p w14:paraId="2BB79AF3" w14:textId="16820D67" w:rsidR="007F5B8B" w:rsidRPr="00E27D23" w:rsidRDefault="007F5B8B" w:rsidP="009D4432">
      <w:pPr>
        <w:pStyle w:val="TH"/>
      </w:pPr>
      <w:r w:rsidRPr="00E27D23">
        <w:t>Table 12.2.3.2.3.3-</w:t>
      </w:r>
      <w:r w:rsidRPr="00E27D23">
        <w:rPr>
          <w:lang w:eastAsia="zh-CN"/>
        </w:rPr>
        <w:t>8</w:t>
      </w:r>
      <w:r w:rsidRPr="00E27D23">
        <w:t xml:space="preserve">: </w:t>
      </w:r>
      <w:r w:rsidR="0095153E" w:rsidRPr="00E27D23">
        <w:rPr>
          <w:lang w:eastAsia="zh-CN"/>
        </w:rPr>
        <w:t>Void</w:t>
      </w:r>
    </w:p>
    <w:p w14:paraId="2AA33426" w14:textId="77777777" w:rsidR="007F5B8B" w:rsidRPr="00E27D23" w:rsidRDefault="007F5B8B" w:rsidP="009D4432">
      <w:pPr>
        <w:rPr>
          <w:rFonts w:eastAsia="SimSun"/>
          <w:lang w:eastAsia="zh-CN"/>
        </w:rPr>
      </w:pPr>
    </w:p>
    <w:p w14:paraId="52146228" w14:textId="77777777" w:rsidR="007F5B8B" w:rsidRPr="00E27D23" w:rsidRDefault="007F5B8B" w:rsidP="009D4432">
      <w:pPr>
        <w:pStyle w:val="TH"/>
      </w:pPr>
      <w:r w:rsidRPr="00E27D23">
        <w:t>Table 12.2.3.2.3.3-</w:t>
      </w:r>
      <w:r w:rsidRPr="00E27D23">
        <w:rPr>
          <w:lang w:eastAsia="zh-CN"/>
        </w:rPr>
        <w:t>9</w:t>
      </w:r>
      <w:r w:rsidRPr="00E27D23">
        <w:t>: ReportConfigNR-SL-PERIODICAL</w:t>
      </w:r>
      <w:r w:rsidRPr="00E27D23">
        <w:rPr>
          <w:lang w:eastAsia="zh-CN"/>
        </w:rPr>
        <w:t xml:space="preserve"> </w:t>
      </w:r>
      <w:r w:rsidRPr="00E27D23">
        <w:t>(Table 12.2.3.2.3.3-</w:t>
      </w:r>
      <w:r w:rsidRPr="00E27D23">
        <w:rPr>
          <w:lang w:eastAsia="zh-CN"/>
        </w:rPr>
        <w:t>6</w:t>
      </w:r>
      <w:r w:rsidRPr="00E27D23">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F5B8B" w:rsidRPr="00E27D23" w14:paraId="59E5921B" w14:textId="77777777" w:rsidTr="007F5B8B">
        <w:tc>
          <w:tcPr>
            <w:tcW w:w="9747" w:type="dxa"/>
            <w:gridSpan w:val="4"/>
            <w:tcBorders>
              <w:top w:val="single" w:sz="4" w:space="0" w:color="auto"/>
              <w:left w:val="single" w:sz="4" w:space="0" w:color="auto"/>
              <w:bottom w:val="single" w:sz="4" w:space="0" w:color="auto"/>
              <w:right w:val="single" w:sz="4" w:space="0" w:color="auto"/>
            </w:tcBorders>
            <w:hideMark/>
          </w:tcPr>
          <w:p w14:paraId="730675E4" w14:textId="77777777" w:rsidR="007F5B8B" w:rsidRPr="00E27D23" w:rsidRDefault="007F5B8B" w:rsidP="009D4432">
            <w:pPr>
              <w:pStyle w:val="TAL"/>
            </w:pPr>
            <w:r w:rsidRPr="00E27D23">
              <w:t>Derivation Path: TS 38.508-1 [4] Table 4.6.3-</w:t>
            </w:r>
            <w:r w:rsidRPr="00E27D23">
              <w:rPr>
                <w:lang w:eastAsia="zh-CN"/>
              </w:rPr>
              <w:t>142A</w:t>
            </w:r>
            <w:r w:rsidRPr="00E27D23">
              <w:rPr>
                <w:rFonts w:eastAsia="SimSun"/>
              </w:rPr>
              <w:t xml:space="preserve"> with condition PERIODICAL</w:t>
            </w:r>
          </w:p>
        </w:tc>
      </w:tr>
      <w:tr w:rsidR="007F5B8B" w:rsidRPr="00E27D23" w14:paraId="632F620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722ED66" w14:textId="77777777" w:rsidR="007F5B8B" w:rsidRPr="00E27D23" w:rsidRDefault="007F5B8B" w:rsidP="009D443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1FA48DB" w14:textId="77777777" w:rsidR="007F5B8B" w:rsidRPr="00E27D23" w:rsidRDefault="007F5B8B" w:rsidP="009D443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29C9DB7E" w14:textId="77777777" w:rsidR="007F5B8B" w:rsidRPr="00E27D23" w:rsidRDefault="007F5B8B" w:rsidP="009D443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3FF633D6" w14:textId="77777777" w:rsidR="007F5B8B" w:rsidRPr="00E27D23" w:rsidRDefault="007F5B8B" w:rsidP="009D4432">
            <w:pPr>
              <w:pStyle w:val="TAH"/>
            </w:pPr>
            <w:r w:rsidRPr="00E27D23">
              <w:t>Condition</w:t>
            </w:r>
          </w:p>
        </w:tc>
      </w:tr>
      <w:tr w:rsidR="007F5B8B" w:rsidRPr="00E27D23" w14:paraId="3E6F9292"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BD04C62" w14:textId="77777777" w:rsidR="007F5B8B" w:rsidRPr="00E27D23" w:rsidRDefault="007F5B8B" w:rsidP="009D4432">
            <w:pPr>
              <w:pStyle w:val="TAL"/>
            </w:pPr>
            <w:r w:rsidRPr="00E27D23">
              <w:t>ReportConfigNR-SL-r16 ::= SEQUENCE {</w:t>
            </w:r>
          </w:p>
        </w:tc>
        <w:tc>
          <w:tcPr>
            <w:tcW w:w="2267" w:type="dxa"/>
            <w:tcBorders>
              <w:top w:val="single" w:sz="4" w:space="0" w:color="auto"/>
              <w:left w:val="single" w:sz="4" w:space="0" w:color="auto"/>
              <w:bottom w:val="single" w:sz="4" w:space="0" w:color="auto"/>
              <w:right w:val="single" w:sz="4" w:space="0" w:color="auto"/>
            </w:tcBorders>
          </w:tcPr>
          <w:p w14:paraId="710F1B06" w14:textId="77777777" w:rsidR="007F5B8B" w:rsidRPr="00E27D23"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B8CA3B2" w14:textId="77777777" w:rsidR="007F5B8B" w:rsidRPr="00E27D23"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0D70E0DF" w14:textId="77777777" w:rsidR="007F5B8B" w:rsidRPr="00E27D23" w:rsidRDefault="007F5B8B" w:rsidP="009D4432">
            <w:pPr>
              <w:pStyle w:val="TAL"/>
            </w:pPr>
          </w:p>
        </w:tc>
      </w:tr>
      <w:tr w:rsidR="007F5B8B" w:rsidRPr="00E27D23" w14:paraId="0C7BE5A8"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956B06C" w14:textId="77777777" w:rsidR="007F5B8B" w:rsidRPr="00E27D23" w:rsidRDefault="007F5B8B" w:rsidP="009D4432">
            <w:pPr>
              <w:pStyle w:val="TAL"/>
            </w:pPr>
            <w:r w:rsidRPr="00E27D23">
              <w:t xml:space="preserve">  reportType-r16 CHOICE {</w:t>
            </w:r>
          </w:p>
        </w:tc>
        <w:tc>
          <w:tcPr>
            <w:tcW w:w="2267" w:type="dxa"/>
            <w:tcBorders>
              <w:top w:val="single" w:sz="4" w:space="0" w:color="auto"/>
              <w:left w:val="single" w:sz="4" w:space="0" w:color="auto"/>
              <w:bottom w:val="single" w:sz="4" w:space="0" w:color="auto"/>
              <w:right w:val="single" w:sz="4" w:space="0" w:color="auto"/>
            </w:tcBorders>
          </w:tcPr>
          <w:p w14:paraId="6DBB00B7" w14:textId="77777777" w:rsidR="007F5B8B" w:rsidRPr="00E27D23"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A175262" w14:textId="77777777" w:rsidR="007F5B8B" w:rsidRPr="00E27D23"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BC054A4" w14:textId="77777777" w:rsidR="007F5B8B" w:rsidRPr="00E27D23" w:rsidRDefault="007F5B8B" w:rsidP="009D4432">
            <w:pPr>
              <w:pStyle w:val="TAL"/>
            </w:pPr>
          </w:p>
        </w:tc>
      </w:tr>
      <w:tr w:rsidR="007F5B8B" w:rsidRPr="00E27D23" w14:paraId="4C6800C0"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8261BDA" w14:textId="77777777" w:rsidR="007F5B8B" w:rsidRPr="00E27D23" w:rsidRDefault="007F5B8B" w:rsidP="009D4432">
            <w:pPr>
              <w:pStyle w:val="TAL"/>
              <w:rPr>
                <w:lang w:eastAsia="zh-CN"/>
              </w:rPr>
            </w:pPr>
            <w:r w:rsidRPr="00E27D23">
              <w:rPr>
                <w:lang w:eastAsia="zh-CN"/>
              </w:rPr>
              <w:t xml:space="preserve">    periodical-r16 SEQUENCE {</w:t>
            </w:r>
          </w:p>
        </w:tc>
        <w:tc>
          <w:tcPr>
            <w:tcW w:w="2267" w:type="dxa"/>
            <w:tcBorders>
              <w:top w:val="single" w:sz="4" w:space="0" w:color="auto"/>
              <w:left w:val="single" w:sz="4" w:space="0" w:color="auto"/>
              <w:bottom w:val="single" w:sz="4" w:space="0" w:color="auto"/>
              <w:right w:val="single" w:sz="4" w:space="0" w:color="auto"/>
            </w:tcBorders>
          </w:tcPr>
          <w:p w14:paraId="3907280D" w14:textId="77777777" w:rsidR="007F5B8B" w:rsidRPr="00E27D23"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2985ADB" w14:textId="77777777" w:rsidR="007F5B8B" w:rsidRPr="00E27D23"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09E25F20" w14:textId="77777777" w:rsidR="007F5B8B" w:rsidRPr="00E27D23" w:rsidRDefault="007F5B8B" w:rsidP="009D4432">
            <w:pPr>
              <w:pStyle w:val="TAL"/>
              <w:rPr>
                <w:lang w:eastAsia="zh-CN"/>
              </w:rPr>
            </w:pPr>
          </w:p>
        </w:tc>
      </w:tr>
      <w:tr w:rsidR="007F5B8B" w:rsidRPr="00E27D23" w14:paraId="6BB20A7F"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4CF1B372" w14:textId="77777777" w:rsidR="007F5B8B" w:rsidRPr="00E27D23" w:rsidRDefault="007F5B8B" w:rsidP="009D4432">
            <w:pPr>
              <w:pStyle w:val="TAL"/>
              <w:rPr>
                <w:lang w:eastAsia="zh-CN"/>
              </w:rPr>
            </w:pPr>
            <w:r w:rsidRPr="00E27D23">
              <w:rPr>
                <w:lang w:eastAsia="zh-CN"/>
              </w:rPr>
              <w:t xml:space="preserve">      </w:t>
            </w:r>
            <w:r w:rsidRPr="00E27D23">
              <w:t>reportInterval-r16</w:t>
            </w:r>
          </w:p>
        </w:tc>
        <w:tc>
          <w:tcPr>
            <w:tcW w:w="2267" w:type="dxa"/>
            <w:tcBorders>
              <w:top w:val="single" w:sz="4" w:space="0" w:color="auto"/>
              <w:left w:val="single" w:sz="4" w:space="0" w:color="auto"/>
              <w:bottom w:val="single" w:sz="4" w:space="0" w:color="auto"/>
              <w:right w:val="single" w:sz="4" w:space="0" w:color="auto"/>
            </w:tcBorders>
            <w:hideMark/>
          </w:tcPr>
          <w:p w14:paraId="6F7DF341" w14:textId="1648DE4B" w:rsidR="007F5B8B" w:rsidRPr="00E27D23" w:rsidRDefault="0095153E" w:rsidP="009D4432">
            <w:pPr>
              <w:pStyle w:val="TAL"/>
            </w:pPr>
            <w:r w:rsidRPr="00E27D23">
              <w:rPr>
                <w:lang w:eastAsia="zh-CN"/>
              </w:rPr>
              <w:t>ms640</w:t>
            </w:r>
          </w:p>
        </w:tc>
        <w:tc>
          <w:tcPr>
            <w:tcW w:w="1700" w:type="dxa"/>
            <w:tcBorders>
              <w:top w:val="single" w:sz="4" w:space="0" w:color="auto"/>
              <w:left w:val="single" w:sz="4" w:space="0" w:color="auto"/>
              <w:bottom w:val="single" w:sz="4" w:space="0" w:color="auto"/>
              <w:right w:val="single" w:sz="4" w:space="0" w:color="auto"/>
            </w:tcBorders>
          </w:tcPr>
          <w:p w14:paraId="4DE9F275" w14:textId="77777777" w:rsidR="007F5B8B" w:rsidRPr="00E27D23"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307576F" w14:textId="77777777" w:rsidR="007F5B8B" w:rsidRPr="00E27D23" w:rsidRDefault="007F5B8B" w:rsidP="009D4432">
            <w:pPr>
              <w:pStyle w:val="TAL"/>
            </w:pPr>
          </w:p>
        </w:tc>
      </w:tr>
      <w:tr w:rsidR="007F5B8B" w:rsidRPr="00E27D23" w14:paraId="7A9463F9"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849ADCA" w14:textId="77777777" w:rsidR="007F5B8B" w:rsidRPr="00E27D23" w:rsidRDefault="007F5B8B" w:rsidP="009D4432">
            <w:pPr>
              <w:pStyle w:val="TAL"/>
            </w:pPr>
            <w:r w:rsidRPr="00E27D23">
              <w:t xml:space="preserve">      reportAmount-r16</w:t>
            </w:r>
          </w:p>
        </w:tc>
        <w:tc>
          <w:tcPr>
            <w:tcW w:w="2267" w:type="dxa"/>
            <w:tcBorders>
              <w:top w:val="single" w:sz="4" w:space="0" w:color="auto"/>
              <w:left w:val="single" w:sz="4" w:space="0" w:color="auto"/>
              <w:bottom w:val="single" w:sz="4" w:space="0" w:color="auto"/>
              <w:right w:val="single" w:sz="4" w:space="0" w:color="auto"/>
            </w:tcBorders>
            <w:hideMark/>
          </w:tcPr>
          <w:p w14:paraId="2D9CD768" w14:textId="77777777" w:rsidR="007F5B8B" w:rsidRPr="00E27D23" w:rsidRDefault="007F5B8B" w:rsidP="009D4432">
            <w:pPr>
              <w:pStyle w:val="TAL"/>
              <w:rPr>
                <w:lang w:eastAsia="zh-CN"/>
              </w:rPr>
            </w:pPr>
            <w:r w:rsidRPr="00E27D23">
              <w:rPr>
                <w:lang w:eastAsia="zh-CN"/>
              </w:rPr>
              <w:t>r4</w:t>
            </w:r>
          </w:p>
        </w:tc>
        <w:tc>
          <w:tcPr>
            <w:tcW w:w="1700" w:type="dxa"/>
            <w:tcBorders>
              <w:top w:val="single" w:sz="4" w:space="0" w:color="auto"/>
              <w:left w:val="single" w:sz="4" w:space="0" w:color="auto"/>
              <w:bottom w:val="single" w:sz="4" w:space="0" w:color="auto"/>
              <w:right w:val="single" w:sz="4" w:space="0" w:color="auto"/>
            </w:tcBorders>
          </w:tcPr>
          <w:p w14:paraId="75006D05" w14:textId="77777777" w:rsidR="007F5B8B" w:rsidRPr="00E27D23"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C635A85" w14:textId="77777777" w:rsidR="007F5B8B" w:rsidRPr="00E27D23" w:rsidRDefault="007F5B8B" w:rsidP="009D4432">
            <w:pPr>
              <w:pStyle w:val="TAL"/>
            </w:pPr>
          </w:p>
        </w:tc>
      </w:tr>
      <w:tr w:rsidR="007F5B8B" w:rsidRPr="00E27D23" w14:paraId="6211B03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9CC487C" w14:textId="77777777" w:rsidR="007F5B8B" w:rsidRPr="00E27D23" w:rsidRDefault="007F5B8B" w:rsidP="009D4432">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D058ECC" w14:textId="77777777" w:rsidR="007F5B8B" w:rsidRPr="00E27D23"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943E21A" w14:textId="77777777" w:rsidR="007F5B8B" w:rsidRPr="00E27D23"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3C45EFEA" w14:textId="77777777" w:rsidR="007F5B8B" w:rsidRPr="00E27D23" w:rsidRDefault="007F5B8B" w:rsidP="009D4432">
            <w:pPr>
              <w:pStyle w:val="TAL"/>
            </w:pPr>
          </w:p>
        </w:tc>
      </w:tr>
      <w:tr w:rsidR="007F5B8B" w:rsidRPr="00E27D23" w14:paraId="58FE81ED"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BA1D70A" w14:textId="77777777" w:rsidR="007F5B8B" w:rsidRPr="00E27D23" w:rsidRDefault="007F5B8B" w:rsidP="009D4432">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AC38926" w14:textId="77777777" w:rsidR="007F5B8B" w:rsidRPr="00E27D23"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A7173EF" w14:textId="77777777" w:rsidR="007F5B8B" w:rsidRPr="00E27D23"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1D797EB4" w14:textId="77777777" w:rsidR="007F5B8B" w:rsidRPr="00E27D23" w:rsidRDefault="007F5B8B" w:rsidP="009D4432">
            <w:pPr>
              <w:pStyle w:val="TAL"/>
            </w:pPr>
          </w:p>
        </w:tc>
      </w:tr>
      <w:tr w:rsidR="007F5B8B" w:rsidRPr="00E27D23" w14:paraId="6675DCB8"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36CB4654" w14:textId="77777777" w:rsidR="007F5B8B" w:rsidRPr="00E27D23" w:rsidRDefault="007F5B8B" w:rsidP="009D443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2F55C734" w14:textId="77777777" w:rsidR="007F5B8B" w:rsidRPr="00E27D23"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8C7E2B2" w14:textId="77777777" w:rsidR="007F5B8B" w:rsidRPr="00E27D23"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750811B" w14:textId="77777777" w:rsidR="007F5B8B" w:rsidRPr="00E27D23" w:rsidRDefault="007F5B8B" w:rsidP="009D4432">
            <w:pPr>
              <w:pStyle w:val="TAL"/>
            </w:pPr>
          </w:p>
        </w:tc>
      </w:tr>
    </w:tbl>
    <w:p w14:paraId="52A17F0C" w14:textId="77777777" w:rsidR="007F5B8B" w:rsidRPr="00E27D23" w:rsidRDefault="007F5B8B" w:rsidP="009D4432">
      <w:pPr>
        <w:rPr>
          <w:rFonts w:eastAsia="SimSun"/>
          <w:lang w:eastAsia="zh-CN"/>
        </w:rPr>
      </w:pPr>
    </w:p>
    <w:p w14:paraId="1893C109" w14:textId="538685AD" w:rsidR="007F5B8B" w:rsidRPr="00E27D23" w:rsidRDefault="007F5B8B" w:rsidP="009D4432">
      <w:pPr>
        <w:pStyle w:val="TH"/>
      </w:pPr>
      <w:r w:rsidRPr="00E27D23">
        <w:t>Table 12.2.3.2.3.3-</w:t>
      </w:r>
      <w:r w:rsidRPr="00E27D23">
        <w:rPr>
          <w:lang w:eastAsia="zh-CN"/>
        </w:rPr>
        <w:t>10</w:t>
      </w:r>
      <w:r w:rsidRPr="00E27D23">
        <w:t xml:space="preserve">: MeasurementReport (step </w:t>
      </w:r>
      <w:r w:rsidR="00767D11" w:rsidRPr="00E27D23">
        <w:rPr>
          <w:lang w:eastAsia="zh-CN"/>
        </w:rPr>
        <w:t>5</w:t>
      </w:r>
      <w:r w:rsidRPr="00E27D23">
        <w:rPr>
          <w:lang w:eastAsia="zh-CN"/>
        </w:rPr>
        <w:t xml:space="preserve">, </w:t>
      </w:r>
      <w:r w:rsidR="00767D11" w:rsidRPr="00E27D23">
        <w:rPr>
          <w:lang w:eastAsia="zh-CN"/>
        </w:rPr>
        <w:t>6</w:t>
      </w:r>
      <w:r w:rsidRPr="00E27D23">
        <w:rPr>
          <w:lang w:eastAsia="zh-CN"/>
        </w:rPr>
        <w:t>,</w:t>
      </w:r>
      <w:r w:rsidRPr="00E27D23">
        <w:t xml:space="preserve"> Table 12.2.3.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944"/>
        <w:gridCol w:w="1134"/>
        <w:gridCol w:w="1134"/>
      </w:tblGrid>
      <w:tr w:rsidR="007F5B8B" w:rsidRPr="00E27D23" w14:paraId="657A16D5" w14:textId="77777777" w:rsidTr="007F5B8B">
        <w:tc>
          <w:tcPr>
            <w:tcW w:w="9738" w:type="dxa"/>
            <w:gridSpan w:val="4"/>
            <w:tcBorders>
              <w:top w:val="single" w:sz="4" w:space="0" w:color="auto"/>
              <w:left w:val="single" w:sz="4" w:space="0" w:color="auto"/>
              <w:bottom w:val="single" w:sz="4" w:space="0" w:color="auto"/>
              <w:right w:val="single" w:sz="4" w:space="0" w:color="auto"/>
            </w:tcBorders>
            <w:hideMark/>
          </w:tcPr>
          <w:p w14:paraId="7761294B" w14:textId="77777777" w:rsidR="007F5B8B" w:rsidRPr="00E27D23" w:rsidRDefault="007F5B8B" w:rsidP="009D4432">
            <w:pPr>
              <w:pStyle w:val="TAL"/>
            </w:pPr>
            <w:r w:rsidRPr="00E27D23">
              <w:t>Derivation Path: TS 38.508-1 [4], Table 4.6.1-5A</w:t>
            </w:r>
          </w:p>
        </w:tc>
      </w:tr>
      <w:tr w:rsidR="007F5B8B" w:rsidRPr="00E27D23" w14:paraId="47F9CAF9"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CADB7F" w14:textId="77777777" w:rsidR="007F5B8B" w:rsidRPr="00E27D23" w:rsidRDefault="007F5B8B" w:rsidP="009D4432">
            <w:pPr>
              <w:pStyle w:val="TAH"/>
              <w:rPr>
                <w:rFonts w:eastAsia="SimSun"/>
              </w:rPr>
            </w:pPr>
            <w:r w:rsidRPr="00E27D23">
              <w:rPr>
                <w:rFonts w:eastAsia="SimSun"/>
              </w:rPr>
              <w:t>Information Elemen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53631D" w14:textId="77777777" w:rsidR="007F5B8B" w:rsidRPr="00E27D23" w:rsidRDefault="007F5B8B" w:rsidP="009D4432">
            <w:pPr>
              <w:pStyle w:val="TAH"/>
              <w:rPr>
                <w:rFonts w:eastAsia="SimSun"/>
              </w:rPr>
            </w:pPr>
            <w:r w:rsidRPr="00E27D23">
              <w:rPr>
                <w:rFonts w:eastAsia="SimSun"/>
              </w:rPr>
              <w:t>Value/remark</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0E306C" w14:textId="77777777" w:rsidR="007F5B8B" w:rsidRPr="00E27D23" w:rsidRDefault="007F5B8B" w:rsidP="009D4432">
            <w:pPr>
              <w:pStyle w:val="TAH"/>
              <w:rPr>
                <w:rFonts w:eastAsia="SimSun"/>
              </w:rPr>
            </w:pPr>
            <w:r w:rsidRPr="00E27D23">
              <w:rPr>
                <w:rFonts w:eastAsia="SimSun"/>
              </w:rPr>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644D63" w14:textId="77777777" w:rsidR="007F5B8B" w:rsidRPr="00E27D23" w:rsidRDefault="007F5B8B" w:rsidP="009D4432">
            <w:pPr>
              <w:pStyle w:val="TAH"/>
              <w:rPr>
                <w:rFonts w:eastAsia="SimSun"/>
              </w:rPr>
            </w:pPr>
            <w:r w:rsidRPr="00E27D23">
              <w:rPr>
                <w:rFonts w:eastAsia="SimSun"/>
              </w:rPr>
              <w:t>Condition</w:t>
            </w:r>
          </w:p>
        </w:tc>
      </w:tr>
      <w:tr w:rsidR="007F5B8B" w:rsidRPr="00E27D23" w14:paraId="579FB120"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EC7D89" w14:textId="77777777" w:rsidR="007F5B8B" w:rsidRPr="00E27D23" w:rsidRDefault="007F5B8B" w:rsidP="009D4432">
            <w:pPr>
              <w:pStyle w:val="TAL"/>
              <w:rPr>
                <w:rFonts w:eastAsia="SimSun"/>
              </w:rPr>
            </w:pPr>
            <w:r w:rsidRPr="00E27D23">
              <w:rPr>
                <w:rFonts w:eastAsia="SimSun"/>
              </w:rPr>
              <w:t>MeasurementReport ::=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98CAC3"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75415"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51A123" w14:textId="77777777" w:rsidR="007F5B8B" w:rsidRPr="00E27D23" w:rsidRDefault="007F5B8B" w:rsidP="009D4432">
            <w:pPr>
              <w:pStyle w:val="TAL"/>
              <w:rPr>
                <w:rFonts w:eastAsia="SimSun"/>
              </w:rPr>
            </w:pPr>
          </w:p>
        </w:tc>
      </w:tr>
      <w:tr w:rsidR="007F5B8B" w:rsidRPr="00E27D23" w14:paraId="7C12B667"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5B0ABE" w14:textId="77777777" w:rsidR="007F5B8B" w:rsidRPr="00E27D23" w:rsidRDefault="007F5B8B" w:rsidP="009D4432">
            <w:pPr>
              <w:pStyle w:val="TAL"/>
              <w:rPr>
                <w:rFonts w:eastAsia="SimSun"/>
              </w:rPr>
            </w:pPr>
            <w:r w:rsidRPr="00E27D23">
              <w:rPr>
                <w:rFonts w:eastAsia="SimSun"/>
              </w:rPr>
              <w:t xml:space="preserve">  criticalExtensions CHOI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B7E700"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25CBE2"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B719F" w14:textId="77777777" w:rsidR="007F5B8B" w:rsidRPr="00E27D23" w:rsidRDefault="007F5B8B" w:rsidP="009D4432">
            <w:pPr>
              <w:pStyle w:val="TAL"/>
              <w:rPr>
                <w:rFonts w:eastAsia="SimSun"/>
              </w:rPr>
            </w:pPr>
          </w:p>
        </w:tc>
      </w:tr>
      <w:tr w:rsidR="007F5B8B" w:rsidRPr="00E27D23" w14:paraId="08E8351D"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EC7EDB" w14:textId="77777777" w:rsidR="007F5B8B" w:rsidRPr="00E27D23" w:rsidRDefault="007F5B8B" w:rsidP="009D4432">
            <w:pPr>
              <w:pStyle w:val="TAL"/>
              <w:rPr>
                <w:rFonts w:eastAsia="SimSun"/>
              </w:rPr>
            </w:pPr>
            <w:r w:rsidRPr="00E27D23">
              <w:rPr>
                <w:rFonts w:eastAsia="SimSun"/>
              </w:rPr>
              <w:t xml:space="preserve">    measurementReport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CB9810"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956512"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533369" w14:textId="77777777" w:rsidR="007F5B8B" w:rsidRPr="00E27D23" w:rsidRDefault="007F5B8B" w:rsidP="009D4432">
            <w:pPr>
              <w:pStyle w:val="TAL"/>
              <w:rPr>
                <w:rFonts w:eastAsia="SimSun"/>
              </w:rPr>
            </w:pPr>
          </w:p>
        </w:tc>
      </w:tr>
      <w:tr w:rsidR="007F5B8B" w:rsidRPr="00E27D23" w14:paraId="5813B96A"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4A57A6" w14:textId="77777777" w:rsidR="007F5B8B" w:rsidRPr="00E27D23" w:rsidRDefault="007F5B8B" w:rsidP="009D4432">
            <w:pPr>
              <w:pStyle w:val="TAL"/>
              <w:rPr>
                <w:rFonts w:eastAsia="SimSun"/>
              </w:rPr>
            </w:pPr>
            <w:r w:rsidRPr="00E27D23">
              <w:rPr>
                <w:rFonts w:eastAsia="SimSun"/>
              </w:rPr>
              <w:t xml:space="preserve">      measResults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16B65"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51F7B5"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989186" w14:textId="77777777" w:rsidR="007F5B8B" w:rsidRPr="00E27D23" w:rsidRDefault="007F5B8B" w:rsidP="009D4432">
            <w:pPr>
              <w:pStyle w:val="TAL"/>
              <w:rPr>
                <w:rFonts w:eastAsia="SimSun"/>
              </w:rPr>
            </w:pPr>
          </w:p>
        </w:tc>
      </w:tr>
      <w:tr w:rsidR="007F5B8B" w:rsidRPr="00E27D23" w14:paraId="1E83C2C0"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BCFB64" w14:textId="77777777" w:rsidR="007F5B8B" w:rsidRPr="00E27D23" w:rsidRDefault="007F5B8B" w:rsidP="009D4432">
            <w:pPr>
              <w:pStyle w:val="TAL"/>
              <w:rPr>
                <w:rFonts w:eastAsia="SimSun"/>
              </w:rPr>
            </w:pPr>
            <w:r w:rsidRPr="00E27D23">
              <w:rPr>
                <w:rFonts w:eastAsia="SimSun"/>
              </w:rPr>
              <w:t xml:space="preserve">        measId</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04E3AC" w14:textId="77777777" w:rsidR="007F5B8B" w:rsidRPr="00E27D23" w:rsidRDefault="007F5B8B" w:rsidP="009D4432">
            <w:pPr>
              <w:pStyle w:val="TAL"/>
              <w:rPr>
                <w:rFonts w:eastAsia="SimSun"/>
                <w:lang w:eastAsia="zh-CN"/>
              </w:rPr>
            </w:pPr>
            <w:r w:rsidRPr="00E27D23">
              <w:rPr>
                <w:rFonts w:eastAsia="SimSun"/>
                <w:lang w:eastAsia="zh-CN"/>
              </w:rPr>
              <w:t>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F2E19"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87595" w14:textId="77777777" w:rsidR="007F5B8B" w:rsidRPr="00E27D23" w:rsidRDefault="007F5B8B" w:rsidP="009D4432">
            <w:pPr>
              <w:pStyle w:val="TAL"/>
              <w:rPr>
                <w:rFonts w:eastAsia="SimSun"/>
                <w:lang w:eastAsia="zh-CN"/>
              </w:rPr>
            </w:pPr>
          </w:p>
        </w:tc>
      </w:tr>
      <w:tr w:rsidR="007F5B8B" w:rsidRPr="00E27D23" w14:paraId="6668E744"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D30FB3" w14:textId="77777777" w:rsidR="007F5B8B" w:rsidRPr="00E27D23" w:rsidRDefault="007F5B8B" w:rsidP="009D4432">
            <w:pPr>
              <w:pStyle w:val="TAL"/>
              <w:rPr>
                <w:rFonts w:eastAsia="SimSun"/>
              </w:rPr>
            </w:pPr>
            <w:r w:rsidRPr="00E27D23">
              <w:rPr>
                <w:rFonts w:eastAsia="SimSun"/>
                <w:lang w:eastAsia="zh-CN"/>
              </w:rPr>
              <w:t xml:space="preserve">        measResultServingMOLis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0E189A" w14:textId="77777777" w:rsidR="007F5B8B" w:rsidRPr="00E27D23" w:rsidRDefault="007F5B8B" w:rsidP="009D4432">
            <w:pPr>
              <w:pStyle w:val="TAL"/>
              <w:rPr>
                <w:rFonts w:eastAsia="SimSun"/>
                <w:lang w:eastAsia="zh-CN"/>
              </w:rPr>
            </w:pPr>
            <w:r w:rsidRPr="00E27D23">
              <w:rPr>
                <w:rFonts w:eastAsia="SimSun"/>
                <w:lang w:eastAsia="zh-CN"/>
              </w:rPr>
              <w:t>Not checked</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285DD"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6658C8" w14:textId="77777777" w:rsidR="007F5B8B" w:rsidRPr="00E27D23" w:rsidRDefault="007F5B8B" w:rsidP="009D4432">
            <w:pPr>
              <w:pStyle w:val="TAL"/>
              <w:rPr>
                <w:rFonts w:eastAsia="SimSun"/>
                <w:lang w:eastAsia="zh-CN"/>
              </w:rPr>
            </w:pPr>
          </w:p>
        </w:tc>
      </w:tr>
      <w:tr w:rsidR="007F5B8B" w:rsidRPr="00E27D23" w14:paraId="226BE406"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7D0A38" w14:textId="77777777" w:rsidR="007F5B8B" w:rsidRPr="00E27D23" w:rsidRDefault="007F5B8B" w:rsidP="009D4432">
            <w:pPr>
              <w:pStyle w:val="TAL"/>
              <w:rPr>
                <w:rFonts w:eastAsia="SimSun"/>
              </w:rPr>
            </w:pPr>
            <w:r w:rsidRPr="00E27D23">
              <w:rPr>
                <w:rFonts w:eastAsia="SimSun"/>
                <w:lang w:eastAsia="zh-CN"/>
              </w:rPr>
              <w:t xml:space="preserve">        measResultNeighCells</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FE037A" w14:textId="77777777" w:rsidR="007F5B8B" w:rsidRPr="00E27D23" w:rsidRDefault="007F5B8B" w:rsidP="009D4432">
            <w:pPr>
              <w:pStyle w:val="TAL"/>
              <w:rPr>
                <w:rFonts w:eastAsia="SimSun"/>
                <w:lang w:eastAsia="zh-CN"/>
              </w:rPr>
            </w:pPr>
            <w:r w:rsidRPr="00E27D23">
              <w:rPr>
                <w:rFonts w:eastAsia="SimSun"/>
                <w:lang w:eastAsia="zh-CN"/>
              </w:rPr>
              <w:t>Not pres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81FD5"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4A1747" w14:textId="77777777" w:rsidR="007F5B8B" w:rsidRPr="00E27D23" w:rsidRDefault="007F5B8B" w:rsidP="009D4432">
            <w:pPr>
              <w:pStyle w:val="TAL"/>
              <w:rPr>
                <w:rFonts w:eastAsia="SimSun"/>
                <w:lang w:eastAsia="zh-CN"/>
              </w:rPr>
            </w:pPr>
          </w:p>
        </w:tc>
      </w:tr>
      <w:tr w:rsidR="007F5B8B" w:rsidRPr="00E27D23" w14:paraId="4B1E34C3"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177CDE" w14:textId="77777777" w:rsidR="007F5B8B" w:rsidRPr="00E27D23" w:rsidRDefault="007F5B8B" w:rsidP="009D4432">
            <w:pPr>
              <w:pStyle w:val="TAL"/>
              <w:rPr>
                <w:rFonts w:eastAsia="SimSun"/>
              </w:rPr>
            </w:pPr>
            <w:r w:rsidRPr="00E27D23">
              <w:rPr>
                <w:rFonts w:eastAsia="SimSun"/>
              </w:rPr>
              <w:t xml:space="preserve">        measResultsSL-r16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1E1D73"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CA595"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49390C" w14:textId="77777777" w:rsidR="007F5B8B" w:rsidRPr="00E27D23" w:rsidRDefault="007F5B8B" w:rsidP="009D4432">
            <w:pPr>
              <w:pStyle w:val="TAL"/>
              <w:rPr>
                <w:rFonts w:eastAsia="SimSun"/>
              </w:rPr>
            </w:pPr>
          </w:p>
        </w:tc>
      </w:tr>
      <w:tr w:rsidR="007F5B8B" w:rsidRPr="00E27D23" w14:paraId="0E2DC45E"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DAE78B" w14:textId="77777777" w:rsidR="007F5B8B" w:rsidRPr="00E27D23" w:rsidRDefault="007F5B8B" w:rsidP="009D4432">
            <w:pPr>
              <w:pStyle w:val="TAL"/>
              <w:rPr>
                <w:rFonts w:eastAsia="SimSun"/>
                <w:lang w:eastAsia="zh-CN"/>
              </w:rPr>
            </w:pPr>
            <w:r w:rsidRPr="00E27D23">
              <w:rPr>
                <w:rFonts w:eastAsia="SimSun"/>
              </w:rPr>
              <w:t xml:space="preserve">          measResultsListSL-r16 CHOI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19D02" w14:textId="77777777" w:rsidR="007F5B8B" w:rsidRPr="00E27D23" w:rsidRDefault="007F5B8B" w:rsidP="009D4432">
            <w:pPr>
              <w:pStyle w:val="TAL"/>
              <w:rPr>
                <w:rFonts w:eastAsia="SimSun"/>
                <w:lang w:eastAsia="zh-C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212393"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5EB40B" w14:textId="77777777" w:rsidR="007F5B8B" w:rsidRPr="00E27D23" w:rsidRDefault="007F5B8B" w:rsidP="009D4432">
            <w:pPr>
              <w:pStyle w:val="TAL"/>
              <w:rPr>
                <w:rFonts w:eastAsia="SimSun"/>
              </w:rPr>
            </w:pPr>
          </w:p>
        </w:tc>
      </w:tr>
      <w:tr w:rsidR="007F5B8B" w:rsidRPr="00E27D23" w14:paraId="1AD7456B"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D310BC" w14:textId="77777777" w:rsidR="007F5B8B" w:rsidRPr="00E27D23" w:rsidRDefault="007F5B8B" w:rsidP="009D4432">
            <w:pPr>
              <w:pStyle w:val="TAL"/>
              <w:rPr>
                <w:rFonts w:eastAsia="SimSun"/>
              </w:rPr>
            </w:pPr>
            <w:r w:rsidRPr="00E27D23">
              <w:rPr>
                <w:rFonts w:eastAsia="SimSun"/>
              </w:rPr>
              <w:t xml:space="preserve">            measResultNR-SL-r16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35B3D2"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40499E"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5136E" w14:textId="77777777" w:rsidR="007F5B8B" w:rsidRPr="00E27D23" w:rsidRDefault="007F5B8B" w:rsidP="009D4432">
            <w:pPr>
              <w:pStyle w:val="TAL"/>
              <w:rPr>
                <w:rFonts w:eastAsia="SimSun"/>
              </w:rPr>
            </w:pPr>
          </w:p>
        </w:tc>
      </w:tr>
      <w:tr w:rsidR="007F5B8B" w:rsidRPr="00E27D23" w14:paraId="2D8BD908"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8EE745" w14:textId="77777777" w:rsidR="007F5B8B" w:rsidRPr="00E27D23" w:rsidRDefault="007F5B8B" w:rsidP="009D4432">
            <w:pPr>
              <w:pStyle w:val="TAL"/>
              <w:rPr>
                <w:rFonts w:eastAsia="SimSun"/>
              </w:rPr>
            </w:pPr>
            <w:r w:rsidRPr="00E27D23">
              <w:rPr>
                <w:rFonts w:eastAsia="SimSun"/>
              </w:rPr>
              <w:t xml:space="preserve">              measResultListCBR-NR-r16 SEQUENCE (SIZE (1.. maxNrofSL-PoolToMeasureNR-r16)) OF MeasResultCBR-NR-r16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4B3442" w14:textId="77777777" w:rsidR="007F5B8B" w:rsidRPr="00E27D23" w:rsidRDefault="007F5B8B" w:rsidP="009D4432">
            <w:pPr>
              <w:pStyle w:val="TAL"/>
              <w:rPr>
                <w:rFonts w:eastAsia="SimSun"/>
              </w:rPr>
            </w:pPr>
            <w:r w:rsidRPr="00E27D23">
              <w:rPr>
                <w:rFonts w:eastAsia="SimSun"/>
              </w:rPr>
              <w:t>1 entry</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209AEC"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42C7F" w14:textId="77777777" w:rsidR="007F5B8B" w:rsidRPr="00E27D23" w:rsidRDefault="007F5B8B" w:rsidP="009D4432">
            <w:pPr>
              <w:pStyle w:val="TAL"/>
              <w:rPr>
                <w:rFonts w:eastAsia="SimSun"/>
              </w:rPr>
            </w:pPr>
          </w:p>
        </w:tc>
      </w:tr>
      <w:tr w:rsidR="007F5B8B" w:rsidRPr="00E27D23" w14:paraId="6E708D5D"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DA07" w14:textId="77777777" w:rsidR="007F5B8B" w:rsidRPr="00E27D23" w:rsidRDefault="007F5B8B" w:rsidP="009D4432">
            <w:pPr>
              <w:pStyle w:val="TAL"/>
              <w:rPr>
                <w:rFonts w:eastAsia="SimSun"/>
              </w:rPr>
            </w:pPr>
            <w:r w:rsidRPr="00E27D23">
              <w:rPr>
                <w:rFonts w:eastAsia="SimSun"/>
              </w:rPr>
              <w:t xml:space="preserve">                MeasResultCBR-NR-r16[1]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E61B60"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B53419" w14:textId="77777777" w:rsidR="007F5B8B" w:rsidRPr="00E27D23" w:rsidRDefault="007F5B8B" w:rsidP="009D4432">
            <w:pPr>
              <w:pStyle w:val="TAL"/>
              <w:rPr>
                <w:rFonts w:eastAsia="SimSun"/>
              </w:rPr>
            </w:pPr>
            <w:r w:rsidRPr="00E27D23">
              <w:rPr>
                <w:rFonts w:eastAsia="SimSun"/>
                <w:lang w:eastAsia="zh-CN"/>
              </w:rPr>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9C9799" w14:textId="77777777" w:rsidR="007F5B8B" w:rsidRPr="00E27D23" w:rsidRDefault="007F5B8B" w:rsidP="009D4432">
            <w:pPr>
              <w:pStyle w:val="TAL"/>
              <w:rPr>
                <w:rFonts w:eastAsia="SimSun"/>
              </w:rPr>
            </w:pPr>
          </w:p>
        </w:tc>
      </w:tr>
      <w:tr w:rsidR="007F5B8B" w:rsidRPr="00E27D23" w14:paraId="1DA7CC3F"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EC1F3F" w14:textId="77777777" w:rsidR="007F5B8B" w:rsidRPr="00E27D23" w:rsidRDefault="007F5B8B" w:rsidP="009D4432">
            <w:pPr>
              <w:pStyle w:val="TAL"/>
              <w:rPr>
                <w:rFonts w:eastAsia="SimSun"/>
              </w:rPr>
            </w:pPr>
            <w:r w:rsidRPr="00E27D23">
              <w:rPr>
                <w:rFonts w:eastAsia="SimSun"/>
              </w:rPr>
              <w:t xml:space="preserve">                  sl-poolReportIdentity-r16</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779477" w14:textId="77777777" w:rsidR="007F5B8B" w:rsidRPr="00E27D23" w:rsidRDefault="007F5B8B" w:rsidP="009D4432">
            <w:pPr>
              <w:pStyle w:val="TAL"/>
              <w:rPr>
                <w:rFonts w:eastAsia="SimSun"/>
                <w:lang w:eastAsia="zh-CN"/>
              </w:rPr>
            </w:pPr>
            <w:r w:rsidRPr="00E27D23">
              <w:rPr>
                <w:rFonts w:eastAsia="SimSun"/>
                <w:lang w:eastAsia="zh-CN"/>
              </w:rPr>
              <w:t>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79EAD"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DF4004" w14:textId="77777777" w:rsidR="007F5B8B" w:rsidRPr="00E27D23" w:rsidRDefault="007F5B8B" w:rsidP="009D4432">
            <w:pPr>
              <w:pStyle w:val="TAL"/>
              <w:rPr>
                <w:rFonts w:eastAsia="SimSun"/>
              </w:rPr>
            </w:pPr>
          </w:p>
        </w:tc>
      </w:tr>
      <w:tr w:rsidR="007F5B8B" w:rsidRPr="00E27D23" w14:paraId="0E470D49"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534ADA" w14:textId="77777777" w:rsidR="007F5B8B" w:rsidRPr="00E27D23" w:rsidRDefault="007F5B8B" w:rsidP="009D4432">
            <w:pPr>
              <w:pStyle w:val="TAL"/>
              <w:rPr>
                <w:rFonts w:eastAsia="SimSun"/>
                <w:lang w:eastAsia="zh-CN"/>
              </w:rPr>
            </w:pPr>
            <w:r w:rsidRPr="00E27D23">
              <w:rPr>
                <w:rFonts w:eastAsia="SimSun"/>
                <w:lang w:eastAsia="zh-CN"/>
              </w:rPr>
              <w:t xml:space="preserve">                  sl-CBR-ResultsNR-r16</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6B6F5B" w14:textId="77777777" w:rsidR="007F5B8B" w:rsidRPr="00E27D23" w:rsidRDefault="007F5B8B" w:rsidP="009D4432">
            <w:pPr>
              <w:pStyle w:val="TAL"/>
              <w:rPr>
                <w:rFonts w:eastAsia="SimSun"/>
                <w:lang w:eastAsia="zh-CN"/>
              </w:rPr>
            </w:pPr>
            <w:r w:rsidRPr="00E27D23">
              <w:rPr>
                <w:rFonts w:eastAsia="SimSun"/>
                <w:lang w:eastAsia="zh-CN"/>
              </w:rPr>
              <w:t>(0..100)</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BA797"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7901CF" w14:textId="77777777" w:rsidR="007F5B8B" w:rsidRPr="00E27D23" w:rsidRDefault="007F5B8B" w:rsidP="009D4432">
            <w:pPr>
              <w:pStyle w:val="TAL"/>
              <w:rPr>
                <w:rFonts w:eastAsia="SimSun"/>
              </w:rPr>
            </w:pPr>
          </w:p>
        </w:tc>
      </w:tr>
      <w:tr w:rsidR="007F5B8B" w:rsidRPr="00E27D23" w14:paraId="44EECCA5"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D56E01" w14:textId="77777777" w:rsidR="007F5B8B" w:rsidRPr="00E27D23" w:rsidRDefault="007F5B8B" w:rsidP="009D4432">
            <w:pPr>
              <w:pStyle w:val="TAL"/>
              <w:rPr>
                <w:rFonts w:eastAsia="SimSun"/>
              </w:rPr>
            </w:pPr>
            <w:r w:rsidRPr="00E27D23">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E9F6F3"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B3B945"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7629C" w14:textId="77777777" w:rsidR="007F5B8B" w:rsidRPr="00E27D23" w:rsidRDefault="007F5B8B" w:rsidP="009D4432">
            <w:pPr>
              <w:pStyle w:val="TAL"/>
              <w:rPr>
                <w:rFonts w:eastAsia="SimSun"/>
              </w:rPr>
            </w:pPr>
          </w:p>
        </w:tc>
      </w:tr>
      <w:tr w:rsidR="007F5B8B" w:rsidRPr="00E27D23" w14:paraId="149F751C"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2DA4D8" w14:textId="77777777" w:rsidR="007F5B8B" w:rsidRPr="00E27D23" w:rsidRDefault="007F5B8B" w:rsidP="009D4432">
            <w:pPr>
              <w:pStyle w:val="TAL"/>
              <w:rPr>
                <w:rFonts w:eastAsia="SimSun"/>
              </w:rPr>
            </w:pPr>
            <w:r w:rsidRPr="00E27D23">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19B036"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89D4DF"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B82CE7" w14:textId="77777777" w:rsidR="007F5B8B" w:rsidRPr="00E27D23" w:rsidRDefault="007F5B8B" w:rsidP="009D4432">
            <w:pPr>
              <w:pStyle w:val="TAL"/>
              <w:rPr>
                <w:rFonts w:eastAsia="SimSun"/>
              </w:rPr>
            </w:pPr>
          </w:p>
        </w:tc>
      </w:tr>
      <w:tr w:rsidR="007F5B8B" w:rsidRPr="00E27D23" w14:paraId="15094BED"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5C68D2" w14:textId="77777777" w:rsidR="007F5B8B" w:rsidRPr="00E27D23" w:rsidRDefault="007F5B8B" w:rsidP="009D4432">
            <w:pPr>
              <w:pStyle w:val="TAL"/>
              <w:rPr>
                <w:rFonts w:eastAsia="SimSun"/>
              </w:rPr>
            </w:pPr>
            <w:r w:rsidRPr="00E27D23">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2E1C3A"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FDB20B"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A402BA" w14:textId="77777777" w:rsidR="007F5B8B" w:rsidRPr="00E27D23" w:rsidRDefault="007F5B8B" w:rsidP="009D4432">
            <w:pPr>
              <w:pStyle w:val="TAL"/>
              <w:rPr>
                <w:rFonts w:eastAsia="SimSun"/>
              </w:rPr>
            </w:pPr>
          </w:p>
        </w:tc>
      </w:tr>
      <w:tr w:rsidR="007F5B8B" w:rsidRPr="00E27D23" w14:paraId="57BA0D63"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B278F9" w14:textId="77777777" w:rsidR="007F5B8B" w:rsidRPr="00E27D23" w:rsidRDefault="007F5B8B" w:rsidP="009D4432">
            <w:pPr>
              <w:pStyle w:val="TAL"/>
              <w:rPr>
                <w:rFonts w:eastAsia="SimSun"/>
              </w:rPr>
            </w:pPr>
            <w:r w:rsidRPr="00E27D23">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D7B2EF"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F869CB"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F6B08" w14:textId="77777777" w:rsidR="007F5B8B" w:rsidRPr="00E27D23" w:rsidRDefault="007F5B8B" w:rsidP="009D4432">
            <w:pPr>
              <w:pStyle w:val="TAL"/>
              <w:rPr>
                <w:rFonts w:eastAsia="SimSun"/>
              </w:rPr>
            </w:pPr>
          </w:p>
        </w:tc>
      </w:tr>
      <w:tr w:rsidR="007F5B8B" w:rsidRPr="00E27D23" w14:paraId="53C8E8D3"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A075FE" w14:textId="77777777" w:rsidR="007F5B8B" w:rsidRPr="00E27D23" w:rsidRDefault="007F5B8B" w:rsidP="009D4432">
            <w:pPr>
              <w:pStyle w:val="TAL"/>
              <w:rPr>
                <w:rFonts w:eastAsia="SimSun"/>
              </w:rPr>
            </w:pPr>
            <w:r w:rsidRPr="00E27D23">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B61C0"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41B95F"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715B4F" w14:textId="77777777" w:rsidR="007F5B8B" w:rsidRPr="00E27D23" w:rsidRDefault="007F5B8B" w:rsidP="009D4432">
            <w:pPr>
              <w:pStyle w:val="TAL"/>
              <w:rPr>
                <w:rFonts w:eastAsia="SimSun"/>
              </w:rPr>
            </w:pPr>
          </w:p>
        </w:tc>
      </w:tr>
      <w:tr w:rsidR="007F5B8B" w:rsidRPr="00E27D23" w14:paraId="76064FF2"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8BBB2" w14:textId="77777777" w:rsidR="007F5B8B" w:rsidRPr="00E27D23" w:rsidRDefault="007F5B8B" w:rsidP="009D4432">
            <w:pPr>
              <w:pStyle w:val="TAL"/>
              <w:rPr>
                <w:rFonts w:eastAsia="SimSun"/>
              </w:rPr>
            </w:pPr>
            <w:r w:rsidRPr="00E27D23">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657BB9"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483CCE"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516116" w14:textId="77777777" w:rsidR="007F5B8B" w:rsidRPr="00E27D23" w:rsidRDefault="007F5B8B" w:rsidP="009D4432">
            <w:pPr>
              <w:pStyle w:val="TAL"/>
              <w:rPr>
                <w:rFonts w:eastAsia="SimSun"/>
              </w:rPr>
            </w:pPr>
          </w:p>
        </w:tc>
      </w:tr>
      <w:tr w:rsidR="007F5B8B" w:rsidRPr="00E27D23" w14:paraId="43D50E12"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35F7A3" w14:textId="77777777" w:rsidR="007F5B8B" w:rsidRPr="00E27D23" w:rsidRDefault="007F5B8B" w:rsidP="009D4432">
            <w:pPr>
              <w:pStyle w:val="TAL"/>
              <w:rPr>
                <w:rFonts w:eastAsia="SimSun"/>
              </w:rPr>
            </w:pPr>
            <w:r w:rsidRPr="00E27D23">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6A2AD1"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F95E7B"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AA6442" w14:textId="77777777" w:rsidR="007F5B8B" w:rsidRPr="00E27D23" w:rsidRDefault="007F5B8B" w:rsidP="009D4432">
            <w:pPr>
              <w:pStyle w:val="TAL"/>
              <w:rPr>
                <w:rFonts w:eastAsia="SimSun"/>
              </w:rPr>
            </w:pPr>
          </w:p>
        </w:tc>
      </w:tr>
      <w:tr w:rsidR="007F5B8B" w:rsidRPr="00E27D23" w14:paraId="2BC7DE3F"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899710" w14:textId="77777777" w:rsidR="007F5B8B" w:rsidRPr="00E27D23" w:rsidRDefault="007F5B8B" w:rsidP="009D4432">
            <w:pPr>
              <w:pStyle w:val="TAL"/>
              <w:rPr>
                <w:rFonts w:eastAsia="SimSun"/>
              </w:rPr>
            </w:pPr>
            <w:r w:rsidRPr="00E27D23">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752870"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9D328A"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A8E0E1" w14:textId="77777777" w:rsidR="007F5B8B" w:rsidRPr="00E27D23" w:rsidRDefault="007F5B8B" w:rsidP="009D4432">
            <w:pPr>
              <w:pStyle w:val="TAL"/>
              <w:rPr>
                <w:rFonts w:eastAsia="SimSun"/>
              </w:rPr>
            </w:pPr>
          </w:p>
        </w:tc>
      </w:tr>
      <w:tr w:rsidR="007F5B8B" w:rsidRPr="00E27D23" w14:paraId="0A67DD2A"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A5EDCE" w14:textId="77777777" w:rsidR="007F5B8B" w:rsidRPr="00E27D23" w:rsidRDefault="007F5B8B" w:rsidP="009D4432">
            <w:pPr>
              <w:pStyle w:val="TAL"/>
              <w:rPr>
                <w:rFonts w:eastAsia="SimSun"/>
              </w:rPr>
            </w:pPr>
            <w:r w:rsidRPr="00E27D23">
              <w:rPr>
                <w:rFonts w:eastAsia="SimSun"/>
              </w:rPr>
              <w: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A0C649"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E3BF2E" w14:textId="77777777" w:rsidR="007F5B8B" w:rsidRPr="00E27D23"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2A0752" w14:textId="77777777" w:rsidR="007F5B8B" w:rsidRPr="00E27D23" w:rsidRDefault="007F5B8B" w:rsidP="009D4432">
            <w:pPr>
              <w:pStyle w:val="TAL"/>
              <w:rPr>
                <w:rFonts w:eastAsia="SimSun"/>
              </w:rPr>
            </w:pPr>
          </w:p>
        </w:tc>
      </w:tr>
    </w:tbl>
    <w:p w14:paraId="1DE03449" w14:textId="76137E81" w:rsidR="007F5B8B" w:rsidRPr="00E27D23" w:rsidRDefault="007F5B8B" w:rsidP="009D4432">
      <w:pPr>
        <w:rPr>
          <w:lang w:eastAsia="zh-CN"/>
        </w:rPr>
      </w:pPr>
    </w:p>
    <w:p w14:paraId="59D887C0" w14:textId="77777777" w:rsidR="001A544A" w:rsidRPr="00E27D23" w:rsidRDefault="001A544A" w:rsidP="00AF6F7A">
      <w:pPr>
        <w:pStyle w:val="Heading3"/>
        <w:rPr>
          <w:lang w:eastAsia="zh-CN"/>
        </w:rPr>
      </w:pPr>
      <w:r w:rsidRPr="00E27D23">
        <w:t>12.</w:t>
      </w:r>
      <w:r w:rsidRPr="00E27D23">
        <w:rPr>
          <w:lang w:eastAsia="zh-CN"/>
        </w:rPr>
        <w:t>2</w:t>
      </w:r>
      <w:r w:rsidRPr="00E27D23">
        <w:t>.</w:t>
      </w:r>
      <w:r w:rsidRPr="00E27D23">
        <w:rPr>
          <w:lang w:eastAsia="zh-CN"/>
        </w:rPr>
        <w:t>4</w:t>
      </w:r>
      <w:r w:rsidRPr="00E27D23">
        <w:tab/>
        <w:t>Inter-carrier concurrent operation / Sidelink Reconfiguration via Uu RRC</w:t>
      </w:r>
    </w:p>
    <w:p w14:paraId="62DCC5DC" w14:textId="77777777" w:rsidR="001A544A" w:rsidRPr="00E27D23" w:rsidRDefault="001A544A" w:rsidP="001A544A">
      <w:pPr>
        <w:pStyle w:val="Heading4"/>
        <w:rPr>
          <w:lang w:eastAsia="zh-CN"/>
        </w:rPr>
      </w:pPr>
      <w:r w:rsidRPr="00E27D23">
        <w:rPr>
          <w:lang w:eastAsia="zh-CN"/>
        </w:rPr>
        <w:t>12.2.4.1</w:t>
      </w:r>
      <w:r w:rsidRPr="00E27D23">
        <w:tab/>
        <w:t>Inter-carrier concurrent operation / Sidelink Reconfiguration via Uu RRC / SL DRB management / transmission side</w:t>
      </w:r>
    </w:p>
    <w:p w14:paraId="4A9F8574" w14:textId="77777777" w:rsidR="001A544A" w:rsidRPr="00E27D23" w:rsidRDefault="001A544A" w:rsidP="001A544A">
      <w:pPr>
        <w:pStyle w:val="H6"/>
      </w:pPr>
      <w:r w:rsidRPr="00E27D23">
        <w:rPr>
          <w:lang w:eastAsia="zh-CN"/>
        </w:rPr>
        <w:t>12.2.4.1</w:t>
      </w:r>
      <w:r w:rsidRPr="00E27D23">
        <w:t>.1</w:t>
      </w:r>
      <w:r w:rsidRPr="00E27D23">
        <w:tab/>
        <w:t>Test Purpose (TP)</w:t>
      </w:r>
    </w:p>
    <w:p w14:paraId="64CF88A2" w14:textId="7C057A9F" w:rsidR="001A544A" w:rsidRPr="00E27D23" w:rsidRDefault="001A544A" w:rsidP="001A544A">
      <w:pPr>
        <w:pStyle w:val="H6"/>
      </w:pPr>
      <w:r w:rsidRPr="00E27D23">
        <w:t>(1)</w:t>
      </w:r>
    </w:p>
    <w:p w14:paraId="08B9925C" w14:textId="77777777" w:rsidR="001A544A" w:rsidRPr="00E27D23" w:rsidRDefault="001A544A" w:rsidP="001A544A">
      <w:pPr>
        <w:pStyle w:val="PL"/>
        <w:rPr>
          <w:noProof w:val="0"/>
        </w:rPr>
      </w:pPr>
      <w:r w:rsidRPr="00E27D23">
        <w:rPr>
          <w:b/>
          <w:noProof w:val="0"/>
        </w:rPr>
        <w:t>with</w:t>
      </w:r>
      <w:r w:rsidRPr="00E27D23">
        <w:rPr>
          <w:noProof w:val="0"/>
        </w:rPr>
        <w:t xml:space="preserve"> {  UE</w:t>
      </w:r>
      <w:r w:rsidRPr="00E27D23">
        <w:rPr>
          <w:noProof w:val="0"/>
          <w:lang w:eastAsia="zh-CN"/>
        </w:rPr>
        <w:t xml:space="preserve"> </w:t>
      </w:r>
      <w:r w:rsidRPr="00E27D23">
        <w:rPr>
          <w:noProof w:val="0"/>
        </w:rPr>
        <w:t>in NR RRC_CONNECTED</w:t>
      </w:r>
      <w:r w:rsidRPr="00E27D23">
        <w:rPr>
          <w:rStyle w:val="CommentReference"/>
          <w:noProof w:val="0"/>
        </w:rPr>
        <w:t xml:space="preserve"> </w:t>
      </w:r>
      <w:r w:rsidRPr="00E27D23">
        <w:rPr>
          <w:noProof w:val="0"/>
        </w:rPr>
        <w:t>state</w:t>
      </w:r>
      <w:r w:rsidRPr="00E27D23">
        <w:rPr>
          <w:noProof w:val="0"/>
          <w:lang w:eastAsia="zh-CN"/>
        </w:rPr>
        <w:t xml:space="preserve"> and </w:t>
      </w:r>
      <w:r w:rsidRPr="00E27D23">
        <w:rPr>
          <w:noProof w:val="0"/>
        </w:rPr>
        <w:t xml:space="preserve">UE </w:t>
      </w:r>
      <w:r w:rsidRPr="00E27D23">
        <w:rPr>
          <w:noProof w:val="0"/>
          <w:lang w:eastAsia="zh-CN"/>
        </w:rPr>
        <w:t>having</w:t>
      </w:r>
      <w:r w:rsidRPr="00E27D23">
        <w:rPr>
          <w:noProof w:val="0"/>
        </w:rPr>
        <w:t xml:space="preserve"> established PC5-RRC connection with peer UE }</w:t>
      </w:r>
    </w:p>
    <w:p w14:paraId="52308F4A" w14:textId="77777777" w:rsidR="001A544A" w:rsidRPr="00E27D23" w:rsidRDefault="001A544A" w:rsidP="001A544A">
      <w:pPr>
        <w:pStyle w:val="PL"/>
        <w:rPr>
          <w:noProof w:val="0"/>
        </w:rPr>
      </w:pPr>
      <w:r w:rsidRPr="00E27D23">
        <w:rPr>
          <w:b/>
          <w:noProof w:val="0"/>
        </w:rPr>
        <w:t>ensure that</w:t>
      </w:r>
      <w:r w:rsidRPr="00E27D23">
        <w:rPr>
          <w:noProof w:val="0"/>
        </w:rPr>
        <w:t xml:space="preserve"> {</w:t>
      </w:r>
    </w:p>
    <w:p w14:paraId="2BF5E8BE" w14:textId="77777777" w:rsidR="001A544A" w:rsidRPr="00E27D23" w:rsidRDefault="001A544A" w:rsidP="001A544A">
      <w:pPr>
        <w:pStyle w:val="PL"/>
        <w:rPr>
          <w:noProof w:val="0"/>
        </w:rPr>
      </w:pPr>
      <w:r w:rsidRPr="00E27D23">
        <w:rPr>
          <w:noProof w:val="0"/>
        </w:rPr>
        <w:t xml:space="preserve">  </w:t>
      </w:r>
      <w:r w:rsidRPr="00E27D23">
        <w:rPr>
          <w:b/>
          <w:noProof w:val="0"/>
        </w:rPr>
        <w:t>when</w:t>
      </w:r>
      <w:r w:rsidRPr="00E27D23">
        <w:rPr>
          <w:noProof w:val="0"/>
        </w:rPr>
        <w:t xml:space="preserve"> { UE receives an RRCReconfiguration message to establish a groupcast SL DRB}</w:t>
      </w:r>
    </w:p>
    <w:p w14:paraId="13EE9938" w14:textId="77777777" w:rsidR="001A544A" w:rsidRPr="00E27D23" w:rsidRDefault="001A544A" w:rsidP="001A544A">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rFonts w:cs="Courier New"/>
          <w:noProof w:val="0"/>
          <w:szCs w:val="16"/>
        </w:rPr>
        <w:t>UE establish</w:t>
      </w:r>
      <w:r w:rsidRPr="00E27D23">
        <w:rPr>
          <w:rFonts w:cs="Courier New"/>
          <w:noProof w:val="0"/>
          <w:szCs w:val="16"/>
          <w:lang w:eastAsia="zh-CN"/>
        </w:rPr>
        <w:t>es</w:t>
      </w:r>
      <w:r w:rsidRPr="00E27D23">
        <w:rPr>
          <w:rFonts w:cs="Courier New"/>
          <w:noProof w:val="0"/>
          <w:szCs w:val="16"/>
        </w:rPr>
        <w:t xml:space="preserve"> a SL DRB and sends an RRCReconfigurationComplete message</w:t>
      </w:r>
      <w:r w:rsidRPr="00E27D23">
        <w:rPr>
          <w:noProof w:val="0"/>
        </w:rPr>
        <w:t>}</w:t>
      </w:r>
    </w:p>
    <w:p w14:paraId="4378A4CD" w14:textId="77777777" w:rsidR="001A544A" w:rsidRPr="00E27D23" w:rsidRDefault="001A544A" w:rsidP="001A544A">
      <w:pPr>
        <w:pStyle w:val="PL"/>
        <w:rPr>
          <w:noProof w:val="0"/>
          <w:lang w:eastAsia="zh-CN"/>
        </w:rPr>
      </w:pPr>
      <w:r w:rsidRPr="00E27D23">
        <w:rPr>
          <w:noProof w:val="0"/>
        </w:rPr>
        <w:t xml:space="preserve">            }</w:t>
      </w:r>
    </w:p>
    <w:p w14:paraId="065733CD" w14:textId="77777777" w:rsidR="001A544A" w:rsidRPr="00E27D23" w:rsidRDefault="001A544A" w:rsidP="001A544A">
      <w:pPr>
        <w:pStyle w:val="PL"/>
        <w:rPr>
          <w:noProof w:val="0"/>
          <w:lang w:eastAsia="zh-CN"/>
        </w:rPr>
      </w:pPr>
    </w:p>
    <w:p w14:paraId="5A6B0574" w14:textId="77777777" w:rsidR="001A544A" w:rsidRPr="00E27D23" w:rsidRDefault="001A544A" w:rsidP="001A544A">
      <w:pPr>
        <w:pStyle w:val="H6"/>
      </w:pPr>
      <w:r w:rsidRPr="00E27D23">
        <w:t>(</w:t>
      </w:r>
      <w:r w:rsidRPr="00E27D23">
        <w:rPr>
          <w:lang w:eastAsia="zh-CN"/>
        </w:rPr>
        <w:t>2</w:t>
      </w:r>
      <w:r w:rsidRPr="00E27D23">
        <w:t>)</w:t>
      </w:r>
    </w:p>
    <w:p w14:paraId="56BD2601" w14:textId="77777777" w:rsidR="001A544A" w:rsidRPr="00E27D23" w:rsidRDefault="001A544A" w:rsidP="001A544A">
      <w:pPr>
        <w:pStyle w:val="PL"/>
        <w:rPr>
          <w:noProof w:val="0"/>
        </w:rPr>
      </w:pPr>
      <w:r w:rsidRPr="00E27D23">
        <w:rPr>
          <w:b/>
          <w:noProof w:val="0"/>
        </w:rPr>
        <w:t>with</w:t>
      </w:r>
      <w:r w:rsidRPr="00E27D23">
        <w:rPr>
          <w:noProof w:val="0"/>
        </w:rPr>
        <w:t xml:space="preserve"> {  UE</w:t>
      </w:r>
      <w:r w:rsidRPr="00E27D23">
        <w:rPr>
          <w:noProof w:val="0"/>
          <w:lang w:eastAsia="zh-CN"/>
        </w:rPr>
        <w:t xml:space="preserve"> </w:t>
      </w:r>
      <w:r w:rsidRPr="00E27D23">
        <w:rPr>
          <w:noProof w:val="0"/>
        </w:rPr>
        <w:t>in NR RRC_CONNECTED state</w:t>
      </w:r>
      <w:r w:rsidRPr="00E27D23">
        <w:rPr>
          <w:noProof w:val="0"/>
          <w:lang w:eastAsia="zh-CN"/>
        </w:rPr>
        <w:t xml:space="preserve"> and</w:t>
      </w:r>
      <w:r w:rsidRPr="00E27D23">
        <w:rPr>
          <w:noProof w:val="0"/>
        </w:rPr>
        <w:t xml:space="preserve"> UE </w:t>
      </w:r>
      <w:r w:rsidRPr="00E27D23">
        <w:rPr>
          <w:noProof w:val="0"/>
          <w:lang w:eastAsia="zh-CN"/>
        </w:rPr>
        <w:t>having</w:t>
      </w:r>
      <w:r w:rsidRPr="00E27D23">
        <w:rPr>
          <w:noProof w:val="0"/>
        </w:rPr>
        <w:t xml:space="preserve"> established PC5-RRC connection with peer UE }</w:t>
      </w:r>
    </w:p>
    <w:p w14:paraId="3167DFA9" w14:textId="77777777" w:rsidR="001A544A" w:rsidRPr="00E27D23" w:rsidRDefault="001A544A" w:rsidP="001A544A">
      <w:pPr>
        <w:pStyle w:val="PL"/>
        <w:rPr>
          <w:noProof w:val="0"/>
        </w:rPr>
      </w:pPr>
      <w:r w:rsidRPr="00E27D23">
        <w:rPr>
          <w:b/>
          <w:noProof w:val="0"/>
        </w:rPr>
        <w:t>ensure that</w:t>
      </w:r>
      <w:r w:rsidRPr="00E27D23">
        <w:rPr>
          <w:noProof w:val="0"/>
        </w:rPr>
        <w:t xml:space="preserve"> {</w:t>
      </w:r>
    </w:p>
    <w:p w14:paraId="78FC346D" w14:textId="77777777" w:rsidR="001A544A" w:rsidRPr="00E27D23" w:rsidRDefault="001A544A" w:rsidP="001A544A">
      <w:pPr>
        <w:pStyle w:val="PL"/>
        <w:rPr>
          <w:noProof w:val="0"/>
        </w:rPr>
      </w:pPr>
      <w:r w:rsidRPr="00E27D23">
        <w:rPr>
          <w:noProof w:val="0"/>
        </w:rPr>
        <w:t xml:space="preserve">  </w:t>
      </w:r>
      <w:r w:rsidRPr="00E27D23">
        <w:rPr>
          <w:b/>
          <w:noProof w:val="0"/>
        </w:rPr>
        <w:t>when</w:t>
      </w:r>
      <w:r w:rsidRPr="00E27D23">
        <w:rPr>
          <w:noProof w:val="0"/>
        </w:rPr>
        <w:t xml:space="preserve"> { UE receives an RRCReconfiguration message to establish a unicast SL DRB}</w:t>
      </w:r>
    </w:p>
    <w:p w14:paraId="7E743839" w14:textId="77777777" w:rsidR="001A544A" w:rsidRPr="00E27D23" w:rsidRDefault="001A544A" w:rsidP="001A544A">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rFonts w:cs="Courier New"/>
          <w:noProof w:val="0"/>
          <w:szCs w:val="16"/>
        </w:rPr>
        <w:t>UE sends a RRCReconfigurationSidelink message to peer UE to indicate SL DRB addition. After receiving RRCReconfigurationCompleteSidelink message from peer UE, UE establishes the SL DRB</w:t>
      </w:r>
      <w:r w:rsidRPr="00E27D23">
        <w:rPr>
          <w:noProof w:val="0"/>
        </w:rPr>
        <w:t>}</w:t>
      </w:r>
    </w:p>
    <w:p w14:paraId="4B9DE203" w14:textId="77777777" w:rsidR="001A544A" w:rsidRPr="00E27D23" w:rsidRDefault="001A544A" w:rsidP="001A544A">
      <w:pPr>
        <w:pStyle w:val="PL"/>
        <w:rPr>
          <w:noProof w:val="0"/>
          <w:lang w:eastAsia="zh-CN"/>
        </w:rPr>
      </w:pPr>
      <w:r w:rsidRPr="00E27D23">
        <w:rPr>
          <w:noProof w:val="0"/>
        </w:rPr>
        <w:t xml:space="preserve">            }</w:t>
      </w:r>
    </w:p>
    <w:p w14:paraId="02F457F2" w14:textId="77777777" w:rsidR="001A544A" w:rsidRPr="00E27D23" w:rsidRDefault="001A544A" w:rsidP="001A544A">
      <w:pPr>
        <w:pStyle w:val="PL"/>
        <w:rPr>
          <w:noProof w:val="0"/>
          <w:lang w:eastAsia="zh-CN"/>
        </w:rPr>
      </w:pPr>
    </w:p>
    <w:p w14:paraId="72DEA3FF" w14:textId="77777777" w:rsidR="001A544A" w:rsidRPr="00E27D23" w:rsidRDefault="001A544A" w:rsidP="001A544A">
      <w:pPr>
        <w:pStyle w:val="H6"/>
      </w:pPr>
      <w:r w:rsidRPr="00E27D23">
        <w:t>(</w:t>
      </w:r>
      <w:r w:rsidRPr="00E27D23">
        <w:rPr>
          <w:lang w:eastAsia="zh-CN"/>
        </w:rPr>
        <w:t>3</w:t>
      </w:r>
      <w:r w:rsidRPr="00E27D23">
        <w:t>)</w:t>
      </w:r>
    </w:p>
    <w:p w14:paraId="6246599C" w14:textId="77777777" w:rsidR="001A544A" w:rsidRPr="00E27D23" w:rsidRDefault="001A544A" w:rsidP="001A544A">
      <w:pPr>
        <w:pStyle w:val="PL"/>
        <w:rPr>
          <w:noProof w:val="0"/>
        </w:rPr>
      </w:pPr>
      <w:r w:rsidRPr="00E27D23">
        <w:rPr>
          <w:b/>
          <w:noProof w:val="0"/>
        </w:rPr>
        <w:t>with</w:t>
      </w:r>
      <w:r w:rsidRPr="00E27D23">
        <w:rPr>
          <w:noProof w:val="0"/>
        </w:rPr>
        <w:t xml:space="preserve"> {  UE</w:t>
      </w:r>
      <w:r w:rsidRPr="00E27D23">
        <w:rPr>
          <w:noProof w:val="0"/>
          <w:lang w:eastAsia="zh-CN"/>
        </w:rPr>
        <w:t xml:space="preserve"> </w:t>
      </w:r>
      <w:r w:rsidRPr="00E27D23">
        <w:rPr>
          <w:noProof w:val="0"/>
        </w:rPr>
        <w:t>in NR RRC_CONNECTED state</w:t>
      </w:r>
      <w:r w:rsidRPr="00E27D23">
        <w:rPr>
          <w:noProof w:val="0"/>
          <w:lang w:eastAsia="zh-CN"/>
        </w:rPr>
        <w:t xml:space="preserve"> and</w:t>
      </w:r>
      <w:r w:rsidRPr="00E27D23">
        <w:rPr>
          <w:noProof w:val="0"/>
        </w:rPr>
        <w:t xml:space="preserve"> UE having established PC5-RRC connection with peer UE }</w:t>
      </w:r>
    </w:p>
    <w:p w14:paraId="3FE89CB3" w14:textId="77777777" w:rsidR="001A544A" w:rsidRPr="00E27D23" w:rsidRDefault="001A544A" w:rsidP="001A544A">
      <w:pPr>
        <w:pStyle w:val="PL"/>
        <w:rPr>
          <w:noProof w:val="0"/>
        </w:rPr>
      </w:pPr>
      <w:r w:rsidRPr="00E27D23">
        <w:rPr>
          <w:b/>
          <w:noProof w:val="0"/>
        </w:rPr>
        <w:t>ensure that</w:t>
      </w:r>
      <w:r w:rsidRPr="00E27D23">
        <w:rPr>
          <w:noProof w:val="0"/>
        </w:rPr>
        <w:t xml:space="preserve"> {</w:t>
      </w:r>
    </w:p>
    <w:p w14:paraId="59D04F80" w14:textId="77777777" w:rsidR="001A544A" w:rsidRPr="00E27D23" w:rsidRDefault="001A544A" w:rsidP="001A544A">
      <w:pPr>
        <w:pStyle w:val="PL"/>
        <w:rPr>
          <w:noProof w:val="0"/>
        </w:rPr>
      </w:pPr>
      <w:r w:rsidRPr="00E27D23">
        <w:rPr>
          <w:noProof w:val="0"/>
        </w:rPr>
        <w:t xml:space="preserve">  </w:t>
      </w:r>
      <w:r w:rsidRPr="00E27D23">
        <w:rPr>
          <w:b/>
          <w:noProof w:val="0"/>
        </w:rPr>
        <w:t>when</w:t>
      </w:r>
      <w:r w:rsidRPr="00E27D23">
        <w:rPr>
          <w:noProof w:val="0"/>
        </w:rPr>
        <w:t xml:space="preserve"> { UE receives an RRCReconfiguration message to establish a unicast SL DRB}</w:t>
      </w:r>
    </w:p>
    <w:p w14:paraId="2786BE7D" w14:textId="77777777" w:rsidR="001A544A" w:rsidRPr="00E27D23" w:rsidRDefault="001A544A" w:rsidP="001A544A">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rFonts w:cs="Courier New"/>
          <w:noProof w:val="0"/>
          <w:szCs w:val="16"/>
        </w:rPr>
        <w:t xml:space="preserve">UE sends a RRCReconfigurationSidelink message to peer UE to indicate SL DRB addition. After receiving RRCReconfigurationFailureSidelink message from peer UE, UE </w:t>
      </w:r>
      <w:r w:rsidRPr="00E27D23">
        <w:rPr>
          <w:rFonts w:cs="Courier New"/>
          <w:noProof w:val="0"/>
          <w:szCs w:val="16"/>
          <w:lang w:eastAsia="zh-CN"/>
        </w:rPr>
        <w:t>does not</w:t>
      </w:r>
      <w:r w:rsidRPr="00E27D23">
        <w:rPr>
          <w:rFonts w:cs="Courier New"/>
          <w:noProof w:val="0"/>
          <w:szCs w:val="16"/>
        </w:rPr>
        <w:t xml:space="preserve"> establish the SL DRB and sends a SidelinkUEInformationNR message to inform about sidelink reconfiguration failure</w:t>
      </w:r>
      <w:r w:rsidRPr="00E27D23">
        <w:rPr>
          <w:noProof w:val="0"/>
        </w:rPr>
        <w:t>}</w:t>
      </w:r>
    </w:p>
    <w:p w14:paraId="774684D8" w14:textId="77777777" w:rsidR="001A544A" w:rsidRPr="00E27D23" w:rsidRDefault="001A544A" w:rsidP="001A544A">
      <w:pPr>
        <w:pStyle w:val="PL"/>
        <w:rPr>
          <w:noProof w:val="0"/>
          <w:lang w:eastAsia="zh-CN"/>
        </w:rPr>
      </w:pPr>
      <w:r w:rsidRPr="00E27D23">
        <w:rPr>
          <w:noProof w:val="0"/>
        </w:rPr>
        <w:t xml:space="preserve">            }</w:t>
      </w:r>
    </w:p>
    <w:p w14:paraId="67633E97" w14:textId="77777777" w:rsidR="001A544A" w:rsidRPr="00E27D23" w:rsidRDefault="001A544A" w:rsidP="001A544A">
      <w:pPr>
        <w:pStyle w:val="PL"/>
        <w:rPr>
          <w:noProof w:val="0"/>
          <w:lang w:eastAsia="zh-CN"/>
        </w:rPr>
      </w:pPr>
    </w:p>
    <w:p w14:paraId="656504E3" w14:textId="77777777" w:rsidR="001A544A" w:rsidRPr="00E27D23" w:rsidRDefault="001A544A" w:rsidP="001A544A">
      <w:pPr>
        <w:pStyle w:val="H6"/>
      </w:pPr>
      <w:r w:rsidRPr="00E27D23">
        <w:t>(</w:t>
      </w:r>
      <w:r w:rsidRPr="00E27D23">
        <w:rPr>
          <w:lang w:eastAsia="zh-CN"/>
        </w:rPr>
        <w:t>4</w:t>
      </w:r>
      <w:r w:rsidRPr="00E27D23">
        <w:t>)</w:t>
      </w:r>
    </w:p>
    <w:p w14:paraId="6F797717" w14:textId="30520749" w:rsidR="001A544A" w:rsidRPr="00E27D23" w:rsidRDefault="001A544A" w:rsidP="001A544A">
      <w:pPr>
        <w:pStyle w:val="PL"/>
        <w:rPr>
          <w:noProof w:val="0"/>
        </w:rPr>
      </w:pPr>
      <w:r w:rsidRPr="00E27D23">
        <w:rPr>
          <w:b/>
          <w:noProof w:val="0"/>
        </w:rPr>
        <w:t>with</w:t>
      </w:r>
      <w:r w:rsidRPr="00E27D23">
        <w:rPr>
          <w:noProof w:val="0"/>
        </w:rPr>
        <w:t xml:space="preserve"> {  UE in NR RRC_CONNECTED</w:t>
      </w:r>
      <w:r w:rsidRPr="00E27D23">
        <w:rPr>
          <w:rStyle w:val="CommentReference"/>
          <w:noProof w:val="0"/>
        </w:rPr>
        <w:t xml:space="preserve"> </w:t>
      </w:r>
      <w:r w:rsidRPr="00E27D23">
        <w:rPr>
          <w:noProof w:val="0"/>
        </w:rPr>
        <w:t>state</w:t>
      </w:r>
      <w:r w:rsidRPr="00E27D23">
        <w:rPr>
          <w:noProof w:val="0"/>
          <w:lang w:eastAsia="zh-CN"/>
        </w:rPr>
        <w:t>, UE</w:t>
      </w:r>
      <w:r w:rsidRPr="00E27D23">
        <w:rPr>
          <w:noProof w:val="0"/>
        </w:rPr>
        <w:t xml:space="preserve"> having established PC5-RRC connection with peer UE and having </w:t>
      </w:r>
      <w:r w:rsidR="0033396C" w:rsidRPr="00E27D23">
        <w:rPr>
          <w:noProof w:val="0"/>
        </w:rPr>
        <w:t>established</w:t>
      </w:r>
      <w:r w:rsidRPr="00E27D23">
        <w:rPr>
          <w:noProof w:val="0"/>
        </w:rPr>
        <w:t xml:space="preserve"> a unicast SL DRB }</w:t>
      </w:r>
    </w:p>
    <w:p w14:paraId="21DAAC83" w14:textId="77777777" w:rsidR="001A544A" w:rsidRPr="00E27D23" w:rsidRDefault="001A544A" w:rsidP="001A544A">
      <w:pPr>
        <w:pStyle w:val="PL"/>
        <w:rPr>
          <w:noProof w:val="0"/>
        </w:rPr>
      </w:pPr>
      <w:r w:rsidRPr="00E27D23">
        <w:rPr>
          <w:b/>
          <w:noProof w:val="0"/>
        </w:rPr>
        <w:t>ensure that</w:t>
      </w:r>
      <w:r w:rsidRPr="00E27D23">
        <w:rPr>
          <w:noProof w:val="0"/>
        </w:rPr>
        <w:t xml:space="preserve"> {</w:t>
      </w:r>
    </w:p>
    <w:p w14:paraId="5D18DA81" w14:textId="77777777" w:rsidR="001A544A" w:rsidRPr="00E27D23" w:rsidRDefault="001A544A" w:rsidP="001A544A">
      <w:pPr>
        <w:pStyle w:val="PL"/>
        <w:rPr>
          <w:noProof w:val="0"/>
        </w:rPr>
      </w:pPr>
      <w:r w:rsidRPr="00E27D23">
        <w:rPr>
          <w:noProof w:val="0"/>
        </w:rPr>
        <w:t xml:space="preserve">  </w:t>
      </w:r>
      <w:r w:rsidRPr="00E27D23">
        <w:rPr>
          <w:b/>
          <w:noProof w:val="0"/>
        </w:rPr>
        <w:t>when</w:t>
      </w:r>
      <w:r w:rsidRPr="00E27D23">
        <w:rPr>
          <w:noProof w:val="0"/>
        </w:rPr>
        <w:t xml:space="preserve"> { UE receives an RRCReconfiguration message to modify the unicast SL DRB}</w:t>
      </w:r>
    </w:p>
    <w:p w14:paraId="1D837A8E" w14:textId="77777777" w:rsidR="001A544A" w:rsidRPr="00E27D23" w:rsidRDefault="001A544A" w:rsidP="001A544A">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rFonts w:cs="Courier New"/>
          <w:noProof w:val="0"/>
          <w:szCs w:val="16"/>
        </w:rPr>
        <w:t>UE sends a RRCReconfigurationSidelink message to peer UE to indicate SL DRB modification. After receiving RRCReconfigurationCompleteSidelink message from peer UE, UE modifies the SL DRB</w:t>
      </w:r>
      <w:r w:rsidRPr="00E27D23">
        <w:rPr>
          <w:noProof w:val="0"/>
        </w:rPr>
        <w:t>}</w:t>
      </w:r>
    </w:p>
    <w:p w14:paraId="58015E72" w14:textId="77777777" w:rsidR="001A544A" w:rsidRPr="00E27D23" w:rsidRDefault="001A544A" w:rsidP="001A544A">
      <w:pPr>
        <w:pStyle w:val="PL"/>
        <w:rPr>
          <w:noProof w:val="0"/>
          <w:lang w:eastAsia="zh-CN"/>
        </w:rPr>
      </w:pPr>
      <w:r w:rsidRPr="00E27D23">
        <w:rPr>
          <w:noProof w:val="0"/>
        </w:rPr>
        <w:t xml:space="preserve">            }</w:t>
      </w:r>
    </w:p>
    <w:p w14:paraId="4791127B" w14:textId="77777777" w:rsidR="001A544A" w:rsidRPr="00E27D23" w:rsidRDefault="001A544A" w:rsidP="001A544A">
      <w:pPr>
        <w:pStyle w:val="PL"/>
        <w:rPr>
          <w:noProof w:val="0"/>
          <w:lang w:eastAsia="zh-CN"/>
        </w:rPr>
      </w:pPr>
    </w:p>
    <w:p w14:paraId="237ED512" w14:textId="77777777" w:rsidR="001A544A" w:rsidRPr="00E27D23" w:rsidRDefault="001A544A" w:rsidP="001A544A">
      <w:pPr>
        <w:pStyle w:val="H6"/>
      </w:pPr>
      <w:r w:rsidRPr="00E27D23">
        <w:t>(</w:t>
      </w:r>
      <w:r w:rsidRPr="00E27D23">
        <w:rPr>
          <w:lang w:eastAsia="zh-CN"/>
        </w:rPr>
        <w:t>5</w:t>
      </w:r>
      <w:r w:rsidRPr="00E27D23">
        <w:t>)</w:t>
      </w:r>
    </w:p>
    <w:p w14:paraId="53C0EBF4" w14:textId="2BB8B294" w:rsidR="001A544A" w:rsidRPr="00E27D23" w:rsidRDefault="001A544A" w:rsidP="001A544A">
      <w:pPr>
        <w:pStyle w:val="PL"/>
        <w:rPr>
          <w:noProof w:val="0"/>
        </w:rPr>
      </w:pPr>
      <w:r w:rsidRPr="00E27D23">
        <w:rPr>
          <w:b/>
          <w:noProof w:val="0"/>
        </w:rPr>
        <w:t>with</w:t>
      </w:r>
      <w:r w:rsidRPr="00E27D23">
        <w:rPr>
          <w:noProof w:val="0"/>
        </w:rPr>
        <w:t xml:space="preserve"> {  UE in NR RRC_CONNECTED state</w:t>
      </w:r>
      <w:r w:rsidRPr="00E27D23">
        <w:rPr>
          <w:noProof w:val="0"/>
          <w:lang w:eastAsia="zh-CN"/>
        </w:rPr>
        <w:t>, UE</w:t>
      </w:r>
      <w:r w:rsidRPr="00E27D23">
        <w:rPr>
          <w:noProof w:val="0"/>
        </w:rPr>
        <w:t xml:space="preserve"> having established PC5-RRC connection with peer UE and having </w:t>
      </w:r>
      <w:r w:rsidR="0033396C" w:rsidRPr="00E27D23">
        <w:rPr>
          <w:noProof w:val="0"/>
        </w:rPr>
        <w:t>established</w:t>
      </w:r>
      <w:r w:rsidRPr="00E27D23">
        <w:rPr>
          <w:noProof w:val="0"/>
        </w:rPr>
        <w:t xml:space="preserve"> a unicast SL DRB }</w:t>
      </w:r>
    </w:p>
    <w:p w14:paraId="2B28D65E" w14:textId="77777777" w:rsidR="001A544A" w:rsidRPr="00E27D23" w:rsidRDefault="001A544A" w:rsidP="001A544A">
      <w:pPr>
        <w:pStyle w:val="PL"/>
        <w:rPr>
          <w:noProof w:val="0"/>
        </w:rPr>
      </w:pPr>
      <w:r w:rsidRPr="00E27D23">
        <w:rPr>
          <w:b/>
          <w:noProof w:val="0"/>
        </w:rPr>
        <w:t>ensure that</w:t>
      </w:r>
      <w:r w:rsidRPr="00E27D23">
        <w:rPr>
          <w:noProof w:val="0"/>
        </w:rPr>
        <w:t xml:space="preserve"> {</w:t>
      </w:r>
    </w:p>
    <w:p w14:paraId="58B4AF1C" w14:textId="77777777" w:rsidR="001A544A" w:rsidRPr="00E27D23" w:rsidRDefault="001A544A" w:rsidP="001A544A">
      <w:pPr>
        <w:pStyle w:val="PL"/>
        <w:rPr>
          <w:noProof w:val="0"/>
        </w:rPr>
      </w:pPr>
      <w:r w:rsidRPr="00E27D23">
        <w:rPr>
          <w:noProof w:val="0"/>
        </w:rPr>
        <w:t xml:space="preserve">  </w:t>
      </w:r>
      <w:r w:rsidRPr="00E27D23">
        <w:rPr>
          <w:b/>
          <w:noProof w:val="0"/>
        </w:rPr>
        <w:t>when</w:t>
      </w:r>
      <w:r w:rsidRPr="00E27D23">
        <w:rPr>
          <w:noProof w:val="0"/>
        </w:rPr>
        <w:t xml:space="preserve"> { UE receives an RRCReconfiguration message to reconfigure QoS-flow to SL DRB mapping</w:t>
      </w:r>
      <w:r w:rsidRPr="00E27D23">
        <w:rPr>
          <w:noProof w:val="0"/>
          <w:lang w:eastAsia="zh-CN"/>
        </w:rPr>
        <w:t xml:space="preserve"> and</w:t>
      </w:r>
      <w:r w:rsidRPr="00E27D23">
        <w:rPr>
          <w:noProof w:val="0"/>
        </w:rPr>
        <w:t xml:space="preserve"> </w:t>
      </w:r>
      <w:r w:rsidRPr="00E27D23">
        <w:rPr>
          <w:noProof w:val="0"/>
          <w:lang w:eastAsia="zh-CN"/>
        </w:rPr>
        <w:t>a</w:t>
      </w:r>
      <w:r w:rsidRPr="00E27D23">
        <w:rPr>
          <w:noProof w:val="0"/>
        </w:rPr>
        <w:t>fter reconfiguration no QoS flow is mapped to the unicast SL DRB}</w:t>
      </w:r>
    </w:p>
    <w:p w14:paraId="26AEB2A5" w14:textId="77777777" w:rsidR="001A544A" w:rsidRPr="00E27D23" w:rsidRDefault="001A544A" w:rsidP="001A544A">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rFonts w:cs="Courier New"/>
          <w:noProof w:val="0"/>
          <w:szCs w:val="16"/>
        </w:rPr>
        <w:t>UE sends a RRCReconfigurationSidelink message to peer UE to indicate the release of the QoS flows mapped to the SL-DRB. After receiving RRCReconfigurationCompleteSidelink message from peer UE, UE releases the SL DRB</w:t>
      </w:r>
      <w:r w:rsidRPr="00E27D23">
        <w:rPr>
          <w:noProof w:val="0"/>
        </w:rPr>
        <w:t>}</w:t>
      </w:r>
    </w:p>
    <w:p w14:paraId="170825E2" w14:textId="77777777" w:rsidR="001A544A" w:rsidRPr="00E27D23" w:rsidRDefault="001A544A" w:rsidP="001A544A">
      <w:pPr>
        <w:pStyle w:val="PL"/>
        <w:rPr>
          <w:noProof w:val="0"/>
          <w:lang w:eastAsia="zh-CN"/>
        </w:rPr>
      </w:pPr>
      <w:r w:rsidRPr="00E27D23">
        <w:rPr>
          <w:noProof w:val="0"/>
        </w:rPr>
        <w:t xml:space="preserve">            }</w:t>
      </w:r>
    </w:p>
    <w:p w14:paraId="2EA1FC96" w14:textId="77777777" w:rsidR="001A544A" w:rsidRPr="00E27D23" w:rsidRDefault="001A544A" w:rsidP="001A544A">
      <w:pPr>
        <w:pStyle w:val="PL"/>
        <w:rPr>
          <w:noProof w:val="0"/>
          <w:lang w:eastAsia="zh-CN"/>
        </w:rPr>
      </w:pPr>
    </w:p>
    <w:p w14:paraId="1763C3C9" w14:textId="77777777" w:rsidR="001A544A" w:rsidRPr="00E27D23" w:rsidRDefault="001A544A" w:rsidP="001A544A">
      <w:pPr>
        <w:pStyle w:val="H6"/>
      </w:pPr>
      <w:r w:rsidRPr="00E27D23">
        <w:t>(</w:t>
      </w:r>
      <w:r w:rsidRPr="00E27D23">
        <w:rPr>
          <w:lang w:eastAsia="zh-CN"/>
        </w:rPr>
        <w:t>6</w:t>
      </w:r>
      <w:r w:rsidRPr="00E27D23">
        <w:t>)</w:t>
      </w:r>
    </w:p>
    <w:p w14:paraId="695ABFD2" w14:textId="08CD1C97" w:rsidR="001A544A" w:rsidRPr="00E27D23" w:rsidRDefault="001A544A" w:rsidP="001A544A">
      <w:pPr>
        <w:pStyle w:val="PL"/>
        <w:rPr>
          <w:noProof w:val="0"/>
        </w:rPr>
      </w:pPr>
      <w:r w:rsidRPr="00E27D23">
        <w:rPr>
          <w:b/>
          <w:noProof w:val="0"/>
        </w:rPr>
        <w:t>with</w:t>
      </w:r>
      <w:r w:rsidRPr="00E27D23">
        <w:rPr>
          <w:noProof w:val="0"/>
        </w:rPr>
        <w:t xml:space="preserve"> {  UE in NR RRC_CONNECTED</w:t>
      </w:r>
      <w:r w:rsidRPr="00E27D23">
        <w:rPr>
          <w:rStyle w:val="CommentReference"/>
          <w:noProof w:val="0"/>
        </w:rPr>
        <w:t xml:space="preserve"> </w:t>
      </w:r>
      <w:r w:rsidRPr="00E27D23">
        <w:rPr>
          <w:noProof w:val="0"/>
        </w:rPr>
        <w:t>state</w:t>
      </w:r>
      <w:r w:rsidRPr="00E27D23">
        <w:rPr>
          <w:noProof w:val="0"/>
          <w:lang w:eastAsia="zh-CN"/>
        </w:rPr>
        <w:t>, UE</w:t>
      </w:r>
      <w:r w:rsidRPr="00E27D23">
        <w:rPr>
          <w:noProof w:val="0"/>
        </w:rPr>
        <w:t xml:space="preserve"> </w:t>
      </w:r>
      <w:r w:rsidRPr="00E27D23">
        <w:rPr>
          <w:noProof w:val="0"/>
          <w:lang w:eastAsia="zh-CN"/>
        </w:rPr>
        <w:t xml:space="preserve">having </w:t>
      </w:r>
      <w:r w:rsidRPr="00E27D23">
        <w:rPr>
          <w:noProof w:val="0"/>
        </w:rPr>
        <w:t xml:space="preserve">established PC5-RRC connection with peer UE and having </w:t>
      </w:r>
      <w:r w:rsidR="0033396C" w:rsidRPr="00E27D23">
        <w:rPr>
          <w:noProof w:val="0"/>
        </w:rPr>
        <w:t>established</w:t>
      </w:r>
      <w:r w:rsidRPr="00E27D23">
        <w:rPr>
          <w:noProof w:val="0"/>
        </w:rPr>
        <w:t xml:space="preserve"> a unicast SL DRB }</w:t>
      </w:r>
    </w:p>
    <w:p w14:paraId="597DD845" w14:textId="77777777" w:rsidR="001A544A" w:rsidRPr="00E27D23" w:rsidRDefault="001A544A" w:rsidP="001A544A">
      <w:pPr>
        <w:pStyle w:val="PL"/>
        <w:rPr>
          <w:noProof w:val="0"/>
        </w:rPr>
      </w:pPr>
      <w:r w:rsidRPr="00E27D23">
        <w:rPr>
          <w:b/>
          <w:noProof w:val="0"/>
        </w:rPr>
        <w:t>ensure that</w:t>
      </w:r>
      <w:r w:rsidRPr="00E27D23">
        <w:rPr>
          <w:noProof w:val="0"/>
        </w:rPr>
        <w:t xml:space="preserve"> {</w:t>
      </w:r>
    </w:p>
    <w:p w14:paraId="4BDEA802" w14:textId="77777777" w:rsidR="001A544A" w:rsidRPr="00E27D23" w:rsidRDefault="001A544A" w:rsidP="001A544A">
      <w:pPr>
        <w:pStyle w:val="PL"/>
        <w:rPr>
          <w:noProof w:val="0"/>
        </w:rPr>
      </w:pPr>
      <w:r w:rsidRPr="00E27D23">
        <w:rPr>
          <w:noProof w:val="0"/>
        </w:rPr>
        <w:t xml:space="preserve">  </w:t>
      </w:r>
      <w:r w:rsidRPr="00E27D23">
        <w:rPr>
          <w:b/>
          <w:noProof w:val="0"/>
        </w:rPr>
        <w:t>when</w:t>
      </w:r>
      <w:r w:rsidRPr="00E27D23">
        <w:rPr>
          <w:noProof w:val="0"/>
        </w:rPr>
        <w:t xml:space="preserve"> { UE receives an RRCReconfiguration message to release the unicast SL DRB}</w:t>
      </w:r>
    </w:p>
    <w:p w14:paraId="37E01F81" w14:textId="77777777" w:rsidR="001A544A" w:rsidRPr="00E27D23" w:rsidRDefault="001A544A" w:rsidP="001A544A">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rFonts w:cs="Courier New"/>
          <w:noProof w:val="0"/>
          <w:szCs w:val="16"/>
        </w:rPr>
        <w:t>UE sends a RRCReconfigurationSidelink message to peer UE to indicate SL DRB release. After receiving RRCReconfigurationCompleteSidelink message from peer UE, UE releases the SL DRB</w:t>
      </w:r>
      <w:r w:rsidRPr="00E27D23">
        <w:rPr>
          <w:noProof w:val="0"/>
        </w:rPr>
        <w:t>}</w:t>
      </w:r>
    </w:p>
    <w:p w14:paraId="2C257C58" w14:textId="77777777" w:rsidR="001A544A" w:rsidRPr="00E27D23" w:rsidRDefault="001A544A" w:rsidP="001A544A">
      <w:pPr>
        <w:pStyle w:val="PL"/>
        <w:rPr>
          <w:noProof w:val="0"/>
          <w:lang w:eastAsia="zh-CN"/>
        </w:rPr>
      </w:pPr>
      <w:r w:rsidRPr="00E27D23">
        <w:rPr>
          <w:noProof w:val="0"/>
        </w:rPr>
        <w:t xml:space="preserve">            }</w:t>
      </w:r>
    </w:p>
    <w:p w14:paraId="352005B3" w14:textId="77777777" w:rsidR="001A544A" w:rsidRPr="00E27D23" w:rsidRDefault="001A544A" w:rsidP="001A544A">
      <w:pPr>
        <w:pStyle w:val="PL"/>
        <w:rPr>
          <w:noProof w:val="0"/>
          <w:lang w:eastAsia="zh-CN"/>
        </w:rPr>
      </w:pPr>
    </w:p>
    <w:p w14:paraId="288773AE" w14:textId="77777777" w:rsidR="001A544A" w:rsidRPr="00E27D23" w:rsidRDefault="001A544A" w:rsidP="001A544A">
      <w:pPr>
        <w:pStyle w:val="H6"/>
      </w:pPr>
      <w:r w:rsidRPr="00E27D23">
        <w:rPr>
          <w:lang w:eastAsia="zh-CN"/>
        </w:rPr>
        <w:t>12.2.4.1</w:t>
      </w:r>
      <w:r w:rsidRPr="00E27D23">
        <w:t>.</w:t>
      </w:r>
      <w:r w:rsidRPr="00E27D23">
        <w:rPr>
          <w:lang w:eastAsia="zh-CN"/>
        </w:rPr>
        <w:t>2</w:t>
      </w:r>
      <w:r w:rsidRPr="00E27D23">
        <w:tab/>
        <w:t>Conformance requirements</w:t>
      </w:r>
    </w:p>
    <w:p w14:paraId="6F6D90E8" w14:textId="77777777" w:rsidR="001A544A" w:rsidRPr="00E27D23" w:rsidRDefault="001A544A" w:rsidP="009D4432">
      <w:pPr>
        <w:rPr>
          <w:lang w:eastAsia="zh-CN"/>
        </w:rPr>
      </w:pPr>
      <w:r w:rsidRPr="00E27D23">
        <w:t xml:space="preserve">References: The conformance requirements covered in the present TC are specified in: TS </w:t>
      </w:r>
      <w:r w:rsidRPr="00E27D23">
        <w:rPr>
          <w:lang w:eastAsia="zh-CN"/>
        </w:rPr>
        <w:t>38</w:t>
      </w:r>
      <w:r w:rsidRPr="00E27D23">
        <w:t>.</w:t>
      </w:r>
      <w:r w:rsidRPr="00E27D23">
        <w:rPr>
          <w:lang w:eastAsia="zh-CN"/>
        </w:rPr>
        <w:t>331</w:t>
      </w:r>
      <w:r w:rsidRPr="00E27D23">
        <w:t xml:space="preserve">, clause </w:t>
      </w:r>
      <w:r w:rsidRPr="00E27D23">
        <w:rPr>
          <w:lang w:eastAsia="zh-CN"/>
        </w:rPr>
        <w:t>5.8.9.1.2, 5.8.9.1.3, 5.8.9.1.8, 5.8.9.1.9, 5</w:t>
      </w:r>
      <w:r w:rsidRPr="00E27D23">
        <w:t>.8</w:t>
      </w:r>
      <w:r w:rsidRPr="00E27D23">
        <w:rPr>
          <w:lang w:eastAsia="zh-CN"/>
        </w:rPr>
        <w:t>.9.1a1, 5</w:t>
      </w:r>
      <w:r w:rsidRPr="00E27D23">
        <w:t>.8</w:t>
      </w:r>
      <w:r w:rsidRPr="00E27D23">
        <w:rPr>
          <w:lang w:eastAsia="zh-CN"/>
        </w:rPr>
        <w:t>.9.1a2.</w:t>
      </w:r>
      <w:r w:rsidRPr="00E27D23">
        <w:t xml:space="preserve">Unless otherwise stated these are Rel-16 requirements. </w:t>
      </w:r>
    </w:p>
    <w:p w14:paraId="595D050C" w14:textId="77777777" w:rsidR="001A544A" w:rsidRPr="00E27D23" w:rsidRDefault="001A544A"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9.1.2</w:t>
      </w:r>
      <w:r w:rsidRPr="00E27D23">
        <w:t>]</w:t>
      </w:r>
    </w:p>
    <w:p w14:paraId="6097856F" w14:textId="77777777" w:rsidR="001A544A" w:rsidRPr="00E27D23" w:rsidRDefault="001A544A" w:rsidP="009D4432">
      <w:r w:rsidRPr="00E27D23">
        <w:t xml:space="preserve">The UE shall set the contents of </w:t>
      </w:r>
      <w:r w:rsidRPr="00E27D23">
        <w:rPr>
          <w:rFonts w:eastAsia="MS Mincho"/>
          <w:i/>
        </w:rPr>
        <w:t>RRCReconfigurationSidelink</w:t>
      </w:r>
      <w:r w:rsidRPr="00E27D23">
        <w:t xml:space="preserve"> message as follows:</w:t>
      </w:r>
    </w:p>
    <w:p w14:paraId="2FE6D8A1" w14:textId="77777777" w:rsidR="001A544A" w:rsidRPr="00E27D23" w:rsidRDefault="001A544A" w:rsidP="009D4432">
      <w:pPr>
        <w:pStyle w:val="B1"/>
      </w:pPr>
      <w:r w:rsidRPr="00E27D23">
        <w:t>1&gt;</w:t>
      </w:r>
      <w:r w:rsidRPr="00E27D23">
        <w:tab/>
        <w:t xml:space="preserve">for each sidelink DRB that is to be released, according to sub-clause 5.8.9.1a.1.1, due to configuration by </w:t>
      </w:r>
      <w:r w:rsidRPr="00E27D23">
        <w:rPr>
          <w:rFonts w:eastAsia="Batang"/>
          <w:i/>
        </w:rPr>
        <w:t>sl-ConfigDedicatedNR,</w:t>
      </w:r>
      <w:r w:rsidRPr="00E27D23">
        <w:rPr>
          <w:lang w:eastAsia="zh-CN"/>
        </w:rPr>
        <w:t xml:space="preserve"> </w:t>
      </w:r>
      <w:r w:rsidRPr="00E27D23">
        <w:rPr>
          <w:rFonts w:eastAsia="Batang"/>
          <w:i/>
        </w:rPr>
        <w:t>SIB12</w:t>
      </w:r>
      <w:r w:rsidRPr="00E27D23">
        <w:rPr>
          <w:rFonts w:eastAsia="Batang"/>
        </w:rPr>
        <w:t>,</w:t>
      </w:r>
      <w:r w:rsidRPr="00E27D23">
        <w:rPr>
          <w:rFonts w:eastAsia="Batang"/>
          <w:i/>
        </w:rPr>
        <w:t xml:space="preserve"> SidelinkPreconfigNR </w:t>
      </w:r>
      <w:r w:rsidRPr="00E27D23">
        <w:rPr>
          <w:rFonts w:eastAsia="Batang"/>
        </w:rPr>
        <w:t>or by upper layers</w:t>
      </w:r>
      <w:r w:rsidRPr="00E27D23">
        <w:t>:</w:t>
      </w:r>
    </w:p>
    <w:p w14:paraId="46116225" w14:textId="77777777" w:rsidR="001A544A" w:rsidRPr="00E27D23" w:rsidRDefault="001A544A" w:rsidP="009D4432">
      <w:pPr>
        <w:pStyle w:val="B2"/>
      </w:pPr>
      <w:r w:rsidRPr="00E27D23">
        <w:t>2&gt;</w:t>
      </w:r>
      <w:r w:rsidRPr="00E27D23">
        <w:tab/>
        <w:t xml:space="preserve">set the </w:t>
      </w:r>
      <w:r w:rsidRPr="00E27D23">
        <w:rPr>
          <w:i/>
        </w:rPr>
        <w:t xml:space="preserve">SLRB-PC5-ConfigIndex </w:t>
      </w:r>
      <w:r w:rsidRPr="00E27D23">
        <w:t xml:space="preserve">included in the </w:t>
      </w:r>
      <w:r w:rsidRPr="00E27D23">
        <w:rPr>
          <w:i/>
        </w:rPr>
        <w:t>slrb-ConfigToReleaseList</w:t>
      </w:r>
      <w:r w:rsidRPr="00E27D23">
        <w:t xml:space="preserve"> corresponding to the sidelink DRB;</w:t>
      </w:r>
    </w:p>
    <w:p w14:paraId="23EEEE20" w14:textId="77777777" w:rsidR="001A544A" w:rsidRPr="00E27D23" w:rsidRDefault="001A544A" w:rsidP="009D4432">
      <w:pPr>
        <w:pStyle w:val="B1"/>
      </w:pPr>
      <w:r w:rsidRPr="00E27D23">
        <w:t>1&gt;</w:t>
      </w:r>
      <w:r w:rsidRPr="00E27D23">
        <w:tab/>
        <w:t>for each sidelink DRB that is to be established or modified, according to sub-clause 5.8.9.1a.2.1, due to</w:t>
      </w:r>
      <w:r w:rsidRPr="00E27D23">
        <w:rPr>
          <w:rFonts w:eastAsia="Batang"/>
        </w:rPr>
        <w:t xml:space="preserve"> receiving </w:t>
      </w:r>
      <w:r w:rsidRPr="00E27D23">
        <w:rPr>
          <w:rFonts w:eastAsia="Batang"/>
          <w:i/>
        </w:rPr>
        <w:t>sl-ConfigDedicatedNR,</w:t>
      </w:r>
      <w:r w:rsidRPr="00E27D23">
        <w:rPr>
          <w:lang w:eastAsia="zh-CN"/>
        </w:rPr>
        <w:t xml:space="preserve"> </w:t>
      </w:r>
      <w:r w:rsidRPr="00E27D23">
        <w:rPr>
          <w:rFonts w:eastAsia="Batang"/>
          <w:i/>
        </w:rPr>
        <w:t>SIB12</w:t>
      </w:r>
      <w:r w:rsidRPr="00E27D23">
        <w:rPr>
          <w:rFonts w:eastAsia="Batang"/>
        </w:rPr>
        <w:t xml:space="preserve"> or</w:t>
      </w:r>
      <w:r w:rsidRPr="00E27D23">
        <w:rPr>
          <w:rFonts w:eastAsia="Batang"/>
          <w:i/>
        </w:rPr>
        <w:t xml:space="preserve"> SidelinkPreconfigNR</w:t>
      </w:r>
      <w:r w:rsidRPr="00E27D23">
        <w:t>:</w:t>
      </w:r>
    </w:p>
    <w:p w14:paraId="2031FC72" w14:textId="77777777" w:rsidR="001A544A" w:rsidRPr="00E27D23" w:rsidRDefault="001A544A" w:rsidP="009D4432">
      <w:pPr>
        <w:pStyle w:val="B2"/>
      </w:pPr>
      <w:r w:rsidRPr="00E27D23">
        <w:t>2&gt;</w:t>
      </w:r>
      <w:r w:rsidRPr="00E27D23">
        <w:tab/>
        <w:t xml:space="preserve">set the </w:t>
      </w:r>
      <w:r w:rsidRPr="00E27D23">
        <w:rPr>
          <w:i/>
        </w:rPr>
        <w:t>SLRB-Config</w:t>
      </w:r>
      <w:r w:rsidRPr="00E27D23">
        <w:t xml:space="preserve"> included in the </w:t>
      </w:r>
      <w:r w:rsidRPr="00E27D23">
        <w:rPr>
          <w:i/>
        </w:rPr>
        <w:t>slrb-ConfigToAddModList</w:t>
      </w:r>
      <w:r w:rsidRPr="00E27D23">
        <w:t xml:space="preserve">, according to the received </w:t>
      </w:r>
      <w:r w:rsidRPr="00E27D23">
        <w:rPr>
          <w:i/>
        </w:rPr>
        <w:t>sl-RadioBearerConfig</w:t>
      </w:r>
      <w:r w:rsidRPr="00E27D23">
        <w:t xml:space="preserve"> and </w:t>
      </w:r>
      <w:r w:rsidRPr="00E27D23">
        <w:rPr>
          <w:i/>
        </w:rPr>
        <w:t>sl-RLC-BearerConfig</w:t>
      </w:r>
      <w:r w:rsidRPr="00E27D23">
        <w:t xml:space="preserve"> corresponding to the sidelink DRB;</w:t>
      </w:r>
    </w:p>
    <w:p w14:paraId="38AE6B72" w14:textId="77777777" w:rsidR="001A544A" w:rsidRPr="00E27D23" w:rsidRDefault="001A544A" w:rsidP="009D4432">
      <w:pPr>
        <w:rPr>
          <w:lang w:eastAsia="zh-CN"/>
        </w:rPr>
      </w:pPr>
      <w:r w:rsidRPr="00E27D23">
        <w:rPr>
          <w:lang w:eastAsia="zh-CN"/>
        </w:rPr>
        <w:t>…</w:t>
      </w:r>
    </w:p>
    <w:p w14:paraId="165CB993" w14:textId="77777777" w:rsidR="001A544A" w:rsidRPr="00E27D23" w:rsidRDefault="001A544A"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9.1.3</w:t>
      </w:r>
      <w:r w:rsidRPr="00E27D23">
        <w:t>]</w:t>
      </w:r>
    </w:p>
    <w:p w14:paraId="7E4808FA" w14:textId="77777777" w:rsidR="001A544A" w:rsidRPr="00E27D23" w:rsidRDefault="001A544A" w:rsidP="009D4432">
      <w:r w:rsidRPr="00E27D23">
        <w:t xml:space="preserve">The UE shall perform the following actions upon reception of the </w:t>
      </w:r>
      <w:r w:rsidRPr="00E27D23">
        <w:rPr>
          <w:i/>
        </w:rPr>
        <w:t>RRCReconfigurationSidelink</w:t>
      </w:r>
      <w:r w:rsidRPr="00E27D23">
        <w:t>:</w:t>
      </w:r>
    </w:p>
    <w:p w14:paraId="2C8D5116" w14:textId="77777777" w:rsidR="001A544A" w:rsidRPr="00E27D23" w:rsidRDefault="001A544A" w:rsidP="009D4432">
      <w:pPr>
        <w:pStyle w:val="B1"/>
        <w:rPr>
          <w:rFonts w:eastAsia="SimSun"/>
        </w:rPr>
      </w:pPr>
      <w:r w:rsidRPr="00E27D23">
        <w:rPr>
          <w:rFonts w:eastAsia="SimSun"/>
        </w:rPr>
        <w:t>1&gt;</w:t>
      </w:r>
      <w:r w:rsidRPr="00E27D23">
        <w:rPr>
          <w:rFonts w:eastAsia="SimSun"/>
        </w:rPr>
        <w:tab/>
        <w:t xml:space="preserve">if the </w:t>
      </w:r>
      <w:r w:rsidRPr="00E27D23">
        <w:rPr>
          <w:iCs/>
          <w:lang w:eastAsia="zh-CN"/>
        </w:rPr>
        <w:t>RRCReconfiguration</w:t>
      </w:r>
      <w:r w:rsidRPr="00E27D23">
        <w:rPr>
          <w:rFonts w:eastAsia="MS Mincho"/>
          <w:iCs/>
        </w:rPr>
        <w:t>Sidelink</w:t>
      </w:r>
      <w:r w:rsidRPr="00E27D23">
        <w:rPr>
          <w:lang w:eastAsia="zh-CN"/>
        </w:rPr>
        <w:t xml:space="preserve"> </w:t>
      </w:r>
      <w:r w:rsidRPr="00E27D23">
        <w:rPr>
          <w:rFonts w:eastAsia="SimSun"/>
        </w:rPr>
        <w:t>includes the sl-ResetConfig:</w:t>
      </w:r>
    </w:p>
    <w:p w14:paraId="446C92FB" w14:textId="77777777" w:rsidR="001A544A" w:rsidRPr="00E27D23" w:rsidRDefault="001A544A" w:rsidP="009D4432">
      <w:pPr>
        <w:pStyle w:val="B2"/>
        <w:rPr>
          <w:rFonts w:eastAsia="SimSun"/>
        </w:rPr>
      </w:pPr>
      <w:r w:rsidRPr="00E27D23">
        <w:rPr>
          <w:rFonts w:eastAsia="SimSun"/>
        </w:rPr>
        <w:t>2&gt;</w:t>
      </w:r>
      <w:r w:rsidRPr="00E27D23">
        <w:rPr>
          <w:rFonts w:eastAsia="SimSun"/>
        </w:rPr>
        <w:tab/>
        <w:t>perform the sidelink reset configuration procedure as specified in 5.8.9.1.10;</w:t>
      </w:r>
    </w:p>
    <w:p w14:paraId="144F86CC" w14:textId="77777777" w:rsidR="001A544A" w:rsidRPr="00E27D23" w:rsidRDefault="001A544A" w:rsidP="009D4432">
      <w:pPr>
        <w:pStyle w:val="B1"/>
        <w:rPr>
          <w:rFonts w:eastAsia="Batang"/>
        </w:rPr>
      </w:pPr>
      <w:r w:rsidRPr="00E27D23">
        <w:rPr>
          <w:rFonts w:eastAsia="Batang"/>
        </w:rPr>
        <w:t>1&gt;</w:t>
      </w:r>
      <w:r w:rsidRPr="00E27D23">
        <w:rPr>
          <w:rFonts w:eastAsia="Batang"/>
        </w:rPr>
        <w:tab/>
        <w:t xml:space="preserve">if the </w:t>
      </w:r>
      <w:r w:rsidRPr="00E27D23">
        <w:rPr>
          <w:lang w:eastAsia="zh-CN"/>
        </w:rPr>
        <w:t>RRCReconfiguration</w:t>
      </w:r>
      <w:r w:rsidRPr="00E27D23">
        <w:rPr>
          <w:rFonts w:eastAsia="MS Mincho"/>
        </w:rPr>
        <w:t>Sidelink</w:t>
      </w:r>
      <w:r w:rsidRPr="00E27D23">
        <w:rPr>
          <w:lang w:eastAsia="zh-CN"/>
        </w:rPr>
        <w:t xml:space="preserve"> </w:t>
      </w:r>
      <w:r w:rsidRPr="00E27D23">
        <w:rPr>
          <w:rFonts w:eastAsia="Batang"/>
        </w:rPr>
        <w:t>includes the slrb-ConfigToReleaseList:</w:t>
      </w:r>
    </w:p>
    <w:p w14:paraId="49F2EAE5" w14:textId="77777777" w:rsidR="001A544A" w:rsidRPr="00E27D23" w:rsidRDefault="001A544A" w:rsidP="009D4432">
      <w:pPr>
        <w:pStyle w:val="B2"/>
        <w:rPr>
          <w:rFonts w:eastAsia="Batang"/>
        </w:rPr>
      </w:pPr>
      <w:r w:rsidRPr="00E27D23">
        <w:rPr>
          <w:rFonts w:eastAsia="Batang"/>
        </w:rPr>
        <w:t>2&gt;</w:t>
      </w:r>
      <w:r w:rsidRPr="00E27D23">
        <w:rPr>
          <w:rFonts w:eastAsia="Batang"/>
        </w:rPr>
        <w:tab/>
        <w:t xml:space="preserve">for each </w:t>
      </w:r>
      <w:r w:rsidRPr="00E27D23">
        <w:rPr>
          <w:i/>
        </w:rPr>
        <w:t xml:space="preserve">SLRB-PC5-ConfigIndex </w:t>
      </w:r>
      <w:r w:rsidRPr="00E27D23">
        <w:rPr>
          <w:rFonts w:eastAsia="Batang"/>
        </w:rPr>
        <w:t xml:space="preserve">value included in the </w:t>
      </w:r>
      <w:r w:rsidRPr="00E27D23">
        <w:rPr>
          <w:rFonts w:eastAsia="Batang"/>
          <w:i/>
        </w:rPr>
        <w:t>slrb-ConfigToReleaseList</w:t>
      </w:r>
      <w:r w:rsidRPr="00E27D23">
        <w:rPr>
          <w:rFonts w:eastAsia="Batang"/>
        </w:rPr>
        <w:t xml:space="preserve"> that is part of the current UE sidelink configuration;</w:t>
      </w:r>
    </w:p>
    <w:p w14:paraId="072A222B" w14:textId="77777777" w:rsidR="001A544A" w:rsidRPr="00E27D23" w:rsidRDefault="001A544A" w:rsidP="009D4432">
      <w:pPr>
        <w:pStyle w:val="B3"/>
        <w:rPr>
          <w:lang w:eastAsia="zh-CN"/>
        </w:rPr>
      </w:pPr>
      <w:r w:rsidRPr="00E27D23">
        <w:t>3&gt;</w:t>
      </w:r>
      <w:r w:rsidRPr="00E27D23">
        <w:tab/>
        <w:t xml:space="preserve">perform the </w:t>
      </w:r>
      <w:r w:rsidRPr="00E27D23">
        <w:rPr>
          <w:rFonts w:eastAsia="MS Mincho"/>
        </w:rPr>
        <w:t xml:space="preserve">sidelink </w:t>
      </w:r>
      <w:r w:rsidRPr="00E27D23">
        <w:t>DRB release procedure, according to sub-clause 5.8.9.1a.1;</w:t>
      </w:r>
    </w:p>
    <w:p w14:paraId="766D9054" w14:textId="77777777" w:rsidR="001A544A" w:rsidRPr="00E27D23" w:rsidRDefault="001A544A" w:rsidP="009D4432">
      <w:pPr>
        <w:pStyle w:val="B1"/>
        <w:rPr>
          <w:rFonts w:eastAsia="Batang"/>
        </w:rPr>
      </w:pPr>
      <w:r w:rsidRPr="00E27D23">
        <w:rPr>
          <w:rFonts w:eastAsia="Batang"/>
        </w:rPr>
        <w:t>1&gt;</w:t>
      </w:r>
      <w:r w:rsidRPr="00E27D23">
        <w:rPr>
          <w:rFonts w:eastAsia="Batang"/>
        </w:rPr>
        <w:tab/>
        <w:t xml:space="preserve">if the </w:t>
      </w:r>
      <w:r w:rsidRPr="00E27D23">
        <w:rPr>
          <w:lang w:eastAsia="zh-CN"/>
        </w:rPr>
        <w:t>RRCReconfiguration</w:t>
      </w:r>
      <w:r w:rsidRPr="00E27D23">
        <w:rPr>
          <w:rFonts w:eastAsia="MS Mincho"/>
        </w:rPr>
        <w:t>Sidelink</w:t>
      </w:r>
      <w:r w:rsidRPr="00E27D23">
        <w:rPr>
          <w:lang w:eastAsia="zh-CN"/>
        </w:rPr>
        <w:t xml:space="preserve"> </w:t>
      </w:r>
      <w:r w:rsidRPr="00E27D23">
        <w:rPr>
          <w:rFonts w:eastAsia="Batang"/>
        </w:rPr>
        <w:t>includes the slrb-ConfigToAddModList:</w:t>
      </w:r>
    </w:p>
    <w:p w14:paraId="6446D602" w14:textId="77777777" w:rsidR="001A544A" w:rsidRPr="00E27D23" w:rsidRDefault="001A544A" w:rsidP="009D4432">
      <w:pPr>
        <w:pStyle w:val="B2"/>
        <w:rPr>
          <w:rFonts w:eastAsia="Batang"/>
        </w:rPr>
      </w:pPr>
      <w:r w:rsidRPr="00E27D23">
        <w:rPr>
          <w:rFonts w:eastAsia="Batang"/>
        </w:rPr>
        <w:t>2&gt;</w:t>
      </w:r>
      <w:r w:rsidRPr="00E27D23">
        <w:rPr>
          <w:rFonts w:eastAsia="Batang"/>
        </w:rPr>
        <w:tab/>
        <w:t xml:space="preserve">for each </w:t>
      </w:r>
      <w:r w:rsidRPr="00E27D23">
        <w:rPr>
          <w:i/>
        </w:rPr>
        <w:t xml:space="preserve">slrb-PC5-ConfigIndex </w:t>
      </w:r>
      <w:r w:rsidRPr="00E27D23">
        <w:rPr>
          <w:rFonts w:eastAsia="Batang"/>
        </w:rPr>
        <w:t xml:space="preserve">value included in the </w:t>
      </w:r>
      <w:r w:rsidRPr="00E27D23">
        <w:rPr>
          <w:rFonts w:eastAsia="Batang"/>
          <w:i/>
        </w:rPr>
        <w:t>slrb-ConfigToAddModList</w:t>
      </w:r>
      <w:r w:rsidRPr="00E27D23">
        <w:rPr>
          <w:rFonts w:eastAsia="Batang"/>
        </w:rPr>
        <w:t xml:space="preserve"> that is not part of the current UE sidelink configuration:</w:t>
      </w:r>
    </w:p>
    <w:p w14:paraId="0C8CEF5C" w14:textId="77777777" w:rsidR="001A544A" w:rsidRPr="00E27D23" w:rsidRDefault="001A544A" w:rsidP="009D4432">
      <w:pPr>
        <w:pStyle w:val="B3"/>
      </w:pPr>
      <w:r w:rsidRPr="00E27D23">
        <w:t>3&gt;</w:t>
      </w:r>
      <w:r w:rsidRPr="00E27D23">
        <w:tab/>
        <w:t>if sl-MappedQoS-FlowsToAddList is included:</w:t>
      </w:r>
    </w:p>
    <w:p w14:paraId="15C74DBA" w14:textId="77777777" w:rsidR="001A544A" w:rsidRPr="00E27D23" w:rsidRDefault="001A544A" w:rsidP="009D4432">
      <w:pPr>
        <w:pStyle w:val="B4"/>
      </w:pPr>
      <w:r w:rsidRPr="00E27D23">
        <w:t>4&gt;</w:t>
      </w:r>
      <w:r w:rsidRPr="00E27D23">
        <w:tab/>
        <w:t>apply the SL-PQFI included in sl-MappedQoS-FlowsToAddList;</w:t>
      </w:r>
    </w:p>
    <w:p w14:paraId="19FD9FFB" w14:textId="77777777" w:rsidR="001A544A" w:rsidRPr="00E27D23" w:rsidRDefault="001A544A" w:rsidP="009D4432">
      <w:pPr>
        <w:pStyle w:val="B3"/>
        <w:rPr>
          <w:lang w:eastAsia="zh-CN"/>
        </w:rPr>
      </w:pPr>
      <w:r w:rsidRPr="00E27D23">
        <w:t>3&gt;</w:t>
      </w:r>
      <w:r w:rsidRPr="00E27D23">
        <w:tab/>
        <w:t xml:space="preserve">perform the </w:t>
      </w:r>
      <w:r w:rsidRPr="00E27D23">
        <w:rPr>
          <w:rFonts w:eastAsia="MS Mincho"/>
        </w:rPr>
        <w:t xml:space="preserve">sidelink </w:t>
      </w:r>
      <w:r w:rsidRPr="00E27D23">
        <w:t>DRB addition procedure, according to sub-clause 5.8.9.1a.2;</w:t>
      </w:r>
    </w:p>
    <w:p w14:paraId="31EF17A2" w14:textId="77777777" w:rsidR="001A544A" w:rsidRPr="00E27D23" w:rsidRDefault="001A544A" w:rsidP="009D4432">
      <w:pPr>
        <w:pStyle w:val="B2"/>
        <w:rPr>
          <w:rFonts w:eastAsia="Batang"/>
        </w:rPr>
      </w:pPr>
      <w:r w:rsidRPr="00E27D23">
        <w:rPr>
          <w:rFonts w:eastAsia="Batang"/>
        </w:rPr>
        <w:t>2&gt;</w:t>
      </w:r>
      <w:r w:rsidRPr="00E27D23">
        <w:rPr>
          <w:rFonts w:eastAsia="Batang"/>
        </w:rPr>
        <w:tab/>
        <w:t xml:space="preserve">for each </w:t>
      </w:r>
      <w:r w:rsidRPr="00E27D23">
        <w:rPr>
          <w:i/>
        </w:rPr>
        <w:t xml:space="preserve">slrb-PC5-ConfigIndex </w:t>
      </w:r>
      <w:r w:rsidRPr="00E27D23">
        <w:rPr>
          <w:rFonts w:eastAsia="Batang"/>
        </w:rPr>
        <w:t xml:space="preserve">value included in the </w:t>
      </w:r>
      <w:r w:rsidRPr="00E27D23">
        <w:rPr>
          <w:rFonts w:eastAsia="Batang"/>
          <w:i/>
        </w:rPr>
        <w:t>slrb-ConfigToAddModList</w:t>
      </w:r>
      <w:r w:rsidRPr="00E27D23">
        <w:rPr>
          <w:rFonts w:eastAsia="Batang"/>
        </w:rPr>
        <w:t xml:space="preserve"> that is part of the current UE sidelink configuration:</w:t>
      </w:r>
    </w:p>
    <w:p w14:paraId="3C6A6536" w14:textId="77777777" w:rsidR="001A544A" w:rsidRPr="00E27D23" w:rsidRDefault="001A544A" w:rsidP="009D4432">
      <w:pPr>
        <w:pStyle w:val="B3"/>
      </w:pPr>
      <w:r w:rsidRPr="00E27D23">
        <w:t>3&gt;</w:t>
      </w:r>
      <w:r w:rsidRPr="00E27D23">
        <w:tab/>
        <w:t>if sl-MappedQoS-FlowsToAddList is included:</w:t>
      </w:r>
    </w:p>
    <w:p w14:paraId="58B9ADC5" w14:textId="77777777" w:rsidR="001A544A" w:rsidRPr="00E27D23" w:rsidRDefault="001A544A" w:rsidP="009D4432">
      <w:pPr>
        <w:pStyle w:val="B4"/>
        <w:rPr>
          <w:rFonts w:eastAsia="Batang"/>
        </w:rPr>
      </w:pPr>
      <w:r w:rsidRPr="00E27D23">
        <w:rPr>
          <w:rFonts w:eastAsia="Batang"/>
        </w:rPr>
        <w:t>4&gt;</w:t>
      </w:r>
      <w:r w:rsidRPr="00E27D23">
        <w:rPr>
          <w:rFonts w:eastAsia="Batang"/>
        </w:rPr>
        <w:tab/>
        <w:t>add the</w:t>
      </w:r>
      <w:r w:rsidRPr="00E27D23">
        <w:rPr>
          <w:rFonts w:eastAsia="Batang"/>
          <w:i/>
        </w:rPr>
        <w:t xml:space="preserve"> SL-P</w:t>
      </w:r>
      <w:r w:rsidRPr="00E27D23">
        <w:rPr>
          <w:i/>
        </w:rPr>
        <w:t>Q</w:t>
      </w:r>
      <w:r w:rsidRPr="00E27D23">
        <w:rPr>
          <w:rFonts w:eastAsia="Batang"/>
          <w:i/>
        </w:rPr>
        <w:t>FI</w:t>
      </w:r>
      <w:r w:rsidRPr="00E27D23">
        <w:rPr>
          <w:rFonts w:eastAsia="Batang"/>
        </w:rPr>
        <w:t xml:space="preserve"> included in </w:t>
      </w:r>
      <w:r w:rsidRPr="00E27D23">
        <w:rPr>
          <w:rFonts w:eastAsia="Batang"/>
          <w:i/>
        </w:rPr>
        <w:t>sl-MappedQoS-FlowsToAddList</w:t>
      </w:r>
      <w:r w:rsidRPr="00E27D23">
        <w:rPr>
          <w:rFonts w:eastAsia="Batang"/>
        </w:rPr>
        <w:t xml:space="preserve"> to the corresponding sidelink DRB;</w:t>
      </w:r>
    </w:p>
    <w:p w14:paraId="664C40A5" w14:textId="77777777" w:rsidR="001A544A" w:rsidRPr="00E27D23" w:rsidRDefault="001A544A" w:rsidP="009D4432">
      <w:pPr>
        <w:pStyle w:val="B3"/>
      </w:pPr>
      <w:r w:rsidRPr="00E27D23">
        <w:t>3&gt;</w:t>
      </w:r>
      <w:r w:rsidRPr="00E27D23">
        <w:tab/>
        <w:t>if sl-MappedQoS-FlowsToReleaseList is included:</w:t>
      </w:r>
    </w:p>
    <w:p w14:paraId="1658F13B" w14:textId="77777777" w:rsidR="001A544A" w:rsidRPr="00E27D23" w:rsidRDefault="001A544A" w:rsidP="009D4432">
      <w:pPr>
        <w:pStyle w:val="B4"/>
        <w:rPr>
          <w:rFonts w:eastAsia="Batang"/>
        </w:rPr>
      </w:pPr>
      <w:r w:rsidRPr="00E27D23">
        <w:rPr>
          <w:rFonts w:eastAsia="Batang"/>
        </w:rPr>
        <w:t>4&gt;</w:t>
      </w:r>
      <w:r w:rsidRPr="00E27D23">
        <w:rPr>
          <w:rFonts w:eastAsia="Batang"/>
        </w:rPr>
        <w:tab/>
        <w:t xml:space="preserve">remove the </w:t>
      </w:r>
      <w:r w:rsidRPr="00E27D23">
        <w:rPr>
          <w:rFonts w:eastAsia="Batang"/>
          <w:i/>
          <w:iCs/>
        </w:rPr>
        <w:t>SL-P</w:t>
      </w:r>
      <w:r w:rsidRPr="00E27D23">
        <w:rPr>
          <w:i/>
        </w:rPr>
        <w:t>Q</w:t>
      </w:r>
      <w:r w:rsidRPr="00E27D23">
        <w:rPr>
          <w:rFonts w:eastAsia="Batang"/>
          <w:i/>
          <w:iCs/>
        </w:rPr>
        <w:t>FI</w:t>
      </w:r>
      <w:r w:rsidRPr="00E27D23">
        <w:rPr>
          <w:rFonts w:eastAsia="Batang"/>
        </w:rPr>
        <w:t xml:space="preserve"> included in </w:t>
      </w:r>
      <w:r w:rsidRPr="00E27D23">
        <w:rPr>
          <w:rFonts w:eastAsia="Batang"/>
          <w:i/>
          <w:iCs/>
        </w:rPr>
        <w:t>sl-MappedQoS-FlowsToReleaseList</w:t>
      </w:r>
      <w:r w:rsidRPr="00E27D23">
        <w:rPr>
          <w:rFonts w:eastAsia="Batang"/>
        </w:rPr>
        <w:t xml:space="preserve"> from the corresponding sidelink DRB;</w:t>
      </w:r>
    </w:p>
    <w:p w14:paraId="6D2B1E80" w14:textId="77777777" w:rsidR="001A544A" w:rsidRPr="00E27D23" w:rsidRDefault="001A544A" w:rsidP="009D4432">
      <w:pPr>
        <w:pStyle w:val="B3"/>
      </w:pPr>
      <w:r w:rsidRPr="00E27D23">
        <w:t>3&gt;</w:t>
      </w:r>
      <w:r w:rsidRPr="00E27D23">
        <w:tab/>
        <w:t>if the sidelink DRB release conditions as described in sub-clause 5.8.9.1a.1.1 are met:</w:t>
      </w:r>
    </w:p>
    <w:p w14:paraId="2A3E0BF0" w14:textId="77777777" w:rsidR="001A544A" w:rsidRPr="00E27D23" w:rsidRDefault="001A544A" w:rsidP="009D4432">
      <w:pPr>
        <w:pStyle w:val="B4"/>
        <w:rPr>
          <w:rFonts w:eastAsia="Batang"/>
        </w:rPr>
      </w:pPr>
      <w:r w:rsidRPr="00E27D23">
        <w:rPr>
          <w:rFonts w:eastAsia="Batang"/>
        </w:rPr>
        <w:t>4&gt;</w:t>
      </w:r>
      <w:r w:rsidRPr="00E27D23">
        <w:rPr>
          <w:rFonts w:eastAsia="Batang"/>
        </w:rPr>
        <w:tab/>
        <w:t>perform the sidelink DRB release procedure according to sub-clause 5.8.9.1a.1.2;</w:t>
      </w:r>
    </w:p>
    <w:p w14:paraId="295CBE58" w14:textId="77777777" w:rsidR="001A544A" w:rsidRPr="00E27D23" w:rsidRDefault="001A544A" w:rsidP="009D4432">
      <w:pPr>
        <w:pStyle w:val="B3"/>
      </w:pPr>
      <w:r w:rsidRPr="00E27D23">
        <w:t>3&gt;</w:t>
      </w:r>
      <w:r w:rsidRPr="00E27D23">
        <w:tab/>
        <w:t>else if the sidelink DRB modification conditions as described in sub-clause 5.8.9.1a.2.1 are met:</w:t>
      </w:r>
    </w:p>
    <w:p w14:paraId="65FF0CBC" w14:textId="77777777" w:rsidR="001A544A" w:rsidRPr="00E27D23" w:rsidRDefault="001A544A" w:rsidP="009D4432">
      <w:pPr>
        <w:pStyle w:val="B4"/>
        <w:rPr>
          <w:rFonts w:eastAsia="Batang"/>
        </w:rPr>
      </w:pPr>
      <w:r w:rsidRPr="00E27D23">
        <w:rPr>
          <w:rFonts w:eastAsia="Batang"/>
        </w:rPr>
        <w:t>4&gt;</w:t>
      </w:r>
      <w:r w:rsidRPr="00E27D23">
        <w:rPr>
          <w:rFonts w:eastAsia="Batang"/>
        </w:rPr>
        <w:tab/>
        <w:t>perform the sidelink DRB modification procedure according to sub-clause 5.8.9.1a.2.2;</w:t>
      </w:r>
    </w:p>
    <w:p w14:paraId="04986F2D" w14:textId="77777777" w:rsidR="001A544A" w:rsidRPr="00E27D23" w:rsidRDefault="001A544A" w:rsidP="009D4432">
      <w:pPr>
        <w:rPr>
          <w:lang w:eastAsia="zh-CN"/>
        </w:rPr>
      </w:pPr>
      <w:r w:rsidRPr="00E27D23">
        <w:rPr>
          <w:lang w:eastAsia="zh-CN"/>
        </w:rPr>
        <w:t>…</w:t>
      </w:r>
    </w:p>
    <w:p w14:paraId="66EDD3E2" w14:textId="77777777" w:rsidR="001A544A" w:rsidRPr="00E27D23" w:rsidRDefault="001A544A"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9.1.8</w:t>
      </w:r>
      <w:r w:rsidRPr="00E27D23">
        <w:t>]</w:t>
      </w:r>
    </w:p>
    <w:p w14:paraId="4CE66A54" w14:textId="77777777" w:rsidR="001A544A" w:rsidRPr="00E27D23" w:rsidRDefault="001A544A" w:rsidP="009D4432">
      <w:r w:rsidRPr="00E27D23">
        <w:t xml:space="preserve">The UE shall perform the following actions upon reception of the </w:t>
      </w:r>
      <w:r w:rsidRPr="00E27D23">
        <w:rPr>
          <w:i/>
          <w:lang w:eastAsia="ko-KR"/>
        </w:rPr>
        <w:t>RRCReconfigurationFailureSidelink</w:t>
      </w:r>
      <w:r w:rsidRPr="00E27D23">
        <w:t>:</w:t>
      </w:r>
    </w:p>
    <w:p w14:paraId="3E8A0191" w14:textId="77777777" w:rsidR="001A544A" w:rsidRPr="00E27D23" w:rsidRDefault="001A544A" w:rsidP="009D4432">
      <w:pPr>
        <w:pStyle w:val="B1"/>
      </w:pPr>
      <w:r w:rsidRPr="00E27D23">
        <w:t>1&gt;</w:t>
      </w:r>
      <w:r w:rsidRPr="00E27D23">
        <w:tab/>
        <w:t>stop timer T400 for the destination, if running;</w:t>
      </w:r>
    </w:p>
    <w:p w14:paraId="4F6AE47A" w14:textId="77777777" w:rsidR="001A544A" w:rsidRPr="00E27D23" w:rsidRDefault="001A544A" w:rsidP="009D4432">
      <w:pPr>
        <w:pStyle w:val="B1"/>
      </w:pPr>
      <w:r w:rsidRPr="00E27D23">
        <w:t>1&gt;</w:t>
      </w:r>
      <w:r w:rsidRPr="00E27D23">
        <w:tab/>
        <w:t xml:space="preserve">continue using the configuration used prior to corresponding </w:t>
      </w:r>
      <w:r w:rsidRPr="00E27D23">
        <w:rPr>
          <w:i/>
          <w:lang w:eastAsia="ko-KR"/>
        </w:rPr>
        <w:t>RRCReconfigurationSidelink</w:t>
      </w:r>
      <w:r w:rsidRPr="00E27D23">
        <w:t xml:space="preserve"> message;</w:t>
      </w:r>
    </w:p>
    <w:p w14:paraId="52CBFD20" w14:textId="77777777" w:rsidR="001A544A" w:rsidRPr="00E27D23" w:rsidRDefault="001A544A" w:rsidP="009D4432">
      <w:pPr>
        <w:pStyle w:val="B1"/>
      </w:pPr>
      <w:r w:rsidRPr="00E27D23">
        <w:t>1&gt;</w:t>
      </w:r>
      <w:r w:rsidRPr="00E27D23">
        <w:tab/>
        <w:t>if UE is in RRC_CONNECTED:</w:t>
      </w:r>
    </w:p>
    <w:p w14:paraId="76BAA889" w14:textId="77777777" w:rsidR="001A544A" w:rsidRPr="00E27D23" w:rsidRDefault="001A544A" w:rsidP="009D4432">
      <w:pPr>
        <w:pStyle w:val="B2"/>
      </w:pPr>
      <w:r w:rsidRPr="00E27D23">
        <w:t>2&gt;</w:t>
      </w:r>
      <w:r w:rsidRPr="00E27D23">
        <w:tab/>
        <w:t>perform the sidelink UE information for NR sidelink communication procedure, as specified in 5.8.3.3 or sub-clause 5.10.15 in TS 36.331 [10];</w:t>
      </w:r>
    </w:p>
    <w:p w14:paraId="71E08FE5" w14:textId="77777777" w:rsidR="001A544A" w:rsidRPr="00E27D23" w:rsidRDefault="001A544A"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9.1.9</w:t>
      </w:r>
      <w:r w:rsidRPr="00E27D23">
        <w:t>]</w:t>
      </w:r>
    </w:p>
    <w:p w14:paraId="4EFD3568" w14:textId="77777777" w:rsidR="001A544A" w:rsidRPr="00E27D23" w:rsidRDefault="001A544A" w:rsidP="009D4432">
      <w:r w:rsidRPr="00E27D23">
        <w:t xml:space="preserve">The UE shall perform the following actions upon reception of the </w:t>
      </w:r>
      <w:r w:rsidRPr="00E27D23">
        <w:rPr>
          <w:i/>
          <w:lang w:eastAsia="ko-KR"/>
        </w:rPr>
        <w:t>RRCReconfigurationCompleteSidelink</w:t>
      </w:r>
      <w:r w:rsidRPr="00E27D23">
        <w:t>:</w:t>
      </w:r>
    </w:p>
    <w:p w14:paraId="62F6C24D" w14:textId="77777777" w:rsidR="001A544A" w:rsidRPr="00E27D23" w:rsidRDefault="001A544A" w:rsidP="009D4432">
      <w:pPr>
        <w:pStyle w:val="B1"/>
      </w:pPr>
      <w:r w:rsidRPr="00E27D23">
        <w:t>1&gt;</w:t>
      </w:r>
      <w:r w:rsidRPr="00E27D23">
        <w:tab/>
        <w:t>stop timer T400 for the destination, if running;</w:t>
      </w:r>
    </w:p>
    <w:p w14:paraId="2F88F6EA" w14:textId="77777777" w:rsidR="001A544A" w:rsidRPr="00E27D23" w:rsidRDefault="001A544A" w:rsidP="009D4432">
      <w:pPr>
        <w:pStyle w:val="B1"/>
        <w:rPr>
          <w:lang w:eastAsia="zh-CN"/>
        </w:rPr>
      </w:pPr>
      <w:r w:rsidRPr="00E27D23">
        <w:t>1&gt;</w:t>
      </w:r>
      <w:r w:rsidRPr="00E27D23">
        <w:tab/>
        <w:t xml:space="preserve">consider the configurations in the corresponding </w:t>
      </w:r>
      <w:r w:rsidRPr="00E27D23">
        <w:rPr>
          <w:i/>
        </w:rPr>
        <w:t>RRCReconfigurationSidelink</w:t>
      </w:r>
      <w:r w:rsidRPr="00E27D23">
        <w:t xml:space="preserve"> message to be applied.</w:t>
      </w:r>
    </w:p>
    <w:p w14:paraId="34753AE9" w14:textId="77777777" w:rsidR="001A544A" w:rsidRPr="00E27D23" w:rsidRDefault="001A544A"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9.1a.1</w:t>
      </w:r>
      <w:r w:rsidRPr="00E27D23">
        <w:t>]</w:t>
      </w:r>
    </w:p>
    <w:p w14:paraId="1061D690" w14:textId="77777777" w:rsidR="001A544A" w:rsidRPr="00E27D23" w:rsidRDefault="001A544A" w:rsidP="009D4432">
      <w:r w:rsidRPr="00E27D23">
        <w:t>For</w:t>
      </w:r>
      <w:r w:rsidRPr="00E27D23">
        <w:rPr>
          <w:lang w:eastAsia="zh-CN"/>
        </w:rPr>
        <w:t xml:space="preserve"> NR</w:t>
      </w:r>
      <w:r w:rsidRPr="00E27D23">
        <w:t xml:space="preserve"> sidelink communication, a sidelink DRB release is initiated in the following cases:</w:t>
      </w:r>
    </w:p>
    <w:p w14:paraId="14710498" w14:textId="77777777" w:rsidR="001A544A" w:rsidRPr="00E27D23" w:rsidRDefault="001A544A" w:rsidP="009D4432">
      <w:pPr>
        <w:rPr>
          <w:rFonts w:eastAsia="Batang"/>
        </w:rPr>
      </w:pPr>
      <w:r w:rsidRPr="00E27D23">
        <w:rPr>
          <w:rFonts w:eastAsia="Batang"/>
        </w:rPr>
        <w:t>1&gt;</w:t>
      </w:r>
      <w:r w:rsidRPr="00E27D23">
        <w:rPr>
          <w:rFonts w:eastAsia="Batang"/>
        </w:rPr>
        <w:tab/>
        <w:t xml:space="preserve">for groupcast, broadcast and unicast, if </w:t>
      </w:r>
      <w:r w:rsidRPr="00E27D23">
        <w:rPr>
          <w:rFonts w:eastAsia="Batang"/>
          <w:i/>
        </w:rPr>
        <w:t xml:space="preserve">slrb-Uu-ConfigIndex </w:t>
      </w:r>
      <w:r w:rsidRPr="00E27D23">
        <w:rPr>
          <w:rFonts w:eastAsia="Batang"/>
        </w:rPr>
        <w:t>(if any) of the sidelink DRB is</w:t>
      </w:r>
      <w:r w:rsidRPr="00E27D23">
        <w:rPr>
          <w:rFonts w:eastAsia="Batang"/>
          <w:i/>
        </w:rPr>
        <w:t xml:space="preserve"> </w:t>
      </w:r>
      <w:r w:rsidRPr="00E27D23">
        <w:t xml:space="preserve">included in </w:t>
      </w:r>
      <w:r w:rsidRPr="00E27D23">
        <w:rPr>
          <w:rFonts w:eastAsia="Batang"/>
          <w:i/>
        </w:rPr>
        <w:t xml:space="preserve">sl-RadioBearerToReleaseList </w:t>
      </w:r>
      <w:r w:rsidRPr="00E27D23">
        <w:rPr>
          <w:rFonts w:eastAsia="Batang"/>
        </w:rPr>
        <w:t>in</w:t>
      </w:r>
      <w:r w:rsidRPr="00E27D23">
        <w:rPr>
          <w:rFonts w:eastAsia="Batang"/>
          <w:i/>
        </w:rPr>
        <w:t xml:space="preserve"> sl-ConfigDedicatedNR</w:t>
      </w:r>
      <w:r w:rsidRPr="00E27D23">
        <w:rPr>
          <w:rFonts w:eastAsia="Batang"/>
        </w:rPr>
        <w:t>; or</w:t>
      </w:r>
    </w:p>
    <w:p w14:paraId="4EC9EA20" w14:textId="77777777" w:rsidR="001A544A" w:rsidRPr="00E27D23" w:rsidRDefault="001A544A" w:rsidP="009D4432">
      <w:pPr>
        <w:rPr>
          <w:rFonts w:eastAsia="Batang"/>
        </w:rPr>
      </w:pPr>
      <w:r w:rsidRPr="00E27D23">
        <w:rPr>
          <w:rFonts w:eastAsia="Batang"/>
        </w:rPr>
        <w:t>1&gt;</w:t>
      </w:r>
      <w:r w:rsidRPr="00E27D23">
        <w:rPr>
          <w:rFonts w:eastAsia="Batang"/>
        </w:rPr>
        <w:tab/>
        <w:t xml:space="preserve">for groupcast and broadcast, if no sidelink QoS flow with data indicated by upper layers is mapped to the sidelink DRB for transmission, which is (re)configured by receiving </w:t>
      </w:r>
      <w:r w:rsidRPr="00E27D23">
        <w:rPr>
          <w:rFonts w:eastAsia="Batang"/>
          <w:i/>
        </w:rPr>
        <w:t>SIB1</w:t>
      </w:r>
      <w:r w:rsidRPr="00E27D23">
        <w:rPr>
          <w:rFonts w:eastAsia="Batang"/>
        </w:rPr>
        <w:t xml:space="preserve">2 or </w:t>
      </w:r>
      <w:r w:rsidRPr="00E27D23">
        <w:rPr>
          <w:rFonts w:eastAsia="Batang"/>
          <w:i/>
        </w:rPr>
        <w:t>SidelinkPreconfigNR</w:t>
      </w:r>
      <w:r w:rsidRPr="00E27D23">
        <w:rPr>
          <w:rFonts w:eastAsia="Batang"/>
        </w:rPr>
        <w:t>; or</w:t>
      </w:r>
    </w:p>
    <w:p w14:paraId="33279C3A" w14:textId="77777777" w:rsidR="001A544A" w:rsidRPr="00E27D23" w:rsidRDefault="001A544A" w:rsidP="009D4432">
      <w:pPr>
        <w:rPr>
          <w:rFonts w:eastAsia="Batang"/>
        </w:rPr>
      </w:pPr>
      <w:r w:rsidRPr="00E27D23">
        <w:rPr>
          <w:rFonts w:eastAsia="Batang"/>
        </w:rPr>
        <w:t>1&gt;</w:t>
      </w:r>
      <w:r w:rsidRPr="00E27D23">
        <w:rPr>
          <w:rFonts w:eastAsia="Batang"/>
        </w:rPr>
        <w:tab/>
      </w:r>
      <w:r w:rsidRPr="00E27D23">
        <w:t xml:space="preserve">for groupcast, broadcast and unicast, if </w:t>
      </w:r>
      <w:r w:rsidRPr="00E27D23">
        <w:rPr>
          <w:i/>
          <w:iCs/>
        </w:rPr>
        <w:t xml:space="preserve">SL-RLC-BearerConfigIndex </w:t>
      </w:r>
      <w:r w:rsidRPr="00E27D23">
        <w:t xml:space="preserve">(if any) of the sidelink DRB is included in </w:t>
      </w:r>
      <w:r w:rsidRPr="00E27D23">
        <w:rPr>
          <w:i/>
          <w:iCs/>
        </w:rPr>
        <w:t xml:space="preserve">sl-RLC-BearerToReleaseList </w:t>
      </w:r>
      <w:r w:rsidRPr="00E27D23">
        <w:t xml:space="preserve">in </w:t>
      </w:r>
      <w:r w:rsidRPr="00E27D23">
        <w:rPr>
          <w:i/>
          <w:iCs/>
        </w:rPr>
        <w:t>sl-ConfigDedicatedNR</w:t>
      </w:r>
      <w:r w:rsidRPr="00E27D23">
        <w:t>; or</w:t>
      </w:r>
    </w:p>
    <w:p w14:paraId="11A1254E" w14:textId="77777777" w:rsidR="001A544A" w:rsidRPr="00E27D23" w:rsidRDefault="001A544A" w:rsidP="009D4432">
      <w:pPr>
        <w:rPr>
          <w:rFonts w:eastAsia="Batang"/>
        </w:rPr>
      </w:pPr>
      <w:r w:rsidRPr="00E27D23">
        <w:rPr>
          <w:rFonts w:eastAsia="Batang"/>
        </w:rPr>
        <w:t>1&gt;</w:t>
      </w:r>
      <w:r w:rsidRPr="00E27D23">
        <w:rPr>
          <w:rFonts w:eastAsia="Batang"/>
        </w:rPr>
        <w:tab/>
        <w:t xml:space="preserve">for unicast, if no sidelink QoS flow with data indicated by upper layers is mapped to the sidelink DRB for transmission, which is (re)configured by receiving </w:t>
      </w:r>
      <w:r w:rsidRPr="00E27D23">
        <w:rPr>
          <w:rFonts w:eastAsia="Batang"/>
          <w:i/>
        </w:rPr>
        <w:t>SIB12</w:t>
      </w:r>
      <w:r w:rsidRPr="00E27D23">
        <w:rPr>
          <w:rFonts w:eastAsia="Batang"/>
        </w:rPr>
        <w:t xml:space="preserve"> or </w:t>
      </w:r>
      <w:r w:rsidRPr="00E27D23">
        <w:rPr>
          <w:rFonts w:eastAsia="Batang"/>
          <w:i/>
        </w:rPr>
        <w:t>SidelinkPreconfigNR</w:t>
      </w:r>
      <w:r w:rsidRPr="00E27D23">
        <w:rPr>
          <w:rFonts w:eastAsia="Batang"/>
        </w:rPr>
        <w:t xml:space="preserve">, and if no sidelink QoS flow mapped to the sidelink DRB, which is (re)configured by receiving </w:t>
      </w:r>
      <w:r w:rsidRPr="00E27D23">
        <w:rPr>
          <w:rFonts w:eastAsia="Batang"/>
          <w:i/>
        </w:rPr>
        <w:t>RRCReconfigurationSidelink</w:t>
      </w:r>
      <w:r w:rsidRPr="00E27D23">
        <w:rPr>
          <w:rFonts w:eastAsia="Batang"/>
        </w:rPr>
        <w:t>, has data; or</w:t>
      </w:r>
    </w:p>
    <w:p w14:paraId="6E20D8B5" w14:textId="77777777" w:rsidR="001A544A" w:rsidRPr="00E27D23" w:rsidRDefault="001A544A" w:rsidP="009D4432">
      <w:pPr>
        <w:rPr>
          <w:rFonts w:eastAsia="Batang"/>
        </w:rPr>
      </w:pPr>
      <w:r w:rsidRPr="00E27D23">
        <w:rPr>
          <w:rFonts w:eastAsia="Batang"/>
        </w:rPr>
        <w:t>1&gt;</w:t>
      </w:r>
      <w:r w:rsidRPr="00E27D23">
        <w:rPr>
          <w:rFonts w:eastAsia="Batang"/>
        </w:rPr>
        <w:tab/>
        <w:t xml:space="preserve">for unicast, if SLRB-PC5-ConfigIndex (if any) of the sidelink DRB is </w:t>
      </w:r>
      <w:r w:rsidRPr="00E27D23">
        <w:t xml:space="preserve">included in slrb-ConfigToReleaseList in RRCReconfigurationSidelink or if </w:t>
      </w:r>
      <w:r w:rsidRPr="00E27D23">
        <w:rPr>
          <w:rFonts w:eastAsia="Batang"/>
          <w:iCs/>
        </w:rPr>
        <w:t>sl-ResetConfig</w:t>
      </w:r>
      <w:r w:rsidRPr="00E27D23">
        <w:rPr>
          <w:rFonts w:eastAsia="Batang"/>
        </w:rPr>
        <w:t xml:space="preserve"> is included in RRCReconfigurationSidelink; or</w:t>
      </w:r>
    </w:p>
    <w:p w14:paraId="7D267A82" w14:textId="77777777" w:rsidR="001A544A" w:rsidRPr="00E27D23" w:rsidRDefault="001A544A" w:rsidP="009D4432">
      <w:pPr>
        <w:rPr>
          <w:rFonts w:eastAsia="Batang"/>
        </w:rPr>
      </w:pPr>
      <w:r w:rsidRPr="00E27D23">
        <w:rPr>
          <w:rFonts w:eastAsia="Batang"/>
        </w:rPr>
        <w:t>1&gt;</w:t>
      </w:r>
      <w:r w:rsidRPr="00E27D23">
        <w:rPr>
          <w:rFonts w:eastAsia="Batang"/>
        </w:rPr>
        <w:tab/>
        <w:t>for unicast, when the corresponding PC5-RRC connection is released due to sidelink RLF being detected, according to clause 5.8.9.3; or</w:t>
      </w:r>
    </w:p>
    <w:p w14:paraId="4836B6A7" w14:textId="77777777" w:rsidR="001A544A" w:rsidRPr="00E27D23" w:rsidRDefault="001A544A" w:rsidP="009D4432">
      <w:pPr>
        <w:rPr>
          <w:rFonts w:eastAsia="Batang"/>
        </w:rPr>
      </w:pPr>
      <w:r w:rsidRPr="00E27D23">
        <w:rPr>
          <w:rFonts w:eastAsia="Batang"/>
        </w:rPr>
        <w:t>1&gt;</w:t>
      </w:r>
      <w:r w:rsidRPr="00E27D23">
        <w:rPr>
          <w:rFonts w:eastAsia="Batang"/>
        </w:rPr>
        <w:tab/>
        <w:t xml:space="preserve">for unicast, </w:t>
      </w:r>
      <w:r w:rsidRPr="00E27D23">
        <w:rPr>
          <w:lang w:eastAsia="zh-CN"/>
        </w:rPr>
        <w:t>when the corresponding PC5-RRC connection is released due to upper layer request according to clause 5.8.9.5.</w:t>
      </w:r>
    </w:p>
    <w:p w14:paraId="7609EE05" w14:textId="77777777" w:rsidR="001A544A" w:rsidRPr="00E27D23" w:rsidRDefault="001A544A" w:rsidP="009D4432">
      <w:r w:rsidRPr="00E27D23">
        <w:t>For each</w:t>
      </w:r>
      <w:r w:rsidRPr="00E27D23">
        <w:rPr>
          <w:rFonts w:eastAsia="Batang"/>
        </w:rPr>
        <w:t xml:space="preserve"> sidelink DRB, whose sidelink DRB release conditions are met as in sub-clause </w:t>
      </w:r>
      <w:r w:rsidRPr="00E27D23">
        <w:t>5.8.9.1a.1.1, the UE capable of NR sidelink communication that is configured by upper layers to perform NR sidelink communication shall:</w:t>
      </w:r>
    </w:p>
    <w:p w14:paraId="75FD2F59" w14:textId="77777777" w:rsidR="001A544A" w:rsidRPr="00E27D23" w:rsidRDefault="001A544A" w:rsidP="009D4432">
      <w:r w:rsidRPr="00E27D23">
        <w:rPr>
          <w:rFonts w:eastAsia="Batang"/>
        </w:rPr>
        <w:t>1&gt;</w:t>
      </w:r>
      <w:r w:rsidRPr="00E27D23">
        <w:rPr>
          <w:rFonts w:eastAsia="Batang"/>
        </w:rPr>
        <w:tab/>
        <w:t>for groupcast and broadcast; or</w:t>
      </w:r>
    </w:p>
    <w:p w14:paraId="0D0E5B27" w14:textId="77777777" w:rsidR="001A544A" w:rsidRPr="00E27D23" w:rsidRDefault="001A544A" w:rsidP="009D4432">
      <w:r w:rsidRPr="00E27D23">
        <w:rPr>
          <w:rFonts w:eastAsia="Batang"/>
        </w:rPr>
        <w:t>1&gt;</w:t>
      </w:r>
      <w:r w:rsidRPr="00E27D23">
        <w:rPr>
          <w:rFonts w:eastAsia="Batang"/>
        </w:rPr>
        <w:tab/>
        <w:t xml:space="preserve">for </w:t>
      </w:r>
      <w:r w:rsidRPr="00E27D23">
        <w:rPr>
          <w:lang w:eastAsia="zh-CN"/>
        </w:rPr>
        <w:t>unicast,</w:t>
      </w:r>
      <w:r w:rsidRPr="00E27D23">
        <w:rPr>
          <w:rFonts w:eastAsia="Batang"/>
        </w:rPr>
        <w:t xml:space="preserve"> if the sidelink DRB release was triggered after the reception of the </w:t>
      </w:r>
      <w:r w:rsidRPr="00E27D23">
        <w:rPr>
          <w:i/>
        </w:rPr>
        <w:t xml:space="preserve">RRCReconfigurationSidelink </w:t>
      </w:r>
      <w:r w:rsidRPr="00E27D23">
        <w:t>message; or</w:t>
      </w:r>
    </w:p>
    <w:p w14:paraId="7ACB9758" w14:textId="77777777" w:rsidR="001A544A" w:rsidRPr="00E27D23" w:rsidRDefault="001A544A" w:rsidP="009D4432">
      <w:pPr>
        <w:rPr>
          <w:rFonts w:eastAsia="Batang"/>
        </w:rPr>
      </w:pPr>
      <w:r w:rsidRPr="00E27D23">
        <w:t>1&gt;</w:t>
      </w:r>
      <w:r w:rsidRPr="00E27D23">
        <w:tab/>
      </w:r>
      <w:r w:rsidRPr="00E27D23">
        <w:rPr>
          <w:rFonts w:eastAsia="Batang"/>
        </w:rPr>
        <w:t xml:space="preserve">for unicast, after receiving the </w:t>
      </w:r>
      <w:r w:rsidRPr="00E27D23">
        <w:rPr>
          <w:rFonts w:eastAsia="Batang"/>
          <w:i/>
        </w:rPr>
        <w:t>RRCReconfigurationCompleteSidelink</w:t>
      </w:r>
      <w:r w:rsidRPr="00E27D23">
        <w:rPr>
          <w:rFonts w:eastAsia="Batang"/>
        </w:rPr>
        <w:t xml:space="preserve"> message, if the sidelink DRB release was triggered due to the </w:t>
      </w:r>
      <w:r w:rsidRPr="00E27D23">
        <w:t xml:space="preserve">configuration received within the </w:t>
      </w:r>
      <w:r w:rsidRPr="00E27D23">
        <w:rPr>
          <w:rFonts w:eastAsia="Batang"/>
          <w:i/>
        </w:rPr>
        <w:t>sl-ConfigDedicatedNR,</w:t>
      </w:r>
      <w:r w:rsidRPr="00E27D23">
        <w:rPr>
          <w:lang w:eastAsia="zh-CN"/>
        </w:rPr>
        <w:t xml:space="preserve"> </w:t>
      </w:r>
      <w:r w:rsidRPr="00E27D23">
        <w:rPr>
          <w:rFonts w:eastAsia="Batang"/>
          <w:i/>
        </w:rPr>
        <w:t>SIB12</w:t>
      </w:r>
      <w:r w:rsidRPr="00E27D23">
        <w:rPr>
          <w:rFonts w:eastAsia="Batang"/>
        </w:rPr>
        <w:t>,</w:t>
      </w:r>
      <w:r w:rsidRPr="00E27D23">
        <w:rPr>
          <w:rFonts w:eastAsia="Batang"/>
          <w:i/>
        </w:rPr>
        <w:t xml:space="preserve"> SidelinkPreconfigNR </w:t>
      </w:r>
      <w:r w:rsidRPr="00E27D23">
        <w:rPr>
          <w:rFonts w:eastAsia="Batang"/>
        </w:rPr>
        <w:t>or indicated by upper layers:</w:t>
      </w:r>
    </w:p>
    <w:p w14:paraId="6F7A034D" w14:textId="77777777" w:rsidR="001A544A" w:rsidRPr="00E27D23" w:rsidRDefault="001A544A" w:rsidP="009D4432">
      <w:pPr>
        <w:rPr>
          <w:rFonts w:eastAsia="Batang"/>
        </w:rPr>
      </w:pPr>
      <w:r w:rsidRPr="00E27D23">
        <w:rPr>
          <w:rFonts w:eastAsia="Batang"/>
        </w:rPr>
        <w:t>2&gt;</w:t>
      </w:r>
      <w:r w:rsidRPr="00E27D23">
        <w:rPr>
          <w:rFonts w:eastAsia="Batang"/>
        </w:rPr>
        <w:tab/>
        <w:t>release the PDCP entity for NR sidelink communication associated with the sidelink DRB;</w:t>
      </w:r>
    </w:p>
    <w:p w14:paraId="36DD9663" w14:textId="77777777" w:rsidR="001A544A" w:rsidRPr="00E27D23" w:rsidRDefault="001A544A" w:rsidP="009D4432">
      <w:r w:rsidRPr="00E27D23">
        <w:t>2&gt;</w:t>
      </w:r>
      <w:r w:rsidRPr="00E27D23">
        <w:tab/>
        <w:t xml:space="preserve">if SDAP entity </w:t>
      </w:r>
      <w:r w:rsidRPr="00E27D23">
        <w:rPr>
          <w:rFonts w:eastAsia="Batang"/>
          <w:lang w:eastAsia="zh-CN"/>
        </w:rPr>
        <w:t xml:space="preserve">for NR sidelink communication </w:t>
      </w:r>
      <w:r w:rsidRPr="00E27D23">
        <w:t>associated with this sidelink DRB is configured:</w:t>
      </w:r>
    </w:p>
    <w:p w14:paraId="6DDF1FB7" w14:textId="77777777" w:rsidR="001A544A" w:rsidRPr="00E27D23" w:rsidRDefault="001A544A" w:rsidP="009D4432">
      <w:pPr>
        <w:rPr>
          <w:lang w:eastAsia="zh-CN"/>
        </w:rPr>
      </w:pPr>
      <w:r w:rsidRPr="00E27D23">
        <w:t>3&gt;</w:t>
      </w:r>
      <w:r w:rsidRPr="00E27D23">
        <w:tab/>
        <w:t xml:space="preserve">indicate the release of the sidelink DRB to the SDAP entity associated with this sidelink DRB (TS 37.324 [24], clause </w:t>
      </w:r>
      <w:r w:rsidRPr="00E27D23">
        <w:rPr>
          <w:lang w:eastAsia="ko-KR"/>
        </w:rPr>
        <w:t>5.3.3);</w:t>
      </w:r>
    </w:p>
    <w:p w14:paraId="23D0A1D3" w14:textId="77777777" w:rsidR="001A544A" w:rsidRPr="00E27D23" w:rsidRDefault="001A544A" w:rsidP="009D4432">
      <w:pPr>
        <w:rPr>
          <w:rFonts w:eastAsia="Batang"/>
        </w:rPr>
      </w:pPr>
      <w:r w:rsidRPr="00E27D23">
        <w:rPr>
          <w:rFonts w:eastAsia="Batang"/>
        </w:rPr>
        <w:t>2&gt;</w:t>
      </w:r>
      <w:r w:rsidRPr="00E27D23">
        <w:rPr>
          <w:rFonts w:eastAsia="Batang"/>
        </w:rPr>
        <w:tab/>
        <w:t>release SDAP entities for NR sidelink communication, if any, that have no associated sidelink DRB as specified in TS 37.324 [24] clause 5.1.2;</w:t>
      </w:r>
    </w:p>
    <w:p w14:paraId="15DCD653" w14:textId="77777777" w:rsidR="001A544A" w:rsidRPr="00E27D23" w:rsidRDefault="001A544A" w:rsidP="009D4432">
      <w:pPr>
        <w:rPr>
          <w:rFonts w:eastAsia="Batang"/>
        </w:rPr>
      </w:pPr>
      <w:r w:rsidRPr="00E27D23">
        <w:rPr>
          <w:rFonts w:eastAsia="Batang"/>
        </w:rPr>
        <w:t>1&gt;</w:t>
      </w:r>
      <w:r w:rsidRPr="00E27D23">
        <w:rPr>
          <w:rFonts w:eastAsia="Batang"/>
        </w:rPr>
        <w:tab/>
        <w:t>for groupcast and broadcast; or</w:t>
      </w:r>
    </w:p>
    <w:p w14:paraId="5416EA3E" w14:textId="77777777" w:rsidR="001A544A" w:rsidRPr="00E27D23" w:rsidRDefault="001A544A" w:rsidP="009D4432">
      <w:pPr>
        <w:rPr>
          <w:rFonts w:eastAsia="Batang"/>
        </w:rPr>
      </w:pPr>
      <w:r w:rsidRPr="00E27D23">
        <w:rPr>
          <w:rFonts w:eastAsia="Batang"/>
        </w:rPr>
        <w:t>1&gt;</w:t>
      </w:r>
      <w:r w:rsidRPr="00E27D23">
        <w:rPr>
          <w:rFonts w:eastAsia="Batang"/>
        </w:rPr>
        <w:tab/>
        <w:t xml:space="preserve">for </w:t>
      </w:r>
      <w:r w:rsidRPr="00E27D23">
        <w:rPr>
          <w:rFonts w:eastAsia="SimSun"/>
          <w:lang w:eastAsia="zh-CN"/>
        </w:rPr>
        <w:t>unicast,</w:t>
      </w:r>
      <w:r w:rsidRPr="00E27D23">
        <w:rPr>
          <w:rFonts w:eastAsia="Batang"/>
        </w:rPr>
        <w:t xml:space="preserve"> after receiving the </w:t>
      </w:r>
      <w:r w:rsidRPr="00E27D23">
        <w:rPr>
          <w:rFonts w:eastAsia="Batang"/>
          <w:i/>
        </w:rPr>
        <w:t>RRCReconfigurationCompleteSidelink</w:t>
      </w:r>
      <w:r w:rsidRPr="00E27D23">
        <w:rPr>
          <w:rFonts w:eastAsia="Batang"/>
        </w:rPr>
        <w:t xml:space="preserve"> message, if the sidelink DRB release was triggered due to the </w:t>
      </w:r>
      <w:r w:rsidRPr="00E27D23">
        <w:rPr>
          <w:rFonts w:eastAsia="SimSun"/>
        </w:rPr>
        <w:t xml:space="preserve">configuration received within the </w:t>
      </w:r>
      <w:r w:rsidRPr="00E27D23">
        <w:rPr>
          <w:rFonts w:eastAsia="Batang"/>
          <w:i/>
        </w:rPr>
        <w:t>sl-ConfigDedicatedNR</w:t>
      </w:r>
      <w:r w:rsidRPr="00E27D23">
        <w:rPr>
          <w:rFonts w:eastAsia="SimSun"/>
        </w:rPr>
        <w:t>:</w:t>
      </w:r>
    </w:p>
    <w:p w14:paraId="0E25404A" w14:textId="77777777" w:rsidR="001A544A" w:rsidRPr="00E27D23" w:rsidRDefault="001A544A" w:rsidP="009D4432">
      <w:r w:rsidRPr="00E27D23">
        <w:t>2&gt;</w:t>
      </w:r>
      <w:r w:rsidRPr="00E27D23">
        <w:tab/>
        <w:t xml:space="preserve">for each </w:t>
      </w:r>
      <w:r w:rsidRPr="00E27D23">
        <w:rPr>
          <w:i/>
        </w:rPr>
        <w:t>sl-RLC-BearerConfigIndex</w:t>
      </w:r>
      <w:r w:rsidRPr="00E27D23">
        <w:t xml:space="preserve"> included in the received </w:t>
      </w:r>
      <w:r w:rsidRPr="00E27D23">
        <w:rPr>
          <w:i/>
        </w:rPr>
        <w:t>sl-RLC-BearerToReleaseList</w:t>
      </w:r>
      <w:r w:rsidRPr="00E27D23">
        <w:t xml:space="preserve"> that is part of the current UE sidelink configuration:</w:t>
      </w:r>
    </w:p>
    <w:p w14:paraId="462022B6" w14:textId="77777777" w:rsidR="001A544A" w:rsidRPr="00E27D23" w:rsidRDefault="001A544A" w:rsidP="009D4432">
      <w:r w:rsidRPr="00E27D23">
        <w:t>3&gt;</w:t>
      </w:r>
      <w:r w:rsidRPr="00E27D23">
        <w:tab/>
        <w:t xml:space="preserve">release the RLC entity and the corresponding logical channel for NR sidelink communication, associated with the </w:t>
      </w:r>
      <w:r w:rsidRPr="00E27D23">
        <w:rPr>
          <w:i/>
        </w:rPr>
        <w:t>sl-RLC-BearerConfigIndex</w:t>
      </w:r>
      <w:r w:rsidRPr="00E27D23">
        <w:t>.</w:t>
      </w:r>
    </w:p>
    <w:p w14:paraId="59E07310" w14:textId="77777777" w:rsidR="001A544A" w:rsidRPr="00E27D23" w:rsidRDefault="001A544A" w:rsidP="009D4432">
      <w:r w:rsidRPr="00E27D23">
        <w:rPr>
          <w:lang w:eastAsia="zh-CN"/>
        </w:rPr>
        <w:t>1&gt;</w:t>
      </w:r>
      <w:r w:rsidRPr="00E27D23">
        <w:rPr>
          <w:lang w:eastAsia="zh-CN"/>
        </w:rPr>
        <w:tab/>
      </w:r>
      <w:r w:rsidRPr="00E27D23">
        <w:rPr>
          <w:rFonts w:eastAsia="Batang"/>
        </w:rPr>
        <w:t xml:space="preserve">for </w:t>
      </w:r>
      <w:r w:rsidRPr="00E27D23">
        <w:rPr>
          <w:lang w:eastAsia="zh-CN"/>
        </w:rPr>
        <w:t>unicast,</w:t>
      </w:r>
      <w:r w:rsidRPr="00E27D23">
        <w:rPr>
          <w:rFonts w:eastAsia="Batang"/>
        </w:rPr>
        <w:t xml:space="preserve"> if the sidelink DRB release was triggered due to the reception of the </w:t>
      </w:r>
      <w:r w:rsidRPr="00E27D23">
        <w:rPr>
          <w:i/>
        </w:rPr>
        <w:t xml:space="preserve">RRCReconfigurationSidelink </w:t>
      </w:r>
      <w:r w:rsidRPr="00E27D23">
        <w:t>message; or</w:t>
      </w:r>
    </w:p>
    <w:p w14:paraId="12AB0994" w14:textId="77777777" w:rsidR="001A544A" w:rsidRPr="00E27D23" w:rsidRDefault="001A544A" w:rsidP="009D4432">
      <w:pPr>
        <w:rPr>
          <w:rFonts w:eastAsia="Batang"/>
        </w:rPr>
      </w:pPr>
      <w:r w:rsidRPr="00E27D23">
        <w:t>1&gt;</w:t>
      </w:r>
      <w:r w:rsidRPr="00E27D23">
        <w:tab/>
      </w:r>
      <w:r w:rsidRPr="00E27D23">
        <w:rPr>
          <w:rFonts w:eastAsia="Batang"/>
        </w:rPr>
        <w:t xml:space="preserve">for </w:t>
      </w:r>
      <w:r w:rsidRPr="00E27D23">
        <w:rPr>
          <w:lang w:eastAsia="zh-CN"/>
        </w:rPr>
        <w:t>unicast,</w:t>
      </w:r>
      <w:r w:rsidRPr="00E27D23">
        <w:rPr>
          <w:rFonts w:eastAsia="Batang"/>
        </w:rPr>
        <w:t xml:space="preserve"> after receiving the </w:t>
      </w:r>
      <w:r w:rsidRPr="00E27D23">
        <w:rPr>
          <w:rFonts w:eastAsia="Batang"/>
          <w:i/>
        </w:rPr>
        <w:t>RRCReconfigurationCompleteSidelink</w:t>
      </w:r>
      <w:r w:rsidRPr="00E27D23">
        <w:rPr>
          <w:rFonts w:eastAsia="Batang"/>
        </w:rPr>
        <w:t xml:space="preserve"> message, if the sidelink DRB release was triggered due to the </w:t>
      </w:r>
      <w:r w:rsidRPr="00E27D23">
        <w:t xml:space="preserve">configuration received within the </w:t>
      </w:r>
      <w:r w:rsidRPr="00E27D23">
        <w:rPr>
          <w:rFonts w:eastAsia="Batang"/>
          <w:i/>
        </w:rPr>
        <w:t>SIB12</w:t>
      </w:r>
      <w:r w:rsidRPr="00E27D23">
        <w:rPr>
          <w:rFonts w:eastAsia="Batang"/>
        </w:rPr>
        <w:t>,</w:t>
      </w:r>
      <w:r w:rsidRPr="00E27D23">
        <w:rPr>
          <w:rFonts w:eastAsia="Batang"/>
          <w:i/>
        </w:rPr>
        <w:t xml:space="preserve"> SidelinkPreconfigNR </w:t>
      </w:r>
      <w:r w:rsidRPr="00E27D23">
        <w:rPr>
          <w:rFonts w:eastAsia="Batang"/>
        </w:rPr>
        <w:t>or indicated by upper layers:</w:t>
      </w:r>
    </w:p>
    <w:p w14:paraId="469B214C" w14:textId="77777777" w:rsidR="001A544A" w:rsidRPr="00E27D23" w:rsidRDefault="001A544A" w:rsidP="009D4432">
      <w:pPr>
        <w:rPr>
          <w:rFonts w:eastAsia="SimSun"/>
          <w:lang w:eastAsia="zh-CN"/>
        </w:rPr>
      </w:pPr>
      <w:r w:rsidRPr="00E27D23">
        <w:rPr>
          <w:rFonts w:eastAsia="Batang"/>
        </w:rPr>
        <w:t>2&gt;</w:t>
      </w:r>
      <w:r w:rsidRPr="00E27D23">
        <w:rPr>
          <w:rFonts w:eastAsia="Batang"/>
        </w:rPr>
        <w:tab/>
        <w:t>release the RLC entity and the corresponding logical channel for NR sidelink communication associated with the</w:t>
      </w:r>
      <w:r w:rsidRPr="00E27D23">
        <w:rPr>
          <w:rFonts w:eastAsia="SimSun"/>
        </w:rPr>
        <w:t xml:space="preserve"> sidelink</w:t>
      </w:r>
      <w:r w:rsidRPr="00E27D23">
        <w:rPr>
          <w:rFonts w:eastAsia="Batang"/>
        </w:rPr>
        <w:t xml:space="preserve"> DRB;</w:t>
      </w:r>
    </w:p>
    <w:p w14:paraId="485932BB" w14:textId="77777777" w:rsidR="001A544A" w:rsidRPr="00E27D23" w:rsidRDefault="001A544A" w:rsidP="009D4432">
      <w:pPr>
        <w:rPr>
          <w:rFonts w:eastAsia="Batang"/>
        </w:rPr>
      </w:pPr>
      <w:r w:rsidRPr="00E27D23">
        <w:rPr>
          <w:rFonts w:eastAsia="Batang"/>
        </w:rPr>
        <w:t>2&gt;</w:t>
      </w:r>
      <w:r w:rsidRPr="00E27D23">
        <w:rPr>
          <w:rFonts w:eastAsia="Batang"/>
        </w:rPr>
        <w:tab/>
        <w:t>perform the sidelink UE information procedure in sub-clause 5.8.3 for unicast if needed.</w:t>
      </w:r>
    </w:p>
    <w:p w14:paraId="20FC0CC6" w14:textId="77777777" w:rsidR="001A544A" w:rsidRPr="00E27D23" w:rsidRDefault="001A544A" w:rsidP="009D4432">
      <w:r w:rsidRPr="00E27D23">
        <w:t>1&gt;</w:t>
      </w:r>
      <w:r w:rsidRPr="00E27D23">
        <w:tab/>
        <w:t>if the sidelink radio link failure is detected for a specific destination:</w:t>
      </w:r>
    </w:p>
    <w:p w14:paraId="0082BD6F" w14:textId="77777777" w:rsidR="001A544A" w:rsidRPr="00E27D23" w:rsidRDefault="001A544A" w:rsidP="009D4432">
      <w:pPr>
        <w:rPr>
          <w:lang w:eastAsia="zh-CN"/>
        </w:rPr>
      </w:pPr>
      <w:r w:rsidRPr="00E27D23">
        <w:t>2&gt;</w:t>
      </w:r>
      <w:r w:rsidRPr="00E27D23">
        <w:tab/>
        <w:t>release the PDCP entity, RLC entity and the logical channel of the sidelink DRB for the specific destination.</w:t>
      </w:r>
    </w:p>
    <w:p w14:paraId="32A9F2F6" w14:textId="77777777" w:rsidR="001A544A" w:rsidRPr="00E27D23" w:rsidRDefault="001A544A"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9.1a.2</w:t>
      </w:r>
      <w:r w:rsidRPr="00E27D23">
        <w:t>]</w:t>
      </w:r>
    </w:p>
    <w:p w14:paraId="3CDAA494" w14:textId="77777777" w:rsidR="001A544A" w:rsidRPr="00E27D23" w:rsidRDefault="001A544A" w:rsidP="009D4432">
      <w:r w:rsidRPr="00E27D23">
        <w:t>For</w:t>
      </w:r>
      <w:r w:rsidRPr="00E27D23">
        <w:rPr>
          <w:lang w:eastAsia="zh-CN"/>
        </w:rPr>
        <w:t xml:space="preserve"> NR</w:t>
      </w:r>
      <w:r w:rsidRPr="00E27D23">
        <w:t xml:space="preserve"> sidelink communication, a sidelink DRB </w:t>
      </w:r>
      <w:r w:rsidRPr="00E27D23">
        <w:rPr>
          <w:rFonts w:eastAsia="MS Mincho"/>
        </w:rPr>
        <w:t>addition</w:t>
      </w:r>
      <w:r w:rsidRPr="00E27D23">
        <w:t xml:space="preserve"> is initiated only in the following cases:</w:t>
      </w:r>
    </w:p>
    <w:p w14:paraId="2AE8A59C" w14:textId="77777777" w:rsidR="001A544A" w:rsidRPr="00E27D23" w:rsidRDefault="001A544A" w:rsidP="009D4432">
      <w:pPr>
        <w:rPr>
          <w:rFonts w:eastAsia="Batang"/>
        </w:rPr>
      </w:pPr>
      <w:r w:rsidRPr="00E27D23">
        <w:rPr>
          <w:rFonts w:eastAsia="Batang"/>
        </w:rPr>
        <w:t>1&gt;</w:t>
      </w:r>
      <w:r w:rsidRPr="00E27D23">
        <w:rPr>
          <w:rFonts w:eastAsia="Batang"/>
        </w:rPr>
        <w:tab/>
        <w:t xml:space="preserve">if any sidelink QoS flow is (re)configured by </w:t>
      </w:r>
      <w:r w:rsidRPr="00E27D23">
        <w:rPr>
          <w:rFonts w:eastAsia="Batang"/>
          <w:i/>
        </w:rPr>
        <w:t>sl-ConfigDedicatedNR</w:t>
      </w:r>
      <w:r w:rsidRPr="00E27D23">
        <w:rPr>
          <w:lang w:eastAsia="zh-CN"/>
        </w:rPr>
        <w:t>,</w:t>
      </w:r>
      <w:r w:rsidRPr="00E27D23">
        <w:rPr>
          <w:rFonts w:eastAsia="Batang"/>
          <w:i/>
        </w:rPr>
        <w:t xml:space="preserve"> SIB12</w:t>
      </w:r>
      <w:r w:rsidRPr="00E27D23">
        <w:rPr>
          <w:rFonts w:eastAsia="Batang"/>
        </w:rPr>
        <w:t xml:space="preserve">, </w:t>
      </w:r>
      <w:r w:rsidRPr="00E27D23">
        <w:rPr>
          <w:rFonts w:eastAsia="Batang"/>
          <w:i/>
        </w:rPr>
        <w:t>SidelinkPreconfigNR</w:t>
      </w:r>
      <w:r w:rsidRPr="00E27D23">
        <w:rPr>
          <w:rFonts w:eastAsia="Batang"/>
        </w:rPr>
        <w:t xml:space="preserve"> and is to be mapped to one sidelink DRB</w:t>
      </w:r>
      <w:r w:rsidRPr="00E27D23">
        <w:rPr>
          <w:rFonts w:eastAsia="Batang"/>
          <w:i/>
        </w:rPr>
        <w:t>,</w:t>
      </w:r>
      <w:r w:rsidRPr="00E27D23">
        <w:rPr>
          <w:rFonts w:eastAsia="Batang"/>
        </w:rPr>
        <w:t xml:space="preserve"> which is not established; or</w:t>
      </w:r>
    </w:p>
    <w:p w14:paraId="3A2619C1" w14:textId="77777777" w:rsidR="001A544A" w:rsidRPr="00E27D23" w:rsidRDefault="001A544A" w:rsidP="009D4432">
      <w:pPr>
        <w:rPr>
          <w:rFonts w:eastAsia="Batang"/>
        </w:rPr>
      </w:pPr>
      <w:r w:rsidRPr="00E27D23">
        <w:rPr>
          <w:rFonts w:eastAsia="Batang"/>
        </w:rPr>
        <w:t>1&gt;</w:t>
      </w:r>
      <w:r w:rsidRPr="00E27D23">
        <w:rPr>
          <w:rFonts w:eastAsia="Batang"/>
        </w:rPr>
        <w:tab/>
        <w:t xml:space="preserve">if any sidelink QoS flow is (re)configured by </w:t>
      </w:r>
      <w:r w:rsidRPr="00E27D23">
        <w:rPr>
          <w:rFonts w:eastAsia="Batang"/>
          <w:i/>
        </w:rPr>
        <w:t>RRCReconfigurationSidelink</w:t>
      </w:r>
      <w:r w:rsidRPr="00E27D23">
        <w:rPr>
          <w:rFonts w:eastAsia="Batang"/>
        </w:rPr>
        <w:t xml:space="preserve"> and is</w:t>
      </w:r>
      <w:r w:rsidRPr="00E27D23">
        <w:rPr>
          <w:rFonts w:eastAsia="Batang"/>
          <w:i/>
        </w:rPr>
        <w:t xml:space="preserve"> </w:t>
      </w:r>
      <w:r w:rsidRPr="00E27D23">
        <w:rPr>
          <w:rFonts w:eastAsia="Batang"/>
        </w:rPr>
        <w:t>to be mapped to a sidelink DRB, which is not established;</w:t>
      </w:r>
    </w:p>
    <w:p w14:paraId="62B6D0E9" w14:textId="77777777" w:rsidR="001A544A" w:rsidRPr="00E27D23" w:rsidRDefault="001A544A" w:rsidP="009D4432">
      <w:r w:rsidRPr="00E27D23">
        <w:t>For</w:t>
      </w:r>
      <w:r w:rsidRPr="00E27D23">
        <w:rPr>
          <w:lang w:eastAsia="zh-CN"/>
        </w:rPr>
        <w:t xml:space="preserve"> NR</w:t>
      </w:r>
      <w:r w:rsidRPr="00E27D23">
        <w:t xml:space="preserve"> sidelink communication, a sidelink DRB </w:t>
      </w:r>
      <w:r w:rsidRPr="00E27D23">
        <w:rPr>
          <w:rFonts w:eastAsia="MS Mincho"/>
        </w:rPr>
        <w:t>modification</w:t>
      </w:r>
      <w:r w:rsidRPr="00E27D23">
        <w:rPr>
          <w:sz w:val="22"/>
        </w:rPr>
        <w:t xml:space="preserve"> </w:t>
      </w:r>
      <w:r w:rsidRPr="00E27D23">
        <w:t>is initiated only in the following cases:</w:t>
      </w:r>
    </w:p>
    <w:p w14:paraId="1A7965A5" w14:textId="77777777" w:rsidR="001A544A" w:rsidRPr="00E27D23" w:rsidRDefault="001A544A" w:rsidP="009D4432">
      <w:pPr>
        <w:rPr>
          <w:rFonts w:eastAsia="Batang"/>
        </w:rPr>
      </w:pPr>
      <w:r w:rsidRPr="00E27D23">
        <w:rPr>
          <w:rFonts w:eastAsia="Batang"/>
        </w:rPr>
        <w:t>1&gt;</w:t>
      </w:r>
      <w:r w:rsidRPr="00E27D23">
        <w:rPr>
          <w:rFonts w:eastAsia="Batang"/>
        </w:rPr>
        <w:tab/>
        <w:t xml:space="preserve">if any of the sidelink DRB related parameters is changed by </w:t>
      </w:r>
      <w:r w:rsidRPr="00E27D23">
        <w:rPr>
          <w:rFonts w:eastAsia="Batang"/>
          <w:i/>
        </w:rPr>
        <w:t>sl-ConfigDedicatedNR</w:t>
      </w:r>
      <w:r w:rsidRPr="00E27D23">
        <w:rPr>
          <w:rFonts w:eastAsia="Batang"/>
        </w:rPr>
        <w:t>,</w:t>
      </w:r>
      <w:r w:rsidRPr="00E27D23">
        <w:rPr>
          <w:lang w:eastAsia="zh-CN"/>
        </w:rPr>
        <w:t xml:space="preserve"> </w:t>
      </w:r>
      <w:r w:rsidRPr="00E27D23">
        <w:rPr>
          <w:rFonts w:eastAsia="Batang"/>
          <w:i/>
        </w:rPr>
        <w:t>SIB12</w:t>
      </w:r>
      <w:r w:rsidRPr="00E27D23">
        <w:rPr>
          <w:rFonts w:eastAsia="Batang"/>
        </w:rPr>
        <w:t>,</w:t>
      </w:r>
      <w:r w:rsidRPr="00E27D23">
        <w:rPr>
          <w:rFonts w:eastAsia="Batang"/>
          <w:i/>
        </w:rPr>
        <w:t xml:space="preserve"> SidelinkPreconfigNR </w:t>
      </w:r>
      <w:r w:rsidRPr="00E27D23">
        <w:rPr>
          <w:rFonts w:eastAsia="Batang"/>
        </w:rPr>
        <w:t>or</w:t>
      </w:r>
      <w:r w:rsidRPr="00E27D23">
        <w:rPr>
          <w:rFonts w:eastAsia="Batang"/>
          <w:i/>
        </w:rPr>
        <w:t xml:space="preserve"> RRCReconfigurationSidelink</w:t>
      </w:r>
      <w:r w:rsidRPr="00E27D23">
        <w:rPr>
          <w:rFonts w:eastAsia="Batang"/>
        </w:rPr>
        <w:t xml:space="preserve"> for one sidelink DRB</w:t>
      </w:r>
      <w:r w:rsidRPr="00E27D23">
        <w:rPr>
          <w:rFonts w:eastAsia="Batang"/>
          <w:i/>
        </w:rPr>
        <w:t>,</w:t>
      </w:r>
      <w:r w:rsidRPr="00E27D23">
        <w:rPr>
          <w:rFonts w:eastAsia="Batang"/>
        </w:rPr>
        <w:t xml:space="preserve"> which is established;</w:t>
      </w:r>
    </w:p>
    <w:p w14:paraId="3E3D2D1B" w14:textId="77777777" w:rsidR="001A544A" w:rsidRPr="00E27D23" w:rsidRDefault="001A544A" w:rsidP="009D4432">
      <w:r w:rsidRPr="00E27D23">
        <w:t xml:space="preserve"> For the</w:t>
      </w:r>
      <w:r w:rsidRPr="00E27D23">
        <w:rPr>
          <w:rFonts w:eastAsia="Batang"/>
        </w:rPr>
        <w:t xml:space="preserve"> sidelink DRB, whose sidelink DRB </w:t>
      </w:r>
      <w:r w:rsidRPr="00E27D23">
        <w:rPr>
          <w:rFonts w:eastAsia="MS Mincho"/>
        </w:rPr>
        <w:t>addition</w:t>
      </w:r>
      <w:r w:rsidRPr="00E27D23">
        <w:rPr>
          <w:rFonts w:eastAsia="Batang"/>
        </w:rPr>
        <w:t xml:space="preserve"> conditions are met as in sub-clause </w:t>
      </w:r>
      <w:r w:rsidRPr="00E27D23">
        <w:t>5.8.9.1a.2.1, the UE capable of NR sidelink communication that is configured by upper layers to perform NR sidelink communication shall:</w:t>
      </w:r>
    </w:p>
    <w:p w14:paraId="4BF82732" w14:textId="77777777" w:rsidR="001A544A" w:rsidRPr="00E27D23" w:rsidRDefault="001A544A" w:rsidP="009D4432">
      <w:r w:rsidRPr="00E27D23">
        <w:rPr>
          <w:rFonts w:eastAsia="Batang"/>
        </w:rPr>
        <w:t>1&gt;</w:t>
      </w:r>
      <w:r w:rsidRPr="00E27D23">
        <w:rPr>
          <w:rFonts w:eastAsia="Batang"/>
        </w:rPr>
        <w:tab/>
        <w:t>for groupcast and broadcast; or</w:t>
      </w:r>
    </w:p>
    <w:p w14:paraId="0A048076" w14:textId="6FB69334" w:rsidR="001A544A" w:rsidRPr="00E27D23" w:rsidRDefault="001A544A" w:rsidP="009D4432">
      <w:r w:rsidRPr="00E27D23">
        <w:rPr>
          <w:rFonts w:eastAsia="Batang"/>
        </w:rPr>
        <w:t>1&gt;</w:t>
      </w:r>
      <w:r w:rsidRPr="00E27D23">
        <w:rPr>
          <w:rFonts w:eastAsia="Batang"/>
        </w:rPr>
        <w:tab/>
        <w:t xml:space="preserve">for </w:t>
      </w:r>
      <w:r w:rsidRPr="00E27D23">
        <w:rPr>
          <w:lang w:eastAsia="zh-CN"/>
        </w:rPr>
        <w:t>unicast,</w:t>
      </w:r>
      <w:r w:rsidRPr="00E27D23">
        <w:rPr>
          <w:rFonts w:eastAsia="Batang"/>
        </w:rPr>
        <w:t xml:space="preserve"> if the sidelink DRB addition was </w:t>
      </w:r>
      <w:r w:rsidR="0033396C" w:rsidRPr="00E27D23">
        <w:rPr>
          <w:rFonts w:eastAsia="Batang"/>
        </w:rPr>
        <w:t>triggered</w:t>
      </w:r>
      <w:r w:rsidRPr="00E27D23">
        <w:rPr>
          <w:rFonts w:eastAsia="Batang"/>
        </w:rPr>
        <w:t xml:space="preserve"> due to the reception of the </w:t>
      </w:r>
      <w:r w:rsidRPr="00E27D23">
        <w:rPr>
          <w:i/>
        </w:rPr>
        <w:t xml:space="preserve">RRCReconfigurationSidelink </w:t>
      </w:r>
      <w:r w:rsidRPr="00E27D23">
        <w:t>message; or</w:t>
      </w:r>
    </w:p>
    <w:p w14:paraId="69C0D36E" w14:textId="77777777" w:rsidR="001A544A" w:rsidRPr="00E27D23" w:rsidRDefault="001A544A" w:rsidP="009D4432">
      <w:pPr>
        <w:rPr>
          <w:rFonts w:eastAsia="Batang"/>
        </w:rPr>
      </w:pPr>
      <w:r w:rsidRPr="00E27D23">
        <w:t>1&gt;</w:t>
      </w:r>
      <w:r w:rsidRPr="00E27D23">
        <w:tab/>
      </w:r>
      <w:r w:rsidRPr="00E27D23">
        <w:rPr>
          <w:rFonts w:eastAsia="Batang"/>
        </w:rPr>
        <w:t xml:space="preserve">for </w:t>
      </w:r>
      <w:r w:rsidRPr="00E27D23">
        <w:rPr>
          <w:lang w:eastAsia="zh-CN"/>
        </w:rPr>
        <w:t>unicast,</w:t>
      </w:r>
      <w:r w:rsidRPr="00E27D23">
        <w:rPr>
          <w:rFonts w:eastAsia="Batang"/>
        </w:rPr>
        <w:t xml:space="preserve"> after receiving the </w:t>
      </w:r>
      <w:r w:rsidRPr="00E27D23">
        <w:rPr>
          <w:rFonts w:eastAsia="Batang"/>
          <w:i/>
        </w:rPr>
        <w:t>RRCReconfigurationCompleteSidelink</w:t>
      </w:r>
      <w:r w:rsidRPr="00E27D23">
        <w:rPr>
          <w:rFonts w:eastAsia="Batang"/>
        </w:rPr>
        <w:t xml:space="preserve"> message, if the sidelink DRB addition was triggered</w:t>
      </w:r>
      <w:r w:rsidRPr="00E27D23">
        <w:rPr>
          <w:lang w:eastAsia="zh-CN"/>
        </w:rPr>
        <w:t xml:space="preserve"> </w:t>
      </w:r>
      <w:r w:rsidRPr="00E27D23">
        <w:rPr>
          <w:rFonts w:eastAsia="Batang"/>
        </w:rPr>
        <w:t xml:space="preserve">due to the </w:t>
      </w:r>
      <w:r w:rsidRPr="00E27D23">
        <w:t xml:space="preserve">configuration received within the </w:t>
      </w:r>
      <w:r w:rsidRPr="00E27D23">
        <w:rPr>
          <w:rFonts w:eastAsia="Batang"/>
          <w:i/>
        </w:rPr>
        <w:t>sl-ConfigDedicatedNR,</w:t>
      </w:r>
      <w:r w:rsidRPr="00E27D23">
        <w:rPr>
          <w:lang w:eastAsia="zh-CN"/>
        </w:rPr>
        <w:t xml:space="preserve"> </w:t>
      </w:r>
      <w:r w:rsidRPr="00E27D23">
        <w:rPr>
          <w:rFonts w:eastAsia="Batang"/>
          <w:i/>
        </w:rPr>
        <w:t>SIB12</w:t>
      </w:r>
      <w:r w:rsidRPr="00E27D23">
        <w:rPr>
          <w:rFonts w:eastAsia="Batang"/>
        </w:rPr>
        <w:t>,</w:t>
      </w:r>
      <w:r w:rsidRPr="00E27D23">
        <w:rPr>
          <w:rFonts w:eastAsia="Batang"/>
          <w:i/>
        </w:rPr>
        <w:t xml:space="preserve"> SidelinkPreconfigNR </w:t>
      </w:r>
      <w:r w:rsidRPr="00E27D23">
        <w:rPr>
          <w:rFonts w:eastAsia="Batang"/>
        </w:rPr>
        <w:t>or indicated by upper layers</w:t>
      </w:r>
      <w:r w:rsidRPr="00E27D23">
        <w:rPr>
          <w:rFonts w:eastAsia="MS Mincho"/>
        </w:rPr>
        <w:t>:</w:t>
      </w:r>
    </w:p>
    <w:p w14:paraId="257C1561" w14:textId="77777777" w:rsidR="001A544A" w:rsidRPr="00E27D23" w:rsidRDefault="001A544A" w:rsidP="009D4432">
      <w:pPr>
        <w:rPr>
          <w:rFonts w:eastAsia="Batang"/>
        </w:rPr>
      </w:pPr>
      <w:r w:rsidRPr="00E27D23">
        <w:rPr>
          <w:rFonts w:eastAsia="Batang"/>
        </w:rPr>
        <w:t>2&gt;</w:t>
      </w:r>
      <w:r w:rsidRPr="00E27D23">
        <w:rPr>
          <w:rFonts w:eastAsia="Batang"/>
        </w:rPr>
        <w:tab/>
        <w:t>if an SDAP entity for NR sidelink communication associated with the destination and the cast type of the sidelink DRB does not exist:</w:t>
      </w:r>
    </w:p>
    <w:p w14:paraId="244CEBBA" w14:textId="77777777" w:rsidR="001A544A" w:rsidRPr="00E27D23" w:rsidRDefault="001A544A" w:rsidP="009D4432">
      <w:pPr>
        <w:rPr>
          <w:rFonts w:eastAsia="Batang"/>
        </w:rPr>
      </w:pPr>
      <w:r w:rsidRPr="00E27D23">
        <w:rPr>
          <w:rFonts w:eastAsia="Batang"/>
        </w:rPr>
        <w:t>3&gt;</w:t>
      </w:r>
      <w:r w:rsidRPr="00E27D23">
        <w:rPr>
          <w:rFonts w:eastAsia="Batang"/>
        </w:rPr>
        <w:tab/>
        <w:t>establish an SDAP entity for NR sidelink communication as specified in TS 37.324 [24] clause 5.1.1;</w:t>
      </w:r>
    </w:p>
    <w:p w14:paraId="35FC0EF8" w14:textId="77777777" w:rsidR="001A544A" w:rsidRPr="00E27D23" w:rsidRDefault="001A544A" w:rsidP="009D4432">
      <w:pPr>
        <w:rPr>
          <w:rFonts w:eastAsia="Batang"/>
        </w:rPr>
      </w:pPr>
      <w:r w:rsidRPr="00E27D23">
        <w:rPr>
          <w:rFonts w:eastAsia="Batang"/>
        </w:rPr>
        <w:t>2&gt;</w:t>
      </w:r>
      <w:r w:rsidRPr="00E27D23">
        <w:rPr>
          <w:rFonts w:eastAsia="Batang"/>
        </w:rPr>
        <w:tab/>
        <w:t xml:space="preserve">(re)configure the SDAP entity in accordance with the </w:t>
      </w:r>
      <w:r w:rsidRPr="00E27D23">
        <w:rPr>
          <w:rFonts w:eastAsia="Batang"/>
          <w:i/>
          <w:iCs/>
        </w:rPr>
        <w:t>sl-SDAP-ConfigPC5</w:t>
      </w:r>
      <w:r w:rsidRPr="00E27D23">
        <w:rPr>
          <w:rFonts w:eastAsia="Batang"/>
        </w:rPr>
        <w:t xml:space="preserve"> received in the </w:t>
      </w:r>
      <w:r w:rsidRPr="00E27D23">
        <w:rPr>
          <w:rFonts w:eastAsia="Batang"/>
          <w:i/>
          <w:iCs/>
        </w:rPr>
        <w:t>RRCReconfigurationSidelink</w:t>
      </w:r>
      <w:r w:rsidRPr="00E27D23">
        <w:rPr>
          <w:rFonts w:eastAsia="Batang"/>
        </w:rPr>
        <w:t xml:space="preserve"> or </w:t>
      </w:r>
      <w:r w:rsidRPr="00E27D23">
        <w:rPr>
          <w:rFonts w:eastAsia="Batang"/>
          <w:i/>
          <w:iCs/>
        </w:rPr>
        <w:t>sl-SDAP-Config</w:t>
      </w:r>
      <w:r w:rsidRPr="00E27D23">
        <w:rPr>
          <w:rFonts w:eastAsia="Batang"/>
        </w:rPr>
        <w:t xml:space="preserve"> received in </w:t>
      </w:r>
      <w:r w:rsidRPr="00E27D23">
        <w:rPr>
          <w:rFonts w:eastAsia="Batang"/>
          <w:i/>
          <w:iCs/>
        </w:rPr>
        <w:t>sl-ConfigDedicatedNR</w:t>
      </w:r>
      <w:r w:rsidRPr="00E27D23">
        <w:rPr>
          <w:rFonts w:eastAsia="Batang"/>
        </w:rPr>
        <w:t xml:space="preserve">, </w:t>
      </w:r>
      <w:r w:rsidRPr="00E27D23">
        <w:rPr>
          <w:rFonts w:eastAsia="Batang"/>
          <w:i/>
          <w:iCs/>
        </w:rPr>
        <w:t>SIB12</w:t>
      </w:r>
      <w:r w:rsidRPr="00E27D23">
        <w:rPr>
          <w:rFonts w:eastAsia="Batang"/>
        </w:rPr>
        <w:t xml:space="preserve">, </w:t>
      </w:r>
      <w:r w:rsidRPr="00E27D23">
        <w:rPr>
          <w:rFonts w:eastAsia="Batang"/>
          <w:i/>
          <w:iCs/>
        </w:rPr>
        <w:t>SidelinkPreconfigNR</w:t>
      </w:r>
      <w:r w:rsidRPr="00E27D23">
        <w:rPr>
          <w:rFonts w:eastAsia="Batang"/>
        </w:rPr>
        <w:t>, associated with the sidelink DRB;</w:t>
      </w:r>
    </w:p>
    <w:p w14:paraId="21D7161D" w14:textId="77777777" w:rsidR="001A544A" w:rsidRPr="00E27D23" w:rsidRDefault="001A544A" w:rsidP="009D4432">
      <w:pPr>
        <w:rPr>
          <w:rFonts w:eastAsia="Batang"/>
        </w:rPr>
      </w:pPr>
      <w:r w:rsidRPr="00E27D23">
        <w:rPr>
          <w:rFonts w:eastAsia="Batang"/>
        </w:rPr>
        <w:t>2&gt;</w:t>
      </w:r>
      <w:r w:rsidRPr="00E27D23">
        <w:rPr>
          <w:rFonts w:eastAsia="Batang"/>
        </w:rPr>
        <w:tab/>
        <w:t xml:space="preserve">establish a PDCP entity for NR sidelink communication and configure it in accordance with the </w:t>
      </w:r>
      <w:r w:rsidRPr="00E27D23">
        <w:rPr>
          <w:rFonts w:eastAsia="Batang"/>
          <w:i/>
        </w:rPr>
        <w:t>sl-PDCP-ConfigPC5</w:t>
      </w:r>
      <w:r w:rsidRPr="00E27D23">
        <w:rPr>
          <w:rFonts w:eastAsia="Batang"/>
        </w:rPr>
        <w:t xml:space="preserve"> received in the </w:t>
      </w:r>
      <w:r w:rsidRPr="00E27D23">
        <w:rPr>
          <w:i/>
        </w:rPr>
        <w:t>RRCReconfigurationSidelink</w:t>
      </w:r>
      <w:r w:rsidRPr="00E27D23">
        <w:rPr>
          <w:rFonts w:eastAsia="Batang"/>
          <w:i/>
        </w:rPr>
        <w:t xml:space="preserve"> </w:t>
      </w:r>
      <w:r w:rsidRPr="00E27D23">
        <w:rPr>
          <w:rFonts w:eastAsia="Batang"/>
        </w:rPr>
        <w:t xml:space="preserve">or </w:t>
      </w:r>
      <w:r w:rsidRPr="00E27D23">
        <w:rPr>
          <w:rFonts w:eastAsia="Batang"/>
          <w:i/>
        </w:rPr>
        <w:t>sl-PDCP-Config</w:t>
      </w:r>
      <w:r w:rsidRPr="00E27D23">
        <w:rPr>
          <w:rFonts w:eastAsia="Batang"/>
        </w:rPr>
        <w:t xml:space="preserve"> received in </w:t>
      </w:r>
      <w:r w:rsidRPr="00E27D23">
        <w:rPr>
          <w:rFonts w:eastAsia="Batang"/>
          <w:i/>
        </w:rPr>
        <w:t>sl-ConfigDedicatedNR,</w:t>
      </w:r>
      <w:r w:rsidRPr="00E27D23">
        <w:t xml:space="preserve"> </w:t>
      </w:r>
      <w:r w:rsidRPr="00E27D23">
        <w:rPr>
          <w:rFonts w:eastAsia="Batang"/>
          <w:i/>
        </w:rPr>
        <w:t>SIB12</w:t>
      </w:r>
      <w:r w:rsidRPr="00E27D23">
        <w:rPr>
          <w:rFonts w:eastAsia="Batang"/>
        </w:rPr>
        <w:t>,</w:t>
      </w:r>
      <w:r w:rsidRPr="00E27D23">
        <w:rPr>
          <w:rFonts w:eastAsia="Batang"/>
          <w:i/>
        </w:rPr>
        <w:t xml:space="preserve"> SidelinkPreconfigNR</w:t>
      </w:r>
      <w:r w:rsidRPr="00E27D23">
        <w:rPr>
          <w:rFonts w:eastAsia="Batang"/>
        </w:rPr>
        <w:t xml:space="preserve">, </w:t>
      </w:r>
      <w:r w:rsidRPr="00E27D23">
        <w:rPr>
          <w:rFonts w:eastAsia="Malgun Gothic"/>
          <w:lang w:eastAsia="ko-KR"/>
        </w:rPr>
        <w:t>associated</w:t>
      </w:r>
      <w:r w:rsidRPr="00E27D23">
        <w:rPr>
          <w:rFonts w:eastAsia="Batang"/>
        </w:rPr>
        <w:t xml:space="preserve"> with the sidelink DRB;</w:t>
      </w:r>
    </w:p>
    <w:p w14:paraId="53781E17" w14:textId="77777777" w:rsidR="001A544A" w:rsidRPr="00E27D23" w:rsidRDefault="001A544A" w:rsidP="009D4432">
      <w:pPr>
        <w:rPr>
          <w:rFonts w:eastAsia="Batang"/>
        </w:rPr>
      </w:pPr>
      <w:r w:rsidRPr="00E27D23">
        <w:rPr>
          <w:rFonts w:eastAsia="Batang"/>
        </w:rPr>
        <w:t>2&gt;</w:t>
      </w:r>
      <w:r w:rsidRPr="00E27D23">
        <w:rPr>
          <w:rFonts w:eastAsia="Batang"/>
        </w:rPr>
        <w:tab/>
        <w:t xml:space="preserve">establish a RLC entity for NR sidelink communication and configure it in accordance with the </w:t>
      </w:r>
      <w:r w:rsidRPr="00E27D23">
        <w:rPr>
          <w:i/>
        </w:rPr>
        <w:t xml:space="preserve">sl-RLC-ConfigPC5 </w:t>
      </w:r>
      <w:r w:rsidRPr="00E27D23">
        <w:rPr>
          <w:rFonts w:eastAsia="Batang"/>
        </w:rPr>
        <w:t xml:space="preserve">received in the </w:t>
      </w:r>
      <w:r w:rsidRPr="00E27D23">
        <w:rPr>
          <w:i/>
        </w:rPr>
        <w:t>RRCReconfigurationSidelink</w:t>
      </w:r>
      <w:r w:rsidRPr="00E27D23">
        <w:rPr>
          <w:rFonts w:eastAsia="Batang"/>
          <w:i/>
        </w:rPr>
        <w:t xml:space="preserve"> </w:t>
      </w:r>
      <w:r w:rsidRPr="00E27D23">
        <w:rPr>
          <w:rFonts w:eastAsia="Batang"/>
        </w:rPr>
        <w:t xml:space="preserve">or </w:t>
      </w:r>
      <w:r w:rsidRPr="00E27D23">
        <w:rPr>
          <w:i/>
        </w:rPr>
        <w:t>sl-RLC-Config</w:t>
      </w:r>
      <w:r w:rsidRPr="00E27D23">
        <w:rPr>
          <w:rFonts w:eastAsia="Batang"/>
        </w:rPr>
        <w:t xml:space="preserve"> received in </w:t>
      </w:r>
      <w:r w:rsidRPr="00E27D23">
        <w:rPr>
          <w:rFonts w:eastAsia="Batang"/>
          <w:i/>
        </w:rPr>
        <w:t>sl-ConfigDedicatedNR,</w:t>
      </w:r>
      <w:r w:rsidRPr="00E27D23">
        <w:t xml:space="preserve"> </w:t>
      </w:r>
      <w:r w:rsidRPr="00E27D23">
        <w:rPr>
          <w:rFonts w:eastAsia="Batang"/>
          <w:i/>
        </w:rPr>
        <w:t>SIB12</w:t>
      </w:r>
      <w:r w:rsidRPr="00E27D23">
        <w:rPr>
          <w:rFonts w:eastAsia="Batang"/>
        </w:rPr>
        <w:t>,</w:t>
      </w:r>
      <w:r w:rsidRPr="00E27D23">
        <w:rPr>
          <w:rFonts w:eastAsia="Batang"/>
          <w:i/>
        </w:rPr>
        <w:t xml:space="preserve"> SidelinkPreconfigNR</w:t>
      </w:r>
      <w:r w:rsidRPr="00E27D23">
        <w:rPr>
          <w:rFonts w:eastAsia="Batang"/>
        </w:rPr>
        <w:t xml:space="preserve">, </w:t>
      </w:r>
      <w:r w:rsidRPr="00E27D23">
        <w:rPr>
          <w:rFonts w:eastAsia="Malgun Gothic"/>
          <w:lang w:eastAsia="ko-KR"/>
        </w:rPr>
        <w:t>associated</w:t>
      </w:r>
      <w:r w:rsidRPr="00E27D23">
        <w:rPr>
          <w:rFonts w:eastAsia="Batang"/>
        </w:rPr>
        <w:t xml:space="preserve"> with sidelink DRB;</w:t>
      </w:r>
    </w:p>
    <w:p w14:paraId="4227441A" w14:textId="77777777" w:rsidR="001A544A" w:rsidRPr="00E27D23" w:rsidRDefault="001A544A" w:rsidP="009D4432">
      <w:r w:rsidRPr="00E27D23">
        <w:rPr>
          <w:rFonts w:eastAsia="Batang"/>
        </w:rPr>
        <w:t>2&gt;</w:t>
      </w:r>
      <w:r w:rsidRPr="00E27D23">
        <w:rPr>
          <w:rFonts w:eastAsia="Batang"/>
        </w:rPr>
        <w:tab/>
        <w:t>if</w:t>
      </w:r>
      <w:r w:rsidRPr="00E27D23">
        <w:rPr>
          <w:iCs/>
        </w:rPr>
        <w:t xml:space="preserve"> </w:t>
      </w:r>
      <w:r w:rsidRPr="00E27D23">
        <w:t xml:space="preserve">this procedure was due to the reception of a </w:t>
      </w:r>
      <w:r w:rsidRPr="00E27D23">
        <w:rPr>
          <w:i/>
        </w:rPr>
        <w:t>RRCReconfigurationSidelink</w:t>
      </w:r>
      <w:r w:rsidRPr="00E27D23">
        <w:t xml:space="preserve"> message:</w:t>
      </w:r>
    </w:p>
    <w:p w14:paraId="776C7AED" w14:textId="34CBDE09" w:rsidR="001A544A" w:rsidRPr="00E27D23" w:rsidRDefault="001A544A" w:rsidP="009D4432">
      <w:r w:rsidRPr="00E27D23">
        <w:t>3&gt;</w:t>
      </w:r>
      <w:r w:rsidRPr="00E27D23">
        <w:tab/>
        <w:t xml:space="preserve">configure the MAC entity with a logical channel in accordance with the </w:t>
      </w:r>
      <w:r w:rsidRPr="00E27D23">
        <w:rPr>
          <w:i/>
        </w:rPr>
        <w:t>sl-MAC-LogicalChannelConfigPC5</w:t>
      </w:r>
      <w:r w:rsidRPr="00E27D23">
        <w:t xml:space="preserve"> received in the </w:t>
      </w:r>
      <w:r w:rsidRPr="00E27D23">
        <w:rPr>
          <w:i/>
        </w:rPr>
        <w:t>RRCReconfigurationSidelink</w:t>
      </w:r>
      <w:r w:rsidRPr="00E27D23">
        <w:t xml:space="preserve"> associated with the sidelink DRB, and perform the sidelink UE information procedure in sub-</w:t>
      </w:r>
      <w:r w:rsidR="0033396C" w:rsidRPr="00E27D23">
        <w:t>clause</w:t>
      </w:r>
      <w:r w:rsidRPr="00E27D23">
        <w:t xml:space="preserve"> 5.8.3 for unicast if need;</w:t>
      </w:r>
    </w:p>
    <w:p w14:paraId="17B4BC01" w14:textId="77777777" w:rsidR="001A544A" w:rsidRPr="00E27D23" w:rsidRDefault="001A544A" w:rsidP="009D4432">
      <w:r w:rsidRPr="00E27D23">
        <w:rPr>
          <w:rFonts w:eastAsia="Batang"/>
        </w:rPr>
        <w:t>2&gt;</w:t>
      </w:r>
      <w:r w:rsidRPr="00E27D23">
        <w:rPr>
          <w:rFonts w:eastAsia="Batang"/>
        </w:rPr>
        <w:tab/>
        <w:t>else</w:t>
      </w:r>
      <w:r w:rsidRPr="00E27D23">
        <w:t>:</w:t>
      </w:r>
    </w:p>
    <w:p w14:paraId="0B9D270B" w14:textId="77777777" w:rsidR="001A544A" w:rsidRPr="00E27D23" w:rsidRDefault="001A544A" w:rsidP="009D4432">
      <w:r w:rsidRPr="00E27D23">
        <w:rPr>
          <w:rFonts w:eastAsia="Batang"/>
        </w:rPr>
        <w:t>3&gt;</w:t>
      </w:r>
      <w:r w:rsidRPr="00E27D23">
        <w:rPr>
          <w:rFonts w:eastAsia="Batang"/>
        </w:rPr>
        <w:tab/>
        <w:t xml:space="preserve">configure the MAC entity with a logical channel </w:t>
      </w:r>
      <w:r w:rsidRPr="00E27D23">
        <w:rPr>
          <w:rFonts w:eastAsia="Malgun Gothic"/>
          <w:lang w:eastAsia="ko-KR"/>
        </w:rPr>
        <w:t>associated</w:t>
      </w:r>
      <w:r w:rsidRPr="00E27D23">
        <w:rPr>
          <w:rFonts w:eastAsia="Batang"/>
        </w:rPr>
        <w:t xml:space="preserve"> with the sidelink DRB, by assigning a new</w:t>
      </w:r>
      <w:r w:rsidRPr="00E27D23">
        <w:t xml:space="preserve"> </w:t>
      </w:r>
      <w:r w:rsidRPr="00E27D23">
        <w:rPr>
          <w:rFonts w:eastAsia="Batang"/>
        </w:rPr>
        <w:t>logical channel identity,</w:t>
      </w:r>
      <w:r w:rsidRPr="00E27D23">
        <w:t xml:space="preserve"> in accordance with the </w:t>
      </w:r>
      <w:r w:rsidRPr="00E27D23">
        <w:rPr>
          <w:i/>
        </w:rPr>
        <w:t>sl-MAC-LogicalChannelConfig</w:t>
      </w:r>
      <w:r w:rsidRPr="00E27D23">
        <w:t xml:space="preserve"> received in the </w:t>
      </w:r>
      <w:r w:rsidRPr="00E27D23">
        <w:rPr>
          <w:i/>
        </w:rPr>
        <w:t>sl-ConfigDedicatedNR</w:t>
      </w:r>
      <w:r w:rsidRPr="00E27D23">
        <w:t xml:space="preserve">, </w:t>
      </w:r>
      <w:r w:rsidRPr="00E27D23">
        <w:rPr>
          <w:i/>
        </w:rPr>
        <w:t>SIB12</w:t>
      </w:r>
      <w:r w:rsidRPr="00E27D23">
        <w:t xml:space="preserve">, </w:t>
      </w:r>
      <w:r w:rsidRPr="00E27D23">
        <w:rPr>
          <w:i/>
        </w:rPr>
        <w:t>SidelinkPreconfigNR</w:t>
      </w:r>
      <w:r w:rsidRPr="00E27D23">
        <w:rPr>
          <w:rFonts w:eastAsia="Batang"/>
        </w:rPr>
        <w:t>.</w:t>
      </w:r>
    </w:p>
    <w:p w14:paraId="26EF78B6" w14:textId="77777777" w:rsidR="001A544A" w:rsidRPr="00E27D23" w:rsidRDefault="001A544A" w:rsidP="009D4432">
      <w:r w:rsidRPr="00E27D23">
        <w:t>NOTE 1:</w:t>
      </w:r>
      <w:r w:rsidRPr="00E27D23">
        <w:tab/>
        <w:t xml:space="preserve">When a sidelink DRB addition is due </w:t>
      </w:r>
      <w:r w:rsidRPr="00E27D23">
        <w:rPr>
          <w:rFonts w:eastAsia="Batang"/>
        </w:rPr>
        <w:t>to the configuration</w:t>
      </w:r>
      <w:r w:rsidRPr="00E27D23">
        <w:rPr>
          <w:i/>
        </w:rPr>
        <w:t xml:space="preserve"> </w:t>
      </w:r>
      <w:r w:rsidRPr="00E27D23">
        <w:t>by</w:t>
      </w:r>
      <w:r w:rsidRPr="00E27D23">
        <w:rPr>
          <w:i/>
        </w:rPr>
        <w:t xml:space="preserve"> RRCReconfigurationSidelink</w:t>
      </w:r>
      <w:r w:rsidRPr="00E27D23">
        <w:t>, it is up to UE implementation to select the sidelink DRB configuration as necessary transmitting parameters for the sidelink DRB, from the received</w:t>
      </w:r>
      <w:r w:rsidRPr="00E27D23">
        <w:rPr>
          <w:rFonts w:eastAsia="Batang"/>
          <w:i/>
        </w:rPr>
        <w:t xml:space="preserve"> sl-ConfigDedicatedNR </w:t>
      </w:r>
      <w:r w:rsidRPr="00E27D23">
        <w:rPr>
          <w:rFonts w:eastAsia="Batang"/>
        </w:rPr>
        <w:t>(</w:t>
      </w:r>
      <w:r w:rsidRPr="00E27D23">
        <w:t>if in RRC_CONNECTED</w:t>
      </w:r>
      <w:r w:rsidRPr="00E27D23">
        <w:rPr>
          <w:rFonts w:eastAsia="Batang"/>
        </w:rPr>
        <w:t>),</w:t>
      </w:r>
      <w:r w:rsidRPr="00E27D23">
        <w:rPr>
          <w:lang w:eastAsia="zh-CN"/>
        </w:rPr>
        <w:t xml:space="preserve"> </w:t>
      </w:r>
      <w:r w:rsidRPr="00E27D23">
        <w:rPr>
          <w:rFonts w:eastAsia="Batang"/>
          <w:i/>
        </w:rPr>
        <w:t xml:space="preserve">SIB12 </w:t>
      </w:r>
      <w:r w:rsidRPr="00E27D23">
        <w:rPr>
          <w:rFonts w:eastAsia="Batang"/>
        </w:rPr>
        <w:t>(</w:t>
      </w:r>
      <w:r w:rsidRPr="00E27D23">
        <w:t>if in RRC_IDLE/INACTIVE</w:t>
      </w:r>
      <w:r w:rsidRPr="00E27D23">
        <w:rPr>
          <w:rFonts w:eastAsia="Batang"/>
        </w:rPr>
        <w:t>),</w:t>
      </w:r>
      <w:r w:rsidRPr="00E27D23">
        <w:rPr>
          <w:rFonts w:eastAsia="Batang"/>
          <w:i/>
        </w:rPr>
        <w:t xml:space="preserve"> SidelinkPreconfigNR </w:t>
      </w:r>
      <w:r w:rsidRPr="00E27D23">
        <w:rPr>
          <w:rFonts w:eastAsia="Batang"/>
        </w:rPr>
        <w:t>(</w:t>
      </w:r>
      <w:r w:rsidRPr="00E27D23">
        <w:t>if out of coverage</w:t>
      </w:r>
      <w:r w:rsidRPr="00E27D23">
        <w:rPr>
          <w:rFonts w:eastAsia="Batang"/>
        </w:rPr>
        <w:t xml:space="preserve">) with the same RLC mode as the one configured in </w:t>
      </w:r>
      <w:r w:rsidRPr="00E27D23">
        <w:rPr>
          <w:i/>
        </w:rPr>
        <w:t>RRCReconfigurationSidelink</w:t>
      </w:r>
      <w:r w:rsidRPr="00E27D23">
        <w:t>.</w:t>
      </w:r>
    </w:p>
    <w:p w14:paraId="4BF69BEF" w14:textId="77777777" w:rsidR="001A544A" w:rsidRPr="00E27D23" w:rsidRDefault="001A544A" w:rsidP="009D4432">
      <w:r w:rsidRPr="00E27D23">
        <w:t>For the</w:t>
      </w:r>
      <w:r w:rsidRPr="00E27D23">
        <w:rPr>
          <w:rFonts w:eastAsia="Batang"/>
        </w:rPr>
        <w:t xml:space="preserve"> sidelink DRB, whose sidelink DRB </w:t>
      </w:r>
      <w:r w:rsidRPr="00E27D23">
        <w:rPr>
          <w:rFonts w:eastAsia="MS Mincho"/>
        </w:rPr>
        <w:t>modification</w:t>
      </w:r>
      <w:r w:rsidRPr="00E27D23">
        <w:rPr>
          <w:sz w:val="22"/>
        </w:rPr>
        <w:t xml:space="preserve"> </w:t>
      </w:r>
      <w:r w:rsidRPr="00E27D23">
        <w:rPr>
          <w:rFonts w:eastAsia="Batang"/>
        </w:rPr>
        <w:t xml:space="preserve">conditions are met as in sub-clause </w:t>
      </w:r>
      <w:r w:rsidRPr="00E27D23">
        <w:t>5.8.9.1a.2.1, the UE capable of NR sidelink communication that is configured by upper layers to perform NR sidelink communication shall:</w:t>
      </w:r>
    </w:p>
    <w:p w14:paraId="4EC8F40B" w14:textId="77777777" w:rsidR="001A544A" w:rsidRPr="00E27D23" w:rsidRDefault="001A544A" w:rsidP="009D4432">
      <w:r w:rsidRPr="00E27D23">
        <w:rPr>
          <w:rFonts w:eastAsia="Batang"/>
        </w:rPr>
        <w:t>1&gt;</w:t>
      </w:r>
      <w:r w:rsidRPr="00E27D23">
        <w:rPr>
          <w:rFonts w:eastAsia="Batang"/>
        </w:rPr>
        <w:tab/>
        <w:t>for groupcast and broadcast; or</w:t>
      </w:r>
    </w:p>
    <w:p w14:paraId="0E472A22" w14:textId="77777777" w:rsidR="001A544A" w:rsidRPr="00E27D23" w:rsidRDefault="001A544A" w:rsidP="009D4432">
      <w:pPr>
        <w:rPr>
          <w:rFonts w:eastAsia="Batang"/>
        </w:rPr>
      </w:pPr>
      <w:r w:rsidRPr="00E27D23">
        <w:rPr>
          <w:rFonts w:eastAsia="Batang"/>
        </w:rPr>
        <w:t>1&gt;</w:t>
      </w:r>
      <w:r w:rsidRPr="00E27D23">
        <w:rPr>
          <w:rFonts w:eastAsia="Batang"/>
        </w:rPr>
        <w:tab/>
        <w:t xml:space="preserve">for unicast, if the sidelink DRB modification was triggered due to the reception of the </w:t>
      </w:r>
      <w:r w:rsidRPr="00E27D23">
        <w:rPr>
          <w:rFonts w:eastAsia="Batang"/>
          <w:i/>
        </w:rPr>
        <w:t>RRCReconfigurationSidelink</w:t>
      </w:r>
      <w:r w:rsidRPr="00E27D23">
        <w:rPr>
          <w:rFonts w:eastAsia="Batang"/>
        </w:rPr>
        <w:t xml:space="preserve"> message; or</w:t>
      </w:r>
    </w:p>
    <w:p w14:paraId="5B280F8D" w14:textId="77777777" w:rsidR="001A544A" w:rsidRPr="00E27D23" w:rsidRDefault="001A544A" w:rsidP="009D4432">
      <w:pPr>
        <w:rPr>
          <w:rFonts w:eastAsia="Batang"/>
        </w:rPr>
      </w:pPr>
      <w:r w:rsidRPr="00E27D23">
        <w:rPr>
          <w:rFonts w:eastAsia="Batang"/>
        </w:rPr>
        <w:t>1&gt;</w:t>
      </w:r>
      <w:r w:rsidRPr="00E27D23">
        <w:rPr>
          <w:rFonts w:eastAsia="Batang"/>
        </w:rPr>
        <w:tab/>
        <w:t xml:space="preserve">for unicast, after receiving the </w:t>
      </w:r>
      <w:r w:rsidRPr="00E27D23">
        <w:rPr>
          <w:rFonts w:eastAsia="Batang"/>
          <w:i/>
        </w:rPr>
        <w:t>RRCReconfigurationCompleteSidelink</w:t>
      </w:r>
      <w:r w:rsidRPr="00E27D23">
        <w:rPr>
          <w:rFonts w:eastAsia="Batang"/>
        </w:rPr>
        <w:t xml:space="preserve"> message, if the sidelink DRB modification was triggered due to the </w:t>
      </w:r>
      <w:r w:rsidRPr="00E27D23">
        <w:t xml:space="preserve">configuration received within the </w:t>
      </w:r>
      <w:r w:rsidRPr="00E27D23">
        <w:rPr>
          <w:rFonts w:eastAsia="Batang"/>
          <w:i/>
        </w:rPr>
        <w:t>sl-ConfigDedicatedNR,</w:t>
      </w:r>
      <w:r w:rsidRPr="00E27D23">
        <w:rPr>
          <w:lang w:eastAsia="zh-CN"/>
        </w:rPr>
        <w:t xml:space="preserve"> </w:t>
      </w:r>
      <w:r w:rsidRPr="00E27D23">
        <w:rPr>
          <w:rFonts w:eastAsia="Batang"/>
          <w:i/>
        </w:rPr>
        <w:t>SIB12</w:t>
      </w:r>
      <w:r w:rsidRPr="00E27D23">
        <w:rPr>
          <w:rFonts w:eastAsia="Batang"/>
        </w:rPr>
        <w:t xml:space="preserve"> or</w:t>
      </w:r>
      <w:r w:rsidRPr="00E27D23">
        <w:rPr>
          <w:rFonts w:eastAsia="Batang"/>
          <w:i/>
        </w:rPr>
        <w:t xml:space="preserve"> SidelinkPreconfigNR</w:t>
      </w:r>
      <w:r w:rsidRPr="00E27D23">
        <w:rPr>
          <w:rFonts w:eastAsia="Batang"/>
        </w:rPr>
        <w:t>:</w:t>
      </w:r>
    </w:p>
    <w:p w14:paraId="2AE96CB7" w14:textId="77777777" w:rsidR="001A544A" w:rsidRPr="00E27D23" w:rsidRDefault="001A544A" w:rsidP="009D4432">
      <w:pPr>
        <w:rPr>
          <w:rFonts w:eastAsia="Batang"/>
        </w:rPr>
      </w:pPr>
      <w:r w:rsidRPr="00E27D23">
        <w:rPr>
          <w:rFonts w:eastAsia="Batang"/>
          <w:lang w:eastAsia="zh-CN"/>
        </w:rPr>
        <w:t>2&gt;</w:t>
      </w:r>
      <w:r w:rsidRPr="00E27D23">
        <w:rPr>
          <w:rFonts w:eastAsia="Batang"/>
          <w:lang w:eastAsia="zh-CN"/>
        </w:rPr>
        <w:tab/>
      </w:r>
      <w:r w:rsidRPr="00E27D23">
        <w:rPr>
          <w:rFonts w:eastAsia="Batang"/>
        </w:rPr>
        <w:t xml:space="preserve">reconfigure the SDAP entity of the sidelink DRB, in accordance with the </w:t>
      </w:r>
      <w:r w:rsidRPr="00E27D23">
        <w:rPr>
          <w:rFonts w:eastAsia="Batang"/>
          <w:i/>
        </w:rPr>
        <w:t>sl-SDAP-ConfigPC5</w:t>
      </w:r>
      <w:r w:rsidRPr="00E27D23">
        <w:rPr>
          <w:rFonts w:eastAsia="Batang"/>
          <w:lang w:eastAsia="zh-CN"/>
        </w:rPr>
        <w:t xml:space="preserve"> received in </w:t>
      </w:r>
      <w:r w:rsidRPr="00E27D23">
        <w:rPr>
          <w:rFonts w:eastAsia="Batang"/>
        </w:rPr>
        <w:t xml:space="preserve">the </w:t>
      </w:r>
      <w:r w:rsidRPr="00E27D23">
        <w:rPr>
          <w:i/>
        </w:rPr>
        <w:t>RRCReconfigurationSidelink</w:t>
      </w:r>
      <w:r w:rsidRPr="00E27D23">
        <w:rPr>
          <w:rFonts w:eastAsia="Batang"/>
          <w:i/>
          <w:lang w:eastAsia="zh-CN"/>
        </w:rPr>
        <w:t xml:space="preserve"> </w:t>
      </w:r>
      <w:r w:rsidRPr="00E27D23">
        <w:rPr>
          <w:rFonts w:eastAsia="Batang"/>
          <w:lang w:eastAsia="zh-CN"/>
        </w:rPr>
        <w:t xml:space="preserve">or </w:t>
      </w:r>
      <w:r w:rsidRPr="00E27D23">
        <w:rPr>
          <w:rFonts w:eastAsia="Batang"/>
          <w:i/>
        </w:rPr>
        <w:t>sl-SDAP-Config</w:t>
      </w:r>
      <w:r w:rsidRPr="00E27D23">
        <w:rPr>
          <w:rFonts w:eastAsia="Batang"/>
          <w:lang w:eastAsia="zh-CN"/>
        </w:rPr>
        <w:t xml:space="preserve"> received </w:t>
      </w:r>
      <w:r w:rsidRPr="00E27D23">
        <w:rPr>
          <w:rFonts w:eastAsia="Batang"/>
        </w:rPr>
        <w:t xml:space="preserve">in </w:t>
      </w:r>
      <w:r w:rsidRPr="00E27D23">
        <w:rPr>
          <w:rFonts w:eastAsia="Batang"/>
          <w:i/>
        </w:rPr>
        <w:t>sl-ConfigDedicatedNR,</w:t>
      </w:r>
      <w:r w:rsidRPr="00E27D23">
        <w:rPr>
          <w:lang w:eastAsia="zh-CN"/>
        </w:rPr>
        <w:t xml:space="preserve"> </w:t>
      </w:r>
      <w:r w:rsidRPr="00E27D23">
        <w:rPr>
          <w:rFonts w:eastAsia="Batang"/>
          <w:i/>
        </w:rPr>
        <w:t>SIB12</w:t>
      </w:r>
      <w:r w:rsidRPr="00E27D23">
        <w:rPr>
          <w:rFonts w:eastAsia="Batang"/>
        </w:rPr>
        <w:t>,</w:t>
      </w:r>
      <w:r w:rsidRPr="00E27D23">
        <w:rPr>
          <w:rFonts w:eastAsia="Batang"/>
          <w:i/>
        </w:rPr>
        <w:t xml:space="preserve"> SidelinkPreconfigNR</w:t>
      </w:r>
      <w:r w:rsidRPr="00E27D23">
        <w:rPr>
          <w:rFonts w:eastAsia="Batang"/>
        </w:rPr>
        <w:t>, if included;</w:t>
      </w:r>
    </w:p>
    <w:p w14:paraId="57FC6FD0" w14:textId="77777777" w:rsidR="001A544A" w:rsidRPr="00E27D23" w:rsidRDefault="001A544A" w:rsidP="009D4432">
      <w:pPr>
        <w:rPr>
          <w:rFonts w:eastAsia="Batang"/>
        </w:rPr>
      </w:pPr>
      <w:r w:rsidRPr="00E27D23">
        <w:rPr>
          <w:rFonts w:eastAsia="Batang"/>
          <w:lang w:eastAsia="zh-CN"/>
        </w:rPr>
        <w:t>2&gt;</w:t>
      </w:r>
      <w:r w:rsidRPr="00E27D23">
        <w:rPr>
          <w:rFonts w:eastAsia="Batang"/>
          <w:lang w:eastAsia="zh-CN"/>
        </w:rPr>
        <w:tab/>
      </w:r>
      <w:r w:rsidRPr="00E27D23">
        <w:rPr>
          <w:lang w:eastAsia="zh-CN"/>
        </w:rPr>
        <w:t>reconfigure the PDCP entity of the</w:t>
      </w:r>
      <w:r w:rsidRPr="00E27D23">
        <w:rPr>
          <w:rFonts w:eastAsia="Batang"/>
        </w:rPr>
        <w:t xml:space="preserve"> sidelink</w:t>
      </w:r>
      <w:r w:rsidRPr="00E27D23">
        <w:rPr>
          <w:lang w:eastAsia="zh-CN"/>
        </w:rPr>
        <w:t xml:space="preserve"> DRB, in accordance with the </w:t>
      </w:r>
      <w:r w:rsidRPr="00E27D23">
        <w:rPr>
          <w:rFonts w:eastAsia="Batang"/>
          <w:i/>
        </w:rPr>
        <w:t>sl-PDCP-ConfigPC5</w:t>
      </w:r>
      <w:r w:rsidRPr="00E27D23">
        <w:rPr>
          <w:rFonts w:eastAsia="Batang"/>
          <w:lang w:eastAsia="zh-CN"/>
        </w:rPr>
        <w:t xml:space="preserve"> received in </w:t>
      </w:r>
      <w:r w:rsidRPr="00E27D23">
        <w:rPr>
          <w:rFonts w:eastAsia="Batang"/>
        </w:rPr>
        <w:t xml:space="preserve">the </w:t>
      </w:r>
      <w:r w:rsidRPr="00E27D23">
        <w:rPr>
          <w:i/>
        </w:rPr>
        <w:t>RRCReconfigurationSidelink</w:t>
      </w:r>
      <w:r w:rsidRPr="00E27D23">
        <w:rPr>
          <w:rFonts w:eastAsia="Batang"/>
          <w:i/>
          <w:lang w:eastAsia="zh-CN"/>
        </w:rPr>
        <w:t xml:space="preserve"> </w:t>
      </w:r>
      <w:r w:rsidRPr="00E27D23">
        <w:rPr>
          <w:rFonts w:eastAsia="Batang"/>
          <w:lang w:eastAsia="zh-CN"/>
        </w:rPr>
        <w:t>or</w:t>
      </w:r>
      <w:r w:rsidRPr="00E27D23">
        <w:rPr>
          <w:rFonts w:eastAsia="Batang"/>
          <w:i/>
        </w:rPr>
        <w:t xml:space="preserve"> sl-PDCP-Config</w:t>
      </w:r>
      <w:r w:rsidRPr="00E27D23">
        <w:rPr>
          <w:rFonts w:eastAsia="Batang"/>
          <w:lang w:eastAsia="zh-CN"/>
        </w:rPr>
        <w:t xml:space="preserve"> received </w:t>
      </w:r>
      <w:r w:rsidRPr="00E27D23">
        <w:rPr>
          <w:rFonts w:eastAsia="Batang"/>
        </w:rPr>
        <w:t xml:space="preserve">in </w:t>
      </w:r>
      <w:r w:rsidRPr="00E27D23">
        <w:rPr>
          <w:rFonts w:eastAsia="Batang"/>
          <w:i/>
        </w:rPr>
        <w:t>sl-ConfigDedicatedNR,</w:t>
      </w:r>
      <w:r w:rsidRPr="00E27D23">
        <w:rPr>
          <w:lang w:eastAsia="zh-CN"/>
        </w:rPr>
        <w:t xml:space="preserve"> </w:t>
      </w:r>
      <w:r w:rsidRPr="00E27D23">
        <w:rPr>
          <w:rFonts w:eastAsia="Batang"/>
          <w:i/>
        </w:rPr>
        <w:t>SIB12</w:t>
      </w:r>
      <w:r w:rsidRPr="00E27D23">
        <w:rPr>
          <w:rFonts w:eastAsia="Batang"/>
        </w:rPr>
        <w:t>,</w:t>
      </w:r>
      <w:r w:rsidRPr="00E27D23">
        <w:rPr>
          <w:rFonts w:eastAsia="Batang"/>
          <w:i/>
        </w:rPr>
        <w:t xml:space="preserve"> SidelinkPreconfigNR</w:t>
      </w:r>
      <w:r w:rsidRPr="00E27D23">
        <w:rPr>
          <w:rFonts w:eastAsia="Batang"/>
        </w:rPr>
        <w:t>, if included;</w:t>
      </w:r>
    </w:p>
    <w:p w14:paraId="0A5A5568" w14:textId="77777777" w:rsidR="001A544A" w:rsidRPr="00E27D23" w:rsidRDefault="001A544A" w:rsidP="009D4432">
      <w:pPr>
        <w:rPr>
          <w:rFonts w:eastAsia="Batang"/>
        </w:rPr>
      </w:pPr>
      <w:r w:rsidRPr="00E27D23">
        <w:rPr>
          <w:rFonts w:eastAsia="Batang"/>
          <w:lang w:eastAsia="zh-CN"/>
        </w:rPr>
        <w:t>2&gt;</w:t>
      </w:r>
      <w:r w:rsidRPr="00E27D23">
        <w:rPr>
          <w:rFonts w:eastAsia="Batang"/>
          <w:lang w:eastAsia="zh-CN"/>
        </w:rPr>
        <w:tab/>
      </w:r>
      <w:r w:rsidRPr="00E27D23">
        <w:rPr>
          <w:rFonts w:eastAsia="Batang"/>
        </w:rPr>
        <w:t xml:space="preserve">reconfigure the RLC entity of the sidelink DRB, in accordance with the </w:t>
      </w:r>
      <w:r w:rsidRPr="00E27D23">
        <w:rPr>
          <w:rFonts w:eastAsia="Batang"/>
          <w:i/>
        </w:rPr>
        <w:t>sl-RLC-ConfigPC5</w:t>
      </w:r>
      <w:r w:rsidRPr="00E27D23">
        <w:rPr>
          <w:rFonts w:eastAsia="Batang"/>
          <w:lang w:eastAsia="zh-CN"/>
        </w:rPr>
        <w:t xml:space="preserve"> received in </w:t>
      </w:r>
      <w:r w:rsidRPr="00E27D23">
        <w:rPr>
          <w:rFonts w:eastAsia="Batang"/>
        </w:rPr>
        <w:t xml:space="preserve">the </w:t>
      </w:r>
      <w:r w:rsidRPr="00E27D23">
        <w:rPr>
          <w:i/>
        </w:rPr>
        <w:t>RRCReconfigurationSidelink</w:t>
      </w:r>
      <w:r w:rsidRPr="00E27D23">
        <w:rPr>
          <w:rFonts w:eastAsia="Batang"/>
          <w:i/>
          <w:lang w:eastAsia="zh-CN"/>
        </w:rPr>
        <w:t xml:space="preserve"> </w:t>
      </w:r>
      <w:r w:rsidRPr="00E27D23">
        <w:rPr>
          <w:rFonts w:eastAsia="Batang"/>
          <w:lang w:eastAsia="zh-CN"/>
        </w:rPr>
        <w:t xml:space="preserve">or </w:t>
      </w:r>
      <w:r w:rsidRPr="00E27D23">
        <w:rPr>
          <w:rFonts w:eastAsia="Batang"/>
          <w:i/>
        </w:rPr>
        <w:t xml:space="preserve">sl-RLC-Config </w:t>
      </w:r>
      <w:r w:rsidRPr="00E27D23">
        <w:rPr>
          <w:rFonts w:eastAsia="Batang"/>
          <w:lang w:eastAsia="zh-CN"/>
        </w:rPr>
        <w:t xml:space="preserve">received </w:t>
      </w:r>
      <w:r w:rsidRPr="00E27D23">
        <w:rPr>
          <w:rFonts w:eastAsia="Batang"/>
        </w:rPr>
        <w:t xml:space="preserve">in </w:t>
      </w:r>
      <w:r w:rsidRPr="00E27D23">
        <w:rPr>
          <w:rFonts w:eastAsia="Batang"/>
          <w:i/>
        </w:rPr>
        <w:t>sl-ConfigDedicatedNR,</w:t>
      </w:r>
      <w:r w:rsidRPr="00E27D23">
        <w:rPr>
          <w:lang w:eastAsia="zh-CN"/>
        </w:rPr>
        <w:t xml:space="preserve"> </w:t>
      </w:r>
      <w:r w:rsidRPr="00E27D23">
        <w:rPr>
          <w:rFonts w:eastAsia="Batang"/>
          <w:i/>
        </w:rPr>
        <w:t>SIB12</w:t>
      </w:r>
      <w:r w:rsidRPr="00E27D23">
        <w:rPr>
          <w:rFonts w:eastAsia="Batang"/>
        </w:rPr>
        <w:t>,</w:t>
      </w:r>
      <w:r w:rsidRPr="00E27D23">
        <w:rPr>
          <w:rFonts w:eastAsia="Batang"/>
          <w:i/>
        </w:rPr>
        <w:t xml:space="preserve"> SidelinkPreconfigNR</w:t>
      </w:r>
      <w:r w:rsidRPr="00E27D23">
        <w:rPr>
          <w:rFonts w:eastAsia="Batang"/>
        </w:rPr>
        <w:t>, if included;</w:t>
      </w:r>
    </w:p>
    <w:p w14:paraId="468B3E43" w14:textId="77777777" w:rsidR="001A544A" w:rsidRPr="00E27D23" w:rsidRDefault="001A544A" w:rsidP="009D4432">
      <w:pPr>
        <w:rPr>
          <w:lang w:eastAsia="zh-CN"/>
        </w:rPr>
      </w:pPr>
      <w:r w:rsidRPr="00E27D23">
        <w:rPr>
          <w:rFonts w:eastAsia="Batang"/>
          <w:lang w:eastAsia="zh-CN"/>
        </w:rPr>
        <w:t>2&gt;</w:t>
      </w:r>
      <w:r w:rsidRPr="00E27D23">
        <w:rPr>
          <w:rFonts w:eastAsia="Batang"/>
          <w:lang w:eastAsia="zh-CN"/>
        </w:rPr>
        <w:tab/>
      </w:r>
      <w:r w:rsidRPr="00E27D23">
        <w:rPr>
          <w:rFonts w:eastAsia="Batang"/>
        </w:rPr>
        <w:t>reconfigure the logical channel of the sidelink DRB, in accordance with the sl-MAC-LogicalChannelConfigPC5</w:t>
      </w:r>
      <w:r w:rsidRPr="00E27D23">
        <w:rPr>
          <w:rFonts w:eastAsia="Batang"/>
          <w:lang w:eastAsia="zh-CN"/>
        </w:rPr>
        <w:t xml:space="preserve"> received in </w:t>
      </w:r>
      <w:r w:rsidRPr="00E27D23">
        <w:rPr>
          <w:rFonts w:eastAsia="Batang"/>
        </w:rPr>
        <w:t xml:space="preserve">the </w:t>
      </w:r>
      <w:r w:rsidRPr="00E27D23">
        <w:t>RRCReconfigurationSidelink</w:t>
      </w:r>
      <w:r w:rsidRPr="00E27D23">
        <w:rPr>
          <w:rFonts w:eastAsia="Batang"/>
          <w:lang w:eastAsia="zh-CN"/>
        </w:rPr>
        <w:t xml:space="preserve"> or </w:t>
      </w:r>
      <w:r w:rsidRPr="00E27D23">
        <w:rPr>
          <w:rFonts w:eastAsia="Batang"/>
        </w:rPr>
        <w:t xml:space="preserve">sl-MAC-LogicalChannelConfig </w:t>
      </w:r>
      <w:r w:rsidRPr="00E27D23">
        <w:rPr>
          <w:rFonts w:eastAsia="Batang"/>
          <w:lang w:eastAsia="zh-CN"/>
        </w:rPr>
        <w:t xml:space="preserve">received </w:t>
      </w:r>
      <w:r w:rsidRPr="00E27D23">
        <w:rPr>
          <w:rFonts w:eastAsia="Batang"/>
        </w:rPr>
        <w:t>in sl-ConfigDedicatedNR,</w:t>
      </w:r>
      <w:r w:rsidRPr="00E27D23">
        <w:rPr>
          <w:lang w:eastAsia="zh-CN"/>
        </w:rPr>
        <w:t xml:space="preserve"> </w:t>
      </w:r>
      <w:r w:rsidRPr="00E27D23">
        <w:rPr>
          <w:rFonts w:eastAsia="Batang"/>
        </w:rPr>
        <w:t>SIB12, SidelinkPreconfigNR, if included.</w:t>
      </w:r>
    </w:p>
    <w:p w14:paraId="66E0751E" w14:textId="77777777" w:rsidR="001A544A" w:rsidRPr="00E27D23" w:rsidRDefault="001A544A" w:rsidP="009D4432">
      <w:r w:rsidRPr="00E27D23">
        <w:t>The UE shall:</w:t>
      </w:r>
    </w:p>
    <w:p w14:paraId="4BF9E580" w14:textId="77777777" w:rsidR="001A544A" w:rsidRPr="00E27D23" w:rsidRDefault="001A544A" w:rsidP="009D4432">
      <w:pPr>
        <w:pStyle w:val="B1"/>
      </w:pPr>
      <w:r w:rsidRPr="00E27D23">
        <w:t>1&gt;</w:t>
      </w:r>
      <w:r w:rsidRPr="00E27D23">
        <w:tab/>
        <w:t>if a PC5-RRC connection release for a specific destination is requested by upper layers; or</w:t>
      </w:r>
    </w:p>
    <w:p w14:paraId="4CE64507" w14:textId="77777777" w:rsidR="001A544A" w:rsidRPr="00E27D23" w:rsidRDefault="001A544A" w:rsidP="009D4432">
      <w:pPr>
        <w:pStyle w:val="B1"/>
      </w:pPr>
      <w:r w:rsidRPr="00E27D23">
        <w:t>1&gt;</w:t>
      </w:r>
      <w:r w:rsidRPr="00E27D23">
        <w:tab/>
        <w:t>if the sidelink radio link failure is detected for a specific destination:</w:t>
      </w:r>
    </w:p>
    <w:p w14:paraId="38F2FC1A" w14:textId="77777777" w:rsidR="001A544A" w:rsidRPr="00E27D23" w:rsidRDefault="001A544A" w:rsidP="009D4432">
      <w:pPr>
        <w:pStyle w:val="B2"/>
      </w:pPr>
      <w:r w:rsidRPr="00E27D23">
        <w:t>2&gt;</w:t>
      </w:r>
      <w:r w:rsidRPr="00E27D23">
        <w:tab/>
        <w:t>release the PDCP entity, RLC entity and the logical channel of the sidelink SRB for PC5-RRC message of the specific destination;</w:t>
      </w:r>
    </w:p>
    <w:p w14:paraId="5CBE5420" w14:textId="77777777" w:rsidR="001A544A" w:rsidRPr="00E27D23" w:rsidRDefault="001A544A" w:rsidP="009D4432">
      <w:pPr>
        <w:pStyle w:val="B2"/>
        <w:rPr>
          <w:lang w:eastAsia="zh-CN"/>
        </w:rPr>
      </w:pPr>
      <w:r w:rsidRPr="00E27D23">
        <w:t>2&gt;</w:t>
      </w:r>
      <w:r w:rsidRPr="00E27D23">
        <w:tab/>
        <w:t>consider the PC5-RRC connection is released for the destination</w:t>
      </w:r>
      <w:r w:rsidRPr="00E27D23">
        <w:rPr>
          <w:lang w:eastAsia="zh-CN"/>
        </w:rPr>
        <w:t>.</w:t>
      </w:r>
    </w:p>
    <w:p w14:paraId="0CAE31EF" w14:textId="77777777" w:rsidR="001A544A" w:rsidRPr="00E27D23" w:rsidRDefault="001A544A" w:rsidP="009D4432">
      <w:pPr>
        <w:pStyle w:val="B1"/>
      </w:pPr>
      <w:r w:rsidRPr="00E27D23">
        <w:t>1&gt;</w:t>
      </w:r>
      <w:r w:rsidRPr="00E27D23">
        <w:tab/>
        <w:t>if PC5-S transmission for a specific destination is terminated in upper layers:</w:t>
      </w:r>
    </w:p>
    <w:p w14:paraId="11BE5D4B" w14:textId="77777777" w:rsidR="001A544A" w:rsidRPr="00E27D23" w:rsidRDefault="001A544A" w:rsidP="009D4432">
      <w:pPr>
        <w:pStyle w:val="B2"/>
      </w:pPr>
      <w:r w:rsidRPr="00E27D23">
        <w:t>2&gt;</w:t>
      </w:r>
      <w:r w:rsidRPr="00E27D23">
        <w:tab/>
        <w:t>release the PDCP entity, RLC entity and the logical channel of the sidelink SRB(s</w:t>
      </w:r>
      <w:r w:rsidRPr="00E27D23">
        <w:rPr>
          <w:lang w:eastAsia="zh-CN"/>
        </w:rPr>
        <w:t>)</w:t>
      </w:r>
      <w:r w:rsidRPr="00E27D23">
        <w:t xml:space="preserve"> for PC5-S message of the specific destination;</w:t>
      </w:r>
    </w:p>
    <w:p w14:paraId="4F0DB3F4" w14:textId="77777777" w:rsidR="001A544A" w:rsidRPr="00E27D23" w:rsidRDefault="001A544A" w:rsidP="009D4432">
      <w:r w:rsidRPr="00E27D23">
        <w:t>The UE shall:</w:t>
      </w:r>
    </w:p>
    <w:p w14:paraId="5BBD69D6" w14:textId="77777777" w:rsidR="001A544A" w:rsidRPr="00E27D23" w:rsidRDefault="001A544A" w:rsidP="009D4432">
      <w:pPr>
        <w:pStyle w:val="B1"/>
      </w:pPr>
      <w:r w:rsidRPr="00E27D23">
        <w:t>1&gt;</w:t>
      </w:r>
      <w:r w:rsidRPr="00E27D23">
        <w:tab/>
        <w:t>if transmission of PC5-S message for a specific destination is requested by upper layers for sidelink SRB:</w:t>
      </w:r>
    </w:p>
    <w:p w14:paraId="0C921A8D" w14:textId="77777777" w:rsidR="001A544A" w:rsidRPr="00E27D23" w:rsidRDefault="001A544A" w:rsidP="009D4432">
      <w:pPr>
        <w:pStyle w:val="B2"/>
      </w:pPr>
      <w:r w:rsidRPr="00E27D23">
        <w:t>2&gt;</w:t>
      </w:r>
      <w:r w:rsidRPr="00E27D23">
        <w:tab/>
        <w:t>establish PDCP entity, RLC entity and the logical channel of a sidelink SRB for PC5-S message, as specified in sub-clause 9.1.1.4;</w:t>
      </w:r>
    </w:p>
    <w:p w14:paraId="5C114499" w14:textId="77777777" w:rsidR="001A544A" w:rsidRPr="00E27D23" w:rsidRDefault="001A544A" w:rsidP="009D4432">
      <w:pPr>
        <w:pStyle w:val="B1"/>
      </w:pPr>
      <w:r w:rsidRPr="00E27D23">
        <w:t>1&gt;</w:t>
      </w:r>
      <w:r w:rsidRPr="00E27D23">
        <w:tab/>
        <w:t>if a PC5-RRC connection establishment for a specific destination is indicated by upper layers:</w:t>
      </w:r>
    </w:p>
    <w:p w14:paraId="1D819653" w14:textId="77777777" w:rsidR="001A544A" w:rsidRPr="00E27D23" w:rsidRDefault="001A544A" w:rsidP="009D4432">
      <w:pPr>
        <w:pStyle w:val="B2"/>
      </w:pPr>
      <w:r w:rsidRPr="00E27D23">
        <w:t>2&gt;</w:t>
      </w:r>
      <w:r w:rsidRPr="00E27D23">
        <w:tab/>
        <w:t>establish PDCP entity, RLC entity and the logical channel of a sidelink SRB for PC5-RRC message of the specific destination, as specified in sub-clause 9.1.1.4;</w:t>
      </w:r>
    </w:p>
    <w:p w14:paraId="0F70A17B" w14:textId="77777777" w:rsidR="001A544A" w:rsidRPr="00E27D23" w:rsidRDefault="001A544A" w:rsidP="009D4432">
      <w:pPr>
        <w:pStyle w:val="B2"/>
        <w:rPr>
          <w:lang w:eastAsia="zh-CN"/>
        </w:rPr>
      </w:pPr>
      <w:r w:rsidRPr="00E27D23">
        <w:t>2&gt;</w:t>
      </w:r>
      <w:r w:rsidRPr="00E27D23">
        <w:tab/>
        <w:t>consider the PC5-RRC connection is established for the destination</w:t>
      </w:r>
      <w:r w:rsidRPr="00E27D23">
        <w:rPr>
          <w:lang w:eastAsia="zh-CN"/>
        </w:rPr>
        <w:t>.</w:t>
      </w:r>
    </w:p>
    <w:p w14:paraId="6EEFAF6B" w14:textId="77777777" w:rsidR="001A544A" w:rsidRPr="00E27D23" w:rsidRDefault="001A544A" w:rsidP="001A544A">
      <w:pPr>
        <w:pStyle w:val="H6"/>
        <w:rPr>
          <w:lang w:eastAsia="zh-CN"/>
        </w:rPr>
      </w:pPr>
      <w:r w:rsidRPr="00E27D23">
        <w:rPr>
          <w:lang w:eastAsia="zh-CN"/>
        </w:rPr>
        <w:t>12.2.4.1.3</w:t>
      </w:r>
      <w:r w:rsidRPr="00E27D23">
        <w:tab/>
        <w:t>Test description</w:t>
      </w:r>
    </w:p>
    <w:p w14:paraId="7C297D80" w14:textId="77777777" w:rsidR="001A544A" w:rsidRPr="00E27D23" w:rsidRDefault="001A544A" w:rsidP="001A544A">
      <w:pPr>
        <w:pStyle w:val="H6"/>
      </w:pPr>
      <w:r w:rsidRPr="00E27D23">
        <w:rPr>
          <w:lang w:eastAsia="zh-CN"/>
        </w:rPr>
        <w:t>12.2.4.1.3.1</w:t>
      </w:r>
      <w:r w:rsidRPr="00E27D23">
        <w:tab/>
        <w:t>Pre-test conditions</w:t>
      </w:r>
    </w:p>
    <w:p w14:paraId="5EC08B6A" w14:textId="77777777" w:rsidR="001A544A" w:rsidRPr="00E27D23" w:rsidRDefault="001A544A" w:rsidP="001A544A">
      <w:pPr>
        <w:pStyle w:val="H6"/>
      </w:pPr>
      <w:r w:rsidRPr="00E27D23">
        <w:t>System Simulator:</w:t>
      </w:r>
    </w:p>
    <w:p w14:paraId="1BB13B59" w14:textId="77777777" w:rsidR="001A544A" w:rsidRPr="00E27D23" w:rsidRDefault="001A544A" w:rsidP="009D4432">
      <w:pPr>
        <w:pStyle w:val="B1"/>
      </w:pPr>
      <w:r w:rsidRPr="00E27D23">
        <w:t>-</w:t>
      </w:r>
      <w:r w:rsidRPr="00E27D23">
        <w:tab/>
        <w:t>SS-NW</w:t>
      </w:r>
    </w:p>
    <w:p w14:paraId="793E9700" w14:textId="0484ADBB" w:rsidR="001A544A" w:rsidRPr="00E27D23" w:rsidRDefault="001A544A" w:rsidP="009D4432">
      <w:pPr>
        <w:pStyle w:val="B2"/>
        <w:rPr>
          <w:lang w:eastAsia="zh-CN"/>
        </w:rPr>
      </w:pPr>
      <w:r w:rsidRPr="00E27D23">
        <w:t>-</w:t>
      </w:r>
      <w:r w:rsidRPr="00E27D23">
        <w:rPr>
          <w:lang w:eastAsia="zh-CN"/>
        </w:rPr>
        <w:t xml:space="preserve"> </w:t>
      </w:r>
      <w:r w:rsidRPr="00E27D23">
        <w:t>NR Cell 1</w:t>
      </w:r>
    </w:p>
    <w:p w14:paraId="7133DAC0" w14:textId="77777777" w:rsidR="001A544A" w:rsidRPr="00E27D23" w:rsidRDefault="001A544A" w:rsidP="009D4432">
      <w:pPr>
        <w:pStyle w:val="B2"/>
        <w:rPr>
          <w:lang w:eastAsia="zh-CN"/>
        </w:rPr>
      </w:pPr>
      <w:r w:rsidRPr="00E27D23">
        <w:t>-</w:t>
      </w:r>
      <w:r w:rsidRPr="00E27D23">
        <w:rPr>
          <w:lang w:eastAsia="zh-CN"/>
        </w:rPr>
        <w:t xml:space="preserve"> </w:t>
      </w:r>
      <w:r w:rsidRPr="00E27D23">
        <w:t>System information combination NR-14 as defined in TS 38.508-1 [4] clause 4.4.3.1 is used in NR Cell 1.</w:t>
      </w:r>
    </w:p>
    <w:p w14:paraId="6D5BEC69" w14:textId="77777777" w:rsidR="001A544A" w:rsidRPr="00E27D23" w:rsidRDefault="001A544A" w:rsidP="009D4432">
      <w:pPr>
        <w:pStyle w:val="B1"/>
        <w:rPr>
          <w:lang w:eastAsia="zh-CN"/>
        </w:rPr>
      </w:pPr>
      <w:r w:rsidRPr="00E27D23">
        <w:t>-</w:t>
      </w:r>
      <w:r w:rsidRPr="00E27D23">
        <w:tab/>
      </w:r>
      <w:r w:rsidRPr="00E27D23">
        <w:rPr>
          <w:lang w:eastAsia="zh-CN"/>
        </w:rPr>
        <w:t>NR-SS-UE</w:t>
      </w:r>
      <w:r w:rsidRPr="00E27D23">
        <w:rPr>
          <w:rStyle w:val="CommentReference"/>
          <w:lang w:eastAsia="zh-CN"/>
        </w:rPr>
        <w:t xml:space="preserve"> </w:t>
      </w:r>
    </w:p>
    <w:p w14:paraId="50EEC3E1" w14:textId="77777777" w:rsidR="00385E0D" w:rsidRPr="00E27D23" w:rsidRDefault="001A544A" w:rsidP="009D4432">
      <w:pPr>
        <w:pStyle w:val="B1"/>
        <w:rPr>
          <w:lang w:eastAsia="zh-CN"/>
        </w:rPr>
      </w:pPr>
      <w:r w:rsidRPr="00E27D23">
        <w:t>-</w:t>
      </w:r>
      <w:r w:rsidRPr="00E27D23">
        <w:tab/>
        <w:t>NR-SS-UE1: Operating as NR sidelink communication receiving</w:t>
      </w:r>
      <w:r w:rsidRPr="00E27D23">
        <w:rPr>
          <w:lang w:eastAsia="zh-CN"/>
        </w:rPr>
        <w:t xml:space="preserve"> and t</w:t>
      </w:r>
      <w:r w:rsidRPr="00E27D23">
        <w:t>ransmitting device on the resources that UE is expected to use for transmission</w:t>
      </w:r>
      <w:r w:rsidRPr="00E27D23">
        <w:rPr>
          <w:lang w:eastAsia="zh-CN"/>
        </w:rPr>
        <w:t xml:space="preserve"> and reception via PC5 interface</w:t>
      </w:r>
      <w:r w:rsidRPr="00E27D23">
        <w:t>.</w:t>
      </w:r>
    </w:p>
    <w:p w14:paraId="4D188594" w14:textId="14AD7590" w:rsidR="004537B7" w:rsidRPr="00E27D23" w:rsidRDefault="004537B7" w:rsidP="004537B7">
      <w:pPr>
        <w:ind w:leftChars="284" w:left="568" w:firstLineChars="50" w:firstLine="100"/>
        <w:rPr>
          <w:lang w:eastAsia="zh-CN"/>
        </w:rPr>
      </w:pPr>
      <w:r w:rsidRPr="00E27D23">
        <w:rPr>
          <w:lang w:eastAsia="zh-CN"/>
        </w:rPr>
        <w:t>-  NR-SS-UE1 uses GNSS as the synchronization reference source.</w:t>
      </w:r>
    </w:p>
    <w:p w14:paraId="40C96D49" w14:textId="77777777" w:rsidR="004537B7" w:rsidRPr="00E27D23" w:rsidRDefault="004537B7" w:rsidP="004537B7">
      <w:pPr>
        <w:pStyle w:val="B1"/>
        <w:rPr>
          <w:lang w:eastAsia="zh-CN"/>
        </w:rPr>
      </w:pPr>
      <w:r w:rsidRPr="00E27D23">
        <w:rPr>
          <w:lang w:eastAsia="zh-CN"/>
        </w:rPr>
        <w:t>-</w:t>
      </w:r>
      <w:r w:rsidRPr="00E27D23">
        <w:rPr>
          <w:lang w:eastAsia="zh-CN"/>
        </w:rPr>
        <w:tab/>
        <w:t>GNSS simulator</w:t>
      </w:r>
    </w:p>
    <w:p w14:paraId="05AADC1F" w14:textId="77777777" w:rsidR="004537B7" w:rsidRPr="00E27D23" w:rsidRDefault="004537B7" w:rsidP="00C826D8">
      <w:pPr>
        <w:pStyle w:val="B2"/>
        <w:rPr>
          <w:lang w:eastAsia="zh-CN"/>
        </w:rPr>
      </w:pPr>
      <w:r w:rsidRPr="00E27D23">
        <w:rPr>
          <w:lang w:eastAsia="zh-CN"/>
        </w:rPr>
        <w:t>-</w:t>
      </w:r>
      <w:r w:rsidRPr="00E27D23">
        <w:rPr>
          <w:lang w:eastAsia="zh-CN"/>
        </w:rPr>
        <w:tab/>
        <w:t>The GNSS simulator is started and configured for Scenario #1.</w:t>
      </w:r>
    </w:p>
    <w:p w14:paraId="05CC8C3D" w14:textId="77777777" w:rsidR="001A544A" w:rsidRPr="00E27D23" w:rsidRDefault="001A544A" w:rsidP="001A544A">
      <w:pPr>
        <w:pStyle w:val="H6"/>
      </w:pPr>
      <w:r w:rsidRPr="00E27D23">
        <w:t>UE:</w:t>
      </w:r>
    </w:p>
    <w:p w14:paraId="132CBDFB" w14:textId="77777777" w:rsidR="001A544A" w:rsidRPr="00E27D23" w:rsidRDefault="001A544A" w:rsidP="009D4432">
      <w:pPr>
        <w:pStyle w:val="B1"/>
        <w:rPr>
          <w:lang w:eastAsia="zh-CN"/>
        </w:rPr>
      </w:pPr>
      <w:r w:rsidRPr="00E27D23">
        <w:t>-</w:t>
      </w:r>
      <w:r w:rsidRPr="00E27D23">
        <w:tab/>
        <w:t>UE is authorised to perform NR sidelink communication.</w:t>
      </w:r>
    </w:p>
    <w:p w14:paraId="457D885A" w14:textId="586134F4" w:rsidR="00385E0D" w:rsidRPr="00E27D23" w:rsidRDefault="001A544A" w:rsidP="009D4432">
      <w:pPr>
        <w:pStyle w:val="B1"/>
        <w:rPr>
          <w:lang w:eastAsia="zh-CN"/>
        </w:rPr>
      </w:pPr>
      <w:r w:rsidRPr="00E27D23">
        <w:rPr>
          <w:lang w:eastAsia="zh-CN"/>
        </w:rPr>
        <w:t>-</w:t>
      </w:r>
      <w:r w:rsidRPr="00E27D23">
        <w:rPr>
          <w:lang w:eastAsia="zh-CN"/>
        </w:rPr>
        <w:tab/>
      </w:r>
      <w:r w:rsidRPr="00E27D23">
        <w:t xml:space="preserve">The UE is equipped with a USIM </w:t>
      </w:r>
      <w:r w:rsidR="00385E0D" w:rsidRPr="00E27D23">
        <w:t>containing default values as per TS 38.508-1 [4] clause 4.8.3.3.3.</w:t>
      </w:r>
    </w:p>
    <w:p w14:paraId="3CD8D24D" w14:textId="4FB93238" w:rsidR="004537B7" w:rsidRPr="00E27D23" w:rsidRDefault="004537B7" w:rsidP="009D4432">
      <w:pPr>
        <w:pStyle w:val="B1"/>
        <w:rPr>
          <w:lang w:eastAsia="zh-CN"/>
        </w:rPr>
      </w:pPr>
      <w:r w:rsidRPr="00E27D23">
        <w:rPr>
          <w:lang w:eastAsia="zh-CN"/>
        </w:rPr>
        <w:t>-</w:t>
      </w:r>
      <w:r w:rsidRPr="00E27D23">
        <w:rPr>
          <w:lang w:eastAsia="zh-CN"/>
        </w:rPr>
        <w:tab/>
        <w:t>The UE uses GNSS as the synchronization reference source.</w:t>
      </w:r>
    </w:p>
    <w:p w14:paraId="0C1F03C5" w14:textId="77777777" w:rsidR="001A544A" w:rsidRPr="00E27D23" w:rsidRDefault="001A544A" w:rsidP="001A544A">
      <w:pPr>
        <w:pStyle w:val="H6"/>
      </w:pPr>
      <w:r w:rsidRPr="00E27D23">
        <w:t>Preamble:</w:t>
      </w:r>
    </w:p>
    <w:p w14:paraId="6995C120" w14:textId="24A000FA" w:rsidR="00385E0D" w:rsidRPr="00E27D23" w:rsidRDefault="00385E0D" w:rsidP="009D4432">
      <w:pPr>
        <w:pStyle w:val="B1"/>
        <w:rPr>
          <w:lang w:eastAsia="zh-CN"/>
        </w:rPr>
      </w:pPr>
      <w:r w:rsidRPr="00E27D23">
        <w:t>-</w:t>
      </w:r>
      <w:r w:rsidRPr="00E27D23">
        <w:tab/>
        <w:t xml:space="preserve">The UE is in state </w:t>
      </w:r>
      <w:r w:rsidRPr="00E27D23">
        <w:rPr>
          <w:lang w:eastAsia="zh-CN"/>
        </w:rPr>
        <w:t>3N-B</w:t>
      </w:r>
      <w:r w:rsidRPr="00E27D23">
        <w:t xml:space="preserve"> and Test </w:t>
      </w:r>
      <w:r w:rsidR="004537B7" w:rsidRPr="00E27D23">
        <w:rPr>
          <w:lang w:eastAsia="zh-CN"/>
        </w:rPr>
        <w:t>Mode</w:t>
      </w:r>
      <w:r w:rsidRPr="00E27D23">
        <w:t xml:space="preserve"> (On) with UE test loop mode E as defined in TS 38.508-1 [4], subclause 4.4A on NR Cell 1 using generic procedure parameter Sidelink (On), Cast Type (Unicast)</w:t>
      </w:r>
      <w:r w:rsidRPr="00E27D23">
        <w:rPr>
          <w:lang w:eastAsia="zh-CN"/>
        </w:rPr>
        <w:t xml:space="preserve"> using UE initiated unicast mode NR sidelink communication procedure in subclause 4.9.22.</w:t>
      </w:r>
    </w:p>
    <w:p w14:paraId="64ADA4B1" w14:textId="77777777" w:rsidR="001A544A" w:rsidRPr="00E27D23" w:rsidRDefault="001A544A" w:rsidP="001A544A">
      <w:pPr>
        <w:pStyle w:val="H6"/>
        <w:rPr>
          <w:lang w:eastAsia="zh-CN"/>
        </w:rPr>
      </w:pPr>
      <w:r w:rsidRPr="00E27D23">
        <w:rPr>
          <w:lang w:eastAsia="zh-CN"/>
        </w:rPr>
        <w:t>12.2.4.1.3.2</w:t>
      </w:r>
      <w:r w:rsidRPr="00E27D23">
        <w:tab/>
        <w:t>Test procedure sequence</w:t>
      </w:r>
    </w:p>
    <w:p w14:paraId="749407FE" w14:textId="77777777" w:rsidR="001A544A" w:rsidRPr="00E27D23" w:rsidRDefault="001A544A" w:rsidP="009D4432">
      <w:pPr>
        <w:pStyle w:val="TH"/>
      </w:pPr>
      <w:r w:rsidRPr="00E27D23">
        <w:t xml:space="preserve">Table </w:t>
      </w:r>
      <w:r w:rsidRPr="00E27D23">
        <w:rPr>
          <w:lang w:eastAsia="zh-CN"/>
        </w:rPr>
        <w:t>12.2.4.1.3.2</w:t>
      </w:r>
      <w:r w:rsidRPr="00E27D23">
        <w:t>-1: Main behaviour</w:t>
      </w:r>
    </w:p>
    <w:tbl>
      <w:tblPr>
        <w:tblW w:w="9600" w:type="dxa"/>
        <w:tblLayout w:type="fixed"/>
        <w:tblLook w:val="04A0" w:firstRow="1" w:lastRow="0" w:firstColumn="1" w:lastColumn="0" w:noHBand="0" w:noVBand="1"/>
      </w:tblPr>
      <w:tblGrid>
        <w:gridCol w:w="533"/>
        <w:gridCol w:w="3682"/>
        <w:gridCol w:w="709"/>
        <w:gridCol w:w="3258"/>
        <w:gridCol w:w="568"/>
        <w:gridCol w:w="850"/>
      </w:tblGrid>
      <w:tr w:rsidR="001A544A" w:rsidRPr="00E27D23" w14:paraId="3DBF3044" w14:textId="77777777" w:rsidTr="00C74E41">
        <w:tc>
          <w:tcPr>
            <w:tcW w:w="533" w:type="dxa"/>
            <w:tcBorders>
              <w:top w:val="single" w:sz="4" w:space="0" w:color="auto"/>
              <w:left w:val="single" w:sz="4" w:space="0" w:color="auto"/>
              <w:bottom w:val="nil"/>
              <w:right w:val="single" w:sz="4" w:space="0" w:color="auto"/>
            </w:tcBorders>
            <w:hideMark/>
          </w:tcPr>
          <w:p w14:paraId="6E03987A" w14:textId="77777777" w:rsidR="001A544A" w:rsidRPr="00E27D23" w:rsidRDefault="001A544A" w:rsidP="009D4432">
            <w:pPr>
              <w:pStyle w:val="TAH"/>
            </w:pPr>
            <w:r w:rsidRPr="00E27D23">
              <w:t>St</w:t>
            </w:r>
          </w:p>
        </w:tc>
        <w:tc>
          <w:tcPr>
            <w:tcW w:w="3682" w:type="dxa"/>
            <w:tcBorders>
              <w:top w:val="single" w:sz="4" w:space="0" w:color="auto"/>
              <w:left w:val="single" w:sz="4" w:space="0" w:color="auto"/>
              <w:bottom w:val="nil"/>
              <w:right w:val="single" w:sz="4" w:space="0" w:color="auto"/>
            </w:tcBorders>
            <w:hideMark/>
          </w:tcPr>
          <w:p w14:paraId="1AFD6E3E" w14:textId="77777777" w:rsidR="001A544A" w:rsidRPr="00E27D23" w:rsidRDefault="001A544A" w:rsidP="009D4432">
            <w:pPr>
              <w:pStyle w:val="TAH"/>
            </w:pPr>
            <w:r w:rsidRPr="00E27D23">
              <w:t>Procedure</w:t>
            </w:r>
          </w:p>
        </w:tc>
        <w:tc>
          <w:tcPr>
            <w:tcW w:w="3967" w:type="dxa"/>
            <w:gridSpan w:val="2"/>
            <w:tcBorders>
              <w:top w:val="single" w:sz="4" w:space="0" w:color="auto"/>
              <w:left w:val="single" w:sz="4" w:space="0" w:color="auto"/>
              <w:bottom w:val="nil"/>
              <w:right w:val="single" w:sz="4" w:space="0" w:color="auto"/>
            </w:tcBorders>
            <w:hideMark/>
          </w:tcPr>
          <w:p w14:paraId="077B05FC" w14:textId="77777777" w:rsidR="001A544A" w:rsidRPr="00E27D23" w:rsidRDefault="001A544A" w:rsidP="009D4432">
            <w:pPr>
              <w:pStyle w:val="TAH"/>
            </w:pPr>
            <w:r w:rsidRPr="00E27D23">
              <w:t>Message Sequence</w:t>
            </w:r>
          </w:p>
        </w:tc>
        <w:tc>
          <w:tcPr>
            <w:tcW w:w="568" w:type="dxa"/>
            <w:tcBorders>
              <w:top w:val="single" w:sz="4" w:space="0" w:color="auto"/>
              <w:left w:val="single" w:sz="4" w:space="0" w:color="auto"/>
              <w:bottom w:val="nil"/>
              <w:right w:val="single" w:sz="4" w:space="0" w:color="auto"/>
            </w:tcBorders>
            <w:hideMark/>
          </w:tcPr>
          <w:p w14:paraId="15A156A3" w14:textId="77777777" w:rsidR="001A544A" w:rsidRPr="00E27D23" w:rsidRDefault="001A544A" w:rsidP="009D4432">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698566A1" w14:textId="77777777" w:rsidR="001A544A" w:rsidRPr="00E27D23" w:rsidRDefault="001A544A" w:rsidP="009D4432">
            <w:pPr>
              <w:pStyle w:val="TAH"/>
            </w:pPr>
            <w:r w:rsidRPr="00E27D23">
              <w:t>Verdict</w:t>
            </w:r>
          </w:p>
        </w:tc>
      </w:tr>
      <w:tr w:rsidR="001A544A" w:rsidRPr="00E27D23" w14:paraId="43D0D050" w14:textId="77777777" w:rsidTr="00C74E41">
        <w:tc>
          <w:tcPr>
            <w:tcW w:w="533" w:type="dxa"/>
            <w:tcBorders>
              <w:top w:val="nil"/>
              <w:left w:val="single" w:sz="4" w:space="0" w:color="auto"/>
              <w:bottom w:val="single" w:sz="4" w:space="0" w:color="auto"/>
              <w:right w:val="single" w:sz="4" w:space="0" w:color="auto"/>
            </w:tcBorders>
          </w:tcPr>
          <w:p w14:paraId="6AAB6B41" w14:textId="77777777" w:rsidR="001A544A" w:rsidRPr="00E27D23" w:rsidRDefault="001A544A" w:rsidP="009D4432">
            <w:pPr>
              <w:pStyle w:val="TAH"/>
            </w:pPr>
          </w:p>
        </w:tc>
        <w:tc>
          <w:tcPr>
            <w:tcW w:w="3682" w:type="dxa"/>
            <w:tcBorders>
              <w:top w:val="nil"/>
              <w:left w:val="single" w:sz="4" w:space="0" w:color="auto"/>
              <w:bottom w:val="single" w:sz="4" w:space="0" w:color="auto"/>
              <w:right w:val="single" w:sz="4" w:space="0" w:color="auto"/>
            </w:tcBorders>
          </w:tcPr>
          <w:p w14:paraId="4D3E928D" w14:textId="77777777" w:rsidR="001A544A" w:rsidRPr="00E27D23" w:rsidRDefault="001A544A"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74890150" w14:textId="77777777" w:rsidR="001A544A" w:rsidRPr="00E27D23" w:rsidRDefault="001A544A" w:rsidP="009D4432">
            <w:pPr>
              <w:pStyle w:val="TAH"/>
            </w:pPr>
            <w:r w:rsidRPr="00E27D23">
              <w:t>U - S</w:t>
            </w:r>
          </w:p>
        </w:tc>
        <w:tc>
          <w:tcPr>
            <w:tcW w:w="3258" w:type="dxa"/>
            <w:tcBorders>
              <w:top w:val="single" w:sz="4" w:space="0" w:color="auto"/>
              <w:left w:val="single" w:sz="4" w:space="0" w:color="auto"/>
              <w:bottom w:val="single" w:sz="4" w:space="0" w:color="auto"/>
              <w:right w:val="single" w:sz="4" w:space="0" w:color="auto"/>
            </w:tcBorders>
            <w:hideMark/>
          </w:tcPr>
          <w:p w14:paraId="47044EF3" w14:textId="77777777" w:rsidR="001A544A" w:rsidRPr="00E27D23" w:rsidRDefault="001A544A" w:rsidP="009D4432">
            <w:pPr>
              <w:pStyle w:val="TAH"/>
            </w:pPr>
            <w:r w:rsidRPr="00E27D23">
              <w:t>Message</w:t>
            </w:r>
          </w:p>
        </w:tc>
        <w:tc>
          <w:tcPr>
            <w:tcW w:w="568" w:type="dxa"/>
            <w:tcBorders>
              <w:top w:val="nil"/>
              <w:left w:val="single" w:sz="4" w:space="0" w:color="auto"/>
              <w:bottom w:val="single" w:sz="4" w:space="0" w:color="auto"/>
              <w:right w:val="single" w:sz="4" w:space="0" w:color="auto"/>
            </w:tcBorders>
          </w:tcPr>
          <w:p w14:paraId="0B55A7E8" w14:textId="77777777" w:rsidR="001A544A" w:rsidRPr="00E27D23" w:rsidRDefault="001A544A" w:rsidP="009D4432">
            <w:pPr>
              <w:pStyle w:val="TAH"/>
            </w:pPr>
          </w:p>
        </w:tc>
        <w:tc>
          <w:tcPr>
            <w:tcW w:w="850" w:type="dxa"/>
            <w:tcBorders>
              <w:top w:val="nil"/>
              <w:left w:val="single" w:sz="4" w:space="0" w:color="auto"/>
              <w:bottom w:val="single" w:sz="4" w:space="0" w:color="auto"/>
              <w:right w:val="single" w:sz="4" w:space="0" w:color="auto"/>
            </w:tcBorders>
          </w:tcPr>
          <w:p w14:paraId="70172AC6" w14:textId="77777777" w:rsidR="001A544A" w:rsidRPr="00E27D23" w:rsidRDefault="001A544A" w:rsidP="009D4432">
            <w:pPr>
              <w:pStyle w:val="TAH"/>
            </w:pPr>
          </w:p>
        </w:tc>
      </w:tr>
      <w:tr w:rsidR="00C74E41" w:rsidRPr="00E27D23" w14:paraId="0EE7D600" w14:textId="77777777" w:rsidTr="00C74E41">
        <w:tc>
          <w:tcPr>
            <w:tcW w:w="533" w:type="dxa"/>
            <w:tcBorders>
              <w:top w:val="single" w:sz="4" w:space="0" w:color="auto"/>
              <w:left w:val="single" w:sz="4" w:space="0" w:color="auto"/>
              <w:bottom w:val="single" w:sz="6" w:space="0" w:color="auto"/>
              <w:right w:val="single" w:sz="6" w:space="0" w:color="auto"/>
            </w:tcBorders>
          </w:tcPr>
          <w:p w14:paraId="79927B55" w14:textId="68BB813A" w:rsidR="00C74E41" w:rsidRPr="00E27D23" w:rsidRDefault="00C74E41" w:rsidP="00C74E41">
            <w:pPr>
              <w:pStyle w:val="TAL"/>
              <w:rPr>
                <w:lang w:eastAsia="zh-CN"/>
              </w:rPr>
            </w:pPr>
            <w:r w:rsidRPr="00E27D23">
              <w:rPr>
                <w:lang w:eastAsia="zh-CN"/>
              </w:rPr>
              <w:t>0A</w:t>
            </w:r>
          </w:p>
        </w:tc>
        <w:tc>
          <w:tcPr>
            <w:tcW w:w="3682" w:type="dxa"/>
            <w:tcBorders>
              <w:top w:val="single" w:sz="4" w:space="0" w:color="auto"/>
              <w:left w:val="single" w:sz="6" w:space="0" w:color="auto"/>
              <w:bottom w:val="single" w:sz="6" w:space="0" w:color="auto"/>
              <w:right w:val="single" w:sz="6" w:space="0" w:color="auto"/>
            </w:tcBorders>
          </w:tcPr>
          <w:p w14:paraId="039273A7" w14:textId="7C596B0E" w:rsidR="00C74E41" w:rsidRPr="00E27D23" w:rsidRDefault="00C74E41" w:rsidP="00C74E41">
            <w:pPr>
              <w:pStyle w:val="TAL"/>
              <w:rPr>
                <w:lang w:eastAsia="zh-CN"/>
              </w:rPr>
            </w:pPr>
            <w:r w:rsidRPr="00E27D23">
              <w:rPr>
                <w:lang w:eastAsia="zh-CN"/>
              </w:rPr>
              <w:t>The NR-SS-UE1 transmits a DIRECT LINK MODIFICATION REQUEST to add a QoS flow</w:t>
            </w:r>
          </w:p>
        </w:tc>
        <w:tc>
          <w:tcPr>
            <w:tcW w:w="709" w:type="dxa"/>
            <w:tcBorders>
              <w:top w:val="single" w:sz="4" w:space="0" w:color="auto"/>
              <w:left w:val="single" w:sz="6" w:space="0" w:color="auto"/>
              <w:bottom w:val="single" w:sz="6" w:space="0" w:color="auto"/>
              <w:right w:val="single" w:sz="6" w:space="0" w:color="auto"/>
            </w:tcBorders>
          </w:tcPr>
          <w:p w14:paraId="246B863E" w14:textId="0D6CE1E3" w:rsidR="00C74E41" w:rsidRPr="00E27D23" w:rsidRDefault="00C74E41" w:rsidP="00C74E41">
            <w:pPr>
              <w:pStyle w:val="TAL"/>
              <w:rPr>
                <w:rFonts w:eastAsia="DengXian"/>
              </w:rPr>
            </w:pPr>
            <w:r w:rsidRPr="00E27D23">
              <w:rPr>
                <w:rFonts w:eastAsia="DengXian"/>
              </w:rPr>
              <w:t>&lt;--</w:t>
            </w:r>
          </w:p>
        </w:tc>
        <w:tc>
          <w:tcPr>
            <w:tcW w:w="3258" w:type="dxa"/>
            <w:tcBorders>
              <w:top w:val="single" w:sz="4" w:space="0" w:color="auto"/>
              <w:left w:val="single" w:sz="6" w:space="0" w:color="auto"/>
              <w:bottom w:val="single" w:sz="6" w:space="0" w:color="auto"/>
              <w:right w:val="single" w:sz="6" w:space="0" w:color="auto"/>
            </w:tcBorders>
          </w:tcPr>
          <w:p w14:paraId="4C09B152" w14:textId="2522873A" w:rsidR="00C74E41" w:rsidRPr="00E27D23" w:rsidRDefault="00C74E41" w:rsidP="00C74E41">
            <w:pPr>
              <w:pStyle w:val="TAL"/>
            </w:pPr>
            <w:r w:rsidRPr="00E27D23">
              <w:t>PC5-S: DIRECT LINK MODIFICATION REQUEST</w:t>
            </w:r>
          </w:p>
        </w:tc>
        <w:tc>
          <w:tcPr>
            <w:tcW w:w="568" w:type="dxa"/>
            <w:tcBorders>
              <w:top w:val="single" w:sz="4" w:space="0" w:color="auto"/>
              <w:left w:val="single" w:sz="6" w:space="0" w:color="auto"/>
              <w:bottom w:val="single" w:sz="6" w:space="0" w:color="auto"/>
              <w:right w:val="single" w:sz="6" w:space="0" w:color="auto"/>
            </w:tcBorders>
          </w:tcPr>
          <w:p w14:paraId="2AE4647E" w14:textId="38AA73AB" w:rsidR="00C74E41" w:rsidRPr="00E27D23" w:rsidRDefault="00C74E41" w:rsidP="00C74E41">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16EFF71D" w14:textId="7E24386A" w:rsidR="00C74E41" w:rsidRPr="00E27D23" w:rsidRDefault="00C74E41" w:rsidP="00C74E41">
            <w:pPr>
              <w:pStyle w:val="TAL"/>
              <w:rPr>
                <w:lang w:eastAsia="zh-CN"/>
              </w:rPr>
            </w:pPr>
            <w:r w:rsidRPr="00E27D23">
              <w:rPr>
                <w:lang w:eastAsia="zh-CN"/>
              </w:rPr>
              <w:t>-</w:t>
            </w:r>
          </w:p>
        </w:tc>
      </w:tr>
      <w:tr w:rsidR="00C74E41" w:rsidRPr="00E27D23" w14:paraId="0D278CD9" w14:textId="77777777" w:rsidTr="00C74E41">
        <w:tc>
          <w:tcPr>
            <w:tcW w:w="533" w:type="dxa"/>
            <w:tcBorders>
              <w:top w:val="single" w:sz="4" w:space="0" w:color="auto"/>
              <w:left w:val="single" w:sz="4" w:space="0" w:color="auto"/>
              <w:bottom w:val="single" w:sz="6" w:space="0" w:color="auto"/>
              <w:right w:val="single" w:sz="6" w:space="0" w:color="auto"/>
            </w:tcBorders>
          </w:tcPr>
          <w:p w14:paraId="4BF12E80" w14:textId="4E953DC8" w:rsidR="00C74E41" w:rsidRPr="00E27D23" w:rsidRDefault="00C74E41" w:rsidP="00C74E41">
            <w:pPr>
              <w:pStyle w:val="TAL"/>
              <w:rPr>
                <w:lang w:eastAsia="zh-CN"/>
              </w:rPr>
            </w:pPr>
            <w:r w:rsidRPr="00E27D23">
              <w:rPr>
                <w:lang w:eastAsia="zh-CN"/>
              </w:rPr>
              <w:t>0B</w:t>
            </w:r>
          </w:p>
        </w:tc>
        <w:tc>
          <w:tcPr>
            <w:tcW w:w="3682" w:type="dxa"/>
            <w:tcBorders>
              <w:top w:val="single" w:sz="4" w:space="0" w:color="auto"/>
              <w:left w:val="single" w:sz="6" w:space="0" w:color="auto"/>
              <w:bottom w:val="single" w:sz="6" w:space="0" w:color="auto"/>
              <w:right w:val="single" w:sz="6" w:space="0" w:color="auto"/>
            </w:tcBorders>
          </w:tcPr>
          <w:p w14:paraId="7E91C408" w14:textId="4E70047C" w:rsidR="00C74E41" w:rsidRPr="00E27D23" w:rsidRDefault="00C74E41" w:rsidP="00C74E41">
            <w:pPr>
              <w:pStyle w:val="TAL"/>
              <w:rPr>
                <w:lang w:eastAsia="zh-CN"/>
              </w:rPr>
            </w:pPr>
            <w:r w:rsidRPr="00E27D23">
              <w:rPr>
                <w:lang w:eastAsia="zh-CN"/>
              </w:rPr>
              <w:t>UE transmits a DIRECT LINK MODIFICATION ACCEPT message.</w:t>
            </w:r>
          </w:p>
        </w:tc>
        <w:tc>
          <w:tcPr>
            <w:tcW w:w="709" w:type="dxa"/>
            <w:tcBorders>
              <w:top w:val="single" w:sz="4" w:space="0" w:color="auto"/>
              <w:left w:val="single" w:sz="6" w:space="0" w:color="auto"/>
              <w:bottom w:val="single" w:sz="6" w:space="0" w:color="auto"/>
              <w:right w:val="single" w:sz="6" w:space="0" w:color="auto"/>
            </w:tcBorders>
          </w:tcPr>
          <w:p w14:paraId="391A5773" w14:textId="3A68F94A" w:rsidR="00C74E41" w:rsidRPr="00E27D23" w:rsidRDefault="00C74E41" w:rsidP="00C74E41">
            <w:pPr>
              <w:pStyle w:val="TAL"/>
              <w:rPr>
                <w:rFonts w:eastAsia="DengXian"/>
              </w:rPr>
            </w:pPr>
            <w:r w:rsidRPr="00E27D23">
              <w:rPr>
                <w:rFonts w:eastAsia="DengXian"/>
              </w:rPr>
              <w:t>--&gt;</w:t>
            </w:r>
          </w:p>
        </w:tc>
        <w:tc>
          <w:tcPr>
            <w:tcW w:w="3258" w:type="dxa"/>
            <w:tcBorders>
              <w:top w:val="single" w:sz="4" w:space="0" w:color="auto"/>
              <w:left w:val="single" w:sz="6" w:space="0" w:color="auto"/>
              <w:bottom w:val="single" w:sz="6" w:space="0" w:color="auto"/>
              <w:right w:val="single" w:sz="6" w:space="0" w:color="auto"/>
            </w:tcBorders>
          </w:tcPr>
          <w:p w14:paraId="4299AA06" w14:textId="68306977" w:rsidR="00C74E41" w:rsidRPr="00E27D23" w:rsidRDefault="00C74E41" w:rsidP="00C74E41">
            <w:pPr>
              <w:pStyle w:val="TAL"/>
            </w:pPr>
            <w:r w:rsidRPr="00E27D23">
              <w:t>PC5-S: DIRECT LINK MODIFICATION ACCEPT</w:t>
            </w:r>
          </w:p>
        </w:tc>
        <w:tc>
          <w:tcPr>
            <w:tcW w:w="568" w:type="dxa"/>
            <w:tcBorders>
              <w:top w:val="single" w:sz="4" w:space="0" w:color="auto"/>
              <w:left w:val="single" w:sz="6" w:space="0" w:color="auto"/>
              <w:bottom w:val="single" w:sz="6" w:space="0" w:color="auto"/>
              <w:right w:val="single" w:sz="6" w:space="0" w:color="auto"/>
            </w:tcBorders>
          </w:tcPr>
          <w:p w14:paraId="1C1C7A74" w14:textId="244AF56A" w:rsidR="00C74E41" w:rsidRPr="00E27D23" w:rsidRDefault="00C74E41" w:rsidP="00C74E41">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0B92788E" w14:textId="6AB5AEA9" w:rsidR="00C74E41" w:rsidRPr="00E27D23" w:rsidRDefault="00C74E41" w:rsidP="00C74E41">
            <w:pPr>
              <w:pStyle w:val="TAL"/>
              <w:rPr>
                <w:lang w:eastAsia="zh-CN"/>
              </w:rPr>
            </w:pPr>
            <w:r w:rsidRPr="00E27D23">
              <w:rPr>
                <w:lang w:eastAsia="zh-CN"/>
              </w:rPr>
              <w:t>-</w:t>
            </w:r>
          </w:p>
        </w:tc>
      </w:tr>
      <w:tr w:rsidR="00C74E41" w:rsidRPr="00E27D23" w14:paraId="31669C92" w14:textId="77777777" w:rsidTr="00C74E41">
        <w:tc>
          <w:tcPr>
            <w:tcW w:w="533" w:type="dxa"/>
            <w:tcBorders>
              <w:top w:val="single" w:sz="4" w:space="0" w:color="auto"/>
              <w:left w:val="single" w:sz="4" w:space="0" w:color="auto"/>
              <w:bottom w:val="single" w:sz="6" w:space="0" w:color="auto"/>
              <w:right w:val="single" w:sz="6" w:space="0" w:color="auto"/>
            </w:tcBorders>
          </w:tcPr>
          <w:p w14:paraId="5A6E6D1B" w14:textId="0267A59A" w:rsidR="00C74E41" w:rsidRPr="00E27D23" w:rsidRDefault="00C74E41" w:rsidP="00C74E41">
            <w:pPr>
              <w:pStyle w:val="TAL"/>
              <w:rPr>
                <w:lang w:eastAsia="zh-CN"/>
              </w:rPr>
            </w:pPr>
            <w:r w:rsidRPr="00E27D23">
              <w:rPr>
                <w:lang w:eastAsia="zh-CN"/>
              </w:rPr>
              <w:t>1</w:t>
            </w:r>
          </w:p>
        </w:tc>
        <w:tc>
          <w:tcPr>
            <w:tcW w:w="3682" w:type="dxa"/>
            <w:tcBorders>
              <w:top w:val="single" w:sz="4" w:space="0" w:color="auto"/>
              <w:left w:val="single" w:sz="6" w:space="0" w:color="auto"/>
              <w:bottom w:val="single" w:sz="6" w:space="0" w:color="auto"/>
              <w:right w:val="single" w:sz="6" w:space="0" w:color="auto"/>
            </w:tcBorders>
          </w:tcPr>
          <w:p w14:paraId="595C81F1" w14:textId="5D48C994" w:rsidR="00C74E41" w:rsidRPr="00E27D23" w:rsidRDefault="00C74E41" w:rsidP="00C74E41">
            <w:pPr>
              <w:pStyle w:val="TAL"/>
              <w:rPr>
                <w:lang w:eastAsia="zh-CN"/>
              </w:rPr>
            </w:pPr>
            <w:r w:rsidRPr="00E27D23">
              <w:rPr>
                <w:lang w:eastAsia="zh-CN"/>
              </w:rPr>
              <w:t xml:space="preserve">SS-NW sends an </w:t>
            </w:r>
            <w:r w:rsidRPr="00E27D23">
              <w:rPr>
                <w:i/>
                <w:lang w:eastAsia="zh-CN"/>
              </w:rPr>
              <w:t>RRCReconfiguration message</w:t>
            </w:r>
            <w:r w:rsidRPr="00E27D23">
              <w:rPr>
                <w:lang w:eastAsia="zh-CN"/>
              </w:rPr>
              <w:t xml:space="preserve"> to establish a groupcast SL DRB. </w:t>
            </w:r>
          </w:p>
        </w:tc>
        <w:tc>
          <w:tcPr>
            <w:tcW w:w="709" w:type="dxa"/>
            <w:tcBorders>
              <w:top w:val="single" w:sz="4" w:space="0" w:color="auto"/>
              <w:left w:val="single" w:sz="6" w:space="0" w:color="auto"/>
              <w:bottom w:val="single" w:sz="6" w:space="0" w:color="auto"/>
              <w:right w:val="single" w:sz="6" w:space="0" w:color="auto"/>
            </w:tcBorders>
          </w:tcPr>
          <w:p w14:paraId="4CF1F249" w14:textId="4C6A1B4B" w:rsidR="00C74E41" w:rsidRPr="00E27D23" w:rsidRDefault="00C74E41" w:rsidP="00C74E41">
            <w:pPr>
              <w:pStyle w:val="TAL"/>
              <w:rPr>
                <w:rFonts w:eastAsia="DengXian"/>
              </w:rPr>
            </w:pPr>
            <w:r w:rsidRPr="00E27D23">
              <w:rPr>
                <w:rFonts w:eastAsia="DengXian"/>
              </w:rPr>
              <w:t>&lt;--</w:t>
            </w:r>
          </w:p>
        </w:tc>
        <w:tc>
          <w:tcPr>
            <w:tcW w:w="3258" w:type="dxa"/>
            <w:tcBorders>
              <w:top w:val="single" w:sz="4" w:space="0" w:color="auto"/>
              <w:left w:val="single" w:sz="6" w:space="0" w:color="auto"/>
              <w:bottom w:val="single" w:sz="6" w:space="0" w:color="auto"/>
              <w:right w:val="single" w:sz="6" w:space="0" w:color="auto"/>
            </w:tcBorders>
          </w:tcPr>
          <w:p w14:paraId="78E8BE65" w14:textId="1DA5E5A3" w:rsidR="00C74E41" w:rsidRPr="00E27D23" w:rsidRDefault="00C74E41" w:rsidP="00C74E41">
            <w:pPr>
              <w:pStyle w:val="TAL"/>
            </w:pPr>
            <w:r w:rsidRPr="00E27D23">
              <w:t>NR RRC: RRCReconfiguration</w:t>
            </w:r>
          </w:p>
        </w:tc>
        <w:tc>
          <w:tcPr>
            <w:tcW w:w="568" w:type="dxa"/>
            <w:tcBorders>
              <w:top w:val="single" w:sz="4" w:space="0" w:color="auto"/>
              <w:left w:val="single" w:sz="6" w:space="0" w:color="auto"/>
              <w:bottom w:val="single" w:sz="6" w:space="0" w:color="auto"/>
              <w:right w:val="single" w:sz="6" w:space="0" w:color="auto"/>
            </w:tcBorders>
          </w:tcPr>
          <w:p w14:paraId="13DD2DC4" w14:textId="00676C72" w:rsidR="00C74E41" w:rsidRPr="00E27D23" w:rsidRDefault="00C74E41" w:rsidP="00C74E41">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27318275" w14:textId="1AB7F6CE" w:rsidR="00C74E41" w:rsidRPr="00E27D23" w:rsidRDefault="00C74E41" w:rsidP="00C74E41">
            <w:pPr>
              <w:pStyle w:val="TAL"/>
              <w:rPr>
                <w:lang w:eastAsia="zh-CN"/>
              </w:rPr>
            </w:pPr>
            <w:r w:rsidRPr="00E27D23">
              <w:rPr>
                <w:lang w:eastAsia="zh-CN"/>
              </w:rPr>
              <w:t>-</w:t>
            </w:r>
          </w:p>
        </w:tc>
      </w:tr>
      <w:tr w:rsidR="00C74E41" w:rsidRPr="00E27D23" w14:paraId="140D0059"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2FD1A132" w14:textId="77777777" w:rsidR="00C74E41" w:rsidRPr="00E27D23" w:rsidRDefault="00C74E41" w:rsidP="00C74E41">
            <w:pPr>
              <w:pStyle w:val="TAL"/>
              <w:rPr>
                <w:lang w:eastAsia="zh-CN"/>
              </w:rPr>
            </w:pPr>
            <w:r w:rsidRPr="00E27D23">
              <w:rPr>
                <w:lang w:eastAsia="zh-CN"/>
              </w:rPr>
              <w:t>2</w:t>
            </w:r>
          </w:p>
        </w:tc>
        <w:tc>
          <w:tcPr>
            <w:tcW w:w="3682" w:type="dxa"/>
            <w:tcBorders>
              <w:top w:val="single" w:sz="4" w:space="0" w:color="auto"/>
              <w:left w:val="single" w:sz="6" w:space="0" w:color="auto"/>
              <w:bottom w:val="single" w:sz="6" w:space="0" w:color="auto"/>
              <w:right w:val="single" w:sz="6" w:space="0" w:color="auto"/>
            </w:tcBorders>
            <w:hideMark/>
          </w:tcPr>
          <w:p w14:paraId="1821CBDD" w14:textId="77777777" w:rsidR="00C74E41" w:rsidRPr="00E27D23" w:rsidRDefault="00C74E41" w:rsidP="00C74E41">
            <w:pPr>
              <w:pStyle w:val="TAL"/>
              <w:rPr>
                <w:lang w:eastAsia="zh-CN"/>
              </w:rPr>
            </w:pPr>
            <w:r w:rsidRPr="00E27D23">
              <w:rPr>
                <w:lang w:eastAsia="zh-CN"/>
              </w:rPr>
              <w:t xml:space="preserve">Check: Does UE send an </w:t>
            </w:r>
            <w:r w:rsidRPr="00E27D23">
              <w:rPr>
                <w:i/>
                <w:lang w:eastAsia="zh-CN"/>
              </w:rPr>
              <w:t>RRCReconfigurationComplete</w:t>
            </w:r>
            <w:r w:rsidRPr="00E27D23">
              <w:rPr>
                <w:lang w:eastAsia="zh-CN"/>
              </w:rPr>
              <w:t xml:space="preserve"> message to confirm the establishment of the groupcast SL DRB?</w:t>
            </w:r>
          </w:p>
        </w:tc>
        <w:tc>
          <w:tcPr>
            <w:tcW w:w="709" w:type="dxa"/>
            <w:tcBorders>
              <w:top w:val="single" w:sz="4" w:space="0" w:color="auto"/>
              <w:left w:val="single" w:sz="6" w:space="0" w:color="auto"/>
              <w:bottom w:val="single" w:sz="6" w:space="0" w:color="auto"/>
              <w:right w:val="single" w:sz="6" w:space="0" w:color="auto"/>
            </w:tcBorders>
            <w:hideMark/>
          </w:tcPr>
          <w:p w14:paraId="6396A8D0" w14:textId="77777777" w:rsidR="00C74E41" w:rsidRPr="00E27D23" w:rsidRDefault="00C74E41" w:rsidP="00C74E41">
            <w:pPr>
              <w:pStyle w:val="TAL"/>
              <w:rPr>
                <w:rFonts w:eastAsia="DengXian"/>
              </w:rPr>
            </w:pPr>
            <w:r w:rsidRPr="00E27D23">
              <w:t>--&gt;</w:t>
            </w:r>
          </w:p>
        </w:tc>
        <w:tc>
          <w:tcPr>
            <w:tcW w:w="3258" w:type="dxa"/>
            <w:tcBorders>
              <w:top w:val="single" w:sz="4" w:space="0" w:color="auto"/>
              <w:left w:val="single" w:sz="6" w:space="0" w:color="auto"/>
              <w:bottom w:val="single" w:sz="6" w:space="0" w:color="auto"/>
              <w:right w:val="single" w:sz="6" w:space="0" w:color="auto"/>
            </w:tcBorders>
            <w:hideMark/>
          </w:tcPr>
          <w:p w14:paraId="25D71100" w14:textId="77777777" w:rsidR="00C74E41" w:rsidRPr="00E27D23" w:rsidRDefault="00C74E41" w:rsidP="00C74E41">
            <w:pPr>
              <w:pStyle w:val="TAL"/>
            </w:pPr>
            <w:r w:rsidRPr="00E27D23">
              <w:t>NR RRC: RRCReconfigurationComplete</w:t>
            </w:r>
          </w:p>
        </w:tc>
        <w:tc>
          <w:tcPr>
            <w:tcW w:w="568" w:type="dxa"/>
            <w:tcBorders>
              <w:top w:val="single" w:sz="4" w:space="0" w:color="auto"/>
              <w:left w:val="single" w:sz="6" w:space="0" w:color="auto"/>
              <w:bottom w:val="single" w:sz="6" w:space="0" w:color="auto"/>
              <w:right w:val="single" w:sz="6" w:space="0" w:color="auto"/>
            </w:tcBorders>
            <w:hideMark/>
          </w:tcPr>
          <w:p w14:paraId="46B3F3E2" w14:textId="77777777" w:rsidR="00C74E41" w:rsidRPr="00E27D23" w:rsidRDefault="00C74E41" w:rsidP="00C74E41">
            <w:pPr>
              <w:pStyle w:val="TAL"/>
              <w:rPr>
                <w:lang w:eastAsia="zh-CN"/>
              </w:rPr>
            </w:pPr>
            <w:r w:rsidRPr="00E27D23">
              <w:rPr>
                <w:lang w:eastAsia="zh-CN"/>
              </w:rPr>
              <w:t>1</w:t>
            </w:r>
          </w:p>
        </w:tc>
        <w:tc>
          <w:tcPr>
            <w:tcW w:w="850" w:type="dxa"/>
            <w:tcBorders>
              <w:top w:val="single" w:sz="4" w:space="0" w:color="auto"/>
              <w:left w:val="single" w:sz="6" w:space="0" w:color="auto"/>
              <w:bottom w:val="single" w:sz="6" w:space="0" w:color="auto"/>
              <w:right w:val="single" w:sz="4" w:space="0" w:color="auto"/>
            </w:tcBorders>
            <w:hideMark/>
          </w:tcPr>
          <w:p w14:paraId="009FF880" w14:textId="77777777" w:rsidR="00C74E41" w:rsidRPr="00E27D23" w:rsidRDefault="00C74E41" w:rsidP="00C74E41">
            <w:pPr>
              <w:pStyle w:val="TAL"/>
              <w:rPr>
                <w:lang w:eastAsia="zh-CN"/>
              </w:rPr>
            </w:pPr>
            <w:r w:rsidRPr="00E27D23">
              <w:rPr>
                <w:lang w:eastAsia="zh-CN"/>
              </w:rPr>
              <w:t>P</w:t>
            </w:r>
          </w:p>
        </w:tc>
      </w:tr>
      <w:tr w:rsidR="00C74E41" w:rsidRPr="00E27D23" w14:paraId="33D36E5B" w14:textId="77777777" w:rsidTr="00C74E41">
        <w:tc>
          <w:tcPr>
            <w:tcW w:w="533" w:type="dxa"/>
            <w:tcBorders>
              <w:top w:val="single" w:sz="4" w:space="0" w:color="auto"/>
              <w:left w:val="single" w:sz="4" w:space="0" w:color="auto"/>
              <w:bottom w:val="single" w:sz="6" w:space="0" w:color="auto"/>
              <w:right w:val="single" w:sz="6" w:space="0" w:color="auto"/>
            </w:tcBorders>
          </w:tcPr>
          <w:p w14:paraId="1BA1E5B0" w14:textId="2B5C406D" w:rsidR="00C74E41" w:rsidRPr="00E27D23" w:rsidRDefault="00C74E41" w:rsidP="00C74E41">
            <w:pPr>
              <w:pStyle w:val="TAL"/>
              <w:rPr>
                <w:lang w:eastAsia="zh-CN"/>
              </w:rPr>
            </w:pPr>
            <w:r w:rsidRPr="00E27D23">
              <w:rPr>
                <w:lang w:eastAsia="zh-CN"/>
              </w:rPr>
              <w:t>2A</w:t>
            </w:r>
          </w:p>
        </w:tc>
        <w:tc>
          <w:tcPr>
            <w:tcW w:w="3682" w:type="dxa"/>
            <w:tcBorders>
              <w:top w:val="single" w:sz="4" w:space="0" w:color="auto"/>
              <w:left w:val="single" w:sz="6" w:space="0" w:color="auto"/>
              <w:bottom w:val="single" w:sz="6" w:space="0" w:color="auto"/>
              <w:right w:val="single" w:sz="6" w:space="0" w:color="auto"/>
            </w:tcBorders>
          </w:tcPr>
          <w:p w14:paraId="2CF55041" w14:textId="793B29DA" w:rsidR="00C74E41" w:rsidRPr="00E27D23" w:rsidRDefault="00C74E41" w:rsidP="00C74E41">
            <w:pPr>
              <w:pStyle w:val="TAL"/>
              <w:rPr>
                <w:lang w:eastAsia="zh-CN"/>
              </w:rPr>
            </w:pPr>
            <w:r w:rsidRPr="00E27D23">
              <w:rPr>
                <w:lang w:eastAsia="zh-CN"/>
              </w:rPr>
              <w:t>Check: Does the test result of generic test procedure in TS 38.508-1 [4] subclause 4.9.31 indicate that the UE is capable of exchanging IP data on SL DRB established in Step 2?</w:t>
            </w:r>
          </w:p>
        </w:tc>
        <w:tc>
          <w:tcPr>
            <w:tcW w:w="709" w:type="dxa"/>
            <w:tcBorders>
              <w:top w:val="single" w:sz="4" w:space="0" w:color="auto"/>
              <w:left w:val="single" w:sz="6" w:space="0" w:color="auto"/>
              <w:bottom w:val="single" w:sz="6" w:space="0" w:color="auto"/>
              <w:right w:val="single" w:sz="6" w:space="0" w:color="auto"/>
            </w:tcBorders>
          </w:tcPr>
          <w:p w14:paraId="5A1493BF" w14:textId="2B89051A" w:rsidR="00C74E41" w:rsidRPr="00E27D23" w:rsidRDefault="00C74E41" w:rsidP="00C74E41">
            <w:pPr>
              <w:pStyle w:val="TAL"/>
            </w:pPr>
            <w:r w:rsidRPr="00E27D23">
              <w:rPr>
                <w:lang w:eastAsia="zh-CN"/>
              </w:rPr>
              <w:t>-</w:t>
            </w:r>
          </w:p>
        </w:tc>
        <w:tc>
          <w:tcPr>
            <w:tcW w:w="3258" w:type="dxa"/>
            <w:tcBorders>
              <w:top w:val="single" w:sz="4" w:space="0" w:color="auto"/>
              <w:left w:val="single" w:sz="6" w:space="0" w:color="auto"/>
              <w:bottom w:val="single" w:sz="6" w:space="0" w:color="auto"/>
              <w:right w:val="single" w:sz="6" w:space="0" w:color="auto"/>
            </w:tcBorders>
          </w:tcPr>
          <w:p w14:paraId="6274E0D3" w14:textId="429574F0" w:rsidR="00C74E41" w:rsidRPr="00E27D23" w:rsidRDefault="00C74E41" w:rsidP="00C74E41">
            <w:pPr>
              <w:pStyle w:val="TAL"/>
            </w:pPr>
            <w:r w:rsidRPr="00E27D23">
              <w:rPr>
                <w:lang w:eastAsia="zh-CN"/>
              </w:rPr>
              <w:t>-</w:t>
            </w:r>
          </w:p>
        </w:tc>
        <w:tc>
          <w:tcPr>
            <w:tcW w:w="568" w:type="dxa"/>
            <w:tcBorders>
              <w:top w:val="single" w:sz="4" w:space="0" w:color="auto"/>
              <w:left w:val="single" w:sz="6" w:space="0" w:color="auto"/>
              <w:bottom w:val="single" w:sz="6" w:space="0" w:color="auto"/>
              <w:right w:val="single" w:sz="6" w:space="0" w:color="auto"/>
            </w:tcBorders>
          </w:tcPr>
          <w:p w14:paraId="38E1E1B5" w14:textId="7AB3E164" w:rsidR="00C74E41" w:rsidRPr="00E27D23" w:rsidRDefault="00C74E41" w:rsidP="00C74E41">
            <w:pPr>
              <w:pStyle w:val="TAL"/>
              <w:rPr>
                <w:lang w:eastAsia="zh-CN"/>
              </w:rPr>
            </w:pPr>
            <w:r w:rsidRPr="00E27D23">
              <w:rPr>
                <w:lang w:eastAsia="zh-CN"/>
              </w:rPr>
              <w:t>1</w:t>
            </w:r>
          </w:p>
        </w:tc>
        <w:tc>
          <w:tcPr>
            <w:tcW w:w="850" w:type="dxa"/>
            <w:tcBorders>
              <w:top w:val="single" w:sz="4" w:space="0" w:color="auto"/>
              <w:left w:val="single" w:sz="6" w:space="0" w:color="auto"/>
              <w:bottom w:val="single" w:sz="6" w:space="0" w:color="auto"/>
              <w:right w:val="single" w:sz="4" w:space="0" w:color="auto"/>
            </w:tcBorders>
          </w:tcPr>
          <w:p w14:paraId="4C9CBB8A" w14:textId="61DAC119" w:rsidR="00C74E41" w:rsidRPr="00E27D23" w:rsidRDefault="00C74E41" w:rsidP="00C74E41">
            <w:pPr>
              <w:pStyle w:val="TAL"/>
              <w:rPr>
                <w:lang w:eastAsia="zh-CN"/>
              </w:rPr>
            </w:pPr>
            <w:r w:rsidRPr="00E27D23">
              <w:rPr>
                <w:lang w:eastAsia="zh-CN"/>
              </w:rPr>
              <w:t>-</w:t>
            </w:r>
          </w:p>
        </w:tc>
      </w:tr>
      <w:tr w:rsidR="00C74E41" w:rsidRPr="00E27D23" w14:paraId="5959F1D5"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51D31280" w14:textId="77777777" w:rsidR="00C74E41" w:rsidRPr="00E27D23" w:rsidRDefault="00C74E41" w:rsidP="00C74E41">
            <w:pPr>
              <w:pStyle w:val="TAL"/>
              <w:rPr>
                <w:lang w:eastAsia="zh-CN"/>
              </w:rPr>
            </w:pPr>
            <w:r w:rsidRPr="00E27D23">
              <w:rPr>
                <w:lang w:eastAsia="zh-CN"/>
              </w:rPr>
              <w:t>3</w:t>
            </w:r>
          </w:p>
        </w:tc>
        <w:tc>
          <w:tcPr>
            <w:tcW w:w="3682" w:type="dxa"/>
            <w:tcBorders>
              <w:top w:val="single" w:sz="4" w:space="0" w:color="auto"/>
              <w:left w:val="single" w:sz="6" w:space="0" w:color="auto"/>
              <w:bottom w:val="single" w:sz="6" w:space="0" w:color="auto"/>
              <w:right w:val="single" w:sz="6" w:space="0" w:color="auto"/>
            </w:tcBorders>
            <w:hideMark/>
          </w:tcPr>
          <w:p w14:paraId="2979985F" w14:textId="77777777" w:rsidR="00C74E41" w:rsidRPr="00E27D23" w:rsidRDefault="00C74E41" w:rsidP="00C74E41">
            <w:pPr>
              <w:pStyle w:val="TAL"/>
              <w:rPr>
                <w:lang w:eastAsia="zh-CN"/>
              </w:rPr>
            </w:pPr>
            <w:r w:rsidRPr="00E27D23">
              <w:rPr>
                <w:lang w:eastAsia="zh-CN"/>
              </w:rPr>
              <w:t xml:space="preserve">SS-NW sends an </w:t>
            </w:r>
            <w:r w:rsidRPr="00E27D23">
              <w:rPr>
                <w:i/>
                <w:lang w:eastAsia="zh-CN"/>
              </w:rPr>
              <w:t>RRCReconfiguration message</w:t>
            </w:r>
            <w:r w:rsidRPr="00E27D23">
              <w:rPr>
                <w:lang w:eastAsia="zh-CN"/>
              </w:rPr>
              <w:t xml:space="preserve"> to establish a unicast SL DRB</w:t>
            </w:r>
          </w:p>
        </w:tc>
        <w:tc>
          <w:tcPr>
            <w:tcW w:w="709" w:type="dxa"/>
            <w:tcBorders>
              <w:top w:val="single" w:sz="4" w:space="0" w:color="auto"/>
              <w:left w:val="single" w:sz="6" w:space="0" w:color="auto"/>
              <w:bottom w:val="single" w:sz="6" w:space="0" w:color="auto"/>
              <w:right w:val="single" w:sz="6" w:space="0" w:color="auto"/>
            </w:tcBorders>
            <w:hideMark/>
          </w:tcPr>
          <w:p w14:paraId="38D74AD4" w14:textId="77777777" w:rsidR="00C74E41" w:rsidRPr="00E27D23" w:rsidRDefault="00C74E41" w:rsidP="00C74E41">
            <w:pPr>
              <w:pStyle w:val="TAL"/>
            </w:pPr>
            <w:r w:rsidRPr="00E27D23">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365E8A72" w14:textId="77777777" w:rsidR="00C74E41" w:rsidRPr="00E27D23" w:rsidRDefault="00C74E41" w:rsidP="00C74E41">
            <w:pPr>
              <w:pStyle w:val="TAL"/>
            </w:pPr>
            <w:r w:rsidRPr="00E27D23">
              <w:t>NR RRC: RRCReconfiguration</w:t>
            </w:r>
          </w:p>
        </w:tc>
        <w:tc>
          <w:tcPr>
            <w:tcW w:w="568" w:type="dxa"/>
            <w:tcBorders>
              <w:top w:val="single" w:sz="4" w:space="0" w:color="auto"/>
              <w:left w:val="single" w:sz="6" w:space="0" w:color="auto"/>
              <w:bottom w:val="single" w:sz="6" w:space="0" w:color="auto"/>
              <w:right w:val="single" w:sz="6" w:space="0" w:color="auto"/>
            </w:tcBorders>
          </w:tcPr>
          <w:p w14:paraId="63F212AD" w14:textId="47226835" w:rsidR="00C74E41" w:rsidRPr="00E27D23" w:rsidRDefault="00C74E41" w:rsidP="00C74E41">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58C359D4" w14:textId="0B3BD77A" w:rsidR="00C74E41" w:rsidRPr="00E27D23" w:rsidRDefault="00C74E41" w:rsidP="00C74E41">
            <w:pPr>
              <w:pStyle w:val="TAL"/>
              <w:rPr>
                <w:lang w:eastAsia="zh-CN"/>
              </w:rPr>
            </w:pPr>
            <w:r w:rsidRPr="00E27D23">
              <w:rPr>
                <w:lang w:eastAsia="zh-CN"/>
              </w:rPr>
              <w:t>-</w:t>
            </w:r>
          </w:p>
        </w:tc>
      </w:tr>
      <w:tr w:rsidR="00C74E41" w:rsidRPr="00E27D23" w14:paraId="09B6EDA8"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6A9F4DB8" w14:textId="77777777" w:rsidR="00C74E41" w:rsidRPr="00E27D23" w:rsidRDefault="00C74E41" w:rsidP="00C74E41">
            <w:pPr>
              <w:pStyle w:val="TAL"/>
              <w:rPr>
                <w:lang w:eastAsia="zh-CN"/>
              </w:rPr>
            </w:pPr>
            <w:r w:rsidRPr="00E27D23">
              <w:rPr>
                <w:lang w:eastAsia="zh-CN"/>
              </w:rPr>
              <w:t>4</w:t>
            </w:r>
          </w:p>
        </w:tc>
        <w:tc>
          <w:tcPr>
            <w:tcW w:w="3682" w:type="dxa"/>
            <w:tcBorders>
              <w:top w:val="single" w:sz="4" w:space="0" w:color="auto"/>
              <w:left w:val="single" w:sz="6" w:space="0" w:color="auto"/>
              <w:bottom w:val="single" w:sz="6" w:space="0" w:color="auto"/>
              <w:right w:val="single" w:sz="6" w:space="0" w:color="auto"/>
            </w:tcBorders>
            <w:hideMark/>
          </w:tcPr>
          <w:p w14:paraId="7C7587C6" w14:textId="77777777" w:rsidR="00C74E41" w:rsidRPr="00E27D23" w:rsidRDefault="00C74E41" w:rsidP="00C74E41">
            <w:pPr>
              <w:pStyle w:val="TAL"/>
              <w:rPr>
                <w:lang w:eastAsia="zh-CN"/>
              </w:rPr>
            </w:pPr>
            <w:r w:rsidRPr="00E27D23">
              <w:rPr>
                <w:lang w:eastAsia="zh-CN"/>
              </w:rPr>
              <w:t xml:space="preserve">Check: Does UE send an </w:t>
            </w:r>
            <w:r w:rsidRPr="00E27D23">
              <w:rPr>
                <w:i/>
                <w:lang w:eastAsia="zh-CN"/>
              </w:rPr>
              <w:t>RRCReconfigurationSidelink</w:t>
            </w:r>
            <w:r w:rsidRPr="00E27D23">
              <w:rPr>
                <w:lang w:eastAsia="zh-CN"/>
              </w:rPr>
              <w:t xml:space="preserve"> message to NR-SS-UE1 to indicate SL DRB addition?</w:t>
            </w:r>
          </w:p>
        </w:tc>
        <w:tc>
          <w:tcPr>
            <w:tcW w:w="709" w:type="dxa"/>
            <w:tcBorders>
              <w:top w:val="single" w:sz="4" w:space="0" w:color="auto"/>
              <w:left w:val="single" w:sz="6" w:space="0" w:color="auto"/>
              <w:bottom w:val="single" w:sz="6" w:space="0" w:color="auto"/>
              <w:right w:val="single" w:sz="6" w:space="0" w:color="auto"/>
            </w:tcBorders>
            <w:hideMark/>
          </w:tcPr>
          <w:p w14:paraId="43E6A167" w14:textId="77777777" w:rsidR="00C74E41" w:rsidRPr="00E27D23" w:rsidRDefault="00C74E41" w:rsidP="00C74E41">
            <w:pPr>
              <w:pStyle w:val="TAL"/>
            </w:pPr>
            <w:r w:rsidRPr="00E27D23">
              <w:t>--&gt;</w:t>
            </w:r>
          </w:p>
        </w:tc>
        <w:tc>
          <w:tcPr>
            <w:tcW w:w="3258" w:type="dxa"/>
            <w:tcBorders>
              <w:top w:val="single" w:sz="4" w:space="0" w:color="auto"/>
              <w:left w:val="single" w:sz="6" w:space="0" w:color="auto"/>
              <w:bottom w:val="single" w:sz="6" w:space="0" w:color="auto"/>
              <w:right w:val="single" w:sz="6" w:space="0" w:color="auto"/>
            </w:tcBorders>
            <w:hideMark/>
          </w:tcPr>
          <w:p w14:paraId="01CACA9B" w14:textId="77777777" w:rsidR="00C74E41" w:rsidRPr="00E27D23" w:rsidRDefault="00C74E41" w:rsidP="00C74E41">
            <w:pPr>
              <w:pStyle w:val="TAL"/>
            </w:pPr>
            <w:r w:rsidRPr="00E27D23">
              <w:t>PC5 RRC: RRCReconfigurationSidelink</w:t>
            </w:r>
          </w:p>
        </w:tc>
        <w:tc>
          <w:tcPr>
            <w:tcW w:w="568" w:type="dxa"/>
            <w:tcBorders>
              <w:top w:val="single" w:sz="4" w:space="0" w:color="auto"/>
              <w:left w:val="single" w:sz="6" w:space="0" w:color="auto"/>
              <w:bottom w:val="single" w:sz="6" w:space="0" w:color="auto"/>
              <w:right w:val="single" w:sz="6" w:space="0" w:color="auto"/>
            </w:tcBorders>
            <w:hideMark/>
          </w:tcPr>
          <w:p w14:paraId="5BCB5C25" w14:textId="77777777" w:rsidR="00C74E41" w:rsidRPr="00E27D23" w:rsidRDefault="00C74E41" w:rsidP="00C74E41">
            <w:pPr>
              <w:pStyle w:val="TAL"/>
              <w:rPr>
                <w:lang w:eastAsia="zh-CN"/>
              </w:rPr>
            </w:pPr>
            <w:r w:rsidRPr="00E27D23">
              <w:rPr>
                <w:lang w:eastAsia="zh-CN"/>
              </w:rPr>
              <w:t>3</w:t>
            </w:r>
          </w:p>
        </w:tc>
        <w:tc>
          <w:tcPr>
            <w:tcW w:w="850" w:type="dxa"/>
            <w:tcBorders>
              <w:top w:val="single" w:sz="4" w:space="0" w:color="auto"/>
              <w:left w:val="single" w:sz="6" w:space="0" w:color="auto"/>
              <w:bottom w:val="single" w:sz="6" w:space="0" w:color="auto"/>
              <w:right w:val="single" w:sz="4" w:space="0" w:color="auto"/>
            </w:tcBorders>
            <w:hideMark/>
          </w:tcPr>
          <w:p w14:paraId="239AEE5B" w14:textId="77777777" w:rsidR="00C74E41" w:rsidRPr="00E27D23" w:rsidRDefault="00C74E41" w:rsidP="00C74E41">
            <w:pPr>
              <w:pStyle w:val="TAL"/>
              <w:rPr>
                <w:lang w:eastAsia="zh-CN"/>
              </w:rPr>
            </w:pPr>
            <w:r w:rsidRPr="00E27D23">
              <w:rPr>
                <w:lang w:eastAsia="zh-CN"/>
              </w:rPr>
              <w:t>P</w:t>
            </w:r>
          </w:p>
        </w:tc>
      </w:tr>
      <w:tr w:rsidR="00C74E41" w:rsidRPr="00E27D23" w14:paraId="5D9DCBA8"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49C7FC47" w14:textId="77777777" w:rsidR="00C74E41" w:rsidRPr="00E27D23" w:rsidRDefault="00C74E41" w:rsidP="00C74E41">
            <w:pPr>
              <w:pStyle w:val="TAL"/>
              <w:rPr>
                <w:lang w:eastAsia="zh-CN"/>
              </w:rPr>
            </w:pPr>
            <w:r w:rsidRPr="00E27D23">
              <w:rPr>
                <w:lang w:eastAsia="zh-CN"/>
              </w:rPr>
              <w:t>5</w:t>
            </w:r>
          </w:p>
        </w:tc>
        <w:tc>
          <w:tcPr>
            <w:tcW w:w="3682" w:type="dxa"/>
            <w:tcBorders>
              <w:top w:val="single" w:sz="4" w:space="0" w:color="auto"/>
              <w:left w:val="single" w:sz="6" w:space="0" w:color="auto"/>
              <w:bottom w:val="single" w:sz="6" w:space="0" w:color="auto"/>
              <w:right w:val="single" w:sz="6" w:space="0" w:color="auto"/>
            </w:tcBorders>
            <w:hideMark/>
          </w:tcPr>
          <w:p w14:paraId="18261D1E" w14:textId="77777777" w:rsidR="00C74E41" w:rsidRPr="00E27D23" w:rsidRDefault="00C74E41" w:rsidP="00C74E41">
            <w:pPr>
              <w:pStyle w:val="TAL"/>
              <w:rPr>
                <w:lang w:eastAsia="zh-CN"/>
              </w:rPr>
            </w:pPr>
            <w:r w:rsidRPr="00E27D23">
              <w:rPr>
                <w:lang w:eastAsia="zh-CN"/>
              </w:rPr>
              <w:t>NR-SS-UE1 sends an RRCReconfigurationFailureSidelink message.</w:t>
            </w:r>
          </w:p>
        </w:tc>
        <w:tc>
          <w:tcPr>
            <w:tcW w:w="709" w:type="dxa"/>
            <w:tcBorders>
              <w:top w:val="single" w:sz="4" w:space="0" w:color="auto"/>
              <w:left w:val="single" w:sz="6" w:space="0" w:color="auto"/>
              <w:bottom w:val="single" w:sz="6" w:space="0" w:color="auto"/>
              <w:right w:val="single" w:sz="6" w:space="0" w:color="auto"/>
            </w:tcBorders>
            <w:hideMark/>
          </w:tcPr>
          <w:p w14:paraId="0937BBE7" w14:textId="77777777" w:rsidR="00C74E41" w:rsidRPr="00E27D23" w:rsidRDefault="00C74E41" w:rsidP="00C74E41">
            <w:pPr>
              <w:pStyle w:val="TAL"/>
            </w:pPr>
            <w:r w:rsidRPr="00E27D23">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3A3042A4" w14:textId="77777777" w:rsidR="00C74E41" w:rsidRPr="00E27D23" w:rsidRDefault="00C74E41" w:rsidP="00C74E41">
            <w:pPr>
              <w:pStyle w:val="TAL"/>
            </w:pPr>
            <w:r w:rsidRPr="00E27D23">
              <w:t>PC5 RRC: RRCReconfigurationFailureSidelink</w:t>
            </w:r>
          </w:p>
        </w:tc>
        <w:tc>
          <w:tcPr>
            <w:tcW w:w="568" w:type="dxa"/>
            <w:tcBorders>
              <w:top w:val="single" w:sz="4" w:space="0" w:color="auto"/>
              <w:left w:val="single" w:sz="6" w:space="0" w:color="auto"/>
              <w:bottom w:val="single" w:sz="6" w:space="0" w:color="auto"/>
              <w:right w:val="single" w:sz="6" w:space="0" w:color="auto"/>
            </w:tcBorders>
          </w:tcPr>
          <w:p w14:paraId="6879707B" w14:textId="07D819DF" w:rsidR="00C74E41" w:rsidRPr="00E27D23" w:rsidRDefault="00C74E41" w:rsidP="00C74E41">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15DD15E6" w14:textId="44D9E5B5" w:rsidR="00C74E41" w:rsidRPr="00E27D23" w:rsidRDefault="00C74E41" w:rsidP="00C74E41">
            <w:pPr>
              <w:pStyle w:val="TAL"/>
              <w:rPr>
                <w:lang w:eastAsia="zh-CN"/>
              </w:rPr>
            </w:pPr>
            <w:r w:rsidRPr="00E27D23">
              <w:rPr>
                <w:lang w:eastAsia="zh-CN"/>
              </w:rPr>
              <w:t>-</w:t>
            </w:r>
          </w:p>
        </w:tc>
      </w:tr>
      <w:tr w:rsidR="00C74E41" w:rsidRPr="00E27D23" w14:paraId="6B16D53A"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099AC13A" w14:textId="77777777" w:rsidR="00C74E41" w:rsidRPr="00E27D23" w:rsidRDefault="00C74E41" w:rsidP="00C74E41">
            <w:pPr>
              <w:pStyle w:val="TAL"/>
              <w:rPr>
                <w:lang w:eastAsia="zh-CN"/>
              </w:rPr>
            </w:pPr>
            <w:r w:rsidRPr="00E27D23">
              <w:rPr>
                <w:lang w:eastAsia="zh-CN"/>
              </w:rPr>
              <w:t>6</w:t>
            </w:r>
          </w:p>
        </w:tc>
        <w:tc>
          <w:tcPr>
            <w:tcW w:w="3682" w:type="dxa"/>
            <w:tcBorders>
              <w:top w:val="single" w:sz="4" w:space="0" w:color="auto"/>
              <w:left w:val="single" w:sz="6" w:space="0" w:color="auto"/>
              <w:bottom w:val="single" w:sz="6" w:space="0" w:color="auto"/>
              <w:right w:val="single" w:sz="6" w:space="0" w:color="auto"/>
            </w:tcBorders>
            <w:hideMark/>
          </w:tcPr>
          <w:p w14:paraId="10F395B4" w14:textId="77777777" w:rsidR="00C74E41" w:rsidRPr="00E27D23" w:rsidRDefault="00C74E41" w:rsidP="00C74E41">
            <w:pPr>
              <w:pStyle w:val="TAL"/>
              <w:rPr>
                <w:lang w:eastAsia="zh-CN"/>
              </w:rPr>
            </w:pPr>
            <w:r w:rsidRPr="00E27D23">
              <w:rPr>
                <w:lang w:eastAsia="zh-CN"/>
              </w:rPr>
              <w:t xml:space="preserve">Check: Does UE send a </w:t>
            </w:r>
            <w:r w:rsidRPr="00E27D23">
              <w:rPr>
                <w:i/>
                <w:lang w:eastAsia="zh-CN"/>
              </w:rPr>
              <w:t>SidelinkUEInformationNR</w:t>
            </w:r>
            <w:r w:rsidRPr="00E27D23">
              <w:rPr>
                <w:lang w:eastAsia="zh-CN"/>
              </w:rPr>
              <w:t xml:space="preserve"> message to inform about sidelink reconfiguration failure?</w:t>
            </w:r>
          </w:p>
        </w:tc>
        <w:tc>
          <w:tcPr>
            <w:tcW w:w="709" w:type="dxa"/>
            <w:tcBorders>
              <w:top w:val="single" w:sz="4" w:space="0" w:color="auto"/>
              <w:left w:val="single" w:sz="6" w:space="0" w:color="auto"/>
              <w:bottom w:val="single" w:sz="6" w:space="0" w:color="auto"/>
              <w:right w:val="single" w:sz="6" w:space="0" w:color="auto"/>
            </w:tcBorders>
            <w:hideMark/>
          </w:tcPr>
          <w:p w14:paraId="6BC2E6BD" w14:textId="77777777" w:rsidR="00C74E41" w:rsidRPr="00E27D23" w:rsidRDefault="00C74E41" w:rsidP="00C74E41">
            <w:pPr>
              <w:pStyle w:val="TAL"/>
            </w:pPr>
            <w:r w:rsidRPr="00E27D23">
              <w:t>--&gt;</w:t>
            </w:r>
          </w:p>
        </w:tc>
        <w:tc>
          <w:tcPr>
            <w:tcW w:w="3258" w:type="dxa"/>
            <w:tcBorders>
              <w:top w:val="single" w:sz="4" w:space="0" w:color="auto"/>
              <w:left w:val="single" w:sz="6" w:space="0" w:color="auto"/>
              <w:bottom w:val="single" w:sz="6" w:space="0" w:color="auto"/>
              <w:right w:val="single" w:sz="6" w:space="0" w:color="auto"/>
            </w:tcBorders>
            <w:hideMark/>
          </w:tcPr>
          <w:p w14:paraId="2F1AE463" w14:textId="77777777" w:rsidR="00C74E41" w:rsidRPr="00E27D23" w:rsidRDefault="00C74E41" w:rsidP="00C74E41">
            <w:pPr>
              <w:pStyle w:val="TAL"/>
            </w:pPr>
            <w:r w:rsidRPr="00E27D23">
              <w:t>NR RRC: SidelinkUEInformationNR</w:t>
            </w:r>
          </w:p>
        </w:tc>
        <w:tc>
          <w:tcPr>
            <w:tcW w:w="568" w:type="dxa"/>
            <w:tcBorders>
              <w:top w:val="single" w:sz="4" w:space="0" w:color="auto"/>
              <w:left w:val="single" w:sz="6" w:space="0" w:color="auto"/>
              <w:bottom w:val="single" w:sz="6" w:space="0" w:color="auto"/>
              <w:right w:val="single" w:sz="6" w:space="0" w:color="auto"/>
            </w:tcBorders>
            <w:hideMark/>
          </w:tcPr>
          <w:p w14:paraId="35B86A08" w14:textId="77777777" w:rsidR="00C74E41" w:rsidRPr="00E27D23" w:rsidRDefault="00C74E41" w:rsidP="00C74E41">
            <w:pPr>
              <w:pStyle w:val="TAL"/>
              <w:rPr>
                <w:lang w:eastAsia="zh-CN"/>
              </w:rPr>
            </w:pPr>
            <w:r w:rsidRPr="00E27D23">
              <w:rPr>
                <w:lang w:eastAsia="zh-CN"/>
              </w:rPr>
              <w:t>3</w:t>
            </w:r>
          </w:p>
        </w:tc>
        <w:tc>
          <w:tcPr>
            <w:tcW w:w="850" w:type="dxa"/>
            <w:tcBorders>
              <w:top w:val="single" w:sz="4" w:space="0" w:color="auto"/>
              <w:left w:val="single" w:sz="6" w:space="0" w:color="auto"/>
              <w:bottom w:val="single" w:sz="6" w:space="0" w:color="auto"/>
              <w:right w:val="single" w:sz="4" w:space="0" w:color="auto"/>
            </w:tcBorders>
            <w:hideMark/>
          </w:tcPr>
          <w:p w14:paraId="7EC873FE" w14:textId="77777777" w:rsidR="00C74E41" w:rsidRPr="00E27D23" w:rsidRDefault="00C74E41" w:rsidP="00C74E41">
            <w:pPr>
              <w:pStyle w:val="TAL"/>
              <w:rPr>
                <w:lang w:eastAsia="zh-CN"/>
              </w:rPr>
            </w:pPr>
            <w:r w:rsidRPr="00E27D23">
              <w:rPr>
                <w:lang w:eastAsia="zh-CN"/>
              </w:rPr>
              <w:t>P</w:t>
            </w:r>
          </w:p>
        </w:tc>
      </w:tr>
      <w:tr w:rsidR="00C74E41" w:rsidRPr="00E27D23" w14:paraId="45E30BB7" w14:textId="77777777" w:rsidTr="00C74E41">
        <w:tc>
          <w:tcPr>
            <w:tcW w:w="533" w:type="dxa"/>
            <w:tcBorders>
              <w:top w:val="single" w:sz="4" w:space="0" w:color="auto"/>
              <w:left w:val="single" w:sz="4" w:space="0" w:color="auto"/>
              <w:bottom w:val="single" w:sz="6" w:space="0" w:color="auto"/>
              <w:right w:val="single" w:sz="6" w:space="0" w:color="auto"/>
            </w:tcBorders>
          </w:tcPr>
          <w:p w14:paraId="08C6E86B" w14:textId="6BC88347" w:rsidR="00C74E41" w:rsidRPr="00E27D23" w:rsidRDefault="00C74E41" w:rsidP="00C74E41">
            <w:pPr>
              <w:pStyle w:val="TAL"/>
              <w:rPr>
                <w:lang w:eastAsia="zh-CN"/>
              </w:rPr>
            </w:pPr>
            <w:r w:rsidRPr="00E27D23">
              <w:rPr>
                <w:lang w:eastAsia="zh-CN"/>
              </w:rPr>
              <w:t>6A</w:t>
            </w:r>
          </w:p>
        </w:tc>
        <w:tc>
          <w:tcPr>
            <w:tcW w:w="3682" w:type="dxa"/>
            <w:tcBorders>
              <w:top w:val="single" w:sz="4" w:space="0" w:color="auto"/>
              <w:left w:val="single" w:sz="6" w:space="0" w:color="auto"/>
              <w:bottom w:val="single" w:sz="6" w:space="0" w:color="auto"/>
              <w:right w:val="single" w:sz="6" w:space="0" w:color="auto"/>
            </w:tcBorders>
          </w:tcPr>
          <w:p w14:paraId="51CF05B2" w14:textId="06613801" w:rsidR="00C74E41" w:rsidRPr="00E27D23" w:rsidRDefault="00C74E41" w:rsidP="00C74E41">
            <w:pPr>
              <w:pStyle w:val="TAL"/>
              <w:rPr>
                <w:lang w:eastAsia="zh-CN"/>
              </w:rPr>
            </w:pPr>
            <w:r w:rsidRPr="00E27D23">
              <w:rPr>
                <w:lang w:eastAsia="zh-CN"/>
              </w:rPr>
              <w:t>The NR-SS-UE1 transmits a DIRECT LINK MODIFICATION REQUEST to add a QoS flow</w:t>
            </w:r>
          </w:p>
        </w:tc>
        <w:tc>
          <w:tcPr>
            <w:tcW w:w="709" w:type="dxa"/>
            <w:tcBorders>
              <w:top w:val="single" w:sz="4" w:space="0" w:color="auto"/>
              <w:left w:val="single" w:sz="6" w:space="0" w:color="auto"/>
              <w:bottom w:val="single" w:sz="6" w:space="0" w:color="auto"/>
              <w:right w:val="single" w:sz="6" w:space="0" w:color="auto"/>
            </w:tcBorders>
          </w:tcPr>
          <w:p w14:paraId="0E1A59AE" w14:textId="5AAE1F8E" w:rsidR="00C74E41" w:rsidRPr="00E27D23" w:rsidRDefault="00C74E41" w:rsidP="00C74E41">
            <w:pPr>
              <w:pStyle w:val="TAL"/>
            </w:pPr>
            <w:r w:rsidRPr="00E27D23">
              <w:rPr>
                <w:rFonts w:eastAsia="DengXian"/>
              </w:rPr>
              <w:t>&lt;--</w:t>
            </w:r>
          </w:p>
        </w:tc>
        <w:tc>
          <w:tcPr>
            <w:tcW w:w="3258" w:type="dxa"/>
            <w:tcBorders>
              <w:top w:val="single" w:sz="4" w:space="0" w:color="auto"/>
              <w:left w:val="single" w:sz="6" w:space="0" w:color="auto"/>
              <w:bottom w:val="single" w:sz="6" w:space="0" w:color="auto"/>
              <w:right w:val="single" w:sz="6" w:space="0" w:color="auto"/>
            </w:tcBorders>
          </w:tcPr>
          <w:p w14:paraId="23EF1DC9" w14:textId="64FD7655" w:rsidR="00C74E41" w:rsidRPr="00E27D23" w:rsidRDefault="00C74E41" w:rsidP="00C74E41">
            <w:pPr>
              <w:pStyle w:val="TAL"/>
            </w:pPr>
            <w:r w:rsidRPr="00E27D23">
              <w:t>PC5-S: DIRECT LINK MODIFICATION REQUEST</w:t>
            </w:r>
          </w:p>
        </w:tc>
        <w:tc>
          <w:tcPr>
            <w:tcW w:w="568" w:type="dxa"/>
            <w:tcBorders>
              <w:top w:val="single" w:sz="4" w:space="0" w:color="auto"/>
              <w:left w:val="single" w:sz="6" w:space="0" w:color="auto"/>
              <w:bottom w:val="single" w:sz="6" w:space="0" w:color="auto"/>
              <w:right w:val="single" w:sz="6" w:space="0" w:color="auto"/>
            </w:tcBorders>
          </w:tcPr>
          <w:p w14:paraId="27567CFD" w14:textId="6AB17C5C" w:rsidR="00C74E41" w:rsidRPr="00E27D23" w:rsidRDefault="00C74E41" w:rsidP="00C74E41">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3C05CF00" w14:textId="35FCBB53" w:rsidR="00C74E41" w:rsidRPr="00E27D23" w:rsidRDefault="00C74E41" w:rsidP="00C74E41">
            <w:pPr>
              <w:pStyle w:val="TAL"/>
              <w:rPr>
                <w:lang w:eastAsia="zh-CN"/>
              </w:rPr>
            </w:pPr>
            <w:r w:rsidRPr="00E27D23">
              <w:rPr>
                <w:lang w:eastAsia="zh-CN"/>
              </w:rPr>
              <w:t>-</w:t>
            </w:r>
          </w:p>
        </w:tc>
      </w:tr>
      <w:tr w:rsidR="00C74E41" w:rsidRPr="00E27D23" w14:paraId="099FFE6B" w14:textId="77777777" w:rsidTr="00C74E41">
        <w:tc>
          <w:tcPr>
            <w:tcW w:w="533" w:type="dxa"/>
            <w:tcBorders>
              <w:top w:val="single" w:sz="4" w:space="0" w:color="auto"/>
              <w:left w:val="single" w:sz="4" w:space="0" w:color="auto"/>
              <w:bottom w:val="single" w:sz="6" w:space="0" w:color="auto"/>
              <w:right w:val="single" w:sz="6" w:space="0" w:color="auto"/>
            </w:tcBorders>
          </w:tcPr>
          <w:p w14:paraId="434951D8" w14:textId="3BAB3A31" w:rsidR="00C74E41" w:rsidRPr="00E27D23" w:rsidRDefault="00C74E41" w:rsidP="00C74E41">
            <w:pPr>
              <w:pStyle w:val="TAL"/>
              <w:rPr>
                <w:lang w:eastAsia="zh-CN"/>
              </w:rPr>
            </w:pPr>
            <w:r w:rsidRPr="00E27D23">
              <w:rPr>
                <w:lang w:eastAsia="zh-CN"/>
              </w:rPr>
              <w:t>6B</w:t>
            </w:r>
          </w:p>
        </w:tc>
        <w:tc>
          <w:tcPr>
            <w:tcW w:w="3682" w:type="dxa"/>
            <w:tcBorders>
              <w:top w:val="single" w:sz="4" w:space="0" w:color="auto"/>
              <w:left w:val="single" w:sz="6" w:space="0" w:color="auto"/>
              <w:bottom w:val="single" w:sz="6" w:space="0" w:color="auto"/>
              <w:right w:val="single" w:sz="6" w:space="0" w:color="auto"/>
            </w:tcBorders>
          </w:tcPr>
          <w:p w14:paraId="6ED5B544" w14:textId="32E437E1" w:rsidR="00C74E41" w:rsidRPr="00E27D23" w:rsidRDefault="00C74E41" w:rsidP="00C74E41">
            <w:pPr>
              <w:pStyle w:val="TAL"/>
              <w:rPr>
                <w:lang w:eastAsia="zh-CN"/>
              </w:rPr>
            </w:pPr>
            <w:r w:rsidRPr="00E27D23">
              <w:rPr>
                <w:lang w:eastAsia="zh-CN"/>
              </w:rPr>
              <w:t>UE transmits a DIRECT LINK MODIFICATION ACCEPT message.</w:t>
            </w:r>
          </w:p>
        </w:tc>
        <w:tc>
          <w:tcPr>
            <w:tcW w:w="709" w:type="dxa"/>
            <w:tcBorders>
              <w:top w:val="single" w:sz="4" w:space="0" w:color="auto"/>
              <w:left w:val="single" w:sz="6" w:space="0" w:color="auto"/>
              <w:bottom w:val="single" w:sz="6" w:space="0" w:color="auto"/>
              <w:right w:val="single" w:sz="6" w:space="0" w:color="auto"/>
            </w:tcBorders>
          </w:tcPr>
          <w:p w14:paraId="1797DDD4" w14:textId="7840708D" w:rsidR="00C74E41" w:rsidRPr="00E27D23" w:rsidRDefault="00C74E41" w:rsidP="00C74E41">
            <w:pPr>
              <w:pStyle w:val="TAL"/>
            </w:pPr>
            <w:r w:rsidRPr="00E27D23">
              <w:rPr>
                <w:rFonts w:eastAsia="DengXian"/>
              </w:rPr>
              <w:t>--&gt;</w:t>
            </w:r>
          </w:p>
        </w:tc>
        <w:tc>
          <w:tcPr>
            <w:tcW w:w="3258" w:type="dxa"/>
            <w:tcBorders>
              <w:top w:val="single" w:sz="4" w:space="0" w:color="auto"/>
              <w:left w:val="single" w:sz="6" w:space="0" w:color="auto"/>
              <w:bottom w:val="single" w:sz="6" w:space="0" w:color="auto"/>
              <w:right w:val="single" w:sz="6" w:space="0" w:color="auto"/>
            </w:tcBorders>
          </w:tcPr>
          <w:p w14:paraId="3825C5B0" w14:textId="5B2ACBCE" w:rsidR="00C74E41" w:rsidRPr="00E27D23" w:rsidRDefault="00C74E41" w:rsidP="00C74E41">
            <w:pPr>
              <w:pStyle w:val="TAL"/>
            </w:pPr>
            <w:r w:rsidRPr="00E27D23">
              <w:t>PC5-S: DIRECT LINK MODIFICATION ACCEPT</w:t>
            </w:r>
          </w:p>
        </w:tc>
        <w:tc>
          <w:tcPr>
            <w:tcW w:w="568" w:type="dxa"/>
            <w:tcBorders>
              <w:top w:val="single" w:sz="4" w:space="0" w:color="auto"/>
              <w:left w:val="single" w:sz="6" w:space="0" w:color="auto"/>
              <w:bottom w:val="single" w:sz="6" w:space="0" w:color="auto"/>
              <w:right w:val="single" w:sz="6" w:space="0" w:color="auto"/>
            </w:tcBorders>
          </w:tcPr>
          <w:p w14:paraId="1C1DC935" w14:textId="13D97DF9" w:rsidR="00C74E41" w:rsidRPr="00E27D23" w:rsidRDefault="00C74E41" w:rsidP="00C74E41">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3DBCA8AE" w14:textId="19C26EA9" w:rsidR="00C74E41" w:rsidRPr="00E27D23" w:rsidRDefault="00C74E41" w:rsidP="00C74E41">
            <w:pPr>
              <w:pStyle w:val="TAL"/>
              <w:rPr>
                <w:lang w:eastAsia="zh-CN"/>
              </w:rPr>
            </w:pPr>
            <w:r w:rsidRPr="00E27D23">
              <w:rPr>
                <w:lang w:eastAsia="zh-CN"/>
              </w:rPr>
              <w:t>-</w:t>
            </w:r>
          </w:p>
        </w:tc>
      </w:tr>
      <w:tr w:rsidR="00C74E41" w:rsidRPr="00E27D23" w14:paraId="0D2BBE0A"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65FEF8F2" w14:textId="77777777" w:rsidR="00C74E41" w:rsidRPr="00E27D23" w:rsidRDefault="00C74E41" w:rsidP="00C74E41">
            <w:pPr>
              <w:pStyle w:val="TAL"/>
              <w:rPr>
                <w:lang w:eastAsia="zh-CN"/>
              </w:rPr>
            </w:pPr>
            <w:r w:rsidRPr="00E27D23">
              <w:rPr>
                <w:lang w:eastAsia="zh-CN"/>
              </w:rPr>
              <w:t>7</w:t>
            </w:r>
          </w:p>
        </w:tc>
        <w:tc>
          <w:tcPr>
            <w:tcW w:w="3682" w:type="dxa"/>
            <w:tcBorders>
              <w:top w:val="single" w:sz="4" w:space="0" w:color="auto"/>
              <w:left w:val="single" w:sz="6" w:space="0" w:color="auto"/>
              <w:bottom w:val="single" w:sz="6" w:space="0" w:color="auto"/>
              <w:right w:val="single" w:sz="6" w:space="0" w:color="auto"/>
            </w:tcBorders>
            <w:hideMark/>
          </w:tcPr>
          <w:p w14:paraId="01A144E5" w14:textId="77777777" w:rsidR="00C74E41" w:rsidRPr="00E27D23" w:rsidRDefault="00C74E41" w:rsidP="00C74E41">
            <w:pPr>
              <w:pStyle w:val="TAL"/>
              <w:rPr>
                <w:lang w:eastAsia="zh-CN"/>
              </w:rPr>
            </w:pPr>
            <w:r w:rsidRPr="00E27D23">
              <w:rPr>
                <w:lang w:eastAsia="zh-CN"/>
              </w:rPr>
              <w:t xml:space="preserve">SS-NW sends an </w:t>
            </w:r>
            <w:r w:rsidRPr="00E27D23">
              <w:rPr>
                <w:i/>
                <w:lang w:eastAsia="zh-CN"/>
              </w:rPr>
              <w:t>RRCReconfiguration message</w:t>
            </w:r>
            <w:r w:rsidRPr="00E27D23">
              <w:rPr>
                <w:lang w:eastAsia="zh-CN"/>
              </w:rPr>
              <w:t xml:space="preserve"> to establish a unicast SL DRB</w:t>
            </w:r>
          </w:p>
        </w:tc>
        <w:tc>
          <w:tcPr>
            <w:tcW w:w="709" w:type="dxa"/>
            <w:tcBorders>
              <w:top w:val="single" w:sz="4" w:space="0" w:color="auto"/>
              <w:left w:val="single" w:sz="6" w:space="0" w:color="auto"/>
              <w:bottom w:val="single" w:sz="6" w:space="0" w:color="auto"/>
              <w:right w:val="single" w:sz="6" w:space="0" w:color="auto"/>
            </w:tcBorders>
            <w:hideMark/>
          </w:tcPr>
          <w:p w14:paraId="22DCA4AA" w14:textId="77777777" w:rsidR="00C74E41" w:rsidRPr="00E27D23" w:rsidRDefault="00C74E41" w:rsidP="00C74E41">
            <w:pPr>
              <w:pStyle w:val="TAL"/>
            </w:pPr>
            <w:r w:rsidRPr="00E27D23">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05A5CC54" w14:textId="77777777" w:rsidR="00C74E41" w:rsidRPr="00E27D23" w:rsidRDefault="00C74E41" w:rsidP="00C74E41">
            <w:pPr>
              <w:pStyle w:val="TAL"/>
            </w:pPr>
            <w:r w:rsidRPr="00E27D23">
              <w:t>NR RRC: RRCReconfiguration</w:t>
            </w:r>
          </w:p>
        </w:tc>
        <w:tc>
          <w:tcPr>
            <w:tcW w:w="568" w:type="dxa"/>
            <w:tcBorders>
              <w:top w:val="single" w:sz="4" w:space="0" w:color="auto"/>
              <w:left w:val="single" w:sz="6" w:space="0" w:color="auto"/>
              <w:bottom w:val="single" w:sz="6" w:space="0" w:color="auto"/>
              <w:right w:val="single" w:sz="6" w:space="0" w:color="auto"/>
            </w:tcBorders>
          </w:tcPr>
          <w:p w14:paraId="449C64D4" w14:textId="14985190" w:rsidR="00C74E41" w:rsidRPr="00E27D23" w:rsidRDefault="00C74E41" w:rsidP="00C74E41">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3ED504F3" w14:textId="39324342" w:rsidR="00C74E41" w:rsidRPr="00E27D23" w:rsidRDefault="00C74E41" w:rsidP="00C74E41">
            <w:pPr>
              <w:pStyle w:val="TAL"/>
              <w:rPr>
                <w:lang w:eastAsia="zh-CN"/>
              </w:rPr>
            </w:pPr>
            <w:r w:rsidRPr="00E27D23">
              <w:rPr>
                <w:lang w:eastAsia="zh-CN"/>
              </w:rPr>
              <w:t>-</w:t>
            </w:r>
          </w:p>
        </w:tc>
      </w:tr>
      <w:tr w:rsidR="00C74E41" w:rsidRPr="00E27D23" w14:paraId="64C0A0E2"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62263E5A" w14:textId="77777777" w:rsidR="00C74E41" w:rsidRPr="00E27D23" w:rsidRDefault="00C74E41" w:rsidP="00C74E41">
            <w:pPr>
              <w:pStyle w:val="TAL"/>
              <w:rPr>
                <w:lang w:eastAsia="zh-CN"/>
              </w:rPr>
            </w:pPr>
            <w:r w:rsidRPr="00E27D23">
              <w:rPr>
                <w:lang w:eastAsia="zh-CN"/>
              </w:rPr>
              <w:t>8</w:t>
            </w:r>
          </w:p>
        </w:tc>
        <w:tc>
          <w:tcPr>
            <w:tcW w:w="3682" w:type="dxa"/>
            <w:tcBorders>
              <w:top w:val="single" w:sz="4" w:space="0" w:color="auto"/>
              <w:left w:val="single" w:sz="6" w:space="0" w:color="auto"/>
              <w:bottom w:val="single" w:sz="6" w:space="0" w:color="auto"/>
              <w:right w:val="single" w:sz="6" w:space="0" w:color="auto"/>
            </w:tcBorders>
            <w:hideMark/>
          </w:tcPr>
          <w:p w14:paraId="7032EFCA" w14:textId="77777777" w:rsidR="00C74E41" w:rsidRPr="00E27D23" w:rsidRDefault="00C74E41" w:rsidP="00C74E41">
            <w:pPr>
              <w:pStyle w:val="TAL"/>
              <w:rPr>
                <w:lang w:eastAsia="zh-CN"/>
              </w:rPr>
            </w:pPr>
            <w:r w:rsidRPr="00E27D23">
              <w:rPr>
                <w:lang w:eastAsia="zh-CN"/>
              </w:rPr>
              <w:t xml:space="preserve">Check: Does UE send an </w:t>
            </w:r>
            <w:r w:rsidRPr="00E27D23">
              <w:rPr>
                <w:i/>
                <w:lang w:eastAsia="zh-CN"/>
              </w:rPr>
              <w:t>RRCReconfigurationSidelink</w:t>
            </w:r>
            <w:r w:rsidRPr="00E27D23">
              <w:rPr>
                <w:lang w:eastAsia="zh-CN"/>
              </w:rPr>
              <w:t xml:space="preserve"> message to NR-SS-UE1 to indicate SL DRB addition?</w:t>
            </w:r>
          </w:p>
        </w:tc>
        <w:tc>
          <w:tcPr>
            <w:tcW w:w="709" w:type="dxa"/>
            <w:tcBorders>
              <w:top w:val="single" w:sz="4" w:space="0" w:color="auto"/>
              <w:left w:val="single" w:sz="6" w:space="0" w:color="auto"/>
              <w:bottom w:val="single" w:sz="6" w:space="0" w:color="auto"/>
              <w:right w:val="single" w:sz="6" w:space="0" w:color="auto"/>
            </w:tcBorders>
            <w:hideMark/>
          </w:tcPr>
          <w:p w14:paraId="6D260434" w14:textId="77777777" w:rsidR="00C74E41" w:rsidRPr="00E27D23" w:rsidRDefault="00C74E41" w:rsidP="00C74E41">
            <w:pPr>
              <w:pStyle w:val="TAL"/>
              <w:rPr>
                <w:rFonts w:eastAsia="DengXian"/>
              </w:rPr>
            </w:pPr>
            <w:r w:rsidRPr="00E27D23">
              <w:t>--&gt;</w:t>
            </w:r>
          </w:p>
        </w:tc>
        <w:tc>
          <w:tcPr>
            <w:tcW w:w="3258" w:type="dxa"/>
            <w:tcBorders>
              <w:top w:val="single" w:sz="4" w:space="0" w:color="auto"/>
              <w:left w:val="single" w:sz="6" w:space="0" w:color="auto"/>
              <w:bottom w:val="single" w:sz="6" w:space="0" w:color="auto"/>
              <w:right w:val="single" w:sz="6" w:space="0" w:color="auto"/>
            </w:tcBorders>
            <w:hideMark/>
          </w:tcPr>
          <w:p w14:paraId="667C276A" w14:textId="77777777" w:rsidR="00C74E41" w:rsidRPr="00E27D23" w:rsidRDefault="00C74E41" w:rsidP="00C74E41">
            <w:pPr>
              <w:pStyle w:val="TAL"/>
            </w:pPr>
            <w:r w:rsidRPr="00E27D23">
              <w:t>PC5 RRC: RRCReconfigurationSidelink</w:t>
            </w:r>
          </w:p>
        </w:tc>
        <w:tc>
          <w:tcPr>
            <w:tcW w:w="568" w:type="dxa"/>
            <w:tcBorders>
              <w:top w:val="single" w:sz="4" w:space="0" w:color="auto"/>
              <w:left w:val="single" w:sz="6" w:space="0" w:color="auto"/>
              <w:bottom w:val="single" w:sz="6" w:space="0" w:color="auto"/>
              <w:right w:val="single" w:sz="6" w:space="0" w:color="auto"/>
            </w:tcBorders>
            <w:hideMark/>
          </w:tcPr>
          <w:p w14:paraId="4400F655" w14:textId="77777777" w:rsidR="00C74E41" w:rsidRPr="00E27D23" w:rsidRDefault="00C74E41" w:rsidP="00C74E41">
            <w:pPr>
              <w:pStyle w:val="TAL"/>
              <w:rPr>
                <w:lang w:eastAsia="zh-CN"/>
              </w:rPr>
            </w:pPr>
            <w:r w:rsidRPr="00E27D23">
              <w:rPr>
                <w:lang w:eastAsia="zh-CN"/>
              </w:rPr>
              <w:t>2</w:t>
            </w:r>
          </w:p>
        </w:tc>
        <w:tc>
          <w:tcPr>
            <w:tcW w:w="850" w:type="dxa"/>
            <w:tcBorders>
              <w:top w:val="single" w:sz="4" w:space="0" w:color="auto"/>
              <w:left w:val="single" w:sz="6" w:space="0" w:color="auto"/>
              <w:bottom w:val="single" w:sz="6" w:space="0" w:color="auto"/>
              <w:right w:val="single" w:sz="4" w:space="0" w:color="auto"/>
            </w:tcBorders>
            <w:hideMark/>
          </w:tcPr>
          <w:p w14:paraId="73F6F923" w14:textId="77777777" w:rsidR="00C74E41" w:rsidRPr="00E27D23" w:rsidRDefault="00C74E41" w:rsidP="00C74E41">
            <w:pPr>
              <w:pStyle w:val="TAL"/>
              <w:rPr>
                <w:lang w:eastAsia="zh-CN"/>
              </w:rPr>
            </w:pPr>
            <w:r w:rsidRPr="00E27D23">
              <w:rPr>
                <w:lang w:eastAsia="zh-CN"/>
              </w:rPr>
              <w:t>P</w:t>
            </w:r>
          </w:p>
        </w:tc>
      </w:tr>
      <w:tr w:rsidR="00C74E41" w:rsidRPr="00E27D23" w14:paraId="2F4BA25F"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4CE8F0F7" w14:textId="77777777" w:rsidR="00C74E41" w:rsidRPr="00E27D23" w:rsidRDefault="00C74E41" w:rsidP="00C74E41">
            <w:pPr>
              <w:pStyle w:val="TAL"/>
              <w:rPr>
                <w:lang w:eastAsia="zh-CN"/>
              </w:rPr>
            </w:pPr>
            <w:r w:rsidRPr="00E27D23">
              <w:rPr>
                <w:lang w:eastAsia="zh-CN"/>
              </w:rPr>
              <w:t>9</w:t>
            </w:r>
          </w:p>
        </w:tc>
        <w:tc>
          <w:tcPr>
            <w:tcW w:w="3682" w:type="dxa"/>
            <w:tcBorders>
              <w:top w:val="single" w:sz="4" w:space="0" w:color="auto"/>
              <w:left w:val="single" w:sz="6" w:space="0" w:color="auto"/>
              <w:bottom w:val="single" w:sz="6" w:space="0" w:color="auto"/>
              <w:right w:val="single" w:sz="6" w:space="0" w:color="auto"/>
            </w:tcBorders>
            <w:hideMark/>
          </w:tcPr>
          <w:p w14:paraId="1F711F08" w14:textId="77777777" w:rsidR="00C74E41" w:rsidRPr="00E27D23" w:rsidRDefault="00C74E41" w:rsidP="00C74E41">
            <w:pPr>
              <w:pStyle w:val="TAL"/>
              <w:rPr>
                <w:lang w:eastAsia="zh-CN"/>
              </w:rPr>
            </w:pPr>
            <w:r w:rsidRPr="00E27D23">
              <w:rPr>
                <w:lang w:eastAsia="zh-CN"/>
              </w:rPr>
              <w:t>NR-SS-UE1 sends an RRCReconfigurationCompleteSidelink message.</w:t>
            </w:r>
          </w:p>
        </w:tc>
        <w:tc>
          <w:tcPr>
            <w:tcW w:w="709" w:type="dxa"/>
            <w:tcBorders>
              <w:top w:val="single" w:sz="4" w:space="0" w:color="auto"/>
              <w:left w:val="single" w:sz="6" w:space="0" w:color="auto"/>
              <w:bottom w:val="single" w:sz="6" w:space="0" w:color="auto"/>
              <w:right w:val="single" w:sz="6" w:space="0" w:color="auto"/>
            </w:tcBorders>
            <w:hideMark/>
          </w:tcPr>
          <w:p w14:paraId="51C02D94" w14:textId="77777777" w:rsidR="00C74E41" w:rsidRPr="00E27D23" w:rsidRDefault="00C74E41" w:rsidP="00C74E41">
            <w:pPr>
              <w:pStyle w:val="TAL"/>
            </w:pPr>
            <w:r w:rsidRPr="00E27D23">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54A15F08" w14:textId="77777777" w:rsidR="00C74E41" w:rsidRPr="00E27D23" w:rsidRDefault="00C74E41" w:rsidP="00C74E41">
            <w:pPr>
              <w:pStyle w:val="TAL"/>
            </w:pPr>
            <w:r w:rsidRPr="00E27D23">
              <w:t>PC5 RRC: RRCReconfigurationCompleteSidelink</w:t>
            </w:r>
          </w:p>
        </w:tc>
        <w:tc>
          <w:tcPr>
            <w:tcW w:w="568" w:type="dxa"/>
            <w:tcBorders>
              <w:top w:val="single" w:sz="4" w:space="0" w:color="auto"/>
              <w:left w:val="single" w:sz="6" w:space="0" w:color="auto"/>
              <w:bottom w:val="single" w:sz="6" w:space="0" w:color="auto"/>
              <w:right w:val="single" w:sz="6" w:space="0" w:color="auto"/>
            </w:tcBorders>
          </w:tcPr>
          <w:p w14:paraId="4DC78EB2" w14:textId="4AA67658" w:rsidR="00C74E41" w:rsidRPr="00E27D23" w:rsidRDefault="00C74E41" w:rsidP="00C74E41">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7BBA25DE" w14:textId="1522744E" w:rsidR="00C74E41" w:rsidRPr="00E27D23" w:rsidRDefault="00C74E41" w:rsidP="00C74E41">
            <w:pPr>
              <w:pStyle w:val="TAL"/>
              <w:rPr>
                <w:lang w:eastAsia="zh-CN"/>
              </w:rPr>
            </w:pPr>
            <w:r w:rsidRPr="00E27D23">
              <w:rPr>
                <w:lang w:eastAsia="zh-CN"/>
              </w:rPr>
              <w:t>-</w:t>
            </w:r>
          </w:p>
        </w:tc>
      </w:tr>
      <w:tr w:rsidR="00C74E41" w:rsidRPr="00E27D23" w14:paraId="2E6D7E70"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03A0DF92" w14:textId="77777777" w:rsidR="00C74E41" w:rsidRPr="00E27D23" w:rsidRDefault="00C74E41" w:rsidP="00C74E41">
            <w:pPr>
              <w:pStyle w:val="TAL"/>
              <w:rPr>
                <w:lang w:eastAsia="zh-CN"/>
              </w:rPr>
            </w:pPr>
            <w:r w:rsidRPr="00E27D23">
              <w:rPr>
                <w:lang w:eastAsia="zh-CN"/>
              </w:rPr>
              <w:t>10</w:t>
            </w:r>
          </w:p>
        </w:tc>
        <w:tc>
          <w:tcPr>
            <w:tcW w:w="3682" w:type="dxa"/>
            <w:tcBorders>
              <w:top w:val="single" w:sz="4" w:space="0" w:color="auto"/>
              <w:left w:val="single" w:sz="6" w:space="0" w:color="auto"/>
              <w:bottom w:val="single" w:sz="6" w:space="0" w:color="auto"/>
              <w:right w:val="single" w:sz="6" w:space="0" w:color="auto"/>
            </w:tcBorders>
            <w:hideMark/>
          </w:tcPr>
          <w:p w14:paraId="4DAD9B56" w14:textId="77777777" w:rsidR="00C74E41" w:rsidRPr="00E27D23" w:rsidRDefault="00C74E41" w:rsidP="00C74E41">
            <w:pPr>
              <w:pStyle w:val="TAL"/>
              <w:rPr>
                <w:lang w:eastAsia="zh-CN"/>
              </w:rPr>
            </w:pPr>
            <w:r w:rsidRPr="00E27D23">
              <w:rPr>
                <w:lang w:eastAsia="zh-CN"/>
              </w:rPr>
              <w:t xml:space="preserve">Check: Does UE send an </w:t>
            </w:r>
            <w:r w:rsidRPr="00E27D23">
              <w:rPr>
                <w:i/>
                <w:lang w:eastAsia="zh-CN"/>
              </w:rPr>
              <w:t>RRCReconfigurationComplete</w:t>
            </w:r>
            <w:r w:rsidRPr="00E27D23">
              <w:rPr>
                <w:lang w:eastAsia="zh-CN"/>
              </w:rPr>
              <w:t xml:space="preserve"> message to confirm the establishment of the unicast SL DRB?</w:t>
            </w:r>
          </w:p>
        </w:tc>
        <w:tc>
          <w:tcPr>
            <w:tcW w:w="709" w:type="dxa"/>
            <w:tcBorders>
              <w:top w:val="single" w:sz="4" w:space="0" w:color="auto"/>
              <w:left w:val="single" w:sz="6" w:space="0" w:color="auto"/>
              <w:bottom w:val="single" w:sz="6" w:space="0" w:color="auto"/>
              <w:right w:val="single" w:sz="6" w:space="0" w:color="auto"/>
            </w:tcBorders>
            <w:hideMark/>
          </w:tcPr>
          <w:p w14:paraId="182D0E08" w14:textId="77777777" w:rsidR="00C74E41" w:rsidRPr="00E27D23" w:rsidRDefault="00C74E41" w:rsidP="00C74E41">
            <w:pPr>
              <w:pStyle w:val="TAL"/>
              <w:rPr>
                <w:rFonts w:eastAsia="DengXian"/>
              </w:rPr>
            </w:pPr>
            <w:r w:rsidRPr="00E27D23">
              <w:t>--&gt;</w:t>
            </w:r>
          </w:p>
        </w:tc>
        <w:tc>
          <w:tcPr>
            <w:tcW w:w="3258" w:type="dxa"/>
            <w:tcBorders>
              <w:top w:val="single" w:sz="4" w:space="0" w:color="auto"/>
              <w:left w:val="single" w:sz="6" w:space="0" w:color="auto"/>
              <w:bottom w:val="single" w:sz="6" w:space="0" w:color="auto"/>
              <w:right w:val="single" w:sz="6" w:space="0" w:color="auto"/>
            </w:tcBorders>
            <w:hideMark/>
          </w:tcPr>
          <w:p w14:paraId="13800FF1" w14:textId="77777777" w:rsidR="00C74E41" w:rsidRPr="00E27D23" w:rsidRDefault="00C74E41" w:rsidP="00C74E41">
            <w:pPr>
              <w:pStyle w:val="TAL"/>
            </w:pPr>
            <w:r w:rsidRPr="00E27D23">
              <w:t>NR RRC: RRCReconfigurationComplete</w:t>
            </w:r>
          </w:p>
        </w:tc>
        <w:tc>
          <w:tcPr>
            <w:tcW w:w="568" w:type="dxa"/>
            <w:tcBorders>
              <w:top w:val="single" w:sz="4" w:space="0" w:color="auto"/>
              <w:left w:val="single" w:sz="6" w:space="0" w:color="auto"/>
              <w:bottom w:val="single" w:sz="6" w:space="0" w:color="auto"/>
              <w:right w:val="single" w:sz="6" w:space="0" w:color="auto"/>
            </w:tcBorders>
            <w:hideMark/>
          </w:tcPr>
          <w:p w14:paraId="32F04B85" w14:textId="77777777" w:rsidR="00C74E41" w:rsidRPr="00E27D23" w:rsidRDefault="00C74E41" w:rsidP="00C74E41">
            <w:pPr>
              <w:pStyle w:val="TAL"/>
              <w:rPr>
                <w:lang w:eastAsia="zh-CN"/>
              </w:rPr>
            </w:pPr>
            <w:r w:rsidRPr="00E27D23">
              <w:rPr>
                <w:lang w:eastAsia="zh-CN"/>
              </w:rPr>
              <w:t>2</w:t>
            </w:r>
          </w:p>
        </w:tc>
        <w:tc>
          <w:tcPr>
            <w:tcW w:w="850" w:type="dxa"/>
            <w:tcBorders>
              <w:top w:val="single" w:sz="4" w:space="0" w:color="auto"/>
              <w:left w:val="single" w:sz="6" w:space="0" w:color="auto"/>
              <w:bottom w:val="single" w:sz="6" w:space="0" w:color="auto"/>
              <w:right w:val="single" w:sz="4" w:space="0" w:color="auto"/>
            </w:tcBorders>
            <w:hideMark/>
          </w:tcPr>
          <w:p w14:paraId="478E0548" w14:textId="77777777" w:rsidR="00C74E41" w:rsidRPr="00E27D23" w:rsidRDefault="00C74E41" w:rsidP="00C74E41">
            <w:pPr>
              <w:pStyle w:val="TAL"/>
              <w:rPr>
                <w:lang w:eastAsia="zh-CN"/>
              </w:rPr>
            </w:pPr>
            <w:r w:rsidRPr="00E27D23">
              <w:rPr>
                <w:lang w:eastAsia="zh-CN"/>
              </w:rPr>
              <w:t>P</w:t>
            </w:r>
          </w:p>
        </w:tc>
      </w:tr>
      <w:tr w:rsidR="00C74E41" w:rsidRPr="00E27D23" w14:paraId="4DF539E7" w14:textId="77777777" w:rsidTr="00C74E41">
        <w:tc>
          <w:tcPr>
            <w:tcW w:w="533" w:type="dxa"/>
            <w:tcBorders>
              <w:top w:val="single" w:sz="4" w:space="0" w:color="auto"/>
              <w:left w:val="single" w:sz="4" w:space="0" w:color="auto"/>
              <w:bottom w:val="single" w:sz="6" w:space="0" w:color="auto"/>
              <w:right w:val="single" w:sz="6" w:space="0" w:color="auto"/>
            </w:tcBorders>
          </w:tcPr>
          <w:p w14:paraId="2E5FA396" w14:textId="52FF245E" w:rsidR="00C74E41" w:rsidRPr="00E27D23" w:rsidRDefault="00C74E41" w:rsidP="00C74E41">
            <w:pPr>
              <w:pStyle w:val="TAL"/>
              <w:rPr>
                <w:lang w:eastAsia="zh-CN"/>
              </w:rPr>
            </w:pPr>
            <w:r w:rsidRPr="00E27D23">
              <w:rPr>
                <w:lang w:eastAsia="zh-CN"/>
              </w:rPr>
              <w:t>10A</w:t>
            </w:r>
          </w:p>
        </w:tc>
        <w:tc>
          <w:tcPr>
            <w:tcW w:w="3682" w:type="dxa"/>
            <w:tcBorders>
              <w:top w:val="single" w:sz="4" w:space="0" w:color="auto"/>
              <w:left w:val="single" w:sz="6" w:space="0" w:color="auto"/>
              <w:bottom w:val="single" w:sz="6" w:space="0" w:color="auto"/>
              <w:right w:val="single" w:sz="6" w:space="0" w:color="auto"/>
            </w:tcBorders>
          </w:tcPr>
          <w:p w14:paraId="26136E56" w14:textId="21230FFA" w:rsidR="00C74E41" w:rsidRPr="00E27D23" w:rsidRDefault="00C74E41" w:rsidP="00C74E41">
            <w:pPr>
              <w:pStyle w:val="TAL"/>
              <w:rPr>
                <w:lang w:eastAsia="zh-CN"/>
              </w:rPr>
            </w:pPr>
            <w:r w:rsidRPr="00E27D23">
              <w:rPr>
                <w:lang w:eastAsia="zh-CN"/>
              </w:rPr>
              <w:t>Check: Does the test result of generic test procedure in TS 38.508-1 [4] subclause 4.9.31 indicate that the UE is capable of exchanging IP data on SL DRB established in Step 10?</w:t>
            </w:r>
          </w:p>
        </w:tc>
        <w:tc>
          <w:tcPr>
            <w:tcW w:w="709" w:type="dxa"/>
            <w:tcBorders>
              <w:top w:val="single" w:sz="4" w:space="0" w:color="auto"/>
              <w:left w:val="single" w:sz="6" w:space="0" w:color="auto"/>
              <w:bottom w:val="single" w:sz="6" w:space="0" w:color="auto"/>
              <w:right w:val="single" w:sz="6" w:space="0" w:color="auto"/>
            </w:tcBorders>
          </w:tcPr>
          <w:p w14:paraId="527C9F99" w14:textId="5928BDE3" w:rsidR="00C74E41" w:rsidRPr="00E27D23" w:rsidRDefault="00C74E41" w:rsidP="00C74E41">
            <w:pPr>
              <w:pStyle w:val="TAL"/>
            </w:pPr>
            <w:r w:rsidRPr="00E27D23">
              <w:rPr>
                <w:lang w:eastAsia="zh-CN"/>
              </w:rPr>
              <w:t>-</w:t>
            </w:r>
          </w:p>
        </w:tc>
        <w:tc>
          <w:tcPr>
            <w:tcW w:w="3258" w:type="dxa"/>
            <w:tcBorders>
              <w:top w:val="single" w:sz="4" w:space="0" w:color="auto"/>
              <w:left w:val="single" w:sz="6" w:space="0" w:color="auto"/>
              <w:bottom w:val="single" w:sz="6" w:space="0" w:color="auto"/>
              <w:right w:val="single" w:sz="6" w:space="0" w:color="auto"/>
            </w:tcBorders>
          </w:tcPr>
          <w:p w14:paraId="12039FEE" w14:textId="49C22602" w:rsidR="00C74E41" w:rsidRPr="00E27D23" w:rsidRDefault="00C74E41" w:rsidP="00C74E41">
            <w:pPr>
              <w:pStyle w:val="TAL"/>
            </w:pPr>
            <w:r w:rsidRPr="00E27D23">
              <w:t>-</w:t>
            </w:r>
          </w:p>
        </w:tc>
        <w:tc>
          <w:tcPr>
            <w:tcW w:w="568" w:type="dxa"/>
            <w:tcBorders>
              <w:top w:val="single" w:sz="4" w:space="0" w:color="auto"/>
              <w:left w:val="single" w:sz="6" w:space="0" w:color="auto"/>
              <w:bottom w:val="single" w:sz="6" w:space="0" w:color="auto"/>
              <w:right w:val="single" w:sz="6" w:space="0" w:color="auto"/>
            </w:tcBorders>
          </w:tcPr>
          <w:p w14:paraId="301B1DCA" w14:textId="0B09A607" w:rsidR="00C74E41" w:rsidRPr="00E27D23" w:rsidRDefault="00C74E41" w:rsidP="00C74E41">
            <w:pPr>
              <w:pStyle w:val="TAL"/>
              <w:rPr>
                <w:lang w:eastAsia="zh-CN"/>
              </w:rPr>
            </w:pPr>
            <w:r w:rsidRPr="00E27D23">
              <w:rPr>
                <w:lang w:eastAsia="zh-CN"/>
              </w:rPr>
              <w:t>2</w:t>
            </w:r>
          </w:p>
        </w:tc>
        <w:tc>
          <w:tcPr>
            <w:tcW w:w="850" w:type="dxa"/>
            <w:tcBorders>
              <w:top w:val="single" w:sz="4" w:space="0" w:color="auto"/>
              <w:left w:val="single" w:sz="6" w:space="0" w:color="auto"/>
              <w:bottom w:val="single" w:sz="6" w:space="0" w:color="auto"/>
              <w:right w:val="single" w:sz="4" w:space="0" w:color="auto"/>
            </w:tcBorders>
          </w:tcPr>
          <w:p w14:paraId="1B52AE4B" w14:textId="13486016" w:rsidR="00C74E41" w:rsidRPr="00E27D23" w:rsidRDefault="00C74E41" w:rsidP="00C74E41">
            <w:pPr>
              <w:pStyle w:val="TAL"/>
              <w:rPr>
                <w:lang w:eastAsia="zh-CN"/>
              </w:rPr>
            </w:pPr>
            <w:r w:rsidRPr="00E27D23">
              <w:rPr>
                <w:lang w:eastAsia="zh-CN"/>
              </w:rPr>
              <w:t>-</w:t>
            </w:r>
          </w:p>
        </w:tc>
      </w:tr>
      <w:tr w:rsidR="00C74E41" w:rsidRPr="00E27D23" w14:paraId="7A7F259D" w14:textId="77777777" w:rsidTr="00C74E41">
        <w:tc>
          <w:tcPr>
            <w:tcW w:w="533" w:type="dxa"/>
            <w:tcBorders>
              <w:top w:val="single" w:sz="4" w:space="0" w:color="auto"/>
              <w:left w:val="single" w:sz="4" w:space="0" w:color="auto"/>
              <w:bottom w:val="single" w:sz="6" w:space="0" w:color="auto"/>
              <w:right w:val="single" w:sz="6" w:space="0" w:color="auto"/>
            </w:tcBorders>
          </w:tcPr>
          <w:p w14:paraId="71418763" w14:textId="725711FE" w:rsidR="00C74E41" w:rsidRPr="00E27D23" w:rsidRDefault="00C74E41" w:rsidP="00C74E41">
            <w:pPr>
              <w:pStyle w:val="TAL"/>
              <w:rPr>
                <w:lang w:eastAsia="zh-CN"/>
              </w:rPr>
            </w:pPr>
            <w:r w:rsidRPr="00E27D23">
              <w:rPr>
                <w:lang w:eastAsia="zh-CN"/>
              </w:rPr>
              <w:t>10B</w:t>
            </w:r>
          </w:p>
        </w:tc>
        <w:tc>
          <w:tcPr>
            <w:tcW w:w="3682" w:type="dxa"/>
            <w:tcBorders>
              <w:top w:val="single" w:sz="4" w:space="0" w:color="auto"/>
              <w:left w:val="single" w:sz="6" w:space="0" w:color="auto"/>
              <w:bottom w:val="single" w:sz="6" w:space="0" w:color="auto"/>
              <w:right w:val="single" w:sz="6" w:space="0" w:color="auto"/>
            </w:tcBorders>
          </w:tcPr>
          <w:p w14:paraId="79F3DA92" w14:textId="115A3DC7" w:rsidR="00C74E41" w:rsidRPr="00E27D23" w:rsidRDefault="00C74E41" w:rsidP="00C74E41">
            <w:pPr>
              <w:pStyle w:val="TAL"/>
              <w:rPr>
                <w:lang w:eastAsia="zh-CN"/>
              </w:rPr>
            </w:pPr>
            <w:r w:rsidRPr="00E27D23">
              <w:rPr>
                <w:lang w:eastAsia="zh-CN"/>
              </w:rPr>
              <w:t>The NR-SS-UE1 transmits a DIRECT LINK MODIFICATION REQUEST to add a QoS flow</w:t>
            </w:r>
          </w:p>
        </w:tc>
        <w:tc>
          <w:tcPr>
            <w:tcW w:w="709" w:type="dxa"/>
            <w:tcBorders>
              <w:top w:val="single" w:sz="4" w:space="0" w:color="auto"/>
              <w:left w:val="single" w:sz="6" w:space="0" w:color="auto"/>
              <w:bottom w:val="single" w:sz="6" w:space="0" w:color="auto"/>
              <w:right w:val="single" w:sz="6" w:space="0" w:color="auto"/>
            </w:tcBorders>
          </w:tcPr>
          <w:p w14:paraId="1B150BC0" w14:textId="4E00C28D" w:rsidR="00C74E41" w:rsidRPr="00E27D23" w:rsidRDefault="00C74E41" w:rsidP="00C74E41">
            <w:pPr>
              <w:pStyle w:val="TAL"/>
              <w:rPr>
                <w:lang w:eastAsia="zh-CN"/>
              </w:rPr>
            </w:pPr>
            <w:r w:rsidRPr="00E27D23">
              <w:rPr>
                <w:rFonts w:eastAsia="DengXian"/>
              </w:rPr>
              <w:t>&lt;--</w:t>
            </w:r>
          </w:p>
        </w:tc>
        <w:tc>
          <w:tcPr>
            <w:tcW w:w="3258" w:type="dxa"/>
            <w:tcBorders>
              <w:top w:val="single" w:sz="4" w:space="0" w:color="auto"/>
              <w:left w:val="single" w:sz="6" w:space="0" w:color="auto"/>
              <w:bottom w:val="single" w:sz="6" w:space="0" w:color="auto"/>
              <w:right w:val="single" w:sz="6" w:space="0" w:color="auto"/>
            </w:tcBorders>
          </w:tcPr>
          <w:p w14:paraId="11709035" w14:textId="0E346B19" w:rsidR="00C74E41" w:rsidRPr="00E27D23" w:rsidRDefault="00C74E41" w:rsidP="00C74E41">
            <w:pPr>
              <w:pStyle w:val="TAL"/>
            </w:pPr>
            <w:r w:rsidRPr="00E27D23">
              <w:t>PC5-S: DIRECT LINK MODIFICATION REQUEST</w:t>
            </w:r>
          </w:p>
        </w:tc>
        <w:tc>
          <w:tcPr>
            <w:tcW w:w="568" w:type="dxa"/>
            <w:tcBorders>
              <w:top w:val="single" w:sz="4" w:space="0" w:color="auto"/>
              <w:left w:val="single" w:sz="6" w:space="0" w:color="auto"/>
              <w:bottom w:val="single" w:sz="6" w:space="0" w:color="auto"/>
              <w:right w:val="single" w:sz="6" w:space="0" w:color="auto"/>
            </w:tcBorders>
          </w:tcPr>
          <w:p w14:paraId="2658F15C" w14:textId="0BFD69B0" w:rsidR="00C74E41" w:rsidRPr="00E27D23" w:rsidRDefault="00C74E41" w:rsidP="00C74E41">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3D30216D" w14:textId="13CC42FB" w:rsidR="00C74E41" w:rsidRPr="00E27D23" w:rsidRDefault="00C74E41" w:rsidP="00C74E41">
            <w:pPr>
              <w:pStyle w:val="TAL"/>
              <w:rPr>
                <w:lang w:eastAsia="zh-CN"/>
              </w:rPr>
            </w:pPr>
            <w:r w:rsidRPr="00E27D23">
              <w:rPr>
                <w:lang w:eastAsia="zh-CN"/>
              </w:rPr>
              <w:t>-</w:t>
            </w:r>
          </w:p>
        </w:tc>
      </w:tr>
      <w:tr w:rsidR="00C74E41" w:rsidRPr="00E27D23" w14:paraId="3B7CFFC4" w14:textId="77777777" w:rsidTr="00C74E41">
        <w:tc>
          <w:tcPr>
            <w:tcW w:w="533" w:type="dxa"/>
            <w:tcBorders>
              <w:top w:val="single" w:sz="4" w:space="0" w:color="auto"/>
              <w:left w:val="single" w:sz="4" w:space="0" w:color="auto"/>
              <w:bottom w:val="single" w:sz="6" w:space="0" w:color="auto"/>
              <w:right w:val="single" w:sz="6" w:space="0" w:color="auto"/>
            </w:tcBorders>
          </w:tcPr>
          <w:p w14:paraId="5A3830A5" w14:textId="1E3259F2" w:rsidR="00C74E41" w:rsidRPr="00E27D23" w:rsidRDefault="00C74E41" w:rsidP="00C74E41">
            <w:pPr>
              <w:pStyle w:val="TAL"/>
              <w:rPr>
                <w:lang w:eastAsia="zh-CN"/>
              </w:rPr>
            </w:pPr>
            <w:r w:rsidRPr="00E27D23">
              <w:rPr>
                <w:lang w:eastAsia="zh-CN"/>
              </w:rPr>
              <w:t>10C</w:t>
            </w:r>
          </w:p>
        </w:tc>
        <w:tc>
          <w:tcPr>
            <w:tcW w:w="3682" w:type="dxa"/>
            <w:tcBorders>
              <w:top w:val="single" w:sz="4" w:space="0" w:color="auto"/>
              <w:left w:val="single" w:sz="6" w:space="0" w:color="auto"/>
              <w:bottom w:val="single" w:sz="6" w:space="0" w:color="auto"/>
              <w:right w:val="single" w:sz="6" w:space="0" w:color="auto"/>
            </w:tcBorders>
          </w:tcPr>
          <w:p w14:paraId="38AF20EE" w14:textId="0CB16CB0" w:rsidR="00C74E41" w:rsidRPr="00E27D23" w:rsidRDefault="00C74E41" w:rsidP="00C74E41">
            <w:pPr>
              <w:pStyle w:val="TAL"/>
              <w:rPr>
                <w:lang w:eastAsia="zh-CN"/>
              </w:rPr>
            </w:pPr>
            <w:r w:rsidRPr="00E27D23">
              <w:rPr>
                <w:lang w:eastAsia="zh-CN"/>
              </w:rPr>
              <w:t>UE transmits a DIRECT LINK MODIFICATION ACCEPT message.</w:t>
            </w:r>
          </w:p>
        </w:tc>
        <w:tc>
          <w:tcPr>
            <w:tcW w:w="709" w:type="dxa"/>
            <w:tcBorders>
              <w:top w:val="single" w:sz="4" w:space="0" w:color="auto"/>
              <w:left w:val="single" w:sz="6" w:space="0" w:color="auto"/>
              <w:bottom w:val="single" w:sz="6" w:space="0" w:color="auto"/>
              <w:right w:val="single" w:sz="6" w:space="0" w:color="auto"/>
            </w:tcBorders>
          </w:tcPr>
          <w:p w14:paraId="318F0F06" w14:textId="0DA35244" w:rsidR="00C74E41" w:rsidRPr="00E27D23" w:rsidRDefault="00C74E41" w:rsidP="00C74E41">
            <w:pPr>
              <w:pStyle w:val="TAL"/>
              <w:rPr>
                <w:lang w:eastAsia="zh-CN"/>
              </w:rPr>
            </w:pPr>
            <w:r w:rsidRPr="00E27D23">
              <w:rPr>
                <w:rFonts w:eastAsia="DengXian"/>
              </w:rPr>
              <w:t>--&gt;</w:t>
            </w:r>
          </w:p>
        </w:tc>
        <w:tc>
          <w:tcPr>
            <w:tcW w:w="3258" w:type="dxa"/>
            <w:tcBorders>
              <w:top w:val="single" w:sz="4" w:space="0" w:color="auto"/>
              <w:left w:val="single" w:sz="6" w:space="0" w:color="auto"/>
              <w:bottom w:val="single" w:sz="6" w:space="0" w:color="auto"/>
              <w:right w:val="single" w:sz="6" w:space="0" w:color="auto"/>
            </w:tcBorders>
          </w:tcPr>
          <w:p w14:paraId="5840145F" w14:textId="4D97A244" w:rsidR="00C74E41" w:rsidRPr="00E27D23" w:rsidRDefault="00C74E41" w:rsidP="00C74E41">
            <w:pPr>
              <w:pStyle w:val="TAL"/>
            </w:pPr>
            <w:r w:rsidRPr="00E27D23">
              <w:t>PC5-S: DIRECT LINK MODIFICATION ACCEPT</w:t>
            </w:r>
          </w:p>
        </w:tc>
        <w:tc>
          <w:tcPr>
            <w:tcW w:w="568" w:type="dxa"/>
            <w:tcBorders>
              <w:top w:val="single" w:sz="4" w:space="0" w:color="auto"/>
              <w:left w:val="single" w:sz="6" w:space="0" w:color="auto"/>
              <w:bottom w:val="single" w:sz="6" w:space="0" w:color="auto"/>
              <w:right w:val="single" w:sz="6" w:space="0" w:color="auto"/>
            </w:tcBorders>
          </w:tcPr>
          <w:p w14:paraId="2D5A6D62" w14:textId="4D38E0F2" w:rsidR="00C74E41" w:rsidRPr="00E27D23" w:rsidRDefault="00C74E41" w:rsidP="00C74E41">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01231F86" w14:textId="1A1A8061" w:rsidR="00C74E41" w:rsidRPr="00E27D23" w:rsidRDefault="00C74E41" w:rsidP="00C74E41">
            <w:pPr>
              <w:pStyle w:val="TAL"/>
              <w:rPr>
                <w:lang w:eastAsia="zh-CN"/>
              </w:rPr>
            </w:pPr>
            <w:r w:rsidRPr="00E27D23">
              <w:rPr>
                <w:lang w:eastAsia="zh-CN"/>
              </w:rPr>
              <w:t>-</w:t>
            </w:r>
          </w:p>
        </w:tc>
      </w:tr>
      <w:tr w:rsidR="00C74E41" w:rsidRPr="00E27D23" w14:paraId="383C93A3"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39985C04" w14:textId="77777777" w:rsidR="00C74E41" w:rsidRPr="00E27D23" w:rsidRDefault="00C74E41" w:rsidP="00C74E41">
            <w:pPr>
              <w:pStyle w:val="TAL"/>
              <w:rPr>
                <w:lang w:eastAsia="zh-CN"/>
              </w:rPr>
            </w:pPr>
            <w:r w:rsidRPr="00E27D23">
              <w:rPr>
                <w:lang w:eastAsia="zh-CN"/>
              </w:rPr>
              <w:t>11</w:t>
            </w:r>
          </w:p>
        </w:tc>
        <w:tc>
          <w:tcPr>
            <w:tcW w:w="3682" w:type="dxa"/>
            <w:tcBorders>
              <w:top w:val="single" w:sz="4" w:space="0" w:color="auto"/>
              <w:left w:val="single" w:sz="6" w:space="0" w:color="auto"/>
              <w:bottom w:val="single" w:sz="6" w:space="0" w:color="auto"/>
              <w:right w:val="single" w:sz="6" w:space="0" w:color="auto"/>
            </w:tcBorders>
            <w:hideMark/>
          </w:tcPr>
          <w:p w14:paraId="250ECA50" w14:textId="77777777" w:rsidR="00C74E41" w:rsidRPr="00E27D23" w:rsidRDefault="00C74E41" w:rsidP="00C74E41">
            <w:pPr>
              <w:pStyle w:val="TAL"/>
              <w:rPr>
                <w:lang w:eastAsia="zh-CN"/>
              </w:rPr>
            </w:pPr>
            <w:r w:rsidRPr="00E27D23">
              <w:rPr>
                <w:lang w:eastAsia="zh-CN"/>
              </w:rPr>
              <w:t xml:space="preserve">SS-NW sends an </w:t>
            </w:r>
            <w:r w:rsidRPr="00E27D23">
              <w:rPr>
                <w:i/>
                <w:lang w:eastAsia="zh-CN"/>
              </w:rPr>
              <w:t xml:space="preserve">RRCReconfiguration </w:t>
            </w:r>
            <w:r w:rsidRPr="00E27D23">
              <w:rPr>
                <w:lang w:eastAsia="zh-CN"/>
              </w:rPr>
              <w:t>message to modify the unicast SL DRB</w:t>
            </w:r>
          </w:p>
        </w:tc>
        <w:tc>
          <w:tcPr>
            <w:tcW w:w="709" w:type="dxa"/>
            <w:tcBorders>
              <w:top w:val="single" w:sz="4" w:space="0" w:color="auto"/>
              <w:left w:val="single" w:sz="6" w:space="0" w:color="auto"/>
              <w:bottom w:val="single" w:sz="6" w:space="0" w:color="auto"/>
              <w:right w:val="single" w:sz="6" w:space="0" w:color="auto"/>
            </w:tcBorders>
            <w:hideMark/>
          </w:tcPr>
          <w:p w14:paraId="43743621" w14:textId="77777777" w:rsidR="00C74E41" w:rsidRPr="00E27D23" w:rsidRDefault="00C74E41" w:rsidP="00C74E41">
            <w:pPr>
              <w:pStyle w:val="TAL"/>
            </w:pPr>
            <w:r w:rsidRPr="00E27D23">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5C4D6C60" w14:textId="77777777" w:rsidR="00C74E41" w:rsidRPr="00E27D23" w:rsidRDefault="00C74E41" w:rsidP="00C74E41">
            <w:pPr>
              <w:pStyle w:val="TAL"/>
            </w:pPr>
            <w:r w:rsidRPr="00E27D23">
              <w:t>NR RRC: RRCReconfiguration</w:t>
            </w:r>
          </w:p>
        </w:tc>
        <w:tc>
          <w:tcPr>
            <w:tcW w:w="568" w:type="dxa"/>
            <w:tcBorders>
              <w:top w:val="single" w:sz="4" w:space="0" w:color="auto"/>
              <w:left w:val="single" w:sz="6" w:space="0" w:color="auto"/>
              <w:bottom w:val="single" w:sz="6" w:space="0" w:color="auto"/>
              <w:right w:val="single" w:sz="6" w:space="0" w:color="auto"/>
            </w:tcBorders>
          </w:tcPr>
          <w:p w14:paraId="2143774B" w14:textId="6247BDE6" w:rsidR="00C74E41" w:rsidRPr="00E27D23" w:rsidRDefault="00C74E41" w:rsidP="00C74E41">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3444389C" w14:textId="57AE5269" w:rsidR="00C74E41" w:rsidRPr="00E27D23" w:rsidRDefault="00C74E41" w:rsidP="00C74E41">
            <w:pPr>
              <w:pStyle w:val="TAL"/>
              <w:rPr>
                <w:lang w:eastAsia="zh-CN"/>
              </w:rPr>
            </w:pPr>
            <w:r w:rsidRPr="00E27D23">
              <w:rPr>
                <w:lang w:eastAsia="zh-CN"/>
              </w:rPr>
              <w:t>-</w:t>
            </w:r>
          </w:p>
        </w:tc>
      </w:tr>
      <w:tr w:rsidR="00C74E41" w:rsidRPr="00E27D23" w14:paraId="4A89C100"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06F89B53" w14:textId="77777777" w:rsidR="00C74E41" w:rsidRPr="00E27D23" w:rsidRDefault="00C74E41" w:rsidP="00C74E41">
            <w:pPr>
              <w:pStyle w:val="TAL"/>
              <w:rPr>
                <w:lang w:eastAsia="zh-CN"/>
              </w:rPr>
            </w:pPr>
            <w:r w:rsidRPr="00E27D23">
              <w:rPr>
                <w:lang w:eastAsia="zh-CN"/>
              </w:rPr>
              <w:t>12</w:t>
            </w:r>
          </w:p>
        </w:tc>
        <w:tc>
          <w:tcPr>
            <w:tcW w:w="3682" w:type="dxa"/>
            <w:tcBorders>
              <w:top w:val="single" w:sz="4" w:space="0" w:color="auto"/>
              <w:left w:val="single" w:sz="6" w:space="0" w:color="auto"/>
              <w:bottom w:val="single" w:sz="6" w:space="0" w:color="auto"/>
              <w:right w:val="single" w:sz="6" w:space="0" w:color="auto"/>
            </w:tcBorders>
            <w:hideMark/>
          </w:tcPr>
          <w:p w14:paraId="0A6B8118" w14:textId="77777777" w:rsidR="00C74E41" w:rsidRPr="00E27D23" w:rsidRDefault="00C74E41" w:rsidP="00C74E41">
            <w:pPr>
              <w:pStyle w:val="TAL"/>
              <w:rPr>
                <w:lang w:eastAsia="zh-CN"/>
              </w:rPr>
            </w:pPr>
            <w:r w:rsidRPr="00E27D23">
              <w:rPr>
                <w:lang w:eastAsia="zh-CN"/>
              </w:rPr>
              <w:t xml:space="preserve">Check: Does UE send an </w:t>
            </w:r>
            <w:r w:rsidRPr="00E27D23">
              <w:rPr>
                <w:i/>
                <w:lang w:eastAsia="zh-CN"/>
              </w:rPr>
              <w:t>RRCReconfigurationSidelink</w:t>
            </w:r>
            <w:r w:rsidRPr="00E27D23">
              <w:rPr>
                <w:lang w:eastAsia="zh-CN"/>
              </w:rPr>
              <w:t xml:space="preserve"> message to NR-SS-UE1 to indicate SL DRB modification?</w:t>
            </w:r>
          </w:p>
        </w:tc>
        <w:tc>
          <w:tcPr>
            <w:tcW w:w="709" w:type="dxa"/>
            <w:tcBorders>
              <w:top w:val="single" w:sz="4" w:space="0" w:color="auto"/>
              <w:left w:val="single" w:sz="6" w:space="0" w:color="auto"/>
              <w:bottom w:val="single" w:sz="6" w:space="0" w:color="auto"/>
              <w:right w:val="single" w:sz="6" w:space="0" w:color="auto"/>
            </w:tcBorders>
            <w:hideMark/>
          </w:tcPr>
          <w:p w14:paraId="59442333" w14:textId="77777777" w:rsidR="00C74E41" w:rsidRPr="00E27D23" w:rsidRDefault="00C74E41" w:rsidP="00C74E41">
            <w:pPr>
              <w:pStyle w:val="TAL"/>
            </w:pPr>
            <w:r w:rsidRPr="00E27D23">
              <w:t>--&gt;</w:t>
            </w:r>
          </w:p>
        </w:tc>
        <w:tc>
          <w:tcPr>
            <w:tcW w:w="3258" w:type="dxa"/>
            <w:tcBorders>
              <w:top w:val="single" w:sz="4" w:space="0" w:color="auto"/>
              <w:left w:val="single" w:sz="6" w:space="0" w:color="auto"/>
              <w:bottom w:val="single" w:sz="6" w:space="0" w:color="auto"/>
              <w:right w:val="single" w:sz="6" w:space="0" w:color="auto"/>
            </w:tcBorders>
            <w:hideMark/>
          </w:tcPr>
          <w:p w14:paraId="26073F2F" w14:textId="77777777" w:rsidR="00C74E41" w:rsidRPr="00E27D23" w:rsidRDefault="00C74E41" w:rsidP="00C74E41">
            <w:pPr>
              <w:pStyle w:val="TAL"/>
            </w:pPr>
            <w:r w:rsidRPr="00E27D23">
              <w:t>PC5 RRC: RRCReconfigurationSidelink</w:t>
            </w:r>
          </w:p>
        </w:tc>
        <w:tc>
          <w:tcPr>
            <w:tcW w:w="568" w:type="dxa"/>
            <w:tcBorders>
              <w:top w:val="single" w:sz="4" w:space="0" w:color="auto"/>
              <w:left w:val="single" w:sz="6" w:space="0" w:color="auto"/>
              <w:bottom w:val="single" w:sz="6" w:space="0" w:color="auto"/>
              <w:right w:val="single" w:sz="6" w:space="0" w:color="auto"/>
            </w:tcBorders>
            <w:hideMark/>
          </w:tcPr>
          <w:p w14:paraId="7F0FB7E0" w14:textId="77777777" w:rsidR="00C74E41" w:rsidRPr="00E27D23" w:rsidRDefault="00C74E41" w:rsidP="00C74E41">
            <w:pPr>
              <w:pStyle w:val="TAL"/>
              <w:rPr>
                <w:lang w:eastAsia="zh-CN"/>
              </w:rPr>
            </w:pPr>
            <w:r w:rsidRPr="00E27D23">
              <w:rPr>
                <w:lang w:eastAsia="zh-CN"/>
              </w:rPr>
              <w:t>4</w:t>
            </w:r>
          </w:p>
        </w:tc>
        <w:tc>
          <w:tcPr>
            <w:tcW w:w="850" w:type="dxa"/>
            <w:tcBorders>
              <w:top w:val="single" w:sz="4" w:space="0" w:color="auto"/>
              <w:left w:val="single" w:sz="6" w:space="0" w:color="auto"/>
              <w:bottom w:val="single" w:sz="6" w:space="0" w:color="auto"/>
              <w:right w:val="single" w:sz="4" w:space="0" w:color="auto"/>
            </w:tcBorders>
            <w:hideMark/>
          </w:tcPr>
          <w:p w14:paraId="190E095C" w14:textId="77777777" w:rsidR="00C74E41" w:rsidRPr="00E27D23" w:rsidRDefault="00C74E41" w:rsidP="00C74E41">
            <w:pPr>
              <w:pStyle w:val="TAL"/>
              <w:rPr>
                <w:lang w:eastAsia="zh-CN"/>
              </w:rPr>
            </w:pPr>
            <w:r w:rsidRPr="00E27D23">
              <w:rPr>
                <w:lang w:eastAsia="zh-CN"/>
              </w:rPr>
              <w:t>P</w:t>
            </w:r>
          </w:p>
        </w:tc>
      </w:tr>
      <w:tr w:rsidR="00C74E41" w:rsidRPr="00E27D23" w14:paraId="3E56F432"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21BDE7C8" w14:textId="77777777" w:rsidR="00C74E41" w:rsidRPr="00E27D23" w:rsidRDefault="00C74E41" w:rsidP="00C74E41">
            <w:pPr>
              <w:pStyle w:val="TAL"/>
              <w:rPr>
                <w:lang w:eastAsia="zh-CN"/>
              </w:rPr>
            </w:pPr>
            <w:r w:rsidRPr="00E27D23">
              <w:rPr>
                <w:lang w:eastAsia="zh-CN"/>
              </w:rPr>
              <w:t>13</w:t>
            </w:r>
          </w:p>
        </w:tc>
        <w:tc>
          <w:tcPr>
            <w:tcW w:w="3682" w:type="dxa"/>
            <w:tcBorders>
              <w:top w:val="single" w:sz="4" w:space="0" w:color="auto"/>
              <w:left w:val="single" w:sz="6" w:space="0" w:color="auto"/>
              <w:bottom w:val="single" w:sz="6" w:space="0" w:color="auto"/>
              <w:right w:val="single" w:sz="6" w:space="0" w:color="auto"/>
            </w:tcBorders>
            <w:hideMark/>
          </w:tcPr>
          <w:p w14:paraId="0D71A1C6" w14:textId="77777777" w:rsidR="00C74E41" w:rsidRPr="00E27D23" w:rsidRDefault="00C74E41" w:rsidP="00C74E41">
            <w:pPr>
              <w:pStyle w:val="TAL"/>
              <w:rPr>
                <w:lang w:eastAsia="zh-CN"/>
              </w:rPr>
            </w:pPr>
            <w:r w:rsidRPr="00E27D23">
              <w:rPr>
                <w:lang w:eastAsia="zh-CN"/>
              </w:rPr>
              <w:t>NR-SS-UE1 sends an RRCReconfigurationCompleteSidelink message.</w:t>
            </w:r>
          </w:p>
        </w:tc>
        <w:tc>
          <w:tcPr>
            <w:tcW w:w="709" w:type="dxa"/>
            <w:tcBorders>
              <w:top w:val="single" w:sz="4" w:space="0" w:color="auto"/>
              <w:left w:val="single" w:sz="6" w:space="0" w:color="auto"/>
              <w:bottom w:val="single" w:sz="6" w:space="0" w:color="auto"/>
              <w:right w:val="single" w:sz="6" w:space="0" w:color="auto"/>
            </w:tcBorders>
            <w:hideMark/>
          </w:tcPr>
          <w:p w14:paraId="5B57F2A8" w14:textId="77777777" w:rsidR="00C74E41" w:rsidRPr="00E27D23" w:rsidRDefault="00C74E41" w:rsidP="00C74E41">
            <w:pPr>
              <w:pStyle w:val="TAL"/>
            </w:pPr>
            <w:r w:rsidRPr="00E27D23">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58050D0B" w14:textId="77777777" w:rsidR="00C74E41" w:rsidRPr="00E27D23" w:rsidRDefault="00C74E41" w:rsidP="00C74E41">
            <w:pPr>
              <w:pStyle w:val="TAL"/>
            </w:pPr>
            <w:r w:rsidRPr="00E27D23">
              <w:t>PC5 RRC: RRCReconfigurationCompleteSidelink</w:t>
            </w:r>
          </w:p>
        </w:tc>
        <w:tc>
          <w:tcPr>
            <w:tcW w:w="568" w:type="dxa"/>
            <w:tcBorders>
              <w:top w:val="single" w:sz="4" w:space="0" w:color="auto"/>
              <w:left w:val="single" w:sz="6" w:space="0" w:color="auto"/>
              <w:bottom w:val="single" w:sz="6" w:space="0" w:color="auto"/>
              <w:right w:val="single" w:sz="6" w:space="0" w:color="auto"/>
            </w:tcBorders>
          </w:tcPr>
          <w:p w14:paraId="54D23C0E" w14:textId="4134E6A5" w:rsidR="00C74E41" w:rsidRPr="00E27D23" w:rsidRDefault="00C74E41" w:rsidP="00C74E41">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2056D5DB" w14:textId="479209AC" w:rsidR="00C74E41" w:rsidRPr="00E27D23" w:rsidRDefault="00C74E41" w:rsidP="00C74E41">
            <w:pPr>
              <w:pStyle w:val="TAL"/>
              <w:rPr>
                <w:lang w:eastAsia="zh-CN"/>
              </w:rPr>
            </w:pPr>
            <w:r w:rsidRPr="00E27D23">
              <w:rPr>
                <w:lang w:eastAsia="zh-CN"/>
              </w:rPr>
              <w:t>-</w:t>
            </w:r>
          </w:p>
        </w:tc>
      </w:tr>
      <w:tr w:rsidR="00C74E41" w:rsidRPr="00E27D23" w14:paraId="28235D8F"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28E30080" w14:textId="77777777" w:rsidR="00C74E41" w:rsidRPr="00E27D23" w:rsidRDefault="00C74E41" w:rsidP="00C74E41">
            <w:pPr>
              <w:pStyle w:val="TAL"/>
              <w:rPr>
                <w:lang w:eastAsia="zh-CN"/>
              </w:rPr>
            </w:pPr>
            <w:r w:rsidRPr="00E27D23">
              <w:rPr>
                <w:lang w:eastAsia="zh-CN"/>
              </w:rPr>
              <w:t>14</w:t>
            </w:r>
          </w:p>
        </w:tc>
        <w:tc>
          <w:tcPr>
            <w:tcW w:w="3682" w:type="dxa"/>
            <w:tcBorders>
              <w:top w:val="single" w:sz="4" w:space="0" w:color="auto"/>
              <w:left w:val="single" w:sz="6" w:space="0" w:color="auto"/>
              <w:bottom w:val="single" w:sz="6" w:space="0" w:color="auto"/>
              <w:right w:val="single" w:sz="6" w:space="0" w:color="auto"/>
            </w:tcBorders>
            <w:hideMark/>
          </w:tcPr>
          <w:p w14:paraId="2796FC47" w14:textId="77777777" w:rsidR="00C74E41" w:rsidRPr="00E27D23" w:rsidRDefault="00C74E41" w:rsidP="00C74E41">
            <w:pPr>
              <w:pStyle w:val="TAL"/>
              <w:rPr>
                <w:lang w:eastAsia="zh-CN"/>
              </w:rPr>
            </w:pPr>
            <w:r w:rsidRPr="00E27D23">
              <w:rPr>
                <w:lang w:eastAsia="zh-CN"/>
              </w:rPr>
              <w:t xml:space="preserve">Check: Does UE send an </w:t>
            </w:r>
            <w:r w:rsidRPr="00E27D23">
              <w:rPr>
                <w:i/>
                <w:lang w:eastAsia="zh-CN"/>
              </w:rPr>
              <w:t>RRCReconfigurationComplete</w:t>
            </w:r>
            <w:r w:rsidRPr="00E27D23">
              <w:rPr>
                <w:lang w:eastAsia="zh-CN"/>
              </w:rPr>
              <w:t xml:space="preserve"> message</w:t>
            </w:r>
            <w:r w:rsidRPr="00E27D23">
              <w:t xml:space="preserve"> </w:t>
            </w:r>
            <w:r w:rsidRPr="00E27D23">
              <w:rPr>
                <w:lang w:eastAsia="zh-CN"/>
              </w:rPr>
              <w:t>to confirm the modification of the unicast SL DRB?</w:t>
            </w:r>
          </w:p>
        </w:tc>
        <w:tc>
          <w:tcPr>
            <w:tcW w:w="709" w:type="dxa"/>
            <w:tcBorders>
              <w:top w:val="single" w:sz="4" w:space="0" w:color="auto"/>
              <w:left w:val="single" w:sz="6" w:space="0" w:color="auto"/>
              <w:bottom w:val="single" w:sz="6" w:space="0" w:color="auto"/>
              <w:right w:val="single" w:sz="6" w:space="0" w:color="auto"/>
            </w:tcBorders>
            <w:hideMark/>
          </w:tcPr>
          <w:p w14:paraId="6658F819" w14:textId="77777777" w:rsidR="00C74E41" w:rsidRPr="00E27D23" w:rsidRDefault="00C74E41" w:rsidP="00C74E41">
            <w:pPr>
              <w:pStyle w:val="TAL"/>
            </w:pPr>
            <w:r w:rsidRPr="00E27D23">
              <w:t>--&gt;</w:t>
            </w:r>
          </w:p>
        </w:tc>
        <w:tc>
          <w:tcPr>
            <w:tcW w:w="3258" w:type="dxa"/>
            <w:tcBorders>
              <w:top w:val="single" w:sz="4" w:space="0" w:color="auto"/>
              <w:left w:val="single" w:sz="6" w:space="0" w:color="auto"/>
              <w:bottom w:val="single" w:sz="6" w:space="0" w:color="auto"/>
              <w:right w:val="single" w:sz="6" w:space="0" w:color="auto"/>
            </w:tcBorders>
            <w:hideMark/>
          </w:tcPr>
          <w:p w14:paraId="7E32BBC8" w14:textId="77777777" w:rsidR="00C74E41" w:rsidRPr="00E27D23" w:rsidRDefault="00C74E41" w:rsidP="00C74E41">
            <w:pPr>
              <w:pStyle w:val="TAL"/>
            </w:pPr>
            <w:r w:rsidRPr="00E27D23">
              <w:t>NR RRC: RRCReconfigurationComplete</w:t>
            </w:r>
          </w:p>
        </w:tc>
        <w:tc>
          <w:tcPr>
            <w:tcW w:w="568" w:type="dxa"/>
            <w:tcBorders>
              <w:top w:val="single" w:sz="4" w:space="0" w:color="auto"/>
              <w:left w:val="single" w:sz="6" w:space="0" w:color="auto"/>
              <w:bottom w:val="single" w:sz="6" w:space="0" w:color="auto"/>
              <w:right w:val="single" w:sz="6" w:space="0" w:color="auto"/>
            </w:tcBorders>
            <w:hideMark/>
          </w:tcPr>
          <w:p w14:paraId="7B5AECA7" w14:textId="77777777" w:rsidR="00C74E41" w:rsidRPr="00E27D23" w:rsidRDefault="00C74E41" w:rsidP="00C74E41">
            <w:pPr>
              <w:pStyle w:val="TAL"/>
              <w:rPr>
                <w:lang w:eastAsia="zh-CN"/>
              </w:rPr>
            </w:pPr>
            <w:r w:rsidRPr="00E27D23">
              <w:rPr>
                <w:lang w:eastAsia="zh-CN"/>
              </w:rPr>
              <w:t>4</w:t>
            </w:r>
          </w:p>
        </w:tc>
        <w:tc>
          <w:tcPr>
            <w:tcW w:w="850" w:type="dxa"/>
            <w:tcBorders>
              <w:top w:val="single" w:sz="4" w:space="0" w:color="auto"/>
              <w:left w:val="single" w:sz="6" w:space="0" w:color="auto"/>
              <w:bottom w:val="single" w:sz="6" w:space="0" w:color="auto"/>
              <w:right w:val="single" w:sz="4" w:space="0" w:color="auto"/>
            </w:tcBorders>
            <w:hideMark/>
          </w:tcPr>
          <w:p w14:paraId="6A35AC64" w14:textId="77777777" w:rsidR="00C74E41" w:rsidRPr="00E27D23" w:rsidRDefault="00C74E41" w:rsidP="00C74E41">
            <w:pPr>
              <w:pStyle w:val="TAL"/>
              <w:rPr>
                <w:lang w:eastAsia="zh-CN"/>
              </w:rPr>
            </w:pPr>
            <w:r w:rsidRPr="00E27D23">
              <w:rPr>
                <w:lang w:eastAsia="zh-CN"/>
              </w:rPr>
              <w:t>P</w:t>
            </w:r>
          </w:p>
        </w:tc>
      </w:tr>
      <w:tr w:rsidR="00C74E41" w:rsidRPr="00E27D23" w14:paraId="6D6667DD" w14:textId="77777777" w:rsidTr="00C74E41">
        <w:tc>
          <w:tcPr>
            <w:tcW w:w="533" w:type="dxa"/>
            <w:tcBorders>
              <w:top w:val="single" w:sz="4" w:space="0" w:color="auto"/>
              <w:left w:val="single" w:sz="4" w:space="0" w:color="auto"/>
              <w:bottom w:val="single" w:sz="6" w:space="0" w:color="auto"/>
              <w:right w:val="single" w:sz="6" w:space="0" w:color="auto"/>
            </w:tcBorders>
          </w:tcPr>
          <w:p w14:paraId="7CDD9509" w14:textId="6D8F2C07" w:rsidR="00C74E41" w:rsidRPr="00E27D23" w:rsidRDefault="00C74E41" w:rsidP="00C74E41">
            <w:pPr>
              <w:pStyle w:val="TAL"/>
              <w:rPr>
                <w:lang w:eastAsia="zh-CN"/>
              </w:rPr>
            </w:pPr>
            <w:r w:rsidRPr="00E27D23">
              <w:rPr>
                <w:lang w:eastAsia="zh-CN"/>
              </w:rPr>
              <w:t>14A</w:t>
            </w:r>
          </w:p>
        </w:tc>
        <w:tc>
          <w:tcPr>
            <w:tcW w:w="3682" w:type="dxa"/>
            <w:tcBorders>
              <w:top w:val="single" w:sz="4" w:space="0" w:color="auto"/>
              <w:left w:val="single" w:sz="6" w:space="0" w:color="auto"/>
              <w:bottom w:val="single" w:sz="6" w:space="0" w:color="auto"/>
              <w:right w:val="single" w:sz="6" w:space="0" w:color="auto"/>
            </w:tcBorders>
          </w:tcPr>
          <w:p w14:paraId="5BAB6FAE" w14:textId="2898EC20" w:rsidR="00C74E41" w:rsidRPr="00E27D23" w:rsidRDefault="00C74E41" w:rsidP="00C74E41">
            <w:pPr>
              <w:pStyle w:val="TAL"/>
              <w:rPr>
                <w:lang w:eastAsia="zh-CN"/>
              </w:rPr>
            </w:pPr>
            <w:r w:rsidRPr="00E27D23">
              <w:rPr>
                <w:lang w:eastAsia="zh-CN"/>
              </w:rPr>
              <w:t>Check: Does the test result of generic test procedure in TS 38.508-1 [4] subclause 4.9.31 indicate that the UE is capable of exchanging IP data on SL DRB modified in Step 14?</w:t>
            </w:r>
          </w:p>
        </w:tc>
        <w:tc>
          <w:tcPr>
            <w:tcW w:w="709" w:type="dxa"/>
            <w:tcBorders>
              <w:top w:val="single" w:sz="4" w:space="0" w:color="auto"/>
              <w:left w:val="single" w:sz="6" w:space="0" w:color="auto"/>
              <w:bottom w:val="single" w:sz="6" w:space="0" w:color="auto"/>
              <w:right w:val="single" w:sz="6" w:space="0" w:color="auto"/>
            </w:tcBorders>
          </w:tcPr>
          <w:p w14:paraId="5AE85853" w14:textId="0DA74A8A" w:rsidR="00C74E41" w:rsidRPr="00E27D23" w:rsidRDefault="00C74E41" w:rsidP="00C74E41">
            <w:pPr>
              <w:pStyle w:val="TAL"/>
            </w:pPr>
            <w:r w:rsidRPr="00E27D23">
              <w:rPr>
                <w:lang w:eastAsia="zh-CN"/>
              </w:rPr>
              <w:t>-</w:t>
            </w:r>
          </w:p>
        </w:tc>
        <w:tc>
          <w:tcPr>
            <w:tcW w:w="3258" w:type="dxa"/>
            <w:tcBorders>
              <w:top w:val="single" w:sz="4" w:space="0" w:color="auto"/>
              <w:left w:val="single" w:sz="6" w:space="0" w:color="auto"/>
              <w:bottom w:val="single" w:sz="6" w:space="0" w:color="auto"/>
              <w:right w:val="single" w:sz="6" w:space="0" w:color="auto"/>
            </w:tcBorders>
          </w:tcPr>
          <w:p w14:paraId="1E915A7F" w14:textId="542F7BD7" w:rsidR="00C74E41" w:rsidRPr="00E27D23" w:rsidRDefault="00C74E41" w:rsidP="00C74E41">
            <w:pPr>
              <w:pStyle w:val="TAL"/>
            </w:pPr>
            <w:r w:rsidRPr="00E27D23">
              <w:t>-</w:t>
            </w:r>
          </w:p>
        </w:tc>
        <w:tc>
          <w:tcPr>
            <w:tcW w:w="568" w:type="dxa"/>
            <w:tcBorders>
              <w:top w:val="single" w:sz="4" w:space="0" w:color="auto"/>
              <w:left w:val="single" w:sz="6" w:space="0" w:color="auto"/>
              <w:bottom w:val="single" w:sz="6" w:space="0" w:color="auto"/>
              <w:right w:val="single" w:sz="6" w:space="0" w:color="auto"/>
            </w:tcBorders>
          </w:tcPr>
          <w:p w14:paraId="494974A8" w14:textId="4721B899" w:rsidR="00C74E41" w:rsidRPr="00E27D23" w:rsidRDefault="00C74E41" w:rsidP="00C74E41">
            <w:pPr>
              <w:pStyle w:val="TAL"/>
              <w:rPr>
                <w:lang w:eastAsia="zh-CN"/>
              </w:rPr>
            </w:pPr>
            <w:r w:rsidRPr="00E27D23">
              <w:rPr>
                <w:lang w:eastAsia="zh-CN"/>
              </w:rPr>
              <w:t>4</w:t>
            </w:r>
          </w:p>
        </w:tc>
        <w:tc>
          <w:tcPr>
            <w:tcW w:w="850" w:type="dxa"/>
            <w:tcBorders>
              <w:top w:val="single" w:sz="4" w:space="0" w:color="auto"/>
              <w:left w:val="single" w:sz="6" w:space="0" w:color="auto"/>
              <w:bottom w:val="single" w:sz="6" w:space="0" w:color="auto"/>
              <w:right w:val="single" w:sz="4" w:space="0" w:color="auto"/>
            </w:tcBorders>
          </w:tcPr>
          <w:p w14:paraId="220D258D" w14:textId="5659D667" w:rsidR="00C74E41" w:rsidRPr="00E27D23" w:rsidRDefault="00C74E41" w:rsidP="00C74E41">
            <w:pPr>
              <w:pStyle w:val="TAL"/>
              <w:rPr>
                <w:lang w:eastAsia="zh-CN"/>
              </w:rPr>
            </w:pPr>
            <w:r w:rsidRPr="00E27D23">
              <w:rPr>
                <w:lang w:eastAsia="zh-CN"/>
              </w:rPr>
              <w:t>-</w:t>
            </w:r>
          </w:p>
        </w:tc>
      </w:tr>
      <w:tr w:rsidR="00C74E41" w:rsidRPr="00E27D23" w14:paraId="1BA3937D"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6FC8F9A2" w14:textId="77777777" w:rsidR="00C74E41" w:rsidRPr="00E27D23" w:rsidRDefault="00C74E41" w:rsidP="00C74E41">
            <w:pPr>
              <w:pStyle w:val="TAL"/>
              <w:rPr>
                <w:lang w:eastAsia="zh-CN"/>
              </w:rPr>
            </w:pPr>
            <w:r w:rsidRPr="00E27D23">
              <w:rPr>
                <w:lang w:eastAsia="zh-CN"/>
              </w:rPr>
              <w:t>15</w:t>
            </w:r>
          </w:p>
        </w:tc>
        <w:tc>
          <w:tcPr>
            <w:tcW w:w="3682" w:type="dxa"/>
            <w:tcBorders>
              <w:top w:val="single" w:sz="4" w:space="0" w:color="auto"/>
              <w:left w:val="single" w:sz="6" w:space="0" w:color="auto"/>
              <w:bottom w:val="single" w:sz="6" w:space="0" w:color="auto"/>
              <w:right w:val="single" w:sz="6" w:space="0" w:color="auto"/>
            </w:tcBorders>
            <w:hideMark/>
          </w:tcPr>
          <w:p w14:paraId="0C1DAF05" w14:textId="77777777" w:rsidR="00C74E41" w:rsidRPr="00E27D23" w:rsidRDefault="00C74E41" w:rsidP="00C74E41">
            <w:pPr>
              <w:pStyle w:val="TAL"/>
              <w:rPr>
                <w:lang w:eastAsia="zh-CN"/>
              </w:rPr>
            </w:pPr>
            <w:r w:rsidRPr="00E27D23">
              <w:rPr>
                <w:lang w:eastAsia="zh-CN"/>
              </w:rPr>
              <w:t xml:space="preserve">SS-NW sends an </w:t>
            </w:r>
            <w:r w:rsidRPr="00E27D23">
              <w:rPr>
                <w:i/>
                <w:lang w:eastAsia="zh-CN"/>
              </w:rPr>
              <w:t>RRCReconfiguration message</w:t>
            </w:r>
            <w:r w:rsidRPr="00E27D23">
              <w:rPr>
                <w:lang w:eastAsia="zh-CN"/>
              </w:rPr>
              <w:t xml:space="preserve"> to reconfigure QoS-flow to SL DRB mapping.</w:t>
            </w:r>
          </w:p>
        </w:tc>
        <w:tc>
          <w:tcPr>
            <w:tcW w:w="709" w:type="dxa"/>
            <w:tcBorders>
              <w:top w:val="single" w:sz="4" w:space="0" w:color="auto"/>
              <w:left w:val="single" w:sz="6" w:space="0" w:color="auto"/>
              <w:bottom w:val="single" w:sz="6" w:space="0" w:color="auto"/>
              <w:right w:val="single" w:sz="6" w:space="0" w:color="auto"/>
            </w:tcBorders>
            <w:hideMark/>
          </w:tcPr>
          <w:p w14:paraId="69D00D55" w14:textId="77777777" w:rsidR="00C74E41" w:rsidRPr="00E27D23" w:rsidRDefault="00C74E41" w:rsidP="00C74E41">
            <w:pPr>
              <w:pStyle w:val="TAL"/>
            </w:pPr>
            <w:r w:rsidRPr="00E27D23">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6D9C70C2" w14:textId="77777777" w:rsidR="00C74E41" w:rsidRPr="00E27D23" w:rsidRDefault="00C74E41" w:rsidP="00C74E41">
            <w:pPr>
              <w:pStyle w:val="TAL"/>
            </w:pPr>
            <w:r w:rsidRPr="00E27D23">
              <w:t>NR RRC: RRCReconfiguration</w:t>
            </w:r>
          </w:p>
        </w:tc>
        <w:tc>
          <w:tcPr>
            <w:tcW w:w="568" w:type="dxa"/>
            <w:tcBorders>
              <w:top w:val="single" w:sz="4" w:space="0" w:color="auto"/>
              <w:left w:val="single" w:sz="6" w:space="0" w:color="auto"/>
              <w:bottom w:val="single" w:sz="6" w:space="0" w:color="auto"/>
              <w:right w:val="single" w:sz="6" w:space="0" w:color="auto"/>
            </w:tcBorders>
          </w:tcPr>
          <w:p w14:paraId="259EBE7C" w14:textId="2B907DAB" w:rsidR="00C74E41" w:rsidRPr="00E27D23" w:rsidRDefault="00C74E41" w:rsidP="00C74E41">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55FE6633" w14:textId="183DCE50" w:rsidR="00C74E41" w:rsidRPr="00E27D23" w:rsidRDefault="00C74E41" w:rsidP="00C74E41">
            <w:pPr>
              <w:pStyle w:val="TAL"/>
              <w:rPr>
                <w:lang w:eastAsia="zh-CN"/>
              </w:rPr>
            </w:pPr>
            <w:r w:rsidRPr="00E27D23">
              <w:rPr>
                <w:lang w:eastAsia="zh-CN"/>
              </w:rPr>
              <w:t>-</w:t>
            </w:r>
          </w:p>
        </w:tc>
      </w:tr>
      <w:tr w:rsidR="00C74E41" w:rsidRPr="00E27D23" w14:paraId="0B0C9278"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6D5DD788" w14:textId="77777777" w:rsidR="00C74E41" w:rsidRPr="00E27D23" w:rsidRDefault="00C74E41" w:rsidP="00C74E41">
            <w:pPr>
              <w:pStyle w:val="TAL"/>
              <w:rPr>
                <w:lang w:eastAsia="zh-CN"/>
              </w:rPr>
            </w:pPr>
            <w:r w:rsidRPr="00E27D23">
              <w:rPr>
                <w:lang w:eastAsia="zh-CN"/>
              </w:rPr>
              <w:t>16</w:t>
            </w:r>
          </w:p>
        </w:tc>
        <w:tc>
          <w:tcPr>
            <w:tcW w:w="3682" w:type="dxa"/>
            <w:tcBorders>
              <w:top w:val="single" w:sz="4" w:space="0" w:color="auto"/>
              <w:left w:val="single" w:sz="6" w:space="0" w:color="auto"/>
              <w:bottom w:val="single" w:sz="6" w:space="0" w:color="auto"/>
              <w:right w:val="single" w:sz="6" w:space="0" w:color="auto"/>
            </w:tcBorders>
            <w:hideMark/>
          </w:tcPr>
          <w:p w14:paraId="4422744B" w14:textId="77777777" w:rsidR="00C74E41" w:rsidRPr="00E27D23" w:rsidRDefault="00C74E41" w:rsidP="00C74E41">
            <w:pPr>
              <w:pStyle w:val="TAL"/>
              <w:rPr>
                <w:lang w:eastAsia="zh-CN"/>
              </w:rPr>
            </w:pPr>
            <w:r w:rsidRPr="00E27D23">
              <w:rPr>
                <w:lang w:eastAsia="zh-CN"/>
              </w:rPr>
              <w:t xml:space="preserve">Check: Does UE send an </w:t>
            </w:r>
            <w:r w:rsidRPr="00E27D23">
              <w:rPr>
                <w:i/>
                <w:lang w:eastAsia="zh-CN"/>
              </w:rPr>
              <w:t>RRCReconfigurationSidelink</w:t>
            </w:r>
            <w:r w:rsidRPr="00E27D23">
              <w:rPr>
                <w:lang w:eastAsia="zh-CN"/>
              </w:rPr>
              <w:t xml:space="preserve"> message to NR-SS-UE1 to indicate the release of the QoS flows mapped to the SL-DRB?</w:t>
            </w:r>
          </w:p>
        </w:tc>
        <w:tc>
          <w:tcPr>
            <w:tcW w:w="709" w:type="dxa"/>
            <w:tcBorders>
              <w:top w:val="single" w:sz="4" w:space="0" w:color="auto"/>
              <w:left w:val="single" w:sz="6" w:space="0" w:color="auto"/>
              <w:bottom w:val="single" w:sz="6" w:space="0" w:color="auto"/>
              <w:right w:val="single" w:sz="6" w:space="0" w:color="auto"/>
            </w:tcBorders>
            <w:hideMark/>
          </w:tcPr>
          <w:p w14:paraId="78D42CB2" w14:textId="77777777" w:rsidR="00C74E41" w:rsidRPr="00E27D23" w:rsidRDefault="00C74E41" w:rsidP="00C74E41">
            <w:pPr>
              <w:pStyle w:val="TAL"/>
            </w:pPr>
            <w:r w:rsidRPr="00E27D23">
              <w:t>--&gt;</w:t>
            </w:r>
          </w:p>
        </w:tc>
        <w:tc>
          <w:tcPr>
            <w:tcW w:w="3258" w:type="dxa"/>
            <w:tcBorders>
              <w:top w:val="single" w:sz="4" w:space="0" w:color="auto"/>
              <w:left w:val="single" w:sz="6" w:space="0" w:color="auto"/>
              <w:bottom w:val="single" w:sz="6" w:space="0" w:color="auto"/>
              <w:right w:val="single" w:sz="6" w:space="0" w:color="auto"/>
            </w:tcBorders>
            <w:hideMark/>
          </w:tcPr>
          <w:p w14:paraId="7EC3A57E" w14:textId="77777777" w:rsidR="00C74E41" w:rsidRPr="00E27D23" w:rsidRDefault="00C74E41" w:rsidP="00C74E41">
            <w:pPr>
              <w:pStyle w:val="TAL"/>
            </w:pPr>
            <w:r w:rsidRPr="00E27D23">
              <w:t>PC5 RRC: RRCReconfigurationSidelink</w:t>
            </w:r>
          </w:p>
        </w:tc>
        <w:tc>
          <w:tcPr>
            <w:tcW w:w="568" w:type="dxa"/>
            <w:tcBorders>
              <w:top w:val="single" w:sz="4" w:space="0" w:color="auto"/>
              <w:left w:val="single" w:sz="6" w:space="0" w:color="auto"/>
              <w:bottom w:val="single" w:sz="6" w:space="0" w:color="auto"/>
              <w:right w:val="single" w:sz="6" w:space="0" w:color="auto"/>
            </w:tcBorders>
            <w:hideMark/>
          </w:tcPr>
          <w:p w14:paraId="32B0C44A" w14:textId="77777777" w:rsidR="00C74E41" w:rsidRPr="00E27D23" w:rsidRDefault="00C74E41" w:rsidP="00C74E41">
            <w:pPr>
              <w:pStyle w:val="TAL"/>
              <w:rPr>
                <w:lang w:eastAsia="zh-CN"/>
              </w:rPr>
            </w:pPr>
            <w:r w:rsidRPr="00E27D23">
              <w:rPr>
                <w:lang w:eastAsia="zh-CN"/>
              </w:rPr>
              <w:t>5</w:t>
            </w:r>
          </w:p>
        </w:tc>
        <w:tc>
          <w:tcPr>
            <w:tcW w:w="850" w:type="dxa"/>
            <w:tcBorders>
              <w:top w:val="single" w:sz="4" w:space="0" w:color="auto"/>
              <w:left w:val="single" w:sz="6" w:space="0" w:color="auto"/>
              <w:bottom w:val="single" w:sz="6" w:space="0" w:color="auto"/>
              <w:right w:val="single" w:sz="4" w:space="0" w:color="auto"/>
            </w:tcBorders>
            <w:hideMark/>
          </w:tcPr>
          <w:p w14:paraId="42672BEA" w14:textId="77777777" w:rsidR="00C74E41" w:rsidRPr="00E27D23" w:rsidRDefault="00C74E41" w:rsidP="00C74E41">
            <w:pPr>
              <w:pStyle w:val="TAL"/>
              <w:rPr>
                <w:lang w:eastAsia="zh-CN"/>
              </w:rPr>
            </w:pPr>
            <w:r w:rsidRPr="00E27D23">
              <w:rPr>
                <w:lang w:eastAsia="zh-CN"/>
              </w:rPr>
              <w:t>P</w:t>
            </w:r>
          </w:p>
        </w:tc>
      </w:tr>
      <w:tr w:rsidR="00C74E41" w:rsidRPr="00E27D23" w14:paraId="060C215E"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7C5BACA1" w14:textId="77777777" w:rsidR="00C74E41" w:rsidRPr="00E27D23" w:rsidRDefault="00C74E41" w:rsidP="00C74E41">
            <w:pPr>
              <w:pStyle w:val="TAL"/>
              <w:rPr>
                <w:lang w:eastAsia="zh-CN"/>
              </w:rPr>
            </w:pPr>
            <w:r w:rsidRPr="00E27D23">
              <w:rPr>
                <w:lang w:eastAsia="zh-CN"/>
              </w:rPr>
              <w:t>17</w:t>
            </w:r>
          </w:p>
        </w:tc>
        <w:tc>
          <w:tcPr>
            <w:tcW w:w="3682" w:type="dxa"/>
            <w:tcBorders>
              <w:top w:val="single" w:sz="4" w:space="0" w:color="auto"/>
              <w:left w:val="single" w:sz="6" w:space="0" w:color="auto"/>
              <w:bottom w:val="single" w:sz="6" w:space="0" w:color="auto"/>
              <w:right w:val="single" w:sz="6" w:space="0" w:color="auto"/>
            </w:tcBorders>
            <w:hideMark/>
          </w:tcPr>
          <w:p w14:paraId="63FA8EAD" w14:textId="77777777" w:rsidR="00C74E41" w:rsidRPr="00E27D23" w:rsidRDefault="00C74E41" w:rsidP="00C74E41">
            <w:pPr>
              <w:pStyle w:val="TAL"/>
              <w:rPr>
                <w:lang w:eastAsia="zh-CN"/>
              </w:rPr>
            </w:pPr>
            <w:r w:rsidRPr="00E27D23">
              <w:rPr>
                <w:lang w:eastAsia="zh-CN"/>
              </w:rPr>
              <w:t>NR-SS-UE1 sends an RRCReconfigurationCompleteSidelink message.</w:t>
            </w:r>
          </w:p>
        </w:tc>
        <w:tc>
          <w:tcPr>
            <w:tcW w:w="709" w:type="dxa"/>
            <w:tcBorders>
              <w:top w:val="single" w:sz="4" w:space="0" w:color="auto"/>
              <w:left w:val="single" w:sz="6" w:space="0" w:color="auto"/>
              <w:bottom w:val="single" w:sz="6" w:space="0" w:color="auto"/>
              <w:right w:val="single" w:sz="6" w:space="0" w:color="auto"/>
            </w:tcBorders>
            <w:hideMark/>
          </w:tcPr>
          <w:p w14:paraId="1E407C29" w14:textId="77777777" w:rsidR="00C74E41" w:rsidRPr="00E27D23" w:rsidRDefault="00C74E41" w:rsidP="00C74E41">
            <w:pPr>
              <w:pStyle w:val="TAL"/>
            </w:pPr>
            <w:r w:rsidRPr="00E27D23">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2AE7E74B" w14:textId="77777777" w:rsidR="00C74E41" w:rsidRPr="00E27D23" w:rsidRDefault="00C74E41" w:rsidP="00C74E41">
            <w:pPr>
              <w:pStyle w:val="TAL"/>
            </w:pPr>
            <w:r w:rsidRPr="00E27D23">
              <w:t>PC5 RRC: RRCReconfigurationCompleteSidelink</w:t>
            </w:r>
          </w:p>
        </w:tc>
        <w:tc>
          <w:tcPr>
            <w:tcW w:w="568" w:type="dxa"/>
            <w:tcBorders>
              <w:top w:val="single" w:sz="4" w:space="0" w:color="auto"/>
              <w:left w:val="single" w:sz="6" w:space="0" w:color="auto"/>
              <w:bottom w:val="single" w:sz="6" w:space="0" w:color="auto"/>
              <w:right w:val="single" w:sz="6" w:space="0" w:color="auto"/>
            </w:tcBorders>
          </w:tcPr>
          <w:p w14:paraId="1DA0FD24" w14:textId="77777777" w:rsidR="00C74E41" w:rsidRPr="00E27D23" w:rsidRDefault="00C74E41" w:rsidP="00C74E41">
            <w:pPr>
              <w:pStyle w:val="TAL"/>
              <w:rPr>
                <w:lang w:eastAsia="zh-CN"/>
              </w:rPr>
            </w:pPr>
          </w:p>
        </w:tc>
        <w:tc>
          <w:tcPr>
            <w:tcW w:w="850" w:type="dxa"/>
            <w:tcBorders>
              <w:top w:val="single" w:sz="4" w:space="0" w:color="auto"/>
              <w:left w:val="single" w:sz="6" w:space="0" w:color="auto"/>
              <w:bottom w:val="single" w:sz="6" w:space="0" w:color="auto"/>
              <w:right w:val="single" w:sz="4" w:space="0" w:color="auto"/>
            </w:tcBorders>
          </w:tcPr>
          <w:p w14:paraId="441C2033" w14:textId="77777777" w:rsidR="00C74E41" w:rsidRPr="00E27D23" w:rsidRDefault="00C74E41" w:rsidP="00C74E41">
            <w:pPr>
              <w:pStyle w:val="TAL"/>
              <w:rPr>
                <w:lang w:eastAsia="zh-CN"/>
              </w:rPr>
            </w:pPr>
          </w:p>
        </w:tc>
      </w:tr>
      <w:tr w:rsidR="00C74E41" w:rsidRPr="00E27D23" w14:paraId="0DC0B20B"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1A68C8A6" w14:textId="77777777" w:rsidR="00C74E41" w:rsidRPr="00E27D23" w:rsidRDefault="00C74E41" w:rsidP="00C74E41">
            <w:pPr>
              <w:pStyle w:val="TAL"/>
              <w:rPr>
                <w:lang w:eastAsia="zh-CN"/>
              </w:rPr>
            </w:pPr>
            <w:r w:rsidRPr="00E27D23">
              <w:rPr>
                <w:lang w:eastAsia="zh-CN"/>
              </w:rPr>
              <w:t>18</w:t>
            </w:r>
          </w:p>
        </w:tc>
        <w:tc>
          <w:tcPr>
            <w:tcW w:w="3682" w:type="dxa"/>
            <w:tcBorders>
              <w:top w:val="single" w:sz="4" w:space="0" w:color="auto"/>
              <w:left w:val="single" w:sz="6" w:space="0" w:color="auto"/>
              <w:bottom w:val="single" w:sz="6" w:space="0" w:color="auto"/>
              <w:right w:val="single" w:sz="6" w:space="0" w:color="auto"/>
            </w:tcBorders>
            <w:hideMark/>
          </w:tcPr>
          <w:p w14:paraId="40E6564E" w14:textId="77777777" w:rsidR="00C74E41" w:rsidRPr="00E27D23" w:rsidRDefault="00C74E41" w:rsidP="00C74E41">
            <w:pPr>
              <w:pStyle w:val="TAL"/>
              <w:rPr>
                <w:lang w:eastAsia="zh-CN"/>
              </w:rPr>
            </w:pPr>
            <w:r w:rsidRPr="00E27D23">
              <w:rPr>
                <w:lang w:eastAsia="zh-CN"/>
              </w:rPr>
              <w:t xml:space="preserve">Check: Does UE send an </w:t>
            </w:r>
            <w:r w:rsidRPr="00E27D23">
              <w:rPr>
                <w:i/>
                <w:lang w:eastAsia="zh-CN"/>
              </w:rPr>
              <w:t>RRCReconfigurationComplete</w:t>
            </w:r>
            <w:r w:rsidRPr="00E27D23">
              <w:rPr>
                <w:lang w:eastAsia="zh-CN"/>
              </w:rPr>
              <w:t xml:space="preserve"> message</w:t>
            </w:r>
            <w:r w:rsidRPr="00E27D23">
              <w:t xml:space="preserve"> </w:t>
            </w:r>
            <w:r w:rsidRPr="00E27D23">
              <w:rPr>
                <w:lang w:eastAsia="zh-CN"/>
              </w:rPr>
              <w:t>to confirm the release of the unicast SL DRB?</w:t>
            </w:r>
          </w:p>
        </w:tc>
        <w:tc>
          <w:tcPr>
            <w:tcW w:w="709" w:type="dxa"/>
            <w:tcBorders>
              <w:top w:val="single" w:sz="4" w:space="0" w:color="auto"/>
              <w:left w:val="single" w:sz="6" w:space="0" w:color="auto"/>
              <w:bottom w:val="single" w:sz="6" w:space="0" w:color="auto"/>
              <w:right w:val="single" w:sz="6" w:space="0" w:color="auto"/>
            </w:tcBorders>
            <w:hideMark/>
          </w:tcPr>
          <w:p w14:paraId="5F89CB8C" w14:textId="77777777" w:rsidR="00C74E41" w:rsidRPr="00E27D23" w:rsidRDefault="00C74E41" w:rsidP="00C74E41">
            <w:pPr>
              <w:pStyle w:val="TAL"/>
            </w:pPr>
            <w:r w:rsidRPr="00E27D23">
              <w:t>--&gt;</w:t>
            </w:r>
          </w:p>
        </w:tc>
        <w:tc>
          <w:tcPr>
            <w:tcW w:w="3258" w:type="dxa"/>
            <w:tcBorders>
              <w:top w:val="single" w:sz="4" w:space="0" w:color="auto"/>
              <w:left w:val="single" w:sz="6" w:space="0" w:color="auto"/>
              <w:bottom w:val="single" w:sz="6" w:space="0" w:color="auto"/>
              <w:right w:val="single" w:sz="6" w:space="0" w:color="auto"/>
            </w:tcBorders>
            <w:hideMark/>
          </w:tcPr>
          <w:p w14:paraId="44529233" w14:textId="77777777" w:rsidR="00C74E41" w:rsidRPr="00E27D23" w:rsidRDefault="00C74E41" w:rsidP="00C74E41">
            <w:pPr>
              <w:pStyle w:val="TAL"/>
            </w:pPr>
            <w:r w:rsidRPr="00E27D23">
              <w:t>NR RRC: RRCReconfigurationComplete</w:t>
            </w:r>
          </w:p>
        </w:tc>
        <w:tc>
          <w:tcPr>
            <w:tcW w:w="568" w:type="dxa"/>
            <w:tcBorders>
              <w:top w:val="single" w:sz="4" w:space="0" w:color="auto"/>
              <w:left w:val="single" w:sz="6" w:space="0" w:color="auto"/>
              <w:bottom w:val="single" w:sz="6" w:space="0" w:color="auto"/>
              <w:right w:val="single" w:sz="6" w:space="0" w:color="auto"/>
            </w:tcBorders>
            <w:hideMark/>
          </w:tcPr>
          <w:p w14:paraId="2EBF8E49" w14:textId="77777777" w:rsidR="00C74E41" w:rsidRPr="00E27D23" w:rsidRDefault="00C74E41" w:rsidP="00C74E41">
            <w:pPr>
              <w:pStyle w:val="TAL"/>
              <w:rPr>
                <w:lang w:eastAsia="zh-CN"/>
              </w:rPr>
            </w:pPr>
            <w:r w:rsidRPr="00E27D23">
              <w:rPr>
                <w:lang w:eastAsia="zh-CN"/>
              </w:rPr>
              <w:t>5</w:t>
            </w:r>
          </w:p>
        </w:tc>
        <w:tc>
          <w:tcPr>
            <w:tcW w:w="850" w:type="dxa"/>
            <w:tcBorders>
              <w:top w:val="single" w:sz="4" w:space="0" w:color="auto"/>
              <w:left w:val="single" w:sz="6" w:space="0" w:color="auto"/>
              <w:bottom w:val="single" w:sz="6" w:space="0" w:color="auto"/>
              <w:right w:val="single" w:sz="4" w:space="0" w:color="auto"/>
            </w:tcBorders>
            <w:hideMark/>
          </w:tcPr>
          <w:p w14:paraId="05C2659B" w14:textId="77777777" w:rsidR="00C74E41" w:rsidRPr="00E27D23" w:rsidRDefault="00C74E41" w:rsidP="00C74E41">
            <w:pPr>
              <w:pStyle w:val="TAL"/>
              <w:rPr>
                <w:lang w:eastAsia="zh-CN"/>
              </w:rPr>
            </w:pPr>
            <w:r w:rsidRPr="00E27D23">
              <w:rPr>
                <w:lang w:eastAsia="zh-CN"/>
              </w:rPr>
              <w:t>P</w:t>
            </w:r>
          </w:p>
        </w:tc>
      </w:tr>
      <w:tr w:rsidR="00C74E41" w:rsidRPr="00E27D23" w14:paraId="5F462455"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347B1575" w14:textId="77777777" w:rsidR="00C74E41" w:rsidRPr="00E27D23" w:rsidRDefault="00C74E41" w:rsidP="00C74E41">
            <w:pPr>
              <w:pStyle w:val="TAL"/>
              <w:rPr>
                <w:lang w:eastAsia="zh-CN"/>
              </w:rPr>
            </w:pPr>
            <w:r w:rsidRPr="00E27D23">
              <w:rPr>
                <w:lang w:eastAsia="zh-CN"/>
              </w:rPr>
              <w:t>19</w:t>
            </w:r>
          </w:p>
        </w:tc>
        <w:tc>
          <w:tcPr>
            <w:tcW w:w="3682" w:type="dxa"/>
            <w:tcBorders>
              <w:top w:val="single" w:sz="4" w:space="0" w:color="auto"/>
              <w:left w:val="single" w:sz="6" w:space="0" w:color="auto"/>
              <w:bottom w:val="single" w:sz="6" w:space="0" w:color="auto"/>
              <w:right w:val="single" w:sz="6" w:space="0" w:color="auto"/>
            </w:tcBorders>
            <w:hideMark/>
          </w:tcPr>
          <w:p w14:paraId="70F2EB97" w14:textId="5182749A" w:rsidR="00C74E41" w:rsidRPr="00E27D23" w:rsidRDefault="00C74E41" w:rsidP="00C74E41">
            <w:pPr>
              <w:pStyle w:val="TAL"/>
              <w:rPr>
                <w:lang w:eastAsia="zh-CN"/>
              </w:rPr>
            </w:pPr>
            <w:r w:rsidRPr="00E27D23">
              <w:rPr>
                <w:lang w:eastAsia="zh-CN"/>
              </w:rPr>
              <w:t>void</w:t>
            </w:r>
          </w:p>
        </w:tc>
        <w:tc>
          <w:tcPr>
            <w:tcW w:w="709" w:type="dxa"/>
            <w:tcBorders>
              <w:top w:val="single" w:sz="4" w:space="0" w:color="auto"/>
              <w:left w:val="single" w:sz="6" w:space="0" w:color="auto"/>
              <w:bottom w:val="single" w:sz="6" w:space="0" w:color="auto"/>
              <w:right w:val="single" w:sz="6" w:space="0" w:color="auto"/>
            </w:tcBorders>
            <w:hideMark/>
          </w:tcPr>
          <w:p w14:paraId="3244E1A3" w14:textId="14C00B7E" w:rsidR="00C74E41" w:rsidRPr="00E27D23" w:rsidRDefault="00C74E41" w:rsidP="00C74E41">
            <w:pPr>
              <w:pStyle w:val="TAL"/>
            </w:pPr>
            <w:r w:rsidRPr="00E27D23">
              <w:rPr>
                <w:rFonts w:eastAsia="DengXian"/>
                <w:lang w:eastAsia="zh-CN"/>
              </w:rPr>
              <w:t>-</w:t>
            </w:r>
          </w:p>
        </w:tc>
        <w:tc>
          <w:tcPr>
            <w:tcW w:w="3258" w:type="dxa"/>
            <w:tcBorders>
              <w:top w:val="single" w:sz="4" w:space="0" w:color="auto"/>
              <w:left w:val="single" w:sz="6" w:space="0" w:color="auto"/>
              <w:bottom w:val="single" w:sz="6" w:space="0" w:color="auto"/>
              <w:right w:val="single" w:sz="6" w:space="0" w:color="auto"/>
            </w:tcBorders>
            <w:hideMark/>
          </w:tcPr>
          <w:p w14:paraId="179105B5" w14:textId="2685A88E" w:rsidR="00C74E41" w:rsidRPr="00E27D23" w:rsidRDefault="00C74E41" w:rsidP="00C74E41">
            <w:pPr>
              <w:pStyle w:val="TAL"/>
            </w:pPr>
            <w:r w:rsidRPr="00E27D23">
              <w:rPr>
                <w:lang w:eastAsia="zh-CN"/>
              </w:rPr>
              <w:t>-</w:t>
            </w:r>
          </w:p>
        </w:tc>
        <w:tc>
          <w:tcPr>
            <w:tcW w:w="568" w:type="dxa"/>
            <w:tcBorders>
              <w:top w:val="single" w:sz="4" w:space="0" w:color="auto"/>
              <w:left w:val="single" w:sz="6" w:space="0" w:color="auto"/>
              <w:bottom w:val="single" w:sz="6" w:space="0" w:color="auto"/>
              <w:right w:val="single" w:sz="6" w:space="0" w:color="auto"/>
            </w:tcBorders>
          </w:tcPr>
          <w:p w14:paraId="31949BEA" w14:textId="3C77DCE5" w:rsidR="00C74E41" w:rsidRPr="00E27D23" w:rsidRDefault="00C74E41" w:rsidP="00C74E41">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2D2E2B76" w14:textId="1ED28B4C" w:rsidR="00C74E41" w:rsidRPr="00E27D23" w:rsidRDefault="00C74E41" w:rsidP="00C74E41">
            <w:pPr>
              <w:pStyle w:val="TAL"/>
              <w:rPr>
                <w:lang w:eastAsia="zh-CN"/>
              </w:rPr>
            </w:pPr>
            <w:r w:rsidRPr="00E27D23">
              <w:rPr>
                <w:lang w:eastAsia="zh-CN"/>
              </w:rPr>
              <w:t>-</w:t>
            </w:r>
          </w:p>
        </w:tc>
      </w:tr>
      <w:tr w:rsidR="00C74E41" w:rsidRPr="00E27D23" w14:paraId="76B0E4B6"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20ECC23F" w14:textId="0FCF222A" w:rsidR="00C74E41" w:rsidRPr="00E27D23" w:rsidRDefault="00C74E41" w:rsidP="00C74E41">
            <w:pPr>
              <w:pStyle w:val="TAL"/>
              <w:rPr>
                <w:lang w:eastAsia="zh-CN"/>
              </w:rPr>
            </w:pPr>
            <w:r w:rsidRPr="00E27D23">
              <w:rPr>
                <w:lang w:eastAsia="zh-CN"/>
              </w:rPr>
              <w:t>20-22</w:t>
            </w:r>
          </w:p>
        </w:tc>
        <w:tc>
          <w:tcPr>
            <w:tcW w:w="3682" w:type="dxa"/>
            <w:tcBorders>
              <w:top w:val="single" w:sz="4" w:space="0" w:color="auto"/>
              <w:left w:val="single" w:sz="6" w:space="0" w:color="auto"/>
              <w:bottom w:val="single" w:sz="6" w:space="0" w:color="auto"/>
              <w:right w:val="single" w:sz="6" w:space="0" w:color="auto"/>
            </w:tcBorders>
            <w:hideMark/>
          </w:tcPr>
          <w:p w14:paraId="35E4BDE9" w14:textId="70A029DF" w:rsidR="00C74E41" w:rsidRPr="00E27D23" w:rsidRDefault="00C74E41" w:rsidP="00C74E41">
            <w:pPr>
              <w:pStyle w:val="TAL"/>
              <w:rPr>
                <w:lang w:eastAsia="zh-CN"/>
              </w:rPr>
            </w:pPr>
            <w:r w:rsidRPr="00E27D23">
              <w:rPr>
                <w:lang w:eastAsia="zh-CN"/>
              </w:rPr>
              <w:t>Void</w:t>
            </w:r>
          </w:p>
        </w:tc>
        <w:tc>
          <w:tcPr>
            <w:tcW w:w="709" w:type="dxa"/>
            <w:tcBorders>
              <w:top w:val="single" w:sz="4" w:space="0" w:color="auto"/>
              <w:left w:val="single" w:sz="6" w:space="0" w:color="auto"/>
              <w:bottom w:val="single" w:sz="6" w:space="0" w:color="auto"/>
              <w:right w:val="single" w:sz="6" w:space="0" w:color="auto"/>
            </w:tcBorders>
            <w:hideMark/>
          </w:tcPr>
          <w:p w14:paraId="23565103" w14:textId="4B734B7E" w:rsidR="00C74E41" w:rsidRPr="00E27D23" w:rsidRDefault="00C74E41" w:rsidP="00C74E41">
            <w:pPr>
              <w:pStyle w:val="TAL"/>
            </w:pPr>
            <w:r w:rsidRPr="00E27D23">
              <w:t>-</w:t>
            </w:r>
          </w:p>
        </w:tc>
        <w:tc>
          <w:tcPr>
            <w:tcW w:w="3258" w:type="dxa"/>
            <w:tcBorders>
              <w:top w:val="single" w:sz="4" w:space="0" w:color="auto"/>
              <w:left w:val="single" w:sz="6" w:space="0" w:color="auto"/>
              <w:bottom w:val="single" w:sz="6" w:space="0" w:color="auto"/>
              <w:right w:val="single" w:sz="6" w:space="0" w:color="auto"/>
            </w:tcBorders>
            <w:hideMark/>
          </w:tcPr>
          <w:p w14:paraId="416EB0DD" w14:textId="212407CD" w:rsidR="00C74E41" w:rsidRPr="00E27D23" w:rsidRDefault="00C74E41" w:rsidP="00C74E41">
            <w:pPr>
              <w:pStyle w:val="TAL"/>
            </w:pPr>
            <w:r w:rsidRPr="00E27D23">
              <w:t>-</w:t>
            </w:r>
          </w:p>
        </w:tc>
        <w:tc>
          <w:tcPr>
            <w:tcW w:w="568" w:type="dxa"/>
            <w:tcBorders>
              <w:top w:val="single" w:sz="4" w:space="0" w:color="auto"/>
              <w:left w:val="single" w:sz="6" w:space="0" w:color="auto"/>
              <w:bottom w:val="single" w:sz="6" w:space="0" w:color="auto"/>
              <w:right w:val="single" w:sz="6" w:space="0" w:color="auto"/>
            </w:tcBorders>
          </w:tcPr>
          <w:p w14:paraId="4E83E0C8" w14:textId="3BCD8252" w:rsidR="00C74E41" w:rsidRPr="00E27D23" w:rsidRDefault="00C74E41" w:rsidP="00C74E41">
            <w:pPr>
              <w:pStyle w:val="TAL"/>
              <w:rPr>
                <w:lang w:eastAsia="zh-CN"/>
              </w:rPr>
            </w:pPr>
            <w:r w:rsidRPr="00E27D23">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345331F9" w14:textId="34231241" w:rsidR="00C74E41" w:rsidRPr="00E27D23" w:rsidRDefault="00C74E41" w:rsidP="00C74E41">
            <w:pPr>
              <w:pStyle w:val="TAL"/>
              <w:rPr>
                <w:lang w:eastAsia="zh-CN"/>
              </w:rPr>
            </w:pPr>
            <w:r w:rsidRPr="00E27D23">
              <w:rPr>
                <w:lang w:eastAsia="zh-CN"/>
              </w:rPr>
              <w:t>-</w:t>
            </w:r>
          </w:p>
        </w:tc>
      </w:tr>
      <w:tr w:rsidR="00C74E41" w:rsidRPr="00E27D23" w14:paraId="56F4830D" w14:textId="77777777" w:rsidTr="00C74E41">
        <w:tc>
          <w:tcPr>
            <w:tcW w:w="533" w:type="dxa"/>
            <w:tcBorders>
              <w:top w:val="single" w:sz="4" w:space="0" w:color="auto"/>
              <w:left w:val="single" w:sz="4" w:space="0" w:color="auto"/>
              <w:bottom w:val="single" w:sz="4" w:space="0" w:color="auto"/>
              <w:right w:val="single" w:sz="6" w:space="0" w:color="auto"/>
            </w:tcBorders>
            <w:hideMark/>
          </w:tcPr>
          <w:p w14:paraId="7ADA740D" w14:textId="77777777" w:rsidR="00C74E41" w:rsidRPr="00E27D23" w:rsidRDefault="00C74E41" w:rsidP="00C74E41">
            <w:pPr>
              <w:pStyle w:val="TAL"/>
              <w:rPr>
                <w:lang w:eastAsia="zh-CN"/>
              </w:rPr>
            </w:pPr>
            <w:r w:rsidRPr="00E27D23">
              <w:rPr>
                <w:lang w:eastAsia="zh-CN"/>
              </w:rPr>
              <w:t>23</w:t>
            </w:r>
          </w:p>
        </w:tc>
        <w:tc>
          <w:tcPr>
            <w:tcW w:w="3682" w:type="dxa"/>
            <w:tcBorders>
              <w:top w:val="single" w:sz="4" w:space="0" w:color="auto"/>
              <w:left w:val="single" w:sz="6" w:space="0" w:color="auto"/>
              <w:bottom w:val="single" w:sz="4" w:space="0" w:color="auto"/>
              <w:right w:val="single" w:sz="6" w:space="0" w:color="auto"/>
            </w:tcBorders>
            <w:hideMark/>
          </w:tcPr>
          <w:p w14:paraId="29A30552" w14:textId="7F89DA04" w:rsidR="00C74E41" w:rsidRPr="00E27D23" w:rsidRDefault="00C74E41" w:rsidP="00C74E41">
            <w:pPr>
              <w:pStyle w:val="TAL"/>
              <w:rPr>
                <w:lang w:eastAsia="zh-CN"/>
              </w:rPr>
            </w:pPr>
            <w:r w:rsidRPr="00E27D23">
              <w:rPr>
                <w:lang w:eastAsia="zh-CN"/>
              </w:rPr>
              <w:t xml:space="preserve">SS-NW sends an </w:t>
            </w:r>
            <w:r w:rsidRPr="00E27D23">
              <w:rPr>
                <w:i/>
                <w:lang w:eastAsia="zh-CN"/>
              </w:rPr>
              <w:t>RRCReconfiguration message</w:t>
            </w:r>
            <w:r w:rsidRPr="00E27D23">
              <w:rPr>
                <w:lang w:eastAsia="zh-CN"/>
              </w:rPr>
              <w:t xml:space="preserve"> to release the unicast SL DRB established in step 14.</w:t>
            </w:r>
          </w:p>
        </w:tc>
        <w:tc>
          <w:tcPr>
            <w:tcW w:w="709" w:type="dxa"/>
            <w:tcBorders>
              <w:top w:val="single" w:sz="4" w:space="0" w:color="auto"/>
              <w:left w:val="single" w:sz="6" w:space="0" w:color="auto"/>
              <w:bottom w:val="single" w:sz="4" w:space="0" w:color="auto"/>
              <w:right w:val="single" w:sz="6" w:space="0" w:color="auto"/>
            </w:tcBorders>
            <w:hideMark/>
          </w:tcPr>
          <w:p w14:paraId="6E0FD229" w14:textId="77777777" w:rsidR="00C74E41" w:rsidRPr="00E27D23" w:rsidRDefault="00C74E41" w:rsidP="00C74E41">
            <w:pPr>
              <w:pStyle w:val="TAL"/>
              <w:rPr>
                <w:rFonts w:eastAsia="DengXian"/>
              </w:rPr>
            </w:pPr>
            <w:r w:rsidRPr="00E27D23">
              <w:rPr>
                <w:rFonts w:eastAsia="DengXian"/>
              </w:rPr>
              <w:t>&lt;--</w:t>
            </w:r>
          </w:p>
        </w:tc>
        <w:tc>
          <w:tcPr>
            <w:tcW w:w="3258" w:type="dxa"/>
            <w:tcBorders>
              <w:top w:val="single" w:sz="4" w:space="0" w:color="auto"/>
              <w:left w:val="single" w:sz="6" w:space="0" w:color="auto"/>
              <w:bottom w:val="single" w:sz="4" w:space="0" w:color="auto"/>
              <w:right w:val="single" w:sz="6" w:space="0" w:color="auto"/>
            </w:tcBorders>
            <w:hideMark/>
          </w:tcPr>
          <w:p w14:paraId="6FFE51A6" w14:textId="77777777" w:rsidR="00C74E41" w:rsidRPr="00E27D23" w:rsidRDefault="00C74E41" w:rsidP="00C74E41">
            <w:pPr>
              <w:pStyle w:val="TAL"/>
            </w:pPr>
            <w:r w:rsidRPr="00E27D23">
              <w:t>NR RRC: RRCReconfiguration</w:t>
            </w:r>
          </w:p>
        </w:tc>
        <w:tc>
          <w:tcPr>
            <w:tcW w:w="568" w:type="dxa"/>
            <w:tcBorders>
              <w:top w:val="single" w:sz="4" w:space="0" w:color="auto"/>
              <w:left w:val="single" w:sz="6" w:space="0" w:color="auto"/>
              <w:bottom w:val="single" w:sz="4" w:space="0" w:color="auto"/>
              <w:right w:val="single" w:sz="6" w:space="0" w:color="auto"/>
            </w:tcBorders>
          </w:tcPr>
          <w:p w14:paraId="0A8F36BB" w14:textId="09030F1E" w:rsidR="00C74E41" w:rsidRPr="00E27D23" w:rsidRDefault="00C74E41" w:rsidP="00C74E41">
            <w:pPr>
              <w:pStyle w:val="TAL"/>
            </w:pPr>
            <w:r w:rsidRPr="00E27D23">
              <w:t>-</w:t>
            </w:r>
          </w:p>
        </w:tc>
        <w:tc>
          <w:tcPr>
            <w:tcW w:w="850" w:type="dxa"/>
            <w:tcBorders>
              <w:top w:val="single" w:sz="4" w:space="0" w:color="auto"/>
              <w:left w:val="single" w:sz="6" w:space="0" w:color="auto"/>
              <w:bottom w:val="single" w:sz="4" w:space="0" w:color="auto"/>
              <w:right w:val="single" w:sz="4" w:space="0" w:color="auto"/>
            </w:tcBorders>
          </w:tcPr>
          <w:p w14:paraId="33336D4A" w14:textId="5ACF03FA" w:rsidR="00C74E41" w:rsidRPr="00E27D23" w:rsidRDefault="00C74E41" w:rsidP="00C74E41">
            <w:pPr>
              <w:pStyle w:val="TAL"/>
            </w:pPr>
            <w:r w:rsidRPr="00E27D23">
              <w:t>-</w:t>
            </w:r>
          </w:p>
        </w:tc>
      </w:tr>
      <w:tr w:rsidR="00C74E41" w:rsidRPr="00E27D23" w14:paraId="578C726D" w14:textId="77777777" w:rsidTr="00C74E41">
        <w:tc>
          <w:tcPr>
            <w:tcW w:w="533" w:type="dxa"/>
            <w:tcBorders>
              <w:top w:val="single" w:sz="4" w:space="0" w:color="auto"/>
              <w:left w:val="single" w:sz="4" w:space="0" w:color="auto"/>
              <w:bottom w:val="single" w:sz="4" w:space="0" w:color="auto"/>
              <w:right w:val="single" w:sz="6" w:space="0" w:color="auto"/>
            </w:tcBorders>
            <w:hideMark/>
          </w:tcPr>
          <w:p w14:paraId="7D547B63" w14:textId="77777777" w:rsidR="00C74E41" w:rsidRPr="00E27D23" w:rsidRDefault="00C74E41" w:rsidP="00C74E41">
            <w:pPr>
              <w:pStyle w:val="TAL"/>
              <w:rPr>
                <w:lang w:eastAsia="zh-CN"/>
              </w:rPr>
            </w:pPr>
            <w:r w:rsidRPr="00E27D23">
              <w:rPr>
                <w:lang w:eastAsia="zh-CN"/>
              </w:rPr>
              <w:t>24</w:t>
            </w:r>
          </w:p>
        </w:tc>
        <w:tc>
          <w:tcPr>
            <w:tcW w:w="3682" w:type="dxa"/>
            <w:tcBorders>
              <w:top w:val="single" w:sz="4" w:space="0" w:color="auto"/>
              <w:left w:val="single" w:sz="6" w:space="0" w:color="auto"/>
              <w:bottom w:val="single" w:sz="4" w:space="0" w:color="auto"/>
              <w:right w:val="single" w:sz="6" w:space="0" w:color="auto"/>
            </w:tcBorders>
            <w:hideMark/>
          </w:tcPr>
          <w:p w14:paraId="2D0E73DC" w14:textId="77777777" w:rsidR="00C74E41" w:rsidRPr="00E27D23" w:rsidRDefault="00C74E41" w:rsidP="00C74E41">
            <w:pPr>
              <w:pStyle w:val="TAL"/>
              <w:rPr>
                <w:lang w:eastAsia="sv-SE"/>
              </w:rPr>
            </w:pPr>
            <w:r w:rsidRPr="00E27D23">
              <w:rPr>
                <w:lang w:eastAsia="zh-CN"/>
              </w:rPr>
              <w:t xml:space="preserve">Check: Does UE send an </w:t>
            </w:r>
            <w:r w:rsidRPr="00E27D23">
              <w:rPr>
                <w:i/>
                <w:lang w:eastAsia="zh-CN"/>
              </w:rPr>
              <w:t>RRCReconfigurationSidelink</w:t>
            </w:r>
            <w:r w:rsidRPr="00E27D23">
              <w:rPr>
                <w:lang w:eastAsia="zh-CN"/>
              </w:rPr>
              <w:t xml:space="preserve"> message to NR-SS-UE1 to indicate SL DRB release?</w:t>
            </w:r>
          </w:p>
        </w:tc>
        <w:tc>
          <w:tcPr>
            <w:tcW w:w="709" w:type="dxa"/>
            <w:tcBorders>
              <w:top w:val="single" w:sz="4" w:space="0" w:color="auto"/>
              <w:left w:val="single" w:sz="6" w:space="0" w:color="auto"/>
              <w:bottom w:val="single" w:sz="4" w:space="0" w:color="auto"/>
              <w:right w:val="single" w:sz="6" w:space="0" w:color="auto"/>
            </w:tcBorders>
            <w:hideMark/>
          </w:tcPr>
          <w:p w14:paraId="1E7F922B" w14:textId="77777777" w:rsidR="00C74E41" w:rsidRPr="00E27D23" w:rsidRDefault="00C74E41" w:rsidP="00C74E41">
            <w:pPr>
              <w:pStyle w:val="TAL"/>
              <w:rPr>
                <w:lang w:eastAsia="zh-CN"/>
              </w:rPr>
            </w:pPr>
            <w:r w:rsidRPr="00E27D23">
              <w:t>--&gt;</w:t>
            </w:r>
          </w:p>
        </w:tc>
        <w:tc>
          <w:tcPr>
            <w:tcW w:w="3258" w:type="dxa"/>
            <w:tcBorders>
              <w:top w:val="single" w:sz="4" w:space="0" w:color="auto"/>
              <w:left w:val="single" w:sz="6" w:space="0" w:color="auto"/>
              <w:bottom w:val="single" w:sz="4" w:space="0" w:color="auto"/>
              <w:right w:val="single" w:sz="6" w:space="0" w:color="auto"/>
            </w:tcBorders>
            <w:hideMark/>
          </w:tcPr>
          <w:p w14:paraId="1F174DE5" w14:textId="77777777" w:rsidR="00C74E41" w:rsidRPr="00E27D23" w:rsidRDefault="00C74E41" w:rsidP="00C74E41">
            <w:pPr>
              <w:pStyle w:val="TAL"/>
            </w:pPr>
            <w:r w:rsidRPr="00E27D23">
              <w:t>PC5 RRC: RRCReconfigurationSidelink</w:t>
            </w:r>
          </w:p>
        </w:tc>
        <w:tc>
          <w:tcPr>
            <w:tcW w:w="568" w:type="dxa"/>
            <w:tcBorders>
              <w:top w:val="single" w:sz="4" w:space="0" w:color="auto"/>
              <w:left w:val="single" w:sz="6" w:space="0" w:color="auto"/>
              <w:bottom w:val="single" w:sz="4" w:space="0" w:color="auto"/>
              <w:right w:val="single" w:sz="6" w:space="0" w:color="auto"/>
            </w:tcBorders>
            <w:hideMark/>
          </w:tcPr>
          <w:p w14:paraId="5C140E99" w14:textId="77777777" w:rsidR="00C74E41" w:rsidRPr="00E27D23" w:rsidRDefault="00C74E41" w:rsidP="00C74E41">
            <w:pPr>
              <w:pStyle w:val="TAL"/>
              <w:rPr>
                <w:lang w:eastAsia="zh-CN"/>
              </w:rPr>
            </w:pPr>
            <w:r w:rsidRPr="00E27D23">
              <w:rPr>
                <w:lang w:eastAsia="zh-CN"/>
              </w:rPr>
              <w:t>6</w:t>
            </w:r>
          </w:p>
        </w:tc>
        <w:tc>
          <w:tcPr>
            <w:tcW w:w="850" w:type="dxa"/>
            <w:tcBorders>
              <w:top w:val="single" w:sz="4" w:space="0" w:color="auto"/>
              <w:left w:val="single" w:sz="6" w:space="0" w:color="auto"/>
              <w:bottom w:val="single" w:sz="4" w:space="0" w:color="auto"/>
              <w:right w:val="single" w:sz="4" w:space="0" w:color="auto"/>
            </w:tcBorders>
            <w:hideMark/>
          </w:tcPr>
          <w:p w14:paraId="0880FD92" w14:textId="77777777" w:rsidR="00C74E41" w:rsidRPr="00E27D23" w:rsidRDefault="00C74E41" w:rsidP="00C74E41">
            <w:pPr>
              <w:pStyle w:val="TAL"/>
              <w:rPr>
                <w:lang w:eastAsia="zh-CN"/>
              </w:rPr>
            </w:pPr>
            <w:r w:rsidRPr="00E27D23">
              <w:rPr>
                <w:lang w:eastAsia="zh-CN"/>
              </w:rPr>
              <w:t>P</w:t>
            </w:r>
          </w:p>
        </w:tc>
      </w:tr>
      <w:tr w:rsidR="00C74E41" w:rsidRPr="00E27D23" w14:paraId="64223C9D" w14:textId="77777777" w:rsidTr="00C74E41">
        <w:tc>
          <w:tcPr>
            <w:tcW w:w="533" w:type="dxa"/>
            <w:tcBorders>
              <w:top w:val="single" w:sz="4" w:space="0" w:color="auto"/>
              <w:left w:val="single" w:sz="4" w:space="0" w:color="auto"/>
              <w:bottom w:val="single" w:sz="4" w:space="0" w:color="auto"/>
              <w:right w:val="single" w:sz="6" w:space="0" w:color="auto"/>
            </w:tcBorders>
            <w:hideMark/>
          </w:tcPr>
          <w:p w14:paraId="420E95C4" w14:textId="77777777" w:rsidR="00C74E41" w:rsidRPr="00E27D23" w:rsidRDefault="00C74E41" w:rsidP="00C74E41">
            <w:pPr>
              <w:pStyle w:val="TAL"/>
              <w:rPr>
                <w:lang w:eastAsia="zh-CN"/>
              </w:rPr>
            </w:pPr>
            <w:r w:rsidRPr="00E27D23">
              <w:rPr>
                <w:lang w:eastAsia="zh-CN"/>
              </w:rPr>
              <w:t>25</w:t>
            </w:r>
          </w:p>
        </w:tc>
        <w:tc>
          <w:tcPr>
            <w:tcW w:w="3682" w:type="dxa"/>
            <w:tcBorders>
              <w:top w:val="single" w:sz="4" w:space="0" w:color="auto"/>
              <w:left w:val="single" w:sz="6" w:space="0" w:color="auto"/>
              <w:bottom w:val="single" w:sz="4" w:space="0" w:color="auto"/>
              <w:right w:val="single" w:sz="6" w:space="0" w:color="auto"/>
            </w:tcBorders>
            <w:hideMark/>
          </w:tcPr>
          <w:p w14:paraId="449455B2" w14:textId="77777777" w:rsidR="00C74E41" w:rsidRPr="00E27D23" w:rsidRDefault="00C74E41" w:rsidP="00C74E41">
            <w:pPr>
              <w:pStyle w:val="TAL"/>
              <w:rPr>
                <w:szCs w:val="18"/>
                <w:lang w:eastAsia="zh-CN"/>
              </w:rPr>
            </w:pPr>
            <w:r w:rsidRPr="00E27D23">
              <w:rPr>
                <w:lang w:eastAsia="zh-CN"/>
              </w:rPr>
              <w:t>NR-SS-UE1 sends an RRCReconfigurationCompleteSidelink message.</w:t>
            </w:r>
          </w:p>
        </w:tc>
        <w:tc>
          <w:tcPr>
            <w:tcW w:w="709" w:type="dxa"/>
            <w:tcBorders>
              <w:top w:val="single" w:sz="4" w:space="0" w:color="auto"/>
              <w:left w:val="single" w:sz="6" w:space="0" w:color="auto"/>
              <w:bottom w:val="single" w:sz="4" w:space="0" w:color="auto"/>
              <w:right w:val="single" w:sz="6" w:space="0" w:color="auto"/>
            </w:tcBorders>
            <w:hideMark/>
          </w:tcPr>
          <w:p w14:paraId="09A8712C" w14:textId="77777777" w:rsidR="00C74E41" w:rsidRPr="00E27D23" w:rsidRDefault="00C74E41" w:rsidP="00C74E41">
            <w:pPr>
              <w:pStyle w:val="TAL"/>
              <w:rPr>
                <w:rFonts w:eastAsia="DengXian"/>
                <w:szCs w:val="18"/>
              </w:rPr>
            </w:pPr>
            <w:r w:rsidRPr="00E27D23">
              <w:rPr>
                <w:rFonts w:eastAsia="DengXian"/>
              </w:rPr>
              <w:t>&lt;--</w:t>
            </w:r>
          </w:p>
        </w:tc>
        <w:tc>
          <w:tcPr>
            <w:tcW w:w="3258" w:type="dxa"/>
            <w:tcBorders>
              <w:top w:val="single" w:sz="4" w:space="0" w:color="auto"/>
              <w:left w:val="single" w:sz="6" w:space="0" w:color="auto"/>
              <w:bottom w:val="single" w:sz="4" w:space="0" w:color="auto"/>
              <w:right w:val="single" w:sz="6" w:space="0" w:color="auto"/>
            </w:tcBorders>
            <w:hideMark/>
          </w:tcPr>
          <w:p w14:paraId="1E0A60DB" w14:textId="77777777" w:rsidR="00C74E41" w:rsidRPr="00E27D23" w:rsidRDefault="00C74E41" w:rsidP="00C74E41">
            <w:pPr>
              <w:pStyle w:val="TAL"/>
              <w:rPr>
                <w:szCs w:val="18"/>
              </w:rPr>
            </w:pPr>
            <w:r w:rsidRPr="00E27D23">
              <w:t>PC5 RRC: RRCReconfigurationCompleteSidelink</w:t>
            </w:r>
          </w:p>
        </w:tc>
        <w:tc>
          <w:tcPr>
            <w:tcW w:w="568" w:type="dxa"/>
            <w:tcBorders>
              <w:top w:val="single" w:sz="4" w:space="0" w:color="auto"/>
              <w:left w:val="single" w:sz="6" w:space="0" w:color="auto"/>
              <w:bottom w:val="single" w:sz="4" w:space="0" w:color="auto"/>
              <w:right w:val="single" w:sz="6" w:space="0" w:color="auto"/>
            </w:tcBorders>
          </w:tcPr>
          <w:p w14:paraId="0F326A0F" w14:textId="71D03CE5" w:rsidR="00C74E41" w:rsidRPr="00E27D23" w:rsidRDefault="00C74E41" w:rsidP="00C74E41">
            <w:pPr>
              <w:pStyle w:val="TAL"/>
            </w:pPr>
            <w:r w:rsidRPr="00E27D23">
              <w:t>-</w:t>
            </w:r>
          </w:p>
        </w:tc>
        <w:tc>
          <w:tcPr>
            <w:tcW w:w="850" w:type="dxa"/>
            <w:tcBorders>
              <w:top w:val="single" w:sz="4" w:space="0" w:color="auto"/>
              <w:left w:val="single" w:sz="6" w:space="0" w:color="auto"/>
              <w:bottom w:val="single" w:sz="4" w:space="0" w:color="auto"/>
              <w:right w:val="single" w:sz="4" w:space="0" w:color="auto"/>
            </w:tcBorders>
          </w:tcPr>
          <w:p w14:paraId="1C1B7347" w14:textId="35971757" w:rsidR="00C74E41" w:rsidRPr="00E27D23" w:rsidRDefault="00C74E41" w:rsidP="00C74E41">
            <w:pPr>
              <w:pStyle w:val="TAL"/>
            </w:pPr>
            <w:r w:rsidRPr="00E27D23">
              <w:t>-</w:t>
            </w:r>
          </w:p>
        </w:tc>
      </w:tr>
      <w:tr w:rsidR="00C74E41" w:rsidRPr="00E27D23" w14:paraId="076365CC" w14:textId="77777777" w:rsidTr="00C74E41">
        <w:tc>
          <w:tcPr>
            <w:tcW w:w="533" w:type="dxa"/>
            <w:tcBorders>
              <w:top w:val="single" w:sz="4" w:space="0" w:color="auto"/>
              <w:left w:val="single" w:sz="4" w:space="0" w:color="auto"/>
              <w:bottom w:val="single" w:sz="4" w:space="0" w:color="auto"/>
              <w:right w:val="single" w:sz="6" w:space="0" w:color="auto"/>
            </w:tcBorders>
            <w:hideMark/>
          </w:tcPr>
          <w:p w14:paraId="107C3A5D" w14:textId="77777777" w:rsidR="00C74E41" w:rsidRPr="00E27D23" w:rsidRDefault="00C74E41" w:rsidP="00C74E41">
            <w:pPr>
              <w:pStyle w:val="TAL"/>
              <w:rPr>
                <w:lang w:eastAsia="zh-CN"/>
              </w:rPr>
            </w:pPr>
            <w:r w:rsidRPr="00E27D23">
              <w:rPr>
                <w:lang w:eastAsia="zh-CN"/>
              </w:rPr>
              <w:t>26</w:t>
            </w:r>
          </w:p>
        </w:tc>
        <w:tc>
          <w:tcPr>
            <w:tcW w:w="3682" w:type="dxa"/>
            <w:tcBorders>
              <w:top w:val="single" w:sz="4" w:space="0" w:color="auto"/>
              <w:left w:val="single" w:sz="6" w:space="0" w:color="auto"/>
              <w:bottom w:val="single" w:sz="4" w:space="0" w:color="auto"/>
              <w:right w:val="single" w:sz="6" w:space="0" w:color="auto"/>
            </w:tcBorders>
            <w:hideMark/>
          </w:tcPr>
          <w:p w14:paraId="08D7C7C6" w14:textId="77777777" w:rsidR="00C74E41" w:rsidRPr="00E27D23" w:rsidRDefault="00C74E41" w:rsidP="00C74E41">
            <w:pPr>
              <w:pStyle w:val="TAL"/>
              <w:rPr>
                <w:rFonts w:cs="Arial"/>
                <w:szCs w:val="18"/>
                <w:lang w:eastAsia="zh-CN"/>
              </w:rPr>
            </w:pPr>
            <w:r w:rsidRPr="00E27D23">
              <w:rPr>
                <w:lang w:eastAsia="zh-CN"/>
              </w:rPr>
              <w:t xml:space="preserve">Check: Does UE send an </w:t>
            </w:r>
            <w:r w:rsidRPr="00E27D23">
              <w:rPr>
                <w:i/>
                <w:lang w:eastAsia="zh-CN"/>
              </w:rPr>
              <w:t>RRCReconfigurationComplete</w:t>
            </w:r>
            <w:r w:rsidRPr="00E27D23">
              <w:rPr>
                <w:lang w:eastAsia="zh-CN"/>
              </w:rPr>
              <w:t xml:space="preserve"> message</w:t>
            </w:r>
            <w:r w:rsidRPr="00E27D23">
              <w:t xml:space="preserve"> </w:t>
            </w:r>
            <w:r w:rsidRPr="00E27D23">
              <w:rPr>
                <w:lang w:eastAsia="zh-CN"/>
              </w:rPr>
              <w:t>to confirm the release of the unicast SL DRB?</w:t>
            </w:r>
          </w:p>
        </w:tc>
        <w:tc>
          <w:tcPr>
            <w:tcW w:w="709" w:type="dxa"/>
            <w:tcBorders>
              <w:top w:val="single" w:sz="4" w:space="0" w:color="auto"/>
              <w:left w:val="single" w:sz="6" w:space="0" w:color="auto"/>
              <w:bottom w:val="single" w:sz="4" w:space="0" w:color="auto"/>
              <w:right w:val="single" w:sz="6" w:space="0" w:color="auto"/>
            </w:tcBorders>
            <w:hideMark/>
          </w:tcPr>
          <w:p w14:paraId="59179D11" w14:textId="77777777" w:rsidR="00C74E41" w:rsidRPr="00E27D23" w:rsidRDefault="00C74E41" w:rsidP="00C74E41">
            <w:pPr>
              <w:pStyle w:val="TAL"/>
            </w:pPr>
            <w:r w:rsidRPr="00E27D23">
              <w:t>--&gt;</w:t>
            </w:r>
          </w:p>
        </w:tc>
        <w:tc>
          <w:tcPr>
            <w:tcW w:w="3258" w:type="dxa"/>
            <w:tcBorders>
              <w:top w:val="single" w:sz="4" w:space="0" w:color="auto"/>
              <w:left w:val="single" w:sz="6" w:space="0" w:color="auto"/>
              <w:bottom w:val="single" w:sz="4" w:space="0" w:color="auto"/>
              <w:right w:val="single" w:sz="6" w:space="0" w:color="auto"/>
            </w:tcBorders>
            <w:hideMark/>
          </w:tcPr>
          <w:p w14:paraId="79F18078" w14:textId="77777777" w:rsidR="00C74E41" w:rsidRPr="00E27D23" w:rsidRDefault="00C74E41" w:rsidP="00C74E41">
            <w:pPr>
              <w:pStyle w:val="TAL"/>
              <w:rPr>
                <w:szCs w:val="18"/>
              </w:rPr>
            </w:pPr>
            <w:r w:rsidRPr="00E27D23">
              <w:t>NR RRC: RRCReconfigurationComplete</w:t>
            </w:r>
          </w:p>
        </w:tc>
        <w:tc>
          <w:tcPr>
            <w:tcW w:w="568" w:type="dxa"/>
            <w:tcBorders>
              <w:top w:val="single" w:sz="4" w:space="0" w:color="auto"/>
              <w:left w:val="single" w:sz="6" w:space="0" w:color="auto"/>
              <w:bottom w:val="single" w:sz="4" w:space="0" w:color="auto"/>
              <w:right w:val="single" w:sz="6" w:space="0" w:color="auto"/>
            </w:tcBorders>
            <w:hideMark/>
          </w:tcPr>
          <w:p w14:paraId="40DA7FFE" w14:textId="77777777" w:rsidR="00C74E41" w:rsidRPr="00E27D23" w:rsidRDefault="00C74E41" w:rsidP="00C74E41">
            <w:pPr>
              <w:pStyle w:val="TAL"/>
              <w:rPr>
                <w:lang w:eastAsia="zh-CN"/>
              </w:rPr>
            </w:pPr>
            <w:r w:rsidRPr="00E27D23">
              <w:rPr>
                <w:lang w:eastAsia="zh-CN"/>
              </w:rPr>
              <w:t>6</w:t>
            </w:r>
          </w:p>
        </w:tc>
        <w:tc>
          <w:tcPr>
            <w:tcW w:w="850" w:type="dxa"/>
            <w:tcBorders>
              <w:top w:val="single" w:sz="4" w:space="0" w:color="auto"/>
              <w:left w:val="single" w:sz="6" w:space="0" w:color="auto"/>
              <w:bottom w:val="single" w:sz="4" w:space="0" w:color="auto"/>
              <w:right w:val="single" w:sz="4" w:space="0" w:color="auto"/>
            </w:tcBorders>
            <w:hideMark/>
          </w:tcPr>
          <w:p w14:paraId="196D0B9E" w14:textId="77777777" w:rsidR="00C74E41" w:rsidRPr="00E27D23" w:rsidRDefault="00C74E41" w:rsidP="00C74E41">
            <w:pPr>
              <w:pStyle w:val="TAL"/>
              <w:rPr>
                <w:lang w:eastAsia="zh-CN"/>
              </w:rPr>
            </w:pPr>
            <w:r w:rsidRPr="00E27D23">
              <w:rPr>
                <w:lang w:eastAsia="zh-CN"/>
              </w:rPr>
              <w:t>P</w:t>
            </w:r>
          </w:p>
        </w:tc>
      </w:tr>
    </w:tbl>
    <w:p w14:paraId="0B44FBD5" w14:textId="77777777" w:rsidR="001A544A" w:rsidRPr="00E27D23" w:rsidRDefault="001A544A" w:rsidP="009D4432">
      <w:pPr>
        <w:rPr>
          <w:snapToGrid w:val="0"/>
          <w:lang w:eastAsia="zh-CN"/>
        </w:rPr>
      </w:pPr>
    </w:p>
    <w:p w14:paraId="707DE11C" w14:textId="77777777" w:rsidR="001A544A" w:rsidRPr="00E27D23" w:rsidRDefault="001A544A" w:rsidP="001A544A">
      <w:pPr>
        <w:pStyle w:val="H6"/>
        <w:rPr>
          <w:lang w:eastAsia="zh-CN"/>
        </w:rPr>
      </w:pPr>
      <w:r w:rsidRPr="00E27D23">
        <w:rPr>
          <w:lang w:eastAsia="zh-CN"/>
        </w:rPr>
        <w:t>12.2.4.1.3.3</w:t>
      </w:r>
      <w:r w:rsidRPr="00E27D23">
        <w:tab/>
        <w:t>Specific message contents</w:t>
      </w:r>
    </w:p>
    <w:p w14:paraId="2831DAFF" w14:textId="7E4C13F1" w:rsidR="001A544A" w:rsidRPr="00E27D23" w:rsidRDefault="001A544A" w:rsidP="009D4432">
      <w:pPr>
        <w:pStyle w:val="TH"/>
        <w:rPr>
          <w:lang w:eastAsia="zh-CN"/>
        </w:rPr>
      </w:pPr>
      <w:r w:rsidRPr="00E27D23">
        <w:t xml:space="preserve">Table </w:t>
      </w:r>
      <w:r w:rsidRPr="00E27D23">
        <w:rPr>
          <w:snapToGrid w:val="0"/>
        </w:rPr>
        <w:t>12.2.4.1.3.3</w:t>
      </w:r>
      <w:r w:rsidRPr="00E27D23">
        <w:t>-</w:t>
      </w:r>
      <w:r w:rsidRPr="00E27D23">
        <w:rPr>
          <w:lang w:eastAsia="zh-CN"/>
        </w:rPr>
        <w:t>1</w:t>
      </w:r>
      <w:r w:rsidRPr="00E27D23">
        <w:t xml:space="preserve">: </w:t>
      </w:r>
      <w:r w:rsidRPr="00E27D23">
        <w:rPr>
          <w:snapToGrid w:val="0"/>
        </w:rPr>
        <w:t>RRCReconfiguration</w:t>
      </w:r>
      <w:r w:rsidRPr="00E27D23">
        <w:rPr>
          <w:snapToGrid w:val="0"/>
          <w:lang w:eastAsia="zh-CN"/>
        </w:rPr>
        <w:t xml:space="preserve"> (step 1,</w:t>
      </w:r>
      <w:r w:rsidRPr="00E27D23">
        <w:t xml:space="preserve"> </w:t>
      </w:r>
      <w:r w:rsidRPr="00E27D23">
        <w:rPr>
          <w:snapToGrid w:val="0"/>
          <w:lang w:eastAsia="zh-CN"/>
        </w:rPr>
        <w:t>step 3, step 7, step 11, step 15, step 23, 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393"/>
        <w:gridCol w:w="1561"/>
        <w:gridCol w:w="1130"/>
      </w:tblGrid>
      <w:tr w:rsidR="001A544A" w:rsidRPr="00E27D23" w14:paraId="1095BCDD"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1BAB2ACD" w14:textId="77777777" w:rsidR="001A544A" w:rsidRPr="00E27D23" w:rsidRDefault="001A544A"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w:t>
            </w:r>
            <w:r w:rsidRPr="00E27D23">
              <w:t>-</w:t>
            </w:r>
            <w:r w:rsidRPr="00E27D23">
              <w:rPr>
                <w:lang w:eastAsia="zh-CN"/>
              </w:rPr>
              <w:t>13</w:t>
            </w:r>
          </w:p>
        </w:tc>
      </w:tr>
      <w:tr w:rsidR="001A544A" w:rsidRPr="00E27D23" w14:paraId="5954758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B7B1B36" w14:textId="77777777" w:rsidR="001A544A" w:rsidRPr="00E27D23" w:rsidRDefault="001A544A" w:rsidP="009D4432">
            <w:pPr>
              <w:pStyle w:val="TAH"/>
            </w:pPr>
            <w:r w:rsidRPr="00E27D23">
              <w:t>Information Element</w:t>
            </w:r>
          </w:p>
        </w:tc>
        <w:tc>
          <w:tcPr>
            <w:tcW w:w="2394" w:type="dxa"/>
            <w:tcBorders>
              <w:top w:val="single" w:sz="4" w:space="0" w:color="auto"/>
              <w:left w:val="single" w:sz="4" w:space="0" w:color="auto"/>
              <w:bottom w:val="single" w:sz="4" w:space="0" w:color="auto"/>
              <w:right w:val="single" w:sz="4" w:space="0" w:color="auto"/>
            </w:tcBorders>
            <w:hideMark/>
          </w:tcPr>
          <w:p w14:paraId="1CCFD7E9" w14:textId="77777777" w:rsidR="001A544A" w:rsidRPr="00E27D23" w:rsidRDefault="001A544A" w:rsidP="009D4432">
            <w:pPr>
              <w:pStyle w:val="TAH"/>
            </w:pPr>
            <w:r w:rsidRPr="00E27D23">
              <w:t>Value/Remark</w:t>
            </w:r>
          </w:p>
        </w:tc>
        <w:tc>
          <w:tcPr>
            <w:tcW w:w="1561" w:type="dxa"/>
            <w:tcBorders>
              <w:top w:val="single" w:sz="4" w:space="0" w:color="auto"/>
              <w:left w:val="single" w:sz="4" w:space="0" w:color="auto"/>
              <w:bottom w:val="single" w:sz="4" w:space="0" w:color="auto"/>
              <w:right w:val="single" w:sz="4" w:space="0" w:color="auto"/>
            </w:tcBorders>
            <w:hideMark/>
          </w:tcPr>
          <w:p w14:paraId="6C9AD1B2" w14:textId="77777777" w:rsidR="001A544A" w:rsidRPr="00E27D23" w:rsidRDefault="001A544A"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0A6B8185" w14:textId="77777777" w:rsidR="001A544A" w:rsidRPr="00E27D23" w:rsidRDefault="001A544A" w:rsidP="009D4432">
            <w:pPr>
              <w:pStyle w:val="TAH"/>
            </w:pPr>
            <w:r w:rsidRPr="00E27D23">
              <w:t>Condition</w:t>
            </w:r>
          </w:p>
        </w:tc>
      </w:tr>
      <w:tr w:rsidR="001A544A" w:rsidRPr="00E27D23" w14:paraId="45240E0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82C9375" w14:textId="77777777" w:rsidR="001A544A" w:rsidRPr="00E27D23" w:rsidRDefault="001A544A" w:rsidP="009D4432">
            <w:pPr>
              <w:pStyle w:val="TAL"/>
            </w:pPr>
            <w:r w:rsidRPr="00E27D23">
              <w:t>RRCReconfiguration ::= SEQUENCE {</w:t>
            </w:r>
          </w:p>
        </w:tc>
        <w:tc>
          <w:tcPr>
            <w:tcW w:w="2394" w:type="dxa"/>
            <w:tcBorders>
              <w:top w:val="single" w:sz="4" w:space="0" w:color="auto"/>
              <w:left w:val="single" w:sz="4" w:space="0" w:color="auto"/>
              <w:bottom w:val="single" w:sz="4" w:space="0" w:color="auto"/>
              <w:right w:val="single" w:sz="4" w:space="0" w:color="auto"/>
            </w:tcBorders>
          </w:tcPr>
          <w:p w14:paraId="0121AED3" w14:textId="77777777" w:rsidR="001A544A" w:rsidRPr="00E27D23" w:rsidRDefault="001A544A" w:rsidP="009D4432">
            <w:pPr>
              <w:pStyle w:val="TAL"/>
            </w:pPr>
          </w:p>
        </w:tc>
        <w:tc>
          <w:tcPr>
            <w:tcW w:w="1561" w:type="dxa"/>
            <w:tcBorders>
              <w:top w:val="single" w:sz="4" w:space="0" w:color="auto"/>
              <w:left w:val="single" w:sz="4" w:space="0" w:color="auto"/>
              <w:bottom w:val="single" w:sz="4" w:space="0" w:color="auto"/>
              <w:right w:val="single" w:sz="4" w:space="0" w:color="auto"/>
            </w:tcBorders>
          </w:tcPr>
          <w:p w14:paraId="043C746D"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E4B2DAD" w14:textId="77777777" w:rsidR="001A544A" w:rsidRPr="00E27D23" w:rsidRDefault="001A544A" w:rsidP="009D4432">
            <w:pPr>
              <w:pStyle w:val="TAL"/>
            </w:pPr>
          </w:p>
        </w:tc>
      </w:tr>
      <w:tr w:rsidR="001A544A" w:rsidRPr="00E27D23" w14:paraId="62819A0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33B5510" w14:textId="77777777" w:rsidR="001A544A" w:rsidRPr="00E27D23" w:rsidRDefault="001A544A" w:rsidP="009D4432">
            <w:pPr>
              <w:pStyle w:val="TAL"/>
              <w:rPr>
                <w:lang w:eastAsia="zh-CN"/>
              </w:rPr>
            </w:pPr>
            <w:r w:rsidRPr="00E27D23">
              <w:rPr>
                <w:lang w:eastAsia="zh-CN"/>
              </w:rPr>
              <w:t xml:space="preserve">  </w:t>
            </w:r>
            <w:r w:rsidRPr="00E27D23">
              <w:t>criticalExtensions CHOICE {</w:t>
            </w:r>
          </w:p>
        </w:tc>
        <w:tc>
          <w:tcPr>
            <w:tcW w:w="2394" w:type="dxa"/>
            <w:tcBorders>
              <w:top w:val="single" w:sz="4" w:space="0" w:color="auto"/>
              <w:left w:val="single" w:sz="4" w:space="0" w:color="auto"/>
              <w:bottom w:val="single" w:sz="4" w:space="0" w:color="auto"/>
              <w:right w:val="single" w:sz="4" w:space="0" w:color="auto"/>
            </w:tcBorders>
          </w:tcPr>
          <w:p w14:paraId="663B0440" w14:textId="77777777" w:rsidR="001A544A" w:rsidRPr="00E27D23"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011F095C"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EB6B670" w14:textId="77777777" w:rsidR="001A544A" w:rsidRPr="00E27D23" w:rsidRDefault="001A544A" w:rsidP="009D4432">
            <w:pPr>
              <w:pStyle w:val="TAL"/>
            </w:pPr>
          </w:p>
        </w:tc>
      </w:tr>
      <w:tr w:rsidR="001A544A" w:rsidRPr="00E27D23" w14:paraId="5618FB1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0FE5AB1" w14:textId="77777777" w:rsidR="001A544A" w:rsidRPr="00E27D23" w:rsidRDefault="001A544A" w:rsidP="009D4432">
            <w:pPr>
              <w:pStyle w:val="TAL"/>
              <w:rPr>
                <w:lang w:eastAsia="zh-CN"/>
              </w:rPr>
            </w:pPr>
            <w:r w:rsidRPr="00E27D23">
              <w:rPr>
                <w:lang w:eastAsia="zh-CN"/>
              </w:rPr>
              <w:t xml:space="preserve">    </w:t>
            </w:r>
            <w:r w:rsidRPr="00E27D23">
              <w:t>rrcReconfiguration SEQUENCE {</w:t>
            </w:r>
          </w:p>
        </w:tc>
        <w:tc>
          <w:tcPr>
            <w:tcW w:w="2394" w:type="dxa"/>
            <w:tcBorders>
              <w:top w:val="single" w:sz="4" w:space="0" w:color="auto"/>
              <w:left w:val="single" w:sz="4" w:space="0" w:color="auto"/>
              <w:bottom w:val="single" w:sz="4" w:space="0" w:color="auto"/>
              <w:right w:val="single" w:sz="4" w:space="0" w:color="auto"/>
            </w:tcBorders>
          </w:tcPr>
          <w:p w14:paraId="58EA022E" w14:textId="77777777" w:rsidR="001A544A" w:rsidRPr="00E27D23"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4627C4C"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147446D" w14:textId="77777777" w:rsidR="001A544A" w:rsidRPr="00E27D23" w:rsidRDefault="001A544A" w:rsidP="009D4432">
            <w:pPr>
              <w:pStyle w:val="TAL"/>
            </w:pPr>
          </w:p>
        </w:tc>
      </w:tr>
      <w:tr w:rsidR="001A544A" w:rsidRPr="00E27D23" w14:paraId="4468317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7666892" w14:textId="77777777" w:rsidR="001A544A" w:rsidRPr="00E27D23" w:rsidRDefault="001A544A" w:rsidP="009D4432">
            <w:pPr>
              <w:pStyle w:val="TAL"/>
              <w:rPr>
                <w:lang w:eastAsia="zh-CN"/>
              </w:rPr>
            </w:pPr>
            <w:r w:rsidRPr="00E27D23">
              <w:rPr>
                <w:lang w:eastAsia="zh-CN"/>
              </w:rPr>
              <w:t xml:space="preserve">       </w:t>
            </w:r>
            <w:r w:rsidRPr="00E27D23">
              <w:t>nonCriticalExtension SEQUENCE {</w:t>
            </w:r>
          </w:p>
        </w:tc>
        <w:tc>
          <w:tcPr>
            <w:tcW w:w="2394" w:type="dxa"/>
            <w:tcBorders>
              <w:top w:val="single" w:sz="4" w:space="0" w:color="auto"/>
              <w:left w:val="single" w:sz="4" w:space="0" w:color="auto"/>
              <w:bottom w:val="single" w:sz="4" w:space="0" w:color="auto"/>
              <w:right w:val="single" w:sz="4" w:space="0" w:color="auto"/>
            </w:tcBorders>
          </w:tcPr>
          <w:p w14:paraId="4EC66522" w14:textId="77777777" w:rsidR="001A544A" w:rsidRPr="00E27D23"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C2296C1"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5FE35F1" w14:textId="77777777" w:rsidR="001A544A" w:rsidRPr="00E27D23" w:rsidRDefault="001A544A" w:rsidP="009D4432">
            <w:pPr>
              <w:pStyle w:val="TAL"/>
            </w:pPr>
          </w:p>
        </w:tc>
      </w:tr>
      <w:tr w:rsidR="001A544A" w:rsidRPr="00E27D23" w14:paraId="5CBFF81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C3FB1E5" w14:textId="77777777" w:rsidR="001A544A" w:rsidRPr="00E27D23" w:rsidRDefault="001A544A" w:rsidP="009D4432">
            <w:pPr>
              <w:pStyle w:val="TAL"/>
              <w:rPr>
                <w:lang w:eastAsia="zh-CN"/>
              </w:rPr>
            </w:pPr>
            <w:r w:rsidRPr="00E27D23">
              <w:rPr>
                <w:lang w:eastAsia="zh-CN"/>
              </w:rPr>
              <w:t xml:space="preserve">          </w:t>
            </w:r>
            <w:r w:rsidRPr="00E27D23">
              <w:t>nonCriticalExtension SEQUENCE {</w:t>
            </w:r>
          </w:p>
        </w:tc>
        <w:tc>
          <w:tcPr>
            <w:tcW w:w="2394" w:type="dxa"/>
            <w:tcBorders>
              <w:top w:val="single" w:sz="4" w:space="0" w:color="auto"/>
              <w:left w:val="single" w:sz="4" w:space="0" w:color="auto"/>
              <w:bottom w:val="single" w:sz="4" w:space="0" w:color="auto"/>
              <w:right w:val="single" w:sz="4" w:space="0" w:color="auto"/>
            </w:tcBorders>
          </w:tcPr>
          <w:p w14:paraId="62989972" w14:textId="77777777" w:rsidR="001A544A" w:rsidRPr="00E27D23"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343A2FA"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4D00E43" w14:textId="77777777" w:rsidR="001A544A" w:rsidRPr="00E27D23" w:rsidRDefault="001A544A" w:rsidP="009D4432">
            <w:pPr>
              <w:pStyle w:val="TAL"/>
            </w:pPr>
          </w:p>
        </w:tc>
      </w:tr>
      <w:tr w:rsidR="001A544A" w:rsidRPr="00E27D23" w14:paraId="04E5083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B9D0C01" w14:textId="77777777" w:rsidR="001A544A" w:rsidRPr="00E27D23" w:rsidRDefault="001A544A" w:rsidP="009D4432">
            <w:pPr>
              <w:pStyle w:val="TAL"/>
              <w:rPr>
                <w:lang w:eastAsia="zh-CN"/>
              </w:rPr>
            </w:pPr>
            <w:r w:rsidRPr="00E27D23">
              <w:rPr>
                <w:lang w:eastAsia="zh-CN"/>
              </w:rPr>
              <w:t xml:space="preserve">             </w:t>
            </w:r>
            <w:r w:rsidRPr="00E27D23">
              <w:t>nonCriticalExtension SEQUENCE {</w:t>
            </w:r>
          </w:p>
        </w:tc>
        <w:tc>
          <w:tcPr>
            <w:tcW w:w="2394" w:type="dxa"/>
            <w:tcBorders>
              <w:top w:val="single" w:sz="4" w:space="0" w:color="auto"/>
              <w:left w:val="single" w:sz="4" w:space="0" w:color="auto"/>
              <w:bottom w:val="single" w:sz="4" w:space="0" w:color="auto"/>
              <w:right w:val="single" w:sz="4" w:space="0" w:color="auto"/>
            </w:tcBorders>
          </w:tcPr>
          <w:p w14:paraId="62E25C0D" w14:textId="77777777" w:rsidR="001A544A" w:rsidRPr="00E27D23"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0F248D3"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9E081ED" w14:textId="77777777" w:rsidR="001A544A" w:rsidRPr="00E27D23" w:rsidRDefault="001A544A" w:rsidP="009D4432">
            <w:pPr>
              <w:pStyle w:val="TAL"/>
            </w:pPr>
          </w:p>
        </w:tc>
      </w:tr>
      <w:tr w:rsidR="001A544A" w:rsidRPr="00E27D23" w14:paraId="458FB56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178D269" w14:textId="77777777" w:rsidR="001A544A" w:rsidRPr="00E27D23" w:rsidRDefault="001A544A" w:rsidP="009D4432">
            <w:pPr>
              <w:pStyle w:val="TAL"/>
              <w:rPr>
                <w:lang w:eastAsia="zh-CN"/>
              </w:rPr>
            </w:pPr>
            <w:r w:rsidRPr="00E27D23">
              <w:rPr>
                <w:lang w:eastAsia="zh-CN"/>
              </w:rPr>
              <w:t xml:space="preserve">               </w:t>
            </w:r>
            <w:r w:rsidRPr="00E27D23">
              <w:t>nonCriticalExtension SEQUENCE {</w:t>
            </w:r>
          </w:p>
        </w:tc>
        <w:tc>
          <w:tcPr>
            <w:tcW w:w="2394" w:type="dxa"/>
            <w:tcBorders>
              <w:top w:val="single" w:sz="4" w:space="0" w:color="auto"/>
              <w:left w:val="single" w:sz="4" w:space="0" w:color="auto"/>
              <w:bottom w:val="single" w:sz="4" w:space="0" w:color="auto"/>
              <w:right w:val="single" w:sz="4" w:space="0" w:color="auto"/>
            </w:tcBorders>
          </w:tcPr>
          <w:p w14:paraId="732CFB54" w14:textId="77777777" w:rsidR="001A544A" w:rsidRPr="00E27D23"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FB2C904"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8D66FE7" w14:textId="77777777" w:rsidR="001A544A" w:rsidRPr="00E27D23" w:rsidRDefault="001A544A" w:rsidP="009D4432">
            <w:pPr>
              <w:pStyle w:val="TAL"/>
            </w:pPr>
          </w:p>
        </w:tc>
      </w:tr>
      <w:tr w:rsidR="001A544A" w:rsidRPr="00E27D23" w14:paraId="5464A64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52F0B02" w14:textId="77777777" w:rsidR="001A544A" w:rsidRPr="00E27D23" w:rsidRDefault="001A544A" w:rsidP="009D4432">
            <w:pPr>
              <w:pStyle w:val="TAL"/>
              <w:rPr>
                <w:lang w:eastAsia="zh-CN"/>
              </w:rPr>
            </w:pPr>
            <w:r w:rsidRPr="00E27D23">
              <w:rPr>
                <w:lang w:eastAsia="zh-CN"/>
              </w:rPr>
              <w:t xml:space="preserve">                 sl-ConfigDedicatedNR-r16  CHOICE {</w:t>
            </w:r>
          </w:p>
        </w:tc>
        <w:tc>
          <w:tcPr>
            <w:tcW w:w="2394" w:type="dxa"/>
            <w:tcBorders>
              <w:top w:val="single" w:sz="4" w:space="0" w:color="auto"/>
              <w:left w:val="single" w:sz="4" w:space="0" w:color="auto"/>
              <w:bottom w:val="single" w:sz="4" w:space="0" w:color="auto"/>
              <w:right w:val="single" w:sz="4" w:space="0" w:color="auto"/>
            </w:tcBorders>
          </w:tcPr>
          <w:p w14:paraId="68C6165A" w14:textId="77777777" w:rsidR="001A544A" w:rsidRPr="00E27D23"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254779B"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D7D20EB" w14:textId="77777777" w:rsidR="001A544A" w:rsidRPr="00E27D23" w:rsidRDefault="001A544A" w:rsidP="009D4432">
            <w:pPr>
              <w:pStyle w:val="TAL"/>
            </w:pPr>
          </w:p>
        </w:tc>
      </w:tr>
      <w:tr w:rsidR="001A544A" w:rsidRPr="00E27D23" w14:paraId="4F1983A8" w14:textId="77777777" w:rsidTr="001A544A">
        <w:tc>
          <w:tcPr>
            <w:tcW w:w="4518" w:type="dxa"/>
            <w:vMerge w:val="restart"/>
            <w:tcBorders>
              <w:top w:val="single" w:sz="4" w:space="0" w:color="auto"/>
              <w:left w:val="single" w:sz="4" w:space="0" w:color="auto"/>
              <w:bottom w:val="single" w:sz="4" w:space="0" w:color="auto"/>
              <w:right w:val="single" w:sz="4" w:space="0" w:color="auto"/>
            </w:tcBorders>
            <w:hideMark/>
          </w:tcPr>
          <w:p w14:paraId="344B892C" w14:textId="77777777" w:rsidR="001A544A" w:rsidRPr="00E27D23" w:rsidRDefault="001A544A" w:rsidP="009D4432">
            <w:pPr>
              <w:pStyle w:val="TAL"/>
              <w:rPr>
                <w:lang w:eastAsia="zh-CN"/>
              </w:rPr>
            </w:pPr>
            <w:r w:rsidRPr="00E27D23">
              <w:rPr>
                <w:lang w:eastAsia="zh-CN"/>
              </w:rPr>
              <w:t xml:space="preserve">                   setup</w:t>
            </w:r>
          </w:p>
        </w:tc>
        <w:tc>
          <w:tcPr>
            <w:tcW w:w="2394" w:type="dxa"/>
            <w:tcBorders>
              <w:top w:val="single" w:sz="4" w:space="0" w:color="auto"/>
              <w:left w:val="single" w:sz="4" w:space="0" w:color="auto"/>
              <w:bottom w:val="single" w:sz="4" w:space="0" w:color="auto"/>
              <w:right w:val="single" w:sz="4" w:space="0" w:color="auto"/>
            </w:tcBorders>
            <w:hideMark/>
          </w:tcPr>
          <w:p w14:paraId="50DA2A3C" w14:textId="77777777" w:rsidR="001A544A" w:rsidRPr="00E27D23" w:rsidRDefault="001A544A" w:rsidP="009D4432">
            <w:pPr>
              <w:pStyle w:val="TAL"/>
              <w:rPr>
                <w:lang w:eastAsia="zh-CN"/>
              </w:rPr>
            </w:pPr>
            <w:r w:rsidRPr="00E27D23">
              <w:rPr>
                <w:lang w:eastAsia="zh-CN"/>
              </w:rPr>
              <w:t>sl-ConfigDedicatedNR</w:t>
            </w:r>
          </w:p>
        </w:tc>
        <w:tc>
          <w:tcPr>
            <w:tcW w:w="1561" w:type="dxa"/>
            <w:tcBorders>
              <w:top w:val="single" w:sz="4" w:space="0" w:color="auto"/>
              <w:left w:val="single" w:sz="4" w:space="0" w:color="auto"/>
              <w:bottom w:val="single" w:sz="4" w:space="0" w:color="auto"/>
              <w:right w:val="single" w:sz="4" w:space="0" w:color="auto"/>
            </w:tcBorders>
          </w:tcPr>
          <w:p w14:paraId="5C93240D" w14:textId="77777777" w:rsidR="001A544A" w:rsidRPr="00E27D23" w:rsidRDefault="001A544A"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13DAE1EA" w14:textId="77777777" w:rsidR="001A544A" w:rsidRPr="00E27D23" w:rsidRDefault="001A544A" w:rsidP="009D4432">
            <w:pPr>
              <w:pStyle w:val="TAL"/>
            </w:pPr>
            <w:r w:rsidRPr="00E27D23">
              <w:rPr>
                <w:snapToGrid w:val="0"/>
                <w:lang w:eastAsia="zh-CN"/>
              </w:rPr>
              <w:t>step</w:t>
            </w:r>
            <w:r w:rsidRPr="00E27D23">
              <w:rPr>
                <w:lang w:eastAsia="zh-CN"/>
              </w:rPr>
              <w:t xml:space="preserve"> 1</w:t>
            </w:r>
          </w:p>
        </w:tc>
      </w:tr>
      <w:tr w:rsidR="001A544A" w:rsidRPr="00E27D23" w14:paraId="04ED7918" w14:textId="77777777" w:rsidTr="001A544A">
        <w:tc>
          <w:tcPr>
            <w:tcW w:w="9603" w:type="dxa"/>
            <w:vMerge/>
            <w:tcBorders>
              <w:top w:val="single" w:sz="4" w:space="0" w:color="auto"/>
              <w:left w:val="single" w:sz="4" w:space="0" w:color="auto"/>
              <w:bottom w:val="single" w:sz="4" w:space="0" w:color="auto"/>
              <w:right w:val="single" w:sz="4" w:space="0" w:color="auto"/>
            </w:tcBorders>
            <w:vAlign w:val="center"/>
            <w:hideMark/>
          </w:tcPr>
          <w:p w14:paraId="20DC9FF8" w14:textId="77777777" w:rsidR="001A544A" w:rsidRPr="00E27D23" w:rsidRDefault="001A544A" w:rsidP="009D4432">
            <w:pPr>
              <w:pStyle w:val="TAL"/>
              <w:rPr>
                <w:lang w:eastAsia="zh-CN"/>
              </w:rPr>
            </w:pPr>
          </w:p>
        </w:tc>
        <w:tc>
          <w:tcPr>
            <w:tcW w:w="2394" w:type="dxa"/>
            <w:tcBorders>
              <w:top w:val="single" w:sz="4" w:space="0" w:color="auto"/>
              <w:left w:val="single" w:sz="4" w:space="0" w:color="auto"/>
              <w:bottom w:val="single" w:sz="4" w:space="0" w:color="auto"/>
              <w:right w:val="single" w:sz="4" w:space="0" w:color="auto"/>
            </w:tcBorders>
            <w:hideMark/>
          </w:tcPr>
          <w:p w14:paraId="4AF1C210" w14:textId="77777777" w:rsidR="001A544A" w:rsidRPr="00E27D23" w:rsidRDefault="001A544A" w:rsidP="009D4432">
            <w:pPr>
              <w:pStyle w:val="TAL"/>
              <w:rPr>
                <w:lang w:eastAsia="zh-CN"/>
              </w:rPr>
            </w:pPr>
            <w:r w:rsidRPr="00E27D23">
              <w:rPr>
                <w:lang w:eastAsia="zh-CN"/>
              </w:rPr>
              <w:t>sl-ConfigDedicatedNR-Add</w:t>
            </w:r>
          </w:p>
        </w:tc>
        <w:tc>
          <w:tcPr>
            <w:tcW w:w="1561" w:type="dxa"/>
            <w:tcBorders>
              <w:top w:val="single" w:sz="4" w:space="0" w:color="auto"/>
              <w:left w:val="single" w:sz="4" w:space="0" w:color="auto"/>
              <w:bottom w:val="single" w:sz="4" w:space="0" w:color="auto"/>
              <w:right w:val="single" w:sz="4" w:space="0" w:color="auto"/>
            </w:tcBorders>
          </w:tcPr>
          <w:p w14:paraId="37AEB8E7"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hideMark/>
          </w:tcPr>
          <w:p w14:paraId="44F84EA2" w14:textId="4789EC6E" w:rsidR="001A544A" w:rsidRPr="00E27D23" w:rsidRDefault="001A544A" w:rsidP="009D4432">
            <w:pPr>
              <w:pStyle w:val="TAL"/>
            </w:pPr>
            <w:r w:rsidRPr="00E27D23">
              <w:rPr>
                <w:snapToGrid w:val="0"/>
                <w:lang w:eastAsia="zh-CN"/>
              </w:rPr>
              <w:t>step</w:t>
            </w:r>
            <w:r w:rsidRPr="00E27D23">
              <w:rPr>
                <w:lang w:eastAsia="zh-CN"/>
              </w:rPr>
              <w:t xml:space="preserve"> 3,</w:t>
            </w:r>
            <w:r w:rsidRPr="00E27D23">
              <w:rPr>
                <w:snapToGrid w:val="0"/>
                <w:lang w:eastAsia="zh-CN"/>
              </w:rPr>
              <w:t xml:space="preserve"> step</w:t>
            </w:r>
            <w:r w:rsidRPr="00E27D23">
              <w:rPr>
                <w:lang w:eastAsia="zh-CN"/>
              </w:rPr>
              <w:t xml:space="preserve"> 7</w:t>
            </w:r>
          </w:p>
        </w:tc>
      </w:tr>
      <w:tr w:rsidR="001A544A" w:rsidRPr="00E27D23" w14:paraId="7A732FF2" w14:textId="77777777" w:rsidTr="001A544A">
        <w:tc>
          <w:tcPr>
            <w:tcW w:w="9603" w:type="dxa"/>
            <w:vMerge/>
            <w:tcBorders>
              <w:top w:val="single" w:sz="4" w:space="0" w:color="auto"/>
              <w:left w:val="single" w:sz="4" w:space="0" w:color="auto"/>
              <w:bottom w:val="single" w:sz="4" w:space="0" w:color="auto"/>
              <w:right w:val="single" w:sz="4" w:space="0" w:color="auto"/>
            </w:tcBorders>
            <w:vAlign w:val="center"/>
            <w:hideMark/>
          </w:tcPr>
          <w:p w14:paraId="254B31D6" w14:textId="77777777" w:rsidR="001A544A" w:rsidRPr="00E27D23" w:rsidRDefault="001A544A" w:rsidP="009D4432">
            <w:pPr>
              <w:pStyle w:val="TAL"/>
              <w:rPr>
                <w:lang w:eastAsia="zh-CN"/>
              </w:rPr>
            </w:pPr>
          </w:p>
        </w:tc>
        <w:tc>
          <w:tcPr>
            <w:tcW w:w="2394" w:type="dxa"/>
            <w:tcBorders>
              <w:top w:val="single" w:sz="4" w:space="0" w:color="auto"/>
              <w:left w:val="single" w:sz="4" w:space="0" w:color="auto"/>
              <w:bottom w:val="single" w:sz="4" w:space="0" w:color="auto"/>
              <w:right w:val="single" w:sz="4" w:space="0" w:color="auto"/>
            </w:tcBorders>
            <w:hideMark/>
          </w:tcPr>
          <w:p w14:paraId="50C3A759" w14:textId="77777777" w:rsidR="001A544A" w:rsidRPr="00E27D23" w:rsidRDefault="001A544A" w:rsidP="009D4432">
            <w:pPr>
              <w:pStyle w:val="TAL"/>
              <w:rPr>
                <w:lang w:eastAsia="zh-CN"/>
              </w:rPr>
            </w:pPr>
            <w:r w:rsidRPr="00E27D23">
              <w:rPr>
                <w:lang w:eastAsia="zh-CN"/>
              </w:rPr>
              <w:t>sl-ConfigDedicatedNR-Mod</w:t>
            </w:r>
          </w:p>
        </w:tc>
        <w:tc>
          <w:tcPr>
            <w:tcW w:w="1561" w:type="dxa"/>
            <w:tcBorders>
              <w:top w:val="single" w:sz="4" w:space="0" w:color="auto"/>
              <w:left w:val="single" w:sz="4" w:space="0" w:color="auto"/>
              <w:bottom w:val="single" w:sz="4" w:space="0" w:color="auto"/>
              <w:right w:val="single" w:sz="4" w:space="0" w:color="auto"/>
            </w:tcBorders>
          </w:tcPr>
          <w:p w14:paraId="7CF7DB8B" w14:textId="77777777" w:rsidR="001A544A" w:rsidRPr="00E27D23" w:rsidRDefault="001A544A"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4BAE5802" w14:textId="77777777" w:rsidR="001A544A" w:rsidRPr="00E27D23" w:rsidRDefault="001A544A" w:rsidP="009D4432">
            <w:pPr>
              <w:pStyle w:val="TAL"/>
            </w:pPr>
            <w:r w:rsidRPr="00E27D23">
              <w:rPr>
                <w:lang w:eastAsia="zh-CN"/>
              </w:rPr>
              <w:t>step11</w:t>
            </w:r>
          </w:p>
        </w:tc>
      </w:tr>
      <w:tr w:rsidR="001A544A" w:rsidRPr="00E27D23" w14:paraId="7F34FFF0" w14:textId="77777777" w:rsidTr="001A544A">
        <w:tc>
          <w:tcPr>
            <w:tcW w:w="9603" w:type="dxa"/>
            <w:vMerge/>
            <w:tcBorders>
              <w:top w:val="single" w:sz="4" w:space="0" w:color="auto"/>
              <w:left w:val="single" w:sz="4" w:space="0" w:color="auto"/>
              <w:bottom w:val="single" w:sz="4" w:space="0" w:color="auto"/>
              <w:right w:val="single" w:sz="4" w:space="0" w:color="auto"/>
            </w:tcBorders>
            <w:vAlign w:val="center"/>
            <w:hideMark/>
          </w:tcPr>
          <w:p w14:paraId="30035458" w14:textId="77777777" w:rsidR="001A544A" w:rsidRPr="00E27D23" w:rsidRDefault="001A544A" w:rsidP="009D4432">
            <w:pPr>
              <w:pStyle w:val="TAL"/>
              <w:rPr>
                <w:lang w:eastAsia="zh-CN"/>
              </w:rPr>
            </w:pPr>
          </w:p>
        </w:tc>
        <w:tc>
          <w:tcPr>
            <w:tcW w:w="2394" w:type="dxa"/>
            <w:tcBorders>
              <w:top w:val="single" w:sz="4" w:space="0" w:color="auto"/>
              <w:left w:val="single" w:sz="4" w:space="0" w:color="auto"/>
              <w:bottom w:val="single" w:sz="4" w:space="0" w:color="auto"/>
              <w:right w:val="single" w:sz="4" w:space="0" w:color="auto"/>
            </w:tcBorders>
            <w:hideMark/>
          </w:tcPr>
          <w:p w14:paraId="0AC79082" w14:textId="77777777" w:rsidR="001A544A" w:rsidRPr="00E27D23" w:rsidRDefault="001A544A" w:rsidP="009D4432">
            <w:pPr>
              <w:pStyle w:val="TAL"/>
              <w:rPr>
                <w:lang w:eastAsia="zh-CN"/>
              </w:rPr>
            </w:pPr>
            <w:r w:rsidRPr="00E27D23">
              <w:rPr>
                <w:lang w:eastAsia="zh-CN"/>
              </w:rPr>
              <w:t>sl-ConfigDedicatedNR-QOS_Rel</w:t>
            </w:r>
          </w:p>
        </w:tc>
        <w:tc>
          <w:tcPr>
            <w:tcW w:w="1561" w:type="dxa"/>
            <w:tcBorders>
              <w:top w:val="single" w:sz="4" w:space="0" w:color="auto"/>
              <w:left w:val="single" w:sz="4" w:space="0" w:color="auto"/>
              <w:bottom w:val="single" w:sz="4" w:space="0" w:color="auto"/>
              <w:right w:val="single" w:sz="4" w:space="0" w:color="auto"/>
            </w:tcBorders>
          </w:tcPr>
          <w:p w14:paraId="24FF8B38"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hideMark/>
          </w:tcPr>
          <w:p w14:paraId="7A8C9B76" w14:textId="77777777" w:rsidR="001A544A" w:rsidRPr="00E27D23" w:rsidRDefault="001A544A" w:rsidP="009D4432">
            <w:pPr>
              <w:pStyle w:val="TAL"/>
            </w:pPr>
            <w:r w:rsidRPr="00E27D23">
              <w:rPr>
                <w:snapToGrid w:val="0"/>
                <w:lang w:eastAsia="zh-CN"/>
              </w:rPr>
              <w:t>step 15</w:t>
            </w:r>
          </w:p>
        </w:tc>
      </w:tr>
      <w:tr w:rsidR="001A544A" w:rsidRPr="00E27D23" w14:paraId="63853C88" w14:textId="77777777" w:rsidTr="001A544A">
        <w:tc>
          <w:tcPr>
            <w:tcW w:w="9603" w:type="dxa"/>
            <w:vMerge/>
            <w:tcBorders>
              <w:top w:val="single" w:sz="4" w:space="0" w:color="auto"/>
              <w:left w:val="single" w:sz="4" w:space="0" w:color="auto"/>
              <w:bottom w:val="single" w:sz="4" w:space="0" w:color="auto"/>
              <w:right w:val="single" w:sz="4" w:space="0" w:color="auto"/>
            </w:tcBorders>
            <w:vAlign w:val="center"/>
            <w:hideMark/>
          </w:tcPr>
          <w:p w14:paraId="2F4BA6FB" w14:textId="77777777" w:rsidR="001A544A" w:rsidRPr="00E27D23" w:rsidRDefault="001A544A" w:rsidP="009D4432">
            <w:pPr>
              <w:pStyle w:val="TAL"/>
              <w:rPr>
                <w:lang w:eastAsia="zh-CN"/>
              </w:rPr>
            </w:pPr>
          </w:p>
        </w:tc>
        <w:tc>
          <w:tcPr>
            <w:tcW w:w="2394" w:type="dxa"/>
            <w:tcBorders>
              <w:top w:val="single" w:sz="4" w:space="0" w:color="auto"/>
              <w:left w:val="single" w:sz="4" w:space="0" w:color="auto"/>
              <w:bottom w:val="single" w:sz="4" w:space="0" w:color="auto"/>
              <w:right w:val="single" w:sz="4" w:space="0" w:color="auto"/>
            </w:tcBorders>
            <w:hideMark/>
          </w:tcPr>
          <w:p w14:paraId="0451AA5A" w14:textId="77777777" w:rsidR="001A544A" w:rsidRPr="00E27D23" w:rsidRDefault="001A544A" w:rsidP="009D4432">
            <w:pPr>
              <w:pStyle w:val="TAL"/>
              <w:rPr>
                <w:lang w:eastAsia="zh-CN"/>
              </w:rPr>
            </w:pPr>
            <w:r w:rsidRPr="00E27D23">
              <w:rPr>
                <w:lang w:eastAsia="zh-CN"/>
              </w:rPr>
              <w:t>sl-ConfigDedicatedNR-Rel</w:t>
            </w:r>
          </w:p>
        </w:tc>
        <w:tc>
          <w:tcPr>
            <w:tcW w:w="1561" w:type="dxa"/>
            <w:tcBorders>
              <w:top w:val="single" w:sz="4" w:space="0" w:color="auto"/>
              <w:left w:val="single" w:sz="4" w:space="0" w:color="auto"/>
              <w:bottom w:val="single" w:sz="4" w:space="0" w:color="auto"/>
              <w:right w:val="single" w:sz="4" w:space="0" w:color="auto"/>
            </w:tcBorders>
          </w:tcPr>
          <w:p w14:paraId="4C00F6E4" w14:textId="77777777" w:rsidR="001A544A" w:rsidRPr="00E27D23" w:rsidRDefault="001A544A" w:rsidP="009D4432">
            <w:pPr>
              <w:pStyle w:val="TAL"/>
              <w:rPr>
                <w:snapToGrid w:val="0"/>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5C0C6B82" w14:textId="77777777" w:rsidR="001A544A" w:rsidRPr="00E27D23" w:rsidRDefault="001A544A" w:rsidP="009D4432">
            <w:pPr>
              <w:pStyle w:val="TAL"/>
            </w:pPr>
            <w:r w:rsidRPr="00E27D23">
              <w:rPr>
                <w:snapToGrid w:val="0"/>
                <w:lang w:eastAsia="zh-CN"/>
              </w:rPr>
              <w:t>step 23</w:t>
            </w:r>
          </w:p>
        </w:tc>
      </w:tr>
      <w:tr w:rsidR="001A544A" w:rsidRPr="00E27D23" w14:paraId="7B9B2D2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970133D" w14:textId="77777777" w:rsidR="001A544A" w:rsidRPr="00E27D23" w:rsidRDefault="001A544A" w:rsidP="009D4432">
            <w:pPr>
              <w:pStyle w:val="TAL"/>
            </w:pPr>
            <w:r w:rsidRPr="00E27D23">
              <w:rPr>
                <w:lang w:eastAsia="zh-CN"/>
              </w:rPr>
              <w:t xml:space="preserve">                 </w:t>
            </w:r>
            <w:r w:rsidRPr="00E27D23">
              <w:rPr>
                <w:snapToGrid w:val="0"/>
                <w:lang w:eastAsia="zh-CN"/>
              </w:rPr>
              <w:t>}</w:t>
            </w:r>
          </w:p>
        </w:tc>
        <w:tc>
          <w:tcPr>
            <w:tcW w:w="2394" w:type="dxa"/>
            <w:tcBorders>
              <w:top w:val="single" w:sz="4" w:space="0" w:color="auto"/>
              <w:left w:val="single" w:sz="4" w:space="0" w:color="auto"/>
              <w:bottom w:val="single" w:sz="4" w:space="0" w:color="auto"/>
              <w:right w:val="single" w:sz="4" w:space="0" w:color="auto"/>
            </w:tcBorders>
          </w:tcPr>
          <w:p w14:paraId="2B9EB8DE" w14:textId="77777777" w:rsidR="001A544A" w:rsidRPr="00E27D23"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0326EED9"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7A5B847" w14:textId="77777777" w:rsidR="001A544A" w:rsidRPr="00E27D23" w:rsidRDefault="001A544A" w:rsidP="009D4432">
            <w:pPr>
              <w:pStyle w:val="TAL"/>
            </w:pPr>
          </w:p>
        </w:tc>
      </w:tr>
      <w:tr w:rsidR="001A544A" w:rsidRPr="00E27D23" w14:paraId="2191EFF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B20D65B" w14:textId="77777777" w:rsidR="001A544A" w:rsidRPr="00E27D23" w:rsidRDefault="001A544A" w:rsidP="009D4432">
            <w:pPr>
              <w:pStyle w:val="TAL"/>
              <w:rPr>
                <w:snapToGrid w:val="0"/>
                <w:lang w:eastAsia="zh-CN"/>
              </w:rPr>
            </w:pPr>
            <w:r w:rsidRPr="00E27D23">
              <w:rPr>
                <w:snapToGrid w:val="0"/>
                <w:lang w:eastAsia="zh-CN"/>
              </w:rPr>
              <w:t xml:space="preserve">              }</w:t>
            </w:r>
          </w:p>
        </w:tc>
        <w:tc>
          <w:tcPr>
            <w:tcW w:w="2394" w:type="dxa"/>
            <w:tcBorders>
              <w:top w:val="single" w:sz="4" w:space="0" w:color="auto"/>
              <w:left w:val="single" w:sz="4" w:space="0" w:color="auto"/>
              <w:bottom w:val="single" w:sz="4" w:space="0" w:color="auto"/>
              <w:right w:val="single" w:sz="4" w:space="0" w:color="auto"/>
            </w:tcBorders>
          </w:tcPr>
          <w:p w14:paraId="05CC227A" w14:textId="77777777" w:rsidR="001A544A" w:rsidRPr="00E27D23"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03534564"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C99C11B" w14:textId="77777777" w:rsidR="001A544A" w:rsidRPr="00E27D23" w:rsidRDefault="001A544A" w:rsidP="009D4432">
            <w:pPr>
              <w:pStyle w:val="TAL"/>
            </w:pPr>
          </w:p>
        </w:tc>
      </w:tr>
      <w:tr w:rsidR="001A544A" w:rsidRPr="00E27D23" w14:paraId="1402CD0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6B0C32E" w14:textId="77777777" w:rsidR="001A544A" w:rsidRPr="00E27D23" w:rsidRDefault="001A544A" w:rsidP="009D4432">
            <w:pPr>
              <w:pStyle w:val="TAL"/>
              <w:rPr>
                <w:snapToGrid w:val="0"/>
                <w:lang w:eastAsia="zh-CN"/>
              </w:rPr>
            </w:pPr>
            <w:r w:rsidRPr="00E27D23">
              <w:rPr>
                <w:snapToGrid w:val="0"/>
                <w:lang w:eastAsia="zh-CN"/>
              </w:rPr>
              <w:t xml:space="preserve">            }</w:t>
            </w:r>
          </w:p>
        </w:tc>
        <w:tc>
          <w:tcPr>
            <w:tcW w:w="2394" w:type="dxa"/>
            <w:tcBorders>
              <w:top w:val="single" w:sz="4" w:space="0" w:color="auto"/>
              <w:left w:val="single" w:sz="4" w:space="0" w:color="auto"/>
              <w:bottom w:val="single" w:sz="4" w:space="0" w:color="auto"/>
              <w:right w:val="single" w:sz="4" w:space="0" w:color="auto"/>
            </w:tcBorders>
          </w:tcPr>
          <w:p w14:paraId="763CA8BB" w14:textId="77777777" w:rsidR="001A544A" w:rsidRPr="00E27D23"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021F2DE"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16ED58A" w14:textId="77777777" w:rsidR="001A544A" w:rsidRPr="00E27D23" w:rsidRDefault="001A544A" w:rsidP="009D4432">
            <w:pPr>
              <w:pStyle w:val="TAL"/>
            </w:pPr>
          </w:p>
        </w:tc>
      </w:tr>
      <w:tr w:rsidR="001A544A" w:rsidRPr="00E27D23" w14:paraId="1F81E59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A803A5E" w14:textId="77777777" w:rsidR="001A544A" w:rsidRPr="00E27D23" w:rsidRDefault="001A544A" w:rsidP="009D4432">
            <w:pPr>
              <w:pStyle w:val="TAL"/>
              <w:rPr>
                <w:snapToGrid w:val="0"/>
                <w:lang w:eastAsia="zh-CN"/>
              </w:rPr>
            </w:pPr>
            <w:r w:rsidRPr="00E27D23">
              <w:rPr>
                <w:snapToGrid w:val="0"/>
                <w:lang w:eastAsia="zh-CN"/>
              </w:rPr>
              <w:t xml:space="preserve">          }</w:t>
            </w:r>
          </w:p>
        </w:tc>
        <w:tc>
          <w:tcPr>
            <w:tcW w:w="2394" w:type="dxa"/>
            <w:tcBorders>
              <w:top w:val="single" w:sz="4" w:space="0" w:color="auto"/>
              <w:left w:val="single" w:sz="4" w:space="0" w:color="auto"/>
              <w:bottom w:val="single" w:sz="4" w:space="0" w:color="auto"/>
              <w:right w:val="single" w:sz="4" w:space="0" w:color="auto"/>
            </w:tcBorders>
          </w:tcPr>
          <w:p w14:paraId="344C0FAA" w14:textId="77777777" w:rsidR="001A544A" w:rsidRPr="00E27D23"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6501B0F1"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CEDF2A2" w14:textId="77777777" w:rsidR="001A544A" w:rsidRPr="00E27D23" w:rsidRDefault="001A544A" w:rsidP="009D4432">
            <w:pPr>
              <w:pStyle w:val="TAL"/>
            </w:pPr>
          </w:p>
        </w:tc>
      </w:tr>
      <w:tr w:rsidR="001A544A" w:rsidRPr="00E27D23" w14:paraId="402C782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55219FD" w14:textId="77777777" w:rsidR="001A544A" w:rsidRPr="00E27D23" w:rsidRDefault="001A544A" w:rsidP="009D4432">
            <w:pPr>
              <w:pStyle w:val="TAL"/>
              <w:rPr>
                <w:snapToGrid w:val="0"/>
                <w:lang w:eastAsia="zh-CN"/>
              </w:rPr>
            </w:pPr>
            <w:r w:rsidRPr="00E27D23">
              <w:rPr>
                <w:snapToGrid w:val="0"/>
                <w:lang w:eastAsia="zh-CN"/>
              </w:rPr>
              <w:t xml:space="preserve">       }</w:t>
            </w:r>
          </w:p>
        </w:tc>
        <w:tc>
          <w:tcPr>
            <w:tcW w:w="2394" w:type="dxa"/>
            <w:tcBorders>
              <w:top w:val="single" w:sz="4" w:space="0" w:color="auto"/>
              <w:left w:val="single" w:sz="4" w:space="0" w:color="auto"/>
              <w:bottom w:val="single" w:sz="4" w:space="0" w:color="auto"/>
              <w:right w:val="single" w:sz="4" w:space="0" w:color="auto"/>
            </w:tcBorders>
          </w:tcPr>
          <w:p w14:paraId="49BBDEF8" w14:textId="77777777" w:rsidR="001A544A" w:rsidRPr="00E27D23"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765A4B0"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16BD08D" w14:textId="77777777" w:rsidR="001A544A" w:rsidRPr="00E27D23" w:rsidRDefault="001A544A" w:rsidP="009D4432">
            <w:pPr>
              <w:pStyle w:val="TAL"/>
            </w:pPr>
          </w:p>
        </w:tc>
      </w:tr>
      <w:tr w:rsidR="001A544A" w:rsidRPr="00E27D23" w14:paraId="4CEE966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50B5714" w14:textId="77777777" w:rsidR="001A544A" w:rsidRPr="00E27D23" w:rsidRDefault="001A544A" w:rsidP="009D4432">
            <w:pPr>
              <w:pStyle w:val="TAL"/>
              <w:rPr>
                <w:snapToGrid w:val="0"/>
                <w:lang w:eastAsia="zh-CN"/>
              </w:rPr>
            </w:pPr>
            <w:r w:rsidRPr="00E27D23">
              <w:rPr>
                <w:snapToGrid w:val="0"/>
                <w:lang w:eastAsia="zh-CN"/>
              </w:rPr>
              <w:t xml:space="preserve">     }</w:t>
            </w:r>
          </w:p>
        </w:tc>
        <w:tc>
          <w:tcPr>
            <w:tcW w:w="2394" w:type="dxa"/>
            <w:tcBorders>
              <w:top w:val="single" w:sz="4" w:space="0" w:color="auto"/>
              <w:left w:val="single" w:sz="4" w:space="0" w:color="auto"/>
              <w:bottom w:val="single" w:sz="4" w:space="0" w:color="auto"/>
              <w:right w:val="single" w:sz="4" w:space="0" w:color="auto"/>
            </w:tcBorders>
          </w:tcPr>
          <w:p w14:paraId="1F184FFE" w14:textId="77777777" w:rsidR="001A544A" w:rsidRPr="00E27D23"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02C17FD2"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45145C6" w14:textId="77777777" w:rsidR="001A544A" w:rsidRPr="00E27D23" w:rsidRDefault="001A544A" w:rsidP="009D4432">
            <w:pPr>
              <w:pStyle w:val="TAL"/>
            </w:pPr>
          </w:p>
        </w:tc>
      </w:tr>
      <w:tr w:rsidR="001A544A" w:rsidRPr="00E27D23" w14:paraId="4305972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80C8CE2" w14:textId="77777777" w:rsidR="001A544A" w:rsidRPr="00E27D23" w:rsidRDefault="001A544A" w:rsidP="009D4432">
            <w:pPr>
              <w:pStyle w:val="TAL"/>
              <w:rPr>
                <w:snapToGrid w:val="0"/>
                <w:lang w:eastAsia="zh-CN"/>
              </w:rPr>
            </w:pPr>
            <w:r w:rsidRPr="00E27D23">
              <w:rPr>
                <w:snapToGrid w:val="0"/>
                <w:lang w:eastAsia="zh-CN"/>
              </w:rPr>
              <w:t xml:space="preserve">  }</w:t>
            </w:r>
          </w:p>
        </w:tc>
        <w:tc>
          <w:tcPr>
            <w:tcW w:w="2394" w:type="dxa"/>
            <w:tcBorders>
              <w:top w:val="single" w:sz="4" w:space="0" w:color="auto"/>
              <w:left w:val="single" w:sz="4" w:space="0" w:color="auto"/>
              <w:bottom w:val="single" w:sz="4" w:space="0" w:color="auto"/>
              <w:right w:val="single" w:sz="4" w:space="0" w:color="auto"/>
            </w:tcBorders>
          </w:tcPr>
          <w:p w14:paraId="1485C565" w14:textId="77777777" w:rsidR="001A544A" w:rsidRPr="00E27D23"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6AF280F1"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44981CD" w14:textId="77777777" w:rsidR="001A544A" w:rsidRPr="00E27D23" w:rsidRDefault="001A544A" w:rsidP="009D4432">
            <w:pPr>
              <w:pStyle w:val="TAL"/>
            </w:pPr>
          </w:p>
        </w:tc>
      </w:tr>
      <w:tr w:rsidR="001A544A" w:rsidRPr="00E27D23" w14:paraId="5AA6A3A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8855D02" w14:textId="77777777" w:rsidR="001A544A" w:rsidRPr="00E27D23" w:rsidRDefault="001A544A" w:rsidP="009D4432">
            <w:pPr>
              <w:pStyle w:val="TAL"/>
              <w:rPr>
                <w:snapToGrid w:val="0"/>
                <w:lang w:eastAsia="zh-CN"/>
              </w:rPr>
            </w:pPr>
            <w:r w:rsidRPr="00E27D23">
              <w:rPr>
                <w:snapToGrid w:val="0"/>
                <w:lang w:eastAsia="zh-CN"/>
              </w:rPr>
              <w:t>}</w:t>
            </w:r>
          </w:p>
        </w:tc>
        <w:tc>
          <w:tcPr>
            <w:tcW w:w="2394" w:type="dxa"/>
            <w:tcBorders>
              <w:top w:val="single" w:sz="4" w:space="0" w:color="auto"/>
              <w:left w:val="single" w:sz="4" w:space="0" w:color="auto"/>
              <w:bottom w:val="single" w:sz="4" w:space="0" w:color="auto"/>
              <w:right w:val="single" w:sz="4" w:space="0" w:color="auto"/>
            </w:tcBorders>
          </w:tcPr>
          <w:p w14:paraId="3F4DF064" w14:textId="77777777" w:rsidR="001A544A" w:rsidRPr="00E27D23"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C0BFDED"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3193F84" w14:textId="77777777" w:rsidR="001A544A" w:rsidRPr="00E27D23" w:rsidRDefault="001A544A" w:rsidP="009D4432">
            <w:pPr>
              <w:pStyle w:val="TAL"/>
            </w:pPr>
          </w:p>
        </w:tc>
      </w:tr>
    </w:tbl>
    <w:p w14:paraId="45E17C23" w14:textId="77777777" w:rsidR="001A544A" w:rsidRPr="00E27D23" w:rsidRDefault="001A544A" w:rsidP="009D4432">
      <w:pPr>
        <w:rPr>
          <w:lang w:eastAsia="zh-CN"/>
        </w:rPr>
      </w:pPr>
    </w:p>
    <w:p w14:paraId="76641A36" w14:textId="77777777" w:rsidR="001A544A" w:rsidRPr="00E27D23" w:rsidRDefault="001A544A" w:rsidP="009D4432">
      <w:pPr>
        <w:pStyle w:val="TH"/>
        <w:rPr>
          <w:lang w:eastAsia="zh-CN"/>
        </w:rPr>
      </w:pPr>
      <w:r w:rsidRPr="00E27D23">
        <w:t>Table 12.2.4.1.3.3-2: sl-ConfigDedicatedNR (Table 12.2.4.1.3.3-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E27D23" w14:paraId="536F0174" w14:textId="77777777" w:rsidTr="00C826D8">
        <w:tc>
          <w:tcPr>
            <w:tcW w:w="9600" w:type="dxa"/>
            <w:gridSpan w:val="4"/>
            <w:tcBorders>
              <w:top w:val="single" w:sz="4" w:space="0" w:color="auto"/>
              <w:left w:val="single" w:sz="4" w:space="0" w:color="auto"/>
              <w:bottom w:val="single" w:sz="4" w:space="0" w:color="auto"/>
              <w:right w:val="single" w:sz="4" w:space="0" w:color="auto"/>
            </w:tcBorders>
            <w:hideMark/>
          </w:tcPr>
          <w:p w14:paraId="794E7F1A" w14:textId="77777777" w:rsidR="001A544A" w:rsidRPr="00E27D23" w:rsidRDefault="001A544A"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6</w:t>
            </w:r>
            <w:r w:rsidRPr="00E27D23">
              <w:t>-</w:t>
            </w:r>
            <w:r w:rsidRPr="00E27D23">
              <w:rPr>
                <w:lang w:eastAsia="zh-CN"/>
              </w:rPr>
              <w:t>7 with condition SL-DRB</w:t>
            </w:r>
          </w:p>
        </w:tc>
      </w:tr>
      <w:tr w:rsidR="001A544A" w:rsidRPr="00E27D23" w14:paraId="0C9C9F0A"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6497A677" w14:textId="77777777" w:rsidR="001A544A" w:rsidRPr="00E27D23" w:rsidRDefault="001A544A" w:rsidP="009D4432">
            <w:pPr>
              <w:pStyle w:val="TAH"/>
            </w:pPr>
            <w:r w:rsidRPr="00E27D23">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28DA0F94" w14:textId="77777777" w:rsidR="001A544A" w:rsidRPr="00E27D23" w:rsidRDefault="001A544A" w:rsidP="009D4432">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50946D44" w14:textId="77777777" w:rsidR="001A544A" w:rsidRPr="00E27D23" w:rsidRDefault="001A544A"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6930B500" w14:textId="77777777" w:rsidR="001A544A" w:rsidRPr="00E27D23" w:rsidRDefault="001A544A" w:rsidP="009D4432">
            <w:pPr>
              <w:pStyle w:val="TAH"/>
            </w:pPr>
            <w:r w:rsidRPr="00E27D23">
              <w:t>Condition</w:t>
            </w:r>
          </w:p>
        </w:tc>
      </w:tr>
      <w:tr w:rsidR="001A544A" w:rsidRPr="00E27D23" w14:paraId="25D43EB3"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6F8DF488" w14:textId="77777777" w:rsidR="001A544A" w:rsidRPr="00E27D23" w:rsidRDefault="001A544A" w:rsidP="009D4432">
            <w:pPr>
              <w:pStyle w:val="TAL"/>
            </w:pPr>
            <w:r w:rsidRPr="00E27D23">
              <w:t>SL-ConfigDedicatedNR-r16 ::= SEQUENCE {</w:t>
            </w:r>
          </w:p>
        </w:tc>
        <w:tc>
          <w:tcPr>
            <w:tcW w:w="2677" w:type="dxa"/>
            <w:tcBorders>
              <w:top w:val="single" w:sz="4" w:space="0" w:color="auto"/>
              <w:left w:val="single" w:sz="4" w:space="0" w:color="auto"/>
              <w:bottom w:val="single" w:sz="4" w:space="0" w:color="auto"/>
              <w:right w:val="single" w:sz="4" w:space="0" w:color="auto"/>
            </w:tcBorders>
          </w:tcPr>
          <w:p w14:paraId="33EB0490" w14:textId="77777777" w:rsidR="001A544A" w:rsidRPr="00E27D23"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5A1AC53A"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00D35C2" w14:textId="77777777" w:rsidR="001A544A" w:rsidRPr="00E27D23" w:rsidRDefault="001A544A" w:rsidP="009D4432">
            <w:pPr>
              <w:pStyle w:val="TAL"/>
            </w:pPr>
          </w:p>
        </w:tc>
      </w:tr>
      <w:tr w:rsidR="001A544A" w:rsidRPr="00E27D23" w14:paraId="2ECC1E4B" w14:textId="77777777" w:rsidTr="00C826D8">
        <w:trPr>
          <w:trHeight w:val="90"/>
        </w:trPr>
        <w:tc>
          <w:tcPr>
            <w:tcW w:w="4516" w:type="dxa"/>
            <w:tcBorders>
              <w:top w:val="single" w:sz="4" w:space="0" w:color="auto"/>
              <w:left w:val="single" w:sz="4" w:space="0" w:color="auto"/>
              <w:bottom w:val="single" w:sz="4" w:space="0" w:color="auto"/>
              <w:right w:val="single" w:sz="4" w:space="0" w:color="auto"/>
            </w:tcBorders>
            <w:hideMark/>
          </w:tcPr>
          <w:p w14:paraId="5A763018" w14:textId="77777777" w:rsidR="001A544A" w:rsidRPr="00E27D23" w:rsidRDefault="001A544A" w:rsidP="009D4432">
            <w:pPr>
              <w:pStyle w:val="TAL"/>
            </w:pPr>
            <w:r w:rsidRPr="00E27D23">
              <w:rPr>
                <w:lang w:eastAsia="zh-CN"/>
              </w:rPr>
              <w:t xml:space="preserve">  </w:t>
            </w:r>
            <w:r w:rsidRPr="00E27D23">
              <w:t>sl-PHY-MAC-RLC-Config-r16 SEQUENCE {</w:t>
            </w:r>
          </w:p>
        </w:tc>
        <w:tc>
          <w:tcPr>
            <w:tcW w:w="2677" w:type="dxa"/>
            <w:tcBorders>
              <w:top w:val="single" w:sz="4" w:space="0" w:color="auto"/>
              <w:left w:val="single" w:sz="4" w:space="0" w:color="auto"/>
              <w:bottom w:val="single" w:sz="4" w:space="0" w:color="auto"/>
              <w:right w:val="single" w:sz="4" w:space="0" w:color="auto"/>
            </w:tcBorders>
          </w:tcPr>
          <w:p w14:paraId="031FE51C" w14:textId="77777777" w:rsidR="001A544A" w:rsidRPr="00E27D23"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9A51539"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D2C1270" w14:textId="77777777" w:rsidR="001A544A" w:rsidRPr="00E27D23" w:rsidRDefault="001A544A" w:rsidP="009D4432">
            <w:pPr>
              <w:pStyle w:val="TAL"/>
            </w:pPr>
          </w:p>
        </w:tc>
      </w:tr>
      <w:tr w:rsidR="001A544A" w:rsidRPr="00E27D23" w14:paraId="6FF0A9C2"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67B2E149" w14:textId="77777777" w:rsidR="001A544A" w:rsidRPr="00E27D23" w:rsidRDefault="001A544A" w:rsidP="009D4432">
            <w:pPr>
              <w:pStyle w:val="TAL"/>
              <w:rPr>
                <w:lang w:eastAsia="zh-CN"/>
              </w:rPr>
            </w:pPr>
            <w:r w:rsidRPr="00E27D23">
              <w:rPr>
                <w:lang w:eastAsia="zh-CN"/>
              </w:rPr>
              <w:t xml:space="preserve">   sl-RLC-BearerToAddModList-r16 SEQUENCE (SIZE (1..maxSL-LCID-r16)) OF SL-RLC-BearerConfig-r16 {</w:t>
            </w:r>
          </w:p>
        </w:tc>
        <w:tc>
          <w:tcPr>
            <w:tcW w:w="2677" w:type="dxa"/>
            <w:tcBorders>
              <w:top w:val="single" w:sz="4" w:space="0" w:color="auto"/>
              <w:left w:val="single" w:sz="4" w:space="0" w:color="auto"/>
              <w:bottom w:val="single" w:sz="4" w:space="0" w:color="auto"/>
              <w:right w:val="single" w:sz="4" w:space="0" w:color="auto"/>
            </w:tcBorders>
            <w:hideMark/>
          </w:tcPr>
          <w:p w14:paraId="547996A5" w14:textId="77777777" w:rsidR="001A544A" w:rsidRPr="00E27D23" w:rsidRDefault="001A544A" w:rsidP="009D4432">
            <w:pPr>
              <w:pStyle w:val="TAL"/>
            </w:pPr>
            <w:r w:rsidRPr="00E27D23">
              <w:t>1 entry</w:t>
            </w:r>
          </w:p>
        </w:tc>
        <w:tc>
          <w:tcPr>
            <w:tcW w:w="1277" w:type="dxa"/>
            <w:tcBorders>
              <w:top w:val="single" w:sz="4" w:space="0" w:color="auto"/>
              <w:left w:val="single" w:sz="4" w:space="0" w:color="auto"/>
              <w:bottom w:val="single" w:sz="4" w:space="0" w:color="auto"/>
              <w:right w:val="single" w:sz="4" w:space="0" w:color="auto"/>
            </w:tcBorders>
          </w:tcPr>
          <w:p w14:paraId="57950BB6"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BEF21CF" w14:textId="77777777" w:rsidR="001A544A" w:rsidRPr="00E27D23" w:rsidRDefault="001A544A" w:rsidP="009D4432">
            <w:pPr>
              <w:pStyle w:val="TAL"/>
            </w:pPr>
          </w:p>
        </w:tc>
      </w:tr>
      <w:tr w:rsidR="001A544A" w:rsidRPr="00E27D23" w14:paraId="27445E23"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7EAD7414" w14:textId="77777777" w:rsidR="001A544A" w:rsidRPr="00E27D23" w:rsidRDefault="001A544A" w:rsidP="009D4432">
            <w:pPr>
              <w:pStyle w:val="TAL"/>
              <w:rPr>
                <w:lang w:eastAsia="zh-CN"/>
              </w:rPr>
            </w:pPr>
            <w:r w:rsidRPr="00E27D23">
              <w:rPr>
                <w:lang w:eastAsia="zh-CN"/>
              </w:rPr>
              <w:t xml:space="preserve">    </w:t>
            </w:r>
            <w:r w:rsidRPr="00E27D23">
              <w:t>SL-RLC-BearerConfig-r16</w:t>
            </w:r>
            <w:r w:rsidRPr="00E27D23">
              <w:rPr>
                <w:lang w:eastAsia="zh-CN"/>
              </w:rPr>
              <w:t xml:space="preserve"> [1] </w:t>
            </w:r>
            <w:r w:rsidRPr="00E27D23">
              <w:t>SEQUENCE {</w:t>
            </w:r>
          </w:p>
        </w:tc>
        <w:tc>
          <w:tcPr>
            <w:tcW w:w="2677" w:type="dxa"/>
            <w:tcBorders>
              <w:top w:val="single" w:sz="4" w:space="0" w:color="auto"/>
              <w:left w:val="single" w:sz="4" w:space="0" w:color="auto"/>
              <w:bottom w:val="single" w:sz="4" w:space="0" w:color="auto"/>
              <w:right w:val="single" w:sz="4" w:space="0" w:color="auto"/>
            </w:tcBorders>
          </w:tcPr>
          <w:p w14:paraId="5F4B262A" w14:textId="77777777" w:rsidR="001A544A" w:rsidRPr="00E27D23"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hideMark/>
          </w:tcPr>
          <w:p w14:paraId="6103FFAF" w14:textId="77777777" w:rsidR="001A544A" w:rsidRPr="00E27D23" w:rsidRDefault="001A544A" w:rsidP="009D4432">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7174C206" w14:textId="77777777" w:rsidR="001A544A" w:rsidRPr="00E27D23" w:rsidRDefault="001A544A" w:rsidP="009D4432">
            <w:pPr>
              <w:pStyle w:val="TAL"/>
            </w:pPr>
          </w:p>
        </w:tc>
      </w:tr>
      <w:tr w:rsidR="001A544A" w:rsidRPr="00E27D23" w14:paraId="5DB227E8"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04DC253B" w14:textId="77777777" w:rsidR="001A544A" w:rsidRPr="00E27D23" w:rsidRDefault="001A544A" w:rsidP="009D4432">
            <w:pPr>
              <w:pStyle w:val="TAL"/>
              <w:rPr>
                <w:lang w:eastAsia="zh-CN"/>
              </w:rPr>
            </w:pPr>
            <w:r w:rsidRPr="00E27D23">
              <w:rPr>
                <w:lang w:eastAsia="zh-CN"/>
              </w:rPr>
              <w:t xml:space="preserve">       sl-RLC-BearerConfigIndex-r16</w:t>
            </w:r>
          </w:p>
        </w:tc>
        <w:tc>
          <w:tcPr>
            <w:tcW w:w="2677" w:type="dxa"/>
            <w:tcBorders>
              <w:top w:val="single" w:sz="4" w:space="0" w:color="auto"/>
              <w:left w:val="single" w:sz="4" w:space="0" w:color="auto"/>
              <w:bottom w:val="single" w:sz="4" w:space="0" w:color="auto"/>
              <w:right w:val="single" w:sz="4" w:space="0" w:color="auto"/>
            </w:tcBorders>
            <w:hideMark/>
          </w:tcPr>
          <w:p w14:paraId="0C8D0AF9" w14:textId="77777777" w:rsidR="001A544A" w:rsidRPr="00E27D23" w:rsidRDefault="001A544A" w:rsidP="009D4432">
            <w:pPr>
              <w:pStyle w:val="TAL"/>
              <w:rPr>
                <w:lang w:eastAsia="zh-CN"/>
              </w:rPr>
            </w:pPr>
            <w:r w:rsidRPr="00E27D23">
              <w:rPr>
                <w:lang w:eastAsia="zh-CN"/>
              </w:rPr>
              <w:t>2</w:t>
            </w:r>
          </w:p>
        </w:tc>
        <w:tc>
          <w:tcPr>
            <w:tcW w:w="1277" w:type="dxa"/>
            <w:tcBorders>
              <w:top w:val="single" w:sz="4" w:space="0" w:color="auto"/>
              <w:left w:val="single" w:sz="4" w:space="0" w:color="auto"/>
              <w:bottom w:val="single" w:sz="4" w:space="0" w:color="auto"/>
              <w:right w:val="single" w:sz="4" w:space="0" w:color="auto"/>
            </w:tcBorders>
          </w:tcPr>
          <w:p w14:paraId="19EAB153"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BA17FD6" w14:textId="77777777" w:rsidR="001A544A" w:rsidRPr="00E27D23" w:rsidRDefault="001A544A" w:rsidP="009D4432">
            <w:pPr>
              <w:pStyle w:val="TAL"/>
            </w:pPr>
          </w:p>
        </w:tc>
      </w:tr>
      <w:tr w:rsidR="001A544A" w:rsidRPr="00E27D23" w14:paraId="33333753"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16B1D017" w14:textId="77777777" w:rsidR="001A544A" w:rsidRPr="00E27D23" w:rsidRDefault="001A544A" w:rsidP="009D4432">
            <w:pPr>
              <w:pStyle w:val="TAL"/>
              <w:rPr>
                <w:lang w:eastAsia="zh-CN"/>
              </w:rPr>
            </w:pPr>
            <w:r w:rsidRPr="00E27D23">
              <w:rPr>
                <w:lang w:eastAsia="zh-CN"/>
              </w:rPr>
              <w:t xml:space="preserve">       sl-ServedRadioBearer-r16</w:t>
            </w:r>
          </w:p>
        </w:tc>
        <w:tc>
          <w:tcPr>
            <w:tcW w:w="2677" w:type="dxa"/>
            <w:tcBorders>
              <w:top w:val="single" w:sz="4" w:space="0" w:color="auto"/>
              <w:left w:val="single" w:sz="4" w:space="0" w:color="auto"/>
              <w:bottom w:val="single" w:sz="4" w:space="0" w:color="auto"/>
              <w:right w:val="single" w:sz="4" w:space="0" w:color="auto"/>
            </w:tcBorders>
            <w:hideMark/>
          </w:tcPr>
          <w:p w14:paraId="3E88CFE8" w14:textId="77777777" w:rsidR="001A544A" w:rsidRPr="00E27D23" w:rsidRDefault="001A544A" w:rsidP="009D4432">
            <w:pPr>
              <w:pStyle w:val="TAL"/>
              <w:rPr>
                <w:lang w:eastAsia="zh-CN"/>
              </w:rPr>
            </w:pPr>
            <w:r w:rsidRPr="00E27D23">
              <w:rPr>
                <w:lang w:eastAsia="zh-CN"/>
              </w:rPr>
              <w:t>2</w:t>
            </w:r>
          </w:p>
        </w:tc>
        <w:tc>
          <w:tcPr>
            <w:tcW w:w="1277" w:type="dxa"/>
            <w:tcBorders>
              <w:top w:val="single" w:sz="4" w:space="0" w:color="auto"/>
              <w:left w:val="single" w:sz="4" w:space="0" w:color="auto"/>
              <w:bottom w:val="single" w:sz="4" w:space="0" w:color="auto"/>
              <w:right w:val="single" w:sz="4" w:space="0" w:color="auto"/>
            </w:tcBorders>
          </w:tcPr>
          <w:p w14:paraId="219CD10C"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0C8411" w14:textId="77777777" w:rsidR="001A544A" w:rsidRPr="00E27D23" w:rsidRDefault="001A544A" w:rsidP="009D4432">
            <w:pPr>
              <w:pStyle w:val="TAL"/>
            </w:pPr>
          </w:p>
        </w:tc>
      </w:tr>
      <w:tr w:rsidR="001A544A" w:rsidRPr="00E27D23" w14:paraId="3BC63907"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4EDE3901" w14:textId="77777777" w:rsidR="001A544A" w:rsidRPr="00E27D23" w:rsidRDefault="001A544A"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3E3DAAA3"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EC80FCC"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C12E41E" w14:textId="77777777" w:rsidR="001A544A" w:rsidRPr="00E27D23" w:rsidRDefault="001A544A" w:rsidP="009D4432">
            <w:pPr>
              <w:pStyle w:val="TAL"/>
            </w:pPr>
          </w:p>
        </w:tc>
      </w:tr>
      <w:tr w:rsidR="001A544A" w:rsidRPr="00E27D23" w14:paraId="03A708A3"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3E868B1F" w14:textId="77777777" w:rsidR="001A544A" w:rsidRPr="00E27D23" w:rsidRDefault="001A544A"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4A940C56"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CAA248C"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648D884" w14:textId="77777777" w:rsidR="001A544A" w:rsidRPr="00E27D23" w:rsidRDefault="001A544A" w:rsidP="009D4432">
            <w:pPr>
              <w:pStyle w:val="TAL"/>
            </w:pPr>
          </w:p>
        </w:tc>
      </w:tr>
      <w:tr w:rsidR="001A544A" w:rsidRPr="00E27D23" w14:paraId="4580105D"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3A031009" w14:textId="77777777" w:rsidR="001A544A" w:rsidRPr="00E27D23" w:rsidRDefault="001A544A"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28AF34D"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7A49622"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02062EE" w14:textId="77777777" w:rsidR="001A544A" w:rsidRPr="00E27D23" w:rsidRDefault="001A544A" w:rsidP="009D4432">
            <w:pPr>
              <w:pStyle w:val="TAL"/>
            </w:pPr>
          </w:p>
        </w:tc>
      </w:tr>
      <w:tr w:rsidR="001A544A" w:rsidRPr="00E27D23" w14:paraId="5647B182"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5D0099B3" w14:textId="77777777" w:rsidR="001A544A" w:rsidRPr="00E27D23" w:rsidRDefault="001A544A" w:rsidP="009D4432">
            <w:pPr>
              <w:pStyle w:val="TAL"/>
              <w:rPr>
                <w:lang w:eastAsia="zh-CN"/>
              </w:rPr>
            </w:pPr>
            <w:r w:rsidRPr="00E27D23">
              <w:rPr>
                <w:lang w:eastAsia="zh-CN"/>
              </w:rPr>
              <w:t xml:space="preserve">  </w:t>
            </w:r>
            <w:r w:rsidRPr="00E27D23">
              <w:t>sl-RadioBearerToAddModList-r16 SEQUENCE (SIZE (1..maxNrofSLRB-r16)) OF SL-RadioBearerConfig-r16 {</w:t>
            </w:r>
          </w:p>
        </w:tc>
        <w:tc>
          <w:tcPr>
            <w:tcW w:w="2677" w:type="dxa"/>
            <w:tcBorders>
              <w:top w:val="single" w:sz="4" w:space="0" w:color="auto"/>
              <w:left w:val="single" w:sz="4" w:space="0" w:color="auto"/>
              <w:bottom w:val="single" w:sz="4" w:space="0" w:color="auto"/>
              <w:right w:val="single" w:sz="4" w:space="0" w:color="auto"/>
            </w:tcBorders>
            <w:hideMark/>
          </w:tcPr>
          <w:p w14:paraId="7B1540AA" w14:textId="77777777" w:rsidR="001A544A" w:rsidRPr="00E27D23" w:rsidRDefault="001A544A"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795EB563"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1618C14" w14:textId="77777777" w:rsidR="001A544A" w:rsidRPr="00E27D23" w:rsidRDefault="001A544A" w:rsidP="009D4432">
            <w:pPr>
              <w:pStyle w:val="TAL"/>
            </w:pPr>
          </w:p>
        </w:tc>
      </w:tr>
      <w:tr w:rsidR="001A544A" w:rsidRPr="00E27D23" w14:paraId="46EBE791"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1771A4B1" w14:textId="77777777" w:rsidR="001A544A" w:rsidRPr="00E27D23" w:rsidRDefault="001A544A" w:rsidP="009D4432">
            <w:pPr>
              <w:pStyle w:val="TAL"/>
              <w:rPr>
                <w:lang w:eastAsia="zh-CN"/>
              </w:rPr>
            </w:pPr>
            <w:r w:rsidRPr="00E27D23">
              <w:rPr>
                <w:lang w:eastAsia="zh-CN"/>
              </w:rPr>
              <w:t xml:space="preserve">    </w:t>
            </w:r>
            <w:r w:rsidRPr="00E27D23">
              <w:t>SL-RadioBearerConfig-r16 [1] SEQUENCE {</w:t>
            </w:r>
          </w:p>
        </w:tc>
        <w:tc>
          <w:tcPr>
            <w:tcW w:w="2677" w:type="dxa"/>
            <w:tcBorders>
              <w:top w:val="single" w:sz="4" w:space="0" w:color="auto"/>
              <w:left w:val="single" w:sz="4" w:space="0" w:color="auto"/>
              <w:bottom w:val="single" w:sz="4" w:space="0" w:color="auto"/>
              <w:right w:val="single" w:sz="4" w:space="0" w:color="auto"/>
            </w:tcBorders>
          </w:tcPr>
          <w:p w14:paraId="7DC7D351"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7602D364" w14:textId="77777777" w:rsidR="001A544A" w:rsidRPr="00E27D23" w:rsidRDefault="001A544A" w:rsidP="009D4432">
            <w:pPr>
              <w:pStyle w:val="TAL"/>
              <w:rPr>
                <w:lang w:eastAsia="zh-CN"/>
              </w:rPr>
            </w:pPr>
            <w:r w:rsidRPr="00E27D23">
              <w:rPr>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6574A507" w14:textId="77777777" w:rsidR="001A544A" w:rsidRPr="00E27D23" w:rsidRDefault="001A544A" w:rsidP="009D4432">
            <w:pPr>
              <w:pStyle w:val="TAL"/>
            </w:pPr>
          </w:p>
        </w:tc>
      </w:tr>
      <w:tr w:rsidR="001A544A" w:rsidRPr="00E27D23" w14:paraId="14C2C686"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631F8056" w14:textId="77777777" w:rsidR="001A544A" w:rsidRPr="00E27D23" w:rsidRDefault="001A544A" w:rsidP="009D4432">
            <w:pPr>
              <w:pStyle w:val="TAL"/>
              <w:rPr>
                <w:lang w:eastAsia="zh-CN"/>
              </w:rPr>
            </w:pPr>
            <w:r w:rsidRPr="00E27D23">
              <w:rPr>
                <w:lang w:eastAsia="zh-CN"/>
              </w:rPr>
              <w:t xml:space="preserve">       </w:t>
            </w:r>
            <w:r w:rsidRPr="00E27D23">
              <w:rPr>
                <w:rFonts w:eastAsia="DengXian"/>
              </w:rPr>
              <w:t>slrb-Uu-ConfigIndex-r16</w:t>
            </w:r>
          </w:p>
        </w:tc>
        <w:tc>
          <w:tcPr>
            <w:tcW w:w="2677" w:type="dxa"/>
            <w:tcBorders>
              <w:top w:val="single" w:sz="4" w:space="0" w:color="auto"/>
              <w:left w:val="single" w:sz="4" w:space="0" w:color="auto"/>
              <w:bottom w:val="single" w:sz="4" w:space="0" w:color="auto"/>
              <w:right w:val="single" w:sz="4" w:space="0" w:color="auto"/>
            </w:tcBorders>
            <w:hideMark/>
          </w:tcPr>
          <w:p w14:paraId="4A8B5B34" w14:textId="77777777" w:rsidR="001A544A" w:rsidRPr="00E27D23" w:rsidRDefault="001A544A" w:rsidP="009D4432">
            <w:pPr>
              <w:pStyle w:val="TAL"/>
              <w:rPr>
                <w:lang w:eastAsia="zh-CN"/>
              </w:rPr>
            </w:pPr>
            <w:r w:rsidRPr="00E27D23">
              <w:rPr>
                <w:lang w:eastAsia="zh-CN"/>
              </w:rPr>
              <w:t>2</w:t>
            </w:r>
          </w:p>
        </w:tc>
        <w:tc>
          <w:tcPr>
            <w:tcW w:w="1277" w:type="dxa"/>
            <w:tcBorders>
              <w:top w:val="single" w:sz="4" w:space="0" w:color="auto"/>
              <w:left w:val="single" w:sz="4" w:space="0" w:color="auto"/>
              <w:bottom w:val="single" w:sz="4" w:space="0" w:color="auto"/>
              <w:right w:val="single" w:sz="4" w:space="0" w:color="auto"/>
            </w:tcBorders>
          </w:tcPr>
          <w:p w14:paraId="5F36AC4F"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F7D4B68" w14:textId="77777777" w:rsidR="001A544A" w:rsidRPr="00E27D23" w:rsidRDefault="001A544A" w:rsidP="009D4432">
            <w:pPr>
              <w:pStyle w:val="TAL"/>
            </w:pPr>
          </w:p>
        </w:tc>
      </w:tr>
      <w:tr w:rsidR="001A544A" w:rsidRPr="00E27D23" w14:paraId="5453C15C"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0F46D22F" w14:textId="77777777" w:rsidR="001A544A" w:rsidRPr="00E27D23" w:rsidRDefault="001A544A" w:rsidP="009D4432">
            <w:pPr>
              <w:pStyle w:val="TAL"/>
              <w:rPr>
                <w:lang w:eastAsia="zh-CN"/>
              </w:rPr>
            </w:pPr>
            <w:r w:rsidRPr="00E27D23">
              <w:rPr>
                <w:lang w:eastAsia="zh-CN"/>
              </w:rPr>
              <w:t xml:space="preserve">       </w:t>
            </w:r>
            <w:r w:rsidRPr="00E27D23">
              <w:t>sl-SDAP-Config-r16 SEQUENCE {</w:t>
            </w:r>
          </w:p>
        </w:tc>
        <w:tc>
          <w:tcPr>
            <w:tcW w:w="2677" w:type="dxa"/>
            <w:tcBorders>
              <w:top w:val="single" w:sz="4" w:space="0" w:color="auto"/>
              <w:left w:val="single" w:sz="4" w:space="0" w:color="auto"/>
              <w:bottom w:val="single" w:sz="4" w:space="0" w:color="auto"/>
              <w:right w:val="single" w:sz="4" w:space="0" w:color="auto"/>
            </w:tcBorders>
          </w:tcPr>
          <w:p w14:paraId="2AF9FDD6"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38BCD63"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5533638" w14:textId="77777777" w:rsidR="001A544A" w:rsidRPr="00E27D23" w:rsidRDefault="001A544A" w:rsidP="009D4432">
            <w:pPr>
              <w:pStyle w:val="TAL"/>
            </w:pPr>
          </w:p>
        </w:tc>
      </w:tr>
      <w:tr w:rsidR="001A544A" w:rsidRPr="00E27D23" w14:paraId="5CA77FC0"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2C2DB70C" w14:textId="77777777" w:rsidR="001A544A" w:rsidRPr="00E27D23" w:rsidRDefault="001A544A" w:rsidP="009D4432">
            <w:pPr>
              <w:pStyle w:val="TAL"/>
              <w:rPr>
                <w:lang w:eastAsia="zh-CN"/>
              </w:rPr>
            </w:pPr>
            <w:r w:rsidRPr="00E27D23">
              <w:rPr>
                <w:lang w:eastAsia="zh-CN"/>
              </w:rPr>
              <w:t xml:space="preserve">         </w:t>
            </w:r>
            <w:r w:rsidRPr="00E27D23">
              <w:t>sl-DefaultRB-r16</w:t>
            </w:r>
          </w:p>
        </w:tc>
        <w:tc>
          <w:tcPr>
            <w:tcW w:w="2677" w:type="dxa"/>
            <w:tcBorders>
              <w:top w:val="single" w:sz="4" w:space="0" w:color="auto"/>
              <w:left w:val="single" w:sz="4" w:space="0" w:color="auto"/>
              <w:bottom w:val="single" w:sz="4" w:space="0" w:color="auto"/>
              <w:right w:val="single" w:sz="4" w:space="0" w:color="auto"/>
            </w:tcBorders>
            <w:hideMark/>
          </w:tcPr>
          <w:p w14:paraId="70D40BEB" w14:textId="77777777" w:rsidR="001A544A" w:rsidRPr="00E27D23" w:rsidRDefault="001A544A" w:rsidP="009D4432">
            <w:pPr>
              <w:pStyle w:val="TAL"/>
              <w:rPr>
                <w:lang w:eastAsia="zh-CN"/>
              </w:rPr>
            </w:pPr>
            <w:r w:rsidRPr="00E27D23">
              <w:rPr>
                <w:lang w:eastAsia="zh-CN"/>
              </w:rPr>
              <w:t>false</w:t>
            </w:r>
          </w:p>
        </w:tc>
        <w:tc>
          <w:tcPr>
            <w:tcW w:w="1277" w:type="dxa"/>
            <w:tcBorders>
              <w:top w:val="single" w:sz="4" w:space="0" w:color="auto"/>
              <w:left w:val="single" w:sz="4" w:space="0" w:color="auto"/>
              <w:bottom w:val="single" w:sz="4" w:space="0" w:color="auto"/>
              <w:right w:val="single" w:sz="4" w:space="0" w:color="auto"/>
            </w:tcBorders>
          </w:tcPr>
          <w:p w14:paraId="11DA17EE"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6D4CC1E" w14:textId="77777777" w:rsidR="001A544A" w:rsidRPr="00E27D23" w:rsidRDefault="001A544A" w:rsidP="009D4432">
            <w:pPr>
              <w:pStyle w:val="TAL"/>
            </w:pPr>
          </w:p>
        </w:tc>
      </w:tr>
      <w:tr w:rsidR="001A544A" w:rsidRPr="00E27D23" w14:paraId="138DEDF7"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20DCD579" w14:textId="77777777" w:rsidR="001A544A" w:rsidRPr="00E27D23" w:rsidRDefault="001A544A" w:rsidP="009D4432">
            <w:pPr>
              <w:pStyle w:val="TAL"/>
              <w:rPr>
                <w:lang w:eastAsia="zh-CN"/>
              </w:rPr>
            </w:pPr>
            <w:r w:rsidRPr="00E27D23">
              <w:rPr>
                <w:lang w:eastAsia="zh-CN"/>
              </w:rPr>
              <w:t xml:space="preserve">         </w:t>
            </w:r>
            <w:r w:rsidRPr="00E27D23">
              <w:t>sl-MappedQoS-Flows-r16</w:t>
            </w:r>
            <w:r w:rsidRPr="00E27D23">
              <w:rPr>
                <w:lang w:eastAsia="zh-CN"/>
              </w:rPr>
              <w:t xml:space="preserve"> CHOICE {</w:t>
            </w:r>
          </w:p>
        </w:tc>
        <w:tc>
          <w:tcPr>
            <w:tcW w:w="2677" w:type="dxa"/>
            <w:tcBorders>
              <w:top w:val="single" w:sz="4" w:space="0" w:color="auto"/>
              <w:left w:val="single" w:sz="4" w:space="0" w:color="auto"/>
              <w:bottom w:val="single" w:sz="4" w:space="0" w:color="auto"/>
              <w:right w:val="single" w:sz="4" w:space="0" w:color="auto"/>
            </w:tcBorders>
          </w:tcPr>
          <w:p w14:paraId="52F64BF0"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DCC0CE1"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816F3A6" w14:textId="77777777" w:rsidR="001A544A" w:rsidRPr="00E27D23" w:rsidRDefault="001A544A" w:rsidP="009D4432">
            <w:pPr>
              <w:pStyle w:val="TAL"/>
            </w:pPr>
          </w:p>
        </w:tc>
      </w:tr>
      <w:tr w:rsidR="001A544A" w:rsidRPr="00E27D23" w14:paraId="068D4837"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46EEDB38" w14:textId="77777777" w:rsidR="001A544A" w:rsidRPr="00E27D23" w:rsidRDefault="001A544A" w:rsidP="009D4432">
            <w:pPr>
              <w:pStyle w:val="TAL"/>
              <w:rPr>
                <w:lang w:eastAsia="zh-CN"/>
              </w:rPr>
            </w:pPr>
            <w:r w:rsidRPr="00E27D23">
              <w:rPr>
                <w:lang w:eastAsia="zh-CN"/>
              </w:rPr>
              <w:t xml:space="preserve">            sl-MappedQoS-FlowsListDedicated-r16 SEQUENCE {</w:t>
            </w:r>
          </w:p>
        </w:tc>
        <w:tc>
          <w:tcPr>
            <w:tcW w:w="2677" w:type="dxa"/>
            <w:tcBorders>
              <w:top w:val="single" w:sz="4" w:space="0" w:color="auto"/>
              <w:left w:val="single" w:sz="4" w:space="0" w:color="auto"/>
              <w:bottom w:val="single" w:sz="4" w:space="0" w:color="auto"/>
              <w:right w:val="single" w:sz="4" w:space="0" w:color="auto"/>
            </w:tcBorders>
          </w:tcPr>
          <w:p w14:paraId="545CDFEA"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A06F56B"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801C271" w14:textId="77777777" w:rsidR="001A544A" w:rsidRPr="00E27D23" w:rsidRDefault="001A544A" w:rsidP="009D4432">
            <w:pPr>
              <w:pStyle w:val="TAL"/>
            </w:pPr>
          </w:p>
        </w:tc>
      </w:tr>
      <w:tr w:rsidR="001A544A" w:rsidRPr="00E27D23" w14:paraId="1A96E071"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75180D51" w14:textId="77777777" w:rsidR="001A544A" w:rsidRPr="00E27D23" w:rsidRDefault="001A544A" w:rsidP="009D4432">
            <w:pPr>
              <w:pStyle w:val="TAL"/>
              <w:rPr>
                <w:lang w:eastAsia="zh-CN"/>
              </w:rPr>
            </w:pPr>
            <w:r w:rsidRPr="00E27D23">
              <w:rPr>
                <w:lang w:eastAsia="zh-CN"/>
              </w:rPr>
              <w:t xml:space="preserve">               sl-MappedQoS-FlowsToAddList-r16         SEQUENCE (SIZE (1..maxNrofSL-QFIs-r16)) OF SL-QoS-FlowIdentity-r16{</w:t>
            </w:r>
          </w:p>
        </w:tc>
        <w:tc>
          <w:tcPr>
            <w:tcW w:w="2677" w:type="dxa"/>
            <w:tcBorders>
              <w:top w:val="single" w:sz="4" w:space="0" w:color="auto"/>
              <w:left w:val="single" w:sz="4" w:space="0" w:color="auto"/>
              <w:bottom w:val="single" w:sz="4" w:space="0" w:color="auto"/>
              <w:right w:val="single" w:sz="4" w:space="0" w:color="auto"/>
            </w:tcBorders>
            <w:hideMark/>
          </w:tcPr>
          <w:p w14:paraId="36C3C421" w14:textId="77777777" w:rsidR="001A544A" w:rsidRPr="00E27D23" w:rsidRDefault="001A544A"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0F47E874"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4AD6209" w14:textId="77777777" w:rsidR="001A544A" w:rsidRPr="00E27D23" w:rsidRDefault="001A544A" w:rsidP="009D4432">
            <w:pPr>
              <w:pStyle w:val="TAL"/>
            </w:pPr>
          </w:p>
        </w:tc>
      </w:tr>
      <w:tr w:rsidR="001A544A" w:rsidRPr="00E27D23" w14:paraId="35AFD5CA"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292D1B7B" w14:textId="77777777" w:rsidR="001A544A" w:rsidRPr="00E27D23" w:rsidRDefault="001A544A" w:rsidP="009D4432">
            <w:pPr>
              <w:pStyle w:val="TAL"/>
              <w:rPr>
                <w:lang w:eastAsia="zh-CN"/>
              </w:rPr>
            </w:pPr>
            <w:r w:rsidRPr="00E27D23">
              <w:rPr>
                <w:lang w:eastAsia="zh-CN"/>
              </w:rPr>
              <w:t xml:space="preserve">                  </w:t>
            </w:r>
            <w:r w:rsidRPr="00E27D23">
              <w:t>SL-QoS-FlowIdentity-r16</w:t>
            </w:r>
            <w:r w:rsidRPr="00E27D23">
              <w:rPr>
                <w:lang w:eastAsia="zh-CN"/>
              </w:rPr>
              <w:t xml:space="preserve"> [1]</w:t>
            </w:r>
          </w:p>
        </w:tc>
        <w:tc>
          <w:tcPr>
            <w:tcW w:w="2677" w:type="dxa"/>
            <w:tcBorders>
              <w:top w:val="single" w:sz="4" w:space="0" w:color="auto"/>
              <w:left w:val="single" w:sz="4" w:space="0" w:color="auto"/>
              <w:bottom w:val="single" w:sz="4" w:space="0" w:color="auto"/>
              <w:right w:val="single" w:sz="4" w:space="0" w:color="auto"/>
            </w:tcBorders>
            <w:hideMark/>
          </w:tcPr>
          <w:p w14:paraId="4283FBA6" w14:textId="77777777" w:rsidR="001A544A" w:rsidRPr="00E27D23" w:rsidRDefault="001A544A" w:rsidP="009D4432">
            <w:pPr>
              <w:pStyle w:val="TAL"/>
              <w:rPr>
                <w:lang w:eastAsia="zh-CN"/>
              </w:rPr>
            </w:pPr>
            <w:r w:rsidRPr="00E27D23">
              <w:rPr>
                <w:lang w:eastAsia="zh-CN"/>
              </w:rPr>
              <w:t>2</w:t>
            </w:r>
          </w:p>
        </w:tc>
        <w:tc>
          <w:tcPr>
            <w:tcW w:w="1277" w:type="dxa"/>
            <w:tcBorders>
              <w:top w:val="single" w:sz="4" w:space="0" w:color="auto"/>
              <w:left w:val="single" w:sz="4" w:space="0" w:color="auto"/>
              <w:bottom w:val="single" w:sz="4" w:space="0" w:color="auto"/>
              <w:right w:val="single" w:sz="4" w:space="0" w:color="auto"/>
            </w:tcBorders>
            <w:hideMark/>
          </w:tcPr>
          <w:p w14:paraId="5C59F176" w14:textId="77777777" w:rsidR="001A544A" w:rsidRPr="00E27D23" w:rsidRDefault="001A544A" w:rsidP="009D4432">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019113C3" w14:textId="77777777" w:rsidR="001A544A" w:rsidRPr="00E27D23" w:rsidRDefault="001A544A" w:rsidP="009D4432">
            <w:pPr>
              <w:pStyle w:val="TAL"/>
            </w:pPr>
          </w:p>
        </w:tc>
      </w:tr>
      <w:tr w:rsidR="001A544A" w:rsidRPr="00E27D23" w14:paraId="302AA1EE"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35A977D5" w14:textId="77777777" w:rsidR="001A544A" w:rsidRPr="00E27D23" w:rsidRDefault="001A544A"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4166F654"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604C717"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0567747" w14:textId="77777777" w:rsidR="001A544A" w:rsidRPr="00E27D23" w:rsidRDefault="001A544A" w:rsidP="009D4432">
            <w:pPr>
              <w:pStyle w:val="TAL"/>
            </w:pPr>
          </w:p>
        </w:tc>
      </w:tr>
      <w:tr w:rsidR="001A544A" w:rsidRPr="00E27D23" w14:paraId="201F7E1D"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6E92F7B5" w14:textId="77777777" w:rsidR="001A544A" w:rsidRPr="00E27D23" w:rsidRDefault="001A544A"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1735C933"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574797B"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0650FE4" w14:textId="77777777" w:rsidR="001A544A" w:rsidRPr="00E27D23" w:rsidRDefault="001A544A" w:rsidP="009D4432">
            <w:pPr>
              <w:pStyle w:val="TAL"/>
            </w:pPr>
          </w:p>
        </w:tc>
      </w:tr>
      <w:tr w:rsidR="001A544A" w:rsidRPr="00E27D23" w14:paraId="383D1607"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7335E1AB" w14:textId="77777777" w:rsidR="001A544A" w:rsidRPr="00E27D23" w:rsidRDefault="001A544A"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751F53BB"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DDC1B74"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01607FC" w14:textId="77777777" w:rsidR="001A544A" w:rsidRPr="00E27D23" w:rsidRDefault="001A544A" w:rsidP="009D4432">
            <w:pPr>
              <w:pStyle w:val="TAL"/>
            </w:pPr>
          </w:p>
        </w:tc>
      </w:tr>
      <w:tr w:rsidR="001A544A" w:rsidRPr="00E27D23" w14:paraId="240F04BB"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1A82EF53" w14:textId="77777777" w:rsidR="001A544A" w:rsidRPr="00E27D23" w:rsidRDefault="001A544A" w:rsidP="009D4432">
            <w:pPr>
              <w:pStyle w:val="TAL"/>
              <w:rPr>
                <w:lang w:eastAsia="zh-CN"/>
              </w:rPr>
            </w:pPr>
            <w:r w:rsidRPr="00E27D23">
              <w:rPr>
                <w:lang w:eastAsia="zh-CN"/>
              </w:rPr>
              <w:t xml:space="preserve">        sl-CastType-r16</w:t>
            </w:r>
          </w:p>
        </w:tc>
        <w:tc>
          <w:tcPr>
            <w:tcW w:w="2677" w:type="dxa"/>
            <w:tcBorders>
              <w:top w:val="single" w:sz="4" w:space="0" w:color="auto"/>
              <w:left w:val="single" w:sz="4" w:space="0" w:color="auto"/>
              <w:bottom w:val="single" w:sz="4" w:space="0" w:color="auto"/>
              <w:right w:val="single" w:sz="4" w:space="0" w:color="auto"/>
            </w:tcBorders>
            <w:hideMark/>
          </w:tcPr>
          <w:p w14:paraId="2C240265" w14:textId="77777777" w:rsidR="001A544A" w:rsidRPr="00E27D23" w:rsidRDefault="001A544A" w:rsidP="009D4432">
            <w:pPr>
              <w:pStyle w:val="TAL"/>
              <w:rPr>
                <w:lang w:eastAsia="zh-CN"/>
              </w:rPr>
            </w:pPr>
            <w:r w:rsidRPr="00E27D23">
              <w:rPr>
                <w:lang w:eastAsia="zh-CN"/>
              </w:rPr>
              <w:t>groupcast</w:t>
            </w:r>
          </w:p>
        </w:tc>
        <w:tc>
          <w:tcPr>
            <w:tcW w:w="1277" w:type="dxa"/>
            <w:tcBorders>
              <w:top w:val="single" w:sz="4" w:space="0" w:color="auto"/>
              <w:left w:val="single" w:sz="4" w:space="0" w:color="auto"/>
              <w:bottom w:val="single" w:sz="4" w:space="0" w:color="auto"/>
              <w:right w:val="single" w:sz="4" w:space="0" w:color="auto"/>
            </w:tcBorders>
          </w:tcPr>
          <w:p w14:paraId="7C7C9BDA"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373FF1E" w14:textId="77777777" w:rsidR="001A544A" w:rsidRPr="00E27D23" w:rsidRDefault="001A544A" w:rsidP="009D4432">
            <w:pPr>
              <w:pStyle w:val="TAL"/>
            </w:pPr>
          </w:p>
        </w:tc>
      </w:tr>
      <w:tr w:rsidR="001A544A" w:rsidRPr="00E27D23" w14:paraId="35C595A4"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6F3543CF" w14:textId="79B7F717" w:rsidR="001A544A" w:rsidRPr="00E27D23" w:rsidRDefault="001A544A" w:rsidP="009D4432">
            <w:pPr>
              <w:pStyle w:val="TAL"/>
              <w:rPr>
                <w:lang w:eastAsia="zh-CN"/>
              </w:rPr>
            </w:pPr>
            <w:r w:rsidRPr="00E27D23">
              <w:rPr>
                <w:lang w:eastAsia="zh-CN"/>
              </w:rPr>
              <w:t xml:space="preserve">    </w:t>
            </w:r>
            <w:r w:rsidR="00E50D48" w:rsidRPr="00E27D23">
              <w:rPr>
                <w:lang w:eastAsia="zh-CN"/>
              </w:rPr>
              <w:t xml:space="preserve"> </w:t>
            </w: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9776025"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3B066B3"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160B326" w14:textId="77777777" w:rsidR="001A544A" w:rsidRPr="00E27D23" w:rsidRDefault="001A544A" w:rsidP="009D4432">
            <w:pPr>
              <w:pStyle w:val="TAL"/>
            </w:pPr>
          </w:p>
        </w:tc>
      </w:tr>
      <w:tr w:rsidR="00E50D48" w:rsidRPr="00E27D23" w14:paraId="4883D228" w14:textId="77777777" w:rsidTr="00C826D8">
        <w:tc>
          <w:tcPr>
            <w:tcW w:w="4516" w:type="dxa"/>
            <w:tcBorders>
              <w:top w:val="single" w:sz="4" w:space="0" w:color="auto"/>
              <w:left w:val="single" w:sz="4" w:space="0" w:color="auto"/>
              <w:bottom w:val="single" w:sz="4" w:space="0" w:color="auto"/>
              <w:right w:val="single" w:sz="4" w:space="0" w:color="auto"/>
            </w:tcBorders>
          </w:tcPr>
          <w:p w14:paraId="42F5FF16" w14:textId="046BEDDE" w:rsidR="00E50D48" w:rsidRPr="00E27D23" w:rsidRDefault="00E50D48" w:rsidP="00E50D48">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7247BDE4" w14:textId="77777777" w:rsidR="00E50D48" w:rsidRPr="00E27D23" w:rsidRDefault="00E50D48" w:rsidP="00E50D48">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54CB7EF" w14:textId="77777777" w:rsidR="00E50D48" w:rsidRPr="00E27D23" w:rsidRDefault="00E50D48" w:rsidP="00E50D48">
            <w:pPr>
              <w:pStyle w:val="TAL"/>
            </w:pPr>
          </w:p>
        </w:tc>
        <w:tc>
          <w:tcPr>
            <w:tcW w:w="1130" w:type="dxa"/>
            <w:tcBorders>
              <w:top w:val="single" w:sz="4" w:space="0" w:color="auto"/>
              <w:left w:val="single" w:sz="4" w:space="0" w:color="auto"/>
              <w:bottom w:val="single" w:sz="4" w:space="0" w:color="auto"/>
              <w:right w:val="single" w:sz="4" w:space="0" w:color="auto"/>
            </w:tcBorders>
          </w:tcPr>
          <w:p w14:paraId="2B391914" w14:textId="77777777" w:rsidR="00E50D48" w:rsidRPr="00E27D23" w:rsidRDefault="00E50D48" w:rsidP="00E50D48">
            <w:pPr>
              <w:pStyle w:val="TAL"/>
            </w:pPr>
          </w:p>
        </w:tc>
      </w:tr>
      <w:tr w:rsidR="00E50D48" w:rsidRPr="00E27D23" w14:paraId="0C5CC1E9"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780A9070" w14:textId="77777777" w:rsidR="00E50D48" w:rsidRPr="00E27D23" w:rsidRDefault="00E50D48" w:rsidP="00E50D48">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48540D0D" w14:textId="77777777" w:rsidR="00E50D48" w:rsidRPr="00E27D23" w:rsidRDefault="00E50D48" w:rsidP="00E50D48">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B858902" w14:textId="77777777" w:rsidR="00E50D48" w:rsidRPr="00E27D23" w:rsidRDefault="00E50D48" w:rsidP="00E50D48">
            <w:pPr>
              <w:pStyle w:val="TAL"/>
            </w:pPr>
          </w:p>
        </w:tc>
        <w:tc>
          <w:tcPr>
            <w:tcW w:w="1130" w:type="dxa"/>
            <w:tcBorders>
              <w:top w:val="single" w:sz="4" w:space="0" w:color="auto"/>
              <w:left w:val="single" w:sz="4" w:space="0" w:color="auto"/>
              <w:bottom w:val="single" w:sz="4" w:space="0" w:color="auto"/>
              <w:right w:val="single" w:sz="4" w:space="0" w:color="auto"/>
            </w:tcBorders>
          </w:tcPr>
          <w:p w14:paraId="2CE5F109" w14:textId="77777777" w:rsidR="00E50D48" w:rsidRPr="00E27D23" w:rsidRDefault="00E50D48" w:rsidP="00E50D48">
            <w:pPr>
              <w:pStyle w:val="TAL"/>
            </w:pPr>
          </w:p>
        </w:tc>
      </w:tr>
      <w:tr w:rsidR="00E50D48" w:rsidRPr="00E27D23" w14:paraId="64ECA4AE"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5D87C0BD" w14:textId="77777777" w:rsidR="00E50D48" w:rsidRPr="00E27D23" w:rsidRDefault="00E50D48" w:rsidP="00E50D48">
            <w:pPr>
              <w:pStyle w:val="TAL"/>
              <w:rPr>
                <w:lang w:eastAsia="zh-CN"/>
              </w:rPr>
            </w:pPr>
            <w:r w:rsidRPr="00E27D23">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3BF9FC3C" w14:textId="77777777" w:rsidR="00E50D48" w:rsidRPr="00E27D23" w:rsidRDefault="00E50D48" w:rsidP="00E50D48">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04E6105" w14:textId="77777777" w:rsidR="00E50D48" w:rsidRPr="00E27D23" w:rsidRDefault="00E50D48" w:rsidP="00E50D48">
            <w:pPr>
              <w:pStyle w:val="TAL"/>
            </w:pPr>
          </w:p>
        </w:tc>
        <w:tc>
          <w:tcPr>
            <w:tcW w:w="1130" w:type="dxa"/>
            <w:tcBorders>
              <w:top w:val="single" w:sz="4" w:space="0" w:color="auto"/>
              <w:left w:val="single" w:sz="4" w:space="0" w:color="auto"/>
              <w:bottom w:val="single" w:sz="4" w:space="0" w:color="auto"/>
              <w:right w:val="single" w:sz="4" w:space="0" w:color="auto"/>
            </w:tcBorders>
          </w:tcPr>
          <w:p w14:paraId="59EC9A69" w14:textId="77777777" w:rsidR="00E50D48" w:rsidRPr="00E27D23" w:rsidRDefault="00E50D48" w:rsidP="00E50D48">
            <w:pPr>
              <w:pStyle w:val="TAL"/>
            </w:pPr>
          </w:p>
        </w:tc>
      </w:tr>
    </w:tbl>
    <w:p w14:paraId="65769D12" w14:textId="77777777" w:rsidR="001A544A" w:rsidRPr="00E27D23" w:rsidRDefault="001A544A" w:rsidP="009D4432">
      <w:pPr>
        <w:rPr>
          <w:lang w:eastAsia="zh-CN"/>
        </w:rPr>
      </w:pPr>
    </w:p>
    <w:p w14:paraId="1274B108" w14:textId="114004B1" w:rsidR="001A544A" w:rsidRPr="00E27D23" w:rsidRDefault="001A544A" w:rsidP="009D4432">
      <w:pPr>
        <w:pStyle w:val="TH"/>
        <w:rPr>
          <w:lang w:eastAsia="zh-CN"/>
        </w:rPr>
      </w:pPr>
      <w:r w:rsidRPr="00E27D23">
        <w:t xml:space="preserve">Table </w:t>
      </w:r>
      <w:r w:rsidRPr="00E27D23">
        <w:rPr>
          <w:snapToGrid w:val="0"/>
        </w:rPr>
        <w:t>12.2.4.1.3.3</w:t>
      </w:r>
      <w:r w:rsidRPr="00E27D23">
        <w:t>-</w:t>
      </w:r>
      <w:r w:rsidRPr="00E27D23">
        <w:rPr>
          <w:lang w:eastAsia="zh-CN"/>
        </w:rPr>
        <w:t>3</w:t>
      </w:r>
      <w:r w:rsidRPr="00E27D23">
        <w:t xml:space="preserve">: </w:t>
      </w:r>
      <w:r w:rsidRPr="00E27D23">
        <w:rPr>
          <w:snapToGrid w:val="0"/>
        </w:rPr>
        <w:t>RRCReconfigurationComplete</w:t>
      </w:r>
      <w:r w:rsidRPr="00E27D23">
        <w:rPr>
          <w:snapToGrid w:val="0"/>
          <w:lang w:eastAsia="zh-CN"/>
        </w:rPr>
        <w:t xml:space="preserve"> (step 2, step 10, step 14, step 18, step 26, 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1A544A" w:rsidRPr="00E27D23" w14:paraId="318414B1" w14:textId="77777777" w:rsidTr="001A544A">
        <w:tc>
          <w:tcPr>
            <w:tcW w:w="9603" w:type="dxa"/>
            <w:tcBorders>
              <w:top w:val="single" w:sz="4" w:space="0" w:color="auto"/>
              <w:left w:val="single" w:sz="4" w:space="0" w:color="auto"/>
              <w:bottom w:val="single" w:sz="4" w:space="0" w:color="auto"/>
              <w:right w:val="single" w:sz="4" w:space="0" w:color="auto"/>
            </w:tcBorders>
            <w:hideMark/>
          </w:tcPr>
          <w:p w14:paraId="21B82C31" w14:textId="77777777" w:rsidR="001A544A" w:rsidRPr="00E27D23" w:rsidRDefault="001A544A"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w:t>
            </w:r>
            <w:r w:rsidRPr="00E27D23">
              <w:t>-</w:t>
            </w:r>
            <w:r w:rsidRPr="00E27D23">
              <w:rPr>
                <w:lang w:eastAsia="zh-CN"/>
              </w:rPr>
              <w:t>14</w:t>
            </w:r>
          </w:p>
        </w:tc>
      </w:tr>
    </w:tbl>
    <w:p w14:paraId="331A8951" w14:textId="77777777" w:rsidR="001A544A" w:rsidRPr="00E27D23" w:rsidRDefault="001A544A" w:rsidP="009D4432">
      <w:pPr>
        <w:rPr>
          <w:lang w:eastAsia="zh-CN"/>
        </w:rPr>
      </w:pPr>
    </w:p>
    <w:p w14:paraId="1C12B90D" w14:textId="77777777" w:rsidR="001A544A" w:rsidRPr="00E27D23" w:rsidRDefault="001A544A" w:rsidP="009D4432">
      <w:pPr>
        <w:pStyle w:val="TH"/>
        <w:rPr>
          <w:lang w:eastAsia="zh-CN"/>
        </w:rPr>
      </w:pPr>
      <w:r w:rsidRPr="00E27D23">
        <w:t xml:space="preserve">Table </w:t>
      </w:r>
      <w:r w:rsidRPr="00E27D23">
        <w:rPr>
          <w:snapToGrid w:val="0"/>
        </w:rPr>
        <w:t>12.2.4.1.3.3</w:t>
      </w:r>
      <w:r w:rsidRPr="00E27D23">
        <w:t>-</w:t>
      </w:r>
      <w:r w:rsidRPr="00E27D23">
        <w:rPr>
          <w:lang w:eastAsia="zh-CN"/>
        </w:rPr>
        <w:t>4</w:t>
      </w:r>
      <w:r w:rsidRPr="00E27D23">
        <w:t xml:space="preserve">: </w:t>
      </w:r>
      <w:r w:rsidRPr="00E27D23">
        <w:rPr>
          <w:snapToGrid w:val="0"/>
        </w:rPr>
        <w:t>sl-ConfigDedicatedNR-Add</w:t>
      </w:r>
      <w:r w:rsidRPr="00E27D23">
        <w:rPr>
          <w:snapToGrid w:val="0"/>
          <w:lang w:eastAsia="zh-CN"/>
        </w:rPr>
        <w:t xml:space="preserve"> (</w:t>
      </w:r>
      <w:r w:rsidRPr="00E27D23">
        <w:t xml:space="preserve">Table </w:t>
      </w:r>
      <w:r w:rsidRPr="00E27D23">
        <w:rPr>
          <w:snapToGrid w:val="0"/>
        </w:rPr>
        <w:t>12.2.4.1.3.3</w:t>
      </w:r>
      <w:r w:rsidRPr="00E27D23">
        <w:t>-</w:t>
      </w:r>
      <w:r w:rsidRPr="00E27D23">
        <w:rPr>
          <w:lang w:eastAsia="zh-CN"/>
        </w:rPr>
        <w:t>1</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E27D23" w14:paraId="02E267B8"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1551EC49" w14:textId="77777777" w:rsidR="001A544A" w:rsidRPr="00E27D23" w:rsidRDefault="001A544A"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6</w:t>
            </w:r>
            <w:r w:rsidRPr="00E27D23">
              <w:t>-</w:t>
            </w:r>
            <w:r w:rsidRPr="00E27D23">
              <w:rPr>
                <w:lang w:eastAsia="zh-CN"/>
              </w:rPr>
              <w:t>7</w:t>
            </w:r>
            <w:r w:rsidRPr="00E27D23">
              <w:t xml:space="preserve"> </w:t>
            </w:r>
            <w:r w:rsidRPr="00E27D23">
              <w:rPr>
                <w:lang w:eastAsia="zh-CN"/>
              </w:rPr>
              <w:t>with condition SL-DRB</w:t>
            </w:r>
          </w:p>
        </w:tc>
      </w:tr>
      <w:tr w:rsidR="001A544A" w:rsidRPr="00E27D23" w14:paraId="2555FFE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2B19DFD" w14:textId="77777777" w:rsidR="001A544A" w:rsidRPr="00E27D23" w:rsidRDefault="001A544A" w:rsidP="009D4432">
            <w:pPr>
              <w:pStyle w:val="TAH"/>
            </w:pPr>
            <w:r w:rsidRPr="00E27D23">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3306C9D5" w14:textId="77777777" w:rsidR="001A544A" w:rsidRPr="00E27D23" w:rsidRDefault="001A544A" w:rsidP="009D4432">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2679AF78" w14:textId="77777777" w:rsidR="001A544A" w:rsidRPr="00E27D23" w:rsidRDefault="001A544A"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254D6630" w14:textId="77777777" w:rsidR="001A544A" w:rsidRPr="00E27D23" w:rsidRDefault="001A544A" w:rsidP="009D4432">
            <w:pPr>
              <w:pStyle w:val="TAH"/>
            </w:pPr>
            <w:r w:rsidRPr="00E27D23">
              <w:t>Condition</w:t>
            </w:r>
          </w:p>
        </w:tc>
      </w:tr>
      <w:tr w:rsidR="001A544A" w:rsidRPr="00E27D23" w14:paraId="5B089A1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F46164E" w14:textId="77777777" w:rsidR="001A544A" w:rsidRPr="00E27D23" w:rsidRDefault="001A544A" w:rsidP="009D4432">
            <w:pPr>
              <w:pStyle w:val="TAL"/>
            </w:pPr>
            <w:r w:rsidRPr="00E27D23">
              <w:t>SL-ConfigDedicatedNR-r16 ::= SEQUENCE {</w:t>
            </w:r>
          </w:p>
        </w:tc>
        <w:tc>
          <w:tcPr>
            <w:tcW w:w="2678" w:type="dxa"/>
            <w:tcBorders>
              <w:top w:val="single" w:sz="4" w:space="0" w:color="auto"/>
              <w:left w:val="single" w:sz="4" w:space="0" w:color="auto"/>
              <w:bottom w:val="single" w:sz="4" w:space="0" w:color="auto"/>
              <w:right w:val="single" w:sz="4" w:space="0" w:color="auto"/>
            </w:tcBorders>
          </w:tcPr>
          <w:p w14:paraId="6ED297AF" w14:textId="77777777" w:rsidR="001A544A" w:rsidRPr="00E27D23"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011FD67"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D331063" w14:textId="77777777" w:rsidR="001A544A" w:rsidRPr="00E27D23" w:rsidRDefault="001A544A" w:rsidP="009D4432">
            <w:pPr>
              <w:pStyle w:val="TAL"/>
            </w:pPr>
          </w:p>
        </w:tc>
      </w:tr>
      <w:tr w:rsidR="001A544A" w:rsidRPr="00E27D23" w14:paraId="3C1DCD6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40CC643" w14:textId="77777777" w:rsidR="001A544A" w:rsidRPr="00E27D23" w:rsidRDefault="001A544A" w:rsidP="009D4432">
            <w:pPr>
              <w:pStyle w:val="TAL"/>
              <w:rPr>
                <w:lang w:eastAsia="zh-CN"/>
              </w:rPr>
            </w:pPr>
            <w:r w:rsidRPr="00E27D23">
              <w:rPr>
                <w:lang w:eastAsia="zh-CN"/>
              </w:rPr>
              <w:t xml:space="preserve">  sl-PHY-MAC-RLC-Config-r16 SEQUENCE {</w:t>
            </w:r>
          </w:p>
        </w:tc>
        <w:tc>
          <w:tcPr>
            <w:tcW w:w="2678" w:type="dxa"/>
            <w:tcBorders>
              <w:top w:val="single" w:sz="4" w:space="0" w:color="auto"/>
              <w:left w:val="single" w:sz="4" w:space="0" w:color="auto"/>
              <w:bottom w:val="single" w:sz="4" w:space="0" w:color="auto"/>
              <w:right w:val="single" w:sz="4" w:space="0" w:color="auto"/>
            </w:tcBorders>
          </w:tcPr>
          <w:p w14:paraId="291EEAFB" w14:textId="77777777" w:rsidR="001A544A" w:rsidRPr="00E27D23"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22975BA"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B96328B" w14:textId="77777777" w:rsidR="001A544A" w:rsidRPr="00E27D23" w:rsidRDefault="001A544A" w:rsidP="009D4432">
            <w:pPr>
              <w:pStyle w:val="TAL"/>
            </w:pPr>
          </w:p>
        </w:tc>
      </w:tr>
      <w:tr w:rsidR="001A544A" w:rsidRPr="00E27D23" w14:paraId="05FE3C4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E5D7FCB" w14:textId="77777777" w:rsidR="001A544A" w:rsidRPr="00E27D23" w:rsidRDefault="001A544A" w:rsidP="009D4432">
            <w:pPr>
              <w:pStyle w:val="TAL"/>
              <w:rPr>
                <w:lang w:eastAsia="zh-CN"/>
              </w:rPr>
            </w:pPr>
            <w:r w:rsidRPr="00E27D23">
              <w:rPr>
                <w:lang w:eastAsia="zh-CN"/>
              </w:rPr>
              <w:t xml:space="preserve">   sl-RLC-BearerToAddModList-r16 SEQUENCE (SIZE (1..maxSL-LCID-r16)) OF SL-RLC-BearerConfig-r16 {</w:t>
            </w:r>
          </w:p>
        </w:tc>
        <w:tc>
          <w:tcPr>
            <w:tcW w:w="2678" w:type="dxa"/>
            <w:tcBorders>
              <w:top w:val="single" w:sz="4" w:space="0" w:color="auto"/>
              <w:left w:val="single" w:sz="4" w:space="0" w:color="auto"/>
              <w:bottom w:val="single" w:sz="4" w:space="0" w:color="auto"/>
              <w:right w:val="single" w:sz="4" w:space="0" w:color="auto"/>
            </w:tcBorders>
            <w:hideMark/>
          </w:tcPr>
          <w:p w14:paraId="43FC825C" w14:textId="77777777" w:rsidR="001A544A" w:rsidRPr="00E27D23" w:rsidRDefault="001A544A" w:rsidP="009D4432">
            <w:pPr>
              <w:pStyle w:val="TAL"/>
            </w:pPr>
            <w:r w:rsidRPr="00E27D23">
              <w:t>1 entry</w:t>
            </w:r>
          </w:p>
        </w:tc>
        <w:tc>
          <w:tcPr>
            <w:tcW w:w="1277" w:type="dxa"/>
            <w:tcBorders>
              <w:top w:val="single" w:sz="4" w:space="0" w:color="auto"/>
              <w:left w:val="single" w:sz="4" w:space="0" w:color="auto"/>
              <w:bottom w:val="single" w:sz="4" w:space="0" w:color="auto"/>
              <w:right w:val="single" w:sz="4" w:space="0" w:color="auto"/>
            </w:tcBorders>
          </w:tcPr>
          <w:p w14:paraId="4921E7AD"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4C1B309" w14:textId="77777777" w:rsidR="001A544A" w:rsidRPr="00E27D23" w:rsidRDefault="001A544A" w:rsidP="009D4432">
            <w:pPr>
              <w:pStyle w:val="TAL"/>
            </w:pPr>
          </w:p>
        </w:tc>
      </w:tr>
      <w:tr w:rsidR="001A544A" w:rsidRPr="00E27D23" w14:paraId="6B01E53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55B7219" w14:textId="77777777" w:rsidR="001A544A" w:rsidRPr="00E27D23" w:rsidRDefault="001A544A" w:rsidP="009D4432">
            <w:pPr>
              <w:pStyle w:val="TAL"/>
              <w:rPr>
                <w:lang w:eastAsia="zh-CN"/>
              </w:rPr>
            </w:pPr>
            <w:r w:rsidRPr="00E27D23">
              <w:rPr>
                <w:lang w:eastAsia="zh-CN"/>
              </w:rPr>
              <w:t xml:space="preserve">    </w:t>
            </w:r>
            <w:r w:rsidRPr="00E27D23">
              <w:t>SL-RLC-BearerConfig-r16 [1]</w:t>
            </w:r>
            <w:r w:rsidRPr="00E27D23">
              <w:rPr>
                <w:lang w:eastAsia="zh-CN"/>
              </w:rPr>
              <w:t xml:space="preserve"> </w:t>
            </w:r>
            <w:r w:rsidRPr="00E27D23">
              <w:t>SEQUENCE {</w:t>
            </w:r>
          </w:p>
        </w:tc>
        <w:tc>
          <w:tcPr>
            <w:tcW w:w="2678" w:type="dxa"/>
            <w:tcBorders>
              <w:top w:val="single" w:sz="4" w:space="0" w:color="auto"/>
              <w:left w:val="single" w:sz="4" w:space="0" w:color="auto"/>
              <w:bottom w:val="single" w:sz="4" w:space="0" w:color="auto"/>
              <w:right w:val="single" w:sz="4" w:space="0" w:color="auto"/>
            </w:tcBorders>
          </w:tcPr>
          <w:p w14:paraId="2034D7B1" w14:textId="77777777" w:rsidR="001A544A" w:rsidRPr="00E27D23"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hideMark/>
          </w:tcPr>
          <w:p w14:paraId="26435407" w14:textId="77777777" w:rsidR="001A544A" w:rsidRPr="00E27D23" w:rsidRDefault="001A544A" w:rsidP="009D4432">
            <w:pPr>
              <w:pStyle w:val="TAL"/>
              <w:rPr>
                <w:lang w:eastAsia="zh-CN"/>
              </w:rPr>
            </w:pPr>
            <w:r w:rsidRPr="00E27D23">
              <w:rPr>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7FFB6941" w14:textId="77777777" w:rsidR="001A544A" w:rsidRPr="00E27D23" w:rsidRDefault="001A544A" w:rsidP="009D4432">
            <w:pPr>
              <w:pStyle w:val="TAL"/>
            </w:pPr>
          </w:p>
        </w:tc>
      </w:tr>
      <w:tr w:rsidR="001A544A" w:rsidRPr="00E27D23" w14:paraId="226FF12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2C33989" w14:textId="77777777" w:rsidR="001A544A" w:rsidRPr="00E27D23" w:rsidRDefault="001A544A" w:rsidP="009D4432">
            <w:pPr>
              <w:pStyle w:val="TAL"/>
              <w:rPr>
                <w:lang w:eastAsia="zh-CN"/>
              </w:rPr>
            </w:pPr>
            <w:r w:rsidRPr="00E27D23">
              <w:rPr>
                <w:lang w:eastAsia="zh-CN"/>
              </w:rPr>
              <w:t xml:space="preserve">       sl-RLC-BearerConfigIndex-r16</w:t>
            </w:r>
          </w:p>
        </w:tc>
        <w:tc>
          <w:tcPr>
            <w:tcW w:w="2678" w:type="dxa"/>
            <w:tcBorders>
              <w:top w:val="single" w:sz="4" w:space="0" w:color="auto"/>
              <w:left w:val="single" w:sz="4" w:space="0" w:color="auto"/>
              <w:bottom w:val="single" w:sz="4" w:space="0" w:color="auto"/>
              <w:right w:val="single" w:sz="4" w:space="0" w:color="auto"/>
            </w:tcBorders>
            <w:hideMark/>
          </w:tcPr>
          <w:p w14:paraId="56830C6B" w14:textId="77777777" w:rsidR="001A544A" w:rsidRPr="00E27D23" w:rsidRDefault="001A544A" w:rsidP="009D4432">
            <w:pPr>
              <w:pStyle w:val="TAL"/>
              <w:rPr>
                <w:lang w:eastAsia="zh-CN"/>
              </w:rPr>
            </w:pPr>
            <w:r w:rsidRPr="00E27D23">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7C8041EE"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F6E383A" w14:textId="77777777" w:rsidR="001A544A" w:rsidRPr="00E27D23" w:rsidRDefault="001A544A" w:rsidP="009D4432">
            <w:pPr>
              <w:pStyle w:val="TAL"/>
            </w:pPr>
          </w:p>
        </w:tc>
      </w:tr>
      <w:tr w:rsidR="001A544A" w:rsidRPr="00E27D23" w14:paraId="08D7CAF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B82FDBF" w14:textId="77777777" w:rsidR="001A544A" w:rsidRPr="00E27D23" w:rsidRDefault="001A544A" w:rsidP="009D4432">
            <w:pPr>
              <w:pStyle w:val="TAL"/>
              <w:rPr>
                <w:lang w:eastAsia="zh-CN"/>
              </w:rPr>
            </w:pPr>
            <w:r w:rsidRPr="00E27D23">
              <w:rPr>
                <w:lang w:eastAsia="zh-CN"/>
              </w:rPr>
              <w:t xml:space="preserve">       sl-ServedRadioBearer-r16</w:t>
            </w:r>
          </w:p>
        </w:tc>
        <w:tc>
          <w:tcPr>
            <w:tcW w:w="2678" w:type="dxa"/>
            <w:tcBorders>
              <w:top w:val="single" w:sz="4" w:space="0" w:color="auto"/>
              <w:left w:val="single" w:sz="4" w:space="0" w:color="auto"/>
              <w:bottom w:val="single" w:sz="4" w:space="0" w:color="auto"/>
              <w:right w:val="single" w:sz="4" w:space="0" w:color="auto"/>
            </w:tcBorders>
            <w:hideMark/>
          </w:tcPr>
          <w:p w14:paraId="2B4D520B" w14:textId="77777777" w:rsidR="001A544A" w:rsidRPr="00E27D23" w:rsidRDefault="001A544A" w:rsidP="009D4432">
            <w:pPr>
              <w:pStyle w:val="TAL"/>
              <w:rPr>
                <w:lang w:eastAsia="zh-CN"/>
              </w:rPr>
            </w:pPr>
            <w:r w:rsidRPr="00E27D23">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505138AD"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6F82607" w14:textId="77777777" w:rsidR="001A544A" w:rsidRPr="00E27D23" w:rsidRDefault="001A544A" w:rsidP="009D4432">
            <w:pPr>
              <w:pStyle w:val="TAL"/>
            </w:pPr>
          </w:p>
        </w:tc>
      </w:tr>
      <w:tr w:rsidR="001A544A" w:rsidRPr="00E27D23" w14:paraId="125E969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9911E58"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2F4608E9"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CD09E8C"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A5F3AC6" w14:textId="77777777" w:rsidR="001A544A" w:rsidRPr="00E27D23" w:rsidRDefault="001A544A" w:rsidP="009D4432">
            <w:pPr>
              <w:pStyle w:val="TAL"/>
            </w:pPr>
          </w:p>
        </w:tc>
      </w:tr>
      <w:tr w:rsidR="001A544A" w:rsidRPr="00E27D23" w14:paraId="7CE4F3E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1C3344F"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48BA894C"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7321734"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7B103A1" w14:textId="77777777" w:rsidR="001A544A" w:rsidRPr="00E27D23" w:rsidRDefault="001A544A" w:rsidP="009D4432">
            <w:pPr>
              <w:pStyle w:val="TAL"/>
            </w:pPr>
          </w:p>
        </w:tc>
      </w:tr>
      <w:tr w:rsidR="001A544A" w:rsidRPr="00E27D23" w14:paraId="1DD4B3A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66CE802"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4B0D9CDF"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447F27F"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72EEA06" w14:textId="77777777" w:rsidR="001A544A" w:rsidRPr="00E27D23" w:rsidRDefault="001A544A" w:rsidP="009D4432">
            <w:pPr>
              <w:pStyle w:val="TAL"/>
            </w:pPr>
          </w:p>
        </w:tc>
      </w:tr>
      <w:tr w:rsidR="001A544A" w:rsidRPr="00E27D23" w14:paraId="1183119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3FC2453" w14:textId="77777777" w:rsidR="001A544A" w:rsidRPr="00E27D23" w:rsidRDefault="001A544A" w:rsidP="009D4432">
            <w:pPr>
              <w:pStyle w:val="TAL"/>
              <w:rPr>
                <w:lang w:eastAsia="zh-CN"/>
              </w:rPr>
            </w:pPr>
            <w:r w:rsidRPr="00E27D23">
              <w:rPr>
                <w:lang w:eastAsia="zh-CN"/>
              </w:rPr>
              <w:t xml:space="preserve">  </w:t>
            </w:r>
            <w:r w:rsidRPr="00E27D23">
              <w:t>sl-RadioBearerToAddModList-r16 SEQUENCE (SIZE (1..maxNrofSLRB-r16)) OF SL-RadioBearerConfig-r16 {</w:t>
            </w:r>
          </w:p>
        </w:tc>
        <w:tc>
          <w:tcPr>
            <w:tcW w:w="2678" w:type="dxa"/>
            <w:tcBorders>
              <w:top w:val="single" w:sz="4" w:space="0" w:color="auto"/>
              <w:left w:val="single" w:sz="4" w:space="0" w:color="auto"/>
              <w:bottom w:val="single" w:sz="4" w:space="0" w:color="auto"/>
              <w:right w:val="single" w:sz="4" w:space="0" w:color="auto"/>
            </w:tcBorders>
            <w:hideMark/>
          </w:tcPr>
          <w:p w14:paraId="7B0A28CA" w14:textId="77777777" w:rsidR="001A544A" w:rsidRPr="00E27D23" w:rsidRDefault="001A544A"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4FCBC6C4"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79530EE" w14:textId="77777777" w:rsidR="001A544A" w:rsidRPr="00E27D23" w:rsidRDefault="001A544A" w:rsidP="009D4432">
            <w:pPr>
              <w:pStyle w:val="TAL"/>
            </w:pPr>
          </w:p>
        </w:tc>
      </w:tr>
      <w:tr w:rsidR="001A544A" w:rsidRPr="00E27D23" w14:paraId="6C89BCA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C46ED13" w14:textId="77777777" w:rsidR="001A544A" w:rsidRPr="00E27D23" w:rsidRDefault="001A544A" w:rsidP="009D4432">
            <w:pPr>
              <w:pStyle w:val="TAL"/>
              <w:rPr>
                <w:lang w:eastAsia="zh-CN"/>
              </w:rPr>
            </w:pPr>
            <w:r w:rsidRPr="00E27D23">
              <w:rPr>
                <w:lang w:eastAsia="zh-CN"/>
              </w:rPr>
              <w:t xml:space="preserve">    SL-RadioBearerConfig-r16[1] </w:t>
            </w:r>
            <w:r w:rsidRPr="00E27D23">
              <w:t>SEQUENCE {</w:t>
            </w:r>
          </w:p>
        </w:tc>
        <w:tc>
          <w:tcPr>
            <w:tcW w:w="2678" w:type="dxa"/>
            <w:tcBorders>
              <w:top w:val="single" w:sz="4" w:space="0" w:color="auto"/>
              <w:left w:val="single" w:sz="4" w:space="0" w:color="auto"/>
              <w:bottom w:val="single" w:sz="4" w:space="0" w:color="auto"/>
              <w:right w:val="single" w:sz="4" w:space="0" w:color="auto"/>
            </w:tcBorders>
          </w:tcPr>
          <w:p w14:paraId="7801F194"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7D9DA862" w14:textId="77777777" w:rsidR="001A544A" w:rsidRPr="00E27D23" w:rsidRDefault="001A544A" w:rsidP="009D4432">
            <w:pPr>
              <w:pStyle w:val="TAL"/>
              <w:rPr>
                <w:lang w:eastAsia="zh-CN"/>
              </w:rPr>
            </w:pPr>
            <w:r w:rsidRPr="00E27D23">
              <w:rPr>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2451ADEA" w14:textId="77777777" w:rsidR="001A544A" w:rsidRPr="00E27D23" w:rsidRDefault="001A544A" w:rsidP="009D4432">
            <w:pPr>
              <w:pStyle w:val="TAL"/>
            </w:pPr>
          </w:p>
        </w:tc>
      </w:tr>
      <w:tr w:rsidR="001A544A" w:rsidRPr="00E27D23" w14:paraId="09BD945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B1739EA" w14:textId="77777777" w:rsidR="001A544A" w:rsidRPr="00E27D23" w:rsidRDefault="001A544A" w:rsidP="009D4432">
            <w:pPr>
              <w:pStyle w:val="TAL"/>
              <w:rPr>
                <w:lang w:eastAsia="zh-CN"/>
              </w:rPr>
            </w:pPr>
            <w:r w:rsidRPr="00E27D23">
              <w:rPr>
                <w:lang w:eastAsia="zh-CN"/>
              </w:rPr>
              <w:t xml:space="preserve">       </w:t>
            </w:r>
            <w:r w:rsidRPr="00E27D23">
              <w:rPr>
                <w:rFonts w:eastAsia="DengXian"/>
              </w:rPr>
              <w:t>slrb-Uu-ConfigIndex-r16</w:t>
            </w:r>
          </w:p>
        </w:tc>
        <w:tc>
          <w:tcPr>
            <w:tcW w:w="2678" w:type="dxa"/>
            <w:tcBorders>
              <w:top w:val="single" w:sz="4" w:space="0" w:color="auto"/>
              <w:left w:val="single" w:sz="4" w:space="0" w:color="auto"/>
              <w:bottom w:val="single" w:sz="4" w:space="0" w:color="auto"/>
              <w:right w:val="single" w:sz="4" w:space="0" w:color="auto"/>
            </w:tcBorders>
            <w:hideMark/>
          </w:tcPr>
          <w:p w14:paraId="4515D1E6" w14:textId="77777777" w:rsidR="001A544A" w:rsidRPr="00E27D23" w:rsidRDefault="001A544A" w:rsidP="009D4432">
            <w:pPr>
              <w:pStyle w:val="TAL"/>
              <w:rPr>
                <w:lang w:eastAsia="zh-CN"/>
              </w:rPr>
            </w:pPr>
            <w:r w:rsidRPr="00E27D23">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71224330"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A787216" w14:textId="77777777" w:rsidR="001A544A" w:rsidRPr="00E27D23" w:rsidRDefault="001A544A" w:rsidP="009D4432">
            <w:pPr>
              <w:pStyle w:val="TAL"/>
            </w:pPr>
          </w:p>
        </w:tc>
      </w:tr>
      <w:tr w:rsidR="001A544A" w:rsidRPr="00E27D23" w14:paraId="673837A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8F0284A" w14:textId="77777777" w:rsidR="001A544A" w:rsidRPr="00E27D23" w:rsidRDefault="001A544A" w:rsidP="009D4432">
            <w:pPr>
              <w:pStyle w:val="TAL"/>
              <w:rPr>
                <w:lang w:eastAsia="zh-CN"/>
              </w:rPr>
            </w:pPr>
            <w:r w:rsidRPr="00E27D23">
              <w:rPr>
                <w:lang w:eastAsia="zh-CN"/>
              </w:rPr>
              <w:t xml:space="preserve">       </w:t>
            </w:r>
            <w:r w:rsidRPr="00E27D23">
              <w:t>sl-SDAP-Config-r16 SEQUENCE {</w:t>
            </w:r>
          </w:p>
        </w:tc>
        <w:tc>
          <w:tcPr>
            <w:tcW w:w="2678" w:type="dxa"/>
            <w:tcBorders>
              <w:top w:val="single" w:sz="4" w:space="0" w:color="auto"/>
              <w:left w:val="single" w:sz="4" w:space="0" w:color="auto"/>
              <w:bottom w:val="single" w:sz="4" w:space="0" w:color="auto"/>
              <w:right w:val="single" w:sz="4" w:space="0" w:color="auto"/>
            </w:tcBorders>
          </w:tcPr>
          <w:p w14:paraId="40468D8D"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DB13EEC"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3C7E8BB" w14:textId="77777777" w:rsidR="001A544A" w:rsidRPr="00E27D23" w:rsidRDefault="001A544A" w:rsidP="009D4432">
            <w:pPr>
              <w:pStyle w:val="TAL"/>
            </w:pPr>
          </w:p>
        </w:tc>
      </w:tr>
      <w:tr w:rsidR="001A544A" w:rsidRPr="00E27D23" w14:paraId="5B18015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2BC0D2F" w14:textId="77777777" w:rsidR="001A544A" w:rsidRPr="00E27D23" w:rsidRDefault="001A544A" w:rsidP="009D4432">
            <w:pPr>
              <w:pStyle w:val="TAL"/>
              <w:rPr>
                <w:lang w:eastAsia="zh-CN"/>
              </w:rPr>
            </w:pPr>
            <w:r w:rsidRPr="00E27D23">
              <w:rPr>
                <w:lang w:eastAsia="zh-CN"/>
              </w:rPr>
              <w:t xml:space="preserve">         </w:t>
            </w:r>
            <w:r w:rsidRPr="00E27D23">
              <w:t>sl-DefaultRB-r16</w:t>
            </w:r>
          </w:p>
        </w:tc>
        <w:tc>
          <w:tcPr>
            <w:tcW w:w="2678" w:type="dxa"/>
            <w:tcBorders>
              <w:top w:val="single" w:sz="4" w:space="0" w:color="auto"/>
              <w:left w:val="single" w:sz="4" w:space="0" w:color="auto"/>
              <w:bottom w:val="single" w:sz="4" w:space="0" w:color="auto"/>
              <w:right w:val="single" w:sz="4" w:space="0" w:color="auto"/>
            </w:tcBorders>
            <w:hideMark/>
          </w:tcPr>
          <w:p w14:paraId="3352A628" w14:textId="77777777" w:rsidR="001A544A" w:rsidRPr="00E27D23" w:rsidRDefault="001A544A" w:rsidP="009D4432">
            <w:pPr>
              <w:pStyle w:val="TAL"/>
              <w:rPr>
                <w:lang w:eastAsia="zh-CN"/>
              </w:rPr>
            </w:pPr>
            <w:r w:rsidRPr="00E27D23">
              <w:rPr>
                <w:lang w:eastAsia="zh-CN"/>
              </w:rPr>
              <w:t>false</w:t>
            </w:r>
          </w:p>
        </w:tc>
        <w:tc>
          <w:tcPr>
            <w:tcW w:w="1277" w:type="dxa"/>
            <w:tcBorders>
              <w:top w:val="single" w:sz="4" w:space="0" w:color="auto"/>
              <w:left w:val="single" w:sz="4" w:space="0" w:color="auto"/>
              <w:bottom w:val="single" w:sz="4" w:space="0" w:color="auto"/>
              <w:right w:val="single" w:sz="4" w:space="0" w:color="auto"/>
            </w:tcBorders>
          </w:tcPr>
          <w:p w14:paraId="04BD1D88"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622AB71" w14:textId="77777777" w:rsidR="001A544A" w:rsidRPr="00E27D23" w:rsidRDefault="001A544A" w:rsidP="009D4432">
            <w:pPr>
              <w:pStyle w:val="TAL"/>
            </w:pPr>
          </w:p>
        </w:tc>
      </w:tr>
      <w:tr w:rsidR="001A544A" w:rsidRPr="00E27D23" w14:paraId="6991EF5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2F93B88" w14:textId="77777777" w:rsidR="001A544A" w:rsidRPr="00E27D23" w:rsidRDefault="001A544A" w:rsidP="009D4432">
            <w:pPr>
              <w:pStyle w:val="TAL"/>
              <w:rPr>
                <w:lang w:eastAsia="zh-CN"/>
              </w:rPr>
            </w:pPr>
            <w:r w:rsidRPr="00E27D23">
              <w:rPr>
                <w:lang w:eastAsia="zh-CN"/>
              </w:rPr>
              <w:t xml:space="preserve">         </w:t>
            </w:r>
            <w:r w:rsidRPr="00E27D23">
              <w:t>sl-MappedQoS-Flows-r16</w:t>
            </w:r>
            <w:r w:rsidRPr="00E27D23">
              <w:rPr>
                <w:lang w:eastAsia="zh-CN"/>
              </w:rPr>
              <w:t xml:space="preserve"> CHOICE {</w:t>
            </w:r>
          </w:p>
        </w:tc>
        <w:tc>
          <w:tcPr>
            <w:tcW w:w="2678" w:type="dxa"/>
            <w:tcBorders>
              <w:top w:val="single" w:sz="4" w:space="0" w:color="auto"/>
              <w:left w:val="single" w:sz="4" w:space="0" w:color="auto"/>
              <w:bottom w:val="single" w:sz="4" w:space="0" w:color="auto"/>
              <w:right w:val="single" w:sz="4" w:space="0" w:color="auto"/>
            </w:tcBorders>
          </w:tcPr>
          <w:p w14:paraId="6E6D95B6"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D1567FE"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943654C" w14:textId="77777777" w:rsidR="001A544A" w:rsidRPr="00E27D23" w:rsidRDefault="001A544A" w:rsidP="009D4432">
            <w:pPr>
              <w:pStyle w:val="TAL"/>
            </w:pPr>
          </w:p>
        </w:tc>
      </w:tr>
      <w:tr w:rsidR="001A544A" w:rsidRPr="00E27D23" w14:paraId="6E874C6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E9801E6" w14:textId="77777777" w:rsidR="001A544A" w:rsidRPr="00E27D23" w:rsidRDefault="001A544A" w:rsidP="009D4432">
            <w:pPr>
              <w:pStyle w:val="TAL"/>
              <w:rPr>
                <w:lang w:eastAsia="zh-CN"/>
              </w:rPr>
            </w:pPr>
            <w:r w:rsidRPr="00E27D23">
              <w:rPr>
                <w:lang w:eastAsia="zh-CN"/>
              </w:rPr>
              <w:t xml:space="preserve">            sl-MappedQoS-FlowsListDedicated-r16 SEQUENCE {</w:t>
            </w:r>
          </w:p>
        </w:tc>
        <w:tc>
          <w:tcPr>
            <w:tcW w:w="2678" w:type="dxa"/>
            <w:tcBorders>
              <w:top w:val="single" w:sz="4" w:space="0" w:color="auto"/>
              <w:left w:val="single" w:sz="4" w:space="0" w:color="auto"/>
              <w:bottom w:val="single" w:sz="4" w:space="0" w:color="auto"/>
              <w:right w:val="single" w:sz="4" w:space="0" w:color="auto"/>
            </w:tcBorders>
          </w:tcPr>
          <w:p w14:paraId="488DA2DB"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CAD7E47"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6D25804" w14:textId="77777777" w:rsidR="001A544A" w:rsidRPr="00E27D23" w:rsidRDefault="001A544A" w:rsidP="009D4432">
            <w:pPr>
              <w:pStyle w:val="TAL"/>
            </w:pPr>
          </w:p>
        </w:tc>
      </w:tr>
      <w:tr w:rsidR="001A544A" w:rsidRPr="00E27D23" w14:paraId="1D84507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78BA333" w14:textId="77777777" w:rsidR="001A544A" w:rsidRPr="00E27D23" w:rsidRDefault="001A544A" w:rsidP="009D4432">
            <w:pPr>
              <w:pStyle w:val="TAL"/>
              <w:rPr>
                <w:lang w:eastAsia="zh-CN"/>
              </w:rPr>
            </w:pPr>
            <w:r w:rsidRPr="00E27D23">
              <w:rPr>
                <w:lang w:eastAsia="zh-CN"/>
              </w:rPr>
              <w:t xml:space="preserve">               sl-MappedQoS-FlowsToAddList-r16         SEQUENCE (SIZE (1..maxNrofSL-QFIs-r16)) OF SL-QoS-FlowIdentity-r16{</w:t>
            </w:r>
          </w:p>
        </w:tc>
        <w:tc>
          <w:tcPr>
            <w:tcW w:w="2678" w:type="dxa"/>
            <w:tcBorders>
              <w:top w:val="single" w:sz="4" w:space="0" w:color="auto"/>
              <w:left w:val="single" w:sz="4" w:space="0" w:color="auto"/>
              <w:bottom w:val="single" w:sz="4" w:space="0" w:color="auto"/>
              <w:right w:val="single" w:sz="4" w:space="0" w:color="auto"/>
            </w:tcBorders>
            <w:hideMark/>
          </w:tcPr>
          <w:p w14:paraId="2300BEF6" w14:textId="77777777" w:rsidR="001A544A" w:rsidRPr="00E27D23" w:rsidRDefault="001A544A"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6EAA9844"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1A04BB0" w14:textId="77777777" w:rsidR="001A544A" w:rsidRPr="00E27D23" w:rsidRDefault="001A544A" w:rsidP="009D4432">
            <w:pPr>
              <w:pStyle w:val="TAL"/>
            </w:pPr>
          </w:p>
        </w:tc>
      </w:tr>
      <w:tr w:rsidR="001A544A" w:rsidRPr="00E27D23" w14:paraId="5F51B77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80FC18A" w14:textId="77777777" w:rsidR="001A544A" w:rsidRPr="00E27D23" w:rsidRDefault="001A544A" w:rsidP="009D4432">
            <w:pPr>
              <w:pStyle w:val="TAL"/>
              <w:rPr>
                <w:lang w:eastAsia="zh-CN"/>
              </w:rPr>
            </w:pPr>
            <w:r w:rsidRPr="00E27D23">
              <w:rPr>
                <w:lang w:eastAsia="zh-CN"/>
              </w:rPr>
              <w:t xml:space="preserve">                  </w:t>
            </w:r>
            <w:r w:rsidRPr="00E27D23">
              <w:t>SL-QoS-FlowIdentity-r16 [1]</w:t>
            </w:r>
          </w:p>
        </w:tc>
        <w:tc>
          <w:tcPr>
            <w:tcW w:w="2678" w:type="dxa"/>
            <w:tcBorders>
              <w:top w:val="single" w:sz="4" w:space="0" w:color="auto"/>
              <w:left w:val="single" w:sz="4" w:space="0" w:color="auto"/>
              <w:bottom w:val="single" w:sz="4" w:space="0" w:color="auto"/>
              <w:right w:val="single" w:sz="4" w:space="0" w:color="auto"/>
            </w:tcBorders>
            <w:hideMark/>
          </w:tcPr>
          <w:p w14:paraId="0F80C2F2" w14:textId="77777777" w:rsidR="001A544A" w:rsidRPr="00E27D23" w:rsidRDefault="001A544A" w:rsidP="009D4432">
            <w:pPr>
              <w:pStyle w:val="TAL"/>
              <w:rPr>
                <w:lang w:eastAsia="zh-CN"/>
              </w:rPr>
            </w:pPr>
            <w:r w:rsidRPr="00E27D23">
              <w:rPr>
                <w:lang w:eastAsia="zh-CN"/>
              </w:rPr>
              <w:t>3</w:t>
            </w:r>
          </w:p>
        </w:tc>
        <w:tc>
          <w:tcPr>
            <w:tcW w:w="1277" w:type="dxa"/>
            <w:tcBorders>
              <w:top w:val="single" w:sz="4" w:space="0" w:color="auto"/>
              <w:left w:val="single" w:sz="4" w:space="0" w:color="auto"/>
              <w:bottom w:val="single" w:sz="4" w:space="0" w:color="auto"/>
              <w:right w:val="single" w:sz="4" w:space="0" w:color="auto"/>
            </w:tcBorders>
            <w:hideMark/>
          </w:tcPr>
          <w:p w14:paraId="59C38279" w14:textId="77777777" w:rsidR="001A544A" w:rsidRPr="00E27D23" w:rsidRDefault="001A544A" w:rsidP="009D4432">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3C713D84" w14:textId="77777777" w:rsidR="001A544A" w:rsidRPr="00E27D23" w:rsidRDefault="001A544A" w:rsidP="009D4432">
            <w:pPr>
              <w:pStyle w:val="TAL"/>
            </w:pPr>
          </w:p>
        </w:tc>
      </w:tr>
      <w:tr w:rsidR="001A544A" w:rsidRPr="00E27D23" w14:paraId="16EC592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CF800C8"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142ED78"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F9CF540"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3797E39" w14:textId="77777777" w:rsidR="001A544A" w:rsidRPr="00E27D23" w:rsidRDefault="001A544A" w:rsidP="009D4432">
            <w:pPr>
              <w:pStyle w:val="TAL"/>
            </w:pPr>
          </w:p>
        </w:tc>
      </w:tr>
      <w:tr w:rsidR="001A544A" w:rsidRPr="00E27D23" w14:paraId="6B7D8FC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424FE2B"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A3778A9"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D1CB858"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1D8F6B7" w14:textId="77777777" w:rsidR="001A544A" w:rsidRPr="00E27D23" w:rsidRDefault="001A544A" w:rsidP="009D4432">
            <w:pPr>
              <w:pStyle w:val="TAL"/>
            </w:pPr>
          </w:p>
        </w:tc>
      </w:tr>
      <w:tr w:rsidR="001A544A" w:rsidRPr="00E27D23" w14:paraId="29A1B08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B0212E5"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299BC537"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7E9A9A4"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A1DF08A" w14:textId="77777777" w:rsidR="001A544A" w:rsidRPr="00E27D23" w:rsidRDefault="001A544A" w:rsidP="009D4432">
            <w:pPr>
              <w:pStyle w:val="TAL"/>
            </w:pPr>
          </w:p>
        </w:tc>
      </w:tr>
      <w:tr w:rsidR="001A544A" w:rsidRPr="00E27D23" w14:paraId="6FE042C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AFF09EF"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52CE133"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5C85765"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1CD6673" w14:textId="77777777" w:rsidR="001A544A" w:rsidRPr="00E27D23" w:rsidRDefault="001A544A" w:rsidP="009D4432">
            <w:pPr>
              <w:pStyle w:val="TAL"/>
            </w:pPr>
          </w:p>
        </w:tc>
      </w:tr>
      <w:tr w:rsidR="001A544A" w:rsidRPr="00E27D23" w14:paraId="0D82EDF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96F0059"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026D1C65"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EE6FBCD"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E56A849" w14:textId="77777777" w:rsidR="001A544A" w:rsidRPr="00E27D23" w:rsidRDefault="001A544A" w:rsidP="009D4432">
            <w:pPr>
              <w:pStyle w:val="TAL"/>
            </w:pPr>
          </w:p>
        </w:tc>
      </w:tr>
      <w:tr w:rsidR="001A544A" w:rsidRPr="00E27D23" w14:paraId="3EAA1CE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2EEB593" w14:textId="77777777" w:rsidR="001A544A" w:rsidRPr="00E27D23" w:rsidRDefault="001A544A" w:rsidP="009D4432">
            <w:pPr>
              <w:pStyle w:val="TAL"/>
              <w:rPr>
                <w:lang w:eastAsia="zh-CN"/>
              </w:rPr>
            </w:pPr>
            <w:r w:rsidRPr="00E27D23">
              <w:rPr>
                <w:lang w:eastAsia="zh-CN"/>
              </w:rPr>
              <w:t>}</w:t>
            </w:r>
          </w:p>
        </w:tc>
        <w:tc>
          <w:tcPr>
            <w:tcW w:w="2678" w:type="dxa"/>
            <w:tcBorders>
              <w:top w:val="single" w:sz="4" w:space="0" w:color="auto"/>
              <w:left w:val="single" w:sz="4" w:space="0" w:color="auto"/>
              <w:bottom w:val="single" w:sz="4" w:space="0" w:color="auto"/>
              <w:right w:val="single" w:sz="4" w:space="0" w:color="auto"/>
            </w:tcBorders>
          </w:tcPr>
          <w:p w14:paraId="4AB8BABE"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BE0EC0F"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ECCB78A" w14:textId="77777777" w:rsidR="001A544A" w:rsidRPr="00E27D23" w:rsidRDefault="001A544A" w:rsidP="009D4432">
            <w:pPr>
              <w:pStyle w:val="TAL"/>
            </w:pPr>
          </w:p>
        </w:tc>
      </w:tr>
    </w:tbl>
    <w:p w14:paraId="1F236F76" w14:textId="77777777" w:rsidR="001A544A" w:rsidRPr="00E27D23" w:rsidRDefault="001A544A" w:rsidP="009D4432">
      <w:pPr>
        <w:rPr>
          <w:lang w:eastAsia="zh-CN"/>
        </w:rPr>
      </w:pPr>
    </w:p>
    <w:p w14:paraId="2D77B56B" w14:textId="6000ADC6" w:rsidR="001A544A" w:rsidRPr="00E27D23" w:rsidRDefault="001A544A" w:rsidP="009D4432">
      <w:pPr>
        <w:pStyle w:val="TH"/>
        <w:rPr>
          <w:lang w:eastAsia="zh-CN"/>
        </w:rPr>
      </w:pPr>
      <w:r w:rsidRPr="00E27D23">
        <w:t xml:space="preserve">Table </w:t>
      </w:r>
      <w:r w:rsidRPr="00E27D23">
        <w:rPr>
          <w:snapToGrid w:val="0"/>
        </w:rPr>
        <w:t>12.2.4.1.3.3</w:t>
      </w:r>
      <w:r w:rsidRPr="00E27D23">
        <w:t>-</w:t>
      </w:r>
      <w:r w:rsidRPr="00E27D23">
        <w:rPr>
          <w:lang w:eastAsia="zh-CN"/>
        </w:rPr>
        <w:t>5</w:t>
      </w:r>
      <w:r w:rsidRPr="00E27D23">
        <w:t xml:space="preserve">: </w:t>
      </w:r>
      <w:r w:rsidRPr="00E27D23">
        <w:rPr>
          <w:snapToGrid w:val="0"/>
        </w:rPr>
        <w:t>RRCReconfigurationSidelink</w:t>
      </w:r>
      <w:r w:rsidRPr="00E27D23">
        <w:rPr>
          <w:snapToGrid w:val="0"/>
          <w:lang w:eastAsia="zh-CN"/>
        </w:rPr>
        <w:t xml:space="preserve"> (step 4,</w:t>
      </w:r>
      <w:r w:rsidRPr="00E27D23">
        <w:t xml:space="preserve"> </w:t>
      </w:r>
      <w:r w:rsidRPr="00E27D23">
        <w:rPr>
          <w:snapToGrid w:val="0"/>
          <w:lang w:eastAsia="zh-CN"/>
        </w:rPr>
        <w:t>step 8, 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E27D23" w14:paraId="5CA250DB"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6477A282" w14:textId="318232B3" w:rsidR="001A544A" w:rsidRPr="00E27D23" w:rsidRDefault="001A544A"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3 with condition SL_DRB</w:t>
            </w:r>
            <w:r w:rsidR="00385E0D" w:rsidRPr="00E27D23">
              <w:rPr>
                <w:lang w:eastAsia="zh-CN"/>
              </w:rPr>
              <w:t xml:space="preserve"> and TX</w:t>
            </w:r>
          </w:p>
        </w:tc>
      </w:tr>
      <w:tr w:rsidR="001A544A" w:rsidRPr="00E27D23" w14:paraId="14C7E28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A04D685" w14:textId="77777777" w:rsidR="001A544A" w:rsidRPr="00E27D23" w:rsidRDefault="001A544A" w:rsidP="009D4432">
            <w:pPr>
              <w:pStyle w:val="TAH"/>
            </w:pPr>
            <w:r w:rsidRPr="00E27D23">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06A69AEA" w14:textId="77777777" w:rsidR="001A544A" w:rsidRPr="00E27D23" w:rsidRDefault="001A544A" w:rsidP="009D4432">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4091BA61" w14:textId="77777777" w:rsidR="001A544A" w:rsidRPr="00E27D23" w:rsidRDefault="001A544A"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31A7FDFF" w14:textId="77777777" w:rsidR="001A544A" w:rsidRPr="00E27D23" w:rsidRDefault="001A544A" w:rsidP="009D4432">
            <w:pPr>
              <w:pStyle w:val="TAH"/>
            </w:pPr>
            <w:r w:rsidRPr="00E27D23">
              <w:t>Condition</w:t>
            </w:r>
          </w:p>
        </w:tc>
      </w:tr>
      <w:tr w:rsidR="001A544A" w:rsidRPr="00E27D23" w14:paraId="7669495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34AF691" w14:textId="77777777" w:rsidR="001A544A" w:rsidRPr="00E27D23" w:rsidRDefault="001A544A" w:rsidP="009D4432">
            <w:pPr>
              <w:pStyle w:val="TAL"/>
            </w:pPr>
            <w:r w:rsidRPr="00E27D23">
              <w:t>RRCReconfigurationSidelink ::= SEQUENCE {</w:t>
            </w:r>
          </w:p>
        </w:tc>
        <w:tc>
          <w:tcPr>
            <w:tcW w:w="2678" w:type="dxa"/>
            <w:tcBorders>
              <w:top w:val="single" w:sz="4" w:space="0" w:color="auto"/>
              <w:left w:val="single" w:sz="4" w:space="0" w:color="auto"/>
              <w:bottom w:val="single" w:sz="4" w:space="0" w:color="auto"/>
              <w:right w:val="single" w:sz="4" w:space="0" w:color="auto"/>
            </w:tcBorders>
          </w:tcPr>
          <w:p w14:paraId="7DE1ED1E" w14:textId="77777777" w:rsidR="001A544A" w:rsidRPr="00E27D23"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5F528CEF"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CF5A288" w14:textId="77777777" w:rsidR="001A544A" w:rsidRPr="00E27D23" w:rsidRDefault="001A544A" w:rsidP="009D4432">
            <w:pPr>
              <w:pStyle w:val="TAL"/>
            </w:pPr>
          </w:p>
        </w:tc>
      </w:tr>
      <w:tr w:rsidR="001A544A" w:rsidRPr="00E27D23" w14:paraId="363E873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02EA9D4" w14:textId="77777777" w:rsidR="001A544A" w:rsidRPr="00E27D23" w:rsidRDefault="001A544A" w:rsidP="009D4432">
            <w:pPr>
              <w:pStyle w:val="TAL"/>
              <w:rPr>
                <w:lang w:eastAsia="zh-CN"/>
              </w:rPr>
            </w:pPr>
            <w:r w:rsidRPr="00E27D23">
              <w:rPr>
                <w:lang w:eastAsia="zh-CN"/>
              </w:rPr>
              <w:t xml:space="preserve">  </w:t>
            </w:r>
            <w:r w:rsidRPr="00E27D23">
              <w:t>criticalExtensions CHOICE {</w:t>
            </w:r>
          </w:p>
        </w:tc>
        <w:tc>
          <w:tcPr>
            <w:tcW w:w="2678" w:type="dxa"/>
            <w:tcBorders>
              <w:top w:val="single" w:sz="4" w:space="0" w:color="auto"/>
              <w:left w:val="single" w:sz="4" w:space="0" w:color="auto"/>
              <w:bottom w:val="single" w:sz="4" w:space="0" w:color="auto"/>
              <w:right w:val="single" w:sz="4" w:space="0" w:color="auto"/>
            </w:tcBorders>
          </w:tcPr>
          <w:p w14:paraId="5935F82A"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67E4E69"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692BBE1" w14:textId="77777777" w:rsidR="001A544A" w:rsidRPr="00E27D23" w:rsidRDefault="001A544A" w:rsidP="009D4432">
            <w:pPr>
              <w:pStyle w:val="TAL"/>
            </w:pPr>
          </w:p>
        </w:tc>
      </w:tr>
      <w:tr w:rsidR="001A544A" w:rsidRPr="00E27D23" w14:paraId="1FCAF0B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7D753EE" w14:textId="77777777" w:rsidR="001A544A" w:rsidRPr="00E27D23" w:rsidRDefault="001A544A" w:rsidP="009D4432">
            <w:pPr>
              <w:pStyle w:val="TAL"/>
              <w:rPr>
                <w:lang w:eastAsia="zh-CN"/>
              </w:rPr>
            </w:pPr>
            <w:r w:rsidRPr="00E27D23">
              <w:rPr>
                <w:lang w:eastAsia="zh-CN"/>
              </w:rPr>
              <w:t xml:space="preserve">    </w:t>
            </w:r>
            <w:r w:rsidRPr="00E27D23">
              <w:t>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3ABB9559"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95D4089"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981B35F" w14:textId="77777777" w:rsidR="001A544A" w:rsidRPr="00E27D23" w:rsidRDefault="001A544A" w:rsidP="009D4432">
            <w:pPr>
              <w:pStyle w:val="TAL"/>
            </w:pPr>
          </w:p>
        </w:tc>
      </w:tr>
      <w:tr w:rsidR="001A544A" w:rsidRPr="00E27D23" w14:paraId="350C751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780A472" w14:textId="77777777" w:rsidR="001A544A" w:rsidRPr="00E27D23" w:rsidRDefault="001A544A" w:rsidP="009D4432">
            <w:pPr>
              <w:pStyle w:val="TAL"/>
              <w:rPr>
                <w:lang w:eastAsia="zh-CN"/>
              </w:rPr>
            </w:pPr>
            <w:r w:rsidRPr="00E27D23">
              <w:rPr>
                <w:lang w:eastAsia="zh-CN"/>
              </w:rPr>
              <w:t xml:space="preserve">       </w:t>
            </w:r>
            <w:r w:rsidRPr="00E27D23">
              <w:t>slrb-ConfigToAddModList-r16 SEQUENCE (SIZE (1..maxNrofSLRB-r16))</w:t>
            </w:r>
            <w:r w:rsidRPr="00E27D23">
              <w:rPr>
                <w:color w:val="993366"/>
              </w:rPr>
              <w:t xml:space="preserve"> </w:t>
            </w:r>
            <w:r w:rsidRPr="00E27D23">
              <w:t>OF SLRB-Config-r16 {</w:t>
            </w:r>
          </w:p>
        </w:tc>
        <w:tc>
          <w:tcPr>
            <w:tcW w:w="2678" w:type="dxa"/>
            <w:tcBorders>
              <w:top w:val="single" w:sz="4" w:space="0" w:color="auto"/>
              <w:left w:val="single" w:sz="4" w:space="0" w:color="auto"/>
              <w:bottom w:val="single" w:sz="4" w:space="0" w:color="auto"/>
              <w:right w:val="single" w:sz="4" w:space="0" w:color="auto"/>
            </w:tcBorders>
            <w:hideMark/>
          </w:tcPr>
          <w:p w14:paraId="2D3183B4" w14:textId="77777777" w:rsidR="001A544A" w:rsidRPr="00E27D23" w:rsidRDefault="001A544A"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5F966582"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7C11341" w14:textId="77777777" w:rsidR="001A544A" w:rsidRPr="00E27D23" w:rsidRDefault="001A544A" w:rsidP="009D4432">
            <w:pPr>
              <w:pStyle w:val="TAL"/>
            </w:pPr>
          </w:p>
        </w:tc>
      </w:tr>
      <w:tr w:rsidR="001A544A" w:rsidRPr="00E27D23" w14:paraId="33B66AF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9F4A9FB" w14:textId="77777777" w:rsidR="001A544A" w:rsidRPr="00E27D23" w:rsidRDefault="001A544A" w:rsidP="009D4432">
            <w:pPr>
              <w:pStyle w:val="TAL"/>
              <w:rPr>
                <w:lang w:eastAsia="zh-CN"/>
              </w:rPr>
            </w:pPr>
            <w:r w:rsidRPr="00E27D23">
              <w:rPr>
                <w:lang w:eastAsia="zh-CN"/>
              </w:rPr>
              <w:t xml:space="preserve">          </w:t>
            </w:r>
            <w:r w:rsidRPr="00E27D23">
              <w:t>SLRB-Config-r16[1] SEQUENCE {</w:t>
            </w:r>
          </w:p>
        </w:tc>
        <w:tc>
          <w:tcPr>
            <w:tcW w:w="2678" w:type="dxa"/>
            <w:tcBorders>
              <w:top w:val="single" w:sz="4" w:space="0" w:color="auto"/>
              <w:left w:val="single" w:sz="4" w:space="0" w:color="auto"/>
              <w:bottom w:val="single" w:sz="4" w:space="0" w:color="auto"/>
              <w:right w:val="single" w:sz="4" w:space="0" w:color="auto"/>
            </w:tcBorders>
          </w:tcPr>
          <w:p w14:paraId="7A29C59E"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2F8F2A85" w14:textId="77777777" w:rsidR="001A544A" w:rsidRPr="00E27D23" w:rsidRDefault="001A544A" w:rsidP="009D4432">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225F0E5B" w14:textId="77777777" w:rsidR="001A544A" w:rsidRPr="00E27D23" w:rsidRDefault="001A544A" w:rsidP="009D4432">
            <w:pPr>
              <w:pStyle w:val="TAL"/>
            </w:pPr>
          </w:p>
        </w:tc>
      </w:tr>
      <w:tr w:rsidR="001A544A" w:rsidRPr="00E27D23" w14:paraId="52AD8EF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8323827" w14:textId="77777777" w:rsidR="001A544A" w:rsidRPr="00E27D23" w:rsidRDefault="001A544A" w:rsidP="009D4432">
            <w:pPr>
              <w:pStyle w:val="TAL"/>
              <w:rPr>
                <w:lang w:eastAsia="zh-CN"/>
              </w:rPr>
            </w:pPr>
            <w:r w:rsidRPr="00E27D23">
              <w:rPr>
                <w:lang w:eastAsia="zh-CN"/>
              </w:rPr>
              <w:t xml:space="preserve">             </w:t>
            </w:r>
            <w:r w:rsidRPr="00E27D23">
              <w:rPr>
                <w:rFonts w:eastAsia="DengXian"/>
              </w:rPr>
              <w:t>slrb-PC5-ConfigIndex-r16</w:t>
            </w:r>
          </w:p>
        </w:tc>
        <w:tc>
          <w:tcPr>
            <w:tcW w:w="2678" w:type="dxa"/>
            <w:tcBorders>
              <w:top w:val="single" w:sz="4" w:space="0" w:color="auto"/>
              <w:left w:val="single" w:sz="4" w:space="0" w:color="auto"/>
              <w:bottom w:val="single" w:sz="4" w:space="0" w:color="auto"/>
              <w:right w:val="single" w:sz="4" w:space="0" w:color="auto"/>
            </w:tcBorders>
            <w:hideMark/>
          </w:tcPr>
          <w:p w14:paraId="39A139BD" w14:textId="77777777" w:rsidR="001A544A" w:rsidRPr="00E27D23" w:rsidRDefault="001A544A" w:rsidP="009D4432">
            <w:pPr>
              <w:pStyle w:val="TAL"/>
              <w:rPr>
                <w:lang w:eastAsia="zh-CN"/>
              </w:rPr>
            </w:pPr>
            <w:r w:rsidRPr="00E27D23">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7930CE04"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05C5ECC" w14:textId="77777777" w:rsidR="001A544A" w:rsidRPr="00E27D23" w:rsidRDefault="001A544A" w:rsidP="009D4432">
            <w:pPr>
              <w:pStyle w:val="TAL"/>
            </w:pPr>
          </w:p>
        </w:tc>
      </w:tr>
      <w:tr w:rsidR="001A544A" w:rsidRPr="00E27D23" w14:paraId="756A12B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751EE1F"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4D29000A"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8F3653D"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C7F9453" w14:textId="77777777" w:rsidR="001A544A" w:rsidRPr="00E27D23" w:rsidRDefault="001A544A" w:rsidP="009D4432">
            <w:pPr>
              <w:pStyle w:val="TAL"/>
            </w:pPr>
          </w:p>
        </w:tc>
      </w:tr>
      <w:tr w:rsidR="001A544A" w:rsidRPr="00E27D23" w14:paraId="56E5B36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15CB2F4"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C49DE3B"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8DF61FE"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CBF0312" w14:textId="77777777" w:rsidR="001A544A" w:rsidRPr="00E27D23" w:rsidRDefault="001A544A" w:rsidP="009D4432">
            <w:pPr>
              <w:pStyle w:val="TAL"/>
            </w:pPr>
          </w:p>
        </w:tc>
      </w:tr>
      <w:tr w:rsidR="001A544A" w:rsidRPr="00E27D23" w14:paraId="26595FC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520B63C"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2FBF5A4"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70B3FE2"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59EC0DB" w14:textId="77777777" w:rsidR="001A544A" w:rsidRPr="00E27D23" w:rsidRDefault="001A544A" w:rsidP="009D4432">
            <w:pPr>
              <w:pStyle w:val="TAL"/>
            </w:pPr>
          </w:p>
        </w:tc>
      </w:tr>
      <w:tr w:rsidR="001A544A" w:rsidRPr="00E27D23" w14:paraId="186CC7F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DBC6DC6" w14:textId="77777777" w:rsidR="001A544A" w:rsidRPr="00E27D23" w:rsidRDefault="001A544A" w:rsidP="009D4432">
            <w:pPr>
              <w:pStyle w:val="TAL"/>
            </w:pPr>
            <w:r w:rsidRPr="00E27D23">
              <w:rPr>
                <w:lang w:eastAsia="zh-CN"/>
              </w:rPr>
              <w:t xml:space="preserve">  </w:t>
            </w:r>
            <w:r w:rsidRPr="00E27D23">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50CC10E8"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FB1752A"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5E8A0C8" w14:textId="77777777" w:rsidR="001A544A" w:rsidRPr="00E27D23" w:rsidRDefault="001A544A" w:rsidP="009D4432">
            <w:pPr>
              <w:pStyle w:val="TAL"/>
            </w:pPr>
          </w:p>
        </w:tc>
      </w:tr>
      <w:tr w:rsidR="001A544A" w:rsidRPr="00E27D23" w14:paraId="6ABB45C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03F0D45" w14:textId="77777777" w:rsidR="001A544A" w:rsidRPr="00E27D23" w:rsidRDefault="001A544A" w:rsidP="009D4432">
            <w:pPr>
              <w:pStyle w:val="TAL"/>
              <w:rPr>
                <w:snapToGrid w:val="0"/>
                <w:lang w:eastAsia="zh-CN"/>
              </w:rPr>
            </w:pPr>
            <w:r w:rsidRPr="00E27D23">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2DECC3B2"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F1C3CE8"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95987CB" w14:textId="77777777" w:rsidR="001A544A" w:rsidRPr="00E27D23" w:rsidRDefault="001A544A" w:rsidP="009D4432">
            <w:pPr>
              <w:pStyle w:val="TAL"/>
            </w:pPr>
          </w:p>
        </w:tc>
      </w:tr>
    </w:tbl>
    <w:p w14:paraId="2D716ECA" w14:textId="77777777" w:rsidR="001A544A" w:rsidRPr="00E27D23" w:rsidRDefault="001A544A" w:rsidP="009D4432">
      <w:pPr>
        <w:rPr>
          <w:lang w:eastAsia="zh-CN"/>
        </w:rPr>
      </w:pPr>
    </w:p>
    <w:p w14:paraId="73B40064" w14:textId="77777777" w:rsidR="001A544A" w:rsidRPr="00E27D23" w:rsidRDefault="001A544A" w:rsidP="009D4432">
      <w:pPr>
        <w:pStyle w:val="TH"/>
        <w:rPr>
          <w:lang w:eastAsia="zh-CN"/>
        </w:rPr>
      </w:pPr>
      <w:r w:rsidRPr="00E27D23">
        <w:t xml:space="preserve">Table </w:t>
      </w:r>
      <w:r w:rsidRPr="00E27D23">
        <w:rPr>
          <w:snapToGrid w:val="0"/>
        </w:rPr>
        <w:t>12.2.4.1.3.3</w:t>
      </w:r>
      <w:r w:rsidRPr="00E27D23">
        <w:t>-</w:t>
      </w:r>
      <w:r w:rsidRPr="00E27D23">
        <w:rPr>
          <w:lang w:eastAsia="zh-CN"/>
        </w:rPr>
        <w:t>6</w:t>
      </w:r>
      <w:r w:rsidRPr="00E27D23">
        <w:t xml:space="preserve">: </w:t>
      </w:r>
      <w:r w:rsidRPr="00E27D23">
        <w:rPr>
          <w:snapToGrid w:val="0"/>
        </w:rPr>
        <w:t>RRCReconfigurationFailureSidelink</w:t>
      </w:r>
      <w:r w:rsidRPr="00E27D23">
        <w:rPr>
          <w:snapToGrid w:val="0"/>
          <w:lang w:eastAsia="zh-CN"/>
        </w:rPr>
        <w:t xml:space="preserve"> (step 5,</w:t>
      </w:r>
      <w:r w:rsidRPr="00E27D23">
        <w:t xml:space="preserve"> </w:t>
      </w:r>
      <w:r w:rsidRPr="00E27D23">
        <w:rPr>
          <w:snapToGrid w:val="0"/>
          <w:lang w:eastAsia="zh-CN"/>
        </w:rPr>
        <w:t>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1A544A" w:rsidRPr="00E27D23" w14:paraId="53F44E06" w14:textId="77777777" w:rsidTr="001A544A">
        <w:tc>
          <w:tcPr>
            <w:tcW w:w="9603" w:type="dxa"/>
            <w:tcBorders>
              <w:top w:val="single" w:sz="4" w:space="0" w:color="auto"/>
              <w:left w:val="single" w:sz="4" w:space="0" w:color="auto"/>
              <w:bottom w:val="single" w:sz="4" w:space="0" w:color="auto"/>
              <w:right w:val="single" w:sz="4" w:space="0" w:color="auto"/>
            </w:tcBorders>
            <w:hideMark/>
          </w:tcPr>
          <w:p w14:paraId="5B7FE155" w14:textId="5084C72B" w:rsidR="001A544A" w:rsidRPr="00E27D23" w:rsidRDefault="00385E0D" w:rsidP="009D4432">
            <w:pPr>
              <w:pStyle w:val="TAL"/>
              <w:rPr>
                <w:lang w:eastAsia="zh-CN"/>
              </w:rPr>
            </w:pPr>
            <w:r w:rsidRPr="00E27D23">
              <w:rPr>
                <w:lang w:eastAsia="zh-CN"/>
              </w:rPr>
              <w:t>Derivation path: TS 38.508-1 [4], Table 4.6.1A-5 with condition RX</w:t>
            </w:r>
          </w:p>
        </w:tc>
      </w:tr>
    </w:tbl>
    <w:p w14:paraId="5E621558" w14:textId="77777777" w:rsidR="001A544A" w:rsidRPr="00E27D23" w:rsidRDefault="001A544A" w:rsidP="009D4432">
      <w:pPr>
        <w:rPr>
          <w:lang w:eastAsia="zh-CN"/>
        </w:rPr>
      </w:pPr>
    </w:p>
    <w:p w14:paraId="73D9B0A6" w14:textId="77777777" w:rsidR="001A544A" w:rsidRPr="00E27D23" w:rsidRDefault="001A544A" w:rsidP="009D4432">
      <w:pPr>
        <w:pStyle w:val="TH"/>
        <w:rPr>
          <w:lang w:eastAsia="zh-CN"/>
        </w:rPr>
      </w:pPr>
      <w:r w:rsidRPr="00E27D23">
        <w:t xml:space="preserve">Table </w:t>
      </w:r>
      <w:r w:rsidRPr="00E27D23">
        <w:rPr>
          <w:snapToGrid w:val="0"/>
        </w:rPr>
        <w:t>12.2.5.3.3.3</w:t>
      </w:r>
      <w:r w:rsidRPr="00E27D23">
        <w:t>-</w:t>
      </w:r>
      <w:r w:rsidRPr="00E27D23">
        <w:rPr>
          <w:lang w:eastAsia="zh-CN"/>
        </w:rPr>
        <w:t>7</w:t>
      </w:r>
      <w:r w:rsidRPr="00E27D23">
        <w:t xml:space="preserve">: </w:t>
      </w:r>
      <w:r w:rsidRPr="00E27D23">
        <w:rPr>
          <w:snapToGrid w:val="0"/>
        </w:rPr>
        <w:t>SidelinkUEInformationNR</w:t>
      </w:r>
      <w:r w:rsidRPr="00E27D23">
        <w:rPr>
          <w:snapToGrid w:val="0"/>
          <w:lang w:eastAsia="zh-CN"/>
        </w:rPr>
        <w:t xml:space="preserve"> (step 6,</w:t>
      </w:r>
      <w:r w:rsidRPr="00E27D23">
        <w:t xml:space="preserve"> </w:t>
      </w:r>
      <w:r w:rsidRPr="00E27D23">
        <w:rPr>
          <w:snapToGrid w:val="0"/>
          <w:lang w:eastAsia="zh-CN"/>
        </w:rPr>
        <w:t>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E27D23" w14:paraId="13BBBFE0"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015ACECA" w14:textId="77777777" w:rsidR="001A544A" w:rsidRPr="00E27D23" w:rsidRDefault="001A544A"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w:t>
            </w:r>
            <w:r w:rsidRPr="00E27D23">
              <w:t>-</w:t>
            </w:r>
            <w:r w:rsidRPr="00E27D23">
              <w:rPr>
                <w:lang w:eastAsia="zh-CN"/>
              </w:rPr>
              <w:t>28A</w:t>
            </w:r>
          </w:p>
        </w:tc>
      </w:tr>
      <w:tr w:rsidR="001A544A" w:rsidRPr="00E27D23" w14:paraId="2E0B487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4BCB976" w14:textId="77777777" w:rsidR="001A544A" w:rsidRPr="00E27D23" w:rsidRDefault="001A544A" w:rsidP="009D4432">
            <w:pPr>
              <w:pStyle w:val="TAH"/>
            </w:pPr>
            <w:r w:rsidRPr="00E27D23">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7723B4F9" w14:textId="77777777" w:rsidR="001A544A" w:rsidRPr="00E27D23" w:rsidRDefault="001A544A" w:rsidP="009D4432">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2FE2B97E" w14:textId="77777777" w:rsidR="001A544A" w:rsidRPr="00E27D23" w:rsidRDefault="001A544A"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27F2F0C4" w14:textId="77777777" w:rsidR="001A544A" w:rsidRPr="00E27D23" w:rsidRDefault="001A544A" w:rsidP="009D4432">
            <w:pPr>
              <w:pStyle w:val="TAH"/>
            </w:pPr>
            <w:r w:rsidRPr="00E27D23">
              <w:t>Condition</w:t>
            </w:r>
          </w:p>
        </w:tc>
      </w:tr>
      <w:tr w:rsidR="001A544A" w:rsidRPr="00E27D23" w14:paraId="0D39103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1E734EE" w14:textId="77777777" w:rsidR="001A544A" w:rsidRPr="00E27D23" w:rsidRDefault="001A544A" w:rsidP="009D4432">
            <w:pPr>
              <w:pStyle w:val="TAL"/>
            </w:pPr>
            <w:r w:rsidRPr="00E27D23">
              <w:t>SidelinkUEInformationNR-r16 ::= SEQUENCE {</w:t>
            </w:r>
          </w:p>
        </w:tc>
        <w:tc>
          <w:tcPr>
            <w:tcW w:w="2678" w:type="dxa"/>
            <w:tcBorders>
              <w:top w:val="single" w:sz="4" w:space="0" w:color="auto"/>
              <w:left w:val="single" w:sz="4" w:space="0" w:color="auto"/>
              <w:bottom w:val="single" w:sz="4" w:space="0" w:color="auto"/>
              <w:right w:val="single" w:sz="4" w:space="0" w:color="auto"/>
            </w:tcBorders>
          </w:tcPr>
          <w:p w14:paraId="1DE63713" w14:textId="77777777" w:rsidR="001A544A" w:rsidRPr="00E27D23"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3DB989E"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A7A9F2B" w14:textId="77777777" w:rsidR="001A544A" w:rsidRPr="00E27D23" w:rsidRDefault="001A544A" w:rsidP="009D4432">
            <w:pPr>
              <w:pStyle w:val="TAL"/>
            </w:pPr>
          </w:p>
        </w:tc>
      </w:tr>
      <w:tr w:rsidR="001A544A" w:rsidRPr="00E27D23" w14:paraId="4D31031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12EB390" w14:textId="77777777" w:rsidR="001A544A" w:rsidRPr="00E27D23" w:rsidRDefault="001A544A" w:rsidP="009D4432">
            <w:pPr>
              <w:pStyle w:val="TAL"/>
              <w:rPr>
                <w:lang w:eastAsia="zh-CN"/>
              </w:rPr>
            </w:pPr>
            <w:r w:rsidRPr="00E27D23">
              <w:rPr>
                <w:lang w:eastAsia="zh-CN"/>
              </w:rPr>
              <w:t xml:space="preserve">  </w:t>
            </w:r>
            <w:r w:rsidRPr="00E27D23">
              <w:t>criticalExtensions CHOICE {</w:t>
            </w:r>
          </w:p>
        </w:tc>
        <w:tc>
          <w:tcPr>
            <w:tcW w:w="2678" w:type="dxa"/>
            <w:tcBorders>
              <w:top w:val="single" w:sz="4" w:space="0" w:color="auto"/>
              <w:left w:val="single" w:sz="4" w:space="0" w:color="auto"/>
              <w:bottom w:val="single" w:sz="4" w:space="0" w:color="auto"/>
              <w:right w:val="single" w:sz="4" w:space="0" w:color="auto"/>
            </w:tcBorders>
          </w:tcPr>
          <w:p w14:paraId="57AB8902"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AB3E891"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2EDF086" w14:textId="77777777" w:rsidR="001A544A" w:rsidRPr="00E27D23" w:rsidRDefault="001A544A" w:rsidP="009D4432">
            <w:pPr>
              <w:pStyle w:val="TAL"/>
            </w:pPr>
          </w:p>
        </w:tc>
      </w:tr>
      <w:tr w:rsidR="001A544A" w:rsidRPr="00E27D23" w14:paraId="55B7A44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C509552" w14:textId="77777777" w:rsidR="001A544A" w:rsidRPr="00E27D23" w:rsidRDefault="001A544A" w:rsidP="009D4432">
            <w:pPr>
              <w:pStyle w:val="TAL"/>
              <w:rPr>
                <w:lang w:eastAsia="zh-CN"/>
              </w:rPr>
            </w:pPr>
            <w:r w:rsidRPr="00E27D23">
              <w:rPr>
                <w:lang w:eastAsia="zh-CN"/>
              </w:rPr>
              <w:t xml:space="preserve">    </w:t>
            </w:r>
            <w:r w:rsidRPr="00E27D23">
              <w:t>sidelinkUEInformationNR-r16 SEQUENCE {</w:t>
            </w:r>
          </w:p>
        </w:tc>
        <w:tc>
          <w:tcPr>
            <w:tcW w:w="2678" w:type="dxa"/>
            <w:tcBorders>
              <w:top w:val="single" w:sz="4" w:space="0" w:color="auto"/>
              <w:left w:val="single" w:sz="4" w:space="0" w:color="auto"/>
              <w:bottom w:val="single" w:sz="4" w:space="0" w:color="auto"/>
              <w:right w:val="single" w:sz="4" w:space="0" w:color="auto"/>
            </w:tcBorders>
          </w:tcPr>
          <w:p w14:paraId="6A7D5051"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47F120F"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9E4B318" w14:textId="77777777" w:rsidR="001A544A" w:rsidRPr="00E27D23" w:rsidRDefault="001A544A" w:rsidP="009D4432">
            <w:pPr>
              <w:pStyle w:val="TAL"/>
            </w:pPr>
          </w:p>
        </w:tc>
      </w:tr>
      <w:tr w:rsidR="001A544A" w:rsidRPr="00E27D23" w14:paraId="1FB98E9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125AAFC" w14:textId="77777777" w:rsidR="001A544A" w:rsidRPr="00E27D23" w:rsidRDefault="001A544A" w:rsidP="009D4432">
            <w:pPr>
              <w:pStyle w:val="TAL"/>
              <w:rPr>
                <w:lang w:eastAsia="zh-CN"/>
              </w:rPr>
            </w:pPr>
            <w:r w:rsidRPr="00E27D23">
              <w:rPr>
                <w:lang w:eastAsia="zh-CN"/>
              </w:rPr>
              <w:t xml:space="preserve">       </w:t>
            </w:r>
            <w:r w:rsidRPr="00E27D23">
              <w:t>sl-FailureList-r16</w:t>
            </w:r>
            <w:r w:rsidRPr="00E27D23">
              <w:rPr>
                <w:lang w:eastAsia="zh-CN"/>
              </w:rPr>
              <w:t xml:space="preserve"> SEQUENCE (SIZE (1..maxNrofSL-Dest-r16)) OF SL-Failure-r16{</w:t>
            </w:r>
          </w:p>
        </w:tc>
        <w:tc>
          <w:tcPr>
            <w:tcW w:w="2678" w:type="dxa"/>
            <w:tcBorders>
              <w:top w:val="single" w:sz="4" w:space="0" w:color="auto"/>
              <w:left w:val="single" w:sz="4" w:space="0" w:color="auto"/>
              <w:bottom w:val="single" w:sz="4" w:space="0" w:color="auto"/>
              <w:right w:val="single" w:sz="4" w:space="0" w:color="auto"/>
            </w:tcBorders>
            <w:hideMark/>
          </w:tcPr>
          <w:p w14:paraId="1D1D36B4" w14:textId="77777777" w:rsidR="001A544A" w:rsidRPr="00E27D23" w:rsidRDefault="001A544A"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04C850DE"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3D2F97B" w14:textId="77777777" w:rsidR="001A544A" w:rsidRPr="00E27D23" w:rsidRDefault="001A544A" w:rsidP="009D4432">
            <w:pPr>
              <w:pStyle w:val="TAL"/>
            </w:pPr>
          </w:p>
        </w:tc>
      </w:tr>
      <w:tr w:rsidR="001A544A" w:rsidRPr="00E27D23" w14:paraId="4C50153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C9FB060" w14:textId="77777777" w:rsidR="001A544A" w:rsidRPr="00E27D23" w:rsidRDefault="001A544A" w:rsidP="009D4432">
            <w:pPr>
              <w:pStyle w:val="TAL"/>
              <w:rPr>
                <w:lang w:eastAsia="zh-CN"/>
              </w:rPr>
            </w:pPr>
            <w:r w:rsidRPr="00E27D23">
              <w:rPr>
                <w:lang w:eastAsia="zh-CN"/>
              </w:rPr>
              <w:t xml:space="preserve">         SL-Failure-r16 [1] SEQUENCE {</w:t>
            </w:r>
          </w:p>
        </w:tc>
        <w:tc>
          <w:tcPr>
            <w:tcW w:w="2678" w:type="dxa"/>
            <w:tcBorders>
              <w:top w:val="single" w:sz="4" w:space="0" w:color="auto"/>
              <w:left w:val="single" w:sz="4" w:space="0" w:color="auto"/>
              <w:bottom w:val="single" w:sz="4" w:space="0" w:color="auto"/>
              <w:right w:val="single" w:sz="4" w:space="0" w:color="auto"/>
            </w:tcBorders>
          </w:tcPr>
          <w:p w14:paraId="053E2497"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3C0E582F" w14:textId="77777777" w:rsidR="001A544A" w:rsidRPr="00E27D23" w:rsidRDefault="001A544A" w:rsidP="009D4432">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0D59E26D" w14:textId="77777777" w:rsidR="001A544A" w:rsidRPr="00E27D23" w:rsidRDefault="001A544A" w:rsidP="009D4432">
            <w:pPr>
              <w:pStyle w:val="TAL"/>
            </w:pPr>
          </w:p>
        </w:tc>
      </w:tr>
      <w:tr w:rsidR="001A544A" w:rsidRPr="00E27D23" w14:paraId="355207E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74A9980" w14:textId="77777777" w:rsidR="001A544A" w:rsidRPr="00E27D23" w:rsidRDefault="001A544A" w:rsidP="009D4432">
            <w:pPr>
              <w:pStyle w:val="TAL"/>
              <w:rPr>
                <w:lang w:eastAsia="zh-CN"/>
              </w:rPr>
            </w:pPr>
            <w:r w:rsidRPr="00E27D23">
              <w:rPr>
                <w:lang w:eastAsia="zh-CN"/>
              </w:rPr>
              <w:t xml:space="preserve">            sl-DestinationIdentity-r16</w:t>
            </w:r>
          </w:p>
        </w:tc>
        <w:tc>
          <w:tcPr>
            <w:tcW w:w="2678" w:type="dxa"/>
            <w:tcBorders>
              <w:top w:val="single" w:sz="4" w:space="0" w:color="auto"/>
              <w:left w:val="single" w:sz="4" w:space="0" w:color="auto"/>
              <w:bottom w:val="single" w:sz="4" w:space="0" w:color="auto"/>
              <w:right w:val="single" w:sz="4" w:space="0" w:color="auto"/>
            </w:tcBorders>
            <w:hideMark/>
          </w:tcPr>
          <w:p w14:paraId="43EF9805" w14:textId="77777777" w:rsidR="001A544A" w:rsidRPr="00E27D23" w:rsidRDefault="001A544A" w:rsidP="009D4432">
            <w:pPr>
              <w:pStyle w:val="TAL"/>
              <w:rPr>
                <w:lang w:eastAsia="zh-CN"/>
              </w:rPr>
            </w:pPr>
            <w:r w:rsidRPr="00E27D23">
              <w:rPr>
                <w:lang w:eastAsia="zh-CN"/>
              </w:rPr>
              <w:t>Not checked</w:t>
            </w:r>
          </w:p>
        </w:tc>
        <w:tc>
          <w:tcPr>
            <w:tcW w:w="1277" w:type="dxa"/>
            <w:tcBorders>
              <w:top w:val="single" w:sz="4" w:space="0" w:color="auto"/>
              <w:left w:val="single" w:sz="4" w:space="0" w:color="auto"/>
              <w:bottom w:val="single" w:sz="4" w:space="0" w:color="auto"/>
              <w:right w:val="single" w:sz="4" w:space="0" w:color="auto"/>
            </w:tcBorders>
          </w:tcPr>
          <w:p w14:paraId="59A7CD75"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581F2F3" w14:textId="77777777" w:rsidR="001A544A" w:rsidRPr="00E27D23" w:rsidRDefault="001A544A" w:rsidP="009D4432">
            <w:pPr>
              <w:pStyle w:val="TAL"/>
            </w:pPr>
          </w:p>
        </w:tc>
      </w:tr>
      <w:tr w:rsidR="001A544A" w:rsidRPr="00E27D23" w14:paraId="4EF9649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7060887" w14:textId="1FA2E06D" w:rsidR="001A544A" w:rsidRPr="00E27D23" w:rsidRDefault="001A544A" w:rsidP="009D4432">
            <w:pPr>
              <w:pStyle w:val="TAL"/>
              <w:rPr>
                <w:lang w:eastAsia="zh-CN"/>
              </w:rPr>
            </w:pPr>
            <w:r w:rsidRPr="00E27D23">
              <w:rPr>
                <w:lang w:eastAsia="zh-CN"/>
              </w:rPr>
              <w:t xml:space="preserve">            </w:t>
            </w:r>
            <w:r w:rsidRPr="00E27D23">
              <w:t>sl-Failure-r16</w:t>
            </w:r>
          </w:p>
        </w:tc>
        <w:tc>
          <w:tcPr>
            <w:tcW w:w="2678" w:type="dxa"/>
            <w:tcBorders>
              <w:top w:val="single" w:sz="4" w:space="0" w:color="auto"/>
              <w:left w:val="single" w:sz="4" w:space="0" w:color="auto"/>
              <w:bottom w:val="single" w:sz="4" w:space="0" w:color="auto"/>
              <w:right w:val="single" w:sz="4" w:space="0" w:color="auto"/>
            </w:tcBorders>
            <w:hideMark/>
          </w:tcPr>
          <w:p w14:paraId="2D81F431" w14:textId="77777777" w:rsidR="001A544A" w:rsidRPr="00E27D23" w:rsidRDefault="001A544A" w:rsidP="009D4432">
            <w:pPr>
              <w:pStyle w:val="TAL"/>
              <w:rPr>
                <w:lang w:eastAsia="zh-CN"/>
              </w:rPr>
            </w:pPr>
            <w:r w:rsidRPr="00E27D23">
              <w:rPr>
                <w:lang w:eastAsia="zh-CN"/>
              </w:rPr>
              <w:t>configFailure</w:t>
            </w:r>
          </w:p>
        </w:tc>
        <w:tc>
          <w:tcPr>
            <w:tcW w:w="1277" w:type="dxa"/>
            <w:tcBorders>
              <w:top w:val="single" w:sz="4" w:space="0" w:color="auto"/>
              <w:left w:val="single" w:sz="4" w:space="0" w:color="auto"/>
              <w:bottom w:val="single" w:sz="4" w:space="0" w:color="auto"/>
              <w:right w:val="single" w:sz="4" w:space="0" w:color="auto"/>
            </w:tcBorders>
          </w:tcPr>
          <w:p w14:paraId="6D81CAC6"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74CF901" w14:textId="77777777" w:rsidR="001A544A" w:rsidRPr="00E27D23" w:rsidRDefault="001A544A" w:rsidP="009D4432">
            <w:pPr>
              <w:pStyle w:val="TAL"/>
            </w:pPr>
          </w:p>
        </w:tc>
      </w:tr>
      <w:tr w:rsidR="001A544A" w:rsidRPr="00E27D23" w14:paraId="4109A0F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093FA46"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7F522F9"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24B9899"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92A263C" w14:textId="77777777" w:rsidR="001A544A" w:rsidRPr="00E27D23" w:rsidRDefault="001A544A" w:rsidP="009D4432">
            <w:pPr>
              <w:pStyle w:val="TAL"/>
            </w:pPr>
          </w:p>
        </w:tc>
      </w:tr>
      <w:tr w:rsidR="001A544A" w:rsidRPr="00E27D23" w14:paraId="17F3CCB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971F7E8"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4404BA3"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1A26337"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DC4F4E5" w14:textId="77777777" w:rsidR="001A544A" w:rsidRPr="00E27D23" w:rsidRDefault="001A544A" w:rsidP="009D4432">
            <w:pPr>
              <w:pStyle w:val="TAL"/>
            </w:pPr>
          </w:p>
        </w:tc>
      </w:tr>
      <w:tr w:rsidR="001A544A" w:rsidRPr="00E27D23" w14:paraId="759186A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F01270C"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A43FBC1"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D1E19D1"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6D146B0" w14:textId="77777777" w:rsidR="001A544A" w:rsidRPr="00E27D23" w:rsidRDefault="001A544A" w:rsidP="009D4432">
            <w:pPr>
              <w:pStyle w:val="TAL"/>
            </w:pPr>
          </w:p>
        </w:tc>
      </w:tr>
      <w:tr w:rsidR="001A544A" w:rsidRPr="00E27D23" w14:paraId="2A63517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AE7C820"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8F55F72"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85B80F0"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96E5FF0" w14:textId="77777777" w:rsidR="001A544A" w:rsidRPr="00E27D23" w:rsidRDefault="001A544A" w:rsidP="009D4432">
            <w:pPr>
              <w:pStyle w:val="TAL"/>
            </w:pPr>
          </w:p>
        </w:tc>
      </w:tr>
      <w:tr w:rsidR="001A544A" w:rsidRPr="00E27D23" w14:paraId="533300A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F39A69D" w14:textId="77777777" w:rsidR="001A544A" w:rsidRPr="00E27D23" w:rsidRDefault="001A544A" w:rsidP="009D4432">
            <w:pPr>
              <w:pStyle w:val="TAL"/>
            </w:pPr>
            <w:r w:rsidRPr="00E27D23">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21B9A117"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965B0D7"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D3E1EDD" w14:textId="77777777" w:rsidR="001A544A" w:rsidRPr="00E27D23" w:rsidRDefault="001A544A" w:rsidP="009D4432">
            <w:pPr>
              <w:pStyle w:val="TAL"/>
            </w:pPr>
          </w:p>
        </w:tc>
      </w:tr>
    </w:tbl>
    <w:p w14:paraId="66AD67AD" w14:textId="77777777" w:rsidR="001A544A" w:rsidRPr="00E27D23" w:rsidRDefault="001A544A" w:rsidP="009D4432">
      <w:pPr>
        <w:rPr>
          <w:lang w:eastAsia="zh-CN"/>
        </w:rPr>
      </w:pPr>
    </w:p>
    <w:p w14:paraId="256F4399" w14:textId="4CF9187D" w:rsidR="001A544A" w:rsidRPr="00E27D23" w:rsidRDefault="001A544A" w:rsidP="009D4432">
      <w:pPr>
        <w:pStyle w:val="TH"/>
        <w:rPr>
          <w:lang w:eastAsia="zh-CN"/>
        </w:rPr>
      </w:pPr>
      <w:r w:rsidRPr="00E27D23">
        <w:t xml:space="preserve">Table </w:t>
      </w:r>
      <w:r w:rsidRPr="00E27D23">
        <w:rPr>
          <w:snapToGrid w:val="0"/>
        </w:rPr>
        <w:t>12.2.5.3.3.3</w:t>
      </w:r>
      <w:r w:rsidRPr="00E27D23">
        <w:t>-</w:t>
      </w:r>
      <w:r w:rsidRPr="00E27D23">
        <w:rPr>
          <w:lang w:eastAsia="zh-CN"/>
        </w:rPr>
        <w:t>8</w:t>
      </w:r>
      <w:r w:rsidRPr="00E27D23">
        <w:t xml:space="preserve">: </w:t>
      </w:r>
      <w:r w:rsidRPr="00E27D23">
        <w:rPr>
          <w:snapToGrid w:val="0"/>
        </w:rPr>
        <w:t>RRCReconfigurationCompleteSidelink</w:t>
      </w:r>
      <w:r w:rsidRPr="00E27D23">
        <w:rPr>
          <w:snapToGrid w:val="0"/>
          <w:lang w:eastAsia="zh-CN"/>
        </w:rPr>
        <w:t xml:space="preserve"> (step 9,</w:t>
      </w:r>
      <w:r w:rsidRPr="00E27D23">
        <w:t xml:space="preserve"> </w:t>
      </w:r>
      <w:r w:rsidRPr="00E27D23">
        <w:rPr>
          <w:snapToGrid w:val="0"/>
          <w:lang w:eastAsia="zh-CN"/>
        </w:rPr>
        <w:t>step 13, step 17,</w:t>
      </w:r>
      <w:r w:rsidRPr="00E27D23">
        <w:t xml:space="preserve"> </w:t>
      </w:r>
      <w:r w:rsidRPr="00E27D23">
        <w:rPr>
          <w:snapToGrid w:val="0"/>
          <w:lang w:eastAsia="zh-CN"/>
        </w:rPr>
        <w:t>step 2</w:t>
      </w:r>
      <w:r w:rsidRPr="00E27D23">
        <w:rPr>
          <w:sz w:val="21"/>
        </w:rPr>
        <w:t>5</w:t>
      </w:r>
      <w:r w:rsidRPr="00E27D23">
        <w:rPr>
          <w:snapToGrid w:val="0"/>
          <w:lang w:eastAsia="zh-CN"/>
        </w:rPr>
        <w:t>,</w:t>
      </w:r>
      <w:r w:rsidRPr="00E27D23">
        <w:t xml:space="preserve"> </w:t>
      </w:r>
      <w:r w:rsidRPr="00E27D23">
        <w:rPr>
          <w:snapToGrid w:val="0"/>
          <w:lang w:eastAsia="zh-CN"/>
        </w:rPr>
        <w:t>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1A544A" w:rsidRPr="00E27D23" w14:paraId="47DE5BEE" w14:textId="77777777" w:rsidTr="001A544A">
        <w:tc>
          <w:tcPr>
            <w:tcW w:w="9603" w:type="dxa"/>
            <w:tcBorders>
              <w:top w:val="single" w:sz="4" w:space="0" w:color="auto"/>
              <w:left w:val="single" w:sz="4" w:space="0" w:color="auto"/>
              <w:bottom w:val="single" w:sz="4" w:space="0" w:color="auto"/>
              <w:right w:val="single" w:sz="4" w:space="0" w:color="auto"/>
            </w:tcBorders>
            <w:hideMark/>
          </w:tcPr>
          <w:p w14:paraId="3880FFB4" w14:textId="10D998B6" w:rsidR="001A544A" w:rsidRPr="00E27D23" w:rsidRDefault="00385E0D" w:rsidP="009D4432">
            <w:pPr>
              <w:pStyle w:val="TAL"/>
              <w:rPr>
                <w:lang w:eastAsia="zh-CN"/>
              </w:rPr>
            </w:pPr>
            <w:r w:rsidRPr="00E27D23">
              <w:rPr>
                <w:lang w:eastAsia="zh-CN"/>
              </w:rPr>
              <w:t>Derivation path: TS 38.508-1 [4], Table 4.6.1A-4 with condition RX</w:t>
            </w:r>
          </w:p>
        </w:tc>
      </w:tr>
    </w:tbl>
    <w:p w14:paraId="38799480" w14:textId="77777777" w:rsidR="001A544A" w:rsidRPr="00E27D23" w:rsidRDefault="001A544A" w:rsidP="009D4432">
      <w:pPr>
        <w:rPr>
          <w:lang w:eastAsia="zh-CN"/>
        </w:rPr>
      </w:pPr>
    </w:p>
    <w:p w14:paraId="2B42C094" w14:textId="77777777" w:rsidR="001A544A" w:rsidRPr="00E27D23" w:rsidRDefault="001A544A" w:rsidP="009D4432">
      <w:pPr>
        <w:pStyle w:val="TH"/>
        <w:rPr>
          <w:lang w:eastAsia="zh-CN"/>
        </w:rPr>
      </w:pPr>
      <w:r w:rsidRPr="00E27D23">
        <w:t>Table 12.2.4.1.3.3-</w:t>
      </w:r>
      <w:r w:rsidRPr="00E27D23">
        <w:rPr>
          <w:lang w:eastAsia="zh-CN"/>
        </w:rPr>
        <w:t>9</w:t>
      </w:r>
      <w:r w:rsidRPr="00E27D23">
        <w:t>: sl-ConfigDedicatedNR-Mod</w:t>
      </w:r>
      <w:r w:rsidRPr="00E27D23">
        <w:rPr>
          <w:snapToGrid w:val="0"/>
          <w:lang w:eastAsia="zh-CN"/>
        </w:rPr>
        <w:t xml:space="preserve"> (</w:t>
      </w:r>
      <w:r w:rsidRPr="00E27D23">
        <w:t xml:space="preserve">Table </w:t>
      </w:r>
      <w:r w:rsidRPr="00E27D23">
        <w:rPr>
          <w:snapToGrid w:val="0"/>
        </w:rPr>
        <w:t>12.2.4.1.3.3</w:t>
      </w:r>
      <w:r w:rsidRPr="00E27D23">
        <w:t>-</w:t>
      </w:r>
      <w:r w:rsidRPr="00E27D23">
        <w:rPr>
          <w:lang w:eastAsia="zh-CN"/>
        </w:rPr>
        <w:t>1</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E27D23" w14:paraId="24DD475A"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3AE2AB95" w14:textId="77777777" w:rsidR="001A544A" w:rsidRPr="00E27D23" w:rsidRDefault="001A544A"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6</w:t>
            </w:r>
            <w:r w:rsidRPr="00E27D23">
              <w:t>-</w:t>
            </w:r>
            <w:r w:rsidRPr="00E27D23">
              <w:rPr>
                <w:lang w:eastAsia="zh-CN"/>
              </w:rPr>
              <w:t>7</w:t>
            </w:r>
          </w:p>
        </w:tc>
      </w:tr>
      <w:tr w:rsidR="001A544A" w:rsidRPr="00E27D23" w14:paraId="155CBC9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8070177" w14:textId="77777777" w:rsidR="001A544A" w:rsidRPr="00E27D23" w:rsidRDefault="001A544A" w:rsidP="009D4432">
            <w:pPr>
              <w:pStyle w:val="TAH"/>
            </w:pPr>
            <w:r w:rsidRPr="00E27D23">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1FD00DCC" w14:textId="77777777" w:rsidR="001A544A" w:rsidRPr="00E27D23" w:rsidRDefault="001A544A" w:rsidP="009D4432">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0BADFD3D" w14:textId="77777777" w:rsidR="001A544A" w:rsidRPr="00E27D23" w:rsidRDefault="001A544A"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2CD8D47E" w14:textId="77777777" w:rsidR="001A544A" w:rsidRPr="00E27D23" w:rsidRDefault="001A544A" w:rsidP="009D4432">
            <w:pPr>
              <w:pStyle w:val="TAH"/>
            </w:pPr>
            <w:r w:rsidRPr="00E27D23">
              <w:t>Condition</w:t>
            </w:r>
          </w:p>
        </w:tc>
      </w:tr>
      <w:tr w:rsidR="001A544A" w:rsidRPr="00E27D23" w14:paraId="0AAC312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1BCC0E2" w14:textId="77777777" w:rsidR="001A544A" w:rsidRPr="00E27D23" w:rsidRDefault="001A544A" w:rsidP="009D4432">
            <w:pPr>
              <w:pStyle w:val="TAL"/>
            </w:pPr>
            <w:r w:rsidRPr="00E27D23">
              <w:t>SL-ConfigDedicatedNR-r16 ::= SEQUENCE {</w:t>
            </w:r>
          </w:p>
        </w:tc>
        <w:tc>
          <w:tcPr>
            <w:tcW w:w="2678" w:type="dxa"/>
            <w:tcBorders>
              <w:top w:val="single" w:sz="4" w:space="0" w:color="auto"/>
              <w:left w:val="single" w:sz="4" w:space="0" w:color="auto"/>
              <w:bottom w:val="single" w:sz="4" w:space="0" w:color="auto"/>
              <w:right w:val="single" w:sz="4" w:space="0" w:color="auto"/>
            </w:tcBorders>
          </w:tcPr>
          <w:p w14:paraId="61405C84" w14:textId="77777777" w:rsidR="001A544A" w:rsidRPr="00E27D23"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D2A198D"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323421D" w14:textId="77777777" w:rsidR="001A544A" w:rsidRPr="00E27D23" w:rsidRDefault="001A544A" w:rsidP="009D4432">
            <w:pPr>
              <w:pStyle w:val="TAL"/>
            </w:pPr>
          </w:p>
        </w:tc>
      </w:tr>
      <w:tr w:rsidR="001A544A" w:rsidRPr="00E27D23" w14:paraId="522843F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AE72846" w14:textId="77777777" w:rsidR="001A544A" w:rsidRPr="00E27D23" w:rsidRDefault="001A544A" w:rsidP="009D4432">
            <w:pPr>
              <w:pStyle w:val="TAL"/>
            </w:pPr>
            <w:r w:rsidRPr="00E27D23">
              <w:t xml:space="preserve"> </w:t>
            </w:r>
            <w:r w:rsidRPr="00E27D23">
              <w:rPr>
                <w:lang w:eastAsia="zh-CN"/>
              </w:rPr>
              <w:t xml:space="preserve"> </w:t>
            </w:r>
            <w:r w:rsidRPr="00E27D23">
              <w:t>sl-PHY-MAC-RLC-Config-r16 SEQUENCE {</w:t>
            </w:r>
          </w:p>
        </w:tc>
        <w:tc>
          <w:tcPr>
            <w:tcW w:w="2678" w:type="dxa"/>
            <w:tcBorders>
              <w:top w:val="single" w:sz="4" w:space="0" w:color="auto"/>
              <w:left w:val="single" w:sz="4" w:space="0" w:color="auto"/>
              <w:bottom w:val="single" w:sz="4" w:space="0" w:color="auto"/>
              <w:right w:val="single" w:sz="4" w:space="0" w:color="auto"/>
            </w:tcBorders>
          </w:tcPr>
          <w:p w14:paraId="6100BD40" w14:textId="77777777" w:rsidR="001A544A" w:rsidRPr="00E27D23"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4692673"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0F500B1" w14:textId="77777777" w:rsidR="001A544A" w:rsidRPr="00E27D23" w:rsidRDefault="001A544A" w:rsidP="009D4432">
            <w:pPr>
              <w:pStyle w:val="TAL"/>
            </w:pPr>
          </w:p>
        </w:tc>
      </w:tr>
      <w:tr w:rsidR="001A544A" w:rsidRPr="00E27D23" w14:paraId="0EC5E45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DC44760" w14:textId="77777777" w:rsidR="001A544A" w:rsidRPr="00E27D23" w:rsidRDefault="001A544A" w:rsidP="009D4432">
            <w:pPr>
              <w:pStyle w:val="TAL"/>
              <w:rPr>
                <w:lang w:eastAsia="zh-CN"/>
              </w:rPr>
            </w:pPr>
            <w:r w:rsidRPr="00E27D23">
              <w:rPr>
                <w:lang w:eastAsia="zh-CN"/>
              </w:rPr>
              <w:t xml:space="preserve">   sl-RLC-BearerToAddModList-r16 SEQUENCE (SIZE (1..maxSL-LCID-r16)) OF SL-RLC-BearerConfig-r16 {</w:t>
            </w:r>
          </w:p>
        </w:tc>
        <w:tc>
          <w:tcPr>
            <w:tcW w:w="2678" w:type="dxa"/>
            <w:tcBorders>
              <w:top w:val="single" w:sz="4" w:space="0" w:color="auto"/>
              <w:left w:val="single" w:sz="4" w:space="0" w:color="auto"/>
              <w:bottom w:val="single" w:sz="4" w:space="0" w:color="auto"/>
              <w:right w:val="single" w:sz="4" w:space="0" w:color="auto"/>
            </w:tcBorders>
            <w:hideMark/>
          </w:tcPr>
          <w:p w14:paraId="1DF321B7" w14:textId="77777777" w:rsidR="001A544A" w:rsidRPr="00E27D23" w:rsidRDefault="001A544A" w:rsidP="009D4432">
            <w:pPr>
              <w:pStyle w:val="TAL"/>
              <w:rPr>
                <w:lang w:eastAsia="zh-CN"/>
              </w:rPr>
            </w:pPr>
            <w:r w:rsidRPr="00E27D23">
              <w:rPr>
                <w:lang w:eastAsia="zh-CN"/>
              </w:rPr>
              <w:t xml:space="preserve">1 entry </w:t>
            </w:r>
          </w:p>
        </w:tc>
        <w:tc>
          <w:tcPr>
            <w:tcW w:w="1277" w:type="dxa"/>
            <w:tcBorders>
              <w:top w:val="single" w:sz="4" w:space="0" w:color="auto"/>
              <w:left w:val="single" w:sz="4" w:space="0" w:color="auto"/>
              <w:bottom w:val="single" w:sz="4" w:space="0" w:color="auto"/>
              <w:right w:val="single" w:sz="4" w:space="0" w:color="auto"/>
            </w:tcBorders>
          </w:tcPr>
          <w:p w14:paraId="13613C6E" w14:textId="77777777" w:rsidR="001A544A" w:rsidRPr="00E27D23" w:rsidRDefault="001A544A"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1457FE5D" w14:textId="77777777" w:rsidR="001A544A" w:rsidRPr="00E27D23" w:rsidRDefault="001A544A" w:rsidP="009D4432">
            <w:pPr>
              <w:pStyle w:val="TAL"/>
            </w:pPr>
          </w:p>
        </w:tc>
      </w:tr>
      <w:tr w:rsidR="001A544A" w:rsidRPr="00E27D23" w14:paraId="46149BF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8D4C98C" w14:textId="77777777" w:rsidR="001A544A" w:rsidRPr="00E27D23" w:rsidRDefault="001A544A" w:rsidP="009D4432">
            <w:pPr>
              <w:pStyle w:val="TAL"/>
              <w:rPr>
                <w:lang w:eastAsia="zh-CN"/>
              </w:rPr>
            </w:pPr>
            <w:r w:rsidRPr="00E27D23">
              <w:rPr>
                <w:lang w:eastAsia="zh-CN"/>
              </w:rPr>
              <w:t xml:space="preserve">    </w:t>
            </w:r>
            <w:r w:rsidRPr="00E27D23">
              <w:t>SL-RLC-BearerConfig-r16</w:t>
            </w:r>
            <w:r w:rsidRPr="00E27D23">
              <w:rPr>
                <w:lang w:eastAsia="zh-CN"/>
              </w:rPr>
              <w:t xml:space="preserve"> [1] </w:t>
            </w:r>
            <w:r w:rsidRPr="00E27D23">
              <w:t>SEQUENCE {</w:t>
            </w:r>
          </w:p>
        </w:tc>
        <w:tc>
          <w:tcPr>
            <w:tcW w:w="2678" w:type="dxa"/>
            <w:tcBorders>
              <w:top w:val="single" w:sz="4" w:space="0" w:color="auto"/>
              <w:left w:val="single" w:sz="4" w:space="0" w:color="auto"/>
              <w:bottom w:val="single" w:sz="4" w:space="0" w:color="auto"/>
              <w:right w:val="single" w:sz="4" w:space="0" w:color="auto"/>
            </w:tcBorders>
          </w:tcPr>
          <w:p w14:paraId="7644DCB1" w14:textId="77777777" w:rsidR="001A544A" w:rsidRPr="00E27D23"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hideMark/>
          </w:tcPr>
          <w:p w14:paraId="4AD37487" w14:textId="77777777" w:rsidR="001A544A" w:rsidRPr="00E27D23" w:rsidRDefault="001A544A" w:rsidP="009D4432">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2D2A2D32" w14:textId="77777777" w:rsidR="001A544A" w:rsidRPr="00E27D23" w:rsidRDefault="001A544A" w:rsidP="009D4432">
            <w:pPr>
              <w:pStyle w:val="TAL"/>
            </w:pPr>
          </w:p>
        </w:tc>
      </w:tr>
      <w:tr w:rsidR="001A544A" w:rsidRPr="00E27D23" w14:paraId="07EF1E3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FAF8961" w14:textId="77777777" w:rsidR="001A544A" w:rsidRPr="00E27D23" w:rsidRDefault="001A544A" w:rsidP="009D4432">
            <w:pPr>
              <w:pStyle w:val="TAL"/>
              <w:rPr>
                <w:lang w:eastAsia="zh-CN"/>
              </w:rPr>
            </w:pPr>
            <w:r w:rsidRPr="00E27D23">
              <w:rPr>
                <w:lang w:eastAsia="zh-CN"/>
              </w:rPr>
              <w:t xml:space="preserve">       sl-RLC-BearerConfigIndex-r16</w:t>
            </w:r>
          </w:p>
        </w:tc>
        <w:tc>
          <w:tcPr>
            <w:tcW w:w="2678" w:type="dxa"/>
            <w:tcBorders>
              <w:top w:val="single" w:sz="4" w:space="0" w:color="auto"/>
              <w:left w:val="single" w:sz="4" w:space="0" w:color="auto"/>
              <w:bottom w:val="single" w:sz="4" w:space="0" w:color="auto"/>
              <w:right w:val="single" w:sz="4" w:space="0" w:color="auto"/>
            </w:tcBorders>
            <w:hideMark/>
          </w:tcPr>
          <w:p w14:paraId="2C360862" w14:textId="77777777" w:rsidR="001A544A" w:rsidRPr="00E27D23" w:rsidRDefault="001A544A" w:rsidP="009D4432">
            <w:pPr>
              <w:pStyle w:val="TAL"/>
              <w:rPr>
                <w:lang w:eastAsia="zh-CN"/>
              </w:rPr>
            </w:pPr>
            <w:r w:rsidRPr="00E27D23">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2FEC6FA5"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C83D0D4" w14:textId="77777777" w:rsidR="001A544A" w:rsidRPr="00E27D23" w:rsidRDefault="001A544A" w:rsidP="009D4432">
            <w:pPr>
              <w:pStyle w:val="TAL"/>
            </w:pPr>
          </w:p>
        </w:tc>
      </w:tr>
      <w:tr w:rsidR="001A544A" w:rsidRPr="00E27D23" w14:paraId="75A58E6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B6735F0" w14:textId="77777777" w:rsidR="001A544A" w:rsidRPr="00E27D23" w:rsidRDefault="001A544A" w:rsidP="009D4432">
            <w:pPr>
              <w:pStyle w:val="TAL"/>
              <w:rPr>
                <w:lang w:eastAsia="zh-CN"/>
              </w:rPr>
            </w:pPr>
            <w:r w:rsidRPr="00E27D23">
              <w:rPr>
                <w:lang w:eastAsia="zh-CN"/>
              </w:rPr>
              <w:t xml:space="preserve">       sl-ServedRadioBearer-r16</w:t>
            </w:r>
          </w:p>
        </w:tc>
        <w:tc>
          <w:tcPr>
            <w:tcW w:w="2678" w:type="dxa"/>
            <w:tcBorders>
              <w:top w:val="single" w:sz="4" w:space="0" w:color="auto"/>
              <w:left w:val="single" w:sz="4" w:space="0" w:color="auto"/>
              <w:bottom w:val="single" w:sz="4" w:space="0" w:color="auto"/>
              <w:right w:val="single" w:sz="4" w:space="0" w:color="auto"/>
            </w:tcBorders>
            <w:hideMark/>
          </w:tcPr>
          <w:p w14:paraId="418D3219" w14:textId="77777777" w:rsidR="001A544A" w:rsidRPr="00E27D23" w:rsidRDefault="001A544A" w:rsidP="009D4432">
            <w:pPr>
              <w:pStyle w:val="TAL"/>
              <w:rPr>
                <w:lang w:eastAsia="zh-CN"/>
              </w:rPr>
            </w:pPr>
            <w:r w:rsidRPr="00E27D23">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60C7B0F0"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7DBC871" w14:textId="77777777" w:rsidR="001A544A" w:rsidRPr="00E27D23" w:rsidRDefault="001A544A" w:rsidP="009D4432">
            <w:pPr>
              <w:pStyle w:val="TAL"/>
            </w:pPr>
          </w:p>
        </w:tc>
      </w:tr>
      <w:tr w:rsidR="001A544A" w:rsidRPr="00E27D23" w14:paraId="410E4B1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B55398B"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F8D7CD0"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1FA0005"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EDF8C18" w14:textId="77777777" w:rsidR="001A544A" w:rsidRPr="00E27D23" w:rsidRDefault="001A544A" w:rsidP="009D4432">
            <w:pPr>
              <w:pStyle w:val="TAL"/>
            </w:pPr>
          </w:p>
        </w:tc>
      </w:tr>
      <w:tr w:rsidR="001A544A" w:rsidRPr="00E27D23" w14:paraId="4B1DADB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C645B92"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119C72F"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4FB1311"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F174778" w14:textId="77777777" w:rsidR="001A544A" w:rsidRPr="00E27D23" w:rsidRDefault="001A544A" w:rsidP="009D4432">
            <w:pPr>
              <w:pStyle w:val="TAL"/>
            </w:pPr>
          </w:p>
        </w:tc>
      </w:tr>
      <w:tr w:rsidR="001A544A" w:rsidRPr="00E27D23" w14:paraId="72C1423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C9D5D1B" w14:textId="77777777" w:rsidR="001A544A" w:rsidRPr="00E27D23" w:rsidRDefault="001A544A" w:rsidP="009D4432">
            <w:pPr>
              <w:pStyle w:val="TAL"/>
              <w:rPr>
                <w:lang w:eastAsia="zh-CN"/>
              </w:rPr>
            </w:pPr>
            <w:r w:rsidRPr="00E27D23">
              <w:t xml:space="preserve"> </w:t>
            </w: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4C09ADAC"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A5889A9"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1A5DAA2" w14:textId="77777777" w:rsidR="001A544A" w:rsidRPr="00E27D23" w:rsidRDefault="001A544A" w:rsidP="009D4432">
            <w:pPr>
              <w:pStyle w:val="TAL"/>
            </w:pPr>
          </w:p>
        </w:tc>
      </w:tr>
      <w:tr w:rsidR="001A544A" w:rsidRPr="00E27D23" w14:paraId="755B09B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B15BE6C" w14:textId="77777777" w:rsidR="001A544A" w:rsidRPr="00E27D23" w:rsidRDefault="001A544A" w:rsidP="009D4432">
            <w:pPr>
              <w:pStyle w:val="TAL"/>
              <w:rPr>
                <w:lang w:eastAsia="zh-CN"/>
              </w:rPr>
            </w:pPr>
            <w:r w:rsidRPr="00E27D23">
              <w:rPr>
                <w:lang w:eastAsia="zh-CN"/>
              </w:rPr>
              <w:t xml:space="preserve">  </w:t>
            </w:r>
            <w:r w:rsidRPr="00E27D23">
              <w:t>sl-RadioBearerToAddModList-r16 SEQUENCE (SIZE (1..maxNrofSLRB-r16)) OF SL-RadioBearerConfig-r16 {</w:t>
            </w:r>
          </w:p>
        </w:tc>
        <w:tc>
          <w:tcPr>
            <w:tcW w:w="2678" w:type="dxa"/>
            <w:tcBorders>
              <w:top w:val="single" w:sz="4" w:space="0" w:color="auto"/>
              <w:left w:val="single" w:sz="4" w:space="0" w:color="auto"/>
              <w:bottom w:val="single" w:sz="4" w:space="0" w:color="auto"/>
              <w:right w:val="single" w:sz="4" w:space="0" w:color="auto"/>
            </w:tcBorders>
            <w:hideMark/>
          </w:tcPr>
          <w:p w14:paraId="0C37270E" w14:textId="77777777" w:rsidR="001A544A" w:rsidRPr="00E27D23" w:rsidRDefault="001A544A"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3AE1F444"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964A6AE" w14:textId="77777777" w:rsidR="001A544A" w:rsidRPr="00E27D23" w:rsidRDefault="001A544A" w:rsidP="009D4432">
            <w:pPr>
              <w:pStyle w:val="TAL"/>
            </w:pPr>
          </w:p>
        </w:tc>
      </w:tr>
      <w:tr w:rsidR="001A544A" w:rsidRPr="00E27D23" w14:paraId="5B2D339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091C87E" w14:textId="77777777" w:rsidR="001A544A" w:rsidRPr="00E27D23" w:rsidRDefault="001A544A" w:rsidP="009D4432">
            <w:pPr>
              <w:pStyle w:val="TAL"/>
              <w:rPr>
                <w:lang w:eastAsia="zh-CN"/>
              </w:rPr>
            </w:pPr>
            <w:r w:rsidRPr="00E27D23">
              <w:rPr>
                <w:lang w:eastAsia="zh-CN"/>
              </w:rPr>
              <w:t xml:space="preserve">    </w:t>
            </w:r>
            <w:r w:rsidRPr="00E27D23">
              <w:t>SL-RadioBearerConfig-r16 [1] SEQUENCE {</w:t>
            </w:r>
          </w:p>
        </w:tc>
        <w:tc>
          <w:tcPr>
            <w:tcW w:w="2678" w:type="dxa"/>
            <w:tcBorders>
              <w:top w:val="single" w:sz="4" w:space="0" w:color="auto"/>
              <w:left w:val="single" w:sz="4" w:space="0" w:color="auto"/>
              <w:bottom w:val="single" w:sz="4" w:space="0" w:color="auto"/>
              <w:right w:val="single" w:sz="4" w:space="0" w:color="auto"/>
            </w:tcBorders>
          </w:tcPr>
          <w:p w14:paraId="33C55707"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34A8656F" w14:textId="77777777" w:rsidR="001A544A" w:rsidRPr="00E27D23" w:rsidRDefault="001A544A" w:rsidP="009D4432">
            <w:pPr>
              <w:pStyle w:val="TAL"/>
              <w:rPr>
                <w:lang w:eastAsia="zh-CN"/>
              </w:rPr>
            </w:pPr>
            <w:r w:rsidRPr="00E27D23">
              <w:rPr>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3B482E83" w14:textId="77777777" w:rsidR="001A544A" w:rsidRPr="00E27D23" w:rsidRDefault="001A544A" w:rsidP="009D4432">
            <w:pPr>
              <w:pStyle w:val="TAL"/>
            </w:pPr>
          </w:p>
        </w:tc>
      </w:tr>
      <w:tr w:rsidR="001A544A" w:rsidRPr="00E27D23" w14:paraId="0D65E7E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02176E1" w14:textId="77777777" w:rsidR="001A544A" w:rsidRPr="00E27D23" w:rsidRDefault="001A544A" w:rsidP="009D4432">
            <w:pPr>
              <w:pStyle w:val="TAL"/>
              <w:rPr>
                <w:lang w:eastAsia="zh-CN"/>
              </w:rPr>
            </w:pPr>
            <w:r w:rsidRPr="00E27D23">
              <w:rPr>
                <w:lang w:eastAsia="zh-CN"/>
              </w:rPr>
              <w:t xml:space="preserve">       </w:t>
            </w:r>
            <w:r w:rsidRPr="00E27D23">
              <w:rPr>
                <w:rFonts w:eastAsia="DengXian"/>
              </w:rPr>
              <w:t>slrb-Uu-ConfigIndex-r16</w:t>
            </w:r>
          </w:p>
        </w:tc>
        <w:tc>
          <w:tcPr>
            <w:tcW w:w="2678" w:type="dxa"/>
            <w:tcBorders>
              <w:top w:val="single" w:sz="4" w:space="0" w:color="auto"/>
              <w:left w:val="single" w:sz="4" w:space="0" w:color="auto"/>
              <w:bottom w:val="single" w:sz="4" w:space="0" w:color="auto"/>
              <w:right w:val="single" w:sz="4" w:space="0" w:color="auto"/>
            </w:tcBorders>
            <w:hideMark/>
          </w:tcPr>
          <w:p w14:paraId="4EDA9112" w14:textId="77777777" w:rsidR="001A544A" w:rsidRPr="00E27D23" w:rsidRDefault="001A544A" w:rsidP="009D4432">
            <w:pPr>
              <w:pStyle w:val="TAL"/>
              <w:rPr>
                <w:lang w:eastAsia="zh-CN"/>
              </w:rPr>
            </w:pPr>
            <w:r w:rsidRPr="00E27D23">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31FC38C8"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41B10F2" w14:textId="77777777" w:rsidR="001A544A" w:rsidRPr="00E27D23" w:rsidRDefault="001A544A" w:rsidP="009D4432">
            <w:pPr>
              <w:pStyle w:val="TAL"/>
            </w:pPr>
          </w:p>
        </w:tc>
      </w:tr>
      <w:tr w:rsidR="001A544A" w:rsidRPr="00E27D23" w14:paraId="2A5869F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97EA0E0" w14:textId="77777777" w:rsidR="001A544A" w:rsidRPr="00E27D23" w:rsidRDefault="001A544A" w:rsidP="009D4432">
            <w:pPr>
              <w:pStyle w:val="TAL"/>
              <w:rPr>
                <w:lang w:eastAsia="zh-CN"/>
              </w:rPr>
            </w:pPr>
            <w:r w:rsidRPr="00E27D23">
              <w:rPr>
                <w:lang w:eastAsia="zh-CN"/>
              </w:rPr>
              <w:t xml:space="preserve">       </w:t>
            </w:r>
            <w:r w:rsidRPr="00E27D23">
              <w:t>sl-SDAP-Config-r16 SEQUENCE {</w:t>
            </w:r>
          </w:p>
        </w:tc>
        <w:tc>
          <w:tcPr>
            <w:tcW w:w="2678" w:type="dxa"/>
            <w:tcBorders>
              <w:top w:val="single" w:sz="4" w:space="0" w:color="auto"/>
              <w:left w:val="single" w:sz="4" w:space="0" w:color="auto"/>
              <w:bottom w:val="single" w:sz="4" w:space="0" w:color="auto"/>
              <w:right w:val="single" w:sz="4" w:space="0" w:color="auto"/>
            </w:tcBorders>
          </w:tcPr>
          <w:p w14:paraId="29EE72F0"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BBC388E"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ED2717C" w14:textId="77777777" w:rsidR="001A544A" w:rsidRPr="00E27D23" w:rsidRDefault="001A544A" w:rsidP="009D4432">
            <w:pPr>
              <w:pStyle w:val="TAL"/>
            </w:pPr>
          </w:p>
        </w:tc>
      </w:tr>
      <w:tr w:rsidR="001A544A" w:rsidRPr="00E27D23" w14:paraId="4C12E38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CE6840C" w14:textId="77777777" w:rsidR="001A544A" w:rsidRPr="00E27D23" w:rsidRDefault="001A544A" w:rsidP="009D4432">
            <w:pPr>
              <w:pStyle w:val="TAL"/>
              <w:rPr>
                <w:lang w:eastAsia="zh-CN"/>
              </w:rPr>
            </w:pPr>
            <w:r w:rsidRPr="00E27D23">
              <w:rPr>
                <w:lang w:eastAsia="zh-CN"/>
              </w:rPr>
              <w:t xml:space="preserve">         </w:t>
            </w:r>
            <w:r w:rsidRPr="00E27D23">
              <w:t>sl-DefaultRB-r16</w:t>
            </w:r>
          </w:p>
        </w:tc>
        <w:tc>
          <w:tcPr>
            <w:tcW w:w="2678" w:type="dxa"/>
            <w:tcBorders>
              <w:top w:val="single" w:sz="4" w:space="0" w:color="auto"/>
              <w:left w:val="single" w:sz="4" w:space="0" w:color="auto"/>
              <w:bottom w:val="single" w:sz="4" w:space="0" w:color="auto"/>
              <w:right w:val="single" w:sz="4" w:space="0" w:color="auto"/>
            </w:tcBorders>
            <w:hideMark/>
          </w:tcPr>
          <w:p w14:paraId="52648D3C" w14:textId="77777777" w:rsidR="001A544A" w:rsidRPr="00E27D23" w:rsidRDefault="001A544A" w:rsidP="009D4432">
            <w:pPr>
              <w:pStyle w:val="TAL"/>
              <w:rPr>
                <w:lang w:eastAsia="zh-CN"/>
              </w:rPr>
            </w:pPr>
            <w:r w:rsidRPr="00E27D23">
              <w:rPr>
                <w:lang w:eastAsia="zh-CN"/>
              </w:rPr>
              <w:t>false</w:t>
            </w:r>
          </w:p>
        </w:tc>
        <w:tc>
          <w:tcPr>
            <w:tcW w:w="1277" w:type="dxa"/>
            <w:tcBorders>
              <w:top w:val="single" w:sz="4" w:space="0" w:color="auto"/>
              <w:left w:val="single" w:sz="4" w:space="0" w:color="auto"/>
              <w:bottom w:val="single" w:sz="4" w:space="0" w:color="auto"/>
              <w:right w:val="single" w:sz="4" w:space="0" w:color="auto"/>
            </w:tcBorders>
          </w:tcPr>
          <w:p w14:paraId="768B1E92"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220B6D5" w14:textId="77777777" w:rsidR="001A544A" w:rsidRPr="00E27D23" w:rsidRDefault="001A544A" w:rsidP="009D4432">
            <w:pPr>
              <w:pStyle w:val="TAL"/>
            </w:pPr>
          </w:p>
        </w:tc>
      </w:tr>
      <w:tr w:rsidR="001A544A" w:rsidRPr="00E27D23" w14:paraId="735E7B7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BAF2C80" w14:textId="77777777" w:rsidR="001A544A" w:rsidRPr="00E27D23" w:rsidRDefault="001A544A" w:rsidP="009D4432">
            <w:pPr>
              <w:pStyle w:val="TAL"/>
              <w:rPr>
                <w:lang w:eastAsia="zh-CN"/>
              </w:rPr>
            </w:pPr>
            <w:r w:rsidRPr="00E27D23">
              <w:rPr>
                <w:lang w:eastAsia="zh-CN"/>
              </w:rPr>
              <w:t xml:space="preserve">         </w:t>
            </w:r>
            <w:r w:rsidRPr="00E27D23">
              <w:t>sl-MappedQoS-Flows-r16</w:t>
            </w:r>
            <w:r w:rsidRPr="00E27D23">
              <w:rPr>
                <w:lang w:eastAsia="zh-CN"/>
              </w:rPr>
              <w:t xml:space="preserve"> CHOICE {</w:t>
            </w:r>
          </w:p>
        </w:tc>
        <w:tc>
          <w:tcPr>
            <w:tcW w:w="2678" w:type="dxa"/>
            <w:tcBorders>
              <w:top w:val="single" w:sz="4" w:space="0" w:color="auto"/>
              <w:left w:val="single" w:sz="4" w:space="0" w:color="auto"/>
              <w:bottom w:val="single" w:sz="4" w:space="0" w:color="auto"/>
              <w:right w:val="single" w:sz="4" w:space="0" w:color="auto"/>
            </w:tcBorders>
          </w:tcPr>
          <w:p w14:paraId="5A4AF367"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868AC82"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2AEB4E5" w14:textId="77777777" w:rsidR="001A544A" w:rsidRPr="00E27D23" w:rsidRDefault="001A544A" w:rsidP="009D4432">
            <w:pPr>
              <w:pStyle w:val="TAL"/>
            </w:pPr>
          </w:p>
        </w:tc>
      </w:tr>
      <w:tr w:rsidR="001A544A" w:rsidRPr="00E27D23" w14:paraId="0F6A590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AB3B956" w14:textId="77777777" w:rsidR="001A544A" w:rsidRPr="00E27D23" w:rsidRDefault="001A544A" w:rsidP="009D4432">
            <w:pPr>
              <w:pStyle w:val="TAL"/>
              <w:rPr>
                <w:lang w:eastAsia="zh-CN"/>
              </w:rPr>
            </w:pPr>
            <w:r w:rsidRPr="00E27D23">
              <w:rPr>
                <w:lang w:eastAsia="zh-CN"/>
              </w:rPr>
              <w:t xml:space="preserve">            sl-MappedQoS-FlowsListDedicated-r16 SEQUENCE {</w:t>
            </w:r>
          </w:p>
        </w:tc>
        <w:tc>
          <w:tcPr>
            <w:tcW w:w="2678" w:type="dxa"/>
            <w:tcBorders>
              <w:top w:val="single" w:sz="4" w:space="0" w:color="auto"/>
              <w:left w:val="single" w:sz="4" w:space="0" w:color="auto"/>
              <w:bottom w:val="single" w:sz="4" w:space="0" w:color="auto"/>
              <w:right w:val="single" w:sz="4" w:space="0" w:color="auto"/>
            </w:tcBorders>
          </w:tcPr>
          <w:p w14:paraId="2BD9CCC5"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D9161B4"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D5E22D0" w14:textId="77777777" w:rsidR="001A544A" w:rsidRPr="00E27D23" w:rsidRDefault="001A544A" w:rsidP="009D4432">
            <w:pPr>
              <w:pStyle w:val="TAL"/>
            </w:pPr>
          </w:p>
        </w:tc>
      </w:tr>
      <w:tr w:rsidR="001A544A" w:rsidRPr="00E27D23" w14:paraId="35F3B45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DE66F14" w14:textId="77777777" w:rsidR="001A544A" w:rsidRPr="00E27D23" w:rsidRDefault="001A544A" w:rsidP="009D4432">
            <w:pPr>
              <w:pStyle w:val="TAL"/>
              <w:rPr>
                <w:lang w:eastAsia="zh-CN"/>
              </w:rPr>
            </w:pPr>
            <w:r w:rsidRPr="00E27D23">
              <w:rPr>
                <w:lang w:eastAsia="zh-CN"/>
              </w:rPr>
              <w:t xml:space="preserve">               sl-MappedQoS-FlowsToAddList-r16         SEQUENCE (SIZE (1..maxNrofSL-QFIs-r16)) OF SL-QoS-FlowIdentity-r16{</w:t>
            </w:r>
          </w:p>
        </w:tc>
        <w:tc>
          <w:tcPr>
            <w:tcW w:w="2678" w:type="dxa"/>
            <w:tcBorders>
              <w:top w:val="single" w:sz="4" w:space="0" w:color="auto"/>
              <w:left w:val="single" w:sz="4" w:space="0" w:color="auto"/>
              <w:bottom w:val="single" w:sz="4" w:space="0" w:color="auto"/>
              <w:right w:val="single" w:sz="4" w:space="0" w:color="auto"/>
            </w:tcBorders>
            <w:hideMark/>
          </w:tcPr>
          <w:p w14:paraId="0C40570B" w14:textId="77777777" w:rsidR="001A544A" w:rsidRPr="00E27D23" w:rsidRDefault="001A544A"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1B57EF61"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787206D" w14:textId="77777777" w:rsidR="001A544A" w:rsidRPr="00E27D23" w:rsidRDefault="001A544A" w:rsidP="009D4432">
            <w:pPr>
              <w:pStyle w:val="TAL"/>
            </w:pPr>
          </w:p>
        </w:tc>
      </w:tr>
      <w:tr w:rsidR="001A544A" w:rsidRPr="00E27D23" w14:paraId="69EEA3A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1593C2C" w14:textId="77777777" w:rsidR="001A544A" w:rsidRPr="00E27D23" w:rsidRDefault="001A544A" w:rsidP="009D4432">
            <w:pPr>
              <w:pStyle w:val="TAL"/>
              <w:rPr>
                <w:lang w:eastAsia="zh-CN"/>
              </w:rPr>
            </w:pPr>
            <w:r w:rsidRPr="00E27D23">
              <w:rPr>
                <w:lang w:eastAsia="zh-CN"/>
              </w:rPr>
              <w:t xml:space="preserve">                  </w:t>
            </w:r>
            <w:r w:rsidRPr="00E27D23">
              <w:t>SL-QoS-FlowIdentity-r16 [1]</w:t>
            </w:r>
          </w:p>
        </w:tc>
        <w:tc>
          <w:tcPr>
            <w:tcW w:w="2678" w:type="dxa"/>
            <w:tcBorders>
              <w:top w:val="single" w:sz="4" w:space="0" w:color="auto"/>
              <w:left w:val="single" w:sz="4" w:space="0" w:color="auto"/>
              <w:bottom w:val="single" w:sz="4" w:space="0" w:color="auto"/>
              <w:right w:val="single" w:sz="4" w:space="0" w:color="auto"/>
            </w:tcBorders>
            <w:hideMark/>
          </w:tcPr>
          <w:p w14:paraId="37665F64" w14:textId="77777777" w:rsidR="001A544A" w:rsidRPr="00E27D23" w:rsidRDefault="001A544A" w:rsidP="009D4432">
            <w:pPr>
              <w:pStyle w:val="TAL"/>
              <w:rPr>
                <w:lang w:eastAsia="zh-CN"/>
              </w:rPr>
            </w:pPr>
            <w:r w:rsidRPr="00E27D23">
              <w:rPr>
                <w:lang w:eastAsia="zh-CN"/>
              </w:rPr>
              <w:t>4</w:t>
            </w:r>
          </w:p>
        </w:tc>
        <w:tc>
          <w:tcPr>
            <w:tcW w:w="1277" w:type="dxa"/>
            <w:tcBorders>
              <w:top w:val="single" w:sz="4" w:space="0" w:color="auto"/>
              <w:left w:val="single" w:sz="4" w:space="0" w:color="auto"/>
              <w:bottom w:val="single" w:sz="4" w:space="0" w:color="auto"/>
              <w:right w:val="single" w:sz="4" w:space="0" w:color="auto"/>
            </w:tcBorders>
            <w:hideMark/>
          </w:tcPr>
          <w:p w14:paraId="6D665F62" w14:textId="77777777" w:rsidR="001A544A" w:rsidRPr="00E27D23" w:rsidRDefault="001A544A" w:rsidP="009D4432">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0B662D90" w14:textId="77777777" w:rsidR="001A544A" w:rsidRPr="00E27D23" w:rsidRDefault="001A544A" w:rsidP="009D4432">
            <w:pPr>
              <w:pStyle w:val="TAL"/>
            </w:pPr>
          </w:p>
        </w:tc>
      </w:tr>
      <w:tr w:rsidR="001A544A" w:rsidRPr="00E27D23" w14:paraId="034A6EA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3087225"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760FA551"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1461741"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8F6E8B7" w14:textId="77777777" w:rsidR="001A544A" w:rsidRPr="00E27D23" w:rsidRDefault="001A544A" w:rsidP="009D4432">
            <w:pPr>
              <w:pStyle w:val="TAL"/>
            </w:pPr>
          </w:p>
        </w:tc>
      </w:tr>
      <w:tr w:rsidR="001A544A" w:rsidRPr="00E27D23" w14:paraId="551A5DE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982C82A"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0945DD83"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84FA46F"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26418DC" w14:textId="77777777" w:rsidR="001A544A" w:rsidRPr="00E27D23" w:rsidRDefault="001A544A" w:rsidP="009D4432">
            <w:pPr>
              <w:pStyle w:val="TAL"/>
            </w:pPr>
          </w:p>
        </w:tc>
      </w:tr>
      <w:tr w:rsidR="001A544A" w:rsidRPr="00E27D23" w14:paraId="3ABE666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F923B2B"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7F4CAF1"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51A7629"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333F157" w14:textId="77777777" w:rsidR="001A544A" w:rsidRPr="00E27D23" w:rsidRDefault="001A544A" w:rsidP="009D4432">
            <w:pPr>
              <w:pStyle w:val="TAL"/>
            </w:pPr>
          </w:p>
        </w:tc>
      </w:tr>
      <w:tr w:rsidR="001A544A" w:rsidRPr="00E27D23" w14:paraId="143880D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56B686B"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74919308"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FC282A9"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41B3E79" w14:textId="77777777" w:rsidR="001A544A" w:rsidRPr="00E27D23" w:rsidRDefault="001A544A" w:rsidP="009D4432">
            <w:pPr>
              <w:pStyle w:val="TAL"/>
            </w:pPr>
          </w:p>
        </w:tc>
      </w:tr>
      <w:tr w:rsidR="001A544A" w:rsidRPr="00E27D23" w14:paraId="6C74891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6B2E276"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27A6B178"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0F311F3"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8046A73" w14:textId="77777777" w:rsidR="001A544A" w:rsidRPr="00E27D23" w:rsidRDefault="001A544A" w:rsidP="009D4432">
            <w:pPr>
              <w:pStyle w:val="TAL"/>
            </w:pPr>
          </w:p>
        </w:tc>
      </w:tr>
      <w:tr w:rsidR="001A544A" w:rsidRPr="00E27D23" w14:paraId="3289A66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DBBB329"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4D4FF24"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A4CDA59"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161731B" w14:textId="77777777" w:rsidR="001A544A" w:rsidRPr="00E27D23" w:rsidRDefault="001A544A" w:rsidP="009D4432">
            <w:pPr>
              <w:pStyle w:val="TAL"/>
            </w:pPr>
          </w:p>
        </w:tc>
      </w:tr>
      <w:tr w:rsidR="001A544A" w:rsidRPr="00E27D23" w14:paraId="4749E15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5C298B5" w14:textId="77777777" w:rsidR="001A544A" w:rsidRPr="00E27D23" w:rsidRDefault="001A544A" w:rsidP="009D4432">
            <w:pPr>
              <w:pStyle w:val="TAL"/>
              <w:rPr>
                <w:lang w:eastAsia="zh-CN"/>
              </w:rPr>
            </w:pPr>
            <w:r w:rsidRPr="00E27D23">
              <w:rPr>
                <w:lang w:eastAsia="zh-CN"/>
              </w:rPr>
              <w:t>}</w:t>
            </w:r>
          </w:p>
        </w:tc>
        <w:tc>
          <w:tcPr>
            <w:tcW w:w="2678" w:type="dxa"/>
            <w:tcBorders>
              <w:top w:val="single" w:sz="4" w:space="0" w:color="auto"/>
              <w:left w:val="single" w:sz="4" w:space="0" w:color="auto"/>
              <w:bottom w:val="single" w:sz="4" w:space="0" w:color="auto"/>
              <w:right w:val="single" w:sz="4" w:space="0" w:color="auto"/>
            </w:tcBorders>
          </w:tcPr>
          <w:p w14:paraId="75695448"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4D34A03"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CB38AC" w14:textId="77777777" w:rsidR="001A544A" w:rsidRPr="00E27D23" w:rsidRDefault="001A544A" w:rsidP="009D4432">
            <w:pPr>
              <w:pStyle w:val="TAL"/>
            </w:pPr>
          </w:p>
        </w:tc>
      </w:tr>
    </w:tbl>
    <w:p w14:paraId="7855E186" w14:textId="77777777" w:rsidR="001A544A" w:rsidRPr="00E27D23" w:rsidRDefault="001A544A" w:rsidP="009D4432">
      <w:pPr>
        <w:rPr>
          <w:lang w:eastAsia="zh-CN"/>
        </w:rPr>
      </w:pPr>
    </w:p>
    <w:p w14:paraId="11B9D09D" w14:textId="77777777" w:rsidR="001A544A" w:rsidRPr="00E27D23" w:rsidRDefault="001A544A" w:rsidP="009D4432">
      <w:pPr>
        <w:pStyle w:val="TH"/>
        <w:rPr>
          <w:lang w:eastAsia="zh-CN"/>
        </w:rPr>
      </w:pPr>
      <w:r w:rsidRPr="00E27D23">
        <w:t xml:space="preserve">Table </w:t>
      </w:r>
      <w:r w:rsidRPr="00E27D23">
        <w:rPr>
          <w:snapToGrid w:val="0"/>
        </w:rPr>
        <w:t>12.2.4.1.3.3</w:t>
      </w:r>
      <w:r w:rsidRPr="00E27D23">
        <w:t>-</w:t>
      </w:r>
      <w:r w:rsidRPr="00E27D23">
        <w:rPr>
          <w:lang w:eastAsia="zh-CN"/>
        </w:rPr>
        <w:t>10</w:t>
      </w:r>
      <w:r w:rsidRPr="00E27D23">
        <w:t xml:space="preserve">: </w:t>
      </w:r>
      <w:r w:rsidRPr="00E27D23">
        <w:rPr>
          <w:snapToGrid w:val="0"/>
        </w:rPr>
        <w:t>RRCReconfigurationSidelink</w:t>
      </w:r>
      <w:r w:rsidRPr="00E27D23">
        <w:rPr>
          <w:snapToGrid w:val="0"/>
          <w:lang w:eastAsia="zh-CN"/>
        </w:rPr>
        <w:t xml:space="preserve"> (step 12, 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E27D23" w14:paraId="1FA4E8EC"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2084BF20" w14:textId="045CCCE6" w:rsidR="001A544A" w:rsidRPr="00E27D23" w:rsidRDefault="001A544A"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3 with condition SL_DRB</w:t>
            </w:r>
            <w:r w:rsidR="00385E0D" w:rsidRPr="00E27D23">
              <w:rPr>
                <w:lang w:eastAsia="zh-CN"/>
              </w:rPr>
              <w:t xml:space="preserve"> and TX</w:t>
            </w:r>
          </w:p>
        </w:tc>
      </w:tr>
      <w:tr w:rsidR="001A544A" w:rsidRPr="00E27D23" w14:paraId="4312279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488655A" w14:textId="77777777" w:rsidR="001A544A" w:rsidRPr="00E27D23" w:rsidRDefault="001A544A" w:rsidP="009D4432">
            <w:pPr>
              <w:pStyle w:val="TAH"/>
            </w:pPr>
            <w:r w:rsidRPr="00E27D23">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4FA4E956" w14:textId="77777777" w:rsidR="001A544A" w:rsidRPr="00E27D23" w:rsidRDefault="001A544A" w:rsidP="009D4432">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04987890" w14:textId="77777777" w:rsidR="001A544A" w:rsidRPr="00E27D23" w:rsidRDefault="001A544A"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6855EA80" w14:textId="77777777" w:rsidR="001A544A" w:rsidRPr="00E27D23" w:rsidRDefault="001A544A" w:rsidP="009D4432">
            <w:pPr>
              <w:pStyle w:val="TAH"/>
            </w:pPr>
            <w:r w:rsidRPr="00E27D23">
              <w:t>Condition</w:t>
            </w:r>
          </w:p>
        </w:tc>
      </w:tr>
      <w:tr w:rsidR="001A544A" w:rsidRPr="00E27D23" w14:paraId="1E93591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A848AD8" w14:textId="77777777" w:rsidR="001A544A" w:rsidRPr="00E27D23" w:rsidRDefault="001A544A" w:rsidP="009D4432">
            <w:pPr>
              <w:pStyle w:val="TAL"/>
            </w:pPr>
            <w:r w:rsidRPr="00E27D23">
              <w:t>RRCReconfigurationSidelink ::= SEQUENCE {</w:t>
            </w:r>
          </w:p>
        </w:tc>
        <w:tc>
          <w:tcPr>
            <w:tcW w:w="2678" w:type="dxa"/>
            <w:tcBorders>
              <w:top w:val="single" w:sz="4" w:space="0" w:color="auto"/>
              <w:left w:val="single" w:sz="4" w:space="0" w:color="auto"/>
              <w:bottom w:val="single" w:sz="4" w:space="0" w:color="auto"/>
              <w:right w:val="single" w:sz="4" w:space="0" w:color="auto"/>
            </w:tcBorders>
          </w:tcPr>
          <w:p w14:paraId="39CF378B" w14:textId="77777777" w:rsidR="001A544A" w:rsidRPr="00E27D23"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5D929660"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B9FDAA2" w14:textId="77777777" w:rsidR="001A544A" w:rsidRPr="00E27D23" w:rsidRDefault="001A544A" w:rsidP="009D4432">
            <w:pPr>
              <w:pStyle w:val="TAL"/>
            </w:pPr>
          </w:p>
        </w:tc>
      </w:tr>
      <w:tr w:rsidR="001A544A" w:rsidRPr="00E27D23" w14:paraId="0BBBB5E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5CC76FC" w14:textId="77777777" w:rsidR="001A544A" w:rsidRPr="00E27D23" w:rsidRDefault="001A544A" w:rsidP="009D4432">
            <w:pPr>
              <w:pStyle w:val="TAL"/>
              <w:rPr>
                <w:lang w:eastAsia="zh-CN"/>
              </w:rPr>
            </w:pPr>
            <w:r w:rsidRPr="00E27D23">
              <w:rPr>
                <w:lang w:eastAsia="zh-CN"/>
              </w:rPr>
              <w:t xml:space="preserve">  </w:t>
            </w:r>
            <w:r w:rsidRPr="00E27D23">
              <w:t>criticalExtensions CHOICE {</w:t>
            </w:r>
          </w:p>
        </w:tc>
        <w:tc>
          <w:tcPr>
            <w:tcW w:w="2678" w:type="dxa"/>
            <w:tcBorders>
              <w:top w:val="single" w:sz="4" w:space="0" w:color="auto"/>
              <w:left w:val="single" w:sz="4" w:space="0" w:color="auto"/>
              <w:bottom w:val="single" w:sz="4" w:space="0" w:color="auto"/>
              <w:right w:val="single" w:sz="4" w:space="0" w:color="auto"/>
            </w:tcBorders>
          </w:tcPr>
          <w:p w14:paraId="5FFD4F8D"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3E1C24C"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6E78A91" w14:textId="77777777" w:rsidR="001A544A" w:rsidRPr="00E27D23" w:rsidRDefault="001A544A" w:rsidP="009D4432">
            <w:pPr>
              <w:pStyle w:val="TAL"/>
            </w:pPr>
          </w:p>
        </w:tc>
      </w:tr>
      <w:tr w:rsidR="001A544A" w:rsidRPr="00E27D23" w14:paraId="62B2C5F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B3EB8A9" w14:textId="77777777" w:rsidR="001A544A" w:rsidRPr="00E27D23" w:rsidRDefault="001A544A" w:rsidP="009D4432">
            <w:pPr>
              <w:pStyle w:val="TAL"/>
              <w:rPr>
                <w:lang w:eastAsia="zh-CN"/>
              </w:rPr>
            </w:pPr>
            <w:r w:rsidRPr="00E27D23">
              <w:rPr>
                <w:lang w:eastAsia="zh-CN"/>
              </w:rPr>
              <w:t xml:space="preserve">    </w:t>
            </w:r>
            <w:r w:rsidRPr="00E27D23">
              <w:t>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703EFF63"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BD86A8F"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87CB182" w14:textId="77777777" w:rsidR="001A544A" w:rsidRPr="00E27D23" w:rsidRDefault="001A544A" w:rsidP="009D4432">
            <w:pPr>
              <w:pStyle w:val="TAL"/>
            </w:pPr>
          </w:p>
        </w:tc>
      </w:tr>
      <w:tr w:rsidR="001A544A" w:rsidRPr="00E27D23" w14:paraId="45742D7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F611A0C" w14:textId="77777777" w:rsidR="001A544A" w:rsidRPr="00E27D23" w:rsidRDefault="001A544A" w:rsidP="009D4432">
            <w:pPr>
              <w:pStyle w:val="TAL"/>
              <w:rPr>
                <w:lang w:eastAsia="zh-CN"/>
              </w:rPr>
            </w:pPr>
            <w:r w:rsidRPr="00E27D23">
              <w:rPr>
                <w:lang w:eastAsia="zh-CN"/>
              </w:rPr>
              <w:t xml:space="preserve">       </w:t>
            </w:r>
            <w:r w:rsidRPr="00E27D23">
              <w:t>slrb-ConfigToAddModList-r16 SEQUENCE (SIZE (1..maxNrofSLRB-r16)) OF SLRB-Config-r16 {</w:t>
            </w:r>
          </w:p>
        </w:tc>
        <w:tc>
          <w:tcPr>
            <w:tcW w:w="2678" w:type="dxa"/>
            <w:tcBorders>
              <w:top w:val="single" w:sz="4" w:space="0" w:color="auto"/>
              <w:left w:val="single" w:sz="4" w:space="0" w:color="auto"/>
              <w:bottom w:val="single" w:sz="4" w:space="0" w:color="auto"/>
              <w:right w:val="single" w:sz="4" w:space="0" w:color="auto"/>
            </w:tcBorders>
            <w:hideMark/>
          </w:tcPr>
          <w:p w14:paraId="4B313A97" w14:textId="77777777" w:rsidR="001A544A" w:rsidRPr="00E27D23" w:rsidRDefault="001A544A"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3AA192FD"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390CF78" w14:textId="77777777" w:rsidR="001A544A" w:rsidRPr="00E27D23" w:rsidRDefault="001A544A" w:rsidP="009D4432">
            <w:pPr>
              <w:pStyle w:val="TAL"/>
            </w:pPr>
          </w:p>
        </w:tc>
      </w:tr>
      <w:tr w:rsidR="001A544A" w:rsidRPr="00E27D23" w14:paraId="7FC0638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5005C1D" w14:textId="77777777" w:rsidR="001A544A" w:rsidRPr="00E27D23" w:rsidRDefault="001A544A" w:rsidP="009D4432">
            <w:pPr>
              <w:pStyle w:val="TAL"/>
              <w:rPr>
                <w:lang w:eastAsia="zh-CN"/>
              </w:rPr>
            </w:pPr>
            <w:r w:rsidRPr="00E27D23">
              <w:rPr>
                <w:lang w:eastAsia="zh-CN"/>
              </w:rPr>
              <w:t xml:space="preserve">          </w:t>
            </w:r>
            <w:r w:rsidRPr="00E27D23">
              <w:t>SLRB-Config-r16[1] SEQUENCE {</w:t>
            </w:r>
          </w:p>
        </w:tc>
        <w:tc>
          <w:tcPr>
            <w:tcW w:w="2678" w:type="dxa"/>
            <w:tcBorders>
              <w:top w:val="single" w:sz="4" w:space="0" w:color="auto"/>
              <w:left w:val="single" w:sz="4" w:space="0" w:color="auto"/>
              <w:bottom w:val="single" w:sz="4" w:space="0" w:color="auto"/>
              <w:right w:val="single" w:sz="4" w:space="0" w:color="auto"/>
            </w:tcBorders>
          </w:tcPr>
          <w:p w14:paraId="49DA7503"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5CC7E1EF" w14:textId="77777777" w:rsidR="001A544A" w:rsidRPr="00E27D23" w:rsidRDefault="001A544A" w:rsidP="009D4432">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7B337299" w14:textId="77777777" w:rsidR="001A544A" w:rsidRPr="00E27D23" w:rsidRDefault="001A544A" w:rsidP="009D4432">
            <w:pPr>
              <w:pStyle w:val="TAL"/>
            </w:pPr>
          </w:p>
        </w:tc>
      </w:tr>
      <w:tr w:rsidR="001A544A" w:rsidRPr="00E27D23" w14:paraId="00862E9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2B7D764" w14:textId="77777777" w:rsidR="001A544A" w:rsidRPr="00E27D23" w:rsidRDefault="001A544A" w:rsidP="009D4432">
            <w:pPr>
              <w:pStyle w:val="TAL"/>
              <w:rPr>
                <w:lang w:eastAsia="zh-CN"/>
              </w:rPr>
            </w:pPr>
            <w:r w:rsidRPr="00E27D23">
              <w:rPr>
                <w:lang w:eastAsia="zh-CN"/>
              </w:rPr>
              <w:t xml:space="preserve">             </w:t>
            </w:r>
            <w:r w:rsidRPr="00E27D23">
              <w:rPr>
                <w:rFonts w:eastAsia="DengXian"/>
              </w:rPr>
              <w:t>slrb-PC5-ConfigIndex-r16</w:t>
            </w:r>
          </w:p>
        </w:tc>
        <w:tc>
          <w:tcPr>
            <w:tcW w:w="2678" w:type="dxa"/>
            <w:tcBorders>
              <w:top w:val="single" w:sz="4" w:space="0" w:color="auto"/>
              <w:left w:val="single" w:sz="4" w:space="0" w:color="auto"/>
              <w:bottom w:val="single" w:sz="4" w:space="0" w:color="auto"/>
              <w:right w:val="single" w:sz="4" w:space="0" w:color="auto"/>
            </w:tcBorders>
            <w:hideMark/>
          </w:tcPr>
          <w:p w14:paraId="31CECF9A" w14:textId="77777777" w:rsidR="001A544A" w:rsidRPr="00E27D23" w:rsidRDefault="001A544A" w:rsidP="009D4432">
            <w:pPr>
              <w:pStyle w:val="TAL"/>
              <w:rPr>
                <w:lang w:eastAsia="zh-CN"/>
              </w:rPr>
            </w:pPr>
            <w:r w:rsidRPr="00E27D23">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65FF0A3B"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438579F" w14:textId="77777777" w:rsidR="001A544A" w:rsidRPr="00E27D23" w:rsidRDefault="001A544A" w:rsidP="009D4432">
            <w:pPr>
              <w:pStyle w:val="TAL"/>
            </w:pPr>
          </w:p>
        </w:tc>
      </w:tr>
      <w:tr w:rsidR="001A544A" w:rsidRPr="00E27D23" w14:paraId="2F22DC5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6B69A7E" w14:textId="77777777" w:rsidR="001A544A" w:rsidRPr="00E27D23" w:rsidRDefault="001A544A" w:rsidP="009D4432">
            <w:pPr>
              <w:pStyle w:val="TAL"/>
              <w:rPr>
                <w:lang w:eastAsia="zh-CN"/>
              </w:rPr>
            </w:pPr>
            <w:r w:rsidRPr="00E27D23">
              <w:rPr>
                <w:lang w:eastAsia="zh-CN"/>
              </w:rPr>
              <w:t xml:space="preserve">             </w:t>
            </w:r>
            <w:r w:rsidRPr="00E27D23">
              <w:t>sl-SDAP-ConfigPC5-r16 SEQUENCE {</w:t>
            </w:r>
          </w:p>
        </w:tc>
        <w:tc>
          <w:tcPr>
            <w:tcW w:w="2678" w:type="dxa"/>
            <w:tcBorders>
              <w:top w:val="single" w:sz="4" w:space="0" w:color="auto"/>
              <w:left w:val="single" w:sz="4" w:space="0" w:color="auto"/>
              <w:bottom w:val="single" w:sz="4" w:space="0" w:color="auto"/>
              <w:right w:val="single" w:sz="4" w:space="0" w:color="auto"/>
            </w:tcBorders>
          </w:tcPr>
          <w:p w14:paraId="1651B7BB"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8024BB6"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B1F6998" w14:textId="77777777" w:rsidR="001A544A" w:rsidRPr="00E27D23" w:rsidRDefault="001A544A" w:rsidP="009D4432">
            <w:pPr>
              <w:pStyle w:val="TAL"/>
            </w:pPr>
          </w:p>
        </w:tc>
      </w:tr>
      <w:tr w:rsidR="001A544A" w:rsidRPr="00E27D23" w14:paraId="75D5F41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76AB8B6" w14:textId="77777777" w:rsidR="001A544A" w:rsidRPr="00E27D23" w:rsidRDefault="001A544A" w:rsidP="009D4432">
            <w:pPr>
              <w:pStyle w:val="TAL"/>
              <w:rPr>
                <w:lang w:eastAsia="zh-CN"/>
              </w:rPr>
            </w:pPr>
            <w:r w:rsidRPr="00E27D23">
              <w:rPr>
                <w:lang w:eastAsia="zh-CN"/>
              </w:rPr>
              <w:t xml:space="preserve">               sl-MappedQoS-FlowsToAddList-r16 SEQUENCE (SIZE (1.. maxNrofSL-QFIsPerDest-r16)) OF SL-PQFI-r16 {</w:t>
            </w:r>
          </w:p>
        </w:tc>
        <w:tc>
          <w:tcPr>
            <w:tcW w:w="2678" w:type="dxa"/>
            <w:tcBorders>
              <w:top w:val="single" w:sz="4" w:space="0" w:color="auto"/>
              <w:left w:val="single" w:sz="4" w:space="0" w:color="auto"/>
              <w:bottom w:val="single" w:sz="4" w:space="0" w:color="auto"/>
              <w:right w:val="single" w:sz="4" w:space="0" w:color="auto"/>
            </w:tcBorders>
            <w:hideMark/>
          </w:tcPr>
          <w:p w14:paraId="043CFB2F" w14:textId="77777777" w:rsidR="001A544A" w:rsidRPr="00E27D23" w:rsidRDefault="001A544A"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327CDE1E"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B61E688" w14:textId="77777777" w:rsidR="001A544A" w:rsidRPr="00E27D23" w:rsidRDefault="001A544A" w:rsidP="009D4432">
            <w:pPr>
              <w:pStyle w:val="TAL"/>
            </w:pPr>
          </w:p>
        </w:tc>
      </w:tr>
      <w:tr w:rsidR="001A544A" w:rsidRPr="00E27D23" w14:paraId="0A53EE2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C027DA9" w14:textId="77777777" w:rsidR="001A544A" w:rsidRPr="00E27D23" w:rsidRDefault="001A544A" w:rsidP="009D4432">
            <w:pPr>
              <w:pStyle w:val="TAL"/>
              <w:rPr>
                <w:lang w:eastAsia="zh-CN"/>
              </w:rPr>
            </w:pPr>
            <w:r w:rsidRPr="00E27D23">
              <w:rPr>
                <w:lang w:eastAsia="zh-CN"/>
              </w:rPr>
              <w:t xml:space="preserve">                  SL-PQFI-r16 [1]</w:t>
            </w:r>
          </w:p>
        </w:tc>
        <w:tc>
          <w:tcPr>
            <w:tcW w:w="2678" w:type="dxa"/>
            <w:tcBorders>
              <w:top w:val="single" w:sz="4" w:space="0" w:color="auto"/>
              <w:left w:val="single" w:sz="4" w:space="0" w:color="auto"/>
              <w:bottom w:val="single" w:sz="4" w:space="0" w:color="auto"/>
              <w:right w:val="single" w:sz="4" w:space="0" w:color="auto"/>
            </w:tcBorders>
            <w:hideMark/>
          </w:tcPr>
          <w:p w14:paraId="769B8BBE" w14:textId="77777777" w:rsidR="001A544A" w:rsidRPr="00E27D23" w:rsidRDefault="001A544A" w:rsidP="009D4432">
            <w:pPr>
              <w:pStyle w:val="TAL"/>
              <w:rPr>
                <w:lang w:eastAsia="zh-CN"/>
              </w:rPr>
            </w:pPr>
            <w:r w:rsidRPr="00E27D23">
              <w:rPr>
                <w:lang w:eastAsia="zh-CN"/>
              </w:rPr>
              <w:t>4</w:t>
            </w:r>
          </w:p>
        </w:tc>
        <w:tc>
          <w:tcPr>
            <w:tcW w:w="1277" w:type="dxa"/>
            <w:tcBorders>
              <w:top w:val="single" w:sz="4" w:space="0" w:color="auto"/>
              <w:left w:val="single" w:sz="4" w:space="0" w:color="auto"/>
              <w:bottom w:val="single" w:sz="4" w:space="0" w:color="auto"/>
              <w:right w:val="single" w:sz="4" w:space="0" w:color="auto"/>
            </w:tcBorders>
            <w:hideMark/>
          </w:tcPr>
          <w:p w14:paraId="484CDF93" w14:textId="77777777" w:rsidR="001A544A" w:rsidRPr="00E27D23" w:rsidRDefault="001A544A" w:rsidP="009D4432">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4829E571" w14:textId="77777777" w:rsidR="001A544A" w:rsidRPr="00E27D23" w:rsidRDefault="001A544A" w:rsidP="009D4432">
            <w:pPr>
              <w:pStyle w:val="TAL"/>
            </w:pPr>
          </w:p>
        </w:tc>
      </w:tr>
      <w:tr w:rsidR="001A544A" w:rsidRPr="00E27D23" w14:paraId="6EDEB4C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0E325CE"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52E240E"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62A0D38"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649F8E8" w14:textId="77777777" w:rsidR="001A544A" w:rsidRPr="00E27D23" w:rsidRDefault="001A544A" w:rsidP="009D4432">
            <w:pPr>
              <w:pStyle w:val="TAL"/>
            </w:pPr>
          </w:p>
        </w:tc>
      </w:tr>
      <w:tr w:rsidR="001A544A" w:rsidRPr="00E27D23" w14:paraId="0E71094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0C9D742"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0A53FC2F"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2FE5EA1"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381323D" w14:textId="77777777" w:rsidR="001A544A" w:rsidRPr="00E27D23" w:rsidRDefault="001A544A" w:rsidP="009D4432">
            <w:pPr>
              <w:pStyle w:val="TAL"/>
            </w:pPr>
          </w:p>
        </w:tc>
      </w:tr>
      <w:tr w:rsidR="001A544A" w:rsidRPr="00E27D23" w14:paraId="11BC951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17DCEB3"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726F5DB3"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56A9078"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435098F" w14:textId="77777777" w:rsidR="001A544A" w:rsidRPr="00E27D23" w:rsidRDefault="001A544A" w:rsidP="009D4432">
            <w:pPr>
              <w:pStyle w:val="TAL"/>
            </w:pPr>
          </w:p>
        </w:tc>
      </w:tr>
      <w:tr w:rsidR="001A544A" w:rsidRPr="00E27D23" w14:paraId="1FF1A6C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AB104B4" w14:textId="77777777" w:rsidR="001A544A" w:rsidRPr="00E27D23" w:rsidRDefault="001A544A" w:rsidP="009D4432">
            <w:pPr>
              <w:pStyle w:val="TAL"/>
            </w:pPr>
            <w:r w:rsidRPr="00E27D23">
              <w:rPr>
                <w:lang w:eastAsia="zh-CN"/>
              </w:rPr>
              <w:t xml:space="preserve">       </w:t>
            </w:r>
            <w:r w:rsidRPr="00E27D23">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440E2357"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D6E920D"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5E5E792" w14:textId="77777777" w:rsidR="001A544A" w:rsidRPr="00E27D23" w:rsidRDefault="001A544A" w:rsidP="009D4432">
            <w:pPr>
              <w:pStyle w:val="TAL"/>
            </w:pPr>
          </w:p>
        </w:tc>
      </w:tr>
      <w:tr w:rsidR="001A544A" w:rsidRPr="00E27D23" w14:paraId="2A9CE52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497F8DC" w14:textId="77777777" w:rsidR="001A544A" w:rsidRPr="00E27D23" w:rsidRDefault="001A544A" w:rsidP="009D4432">
            <w:pPr>
              <w:pStyle w:val="TAL"/>
              <w:rPr>
                <w:snapToGrid w:val="0"/>
                <w:lang w:eastAsia="zh-CN"/>
              </w:rPr>
            </w:pPr>
            <w:r w:rsidRPr="00E27D23">
              <w:rPr>
                <w:lang w:eastAsia="zh-CN"/>
              </w:rPr>
              <w:t xml:space="preserve">    </w:t>
            </w:r>
            <w:r w:rsidRPr="00E27D23">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2532DE39"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B84036E"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2845AD2" w14:textId="77777777" w:rsidR="001A544A" w:rsidRPr="00E27D23" w:rsidRDefault="001A544A" w:rsidP="009D4432">
            <w:pPr>
              <w:pStyle w:val="TAL"/>
            </w:pPr>
          </w:p>
        </w:tc>
      </w:tr>
      <w:tr w:rsidR="001A544A" w:rsidRPr="00E27D23" w14:paraId="76B9418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0110D13" w14:textId="77777777" w:rsidR="001A544A" w:rsidRPr="00E27D23" w:rsidRDefault="001A544A" w:rsidP="009D4432">
            <w:pPr>
              <w:pStyle w:val="TAL"/>
              <w:rPr>
                <w:snapToGrid w:val="0"/>
                <w:lang w:eastAsia="zh-CN"/>
              </w:rPr>
            </w:pPr>
            <w:r w:rsidRPr="00E27D23">
              <w:rPr>
                <w:lang w:eastAsia="zh-CN"/>
              </w:rPr>
              <w:t xml:space="preserve">  </w:t>
            </w:r>
            <w:r w:rsidRPr="00E27D23">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092F69F2"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B002CCC"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0C37DAD" w14:textId="77777777" w:rsidR="001A544A" w:rsidRPr="00E27D23" w:rsidRDefault="001A544A" w:rsidP="009D4432">
            <w:pPr>
              <w:pStyle w:val="TAL"/>
            </w:pPr>
          </w:p>
        </w:tc>
      </w:tr>
      <w:tr w:rsidR="001A544A" w:rsidRPr="00E27D23" w14:paraId="2E848EC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C1365D5" w14:textId="77777777" w:rsidR="001A544A" w:rsidRPr="00E27D23" w:rsidRDefault="001A544A" w:rsidP="009D4432">
            <w:pPr>
              <w:pStyle w:val="TAL"/>
              <w:rPr>
                <w:snapToGrid w:val="0"/>
                <w:lang w:eastAsia="zh-CN"/>
              </w:rPr>
            </w:pPr>
            <w:r w:rsidRPr="00E27D23">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4F36600A"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40F3A4B"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73C4736" w14:textId="77777777" w:rsidR="001A544A" w:rsidRPr="00E27D23" w:rsidRDefault="001A544A" w:rsidP="009D4432">
            <w:pPr>
              <w:pStyle w:val="TAL"/>
            </w:pPr>
          </w:p>
        </w:tc>
      </w:tr>
    </w:tbl>
    <w:p w14:paraId="2E653511" w14:textId="77777777" w:rsidR="001A544A" w:rsidRPr="00E27D23" w:rsidRDefault="001A544A" w:rsidP="009D4432">
      <w:pPr>
        <w:rPr>
          <w:lang w:eastAsia="zh-CN"/>
        </w:rPr>
      </w:pPr>
    </w:p>
    <w:p w14:paraId="7BB1946E" w14:textId="77777777" w:rsidR="001A544A" w:rsidRPr="00E27D23" w:rsidRDefault="001A544A" w:rsidP="009D4432">
      <w:pPr>
        <w:pStyle w:val="TH"/>
        <w:rPr>
          <w:lang w:eastAsia="zh-CN"/>
        </w:rPr>
      </w:pPr>
      <w:r w:rsidRPr="00E27D23">
        <w:t>Table 12.2.4.1.3.3-</w:t>
      </w:r>
      <w:r w:rsidRPr="00E27D23">
        <w:rPr>
          <w:lang w:eastAsia="zh-CN"/>
        </w:rPr>
        <w:t>11</w:t>
      </w:r>
      <w:r w:rsidRPr="00E27D23">
        <w:t>: sl-ConfigDedicatedNR-</w:t>
      </w:r>
      <w:r w:rsidRPr="00E27D23">
        <w:rPr>
          <w:lang w:eastAsia="zh-CN"/>
        </w:rPr>
        <w:t>QOS_Rel</w:t>
      </w:r>
      <w:r w:rsidRPr="00E27D23">
        <w:rPr>
          <w:snapToGrid w:val="0"/>
          <w:lang w:eastAsia="zh-CN"/>
        </w:rPr>
        <w:t xml:space="preserve"> (</w:t>
      </w:r>
      <w:r w:rsidRPr="00E27D23">
        <w:t xml:space="preserve">Table </w:t>
      </w:r>
      <w:r w:rsidRPr="00E27D23">
        <w:rPr>
          <w:snapToGrid w:val="0"/>
        </w:rPr>
        <w:t>12.2.4.1.3.3</w:t>
      </w:r>
      <w:r w:rsidRPr="00E27D23">
        <w:t>-</w:t>
      </w:r>
      <w:r w:rsidRPr="00E27D23">
        <w:rPr>
          <w:lang w:eastAsia="zh-CN"/>
        </w:rPr>
        <w:t>1</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E27D23" w14:paraId="78640E47"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66983632" w14:textId="77777777" w:rsidR="001A544A" w:rsidRPr="00E27D23" w:rsidRDefault="001A544A"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6</w:t>
            </w:r>
            <w:r w:rsidRPr="00E27D23">
              <w:t>-</w:t>
            </w:r>
            <w:r w:rsidRPr="00E27D23">
              <w:rPr>
                <w:lang w:eastAsia="zh-CN"/>
              </w:rPr>
              <w:t>7</w:t>
            </w:r>
            <w:r w:rsidRPr="00E27D23">
              <w:t xml:space="preserve"> </w:t>
            </w:r>
            <w:r w:rsidRPr="00E27D23">
              <w:rPr>
                <w:lang w:eastAsia="zh-CN"/>
              </w:rPr>
              <w:t>with condition SL_DRB</w:t>
            </w:r>
          </w:p>
        </w:tc>
      </w:tr>
      <w:tr w:rsidR="001A544A" w:rsidRPr="00E27D23" w14:paraId="5842BE0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184AC22" w14:textId="77777777" w:rsidR="001A544A" w:rsidRPr="00E27D23" w:rsidRDefault="001A544A" w:rsidP="009D4432">
            <w:pPr>
              <w:pStyle w:val="TAH"/>
            </w:pPr>
            <w:r w:rsidRPr="00E27D23">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49CC7562" w14:textId="77777777" w:rsidR="001A544A" w:rsidRPr="00E27D23" w:rsidRDefault="001A544A" w:rsidP="009D4432">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43C0130F" w14:textId="77777777" w:rsidR="001A544A" w:rsidRPr="00E27D23" w:rsidRDefault="001A544A"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3AA7F3DA" w14:textId="77777777" w:rsidR="001A544A" w:rsidRPr="00E27D23" w:rsidRDefault="001A544A" w:rsidP="009D4432">
            <w:pPr>
              <w:pStyle w:val="TAH"/>
            </w:pPr>
            <w:r w:rsidRPr="00E27D23">
              <w:t>Condition</w:t>
            </w:r>
          </w:p>
        </w:tc>
      </w:tr>
      <w:tr w:rsidR="001A544A" w:rsidRPr="00E27D23" w14:paraId="357495D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380BF21" w14:textId="77777777" w:rsidR="001A544A" w:rsidRPr="00E27D23" w:rsidRDefault="001A544A" w:rsidP="009D4432">
            <w:pPr>
              <w:pStyle w:val="TAL"/>
            </w:pPr>
            <w:r w:rsidRPr="00E27D23">
              <w:t>SL-ConfigDedicatedNR-r16 ::= SEQUENCE {</w:t>
            </w:r>
          </w:p>
        </w:tc>
        <w:tc>
          <w:tcPr>
            <w:tcW w:w="2678" w:type="dxa"/>
            <w:tcBorders>
              <w:top w:val="single" w:sz="4" w:space="0" w:color="auto"/>
              <w:left w:val="single" w:sz="4" w:space="0" w:color="auto"/>
              <w:bottom w:val="single" w:sz="4" w:space="0" w:color="auto"/>
              <w:right w:val="single" w:sz="4" w:space="0" w:color="auto"/>
            </w:tcBorders>
          </w:tcPr>
          <w:p w14:paraId="4D310B63" w14:textId="77777777" w:rsidR="001A544A" w:rsidRPr="00E27D23"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6D8EA9DB"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5172F0C" w14:textId="77777777" w:rsidR="001A544A" w:rsidRPr="00E27D23" w:rsidRDefault="001A544A" w:rsidP="009D4432">
            <w:pPr>
              <w:pStyle w:val="TAL"/>
            </w:pPr>
          </w:p>
        </w:tc>
      </w:tr>
      <w:tr w:rsidR="001A544A" w:rsidRPr="00E27D23" w14:paraId="698B816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4A4E83D" w14:textId="77777777" w:rsidR="001A544A" w:rsidRPr="00E27D23" w:rsidRDefault="001A544A" w:rsidP="009D4432">
            <w:pPr>
              <w:pStyle w:val="TAL"/>
            </w:pPr>
            <w:r w:rsidRPr="00E27D23">
              <w:t xml:space="preserve"> sl-PHY-MAC-RLC-Config-r16 SEQUENCE { </w:t>
            </w:r>
          </w:p>
        </w:tc>
        <w:tc>
          <w:tcPr>
            <w:tcW w:w="2678" w:type="dxa"/>
            <w:tcBorders>
              <w:top w:val="single" w:sz="4" w:space="0" w:color="auto"/>
              <w:left w:val="single" w:sz="4" w:space="0" w:color="auto"/>
              <w:bottom w:val="single" w:sz="4" w:space="0" w:color="auto"/>
              <w:right w:val="single" w:sz="4" w:space="0" w:color="auto"/>
            </w:tcBorders>
          </w:tcPr>
          <w:p w14:paraId="556E6086" w14:textId="77777777" w:rsidR="001A544A" w:rsidRPr="00E27D23"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0679D1E5"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A75F02C" w14:textId="77777777" w:rsidR="001A544A" w:rsidRPr="00E27D23" w:rsidRDefault="001A544A" w:rsidP="009D4432">
            <w:pPr>
              <w:pStyle w:val="TAL"/>
            </w:pPr>
          </w:p>
        </w:tc>
      </w:tr>
      <w:tr w:rsidR="001A544A" w:rsidRPr="00E27D23" w14:paraId="39EA8ED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7EF4553" w14:textId="77777777" w:rsidR="001A544A" w:rsidRPr="00E27D23" w:rsidRDefault="001A544A" w:rsidP="009D4432">
            <w:pPr>
              <w:pStyle w:val="TAL"/>
              <w:rPr>
                <w:lang w:eastAsia="zh-CN"/>
              </w:rPr>
            </w:pPr>
            <w:r w:rsidRPr="00E27D23">
              <w:rPr>
                <w:lang w:eastAsia="zh-CN"/>
              </w:rPr>
              <w:t xml:space="preserve">  sl-RLC-BearerToAddModList-r16</w:t>
            </w:r>
          </w:p>
        </w:tc>
        <w:tc>
          <w:tcPr>
            <w:tcW w:w="2678" w:type="dxa"/>
            <w:tcBorders>
              <w:top w:val="single" w:sz="4" w:space="0" w:color="auto"/>
              <w:left w:val="single" w:sz="4" w:space="0" w:color="auto"/>
              <w:bottom w:val="single" w:sz="4" w:space="0" w:color="auto"/>
              <w:right w:val="single" w:sz="4" w:space="0" w:color="auto"/>
            </w:tcBorders>
            <w:hideMark/>
          </w:tcPr>
          <w:p w14:paraId="214347E3" w14:textId="77777777" w:rsidR="001A544A" w:rsidRPr="00E27D23" w:rsidRDefault="001A544A" w:rsidP="009D4432">
            <w:pPr>
              <w:pStyle w:val="TAL"/>
              <w:rPr>
                <w:lang w:eastAsia="zh-CN"/>
              </w:rPr>
            </w:pPr>
            <w:r w:rsidRPr="00E27D23">
              <w:rPr>
                <w:lang w:eastAsia="zh-CN"/>
              </w:rPr>
              <w:t>Not present</w:t>
            </w:r>
          </w:p>
        </w:tc>
        <w:tc>
          <w:tcPr>
            <w:tcW w:w="1277" w:type="dxa"/>
            <w:tcBorders>
              <w:top w:val="single" w:sz="4" w:space="0" w:color="auto"/>
              <w:left w:val="single" w:sz="4" w:space="0" w:color="auto"/>
              <w:bottom w:val="single" w:sz="4" w:space="0" w:color="auto"/>
              <w:right w:val="single" w:sz="4" w:space="0" w:color="auto"/>
            </w:tcBorders>
          </w:tcPr>
          <w:p w14:paraId="2D2994ED"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F430A30" w14:textId="77777777" w:rsidR="001A544A" w:rsidRPr="00E27D23" w:rsidRDefault="001A544A" w:rsidP="009D4432">
            <w:pPr>
              <w:pStyle w:val="TAL"/>
            </w:pPr>
          </w:p>
        </w:tc>
      </w:tr>
      <w:tr w:rsidR="001A544A" w:rsidRPr="00E27D23" w14:paraId="3C38D19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67742F8"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8511502"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99FE3BD"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5F0A6B9" w14:textId="77777777" w:rsidR="001A544A" w:rsidRPr="00E27D23" w:rsidRDefault="001A544A" w:rsidP="009D4432">
            <w:pPr>
              <w:pStyle w:val="TAL"/>
            </w:pPr>
          </w:p>
        </w:tc>
      </w:tr>
      <w:tr w:rsidR="001A544A" w:rsidRPr="00E27D23" w14:paraId="116DB04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ACE35AC" w14:textId="77777777" w:rsidR="001A544A" w:rsidRPr="00E27D23" w:rsidRDefault="001A544A" w:rsidP="009D4432">
            <w:pPr>
              <w:pStyle w:val="TAL"/>
              <w:rPr>
                <w:lang w:eastAsia="zh-CN"/>
              </w:rPr>
            </w:pPr>
            <w:r w:rsidRPr="00E27D23">
              <w:rPr>
                <w:lang w:eastAsia="zh-CN"/>
              </w:rPr>
              <w:t xml:space="preserve"> </w:t>
            </w:r>
            <w:r w:rsidRPr="00E27D23">
              <w:t>sl-RadioBearerToAddModList-r16 SEQUENCE (SIZE (1..maxNrofSLRB-r16)) OF SL-RadioBearerConfig-r16 {</w:t>
            </w:r>
          </w:p>
        </w:tc>
        <w:tc>
          <w:tcPr>
            <w:tcW w:w="2678" w:type="dxa"/>
            <w:tcBorders>
              <w:top w:val="single" w:sz="4" w:space="0" w:color="auto"/>
              <w:left w:val="single" w:sz="4" w:space="0" w:color="auto"/>
              <w:bottom w:val="single" w:sz="4" w:space="0" w:color="auto"/>
              <w:right w:val="single" w:sz="4" w:space="0" w:color="auto"/>
            </w:tcBorders>
            <w:hideMark/>
          </w:tcPr>
          <w:p w14:paraId="03EDE5D3" w14:textId="77777777" w:rsidR="001A544A" w:rsidRPr="00E27D23" w:rsidRDefault="001A544A"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58967723"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F656F5B" w14:textId="77777777" w:rsidR="001A544A" w:rsidRPr="00E27D23" w:rsidRDefault="001A544A" w:rsidP="009D4432">
            <w:pPr>
              <w:pStyle w:val="TAL"/>
            </w:pPr>
          </w:p>
        </w:tc>
      </w:tr>
      <w:tr w:rsidR="001A544A" w:rsidRPr="00E27D23" w14:paraId="00740A6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81072CE" w14:textId="77777777" w:rsidR="001A544A" w:rsidRPr="00E27D23" w:rsidRDefault="001A544A" w:rsidP="009D4432">
            <w:pPr>
              <w:pStyle w:val="TAL"/>
              <w:rPr>
                <w:lang w:eastAsia="zh-CN"/>
              </w:rPr>
            </w:pPr>
            <w:r w:rsidRPr="00E27D23">
              <w:rPr>
                <w:lang w:eastAsia="zh-CN"/>
              </w:rPr>
              <w:t xml:space="preserve">  </w:t>
            </w:r>
            <w:r w:rsidRPr="00E27D23">
              <w:t>SL-RadioBearerConfig-r16[1] SEQUENCE {</w:t>
            </w:r>
          </w:p>
        </w:tc>
        <w:tc>
          <w:tcPr>
            <w:tcW w:w="2678" w:type="dxa"/>
            <w:tcBorders>
              <w:top w:val="single" w:sz="4" w:space="0" w:color="auto"/>
              <w:left w:val="single" w:sz="4" w:space="0" w:color="auto"/>
              <w:bottom w:val="single" w:sz="4" w:space="0" w:color="auto"/>
              <w:right w:val="single" w:sz="4" w:space="0" w:color="auto"/>
            </w:tcBorders>
          </w:tcPr>
          <w:p w14:paraId="6A110899"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2A83C587" w14:textId="77777777" w:rsidR="001A544A" w:rsidRPr="00E27D23" w:rsidRDefault="001A544A" w:rsidP="009D4432">
            <w:pPr>
              <w:pStyle w:val="TAL"/>
              <w:rPr>
                <w:lang w:eastAsia="zh-CN"/>
              </w:rPr>
            </w:pPr>
            <w:r w:rsidRPr="00E27D23">
              <w:rPr>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1C3D8DC2" w14:textId="77777777" w:rsidR="001A544A" w:rsidRPr="00E27D23" w:rsidRDefault="001A544A" w:rsidP="009D4432">
            <w:pPr>
              <w:pStyle w:val="TAL"/>
            </w:pPr>
          </w:p>
        </w:tc>
      </w:tr>
      <w:tr w:rsidR="001A544A" w:rsidRPr="00E27D23" w14:paraId="514BDCB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EC07486" w14:textId="77777777" w:rsidR="001A544A" w:rsidRPr="00E27D23" w:rsidRDefault="001A544A" w:rsidP="009D4432">
            <w:pPr>
              <w:pStyle w:val="TAL"/>
              <w:rPr>
                <w:lang w:eastAsia="zh-CN"/>
              </w:rPr>
            </w:pPr>
            <w:r w:rsidRPr="00E27D23">
              <w:rPr>
                <w:lang w:eastAsia="zh-CN"/>
              </w:rPr>
              <w:t xml:space="preserve">    </w:t>
            </w:r>
            <w:r w:rsidRPr="00E27D23">
              <w:rPr>
                <w:rFonts w:eastAsia="DengXian"/>
              </w:rPr>
              <w:t>slrb-Uu-ConfigIndex-r16</w:t>
            </w:r>
          </w:p>
        </w:tc>
        <w:tc>
          <w:tcPr>
            <w:tcW w:w="2678" w:type="dxa"/>
            <w:tcBorders>
              <w:top w:val="single" w:sz="4" w:space="0" w:color="auto"/>
              <w:left w:val="single" w:sz="4" w:space="0" w:color="auto"/>
              <w:bottom w:val="single" w:sz="4" w:space="0" w:color="auto"/>
              <w:right w:val="single" w:sz="4" w:space="0" w:color="auto"/>
            </w:tcBorders>
            <w:hideMark/>
          </w:tcPr>
          <w:p w14:paraId="384327BA" w14:textId="77777777" w:rsidR="001A544A" w:rsidRPr="00E27D23" w:rsidRDefault="001A544A" w:rsidP="009D4432">
            <w:pPr>
              <w:pStyle w:val="TAL"/>
              <w:rPr>
                <w:lang w:eastAsia="zh-CN"/>
              </w:rPr>
            </w:pPr>
            <w:r w:rsidRPr="00E27D23">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0357D0EF"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AF70371" w14:textId="77777777" w:rsidR="001A544A" w:rsidRPr="00E27D23" w:rsidRDefault="001A544A" w:rsidP="009D4432">
            <w:pPr>
              <w:pStyle w:val="TAL"/>
            </w:pPr>
          </w:p>
        </w:tc>
      </w:tr>
      <w:tr w:rsidR="001A544A" w:rsidRPr="00E27D23" w14:paraId="0936B10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66044EE" w14:textId="77777777" w:rsidR="001A544A" w:rsidRPr="00E27D23" w:rsidRDefault="001A544A" w:rsidP="009D4432">
            <w:pPr>
              <w:pStyle w:val="TAL"/>
              <w:rPr>
                <w:lang w:eastAsia="zh-CN"/>
              </w:rPr>
            </w:pPr>
            <w:r w:rsidRPr="00E27D23">
              <w:rPr>
                <w:lang w:eastAsia="zh-CN"/>
              </w:rPr>
              <w:t xml:space="preserve">    </w:t>
            </w:r>
            <w:r w:rsidRPr="00E27D23">
              <w:t>sl-SDAP-Config-r16 SEQUENCE {</w:t>
            </w:r>
          </w:p>
        </w:tc>
        <w:tc>
          <w:tcPr>
            <w:tcW w:w="2678" w:type="dxa"/>
            <w:tcBorders>
              <w:top w:val="single" w:sz="4" w:space="0" w:color="auto"/>
              <w:left w:val="single" w:sz="4" w:space="0" w:color="auto"/>
              <w:bottom w:val="single" w:sz="4" w:space="0" w:color="auto"/>
              <w:right w:val="single" w:sz="4" w:space="0" w:color="auto"/>
            </w:tcBorders>
          </w:tcPr>
          <w:p w14:paraId="16414B7C"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1F99289"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E777E57" w14:textId="77777777" w:rsidR="001A544A" w:rsidRPr="00E27D23" w:rsidRDefault="001A544A" w:rsidP="009D4432">
            <w:pPr>
              <w:pStyle w:val="TAL"/>
            </w:pPr>
          </w:p>
        </w:tc>
      </w:tr>
      <w:tr w:rsidR="001A544A" w:rsidRPr="00E27D23" w14:paraId="373AF11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2319F07" w14:textId="77777777" w:rsidR="001A544A" w:rsidRPr="00E27D23" w:rsidRDefault="001A544A" w:rsidP="009D4432">
            <w:pPr>
              <w:pStyle w:val="TAL"/>
              <w:rPr>
                <w:lang w:eastAsia="zh-CN"/>
              </w:rPr>
            </w:pPr>
            <w:r w:rsidRPr="00E27D23">
              <w:rPr>
                <w:lang w:eastAsia="zh-CN"/>
              </w:rPr>
              <w:t xml:space="preserve">      </w:t>
            </w:r>
            <w:r w:rsidRPr="00E27D23">
              <w:t>sl-DefaultRB-r16</w:t>
            </w:r>
          </w:p>
        </w:tc>
        <w:tc>
          <w:tcPr>
            <w:tcW w:w="2678" w:type="dxa"/>
            <w:tcBorders>
              <w:top w:val="single" w:sz="4" w:space="0" w:color="auto"/>
              <w:left w:val="single" w:sz="4" w:space="0" w:color="auto"/>
              <w:bottom w:val="single" w:sz="4" w:space="0" w:color="auto"/>
              <w:right w:val="single" w:sz="4" w:space="0" w:color="auto"/>
            </w:tcBorders>
            <w:hideMark/>
          </w:tcPr>
          <w:p w14:paraId="14AE8857" w14:textId="77777777" w:rsidR="001A544A" w:rsidRPr="00E27D23" w:rsidRDefault="001A544A" w:rsidP="009D4432">
            <w:pPr>
              <w:pStyle w:val="TAL"/>
              <w:rPr>
                <w:lang w:eastAsia="zh-CN"/>
              </w:rPr>
            </w:pPr>
            <w:r w:rsidRPr="00E27D23">
              <w:rPr>
                <w:lang w:eastAsia="zh-CN"/>
              </w:rPr>
              <w:t>false</w:t>
            </w:r>
          </w:p>
        </w:tc>
        <w:tc>
          <w:tcPr>
            <w:tcW w:w="1277" w:type="dxa"/>
            <w:tcBorders>
              <w:top w:val="single" w:sz="4" w:space="0" w:color="auto"/>
              <w:left w:val="single" w:sz="4" w:space="0" w:color="auto"/>
              <w:bottom w:val="single" w:sz="4" w:space="0" w:color="auto"/>
              <w:right w:val="single" w:sz="4" w:space="0" w:color="auto"/>
            </w:tcBorders>
          </w:tcPr>
          <w:p w14:paraId="06B13F4F"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8D67B09" w14:textId="77777777" w:rsidR="001A544A" w:rsidRPr="00E27D23" w:rsidRDefault="001A544A" w:rsidP="009D4432">
            <w:pPr>
              <w:pStyle w:val="TAL"/>
            </w:pPr>
          </w:p>
        </w:tc>
      </w:tr>
      <w:tr w:rsidR="001A544A" w:rsidRPr="00E27D23" w14:paraId="061E881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B4003FA" w14:textId="77777777" w:rsidR="001A544A" w:rsidRPr="00E27D23" w:rsidRDefault="001A544A" w:rsidP="009D4432">
            <w:pPr>
              <w:pStyle w:val="TAL"/>
              <w:rPr>
                <w:lang w:eastAsia="zh-CN"/>
              </w:rPr>
            </w:pPr>
            <w:r w:rsidRPr="00E27D23">
              <w:rPr>
                <w:lang w:eastAsia="zh-CN"/>
              </w:rPr>
              <w:t xml:space="preserve">      </w:t>
            </w:r>
            <w:r w:rsidRPr="00E27D23">
              <w:t>sl-MappedQoS-Flows-r16</w:t>
            </w:r>
            <w:r w:rsidRPr="00E27D23">
              <w:rPr>
                <w:rFonts w:eastAsia="SimSun"/>
                <w:lang w:eastAsia="zh-CN"/>
              </w:rPr>
              <w:t xml:space="preserve"> </w:t>
            </w:r>
            <w:r w:rsidRPr="00E27D23">
              <w:rPr>
                <w:lang w:eastAsia="zh-CN"/>
              </w:rPr>
              <w:t xml:space="preserve">CHOICE { </w:t>
            </w:r>
          </w:p>
        </w:tc>
        <w:tc>
          <w:tcPr>
            <w:tcW w:w="2678" w:type="dxa"/>
            <w:tcBorders>
              <w:top w:val="single" w:sz="4" w:space="0" w:color="auto"/>
              <w:left w:val="single" w:sz="4" w:space="0" w:color="auto"/>
              <w:bottom w:val="single" w:sz="4" w:space="0" w:color="auto"/>
              <w:right w:val="single" w:sz="4" w:space="0" w:color="auto"/>
            </w:tcBorders>
          </w:tcPr>
          <w:p w14:paraId="11E57AFE"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BAC2EC7"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78B4D3B" w14:textId="77777777" w:rsidR="001A544A" w:rsidRPr="00E27D23" w:rsidRDefault="001A544A" w:rsidP="009D4432">
            <w:pPr>
              <w:pStyle w:val="TAL"/>
            </w:pPr>
          </w:p>
        </w:tc>
      </w:tr>
      <w:tr w:rsidR="001A544A" w:rsidRPr="00E27D23" w14:paraId="1837D27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C584C13" w14:textId="77777777" w:rsidR="001A544A" w:rsidRPr="00E27D23" w:rsidRDefault="001A544A" w:rsidP="009D4432">
            <w:pPr>
              <w:pStyle w:val="TAL"/>
              <w:rPr>
                <w:lang w:eastAsia="zh-CN"/>
              </w:rPr>
            </w:pPr>
            <w:r w:rsidRPr="00E27D23">
              <w:rPr>
                <w:lang w:eastAsia="zh-CN"/>
              </w:rPr>
              <w:t xml:space="preserve">        sl-MappedQoS-FlowsListDedicated-r16 SEQUENCE {</w:t>
            </w:r>
          </w:p>
        </w:tc>
        <w:tc>
          <w:tcPr>
            <w:tcW w:w="2678" w:type="dxa"/>
            <w:tcBorders>
              <w:top w:val="single" w:sz="4" w:space="0" w:color="auto"/>
              <w:left w:val="single" w:sz="4" w:space="0" w:color="auto"/>
              <w:bottom w:val="single" w:sz="4" w:space="0" w:color="auto"/>
              <w:right w:val="single" w:sz="4" w:space="0" w:color="auto"/>
            </w:tcBorders>
          </w:tcPr>
          <w:p w14:paraId="426B4DB1"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9906282"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31FDB96" w14:textId="77777777" w:rsidR="001A544A" w:rsidRPr="00E27D23" w:rsidRDefault="001A544A" w:rsidP="009D4432">
            <w:pPr>
              <w:pStyle w:val="TAL"/>
            </w:pPr>
          </w:p>
        </w:tc>
      </w:tr>
      <w:tr w:rsidR="001A544A" w:rsidRPr="00E27D23" w14:paraId="4AF3E8B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09242A6" w14:textId="77777777" w:rsidR="001A544A" w:rsidRPr="00E27D23" w:rsidRDefault="001A544A" w:rsidP="009D4432">
            <w:pPr>
              <w:pStyle w:val="TAL"/>
              <w:rPr>
                <w:lang w:eastAsia="zh-CN"/>
              </w:rPr>
            </w:pPr>
            <w:r w:rsidRPr="00E27D23">
              <w:rPr>
                <w:lang w:eastAsia="zh-CN"/>
              </w:rPr>
              <w:t xml:space="preserve">          sl-MappedQoS-FlowsToAddList-r16</w:t>
            </w:r>
          </w:p>
        </w:tc>
        <w:tc>
          <w:tcPr>
            <w:tcW w:w="2678" w:type="dxa"/>
            <w:tcBorders>
              <w:top w:val="single" w:sz="4" w:space="0" w:color="auto"/>
              <w:left w:val="single" w:sz="4" w:space="0" w:color="auto"/>
              <w:bottom w:val="single" w:sz="4" w:space="0" w:color="auto"/>
              <w:right w:val="single" w:sz="4" w:space="0" w:color="auto"/>
            </w:tcBorders>
            <w:hideMark/>
          </w:tcPr>
          <w:p w14:paraId="7613BA36" w14:textId="77777777" w:rsidR="001A544A" w:rsidRPr="00E27D23" w:rsidRDefault="001A544A" w:rsidP="009D4432">
            <w:pPr>
              <w:pStyle w:val="TAL"/>
              <w:rPr>
                <w:lang w:eastAsia="zh-CN"/>
              </w:rPr>
            </w:pPr>
            <w:r w:rsidRPr="00E27D23">
              <w:rPr>
                <w:lang w:eastAsia="zh-CN"/>
              </w:rPr>
              <w:t>Not present</w:t>
            </w:r>
          </w:p>
        </w:tc>
        <w:tc>
          <w:tcPr>
            <w:tcW w:w="1277" w:type="dxa"/>
            <w:tcBorders>
              <w:top w:val="single" w:sz="4" w:space="0" w:color="auto"/>
              <w:left w:val="single" w:sz="4" w:space="0" w:color="auto"/>
              <w:bottom w:val="single" w:sz="4" w:space="0" w:color="auto"/>
              <w:right w:val="single" w:sz="4" w:space="0" w:color="auto"/>
            </w:tcBorders>
          </w:tcPr>
          <w:p w14:paraId="6DDB96A3"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C2ED025" w14:textId="77777777" w:rsidR="001A544A" w:rsidRPr="00E27D23" w:rsidRDefault="001A544A" w:rsidP="009D4432">
            <w:pPr>
              <w:pStyle w:val="TAL"/>
            </w:pPr>
          </w:p>
        </w:tc>
      </w:tr>
      <w:tr w:rsidR="001A544A" w:rsidRPr="00E27D23" w14:paraId="652B006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A32B28F" w14:textId="77777777" w:rsidR="001A544A" w:rsidRPr="00E27D23" w:rsidRDefault="001A544A" w:rsidP="009D4432">
            <w:pPr>
              <w:pStyle w:val="TAL"/>
              <w:rPr>
                <w:lang w:eastAsia="zh-CN"/>
              </w:rPr>
            </w:pPr>
            <w:r w:rsidRPr="00E27D23">
              <w:rPr>
                <w:lang w:eastAsia="zh-CN"/>
              </w:rPr>
              <w:t xml:space="preserve">          sl-MappedQoS-FlowsToReleaseList-r16         SEQUENCE (SIZE (1..maxNrofSL-QFIs-r16)) OF SL-QoS-FlowIdentity-r16{</w:t>
            </w:r>
          </w:p>
        </w:tc>
        <w:tc>
          <w:tcPr>
            <w:tcW w:w="2678" w:type="dxa"/>
            <w:tcBorders>
              <w:top w:val="single" w:sz="4" w:space="0" w:color="auto"/>
              <w:left w:val="single" w:sz="4" w:space="0" w:color="auto"/>
              <w:bottom w:val="single" w:sz="4" w:space="0" w:color="auto"/>
              <w:right w:val="single" w:sz="4" w:space="0" w:color="auto"/>
            </w:tcBorders>
            <w:hideMark/>
          </w:tcPr>
          <w:p w14:paraId="55F8CCC6" w14:textId="77777777" w:rsidR="001A544A" w:rsidRPr="00E27D23" w:rsidRDefault="001A544A"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44D4A3F1"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CA2307D" w14:textId="77777777" w:rsidR="001A544A" w:rsidRPr="00E27D23" w:rsidRDefault="001A544A" w:rsidP="009D4432">
            <w:pPr>
              <w:pStyle w:val="TAL"/>
            </w:pPr>
          </w:p>
        </w:tc>
      </w:tr>
      <w:tr w:rsidR="001A544A" w:rsidRPr="00E27D23" w14:paraId="0D93D45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DBA6254" w14:textId="77777777" w:rsidR="001A544A" w:rsidRPr="00E27D23" w:rsidRDefault="001A544A" w:rsidP="009D4432">
            <w:pPr>
              <w:pStyle w:val="TAL"/>
              <w:rPr>
                <w:lang w:eastAsia="zh-CN"/>
              </w:rPr>
            </w:pPr>
            <w:r w:rsidRPr="00E27D23">
              <w:rPr>
                <w:lang w:eastAsia="zh-CN"/>
              </w:rPr>
              <w:t xml:space="preserve">             </w:t>
            </w:r>
            <w:r w:rsidRPr="00E27D23">
              <w:t>SL-QoS-FlowIdentity-r16 [1]</w:t>
            </w:r>
          </w:p>
        </w:tc>
        <w:tc>
          <w:tcPr>
            <w:tcW w:w="2678" w:type="dxa"/>
            <w:tcBorders>
              <w:top w:val="single" w:sz="4" w:space="0" w:color="auto"/>
              <w:left w:val="single" w:sz="4" w:space="0" w:color="auto"/>
              <w:bottom w:val="single" w:sz="4" w:space="0" w:color="auto"/>
              <w:right w:val="single" w:sz="4" w:space="0" w:color="auto"/>
            </w:tcBorders>
            <w:hideMark/>
          </w:tcPr>
          <w:p w14:paraId="325B093B" w14:textId="77777777" w:rsidR="001A544A" w:rsidRPr="00E27D23" w:rsidRDefault="001A544A" w:rsidP="009D4432">
            <w:pPr>
              <w:pStyle w:val="TAL"/>
              <w:rPr>
                <w:lang w:eastAsia="zh-CN"/>
              </w:rPr>
            </w:pPr>
            <w:r w:rsidRPr="00E27D23">
              <w:rPr>
                <w:lang w:eastAsia="zh-CN"/>
              </w:rPr>
              <w:t>4</w:t>
            </w:r>
          </w:p>
        </w:tc>
        <w:tc>
          <w:tcPr>
            <w:tcW w:w="1277" w:type="dxa"/>
            <w:tcBorders>
              <w:top w:val="single" w:sz="4" w:space="0" w:color="auto"/>
              <w:left w:val="single" w:sz="4" w:space="0" w:color="auto"/>
              <w:bottom w:val="single" w:sz="4" w:space="0" w:color="auto"/>
              <w:right w:val="single" w:sz="4" w:space="0" w:color="auto"/>
            </w:tcBorders>
            <w:hideMark/>
          </w:tcPr>
          <w:p w14:paraId="697DF8AB" w14:textId="77777777" w:rsidR="001A544A" w:rsidRPr="00E27D23" w:rsidRDefault="001A544A" w:rsidP="009D4432">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20B9A8F7" w14:textId="77777777" w:rsidR="001A544A" w:rsidRPr="00E27D23" w:rsidRDefault="001A544A" w:rsidP="009D4432">
            <w:pPr>
              <w:pStyle w:val="TAL"/>
            </w:pPr>
          </w:p>
        </w:tc>
      </w:tr>
      <w:tr w:rsidR="001A544A" w:rsidRPr="00E27D23" w14:paraId="0981029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B45C174"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E1B73A8"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E30B8E4"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E31D9E4" w14:textId="77777777" w:rsidR="001A544A" w:rsidRPr="00E27D23" w:rsidRDefault="001A544A" w:rsidP="009D4432">
            <w:pPr>
              <w:pStyle w:val="TAL"/>
            </w:pPr>
          </w:p>
        </w:tc>
      </w:tr>
      <w:tr w:rsidR="001A544A" w:rsidRPr="00E27D23" w14:paraId="1774969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54CC042"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C786B4F"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2B98C8B"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35177FA" w14:textId="77777777" w:rsidR="001A544A" w:rsidRPr="00E27D23" w:rsidRDefault="001A544A" w:rsidP="009D4432">
            <w:pPr>
              <w:pStyle w:val="TAL"/>
            </w:pPr>
          </w:p>
        </w:tc>
      </w:tr>
      <w:tr w:rsidR="001A544A" w:rsidRPr="00E27D23" w14:paraId="51A25C2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EC25142"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2FB43D79"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0A72566"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75276C0" w14:textId="77777777" w:rsidR="001A544A" w:rsidRPr="00E27D23" w:rsidRDefault="001A544A" w:rsidP="009D4432">
            <w:pPr>
              <w:pStyle w:val="TAL"/>
            </w:pPr>
          </w:p>
        </w:tc>
      </w:tr>
      <w:tr w:rsidR="001A544A" w:rsidRPr="00E27D23" w14:paraId="56844D4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CB6D535"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D1E2832"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8F8ED1E"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0AD618E" w14:textId="77777777" w:rsidR="001A544A" w:rsidRPr="00E27D23" w:rsidRDefault="001A544A" w:rsidP="009D4432">
            <w:pPr>
              <w:pStyle w:val="TAL"/>
            </w:pPr>
          </w:p>
        </w:tc>
      </w:tr>
      <w:tr w:rsidR="001A544A" w:rsidRPr="00E27D23" w14:paraId="42DE724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C950AE3"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CCF707E"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D1B7D4B"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2A29943" w14:textId="77777777" w:rsidR="001A544A" w:rsidRPr="00E27D23" w:rsidRDefault="001A544A" w:rsidP="009D4432">
            <w:pPr>
              <w:pStyle w:val="TAL"/>
            </w:pPr>
          </w:p>
        </w:tc>
      </w:tr>
      <w:tr w:rsidR="001A544A" w:rsidRPr="00E27D23" w14:paraId="1B1A4B1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AD33747"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43FC9A0D"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CAEB6EB"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5AC392C" w14:textId="77777777" w:rsidR="001A544A" w:rsidRPr="00E27D23" w:rsidRDefault="001A544A" w:rsidP="009D4432">
            <w:pPr>
              <w:pStyle w:val="TAL"/>
            </w:pPr>
          </w:p>
        </w:tc>
      </w:tr>
      <w:tr w:rsidR="001A544A" w:rsidRPr="00E27D23" w14:paraId="00D5592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ABF7FBB" w14:textId="77777777" w:rsidR="001A544A" w:rsidRPr="00E27D23" w:rsidRDefault="001A544A" w:rsidP="009D4432">
            <w:pPr>
              <w:pStyle w:val="TAL"/>
              <w:rPr>
                <w:lang w:eastAsia="zh-CN"/>
              </w:rPr>
            </w:pPr>
            <w:r w:rsidRPr="00E27D23">
              <w:rPr>
                <w:lang w:eastAsia="zh-CN"/>
              </w:rPr>
              <w:t>}</w:t>
            </w:r>
          </w:p>
        </w:tc>
        <w:tc>
          <w:tcPr>
            <w:tcW w:w="2678" w:type="dxa"/>
            <w:tcBorders>
              <w:top w:val="single" w:sz="4" w:space="0" w:color="auto"/>
              <w:left w:val="single" w:sz="4" w:space="0" w:color="auto"/>
              <w:bottom w:val="single" w:sz="4" w:space="0" w:color="auto"/>
              <w:right w:val="single" w:sz="4" w:space="0" w:color="auto"/>
            </w:tcBorders>
          </w:tcPr>
          <w:p w14:paraId="7F94029F"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C3577DC"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A44148D" w14:textId="77777777" w:rsidR="001A544A" w:rsidRPr="00E27D23" w:rsidRDefault="001A544A" w:rsidP="009D4432">
            <w:pPr>
              <w:pStyle w:val="TAL"/>
            </w:pPr>
          </w:p>
        </w:tc>
      </w:tr>
    </w:tbl>
    <w:p w14:paraId="13C96D7B" w14:textId="77777777" w:rsidR="001A544A" w:rsidRPr="00E27D23" w:rsidRDefault="001A544A" w:rsidP="009D4432">
      <w:pPr>
        <w:rPr>
          <w:lang w:eastAsia="zh-CN"/>
        </w:rPr>
      </w:pPr>
    </w:p>
    <w:p w14:paraId="3179D264" w14:textId="77777777" w:rsidR="001A544A" w:rsidRPr="00E27D23" w:rsidRDefault="001A544A" w:rsidP="009D4432">
      <w:pPr>
        <w:pStyle w:val="TH"/>
        <w:rPr>
          <w:lang w:eastAsia="zh-CN"/>
        </w:rPr>
      </w:pPr>
      <w:r w:rsidRPr="00E27D23">
        <w:t xml:space="preserve">Table </w:t>
      </w:r>
      <w:r w:rsidRPr="00E27D23">
        <w:rPr>
          <w:snapToGrid w:val="0"/>
        </w:rPr>
        <w:t>12.2.4.1.3.3</w:t>
      </w:r>
      <w:r w:rsidRPr="00E27D23">
        <w:t>-</w:t>
      </w:r>
      <w:r w:rsidRPr="00E27D23">
        <w:rPr>
          <w:lang w:eastAsia="zh-CN"/>
        </w:rPr>
        <w:t>12</w:t>
      </w:r>
      <w:r w:rsidRPr="00E27D23">
        <w:t xml:space="preserve">: </w:t>
      </w:r>
      <w:r w:rsidRPr="00E27D23">
        <w:rPr>
          <w:snapToGrid w:val="0"/>
        </w:rPr>
        <w:t>RRCReconfigurationSidelink</w:t>
      </w:r>
      <w:r w:rsidRPr="00E27D23">
        <w:rPr>
          <w:snapToGrid w:val="0"/>
          <w:lang w:eastAsia="zh-CN"/>
        </w:rPr>
        <w:t xml:space="preserve"> (step 16, 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E27D23" w14:paraId="092A3B53"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298908FB" w14:textId="71FB8BB4" w:rsidR="001A544A" w:rsidRPr="00E27D23" w:rsidRDefault="001A544A"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3 with condition SL_DRB</w:t>
            </w:r>
            <w:r w:rsidR="00385E0D" w:rsidRPr="00E27D23">
              <w:rPr>
                <w:lang w:eastAsia="zh-CN"/>
              </w:rPr>
              <w:t xml:space="preserve"> and TX</w:t>
            </w:r>
          </w:p>
        </w:tc>
      </w:tr>
      <w:tr w:rsidR="001A544A" w:rsidRPr="00E27D23" w14:paraId="511ACCA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432887A" w14:textId="77777777" w:rsidR="001A544A" w:rsidRPr="00E27D23" w:rsidRDefault="001A544A" w:rsidP="009D4432">
            <w:pPr>
              <w:pStyle w:val="TAH"/>
            </w:pPr>
            <w:r w:rsidRPr="00E27D23">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11AA7DB0" w14:textId="77777777" w:rsidR="001A544A" w:rsidRPr="00E27D23" w:rsidRDefault="001A544A" w:rsidP="009D4432">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54A47E19" w14:textId="77777777" w:rsidR="001A544A" w:rsidRPr="00E27D23" w:rsidRDefault="001A544A"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45866D45" w14:textId="77777777" w:rsidR="001A544A" w:rsidRPr="00E27D23" w:rsidRDefault="001A544A" w:rsidP="009D4432">
            <w:pPr>
              <w:pStyle w:val="TAH"/>
            </w:pPr>
            <w:r w:rsidRPr="00E27D23">
              <w:t>Condition</w:t>
            </w:r>
          </w:p>
        </w:tc>
      </w:tr>
      <w:tr w:rsidR="001A544A" w:rsidRPr="00E27D23" w14:paraId="39E6EC5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C2AF62C" w14:textId="77777777" w:rsidR="001A544A" w:rsidRPr="00E27D23" w:rsidRDefault="001A544A" w:rsidP="009D4432">
            <w:pPr>
              <w:pStyle w:val="TAL"/>
            </w:pPr>
            <w:r w:rsidRPr="00E27D23">
              <w:t>RRCReconfigurationSidelink ::= SEQUENCE {</w:t>
            </w:r>
          </w:p>
        </w:tc>
        <w:tc>
          <w:tcPr>
            <w:tcW w:w="2678" w:type="dxa"/>
            <w:tcBorders>
              <w:top w:val="single" w:sz="4" w:space="0" w:color="auto"/>
              <w:left w:val="single" w:sz="4" w:space="0" w:color="auto"/>
              <w:bottom w:val="single" w:sz="4" w:space="0" w:color="auto"/>
              <w:right w:val="single" w:sz="4" w:space="0" w:color="auto"/>
            </w:tcBorders>
          </w:tcPr>
          <w:p w14:paraId="6732A9FC" w14:textId="77777777" w:rsidR="001A544A" w:rsidRPr="00E27D23"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1DB004A3"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4AE9DC3" w14:textId="77777777" w:rsidR="001A544A" w:rsidRPr="00E27D23" w:rsidRDefault="001A544A" w:rsidP="009D4432">
            <w:pPr>
              <w:pStyle w:val="TAL"/>
            </w:pPr>
          </w:p>
        </w:tc>
      </w:tr>
      <w:tr w:rsidR="001A544A" w:rsidRPr="00E27D23" w14:paraId="60B99A1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B05059D" w14:textId="77777777" w:rsidR="001A544A" w:rsidRPr="00E27D23" w:rsidRDefault="001A544A" w:rsidP="009D4432">
            <w:pPr>
              <w:pStyle w:val="TAL"/>
              <w:rPr>
                <w:lang w:eastAsia="zh-CN"/>
              </w:rPr>
            </w:pPr>
            <w:r w:rsidRPr="00E27D23">
              <w:rPr>
                <w:lang w:eastAsia="zh-CN"/>
              </w:rPr>
              <w:t xml:space="preserve">  </w:t>
            </w:r>
            <w:r w:rsidRPr="00E27D23">
              <w:t>criticalExtensions CHOICE {</w:t>
            </w:r>
          </w:p>
        </w:tc>
        <w:tc>
          <w:tcPr>
            <w:tcW w:w="2678" w:type="dxa"/>
            <w:tcBorders>
              <w:top w:val="single" w:sz="4" w:space="0" w:color="auto"/>
              <w:left w:val="single" w:sz="4" w:space="0" w:color="auto"/>
              <w:bottom w:val="single" w:sz="4" w:space="0" w:color="auto"/>
              <w:right w:val="single" w:sz="4" w:space="0" w:color="auto"/>
            </w:tcBorders>
          </w:tcPr>
          <w:p w14:paraId="3AB55398"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954B5ED"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1D4186C" w14:textId="77777777" w:rsidR="001A544A" w:rsidRPr="00E27D23" w:rsidRDefault="001A544A" w:rsidP="009D4432">
            <w:pPr>
              <w:pStyle w:val="TAL"/>
            </w:pPr>
          </w:p>
        </w:tc>
      </w:tr>
      <w:tr w:rsidR="001A544A" w:rsidRPr="00E27D23" w14:paraId="514FC03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B5A0AD3" w14:textId="77777777" w:rsidR="001A544A" w:rsidRPr="00E27D23" w:rsidRDefault="001A544A" w:rsidP="009D4432">
            <w:pPr>
              <w:pStyle w:val="TAL"/>
              <w:rPr>
                <w:lang w:eastAsia="zh-CN"/>
              </w:rPr>
            </w:pPr>
            <w:r w:rsidRPr="00E27D23">
              <w:rPr>
                <w:lang w:eastAsia="zh-CN"/>
              </w:rPr>
              <w:t xml:space="preserve">    </w:t>
            </w:r>
            <w:r w:rsidRPr="00E27D23">
              <w:t>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585E14A5"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C4AEF89"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1D41C55" w14:textId="77777777" w:rsidR="001A544A" w:rsidRPr="00E27D23" w:rsidRDefault="001A544A" w:rsidP="009D4432">
            <w:pPr>
              <w:pStyle w:val="TAL"/>
            </w:pPr>
          </w:p>
        </w:tc>
      </w:tr>
      <w:tr w:rsidR="001A544A" w:rsidRPr="00E27D23" w14:paraId="7313B99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B8F02C8" w14:textId="77777777" w:rsidR="001A544A" w:rsidRPr="00E27D23" w:rsidRDefault="001A544A" w:rsidP="009D4432">
            <w:pPr>
              <w:pStyle w:val="TAL"/>
              <w:rPr>
                <w:lang w:eastAsia="zh-CN"/>
              </w:rPr>
            </w:pPr>
            <w:r w:rsidRPr="00E27D23">
              <w:rPr>
                <w:lang w:eastAsia="zh-CN"/>
              </w:rPr>
              <w:t xml:space="preserve">       </w:t>
            </w:r>
            <w:r w:rsidRPr="00E27D23">
              <w:t>slrb-ConfigToAddModList-r16 SEQUENCE (SIZE (1..maxNrofSLRB-r16))</w:t>
            </w:r>
            <w:r w:rsidRPr="00E27D23">
              <w:rPr>
                <w:color w:val="993366"/>
              </w:rPr>
              <w:t xml:space="preserve"> </w:t>
            </w:r>
            <w:r w:rsidRPr="00E27D23">
              <w:t>OF SLRB-Config-r16 {</w:t>
            </w:r>
          </w:p>
        </w:tc>
        <w:tc>
          <w:tcPr>
            <w:tcW w:w="2678" w:type="dxa"/>
            <w:tcBorders>
              <w:top w:val="single" w:sz="4" w:space="0" w:color="auto"/>
              <w:left w:val="single" w:sz="4" w:space="0" w:color="auto"/>
              <w:bottom w:val="single" w:sz="4" w:space="0" w:color="auto"/>
              <w:right w:val="single" w:sz="4" w:space="0" w:color="auto"/>
            </w:tcBorders>
            <w:hideMark/>
          </w:tcPr>
          <w:p w14:paraId="386AA0F4" w14:textId="77777777" w:rsidR="001A544A" w:rsidRPr="00E27D23" w:rsidRDefault="001A544A"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6DAD7280"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20E8BBE" w14:textId="77777777" w:rsidR="001A544A" w:rsidRPr="00E27D23" w:rsidRDefault="001A544A" w:rsidP="009D4432">
            <w:pPr>
              <w:pStyle w:val="TAL"/>
            </w:pPr>
          </w:p>
        </w:tc>
      </w:tr>
      <w:tr w:rsidR="001A544A" w:rsidRPr="00E27D23" w14:paraId="1B357D5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6C386DC" w14:textId="77777777" w:rsidR="001A544A" w:rsidRPr="00E27D23" w:rsidRDefault="001A544A" w:rsidP="009D4432">
            <w:pPr>
              <w:pStyle w:val="TAL"/>
              <w:rPr>
                <w:lang w:eastAsia="zh-CN"/>
              </w:rPr>
            </w:pPr>
            <w:r w:rsidRPr="00E27D23">
              <w:rPr>
                <w:lang w:eastAsia="zh-CN"/>
              </w:rPr>
              <w:t xml:space="preserve">          </w:t>
            </w:r>
            <w:r w:rsidRPr="00E27D23">
              <w:t>SLRB-Config-r16[1] SEQUENCE {</w:t>
            </w:r>
          </w:p>
        </w:tc>
        <w:tc>
          <w:tcPr>
            <w:tcW w:w="2678" w:type="dxa"/>
            <w:tcBorders>
              <w:top w:val="single" w:sz="4" w:space="0" w:color="auto"/>
              <w:left w:val="single" w:sz="4" w:space="0" w:color="auto"/>
              <w:bottom w:val="single" w:sz="4" w:space="0" w:color="auto"/>
              <w:right w:val="single" w:sz="4" w:space="0" w:color="auto"/>
            </w:tcBorders>
          </w:tcPr>
          <w:p w14:paraId="261977F8"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3A1C3AF6" w14:textId="77777777" w:rsidR="001A544A" w:rsidRPr="00E27D23" w:rsidRDefault="001A544A" w:rsidP="009D4432">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680ECF59" w14:textId="77777777" w:rsidR="001A544A" w:rsidRPr="00E27D23" w:rsidRDefault="001A544A" w:rsidP="009D4432">
            <w:pPr>
              <w:pStyle w:val="TAL"/>
            </w:pPr>
          </w:p>
        </w:tc>
      </w:tr>
      <w:tr w:rsidR="001A544A" w:rsidRPr="00E27D23" w14:paraId="667B1ED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E159385" w14:textId="77777777" w:rsidR="001A544A" w:rsidRPr="00E27D23" w:rsidRDefault="001A544A" w:rsidP="009D4432">
            <w:pPr>
              <w:pStyle w:val="TAL"/>
              <w:rPr>
                <w:lang w:eastAsia="zh-CN"/>
              </w:rPr>
            </w:pPr>
            <w:r w:rsidRPr="00E27D23">
              <w:rPr>
                <w:lang w:eastAsia="zh-CN"/>
              </w:rPr>
              <w:t xml:space="preserve">             </w:t>
            </w:r>
            <w:r w:rsidRPr="00E27D23">
              <w:rPr>
                <w:rFonts w:eastAsia="DengXian"/>
              </w:rPr>
              <w:t>slrb-PC5-ConfigIndex-r16</w:t>
            </w:r>
          </w:p>
        </w:tc>
        <w:tc>
          <w:tcPr>
            <w:tcW w:w="2678" w:type="dxa"/>
            <w:tcBorders>
              <w:top w:val="single" w:sz="4" w:space="0" w:color="auto"/>
              <w:left w:val="single" w:sz="4" w:space="0" w:color="auto"/>
              <w:bottom w:val="single" w:sz="4" w:space="0" w:color="auto"/>
              <w:right w:val="single" w:sz="4" w:space="0" w:color="auto"/>
            </w:tcBorders>
            <w:hideMark/>
          </w:tcPr>
          <w:p w14:paraId="4CC94243" w14:textId="77777777" w:rsidR="001A544A" w:rsidRPr="00E27D23" w:rsidRDefault="001A544A" w:rsidP="009D4432">
            <w:pPr>
              <w:pStyle w:val="TAL"/>
              <w:rPr>
                <w:lang w:eastAsia="zh-CN"/>
              </w:rPr>
            </w:pPr>
            <w:r w:rsidRPr="00E27D23">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5FFFE260"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69C5523" w14:textId="77777777" w:rsidR="001A544A" w:rsidRPr="00E27D23" w:rsidRDefault="001A544A" w:rsidP="009D4432">
            <w:pPr>
              <w:pStyle w:val="TAL"/>
            </w:pPr>
          </w:p>
        </w:tc>
      </w:tr>
      <w:tr w:rsidR="001A544A" w:rsidRPr="00E27D23" w14:paraId="168C443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C5C0DEE" w14:textId="77777777" w:rsidR="001A544A" w:rsidRPr="00E27D23" w:rsidRDefault="001A544A" w:rsidP="009D4432">
            <w:pPr>
              <w:pStyle w:val="TAL"/>
              <w:rPr>
                <w:lang w:eastAsia="zh-CN"/>
              </w:rPr>
            </w:pPr>
            <w:r w:rsidRPr="00E27D23">
              <w:rPr>
                <w:lang w:eastAsia="zh-CN"/>
              </w:rPr>
              <w:t xml:space="preserve">             </w:t>
            </w:r>
            <w:r w:rsidRPr="00E27D23">
              <w:t>sl-SDAP-ConfigPC5-r16 SEQUENCE {</w:t>
            </w:r>
          </w:p>
        </w:tc>
        <w:tc>
          <w:tcPr>
            <w:tcW w:w="2678" w:type="dxa"/>
            <w:tcBorders>
              <w:top w:val="single" w:sz="4" w:space="0" w:color="auto"/>
              <w:left w:val="single" w:sz="4" w:space="0" w:color="auto"/>
              <w:bottom w:val="single" w:sz="4" w:space="0" w:color="auto"/>
              <w:right w:val="single" w:sz="4" w:space="0" w:color="auto"/>
            </w:tcBorders>
          </w:tcPr>
          <w:p w14:paraId="128F30CA"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A4F7A3F"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6117396" w14:textId="77777777" w:rsidR="001A544A" w:rsidRPr="00E27D23" w:rsidRDefault="001A544A" w:rsidP="009D4432">
            <w:pPr>
              <w:pStyle w:val="TAL"/>
            </w:pPr>
          </w:p>
        </w:tc>
      </w:tr>
      <w:tr w:rsidR="001A544A" w:rsidRPr="00E27D23" w14:paraId="3AA538F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E22D704" w14:textId="77777777" w:rsidR="001A544A" w:rsidRPr="00E27D23" w:rsidRDefault="001A544A" w:rsidP="009D4432">
            <w:pPr>
              <w:pStyle w:val="TAL"/>
              <w:rPr>
                <w:lang w:eastAsia="zh-CN"/>
              </w:rPr>
            </w:pPr>
            <w:r w:rsidRPr="00E27D23">
              <w:rPr>
                <w:lang w:eastAsia="zh-CN"/>
              </w:rPr>
              <w:t xml:space="preserve">                sl-MappedQoS-FlowsToReleaseList -r16 SEQUENCE (SIZE (1.. maxNrofSL-QFIsPerDest-r16)) OF SL-PQFI-r16 {</w:t>
            </w:r>
          </w:p>
        </w:tc>
        <w:tc>
          <w:tcPr>
            <w:tcW w:w="2678" w:type="dxa"/>
            <w:tcBorders>
              <w:top w:val="single" w:sz="4" w:space="0" w:color="auto"/>
              <w:left w:val="single" w:sz="4" w:space="0" w:color="auto"/>
              <w:bottom w:val="single" w:sz="4" w:space="0" w:color="auto"/>
              <w:right w:val="single" w:sz="4" w:space="0" w:color="auto"/>
            </w:tcBorders>
            <w:hideMark/>
          </w:tcPr>
          <w:p w14:paraId="399F7BC9" w14:textId="77777777" w:rsidR="001A544A" w:rsidRPr="00E27D23" w:rsidRDefault="001A544A"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365CA4DD" w14:textId="77777777" w:rsidR="001A544A" w:rsidRPr="00E27D23" w:rsidRDefault="001A544A"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1B2D79C5" w14:textId="77777777" w:rsidR="001A544A" w:rsidRPr="00E27D23" w:rsidRDefault="001A544A" w:rsidP="009D4432">
            <w:pPr>
              <w:pStyle w:val="TAL"/>
            </w:pPr>
          </w:p>
        </w:tc>
      </w:tr>
      <w:tr w:rsidR="001A544A" w:rsidRPr="00E27D23" w14:paraId="452A3B6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F87DAC9" w14:textId="77777777" w:rsidR="001A544A" w:rsidRPr="00E27D23" w:rsidRDefault="001A544A" w:rsidP="009D4432">
            <w:pPr>
              <w:pStyle w:val="TAL"/>
              <w:rPr>
                <w:lang w:eastAsia="zh-CN"/>
              </w:rPr>
            </w:pPr>
            <w:r w:rsidRPr="00E27D23">
              <w:rPr>
                <w:lang w:eastAsia="zh-CN"/>
              </w:rPr>
              <w:t xml:space="preserve">                   SL-PQFI-r16 [1]</w:t>
            </w:r>
          </w:p>
        </w:tc>
        <w:tc>
          <w:tcPr>
            <w:tcW w:w="2678" w:type="dxa"/>
            <w:tcBorders>
              <w:top w:val="single" w:sz="4" w:space="0" w:color="auto"/>
              <w:left w:val="single" w:sz="4" w:space="0" w:color="auto"/>
              <w:bottom w:val="single" w:sz="4" w:space="0" w:color="auto"/>
              <w:right w:val="single" w:sz="4" w:space="0" w:color="auto"/>
            </w:tcBorders>
            <w:hideMark/>
          </w:tcPr>
          <w:p w14:paraId="49E1368C" w14:textId="77777777" w:rsidR="001A544A" w:rsidRPr="00E27D23" w:rsidRDefault="001A544A" w:rsidP="009D4432">
            <w:pPr>
              <w:pStyle w:val="TAL"/>
              <w:rPr>
                <w:lang w:eastAsia="zh-CN"/>
              </w:rPr>
            </w:pPr>
            <w:r w:rsidRPr="00E27D23">
              <w:rPr>
                <w:lang w:eastAsia="zh-CN"/>
              </w:rPr>
              <w:t>4</w:t>
            </w:r>
          </w:p>
        </w:tc>
        <w:tc>
          <w:tcPr>
            <w:tcW w:w="1277" w:type="dxa"/>
            <w:tcBorders>
              <w:top w:val="single" w:sz="4" w:space="0" w:color="auto"/>
              <w:left w:val="single" w:sz="4" w:space="0" w:color="auto"/>
              <w:bottom w:val="single" w:sz="4" w:space="0" w:color="auto"/>
              <w:right w:val="single" w:sz="4" w:space="0" w:color="auto"/>
            </w:tcBorders>
            <w:hideMark/>
          </w:tcPr>
          <w:p w14:paraId="5FF6777E" w14:textId="77777777" w:rsidR="001A544A" w:rsidRPr="00E27D23" w:rsidRDefault="001A544A" w:rsidP="009D4432">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0D53066D" w14:textId="77777777" w:rsidR="001A544A" w:rsidRPr="00E27D23" w:rsidRDefault="001A544A" w:rsidP="009D4432">
            <w:pPr>
              <w:pStyle w:val="TAL"/>
            </w:pPr>
          </w:p>
        </w:tc>
      </w:tr>
      <w:tr w:rsidR="001A544A" w:rsidRPr="00E27D23" w14:paraId="111FF55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0365E14"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40C3CF73"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2FA52BC"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844C3FF" w14:textId="77777777" w:rsidR="001A544A" w:rsidRPr="00E27D23" w:rsidRDefault="001A544A" w:rsidP="009D4432">
            <w:pPr>
              <w:pStyle w:val="TAL"/>
            </w:pPr>
          </w:p>
        </w:tc>
      </w:tr>
      <w:tr w:rsidR="001A544A" w:rsidRPr="00E27D23" w14:paraId="46B532A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213CD12"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CAEE370"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C58067E"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7FE0290" w14:textId="77777777" w:rsidR="001A544A" w:rsidRPr="00E27D23" w:rsidRDefault="001A544A" w:rsidP="009D4432">
            <w:pPr>
              <w:pStyle w:val="TAL"/>
            </w:pPr>
          </w:p>
        </w:tc>
      </w:tr>
      <w:tr w:rsidR="001A544A" w:rsidRPr="00E27D23" w14:paraId="25FD5C1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0649FBC"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F50C731"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8F658BF"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DB78F33" w14:textId="77777777" w:rsidR="001A544A" w:rsidRPr="00E27D23" w:rsidRDefault="001A544A" w:rsidP="009D4432">
            <w:pPr>
              <w:pStyle w:val="TAL"/>
            </w:pPr>
          </w:p>
        </w:tc>
      </w:tr>
      <w:tr w:rsidR="001A544A" w:rsidRPr="00E27D23" w14:paraId="42B0B79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3C2998E"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B897CBB"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482E8DA"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D2BC1A5" w14:textId="77777777" w:rsidR="001A544A" w:rsidRPr="00E27D23" w:rsidRDefault="001A544A" w:rsidP="009D4432">
            <w:pPr>
              <w:pStyle w:val="TAL"/>
            </w:pPr>
          </w:p>
        </w:tc>
      </w:tr>
      <w:tr w:rsidR="001A544A" w:rsidRPr="00E27D23" w14:paraId="164DF56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0804EB6"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255865B3"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B4245BD"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87A48F7" w14:textId="77777777" w:rsidR="001A544A" w:rsidRPr="00E27D23" w:rsidRDefault="001A544A" w:rsidP="009D4432">
            <w:pPr>
              <w:pStyle w:val="TAL"/>
            </w:pPr>
          </w:p>
        </w:tc>
      </w:tr>
      <w:tr w:rsidR="001A544A" w:rsidRPr="00E27D23" w14:paraId="14A1E16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7CB9FA5" w14:textId="77777777" w:rsidR="001A544A" w:rsidRPr="00E27D23" w:rsidRDefault="001A544A" w:rsidP="009D4432">
            <w:pPr>
              <w:pStyle w:val="TAL"/>
            </w:pPr>
            <w:r w:rsidRPr="00E27D23">
              <w:rPr>
                <w:lang w:eastAsia="zh-CN"/>
              </w:rPr>
              <w:t xml:space="preserve">  </w:t>
            </w:r>
            <w:r w:rsidRPr="00E27D23">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69B85E1F"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0FFBBA7"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DCEE131" w14:textId="77777777" w:rsidR="001A544A" w:rsidRPr="00E27D23" w:rsidRDefault="001A544A" w:rsidP="009D4432">
            <w:pPr>
              <w:pStyle w:val="TAL"/>
            </w:pPr>
          </w:p>
        </w:tc>
      </w:tr>
      <w:tr w:rsidR="001A544A" w:rsidRPr="00E27D23" w14:paraId="2B4A106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1501225" w14:textId="77777777" w:rsidR="001A544A" w:rsidRPr="00E27D23" w:rsidRDefault="001A544A" w:rsidP="009D4432">
            <w:pPr>
              <w:pStyle w:val="TAL"/>
              <w:rPr>
                <w:snapToGrid w:val="0"/>
                <w:lang w:eastAsia="zh-CN"/>
              </w:rPr>
            </w:pPr>
            <w:r w:rsidRPr="00E27D23">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17D4C8FF"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92F90EA"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0D73648" w14:textId="77777777" w:rsidR="001A544A" w:rsidRPr="00E27D23" w:rsidRDefault="001A544A" w:rsidP="009D4432">
            <w:pPr>
              <w:pStyle w:val="TAL"/>
            </w:pPr>
          </w:p>
        </w:tc>
      </w:tr>
    </w:tbl>
    <w:p w14:paraId="5363BAEC" w14:textId="77777777" w:rsidR="001A544A" w:rsidRPr="00E27D23" w:rsidRDefault="001A544A" w:rsidP="009D4432">
      <w:pPr>
        <w:rPr>
          <w:lang w:eastAsia="zh-CN"/>
        </w:rPr>
      </w:pPr>
    </w:p>
    <w:p w14:paraId="3406CD79" w14:textId="77777777" w:rsidR="001A544A" w:rsidRPr="00E27D23" w:rsidRDefault="001A544A" w:rsidP="009D4432">
      <w:pPr>
        <w:pStyle w:val="TH"/>
        <w:rPr>
          <w:lang w:eastAsia="zh-CN"/>
        </w:rPr>
      </w:pPr>
      <w:r w:rsidRPr="00E27D23">
        <w:t xml:space="preserve">Table </w:t>
      </w:r>
      <w:r w:rsidRPr="00E27D23">
        <w:rPr>
          <w:snapToGrid w:val="0"/>
        </w:rPr>
        <w:t>12.2.4.1.3.3</w:t>
      </w:r>
      <w:r w:rsidRPr="00E27D23">
        <w:t>-</w:t>
      </w:r>
      <w:r w:rsidRPr="00E27D23">
        <w:rPr>
          <w:lang w:eastAsia="zh-CN"/>
        </w:rPr>
        <w:t>13</w:t>
      </w:r>
      <w:r w:rsidRPr="00E27D23">
        <w:t xml:space="preserve">: </w:t>
      </w:r>
      <w:r w:rsidRPr="00E27D23">
        <w:rPr>
          <w:snapToGrid w:val="0"/>
        </w:rPr>
        <w:t>sl-ConfigDedicatedNR-Rel</w:t>
      </w:r>
      <w:r w:rsidRPr="00E27D23">
        <w:rPr>
          <w:snapToGrid w:val="0"/>
          <w:lang w:eastAsia="zh-CN"/>
        </w:rPr>
        <w:t xml:space="preserve"> (</w:t>
      </w:r>
      <w:r w:rsidRPr="00E27D23">
        <w:t xml:space="preserve">Table </w:t>
      </w:r>
      <w:r w:rsidRPr="00E27D23">
        <w:rPr>
          <w:snapToGrid w:val="0"/>
        </w:rPr>
        <w:t>12.2.4.1.3.3</w:t>
      </w:r>
      <w:r w:rsidRPr="00E27D23">
        <w:t>-</w:t>
      </w:r>
      <w:r w:rsidRPr="00E27D23">
        <w:rPr>
          <w:lang w:eastAsia="zh-CN"/>
        </w:rPr>
        <w:t>1</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E27D23" w14:paraId="5BF4DA9B"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0405575A" w14:textId="77777777" w:rsidR="001A544A" w:rsidRPr="00E27D23" w:rsidRDefault="001A544A"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6</w:t>
            </w:r>
            <w:r w:rsidRPr="00E27D23">
              <w:t>-</w:t>
            </w:r>
            <w:r w:rsidRPr="00E27D23">
              <w:rPr>
                <w:lang w:eastAsia="zh-CN"/>
              </w:rPr>
              <w:t>7</w:t>
            </w:r>
          </w:p>
        </w:tc>
      </w:tr>
      <w:tr w:rsidR="001A544A" w:rsidRPr="00E27D23" w14:paraId="4A67F33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B734E04" w14:textId="77777777" w:rsidR="001A544A" w:rsidRPr="00E27D23" w:rsidRDefault="001A544A" w:rsidP="009D4432">
            <w:pPr>
              <w:pStyle w:val="TAH"/>
            </w:pPr>
            <w:r w:rsidRPr="00E27D23">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7184C3E5" w14:textId="77777777" w:rsidR="001A544A" w:rsidRPr="00E27D23" w:rsidRDefault="001A544A" w:rsidP="009D4432">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0D5C1D3C" w14:textId="77777777" w:rsidR="001A544A" w:rsidRPr="00E27D23" w:rsidRDefault="001A544A"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21DA2FC9" w14:textId="77777777" w:rsidR="001A544A" w:rsidRPr="00E27D23" w:rsidRDefault="001A544A" w:rsidP="009D4432">
            <w:pPr>
              <w:pStyle w:val="TAH"/>
            </w:pPr>
            <w:r w:rsidRPr="00E27D23">
              <w:t>Condition</w:t>
            </w:r>
          </w:p>
        </w:tc>
      </w:tr>
      <w:tr w:rsidR="001A544A" w:rsidRPr="00E27D23" w14:paraId="0883636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0EA1325" w14:textId="77777777" w:rsidR="001A544A" w:rsidRPr="00E27D23" w:rsidRDefault="001A544A" w:rsidP="009D4432">
            <w:pPr>
              <w:pStyle w:val="TAL"/>
            </w:pPr>
            <w:r w:rsidRPr="00E27D23">
              <w:t>SL-ConfigDedicatedNR-r16 ::= SEQUENCE {</w:t>
            </w:r>
          </w:p>
        </w:tc>
        <w:tc>
          <w:tcPr>
            <w:tcW w:w="2678" w:type="dxa"/>
            <w:tcBorders>
              <w:top w:val="single" w:sz="4" w:space="0" w:color="auto"/>
              <w:left w:val="single" w:sz="4" w:space="0" w:color="auto"/>
              <w:bottom w:val="single" w:sz="4" w:space="0" w:color="auto"/>
              <w:right w:val="single" w:sz="4" w:space="0" w:color="auto"/>
            </w:tcBorders>
          </w:tcPr>
          <w:p w14:paraId="7EED3294" w14:textId="77777777" w:rsidR="001A544A" w:rsidRPr="00E27D23"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6CBA442F"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0D6B8FC" w14:textId="77777777" w:rsidR="001A544A" w:rsidRPr="00E27D23" w:rsidRDefault="001A544A" w:rsidP="009D4432">
            <w:pPr>
              <w:pStyle w:val="TAL"/>
            </w:pPr>
          </w:p>
        </w:tc>
      </w:tr>
      <w:tr w:rsidR="001A544A" w:rsidRPr="00E27D23" w14:paraId="55AF9C1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38947AD" w14:textId="77777777" w:rsidR="001A544A" w:rsidRPr="00E27D23" w:rsidRDefault="001A544A" w:rsidP="009D4432">
            <w:pPr>
              <w:pStyle w:val="TAL"/>
            </w:pPr>
            <w:r w:rsidRPr="00E27D23">
              <w:rPr>
                <w:lang w:eastAsia="zh-CN"/>
              </w:rPr>
              <w:t xml:space="preserve">  sl-PHY-MAC-RLC-Config-r16 SEQUENCE {</w:t>
            </w:r>
          </w:p>
        </w:tc>
        <w:tc>
          <w:tcPr>
            <w:tcW w:w="2678" w:type="dxa"/>
            <w:tcBorders>
              <w:top w:val="single" w:sz="4" w:space="0" w:color="auto"/>
              <w:left w:val="single" w:sz="4" w:space="0" w:color="auto"/>
              <w:bottom w:val="single" w:sz="4" w:space="0" w:color="auto"/>
              <w:right w:val="single" w:sz="4" w:space="0" w:color="auto"/>
            </w:tcBorders>
          </w:tcPr>
          <w:p w14:paraId="348F88D9" w14:textId="77777777" w:rsidR="001A544A" w:rsidRPr="00E27D23"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0181ADE0"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6F810F6" w14:textId="77777777" w:rsidR="001A544A" w:rsidRPr="00E27D23" w:rsidRDefault="001A544A" w:rsidP="009D4432">
            <w:pPr>
              <w:pStyle w:val="TAL"/>
            </w:pPr>
          </w:p>
        </w:tc>
      </w:tr>
      <w:tr w:rsidR="001A544A" w:rsidRPr="00E27D23" w14:paraId="50C0AF6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D04D54F" w14:textId="77777777" w:rsidR="001A544A" w:rsidRPr="00E27D23" w:rsidRDefault="001A544A" w:rsidP="009D4432">
            <w:pPr>
              <w:pStyle w:val="TAL"/>
              <w:rPr>
                <w:lang w:eastAsia="zh-CN"/>
              </w:rPr>
            </w:pPr>
            <w:r w:rsidRPr="00E27D23">
              <w:rPr>
                <w:lang w:eastAsia="zh-CN"/>
              </w:rPr>
              <w:t xml:space="preserve">   sl-RLC-BearerToReleaseList-r16 SEQUENCE (SIZE (1..maxSL-LCID-r16)) OF SL-RLC-BearerConfigIndex-r16 {</w:t>
            </w:r>
          </w:p>
        </w:tc>
        <w:tc>
          <w:tcPr>
            <w:tcW w:w="2678" w:type="dxa"/>
            <w:tcBorders>
              <w:top w:val="single" w:sz="4" w:space="0" w:color="auto"/>
              <w:left w:val="single" w:sz="4" w:space="0" w:color="auto"/>
              <w:bottom w:val="single" w:sz="4" w:space="0" w:color="auto"/>
              <w:right w:val="single" w:sz="4" w:space="0" w:color="auto"/>
            </w:tcBorders>
            <w:hideMark/>
          </w:tcPr>
          <w:p w14:paraId="4D780A32" w14:textId="77777777" w:rsidR="001A544A" w:rsidRPr="00E27D23" w:rsidRDefault="001A544A" w:rsidP="009D4432">
            <w:pPr>
              <w:pStyle w:val="TAL"/>
            </w:pPr>
            <w:r w:rsidRPr="00E27D23">
              <w:t>1 entry</w:t>
            </w:r>
          </w:p>
        </w:tc>
        <w:tc>
          <w:tcPr>
            <w:tcW w:w="1277" w:type="dxa"/>
            <w:tcBorders>
              <w:top w:val="single" w:sz="4" w:space="0" w:color="auto"/>
              <w:left w:val="single" w:sz="4" w:space="0" w:color="auto"/>
              <w:bottom w:val="single" w:sz="4" w:space="0" w:color="auto"/>
              <w:right w:val="single" w:sz="4" w:space="0" w:color="auto"/>
            </w:tcBorders>
          </w:tcPr>
          <w:p w14:paraId="112BF97B"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F0EAAF0" w14:textId="77777777" w:rsidR="001A544A" w:rsidRPr="00E27D23" w:rsidRDefault="001A544A" w:rsidP="009D4432">
            <w:pPr>
              <w:pStyle w:val="TAL"/>
            </w:pPr>
          </w:p>
        </w:tc>
      </w:tr>
      <w:tr w:rsidR="001A544A" w:rsidRPr="00E27D23" w14:paraId="70C44F7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B16B434" w14:textId="77777777" w:rsidR="001A544A" w:rsidRPr="00E27D23" w:rsidRDefault="001A544A" w:rsidP="009D4432">
            <w:pPr>
              <w:pStyle w:val="TAL"/>
              <w:rPr>
                <w:lang w:eastAsia="zh-CN"/>
              </w:rPr>
            </w:pPr>
            <w:r w:rsidRPr="00E27D23">
              <w:rPr>
                <w:lang w:eastAsia="zh-CN"/>
              </w:rPr>
              <w:t xml:space="preserve">     Sl-RLC-BearerConfigIndex-r16 [1]</w:t>
            </w:r>
          </w:p>
        </w:tc>
        <w:tc>
          <w:tcPr>
            <w:tcW w:w="2678" w:type="dxa"/>
            <w:tcBorders>
              <w:top w:val="single" w:sz="4" w:space="0" w:color="auto"/>
              <w:left w:val="single" w:sz="4" w:space="0" w:color="auto"/>
              <w:bottom w:val="single" w:sz="4" w:space="0" w:color="auto"/>
              <w:right w:val="single" w:sz="4" w:space="0" w:color="auto"/>
            </w:tcBorders>
            <w:hideMark/>
          </w:tcPr>
          <w:p w14:paraId="010BECEF" w14:textId="77777777" w:rsidR="001A544A" w:rsidRPr="00E27D23" w:rsidRDefault="001A544A" w:rsidP="009D4432">
            <w:pPr>
              <w:pStyle w:val="TAL"/>
              <w:rPr>
                <w:lang w:eastAsia="zh-CN"/>
              </w:rPr>
            </w:pPr>
            <w:r w:rsidRPr="00E27D23">
              <w:rPr>
                <w:lang w:eastAsia="zh-CN"/>
              </w:rPr>
              <w:t>3</w:t>
            </w:r>
          </w:p>
        </w:tc>
        <w:tc>
          <w:tcPr>
            <w:tcW w:w="1277" w:type="dxa"/>
            <w:tcBorders>
              <w:top w:val="single" w:sz="4" w:space="0" w:color="auto"/>
              <w:left w:val="single" w:sz="4" w:space="0" w:color="auto"/>
              <w:bottom w:val="single" w:sz="4" w:space="0" w:color="auto"/>
              <w:right w:val="single" w:sz="4" w:space="0" w:color="auto"/>
            </w:tcBorders>
            <w:hideMark/>
          </w:tcPr>
          <w:p w14:paraId="418D4F96" w14:textId="77777777" w:rsidR="001A544A" w:rsidRPr="00E27D23" w:rsidRDefault="001A544A" w:rsidP="009D4432">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65330143" w14:textId="77777777" w:rsidR="001A544A" w:rsidRPr="00E27D23" w:rsidRDefault="001A544A" w:rsidP="009D4432">
            <w:pPr>
              <w:pStyle w:val="TAL"/>
            </w:pPr>
          </w:p>
        </w:tc>
      </w:tr>
      <w:tr w:rsidR="001A544A" w:rsidRPr="00E27D23" w14:paraId="65C64FE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62A5AAF"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1E5B130"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3CB2819"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3CE20A0" w14:textId="77777777" w:rsidR="001A544A" w:rsidRPr="00E27D23" w:rsidRDefault="001A544A" w:rsidP="009D4432">
            <w:pPr>
              <w:pStyle w:val="TAL"/>
            </w:pPr>
          </w:p>
        </w:tc>
      </w:tr>
      <w:tr w:rsidR="001A544A" w:rsidRPr="00E27D23" w14:paraId="53FCFEA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3F4FA9D"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83EFF65"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3D8C5E5"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E2CB3DD" w14:textId="77777777" w:rsidR="001A544A" w:rsidRPr="00E27D23" w:rsidRDefault="001A544A" w:rsidP="009D4432">
            <w:pPr>
              <w:pStyle w:val="TAL"/>
            </w:pPr>
          </w:p>
        </w:tc>
      </w:tr>
      <w:tr w:rsidR="001A544A" w:rsidRPr="00E27D23" w14:paraId="3F4FD3E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BC30113" w14:textId="77777777" w:rsidR="001A544A" w:rsidRPr="00E27D23" w:rsidRDefault="001A544A" w:rsidP="009D4432">
            <w:pPr>
              <w:pStyle w:val="TAL"/>
              <w:rPr>
                <w:lang w:eastAsia="zh-CN"/>
              </w:rPr>
            </w:pPr>
            <w:r w:rsidRPr="00E27D23">
              <w:rPr>
                <w:lang w:eastAsia="zh-CN"/>
              </w:rPr>
              <w:t xml:space="preserve">  </w:t>
            </w:r>
            <w:r w:rsidRPr="00E27D23">
              <w:t>sl-RadioBearerToReleaseList-r16 SEQUENCE (SIZE (1..maxNrofSLRB-r16)) OF SLRB-Uu-ConfigIndex-r16 {</w:t>
            </w:r>
          </w:p>
        </w:tc>
        <w:tc>
          <w:tcPr>
            <w:tcW w:w="2678" w:type="dxa"/>
            <w:tcBorders>
              <w:top w:val="single" w:sz="4" w:space="0" w:color="auto"/>
              <w:left w:val="single" w:sz="4" w:space="0" w:color="auto"/>
              <w:bottom w:val="single" w:sz="4" w:space="0" w:color="auto"/>
              <w:right w:val="single" w:sz="4" w:space="0" w:color="auto"/>
            </w:tcBorders>
            <w:hideMark/>
          </w:tcPr>
          <w:p w14:paraId="730D01A7" w14:textId="77777777" w:rsidR="001A544A" w:rsidRPr="00E27D23" w:rsidRDefault="001A544A"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55055602" w14:textId="77777777" w:rsidR="001A544A" w:rsidRPr="00E27D23" w:rsidRDefault="001A544A"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48C16BC2" w14:textId="77777777" w:rsidR="001A544A" w:rsidRPr="00E27D23" w:rsidRDefault="001A544A" w:rsidP="009D4432">
            <w:pPr>
              <w:pStyle w:val="TAL"/>
            </w:pPr>
          </w:p>
        </w:tc>
      </w:tr>
      <w:tr w:rsidR="001A544A" w:rsidRPr="00E27D23" w14:paraId="5B88B93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4824539" w14:textId="77777777" w:rsidR="001A544A" w:rsidRPr="00E27D23" w:rsidRDefault="001A544A" w:rsidP="009D4432">
            <w:pPr>
              <w:pStyle w:val="TAL"/>
              <w:rPr>
                <w:lang w:eastAsia="zh-CN"/>
              </w:rPr>
            </w:pPr>
            <w:r w:rsidRPr="00E27D23">
              <w:rPr>
                <w:lang w:eastAsia="zh-CN"/>
              </w:rPr>
              <w:t xml:space="preserve">      </w:t>
            </w:r>
            <w:r w:rsidRPr="00E27D23">
              <w:t>SLRB</w:t>
            </w:r>
            <w:r w:rsidRPr="00E27D23">
              <w:rPr>
                <w:rFonts w:eastAsia="DengXian"/>
              </w:rPr>
              <w:t>-Uu-ConfigIndex-r16 [1]</w:t>
            </w:r>
          </w:p>
        </w:tc>
        <w:tc>
          <w:tcPr>
            <w:tcW w:w="2678" w:type="dxa"/>
            <w:tcBorders>
              <w:top w:val="single" w:sz="4" w:space="0" w:color="auto"/>
              <w:left w:val="single" w:sz="4" w:space="0" w:color="auto"/>
              <w:bottom w:val="single" w:sz="4" w:space="0" w:color="auto"/>
              <w:right w:val="single" w:sz="4" w:space="0" w:color="auto"/>
            </w:tcBorders>
            <w:hideMark/>
          </w:tcPr>
          <w:p w14:paraId="44A68DE6" w14:textId="77777777" w:rsidR="001A544A" w:rsidRPr="00E27D23" w:rsidRDefault="001A544A" w:rsidP="009D4432">
            <w:pPr>
              <w:pStyle w:val="TAL"/>
              <w:rPr>
                <w:lang w:eastAsia="zh-CN"/>
              </w:rPr>
            </w:pPr>
            <w:r w:rsidRPr="00E27D23">
              <w:rPr>
                <w:lang w:eastAsia="zh-CN"/>
              </w:rPr>
              <w:t>3</w:t>
            </w:r>
          </w:p>
        </w:tc>
        <w:tc>
          <w:tcPr>
            <w:tcW w:w="1277" w:type="dxa"/>
            <w:tcBorders>
              <w:top w:val="single" w:sz="4" w:space="0" w:color="auto"/>
              <w:left w:val="single" w:sz="4" w:space="0" w:color="auto"/>
              <w:bottom w:val="single" w:sz="4" w:space="0" w:color="auto"/>
              <w:right w:val="single" w:sz="4" w:space="0" w:color="auto"/>
            </w:tcBorders>
            <w:hideMark/>
          </w:tcPr>
          <w:p w14:paraId="449E8380" w14:textId="77777777" w:rsidR="001A544A" w:rsidRPr="00E27D23" w:rsidRDefault="001A544A" w:rsidP="009D4432">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1027A244" w14:textId="77777777" w:rsidR="001A544A" w:rsidRPr="00E27D23" w:rsidRDefault="001A544A" w:rsidP="009D4432">
            <w:pPr>
              <w:pStyle w:val="TAL"/>
            </w:pPr>
          </w:p>
        </w:tc>
      </w:tr>
      <w:tr w:rsidR="001A544A" w:rsidRPr="00E27D23" w14:paraId="4D848DC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73704EC"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04C48836"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2AA351F"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6C48DE6" w14:textId="77777777" w:rsidR="001A544A" w:rsidRPr="00E27D23" w:rsidRDefault="001A544A" w:rsidP="009D4432">
            <w:pPr>
              <w:pStyle w:val="TAL"/>
            </w:pPr>
          </w:p>
        </w:tc>
      </w:tr>
      <w:tr w:rsidR="001A544A" w:rsidRPr="00E27D23" w14:paraId="477AB37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13F878B" w14:textId="77777777" w:rsidR="001A544A" w:rsidRPr="00E27D23" w:rsidRDefault="001A544A" w:rsidP="009D4432">
            <w:pPr>
              <w:pStyle w:val="TAL"/>
              <w:rPr>
                <w:lang w:eastAsia="zh-CN"/>
              </w:rPr>
            </w:pPr>
            <w:r w:rsidRPr="00E27D23">
              <w:rPr>
                <w:lang w:eastAsia="zh-CN"/>
              </w:rPr>
              <w:t>}</w:t>
            </w:r>
          </w:p>
        </w:tc>
        <w:tc>
          <w:tcPr>
            <w:tcW w:w="2678" w:type="dxa"/>
            <w:tcBorders>
              <w:top w:val="single" w:sz="4" w:space="0" w:color="auto"/>
              <w:left w:val="single" w:sz="4" w:space="0" w:color="auto"/>
              <w:bottom w:val="single" w:sz="4" w:space="0" w:color="auto"/>
              <w:right w:val="single" w:sz="4" w:space="0" w:color="auto"/>
            </w:tcBorders>
          </w:tcPr>
          <w:p w14:paraId="2D3FDC8E"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5FCED36"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324D7E1" w14:textId="77777777" w:rsidR="001A544A" w:rsidRPr="00E27D23" w:rsidRDefault="001A544A" w:rsidP="009D4432">
            <w:pPr>
              <w:pStyle w:val="TAL"/>
            </w:pPr>
          </w:p>
        </w:tc>
      </w:tr>
    </w:tbl>
    <w:p w14:paraId="4943EF8A" w14:textId="77777777" w:rsidR="001A544A" w:rsidRPr="00E27D23" w:rsidRDefault="001A544A" w:rsidP="009D4432">
      <w:pPr>
        <w:rPr>
          <w:lang w:eastAsia="zh-CN"/>
        </w:rPr>
      </w:pPr>
    </w:p>
    <w:p w14:paraId="4E495F04" w14:textId="77777777" w:rsidR="001A544A" w:rsidRPr="00E27D23" w:rsidRDefault="001A544A" w:rsidP="009D4432">
      <w:pPr>
        <w:pStyle w:val="TH"/>
        <w:rPr>
          <w:lang w:eastAsia="zh-CN"/>
        </w:rPr>
      </w:pPr>
      <w:r w:rsidRPr="00E27D23">
        <w:t xml:space="preserve">Table </w:t>
      </w:r>
      <w:r w:rsidRPr="00E27D23">
        <w:rPr>
          <w:snapToGrid w:val="0"/>
        </w:rPr>
        <w:t>12.2.4.1.3.3</w:t>
      </w:r>
      <w:r w:rsidRPr="00E27D23">
        <w:t>-</w:t>
      </w:r>
      <w:r w:rsidRPr="00E27D23">
        <w:rPr>
          <w:lang w:eastAsia="zh-CN"/>
        </w:rPr>
        <w:t>14</w:t>
      </w:r>
      <w:r w:rsidRPr="00E27D23">
        <w:t xml:space="preserve">: </w:t>
      </w:r>
      <w:r w:rsidRPr="00E27D23">
        <w:rPr>
          <w:snapToGrid w:val="0"/>
        </w:rPr>
        <w:t>RRCReconfigurationSidelink</w:t>
      </w:r>
      <w:r w:rsidRPr="00E27D23">
        <w:rPr>
          <w:snapToGrid w:val="0"/>
          <w:lang w:eastAsia="zh-CN"/>
        </w:rPr>
        <w:t xml:space="preserve"> (step 24, 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E27D23" w14:paraId="75382578"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6FCF0D25" w14:textId="50F88726" w:rsidR="001A544A" w:rsidRPr="00E27D23" w:rsidRDefault="001A544A"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3</w:t>
            </w:r>
            <w:r w:rsidR="00385E0D" w:rsidRPr="00E27D23">
              <w:rPr>
                <w:lang w:eastAsia="zh-CN"/>
              </w:rPr>
              <w:t xml:space="preserve"> with condition TX</w:t>
            </w:r>
          </w:p>
        </w:tc>
      </w:tr>
      <w:tr w:rsidR="001A544A" w:rsidRPr="00E27D23" w14:paraId="25C31C5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602757E" w14:textId="77777777" w:rsidR="001A544A" w:rsidRPr="00E27D23" w:rsidRDefault="001A544A" w:rsidP="009D4432">
            <w:pPr>
              <w:pStyle w:val="TAH"/>
            </w:pPr>
            <w:r w:rsidRPr="00E27D23">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276210DB" w14:textId="77777777" w:rsidR="001A544A" w:rsidRPr="00E27D23" w:rsidRDefault="001A544A" w:rsidP="009D4432">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782D703B" w14:textId="77777777" w:rsidR="001A544A" w:rsidRPr="00E27D23" w:rsidRDefault="001A544A"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02377D00" w14:textId="77777777" w:rsidR="001A544A" w:rsidRPr="00E27D23" w:rsidRDefault="001A544A" w:rsidP="009D4432">
            <w:pPr>
              <w:pStyle w:val="TAH"/>
            </w:pPr>
            <w:r w:rsidRPr="00E27D23">
              <w:t>Condition</w:t>
            </w:r>
          </w:p>
        </w:tc>
      </w:tr>
      <w:tr w:rsidR="001A544A" w:rsidRPr="00E27D23" w14:paraId="548A926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9228641" w14:textId="77777777" w:rsidR="001A544A" w:rsidRPr="00E27D23" w:rsidRDefault="001A544A" w:rsidP="009D4432">
            <w:pPr>
              <w:pStyle w:val="TAL"/>
            </w:pPr>
            <w:r w:rsidRPr="00E27D23">
              <w:t>RRCReconfigurationSidelink ::= SEQUENCE {</w:t>
            </w:r>
          </w:p>
        </w:tc>
        <w:tc>
          <w:tcPr>
            <w:tcW w:w="2678" w:type="dxa"/>
            <w:tcBorders>
              <w:top w:val="single" w:sz="4" w:space="0" w:color="auto"/>
              <w:left w:val="single" w:sz="4" w:space="0" w:color="auto"/>
              <w:bottom w:val="single" w:sz="4" w:space="0" w:color="auto"/>
              <w:right w:val="single" w:sz="4" w:space="0" w:color="auto"/>
            </w:tcBorders>
          </w:tcPr>
          <w:p w14:paraId="4C853DE2" w14:textId="77777777" w:rsidR="001A544A" w:rsidRPr="00E27D23"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EA3F1E0"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282F1FE" w14:textId="77777777" w:rsidR="001A544A" w:rsidRPr="00E27D23" w:rsidRDefault="001A544A" w:rsidP="009D4432">
            <w:pPr>
              <w:pStyle w:val="TAL"/>
            </w:pPr>
          </w:p>
        </w:tc>
      </w:tr>
      <w:tr w:rsidR="001A544A" w:rsidRPr="00E27D23" w14:paraId="1522A8C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31EB621" w14:textId="77777777" w:rsidR="001A544A" w:rsidRPr="00E27D23" w:rsidRDefault="001A544A" w:rsidP="009D4432">
            <w:pPr>
              <w:pStyle w:val="TAL"/>
              <w:rPr>
                <w:lang w:eastAsia="zh-CN"/>
              </w:rPr>
            </w:pPr>
            <w:r w:rsidRPr="00E27D23">
              <w:rPr>
                <w:lang w:eastAsia="zh-CN"/>
              </w:rPr>
              <w:t xml:space="preserve">  </w:t>
            </w:r>
            <w:r w:rsidRPr="00E27D23">
              <w:t>criticalExtensions CHOICE {</w:t>
            </w:r>
          </w:p>
        </w:tc>
        <w:tc>
          <w:tcPr>
            <w:tcW w:w="2678" w:type="dxa"/>
            <w:tcBorders>
              <w:top w:val="single" w:sz="4" w:space="0" w:color="auto"/>
              <w:left w:val="single" w:sz="4" w:space="0" w:color="auto"/>
              <w:bottom w:val="single" w:sz="4" w:space="0" w:color="auto"/>
              <w:right w:val="single" w:sz="4" w:space="0" w:color="auto"/>
            </w:tcBorders>
          </w:tcPr>
          <w:p w14:paraId="2C3E0BD9"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35940F9"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21E72AF" w14:textId="77777777" w:rsidR="001A544A" w:rsidRPr="00E27D23" w:rsidRDefault="001A544A" w:rsidP="009D4432">
            <w:pPr>
              <w:pStyle w:val="TAL"/>
            </w:pPr>
          </w:p>
        </w:tc>
      </w:tr>
      <w:tr w:rsidR="001A544A" w:rsidRPr="00E27D23" w14:paraId="138A9D5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DB27273" w14:textId="77777777" w:rsidR="001A544A" w:rsidRPr="00E27D23" w:rsidRDefault="001A544A" w:rsidP="009D4432">
            <w:pPr>
              <w:pStyle w:val="TAL"/>
              <w:rPr>
                <w:lang w:eastAsia="zh-CN"/>
              </w:rPr>
            </w:pPr>
            <w:r w:rsidRPr="00E27D23">
              <w:rPr>
                <w:lang w:eastAsia="zh-CN"/>
              </w:rPr>
              <w:t xml:space="preserve">    </w:t>
            </w:r>
            <w:r w:rsidRPr="00E27D23">
              <w:t>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71DD8588"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A58B801"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97D31C" w14:textId="77777777" w:rsidR="001A544A" w:rsidRPr="00E27D23" w:rsidRDefault="001A544A" w:rsidP="009D4432">
            <w:pPr>
              <w:pStyle w:val="TAL"/>
            </w:pPr>
          </w:p>
        </w:tc>
      </w:tr>
      <w:tr w:rsidR="001A544A" w:rsidRPr="00E27D23" w14:paraId="03D25AD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7C39123" w14:textId="77777777" w:rsidR="001A544A" w:rsidRPr="00E27D23" w:rsidRDefault="001A544A" w:rsidP="009D4432">
            <w:pPr>
              <w:pStyle w:val="TAL"/>
              <w:rPr>
                <w:lang w:eastAsia="zh-CN"/>
              </w:rPr>
            </w:pPr>
            <w:r w:rsidRPr="00E27D23">
              <w:rPr>
                <w:lang w:eastAsia="zh-CN"/>
              </w:rPr>
              <w:t xml:space="preserve">       </w:t>
            </w:r>
            <w:r w:rsidRPr="00E27D23">
              <w:t>slrb-ConfigToReleaseList-r16 SEQUENCE (SIZE (1..maxNrofSLRB-r16))</w:t>
            </w:r>
            <w:r w:rsidRPr="00E27D23">
              <w:rPr>
                <w:color w:val="993366"/>
              </w:rPr>
              <w:t xml:space="preserve"> </w:t>
            </w:r>
            <w:r w:rsidRPr="00E27D23">
              <w:t>OF SLRB-PC5-ConfigIndex-r16 {</w:t>
            </w:r>
          </w:p>
        </w:tc>
        <w:tc>
          <w:tcPr>
            <w:tcW w:w="2678" w:type="dxa"/>
            <w:tcBorders>
              <w:top w:val="single" w:sz="4" w:space="0" w:color="auto"/>
              <w:left w:val="single" w:sz="4" w:space="0" w:color="auto"/>
              <w:bottom w:val="single" w:sz="4" w:space="0" w:color="auto"/>
              <w:right w:val="single" w:sz="4" w:space="0" w:color="auto"/>
            </w:tcBorders>
            <w:hideMark/>
          </w:tcPr>
          <w:p w14:paraId="34A3C6D4" w14:textId="77777777" w:rsidR="001A544A" w:rsidRPr="00E27D23" w:rsidRDefault="001A544A" w:rsidP="009D4432">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0A0F8810"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0E38783" w14:textId="77777777" w:rsidR="001A544A" w:rsidRPr="00E27D23" w:rsidRDefault="001A544A" w:rsidP="009D4432">
            <w:pPr>
              <w:pStyle w:val="TAL"/>
            </w:pPr>
          </w:p>
        </w:tc>
      </w:tr>
      <w:tr w:rsidR="001A544A" w:rsidRPr="00E27D23" w14:paraId="364320C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7F306E7" w14:textId="77777777" w:rsidR="001A544A" w:rsidRPr="00E27D23" w:rsidRDefault="001A544A" w:rsidP="009D4432">
            <w:pPr>
              <w:pStyle w:val="TAL"/>
              <w:rPr>
                <w:lang w:eastAsia="zh-CN"/>
              </w:rPr>
            </w:pPr>
            <w:r w:rsidRPr="00E27D23">
              <w:rPr>
                <w:lang w:eastAsia="zh-CN"/>
              </w:rPr>
              <w:t xml:space="preserve">           </w:t>
            </w:r>
            <w:r w:rsidRPr="00E27D23">
              <w:t>SLRB</w:t>
            </w:r>
            <w:r w:rsidRPr="00E27D23">
              <w:rPr>
                <w:rFonts w:eastAsia="DengXian"/>
              </w:rPr>
              <w:t>-PC5-ConfigIndex-r16 [1]</w:t>
            </w:r>
          </w:p>
        </w:tc>
        <w:tc>
          <w:tcPr>
            <w:tcW w:w="2678" w:type="dxa"/>
            <w:tcBorders>
              <w:top w:val="single" w:sz="4" w:space="0" w:color="auto"/>
              <w:left w:val="single" w:sz="4" w:space="0" w:color="auto"/>
              <w:bottom w:val="single" w:sz="4" w:space="0" w:color="auto"/>
              <w:right w:val="single" w:sz="4" w:space="0" w:color="auto"/>
            </w:tcBorders>
            <w:hideMark/>
          </w:tcPr>
          <w:p w14:paraId="015C92E1" w14:textId="77777777" w:rsidR="001A544A" w:rsidRPr="00E27D23" w:rsidRDefault="001A544A" w:rsidP="009D4432">
            <w:pPr>
              <w:pStyle w:val="TAL"/>
              <w:rPr>
                <w:lang w:eastAsia="zh-CN"/>
              </w:rPr>
            </w:pPr>
            <w:r w:rsidRPr="00E27D23">
              <w:rPr>
                <w:lang w:eastAsia="zh-CN"/>
              </w:rPr>
              <w:t>3</w:t>
            </w:r>
          </w:p>
        </w:tc>
        <w:tc>
          <w:tcPr>
            <w:tcW w:w="1277" w:type="dxa"/>
            <w:tcBorders>
              <w:top w:val="single" w:sz="4" w:space="0" w:color="auto"/>
              <w:left w:val="single" w:sz="4" w:space="0" w:color="auto"/>
              <w:bottom w:val="single" w:sz="4" w:space="0" w:color="auto"/>
              <w:right w:val="single" w:sz="4" w:space="0" w:color="auto"/>
            </w:tcBorders>
            <w:hideMark/>
          </w:tcPr>
          <w:p w14:paraId="577B75BD" w14:textId="77777777" w:rsidR="001A544A" w:rsidRPr="00E27D23" w:rsidRDefault="001A544A" w:rsidP="009D4432">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3660AFC0" w14:textId="77777777" w:rsidR="001A544A" w:rsidRPr="00E27D23" w:rsidRDefault="001A544A" w:rsidP="009D4432">
            <w:pPr>
              <w:pStyle w:val="TAL"/>
            </w:pPr>
          </w:p>
        </w:tc>
      </w:tr>
      <w:tr w:rsidR="001A544A" w:rsidRPr="00E27D23" w14:paraId="5D487B1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84C7B4F"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9234E75"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A85A04B"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3632328" w14:textId="77777777" w:rsidR="001A544A" w:rsidRPr="00E27D23" w:rsidRDefault="001A544A" w:rsidP="009D4432">
            <w:pPr>
              <w:pStyle w:val="TAL"/>
            </w:pPr>
          </w:p>
        </w:tc>
      </w:tr>
      <w:tr w:rsidR="001A544A" w:rsidRPr="00E27D23" w14:paraId="7023A04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0A6043B"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BFD2918"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A1E5981"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95C9741" w14:textId="77777777" w:rsidR="001A544A" w:rsidRPr="00E27D23" w:rsidRDefault="001A544A" w:rsidP="009D4432">
            <w:pPr>
              <w:pStyle w:val="TAL"/>
            </w:pPr>
          </w:p>
        </w:tc>
      </w:tr>
      <w:tr w:rsidR="001A544A" w:rsidRPr="00E27D23" w14:paraId="137734B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1C9CEBE" w14:textId="77777777" w:rsidR="001A544A" w:rsidRPr="00E27D23" w:rsidRDefault="001A544A"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60D12FB"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E9E1DB8"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2E70352" w14:textId="77777777" w:rsidR="001A544A" w:rsidRPr="00E27D23" w:rsidRDefault="001A544A" w:rsidP="009D4432">
            <w:pPr>
              <w:pStyle w:val="TAL"/>
            </w:pPr>
          </w:p>
        </w:tc>
      </w:tr>
      <w:tr w:rsidR="001A544A" w:rsidRPr="00E27D23" w14:paraId="54AAE0D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F2DEE60" w14:textId="77777777" w:rsidR="001A544A" w:rsidRPr="00E27D23" w:rsidRDefault="001A544A" w:rsidP="009D4432">
            <w:pPr>
              <w:pStyle w:val="TAL"/>
            </w:pPr>
            <w:r w:rsidRPr="00E27D23">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001EC4ED" w14:textId="77777777" w:rsidR="001A544A" w:rsidRPr="00E27D23"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77568BA" w14:textId="77777777" w:rsidR="001A544A" w:rsidRPr="00E27D23"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E3F7CFE" w14:textId="77777777" w:rsidR="001A544A" w:rsidRPr="00E27D23" w:rsidRDefault="001A544A" w:rsidP="009D4432">
            <w:pPr>
              <w:pStyle w:val="TAL"/>
            </w:pPr>
          </w:p>
        </w:tc>
      </w:tr>
    </w:tbl>
    <w:p w14:paraId="64E91ECF" w14:textId="28B6C8D3" w:rsidR="001A544A" w:rsidRPr="00E27D23" w:rsidRDefault="001A544A" w:rsidP="009D4432">
      <w:pPr>
        <w:rPr>
          <w:lang w:eastAsia="zh-CN"/>
        </w:rPr>
      </w:pPr>
    </w:p>
    <w:p w14:paraId="2C6ECBF4" w14:textId="77777777" w:rsidR="00C74E41" w:rsidRPr="00E27D23" w:rsidRDefault="00C74E41" w:rsidP="00C74E41">
      <w:pPr>
        <w:pStyle w:val="TH"/>
      </w:pPr>
      <w:r w:rsidRPr="00E27D23">
        <w:t>Table 12.2.4.1.3.3-1</w:t>
      </w:r>
      <w:r w:rsidRPr="00E27D23">
        <w:rPr>
          <w:lang w:eastAsia="zh-CN"/>
        </w:rPr>
        <w:t>5</w:t>
      </w:r>
      <w:r w:rsidRPr="00E27D23">
        <w:t xml:space="preserve">: Message DIRECT LINK MODIFICATION REQUEST (step </w:t>
      </w:r>
      <w:r w:rsidRPr="00E27D23">
        <w:rPr>
          <w:lang w:eastAsia="zh-CN"/>
        </w:rPr>
        <w:t>0A</w:t>
      </w:r>
      <w:r w:rsidRPr="00E27D23">
        <w:t xml:space="preserve">, step </w:t>
      </w:r>
      <w:r w:rsidRPr="00E27D23">
        <w:rPr>
          <w:lang w:eastAsia="zh-CN"/>
        </w:rPr>
        <w:t>6A</w:t>
      </w:r>
      <w:r w:rsidRPr="00E27D23">
        <w:t xml:space="preserve">, step </w:t>
      </w:r>
      <w:r w:rsidRPr="00E27D23">
        <w:rPr>
          <w:lang w:eastAsia="zh-CN"/>
        </w:rPr>
        <w:t>10B</w:t>
      </w:r>
      <w:r w:rsidRPr="00E27D23">
        <w:t>,</w:t>
      </w:r>
      <w:r w:rsidRPr="00E27D23">
        <w:rPr>
          <w:lang w:eastAsia="zh-CN"/>
        </w:rPr>
        <w:t xml:space="preserve"> </w:t>
      </w:r>
      <w:r w:rsidRPr="00E27D23">
        <w:t>Table 12.2.4.1.3.2-1)</w:t>
      </w:r>
    </w:p>
    <w:tbl>
      <w:tblPr>
        <w:tblW w:w="961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6"/>
        <w:gridCol w:w="2268"/>
        <w:gridCol w:w="1701"/>
        <w:gridCol w:w="1110"/>
      </w:tblGrid>
      <w:tr w:rsidR="00C74E41" w:rsidRPr="00E27D23" w14:paraId="75F8C1DC" w14:textId="77777777" w:rsidTr="000D7A46">
        <w:tc>
          <w:tcPr>
            <w:tcW w:w="9603" w:type="dxa"/>
            <w:gridSpan w:val="4"/>
            <w:tcBorders>
              <w:top w:val="single" w:sz="4" w:space="0" w:color="auto"/>
              <w:left w:val="single" w:sz="4" w:space="0" w:color="auto"/>
              <w:bottom w:val="single" w:sz="4" w:space="0" w:color="auto"/>
              <w:right w:val="single" w:sz="4" w:space="0" w:color="auto"/>
            </w:tcBorders>
            <w:hideMark/>
          </w:tcPr>
          <w:p w14:paraId="31932B81" w14:textId="5181D723" w:rsidR="00C74E41" w:rsidRPr="00E27D23" w:rsidRDefault="00C74E41" w:rsidP="000D7A46">
            <w:pPr>
              <w:pStyle w:val="TAL"/>
            </w:pPr>
            <w:r w:rsidRPr="00E27D23">
              <w:t xml:space="preserve">Derivation path: TS 38.508-1 [4], Table </w:t>
            </w:r>
            <w:r w:rsidR="00246633" w:rsidRPr="00E27D23">
              <w:t>4.7D.1</w:t>
            </w:r>
            <w:r w:rsidRPr="00E27D23">
              <w:t>-9 with condition Rx</w:t>
            </w:r>
          </w:p>
        </w:tc>
      </w:tr>
      <w:tr w:rsidR="00C74E41" w:rsidRPr="00E27D23" w14:paraId="20FD4981" w14:textId="77777777" w:rsidTr="000D7A46">
        <w:tc>
          <w:tcPr>
            <w:tcW w:w="4536" w:type="dxa"/>
            <w:tcBorders>
              <w:top w:val="single" w:sz="4" w:space="0" w:color="auto"/>
              <w:left w:val="single" w:sz="4" w:space="0" w:color="auto"/>
              <w:bottom w:val="single" w:sz="4" w:space="0" w:color="auto"/>
              <w:right w:val="single" w:sz="4" w:space="0" w:color="auto"/>
            </w:tcBorders>
            <w:hideMark/>
          </w:tcPr>
          <w:p w14:paraId="6332187E" w14:textId="77777777" w:rsidR="00C74E41" w:rsidRPr="00E27D23" w:rsidRDefault="00C74E41" w:rsidP="000D7A46">
            <w:pPr>
              <w:pStyle w:val="TAH"/>
            </w:pPr>
            <w:r w:rsidRPr="00E27D23">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3E2987B" w14:textId="77777777" w:rsidR="00C74E41" w:rsidRPr="00E27D23" w:rsidRDefault="00C74E41" w:rsidP="000D7A46">
            <w:pPr>
              <w:pStyle w:val="TAH"/>
            </w:pPr>
            <w:r w:rsidRPr="00E27D23">
              <w:t>Value/remark</w:t>
            </w:r>
          </w:p>
        </w:tc>
        <w:tc>
          <w:tcPr>
            <w:tcW w:w="1701" w:type="dxa"/>
            <w:tcBorders>
              <w:top w:val="single" w:sz="4" w:space="0" w:color="auto"/>
              <w:left w:val="single" w:sz="4" w:space="0" w:color="auto"/>
              <w:bottom w:val="single" w:sz="4" w:space="0" w:color="auto"/>
              <w:right w:val="single" w:sz="4" w:space="0" w:color="auto"/>
            </w:tcBorders>
            <w:hideMark/>
          </w:tcPr>
          <w:p w14:paraId="77006013" w14:textId="77777777" w:rsidR="00C74E41" w:rsidRPr="00E27D23" w:rsidRDefault="00C74E41" w:rsidP="000D7A46">
            <w:pPr>
              <w:pStyle w:val="TAH"/>
            </w:pPr>
            <w:r w:rsidRPr="00E27D23">
              <w:t>Comment</w:t>
            </w:r>
          </w:p>
        </w:tc>
        <w:tc>
          <w:tcPr>
            <w:tcW w:w="1110" w:type="dxa"/>
            <w:tcBorders>
              <w:top w:val="single" w:sz="4" w:space="0" w:color="auto"/>
              <w:left w:val="single" w:sz="4" w:space="0" w:color="auto"/>
              <w:bottom w:val="single" w:sz="4" w:space="0" w:color="auto"/>
              <w:right w:val="single" w:sz="4" w:space="0" w:color="auto"/>
            </w:tcBorders>
            <w:hideMark/>
          </w:tcPr>
          <w:p w14:paraId="6472BE59" w14:textId="77777777" w:rsidR="00C74E41" w:rsidRPr="00E27D23" w:rsidRDefault="00C74E41" w:rsidP="000D7A46">
            <w:pPr>
              <w:pStyle w:val="TAH"/>
            </w:pPr>
            <w:r w:rsidRPr="00E27D23">
              <w:t>Condition</w:t>
            </w:r>
          </w:p>
        </w:tc>
      </w:tr>
      <w:tr w:rsidR="00C74E41" w:rsidRPr="00E27D23" w14:paraId="5086D99A" w14:textId="77777777" w:rsidTr="000D7A46">
        <w:tc>
          <w:tcPr>
            <w:tcW w:w="4536" w:type="dxa"/>
            <w:tcBorders>
              <w:top w:val="single" w:sz="4" w:space="0" w:color="auto"/>
              <w:left w:val="single" w:sz="4" w:space="0" w:color="auto"/>
              <w:bottom w:val="single" w:sz="4" w:space="0" w:color="auto"/>
              <w:right w:val="single" w:sz="4" w:space="0" w:color="auto"/>
            </w:tcBorders>
            <w:hideMark/>
          </w:tcPr>
          <w:p w14:paraId="2FF9A64B" w14:textId="77777777" w:rsidR="00C74E41" w:rsidRPr="00E27D23" w:rsidRDefault="00C74E41" w:rsidP="000D7A46">
            <w:pPr>
              <w:pStyle w:val="TAL"/>
            </w:pPr>
            <w:r w:rsidRPr="00E27D23">
              <w:t>QoS flow descriptions</w:t>
            </w:r>
          </w:p>
        </w:tc>
        <w:tc>
          <w:tcPr>
            <w:tcW w:w="2268" w:type="dxa"/>
            <w:tcBorders>
              <w:top w:val="single" w:sz="4" w:space="0" w:color="auto"/>
              <w:left w:val="single" w:sz="4" w:space="0" w:color="auto"/>
              <w:bottom w:val="single" w:sz="4" w:space="0" w:color="auto"/>
              <w:right w:val="single" w:sz="4" w:space="0" w:color="auto"/>
            </w:tcBorders>
          </w:tcPr>
          <w:p w14:paraId="176D4937" w14:textId="77777777" w:rsidR="00C74E41" w:rsidRPr="00E27D23" w:rsidRDefault="00C74E41" w:rsidP="000D7A46">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69E7EC6" w14:textId="77777777" w:rsidR="00C74E41" w:rsidRPr="00E27D23"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197249D3" w14:textId="77777777" w:rsidR="00C74E41" w:rsidRPr="00E27D23" w:rsidRDefault="00C74E41" w:rsidP="000D7A46">
            <w:pPr>
              <w:pStyle w:val="TAL"/>
            </w:pPr>
          </w:p>
        </w:tc>
      </w:tr>
      <w:tr w:rsidR="00C74E41" w:rsidRPr="00E27D23" w14:paraId="5ECCDA56" w14:textId="77777777" w:rsidTr="000D7A46">
        <w:tc>
          <w:tcPr>
            <w:tcW w:w="4536" w:type="dxa"/>
            <w:tcBorders>
              <w:top w:val="single" w:sz="4" w:space="0" w:color="auto"/>
              <w:left w:val="single" w:sz="4" w:space="0" w:color="auto"/>
              <w:bottom w:val="single" w:sz="4" w:space="0" w:color="auto"/>
              <w:right w:val="single" w:sz="4" w:space="0" w:color="auto"/>
            </w:tcBorders>
            <w:hideMark/>
          </w:tcPr>
          <w:p w14:paraId="6056BA64" w14:textId="77777777" w:rsidR="00C74E41" w:rsidRPr="00E27D23" w:rsidRDefault="00C74E41" w:rsidP="000D7A46">
            <w:pPr>
              <w:pStyle w:val="TAL"/>
            </w:pPr>
            <w:r w:rsidRPr="00E27D23">
              <w:t xml:space="preserve">  PC5 QoS flow description 1</w:t>
            </w:r>
          </w:p>
        </w:tc>
        <w:tc>
          <w:tcPr>
            <w:tcW w:w="2268" w:type="dxa"/>
            <w:tcBorders>
              <w:top w:val="single" w:sz="4" w:space="0" w:color="auto"/>
              <w:left w:val="single" w:sz="4" w:space="0" w:color="auto"/>
              <w:bottom w:val="single" w:sz="4" w:space="0" w:color="auto"/>
              <w:right w:val="single" w:sz="4" w:space="0" w:color="auto"/>
            </w:tcBorders>
          </w:tcPr>
          <w:p w14:paraId="7A39792C" w14:textId="77777777" w:rsidR="00C74E41" w:rsidRPr="00E27D23" w:rsidRDefault="00C74E41" w:rsidP="000D7A46">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9EA8DF1" w14:textId="77777777" w:rsidR="00C74E41" w:rsidRPr="00E27D23"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0653FAE5" w14:textId="77777777" w:rsidR="00C74E41" w:rsidRPr="00E27D23" w:rsidRDefault="00C74E41" w:rsidP="000D7A46">
            <w:pPr>
              <w:pStyle w:val="TAL"/>
            </w:pPr>
          </w:p>
        </w:tc>
      </w:tr>
      <w:tr w:rsidR="00C74E41" w:rsidRPr="00E27D23" w14:paraId="19FDE783" w14:textId="77777777" w:rsidTr="000D7A46">
        <w:tc>
          <w:tcPr>
            <w:tcW w:w="4536" w:type="dxa"/>
            <w:vMerge w:val="restart"/>
            <w:tcBorders>
              <w:top w:val="single" w:sz="4" w:space="0" w:color="auto"/>
              <w:left w:val="single" w:sz="4" w:space="0" w:color="auto"/>
              <w:right w:val="single" w:sz="4" w:space="0" w:color="auto"/>
            </w:tcBorders>
            <w:hideMark/>
          </w:tcPr>
          <w:p w14:paraId="73E10974" w14:textId="77777777" w:rsidR="00C74E41" w:rsidRPr="00E27D23" w:rsidRDefault="00C74E41" w:rsidP="000D7A46">
            <w:pPr>
              <w:pStyle w:val="TAL"/>
            </w:pPr>
            <w:r w:rsidRPr="00E27D23">
              <w:t xml:space="preserve">    PQFI</w:t>
            </w:r>
          </w:p>
        </w:tc>
        <w:tc>
          <w:tcPr>
            <w:tcW w:w="2268" w:type="dxa"/>
            <w:tcBorders>
              <w:top w:val="single" w:sz="4" w:space="0" w:color="auto"/>
              <w:left w:val="single" w:sz="4" w:space="0" w:color="auto"/>
              <w:bottom w:val="single" w:sz="4" w:space="0" w:color="auto"/>
              <w:right w:val="single" w:sz="4" w:space="0" w:color="auto"/>
            </w:tcBorders>
            <w:hideMark/>
          </w:tcPr>
          <w:p w14:paraId="1B349CC8" w14:textId="77777777" w:rsidR="00C74E41" w:rsidRPr="00E27D23" w:rsidRDefault="00C74E41" w:rsidP="000D7A46">
            <w:pPr>
              <w:pStyle w:val="TAL"/>
              <w:rPr>
                <w:lang w:eastAsia="zh-CN"/>
              </w:rPr>
            </w:pPr>
            <w:r w:rsidRPr="00E27D23">
              <w:t>'00 0010'B</w:t>
            </w:r>
          </w:p>
        </w:tc>
        <w:tc>
          <w:tcPr>
            <w:tcW w:w="1701" w:type="dxa"/>
            <w:tcBorders>
              <w:top w:val="single" w:sz="4" w:space="0" w:color="auto"/>
              <w:left w:val="single" w:sz="4" w:space="0" w:color="auto"/>
              <w:bottom w:val="single" w:sz="4" w:space="0" w:color="auto"/>
              <w:right w:val="single" w:sz="4" w:space="0" w:color="auto"/>
            </w:tcBorders>
          </w:tcPr>
          <w:p w14:paraId="4C6F5F06" w14:textId="77777777" w:rsidR="00C74E41" w:rsidRPr="00E27D23"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679D5620" w14:textId="71D7A204" w:rsidR="00C74E41" w:rsidRPr="00E27D23" w:rsidRDefault="00C74E41" w:rsidP="000D7A46">
            <w:pPr>
              <w:pStyle w:val="TAL"/>
            </w:pPr>
            <w:r w:rsidRPr="00E27D23">
              <w:t xml:space="preserve">step </w:t>
            </w:r>
            <w:r w:rsidR="00760A14" w:rsidRPr="00E27D23">
              <w:rPr>
                <w:lang w:eastAsia="zh-CN"/>
              </w:rPr>
              <w:t>0A</w:t>
            </w:r>
          </w:p>
        </w:tc>
      </w:tr>
      <w:tr w:rsidR="00C74E41" w:rsidRPr="00E27D23" w14:paraId="77ECCAEF" w14:textId="77777777" w:rsidTr="000D7A46">
        <w:tc>
          <w:tcPr>
            <w:tcW w:w="4536" w:type="dxa"/>
            <w:vMerge/>
            <w:tcBorders>
              <w:left w:val="single" w:sz="4" w:space="0" w:color="auto"/>
              <w:right w:val="single" w:sz="4" w:space="0" w:color="auto"/>
            </w:tcBorders>
          </w:tcPr>
          <w:p w14:paraId="3CA756EB" w14:textId="77777777" w:rsidR="00C74E41" w:rsidRPr="00E27D23" w:rsidRDefault="00C74E41" w:rsidP="000D7A46">
            <w:pPr>
              <w:pStyle w:val="TAL"/>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7ABE5666" w14:textId="77777777" w:rsidR="00C74E41" w:rsidRPr="00E27D23" w:rsidRDefault="00C74E41" w:rsidP="000D7A46">
            <w:pPr>
              <w:pStyle w:val="TAL"/>
            </w:pPr>
            <w:r w:rsidRPr="00E27D23">
              <w:t>'00 001</w:t>
            </w:r>
            <w:r w:rsidRPr="00E27D23">
              <w:rPr>
                <w:lang w:eastAsia="zh-CN"/>
              </w:rPr>
              <w:t>1</w:t>
            </w:r>
            <w:r w:rsidRPr="00E27D23">
              <w:t>'B</w:t>
            </w:r>
          </w:p>
        </w:tc>
        <w:tc>
          <w:tcPr>
            <w:tcW w:w="1701" w:type="dxa"/>
            <w:tcBorders>
              <w:top w:val="single" w:sz="4" w:space="0" w:color="auto"/>
              <w:left w:val="single" w:sz="4" w:space="0" w:color="auto"/>
              <w:bottom w:val="single" w:sz="4" w:space="0" w:color="auto"/>
              <w:right w:val="single" w:sz="4" w:space="0" w:color="auto"/>
            </w:tcBorders>
          </w:tcPr>
          <w:p w14:paraId="73058FDF" w14:textId="77777777" w:rsidR="00C74E41" w:rsidRPr="00E27D23"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376D51ED" w14:textId="786F69E9" w:rsidR="00C74E41" w:rsidRPr="00E27D23" w:rsidRDefault="00C74E41" w:rsidP="000D7A46">
            <w:pPr>
              <w:pStyle w:val="TAL"/>
            </w:pPr>
            <w:r w:rsidRPr="00E27D23">
              <w:t xml:space="preserve">step </w:t>
            </w:r>
            <w:r w:rsidR="00760A14" w:rsidRPr="00E27D23">
              <w:rPr>
                <w:lang w:eastAsia="zh-CN"/>
              </w:rPr>
              <w:t>6A</w:t>
            </w:r>
          </w:p>
        </w:tc>
      </w:tr>
      <w:tr w:rsidR="00C74E41" w:rsidRPr="00E27D23" w14:paraId="2E54B599" w14:textId="77777777" w:rsidTr="000D7A46">
        <w:tc>
          <w:tcPr>
            <w:tcW w:w="4536" w:type="dxa"/>
            <w:vMerge/>
            <w:tcBorders>
              <w:left w:val="single" w:sz="4" w:space="0" w:color="auto"/>
              <w:bottom w:val="single" w:sz="4" w:space="0" w:color="auto"/>
              <w:right w:val="single" w:sz="4" w:space="0" w:color="auto"/>
            </w:tcBorders>
          </w:tcPr>
          <w:p w14:paraId="52322ADC" w14:textId="77777777" w:rsidR="00C74E41" w:rsidRPr="00E27D23" w:rsidRDefault="00C74E41" w:rsidP="000D7A46">
            <w:pPr>
              <w:pStyle w:val="TAL"/>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69A31375" w14:textId="77777777" w:rsidR="00C74E41" w:rsidRPr="00E27D23" w:rsidRDefault="00C74E41" w:rsidP="000D7A46">
            <w:pPr>
              <w:pStyle w:val="TAL"/>
            </w:pPr>
            <w:r w:rsidRPr="00E27D23">
              <w:t>'00 0</w:t>
            </w:r>
            <w:r w:rsidRPr="00E27D23">
              <w:rPr>
                <w:lang w:eastAsia="zh-CN"/>
              </w:rPr>
              <w:t>100</w:t>
            </w:r>
            <w:r w:rsidRPr="00E27D23">
              <w:t>'B</w:t>
            </w:r>
          </w:p>
        </w:tc>
        <w:tc>
          <w:tcPr>
            <w:tcW w:w="1701" w:type="dxa"/>
            <w:tcBorders>
              <w:top w:val="single" w:sz="4" w:space="0" w:color="auto"/>
              <w:left w:val="single" w:sz="4" w:space="0" w:color="auto"/>
              <w:bottom w:val="single" w:sz="4" w:space="0" w:color="auto"/>
              <w:right w:val="single" w:sz="4" w:space="0" w:color="auto"/>
            </w:tcBorders>
          </w:tcPr>
          <w:p w14:paraId="302E7208" w14:textId="77777777" w:rsidR="00C74E41" w:rsidRPr="00E27D23"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00D9606C" w14:textId="77777777" w:rsidR="00C74E41" w:rsidRPr="00E27D23" w:rsidRDefault="00C74E41" w:rsidP="000D7A46">
            <w:pPr>
              <w:pStyle w:val="TAL"/>
            </w:pPr>
            <w:r w:rsidRPr="00E27D23">
              <w:t xml:space="preserve">step </w:t>
            </w:r>
            <w:r w:rsidRPr="00E27D23">
              <w:rPr>
                <w:lang w:eastAsia="zh-CN"/>
              </w:rPr>
              <w:t>10B</w:t>
            </w:r>
          </w:p>
        </w:tc>
      </w:tr>
    </w:tbl>
    <w:p w14:paraId="02C7886D" w14:textId="77777777" w:rsidR="00C74E41" w:rsidRPr="00E27D23" w:rsidRDefault="00C74E41" w:rsidP="00C74E41">
      <w:pPr>
        <w:rPr>
          <w:lang w:eastAsia="zh-CN"/>
        </w:rPr>
      </w:pPr>
    </w:p>
    <w:p w14:paraId="3BC97469" w14:textId="77777777" w:rsidR="00C74E41" w:rsidRPr="00E27D23" w:rsidRDefault="00C74E41" w:rsidP="00C74E41">
      <w:pPr>
        <w:pStyle w:val="TH"/>
      </w:pPr>
      <w:r w:rsidRPr="00E27D23">
        <w:t>Table 12.2.4.1.3.3-</w:t>
      </w:r>
      <w:r w:rsidRPr="00E27D23">
        <w:rPr>
          <w:lang w:eastAsia="zh-CN"/>
        </w:rPr>
        <w:t>16</w:t>
      </w:r>
      <w:r w:rsidRPr="00E27D23">
        <w:t xml:space="preserve">: Message </w:t>
      </w:r>
      <w:r w:rsidRPr="00E27D23">
        <w:rPr>
          <w:iCs/>
        </w:rPr>
        <w:t>DIRECT LINK MODIFICATION ACCEPT</w:t>
      </w:r>
      <w:r w:rsidRPr="00E27D23">
        <w:t xml:space="preserve"> (step </w:t>
      </w:r>
      <w:r w:rsidRPr="00E27D23">
        <w:rPr>
          <w:lang w:eastAsia="zh-CN"/>
        </w:rPr>
        <w:t>0B</w:t>
      </w:r>
      <w:r w:rsidRPr="00E27D23">
        <w:t xml:space="preserve">, step </w:t>
      </w:r>
      <w:r w:rsidRPr="00E27D23">
        <w:rPr>
          <w:lang w:eastAsia="zh-CN"/>
        </w:rPr>
        <w:t>6B</w:t>
      </w:r>
      <w:r w:rsidRPr="00E27D23">
        <w:t xml:space="preserve">, step </w:t>
      </w:r>
      <w:r w:rsidRPr="00E27D23">
        <w:rPr>
          <w:lang w:eastAsia="zh-CN"/>
        </w:rPr>
        <w:t>10C</w:t>
      </w:r>
      <w:r w:rsidRPr="00E27D23">
        <w:t>,</w:t>
      </w:r>
      <w:r w:rsidRPr="00E27D23">
        <w:rPr>
          <w:lang w:eastAsia="zh-CN"/>
        </w:rPr>
        <w:t xml:space="preserve"> </w:t>
      </w:r>
      <w:r w:rsidRPr="00E27D23">
        <w:t>Table 12.2.4.1.3.2-1)</w:t>
      </w:r>
    </w:p>
    <w:tbl>
      <w:tblPr>
        <w:tblW w:w="961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6"/>
        <w:gridCol w:w="2268"/>
        <w:gridCol w:w="1701"/>
        <w:gridCol w:w="1110"/>
      </w:tblGrid>
      <w:tr w:rsidR="00C74E41" w:rsidRPr="00E27D23" w14:paraId="66E3DAE4" w14:textId="77777777" w:rsidTr="000D7A46">
        <w:tc>
          <w:tcPr>
            <w:tcW w:w="9606" w:type="dxa"/>
            <w:gridSpan w:val="4"/>
            <w:tcBorders>
              <w:top w:val="single" w:sz="4" w:space="0" w:color="auto"/>
              <w:left w:val="single" w:sz="4" w:space="0" w:color="auto"/>
              <w:bottom w:val="single" w:sz="4" w:space="0" w:color="auto"/>
              <w:right w:val="single" w:sz="4" w:space="0" w:color="auto"/>
            </w:tcBorders>
            <w:hideMark/>
          </w:tcPr>
          <w:p w14:paraId="3A83A1D2" w14:textId="7D274083" w:rsidR="00C74E41" w:rsidRPr="00E27D23" w:rsidRDefault="00C74E41" w:rsidP="000D7A46">
            <w:pPr>
              <w:pStyle w:val="TAL"/>
            </w:pPr>
            <w:r w:rsidRPr="00E27D23">
              <w:t xml:space="preserve">Derivation path: TS 38.508-1 [4], Table </w:t>
            </w:r>
            <w:r w:rsidR="00246633" w:rsidRPr="00E27D23">
              <w:t>4.7D.1</w:t>
            </w:r>
            <w:r w:rsidRPr="00E27D23">
              <w:t xml:space="preserve">-10 </w:t>
            </w:r>
          </w:p>
        </w:tc>
      </w:tr>
      <w:tr w:rsidR="00C74E41" w:rsidRPr="00E27D23" w14:paraId="7A83FADD" w14:textId="77777777" w:rsidTr="000D7A46">
        <w:tc>
          <w:tcPr>
            <w:tcW w:w="4536" w:type="dxa"/>
            <w:tcBorders>
              <w:top w:val="single" w:sz="4" w:space="0" w:color="auto"/>
              <w:left w:val="single" w:sz="4" w:space="0" w:color="auto"/>
              <w:bottom w:val="single" w:sz="4" w:space="0" w:color="auto"/>
              <w:right w:val="single" w:sz="4" w:space="0" w:color="auto"/>
            </w:tcBorders>
            <w:hideMark/>
          </w:tcPr>
          <w:p w14:paraId="4E51425B" w14:textId="77777777" w:rsidR="00C74E41" w:rsidRPr="00E27D23" w:rsidRDefault="00C74E41" w:rsidP="000D7A46">
            <w:pPr>
              <w:pStyle w:val="TAL"/>
            </w:pPr>
            <w:r w:rsidRPr="00E27D23">
              <w:t>QoS flow descriptions</w:t>
            </w:r>
          </w:p>
        </w:tc>
        <w:tc>
          <w:tcPr>
            <w:tcW w:w="2268" w:type="dxa"/>
            <w:tcBorders>
              <w:top w:val="single" w:sz="4" w:space="0" w:color="auto"/>
              <w:left w:val="single" w:sz="4" w:space="0" w:color="auto"/>
              <w:bottom w:val="single" w:sz="4" w:space="0" w:color="auto"/>
              <w:right w:val="single" w:sz="4" w:space="0" w:color="auto"/>
            </w:tcBorders>
          </w:tcPr>
          <w:p w14:paraId="1E6B7B9F" w14:textId="77777777" w:rsidR="00C74E41" w:rsidRPr="00E27D23" w:rsidRDefault="00C74E41" w:rsidP="000D7A46">
            <w:pPr>
              <w:pStyle w:val="TAL"/>
            </w:pPr>
          </w:p>
        </w:tc>
        <w:tc>
          <w:tcPr>
            <w:tcW w:w="1701" w:type="dxa"/>
            <w:tcBorders>
              <w:top w:val="single" w:sz="4" w:space="0" w:color="auto"/>
              <w:left w:val="single" w:sz="4" w:space="0" w:color="auto"/>
              <w:bottom w:val="single" w:sz="4" w:space="0" w:color="auto"/>
              <w:right w:val="single" w:sz="4" w:space="0" w:color="auto"/>
            </w:tcBorders>
          </w:tcPr>
          <w:p w14:paraId="1C723F15" w14:textId="77777777" w:rsidR="00C74E41" w:rsidRPr="00E27D23"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65EAC492" w14:textId="77777777" w:rsidR="00C74E41" w:rsidRPr="00E27D23" w:rsidRDefault="00C74E41" w:rsidP="000D7A46">
            <w:pPr>
              <w:pStyle w:val="TAL"/>
            </w:pPr>
          </w:p>
        </w:tc>
      </w:tr>
      <w:tr w:rsidR="00C74E41" w:rsidRPr="00E27D23" w14:paraId="7163887B" w14:textId="77777777" w:rsidTr="000D7A46">
        <w:tc>
          <w:tcPr>
            <w:tcW w:w="4536" w:type="dxa"/>
            <w:tcBorders>
              <w:top w:val="single" w:sz="4" w:space="0" w:color="auto"/>
              <w:left w:val="single" w:sz="4" w:space="0" w:color="auto"/>
              <w:bottom w:val="single" w:sz="4" w:space="0" w:color="auto"/>
              <w:right w:val="single" w:sz="4" w:space="0" w:color="auto"/>
            </w:tcBorders>
            <w:hideMark/>
          </w:tcPr>
          <w:p w14:paraId="343BEAB8" w14:textId="77777777" w:rsidR="00C74E41" w:rsidRPr="00E27D23" w:rsidRDefault="00C74E41" w:rsidP="000D7A46">
            <w:pPr>
              <w:pStyle w:val="TAL"/>
            </w:pPr>
            <w:r w:rsidRPr="00E27D23">
              <w:t xml:space="preserve">  PC5 QoS flow description 1</w:t>
            </w:r>
          </w:p>
        </w:tc>
        <w:tc>
          <w:tcPr>
            <w:tcW w:w="2268" w:type="dxa"/>
            <w:tcBorders>
              <w:top w:val="single" w:sz="4" w:space="0" w:color="auto"/>
              <w:left w:val="single" w:sz="4" w:space="0" w:color="auto"/>
              <w:bottom w:val="single" w:sz="4" w:space="0" w:color="auto"/>
              <w:right w:val="single" w:sz="4" w:space="0" w:color="auto"/>
            </w:tcBorders>
          </w:tcPr>
          <w:p w14:paraId="79A86730" w14:textId="77777777" w:rsidR="00C74E41" w:rsidRPr="00E27D23" w:rsidRDefault="00C74E41" w:rsidP="000D7A46">
            <w:pPr>
              <w:pStyle w:val="TAL"/>
            </w:pPr>
          </w:p>
        </w:tc>
        <w:tc>
          <w:tcPr>
            <w:tcW w:w="1701" w:type="dxa"/>
            <w:tcBorders>
              <w:top w:val="single" w:sz="4" w:space="0" w:color="auto"/>
              <w:left w:val="single" w:sz="4" w:space="0" w:color="auto"/>
              <w:bottom w:val="single" w:sz="4" w:space="0" w:color="auto"/>
              <w:right w:val="single" w:sz="4" w:space="0" w:color="auto"/>
            </w:tcBorders>
          </w:tcPr>
          <w:p w14:paraId="4C8B8E2E" w14:textId="77777777" w:rsidR="00C74E41" w:rsidRPr="00E27D23"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20DA4A5D" w14:textId="77777777" w:rsidR="00C74E41" w:rsidRPr="00E27D23" w:rsidRDefault="00C74E41" w:rsidP="000D7A46">
            <w:pPr>
              <w:pStyle w:val="TAL"/>
            </w:pPr>
          </w:p>
        </w:tc>
      </w:tr>
      <w:tr w:rsidR="00C74E41" w:rsidRPr="00E27D23" w14:paraId="2F5F1537" w14:textId="77777777" w:rsidTr="000D7A46">
        <w:tc>
          <w:tcPr>
            <w:tcW w:w="4536" w:type="dxa"/>
            <w:vMerge w:val="restart"/>
            <w:tcBorders>
              <w:top w:val="single" w:sz="4" w:space="0" w:color="auto"/>
              <w:left w:val="single" w:sz="4" w:space="0" w:color="auto"/>
              <w:right w:val="single" w:sz="4" w:space="0" w:color="auto"/>
            </w:tcBorders>
            <w:hideMark/>
          </w:tcPr>
          <w:p w14:paraId="1277C774" w14:textId="77777777" w:rsidR="00C74E41" w:rsidRPr="00E27D23" w:rsidRDefault="00C74E41" w:rsidP="000D7A46">
            <w:pPr>
              <w:pStyle w:val="TAL"/>
            </w:pPr>
            <w:r w:rsidRPr="00E27D23">
              <w:t xml:space="preserve">    PQFI</w:t>
            </w:r>
          </w:p>
        </w:tc>
        <w:tc>
          <w:tcPr>
            <w:tcW w:w="2268" w:type="dxa"/>
            <w:tcBorders>
              <w:top w:val="single" w:sz="4" w:space="0" w:color="auto"/>
              <w:left w:val="single" w:sz="4" w:space="0" w:color="auto"/>
              <w:bottom w:val="single" w:sz="4" w:space="0" w:color="auto"/>
              <w:right w:val="single" w:sz="4" w:space="0" w:color="auto"/>
            </w:tcBorders>
            <w:hideMark/>
          </w:tcPr>
          <w:p w14:paraId="182B6EDB" w14:textId="77777777" w:rsidR="00C74E41" w:rsidRPr="00E27D23" w:rsidRDefault="00C74E41" w:rsidP="000D7A46">
            <w:pPr>
              <w:pStyle w:val="TAL"/>
            </w:pPr>
            <w:r w:rsidRPr="00E27D23">
              <w:t>'00 0010'B</w:t>
            </w:r>
          </w:p>
        </w:tc>
        <w:tc>
          <w:tcPr>
            <w:tcW w:w="1701" w:type="dxa"/>
            <w:tcBorders>
              <w:top w:val="single" w:sz="4" w:space="0" w:color="auto"/>
              <w:left w:val="single" w:sz="4" w:space="0" w:color="auto"/>
              <w:bottom w:val="single" w:sz="4" w:space="0" w:color="auto"/>
              <w:right w:val="single" w:sz="4" w:space="0" w:color="auto"/>
            </w:tcBorders>
          </w:tcPr>
          <w:p w14:paraId="5548867F" w14:textId="77777777" w:rsidR="00C74E41" w:rsidRPr="00E27D23"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5A5CA627" w14:textId="653F1697" w:rsidR="00C74E41" w:rsidRPr="00E27D23" w:rsidRDefault="00C74E41" w:rsidP="000D7A46">
            <w:pPr>
              <w:pStyle w:val="TAL"/>
            </w:pPr>
            <w:r w:rsidRPr="00E27D23">
              <w:t xml:space="preserve">step </w:t>
            </w:r>
            <w:r w:rsidR="00760A14" w:rsidRPr="00E27D23">
              <w:rPr>
                <w:lang w:eastAsia="zh-CN"/>
              </w:rPr>
              <w:t>0B</w:t>
            </w:r>
          </w:p>
        </w:tc>
      </w:tr>
      <w:tr w:rsidR="00C74E41" w:rsidRPr="00E27D23" w14:paraId="08B86562" w14:textId="77777777" w:rsidTr="000D7A46">
        <w:tc>
          <w:tcPr>
            <w:tcW w:w="4536" w:type="dxa"/>
            <w:vMerge/>
            <w:tcBorders>
              <w:left w:val="single" w:sz="4" w:space="0" w:color="auto"/>
              <w:right w:val="single" w:sz="4" w:space="0" w:color="auto"/>
            </w:tcBorders>
          </w:tcPr>
          <w:p w14:paraId="6DBD99CC" w14:textId="77777777" w:rsidR="00C74E41" w:rsidRPr="00E27D23" w:rsidRDefault="00C74E41" w:rsidP="000D7A46">
            <w:pPr>
              <w:pStyle w:val="TAL"/>
            </w:pPr>
          </w:p>
        </w:tc>
        <w:tc>
          <w:tcPr>
            <w:tcW w:w="2268" w:type="dxa"/>
            <w:tcBorders>
              <w:top w:val="single" w:sz="4" w:space="0" w:color="auto"/>
              <w:left w:val="single" w:sz="4" w:space="0" w:color="auto"/>
              <w:bottom w:val="single" w:sz="4" w:space="0" w:color="auto"/>
              <w:right w:val="single" w:sz="4" w:space="0" w:color="auto"/>
            </w:tcBorders>
          </w:tcPr>
          <w:p w14:paraId="1DC21781" w14:textId="77777777" w:rsidR="00C74E41" w:rsidRPr="00E27D23" w:rsidRDefault="00C74E41" w:rsidP="000D7A46">
            <w:pPr>
              <w:pStyle w:val="TAL"/>
            </w:pPr>
            <w:r w:rsidRPr="00E27D23">
              <w:t>'00 001</w:t>
            </w:r>
            <w:r w:rsidRPr="00E27D23">
              <w:rPr>
                <w:lang w:eastAsia="zh-CN"/>
              </w:rPr>
              <w:t>1</w:t>
            </w:r>
            <w:r w:rsidRPr="00E27D23">
              <w:t>'B</w:t>
            </w:r>
          </w:p>
        </w:tc>
        <w:tc>
          <w:tcPr>
            <w:tcW w:w="1701" w:type="dxa"/>
            <w:tcBorders>
              <w:top w:val="single" w:sz="4" w:space="0" w:color="auto"/>
              <w:left w:val="single" w:sz="4" w:space="0" w:color="auto"/>
              <w:bottom w:val="single" w:sz="4" w:space="0" w:color="auto"/>
              <w:right w:val="single" w:sz="4" w:space="0" w:color="auto"/>
            </w:tcBorders>
          </w:tcPr>
          <w:p w14:paraId="3A0C7506" w14:textId="77777777" w:rsidR="00C74E41" w:rsidRPr="00E27D23"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0AF233C3" w14:textId="40527DF1" w:rsidR="00C74E41" w:rsidRPr="00E27D23" w:rsidRDefault="00C74E41" w:rsidP="000D7A46">
            <w:pPr>
              <w:pStyle w:val="TAL"/>
            </w:pPr>
            <w:r w:rsidRPr="00E27D23">
              <w:t xml:space="preserve">step </w:t>
            </w:r>
            <w:r w:rsidR="00760A14" w:rsidRPr="00E27D23">
              <w:rPr>
                <w:lang w:eastAsia="zh-CN"/>
              </w:rPr>
              <w:t>6B</w:t>
            </w:r>
          </w:p>
        </w:tc>
      </w:tr>
      <w:tr w:rsidR="00C74E41" w:rsidRPr="00E27D23" w14:paraId="3C8F9665" w14:textId="77777777" w:rsidTr="000D7A46">
        <w:tc>
          <w:tcPr>
            <w:tcW w:w="4536" w:type="dxa"/>
            <w:vMerge/>
            <w:tcBorders>
              <w:left w:val="single" w:sz="4" w:space="0" w:color="auto"/>
              <w:bottom w:val="single" w:sz="4" w:space="0" w:color="auto"/>
              <w:right w:val="single" w:sz="4" w:space="0" w:color="auto"/>
            </w:tcBorders>
          </w:tcPr>
          <w:p w14:paraId="25161427" w14:textId="77777777" w:rsidR="00C74E41" w:rsidRPr="00E27D23" w:rsidRDefault="00C74E41" w:rsidP="000D7A46">
            <w:pPr>
              <w:pStyle w:val="TAL"/>
            </w:pPr>
          </w:p>
        </w:tc>
        <w:tc>
          <w:tcPr>
            <w:tcW w:w="2268" w:type="dxa"/>
            <w:tcBorders>
              <w:top w:val="single" w:sz="4" w:space="0" w:color="auto"/>
              <w:left w:val="single" w:sz="4" w:space="0" w:color="auto"/>
              <w:bottom w:val="single" w:sz="4" w:space="0" w:color="auto"/>
              <w:right w:val="single" w:sz="4" w:space="0" w:color="auto"/>
            </w:tcBorders>
          </w:tcPr>
          <w:p w14:paraId="5B0FF4CF" w14:textId="77777777" w:rsidR="00C74E41" w:rsidRPr="00E27D23" w:rsidRDefault="00C74E41" w:rsidP="000D7A46">
            <w:pPr>
              <w:pStyle w:val="TAL"/>
            </w:pPr>
            <w:r w:rsidRPr="00E27D23">
              <w:t>'00 0</w:t>
            </w:r>
            <w:r w:rsidRPr="00E27D23">
              <w:rPr>
                <w:lang w:eastAsia="zh-CN"/>
              </w:rPr>
              <w:t>100</w:t>
            </w:r>
            <w:r w:rsidRPr="00E27D23">
              <w:t>'B</w:t>
            </w:r>
          </w:p>
        </w:tc>
        <w:tc>
          <w:tcPr>
            <w:tcW w:w="1701" w:type="dxa"/>
            <w:tcBorders>
              <w:top w:val="single" w:sz="4" w:space="0" w:color="auto"/>
              <w:left w:val="single" w:sz="4" w:space="0" w:color="auto"/>
              <w:bottom w:val="single" w:sz="4" w:space="0" w:color="auto"/>
              <w:right w:val="single" w:sz="4" w:space="0" w:color="auto"/>
            </w:tcBorders>
          </w:tcPr>
          <w:p w14:paraId="0E2F7E79" w14:textId="77777777" w:rsidR="00C74E41" w:rsidRPr="00E27D23"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4F139031" w14:textId="77777777" w:rsidR="00C74E41" w:rsidRPr="00E27D23" w:rsidRDefault="00C74E41" w:rsidP="000D7A46">
            <w:pPr>
              <w:pStyle w:val="TAL"/>
            </w:pPr>
            <w:r w:rsidRPr="00E27D23">
              <w:t xml:space="preserve">step </w:t>
            </w:r>
            <w:r w:rsidRPr="00E27D23">
              <w:rPr>
                <w:lang w:eastAsia="zh-CN"/>
              </w:rPr>
              <w:t>10C</w:t>
            </w:r>
          </w:p>
        </w:tc>
      </w:tr>
    </w:tbl>
    <w:p w14:paraId="07431747" w14:textId="77777777" w:rsidR="00C74E41" w:rsidRPr="00E27D23" w:rsidRDefault="00C74E41" w:rsidP="009D4432">
      <w:pPr>
        <w:rPr>
          <w:lang w:eastAsia="zh-CN"/>
        </w:rPr>
      </w:pPr>
    </w:p>
    <w:p w14:paraId="593D4D2A" w14:textId="6A66FD78" w:rsidR="000331B9" w:rsidRPr="00E27D23" w:rsidRDefault="000331B9" w:rsidP="0033396C">
      <w:pPr>
        <w:pStyle w:val="Heading3"/>
      </w:pPr>
      <w:r w:rsidRPr="00E27D23">
        <w:rPr>
          <w:lang w:eastAsia="zh-CN"/>
        </w:rPr>
        <w:t>12.2.5</w:t>
      </w:r>
      <w:r w:rsidRPr="00E27D23">
        <w:tab/>
      </w:r>
      <w:r w:rsidR="002F4B12" w:rsidRPr="00E27D23">
        <w:t>Inter-carrier concurrent operation / Measurement configuration and reporting via PC5 RRC</w:t>
      </w:r>
    </w:p>
    <w:p w14:paraId="276EF35D" w14:textId="77777777" w:rsidR="00F82955" w:rsidRPr="00E27D23" w:rsidRDefault="00F82955" w:rsidP="00F82955">
      <w:pPr>
        <w:pStyle w:val="Heading4"/>
        <w:rPr>
          <w:lang w:eastAsia="zh-CN"/>
        </w:rPr>
      </w:pPr>
      <w:r w:rsidRPr="00E27D23">
        <w:rPr>
          <w:lang w:eastAsia="zh-CN"/>
        </w:rPr>
        <w:t>12.2.5.1</w:t>
      </w:r>
      <w:r w:rsidRPr="00E27D23">
        <w:tab/>
        <w:t>Inter-carrier concurrent operation / Measurement configuration and reporting via PC5 RRC / SL-RSRP measurement configuration</w:t>
      </w:r>
    </w:p>
    <w:p w14:paraId="667AFECA" w14:textId="77777777" w:rsidR="00F82955" w:rsidRPr="00E27D23" w:rsidRDefault="00F82955" w:rsidP="00F82955">
      <w:pPr>
        <w:pStyle w:val="H6"/>
        <w:rPr>
          <w:lang w:eastAsia="en-US"/>
        </w:rPr>
      </w:pPr>
      <w:r w:rsidRPr="00E27D23">
        <w:rPr>
          <w:lang w:eastAsia="zh-CN"/>
        </w:rPr>
        <w:t>12.2.5.1</w:t>
      </w:r>
      <w:r w:rsidRPr="00E27D23">
        <w:t>.1</w:t>
      </w:r>
      <w:r w:rsidRPr="00E27D23">
        <w:tab/>
        <w:t>Test Purpose (TP)</w:t>
      </w:r>
    </w:p>
    <w:p w14:paraId="178D7A94" w14:textId="77777777" w:rsidR="00F82955" w:rsidRPr="00E27D23" w:rsidRDefault="00F82955" w:rsidP="00F82955">
      <w:pPr>
        <w:pStyle w:val="H6"/>
      </w:pPr>
      <w:r w:rsidRPr="00E27D23">
        <w:t>(1)</w:t>
      </w:r>
    </w:p>
    <w:p w14:paraId="29A44886" w14:textId="77777777" w:rsidR="00F82955" w:rsidRPr="00E27D23" w:rsidRDefault="00F82955" w:rsidP="00F82955">
      <w:pPr>
        <w:pStyle w:val="PL"/>
        <w:rPr>
          <w:noProof w:val="0"/>
        </w:rPr>
      </w:pPr>
      <w:r w:rsidRPr="00E27D23">
        <w:rPr>
          <w:b/>
          <w:noProof w:val="0"/>
        </w:rPr>
        <w:t>with</w:t>
      </w:r>
      <w:r w:rsidRPr="00E27D23">
        <w:rPr>
          <w:noProof w:val="0"/>
        </w:rPr>
        <w:t xml:space="preserve"> { UE is on connected state. UE has established PC5 RRC connection with peer UE on unicast sidelink }</w:t>
      </w:r>
    </w:p>
    <w:p w14:paraId="1E7EFE78" w14:textId="77777777" w:rsidR="00F82955" w:rsidRPr="00E27D23" w:rsidRDefault="00F82955" w:rsidP="00F82955">
      <w:pPr>
        <w:pStyle w:val="PL"/>
        <w:rPr>
          <w:noProof w:val="0"/>
        </w:rPr>
      </w:pPr>
      <w:r w:rsidRPr="00E27D23">
        <w:rPr>
          <w:b/>
          <w:noProof w:val="0"/>
        </w:rPr>
        <w:t>ensure that</w:t>
      </w:r>
      <w:r w:rsidRPr="00E27D23">
        <w:rPr>
          <w:noProof w:val="0"/>
        </w:rPr>
        <w:t xml:space="preserve"> {</w:t>
      </w:r>
    </w:p>
    <w:p w14:paraId="08F50781" w14:textId="77777777" w:rsidR="00F82955" w:rsidRPr="00E27D23" w:rsidRDefault="00F82955" w:rsidP="00F82955">
      <w:pPr>
        <w:pStyle w:val="PL"/>
        <w:rPr>
          <w:noProof w:val="0"/>
        </w:rPr>
      </w:pPr>
      <w:r w:rsidRPr="00E27D23">
        <w:rPr>
          <w:noProof w:val="0"/>
        </w:rPr>
        <w:t xml:space="preserve">  </w:t>
      </w:r>
      <w:r w:rsidRPr="00E27D23">
        <w:rPr>
          <w:b/>
          <w:noProof w:val="0"/>
        </w:rPr>
        <w:t>when</w:t>
      </w:r>
      <w:r w:rsidRPr="00E27D23">
        <w:rPr>
          <w:noProof w:val="0"/>
        </w:rPr>
        <w:t xml:space="preserve"> { UE receives an RRCReconfiguration message which provides SL-RSRP measurement configuration. }</w:t>
      </w:r>
    </w:p>
    <w:p w14:paraId="3B2DA566" w14:textId="77777777" w:rsidR="00F82955" w:rsidRPr="00E27D23" w:rsidRDefault="00F82955" w:rsidP="00F82955">
      <w:pPr>
        <w:pStyle w:val="PL"/>
        <w:rPr>
          <w:noProof w:val="0"/>
        </w:rPr>
      </w:pPr>
      <w:r w:rsidRPr="00E27D23">
        <w:rPr>
          <w:noProof w:val="0"/>
        </w:rPr>
        <w:t xml:space="preserve">    </w:t>
      </w:r>
      <w:r w:rsidRPr="00E27D23">
        <w:rPr>
          <w:b/>
          <w:noProof w:val="0"/>
        </w:rPr>
        <w:t>then</w:t>
      </w:r>
      <w:r w:rsidRPr="00E27D23">
        <w:rPr>
          <w:noProof w:val="0"/>
        </w:rPr>
        <w:t xml:space="preserve"> { UE sends a RRCReconfigurationSidelink message to peer UE.</w:t>
      </w:r>
      <w:r w:rsidRPr="00E27D23">
        <w:rPr>
          <w:rFonts w:cs="Courier New"/>
          <w:noProof w:val="0"/>
          <w:szCs w:val="16"/>
        </w:rPr>
        <w:t xml:space="preserve"> </w:t>
      </w:r>
      <w:r w:rsidRPr="00E27D23">
        <w:rPr>
          <w:noProof w:val="0"/>
        </w:rPr>
        <w:t>}</w:t>
      </w:r>
    </w:p>
    <w:p w14:paraId="612F031C" w14:textId="77777777" w:rsidR="00F82955" w:rsidRPr="00E27D23" w:rsidRDefault="00F82955" w:rsidP="00F82955">
      <w:pPr>
        <w:pStyle w:val="PL"/>
        <w:rPr>
          <w:noProof w:val="0"/>
        </w:rPr>
      </w:pPr>
      <w:r w:rsidRPr="00E27D23">
        <w:rPr>
          <w:noProof w:val="0"/>
        </w:rPr>
        <w:t xml:space="preserve">            }</w:t>
      </w:r>
    </w:p>
    <w:p w14:paraId="639726D5" w14:textId="77777777" w:rsidR="00F82955" w:rsidRPr="00E27D23" w:rsidRDefault="00F82955" w:rsidP="00F82955">
      <w:pPr>
        <w:pStyle w:val="PL"/>
        <w:rPr>
          <w:noProof w:val="0"/>
          <w:lang w:eastAsia="zh-CN"/>
        </w:rPr>
      </w:pPr>
    </w:p>
    <w:p w14:paraId="38B9952B" w14:textId="77777777" w:rsidR="00F82955" w:rsidRPr="00E27D23" w:rsidRDefault="00F82955" w:rsidP="00F82955">
      <w:pPr>
        <w:pStyle w:val="H6"/>
        <w:rPr>
          <w:lang w:eastAsia="en-US"/>
        </w:rPr>
      </w:pPr>
      <w:r w:rsidRPr="00E27D23">
        <w:rPr>
          <w:lang w:eastAsia="zh-CN"/>
        </w:rPr>
        <w:t>12.2.5.1</w:t>
      </w:r>
      <w:r w:rsidRPr="00E27D23">
        <w:t>.</w:t>
      </w:r>
      <w:r w:rsidRPr="00E27D23">
        <w:rPr>
          <w:lang w:eastAsia="zh-CN"/>
        </w:rPr>
        <w:t>2</w:t>
      </w:r>
      <w:r w:rsidRPr="00E27D23">
        <w:tab/>
        <w:t>Conformance requirements</w:t>
      </w:r>
    </w:p>
    <w:p w14:paraId="429C59A7" w14:textId="77777777" w:rsidR="00F82955" w:rsidRPr="00E27D23" w:rsidRDefault="00F82955" w:rsidP="00F82955">
      <w:pPr>
        <w:rPr>
          <w:lang w:eastAsia="zh-CN"/>
        </w:rPr>
      </w:pPr>
      <w:r w:rsidRPr="00E27D23">
        <w:t xml:space="preserve">References: The conformance requirements covered in the present TC are specified in: TS 38.331 [22], subclause </w:t>
      </w:r>
      <w:r w:rsidRPr="00E27D23">
        <w:rPr>
          <w:lang w:eastAsia="zh-CN"/>
        </w:rPr>
        <w:t>5.8.2</w:t>
      </w:r>
      <w:r w:rsidRPr="00E27D23">
        <w:t xml:space="preserve">. Unless otherwise stated these are Rel-16 requirements. </w:t>
      </w:r>
    </w:p>
    <w:p w14:paraId="03283D01" w14:textId="77777777" w:rsidR="00F82955" w:rsidRPr="00E27D23" w:rsidRDefault="00F82955" w:rsidP="00F82955">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3.5.3]</w:t>
      </w:r>
    </w:p>
    <w:p w14:paraId="39B900F7" w14:textId="77777777" w:rsidR="00F82955" w:rsidRPr="00E27D23" w:rsidRDefault="00F82955" w:rsidP="00F82955">
      <w:r w:rsidRPr="00E27D23">
        <w:t xml:space="preserve">The UE shall perform the following actions upon reception of the </w:t>
      </w:r>
      <w:r w:rsidRPr="00E27D23">
        <w:rPr>
          <w:i/>
        </w:rPr>
        <w:t>RRCReconfiguration,</w:t>
      </w:r>
      <w:r w:rsidRPr="00E27D23">
        <w:t xml:space="preserve"> or upon execution of the conditional reconfiguration (CHO or CPC):</w:t>
      </w:r>
    </w:p>
    <w:p w14:paraId="0966E704" w14:textId="77777777" w:rsidR="00F82955" w:rsidRPr="00E27D23" w:rsidRDefault="00F82955" w:rsidP="00F82955">
      <w:pPr>
        <w:pStyle w:val="B1"/>
      </w:pPr>
      <w:r w:rsidRPr="00E27D23">
        <w:t>…</w:t>
      </w:r>
    </w:p>
    <w:p w14:paraId="4BB9426B" w14:textId="77777777" w:rsidR="00F82955" w:rsidRPr="00E27D23" w:rsidRDefault="00F82955" w:rsidP="00F82955">
      <w:pPr>
        <w:pStyle w:val="B1"/>
      </w:pPr>
      <w:r w:rsidRPr="00E27D23">
        <w:t>1&gt;</w:t>
      </w:r>
      <w:r w:rsidRPr="00E27D23">
        <w:tab/>
        <w:t xml:space="preserve">if the </w:t>
      </w:r>
      <w:r w:rsidRPr="00E27D23">
        <w:rPr>
          <w:i/>
        </w:rPr>
        <w:t>RRCReconfiguration</w:t>
      </w:r>
      <w:r w:rsidRPr="00E27D23">
        <w:t xml:space="preserve"> message includes the </w:t>
      </w:r>
      <w:r w:rsidRPr="00E27D23">
        <w:rPr>
          <w:i/>
        </w:rPr>
        <w:t>sl-ConfigDedicatedNR</w:t>
      </w:r>
      <w:r w:rsidRPr="00E27D23">
        <w:t>:</w:t>
      </w:r>
    </w:p>
    <w:p w14:paraId="1D35E508" w14:textId="77777777" w:rsidR="00F82955" w:rsidRPr="00E27D23" w:rsidRDefault="00F82955" w:rsidP="00F82955">
      <w:pPr>
        <w:pStyle w:val="B2"/>
      </w:pPr>
      <w:r w:rsidRPr="00E27D23">
        <w:t>2&gt;</w:t>
      </w:r>
      <w:r w:rsidRPr="00E27D23">
        <w:tab/>
        <w:t>perform the sidelink dedicated configuration procedure as specified in 5.3.5.14;</w:t>
      </w:r>
    </w:p>
    <w:p w14:paraId="37A0156F" w14:textId="77777777" w:rsidR="00F82955" w:rsidRPr="00E27D23" w:rsidRDefault="00F82955" w:rsidP="00F82955">
      <w:pPr>
        <w:pStyle w:val="NO"/>
      </w:pPr>
      <w:r w:rsidRPr="00E27D23">
        <w:t>…</w:t>
      </w:r>
    </w:p>
    <w:p w14:paraId="13631FA4" w14:textId="77777777" w:rsidR="00F82955" w:rsidRPr="00E27D23" w:rsidRDefault="00F82955" w:rsidP="00F82955">
      <w:pPr>
        <w:pStyle w:val="B1"/>
      </w:pPr>
      <w:r w:rsidRPr="00E27D23">
        <w:t>1&gt;</w:t>
      </w:r>
      <w:r w:rsidRPr="00E27D23">
        <w:tab/>
        <w:t>else</w:t>
      </w:r>
      <w:r w:rsidRPr="00E27D23">
        <w:rPr>
          <w:i/>
        </w:rPr>
        <w:t xml:space="preserve"> </w:t>
      </w:r>
      <w:r w:rsidRPr="00E27D23">
        <w:rPr>
          <w:iCs/>
        </w:rPr>
        <w:t>(</w:t>
      </w:r>
      <w:r w:rsidRPr="00E27D23">
        <w:rPr>
          <w:i/>
        </w:rPr>
        <w:t>RRCReconfiguration</w:t>
      </w:r>
      <w:r w:rsidRPr="00E27D23">
        <w:t xml:space="preserve"> was received via SRB1</w:t>
      </w:r>
      <w:r w:rsidRPr="00E27D23">
        <w:rPr>
          <w:iCs/>
        </w:rPr>
        <w:t>)</w:t>
      </w:r>
      <w:r w:rsidRPr="00E27D23">
        <w:t>:</w:t>
      </w:r>
    </w:p>
    <w:p w14:paraId="5CC181A9" w14:textId="77777777" w:rsidR="00F82955" w:rsidRPr="00E27D23" w:rsidRDefault="00F82955" w:rsidP="00F82955">
      <w:pPr>
        <w:pStyle w:val="B2"/>
      </w:pPr>
      <w:r w:rsidRPr="00E27D23">
        <w:t>2&gt;</w:t>
      </w:r>
      <w:r w:rsidRPr="00E27D23">
        <w:tab/>
        <w:t xml:space="preserve">submit the </w:t>
      </w:r>
      <w:r w:rsidRPr="00E27D23">
        <w:rPr>
          <w:i/>
        </w:rPr>
        <w:t>RRCReconfigurationComplete</w:t>
      </w:r>
      <w:r w:rsidRPr="00E27D23">
        <w:t xml:space="preserve"> message via SRB1 to lower layers for transmission using the new configuration;</w:t>
      </w:r>
    </w:p>
    <w:p w14:paraId="06981B3F" w14:textId="77777777" w:rsidR="00F82955" w:rsidRPr="00E27D23" w:rsidRDefault="00F82955" w:rsidP="00F82955">
      <w:pPr>
        <w:pStyle w:val="B2"/>
        <w:rPr>
          <w:lang w:eastAsia="zh-CN"/>
        </w:rPr>
      </w:pPr>
      <w:r w:rsidRPr="00E27D23">
        <w:rPr>
          <w:lang w:eastAsia="zh-CN"/>
        </w:rPr>
        <w:t>…</w:t>
      </w:r>
    </w:p>
    <w:p w14:paraId="1459F41D" w14:textId="18FB80FB" w:rsidR="00F82955" w:rsidRPr="00E27D23" w:rsidRDefault="00F82955" w:rsidP="00F82955">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3.5.14]</w:t>
      </w:r>
    </w:p>
    <w:p w14:paraId="59F6C72A" w14:textId="77777777" w:rsidR="00F82955" w:rsidRPr="00E27D23" w:rsidRDefault="00F82955" w:rsidP="00F82955">
      <w:r w:rsidRPr="00E27D23">
        <w:t>Upon initiating the procedure, the UE shall:</w:t>
      </w:r>
    </w:p>
    <w:p w14:paraId="6B436CCC" w14:textId="77777777" w:rsidR="00F82955" w:rsidRPr="00E27D23" w:rsidRDefault="00F82955" w:rsidP="00F82955">
      <w:pPr>
        <w:pStyle w:val="B1"/>
        <w:rPr>
          <w:lang w:eastAsia="x-none"/>
        </w:rPr>
      </w:pPr>
      <w:r w:rsidRPr="00E27D23">
        <w:rPr>
          <w:lang w:eastAsia="zh-CN"/>
        </w:rPr>
        <w:t>…</w:t>
      </w:r>
    </w:p>
    <w:p w14:paraId="14B1C672" w14:textId="77777777" w:rsidR="00F82955" w:rsidRPr="00E27D23" w:rsidRDefault="00F82955" w:rsidP="00F82955">
      <w:pPr>
        <w:pStyle w:val="B1"/>
      </w:pPr>
      <w:r w:rsidRPr="00E27D23">
        <w:t>1&gt;</w:t>
      </w:r>
      <w:r w:rsidRPr="00E27D23">
        <w:tab/>
        <w:t xml:space="preserve">if </w:t>
      </w:r>
      <w:r w:rsidRPr="00E27D23">
        <w:rPr>
          <w:i/>
          <w:iCs/>
        </w:rPr>
        <w:t>sl-MeasConfigInfoToAddModList</w:t>
      </w:r>
      <w:r w:rsidRPr="00E27D23">
        <w:rPr>
          <w:rFonts w:cs="Courier New"/>
        </w:rPr>
        <w:t xml:space="preserve"> </w:t>
      </w:r>
      <w:r w:rsidRPr="00E27D23">
        <w:t>is included</w:t>
      </w:r>
      <w:r w:rsidRPr="00E27D23">
        <w:rPr>
          <w:lang w:eastAsia="zh-CN"/>
        </w:rPr>
        <w:t xml:space="preserve"> in </w:t>
      </w:r>
      <w:r w:rsidRPr="00E27D23">
        <w:rPr>
          <w:i/>
          <w:iCs/>
        </w:rPr>
        <w:t>sl-ConfigDedicatedNR</w:t>
      </w:r>
      <w:r w:rsidRPr="00E27D23">
        <w:t xml:space="preserve"> within </w:t>
      </w:r>
      <w:r w:rsidRPr="00E27D23">
        <w:rPr>
          <w:i/>
          <w:iCs/>
        </w:rPr>
        <w:t>RRCReconfiguration</w:t>
      </w:r>
      <w:r w:rsidRPr="00E27D23">
        <w:t>:</w:t>
      </w:r>
    </w:p>
    <w:p w14:paraId="0316D278" w14:textId="77777777" w:rsidR="00F82955" w:rsidRPr="00E27D23" w:rsidRDefault="00F82955" w:rsidP="00F82955">
      <w:pPr>
        <w:pStyle w:val="B2"/>
        <w:rPr>
          <w:lang w:eastAsia="zh-CN"/>
        </w:rPr>
      </w:pPr>
      <w:r w:rsidRPr="00E27D23">
        <w:rPr>
          <w:lang w:eastAsia="zh-CN"/>
        </w:rPr>
        <w:t>2&gt;</w:t>
      </w:r>
      <w:r w:rsidRPr="00E27D23">
        <w:rPr>
          <w:lang w:eastAsia="zh-CN"/>
        </w:rPr>
        <w:tab/>
        <w:t xml:space="preserve">for each </w:t>
      </w:r>
      <w:r w:rsidRPr="00E27D23">
        <w:rPr>
          <w:i/>
          <w:lang w:eastAsia="zh-CN"/>
        </w:rPr>
        <w:t>sl-DestinationIndex</w:t>
      </w:r>
      <w:r w:rsidRPr="00E27D23">
        <w:rPr>
          <w:lang w:eastAsia="zh-CN"/>
        </w:rPr>
        <w:t xml:space="preserve"> included in the received</w:t>
      </w:r>
      <w:r w:rsidRPr="00E27D23">
        <w:rPr>
          <w:i/>
        </w:rPr>
        <w:t xml:space="preserve"> sl-MeasConfigInfoToAddModList</w:t>
      </w:r>
      <w:r w:rsidRPr="00E27D23">
        <w:rPr>
          <w:lang w:eastAsia="zh-CN"/>
        </w:rPr>
        <w:t xml:space="preserve"> that is part of the current stored NR sidelink measurement configuration:</w:t>
      </w:r>
    </w:p>
    <w:p w14:paraId="1D94EAE9" w14:textId="77777777" w:rsidR="00F82955" w:rsidRPr="00E27D23" w:rsidRDefault="00F82955" w:rsidP="00F82955">
      <w:pPr>
        <w:pStyle w:val="B3"/>
        <w:rPr>
          <w:lang w:eastAsia="zh-CN"/>
        </w:rPr>
      </w:pPr>
      <w:r w:rsidRPr="00E27D23">
        <w:rPr>
          <w:lang w:eastAsia="zh-CN"/>
        </w:rPr>
        <w:t>3&gt;</w:t>
      </w:r>
      <w:r w:rsidRPr="00E27D23">
        <w:rPr>
          <w:lang w:eastAsia="zh-CN"/>
        </w:rPr>
        <w:tab/>
      </w:r>
      <w:r w:rsidRPr="00E27D23">
        <w:rPr>
          <w:rFonts w:eastAsia="Yu Mincho"/>
          <w:lang w:eastAsia="zh-CN"/>
        </w:rPr>
        <w:t xml:space="preserve">reconfigure the entry according to the value received for this </w:t>
      </w:r>
      <w:r w:rsidRPr="00E27D23">
        <w:rPr>
          <w:rFonts w:eastAsia="Yu Mincho"/>
          <w:i/>
          <w:lang w:eastAsia="zh-CN"/>
        </w:rPr>
        <w:t>sl-DestinationIndex</w:t>
      </w:r>
      <w:r w:rsidRPr="00E27D23">
        <w:rPr>
          <w:rFonts w:eastAsia="Yu Mincho"/>
          <w:lang w:eastAsia="zh-CN"/>
        </w:rPr>
        <w:t xml:space="preserve"> from </w:t>
      </w:r>
      <w:r w:rsidRPr="00E27D23">
        <w:rPr>
          <w:lang w:eastAsia="zh-CN"/>
        </w:rPr>
        <w:t>the stored NR sidelink measurement configuration information;</w:t>
      </w:r>
    </w:p>
    <w:p w14:paraId="7504B1A7" w14:textId="77777777" w:rsidR="00F82955" w:rsidRPr="00E27D23" w:rsidRDefault="00F82955" w:rsidP="00F82955">
      <w:pPr>
        <w:pStyle w:val="B2"/>
        <w:rPr>
          <w:lang w:eastAsia="zh-CN"/>
        </w:rPr>
      </w:pPr>
      <w:r w:rsidRPr="00E27D23">
        <w:rPr>
          <w:lang w:eastAsia="zh-CN"/>
        </w:rPr>
        <w:t>2&gt;</w:t>
      </w:r>
      <w:r w:rsidRPr="00E27D23">
        <w:rPr>
          <w:lang w:eastAsia="zh-CN"/>
        </w:rPr>
        <w:tab/>
        <w:t xml:space="preserve">for each </w:t>
      </w:r>
      <w:r w:rsidRPr="00E27D23">
        <w:rPr>
          <w:i/>
          <w:lang w:eastAsia="zh-CN"/>
        </w:rPr>
        <w:t>sl-DestinationIndex</w:t>
      </w:r>
      <w:r w:rsidRPr="00E27D23">
        <w:rPr>
          <w:lang w:eastAsia="zh-CN"/>
        </w:rPr>
        <w:t xml:space="preserve"> included in the received</w:t>
      </w:r>
      <w:r w:rsidRPr="00E27D23">
        <w:rPr>
          <w:i/>
        </w:rPr>
        <w:t xml:space="preserve"> sl-MeasConfigInfoToAddModList</w:t>
      </w:r>
      <w:r w:rsidRPr="00E27D23">
        <w:rPr>
          <w:lang w:eastAsia="zh-CN"/>
        </w:rPr>
        <w:t xml:space="preserve"> that is not part of the current stored NR sidelink measurement configuration:</w:t>
      </w:r>
    </w:p>
    <w:p w14:paraId="50204FAC" w14:textId="77777777" w:rsidR="00F82955" w:rsidRPr="00E27D23" w:rsidRDefault="00F82955" w:rsidP="00F82955">
      <w:pPr>
        <w:pStyle w:val="B3"/>
        <w:rPr>
          <w:lang w:eastAsia="zh-CN"/>
        </w:rPr>
      </w:pPr>
      <w:r w:rsidRPr="00E27D23">
        <w:rPr>
          <w:lang w:eastAsia="zh-CN"/>
        </w:rPr>
        <w:t>3&gt;</w:t>
      </w:r>
      <w:r w:rsidRPr="00E27D23">
        <w:rPr>
          <w:lang w:eastAsia="zh-CN"/>
        </w:rPr>
        <w:tab/>
        <w:t xml:space="preserve">add a new entry for this </w:t>
      </w:r>
      <w:r w:rsidRPr="00E27D23">
        <w:rPr>
          <w:i/>
          <w:lang w:eastAsia="zh-CN"/>
        </w:rPr>
        <w:t>sl-DestinationIndex</w:t>
      </w:r>
      <w:r w:rsidRPr="00E27D23">
        <w:rPr>
          <w:lang w:eastAsia="zh-CN"/>
        </w:rPr>
        <w:t xml:space="preserve"> to the stored NR sidelink measurement configuration.</w:t>
      </w:r>
    </w:p>
    <w:p w14:paraId="6C1EBFF4" w14:textId="587D6D06" w:rsidR="00F82955" w:rsidRPr="00E27D23" w:rsidRDefault="00F82955" w:rsidP="000A0152">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9.1.1]</w:t>
      </w:r>
    </w:p>
    <w:p w14:paraId="72B6F57E" w14:textId="77777777" w:rsidR="00F82955" w:rsidRPr="00E27D23" w:rsidRDefault="00F82955" w:rsidP="00F82955">
      <w:pPr>
        <w:pStyle w:val="TH"/>
      </w:pPr>
      <w:r w:rsidRPr="00E27D23">
        <w:object w:dxaOrig="4845" w:dyaOrig="2130" w14:anchorId="13E0CFC0">
          <v:shape id="_x0000_i1052" type="#_x0000_t75" style="width:242.4pt;height:106.5pt" o:ole="">
            <v:imagedata r:id="rId19" o:title=""/>
          </v:shape>
          <o:OLEObject Type="Embed" ProgID="Mscgen.Chart" ShapeID="_x0000_i1052" DrawAspect="Content" ObjectID="_1781669872" r:id="rId47"/>
        </w:object>
      </w:r>
    </w:p>
    <w:p w14:paraId="6FF4CB4C" w14:textId="77777777" w:rsidR="00F82955" w:rsidRPr="00E27D23" w:rsidRDefault="00F82955" w:rsidP="00F82955">
      <w:pPr>
        <w:pStyle w:val="TF"/>
      </w:pPr>
      <w:r w:rsidRPr="00E27D23">
        <w:t>Figure 5.8.9.1.1-1: Sidelink RRC reconfiguration, successful</w:t>
      </w:r>
    </w:p>
    <w:p w14:paraId="1D280B70" w14:textId="77777777" w:rsidR="00F82955" w:rsidRPr="00E27D23" w:rsidRDefault="00F82955" w:rsidP="00F82955">
      <w:pPr>
        <w:pStyle w:val="TH"/>
      </w:pPr>
      <w:r w:rsidRPr="00E27D23">
        <w:object w:dxaOrig="4755" w:dyaOrig="2130" w14:anchorId="328EB2D2">
          <v:shape id="_x0000_i1053" type="#_x0000_t75" style="width:237.9pt;height:106.5pt" o:ole="">
            <v:imagedata r:id="rId21" o:title=""/>
          </v:shape>
          <o:OLEObject Type="Embed" ProgID="Mscgen.Chart" ShapeID="_x0000_i1053" DrawAspect="Content" ObjectID="_1781669873" r:id="rId48"/>
        </w:object>
      </w:r>
    </w:p>
    <w:p w14:paraId="244B7FA9" w14:textId="77777777" w:rsidR="00F82955" w:rsidRPr="00E27D23" w:rsidRDefault="00F82955" w:rsidP="00F82955">
      <w:pPr>
        <w:pStyle w:val="TF"/>
      </w:pPr>
      <w:r w:rsidRPr="00E27D23">
        <w:t>Figure 5.8.9.1.1-2: Sidelink RRC reconfiguration, failure</w:t>
      </w:r>
    </w:p>
    <w:p w14:paraId="4C3226F5" w14:textId="77777777" w:rsidR="00F82955" w:rsidRPr="00E27D23" w:rsidRDefault="00F82955" w:rsidP="00F82955"/>
    <w:p w14:paraId="7F6D442B" w14:textId="7E2E2AF0" w:rsidR="00F82955" w:rsidRPr="00E27D23" w:rsidRDefault="00F82955" w:rsidP="00F82955">
      <w:r w:rsidRPr="00E27D23">
        <w:t xml:space="preserve">The purpose of this procedure is to </w:t>
      </w:r>
      <w:r w:rsidRPr="00E27D23">
        <w:rPr>
          <w:rFonts w:eastAsia="SimSun"/>
        </w:rPr>
        <w:t xml:space="preserve">modify a PC5-RRC connection, e.g. to </w:t>
      </w:r>
      <w:r w:rsidRPr="00E27D23">
        <w:t xml:space="preserve">establish/modify/release sidelink DRBs, to (re-)configure NR sidelink measurement and </w:t>
      </w:r>
      <w:r w:rsidRPr="00E27D23">
        <w:rPr>
          <w:rFonts w:eastAsia="SimSun"/>
        </w:rPr>
        <w:t xml:space="preserve">reporting, to </w:t>
      </w:r>
      <w:r w:rsidRPr="00E27D23">
        <w:t>(re-)</w:t>
      </w:r>
      <w:r w:rsidRPr="00E27D23">
        <w:rPr>
          <w:rFonts w:eastAsia="SimSun"/>
        </w:rPr>
        <w:t>configure sidelink CSI reference signal resources and CSI reporting latency bound</w:t>
      </w:r>
      <w:r w:rsidRPr="00E27D23">
        <w:t>.</w:t>
      </w:r>
    </w:p>
    <w:p w14:paraId="1DDD144B" w14:textId="77777777" w:rsidR="00F82955" w:rsidRPr="00E27D23" w:rsidRDefault="00F82955" w:rsidP="00F82955">
      <w:r w:rsidRPr="00E27D23">
        <w:t xml:space="preserve">The UE may initiate the sidelink RRC reconfiguration procedure and perform the operation in sub-clause 5.8.9.1.2 </w:t>
      </w:r>
      <w:r w:rsidRPr="00E27D23">
        <w:rPr>
          <w:rFonts w:eastAsia="SimSun"/>
        </w:rPr>
        <w:t>on the corresponding PC5-RRC connection</w:t>
      </w:r>
      <w:r w:rsidRPr="00E27D23">
        <w:t xml:space="preserve"> in following cases:</w:t>
      </w:r>
    </w:p>
    <w:p w14:paraId="45603FA9" w14:textId="77777777" w:rsidR="00F82955" w:rsidRPr="00E27D23" w:rsidRDefault="00F82955" w:rsidP="00F82955">
      <w:pPr>
        <w:pStyle w:val="B1"/>
      </w:pPr>
      <w:r w:rsidRPr="00E27D23">
        <w:t>…</w:t>
      </w:r>
    </w:p>
    <w:p w14:paraId="18771C00" w14:textId="77777777" w:rsidR="00F82955" w:rsidRPr="00E27D23" w:rsidRDefault="00F82955" w:rsidP="00F82955">
      <w:pPr>
        <w:pStyle w:val="B1"/>
      </w:pPr>
      <w:r w:rsidRPr="00E27D23">
        <w:t>-</w:t>
      </w:r>
      <w:r w:rsidRPr="00E27D23">
        <w:tab/>
        <w:t>the (re-)configuration of the peer UE to perform NR sidelink measurement and report.</w:t>
      </w:r>
    </w:p>
    <w:p w14:paraId="2C79EB2B" w14:textId="77777777" w:rsidR="00F82955" w:rsidRPr="00E27D23" w:rsidRDefault="00F82955" w:rsidP="00F82955">
      <w:pPr>
        <w:pStyle w:val="B1"/>
        <w:rPr>
          <w:rFonts w:eastAsia="SimSun"/>
        </w:rPr>
      </w:pPr>
      <w:r w:rsidRPr="00E27D23">
        <w:rPr>
          <w:rFonts w:eastAsia="SimSun"/>
        </w:rPr>
        <w:t>…</w:t>
      </w:r>
    </w:p>
    <w:p w14:paraId="5C3F88D1" w14:textId="77777777" w:rsidR="00F82955" w:rsidRPr="00E27D23" w:rsidRDefault="00F82955" w:rsidP="00F82955">
      <w:pPr>
        <w:rPr>
          <w:lang w:eastAsia="zh-CN"/>
        </w:rPr>
      </w:pPr>
      <w:r w:rsidRPr="00E27D23">
        <w:rPr>
          <w:lang w:eastAsia="zh-CN"/>
        </w:rPr>
        <w:t>I</w:t>
      </w:r>
      <w:r w:rsidRPr="00E27D23">
        <w:t xml:space="preserve">n RRC_CONNECTED, the UE applies the NR sidelink communications parameters provided in </w:t>
      </w:r>
      <w:r w:rsidRPr="00E27D23">
        <w:rPr>
          <w:i/>
        </w:rPr>
        <w:t>RRCReconfiguration</w:t>
      </w:r>
      <w:r w:rsidRPr="00E27D23">
        <w:rPr>
          <w:lang w:eastAsia="zh-CN"/>
        </w:rPr>
        <w:t xml:space="preserve"> (if any). In</w:t>
      </w:r>
      <w:r w:rsidRPr="00E27D23">
        <w:t xml:space="preserve"> RRC_IDLE or RRC_INACTIVE</w:t>
      </w:r>
      <w:r w:rsidRPr="00E27D23">
        <w:rPr>
          <w:lang w:eastAsia="zh-CN"/>
        </w:rPr>
        <w:t>, the UE applies</w:t>
      </w:r>
      <w:r w:rsidRPr="00E27D23">
        <w:t xml:space="preserve"> the NR sidelink communications parameters provided in </w:t>
      </w:r>
      <w:r w:rsidRPr="00E27D23">
        <w:rPr>
          <w:szCs w:val="22"/>
        </w:rPr>
        <w:t>system information</w:t>
      </w:r>
      <w:r w:rsidRPr="00E27D23">
        <w:rPr>
          <w:lang w:eastAsia="zh-CN"/>
        </w:rPr>
        <w:t xml:space="preserve"> (if any). For other cases, </w:t>
      </w:r>
      <w:r w:rsidRPr="00E27D23">
        <w:t xml:space="preserve">UEs apply the NR sidelink communications parameters provided in </w:t>
      </w:r>
      <w:r w:rsidRPr="00E27D23">
        <w:rPr>
          <w:i/>
        </w:rPr>
        <w:t xml:space="preserve">SidelinkPreconfigNR </w:t>
      </w:r>
      <w:r w:rsidRPr="00E27D23">
        <w:rPr>
          <w:lang w:eastAsia="zh-CN"/>
        </w:rPr>
        <w:t xml:space="preserve">(if any). When UE performs state transition between above three cases, </w:t>
      </w:r>
      <w:r w:rsidRPr="00E27D23">
        <w:t>the UE applies the NR sidelink communications parameters</w:t>
      </w:r>
      <w:r w:rsidRPr="00E27D23">
        <w:rPr>
          <w:lang w:eastAsia="zh-CN"/>
        </w:rPr>
        <w:t xml:space="preserve"> provided in the new state, after </w:t>
      </w:r>
      <w:r w:rsidRPr="00E27D23">
        <w:t>acquisition of the new configurations</w:t>
      </w:r>
      <w:r w:rsidRPr="00E27D23">
        <w:rPr>
          <w:lang w:eastAsia="zh-CN"/>
        </w:rPr>
        <w:t>. Before</w:t>
      </w:r>
      <w:r w:rsidRPr="00E27D23">
        <w:t xml:space="preserve"> acquisition of the new configurations, UE continues applying</w:t>
      </w:r>
      <w:r w:rsidRPr="00E27D23">
        <w:rPr>
          <w:lang w:eastAsia="zh-CN"/>
        </w:rPr>
        <w:t xml:space="preserve"> t</w:t>
      </w:r>
      <w:r w:rsidRPr="00E27D23">
        <w:t>he NR sidelink communications parameters</w:t>
      </w:r>
      <w:r w:rsidRPr="00E27D23">
        <w:rPr>
          <w:lang w:eastAsia="zh-CN"/>
        </w:rPr>
        <w:t xml:space="preserve"> provided in the old state.</w:t>
      </w:r>
    </w:p>
    <w:p w14:paraId="0C709C9C" w14:textId="77777777" w:rsidR="00F82955" w:rsidRPr="00E27D23" w:rsidRDefault="00F82955" w:rsidP="00F82955">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9.1.2]</w:t>
      </w:r>
    </w:p>
    <w:p w14:paraId="5734C89D" w14:textId="77777777" w:rsidR="00F82955" w:rsidRPr="00E27D23" w:rsidRDefault="00F82955" w:rsidP="00F82955">
      <w:r w:rsidRPr="00E27D23">
        <w:t xml:space="preserve">The UE shall set the contents of </w:t>
      </w:r>
      <w:r w:rsidRPr="00E27D23">
        <w:rPr>
          <w:rFonts w:eastAsia="MS Mincho"/>
          <w:i/>
        </w:rPr>
        <w:t>RRCReconfigurationSidelink</w:t>
      </w:r>
      <w:r w:rsidRPr="00E27D23">
        <w:t xml:space="preserve"> message as follows:</w:t>
      </w:r>
    </w:p>
    <w:p w14:paraId="1F0114DD" w14:textId="77777777" w:rsidR="00F82955" w:rsidRPr="00E27D23" w:rsidRDefault="00F82955" w:rsidP="00F82955">
      <w:pPr>
        <w:pStyle w:val="B1"/>
      </w:pPr>
      <w:r w:rsidRPr="00E27D23">
        <w:t>…</w:t>
      </w:r>
    </w:p>
    <w:p w14:paraId="078A365C" w14:textId="77777777" w:rsidR="00F82955" w:rsidRPr="00E27D23" w:rsidRDefault="00F82955" w:rsidP="00F82955">
      <w:pPr>
        <w:pStyle w:val="B1"/>
      </w:pPr>
      <w:r w:rsidRPr="00E27D23">
        <w:t>1&gt;</w:t>
      </w:r>
      <w:r w:rsidRPr="00E27D23">
        <w:tab/>
        <w:t xml:space="preserve">set the </w:t>
      </w:r>
      <w:r w:rsidRPr="00E27D23">
        <w:rPr>
          <w:i/>
        </w:rPr>
        <w:t>sl-MeasConfig</w:t>
      </w:r>
      <w:r w:rsidRPr="00E27D23">
        <w:t xml:space="preserve"> as follows:</w:t>
      </w:r>
    </w:p>
    <w:p w14:paraId="5C541341" w14:textId="77777777" w:rsidR="00F82955" w:rsidRPr="00E27D23" w:rsidRDefault="00F82955" w:rsidP="00F82955">
      <w:pPr>
        <w:pStyle w:val="B2"/>
      </w:pPr>
      <w:r w:rsidRPr="00E27D23">
        <w:t>2&gt;</w:t>
      </w:r>
      <w:r w:rsidRPr="00E27D23">
        <w:tab/>
        <w:t xml:space="preserve">If the frequency used for NR sidelink communication is included in </w:t>
      </w:r>
      <w:r w:rsidRPr="00E27D23">
        <w:rPr>
          <w:i/>
          <w:iCs/>
        </w:rPr>
        <w:t>sl-FreqInfoToAddModList</w:t>
      </w:r>
      <w:r w:rsidRPr="00E27D23">
        <w:t xml:space="preserve"> in </w:t>
      </w:r>
      <w:r w:rsidRPr="00E27D23">
        <w:rPr>
          <w:i/>
          <w:iCs/>
        </w:rPr>
        <w:t>sl-ConfigDedicatedNR</w:t>
      </w:r>
      <w:r w:rsidRPr="00E27D23">
        <w:t xml:space="preserve"> within </w:t>
      </w:r>
      <w:r w:rsidRPr="00E27D23">
        <w:rPr>
          <w:i/>
          <w:iCs/>
        </w:rPr>
        <w:t>RRCReconfiguration</w:t>
      </w:r>
      <w:r w:rsidRPr="00E27D23">
        <w:t xml:space="preserve"> message or included in </w:t>
      </w:r>
      <w:r w:rsidRPr="00E27D23">
        <w:rPr>
          <w:i/>
          <w:iCs/>
        </w:rPr>
        <w:t>sl-ConfigCommonNR</w:t>
      </w:r>
      <w:r w:rsidRPr="00E27D23">
        <w:t xml:space="preserve"> within SIB12:</w:t>
      </w:r>
    </w:p>
    <w:p w14:paraId="2073886C" w14:textId="77777777" w:rsidR="00F82955" w:rsidRPr="00E27D23" w:rsidRDefault="00F82955" w:rsidP="00F82955">
      <w:pPr>
        <w:pStyle w:val="B3"/>
      </w:pPr>
      <w:r w:rsidRPr="00E27D23">
        <w:t>3&gt;</w:t>
      </w:r>
      <w:r w:rsidRPr="00E27D23">
        <w:tab/>
        <w:t>if UE is in RRC_CONNECTED:</w:t>
      </w:r>
    </w:p>
    <w:p w14:paraId="0B45489E" w14:textId="77777777" w:rsidR="00F82955" w:rsidRPr="00E27D23" w:rsidRDefault="00F82955" w:rsidP="00F82955">
      <w:pPr>
        <w:pStyle w:val="B4"/>
      </w:pPr>
      <w:r w:rsidRPr="00E27D23">
        <w:t>4&gt;</w:t>
      </w:r>
      <w:r w:rsidRPr="00E27D23">
        <w:tab/>
        <w:t xml:space="preserve">set the </w:t>
      </w:r>
      <w:r w:rsidRPr="00E27D23">
        <w:rPr>
          <w:i/>
          <w:iCs/>
        </w:rPr>
        <w:t>sl-MeasConfig</w:t>
      </w:r>
      <w:r w:rsidRPr="00E27D23">
        <w:t xml:space="preserve"> according to stored NR sidelink measurement configuration information for this destination;</w:t>
      </w:r>
    </w:p>
    <w:p w14:paraId="7BFF7D68" w14:textId="77777777" w:rsidR="00F82955" w:rsidRPr="00E27D23" w:rsidRDefault="00F82955" w:rsidP="00F82955">
      <w:pPr>
        <w:pStyle w:val="B3"/>
      </w:pPr>
      <w:r w:rsidRPr="00E27D23">
        <w:t>…</w:t>
      </w:r>
    </w:p>
    <w:p w14:paraId="137AFED6" w14:textId="77777777" w:rsidR="00F82955" w:rsidRPr="00E27D23" w:rsidRDefault="00F82955" w:rsidP="00F82955">
      <w:r w:rsidRPr="00E27D23">
        <w:t xml:space="preserve">The UE shall submit the </w:t>
      </w:r>
      <w:r w:rsidRPr="00E27D23">
        <w:rPr>
          <w:rFonts w:eastAsia="MS Mincho"/>
          <w:i/>
        </w:rPr>
        <w:t>RRCReconfigurationSidelink</w:t>
      </w:r>
      <w:r w:rsidRPr="00E27D23">
        <w:t xml:space="preserve"> message to lower layers for transmission.</w:t>
      </w:r>
    </w:p>
    <w:p w14:paraId="708F1B8D" w14:textId="77777777" w:rsidR="00F82955" w:rsidRPr="00E27D23" w:rsidRDefault="00F82955" w:rsidP="00F82955">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9.1.3]</w:t>
      </w:r>
    </w:p>
    <w:p w14:paraId="3D20D8D3" w14:textId="77777777" w:rsidR="00F82955" w:rsidRPr="00E27D23" w:rsidRDefault="00F82955" w:rsidP="00F82955">
      <w:r w:rsidRPr="00E27D23">
        <w:t xml:space="preserve">The UE shall perform the following actions upon reception of the </w:t>
      </w:r>
      <w:r w:rsidRPr="00E27D23">
        <w:rPr>
          <w:i/>
        </w:rPr>
        <w:t>RRCReconfigurationSidelink</w:t>
      </w:r>
      <w:r w:rsidRPr="00E27D23">
        <w:t>:</w:t>
      </w:r>
    </w:p>
    <w:p w14:paraId="302AE002" w14:textId="77777777" w:rsidR="00F82955" w:rsidRPr="00E27D23" w:rsidRDefault="00F82955" w:rsidP="00F82955">
      <w:pPr>
        <w:pStyle w:val="B1"/>
        <w:rPr>
          <w:rFonts w:eastAsia="Batang"/>
        </w:rPr>
      </w:pPr>
      <w:r w:rsidRPr="00E27D23">
        <w:rPr>
          <w:rFonts w:eastAsia="SimSun"/>
        </w:rPr>
        <w:t>…</w:t>
      </w:r>
    </w:p>
    <w:p w14:paraId="77E07FE5" w14:textId="77777777" w:rsidR="00F82955" w:rsidRPr="00E27D23" w:rsidRDefault="00F82955" w:rsidP="00F82955">
      <w:pPr>
        <w:pStyle w:val="B1"/>
        <w:rPr>
          <w:rFonts w:eastAsia="DotumChe"/>
        </w:rPr>
      </w:pPr>
      <w:r w:rsidRPr="00E27D23">
        <w:t>1&gt;</w:t>
      </w:r>
      <w:r w:rsidRPr="00E27D23">
        <w:tab/>
        <w:t xml:space="preserve">if the </w:t>
      </w:r>
      <w:r w:rsidRPr="00E27D23">
        <w:rPr>
          <w:i/>
          <w:iCs/>
          <w:lang w:eastAsia="x-none"/>
        </w:rPr>
        <w:t>RRCReconfiguration</w:t>
      </w:r>
      <w:r w:rsidRPr="00E27D23">
        <w:rPr>
          <w:rFonts w:eastAsia="MS Mincho"/>
          <w:i/>
          <w:iCs/>
        </w:rPr>
        <w:t>Sidelink</w:t>
      </w:r>
      <w:r w:rsidRPr="00E27D23">
        <w:t xml:space="preserve"> message includes the </w:t>
      </w:r>
      <w:r w:rsidRPr="00E27D23">
        <w:rPr>
          <w:i/>
          <w:iCs/>
        </w:rPr>
        <w:t>sl-MeasConfig</w:t>
      </w:r>
      <w:r w:rsidRPr="00E27D23">
        <w:t>:</w:t>
      </w:r>
    </w:p>
    <w:p w14:paraId="7A9765DB" w14:textId="77777777" w:rsidR="00F82955" w:rsidRPr="00E27D23" w:rsidRDefault="00F82955" w:rsidP="00F82955">
      <w:pPr>
        <w:pStyle w:val="B2"/>
      </w:pPr>
      <w:r w:rsidRPr="00E27D23">
        <w:t>2&gt;</w:t>
      </w:r>
      <w:r w:rsidRPr="00E27D23">
        <w:tab/>
        <w:t>perform the sidelink measurement configuration procedure as specified in 5.8.10;</w:t>
      </w:r>
    </w:p>
    <w:p w14:paraId="1D2B7188" w14:textId="77777777" w:rsidR="00F82955" w:rsidRPr="00E27D23" w:rsidRDefault="00F82955" w:rsidP="00F82955">
      <w:pPr>
        <w:pStyle w:val="B1"/>
        <w:rPr>
          <w:lang w:eastAsia="zh-CN"/>
        </w:rPr>
      </w:pPr>
      <w:r w:rsidRPr="00E27D23">
        <w:t>…</w:t>
      </w:r>
    </w:p>
    <w:p w14:paraId="26AF2255" w14:textId="77777777" w:rsidR="00F82955" w:rsidRPr="00E27D23" w:rsidRDefault="00F82955" w:rsidP="00F82955">
      <w:pPr>
        <w:pStyle w:val="B1"/>
        <w:rPr>
          <w:rFonts w:eastAsia="Batang"/>
        </w:rPr>
      </w:pPr>
      <w:r w:rsidRPr="00E27D23">
        <w:rPr>
          <w:rFonts w:eastAsia="Batang"/>
        </w:rPr>
        <w:t>1&gt;</w:t>
      </w:r>
      <w:r w:rsidRPr="00E27D23">
        <w:rPr>
          <w:rFonts w:eastAsia="Batang"/>
        </w:rPr>
        <w:tab/>
        <w:t>else:</w:t>
      </w:r>
    </w:p>
    <w:p w14:paraId="27C4EC00" w14:textId="77777777" w:rsidR="00F82955" w:rsidRPr="00E27D23" w:rsidRDefault="00F82955" w:rsidP="00F82955">
      <w:pPr>
        <w:pStyle w:val="B2"/>
        <w:rPr>
          <w:rFonts w:eastAsia="Batang"/>
        </w:rPr>
      </w:pPr>
      <w:r w:rsidRPr="00E27D23">
        <w:rPr>
          <w:rFonts w:eastAsia="Batang"/>
        </w:rPr>
        <w:t>2&gt;</w:t>
      </w:r>
      <w:r w:rsidRPr="00E27D23">
        <w:rPr>
          <w:rFonts w:eastAsia="Batang"/>
        </w:rPr>
        <w:tab/>
        <w:t xml:space="preserve">set the content of the </w:t>
      </w:r>
      <w:r w:rsidRPr="00E27D23">
        <w:rPr>
          <w:i/>
          <w:lang w:eastAsia="ko-KR"/>
        </w:rPr>
        <w:t>RRCReconfigurationCompleteSidelink</w:t>
      </w:r>
      <w:r w:rsidRPr="00E27D23">
        <w:rPr>
          <w:rFonts w:eastAsia="Batang"/>
        </w:rPr>
        <w:t xml:space="preserve"> message;</w:t>
      </w:r>
    </w:p>
    <w:p w14:paraId="489E7CAA" w14:textId="77777777" w:rsidR="00F82955" w:rsidRPr="00E27D23" w:rsidRDefault="00F82955" w:rsidP="00F82955">
      <w:pPr>
        <w:pStyle w:val="B3"/>
        <w:rPr>
          <w:rFonts w:eastAsia="Batang"/>
        </w:rPr>
      </w:pPr>
      <w:r w:rsidRPr="00E27D23">
        <w:rPr>
          <w:rFonts w:eastAsia="Batang"/>
        </w:rPr>
        <w:t>3&gt;</w:t>
      </w:r>
      <w:r w:rsidRPr="00E27D23">
        <w:rPr>
          <w:rFonts w:eastAsia="Batang"/>
        </w:rPr>
        <w:tab/>
        <w:t xml:space="preserve">submit the </w:t>
      </w:r>
      <w:r w:rsidRPr="00E27D23">
        <w:rPr>
          <w:i/>
          <w:lang w:eastAsia="ko-KR"/>
        </w:rPr>
        <w:t>RRCReconfigurationCompleteSidelink</w:t>
      </w:r>
      <w:r w:rsidRPr="00E27D23">
        <w:rPr>
          <w:rFonts w:eastAsia="Batang"/>
        </w:rPr>
        <w:t xml:space="preserve"> message to lower layers for transmission;</w:t>
      </w:r>
    </w:p>
    <w:p w14:paraId="0321563C" w14:textId="77777777" w:rsidR="00F82955" w:rsidRPr="00E27D23" w:rsidRDefault="00F82955" w:rsidP="00F82955">
      <w:pPr>
        <w:pStyle w:val="B3"/>
        <w:rPr>
          <w:rFonts w:eastAsia="Batang"/>
        </w:rPr>
      </w:pPr>
    </w:p>
    <w:p w14:paraId="30F5F26C" w14:textId="77777777" w:rsidR="00F82955" w:rsidRPr="00E27D23" w:rsidRDefault="00F82955" w:rsidP="00F82955">
      <w:pPr>
        <w:pStyle w:val="H6"/>
        <w:rPr>
          <w:lang w:eastAsia="zh-CN"/>
        </w:rPr>
      </w:pPr>
      <w:r w:rsidRPr="00E27D23">
        <w:rPr>
          <w:lang w:eastAsia="zh-CN"/>
        </w:rPr>
        <w:t>12.2.5.1.3</w:t>
      </w:r>
      <w:r w:rsidRPr="00E27D23">
        <w:tab/>
        <w:t>Test description</w:t>
      </w:r>
    </w:p>
    <w:p w14:paraId="6661DCAC" w14:textId="77777777" w:rsidR="00F82955" w:rsidRPr="00E27D23" w:rsidRDefault="00F82955" w:rsidP="00F82955">
      <w:pPr>
        <w:pStyle w:val="H6"/>
        <w:rPr>
          <w:lang w:eastAsia="en-US"/>
        </w:rPr>
      </w:pPr>
      <w:r w:rsidRPr="00E27D23">
        <w:rPr>
          <w:lang w:eastAsia="zh-CN"/>
        </w:rPr>
        <w:t>12.2.5.1.3.1</w:t>
      </w:r>
      <w:r w:rsidRPr="00E27D23">
        <w:tab/>
        <w:t>Pre-test conditions</w:t>
      </w:r>
    </w:p>
    <w:p w14:paraId="535B8F3F" w14:textId="77777777" w:rsidR="00F82955" w:rsidRPr="00E27D23" w:rsidRDefault="00F82955" w:rsidP="00F82955">
      <w:pPr>
        <w:pStyle w:val="H6"/>
      </w:pPr>
      <w:r w:rsidRPr="00E27D23">
        <w:t>System Simulator:</w:t>
      </w:r>
    </w:p>
    <w:p w14:paraId="7A9338C7" w14:textId="77777777" w:rsidR="00F82955" w:rsidRPr="00E27D23" w:rsidRDefault="00F82955" w:rsidP="00F82955">
      <w:pPr>
        <w:pStyle w:val="B1"/>
        <w:snapToGrid w:val="0"/>
        <w:rPr>
          <w:lang w:eastAsia="zh-CN"/>
        </w:rPr>
      </w:pPr>
      <w:r w:rsidRPr="00E27D23">
        <w:rPr>
          <w:lang w:eastAsia="zh-CN"/>
        </w:rPr>
        <w:t>-</w:t>
      </w:r>
      <w:r w:rsidRPr="00E27D23">
        <w:rPr>
          <w:lang w:eastAsia="zh-CN"/>
        </w:rPr>
        <w:tab/>
        <w:t>NR Cell</w:t>
      </w:r>
    </w:p>
    <w:p w14:paraId="7CF622C6" w14:textId="77777777" w:rsidR="00F82955" w:rsidRPr="00E27D23" w:rsidRDefault="00F82955" w:rsidP="00F82955">
      <w:pPr>
        <w:pStyle w:val="B1"/>
        <w:ind w:firstLine="0"/>
      </w:pPr>
      <w:r w:rsidRPr="00E27D23">
        <w:t>-</w:t>
      </w:r>
      <w:r w:rsidRPr="00E27D23">
        <w:tab/>
        <w:t>NR Cell 1 is the serving cell.</w:t>
      </w:r>
    </w:p>
    <w:p w14:paraId="09A10922" w14:textId="77777777" w:rsidR="00F82955" w:rsidRPr="00E27D23" w:rsidRDefault="00F82955" w:rsidP="00F82955">
      <w:pPr>
        <w:pStyle w:val="B1"/>
        <w:ind w:firstLine="0"/>
      </w:pPr>
      <w:r w:rsidRPr="00E27D23">
        <w:t>-</w:t>
      </w:r>
      <w:r w:rsidRPr="00E27D23">
        <w:tab/>
        <w:t>System information combination NR-14 as defined in TS 38.508-1 [4] clause 4.4.3.1.2 is used in NR cell 1.</w:t>
      </w:r>
    </w:p>
    <w:p w14:paraId="01E812EE" w14:textId="77777777" w:rsidR="00F82955" w:rsidRPr="00E27D23" w:rsidRDefault="00F82955" w:rsidP="00F82955">
      <w:pPr>
        <w:pStyle w:val="B1"/>
        <w:rPr>
          <w:lang w:eastAsia="zh-CN"/>
        </w:rPr>
      </w:pPr>
      <w:r w:rsidRPr="00E27D23">
        <w:t>-</w:t>
      </w:r>
      <w:r w:rsidRPr="00E27D23">
        <w:tab/>
      </w:r>
      <w:r w:rsidRPr="00E27D23">
        <w:rPr>
          <w:lang w:eastAsia="zh-CN"/>
        </w:rPr>
        <w:t>NR-SS-UE</w:t>
      </w:r>
      <w:r w:rsidRPr="00E27D23">
        <w:rPr>
          <w:rStyle w:val="CommentReference"/>
          <w:lang w:eastAsia="zh-CN"/>
        </w:rPr>
        <w:t xml:space="preserve"> </w:t>
      </w:r>
    </w:p>
    <w:p w14:paraId="3F2AE311" w14:textId="77777777" w:rsidR="00F82955" w:rsidRPr="00E27D23" w:rsidRDefault="00F82955" w:rsidP="00F82955">
      <w:pPr>
        <w:pStyle w:val="B1"/>
        <w:ind w:firstLine="0"/>
      </w:pPr>
      <w:r w:rsidRPr="00E27D23">
        <w:t>-</w:t>
      </w:r>
      <w:r w:rsidRPr="00E27D23">
        <w:tab/>
        <w:t xml:space="preserve">NR-SS-UE 1 operating as NR sidelink communication device on the resources (i.e. the frequency included in pre-configuration) that UE is expected to use for transmission and reception via PC5 interface. </w:t>
      </w:r>
    </w:p>
    <w:p w14:paraId="6B55DC44" w14:textId="77777777" w:rsidR="00F82955" w:rsidRPr="00E27D23" w:rsidRDefault="00F82955" w:rsidP="00F82955">
      <w:pPr>
        <w:pStyle w:val="H6"/>
      </w:pPr>
      <w:r w:rsidRPr="00E27D23">
        <w:t>UE:</w:t>
      </w:r>
    </w:p>
    <w:p w14:paraId="57F00C6C" w14:textId="77777777" w:rsidR="00F82955" w:rsidRPr="00E27D23" w:rsidRDefault="00F82955" w:rsidP="00F82955">
      <w:pPr>
        <w:pStyle w:val="B1"/>
        <w:rPr>
          <w:lang w:eastAsia="zh-CN"/>
        </w:rPr>
      </w:pPr>
      <w:r w:rsidRPr="00E27D23">
        <w:t>-</w:t>
      </w:r>
      <w:r w:rsidRPr="00E27D23">
        <w:tab/>
        <w:t>UE is authorised to perform NR sidelink communication.</w:t>
      </w:r>
    </w:p>
    <w:p w14:paraId="2F195E7B" w14:textId="77777777" w:rsidR="00F82955" w:rsidRPr="00E27D23" w:rsidRDefault="00F82955" w:rsidP="00F82955">
      <w:pPr>
        <w:pStyle w:val="B1"/>
      </w:pPr>
      <w:r w:rsidRPr="00E27D23">
        <w:rPr>
          <w:lang w:eastAsia="zh-CN"/>
        </w:rPr>
        <w:t>-</w:t>
      </w:r>
      <w:r w:rsidRPr="00E27D23">
        <w:rPr>
          <w:lang w:eastAsia="zh-CN"/>
        </w:rPr>
        <w:tab/>
      </w:r>
      <w:r w:rsidRPr="00E27D23">
        <w:t>The UE is equipped with below information in UE or in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except for those listed in Table 12.2.5.1.3.1-1.</w:t>
      </w:r>
    </w:p>
    <w:p w14:paraId="7B4A66F4" w14:textId="77777777" w:rsidR="00F82955" w:rsidRPr="00E27D23" w:rsidRDefault="00F82955" w:rsidP="00F82955">
      <w:pPr>
        <w:pStyle w:val="TH"/>
      </w:pPr>
      <w:r w:rsidRPr="00E27D23">
        <w:t>Table 12.2.5.1.3.1</w:t>
      </w:r>
      <w:r w:rsidRPr="00E27D23">
        <w:rPr>
          <w:lang w:eastAsia="zh-CN"/>
        </w:rPr>
        <w:t>-1</w:t>
      </w:r>
      <w:r w:rsidRPr="00E27D23">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F82955" w:rsidRPr="00E27D23" w14:paraId="30BD039A" w14:textId="77777777" w:rsidTr="00F82955">
        <w:trPr>
          <w:jc w:val="center"/>
        </w:trPr>
        <w:tc>
          <w:tcPr>
            <w:tcW w:w="1818" w:type="dxa"/>
            <w:tcBorders>
              <w:top w:val="single" w:sz="4" w:space="0" w:color="auto"/>
              <w:left w:val="single" w:sz="4" w:space="0" w:color="auto"/>
              <w:bottom w:val="single" w:sz="4" w:space="0" w:color="auto"/>
              <w:right w:val="single" w:sz="4" w:space="0" w:color="auto"/>
            </w:tcBorders>
            <w:hideMark/>
          </w:tcPr>
          <w:p w14:paraId="705C8969" w14:textId="77777777" w:rsidR="00F82955" w:rsidRPr="00E27D23" w:rsidRDefault="00F82955">
            <w:pPr>
              <w:pStyle w:val="TAH"/>
            </w:pPr>
            <w:r w:rsidRPr="00E27D23">
              <w:t>USIM field</w:t>
            </w:r>
          </w:p>
        </w:tc>
        <w:tc>
          <w:tcPr>
            <w:tcW w:w="977" w:type="dxa"/>
            <w:tcBorders>
              <w:top w:val="single" w:sz="4" w:space="0" w:color="auto"/>
              <w:left w:val="single" w:sz="4" w:space="0" w:color="auto"/>
              <w:bottom w:val="single" w:sz="4" w:space="0" w:color="auto"/>
              <w:right w:val="single" w:sz="4" w:space="0" w:color="auto"/>
            </w:tcBorders>
            <w:hideMark/>
          </w:tcPr>
          <w:p w14:paraId="29107B34" w14:textId="77777777" w:rsidR="00F82955" w:rsidRPr="00E27D23" w:rsidRDefault="00F82955">
            <w:pPr>
              <w:pStyle w:val="TAH"/>
            </w:pPr>
            <w:r w:rsidRPr="00E27D23">
              <w:t>Priority</w:t>
            </w:r>
          </w:p>
        </w:tc>
        <w:tc>
          <w:tcPr>
            <w:tcW w:w="2913" w:type="dxa"/>
            <w:tcBorders>
              <w:top w:val="single" w:sz="4" w:space="0" w:color="auto"/>
              <w:left w:val="single" w:sz="4" w:space="0" w:color="auto"/>
              <w:bottom w:val="single" w:sz="4" w:space="0" w:color="auto"/>
              <w:right w:val="single" w:sz="4" w:space="0" w:color="auto"/>
            </w:tcBorders>
            <w:hideMark/>
          </w:tcPr>
          <w:p w14:paraId="78534FAE" w14:textId="77777777" w:rsidR="00F82955" w:rsidRPr="00E27D23" w:rsidRDefault="00F82955">
            <w:pPr>
              <w:pStyle w:val="TAH"/>
            </w:pPr>
            <w:r w:rsidRPr="00E27D23">
              <w:t>Value</w:t>
            </w:r>
          </w:p>
        </w:tc>
        <w:tc>
          <w:tcPr>
            <w:tcW w:w="3075" w:type="dxa"/>
            <w:tcBorders>
              <w:top w:val="single" w:sz="4" w:space="0" w:color="auto"/>
              <w:left w:val="single" w:sz="4" w:space="0" w:color="auto"/>
              <w:bottom w:val="single" w:sz="4" w:space="0" w:color="auto"/>
              <w:right w:val="single" w:sz="4" w:space="0" w:color="auto"/>
            </w:tcBorders>
            <w:hideMark/>
          </w:tcPr>
          <w:p w14:paraId="2F24C597" w14:textId="77777777" w:rsidR="00F82955" w:rsidRPr="00E27D23" w:rsidRDefault="00F82955">
            <w:pPr>
              <w:pStyle w:val="TAH"/>
            </w:pPr>
            <w:r w:rsidRPr="00E27D23">
              <w:t>Access Technology Identifier</w:t>
            </w:r>
          </w:p>
        </w:tc>
      </w:tr>
      <w:tr w:rsidR="00F82955" w:rsidRPr="00E27D23" w14:paraId="6ACE46E5"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5E400B4D" w14:textId="77777777" w:rsidR="00F82955" w:rsidRPr="00E27D23" w:rsidRDefault="00F82955">
            <w:pPr>
              <w:pStyle w:val="TAL"/>
            </w:pPr>
            <w:r w:rsidRPr="00E27D23">
              <w:t>EF</w:t>
            </w:r>
            <w:r w:rsidRPr="00E27D23">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59FE7970" w14:textId="77777777" w:rsidR="00F82955" w:rsidRPr="00E27D23"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1285B02E" w14:textId="77777777" w:rsidR="00F82955" w:rsidRPr="00E27D23" w:rsidRDefault="00F82955">
            <w:pPr>
              <w:pStyle w:val="TAL"/>
            </w:pPr>
            <w:r w:rsidRPr="00E27D23">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2DC49D2B" w14:textId="77777777" w:rsidR="00F82955" w:rsidRPr="00E27D23" w:rsidRDefault="00F82955"/>
        </w:tc>
      </w:tr>
      <w:tr w:rsidR="00F82955" w:rsidRPr="00E27D23" w14:paraId="7599D075"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0682BBF3" w14:textId="77777777" w:rsidR="00F82955" w:rsidRPr="00E27D23" w:rsidRDefault="00F82955">
            <w:pPr>
              <w:pStyle w:val="TAL"/>
            </w:pPr>
            <w:r w:rsidRPr="00E27D23">
              <w:t>EF</w:t>
            </w:r>
            <w:r w:rsidRPr="00E27D23">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60711D63" w14:textId="77777777" w:rsidR="00F82955" w:rsidRPr="00E27D23"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6E813D12" w14:textId="77777777" w:rsidR="00F82955" w:rsidRPr="00E27D23" w:rsidRDefault="00F82955">
            <w:pPr>
              <w:pStyle w:val="TAL"/>
              <w:rPr>
                <w:lang w:eastAsia="zh-CN"/>
              </w:rPr>
            </w:pPr>
            <w:r w:rsidRPr="00E27D23">
              <w:t xml:space="preserve">Service n°119  </w:t>
            </w:r>
            <w:r w:rsidRPr="00E27D23">
              <w:rPr>
                <w:lang w:eastAsia="zh-CN"/>
              </w:rPr>
              <w:t>is  "available"</w:t>
            </w:r>
          </w:p>
        </w:tc>
        <w:tc>
          <w:tcPr>
            <w:tcW w:w="3075" w:type="dxa"/>
            <w:tcBorders>
              <w:top w:val="single" w:sz="4" w:space="0" w:color="auto"/>
              <w:left w:val="single" w:sz="4" w:space="0" w:color="auto"/>
              <w:bottom w:val="single" w:sz="4" w:space="0" w:color="auto"/>
              <w:right w:val="single" w:sz="4" w:space="0" w:color="auto"/>
            </w:tcBorders>
          </w:tcPr>
          <w:p w14:paraId="6F10E122" w14:textId="77777777" w:rsidR="00F82955" w:rsidRPr="00E27D23" w:rsidRDefault="00F82955"/>
        </w:tc>
      </w:tr>
      <w:tr w:rsidR="00F82955" w:rsidRPr="00E27D23" w14:paraId="5DA652E2"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28DF0321" w14:textId="77777777" w:rsidR="00F82955" w:rsidRPr="00E27D23" w:rsidRDefault="00F82955">
            <w:pPr>
              <w:pStyle w:val="TAL"/>
            </w:pPr>
            <w:r w:rsidRPr="00E27D23">
              <w:t>EF</w:t>
            </w:r>
            <w:r w:rsidRPr="00E27D23">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0E87CEC0" w14:textId="77777777" w:rsidR="00F82955" w:rsidRPr="00E27D23"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0B13535A" w14:textId="77777777" w:rsidR="00F82955" w:rsidRPr="00E27D23" w:rsidRDefault="00F82955">
            <w:pPr>
              <w:pStyle w:val="TAL"/>
              <w:rPr>
                <w:lang w:eastAsia="zh-CN"/>
              </w:rPr>
            </w:pPr>
            <w:r w:rsidRPr="00E27D23">
              <w:rPr>
                <w:lang w:eastAsia="zh-CN"/>
              </w:rPr>
              <w:t xml:space="preserve">As per TS 38.508-1[4] clause 4.8.3.3.3 </w:t>
            </w:r>
          </w:p>
          <w:p w14:paraId="7F714EA0" w14:textId="77777777" w:rsidR="00F82955" w:rsidRPr="00E27D23" w:rsidRDefault="00F82955">
            <w:pPr>
              <w:pStyle w:val="TAL"/>
              <w:rPr>
                <w:lang w:eastAsia="zh-CN"/>
              </w:rPr>
            </w:pPr>
            <w:r w:rsidRPr="00E27D23">
              <w:rPr>
                <w:lang w:eastAsia="zh-CN"/>
              </w:rPr>
              <w:t>SL-PreconfigurationNR  included in V2X data policy over PC5 is defined in Table 12.2.5.1.3.3-1</w:t>
            </w:r>
          </w:p>
        </w:tc>
        <w:tc>
          <w:tcPr>
            <w:tcW w:w="3075" w:type="dxa"/>
            <w:tcBorders>
              <w:top w:val="single" w:sz="4" w:space="0" w:color="auto"/>
              <w:left w:val="single" w:sz="4" w:space="0" w:color="auto"/>
              <w:bottom w:val="single" w:sz="4" w:space="0" w:color="auto"/>
              <w:right w:val="single" w:sz="4" w:space="0" w:color="auto"/>
            </w:tcBorders>
          </w:tcPr>
          <w:p w14:paraId="38E25366" w14:textId="77777777" w:rsidR="00F82955" w:rsidRPr="00E27D23" w:rsidRDefault="00F82955"/>
        </w:tc>
      </w:tr>
    </w:tbl>
    <w:p w14:paraId="50C69858" w14:textId="77777777" w:rsidR="00F82955" w:rsidRPr="00E27D23" w:rsidRDefault="00F82955" w:rsidP="00F82955"/>
    <w:p w14:paraId="6DCF458D" w14:textId="77777777" w:rsidR="00F82955" w:rsidRPr="00E27D23" w:rsidRDefault="00F82955" w:rsidP="00F82955">
      <w:pPr>
        <w:pStyle w:val="H6"/>
      </w:pPr>
      <w:r w:rsidRPr="00E27D23">
        <w:t>Preamble:</w:t>
      </w:r>
    </w:p>
    <w:p w14:paraId="43AC2D68" w14:textId="77777777" w:rsidR="00F82955" w:rsidRPr="00E27D23" w:rsidRDefault="00F82955" w:rsidP="00F82955">
      <w:pPr>
        <w:pStyle w:val="B1"/>
        <w:rPr>
          <w:lang w:eastAsia="zh-CN"/>
        </w:rPr>
      </w:pPr>
      <w:r w:rsidRPr="00E27D23">
        <w:t>-</w:t>
      </w:r>
      <w:r w:rsidRPr="00E27D23">
        <w:tab/>
        <w:t>The UE is in state 3N-B as defined in TS 38.508-1 [4], subclause 4.4A</w:t>
      </w:r>
      <w:r w:rsidRPr="00E27D23">
        <w:rPr>
          <w:lang w:eastAsia="zh-CN"/>
        </w:rPr>
        <w:t>,</w:t>
      </w:r>
      <w:r w:rsidRPr="00E27D23">
        <w:t xml:space="preserve"> using generic procedure parameter Sidelink (On), Unicast (On), and Test Mode (On) as defined in TS 38.508-1 [4], subclause 4.5.1.</w:t>
      </w:r>
    </w:p>
    <w:p w14:paraId="3F56B9EF" w14:textId="77777777" w:rsidR="00F82955" w:rsidRPr="00E27D23" w:rsidRDefault="00F82955" w:rsidP="00F82955">
      <w:pPr>
        <w:pStyle w:val="H6"/>
        <w:rPr>
          <w:lang w:eastAsia="en-US"/>
        </w:rPr>
      </w:pPr>
      <w:r w:rsidRPr="00E27D23">
        <w:rPr>
          <w:lang w:eastAsia="zh-CN"/>
        </w:rPr>
        <w:t>12.2.5.1.3.2</w:t>
      </w:r>
      <w:r w:rsidRPr="00E27D23">
        <w:tab/>
        <w:t>Test procedure sequence</w:t>
      </w:r>
    </w:p>
    <w:p w14:paraId="7D27E6C7" w14:textId="77777777" w:rsidR="00F82955" w:rsidRPr="00E27D23" w:rsidRDefault="00F82955" w:rsidP="00F82955">
      <w:pPr>
        <w:widowControl w:val="0"/>
        <w:jc w:val="center"/>
        <w:rPr>
          <w:rFonts w:ascii="Arial" w:hAnsi="Arial"/>
          <w:b/>
        </w:rPr>
      </w:pPr>
      <w:r w:rsidRPr="00E27D23">
        <w:rPr>
          <w:rFonts w:ascii="Arial" w:hAnsi="Arial"/>
          <w:b/>
        </w:rPr>
        <w:t xml:space="preserve">Table </w:t>
      </w:r>
      <w:r w:rsidRPr="00E27D23">
        <w:rPr>
          <w:rFonts w:ascii="Arial" w:hAnsi="Arial"/>
          <w:b/>
          <w:lang w:eastAsia="zh-CN"/>
        </w:rPr>
        <w:t>12.2.5.1.3.2</w:t>
      </w:r>
      <w:r w:rsidRPr="00E27D23">
        <w:rPr>
          <w:rFonts w:ascii="Arial" w:hAnsi="Arial"/>
          <w:b/>
        </w:rPr>
        <w:t>-1: Main behaviour</w:t>
      </w:r>
    </w:p>
    <w:tbl>
      <w:tblPr>
        <w:tblW w:w="9600" w:type="dxa"/>
        <w:tblLayout w:type="fixed"/>
        <w:tblLook w:val="04A0" w:firstRow="1" w:lastRow="0" w:firstColumn="1" w:lastColumn="0" w:noHBand="0" w:noVBand="1"/>
      </w:tblPr>
      <w:tblGrid>
        <w:gridCol w:w="533"/>
        <w:gridCol w:w="3966"/>
        <w:gridCol w:w="709"/>
        <w:gridCol w:w="2974"/>
        <w:gridCol w:w="568"/>
        <w:gridCol w:w="850"/>
      </w:tblGrid>
      <w:tr w:rsidR="00F82955" w:rsidRPr="00E27D23" w14:paraId="2C64762B" w14:textId="77777777" w:rsidTr="00F82955">
        <w:tc>
          <w:tcPr>
            <w:tcW w:w="534" w:type="dxa"/>
            <w:tcBorders>
              <w:top w:val="single" w:sz="4" w:space="0" w:color="auto"/>
              <w:left w:val="single" w:sz="4" w:space="0" w:color="auto"/>
              <w:bottom w:val="nil"/>
              <w:right w:val="single" w:sz="4" w:space="0" w:color="auto"/>
            </w:tcBorders>
            <w:hideMark/>
          </w:tcPr>
          <w:p w14:paraId="7ECD6224" w14:textId="77777777" w:rsidR="00F82955" w:rsidRPr="00E27D23" w:rsidRDefault="00F82955">
            <w:pPr>
              <w:widowControl w:val="0"/>
              <w:spacing w:after="0"/>
              <w:jc w:val="center"/>
              <w:rPr>
                <w:rFonts w:ascii="Arial" w:hAnsi="Arial"/>
                <w:b/>
                <w:sz w:val="18"/>
              </w:rPr>
            </w:pPr>
            <w:r w:rsidRPr="00E27D23">
              <w:rPr>
                <w:rFonts w:ascii="Arial" w:hAnsi="Arial"/>
                <w:b/>
                <w:sz w:val="18"/>
              </w:rPr>
              <w:t>St</w:t>
            </w:r>
          </w:p>
        </w:tc>
        <w:tc>
          <w:tcPr>
            <w:tcW w:w="3969" w:type="dxa"/>
            <w:tcBorders>
              <w:top w:val="single" w:sz="4" w:space="0" w:color="auto"/>
              <w:left w:val="single" w:sz="4" w:space="0" w:color="auto"/>
              <w:bottom w:val="nil"/>
              <w:right w:val="single" w:sz="4" w:space="0" w:color="auto"/>
            </w:tcBorders>
            <w:hideMark/>
          </w:tcPr>
          <w:p w14:paraId="283AF70A" w14:textId="77777777" w:rsidR="00F82955" w:rsidRPr="00E27D23" w:rsidRDefault="00F82955">
            <w:pPr>
              <w:widowControl w:val="0"/>
              <w:spacing w:after="0"/>
              <w:jc w:val="center"/>
              <w:rPr>
                <w:rFonts w:ascii="Arial" w:hAnsi="Arial"/>
                <w:b/>
                <w:sz w:val="18"/>
              </w:rPr>
            </w:pPr>
            <w:r w:rsidRPr="00E27D23">
              <w:rPr>
                <w:rFonts w:ascii="Arial" w:hAnsi="Arial"/>
                <w:b/>
                <w:sz w:val="18"/>
              </w:rPr>
              <w:t>Procedure</w:t>
            </w:r>
          </w:p>
        </w:tc>
        <w:tc>
          <w:tcPr>
            <w:tcW w:w="3685" w:type="dxa"/>
            <w:gridSpan w:val="2"/>
            <w:tcBorders>
              <w:top w:val="single" w:sz="4" w:space="0" w:color="auto"/>
              <w:left w:val="single" w:sz="4" w:space="0" w:color="auto"/>
              <w:bottom w:val="nil"/>
              <w:right w:val="single" w:sz="4" w:space="0" w:color="auto"/>
            </w:tcBorders>
            <w:hideMark/>
          </w:tcPr>
          <w:p w14:paraId="79240D20" w14:textId="77777777" w:rsidR="00F82955" w:rsidRPr="00E27D23" w:rsidRDefault="00F82955">
            <w:pPr>
              <w:widowControl w:val="0"/>
              <w:spacing w:after="0"/>
              <w:jc w:val="center"/>
              <w:rPr>
                <w:rFonts w:ascii="Arial" w:hAnsi="Arial"/>
                <w:b/>
                <w:sz w:val="18"/>
              </w:rPr>
            </w:pPr>
            <w:r w:rsidRPr="00E27D23">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hideMark/>
          </w:tcPr>
          <w:p w14:paraId="7718844D" w14:textId="77777777" w:rsidR="00F82955" w:rsidRPr="00E27D23" w:rsidRDefault="00F82955">
            <w:pPr>
              <w:widowControl w:val="0"/>
              <w:spacing w:after="0"/>
              <w:jc w:val="center"/>
              <w:rPr>
                <w:rFonts w:ascii="Arial" w:hAnsi="Arial"/>
                <w:b/>
                <w:sz w:val="18"/>
              </w:rPr>
            </w:pPr>
            <w:r w:rsidRPr="00E27D23">
              <w:rPr>
                <w:rFonts w:ascii="Arial" w:hAnsi="Arial"/>
                <w:b/>
                <w:sz w:val="18"/>
              </w:rPr>
              <w:t>TP</w:t>
            </w:r>
          </w:p>
        </w:tc>
        <w:tc>
          <w:tcPr>
            <w:tcW w:w="850" w:type="dxa"/>
            <w:tcBorders>
              <w:top w:val="single" w:sz="4" w:space="0" w:color="auto"/>
              <w:left w:val="single" w:sz="4" w:space="0" w:color="auto"/>
              <w:bottom w:val="nil"/>
              <w:right w:val="single" w:sz="4" w:space="0" w:color="auto"/>
            </w:tcBorders>
            <w:hideMark/>
          </w:tcPr>
          <w:p w14:paraId="02986B99" w14:textId="77777777" w:rsidR="00F82955" w:rsidRPr="00E27D23" w:rsidRDefault="00F82955">
            <w:pPr>
              <w:widowControl w:val="0"/>
              <w:spacing w:after="0"/>
              <w:jc w:val="center"/>
              <w:rPr>
                <w:rFonts w:ascii="Arial" w:hAnsi="Arial"/>
                <w:b/>
                <w:sz w:val="18"/>
              </w:rPr>
            </w:pPr>
            <w:r w:rsidRPr="00E27D23">
              <w:rPr>
                <w:rFonts w:ascii="Arial" w:hAnsi="Arial"/>
                <w:b/>
                <w:sz w:val="18"/>
              </w:rPr>
              <w:t>Verdict</w:t>
            </w:r>
          </w:p>
        </w:tc>
      </w:tr>
      <w:tr w:rsidR="00F82955" w:rsidRPr="00E27D23" w14:paraId="0EC06211" w14:textId="77777777" w:rsidTr="00F82955">
        <w:tc>
          <w:tcPr>
            <w:tcW w:w="534" w:type="dxa"/>
            <w:tcBorders>
              <w:top w:val="nil"/>
              <w:left w:val="single" w:sz="4" w:space="0" w:color="auto"/>
              <w:bottom w:val="single" w:sz="4" w:space="0" w:color="auto"/>
              <w:right w:val="single" w:sz="4" w:space="0" w:color="auto"/>
            </w:tcBorders>
          </w:tcPr>
          <w:p w14:paraId="25162232" w14:textId="77777777" w:rsidR="00F82955" w:rsidRPr="00E27D23" w:rsidRDefault="00F82955">
            <w:pPr>
              <w:widowControl w:val="0"/>
              <w:spacing w:after="0"/>
              <w:jc w:val="center"/>
              <w:rPr>
                <w:rFonts w:ascii="Arial" w:hAnsi="Arial"/>
                <w:b/>
                <w:sz w:val="18"/>
              </w:rPr>
            </w:pPr>
          </w:p>
        </w:tc>
        <w:tc>
          <w:tcPr>
            <w:tcW w:w="3969" w:type="dxa"/>
            <w:tcBorders>
              <w:top w:val="nil"/>
              <w:left w:val="single" w:sz="4" w:space="0" w:color="auto"/>
              <w:bottom w:val="single" w:sz="4" w:space="0" w:color="auto"/>
              <w:right w:val="single" w:sz="4" w:space="0" w:color="auto"/>
            </w:tcBorders>
          </w:tcPr>
          <w:p w14:paraId="5D2AA916" w14:textId="77777777" w:rsidR="00F82955" w:rsidRPr="00E27D23" w:rsidRDefault="00F82955">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48A5916D" w14:textId="77777777" w:rsidR="00F82955" w:rsidRPr="00E27D23" w:rsidRDefault="00F82955">
            <w:pPr>
              <w:widowControl w:val="0"/>
              <w:spacing w:after="0"/>
              <w:jc w:val="center"/>
              <w:rPr>
                <w:rFonts w:ascii="Arial" w:hAnsi="Arial"/>
                <w:b/>
                <w:sz w:val="18"/>
              </w:rPr>
            </w:pPr>
            <w:r w:rsidRPr="00E27D23">
              <w:rPr>
                <w:rFonts w:ascii="Arial" w:hAnsi="Arial"/>
                <w:b/>
                <w:sz w:val="18"/>
              </w:rPr>
              <w:t>U - S</w:t>
            </w:r>
          </w:p>
        </w:tc>
        <w:tc>
          <w:tcPr>
            <w:tcW w:w="2976" w:type="dxa"/>
            <w:tcBorders>
              <w:top w:val="single" w:sz="4" w:space="0" w:color="auto"/>
              <w:left w:val="single" w:sz="4" w:space="0" w:color="auto"/>
              <w:bottom w:val="single" w:sz="4" w:space="0" w:color="auto"/>
              <w:right w:val="single" w:sz="4" w:space="0" w:color="auto"/>
            </w:tcBorders>
            <w:hideMark/>
          </w:tcPr>
          <w:p w14:paraId="12C8D3AC" w14:textId="77777777" w:rsidR="00F82955" w:rsidRPr="00E27D23" w:rsidRDefault="00F82955">
            <w:pPr>
              <w:widowControl w:val="0"/>
              <w:spacing w:after="0"/>
              <w:jc w:val="center"/>
              <w:rPr>
                <w:rFonts w:ascii="Arial" w:hAnsi="Arial"/>
                <w:b/>
                <w:sz w:val="18"/>
              </w:rPr>
            </w:pPr>
            <w:r w:rsidRPr="00E27D23">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3D6D357E" w14:textId="77777777" w:rsidR="00F82955" w:rsidRPr="00E27D23" w:rsidRDefault="00F82955">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21A9EB9B" w14:textId="77777777" w:rsidR="00F82955" w:rsidRPr="00E27D23" w:rsidRDefault="00F82955">
            <w:pPr>
              <w:widowControl w:val="0"/>
              <w:spacing w:after="0"/>
              <w:jc w:val="center"/>
              <w:rPr>
                <w:rFonts w:ascii="Arial" w:hAnsi="Arial"/>
                <w:b/>
                <w:sz w:val="18"/>
              </w:rPr>
            </w:pPr>
          </w:p>
        </w:tc>
      </w:tr>
      <w:tr w:rsidR="00F82955" w:rsidRPr="00E27D23" w14:paraId="424C570E"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057EE7F7"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hideMark/>
          </w:tcPr>
          <w:p w14:paraId="7095B4A3"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The SS transmits an RRCReconfiguration message to provide sidelink measurement configuration.</w:t>
            </w:r>
          </w:p>
        </w:tc>
        <w:tc>
          <w:tcPr>
            <w:tcW w:w="709" w:type="dxa"/>
            <w:tcBorders>
              <w:top w:val="single" w:sz="4" w:space="0" w:color="auto"/>
              <w:left w:val="single" w:sz="4" w:space="0" w:color="auto"/>
              <w:bottom w:val="single" w:sz="4" w:space="0" w:color="auto"/>
              <w:right w:val="single" w:sz="4" w:space="0" w:color="auto"/>
            </w:tcBorders>
            <w:hideMark/>
          </w:tcPr>
          <w:p w14:paraId="3A3FBD1D"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hideMark/>
          </w:tcPr>
          <w:p w14:paraId="3A46CA97"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 xml:space="preserve">NR RRC: </w:t>
            </w:r>
            <w:r w:rsidRPr="00E27D23">
              <w:rPr>
                <w:rFonts w:ascii="Arial" w:hAnsi="Arial"/>
                <w:i/>
                <w:sz w:val="18"/>
                <w:lang w:eastAsia="zh-CN"/>
              </w:rPr>
              <w:t>RRCReconfiguration</w:t>
            </w:r>
          </w:p>
        </w:tc>
        <w:tc>
          <w:tcPr>
            <w:tcW w:w="568" w:type="dxa"/>
            <w:tcBorders>
              <w:top w:val="single" w:sz="4" w:space="0" w:color="auto"/>
              <w:left w:val="single" w:sz="4" w:space="0" w:color="auto"/>
              <w:bottom w:val="single" w:sz="4" w:space="0" w:color="auto"/>
              <w:right w:val="single" w:sz="4" w:space="0" w:color="auto"/>
            </w:tcBorders>
            <w:hideMark/>
          </w:tcPr>
          <w:p w14:paraId="48D6E084"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767003BD"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1D4DD41E"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05B4956C"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hideMark/>
          </w:tcPr>
          <w:p w14:paraId="7BD501D5"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hideMark/>
          </w:tcPr>
          <w:p w14:paraId="35B45206"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61BB7D94" w14:textId="77777777" w:rsidR="00F82955" w:rsidRPr="00E27D23" w:rsidRDefault="00F82955">
            <w:pPr>
              <w:keepNext/>
              <w:keepLines/>
              <w:spacing w:after="0"/>
              <w:rPr>
                <w:rFonts w:ascii="Arial" w:hAnsi="Arial"/>
                <w:sz w:val="18"/>
              </w:rPr>
            </w:pPr>
            <w:r w:rsidRPr="00E27D23">
              <w:rPr>
                <w:rFonts w:ascii="Arial" w:hAnsi="Arial"/>
                <w:sz w:val="18"/>
                <w:lang w:eastAsia="zh-CN"/>
              </w:rPr>
              <w:t xml:space="preserve">NR RRC: </w:t>
            </w:r>
            <w:r w:rsidRPr="00E27D23">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hideMark/>
          </w:tcPr>
          <w:p w14:paraId="70CD88F4"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180BF1F4"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4A9405AE"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4DCF3866"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3</w:t>
            </w:r>
          </w:p>
        </w:tc>
        <w:tc>
          <w:tcPr>
            <w:tcW w:w="3969" w:type="dxa"/>
            <w:tcBorders>
              <w:top w:val="single" w:sz="4" w:space="0" w:color="auto"/>
              <w:left w:val="single" w:sz="4" w:space="0" w:color="auto"/>
              <w:bottom w:val="single" w:sz="4" w:space="0" w:color="auto"/>
              <w:right w:val="single" w:sz="4" w:space="0" w:color="auto"/>
            </w:tcBorders>
            <w:hideMark/>
          </w:tcPr>
          <w:p w14:paraId="21B36F0F" w14:textId="0B2D3F2B" w:rsidR="00F82955" w:rsidRPr="00E27D23" w:rsidRDefault="00F82955">
            <w:pPr>
              <w:keepNext/>
              <w:keepLines/>
              <w:spacing w:after="0"/>
              <w:rPr>
                <w:rFonts w:ascii="Arial" w:hAnsi="Arial"/>
                <w:sz w:val="18"/>
                <w:lang w:eastAsia="zh-CN"/>
              </w:rPr>
            </w:pPr>
            <w:r w:rsidRPr="00E27D23">
              <w:rPr>
                <w:rFonts w:ascii="Arial" w:hAnsi="Arial"/>
                <w:sz w:val="18"/>
                <w:lang w:eastAsia="zh-CN"/>
              </w:rPr>
              <w:t>Check: D</w:t>
            </w:r>
            <w:r w:rsidR="00483626" w:rsidRPr="00E27D23">
              <w:rPr>
                <w:rFonts w:ascii="Arial" w:hAnsi="Arial"/>
                <w:sz w:val="18"/>
                <w:lang w:eastAsia="zh-CN"/>
              </w:rPr>
              <w:t>oes the UE transmit</w:t>
            </w:r>
            <w:r w:rsidRPr="00E27D23">
              <w:rPr>
                <w:rFonts w:ascii="Arial" w:hAnsi="Arial"/>
                <w:sz w:val="18"/>
                <w:lang w:eastAsia="zh-CN"/>
              </w:rPr>
              <w:t xml:space="preserve"> an RRCReconfigurationSidelink message to NR-SS-UE 1 to provide sidelink measurement configuration?</w:t>
            </w:r>
          </w:p>
        </w:tc>
        <w:tc>
          <w:tcPr>
            <w:tcW w:w="709" w:type="dxa"/>
            <w:tcBorders>
              <w:top w:val="single" w:sz="4" w:space="0" w:color="auto"/>
              <w:left w:val="single" w:sz="4" w:space="0" w:color="auto"/>
              <w:bottom w:val="single" w:sz="4" w:space="0" w:color="auto"/>
              <w:right w:val="single" w:sz="4" w:space="0" w:color="auto"/>
            </w:tcBorders>
            <w:hideMark/>
          </w:tcPr>
          <w:p w14:paraId="7BB8494B"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67E0C0F3" w14:textId="77777777" w:rsidR="00F82955" w:rsidRPr="00E27D23" w:rsidRDefault="00F82955">
            <w:pPr>
              <w:widowControl w:val="0"/>
              <w:spacing w:after="0"/>
              <w:rPr>
                <w:rFonts w:ascii="Arial" w:hAnsi="Arial"/>
                <w:iCs/>
                <w:sz w:val="18"/>
                <w:lang w:eastAsia="zh-CN"/>
              </w:rPr>
            </w:pPr>
            <w:r w:rsidRPr="00E27D23">
              <w:rPr>
                <w:rFonts w:ascii="Arial" w:hAnsi="Arial"/>
                <w:sz w:val="18"/>
                <w:lang w:eastAsia="zh-CN"/>
              </w:rPr>
              <w:t xml:space="preserve">NR PC5 RRC: </w:t>
            </w:r>
            <w:r w:rsidRPr="00E27D23">
              <w:rPr>
                <w:rFonts w:ascii="Arial" w:hAnsi="Arial"/>
                <w:i/>
                <w:sz w:val="18"/>
                <w:lang w:eastAsia="zh-CN"/>
              </w:rPr>
              <w:t>RRCReconfigurationSidelink</w:t>
            </w:r>
          </w:p>
        </w:tc>
        <w:tc>
          <w:tcPr>
            <w:tcW w:w="568" w:type="dxa"/>
            <w:tcBorders>
              <w:top w:val="single" w:sz="4" w:space="0" w:color="auto"/>
              <w:left w:val="single" w:sz="4" w:space="0" w:color="auto"/>
              <w:bottom w:val="single" w:sz="4" w:space="0" w:color="auto"/>
              <w:right w:val="single" w:sz="4" w:space="0" w:color="auto"/>
            </w:tcBorders>
            <w:hideMark/>
          </w:tcPr>
          <w:p w14:paraId="34570A1D"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0A2BBA3A"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P</w:t>
            </w:r>
          </w:p>
        </w:tc>
      </w:tr>
      <w:tr w:rsidR="00F82955" w:rsidRPr="00E27D23" w14:paraId="0D870D5C"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2BAAD069"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4</w:t>
            </w:r>
          </w:p>
        </w:tc>
        <w:tc>
          <w:tcPr>
            <w:tcW w:w="3969" w:type="dxa"/>
            <w:tcBorders>
              <w:top w:val="single" w:sz="4" w:space="0" w:color="auto"/>
              <w:left w:val="single" w:sz="4" w:space="0" w:color="auto"/>
              <w:bottom w:val="single" w:sz="4" w:space="0" w:color="auto"/>
              <w:right w:val="single" w:sz="4" w:space="0" w:color="auto"/>
            </w:tcBorders>
            <w:hideMark/>
          </w:tcPr>
          <w:p w14:paraId="530A0AB5"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The NR-SS-UE 1 transmits an RRCReconfigurationCompleteSidelink message to UE.</w:t>
            </w:r>
          </w:p>
        </w:tc>
        <w:tc>
          <w:tcPr>
            <w:tcW w:w="709" w:type="dxa"/>
            <w:tcBorders>
              <w:top w:val="single" w:sz="4" w:space="0" w:color="auto"/>
              <w:left w:val="single" w:sz="4" w:space="0" w:color="auto"/>
              <w:bottom w:val="single" w:sz="4" w:space="0" w:color="auto"/>
              <w:right w:val="single" w:sz="4" w:space="0" w:color="auto"/>
            </w:tcBorders>
            <w:hideMark/>
          </w:tcPr>
          <w:p w14:paraId="4349B54B"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hideMark/>
          </w:tcPr>
          <w:p w14:paraId="7DBCDB87" w14:textId="77777777" w:rsidR="00F82955" w:rsidRPr="00E27D23" w:rsidRDefault="00F82955">
            <w:pPr>
              <w:widowControl w:val="0"/>
              <w:spacing w:after="0"/>
              <w:rPr>
                <w:rFonts w:ascii="Arial" w:hAnsi="Arial"/>
                <w:iCs/>
                <w:sz w:val="18"/>
                <w:lang w:eastAsia="zh-CN"/>
              </w:rPr>
            </w:pPr>
            <w:r w:rsidRPr="00E27D23">
              <w:rPr>
                <w:rFonts w:ascii="Arial" w:hAnsi="Arial"/>
                <w:sz w:val="18"/>
                <w:lang w:eastAsia="zh-CN"/>
              </w:rPr>
              <w:t xml:space="preserve">NR PC5 RRC: </w:t>
            </w:r>
            <w:r w:rsidRPr="00E27D23">
              <w:rPr>
                <w:rFonts w:ascii="Arial" w:hAnsi="Arial"/>
                <w:i/>
                <w:sz w:val="18"/>
                <w:lang w:eastAsia="zh-CN"/>
              </w:rPr>
              <w:t>RRCReconfigurationCompleteSidelink</w:t>
            </w:r>
          </w:p>
        </w:tc>
        <w:tc>
          <w:tcPr>
            <w:tcW w:w="568" w:type="dxa"/>
            <w:tcBorders>
              <w:top w:val="single" w:sz="4" w:space="0" w:color="auto"/>
              <w:left w:val="single" w:sz="4" w:space="0" w:color="auto"/>
              <w:bottom w:val="single" w:sz="4" w:space="0" w:color="auto"/>
              <w:right w:val="single" w:sz="4" w:space="0" w:color="auto"/>
            </w:tcBorders>
            <w:hideMark/>
          </w:tcPr>
          <w:p w14:paraId="513ECFB7"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71B37B1D"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bl>
    <w:p w14:paraId="111845C9" w14:textId="77777777" w:rsidR="00F82955" w:rsidRPr="00E27D23" w:rsidRDefault="00F82955" w:rsidP="00F82955">
      <w:pPr>
        <w:rPr>
          <w:snapToGrid w:val="0"/>
          <w:lang w:eastAsia="zh-CN"/>
        </w:rPr>
      </w:pPr>
    </w:p>
    <w:p w14:paraId="6B39EECF" w14:textId="77777777" w:rsidR="00F82955" w:rsidRPr="00E27D23" w:rsidRDefault="00F82955" w:rsidP="00F82955">
      <w:pPr>
        <w:pStyle w:val="H6"/>
        <w:rPr>
          <w:lang w:eastAsia="zh-CN"/>
        </w:rPr>
      </w:pPr>
      <w:r w:rsidRPr="00E27D23">
        <w:rPr>
          <w:lang w:eastAsia="zh-CN"/>
        </w:rPr>
        <w:t>12.2.5.1.3.3</w:t>
      </w:r>
      <w:r w:rsidRPr="00E27D23">
        <w:tab/>
        <w:t>Specific message contents</w:t>
      </w:r>
    </w:p>
    <w:p w14:paraId="288B5D48" w14:textId="77777777" w:rsidR="00F82955" w:rsidRPr="00E27D23" w:rsidRDefault="00F82955" w:rsidP="00F82955">
      <w:pPr>
        <w:pStyle w:val="TH"/>
      </w:pPr>
      <w:r w:rsidRPr="00E27D23">
        <w:t xml:space="preserve">Table </w:t>
      </w:r>
      <w:r w:rsidRPr="00E27D23">
        <w:rPr>
          <w:snapToGrid w:val="0"/>
        </w:rPr>
        <w:t>12.2.5.1.3.3</w:t>
      </w:r>
      <w:r w:rsidRPr="00E27D23">
        <w:t xml:space="preserve">-1: </w:t>
      </w:r>
      <w:r w:rsidRPr="00E27D23">
        <w:rPr>
          <w:iCs/>
        </w:rPr>
        <w:t>RRCReconfiguraion (Table 12.2.5.1.3.2-1, Step 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F82955" w:rsidRPr="00E27D23" w14:paraId="0FBD1393" w14:textId="77777777" w:rsidTr="00F82955">
        <w:tc>
          <w:tcPr>
            <w:tcW w:w="9738" w:type="dxa"/>
            <w:gridSpan w:val="4"/>
            <w:tcBorders>
              <w:top w:val="single" w:sz="4" w:space="0" w:color="auto"/>
              <w:left w:val="single" w:sz="4" w:space="0" w:color="auto"/>
              <w:bottom w:val="single" w:sz="4" w:space="0" w:color="auto"/>
              <w:right w:val="single" w:sz="4" w:space="0" w:color="auto"/>
            </w:tcBorders>
            <w:hideMark/>
          </w:tcPr>
          <w:p w14:paraId="05866428" w14:textId="77777777" w:rsidR="00F82955" w:rsidRPr="00E27D23" w:rsidRDefault="00F82955">
            <w:pPr>
              <w:pStyle w:val="TAL"/>
            </w:pPr>
            <w:r w:rsidRPr="00E27D23">
              <w:t>Derivation Path: TS 38.508-1 [4], Table 4.6.1-13 with condition SIDELINK</w:t>
            </w:r>
          </w:p>
        </w:tc>
      </w:tr>
      <w:tr w:rsidR="00F82955" w:rsidRPr="00E27D23" w14:paraId="076D4AED"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A494FD" w14:textId="77777777" w:rsidR="00F82955" w:rsidRPr="00E27D23" w:rsidRDefault="00F82955">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F49CA8" w14:textId="77777777" w:rsidR="00F82955" w:rsidRPr="00E27D23" w:rsidRDefault="00F82955">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2A9E57" w14:textId="77777777" w:rsidR="00F82955" w:rsidRPr="00E27D23" w:rsidRDefault="00F82955">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094A1F" w14:textId="77777777" w:rsidR="00F82955" w:rsidRPr="00E27D23" w:rsidRDefault="00F82955">
            <w:pPr>
              <w:pStyle w:val="TAH"/>
            </w:pPr>
            <w:r w:rsidRPr="00E27D23">
              <w:t>Condition</w:t>
            </w:r>
          </w:p>
        </w:tc>
      </w:tr>
      <w:tr w:rsidR="00F82955" w:rsidRPr="00E27D23" w14:paraId="745C95C4"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E01A67" w14:textId="77777777" w:rsidR="00F82955" w:rsidRPr="00E27D23" w:rsidRDefault="00F82955">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618CA6"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5DB516"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905B4" w14:textId="77777777" w:rsidR="00F82955" w:rsidRPr="00E27D23" w:rsidRDefault="00F82955">
            <w:pPr>
              <w:pStyle w:val="TAL"/>
            </w:pPr>
          </w:p>
        </w:tc>
      </w:tr>
      <w:tr w:rsidR="00F82955" w:rsidRPr="00E27D23" w14:paraId="290932E3"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EA7611" w14:textId="77777777" w:rsidR="00F82955" w:rsidRPr="00E27D23" w:rsidRDefault="00F82955">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C03961"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5F17E"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EE2B8B" w14:textId="77777777" w:rsidR="00F82955" w:rsidRPr="00E27D23" w:rsidRDefault="00F82955">
            <w:pPr>
              <w:pStyle w:val="TAL"/>
            </w:pPr>
          </w:p>
        </w:tc>
      </w:tr>
      <w:tr w:rsidR="00F82955" w:rsidRPr="00E27D23" w14:paraId="35B9A1E6"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F1FB91" w14:textId="77777777" w:rsidR="00F82955" w:rsidRPr="00E27D23" w:rsidRDefault="00F82955">
            <w:pPr>
              <w:pStyle w:val="TAL"/>
            </w:pPr>
            <w:r w:rsidRPr="00E27D23">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4CD6FF"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E0CF01"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720F16" w14:textId="77777777" w:rsidR="00F82955" w:rsidRPr="00E27D23" w:rsidRDefault="00F82955">
            <w:pPr>
              <w:pStyle w:val="TAL"/>
            </w:pPr>
          </w:p>
        </w:tc>
      </w:tr>
      <w:tr w:rsidR="00F82955" w:rsidRPr="00E27D23" w14:paraId="14867DE1"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84C567" w14:textId="77777777" w:rsidR="00F82955" w:rsidRPr="00E27D23" w:rsidRDefault="00F82955">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95D9E2"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D4884B"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7D933E" w14:textId="77777777" w:rsidR="00F82955" w:rsidRPr="00E27D23" w:rsidRDefault="00F82955">
            <w:pPr>
              <w:pStyle w:val="TAL"/>
            </w:pPr>
          </w:p>
        </w:tc>
      </w:tr>
      <w:tr w:rsidR="00F82955" w:rsidRPr="00E27D23" w14:paraId="1A923AF2"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97D7BD" w14:textId="77777777" w:rsidR="00F82955" w:rsidRPr="00E27D23" w:rsidRDefault="00F82955">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3C2D94"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AD37EB"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471235" w14:textId="77777777" w:rsidR="00F82955" w:rsidRPr="00E27D23" w:rsidRDefault="00F82955">
            <w:pPr>
              <w:pStyle w:val="TAL"/>
            </w:pPr>
          </w:p>
        </w:tc>
      </w:tr>
      <w:tr w:rsidR="00F82955" w:rsidRPr="00E27D23" w14:paraId="28392607"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EC1886" w14:textId="77777777" w:rsidR="00F82955" w:rsidRPr="00E27D23" w:rsidRDefault="00F82955">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75B8E0"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424E4D"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2D384" w14:textId="77777777" w:rsidR="00F82955" w:rsidRPr="00E27D23" w:rsidRDefault="00F82955">
            <w:pPr>
              <w:pStyle w:val="TAL"/>
            </w:pPr>
          </w:p>
        </w:tc>
      </w:tr>
      <w:tr w:rsidR="00F82955" w:rsidRPr="00E27D23" w14:paraId="777A2859"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74A16D" w14:textId="77777777" w:rsidR="00F82955" w:rsidRPr="00E27D23" w:rsidRDefault="00F82955">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61A5FF"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29E17B"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C0E38" w14:textId="77777777" w:rsidR="00F82955" w:rsidRPr="00E27D23" w:rsidRDefault="00F82955">
            <w:pPr>
              <w:pStyle w:val="TAL"/>
              <w:rPr>
                <w:lang w:eastAsia="zh-CN"/>
              </w:rPr>
            </w:pPr>
          </w:p>
        </w:tc>
      </w:tr>
      <w:tr w:rsidR="00F82955" w:rsidRPr="00E27D23" w14:paraId="07FDD474"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6ACC67" w14:textId="77777777" w:rsidR="00F82955" w:rsidRPr="00E27D23" w:rsidRDefault="00F82955">
            <w:pPr>
              <w:pStyle w:val="TAL"/>
            </w:pPr>
            <w:r w:rsidRPr="00E27D23">
              <w:t xml:space="preserve">              sl-ConfigDedicatedNR-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305ED0" w14:textId="77777777" w:rsidR="00F82955" w:rsidRPr="00E27D23" w:rsidRDefault="00F82955">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B231C5"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C3519" w14:textId="77777777" w:rsidR="00F82955" w:rsidRPr="00E27D23" w:rsidRDefault="00F82955">
            <w:pPr>
              <w:pStyle w:val="TAL"/>
            </w:pPr>
          </w:p>
        </w:tc>
      </w:tr>
      <w:tr w:rsidR="00F82955" w:rsidRPr="00E27D23" w14:paraId="14A6F052"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CC2DD9" w14:textId="77777777" w:rsidR="00F82955" w:rsidRPr="00E27D23" w:rsidRDefault="00F82955">
            <w:pPr>
              <w:pStyle w:val="TAL"/>
            </w:pPr>
            <w:r w:rsidRPr="00E27D23">
              <w:t xml:space="preserve">                set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07B127" w14:textId="77777777" w:rsidR="00F82955" w:rsidRPr="00E27D23" w:rsidRDefault="00F82955">
            <w:pPr>
              <w:pStyle w:val="TAL"/>
              <w:rPr>
                <w:lang w:eastAsia="zh-CN"/>
              </w:rPr>
            </w:pPr>
            <w:r w:rsidRPr="00E27D23">
              <w:t>SL-ConfigDedicatedNR specified in TS 38.508-1 [4] Table 4.6.6-7 with condition SL_MEA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23FE69"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E3C26F" w14:textId="77777777" w:rsidR="00F82955" w:rsidRPr="00E27D23" w:rsidRDefault="00F82955">
            <w:pPr>
              <w:pStyle w:val="TAL"/>
            </w:pPr>
          </w:p>
        </w:tc>
      </w:tr>
      <w:tr w:rsidR="00F82955" w:rsidRPr="00E27D23" w14:paraId="04184F30"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5E4504" w14:textId="77777777" w:rsidR="00F82955" w:rsidRPr="00E27D23" w:rsidRDefault="00F82955">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A9261" w14:textId="77777777" w:rsidR="00F82955" w:rsidRPr="00E27D23" w:rsidRDefault="00F82955">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1E6A9C"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EC8E34" w14:textId="77777777" w:rsidR="00F82955" w:rsidRPr="00E27D23" w:rsidRDefault="00F82955">
            <w:pPr>
              <w:pStyle w:val="TAL"/>
            </w:pPr>
          </w:p>
        </w:tc>
      </w:tr>
      <w:tr w:rsidR="00F82955" w:rsidRPr="00E27D23" w14:paraId="0E131895"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A2A64D" w14:textId="77777777" w:rsidR="00F82955" w:rsidRPr="00E27D23" w:rsidRDefault="00F82955">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2A4DA"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0B009D"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232A1C" w14:textId="77777777" w:rsidR="00F82955" w:rsidRPr="00E27D23" w:rsidRDefault="00F82955">
            <w:pPr>
              <w:pStyle w:val="TAL"/>
            </w:pPr>
          </w:p>
        </w:tc>
      </w:tr>
      <w:tr w:rsidR="00F82955" w:rsidRPr="00E27D23" w14:paraId="5E1BCB26"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A2BAFE" w14:textId="77777777" w:rsidR="00F82955" w:rsidRPr="00E27D23" w:rsidRDefault="00F82955">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EC4AF6"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048B0C"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7105F" w14:textId="77777777" w:rsidR="00F82955" w:rsidRPr="00E27D23" w:rsidRDefault="00F82955">
            <w:pPr>
              <w:pStyle w:val="TAL"/>
            </w:pPr>
          </w:p>
        </w:tc>
      </w:tr>
      <w:tr w:rsidR="00F82955" w:rsidRPr="00E27D23" w14:paraId="19124312"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4D6B4F" w14:textId="77777777" w:rsidR="00F82955" w:rsidRPr="00E27D23" w:rsidRDefault="00F82955">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AB53B"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751E7"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FDF0F9" w14:textId="77777777" w:rsidR="00F82955" w:rsidRPr="00E27D23" w:rsidRDefault="00F82955">
            <w:pPr>
              <w:pStyle w:val="TAL"/>
            </w:pPr>
          </w:p>
        </w:tc>
      </w:tr>
      <w:tr w:rsidR="00F82955" w:rsidRPr="00E27D23" w14:paraId="7BC2C241"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A3CF5F" w14:textId="77777777" w:rsidR="00F82955" w:rsidRPr="00E27D23" w:rsidRDefault="00F82955">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575470"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4F404E"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62AE3B" w14:textId="77777777" w:rsidR="00F82955" w:rsidRPr="00E27D23" w:rsidRDefault="00F82955">
            <w:pPr>
              <w:pStyle w:val="TAL"/>
            </w:pPr>
          </w:p>
        </w:tc>
      </w:tr>
      <w:tr w:rsidR="00F82955" w:rsidRPr="00E27D23" w14:paraId="4328C6EB"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A339FC" w14:textId="77777777" w:rsidR="00F82955" w:rsidRPr="00E27D23" w:rsidRDefault="00F82955">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F47ADA"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19ABE1"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E3906E" w14:textId="77777777" w:rsidR="00F82955" w:rsidRPr="00E27D23" w:rsidRDefault="00F82955">
            <w:pPr>
              <w:pStyle w:val="TAL"/>
            </w:pPr>
          </w:p>
        </w:tc>
      </w:tr>
      <w:tr w:rsidR="00F82955" w:rsidRPr="00E27D23" w14:paraId="22A58470"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6401FC" w14:textId="77777777" w:rsidR="00F82955" w:rsidRPr="00E27D23" w:rsidRDefault="00F82955">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ACE781"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3A1A3A"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0CFF29" w14:textId="77777777" w:rsidR="00F82955" w:rsidRPr="00E27D23" w:rsidRDefault="00F82955">
            <w:pPr>
              <w:pStyle w:val="TAL"/>
            </w:pPr>
          </w:p>
        </w:tc>
      </w:tr>
      <w:tr w:rsidR="00F82955" w:rsidRPr="00E27D23" w14:paraId="29108FA3"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D68D89" w14:textId="77777777" w:rsidR="00F82955" w:rsidRPr="00E27D23" w:rsidRDefault="00F82955">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09A3C"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29C4FD"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770BE8" w14:textId="77777777" w:rsidR="00F82955" w:rsidRPr="00E27D23" w:rsidRDefault="00F82955">
            <w:pPr>
              <w:pStyle w:val="TAL"/>
            </w:pPr>
          </w:p>
        </w:tc>
      </w:tr>
    </w:tbl>
    <w:p w14:paraId="7B631735" w14:textId="77777777" w:rsidR="00F82955" w:rsidRPr="00E27D23" w:rsidRDefault="00F82955" w:rsidP="000A0152">
      <w:pPr>
        <w:rPr>
          <w:lang w:eastAsia="zh-CN"/>
        </w:rPr>
      </w:pPr>
    </w:p>
    <w:p w14:paraId="237E58E5" w14:textId="77777777" w:rsidR="00F82955" w:rsidRPr="00E27D23" w:rsidRDefault="00F82955" w:rsidP="00F82955">
      <w:pPr>
        <w:pStyle w:val="TH"/>
      </w:pPr>
      <w:r w:rsidRPr="00E27D23">
        <w:t xml:space="preserve">Table </w:t>
      </w:r>
      <w:r w:rsidRPr="00E27D23">
        <w:rPr>
          <w:snapToGrid w:val="0"/>
        </w:rPr>
        <w:t>12.2.5.1.3.3</w:t>
      </w:r>
      <w:r w:rsidRPr="00E27D23">
        <w:t>-2: RRCReconfigurationSidelink (</w:t>
      </w:r>
      <w:r w:rsidRPr="00E27D23">
        <w:rPr>
          <w:iCs/>
        </w:rPr>
        <w:t>Table 12.2.5.1.3.2-1, Step 3</w:t>
      </w:r>
      <w:r w:rsidRPr="00E27D23">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F82955" w:rsidRPr="00E27D23" w14:paraId="48677F75" w14:textId="77777777" w:rsidTr="00F82955">
        <w:tc>
          <w:tcPr>
            <w:tcW w:w="9738" w:type="dxa"/>
            <w:gridSpan w:val="4"/>
            <w:tcBorders>
              <w:top w:val="single" w:sz="4" w:space="0" w:color="auto"/>
              <w:left w:val="single" w:sz="4" w:space="0" w:color="auto"/>
              <w:bottom w:val="single" w:sz="4" w:space="0" w:color="auto"/>
              <w:right w:val="single" w:sz="4" w:space="0" w:color="auto"/>
            </w:tcBorders>
            <w:hideMark/>
          </w:tcPr>
          <w:p w14:paraId="412520C8" w14:textId="77777777" w:rsidR="00F82955" w:rsidRPr="00E27D23" w:rsidRDefault="00F82955">
            <w:pPr>
              <w:pStyle w:val="TAL"/>
            </w:pPr>
            <w:r w:rsidRPr="00E27D23">
              <w:t>Derivation Path: TS 38.508-1 [4], Table 4.6.1A-3 with condition TX and SL_MEAS</w:t>
            </w:r>
          </w:p>
        </w:tc>
      </w:tr>
      <w:tr w:rsidR="00F82955" w:rsidRPr="00E27D23" w14:paraId="5BA64F43"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918D6F" w14:textId="77777777" w:rsidR="00F82955" w:rsidRPr="00E27D23" w:rsidRDefault="00F82955">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EBC4AC" w14:textId="77777777" w:rsidR="00F82955" w:rsidRPr="00E27D23" w:rsidRDefault="00F82955">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E4E329" w14:textId="77777777" w:rsidR="00F82955" w:rsidRPr="00E27D23" w:rsidRDefault="00F82955">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EB6C4B" w14:textId="77777777" w:rsidR="00F82955" w:rsidRPr="00E27D23" w:rsidRDefault="00F82955">
            <w:pPr>
              <w:pStyle w:val="TAH"/>
            </w:pPr>
            <w:r w:rsidRPr="00E27D23">
              <w:t>Condition</w:t>
            </w:r>
          </w:p>
        </w:tc>
      </w:tr>
      <w:tr w:rsidR="00F82955" w:rsidRPr="00E27D23" w14:paraId="7DEFB424"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163BAB43" w14:textId="77777777" w:rsidR="00F82955" w:rsidRPr="00E27D23" w:rsidRDefault="00F82955">
            <w:pPr>
              <w:pStyle w:val="TAL"/>
            </w:pPr>
            <w:r w:rsidRPr="00E27D23">
              <w:t>RRCReconfigurationSidelink ::= SEQUENCE {</w:t>
            </w:r>
          </w:p>
        </w:tc>
        <w:tc>
          <w:tcPr>
            <w:tcW w:w="2267" w:type="dxa"/>
            <w:tcBorders>
              <w:top w:val="single" w:sz="4" w:space="0" w:color="auto"/>
              <w:left w:val="single" w:sz="4" w:space="0" w:color="auto"/>
              <w:bottom w:val="single" w:sz="4" w:space="0" w:color="auto"/>
              <w:right w:val="single" w:sz="4" w:space="0" w:color="auto"/>
            </w:tcBorders>
          </w:tcPr>
          <w:p w14:paraId="0A25EEBA"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Pr>
          <w:p w14:paraId="6C4410B0"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Pr>
          <w:p w14:paraId="0A4115D8" w14:textId="77777777" w:rsidR="00F82955" w:rsidRPr="00E27D23" w:rsidRDefault="00F82955">
            <w:pPr>
              <w:pStyle w:val="TAL"/>
            </w:pPr>
          </w:p>
        </w:tc>
      </w:tr>
      <w:tr w:rsidR="00F82955" w:rsidRPr="00E27D23" w14:paraId="096D8FD9"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DEBD84" w14:textId="77777777" w:rsidR="00F82955" w:rsidRPr="00E27D23" w:rsidRDefault="00F82955">
            <w:pPr>
              <w:pStyle w:val="TAL"/>
              <w:rPr>
                <w:snapToGrid w:val="0"/>
              </w:rPr>
            </w:pPr>
            <w:r w:rsidRPr="00E27D23">
              <w:rPr>
                <w:snapToGrid w:val="0"/>
                <w:lang w:eastAsia="zh-CN"/>
              </w:rPr>
              <w:t xml:space="preserve">  </w:t>
            </w:r>
            <w:r w:rsidRPr="00E27D23">
              <w:t>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195548"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E98D64"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E1EDD3" w14:textId="77777777" w:rsidR="00F82955" w:rsidRPr="00E27D23" w:rsidRDefault="00F82955">
            <w:pPr>
              <w:pStyle w:val="TAL"/>
              <w:rPr>
                <w:snapToGrid w:val="0"/>
              </w:rPr>
            </w:pPr>
          </w:p>
        </w:tc>
      </w:tr>
      <w:tr w:rsidR="00F82955" w:rsidRPr="00E27D23" w14:paraId="377E6EB6"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34234A" w14:textId="77777777" w:rsidR="00F82955" w:rsidRPr="00E27D23" w:rsidRDefault="00F82955">
            <w:pPr>
              <w:pStyle w:val="TAL"/>
              <w:rPr>
                <w:snapToGrid w:val="0"/>
              </w:rPr>
            </w:pPr>
            <w:r w:rsidRPr="00E27D23">
              <w:rPr>
                <w:snapToGrid w:val="0"/>
                <w:lang w:eastAsia="zh-CN"/>
              </w:rPr>
              <w:t xml:space="preserve">    </w:t>
            </w:r>
            <w:r w:rsidRPr="00E27D23">
              <w:t>rrcReconfigurationSidelink-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AB536"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69E9A"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3F4673" w14:textId="77777777" w:rsidR="00F82955" w:rsidRPr="00E27D23" w:rsidRDefault="00F82955">
            <w:pPr>
              <w:pStyle w:val="TAL"/>
              <w:rPr>
                <w:snapToGrid w:val="0"/>
              </w:rPr>
            </w:pPr>
          </w:p>
        </w:tc>
      </w:tr>
      <w:tr w:rsidR="00F82955" w:rsidRPr="00E27D23" w14:paraId="5214EB61"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6A1A28" w14:textId="77777777" w:rsidR="00F82955" w:rsidRPr="00E27D23" w:rsidRDefault="00F82955">
            <w:pPr>
              <w:pStyle w:val="TAL"/>
              <w:rPr>
                <w:snapToGrid w:val="0"/>
              </w:rPr>
            </w:pPr>
            <w:r w:rsidRPr="00E27D23">
              <w:rPr>
                <w:snapToGrid w:val="0"/>
                <w:lang w:eastAsia="zh-CN"/>
              </w:rPr>
              <w:t xml:space="preserve">      </w:t>
            </w:r>
            <w:r w:rsidRPr="00E27D23">
              <w:t>sl-MeasConfig-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7A226E"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7D51E"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079CBE" w14:textId="77777777" w:rsidR="00F82955" w:rsidRPr="00E27D23" w:rsidRDefault="00F82955">
            <w:pPr>
              <w:pStyle w:val="TAL"/>
              <w:rPr>
                <w:snapToGrid w:val="0"/>
              </w:rPr>
            </w:pPr>
          </w:p>
        </w:tc>
      </w:tr>
      <w:tr w:rsidR="00F82955" w:rsidRPr="00E27D23" w14:paraId="15503FEE"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96D796" w14:textId="77777777" w:rsidR="00F82955" w:rsidRPr="00E27D23" w:rsidRDefault="00F82955">
            <w:pPr>
              <w:pStyle w:val="TAL"/>
              <w:rPr>
                <w:snapToGrid w:val="0"/>
              </w:rPr>
            </w:pPr>
            <w:r w:rsidRPr="00E27D23">
              <w:rPr>
                <w:snapToGrid w:val="0"/>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D945D2"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586932"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C8902F" w14:textId="77777777" w:rsidR="00F82955" w:rsidRPr="00E27D23" w:rsidRDefault="00F82955">
            <w:pPr>
              <w:pStyle w:val="TAL"/>
              <w:rPr>
                <w:snapToGrid w:val="0"/>
              </w:rPr>
            </w:pPr>
          </w:p>
        </w:tc>
      </w:tr>
      <w:tr w:rsidR="00F82955" w:rsidRPr="00E27D23" w14:paraId="733D34E2"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B153AB" w14:textId="77777777" w:rsidR="00F82955" w:rsidRPr="00E27D23" w:rsidRDefault="00F82955">
            <w:pPr>
              <w:pStyle w:val="TAL"/>
              <w:rPr>
                <w:snapToGrid w:val="0"/>
              </w:rPr>
            </w:pPr>
            <w:r w:rsidRPr="00E27D23">
              <w:rPr>
                <w:snapToGrid w:val="0"/>
                <w:lang w:eastAsia="zh-CN"/>
              </w:rPr>
              <w:t xml:space="preserve">          </w:t>
            </w:r>
            <w:r w:rsidRPr="00E27D23">
              <w:t>sl-MeasObjectToRemove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E3A888" w14:textId="77777777" w:rsidR="00F82955" w:rsidRPr="00E27D23" w:rsidRDefault="00F82955">
            <w:pPr>
              <w:pStyle w:val="TAL"/>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C521FA"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B552FB" w14:textId="77777777" w:rsidR="00F82955" w:rsidRPr="00E27D23" w:rsidRDefault="00F82955">
            <w:pPr>
              <w:pStyle w:val="TAL"/>
              <w:rPr>
                <w:snapToGrid w:val="0"/>
              </w:rPr>
            </w:pPr>
          </w:p>
        </w:tc>
      </w:tr>
      <w:tr w:rsidR="00F82955" w:rsidRPr="00E27D23" w14:paraId="702F38B7"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2A9CE" w14:textId="77777777" w:rsidR="00F82955" w:rsidRPr="00E27D23" w:rsidRDefault="00F82955">
            <w:pPr>
              <w:pStyle w:val="TAL"/>
              <w:rPr>
                <w:snapToGrid w:val="0"/>
              </w:rPr>
            </w:pPr>
            <w:r w:rsidRPr="00E27D23">
              <w:rPr>
                <w:snapToGrid w:val="0"/>
                <w:lang w:eastAsia="zh-CN"/>
              </w:rPr>
              <w:t xml:space="preserve">          </w:t>
            </w:r>
            <w:r w:rsidRPr="00E27D23">
              <w:t>sl-MeasObjectToAddMod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D9064C" w14:textId="77777777" w:rsidR="00F82955" w:rsidRPr="00E27D23" w:rsidRDefault="00F82955">
            <w:pPr>
              <w:pStyle w:val="TAL"/>
            </w:pPr>
            <w:r w:rsidRPr="00E27D23">
              <w:t>SL-MeasObjectLis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D36FDF"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7784D1" w14:textId="77777777" w:rsidR="00F82955" w:rsidRPr="00E27D23" w:rsidRDefault="00F82955">
            <w:pPr>
              <w:pStyle w:val="TAL"/>
              <w:rPr>
                <w:snapToGrid w:val="0"/>
              </w:rPr>
            </w:pPr>
          </w:p>
        </w:tc>
      </w:tr>
      <w:tr w:rsidR="00F82955" w:rsidRPr="00E27D23" w14:paraId="5FD9A581"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9FA8CF" w14:textId="77777777" w:rsidR="00F82955" w:rsidRPr="00E27D23" w:rsidRDefault="00F82955">
            <w:pPr>
              <w:pStyle w:val="TAL"/>
              <w:rPr>
                <w:snapToGrid w:val="0"/>
              </w:rPr>
            </w:pPr>
            <w:r w:rsidRPr="00E27D23">
              <w:rPr>
                <w:snapToGrid w:val="0"/>
                <w:lang w:eastAsia="zh-CN"/>
              </w:rPr>
              <w:t xml:space="preserve">          </w:t>
            </w:r>
            <w:r w:rsidRPr="00E27D23">
              <w:t>sl-ReportConfigToRemove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1BEF6E" w14:textId="77777777" w:rsidR="00F82955" w:rsidRPr="00E27D23" w:rsidRDefault="00F82955">
            <w:pPr>
              <w:pStyle w:val="TAL"/>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BD2DD3"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3A97A" w14:textId="77777777" w:rsidR="00F82955" w:rsidRPr="00E27D23" w:rsidRDefault="00F82955">
            <w:pPr>
              <w:pStyle w:val="TAL"/>
              <w:rPr>
                <w:snapToGrid w:val="0"/>
              </w:rPr>
            </w:pPr>
          </w:p>
        </w:tc>
      </w:tr>
      <w:tr w:rsidR="00F82955" w:rsidRPr="00E27D23" w14:paraId="266799E6"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AF38BB" w14:textId="77777777" w:rsidR="00F82955" w:rsidRPr="00E27D23" w:rsidRDefault="00F82955">
            <w:pPr>
              <w:pStyle w:val="TAL"/>
              <w:rPr>
                <w:snapToGrid w:val="0"/>
              </w:rPr>
            </w:pPr>
            <w:r w:rsidRPr="00E27D23">
              <w:rPr>
                <w:snapToGrid w:val="0"/>
                <w:lang w:eastAsia="zh-CN"/>
              </w:rPr>
              <w:t xml:space="preserve">          </w:t>
            </w:r>
            <w:r w:rsidRPr="00E27D23">
              <w:t>sl-ReportConfigToAddMod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2022DE" w14:textId="77777777" w:rsidR="00F82955" w:rsidRPr="00E27D23" w:rsidRDefault="00F82955">
            <w:pPr>
              <w:pStyle w:val="TAL"/>
            </w:pPr>
            <w:r w:rsidRPr="00E27D23">
              <w:t xml:space="preserve">SL-ReportConfigList with condition </w:t>
            </w:r>
            <w:r w:rsidRPr="00E27D23">
              <w:rPr>
                <w:snapToGrid w:val="0"/>
                <w:lang w:eastAsia="zh-CN"/>
              </w:rPr>
              <w:t>PERIODICAL</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E67CB0"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4A1DD7" w14:textId="77777777" w:rsidR="00F82955" w:rsidRPr="00E27D23" w:rsidRDefault="00F82955">
            <w:pPr>
              <w:pStyle w:val="TAL"/>
              <w:rPr>
                <w:snapToGrid w:val="0"/>
              </w:rPr>
            </w:pPr>
          </w:p>
        </w:tc>
      </w:tr>
      <w:tr w:rsidR="00F82955" w:rsidRPr="00E27D23" w14:paraId="3C3AE03F"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87C965" w14:textId="77777777" w:rsidR="00F82955" w:rsidRPr="00E27D23" w:rsidRDefault="00F82955">
            <w:pPr>
              <w:pStyle w:val="TAL"/>
              <w:rPr>
                <w:snapToGrid w:val="0"/>
              </w:rPr>
            </w:pPr>
            <w:r w:rsidRPr="00E27D23">
              <w:rPr>
                <w:snapToGrid w:val="0"/>
                <w:lang w:eastAsia="zh-CN"/>
              </w:rPr>
              <w:t xml:space="preserve">          </w:t>
            </w:r>
            <w:r w:rsidRPr="00E27D23">
              <w:t>sl-MeasIdToRemove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46146A" w14:textId="77777777" w:rsidR="00F82955" w:rsidRPr="00E27D23" w:rsidRDefault="00F82955">
            <w:pPr>
              <w:pStyle w:val="TAL"/>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89EF90"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B844F9" w14:textId="77777777" w:rsidR="00F82955" w:rsidRPr="00E27D23" w:rsidRDefault="00F82955">
            <w:pPr>
              <w:pStyle w:val="TAL"/>
              <w:rPr>
                <w:snapToGrid w:val="0"/>
              </w:rPr>
            </w:pPr>
          </w:p>
        </w:tc>
      </w:tr>
      <w:tr w:rsidR="00F82955" w:rsidRPr="00E27D23" w14:paraId="19265CEF"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B997EB" w14:textId="77777777" w:rsidR="00F82955" w:rsidRPr="00E27D23" w:rsidRDefault="00F82955">
            <w:pPr>
              <w:pStyle w:val="TAL"/>
              <w:rPr>
                <w:snapToGrid w:val="0"/>
              </w:rPr>
            </w:pPr>
            <w:r w:rsidRPr="00E27D23">
              <w:rPr>
                <w:snapToGrid w:val="0"/>
                <w:lang w:eastAsia="zh-CN"/>
              </w:rPr>
              <w:t xml:space="preserve">          </w:t>
            </w:r>
            <w:r w:rsidRPr="00E27D23">
              <w:t>sl-MeasIdToAddMod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05F3B5" w14:textId="77777777" w:rsidR="00F82955" w:rsidRPr="00E27D23" w:rsidRDefault="00F82955">
            <w:pPr>
              <w:pStyle w:val="TAL"/>
            </w:pPr>
            <w:r w:rsidRPr="00E27D23">
              <w:t>SL-MeasIdLis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63185C"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A3E57" w14:textId="77777777" w:rsidR="00F82955" w:rsidRPr="00E27D23" w:rsidRDefault="00F82955">
            <w:pPr>
              <w:pStyle w:val="TAL"/>
              <w:rPr>
                <w:snapToGrid w:val="0"/>
              </w:rPr>
            </w:pPr>
          </w:p>
        </w:tc>
      </w:tr>
      <w:tr w:rsidR="00F82955" w:rsidRPr="00E27D23" w14:paraId="1AAE7A1A"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C801AE" w14:textId="77777777" w:rsidR="00F82955" w:rsidRPr="00E27D23" w:rsidRDefault="00F82955">
            <w:pPr>
              <w:pStyle w:val="TAL"/>
              <w:rPr>
                <w:snapToGrid w:val="0"/>
              </w:rPr>
            </w:pPr>
            <w:r w:rsidRPr="00E27D23">
              <w:rPr>
                <w:snapToGrid w:val="0"/>
                <w:lang w:eastAsia="zh-CN"/>
              </w:rPr>
              <w:t xml:space="preserve">          </w:t>
            </w:r>
            <w:r w:rsidRPr="00E27D23">
              <w:t>sl-QuantityConfig-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F56DA4" w14:textId="77777777" w:rsidR="00F82955" w:rsidRPr="00E27D23" w:rsidRDefault="00F82955">
            <w:pPr>
              <w:pStyle w:val="TAL"/>
            </w:pPr>
            <w:r w:rsidRPr="00E27D23">
              <w:t>SL-Quantity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7C091D"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7683E3" w14:textId="77777777" w:rsidR="00F82955" w:rsidRPr="00E27D23" w:rsidRDefault="00F82955">
            <w:pPr>
              <w:pStyle w:val="TAL"/>
              <w:rPr>
                <w:snapToGrid w:val="0"/>
              </w:rPr>
            </w:pPr>
          </w:p>
        </w:tc>
      </w:tr>
      <w:tr w:rsidR="00F82955" w:rsidRPr="00E27D23" w14:paraId="5198903A"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8EFABB" w14:textId="77777777" w:rsidR="00F82955" w:rsidRPr="00E27D23" w:rsidRDefault="00F82955">
            <w:pPr>
              <w:pStyle w:val="TAL"/>
              <w:rPr>
                <w:snapToGrid w:val="0"/>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35B61F"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98831A"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EA4CFE" w14:textId="77777777" w:rsidR="00F82955" w:rsidRPr="00E27D23" w:rsidRDefault="00F82955">
            <w:pPr>
              <w:pStyle w:val="TAL"/>
              <w:rPr>
                <w:snapToGrid w:val="0"/>
              </w:rPr>
            </w:pPr>
          </w:p>
        </w:tc>
      </w:tr>
      <w:tr w:rsidR="00F82955" w:rsidRPr="00E27D23" w14:paraId="1CB0B239"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E1E6BF" w14:textId="77777777" w:rsidR="00F82955" w:rsidRPr="00E27D23" w:rsidRDefault="00F82955">
            <w:pPr>
              <w:pStyle w:val="TAL"/>
              <w:rPr>
                <w:snapToGrid w:val="0"/>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5E19E2"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13CD8A"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C10A31" w14:textId="77777777" w:rsidR="00F82955" w:rsidRPr="00E27D23" w:rsidRDefault="00F82955">
            <w:pPr>
              <w:pStyle w:val="TAL"/>
              <w:rPr>
                <w:snapToGrid w:val="0"/>
              </w:rPr>
            </w:pPr>
          </w:p>
        </w:tc>
      </w:tr>
      <w:tr w:rsidR="00F82955" w:rsidRPr="00E27D23" w14:paraId="23CBC3A3"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B205EE" w14:textId="77777777" w:rsidR="00F82955" w:rsidRPr="00E27D23" w:rsidRDefault="00F82955">
            <w:pPr>
              <w:pStyle w:val="TAL"/>
              <w:rPr>
                <w:snapToGrid w:val="0"/>
                <w:lang w:eastAsia="zh-CN"/>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9A5167"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31C35E"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20DD04" w14:textId="77777777" w:rsidR="00F82955" w:rsidRPr="00E27D23" w:rsidRDefault="00F82955">
            <w:pPr>
              <w:pStyle w:val="TAL"/>
              <w:rPr>
                <w:snapToGrid w:val="0"/>
              </w:rPr>
            </w:pPr>
          </w:p>
        </w:tc>
      </w:tr>
      <w:tr w:rsidR="00F82955" w:rsidRPr="00E27D23" w14:paraId="5C5FF745"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1D0E3E" w14:textId="77777777" w:rsidR="00F82955" w:rsidRPr="00E27D23" w:rsidRDefault="00F82955">
            <w:pPr>
              <w:pStyle w:val="TAL"/>
              <w:rPr>
                <w:snapToGrid w:val="0"/>
                <w:lang w:eastAsia="zh-CN"/>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B84C0D"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4A34F0"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DDA718" w14:textId="77777777" w:rsidR="00F82955" w:rsidRPr="00E27D23" w:rsidRDefault="00F82955">
            <w:pPr>
              <w:pStyle w:val="TAL"/>
              <w:rPr>
                <w:snapToGrid w:val="0"/>
              </w:rPr>
            </w:pPr>
          </w:p>
        </w:tc>
      </w:tr>
      <w:tr w:rsidR="00F82955" w:rsidRPr="00E27D23" w14:paraId="5A1EC933"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9DEAB4" w14:textId="77777777" w:rsidR="00F82955" w:rsidRPr="00E27D23" w:rsidRDefault="00F82955">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41F707"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AE6FC8"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0313E3" w14:textId="77777777" w:rsidR="00F82955" w:rsidRPr="00E27D23" w:rsidRDefault="00F82955">
            <w:pPr>
              <w:pStyle w:val="TAL"/>
            </w:pPr>
          </w:p>
        </w:tc>
      </w:tr>
    </w:tbl>
    <w:p w14:paraId="6A198C48" w14:textId="77777777" w:rsidR="00F82955" w:rsidRPr="00E27D23" w:rsidRDefault="00F82955" w:rsidP="00F82955"/>
    <w:p w14:paraId="71278F6E" w14:textId="77777777" w:rsidR="00F82955" w:rsidRPr="00E27D23" w:rsidRDefault="00F82955" w:rsidP="00F82955">
      <w:pPr>
        <w:pStyle w:val="TH"/>
      </w:pPr>
      <w:r w:rsidRPr="00E27D23">
        <w:t xml:space="preserve">Table </w:t>
      </w:r>
      <w:r w:rsidRPr="00E27D23">
        <w:rPr>
          <w:snapToGrid w:val="0"/>
        </w:rPr>
        <w:t>12.2.5.1.3.3</w:t>
      </w:r>
      <w:r w:rsidRPr="00E27D23">
        <w:t xml:space="preserve">-3: </w:t>
      </w:r>
      <w:r w:rsidRPr="00E27D23">
        <w:rPr>
          <w:iCs/>
        </w:rPr>
        <w:t>RRCReconfigurationCompleteSidelink</w:t>
      </w:r>
      <w:r w:rsidRPr="00E27D23">
        <w:t>(</w:t>
      </w:r>
      <w:r w:rsidRPr="00E27D23">
        <w:rPr>
          <w:iCs/>
        </w:rPr>
        <w:t>Table 12.2.5.1.3.2-1, Step 4</w:t>
      </w:r>
      <w:r w:rsidRPr="00E27D23">
        <w:t>)</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F82955" w:rsidRPr="00E27D23" w14:paraId="0E418492" w14:textId="77777777" w:rsidTr="00F82955">
        <w:tc>
          <w:tcPr>
            <w:tcW w:w="9738" w:type="dxa"/>
            <w:tcBorders>
              <w:top w:val="single" w:sz="4" w:space="0" w:color="auto"/>
              <w:left w:val="single" w:sz="4" w:space="0" w:color="auto"/>
              <w:bottom w:val="single" w:sz="4" w:space="0" w:color="auto"/>
              <w:right w:val="single" w:sz="4" w:space="0" w:color="auto"/>
            </w:tcBorders>
            <w:hideMark/>
          </w:tcPr>
          <w:p w14:paraId="15B650AC" w14:textId="77777777" w:rsidR="00F82955" w:rsidRPr="00E27D23" w:rsidRDefault="00F82955">
            <w:pPr>
              <w:pStyle w:val="TAL"/>
            </w:pPr>
            <w:r w:rsidRPr="00E27D23">
              <w:t>Derivation Path: TS 38.508-1 [4], Table 4.6.1A-4 with condition RX</w:t>
            </w:r>
          </w:p>
        </w:tc>
      </w:tr>
    </w:tbl>
    <w:p w14:paraId="5BB5D4DF" w14:textId="77777777" w:rsidR="00F82955" w:rsidRPr="00E27D23" w:rsidRDefault="00F82955" w:rsidP="000A0152"/>
    <w:p w14:paraId="261354D1" w14:textId="77777777" w:rsidR="00F82955" w:rsidRPr="00E27D23" w:rsidRDefault="00F82955" w:rsidP="00F82955">
      <w:pPr>
        <w:pStyle w:val="Heading4"/>
        <w:rPr>
          <w:lang w:eastAsia="zh-CN"/>
        </w:rPr>
      </w:pPr>
      <w:r w:rsidRPr="00E27D23">
        <w:rPr>
          <w:lang w:eastAsia="zh-CN"/>
        </w:rPr>
        <w:t>12.2.5.2</w:t>
      </w:r>
      <w:r w:rsidRPr="00E27D23">
        <w:tab/>
        <w:t>Inter-carrier concurrent operation / Measurement configuration and reporting via PC5 RRC / SL-RSRP measurement reporting / Event S1 and S2</w:t>
      </w:r>
    </w:p>
    <w:p w14:paraId="4EA99098" w14:textId="77777777" w:rsidR="00F82955" w:rsidRPr="00E27D23" w:rsidRDefault="00F82955" w:rsidP="00F82955">
      <w:pPr>
        <w:pStyle w:val="H6"/>
        <w:rPr>
          <w:lang w:eastAsia="en-US"/>
        </w:rPr>
      </w:pPr>
      <w:r w:rsidRPr="00E27D23">
        <w:rPr>
          <w:lang w:eastAsia="zh-CN"/>
        </w:rPr>
        <w:t>12.2.5.2</w:t>
      </w:r>
      <w:r w:rsidRPr="00E27D23">
        <w:t>.1</w:t>
      </w:r>
      <w:r w:rsidRPr="00E27D23">
        <w:tab/>
        <w:t>Test Purpose (TP)</w:t>
      </w:r>
    </w:p>
    <w:p w14:paraId="5A1CF9AC" w14:textId="77777777" w:rsidR="00F82955" w:rsidRPr="00E27D23" w:rsidRDefault="00F82955" w:rsidP="00F82955">
      <w:pPr>
        <w:pStyle w:val="H6"/>
      </w:pPr>
      <w:r w:rsidRPr="00E27D23">
        <w:t>(1)</w:t>
      </w:r>
    </w:p>
    <w:p w14:paraId="24A32F40" w14:textId="77777777" w:rsidR="00F82955" w:rsidRPr="00E27D23" w:rsidRDefault="00F82955" w:rsidP="00F82955">
      <w:pPr>
        <w:pStyle w:val="PL"/>
        <w:rPr>
          <w:noProof w:val="0"/>
        </w:rPr>
      </w:pPr>
      <w:r w:rsidRPr="00E27D23">
        <w:rPr>
          <w:b/>
          <w:noProof w:val="0"/>
        </w:rPr>
        <w:t>with</w:t>
      </w:r>
      <w:r w:rsidRPr="00E27D23">
        <w:rPr>
          <w:noProof w:val="0"/>
        </w:rPr>
        <w:t xml:space="preserve"> { UE is on connected state. UE received an RRCReconfigurationSidelink message from peer UE to configure event S1 triggered SL-RSRP measurement reporting. }</w:t>
      </w:r>
    </w:p>
    <w:p w14:paraId="23587614" w14:textId="77777777" w:rsidR="00F82955" w:rsidRPr="00E27D23" w:rsidRDefault="00F82955" w:rsidP="00F82955">
      <w:pPr>
        <w:pStyle w:val="PL"/>
        <w:rPr>
          <w:noProof w:val="0"/>
        </w:rPr>
      </w:pPr>
      <w:r w:rsidRPr="00E27D23">
        <w:rPr>
          <w:b/>
          <w:noProof w:val="0"/>
        </w:rPr>
        <w:t>ensure that</w:t>
      </w:r>
      <w:r w:rsidRPr="00E27D23">
        <w:rPr>
          <w:noProof w:val="0"/>
        </w:rPr>
        <w:t xml:space="preserve"> {</w:t>
      </w:r>
    </w:p>
    <w:p w14:paraId="13B6B037" w14:textId="77777777" w:rsidR="00F82955" w:rsidRPr="00E27D23" w:rsidRDefault="00F82955" w:rsidP="00F82955">
      <w:pPr>
        <w:pStyle w:val="PL"/>
        <w:rPr>
          <w:noProof w:val="0"/>
        </w:rPr>
      </w:pPr>
      <w:r w:rsidRPr="00E27D23">
        <w:rPr>
          <w:noProof w:val="0"/>
        </w:rPr>
        <w:t xml:space="preserve">  </w:t>
      </w:r>
      <w:r w:rsidRPr="00E27D23">
        <w:rPr>
          <w:b/>
          <w:noProof w:val="0"/>
        </w:rPr>
        <w:t>when</w:t>
      </w:r>
      <w:r w:rsidRPr="00E27D23">
        <w:rPr>
          <w:noProof w:val="0"/>
        </w:rPr>
        <w:t xml:space="preserve"> { </w:t>
      </w:r>
      <w:r w:rsidRPr="00E27D23">
        <w:rPr>
          <w:noProof w:val="0"/>
          <w:lang w:eastAsia="zh-CN"/>
        </w:rPr>
        <w:t xml:space="preserve">SL-RSRP measurement on </w:t>
      </w:r>
      <w:r w:rsidRPr="00E27D23">
        <w:rPr>
          <w:noProof w:val="0"/>
        </w:rPr>
        <w:t>peer UE</w:t>
      </w:r>
      <w:r w:rsidRPr="00E27D23">
        <w:rPr>
          <w:noProof w:val="0"/>
          <w:lang w:eastAsia="zh-CN"/>
        </w:rPr>
        <w:t xml:space="preserve"> is below event S1 threshold</w:t>
      </w:r>
      <w:r w:rsidRPr="00E27D23">
        <w:rPr>
          <w:noProof w:val="0"/>
        </w:rPr>
        <w:t>. }</w:t>
      </w:r>
    </w:p>
    <w:p w14:paraId="6292E460" w14:textId="77777777" w:rsidR="00F82955" w:rsidRPr="00E27D23" w:rsidRDefault="00F82955" w:rsidP="00F82955">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doesn't transmit MeasurementReportSidelink message.</w:t>
      </w:r>
      <w:r w:rsidRPr="00E27D23">
        <w:rPr>
          <w:rFonts w:cs="Courier New"/>
          <w:noProof w:val="0"/>
          <w:szCs w:val="16"/>
        </w:rPr>
        <w:t xml:space="preserve"> </w:t>
      </w:r>
      <w:r w:rsidRPr="00E27D23">
        <w:rPr>
          <w:noProof w:val="0"/>
        </w:rPr>
        <w:t>}</w:t>
      </w:r>
    </w:p>
    <w:p w14:paraId="38503222" w14:textId="51FFE626" w:rsidR="00F82955" w:rsidRPr="00E27D23" w:rsidRDefault="00F82955" w:rsidP="00F82955">
      <w:pPr>
        <w:pStyle w:val="PL"/>
        <w:rPr>
          <w:noProof w:val="0"/>
        </w:rPr>
      </w:pPr>
      <w:r w:rsidRPr="00E27D23">
        <w:rPr>
          <w:noProof w:val="0"/>
        </w:rPr>
        <w:t xml:space="preserve">            }</w:t>
      </w:r>
    </w:p>
    <w:p w14:paraId="612D2A47" w14:textId="77777777" w:rsidR="008D66B9" w:rsidRPr="00E27D23" w:rsidRDefault="008D66B9" w:rsidP="00F82955">
      <w:pPr>
        <w:pStyle w:val="PL"/>
        <w:rPr>
          <w:noProof w:val="0"/>
        </w:rPr>
      </w:pPr>
    </w:p>
    <w:p w14:paraId="77A01478" w14:textId="77777777" w:rsidR="00F82955" w:rsidRPr="00E27D23" w:rsidRDefault="00F82955" w:rsidP="00F82955">
      <w:pPr>
        <w:pStyle w:val="H6"/>
      </w:pPr>
      <w:r w:rsidRPr="00E27D23">
        <w:t>(2)</w:t>
      </w:r>
    </w:p>
    <w:p w14:paraId="533E42CB" w14:textId="77777777" w:rsidR="00F82955" w:rsidRPr="00E27D23" w:rsidRDefault="00F82955" w:rsidP="00F82955">
      <w:pPr>
        <w:pStyle w:val="PL"/>
        <w:rPr>
          <w:noProof w:val="0"/>
        </w:rPr>
      </w:pPr>
      <w:r w:rsidRPr="00E27D23">
        <w:rPr>
          <w:b/>
          <w:noProof w:val="0"/>
        </w:rPr>
        <w:t>with</w:t>
      </w:r>
      <w:r w:rsidRPr="00E27D23">
        <w:rPr>
          <w:noProof w:val="0"/>
        </w:rPr>
        <w:t xml:space="preserve"> { UE is on connected state. UE received an RRCReconfigurationSidelink message from peer UE to configure event S1 triggered SL-RSRP measurement reporting. }</w:t>
      </w:r>
    </w:p>
    <w:p w14:paraId="169541B0" w14:textId="77777777" w:rsidR="00F82955" w:rsidRPr="00E27D23" w:rsidRDefault="00F82955" w:rsidP="00F82955">
      <w:pPr>
        <w:pStyle w:val="PL"/>
        <w:rPr>
          <w:noProof w:val="0"/>
        </w:rPr>
      </w:pPr>
      <w:r w:rsidRPr="00E27D23">
        <w:rPr>
          <w:b/>
          <w:noProof w:val="0"/>
        </w:rPr>
        <w:t>ensure that</w:t>
      </w:r>
      <w:r w:rsidRPr="00E27D23">
        <w:rPr>
          <w:noProof w:val="0"/>
        </w:rPr>
        <w:t xml:space="preserve"> {</w:t>
      </w:r>
    </w:p>
    <w:p w14:paraId="7705AB8A" w14:textId="77777777" w:rsidR="00F82955" w:rsidRPr="00E27D23" w:rsidRDefault="00F82955" w:rsidP="00F82955">
      <w:pPr>
        <w:pStyle w:val="PL"/>
        <w:rPr>
          <w:noProof w:val="0"/>
        </w:rPr>
      </w:pPr>
      <w:r w:rsidRPr="00E27D23">
        <w:rPr>
          <w:noProof w:val="0"/>
        </w:rPr>
        <w:t xml:space="preserve">  </w:t>
      </w:r>
      <w:r w:rsidRPr="00E27D23">
        <w:rPr>
          <w:b/>
          <w:noProof w:val="0"/>
        </w:rPr>
        <w:t>when</w:t>
      </w:r>
      <w:r w:rsidRPr="00E27D23">
        <w:rPr>
          <w:noProof w:val="0"/>
        </w:rPr>
        <w:t xml:space="preserve"> { </w:t>
      </w:r>
      <w:r w:rsidRPr="00E27D23">
        <w:rPr>
          <w:noProof w:val="0"/>
          <w:lang w:eastAsia="zh-CN"/>
        </w:rPr>
        <w:t xml:space="preserve">SL-RSRP measurement on </w:t>
      </w:r>
      <w:r w:rsidRPr="00E27D23">
        <w:rPr>
          <w:noProof w:val="0"/>
        </w:rPr>
        <w:t>peer UE</w:t>
      </w:r>
      <w:r w:rsidRPr="00E27D23">
        <w:rPr>
          <w:noProof w:val="0"/>
          <w:lang w:eastAsia="zh-CN"/>
        </w:rPr>
        <w:t xml:space="preserve"> is above event S1 threshold</w:t>
      </w:r>
      <w:r w:rsidRPr="00E27D23">
        <w:rPr>
          <w:noProof w:val="0"/>
        </w:rPr>
        <w:t>. }</w:t>
      </w:r>
    </w:p>
    <w:p w14:paraId="2F92CC96" w14:textId="77777777" w:rsidR="00F82955" w:rsidRPr="00E27D23" w:rsidRDefault="00F82955" w:rsidP="00F82955">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transmits an MeasurementReportSidelink message to peer UE.</w:t>
      </w:r>
      <w:r w:rsidRPr="00E27D23">
        <w:rPr>
          <w:rFonts w:cs="Courier New"/>
          <w:noProof w:val="0"/>
          <w:szCs w:val="16"/>
        </w:rPr>
        <w:t xml:space="preserve"> </w:t>
      </w:r>
      <w:r w:rsidRPr="00E27D23">
        <w:rPr>
          <w:noProof w:val="0"/>
        </w:rPr>
        <w:t>}</w:t>
      </w:r>
    </w:p>
    <w:p w14:paraId="2DBF6F49" w14:textId="0C810D36" w:rsidR="00F82955" w:rsidRPr="00E27D23" w:rsidRDefault="00F82955" w:rsidP="00F82955">
      <w:pPr>
        <w:pStyle w:val="PL"/>
        <w:rPr>
          <w:noProof w:val="0"/>
        </w:rPr>
      </w:pPr>
      <w:r w:rsidRPr="00E27D23">
        <w:rPr>
          <w:noProof w:val="0"/>
        </w:rPr>
        <w:t xml:space="preserve">            }</w:t>
      </w:r>
    </w:p>
    <w:p w14:paraId="4DE47F99" w14:textId="77777777" w:rsidR="008D66B9" w:rsidRPr="00E27D23" w:rsidRDefault="008D66B9" w:rsidP="00F82955">
      <w:pPr>
        <w:pStyle w:val="PL"/>
        <w:rPr>
          <w:noProof w:val="0"/>
        </w:rPr>
      </w:pPr>
    </w:p>
    <w:p w14:paraId="241D005D" w14:textId="77777777" w:rsidR="00F82955" w:rsidRPr="00E27D23" w:rsidRDefault="00F82955" w:rsidP="00F82955">
      <w:pPr>
        <w:pStyle w:val="H6"/>
      </w:pPr>
      <w:r w:rsidRPr="00E27D23">
        <w:t>(3)</w:t>
      </w:r>
    </w:p>
    <w:p w14:paraId="07A3B626" w14:textId="77777777" w:rsidR="00F82955" w:rsidRPr="00E27D23" w:rsidRDefault="00F82955" w:rsidP="00F82955">
      <w:pPr>
        <w:pStyle w:val="PL"/>
        <w:rPr>
          <w:noProof w:val="0"/>
        </w:rPr>
      </w:pPr>
      <w:r w:rsidRPr="00E27D23">
        <w:rPr>
          <w:b/>
          <w:noProof w:val="0"/>
        </w:rPr>
        <w:t>with</w:t>
      </w:r>
      <w:r w:rsidRPr="00E27D23">
        <w:rPr>
          <w:noProof w:val="0"/>
        </w:rPr>
        <w:t xml:space="preserve"> { UE is on connected state. UE received an RRCReconfigurationSidelink message from peer UE to configure event S2 triggered SL-RSRP measurement reporting. }</w:t>
      </w:r>
    </w:p>
    <w:p w14:paraId="2E8F726C" w14:textId="77777777" w:rsidR="00F82955" w:rsidRPr="00E27D23" w:rsidRDefault="00F82955" w:rsidP="00F82955">
      <w:pPr>
        <w:pStyle w:val="PL"/>
        <w:rPr>
          <w:noProof w:val="0"/>
        </w:rPr>
      </w:pPr>
      <w:r w:rsidRPr="00E27D23">
        <w:rPr>
          <w:b/>
          <w:noProof w:val="0"/>
        </w:rPr>
        <w:t>ensure that</w:t>
      </w:r>
      <w:r w:rsidRPr="00E27D23">
        <w:rPr>
          <w:noProof w:val="0"/>
        </w:rPr>
        <w:t xml:space="preserve"> {</w:t>
      </w:r>
    </w:p>
    <w:p w14:paraId="50256FED" w14:textId="77777777" w:rsidR="00F82955" w:rsidRPr="00E27D23" w:rsidRDefault="00F82955" w:rsidP="00F82955">
      <w:pPr>
        <w:pStyle w:val="PL"/>
        <w:rPr>
          <w:noProof w:val="0"/>
        </w:rPr>
      </w:pPr>
      <w:r w:rsidRPr="00E27D23">
        <w:rPr>
          <w:noProof w:val="0"/>
        </w:rPr>
        <w:t xml:space="preserve">  </w:t>
      </w:r>
      <w:r w:rsidRPr="00E27D23">
        <w:rPr>
          <w:b/>
          <w:noProof w:val="0"/>
        </w:rPr>
        <w:t>when</w:t>
      </w:r>
      <w:r w:rsidRPr="00E27D23">
        <w:rPr>
          <w:noProof w:val="0"/>
        </w:rPr>
        <w:t xml:space="preserve"> { </w:t>
      </w:r>
      <w:r w:rsidRPr="00E27D23">
        <w:rPr>
          <w:noProof w:val="0"/>
          <w:lang w:eastAsia="zh-CN"/>
        </w:rPr>
        <w:t xml:space="preserve">SL-RSRP measurement on </w:t>
      </w:r>
      <w:r w:rsidRPr="00E27D23">
        <w:rPr>
          <w:noProof w:val="0"/>
        </w:rPr>
        <w:t>peer UE</w:t>
      </w:r>
      <w:r w:rsidRPr="00E27D23">
        <w:rPr>
          <w:noProof w:val="0"/>
          <w:lang w:eastAsia="zh-CN"/>
        </w:rPr>
        <w:t xml:space="preserve"> is above event S2 threshold</w:t>
      </w:r>
      <w:r w:rsidRPr="00E27D23">
        <w:rPr>
          <w:noProof w:val="0"/>
        </w:rPr>
        <w:t>. }</w:t>
      </w:r>
    </w:p>
    <w:p w14:paraId="4743B701" w14:textId="77777777" w:rsidR="00F82955" w:rsidRPr="00E27D23" w:rsidRDefault="00F82955" w:rsidP="00F82955">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doesn't transmit MeasurementReportSidelink message.</w:t>
      </w:r>
      <w:r w:rsidRPr="00E27D23">
        <w:rPr>
          <w:rFonts w:cs="Courier New"/>
          <w:noProof w:val="0"/>
          <w:szCs w:val="16"/>
        </w:rPr>
        <w:t xml:space="preserve"> </w:t>
      </w:r>
      <w:r w:rsidRPr="00E27D23">
        <w:rPr>
          <w:noProof w:val="0"/>
        </w:rPr>
        <w:t>}</w:t>
      </w:r>
    </w:p>
    <w:p w14:paraId="0BD08E63" w14:textId="55A36821" w:rsidR="00F82955" w:rsidRPr="00E27D23" w:rsidRDefault="00F82955" w:rsidP="00F82955">
      <w:pPr>
        <w:pStyle w:val="PL"/>
        <w:rPr>
          <w:noProof w:val="0"/>
        </w:rPr>
      </w:pPr>
      <w:r w:rsidRPr="00E27D23">
        <w:rPr>
          <w:noProof w:val="0"/>
        </w:rPr>
        <w:t xml:space="preserve">            }</w:t>
      </w:r>
    </w:p>
    <w:p w14:paraId="78DE8AD5" w14:textId="77777777" w:rsidR="008D66B9" w:rsidRPr="00E27D23" w:rsidRDefault="008D66B9" w:rsidP="00F82955">
      <w:pPr>
        <w:pStyle w:val="PL"/>
        <w:rPr>
          <w:noProof w:val="0"/>
        </w:rPr>
      </w:pPr>
    </w:p>
    <w:p w14:paraId="5AF32A74" w14:textId="77777777" w:rsidR="00F82955" w:rsidRPr="00E27D23" w:rsidRDefault="00F82955" w:rsidP="00F82955">
      <w:pPr>
        <w:pStyle w:val="H6"/>
      </w:pPr>
      <w:r w:rsidRPr="00E27D23">
        <w:t>(4)</w:t>
      </w:r>
    </w:p>
    <w:p w14:paraId="3DB090B6" w14:textId="77777777" w:rsidR="00F82955" w:rsidRPr="00E27D23" w:rsidRDefault="00F82955" w:rsidP="00F82955">
      <w:pPr>
        <w:pStyle w:val="PL"/>
        <w:rPr>
          <w:noProof w:val="0"/>
        </w:rPr>
      </w:pPr>
      <w:r w:rsidRPr="00E27D23">
        <w:rPr>
          <w:b/>
          <w:noProof w:val="0"/>
        </w:rPr>
        <w:t>with</w:t>
      </w:r>
      <w:r w:rsidRPr="00E27D23">
        <w:rPr>
          <w:noProof w:val="0"/>
        </w:rPr>
        <w:t xml:space="preserve"> { UE is on connected state. UE received an RRCReconfigurationSidelink message from peer UE to configure event S2 triggered SL-RSRP measurement reporting. }</w:t>
      </w:r>
    </w:p>
    <w:p w14:paraId="39AC7786" w14:textId="77777777" w:rsidR="00F82955" w:rsidRPr="00E27D23" w:rsidRDefault="00F82955" w:rsidP="00F82955">
      <w:pPr>
        <w:pStyle w:val="PL"/>
        <w:rPr>
          <w:noProof w:val="0"/>
        </w:rPr>
      </w:pPr>
      <w:r w:rsidRPr="00E27D23">
        <w:rPr>
          <w:b/>
          <w:noProof w:val="0"/>
        </w:rPr>
        <w:t>ensure that</w:t>
      </w:r>
      <w:r w:rsidRPr="00E27D23">
        <w:rPr>
          <w:noProof w:val="0"/>
        </w:rPr>
        <w:t xml:space="preserve"> {</w:t>
      </w:r>
    </w:p>
    <w:p w14:paraId="28722E9E" w14:textId="77777777" w:rsidR="00F82955" w:rsidRPr="00E27D23" w:rsidRDefault="00F82955" w:rsidP="00F82955">
      <w:pPr>
        <w:pStyle w:val="PL"/>
        <w:rPr>
          <w:noProof w:val="0"/>
        </w:rPr>
      </w:pPr>
      <w:r w:rsidRPr="00E27D23">
        <w:rPr>
          <w:noProof w:val="0"/>
        </w:rPr>
        <w:t xml:space="preserve">  </w:t>
      </w:r>
      <w:r w:rsidRPr="00E27D23">
        <w:rPr>
          <w:b/>
          <w:noProof w:val="0"/>
        </w:rPr>
        <w:t>when</w:t>
      </w:r>
      <w:r w:rsidRPr="00E27D23">
        <w:rPr>
          <w:noProof w:val="0"/>
        </w:rPr>
        <w:t xml:space="preserve"> { </w:t>
      </w:r>
      <w:r w:rsidRPr="00E27D23">
        <w:rPr>
          <w:noProof w:val="0"/>
          <w:lang w:eastAsia="zh-CN"/>
        </w:rPr>
        <w:t xml:space="preserve">SL-RSRP measurement on </w:t>
      </w:r>
      <w:r w:rsidRPr="00E27D23">
        <w:rPr>
          <w:noProof w:val="0"/>
        </w:rPr>
        <w:t>peer UE</w:t>
      </w:r>
      <w:r w:rsidRPr="00E27D23">
        <w:rPr>
          <w:noProof w:val="0"/>
          <w:lang w:eastAsia="zh-CN"/>
        </w:rPr>
        <w:t xml:space="preserve"> is below event S2 threshold</w:t>
      </w:r>
      <w:r w:rsidRPr="00E27D23">
        <w:rPr>
          <w:noProof w:val="0"/>
        </w:rPr>
        <w:t>. }</w:t>
      </w:r>
    </w:p>
    <w:p w14:paraId="3F731C32" w14:textId="77777777" w:rsidR="00F82955" w:rsidRPr="00E27D23" w:rsidRDefault="00F82955" w:rsidP="00F82955">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transmits an MeasurementReportSidelink message to peer UE.</w:t>
      </w:r>
      <w:r w:rsidRPr="00E27D23">
        <w:rPr>
          <w:rFonts w:cs="Courier New"/>
          <w:noProof w:val="0"/>
          <w:szCs w:val="16"/>
        </w:rPr>
        <w:t xml:space="preserve"> </w:t>
      </w:r>
      <w:r w:rsidRPr="00E27D23">
        <w:rPr>
          <w:noProof w:val="0"/>
        </w:rPr>
        <w:t>}</w:t>
      </w:r>
    </w:p>
    <w:p w14:paraId="3E0D77DD" w14:textId="77777777" w:rsidR="00F82955" w:rsidRPr="00E27D23" w:rsidRDefault="00F82955" w:rsidP="00F82955">
      <w:pPr>
        <w:pStyle w:val="PL"/>
        <w:rPr>
          <w:noProof w:val="0"/>
        </w:rPr>
      </w:pPr>
      <w:r w:rsidRPr="00E27D23">
        <w:rPr>
          <w:noProof w:val="0"/>
        </w:rPr>
        <w:t xml:space="preserve">            }</w:t>
      </w:r>
    </w:p>
    <w:p w14:paraId="25BC40FD" w14:textId="77777777" w:rsidR="00F82955" w:rsidRPr="00E27D23" w:rsidRDefault="00F82955" w:rsidP="00F82955">
      <w:pPr>
        <w:pStyle w:val="PL"/>
        <w:rPr>
          <w:noProof w:val="0"/>
          <w:lang w:eastAsia="zh-CN"/>
        </w:rPr>
      </w:pPr>
    </w:p>
    <w:p w14:paraId="4215EC5F" w14:textId="77777777" w:rsidR="00F82955" w:rsidRPr="00E27D23" w:rsidRDefault="00F82955" w:rsidP="00F82955">
      <w:pPr>
        <w:pStyle w:val="H6"/>
        <w:rPr>
          <w:lang w:eastAsia="en-US"/>
        </w:rPr>
      </w:pPr>
      <w:r w:rsidRPr="00E27D23">
        <w:rPr>
          <w:lang w:eastAsia="zh-CN"/>
        </w:rPr>
        <w:t>12.2.5.2</w:t>
      </w:r>
      <w:r w:rsidRPr="00E27D23">
        <w:t>.</w:t>
      </w:r>
      <w:r w:rsidRPr="00E27D23">
        <w:rPr>
          <w:lang w:eastAsia="zh-CN"/>
        </w:rPr>
        <w:t>2</w:t>
      </w:r>
      <w:r w:rsidRPr="00E27D23">
        <w:tab/>
        <w:t>Conformance requirements</w:t>
      </w:r>
    </w:p>
    <w:p w14:paraId="5E19D6C5" w14:textId="41611CC1" w:rsidR="00F82955" w:rsidRPr="00E27D23" w:rsidRDefault="00F82955" w:rsidP="00F82955">
      <w:pPr>
        <w:rPr>
          <w:lang w:eastAsia="zh-CN"/>
        </w:rPr>
      </w:pPr>
      <w:r w:rsidRPr="00E27D23">
        <w:t xml:space="preserve">References: The conformance requirements covered in the present TC are specified in: TS 38.331 [22], subclause </w:t>
      </w:r>
      <w:r w:rsidRPr="00E27D23">
        <w:rPr>
          <w:lang w:eastAsia="zh-CN"/>
        </w:rPr>
        <w:t>5.8.9.1, 5.8.10.2, 5.8.10.3, 5.8.10.4 and 5.8.10.5</w:t>
      </w:r>
      <w:r w:rsidRPr="00E27D23">
        <w:t>. Unless otherwise stated these are Rel-16 requirements.</w:t>
      </w:r>
    </w:p>
    <w:p w14:paraId="65C78F16" w14:textId="579F8D41" w:rsidR="00F82955" w:rsidRPr="00E27D23" w:rsidRDefault="00F82955" w:rsidP="000A0152">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9.1.1]</w:t>
      </w:r>
    </w:p>
    <w:p w14:paraId="33C92352" w14:textId="77777777" w:rsidR="00F82955" w:rsidRPr="00E27D23" w:rsidRDefault="00F82955" w:rsidP="00F82955">
      <w:pPr>
        <w:pStyle w:val="TH"/>
      </w:pPr>
      <w:r w:rsidRPr="00E27D23">
        <w:object w:dxaOrig="4845" w:dyaOrig="2130" w14:anchorId="2B83E286">
          <v:shape id="_x0000_i1054" type="#_x0000_t75" style="width:242.4pt;height:106.5pt" o:ole="">
            <v:imagedata r:id="rId19" o:title=""/>
          </v:shape>
          <o:OLEObject Type="Embed" ProgID="Mscgen.Chart" ShapeID="_x0000_i1054" DrawAspect="Content" ObjectID="_1781669874" r:id="rId49"/>
        </w:object>
      </w:r>
    </w:p>
    <w:p w14:paraId="465CE2F2" w14:textId="77777777" w:rsidR="00F82955" w:rsidRPr="00E27D23" w:rsidRDefault="00F82955" w:rsidP="00F82955">
      <w:pPr>
        <w:pStyle w:val="TF"/>
      </w:pPr>
      <w:r w:rsidRPr="00E27D23">
        <w:t>Figure 5.8.9.1.1-1: Sidelink RRC reconfiguration, successful</w:t>
      </w:r>
    </w:p>
    <w:p w14:paraId="747B35CD" w14:textId="77777777" w:rsidR="00F82955" w:rsidRPr="00E27D23" w:rsidRDefault="00F82955" w:rsidP="00F82955">
      <w:pPr>
        <w:pStyle w:val="TH"/>
      </w:pPr>
      <w:r w:rsidRPr="00E27D23">
        <w:object w:dxaOrig="4740" w:dyaOrig="2130" w14:anchorId="7D95E5E6">
          <v:shape id="_x0000_i1055" type="#_x0000_t75" style="width:237pt;height:106.5pt" o:ole="">
            <v:imagedata r:id="rId21" o:title=""/>
          </v:shape>
          <o:OLEObject Type="Embed" ProgID="Mscgen.Chart" ShapeID="_x0000_i1055" DrawAspect="Content" ObjectID="_1781669875" r:id="rId50"/>
        </w:object>
      </w:r>
    </w:p>
    <w:p w14:paraId="35CBFC26" w14:textId="77777777" w:rsidR="00F82955" w:rsidRPr="00E27D23" w:rsidRDefault="00F82955" w:rsidP="00F82955">
      <w:pPr>
        <w:pStyle w:val="TF"/>
      </w:pPr>
      <w:r w:rsidRPr="00E27D23">
        <w:t>Figure 5.8.9.1.1-2: Sidelink RRC reconfiguration, failure</w:t>
      </w:r>
    </w:p>
    <w:p w14:paraId="66E81490" w14:textId="77777777" w:rsidR="008D66B9" w:rsidRPr="00E27D23" w:rsidRDefault="008D66B9" w:rsidP="00F82955"/>
    <w:p w14:paraId="6D950F40" w14:textId="4756C59E" w:rsidR="00F82955" w:rsidRPr="00E27D23" w:rsidRDefault="00F82955" w:rsidP="00F82955">
      <w:r w:rsidRPr="00E27D23">
        <w:t xml:space="preserve">The purpose of this procedure is to </w:t>
      </w:r>
      <w:r w:rsidRPr="00E27D23">
        <w:rPr>
          <w:rFonts w:eastAsia="SimSun"/>
        </w:rPr>
        <w:t xml:space="preserve">modify a PC5-RRC connection, e.g. to </w:t>
      </w:r>
      <w:r w:rsidRPr="00E27D23">
        <w:t xml:space="preserve">establish/modify/release sidelink DRBs, to (re-)configure NR sidelink measurement and </w:t>
      </w:r>
      <w:r w:rsidRPr="00E27D23">
        <w:rPr>
          <w:rFonts w:eastAsia="SimSun"/>
        </w:rPr>
        <w:t xml:space="preserve">reporting, to </w:t>
      </w:r>
      <w:r w:rsidRPr="00E27D23">
        <w:t>(re-)</w:t>
      </w:r>
      <w:r w:rsidRPr="00E27D23">
        <w:rPr>
          <w:rFonts w:eastAsia="SimSun"/>
        </w:rPr>
        <w:t>configure sidelink CSI reference signal resources and CSI reporting latency bound</w:t>
      </w:r>
      <w:r w:rsidRPr="00E27D23">
        <w:t>.</w:t>
      </w:r>
    </w:p>
    <w:p w14:paraId="0A76F51A" w14:textId="77777777" w:rsidR="00F82955" w:rsidRPr="00E27D23" w:rsidRDefault="00F82955" w:rsidP="00F82955">
      <w:r w:rsidRPr="00E27D23">
        <w:t xml:space="preserve">The UE may initiate the sidelink RRC reconfiguration procedure and perform the operation in sub-clause 5.8.9.1.2 </w:t>
      </w:r>
      <w:r w:rsidRPr="00E27D23">
        <w:rPr>
          <w:rFonts w:eastAsia="SimSun"/>
        </w:rPr>
        <w:t>on the corresponding PC5-RRC connection</w:t>
      </w:r>
      <w:r w:rsidRPr="00E27D23">
        <w:t xml:space="preserve"> in following cases:</w:t>
      </w:r>
    </w:p>
    <w:p w14:paraId="10A59AD3" w14:textId="77777777" w:rsidR="00F82955" w:rsidRPr="00E27D23" w:rsidRDefault="00F82955" w:rsidP="00F82955">
      <w:pPr>
        <w:pStyle w:val="B1"/>
      </w:pPr>
      <w:r w:rsidRPr="00E27D23">
        <w:t>…</w:t>
      </w:r>
    </w:p>
    <w:p w14:paraId="3C3142DB" w14:textId="77777777" w:rsidR="00F82955" w:rsidRPr="00E27D23" w:rsidRDefault="00F82955" w:rsidP="00F82955">
      <w:pPr>
        <w:pStyle w:val="B1"/>
      </w:pPr>
      <w:r w:rsidRPr="00E27D23">
        <w:t>-</w:t>
      </w:r>
      <w:r w:rsidRPr="00E27D23">
        <w:tab/>
        <w:t>the (re-)configuration of the peer UE to perform NR sidelink measurement and report.</w:t>
      </w:r>
    </w:p>
    <w:p w14:paraId="48DE99DC" w14:textId="77777777" w:rsidR="00F82955" w:rsidRPr="00E27D23" w:rsidRDefault="00F82955" w:rsidP="00F82955">
      <w:pPr>
        <w:pStyle w:val="B1"/>
        <w:rPr>
          <w:rFonts w:eastAsia="SimSun"/>
        </w:rPr>
      </w:pPr>
      <w:r w:rsidRPr="00E27D23">
        <w:rPr>
          <w:rFonts w:eastAsia="SimSun"/>
        </w:rPr>
        <w:t>…</w:t>
      </w:r>
    </w:p>
    <w:p w14:paraId="1EC15FA5" w14:textId="77777777" w:rsidR="00F82955" w:rsidRPr="00E27D23" w:rsidRDefault="00F82955" w:rsidP="00F82955">
      <w:pPr>
        <w:rPr>
          <w:lang w:eastAsia="zh-CN"/>
        </w:rPr>
      </w:pPr>
      <w:r w:rsidRPr="00E27D23">
        <w:rPr>
          <w:lang w:eastAsia="zh-CN"/>
        </w:rPr>
        <w:t>I</w:t>
      </w:r>
      <w:r w:rsidRPr="00E27D23">
        <w:t xml:space="preserve">n RRC_CONNECTED, the UE applies the NR sidelink communications parameters provided in </w:t>
      </w:r>
      <w:r w:rsidRPr="00E27D23">
        <w:rPr>
          <w:i/>
        </w:rPr>
        <w:t>RRCReconfiguration</w:t>
      </w:r>
      <w:r w:rsidRPr="00E27D23">
        <w:rPr>
          <w:lang w:eastAsia="zh-CN"/>
        </w:rPr>
        <w:t xml:space="preserve"> (if any). In</w:t>
      </w:r>
      <w:r w:rsidRPr="00E27D23">
        <w:t xml:space="preserve"> RRC_IDLE or RRC_INACTIVE</w:t>
      </w:r>
      <w:r w:rsidRPr="00E27D23">
        <w:rPr>
          <w:lang w:eastAsia="zh-CN"/>
        </w:rPr>
        <w:t>, the UE applies</w:t>
      </w:r>
      <w:r w:rsidRPr="00E27D23">
        <w:t xml:space="preserve"> the NR sidelink communications parameters provided in </w:t>
      </w:r>
      <w:r w:rsidRPr="00E27D23">
        <w:rPr>
          <w:szCs w:val="22"/>
        </w:rPr>
        <w:t>system information</w:t>
      </w:r>
      <w:r w:rsidRPr="00E27D23">
        <w:rPr>
          <w:lang w:eastAsia="zh-CN"/>
        </w:rPr>
        <w:t xml:space="preserve"> (if any). For other cases, </w:t>
      </w:r>
      <w:r w:rsidRPr="00E27D23">
        <w:t xml:space="preserve">UEs apply the NR sidelink communications parameters provided in </w:t>
      </w:r>
      <w:r w:rsidRPr="00E27D23">
        <w:rPr>
          <w:i/>
        </w:rPr>
        <w:t xml:space="preserve">SidelinkPreconfigNR </w:t>
      </w:r>
      <w:r w:rsidRPr="00E27D23">
        <w:rPr>
          <w:lang w:eastAsia="zh-CN"/>
        </w:rPr>
        <w:t xml:space="preserve">(if any). When UE performs state transition between above three cases, </w:t>
      </w:r>
      <w:r w:rsidRPr="00E27D23">
        <w:t>the UE applies the NR sidelink communications parameters</w:t>
      </w:r>
      <w:r w:rsidRPr="00E27D23">
        <w:rPr>
          <w:lang w:eastAsia="zh-CN"/>
        </w:rPr>
        <w:t xml:space="preserve"> provided in the new state, after </w:t>
      </w:r>
      <w:r w:rsidRPr="00E27D23">
        <w:t>acquisition of the new configurations</w:t>
      </w:r>
      <w:r w:rsidRPr="00E27D23">
        <w:rPr>
          <w:lang w:eastAsia="zh-CN"/>
        </w:rPr>
        <w:t>. Before</w:t>
      </w:r>
      <w:r w:rsidRPr="00E27D23">
        <w:t xml:space="preserve"> acquisition of the new configurations, UE continues applying</w:t>
      </w:r>
      <w:r w:rsidRPr="00E27D23">
        <w:rPr>
          <w:lang w:eastAsia="zh-CN"/>
        </w:rPr>
        <w:t xml:space="preserve"> t</w:t>
      </w:r>
      <w:r w:rsidRPr="00E27D23">
        <w:t>he NR sidelink communications parameters</w:t>
      </w:r>
      <w:r w:rsidRPr="00E27D23">
        <w:rPr>
          <w:lang w:eastAsia="zh-CN"/>
        </w:rPr>
        <w:t xml:space="preserve"> provided in the old state.</w:t>
      </w:r>
    </w:p>
    <w:p w14:paraId="7B7F04CB" w14:textId="77777777" w:rsidR="00F82955" w:rsidRPr="00E27D23" w:rsidRDefault="00F82955" w:rsidP="00F82955">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9.1.3]</w:t>
      </w:r>
    </w:p>
    <w:p w14:paraId="52E7E75E" w14:textId="77777777" w:rsidR="00F82955" w:rsidRPr="00E27D23" w:rsidRDefault="00F82955" w:rsidP="00F82955">
      <w:r w:rsidRPr="00E27D23">
        <w:t xml:space="preserve">The UE shall perform the following actions upon reception of the </w:t>
      </w:r>
      <w:r w:rsidRPr="00E27D23">
        <w:rPr>
          <w:i/>
        </w:rPr>
        <w:t>RRCReconfigurationSidelink</w:t>
      </w:r>
      <w:r w:rsidRPr="00E27D23">
        <w:t>:</w:t>
      </w:r>
    </w:p>
    <w:p w14:paraId="25A3D24C" w14:textId="77777777" w:rsidR="00F82955" w:rsidRPr="00E27D23" w:rsidRDefault="00F82955" w:rsidP="00F82955">
      <w:pPr>
        <w:pStyle w:val="B1"/>
        <w:rPr>
          <w:rFonts w:eastAsia="Batang"/>
        </w:rPr>
      </w:pPr>
      <w:r w:rsidRPr="00E27D23">
        <w:rPr>
          <w:rFonts w:eastAsia="SimSun"/>
        </w:rPr>
        <w:t>…</w:t>
      </w:r>
    </w:p>
    <w:p w14:paraId="18C77C96" w14:textId="77777777" w:rsidR="00F82955" w:rsidRPr="00E27D23" w:rsidRDefault="00F82955" w:rsidP="00F82955">
      <w:pPr>
        <w:pStyle w:val="B1"/>
        <w:rPr>
          <w:rFonts w:eastAsia="DotumChe"/>
        </w:rPr>
      </w:pPr>
      <w:r w:rsidRPr="00E27D23">
        <w:t>1&gt;</w:t>
      </w:r>
      <w:r w:rsidRPr="00E27D23">
        <w:tab/>
        <w:t xml:space="preserve">if the </w:t>
      </w:r>
      <w:r w:rsidRPr="00E27D23">
        <w:rPr>
          <w:i/>
          <w:iCs/>
          <w:lang w:eastAsia="x-none"/>
        </w:rPr>
        <w:t>RRCReconfiguration</w:t>
      </w:r>
      <w:r w:rsidRPr="00E27D23">
        <w:rPr>
          <w:rFonts w:eastAsia="MS Mincho"/>
          <w:i/>
          <w:iCs/>
        </w:rPr>
        <w:t>Sidelink</w:t>
      </w:r>
      <w:r w:rsidRPr="00E27D23">
        <w:t xml:space="preserve"> message includes the </w:t>
      </w:r>
      <w:r w:rsidRPr="00E27D23">
        <w:rPr>
          <w:i/>
          <w:iCs/>
        </w:rPr>
        <w:t>sl-MeasConfig</w:t>
      </w:r>
      <w:r w:rsidRPr="00E27D23">
        <w:t>:</w:t>
      </w:r>
    </w:p>
    <w:p w14:paraId="38034B34" w14:textId="77777777" w:rsidR="00F82955" w:rsidRPr="00E27D23" w:rsidRDefault="00F82955" w:rsidP="00F82955">
      <w:pPr>
        <w:pStyle w:val="B2"/>
      </w:pPr>
      <w:r w:rsidRPr="00E27D23">
        <w:t>2&gt;</w:t>
      </w:r>
      <w:r w:rsidRPr="00E27D23">
        <w:tab/>
        <w:t>perform the sidelink measurement configuration procedure as specified in 5.8.10;</w:t>
      </w:r>
    </w:p>
    <w:p w14:paraId="7168D305" w14:textId="77777777" w:rsidR="00F82955" w:rsidRPr="00E27D23" w:rsidRDefault="00F82955" w:rsidP="00F82955">
      <w:pPr>
        <w:pStyle w:val="B1"/>
        <w:rPr>
          <w:rFonts w:eastAsia="Batang"/>
        </w:rPr>
      </w:pPr>
      <w:r w:rsidRPr="00E27D23">
        <w:t>…</w:t>
      </w:r>
    </w:p>
    <w:p w14:paraId="5D744B72" w14:textId="77777777" w:rsidR="00F82955" w:rsidRPr="00E27D23" w:rsidRDefault="00F82955" w:rsidP="00F82955">
      <w:pPr>
        <w:pStyle w:val="B1"/>
        <w:rPr>
          <w:rFonts w:eastAsia="Batang"/>
        </w:rPr>
      </w:pPr>
      <w:r w:rsidRPr="00E27D23">
        <w:rPr>
          <w:rFonts w:eastAsia="Batang"/>
        </w:rPr>
        <w:t>1&gt;</w:t>
      </w:r>
      <w:r w:rsidRPr="00E27D23">
        <w:rPr>
          <w:rFonts w:eastAsia="Batang"/>
        </w:rPr>
        <w:tab/>
        <w:t>else:</w:t>
      </w:r>
    </w:p>
    <w:p w14:paraId="517F2C28" w14:textId="77777777" w:rsidR="00F82955" w:rsidRPr="00E27D23" w:rsidRDefault="00F82955" w:rsidP="00F82955">
      <w:pPr>
        <w:pStyle w:val="B2"/>
        <w:rPr>
          <w:rFonts w:eastAsia="Batang"/>
        </w:rPr>
      </w:pPr>
      <w:r w:rsidRPr="00E27D23">
        <w:rPr>
          <w:rFonts w:eastAsia="Batang"/>
        </w:rPr>
        <w:t>2&gt;</w:t>
      </w:r>
      <w:r w:rsidRPr="00E27D23">
        <w:rPr>
          <w:rFonts w:eastAsia="Batang"/>
        </w:rPr>
        <w:tab/>
        <w:t xml:space="preserve">set the content of the </w:t>
      </w:r>
      <w:r w:rsidRPr="00E27D23">
        <w:rPr>
          <w:i/>
          <w:lang w:eastAsia="ko-KR"/>
        </w:rPr>
        <w:t>RRCReconfigurationCompleteSidelink</w:t>
      </w:r>
      <w:r w:rsidRPr="00E27D23">
        <w:rPr>
          <w:rFonts w:eastAsia="Batang"/>
        </w:rPr>
        <w:t xml:space="preserve"> message;</w:t>
      </w:r>
    </w:p>
    <w:p w14:paraId="16CDC8E9" w14:textId="77777777" w:rsidR="00F82955" w:rsidRPr="00E27D23" w:rsidRDefault="00F82955" w:rsidP="00F82955">
      <w:pPr>
        <w:pStyle w:val="B3"/>
        <w:rPr>
          <w:rFonts w:eastAsia="Batang"/>
        </w:rPr>
      </w:pPr>
      <w:r w:rsidRPr="00E27D23">
        <w:rPr>
          <w:rFonts w:eastAsia="Batang"/>
        </w:rPr>
        <w:t>3&gt;</w:t>
      </w:r>
      <w:r w:rsidRPr="00E27D23">
        <w:rPr>
          <w:rFonts w:eastAsia="Batang"/>
        </w:rPr>
        <w:tab/>
        <w:t xml:space="preserve">submit the </w:t>
      </w:r>
      <w:r w:rsidRPr="00E27D23">
        <w:rPr>
          <w:i/>
          <w:lang w:eastAsia="ko-KR"/>
        </w:rPr>
        <w:t>RRCReconfigurationCompleteSidelink</w:t>
      </w:r>
      <w:r w:rsidRPr="00E27D23">
        <w:rPr>
          <w:rFonts w:eastAsia="Batang"/>
        </w:rPr>
        <w:t xml:space="preserve"> message to lower layers for transmission;</w:t>
      </w:r>
    </w:p>
    <w:p w14:paraId="6FA145F8" w14:textId="77777777" w:rsidR="00F82955" w:rsidRPr="00E27D23" w:rsidRDefault="00F82955" w:rsidP="00F82955">
      <w:r w:rsidRPr="00E27D23">
        <w:t>NOTE 1:</w:t>
      </w:r>
      <w:r w:rsidRPr="00E27D23">
        <w:tab/>
        <w:t>When the same logical channel is configured with different RLC mode by another UE</w:t>
      </w:r>
      <w:r w:rsidRPr="00E27D23">
        <w:rPr>
          <w:rFonts w:eastAsia="Batang"/>
        </w:rPr>
        <w:t xml:space="preserve">, the UE handles the case </w:t>
      </w:r>
      <w:r w:rsidRPr="00E27D23">
        <w:t>as</w:t>
      </w:r>
      <w:r w:rsidRPr="00E27D23">
        <w:rPr>
          <w:rFonts w:eastAsia="Batang"/>
        </w:rPr>
        <w:t xml:space="preserve"> </w:t>
      </w:r>
      <w:r w:rsidRPr="00E27D23">
        <w:rPr>
          <w:rFonts w:eastAsia="MS Mincho"/>
        </w:rPr>
        <w:t>s</w:t>
      </w:r>
      <w:r w:rsidRPr="00E27D23">
        <w:t>idelink RRC reconfiguration failure.</w:t>
      </w:r>
    </w:p>
    <w:p w14:paraId="19062532" w14:textId="77777777" w:rsidR="00F82955" w:rsidRPr="00E27D23" w:rsidRDefault="00F82955" w:rsidP="00F82955">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9.1.3]</w:t>
      </w:r>
    </w:p>
    <w:p w14:paraId="1BCDAA6F" w14:textId="77777777" w:rsidR="00F82955" w:rsidRPr="00E27D23" w:rsidRDefault="00F82955" w:rsidP="00F82955">
      <w:r w:rsidRPr="00E27D23">
        <w:t xml:space="preserve">The UE shall perform the following actions upon reception of the </w:t>
      </w:r>
      <w:r w:rsidRPr="00E27D23">
        <w:rPr>
          <w:i/>
        </w:rPr>
        <w:t>RRCReconfigurationSidelink</w:t>
      </w:r>
      <w:r w:rsidRPr="00E27D23">
        <w:t>:</w:t>
      </w:r>
    </w:p>
    <w:p w14:paraId="3C1031CD" w14:textId="77777777" w:rsidR="00F82955" w:rsidRPr="00E27D23" w:rsidRDefault="00F82955" w:rsidP="00F82955">
      <w:pPr>
        <w:pStyle w:val="B1"/>
        <w:rPr>
          <w:rFonts w:eastAsia="Batang"/>
        </w:rPr>
      </w:pPr>
      <w:r w:rsidRPr="00E27D23">
        <w:rPr>
          <w:rFonts w:eastAsia="SimSun"/>
        </w:rPr>
        <w:t>…</w:t>
      </w:r>
    </w:p>
    <w:p w14:paraId="54535844" w14:textId="77777777" w:rsidR="00F82955" w:rsidRPr="00E27D23" w:rsidRDefault="00F82955" w:rsidP="00F82955">
      <w:pPr>
        <w:pStyle w:val="B1"/>
        <w:rPr>
          <w:rFonts w:eastAsia="DotumChe"/>
        </w:rPr>
      </w:pPr>
      <w:r w:rsidRPr="00E27D23">
        <w:t>1&gt;</w:t>
      </w:r>
      <w:r w:rsidRPr="00E27D23">
        <w:tab/>
        <w:t xml:space="preserve">if the </w:t>
      </w:r>
      <w:r w:rsidRPr="00E27D23">
        <w:rPr>
          <w:i/>
          <w:iCs/>
          <w:lang w:eastAsia="x-none"/>
        </w:rPr>
        <w:t>RRCReconfiguration</w:t>
      </w:r>
      <w:r w:rsidRPr="00E27D23">
        <w:rPr>
          <w:rFonts w:eastAsia="MS Mincho"/>
          <w:i/>
          <w:iCs/>
        </w:rPr>
        <w:t>Sidelink</w:t>
      </w:r>
      <w:r w:rsidRPr="00E27D23">
        <w:t xml:space="preserve"> message includes the </w:t>
      </w:r>
      <w:r w:rsidRPr="00E27D23">
        <w:rPr>
          <w:i/>
          <w:iCs/>
        </w:rPr>
        <w:t>sl-MeasConfig</w:t>
      </w:r>
      <w:r w:rsidRPr="00E27D23">
        <w:t>:</w:t>
      </w:r>
    </w:p>
    <w:p w14:paraId="1C6E1DE5" w14:textId="77777777" w:rsidR="00F82955" w:rsidRPr="00E27D23" w:rsidRDefault="00F82955" w:rsidP="00F82955">
      <w:pPr>
        <w:pStyle w:val="B2"/>
      </w:pPr>
      <w:r w:rsidRPr="00E27D23">
        <w:t>2&gt;</w:t>
      </w:r>
      <w:r w:rsidRPr="00E27D23">
        <w:tab/>
        <w:t>perform the sidelink measurement configuration procedure as specified in 5.8.10;</w:t>
      </w:r>
    </w:p>
    <w:p w14:paraId="477D90F7" w14:textId="77777777" w:rsidR="00F82955" w:rsidRPr="00E27D23" w:rsidRDefault="00F82955" w:rsidP="00F82955">
      <w:pPr>
        <w:pStyle w:val="B1"/>
        <w:rPr>
          <w:lang w:eastAsia="zh-CN"/>
        </w:rPr>
      </w:pPr>
      <w:r w:rsidRPr="00E27D23">
        <w:t>…</w:t>
      </w:r>
    </w:p>
    <w:p w14:paraId="372F251A" w14:textId="77777777" w:rsidR="00F82955" w:rsidRPr="00E27D23" w:rsidRDefault="00F82955" w:rsidP="00F82955">
      <w:pPr>
        <w:pStyle w:val="B1"/>
        <w:rPr>
          <w:rFonts w:eastAsia="Batang"/>
        </w:rPr>
      </w:pPr>
      <w:r w:rsidRPr="00E27D23">
        <w:rPr>
          <w:rFonts w:eastAsia="Batang"/>
        </w:rPr>
        <w:t>1&gt;</w:t>
      </w:r>
      <w:r w:rsidRPr="00E27D23">
        <w:rPr>
          <w:rFonts w:eastAsia="Batang"/>
        </w:rPr>
        <w:tab/>
        <w:t>else:</w:t>
      </w:r>
    </w:p>
    <w:p w14:paraId="26AF3A54" w14:textId="77777777" w:rsidR="00F82955" w:rsidRPr="00E27D23" w:rsidRDefault="00F82955" w:rsidP="00F82955">
      <w:pPr>
        <w:pStyle w:val="B2"/>
        <w:rPr>
          <w:rFonts w:eastAsia="Batang"/>
        </w:rPr>
      </w:pPr>
      <w:r w:rsidRPr="00E27D23">
        <w:rPr>
          <w:rFonts w:eastAsia="Batang"/>
        </w:rPr>
        <w:t>2&gt;</w:t>
      </w:r>
      <w:r w:rsidRPr="00E27D23">
        <w:rPr>
          <w:rFonts w:eastAsia="Batang"/>
        </w:rPr>
        <w:tab/>
        <w:t xml:space="preserve">set the content of the </w:t>
      </w:r>
      <w:r w:rsidRPr="00E27D23">
        <w:rPr>
          <w:i/>
          <w:lang w:eastAsia="ko-KR"/>
        </w:rPr>
        <w:t>RRCReconfigurationCompleteSidelink</w:t>
      </w:r>
      <w:r w:rsidRPr="00E27D23">
        <w:rPr>
          <w:rFonts w:eastAsia="Batang"/>
        </w:rPr>
        <w:t xml:space="preserve"> message;</w:t>
      </w:r>
    </w:p>
    <w:p w14:paraId="2B5D60DD" w14:textId="77777777" w:rsidR="00F82955" w:rsidRPr="00E27D23" w:rsidRDefault="00F82955" w:rsidP="00F82955">
      <w:pPr>
        <w:pStyle w:val="B3"/>
        <w:rPr>
          <w:rFonts w:eastAsia="Batang"/>
        </w:rPr>
      </w:pPr>
      <w:r w:rsidRPr="00E27D23">
        <w:rPr>
          <w:rFonts w:eastAsia="Batang"/>
        </w:rPr>
        <w:t>3&gt;</w:t>
      </w:r>
      <w:r w:rsidRPr="00E27D23">
        <w:rPr>
          <w:rFonts w:eastAsia="Batang"/>
        </w:rPr>
        <w:tab/>
        <w:t xml:space="preserve">submit the </w:t>
      </w:r>
      <w:r w:rsidRPr="00E27D23">
        <w:rPr>
          <w:i/>
          <w:lang w:eastAsia="ko-KR"/>
        </w:rPr>
        <w:t>RRCReconfigurationCompleteSidelink</w:t>
      </w:r>
      <w:r w:rsidRPr="00E27D23">
        <w:rPr>
          <w:rFonts w:eastAsia="Batang"/>
        </w:rPr>
        <w:t xml:space="preserve"> message to lower layers for transmission;</w:t>
      </w:r>
    </w:p>
    <w:p w14:paraId="3859C88A" w14:textId="77777777" w:rsidR="00F82955" w:rsidRPr="00E27D23" w:rsidRDefault="00F82955" w:rsidP="00F82955">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10.2.1]</w:t>
      </w:r>
    </w:p>
    <w:p w14:paraId="676F3032" w14:textId="77777777" w:rsidR="00F82955" w:rsidRPr="00E27D23" w:rsidRDefault="00F82955" w:rsidP="00F82955">
      <w:pPr>
        <w:rPr>
          <w:lang w:eastAsia="zh-CN"/>
        </w:rPr>
      </w:pPr>
      <w:r w:rsidRPr="00E27D23">
        <w:rPr>
          <w:lang w:eastAsia="zh-CN"/>
        </w:rPr>
        <w:t>The UE shall:</w:t>
      </w:r>
    </w:p>
    <w:p w14:paraId="2F98D4BE" w14:textId="77777777" w:rsidR="00F82955" w:rsidRPr="00E27D23" w:rsidRDefault="00F82955" w:rsidP="00F82955">
      <w:pPr>
        <w:pStyle w:val="B1"/>
      </w:pPr>
      <w:r w:rsidRPr="00E27D23">
        <w:t>…</w:t>
      </w:r>
    </w:p>
    <w:p w14:paraId="15264A0D" w14:textId="77777777" w:rsidR="00F82955" w:rsidRPr="00E27D23" w:rsidRDefault="00F82955" w:rsidP="00F82955">
      <w:pPr>
        <w:pStyle w:val="B1"/>
      </w:pPr>
      <w:r w:rsidRPr="00E27D23">
        <w:t>1&gt;</w:t>
      </w:r>
      <w:r w:rsidRPr="00E27D23">
        <w:tab/>
        <w:t xml:space="preserve">if the received </w:t>
      </w:r>
      <w:r w:rsidRPr="00E27D23">
        <w:rPr>
          <w:i/>
        </w:rPr>
        <w:t>sl-MeasConfig</w:t>
      </w:r>
      <w:r w:rsidRPr="00E27D23">
        <w:t xml:space="preserve"> includes the </w:t>
      </w:r>
      <w:r w:rsidRPr="00E27D23">
        <w:rPr>
          <w:i/>
        </w:rPr>
        <w:t xml:space="preserve">sl-MeasObjectToAddModList </w:t>
      </w:r>
      <w:r w:rsidRPr="00E27D23">
        <w:t xml:space="preserve">in the </w:t>
      </w:r>
      <w:r w:rsidRPr="00E27D23">
        <w:rPr>
          <w:i/>
        </w:rPr>
        <w:t>RRCReconfigurationSidelink</w:t>
      </w:r>
      <w:r w:rsidRPr="00E27D23">
        <w:t>:</w:t>
      </w:r>
    </w:p>
    <w:p w14:paraId="78F3A412" w14:textId="77777777" w:rsidR="00F82955" w:rsidRPr="00E27D23" w:rsidRDefault="00F82955" w:rsidP="00F82955">
      <w:pPr>
        <w:pStyle w:val="B2"/>
      </w:pPr>
      <w:r w:rsidRPr="00E27D23">
        <w:t>2&gt;</w:t>
      </w:r>
      <w:r w:rsidRPr="00E27D23">
        <w:tab/>
        <w:t>perform the sidelink measurement object addition/modification procedure as specified in 5.8.10.2.5;</w:t>
      </w:r>
    </w:p>
    <w:p w14:paraId="35EA2E17" w14:textId="77777777" w:rsidR="00F82955" w:rsidRPr="00E27D23" w:rsidRDefault="00F82955" w:rsidP="00F82955">
      <w:pPr>
        <w:pStyle w:val="B1"/>
      </w:pPr>
      <w:r w:rsidRPr="00E27D23">
        <w:t>…</w:t>
      </w:r>
    </w:p>
    <w:p w14:paraId="73F70364" w14:textId="77777777" w:rsidR="00F82955" w:rsidRPr="00E27D23" w:rsidRDefault="00F82955" w:rsidP="00F82955">
      <w:pPr>
        <w:pStyle w:val="B1"/>
      </w:pPr>
      <w:r w:rsidRPr="00E27D23">
        <w:t>1&gt;</w:t>
      </w:r>
      <w:r w:rsidRPr="00E27D23">
        <w:tab/>
        <w:t xml:space="preserve">if the received </w:t>
      </w:r>
      <w:r w:rsidRPr="00E27D23">
        <w:rPr>
          <w:i/>
        </w:rPr>
        <w:t>sl-MeasConfig</w:t>
      </w:r>
      <w:r w:rsidRPr="00E27D23">
        <w:t xml:space="preserve"> includes the </w:t>
      </w:r>
      <w:r w:rsidRPr="00E27D23">
        <w:rPr>
          <w:i/>
        </w:rPr>
        <w:t xml:space="preserve">sl-ReportConfigToAddModList </w:t>
      </w:r>
      <w:r w:rsidRPr="00E27D23">
        <w:t xml:space="preserve">in the </w:t>
      </w:r>
      <w:r w:rsidRPr="00E27D23">
        <w:rPr>
          <w:i/>
        </w:rPr>
        <w:t>RRCReconfigurationSidelink</w:t>
      </w:r>
      <w:r w:rsidRPr="00E27D23">
        <w:t>:</w:t>
      </w:r>
    </w:p>
    <w:p w14:paraId="664A07C4" w14:textId="77777777" w:rsidR="00F82955" w:rsidRPr="00E27D23" w:rsidRDefault="00F82955" w:rsidP="00F82955">
      <w:pPr>
        <w:pStyle w:val="B2"/>
      </w:pPr>
      <w:r w:rsidRPr="00E27D23">
        <w:t>2&gt;</w:t>
      </w:r>
      <w:r w:rsidRPr="00E27D23">
        <w:tab/>
        <w:t>perform the sidelink reporting configuration addition/modification procedure as specified in 5.8.10.2.7;</w:t>
      </w:r>
    </w:p>
    <w:p w14:paraId="4118CE88" w14:textId="77777777" w:rsidR="00F82955" w:rsidRPr="00E27D23" w:rsidRDefault="00F82955" w:rsidP="00F82955">
      <w:pPr>
        <w:pStyle w:val="B1"/>
      </w:pPr>
      <w:r w:rsidRPr="00E27D23">
        <w:t>1&gt;</w:t>
      </w:r>
      <w:r w:rsidRPr="00E27D23">
        <w:tab/>
        <w:t xml:space="preserve">if the received </w:t>
      </w:r>
      <w:r w:rsidRPr="00E27D23">
        <w:rPr>
          <w:i/>
        </w:rPr>
        <w:t>sl-MeasConfig</w:t>
      </w:r>
      <w:r w:rsidRPr="00E27D23">
        <w:t xml:space="preserve"> includes the </w:t>
      </w:r>
      <w:r w:rsidRPr="00E27D23">
        <w:rPr>
          <w:i/>
        </w:rPr>
        <w:t xml:space="preserve">sl-QuantityConfig </w:t>
      </w:r>
      <w:r w:rsidRPr="00E27D23">
        <w:t xml:space="preserve">in the </w:t>
      </w:r>
      <w:r w:rsidRPr="00E27D23">
        <w:rPr>
          <w:i/>
        </w:rPr>
        <w:t>RRCReconfigurationSidelink</w:t>
      </w:r>
      <w:r w:rsidRPr="00E27D23">
        <w:t>:</w:t>
      </w:r>
    </w:p>
    <w:p w14:paraId="6FB8198F" w14:textId="77777777" w:rsidR="00F82955" w:rsidRPr="00E27D23" w:rsidRDefault="00F82955" w:rsidP="00F82955">
      <w:pPr>
        <w:pStyle w:val="B2"/>
      </w:pPr>
      <w:r w:rsidRPr="00E27D23">
        <w:t>2&gt;</w:t>
      </w:r>
      <w:r w:rsidRPr="00E27D23">
        <w:tab/>
        <w:t>perform the sidelink quantity configuration procedure as specified in 5.8.10.2.8;</w:t>
      </w:r>
    </w:p>
    <w:p w14:paraId="04B98135" w14:textId="77777777" w:rsidR="00F82955" w:rsidRPr="00E27D23" w:rsidRDefault="00F82955" w:rsidP="00F82955">
      <w:pPr>
        <w:pStyle w:val="B1"/>
      </w:pPr>
      <w:r w:rsidRPr="00E27D23">
        <w:t>…</w:t>
      </w:r>
    </w:p>
    <w:p w14:paraId="5B9E8447" w14:textId="77777777" w:rsidR="00F82955" w:rsidRPr="00E27D23" w:rsidRDefault="00F82955" w:rsidP="00F82955">
      <w:pPr>
        <w:pStyle w:val="B1"/>
      </w:pPr>
      <w:r w:rsidRPr="00E27D23">
        <w:t>1&gt;</w:t>
      </w:r>
      <w:r w:rsidRPr="00E27D23">
        <w:tab/>
        <w:t xml:space="preserve">if the received </w:t>
      </w:r>
      <w:r w:rsidRPr="00E27D23">
        <w:rPr>
          <w:i/>
        </w:rPr>
        <w:t>sl-MeasConfig</w:t>
      </w:r>
      <w:r w:rsidRPr="00E27D23">
        <w:t xml:space="preserve"> includes the </w:t>
      </w:r>
      <w:r w:rsidRPr="00E27D23">
        <w:rPr>
          <w:i/>
        </w:rPr>
        <w:t xml:space="preserve">sl-MeasIdToAddModList </w:t>
      </w:r>
      <w:r w:rsidRPr="00E27D23">
        <w:t xml:space="preserve">in the </w:t>
      </w:r>
      <w:r w:rsidRPr="00E27D23">
        <w:rPr>
          <w:i/>
        </w:rPr>
        <w:t>RRCReconfigurationSidelink</w:t>
      </w:r>
      <w:r w:rsidRPr="00E27D23">
        <w:t>:</w:t>
      </w:r>
    </w:p>
    <w:p w14:paraId="6B457035" w14:textId="77777777" w:rsidR="00F82955" w:rsidRPr="00E27D23" w:rsidRDefault="00F82955" w:rsidP="00F82955">
      <w:pPr>
        <w:pStyle w:val="B2"/>
      </w:pPr>
      <w:r w:rsidRPr="00E27D23">
        <w:t>2&gt;</w:t>
      </w:r>
      <w:r w:rsidRPr="00E27D23">
        <w:tab/>
        <w:t>perform the sidelink measurement identity addition/modification procedure as specified in 5.8.10.2.3;</w:t>
      </w:r>
    </w:p>
    <w:p w14:paraId="61EE87FB" w14:textId="77777777" w:rsidR="00F82955" w:rsidRPr="00E27D23" w:rsidRDefault="00F82955" w:rsidP="00F82955">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10.2.3]</w:t>
      </w:r>
    </w:p>
    <w:p w14:paraId="16E38339" w14:textId="77777777" w:rsidR="00F82955" w:rsidRPr="00E27D23" w:rsidRDefault="00F82955" w:rsidP="00F82955">
      <w:r w:rsidRPr="00E27D23">
        <w:t>The UE shall:</w:t>
      </w:r>
    </w:p>
    <w:p w14:paraId="312DEFC9" w14:textId="77777777" w:rsidR="00F82955" w:rsidRPr="00E27D23" w:rsidRDefault="00F82955" w:rsidP="00F82955">
      <w:pPr>
        <w:pStyle w:val="B1"/>
      </w:pPr>
      <w:r w:rsidRPr="00E27D23">
        <w:t>1&gt;</w:t>
      </w:r>
      <w:r w:rsidRPr="00E27D23">
        <w:tab/>
        <w:t xml:space="preserve">for each </w:t>
      </w:r>
      <w:r w:rsidRPr="00E27D23">
        <w:rPr>
          <w:i/>
        </w:rPr>
        <w:t>sl-MeasId</w:t>
      </w:r>
      <w:r w:rsidRPr="00E27D23">
        <w:t xml:space="preserve"> included in the received </w:t>
      </w:r>
      <w:r w:rsidRPr="00E27D23">
        <w:rPr>
          <w:i/>
        </w:rPr>
        <w:t>sl-MeasIdToAddModList</w:t>
      </w:r>
      <w:r w:rsidRPr="00E27D23">
        <w:t>:</w:t>
      </w:r>
    </w:p>
    <w:p w14:paraId="4A54AFD6" w14:textId="77777777" w:rsidR="00F82955" w:rsidRPr="00E27D23" w:rsidRDefault="00F82955" w:rsidP="00F82955">
      <w:pPr>
        <w:pStyle w:val="B2"/>
      </w:pPr>
      <w:r w:rsidRPr="00E27D23">
        <w:t>2&gt;</w:t>
      </w:r>
      <w:r w:rsidRPr="00E27D23">
        <w:tab/>
        <w:t xml:space="preserve">if an entry with the matching </w:t>
      </w:r>
      <w:r w:rsidRPr="00E27D23">
        <w:rPr>
          <w:i/>
        </w:rPr>
        <w:t>sl-MeasId</w:t>
      </w:r>
      <w:r w:rsidRPr="00E27D23">
        <w:t xml:space="preserve"> exists in the </w:t>
      </w:r>
      <w:r w:rsidRPr="00E27D23">
        <w:rPr>
          <w:i/>
        </w:rPr>
        <w:t>sl-MeasIdList</w:t>
      </w:r>
      <w:r w:rsidRPr="00E27D23">
        <w:t xml:space="preserve"> within the </w:t>
      </w:r>
      <w:r w:rsidRPr="00E27D23">
        <w:rPr>
          <w:i/>
        </w:rPr>
        <w:t>VarMeasConfigSL</w:t>
      </w:r>
      <w:r w:rsidRPr="00E27D23">
        <w:t>:</w:t>
      </w:r>
    </w:p>
    <w:p w14:paraId="2DEA78F7" w14:textId="77777777" w:rsidR="00F82955" w:rsidRPr="00E27D23" w:rsidRDefault="00F82955" w:rsidP="00F82955">
      <w:pPr>
        <w:pStyle w:val="B3"/>
      </w:pPr>
      <w:r w:rsidRPr="00E27D23">
        <w:t>3&gt;</w:t>
      </w:r>
      <w:r w:rsidRPr="00E27D23">
        <w:tab/>
        <w:t xml:space="preserve">replace the entry with the value received for this </w:t>
      </w:r>
      <w:r w:rsidRPr="00E27D23">
        <w:rPr>
          <w:i/>
        </w:rPr>
        <w:t>sl-MeasId</w:t>
      </w:r>
      <w:r w:rsidRPr="00E27D23">
        <w:t>;</w:t>
      </w:r>
    </w:p>
    <w:p w14:paraId="172F5581" w14:textId="77777777" w:rsidR="00F82955" w:rsidRPr="00E27D23" w:rsidRDefault="00F82955" w:rsidP="00F82955">
      <w:pPr>
        <w:pStyle w:val="B2"/>
      </w:pPr>
      <w:r w:rsidRPr="00E27D23">
        <w:t>2&gt;</w:t>
      </w:r>
      <w:r w:rsidRPr="00E27D23">
        <w:tab/>
        <w:t>else:</w:t>
      </w:r>
    </w:p>
    <w:p w14:paraId="0DEFEB11" w14:textId="77777777" w:rsidR="00F82955" w:rsidRPr="00E27D23" w:rsidRDefault="00F82955" w:rsidP="00F82955">
      <w:pPr>
        <w:pStyle w:val="B3"/>
      </w:pPr>
      <w:r w:rsidRPr="00E27D23">
        <w:t>3&gt;</w:t>
      </w:r>
      <w:r w:rsidRPr="00E27D23">
        <w:tab/>
        <w:t xml:space="preserve">add a new entry for this </w:t>
      </w:r>
      <w:r w:rsidRPr="00E27D23">
        <w:rPr>
          <w:i/>
        </w:rPr>
        <w:t>sl-MeasId</w:t>
      </w:r>
      <w:r w:rsidRPr="00E27D23">
        <w:t xml:space="preserve"> within the </w:t>
      </w:r>
      <w:r w:rsidRPr="00E27D23">
        <w:rPr>
          <w:i/>
        </w:rPr>
        <w:t>VarMeasConfigSL</w:t>
      </w:r>
      <w:r w:rsidRPr="00E27D23">
        <w:t>;</w:t>
      </w:r>
    </w:p>
    <w:p w14:paraId="48199D4D" w14:textId="77777777" w:rsidR="00F82955" w:rsidRPr="00E27D23" w:rsidRDefault="00F82955" w:rsidP="00F82955">
      <w:pPr>
        <w:pStyle w:val="B2"/>
      </w:pPr>
      <w:r w:rsidRPr="00E27D23">
        <w:t>2&gt;</w:t>
      </w:r>
      <w:r w:rsidRPr="00E27D23">
        <w:tab/>
        <w:t xml:space="preserve">remove the measurement reporting entry for this </w:t>
      </w:r>
      <w:r w:rsidRPr="00E27D23">
        <w:rPr>
          <w:i/>
        </w:rPr>
        <w:t>sl-MeasId</w:t>
      </w:r>
      <w:r w:rsidRPr="00E27D23">
        <w:t xml:space="preserve"> from the </w:t>
      </w:r>
      <w:r w:rsidRPr="00E27D23">
        <w:rPr>
          <w:i/>
        </w:rPr>
        <w:t>VarMeasReportListSL</w:t>
      </w:r>
      <w:r w:rsidRPr="00E27D23">
        <w:t>, if included;</w:t>
      </w:r>
    </w:p>
    <w:p w14:paraId="19B480AC" w14:textId="77777777" w:rsidR="00F82955" w:rsidRPr="00E27D23" w:rsidRDefault="00F82955" w:rsidP="00F82955">
      <w:pPr>
        <w:pStyle w:val="B2"/>
      </w:pPr>
      <w:r w:rsidRPr="00E27D23">
        <w:t>2&gt;</w:t>
      </w:r>
      <w:r w:rsidRPr="00E27D23">
        <w:tab/>
        <w:t xml:space="preserve">stop the periodical reporting timer and reset the associated information (e.g. </w:t>
      </w:r>
      <w:r w:rsidRPr="00E27D23">
        <w:rPr>
          <w:i/>
        </w:rPr>
        <w:t>sl-TimeToTrigger</w:t>
      </w:r>
      <w:r w:rsidRPr="00E27D23">
        <w:t xml:space="preserve">) for this </w:t>
      </w:r>
      <w:r w:rsidRPr="00E27D23">
        <w:rPr>
          <w:i/>
        </w:rPr>
        <w:t>sl-MeasId</w:t>
      </w:r>
      <w:r w:rsidRPr="00E27D23">
        <w:t>;</w:t>
      </w:r>
    </w:p>
    <w:p w14:paraId="3CB8F6F7" w14:textId="77777777" w:rsidR="00F82955" w:rsidRPr="00E27D23" w:rsidRDefault="00F82955" w:rsidP="00F82955">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10.2.5]</w:t>
      </w:r>
    </w:p>
    <w:p w14:paraId="1EE72937" w14:textId="77777777" w:rsidR="00F82955" w:rsidRPr="00E27D23" w:rsidRDefault="00F82955" w:rsidP="00F82955">
      <w:r w:rsidRPr="00E27D23">
        <w:t>The UE shall:</w:t>
      </w:r>
    </w:p>
    <w:p w14:paraId="2524E166" w14:textId="77777777" w:rsidR="00F82955" w:rsidRPr="00E27D23" w:rsidRDefault="00F82955" w:rsidP="00F82955">
      <w:pPr>
        <w:pStyle w:val="B1"/>
      </w:pPr>
      <w:r w:rsidRPr="00E27D23">
        <w:t>1&gt;</w:t>
      </w:r>
      <w:r w:rsidRPr="00E27D23">
        <w:tab/>
        <w:t xml:space="preserve">for each </w:t>
      </w:r>
      <w:r w:rsidRPr="00E27D23">
        <w:rPr>
          <w:i/>
          <w:iCs/>
        </w:rPr>
        <w:t>sl-MeasObjectId</w:t>
      </w:r>
      <w:r w:rsidRPr="00E27D23">
        <w:t xml:space="preserve"> included in the received </w:t>
      </w:r>
      <w:r w:rsidRPr="00E27D23">
        <w:rPr>
          <w:i/>
          <w:iCs/>
        </w:rPr>
        <w:t>sl-MeasObjectToAddModList</w:t>
      </w:r>
      <w:r w:rsidRPr="00E27D23">
        <w:t>:</w:t>
      </w:r>
    </w:p>
    <w:p w14:paraId="12E7C54C" w14:textId="77777777" w:rsidR="00F82955" w:rsidRPr="00E27D23" w:rsidRDefault="00F82955" w:rsidP="00F82955">
      <w:pPr>
        <w:pStyle w:val="B2"/>
      </w:pPr>
      <w:r w:rsidRPr="00E27D23">
        <w:t>2&gt;</w:t>
      </w:r>
      <w:r w:rsidRPr="00E27D23">
        <w:tab/>
        <w:t xml:space="preserve">if an entry with the matching </w:t>
      </w:r>
      <w:r w:rsidRPr="00E27D23">
        <w:rPr>
          <w:i/>
        </w:rPr>
        <w:t>sl-MeasObjectId</w:t>
      </w:r>
      <w:r w:rsidRPr="00E27D23">
        <w:t xml:space="preserve"> exists in the </w:t>
      </w:r>
      <w:r w:rsidRPr="00E27D23">
        <w:rPr>
          <w:i/>
        </w:rPr>
        <w:t>sl-MeasObjectList</w:t>
      </w:r>
      <w:r w:rsidRPr="00E27D23">
        <w:t xml:space="preserve"> within the </w:t>
      </w:r>
      <w:r w:rsidRPr="00E27D23">
        <w:rPr>
          <w:i/>
        </w:rPr>
        <w:t>VarMeasConfigSL</w:t>
      </w:r>
      <w:r w:rsidRPr="00E27D23">
        <w:t>, for this entry:</w:t>
      </w:r>
    </w:p>
    <w:p w14:paraId="6088B3C6" w14:textId="77777777" w:rsidR="00F82955" w:rsidRPr="00E27D23" w:rsidRDefault="00F82955" w:rsidP="00F82955">
      <w:pPr>
        <w:pStyle w:val="B3"/>
      </w:pPr>
      <w:r w:rsidRPr="00E27D23">
        <w:t>3&gt;</w:t>
      </w:r>
      <w:r w:rsidRPr="00E27D23">
        <w:tab/>
        <w:t xml:space="preserve">for each </w:t>
      </w:r>
      <w:r w:rsidRPr="00E27D23">
        <w:rPr>
          <w:i/>
          <w:iCs/>
        </w:rPr>
        <w:t>sl-MeasId</w:t>
      </w:r>
      <w:r w:rsidRPr="00E27D23">
        <w:t xml:space="preserve"> associated with this </w:t>
      </w:r>
      <w:r w:rsidRPr="00E27D23">
        <w:rPr>
          <w:i/>
          <w:iCs/>
        </w:rPr>
        <w:t>sl-MeasObjectId</w:t>
      </w:r>
      <w:r w:rsidRPr="00E27D23">
        <w:t xml:space="preserve"> included in the </w:t>
      </w:r>
      <w:r w:rsidRPr="00E27D23">
        <w:rPr>
          <w:i/>
          <w:iCs/>
        </w:rPr>
        <w:t>sl-MeasIdList</w:t>
      </w:r>
      <w:r w:rsidRPr="00E27D23">
        <w:t xml:space="preserve"> within the </w:t>
      </w:r>
      <w:r w:rsidRPr="00E27D23">
        <w:rPr>
          <w:i/>
          <w:iCs/>
        </w:rPr>
        <w:t>VarMeasConfigSL</w:t>
      </w:r>
      <w:r w:rsidRPr="00E27D23">
        <w:t>, if any:</w:t>
      </w:r>
    </w:p>
    <w:p w14:paraId="7765917C" w14:textId="77777777" w:rsidR="00F82955" w:rsidRPr="00E27D23" w:rsidRDefault="00F82955" w:rsidP="00F82955">
      <w:pPr>
        <w:pStyle w:val="B4"/>
      </w:pPr>
      <w:r w:rsidRPr="00E27D23">
        <w:t>4&gt;</w:t>
      </w:r>
      <w:r w:rsidRPr="00E27D23">
        <w:tab/>
        <w:t xml:space="preserve">remove the measurement reporting entry for this </w:t>
      </w:r>
      <w:r w:rsidRPr="00E27D23">
        <w:rPr>
          <w:i/>
          <w:iCs/>
        </w:rPr>
        <w:t>sl-MeasId</w:t>
      </w:r>
      <w:r w:rsidRPr="00E27D23">
        <w:t xml:space="preserve"> from the </w:t>
      </w:r>
      <w:r w:rsidRPr="00E27D23">
        <w:rPr>
          <w:i/>
          <w:iCs/>
        </w:rPr>
        <w:t>VarMeasReportListSL</w:t>
      </w:r>
      <w:r w:rsidRPr="00E27D23">
        <w:t>, if included;</w:t>
      </w:r>
    </w:p>
    <w:p w14:paraId="0E8B4B18" w14:textId="77777777" w:rsidR="00F82955" w:rsidRPr="00E27D23" w:rsidRDefault="00F82955" w:rsidP="00F82955">
      <w:pPr>
        <w:pStyle w:val="B4"/>
      </w:pPr>
      <w:r w:rsidRPr="00E27D23">
        <w:t>4&gt;</w:t>
      </w:r>
      <w:r w:rsidRPr="00E27D23">
        <w:tab/>
        <w:t xml:space="preserve">stop the periodical reporting timer and reset the associated information (e.g. </w:t>
      </w:r>
      <w:r w:rsidRPr="00E27D23">
        <w:rPr>
          <w:i/>
          <w:iCs/>
        </w:rPr>
        <w:t>sl-TimeToTrigger</w:t>
      </w:r>
      <w:r w:rsidRPr="00E27D23">
        <w:t xml:space="preserve">) for this </w:t>
      </w:r>
      <w:r w:rsidRPr="00E27D23">
        <w:rPr>
          <w:i/>
          <w:iCs/>
        </w:rPr>
        <w:t>sl-MeasId</w:t>
      </w:r>
      <w:r w:rsidRPr="00E27D23">
        <w:t>;</w:t>
      </w:r>
    </w:p>
    <w:p w14:paraId="10CC93BD" w14:textId="77777777" w:rsidR="00F82955" w:rsidRPr="00E27D23" w:rsidRDefault="00F82955" w:rsidP="00F82955">
      <w:pPr>
        <w:pStyle w:val="B3"/>
      </w:pPr>
      <w:r w:rsidRPr="00E27D23">
        <w:t>3&gt;</w:t>
      </w:r>
      <w:r w:rsidRPr="00E27D23">
        <w:tab/>
        <w:t xml:space="preserve">reconfigure the entry with the value received for this </w:t>
      </w:r>
      <w:r w:rsidRPr="00E27D23">
        <w:rPr>
          <w:i/>
        </w:rPr>
        <w:t>sl-MeasObject</w:t>
      </w:r>
      <w:r w:rsidRPr="00E27D23">
        <w:t>;</w:t>
      </w:r>
    </w:p>
    <w:p w14:paraId="134C8019" w14:textId="77777777" w:rsidR="00F82955" w:rsidRPr="00E27D23" w:rsidRDefault="00F82955" w:rsidP="00F82955">
      <w:pPr>
        <w:pStyle w:val="B2"/>
      </w:pPr>
      <w:r w:rsidRPr="00E27D23">
        <w:t>2&gt;</w:t>
      </w:r>
      <w:r w:rsidRPr="00E27D23">
        <w:tab/>
        <w:t>else:</w:t>
      </w:r>
    </w:p>
    <w:p w14:paraId="78DAE8AA" w14:textId="77777777" w:rsidR="00F82955" w:rsidRPr="00E27D23" w:rsidRDefault="00F82955" w:rsidP="00F82955">
      <w:pPr>
        <w:pStyle w:val="B3"/>
      </w:pPr>
      <w:r w:rsidRPr="00E27D23">
        <w:t>3&gt;</w:t>
      </w:r>
      <w:r w:rsidRPr="00E27D23">
        <w:tab/>
        <w:t xml:space="preserve">add a new entry for the received </w:t>
      </w:r>
      <w:r w:rsidRPr="00E27D23">
        <w:rPr>
          <w:i/>
        </w:rPr>
        <w:t>sl-MeasObject</w:t>
      </w:r>
      <w:r w:rsidRPr="00E27D23">
        <w:t xml:space="preserve"> to the </w:t>
      </w:r>
      <w:r w:rsidRPr="00E27D23">
        <w:rPr>
          <w:i/>
        </w:rPr>
        <w:t>sl-MeasObjectList</w:t>
      </w:r>
      <w:r w:rsidRPr="00E27D23">
        <w:t xml:space="preserve"> within </w:t>
      </w:r>
      <w:r w:rsidRPr="00E27D23">
        <w:rPr>
          <w:i/>
        </w:rPr>
        <w:t>VarMeasConfigSL</w:t>
      </w:r>
      <w:r w:rsidRPr="00E27D23">
        <w:t>.</w:t>
      </w:r>
    </w:p>
    <w:p w14:paraId="011CBAB2" w14:textId="77777777" w:rsidR="00F82955" w:rsidRPr="00E27D23" w:rsidRDefault="00F82955" w:rsidP="00F82955">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10.2.7]</w:t>
      </w:r>
    </w:p>
    <w:p w14:paraId="4632F8BC" w14:textId="77777777" w:rsidR="00F82955" w:rsidRPr="00E27D23" w:rsidRDefault="00F82955" w:rsidP="00F82955">
      <w:r w:rsidRPr="00E27D23">
        <w:t>The UE shall:</w:t>
      </w:r>
    </w:p>
    <w:p w14:paraId="2C7D155F" w14:textId="77777777" w:rsidR="00F82955" w:rsidRPr="00E27D23" w:rsidRDefault="00F82955" w:rsidP="00F82955">
      <w:pPr>
        <w:pStyle w:val="B1"/>
      </w:pPr>
      <w:r w:rsidRPr="00E27D23">
        <w:t>1&gt;</w:t>
      </w:r>
      <w:r w:rsidRPr="00E27D23">
        <w:tab/>
        <w:t>for each sl-ReportConfigId included in the received sl-ReportConfigToAddModList:</w:t>
      </w:r>
    </w:p>
    <w:p w14:paraId="55A9B0FB" w14:textId="77777777" w:rsidR="00F82955" w:rsidRPr="00E27D23" w:rsidRDefault="00F82955" w:rsidP="00F82955">
      <w:pPr>
        <w:pStyle w:val="B2"/>
      </w:pPr>
      <w:r w:rsidRPr="00E27D23">
        <w:t>2&gt;</w:t>
      </w:r>
      <w:r w:rsidRPr="00E27D23">
        <w:tab/>
        <w:t xml:space="preserve">if an entry with the matching </w:t>
      </w:r>
      <w:r w:rsidRPr="00E27D23">
        <w:rPr>
          <w:i/>
        </w:rPr>
        <w:t>sl-ReportConfigId</w:t>
      </w:r>
      <w:r w:rsidRPr="00E27D23">
        <w:t xml:space="preserve"> exists in the </w:t>
      </w:r>
      <w:r w:rsidRPr="00E27D23">
        <w:rPr>
          <w:i/>
        </w:rPr>
        <w:t>sl-ReportConfigList</w:t>
      </w:r>
      <w:r w:rsidRPr="00E27D23">
        <w:t xml:space="preserve"> within the </w:t>
      </w:r>
      <w:r w:rsidRPr="00E27D23">
        <w:rPr>
          <w:i/>
        </w:rPr>
        <w:t>VarMeasConfigSL</w:t>
      </w:r>
      <w:r w:rsidRPr="00E27D23">
        <w:t>, for this entry:</w:t>
      </w:r>
    </w:p>
    <w:p w14:paraId="69F7745C" w14:textId="77777777" w:rsidR="00F82955" w:rsidRPr="00E27D23" w:rsidRDefault="00F82955" w:rsidP="00F82955">
      <w:pPr>
        <w:pStyle w:val="B3"/>
      </w:pPr>
      <w:r w:rsidRPr="00E27D23">
        <w:t>3&gt;</w:t>
      </w:r>
      <w:r w:rsidRPr="00E27D23">
        <w:tab/>
        <w:t xml:space="preserve">reconfigure the entry with the value received for this </w:t>
      </w:r>
      <w:r w:rsidRPr="00E27D23">
        <w:rPr>
          <w:i/>
        </w:rPr>
        <w:t>sl-ReportConfig</w:t>
      </w:r>
      <w:r w:rsidRPr="00E27D23">
        <w:t>;</w:t>
      </w:r>
    </w:p>
    <w:p w14:paraId="5537CBD5" w14:textId="77777777" w:rsidR="00F82955" w:rsidRPr="00E27D23" w:rsidRDefault="00F82955" w:rsidP="00F82955">
      <w:pPr>
        <w:pStyle w:val="B3"/>
      </w:pPr>
      <w:r w:rsidRPr="00E27D23">
        <w:t>3&gt;</w:t>
      </w:r>
      <w:r w:rsidRPr="00E27D23">
        <w:tab/>
        <w:t xml:space="preserve">for each </w:t>
      </w:r>
      <w:r w:rsidRPr="00E27D23">
        <w:rPr>
          <w:i/>
        </w:rPr>
        <w:t>sl-MeasId</w:t>
      </w:r>
      <w:r w:rsidRPr="00E27D23">
        <w:t xml:space="preserve"> associated with this </w:t>
      </w:r>
      <w:r w:rsidRPr="00E27D23">
        <w:rPr>
          <w:i/>
        </w:rPr>
        <w:t>sl-ReportConfigId</w:t>
      </w:r>
      <w:r w:rsidRPr="00E27D23">
        <w:t xml:space="preserve"> included in the </w:t>
      </w:r>
      <w:r w:rsidRPr="00E27D23">
        <w:rPr>
          <w:i/>
        </w:rPr>
        <w:t>sl-MeasIdList</w:t>
      </w:r>
      <w:r w:rsidRPr="00E27D23">
        <w:t xml:space="preserve"> within the </w:t>
      </w:r>
      <w:r w:rsidRPr="00E27D23">
        <w:rPr>
          <w:i/>
        </w:rPr>
        <w:t>VarMeasConfigSL</w:t>
      </w:r>
      <w:r w:rsidRPr="00E27D23">
        <w:t>, if any:</w:t>
      </w:r>
    </w:p>
    <w:p w14:paraId="58937F1F" w14:textId="77777777" w:rsidR="00F82955" w:rsidRPr="00E27D23" w:rsidRDefault="00F82955" w:rsidP="00F82955">
      <w:pPr>
        <w:pStyle w:val="B4"/>
      </w:pPr>
      <w:r w:rsidRPr="00E27D23">
        <w:t>4&gt;</w:t>
      </w:r>
      <w:r w:rsidRPr="00E27D23">
        <w:tab/>
        <w:t xml:space="preserve">remove the measurement reporting entry for this </w:t>
      </w:r>
      <w:r w:rsidRPr="00E27D23">
        <w:rPr>
          <w:i/>
        </w:rPr>
        <w:t>sl-MeasId</w:t>
      </w:r>
      <w:r w:rsidRPr="00E27D23">
        <w:t xml:space="preserve"> from the </w:t>
      </w:r>
      <w:r w:rsidRPr="00E27D23">
        <w:rPr>
          <w:i/>
        </w:rPr>
        <w:t>VarMeasReportListSL</w:t>
      </w:r>
      <w:r w:rsidRPr="00E27D23">
        <w:t>, if included;</w:t>
      </w:r>
    </w:p>
    <w:p w14:paraId="2D80B2D0" w14:textId="77777777" w:rsidR="00F82955" w:rsidRPr="00E27D23" w:rsidRDefault="00F82955" w:rsidP="00F82955">
      <w:pPr>
        <w:pStyle w:val="B4"/>
      </w:pPr>
      <w:r w:rsidRPr="00E27D23">
        <w:t>4&gt;</w:t>
      </w:r>
      <w:r w:rsidRPr="00E27D23">
        <w:tab/>
        <w:t xml:space="preserve">stop the periodical reporting timer and reset the associated information (e.g. </w:t>
      </w:r>
      <w:r w:rsidRPr="00E27D23">
        <w:rPr>
          <w:i/>
        </w:rPr>
        <w:t>sl-TimeToTrigger</w:t>
      </w:r>
      <w:r w:rsidRPr="00E27D23">
        <w:t xml:space="preserve">) for this </w:t>
      </w:r>
      <w:r w:rsidRPr="00E27D23">
        <w:rPr>
          <w:i/>
        </w:rPr>
        <w:t>sl-MeasId</w:t>
      </w:r>
      <w:r w:rsidRPr="00E27D23">
        <w:t>;</w:t>
      </w:r>
    </w:p>
    <w:p w14:paraId="3D589447" w14:textId="77777777" w:rsidR="00F82955" w:rsidRPr="00E27D23" w:rsidRDefault="00F82955" w:rsidP="00F82955">
      <w:pPr>
        <w:pStyle w:val="B2"/>
      </w:pPr>
      <w:r w:rsidRPr="00E27D23">
        <w:t>2&gt;</w:t>
      </w:r>
      <w:r w:rsidRPr="00E27D23">
        <w:tab/>
        <w:t>else:</w:t>
      </w:r>
    </w:p>
    <w:p w14:paraId="0A3D42E9" w14:textId="77777777" w:rsidR="00F82955" w:rsidRPr="00E27D23" w:rsidRDefault="00F82955" w:rsidP="00F82955">
      <w:pPr>
        <w:pStyle w:val="B3"/>
      </w:pPr>
      <w:r w:rsidRPr="00E27D23">
        <w:t>3&gt;</w:t>
      </w:r>
      <w:r w:rsidRPr="00E27D23">
        <w:tab/>
        <w:t xml:space="preserve">add a new entry for the received </w:t>
      </w:r>
      <w:r w:rsidRPr="00E27D23">
        <w:rPr>
          <w:i/>
        </w:rPr>
        <w:t>sl-ReportConfig</w:t>
      </w:r>
      <w:r w:rsidRPr="00E27D23">
        <w:t xml:space="preserve"> to the </w:t>
      </w:r>
      <w:r w:rsidRPr="00E27D23">
        <w:rPr>
          <w:i/>
        </w:rPr>
        <w:t>sl-ReportConfigList</w:t>
      </w:r>
      <w:r w:rsidRPr="00E27D23">
        <w:t xml:space="preserve"> within the </w:t>
      </w:r>
      <w:r w:rsidRPr="00E27D23">
        <w:rPr>
          <w:i/>
        </w:rPr>
        <w:t>VarMeasConfigSL</w:t>
      </w:r>
      <w:r w:rsidRPr="00E27D23">
        <w:t>.</w:t>
      </w:r>
    </w:p>
    <w:p w14:paraId="6B3C9353" w14:textId="77777777" w:rsidR="00F82955" w:rsidRPr="00E27D23" w:rsidRDefault="00F82955" w:rsidP="00F82955">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10.2.8]</w:t>
      </w:r>
    </w:p>
    <w:p w14:paraId="0DECB737" w14:textId="77777777" w:rsidR="00F82955" w:rsidRPr="00E27D23" w:rsidRDefault="00F82955" w:rsidP="00F82955">
      <w:r w:rsidRPr="00E27D23">
        <w:t>The UE shall:</w:t>
      </w:r>
    </w:p>
    <w:p w14:paraId="4D3D675C" w14:textId="77777777" w:rsidR="00F82955" w:rsidRPr="00E27D23" w:rsidRDefault="00F82955" w:rsidP="00F82955">
      <w:pPr>
        <w:pStyle w:val="B1"/>
      </w:pPr>
      <w:r w:rsidRPr="00E27D23">
        <w:t>1&gt;</w:t>
      </w:r>
      <w:r w:rsidRPr="00E27D23">
        <w:tab/>
        <w:t xml:space="preserve">for each received </w:t>
      </w:r>
      <w:r w:rsidRPr="00E27D23">
        <w:rPr>
          <w:i/>
        </w:rPr>
        <w:t>sl-QuantityConfig</w:t>
      </w:r>
      <w:r w:rsidRPr="00E27D23">
        <w:t>:</w:t>
      </w:r>
    </w:p>
    <w:p w14:paraId="47B31EF8" w14:textId="77777777" w:rsidR="00F82955" w:rsidRPr="00E27D23" w:rsidRDefault="00F82955" w:rsidP="00F82955">
      <w:pPr>
        <w:pStyle w:val="B2"/>
      </w:pPr>
      <w:r w:rsidRPr="00E27D23">
        <w:t>2&gt;</w:t>
      </w:r>
      <w:r w:rsidRPr="00E27D23">
        <w:tab/>
        <w:t xml:space="preserve">set the corresponding parameter(s) in </w:t>
      </w:r>
      <w:r w:rsidRPr="00E27D23">
        <w:rPr>
          <w:i/>
        </w:rPr>
        <w:t>sl-QuantityConfig</w:t>
      </w:r>
      <w:r w:rsidRPr="00E27D23">
        <w:t xml:space="preserve"> within </w:t>
      </w:r>
      <w:r w:rsidRPr="00E27D23">
        <w:rPr>
          <w:i/>
        </w:rPr>
        <w:t>VarMeasConfigSL</w:t>
      </w:r>
      <w:r w:rsidRPr="00E27D23">
        <w:t xml:space="preserve"> to the value of the received </w:t>
      </w:r>
      <w:r w:rsidRPr="00E27D23">
        <w:rPr>
          <w:i/>
        </w:rPr>
        <w:t>sl-QuantityConfig</w:t>
      </w:r>
      <w:r w:rsidRPr="00E27D23">
        <w:t xml:space="preserve"> parameter(s);</w:t>
      </w:r>
    </w:p>
    <w:p w14:paraId="3DB7F52C" w14:textId="77777777" w:rsidR="00F82955" w:rsidRPr="00E27D23" w:rsidRDefault="00F82955" w:rsidP="00F82955">
      <w:pPr>
        <w:pStyle w:val="B1"/>
      </w:pPr>
      <w:r w:rsidRPr="00E27D23">
        <w:t>1&gt;</w:t>
      </w:r>
      <w:r w:rsidRPr="00E27D23">
        <w:tab/>
        <w:t xml:space="preserve">for each </w:t>
      </w:r>
      <w:r w:rsidRPr="00E27D23">
        <w:rPr>
          <w:i/>
        </w:rPr>
        <w:t>sl-MeasId</w:t>
      </w:r>
      <w:r w:rsidRPr="00E27D23">
        <w:t xml:space="preserve"> included in the </w:t>
      </w:r>
      <w:r w:rsidRPr="00E27D23">
        <w:rPr>
          <w:i/>
        </w:rPr>
        <w:t>sl-MeasIdList</w:t>
      </w:r>
      <w:r w:rsidRPr="00E27D23">
        <w:t xml:space="preserve"> within </w:t>
      </w:r>
      <w:r w:rsidRPr="00E27D23">
        <w:rPr>
          <w:i/>
        </w:rPr>
        <w:t>VarMeasConfigSL</w:t>
      </w:r>
      <w:r w:rsidRPr="00E27D23">
        <w:t>:</w:t>
      </w:r>
    </w:p>
    <w:p w14:paraId="55457419" w14:textId="77777777" w:rsidR="00F82955" w:rsidRPr="00E27D23" w:rsidRDefault="00F82955" w:rsidP="00F82955">
      <w:pPr>
        <w:pStyle w:val="B2"/>
      </w:pPr>
      <w:r w:rsidRPr="00E27D23">
        <w:t>2&gt;</w:t>
      </w:r>
      <w:r w:rsidRPr="00E27D23">
        <w:tab/>
        <w:t xml:space="preserve">remove the measurement reporting entry for this </w:t>
      </w:r>
      <w:r w:rsidRPr="00E27D23">
        <w:rPr>
          <w:i/>
        </w:rPr>
        <w:t>sl-MeasId</w:t>
      </w:r>
      <w:r w:rsidRPr="00E27D23">
        <w:t xml:space="preserve"> from the </w:t>
      </w:r>
      <w:r w:rsidRPr="00E27D23">
        <w:rPr>
          <w:i/>
        </w:rPr>
        <w:t>VarMeasReportListSL</w:t>
      </w:r>
      <w:r w:rsidRPr="00E27D23">
        <w:t>, if included;</w:t>
      </w:r>
    </w:p>
    <w:p w14:paraId="6483B820" w14:textId="77777777" w:rsidR="00F82955" w:rsidRPr="00E27D23" w:rsidRDefault="00F82955" w:rsidP="00F82955">
      <w:pPr>
        <w:pStyle w:val="B2"/>
      </w:pPr>
      <w:r w:rsidRPr="00E27D23">
        <w:t>2&gt;</w:t>
      </w:r>
      <w:r w:rsidRPr="00E27D23">
        <w:tab/>
        <w:t xml:space="preserve">stop the periodical reporting timer and reset the associated information (e.g. </w:t>
      </w:r>
      <w:r w:rsidRPr="00E27D23">
        <w:rPr>
          <w:i/>
        </w:rPr>
        <w:t>sl-TimeToTrigger</w:t>
      </w:r>
      <w:r w:rsidRPr="00E27D23">
        <w:t xml:space="preserve">) for this </w:t>
      </w:r>
      <w:r w:rsidRPr="00E27D23">
        <w:rPr>
          <w:i/>
        </w:rPr>
        <w:t>sl-MeasId</w:t>
      </w:r>
      <w:r w:rsidRPr="00E27D23">
        <w:t>.</w:t>
      </w:r>
    </w:p>
    <w:p w14:paraId="2C3B83AF" w14:textId="77777777" w:rsidR="00F82955" w:rsidRPr="00E27D23" w:rsidRDefault="00F82955" w:rsidP="00F82955">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10.3.1]</w:t>
      </w:r>
    </w:p>
    <w:p w14:paraId="0237A52C" w14:textId="77777777" w:rsidR="00F82955" w:rsidRPr="00E27D23" w:rsidRDefault="00F82955" w:rsidP="00F82955">
      <w:pPr>
        <w:rPr>
          <w:lang w:eastAsia="zh-CN"/>
        </w:rPr>
      </w:pPr>
      <w:r w:rsidRPr="00E27D23">
        <w:rPr>
          <w:lang w:eastAsia="zh-CN"/>
        </w:rPr>
        <w:t>The UE shall:</w:t>
      </w:r>
    </w:p>
    <w:p w14:paraId="2BC83F3C" w14:textId="77777777" w:rsidR="00F82955" w:rsidRPr="00E27D23" w:rsidRDefault="00F82955" w:rsidP="00F82955">
      <w:pPr>
        <w:pStyle w:val="B1"/>
      </w:pPr>
      <w:r w:rsidRPr="00E27D23">
        <w:t>1&gt;</w:t>
      </w:r>
      <w:r w:rsidRPr="00E27D23">
        <w:tab/>
        <w:t xml:space="preserve">for each </w:t>
      </w:r>
      <w:r w:rsidRPr="00E27D23">
        <w:rPr>
          <w:i/>
        </w:rPr>
        <w:t>sl-MeasId</w:t>
      </w:r>
      <w:r w:rsidRPr="00E27D23">
        <w:t xml:space="preserve"> included in the </w:t>
      </w:r>
      <w:r w:rsidRPr="00E27D23">
        <w:rPr>
          <w:i/>
        </w:rPr>
        <w:t>sl-MeasIdList</w:t>
      </w:r>
      <w:r w:rsidRPr="00E27D23">
        <w:t xml:space="preserve"> within </w:t>
      </w:r>
      <w:r w:rsidRPr="00E27D23">
        <w:rPr>
          <w:i/>
        </w:rPr>
        <w:t>VarMeasConfigSL</w:t>
      </w:r>
      <w:r w:rsidRPr="00E27D23">
        <w:t>:</w:t>
      </w:r>
    </w:p>
    <w:p w14:paraId="3C2EA7C2" w14:textId="77777777" w:rsidR="00F82955" w:rsidRPr="00E27D23" w:rsidRDefault="00F82955" w:rsidP="00F82955">
      <w:pPr>
        <w:pStyle w:val="B2"/>
      </w:pPr>
      <w:r w:rsidRPr="00E27D23">
        <w:t>2&gt;</w:t>
      </w:r>
      <w:r w:rsidRPr="00E27D23">
        <w:tab/>
        <w:t xml:space="preserve">if the </w:t>
      </w:r>
      <w:r w:rsidRPr="00E27D23">
        <w:rPr>
          <w:i/>
        </w:rPr>
        <w:t>sl-MeasObject</w:t>
      </w:r>
      <w:r w:rsidRPr="00E27D23">
        <w:t xml:space="preserve"> is associated to NR sidelink and the </w:t>
      </w:r>
      <w:r w:rsidRPr="00E27D23">
        <w:rPr>
          <w:i/>
        </w:rPr>
        <w:t>sl-RS-Type</w:t>
      </w:r>
      <w:r w:rsidRPr="00E27D23">
        <w:t xml:space="preserve"> is set to </w:t>
      </w:r>
      <w:r w:rsidRPr="00E27D23">
        <w:rPr>
          <w:i/>
        </w:rPr>
        <w:t>dmrs</w:t>
      </w:r>
      <w:r w:rsidRPr="00E27D23">
        <w:t>:</w:t>
      </w:r>
    </w:p>
    <w:p w14:paraId="64E6887A" w14:textId="77777777" w:rsidR="00F82955" w:rsidRPr="00E27D23" w:rsidRDefault="00F82955" w:rsidP="00F82955">
      <w:pPr>
        <w:pStyle w:val="B3"/>
      </w:pPr>
      <w:r w:rsidRPr="00E27D23">
        <w:t>3&gt;</w:t>
      </w:r>
      <w:r w:rsidRPr="00E27D23">
        <w:tab/>
        <w:t xml:space="preserve">derive the layer 3 filtered NR sidelink measurement result based on DMRS for the trigger quantity and each measurement quantity indicated in </w:t>
      </w:r>
      <w:r w:rsidRPr="00E27D23">
        <w:rPr>
          <w:i/>
        </w:rPr>
        <w:t>sl-ReportQuantity</w:t>
      </w:r>
      <w:r w:rsidRPr="00E27D23">
        <w:t xml:space="preserve"> using parameters from the associated </w:t>
      </w:r>
      <w:r w:rsidRPr="00E27D23">
        <w:rPr>
          <w:i/>
        </w:rPr>
        <w:t>sl-MeasObject</w:t>
      </w:r>
      <w:r w:rsidRPr="00E27D23">
        <w:t>, as described in 5.8.10.3.2.</w:t>
      </w:r>
    </w:p>
    <w:p w14:paraId="7B0EA9B3" w14:textId="77777777" w:rsidR="00F82955" w:rsidRPr="00E27D23" w:rsidRDefault="00F82955" w:rsidP="00F82955">
      <w:pPr>
        <w:pStyle w:val="B2"/>
      </w:pPr>
      <w:r w:rsidRPr="00E27D23">
        <w:t>2&gt;</w:t>
      </w:r>
      <w:r w:rsidRPr="00E27D23">
        <w:tab/>
        <w:t>perform the evaluation of reporting criteria as specified in 5.8.10.4.</w:t>
      </w:r>
    </w:p>
    <w:p w14:paraId="7C91421E" w14:textId="77777777" w:rsidR="00F82955" w:rsidRPr="00E27D23" w:rsidRDefault="00F82955" w:rsidP="00F82955">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10.3.3]</w:t>
      </w:r>
    </w:p>
    <w:p w14:paraId="6BA2701B" w14:textId="77777777" w:rsidR="00F82955" w:rsidRPr="00E27D23" w:rsidRDefault="00F82955" w:rsidP="00F82955">
      <w:r w:rsidRPr="00E27D23">
        <w:t>The UE shall:</w:t>
      </w:r>
    </w:p>
    <w:p w14:paraId="51B3BBB6" w14:textId="77777777" w:rsidR="00F82955" w:rsidRPr="00E27D23" w:rsidRDefault="00F82955" w:rsidP="00F82955">
      <w:pPr>
        <w:pStyle w:val="B1"/>
      </w:pPr>
      <w:r w:rsidRPr="00E27D23">
        <w:t>1&gt;</w:t>
      </w:r>
      <w:r w:rsidRPr="00E27D23">
        <w:tab/>
        <w:t>for each NR sidelink measurement quantity to be derived based on NR sidelink DMRS:</w:t>
      </w:r>
    </w:p>
    <w:p w14:paraId="7735115A" w14:textId="77777777" w:rsidR="00F82955" w:rsidRPr="00E27D23" w:rsidRDefault="00F82955" w:rsidP="00F82955">
      <w:pPr>
        <w:pStyle w:val="B2"/>
      </w:pPr>
      <w:r w:rsidRPr="00E27D23">
        <w:t>2&gt;</w:t>
      </w:r>
      <w:r w:rsidRPr="00E27D23">
        <w:tab/>
        <w:t xml:space="preserve">derive the corresponding measurement of NR sidelink frequency indicated quantity based on DMRS as described in TS 38.215 [9] in the concerned </w:t>
      </w:r>
      <w:r w:rsidRPr="00E27D23">
        <w:rPr>
          <w:i/>
        </w:rPr>
        <w:t>sl-MeasObject</w:t>
      </w:r>
      <w:r w:rsidRPr="00E27D23">
        <w:t>;</w:t>
      </w:r>
    </w:p>
    <w:p w14:paraId="49E79A89" w14:textId="77777777" w:rsidR="00F82955" w:rsidRPr="00E27D23" w:rsidRDefault="00F82955" w:rsidP="00F82955">
      <w:pPr>
        <w:pStyle w:val="B2"/>
      </w:pPr>
      <w:r w:rsidRPr="00E27D23">
        <w:t>2&gt;</w:t>
      </w:r>
      <w:r w:rsidRPr="00E27D23">
        <w:tab/>
        <w:t>apply layer 3 filtering as described in 5.5.3.2;</w:t>
      </w:r>
    </w:p>
    <w:p w14:paraId="552068E3" w14:textId="77777777" w:rsidR="00F82955" w:rsidRPr="00E27D23" w:rsidRDefault="00F82955" w:rsidP="00F82955">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10.4.1]</w:t>
      </w:r>
    </w:p>
    <w:p w14:paraId="5764B49D" w14:textId="77777777" w:rsidR="00F82955" w:rsidRPr="00E27D23" w:rsidRDefault="00F82955" w:rsidP="00F82955">
      <w:pPr>
        <w:rPr>
          <w:lang w:eastAsia="zh-CN"/>
        </w:rPr>
      </w:pPr>
      <w:r w:rsidRPr="00E27D23">
        <w:rPr>
          <w:lang w:eastAsia="zh-CN"/>
        </w:rPr>
        <w:t>The UE shall:</w:t>
      </w:r>
    </w:p>
    <w:p w14:paraId="4D71D74E" w14:textId="77777777" w:rsidR="00F82955" w:rsidRPr="00E27D23" w:rsidRDefault="00F82955" w:rsidP="00F82955">
      <w:pPr>
        <w:pStyle w:val="B1"/>
      </w:pPr>
      <w:r w:rsidRPr="00E27D23">
        <w:t>1&gt;</w:t>
      </w:r>
      <w:r w:rsidRPr="00E27D23">
        <w:tab/>
        <w:t xml:space="preserve">for each </w:t>
      </w:r>
      <w:r w:rsidRPr="00E27D23">
        <w:rPr>
          <w:i/>
        </w:rPr>
        <w:t>sl-MeasId</w:t>
      </w:r>
      <w:r w:rsidRPr="00E27D23">
        <w:t xml:space="preserve"> included in the </w:t>
      </w:r>
      <w:r w:rsidRPr="00E27D23">
        <w:rPr>
          <w:i/>
        </w:rPr>
        <w:t>sl-MeasIdList</w:t>
      </w:r>
      <w:r w:rsidRPr="00E27D23">
        <w:t xml:space="preserve"> within </w:t>
      </w:r>
      <w:r w:rsidRPr="00E27D23">
        <w:rPr>
          <w:i/>
        </w:rPr>
        <w:t>VarMeasConfigSL</w:t>
      </w:r>
      <w:r w:rsidRPr="00E27D23">
        <w:t>:</w:t>
      </w:r>
    </w:p>
    <w:p w14:paraId="235DB73C" w14:textId="77777777" w:rsidR="00F82955" w:rsidRPr="00E27D23" w:rsidRDefault="00F82955" w:rsidP="00F82955">
      <w:pPr>
        <w:pStyle w:val="B2"/>
      </w:pPr>
      <w:r w:rsidRPr="00E27D23">
        <w:t>2&gt;</w:t>
      </w:r>
      <w:r w:rsidRPr="00E27D23">
        <w:tab/>
        <w:t xml:space="preserve">if the </w:t>
      </w:r>
      <w:r w:rsidRPr="00E27D23">
        <w:rPr>
          <w:i/>
        </w:rPr>
        <w:t xml:space="preserve">sl-ReportType </w:t>
      </w:r>
      <w:r w:rsidRPr="00E27D23">
        <w:t xml:space="preserve">is set to </w:t>
      </w:r>
      <w:r w:rsidRPr="00E27D23">
        <w:rPr>
          <w:i/>
        </w:rPr>
        <w:t>sl-EventTriggered</w:t>
      </w:r>
      <w:r w:rsidRPr="00E27D23">
        <w:t xml:space="preserve"> and if the entry condition applicable for this event, i.e. the event corresponding with the </w:t>
      </w:r>
      <w:r w:rsidRPr="00E27D23">
        <w:rPr>
          <w:i/>
        </w:rPr>
        <w:t>sl-EventId</w:t>
      </w:r>
      <w:r w:rsidRPr="00E27D23">
        <w:t xml:space="preserve"> of the corresponding </w:t>
      </w:r>
      <w:r w:rsidRPr="00E27D23">
        <w:rPr>
          <w:i/>
        </w:rPr>
        <w:t>sl-ReportConfig</w:t>
      </w:r>
      <w:r w:rsidRPr="00E27D23">
        <w:t xml:space="preserve"> within </w:t>
      </w:r>
      <w:r w:rsidRPr="00E27D23">
        <w:rPr>
          <w:i/>
        </w:rPr>
        <w:t>VarMeasConfigSL</w:t>
      </w:r>
      <w:r w:rsidRPr="00E27D23">
        <w:t xml:space="preserve">, is fulfilled for NR sidelink frequency for all NR sidelink measurements after layer 3 filtering taken during </w:t>
      </w:r>
      <w:r w:rsidRPr="00E27D23">
        <w:rPr>
          <w:i/>
        </w:rPr>
        <w:t>sl-TimeToTrigger</w:t>
      </w:r>
      <w:r w:rsidRPr="00E27D23">
        <w:t xml:space="preserve"> defined for this event within the </w:t>
      </w:r>
      <w:r w:rsidRPr="00E27D23">
        <w:rPr>
          <w:i/>
        </w:rPr>
        <w:t>VarMeasConfigSL</w:t>
      </w:r>
      <w:r w:rsidRPr="00E27D23">
        <w:t xml:space="preserve">, while the </w:t>
      </w:r>
      <w:r w:rsidRPr="00E27D23">
        <w:rPr>
          <w:i/>
        </w:rPr>
        <w:t>VarMeasReportListSL</w:t>
      </w:r>
      <w:r w:rsidRPr="00E27D23">
        <w:t xml:space="preserve"> does not include a NR sidelink measurement reporting entry for this </w:t>
      </w:r>
      <w:r w:rsidRPr="00E27D23">
        <w:rPr>
          <w:i/>
        </w:rPr>
        <w:t xml:space="preserve">sl-MeasId </w:t>
      </w:r>
      <w:r w:rsidRPr="00E27D23">
        <w:t>(a first NR sidelink frequency triggers the event):</w:t>
      </w:r>
    </w:p>
    <w:p w14:paraId="5D4B41DA" w14:textId="77777777" w:rsidR="00F82955" w:rsidRPr="00E27D23" w:rsidRDefault="00F82955" w:rsidP="00F82955">
      <w:pPr>
        <w:pStyle w:val="B3"/>
      </w:pPr>
      <w:r w:rsidRPr="00E27D23">
        <w:t>3&gt;</w:t>
      </w:r>
      <w:r w:rsidRPr="00E27D23">
        <w:tab/>
        <w:t xml:space="preserve">include a NR sidelink measurement reporting entry within the </w:t>
      </w:r>
      <w:r w:rsidRPr="00E27D23">
        <w:rPr>
          <w:i/>
        </w:rPr>
        <w:t>VarMeasReportListSL</w:t>
      </w:r>
      <w:r w:rsidRPr="00E27D23">
        <w:t xml:space="preserve"> for this </w:t>
      </w:r>
      <w:r w:rsidRPr="00E27D23">
        <w:rPr>
          <w:i/>
        </w:rPr>
        <w:t>sl-MeasId</w:t>
      </w:r>
      <w:r w:rsidRPr="00E27D23">
        <w:t>;</w:t>
      </w:r>
    </w:p>
    <w:p w14:paraId="2B2A25DB" w14:textId="77777777" w:rsidR="00F82955" w:rsidRPr="00E27D23" w:rsidRDefault="00F82955" w:rsidP="00F82955">
      <w:pPr>
        <w:pStyle w:val="B3"/>
      </w:pPr>
      <w:r w:rsidRPr="00E27D23">
        <w:t>3&gt;</w:t>
      </w:r>
      <w:r w:rsidRPr="00E27D23">
        <w:tab/>
        <w:t xml:space="preserve">set the </w:t>
      </w:r>
      <w:r w:rsidRPr="00E27D23">
        <w:rPr>
          <w:i/>
        </w:rPr>
        <w:t>sl-NumberOfReportsSent</w:t>
      </w:r>
      <w:r w:rsidRPr="00E27D23">
        <w:t xml:space="preserve"> defined within the </w:t>
      </w:r>
      <w:r w:rsidRPr="00E27D23">
        <w:rPr>
          <w:i/>
        </w:rPr>
        <w:t>VarMeasReportListSL</w:t>
      </w:r>
      <w:r w:rsidRPr="00E27D23">
        <w:t xml:space="preserve"> for this </w:t>
      </w:r>
      <w:r w:rsidRPr="00E27D23">
        <w:rPr>
          <w:i/>
        </w:rPr>
        <w:t>sl-MeasId</w:t>
      </w:r>
      <w:r w:rsidRPr="00E27D23">
        <w:t xml:space="preserve"> to 0;</w:t>
      </w:r>
    </w:p>
    <w:p w14:paraId="0AFB1E59" w14:textId="77777777" w:rsidR="00F82955" w:rsidRPr="00E27D23" w:rsidRDefault="00F82955" w:rsidP="00F82955">
      <w:pPr>
        <w:pStyle w:val="B3"/>
      </w:pPr>
      <w:r w:rsidRPr="00E27D23">
        <w:t>3&gt;</w:t>
      </w:r>
      <w:r w:rsidRPr="00E27D23">
        <w:tab/>
        <w:t xml:space="preserve">include the concerned NR sidelink frequency in the </w:t>
      </w:r>
      <w:r w:rsidRPr="00E27D23">
        <w:rPr>
          <w:i/>
        </w:rPr>
        <w:t>sl-FrequencyTriggeredList</w:t>
      </w:r>
      <w:r w:rsidRPr="00E27D23">
        <w:t xml:space="preserve"> defined within the </w:t>
      </w:r>
      <w:r w:rsidRPr="00E27D23">
        <w:rPr>
          <w:i/>
        </w:rPr>
        <w:t>VarMeasReportListSL</w:t>
      </w:r>
      <w:r w:rsidRPr="00E27D23">
        <w:t xml:space="preserve"> for this </w:t>
      </w:r>
      <w:r w:rsidRPr="00E27D23">
        <w:rPr>
          <w:i/>
        </w:rPr>
        <w:t>sl-MeasId</w:t>
      </w:r>
      <w:r w:rsidRPr="00E27D23">
        <w:t>;</w:t>
      </w:r>
    </w:p>
    <w:p w14:paraId="5EC8035D" w14:textId="77777777" w:rsidR="00F82955" w:rsidRPr="00E27D23" w:rsidRDefault="00F82955" w:rsidP="00F82955">
      <w:pPr>
        <w:pStyle w:val="B3"/>
      </w:pPr>
      <w:r w:rsidRPr="00E27D23">
        <w:t>3&gt;</w:t>
      </w:r>
      <w:r w:rsidRPr="00E27D23">
        <w:tab/>
        <w:t>initiate the NR sidelink measurement reporting procedure, as specified in 5.8.10.5;</w:t>
      </w:r>
    </w:p>
    <w:p w14:paraId="3A35E81E" w14:textId="77777777" w:rsidR="00F82955" w:rsidRPr="00E27D23" w:rsidRDefault="00F82955" w:rsidP="00F82955">
      <w:pPr>
        <w:pStyle w:val="B2"/>
      </w:pPr>
      <w:r w:rsidRPr="00E27D23">
        <w:t>…</w:t>
      </w:r>
    </w:p>
    <w:p w14:paraId="41169EDD" w14:textId="77777777" w:rsidR="00F82955" w:rsidRPr="00E27D23" w:rsidRDefault="00F82955" w:rsidP="00F82955">
      <w:pPr>
        <w:pStyle w:val="B2"/>
      </w:pPr>
      <w:r w:rsidRPr="00E27D23">
        <w:t>2&gt;</w:t>
      </w:r>
      <w:r w:rsidRPr="00E27D23">
        <w:tab/>
        <w:t xml:space="preserve">upon expiry of the periodical reporting timer for this </w:t>
      </w:r>
      <w:r w:rsidRPr="00E27D23">
        <w:rPr>
          <w:i/>
        </w:rPr>
        <w:t>sl-MeasId</w:t>
      </w:r>
      <w:r w:rsidRPr="00E27D23">
        <w:t>:</w:t>
      </w:r>
    </w:p>
    <w:p w14:paraId="1BD96791" w14:textId="77777777" w:rsidR="00F82955" w:rsidRPr="00E27D23" w:rsidRDefault="00F82955" w:rsidP="00F82955">
      <w:pPr>
        <w:pStyle w:val="B3"/>
      </w:pPr>
      <w:r w:rsidRPr="00E27D23">
        <w:t>3&gt;</w:t>
      </w:r>
      <w:r w:rsidRPr="00E27D23">
        <w:tab/>
        <w:t>initiate the NR sidelink measurement reporting procedure, as specified in 5.8.10.5.</w:t>
      </w:r>
    </w:p>
    <w:p w14:paraId="7E66F300" w14:textId="77777777" w:rsidR="00F82955" w:rsidRPr="00E27D23" w:rsidRDefault="00F82955" w:rsidP="00F82955">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10.4.2]</w:t>
      </w:r>
    </w:p>
    <w:p w14:paraId="4E853239" w14:textId="77777777" w:rsidR="00F82955" w:rsidRPr="00E27D23" w:rsidRDefault="00F82955" w:rsidP="00F82955">
      <w:r w:rsidRPr="00E27D23">
        <w:t>The UE shall:</w:t>
      </w:r>
    </w:p>
    <w:p w14:paraId="66E48BD9" w14:textId="77777777" w:rsidR="00F82955" w:rsidRPr="00E27D23" w:rsidRDefault="00F82955" w:rsidP="00F82955">
      <w:pPr>
        <w:pStyle w:val="B1"/>
      </w:pPr>
      <w:r w:rsidRPr="00E27D23">
        <w:t>1&gt;</w:t>
      </w:r>
      <w:r w:rsidRPr="00E27D23">
        <w:tab/>
        <w:t>consider the entering condition for this event to be satisfied when condition S1-1, as specified below, is fulfilled;</w:t>
      </w:r>
    </w:p>
    <w:p w14:paraId="68D5E72F" w14:textId="77777777" w:rsidR="00F82955" w:rsidRPr="00E27D23" w:rsidRDefault="00F82955" w:rsidP="00F82955">
      <w:pPr>
        <w:pStyle w:val="B1"/>
      </w:pPr>
      <w:r w:rsidRPr="00E27D23">
        <w:t>1&gt;</w:t>
      </w:r>
      <w:r w:rsidRPr="00E27D23">
        <w:tab/>
        <w:t>consider the leaving condition for this event to be satisfied when condition S1-2, as specified below, is fulfilled;</w:t>
      </w:r>
    </w:p>
    <w:p w14:paraId="7112F0BB" w14:textId="77777777" w:rsidR="00F82955" w:rsidRPr="00E27D23" w:rsidRDefault="00F82955" w:rsidP="00F82955">
      <w:pPr>
        <w:pStyle w:val="B1"/>
      </w:pPr>
      <w:r w:rsidRPr="00E27D23">
        <w:t>1&gt;</w:t>
      </w:r>
      <w:r w:rsidRPr="00E27D23">
        <w:tab/>
        <w:t xml:space="preserve">for this NR sidelink measurement, consider the NR sidelink frequency corresponding to the associated </w:t>
      </w:r>
      <w:r w:rsidRPr="00E27D23">
        <w:rPr>
          <w:i/>
        </w:rPr>
        <w:t>sl-MeasObject</w:t>
      </w:r>
      <w:r w:rsidRPr="00E27D23">
        <w:t xml:space="preserve"> associated with this event.</w:t>
      </w:r>
    </w:p>
    <w:p w14:paraId="7EAA1D08" w14:textId="77777777" w:rsidR="00F82955" w:rsidRPr="00E27D23" w:rsidRDefault="00F82955" w:rsidP="00F82955">
      <w:r w:rsidRPr="00E27D23">
        <w:rPr>
          <w:lang w:eastAsia="ko-KR"/>
        </w:rPr>
        <w:t>Inequality</w:t>
      </w:r>
      <w:r w:rsidRPr="00E27D23">
        <w:t xml:space="preserve"> S1-1 (Entering condition)</w:t>
      </w:r>
    </w:p>
    <w:p w14:paraId="5F28B9B6" w14:textId="77777777" w:rsidR="00F82955" w:rsidRPr="00E27D23" w:rsidRDefault="00F82955" w:rsidP="00F82955">
      <w:pPr>
        <w:keepLines/>
        <w:tabs>
          <w:tab w:val="center" w:pos="4536"/>
          <w:tab w:val="right" w:pos="9072"/>
        </w:tabs>
        <w:rPr>
          <w:i/>
        </w:rPr>
      </w:pPr>
      <w:r w:rsidRPr="00E27D23">
        <w:rPr>
          <w:i/>
        </w:rPr>
        <w:t>Ms – Hys &gt; Thresh</w:t>
      </w:r>
    </w:p>
    <w:p w14:paraId="3869540F" w14:textId="77777777" w:rsidR="00F82955" w:rsidRPr="00E27D23" w:rsidRDefault="00F82955" w:rsidP="00F82955">
      <w:r w:rsidRPr="00E27D23">
        <w:rPr>
          <w:lang w:eastAsia="ko-KR"/>
        </w:rPr>
        <w:t>Inequality</w:t>
      </w:r>
      <w:r w:rsidRPr="00E27D23">
        <w:t xml:space="preserve"> S1-2 (Leaving condition)</w:t>
      </w:r>
    </w:p>
    <w:p w14:paraId="3BCA8E3A" w14:textId="77777777" w:rsidR="00F82955" w:rsidRPr="00E27D23" w:rsidRDefault="00F82955" w:rsidP="00F82955">
      <w:pPr>
        <w:keepLines/>
        <w:tabs>
          <w:tab w:val="center" w:pos="4536"/>
          <w:tab w:val="right" w:pos="9072"/>
        </w:tabs>
        <w:rPr>
          <w:i/>
        </w:rPr>
      </w:pPr>
      <w:r w:rsidRPr="00E27D23">
        <w:rPr>
          <w:i/>
        </w:rPr>
        <w:t>Ms + Hys &lt; Thresh</w:t>
      </w:r>
    </w:p>
    <w:p w14:paraId="64BF2B8C" w14:textId="77777777" w:rsidR="00F82955" w:rsidRPr="00E27D23" w:rsidRDefault="00F82955" w:rsidP="00F82955">
      <w:r w:rsidRPr="00E27D23">
        <w:t>The variables in the formula are defined as follows:</w:t>
      </w:r>
    </w:p>
    <w:p w14:paraId="14F689F4" w14:textId="77777777" w:rsidR="00F82955" w:rsidRPr="00E27D23" w:rsidRDefault="00F82955" w:rsidP="00F82955">
      <w:pPr>
        <w:pStyle w:val="B1"/>
      </w:pPr>
      <w:r w:rsidRPr="00E27D23">
        <w:rPr>
          <w:b/>
          <w:i/>
        </w:rPr>
        <w:t xml:space="preserve">Ms </w:t>
      </w:r>
      <w:r w:rsidRPr="00E27D23">
        <w:t>is the NR sidelink measurement result of the NR sidelink frequency, not taking into account any offsets.</w:t>
      </w:r>
    </w:p>
    <w:p w14:paraId="5117254A" w14:textId="77777777" w:rsidR="00F82955" w:rsidRPr="00E27D23" w:rsidRDefault="00F82955" w:rsidP="00F82955">
      <w:pPr>
        <w:pStyle w:val="B1"/>
      </w:pPr>
      <w:r w:rsidRPr="00E27D23">
        <w:rPr>
          <w:b/>
          <w:i/>
        </w:rPr>
        <w:t>Hys</w:t>
      </w:r>
      <w:r w:rsidRPr="00E27D23">
        <w:t xml:space="preserve"> is the hysteresis parameter for this event (i.e. </w:t>
      </w:r>
      <w:r w:rsidRPr="00E27D23">
        <w:rPr>
          <w:i/>
        </w:rPr>
        <w:t xml:space="preserve">sl-Hysteresis </w:t>
      </w:r>
      <w:r w:rsidRPr="00E27D23">
        <w:t xml:space="preserve">as defined within </w:t>
      </w:r>
      <w:r w:rsidRPr="00E27D23">
        <w:rPr>
          <w:i/>
        </w:rPr>
        <w:t xml:space="preserve">sl-ReportConfig </w:t>
      </w:r>
      <w:r w:rsidRPr="00E27D23">
        <w:t>for this event).</w:t>
      </w:r>
    </w:p>
    <w:p w14:paraId="7FFE64F1" w14:textId="77777777" w:rsidR="00F82955" w:rsidRPr="00E27D23" w:rsidRDefault="00F82955" w:rsidP="00F82955">
      <w:pPr>
        <w:pStyle w:val="B1"/>
      </w:pPr>
      <w:r w:rsidRPr="00E27D23">
        <w:rPr>
          <w:b/>
          <w:i/>
        </w:rPr>
        <w:t>Thresh</w:t>
      </w:r>
      <w:r w:rsidRPr="00E27D23">
        <w:t xml:space="preserve"> is the threshold parameter for this event (i.e. </w:t>
      </w:r>
      <w:r w:rsidRPr="00E27D23">
        <w:rPr>
          <w:i/>
        </w:rPr>
        <w:t xml:space="preserve">s1-Threshold </w:t>
      </w:r>
      <w:r w:rsidRPr="00E27D23">
        <w:t xml:space="preserve">as defined within </w:t>
      </w:r>
      <w:r w:rsidRPr="00E27D23">
        <w:rPr>
          <w:i/>
        </w:rPr>
        <w:t xml:space="preserve">sl-ReportConfig </w:t>
      </w:r>
      <w:r w:rsidRPr="00E27D23">
        <w:t>for this event).</w:t>
      </w:r>
    </w:p>
    <w:p w14:paraId="5D736251" w14:textId="77777777" w:rsidR="00F82955" w:rsidRPr="00E27D23" w:rsidRDefault="00F82955" w:rsidP="00F82955">
      <w:pPr>
        <w:pStyle w:val="B1"/>
      </w:pPr>
      <w:r w:rsidRPr="00E27D23">
        <w:rPr>
          <w:b/>
          <w:i/>
        </w:rPr>
        <w:t xml:space="preserve">Ms </w:t>
      </w:r>
      <w:r w:rsidRPr="00E27D23">
        <w:t xml:space="preserve">is expressed in dBm </w:t>
      </w:r>
      <w:r w:rsidRPr="00E27D23">
        <w:rPr>
          <w:lang w:eastAsia="ko-KR"/>
        </w:rPr>
        <w:t>in case of RSRP</w:t>
      </w:r>
      <w:r w:rsidRPr="00E27D23">
        <w:t>.</w:t>
      </w:r>
    </w:p>
    <w:p w14:paraId="2E8FA581" w14:textId="77777777" w:rsidR="00F82955" w:rsidRPr="00E27D23" w:rsidRDefault="00F82955" w:rsidP="00F82955">
      <w:pPr>
        <w:pStyle w:val="B1"/>
      </w:pPr>
      <w:r w:rsidRPr="00E27D23">
        <w:rPr>
          <w:b/>
          <w:i/>
        </w:rPr>
        <w:t xml:space="preserve">Hys </w:t>
      </w:r>
      <w:r w:rsidRPr="00E27D23">
        <w:t>is expressed in dB.</w:t>
      </w:r>
    </w:p>
    <w:p w14:paraId="57CD04CD" w14:textId="77777777" w:rsidR="00F82955" w:rsidRPr="00E27D23" w:rsidRDefault="00F82955" w:rsidP="00F82955">
      <w:pPr>
        <w:pStyle w:val="B1"/>
        <w:rPr>
          <w:rFonts w:eastAsia="Malgun Gothic"/>
          <w:lang w:eastAsia="ko-KR"/>
        </w:rPr>
      </w:pPr>
      <w:r w:rsidRPr="00E27D23">
        <w:rPr>
          <w:b/>
          <w:i/>
        </w:rPr>
        <w:t>Thres</w:t>
      </w:r>
      <w:r w:rsidRPr="00E27D23">
        <w:rPr>
          <w:b/>
          <w:i/>
          <w:lang w:eastAsia="ko-KR"/>
        </w:rPr>
        <w:t xml:space="preserve">h </w:t>
      </w:r>
      <w:r w:rsidRPr="00E27D23">
        <w:rPr>
          <w:lang w:eastAsia="ko-KR"/>
        </w:rPr>
        <w:t>is</w:t>
      </w:r>
      <w:r w:rsidRPr="00E27D23">
        <w:t xml:space="preserve"> expressed in the same unit as </w:t>
      </w:r>
      <w:r w:rsidRPr="00E27D23">
        <w:rPr>
          <w:b/>
          <w:i/>
        </w:rPr>
        <w:t>Ms</w:t>
      </w:r>
      <w:r w:rsidRPr="00E27D23">
        <w:t>.</w:t>
      </w:r>
    </w:p>
    <w:p w14:paraId="6F3E1C7D" w14:textId="77777777" w:rsidR="00F82955" w:rsidRPr="00E27D23" w:rsidRDefault="00F82955" w:rsidP="00F82955">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10.4.3]</w:t>
      </w:r>
    </w:p>
    <w:p w14:paraId="3CD7D674" w14:textId="77777777" w:rsidR="00F82955" w:rsidRPr="00E27D23" w:rsidRDefault="00F82955" w:rsidP="00F82955">
      <w:r w:rsidRPr="00E27D23">
        <w:t>The UE shall:</w:t>
      </w:r>
    </w:p>
    <w:p w14:paraId="3F4B0179" w14:textId="77777777" w:rsidR="00F82955" w:rsidRPr="00E27D23" w:rsidRDefault="00F82955" w:rsidP="00F82955">
      <w:pPr>
        <w:pStyle w:val="B1"/>
      </w:pPr>
      <w:r w:rsidRPr="00E27D23">
        <w:t>1&gt;</w:t>
      </w:r>
      <w:r w:rsidRPr="00E27D23">
        <w:tab/>
        <w:t>consider the entering condition for this event to be satisfied when condition S2-1, as specified below, is fulfilled;</w:t>
      </w:r>
    </w:p>
    <w:p w14:paraId="3B8456EC" w14:textId="77777777" w:rsidR="00F82955" w:rsidRPr="00E27D23" w:rsidRDefault="00F82955" w:rsidP="00F82955">
      <w:pPr>
        <w:pStyle w:val="B1"/>
      </w:pPr>
      <w:r w:rsidRPr="00E27D23">
        <w:t>1&gt;</w:t>
      </w:r>
      <w:r w:rsidRPr="00E27D23">
        <w:tab/>
        <w:t>consider the leaving condition for this event to be satisfied when condition S2-2, as specified below, is fulfilled;</w:t>
      </w:r>
    </w:p>
    <w:p w14:paraId="5F077F03" w14:textId="77777777" w:rsidR="00F82955" w:rsidRPr="00E27D23" w:rsidRDefault="00F82955" w:rsidP="00F82955">
      <w:pPr>
        <w:pStyle w:val="B1"/>
      </w:pPr>
      <w:r w:rsidRPr="00E27D23">
        <w:t>1&gt;</w:t>
      </w:r>
      <w:r w:rsidRPr="00E27D23">
        <w:tab/>
        <w:t xml:space="preserve">for this NR sidelink measurement, consider the NR sidelink frequency indicated by the </w:t>
      </w:r>
      <w:r w:rsidRPr="00E27D23">
        <w:rPr>
          <w:i/>
        </w:rPr>
        <w:t xml:space="preserve">sl-MeasObject </w:t>
      </w:r>
      <w:r w:rsidRPr="00E27D23">
        <w:t>associated to this event.</w:t>
      </w:r>
    </w:p>
    <w:p w14:paraId="3DA089C8" w14:textId="77777777" w:rsidR="00F82955" w:rsidRPr="00E27D23" w:rsidRDefault="00F82955" w:rsidP="00F82955">
      <w:r w:rsidRPr="00E27D23">
        <w:rPr>
          <w:lang w:eastAsia="ko-KR"/>
        </w:rPr>
        <w:t>Inequality</w:t>
      </w:r>
      <w:r w:rsidRPr="00E27D23">
        <w:t xml:space="preserve"> S2-1 (Entering condition)</w:t>
      </w:r>
    </w:p>
    <w:p w14:paraId="52D28284" w14:textId="77777777" w:rsidR="00F82955" w:rsidRPr="00E27D23" w:rsidRDefault="00F82955" w:rsidP="00F82955">
      <w:pPr>
        <w:keepLines/>
        <w:tabs>
          <w:tab w:val="center" w:pos="4536"/>
          <w:tab w:val="right" w:pos="9072"/>
        </w:tabs>
      </w:pPr>
      <w:r w:rsidRPr="00E27D23">
        <w:rPr>
          <w:i/>
        </w:rPr>
        <w:t>Ms + Hys &lt; Thresh</w:t>
      </w:r>
    </w:p>
    <w:p w14:paraId="70E5D904" w14:textId="77777777" w:rsidR="00F82955" w:rsidRPr="00E27D23" w:rsidRDefault="00F82955" w:rsidP="00F82955">
      <w:r w:rsidRPr="00E27D23">
        <w:rPr>
          <w:lang w:eastAsia="ko-KR"/>
        </w:rPr>
        <w:t>Inequality</w:t>
      </w:r>
      <w:r w:rsidRPr="00E27D23">
        <w:t xml:space="preserve"> S2-2 (Leaving condition)</w:t>
      </w:r>
    </w:p>
    <w:p w14:paraId="3CC37134" w14:textId="77777777" w:rsidR="00F82955" w:rsidRPr="00E27D23" w:rsidRDefault="00F82955" w:rsidP="00F82955">
      <w:pPr>
        <w:keepLines/>
        <w:tabs>
          <w:tab w:val="center" w:pos="4536"/>
          <w:tab w:val="right" w:pos="9072"/>
        </w:tabs>
      </w:pPr>
      <w:r w:rsidRPr="00E27D23">
        <w:rPr>
          <w:i/>
        </w:rPr>
        <w:t>Ms – Hys &gt; Thresh</w:t>
      </w:r>
    </w:p>
    <w:p w14:paraId="30DAB062" w14:textId="77777777" w:rsidR="00F82955" w:rsidRPr="00E27D23" w:rsidRDefault="00F82955" w:rsidP="00F82955">
      <w:r w:rsidRPr="00E27D23">
        <w:t>The variables in the formula are defined as follows:</w:t>
      </w:r>
    </w:p>
    <w:p w14:paraId="50AD66EF" w14:textId="77777777" w:rsidR="00F82955" w:rsidRPr="00E27D23" w:rsidRDefault="00F82955" w:rsidP="00F82955">
      <w:pPr>
        <w:pStyle w:val="B1"/>
      </w:pPr>
      <w:r w:rsidRPr="00E27D23">
        <w:rPr>
          <w:b/>
          <w:i/>
        </w:rPr>
        <w:t xml:space="preserve">Ms </w:t>
      </w:r>
      <w:r w:rsidRPr="00E27D23">
        <w:t>is the NR sidelink measurement result of the NR sidelink frequency, not taking into account any offsets.</w:t>
      </w:r>
    </w:p>
    <w:p w14:paraId="2752B5AB" w14:textId="77777777" w:rsidR="00F82955" w:rsidRPr="00E27D23" w:rsidRDefault="00F82955" w:rsidP="00F82955">
      <w:pPr>
        <w:pStyle w:val="B1"/>
      </w:pPr>
      <w:r w:rsidRPr="00E27D23">
        <w:rPr>
          <w:b/>
          <w:i/>
        </w:rPr>
        <w:t>Hys</w:t>
      </w:r>
      <w:r w:rsidRPr="00E27D23">
        <w:t xml:space="preserve"> is the hysteresis parameter for this event (i.e. </w:t>
      </w:r>
      <w:r w:rsidRPr="00E27D23">
        <w:rPr>
          <w:i/>
        </w:rPr>
        <w:t>sl-Hysteresis</w:t>
      </w:r>
      <w:r w:rsidRPr="00E27D23">
        <w:t xml:space="preserve"> as defined within </w:t>
      </w:r>
      <w:r w:rsidRPr="00E27D23">
        <w:rPr>
          <w:i/>
        </w:rPr>
        <w:t xml:space="preserve">sl-ReportConfig </w:t>
      </w:r>
      <w:r w:rsidRPr="00E27D23">
        <w:t>for this event).</w:t>
      </w:r>
    </w:p>
    <w:p w14:paraId="2B10289B" w14:textId="77777777" w:rsidR="00F82955" w:rsidRPr="00E27D23" w:rsidRDefault="00F82955" w:rsidP="00F82955">
      <w:pPr>
        <w:pStyle w:val="B1"/>
      </w:pPr>
      <w:r w:rsidRPr="00E27D23">
        <w:rPr>
          <w:b/>
          <w:i/>
        </w:rPr>
        <w:t>Thresh</w:t>
      </w:r>
      <w:r w:rsidRPr="00E27D23">
        <w:t xml:space="preserve"> is the threshold parameter for this event (i.e. </w:t>
      </w:r>
      <w:r w:rsidRPr="00E27D23">
        <w:rPr>
          <w:i/>
        </w:rPr>
        <w:t xml:space="preserve">s2-Threshold </w:t>
      </w:r>
      <w:r w:rsidRPr="00E27D23">
        <w:t xml:space="preserve">as defined within </w:t>
      </w:r>
      <w:r w:rsidRPr="00E27D23">
        <w:rPr>
          <w:i/>
        </w:rPr>
        <w:t xml:space="preserve">sl-ReportConfig </w:t>
      </w:r>
      <w:r w:rsidRPr="00E27D23">
        <w:t>for this event).</w:t>
      </w:r>
    </w:p>
    <w:p w14:paraId="25F280BA" w14:textId="77777777" w:rsidR="00F82955" w:rsidRPr="00E27D23" w:rsidRDefault="00F82955" w:rsidP="00F82955">
      <w:pPr>
        <w:pStyle w:val="B1"/>
      </w:pPr>
      <w:r w:rsidRPr="00E27D23">
        <w:rPr>
          <w:b/>
          <w:i/>
        </w:rPr>
        <w:t xml:space="preserve">Ms </w:t>
      </w:r>
      <w:r w:rsidRPr="00E27D23">
        <w:t>is expressed in dBm</w:t>
      </w:r>
      <w:r w:rsidRPr="00E27D23">
        <w:rPr>
          <w:lang w:eastAsia="ko-KR"/>
        </w:rPr>
        <w:t xml:space="preserve"> in case of RSRP</w:t>
      </w:r>
      <w:r w:rsidRPr="00E27D23">
        <w:t>.</w:t>
      </w:r>
    </w:p>
    <w:p w14:paraId="63411ECF" w14:textId="77777777" w:rsidR="00F82955" w:rsidRPr="00E27D23" w:rsidRDefault="00F82955" w:rsidP="00F82955">
      <w:pPr>
        <w:pStyle w:val="B1"/>
      </w:pPr>
      <w:r w:rsidRPr="00E27D23">
        <w:rPr>
          <w:b/>
          <w:i/>
        </w:rPr>
        <w:t xml:space="preserve">Hys </w:t>
      </w:r>
      <w:r w:rsidRPr="00E27D23">
        <w:t>is expressed in dB.</w:t>
      </w:r>
    </w:p>
    <w:p w14:paraId="5447D0BA" w14:textId="77777777" w:rsidR="00F82955" w:rsidRPr="00E27D23" w:rsidRDefault="00F82955" w:rsidP="00F82955">
      <w:pPr>
        <w:pStyle w:val="B1"/>
        <w:rPr>
          <w:lang w:eastAsia="ko-KR"/>
        </w:rPr>
      </w:pPr>
      <w:r w:rsidRPr="00E27D23">
        <w:rPr>
          <w:b/>
          <w:i/>
        </w:rPr>
        <w:t>Thres</w:t>
      </w:r>
      <w:r w:rsidRPr="00E27D23">
        <w:rPr>
          <w:b/>
          <w:i/>
          <w:lang w:eastAsia="ko-KR"/>
        </w:rPr>
        <w:t xml:space="preserve">h </w:t>
      </w:r>
      <w:r w:rsidRPr="00E27D23">
        <w:rPr>
          <w:lang w:eastAsia="ko-KR"/>
        </w:rPr>
        <w:t>is</w:t>
      </w:r>
      <w:r w:rsidRPr="00E27D23">
        <w:t xml:space="preserve"> expressed in the same unit as </w:t>
      </w:r>
      <w:r w:rsidRPr="00E27D23">
        <w:rPr>
          <w:b/>
          <w:i/>
        </w:rPr>
        <w:t>Ms</w:t>
      </w:r>
      <w:r w:rsidRPr="00E27D23">
        <w:t>.</w:t>
      </w:r>
    </w:p>
    <w:p w14:paraId="621F4E21" w14:textId="77777777" w:rsidR="00F82955" w:rsidRPr="00E27D23" w:rsidRDefault="00F82955" w:rsidP="00F82955">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10.5.1]</w:t>
      </w:r>
    </w:p>
    <w:p w14:paraId="66052AAB" w14:textId="77777777" w:rsidR="00F82955" w:rsidRPr="00E27D23" w:rsidRDefault="00F82955" w:rsidP="00F82955">
      <w:pPr>
        <w:pStyle w:val="TH"/>
      </w:pPr>
      <w:r w:rsidRPr="00E27D23">
        <w:object w:dxaOrig="3915" w:dyaOrig="1635" w14:anchorId="7AA1A3BC">
          <v:shape id="_x0000_i1056" type="#_x0000_t75" style="width:195.9pt;height:81.9pt" o:ole="">
            <v:imagedata r:id="rId17" o:title=""/>
          </v:shape>
          <o:OLEObject Type="Embed" ProgID="Mscgen.Chart" ShapeID="_x0000_i1056" DrawAspect="Content" ObjectID="_1781669876" r:id="rId51"/>
        </w:object>
      </w:r>
    </w:p>
    <w:p w14:paraId="6F42C46D" w14:textId="77777777" w:rsidR="00F82955" w:rsidRPr="00E27D23" w:rsidRDefault="00F82955" w:rsidP="00F82955">
      <w:pPr>
        <w:pStyle w:val="TF"/>
      </w:pPr>
      <w:r w:rsidRPr="00E27D23">
        <w:t>Figure 5.8.10.5.1-1: NR sidelink measurement reporting</w:t>
      </w:r>
    </w:p>
    <w:p w14:paraId="270F14B0" w14:textId="77777777" w:rsidR="008D66B9" w:rsidRPr="00E27D23" w:rsidRDefault="008D66B9" w:rsidP="00F82955"/>
    <w:p w14:paraId="6F766F6C" w14:textId="0E63D5D5" w:rsidR="00F82955" w:rsidRPr="00E27D23" w:rsidRDefault="00F82955" w:rsidP="00F82955">
      <w:r w:rsidRPr="00E27D23">
        <w:t>The purpose of this procedure is to transfer measurement results from the UE to the peer UE associated.</w:t>
      </w:r>
    </w:p>
    <w:p w14:paraId="2D9D7CBE" w14:textId="77777777" w:rsidR="00F82955" w:rsidRPr="00E27D23" w:rsidRDefault="00F82955" w:rsidP="00F82955">
      <w:r w:rsidRPr="00E27D23">
        <w:t xml:space="preserve">For the </w:t>
      </w:r>
      <w:r w:rsidRPr="00E27D23">
        <w:rPr>
          <w:i/>
        </w:rPr>
        <w:t>sl-MeasId</w:t>
      </w:r>
      <w:r w:rsidRPr="00E27D23">
        <w:t xml:space="preserve"> for which the NR sidelink measurement reporting procedure was triggered, the UE shall set the </w:t>
      </w:r>
      <w:r w:rsidRPr="00E27D23">
        <w:rPr>
          <w:i/>
        </w:rPr>
        <w:t>sl-MeasResults</w:t>
      </w:r>
      <w:r w:rsidRPr="00E27D23">
        <w:t xml:space="preserve"> within the </w:t>
      </w:r>
      <w:r w:rsidRPr="00E27D23">
        <w:rPr>
          <w:i/>
        </w:rPr>
        <w:t xml:space="preserve">MeasurementReportSidelink </w:t>
      </w:r>
      <w:r w:rsidRPr="00E27D23">
        <w:t>message as follows:</w:t>
      </w:r>
    </w:p>
    <w:p w14:paraId="0DC75E44" w14:textId="77777777" w:rsidR="00F82955" w:rsidRPr="00E27D23" w:rsidRDefault="00F82955" w:rsidP="00F82955">
      <w:pPr>
        <w:pStyle w:val="B1"/>
      </w:pPr>
      <w:r w:rsidRPr="00E27D23">
        <w:t>1&gt;</w:t>
      </w:r>
      <w:r w:rsidRPr="00E27D23">
        <w:tab/>
        <w:t xml:space="preserve">set the </w:t>
      </w:r>
      <w:r w:rsidRPr="00E27D23">
        <w:rPr>
          <w:i/>
        </w:rPr>
        <w:t>sl-MeasId</w:t>
      </w:r>
      <w:r w:rsidRPr="00E27D23">
        <w:t xml:space="preserve"> to the measurement identity that triggered the NR sidelink measurement reporting;</w:t>
      </w:r>
    </w:p>
    <w:p w14:paraId="347816FE" w14:textId="77777777" w:rsidR="00F82955" w:rsidRPr="00E27D23" w:rsidRDefault="00F82955" w:rsidP="00F82955">
      <w:pPr>
        <w:pStyle w:val="B1"/>
        <w:rPr>
          <w:rFonts w:eastAsia="MS PGothic"/>
        </w:rPr>
      </w:pPr>
      <w:r w:rsidRPr="00E27D23">
        <w:rPr>
          <w:rFonts w:eastAsia="MS PGothic"/>
        </w:rPr>
        <w:t>1&gt;</w:t>
      </w:r>
      <w:r w:rsidRPr="00E27D23">
        <w:rPr>
          <w:rFonts w:eastAsia="MS PGothic"/>
        </w:rPr>
        <w:tab/>
        <w:t xml:space="preserve">if the </w:t>
      </w:r>
      <w:r w:rsidRPr="00E27D23">
        <w:rPr>
          <w:rFonts w:eastAsia="MS PGothic"/>
          <w:i/>
        </w:rPr>
        <w:t>sl-ReportConfig</w:t>
      </w:r>
      <w:r w:rsidRPr="00E27D23">
        <w:rPr>
          <w:rFonts w:eastAsia="MS PGothic"/>
        </w:rPr>
        <w:t xml:space="preserve"> associated with the </w:t>
      </w:r>
      <w:r w:rsidRPr="00E27D23">
        <w:rPr>
          <w:rFonts w:eastAsia="MS PGothic"/>
          <w:i/>
        </w:rPr>
        <w:t>sl-MeasId</w:t>
      </w:r>
      <w:r w:rsidRPr="00E27D23">
        <w:rPr>
          <w:rFonts w:eastAsia="MS PGothic"/>
        </w:rPr>
        <w:t xml:space="preserve"> that triggered the NR sidelink measurement reporting is set to </w:t>
      </w:r>
      <w:r w:rsidRPr="00E27D23">
        <w:rPr>
          <w:rFonts w:eastAsia="MS PGothic"/>
          <w:i/>
        </w:rPr>
        <w:t>sl-EventTriggered</w:t>
      </w:r>
      <w:r w:rsidRPr="00E27D23">
        <w:rPr>
          <w:rFonts w:eastAsia="MS PGothic"/>
        </w:rPr>
        <w:t xml:space="preserve"> or </w:t>
      </w:r>
      <w:r w:rsidRPr="00E27D23">
        <w:rPr>
          <w:i/>
        </w:rPr>
        <w:t>sl-Periodical</w:t>
      </w:r>
      <w:r w:rsidRPr="00E27D23">
        <w:rPr>
          <w:rFonts w:eastAsia="MS PGothic"/>
        </w:rPr>
        <w:t>:</w:t>
      </w:r>
    </w:p>
    <w:p w14:paraId="7E16E244" w14:textId="77777777" w:rsidR="00F82955" w:rsidRPr="00E27D23" w:rsidRDefault="00F82955" w:rsidP="00F82955">
      <w:pPr>
        <w:pStyle w:val="B2"/>
      </w:pPr>
      <w:r w:rsidRPr="00E27D23">
        <w:t>2&gt;</w:t>
      </w:r>
      <w:r w:rsidRPr="00E27D23">
        <w:tab/>
        <w:t xml:space="preserve">set </w:t>
      </w:r>
      <w:r w:rsidRPr="00E27D23">
        <w:rPr>
          <w:i/>
        </w:rPr>
        <w:t>sl-ResultDMRS</w:t>
      </w:r>
      <w:r w:rsidRPr="00E27D23">
        <w:t xml:space="preserve"> within </w:t>
      </w:r>
      <w:r w:rsidRPr="00E27D23">
        <w:rPr>
          <w:i/>
        </w:rPr>
        <w:t>sl-MeasResult</w:t>
      </w:r>
      <w:r w:rsidRPr="00E27D23">
        <w:t xml:space="preserve"> to include the NR sidelink DMRS based quantity indicated in the </w:t>
      </w:r>
      <w:r w:rsidRPr="00E27D23">
        <w:rPr>
          <w:i/>
        </w:rPr>
        <w:t>sl-ReportQuantity</w:t>
      </w:r>
      <w:r w:rsidRPr="00E27D23">
        <w:t xml:space="preserve"> within the concerned </w:t>
      </w:r>
      <w:r w:rsidRPr="00E27D23">
        <w:rPr>
          <w:i/>
        </w:rPr>
        <w:t>sl-ReportConfig</w:t>
      </w:r>
      <w:r w:rsidRPr="00E27D23">
        <w:t>;</w:t>
      </w:r>
    </w:p>
    <w:p w14:paraId="4EF33C4B" w14:textId="77777777" w:rsidR="00F82955" w:rsidRPr="00E27D23" w:rsidRDefault="00F82955" w:rsidP="00F82955">
      <w:pPr>
        <w:pStyle w:val="B1"/>
      </w:pPr>
      <w:r w:rsidRPr="00E27D23">
        <w:t>1&gt;</w:t>
      </w:r>
      <w:r w:rsidRPr="00E27D23">
        <w:tab/>
        <w:t xml:space="preserve">increment the </w:t>
      </w:r>
      <w:r w:rsidRPr="00E27D23">
        <w:rPr>
          <w:i/>
        </w:rPr>
        <w:t>sl-NumberOfReportsSent</w:t>
      </w:r>
      <w:r w:rsidRPr="00E27D23">
        <w:t xml:space="preserve"> as defined within the </w:t>
      </w:r>
      <w:r w:rsidRPr="00E27D23">
        <w:rPr>
          <w:i/>
        </w:rPr>
        <w:t>VarMeasReportListSSL</w:t>
      </w:r>
      <w:r w:rsidRPr="00E27D23">
        <w:t xml:space="preserve"> for this </w:t>
      </w:r>
      <w:r w:rsidRPr="00E27D23">
        <w:rPr>
          <w:i/>
        </w:rPr>
        <w:t>sl-MeasId</w:t>
      </w:r>
      <w:r w:rsidRPr="00E27D23">
        <w:t xml:space="preserve"> by 1;</w:t>
      </w:r>
    </w:p>
    <w:p w14:paraId="645CF12B" w14:textId="77777777" w:rsidR="00F82955" w:rsidRPr="00E27D23" w:rsidRDefault="00F82955" w:rsidP="00F82955">
      <w:pPr>
        <w:pStyle w:val="B1"/>
      </w:pPr>
      <w:r w:rsidRPr="00E27D23">
        <w:t>1&gt;</w:t>
      </w:r>
      <w:r w:rsidRPr="00E27D23">
        <w:tab/>
        <w:t>stop the periodical reporting timer, if running;</w:t>
      </w:r>
    </w:p>
    <w:p w14:paraId="5C9CFC59" w14:textId="77777777" w:rsidR="00F82955" w:rsidRPr="00E27D23" w:rsidRDefault="00F82955" w:rsidP="00F82955">
      <w:pPr>
        <w:pStyle w:val="B1"/>
      </w:pPr>
      <w:r w:rsidRPr="00E27D23">
        <w:t>1&gt;</w:t>
      </w:r>
      <w:r w:rsidRPr="00E27D23">
        <w:tab/>
        <w:t xml:space="preserve">if the </w:t>
      </w:r>
      <w:r w:rsidRPr="00E27D23">
        <w:rPr>
          <w:i/>
        </w:rPr>
        <w:t>sl-NumberOfReportsSent</w:t>
      </w:r>
      <w:r w:rsidRPr="00E27D23">
        <w:t xml:space="preserve"> as defined within the </w:t>
      </w:r>
      <w:r w:rsidRPr="00E27D23">
        <w:rPr>
          <w:i/>
        </w:rPr>
        <w:t>VarMeasReportListSL</w:t>
      </w:r>
      <w:r w:rsidRPr="00E27D23">
        <w:t xml:space="preserve"> for this </w:t>
      </w:r>
      <w:r w:rsidRPr="00E27D23">
        <w:rPr>
          <w:i/>
        </w:rPr>
        <w:t>sl-MeasId</w:t>
      </w:r>
      <w:r w:rsidRPr="00E27D23">
        <w:t xml:space="preserve"> is less than the </w:t>
      </w:r>
      <w:r w:rsidRPr="00E27D23">
        <w:rPr>
          <w:i/>
        </w:rPr>
        <w:t>sl-ReportAmount</w:t>
      </w:r>
      <w:r w:rsidRPr="00E27D23">
        <w:t xml:space="preserve"> as defined within the corresponding </w:t>
      </w:r>
      <w:r w:rsidRPr="00E27D23">
        <w:rPr>
          <w:i/>
        </w:rPr>
        <w:t>sl-ReportConfig</w:t>
      </w:r>
      <w:r w:rsidRPr="00E27D23">
        <w:t xml:space="preserve"> for this </w:t>
      </w:r>
      <w:r w:rsidRPr="00E27D23">
        <w:rPr>
          <w:i/>
        </w:rPr>
        <w:t>sl-MeasId</w:t>
      </w:r>
      <w:r w:rsidRPr="00E27D23">
        <w:t>:</w:t>
      </w:r>
    </w:p>
    <w:p w14:paraId="0D89DA98" w14:textId="77777777" w:rsidR="00F82955" w:rsidRPr="00E27D23" w:rsidRDefault="00F82955" w:rsidP="00F82955">
      <w:pPr>
        <w:pStyle w:val="B2"/>
      </w:pPr>
      <w:r w:rsidRPr="00E27D23">
        <w:t>2&gt;</w:t>
      </w:r>
      <w:r w:rsidRPr="00E27D23">
        <w:tab/>
        <w:t xml:space="preserve">start the periodical reporting timer with the value of </w:t>
      </w:r>
      <w:r w:rsidRPr="00E27D23">
        <w:rPr>
          <w:i/>
        </w:rPr>
        <w:t>sl-ReportInterval</w:t>
      </w:r>
      <w:r w:rsidRPr="00E27D23">
        <w:t xml:space="preserve"> as defined within the corresponding </w:t>
      </w:r>
      <w:r w:rsidRPr="00E27D23">
        <w:rPr>
          <w:i/>
        </w:rPr>
        <w:t>sl-ReportConfig</w:t>
      </w:r>
      <w:r w:rsidRPr="00E27D23">
        <w:t xml:space="preserve"> for this </w:t>
      </w:r>
      <w:r w:rsidRPr="00E27D23">
        <w:rPr>
          <w:i/>
        </w:rPr>
        <w:t>sl-MeasId</w:t>
      </w:r>
      <w:r w:rsidRPr="00E27D23">
        <w:t>;</w:t>
      </w:r>
    </w:p>
    <w:p w14:paraId="7C93C126" w14:textId="77777777" w:rsidR="00F82955" w:rsidRPr="00E27D23" w:rsidRDefault="00F82955" w:rsidP="00F82955">
      <w:pPr>
        <w:pStyle w:val="B1"/>
      </w:pPr>
      <w:r w:rsidRPr="00E27D23">
        <w:t>1&gt;</w:t>
      </w:r>
      <w:r w:rsidRPr="00E27D23">
        <w:tab/>
        <w:t>else:</w:t>
      </w:r>
    </w:p>
    <w:p w14:paraId="4B65B708" w14:textId="77777777" w:rsidR="00F82955" w:rsidRPr="00E27D23" w:rsidRDefault="00F82955" w:rsidP="00F82955">
      <w:pPr>
        <w:pStyle w:val="B2"/>
      </w:pPr>
      <w:r w:rsidRPr="00E27D23">
        <w:t>2&gt;</w:t>
      </w:r>
      <w:r w:rsidRPr="00E27D23">
        <w:tab/>
        <w:t xml:space="preserve">if the </w:t>
      </w:r>
      <w:r w:rsidRPr="00E27D23">
        <w:rPr>
          <w:i/>
        </w:rPr>
        <w:t>sl-ReportType</w:t>
      </w:r>
      <w:r w:rsidRPr="00E27D23">
        <w:t xml:space="preserve"> is set to </w:t>
      </w:r>
      <w:r w:rsidRPr="00E27D23">
        <w:rPr>
          <w:i/>
        </w:rPr>
        <w:t>sl-Periodical</w:t>
      </w:r>
      <w:r w:rsidRPr="00E27D23">
        <w:t>:</w:t>
      </w:r>
    </w:p>
    <w:p w14:paraId="182B7ADC" w14:textId="77777777" w:rsidR="00F82955" w:rsidRPr="00E27D23" w:rsidRDefault="00F82955" w:rsidP="00F82955">
      <w:pPr>
        <w:pStyle w:val="B3"/>
      </w:pPr>
      <w:r w:rsidRPr="00E27D23">
        <w:t>3&gt;</w:t>
      </w:r>
      <w:r w:rsidRPr="00E27D23">
        <w:tab/>
        <w:t xml:space="preserve">remove the entry within the </w:t>
      </w:r>
      <w:r w:rsidRPr="00E27D23">
        <w:rPr>
          <w:i/>
        </w:rPr>
        <w:t>VarMeasReportListSL</w:t>
      </w:r>
      <w:r w:rsidRPr="00E27D23">
        <w:t xml:space="preserve"> for this </w:t>
      </w:r>
      <w:r w:rsidRPr="00E27D23">
        <w:rPr>
          <w:i/>
        </w:rPr>
        <w:t>sl-MeasId</w:t>
      </w:r>
      <w:r w:rsidRPr="00E27D23">
        <w:t>;</w:t>
      </w:r>
    </w:p>
    <w:p w14:paraId="5715124D" w14:textId="77777777" w:rsidR="00F82955" w:rsidRPr="00E27D23" w:rsidRDefault="00F82955" w:rsidP="00F82955">
      <w:pPr>
        <w:pStyle w:val="B3"/>
      </w:pPr>
      <w:r w:rsidRPr="00E27D23">
        <w:t>3&gt;</w:t>
      </w:r>
      <w:r w:rsidRPr="00E27D23">
        <w:tab/>
        <w:t xml:space="preserve">remove this </w:t>
      </w:r>
      <w:r w:rsidRPr="00E27D23">
        <w:rPr>
          <w:i/>
        </w:rPr>
        <w:t>sl-MeasId</w:t>
      </w:r>
      <w:r w:rsidRPr="00E27D23">
        <w:t xml:space="preserve"> from the </w:t>
      </w:r>
      <w:r w:rsidRPr="00E27D23">
        <w:rPr>
          <w:i/>
        </w:rPr>
        <w:t>sl-MeasIdList</w:t>
      </w:r>
      <w:r w:rsidRPr="00E27D23">
        <w:t xml:space="preserve"> within </w:t>
      </w:r>
      <w:r w:rsidRPr="00E27D23">
        <w:rPr>
          <w:i/>
        </w:rPr>
        <w:t>VarMeasConfigSL</w:t>
      </w:r>
      <w:r w:rsidRPr="00E27D23">
        <w:t>;</w:t>
      </w:r>
    </w:p>
    <w:p w14:paraId="703B3774" w14:textId="62242B13" w:rsidR="00F82955" w:rsidRPr="00E27D23" w:rsidRDefault="00F82955" w:rsidP="000A0152">
      <w:pPr>
        <w:pStyle w:val="B1"/>
      </w:pPr>
      <w:r w:rsidRPr="00E27D23">
        <w:t>1&gt;</w:t>
      </w:r>
      <w:r w:rsidRPr="00E27D23">
        <w:tab/>
        <w:t xml:space="preserve">submit the </w:t>
      </w:r>
      <w:r w:rsidRPr="00E27D23">
        <w:rPr>
          <w:i/>
        </w:rPr>
        <w:t>MeasurementReportSidelink</w:t>
      </w:r>
      <w:r w:rsidRPr="00E27D23">
        <w:t xml:space="preserve"> message to lower layers for transmission, upon which the procedure ends.</w:t>
      </w:r>
    </w:p>
    <w:p w14:paraId="2ACB472A" w14:textId="77777777" w:rsidR="00F82955" w:rsidRPr="00E27D23" w:rsidRDefault="00F82955" w:rsidP="00F82955">
      <w:pPr>
        <w:pStyle w:val="H6"/>
        <w:rPr>
          <w:lang w:eastAsia="zh-CN"/>
        </w:rPr>
      </w:pPr>
      <w:r w:rsidRPr="00E27D23">
        <w:rPr>
          <w:lang w:eastAsia="zh-CN"/>
        </w:rPr>
        <w:t>12.2.5.2.3</w:t>
      </w:r>
      <w:r w:rsidRPr="00E27D23">
        <w:tab/>
        <w:t>Test description</w:t>
      </w:r>
    </w:p>
    <w:p w14:paraId="5375F0FF" w14:textId="77777777" w:rsidR="00F82955" w:rsidRPr="00E27D23" w:rsidRDefault="00F82955" w:rsidP="00F82955">
      <w:pPr>
        <w:pStyle w:val="H6"/>
        <w:rPr>
          <w:lang w:eastAsia="en-US"/>
        </w:rPr>
      </w:pPr>
      <w:r w:rsidRPr="00E27D23">
        <w:rPr>
          <w:lang w:eastAsia="zh-CN"/>
        </w:rPr>
        <w:t>12.2.5.2.3.1</w:t>
      </w:r>
      <w:r w:rsidRPr="00E27D23">
        <w:tab/>
        <w:t>Pre-test conditions</w:t>
      </w:r>
    </w:p>
    <w:p w14:paraId="6EAB3F33" w14:textId="77777777" w:rsidR="00F82955" w:rsidRPr="00E27D23" w:rsidRDefault="00F82955" w:rsidP="00F82955">
      <w:pPr>
        <w:pStyle w:val="H6"/>
      </w:pPr>
      <w:r w:rsidRPr="00E27D23">
        <w:t>System Simulator:</w:t>
      </w:r>
    </w:p>
    <w:p w14:paraId="3AA47C31" w14:textId="77777777" w:rsidR="00F82955" w:rsidRPr="00E27D23" w:rsidRDefault="00F82955" w:rsidP="00F82955">
      <w:pPr>
        <w:pStyle w:val="B1"/>
        <w:snapToGrid w:val="0"/>
        <w:rPr>
          <w:lang w:eastAsia="zh-CN"/>
        </w:rPr>
      </w:pPr>
      <w:r w:rsidRPr="00E27D23">
        <w:rPr>
          <w:lang w:eastAsia="zh-CN"/>
        </w:rPr>
        <w:t>-</w:t>
      </w:r>
      <w:r w:rsidRPr="00E27D23">
        <w:rPr>
          <w:lang w:eastAsia="zh-CN"/>
        </w:rPr>
        <w:tab/>
        <w:t>NR Cell</w:t>
      </w:r>
    </w:p>
    <w:p w14:paraId="533D3698" w14:textId="77777777" w:rsidR="00F82955" w:rsidRPr="00E27D23" w:rsidRDefault="00F82955" w:rsidP="00F82955">
      <w:pPr>
        <w:pStyle w:val="B1"/>
        <w:ind w:firstLine="0"/>
      </w:pPr>
      <w:r w:rsidRPr="00E27D23">
        <w:t>-</w:t>
      </w:r>
      <w:r w:rsidRPr="00E27D23">
        <w:tab/>
        <w:t>NR Cell 1 is the serving cell.</w:t>
      </w:r>
    </w:p>
    <w:p w14:paraId="6E645A67" w14:textId="77777777" w:rsidR="00F82955" w:rsidRPr="00E27D23" w:rsidRDefault="00F82955" w:rsidP="00F82955">
      <w:pPr>
        <w:pStyle w:val="B1"/>
        <w:ind w:firstLine="0"/>
      </w:pPr>
      <w:r w:rsidRPr="00E27D23">
        <w:t>-</w:t>
      </w:r>
      <w:r w:rsidRPr="00E27D23">
        <w:tab/>
        <w:t>System information combination NR-14 as defined in TS 38.508-1 [4] clause 4.4.3.1.2 is used in NR cell 1.</w:t>
      </w:r>
    </w:p>
    <w:p w14:paraId="1AED24EB" w14:textId="77777777" w:rsidR="00F82955" w:rsidRPr="00E27D23" w:rsidRDefault="00F82955" w:rsidP="00F82955">
      <w:pPr>
        <w:pStyle w:val="B1"/>
        <w:rPr>
          <w:lang w:eastAsia="zh-CN"/>
        </w:rPr>
      </w:pPr>
      <w:r w:rsidRPr="00E27D23">
        <w:t>-</w:t>
      </w:r>
      <w:r w:rsidRPr="00E27D23">
        <w:tab/>
      </w:r>
      <w:r w:rsidRPr="00E27D23">
        <w:rPr>
          <w:lang w:eastAsia="zh-CN"/>
        </w:rPr>
        <w:t>NR-SS-UE</w:t>
      </w:r>
      <w:r w:rsidRPr="00E27D23">
        <w:rPr>
          <w:rStyle w:val="CommentReference"/>
          <w:lang w:eastAsia="zh-CN"/>
        </w:rPr>
        <w:t xml:space="preserve"> </w:t>
      </w:r>
    </w:p>
    <w:p w14:paraId="16AE1CD2" w14:textId="77777777" w:rsidR="00F82955" w:rsidRPr="00E27D23" w:rsidRDefault="00F82955" w:rsidP="00F82955">
      <w:pPr>
        <w:pStyle w:val="B1"/>
        <w:ind w:firstLine="0"/>
      </w:pPr>
      <w:r w:rsidRPr="00E27D23">
        <w:t>-</w:t>
      </w:r>
      <w:r w:rsidRPr="00E27D23">
        <w:tab/>
        <w:t xml:space="preserve">NR-SS-UE 1 operating as NR sidelink communication device on the resources (i.e. the frequency included in pre-configuration) that UE is expected to use for transmission and reception via PC5 interface. </w:t>
      </w:r>
    </w:p>
    <w:p w14:paraId="309468C6" w14:textId="278E7998" w:rsidR="00F82955" w:rsidRPr="00E27D23" w:rsidRDefault="00F82955" w:rsidP="00F82955">
      <w:pPr>
        <w:pStyle w:val="B1"/>
        <w:ind w:firstLine="0"/>
      </w:pPr>
      <w:r w:rsidRPr="00E27D23">
        <w:rPr>
          <w:lang w:eastAsia="zh-CN"/>
        </w:rPr>
        <w:t>-</w:t>
      </w:r>
      <w:r w:rsidRPr="00E27D23">
        <w:rPr>
          <w:lang w:eastAsia="zh-CN"/>
        </w:rPr>
        <w:tab/>
        <w:t xml:space="preserve">NR-SS-UE 1 keeps </w:t>
      </w:r>
      <w:r w:rsidR="00F511A5" w:rsidRPr="00E27D23">
        <w:rPr>
          <w:lang w:eastAsia="zh-CN"/>
        </w:rPr>
        <w:t>transmitting</w:t>
      </w:r>
      <w:r w:rsidRPr="00E27D23">
        <w:rPr>
          <w:lang w:eastAsia="zh-CN"/>
        </w:rPr>
        <w:t xml:space="preserve"> PSCCH/PSSCH in resource pool during the test.</w:t>
      </w:r>
    </w:p>
    <w:p w14:paraId="48844E85" w14:textId="77777777" w:rsidR="00F82955" w:rsidRPr="00E27D23" w:rsidRDefault="00F82955" w:rsidP="00F82955">
      <w:pPr>
        <w:pStyle w:val="H6"/>
      </w:pPr>
      <w:r w:rsidRPr="00E27D23">
        <w:t>UE:</w:t>
      </w:r>
    </w:p>
    <w:p w14:paraId="16C50EF3" w14:textId="77777777" w:rsidR="00F82955" w:rsidRPr="00E27D23" w:rsidRDefault="00F82955" w:rsidP="00F82955">
      <w:pPr>
        <w:pStyle w:val="B1"/>
        <w:rPr>
          <w:lang w:eastAsia="zh-CN"/>
        </w:rPr>
      </w:pPr>
      <w:r w:rsidRPr="00E27D23">
        <w:t>-</w:t>
      </w:r>
      <w:r w:rsidRPr="00E27D23">
        <w:tab/>
        <w:t>UE is authorised to perform NR sidelink communication.</w:t>
      </w:r>
    </w:p>
    <w:p w14:paraId="20DB3075" w14:textId="77777777" w:rsidR="00F82955" w:rsidRPr="00E27D23" w:rsidRDefault="00F82955" w:rsidP="00F82955">
      <w:pPr>
        <w:pStyle w:val="B1"/>
      </w:pPr>
      <w:r w:rsidRPr="00E27D23">
        <w:rPr>
          <w:lang w:eastAsia="zh-CN"/>
        </w:rPr>
        <w:t>-</w:t>
      </w:r>
      <w:r w:rsidRPr="00E27D23">
        <w:rPr>
          <w:lang w:eastAsia="zh-CN"/>
        </w:rPr>
        <w:tab/>
      </w:r>
      <w:r w:rsidRPr="00E27D23">
        <w:t>The UE is equipped with below information in UE or in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except for those listed in Table 12.2.5.2.3.1-1.</w:t>
      </w:r>
    </w:p>
    <w:p w14:paraId="13DECA7A" w14:textId="77777777" w:rsidR="00F82955" w:rsidRPr="00E27D23" w:rsidRDefault="00F82955" w:rsidP="00F82955">
      <w:pPr>
        <w:pStyle w:val="TH"/>
      </w:pPr>
      <w:r w:rsidRPr="00E27D23">
        <w:t>Table 12.2.5.2.3.1</w:t>
      </w:r>
      <w:r w:rsidRPr="00E27D23">
        <w:rPr>
          <w:lang w:eastAsia="zh-CN"/>
        </w:rPr>
        <w:t>-1</w:t>
      </w:r>
      <w:r w:rsidRPr="00E27D23">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F82955" w:rsidRPr="00E27D23" w14:paraId="02FBDF73" w14:textId="77777777" w:rsidTr="00F82955">
        <w:trPr>
          <w:jc w:val="center"/>
        </w:trPr>
        <w:tc>
          <w:tcPr>
            <w:tcW w:w="1818" w:type="dxa"/>
            <w:tcBorders>
              <w:top w:val="single" w:sz="4" w:space="0" w:color="auto"/>
              <w:left w:val="single" w:sz="4" w:space="0" w:color="auto"/>
              <w:bottom w:val="single" w:sz="4" w:space="0" w:color="auto"/>
              <w:right w:val="single" w:sz="4" w:space="0" w:color="auto"/>
            </w:tcBorders>
            <w:hideMark/>
          </w:tcPr>
          <w:p w14:paraId="650A7938" w14:textId="77777777" w:rsidR="00F82955" w:rsidRPr="00E27D23" w:rsidRDefault="00F82955">
            <w:pPr>
              <w:pStyle w:val="TAH"/>
            </w:pPr>
            <w:r w:rsidRPr="00E27D23">
              <w:t>USIM field</w:t>
            </w:r>
          </w:p>
        </w:tc>
        <w:tc>
          <w:tcPr>
            <w:tcW w:w="977" w:type="dxa"/>
            <w:tcBorders>
              <w:top w:val="single" w:sz="4" w:space="0" w:color="auto"/>
              <w:left w:val="single" w:sz="4" w:space="0" w:color="auto"/>
              <w:bottom w:val="single" w:sz="4" w:space="0" w:color="auto"/>
              <w:right w:val="single" w:sz="4" w:space="0" w:color="auto"/>
            </w:tcBorders>
            <w:hideMark/>
          </w:tcPr>
          <w:p w14:paraId="5DD93D72" w14:textId="77777777" w:rsidR="00F82955" w:rsidRPr="00E27D23" w:rsidRDefault="00F82955">
            <w:pPr>
              <w:pStyle w:val="TAH"/>
            </w:pPr>
            <w:r w:rsidRPr="00E27D23">
              <w:t>Priority</w:t>
            </w:r>
          </w:p>
        </w:tc>
        <w:tc>
          <w:tcPr>
            <w:tcW w:w="2913" w:type="dxa"/>
            <w:tcBorders>
              <w:top w:val="single" w:sz="4" w:space="0" w:color="auto"/>
              <w:left w:val="single" w:sz="4" w:space="0" w:color="auto"/>
              <w:bottom w:val="single" w:sz="4" w:space="0" w:color="auto"/>
              <w:right w:val="single" w:sz="4" w:space="0" w:color="auto"/>
            </w:tcBorders>
            <w:hideMark/>
          </w:tcPr>
          <w:p w14:paraId="72173207" w14:textId="77777777" w:rsidR="00F82955" w:rsidRPr="00E27D23" w:rsidRDefault="00F82955">
            <w:pPr>
              <w:pStyle w:val="TAH"/>
            </w:pPr>
            <w:r w:rsidRPr="00E27D23">
              <w:t>Value</w:t>
            </w:r>
          </w:p>
        </w:tc>
        <w:tc>
          <w:tcPr>
            <w:tcW w:w="3075" w:type="dxa"/>
            <w:tcBorders>
              <w:top w:val="single" w:sz="4" w:space="0" w:color="auto"/>
              <w:left w:val="single" w:sz="4" w:space="0" w:color="auto"/>
              <w:bottom w:val="single" w:sz="4" w:space="0" w:color="auto"/>
              <w:right w:val="single" w:sz="4" w:space="0" w:color="auto"/>
            </w:tcBorders>
            <w:hideMark/>
          </w:tcPr>
          <w:p w14:paraId="7EE71ACB" w14:textId="77777777" w:rsidR="00F82955" w:rsidRPr="00E27D23" w:rsidRDefault="00F82955">
            <w:pPr>
              <w:pStyle w:val="TAH"/>
            </w:pPr>
            <w:r w:rsidRPr="00E27D23">
              <w:t>Access Technology Identifier</w:t>
            </w:r>
          </w:p>
        </w:tc>
      </w:tr>
      <w:tr w:rsidR="00F82955" w:rsidRPr="00E27D23" w14:paraId="12BFF0E7"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13B80271" w14:textId="77777777" w:rsidR="00F82955" w:rsidRPr="00E27D23" w:rsidRDefault="00F82955">
            <w:pPr>
              <w:pStyle w:val="TAL"/>
            </w:pPr>
            <w:r w:rsidRPr="00E27D23">
              <w:t>EF</w:t>
            </w:r>
            <w:r w:rsidRPr="00E27D23">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15425D5B" w14:textId="77777777" w:rsidR="00F82955" w:rsidRPr="00E27D23"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2E042E4C" w14:textId="77777777" w:rsidR="00F82955" w:rsidRPr="00E27D23" w:rsidRDefault="00F82955">
            <w:pPr>
              <w:pStyle w:val="TAL"/>
            </w:pPr>
            <w:r w:rsidRPr="00E27D23">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7170E2F6" w14:textId="77777777" w:rsidR="00F82955" w:rsidRPr="00E27D23" w:rsidRDefault="00F82955"/>
        </w:tc>
      </w:tr>
      <w:tr w:rsidR="00F82955" w:rsidRPr="00E27D23" w14:paraId="6BD3E23C"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6889995E" w14:textId="77777777" w:rsidR="00F82955" w:rsidRPr="00E27D23" w:rsidRDefault="00F82955">
            <w:pPr>
              <w:pStyle w:val="TAL"/>
            </w:pPr>
            <w:r w:rsidRPr="00E27D23">
              <w:t>EF</w:t>
            </w:r>
            <w:r w:rsidRPr="00E27D23">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01CDA7FC" w14:textId="77777777" w:rsidR="00F82955" w:rsidRPr="00E27D23"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49B21330" w14:textId="77777777" w:rsidR="00F82955" w:rsidRPr="00E27D23" w:rsidRDefault="00F82955">
            <w:pPr>
              <w:pStyle w:val="TAL"/>
              <w:rPr>
                <w:lang w:eastAsia="zh-CN"/>
              </w:rPr>
            </w:pPr>
            <w:r w:rsidRPr="00E27D23">
              <w:t xml:space="preserve">Service n°119  </w:t>
            </w:r>
            <w:r w:rsidRPr="00E27D23">
              <w:rPr>
                <w:lang w:eastAsia="zh-CN"/>
              </w:rPr>
              <w:t>is  "available"</w:t>
            </w:r>
          </w:p>
        </w:tc>
        <w:tc>
          <w:tcPr>
            <w:tcW w:w="3075" w:type="dxa"/>
            <w:tcBorders>
              <w:top w:val="single" w:sz="4" w:space="0" w:color="auto"/>
              <w:left w:val="single" w:sz="4" w:space="0" w:color="auto"/>
              <w:bottom w:val="single" w:sz="4" w:space="0" w:color="auto"/>
              <w:right w:val="single" w:sz="4" w:space="0" w:color="auto"/>
            </w:tcBorders>
          </w:tcPr>
          <w:p w14:paraId="4F96EB76" w14:textId="77777777" w:rsidR="00F82955" w:rsidRPr="00E27D23" w:rsidRDefault="00F82955"/>
        </w:tc>
      </w:tr>
      <w:tr w:rsidR="00F82955" w:rsidRPr="00E27D23" w14:paraId="6A86C503"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3A9B05DE" w14:textId="77777777" w:rsidR="00F82955" w:rsidRPr="00E27D23" w:rsidRDefault="00F82955">
            <w:pPr>
              <w:pStyle w:val="TAL"/>
            </w:pPr>
            <w:r w:rsidRPr="00E27D23">
              <w:t>EF</w:t>
            </w:r>
            <w:r w:rsidRPr="00E27D23">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683CE90B" w14:textId="77777777" w:rsidR="00F82955" w:rsidRPr="00E27D23"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03C52B35" w14:textId="77777777" w:rsidR="00F82955" w:rsidRPr="00E27D23" w:rsidRDefault="00F82955">
            <w:pPr>
              <w:pStyle w:val="TAL"/>
              <w:rPr>
                <w:lang w:eastAsia="zh-CN"/>
              </w:rPr>
            </w:pPr>
            <w:r w:rsidRPr="00E27D23">
              <w:rPr>
                <w:lang w:eastAsia="zh-CN"/>
              </w:rPr>
              <w:t xml:space="preserve">As per TS 38.508-1[4] clause 4.8.3.3.3 </w:t>
            </w:r>
          </w:p>
          <w:p w14:paraId="3E174C6C" w14:textId="77777777" w:rsidR="00F82955" w:rsidRPr="00E27D23" w:rsidRDefault="00F82955">
            <w:pPr>
              <w:pStyle w:val="TAL"/>
              <w:rPr>
                <w:lang w:eastAsia="zh-CN"/>
              </w:rPr>
            </w:pPr>
            <w:r w:rsidRPr="00E27D23">
              <w:rPr>
                <w:lang w:eastAsia="zh-CN"/>
              </w:rPr>
              <w:t>SL-PreconfigurationNR  included in V2X data policy over PC5 is defined in Table 12.2.5.2.3.3-1</w:t>
            </w:r>
          </w:p>
        </w:tc>
        <w:tc>
          <w:tcPr>
            <w:tcW w:w="3075" w:type="dxa"/>
            <w:tcBorders>
              <w:top w:val="single" w:sz="4" w:space="0" w:color="auto"/>
              <w:left w:val="single" w:sz="4" w:space="0" w:color="auto"/>
              <w:bottom w:val="single" w:sz="4" w:space="0" w:color="auto"/>
              <w:right w:val="single" w:sz="4" w:space="0" w:color="auto"/>
            </w:tcBorders>
          </w:tcPr>
          <w:p w14:paraId="1EDB9F9B" w14:textId="77777777" w:rsidR="00F82955" w:rsidRPr="00E27D23" w:rsidRDefault="00F82955"/>
        </w:tc>
      </w:tr>
    </w:tbl>
    <w:p w14:paraId="4F40FDC6" w14:textId="77777777" w:rsidR="00F82955" w:rsidRPr="00E27D23" w:rsidRDefault="00F82955" w:rsidP="00F82955"/>
    <w:p w14:paraId="0B546E2C" w14:textId="77777777" w:rsidR="00F82955" w:rsidRPr="00E27D23" w:rsidRDefault="00F82955" w:rsidP="00F82955">
      <w:pPr>
        <w:pStyle w:val="H6"/>
      </w:pPr>
      <w:r w:rsidRPr="00E27D23">
        <w:t>Preamble:</w:t>
      </w:r>
    </w:p>
    <w:p w14:paraId="41134E46" w14:textId="77777777" w:rsidR="00F82955" w:rsidRPr="00E27D23" w:rsidRDefault="00F82955" w:rsidP="00F82955">
      <w:pPr>
        <w:pStyle w:val="B1"/>
        <w:rPr>
          <w:lang w:eastAsia="zh-CN"/>
        </w:rPr>
      </w:pPr>
      <w:r w:rsidRPr="00E27D23">
        <w:t>-</w:t>
      </w:r>
      <w:r w:rsidRPr="00E27D23">
        <w:tab/>
        <w:t>The UE is in state 3N-B as defined in TS 38.508-1 [4], subclause 4.4A</w:t>
      </w:r>
      <w:r w:rsidRPr="00E27D23">
        <w:rPr>
          <w:lang w:eastAsia="zh-CN"/>
        </w:rPr>
        <w:t>,</w:t>
      </w:r>
      <w:r w:rsidRPr="00E27D23">
        <w:t xml:space="preserve"> using generic procedure parameter Sidelink (On), Unicast (On), and Test Mode (On) as defined in TS 38.508-1 [4], subclause 4.5.1.</w:t>
      </w:r>
    </w:p>
    <w:p w14:paraId="1CAEA76D" w14:textId="77777777" w:rsidR="00F82955" w:rsidRPr="00E27D23" w:rsidRDefault="00F82955" w:rsidP="00F82955">
      <w:pPr>
        <w:pStyle w:val="H6"/>
        <w:rPr>
          <w:lang w:eastAsia="en-US"/>
        </w:rPr>
      </w:pPr>
      <w:r w:rsidRPr="00E27D23">
        <w:rPr>
          <w:lang w:eastAsia="zh-CN"/>
        </w:rPr>
        <w:t>12.2.5.2.3.2</w:t>
      </w:r>
      <w:r w:rsidRPr="00E27D23">
        <w:tab/>
        <w:t>Test procedure sequence</w:t>
      </w:r>
    </w:p>
    <w:p w14:paraId="7359CBD3" w14:textId="77777777" w:rsidR="00F82955" w:rsidRPr="00E27D23" w:rsidRDefault="00F82955" w:rsidP="00F82955">
      <w:r w:rsidRPr="00E27D23">
        <w:t xml:space="preserve">Table </w:t>
      </w:r>
      <w:r w:rsidRPr="00E27D23">
        <w:rPr>
          <w:lang w:eastAsia="zh-CN"/>
        </w:rPr>
        <w:t>12.2.5.2.3.2</w:t>
      </w:r>
      <w:r w:rsidRPr="00E27D23">
        <w:t xml:space="preserve">-1 illustrates the sidelink power levels to be applied for NR-SS-UE 1 at various time instants of the test execution. Row marked "T0" denotes the conditions after the preamble, while the configuration marked "T1" </w:t>
      </w:r>
      <w:r w:rsidRPr="00E27D23">
        <w:rPr>
          <w:lang w:eastAsia="zh-CN"/>
        </w:rPr>
        <w:t>is</w:t>
      </w:r>
      <w:r w:rsidRPr="00E27D23">
        <w:t xml:space="preserve"> applied at the point indicated in the Main behaviour description in Table Table </w:t>
      </w:r>
      <w:r w:rsidRPr="00E27D23">
        <w:rPr>
          <w:lang w:eastAsia="zh-CN"/>
        </w:rPr>
        <w:t>12.2.5.2.3.2</w:t>
      </w:r>
      <w:r w:rsidRPr="00E27D23">
        <w:t>-2.</w:t>
      </w:r>
    </w:p>
    <w:p w14:paraId="56ED4594" w14:textId="77777777" w:rsidR="00F82955" w:rsidRPr="00E27D23" w:rsidRDefault="00F82955" w:rsidP="00F82955">
      <w:pPr>
        <w:pStyle w:val="TH"/>
        <w:rPr>
          <w:lang w:eastAsia="zh-CN"/>
        </w:rPr>
      </w:pPr>
      <w:r w:rsidRPr="00E27D23">
        <w:t xml:space="preserve">Table </w:t>
      </w:r>
      <w:r w:rsidRPr="00E27D23">
        <w:rPr>
          <w:lang w:eastAsia="zh-CN"/>
        </w:rPr>
        <w:t>12.2.5.2.3.2</w:t>
      </w:r>
      <w:r w:rsidRPr="00E27D23">
        <w:t>-1: Time instances of NR-SS-UE power level and parameter changes in conducted test environ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6"/>
        <w:gridCol w:w="2096"/>
        <w:gridCol w:w="1185"/>
        <w:gridCol w:w="2071"/>
        <w:gridCol w:w="3483"/>
      </w:tblGrid>
      <w:tr w:rsidR="00F82955" w:rsidRPr="00E27D23" w14:paraId="4E2D337E" w14:textId="77777777" w:rsidTr="00F82955">
        <w:trPr>
          <w:jc w:val="center"/>
        </w:trPr>
        <w:tc>
          <w:tcPr>
            <w:tcW w:w="413" w:type="pct"/>
            <w:tcBorders>
              <w:top w:val="single" w:sz="4" w:space="0" w:color="auto"/>
              <w:left w:val="single" w:sz="4" w:space="0" w:color="auto"/>
              <w:bottom w:val="nil"/>
              <w:right w:val="single" w:sz="4" w:space="0" w:color="auto"/>
            </w:tcBorders>
          </w:tcPr>
          <w:p w14:paraId="67931634" w14:textId="77777777" w:rsidR="00F82955" w:rsidRPr="00E27D23" w:rsidRDefault="00F82955">
            <w:pPr>
              <w:pStyle w:val="TAH"/>
            </w:pPr>
          </w:p>
        </w:tc>
        <w:tc>
          <w:tcPr>
            <w:tcW w:w="1088" w:type="pct"/>
            <w:tcBorders>
              <w:top w:val="single" w:sz="4" w:space="0" w:color="auto"/>
              <w:left w:val="single" w:sz="4" w:space="0" w:color="auto"/>
              <w:bottom w:val="single" w:sz="4" w:space="0" w:color="auto"/>
              <w:right w:val="single" w:sz="4" w:space="0" w:color="auto"/>
            </w:tcBorders>
            <w:hideMark/>
          </w:tcPr>
          <w:p w14:paraId="10C7C81F" w14:textId="77777777" w:rsidR="00F82955" w:rsidRPr="00E27D23" w:rsidRDefault="00F82955">
            <w:pPr>
              <w:pStyle w:val="TAH"/>
            </w:pPr>
            <w:r w:rsidRPr="00E27D23">
              <w:t>Parameter</w:t>
            </w:r>
          </w:p>
        </w:tc>
        <w:tc>
          <w:tcPr>
            <w:tcW w:w="615" w:type="pct"/>
            <w:tcBorders>
              <w:top w:val="single" w:sz="4" w:space="0" w:color="auto"/>
              <w:left w:val="single" w:sz="4" w:space="0" w:color="auto"/>
              <w:bottom w:val="single" w:sz="4" w:space="0" w:color="auto"/>
              <w:right w:val="single" w:sz="4" w:space="0" w:color="auto"/>
            </w:tcBorders>
            <w:hideMark/>
          </w:tcPr>
          <w:p w14:paraId="5B551112" w14:textId="77777777" w:rsidR="00F82955" w:rsidRPr="00E27D23" w:rsidRDefault="00F82955">
            <w:pPr>
              <w:pStyle w:val="TAH"/>
            </w:pPr>
            <w:r w:rsidRPr="00E27D23">
              <w:t>Unit</w:t>
            </w:r>
          </w:p>
        </w:tc>
        <w:tc>
          <w:tcPr>
            <w:tcW w:w="1075" w:type="pct"/>
            <w:tcBorders>
              <w:top w:val="single" w:sz="4" w:space="0" w:color="auto"/>
              <w:left w:val="single" w:sz="4" w:space="0" w:color="auto"/>
              <w:bottom w:val="single" w:sz="4" w:space="0" w:color="auto"/>
              <w:right w:val="single" w:sz="4" w:space="0" w:color="auto"/>
            </w:tcBorders>
            <w:hideMark/>
          </w:tcPr>
          <w:p w14:paraId="697CC823" w14:textId="77777777" w:rsidR="00F82955" w:rsidRPr="00E27D23" w:rsidRDefault="00F82955">
            <w:pPr>
              <w:pStyle w:val="TAH"/>
            </w:pPr>
            <w:r w:rsidRPr="00E27D23">
              <w:t>NR-SS-UE 1</w:t>
            </w:r>
          </w:p>
        </w:tc>
        <w:tc>
          <w:tcPr>
            <w:tcW w:w="1808" w:type="pct"/>
            <w:tcBorders>
              <w:top w:val="single" w:sz="4" w:space="0" w:color="auto"/>
              <w:left w:val="single" w:sz="4" w:space="0" w:color="auto"/>
              <w:bottom w:val="nil"/>
              <w:right w:val="single" w:sz="4" w:space="0" w:color="auto"/>
            </w:tcBorders>
            <w:hideMark/>
          </w:tcPr>
          <w:p w14:paraId="7316D66E" w14:textId="77777777" w:rsidR="00F82955" w:rsidRPr="00E27D23" w:rsidRDefault="00F82955">
            <w:pPr>
              <w:pStyle w:val="TAH"/>
            </w:pPr>
            <w:r w:rsidRPr="00E27D23">
              <w:t>Remark</w:t>
            </w:r>
          </w:p>
        </w:tc>
      </w:tr>
      <w:tr w:rsidR="00F82955" w:rsidRPr="00E27D23" w14:paraId="4E6E2617" w14:textId="77777777" w:rsidTr="00F82955">
        <w:trPr>
          <w:jc w:val="center"/>
        </w:trPr>
        <w:tc>
          <w:tcPr>
            <w:tcW w:w="413" w:type="pct"/>
            <w:vMerge w:val="restart"/>
            <w:tcBorders>
              <w:top w:val="single" w:sz="4" w:space="0" w:color="auto"/>
              <w:left w:val="single" w:sz="4" w:space="0" w:color="auto"/>
              <w:bottom w:val="single" w:sz="4" w:space="0" w:color="auto"/>
              <w:right w:val="single" w:sz="4" w:space="0" w:color="auto"/>
            </w:tcBorders>
            <w:vAlign w:val="center"/>
            <w:hideMark/>
          </w:tcPr>
          <w:p w14:paraId="371D5A97" w14:textId="77777777" w:rsidR="00F82955" w:rsidRPr="00E27D23" w:rsidRDefault="00F82955">
            <w:pPr>
              <w:pStyle w:val="TAC"/>
            </w:pPr>
            <w:r w:rsidRPr="00E27D23">
              <w:t>T0</w:t>
            </w:r>
          </w:p>
        </w:tc>
        <w:tc>
          <w:tcPr>
            <w:tcW w:w="1088" w:type="pct"/>
            <w:tcBorders>
              <w:top w:val="single" w:sz="4" w:space="0" w:color="auto"/>
              <w:left w:val="single" w:sz="4" w:space="0" w:color="auto"/>
              <w:bottom w:val="single" w:sz="4" w:space="0" w:color="auto"/>
              <w:right w:val="single" w:sz="4" w:space="0" w:color="auto"/>
            </w:tcBorders>
            <w:vAlign w:val="center"/>
            <w:hideMark/>
          </w:tcPr>
          <w:p w14:paraId="7C292952" w14:textId="77777777" w:rsidR="00F82955" w:rsidRPr="00E27D23" w:rsidRDefault="00F82955">
            <w:pPr>
              <w:pStyle w:val="TAL"/>
            </w:pPr>
            <w:r w:rsidRPr="00E27D23">
              <w:t>NR-SS-UE power</w:t>
            </w:r>
          </w:p>
        </w:tc>
        <w:tc>
          <w:tcPr>
            <w:tcW w:w="615" w:type="pct"/>
            <w:tcBorders>
              <w:top w:val="single" w:sz="4" w:space="0" w:color="auto"/>
              <w:left w:val="single" w:sz="4" w:space="0" w:color="auto"/>
              <w:bottom w:val="single" w:sz="4" w:space="0" w:color="auto"/>
              <w:right w:val="single" w:sz="4" w:space="0" w:color="auto"/>
            </w:tcBorders>
            <w:vAlign w:val="center"/>
            <w:hideMark/>
          </w:tcPr>
          <w:p w14:paraId="52232028" w14:textId="77777777" w:rsidR="00F82955" w:rsidRPr="00E27D23" w:rsidRDefault="00F82955">
            <w:pPr>
              <w:pStyle w:val="TAC"/>
            </w:pPr>
            <w:r w:rsidRPr="00E27D23">
              <w:t>dBm/</w:t>
            </w:r>
          </w:p>
          <w:p w14:paraId="289571A1" w14:textId="77777777" w:rsidR="00F82955" w:rsidRPr="00E27D23" w:rsidRDefault="00F82955">
            <w:pPr>
              <w:pStyle w:val="TAC"/>
            </w:pPr>
            <w:r w:rsidRPr="00E27D23">
              <w:t>SCS</w:t>
            </w:r>
          </w:p>
        </w:tc>
        <w:tc>
          <w:tcPr>
            <w:tcW w:w="1075" w:type="pct"/>
            <w:tcBorders>
              <w:top w:val="single" w:sz="4" w:space="0" w:color="auto"/>
              <w:left w:val="single" w:sz="4" w:space="0" w:color="auto"/>
              <w:bottom w:val="single" w:sz="4" w:space="0" w:color="auto"/>
              <w:right w:val="single" w:sz="4" w:space="0" w:color="auto"/>
            </w:tcBorders>
            <w:vAlign w:val="center"/>
            <w:hideMark/>
          </w:tcPr>
          <w:p w14:paraId="0834F1D4" w14:textId="77777777" w:rsidR="00F82955" w:rsidRPr="00E27D23" w:rsidRDefault="00F82955">
            <w:pPr>
              <w:pStyle w:val="TAC"/>
            </w:pPr>
            <w:r w:rsidRPr="00E27D23">
              <w:rPr>
                <w:lang w:eastAsia="zh-CN"/>
              </w:rPr>
              <w:t>-85</w:t>
            </w:r>
          </w:p>
        </w:tc>
        <w:tc>
          <w:tcPr>
            <w:tcW w:w="1808" w:type="pct"/>
            <w:vMerge w:val="restart"/>
            <w:tcBorders>
              <w:top w:val="single" w:sz="4" w:space="0" w:color="auto"/>
              <w:left w:val="single" w:sz="4" w:space="0" w:color="auto"/>
              <w:bottom w:val="single" w:sz="4" w:space="0" w:color="auto"/>
              <w:right w:val="single" w:sz="4" w:space="0" w:color="auto"/>
            </w:tcBorders>
          </w:tcPr>
          <w:p w14:paraId="722DF84D" w14:textId="77777777" w:rsidR="00F82955" w:rsidRPr="00E27D23" w:rsidRDefault="00F82955">
            <w:pPr>
              <w:pStyle w:val="TAL"/>
              <w:rPr>
                <w:lang w:eastAsia="zh-CN"/>
              </w:rPr>
            </w:pPr>
            <w:r w:rsidRPr="00E27D23">
              <w:rPr>
                <w:lang w:eastAsia="zh-CN"/>
              </w:rPr>
              <w:t>The power level that entering condition of event S1 and leaving condition of event S2 are satisfied:</w:t>
            </w:r>
          </w:p>
          <w:p w14:paraId="689B9B34" w14:textId="77777777" w:rsidR="00F82955" w:rsidRPr="00E27D23" w:rsidRDefault="00F82955">
            <w:pPr>
              <w:pStyle w:val="TAL"/>
              <w:rPr>
                <w:lang w:eastAsia="zh-CN"/>
              </w:rPr>
            </w:pPr>
          </w:p>
          <w:p w14:paraId="349E1633" w14:textId="77777777" w:rsidR="00F82955" w:rsidRPr="00E27D23" w:rsidRDefault="00F82955">
            <w:pPr>
              <w:pStyle w:val="TAL"/>
              <w:rPr>
                <w:lang w:eastAsia="zh-CN"/>
              </w:rPr>
            </w:pPr>
            <w:r w:rsidRPr="00E27D23">
              <w:rPr>
                <w:lang w:eastAsia="zh-CN"/>
              </w:rPr>
              <w:t>Inequality S1-1 (Entering condition)</w:t>
            </w:r>
          </w:p>
          <w:p w14:paraId="2FC6631E" w14:textId="77777777" w:rsidR="00F82955" w:rsidRPr="00E27D23" w:rsidRDefault="00F82955">
            <w:pPr>
              <w:pStyle w:val="TAL"/>
              <w:rPr>
                <w:lang w:eastAsia="zh-CN"/>
              </w:rPr>
            </w:pPr>
            <w:r w:rsidRPr="00E27D23">
              <w:rPr>
                <w:lang w:eastAsia="zh-CN"/>
              </w:rPr>
              <w:t>Ms – Hys &gt; Thresh</w:t>
            </w:r>
          </w:p>
          <w:p w14:paraId="68D53F67" w14:textId="77777777" w:rsidR="00F82955" w:rsidRPr="00E27D23" w:rsidRDefault="00F82955">
            <w:pPr>
              <w:pStyle w:val="TAL"/>
              <w:rPr>
                <w:lang w:eastAsia="zh-CN"/>
              </w:rPr>
            </w:pPr>
          </w:p>
          <w:p w14:paraId="57EE3386" w14:textId="77777777" w:rsidR="00F82955" w:rsidRPr="00E27D23" w:rsidRDefault="00F82955">
            <w:pPr>
              <w:pStyle w:val="TAL"/>
              <w:rPr>
                <w:lang w:eastAsia="zh-CN"/>
              </w:rPr>
            </w:pPr>
            <w:r w:rsidRPr="00E27D23">
              <w:rPr>
                <w:lang w:eastAsia="zh-CN"/>
              </w:rPr>
              <w:t>Inequality S2-2 (Leaving condition)</w:t>
            </w:r>
          </w:p>
          <w:p w14:paraId="683B851A" w14:textId="77777777" w:rsidR="00F82955" w:rsidRPr="00E27D23" w:rsidRDefault="00F82955">
            <w:pPr>
              <w:pStyle w:val="TAL"/>
              <w:rPr>
                <w:rFonts w:cs="Arial"/>
                <w:iCs/>
                <w:szCs w:val="18"/>
                <w:lang w:eastAsia="zh-CN"/>
              </w:rPr>
            </w:pPr>
            <w:r w:rsidRPr="00E27D23">
              <w:rPr>
                <w:lang w:eastAsia="zh-CN"/>
              </w:rPr>
              <w:t>Ms – Hys &gt; Thresh</w:t>
            </w:r>
          </w:p>
        </w:tc>
      </w:tr>
      <w:tr w:rsidR="00F82955" w:rsidRPr="00E27D23" w14:paraId="4C571C23" w14:textId="77777777" w:rsidTr="00F8295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B80C8E" w14:textId="77777777" w:rsidR="00F82955" w:rsidRPr="00E27D23" w:rsidRDefault="00F82955">
            <w:pPr>
              <w:spacing w:after="0"/>
              <w:rPr>
                <w:rFonts w:ascii="Arial" w:hAnsi="Arial"/>
                <w:sz w:val="18"/>
              </w:rPr>
            </w:pPr>
          </w:p>
        </w:tc>
        <w:tc>
          <w:tcPr>
            <w:tcW w:w="1088" w:type="pct"/>
            <w:tcBorders>
              <w:top w:val="single" w:sz="4" w:space="0" w:color="auto"/>
              <w:left w:val="single" w:sz="4" w:space="0" w:color="auto"/>
              <w:bottom w:val="single" w:sz="4" w:space="0" w:color="auto"/>
              <w:right w:val="single" w:sz="4" w:space="0" w:color="auto"/>
            </w:tcBorders>
            <w:vAlign w:val="center"/>
            <w:hideMark/>
          </w:tcPr>
          <w:p w14:paraId="19C69960" w14:textId="77777777" w:rsidR="00F82955" w:rsidRPr="00E27D23" w:rsidRDefault="00F82955">
            <w:pPr>
              <w:pStyle w:val="TAL"/>
            </w:pPr>
            <w:r w:rsidRPr="00E27D23">
              <w:t>EPRE ratio of S-SSS to NR-SS-UE power</w:t>
            </w:r>
          </w:p>
        </w:tc>
        <w:tc>
          <w:tcPr>
            <w:tcW w:w="615" w:type="pct"/>
            <w:tcBorders>
              <w:top w:val="single" w:sz="4" w:space="0" w:color="auto"/>
              <w:left w:val="single" w:sz="4" w:space="0" w:color="auto"/>
              <w:bottom w:val="single" w:sz="4" w:space="0" w:color="auto"/>
              <w:right w:val="single" w:sz="4" w:space="0" w:color="auto"/>
            </w:tcBorders>
            <w:vAlign w:val="center"/>
            <w:hideMark/>
          </w:tcPr>
          <w:p w14:paraId="72F6C007" w14:textId="77777777" w:rsidR="00F82955" w:rsidRPr="00E27D23" w:rsidRDefault="00F82955">
            <w:pPr>
              <w:pStyle w:val="TAC"/>
              <w:rPr>
                <w:lang w:eastAsia="zh-CN"/>
              </w:rPr>
            </w:pPr>
            <w:r w:rsidRPr="00E27D23">
              <w:rPr>
                <w:lang w:eastAsia="zh-CN"/>
              </w:rPr>
              <w:t>dB</w:t>
            </w:r>
          </w:p>
        </w:tc>
        <w:tc>
          <w:tcPr>
            <w:tcW w:w="1075" w:type="pct"/>
            <w:tcBorders>
              <w:top w:val="single" w:sz="4" w:space="0" w:color="auto"/>
              <w:left w:val="single" w:sz="4" w:space="0" w:color="auto"/>
              <w:bottom w:val="single" w:sz="4" w:space="0" w:color="auto"/>
              <w:right w:val="single" w:sz="4" w:space="0" w:color="auto"/>
            </w:tcBorders>
            <w:vAlign w:val="center"/>
            <w:hideMark/>
          </w:tcPr>
          <w:p w14:paraId="7F31C9AB" w14:textId="77777777" w:rsidR="00F82955" w:rsidRPr="00E27D23" w:rsidRDefault="00F82955">
            <w:pPr>
              <w:pStyle w:val="TAC"/>
              <w:rPr>
                <w:lang w:eastAsia="zh-CN"/>
              </w:rPr>
            </w:pPr>
            <w:r w:rsidRPr="00E27D23">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2B283" w14:textId="77777777" w:rsidR="00F82955" w:rsidRPr="00E27D23" w:rsidRDefault="00F82955">
            <w:pPr>
              <w:spacing w:after="0"/>
              <w:rPr>
                <w:rFonts w:ascii="Arial" w:hAnsi="Arial" w:cs="Arial"/>
                <w:iCs/>
                <w:sz w:val="18"/>
                <w:szCs w:val="18"/>
                <w:lang w:eastAsia="zh-CN"/>
              </w:rPr>
            </w:pPr>
          </w:p>
        </w:tc>
      </w:tr>
      <w:tr w:rsidR="00F82955" w:rsidRPr="00E27D23" w14:paraId="7C1AFDB9" w14:textId="77777777" w:rsidTr="00F82955">
        <w:trPr>
          <w:jc w:val="center"/>
        </w:trPr>
        <w:tc>
          <w:tcPr>
            <w:tcW w:w="413" w:type="pct"/>
            <w:vMerge w:val="restart"/>
            <w:tcBorders>
              <w:top w:val="single" w:sz="4" w:space="0" w:color="auto"/>
              <w:left w:val="single" w:sz="4" w:space="0" w:color="auto"/>
              <w:bottom w:val="single" w:sz="4" w:space="0" w:color="auto"/>
              <w:right w:val="single" w:sz="4" w:space="0" w:color="auto"/>
            </w:tcBorders>
            <w:vAlign w:val="center"/>
            <w:hideMark/>
          </w:tcPr>
          <w:p w14:paraId="44DF4EAB" w14:textId="77777777" w:rsidR="00F82955" w:rsidRPr="00E27D23" w:rsidRDefault="00F82955">
            <w:pPr>
              <w:pStyle w:val="TAC"/>
              <w:rPr>
                <w:lang w:eastAsia="zh-CN"/>
              </w:rPr>
            </w:pPr>
            <w:r w:rsidRPr="00E27D23">
              <w:rPr>
                <w:lang w:eastAsia="zh-CN"/>
              </w:rPr>
              <w:t>T1</w:t>
            </w:r>
          </w:p>
        </w:tc>
        <w:tc>
          <w:tcPr>
            <w:tcW w:w="1088" w:type="pct"/>
            <w:tcBorders>
              <w:top w:val="single" w:sz="4" w:space="0" w:color="auto"/>
              <w:left w:val="single" w:sz="4" w:space="0" w:color="auto"/>
              <w:bottom w:val="single" w:sz="4" w:space="0" w:color="auto"/>
              <w:right w:val="single" w:sz="4" w:space="0" w:color="auto"/>
            </w:tcBorders>
            <w:vAlign w:val="center"/>
            <w:hideMark/>
          </w:tcPr>
          <w:p w14:paraId="45D9DBCC" w14:textId="77777777" w:rsidR="00F82955" w:rsidRPr="00E27D23" w:rsidRDefault="00F82955">
            <w:pPr>
              <w:pStyle w:val="TAL"/>
            </w:pPr>
            <w:r w:rsidRPr="00E27D23">
              <w:t>NR-SS-UE power</w:t>
            </w:r>
          </w:p>
        </w:tc>
        <w:tc>
          <w:tcPr>
            <w:tcW w:w="615" w:type="pct"/>
            <w:tcBorders>
              <w:top w:val="single" w:sz="4" w:space="0" w:color="auto"/>
              <w:left w:val="single" w:sz="4" w:space="0" w:color="auto"/>
              <w:bottom w:val="single" w:sz="4" w:space="0" w:color="auto"/>
              <w:right w:val="single" w:sz="4" w:space="0" w:color="auto"/>
            </w:tcBorders>
            <w:vAlign w:val="center"/>
            <w:hideMark/>
          </w:tcPr>
          <w:p w14:paraId="51D20D9B" w14:textId="77777777" w:rsidR="00F82955" w:rsidRPr="00E27D23" w:rsidRDefault="00F82955">
            <w:pPr>
              <w:pStyle w:val="TAC"/>
            </w:pPr>
            <w:r w:rsidRPr="00E27D23">
              <w:t>dBm/</w:t>
            </w:r>
          </w:p>
          <w:p w14:paraId="0260CDC0" w14:textId="77777777" w:rsidR="00F82955" w:rsidRPr="00E27D23" w:rsidRDefault="00F82955">
            <w:pPr>
              <w:pStyle w:val="TAC"/>
            </w:pPr>
            <w:r w:rsidRPr="00E27D23">
              <w:t>SCS</w:t>
            </w:r>
          </w:p>
        </w:tc>
        <w:tc>
          <w:tcPr>
            <w:tcW w:w="1075" w:type="pct"/>
            <w:tcBorders>
              <w:top w:val="single" w:sz="4" w:space="0" w:color="auto"/>
              <w:left w:val="single" w:sz="4" w:space="0" w:color="auto"/>
              <w:bottom w:val="single" w:sz="4" w:space="0" w:color="auto"/>
              <w:right w:val="single" w:sz="4" w:space="0" w:color="auto"/>
            </w:tcBorders>
            <w:vAlign w:val="center"/>
            <w:hideMark/>
          </w:tcPr>
          <w:p w14:paraId="56C1FB71" w14:textId="77777777" w:rsidR="00F82955" w:rsidRPr="00E27D23" w:rsidRDefault="00F82955">
            <w:pPr>
              <w:pStyle w:val="TAC"/>
            </w:pPr>
            <w:r w:rsidRPr="00E27D23">
              <w:rPr>
                <w:lang w:eastAsia="zh-CN"/>
              </w:rPr>
              <w:t>-101</w:t>
            </w:r>
          </w:p>
        </w:tc>
        <w:tc>
          <w:tcPr>
            <w:tcW w:w="1808" w:type="pct"/>
            <w:vMerge w:val="restart"/>
            <w:tcBorders>
              <w:top w:val="single" w:sz="4" w:space="0" w:color="auto"/>
              <w:left w:val="single" w:sz="4" w:space="0" w:color="auto"/>
              <w:bottom w:val="single" w:sz="4" w:space="0" w:color="auto"/>
              <w:right w:val="single" w:sz="4" w:space="0" w:color="auto"/>
            </w:tcBorders>
          </w:tcPr>
          <w:p w14:paraId="6AD7FCD6" w14:textId="77777777" w:rsidR="00F82955" w:rsidRPr="00E27D23" w:rsidRDefault="00F82955">
            <w:pPr>
              <w:pStyle w:val="TAL"/>
              <w:rPr>
                <w:lang w:eastAsia="zh-CN"/>
              </w:rPr>
            </w:pPr>
            <w:r w:rsidRPr="00E27D23">
              <w:rPr>
                <w:lang w:eastAsia="zh-CN"/>
              </w:rPr>
              <w:t>The power level that entering condition of event S2 and leaving condition of event S1 are satisfied:</w:t>
            </w:r>
          </w:p>
          <w:p w14:paraId="7B0B85F7" w14:textId="77777777" w:rsidR="00F82955" w:rsidRPr="00E27D23" w:rsidRDefault="00F82955">
            <w:pPr>
              <w:pStyle w:val="TAL"/>
              <w:rPr>
                <w:lang w:eastAsia="zh-CN"/>
              </w:rPr>
            </w:pPr>
          </w:p>
          <w:p w14:paraId="041F480D" w14:textId="77777777" w:rsidR="00F82955" w:rsidRPr="00E27D23" w:rsidRDefault="00F82955">
            <w:pPr>
              <w:pStyle w:val="TAL"/>
              <w:rPr>
                <w:lang w:eastAsia="zh-CN"/>
              </w:rPr>
            </w:pPr>
            <w:r w:rsidRPr="00E27D23">
              <w:rPr>
                <w:lang w:eastAsia="zh-CN"/>
              </w:rPr>
              <w:t>Inequality S2-1 (Entering condition)</w:t>
            </w:r>
          </w:p>
          <w:p w14:paraId="3F1BBCD1" w14:textId="77777777" w:rsidR="00F82955" w:rsidRPr="00E27D23" w:rsidRDefault="00F82955">
            <w:pPr>
              <w:pStyle w:val="TAL"/>
              <w:rPr>
                <w:lang w:eastAsia="zh-CN"/>
              </w:rPr>
            </w:pPr>
            <w:r w:rsidRPr="00E27D23">
              <w:rPr>
                <w:lang w:eastAsia="zh-CN"/>
              </w:rPr>
              <w:t>Ms + Hys &lt; Thresh</w:t>
            </w:r>
          </w:p>
          <w:p w14:paraId="26276A34" w14:textId="77777777" w:rsidR="00F82955" w:rsidRPr="00E27D23" w:rsidRDefault="00F82955">
            <w:pPr>
              <w:pStyle w:val="TAL"/>
              <w:rPr>
                <w:lang w:eastAsia="zh-CN"/>
              </w:rPr>
            </w:pPr>
          </w:p>
          <w:p w14:paraId="51222348" w14:textId="77777777" w:rsidR="00F82955" w:rsidRPr="00E27D23" w:rsidRDefault="00F82955">
            <w:pPr>
              <w:pStyle w:val="TAL"/>
              <w:rPr>
                <w:lang w:eastAsia="zh-CN"/>
              </w:rPr>
            </w:pPr>
            <w:r w:rsidRPr="00E27D23">
              <w:rPr>
                <w:lang w:eastAsia="zh-CN"/>
              </w:rPr>
              <w:t>Inequality S1-2 (Leaving condition)</w:t>
            </w:r>
          </w:p>
          <w:p w14:paraId="25B06B8E" w14:textId="77777777" w:rsidR="00F82955" w:rsidRPr="00E27D23" w:rsidRDefault="00F82955">
            <w:pPr>
              <w:pStyle w:val="TAL"/>
              <w:rPr>
                <w:lang w:eastAsia="zh-CN"/>
              </w:rPr>
            </w:pPr>
            <w:r w:rsidRPr="00E27D23">
              <w:rPr>
                <w:lang w:eastAsia="zh-CN"/>
              </w:rPr>
              <w:t>Ms + Hys &lt; Thresh</w:t>
            </w:r>
          </w:p>
        </w:tc>
      </w:tr>
      <w:tr w:rsidR="00F82955" w:rsidRPr="00E27D23" w14:paraId="0DC64C12" w14:textId="77777777" w:rsidTr="00F8295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84ABED" w14:textId="77777777" w:rsidR="00F82955" w:rsidRPr="00E27D23" w:rsidRDefault="00F82955">
            <w:pPr>
              <w:spacing w:after="0"/>
              <w:rPr>
                <w:rFonts w:ascii="Arial" w:hAnsi="Arial"/>
                <w:sz w:val="18"/>
                <w:lang w:eastAsia="zh-CN"/>
              </w:rPr>
            </w:pPr>
          </w:p>
        </w:tc>
        <w:tc>
          <w:tcPr>
            <w:tcW w:w="1088" w:type="pct"/>
            <w:tcBorders>
              <w:top w:val="single" w:sz="4" w:space="0" w:color="auto"/>
              <w:left w:val="single" w:sz="4" w:space="0" w:color="auto"/>
              <w:bottom w:val="single" w:sz="4" w:space="0" w:color="auto"/>
              <w:right w:val="single" w:sz="4" w:space="0" w:color="auto"/>
            </w:tcBorders>
            <w:vAlign w:val="center"/>
            <w:hideMark/>
          </w:tcPr>
          <w:p w14:paraId="26C4778B" w14:textId="77777777" w:rsidR="00F82955" w:rsidRPr="00E27D23" w:rsidRDefault="00F82955">
            <w:pPr>
              <w:pStyle w:val="TAL"/>
            </w:pPr>
            <w:r w:rsidRPr="00E27D23">
              <w:t>EPRE ratio of S-SSS to NR-SS-UE power</w:t>
            </w:r>
          </w:p>
        </w:tc>
        <w:tc>
          <w:tcPr>
            <w:tcW w:w="615" w:type="pct"/>
            <w:tcBorders>
              <w:top w:val="single" w:sz="4" w:space="0" w:color="auto"/>
              <w:left w:val="single" w:sz="4" w:space="0" w:color="auto"/>
              <w:bottom w:val="single" w:sz="4" w:space="0" w:color="auto"/>
              <w:right w:val="single" w:sz="4" w:space="0" w:color="auto"/>
            </w:tcBorders>
            <w:vAlign w:val="center"/>
            <w:hideMark/>
          </w:tcPr>
          <w:p w14:paraId="5A2ADE2B" w14:textId="77777777" w:rsidR="00F82955" w:rsidRPr="00E27D23" w:rsidRDefault="00F82955">
            <w:pPr>
              <w:pStyle w:val="TAC"/>
            </w:pPr>
            <w:r w:rsidRPr="00E27D23">
              <w:rPr>
                <w:lang w:eastAsia="zh-CN"/>
              </w:rPr>
              <w:t>dB</w:t>
            </w:r>
          </w:p>
        </w:tc>
        <w:tc>
          <w:tcPr>
            <w:tcW w:w="1075" w:type="pct"/>
            <w:tcBorders>
              <w:top w:val="single" w:sz="4" w:space="0" w:color="auto"/>
              <w:left w:val="single" w:sz="4" w:space="0" w:color="auto"/>
              <w:bottom w:val="single" w:sz="4" w:space="0" w:color="auto"/>
              <w:right w:val="single" w:sz="4" w:space="0" w:color="auto"/>
            </w:tcBorders>
            <w:vAlign w:val="center"/>
            <w:hideMark/>
          </w:tcPr>
          <w:p w14:paraId="399A0D2F" w14:textId="77777777" w:rsidR="00F82955" w:rsidRPr="00E27D23" w:rsidRDefault="00F82955">
            <w:pPr>
              <w:pStyle w:val="TAC"/>
            </w:pPr>
            <w:r w:rsidRPr="00E27D23">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89DB0" w14:textId="77777777" w:rsidR="00F82955" w:rsidRPr="00E27D23" w:rsidRDefault="00F82955">
            <w:pPr>
              <w:spacing w:after="0"/>
              <w:rPr>
                <w:rFonts w:ascii="Arial" w:hAnsi="Arial"/>
                <w:sz w:val="18"/>
                <w:lang w:eastAsia="zh-CN"/>
              </w:rPr>
            </w:pPr>
          </w:p>
        </w:tc>
      </w:tr>
    </w:tbl>
    <w:p w14:paraId="0B610DEF" w14:textId="77777777" w:rsidR="00F82955" w:rsidRPr="00E27D23" w:rsidRDefault="00F82955" w:rsidP="00F82955"/>
    <w:p w14:paraId="25603090" w14:textId="77777777" w:rsidR="00F82955" w:rsidRPr="00E27D23" w:rsidRDefault="00F82955" w:rsidP="00F82955">
      <w:pPr>
        <w:widowControl w:val="0"/>
        <w:jc w:val="center"/>
        <w:rPr>
          <w:rFonts w:ascii="Arial" w:hAnsi="Arial"/>
          <w:b/>
        </w:rPr>
      </w:pPr>
      <w:r w:rsidRPr="00E27D23">
        <w:rPr>
          <w:rFonts w:ascii="Arial" w:hAnsi="Arial"/>
          <w:b/>
        </w:rPr>
        <w:t xml:space="preserve">Table </w:t>
      </w:r>
      <w:r w:rsidRPr="00E27D23">
        <w:rPr>
          <w:rFonts w:ascii="Arial" w:hAnsi="Arial"/>
          <w:b/>
          <w:lang w:eastAsia="zh-CN"/>
        </w:rPr>
        <w:t>12.2.5.2.3.2</w:t>
      </w:r>
      <w:r w:rsidRPr="00E27D23">
        <w:rPr>
          <w:rFonts w:ascii="Arial" w:hAnsi="Arial"/>
          <w:b/>
        </w:rPr>
        <w:t>-2: Main behaviour</w:t>
      </w:r>
    </w:p>
    <w:tbl>
      <w:tblPr>
        <w:tblW w:w="9600" w:type="dxa"/>
        <w:tblLayout w:type="fixed"/>
        <w:tblLook w:val="04A0" w:firstRow="1" w:lastRow="0" w:firstColumn="1" w:lastColumn="0" w:noHBand="0" w:noVBand="1"/>
      </w:tblPr>
      <w:tblGrid>
        <w:gridCol w:w="533"/>
        <w:gridCol w:w="3966"/>
        <w:gridCol w:w="709"/>
        <w:gridCol w:w="2974"/>
        <w:gridCol w:w="568"/>
        <w:gridCol w:w="850"/>
      </w:tblGrid>
      <w:tr w:rsidR="00F82955" w:rsidRPr="00E27D23" w14:paraId="008D4ACA" w14:textId="77777777" w:rsidTr="00F82955">
        <w:tc>
          <w:tcPr>
            <w:tcW w:w="534" w:type="dxa"/>
            <w:tcBorders>
              <w:top w:val="single" w:sz="4" w:space="0" w:color="auto"/>
              <w:left w:val="single" w:sz="4" w:space="0" w:color="auto"/>
              <w:bottom w:val="nil"/>
              <w:right w:val="single" w:sz="4" w:space="0" w:color="auto"/>
            </w:tcBorders>
            <w:hideMark/>
          </w:tcPr>
          <w:p w14:paraId="7633DAA0" w14:textId="77777777" w:rsidR="00F82955" w:rsidRPr="00E27D23" w:rsidRDefault="00F82955">
            <w:pPr>
              <w:widowControl w:val="0"/>
              <w:spacing w:after="0"/>
              <w:jc w:val="center"/>
              <w:rPr>
                <w:rFonts w:ascii="Arial" w:hAnsi="Arial"/>
                <w:b/>
                <w:sz w:val="18"/>
              </w:rPr>
            </w:pPr>
            <w:r w:rsidRPr="00E27D23">
              <w:rPr>
                <w:rFonts w:ascii="Arial" w:hAnsi="Arial"/>
                <w:b/>
                <w:sz w:val="18"/>
              </w:rPr>
              <w:t>St</w:t>
            </w:r>
          </w:p>
        </w:tc>
        <w:tc>
          <w:tcPr>
            <w:tcW w:w="3969" w:type="dxa"/>
            <w:tcBorders>
              <w:top w:val="single" w:sz="4" w:space="0" w:color="auto"/>
              <w:left w:val="single" w:sz="4" w:space="0" w:color="auto"/>
              <w:bottom w:val="nil"/>
              <w:right w:val="single" w:sz="4" w:space="0" w:color="auto"/>
            </w:tcBorders>
            <w:hideMark/>
          </w:tcPr>
          <w:p w14:paraId="3E5735EB" w14:textId="77777777" w:rsidR="00F82955" w:rsidRPr="00E27D23" w:rsidRDefault="00F82955">
            <w:pPr>
              <w:widowControl w:val="0"/>
              <w:spacing w:after="0"/>
              <w:jc w:val="center"/>
              <w:rPr>
                <w:rFonts w:ascii="Arial" w:hAnsi="Arial"/>
                <w:b/>
                <w:sz w:val="18"/>
              </w:rPr>
            </w:pPr>
            <w:r w:rsidRPr="00E27D23">
              <w:rPr>
                <w:rFonts w:ascii="Arial" w:hAnsi="Arial"/>
                <w:b/>
                <w:sz w:val="18"/>
              </w:rPr>
              <w:t>Procedure</w:t>
            </w:r>
          </w:p>
        </w:tc>
        <w:tc>
          <w:tcPr>
            <w:tcW w:w="3685" w:type="dxa"/>
            <w:gridSpan w:val="2"/>
            <w:tcBorders>
              <w:top w:val="single" w:sz="4" w:space="0" w:color="auto"/>
              <w:left w:val="single" w:sz="4" w:space="0" w:color="auto"/>
              <w:bottom w:val="nil"/>
              <w:right w:val="single" w:sz="4" w:space="0" w:color="auto"/>
            </w:tcBorders>
            <w:hideMark/>
          </w:tcPr>
          <w:p w14:paraId="32BC53B6" w14:textId="77777777" w:rsidR="00F82955" w:rsidRPr="00E27D23" w:rsidRDefault="00F82955">
            <w:pPr>
              <w:widowControl w:val="0"/>
              <w:spacing w:after="0"/>
              <w:jc w:val="center"/>
              <w:rPr>
                <w:rFonts w:ascii="Arial" w:hAnsi="Arial"/>
                <w:b/>
                <w:sz w:val="18"/>
              </w:rPr>
            </w:pPr>
            <w:r w:rsidRPr="00E27D23">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hideMark/>
          </w:tcPr>
          <w:p w14:paraId="7DE430B3" w14:textId="77777777" w:rsidR="00F82955" w:rsidRPr="00E27D23" w:rsidRDefault="00F82955">
            <w:pPr>
              <w:widowControl w:val="0"/>
              <w:spacing w:after="0"/>
              <w:jc w:val="center"/>
              <w:rPr>
                <w:rFonts w:ascii="Arial" w:hAnsi="Arial"/>
                <w:b/>
                <w:sz w:val="18"/>
              </w:rPr>
            </w:pPr>
            <w:r w:rsidRPr="00E27D23">
              <w:rPr>
                <w:rFonts w:ascii="Arial" w:hAnsi="Arial"/>
                <w:b/>
                <w:sz w:val="18"/>
              </w:rPr>
              <w:t>TP</w:t>
            </w:r>
          </w:p>
        </w:tc>
        <w:tc>
          <w:tcPr>
            <w:tcW w:w="850" w:type="dxa"/>
            <w:tcBorders>
              <w:top w:val="single" w:sz="4" w:space="0" w:color="auto"/>
              <w:left w:val="single" w:sz="4" w:space="0" w:color="auto"/>
              <w:bottom w:val="nil"/>
              <w:right w:val="single" w:sz="4" w:space="0" w:color="auto"/>
            </w:tcBorders>
            <w:hideMark/>
          </w:tcPr>
          <w:p w14:paraId="362D3D16" w14:textId="77777777" w:rsidR="00F82955" w:rsidRPr="00E27D23" w:rsidRDefault="00F82955">
            <w:pPr>
              <w:widowControl w:val="0"/>
              <w:spacing w:after="0"/>
              <w:jc w:val="center"/>
              <w:rPr>
                <w:rFonts w:ascii="Arial" w:hAnsi="Arial"/>
                <w:b/>
                <w:sz w:val="18"/>
              </w:rPr>
            </w:pPr>
            <w:r w:rsidRPr="00E27D23">
              <w:rPr>
                <w:rFonts w:ascii="Arial" w:hAnsi="Arial"/>
                <w:b/>
                <w:sz w:val="18"/>
              </w:rPr>
              <w:t>Verdict</w:t>
            </w:r>
          </w:p>
        </w:tc>
      </w:tr>
      <w:tr w:rsidR="00F82955" w:rsidRPr="00E27D23" w14:paraId="2CA015DC" w14:textId="77777777" w:rsidTr="00F82955">
        <w:tc>
          <w:tcPr>
            <w:tcW w:w="534" w:type="dxa"/>
            <w:tcBorders>
              <w:top w:val="nil"/>
              <w:left w:val="single" w:sz="4" w:space="0" w:color="auto"/>
              <w:bottom w:val="single" w:sz="4" w:space="0" w:color="auto"/>
              <w:right w:val="single" w:sz="4" w:space="0" w:color="auto"/>
            </w:tcBorders>
          </w:tcPr>
          <w:p w14:paraId="477ADA09" w14:textId="77777777" w:rsidR="00F82955" w:rsidRPr="00E27D23" w:rsidRDefault="00F82955">
            <w:pPr>
              <w:widowControl w:val="0"/>
              <w:spacing w:after="0"/>
              <w:jc w:val="center"/>
              <w:rPr>
                <w:rFonts w:ascii="Arial" w:hAnsi="Arial"/>
                <w:b/>
                <w:sz w:val="18"/>
              </w:rPr>
            </w:pPr>
          </w:p>
        </w:tc>
        <w:tc>
          <w:tcPr>
            <w:tcW w:w="3969" w:type="dxa"/>
            <w:tcBorders>
              <w:top w:val="nil"/>
              <w:left w:val="single" w:sz="4" w:space="0" w:color="auto"/>
              <w:bottom w:val="single" w:sz="4" w:space="0" w:color="auto"/>
              <w:right w:val="single" w:sz="4" w:space="0" w:color="auto"/>
            </w:tcBorders>
          </w:tcPr>
          <w:p w14:paraId="4F0B5D04" w14:textId="77777777" w:rsidR="00F82955" w:rsidRPr="00E27D23" w:rsidRDefault="00F82955">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01FC4E47" w14:textId="77777777" w:rsidR="00F82955" w:rsidRPr="00E27D23" w:rsidRDefault="00F82955">
            <w:pPr>
              <w:widowControl w:val="0"/>
              <w:spacing w:after="0"/>
              <w:jc w:val="center"/>
              <w:rPr>
                <w:rFonts w:ascii="Arial" w:hAnsi="Arial"/>
                <w:b/>
                <w:sz w:val="18"/>
              </w:rPr>
            </w:pPr>
            <w:r w:rsidRPr="00E27D23">
              <w:rPr>
                <w:rFonts w:ascii="Arial" w:hAnsi="Arial"/>
                <w:b/>
                <w:sz w:val="18"/>
              </w:rPr>
              <w:t>U - S</w:t>
            </w:r>
          </w:p>
        </w:tc>
        <w:tc>
          <w:tcPr>
            <w:tcW w:w="2976" w:type="dxa"/>
            <w:tcBorders>
              <w:top w:val="single" w:sz="4" w:space="0" w:color="auto"/>
              <w:left w:val="single" w:sz="4" w:space="0" w:color="auto"/>
              <w:bottom w:val="single" w:sz="4" w:space="0" w:color="auto"/>
              <w:right w:val="single" w:sz="4" w:space="0" w:color="auto"/>
            </w:tcBorders>
            <w:hideMark/>
          </w:tcPr>
          <w:p w14:paraId="4753BBE1" w14:textId="77777777" w:rsidR="00F82955" w:rsidRPr="00E27D23" w:rsidRDefault="00F82955">
            <w:pPr>
              <w:widowControl w:val="0"/>
              <w:spacing w:after="0"/>
              <w:jc w:val="center"/>
              <w:rPr>
                <w:rFonts w:ascii="Arial" w:hAnsi="Arial"/>
                <w:b/>
                <w:sz w:val="18"/>
              </w:rPr>
            </w:pPr>
            <w:r w:rsidRPr="00E27D23">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725B8885" w14:textId="77777777" w:rsidR="00F82955" w:rsidRPr="00E27D23" w:rsidRDefault="00F82955">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3C9148BC" w14:textId="77777777" w:rsidR="00F82955" w:rsidRPr="00E27D23" w:rsidRDefault="00F82955">
            <w:pPr>
              <w:widowControl w:val="0"/>
              <w:spacing w:after="0"/>
              <w:jc w:val="center"/>
              <w:rPr>
                <w:rFonts w:ascii="Arial" w:hAnsi="Arial"/>
                <w:b/>
                <w:sz w:val="18"/>
              </w:rPr>
            </w:pPr>
          </w:p>
        </w:tc>
      </w:tr>
      <w:tr w:rsidR="00F82955" w:rsidRPr="00E27D23" w14:paraId="1DF9E845"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1473704B"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hideMark/>
          </w:tcPr>
          <w:p w14:paraId="2BA798C8"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The NR-SS-UE 1 transmits an RRCReconfigurationSidelink message to configure event S1 triggered measurement reporting.</w:t>
            </w:r>
          </w:p>
        </w:tc>
        <w:tc>
          <w:tcPr>
            <w:tcW w:w="709" w:type="dxa"/>
            <w:tcBorders>
              <w:top w:val="single" w:sz="4" w:space="0" w:color="auto"/>
              <w:left w:val="single" w:sz="4" w:space="0" w:color="auto"/>
              <w:bottom w:val="single" w:sz="4" w:space="0" w:color="auto"/>
              <w:right w:val="single" w:sz="4" w:space="0" w:color="auto"/>
            </w:tcBorders>
            <w:hideMark/>
          </w:tcPr>
          <w:p w14:paraId="579CF896"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hideMark/>
          </w:tcPr>
          <w:p w14:paraId="3BF97AB8"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 xml:space="preserve">NR PC5 RRC: </w:t>
            </w:r>
            <w:r w:rsidRPr="00E27D23">
              <w:rPr>
                <w:rFonts w:ascii="Arial" w:hAnsi="Arial"/>
                <w:i/>
                <w:sz w:val="18"/>
                <w:lang w:eastAsia="zh-CN"/>
              </w:rPr>
              <w:t>RRCReconfigurationSidelink</w:t>
            </w:r>
          </w:p>
        </w:tc>
        <w:tc>
          <w:tcPr>
            <w:tcW w:w="568" w:type="dxa"/>
            <w:tcBorders>
              <w:top w:val="single" w:sz="4" w:space="0" w:color="auto"/>
              <w:left w:val="single" w:sz="4" w:space="0" w:color="auto"/>
              <w:bottom w:val="single" w:sz="4" w:space="0" w:color="auto"/>
              <w:right w:val="single" w:sz="4" w:space="0" w:color="auto"/>
            </w:tcBorders>
            <w:hideMark/>
          </w:tcPr>
          <w:p w14:paraId="6CE5B1B8"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42DFC79F"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1724D45D"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175059D0"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hideMark/>
          </w:tcPr>
          <w:p w14:paraId="009243A1"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The UE transmits an RRCReconfigurationCompleteSidelink message</w:t>
            </w:r>
          </w:p>
        </w:tc>
        <w:tc>
          <w:tcPr>
            <w:tcW w:w="709" w:type="dxa"/>
            <w:tcBorders>
              <w:top w:val="single" w:sz="4" w:space="0" w:color="auto"/>
              <w:left w:val="single" w:sz="4" w:space="0" w:color="auto"/>
              <w:bottom w:val="single" w:sz="4" w:space="0" w:color="auto"/>
              <w:right w:val="single" w:sz="4" w:space="0" w:color="auto"/>
            </w:tcBorders>
            <w:hideMark/>
          </w:tcPr>
          <w:p w14:paraId="06391A69"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57B6D3FC" w14:textId="77777777" w:rsidR="00F82955" w:rsidRPr="00E27D23" w:rsidRDefault="00F82955">
            <w:pPr>
              <w:keepNext/>
              <w:keepLines/>
              <w:spacing w:after="0"/>
              <w:rPr>
                <w:rFonts w:ascii="Arial" w:hAnsi="Arial"/>
                <w:sz w:val="18"/>
              </w:rPr>
            </w:pPr>
            <w:r w:rsidRPr="00E27D23">
              <w:rPr>
                <w:rFonts w:ascii="Arial" w:hAnsi="Arial"/>
                <w:sz w:val="18"/>
                <w:lang w:eastAsia="zh-CN"/>
              </w:rPr>
              <w:t xml:space="preserve">NR RRC: </w:t>
            </w:r>
            <w:r w:rsidRPr="00E27D23">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hideMark/>
          </w:tcPr>
          <w:p w14:paraId="1BEF4578"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4548DBCB"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1DEEDFF6"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7AF3B08C"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3</w:t>
            </w:r>
          </w:p>
        </w:tc>
        <w:tc>
          <w:tcPr>
            <w:tcW w:w="3969" w:type="dxa"/>
            <w:tcBorders>
              <w:top w:val="single" w:sz="4" w:space="0" w:color="auto"/>
              <w:left w:val="single" w:sz="4" w:space="0" w:color="auto"/>
              <w:bottom w:val="single" w:sz="4" w:space="0" w:color="auto"/>
              <w:right w:val="single" w:sz="4" w:space="0" w:color="auto"/>
            </w:tcBorders>
            <w:hideMark/>
          </w:tcPr>
          <w:p w14:paraId="71C8F6F9"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The SS waits for 1 seconds</w:t>
            </w:r>
          </w:p>
        </w:tc>
        <w:tc>
          <w:tcPr>
            <w:tcW w:w="709" w:type="dxa"/>
            <w:tcBorders>
              <w:top w:val="single" w:sz="4" w:space="0" w:color="auto"/>
              <w:left w:val="single" w:sz="4" w:space="0" w:color="auto"/>
              <w:bottom w:val="single" w:sz="4" w:space="0" w:color="auto"/>
              <w:right w:val="single" w:sz="4" w:space="0" w:color="auto"/>
            </w:tcBorders>
            <w:hideMark/>
          </w:tcPr>
          <w:p w14:paraId="45B7A212"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30D170DF"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6DE3D6CD"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8B474BA"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09118CC7"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7012926B"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4</w:t>
            </w:r>
          </w:p>
        </w:tc>
        <w:tc>
          <w:tcPr>
            <w:tcW w:w="3969" w:type="dxa"/>
            <w:tcBorders>
              <w:top w:val="single" w:sz="4" w:space="0" w:color="auto"/>
              <w:left w:val="single" w:sz="4" w:space="0" w:color="auto"/>
              <w:bottom w:val="single" w:sz="4" w:space="0" w:color="auto"/>
              <w:right w:val="single" w:sz="4" w:space="0" w:color="auto"/>
            </w:tcBorders>
            <w:hideMark/>
          </w:tcPr>
          <w:p w14:paraId="1387F99A" w14:textId="61DCFA3C" w:rsidR="00F82955" w:rsidRPr="00E27D23" w:rsidRDefault="00F82955">
            <w:pPr>
              <w:keepNext/>
              <w:keepLines/>
              <w:spacing w:after="0"/>
              <w:rPr>
                <w:rFonts w:ascii="Arial" w:hAnsi="Arial"/>
                <w:sz w:val="18"/>
                <w:lang w:eastAsia="zh-CN"/>
              </w:rPr>
            </w:pPr>
            <w:r w:rsidRPr="00E27D23">
              <w:rPr>
                <w:rFonts w:ascii="Arial" w:hAnsi="Arial"/>
                <w:sz w:val="18"/>
                <w:lang w:eastAsia="zh-CN"/>
              </w:rPr>
              <w:t>Check: D</w:t>
            </w:r>
            <w:r w:rsidR="00483626" w:rsidRPr="00E27D23">
              <w:rPr>
                <w:rFonts w:ascii="Arial" w:hAnsi="Arial"/>
                <w:sz w:val="18"/>
                <w:lang w:eastAsia="zh-CN"/>
              </w:rPr>
              <w:t>oes the UE transmit</w:t>
            </w:r>
            <w:r w:rsidRPr="00E27D23">
              <w:rPr>
                <w:rFonts w:ascii="Arial" w:hAnsi="Arial"/>
                <w:sz w:val="18"/>
                <w:lang w:eastAsia="zh-CN"/>
              </w:rPr>
              <w:t xml:space="preserve"> a MeasurementReportSidelink message to NR-SS-UE 1 in the following 5 seconds?</w:t>
            </w:r>
          </w:p>
        </w:tc>
        <w:tc>
          <w:tcPr>
            <w:tcW w:w="709" w:type="dxa"/>
            <w:tcBorders>
              <w:top w:val="single" w:sz="4" w:space="0" w:color="auto"/>
              <w:left w:val="single" w:sz="4" w:space="0" w:color="auto"/>
              <w:bottom w:val="single" w:sz="4" w:space="0" w:color="auto"/>
              <w:right w:val="single" w:sz="4" w:space="0" w:color="auto"/>
            </w:tcBorders>
            <w:hideMark/>
          </w:tcPr>
          <w:p w14:paraId="627F3D9E"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466BCAD6" w14:textId="77777777" w:rsidR="00F82955" w:rsidRPr="00E27D23" w:rsidRDefault="00F82955">
            <w:pPr>
              <w:widowControl w:val="0"/>
              <w:spacing w:after="0"/>
              <w:rPr>
                <w:rFonts w:ascii="Arial" w:hAnsi="Arial"/>
                <w:iCs/>
                <w:sz w:val="18"/>
                <w:lang w:eastAsia="zh-CN"/>
              </w:rPr>
            </w:pPr>
            <w:r w:rsidRPr="00E27D23">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305157EC"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3BA6CCF4"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F</w:t>
            </w:r>
          </w:p>
        </w:tc>
      </w:tr>
      <w:tr w:rsidR="00F82955" w:rsidRPr="00E27D23" w14:paraId="0B20D710"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0152637F"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5</w:t>
            </w:r>
          </w:p>
        </w:tc>
        <w:tc>
          <w:tcPr>
            <w:tcW w:w="3969" w:type="dxa"/>
            <w:tcBorders>
              <w:top w:val="single" w:sz="4" w:space="0" w:color="auto"/>
              <w:left w:val="single" w:sz="4" w:space="0" w:color="auto"/>
              <w:bottom w:val="single" w:sz="4" w:space="0" w:color="auto"/>
              <w:right w:val="single" w:sz="4" w:space="0" w:color="auto"/>
            </w:tcBorders>
            <w:hideMark/>
          </w:tcPr>
          <w:p w14:paraId="50BFB143"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The SS re-adjusts the NR-SS-UE power level according to row "T1" in Table 12.2.5.2.3.2-1.</w:t>
            </w:r>
          </w:p>
        </w:tc>
        <w:tc>
          <w:tcPr>
            <w:tcW w:w="709" w:type="dxa"/>
            <w:tcBorders>
              <w:top w:val="single" w:sz="4" w:space="0" w:color="auto"/>
              <w:left w:val="single" w:sz="4" w:space="0" w:color="auto"/>
              <w:bottom w:val="single" w:sz="4" w:space="0" w:color="auto"/>
              <w:right w:val="single" w:sz="4" w:space="0" w:color="auto"/>
            </w:tcBorders>
            <w:hideMark/>
          </w:tcPr>
          <w:p w14:paraId="65004509"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56654C93"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0737893C"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78987080"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2931D82C"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05E73E55"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6</w:t>
            </w:r>
          </w:p>
        </w:tc>
        <w:tc>
          <w:tcPr>
            <w:tcW w:w="3969" w:type="dxa"/>
            <w:tcBorders>
              <w:top w:val="single" w:sz="4" w:space="0" w:color="auto"/>
              <w:left w:val="single" w:sz="4" w:space="0" w:color="auto"/>
              <w:bottom w:val="single" w:sz="4" w:space="0" w:color="auto"/>
              <w:right w:val="single" w:sz="4" w:space="0" w:color="auto"/>
            </w:tcBorders>
            <w:hideMark/>
          </w:tcPr>
          <w:p w14:paraId="134EFB3A"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The SS waits for 1 seconds</w:t>
            </w:r>
          </w:p>
        </w:tc>
        <w:tc>
          <w:tcPr>
            <w:tcW w:w="709" w:type="dxa"/>
            <w:tcBorders>
              <w:top w:val="single" w:sz="4" w:space="0" w:color="auto"/>
              <w:left w:val="single" w:sz="4" w:space="0" w:color="auto"/>
              <w:bottom w:val="single" w:sz="4" w:space="0" w:color="auto"/>
              <w:right w:val="single" w:sz="4" w:space="0" w:color="auto"/>
            </w:tcBorders>
          </w:tcPr>
          <w:p w14:paraId="5808AA53" w14:textId="77777777" w:rsidR="00F82955" w:rsidRPr="00E27D23" w:rsidRDefault="00F82955">
            <w:pPr>
              <w:widowControl w:val="0"/>
              <w:spacing w:after="0"/>
              <w:jc w:val="center"/>
              <w:rPr>
                <w:rFonts w:ascii="Arial" w:hAnsi="Arial"/>
                <w:sz w:val="18"/>
                <w:lang w:eastAsia="zh-CN"/>
              </w:rPr>
            </w:pPr>
          </w:p>
        </w:tc>
        <w:tc>
          <w:tcPr>
            <w:tcW w:w="2976" w:type="dxa"/>
            <w:tcBorders>
              <w:top w:val="single" w:sz="4" w:space="0" w:color="auto"/>
              <w:left w:val="single" w:sz="4" w:space="0" w:color="auto"/>
              <w:bottom w:val="single" w:sz="4" w:space="0" w:color="auto"/>
              <w:right w:val="single" w:sz="4" w:space="0" w:color="auto"/>
            </w:tcBorders>
          </w:tcPr>
          <w:p w14:paraId="5F7B0C37" w14:textId="77777777" w:rsidR="00F82955" w:rsidRPr="00E27D23" w:rsidRDefault="00F82955">
            <w:pPr>
              <w:widowControl w:val="0"/>
              <w:spacing w:after="0"/>
              <w:rPr>
                <w:rFonts w:ascii="Arial" w:hAnsi="Arial"/>
                <w:sz w:val="18"/>
                <w:lang w:eastAsia="zh-CN"/>
              </w:rPr>
            </w:pPr>
          </w:p>
        </w:tc>
        <w:tc>
          <w:tcPr>
            <w:tcW w:w="568" w:type="dxa"/>
            <w:tcBorders>
              <w:top w:val="single" w:sz="4" w:space="0" w:color="auto"/>
              <w:left w:val="single" w:sz="4" w:space="0" w:color="auto"/>
              <w:bottom w:val="single" w:sz="4" w:space="0" w:color="auto"/>
              <w:right w:val="single" w:sz="4" w:space="0" w:color="auto"/>
            </w:tcBorders>
          </w:tcPr>
          <w:p w14:paraId="0E908090" w14:textId="77777777" w:rsidR="00F82955" w:rsidRPr="00E27D23" w:rsidRDefault="00F82955">
            <w:pPr>
              <w:widowControl w:val="0"/>
              <w:spacing w:after="0"/>
              <w:jc w:val="center"/>
              <w:rPr>
                <w:rFonts w:ascii="Arial" w:hAnsi="Arial"/>
                <w:sz w:val="18"/>
                <w:lang w:eastAsia="zh-CN"/>
              </w:rPr>
            </w:pPr>
          </w:p>
        </w:tc>
        <w:tc>
          <w:tcPr>
            <w:tcW w:w="850" w:type="dxa"/>
            <w:tcBorders>
              <w:top w:val="single" w:sz="4" w:space="0" w:color="auto"/>
              <w:left w:val="single" w:sz="4" w:space="0" w:color="auto"/>
              <w:bottom w:val="single" w:sz="4" w:space="0" w:color="auto"/>
              <w:right w:val="single" w:sz="4" w:space="0" w:color="auto"/>
            </w:tcBorders>
          </w:tcPr>
          <w:p w14:paraId="58A0BAF9" w14:textId="77777777" w:rsidR="00F82955" w:rsidRPr="00E27D23" w:rsidRDefault="00F82955">
            <w:pPr>
              <w:widowControl w:val="0"/>
              <w:spacing w:after="0"/>
              <w:jc w:val="center"/>
              <w:rPr>
                <w:rFonts w:ascii="Arial" w:hAnsi="Arial"/>
                <w:sz w:val="18"/>
                <w:lang w:eastAsia="zh-CN"/>
              </w:rPr>
            </w:pPr>
          </w:p>
        </w:tc>
      </w:tr>
      <w:tr w:rsidR="00F82955" w:rsidRPr="00E27D23" w14:paraId="7F88328D"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783ED12B"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7</w:t>
            </w:r>
          </w:p>
        </w:tc>
        <w:tc>
          <w:tcPr>
            <w:tcW w:w="3969" w:type="dxa"/>
            <w:tcBorders>
              <w:top w:val="single" w:sz="4" w:space="0" w:color="auto"/>
              <w:left w:val="single" w:sz="4" w:space="0" w:color="auto"/>
              <w:bottom w:val="single" w:sz="4" w:space="0" w:color="auto"/>
              <w:right w:val="single" w:sz="4" w:space="0" w:color="auto"/>
            </w:tcBorders>
            <w:hideMark/>
          </w:tcPr>
          <w:p w14:paraId="1CEB5FE0" w14:textId="321ED7BB" w:rsidR="00F82955" w:rsidRPr="00E27D23" w:rsidRDefault="00F82955">
            <w:pPr>
              <w:keepNext/>
              <w:keepLines/>
              <w:spacing w:after="0"/>
              <w:rPr>
                <w:rFonts w:ascii="Arial" w:hAnsi="Arial"/>
                <w:sz w:val="18"/>
                <w:lang w:eastAsia="zh-CN"/>
              </w:rPr>
            </w:pPr>
            <w:r w:rsidRPr="00E27D23">
              <w:rPr>
                <w:rFonts w:ascii="Arial" w:hAnsi="Arial"/>
                <w:sz w:val="18"/>
                <w:lang w:eastAsia="zh-CN"/>
              </w:rPr>
              <w:t>Check: D</w:t>
            </w:r>
            <w:r w:rsidR="00483626" w:rsidRPr="00E27D23">
              <w:rPr>
                <w:rFonts w:ascii="Arial" w:hAnsi="Arial"/>
                <w:sz w:val="18"/>
                <w:lang w:eastAsia="zh-CN"/>
              </w:rPr>
              <w:t>oes the UE transmit</w:t>
            </w:r>
            <w:r w:rsidRPr="00E27D23">
              <w:rPr>
                <w:rFonts w:ascii="Arial" w:hAnsi="Arial"/>
                <w:sz w:val="18"/>
                <w:lang w:eastAsia="zh-CN"/>
              </w:rPr>
              <w:t xml:space="preserve"> a MeasurementReportSidelink message to NR-SS-UE 1?</w:t>
            </w:r>
          </w:p>
        </w:tc>
        <w:tc>
          <w:tcPr>
            <w:tcW w:w="709" w:type="dxa"/>
            <w:tcBorders>
              <w:top w:val="single" w:sz="4" w:space="0" w:color="auto"/>
              <w:left w:val="single" w:sz="4" w:space="0" w:color="auto"/>
              <w:bottom w:val="single" w:sz="4" w:space="0" w:color="auto"/>
              <w:right w:val="single" w:sz="4" w:space="0" w:color="auto"/>
            </w:tcBorders>
            <w:hideMark/>
          </w:tcPr>
          <w:p w14:paraId="0CC9D498"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35ED71E2"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 xml:space="preserve">NR PC5 RRC: </w:t>
            </w:r>
            <w:r w:rsidRPr="00E27D23">
              <w:rPr>
                <w:rFonts w:ascii="Arial" w:hAnsi="Arial"/>
                <w:i/>
                <w:sz w:val="18"/>
                <w:lang w:eastAsia="zh-CN"/>
              </w:rPr>
              <w:t>MeasurementReportSidelink</w:t>
            </w:r>
          </w:p>
        </w:tc>
        <w:tc>
          <w:tcPr>
            <w:tcW w:w="568" w:type="dxa"/>
            <w:tcBorders>
              <w:top w:val="single" w:sz="4" w:space="0" w:color="auto"/>
              <w:left w:val="single" w:sz="4" w:space="0" w:color="auto"/>
              <w:bottom w:val="single" w:sz="4" w:space="0" w:color="auto"/>
              <w:right w:val="single" w:sz="4" w:space="0" w:color="auto"/>
            </w:tcBorders>
            <w:hideMark/>
          </w:tcPr>
          <w:p w14:paraId="7136BA73"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5B9BB554"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P</w:t>
            </w:r>
          </w:p>
        </w:tc>
      </w:tr>
      <w:tr w:rsidR="00F82955" w:rsidRPr="00E27D23" w14:paraId="180F9FE4"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27083FAA"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8</w:t>
            </w:r>
          </w:p>
        </w:tc>
        <w:tc>
          <w:tcPr>
            <w:tcW w:w="3969" w:type="dxa"/>
            <w:tcBorders>
              <w:top w:val="single" w:sz="4" w:space="0" w:color="auto"/>
              <w:left w:val="single" w:sz="4" w:space="0" w:color="auto"/>
              <w:bottom w:val="single" w:sz="4" w:space="0" w:color="auto"/>
              <w:right w:val="single" w:sz="4" w:space="0" w:color="auto"/>
            </w:tcBorders>
            <w:hideMark/>
          </w:tcPr>
          <w:p w14:paraId="027F1ABA"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The NR-SS-UE 1 transmits an RRCReconfigurationSidelink message to configure event S2 triggered measurement reporting.</w:t>
            </w:r>
          </w:p>
        </w:tc>
        <w:tc>
          <w:tcPr>
            <w:tcW w:w="709" w:type="dxa"/>
            <w:tcBorders>
              <w:top w:val="single" w:sz="4" w:space="0" w:color="auto"/>
              <w:left w:val="single" w:sz="4" w:space="0" w:color="auto"/>
              <w:bottom w:val="single" w:sz="4" w:space="0" w:color="auto"/>
              <w:right w:val="single" w:sz="4" w:space="0" w:color="auto"/>
            </w:tcBorders>
            <w:hideMark/>
          </w:tcPr>
          <w:p w14:paraId="61310D5D"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hideMark/>
          </w:tcPr>
          <w:p w14:paraId="31DA80AE"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 xml:space="preserve">NR PC5 RRC: </w:t>
            </w:r>
            <w:r w:rsidRPr="00E27D23">
              <w:rPr>
                <w:rFonts w:ascii="Arial" w:hAnsi="Arial"/>
                <w:i/>
                <w:sz w:val="18"/>
                <w:lang w:eastAsia="zh-CN"/>
              </w:rPr>
              <w:t>RRCReconfigurationSidelink</w:t>
            </w:r>
          </w:p>
        </w:tc>
        <w:tc>
          <w:tcPr>
            <w:tcW w:w="568" w:type="dxa"/>
            <w:tcBorders>
              <w:top w:val="single" w:sz="4" w:space="0" w:color="auto"/>
              <w:left w:val="single" w:sz="4" w:space="0" w:color="auto"/>
              <w:bottom w:val="single" w:sz="4" w:space="0" w:color="auto"/>
              <w:right w:val="single" w:sz="4" w:space="0" w:color="auto"/>
            </w:tcBorders>
            <w:hideMark/>
          </w:tcPr>
          <w:p w14:paraId="2687602A"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3280F3A4"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34388ABC"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2A75A1FB"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9</w:t>
            </w:r>
          </w:p>
        </w:tc>
        <w:tc>
          <w:tcPr>
            <w:tcW w:w="3969" w:type="dxa"/>
            <w:tcBorders>
              <w:top w:val="single" w:sz="4" w:space="0" w:color="auto"/>
              <w:left w:val="single" w:sz="4" w:space="0" w:color="auto"/>
              <w:bottom w:val="single" w:sz="4" w:space="0" w:color="auto"/>
              <w:right w:val="single" w:sz="4" w:space="0" w:color="auto"/>
            </w:tcBorders>
            <w:hideMark/>
          </w:tcPr>
          <w:p w14:paraId="7DD3DDD7"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The UE transmits an RRCReconfigurationCompleteSidelink message</w:t>
            </w:r>
          </w:p>
        </w:tc>
        <w:tc>
          <w:tcPr>
            <w:tcW w:w="709" w:type="dxa"/>
            <w:tcBorders>
              <w:top w:val="single" w:sz="4" w:space="0" w:color="auto"/>
              <w:left w:val="single" w:sz="4" w:space="0" w:color="auto"/>
              <w:bottom w:val="single" w:sz="4" w:space="0" w:color="auto"/>
              <w:right w:val="single" w:sz="4" w:space="0" w:color="auto"/>
            </w:tcBorders>
            <w:hideMark/>
          </w:tcPr>
          <w:p w14:paraId="43F28222"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49772419"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 xml:space="preserve">NR RRC: </w:t>
            </w:r>
            <w:r w:rsidRPr="00E27D23">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hideMark/>
          </w:tcPr>
          <w:p w14:paraId="7AB0B370"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67E0C027"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2998C583"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782F1DB8"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0</w:t>
            </w:r>
          </w:p>
        </w:tc>
        <w:tc>
          <w:tcPr>
            <w:tcW w:w="3969" w:type="dxa"/>
            <w:tcBorders>
              <w:top w:val="single" w:sz="4" w:space="0" w:color="auto"/>
              <w:left w:val="single" w:sz="4" w:space="0" w:color="auto"/>
              <w:bottom w:val="single" w:sz="4" w:space="0" w:color="auto"/>
              <w:right w:val="single" w:sz="4" w:space="0" w:color="auto"/>
            </w:tcBorders>
            <w:hideMark/>
          </w:tcPr>
          <w:p w14:paraId="42940A5D"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The SS waits for 1 seconds</w:t>
            </w:r>
          </w:p>
        </w:tc>
        <w:tc>
          <w:tcPr>
            <w:tcW w:w="709" w:type="dxa"/>
            <w:tcBorders>
              <w:top w:val="single" w:sz="4" w:space="0" w:color="auto"/>
              <w:left w:val="single" w:sz="4" w:space="0" w:color="auto"/>
              <w:bottom w:val="single" w:sz="4" w:space="0" w:color="auto"/>
              <w:right w:val="single" w:sz="4" w:space="0" w:color="auto"/>
            </w:tcBorders>
            <w:hideMark/>
          </w:tcPr>
          <w:p w14:paraId="445E68A1"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74E0AFF8"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6ACBA1DF"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210DCDB1"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72711F81"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64DDEDA2"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1</w:t>
            </w:r>
          </w:p>
        </w:tc>
        <w:tc>
          <w:tcPr>
            <w:tcW w:w="3969" w:type="dxa"/>
            <w:tcBorders>
              <w:top w:val="single" w:sz="4" w:space="0" w:color="auto"/>
              <w:left w:val="single" w:sz="4" w:space="0" w:color="auto"/>
              <w:bottom w:val="single" w:sz="4" w:space="0" w:color="auto"/>
              <w:right w:val="single" w:sz="4" w:space="0" w:color="auto"/>
            </w:tcBorders>
            <w:hideMark/>
          </w:tcPr>
          <w:p w14:paraId="30F23EC9" w14:textId="6446F693" w:rsidR="00F82955" w:rsidRPr="00E27D23" w:rsidRDefault="00F82955">
            <w:pPr>
              <w:keepNext/>
              <w:keepLines/>
              <w:spacing w:after="0"/>
              <w:rPr>
                <w:rFonts w:ascii="Arial" w:hAnsi="Arial"/>
                <w:sz w:val="18"/>
                <w:lang w:eastAsia="zh-CN"/>
              </w:rPr>
            </w:pPr>
            <w:r w:rsidRPr="00E27D23">
              <w:rPr>
                <w:rFonts w:ascii="Arial" w:hAnsi="Arial"/>
                <w:sz w:val="18"/>
                <w:lang w:eastAsia="zh-CN"/>
              </w:rPr>
              <w:t>Check: D</w:t>
            </w:r>
            <w:r w:rsidR="00483626" w:rsidRPr="00E27D23">
              <w:rPr>
                <w:rFonts w:ascii="Arial" w:hAnsi="Arial"/>
                <w:sz w:val="18"/>
                <w:lang w:eastAsia="zh-CN"/>
              </w:rPr>
              <w:t>oes the UE transmit</w:t>
            </w:r>
            <w:r w:rsidRPr="00E27D23">
              <w:rPr>
                <w:rFonts w:ascii="Arial" w:hAnsi="Arial"/>
                <w:sz w:val="18"/>
                <w:lang w:eastAsia="zh-CN"/>
              </w:rPr>
              <w:t xml:space="preserve"> a MeasurementReportSidelink message to NR-SS-UE 1 in the following 5 seconds?</w:t>
            </w:r>
          </w:p>
        </w:tc>
        <w:tc>
          <w:tcPr>
            <w:tcW w:w="709" w:type="dxa"/>
            <w:tcBorders>
              <w:top w:val="single" w:sz="4" w:space="0" w:color="auto"/>
              <w:left w:val="single" w:sz="4" w:space="0" w:color="auto"/>
              <w:bottom w:val="single" w:sz="4" w:space="0" w:color="auto"/>
              <w:right w:val="single" w:sz="4" w:space="0" w:color="auto"/>
            </w:tcBorders>
            <w:hideMark/>
          </w:tcPr>
          <w:p w14:paraId="585F842D"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635EA669"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4122F1D8"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74A4D44A"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F</w:t>
            </w:r>
          </w:p>
        </w:tc>
      </w:tr>
      <w:tr w:rsidR="00F82955" w:rsidRPr="00E27D23" w14:paraId="4760A542"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78D2852E"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2</w:t>
            </w:r>
          </w:p>
        </w:tc>
        <w:tc>
          <w:tcPr>
            <w:tcW w:w="3969" w:type="dxa"/>
            <w:tcBorders>
              <w:top w:val="single" w:sz="4" w:space="0" w:color="auto"/>
              <w:left w:val="single" w:sz="4" w:space="0" w:color="auto"/>
              <w:bottom w:val="single" w:sz="4" w:space="0" w:color="auto"/>
              <w:right w:val="single" w:sz="4" w:space="0" w:color="auto"/>
            </w:tcBorders>
            <w:hideMark/>
          </w:tcPr>
          <w:p w14:paraId="3F4C3683"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The SS re-adjusts the NR-SS-UE power level according to row "T0" in Table 12.2.5.2.3.2-1.</w:t>
            </w:r>
          </w:p>
        </w:tc>
        <w:tc>
          <w:tcPr>
            <w:tcW w:w="709" w:type="dxa"/>
            <w:tcBorders>
              <w:top w:val="single" w:sz="4" w:space="0" w:color="auto"/>
              <w:left w:val="single" w:sz="4" w:space="0" w:color="auto"/>
              <w:bottom w:val="single" w:sz="4" w:space="0" w:color="auto"/>
              <w:right w:val="single" w:sz="4" w:space="0" w:color="auto"/>
            </w:tcBorders>
            <w:hideMark/>
          </w:tcPr>
          <w:p w14:paraId="69D422B8"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0A44D29A" w14:textId="77777777" w:rsidR="00F82955" w:rsidRPr="00E27D23" w:rsidRDefault="00F82955">
            <w:pPr>
              <w:widowControl w:val="0"/>
              <w:spacing w:after="0"/>
              <w:rPr>
                <w:rFonts w:ascii="Arial" w:hAnsi="Arial"/>
                <w:sz w:val="18"/>
                <w:lang w:eastAsia="zh-CN"/>
              </w:rPr>
            </w:pPr>
            <w:r w:rsidRPr="00E27D23">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0D5004B0"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1D083E4"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w:t>
            </w:r>
          </w:p>
        </w:tc>
      </w:tr>
      <w:tr w:rsidR="00F82955" w:rsidRPr="00E27D23" w14:paraId="453D2D97"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61B0B03D"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3</w:t>
            </w:r>
          </w:p>
        </w:tc>
        <w:tc>
          <w:tcPr>
            <w:tcW w:w="3969" w:type="dxa"/>
            <w:tcBorders>
              <w:top w:val="single" w:sz="4" w:space="0" w:color="auto"/>
              <w:left w:val="single" w:sz="4" w:space="0" w:color="auto"/>
              <w:bottom w:val="single" w:sz="4" w:space="0" w:color="auto"/>
              <w:right w:val="single" w:sz="4" w:space="0" w:color="auto"/>
            </w:tcBorders>
            <w:hideMark/>
          </w:tcPr>
          <w:p w14:paraId="5265F724" w14:textId="77777777" w:rsidR="00F82955" w:rsidRPr="00E27D23" w:rsidRDefault="00F82955">
            <w:pPr>
              <w:keepNext/>
              <w:keepLines/>
              <w:spacing w:after="0"/>
              <w:rPr>
                <w:rFonts w:ascii="Arial" w:hAnsi="Arial"/>
                <w:sz w:val="18"/>
                <w:lang w:eastAsia="zh-CN"/>
              </w:rPr>
            </w:pPr>
            <w:r w:rsidRPr="00E27D23">
              <w:rPr>
                <w:rFonts w:ascii="Arial" w:hAnsi="Arial"/>
                <w:sz w:val="18"/>
                <w:lang w:eastAsia="zh-CN"/>
              </w:rPr>
              <w:t>The SS waits for 1 seconds</w:t>
            </w:r>
          </w:p>
        </w:tc>
        <w:tc>
          <w:tcPr>
            <w:tcW w:w="709" w:type="dxa"/>
            <w:tcBorders>
              <w:top w:val="single" w:sz="4" w:space="0" w:color="auto"/>
              <w:left w:val="single" w:sz="4" w:space="0" w:color="auto"/>
              <w:bottom w:val="single" w:sz="4" w:space="0" w:color="auto"/>
              <w:right w:val="single" w:sz="4" w:space="0" w:color="auto"/>
            </w:tcBorders>
          </w:tcPr>
          <w:p w14:paraId="2CC6F7E5" w14:textId="77777777" w:rsidR="00F82955" w:rsidRPr="00E27D23" w:rsidRDefault="00F82955">
            <w:pPr>
              <w:widowControl w:val="0"/>
              <w:spacing w:after="0"/>
              <w:jc w:val="center"/>
              <w:rPr>
                <w:rFonts w:ascii="Arial" w:hAnsi="Arial"/>
                <w:sz w:val="18"/>
                <w:lang w:eastAsia="zh-CN"/>
              </w:rPr>
            </w:pPr>
          </w:p>
        </w:tc>
        <w:tc>
          <w:tcPr>
            <w:tcW w:w="2976" w:type="dxa"/>
            <w:tcBorders>
              <w:top w:val="single" w:sz="4" w:space="0" w:color="auto"/>
              <w:left w:val="single" w:sz="4" w:space="0" w:color="auto"/>
              <w:bottom w:val="single" w:sz="4" w:space="0" w:color="auto"/>
              <w:right w:val="single" w:sz="4" w:space="0" w:color="auto"/>
            </w:tcBorders>
          </w:tcPr>
          <w:p w14:paraId="6820E188" w14:textId="77777777" w:rsidR="00F82955" w:rsidRPr="00E27D23" w:rsidRDefault="00F82955">
            <w:pPr>
              <w:widowControl w:val="0"/>
              <w:spacing w:after="0"/>
              <w:rPr>
                <w:rFonts w:ascii="Arial" w:hAnsi="Arial"/>
                <w:sz w:val="18"/>
                <w:lang w:eastAsia="zh-CN"/>
              </w:rPr>
            </w:pPr>
          </w:p>
        </w:tc>
        <w:tc>
          <w:tcPr>
            <w:tcW w:w="568" w:type="dxa"/>
            <w:tcBorders>
              <w:top w:val="single" w:sz="4" w:space="0" w:color="auto"/>
              <w:left w:val="single" w:sz="4" w:space="0" w:color="auto"/>
              <w:bottom w:val="single" w:sz="4" w:space="0" w:color="auto"/>
              <w:right w:val="single" w:sz="4" w:space="0" w:color="auto"/>
            </w:tcBorders>
          </w:tcPr>
          <w:p w14:paraId="50791A56" w14:textId="77777777" w:rsidR="00F82955" w:rsidRPr="00E27D23" w:rsidRDefault="00F82955">
            <w:pPr>
              <w:widowControl w:val="0"/>
              <w:spacing w:after="0"/>
              <w:jc w:val="center"/>
              <w:rPr>
                <w:rFonts w:ascii="Arial" w:hAnsi="Arial"/>
                <w:sz w:val="18"/>
                <w:lang w:eastAsia="zh-CN"/>
              </w:rPr>
            </w:pPr>
          </w:p>
        </w:tc>
        <w:tc>
          <w:tcPr>
            <w:tcW w:w="850" w:type="dxa"/>
            <w:tcBorders>
              <w:top w:val="single" w:sz="4" w:space="0" w:color="auto"/>
              <w:left w:val="single" w:sz="4" w:space="0" w:color="auto"/>
              <w:bottom w:val="single" w:sz="4" w:space="0" w:color="auto"/>
              <w:right w:val="single" w:sz="4" w:space="0" w:color="auto"/>
            </w:tcBorders>
          </w:tcPr>
          <w:p w14:paraId="50F43FB7" w14:textId="77777777" w:rsidR="00F82955" w:rsidRPr="00E27D23" w:rsidRDefault="00F82955">
            <w:pPr>
              <w:widowControl w:val="0"/>
              <w:spacing w:after="0"/>
              <w:jc w:val="center"/>
              <w:rPr>
                <w:rFonts w:ascii="Arial" w:hAnsi="Arial"/>
                <w:sz w:val="18"/>
                <w:lang w:eastAsia="zh-CN"/>
              </w:rPr>
            </w:pPr>
          </w:p>
        </w:tc>
      </w:tr>
      <w:tr w:rsidR="00F82955" w:rsidRPr="00E27D23" w14:paraId="69325FBF"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570AD917"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14</w:t>
            </w:r>
          </w:p>
        </w:tc>
        <w:tc>
          <w:tcPr>
            <w:tcW w:w="3969" w:type="dxa"/>
            <w:tcBorders>
              <w:top w:val="single" w:sz="4" w:space="0" w:color="auto"/>
              <w:left w:val="single" w:sz="4" w:space="0" w:color="auto"/>
              <w:bottom w:val="single" w:sz="4" w:space="0" w:color="auto"/>
              <w:right w:val="single" w:sz="4" w:space="0" w:color="auto"/>
            </w:tcBorders>
            <w:hideMark/>
          </w:tcPr>
          <w:p w14:paraId="56371C06" w14:textId="51067675" w:rsidR="00F82955" w:rsidRPr="00E27D23" w:rsidRDefault="00F82955">
            <w:pPr>
              <w:keepNext/>
              <w:keepLines/>
              <w:spacing w:after="0"/>
              <w:rPr>
                <w:rFonts w:ascii="Arial" w:hAnsi="Arial"/>
                <w:sz w:val="18"/>
                <w:lang w:eastAsia="zh-CN"/>
              </w:rPr>
            </w:pPr>
            <w:r w:rsidRPr="00E27D23">
              <w:rPr>
                <w:rFonts w:ascii="Arial" w:hAnsi="Arial"/>
                <w:sz w:val="18"/>
                <w:lang w:eastAsia="zh-CN"/>
              </w:rPr>
              <w:t>Check: D</w:t>
            </w:r>
            <w:r w:rsidR="00483626" w:rsidRPr="00E27D23">
              <w:rPr>
                <w:rFonts w:ascii="Arial" w:hAnsi="Arial"/>
                <w:sz w:val="18"/>
                <w:lang w:eastAsia="zh-CN"/>
              </w:rPr>
              <w:t>oes the UE transmit</w:t>
            </w:r>
            <w:r w:rsidRPr="00E27D23">
              <w:rPr>
                <w:rFonts w:ascii="Arial" w:hAnsi="Arial"/>
                <w:sz w:val="18"/>
                <w:lang w:eastAsia="zh-CN"/>
              </w:rPr>
              <w:t xml:space="preserve"> a MeasurementReportSidelink message to NR-SS-UE 1?</w:t>
            </w:r>
          </w:p>
        </w:tc>
        <w:tc>
          <w:tcPr>
            <w:tcW w:w="709" w:type="dxa"/>
            <w:tcBorders>
              <w:top w:val="single" w:sz="4" w:space="0" w:color="auto"/>
              <w:left w:val="single" w:sz="4" w:space="0" w:color="auto"/>
              <w:bottom w:val="single" w:sz="4" w:space="0" w:color="auto"/>
              <w:right w:val="single" w:sz="4" w:space="0" w:color="auto"/>
            </w:tcBorders>
            <w:hideMark/>
          </w:tcPr>
          <w:p w14:paraId="1B3AF5C3"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3FF2FCAD" w14:textId="77777777" w:rsidR="00F82955" w:rsidRPr="00E27D23" w:rsidRDefault="00F82955">
            <w:pPr>
              <w:widowControl w:val="0"/>
              <w:spacing w:after="0"/>
              <w:rPr>
                <w:rFonts w:ascii="Arial" w:hAnsi="Arial"/>
                <w:iCs/>
                <w:sz w:val="18"/>
                <w:lang w:eastAsia="zh-CN"/>
              </w:rPr>
            </w:pPr>
            <w:r w:rsidRPr="00E27D23">
              <w:rPr>
                <w:rFonts w:ascii="Arial" w:hAnsi="Arial"/>
                <w:sz w:val="18"/>
                <w:lang w:eastAsia="zh-CN"/>
              </w:rPr>
              <w:t xml:space="preserve">NR PC5 RRC: </w:t>
            </w:r>
            <w:r w:rsidRPr="00E27D23">
              <w:rPr>
                <w:rFonts w:ascii="Arial" w:hAnsi="Arial"/>
                <w:i/>
                <w:sz w:val="18"/>
                <w:lang w:eastAsia="zh-CN"/>
              </w:rPr>
              <w:t>MeasurementReportSidelink</w:t>
            </w:r>
          </w:p>
        </w:tc>
        <w:tc>
          <w:tcPr>
            <w:tcW w:w="568" w:type="dxa"/>
            <w:tcBorders>
              <w:top w:val="single" w:sz="4" w:space="0" w:color="auto"/>
              <w:left w:val="single" w:sz="4" w:space="0" w:color="auto"/>
              <w:bottom w:val="single" w:sz="4" w:space="0" w:color="auto"/>
              <w:right w:val="single" w:sz="4" w:space="0" w:color="auto"/>
            </w:tcBorders>
            <w:hideMark/>
          </w:tcPr>
          <w:p w14:paraId="67D45395"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4</w:t>
            </w:r>
          </w:p>
        </w:tc>
        <w:tc>
          <w:tcPr>
            <w:tcW w:w="850" w:type="dxa"/>
            <w:tcBorders>
              <w:top w:val="single" w:sz="4" w:space="0" w:color="auto"/>
              <w:left w:val="single" w:sz="4" w:space="0" w:color="auto"/>
              <w:bottom w:val="single" w:sz="4" w:space="0" w:color="auto"/>
              <w:right w:val="single" w:sz="4" w:space="0" w:color="auto"/>
            </w:tcBorders>
            <w:hideMark/>
          </w:tcPr>
          <w:p w14:paraId="57977A0E" w14:textId="77777777" w:rsidR="00F82955" w:rsidRPr="00E27D23" w:rsidRDefault="00F82955">
            <w:pPr>
              <w:widowControl w:val="0"/>
              <w:spacing w:after="0"/>
              <w:jc w:val="center"/>
              <w:rPr>
                <w:rFonts w:ascii="Arial" w:hAnsi="Arial"/>
                <w:sz w:val="18"/>
                <w:lang w:eastAsia="zh-CN"/>
              </w:rPr>
            </w:pPr>
            <w:r w:rsidRPr="00E27D23">
              <w:rPr>
                <w:rFonts w:ascii="Arial" w:hAnsi="Arial"/>
                <w:sz w:val="18"/>
                <w:lang w:eastAsia="zh-CN"/>
              </w:rPr>
              <w:t>P</w:t>
            </w:r>
          </w:p>
        </w:tc>
      </w:tr>
    </w:tbl>
    <w:p w14:paraId="4C901B78" w14:textId="77777777" w:rsidR="00F82955" w:rsidRPr="00E27D23" w:rsidRDefault="00F82955" w:rsidP="00F82955">
      <w:pPr>
        <w:rPr>
          <w:snapToGrid w:val="0"/>
          <w:lang w:eastAsia="zh-CN"/>
        </w:rPr>
      </w:pPr>
    </w:p>
    <w:p w14:paraId="4F7AB8D0" w14:textId="77777777" w:rsidR="00F82955" w:rsidRPr="00E27D23" w:rsidRDefault="00F82955" w:rsidP="00F82955">
      <w:pPr>
        <w:pStyle w:val="H6"/>
        <w:rPr>
          <w:lang w:eastAsia="zh-CN"/>
        </w:rPr>
      </w:pPr>
      <w:r w:rsidRPr="00E27D23">
        <w:rPr>
          <w:lang w:eastAsia="zh-CN"/>
        </w:rPr>
        <w:t>12.2.5.2.3.3</w:t>
      </w:r>
      <w:r w:rsidRPr="00E27D23">
        <w:tab/>
        <w:t>Specific message contents</w:t>
      </w:r>
    </w:p>
    <w:p w14:paraId="3210E4D2" w14:textId="77777777" w:rsidR="00F82955" w:rsidRPr="00E27D23" w:rsidRDefault="00F82955" w:rsidP="00F82955">
      <w:pPr>
        <w:pStyle w:val="TH"/>
      </w:pPr>
      <w:r w:rsidRPr="00E27D23">
        <w:t>Table 12.2.5.2.3.3-1: RRCReconfigurationSidelink (Table 12.2.5.2.3.2-2, Step 1 and 8)</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F82955" w:rsidRPr="00E27D23" w14:paraId="709B60EB" w14:textId="77777777" w:rsidTr="00F82955">
        <w:tc>
          <w:tcPr>
            <w:tcW w:w="9738" w:type="dxa"/>
            <w:gridSpan w:val="4"/>
            <w:tcBorders>
              <w:top w:val="single" w:sz="4" w:space="0" w:color="auto"/>
              <w:left w:val="single" w:sz="4" w:space="0" w:color="auto"/>
              <w:bottom w:val="single" w:sz="4" w:space="0" w:color="auto"/>
              <w:right w:val="single" w:sz="4" w:space="0" w:color="auto"/>
            </w:tcBorders>
            <w:hideMark/>
          </w:tcPr>
          <w:p w14:paraId="4D271D49" w14:textId="77777777" w:rsidR="00F82955" w:rsidRPr="00E27D23" w:rsidRDefault="00F82955">
            <w:pPr>
              <w:pStyle w:val="TAL"/>
            </w:pPr>
            <w:r w:rsidRPr="00E27D23">
              <w:t>Derivation Path: TS 38.508-1 [4], Table 4.6.1A-3 with condition RX and SL_MEAS</w:t>
            </w:r>
          </w:p>
        </w:tc>
      </w:tr>
      <w:tr w:rsidR="00F82955" w:rsidRPr="00E27D23" w14:paraId="66814F71"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E20AB0" w14:textId="77777777" w:rsidR="00F82955" w:rsidRPr="00E27D23" w:rsidRDefault="00F82955">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C0CA64" w14:textId="77777777" w:rsidR="00F82955" w:rsidRPr="00E27D23" w:rsidRDefault="00F82955">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2150F8" w14:textId="77777777" w:rsidR="00F82955" w:rsidRPr="00E27D23" w:rsidRDefault="00F82955">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2C107C" w14:textId="77777777" w:rsidR="00F82955" w:rsidRPr="00E27D23" w:rsidRDefault="00F82955">
            <w:pPr>
              <w:pStyle w:val="TAH"/>
            </w:pPr>
            <w:r w:rsidRPr="00E27D23">
              <w:t>Condition</w:t>
            </w:r>
          </w:p>
        </w:tc>
      </w:tr>
      <w:tr w:rsidR="00F82955" w:rsidRPr="00E27D23" w14:paraId="0EC3A37C"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09D19F8F" w14:textId="77777777" w:rsidR="00F82955" w:rsidRPr="00E27D23" w:rsidRDefault="00F82955">
            <w:pPr>
              <w:pStyle w:val="TAL"/>
            </w:pPr>
            <w:r w:rsidRPr="00E27D23">
              <w:t>RRCReconfigurationSidelink ::= SEQUENCE {</w:t>
            </w:r>
          </w:p>
        </w:tc>
        <w:tc>
          <w:tcPr>
            <w:tcW w:w="2267" w:type="dxa"/>
            <w:tcBorders>
              <w:top w:val="single" w:sz="4" w:space="0" w:color="auto"/>
              <w:left w:val="single" w:sz="4" w:space="0" w:color="auto"/>
              <w:bottom w:val="single" w:sz="4" w:space="0" w:color="auto"/>
              <w:right w:val="single" w:sz="4" w:space="0" w:color="auto"/>
            </w:tcBorders>
          </w:tcPr>
          <w:p w14:paraId="49E2EDF1"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Pr>
          <w:p w14:paraId="21CF0AD9"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Pr>
          <w:p w14:paraId="1EDFE793" w14:textId="77777777" w:rsidR="00F82955" w:rsidRPr="00E27D23" w:rsidRDefault="00F82955">
            <w:pPr>
              <w:pStyle w:val="TAL"/>
            </w:pPr>
          </w:p>
        </w:tc>
      </w:tr>
      <w:tr w:rsidR="00F82955" w:rsidRPr="00E27D23" w14:paraId="0CE5DD9A"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637E8D" w14:textId="77777777" w:rsidR="00F82955" w:rsidRPr="00E27D23" w:rsidRDefault="00F82955">
            <w:pPr>
              <w:pStyle w:val="TAL"/>
              <w:rPr>
                <w:snapToGrid w:val="0"/>
              </w:rPr>
            </w:pPr>
            <w:r w:rsidRPr="00E27D23">
              <w:rPr>
                <w:snapToGrid w:val="0"/>
                <w:lang w:eastAsia="zh-CN"/>
              </w:rPr>
              <w:t xml:space="preserve">  </w:t>
            </w:r>
            <w:r w:rsidRPr="00E27D23">
              <w:t>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FAAB09"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803A82"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516D95" w14:textId="77777777" w:rsidR="00F82955" w:rsidRPr="00E27D23" w:rsidRDefault="00F82955">
            <w:pPr>
              <w:pStyle w:val="TAL"/>
              <w:rPr>
                <w:snapToGrid w:val="0"/>
              </w:rPr>
            </w:pPr>
          </w:p>
        </w:tc>
      </w:tr>
      <w:tr w:rsidR="00F82955" w:rsidRPr="00E27D23" w14:paraId="296BF616"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7302B5" w14:textId="77777777" w:rsidR="00F82955" w:rsidRPr="00E27D23" w:rsidRDefault="00F82955">
            <w:pPr>
              <w:pStyle w:val="TAL"/>
              <w:rPr>
                <w:snapToGrid w:val="0"/>
              </w:rPr>
            </w:pPr>
            <w:r w:rsidRPr="00E27D23">
              <w:rPr>
                <w:snapToGrid w:val="0"/>
                <w:lang w:eastAsia="zh-CN"/>
              </w:rPr>
              <w:t xml:space="preserve">    </w:t>
            </w:r>
            <w:r w:rsidRPr="00E27D23">
              <w:t>rrcReconfigurationSidelink-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BC892"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8A7BAF"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798C2" w14:textId="77777777" w:rsidR="00F82955" w:rsidRPr="00E27D23" w:rsidRDefault="00F82955">
            <w:pPr>
              <w:pStyle w:val="TAL"/>
              <w:rPr>
                <w:snapToGrid w:val="0"/>
              </w:rPr>
            </w:pPr>
          </w:p>
        </w:tc>
      </w:tr>
      <w:tr w:rsidR="00F82955" w:rsidRPr="00E27D23" w14:paraId="62BBCEB8"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C78E5" w14:textId="77777777" w:rsidR="00F82955" w:rsidRPr="00E27D23" w:rsidRDefault="00F82955">
            <w:pPr>
              <w:pStyle w:val="TAL"/>
              <w:rPr>
                <w:snapToGrid w:val="0"/>
              </w:rPr>
            </w:pPr>
            <w:r w:rsidRPr="00E27D23">
              <w:rPr>
                <w:snapToGrid w:val="0"/>
                <w:lang w:eastAsia="zh-CN"/>
              </w:rPr>
              <w:t xml:space="preserve">      </w:t>
            </w:r>
            <w:r w:rsidRPr="00E27D23">
              <w:t>sl-MeasConfig-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46A6EF"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7EEC13"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337928" w14:textId="77777777" w:rsidR="00F82955" w:rsidRPr="00E27D23" w:rsidRDefault="00F82955">
            <w:pPr>
              <w:pStyle w:val="TAL"/>
              <w:rPr>
                <w:snapToGrid w:val="0"/>
              </w:rPr>
            </w:pPr>
          </w:p>
        </w:tc>
      </w:tr>
      <w:tr w:rsidR="00F82955" w:rsidRPr="00E27D23" w14:paraId="7CCD8E57"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F644DB" w14:textId="77777777" w:rsidR="00F82955" w:rsidRPr="00E27D23" w:rsidRDefault="00F82955">
            <w:pPr>
              <w:pStyle w:val="TAL"/>
              <w:rPr>
                <w:snapToGrid w:val="0"/>
              </w:rPr>
            </w:pPr>
            <w:r w:rsidRPr="00E27D23">
              <w:rPr>
                <w:snapToGrid w:val="0"/>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C617F"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51A1A"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F756E7" w14:textId="77777777" w:rsidR="00F82955" w:rsidRPr="00E27D23" w:rsidRDefault="00F82955">
            <w:pPr>
              <w:pStyle w:val="TAL"/>
              <w:rPr>
                <w:snapToGrid w:val="0"/>
              </w:rPr>
            </w:pPr>
          </w:p>
        </w:tc>
      </w:tr>
      <w:tr w:rsidR="00F82955" w:rsidRPr="00E27D23" w14:paraId="714CA2B5" w14:textId="77777777" w:rsidTr="00F82955">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4DAA92C" w14:textId="77777777" w:rsidR="00F82955" w:rsidRPr="00E27D23" w:rsidRDefault="00F82955">
            <w:pPr>
              <w:pStyle w:val="TAL"/>
              <w:rPr>
                <w:snapToGrid w:val="0"/>
              </w:rPr>
            </w:pPr>
            <w:r w:rsidRPr="00E27D23">
              <w:rPr>
                <w:snapToGrid w:val="0"/>
                <w:lang w:eastAsia="zh-CN"/>
              </w:rPr>
              <w:t xml:space="preserve">          </w:t>
            </w:r>
            <w:r w:rsidRPr="00E27D23">
              <w:t>sl-MeasObjectToAddMod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98E9B6" w14:textId="77777777" w:rsidR="00F82955" w:rsidRPr="00E27D23" w:rsidRDefault="00F82955">
            <w:pPr>
              <w:pStyle w:val="TAL"/>
            </w:pPr>
            <w:r w:rsidRPr="00E27D23">
              <w:t>SL-MeasObjectList specified in TS 38.508-1 [4] Table 4.6.6-1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4A8DD0"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2F1BDB" w14:textId="77777777" w:rsidR="00F82955" w:rsidRPr="00E27D23" w:rsidRDefault="00F82955">
            <w:pPr>
              <w:pStyle w:val="TAL"/>
              <w:rPr>
                <w:snapToGrid w:val="0"/>
                <w:lang w:eastAsia="zh-CN"/>
              </w:rPr>
            </w:pPr>
            <w:r w:rsidRPr="00E27D23">
              <w:rPr>
                <w:snapToGrid w:val="0"/>
                <w:lang w:eastAsia="zh-CN"/>
              </w:rPr>
              <w:t>Step 1</w:t>
            </w:r>
          </w:p>
        </w:tc>
      </w:tr>
      <w:tr w:rsidR="00F82955" w:rsidRPr="00E27D23" w14:paraId="3335F0AC" w14:textId="77777777" w:rsidTr="00F8295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240AE73A" w14:textId="77777777" w:rsidR="00F82955" w:rsidRPr="00E27D23" w:rsidRDefault="00F82955">
            <w:pPr>
              <w:pStyle w:val="TAL"/>
              <w:rPr>
                <w:snapToGrid w:val="0"/>
                <w:lang w:eastAsia="zh-CN"/>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555E15" w14:textId="77777777" w:rsidR="00F82955" w:rsidRPr="00E27D23" w:rsidRDefault="00F82955">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072671"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5A9C95" w14:textId="77777777" w:rsidR="00F82955" w:rsidRPr="00E27D23" w:rsidRDefault="00F82955">
            <w:pPr>
              <w:pStyle w:val="TAL"/>
              <w:rPr>
                <w:snapToGrid w:val="0"/>
                <w:lang w:eastAsia="zh-CN"/>
              </w:rPr>
            </w:pPr>
            <w:r w:rsidRPr="00E27D23">
              <w:rPr>
                <w:snapToGrid w:val="0"/>
                <w:lang w:eastAsia="zh-CN"/>
              </w:rPr>
              <w:t>Step 8</w:t>
            </w:r>
          </w:p>
        </w:tc>
      </w:tr>
      <w:tr w:rsidR="00F82955" w:rsidRPr="00E27D23" w14:paraId="21E21041" w14:textId="77777777" w:rsidTr="00F82955">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75EC995" w14:textId="77777777" w:rsidR="00F82955" w:rsidRPr="00E27D23" w:rsidRDefault="00F82955">
            <w:pPr>
              <w:pStyle w:val="TAL"/>
              <w:rPr>
                <w:snapToGrid w:val="0"/>
              </w:rPr>
            </w:pPr>
            <w:r w:rsidRPr="00E27D23">
              <w:rPr>
                <w:snapToGrid w:val="0"/>
                <w:lang w:eastAsia="zh-CN"/>
              </w:rPr>
              <w:t xml:space="preserve">          </w:t>
            </w:r>
            <w:r w:rsidRPr="00E27D23">
              <w:t>sl-ReportConfigToAddMod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681D77" w14:textId="77777777" w:rsidR="00F82955" w:rsidRPr="00E27D23" w:rsidRDefault="00F82955">
            <w:pPr>
              <w:pStyle w:val="TAL"/>
            </w:pPr>
            <w:r w:rsidRPr="00E27D23">
              <w:t>SL-ReportConfigList (-93) specified in TS 38.508-1 [4] Table 4.6.6-24 with condition EVENT_S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3F2AE3"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5CF2F8" w14:textId="77777777" w:rsidR="00F82955" w:rsidRPr="00E27D23" w:rsidRDefault="00F82955">
            <w:pPr>
              <w:pStyle w:val="TAL"/>
              <w:rPr>
                <w:snapToGrid w:val="0"/>
                <w:lang w:eastAsia="zh-CN"/>
              </w:rPr>
            </w:pPr>
            <w:r w:rsidRPr="00E27D23">
              <w:rPr>
                <w:snapToGrid w:val="0"/>
                <w:lang w:eastAsia="zh-CN"/>
              </w:rPr>
              <w:t>Step 1</w:t>
            </w:r>
          </w:p>
        </w:tc>
      </w:tr>
      <w:tr w:rsidR="00F82955" w:rsidRPr="00E27D23" w14:paraId="1B4749CA" w14:textId="77777777" w:rsidTr="00F8295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78964056" w14:textId="77777777" w:rsidR="00F82955" w:rsidRPr="00E27D23" w:rsidRDefault="00F82955">
            <w:pPr>
              <w:pStyle w:val="TAL"/>
              <w:rPr>
                <w:snapToGrid w:val="0"/>
                <w:lang w:eastAsia="zh-CN"/>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2F2252" w14:textId="77777777" w:rsidR="00F82955" w:rsidRPr="00E27D23" w:rsidRDefault="00F82955">
            <w:pPr>
              <w:pStyle w:val="TAL"/>
              <w:rPr>
                <w:lang w:eastAsia="zh-CN"/>
              </w:rPr>
            </w:pPr>
            <w:r w:rsidRPr="00E27D23">
              <w:t>SL-ReportConfigList (-93) specified in TS 38.508-1 [4] Table 4.6.6-24 with condition EVENT_S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48007"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F05706" w14:textId="77777777" w:rsidR="00F82955" w:rsidRPr="00E27D23" w:rsidRDefault="00F82955">
            <w:pPr>
              <w:pStyle w:val="TAL"/>
              <w:rPr>
                <w:snapToGrid w:val="0"/>
                <w:lang w:eastAsia="zh-CN"/>
              </w:rPr>
            </w:pPr>
            <w:r w:rsidRPr="00E27D23">
              <w:rPr>
                <w:snapToGrid w:val="0"/>
                <w:lang w:eastAsia="zh-CN"/>
              </w:rPr>
              <w:t>Step 8</w:t>
            </w:r>
          </w:p>
        </w:tc>
      </w:tr>
      <w:tr w:rsidR="00F82955" w:rsidRPr="00E27D23" w14:paraId="1BC8C828" w14:textId="77777777" w:rsidTr="00F82955">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8E67E3C" w14:textId="77777777" w:rsidR="00F82955" w:rsidRPr="00E27D23" w:rsidRDefault="00F82955">
            <w:pPr>
              <w:pStyle w:val="TAL"/>
              <w:rPr>
                <w:snapToGrid w:val="0"/>
              </w:rPr>
            </w:pPr>
            <w:r w:rsidRPr="00E27D23">
              <w:rPr>
                <w:snapToGrid w:val="0"/>
                <w:lang w:eastAsia="zh-CN"/>
              </w:rPr>
              <w:t xml:space="preserve">          </w:t>
            </w:r>
            <w:r w:rsidRPr="00E27D23">
              <w:t>sl-MeasIdToAddMod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8591F2" w14:textId="77777777" w:rsidR="00F82955" w:rsidRPr="00E27D23" w:rsidRDefault="00F82955">
            <w:pPr>
              <w:pStyle w:val="TAL"/>
            </w:pPr>
            <w:r w:rsidRPr="00E27D23">
              <w:t>SL-MeasIdList specified in TS 38.508-1 [4] Table 4.6.6-1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3CDC0F"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D321EA" w14:textId="77777777" w:rsidR="00F82955" w:rsidRPr="00E27D23" w:rsidRDefault="00F82955">
            <w:pPr>
              <w:pStyle w:val="TAL"/>
              <w:rPr>
                <w:snapToGrid w:val="0"/>
                <w:lang w:eastAsia="zh-CN"/>
              </w:rPr>
            </w:pPr>
            <w:r w:rsidRPr="00E27D23">
              <w:rPr>
                <w:snapToGrid w:val="0"/>
                <w:lang w:eastAsia="zh-CN"/>
              </w:rPr>
              <w:t>Step 1</w:t>
            </w:r>
          </w:p>
        </w:tc>
      </w:tr>
      <w:tr w:rsidR="00F82955" w:rsidRPr="00E27D23" w14:paraId="246241CF" w14:textId="77777777" w:rsidTr="00F8295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00B35837" w14:textId="77777777" w:rsidR="00F82955" w:rsidRPr="00E27D23" w:rsidRDefault="00F82955">
            <w:pPr>
              <w:pStyle w:val="TAL"/>
              <w:rPr>
                <w:snapToGrid w:val="0"/>
                <w:lang w:eastAsia="zh-CN"/>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BEA80" w14:textId="77777777" w:rsidR="00F82955" w:rsidRPr="00E27D23" w:rsidRDefault="00F82955">
            <w:pPr>
              <w:pStyle w:val="TAL"/>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703D5E"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EF10BF" w14:textId="77777777" w:rsidR="00F82955" w:rsidRPr="00E27D23" w:rsidRDefault="00F82955">
            <w:pPr>
              <w:pStyle w:val="TAL"/>
              <w:rPr>
                <w:snapToGrid w:val="0"/>
                <w:lang w:eastAsia="zh-CN"/>
              </w:rPr>
            </w:pPr>
            <w:r w:rsidRPr="00E27D23">
              <w:rPr>
                <w:snapToGrid w:val="0"/>
                <w:lang w:eastAsia="zh-CN"/>
              </w:rPr>
              <w:t>Step 8</w:t>
            </w:r>
          </w:p>
        </w:tc>
      </w:tr>
      <w:tr w:rsidR="00F82955" w:rsidRPr="00E27D23" w14:paraId="3A0077F7" w14:textId="77777777" w:rsidTr="00F82955">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883748B" w14:textId="77777777" w:rsidR="00F82955" w:rsidRPr="00E27D23" w:rsidRDefault="00F82955">
            <w:pPr>
              <w:pStyle w:val="TAL"/>
              <w:rPr>
                <w:snapToGrid w:val="0"/>
              </w:rPr>
            </w:pPr>
            <w:r w:rsidRPr="00E27D23">
              <w:rPr>
                <w:snapToGrid w:val="0"/>
                <w:lang w:eastAsia="zh-CN"/>
              </w:rPr>
              <w:t xml:space="preserve">          </w:t>
            </w:r>
            <w:r w:rsidRPr="00E27D23">
              <w:t>sl-QuantityConfig-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1AEA3D" w14:textId="77777777" w:rsidR="00F82955" w:rsidRPr="00E27D23" w:rsidRDefault="00F82955">
            <w:pPr>
              <w:pStyle w:val="TAL"/>
            </w:pPr>
            <w:r w:rsidRPr="00E27D23">
              <w:t>SL-Quantity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98F5A9"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152386" w14:textId="77777777" w:rsidR="00F82955" w:rsidRPr="00E27D23" w:rsidRDefault="00F82955">
            <w:pPr>
              <w:pStyle w:val="TAL"/>
              <w:rPr>
                <w:snapToGrid w:val="0"/>
              </w:rPr>
            </w:pPr>
            <w:r w:rsidRPr="00E27D23">
              <w:rPr>
                <w:snapToGrid w:val="0"/>
                <w:lang w:eastAsia="zh-CN"/>
              </w:rPr>
              <w:t>Step 1</w:t>
            </w:r>
          </w:p>
        </w:tc>
      </w:tr>
      <w:tr w:rsidR="00F82955" w:rsidRPr="00E27D23" w14:paraId="5C09F604" w14:textId="77777777" w:rsidTr="00F8295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3F06FF9E" w14:textId="77777777" w:rsidR="00F82955" w:rsidRPr="00E27D23" w:rsidRDefault="00F82955">
            <w:pPr>
              <w:pStyle w:val="TAL"/>
              <w:rPr>
                <w:snapToGrid w:val="0"/>
                <w:lang w:eastAsia="zh-CN"/>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8935C8" w14:textId="77777777" w:rsidR="00F82955" w:rsidRPr="00E27D23" w:rsidRDefault="00F82955">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E0E3EA"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9472EE" w14:textId="77777777" w:rsidR="00F82955" w:rsidRPr="00E27D23" w:rsidRDefault="00F82955">
            <w:pPr>
              <w:pStyle w:val="TAL"/>
              <w:rPr>
                <w:snapToGrid w:val="0"/>
                <w:lang w:eastAsia="zh-CN"/>
              </w:rPr>
            </w:pPr>
            <w:r w:rsidRPr="00E27D23">
              <w:rPr>
                <w:snapToGrid w:val="0"/>
                <w:lang w:eastAsia="zh-CN"/>
              </w:rPr>
              <w:t>Step 8</w:t>
            </w:r>
          </w:p>
        </w:tc>
      </w:tr>
      <w:tr w:rsidR="00F82955" w:rsidRPr="00E27D23" w14:paraId="040909A8"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2FE454" w14:textId="77777777" w:rsidR="00F82955" w:rsidRPr="00E27D23" w:rsidRDefault="00F82955">
            <w:pPr>
              <w:pStyle w:val="TAL"/>
              <w:rPr>
                <w:snapToGrid w:val="0"/>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571B12"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B64FFD"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77D92" w14:textId="77777777" w:rsidR="00F82955" w:rsidRPr="00E27D23" w:rsidRDefault="00F82955">
            <w:pPr>
              <w:pStyle w:val="TAL"/>
              <w:rPr>
                <w:snapToGrid w:val="0"/>
              </w:rPr>
            </w:pPr>
          </w:p>
        </w:tc>
      </w:tr>
      <w:tr w:rsidR="00F82955" w:rsidRPr="00E27D23" w14:paraId="5849EF0D"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C42DAC" w14:textId="77777777" w:rsidR="00F82955" w:rsidRPr="00E27D23" w:rsidRDefault="00F82955">
            <w:pPr>
              <w:pStyle w:val="TAL"/>
              <w:rPr>
                <w:snapToGrid w:val="0"/>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190FCE"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801007"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3AD3E" w14:textId="77777777" w:rsidR="00F82955" w:rsidRPr="00E27D23" w:rsidRDefault="00F82955">
            <w:pPr>
              <w:pStyle w:val="TAL"/>
              <w:rPr>
                <w:snapToGrid w:val="0"/>
              </w:rPr>
            </w:pPr>
          </w:p>
        </w:tc>
      </w:tr>
      <w:tr w:rsidR="00F82955" w:rsidRPr="00E27D23" w14:paraId="3DD5E4F9"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64A329" w14:textId="77777777" w:rsidR="00F82955" w:rsidRPr="00E27D23" w:rsidRDefault="00F82955">
            <w:pPr>
              <w:pStyle w:val="TAL"/>
              <w:rPr>
                <w:snapToGrid w:val="0"/>
                <w:lang w:eastAsia="zh-CN"/>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D422C6"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46FFB1"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CBE326" w14:textId="77777777" w:rsidR="00F82955" w:rsidRPr="00E27D23" w:rsidRDefault="00F82955">
            <w:pPr>
              <w:pStyle w:val="TAL"/>
              <w:rPr>
                <w:snapToGrid w:val="0"/>
              </w:rPr>
            </w:pPr>
          </w:p>
        </w:tc>
      </w:tr>
      <w:tr w:rsidR="00F82955" w:rsidRPr="00E27D23" w14:paraId="796414CE"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BDF8D3" w14:textId="77777777" w:rsidR="00F82955" w:rsidRPr="00E27D23" w:rsidRDefault="00F82955">
            <w:pPr>
              <w:pStyle w:val="TAL"/>
              <w:rPr>
                <w:snapToGrid w:val="0"/>
                <w:lang w:eastAsia="zh-CN"/>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FFA4B8"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5F2088" w14:textId="77777777" w:rsidR="00F82955" w:rsidRPr="00E27D23"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6FB449" w14:textId="77777777" w:rsidR="00F82955" w:rsidRPr="00E27D23" w:rsidRDefault="00F82955">
            <w:pPr>
              <w:pStyle w:val="TAL"/>
              <w:rPr>
                <w:snapToGrid w:val="0"/>
              </w:rPr>
            </w:pPr>
          </w:p>
        </w:tc>
      </w:tr>
      <w:tr w:rsidR="00F82955" w:rsidRPr="00E27D23" w14:paraId="42C3A148"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7F1D32" w14:textId="77777777" w:rsidR="00F82955" w:rsidRPr="00E27D23" w:rsidRDefault="00F82955">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FD278" w14:textId="77777777" w:rsidR="00F82955" w:rsidRPr="00E27D23"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A0E20" w14:textId="77777777" w:rsidR="00F82955" w:rsidRPr="00E27D23"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4CB4DF" w14:textId="77777777" w:rsidR="00F82955" w:rsidRPr="00E27D23" w:rsidRDefault="00F82955">
            <w:pPr>
              <w:pStyle w:val="TAL"/>
            </w:pPr>
          </w:p>
        </w:tc>
      </w:tr>
    </w:tbl>
    <w:p w14:paraId="660F31ED" w14:textId="77777777" w:rsidR="00F82955" w:rsidRPr="00E27D23" w:rsidRDefault="00F82955" w:rsidP="00F82955"/>
    <w:p w14:paraId="6FFB4B14" w14:textId="77777777" w:rsidR="00F82955" w:rsidRPr="00E27D23" w:rsidRDefault="00F82955" w:rsidP="00F82955">
      <w:pPr>
        <w:pStyle w:val="TH"/>
      </w:pPr>
      <w:r w:rsidRPr="00E27D23">
        <w:t xml:space="preserve">Table 12.2.5.2.3.3-2: </w:t>
      </w:r>
      <w:r w:rsidRPr="00E27D23">
        <w:rPr>
          <w:iCs/>
        </w:rPr>
        <w:t xml:space="preserve">RRCReconfigurationCompleteSidelink </w:t>
      </w:r>
      <w:r w:rsidRPr="00E27D23">
        <w:t>(Table 12.2.5.2.3.2-2</w:t>
      </w:r>
      <w:r w:rsidRPr="00E27D23">
        <w:rPr>
          <w:iCs/>
        </w:rPr>
        <w:t>, Step 2 and 9</w:t>
      </w:r>
      <w:r w:rsidRPr="00E27D23">
        <w:t>)</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F82955" w:rsidRPr="00E27D23" w14:paraId="35CBE67B" w14:textId="77777777" w:rsidTr="00F82955">
        <w:tc>
          <w:tcPr>
            <w:tcW w:w="9738" w:type="dxa"/>
            <w:tcBorders>
              <w:top w:val="single" w:sz="4" w:space="0" w:color="auto"/>
              <w:left w:val="single" w:sz="4" w:space="0" w:color="auto"/>
              <w:bottom w:val="single" w:sz="4" w:space="0" w:color="auto"/>
              <w:right w:val="single" w:sz="4" w:space="0" w:color="auto"/>
            </w:tcBorders>
            <w:hideMark/>
          </w:tcPr>
          <w:p w14:paraId="167C3362" w14:textId="77777777" w:rsidR="00F82955" w:rsidRPr="00E27D23" w:rsidRDefault="00F82955">
            <w:pPr>
              <w:pStyle w:val="TAL"/>
            </w:pPr>
            <w:r w:rsidRPr="00E27D23">
              <w:t>Derivation Path: TS 38.508-1 [4], Table 4.6.1A-4 with condition TX</w:t>
            </w:r>
          </w:p>
        </w:tc>
      </w:tr>
    </w:tbl>
    <w:p w14:paraId="6A55D925" w14:textId="77777777" w:rsidR="00F82955" w:rsidRPr="00E27D23" w:rsidRDefault="00F82955" w:rsidP="00F82955"/>
    <w:p w14:paraId="7A783FD2" w14:textId="6CAAA123" w:rsidR="00F82955" w:rsidRPr="00E27D23" w:rsidRDefault="00F82955" w:rsidP="00F82955">
      <w:pPr>
        <w:pStyle w:val="TH"/>
      </w:pPr>
      <w:r w:rsidRPr="00E27D23">
        <w:t>Table 12.2.5.2.3.3-3: MeasurementReportSidelink (Table 12.2.5.2.3.2-2, Step 7 and 14)</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F82955" w:rsidRPr="00E27D23" w14:paraId="05541351" w14:textId="77777777" w:rsidTr="00F82955">
        <w:tc>
          <w:tcPr>
            <w:tcW w:w="9738" w:type="dxa"/>
            <w:tcBorders>
              <w:top w:val="single" w:sz="4" w:space="0" w:color="auto"/>
              <w:left w:val="single" w:sz="4" w:space="0" w:color="auto"/>
              <w:bottom w:val="single" w:sz="4" w:space="0" w:color="auto"/>
              <w:right w:val="single" w:sz="4" w:space="0" w:color="auto"/>
            </w:tcBorders>
            <w:hideMark/>
          </w:tcPr>
          <w:p w14:paraId="72356441" w14:textId="77777777" w:rsidR="00F82955" w:rsidRPr="00E27D23" w:rsidRDefault="00F82955">
            <w:pPr>
              <w:pStyle w:val="TAL"/>
            </w:pPr>
            <w:r w:rsidRPr="00E27D23">
              <w:t>Derivation Path: TS 38.508-1 [4], Table 4.6.1A-2 with condition TX</w:t>
            </w:r>
          </w:p>
        </w:tc>
      </w:tr>
    </w:tbl>
    <w:p w14:paraId="16575F51" w14:textId="77777777" w:rsidR="00F82955" w:rsidRPr="00E27D23" w:rsidRDefault="00F82955" w:rsidP="000A0152"/>
    <w:p w14:paraId="28E14F1D" w14:textId="34F0D63B" w:rsidR="000331B9" w:rsidRPr="00E27D23" w:rsidRDefault="000331B9" w:rsidP="000331B9">
      <w:pPr>
        <w:pStyle w:val="Heading4"/>
        <w:rPr>
          <w:lang w:eastAsia="zh-CN"/>
        </w:rPr>
      </w:pPr>
      <w:r w:rsidRPr="00E27D23">
        <w:rPr>
          <w:lang w:eastAsia="zh-CN"/>
        </w:rPr>
        <w:t>12.2.5.3</w:t>
      </w:r>
      <w:r w:rsidRPr="00E27D23">
        <w:tab/>
        <w:t>Inter-carrier concurrent operation / Measurement configuration and reporting via PC5 RRC / PSBCH-RSRP measurement reporting / Periodical reporting</w:t>
      </w:r>
    </w:p>
    <w:p w14:paraId="66A4C8C0" w14:textId="77777777" w:rsidR="000331B9" w:rsidRPr="00E27D23" w:rsidRDefault="000331B9" w:rsidP="000331B9">
      <w:pPr>
        <w:pStyle w:val="H6"/>
      </w:pPr>
      <w:r w:rsidRPr="00E27D23">
        <w:rPr>
          <w:lang w:eastAsia="zh-CN"/>
        </w:rPr>
        <w:t>12.2.5.3</w:t>
      </w:r>
      <w:r w:rsidRPr="00E27D23">
        <w:t>.1</w:t>
      </w:r>
      <w:r w:rsidRPr="00E27D23">
        <w:tab/>
        <w:t>Test Purpose (TP)</w:t>
      </w:r>
    </w:p>
    <w:p w14:paraId="5AB656F3" w14:textId="0D03731F" w:rsidR="000331B9" w:rsidRPr="00E27D23" w:rsidRDefault="000331B9" w:rsidP="000331B9">
      <w:pPr>
        <w:pStyle w:val="H6"/>
      </w:pPr>
      <w:r w:rsidRPr="00E27D23">
        <w:t>(1)</w:t>
      </w:r>
    </w:p>
    <w:p w14:paraId="20328305" w14:textId="77777777" w:rsidR="000331B9" w:rsidRPr="00E27D23" w:rsidRDefault="000331B9" w:rsidP="000331B9">
      <w:pPr>
        <w:pStyle w:val="PL"/>
        <w:rPr>
          <w:noProof w:val="0"/>
        </w:rPr>
      </w:pPr>
      <w:r w:rsidRPr="00E27D23">
        <w:rPr>
          <w:b/>
          <w:noProof w:val="0"/>
        </w:rPr>
        <w:t>with</w:t>
      </w:r>
      <w:r w:rsidRPr="00E27D23">
        <w:rPr>
          <w:noProof w:val="0"/>
        </w:rPr>
        <w:t xml:space="preserve"> {  UE configured to perform periodical PSBCH-RSRP measurement reporting on SL SSB via PC5 RRC }</w:t>
      </w:r>
    </w:p>
    <w:p w14:paraId="4CD90905" w14:textId="77777777" w:rsidR="000331B9" w:rsidRPr="00E27D23" w:rsidRDefault="000331B9" w:rsidP="000331B9">
      <w:pPr>
        <w:pStyle w:val="PL"/>
        <w:rPr>
          <w:noProof w:val="0"/>
        </w:rPr>
      </w:pPr>
      <w:r w:rsidRPr="00E27D23">
        <w:rPr>
          <w:b/>
          <w:noProof w:val="0"/>
        </w:rPr>
        <w:t>ensure that</w:t>
      </w:r>
      <w:r w:rsidRPr="00E27D23">
        <w:rPr>
          <w:noProof w:val="0"/>
        </w:rPr>
        <w:t xml:space="preserve"> {</w:t>
      </w:r>
    </w:p>
    <w:p w14:paraId="3D3BD31E" w14:textId="77777777" w:rsidR="000331B9" w:rsidRPr="00E27D23" w:rsidRDefault="000331B9" w:rsidP="000331B9">
      <w:pPr>
        <w:pStyle w:val="PL"/>
        <w:rPr>
          <w:noProof w:val="0"/>
        </w:rPr>
      </w:pPr>
      <w:r w:rsidRPr="00E27D23">
        <w:rPr>
          <w:noProof w:val="0"/>
        </w:rPr>
        <w:t xml:space="preserve">  </w:t>
      </w:r>
      <w:r w:rsidRPr="00E27D23">
        <w:rPr>
          <w:b/>
          <w:noProof w:val="0"/>
        </w:rPr>
        <w:t>when</w:t>
      </w:r>
      <w:r w:rsidRPr="00E27D23">
        <w:rPr>
          <w:noProof w:val="0"/>
        </w:rPr>
        <w:t xml:space="preserve"> { The first measurement result is available and thereafter</w:t>
      </w:r>
      <w:r w:rsidRPr="00E27D23">
        <w:rPr>
          <w:rStyle w:val="CommentReference"/>
          <w:noProof w:val="0"/>
        </w:rPr>
        <w:t xml:space="preserve"> </w:t>
      </w:r>
      <w:r w:rsidRPr="00E27D23">
        <w:rPr>
          <w:noProof w:val="0"/>
        </w:rPr>
        <w:t xml:space="preserve"> every time periodical timer expires}</w:t>
      </w:r>
    </w:p>
    <w:p w14:paraId="3B1EF89F" w14:textId="77777777" w:rsidR="000331B9" w:rsidRPr="00E27D23" w:rsidRDefault="000331B9" w:rsidP="000331B9">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rFonts w:cs="Courier New"/>
          <w:noProof w:val="0"/>
          <w:szCs w:val="16"/>
        </w:rPr>
        <w:t>UE trigger</w:t>
      </w:r>
      <w:r w:rsidRPr="00E27D23">
        <w:rPr>
          <w:rFonts w:cs="Courier New"/>
          <w:noProof w:val="0"/>
          <w:szCs w:val="16"/>
          <w:lang w:eastAsia="zh-CN"/>
        </w:rPr>
        <w:t>s</w:t>
      </w:r>
      <w:r w:rsidRPr="00E27D23">
        <w:rPr>
          <w:rFonts w:cs="Courier New"/>
          <w:noProof w:val="0"/>
          <w:szCs w:val="16"/>
        </w:rPr>
        <w:t xml:space="preserve"> PSBCH-RSRP measurement reporting</w:t>
      </w:r>
      <w:r w:rsidRPr="00E27D23">
        <w:rPr>
          <w:rFonts w:cs="Courier New"/>
          <w:noProof w:val="0"/>
          <w:szCs w:val="16"/>
          <w:lang w:eastAsia="zh-CN"/>
        </w:rPr>
        <w:t xml:space="preserve"> until the total number of measurement reports is 16</w:t>
      </w:r>
      <w:r w:rsidRPr="00E27D23">
        <w:rPr>
          <w:noProof w:val="0"/>
        </w:rPr>
        <w:t>}</w:t>
      </w:r>
    </w:p>
    <w:p w14:paraId="2E34B39F" w14:textId="77777777" w:rsidR="000331B9" w:rsidRPr="00E27D23" w:rsidRDefault="000331B9" w:rsidP="000331B9">
      <w:pPr>
        <w:pStyle w:val="PL"/>
        <w:rPr>
          <w:noProof w:val="0"/>
          <w:lang w:eastAsia="zh-CN"/>
        </w:rPr>
      </w:pPr>
      <w:r w:rsidRPr="00E27D23">
        <w:rPr>
          <w:noProof w:val="0"/>
        </w:rPr>
        <w:t xml:space="preserve">            }</w:t>
      </w:r>
    </w:p>
    <w:p w14:paraId="21091F08" w14:textId="77777777" w:rsidR="000331B9" w:rsidRPr="00E27D23" w:rsidRDefault="000331B9" w:rsidP="000331B9">
      <w:pPr>
        <w:pStyle w:val="PL"/>
        <w:rPr>
          <w:noProof w:val="0"/>
          <w:lang w:eastAsia="zh-CN"/>
        </w:rPr>
      </w:pPr>
    </w:p>
    <w:p w14:paraId="75F836F1" w14:textId="77777777" w:rsidR="000331B9" w:rsidRPr="00E27D23" w:rsidRDefault="000331B9" w:rsidP="000331B9">
      <w:pPr>
        <w:pStyle w:val="H6"/>
      </w:pPr>
      <w:r w:rsidRPr="00E27D23">
        <w:rPr>
          <w:lang w:eastAsia="zh-CN"/>
        </w:rPr>
        <w:t>12.2.5.3</w:t>
      </w:r>
      <w:r w:rsidRPr="00E27D23">
        <w:t>.</w:t>
      </w:r>
      <w:r w:rsidRPr="00E27D23">
        <w:rPr>
          <w:lang w:eastAsia="zh-CN"/>
        </w:rPr>
        <w:t>2</w:t>
      </w:r>
      <w:r w:rsidRPr="00E27D23">
        <w:tab/>
        <w:t>Conformance requirements</w:t>
      </w:r>
    </w:p>
    <w:p w14:paraId="4E60AEDD" w14:textId="77777777" w:rsidR="000331B9" w:rsidRPr="00E27D23" w:rsidRDefault="000331B9" w:rsidP="009D4432">
      <w:pPr>
        <w:rPr>
          <w:lang w:eastAsia="zh-CN"/>
        </w:rPr>
      </w:pPr>
      <w:r w:rsidRPr="00E27D23">
        <w:t xml:space="preserve">References: The conformance requirements covered in the present TC are specified in: TS </w:t>
      </w:r>
      <w:r w:rsidRPr="00E27D23">
        <w:rPr>
          <w:lang w:eastAsia="zh-CN"/>
        </w:rPr>
        <w:t>38</w:t>
      </w:r>
      <w:r w:rsidRPr="00E27D23">
        <w:t>.</w:t>
      </w:r>
      <w:r w:rsidRPr="00E27D23">
        <w:rPr>
          <w:lang w:eastAsia="zh-CN"/>
        </w:rPr>
        <w:t>331</w:t>
      </w:r>
      <w:r w:rsidRPr="00E27D23">
        <w:t>, clause</w:t>
      </w:r>
      <w:r w:rsidRPr="00E27D23">
        <w:rPr>
          <w:lang w:eastAsia="zh-CN"/>
        </w:rPr>
        <w:t>s</w:t>
      </w:r>
      <w:r w:rsidRPr="00E27D23">
        <w:t xml:space="preserve"> </w:t>
      </w:r>
      <w:r w:rsidRPr="00E27D23">
        <w:rPr>
          <w:lang w:eastAsia="zh-CN"/>
        </w:rPr>
        <w:t>5</w:t>
      </w:r>
      <w:r w:rsidRPr="00E27D23">
        <w:t>.8</w:t>
      </w:r>
      <w:r w:rsidRPr="00E27D23">
        <w:rPr>
          <w:lang w:eastAsia="zh-CN"/>
        </w:rPr>
        <w:t>.1, 5</w:t>
      </w:r>
      <w:r w:rsidRPr="00E27D23">
        <w:t>.8</w:t>
      </w:r>
      <w:r w:rsidRPr="00E27D23">
        <w:rPr>
          <w:lang w:eastAsia="zh-CN"/>
        </w:rPr>
        <w:t>.9.1.2, 5</w:t>
      </w:r>
      <w:r w:rsidRPr="00E27D23">
        <w:t>.8</w:t>
      </w:r>
      <w:r w:rsidRPr="00E27D23">
        <w:rPr>
          <w:lang w:eastAsia="zh-CN"/>
        </w:rPr>
        <w:t>.9.1.3, 5</w:t>
      </w:r>
      <w:r w:rsidRPr="00E27D23">
        <w:t>.8</w:t>
      </w:r>
      <w:r w:rsidRPr="00E27D23">
        <w:rPr>
          <w:lang w:eastAsia="zh-CN"/>
        </w:rPr>
        <w:t>.9.1.9,</w:t>
      </w:r>
      <w:r w:rsidRPr="00E27D23">
        <w:t xml:space="preserve"> 5.8.</w:t>
      </w:r>
      <w:r w:rsidRPr="00E27D23">
        <w:rPr>
          <w:lang w:eastAsia="zh-CN"/>
        </w:rPr>
        <w:t>10</w:t>
      </w:r>
      <w:r w:rsidRPr="00E27D23">
        <w:t xml:space="preserve">.2. </w:t>
      </w:r>
      <w:r w:rsidRPr="00E27D23">
        <w:rPr>
          <w:lang w:eastAsia="zh-CN"/>
        </w:rPr>
        <w:t>1,</w:t>
      </w:r>
      <w:r w:rsidRPr="00E27D23">
        <w:t xml:space="preserve"> 5.8.</w:t>
      </w:r>
      <w:r w:rsidRPr="00E27D23">
        <w:rPr>
          <w:lang w:eastAsia="zh-CN"/>
        </w:rPr>
        <w:t>10</w:t>
      </w:r>
      <w:r w:rsidRPr="00E27D23">
        <w:t>.</w:t>
      </w:r>
      <w:r w:rsidRPr="00E27D23">
        <w:rPr>
          <w:lang w:eastAsia="zh-CN"/>
        </w:rPr>
        <w:t>3</w:t>
      </w:r>
      <w:r w:rsidRPr="00E27D23">
        <w:t>.</w:t>
      </w:r>
      <w:r w:rsidRPr="00E27D23">
        <w:rPr>
          <w:lang w:eastAsia="zh-CN"/>
        </w:rPr>
        <w:t>1,</w:t>
      </w:r>
      <w:r w:rsidRPr="00E27D23">
        <w:t xml:space="preserve"> 5.8.</w:t>
      </w:r>
      <w:r w:rsidRPr="00E27D23">
        <w:rPr>
          <w:lang w:eastAsia="zh-CN"/>
        </w:rPr>
        <w:t>10</w:t>
      </w:r>
      <w:r w:rsidRPr="00E27D23">
        <w:t>.</w:t>
      </w:r>
      <w:r w:rsidRPr="00E27D23">
        <w:rPr>
          <w:lang w:eastAsia="zh-CN"/>
        </w:rPr>
        <w:t>3</w:t>
      </w:r>
      <w:r w:rsidRPr="00E27D23">
        <w:t>.</w:t>
      </w:r>
      <w:r w:rsidRPr="00E27D23">
        <w:rPr>
          <w:lang w:eastAsia="zh-CN"/>
        </w:rPr>
        <w:t>2 and 5.8.10.5.1.</w:t>
      </w:r>
      <w:r w:rsidRPr="00E27D23">
        <w:t xml:space="preserve">Unless otherwise stated these are Rel-16 requirements. </w:t>
      </w:r>
    </w:p>
    <w:p w14:paraId="6E21431A" w14:textId="77777777" w:rsidR="000331B9" w:rsidRPr="00E27D23" w:rsidRDefault="000331B9"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1</w:t>
      </w:r>
      <w:r w:rsidRPr="00E27D23">
        <w:t>]</w:t>
      </w:r>
    </w:p>
    <w:p w14:paraId="0D182F17" w14:textId="77777777" w:rsidR="000331B9" w:rsidRPr="00E27D23" w:rsidRDefault="000331B9" w:rsidP="009D4432">
      <w:pPr>
        <w:rPr>
          <w:lang w:eastAsia="zh-CN"/>
        </w:rPr>
      </w:pPr>
      <w:r w:rsidRPr="00E27D23">
        <w:t>The PC5-RRC signalling, as specified in sub-clause 5.8.9, can be initiated after its corresponding PC5 unicast link establishment (TS 23.</w:t>
      </w:r>
      <w:r w:rsidRPr="00E27D23">
        <w:rPr>
          <w:lang w:eastAsia="zh-CN"/>
        </w:rPr>
        <w:t>287</w:t>
      </w:r>
      <w:r w:rsidRPr="00E27D23">
        <w:t xml:space="preserve"> [55])</w:t>
      </w:r>
      <w:r w:rsidRPr="00E27D23">
        <w:rPr>
          <w:lang w:eastAsia="zh-CN"/>
        </w:rPr>
        <w:t>.</w:t>
      </w:r>
    </w:p>
    <w:p w14:paraId="73D33588" w14:textId="77777777" w:rsidR="000331B9" w:rsidRPr="00E27D23" w:rsidRDefault="000331B9"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9.1.2</w:t>
      </w:r>
      <w:r w:rsidRPr="00E27D23">
        <w:t>]</w:t>
      </w:r>
    </w:p>
    <w:p w14:paraId="08B99ABF" w14:textId="77777777" w:rsidR="000331B9" w:rsidRPr="00E27D23" w:rsidRDefault="000331B9" w:rsidP="009D4432">
      <w:r w:rsidRPr="00E27D23">
        <w:t xml:space="preserve">The UE shall set the contents of </w:t>
      </w:r>
      <w:r w:rsidRPr="00E27D23">
        <w:rPr>
          <w:rFonts w:eastAsia="MS Mincho"/>
          <w:i/>
        </w:rPr>
        <w:t>RRCReconfigurationSidelink</w:t>
      </w:r>
      <w:r w:rsidRPr="00E27D23">
        <w:t xml:space="preserve"> message as follows:</w:t>
      </w:r>
    </w:p>
    <w:p w14:paraId="53723A12" w14:textId="77777777" w:rsidR="000331B9" w:rsidRPr="00E27D23" w:rsidRDefault="000331B9" w:rsidP="009D4432">
      <w:r w:rsidRPr="00E27D23">
        <w:t>1&gt;</w:t>
      </w:r>
      <w:r w:rsidRPr="00E27D23">
        <w:tab/>
        <w:t xml:space="preserve">for each sidelink DRB that is to be released, according to sub-clause 5.8.9.1a.1.1, due to configuration by </w:t>
      </w:r>
      <w:r w:rsidRPr="00E27D23">
        <w:rPr>
          <w:rFonts w:eastAsia="Batang"/>
          <w:i/>
        </w:rPr>
        <w:t>sl-ConfigDedicatedNR,</w:t>
      </w:r>
      <w:r w:rsidRPr="00E27D23">
        <w:rPr>
          <w:lang w:eastAsia="zh-CN"/>
        </w:rPr>
        <w:t xml:space="preserve"> </w:t>
      </w:r>
      <w:r w:rsidRPr="00E27D23">
        <w:rPr>
          <w:rFonts w:eastAsia="Batang"/>
          <w:i/>
        </w:rPr>
        <w:t>SIB12</w:t>
      </w:r>
      <w:r w:rsidRPr="00E27D23">
        <w:rPr>
          <w:rFonts w:eastAsia="Batang"/>
        </w:rPr>
        <w:t>,</w:t>
      </w:r>
      <w:r w:rsidRPr="00E27D23">
        <w:rPr>
          <w:rFonts w:eastAsia="Batang"/>
          <w:i/>
        </w:rPr>
        <w:t xml:space="preserve"> SidelinkPreconfigNR </w:t>
      </w:r>
      <w:r w:rsidRPr="00E27D23">
        <w:rPr>
          <w:rFonts w:eastAsia="Batang"/>
        </w:rPr>
        <w:t>or by upper layers</w:t>
      </w:r>
      <w:r w:rsidRPr="00E27D23">
        <w:t>:</w:t>
      </w:r>
    </w:p>
    <w:p w14:paraId="602AB694" w14:textId="77777777" w:rsidR="000331B9" w:rsidRPr="00E27D23" w:rsidRDefault="000331B9" w:rsidP="009D4432">
      <w:r w:rsidRPr="00E27D23">
        <w:t>2&gt;</w:t>
      </w:r>
      <w:r w:rsidRPr="00E27D23">
        <w:tab/>
        <w:t xml:space="preserve">set the </w:t>
      </w:r>
      <w:r w:rsidRPr="00E27D23">
        <w:rPr>
          <w:i/>
        </w:rPr>
        <w:t xml:space="preserve">SLRB-PC5-ConfigIndex </w:t>
      </w:r>
      <w:r w:rsidRPr="00E27D23">
        <w:t xml:space="preserve">included in the </w:t>
      </w:r>
      <w:r w:rsidRPr="00E27D23">
        <w:rPr>
          <w:i/>
        </w:rPr>
        <w:t>slrb-ConfigToReleaseList</w:t>
      </w:r>
      <w:r w:rsidRPr="00E27D23">
        <w:t xml:space="preserve"> corresponding to the sidelink DRB;</w:t>
      </w:r>
    </w:p>
    <w:p w14:paraId="61AB3723" w14:textId="77777777" w:rsidR="000331B9" w:rsidRPr="00E27D23" w:rsidRDefault="000331B9" w:rsidP="009D4432">
      <w:r w:rsidRPr="00E27D23">
        <w:t>1&gt;</w:t>
      </w:r>
      <w:r w:rsidRPr="00E27D23">
        <w:tab/>
        <w:t>for each sidelink DRB that is to be established or modified, according to sub-clause 5.8.9.1a.2.1, due to</w:t>
      </w:r>
      <w:r w:rsidRPr="00E27D23">
        <w:rPr>
          <w:rFonts w:eastAsia="Batang"/>
        </w:rPr>
        <w:t xml:space="preserve"> receiving </w:t>
      </w:r>
      <w:r w:rsidRPr="00E27D23">
        <w:rPr>
          <w:rFonts w:eastAsia="Batang"/>
          <w:i/>
        </w:rPr>
        <w:t>sl-ConfigDedicatedNR,</w:t>
      </w:r>
      <w:r w:rsidRPr="00E27D23">
        <w:rPr>
          <w:lang w:eastAsia="zh-CN"/>
        </w:rPr>
        <w:t xml:space="preserve"> </w:t>
      </w:r>
      <w:r w:rsidRPr="00E27D23">
        <w:rPr>
          <w:rFonts w:eastAsia="Batang"/>
          <w:i/>
        </w:rPr>
        <w:t>SIB12</w:t>
      </w:r>
      <w:r w:rsidRPr="00E27D23">
        <w:rPr>
          <w:rFonts w:eastAsia="Batang"/>
        </w:rPr>
        <w:t xml:space="preserve"> or</w:t>
      </w:r>
      <w:r w:rsidRPr="00E27D23">
        <w:rPr>
          <w:rFonts w:eastAsia="Batang"/>
          <w:i/>
        </w:rPr>
        <w:t xml:space="preserve"> SidelinkPreconfigNR</w:t>
      </w:r>
      <w:r w:rsidRPr="00E27D23">
        <w:t>:</w:t>
      </w:r>
    </w:p>
    <w:p w14:paraId="006F1EB9" w14:textId="77777777" w:rsidR="000331B9" w:rsidRPr="00E27D23" w:rsidRDefault="000331B9" w:rsidP="009D4432">
      <w:r w:rsidRPr="00E27D23">
        <w:t>2&gt;</w:t>
      </w:r>
      <w:r w:rsidRPr="00E27D23">
        <w:tab/>
        <w:t xml:space="preserve">set the </w:t>
      </w:r>
      <w:r w:rsidRPr="00E27D23">
        <w:rPr>
          <w:i/>
        </w:rPr>
        <w:t>SLRB-Config</w:t>
      </w:r>
      <w:r w:rsidRPr="00E27D23">
        <w:t xml:space="preserve"> included in the </w:t>
      </w:r>
      <w:r w:rsidRPr="00E27D23">
        <w:rPr>
          <w:i/>
        </w:rPr>
        <w:t>slrb-ConfigToAddModList</w:t>
      </w:r>
      <w:r w:rsidRPr="00E27D23">
        <w:t xml:space="preserve">, according to the received </w:t>
      </w:r>
      <w:r w:rsidRPr="00E27D23">
        <w:rPr>
          <w:i/>
        </w:rPr>
        <w:t>sl-RadioBearerConfig</w:t>
      </w:r>
      <w:r w:rsidRPr="00E27D23">
        <w:t xml:space="preserve"> and </w:t>
      </w:r>
      <w:r w:rsidRPr="00E27D23">
        <w:rPr>
          <w:i/>
        </w:rPr>
        <w:t>sl-RLC-BearerConfig</w:t>
      </w:r>
      <w:r w:rsidRPr="00E27D23">
        <w:t xml:space="preserve"> corresponding to the sidelink DRB;</w:t>
      </w:r>
    </w:p>
    <w:p w14:paraId="41FA4CFD" w14:textId="77777777" w:rsidR="000331B9" w:rsidRPr="00E27D23" w:rsidRDefault="000331B9" w:rsidP="009D4432">
      <w:r w:rsidRPr="00E27D23">
        <w:t>1&gt;</w:t>
      </w:r>
      <w:r w:rsidRPr="00E27D23">
        <w:tab/>
        <w:t xml:space="preserve">set the </w:t>
      </w:r>
      <w:r w:rsidRPr="00E27D23">
        <w:rPr>
          <w:i/>
        </w:rPr>
        <w:t>sl-MeasConfig</w:t>
      </w:r>
      <w:r w:rsidRPr="00E27D23">
        <w:t xml:space="preserve"> as follows:</w:t>
      </w:r>
    </w:p>
    <w:p w14:paraId="3A685F14" w14:textId="77777777" w:rsidR="000331B9" w:rsidRPr="00E27D23" w:rsidRDefault="000331B9" w:rsidP="009D4432">
      <w:r w:rsidRPr="00E27D23">
        <w:t>2&gt;</w:t>
      </w:r>
      <w:r w:rsidRPr="00E27D23">
        <w:tab/>
        <w:t xml:space="preserve">If the frequency used for NR sidelink communication is included in </w:t>
      </w:r>
      <w:r w:rsidRPr="00E27D23">
        <w:rPr>
          <w:i/>
          <w:iCs/>
        </w:rPr>
        <w:t>sl-FreqInfoToAddModList</w:t>
      </w:r>
      <w:r w:rsidRPr="00E27D23">
        <w:t xml:space="preserve"> in </w:t>
      </w:r>
      <w:r w:rsidRPr="00E27D23">
        <w:rPr>
          <w:i/>
          <w:iCs/>
        </w:rPr>
        <w:t>sl-ConfigDedicatedNR</w:t>
      </w:r>
      <w:r w:rsidRPr="00E27D23">
        <w:t xml:space="preserve"> within </w:t>
      </w:r>
      <w:r w:rsidRPr="00E27D23">
        <w:rPr>
          <w:i/>
          <w:iCs/>
        </w:rPr>
        <w:t>RRCReconfiguration</w:t>
      </w:r>
      <w:r w:rsidRPr="00E27D23">
        <w:t xml:space="preserve"> message or included in </w:t>
      </w:r>
      <w:r w:rsidRPr="00E27D23">
        <w:rPr>
          <w:i/>
          <w:iCs/>
        </w:rPr>
        <w:t>sl-ConfigCommonNR</w:t>
      </w:r>
      <w:r w:rsidRPr="00E27D23">
        <w:t xml:space="preserve"> within SIB12:</w:t>
      </w:r>
    </w:p>
    <w:p w14:paraId="5114470D" w14:textId="77777777" w:rsidR="000331B9" w:rsidRPr="00E27D23" w:rsidRDefault="000331B9" w:rsidP="009D4432">
      <w:r w:rsidRPr="00E27D23">
        <w:t>3&gt;</w:t>
      </w:r>
      <w:r w:rsidRPr="00E27D23">
        <w:tab/>
        <w:t>if UE is in RRC_CONNECTED:</w:t>
      </w:r>
    </w:p>
    <w:p w14:paraId="11F68DD3" w14:textId="77777777" w:rsidR="000331B9" w:rsidRPr="00E27D23" w:rsidRDefault="000331B9" w:rsidP="009D4432">
      <w:r w:rsidRPr="00E27D23">
        <w:t>4&gt;</w:t>
      </w:r>
      <w:r w:rsidRPr="00E27D23">
        <w:tab/>
        <w:t xml:space="preserve">set the </w:t>
      </w:r>
      <w:r w:rsidRPr="00E27D23">
        <w:rPr>
          <w:i/>
          <w:iCs/>
        </w:rPr>
        <w:t>sl-MeasConfig</w:t>
      </w:r>
      <w:r w:rsidRPr="00E27D23">
        <w:t xml:space="preserve"> according to stored NR sidelink measurement configuration information for this destination;</w:t>
      </w:r>
    </w:p>
    <w:p w14:paraId="3AAB91CC" w14:textId="77777777" w:rsidR="000331B9" w:rsidRPr="00E27D23" w:rsidRDefault="000331B9" w:rsidP="009D4432">
      <w:r w:rsidRPr="00E27D23">
        <w:t>3&gt;</w:t>
      </w:r>
      <w:r w:rsidRPr="00E27D23">
        <w:tab/>
        <w:t>if UE is in RRC_IDLE or RRC_INACTIVE:</w:t>
      </w:r>
    </w:p>
    <w:p w14:paraId="63051726" w14:textId="77777777" w:rsidR="000331B9" w:rsidRPr="00E27D23" w:rsidRDefault="000331B9" w:rsidP="009D4432">
      <w:r w:rsidRPr="00E27D23">
        <w:t>4&gt;</w:t>
      </w:r>
      <w:r w:rsidRPr="00E27D23">
        <w:tab/>
        <w:t xml:space="preserve">set the </w:t>
      </w:r>
      <w:r w:rsidRPr="00E27D23">
        <w:rPr>
          <w:i/>
          <w:iCs/>
        </w:rPr>
        <w:t>sl-MeasConfig</w:t>
      </w:r>
      <w:r w:rsidRPr="00E27D23">
        <w:t xml:space="preserve"> according to stored NR sidelink measurement configuration received from </w:t>
      </w:r>
      <w:r w:rsidRPr="00E27D23">
        <w:rPr>
          <w:i/>
          <w:iCs/>
        </w:rPr>
        <w:t>SIB12</w:t>
      </w:r>
      <w:r w:rsidRPr="00E27D23">
        <w:t>;</w:t>
      </w:r>
    </w:p>
    <w:p w14:paraId="5555F70D" w14:textId="77777777" w:rsidR="000331B9" w:rsidRPr="00E27D23" w:rsidRDefault="000331B9" w:rsidP="009D4432">
      <w:r w:rsidRPr="00E27D23">
        <w:t>2&gt;</w:t>
      </w:r>
      <w:r w:rsidRPr="00E27D23">
        <w:tab/>
        <w:t>else:</w:t>
      </w:r>
    </w:p>
    <w:p w14:paraId="5DF39D4A" w14:textId="77777777" w:rsidR="000331B9" w:rsidRPr="00E27D23" w:rsidRDefault="000331B9" w:rsidP="009D4432">
      <w:r w:rsidRPr="00E27D23">
        <w:t>3&gt;</w:t>
      </w:r>
      <w:r w:rsidRPr="00E27D23">
        <w:tab/>
        <w:t>set the sl-MeasConfig according to the sl-MeasPreconfig in SidelinkPreconfigNR;</w:t>
      </w:r>
    </w:p>
    <w:p w14:paraId="65E60B7A" w14:textId="77777777" w:rsidR="000331B9" w:rsidRPr="00E27D23" w:rsidRDefault="000331B9" w:rsidP="009D4432">
      <w:r w:rsidRPr="00E27D23">
        <w:t>1&gt;</w:t>
      </w:r>
      <w:r w:rsidRPr="00E27D23">
        <w:tab/>
        <w:t>start timer T400 for the destination associated with the sidelink DRB;</w:t>
      </w:r>
    </w:p>
    <w:p w14:paraId="4553413B" w14:textId="77777777" w:rsidR="000331B9" w:rsidRPr="00E27D23" w:rsidRDefault="000331B9" w:rsidP="009D4432">
      <w:r w:rsidRPr="00E27D23">
        <w:t>1&gt;</w:t>
      </w:r>
      <w:r w:rsidRPr="00E27D23">
        <w:tab/>
        <w:t>set the sl-CSI-RS-Config;</w:t>
      </w:r>
    </w:p>
    <w:p w14:paraId="25FA3C38" w14:textId="77777777" w:rsidR="000331B9" w:rsidRPr="00E27D23" w:rsidRDefault="000331B9" w:rsidP="009D4432">
      <w:r w:rsidRPr="00E27D23">
        <w:t>1&gt;</w:t>
      </w:r>
      <w:r w:rsidRPr="00E27D23">
        <w:tab/>
        <w:t>set the sl-LatencyBoundCSI-Report,</w:t>
      </w:r>
    </w:p>
    <w:p w14:paraId="0BE4E446" w14:textId="77777777" w:rsidR="000331B9" w:rsidRPr="00E27D23" w:rsidRDefault="000331B9" w:rsidP="009D4432">
      <w:r w:rsidRPr="00E27D23">
        <w:t>NOTE 1:</w:t>
      </w:r>
      <w:r w:rsidRPr="00E27D23">
        <w:tab/>
        <w:t xml:space="preserve">How to set the parameters included in </w:t>
      </w:r>
      <w:r w:rsidRPr="00E27D23">
        <w:rPr>
          <w:i/>
          <w:iCs/>
        </w:rPr>
        <w:t>sl-CSI-RS-Config</w:t>
      </w:r>
      <w:r w:rsidRPr="00E27D23">
        <w:t xml:space="preserve"> and </w:t>
      </w:r>
      <w:r w:rsidRPr="00E27D23">
        <w:rPr>
          <w:i/>
          <w:iCs/>
        </w:rPr>
        <w:t>sl-LatencyBoundCSI-Report</w:t>
      </w:r>
      <w:r w:rsidRPr="00E27D23">
        <w:t xml:space="preserve"> is up to UE implementation.</w:t>
      </w:r>
    </w:p>
    <w:p w14:paraId="6716002F" w14:textId="77777777" w:rsidR="000331B9" w:rsidRPr="00E27D23" w:rsidRDefault="000331B9" w:rsidP="009D4432">
      <w:r w:rsidRPr="00E27D23">
        <w:t xml:space="preserve">The UE shall submit the </w:t>
      </w:r>
      <w:r w:rsidRPr="00E27D23">
        <w:rPr>
          <w:rFonts w:eastAsia="MS Mincho"/>
          <w:i/>
        </w:rPr>
        <w:t>RRCReconfigurationSidelink</w:t>
      </w:r>
      <w:r w:rsidRPr="00E27D23">
        <w:t xml:space="preserve"> message to lower layers for transmission.</w:t>
      </w:r>
    </w:p>
    <w:p w14:paraId="5211F21A" w14:textId="77777777" w:rsidR="000331B9" w:rsidRPr="00E27D23" w:rsidRDefault="000331B9"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9.1.3</w:t>
      </w:r>
      <w:r w:rsidRPr="00E27D23">
        <w:t>]</w:t>
      </w:r>
    </w:p>
    <w:p w14:paraId="15819FEC" w14:textId="77777777" w:rsidR="000331B9" w:rsidRPr="00E27D23" w:rsidRDefault="000331B9" w:rsidP="009D4432">
      <w:r w:rsidRPr="00E27D23">
        <w:t xml:space="preserve">The UE shall perform the following actions upon reception of the </w:t>
      </w:r>
      <w:r w:rsidRPr="00E27D23">
        <w:rPr>
          <w:i/>
        </w:rPr>
        <w:t>RRCReconfigurationSidelink</w:t>
      </w:r>
      <w:r w:rsidRPr="00E27D23">
        <w:t>:</w:t>
      </w:r>
    </w:p>
    <w:p w14:paraId="28E0D75C" w14:textId="77777777" w:rsidR="000331B9" w:rsidRPr="00E27D23" w:rsidRDefault="000331B9" w:rsidP="009D4432">
      <w:pPr>
        <w:rPr>
          <w:rFonts w:eastAsia="SimSun"/>
        </w:rPr>
      </w:pPr>
      <w:r w:rsidRPr="00E27D23">
        <w:rPr>
          <w:rFonts w:eastAsia="SimSun"/>
        </w:rPr>
        <w:t>1&gt;</w:t>
      </w:r>
      <w:r w:rsidRPr="00E27D23">
        <w:rPr>
          <w:rFonts w:eastAsia="SimSun"/>
        </w:rPr>
        <w:tab/>
        <w:t xml:space="preserve">if the </w:t>
      </w:r>
      <w:r w:rsidRPr="00E27D23">
        <w:rPr>
          <w:iCs/>
          <w:lang w:eastAsia="zh-CN"/>
        </w:rPr>
        <w:t>RRCReconfiguration</w:t>
      </w:r>
      <w:r w:rsidRPr="00E27D23">
        <w:rPr>
          <w:rFonts w:eastAsia="MS Mincho"/>
          <w:iCs/>
        </w:rPr>
        <w:t>Sidelink</w:t>
      </w:r>
      <w:r w:rsidRPr="00E27D23">
        <w:rPr>
          <w:lang w:eastAsia="zh-CN"/>
        </w:rPr>
        <w:t xml:space="preserve"> </w:t>
      </w:r>
      <w:r w:rsidRPr="00E27D23">
        <w:rPr>
          <w:rFonts w:eastAsia="SimSun"/>
        </w:rPr>
        <w:t>includes the sl-ResetConfig:</w:t>
      </w:r>
    </w:p>
    <w:p w14:paraId="54B2A7DB" w14:textId="77777777" w:rsidR="000331B9" w:rsidRPr="00E27D23" w:rsidRDefault="000331B9" w:rsidP="009D4432">
      <w:pPr>
        <w:rPr>
          <w:rFonts w:eastAsia="SimSun"/>
        </w:rPr>
      </w:pPr>
      <w:r w:rsidRPr="00E27D23">
        <w:rPr>
          <w:rFonts w:eastAsia="SimSun"/>
        </w:rPr>
        <w:t>2&gt;</w:t>
      </w:r>
      <w:r w:rsidRPr="00E27D23">
        <w:rPr>
          <w:rFonts w:eastAsia="SimSun"/>
        </w:rPr>
        <w:tab/>
        <w:t>perform the sidelink reset configuration procedure as specified in 5.8.9.1.10;</w:t>
      </w:r>
    </w:p>
    <w:p w14:paraId="64DE68AE" w14:textId="77777777" w:rsidR="000331B9" w:rsidRPr="00E27D23" w:rsidRDefault="000331B9" w:rsidP="009D4432">
      <w:pPr>
        <w:rPr>
          <w:rFonts w:eastAsia="Batang"/>
        </w:rPr>
      </w:pPr>
      <w:r w:rsidRPr="00E27D23">
        <w:rPr>
          <w:rFonts w:eastAsia="Batang"/>
        </w:rPr>
        <w:t>1&gt;</w:t>
      </w:r>
      <w:r w:rsidRPr="00E27D23">
        <w:rPr>
          <w:rFonts w:eastAsia="Batang"/>
        </w:rPr>
        <w:tab/>
        <w:t xml:space="preserve">if the </w:t>
      </w:r>
      <w:r w:rsidRPr="00E27D23">
        <w:rPr>
          <w:lang w:eastAsia="zh-CN"/>
        </w:rPr>
        <w:t>RRCReconfiguration</w:t>
      </w:r>
      <w:r w:rsidRPr="00E27D23">
        <w:rPr>
          <w:rFonts w:eastAsia="MS Mincho"/>
        </w:rPr>
        <w:t>Sidelink</w:t>
      </w:r>
      <w:r w:rsidRPr="00E27D23">
        <w:rPr>
          <w:lang w:eastAsia="zh-CN"/>
        </w:rPr>
        <w:t xml:space="preserve"> </w:t>
      </w:r>
      <w:r w:rsidRPr="00E27D23">
        <w:rPr>
          <w:rFonts w:eastAsia="Batang"/>
        </w:rPr>
        <w:t>includes the slrb-ConfigToReleaseList:</w:t>
      </w:r>
    </w:p>
    <w:p w14:paraId="4362B92C" w14:textId="77777777" w:rsidR="000331B9" w:rsidRPr="00E27D23" w:rsidRDefault="000331B9" w:rsidP="009D4432">
      <w:pPr>
        <w:rPr>
          <w:rFonts w:eastAsia="Batang"/>
        </w:rPr>
      </w:pPr>
      <w:r w:rsidRPr="00E27D23">
        <w:rPr>
          <w:rFonts w:eastAsia="Batang"/>
        </w:rPr>
        <w:t>2&gt;</w:t>
      </w:r>
      <w:r w:rsidRPr="00E27D23">
        <w:rPr>
          <w:rFonts w:eastAsia="Batang"/>
        </w:rPr>
        <w:tab/>
        <w:t xml:space="preserve">for each </w:t>
      </w:r>
      <w:r w:rsidRPr="00E27D23">
        <w:rPr>
          <w:i/>
        </w:rPr>
        <w:t xml:space="preserve">SLRB-PC5-ConfigIndex </w:t>
      </w:r>
      <w:r w:rsidRPr="00E27D23">
        <w:rPr>
          <w:rFonts w:eastAsia="Batang"/>
        </w:rPr>
        <w:t xml:space="preserve">value included in the </w:t>
      </w:r>
      <w:r w:rsidRPr="00E27D23">
        <w:rPr>
          <w:rFonts w:eastAsia="Batang"/>
          <w:i/>
        </w:rPr>
        <w:t>slrb-ConfigToReleaseList</w:t>
      </w:r>
      <w:r w:rsidRPr="00E27D23">
        <w:rPr>
          <w:rFonts w:eastAsia="Batang"/>
        </w:rPr>
        <w:t xml:space="preserve"> that is part of the current UE sidelink configuration;</w:t>
      </w:r>
    </w:p>
    <w:p w14:paraId="3D669E48" w14:textId="77777777" w:rsidR="000331B9" w:rsidRPr="00E27D23" w:rsidRDefault="000331B9" w:rsidP="009D4432">
      <w:pPr>
        <w:rPr>
          <w:lang w:eastAsia="zh-CN"/>
        </w:rPr>
      </w:pPr>
      <w:r w:rsidRPr="00E27D23">
        <w:t>3&gt;</w:t>
      </w:r>
      <w:r w:rsidRPr="00E27D23">
        <w:tab/>
        <w:t xml:space="preserve">perform the </w:t>
      </w:r>
      <w:r w:rsidRPr="00E27D23">
        <w:rPr>
          <w:rFonts w:eastAsia="MS Mincho"/>
        </w:rPr>
        <w:t xml:space="preserve">sidelink </w:t>
      </w:r>
      <w:r w:rsidRPr="00E27D23">
        <w:t>DRB release procedure, according to sub-clause 5.8.9.1a.1;</w:t>
      </w:r>
    </w:p>
    <w:p w14:paraId="24D30D12" w14:textId="77777777" w:rsidR="000331B9" w:rsidRPr="00E27D23" w:rsidRDefault="000331B9" w:rsidP="009D4432">
      <w:pPr>
        <w:rPr>
          <w:rFonts w:eastAsia="Batang"/>
        </w:rPr>
      </w:pPr>
      <w:r w:rsidRPr="00E27D23">
        <w:rPr>
          <w:rFonts w:eastAsia="Batang"/>
        </w:rPr>
        <w:t>1&gt;</w:t>
      </w:r>
      <w:r w:rsidRPr="00E27D23">
        <w:rPr>
          <w:rFonts w:eastAsia="Batang"/>
        </w:rPr>
        <w:tab/>
        <w:t xml:space="preserve">if the </w:t>
      </w:r>
      <w:r w:rsidRPr="00E27D23">
        <w:rPr>
          <w:lang w:eastAsia="zh-CN"/>
        </w:rPr>
        <w:t>RRCReconfiguration</w:t>
      </w:r>
      <w:r w:rsidRPr="00E27D23">
        <w:rPr>
          <w:rFonts w:eastAsia="MS Mincho"/>
        </w:rPr>
        <w:t>Sidelink</w:t>
      </w:r>
      <w:r w:rsidRPr="00E27D23">
        <w:rPr>
          <w:lang w:eastAsia="zh-CN"/>
        </w:rPr>
        <w:t xml:space="preserve"> </w:t>
      </w:r>
      <w:r w:rsidRPr="00E27D23">
        <w:rPr>
          <w:rFonts w:eastAsia="Batang"/>
        </w:rPr>
        <w:t>includes the slrb-ConfigToAddModList:</w:t>
      </w:r>
    </w:p>
    <w:p w14:paraId="4FA92801" w14:textId="77777777" w:rsidR="000331B9" w:rsidRPr="00E27D23" w:rsidRDefault="000331B9" w:rsidP="009D4432">
      <w:pPr>
        <w:rPr>
          <w:rFonts w:eastAsia="Batang"/>
        </w:rPr>
      </w:pPr>
      <w:r w:rsidRPr="00E27D23">
        <w:rPr>
          <w:rFonts w:eastAsia="Batang"/>
        </w:rPr>
        <w:t>2&gt;</w:t>
      </w:r>
      <w:r w:rsidRPr="00E27D23">
        <w:rPr>
          <w:rFonts w:eastAsia="Batang"/>
        </w:rPr>
        <w:tab/>
        <w:t xml:space="preserve">for each </w:t>
      </w:r>
      <w:r w:rsidRPr="00E27D23">
        <w:rPr>
          <w:i/>
        </w:rPr>
        <w:t xml:space="preserve">slrb-PC5-ConfigIndex </w:t>
      </w:r>
      <w:r w:rsidRPr="00E27D23">
        <w:rPr>
          <w:rFonts w:eastAsia="Batang"/>
        </w:rPr>
        <w:t xml:space="preserve">value included in the </w:t>
      </w:r>
      <w:r w:rsidRPr="00E27D23">
        <w:rPr>
          <w:rFonts w:eastAsia="Batang"/>
          <w:i/>
        </w:rPr>
        <w:t>slrb-ConfigToAddModList</w:t>
      </w:r>
      <w:r w:rsidRPr="00E27D23">
        <w:rPr>
          <w:rFonts w:eastAsia="Batang"/>
        </w:rPr>
        <w:t xml:space="preserve"> that is not part of the current UE sidelink configuration:</w:t>
      </w:r>
    </w:p>
    <w:p w14:paraId="27709E9C" w14:textId="77777777" w:rsidR="000331B9" w:rsidRPr="00E27D23" w:rsidRDefault="000331B9" w:rsidP="009D4432">
      <w:r w:rsidRPr="00E27D23">
        <w:t>3&gt;</w:t>
      </w:r>
      <w:r w:rsidRPr="00E27D23">
        <w:tab/>
        <w:t>if sl-MappedQoS-FlowsToAddList is included:</w:t>
      </w:r>
    </w:p>
    <w:p w14:paraId="26817DE5" w14:textId="77777777" w:rsidR="000331B9" w:rsidRPr="00E27D23" w:rsidRDefault="000331B9" w:rsidP="009D4432">
      <w:r w:rsidRPr="00E27D23">
        <w:t>4&gt;</w:t>
      </w:r>
      <w:r w:rsidRPr="00E27D23">
        <w:tab/>
        <w:t>apply the SL-PQFI included in sl-MappedQoS-FlowsToAddList;</w:t>
      </w:r>
    </w:p>
    <w:p w14:paraId="50C78F02" w14:textId="77777777" w:rsidR="000331B9" w:rsidRPr="00E27D23" w:rsidRDefault="000331B9" w:rsidP="009D4432">
      <w:pPr>
        <w:rPr>
          <w:lang w:eastAsia="zh-CN"/>
        </w:rPr>
      </w:pPr>
      <w:r w:rsidRPr="00E27D23">
        <w:t>3&gt;</w:t>
      </w:r>
      <w:r w:rsidRPr="00E27D23">
        <w:tab/>
        <w:t xml:space="preserve">perform the </w:t>
      </w:r>
      <w:r w:rsidRPr="00E27D23">
        <w:rPr>
          <w:rFonts w:eastAsia="MS Mincho"/>
        </w:rPr>
        <w:t xml:space="preserve">sidelink </w:t>
      </w:r>
      <w:r w:rsidRPr="00E27D23">
        <w:t>DRB addition procedure, according to sub-clause 5.8.9.1a.2;</w:t>
      </w:r>
    </w:p>
    <w:p w14:paraId="12C6313F" w14:textId="77777777" w:rsidR="000331B9" w:rsidRPr="00E27D23" w:rsidRDefault="000331B9" w:rsidP="009D4432">
      <w:pPr>
        <w:rPr>
          <w:rFonts w:eastAsia="Batang"/>
        </w:rPr>
      </w:pPr>
      <w:r w:rsidRPr="00E27D23">
        <w:rPr>
          <w:rFonts w:eastAsia="Batang"/>
        </w:rPr>
        <w:t>2&gt;</w:t>
      </w:r>
      <w:r w:rsidRPr="00E27D23">
        <w:rPr>
          <w:rFonts w:eastAsia="Batang"/>
        </w:rPr>
        <w:tab/>
        <w:t xml:space="preserve">for each </w:t>
      </w:r>
      <w:r w:rsidRPr="00E27D23">
        <w:rPr>
          <w:i/>
        </w:rPr>
        <w:t xml:space="preserve">slrb-PC5-ConfigIndex </w:t>
      </w:r>
      <w:r w:rsidRPr="00E27D23">
        <w:rPr>
          <w:rFonts w:eastAsia="Batang"/>
        </w:rPr>
        <w:t xml:space="preserve">value included in the </w:t>
      </w:r>
      <w:r w:rsidRPr="00E27D23">
        <w:rPr>
          <w:rFonts w:eastAsia="Batang"/>
          <w:i/>
        </w:rPr>
        <w:t>slrb-ConfigToAddModList</w:t>
      </w:r>
      <w:r w:rsidRPr="00E27D23">
        <w:rPr>
          <w:rFonts w:eastAsia="Batang"/>
        </w:rPr>
        <w:t xml:space="preserve"> that is part of the current UE sidelink configuration:</w:t>
      </w:r>
    </w:p>
    <w:p w14:paraId="585BF87B" w14:textId="77777777" w:rsidR="000331B9" w:rsidRPr="00E27D23" w:rsidRDefault="000331B9" w:rsidP="009D4432">
      <w:r w:rsidRPr="00E27D23">
        <w:t>3&gt;</w:t>
      </w:r>
      <w:r w:rsidRPr="00E27D23">
        <w:tab/>
        <w:t>if sl-MappedQoS-FlowsToAddList is included:</w:t>
      </w:r>
    </w:p>
    <w:p w14:paraId="5B58622B" w14:textId="77777777" w:rsidR="000331B9" w:rsidRPr="00E27D23" w:rsidRDefault="000331B9" w:rsidP="009D4432">
      <w:pPr>
        <w:rPr>
          <w:rFonts w:eastAsia="Batang"/>
        </w:rPr>
      </w:pPr>
      <w:r w:rsidRPr="00E27D23">
        <w:rPr>
          <w:rFonts w:eastAsia="Batang"/>
        </w:rPr>
        <w:t>4&gt;</w:t>
      </w:r>
      <w:r w:rsidRPr="00E27D23">
        <w:rPr>
          <w:rFonts w:eastAsia="Batang"/>
        </w:rPr>
        <w:tab/>
        <w:t>add the</w:t>
      </w:r>
      <w:r w:rsidRPr="00E27D23">
        <w:rPr>
          <w:rFonts w:eastAsia="Batang"/>
          <w:i/>
        </w:rPr>
        <w:t xml:space="preserve"> SL-P</w:t>
      </w:r>
      <w:r w:rsidRPr="00E27D23">
        <w:rPr>
          <w:i/>
        </w:rPr>
        <w:t>Q</w:t>
      </w:r>
      <w:r w:rsidRPr="00E27D23">
        <w:rPr>
          <w:rFonts w:eastAsia="Batang"/>
          <w:i/>
        </w:rPr>
        <w:t>FI</w:t>
      </w:r>
      <w:r w:rsidRPr="00E27D23">
        <w:rPr>
          <w:rFonts w:eastAsia="Batang"/>
        </w:rPr>
        <w:t xml:space="preserve"> included in </w:t>
      </w:r>
      <w:r w:rsidRPr="00E27D23">
        <w:rPr>
          <w:rFonts w:eastAsia="Batang"/>
          <w:i/>
        </w:rPr>
        <w:t>sl-MappedQoS-FlowsToAddList</w:t>
      </w:r>
      <w:r w:rsidRPr="00E27D23">
        <w:rPr>
          <w:rFonts w:eastAsia="Batang"/>
        </w:rPr>
        <w:t xml:space="preserve"> to the corresponding sidelink DRB;</w:t>
      </w:r>
    </w:p>
    <w:p w14:paraId="68BB0381" w14:textId="77777777" w:rsidR="000331B9" w:rsidRPr="00E27D23" w:rsidRDefault="000331B9" w:rsidP="009D4432">
      <w:r w:rsidRPr="00E27D23">
        <w:t>3&gt;</w:t>
      </w:r>
      <w:r w:rsidRPr="00E27D23">
        <w:tab/>
        <w:t>if sl-MappedQoS-FlowsToReleaseList is included:</w:t>
      </w:r>
    </w:p>
    <w:p w14:paraId="69825DAD" w14:textId="77777777" w:rsidR="000331B9" w:rsidRPr="00E27D23" w:rsidRDefault="000331B9" w:rsidP="009D4432">
      <w:pPr>
        <w:rPr>
          <w:rFonts w:eastAsia="Batang"/>
        </w:rPr>
      </w:pPr>
      <w:r w:rsidRPr="00E27D23">
        <w:rPr>
          <w:rFonts w:eastAsia="Batang"/>
        </w:rPr>
        <w:t>4&gt;</w:t>
      </w:r>
      <w:r w:rsidRPr="00E27D23">
        <w:rPr>
          <w:rFonts w:eastAsia="Batang"/>
        </w:rPr>
        <w:tab/>
        <w:t xml:space="preserve">remove the </w:t>
      </w:r>
      <w:r w:rsidRPr="00E27D23">
        <w:rPr>
          <w:rFonts w:eastAsia="Batang"/>
          <w:i/>
          <w:iCs/>
        </w:rPr>
        <w:t>SL-P</w:t>
      </w:r>
      <w:r w:rsidRPr="00E27D23">
        <w:rPr>
          <w:i/>
        </w:rPr>
        <w:t>Q</w:t>
      </w:r>
      <w:r w:rsidRPr="00E27D23">
        <w:rPr>
          <w:rFonts w:eastAsia="Batang"/>
          <w:i/>
          <w:iCs/>
        </w:rPr>
        <w:t>FI</w:t>
      </w:r>
      <w:r w:rsidRPr="00E27D23">
        <w:rPr>
          <w:rFonts w:eastAsia="Batang"/>
        </w:rPr>
        <w:t xml:space="preserve"> included in </w:t>
      </w:r>
      <w:r w:rsidRPr="00E27D23">
        <w:rPr>
          <w:rFonts w:eastAsia="Batang"/>
          <w:i/>
          <w:iCs/>
        </w:rPr>
        <w:t>sl-MappedQoS-FlowsToReleaseList</w:t>
      </w:r>
      <w:r w:rsidRPr="00E27D23">
        <w:rPr>
          <w:rFonts w:eastAsia="Batang"/>
        </w:rPr>
        <w:t xml:space="preserve"> from the corresponding sidelink DRB;</w:t>
      </w:r>
    </w:p>
    <w:p w14:paraId="4950B2AE" w14:textId="77777777" w:rsidR="000331B9" w:rsidRPr="00E27D23" w:rsidRDefault="000331B9" w:rsidP="009D4432">
      <w:r w:rsidRPr="00E27D23">
        <w:t>3&gt;</w:t>
      </w:r>
      <w:r w:rsidRPr="00E27D23">
        <w:tab/>
        <w:t>if the sidelink DRB release conditions as described in sub-clause 5.8.9.1a.1.1 are met:</w:t>
      </w:r>
    </w:p>
    <w:p w14:paraId="37E38837" w14:textId="77777777" w:rsidR="000331B9" w:rsidRPr="00E27D23" w:rsidRDefault="000331B9" w:rsidP="009D4432">
      <w:pPr>
        <w:rPr>
          <w:rFonts w:eastAsia="Batang"/>
        </w:rPr>
      </w:pPr>
      <w:r w:rsidRPr="00E27D23">
        <w:rPr>
          <w:rFonts w:eastAsia="Batang"/>
        </w:rPr>
        <w:t>4&gt;</w:t>
      </w:r>
      <w:r w:rsidRPr="00E27D23">
        <w:rPr>
          <w:rFonts w:eastAsia="Batang"/>
        </w:rPr>
        <w:tab/>
        <w:t>perform the sidelink DRB release procedure according to sub-clause 5.8.9.1a.1.2;</w:t>
      </w:r>
    </w:p>
    <w:p w14:paraId="2EED7901" w14:textId="77777777" w:rsidR="000331B9" w:rsidRPr="00E27D23" w:rsidRDefault="000331B9" w:rsidP="009D4432">
      <w:r w:rsidRPr="00E27D23">
        <w:t>3&gt;</w:t>
      </w:r>
      <w:r w:rsidRPr="00E27D23">
        <w:tab/>
        <w:t>else if the sidelink DRB modification conditions as described in sub-clause 5.8.9.1a.2.1 are met:</w:t>
      </w:r>
    </w:p>
    <w:p w14:paraId="6747D8BA" w14:textId="77777777" w:rsidR="000331B9" w:rsidRPr="00E27D23" w:rsidRDefault="000331B9" w:rsidP="009D4432">
      <w:pPr>
        <w:rPr>
          <w:rFonts w:eastAsia="Batang"/>
        </w:rPr>
      </w:pPr>
      <w:r w:rsidRPr="00E27D23">
        <w:rPr>
          <w:rFonts w:eastAsia="Batang"/>
        </w:rPr>
        <w:t>4&gt;</w:t>
      </w:r>
      <w:r w:rsidRPr="00E27D23">
        <w:rPr>
          <w:rFonts w:eastAsia="Batang"/>
        </w:rPr>
        <w:tab/>
        <w:t>perform the sidelink DRB modification procedure according to sub-clause 5.8.9.1a.2.2;</w:t>
      </w:r>
    </w:p>
    <w:p w14:paraId="4A524EB5" w14:textId="77777777" w:rsidR="000331B9" w:rsidRPr="00E27D23" w:rsidRDefault="000331B9" w:rsidP="009D4432">
      <w:pPr>
        <w:rPr>
          <w:rFonts w:eastAsia="DotumChe"/>
        </w:rPr>
      </w:pPr>
      <w:r w:rsidRPr="00E27D23">
        <w:t>1&gt;</w:t>
      </w:r>
      <w:r w:rsidRPr="00E27D23">
        <w:tab/>
        <w:t xml:space="preserve">if the </w:t>
      </w:r>
      <w:r w:rsidRPr="00E27D23">
        <w:rPr>
          <w:lang w:eastAsia="zh-CN"/>
        </w:rPr>
        <w:t>RRCReconfiguration</w:t>
      </w:r>
      <w:r w:rsidRPr="00E27D23">
        <w:rPr>
          <w:rFonts w:eastAsia="MS Mincho"/>
        </w:rPr>
        <w:t>Sidelink</w:t>
      </w:r>
      <w:r w:rsidRPr="00E27D23">
        <w:t xml:space="preserve"> message includes the sl-MeasConfig:</w:t>
      </w:r>
    </w:p>
    <w:p w14:paraId="52A24840" w14:textId="77777777" w:rsidR="000331B9" w:rsidRPr="00E27D23" w:rsidRDefault="000331B9" w:rsidP="009D4432">
      <w:r w:rsidRPr="00E27D23">
        <w:t>2&gt;</w:t>
      </w:r>
      <w:r w:rsidRPr="00E27D23">
        <w:tab/>
        <w:t>perform the sidelink measurement configuration procedure as specified in 5.8.10;</w:t>
      </w:r>
    </w:p>
    <w:p w14:paraId="36BA9891" w14:textId="77777777" w:rsidR="000331B9" w:rsidRPr="00E27D23" w:rsidRDefault="000331B9" w:rsidP="009D4432">
      <w:r w:rsidRPr="00E27D23">
        <w:t>1&gt;</w:t>
      </w:r>
      <w:r w:rsidRPr="00E27D23">
        <w:tab/>
        <w:t xml:space="preserve">if the </w:t>
      </w:r>
      <w:r w:rsidRPr="00E27D23">
        <w:rPr>
          <w:lang w:eastAsia="zh-CN"/>
        </w:rPr>
        <w:t>RRCReconfiguration</w:t>
      </w:r>
      <w:r w:rsidRPr="00E27D23">
        <w:rPr>
          <w:rFonts w:eastAsia="MS Mincho"/>
        </w:rPr>
        <w:t>Sidelink</w:t>
      </w:r>
      <w:r w:rsidRPr="00E27D23">
        <w:t xml:space="preserve"> message includes the sl-CSI-RS-Config:</w:t>
      </w:r>
    </w:p>
    <w:p w14:paraId="2F7BB9EF" w14:textId="77777777" w:rsidR="000331B9" w:rsidRPr="00E27D23" w:rsidRDefault="000331B9" w:rsidP="009D4432">
      <w:pPr>
        <w:rPr>
          <w:rFonts w:eastAsia="Batang"/>
        </w:rPr>
      </w:pPr>
      <w:r w:rsidRPr="00E27D23">
        <w:t>2&gt;</w:t>
      </w:r>
      <w:r w:rsidRPr="00E27D23">
        <w:tab/>
        <w:t>apply the sidelink CSI-RS configuration;</w:t>
      </w:r>
    </w:p>
    <w:p w14:paraId="3898D5B3" w14:textId="77777777" w:rsidR="000331B9" w:rsidRPr="00E27D23" w:rsidRDefault="000331B9" w:rsidP="009D4432">
      <w:pPr>
        <w:rPr>
          <w:rFonts w:eastAsia="DotumChe"/>
        </w:rPr>
      </w:pPr>
      <w:r w:rsidRPr="00E27D23">
        <w:t>1&gt;</w:t>
      </w:r>
      <w:r w:rsidRPr="00E27D23">
        <w:tab/>
        <w:t xml:space="preserve">if the </w:t>
      </w:r>
      <w:r w:rsidRPr="00E27D23">
        <w:rPr>
          <w:lang w:eastAsia="zh-CN"/>
        </w:rPr>
        <w:t>RRCReconfiguration</w:t>
      </w:r>
      <w:r w:rsidRPr="00E27D23">
        <w:rPr>
          <w:rFonts w:eastAsia="MS Mincho"/>
        </w:rPr>
        <w:t>Sidelink</w:t>
      </w:r>
      <w:r w:rsidRPr="00E27D23">
        <w:t xml:space="preserve"> message includes the </w:t>
      </w:r>
      <w:r w:rsidRPr="00E27D23">
        <w:rPr>
          <w:rFonts w:eastAsia="SimSun"/>
        </w:rPr>
        <w:t>sl-LatencyBoundCSI-Report</w:t>
      </w:r>
      <w:r w:rsidRPr="00E27D23">
        <w:t>:</w:t>
      </w:r>
    </w:p>
    <w:p w14:paraId="5A4AFFA1" w14:textId="77777777" w:rsidR="000331B9" w:rsidRPr="00E27D23" w:rsidRDefault="000331B9" w:rsidP="009D4432">
      <w:pPr>
        <w:rPr>
          <w:rFonts w:eastAsia="Batang"/>
        </w:rPr>
      </w:pPr>
      <w:r w:rsidRPr="00E27D23">
        <w:t>2&gt;</w:t>
      </w:r>
      <w:r w:rsidRPr="00E27D23">
        <w:tab/>
        <w:t>apply the configured sidelink CSI report latency bound;</w:t>
      </w:r>
    </w:p>
    <w:p w14:paraId="0A3DA7E5" w14:textId="77777777" w:rsidR="000331B9" w:rsidRPr="00E27D23" w:rsidRDefault="000331B9" w:rsidP="009D4432">
      <w:pPr>
        <w:rPr>
          <w:rFonts w:eastAsia="Batang"/>
        </w:rPr>
      </w:pPr>
      <w:r w:rsidRPr="00E27D23">
        <w:rPr>
          <w:rFonts w:eastAsia="Batang"/>
        </w:rPr>
        <w:t>1&gt;</w:t>
      </w:r>
      <w:r w:rsidRPr="00E27D23">
        <w:rPr>
          <w:rFonts w:eastAsia="Batang"/>
        </w:rPr>
        <w:tab/>
        <w:t xml:space="preserve">if the UE is unable to comply with (part of) the configuration included in the </w:t>
      </w:r>
      <w:r w:rsidRPr="00E27D23">
        <w:rPr>
          <w:i/>
          <w:lang w:eastAsia="ko-KR"/>
        </w:rPr>
        <w:t>RRCReconfigurationSidelink</w:t>
      </w:r>
      <w:r w:rsidRPr="00E27D23">
        <w:rPr>
          <w:lang w:eastAsia="ko-KR"/>
        </w:rPr>
        <w:t xml:space="preserve"> (i.e.</w:t>
      </w:r>
      <w:r w:rsidRPr="00E27D23">
        <w:rPr>
          <w:rFonts w:eastAsia="MS Mincho"/>
        </w:rPr>
        <w:t xml:space="preserve"> s</w:t>
      </w:r>
      <w:r w:rsidRPr="00E27D23">
        <w:t>idelink RRC reconfiguration failure</w:t>
      </w:r>
      <w:r w:rsidRPr="00E27D23">
        <w:rPr>
          <w:lang w:eastAsia="ko-KR"/>
        </w:rPr>
        <w:t>)</w:t>
      </w:r>
      <w:r w:rsidRPr="00E27D23">
        <w:rPr>
          <w:rFonts w:eastAsia="Batang"/>
        </w:rPr>
        <w:t>:</w:t>
      </w:r>
    </w:p>
    <w:p w14:paraId="7A5EBEF3" w14:textId="77777777" w:rsidR="000331B9" w:rsidRPr="00E27D23" w:rsidRDefault="000331B9" w:rsidP="009D4432">
      <w:pPr>
        <w:rPr>
          <w:rFonts w:eastAsia="Batang"/>
        </w:rPr>
      </w:pPr>
      <w:r w:rsidRPr="00E27D23">
        <w:rPr>
          <w:rFonts w:eastAsia="Batang"/>
        </w:rPr>
        <w:t>2&gt;</w:t>
      </w:r>
      <w:r w:rsidRPr="00E27D23">
        <w:rPr>
          <w:rFonts w:eastAsia="Batang"/>
        </w:rPr>
        <w:tab/>
        <w:t xml:space="preserve">continue using the configuration used prior to the reception of the </w:t>
      </w:r>
      <w:r w:rsidRPr="00E27D23">
        <w:rPr>
          <w:i/>
          <w:lang w:eastAsia="ko-KR"/>
        </w:rPr>
        <w:t>RRCReconfigurationSidelink</w:t>
      </w:r>
      <w:r w:rsidRPr="00E27D23">
        <w:rPr>
          <w:lang w:eastAsia="ko-KR"/>
        </w:rPr>
        <w:t xml:space="preserve"> </w:t>
      </w:r>
      <w:r w:rsidRPr="00E27D23">
        <w:rPr>
          <w:rFonts w:eastAsia="Batang"/>
        </w:rPr>
        <w:t>message;</w:t>
      </w:r>
    </w:p>
    <w:p w14:paraId="1FD06A6A" w14:textId="77777777" w:rsidR="000331B9" w:rsidRPr="00E27D23" w:rsidRDefault="000331B9" w:rsidP="009D4432">
      <w:pPr>
        <w:rPr>
          <w:rFonts w:eastAsia="Batang"/>
        </w:rPr>
      </w:pPr>
      <w:r w:rsidRPr="00E27D23">
        <w:rPr>
          <w:rFonts w:eastAsia="Batang"/>
        </w:rPr>
        <w:t>2&gt;</w:t>
      </w:r>
      <w:r w:rsidRPr="00E27D23">
        <w:rPr>
          <w:rFonts w:eastAsia="Batang"/>
        </w:rPr>
        <w:tab/>
        <w:t xml:space="preserve">set the content of the </w:t>
      </w:r>
      <w:r w:rsidRPr="00E27D23">
        <w:rPr>
          <w:i/>
          <w:lang w:eastAsia="ko-KR"/>
        </w:rPr>
        <w:t>RRCReconfigurationFailureSidelink</w:t>
      </w:r>
      <w:r w:rsidRPr="00E27D23">
        <w:rPr>
          <w:lang w:eastAsia="ko-KR"/>
        </w:rPr>
        <w:t xml:space="preserve"> </w:t>
      </w:r>
      <w:r w:rsidRPr="00E27D23">
        <w:rPr>
          <w:rFonts w:eastAsia="Batang"/>
        </w:rPr>
        <w:t>message;</w:t>
      </w:r>
    </w:p>
    <w:p w14:paraId="198F1AFC" w14:textId="77777777" w:rsidR="000331B9" w:rsidRPr="00E27D23" w:rsidRDefault="000331B9" w:rsidP="009D4432">
      <w:pPr>
        <w:rPr>
          <w:rFonts w:eastAsia="Batang"/>
        </w:rPr>
      </w:pPr>
      <w:r w:rsidRPr="00E27D23">
        <w:rPr>
          <w:rFonts w:eastAsia="Batang"/>
        </w:rPr>
        <w:t>3&gt;</w:t>
      </w:r>
      <w:r w:rsidRPr="00E27D23">
        <w:rPr>
          <w:rFonts w:eastAsia="Batang"/>
        </w:rPr>
        <w:tab/>
        <w:t xml:space="preserve">submit the </w:t>
      </w:r>
      <w:r w:rsidRPr="00E27D23">
        <w:rPr>
          <w:i/>
          <w:lang w:eastAsia="ko-KR"/>
        </w:rPr>
        <w:t>RRCReconfigurationFailureSidelink</w:t>
      </w:r>
      <w:r w:rsidRPr="00E27D23">
        <w:rPr>
          <w:lang w:eastAsia="ko-KR"/>
        </w:rPr>
        <w:t xml:space="preserve"> </w:t>
      </w:r>
      <w:r w:rsidRPr="00E27D23">
        <w:rPr>
          <w:rFonts w:eastAsia="Batang"/>
        </w:rPr>
        <w:t>message to lower layers for transmission;</w:t>
      </w:r>
    </w:p>
    <w:p w14:paraId="220AEB0C" w14:textId="77777777" w:rsidR="000331B9" w:rsidRPr="00E27D23" w:rsidRDefault="000331B9" w:rsidP="009D4432">
      <w:pPr>
        <w:rPr>
          <w:rFonts w:eastAsia="Batang"/>
        </w:rPr>
      </w:pPr>
      <w:r w:rsidRPr="00E27D23">
        <w:rPr>
          <w:rFonts w:eastAsia="Batang"/>
        </w:rPr>
        <w:t>1&gt;</w:t>
      </w:r>
      <w:r w:rsidRPr="00E27D23">
        <w:rPr>
          <w:rFonts w:eastAsia="Batang"/>
        </w:rPr>
        <w:tab/>
        <w:t>else:</w:t>
      </w:r>
    </w:p>
    <w:p w14:paraId="17E7F95D" w14:textId="77777777" w:rsidR="000331B9" w:rsidRPr="00E27D23" w:rsidRDefault="000331B9" w:rsidP="009D4432">
      <w:pPr>
        <w:rPr>
          <w:rFonts w:eastAsia="Batang"/>
        </w:rPr>
      </w:pPr>
      <w:r w:rsidRPr="00E27D23">
        <w:rPr>
          <w:rFonts w:eastAsia="Batang"/>
        </w:rPr>
        <w:t>2&gt;</w:t>
      </w:r>
      <w:r w:rsidRPr="00E27D23">
        <w:rPr>
          <w:rFonts w:eastAsia="Batang"/>
        </w:rPr>
        <w:tab/>
        <w:t xml:space="preserve">set the content of the </w:t>
      </w:r>
      <w:r w:rsidRPr="00E27D23">
        <w:rPr>
          <w:i/>
          <w:lang w:eastAsia="ko-KR"/>
        </w:rPr>
        <w:t>RRCReconfigurationCompleteSidelink</w:t>
      </w:r>
      <w:r w:rsidRPr="00E27D23">
        <w:rPr>
          <w:rFonts w:eastAsia="Batang"/>
        </w:rPr>
        <w:t xml:space="preserve"> message;</w:t>
      </w:r>
    </w:p>
    <w:p w14:paraId="39561BA2" w14:textId="77777777" w:rsidR="000331B9" w:rsidRPr="00E27D23" w:rsidRDefault="000331B9" w:rsidP="009D4432">
      <w:pPr>
        <w:rPr>
          <w:rFonts w:eastAsia="Batang"/>
        </w:rPr>
      </w:pPr>
      <w:r w:rsidRPr="00E27D23">
        <w:rPr>
          <w:rFonts w:eastAsia="Batang"/>
        </w:rPr>
        <w:t>3&gt;</w:t>
      </w:r>
      <w:r w:rsidRPr="00E27D23">
        <w:rPr>
          <w:rFonts w:eastAsia="Batang"/>
        </w:rPr>
        <w:tab/>
        <w:t xml:space="preserve">submit the </w:t>
      </w:r>
      <w:r w:rsidRPr="00E27D23">
        <w:rPr>
          <w:i/>
          <w:lang w:eastAsia="ko-KR"/>
        </w:rPr>
        <w:t>RRCReconfigurationCompleteSidelink</w:t>
      </w:r>
      <w:r w:rsidRPr="00E27D23">
        <w:rPr>
          <w:rFonts w:eastAsia="Batang"/>
        </w:rPr>
        <w:t xml:space="preserve"> message to lower layers for transmission;</w:t>
      </w:r>
    </w:p>
    <w:p w14:paraId="376EEE31" w14:textId="77777777" w:rsidR="000331B9" w:rsidRPr="00E27D23" w:rsidRDefault="000331B9" w:rsidP="009D4432">
      <w:pPr>
        <w:rPr>
          <w:lang w:eastAsia="zh-CN"/>
        </w:rPr>
      </w:pPr>
      <w:r w:rsidRPr="00E27D23">
        <w:t>NOTE 1:</w:t>
      </w:r>
      <w:r w:rsidRPr="00E27D23">
        <w:tab/>
        <w:t>When the same logical channel is configured with different RLC mode by another UE</w:t>
      </w:r>
      <w:r w:rsidRPr="00E27D23">
        <w:rPr>
          <w:rFonts w:eastAsia="Batang"/>
        </w:rPr>
        <w:t xml:space="preserve">, the UE handles the case </w:t>
      </w:r>
      <w:r w:rsidRPr="00E27D23">
        <w:t>as</w:t>
      </w:r>
      <w:r w:rsidRPr="00E27D23">
        <w:rPr>
          <w:rFonts w:eastAsia="Batang"/>
        </w:rPr>
        <w:t xml:space="preserve"> </w:t>
      </w:r>
      <w:r w:rsidRPr="00E27D23">
        <w:rPr>
          <w:rFonts w:eastAsia="MS Mincho"/>
        </w:rPr>
        <w:t>s</w:t>
      </w:r>
      <w:r w:rsidRPr="00E27D23">
        <w:t>idelink RRC reconfiguration failure.</w:t>
      </w:r>
    </w:p>
    <w:p w14:paraId="35B4AD8F" w14:textId="77777777" w:rsidR="000331B9" w:rsidRPr="00E27D23" w:rsidRDefault="000331B9"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9.1.9</w:t>
      </w:r>
      <w:r w:rsidRPr="00E27D23">
        <w:t>]</w:t>
      </w:r>
    </w:p>
    <w:p w14:paraId="6F732608" w14:textId="77777777" w:rsidR="000331B9" w:rsidRPr="00E27D23" w:rsidRDefault="000331B9" w:rsidP="009D4432">
      <w:r w:rsidRPr="00E27D23">
        <w:t xml:space="preserve">The UE shall perform the following actions upon reception of the </w:t>
      </w:r>
      <w:r w:rsidRPr="00E27D23">
        <w:rPr>
          <w:i/>
          <w:lang w:eastAsia="ko-KR"/>
        </w:rPr>
        <w:t>RRCReconfigurationCompleteSidelink</w:t>
      </w:r>
      <w:r w:rsidRPr="00E27D23">
        <w:t>:</w:t>
      </w:r>
    </w:p>
    <w:p w14:paraId="2F86EE01" w14:textId="77777777" w:rsidR="000331B9" w:rsidRPr="00E27D23" w:rsidRDefault="000331B9" w:rsidP="009D4432">
      <w:pPr>
        <w:pStyle w:val="B1"/>
      </w:pPr>
      <w:r w:rsidRPr="00E27D23">
        <w:t>1&gt;</w:t>
      </w:r>
      <w:r w:rsidRPr="00E27D23">
        <w:tab/>
        <w:t>stop timer T400 for the destination, if running;</w:t>
      </w:r>
    </w:p>
    <w:p w14:paraId="666561D2" w14:textId="77777777" w:rsidR="000331B9" w:rsidRPr="00E27D23" w:rsidRDefault="000331B9" w:rsidP="009D4432">
      <w:pPr>
        <w:pStyle w:val="B1"/>
      </w:pPr>
      <w:r w:rsidRPr="00E27D23">
        <w:t>1&gt;</w:t>
      </w:r>
      <w:r w:rsidRPr="00E27D23">
        <w:tab/>
        <w:t xml:space="preserve">consider the configurations in the corresponding </w:t>
      </w:r>
      <w:r w:rsidRPr="00E27D23">
        <w:rPr>
          <w:i/>
        </w:rPr>
        <w:t>RRCReconfigurationSidelink</w:t>
      </w:r>
      <w:r w:rsidRPr="00E27D23">
        <w:t xml:space="preserve"> message to be applied.</w:t>
      </w:r>
    </w:p>
    <w:p w14:paraId="5A669DBD" w14:textId="77777777" w:rsidR="000331B9" w:rsidRPr="00E27D23" w:rsidRDefault="000331B9"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10.2</w:t>
      </w:r>
      <w:r w:rsidRPr="00E27D23">
        <w:t>]</w:t>
      </w:r>
    </w:p>
    <w:p w14:paraId="2DBE3D71" w14:textId="77777777" w:rsidR="000331B9" w:rsidRPr="00E27D23" w:rsidRDefault="000331B9" w:rsidP="009D4432">
      <w:pPr>
        <w:rPr>
          <w:lang w:eastAsia="zh-CN"/>
        </w:rPr>
      </w:pPr>
      <w:r w:rsidRPr="00E27D23">
        <w:rPr>
          <w:lang w:eastAsia="zh-CN"/>
        </w:rPr>
        <w:t>The UE shall:</w:t>
      </w:r>
    </w:p>
    <w:p w14:paraId="7647F376" w14:textId="77777777" w:rsidR="000331B9" w:rsidRPr="00E27D23" w:rsidRDefault="000331B9" w:rsidP="009D4432">
      <w:r w:rsidRPr="00E27D23">
        <w:t>1&gt;</w:t>
      </w:r>
      <w:r w:rsidRPr="00E27D23">
        <w:tab/>
        <w:t>if the received sl-MeasConfig includes the sl-MeasObjectToRemoveList in the RRCReconfigurationSidelink:</w:t>
      </w:r>
    </w:p>
    <w:p w14:paraId="4153E6C9" w14:textId="77777777" w:rsidR="000331B9" w:rsidRPr="00E27D23" w:rsidRDefault="000331B9" w:rsidP="009D4432">
      <w:r w:rsidRPr="00E27D23">
        <w:t>2&gt;</w:t>
      </w:r>
      <w:r w:rsidRPr="00E27D23">
        <w:tab/>
        <w:t>perform the sidelink measurement object removal procedure as specified in 5.8.10.2.4;</w:t>
      </w:r>
    </w:p>
    <w:p w14:paraId="4AC97CAB" w14:textId="77777777" w:rsidR="000331B9" w:rsidRPr="00E27D23" w:rsidRDefault="000331B9" w:rsidP="009D4432">
      <w:r w:rsidRPr="00E27D23">
        <w:t>1&gt;</w:t>
      </w:r>
      <w:r w:rsidRPr="00E27D23">
        <w:tab/>
        <w:t>if the received sl-MeasConfig includes the sl-MeasObjectToAddModList in the RRCReconfigurationSidelink:</w:t>
      </w:r>
    </w:p>
    <w:p w14:paraId="2EC0892F" w14:textId="77777777" w:rsidR="000331B9" w:rsidRPr="00E27D23" w:rsidRDefault="000331B9" w:rsidP="009D4432">
      <w:r w:rsidRPr="00E27D23">
        <w:t>2&gt;</w:t>
      </w:r>
      <w:r w:rsidRPr="00E27D23">
        <w:tab/>
        <w:t>perform the sidelink measurement object addition/modification procedure as specified in 5.8.10.2.5;</w:t>
      </w:r>
    </w:p>
    <w:p w14:paraId="2B5B9A7B" w14:textId="77777777" w:rsidR="000331B9" w:rsidRPr="00E27D23" w:rsidRDefault="000331B9" w:rsidP="009D4432">
      <w:r w:rsidRPr="00E27D23">
        <w:t>1&gt;</w:t>
      </w:r>
      <w:r w:rsidRPr="00E27D23">
        <w:tab/>
        <w:t>if the received sl-MeasConfig includes the sl-ReportConfigToRemoveList in the RRCReconfigurationSidelink:</w:t>
      </w:r>
    </w:p>
    <w:p w14:paraId="74422251" w14:textId="77777777" w:rsidR="000331B9" w:rsidRPr="00E27D23" w:rsidRDefault="000331B9" w:rsidP="009D4432">
      <w:r w:rsidRPr="00E27D23">
        <w:t>2&gt;</w:t>
      </w:r>
      <w:r w:rsidRPr="00E27D23">
        <w:tab/>
        <w:t>perform the sidelink reporting configuration removal procedure as specified in 5.8.10.2.6;</w:t>
      </w:r>
    </w:p>
    <w:p w14:paraId="282B8220" w14:textId="77777777" w:rsidR="000331B9" w:rsidRPr="00E27D23" w:rsidRDefault="000331B9" w:rsidP="009D4432">
      <w:r w:rsidRPr="00E27D23">
        <w:t>1&gt;</w:t>
      </w:r>
      <w:r w:rsidRPr="00E27D23">
        <w:tab/>
        <w:t>if the received sl-MeasConfig includes the sl-ReportConfigToAddModList in the RRCReconfigurationSidelink:</w:t>
      </w:r>
    </w:p>
    <w:p w14:paraId="282BD37A" w14:textId="77777777" w:rsidR="000331B9" w:rsidRPr="00E27D23" w:rsidRDefault="000331B9" w:rsidP="009D4432">
      <w:r w:rsidRPr="00E27D23">
        <w:t>2&gt;</w:t>
      </w:r>
      <w:r w:rsidRPr="00E27D23">
        <w:tab/>
        <w:t>perform the sidelink reporting configuration addition/modification procedure as specified in 5.8.10.2.7;</w:t>
      </w:r>
    </w:p>
    <w:p w14:paraId="345CBE98" w14:textId="77777777" w:rsidR="000331B9" w:rsidRPr="00E27D23" w:rsidRDefault="000331B9" w:rsidP="009D4432">
      <w:r w:rsidRPr="00E27D23">
        <w:t>1&gt;</w:t>
      </w:r>
      <w:r w:rsidRPr="00E27D23">
        <w:tab/>
        <w:t>if the received sl-MeasConfig includes the sl-QuantityConfig in the RRCReconfigurationSidelink:</w:t>
      </w:r>
    </w:p>
    <w:p w14:paraId="6508ADCD" w14:textId="77777777" w:rsidR="000331B9" w:rsidRPr="00E27D23" w:rsidRDefault="000331B9" w:rsidP="009D4432">
      <w:r w:rsidRPr="00E27D23">
        <w:t>2&gt;</w:t>
      </w:r>
      <w:r w:rsidRPr="00E27D23">
        <w:tab/>
        <w:t>perform the sidelink quantity configuration procedure as specified in 5.8.10.2.8;</w:t>
      </w:r>
    </w:p>
    <w:p w14:paraId="1900707C" w14:textId="77777777" w:rsidR="000331B9" w:rsidRPr="00E27D23" w:rsidRDefault="000331B9" w:rsidP="009D4432">
      <w:r w:rsidRPr="00E27D23">
        <w:t>1&gt;</w:t>
      </w:r>
      <w:r w:rsidRPr="00E27D23">
        <w:tab/>
        <w:t>if the received sl-MeasConfig includes the sl-MeasIdToRemoveList in the RRCReconfigurationSidelink:</w:t>
      </w:r>
    </w:p>
    <w:p w14:paraId="40E804D0" w14:textId="77777777" w:rsidR="000331B9" w:rsidRPr="00E27D23" w:rsidRDefault="000331B9" w:rsidP="009D4432">
      <w:r w:rsidRPr="00E27D23">
        <w:t>2&gt;</w:t>
      </w:r>
      <w:r w:rsidRPr="00E27D23">
        <w:tab/>
        <w:t>perform the sidelink measurement identity removal procedure as specified in 5.8.10.2.2;</w:t>
      </w:r>
    </w:p>
    <w:p w14:paraId="200D6925" w14:textId="77777777" w:rsidR="000331B9" w:rsidRPr="00E27D23" w:rsidRDefault="000331B9" w:rsidP="009D4432">
      <w:r w:rsidRPr="00E27D23">
        <w:t>1&gt;</w:t>
      </w:r>
      <w:r w:rsidRPr="00E27D23">
        <w:tab/>
        <w:t>if the received sl-MeasConfig includes the sl-MeasIdToAddModList in the RRCReconfigurationSidelink:</w:t>
      </w:r>
    </w:p>
    <w:p w14:paraId="3D877227" w14:textId="77777777" w:rsidR="000331B9" w:rsidRPr="00E27D23" w:rsidRDefault="000331B9" w:rsidP="009D4432">
      <w:r w:rsidRPr="00E27D23">
        <w:t>2&gt;</w:t>
      </w:r>
      <w:r w:rsidRPr="00E27D23">
        <w:tab/>
        <w:t>perform the sidelink measurement identity addition/modification procedure as specified in 5.8.10.2.3;</w:t>
      </w:r>
    </w:p>
    <w:p w14:paraId="10332779" w14:textId="77777777" w:rsidR="000331B9" w:rsidRPr="00E27D23" w:rsidRDefault="000331B9"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10.3.1</w:t>
      </w:r>
      <w:r w:rsidRPr="00E27D23">
        <w:t>]</w:t>
      </w:r>
    </w:p>
    <w:p w14:paraId="157E169D" w14:textId="77777777" w:rsidR="000331B9" w:rsidRPr="00E27D23" w:rsidRDefault="000331B9" w:rsidP="009D4432">
      <w:r w:rsidRPr="00E27D23">
        <w:t xml:space="preserve">A UE shall derive NR sidelink measurement results by measuring one or multiple DMRS associated </w:t>
      </w:r>
      <w:r w:rsidRPr="00E27D23">
        <w:rPr>
          <w:lang w:eastAsia="zh-CN"/>
        </w:rPr>
        <w:t xml:space="preserve">per PC5-RRC connection </w:t>
      </w:r>
      <w:r w:rsidRPr="00E27D23">
        <w:t>as configured by the peer UE associated, as described in 5.8.10.3.2. For all NR sidelink measurement results the UE applies the layer 3 filtering as specified in sub-clause 5.5.3.2, before using the measured results for evaluation of reporting criteria and measurement reporting. In this release, only NR sidelink RSRP can be configured as trigger quantity and reporting quantity.</w:t>
      </w:r>
    </w:p>
    <w:p w14:paraId="21364DB8" w14:textId="77777777" w:rsidR="000331B9" w:rsidRPr="00E27D23" w:rsidRDefault="000331B9" w:rsidP="009D4432">
      <w:pPr>
        <w:rPr>
          <w:lang w:eastAsia="zh-CN"/>
        </w:rPr>
      </w:pPr>
      <w:r w:rsidRPr="00E27D23">
        <w:rPr>
          <w:lang w:eastAsia="zh-CN"/>
        </w:rPr>
        <w:t>The UE shall:</w:t>
      </w:r>
    </w:p>
    <w:p w14:paraId="3B5046AA" w14:textId="77777777" w:rsidR="000331B9" w:rsidRPr="00E27D23" w:rsidRDefault="000331B9" w:rsidP="009D4432">
      <w:r w:rsidRPr="00E27D23">
        <w:t>1&gt;</w:t>
      </w:r>
      <w:r w:rsidRPr="00E27D23">
        <w:tab/>
        <w:t xml:space="preserve">for each </w:t>
      </w:r>
      <w:r w:rsidRPr="00E27D23">
        <w:rPr>
          <w:i/>
        </w:rPr>
        <w:t>sl-MeasId</w:t>
      </w:r>
      <w:r w:rsidRPr="00E27D23">
        <w:t xml:space="preserve"> included in the </w:t>
      </w:r>
      <w:r w:rsidRPr="00E27D23">
        <w:rPr>
          <w:i/>
        </w:rPr>
        <w:t>sl-MeasIdList</w:t>
      </w:r>
      <w:r w:rsidRPr="00E27D23">
        <w:t xml:space="preserve"> within </w:t>
      </w:r>
      <w:r w:rsidRPr="00E27D23">
        <w:rPr>
          <w:i/>
        </w:rPr>
        <w:t>VarMeasConfigSL</w:t>
      </w:r>
      <w:r w:rsidRPr="00E27D23">
        <w:t>:</w:t>
      </w:r>
    </w:p>
    <w:p w14:paraId="11B3B1CA" w14:textId="77777777" w:rsidR="000331B9" w:rsidRPr="00E27D23" w:rsidRDefault="000331B9" w:rsidP="009D4432">
      <w:r w:rsidRPr="00E27D23">
        <w:t>2&gt;</w:t>
      </w:r>
      <w:r w:rsidRPr="00E27D23">
        <w:tab/>
        <w:t xml:space="preserve">if the </w:t>
      </w:r>
      <w:r w:rsidRPr="00E27D23">
        <w:rPr>
          <w:i/>
        </w:rPr>
        <w:t>sl-MeasObject</w:t>
      </w:r>
      <w:r w:rsidRPr="00E27D23">
        <w:t xml:space="preserve"> is associated to NR sidelink and the </w:t>
      </w:r>
      <w:r w:rsidRPr="00E27D23">
        <w:rPr>
          <w:i/>
        </w:rPr>
        <w:t>sl-RS-Type</w:t>
      </w:r>
      <w:r w:rsidRPr="00E27D23">
        <w:t xml:space="preserve"> is set to </w:t>
      </w:r>
      <w:r w:rsidRPr="00E27D23">
        <w:rPr>
          <w:i/>
        </w:rPr>
        <w:t>dmrs</w:t>
      </w:r>
      <w:r w:rsidRPr="00E27D23">
        <w:t>:</w:t>
      </w:r>
    </w:p>
    <w:p w14:paraId="35B8578B" w14:textId="77777777" w:rsidR="000331B9" w:rsidRPr="00E27D23" w:rsidRDefault="000331B9" w:rsidP="009D4432">
      <w:r w:rsidRPr="00E27D23">
        <w:t>3&gt;</w:t>
      </w:r>
      <w:r w:rsidRPr="00E27D23">
        <w:tab/>
        <w:t xml:space="preserve">derive the layer 3 filtered NR sidelink measurement result based on DMRS for the trigger quantity and each measurement quantity indicated in </w:t>
      </w:r>
      <w:r w:rsidRPr="00E27D23">
        <w:rPr>
          <w:i/>
        </w:rPr>
        <w:t>sl-ReportQuantity</w:t>
      </w:r>
      <w:r w:rsidRPr="00E27D23">
        <w:t xml:space="preserve"> using parameters from the associated </w:t>
      </w:r>
      <w:r w:rsidRPr="00E27D23">
        <w:rPr>
          <w:i/>
        </w:rPr>
        <w:t>sl-MeasObject</w:t>
      </w:r>
      <w:r w:rsidRPr="00E27D23">
        <w:t>, as described in 5.8.10.3.2.</w:t>
      </w:r>
    </w:p>
    <w:p w14:paraId="7C033C12" w14:textId="77777777" w:rsidR="000331B9" w:rsidRPr="00E27D23" w:rsidRDefault="000331B9" w:rsidP="009D4432">
      <w:r w:rsidRPr="00E27D23">
        <w:t>2&gt;</w:t>
      </w:r>
      <w:r w:rsidRPr="00E27D23">
        <w:tab/>
        <w:t>perform the evaluation of reporting criteria as specified in 5.8.10.4.</w:t>
      </w:r>
    </w:p>
    <w:p w14:paraId="232470CF" w14:textId="77777777" w:rsidR="000331B9" w:rsidRPr="00E27D23" w:rsidRDefault="000331B9"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10.3.2</w:t>
      </w:r>
      <w:r w:rsidRPr="00E27D23">
        <w:t>]</w:t>
      </w:r>
    </w:p>
    <w:p w14:paraId="480868D3" w14:textId="77777777" w:rsidR="000331B9" w:rsidRPr="00E27D23" w:rsidRDefault="000331B9" w:rsidP="009D4432">
      <w:r w:rsidRPr="00E27D23">
        <w:t xml:space="preserve">The UE may be configured by the peer UE associated to derive NR sidelink RSRP measurement results </w:t>
      </w:r>
      <w:r w:rsidRPr="00E27D23">
        <w:rPr>
          <w:lang w:eastAsia="zh-CN"/>
        </w:rPr>
        <w:t>per PC5-RRC connection</w:t>
      </w:r>
      <w:r w:rsidRPr="00E27D23">
        <w:t xml:space="preserve"> associated to the NR sidelink measurement objects based on parameters configured in the </w:t>
      </w:r>
      <w:r w:rsidRPr="00E27D23">
        <w:rPr>
          <w:i/>
        </w:rPr>
        <w:t>sl-MeasObject</w:t>
      </w:r>
      <w:r w:rsidRPr="00E27D23">
        <w:t xml:space="preserve"> and in the </w:t>
      </w:r>
      <w:r w:rsidRPr="00E27D23">
        <w:rPr>
          <w:i/>
        </w:rPr>
        <w:t>sl-ReportConfig</w:t>
      </w:r>
      <w:r w:rsidRPr="00E27D23">
        <w:t>.</w:t>
      </w:r>
    </w:p>
    <w:p w14:paraId="05AA4644" w14:textId="77777777" w:rsidR="000331B9" w:rsidRPr="00E27D23" w:rsidRDefault="000331B9" w:rsidP="009D4432">
      <w:r w:rsidRPr="00E27D23">
        <w:t>The UE shall:</w:t>
      </w:r>
    </w:p>
    <w:p w14:paraId="7056497C" w14:textId="77777777" w:rsidR="000331B9" w:rsidRPr="00E27D23" w:rsidRDefault="000331B9" w:rsidP="009D4432">
      <w:r w:rsidRPr="00E27D23">
        <w:t>1&gt;</w:t>
      </w:r>
      <w:r w:rsidRPr="00E27D23">
        <w:tab/>
        <w:t>for each NR sidelink measurement quantity to be derived based on NR sidelink DMRS:</w:t>
      </w:r>
    </w:p>
    <w:p w14:paraId="394E0F63" w14:textId="77777777" w:rsidR="000331B9" w:rsidRPr="00E27D23" w:rsidRDefault="000331B9" w:rsidP="009D4432">
      <w:r w:rsidRPr="00E27D23">
        <w:t>2&gt;</w:t>
      </w:r>
      <w:r w:rsidRPr="00E27D23">
        <w:tab/>
        <w:t xml:space="preserve">derive the corresponding measurement of NR sidelink frequency indicated quantity based on DMRS as described in TS 38.215 [9] in the concerned </w:t>
      </w:r>
      <w:r w:rsidRPr="00E27D23">
        <w:rPr>
          <w:i/>
        </w:rPr>
        <w:t>sl-MeasObject</w:t>
      </w:r>
      <w:r w:rsidRPr="00E27D23">
        <w:t>;</w:t>
      </w:r>
    </w:p>
    <w:p w14:paraId="02B10DD4" w14:textId="77777777" w:rsidR="000331B9" w:rsidRPr="00E27D23" w:rsidRDefault="000331B9" w:rsidP="009D4432">
      <w:r w:rsidRPr="00E27D23">
        <w:t>2&gt;</w:t>
      </w:r>
      <w:r w:rsidRPr="00E27D23">
        <w:tab/>
        <w:t>apply layer 3 filtering as described in 5.5.3.2;</w:t>
      </w:r>
    </w:p>
    <w:p w14:paraId="5D6C2EB8" w14:textId="77777777" w:rsidR="000331B9" w:rsidRPr="00E27D23" w:rsidRDefault="000331B9" w:rsidP="009D4432">
      <w:pPr>
        <w:rPr>
          <w:lang w:eastAsia="zh-CN"/>
        </w:rPr>
      </w:pPr>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w:t>
      </w:r>
      <w:r w:rsidRPr="00E27D23">
        <w:rPr>
          <w:lang w:eastAsia="zh-CN"/>
        </w:rPr>
        <w:t>.10.5.1</w:t>
      </w:r>
      <w:r w:rsidRPr="00E27D23">
        <w:t>]</w:t>
      </w:r>
    </w:p>
    <w:p w14:paraId="1A49253C" w14:textId="77777777" w:rsidR="000331B9" w:rsidRPr="00E27D23" w:rsidRDefault="000331B9" w:rsidP="009D4432">
      <w:r w:rsidRPr="00E27D23">
        <w:object w:dxaOrig="3920" w:dyaOrig="1640" w14:anchorId="6A5DBB24">
          <v:shape id="_x0000_i1057" type="#_x0000_t75" style="width:195.9pt;height:81.9pt" o:ole="">
            <v:imagedata r:id="rId17" o:title=""/>
          </v:shape>
          <o:OLEObject Type="Embed" ProgID="Mscgen.Chart" ShapeID="_x0000_i1057" DrawAspect="Content" ObjectID="_1781669877" r:id="rId52"/>
        </w:object>
      </w:r>
    </w:p>
    <w:p w14:paraId="032637DB" w14:textId="77777777" w:rsidR="000331B9" w:rsidRPr="00E27D23" w:rsidRDefault="000331B9" w:rsidP="009D4432">
      <w:r w:rsidRPr="00E27D23">
        <w:t>Figure 5.8.10.5.1-1: NR sidelink measurement reporting</w:t>
      </w:r>
    </w:p>
    <w:p w14:paraId="6C3983DA" w14:textId="77777777" w:rsidR="000331B9" w:rsidRPr="00E27D23" w:rsidRDefault="000331B9" w:rsidP="009D4432">
      <w:r w:rsidRPr="00E27D23">
        <w:t>The purpose of this procedure is to transfer measurement results from the UE to the peer UE associated.</w:t>
      </w:r>
    </w:p>
    <w:p w14:paraId="75844458" w14:textId="77777777" w:rsidR="000331B9" w:rsidRPr="00E27D23" w:rsidRDefault="000331B9" w:rsidP="009D4432">
      <w:r w:rsidRPr="00E27D23">
        <w:t xml:space="preserve">For the </w:t>
      </w:r>
      <w:r w:rsidRPr="00E27D23">
        <w:rPr>
          <w:i/>
        </w:rPr>
        <w:t>sl-MeasId</w:t>
      </w:r>
      <w:r w:rsidRPr="00E27D23">
        <w:t xml:space="preserve"> for which the NR sidelink measurement reporting procedure was triggered, the UE shall set the </w:t>
      </w:r>
      <w:r w:rsidRPr="00E27D23">
        <w:rPr>
          <w:i/>
        </w:rPr>
        <w:t>sl-MeasResults</w:t>
      </w:r>
      <w:r w:rsidRPr="00E27D23">
        <w:t xml:space="preserve"> within the </w:t>
      </w:r>
      <w:r w:rsidRPr="00E27D23">
        <w:rPr>
          <w:i/>
        </w:rPr>
        <w:t xml:space="preserve">MeasurementReportSidelink </w:t>
      </w:r>
      <w:r w:rsidRPr="00E27D23">
        <w:t>message as follows:</w:t>
      </w:r>
    </w:p>
    <w:p w14:paraId="6E3EE85D" w14:textId="77777777" w:rsidR="000331B9" w:rsidRPr="00E27D23" w:rsidRDefault="000331B9" w:rsidP="009D4432">
      <w:r w:rsidRPr="00E27D23">
        <w:t>1&gt;</w:t>
      </w:r>
      <w:r w:rsidRPr="00E27D23">
        <w:tab/>
        <w:t xml:space="preserve">set the </w:t>
      </w:r>
      <w:r w:rsidRPr="00E27D23">
        <w:rPr>
          <w:i/>
        </w:rPr>
        <w:t>sl-MeasId</w:t>
      </w:r>
      <w:r w:rsidRPr="00E27D23">
        <w:t xml:space="preserve"> to the measurement identity that triggered the NR sidelink measurement reporting;</w:t>
      </w:r>
    </w:p>
    <w:p w14:paraId="7E65367C" w14:textId="77777777" w:rsidR="000331B9" w:rsidRPr="00E27D23" w:rsidRDefault="000331B9" w:rsidP="009D4432">
      <w:pPr>
        <w:rPr>
          <w:rFonts w:eastAsia="MS PGothic"/>
        </w:rPr>
      </w:pPr>
      <w:r w:rsidRPr="00E27D23">
        <w:rPr>
          <w:rFonts w:eastAsia="MS PGothic"/>
        </w:rPr>
        <w:t>1&gt;</w:t>
      </w:r>
      <w:r w:rsidRPr="00E27D23">
        <w:rPr>
          <w:rFonts w:eastAsia="MS PGothic"/>
        </w:rPr>
        <w:tab/>
        <w:t xml:space="preserve">if the </w:t>
      </w:r>
      <w:r w:rsidRPr="00E27D23">
        <w:rPr>
          <w:rFonts w:eastAsia="MS PGothic"/>
          <w:i/>
        </w:rPr>
        <w:t>sl-ReportConfig</w:t>
      </w:r>
      <w:r w:rsidRPr="00E27D23">
        <w:rPr>
          <w:rFonts w:eastAsia="MS PGothic"/>
        </w:rPr>
        <w:t xml:space="preserve"> associated with the </w:t>
      </w:r>
      <w:r w:rsidRPr="00E27D23">
        <w:rPr>
          <w:rFonts w:eastAsia="MS PGothic"/>
          <w:i/>
        </w:rPr>
        <w:t>sl-MeasId</w:t>
      </w:r>
      <w:r w:rsidRPr="00E27D23">
        <w:rPr>
          <w:rFonts w:eastAsia="MS PGothic"/>
        </w:rPr>
        <w:t xml:space="preserve"> that triggered the NR sidelink measurement reporting is set to </w:t>
      </w:r>
      <w:r w:rsidRPr="00E27D23">
        <w:rPr>
          <w:rFonts w:eastAsia="MS PGothic"/>
          <w:i/>
        </w:rPr>
        <w:t>sl-EventTriggered</w:t>
      </w:r>
      <w:r w:rsidRPr="00E27D23">
        <w:rPr>
          <w:rFonts w:eastAsia="MS PGothic"/>
        </w:rPr>
        <w:t xml:space="preserve"> or </w:t>
      </w:r>
      <w:r w:rsidRPr="00E27D23">
        <w:rPr>
          <w:i/>
        </w:rPr>
        <w:t>sl-Periodical</w:t>
      </w:r>
      <w:r w:rsidRPr="00E27D23">
        <w:rPr>
          <w:rFonts w:eastAsia="MS PGothic"/>
        </w:rPr>
        <w:t>:</w:t>
      </w:r>
    </w:p>
    <w:p w14:paraId="0BE8393F" w14:textId="77777777" w:rsidR="000331B9" w:rsidRPr="00E27D23" w:rsidRDefault="000331B9" w:rsidP="009D4432">
      <w:r w:rsidRPr="00E27D23">
        <w:t>2&gt;</w:t>
      </w:r>
      <w:r w:rsidRPr="00E27D23">
        <w:tab/>
        <w:t xml:space="preserve">set </w:t>
      </w:r>
      <w:r w:rsidRPr="00E27D23">
        <w:rPr>
          <w:i/>
        </w:rPr>
        <w:t>sl-ResultDMRS</w:t>
      </w:r>
      <w:r w:rsidRPr="00E27D23">
        <w:t xml:space="preserve"> within </w:t>
      </w:r>
      <w:r w:rsidRPr="00E27D23">
        <w:rPr>
          <w:i/>
        </w:rPr>
        <w:t>sl-MeasResult</w:t>
      </w:r>
      <w:r w:rsidRPr="00E27D23">
        <w:t xml:space="preserve"> to include the NR sidelink DMRS based quantity indicated in the </w:t>
      </w:r>
      <w:r w:rsidRPr="00E27D23">
        <w:rPr>
          <w:i/>
        </w:rPr>
        <w:t>sl-ReportQuantity</w:t>
      </w:r>
      <w:r w:rsidRPr="00E27D23">
        <w:t xml:space="preserve"> within the concerned </w:t>
      </w:r>
      <w:r w:rsidRPr="00E27D23">
        <w:rPr>
          <w:i/>
        </w:rPr>
        <w:t>sl-ReportConfig</w:t>
      </w:r>
      <w:r w:rsidRPr="00E27D23">
        <w:t>;</w:t>
      </w:r>
    </w:p>
    <w:p w14:paraId="66E8E5A6" w14:textId="77777777" w:rsidR="000331B9" w:rsidRPr="00E27D23" w:rsidRDefault="000331B9" w:rsidP="009D4432">
      <w:r w:rsidRPr="00E27D23">
        <w:t>1&gt;</w:t>
      </w:r>
      <w:r w:rsidRPr="00E27D23">
        <w:tab/>
        <w:t xml:space="preserve">increment the </w:t>
      </w:r>
      <w:r w:rsidRPr="00E27D23">
        <w:rPr>
          <w:i/>
        </w:rPr>
        <w:t>sl-NumberOfReportsSent</w:t>
      </w:r>
      <w:r w:rsidRPr="00E27D23">
        <w:t xml:space="preserve"> as defined within the </w:t>
      </w:r>
      <w:r w:rsidRPr="00E27D23">
        <w:rPr>
          <w:i/>
        </w:rPr>
        <w:t>VarMeasReportListSSL</w:t>
      </w:r>
      <w:r w:rsidRPr="00E27D23">
        <w:t xml:space="preserve"> for this </w:t>
      </w:r>
      <w:r w:rsidRPr="00E27D23">
        <w:rPr>
          <w:i/>
        </w:rPr>
        <w:t>sl-MeasId</w:t>
      </w:r>
      <w:r w:rsidRPr="00E27D23">
        <w:t xml:space="preserve"> by 1;</w:t>
      </w:r>
    </w:p>
    <w:p w14:paraId="0FBF0140" w14:textId="77777777" w:rsidR="000331B9" w:rsidRPr="00E27D23" w:rsidRDefault="000331B9" w:rsidP="009D4432">
      <w:r w:rsidRPr="00E27D23">
        <w:t>1&gt;</w:t>
      </w:r>
      <w:r w:rsidRPr="00E27D23">
        <w:tab/>
        <w:t>stop the periodical reporting timer, if running;</w:t>
      </w:r>
    </w:p>
    <w:p w14:paraId="2D9FB5F7" w14:textId="77777777" w:rsidR="000331B9" w:rsidRPr="00E27D23" w:rsidRDefault="000331B9" w:rsidP="009D4432">
      <w:r w:rsidRPr="00E27D23">
        <w:t>1&gt;</w:t>
      </w:r>
      <w:r w:rsidRPr="00E27D23">
        <w:tab/>
        <w:t xml:space="preserve">if the </w:t>
      </w:r>
      <w:r w:rsidRPr="00E27D23">
        <w:rPr>
          <w:i/>
        </w:rPr>
        <w:t>sl-NumberOfReportsSent</w:t>
      </w:r>
      <w:r w:rsidRPr="00E27D23">
        <w:t xml:space="preserve"> as defined within the </w:t>
      </w:r>
      <w:r w:rsidRPr="00E27D23">
        <w:rPr>
          <w:i/>
        </w:rPr>
        <w:t>VarMeasReportListSL</w:t>
      </w:r>
      <w:r w:rsidRPr="00E27D23">
        <w:t xml:space="preserve"> for this </w:t>
      </w:r>
      <w:r w:rsidRPr="00E27D23">
        <w:rPr>
          <w:i/>
        </w:rPr>
        <w:t>sl-MeasId</w:t>
      </w:r>
      <w:r w:rsidRPr="00E27D23">
        <w:t xml:space="preserve"> is less than the </w:t>
      </w:r>
      <w:r w:rsidRPr="00E27D23">
        <w:rPr>
          <w:i/>
        </w:rPr>
        <w:t>sl-ReportAmount</w:t>
      </w:r>
      <w:r w:rsidRPr="00E27D23">
        <w:t xml:space="preserve"> as defined within the corresponding </w:t>
      </w:r>
      <w:r w:rsidRPr="00E27D23">
        <w:rPr>
          <w:i/>
        </w:rPr>
        <w:t>sl-ReportConfig</w:t>
      </w:r>
      <w:r w:rsidRPr="00E27D23">
        <w:t xml:space="preserve"> for this </w:t>
      </w:r>
      <w:r w:rsidRPr="00E27D23">
        <w:rPr>
          <w:i/>
        </w:rPr>
        <w:t>sl-MeasId</w:t>
      </w:r>
      <w:r w:rsidRPr="00E27D23">
        <w:t>:</w:t>
      </w:r>
    </w:p>
    <w:p w14:paraId="631483AB" w14:textId="77777777" w:rsidR="000331B9" w:rsidRPr="00E27D23" w:rsidRDefault="000331B9" w:rsidP="009D4432">
      <w:r w:rsidRPr="00E27D23">
        <w:t>2&gt;</w:t>
      </w:r>
      <w:r w:rsidRPr="00E27D23">
        <w:tab/>
        <w:t xml:space="preserve">start the periodical reporting timer with the value of </w:t>
      </w:r>
      <w:r w:rsidRPr="00E27D23">
        <w:rPr>
          <w:i/>
        </w:rPr>
        <w:t>sl-ReportInterval</w:t>
      </w:r>
      <w:r w:rsidRPr="00E27D23">
        <w:t xml:space="preserve"> as defined within the corresponding </w:t>
      </w:r>
      <w:r w:rsidRPr="00E27D23">
        <w:rPr>
          <w:i/>
        </w:rPr>
        <w:t>sl-ReportConfig</w:t>
      </w:r>
      <w:r w:rsidRPr="00E27D23">
        <w:t xml:space="preserve"> for this </w:t>
      </w:r>
      <w:r w:rsidRPr="00E27D23">
        <w:rPr>
          <w:i/>
        </w:rPr>
        <w:t>sl-MeasId</w:t>
      </w:r>
      <w:r w:rsidRPr="00E27D23">
        <w:t>;</w:t>
      </w:r>
    </w:p>
    <w:p w14:paraId="250C2724" w14:textId="77777777" w:rsidR="000331B9" w:rsidRPr="00E27D23" w:rsidRDefault="000331B9" w:rsidP="009D4432">
      <w:r w:rsidRPr="00E27D23">
        <w:t>1&gt;</w:t>
      </w:r>
      <w:r w:rsidRPr="00E27D23">
        <w:tab/>
        <w:t>else:</w:t>
      </w:r>
    </w:p>
    <w:p w14:paraId="5E4658C2" w14:textId="77777777" w:rsidR="000331B9" w:rsidRPr="00E27D23" w:rsidRDefault="000331B9" w:rsidP="009D4432">
      <w:r w:rsidRPr="00E27D23">
        <w:t>2&gt;</w:t>
      </w:r>
      <w:r w:rsidRPr="00E27D23">
        <w:tab/>
        <w:t>if the sl-ReportType is set to sl-Periodical:</w:t>
      </w:r>
    </w:p>
    <w:p w14:paraId="4BC7EBA8" w14:textId="77777777" w:rsidR="000331B9" w:rsidRPr="00E27D23" w:rsidRDefault="000331B9" w:rsidP="009D4432">
      <w:r w:rsidRPr="00E27D23">
        <w:t>3&gt;</w:t>
      </w:r>
      <w:r w:rsidRPr="00E27D23">
        <w:tab/>
        <w:t xml:space="preserve">remove the entry within the </w:t>
      </w:r>
      <w:r w:rsidRPr="00E27D23">
        <w:rPr>
          <w:i/>
        </w:rPr>
        <w:t>VarMeasReportListSL</w:t>
      </w:r>
      <w:r w:rsidRPr="00E27D23">
        <w:t xml:space="preserve"> for this </w:t>
      </w:r>
      <w:r w:rsidRPr="00E27D23">
        <w:rPr>
          <w:i/>
        </w:rPr>
        <w:t>sl-MeasId</w:t>
      </w:r>
      <w:r w:rsidRPr="00E27D23">
        <w:t>;</w:t>
      </w:r>
    </w:p>
    <w:p w14:paraId="4FA87C6C" w14:textId="77777777" w:rsidR="000331B9" w:rsidRPr="00E27D23" w:rsidRDefault="000331B9" w:rsidP="009D4432">
      <w:r w:rsidRPr="00E27D23">
        <w:t>3&gt;</w:t>
      </w:r>
      <w:r w:rsidRPr="00E27D23">
        <w:tab/>
        <w:t>remove this sl-MeasId from the sl-MeasIdList within VarMeasConfigSL;</w:t>
      </w:r>
    </w:p>
    <w:p w14:paraId="0DBA26C3" w14:textId="77777777" w:rsidR="000331B9" w:rsidRPr="00E27D23" w:rsidRDefault="000331B9" w:rsidP="009D4432">
      <w:pPr>
        <w:rPr>
          <w:lang w:eastAsia="zh-CN"/>
        </w:rPr>
      </w:pPr>
      <w:r w:rsidRPr="00E27D23">
        <w:t>1&gt;</w:t>
      </w:r>
      <w:r w:rsidRPr="00E27D23">
        <w:tab/>
        <w:t xml:space="preserve">submit the </w:t>
      </w:r>
      <w:r w:rsidRPr="00E27D23">
        <w:rPr>
          <w:i/>
        </w:rPr>
        <w:t>MeasurementReportSidelink</w:t>
      </w:r>
      <w:r w:rsidRPr="00E27D23">
        <w:t xml:space="preserve"> message to lower layers for transmission, upon which the procedure ends.</w:t>
      </w:r>
    </w:p>
    <w:p w14:paraId="396DAD0E" w14:textId="77777777" w:rsidR="000331B9" w:rsidRPr="00E27D23" w:rsidRDefault="000331B9" w:rsidP="000331B9">
      <w:pPr>
        <w:pStyle w:val="H6"/>
        <w:rPr>
          <w:lang w:eastAsia="zh-CN"/>
        </w:rPr>
      </w:pPr>
      <w:r w:rsidRPr="00E27D23">
        <w:rPr>
          <w:lang w:eastAsia="zh-CN"/>
        </w:rPr>
        <w:t>12.2.5.3.3</w:t>
      </w:r>
      <w:r w:rsidRPr="00E27D23">
        <w:tab/>
        <w:t>Test description</w:t>
      </w:r>
    </w:p>
    <w:p w14:paraId="3F94BDFD" w14:textId="77777777" w:rsidR="000331B9" w:rsidRPr="00E27D23" w:rsidRDefault="000331B9" w:rsidP="000331B9">
      <w:pPr>
        <w:pStyle w:val="H6"/>
      </w:pPr>
      <w:r w:rsidRPr="00E27D23">
        <w:rPr>
          <w:lang w:eastAsia="zh-CN"/>
        </w:rPr>
        <w:t>12.2.5.3.3.1</w:t>
      </w:r>
      <w:r w:rsidRPr="00E27D23">
        <w:tab/>
        <w:t>Pre-test conditions</w:t>
      </w:r>
    </w:p>
    <w:p w14:paraId="48496CD3" w14:textId="77777777" w:rsidR="000331B9" w:rsidRPr="00E27D23" w:rsidRDefault="000331B9" w:rsidP="000331B9">
      <w:pPr>
        <w:pStyle w:val="H6"/>
      </w:pPr>
      <w:r w:rsidRPr="00E27D23">
        <w:t>System Simulator:</w:t>
      </w:r>
    </w:p>
    <w:p w14:paraId="43E0B34B" w14:textId="77777777" w:rsidR="000331B9" w:rsidRPr="00E27D23" w:rsidRDefault="000331B9" w:rsidP="009D4432">
      <w:pPr>
        <w:pStyle w:val="B1"/>
      </w:pPr>
      <w:r w:rsidRPr="00E27D23">
        <w:t>-</w:t>
      </w:r>
      <w:r w:rsidRPr="00E27D23">
        <w:tab/>
        <w:t>SS-NW</w:t>
      </w:r>
    </w:p>
    <w:p w14:paraId="1E4B1984" w14:textId="58D6969D" w:rsidR="000331B9" w:rsidRPr="00E27D23" w:rsidRDefault="000331B9" w:rsidP="009D4432">
      <w:pPr>
        <w:pStyle w:val="B2"/>
      </w:pPr>
      <w:r w:rsidRPr="00E27D23">
        <w:t>-</w:t>
      </w:r>
      <w:r w:rsidRPr="00E27D23">
        <w:rPr>
          <w:lang w:eastAsia="zh-CN"/>
        </w:rPr>
        <w:tab/>
      </w:r>
      <w:r w:rsidRPr="00E27D23">
        <w:t>NR Cell 1</w:t>
      </w:r>
    </w:p>
    <w:p w14:paraId="421EAB8E" w14:textId="06C43AAA" w:rsidR="000331B9" w:rsidRPr="00E27D23" w:rsidRDefault="000331B9" w:rsidP="009D4432">
      <w:pPr>
        <w:pStyle w:val="B2"/>
        <w:rPr>
          <w:lang w:eastAsia="zh-CN"/>
        </w:rPr>
      </w:pPr>
      <w:r w:rsidRPr="00E27D23">
        <w:t>-</w:t>
      </w:r>
      <w:r w:rsidRPr="00E27D23">
        <w:rPr>
          <w:lang w:eastAsia="zh-CN"/>
        </w:rPr>
        <w:tab/>
      </w:r>
      <w:r w:rsidRPr="00E27D23">
        <w:t xml:space="preserve">System information combination </w:t>
      </w:r>
      <w:r w:rsidR="00C03C8B" w:rsidRPr="00E27D23">
        <w:rPr>
          <w:lang w:eastAsia="zh-CN"/>
        </w:rPr>
        <w:t xml:space="preserve">NR-14 </w:t>
      </w:r>
      <w:r w:rsidRPr="00E27D23">
        <w:t>as defined in TS 38.508-1 [4] clause 4.4.3.1 is used in NR Cell 1.</w:t>
      </w:r>
    </w:p>
    <w:p w14:paraId="2DA82ED1" w14:textId="1BD672EB" w:rsidR="000331B9" w:rsidRPr="00E27D23" w:rsidRDefault="000331B9" w:rsidP="009D4432">
      <w:pPr>
        <w:pStyle w:val="B1"/>
        <w:rPr>
          <w:lang w:eastAsia="zh-CN"/>
        </w:rPr>
      </w:pPr>
      <w:r w:rsidRPr="00E27D23">
        <w:t>-</w:t>
      </w:r>
      <w:r w:rsidRPr="00E27D23">
        <w:tab/>
      </w:r>
      <w:r w:rsidRPr="00E27D23">
        <w:rPr>
          <w:lang w:eastAsia="zh-CN"/>
        </w:rPr>
        <w:t>NR-SS-UE</w:t>
      </w:r>
    </w:p>
    <w:p w14:paraId="4DE8345E" w14:textId="310B363E" w:rsidR="00C03C8B" w:rsidRPr="00E27D23" w:rsidRDefault="000331B9" w:rsidP="009D4432">
      <w:pPr>
        <w:pStyle w:val="B2"/>
        <w:rPr>
          <w:lang w:eastAsia="zh-CN"/>
        </w:rPr>
      </w:pPr>
      <w:r w:rsidRPr="00E27D23">
        <w:t>-</w:t>
      </w:r>
      <w:r w:rsidRPr="00E27D23">
        <w:tab/>
        <w:t>NR-SS-UE1: Operating as NR sidelink communication transmitting and receiving device on the resources that UE is expected to use for reception and transmission via PC5 interface.</w:t>
      </w:r>
    </w:p>
    <w:p w14:paraId="2818E5AA" w14:textId="7FFB461C" w:rsidR="000331B9" w:rsidRPr="00E27D23" w:rsidRDefault="00C03C8B" w:rsidP="009D4432">
      <w:pPr>
        <w:pStyle w:val="B2"/>
        <w:rPr>
          <w:lang w:eastAsia="zh-CN"/>
        </w:rPr>
      </w:pPr>
      <w:r w:rsidRPr="00E27D23">
        <w:rPr>
          <w:lang w:eastAsia="zh-CN"/>
        </w:rPr>
        <w:t>-</w:t>
      </w:r>
      <w:r w:rsidRPr="00E27D23">
        <w:rPr>
          <w:lang w:eastAsia="zh-CN"/>
        </w:rPr>
        <w:tab/>
        <w:t xml:space="preserve">NR-SS-UE1 is synchronised on </w:t>
      </w:r>
      <w:r w:rsidR="0062147B" w:rsidRPr="00E27D23">
        <w:rPr>
          <w:lang w:eastAsia="zh-CN"/>
        </w:rPr>
        <w:t>GNSS</w:t>
      </w:r>
      <w:r w:rsidRPr="00E27D23">
        <w:rPr>
          <w:lang w:eastAsia="zh-CN"/>
        </w:rPr>
        <w:t>.</w:t>
      </w:r>
    </w:p>
    <w:p w14:paraId="56D2D42E" w14:textId="77777777" w:rsidR="0062147B" w:rsidRPr="00E27D23" w:rsidRDefault="0062147B" w:rsidP="00C826D8">
      <w:pPr>
        <w:pStyle w:val="B1"/>
        <w:rPr>
          <w:lang w:eastAsia="zh-CN"/>
        </w:rPr>
      </w:pPr>
      <w:r w:rsidRPr="00E27D23">
        <w:rPr>
          <w:lang w:eastAsia="zh-CN"/>
        </w:rPr>
        <w:t>-</w:t>
      </w:r>
      <w:r w:rsidRPr="00E27D23">
        <w:rPr>
          <w:lang w:eastAsia="zh-CN"/>
        </w:rPr>
        <w:tab/>
        <w:t>GNSS simulator</w:t>
      </w:r>
    </w:p>
    <w:p w14:paraId="4B59E036" w14:textId="7122D7FA" w:rsidR="0062147B" w:rsidRPr="00E27D23" w:rsidRDefault="0062147B" w:rsidP="0062147B">
      <w:pPr>
        <w:pStyle w:val="B2"/>
        <w:rPr>
          <w:lang w:eastAsia="zh-CN"/>
        </w:rPr>
      </w:pPr>
      <w:r w:rsidRPr="00E27D23">
        <w:rPr>
          <w:lang w:eastAsia="zh-CN"/>
        </w:rPr>
        <w:t>-</w:t>
      </w:r>
      <w:r w:rsidRPr="00E27D23">
        <w:rPr>
          <w:lang w:eastAsia="zh-CN"/>
        </w:rPr>
        <w:tab/>
        <w:t xml:space="preserve">The GNSS simulator is started </w:t>
      </w:r>
      <w:r w:rsidRPr="00E27D23">
        <w:t>and</w:t>
      </w:r>
      <w:r w:rsidRPr="00E27D23">
        <w:rPr>
          <w:lang w:eastAsia="zh-CN"/>
        </w:rPr>
        <w:t xml:space="preserve"> configured for </w:t>
      </w:r>
      <w:r w:rsidRPr="00E27D23">
        <w:t>Scenario #1</w:t>
      </w:r>
      <w:r w:rsidRPr="00E27D23">
        <w:rPr>
          <w:lang w:eastAsia="zh-CN"/>
        </w:rPr>
        <w:t>.</w:t>
      </w:r>
    </w:p>
    <w:p w14:paraId="5E2F6726" w14:textId="77777777" w:rsidR="000331B9" w:rsidRPr="00E27D23" w:rsidRDefault="000331B9" w:rsidP="000331B9">
      <w:pPr>
        <w:pStyle w:val="H6"/>
      </w:pPr>
      <w:r w:rsidRPr="00E27D23">
        <w:t>UE:</w:t>
      </w:r>
    </w:p>
    <w:p w14:paraId="5B950614" w14:textId="77777777" w:rsidR="000331B9" w:rsidRPr="00E27D23" w:rsidRDefault="000331B9" w:rsidP="009D4432">
      <w:pPr>
        <w:pStyle w:val="B1"/>
        <w:rPr>
          <w:lang w:eastAsia="zh-CN"/>
        </w:rPr>
      </w:pPr>
      <w:r w:rsidRPr="00E27D23">
        <w:t>-</w:t>
      </w:r>
      <w:r w:rsidRPr="00E27D23">
        <w:tab/>
        <w:t>UE is authorised to perform NR sidelink communication.</w:t>
      </w:r>
    </w:p>
    <w:p w14:paraId="7F170EF8" w14:textId="3B0F1E67" w:rsidR="000331B9" w:rsidRPr="00E27D23" w:rsidRDefault="000331B9" w:rsidP="009D4432">
      <w:pPr>
        <w:pStyle w:val="B1"/>
      </w:pPr>
      <w:r w:rsidRPr="00E27D23">
        <w:rPr>
          <w:lang w:eastAsia="zh-CN"/>
        </w:rPr>
        <w:t xml:space="preserve">- </w:t>
      </w:r>
      <w:r w:rsidRPr="00E27D23">
        <w:rPr>
          <w:lang w:eastAsia="zh-CN"/>
        </w:rPr>
        <w:tab/>
      </w:r>
      <w:r w:rsidRPr="00E27D23">
        <w:t xml:space="preserve">The UE is equipped with a USIM </w:t>
      </w:r>
      <w:r w:rsidR="00C03C8B" w:rsidRPr="00E27D23">
        <w:t>containing default values as per TS 38.508-1 [4] clause 4.8.3.3.3</w:t>
      </w:r>
      <w:r w:rsidRPr="00E27D23">
        <w:t>.</w:t>
      </w:r>
    </w:p>
    <w:p w14:paraId="551F9293" w14:textId="65BD97AE" w:rsidR="00C03C8B" w:rsidRPr="00E27D23" w:rsidRDefault="00C03C8B" w:rsidP="009D4432">
      <w:pPr>
        <w:pStyle w:val="B1"/>
        <w:rPr>
          <w:lang w:eastAsia="zh-CN"/>
        </w:rPr>
      </w:pPr>
      <w:r w:rsidRPr="00E27D23">
        <w:rPr>
          <w:lang w:eastAsia="zh-CN"/>
        </w:rPr>
        <w:t>-</w:t>
      </w:r>
      <w:r w:rsidRPr="00E27D23">
        <w:rPr>
          <w:lang w:eastAsia="zh-CN"/>
        </w:rPr>
        <w:tab/>
        <w:t xml:space="preserve">UE is synchronised on </w:t>
      </w:r>
      <w:r w:rsidR="0062147B" w:rsidRPr="00E27D23">
        <w:rPr>
          <w:lang w:eastAsia="zh-CN"/>
        </w:rPr>
        <w:t>GNSS</w:t>
      </w:r>
      <w:r w:rsidRPr="00E27D23">
        <w:rPr>
          <w:lang w:eastAsia="zh-CN"/>
        </w:rPr>
        <w:t>.</w:t>
      </w:r>
    </w:p>
    <w:p w14:paraId="32A63AE7" w14:textId="77777777" w:rsidR="000331B9" w:rsidRPr="00E27D23" w:rsidRDefault="000331B9" w:rsidP="000331B9">
      <w:pPr>
        <w:pStyle w:val="H6"/>
      </w:pPr>
      <w:r w:rsidRPr="00E27D23">
        <w:t>Preamble:</w:t>
      </w:r>
    </w:p>
    <w:p w14:paraId="2E2E7EAB" w14:textId="21009F04" w:rsidR="000331B9" w:rsidRPr="00E27D23" w:rsidRDefault="000331B9" w:rsidP="009D4432">
      <w:pPr>
        <w:pStyle w:val="B1"/>
        <w:rPr>
          <w:lang w:eastAsia="zh-CN"/>
        </w:rPr>
      </w:pPr>
      <w:r w:rsidRPr="00E27D23">
        <w:t>-</w:t>
      </w:r>
      <w:r w:rsidRPr="00E27D23">
        <w:tab/>
        <w:t>The UE is in state 3N-A as defined in TS 38.508-1 [4], subclause 4.4A on NR Cell 1</w:t>
      </w:r>
      <w:r w:rsidRPr="00E27D23">
        <w:rPr>
          <w:lang w:eastAsia="zh-CN"/>
        </w:rPr>
        <w:t xml:space="preserve">, </w:t>
      </w:r>
      <w:r w:rsidRPr="00E27D23">
        <w:t>using generic procedure parameter</w:t>
      </w:r>
      <w:r w:rsidRPr="00E27D23">
        <w:rPr>
          <w:lang w:eastAsia="zh-CN"/>
        </w:rPr>
        <w:t>s</w:t>
      </w:r>
      <w:r w:rsidRPr="00E27D23">
        <w:t xml:space="preserve"> Sidelink (On), Cast Type (Unicast)</w:t>
      </w:r>
      <w:r w:rsidR="00C03C8B" w:rsidRPr="00E27D23">
        <w:rPr>
          <w:lang w:eastAsia="zh-CN"/>
        </w:rPr>
        <w:t xml:space="preserve"> using UE initiated unicast mode NR sidelink communication procedure in subclause 4.9.22</w:t>
      </w:r>
      <w:r w:rsidRPr="00E27D23">
        <w:rPr>
          <w:lang w:eastAsia="zh-CN"/>
        </w:rPr>
        <w:t>.</w:t>
      </w:r>
    </w:p>
    <w:p w14:paraId="48BE3C4A" w14:textId="77777777" w:rsidR="000331B9" w:rsidRPr="00E27D23" w:rsidRDefault="000331B9" w:rsidP="000331B9">
      <w:pPr>
        <w:pStyle w:val="H6"/>
        <w:rPr>
          <w:lang w:eastAsia="zh-CN"/>
        </w:rPr>
      </w:pPr>
      <w:r w:rsidRPr="00E27D23">
        <w:rPr>
          <w:lang w:eastAsia="zh-CN"/>
        </w:rPr>
        <w:t>12.2.5.3.3.2</w:t>
      </w:r>
      <w:r w:rsidRPr="00E27D23">
        <w:tab/>
        <w:t>Test procedure sequence</w:t>
      </w:r>
    </w:p>
    <w:p w14:paraId="451BB860" w14:textId="77777777" w:rsidR="000331B9" w:rsidRPr="00E27D23" w:rsidRDefault="000331B9" w:rsidP="009D4432">
      <w:pPr>
        <w:pStyle w:val="TH"/>
      </w:pPr>
      <w:r w:rsidRPr="00E27D23">
        <w:t xml:space="preserve">Table </w:t>
      </w:r>
      <w:r w:rsidRPr="00E27D23">
        <w:rPr>
          <w:lang w:eastAsia="zh-CN"/>
        </w:rPr>
        <w:t>12.2.5.3.3.2</w:t>
      </w:r>
      <w:r w:rsidRPr="00E27D23">
        <w:t>-1: Main behaviour</w:t>
      </w:r>
    </w:p>
    <w:tbl>
      <w:tblPr>
        <w:tblW w:w="9600" w:type="dxa"/>
        <w:tblLayout w:type="fixed"/>
        <w:tblLook w:val="04A0" w:firstRow="1" w:lastRow="0" w:firstColumn="1" w:lastColumn="0" w:noHBand="0" w:noVBand="1"/>
      </w:tblPr>
      <w:tblGrid>
        <w:gridCol w:w="533"/>
        <w:gridCol w:w="3682"/>
        <w:gridCol w:w="709"/>
        <w:gridCol w:w="2975"/>
        <w:gridCol w:w="851"/>
        <w:gridCol w:w="850"/>
      </w:tblGrid>
      <w:tr w:rsidR="000331B9" w:rsidRPr="00E27D23" w14:paraId="0DBAB5A8" w14:textId="77777777" w:rsidTr="00C03C8B">
        <w:tc>
          <w:tcPr>
            <w:tcW w:w="533" w:type="dxa"/>
            <w:tcBorders>
              <w:top w:val="single" w:sz="4" w:space="0" w:color="auto"/>
              <w:left w:val="single" w:sz="4" w:space="0" w:color="auto"/>
              <w:bottom w:val="nil"/>
              <w:right w:val="single" w:sz="4" w:space="0" w:color="auto"/>
            </w:tcBorders>
            <w:hideMark/>
          </w:tcPr>
          <w:p w14:paraId="537D1E61" w14:textId="77777777" w:rsidR="000331B9" w:rsidRPr="00E27D23" w:rsidRDefault="000331B9" w:rsidP="009D4432">
            <w:pPr>
              <w:pStyle w:val="TAH"/>
              <w:rPr>
                <w:lang w:eastAsia="zh-CN"/>
              </w:rPr>
            </w:pPr>
            <w:r w:rsidRPr="00E27D23">
              <w:rPr>
                <w:lang w:eastAsia="zh-CN"/>
              </w:rPr>
              <w:t>St</w:t>
            </w:r>
          </w:p>
        </w:tc>
        <w:tc>
          <w:tcPr>
            <w:tcW w:w="3682" w:type="dxa"/>
            <w:tcBorders>
              <w:top w:val="single" w:sz="4" w:space="0" w:color="auto"/>
              <w:left w:val="single" w:sz="4" w:space="0" w:color="auto"/>
              <w:bottom w:val="nil"/>
              <w:right w:val="single" w:sz="4" w:space="0" w:color="auto"/>
            </w:tcBorders>
            <w:hideMark/>
          </w:tcPr>
          <w:p w14:paraId="02035179" w14:textId="77777777" w:rsidR="000331B9" w:rsidRPr="00E27D23" w:rsidRDefault="000331B9" w:rsidP="009D4432">
            <w:pPr>
              <w:pStyle w:val="TAH"/>
              <w:rPr>
                <w:lang w:eastAsia="zh-CN"/>
              </w:rPr>
            </w:pPr>
            <w:r w:rsidRPr="00E27D23">
              <w:rPr>
                <w:lang w:eastAsia="zh-CN"/>
              </w:rPr>
              <w:t>Procedure</w:t>
            </w:r>
          </w:p>
        </w:tc>
        <w:tc>
          <w:tcPr>
            <w:tcW w:w="3684" w:type="dxa"/>
            <w:gridSpan w:val="2"/>
            <w:tcBorders>
              <w:top w:val="single" w:sz="4" w:space="0" w:color="auto"/>
              <w:left w:val="single" w:sz="4" w:space="0" w:color="auto"/>
              <w:bottom w:val="nil"/>
              <w:right w:val="single" w:sz="4" w:space="0" w:color="auto"/>
            </w:tcBorders>
            <w:hideMark/>
          </w:tcPr>
          <w:p w14:paraId="54594774" w14:textId="77777777" w:rsidR="000331B9" w:rsidRPr="00E27D23" w:rsidRDefault="000331B9" w:rsidP="009D4432">
            <w:pPr>
              <w:pStyle w:val="TAH"/>
              <w:rPr>
                <w:lang w:eastAsia="zh-CN"/>
              </w:rPr>
            </w:pPr>
            <w:r w:rsidRPr="00E27D23">
              <w:rPr>
                <w:lang w:eastAsia="zh-CN"/>
              </w:rPr>
              <w:t>Message Sequence</w:t>
            </w:r>
          </w:p>
        </w:tc>
        <w:tc>
          <w:tcPr>
            <w:tcW w:w="851" w:type="dxa"/>
            <w:tcBorders>
              <w:top w:val="single" w:sz="4" w:space="0" w:color="auto"/>
              <w:left w:val="single" w:sz="4" w:space="0" w:color="auto"/>
              <w:bottom w:val="nil"/>
              <w:right w:val="single" w:sz="4" w:space="0" w:color="auto"/>
            </w:tcBorders>
            <w:hideMark/>
          </w:tcPr>
          <w:p w14:paraId="00170556" w14:textId="77777777" w:rsidR="000331B9" w:rsidRPr="00E27D23" w:rsidRDefault="000331B9" w:rsidP="009D4432">
            <w:pPr>
              <w:pStyle w:val="TAH"/>
              <w:rPr>
                <w:lang w:eastAsia="zh-CN"/>
              </w:rPr>
            </w:pPr>
            <w:r w:rsidRPr="00E27D23">
              <w:rPr>
                <w:lang w:eastAsia="zh-CN"/>
              </w:rPr>
              <w:t>TP</w:t>
            </w:r>
          </w:p>
        </w:tc>
        <w:tc>
          <w:tcPr>
            <w:tcW w:w="850" w:type="dxa"/>
            <w:tcBorders>
              <w:top w:val="single" w:sz="4" w:space="0" w:color="auto"/>
              <w:left w:val="single" w:sz="4" w:space="0" w:color="auto"/>
              <w:bottom w:val="nil"/>
              <w:right w:val="single" w:sz="4" w:space="0" w:color="auto"/>
            </w:tcBorders>
            <w:hideMark/>
          </w:tcPr>
          <w:p w14:paraId="0E3476B5" w14:textId="77777777" w:rsidR="000331B9" w:rsidRPr="00E27D23" w:rsidRDefault="000331B9" w:rsidP="009D4432">
            <w:pPr>
              <w:pStyle w:val="TAH"/>
              <w:rPr>
                <w:lang w:eastAsia="zh-CN"/>
              </w:rPr>
            </w:pPr>
            <w:r w:rsidRPr="00E27D23">
              <w:rPr>
                <w:lang w:eastAsia="zh-CN"/>
              </w:rPr>
              <w:t>Verdict</w:t>
            </w:r>
          </w:p>
        </w:tc>
      </w:tr>
      <w:tr w:rsidR="000331B9" w:rsidRPr="00E27D23" w14:paraId="51EC5D04" w14:textId="77777777" w:rsidTr="00C03C8B">
        <w:tc>
          <w:tcPr>
            <w:tcW w:w="533" w:type="dxa"/>
            <w:tcBorders>
              <w:top w:val="nil"/>
              <w:left w:val="single" w:sz="4" w:space="0" w:color="auto"/>
              <w:bottom w:val="single" w:sz="4" w:space="0" w:color="auto"/>
              <w:right w:val="single" w:sz="4" w:space="0" w:color="auto"/>
            </w:tcBorders>
          </w:tcPr>
          <w:p w14:paraId="4ED79C21" w14:textId="77777777" w:rsidR="000331B9" w:rsidRPr="00E27D23" w:rsidRDefault="000331B9" w:rsidP="009D4432">
            <w:pPr>
              <w:pStyle w:val="TAH"/>
              <w:rPr>
                <w:lang w:eastAsia="zh-CN"/>
              </w:rPr>
            </w:pPr>
          </w:p>
        </w:tc>
        <w:tc>
          <w:tcPr>
            <w:tcW w:w="3682" w:type="dxa"/>
            <w:tcBorders>
              <w:top w:val="nil"/>
              <w:left w:val="single" w:sz="4" w:space="0" w:color="auto"/>
              <w:bottom w:val="single" w:sz="4" w:space="0" w:color="auto"/>
              <w:right w:val="single" w:sz="4" w:space="0" w:color="auto"/>
            </w:tcBorders>
          </w:tcPr>
          <w:p w14:paraId="408D8B2E" w14:textId="77777777" w:rsidR="000331B9" w:rsidRPr="00E27D23" w:rsidRDefault="000331B9" w:rsidP="009D4432">
            <w:pPr>
              <w:pStyle w:val="TAH"/>
              <w:rPr>
                <w:lang w:eastAsia="zh-CN"/>
              </w:rPr>
            </w:pPr>
          </w:p>
        </w:tc>
        <w:tc>
          <w:tcPr>
            <w:tcW w:w="709" w:type="dxa"/>
            <w:tcBorders>
              <w:top w:val="single" w:sz="4" w:space="0" w:color="auto"/>
              <w:left w:val="single" w:sz="4" w:space="0" w:color="auto"/>
              <w:bottom w:val="single" w:sz="4" w:space="0" w:color="auto"/>
              <w:right w:val="single" w:sz="4" w:space="0" w:color="auto"/>
            </w:tcBorders>
            <w:hideMark/>
          </w:tcPr>
          <w:p w14:paraId="11212846" w14:textId="77777777" w:rsidR="000331B9" w:rsidRPr="00E27D23" w:rsidRDefault="000331B9" w:rsidP="009D4432">
            <w:pPr>
              <w:pStyle w:val="TAH"/>
              <w:rPr>
                <w:lang w:eastAsia="zh-CN"/>
              </w:rPr>
            </w:pPr>
            <w:r w:rsidRPr="00E27D23">
              <w:rPr>
                <w:lang w:eastAsia="zh-CN"/>
              </w:rPr>
              <w:t>U - S</w:t>
            </w:r>
          </w:p>
        </w:tc>
        <w:tc>
          <w:tcPr>
            <w:tcW w:w="2975" w:type="dxa"/>
            <w:tcBorders>
              <w:top w:val="single" w:sz="4" w:space="0" w:color="auto"/>
              <w:left w:val="single" w:sz="4" w:space="0" w:color="auto"/>
              <w:bottom w:val="single" w:sz="4" w:space="0" w:color="auto"/>
              <w:right w:val="single" w:sz="4" w:space="0" w:color="auto"/>
            </w:tcBorders>
            <w:hideMark/>
          </w:tcPr>
          <w:p w14:paraId="4012C0A0" w14:textId="77777777" w:rsidR="000331B9" w:rsidRPr="00E27D23" w:rsidRDefault="000331B9" w:rsidP="009D4432">
            <w:pPr>
              <w:pStyle w:val="TAH"/>
              <w:rPr>
                <w:lang w:eastAsia="zh-CN"/>
              </w:rPr>
            </w:pPr>
            <w:r w:rsidRPr="00E27D23">
              <w:rPr>
                <w:lang w:eastAsia="zh-CN"/>
              </w:rPr>
              <w:t>Message</w:t>
            </w:r>
          </w:p>
        </w:tc>
        <w:tc>
          <w:tcPr>
            <w:tcW w:w="851" w:type="dxa"/>
            <w:tcBorders>
              <w:top w:val="nil"/>
              <w:left w:val="single" w:sz="4" w:space="0" w:color="auto"/>
              <w:bottom w:val="single" w:sz="4" w:space="0" w:color="auto"/>
              <w:right w:val="single" w:sz="4" w:space="0" w:color="auto"/>
            </w:tcBorders>
          </w:tcPr>
          <w:p w14:paraId="2A7480A2" w14:textId="77777777" w:rsidR="000331B9" w:rsidRPr="00E27D23" w:rsidRDefault="000331B9" w:rsidP="009D4432">
            <w:pPr>
              <w:pStyle w:val="TAH"/>
              <w:rPr>
                <w:lang w:eastAsia="zh-CN"/>
              </w:rPr>
            </w:pPr>
          </w:p>
        </w:tc>
        <w:tc>
          <w:tcPr>
            <w:tcW w:w="850" w:type="dxa"/>
            <w:tcBorders>
              <w:top w:val="nil"/>
              <w:left w:val="single" w:sz="4" w:space="0" w:color="auto"/>
              <w:bottom w:val="single" w:sz="4" w:space="0" w:color="auto"/>
              <w:right w:val="single" w:sz="4" w:space="0" w:color="auto"/>
            </w:tcBorders>
          </w:tcPr>
          <w:p w14:paraId="52779DC5" w14:textId="77777777" w:rsidR="000331B9" w:rsidRPr="00E27D23" w:rsidRDefault="000331B9" w:rsidP="009D4432">
            <w:pPr>
              <w:pStyle w:val="TAH"/>
              <w:rPr>
                <w:lang w:eastAsia="zh-CN"/>
              </w:rPr>
            </w:pPr>
          </w:p>
        </w:tc>
      </w:tr>
      <w:tr w:rsidR="00C03C8B" w:rsidRPr="00E27D23" w14:paraId="4F0C8994" w14:textId="77777777" w:rsidTr="00C03C8B">
        <w:tc>
          <w:tcPr>
            <w:tcW w:w="533" w:type="dxa"/>
            <w:tcBorders>
              <w:top w:val="nil"/>
              <w:left w:val="single" w:sz="4" w:space="0" w:color="auto"/>
              <w:bottom w:val="single" w:sz="4" w:space="0" w:color="auto"/>
              <w:right w:val="single" w:sz="4" w:space="0" w:color="auto"/>
            </w:tcBorders>
          </w:tcPr>
          <w:p w14:paraId="08FA89E2" w14:textId="1C0CCEFF" w:rsidR="00C03C8B" w:rsidRPr="00E27D23" w:rsidRDefault="00C03C8B" w:rsidP="009D4432">
            <w:pPr>
              <w:pStyle w:val="TAL"/>
              <w:rPr>
                <w:lang w:eastAsia="zh-CN"/>
              </w:rPr>
            </w:pPr>
            <w:r w:rsidRPr="00E27D23">
              <w:rPr>
                <w:lang w:eastAsia="zh-CN"/>
              </w:rPr>
              <w:t>0</w:t>
            </w:r>
          </w:p>
        </w:tc>
        <w:tc>
          <w:tcPr>
            <w:tcW w:w="3682" w:type="dxa"/>
            <w:tcBorders>
              <w:top w:val="nil"/>
              <w:left w:val="single" w:sz="4" w:space="0" w:color="auto"/>
              <w:bottom w:val="single" w:sz="4" w:space="0" w:color="auto"/>
              <w:right w:val="single" w:sz="4" w:space="0" w:color="auto"/>
            </w:tcBorders>
          </w:tcPr>
          <w:p w14:paraId="0E884951" w14:textId="326DD997" w:rsidR="00C03C8B" w:rsidRPr="00E27D23" w:rsidRDefault="00C03C8B" w:rsidP="009D4432">
            <w:pPr>
              <w:pStyle w:val="TAL"/>
              <w:rPr>
                <w:b/>
                <w:lang w:eastAsia="zh-CN"/>
              </w:rPr>
            </w:pPr>
            <w:r w:rsidRPr="00E27D23">
              <w:rPr>
                <w:lang w:eastAsia="zh-CN"/>
              </w:rPr>
              <w:t xml:space="preserve">NR-SS-UE1 transmits SLSS and </w:t>
            </w:r>
            <w:r w:rsidRPr="00E27D23">
              <w:rPr>
                <w:i/>
                <w:lang w:eastAsia="zh-CN"/>
              </w:rPr>
              <w:t>MasterInformationBlockSidelink</w:t>
            </w:r>
            <w:r w:rsidRPr="00E27D23">
              <w:rPr>
                <w:lang w:eastAsia="zh-CN"/>
              </w:rPr>
              <w:t>(Note 1)</w:t>
            </w:r>
            <w:r w:rsidRPr="00E27D23">
              <w:rPr>
                <w:i/>
                <w:lang w:eastAsia="zh-CN"/>
              </w:rPr>
              <w:t>.</w:t>
            </w:r>
          </w:p>
        </w:tc>
        <w:tc>
          <w:tcPr>
            <w:tcW w:w="709" w:type="dxa"/>
            <w:tcBorders>
              <w:top w:val="single" w:sz="4" w:space="0" w:color="auto"/>
              <w:left w:val="single" w:sz="4" w:space="0" w:color="auto"/>
              <w:bottom w:val="single" w:sz="4" w:space="0" w:color="auto"/>
              <w:right w:val="single" w:sz="4" w:space="0" w:color="auto"/>
            </w:tcBorders>
          </w:tcPr>
          <w:p w14:paraId="1D717455" w14:textId="3B413E3D" w:rsidR="00C03C8B" w:rsidRPr="00E27D23" w:rsidRDefault="00C03C8B" w:rsidP="009D4432">
            <w:pPr>
              <w:pStyle w:val="TAL"/>
              <w:rPr>
                <w:b/>
                <w:lang w:eastAsia="zh-CN"/>
              </w:rPr>
            </w:pPr>
            <w:r w:rsidRPr="00E27D23">
              <w:rPr>
                <w:lang w:eastAsia="zh-CN"/>
              </w:rPr>
              <w:t>&lt;--</w:t>
            </w:r>
          </w:p>
        </w:tc>
        <w:tc>
          <w:tcPr>
            <w:tcW w:w="2975" w:type="dxa"/>
            <w:tcBorders>
              <w:top w:val="single" w:sz="4" w:space="0" w:color="auto"/>
              <w:left w:val="single" w:sz="4" w:space="0" w:color="auto"/>
              <w:bottom w:val="single" w:sz="4" w:space="0" w:color="auto"/>
              <w:right w:val="single" w:sz="4" w:space="0" w:color="auto"/>
            </w:tcBorders>
          </w:tcPr>
          <w:p w14:paraId="2488946E" w14:textId="50FD6F78" w:rsidR="00C03C8B" w:rsidRPr="00E27D23" w:rsidRDefault="00C03C8B" w:rsidP="009D4432">
            <w:pPr>
              <w:pStyle w:val="TAL"/>
              <w:rPr>
                <w:b/>
                <w:lang w:eastAsia="zh-CN"/>
              </w:rPr>
            </w:pPr>
            <w:r w:rsidRPr="00E27D23">
              <w:rPr>
                <w:lang w:eastAsia="zh-CN"/>
              </w:rPr>
              <w:t>PC5 RRC: SLSS &amp; MasterInformationBlockSidelink</w:t>
            </w:r>
          </w:p>
        </w:tc>
        <w:tc>
          <w:tcPr>
            <w:tcW w:w="851" w:type="dxa"/>
            <w:tcBorders>
              <w:top w:val="nil"/>
              <w:left w:val="single" w:sz="4" w:space="0" w:color="auto"/>
              <w:bottom w:val="single" w:sz="4" w:space="0" w:color="auto"/>
              <w:right w:val="single" w:sz="4" w:space="0" w:color="auto"/>
            </w:tcBorders>
          </w:tcPr>
          <w:p w14:paraId="26B3189A" w14:textId="25AA291C" w:rsidR="00C03C8B" w:rsidRPr="00E27D23" w:rsidRDefault="00C03C8B" w:rsidP="009D4432">
            <w:pPr>
              <w:pStyle w:val="TAL"/>
              <w:rPr>
                <w:lang w:eastAsia="zh-CN"/>
              </w:rPr>
            </w:pPr>
            <w:r w:rsidRPr="00E27D23">
              <w:rPr>
                <w:lang w:eastAsia="zh-CN"/>
              </w:rPr>
              <w:t>-</w:t>
            </w:r>
          </w:p>
        </w:tc>
        <w:tc>
          <w:tcPr>
            <w:tcW w:w="850" w:type="dxa"/>
            <w:tcBorders>
              <w:top w:val="nil"/>
              <w:left w:val="single" w:sz="4" w:space="0" w:color="auto"/>
              <w:bottom w:val="single" w:sz="4" w:space="0" w:color="auto"/>
              <w:right w:val="single" w:sz="4" w:space="0" w:color="auto"/>
            </w:tcBorders>
          </w:tcPr>
          <w:p w14:paraId="3FC3A137" w14:textId="0BF7DAD6" w:rsidR="00C03C8B" w:rsidRPr="00E27D23" w:rsidRDefault="00C03C8B" w:rsidP="009D4432">
            <w:pPr>
              <w:pStyle w:val="TAL"/>
              <w:rPr>
                <w:lang w:eastAsia="zh-CN"/>
              </w:rPr>
            </w:pPr>
            <w:r w:rsidRPr="00E27D23">
              <w:rPr>
                <w:lang w:eastAsia="zh-CN"/>
              </w:rPr>
              <w:t>-</w:t>
            </w:r>
          </w:p>
        </w:tc>
      </w:tr>
      <w:tr w:rsidR="000331B9" w:rsidRPr="00E27D23" w14:paraId="57DF00FE" w14:textId="77777777" w:rsidTr="00C03C8B">
        <w:tc>
          <w:tcPr>
            <w:tcW w:w="533" w:type="dxa"/>
            <w:tcBorders>
              <w:top w:val="single" w:sz="4" w:space="0" w:color="auto"/>
              <w:left w:val="single" w:sz="4" w:space="0" w:color="auto"/>
              <w:bottom w:val="single" w:sz="6" w:space="0" w:color="auto"/>
              <w:right w:val="single" w:sz="6" w:space="0" w:color="auto"/>
            </w:tcBorders>
            <w:hideMark/>
          </w:tcPr>
          <w:p w14:paraId="73B9431C" w14:textId="77777777" w:rsidR="000331B9" w:rsidRPr="00E27D23" w:rsidRDefault="000331B9" w:rsidP="009D4432">
            <w:pPr>
              <w:pStyle w:val="TAL"/>
              <w:rPr>
                <w:lang w:eastAsia="zh-CN"/>
              </w:rPr>
            </w:pPr>
            <w:r w:rsidRPr="00E27D23">
              <w:rPr>
                <w:lang w:eastAsia="zh-CN"/>
              </w:rPr>
              <w:t>1</w:t>
            </w:r>
          </w:p>
        </w:tc>
        <w:tc>
          <w:tcPr>
            <w:tcW w:w="3682" w:type="dxa"/>
            <w:tcBorders>
              <w:top w:val="single" w:sz="4" w:space="0" w:color="auto"/>
              <w:left w:val="single" w:sz="6" w:space="0" w:color="auto"/>
              <w:bottom w:val="single" w:sz="6" w:space="0" w:color="auto"/>
              <w:right w:val="single" w:sz="6" w:space="0" w:color="auto"/>
            </w:tcBorders>
            <w:hideMark/>
          </w:tcPr>
          <w:p w14:paraId="25506F27" w14:textId="77777777" w:rsidR="000331B9" w:rsidRPr="00E27D23" w:rsidRDefault="000331B9" w:rsidP="009D4432">
            <w:pPr>
              <w:pStyle w:val="TAL"/>
              <w:rPr>
                <w:lang w:eastAsia="zh-CN"/>
              </w:rPr>
            </w:pPr>
            <w:r w:rsidRPr="00E27D23">
              <w:rPr>
                <w:lang w:eastAsia="zh-CN"/>
              </w:rPr>
              <w:t xml:space="preserve">NR-SS-UE1 sends an </w:t>
            </w:r>
            <w:r w:rsidRPr="00E27D23">
              <w:rPr>
                <w:i/>
                <w:lang w:eastAsia="zh-CN"/>
              </w:rPr>
              <w:t>RRCReconfigurationSidelink</w:t>
            </w:r>
            <w:r w:rsidRPr="00E27D23">
              <w:rPr>
                <w:lang w:eastAsia="zh-CN"/>
              </w:rPr>
              <w:t xml:space="preserve"> message to configure the UE to perform periodical  PSBCH-RSRP measurement reporting</w:t>
            </w:r>
          </w:p>
        </w:tc>
        <w:tc>
          <w:tcPr>
            <w:tcW w:w="709" w:type="dxa"/>
            <w:tcBorders>
              <w:top w:val="single" w:sz="4" w:space="0" w:color="auto"/>
              <w:left w:val="single" w:sz="6" w:space="0" w:color="auto"/>
              <w:bottom w:val="single" w:sz="6" w:space="0" w:color="auto"/>
              <w:right w:val="single" w:sz="6" w:space="0" w:color="auto"/>
            </w:tcBorders>
            <w:hideMark/>
          </w:tcPr>
          <w:p w14:paraId="19C4E6E3" w14:textId="77777777" w:rsidR="000331B9" w:rsidRPr="00E27D23" w:rsidRDefault="000331B9" w:rsidP="009D4432">
            <w:pPr>
              <w:pStyle w:val="TAL"/>
              <w:rPr>
                <w:lang w:eastAsia="zh-CN"/>
              </w:rPr>
            </w:pPr>
            <w:r w:rsidRPr="00E27D23">
              <w:rPr>
                <w:lang w:eastAsia="zh-CN"/>
              </w:rPr>
              <w:t>&lt;--</w:t>
            </w:r>
          </w:p>
        </w:tc>
        <w:tc>
          <w:tcPr>
            <w:tcW w:w="2975" w:type="dxa"/>
            <w:tcBorders>
              <w:top w:val="single" w:sz="4" w:space="0" w:color="auto"/>
              <w:left w:val="single" w:sz="6" w:space="0" w:color="auto"/>
              <w:bottom w:val="single" w:sz="6" w:space="0" w:color="auto"/>
              <w:right w:val="single" w:sz="6" w:space="0" w:color="auto"/>
            </w:tcBorders>
            <w:hideMark/>
          </w:tcPr>
          <w:p w14:paraId="31DA6363" w14:textId="77777777" w:rsidR="000331B9" w:rsidRPr="00E27D23" w:rsidRDefault="000331B9" w:rsidP="009D4432">
            <w:pPr>
              <w:pStyle w:val="TAL"/>
              <w:rPr>
                <w:lang w:eastAsia="zh-CN"/>
              </w:rPr>
            </w:pPr>
            <w:r w:rsidRPr="00E27D23">
              <w:rPr>
                <w:lang w:eastAsia="zh-CN"/>
              </w:rPr>
              <w:t>PC5 RRC: RRCReconfigurationSidelink</w:t>
            </w:r>
          </w:p>
        </w:tc>
        <w:tc>
          <w:tcPr>
            <w:tcW w:w="851" w:type="dxa"/>
            <w:tcBorders>
              <w:top w:val="single" w:sz="4" w:space="0" w:color="auto"/>
              <w:left w:val="single" w:sz="6" w:space="0" w:color="auto"/>
              <w:bottom w:val="single" w:sz="6" w:space="0" w:color="auto"/>
              <w:right w:val="single" w:sz="6" w:space="0" w:color="auto"/>
            </w:tcBorders>
          </w:tcPr>
          <w:p w14:paraId="2223AD66" w14:textId="77777777" w:rsidR="000331B9" w:rsidRPr="00E27D23" w:rsidRDefault="000331B9" w:rsidP="009D4432">
            <w:pPr>
              <w:pStyle w:val="TAL"/>
              <w:rPr>
                <w:lang w:eastAsia="zh-CN"/>
              </w:rPr>
            </w:pPr>
          </w:p>
        </w:tc>
        <w:tc>
          <w:tcPr>
            <w:tcW w:w="850" w:type="dxa"/>
            <w:tcBorders>
              <w:top w:val="single" w:sz="4" w:space="0" w:color="auto"/>
              <w:left w:val="single" w:sz="6" w:space="0" w:color="auto"/>
              <w:bottom w:val="single" w:sz="6" w:space="0" w:color="auto"/>
              <w:right w:val="single" w:sz="4" w:space="0" w:color="auto"/>
            </w:tcBorders>
          </w:tcPr>
          <w:p w14:paraId="4DBFF320" w14:textId="77777777" w:rsidR="000331B9" w:rsidRPr="00E27D23" w:rsidRDefault="000331B9" w:rsidP="009D4432">
            <w:pPr>
              <w:pStyle w:val="TAL"/>
              <w:rPr>
                <w:lang w:eastAsia="zh-CN"/>
              </w:rPr>
            </w:pPr>
          </w:p>
        </w:tc>
      </w:tr>
      <w:tr w:rsidR="000331B9" w:rsidRPr="00E27D23" w14:paraId="7B796118" w14:textId="77777777" w:rsidTr="00C03C8B">
        <w:tc>
          <w:tcPr>
            <w:tcW w:w="533" w:type="dxa"/>
            <w:tcBorders>
              <w:top w:val="single" w:sz="4" w:space="0" w:color="auto"/>
              <w:left w:val="single" w:sz="4" w:space="0" w:color="auto"/>
              <w:bottom w:val="single" w:sz="4" w:space="0" w:color="auto"/>
              <w:right w:val="single" w:sz="6" w:space="0" w:color="auto"/>
            </w:tcBorders>
            <w:hideMark/>
          </w:tcPr>
          <w:p w14:paraId="2135FF78" w14:textId="77777777" w:rsidR="000331B9" w:rsidRPr="00E27D23" w:rsidRDefault="000331B9" w:rsidP="009D4432">
            <w:pPr>
              <w:pStyle w:val="TAL"/>
              <w:rPr>
                <w:lang w:eastAsia="zh-CN"/>
              </w:rPr>
            </w:pPr>
            <w:r w:rsidRPr="00E27D23">
              <w:rPr>
                <w:lang w:eastAsia="zh-CN"/>
              </w:rPr>
              <w:t>2</w:t>
            </w:r>
          </w:p>
        </w:tc>
        <w:tc>
          <w:tcPr>
            <w:tcW w:w="3682" w:type="dxa"/>
            <w:tcBorders>
              <w:top w:val="single" w:sz="4" w:space="0" w:color="auto"/>
              <w:left w:val="single" w:sz="6" w:space="0" w:color="auto"/>
              <w:bottom w:val="single" w:sz="4" w:space="0" w:color="auto"/>
              <w:right w:val="single" w:sz="6" w:space="0" w:color="auto"/>
            </w:tcBorders>
            <w:hideMark/>
          </w:tcPr>
          <w:p w14:paraId="2F96675A" w14:textId="77777777" w:rsidR="000331B9" w:rsidRPr="00E27D23" w:rsidRDefault="000331B9" w:rsidP="009D4432">
            <w:pPr>
              <w:pStyle w:val="TAL"/>
              <w:rPr>
                <w:lang w:eastAsia="sv-SE"/>
              </w:rPr>
            </w:pPr>
            <w:r w:rsidRPr="00E27D23">
              <w:rPr>
                <w:lang w:eastAsia="zh-CN"/>
              </w:rPr>
              <w:t>UE sends an RRCReconfigurationCompleteSidelink message</w:t>
            </w:r>
          </w:p>
        </w:tc>
        <w:tc>
          <w:tcPr>
            <w:tcW w:w="709" w:type="dxa"/>
            <w:tcBorders>
              <w:top w:val="single" w:sz="4" w:space="0" w:color="auto"/>
              <w:left w:val="single" w:sz="6" w:space="0" w:color="auto"/>
              <w:bottom w:val="single" w:sz="4" w:space="0" w:color="auto"/>
              <w:right w:val="single" w:sz="6" w:space="0" w:color="auto"/>
            </w:tcBorders>
            <w:hideMark/>
          </w:tcPr>
          <w:p w14:paraId="3807A97C" w14:textId="77777777" w:rsidR="000331B9" w:rsidRPr="00E27D23" w:rsidRDefault="000331B9" w:rsidP="009D4432">
            <w:pPr>
              <w:pStyle w:val="TAL"/>
              <w:rPr>
                <w:lang w:eastAsia="zh-CN"/>
              </w:rPr>
            </w:pPr>
            <w:r w:rsidRPr="00E27D23">
              <w:rPr>
                <w:rFonts w:eastAsia="DengXian"/>
                <w:lang w:eastAsia="zh-CN"/>
              </w:rPr>
              <w:t>--&gt;</w:t>
            </w:r>
          </w:p>
        </w:tc>
        <w:tc>
          <w:tcPr>
            <w:tcW w:w="2975" w:type="dxa"/>
            <w:tcBorders>
              <w:top w:val="single" w:sz="4" w:space="0" w:color="auto"/>
              <w:left w:val="single" w:sz="6" w:space="0" w:color="auto"/>
              <w:bottom w:val="single" w:sz="4" w:space="0" w:color="auto"/>
              <w:right w:val="single" w:sz="6" w:space="0" w:color="auto"/>
            </w:tcBorders>
            <w:hideMark/>
          </w:tcPr>
          <w:p w14:paraId="18FDBFF5" w14:textId="77777777" w:rsidR="000331B9" w:rsidRPr="00E27D23" w:rsidRDefault="000331B9" w:rsidP="009D4432">
            <w:pPr>
              <w:pStyle w:val="TAL"/>
              <w:rPr>
                <w:lang w:eastAsia="zh-CN"/>
              </w:rPr>
            </w:pPr>
            <w:r w:rsidRPr="00E27D23">
              <w:rPr>
                <w:iCs/>
                <w:lang w:eastAsia="zh-CN"/>
              </w:rPr>
              <w:t xml:space="preserve">PC5 RRC: </w:t>
            </w:r>
            <w:r w:rsidRPr="00E27D23">
              <w:rPr>
                <w:lang w:eastAsia="zh-CN"/>
              </w:rPr>
              <w:t>RRCReconfigurationCompleteSidelink</w:t>
            </w:r>
          </w:p>
        </w:tc>
        <w:tc>
          <w:tcPr>
            <w:tcW w:w="851" w:type="dxa"/>
            <w:tcBorders>
              <w:top w:val="single" w:sz="4" w:space="0" w:color="auto"/>
              <w:left w:val="single" w:sz="6" w:space="0" w:color="auto"/>
              <w:bottom w:val="single" w:sz="4" w:space="0" w:color="auto"/>
              <w:right w:val="single" w:sz="6" w:space="0" w:color="auto"/>
            </w:tcBorders>
          </w:tcPr>
          <w:p w14:paraId="59B9DF89" w14:textId="77777777" w:rsidR="000331B9" w:rsidRPr="00E27D23" w:rsidRDefault="000331B9" w:rsidP="009D4432">
            <w:pPr>
              <w:pStyle w:val="TAL"/>
              <w:rPr>
                <w:lang w:eastAsia="zh-CN"/>
              </w:rPr>
            </w:pPr>
          </w:p>
        </w:tc>
        <w:tc>
          <w:tcPr>
            <w:tcW w:w="850" w:type="dxa"/>
            <w:tcBorders>
              <w:top w:val="single" w:sz="4" w:space="0" w:color="auto"/>
              <w:left w:val="single" w:sz="6" w:space="0" w:color="auto"/>
              <w:bottom w:val="single" w:sz="4" w:space="0" w:color="auto"/>
              <w:right w:val="single" w:sz="4" w:space="0" w:color="auto"/>
            </w:tcBorders>
          </w:tcPr>
          <w:p w14:paraId="4AC17A30" w14:textId="77777777" w:rsidR="000331B9" w:rsidRPr="00E27D23" w:rsidRDefault="000331B9" w:rsidP="009D4432">
            <w:pPr>
              <w:pStyle w:val="TAL"/>
              <w:rPr>
                <w:lang w:eastAsia="zh-CN"/>
              </w:rPr>
            </w:pPr>
          </w:p>
        </w:tc>
      </w:tr>
      <w:tr w:rsidR="000331B9" w:rsidRPr="00E27D23" w14:paraId="34572A75" w14:textId="77777777" w:rsidTr="00C03C8B">
        <w:tc>
          <w:tcPr>
            <w:tcW w:w="533" w:type="dxa"/>
            <w:tcBorders>
              <w:top w:val="single" w:sz="4" w:space="0" w:color="auto"/>
              <w:left w:val="single" w:sz="4" w:space="0" w:color="auto"/>
              <w:bottom w:val="single" w:sz="4" w:space="0" w:color="auto"/>
              <w:right w:val="single" w:sz="6" w:space="0" w:color="auto"/>
            </w:tcBorders>
            <w:hideMark/>
          </w:tcPr>
          <w:p w14:paraId="7A8ED7DE" w14:textId="77777777" w:rsidR="000331B9" w:rsidRPr="00E27D23" w:rsidRDefault="000331B9" w:rsidP="009D4432">
            <w:pPr>
              <w:pStyle w:val="TAL"/>
              <w:rPr>
                <w:lang w:eastAsia="zh-CN"/>
              </w:rPr>
            </w:pPr>
            <w:r w:rsidRPr="00E27D23">
              <w:rPr>
                <w:lang w:eastAsia="zh-CN"/>
              </w:rPr>
              <w:t>3</w:t>
            </w:r>
          </w:p>
        </w:tc>
        <w:tc>
          <w:tcPr>
            <w:tcW w:w="3682" w:type="dxa"/>
            <w:tcBorders>
              <w:top w:val="single" w:sz="4" w:space="0" w:color="auto"/>
              <w:left w:val="single" w:sz="6" w:space="0" w:color="auto"/>
              <w:bottom w:val="single" w:sz="4" w:space="0" w:color="auto"/>
              <w:right w:val="single" w:sz="6" w:space="0" w:color="auto"/>
            </w:tcBorders>
            <w:hideMark/>
          </w:tcPr>
          <w:p w14:paraId="54FC4D1E" w14:textId="77777777" w:rsidR="000331B9" w:rsidRPr="00E27D23" w:rsidRDefault="000331B9" w:rsidP="009D4432">
            <w:pPr>
              <w:pStyle w:val="TAL"/>
              <w:rPr>
                <w:lang w:eastAsia="zh-CN"/>
              </w:rPr>
            </w:pPr>
            <w:r w:rsidRPr="00E27D23">
              <w:rPr>
                <w:lang w:eastAsia="zh-CN"/>
              </w:rPr>
              <w:t xml:space="preserve">Check: Does the UE transmit a </w:t>
            </w:r>
            <w:r w:rsidRPr="00E27D23">
              <w:rPr>
                <w:i/>
                <w:iCs/>
                <w:lang w:eastAsia="zh-CN"/>
              </w:rPr>
              <w:t>MeasurementReportSidelink</w:t>
            </w:r>
            <w:r w:rsidRPr="00E27D23">
              <w:rPr>
                <w:lang w:eastAsia="zh-CN"/>
              </w:rPr>
              <w:t xml:space="preserve"> message to perform periodical reporting?</w:t>
            </w:r>
          </w:p>
        </w:tc>
        <w:tc>
          <w:tcPr>
            <w:tcW w:w="709" w:type="dxa"/>
            <w:tcBorders>
              <w:top w:val="single" w:sz="4" w:space="0" w:color="auto"/>
              <w:left w:val="single" w:sz="6" w:space="0" w:color="auto"/>
              <w:bottom w:val="single" w:sz="4" w:space="0" w:color="auto"/>
              <w:right w:val="single" w:sz="6" w:space="0" w:color="auto"/>
            </w:tcBorders>
          </w:tcPr>
          <w:p w14:paraId="6E276045" w14:textId="156CD3D2" w:rsidR="000331B9" w:rsidRPr="00E27D23" w:rsidRDefault="00C03C8B" w:rsidP="009D4432">
            <w:pPr>
              <w:pStyle w:val="TAL"/>
              <w:rPr>
                <w:rFonts w:eastAsia="DengXian"/>
                <w:lang w:eastAsia="zh-CN"/>
              </w:rPr>
            </w:pPr>
            <w:r w:rsidRPr="00E27D23">
              <w:rPr>
                <w:lang w:eastAsia="zh-CN"/>
              </w:rPr>
              <w:t>--&gt;</w:t>
            </w:r>
          </w:p>
        </w:tc>
        <w:tc>
          <w:tcPr>
            <w:tcW w:w="2975" w:type="dxa"/>
            <w:tcBorders>
              <w:top w:val="single" w:sz="4" w:space="0" w:color="auto"/>
              <w:left w:val="single" w:sz="6" w:space="0" w:color="auto"/>
              <w:bottom w:val="single" w:sz="4" w:space="0" w:color="auto"/>
              <w:right w:val="single" w:sz="6" w:space="0" w:color="auto"/>
            </w:tcBorders>
            <w:hideMark/>
          </w:tcPr>
          <w:p w14:paraId="77A5383D" w14:textId="77777777" w:rsidR="000331B9" w:rsidRPr="00E27D23" w:rsidRDefault="000331B9" w:rsidP="009D4432">
            <w:pPr>
              <w:pStyle w:val="TAL"/>
              <w:rPr>
                <w:iCs/>
                <w:lang w:eastAsia="zh-CN"/>
              </w:rPr>
            </w:pPr>
            <w:r w:rsidRPr="00E27D23">
              <w:rPr>
                <w:iCs/>
                <w:lang w:eastAsia="zh-CN"/>
              </w:rPr>
              <w:t xml:space="preserve">PC5 RRC: </w:t>
            </w:r>
            <w:r w:rsidRPr="00E27D23">
              <w:rPr>
                <w:lang w:eastAsia="zh-CN"/>
              </w:rPr>
              <w:t>MeasurementReportSidelink</w:t>
            </w:r>
          </w:p>
        </w:tc>
        <w:tc>
          <w:tcPr>
            <w:tcW w:w="851" w:type="dxa"/>
            <w:tcBorders>
              <w:top w:val="single" w:sz="4" w:space="0" w:color="auto"/>
              <w:left w:val="single" w:sz="6" w:space="0" w:color="auto"/>
              <w:bottom w:val="single" w:sz="4" w:space="0" w:color="auto"/>
              <w:right w:val="single" w:sz="6" w:space="0" w:color="auto"/>
            </w:tcBorders>
            <w:hideMark/>
          </w:tcPr>
          <w:p w14:paraId="186B820F" w14:textId="77777777" w:rsidR="000331B9" w:rsidRPr="00E27D23" w:rsidRDefault="000331B9" w:rsidP="009D4432">
            <w:pPr>
              <w:pStyle w:val="TAL"/>
              <w:rPr>
                <w:rFonts w:eastAsia="SimSun"/>
                <w:lang w:eastAsia="zh-CN"/>
              </w:rPr>
            </w:pPr>
            <w:r w:rsidRPr="00E27D23">
              <w:rPr>
                <w:rFonts w:eastAsia="SimSun"/>
                <w:lang w:eastAsia="zh-CN"/>
              </w:rPr>
              <w:t>1</w:t>
            </w:r>
          </w:p>
        </w:tc>
        <w:tc>
          <w:tcPr>
            <w:tcW w:w="850" w:type="dxa"/>
            <w:tcBorders>
              <w:top w:val="single" w:sz="4" w:space="0" w:color="auto"/>
              <w:left w:val="single" w:sz="6" w:space="0" w:color="auto"/>
              <w:bottom w:val="single" w:sz="4" w:space="0" w:color="auto"/>
              <w:right w:val="single" w:sz="4" w:space="0" w:color="auto"/>
            </w:tcBorders>
            <w:hideMark/>
          </w:tcPr>
          <w:p w14:paraId="6F6943B3" w14:textId="77777777" w:rsidR="000331B9" w:rsidRPr="00E27D23" w:rsidRDefault="000331B9" w:rsidP="009D4432">
            <w:pPr>
              <w:pStyle w:val="TAL"/>
              <w:rPr>
                <w:rFonts w:eastAsia="SimSun"/>
                <w:lang w:eastAsia="zh-CN"/>
              </w:rPr>
            </w:pPr>
            <w:r w:rsidRPr="00E27D23">
              <w:rPr>
                <w:rFonts w:eastAsia="SimSun"/>
                <w:lang w:eastAsia="zh-CN"/>
              </w:rPr>
              <w:t>P</w:t>
            </w:r>
          </w:p>
        </w:tc>
      </w:tr>
      <w:tr w:rsidR="000331B9" w:rsidRPr="00E27D23" w14:paraId="72FA4031" w14:textId="77777777" w:rsidTr="00C03C8B">
        <w:tc>
          <w:tcPr>
            <w:tcW w:w="533" w:type="dxa"/>
            <w:tcBorders>
              <w:top w:val="single" w:sz="4" w:space="0" w:color="auto"/>
              <w:left w:val="single" w:sz="4" w:space="0" w:color="auto"/>
              <w:bottom w:val="single" w:sz="4" w:space="0" w:color="auto"/>
              <w:right w:val="single" w:sz="6" w:space="0" w:color="auto"/>
            </w:tcBorders>
            <w:hideMark/>
          </w:tcPr>
          <w:p w14:paraId="0F048ADF" w14:textId="77777777" w:rsidR="000331B9" w:rsidRPr="00E27D23" w:rsidRDefault="000331B9" w:rsidP="009D4432">
            <w:pPr>
              <w:pStyle w:val="TAL"/>
              <w:rPr>
                <w:lang w:eastAsia="zh-CN"/>
              </w:rPr>
            </w:pPr>
            <w:r w:rsidRPr="00E27D23">
              <w:rPr>
                <w:lang w:eastAsia="zh-CN"/>
              </w:rPr>
              <w:t>-</w:t>
            </w:r>
          </w:p>
        </w:tc>
        <w:tc>
          <w:tcPr>
            <w:tcW w:w="3682" w:type="dxa"/>
            <w:tcBorders>
              <w:top w:val="single" w:sz="4" w:space="0" w:color="auto"/>
              <w:left w:val="single" w:sz="6" w:space="0" w:color="auto"/>
              <w:bottom w:val="single" w:sz="4" w:space="0" w:color="auto"/>
              <w:right w:val="single" w:sz="6" w:space="0" w:color="auto"/>
            </w:tcBorders>
            <w:hideMark/>
          </w:tcPr>
          <w:p w14:paraId="3C50419D" w14:textId="514D3C72" w:rsidR="000331B9" w:rsidRPr="00E27D23" w:rsidRDefault="000331B9" w:rsidP="009D4432">
            <w:pPr>
              <w:pStyle w:val="TAL"/>
              <w:rPr>
                <w:lang w:eastAsia="zh-CN"/>
              </w:rPr>
            </w:pPr>
            <w:r w:rsidRPr="00E27D23">
              <w:rPr>
                <w:lang w:eastAsia="zh-CN"/>
              </w:rPr>
              <w:t>EXCEPTION: After the 1st MeasurementReportSidelink message at step 3 is received, step 4 below is repeated until 15 MeasurementReport messages are received from the UE</w:t>
            </w:r>
            <w:r w:rsidR="00C03C8B" w:rsidRPr="00E27D23">
              <w:rPr>
                <w:lang w:eastAsia="zh-CN"/>
              </w:rPr>
              <w:t>.The</w:t>
            </w:r>
            <w:r w:rsidRPr="00E27D23">
              <w:rPr>
                <w:lang w:eastAsia="zh-CN"/>
              </w:rPr>
              <w:t xml:space="preserve"> </w:t>
            </w:r>
            <w:r w:rsidR="00C03C8B" w:rsidRPr="00E27D23">
              <w:rPr>
                <w:lang w:eastAsia="zh-CN"/>
              </w:rPr>
              <w:t>i</w:t>
            </w:r>
            <w:r w:rsidRPr="00E27D23">
              <w:rPr>
                <w:lang w:eastAsia="zh-CN"/>
              </w:rPr>
              <w:t xml:space="preserve">nterval between two MeasurementReportSidelink </w:t>
            </w:r>
            <w:r w:rsidR="00C03C8B" w:rsidRPr="00E27D23">
              <w:rPr>
                <w:lang w:eastAsia="zh-CN"/>
              </w:rPr>
              <w:t xml:space="preserve">shall be as specified by </w:t>
            </w:r>
            <w:r w:rsidRPr="00E27D23">
              <w:rPr>
                <w:lang w:eastAsia="zh-CN"/>
              </w:rPr>
              <w:t>the IE sl-ReportInterval</w:t>
            </w:r>
          </w:p>
        </w:tc>
        <w:tc>
          <w:tcPr>
            <w:tcW w:w="709" w:type="dxa"/>
            <w:tcBorders>
              <w:top w:val="single" w:sz="4" w:space="0" w:color="auto"/>
              <w:left w:val="single" w:sz="6" w:space="0" w:color="auto"/>
              <w:bottom w:val="single" w:sz="4" w:space="0" w:color="auto"/>
              <w:right w:val="single" w:sz="6" w:space="0" w:color="auto"/>
            </w:tcBorders>
          </w:tcPr>
          <w:p w14:paraId="6DF1EB24" w14:textId="77777777" w:rsidR="000331B9" w:rsidRPr="00E27D23" w:rsidRDefault="000331B9" w:rsidP="009D4432">
            <w:pPr>
              <w:pStyle w:val="TAL"/>
              <w:rPr>
                <w:rFonts w:eastAsia="DengXian"/>
                <w:lang w:eastAsia="zh-CN"/>
              </w:rPr>
            </w:pPr>
          </w:p>
        </w:tc>
        <w:tc>
          <w:tcPr>
            <w:tcW w:w="2975" w:type="dxa"/>
            <w:tcBorders>
              <w:top w:val="single" w:sz="4" w:space="0" w:color="auto"/>
              <w:left w:val="single" w:sz="6" w:space="0" w:color="auto"/>
              <w:bottom w:val="single" w:sz="4" w:space="0" w:color="auto"/>
              <w:right w:val="single" w:sz="6" w:space="0" w:color="auto"/>
            </w:tcBorders>
          </w:tcPr>
          <w:p w14:paraId="74D6AC60" w14:textId="77777777" w:rsidR="000331B9" w:rsidRPr="00E27D23" w:rsidRDefault="000331B9" w:rsidP="009D4432">
            <w:pPr>
              <w:pStyle w:val="TAL"/>
              <w:rPr>
                <w:lang w:eastAsia="zh-CN"/>
              </w:rPr>
            </w:pPr>
          </w:p>
        </w:tc>
        <w:tc>
          <w:tcPr>
            <w:tcW w:w="851" w:type="dxa"/>
            <w:tcBorders>
              <w:top w:val="single" w:sz="4" w:space="0" w:color="auto"/>
              <w:left w:val="single" w:sz="6" w:space="0" w:color="auto"/>
              <w:bottom w:val="single" w:sz="4" w:space="0" w:color="auto"/>
              <w:right w:val="single" w:sz="6" w:space="0" w:color="auto"/>
            </w:tcBorders>
          </w:tcPr>
          <w:p w14:paraId="6A9FD915" w14:textId="77777777" w:rsidR="000331B9" w:rsidRPr="00E27D23" w:rsidRDefault="000331B9" w:rsidP="009D4432">
            <w:pPr>
              <w:pStyle w:val="TAL"/>
              <w:rPr>
                <w:lang w:eastAsia="zh-CN"/>
              </w:rPr>
            </w:pPr>
          </w:p>
        </w:tc>
        <w:tc>
          <w:tcPr>
            <w:tcW w:w="850" w:type="dxa"/>
            <w:tcBorders>
              <w:top w:val="single" w:sz="4" w:space="0" w:color="auto"/>
              <w:left w:val="single" w:sz="6" w:space="0" w:color="auto"/>
              <w:bottom w:val="single" w:sz="4" w:space="0" w:color="auto"/>
              <w:right w:val="single" w:sz="4" w:space="0" w:color="auto"/>
            </w:tcBorders>
          </w:tcPr>
          <w:p w14:paraId="1157DE5D" w14:textId="77777777" w:rsidR="000331B9" w:rsidRPr="00E27D23" w:rsidRDefault="000331B9" w:rsidP="009D4432">
            <w:pPr>
              <w:pStyle w:val="TAL"/>
              <w:rPr>
                <w:lang w:eastAsia="zh-CN"/>
              </w:rPr>
            </w:pPr>
          </w:p>
        </w:tc>
      </w:tr>
      <w:tr w:rsidR="000331B9" w:rsidRPr="00E27D23" w14:paraId="2F91641D" w14:textId="77777777" w:rsidTr="00C03C8B">
        <w:tc>
          <w:tcPr>
            <w:tcW w:w="533" w:type="dxa"/>
            <w:tcBorders>
              <w:top w:val="single" w:sz="4" w:space="0" w:color="auto"/>
              <w:left w:val="single" w:sz="4" w:space="0" w:color="auto"/>
              <w:bottom w:val="single" w:sz="4" w:space="0" w:color="auto"/>
              <w:right w:val="single" w:sz="6" w:space="0" w:color="auto"/>
            </w:tcBorders>
            <w:hideMark/>
          </w:tcPr>
          <w:p w14:paraId="057D90AA" w14:textId="77777777" w:rsidR="000331B9" w:rsidRPr="00E27D23" w:rsidRDefault="000331B9" w:rsidP="009D4432">
            <w:pPr>
              <w:pStyle w:val="TAL"/>
              <w:rPr>
                <w:lang w:eastAsia="zh-CN"/>
              </w:rPr>
            </w:pPr>
            <w:r w:rsidRPr="00E27D23">
              <w:rPr>
                <w:lang w:eastAsia="zh-CN"/>
              </w:rPr>
              <w:t>4</w:t>
            </w:r>
          </w:p>
        </w:tc>
        <w:tc>
          <w:tcPr>
            <w:tcW w:w="3682" w:type="dxa"/>
            <w:tcBorders>
              <w:top w:val="single" w:sz="4" w:space="0" w:color="auto"/>
              <w:left w:val="single" w:sz="6" w:space="0" w:color="auto"/>
              <w:bottom w:val="single" w:sz="4" w:space="0" w:color="auto"/>
              <w:right w:val="single" w:sz="6" w:space="0" w:color="auto"/>
            </w:tcBorders>
            <w:hideMark/>
          </w:tcPr>
          <w:p w14:paraId="3D237CC9" w14:textId="77777777" w:rsidR="000331B9" w:rsidRPr="00E27D23" w:rsidRDefault="000331B9" w:rsidP="009D4432">
            <w:pPr>
              <w:pStyle w:val="TAL"/>
              <w:rPr>
                <w:lang w:eastAsia="zh-CN"/>
              </w:rPr>
            </w:pPr>
            <w:r w:rsidRPr="00E27D23">
              <w:t>Check: Does the UE transmit a MeasurementReportSidelink message to perform periodical reporting?</w:t>
            </w:r>
          </w:p>
        </w:tc>
        <w:tc>
          <w:tcPr>
            <w:tcW w:w="709" w:type="dxa"/>
            <w:tcBorders>
              <w:top w:val="single" w:sz="4" w:space="0" w:color="auto"/>
              <w:left w:val="single" w:sz="6" w:space="0" w:color="auto"/>
              <w:bottom w:val="single" w:sz="4" w:space="0" w:color="auto"/>
              <w:right w:val="single" w:sz="6" w:space="0" w:color="auto"/>
            </w:tcBorders>
            <w:hideMark/>
          </w:tcPr>
          <w:p w14:paraId="1576F93F" w14:textId="77777777" w:rsidR="000331B9" w:rsidRPr="00E27D23" w:rsidRDefault="000331B9" w:rsidP="009D4432">
            <w:pPr>
              <w:pStyle w:val="TAL"/>
              <w:rPr>
                <w:lang w:eastAsia="zh-CN"/>
              </w:rPr>
            </w:pPr>
            <w:r w:rsidRPr="00E27D23">
              <w:rPr>
                <w:lang w:eastAsia="zh-CN"/>
              </w:rPr>
              <w:t>--&gt;</w:t>
            </w:r>
          </w:p>
        </w:tc>
        <w:tc>
          <w:tcPr>
            <w:tcW w:w="2975" w:type="dxa"/>
            <w:tcBorders>
              <w:top w:val="single" w:sz="4" w:space="0" w:color="auto"/>
              <w:left w:val="single" w:sz="6" w:space="0" w:color="auto"/>
              <w:bottom w:val="single" w:sz="4" w:space="0" w:color="auto"/>
              <w:right w:val="single" w:sz="6" w:space="0" w:color="auto"/>
            </w:tcBorders>
            <w:hideMark/>
          </w:tcPr>
          <w:p w14:paraId="1044B1A4" w14:textId="77777777" w:rsidR="000331B9" w:rsidRPr="00E27D23" w:rsidRDefault="000331B9" w:rsidP="009D4432">
            <w:pPr>
              <w:pStyle w:val="TAL"/>
              <w:rPr>
                <w:iCs/>
                <w:lang w:eastAsia="zh-CN"/>
              </w:rPr>
            </w:pPr>
            <w:r w:rsidRPr="00E27D23">
              <w:rPr>
                <w:iCs/>
                <w:lang w:eastAsia="zh-CN"/>
              </w:rPr>
              <w:t xml:space="preserve">PC5 RRC: </w:t>
            </w:r>
            <w:r w:rsidRPr="00E27D23">
              <w:rPr>
                <w:lang w:eastAsia="zh-CN"/>
              </w:rPr>
              <w:t>MeasurementReportSidelink</w:t>
            </w:r>
          </w:p>
        </w:tc>
        <w:tc>
          <w:tcPr>
            <w:tcW w:w="851" w:type="dxa"/>
            <w:tcBorders>
              <w:top w:val="single" w:sz="4" w:space="0" w:color="auto"/>
              <w:left w:val="single" w:sz="6" w:space="0" w:color="auto"/>
              <w:bottom w:val="single" w:sz="4" w:space="0" w:color="auto"/>
              <w:right w:val="single" w:sz="6" w:space="0" w:color="auto"/>
            </w:tcBorders>
            <w:hideMark/>
          </w:tcPr>
          <w:p w14:paraId="365FAC8E" w14:textId="77777777" w:rsidR="000331B9" w:rsidRPr="00E27D23" w:rsidRDefault="000331B9" w:rsidP="009D4432">
            <w:pPr>
              <w:pStyle w:val="TAL"/>
              <w:rPr>
                <w:lang w:eastAsia="zh-CN"/>
              </w:rPr>
            </w:pPr>
            <w:r w:rsidRPr="00E27D23">
              <w:rPr>
                <w:lang w:eastAsia="zh-CN"/>
              </w:rPr>
              <w:t>1</w:t>
            </w:r>
          </w:p>
        </w:tc>
        <w:tc>
          <w:tcPr>
            <w:tcW w:w="850" w:type="dxa"/>
            <w:tcBorders>
              <w:top w:val="single" w:sz="4" w:space="0" w:color="auto"/>
              <w:left w:val="single" w:sz="6" w:space="0" w:color="auto"/>
              <w:bottom w:val="single" w:sz="4" w:space="0" w:color="auto"/>
              <w:right w:val="single" w:sz="4" w:space="0" w:color="auto"/>
            </w:tcBorders>
            <w:hideMark/>
          </w:tcPr>
          <w:p w14:paraId="0F6BA479" w14:textId="77777777" w:rsidR="000331B9" w:rsidRPr="00E27D23" w:rsidRDefault="000331B9" w:rsidP="009D4432">
            <w:pPr>
              <w:pStyle w:val="TAL"/>
              <w:rPr>
                <w:lang w:eastAsia="zh-CN"/>
              </w:rPr>
            </w:pPr>
            <w:r w:rsidRPr="00E27D23">
              <w:rPr>
                <w:lang w:eastAsia="zh-CN"/>
              </w:rPr>
              <w:t>P</w:t>
            </w:r>
          </w:p>
        </w:tc>
      </w:tr>
      <w:tr w:rsidR="00C03C8B" w:rsidRPr="00E27D23" w14:paraId="4BAC6A3B" w14:textId="77777777" w:rsidTr="00CB2EFC">
        <w:tc>
          <w:tcPr>
            <w:tcW w:w="9600" w:type="dxa"/>
            <w:gridSpan w:val="6"/>
            <w:tcBorders>
              <w:top w:val="single" w:sz="4" w:space="0" w:color="auto"/>
              <w:left w:val="single" w:sz="4" w:space="0" w:color="auto"/>
              <w:bottom w:val="single" w:sz="4" w:space="0" w:color="auto"/>
              <w:right w:val="single" w:sz="4" w:space="0" w:color="auto"/>
            </w:tcBorders>
          </w:tcPr>
          <w:p w14:paraId="6816BF0E" w14:textId="4B53F282" w:rsidR="00C03C8B" w:rsidRPr="00E27D23" w:rsidRDefault="00C03C8B" w:rsidP="009D4432">
            <w:pPr>
              <w:pStyle w:val="TAN"/>
              <w:rPr>
                <w:lang w:eastAsia="zh-CN"/>
              </w:rPr>
            </w:pPr>
            <w:r w:rsidRPr="00E27D23">
              <w:rPr>
                <w:lang w:eastAsia="zh-CN"/>
              </w:rPr>
              <w:t>Note 1:</w:t>
            </w:r>
            <w:r w:rsidRPr="00E27D23">
              <w:rPr>
                <w:lang w:eastAsia="zh-CN"/>
              </w:rPr>
              <w:tab/>
              <w:t>UE is using TS 38.508-1 [4] Table 4.6.6-31: SL-SyncConfig parameters to transmit SLSS.</w:t>
            </w:r>
          </w:p>
        </w:tc>
      </w:tr>
    </w:tbl>
    <w:p w14:paraId="77BA822D" w14:textId="77777777" w:rsidR="000331B9" w:rsidRPr="00E27D23" w:rsidRDefault="000331B9" w:rsidP="009D4432">
      <w:pPr>
        <w:rPr>
          <w:snapToGrid w:val="0"/>
          <w:lang w:eastAsia="zh-CN"/>
        </w:rPr>
      </w:pPr>
    </w:p>
    <w:p w14:paraId="29880667" w14:textId="77777777" w:rsidR="00C03C8B" w:rsidRPr="00E27D23" w:rsidRDefault="000331B9" w:rsidP="00C03C8B">
      <w:pPr>
        <w:pStyle w:val="H6"/>
        <w:rPr>
          <w:lang w:eastAsia="zh-CN"/>
        </w:rPr>
      </w:pPr>
      <w:r w:rsidRPr="00E27D23">
        <w:rPr>
          <w:lang w:eastAsia="zh-CN"/>
        </w:rPr>
        <w:t>12.2.5.3.3.3</w:t>
      </w:r>
      <w:r w:rsidRPr="00E27D23">
        <w:tab/>
        <w:t>Specific message contents</w:t>
      </w:r>
    </w:p>
    <w:p w14:paraId="626A7289" w14:textId="77777777" w:rsidR="00C03C8B" w:rsidRPr="00E27D23" w:rsidRDefault="00C03C8B" w:rsidP="009D4432">
      <w:pPr>
        <w:pStyle w:val="TH"/>
        <w:rPr>
          <w:lang w:eastAsia="zh-CN"/>
        </w:rPr>
      </w:pPr>
      <w:r w:rsidRPr="00E27D23">
        <w:t xml:space="preserve">Table </w:t>
      </w:r>
      <w:r w:rsidRPr="00E27D23">
        <w:rPr>
          <w:snapToGrid w:val="0"/>
        </w:rPr>
        <w:t>12.2.5.3.3.3</w:t>
      </w:r>
      <w:r w:rsidRPr="00E27D23">
        <w:t>-</w:t>
      </w:r>
      <w:r w:rsidRPr="00E27D23">
        <w:rPr>
          <w:lang w:eastAsia="zh-CN"/>
        </w:rPr>
        <w:t>0</w:t>
      </w:r>
      <w:r w:rsidRPr="00E27D23">
        <w:t xml:space="preserve">: </w:t>
      </w:r>
      <w:r w:rsidRPr="00E27D23">
        <w:rPr>
          <w:rFonts w:cs="Arial"/>
        </w:rPr>
        <w:t>MasterInformationBlockSidelink</w:t>
      </w:r>
      <w:r w:rsidRPr="00E27D23">
        <w:rPr>
          <w:snapToGrid w:val="0"/>
          <w:lang w:eastAsia="zh-CN"/>
        </w:rPr>
        <w:t xml:space="preserve"> (step 0,</w:t>
      </w:r>
      <w:r w:rsidRPr="00E27D23">
        <w:t xml:space="preserve"> </w:t>
      </w:r>
      <w:r w:rsidRPr="00E27D23">
        <w:rPr>
          <w:snapToGrid w:val="0"/>
          <w:lang w:eastAsia="zh-CN"/>
        </w:rPr>
        <w:t>Table 12.2.5.3.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C03C8B" w:rsidRPr="00E27D23" w14:paraId="5661DA95" w14:textId="77777777" w:rsidTr="00C03C8B">
        <w:tc>
          <w:tcPr>
            <w:tcW w:w="9603" w:type="dxa"/>
            <w:tcBorders>
              <w:top w:val="single" w:sz="4" w:space="0" w:color="auto"/>
              <w:left w:val="single" w:sz="4" w:space="0" w:color="auto"/>
              <w:bottom w:val="single" w:sz="4" w:space="0" w:color="auto"/>
              <w:right w:val="single" w:sz="4" w:space="0" w:color="auto"/>
            </w:tcBorders>
            <w:hideMark/>
          </w:tcPr>
          <w:p w14:paraId="28B8D8CC" w14:textId="77777777" w:rsidR="00C03C8B" w:rsidRPr="00E27D23" w:rsidRDefault="00C03C8B" w:rsidP="009D4432">
            <w:pPr>
              <w:pStyle w:val="TAL"/>
              <w:rPr>
                <w:rFonts w:cs="Arial"/>
                <w:color w:val="0000FF"/>
                <w:kern w:val="2"/>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1 with condition RX AND NB_SYNC</w:t>
            </w:r>
          </w:p>
        </w:tc>
      </w:tr>
    </w:tbl>
    <w:p w14:paraId="4920E9CA" w14:textId="66E63955" w:rsidR="000331B9" w:rsidRPr="00E27D23" w:rsidRDefault="000331B9" w:rsidP="009D4432">
      <w:pPr>
        <w:rPr>
          <w:lang w:eastAsia="zh-CN"/>
        </w:rPr>
      </w:pPr>
    </w:p>
    <w:p w14:paraId="0EB5C486" w14:textId="77777777" w:rsidR="000331B9" w:rsidRPr="00E27D23" w:rsidRDefault="000331B9" w:rsidP="009D4432">
      <w:pPr>
        <w:pStyle w:val="TH"/>
        <w:rPr>
          <w:lang w:eastAsia="zh-CN"/>
        </w:rPr>
      </w:pPr>
      <w:r w:rsidRPr="00E27D23">
        <w:t xml:space="preserve">Table </w:t>
      </w:r>
      <w:r w:rsidRPr="00E27D23">
        <w:rPr>
          <w:snapToGrid w:val="0"/>
        </w:rPr>
        <w:t>12.2.5.3.3.3</w:t>
      </w:r>
      <w:r w:rsidRPr="00E27D23">
        <w:t>-</w:t>
      </w:r>
      <w:r w:rsidRPr="00E27D23">
        <w:rPr>
          <w:lang w:eastAsia="zh-CN"/>
        </w:rPr>
        <w:t>1</w:t>
      </w:r>
      <w:r w:rsidRPr="00E27D23">
        <w:t xml:space="preserve">: </w:t>
      </w:r>
      <w:r w:rsidRPr="00E27D23">
        <w:rPr>
          <w:snapToGrid w:val="0"/>
        </w:rPr>
        <w:t>RRCReconfigurationSidelink</w:t>
      </w:r>
      <w:r w:rsidRPr="00E27D23">
        <w:rPr>
          <w:snapToGrid w:val="0"/>
          <w:lang w:eastAsia="zh-CN"/>
        </w:rPr>
        <w:t xml:space="preserve"> (step 1,</w:t>
      </w:r>
      <w:r w:rsidRPr="00E27D23">
        <w:t xml:space="preserve"> </w:t>
      </w:r>
      <w:r w:rsidRPr="00E27D23">
        <w:rPr>
          <w:snapToGrid w:val="0"/>
          <w:lang w:eastAsia="zh-CN"/>
        </w:rPr>
        <w:t>Table 12.2.5.3.3.2-1)</w:t>
      </w:r>
    </w:p>
    <w:tbl>
      <w:tblPr>
        <w:tblW w:w="9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86"/>
        <w:gridCol w:w="2294"/>
        <w:gridCol w:w="1720"/>
        <w:gridCol w:w="1113"/>
      </w:tblGrid>
      <w:tr w:rsidR="00C03C8B" w:rsidRPr="00E27D23" w14:paraId="750E97B6" w14:textId="77777777" w:rsidTr="00C03C8B">
        <w:tc>
          <w:tcPr>
            <w:tcW w:w="9600" w:type="dxa"/>
            <w:gridSpan w:val="4"/>
            <w:tcBorders>
              <w:top w:val="single" w:sz="4" w:space="0" w:color="auto"/>
              <w:left w:val="single" w:sz="4" w:space="0" w:color="auto"/>
              <w:bottom w:val="single" w:sz="4" w:space="0" w:color="auto"/>
              <w:right w:val="single" w:sz="4" w:space="0" w:color="auto"/>
            </w:tcBorders>
            <w:hideMark/>
          </w:tcPr>
          <w:p w14:paraId="45A56488" w14:textId="77777777" w:rsidR="00C03C8B" w:rsidRPr="00E27D23" w:rsidRDefault="00C03C8B" w:rsidP="009D4432">
            <w:pPr>
              <w:pStyle w:val="TAL"/>
              <w:rPr>
                <w:lang w:eastAsia="zh-CN"/>
              </w:rPr>
            </w:pPr>
            <w:r w:rsidRPr="00E27D23">
              <w:rPr>
                <w:lang w:eastAsia="zh-CN"/>
              </w:rPr>
              <w:t>Derivation Path: TS 38.508-1 [4], Table 4.6.1A-3 with condition SL_MEAS and RX</w:t>
            </w:r>
          </w:p>
        </w:tc>
      </w:tr>
      <w:tr w:rsidR="00C03C8B" w:rsidRPr="00E27D23" w14:paraId="414AAF09"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4BDF06F2" w14:textId="77777777" w:rsidR="00C03C8B" w:rsidRPr="00E27D23" w:rsidRDefault="00C03C8B" w:rsidP="009D4432">
            <w:pPr>
              <w:pStyle w:val="TAH"/>
              <w:rPr>
                <w:lang w:eastAsia="zh-CN"/>
              </w:rPr>
            </w:pPr>
            <w:r w:rsidRPr="00E27D23">
              <w:rPr>
                <w:lang w:eastAsia="zh-C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61A460F" w14:textId="77777777" w:rsidR="00C03C8B" w:rsidRPr="00E27D23" w:rsidRDefault="00C03C8B" w:rsidP="009D4432">
            <w:pPr>
              <w:pStyle w:val="TAH"/>
              <w:rPr>
                <w:lang w:eastAsia="zh-CN"/>
              </w:rPr>
            </w:pPr>
            <w:r w:rsidRPr="00E27D23">
              <w:rPr>
                <w:lang w:eastAsia="zh-C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78FE869C" w14:textId="77777777" w:rsidR="00C03C8B" w:rsidRPr="00E27D23" w:rsidRDefault="00C03C8B" w:rsidP="009D4432">
            <w:pPr>
              <w:pStyle w:val="TAH"/>
              <w:rPr>
                <w:lang w:eastAsia="zh-CN"/>
              </w:rPr>
            </w:pPr>
            <w:r w:rsidRPr="00E27D23">
              <w:rPr>
                <w:lang w:eastAsia="zh-CN"/>
              </w:rPr>
              <w:t>Comment</w:t>
            </w:r>
          </w:p>
        </w:tc>
        <w:tc>
          <w:tcPr>
            <w:tcW w:w="1100" w:type="dxa"/>
            <w:tcBorders>
              <w:top w:val="single" w:sz="4" w:space="0" w:color="auto"/>
              <w:left w:val="single" w:sz="4" w:space="0" w:color="auto"/>
              <w:bottom w:val="single" w:sz="4" w:space="0" w:color="auto"/>
              <w:right w:val="single" w:sz="4" w:space="0" w:color="auto"/>
            </w:tcBorders>
            <w:hideMark/>
          </w:tcPr>
          <w:p w14:paraId="577F14B8" w14:textId="77777777" w:rsidR="00C03C8B" w:rsidRPr="00E27D23" w:rsidRDefault="00C03C8B" w:rsidP="009D4432">
            <w:pPr>
              <w:pStyle w:val="TAH"/>
              <w:rPr>
                <w:lang w:eastAsia="zh-CN"/>
              </w:rPr>
            </w:pPr>
            <w:r w:rsidRPr="00E27D23">
              <w:rPr>
                <w:lang w:eastAsia="zh-CN"/>
              </w:rPr>
              <w:t>Condition</w:t>
            </w:r>
          </w:p>
        </w:tc>
      </w:tr>
      <w:tr w:rsidR="00C03C8B" w:rsidRPr="00E27D23" w14:paraId="766A5692"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6929BE17" w14:textId="77777777" w:rsidR="00C03C8B" w:rsidRPr="00E27D23" w:rsidRDefault="00C03C8B" w:rsidP="009D4432">
            <w:pPr>
              <w:pStyle w:val="TAL"/>
              <w:rPr>
                <w:lang w:eastAsia="zh-CN"/>
              </w:rPr>
            </w:pPr>
            <w:r w:rsidRPr="00E27D23">
              <w:rPr>
                <w:lang w:eastAsia="zh-CN"/>
              </w:rPr>
              <w:t>RRCReconfigurationSidelink ::= SEQUENCE {</w:t>
            </w:r>
          </w:p>
        </w:tc>
        <w:tc>
          <w:tcPr>
            <w:tcW w:w="2267" w:type="dxa"/>
            <w:tcBorders>
              <w:top w:val="single" w:sz="4" w:space="0" w:color="auto"/>
              <w:left w:val="single" w:sz="4" w:space="0" w:color="auto"/>
              <w:bottom w:val="single" w:sz="4" w:space="0" w:color="auto"/>
              <w:right w:val="single" w:sz="4" w:space="0" w:color="auto"/>
            </w:tcBorders>
          </w:tcPr>
          <w:p w14:paraId="016E5FB0" w14:textId="77777777" w:rsidR="00C03C8B" w:rsidRPr="00E27D23"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2598290" w14:textId="77777777" w:rsidR="00C03C8B" w:rsidRPr="00E27D23"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3EF27474" w14:textId="77777777" w:rsidR="00C03C8B" w:rsidRPr="00E27D23" w:rsidRDefault="00C03C8B" w:rsidP="009D4432">
            <w:pPr>
              <w:pStyle w:val="TAL"/>
              <w:rPr>
                <w:lang w:eastAsia="zh-CN"/>
              </w:rPr>
            </w:pPr>
          </w:p>
        </w:tc>
      </w:tr>
      <w:tr w:rsidR="00C03C8B" w:rsidRPr="00E27D23" w14:paraId="26397D06"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68881B1E" w14:textId="77777777" w:rsidR="00C03C8B" w:rsidRPr="00E27D23" w:rsidRDefault="00C03C8B" w:rsidP="009D4432">
            <w:pPr>
              <w:pStyle w:val="TAL"/>
              <w:rPr>
                <w:lang w:eastAsia="zh-CN"/>
              </w:rPr>
            </w:pPr>
            <w:r w:rsidRPr="00E27D23">
              <w:rPr>
                <w:lang w:eastAsia="zh-CN"/>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4885464F" w14:textId="77777777" w:rsidR="00C03C8B" w:rsidRPr="00E27D23"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BE71A91" w14:textId="77777777" w:rsidR="00C03C8B" w:rsidRPr="00E27D23"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2BF30CA9" w14:textId="77777777" w:rsidR="00C03C8B" w:rsidRPr="00E27D23" w:rsidRDefault="00C03C8B" w:rsidP="009D4432">
            <w:pPr>
              <w:pStyle w:val="TAL"/>
              <w:rPr>
                <w:lang w:eastAsia="zh-CN"/>
              </w:rPr>
            </w:pPr>
          </w:p>
        </w:tc>
      </w:tr>
      <w:tr w:rsidR="00C03C8B" w:rsidRPr="00E27D23" w14:paraId="6B1377CD"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067E098D" w14:textId="77777777" w:rsidR="00C03C8B" w:rsidRPr="00E27D23" w:rsidRDefault="00C03C8B" w:rsidP="009D4432">
            <w:pPr>
              <w:pStyle w:val="TAL"/>
              <w:rPr>
                <w:lang w:eastAsia="zh-CN"/>
              </w:rPr>
            </w:pPr>
            <w:r w:rsidRPr="00E27D23">
              <w:rPr>
                <w:snapToGrid w:val="0"/>
                <w:lang w:eastAsia="zh-CN"/>
              </w:rPr>
              <w:t xml:space="preserve">    </w:t>
            </w:r>
            <w:r w:rsidRPr="00E27D23">
              <w:rPr>
                <w:lang w:eastAsia="zh-CN"/>
              </w:rPr>
              <w:t>rrcReconfigurationSidelink-r16 SEQUENCE {</w:t>
            </w:r>
          </w:p>
        </w:tc>
        <w:tc>
          <w:tcPr>
            <w:tcW w:w="2267" w:type="dxa"/>
            <w:tcBorders>
              <w:top w:val="single" w:sz="4" w:space="0" w:color="auto"/>
              <w:left w:val="single" w:sz="4" w:space="0" w:color="auto"/>
              <w:bottom w:val="single" w:sz="4" w:space="0" w:color="auto"/>
              <w:right w:val="single" w:sz="4" w:space="0" w:color="auto"/>
            </w:tcBorders>
          </w:tcPr>
          <w:p w14:paraId="2C412CCE" w14:textId="77777777" w:rsidR="00C03C8B" w:rsidRPr="00E27D23"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B60B8B8" w14:textId="77777777" w:rsidR="00C03C8B" w:rsidRPr="00E27D23"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289B5B8A" w14:textId="77777777" w:rsidR="00C03C8B" w:rsidRPr="00E27D23" w:rsidRDefault="00C03C8B" w:rsidP="009D4432">
            <w:pPr>
              <w:pStyle w:val="TAL"/>
              <w:rPr>
                <w:lang w:eastAsia="zh-CN"/>
              </w:rPr>
            </w:pPr>
          </w:p>
        </w:tc>
      </w:tr>
      <w:tr w:rsidR="00C03C8B" w:rsidRPr="00E27D23" w14:paraId="18077CEE"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64E7D5ED" w14:textId="77777777" w:rsidR="00C03C8B" w:rsidRPr="00E27D23" w:rsidRDefault="00C03C8B" w:rsidP="009D4432">
            <w:pPr>
              <w:pStyle w:val="TAL"/>
              <w:rPr>
                <w:lang w:eastAsia="zh-CN"/>
              </w:rPr>
            </w:pPr>
            <w:r w:rsidRPr="00E27D23">
              <w:rPr>
                <w:snapToGrid w:val="0"/>
                <w:lang w:eastAsia="zh-CN"/>
              </w:rPr>
              <w:t xml:space="preserve">      </w:t>
            </w:r>
            <w:r w:rsidRPr="00E27D23">
              <w:rPr>
                <w:lang w:eastAsia="zh-CN"/>
              </w:rPr>
              <w:t>sl-MeasConfig-r16 CHOICE {</w:t>
            </w:r>
          </w:p>
        </w:tc>
        <w:tc>
          <w:tcPr>
            <w:tcW w:w="2267" w:type="dxa"/>
            <w:tcBorders>
              <w:top w:val="single" w:sz="4" w:space="0" w:color="auto"/>
              <w:left w:val="single" w:sz="4" w:space="0" w:color="auto"/>
              <w:bottom w:val="single" w:sz="4" w:space="0" w:color="auto"/>
              <w:right w:val="single" w:sz="4" w:space="0" w:color="auto"/>
            </w:tcBorders>
          </w:tcPr>
          <w:p w14:paraId="2D06D903" w14:textId="77777777" w:rsidR="00C03C8B" w:rsidRPr="00E27D23"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AC021DA" w14:textId="77777777" w:rsidR="00C03C8B" w:rsidRPr="00E27D23"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37DF9943" w14:textId="77777777" w:rsidR="00C03C8B" w:rsidRPr="00E27D23" w:rsidRDefault="00C03C8B" w:rsidP="009D4432">
            <w:pPr>
              <w:pStyle w:val="TAL"/>
              <w:rPr>
                <w:lang w:eastAsia="zh-CN"/>
              </w:rPr>
            </w:pPr>
          </w:p>
        </w:tc>
      </w:tr>
      <w:tr w:rsidR="00C03C8B" w:rsidRPr="00E27D23" w14:paraId="36C867CE"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725064EA" w14:textId="77777777" w:rsidR="00C03C8B" w:rsidRPr="00E27D23" w:rsidRDefault="00C03C8B" w:rsidP="009D4432">
            <w:pPr>
              <w:pStyle w:val="TAL"/>
              <w:rPr>
                <w:snapToGrid w:val="0"/>
                <w:lang w:eastAsia="zh-CN"/>
              </w:rPr>
            </w:pPr>
            <w:r w:rsidRPr="00E27D23">
              <w:rPr>
                <w:snapToGrid w:val="0"/>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113C5687" w14:textId="77777777" w:rsidR="00C03C8B" w:rsidRPr="00E27D23" w:rsidRDefault="00C03C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2D033B6" w14:textId="77777777" w:rsidR="00C03C8B" w:rsidRPr="00E27D23"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185CAF93" w14:textId="77777777" w:rsidR="00C03C8B" w:rsidRPr="00E27D23" w:rsidRDefault="00C03C8B" w:rsidP="009D4432">
            <w:pPr>
              <w:pStyle w:val="TAL"/>
              <w:rPr>
                <w:lang w:eastAsia="zh-CN"/>
              </w:rPr>
            </w:pPr>
          </w:p>
        </w:tc>
      </w:tr>
      <w:tr w:rsidR="00C03C8B" w:rsidRPr="00E27D23" w14:paraId="1821B7F0"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414315AA" w14:textId="77777777" w:rsidR="00C03C8B" w:rsidRPr="00E27D23" w:rsidRDefault="00C03C8B" w:rsidP="009D4432">
            <w:pPr>
              <w:pStyle w:val="TAL"/>
              <w:rPr>
                <w:lang w:eastAsia="zh-CN"/>
              </w:rPr>
            </w:pPr>
            <w:r w:rsidRPr="00E27D23">
              <w:rPr>
                <w:snapToGrid w:val="0"/>
                <w:lang w:eastAsia="zh-CN"/>
              </w:rPr>
              <w:t xml:space="preserve">          </w:t>
            </w:r>
            <w:r w:rsidRPr="00E27D23">
              <w:rPr>
                <w:lang w:eastAsia="zh-CN"/>
              </w:rPr>
              <w:t>sl-ReportConfigToAddModList-r16</w:t>
            </w:r>
          </w:p>
        </w:tc>
        <w:tc>
          <w:tcPr>
            <w:tcW w:w="2267" w:type="dxa"/>
            <w:tcBorders>
              <w:top w:val="single" w:sz="4" w:space="0" w:color="auto"/>
              <w:left w:val="single" w:sz="4" w:space="0" w:color="auto"/>
              <w:bottom w:val="single" w:sz="4" w:space="0" w:color="auto"/>
              <w:right w:val="single" w:sz="4" w:space="0" w:color="auto"/>
            </w:tcBorders>
            <w:hideMark/>
          </w:tcPr>
          <w:p w14:paraId="45A2EDB4" w14:textId="77777777" w:rsidR="00C03C8B" w:rsidRPr="00E27D23" w:rsidRDefault="00C03C8B" w:rsidP="009D4432">
            <w:pPr>
              <w:pStyle w:val="TAL"/>
              <w:rPr>
                <w:lang w:eastAsia="zh-CN"/>
              </w:rPr>
            </w:pPr>
            <w:r w:rsidRPr="00E27D23">
              <w:rPr>
                <w:lang w:eastAsia="zh-CN"/>
              </w:rPr>
              <w:t>SL-ReportConfigList</w:t>
            </w:r>
          </w:p>
        </w:tc>
        <w:tc>
          <w:tcPr>
            <w:tcW w:w="1700" w:type="dxa"/>
            <w:tcBorders>
              <w:top w:val="single" w:sz="4" w:space="0" w:color="auto"/>
              <w:left w:val="single" w:sz="4" w:space="0" w:color="auto"/>
              <w:bottom w:val="single" w:sz="4" w:space="0" w:color="auto"/>
              <w:right w:val="single" w:sz="4" w:space="0" w:color="auto"/>
            </w:tcBorders>
            <w:hideMark/>
          </w:tcPr>
          <w:p w14:paraId="1685EF28" w14:textId="77777777" w:rsidR="00C03C8B" w:rsidRPr="00E27D23" w:rsidRDefault="00C03C8B" w:rsidP="009D4432">
            <w:pPr>
              <w:pStyle w:val="TAL"/>
              <w:rPr>
                <w:lang w:eastAsia="zh-CN"/>
              </w:rPr>
            </w:pPr>
            <w:r w:rsidRPr="00E27D23">
              <w:rPr>
                <w:lang w:eastAsia="zh-CN"/>
              </w:rPr>
              <w:t>Table 12.2.5.3.3.3-2</w:t>
            </w:r>
          </w:p>
        </w:tc>
        <w:tc>
          <w:tcPr>
            <w:tcW w:w="1100" w:type="dxa"/>
            <w:tcBorders>
              <w:top w:val="single" w:sz="4" w:space="0" w:color="auto"/>
              <w:left w:val="single" w:sz="4" w:space="0" w:color="auto"/>
              <w:bottom w:val="single" w:sz="4" w:space="0" w:color="auto"/>
              <w:right w:val="single" w:sz="4" w:space="0" w:color="auto"/>
            </w:tcBorders>
          </w:tcPr>
          <w:p w14:paraId="2B348010" w14:textId="77777777" w:rsidR="00C03C8B" w:rsidRPr="00E27D23" w:rsidRDefault="00C03C8B" w:rsidP="009D4432">
            <w:pPr>
              <w:pStyle w:val="TAL"/>
              <w:rPr>
                <w:lang w:eastAsia="zh-CN"/>
              </w:rPr>
            </w:pPr>
          </w:p>
        </w:tc>
      </w:tr>
      <w:tr w:rsidR="00C03C8B" w:rsidRPr="00E27D23" w14:paraId="06B61B40"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609A28A9" w14:textId="77777777" w:rsidR="00C03C8B" w:rsidRPr="00E27D23" w:rsidRDefault="00C03C8B" w:rsidP="009D4432">
            <w:pPr>
              <w:pStyle w:val="TAL"/>
              <w:rPr>
                <w:lang w:eastAsia="zh-CN"/>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516B742" w14:textId="77777777" w:rsidR="00C03C8B" w:rsidRPr="00E27D23"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3812CFB" w14:textId="77777777" w:rsidR="00C03C8B" w:rsidRPr="00E27D23"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2DA75008" w14:textId="77777777" w:rsidR="00C03C8B" w:rsidRPr="00E27D23" w:rsidRDefault="00C03C8B" w:rsidP="009D4432">
            <w:pPr>
              <w:pStyle w:val="TAL"/>
              <w:rPr>
                <w:lang w:eastAsia="zh-CN"/>
              </w:rPr>
            </w:pPr>
          </w:p>
        </w:tc>
      </w:tr>
      <w:tr w:rsidR="00C03C8B" w:rsidRPr="00E27D23" w14:paraId="31E59BB4"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13401FA6" w14:textId="77777777" w:rsidR="00C03C8B" w:rsidRPr="00E27D23" w:rsidRDefault="00C03C8B" w:rsidP="009D4432">
            <w:pPr>
              <w:pStyle w:val="TAL"/>
              <w:rPr>
                <w:lang w:eastAsia="zh-CN"/>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E0ADC07" w14:textId="77777777" w:rsidR="00C03C8B" w:rsidRPr="00E27D23"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1A7BF47" w14:textId="77777777" w:rsidR="00C03C8B" w:rsidRPr="00E27D23"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3B61CC41" w14:textId="77777777" w:rsidR="00C03C8B" w:rsidRPr="00E27D23" w:rsidRDefault="00C03C8B" w:rsidP="009D4432">
            <w:pPr>
              <w:pStyle w:val="TAL"/>
              <w:rPr>
                <w:lang w:eastAsia="zh-CN"/>
              </w:rPr>
            </w:pPr>
          </w:p>
        </w:tc>
      </w:tr>
      <w:tr w:rsidR="00C03C8B" w:rsidRPr="00E27D23" w14:paraId="05036E0F"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509303CF" w14:textId="77777777" w:rsidR="00C03C8B" w:rsidRPr="00E27D23" w:rsidRDefault="00C03C8B" w:rsidP="009D4432">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305F79D" w14:textId="77777777" w:rsidR="00C03C8B" w:rsidRPr="00E27D23"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6F90C98" w14:textId="77777777" w:rsidR="00C03C8B" w:rsidRPr="00E27D23"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1B64CC6F" w14:textId="77777777" w:rsidR="00C03C8B" w:rsidRPr="00E27D23" w:rsidRDefault="00C03C8B" w:rsidP="009D4432">
            <w:pPr>
              <w:pStyle w:val="TAL"/>
              <w:rPr>
                <w:lang w:eastAsia="zh-CN"/>
              </w:rPr>
            </w:pPr>
          </w:p>
        </w:tc>
      </w:tr>
      <w:tr w:rsidR="00C03C8B" w:rsidRPr="00E27D23" w14:paraId="39C2345C"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6FA1DD9C" w14:textId="77777777" w:rsidR="00C03C8B" w:rsidRPr="00E27D23" w:rsidRDefault="00C03C8B" w:rsidP="009D4432">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FBF914D" w14:textId="77777777" w:rsidR="00C03C8B" w:rsidRPr="00E27D23"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335F28A" w14:textId="77777777" w:rsidR="00C03C8B" w:rsidRPr="00E27D23"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27A6817C" w14:textId="77777777" w:rsidR="00C03C8B" w:rsidRPr="00E27D23" w:rsidRDefault="00C03C8B" w:rsidP="009D4432">
            <w:pPr>
              <w:pStyle w:val="TAL"/>
              <w:rPr>
                <w:lang w:eastAsia="zh-CN"/>
              </w:rPr>
            </w:pPr>
          </w:p>
        </w:tc>
      </w:tr>
      <w:tr w:rsidR="00C03C8B" w:rsidRPr="00E27D23" w14:paraId="6FD89946"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6A5F7DBE" w14:textId="77777777" w:rsidR="00C03C8B" w:rsidRPr="00E27D23" w:rsidRDefault="00C03C8B" w:rsidP="009D4432">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C67D76F" w14:textId="77777777" w:rsidR="00C03C8B" w:rsidRPr="00E27D23"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6C0AF5D" w14:textId="77777777" w:rsidR="00C03C8B" w:rsidRPr="00E27D23"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09146E50" w14:textId="77777777" w:rsidR="00C03C8B" w:rsidRPr="00E27D23" w:rsidRDefault="00C03C8B" w:rsidP="009D4432">
            <w:pPr>
              <w:pStyle w:val="TAL"/>
              <w:rPr>
                <w:lang w:eastAsia="zh-CN"/>
              </w:rPr>
            </w:pPr>
          </w:p>
        </w:tc>
      </w:tr>
    </w:tbl>
    <w:p w14:paraId="1532D99A" w14:textId="77777777" w:rsidR="000331B9" w:rsidRPr="00E27D23" w:rsidRDefault="000331B9" w:rsidP="009D4432">
      <w:pPr>
        <w:rPr>
          <w:lang w:eastAsia="zh-CN"/>
        </w:rPr>
      </w:pPr>
    </w:p>
    <w:p w14:paraId="5AD2AD94" w14:textId="77777777" w:rsidR="000331B9" w:rsidRPr="00E27D23" w:rsidRDefault="000331B9" w:rsidP="009D4432">
      <w:pPr>
        <w:pStyle w:val="TH"/>
        <w:rPr>
          <w:lang w:eastAsia="zh-CN"/>
        </w:rPr>
      </w:pPr>
      <w:r w:rsidRPr="00E27D23">
        <w:t xml:space="preserve">Table </w:t>
      </w:r>
      <w:r w:rsidRPr="00E27D23">
        <w:rPr>
          <w:snapToGrid w:val="0"/>
        </w:rPr>
        <w:t>12.2.5.3.3.3</w:t>
      </w:r>
      <w:r w:rsidRPr="00E27D23">
        <w:t>-</w:t>
      </w:r>
      <w:r w:rsidRPr="00E27D23">
        <w:rPr>
          <w:lang w:eastAsia="zh-CN"/>
        </w:rPr>
        <w:t>2</w:t>
      </w:r>
      <w:r w:rsidRPr="00E27D23">
        <w:t xml:space="preserve">: </w:t>
      </w:r>
      <w:r w:rsidRPr="00E27D23">
        <w:rPr>
          <w:snapToGrid w:val="0"/>
        </w:rPr>
        <w:t>SL-ReportConfigList</w:t>
      </w:r>
      <w:r w:rsidRPr="00E27D23">
        <w:rPr>
          <w:snapToGrid w:val="0"/>
          <w:lang w:eastAsia="zh-CN"/>
        </w:rPr>
        <w:t xml:space="preserve"> (Table 12.2.5.3.3.3-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0331B9" w:rsidRPr="00E27D23" w14:paraId="183DD2A3" w14:textId="77777777" w:rsidTr="000331B9">
        <w:tc>
          <w:tcPr>
            <w:tcW w:w="9603" w:type="dxa"/>
            <w:gridSpan w:val="4"/>
            <w:tcBorders>
              <w:top w:val="single" w:sz="4" w:space="0" w:color="auto"/>
              <w:left w:val="single" w:sz="4" w:space="0" w:color="auto"/>
              <w:bottom w:val="single" w:sz="4" w:space="0" w:color="auto"/>
              <w:right w:val="single" w:sz="4" w:space="0" w:color="auto"/>
            </w:tcBorders>
            <w:hideMark/>
          </w:tcPr>
          <w:p w14:paraId="5F59EF4A" w14:textId="77777777" w:rsidR="000331B9" w:rsidRPr="00E27D23" w:rsidRDefault="000331B9"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6</w:t>
            </w:r>
            <w:r w:rsidRPr="00E27D23">
              <w:t>-</w:t>
            </w:r>
            <w:r w:rsidRPr="00E27D23">
              <w:rPr>
                <w:lang w:eastAsia="zh-CN"/>
              </w:rPr>
              <w:t>24 with condition PERIODICAL</w:t>
            </w:r>
          </w:p>
        </w:tc>
      </w:tr>
      <w:tr w:rsidR="000331B9" w:rsidRPr="00E27D23" w14:paraId="728205A7"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16C66825" w14:textId="77777777" w:rsidR="000331B9" w:rsidRPr="00E27D23" w:rsidRDefault="000331B9" w:rsidP="009D4432">
            <w:pPr>
              <w:pStyle w:val="TAH"/>
            </w:pPr>
            <w:r w:rsidRPr="00E27D23">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54961E5E" w14:textId="77777777" w:rsidR="000331B9" w:rsidRPr="00E27D23" w:rsidRDefault="000331B9" w:rsidP="009D4432">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1E17EE91" w14:textId="77777777" w:rsidR="000331B9" w:rsidRPr="00E27D23" w:rsidRDefault="000331B9"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1727F22A" w14:textId="77777777" w:rsidR="000331B9" w:rsidRPr="00E27D23" w:rsidRDefault="000331B9" w:rsidP="009D4432">
            <w:pPr>
              <w:pStyle w:val="TAH"/>
            </w:pPr>
            <w:r w:rsidRPr="00E27D23">
              <w:t>Condition</w:t>
            </w:r>
          </w:p>
        </w:tc>
      </w:tr>
      <w:tr w:rsidR="000331B9" w:rsidRPr="00E27D23" w14:paraId="5E3B2926"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011FD40E" w14:textId="77777777" w:rsidR="000331B9" w:rsidRPr="00E27D23" w:rsidRDefault="000331B9" w:rsidP="009D4432">
            <w:pPr>
              <w:pStyle w:val="TAL"/>
            </w:pPr>
            <w:r w:rsidRPr="00E27D23">
              <w:rPr>
                <w:lang w:eastAsia="zh-CN"/>
              </w:rPr>
              <w:t>SL-ReportConfigList-r16 ::= SEQUENCE (SIZE (1..maxNrofSL-ReportConfigId-r16)) OF SL-ReportConfigInfo-r16 {</w:t>
            </w:r>
          </w:p>
        </w:tc>
        <w:tc>
          <w:tcPr>
            <w:tcW w:w="2678" w:type="dxa"/>
            <w:tcBorders>
              <w:top w:val="single" w:sz="4" w:space="0" w:color="auto"/>
              <w:left w:val="single" w:sz="4" w:space="0" w:color="auto"/>
              <w:bottom w:val="single" w:sz="4" w:space="0" w:color="auto"/>
              <w:right w:val="single" w:sz="4" w:space="0" w:color="auto"/>
            </w:tcBorders>
            <w:hideMark/>
          </w:tcPr>
          <w:p w14:paraId="3D16BE48" w14:textId="77777777" w:rsidR="000331B9" w:rsidRPr="00E27D23" w:rsidRDefault="000331B9" w:rsidP="009D4432">
            <w:pPr>
              <w:pStyle w:val="TAL"/>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2C8E958B" w14:textId="77777777" w:rsidR="000331B9" w:rsidRPr="00E27D23"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50BBC13" w14:textId="77777777" w:rsidR="000331B9" w:rsidRPr="00E27D23" w:rsidRDefault="000331B9" w:rsidP="009D4432">
            <w:pPr>
              <w:pStyle w:val="TAL"/>
            </w:pPr>
          </w:p>
        </w:tc>
      </w:tr>
      <w:tr w:rsidR="000331B9" w:rsidRPr="00E27D23" w14:paraId="68ECF730"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1EA68793" w14:textId="77777777" w:rsidR="000331B9" w:rsidRPr="00E27D23" w:rsidRDefault="000331B9" w:rsidP="009D4432">
            <w:pPr>
              <w:pStyle w:val="TAL"/>
              <w:rPr>
                <w:lang w:eastAsia="zh-CN"/>
              </w:rPr>
            </w:pPr>
            <w:r w:rsidRPr="00E27D23">
              <w:rPr>
                <w:lang w:eastAsia="zh-CN"/>
              </w:rPr>
              <w:t xml:space="preserve">  SL-ReportConfigInfo-r16[1] SEQUENCE {</w:t>
            </w:r>
          </w:p>
        </w:tc>
        <w:tc>
          <w:tcPr>
            <w:tcW w:w="2678" w:type="dxa"/>
            <w:tcBorders>
              <w:top w:val="single" w:sz="4" w:space="0" w:color="auto"/>
              <w:left w:val="single" w:sz="4" w:space="0" w:color="auto"/>
              <w:bottom w:val="single" w:sz="4" w:space="0" w:color="auto"/>
              <w:right w:val="single" w:sz="4" w:space="0" w:color="auto"/>
            </w:tcBorders>
          </w:tcPr>
          <w:p w14:paraId="75ABD409" w14:textId="77777777" w:rsidR="000331B9" w:rsidRPr="00E27D23"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5BF261F7" w14:textId="77777777" w:rsidR="000331B9" w:rsidRPr="00E27D23" w:rsidRDefault="000331B9" w:rsidP="009D4432">
            <w:pPr>
              <w:pStyle w:val="TAL"/>
              <w:rPr>
                <w:rFonts w:eastAsia="SimSun"/>
                <w:lang w:eastAsia="zh-CN"/>
              </w:rPr>
            </w:pPr>
            <w:r w:rsidRPr="00E27D23">
              <w:rPr>
                <w:rFonts w:eastAsia="SimSun"/>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7CA534F1" w14:textId="77777777" w:rsidR="000331B9" w:rsidRPr="00E27D23" w:rsidRDefault="000331B9" w:rsidP="009D4432">
            <w:pPr>
              <w:pStyle w:val="TAL"/>
            </w:pPr>
          </w:p>
        </w:tc>
      </w:tr>
      <w:tr w:rsidR="000331B9" w:rsidRPr="00E27D23" w14:paraId="6D2D259C"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65D3CD2B" w14:textId="77777777" w:rsidR="000331B9" w:rsidRPr="00E27D23" w:rsidRDefault="000331B9" w:rsidP="009D4432">
            <w:pPr>
              <w:pStyle w:val="TAL"/>
              <w:rPr>
                <w:lang w:eastAsia="zh-CN"/>
              </w:rPr>
            </w:pPr>
            <w:r w:rsidRPr="00E27D23">
              <w:rPr>
                <w:lang w:eastAsia="zh-CN"/>
              </w:rPr>
              <w:t xml:space="preserve">    sl-ReportConfig-r16 SEQUENCE {</w:t>
            </w:r>
          </w:p>
        </w:tc>
        <w:tc>
          <w:tcPr>
            <w:tcW w:w="2678" w:type="dxa"/>
            <w:tcBorders>
              <w:top w:val="single" w:sz="4" w:space="0" w:color="auto"/>
              <w:left w:val="single" w:sz="4" w:space="0" w:color="auto"/>
              <w:bottom w:val="single" w:sz="4" w:space="0" w:color="auto"/>
              <w:right w:val="single" w:sz="4" w:space="0" w:color="auto"/>
            </w:tcBorders>
          </w:tcPr>
          <w:p w14:paraId="0972D792" w14:textId="77777777" w:rsidR="000331B9" w:rsidRPr="00E27D23"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5C4B390" w14:textId="77777777" w:rsidR="000331B9" w:rsidRPr="00E27D23"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62965A4" w14:textId="77777777" w:rsidR="000331B9" w:rsidRPr="00E27D23" w:rsidRDefault="000331B9" w:rsidP="009D4432">
            <w:pPr>
              <w:pStyle w:val="TAL"/>
            </w:pPr>
          </w:p>
        </w:tc>
      </w:tr>
      <w:tr w:rsidR="000331B9" w:rsidRPr="00E27D23" w14:paraId="0569DEE2"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7808B420" w14:textId="77777777" w:rsidR="000331B9" w:rsidRPr="00E27D23" w:rsidRDefault="000331B9" w:rsidP="009D4432">
            <w:pPr>
              <w:pStyle w:val="TAL"/>
              <w:rPr>
                <w:lang w:eastAsia="zh-CN"/>
              </w:rPr>
            </w:pPr>
            <w:r w:rsidRPr="00E27D23">
              <w:rPr>
                <w:lang w:eastAsia="zh-CN"/>
              </w:rPr>
              <w:t xml:space="preserve">      sl-ReportType-r16 CHOICE {</w:t>
            </w:r>
          </w:p>
        </w:tc>
        <w:tc>
          <w:tcPr>
            <w:tcW w:w="2678" w:type="dxa"/>
            <w:tcBorders>
              <w:top w:val="single" w:sz="4" w:space="0" w:color="auto"/>
              <w:left w:val="single" w:sz="4" w:space="0" w:color="auto"/>
              <w:bottom w:val="single" w:sz="4" w:space="0" w:color="auto"/>
              <w:right w:val="single" w:sz="4" w:space="0" w:color="auto"/>
            </w:tcBorders>
          </w:tcPr>
          <w:p w14:paraId="00F3238B" w14:textId="77777777" w:rsidR="000331B9" w:rsidRPr="00E27D23"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AA73EFA" w14:textId="77777777" w:rsidR="000331B9" w:rsidRPr="00E27D23"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D27A821" w14:textId="77777777" w:rsidR="000331B9" w:rsidRPr="00E27D23" w:rsidRDefault="000331B9" w:rsidP="009D4432">
            <w:pPr>
              <w:pStyle w:val="TAL"/>
            </w:pPr>
          </w:p>
        </w:tc>
      </w:tr>
      <w:tr w:rsidR="000331B9" w:rsidRPr="00E27D23" w14:paraId="203E7866"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49983AA6" w14:textId="77777777" w:rsidR="000331B9" w:rsidRPr="00E27D23" w:rsidRDefault="000331B9" w:rsidP="009D4432">
            <w:pPr>
              <w:pStyle w:val="TAL"/>
              <w:rPr>
                <w:lang w:eastAsia="zh-CN"/>
              </w:rPr>
            </w:pPr>
            <w:r w:rsidRPr="00E27D23">
              <w:rPr>
                <w:lang w:eastAsia="zh-CN"/>
              </w:rPr>
              <w:t xml:space="preserve">        </w:t>
            </w:r>
            <w:r w:rsidRPr="00E27D23">
              <w:rPr>
                <w:snapToGrid w:val="0"/>
                <w:lang w:eastAsia="zh-CN"/>
              </w:rPr>
              <w:t>sl-Periodical-r16 SEQUENCE {</w:t>
            </w:r>
          </w:p>
        </w:tc>
        <w:tc>
          <w:tcPr>
            <w:tcW w:w="2678" w:type="dxa"/>
            <w:tcBorders>
              <w:top w:val="single" w:sz="4" w:space="0" w:color="auto"/>
              <w:left w:val="single" w:sz="4" w:space="0" w:color="auto"/>
              <w:bottom w:val="single" w:sz="4" w:space="0" w:color="auto"/>
              <w:right w:val="single" w:sz="4" w:space="0" w:color="auto"/>
            </w:tcBorders>
          </w:tcPr>
          <w:p w14:paraId="700ED522" w14:textId="77777777" w:rsidR="000331B9" w:rsidRPr="00E27D23"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4136999" w14:textId="77777777" w:rsidR="000331B9" w:rsidRPr="00E27D23"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7C6C9F3" w14:textId="77777777" w:rsidR="000331B9" w:rsidRPr="00E27D23" w:rsidRDefault="000331B9" w:rsidP="009D4432">
            <w:pPr>
              <w:pStyle w:val="TAL"/>
            </w:pPr>
          </w:p>
        </w:tc>
      </w:tr>
      <w:tr w:rsidR="000331B9" w:rsidRPr="00E27D23" w14:paraId="466C467B"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179DA41E" w14:textId="77777777" w:rsidR="000331B9" w:rsidRPr="00E27D23" w:rsidRDefault="000331B9" w:rsidP="009D4432">
            <w:pPr>
              <w:pStyle w:val="TAL"/>
              <w:rPr>
                <w:lang w:eastAsia="zh-CN"/>
              </w:rPr>
            </w:pPr>
            <w:r w:rsidRPr="00E27D23">
              <w:rPr>
                <w:lang w:eastAsia="zh-CN"/>
              </w:rPr>
              <w:t xml:space="preserve">          sl-ReportAmount-r16</w:t>
            </w:r>
          </w:p>
        </w:tc>
        <w:tc>
          <w:tcPr>
            <w:tcW w:w="2678" w:type="dxa"/>
            <w:tcBorders>
              <w:top w:val="single" w:sz="4" w:space="0" w:color="auto"/>
              <w:left w:val="single" w:sz="4" w:space="0" w:color="auto"/>
              <w:bottom w:val="single" w:sz="4" w:space="0" w:color="auto"/>
              <w:right w:val="single" w:sz="4" w:space="0" w:color="auto"/>
            </w:tcBorders>
            <w:hideMark/>
          </w:tcPr>
          <w:p w14:paraId="15ADDC2E" w14:textId="77777777" w:rsidR="000331B9" w:rsidRPr="00E27D23" w:rsidRDefault="000331B9" w:rsidP="009D4432">
            <w:pPr>
              <w:pStyle w:val="TAL"/>
              <w:rPr>
                <w:lang w:eastAsia="zh-CN"/>
              </w:rPr>
            </w:pPr>
            <w:r w:rsidRPr="00E27D23">
              <w:rPr>
                <w:lang w:eastAsia="zh-CN"/>
              </w:rPr>
              <w:t>16</w:t>
            </w:r>
          </w:p>
        </w:tc>
        <w:tc>
          <w:tcPr>
            <w:tcW w:w="1277" w:type="dxa"/>
            <w:tcBorders>
              <w:top w:val="single" w:sz="4" w:space="0" w:color="auto"/>
              <w:left w:val="single" w:sz="4" w:space="0" w:color="auto"/>
              <w:bottom w:val="single" w:sz="4" w:space="0" w:color="auto"/>
              <w:right w:val="single" w:sz="4" w:space="0" w:color="auto"/>
            </w:tcBorders>
          </w:tcPr>
          <w:p w14:paraId="49E49CEA" w14:textId="77777777" w:rsidR="000331B9" w:rsidRPr="00E27D23"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2648C6E" w14:textId="77777777" w:rsidR="000331B9" w:rsidRPr="00E27D23" w:rsidRDefault="000331B9" w:rsidP="009D4432">
            <w:pPr>
              <w:pStyle w:val="TAL"/>
            </w:pPr>
          </w:p>
        </w:tc>
      </w:tr>
      <w:tr w:rsidR="000331B9" w:rsidRPr="00E27D23" w14:paraId="78AEBE0A"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42D8B373" w14:textId="77777777" w:rsidR="000331B9" w:rsidRPr="00E27D23" w:rsidRDefault="000331B9"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0E6929A8" w14:textId="77777777" w:rsidR="000331B9" w:rsidRPr="00E27D23"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36FD491" w14:textId="77777777" w:rsidR="000331B9" w:rsidRPr="00E27D23"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43AA3E8" w14:textId="77777777" w:rsidR="000331B9" w:rsidRPr="00E27D23" w:rsidRDefault="000331B9" w:rsidP="009D4432">
            <w:pPr>
              <w:pStyle w:val="TAL"/>
            </w:pPr>
          </w:p>
        </w:tc>
      </w:tr>
      <w:tr w:rsidR="000331B9" w:rsidRPr="00E27D23" w14:paraId="215C2801"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62BD7FC4" w14:textId="77777777" w:rsidR="000331B9" w:rsidRPr="00E27D23" w:rsidRDefault="000331B9"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ADB5F0B" w14:textId="77777777" w:rsidR="000331B9" w:rsidRPr="00E27D23"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CD9DE7E" w14:textId="77777777" w:rsidR="000331B9" w:rsidRPr="00E27D23"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D397C22" w14:textId="77777777" w:rsidR="000331B9" w:rsidRPr="00E27D23" w:rsidRDefault="000331B9" w:rsidP="009D4432">
            <w:pPr>
              <w:pStyle w:val="TAL"/>
            </w:pPr>
          </w:p>
        </w:tc>
      </w:tr>
      <w:tr w:rsidR="000331B9" w:rsidRPr="00E27D23" w14:paraId="5A09D166"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67776762" w14:textId="77777777" w:rsidR="000331B9" w:rsidRPr="00E27D23" w:rsidRDefault="000331B9"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AC5FD34" w14:textId="77777777" w:rsidR="000331B9" w:rsidRPr="00E27D23"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88FB597" w14:textId="77777777" w:rsidR="000331B9" w:rsidRPr="00E27D23"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C364BE1" w14:textId="77777777" w:rsidR="000331B9" w:rsidRPr="00E27D23" w:rsidRDefault="000331B9" w:rsidP="009D4432">
            <w:pPr>
              <w:pStyle w:val="TAL"/>
            </w:pPr>
          </w:p>
        </w:tc>
      </w:tr>
      <w:tr w:rsidR="000331B9" w:rsidRPr="00E27D23" w14:paraId="629B9DFD"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45B32E04" w14:textId="77777777" w:rsidR="000331B9" w:rsidRPr="00E27D23" w:rsidRDefault="000331B9" w:rsidP="009D4432">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05F921E1" w14:textId="77777777" w:rsidR="000331B9" w:rsidRPr="00E27D23"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19560B9" w14:textId="77777777" w:rsidR="000331B9" w:rsidRPr="00E27D23"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AAC6496" w14:textId="77777777" w:rsidR="000331B9" w:rsidRPr="00E27D23" w:rsidRDefault="000331B9" w:rsidP="009D4432">
            <w:pPr>
              <w:pStyle w:val="TAL"/>
            </w:pPr>
          </w:p>
        </w:tc>
      </w:tr>
      <w:tr w:rsidR="000331B9" w:rsidRPr="00E27D23" w14:paraId="6EC0E659"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0708E867" w14:textId="77777777" w:rsidR="000331B9" w:rsidRPr="00E27D23" w:rsidRDefault="000331B9" w:rsidP="009D4432">
            <w:pPr>
              <w:pStyle w:val="TAL"/>
            </w:pPr>
            <w:r w:rsidRPr="00E27D23">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7BC863B3" w14:textId="77777777" w:rsidR="000331B9" w:rsidRPr="00E27D23"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1A5B147" w14:textId="77777777" w:rsidR="000331B9" w:rsidRPr="00E27D23"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C8ED652" w14:textId="77777777" w:rsidR="000331B9" w:rsidRPr="00E27D23" w:rsidRDefault="000331B9" w:rsidP="009D4432">
            <w:pPr>
              <w:pStyle w:val="TAL"/>
            </w:pPr>
          </w:p>
        </w:tc>
      </w:tr>
    </w:tbl>
    <w:p w14:paraId="7951C702" w14:textId="77777777" w:rsidR="000331B9" w:rsidRPr="00E27D23" w:rsidRDefault="000331B9" w:rsidP="009D4432">
      <w:pPr>
        <w:rPr>
          <w:lang w:eastAsia="zh-CN"/>
        </w:rPr>
      </w:pPr>
    </w:p>
    <w:p w14:paraId="514CA078" w14:textId="77777777" w:rsidR="000331B9" w:rsidRPr="00E27D23" w:rsidRDefault="000331B9" w:rsidP="009D4432">
      <w:pPr>
        <w:pStyle w:val="TH"/>
        <w:rPr>
          <w:lang w:eastAsia="zh-CN"/>
        </w:rPr>
      </w:pPr>
      <w:r w:rsidRPr="00E27D23">
        <w:t xml:space="preserve">Table </w:t>
      </w:r>
      <w:r w:rsidRPr="00E27D23">
        <w:rPr>
          <w:snapToGrid w:val="0"/>
        </w:rPr>
        <w:t>12.2.5.3.3.3</w:t>
      </w:r>
      <w:r w:rsidRPr="00E27D23">
        <w:t>-</w:t>
      </w:r>
      <w:r w:rsidRPr="00E27D23">
        <w:rPr>
          <w:lang w:eastAsia="zh-CN"/>
        </w:rPr>
        <w:t>3</w:t>
      </w:r>
      <w:r w:rsidRPr="00E27D23">
        <w:t xml:space="preserve">: </w:t>
      </w:r>
      <w:r w:rsidRPr="00E27D23">
        <w:rPr>
          <w:snapToGrid w:val="0"/>
        </w:rPr>
        <w:t>RRCReconfigurationCompleteSidelink</w:t>
      </w:r>
      <w:r w:rsidRPr="00E27D23">
        <w:rPr>
          <w:snapToGrid w:val="0"/>
          <w:lang w:eastAsia="zh-CN"/>
        </w:rPr>
        <w:t xml:space="preserve"> (step 2,</w:t>
      </w:r>
      <w:r w:rsidRPr="00E27D23">
        <w:t xml:space="preserve"> </w:t>
      </w:r>
      <w:r w:rsidRPr="00E27D23">
        <w:rPr>
          <w:snapToGrid w:val="0"/>
          <w:lang w:eastAsia="zh-CN"/>
        </w:rPr>
        <w:t>Table 12.2.5.3.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0331B9" w:rsidRPr="00E27D23" w14:paraId="53129425" w14:textId="77777777" w:rsidTr="000331B9">
        <w:tc>
          <w:tcPr>
            <w:tcW w:w="9603" w:type="dxa"/>
            <w:tcBorders>
              <w:top w:val="single" w:sz="4" w:space="0" w:color="auto"/>
              <w:left w:val="single" w:sz="4" w:space="0" w:color="auto"/>
              <w:bottom w:val="single" w:sz="4" w:space="0" w:color="auto"/>
              <w:right w:val="single" w:sz="4" w:space="0" w:color="auto"/>
            </w:tcBorders>
            <w:hideMark/>
          </w:tcPr>
          <w:p w14:paraId="03B50878" w14:textId="7CCBAF37" w:rsidR="000331B9" w:rsidRPr="00E27D23" w:rsidRDefault="000331B9"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 xml:space="preserve">4 </w:t>
            </w:r>
            <w:r w:rsidR="00C03C8B" w:rsidRPr="00E27D23">
              <w:rPr>
                <w:lang w:eastAsia="zh-CN"/>
              </w:rPr>
              <w:t>with condition TX</w:t>
            </w:r>
          </w:p>
        </w:tc>
      </w:tr>
    </w:tbl>
    <w:p w14:paraId="0ACA4442" w14:textId="77777777" w:rsidR="000331B9" w:rsidRPr="00E27D23" w:rsidRDefault="000331B9" w:rsidP="009D4432">
      <w:pPr>
        <w:rPr>
          <w:lang w:eastAsia="zh-CN"/>
        </w:rPr>
      </w:pPr>
    </w:p>
    <w:p w14:paraId="0CA95246" w14:textId="77777777" w:rsidR="000331B9" w:rsidRPr="00E27D23" w:rsidRDefault="000331B9" w:rsidP="009D4432">
      <w:pPr>
        <w:pStyle w:val="TH"/>
        <w:rPr>
          <w:lang w:eastAsia="zh-CN"/>
        </w:rPr>
      </w:pPr>
      <w:r w:rsidRPr="00E27D23">
        <w:t xml:space="preserve">Table </w:t>
      </w:r>
      <w:r w:rsidRPr="00E27D23">
        <w:rPr>
          <w:snapToGrid w:val="0"/>
        </w:rPr>
        <w:t>12.2.5.3.3.3</w:t>
      </w:r>
      <w:r w:rsidRPr="00E27D23">
        <w:t>-</w:t>
      </w:r>
      <w:r w:rsidRPr="00E27D23">
        <w:rPr>
          <w:lang w:eastAsia="zh-CN"/>
        </w:rPr>
        <w:t>4</w:t>
      </w:r>
      <w:r w:rsidRPr="00E27D23">
        <w:t xml:space="preserve">: </w:t>
      </w:r>
      <w:r w:rsidRPr="00E27D23">
        <w:rPr>
          <w:rFonts w:cs="Arial"/>
        </w:rPr>
        <w:t>MeasurementReportSidelink</w:t>
      </w:r>
      <w:r w:rsidRPr="00E27D23">
        <w:rPr>
          <w:snapToGrid w:val="0"/>
          <w:lang w:eastAsia="zh-CN"/>
        </w:rPr>
        <w:t xml:space="preserve"> (step 3, step 4,</w:t>
      </w:r>
      <w:r w:rsidRPr="00E27D23">
        <w:t xml:space="preserve"> </w:t>
      </w:r>
      <w:r w:rsidRPr="00E27D23">
        <w:rPr>
          <w:snapToGrid w:val="0"/>
          <w:lang w:eastAsia="zh-CN"/>
        </w:rPr>
        <w:t>Table 12.2.5.3.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0331B9" w:rsidRPr="00E27D23" w14:paraId="06091302" w14:textId="77777777" w:rsidTr="00A23DDB">
        <w:tc>
          <w:tcPr>
            <w:tcW w:w="9600" w:type="dxa"/>
            <w:tcBorders>
              <w:top w:val="single" w:sz="4" w:space="0" w:color="auto"/>
              <w:left w:val="single" w:sz="4" w:space="0" w:color="auto"/>
              <w:bottom w:val="single" w:sz="4" w:space="0" w:color="auto"/>
              <w:right w:val="single" w:sz="4" w:space="0" w:color="auto"/>
            </w:tcBorders>
            <w:hideMark/>
          </w:tcPr>
          <w:p w14:paraId="56C6070B" w14:textId="11BB2A99" w:rsidR="000331B9" w:rsidRPr="00E27D23" w:rsidRDefault="000331B9"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2</w:t>
            </w:r>
            <w:r w:rsidR="00C03C8B" w:rsidRPr="00E27D23">
              <w:rPr>
                <w:lang w:eastAsia="zh-CN"/>
              </w:rPr>
              <w:t xml:space="preserve"> with condition TX</w:t>
            </w:r>
          </w:p>
        </w:tc>
      </w:tr>
    </w:tbl>
    <w:p w14:paraId="12699C3E" w14:textId="5B5AEEF6" w:rsidR="000331B9" w:rsidRPr="00E27D23" w:rsidRDefault="000331B9" w:rsidP="009D4432">
      <w:pPr>
        <w:rPr>
          <w:lang w:eastAsia="zh-CN"/>
        </w:rPr>
      </w:pPr>
    </w:p>
    <w:p w14:paraId="092A2DBD" w14:textId="08A955B5" w:rsidR="000331B9" w:rsidRPr="00E27D23" w:rsidRDefault="000331B9" w:rsidP="0033396C">
      <w:pPr>
        <w:pStyle w:val="Heading3"/>
        <w:rPr>
          <w:rFonts w:eastAsia="SimSun"/>
        </w:rPr>
      </w:pPr>
      <w:r w:rsidRPr="00E27D23">
        <w:rPr>
          <w:rFonts w:eastAsia="SimSun"/>
        </w:rPr>
        <w:t>12.2.6</w:t>
      </w:r>
      <w:r w:rsidRPr="00E27D23">
        <w:rPr>
          <w:rFonts w:eastAsia="SimSun"/>
        </w:rPr>
        <w:tab/>
      </w:r>
      <w:r w:rsidR="002F4B12" w:rsidRPr="00E27D23">
        <w:rPr>
          <w:rFonts w:eastAsia="SimSun"/>
        </w:rPr>
        <w:t>Inter-carrier concurrent operation / Sidelink Reconfiguration via PC5 RRC</w:t>
      </w:r>
    </w:p>
    <w:p w14:paraId="14B87267" w14:textId="71EC168E" w:rsidR="000331B9" w:rsidRPr="00E27D23" w:rsidRDefault="000331B9" w:rsidP="000331B9">
      <w:pPr>
        <w:pStyle w:val="Heading4"/>
        <w:rPr>
          <w:rFonts w:eastAsia="SimSun"/>
        </w:rPr>
      </w:pPr>
      <w:r w:rsidRPr="00E27D23">
        <w:rPr>
          <w:rFonts w:eastAsia="SimSun"/>
        </w:rPr>
        <w:t>12.2.6.1</w:t>
      </w:r>
      <w:r w:rsidRPr="00E27D23">
        <w:rPr>
          <w:rFonts w:eastAsia="SimSun"/>
        </w:rPr>
        <w:tab/>
        <w:t>Inter-carrier concurrent operation / Sidelink Reconfiguration via PC5 RRC / SL DRB management / Initiating UE side</w:t>
      </w:r>
    </w:p>
    <w:p w14:paraId="03099A76" w14:textId="77777777" w:rsidR="000331B9" w:rsidRPr="00E27D23" w:rsidRDefault="000331B9" w:rsidP="000331B9">
      <w:pPr>
        <w:pStyle w:val="H6"/>
        <w:rPr>
          <w:rFonts w:eastAsia="SimSun"/>
        </w:rPr>
      </w:pPr>
      <w:r w:rsidRPr="00E27D23">
        <w:rPr>
          <w:lang w:eastAsia="zh-CN"/>
        </w:rPr>
        <w:t>12.2.6.1</w:t>
      </w:r>
      <w:r w:rsidRPr="00E27D23">
        <w:t>.1</w:t>
      </w:r>
      <w:r w:rsidRPr="00E27D23">
        <w:tab/>
        <w:t>Test Purpose (TP)</w:t>
      </w:r>
    </w:p>
    <w:p w14:paraId="22774775" w14:textId="77777777" w:rsidR="000331B9" w:rsidRPr="00E27D23" w:rsidRDefault="000331B9" w:rsidP="000331B9">
      <w:pPr>
        <w:pStyle w:val="H6"/>
      </w:pPr>
      <w:r w:rsidRPr="00E27D23">
        <w:t>(1)</w:t>
      </w:r>
    </w:p>
    <w:p w14:paraId="54FD1BE3" w14:textId="77777777" w:rsidR="000331B9" w:rsidRPr="00E27D23" w:rsidRDefault="000331B9" w:rsidP="000331B9">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in NR RRC_CONNECTED state and having established PC5-RRC connection with peer UE }</w:t>
      </w:r>
    </w:p>
    <w:p w14:paraId="0D23AFC8" w14:textId="77777777" w:rsidR="000331B9" w:rsidRPr="00E27D23" w:rsidRDefault="000331B9" w:rsidP="000331B9">
      <w:pPr>
        <w:pStyle w:val="PL"/>
        <w:rPr>
          <w:noProof w:val="0"/>
        </w:rPr>
      </w:pPr>
      <w:r w:rsidRPr="00E27D23">
        <w:rPr>
          <w:b/>
          <w:bCs/>
          <w:noProof w:val="0"/>
        </w:rPr>
        <w:t>ensure that</w:t>
      </w:r>
      <w:r w:rsidRPr="00E27D23">
        <w:rPr>
          <w:noProof w:val="0"/>
        </w:rPr>
        <w:t xml:space="preserve"> {</w:t>
      </w:r>
    </w:p>
    <w:p w14:paraId="2D1B36BE" w14:textId="77777777" w:rsidR="000331B9" w:rsidRPr="00E27D23" w:rsidRDefault="000331B9" w:rsidP="000331B9">
      <w:pPr>
        <w:pStyle w:val="PL"/>
        <w:rPr>
          <w:noProof w:val="0"/>
        </w:rPr>
      </w:pPr>
      <w:r w:rsidRPr="00E27D23">
        <w:rPr>
          <w:noProof w:val="0"/>
        </w:rPr>
        <w:t xml:space="preserve">  </w:t>
      </w:r>
      <w:r w:rsidRPr="00E27D23">
        <w:rPr>
          <w:b/>
          <w:bCs/>
          <w:noProof w:val="0"/>
        </w:rPr>
        <w:t>when</w:t>
      </w:r>
      <w:r w:rsidRPr="00E27D23">
        <w:rPr>
          <w:noProof w:val="0"/>
        </w:rPr>
        <w:t xml:space="preserve"> { UE is indicated by upper layer to </w:t>
      </w:r>
      <w:bookmarkStart w:id="60" w:name="OLE_LINK58"/>
      <w:r w:rsidRPr="00E27D23">
        <w:rPr>
          <w:noProof w:val="0"/>
        </w:rPr>
        <w:t>establish a unicast SL DRB</w:t>
      </w:r>
      <w:bookmarkEnd w:id="60"/>
      <w:r w:rsidRPr="00E27D23">
        <w:rPr>
          <w:noProof w:val="0"/>
        </w:rPr>
        <w:t xml:space="preserve"> }</w:t>
      </w:r>
    </w:p>
    <w:p w14:paraId="080FDB83" w14:textId="77777777" w:rsidR="000331B9" w:rsidRPr="00E27D23" w:rsidRDefault="000331B9" w:rsidP="000331B9">
      <w:pPr>
        <w:pStyle w:val="PL"/>
        <w:rPr>
          <w:noProof w:val="0"/>
        </w:rPr>
      </w:pPr>
      <w:r w:rsidRPr="00E27D23">
        <w:rPr>
          <w:noProof w:val="0"/>
        </w:rPr>
        <w:t xml:space="preserve">    </w:t>
      </w:r>
      <w:r w:rsidRPr="00E27D23">
        <w:rPr>
          <w:b/>
          <w:bCs/>
          <w:noProof w:val="0"/>
        </w:rPr>
        <w:t>then</w:t>
      </w:r>
      <w:r w:rsidRPr="00E27D23">
        <w:rPr>
          <w:noProof w:val="0"/>
        </w:rPr>
        <w:t xml:space="preserve"> { UE sends a </w:t>
      </w:r>
      <w:bookmarkStart w:id="61" w:name="OLE_LINK90"/>
      <w:r w:rsidRPr="00E27D23">
        <w:rPr>
          <w:noProof w:val="0"/>
        </w:rPr>
        <w:t>RRCReconfigurationSidelink</w:t>
      </w:r>
      <w:bookmarkEnd w:id="61"/>
      <w:r w:rsidRPr="00E27D23">
        <w:rPr>
          <w:noProof w:val="0"/>
        </w:rPr>
        <w:t xml:space="preserve"> message to peer UE to indicate SL DRB addition. After receiving RRCReconfigurationCompleteSidelink message from peer UE, UE establishes the SL DRB }</w:t>
      </w:r>
    </w:p>
    <w:p w14:paraId="6364E4D0" w14:textId="77777777" w:rsidR="000331B9" w:rsidRPr="00E27D23" w:rsidRDefault="000331B9" w:rsidP="000331B9">
      <w:pPr>
        <w:pStyle w:val="PL"/>
        <w:rPr>
          <w:noProof w:val="0"/>
        </w:rPr>
      </w:pPr>
      <w:r w:rsidRPr="00E27D23">
        <w:rPr>
          <w:noProof w:val="0"/>
        </w:rPr>
        <w:t xml:space="preserve">         }</w:t>
      </w:r>
    </w:p>
    <w:p w14:paraId="30AAF08E" w14:textId="77777777" w:rsidR="000331B9" w:rsidRPr="00E27D23" w:rsidRDefault="000331B9" w:rsidP="000331B9">
      <w:pPr>
        <w:pStyle w:val="PL"/>
        <w:rPr>
          <w:noProof w:val="0"/>
        </w:rPr>
      </w:pPr>
    </w:p>
    <w:p w14:paraId="28DB4E21" w14:textId="77777777" w:rsidR="000331B9" w:rsidRPr="00E27D23" w:rsidRDefault="000331B9" w:rsidP="000331B9">
      <w:pPr>
        <w:pStyle w:val="H6"/>
      </w:pPr>
      <w:r w:rsidRPr="00E27D23">
        <w:t>(2)</w:t>
      </w:r>
    </w:p>
    <w:p w14:paraId="005119F7" w14:textId="4BCCEB30" w:rsidR="000331B9" w:rsidRPr="00E27D23" w:rsidRDefault="000331B9" w:rsidP="000331B9">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 xml:space="preserve">UE in NR RRC_CONNECTED state and having established PC5-RRC connection with peer UE and having </w:t>
      </w:r>
      <w:r w:rsidR="0033396C" w:rsidRPr="00E27D23">
        <w:rPr>
          <w:noProof w:val="0"/>
        </w:rPr>
        <w:t>established</w:t>
      </w:r>
      <w:r w:rsidRPr="00E27D23">
        <w:rPr>
          <w:noProof w:val="0"/>
        </w:rPr>
        <w:t xml:space="preserve"> a unicast SL DRB }</w:t>
      </w:r>
    </w:p>
    <w:p w14:paraId="425DC144" w14:textId="77777777" w:rsidR="000331B9" w:rsidRPr="00E27D23" w:rsidRDefault="000331B9" w:rsidP="000331B9">
      <w:pPr>
        <w:pStyle w:val="PL"/>
        <w:rPr>
          <w:noProof w:val="0"/>
        </w:rPr>
      </w:pPr>
      <w:r w:rsidRPr="00E27D23">
        <w:rPr>
          <w:b/>
          <w:bCs/>
          <w:noProof w:val="0"/>
        </w:rPr>
        <w:t>ensure that</w:t>
      </w:r>
      <w:r w:rsidRPr="00E27D23">
        <w:rPr>
          <w:noProof w:val="0"/>
        </w:rPr>
        <w:t xml:space="preserve"> {</w:t>
      </w:r>
    </w:p>
    <w:p w14:paraId="21CC31D0" w14:textId="77777777" w:rsidR="000331B9" w:rsidRPr="00E27D23" w:rsidRDefault="000331B9" w:rsidP="000331B9">
      <w:pPr>
        <w:pStyle w:val="PL"/>
        <w:rPr>
          <w:noProof w:val="0"/>
        </w:rPr>
      </w:pPr>
      <w:r w:rsidRPr="00E27D23">
        <w:rPr>
          <w:noProof w:val="0"/>
        </w:rPr>
        <w:t xml:space="preserve">  </w:t>
      </w:r>
      <w:r w:rsidRPr="00E27D23">
        <w:rPr>
          <w:b/>
          <w:bCs/>
          <w:noProof w:val="0"/>
        </w:rPr>
        <w:t>when</w:t>
      </w:r>
      <w:r w:rsidRPr="00E27D23">
        <w:rPr>
          <w:noProof w:val="0"/>
        </w:rPr>
        <w:t xml:space="preserve"> { UE is indicated by upper layer to </w:t>
      </w:r>
      <w:bookmarkStart w:id="62" w:name="OLE_LINK107"/>
      <w:r w:rsidRPr="00E27D23">
        <w:rPr>
          <w:noProof w:val="0"/>
        </w:rPr>
        <w:t xml:space="preserve">release </w:t>
      </w:r>
      <w:bookmarkEnd w:id="62"/>
      <w:r w:rsidRPr="00E27D23">
        <w:rPr>
          <w:noProof w:val="0"/>
        </w:rPr>
        <w:t>the unicast SL DRB }</w:t>
      </w:r>
    </w:p>
    <w:p w14:paraId="319FADD6" w14:textId="77777777" w:rsidR="000331B9" w:rsidRPr="00E27D23" w:rsidRDefault="000331B9" w:rsidP="000331B9">
      <w:pPr>
        <w:pStyle w:val="PL"/>
        <w:rPr>
          <w:noProof w:val="0"/>
        </w:rPr>
      </w:pPr>
      <w:r w:rsidRPr="00E27D23">
        <w:rPr>
          <w:noProof w:val="0"/>
        </w:rPr>
        <w:t xml:space="preserve">    </w:t>
      </w:r>
      <w:r w:rsidRPr="00E27D23">
        <w:rPr>
          <w:b/>
          <w:bCs/>
          <w:noProof w:val="0"/>
        </w:rPr>
        <w:t>then</w:t>
      </w:r>
      <w:r w:rsidRPr="00E27D23">
        <w:rPr>
          <w:noProof w:val="0"/>
        </w:rPr>
        <w:t xml:space="preserve"> { UE sends a RRCReconfigurationSidelink message to peer UE to indicate SL DRB release. After receiving RRCReconfigurationCompleteSidelink message from peer UE, UE releases the SL DRB }</w:t>
      </w:r>
    </w:p>
    <w:p w14:paraId="55DCCA33" w14:textId="77777777" w:rsidR="000331B9" w:rsidRPr="00E27D23" w:rsidRDefault="000331B9" w:rsidP="000331B9">
      <w:pPr>
        <w:pStyle w:val="PL"/>
        <w:rPr>
          <w:noProof w:val="0"/>
        </w:rPr>
      </w:pPr>
      <w:r w:rsidRPr="00E27D23">
        <w:rPr>
          <w:noProof w:val="0"/>
        </w:rPr>
        <w:t xml:space="preserve">         }</w:t>
      </w:r>
    </w:p>
    <w:p w14:paraId="1245F01B" w14:textId="77777777" w:rsidR="000331B9" w:rsidRPr="00E27D23" w:rsidRDefault="000331B9" w:rsidP="000331B9">
      <w:pPr>
        <w:pStyle w:val="PL"/>
        <w:rPr>
          <w:noProof w:val="0"/>
        </w:rPr>
      </w:pPr>
    </w:p>
    <w:p w14:paraId="2018ECAA" w14:textId="77777777" w:rsidR="000331B9" w:rsidRPr="00E27D23" w:rsidRDefault="000331B9" w:rsidP="000331B9">
      <w:pPr>
        <w:pStyle w:val="H6"/>
      </w:pPr>
      <w:r w:rsidRPr="00E27D23">
        <w:rPr>
          <w:lang w:eastAsia="zh-CN"/>
        </w:rPr>
        <w:t>12.2.6.1</w:t>
      </w:r>
      <w:r w:rsidRPr="00E27D23">
        <w:t>.2</w:t>
      </w:r>
      <w:r w:rsidRPr="00E27D23">
        <w:tab/>
        <w:t>Conformance requirements</w:t>
      </w:r>
    </w:p>
    <w:p w14:paraId="773BF9B7" w14:textId="77777777" w:rsidR="000331B9" w:rsidRPr="00E27D23" w:rsidRDefault="000331B9" w:rsidP="009D4432">
      <w:pPr>
        <w:rPr>
          <w:lang w:eastAsia="sv-SE"/>
        </w:rPr>
      </w:pPr>
      <w:r w:rsidRPr="00E27D23">
        <w:t>References: The conformance requirements covered in the current TC are specified in: TS 38.331, clause 5.8.9.1.1, 5.8.9.1.2, 5.8.9.1a.2.1 and 5.8.9.1a.1.1</w:t>
      </w:r>
      <w:r w:rsidRPr="00E27D23">
        <w:rPr>
          <w:lang w:eastAsia="zh-CN"/>
        </w:rPr>
        <w:t>.</w:t>
      </w:r>
      <w:r w:rsidRPr="00E27D23">
        <w:t xml:space="preserve"> Unless otherwise stated these are Rel-16 requirements. </w:t>
      </w:r>
    </w:p>
    <w:p w14:paraId="52E7D804" w14:textId="77777777" w:rsidR="000331B9" w:rsidRPr="00E27D23" w:rsidRDefault="000331B9" w:rsidP="009D4432">
      <w:bookmarkStart w:id="63" w:name="OLE_LINK101"/>
      <w:bookmarkStart w:id="64" w:name="OLE_LINK102"/>
      <w:bookmarkStart w:id="65" w:name="OLE_LINK94"/>
      <w:r w:rsidRPr="00E27D23">
        <w:t xml:space="preserve">[TS 38.331, clause </w:t>
      </w:r>
      <w:bookmarkStart w:id="66" w:name="OLE_LINK111"/>
      <w:r w:rsidRPr="00E27D23">
        <w:t>5.8.9.1.1</w:t>
      </w:r>
      <w:bookmarkEnd w:id="66"/>
      <w:r w:rsidRPr="00E27D23">
        <w:t>]</w:t>
      </w:r>
    </w:p>
    <w:bookmarkEnd w:id="63"/>
    <w:p w14:paraId="2356F915" w14:textId="77777777" w:rsidR="000331B9" w:rsidRPr="00E27D23" w:rsidRDefault="000331B9" w:rsidP="009D4432">
      <w:r w:rsidRPr="00E27D23">
        <w:t>...</w:t>
      </w:r>
    </w:p>
    <w:bookmarkEnd w:id="64"/>
    <w:p w14:paraId="5A9E561F" w14:textId="77777777" w:rsidR="000331B9" w:rsidRPr="00E27D23" w:rsidRDefault="000331B9" w:rsidP="009D4432">
      <w:r w:rsidRPr="00E27D23">
        <w:t>The UE may initiate the sidelink RRC reconfiguration procedure and perform the operation in sub-clause 5.8.9.1.2 on the corresponding PC5-RRC connection in following cases:</w:t>
      </w:r>
    </w:p>
    <w:p w14:paraId="075AC5A5" w14:textId="77777777" w:rsidR="000331B9" w:rsidRPr="00E27D23" w:rsidRDefault="000331B9" w:rsidP="009D4432">
      <w:pPr>
        <w:pStyle w:val="B1"/>
      </w:pPr>
      <w:r w:rsidRPr="00E27D23">
        <w:t>-</w:t>
      </w:r>
      <w:r w:rsidRPr="00E27D23">
        <w:tab/>
        <w:t>the release of sidelink DRBs associated with the peer UE, as specified in sub-clause 5.8.9.1a.1;</w:t>
      </w:r>
    </w:p>
    <w:p w14:paraId="405D1160" w14:textId="77777777" w:rsidR="000331B9" w:rsidRPr="00E27D23" w:rsidRDefault="000331B9" w:rsidP="009D4432">
      <w:pPr>
        <w:pStyle w:val="B1"/>
      </w:pPr>
      <w:r w:rsidRPr="00E27D23">
        <w:t>-</w:t>
      </w:r>
      <w:r w:rsidRPr="00E27D23">
        <w:tab/>
        <w:t>the establishment of sidelink DRBs associated with the peer UE, as specified in sub-clause 5.8.9.1a.2;</w:t>
      </w:r>
    </w:p>
    <w:p w14:paraId="4D705FD3" w14:textId="77777777" w:rsidR="000331B9" w:rsidRPr="00E27D23" w:rsidRDefault="000331B9" w:rsidP="009D4432">
      <w:pPr>
        <w:pStyle w:val="B1"/>
      </w:pPr>
      <w:r w:rsidRPr="00E27D23">
        <w:t>-</w:t>
      </w:r>
      <w:r w:rsidRPr="00E27D23">
        <w:tab/>
        <w:t xml:space="preserve">the modification for the parameters included in </w:t>
      </w:r>
      <w:r w:rsidRPr="00E27D23">
        <w:rPr>
          <w:i/>
        </w:rPr>
        <w:t>SLRB-Config</w:t>
      </w:r>
      <w:r w:rsidRPr="00E27D23">
        <w:t xml:space="preserve"> of sidelink DRBs associated with the peer UE, as specified in sub-clause 5.8.9.1a.2;</w:t>
      </w:r>
    </w:p>
    <w:p w14:paraId="6B18F439" w14:textId="77777777" w:rsidR="000331B9" w:rsidRPr="00E27D23" w:rsidRDefault="000331B9" w:rsidP="009D4432">
      <w:pPr>
        <w:pStyle w:val="B1"/>
      </w:pPr>
      <w:r w:rsidRPr="00E27D23">
        <w:t>-</w:t>
      </w:r>
      <w:r w:rsidRPr="00E27D23">
        <w:tab/>
        <w:t>the (re-)configuration of the peer UE to perform NR sidelink measurement and report.</w:t>
      </w:r>
    </w:p>
    <w:p w14:paraId="375E0EFE" w14:textId="77777777" w:rsidR="000331B9" w:rsidRPr="00E27D23" w:rsidRDefault="000331B9" w:rsidP="009D4432">
      <w:pPr>
        <w:pStyle w:val="B1"/>
      </w:pPr>
      <w:r w:rsidRPr="00E27D23">
        <w:t>-</w:t>
      </w:r>
      <w:r w:rsidRPr="00E27D23">
        <w:tab/>
        <w:t>the (re-)configuration of the sidelink CSI reference signal resources and CSI reporting latency bound.</w:t>
      </w:r>
    </w:p>
    <w:p w14:paraId="2E71E97C" w14:textId="77777777" w:rsidR="000331B9" w:rsidRPr="00E27D23" w:rsidRDefault="000331B9" w:rsidP="009D4432">
      <w:r w:rsidRPr="00E27D23">
        <w:rPr>
          <w:lang w:eastAsia="zh-CN"/>
        </w:rPr>
        <w:t>I</w:t>
      </w:r>
      <w:r w:rsidRPr="00E27D23">
        <w:t>n RRC_CONNECTED, the</w:t>
      </w:r>
      <w:bookmarkStart w:id="67" w:name="OLE_LINK103"/>
      <w:r w:rsidRPr="00E27D23">
        <w:t xml:space="preserve"> UE applies the NR sidelink communications parameters provided in </w:t>
      </w:r>
      <w:r w:rsidRPr="00E27D23">
        <w:rPr>
          <w:i/>
        </w:rPr>
        <w:t>RRCReconfiguration</w:t>
      </w:r>
      <w:r w:rsidRPr="00E27D23">
        <w:rPr>
          <w:lang w:eastAsia="zh-CN"/>
        </w:rPr>
        <w:t xml:space="preserve"> (if any).</w:t>
      </w:r>
      <w:bookmarkEnd w:id="67"/>
      <w:r w:rsidRPr="00E27D23">
        <w:rPr>
          <w:lang w:eastAsia="zh-CN"/>
        </w:rPr>
        <w:t xml:space="preserve"> In</w:t>
      </w:r>
      <w:r w:rsidRPr="00E27D23">
        <w:t xml:space="preserve"> RRC_IDLE or RRC_INACTIVE</w:t>
      </w:r>
      <w:r w:rsidRPr="00E27D23">
        <w:rPr>
          <w:lang w:eastAsia="zh-CN"/>
        </w:rPr>
        <w:t>, the UE applies</w:t>
      </w:r>
      <w:r w:rsidRPr="00E27D23">
        <w:t xml:space="preserve"> the NR sidelink communications parameters provided in </w:t>
      </w:r>
      <w:r w:rsidRPr="00E27D23">
        <w:rPr>
          <w:szCs w:val="22"/>
        </w:rPr>
        <w:t>system information</w:t>
      </w:r>
      <w:r w:rsidRPr="00E27D23">
        <w:rPr>
          <w:lang w:eastAsia="zh-CN"/>
        </w:rPr>
        <w:t xml:space="preserve"> (if any). For other cases, </w:t>
      </w:r>
      <w:r w:rsidRPr="00E27D23">
        <w:t xml:space="preserve">UEs apply the NR sidelink communications parameters provided in </w:t>
      </w:r>
      <w:bookmarkStart w:id="68" w:name="OLE_LINK104"/>
      <w:r w:rsidRPr="00E27D23">
        <w:rPr>
          <w:i/>
        </w:rPr>
        <w:t>SidelinkPreconfigNR</w:t>
      </w:r>
      <w:bookmarkEnd w:id="68"/>
      <w:r w:rsidRPr="00E27D23">
        <w:rPr>
          <w:i/>
        </w:rPr>
        <w:t xml:space="preserve"> </w:t>
      </w:r>
      <w:r w:rsidRPr="00E27D23">
        <w:rPr>
          <w:lang w:eastAsia="zh-CN"/>
        </w:rPr>
        <w:t xml:space="preserve">(if any). When UE performs state transition between above three cases, </w:t>
      </w:r>
      <w:r w:rsidRPr="00E27D23">
        <w:t>the UE applies the NR sidelink communications parameters</w:t>
      </w:r>
      <w:r w:rsidRPr="00E27D23">
        <w:rPr>
          <w:lang w:eastAsia="zh-CN"/>
        </w:rPr>
        <w:t xml:space="preserve"> provided in the new state, after </w:t>
      </w:r>
      <w:r w:rsidRPr="00E27D23">
        <w:t>acquisition of the new configurations</w:t>
      </w:r>
      <w:r w:rsidRPr="00E27D23">
        <w:rPr>
          <w:lang w:eastAsia="zh-CN"/>
        </w:rPr>
        <w:t>. Before</w:t>
      </w:r>
      <w:r w:rsidRPr="00E27D23">
        <w:t xml:space="preserve"> acquisition of the new configurations, UE continues applying</w:t>
      </w:r>
      <w:r w:rsidRPr="00E27D23">
        <w:rPr>
          <w:lang w:eastAsia="zh-CN"/>
        </w:rPr>
        <w:t xml:space="preserve"> t</w:t>
      </w:r>
      <w:r w:rsidRPr="00E27D23">
        <w:t>he NR sidelink communications parameters</w:t>
      </w:r>
      <w:r w:rsidRPr="00E27D23">
        <w:rPr>
          <w:lang w:eastAsia="zh-CN"/>
        </w:rPr>
        <w:t xml:space="preserve"> provided in the old state.</w:t>
      </w:r>
    </w:p>
    <w:p w14:paraId="63171143" w14:textId="77777777" w:rsidR="000331B9" w:rsidRPr="00E27D23" w:rsidRDefault="000331B9" w:rsidP="009D4432">
      <w:r w:rsidRPr="00E27D23">
        <w:t xml:space="preserve">[TS 38.331, clause </w:t>
      </w:r>
      <w:bookmarkStart w:id="69" w:name="OLE_LINK112"/>
      <w:r w:rsidRPr="00E27D23">
        <w:t>5.8.9.1.2</w:t>
      </w:r>
      <w:bookmarkEnd w:id="69"/>
      <w:r w:rsidRPr="00E27D23">
        <w:t>]</w:t>
      </w:r>
    </w:p>
    <w:bookmarkEnd w:id="65"/>
    <w:p w14:paraId="06FE21AB" w14:textId="77777777" w:rsidR="000331B9" w:rsidRPr="00E27D23" w:rsidRDefault="000331B9" w:rsidP="009D4432">
      <w:r w:rsidRPr="00E27D23">
        <w:t xml:space="preserve">The UE shall set the contents of </w:t>
      </w:r>
      <w:r w:rsidRPr="00E27D23">
        <w:rPr>
          <w:rFonts w:eastAsia="MS Mincho"/>
          <w:i/>
        </w:rPr>
        <w:t>RRCReconfigurationSidelink</w:t>
      </w:r>
      <w:r w:rsidRPr="00E27D23">
        <w:t xml:space="preserve"> message as follows:</w:t>
      </w:r>
    </w:p>
    <w:p w14:paraId="5E5E46EE" w14:textId="77777777" w:rsidR="000331B9" w:rsidRPr="00E27D23" w:rsidRDefault="000331B9" w:rsidP="009D4432">
      <w:pPr>
        <w:pStyle w:val="B1"/>
      </w:pPr>
      <w:r w:rsidRPr="00E27D23">
        <w:t>1&gt;</w:t>
      </w:r>
      <w:r w:rsidRPr="00E27D23">
        <w:tab/>
        <w:t xml:space="preserve">for each sidelink DRB that is to be released, according to sub-clause 5.8.9.1a.1.1, due to configuration by </w:t>
      </w:r>
      <w:r w:rsidRPr="00E27D23">
        <w:rPr>
          <w:rFonts w:eastAsia="Batang"/>
          <w:i/>
        </w:rPr>
        <w:t>sl-ConfigDedicatedNR,</w:t>
      </w:r>
      <w:r w:rsidRPr="00E27D23">
        <w:rPr>
          <w:lang w:eastAsia="x-none"/>
        </w:rPr>
        <w:t xml:space="preserve"> </w:t>
      </w:r>
      <w:bookmarkStart w:id="70" w:name="OLE_LINK72"/>
      <w:r w:rsidRPr="00E27D23">
        <w:rPr>
          <w:rFonts w:eastAsia="Batang"/>
          <w:i/>
        </w:rPr>
        <w:t>SIB12</w:t>
      </w:r>
      <w:bookmarkEnd w:id="70"/>
      <w:r w:rsidRPr="00E27D23">
        <w:rPr>
          <w:rFonts w:eastAsia="Batang"/>
        </w:rPr>
        <w:t>,</w:t>
      </w:r>
      <w:r w:rsidRPr="00E27D23">
        <w:rPr>
          <w:rFonts w:eastAsia="Batang"/>
          <w:i/>
        </w:rPr>
        <w:t xml:space="preserve"> SidelinkPreconfigNR </w:t>
      </w:r>
      <w:r w:rsidRPr="00E27D23">
        <w:rPr>
          <w:rFonts w:eastAsia="Batang"/>
        </w:rPr>
        <w:t>or by upper layers</w:t>
      </w:r>
      <w:r w:rsidRPr="00E27D23">
        <w:t>:</w:t>
      </w:r>
    </w:p>
    <w:p w14:paraId="61D3FFEF" w14:textId="77777777" w:rsidR="000331B9" w:rsidRPr="00E27D23" w:rsidRDefault="000331B9" w:rsidP="009D4432">
      <w:pPr>
        <w:pStyle w:val="B2"/>
      </w:pPr>
      <w:r w:rsidRPr="00E27D23">
        <w:t>2&gt;</w:t>
      </w:r>
      <w:r w:rsidRPr="00E27D23">
        <w:tab/>
        <w:t xml:space="preserve">set the </w:t>
      </w:r>
      <w:r w:rsidRPr="00E27D23">
        <w:rPr>
          <w:i/>
        </w:rPr>
        <w:t xml:space="preserve">SLRB-PC5-ConfigIndex </w:t>
      </w:r>
      <w:r w:rsidRPr="00E27D23">
        <w:t xml:space="preserve">included in the </w:t>
      </w:r>
      <w:r w:rsidRPr="00E27D23">
        <w:rPr>
          <w:i/>
        </w:rPr>
        <w:t>slrb-ConfigToReleaseList</w:t>
      </w:r>
      <w:r w:rsidRPr="00E27D23">
        <w:t xml:space="preserve"> corresponding to the sidelink DRB;</w:t>
      </w:r>
    </w:p>
    <w:p w14:paraId="1D0E6E1C" w14:textId="77777777" w:rsidR="000331B9" w:rsidRPr="00E27D23" w:rsidRDefault="000331B9" w:rsidP="009D4432">
      <w:pPr>
        <w:pStyle w:val="B1"/>
      </w:pPr>
      <w:r w:rsidRPr="00E27D23">
        <w:t>1&gt;</w:t>
      </w:r>
      <w:r w:rsidRPr="00E27D23">
        <w:tab/>
        <w:t xml:space="preserve">for each sidelink DRB that is to be established or modified, according to sub-clause </w:t>
      </w:r>
      <w:bookmarkStart w:id="71" w:name="OLE_LINK95"/>
      <w:r w:rsidRPr="00E27D23">
        <w:t>5.8.9.1a.2.1</w:t>
      </w:r>
      <w:bookmarkEnd w:id="71"/>
      <w:r w:rsidRPr="00E27D23">
        <w:t>, due to</w:t>
      </w:r>
      <w:r w:rsidRPr="00E27D23">
        <w:rPr>
          <w:rFonts w:eastAsia="Batang"/>
        </w:rPr>
        <w:t xml:space="preserve"> receiving </w:t>
      </w:r>
      <w:bookmarkStart w:id="72" w:name="OLE_LINK71"/>
      <w:r w:rsidRPr="00E27D23">
        <w:rPr>
          <w:rFonts w:eastAsia="Batang"/>
          <w:i/>
        </w:rPr>
        <w:t>sl-ConfigDedicatedNR</w:t>
      </w:r>
      <w:bookmarkEnd w:id="72"/>
      <w:r w:rsidRPr="00E27D23">
        <w:rPr>
          <w:rFonts w:eastAsia="Batang"/>
          <w:i/>
        </w:rPr>
        <w:t>,</w:t>
      </w:r>
      <w:r w:rsidRPr="00E27D23">
        <w:rPr>
          <w:lang w:eastAsia="x-none"/>
        </w:rPr>
        <w:t xml:space="preserve"> </w:t>
      </w:r>
      <w:r w:rsidRPr="00E27D23">
        <w:rPr>
          <w:rFonts w:eastAsia="Batang"/>
          <w:i/>
        </w:rPr>
        <w:t>SIB12</w:t>
      </w:r>
      <w:r w:rsidRPr="00E27D23">
        <w:rPr>
          <w:rFonts w:eastAsia="Batang"/>
        </w:rPr>
        <w:t xml:space="preserve"> or</w:t>
      </w:r>
      <w:r w:rsidRPr="00E27D23">
        <w:rPr>
          <w:rFonts w:eastAsia="Batang"/>
          <w:i/>
        </w:rPr>
        <w:t xml:space="preserve"> SidelinkPreconfigNR</w:t>
      </w:r>
      <w:r w:rsidRPr="00E27D23">
        <w:t>:</w:t>
      </w:r>
    </w:p>
    <w:p w14:paraId="4DA2EC6E" w14:textId="77777777" w:rsidR="000331B9" w:rsidRPr="00E27D23" w:rsidRDefault="000331B9" w:rsidP="009D4432">
      <w:pPr>
        <w:pStyle w:val="B2"/>
      </w:pPr>
      <w:r w:rsidRPr="00E27D23">
        <w:t>2&gt;</w:t>
      </w:r>
      <w:r w:rsidRPr="00E27D23">
        <w:tab/>
        <w:t xml:space="preserve">set the </w:t>
      </w:r>
      <w:r w:rsidRPr="00E27D23">
        <w:rPr>
          <w:i/>
        </w:rPr>
        <w:t>SLRB-Config</w:t>
      </w:r>
      <w:r w:rsidRPr="00E27D23">
        <w:t xml:space="preserve"> included in the </w:t>
      </w:r>
      <w:bookmarkStart w:id="73" w:name="OLE_LINK97"/>
      <w:r w:rsidRPr="00E27D23">
        <w:rPr>
          <w:i/>
        </w:rPr>
        <w:t>slrb-ConfigToAddModList</w:t>
      </w:r>
      <w:bookmarkEnd w:id="73"/>
      <w:r w:rsidRPr="00E27D23">
        <w:t xml:space="preserve">, according to the received </w:t>
      </w:r>
      <w:bookmarkStart w:id="74" w:name="OLE_LINK98"/>
      <w:r w:rsidRPr="00E27D23">
        <w:rPr>
          <w:i/>
        </w:rPr>
        <w:t>sl-RadioBearerConfig</w:t>
      </w:r>
      <w:bookmarkEnd w:id="74"/>
      <w:r w:rsidRPr="00E27D23">
        <w:t xml:space="preserve"> and </w:t>
      </w:r>
      <w:r w:rsidRPr="00E27D23">
        <w:rPr>
          <w:i/>
        </w:rPr>
        <w:t>sl-RLC-BearerConfig</w:t>
      </w:r>
      <w:r w:rsidRPr="00E27D23">
        <w:t xml:space="preserve"> corresponding to the sidelink DRB;</w:t>
      </w:r>
    </w:p>
    <w:p w14:paraId="7E552401" w14:textId="77777777" w:rsidR="000331B9" w:rsidRPr="00E27D23" w:rsidRDefault="000331B9" w:rsidP="009D4432">
      <w:pPr>
        <w:pStyle w:val="B1"/>
      </w:pPr>
      <w:r w:rsidRPr="00E27D23">
        <w:t>…</w:t>
      </w:r>
    </w:p>
    <w:p w14:paraId="235337B8" w14:textId="77777777" w:rsidR="000331B9" w:rsidRPr="00E27D23" w:rsidRDefault="000331B9" w:rsidP="009D4432">
      <w:pPr>
        <w:pStyle w:val="B1"/>
      </w:pPr>
      <w:r w:rsidRPr="00E27D23">
        <w:t>1&gt;</w:t>
      </w:r>
      <w:r w:rsidRPr="00E27D23">
        <w:tab/>
        <w:t xml:space="preserve">start timer </w:t>
      </w:r>
      <w:bookmarkStart w:id="75" w:name="OLE_LINK93"/>
      <w:r w:rsidRPr="00E27D23">
        <w:t>T400</w:t>
      </w:r>
      <w:bookmarkEnd w:id="75"/>
      <w:r w:rsidRPr="00E27D23">
        <w:t xml:space="preserve"> for the destination associated with the sidelink DRB;</w:t>
      </w:r>
    </w:p>
    <w:p w14:paraId="4A8D6356" w14:textId="77777777" w:rsidR="000331B9" w:rsidRPr="00E27D23" w:rsidRDefault="000331B9" w:rsidP="009D4432">
      <w:pPr>
        <w:pStyle w:val="NO"/>
        <w:rPr>
          <w:lang w:eastAsia="zh-CN"/>
        </w:rPr>
      </w:pPr>
      <w:r w:rsidRPr="00E27D23">
        <w:rPr>
          <w:lang w:eastAsia="zh-CN"/>
        </w:rPr>
        <w:t>…</w:t>
      </w:r>
    </w:p>
    <w:p w14:paraId="2D28BDC0" w14:textId="77777777" w:rsidR="000331B9" w:rsidRPr="00E27D23" w:rsidRDefault="000331B9" w:rsidP="009D4432">
      <w:r w:rsidRPr="00E27D23">
        <w:t xml:space="preserve">The UE shall submit the </w:t>
      </w:r>
      <w:r w:rsidRPr="00E27D23">
        <w:rPr>
          <w:rFonts w:eastAsia="MS Mincho"/>
          <w:i/>
        </w:rPr>
        <w:t>RRCReconfigurationSidelink</w:t>
      </w:r>
      <w:r w:rsidRPr="00E27D23">
        <w:t xml:space="preserve"> message to lower layers for transmission.</w:t>
      </w:r>
    </w:p>
    <w:p w14:paraId="0F042A9F" w14:textId="77777777" w:rsidR="000331B9" w:rsidRPr="00E27D23" w:rsidRDefault="000331B9" w:rsidP="009D4432">
      <w:bookmarkStart w:id="76" w:name="OLE_LINK99"/>
      <w:r w:rsidRPr="00E27D23">
        <w:t xml:space="preserve">[TS 38.331, clause </w:t>
      </w:r>
      <w:bookmarkStart w:id="77" w:name="OLE_LINK113"/>
      <w:r w:rsidRPr="00E27D23">
        <w:t>5.8.9.1a.2.1</w:t>
      </w:r>
      <w:bookmarkEnd w:id="77"/>
      <w:r w:rsidRPr="00E27D23">
        <w:t>]</w:t>
      </w:r>
    </w:p>
    <w:bookmarkEnd w:id="76"/>
    <w:p w14:paraId="2DE3CE42" w14:textId="77777777" w:rsidR="000331B9" w:rsidRPr="00E27D23" w:rsidRDefault="000331B9" w:rsidP="009D4432">
      <w:r w:rsidRPr="00E27D23">
        <w:t>For</w:t>
      </w:r>
      <w:r w:rsidRPr="00E27D23">
        <w:rPr>
          <w:lang w:eastAsia="zh-CN"/>
        </w:rPr>
        <w:t xml:space="preserve"> NR</w:t>
      </w:r>
      <w:r w:rsidRPr="00E27D23">
        <w:t xml:space="preserve"> sidelink communication, a sidelink DRB </w:t>
      </w:r>
      <w:r w:rsidRPr="00E27D23">
        <w:rPr>
          <w:rFonts w:eastAsia="MS Mincho"/>
        </w:rPr>
        <w:t>addition</w:t>
      </w:r>
      <w:r w:rsidRPr="00E27D23">
        <w:t xml:space="preserve"> is initiated only in the following cases:</w:t>
      </w:r>
    </w:p>
    <w:p w14:paraId="176C922C" w14:textId="77777777" w:rsidR="000331B9" w:rsidRPr="00E27D23" w:rsidRDefault="000331B9" w:rsidP="009D4432">
      <w:pPr>
        <w:pStyle w:val="B1"/>
        <w:rPr>
          <w:rFonts w:eastAsia="Batang"/>
        </w:rPr>
      </w:pPr>
      <w:r w:rsidRPr="00E27D23">
        <w:rPr>
          <w:rFonts w:eastAsia="Batang"/>
        </w:rPr>
        <w:t>1&gt;</w:t>
      </w:r>
      <w:r w:rsidRPr="00E27D23">
        <w:rPr>
          <w:rFonts w:eastAsia="Batang"/>
        </w:rPr>
        <w:tab/>
        <w:t xml:space="preserve">if any sidelink QoS flow is (re)configured by </w:t>
      </w:r>
      <w:r w:rsidRPr="00E27D23">
        <w:rPr>
          <w:rFonts w:eastAsia="Batang"/>
          <w:i/>
        </w:rPr>
        <w:t>sl-ConfigDedicatedNR</w:t>
      </w:r>
      <w:r w:rsidRPr="00E27D23">
        <w:rPr>
          <w:lang w:eastAsia="x-none"/>
        </w:rPr>
        <w:t>,</w:t>
      </w:r>
      <w:r w:rsidRPr="00E27D23">
        <w:rPr>
          <w:rFonts w:eastAsia="Batang"/>
          <w:i/>
        </w:rPr>
        <w:t xml:space="preserve"> SIB12</w:t>
      </w:r>
      <w:r w:rsidRPr="00E27D23">
        <w:rPr>
          <w:rFonts w:eastAsia="Batang"/>
        </w:rPr>
        <w:t xml:space="preserve">, </w:t>
      </w:r>
      <w:r w:rsidRPr="00E27D23">
        <w:rPr>
          <w:rFonts w:eastAsia="Batang"/>
          <w:i/>
        </w:rPr>
        <w:t>SidelinkPreconfigNR</w:t>
      </w:r>
      <w:r w:rsidRPr="00E27D23">
        <w:rPr>
          <w:rFonts w:eastAsia="Batang"/>
        </w:rPr>
        <w:t xml:space="preserve"> and is to be mapped to one sidelink DRB</w:t>
      </w:r>
      <w:r w:rsidRPr="00E27D23">
        <w:rPr>
          <w:rFonts w:eastAsia="Batang"/>
          <w:i/>
        </w:rPr>
        <w:t>,</w:t>
      </w:r>
      <w:r w:rsidRPr="00E27D23">
        <w:rPr>
          <w:rFonts w:eastAsia="Batang"/>
        </w:rPr>
        <w:t xml:space="preserve"> which is not established; or</w:t>
      </w:r>
    </w:p>
    <w:p w14:paraId="3B304D72" w14:textId="77777777" w:rsidR="000331B9" w:rsidRPr="00E27D23" w:rsidRDefault="000331B9" w:rsidP="009D4432">
      <w:pPr>
        <w:pStyle w:val="B1"/>
        <w:rPr>
          <w:rFonts w:eastAsia="Batang"/>
        </w:rPr>
      </w:pPr>
      <w:r w:rsidRPr="00E27D23">
        <w:rPr>
          <w:rFonts w:eastAsia="Batang"/>
        </w:rPr>
        <w:t>1&gt;</w:t>
      </w:r>
      <w:r w:rsidRPr="00E27D23">
        <w:rPr>
          <w:rFonts w:eastAsia="Batang"/>
        </w:rPr>
        <w:tab/>
        <w:t xml:space="preserve">if any sidelink QoS flow is (re)configured by </w:t>
      </w:r>
      <w:r w:rsidRPr="00E27D23">
        <w:rPr>
          <w:rFonts w:eastAsia="Batang"/>
          <w:i/>
        </w:rPr>
        <w:t>RRCReconfigurationSidelink</w:t>
      </w:r>
      <w:r w:rsidRPr="00E27D23">
        <w:rPr>
          <w:rFonts w:eastAsia="Batang"/>
        </w:rPr>
        <w:t xml:space="preserve"> and is</w:t>
      </w:r>
      <w:r w:rsidRPr="00E27D23">
        <w:rPr>
          <w:rFonts w:eastAsia="Batang"/>
          <w:i/>
        </w:rPr>
        <w:t xml:space="preserve"> </w:t>
      </w:r>
      <w:r w:rsidRPr="00E27D23">
        <w:rPr>
          <w:rFonts w:eastAsia="Batang"/>
        </w:rPr>
        <w:t>to be mapped to a sidelink DRB, which is not established;</w:t>
      </w:r>
    </w:p>
    <w:p w14:paraId="4717CF60" w14:textId="77777777" w:rsidR="000331B9" w:rsidRPr="00E27D23" w:rsidRDefault="000331B9" w:rsidP="009D4432">
      <w:pPr>
        <w:rPr>
          <w:rFonts w:eastAsia="Batang"/>
        </w:rPr>
      </w:pPr>
      <w:r w:rsidRPr="00E27D23">
        <w:t>…</w:t>
      </w:r>
    </w:p>
    <w:p w14:paraId="777B8238" w14:textId="77777777" w:rsidR="000331B9" w:rsidRPr="00E27D23" w:rsidRDefault="000331B9" w:rsidP="009D4432">
      <w:pPr>
        <w:rPr>
          <w:rFonts w:eastAsia="SimSun"/>
        </w:rPr>
      </w:pPr>
      <w:r w:rsidRPr="00E27D23">
        <w:t xml:space="preserve">[TS 38.331, clause </w:t>
      </w:r>
      <w:bookmarkStart w:id="78" w:name="OLE_LINK114"/>
      <w:r w:rsidRPr="00E27D23">
        <w:t>5.8.9.1a.1.1</w:t>
      </w:r>
      <w:bookmarkEnd w:id="78"/>
      <w:r w:rsidRPr="00E27D23">
        <w:t>]</w:t>
      </w:r>
    </w:p>
    <w:p w14:paraId="583F9135" w14:textId="77777777" w:rsidR="000331B9" w:rsidRPr="00E27D23" w:rsidRDefault="000331B9" w:rsidP="009D4432">
      <w:r w:rsidRPr="00E27D23">
        <w:t>For</w:t>
      </w:r>
      <w:r w:rsidRPr="00E27D23">
        <w:rPr>
          <w:lang w:eastAsia="zh-CN"/>
        </w:rPr>
        <w:t xml:space="preserve"> NR</w:t>
      </w:r>
      <w:r w:rsidRPr="00E27D23">
        <w:t xml:space="preserve"> sidelink communication, a sidelink DRB release is initiated in the following cases:</w:t>
      </w:r>
    </w:p>
    <w:p w14:paraId="19B289A1" w14:textId="77777777" w:rsidR="000331B9" w:rsidRPr="00E27D23" w:rsidRDefault="000331B9" w:rsidP="009D4432">
      <w:pPr>
        <w:pStyle w:val="B1"/>
        <w:rPr>
          <w:rFonts w:eastAsia="Batang"/>
        </w:rPr>
      </w:pPr>
      <w:r w:rsidRPr="00E27D23">
        <w:rPr>
          <w:rFonts w:eastAsia="Batang"/>
        </w:rPr>
        <w:t>1&gt;</w:t>
      </w:r>
      <w:r w:rsidRPr="00E27D23">
        <w:rPr>
          <w:rFonts w:eastAsia="Batang"/>
        </w:rPr>
        <w:tab/>
        <w:t xml:space="preserve">for groupcast, broadcast and unicast, if </w:t>
      </w:r>
      <w:r w:rsidRPr="00E27D23">
        <w:rPr>
          <w:rFonts w:eastAsia="Batang"/>
          <w:i/>
        </w:rPr>
        <w:t xml:space="preserve">slrb-Uu-ConfigIndex </w:t>
      </w:r>
      <w:r w:rsidRPr="00E27D23">
        <w:rPr>
          <w:rFonts w:eastAsia="Batang"/>
        </w:rPr>
        <w:t>(if any) of the sidelink DRB is</w:t>
      </w:r>
      <w:r w:rsidRPr="00E27D23">
        <w:rPr>
          <w:rFonts w:eastAsia="Batang"/>
          <w:i/>
        </w:rPr>
        <w:t xml:space="preserve"> </w:t>
      </w:r>
      <w:r w:rsidRPr="00E27D23">
        <w:t xml:space="preserve">included in </w:t>
      </w:r>
      <w:r w:rsidRPr="00E27D23">
        <w:rPr>
          <w:rFonts w:eastAsia="Batang"/>
          <w:i/>
        </w:rPr>
        <w:t xml:space="preserve">sl-RadioBearerToReleaseList </w:t>
      </w:r>
      <w:r w:rsidRPr="00E27D23">
        <w:rPr>
          <w:rFonts w:eastAsia="Batang"/>
        </w:rPr>
        <w:t>in</w:t>
      </w:r>
      <w:r w:rsidRPr="00E27D23">
        <w:rPr>
          <w:rFonts w:eastAsia="Batang"/>
          <w:i/>
        </w:rPr>
        <w:t xml:space="preserve"> sl-ConfigDedicatedNR</w:t>
      </w:r>
      <w:r w:rsidRPr="00E27D23">
        <w:rPr>
          <w:rFonts w:eastAsia="Batang"/>
        </w:rPr>
        <w:t>; or</w:t>
      </w:r>
    </w:p>
    <w:p w14:paraId="7156A420" w14:textId="77777777" w:rsidR="000331B9" w:rsidRPr="00E27D23" w:rsidRDefault="000331B9" w:rsidP="009D4432">
      <w:pPr>
        <w:pStyle w:val="B1"/>
        <w:rPr>
          <w:rFonts w:eastAsia="Batang"/>
        </w:rPr>
      </w:pPr>
      <w:r w:rsidRPr="00E27D23">
        <w:rPr>
          <w:rFonts w:eastAsia="Batang"/>
        </w:rPr>
        <w:t>…</w:t>
      </w:r>
    </w:p>
    <w:p w14:paraId="23E35A23" w14:textId="77777777" w:rsidR="000331B9" w:rsidRPr="00E27D23" w:rsidRDefault="000331B9" w:rsidP="009D4432">
      <w:pPr>
        <w:pStyle w:val="B1"/>
        <w:rPr>
          <w:rFonts w:eastAsia="Batang"/>
        </w:rPr>
      </w:pPr>
      <w:r w:rsidRPr="00E27D23">
        <w:rPr>
          <w:rFonts w:eastAsia="Batang"/>
        </w:rPr>
        <w:t>1&gt;</w:t>
      </w:r>
      <w:r w:rsidRPr="00E27D23">
        <w:rPr>
          <w:rFonts w:eastAsia="Batang"/>
        </w:rPr>
        <w:tab/>
      </w:r>
      <w:r w:rsidRPr="00E27D23">
        <w:t xml:space="preserve">for groupcast, broadcast and unicast, if </w:t>
      </w:r>
      <w:r w:rsidRPr="00E27D23">
        <w:rPr>
          <w:i/>
          <w:iCs/>
        </w:rPr>
        <w:t xml:space="preserve">SL-RLC-BearerConfigIndex </w:t>
      </w:r>
      <w:r w:rsidRPr="00E27D23">
        <w:t xml:space="preserve">(if any) of the sidelink DRB is included in </w:t>
      </w:r>
      <w:r w:rsidRPr="00E27D23">
        <w:rPr>
          <w:i/>
          <w:iCs/>
        </w:rPr>
        <w:t xml:space="preserve">sl-RLC-BearerToReleaseList </w:t>
      </w:r>
      <w:r w:rsidRPr="00E27D23">
        <w:t xml:space="preserve">in </w:t>
      </w:r>
      <w:r w:rsidRPr="00E27D23">
        <w:rPr>
          <w:i/>
          <w:iCs/>
        </w:rPr>
        <w:t>sl-ConfigDedicatedNR</w:t>
      </w:r>
      <w:r w:rsidRPr="00E27D23">
        <w:t>; or</w:t>
      </w:r>
    </w:p>
    <w:p w14:paraId="6405A397" w14:textId="77777777" w:rsidR="000331B9" w:rsidRPr="00E27D23" w:rsidRDefault="000331B9" w:rsidP="009D4432">
      <w:pPr>
        <w:pStyle w:val="B1"/>
        <w:rPr>
          <w:rFonts w:eastAsia="Batang"/>
        </w:rPr>
      </w:pPr>
      <w:r w:rsidRPr="00E27D23">
        <w:rPr>
          <w:rFonts w:eastAsia="Batang"/>
        </w:rPr>
        <w:t>1&gt;</w:t>
      </w:r>
      <w:r w:rsidRPr="00E27D23">
        <w:rPr>
          <w:rFonts w:eastAsia="Batang"/>
        </w:rPr>
        <w:tab/>
        <w:t>for unicast, if no sidelink</w:t>
      </w:r>
      <w:bookmarkStart w:id="79" w:name="OLE_LINK106"/>
      <w:r w:rsidRPr="00E27D23">
        <w:rPr>
          <w:rFonts w:eastAsia="Batang"/>
        </w:rPr>
        <w:t xml:space="preserve"> QoS flow wi</w:t>
      </w:r>
      <w:bookmarkEnd w:id="79"/>
      <w:r w:rsidRPr="00E27D23">
        <w:rPr>
          <w:rFonts w:eastAsia="Batang"/>
        </w:rPr>
        <w:t xml:space="preserve">th data indicated by upper layers is mapped to the sidelink DRB for transmission, which is (re)configured by receiving </w:t>
      </w:r>
      <w:r w:rsidRPr="00E27D23">
        <w:rPr>
          <w:rFonts w:eastAsia="Batang"/>
          <w:i/>
        </w:rPr>
        <w:t>SIB12</w:t>
      </w:r>
      <w:r w:rsidRPr="00E27D23">
        <w:rPr>
          <w:rFonts w:eastAsia="Batang"/>
        </w:rPr>
        <w:t xml:space="preserve"> or </w:t>
      </w:r>
      <w:r w:rsidRPr="00E27D23">
        <w:rPr>
          <w:rFonts w:eastAsia="Batang"/>
          <w:i/>
        </w:rPr>
        <w:t>SidelinkPreconfigNR</w:t>
      </w:r>
      <w:r w:rsidRPr="00E27D23">
        <w:rPr>
          <w:rFonts w:eastAsia="Batang"/>
        </w:rPr>
        <w:t xml:space="preserve">, and if no sidelink QoS flow mapped to the sidelink DRB, which is (re)configured by receiving </w:t>
      </w:r>
      <w:r w:rsidRPr="00E27D23">
        <w:rPr>
          <w:rFonts w:eastAsia="Batang"/>
          <w:i/>
        </w:rPr>
        <w:t>RRCReconfigurationSidelink</w:t>
      </w:r>
      <w:r w:rsidRPr="00E27D23">
        <w:rPr>
          <w:rFonts w:eastAsia="Batang"/>
        </w:rPr>
        <w:t>, has data; or</w:t>
      </w:r>
    </w:p>
    <w:p w14:paraId="4761BE82" w14:textId="77777777" w:rsidR="000331B9" w:rsidRPr="00E27D23" w:rsidRDefault="000331B9" w:rsidP="009D4432">
      <w:pPr>
        <w:pStyle w:val="B1"/>
        <w:rPr>
          <w:rFonts w:eastAsia="Batang"/>
        </w:rPr>
      </w:pPr>
      <w:r w:rsidRPr="00E27D23">
        <w:rPr>
          <w:rFonts w:eastAsia="Batang"/>
        </w:rPr>
        <w:t>1&gt;</w:t>
      </w:r>
      <w:r w:rsidRPr="00E27D23">
        <w:rPr>
          <w:rFonts w:eastAsia="Batang"/>
        </w:rPr>
        <w:tab/>
        <w:t xml:space="preserve">for unicast, if SLRB-PC5-ConfigIndex (if any) of the sidelink DRB is </w:t>
      </w:r>
      <w:r w:rsidRPr="00E27D23">
        <w:t xml:space="preserve">included in slrb-ConfigToReleaseList in RRCReconfigurationSidelink or if </w:t>
      </w:r>
      <w:r w:rsidRPr="00E27D23">
        <w:rPr>
          <w:rFonts w:eastAsia="Batang"/>
          <w:iCs/>
        </w:rPr>
        <w:t>sl-ResetConfig</w:t>
      </w:r>
      <w:r w:rsidRPr="00E27D23">
        <w:rPr>
          <w:rFonts w:eastAsia="Batang"/>
        </w:rPr>
        <w:t xml:space="preserve"> is included in RRCReconfigurationSidelink; or</w:t>
      </w:r>
    </w:p>
    <w:p w14:paraId="0BD6553A" w14:textId="77777777" w:rsidR="000331B9" w:rsidRPr="00E27D23" w:rsidRDefault="000331B9" w:rsidP="009D4432">
      <w:pPr>
        <w:pStyle w:val="B1"/>
        <w:rPr>
          <w:rFonts w:eastAsia="Batang"/>
        </w:rPr>
      </w:pPr>
      <w:r w:rsidRPr="00E27D23">
        <w:rPr>
          <w:rFonts w:eastAsia="Batang"/>
        </w:rPr>
        <w:t>1&gt;</w:t>
      </w:r>
      <w:r w:rsidRPr="00E27D23">
        <w:rPr>
          <w:rFonts w:eastAsia="Batang"/>
        </w:rPr>
        <w:tab/>
        <w:t>for unicast, when the corresponding PC5-RRC connection is released due to sidelink RLF being detected, according to clause 5.8.9.3; or</w:t>
      </w:r>
    </w:p>
    <w:p w14:paraId="389036F0" w14:textId="77777777" w:rsidR="000331B9" w:rsidRPr="00E27D23" w:rsidRDefault="000331B9" w:rsidP="009D4432">
      <w:pPr>
        <w:pStyle w:val="B1"/>
        <w:rPr>
          <w:rFonts w:eastAsia="Batang"/>
        </w:rPr>
      </w:pPr>
      <w:r w:rsidRPr="00E27D23">
        <w:rPr>
          <w:rFonts w:eastAsia="Batang"/>
        </w:rPr>
        <w:t>1&gt;</w:t>
      </w:r>
      <w:r w:rsidRPr="00E27D23">
        <w:rPr>
          <w:rFonts w:eastAsia="Batang"/>
        </w:rPr>
        <w:tab/>
        <w:t xml:space="preserve">for unicast, </w:t>
      </w:r>
      <w:r w:rsidRPr="00E27D23">
        <w:rPr>
          <w:lang w:eastAsia="zh-CN"/>
        </w:rPr>
        <w:t>when the corresponding PC5-RRC connection is released due to upper layer request according to clause 5.8.9.5.</w:t>
      </w:r>
    </w:p>
    <w:p w14:paraId="0F9856C1" w14:textId="77777777" w:rsidR="000331B9" w:rsidRPr="00E27D23" w:rsidRDefault="000331B9" w:rsidP="000331B9">
      <w:pPr>
        <w:pStyle w:val="H6"/>
        <w:rPr>
          <w:rFonts w:eastAsia="SimSun"/>
        </w:rPr>
      </w:pPr>
      <w:r w:rsidRPr="00E27D23">
        <w:rPr>
          <w:lang w:eastAsia="zh-CN"/>
        </w:rPr>
        <w:t>12.2.6.1</w:t>
      </w:r>
      <w:r w:rsidRPr="00E27D23">
        <w:t>.3</w:t>
      </w:r>
      <w:r w:rsidRPr="00E27D23">
        <w:tab/>
        <w:t>Test description</w:t>
      </w:r>
    </w:p>
    <w:p w14:paraId="6244DB1D" w14:textId="77777777" w:rsidR="000331B9" w:rsidRPr="00E27D23" w:rsidRDefault="000331B9" w:rsidP="000331B9">
      <w:pPr>
        <w:pStyle w:val="H6"/>
        <w:rPr>
          <w:lang w:eastAsia="zh-CN"/>
        </w:rPr>
      </w:pPr>
      <w:r w:rsidRPr="00E27D23">
        <w:rPr>
          <w:lang w:eastAsia="zh-CN"/>
        </w:rPr>
        <w:t>12.2.6.1</w:t>
      </w:r>
      <w:r w:rsidRPr="00E27D23">
        <w:t>.3.1</w:t>
      </w:r>
      <w:r w:rsidRPr="00E27D23">
        <w:tab/>
        <w:t>Pre-test conditions</w:t>
      </w:r>
    </w:p>
    <w:p w14:paraId="0696DFCD" w14:textId="77777777" w:rsidR="000331B9" w:rsidRPr="00E27D23" w:rsidRDefault="000331B9" w:rsidP="000331B9">
      <w:pPr>
        <w:pStyle w:val="H6"/>
        <w:rPr>
          <w:lang w:eastAsia="en-US"/>
        </w:rPr>
      </w:pPr>
      <w:r w:rsidRPr="00E27D23">
        <w:t>System Simulator:</w:t>
      </w:r>
    </w:p>
    <w:p w14:paraId="65145D0A" w14:textId="77777777" w:rsidR="000331B9" w:rsidRPr="00E27D23" w:rsidRDefault="000331B9" w:rsidP="009D4432">
      <w:pPr>
        <w:pStyle w:val="B1"/>
      </w:pPr>
      <w:r w:rsidRPr="00E27D23">
        <w:t>-</w:t>
      </w:r>
      <w:r w:rsidRPr="00E27D23">
        <w:tab/>
        <w:t>SS-NW</w:t>
      </w:r>
    </w:p>
    <w:p w14:paraId="594230DB" w14:textId="77777777" w:rsidR="000331B9" w:rsidRPr="00E27D23" w:rsidRDefault="000331B9" w:rsidP="009D4432">
      <w:pPr>
        <w:pStyle w:val="B2"/>
      </w:pPr>
      <w:r w:rsidRPr="00E27D23">
        <w:t>-</w:t>
      </w:r>
      <w:r w:rsidRPr="00E27D23">
        <w:tab/>
        <w:t>NR Cell 1</w:t>
      </w:r>
    </w:p>
    <w:p w14:paraId="5B5934CC" w14:textId="77777777" w:rsidR="000331B9" w:rsidRPr="00E27D23" w:rsidRDefault="000331B9" w:rsidP="009D4432">
      <w:pPr>
        <w:pStyle w:val="B2"/>
      </w:pPr>
      <w:r w:rsidRPr="00E27D23">
        <w:t>-</w:t>
      </w:r>
      <w:r w:rsidRPr="00E27D23">
        <w:tab/>
        <w:t>System information combination 14 as defined in TS 38.508-1 [4] clause 4.4.3.1 is used in NR Cell 1.</w:t>
      </w:r>
    </w:p>
    <w:p w14:paraId="084B5DE4" w14:textId="77777777" w:rsidR="000331B9" w:rsidRPr="00E27D23" w:rsidRDefault="000331B9" w:rsidP="009D4432">
      <w:pPr>
        <w:pStyle w:val="B1"/>
        <w:rPr>
          <w:lang w:eastAsia="zh-CN"/>
        </w:rPr>
      </w:pPr>
      <w:r w:rsidRPr="00E27D23">
        <w:rPr>
          <w:lang w:eastAsia="zh-CN"/>
        </w:rPr>
        <w:t>-</w:t>
      </w:r>
      <w:r w:rsidRPr="00E27D23">
        <w:rPr>
          <w:lang w:eastAsia="zh-CN"/>
        </w:rPr>
        <w:tab/>
      </w:r>
      <w:bookmarkStart w:id="80" w:name="_Hlk87345168"/>
      <w:r w:rsidRPr="00E27D23">
        <w:rPr>
          <w:lang w:eastAsia="zh-CN"/>
        </w:rPr>
        <w:t>NR-SS-UE</w:t>
      </w:r>
      <w:bookmarkEnd w:id="80"/>
    </w:p>
    <w:p w14:paraId="4F7ACBDA" w14:textId="3A159679" w:rsidR="00B933EC" w:rsidRPr="00E27D23" w:rsidRDefault="000331B9" w:rsidP="00B933EC">
      <w:pPr>
        <w:pStyle w:val="B2"/>
        <w:rPr>
          <w:lang w:eastAsia="zh-CN"/>
        </w:rPr>
      </w:pPr>
      <w:r w:rsidRPr="00E27D23">
        <w:rPr>
          <w:lang w:eastAsia="zh-CN"/>
        </w:rPr>
        <w:t>-</w:t>
      </w:r>
      <w:bookmarkStart w:id="81" w:name="OLE_LINK220"/>
      <w:r w:rsidRPr="00E27D23">
        <w:rPr>
          <w:lang w:eastAsia="zh-CN"/>
        </w:rPr>
        <w:tab/>
      </w:r>
      <w:bookmarkStart w:id="82" w:name="OLE_LINK142"/>
      <w:bookmarkEnd w:id="81"/>
      <w:r w:rsidRPr="00E27D23">
        <w:rPr>
          <w:lang w:eastAsia="zh-CN"/>
        </w:rPr>
        <w:t>NR-</w:t>
      </w:r>
      <w:bookmarkEnd w:id="82"/>
      <w:r w:rsidRPr="00E27D23">
        <w:rPr>
          <w:lang w:eastAsia="zh-CN"/>
        </w:rPr>
        <w:t xml:space="preserve">SS-UE1: Operating as NR sidelink communication </w:t>
      </w:r>
      <w:bookmarkStart w:id="83" w:name="OLE_LINK143"/>
      <w:r w:rsidRPr="00E27D23">
        <w:rPr>
          <w:lang w:eastAsia="zh-CN"/>
        </w:rPr>
        <w:t>device</w:t>
      </w:r>
      <w:bookmarkEnd w:id="83"/>
      <w:r w:rsidRPr="00E27D23">
        <w:rPr>
          <w:lang w:eastAsia="zh-CN"/>
        </w:rPr>
        <w:t xml:space="preserve"> </w:t>
      </w:r>
      <w:bookmarkStart w:id="84" w:name="OLE_LINK209"/>
      <w:r w:rsidR="00B933EC" w:rsidRPr="00E27D23">
        <w:rPr>
          <w:lang w:eastAsia="zh-CN"/>
        </w:rPr>
        <w:t>on the resources that UE is expected to use for transmission</w:t>
      </w:r>
      <w:r w:rsidR="00B933EC" w:rsidRPr="00E27D23">
        <w:t xml:space="preserve"> and reception via PC5 interface</w:t>
      </w:r>
      <w:r w:rsidR="00B933EC" w:rsidRPr="00E27D23">
        <w:rPr>
          <w:lang w:eastAsia="zh-CN"/>
        </w:rPr>
        <w:t>.</w:t>
      </w:r>
    </w:p>
    <w:p w14:paraId="4E5D96E5" w14:textId="34EB4682" w:rsidR="000331B9" w:rsidRPr="00E27D23" w:rsidRDefault="00B933EC" w:rsidP="00B933EC">
      <w:pPr>
        <w:pStyle w:val="B2"/>
        <w:rPr>
          <w:lang w:eastAsia="zh-CN"/>
        </w:rPr>
      </w:pPr>
      <w:r w:rsidRPr="00E27D23">
        <w:rPr>
          <w:lang w:eastAsia="zh-CN"/>
        </w:rPr>
        <w:t>-</w:t>
      </w:r>
      <w:r w:rsidRPr="00E27D23">
        <w:rPr>
          <w:lang w:eastAsia="zh-CN"/>
        </w:rPr>
        <w:tab/>
        <w:t xml:space="preserve">NR-SS-UE1 </w:t>
      </w:r>
      <w:r w:rsidR="000331B9" w:rsidRPr="00E27D23">
        <w:rPr>
          <w:lang w:eastAsia="zh-CN"/>
        </w:rPr>
        <w:t xml:space="preserve">uses GNSS as </w:t>
      </w:r>
      <w:bookmarkStart w:id="85" w:name="OLE_LINK207"/>
      <w:r w:rsidR="000331B9" w:rsidRPr="00E27D23">
        <w:rPr>
          <w:lang w:eastAsia="zh-CN"/>
        </w:rPr>
        <w:t>the synchronization reference source</w:t>
      </w:r>
      <w:bookmarkEnd w:id="85"/>
      <w:r w:rsidR="000331B9" w:rsidRPr="00E27D23">
        <w:rPr>
          <w:lang w:eastAsia="zh-CN"/>
        </w:rPr>
        <w:t>.</w:t>
      </w:r>
      <w:bookmarkEnd w:id="84"/>
    </w:p>
    <w:p w14:paraId="7772A954" w14:textId="77777777" w:rsidR="000331B9" w:rsidRPr="00E27D23" w:rsidRDefault="000331B9" w:rsidP="009D4432">
      <w:pPr>
        <w:pStyle w:val="B1"/>
        <w:rPr>
          <w:lang w:eastAsia="zh-CN"/>
        </w:rPr>
      </w:pPr>
      <w:r w:rsidRPr="00E27D23">
        <w:rPr>
          <w:lang w:eastAsia="zh-CN"/>
        </w:rPr>
        <w:t>-</w:t>
      </w:r>
      <w:r w:rsidRPr="00E27D23">
        <w:rPr>
          <w:lang w:eastAsia="zh-CN"/>
        </w:rPr>
        <w:tab/>
        <w:t>GNSS simulator</w:t>
      </w:r>
    </w:p>
    <w:p w14:paraId="04D6E911" w14:textId="77777777" w:rsidR="000331B9" w:rsidRPr="00E27D23" w:rsidRDefault="000331B9" w:rsidP="009D4432">
      <w:pPr>
        <w:pStyle w:val="B1"/>
        <w:rPr>
          <w:lang w:eastAsia="zh-CN"/>
        </w:rPr>
      </w:pPr>
      <w:r w:rsidRPr="00E27D23">
        <w:rPr>
          <w:lang w:eastAsia="zh-CN"/>
        </w:rPr>
        <w:t>-</w:t>
      </w:r>
      <w:r w:rsidRPr="00E27D23">
        <w:rPr>
          <w:lang w:eastAsia="zh-CN"/>
        </w:rPr>
        <w:tab/>
        <w:t xml:space="preserve">The GNSS simulator is started </w:t>
      </w:r>
      <w:r w:rsidRPr="00E27D23">
        <w:t>and</w:t>
      </w:r>
      <w:r w:rsidRPr="00E27D23">
        <w:rPr>
          <w:lang w:eastAsia="zh-CN"/>
        </w:rPr>
        <w:t xml:space="preserve"> configured for </w:t>
      </w:r>
      <w:r w:rsidRPr="00E27D23">
        <w:t>Scenario #1</w:t>
      </w:r>
      <w:r w:rsidRPr="00E27D23">
        <w:rPr>
          <w:lang w:eastAsia="zh-CN"/>
        </w:rPr>
        <w:t>.</w:t>
      </w:r>
    </w:p>
    <w:p w14:paraId="43B7D3DE" w14:textId="77777777" w:rsidR="000331B9" w:rsidRPr="00E27D23" w:rsidRDefault="000331B9" w:rsidP="000331B9">
      <w:pPr>
        <w:pStyle w:val="H6"/>
        <w:rPr>
          <w:lang w:eastAsia="en-US"/>
        </w:rPr>
      </w:pPr>
      <w:r w:rsidRPr="00E27D23">
        <w:t>UE:</w:t>
      </w:r>
    </w:p>
    <w:p w14:paraId="7E47C94E" w14:textId="137956C8" w:rsidR="000331B9" w:rsidRPr="00E27D23" w:rsidRDefault="000331B9" w:rsidP="009D4432">
      <w:pPr>
        <w:pStyle w:val="B1"/>
        <w:rPr>
          <w:lang w:eastAsia="zh-CN"/>
        </w:rPr>
      </w:pPr>
      <w:r w:rsidRPr="00E27D23">
        <w:rPr>
          <w:lang w:eastAsia="zh-CN"/>
        </w:rPr>
        <w:t>-</w:t>
      </w:r>
      <w:r w:rsidRPr="00E27D23">
        <w:rPr>
          <w:lang w:eastAsia="zh-CN"/>
        </w:rPr>
        <w:tab/>
        <w:t>UE is authorised to perform NR sidelink communication.</w:t>
      </w:r>
    </w:p>
    <w:p w14:paraId="2302B77D" w14:textId="0BF52D2E" w:rsidR="000331B9" w:rsidRPr="00E27D23" w:rsidRDefault="000331B9" w:rsidP="009D4432">
      <w:pPr>
        <w:pStyle w:val="B1"/>
      </w:pPr>
      <w:r w:rsidRPr="00E27D23">
        <w:t>-</w:t>
      </w:r>
      <w:r w:rsidRPr="00E27D23">
        <w:tab/>
        <w:t xml:space="preserve">The UE is equipped with a </w:t>
      </w:r>
      <w:bookmarkStart w:id="86" w:name="OLE_LINK205"/>
      <w:r w:rsidRPr="00E27D23">
        <w:t xml:space="preserve">USIM </w:t>
      </w:r>
      <w:r w:rsidR="00B933EC" w:rsidRPr="00E27D23">
        <w:t>containing default values as per TS 3</w:t>
      </w:r>
      <w:r w:rsidR="00B933EC" w:rsidRPr="00E27D23">
        <w:rPr>
          <w:lang w:eastAsia="zh-CN"/>
        </w:rPr>
        <w:t>8</w:t>
      </w:r>
      <w:r w:rsidR="00B933EC" w:rsidRPr="00E27D23">
        <w:t>.508</w:t>
      </w:r>
      <w:r w:rsidR="00B933EC" w:rsidRPr="00E27D23">
        <w:rPr>
          <w:lang w:eastAsia="zh-CN"/>
        </w:rPr>
        <w:t>-1</w:t>
      </w:r>
      <w:r w:rsidR="00B933EC" w:rsidRPr="00E27D23">
        <w:t xml:space="preserve"> [</w:t>
      </w:r>
      <w:r w:rsidR="00B933EC" w:rsidRPr="00E27D23">
        <w:rPr>
          <w:lang w:eastAsia="zh-CN"/>
        </w:rPr>
        <w:t>4</w:t>
      </w:r>
      <w:r w:rsidR="00B933EC" w:rsidRPr="00E27D23">
        <w:t>] clause 4.8.3.3.3</w:t>
      </w:r>
      <w:bookmarkEnd w:id="86"/>
      <w:r w:rsidRPr="00E27D23">
        <w:t>.</w:t>
      </w:r>
      <w:bookmarkStart w:id="87" w:name="_Hlk87451969"/>
    </w:p>
    <w:p w14:paraId="3A45FD85" w14:textId="0EF6D492" w:rsidR="000331B9" w:rsidRPr="00E27D23" w:rsidRDefault="000331B9" w:rsidP="009D4432">
      <w:pPr>
        <w:pStyle w:val="B1"/>
      </w:pPr>
      <w:r w:rsidRPr="00E27D23">
        <w:t>-</w:t>
      </w:r>
      <w:r w:rsidRPr="00E27D23">
        <w:tab/>
        <w:t>The UE uses</w:t>
      </w:r>
      <w:bookmarkStart w:id="88" w:name="OLE_LINK247"/>
      <w:r w:rsidRPr="00E27D23">
        <w:t xml:space="preserve"> GNSS as the synchronization reference source</w:t>
      </w:r>
      <w:bookmarkEnd w:id="88"/>
      <w:r w:rsidRPr="00E27D23">
        <w:t>.</w:t>
      </w:r>
      <w:bookmarkEnd w:id="87"/>
    </w:p>
    <w:p w14:paraId="2A1B9941" w14:textId="77777777" w:rsidR="000331B9" w:rsidRPr="00E27D23" w:rsidRDefault="000331B9" w:rsidP="000331B9">
      <w:pPr>
        <w:pStyle w:val="H6"/>
      </w:pPr>
      <w:r w:rsidRPr="00E27D23">
        <w:t>Preamble:</w:t>
      </w:r>
    </w:p>
    <w:p w14:paraId="7FD32674" w14:textId="57D2F934" w:rsidR="000331B9" w:rsidRPr="00E27D23" w:rsidRDefault="000331B9" w:rsidP="009D4432">
      <w:pPr>
        <w:pStyle w:val="B1"/>
        <w:rPr>
          <w:rFonts w:eastAsia="Arial"/>
        </w:rPr>
      </w:pPr>
      <w:r w:rsidRPr="00E27D23">
        <w:t>-</w:t>
      </w:r>
      <w:r w:rsidRPr="00E27D23">
        <w:tab/>
        <w:t xml:space="preserve">The UE is in state </w:t>
      </w:r>
      <w:bookmarkStart w:id="89" w:name="OLE_LINK154"/>
      <w:r w:rsidRPr="00E27D23">
        <w:t>3N-B RRC_CONNECTED_with_SL</w:t>
      </w:r>
      <w:bookmarkEnd w:id="89"/>
      <w:r w:rsidRPr="00E27D23">
        <w:t xml:space="preserve"> and</w:t>
      </w:r>
      <w:r w:rsidRPr="00E27D23">
        <w:rPr>
          <w:lang w:eastAsia="zh-CN"/>
        </w:rPr>
        <w:t xml:space="preserve"> </w:t>
      </w:r>
      <w:r w:rsidRPr="00E27D23">
        <w:t xml:space="preserve">Test </w:t>
      </w:r>
      <w:r w:rsidR="00B933EC" w:rsidRPr="00E27D23">
        <w:t>Mode</w:t>
      </w:r>
      <w:r w:rsidRPr="00E27D23">
        <w:t xml:space="preserve"> (</w:t>
      </w:r>
      <w:r w:rsidRPr="00E27D23">
        <w:rPr>
          <w:i/>
        </w:rPr>
        <w:t>On</w:t>
      </w:r>
      <w:r w:rsidRPr="00E27D23">
        <w:t xml:space="preserve">) with UE test loop mode </w:t>
      </w:r>
      <w:r w:rsidRPr="00E27D23">
        <w:rPr>
          <w:lang w:eastAsia="zh-CN"/>
        </w:rPr>
        <w:t>E</w:t>
      </w:r>
      <w:r w:rsidRPr="00E27D23">
        <w:t xml:space="preserve"> as defined in TS 38.508-1 [4] subclause </w:t>
      </w:r>
      <w:bookmarkStart w:id="90" w:name="OLE_LINK152"/>
      <w:r w:rsidRPr="00E27D23">
        <w:t>4.4A</w:t>
      </w:r>
      <w:bookmarkEnd w:id="90"/>
      <w:r w:rsidRPr="00E27D23">
        <w:t xml:space="preserve"> on NR Cell 1, using generic parameters Sidelink (</w:t>
      </w:r>
      <w:r w:rsidRPr="00E27D23">
        <w:rPr>
          <w:i/>
          <w:iCs/>
        </w:rPr>
        <w:t>On</w:t>
      </w:r>
      <w:r w:rsidRPr="00E27D23">
        <w:t>), Cast Type (Unicast),</w:t>
      </w:r>
      <w:bookmarkStart w:id="91" w:name="OLE_LINK144"/>
      <w:r w:rsidRPr="00E27D23">
        <w:t xml:space="preserve"> GNSS Sync (</w:t>
      </w:r>
      <w:r w:rsidRPr="00E27D23">
        <w:rPr>
          <w:i/>
        </w:rPr>
        <w:t>On</w:t>
      </w:r>
      <w:r w:rsidRPr="00E27D23">
        <w:t>)</w:t>
      </w:r>
      <w:bookmarkEnd w:id="91"/>
      <w:r w:rsidR="00B933EC" w:rsidRPr="00E27D23">
        <w:t xml:space="preserve"> and UE initiated unicast mode NR sidelink communication procedure in subclause 4.9.22</w:t>
      </w:r>
      <w:r w:rsidRPr="00E27D23">
        <w:t>.</w:t>
      </w:r>
    </w:p>
    <w:p w14:paraId="62773A28" w14:textId="77777777" w:rsidR="000331B9" w:rsidRPr="00E27D23" w:rsidRDefault="000331B9" w:rsidP="000331B9">
      <w:pPr>
        <w:pStyle w:val="H6"/>
        <w:rPr>
          <w:rFonts w:eastAsia="SimSun"/>
        </w:rPr>
      </w:pPr>
      <w:r w:rsidRPr="00E27D23">
        <w:rPr>
          <w:lang w:eastAsia="zh-CN"/>
        </w:rPr>
        <w:t>12.2.6.1</w:t>
      </w:r>
      <w:r w:rsidRPr="00E27D23">
        <w:t>.3.2</w:t>
      </w:r>
      <w:r w:rsidRPr="00E27D23">
        <w:tab/>
        <w:t>Test procedure sequence</w:t>
      </w:r>
    </w:p>
    <w:p w14:paraId="12FF00DA" w14:textId="77777777" w:rsidR="000331B9" w:rsidRPr="00E27D23" w:rsidRDefault="000331B9" w:rsidP="009D4432">
      <w:pPr>
        <w:pStyle w:val="TH"/>
      </w:pPr>
      <w:r w:rsidRPr="00E27D23">
        <w:t xml:space="preserve">Table </w:t>
      </w:r>
      <w:r w:rsidRPr="00E27D23">
        <w:rPr>
          <w:lang w:eastAsia="zh-CN"/>
        </w:rPr>
        <w:t>12.2.6.1.3</w:t>
      </w:r>
      <w:r w:rsidRPr="00E27D23">
        <w:t>.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0331B9" w:rsidRPr="00E27D23" w14:paraId="58D149DC"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5BD06962" w14:textId="77777777" w:rsidR="000331B9" w:rsidRPr="00E27D23" w:rsidRDefault="000331B9" w:rsidP="009D4432">
            <w:pPr>
              <w:pStyle w:val="TAH"/>
            </w:pPr>
            <w:r w:rsidRPr="00E27D23">
              <w:t>St</w:t>
            </w:r>
          </w:p>
        </w:tc>
        <w:tc>
          <w:tcPr>
            <w:tcW w:w="3966" w:type="dxa"/>
            <w:tcBorders>
              <w:top w:val="single" w:sz="4" w:space="0" w:color="auto"/>
              <w:left w:val="single" w:sz="4" w:space="0" w:color="auto"/>
              <w:bottom w:val="single" w:sz="4" w:space="0" w:color="auto"/>
              <w:right w:val="single" w:sz="4" w:space="0" w:color="auto"/>
            </w:tcBorders>
            <w:hideMark/>
          </w:tcPr>
          <w:p w14:paraId="6567CBA9" w14:textId="77777777" w:rsidR="000331B9" w:rsidRPr="00E27D23" w:rsidRDefault="000331B9" w:rsidP="009D4432">
            <w:pPr>
              <w:pStyle w:val="TAH"/>
            </w:pPr>
            <w:r w:rsidRPr="00E27D23">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59FD0449" w14:textId="77777777" w:rsidR="000331B9" w:rsidRPr="00E27D23" w:rsidRDefault="000331B9" w:rsidP="009D4432">
            <w:pPr>
              <w:pStyle w:val="TAH"/>
            </w:pPr>
            <w:r w:rsidRPr="00E27D23">
              <w:t>Message Sequence</w:t>
            </w:r>
          </w:p>
        </w:tc>
        <w:tc>
          <w:tcPr>
            <w:tcW w:w="567" w:type="dxa"/>
            <w:tcBorders>
              <w:top w:val="single" w:sz="4" w:space="0" w:color="auto"/>
              <w:left w:val="single" w:sz="4" w:space="0" w:color="auto"/>
              <w:bottom w:val="single" w:sz="4" w:space="0" w:color="auto"/>
              <w:right w:val="single" w:sz="4" w:space="0" w:color="auto"/>
            </w:tcBorders>
            <w:hideMark/>
          </w:tcPr>
          <w:p w14:paraId="5A9A41F4" w14:textId="77777777" w:rsidR="000331B9" w:rsidRPr="00E27D23" w:rsidRDefault="000331B9" w:rsidP="009D4432">
            <w:pPr>
              <w:pStyle w:val="TAH"/>
            </w:pPr>
            <w:r w:rsidRPr="00E27D23">
              <w:t>TP</w:t>
            </w:r>
          </w:p>
        </w:tc>
        <w:tc>
          <w:tcPr>
            <w:tcW w:w="850" w:type="dxa"/>
            <w:tcBorders>
              <w:top w:val="single" w:sz="4" w:space="0" w:color="auto"/>
              <w:left w:val="single" w:sz="4" w:space="0" w:color="auto"/>
              <w:bottom w:val="single" w:sz="4" w:space="0" w:color="auto"/>
              <w:right w:val="single" w:sz="4" w:space="0" w:color="auto"/>
            </w:tcBorders>
            <w:hideMark/>
          </w:tcPr>
          <w:p w14:paraId="6AE11AE2" w14:textId="77777777" w:rsidR="000331B9" w:rsidRPr="00E27D23" w:rsidRDefault="000331B9" w:rsidP="009D4432">
            <w:pPr>
              <w:pStyle w:val="TAH"/>
            </w:pPr>
            <w:r w:rsidRPr="00E27D23">
              <w:t>Verdict</w:t>
            </w:r>
          </w:p>
        </w:tc>
      </w:tr>
      <w:tr w:rsidR="000331B9" w:rsidRPr="00E27D23" w14:paraId="2700CEC7" w14:textId="77777777" w:rsidTr="00C826D8">
        <w:tc>
          <w:tcPr>
            <w:tcW w:w="533" w:type="dxa"/>
            <w:tcBorders>
              <w:top w:val="single" w:sz="4" w:space="0" w:color="auto"/>
              <w:left w:val="single" w:sz="4" w:space="0" w:color="auto"/>
              <w:bottom w:val="single" w:sz="4" w:space="0" w:color="auto"/>
              <w:right w:val="single" w:sz="4" w:space="0" w:color="auto"/>
            </w:tcBorders>
          </w:tcPr>
          <w:p w14:paraId="700B5D34" w14:textId="77777777" w:rsidR="000331B9" w:rsidRPr="00E27D23" w:rsidRDefault="000331B9" w:rsidP="009D4432">
            <w:pPr>
              <w:pStyle w:val="TAH"/>
            </w:pPr>
          </w:p>
        </w:tc>
        <w:tc>
          <w:tcPr>
            <w:tcW w:w="3966" w:type="dxa"/>
            <w:tcBorders>
              <w:top w:val="single" w:sz="4" w:space="0" w:color="auto"/>
              <w:left w:val="single" w:sz="4" w:space="0" w:color="auto"/>
              <w:bottom w:val="single" w:sz="4" w:space="0" w:color="auto"/>
              <w:right w:val="single" w:sz="4" w:space="0" w:color="auto"/>
            </w:tcBorders>
          </w:tcPr>
          <w:p w14:paraId="7F037D63" w14:textId="77777777" w:rsidR="000331B9" w:rsidRPr="00E27D23" w:rsidRDefault="000331B9"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43EE3594" w14:textId="77777777" w:rsidR="000331B9" w:rsidRPr="00E27D23" w:rsidRDefault="000331B9" w:rsidP="009D4432">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248A36EC" w14:textId="77777777" w:rsidR="000331B9" w:rsidRPr="00E27D23" w:rsidRDefault="000331B9" w:rsidP="009D4432">
            <w:pPr>
              <w:pStyle w:val="TAH"/>
            </w:pPr>
            <w:r w:rsidRPr="00E27D23">
              <w:t>Message</w:t>
            </w:r>
          </w:p>
        </w:tc>
        <w:tc>
          <w:tcPr>
            <w:tcW w:w="567" w:type="dxa"/>
            <w:tcBorders>
              <w:top w:val="single" w:sz="4" w:space="0" w:color="auto"/>
              <w:left w:val="single" w:sz="4" w:space="0" w:color="auto"/>
              <w:bottom w:val="single" w:sz="4" w:space="0" w:color="auto"/>
              <w:right w:val="single" w:sz="4" w:space="0" w:color="auto"/>
            </w:tcBorders>
          </w:tcPr>
          <w:p w14:paraId="6569D280" w14:textId="77777777" w:rsidR="000331B9" w:rsidRPr="00E27D23" w:rsidRDefault="000331B9" w:rsidP="009D4432">
            <w:pPr>
              <w:pStyle w:val="TAH"/>
            </w:pPr>
          </w:p>
        </w:tc>
        <w:tc>
          <w:tcPr>
            <w:tcW w:w="850" w:type="dxa"/>
            <w:tcBorders>
              <w:top w:val="single" w:sz="4" w:space="0" w:color="auto"/>
              <w:left w:val="single" w:sz="4" w:space="0" w:color="auto"/>
              <w:bottom w:val="single" w:sz="4" w:space="0" w:color="auto"/>
              <w:right w:val="single" w:sz="4" w:space="0" w:color="auto"/>
            </w:tcBorders>
          </w:tcPr>
          <w:p w14:paraId="27BD5F61" w14:textId="77777777" w:rsidR="000331B9" w:rsidRPr="00E27D23" w:rsidRDefault="000331B9" w:rsidP="009D4432">
            <w:pPr>
              <w:pStyle w:val="TAH"/>
            </w:pPr>
          </w:p>
        </w:tc>
      </w:tr>
      <w:tr w:rsidR="000331B9" w:rsidRPr="00E27D23" w14:paraId="761B95C4"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65096728" w14:textId="77777777" w:rsidR="000331B9" w:rsidRPr="00E27D23" w:rsidRDefault="000331B9" w:rsidP="009D4432">
            <w:pPr>
              <w:pStyle w:val="TAC"/>
            </w:pPr>
            <w:r w:rsidRPr="00E27D23">
              <w:t>1</w:t>
            </w:r>
          </w:p>
        </w:tc>
        <w:tc>
          <w:tcPr>
            <w:tcW w:w="3966" w:type="dxa"/>
            <w:tcBorders>
              <w:top w:val="single" w:sz="4" w:space="0" w:color="auto"/>
              <w:left w:val="single" w:sz="4" w:space="0" w:color="auto"/>
              <w:bottom w:val="single" w:sz="4" w:space="0" w:color="auto"/>
              <w:right w:val="single" w:sz="4" w:space="0" w:color="auto"/>
            </w:tcBorders>
            <w:hideMark/>
          </w:tcPr>
          <w:p w14:paraId="34C75295" w14:textId="0C733C22" w:rsidR="000331B9" w:rsidRPr="00E27D23" w:rsidRDefault="000331B9" w:rsidP="009D4432">
            <w:pPr>
              <w:pStyle w:val="TAL"/>
              <w:rPr>
                <w:lang w:eastAsia="sv-SE"/>
              </w:rPr>
            </w:pPr>
            <w:r w:rsidRPr="00E27D23">
              <w:rPr>
                <w:lang w:eastAsia="sv-SE"/>
              </w:rPr>
              <w:t>The UE is configured by upper layer to establish a</w:t>
            </w:r>
            <w:r w:rsidR="00B933EC" w:rsidRPr="00E27D23">
              <w:rPr>
                <w:lang w:eastAsia="sv-SE"/>
              </w:rPr>
              <w:t xml:space="preserve"> </w:t>
            </w:r>
            <w:r w:rsidR="00B933EC" w:rsidRPr="00E27D23">
              <w:rPr>
                <w:lang w:eastAsia="zh-CN"/>
              </w:rPr>
              <w:t>new</w:t>
            </w:r>
            <w:r w:rsidRPr="00E27D23">
              <w:rPr>
                <w:lang w:eastAsia="sv-SE"/>
              </w:rPr>
              <w:t xml:space="preserve"> unicast SL DRB.</w:t>
            </w:r>
          </w:p>
          <w:p w14:paraId="5DB7EAEE" w14:textId="77777777" w:rsidR="000331B9" w:rsidRPr="00E27D23" w:rsidRDefault="000331B9" w:rsidP="009D4432">
            <w:pPr>
              <w:pStyle w:val="TAL"/>
            </w:pPr>
            <w:r w:rsidRPr="00E27D23">
              <w:rPr>
                <w:lang w:eastAsia="sv-SE"/>
              </w:rPr>
              <w:t>Note: This step is triggered by MMI or AT command</w:t>
            </w:r>
          </w:p>
        </w:tc>
        <w:tc>
          <w:tcPr>
            <w:tcW w:w="709" w:type="dxa"/>
            <w:tcBorders>
              <w:top w:val="single" w:sz="4" w:space="0" w:color="auto"/>
              <w:left w:val="single" w:sz="4" w:space="0" w:color="auto"/>
              <w:bottom w:val="single" w:sz="4" w:space="0" w:color="auto"/>
              <w:right w:val="single" w:sz="4" w:space="0" w:color="auto"/>
            </w:tcBorders>
            <w:hideMark/>
          </w:tcPr>
          <w:p w14:paraId="73BC8D44" w14:textId="77777777" w:rsidR="000331B9" w:rsidRPr="00E27D23" w:rsidRDefault="000331B9" w:rsidP="009D443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23845D9F" w14:textId="77777777" w:rsidR="000331B9" w:rsidRPr="00E27D23" w:rsidRDefault="000331B9" w:rsidP="009D4432">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2808503D" w14:textId="77777777" w:rsidR="000331B9" w:rsidRPr="00E27D23" w:rsidRDefault="000331B9" w:rsidP="009D4432">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61FB05D5" w14:textId="77777777" w:rsidR="000331B9" w:rsidRPr="00E27D23" w:rsidRDefault="000331B9" w:rsidP="009D4432">
            <w:pPr>
              <w:pStyle w:val="TAC"/>
            </w:pPr>
            <w:r w:rsidRPr="00E27D23">
              <w:t>-</w:t>
            </w:r>
          </w:p>
        </w:tc>
      </w:tr>
      <w:tr w:rsidR="000331B9" w:rsidRPr="00E27D23" w14:paraId="5F30BA76"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1B4D74CB" w14:textId="77777777" w:rsidR="000331B9" w:rsidRPr="00E27D23" w:rsidRDefault="000331B9" w:rsidP="009D4432">
            <w:pPr>
              <w:pStyle w:val="TAC"/>
              <w:rPr>
                <w:lang w:eastAsia="zh-CN"/>
              </w:rPr>
            </w:pPr>
            <w:r w:rsidRPr="00E27D23">
              <w:rPr>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05865B81" w14:textId="39261088" w:rsidR="000331B9" w:rsidRPr="00E27D23" w:rsidRDefault="000331B9" w:rsidP="009D4432">
            <w:pPr>
              <w:pStyle w:val="TAL"/>
            </w:pPr>
            <w:r w:rsidRPr="00E27D23">
              <w:rPr>
                <w:rFonts w:eastAsia="DengXian"/>
                <w:lang w:eastAsia="zh-CN"/>
              </w:rPr>
              <w:t xml:space="preserve">The UE sends a </w:t>
            </w:r>
            <w:r w:rsidRPr="00E27D23">
              <w:rPr>
                <w:rFonts w:eastAsia="DengXian"/>
                <w:i/>
                <w:iCs/>
                <w:lang w:eastAsia="zh-CN"/>
              </w:rPr>
              <w:t>RRCReconfigurationSidelink</w:t>
            </w:r>
            <w:r w:rsidRPr="00E27D23">
              <w:rPr>
                <w:rFonts w:eastAsia="DengXian"/>
                <w:lang w:eastAsia="zh-CN"/>
              </w:rPr>
              <w:t xml:space="preserve"> message to </w:t>
            </w:r>
            <w:bookmarkStart w:id="92" w:name="OLE_LINK109"/>
            <w:r w:rsidRPr="00E27D23">
              <w:rPr>
                <w:rFonts w:eastAsia="DengXian"/>
                <w:lang w:eastAsia="zh-CN"/>
              </w:rPr>
              <w:t>establish</w:t>
            </w:r>
            <w:bookmarkEnd w:id="92"/>
            <w:r w:rsidRPr="00E27D23">
              <w:rPr>
                <w:rFonts w:eastAsia="DengXian"/>
                <w:lang w:eastAsia="zh-CN"/>
              </w:rPr>
              <w:t xml:space="preserve"> a unicast mode SL DRB.</w:t>
            </w:r>
          </w:p>
        </w:tc>
        <w:tc>
          <w:tcPr>
            <w:tcW w:w="709" w:type="dxa"/>
            <w:tcBorders>
              <w:top w:val="single" w:sz="4" w:space="0" w:color="auto"/>
              <w:left w:val="single" w:sz="4" w:space="0" w:color="auto"/>
              <w:bottom w:val="single" w:sz="4" w:space="0" w:color="auto"/>
              <w:right w:val="single" w:sz="4" w:space="0" w:color="auto"/>
            </w:tcBorders>
            <w:hideMark/>
          </w:tcPr>
          <w:p w14:paraId="0E71097B" w14:textId="77777777" w:rsidR="000331B9" w:rsidRPr="00E27D23" w:rsidRDefault="000331B9" w:rsidP="009D4432">
            <w:pPr>
              <w:pStyle w:val="TAC"/>
            </w:pPr>
            <w:r w:rsidRPr="00E27D23">
              <w:rPr>
                <w:rFonts w:eastAsia="DengXian"/>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21856E34" w14:textId="77777777" w:rsidR="000331B9" w:rsidRPr="00E27D23" w:rsidRDefault="000331B9" w:rsidP="009D4432">
            <w:pPr>
              <w:pStyle w:val="TAL"/>
            </w:pPr>
            <w:r w:rsidRPr="00E27D23">
              <w:rPr>
                <w:rFonts w:eastAsia="DengXian"/>
                <w:lang w:eastAsia="zh-CN"/>
              </w:rPr>
              <w:t xml:space="preserve">PC5-RRC: </w:t>
            </w:r>
            <w:bookmarkStart w:id="93" w:name="OLE_LINK84"/>
            <w:r w:rsidRPr="00E27D23">
              <w:rPr>
                <w:rFonts w:eastAsia="DengXian"/>
                <w:lang w:eastAsia="zh-CN"/>
              </w:rPr>
              <w:t>RRCReconfigurationSidelink</w:t>
            </w:r>
            <w:bookmarkEnd w:id="93"/>
          </w:p>
        </w:tc>
        <w:tc>
          <w:tcPr>
            <w:tcW w:w="567" w:type="dxa"/>
            <w:tcBorders>
              <w:top w:val="single" w:sz="4" w:space="0" w:color="auto"/>
              <w:left w:val="single" w:sz="4" w:space="0" w:color="auto"/>
              <w:bottom w:val="single" w:sz="4" w:space="0" w:color="auto"/>
              <w:right w:val="single" w:sz="4" w:space="0" w:color="auto"/>
            </w:tcBorders>
            <w:hideMark/>
          </w:tcPr>
          <w:p w14:paraId="16E1956A" w14:textId="77777777" w:rsidR="000331B9" w:rsidRPr="00E27D23" w:rsidRDefault="000331B9" w:rsidP="009D4432">
            <w:pPr>
              <w:pStyle w:val="TAC"/>
              <w:rPr>
                <w:lang w:eastAsia="zh-CN"/>
              </w:rPr>
            </w:pPr>
            <w:r w:rsidRPr="00E27D23">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672DB2C9" w14:textId="77777777" w:rsidR="000331B9" w:rsidRPr="00E27D23" w:rsidRDefault="000331B9" w:rsidP="009D4432">
            <w:pPr>
              <w:pStyle w:val="TAC"/>
              <w:rPr>
                <w:lang w:eastAsia="zh-CN"/>
              </w:rPr>
            </w:pPr>
            <w:r w:rsidRPr="00E27D23">
              <w:rPr>
                <w:lang w:eastAsia="zh-CN"/>
              </w:rPr>
              <w:t>P</w:t>
            </w:r>
          </w:p>
        </w:tc>
      </w:tr>
      <w:tr w:rsidR="000331B9" w:rsidRPr="00E27D23" w14:paraId="34CB442D"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6B6E1ADB" w14:textId="77777777" w:rsidR="000331B9" w:rsidRPr="00E27D23" w:rsidRDefault="000331B9" w:rsidP="009D4432">
            <w:pPr>
              <w:pStyle w:val="TAC"/>
              <w:rPr>
                <w:lang w:eastAsia="zh-CN"/>
              </w:rPr>
            </w:pPr>
            <w:r w:rsidRPr="00E27D23">
              <w:rPr>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7A09232A" w14:textId="53AF2245" w:rsidR="000331B9" w:rsidRPr="00E27D23" w:rsidRDefault="000331B9" w:rsidP="009D4432">
            <w:pPr>
              <w:pStyle w:val="TAL"/>
            </w:pPr>
            <w:r w:rsidRPr="00E27D23">
              <w:rPr>
                <w:rFonts w:eastAsia="DengXian"/>
                <w:lang w:eastAsia="zh-CN"/>
              </w:rPr>
              <w:t xml:space="preserve">The </w:t>
            </w:r>
            <w:r w:rsidRPr="00E27D23">
              <w:t>NR-SS-UE1</w:t>
            </w:r>
            <w:r w:rsidRPr="00E27D23">
              <w:rPr>
                <w:rFonts w:eastAsia="DengXian"/>
                <w:lang w:eastAsia="zh-CN"/>
              </w:rPr>
              <w:t xml:space="preserve"> sends a RRCReconfigurationSidelink</w:t>
            </w:r>
            <w:r w:rsidR="00B933EC" w:rsidRPr="00E27D23">
              <w:rPr>
                <w:rFonts w:eastAsia="DengXian"/>
                <w:lang w:eastAsia="zh-CN"/>
              </w:rPr>
              <w:t>Complete</w:t>
            </w:r>
            <w:r w:rsidRPr="00E27D23">
              <w:rPr>
                <w:rFonts w:eastAsia="DengXian"/>
                <w:lang w:eastAsia="zh-CN"/>
              </w:rPr>
              <w:t xml:space="preserve"> message</w:t>
            </w:r>
            <w:r w:rsidRPr="00E27D23">
              <w:t>.</w:t>
            </w:r>
          </w:p>
        </w:tc>
        <w:tc>
          <w:tcPr>
            <w:tcW w:w="709" w:type="dxa"/>
            <w:tcBorders>
              <w:top w:val="single" w:sz="4" w:space="0" w:color="auto"/>
              <w:left w:val="single" w:sz="4" w:space="0" w:color="auto"/>
              <w:bottom w:val="single" w:sz="4" w:space="0" w:color="auto"/>
              <w:right w:val="single" w:sz="4" w:space="0" w:color="auto"/>
            </w:tcBorders>
            <w:hideMark/>
          </w:tcPr>
          <w:p w14:paraId="4B96F9C5" w14:textId="77777777" w:rsidR="000331B9" w:rsidRPr="00E27D23" w:rsidRDefault="000331B9" w:rsidP="009D4432">
            <w:pPr>
              <w:pStyle w:val="TAC"/>
            </w:pPr>
            <w:r w:rsidRPr="00E27D23">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79F8C99D" w14:textId="00C29DDE" w:rsidR="000331B9" w:rsidRPr="00E27D23" w:rsidRDefault="000331B9" w:rsidP="009D4432">
            <w:pPr>
              <w:pStyle w:val="TAL"/>
            </w:pPr>
            <w:r w:rsidRPr="00E27D23">
              <w:rPr>
                <w:rFonts w:eastAsia="DengXian"/>
                <w:lang w:eastAsia="zh-CN"/>
              </w:rPr>
              <w:t>PC5-RRC: RRCReconfiguration</w:t>
            </w:r>
            <w:r w:rsidR="00B933EC" w:rsidRPr="00E27D23">
              <w:rPr>
                <w:rFonts w:eastAsia="DengXian"/>
                <w:lang w:eastAsia="zh-CN"/>
              </w:rPr>
              <w:t>Complete</w:t>
            </w:r>
            <w:r w:rsidRPr="00E27D23">
              <w:rPr>
                <w:rFonts w:eastAsia="DengXian"/>
                <w:lang w:eastAsia="zh-CN"/>
              </w:rPr>
              <w:t>Sidelink</w:t>
            </w:r>
          </w:p>
        </w:tc>
        <w:tc>
          <w:tcPr>
            <w:tcW w:w="567" w:type="dxa"/>
            <w:tcBorders>
              <w:top w:val="single" w:sz="4" w:space="0" w:color="auto"/>
              <w:left w:val="single" w:sz="4" w:space="0" w:color="auto"/>
              <w:bottom w:val="single" w:sz="4" w:space="0" w:color="auto"/>
              <w:right w:val="single" w:sz="4" w:space="0" w:color="auto"/>
            </w:tcBorders>
            <w:hideMark/>
          </w:tcPr>
          <w:p w14:paraId="585B7E13" w14:textId="77777777" w:rsidR="000331B9" w:rsidRPr="00E27D23" w:rsidRDefault="000331B9" w:rsidP="009D4432">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49008A6D" w14:textId="77777777" w:rsidR="000331B9" w:rsidRPr="00E27D23" w:rsidRDefault="000331B9" w:rsidP="009D4432">
            <w:pPr>
              <w:pStyle w:val="TAC"/>
            </w:pPr>
            <w:r w:rsidRPr="00E27D23">
              <w:t>-</w:t>
            </w:r>
          </w:p>
        </w:tc>
      </w:tr>
      <w:tr w:rsidR="00B933EC" w:rsidRPr="00E27D23" w14:paraId="45A37072" w14:textId="77777777" w:rsidTr="00C826D8">
        <w:tc>
          <w:tcPr>
            <w:tcW w:w="533" w:type="dxa"/>
            <w:tcBorders>
              <w:top w:val="single" w:sz="4" w:space="0" w:color="auto"/>
              <w:left w:val="single" w:sz="4" w:space="0" w:color="auto"/>
              <w:bottom w:val="single" w:sz="4" w:space="0" w:color="auto"/>
              <w:right w:val="single" w:sz="4" w:space="0" w:color="auto"/>
            </w:tcBorders>
          </w:tcPr>
          <w:p w14:paraId="24A42505" w14:textId="35472C2B" w:rsidR="00B933EC" w:rsidRPr="00E27D23" w:rsidRDefault="00B933EC" w:rsidP="00B933EC">
            <w:pPr>
              <w:pStyle w:val="TAC"/>
              <w:rPr>
                <w:lang w:eastAsia="zh-CN"/>
              </w:rPr>
            </w:pPr>
            <w:r w:rsidRPr="00E27D23">
              <w:rPr>
                <w:lang w:eastAsia="zh-CN"/>
              </w:rPr>
              <w:t>3A</w:t>
            </w:r>
          </w:p>
        </w:tc>
        <w:tc>
          <w:tcPr>
            <w:tcW w:w="3966" w:type="dxa"/>
            <w:tcBorders>
              <w:top w:val="single" w:sz="4" w:space="0" w:color="auto"/>
              <w:left w:val="single" w:sz="4" w:space="0" w:color="auto"/>
              <w:bottom w:val="single" w:sz="4" w:space="0" w:color="auto"/>
              <w:right w:val="single" w:sz="4" w:space="0" w:color="auto"/>
            </w:tcBorders>
          </w:tcPr>
          <w:p w14:paraId="482CF381" w14:textId="06762D2A" w:rsidR="00B933EC" w:rsidRPr="00E27D23" w:rsidRDefault="00B933EC" w:rsidP="00B933EC">
            <w:pPr>
              <w:pStyle w:val="TAL"/>
              <w:rPr>
                <w:rFonts w:eastAsia="DengXian"/>
                <w:lang w:eastAsia="zh-CN"/>
              </w:rPr>
            </w:pPr>
            <w:r w:rsidRPr="00E27D23">
              <w:t>The SS transmits a CLOSE UE TEST LOOP message to close UE test loop mode E (Receive Mode).</w:t>
            </w:r>
          </w:p>
        </w:tc>
        <w:tc>
          <w:tcPr>
            <w:tcW w:w="709" w:type="dxa"/>
            <w:tcBorders>
              <w:top w:val="single" w:sz="4" w:space="0" w:color="auto"/>
              <w:left w:val="single" w:sz="4" w:space="0" w:color="auto"/>
              <w:bottom w:val="single" w:sz="4" w:space="0" w:color="auto"/>
              <w:right w:val="single" w:sz="4" w:space="0" w:color="auto"/>
            </w:tcBorders>
          </w:tcPr>
          <w:p w14:paraId="7F8668A9" w14:textId="56B5A375" w:rsidR="00B933EC" w:rsidRPr="00E27D23" w:rsidRDefault="00B933EC" w:rsidP="00B933EC">
            <w:pPr>
              <w:pStyle w:val="TAC"/>
              <w:rPr>
                <w:rFonts w:eastAsia="DengXian"/>
              </w:rPr>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26A2290" w14:textId="27F396E7" w:rsidR="00B933EC" w:rsidRPr="00E27D23" w:rsidRDefault="00B933EC" w:rsidP="00B933EC">
            <w:pPr>
              <w:pStyle w:val="TAL"/>
              <w:rPr>
                <w:rFonts w:eastAsia="DengXian"/>
                <w:lang w:eastAsia="zh-CN"/>
              </w:rPr>
            </w:pPr>
            <w:r w:rsidRPr="00E27D23">
              <w:t>TC: CLOSE UE TEST LOOP</w:t>
            </w:r>
          </w:p>
        </w:tc>
        <w:tc>
          <w:tcPr>
            <w:tcW w:w="567" w:type="dxa"/>
            <w:tcBorders>
              <w:top w:val="single" w:sz="4" w:space="0" w:color="auto"/>
              <w:left w:val="single" w:sz="4" w:space="0" w:color="auto"/>
              <w:bottom w:val="single" w:sz="4" w:space="0" w:color="auto"/>
              <w:right w:val="single" w:sz="4" w:space="0" w:color="auto"/>
            </w:tcBorders>
          </w:tcPr>
          <w:p w14:paraId="1CBCE23B" w14:textId="77777777" w:rsidR="00B933EC" w:rsidRPr="00E27D23" w:rsidRDefault="00B933EC" w:rsidP="00B933EC">
            <w:pPr>
              <w:pStyle w:val="TAC"/>
            </w:pPr>
          </w:p>
        </w:tc>
        <w:tc>
          <w:tcPr>
            <w:tcW w:w="850" w:type="dxa"/>
            <w:tcBorders>
              <w:top w:val="single" w:sz="4" w:space="0" w:color="auto"/>
              <w:left w:val="single" w:sz="4" w:space="0" w:color="auto"/>
              <w:bottom w:val="single" w:sz="4" w:space="0" w:color="auto"/>
              <w:right w:val="single" w:sz="4" w:space="0" w:color="auto"/>
            </w:tcBorders>
          </w:tcPr>
          <w:p w14:paraId="153FA4D6" w14:textId="77777777" w:rsidR="00B933EC" w:rsidRPr="00E27D23" w:rsidRDefault="00B933EC" w:rsidP="00B933EC">
            <w:pPr>
              <w:pStyle w:val="TAC"/>
            </w:pPr>
          </w:p>
        </w:tc>
      </w:tr>
      <w:tr w:rsidR="00B933EC" w:rsidRPr="00E27D23" w14:paraId="1C4417A8" w14:textId="77777777" w:rsidTr="00C826D8">
        <w:tc>
          <w:tcPr>
            <w:tcW w:w="533" w:type="dxa"/>
            <w:tcBorders>
              <w:top w:val="single" w:sz="4" w:space="0" w:color="auto"/>
              <w:left w:val="single" w:sz="4" w:space="0" w:color="auto"/>
              <w:bottom w:val="single" w:sz="4" w:space="0" w:color="auto"/>
              <w:right w:val="single" w:sz="4" w:space="0" w:color="auto"/>
            </w:tcBorders>
          </w:tcPr>
          <w:p w14:paraId="0DB02192" w14:textId="46F0D9E2" w:rsidR="00B933EC" w:rsidRPr="00E27D23" w:rsidRDefault="00B933EC" w:rsidP="00B933EC">
            <w:pPr>
              <w:pStyle w:val="TAC"/>
              <w:rPr>
                <w:lang w:eastAsia="zh-CN"/>
              </w:rPr>
            </w:pPr>
            <w:r w:rsidRPr="00E27D23">
              <w:rPr>
                <w:lang w:eastAsia="zh-CN"/>
              </w:rPr>
              <w:t>3B</w:t>
            </w:r>
          </w:p>
        </w:tc>
        <w:tc>
          <w:tcPr>
            <w:tcW w:w="3966" w:type="dxa"/>
            <w:tcBorders>
              <w:top w:val="single" w:sz="4" w:space="0" w:color="auto"/>
              <w:left w:val="single" w:sz="4" w:space="0" w:color="auto"/>
              <w:bottom w:val="single" w:sz="4" w:space="0" w:color="auto"/>
              <w:right w:val="single" w:sz="4" w:space="0" w:color="auto"/>
            </w:tcBorders>
          </w:tcPr>
          <w:p w14:paraId="39048EAB" w14:textId="20E39543" w:rsidR="00B933EC" w:rsidRPr="00E27D23" w:rsidRDefault="00B933EC" w:rsidP="00B933EC">
            <w:pPr>
              <w:pStyle w:val="TAL"/>
              <w:rPr>
                <w:rFonts w:eastAsia="DengXian"/>
                <w:lang w:eastAsia="zh-CN"/>
              </w:rPr>
            </w:pPr>
            <w:r w:rsidRPr="00E27D23">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7EE20B89" w14:textId="55E1DCDE" w:rsidR="00B933EC" w:rsidRPr="00E27D23" w:rsidRDefault="00B933EC" w:rsidP="00B933EC">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40E189AB" w14:textId="54E30CF6" w:rsidR="00B933EC" w:rsidRPr="00E27D23" w:rsidRDefault="00B933EC" w:rsidP="00B933EC">
            <w:pPr>
              <w:pStyle w:val="TAL"/>
              <w:rPr>
                <w:rFonts w:eastAsia="DengXian"/>
                <w:lang w:eastAsia="zh-CN"/>
              </w:rPr>
            </w:pPr>
            <w:r w:rsidRPr="00E27D23">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276B4B8D" w14:textId="77777777" w:rsidR="00B933EC" w:rsidRPr="00E27D23" w:rsidRDefault="00B933EC" w:rsidP="00B933EC">
            <w:pPr>
              <w:pStyle w:val="TAC"/>
            </w:pPr>
          </w:p>
        </w:tc>
        <w:tc>
          <w:tcPr>
            <w:tcW w:w="850" w:type="dxa"/>
            <w:tcBorders>
              <w:top w:val="single" w:sz="4" w:space="0" w:color="auto"/>
              <w:left w:val="single" w:sz="4" w:space="0" w:color="auto"/>
              <w:bottom w:val="single" w:sz="4" w:space="0" w:color="auto"/>
              <w:right w:val="single" w:sz="4" w:space="0" w:color="auto"/>
            </w:tcBorders>
          </w:tcPr>
          <w:p w14:paraId="5A3E1F50" w14:textId="77777777" w:rsidR="00B933EC" w:rsidRPr="00E27D23" w:rsidRDefault="00B933EC" w:rsidP="00B933EC">
            <w:pPr>
              <w:pStyle w:val="TAC"/>
            </w:pPr>
          </w:p>
        </w:tc>
      </w:tr>
      <w:tr w:rsidR="00B933EC" w:rsidRPr="00E27D23" w14:paraId="365499B9"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75033E3F" w14:textId="77777777" w:rsidR="00B933EC" w:rsidRPr="00E27D23" w:rsidRDefault="00B933EC" w:rsidP="00B933EC">
            <w:pPr>
              <w:pStyle w:val="TAC"/>
              <w:rPr>
                <w:lang w:eastAsia="zh-CN"/>
              </w:rPr>
            </w:pPr>
            <w:r w:rsidRPr="00E27D23">
              <w:rPr>
                <w:lang w:eastAsia="zh-CN"/>
              </w:rPr>
              <w:t>4</w:t>
            </w:r>
          </w:p>
        </w:tc>
        <w:tc>
          <w:tcPr>
            <w:tcW w:w="3966" w:type="dxa"/>
            <w:tcBorders>
              <w:top w:val="single" w:sz="4" w:space="0" w:color="auto"/>
              <w:left w:val="single" w:sz="4" w:space="0" w:color="auto"/>
              <w:bottom w:val="single" w:sz="4" w:space="0" w:color="auto"/>
              <w:right w:val="single" w:sz="4" w:space="0" w:color="auto"/>
            </w:tcBorders>
            <w:hideMark/>
          </w:tcPr>
          <w:p w14:paraId="1877F72B" w14:textId="77777777" w:rsidR="00B933EC" w:rsidRPr="00E27D23" w:rsidRDefault="00B933EC" w:rsidP="00B933EC">
            <w:pPr>
              <w:pStyle w:val="TAL"/>
              <w:rPr>
                <w:lang w:eastAsia="zh-CN"/>
              </w:rPr>
            </w:pPr>
            <w:r w:rsidRPr="00E27D23">
              <w:rPr>
                <w:lang w:eastAsia="zh-CN"/>
              </w:rPr>
              <w:t>The NR-SS-UE1</w:t>
            </w:r>
            <w:r w:rsidRPr="00E27D23">
              <w:rPr>
                <w:rFonts w:eastAsia="DengXian"/>
                <w:lang w:eastAsia="zh-CN"/>
              </w:rPr>
              <w:t xml:space="preserve"> </w:t>
            </w:r>
            <w:r w:rsidRPr="00E27D23">
              <w:rPr>
                <w:lang w:eastAsia="sv-SE"/>
              </w:rPr>
              <w:t>transmi</w:t>
            </w:r>
            <w:r w:rsidRPr="00E27D23">
              <w:rPr>
                <w:rFonts w:eastAsia="DengXian"/>
                <w:lang w:eastAsia="zh-CN"/>
              </w:rPr>
              <w:t>ts the data</w:t>
            </w:r>
            <w:r w:rsidRPr="00E27D23">
              <w:rPr>
                <w:lang w:eastAsia="sv-SE"/>
              </w:rPr>
              <w:t xml:space="preserve"> on </w:t>
            </w:r>
            <w:r w:rsidRPr="00E27D23">
              <w:rPr>
                <w:lang w:eastAsia="zh-CN"/>
              </w:rPr>
              <w:t>SL DRB</w:t>
            </w:r>
            <w:r w:rsidRPr="00E27D23">
              <w:rPr>
                <w:lang w:eastAsia="sv-SE"/>
              </w:rPr>
              <w:t xml:space="preserve"> to the UE.</w:t>
            </w:r>
          </w:p>
          <w:p w14:paraId="4D51DEE6" w14:textId="77777777" w:rsidR="00B933EC" w:rsidRPr="00E27D23" w:rsidRDefault="00B933EC" w:rsidP="00B933EC">
            <w:pPr>
              <w:pStyle w:val="TAL"/>
              <w:rPr>
                <w:rFonts w:eastAsia="DengXian"/>
                <w:lang w:eastAsia="zh-CN"/>
              </w:rPr>
            </w:pPr>
            <w:r w:rsidRPr="00E27D23">
              <w:t>NOTE: it is expected that the UE shall receive the data</w:t>
            </w:r>
            <w:r w:rsidRPr="00E27D23">
              <w:rPr>
                <w:lang w:eastAsia="zh-CN"/>
              </w:rPr>
              <w:t xml:space="preserve"> </w:t>
            </w:r>
            <w:r w:rsidRPr="00E27D23">
              <w:t xml:space="preserve">- if they were received is checked in step </w:t>
            </w:r>
            <w:r w:rsidRPr="00E27D23">
              <w:rPr>
                <w:lang w:eastAsia="zh-CN"/>
              </w:rPr>
              <w:t>6</w:t>
            </w:r>
            <w:r w:rsidRPr="00E27D23">
              <w:t>.</w:t>
            </w:r>
          </w:p>
        </w:tc>
        <w:tc>
          <w:tcPr>
            <w:tcW w:w="709" w:type="dxa"/>
            <w:tcBorders>
              <w:top w:val="single" w:sz="4" w:space="0" w:color="auto"/>
              <w:left w:val="single" w:sz="4" w:space="0" w:color="auto"/>
              <w:bottom w:val="single" w:sz="4" w:space="0" w:color="auto"/>
              <w:right w:val="single" w:sz="4" w:space="0" w:color="auto"/>
            </w:tcBorders>
            <w:hideMark/>
          </w:tcPr>
          <w:p w14:paraId="58E0F2D2" w14:textId="77777777" w:rsidR="00B933EC" w:rsidRPr="00E27D23" w:rsidRDefault="00B933EC" w:rsidP="00B933EC">
            <w:pPr>
              <w:pStyle w:val="TAC"/>
              <w:rPr>
                <w:rFonts w:eastAsia="SimSun"/>
                <w:lang w:eastAsia="zh-CN"/>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48D05740" w14:textId="77777777" w:rsidR="00B933EC" w:rsidRPr="00E27D23" w:rsidRDefault="00B933EC" w:rsidP="00B933EC">
            <w:pPr>
              <w:pStyle w:val="TAL"/>
              <w:rPr>
                <w:rFonts w:eastAsia="DengXian"/>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7BB020D7" w14:textId="77777777" w:rsidR="00B933EC" w:rsidRPr="00E27D23" w:rsidRDefault="00B933EC" w:rsidP="00B933EC">
            <w:pPr>
              <w:pStyle w:val="TAC"/>
              <w:rPr>
                <w:rFonts w:eastAsia="SimSun"/>
              </w:rPr>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2EE8DC35" w14:textId="77777777" w:rsidR="00B933EC" w:rsidRPr="00E27D23" w:rsidRDefault="00B933EC" w:rsidP="00B933EC">
            <w:pPr>
              <w:pStyle w:val="TAC"/>
            </w:pPr>
            <w:r w:rsidRPr="00E27D23">
              <w:t>-</w:t>
            </w:r>
          </w:p>
        </w:tc>
      </w:tr>
      <w:tr w:rsidR="00B933EC" w:rsidRPr="00E27D23" w14:paraId="6762D084"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669A1816" w14:textId="77777777" w:rsidR="00B933EC" w:rsidRPr="00E27D23" w:rsidRDefault="00B933EC" w:rsidP="00B933EC">
            <w:pPr>
              <w:pStyle w:val="TAC"/>
              <w:rPr>
                <w:lang w:eastAsia="zh-CN"/>
              </w:rPr>
            </w:pPr>
            <w:r w:rsidRPr="00E27D23">
              <w:rPr>
                <w:lang w:eastAsia="zh-CN"/>
              </w:rPr>
              <w:t>5</w:t>
            </w:r>
          </w:p>
        </w:tc>
        <w:tc>
          <w:tcPr>
            <w:tcW w:w="3966" w:type="dxa"/>
            <w:tcBorders>
              <w:top w:val="single" w:sz="4" w:space="0" w:color="auto"/>
              <w:left w:val="single" w:sz="4" w:space="0" w:color="auto"/>
              <w:bottom w:val="single" w:sz="4" w:space="0" w:color="auto"/>
              <w:right w:val="single" w:sz="4" w:space="0" w:color="auto"/>
            </w:tcBorders>
            <w:hideMark/>
          </w:tcPr>
          <w:p w14:paraId="409AE194" w14:textId="452EF73C" w:rsidR="00B933EC" w:rsidRPr="00E27D23" w:rsidRDefault="00B933EC" w:rsidP="00B933EC">
            <w:pPr>
              <w:pStyle w:val="TAL"/>
              <w:rPr>
                <w:rFonts w:eastAsia="DengXian"/>
                <w:lang w:eastAsia="zh-CN"/>
              </w:rPr>
            </w:pPr>
            <w:r w:rsidRPr="00E27D23">
              <w:t xml:space="preserve">The </w:t>
            </w:r>
            <w:r w:rsidRPr="00E27D23">
              <w:rPr>
                <w:lang w:eastAsia="zh-CN"/>
              </w:rPr>
              <w:t>NR-</w:t>
            </w:r>
            <w:r w:rsidR="004537B7" w:rsidRPr="00E27D23">
              <w:rPr>
                <w:lang w:eastAsia="zh-CN"/>
              </w:rPr>
              <w:t>NW</w:t>
            </w:r>
            <w:r w:rsidRPr="00E27D23">
              <w:t xml:space="preserve"> transmits an UE TEST LOOP NR SIDELINK PACKET COUNTER REQUEST message.</w:t>
            </w:r>
          </w:p>
        </w:tc>
        <w:tc>
          <w:tcPr>
            <w:tcW w:w="709" w:type="dxa"/>
            <w:tcBorders>
              <w:top w:val="single" w:sz="4" w:space="0" w:color="auto"/>
              <w:left w:val="single" w:sz="4" w:space="0" w:color="auto"/>
              <w:bottom w:val="single" w:sz="4" w:space="0" w:color="auto"/>
              <w:right w:val="single" w:sz="4" w:space="0" w:color="auto"/>
            </w:tcBorders>
            <w:hideMark/>
          </w:tcPr>
          <w:p w14:paraId="10CCBF96" w14:textId="77777777" w:rsidR="00B933EC" w:rsidRPr="00E27D23" w:rsidRDefault="00B933EC" w:rsidP="00B933EC">
            <w:pPr>
              <w:pStyle w:val="TAC"/>
              <w:rPr>
                <w:rFonts w:eastAsia="SimSun"/>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19DEA8A6" w14:textId="052916A2" w:rsidR="00B933EC" w:rsidRPr="00E27D23" w:rsidRDefault="004537B7" w:rsidP="00B933EC">
            <w:pPr>
              <w:pStyle w:val="TAL"/>
              <w:rPr>
                <w:rFonts w:eastAsia="DengXian"/>
                <w:lang w:eastAsia="zh-CN"/>
              </w:rPr>
            </w:pPr>
            <w:r w:rsidRPr="00E27D23">
              <w:t xml:space="preserve">TC: </w:t>
            </w:r>
            <w:r w:rsidR="00B933EC" w:rsidRPr="00E27D23">
              <w:t>UE TEST LOOP NR SIDELINK PACKET COUNTER REQUEST</w:t>
            </w:r>
          </w:p>
        </w:tc>
        <w:tc>
          <w:tcPr>
            <w:tcW w:w="567" w:type="dxa"/>
            <w:tcBorders>
              <w:top w:val="single" w:sz="4" w:space="0" w:color="auto"/>
              <w:left w:val="single" w:sz="4" w:space="0" w:color="auto"/>
              <w:bottom w:val="single" w:sz="4" w:space="0" w:color="auto"/>
              <w:right w:val="single" w:sz="4" w:space="0" w:color="auto"/>
            </w:tcBorders>
            <w:hideMark/>
          </w:tcPr>
          <w:p w14:paraId="0DF8A2E7" w14:textId="77777777" w:rsidR="00B933EC" w:rsidRPr="00E27D23" w:rsidRDefault="00B933EC" w:rsidP="00B933EC">
            <w:pPr>
              <w:pStyle w:val="TAC"/>
              <w:rPr>
                <w:rFonts w:eastAsia="SimSun"/>
              </w:rPr>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168E2D0C" w14:textId="77777777" w:rsidR="00B933EC" w:rsidRPr="00E27D23" w:rsidRDefault="00B933EC" w:rsidP="00B933EC">
            <w:pPr>
              <w:pStyle w:val="TAC"/>
            </w:pPr>
            <w:r w:rsidRPr="00E27D23">
              <w:t>-</w:t>
            </w:r>
          </w:p>
        </w:tc>
      </w:tr>
      <w:tr w:rsidR="004537B7" w:rsidRPr="00E27D23" w14:paraId="7B2A1D92"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54E649C5" w14:textId="77777777" w:rsidR="004537B7" w:rsidRPr="00E27D23" w:rsidRDefault="004537B7" w:rsidP="004537B7">
            <w:pPr>
              <w:pStyle w:val="TAC"/>
              <w:rPr>
                <w:lang w:eastAsia="zh-CN"/>
              </w:rPr>
            </w:pPr>
            <w:r w:rsidRPr="00E27D23">
              <w:rPr>
                <w:lang w:eastAsia="zh-CN"/>
              </w:rPr>
              <w:t>6</w:t>
            </w:r>
          </w:p>
        </w:tc>
        <w:tc>
          <w:tcPr>
            <w:tcW w:w="3966" w:type="dxa"/>
            <w:tcBorders>
              <w:top w:val="single" w:sz="4" w:space="0" w:color="auto"/>
              <w:left w:val="single" w:sz="4" w:space="0" w:color="auto"/>
              <w:bottom w:val="single" w:sz="4" w:space="0" w:color="auto"/>
              <w:right w:val="single" w:sz="4" w:space="0" w:color="auto"/>
            </w:tcBorders>
            <w:hideMark/>
          </w:tcPr>
          <w:p w14:paraId="21A8E109" w14:textId="77777777" w:rsidR="004537B7" w:rsidRPr="00E27D23" w:rsidRDefault="004537B7" w:rsidP="004537B7">
            <w:pPr>
              <w:pStyle w:val="TAL"/>
              <w:rPr>
                <w:rFonts w:eastAsia="DengXian"/>
                <w:lang w:eastAsia="zh-CN"/>
              </w:rPr>
            </w:pPr>
            <w:r w:rsidRPr="00E27D23">
              <w:t>Check: Does the UE respond with UE TEST LOOP NR SIDELINK PACKET COUNTER RESPONSE?</w:t>
            </w:r>
          </w:p>
        </w:tc>
        <w:tc>
          <w:tcPr>
            <w:tcW w:w="709" w:type="dxa"/>
            <w:tcBorders>
              <w:top w:val="single" w:sz="4" w:space="0" w:color="auto"/>
              <w:left w:val="single" w:sz="4" w:space="0" w:color="auto"/>
              <w:bottom w:val="single" w:sz="4" w:space="0" w:color="auto"/>
              <w:right w:val="single" w:sz="4" w:space="0" w:color="auto"/>
            </w:tcBorders>
            <w:vAlign w:val="center"/>
            <w:hideMark/>
          </w:tcPr>
          <w:p w14:paraId="66CDE145" w14:textId="77777777" w:rsidR="004537B7" w:rsidRPr="00E27D23" w:rsidRDefault="004537B7" w:rsidP="004537B7">
            <w:pPr>
              <w:pStyle w:val="TAC"/>
              <w:rPr>
                <w:rFonts w:eastAsia="SimSun"/>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03480D74" w14:textId="40D6AE11" w:rsidR="004537B7" w:rsidRPr="00E27D23" w:rsidRDefault="004537B7" w:rsidP="004537B7">
            <w:pPr>
              <w:pStyle w:val="TAL"/>
              <w:rPr>
                <w:rFonts w:eastAsia="DengXian"/>
                <w:lang w:eastAsia="zh-CN"/>
              </w:rPr>
            </w:pPr>
            <w:r w:rsidRPr="00E27D23">
              <w:t>TC: UE TEST LOOP NR SIDELINK PACKET COUNTER RESPONSE</w:t>
            </w:r>
          </w:p>
        </w:tc>
        <w:tc>
          <w:tcPr>
            <w:tcW w:w="567" w:type="dxa"/>
            <w:tcBorders>
              <w:top w:val="single" w:sz="4" w:space="0" w:color="auto"/>
              <w:left w:val="single" w:sz="4" w:space="0" w:color="auto"/>
              <w:bottom w:val="single" w:sz="4" w:space="0" w:color="auto"/>
              <w:right w:val="single" w:sz="4" w:space="0" w:color="auto"/>
            </w:tcBorders>
            <w:hideMark/>
          </w:tcPr>
          <w:p w14:paraId="7E38D881" w14:textId="77777777" w:rsidR="004537B7" w:rsidRPr="00E27D23" w:rsidRDefault="004537B7" w:rsidP="004537B7">
            <w:pPr>
              <w:pStyle w:val="TAC"/>
              <w:rPr>
                <w:rFonts w:eastAsia="SimSun"/>
              </w:rPr>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65D6C400" w14:textId="77777777" w:rsidR="004537B7" w:rsidRPr="00E27D23" w:rsidRDefault="004537B7" w:rsidP="004537B7">
            <w:pPr>
              <w:pStyle w:val="TAC"/>
            </w:pPr>
            <w:r w:rsidRPr="00E27D23">
              <w:t>-</w:t>
            </w:r>
          </w:p>
        </w:tc>
      </w:tr>
      <w:tr w:rsidR="004537B7" w:rsidRPr="00E27D23" w14:paraId="5D0E5367" w14:textId="77777777" w:rsidTr="00BE7E1C">
        <w:tc>
          <w:tcPr>
            <w:tcW w:w="533" w:type="dxa"/>
            <w:tcBorders>
              <w:top w:val="single" w:sz="4" w:space="0" w:color="auto"/>
              <w:left w:val="single" w:sz="4" w:space="0" w:color="auto"/>
              <w:bottom w:val="single" w:sz="4" w:space="0" w:color="auto"/>
              <w:right w:val="single" w:sz="4" w:space="0" w:color="auto"/>
            </w:tcBorders>
          </w:tcPr>
          <w:p w14:paraId="13CF099D" w14:textId="77777777" w:rsidR="004537B7" w:rsidRPr="00E27D23" w:rsidRDefault="004537B7" w:rsidP="00BE7E1C">
            <w:pPr>
              <w:pStyle w:val="TAC"/>
              <w:rPr>
                <w:lang w:eastAsia="zh-CN"/>
              </w:rPr>
            </w:pPr>
            <w:r w:rsidRPr="00E27D23">
              <w:rPr>
                <w:lang w:eastAsia="zh-CN"/>
              </w:rPr>
              <w:t>6A</w:t>
            </w:r>
          </w:p>
        </w:tc>
        <w:tc>
          <w:tcPr>
            <w:tcW w:w="3966" w:type="dxa"/>
            <w:tcBorders>
              <w:top w:val="single" w:sz="4" w:space="0" w:color="auto"/>
              <w:left w:val="single" w:sz="4" w:space="0" w:color="auto"/>
              <w:bottom w:val="single" w:sz="4" w:space="0" w:color="auto"/>
              <w:right w:val="single" w:sz="4" w:space="0" w:color="auto"/>
            </w:tcBorders>
          </w:tcPr>
          <w:p w14:paraId="08B08775" w14:textId="77777777" w:rsidR="004537B7" w:rsidRPr="00E27D23" w:rsidRDefault="004537B7" w:rsidP="00BE7E1C">
            <w:pPr>
              <w:pStyle w:val="TAL"/>
            </w:pPr>
            <w:r w:rsidRPr="00E27D23">
              <w:t>The SS transmits an OPEN UE TEST LOOP message to open UE test loop mode E.</w:t>
            </w:r>
          </w:p>
        </w:tc>
        <w:tc>
          <w:tcPr>
            <w:tcW w:w="709" w:type="dxa"/>
            <w:tcBorders>
              <w:top w:val="single" w:sz="4" w:space="0" w:color="auto"/>
              <w:left w:val="single" w:sz="4" w:space="0" w:color="auto"/>
              <w:bottom w:val="single" w:sz="4" w:space="0" w:color="auto"/>
              <w:right w:val="single" w:sz="4" w:space="0" w:color="auto"/>
            </w:tcBorders>
            <w:vAlign w:val="center"/>
          </w:tcPr>
          <w:p w14:paraId="7749488D" w14:textId="77777777" w:rsidR="004537B7" w:rsidRPr="00E27D23" w:rsidRDefault="004537B7" w:rsidP="00BE7E1C">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1713A24" w14:textId="77777777" w:rsidR="004537B7" w:rsidRPr="00E27D23" w:rsidRDefault="004537B7" w:rsidP="00BE7E1C">
            <w:pPr>
              <w:pStyle w:val="TAL"/>
            </w:pPr>
            <w:r w:rsidRPr="00E27D23">
              <w:t>TC: OPEN UE TEST LOOP</w:t>
            </w:r>
          </w:p>
        </w:tc>
        <w:tc>
          <w:tcPr>
            <w:tcW w:w="567" w:type="dxa"/>
            <w:tcBorders>
              <w:top w:val="single" w:sz="4" w:space="0" w:color="auto"/>
              <w:left w:val="single" w:sz="4" w:space="0" w:color="auto"/>
              <w:bottom w:val="single" w:sz="4" w:space="0" w:color="auto"/>
              <w:right w:val="single" w:sz="4" w:space="0" w:color="auto"/>
            </w:tcBorders>
          </w:tcPr>
          <w:p w14:paraId="7FD046B9" w14:textId="77777777" w:rsidR="004537B7" w:rsidRPr="00E27D23" w:rsidRDefault="004537B7" w:rsidP="00BE7E1C">
            <w:pPr>
              <w:pStyle w:val="TAC"/>
            </w:pPr>
          </w:p>
        </w:tc>
        <w:tc>
          <w:tcPr>
            <w:tcW w:w="850" w:type="dxa"/>
            <w:tcBorders>
              <w:top w:val="single" w:sz="4" w:space="0" w:color="auto"/>
              <w:left w:val="single" w:sz="4" w:space="0" w:color="auto"/>
              <w:bottom w:val="single" w:sz="4" w:space="0" w:color="auto"/>
              <w:right w:val="single" w:sz="4" w:space="0" w:color="auto"/>
            </w:tcBorders>
          </w:tcPr>
          <w:p w14:paraId="74362AA1" w14:textId="77777777" w:rsidR="004537B7" w:rsidRPr="00E27D23" w:rsidRDefault="004537B7" w:rsidP="00BE7E1C">
            <w:pPr>
              <w:pStyle w:val="TAC"/>
            </w:pPr>
          </w:p>
        </w:tc>
      </w:tr>
      <w:tr w:rsidR="004537B7" w:rsidRPr="00E27D23" w14:paraId="48A9D8EB" w14:textId="77777777" w:rsidTr="00BE7E1C">
        <w:tc>
          <w:tcPr>
            <w:tcW w:w="533" w:type="dxa"/>
            <w:tcBorders>
              <w:top w:val="single" w:sz="4" w:space="0" w:color="auto"/>
              <w:left w:val="single" w:sz="4" w:space="0" w:color="auto"/>
              <w:bottom w:val="single" w:sz="4" w:space="0" w:color="auto"/>
              <w:right w:val="single" w:sz="4" w:space="0" w:color="auto"/>
            </w:tcBorders>
          </w:tcPr>
          <w:p w14:paraId="09A28C6F" w14:textId="77777777" w:rsidR="004537B7" w:rsidRPr="00E27D23" w:rsidRDefault="004537B7" w:rsidP="00BE7E1C">
            <w:pPr>
              <w:pStyle w:val="TAC"/>
              <w:rPr>
                <w:lang w:eastAsia="zh-CN"/>
              </w:rPr>
            </w:pPr>
            <w:r w:rsidRPr="00E27D23">
              <w:rPr>
                <w:lang w:eastAsia="zh-CN"/>
              </w:rPr>
              <w:t>6B</w:t>
            </w:r>
          </w:p>
        </w:tc>
        <w:tc>
          <w:tcPr>
            <w:tcW w:w="3966" w:type="dxa"/>
            <w:tcBorders>
              <w:top w:val="single" w:sz="4" w:space="0" w:color="auto"/>
              <w:left w:val="single" w:sz="4" w:space="0" w:color="auto"/>
              <w:bottom w:val="single" w:sz="4" w:space="0" w:color="auto"/>
              <w:right w:val="single" w:sz="4" w:space="0" w:color="auto"/>
            </w:tcBorders>
          </w:tcPr>
          <w:p w14:paraId="3BF23506" w14:textId="77777777" w:rsidR="004537B7" w:rsidRPr="00E27D23" w:rsidRDefault="004537B7" w:rsidP="00BE7E1C">
            <w:pPr>
              <w:pStyle w:val="TAL"/>
            </w:pPr>
            <w:r w:rsidRPr="00E27D23">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vAlign w:val="center"/>
          </w:tcPr>
          <w:p w14:paraId="55E8F195" w14:textId="77777777" w:rsidR="004537B7" w:rsidRPr="00E27D23" w:rsidRDefault="004537B7" w:rsidP="00BE7E1C">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6488C921" w14:textId="77777777" w:rsidR="004537B7" w:rsidRPr="00E27D23" w:rsidRDefault="004537B7" w:rsidP="00BE7E1C">
            <w:pPr>
              <w:pStyle w:val="TAL"/>
            </w:pPr>
            <w:r w:rsidRPr="00E27D23">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6E98D552" w14:textId="77777777" w:rsidR="004537B7" w:rsidRPr="00E27D23" w:rsidRDefault="004537B7" w:rsidP="00BE7E1C">
            <w:pPr>
              <w:pStyle w:val="TAC"/>
            </w:pPr>
          </w:p>
        </w:tc>
        <w:tc>
          <w:tcPr>
            <w:tcW w:w="850" w:type="dxa"/>
            <w:tcBorders>
              <w:top w:val="single" w:sz="4" w:space="0" w:color="auto"/>
              <w:left w:val="single" w:sz="4" w:space="0" w:color="auto"/>
              <w:bottom w:val="single" w:sz="4" w:space="0" w:color="auto"/>
              <w:right w:val="single" w:sz="4" w:space="0" w:color="auto"/>
            </w:tcBorders>
          </w:tcPr>
          <w:p w14:paraId="783C9EED" w14:textId="77777777" w:rsidR="004537B7" w:rsidRPr="00E27D23" w:rsidRDefault="004537B7" w:rsidP="00BE7E1C">
            <w:pPr>
              <w:pStyle w:val="TAC"/>
            </w:pPr>
          </w:p>
        </w:tc>
      </w:tr>
      <w:tr w:rsidR="004537B7" w:rsidRPr="00E27D23" w14:paraId="341E622F"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19BD679F" w14:textId="77777777" w:rsidR="004537B7" w:rsidRPr="00E27D23" w:rsidRDefault="004537B7" w:rsidP="004537B7">
            <w:pPr>
              <w:pStyle w:val="TAC"/>
              <w:rPr>
                <w:lang w:eastAsia="zh-CN"/>
              </w:rPr>
            </w:pPr>
            <w:r w:rsidRPr="00E27D23">
              <w:rPr>
                <w:lang w:eastAsia="zh-CN"/>
              </w:rPr>
              <w:t>7</w:t>
            </w:r>
          </w:p>
        </w:tc>
        <w:tc>
          <w:tcPr>
            <w:tcW w:w="3966" w:type="dxa"/>
            <w:tcBorders>
              <w:top w:val="single" w:sz="4" w:space="0" w:color="auto"/>
              <w:left w:val="single" w:sz="4" w:space="0" w:color="auto"/>
              <w:bottom w:val="single" w:sz="4" w:space="0" w:color="auto"/>
              <w:right w:val="single" w:sz="4" w:space="0" w:color="auto"/>
            </w:tcBorders>
            <w:hideMark/>
          </w:tcPr>
          <w:p w14:paraId="123D02BA" w14:textId="77777777" w:rsidR="004537B7" w:rsidRPr="00E27D23" w:rsidRDefault="004537B7" w:rsidP="004537B7">
            <w:pPr>
              <w:pStyle w:val="TAL"/>
              <w:rPr>
                <w:lang w:eastAsia="sv-SE"/>
              </w:rPr>
            </w:pPr>
            <w:r w:rsidRPr="00E27D23">
              <w:rPr>
                <w:lang w:eastAsia="sv-SE"/>
              </w:rPr>
              <w:t xml:space="preserve">The UE is configured by upper layer to </w:t>
            </w:r>
            <w:bookmarkStart w:id="94" w:name="OLE_LINK108"/>
            <w:r w:rsidRPr="00E27D23">
              <w:t xml:space="preserve">release </w:t>
            </w:r>
            <w:bookmarkEnd w:id="94"/>
            <w:r w:rsidRPr="00E27D23">
              <w:rPr>
                <w:lang w:eastAsia="zh-CN"/>
              </w:rPr>
              <w:t>the</w:t>
            </w:r>
            <w:r w:rsidRPr="00E27D23">
              <w:rPr>
                <w:lang w:eastAsia="sv-SE"/>
              </w:rPr>
              <w:t xml:space="preserve"> unicast SL DRB</w:t>
            </w:r>
            <w:bookmarkStart w:id="95" w:name="OLE_LINK110"/>
            <w:r w:rsidRPr="00E27D23">
              <w:rPr>
                <w:lang w:eastAsia="sv-SE"/>
              </w:rPr>
              <w:t xml:space="preserve"> added by step 2</w:t>
            </w:r>
            <w:bookmarkEnd w:id="95"/>
            <w:r w:rsidRPr="00E27D23">
              <w:rPr>
                <w:lang w:eastAsia="sv-SE"/>
              </w:rPr>
              <w:t>.</w:t>
            </w:r>
          </w:p>
          <w:p w14:paraId="499E4361" w14:textId="77777777" w:rsidR="004537B7" w:rsidRPr="00E27D23" w:rsidRDefault="004537B7" w:rsidP="004537B7">
            <w:pPr>
              <w:pStyle w:val="TAL"/>
            </w:pPr>
            <w:r w:rsidRPr="00E27D23">
              <w:rPr>
                <w:lang w:eastAsia="sv-SE"/>
              </w:rPr>
              <w:t>Note: This step is triggered by MMI or AT command</w:t>
            </w:r>
          </w:p>
        </w:tc>
        <w:tc>
          <w:tcPr>
            <w:tcW w:w="709" w:type="dxa"/>
            <w:tcBorders>
              <w:top w:val="single" w:sz="4" w:space="0" w:color="auto"/>
              <w:left w:val="single" w:sz="4" w:space="0" w:color="auto"/>
              <w:bottom w:val="single" w:sz="4" w:space="0" w:color="auto"/>
              <w:right w:val="single" w:sz="4" w:space="0" w:color="auto"/>
            </w:tcBorders>
            <w:hideMark/>
          </w:tcPr>
          <w:p w14:paraId="578BC7B7" w14:textId="77777777" w:rsidR="004537B7" w:rsidRPr="00E27D23" w:rsidRDefault="004537B7" w:rsidP="004537B7">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28798B67" w14:textId="77777777" w:rsidR="004537B7" w:rsidRPr="00E27D23" w:rsidRDefault="004537B7" w:rsidP="004537B7">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59E5B2AD" w14:textId="77777777" w:rsidR="004537B7" w:rsidRPr="00E27D23" w:rsidRDefault="004537B7" w:rsidP="004537B7">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5C0482E5" w14:textId="77777777" w:rsidR="004537B7" w:rsidRPr="00E27D23" w:rsidRDefault="004537B7" w:rsidP="004537B7">
            <w:pPr>
              <w:pStyle w:val="TAC"/>
            </w:pPr>
            <w:r w:rsidRPr="00E27D23">
              <w:t>-</w:t>
            </w:r>
          </w:p>
        </w:tc>
      </w:tr>
      <w:tr w:rsidR="004537B7" w:rsidRPr="00E27D23" w14:paraId="294843FC"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0CA97A7F" w14:textId="77777777" w:rsidR="004537B7" w:rsidRPr="00E27D23" w:rsidRDefault="004537B7" w:rsidP="004537B7">
            <w:pPr>
              <w:pStyle w:val="TAC"/>
              <w:rPr>
                <w:lang w:eastAsia="zh-CN"/>
              </w:rPr>
            </w:pPr>
            <w:r w:rsidRPr="00E27D23">
              <w:rPr>
                <w:lang w:eastAsia="zh-CN"/>
              </w:rPr>
              <w:t>8</w:t>
            </w:r>
          </w:p>
        </w:tc>
        <w:tc>
          <w:tcPr>
            <w:tcW w:w="3966" w:type="dxa"/>
            <w:tcBorders>
              <w:top w:val="single" w:sz="4" w:space="0" w:color="auto"/>
              <w:left w:val="single" w:sz="4" w:space="0" w:color="auto"/>
              <w:bottom w:val="single" w:sz="4" w:space="0" w:color="auto"/>
              <w:right w:val="single" w:sz="4" w:space="0" w:color="auto"/>
            </w:tcBorders>
            <w:hideMark/>
          </w:tcPr>
          <w:p w14:paraId="5CCD104F" w14:textId="0D3B4E18" w:rsidR="004537B7" w:rsidRPr="00E27D23" w:rsidRDefault="004537B7" w:rsidP="004537B7">
            <w:pPr>
              <w:pStyle w:val="TAL"/>
            </w:pPr>
            <w:r w:rsidRPr="00E27D23">
              <w:rPr>
                <w:rFonts w:eastAsia="DengXian"/>
                <w:lang w:eastAsia="zh-CN"/>
              </w:rPr>
              <w:t xml:space="preserve">The UE sends a </w:t>
            </w:r>
            <w:r w:rsidRPr="00E27D23">
              <w:rPr>
                <w:rFonts w:eastAsia="DengXian"/>
                <w:i/>
                <w:iCs/>
                <w:lang w:eastAsia="zh-CN"/>
              </w:rPr>
              <w:t>RRCReconfigurationSidelink</w:t>
            </w:r>
            <w:r w:rsidRPr="00E27D23">
              <w:rPr>
                <w:rFonts w:eastAsia="DengXian"/>
                <w:lang w:eastAsia="zh-CN"/>
              </w:rPr>
              <w:t xml:space="preserve"> message to </w:t>
            </w:r>
            <w:r w:rsidRPr="00E27D23">
              <w:t>release the</w:t>
            </w:r>
            <w:r w:rsidRPr="00E27D23">
              <w:rPr>
                <w:rFonts w:eastAsia="DengXian"/>
                <w:lang w:eastAsia="zh-CN"/>
              </w:rPr>
              <w:t xml:space="preserve"> unicast mode SL DRB</w:t>
            </w:r>
            <w:r w:rsidRPr="00E27D23">
              <w:rPr>
                <w:lang w:eastAsia="sv-SE"/>
              </w:rPr>
              <w:t xml:space="preserve"> added by step 2</w:t>
            </w:r>
            <w:r w:rsidRPr="00E27D23">
              <w:rPr>
                <w:rFonts w:eastAsia="DengXian"/>
                <w:lang w:eastAsia="zh-CN"/>
              </w:rPr>
              <w:t>.</w:t>
            </w:r>
          </w:p>
        </w:tc>
        <w:tc>
          <w:tcPr>
            <w:tcW w:w="709" w:type="dxa"/>
            <w:tcBorders>
              <w:top w:val="single" w:sz="4" w:space="0" w:color="auto"/>
              <w:left w:val="single" w:sz="4" w:space="0" w:color="auto"/>
              <w:bottom w:val="single" w:sz="4" w:space="0" w:color="auto"/>
              <w:right w:val="single" w:sz="4" w:space="0" w:color="auto"/>
            </w:tcBorders>
            <w:hideMark/>
          </w:tcPr>
          <w:p w14:paraId="41F78D0D" w14:textId="77777777" w:rsidR="004537B7" w:rsidRPr="00E27D23" w:rsidRDefault="004537B7" w:rsidP="004537B7">
            <w:pPr>
              <w:pStyle w:val="TAC"/>
            </w:pPr>
            <w:r w:rsidRPr="00E27D23">
              <w:rPr>
                <w:rFonts w:eastAsia="DengXian"/>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50EB0A35" w14:textId="77777777" w:rsidR="004537B7" w:rsidRPr="00E27D23" w:rsidRDefault="004537B7" w:rsidP="004537B7">
            <w:pPr>
              <w:pStyle w:val="TAL"/>
            </w:pPr>
            <w:r w:rsidRPr="00E27D23">
              <w:rPr>
                <w:rFonts w:eastAsia="DengXian"/>
                <w:lang w:eastAsia="zh-CN"/>
              </w:rPr>
              <w:t>PC5-RRC: RRCReconfigurationSidelink</w:t>
            </w:r>
          </w:p>
        </w:tc>
        <w:tc>
          <w:tcPr>
            <w:tcW w:w="567" w:type="dxa"/>
            <w:tcBorders>
              <w:top w:val="single" w:sz="4" w:space="0" w:color="auto"/>
              <w:left w:val="single" w:sz="4" w:space="0" w:color="auto"/>
              <w:bottom w:val="single" w:sz="4" w:space="0" w:color="auto"/>
              <w:right w:val="single" w:sz="4" w:space="0" w:color="auto"/>
            </w:tcBorders>
            <w:hideMark/>
          </w:tcPr>
          <w:p w14:paraId="63F36EF7" w14:textId="77777777" w:rsidR="004537B7" w:rsidRPr="00E27D23" w:rsidRDefault="004537B7" w:rsidP="004537B7">
            <w:pPr>
              <w:pStyle w:val="TAC"/>
              <w:rPr>
                <w:lang w:eastAsia="zh-CN"/>
              </w:rPr>
            </w:pPr>
            <w:r w:rsidRPr="00E27D23">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0CF4E029" w14:textId="77777777" w:rsidR="004537B7" w:rsidRPr="00E27D23" w:rsidRDefault="004537B7" w:rsidP="004537B7">
            <w:pPr>
              <w:pStyle w:val="TAC"/>
              <w:rPr>
                <w:lang w:eastAsia="zh-CN"/>
              </w:rPr>
            </w:pPr>
            <w:r w:rsidRPr="00E27D23">
              <w:rPr>
                <w:lang w:eastAsia="zh-CN"/>
              </w:rPr>
              <w:t>P</w:t>
            </w:r>
          </w:p>
        </w:tc>
      </w:tr>
      <w:tr w:rsidR="004537B7" w:rsidRPr="00E27D23" w14:paraId="3BCCA510"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5464F223" w14:textId="77777777" w:rsidR="004537B7" w:rsidRPr="00E27D23" w:rsidRDefault="004537B7" w:rsidP="004537B7">
            <w:pPr>
              <w:pStyle w:val="TAC"/>
              <w:rPr>
                <w:lang w:eastAsia="zh-CN"/>
              </w:rPr>
            </w:pPr>
            <w:r w:rsidRPr="00E27D23">
              <w:rPr>
                <w:lang w:eastAsia="zh-CN"/>
              </w:rPr>
              <w:t>9</w:t>
            </w:r>
          </w:p>
        </w:tc>
        <w:tc>
          <w:tcPr>
            <w:tcW w:w="3966" w:type="dxa"/>
            <w:tcBorders>
              <w:top w:val="single" w:sz="4" w:space="0" w:color="auto"/>
              <w:left w:val="single" w:sz="4" w:space="0" w:color="auto"/>
              <w:bottom w:val="single" w:sz="4" w:space="0" w:color="auto"/>
              <w:right w:val="single" w:sz="4" w:space="0" w:color="auto"/>
            </w:tcBorders>
            <w:hideMark/>
          </w:tcPr>
          <w:p w14:paraId="3FAA0F84" w14:textId="35CF8B5F" w:rsidR="004537B7" w:rsidRPr="00E27D23" w:rsidRDefault="004537B7" w:rsidP="004537B7">
            <w:pPr>
              <w:pStyle w:val="TAL"/>
            </w:pPr>
            <w:r w:rsidRPr="00E27D23">
              <w:rPr>
                <w:rFonts w:eastAsia="DengXian"/>
                <w:lang w:eastAsia="zh-CN"/>
              </w:rPr>
              <w:t xml:space="preserve">The </w:t>
            </w:r>
            <w:r w:rsidRPr="00E27D23">
              <w:rPr>
                <w:lang w:eastAsia="zh-CN"/>
              </w:rPr>
              <w:t>NR-SS-UE1</w:t>
            </w:r>
            <w:r w:rsidRPr="00E27D23">
              <w:rPr>
                <w:rFonts w:eastAsia="DengXian"/>
                <w:lang w:eastAsia="zh-CN"/>
              </w:rPr>
              <w:t xml:space="preserve"> sends a RRCReconfigurationCompleteSidelink message</w:t>
            </w:r>
            <w:r w:rsidRPr="00E27D23">
              <w:t>.</w:t>
            </w:r>
          </w:p>
        </w:tc>
        <w:tc>
          <w:tcPr>
            <w:tcW w:w="709" w:type="dxa"/>
            <w:tcBorders>
              <w:top w:val="single" w:sz="4" w:space="0" w:color="auto"/>
              <w:left w:val="single" w:sz="4" w:space="0" w:color="auto"/>
              <w:bottom w:val="single" w:sz="4" w:space="0" w:color="auto"/>
              <w:right w:val="single" w:sz="4" w:space="0" w:color="auto"/>
            </w:tcBorders>
            <w:hideMark/>
          </w:tcPr>
          <w:p w14:paraId="7A221CE2" w14:textId="77777777" w:rsidR="004537B7" w:rsidRPr="00E27D23" w:rsidRDefault="004537B7" w:rsidP="004537B7">
            <w:pPr>
              <w:pStyle w:val="TAC"/>
            </w:pPr>
            <w:r w:rsidRPr="00E27D23">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09BAF374" w14:textId="762280E4" w:rsidR="004537B7" w:rsidRPr="00E27D23" w:rsidRDefault="004537B7" w:rsidP="004537B7">
            <w:pPr>
              <w:pStyle w:val="TAL"/>
            </w:pPr>
            <w:r w:rsidRPr="00E27D23">
              <w:rPr>
                <w:rFonts w:eastAsia="DengXian"/>
                <w:lang w:eastAsia="zh-CN"/>
              </w:rPr>
              <w:t>PC5-RRC: RRCReconfigurationCompleteSidelink</w:t>
            </w:r>
          </w:p>
        </w:tc>
        <w:tc>
          <w:tcPr>
            <w:tcW w:w="567" w:type="dxa"/>
            <w:tcBorders>
              <w:top w:val="single" w:sz="4" w:space="0" w:color="auto"/>
              <w:left w:val="single" w:sz="4" w:space="0" w:color="auto"/>
              <w:bottom w:val="single" w:sz="4" w:space="0" w:color="auto"/>
              <w:right w:val="single" w:sz="4" w:space="0" w:color="auto"/>
            </w:tcBorders>
            <w:hideMark/>
          </w:tcPr>
          <w:p w14:paraId="641A6B9A" w14:textId="77777777" w:rsidR="004537B7" w:rsidRPr="00E27D23" w:rsidRDefault="004537B7" w:rsidP="004537B7">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649ED134" w14:textId="77777777" w:rsidR="004537B7" w:rsidRPr="00E27D23" w:rsidRDefault="004537B7" w:rsidP="004537B7">
            <w:pPr>
              <w:pStyle w:val="TAC"/>
            </w:pPr>
            <w:r w:rsidRPr="00E27D23">
              <w:t>-</w:t>
            </w:r>
          </w:p>
        </w:tc>
      </w:tr>
    </w:tbl>
    <w:p w14:paraId="34E5233E" w14:textId="77777777" w:rsidR="000331B9" w:rsidRPr="00E27D23" w:rsidRDefault="000331B9" w:rsidP="009D4432"/>
    <w:p w14:paraId="5585BF7D" w14:textId="77777777" w:rsidR="000331B9" w:rsidRPr="00E27D23" w:rsidRDefault="000331B9" w:rsidP="000331B9">
      <w:pPr>
        <w:pStyle w:val="H6"/>
      </w:pPr>
      <w:r w:rsidRPr="00E27D23">
        <w:rPr>
          <w:lang w:eastAsia="zh-CN"/>
        </w:rPr>
        <w:t>12.2.6.1</w:t>
      </w:r>
      <w:r w:rsidRPr="00E27D23">
        <w:t>.3.3</w:t>
      </w:r>
      <w:r w:rsidRPr="00E27D23">
        <w:tab/>
        <w:t>Specific message contents</w:t>
      </w:r>
    </w:p>
    <w:p w14:paraId="4C090EB6" w14:textId="77777777" w:rsidR="004537B7" w:rsidRPr="00E27D23" w:rsidRDefault="004537B7" w:rsidP="004537B7">
      <w:pPr>
        <w:pStyle w:val="TH"/>
      </w:pPr>
      <w:r w:rsidRPr="00E27D23">
        <w:t>Table 12.2.6.1.3.3-</w:t>
      </w:r>
      <w:r w:rsidRPr="00E27D23">
        <w:rPr>
          <w:lang w:eastAsia="zh-CN"/>
        </w:rPr>
        <w:t>1: RRCReconfigurationSidelink (Step 2</w:t>
      </w:r>
      <w:r w:rsidRPr="00E27D23">
        <w:t>, Table 12.2.6.1.3.2-</w:t>
      </w:r>
      <w:r w:rsidRPr="00E27D23">
        <w:rPr>
          <w:lang w:eastAsia="zh-CN"/>
        </w:rPr>
        <w:t>1</w:t>
      </w:r>
      <w:r w:rsidRPr="00E27D23">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64"/>
      </w:tblGrid>
      <w:tr w:rsidR="004537B7" w:rsidRPr="00E27D23" w14:paraId="4285EFEA" w14:textId="77777777" w:rsidTr="000B755D">
        <w:tc>
          <w:tcPr>
            <w:tcW w:w="9634" w:type="dxa"/>
            <w:gridSpan w:val="4"/>
            <w:tcBorders>
              <w:top w:val="single" w:sz="4" w:space="0" w:color="auto"/>
              <w:left w:val="single" w:sz="4" w:space="0" w:color="auto"/>
              <w:bottom w:val="single" w:sz="4" w:space="0" w:color="auto"/>
              <w:right w:val="single" w:sz="4" w:space="0" w:color="auto"/>
            </w:tcBorders>
            <w:hideMark/>
          </w:tcPr>
          <w:p w14:paraId="12863AAE" w14:textId="77777777" w:rsidR="004537B7" w:rsidRPr="00E27D23" w:rsidRDefault="004537B7" w:rsidP="000B755D">
            <w:pPr>
              <w:pStyle w:val="TAL"/>
              <w:rPr>
                <w:rFonts w:eastAsia="SimSun"/>
              </w:rPr>
            </w:pPr>
            <w:r w:rsidRPr="00E27D23">
              <w:rPr>
                <w:rFonts w:eastAsia="SimSun"/>
              </w:rPr>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3 with condition SL_DRB and TX</w:t>
            </w:r>
          </w:p>
        </w:tc>
      </w:tr>
      <w:tr w:rsidR="004537B7" w:rsidRPr="00E27D23" w14:paraId="61DBD4F0"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2751C185" w14:textId="77777777" w:rsidR="004537B7" w:rsidRPr="00E27D23" w:rsidRDefault="004537B7" w:rsidP="000B755D">
            <w:pPr>
              <w:pStyle w:val="TAH"/>
            </w:pPr>
            <w:r w:rsidRPr="00E27D23">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0679D92C" w14:textId="77777777" w:rsidR="004537B7" w:rsidRPr="00E27D23" w:rsidRDefault="004537B7" w:rsidP="000B755D">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0B8D15E6" w14:textId="77777777" w:rsidR="004537B7" w:rsidRPr="00E27D23" w:rsidRDefault="004537B7" w:rsidP="000B755D">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3E8DD2C6" w14:textId="77777777" w:rsidR="004537B7" w:rsidRPr="00E27D23" w:rsidRDefault="004537B7" w:rsidP="000B755D">
            <w:pPr>
              <w:pStyle w:val="TAH"/>
            </w:pPr>
            <w:r w:rsidRPr="00E27D23">
              <w:t>Condition</w:t>
            </w:r>
          </w:p>
        </w:tc>
      </w:tr>
      <w:tr w:rsidR="004537B7" w:rsidRPr="00E27D23" w14:paraId="22E602EE"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4984E151" w14:textId="77777777" w:rsidR="004537B7" w:rsidRPr="00E27D23" w:rsidRDefault="004537B7" w:rsidP="000B755D">
            <w:pPr>
              <w:pStyle w:val="TAL"/>
            </w:pPr>
            <w:r w:rsidRPr="00E27D23">
              <w:t>RRCReconfigurationSidelink ::= SEQUENCE {</w:t>
            </w:r>
          </w:p>
        </w:tc>
        <w:tc>
          <w:tcPr>
            <w:tcW w:w="2677" w:type="dxa"/>
            <w:tcBorders>
              <w:top w:val="single" w:sz="4" w:space="0" w:color="auto"/>
              <w:left w:val="single" w:sz="4" w:space="0" w:color="auto"/>
              <w:bottom w:val="single" w:sz="4" w:space="0" w:color="auto"/>
              <w:right w:val="single" w:sz="4" w:space="0" w:color="auto"/>
            </w:tcBorders>
          </w:tcPr>
          <w:p w14:paraId="09C4AA02" w14:textId="77777777" w:rsidR="004537B7" w:rsidRPr="00E27D23" w:rsidRDefault="004537B7" w:rsidP="000B755D">
            <w:pPr>
              <w:pStyle w:val="TAL"/>
            </w:pPr>
          </w:p>
        </w:tc>
        <w:tc>
          <w:tcPr>
            <w:tcW w:w="1277" w:type="dxa"/>
            <w:tcBorders>
              <w:top w:val="single" w:sz="4" w:space="0" w:color="auto"/>
              <w:left w:val="single" w:sz="4" w:space="0" w:color="auto"/>
              <w:bottom w:val="single" w:sz="4" w:space="0" w:color="auto"/>
              <w:right w:val="single" w:sz="4" w:space="0" w:color="auto"/>
            </w:tcBorders>
          </w:tcPr>
          <w:p w14:paraId="58BAD070" w14:textId="77777777" w:rsidR="004537B7" w:rsidRPr="00E27D23"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11DB3DFE" w14:textId="77777777" w:rsidR="004537B7" w:rsidRPr="00E27D23" w:rsidRDefault="004537B7" w:rsidP="000B755D">
            <w:pPr>
              <w:pStyle w:val="TAL"/>
            </w:pPr>
          </w:p>
        </w:tc>
      </w:tr>
      <w:tr w:rsidR="004537B7" w:rsidRPr="00E27D23" w14:paraId="5518E8F3"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6D0B2D24" w14:textId="77777777" w:rsidR="004537B7" w:rsidRPr="00E27D23" w:rsidRDefault="004537B7" w:rsidP="000B755D">
            <w:pPr>
              <w:pStyle w:val="TAL"/>
              <w:rPr>
                <w:lang w:eastAsia="zh-CN"/>
              </w:rPr>
            </w:pPr>
            <w:r w:rsidRPr="00E27D23">
              <w:rPr>
                <w:lang w:eastAsia="zh-CN"/>
              </w:rPr>
              <w:t xml:space="preserve">  </w:t>
            </w:r>
            <w:r w:rsidRPr="00E27D23">
              <w:t>criticalExtensions CHOICE {</w:t>
            </w:r>
          </w:p>
        </w:tc>
        <w:tc>
          <w:tcPr>
            <w:tcW w:w="2677" w:type="dxa"/>
            <w:tcBorders>
              <w:top w:val="single" w:sz="4" w:space="0" w:color="auto"/>
              <w:left w:val="single" w:sz="4" w:space="0" w:color="auto"/>
              <w:bottom w:val="single" w:sz="4" w:space="0" w:color="auto"/>
              <w:right w:val="single" w:sz="4" w:space="0" w:color="auto"/>
            </w:tcBorders>
          </w:tcPr>
          <w:p w14:paraId="60CF9F42" w14:textId="77777777" w:rsidR="004537B7" w:rsidRPr="00E27D23"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81D9772" w14:textId="77777777" w:rsidR="004537B7" w:rsidRPr="00E27D23"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4247BC8B" w14:textId="77777777" w:rsidR="004537B7" w:rsidRPr="00E27D23" w:rsidRDefault="004537B7" w:rsidP="000B755D">
            <w:pPr>
              <w:pStyle w:val="TAL"/>
            </w:pPr>
          </w:p>
        </w:tc>
      </w:tr>
      <w:tr w:rsidR="004537B7" w:rsidRPr="00E27D23" w14:paraId="5D1A3C53"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37ADA4EB" w14:textId="77777777" w:rsidR="004537B7" w:rsidRPr="00E27D23" w:rsidRDefault="004537B7" w:rsidP="000B755D">
            <w:pPr>
              <w:pStyle w:val="TAL"/>
              <w:rPr>
                <w:lang w:eastAsia="zh-CN"/>
              </w:rPr>
            </w:pPr>
            <w:r w:rsidRPr="00E27D23">
              <w:rPr>
                <w:lang w:eastAsia="zh-CN"/>
              </w:rPr>
              <w:t xml:space="preserve">    </w:t>
            </w:r>
            <w:r w:rsidRPr="00E27D23">
              <w:t>rrcReconfigurationSidelink-r16 SEQUENCE {</w:t>
            </w:r>
          </w:p>
        </w:tc>
        <w:tc>
          <w:tcPr>
            <w:tcW w:w="2677" w:type="dxa"/>
            <w:tcBorders>
              <w:top w:val="single" w:sz="4" w:space="0" w:color="auto"/>
              <w:left w:val="single" w:sz="4" w:space="0" w:color="auto"/>
              <w:bottom w:val="single" w:sz="4" w:space="0" w:color="auto"/>
              <w:right w:val="single" w:sz="4" w:space="0" w:color="auto"/>
            </w:tcBorders>
          </w:tcPr>
          <w:p w14:paraId="1B9CA1C4" w14:textId="77777777" w:rsidR="004537B7" w:rsidRPr="00E27D23"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2F6A03C" w14:textId="77777777" w:rsidR="004537B7" w:rsidRPr="00E27D23"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2A6E1B4E" w14:textId="77777777" w:rsidR="004537B7" w:rsidRPr="00E27D23" w:rsidRDefault="004537B7" w:rsidP="000B755D">
            <w:pPr>
              <w:pStyle w:val="TAL"/>
            </w:pPr>
          </w:p>
        </w:tc>
      </w:tr>
      <w:tr w:rsidR="004537B7" w:rsidRPr="00E27D23" w14:paraId="100BD08F"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528936CF" w14:textId="77777777" w:rsidR="004537B7" w:rsidRPr="00E27D23" w:rsidRDefault="004537B7" w:rsidP="000B755D">
            <w:pPr>
              <w:pStyle w:val="TAL"/>
              <w:rPr>
                <w:lang w:eastAsia="zh-CN"/>
              </w:rPr>
            </w:pPr>
            <w:r w:rsidRPr="00E27D23">
              <w:rPr>
                <w:lang w:eastAsia="zh-CN"/>
              </w:rPr>
              <w:t xml:space="preserve">      </w:t>
            </w:r>
            <w:r w:rsidRPr="00E27D23">
              <w:t>slrb-ConfigToAddModList-r16 SEQUENCE (SIZE (1..maxNrofSLRB-r16))</w:t>
            </w:r>
            <w:r w:rsidRPr="00E27D23">
              <w:rPr>
                <w:color w:val="993366"/>
              </w:rPr>
              <w:t xml:space="preserve"> </w:t>
            </w:r>
            <w:r w:rsidRPr="00E27D23">
              <w:t>OF SLRB-Config-r16 {</w:t>
            </w:r>
          </w:p>
        </w:tc>
        <w:tc>
          <w:tcPr>
            <w:tcW w:w="2677" w:type="dxa"/>
            <w:tcBorders>
              <w:top w:val="single" w:sz="4" w:space="0" w:color="auto"/>
              <w:left w:val="single" w:sz="4" w:space="0" w:color="auto"/>
              <w:bottom w:val="single" w:sz="4" w:space="0" w:color="auto"/>
              <w:right w:val="single" w:sz="4" w:space="0" w:color="auto"/>
            </w:tcBorders>
            <w:hideMark/>
          </w:tcPr>
          <w:p w14:paraId="75088A4C" w14:textId="77777777" w:rsidR="004537B7" w:rsidRPr="00E27D23" w:rsidRDefault="004537B7" w:rsidP="000B755D">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63AE836A" w14:textId="77777777" w:rsidR="004537B7" w:rsidRPr="00E27D23"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38F45273" w14:textId="77777777" w:rsidR="004537B7" w:rsidRPr="00E27D23" w:rsidRDefault="004537B7" w:rsidP="000B755D">
            <w:pPr>
              <w:pStyle w:val="TAL"/>
            </w:pPr>
          </w:p>
        </w:tc>
      </w:tr>
      <w:tr w:rsidR="004537B7" w:rsidRPr="00E27D23" w14:paraId="33AB7A16"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304CBC11" w14:textId="77777777" w:rsidR="004537B7" w:rsidRPr="00E27D23" w:rsidRDefault="004537B7" w:rsidP="000B755D">
            <w:pPr>
              <w:pStyle w:val="TAL"/>
              <w:rPr>
                <w:lang w:eastAsia="zh-CN"/>
              </w:rPr>
            </w:pPr>
            <w:r w:rsidRPr="00E27D23">
              <w:rPr>
                <w:lang w:eastAsia="zh-CN"/>
              </w:rPr>
              <w:t xml:space="preserve">        </w:t>
            </w:r>
            <w:r w:rsidRPr="00E27D23">
              <w:t>SLRB-Config-r16[1] SEQUENCE {</w:t>
            </w:r>
          </w:p>
        </w:tc>
        <w:tc>
          <w:tcPr>
            <w:tcW w:w="2677" w:type="dxa"/>
            <w:tcBorders>
              <w:top w:val="single" w:sz="4" w:space="0" w:color="auto"/>
              <w:left w:val="single" w:sz="4" w:space="0" w:color="auto"/>
              <w:bottom w:val="single" w:sz="4" w:space="0" w:color="auto"/>
              <w:right w:val="single" w:sz="4" w:space="0" w:color="auto"/>
            </w:tcBorders>
          </w:tcPr>
          <w:p w14:paraId="0AD7A1E9" w14:textId="77777777" w:rsidR="004537B7" w:rsidRPr="00E27D23"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0D6B10EF" w14:textId="77777777" w:rsidR="004537B7" w:rsidRPr="00E27D23" w:rsidRDefault="004537B7" w:rsidP="000B755D">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5F755785" w14:textId="77777777" w:rsidR="004537B7" w:rsidRPr="00E27D23" w:rsidRDefault="004537B7" w:rsidP="000B755D">
            <w:pPr>
              <w:pStyle w:val="TAL"/>
            </w:pPr>
          </w:p>
        </w:tc>
      </w:tr>
      <w:tr w:rsidR="004537B7" w:rsidRPr="00E27D23" w14:paraId="27443169"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54775FA1" w14:textId="77777777" w:rsidR="004537B7" w:rsidRPr="00E27D23" w:rsidRDefault="004537B7" w:rsidP="000B755D">
            <w:pPr>
              <w:pStyle w:val="TAL"/>
              <w:rPr>
                <w:lang w:eastAsia="zh-CN"/>
              </w:rPr>
            </w:pPr>
            <w:r w:rsidRPr="00E27D23">
              <w:rPr>
                <w:lang w:eastAsia="zh-CN"/>
              </w:rPr>
              <w:t xml:space="preserve">          </w:t>
            </w:r>
            <w:r w:rsidRPr="00E27D23">
              <w:rPr>
                <w:rFonts w:eastAsia="DengXian"/>
              </w:rPr>
              <w:t>slrb-PC5-ConfigIndex-r16</w:t>
            </w:r>
          </w:p>
        </w:tc>
        <w:tc>
          <w:tcPr>
            <w:tcW w:w="2677" w:type="dxa"/>
            <w:tcBorders>
              <w:top w:val="single" w:sz="4" w:space="0" w:color="auto"/>
              <w:left w:val="single" w:sz="4" w:space="0" w:color="auto"/>
              <w:bottom w:val="single" w:sz="4" w:space="0" w:color="auto"/>
              <w:right w:val="single" w:sz="4" w:space="0" w:color="auto"/>
            </w:tcBorders>
            <w:hideMark/>
          </w:tcPr>
          <w:p w14:paraId="029C81D4" w14:textId="77777777" w:rsidR="004537B7" w:rsidRPr="00E27D23" w:rsidRDefault="004537B7" w:rsidP="000B755D">
            <w:pPr>
              <w:pStyle w:val="TAL"/>
              <w:rPr>
                <w:lang w:eastAsia="zh-CN"/>
              </w:rPr>
            </w:pPr>
            <w:r w:rsidRPr="00E27D23">
              <w:rPr>
                <w:lang w:eastAsia="zh-CN"/>
              </w:rPr>
              <w:t>(1…512)</w:t>
            </w:r>
          </w:p>
        </w:tc>
        <w:tc>
          <w:tcPr>
            <w:tcW w:w="1277" w:type="dxa"/>
            <w:tcBorders>
              <w:top w:val="single" w:sz="4" w:space="0" w:color="auto"/>
              <w:left w:val="single" w:sz="4" w:space="0" w:color="auto"/>
              <w:bottom w:val="single" w:sz="4" w:space="0" w:color="auto"/>
              <w:right w:val="single" w:sz="4" w:space="0" w:color="auto"/>
            </w:tcBorders>
          </w:tcPr>
          <w:p w14:paraId="492D496D" w14:textId="77777777" w:rsidR="004537B7" w:rsidRPr="00E27D23"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6966C944" w14:textId="77777777" w:rsidR="004537B7" w:rsidRPr="00E27D23" w:rsidRDefault="004537B7" w:rsidP="000B755D">
            <w:pPr>
              <w:pStyle w:val="TAL"/>
            </w:pPr>
          </w:p>
        </w:tc>
      </w:tr>
      <w:tr w:rsidR="004537B7" w:rsidRPr="00E27D23" w14:paraId="5119D83C"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7E285EB6" w14:textId="77777777" w:rsidR="004537B7" w:rsidRPr="00E27D23" w:rsidRDefault="004537B7" w:rsidP="000B755D">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DC65696" w14:textId="77777777" w:rsidR="004537B7" w:rsidRPr="00E27D23"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CF4BD0A" w14:textId="77777777" w:rsidR="004537B7" w:rsidRPr="00E27D23"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04050EEA" w14:textId="77777777" w:rsidR="004537B7" w:rsidRPr="00E27D23" w:rsidRDefault="004537B7" w:rsidP="000B755D">
            <w:pPr>
              <w:pStyle w:val="TAL"/>
            </w:pPr>
          </w:p>
        </w:tc>
      </w:tr>
      <w:tr w:rsidR="004537B7" w:rsidRPr="00E27D23" w14:paraId="6F0A729B"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67895C99" w14:textId="77777777" w:rsidR="004537B7" w:rsidRPr="00E27D23" w:rsidRDefault="004537B7" w:rsidP="000B755D">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1BB23B84" w14:textId="77777777" w:rsidR="004537B7" w:rsidRPr="00E27D23"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FA1F9F1" w14:textId="77777777" w:rsidR="004537B7" w:rsidRPr="00E27D23"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23FE54DD" w14:textId="77777777" w:rsidR="004537B7" w:rsidRPr="00E27D23" w:rsidRDefault="004537B7" w:rsidP="000B755D">
            <w:pPr>
              <w:pStyle w:val="TAL"/>
            </w:pPr>
          </w:p>
        </w:tc>
      </w:tr>
      <w:tr w:rsidR="004537B7" w:rsidRPr="00E27D23" w14:paraId="61CFE79A"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7EDB99B8" w14:textId="77777777" w:rsidR="004537B7" w:rsidRPr="00E27D23" w:rsidRDefault="004537B7" w:rsidP="000B755D">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49A519F6" w14:textId="77777777" w:rsidR="004537B7" w:rsidRPr="00E27D23"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DE1BE6B" w14:textId="77777777" w:rsidR="004537B7" w:rsidRPr="00E27D23"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3852F6B9" w14:textId="77777777" w:rsidR="004537B7" w:rsidRPr="00E27D23" w:rsidRDefault="004537B7" w:rsidP="000B755D">
            <w:pPr>
              <w:pStyle w:val="TAL"/>
            </w:pPr>
          </w:p>
        </w:tc>
      </w:tr>
      <w:tr w:rsidR="004537B7" w:rsidRPr="00E27D23" w14:paraId="4DFF48AA"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7FF4FB53" w14:textId="77777777" w:rsidR="004537B7" w:rsidRPr="00E27D23" w:rsidRDefault="004537B7" w:rsidP="000B755D">
            <w:pPr>
              <w:pStyle w:val="TAL"/>
            </w:pPr>
            <w:r w:rsidRPr="00E27D23">
              <w:rPr>
                <w:lang w:eastAsia="zh-CN"/>
              </w:rPr>
              <w:t xml:space="preserve">  </w:t>
            </w:r>
            <w:r w:rsidRPr="00E27D23">
              <w:rPr>
                <w:snapToGrid w:val="0"/>
                <w:lang w:eastAsia="zh-CN"/>
              </w:rPr>
              <w:t>}</w:t>
            </w:r>
          </w:p>
        </w:tc>
        <w:tc>
          <w:tcPr>
            <w:tcW w:w="2677" w:type="dxa"/>
            <w:tcBorders>
              <w:top w:val="single" w:sz="4" w:space="0" w:color="auto"/>
              <w:left w:val="single" w:sz="4" w:space="0" w:color="auto"/>
              <w:bottom w:val="single" w:sz="4" w:space="0" w:color="auto"/>
              <w:right w:val="single" w:sz="4" w:space="0" w:color="auto"/>
            </w:tcBorders>
          </w:tcPr>
          <w:p w14:paraId="745A8D12" w14:textId="77777777" w:rsidR="004537B7" w:rsidRPr="00E27D23"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0E2D75C" w14:textId="77777777" w:rsidR="004537B7" w:rsidRPr="00E27D23"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296CCCF3" w14:textId="77777777" w:rsidR="004537B7" w:rsidRPr="00E27D23" w:rsidRDefault="004537B7" w:rsidP="000B755D">
            <w:pPr>
              <w:pStyle w:val="TAL"/>
            </w:pPr>
          </w:p>
        </w:tc>
      </w:tr>
      <w:tr w:rsidR="004537B7" w:rsidRPr="00E27D23" w14:paraId="0ABA2B37"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5593790C" w14:textId="77777777" w:rsidR="004537B7" w:rsidRPr="00E27D23" w:rsidRDefault="004537B7" w:rsidP="000B755D">
            <w:pPr>
              <w:pStyle w:val="TAL"/>
              <w:rPr>
                <w:snapToGrid w:val="0"/>
                <w:lang w:eastAsia="zh-CN"/>
              </w:rPr>
            </w:pPr>
            <w:r w:rsidRPr="00E27D23">
              <w:rPr>
                <w:snapToGrid w:val="0"/>
                <w:lang w:eastAsia="zh-CN"/>
              </w:rPr>
              <w:t>}</w:t>
            </w:r>
          </w:p>
        </w:tc>
        <w:tc>
          <w:tcPr>
            <w:tcW w:w="2677" w:type="dxa"/>
            <w:tcBorders>
              <w:top w:val="single" w:sz="4" w:space="0" w:color="auto"/>
              <w:left w:val="single" w:sz="4" w:space="0" w:color="auto"/>
              <w:bottom w:val="single" w:sz="4" w:space="0" w:color="auto"/>
              <w:right w:val="single" w:sz="4" w:space="0" w:color="auto"/>
            </w:tcBorders>
          </w:tcPr>
          <w:p w14:paraId="1597B2A7" w14:textId="77777777" w:rsidR="004537B7" w:rsidRPr="00E27D23"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7AD7CB8" w14:textId="77777777" w:rsidR="004537B7" w:rsidRPr="00E27D23"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559686B2" w14:textId="77777777" w:rsidR="004537B7" w:rsidRPr="00E27D23" w:rsidRDefault="004537B7" w:rsidP="000B755D">
            <w:pPr>
              <w:pStyle w:val="TAL"/>
            </w:pPr>
          </w:p>
        </w:tc>
      </w:tr>
    </w:tbl>
    <w:p w14:paraId="23189A93" w14:textId="77777777" w:rsidR="004537B7" w:rsidRPr="00E27D23" w:rsidRDefault="004537B7" w:rsidP="004537B7">
      <w:pPr>
        <w:rPr>
          <w:lang w:eastAsia="zh-CN"/>
        </w:rPr>
      </w:pPr>
    </w:p>
    <w:p w14:paraId="01EEB8B9" w14:textId="77777777" w:rsidR="004537B7" w:rsidRPr="00E27D23" w:rsidRDefault="004537B7" w:rsidP="004537B7">
      <w:pPr>
        <w:pStyle w:val="TH"/>
        <w:rPr>
          <w:lang w:eastAsia="zh-CN"/>
        </w:rPr>
      </w:pPr>
      <w:r w:rsidRPr="00E27D23">
        <w:t>Table 12.2.6.1.3.3-</w:t>
      </w:r>
      <w:r w:rsidRPr="00E27D23">
        <w:rPr>
          <w:lang w:eastAsia="zh-CN"/>
        </w:rPr>
        <w:t>2</w:t>
      </w:r>
      <w:r w:rsidRPr="00E27D23">
        <w:t xml:space="preserve">: </w:t>
      </w:r>
      <w:r w:rsidRPr="00E27D23">
        <w:rPr>
          <w:snapToGrid w:val="0"/>
        </w:rPr>
        <w:t>RRCReconfigurationCompleteSidelink</w:t>
      </w:r>
      <w:r w:rsidRPr="00E27D23">
        <w:rPr>
          <w:snapToGrid w:val="0"/>
          <w:lang w:eastAsia="zh-CN"/>
        </w:rPr>
        <w:t xml:space="preserve"> (Step 3 and</w:t>
      </w:r>
      <w:r w:rsidRPr="00E27D23">
        <w:t xml:space="preserve"> </w:t>
      </w:r>
      <w:r w:rsidRPr="00E27D23">
        <w:rPr>
          <w:snapToGrid w:val="0"/>
          <w:lang w:eastAsia="zh-CN"/>
        </w:rPr>
        <w:t>step 9,</w:t>
      </w:r>
      <w:r w:rsidRPr="00E27D23">
        <w:t xml:space="preserve"> Table 12.2.6.1.3.2-</w:t>
      </w:r>
      <w:r w:rsidRPr="00E27D23">
        <w:rPr>
          <w:lang w:eastAsia="zh-CN"/>
        </w:rPr>
        <w:t>1</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4537B7" w:rsidRPr="00E27D23" w14:paraId="0030C144" w14:textId="77777777" w:rsidTr="000B755D">
        <w:tc>
          <w:tcPr>
            <w:tcW w:w="9603" w:type="dxa"/>
            <w:tcBorders>
              <w:top w:val="single" w:sz="4" w:space="0" w:color="auto"/>
              <w:left w:val="single" w:sz="4" w:space="0" w:color="auto"/>
              <w:bottom w:val="single" w:sz="4" w:space="0" w:color="auto"/>
              <w:right w:val="single" w:sz="4" w:space="0" w:color="auto"/>
            </w:tcBorders>
            <w:hideMark/>
          </w:tcPr>
          <w:p w14:paraId="3E3130FA" w14:textId="77777777" w:rsidR="004537B7" w:rsidRPr="00E27D23" w:rsidRDefault="004537B7" w:rsidP="000B755D">
            <w:pPr>
              <w:pStyle w:val="TAL"/>
              <w:rPr>
                <w:lang w:eastAsia="zh-CN"/>
              </w:rPr>
            </w:pPr>
            <w:r w:rsidRPr="00E27D23">
              <w:rPr>
                <w:lang w:eastAsia="zh-CN"/>
              </w:rPr>
              <w:t>Derivation path: TS 38.508-1 [4], Table 4.6.1A-4 with condition RX</w:t>
            </w:r>
          </w:p>
        </w:tc>
      </w:tr>
    </w:tbl>
    <w:p w14:paraId="6972FB08" w14:textId="77777777" w:rsidR="004537B7" w:rsidRPr="00E27D23" w:rsidRDefault="004537B7" w:rsidP="004537B7">
      <w:pPr>
        <w:rPr>
          <w:lang w:eastAsia="zh-CN"/>
        </w:rPr>
      </w:pPr>
    </w:p>
    <w:p w14:paraId="7B155DFC" w14:textId="77777777" w:rsidR="004537B7" w:rsidRPr="00E27D23" w:rsidRDefault="004537B7" w:rsidP="004537B7">
      <w:pPr>
        <w:pStyle w:val="TH"/>
      </w:pPr>
      <w:r w:rsidRPr="00E27D23">
        <w:t>Table 12.2.6.1.3.3-3: CLOSE UE TEST LOOP (</w:t>
      </w:r>
      <w:r w:rsidRPr="00E27D23">
        <w:rPr>
          <w:snapToGrid w:val="0"/>
          <w:lang w:eastAsia="zh-CN"/>
        </w:rPr>
        <w:t>Step 3A,</w:t>
      </w:r>
      <w:r w:rsidRPr="00E27D23">
        <w:t xml:space="preserve"> Table 12.2.6.1.3.2-</w:t>
      </w:r>
      <w:r w:rsidRPr="00E27D23">
        <w:rPr>
          <w:lang w:eastAsia="zh-CN"/>
        </w:rPr>
        <w:t>1</w:t>
      </w:r>
      <w:r w:rsidRPr="00E27D23">
        <w:t>)</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4537B7" w:rsidRPr="00E27D23" w14:paraId="52F8681E" w14:textId="77777777" w:rsidTr="000B755D">
        <w:tc>
          <w:tcPr>
            <w:tcW w:w="9738" w:type="dxa"/>
          </w:tcPr>
          <w:p w14:paraId="7DC39357" w14:textId="77777777" w:rsidR="004537B7" w:rsidRPr="00E27D23" w:rsidRDefault="004537B7" w:rsidP="000B755D">
            <w:pPr>
              <w:pStyle w:val="TAL"/>
            </w:pPr>
            <w:r w:rsidRPr="00E27D23">
              <w:t xml:space="preserve">Derivation Path: </w:t>
            </w:r>
            <w:r w:rsidRPr="00E27D23">
              <w:rPr>
                <w:lang w:eastAsia="zh-CN"/>
              </w:rPr>
              <w:t xml:space="preserve">TS 38.508-1 [4], Table </w:t>
            </w:r>
            <w:r w:rsidRPr="00E27D23">
              <w:t>4.9.31.3-2</w:t>
            </w:r>
          </w:p>
        </w:tc>
      </w:tr>
    </w:tbl>
    <w:p w14:paraId="1EBF15F3" w14:textId="77777777" w:rsidR="004537B7" w:rsidRPr="00E27D23" w:rsidRDefault="004537B7" w:rsidP="004537B7"/>
    <w:p w14:paraId="23B9D6F5" w14:textId="77777777" w:rsidR="004537B7" w:rsidRPr="00E27D23" w:rsidRDefault="004537B7" w:rsidP="004537B7">
      <w:pPr>
        <w:pStyle w:val="TH"/>
      </w:pPr>
      <w:r w:rsidRPr="00E27D23">
        <w:t>Table 12.2.6.1.3.3-4: UE TEST LOOP NR SIDELINK PACKET COUNTER REQUEST (</w:t>
      </w:r>
      <w:r w:rsidRPr="00E27D23">
        <w:rPr>
          <w:snapToGrid w:val="0"/>
          <w:lang w:eastAsia="zh-CN"/>
        </w:rPr>
        <w:t>Step 5,</w:t>
      </w:r>
      <w:r w:rsidRPr="00E27D23">
        <w:t xml:space="preserve"> Table 12.2.6.1.3.2-</w:t>
      </w:r>
      <w:r w:rsidRPr="00E27D23">
        <w:rPr>
          <w:lang w:eastAsia="zh-CN"/>
        </w:rPr>
        <w:t>1</w:t>
      </w:r>
      <w:r w:rsidRPr="00E27D23">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4537B7" w:rsidRPr="00E27D23" w14:paraId="3E566A18" w14:textId="77777777" w:rsidTr="000B755D">
        <w:tc>
          <w:tcPr>
            <w:tcW w:w="9738" w:type="dxa"/>
          </w:tcPr>
          <w:p w14:paraId="2B783A04" w14:textId="77777777" w:rsidR="004537B7" w:rsidRPr="00E27D23" w:rsidRDefault="004537B7" w:rsidP="000B755D">
            <w:pPr>
              <w:pStyle w:val="TAL"/>
            </w:pPr>
            <w:r w:rsidRPr="00E27D23">
              <w:t xml:space="preserve">Derivation Path: </w:t>
            </w:r>
            <w:r w:rsidRPr="00E27D23">
              <w:rPr>
                <w:lang w:eastAsia="zh-CN"/>
              </w:rPr>
              <w:t xml:space="preserve">TS 38.508-1 [4], </w:t>
            </w:r>
            <w:r w:rsidRPr="00E27D23">
              <w:t>Table 4.9.31.3-4</w:t>
            </w:r>
          </w:p>
        </w:tc>
      </w:tr>
    </w:tbl>
    <w:p w14:paraId="1430EEDE" w14:textId="77777777" w:rsidR="004537B7" w:rsidRPr="00E27D23" w:rsidRDefault="004537B7" w:rsidP="004537B7">
      <w:pPr>
        <w:rPr>
          <w:lang w:eastAsia="zh-CN"/>
        </w:rPr>
      </w:pPr>
    </w:p>
    <w:p w14:paraId="34486D73" w14:textId="77777777" w:rsidR="004537B7" w:rsidRPr="00E27D23" w:rsidRDefault="004537B7" w:rsidP="004537B7">
      <w:pPr>
        <w:pStyle w:val="TH"/>
      </w:pPr>
      <w:r w:rsidRPr="00E27D23">
        <w:t>Table 12.2.6.1.3.3-5: UE TEST LOOP NR SIDELINK PACKET COUNTER RESPONSE (</w:t>
      </w:r>
      <w:r w:rsidRPr="00E27D23">
        <w:rPr>
          <w:snapToGrid w:val="0"/>
          <w:lang w:eastAsia="zh-CN"/>
        </w:rPr>
        <w:t>Step 6,</w:t>
      </w:r>
      <w:r w:rsidRPr="00E27D23">
        <w:t xml:space="preserve"> Table 12.2.6.1.3.2-</w:t>
      </w:r>
      <w:r w:rsidRPr="00E27D23">
        <w:rPr>
          <w:lang w:eastAsia="zh-CN"/>
        </w:rPr>
        <w:t>1</w:t>
      </w:r>
      <w:r w:rsidRPr="00E27D23">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4537B7" w:rsidRPr="00E27D23" w14:paraId="4566EAFC" w14:textId="77777777" w:rsidTr="000B755D">
        <w:tc>
          <w:tcPr>
            <w:tcW w:w="9738" w:type="dxa"/>
          </w:tcPr>
          <w:p w14:paraId="599BB476" w14:textId="77777777" w:rsidR="004537B7" w:rsidRPr="00E27D23" w:rsidRDefault="004537B7" w:rsidP="000B755D">
            <w:pPr>
              <w:pStyle w:val="TAL"/>
            </w:pPr>
            <w:r w:rsidRPr="00E27D23">
              <w:t xml:space="preserve">Derivation Path: </w:t>
            </w:r>
            <w:r w:rsidRPr="00E27D23">
              <w:rPr>
                <w:lang w:eastAsia="zh-CN"/>
              </w:rPr>
              <w:t xml:space="preserve">TS 38.508-1 [4], </w:t>
            </w:r>
            <w:r w:rsidRPr="00E27D23">
              <w:t>Table 4.9.31.3-5</w:t>
            </w:r>
          </w:p>
        </w:tc>
      </w:tr>
    </w:tbl>
    <w:p w14:paraId="18519067" w14:textId="77777777" w:rsidR="004537B7" w:rsidRPr="00E27D23" w:rsidRDefault="004537B7" w:rsidP="004537B7">
      <w:pPr>
        <w:rPr>
          <w:lang w:eastAsia="zh-CN"/>
        </w:rPr>
      </w:pPr>
    </w:p>
    <w:p w14:paraId="0C1D8481" w14:textId="77777777" w:rsidR="004537B7" w:rsidRPr="00E27D23" w:rsidRDefault="004537B7" w:rsidP="004537B7">
      <w:pPr>
        <w:pStyle w:val="TH"/>
      </w:pPr>
      <w:r w:rsidRPr="00E27D23">
        <w:t>Table 12.2.6.1.3.3-</w:t>
      </w:r>
      <w:r w:rsidRPr="00E27D23">
        <w:rPr>
          <w:lang w:eastAsia="zh-CN"/>
        </w:rPr>
        <w:t>6: RRCReconfigurationSidelink (Step 8</w:t>
      </w:r>
      <w:r w:rsidRPr="00E27D23">
        <w:t>, Table 12.2.6.1.3.2-</w:t>
      </w:r>
      <w:r w:rsidRPr="00E27D23">
        <w:rPr>
          <w:lang w:eastAsia="zh-CN"/>
        </w:rPr>
        <w:t>1</w:t>
      </w:r>
      <w:r w:rsidRPr="00E27D23">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4537B7" w:rsidRPr="00E27D23" w14:paraId="034507FC" w14:textId="77777777" w:rsidTr="000B755D">
        <w:tc>
          <w:tcPr>
            <w:tcW w:w="9603" w:type="dxa"/>
            <w:gridSpan w:val="4"/>
            <w:tcBorders>
              <w:top w:val="single" w:sz="4" w:space="0" w:color="auto"/>
              <w:left w:val="single" w:sz="4" w:space="0" w:color="auto"/>
              <w:bottom w:val="single" w:sz="4" w:space="0" w:color="auto"/>
              <w:right w:val="single" w:sz="4" w:space="0" w:color="auto"/>
            </w:tcBorders>
            <w:hideMark/>
          </w:tcPr>
          <w:p w14:paraId="63710E78" w14:textId="77777777" w:rsidR="004537B7" w:rsidRPr="00E27D23" w:rsidRDefault="004537B7" w:rsidP="000B755D">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3 with condition TX</w:t>
            </w:r>
          </w:p>
        </w:tc>
      </w:tr>
      <w:tr w:rsidR="004537B7" w:rsidRPr="00E27D23" w14:paraId="265A1D5E"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0A5001BA" w14:textId="77777777" w:rsidR="004537B7" w:rsidRPr="00E27D23" w:rsidRDefault="004537B7" w:rsidP="000B755D">
            <w:pPr>
              <w:pStyle w:val="TAH"/>
            </w:pPr>
            <w:bookmarkStart w:id="96" w:name="_Hlk117164466"/>
            <w:r w:rsidRPr="00E27D23">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3A5EF25F" w14:textId="77777777" w:rsidR="004537B7" w:rsidRPr="00E27D23" w:rsidRDefault="004537B7" w:rsidP="000B755D">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67850103" w14:textId="77777777" w:rsidR="004537B7" w:rsidRPr="00E27D23" w:rsidRDefault="004537B7" w:rsidP="000B755D">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7484D130" w14:textId="77777777" w:rsidR="004537B7" w:rsidRPr="00E27D23" w:rsidRDefault="004537B7" w:rsidP="000B755D">
            <w:pPr>
              <w:pStyle w:val="TAH"/>
            </w:pPr>
            <w:r w:rsidRPr="00E27D23">
              <w:t>Condition</w:t>
            </w:r>
          </w:p>
        </w:tc>
      </w:tr>
      <w:tr w:rsidR="004537B7" w:rsidRPr="00E27D23" w14:paraId="433A0029"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6A256D99" w14:textId="77777777" w:rsidR="004537B7" w:rsidRPr="00E27D23" w:rsidRDefault="004537B7" w:rsidP="000B755D">
            <w:pPr>
              <w:pStyle w:val="TAL"/>
            </w:pPr>
            <w:r w:rsidRPr="00E27D23">
              <w:t>RRCReconfigurationSidelink ::= SEQUENCE {</w:t>
            </w:r>
          </w:p>
        </w:tc>
        <w:tc>
          <w:tcPr>
            <w:tcW w:w="2678" w:type="dxa"/>
            <w:tcBorders>
              <w:top w:val="single" w:sz="4" w:space="0" w:color="auto"/>
              <w:left w:val="single" w:sz="4" w:space="0" w:color="auto"/>
              <w:bottom w:val="single" w:sz="4" w:space="0" w:color="auto"/>
              <w:right w:val="single" w:sz="4" w:space="0" w:color="auto"/>
            </w:tcBorders>
          </w:tcPr>
          <w:p w14:paraId="38EA673E" w14:textId="77777777" w:rsidR="004537B7" w:rsidRPr="00E27D23" w:rsidRDefault="004537B7" w:rsidP="000B755D">
            <w:pPr>
              <w:pStyle w:val="TAL"/>
            </w:pPr>
          </w:p>
        </w:tc>
        <w:tc>
          <w:tcPr>
            <w:tcW w:w="1277" w:type="dxa"/>
            <w:tcBorders>
              <w:top w:val="single" w:sz="4" w:space="0" w:color="auto"/>
              <w:left w:val="single" w:sz="4" w:space="0" w:color="auto"/>
              <w:bottom w:val="single" w:sz="4" w:space="0" w:color="auto"/>
              <w:right w:val="single" w:sz="4" w:space="0" w:color="auto"/>
            </w:tcBorders>
          </w:tcPr>
          <w:p w14:paraId="13877524" w14:textId="77777777" w:rsidR="004537B7" w:rsidRPr="00E27D23"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4EA5A1B8" w14:textId="77777777" w:rsidR="004537B7" w:rsidRPr="00E27D23" w:rsidRDefault="004537B7" w:rsidP="000B755D">
            <w:pPr>
              <w:pStyle w:val="TAL"/>
            </w:pPr>
          </w:p>
        </w:tc>
      </w:tr>
      <w:tr w:rsidR="004537B7" w:rsidRPr="00E27D23" w14:paraId="3D5E37F3"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23250973" w14:textId="77777777" w:rsidR="004537B7" w:rsidRPr="00E27D23" w:rsidRDefault="004537B7" w:rsidP="000B755D">
            <w:pPr>
              <w:pStyle w:val="TAL"/>
              <w:rPr>
                <w:lang w:eastAsia="zh-CN"/>
              </w:rPr>
            </w:pPr>
            <w:r w:rsidRPr="00E27D23">
              <w:rPr>
                <w:lang w:eastAsia="zh-CN"/>
              </w:rPr>
              <w:t xml:space="preserve">  </w:t>
            </w:r>
            <w:r w:rsidRPr="00E27D23">
              <w:t>criticalExtensions CHOICE {</w:t>
            </w:r>
          </w:p>
        </w:tc>
        <w:tc>
          <w:tcPr>
            <w:tcW w:w="2678" w:type="dxa"/>
            <w:tcBorders>
              <w:top w:val="single" w:sz="4" w:space="0" w:color="auto"/>
              <w:left w:val="single" w:sz="4" w:space="0" w:color="auto"/>
              <w:bottom w:val="single" w:sz="4" w:space="0" w:color="auto"/>
              <w:right w:val="single" w:sz="4" w:space="0" w:color="auto"/>
            </w:tcBorders>
          </w:tcPr>
          <w:p w14:paraId="5EE85179" w14:textId="77777777" w:rsidR="004537B7" w:rsidRPr="00E27D23"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18A80DA" w14:textId="77777777" w:rsidR="004537B7" w:rsidRPr="00E27D23"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097DE245" w14:textId="77777777" w:rsidR="004537B7" w:rsidRPr="00E27D23" w:rsidRDefault="004537B7" w:rsidP="000B755D">
            <w:pPr>
              <w:pStyle w:val="TAL"/>
            </w:pPr>
          </w:p>
        </w:tc>
      </w:tr>
      <w:tr w:rsidR="004537B7" w:rsidRPr="00E27D23" w14:paraId="31498E75"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629538AC" w14:textId="77777777" w:rsidR="004537B7" w:rsidRPr="00E27D23" w:rsidRDefault="004537B7" w:rsidP="000B755D">
            <w:pPr>
              <w:pStyle w:val="TAL"/>
              <w:rPr>
                <w:lang w:eastAsia="zh-CN"/>
              </w:rPr>
            </w:pPr>
            <w:r w:rsidRPr="00E27D23">
              <w:rPr>
                <w:lang w:eastAsia="zh-CN"/>
              </w:rPr>
              <w:t xml:space="preserve">    </w:t>
            </w:r>
            <w:r w:rsidRPr="00E27D23">
              <w:t>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11ABFEB2" w14:textId="77777777" w:rsidR="004537B7" w:rsidRPr="00E27D23"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E56AED6" w14:textId="77777777" w:rsidR="004537B7" w:rsidRPr="00E27D23"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2E7DF5C0" w14:textId="77777777" w:rsidR="004537B7" w:rsidRPr="00E27D23" w:rsidRDefault="004537B7" w:rsidP="000B755D">
            <w:pPr>
              <w:pStyle w:val="TAL"/>
            </w:pPr>
          </w:p>
        </w:tc>
      </w:tr>
      <w:tr w:rsidR="004537B7" w:rsidRPr="00E27D23" w14:paraId="0BB1AF55"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6DEAF1D2" w14:textId="77777777" w:rsidR="004537B7" w:rsidRPr="00E27D23" w:rsidRDefault="004537B7" w:rsidP="000B755D">
            <w:pPr>
              <w:pStyle w:val="TAL"/>
              <w:rPr>
                <w:lang w:eastAsia="zh-CN"/>
              </w:rPr>
            </w:pPr>
            <w:r w:rsidRPr="00E27D23">
              <w:rPr>
                <w:lang w:eastAsia="zh-CN"/>
              </w:rPr>
              <w:t xml:space="preserve">      slrb-ConfigToReleaseList-r16</w:t>
            </w:r>
            <w:r w:rsidRPr="00E27D23">
              <w:t xml:space="preserve"> SEQUENCE (SIZE (1..maxNrofSLRB-r16))</w:t>
            </w:r>
            <w:r w:rsidRPr="00E27D23">
              <w:rPr>
                <w:color w:val="993366"/>
              </w:rPr>
              <w:t xml:space="preserve"> </w:t>
            </w:r>
            <w:r w:rsidRPr="00E27D23">
              <w:t>OF SLRB-PC5-ConfigIndex-r16 {</w:t>
            </w:r>
          </w:p>
        </w:tc>
        <w:tc>
          <w:tcPr>
            <w:tcW w:w="2678" w:type="dxa"/>
            <w:tcBorders>
              <w:top w:val="single" w:sz="4" w:space="0" w:color="auto"/>
              <w:left w:val="single" w:sz="4" w:space="0" w:color="auto"/>
              <w:bottom w:val="single" w:sz="4" w:space="0" w:color="auto"/>
              <w:right w:val="single" w:sz="4" w:space="0" w:color="auto"/>
            </w:tcBorders>
            <w:hideMark/>
          </w:tcPr>
          <w:p w14:paraId="694C04E4" w14:textId="77777777" w:rsidR="004537B7" w:rsidRPr="00E27D23" w:rsidRDefault="004537B7" w:rsidP="000B755D">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2464858F" w14:textId="77777777" w:rsidR="004537B7" w:rsidRPr="00E27D23"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3F64738D" w14:textId="77777777" w:rsidR="004537B7" w:rsidRPr="00E27D23" w:rsidRDefault="004537B7" w:rsidP="000B755D">
            <w:pPr>
              <w:pStyle w:val="TAL"/>
            </w:pPr>
          </w:p>
        </w:tc>
      </w:tr>
      <w:tr w:rsidR="004537B7" w:rsidRPr="00E27D23" w14:paraId="7E730747"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3AA011D1" w14:textId="77777777" w:rsidR="004537B7" w:rsidRPr="00E27D23" w:rsidRDefault="004537B7" w:rsidP="000B755D">
            <w:pPr>
              <w:pStyle w:val="TAL"/>
              <w:rPr>
                <w:lang w:eastAsia="zh-CN"/>
              </w:rPr>
            </w:pPr>
            <w:r w:rsidRPr="00E27D23">
              <w:rPr>
                <w:lang w:eastAsia="zh-CN"/>
              </w:rPr>
              <w:t xml:space="preserve">          </w:t>
            </w:r>
            <w:r w:rsidRPr="00E27D23">
              <w:t>SLRB-PC5-ConfigIndex-r16 [1]</w:t>
            </w:r>
          </w:p>
        </w:tc>
        <w:tc>
          <w:tcPr>
            <w:tcW w:w="2678" w:type="dxa"/>
            <w:tcBorders>
              <w:top w:val="single" w:sz="4" w:space="0" w:color="auto"/>
              <w:left w:val="single" w:sz="4" w:space="0" w:color="auto"/>
              <w:bottom w:val="single" w:sz="4" w:space="0" w:color="auto"/>
              <w:right w:val="single" w:sz="4" w:space="0" w:color="auto"/>
            </w:tcBorders>
          </w:tcPr>
          <w:p w14:paraId="29D852C6" w14:textId="77777777" w:rsidR="004537B7" w:rsidRPr="00E27D23" w:rsidRDefault="004537B7" w:rsidP="000B755D">
            <w:pPr>
              <w:pStyle w:val="TAL"/>
              <w:rPr>
                <w:lang w:eastAsia="zh-CN"/>
              </w:rPr>
            </w:pPr>
            <w:r w:rsidRPr="00E27D23">
              <w:rPr>
                <w:lang w:eastAsia="zh-CN"/>
              </w:rPr>
              <w:t xml:space="preserve">Same value as </w:t>
            </w:r>
            <w:r w:rsidRPr="00E27D23">
              <w:rPr>
                <w:rFonts w:eastAsia="DengXian"/>
              </w:rPr>
              <w:t xml:space="preserve">slrb-PC5-ConfigIndex-r16 </w:t>
            </w:r>
            <w:r w:rsidRPr="00E27D23">
              <w:rPr>
                <w:lang w:eastAsia="zh-CN"/>
              </w:rPr>
              <w:t>in RRCReconfigurationSidelink in step 2</w:t>
            </w:r>
          </w:p>
        </w:tc>
        <w:tc>
          <w:tcPr>
            <w:tcW w:w="1277" w:type="dxa"/>
            <w:tcBorders>
              <w:top w:val="single" w:sz="4" w:space="0" w:color="auto"/>
              <w:left w:val="single" w:sz="4" w:space="0" w:color="auto"/>
              <w:bottom w:val="single" w:sz="4" w:space="0" w:color="auto"/>
              <w:right w:val="single" w:sz="4" w:space="0" w:color="auto"/>
            </w:tcBorders>
            <w:hideMark/>
          </w:tcPr>
          <w:p w14:paraId="6AEC3338" w14:textId="77777777" w:rsidR="004537B7" w:rsidRPr="00E27D23" w:rsidRDefault="004537B7" w:rsidP="000B755D">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0275DB84" w14:textId="77777777" w:rsidR="004537B7" w:rsidRPr="00E27D23" w:rsidRDefault="004537B7" w:rsidP="000B755D">
            <w:pPr>
              <w:pStyle w:val="TAL"/>
            </w:pPr>
          </w:p>
        </w:tc>
      </w:tr>
      <w:tr w:rsidR="004537B7" w:rsidRPr="00E27D23" w14:paraId="0552E93A"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1DEB3512" w14:textId="77777777" w:rsidR="004537B7" w:rsidRPr="00E27D23" w:rsidRDefault="004537B7" w:rsidP="000B755D">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35FAAE9" w14:textId="77777777" w:rsidR="004537B7" w:rsidRPr="00E27D23"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82C8F66" w14:textId="77777777" w:rsidR="004537B7" w:rsidRPr="00E27D23"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10862555" w14:textId="77777777" w:rsidR="004537B7" w:rsidRPr="00E27D23" w:rsidRDefault="004537B7" w:rsidP="000B755D">
            <w:pPr>
              <w:pStyle w:val="TAL"/>
            </w:pPr>
          </w:p>
        </w:tc>
      </w:tr>
      <w:tr w:rsidR="004537B7" w:rsidRPr="00E27D23" w14:paraId="2160DB6E"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58CA0426" w14:textId="77777777" w:rsidR="004537B7" w:rsidRPr="00E27D23" w:rsidRDefault="004537B7" w:rsidP="000B755D">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90E1AD7" w14:textId="77777777" w:rsidR="004537B7" w:rsidRPr="00E27D23"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D289FAC" w14:textId="77777777" w:rsidR="004537B7" w:rsidRPr="00E27D23"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6A823CBC" w14:textId="77777777" w:rsidR="004537B7" w:rsidRPr="00E27D23" w:rsidRDefault="004537B7" w:rsidP="000B755D">
            <w:pPr>
              <w:pStyle w:val="TAL"/>
            </w:pPr>
          </w:p>
        </w:tc>
      </w:tr>
      <w:tr w:rsidR="004537B7" w:rsidRPr="00E27D23" w14:paraId="26A29BCF"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1BCECA5A" w14:textId="77777777" w:rsidR="004537B7" w:rsidRPr="00E27D23" w:rsidRDefault="004537B7" w:rsidP="000B755D">
            <w:pPr>
              <w:pStyle w:val="TAL"/>
              <w:rPr>
                <w:lang w:eastAsia="zh-CN"/>
              </w:rPr>
            </w:pPr>
            <w:r w:rsidRPr="00E27D23">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735ABCB" w14:textId="77777777" w:rsidR="004537B7" w:rsidRPr="00E27D23"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10C876E" w14:textId="77777777" w:rsidR="004537B7" w:rsidRPr="00E27D23"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28B44407" w14:textId="77777777" w:rsidR="004537B7" w:rsidRPr="00E27D23" w:rsidRDefault="004537B7" w:rsidP="000B755D">
            <w:pPr>
              <w:pStyle w:val="TAL"/>
            </w:pPr>
          </w:p>
        </w:tc>
      </w:tr>
      <w:tr w:rsidR="004537B7" w:rsidRPr="00E27D23" w14:paraId="3B7AB0D3"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474010D1" w14:textId="77777777" w:rsidR="004537B7" w:rsidRPr="00E27D23" w:rsidRDefault="004537B7" w:rsidP="000B755D">
            <w:pPr>
              <w:pStyle w:val="TAL"/>
            </w:pPr>
            <w:r w:rsidRPr="00E27D23">
              <w:rPr>
                <w:lang w:eastAsia="zh-CN"/>
              </w:rPr>
              <w:t xml:space="preserve">  </w:t>
            </w:r>
            <w:r w:rsidRPr="00E27D23">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7FD1F9BD" w14:textId="77777777" w:rsidR="004537B7" w:rsidRPr="00E27D23"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566C35E" w14:textId="77777777" w:rsidR="004537B7" w:rsidRPr="00E27D23"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4261C2CB" w14:textId="77777777" w:rsidR="004537B7" w:rsidRPr="00E27D23" w:rsidRDefault="004537B7" w:rsidP="000B755D">
            <w:pPr>
              <w:pStyle w:val="TAL"/>
            </w:pPr>
          </w:p>
        </w:tc>
      </w:tr>
      <w:tr w:rsidR="004537B7" w:rsidRPr="00E27D23" w14:paraId="29F3FE4E"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6CDE68A4" w14:textId="77777777" w:rsidR="004537B7" w:rsidRPr="00E27D23" w:rsidRDefault="004537B7" w:rsidP="000B755D">
            <w:pPr>
              <w:pStyle w:val="TAL"/>
              <w:rPr>
                <w:snapToGrid w:val="0"/>
                <w:lang w:eastAsia="zh-CN"/>
              </w:rPr>
            </w:pPr>
            <w:r w:rsidRPr="00E27D23">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2B613B30" w14:textId="77777777" w:rsidR="004537B7" w:rsidRPr="00E27D23"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C287196" w14:textId="77777777" w:rsidR="004537B7" w:rsidRPr="00E27D23"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469A5677" w14:textId="77777777" w:rsidR="004537B7" w:rsidRPr="00E27D23" w:rsidRDefault="004537B7" w:rsidP="000B755D">
            <w:pPr>
              <w:pStyle w:val="TAL"/>
            </w:pPr>
          </w:p>
        </w:tc>
      </w:tr>
      <w:bookmarkEnd w:id="96"/>
    </w:tbl>
    <w:p w14:paraId="106FBF78" w14:textId="77777777" w:rsidR="004537B7" w:rsidRPr="00E27D23" w:rsidRDefault="004537B7" w:rsidP="004537B7">
      <w:pPr>
        <w:rPr>
          <w:rFonts w:eastAsia="SimSun"/>
          <w:lang w:eastAsia="zh-CN"/>
        </w:rPr>
      </w:pPr>
    </w:p>
    <w:p w14:paraId="51C7DAEB" w14:textId="0938C4E2" w:rsidR="004A02EB" w:rsidRPr="00E27D23" w:rsidRDefault="004A02EB" w:rsidP="0033396C">
      <w:pPr>
        <w:pStyle w:val="Heading3"/>
        <w:rPr>
          <w:rFonts w:eastAsia="SimSun"/>
        </w:rPr>
      </w:pPr>
      <w:r w:rsidRPr="00E27D23">
        <w:rPr>
          <w:rFonts w:eastAsia="SimSun"/>
        </w:rPr>
        <w:t>12.2.</w:t>
      </w:r>
      <w:r w:rsidRPr="00E27D23">
        <w:rPr>
          <w:rFonts w:eastAsia="SimSun"/>
          <w:lang w:eastAsia="zh-CN"/>
        </w:rPr>
        <w:t>7</w:t>
      </w:r>
      <w:r w:rsidRPr="00E27D23">
        <w:rPr>
          <w:rFonts w:eastAsia="SimSun"/>
        </w:rPr>
        <w:tab/>
      </w:r>
      <w:r w:rsidR="002F4B12" w:rsidRPr="00E27D23">
        <w:t>Inter-carrier concurrent operation / Sidelink CSI reporting</w:t>
      </w:r>
    </w:p>
    <w:p w14:paraId="782CEBAA" w14:textId="20615A09" w:rsidR="004A02EB" w:rsidRPr="00E27D23" w:rsidRDefault="004A02EB" w:rsidP="004A02EB">
      <w:pPr>
        <w:pStyle w:val="Heading4"/>
        <w:rPr>
          <w:rFonts w:eastAsia="SimSun"/>
        </w:rPr>
      </w:pPr>
      <w:r w:rsidRPr="00E27D23">
        <w:rPr>
          <w:rFonts w:eastAsia="SimSun"/>
        </w:rPr>
        <w:t>12.2.</w:t>
      </w:r>
      <w:r w:rsidRPr="00E27D23">
        <w:rPr>
          <w:rFonts w:eastAsia="SimSun"/>
          <w:lang w:eastAsia="zh-CN"/>
        </w:rPr>
        <w:t>7.1</w:t>
      </w:r>
      <w:r w:rsidRPr="00E27D23">
        <w:rPr>
          <w:rFonts w:eastAsia="SimSun"/>
        </w:rPr>
        <w:tab/>
        <w:t>Inter-carrier concurrent operation / Sidelink CSI reporting / Configuration</w:t>
      </w:r>
    </w:p>
    <w:p w14:paraId="6E59CB8C" w14:textId="77777777" w:rsidR="004A02EB" w:rsidRPr="00E27D23" w:rsidRDefault="004A02EB" w:rsidP="004A02EB">
      <w:pPr>
        <w:pStyle w:val="H6"/>
        <w:rPr>
          <w:rFonts w:eastAsia="SimSun"/>
        </w:rPr>
      </w:pPr>
      <w:r w:rsidRPr="00E27D23">
        <w:rPr>
          <w:lang w:eastAsia="zh-CN"/>
        </w:rPr>
        <w:t>12.2.7.1</w:t>
      </w:r>
      <w:r w:rsidRPr="00E27D23">
        <w:t>.1</w:t>
      </w:r>
      <w:r w:rsidRPr="00E27D23">
        <w:tab/>
        <w:t>Test Purpose (TP)</w:t>
      </w:r>
    </w:p>
    <w:p w14:paraId="05E29E31" w14:textId="77777777" w:rsidR="004A02EB" w:rsidRPr="00E27D23" w:rsidRDefault="004A02EB" w:rsidP="004A02EB">
      <w:pPr>
        <w:pStyle w:val="H6"/>
      </w:pPr>
      <w:r w:rsidRPr="00E27D23">
        <w:t>(1)</w:t>
      </w:r>
    </w:p>
    <w:p w14:paraId="61DB79AB" w14:textId="77777777" w:rsidR="004A02EB" w:rsidRPr="00E27D23" w:rsidRDefault="004A02EB" w:rsidP="004A02EB">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 xml:space="preserve">UE in NR RRC_CONNECTED state and having established </w:t>
      </w:r>
      <w:bookmarkStart w:id="97" w:name="OLE_LINK232"/>
      <w:r w:rsidRPr="00E27D23">
        <w:rPr>
          <w:noProof w:val="0"/>
        </w:rPr>
        <w:t>PC5 RRC connection</w:t>
      </w:r>
      <w:bookmarkEnd w:id="97"/>
      <w:r w:rsidRPr="00E27D23">
        <w:rPr>
          <w:noProof w:val="0"/>
        </w:rPr>
        <w:t xml:space="preserve"> with peer UE }</w:t>
      </w:r>
    </w:p>
    <w:p w14:paraId="3BD773FB" w14:textId="77777777" w:rsidR="004A02EB" w:rsidRPr="00E27D23" w:rsidRDefault="004A02EB" w:rsidP="004A02EB">
      <w:pPr>
        <w:pStyle w:val="PL"/>
        <w:rPr>
          <w:noProof w:val="0"/>
        </w:rPr>
      </w:pPr>
      <w:r w:rsidRPr="00E27D23">
        <w:rPr>
          <w:b/>
          <w:bCs/>
          <w:noProof w:val="0"/>
        </w:rPr>
        <w:t>ensure that</w:t>
      </w:r>
      <w:r w:rsidRPr="00E27D23">
        <w:rPr>
          <w:noProof w:val="0"/>
        </w:rPr>
        <w:t xml:space="preserve"> {</w:t>
      </w:r>
    </w:p>
    <w:p w14:paraId="53893C60" w14:textId="77777777" w:rsidR="004A02EB" w:rsidRPr="00E27D23" w:rsidRDefault="004A02EB" w:rsidP="004A02EB">
      <w:pPr>
        <w:pStyle w:val="PL"/>
        <w:rPr>
          <w:noProof w:val="0"/>
        </w:rPr>
      </w:pPr>
      <w:r w:rsidRPr="00E27D23">
        <w:rPr>
          <w:noProof w:val="0"/>
        </w:rPr>
        <w:t xml:space="preserve">  </w:t>
      </w:r>
      <w:r w:rsidRPr="00E27D23">
        <w:rPr>
          <w:b/>
          <w:bCs/>
          <w:noProof w:val="0"/>
        </w:rPr>
        <w:t>when</w:t>
      </w:r>
      <w:r w:rsidRPr="00E27D23">
        <w:rPr>
          <w:noProof w:val="0"/>
        </w:rPr>
        <w:t xml:space="preserve"> { UE is configured by upper layer to configure SL CSI-RS resource to peer UE }</w:t>
      </w:r>
    </w:p>
    <w:p w14:paraId="52DE00B2" w14:textId="7657CEDF" w:rsidR="004A02EB" w:rsidRPr="00E27D23" w:rsidRDefault="004A02EB" w:rsidP="004A02EB">
      <w:pPr>
        <w:pStyle w:val="PL"/>
        <w:rPr>
          <w:noProof w:val="0"/>
        </w:rPr>
      </w:pPr>
      <w:r w:rsidRPr="00E27D23">
        <w:rPr>
          <w:noProof w:val="0"/>
        </w:rPr>
        <w:t xml:space="preserve">    </w:t>
      </w:r>
      <w:r w:rsidRPr="00E27D23">
        <w:rPr>
          <w:b/>
          <w:bCs/>
          <w:noProof w:val="0"/>
        </w:rPr>
        <w:t>then</w:t>
      </w:r>
      <w:r w:rsidRPr="00E27D23">
        <w:rPr>
          <w:noProof w:val="0"/>
        </w:rPr>
        <w:t xml:space="preserve"> { UE sends an </w:t>
      </w:r>
      <w:r w:rsidR="00E50D48" w:rsidRPr="00E27D23">
        <w:rPr>
          <w:i/>
          <w:noProof w:val="0"/>
        </w:rPr>
        <w:t>RRCReconfigurationSidelink</w:t>
      </w:r>
      <w:r w:rsidRPr="00E27D23">
        <w:rPr>
          <w:noProof w:val="0"/>
        </w:rPr>
        <w:t xml:space="preserve"> message</w:t>
      </w:r>
      <w:bookmarkStart w:id="98" w:name="OLE_LINK159"/>
      <w:r w:rsidRPr="00E27D23">
        <w:rPr>
          <w:noProof w:val="0"/>
        </w:rPr>
        <w:t xml:space="preserve"> including </w:t>
      </w:r>
      <w:bookmarkStart w:id="99" w:name="OLE_LINK160"/>
      <w:r w:rsidRPr="00E27D23">
        <w:rPr>
          <w:noProof w:val="0"/>
        </w:rPr>
        <w:t>sl-CSI-RS-Config</w:t>
      </w:r>
      <w:bookmarkEnd w:id="98"/>
      <w:bookmarkEnd w:id="99"/>
      <w:r w:rsidRPr="00E27D23">
        <w:rPr>
          <w:noProof w:val="0"/>
        </w:rPr>
        <w:t xml:space="preserve"> and </w:t>
      </w:r>
      <w:r w:rsidR="00E50D48" w:rsidRPr="00E27D23">
        <w:rPr>
          <w:i/>
          <w:iCs/>
          <w:noProof w:val="0"/>
        </w:rPr>
        <w:t>sl-LatencyBoundCSI-Report</w:t>
      </w:r>
      <w:r w:rsidRPr="00E27D23">
        <w:rPr>
          <w:noProof w:val="0"/>
        </w:rPr>
        <w:t xml:space="preserve"> to peer UE and starts to transmit SL CSI-RS }</w:t>
      </w:r>
    </w:p>
    <w:p w14:paraId="29CD93FE" w14:textId="77777777" w:rsidR="004A02EB" w:rsidRPr="00E27D23" w:rsidRDefault="004A02EB" w:rsidP="004A02EB">
      <w:pPr>
        <w:pStyle w:val="PL"/>
        <w:rPr>
          <w:noProof w:val="0"/>
        </w:rPr>
      </w:pPr>
      <w:r w:rsidRPr="00E27D23">
        <w:rPr>
          <w:noProof w:val="0"/>
        </w:rPr>
        <w:t xml:space="preserve">            }</w:t>
      </w:r>
    </w:p>
    <w:p w14:paraId="4EB33D42" w14:textId="77777777" w:rsidR="004A02EB" w:rsidRPr="00E27D23" w:rsidRDefault="004A02EB" w:rsidP="004A02EB">
      <w:pPr>
        <w:pStyle w:val="PL"/>
        <w:rPr>
          <w:noProof w:val="0"/>
        </w:rPr>
      </w:pPr>
    </w:p>
    <w:p w14:paraId="4D41D97A" w14:textId="77777777" w:rsidR="004A02EB" w:rsidRPr="00E27D23" w:rsidRDefault="004A02EB" w:rsidP="004A02EB">
      <w:pPr>
        <w:pStyle w:val="H6"/>
      </w:pPr>
      <w:r w:rsidRPr="00E27D23">
        <w:t>(2)</w:t>
      </w:r>
    </w:p>
    <w:p w14:paraId="7241089D" w14:textId="77777777" w:rsidR="004A02EB" w:rsidRPr="00E27D23" w:rsidRDefault="004A02EB" w:rsidP="004A02EB">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in NR RRC_CONNECTED and having established PC5 RRC connection with peer UE }</w:t>
      </w:r>
    </w:p>
    <w:p w14:paraId="43F4736F" w14:textId="77777777" w:rsidR="004A02EB" w:rsidRPr="00E27D23" w:rsidRDefault="004A02EB" w:rsidP="004A02EB">
      <w:pPr>
        <w:pStyle w:val="PL"/>
        <w:rPr>
          <w:noProof w:val="0"/>
        </w:rPr>
      </w:pPr>
      <w:r w:rsidRPr="00E27D23">
        <w:rPr>
          <w:b/>
          <w:bCs/>
          <w:noProof w:val="0"/>
        </w:rPr>
        <w:t>ensure that</w:t>
      </w:r>
      <w:r w:rsidRPr="00E27D23">
        <w:rPr>
          <w:noProof w:val="0"/>
        </w:rPr>
        <w:t xml:space="preserve"> {</w:t>
      </w:r>
    </w:p>
    <w:p w14:paraId="13FD41AB" w14:textId="77777777" w:rsidR="004A02EB" w:rsidRPr="00E27D23" w:rsidRDefault="004A02EB" w:rsidP="004A02EB">
      <w:pPr>
        <w:pStyle w:val="PL"/>
        <w:rPr>
          <w:noProof w:val="0"/>
        </w:rPr>
      </w:pPr>
      <w:r w:rsidRPr="00E27D23">
        <w:rPr>
          <w:noProof w:val="0"/>
        </w:rPr>
        <w:t xml:space="preserve">  </w:t>
      </w:r>
      <w:r w:rsidRPr="00E27D23">
        <w:rPr>
          <w:b/>
          <w:bCs/>
          <w:noProof w:val="0"/>
        </w:rPr>
        <w:t>when</w:t>
      </w:r>
      <w:r w:rsidRPr="00E27D23">
        <w:rPr>
          <w:noProof w:val="0"/>
        </w:rPr>
        <w:t xml:space="preserve"> { UE is configured by upper layer to trigger SL CSI report }</w:t>
      </w:r>
    </w:p>
    <w:p w14:paraId="75CCF683" w14:textId="77777777" w:rsidR="004A02EB" w:rsidRPr="00E27D23" w:rsidRDefault="004A02EB" w:rsidP="004A02EB">
      <w:pPr>
        <w:pStyle w:val="PL"/>
        <w:rPr>
          <w:noProof w:val="0"/>
        </w:rPr>
      </w:pPr>
      <w:r w:rsidRPr="00E27D23">
        <w:rPr>
          <w:noProof w:val="0"/>
        </w:rPr>
        <w:t xml:space="preserve">    </w:t>
      </w:r>
      <w:r w:rsidRPr="00E27D23">
        <w:rPr>
          <w:b/>
          <w:bCs/>
          <w:noProof w:val="0"/>
        </w:rPr>
        <w:t>then</w:t>
      </w:r>
      <w:r w:rsidRPr="00E27D23">
        <w:rPr>
          <w:noProof w:val="0"/>
        </w:rPr>
        <w:t xml:space="preserve"> { UE sends an SCI format </w:t>
      </w:r>
      <w:r w:rsidRPr="00E27D23">
        <w:rPr>
          <w:noProof w:val="0"/>
          <w:lang w:eastAsia="zh-CN"/>
        </w:rPr>
        <w:t>2</w:t>
      </w:r>
      <w:r w:rsidRPr="00E27D23">
        <w:rPr>
          <w:noProof w:val="0"/>
        </w:rPr>
        <w:t xml:space="preserve">-A to trigger SL CSI report </w:t>
      </w:r>
      <w:r w:rsidRPr="00E27D23">
        <w:rPr>
          <w:noProof w:val="0"/>
          <w:lang w:eastAsia="sv-SE"/>
        </w:rPr>
        <w:t xml:space="preserve">and </w:t>
      </w:r>
      <w:r w:rsidRPr="00E27D23">
        <w:rPr>
          <w:noProof w:val="0"/>
        </w:rPr>
        <w:t>the '</w:t>
      </w:r>
      <w:r w:rsidRPr="00E27D23">
        <w:rPr>
          <w:i/>
          <w:iCs/>
          <w:noProof w:val="0"/>
        </w:rPr>
        <w:t>CSI request</w:t>
      </w:r>
      <w:r w:rsidRPr="00E27D23">
        <w:rPr>
          <w:noProof w:val="0"/>
        </w:rPr>
        <w:t>' field in the corresponding SCI format 2-A is set to 1 }</w:t>
      </w:r>
    </w:p>
    <w:p w14:paraId="531A0509" w14:textId="77777777" w:rsidR="004A02EB" w:rsidRPr="00E27D23" w:rsidRDefault="004A02EB" w:rsidP="004A02EB">
      <w:pPr>
        <w:pStyle w:val="PL"/>
        <w:rPr>
          <w:noProof w:val="0"/>
        </w:rPr>
      </w:pPr>
      <w:r w:rsidRPr="00E27D23">
        <w:rPr>
          <w:noProof w:val="0"/>
        </w:rPr>
        <w:t xml:space="preserve">            }</w:t>
      </w:r>
    </w:p>
    <w:p w14:paraId="28401771" w14:textId="77777777" w:rsidR="004A02EB" w:rsidRPr="00E27D23" w:rsidRDefault="004A02EB" w:rsidP="004A02EB">
      <w:pPr>
        <w:pStyle w:val="PL"/>
        <w:rPr>
          <w:noProof w:val="0"/>
        </w:rPr>
      </w:pPr>
    </w:p>
    <w:p w14:paraId="3DD0167A" w14:textId="77777777" w:rsidR="004A02EB" w:rsidRPr="00E27D23" w:rsidRDefault="004A02EB" w:rsidP="004A02EB">
      <w:pPr>
        <w:pStyle w:val="H6"/>
      </w:pPr>
      <w:r w:rsidRPr="00E27D23">
        <w:rPr>
          <w:lang w:eastAsia="zh-CN"/>
        </w:rPr>
        <w:t>12.2.7.1</w:t>
      </w:r>
      <w:r w:rsidRPr="00E27D23">
        <w:t>.2</w:t>
      </w:r>
      <w:r w:rsidRPr="00E27D23">
        <w:tab/>
        <w:t>Conformance requirements</w:t>
      </w:r>
    </w:p>
    <w:p w14:paraId="72FB2AA6" w14:textId="77777777" w:rsidR="004A02EB" w:rsidRPr="00E27D23" w:rsidRDefault="004A02EB" w:rsidP="009D4432">
      <w:pPr>
        <w:rPr>
          <w:lang w:eastAsia="sv-SE"/>
        </w:rPr>
      </w:pPr>
      <w:r w:rsidRPr="00E27D23">
        <w:t>References: The conformance requirements covered in the current TC are specified in: TS 38.331 clause 5.8.9.1.1, 5.8.9.1.2</w:t>
      </w:r>
      <w:r w:rsidRPr="00E27D23">
        <w:rPr>
          <w:lang w:eastAsia="zh-CN"/>
        </w:rPr>
        <w:t xml:space="preserve">, </w:t>
      </w:r>
      <w:r w:rsidRPr="00E27D23">
        <w:t>TS 38.214 clause 8.5.2.2, 8.2.1, TS 38.212 clause 8.3.1.1 and 8.4.1.1</w:t>
      </w:r>
      <w:r w:rsidRPr="00E27D23">
        <w:rPr>
          <w:lang w:eastAsia="zh-CN"/>
        </w:rPr>
        <w:t>.</w:t>
      </w:r>
      <w:r w:rsidRPr="00E27D23">
        <w:t xml:space="preserve"> Unless otherwise stated these are Rel-16 requirements. </w:t>
      </w:r>
      <w:bookmarkStart w:id="100" w:name="OLE_LINK162"/>
    </w:p>
    <w:p w14:paraId="28A00476" w14:textId="77777777" w:rsidR="004A02EB" w:rsidRPr="00E27D23" w:rsidRDefault="004A02EB" w:rsidP="009D4432">
      <w:r w:rsidRPr="00E27D23">
        <w:t>[TS 38.331, clause 5.8.9.1.1]</w:t>
      </w:r>
      <w:bookmarkEnd w:id="100"/>
    </w:p>
    <w:p w14:paraId="1DD7FAE9" w14:textId="77777777" w:rsidR="004A02EB" w:rsidRPr="00E27D23" w:rsidRDefault="004A02EB" w:rsidP="009D4432">
      <w:r w:rsidRPr="00E27D23">
        <w:t>The purpose of this procedure is to modify a PC5-RRC connection, e.g. to establish/modify/release sidelink DRBs, to (re-)configure NR sidelink measurement and reporting, to (re-)configure sidelink CSI reference signal resources and CSI reporting latency bound.</w:t>
      </w:r>
    </w:p>
    <w:p w14:paraId="01C18089" w14:textId="77777777" w:rsidR="004A02EB" w:rsidRPr="00E27D23" w:rsidRDefault="004A02EB" w:rsidP="009D4432">
      <w:r w:rsidRPr="00E27D23">
        <w:t>The UE may initiate the sidelink RRC reconfiguration procedure and perform the operation in sub-clause 5.8.9.1.2 on the corresponding PC5-RRC connection in following cases:</w:t>
      </w:r>
    </w:p>
    <w:p w14:paraId="776CAA9C" w14:textId="77777777" w:rsidR="004A02EB" w:rsidRPr="00E27D23" w:rsidRDefault="004A02EB" w:rsidP="009D4432">
      <w:pPr>
        <w:pStyle w:val="B1"/>
      </w:pPr>
      <w:r w:rsidRPr="00E27D23">
        <w:t>…</w:t>
      </w:r>
    </w:p>
    <w:p w14:paraId="1EDA0E46" w14:textId="77777777" w:rsidR="004A02EB" w:rsidRPr="00E27D23" w:rsidRDefault="004A02EB" w:rsidP="009D4432">
      <w:pPr>
        <w:pStyle w:val="B1"/>
      </w:pPr>
      <w:r w:rsidRPr="00E27D23">
        <w:t>-</w:t>
      </w:r>
      <w:r w:rsidRPr="00E27D23">
        <w:tab/>
        <w:t>the (re-)configuration of the sidelink CSI reference signal resources and CSI reporting latency bound.</w:t>
      </w:r>
    </w:p>
    <w:p w14:paraId="2E6257B1" w14:textId="77777777" w:rsidR="004A02EB" w:rsidRPr="00E27D23" w:rsidRDefault="004A02EB" w:rsidP="009D4432">
      <w:pPr>
        <w:rPr>
          <w:lang w:eastAsia="sv-SE"/>
        </w:rPr>
      </w:pPr>
      <w:r w:rsidRPr="00E27D23">
        <w:rPr>
          <w:lang w:eastAsia="zh-CN"/>
        </w:rPr>
        <w:t>I</w:t>
      </w:r>
      <w:r w:rsidRPr="00E27D23">
        <w:t xml:space="preserve">n RRC_CONNECTED, the UE applies the NR sidelink communications parameters provided in </w:t>
      </w:r>
      <w:r w:rsidRPr="00E27D23">
        <w:rPr>
          <w:i/>
        </w:rPr>
        <w:t>RRCReconfiguration</w:t>
      </w:r>
      <w:r w:rsidRPr="00E27D23">
        <w:rPr>
          <w:lang w:eastAsia="zh-CN"/>
        </w:rPr>
        <w:t xml:space="preserve"> (if any). In</w:t>
      </w:r>
      <w:r w:rsidRPr="00E27D23">
        <w:t xml:space="preserve"> RRC_IDLE or RRC_INACTIVE</w:t>
      </w:r>
      <w:r w:rsidRPr="00E27D23">
        <w:rPr>
          <w:lang w:eastAsia="zh-CN"/>
        </w:rPr>
        <w:t>, the UE applies</w:t>
      </w:r>
      <w:r w:rsidRPr="00E27D23">
        <w:t xml:space="preserve"> the NR sidelink communications parameters provided in </w:t>
      </w:r>
      <w:r w:rsidRPr="00E27D23">
        <w:rPr>
          <w:szCs w:val="22"/>
        </w:rPr>
        <w:t>system information</w:t>
      </w:r>
      <w:r w:rsidRPr="00E27D23">
        <w:rPr>
          <w:lang w:eastAsia="zh-CN"/>
        </w:rPr>
        <w:t xml:space="preserve"> (if any). For other cases, </w:t>
      </w:r>
      <w:r w:rsidRPr="00E27D23">
        <w:t xml:space="preserve">UEs apply the NR sidelink communications parameters provided in </w:t>
      </w:r>
      <w:r w:rsidRPr="00E27D23">
        <w:rPr>
          <w:i/>
        </w:rPr>
        <w:t xml:space="preserve">SidelinkPreconfigNR </w:t>
      </w:r>
      <w:r w:rsidRPr="00E27D23">
        <w:rPr>
          <w:lang w:eastAsia="zh-CN"/>
        </w:rPr>
        <w:t xml:space="preserve">(if any). When UE performs state transition between above three cases, </w:t>
      </w:r>
      <w:r w:rsidRPr="00E27D23">
        <w:t>the UE applies the NR sidelink communications parameters</w:t>
      </w:r>
      <w:r w:rsidRPr="00E27D23">
        <w:rPr>
          <w:lang w:eastAsia="zh-CN"/>
        </w:rPr>
        <w:t xml:space="preserve"> provided in the new state, after </w:t>
      </w:r>
      <w:r w:rsidRPr="00E27D23">
        <w:t>acquisition of the new configurations</w:t>
      </w:r>
      <w:r w:rsidRPr="00E27D23">
        <w:rPr>
          <w:lang w:eastAsia="zh-CN"/>
        </w:rPr>
        <w:t>. Before</w:t>
      </w:r>
      <w:r w:rsidRPr="00E27D23">
        <w:t xml:space="preserve"> acquisition of the new configurations, UE continues applying</w:t>
      </w:r>
      <w:r w:rsidRPr="00E27D23">
        <w:rPr>
          <w:lang w:eastAsia="zh-CN"/>
        </w:rPr>
        <w:t xml:space="preserve"> t</w:t>
      </w:r>
      <w:r w:rsidRPr="00E27D23">
        <w:t>he NR sidelink communications parameters</w:t>
      </w:r>
      <w:r w:rsidRPr="00E27D23">
        <w:rPr>
          <w:lang w:eastAsia="zh-CN"/>
        </w:rPr>
        <w:t xml:space="preserve"> provided in the old state.</w:t>
      </w:r>
    </w:p>
    <w:p w14:paraId="0DCAE6FD" w14:textId="77777777" w:rsidR="004A02EB" w:rsidRPr="00E27D23" w:rsidRDefault="004A02EB" w:rsidP="009D4432">
      <w:bookmarkStart w:id="101" w:name="OLE_LINK228"/>
      <w:r w:rsidRPr="00E27D23">
        <w:t>[TS 38.331, clause 5.8.9.1.2]</w:t>
      </w:r>
      <w:bookmarkEnd w:id="101"/>
    </w:p>
    <w:p w14:paraId="3C0C288A" w14:textId="77777777" w:rsidR="004A02EB" w:rsidRPr="00E27D23" w:rsidRDefault="004A02EB" w:rsidP="009D4432">
      <w:r w:rsidRPr="00E27D23">
        <w:t xml:space="preserve">The UE shall set the contents of </w:t>
      </w:r>
      <w:bookmarkStart w:id="102" w:name="OLE_LINK165"/>
      <w:r w:rsidRPr="00E27D23">
        <w:rPr>
          <w:rFonts w:eastAsia="MS Mincho"/>
          <w:i/>
        </w:rPr>
        <w:t>RRCReconfigurationSidelink</w:t>
      </w:r>
      <w:r w:rsidRPr="00E27D23">
        <w:t xml:space="preserve"> </w:t>
      </w:r>
      <w:bookmarkEnd w:id="102"/>
      <w:r w:rsidRPr="00E27D23">
        <w:t>message as follows:</w:t>
      </w:r>
    </w:p>
    <w:p w14:paraId="397C0B8D" w14:textId="77777777" w:rsidR="004A02EB" w:rsidRPr="00E27D23" w:rsidRDefault="004A02EB" w:rsidP="009D4432">
      <w:pPr>
        <w:pStyle w:val="B1"/>
      </w:pPr>
      <w:r w:rsidRPr="00E27D23">
        <w:t>…</w:t>
      </w:r>
    </w:p>
    <w:p w14:paraId="66D3FCC2" w14:textId="77777777" w:rsidR="004A02EB" w:rsidRPr="00E27D23" w:rsidRDefault="004A02EB" w:rsidP="009D4432">
      <w:pPr>
        <w:pStyle w:val="B1"/>
      </w:pPr>
      <w:r w:rsidRPr="00E27D23">
        <w:t>1&gt;</w:t>
      </w:r>
      <w:r w:rsidRPr="00E27D23">
        <w:tab/>
        <w:t>set the sl-CSI-RS-Config;</w:t>
      </w:r>
    </w:p>
    <w:p w14:paraId="6D9484D3" w14:textId="77777777" w:rsidR="004A02EB" w:rsidRPr="00E27D23" w:rsidRDefault="004A02EB" w:rsidP="009D4432">
      <w:pPr>
        <w:pStyle w:val="B1"/>
      </w:pPr>
      <w:r w:rsidRPr="00E27D23">
        <w:t>1&gt;</w:t>
      </w:r>
      <w:r w:rsidRPr="00E27D23">
        <w:tab/>
        <w:t xml:space="preserve">set the </w:t>
      </w:r>
      <w:bookmarkStart w:id="103" w:name="OLE_LINK33"/>
      <w:r w:rsidRPr="00E27D23">
        <w:t>sl-LatencyBoundCSI-Report</w:t>
      </w:r>
      <w:bookmarkEnd w:id="103"/>
      <w:r w:rsidRPr="00E27D23">
        <w:t>,</w:t>
      </w:r>
    </w:p>
    <w:p w14:paraId="75B8977F" w14:textId="77777777" w:rsidR="004A02EB" w:rsidRPr="00E27D23" w:rsidRDefault="004A02EB" w:rsidP="009D4432">
      <w:pPr>
        <w:pStyle w:val="NO"/>
      </w:pPr>
      <w:r w:rsidRPr="00E27D23">
        <w:t>NOTE 1:</w:t>
      </w:r>
      <w:r w:rsidRPr="00E27D23">
        <w:tab/>
        <w:t xml:space="preserve">How to set the parameters included in </w:t>
      </w:r>
      <w:r w:rsidRPr="00E27D23">
        <w:rPr>
          <w:i/>
          <w:iCs/>
        </w:rPr>
        <w:t>sl-CSI-RS-Config</w:t>
      </w:r>
      <w:r w:rsidRPr="00E27D23">
        <w:t xml:space="preserve"> and </w:t>
      </w:r>
      <w:r w:rsidRPr="00E27D23">
        <w:rPr>
          <w:i/>
          <w:iCs/>
        </w:rPr>
        <w:t>sl-LatencyBoundCSI-Report</w:t>
      </w:r>
      <w:r w:rsidRPr="00E27D23">
        <w:t xml:space="preserve"> is up to UE implementation.</w:t>
      </w:r>
    </w:p>
    <w:p w14:paraId="4598E54A" w14:textId="77777777" w:rsidR="004A02EB" w:rsidRPr="00E27D23" w:rsidRDefault="004A02EB" w:rsidP="009D4432">
      <w:r w:rsidRPr="00E27D23">
        <w:t xml:space="preserve">The UE shall submit the </w:t>
      </w:r>
      <w:r w:rsidRPr="00E27D23">
        <w:rPr>
          <w:rFonts w:eastAsia="MS Mincho"/>
          <w:i/>
        </w:rPr>
        <w:t>RRCReconfigurationSidelink</w:t>
      </w:r>
      <w:r w:rsidRPr="00E27D23">
        <w:t xml:space="preserve"> message to lower layers for transmission.</w:t>
      </w:r>
    </w:p>
    <w:p w14:paraId="15A10EFE" w14:textId="77777777" w:rsidR="004A02EB" w:rsidRPr="00E27D23" w:rsidRDefault="004A02EB" w:rsidP="009D4432">
      <w:bookmarkStart w:id="104" w:name="OLE_LINK229"/>
      <w:r w:rsidRPr="00E27D23">
        <w:t xml:space="preserve">[TS </w:t>
      </w:r>
      <w:bookmarkStart w:id="105" w:name="OLE_LINK11"/>
      <w:r w:rsidRPr="00E27D23">
        <w:t>38.214, clause 8.5.2.2</w:t>
      </w:r>
      <w:bookmarkEnd w:id="105"/>
      <w:r w:rsidRPr="00E27D23">
        <w:t>]</w:t>
      </w:r>
    </w:p>
    <w:p w14:paraId="5EC8E835" w14:textId="77777777" w:rsidR="004A02EB" w:rsidRPr="00E27D23" w:rsidRDefault="004A02EB" w:rsidP="009D4432">
      <w:bookmarkStart w:id="106" w:name="_Hlk86223236"/>
      <w:bookmarkEnd w:id="104"/>
      <w:r w:rsidRPr="00E27D23">
        <w:t xml:space="preserve">The UE can be configured with one CSI-RS pattern as indicated by the higher layer parameters </w:t>
      </w:r>
      <w:r w:rsidRPr="00E27D23">
        <w:rPr>
          <w:i/>
          <w:iCs/>
        </w:rPr>
        <w:t xml:space="preserve">sl-CSI-RS-FreqAllocation, sl-OneAntennaPort, sl-CSI-RS-FirstSymbol </w:t>
      </w:r>
      <w:r w:rsidRPr="00E27D23">
        <w:t>in</w:t>
      </w:r>
      <w:r w:rsidRPr="00E27D23">
        <w:rPr>
          <w:i/>
          <w:iCs/>
        </w:rPr>
        <w:t xml:space="preserve"> SL-CSI-RS-Config</w:t>
      </w:r>
      <w:r w:rsidRPr="00E27D23">
        <w:t>.</w:t>
      </w:r>
    </w:p>
    <w:p w14:paraId="5C813376" w14:textId="77777777" w:rsidR="004A02EB" w:rsidRPr="00E27D23" w:rsidRDefault="004A02EB" w:rsidP="009D4432">
      <w:r w:rsidRPr="00E27D23">
        <w:t xml:space="preserve">Parameters for which the UE shall assume non-zero transmission power for CSI-RS are configured according to clause 8.2.1. </w:t>
      </w:r>
    </w:p>
    <w:p w14:paraId="63A01985" w14:textId="77777777" w:rsidR="004A02EB" w:rsidRPr="00E27D23" w:rsidRDefault="004A02EB" w:rsidP="009D4432">
      <w:r w:rsidRPr="00E27D23">
        <w:t>A UE is not expected to be configured such that a CSI-RS and the corresponding PSCCH can be mapped to the same resource element. A UE is not expected to receive sidelink CSI-RS and PSSCH DM-RS, nor CSI-RS and 2nd-stage SCI, on the same symbol.</w:t>
      </w:r>
    </w:p>
    <w:p w14:paraId="0FFFF37D" w14:textId="77777777" w:rsidR="004A02EB" w:rsidRPr="00E27D23" w:rsidRDefault="004A02EB" w:rsidP="009D4432">
      <w:pPr>
        <w:rPr>
          <w:rFonts w:eastAsia="Malgun Gothic"/>
        </w:rPr>
      </w:pPr>
      <w:bookmarkStart w:id="107" w:name="OLE_LINK192"/>
      <w:r w:rsidRPr="00E27D23">
        <w:t>Sidelink CSI-RS</w:t>
      </w:r>
      <w:bookmarkEnd w:id="107"/>
      <w:r w:rsidRPr="00E27D23">
        <w:t xml:space="preserve"> shall be transmitted according to [4, TS 38.211] in the resource blocks used for the PSSCH associated with the SCI format 2-A triggering a report.</w:t>
      </w:r>
    </w:p>
    <w:p w14:paraId="692CB2A9" w14:textId="77777777" w:rsidR="004A02EB" w:rsidRPr="00E27D23" w:rsidRDefault="004A02EB" w:rsidP="009D4432">
      <w:pPr>
        <w:rPr>
          <w:rFonts w:eastAsia="SimSun"/>
        </w:rPr>
      </w:pPr>
      <w:bookmarkStart w:id="108" w:name="OLE_LINK6"/>
      <w:bookmarkEnd w:id="106"/>
      <w:r w:rsidRPr="00E27D23">
        <w:t>[</w:t>
      </w:r>
      <w:bookmarkStart w:id="109" w:name="OLE_LINK12"/>
      <w:r w:rsidRPr="00E27D23">
        <w:t xml:space="preserve">TS 38.214, clause </w:t>
      </w:r>
      <w:bookmarkStart w:id="110" w:name="OLE_LINK13"/>
      <w:r w:rsidRPr="00E27D23">
        <w:t>8.2.1</w:t>
      </w:r>
      <w:bookmarkEnd w:id="109"/>
      <w:bookmarkEnd w:id="110"/>
      <w:r w:rsidRPr="00E27D23">
        <w:t>]</w:t>
      </w:r>
    </w:p>
    <w:p w14:paraId="72CEFCB2" w14:textId="77777777" w:rsidR="004A02EB" w:rsidRPr="00E27D23" w:rsidRDefault="004A02EB" w:rsidP="009D4432">
      <w:bookmarkStart w:id="111" w:name="OLE_LINK172"/>
      <w:bookmarkEnd w:id="108"/>
      <w:r w:rsidRPr="00E27D23">
        <w:t xml:space="preserve">A UE transmits sidelink CSI-RS within a </w:t>
      </w:r>
      <w:bookmarkStart w:id="112" w:name="OLE_LINK230"/>
      <w:r w:rsidRPr="00E27D23">
        <w:t>unicast</w:t>
      </w:r>
      <w:bookmarkEnd w:id="112"/>
      <w:r w:rsidRPr="00E27D23">
        <w:t xml:space="preserve"> PSSCH transmission if the following conditions hold:</w:t>
      </w:r>
    </w:p>
    <w:p w14:paraId="09C129CF" w14:textId="77777777" w:rsidR="004A02EB" w:rsidRPr="00E27D23" w:rsidRDefault="004A02EB" w:rsidP="009D4432">
      <w:pPr>
        <w:pStyle w:val="B1"/>
      </w:pPr>
      <w:r w:rsidRPr="00E27D23">
        <w:t>-</w:t>
      </w:r>
      <w:r w:rsidRPr="00E27D23">
        <w:tab/>
        <w:t xml:space="preserve">CSI reporting is enabled by higher layer parameter </w:t>
      </w:r>
      <w:bookmarkStart w:id="113" w:name="OLE_LINK191"/>
      <w:r w:rsidRPr="00E27D23">
        <w:rPr>
          <w:i/>
        </w:rPr>
        <w:t>sl-CSI</w:t>
      </w:r>
      <w:bookmarkEnd w:id="113"/>
      <w:r w:rsidRPr="00E27D23">
        <w:rPr>
          <w:i/>
        </w:rPr>
        <w:t>-Acquisition</w:t>
      </w:r>
      <w:r w:rsidRPr="00E27D23">
        <w:t>; and</w:t>
      </w:r>
    </w:p>
    <w:p w14:paraId="526DA877" w14:textId="77777777" w:rsidR="004A02EB" w:rsidRPr="00E27D23" w:rsidRDefault="004A02EB" w:rsidP="009D4432">
      <w:pPr>
        <w:pStyle w:val="B1"/>
      </w:pPr>
      <w:r w:rsidRPr="00E27D23">
        <w:t>-</w:t>
      </w:r>
      <w:r w:rsidRPr="00E27D23">
        <w:tab/>
        <w:t>the '</w:t>
      </w:r>
      <w:r w:rsidRPr="00E27D23">
        <w:rPr>
          <w:i/>
          <w:iCs/>
        </w:rPr>
        <w:t>CSI request</w:t>
      </w:r>
      <w:r w:rsidRPr="00E27D23">
        <w:t>' field in the corresponding SCI format 2-A is set to 1.</w:t>
      </w:r>
    </w:p>
    <w:bookmarkEnd w:id="111"/>
    <w:p w14:paraId="53E4B4E5" w14:textId="77777777" w:rsidR="004A02EB" w:rsidRPr="00E27D23" w:rsidRDefault="004A02EB" w:rsidP="009D4432">
      <w:r w:rsidRPr="00E27D23">
        <w:t>The following parameters for CSI-RS transmission are configured for each CSI-RS configuration:</w:t>
      </w:r>
    </w:p>
    <w:p w14:paraId="07FCA2F7" w14:textId="77777777" w:rsidR="004A02EB" w:rsidRPr="00E27D23" w:rsidRDefault="004A02EB" w:rsidP="009D4432">
      <w:pPr>
        <w:pStyle w:val="B1"/>
      </w:pPr>
      <w:r w:rsidRPr="00E27D23">
        <w:t>-</w:t>
      </w:r>
      <w:r w:rsidRPr="00E27D23">
        <w:tab/>
      </w:r>
      <w:r w:rsidRPr="00E27D23">
        <w:rPr>
          <w:i/>
          <w:iCs/>
        </w:rPr>
        <w:t>sl-CSI-RS-FirstSymbol</w:t>
      </w:r>
      <w:r w:rsidRPr="00E27D23">
        <w:t xml:space="preserve"> indicates the first OFDM symbol in a PRB used for SL CSI-RS</w:t>
      </w:r>
    </w:p>
    <w:p w14:paraId="0204952E" w14:textId="77777777" w:rsidR="004A02EB" w:rsidRPr="00E27D23" w:rsidRDefault="004A02EB" w:rsidP="009D4432">
      <w:pPr>
        <w:pStyle w:val="B1"/>
      </w:pPr>
      <w:r w:rsidRPr="00E27D23">
        <w:t>-</w:t>
      </w:r>
      <w:r w:rsidRPr="00E27D23">
        <w:tab/>
      </w:r>
      <w:r w:rsidRPr="00E27D23">
        <w:rPr>
          <w:i/>
          <w:iCs/>
        </w:rPr>
        <w:t>sl-CSI-RS-FreqAllocation</w:t>
      </w:r>
      <w:r w:rsidRPr="00E27D23">
        <w:t xml:space="preserve"> indicates the number of antenna ports and the frequency domain allocation for SL CSI-RS. </w:t>
      </w:r>
    </w:p>
    <w:p w14:paraId="04DBC913" w14:textId="4F31F338" w:rsidR="004A02EB" w:rsidRPr="00E27D23" w:rsidRDefault="004A02EB" w:rsidP="009D4432">
      <w:r w:rsidRPr="00E27D23">
        <w:t xml:space="preserve">When the UE is configured with </w:t>
      </w:r>
      <w:r w:rsidRPr="00E27D23">
        <w:rPr>
          <w:i/>
          <w:iCs/>
        </w:rPr>
        <w:t>Q</w:t>
      </w:r>
      <w:r w:rsidRPr="00E27D23">
        <w:rPr>
          <w:i/>
          <w:iCs/>
          <w:vertAlign w:val="subscript"/>
        </w:rPr>
        <w:t>p</w:t>
      </w:r>
      <w:r w:rsidRPr="00E27D23">
        <w:t xml:space="preserve">={1,2} CSI-RS port(s) in sidelink and the number of scheduled layers is </w:t>
      </w:r>
      <m:oMath>
        <m:sSubSup>
          <m:sSubSupPr>
            <m:ctrlPr>
              <w:ins w:id="114" w:author="8005" w:date="2021-11-30T19:37:00Z">
                <w:rPr>
                  <w:rFonts w:ascii="Cambria Math" w:eastAsia="Malgun Gothic" w:hAnsi="Cambria Math" w:cs="Gulim"/>
                  <w:lang w:eastAsia="en-US"/>
                </w:rPr>
              </w:ins>
            </m:ctrlPr>
          </m:sSubSupPr>
          <m:e>
            <m:r>
              <w:ins w:id="115" w:author="8005" w:date="2021-11-30T19:37:00Z">
                <w:rPr>
                  <w:rFonts w:ascii="Cambria Math" w:hAnsi="Cambria Math"/>
                </w:rPr>
                <m:t>n</m:t>
              </w:ins>
            </m:r>
          </m:e>
          <m:sub>
            <m:r>
              <w:ins w:id="116" w:author="8005" w:date="2021-11-30T19:37:00Z">
                <w:rPr>
                  <w:rFonts w:ascii="Cambria Math" w:hAnsi="Cambria Math"/>
                </w:rPr>
                <m:t>layer</m:t>
              </w:ins>
            </m:r>
          </m:sub>
          <m:sup>
            <m:r>
              <w:ins w:id="117" w:author="8005" w:date="2021-11-30T19:37:00Z">
                <w:rPr>
                  <w:rFonts w:ascii="Cambria Math" w:hAnsi="Cambria Math"/>
                </w:rPr>
                <m:t>PSSCH</m:t>
              </w:ins>
            </m:r>
          </m:sup>
        </m:sSubSup>
      </m:oMath>
      <w:r w:rsidRPr="00E27D23">
        <w:t>,</w:t>
      </w:r>
    </w:p>
    <w:p w14:paraId="7EBD9CB1" w14:textId="1129BAD6" w:rsidR="004A02EB" w:rsidRPr="00E27D23" w:rsidRDefault="004A02EB" w:rsidP="009D4432">
      <w:pPr>
        <w:pStyle w:val="B1"/>
      </w:pPr>
      <w:r w:rsidRPr="00E27D23">
        <w:t>-</w:t>
      </w:r>
      <w:r w:rsidRPr="00E27D23">
        <w:tab/>
        <w:t xml:space="preserve">The CSI-RS scaling factor </w:t>
      </w:r>
      <m:oMath>
        <m:sSub>
          <m:sSubPr>
            <m:ctrlPr>
              <w:ins w:id="118" w:author="8005" w:date="2021-11-30T19:37:00Z">
                <w:rPr>
                  <w:rFonts w:ascii="Cambria Math" w:hAnsi="Cambria Math"/>
                  <w:lang w:eastAsia="en-US"/>
                </w:rPr>
              </w:ins>
            </m:ctrlPr>
          </m:sSubPr>
          <m:e>
            <m:r>
              <w:ins w:id="119" w:author="8005" w:date="2021-11-30T19:37:00Z">
                <w:rPr>
                  <w:rFonts w:ascii="Cambria Math" w:hAnsi="Cambria Math"/>
                </w:rPr>
                <m:t>β</m:t>
              </w:ins>
            </m:r>
          </m:e>
          <m:sub>
            <m:r>
              <w:ins w:id="120" w:author="8005" w:date="2021-11-30T19:37:00Z">
                <m:rPr>
                  <m:sty m:val="p"/>
                </m:rPr>
                <w:rPr>
                  <w:rFonts w:ascii="Cambria Math" w:hAnsi="Cambria Math"/>
                </w:rPr>
                <m:t>CSIRS</m:t>
              </w:ins>
            </m:r>
          </m:sub>
        </m:sSub>
      </m:oMath>
      <w:r w:rsidRPr="00E27D23">
        <w:t xml:space="preserve"> specified in clause 8.4.1.5.3 of [4, TS 38.211] is given by </w:t>
      </w:r>
      <m:oMath>
        <m:sSub>
          <m:sSubPr>
            <m:ctrlPr>
              <w:ins w:id="121" w:author="8005" w:date="2021-11-30T19:37:00Z">
                <w:rPr>
                  <w:rFonts w:ascii="Cambria Math" w:hAnsi="Cambria Math"/>
                  <w:lang w:eastAsia="en-US"/>
                </w:rPr>
              </w:ins>
            </m:ctrlPr>
          </m:sSubPr>
          <m:e>
            <m:r>
              <w:ins w:id="122" w:author="8005" w:date="2021-11-30T19:37:00Z">
                <w:rPr>
                  <w:rFonts w:ascii="Cambria Math" w:hAnsi="Cambria Math"/>
                </w:rPr>
                <m:t>β</m:t>
              </w:ins>
            </m:r>
          </m:e>
          <m:sub>
            <m:r>
              <w:ins w:id="123" w:author="8005" w:date="2021-11-30T19:37:00Z">
                <m:rPr>
                  <m:sty m:val="p"/>
                </m:rPr>
                <w:rPr>
                  <w:rFonts w:ascii="Cambria Math" w:hAnsi="Cambria Math"/>
                </w:rPr>
                <m:t>CSIRS</m:t>
              </w:ins>
            </m:r>
          </m:sub>
        </m:sSub>
        <m:r>
          <w:ins w:id="124" w:author="8005" w:date="2021-11-30T19:37:00Z">
            <m:rPr>
              <m:sty m:val="p"/>
            </m:rPr>
            <w:rPr>
              <w:rFonts w:ascii="Cambria Math" w:hAnsi="Cambria Math"/>
            </w:rPr>
            <m:t>=</m:t>
          </w:ins>
        </m:r>
        <m:sSubSup>
          <m:sSubSupPr>
            <m:ctrlPr>
              <w:ins w:id="125" w:author="8005" w:date="2021-11-30T19:37:00Z">
                <w:rPr>
                  <w:rFonts w:ascii="Cambria Math" w:hAnsi="Cambria Math"/>
                  <w:lang w:eastAsia="en-US"/>
                </w:rPr>
              </w:ins>
            </m:ctrlPr>
          </m:sSubSupPr>
          <m:e>
            <m:r>
              <w:ins w:id="126" w:author="8005" w:date="2021-11-30T19:37:00Z">
                <w:rPr>
                  <w:rFonts w:ascii="Cambria Math" w:hAnsi="Cambria Math"/>
                </w:rPr>
                <m:t>β</m:t>
              </w:ins>
            </m:r>
          </m:e>
          <m:sub>
            <m:r>
              <w:ins w:id="127" w:author="8005" w:date="2021-11-30T19:37:00Z">
                <m:rPr>
                  <m:sty m:val="p"/>
                </m:rPr>
                <w:rPr>
                  <w:rFonts w:ascii="Cambria Math" w:hAnsi="Cambria Math"/>
                </w:rPr>
                <m:t>DMRS</m:t>
              </w:ins>
            </m:r>
          </m:sub>
          <m:sup>
            <m:r>
              <w:ins w:id="128" w:author="8005" w:date="2021-11-30T19:37:00Z">
                <m:rPr>
                  <m:sty m:val="p"/>
                </m:rPr>
                <w:rPr>
                  <w:rFonts w:ascii="Cambria Math" w:hAnsi="Cambria Math"/>
                </w:rPr>
                <m:t>PSSCH</m:t>
              </w:ins>
            </m:r>
          </m:sup>
        </m:sSubSup>
        <m:r>
          <w:ins w:id="129" w:author="8005" w:date="2021-11-30T19:37:00Z">
            <m:rPr>
              <m:sty m:val="p"/>
            </m:rPr>
            <w:rPr>
              <w:rFonts w:ascii="Cambria Math" w:hAnsi="Cambria Math"/>
            </w:rPr>
            <m:t>∙</m:t>
          </w:ins>
        </m:r>
        <m:rad>
          <m:radPr>
            <m:degHide m:val="1"/>
            <m:ctrlPr>
              <w:ins w:id="130" w:author="8005" w:date="2021-11-30T19:37:00Z">
                <w:rPr>
                  <w:rFonts w:ascii="Cambria Math" w:hAnsi="Cambria Math"/>
                  <w:lang w:eastAsia="en-US"/>
                </w:rPr>
              </w:ins>
            </m:ctrlPr>
          </m:radPr>
          <m:deg/>
          <m:e>
            <m:f>
              <m:fPr>
                <m:ctrlPr>
                  <w:ins w:id="131" w:author="8005" w:date="2021-11-30T19:37:00Z">
                    <w:rPr>
                      <w:rFonts w:ascii="Cambria Math" w:hAnsi="Cambria Math"/>
                      <w:lang w:eastAsia="en-US"/>
                    </w:rPr>
                  </w:ins>
                </m:ctrlPr>
              </m:fPr>
              <m:num>
                <m:sSubSup>
                  <m:sSubSupPr>
                    <m:ctrlPr>
                      <w:ins w:id="132" w:author="8005" w:date="2021-11-30T19:37:00Z">
                        <w:rPr>
                          <w:rFonts w:ascii="Cambria Math" w:hAnsi="Cambria Math"/>
                          <w:lang w:eastAsia="en-US"/>
                        </w:rPr>
                      </w:ins>
                    </m:ctrlPr>
                  </m:sSubSupPr>
                  <m:e>
                    <m:r>
                      <w:ins w:id="133" w:author="8005" w:date="2021-11-30T19:37:00Z">
                        <w:rPr>
                          <w:rFonts w:ascii="Cambria Math" w:hAnsi="Cambria Math"/>
                        </w:rPr>
                        <m:t>n</m:t>
                      </w:ins>
                    </m:r>
                  </m:e>
                  <m:sub>
                    <m:r>
                      <w:ins w:id="134" w:author="8005" w:date="2021-11-30T19:37:00Z">
                        <w:rPr>
                          <w:rFonts w:ascii="Cambria Math" w:hAnsi="Cambria Math"/>
                        </w:rPr>
                        <m:t>layer</m:t>
                      </w:ins>
                    </m:r>
                  </m:sub>
                  <m:sup>
                    <m:r>
                      <w:ins w:id="135" w:author="8005" w:date="2021-11-30T19:37:00Z">
                        <w:rPr>
                          <w:rFonts w:ascii="Cambria Math" w:hAnsi="Cambria Math"/>
                        </w:rPr>
                        <m:t>PSSCH</m:t>
                      </w:ins>
                    </m:r>
                  </m:sup>
                </m:sSubSup>
              </m:num>
              <m:den>
                <m:sSub>
                  <m:sSubPr>
                    <m:ctrlPr>
                      <w:ins w:id="136" w:author="8005" w:date="2021-11-30T19:37:00Z">
                        <w:rPr>
                          <w:rFonts w:ascii="Cambria Math" w:hAnsi="Cambria Math"/>
                          <w:lang w:eastAsia="en-US"/>
                        </w:rPr>
                      </w:ins>
                    </m:ctrlPr>
                  </m:sSubPr>
                  <m:e>
                    <m:r>
                      <w:ins w:id="137" w:author="8005" w:date="2021-11-30T19:37:00Z">
                        <w:rPr>
                          <w:rFonts w:ascii="Cambria Math" w:hAnsi="Cambria Math"/>
                        </w:rPr>
                        <m:t>Q</m:t>
                      </w:ins>
                    </m:r>
                  </m:e>
                  <m:sub>
                    <m:r>
                      <w:ins w:id="138" w:author="8005" w:date="2021-11-30T19:37:00Z">
                        <w:rPr>
                          <w:rFonts w:ascii="Cambria Math" w:hAnsi="Cambria Math"/>
                        </w:rPr>
                        <m:t>p</m:t>
                      </w:ins>
                    </m:r>
                  </m:sub>
                </m:sSub>
              </m:den>
            </m:f>
          </m:e>
        </m:rad>
        <m:r>
          <w:ins w:id="139" w:author="8005" w:date="2021-11-30T19:37:00Z">
            <m:rPr>
              <m:sty m:val="p"/>
            </m:rPr>
            <w:rPr>
              <w:rFonts w:ascii="Cambria Math" w:hAnsi="Cambria Math"/>
              <w:lang w:eastAsia="ko-KR"/>
            </w:rPr>
            <m:t xml:space="preserve"> </m:t>
          </w:ins>
        </m:r>
      </m:oMath>
      <w:r w:rsidRPr="00E27D23">
        <w:rPr>
          <w:lang w:eastAsia="ko-KR"/>
        </w:rPr>
        <w:t xml:space="preserve"> where </w:t>
      </w:r>
      <m:oMath>
        <m:sSubSup>
          <m:sSubSupPr>
            <m:ctrlPr>
              <w:ins w:id="140" w:author="8005" w:date="2021-11-30T19:37:00Z">
                <w:rPr>
                  <w:rFonts w:ascii="Cambria Math" w:hAnsi="Cambria Math"/>
                  <w:lang w:eastAsia="en-US"/>
                </w:rPr>
              </w:ins>
            </m:ctrlPr>
          </m:sSubSupPr>
          <m:e>
            <m:r>
              <w:ins w:id="141" w:author="8005" w:date="2021-11-30T19:37:00Z">
                <w:rPr>
                  <w:rFonts w:ascii="Cambria Math" w:hAnsi="Cambria Math"/>
                </w:rPr>
                <m:t>β</m:t>
              </w:ins>
            </m:r>
          </m:e>
          <m:sub>
            <m:r>
              <w:ins w:id="142" w:author="8005" w:date="2021-11-30T19:37:00Z">
                <m:rPr>
                  <m:sty m:val="p"/>
                </m:rPr>
                <w:rPr>
                  <w:rFonts w:ascii="Cambria Math" w:hAnsi="Cambria Math"/>
                </w:rPr>
                <m:t>DMRS</m:t>
              </w:ins>
            </m:r>
          </m:sub>
          <m:sup>
            <m:r>
              <w:ins w:id="143" w:author="8005" w:date="2021-11-30T19:37:00Z">
                <m:rPr>
                  <m:sty m:val="p"/>
                </m:rPr>
                <w:rPr>
                  <w:rFonts w:ascii="Cambria Math" w:hAnsi="Cambria Math"/>
                </w:rPr>
                <m:t>PSSCH</m:t>
              </w:ins>
            </m:r>
          </m:sup>
        </m:sSubSup>
      </m:oMath>
      <w:r w:rsidRPr="00E27D23">
        <w:rPr>
          <w:lang w:eastAsia="ko-KR"/>
        </w:rPr>
        <w:t xml:space="preserve"> is the scaling factor for the corresponding PSSCH specified in clause 8.3.1.5 of [4, TS 38.211].</w:t>
      </w:r>
    </w:p>
    <w:p w14:paraId="4B312B60" w14:textId="77777777" w:rsidR="004A02EB" w:rsidRPr="00E27D23" w:rsidRDefault="004A02EB" w:rsidP="009D4432">
      <w:r w:rsidRPr="00E27D23">
        <w:t>[TS 38.212, clause 8.3.1.1]</w:t>
      </w:r>
    </w:p>
    <w:p w14:paraId="3859E0F6" w14:textId="77777777" w:rsidR="004A02EB" w:rsidRPr="00E27D23" w:rsidRDefault="004A02EB" w:rsidP="009D4432">
      <w:r w:rsidRPr="00E27D23">
        <w:t>SCI format 1-A is used for the scheduling of PSSCH and 2</w:t>
      </w:r>
      <w:r w:rsidRPr="00E27D23">
        <w:rPr>
          <w:vertAlign w:val="superscript"/>
        </w:rPr>
        <w:t>nd</w:t>
      </w:r>
      <w:r w:rsidRPr="00E27D23">
        <w:t xml:space="preserve">-stage-SCI on PSSCH </w:t>
      </w:r>
    </w:p>
    <w:p w14:paraId="6B180419" w14:textId="77777777" w:rsidR="004A02EB" w:rsidRPr="00E27D23" w:rsidRDefault="004A02EB" w:rsidP="009D4432">
      <w:r w:rsidRPr="00E27D23">
        <w:t>The following information is transmitted by means of the SCI format 1-A:</w:t>
      </w:r>
    </w:p>
    <w:p w14:paraId="13621EE8" w14:textId="77777777" w:rsidR="004A02EB" w:rsidRPr="00E27D23" w:rsidRDefault="004A02EB" w:rsidP="009D4432">
      <w:pPr>
        <w:pStyle w:val="B1"/>
        <w:rPr>
          <w:lang w:eastAsia="ko-KR"/>
        </w:rPr>
      </w:pPr>
      <w:r w:rsidRPr="00E27D23">
        <w:rPr>
          <w:lang w:eastAsia="ko-KR"/>
        </w:rPr>
        <w:t>-</w:t>
      </w:r>
      <w:r w:rsidRPr="00E27D23">
        <w:rPr>
          <w:lang w:eastAsia="ko-KR"/>
        </w:rPr>
        <w:tab/>
        <w:t>Priority – 3 bits as specified in clause 5.4.3.3 of [12, TS 23.287]</w:t>
      </w:r>
      <w:r w:rsidRPr="00E27D23">
        <w:t xml:space="preserve"> </w:t>
      </w:r>
      <w:r w:rsidRPr="00E27D23">
        <w:rPr>
          <w:lang w:eastAsia="ko-KR"/>
        </w:rPr>
        <w:t>and clause 5.22.1.3.1 of [8, TS 38.321].</w:t>
      </w:r>
    </w:p>
    <w:p w14:paraId="36486C72" w14:textId="0C0C7B80" w:rsidR="004A02EB" w:rsidRPr="00E27D23" w:rsidRDefault="004A02EB" w:rsidP="009D4432">
      <w:pPr>
        <w:pStyle w:val="B1"/>
        <w:rPr>
          <w:lang w:eastAsia="ko-KR"/>
        </w:rPr>
      </w:pPr>
      <w:r w:rsidRPr="00E27D23">
        <w:rPr>
          <w:lang w:eastAsia="ko-KR"/>
        </w:rPr>
        <w:t>-</w:t>
      </w:r>
      <w:r w:rsidRPr="00E27D23">
        <w:rPr>
          <w:lang w:eastAsia="ko-KR"/>
        </w:rPr>
        <w:tab/>
        <w:t>Frequency resource assignment –</w:t>
      </w:r>
      <m:oMath>
        <m:r>
          <w:ins w:id="144" w:author="8005" w:date="2021-11-30T19:37:00Z">
            <m:rPr>
              <m:sty m:val="p"/>
            </m:rPr>
            <w:rPr>
              <w:rFonts w:ascii="Cambria Math" w:hAnsi="Cambria Math"/>
              <w:lang w:eastAsia="ko-KR"/>
            </w:rPr>
            <m:t xml:space="preserve"> </m:t>
          </w:ins>
        </m:r>
        <m:d>
          <m:dPr>
            <m:begChr m:val="⌈"/>
            <m:endChr m:val="⌉"/>
            <m:ctrlPr>
              <w:ins w:id="145" w:author="8005" w:date="2021-11-30T19:37:00Z">
                <w:rPr>
                  <w:rFonts w:ascii="Cambria Math" w:hAnsi="Cambria Math"/>
                  <w:i/>
                  <w:sz w:val="24"/>
                  <w:szCs w:val="24"/>
                  <w:lang w:eastAsia="en-US"/>
                </w:rPr>
              </w:ins>
            </m:ctrlPr>
          </m:dPr>
          <m:e>
            <m:sSub>
              <m:sSubPr>
                <m:ctrlPr>
                  <w:ins w:id="146" w:author="8005" w:date="2021-11-30T19:37:00Z">
                    <w:rPr>
                      <w:rFonts w:ascii="Cambria Math" w:hAnsi="Cambria Math"/>
                      <w:sz w:val="24"/>
                      <w:szCs w:val="24"/>
                      <w:lang w:eastAsia="en-US"/>
                    </w:rPr>
                  </w:ins>
                </m:ctrlPr>
              </m:sSubPr>
              <m:e>
                <m:r>
                  <w:ins w:id="147" w:author="8005" w:date="2021-11-30T19:37:00Z">
                    <m:rPr>
                      <m:sty m:val="p"/>
                    </m:rPr>
                    <w:rPr>
                      <w:rFonts w:ascii="Cambria Math" w:hAnsi="Cambria Math"/>
                    </w:rPr>
                    <m:t>log</m:t>
                  </w:ins>
                </m:r>
              </m:e>
              <m:sub>
                <m:r>
                  <w:ins w:id="148" w:author="8005" w:date="2021-11-30T19:37:00Z">
                    <m:rPr>
                      <m:sty m:val="p"/>
                    </m:rPr>
                    <w:rPr>
                      <w:rFonts w:ascii="Cambria Math" w:hAnsi="Cambria Math"/>
                    </w:rPr>
                    <m:t>2</m:t>
                  </w:ins>
                </m:r>
              </m:sub>
            </m:sSub>
            <m:r>
              <w:ins w:id="149" w:author="8005" w:date="2021-11-30T19:37:00Z">
                <m:rPr>
                  <m:sty m:val="p"/>
                </m:rPr>
                <w:rPr>
                  <w:rFonts w:ascii="Cambria Math" w:hAnsi="Cambria Math"/>
                </w:rPr>
                <m:t>(</m:t>
              </w:ins>
            </m:r>
            <m:f>
              <m:fPr>
                <m:ctrlPr>
                  <w:ins w:id="150" w:author="8005" w:date="2021-11-30T19:37:00Z">
                    <w:rPr>
                      <w:rFonts w:ascii="Cambria Math" w:hAnsi="Cambria Math"/>
                      <w:sz w:val="24"/>
                      <w:szCs w:val="24"/>
                      <w:lang w:eastAsia="en-US"/>
                    </w:rPr>
                  </w:ins>
                </m:ctrlPr>
              </m:fPr>
              <m:num>
                <m:sSubSup>
                  <m:sSubSupPr>
                    <m:ctrlPr>
                      <w:ins w:id="151" w:author="8005" w:date="2021-11-30T19:37:00Z">
                        <w:rPr>
                          <w:rFonts w:ascii="Cambria Math" w:hAnsi="Cambria Math"/>
                          <w:sz w:val="24"/>
                          <w:szCs w:val="24"/>
                          <w:lang w:eastAsia="en-US"/>
                        </w:rPr>
                      </w:ins>
                    </m:ctrlPr>
                  </m:sSubSupPr>
                  <m:e>
                    <m:r>
                      <w:ins w:id="152" w:author="8005" w:date="2021-11-30T19:37:00Z">
                        <w:rPr>
                          <w:rFonts w:ascii="Cambria Math" w:hAnsi="Cambria Math"/>
                        </w:rPr>
                        <m:t>N</m:t>
                      </w:ins>
                    </m:r>
                  </m:e>
                  <m:sub>
                    <m:r>
                      <w:ins w:id="153" w:author="8005" w:date="2021-11-30T19:37:00Z">
                        <m:rPr>
                          <m:sty m:val="p"/>
                        </m:rPr>
                        <w:rPr>
                          <w:rFonts w:ascii="Cambria Math"/>
                        </w:rPr>
                        <m:t xml:space="preserve"> </m:t>
                      </w:ins>
                    </m:r>
                    <m:r>
                      <w:ins w:id="154" w:author="8005" w:date="2021-11-30T19:37:00Z">
                        <m:rPr>
                          <m:sty m:val="p"/>
                        </m:rPr>
                        <w:rPr>
                          <w:rFonts w:ascii="Cambria Math" w:hAnsi="Cambria Math"/>
                        </w:rPr>
                        <m:t>subChannel</m:t>
                      </w:ins>
                    </m:r>
                  </m:sub>
                  <m:sup>
                    <m:r>
                      <w:ins w:id="155" w:author="8005" w:date="2021-11-30T19:37:00Z">
                        <m:rPr>
                          <m:sty m:val="p"/>
                        </m:rPr>
                        <w:rPr>
                          <w:rFonts w:ascii="Cambria Math"/>
                        </w:rPr>
                        <m:t xml:space="preserve"> </m:t>
                      </w:ins>
                    </m:r>
                    <m:r>
                      <w:ins w:id="156" w:author="8005" w:date="2021-11-30T19:37:00Z">
                        <m:rPr>
                          <m:sty m:val="p"/>
                        </m:rPr>
                        <w:rPr>
                          <w:rFonts w:ascii="Cambria Math" w:hAnsi="Cambria Math"/>
                        </w:rPr>
                        <m:t>SL</m:t>
                      </w:ins>
                    </m:r>
                  </m:sup>
                </m:sSubSup>
                <m:d>
                  <m:dPr>
                    <m:ctrlPr>
                      <w:ins w:id="157" w:author="8005" w:date="2021-11-30T19:37:00Z">
                        <w:rPr>
                          <w:rFonts w:ascii="Cambria Math" w:hAnsi="Cambria Math"/>
                          <w:sz w:val="24"/>
                          <w:szCs w:val="24"/>
                          <w:lang w:eastAsia="en-US"/>
                        </w:rPr>
                      </w:ins>
                    </m:ctrlPr>
                  </m:dPr>
                  <m:e>
                    <m:sSubSup>
                      <m:sSubSupPr>
                        <m:ctrlPr>
                          <w:ins w:id="158" w:author="8005" w:date="2021-11-30T19:37:00Z">
                            <w:rPr>
                              <w:rFonts w:ascii="Cambria Math" w:hAnsi="Cambria Math"/>
                              <w:sz w:val="24"/>
                              <w:szCs w:val="24"/>
                              <w:lang w:eastAsia="en-US"/>
                            </w:rPr>
                          </w:ins>
                        </m:ctrlPr>
                      </m:sSubSupPr>
                      <m:e>
                        <m:r>
                          <w:ins w:id="159" w:author="8005" w:date="2021-11-30T19:37:00Z">
                            <w:rPr>
                              <w:rFonts w:ascii="Cambria Math" w:hAnsi="Cambria Math"/>
                            </w:rPr>
                            <m:t>N</m:t>
                          </w:ins>
                        </m:r>
                      </m:e>
                      <m:sub>
                        <m:r>
                          <w:ins w:id="160" w:author="8005" w:date="2021-11-30T19:37:00Z">
                            <m:rPr>
                              <m:sty m:val="p"/>
                            </m:rPr>
                            <w:rPr>
                              <w:rFonts w:ascii="Cambria Math"/>
                            </w:rPr>
                            <m:t xml:space="preserve"> </m:t>
                          </w:ins>
                        </m:r>
                        <m:r>
                          <w:ins w:id="161" w:author="8005" w:date="2021-11-30T19:37:00Z">
                            <m:rPr>
                              <m:sty m:val="p"/>
                            </m:rPr>
                            <w:rPr>
                              <w:rFonts w:ascii="Cambria Math" w:hAnsi="Cambria Math"/>
                            </w:rPr>
                            <m:t>subChannel</m:t>
                          </w:ins>
                        </m:r>
                      </m:sub>
                      <m:sup>
                        <m:r>
                          <w:ins w:id="162" w:author="8005" w:date="2021-11-30T19:37:00Z">
                            <m:rPr>
                              <m:sty m:val="p"/>
                            </m:rPr>
                            <w:rPr>
                              <w:rFonts w:ascii="Cambria Math"/>
                            </w:rPr>
                            <m:t xml:space="preserve"> </m:t>
                          </w:ins>
                        </m:r>
                        <m:r>
                          <w:ins w:id="163" w:author="8005" w:date="2021-11-30T19:37:00Z">
                            <m:rPr>
                              <m:sty m:val="p"/>
                            </m:rPr>
                            <w:rPr>
                              <w:rFonts w:ascii="Cambria Math" w:hAnsi="Cambria Math"/>
                            </w:rPr>
                            <m:t>SL</m:t>
                          </w:ins>
                        </m:r>
                      </m:sup>
                    </m:sSubSup>
                    <m:r>
                      <w:ins w:id="164" w:author="8005" w:date="2021-11-30T19:37:00Z">
                        <m:rPr>
                          <m:sty m:val="p"/>
                        </m:rPr>
                        <w:rPr>
                          <w:rFonts w:ascii="Cambria Math"/>
                        </w:rPr>
                        <m:t xml:space="preserve"> </m:t>
                      </w:ins>
                    </m:r>
                    <m:r>
                      <w:ins w:id="165" w:author="8005" w:date="2021-11-30T19:37:00Z">
                        <m:rPr>
                          <m:sty m:val="p"/>
                        </m:rPr>
                        <w:rPr>
                          <w:rFonts w:ascii="Cambria Math" w:hAnsi="Cambria Math"/>
                        </w:rPr>
                        <m:t>+</m:t>
                      </w:ins>
                    </m:r>
                    <m:r>
                      <w:ins w:id="166" w:author="8005" w:date="2021-11-30T19:37:00Z">
                        <m:rPr>
                          <m:sty m:val="p"/>
                        </m:rPr>
                        <w:rPr>
                          <w:rFonts w:ascii="Cambria Math"/>
                        </w:rPr>
                        <m:t xml:space="preserve"> </m:t>
                      </w:ins>
                    </m:r>
                    <m:r>
                      <w:ins w:id="167" w:author="8005" w:date="2021-11-30T19:37:00Z">
                        <m:rPr>
                          <m:sty m:val="p"/>
                        </m:rPr>
                        <w:rPr>
                          <w:rFonts w:ascii="Cambria Math" w:hAnsi="Cambria Math"/>
                        </w:rPr>
                        <m:t>1</m:t>
                      </w:ins>
                    </m:r>
                  </m:e>
                </m:d>
              </m:num>
              <m:den>
                <m:r>
                  <w:ins w:id="168" w:author="8005" w:date="2021-11-30T19:37:00Z">
                    <m:rPr>
                      <m:sty m:val="p"/>
                    </m:rPr>
                    <w:rPr>
                      <w:rFonts w:ascii="Cambria Math" w:hAnsi="Cambria Math"/>
                    </w:rPr>
                    <m:t>2</m:t>
                  </w:ins>
                </m:r>
              </m:den>
            </m:f>
            <m:r>
              <w:ins w:id="169" w:author="8005" w:date="2021-11-30T19:37:00Z">
                <m:rPr>
                  <m:sty m:val="p"/>
                </m:rPr>
                <w:rPr>
                  <w:rFonts w:ascii="Cambria Math" w:hAnsi="Cambria Math"/>
                </w:rPr>
                <m:t>)</m:t>
              </w:ins>
            </m:r>
          </m:e>
        </m:d>
      </m:oMath>
      <w:r w:rsidRPr="00E27D23">
        <w:rPr>
          <w:sz w:val="24"/>
          <w:szCs w:val="24"/>
          <w:lang w:eastAsia="zh-CN"/>
        </w:rPr>
        <w:t xml:space="preserve"> </w:t>
      </w:r>
      <w:r w:rsidRPr="00E27D23">
        <w:rPr>
          <w:lang w:eastAsia="ko-KR"/>
        </w:rPr>
        <w:t xml:space="preserve">bits when the value of the higher layer parameter </w:t>
      </w:r>
      <w:r w:rsidRPr="00E27D23">
        <w:rPr>
          <w:i/>
          <w:lang w:eastAsia="ko-KR"/>
        </w:rPr>
        <w:t>sl-MaxNumPerReserve</w:t>
      </w:r>
      <w:r w:rsidRPr="00E27D23">
        <w:rPr>
          <w:lang w:eastAsia="ko-KR"/>
        </w:rPr>
        <w:t xml:space="preserve"> is configured to 2; otherwise </w:t>
      </w:r>
      <m:oMath>
        <m:d>
          <m:dPr>
            <m:begChr m:val="⌈"/>
            <m:endChr m:val="⌉"/>
            <m:ctrlPr>
              <w:ins w:id="170" w:author="8005" w:date="2021-11-30T19:37:00Z">
                <w:rPr>
                  <w:rFonts w:ascii="Cambria Math" w:hAnsi="Cambria Math"/>
                  <w:i/>
                  <w:sz w:val="24"/>
                  <w:szCs w:val="24"/>
                  <w:lang w:eastAsia="en-US"/>
                </w:rPr>
              </w:ins>
            </m:ctrlPr>
          </m:dPr>
          <m:e>
            <m:sSub>
              <m:sSubPr>
                <m:ctrlPr>
                  <w:ins w:id="171" w:author="8005" w:date="2021-11-30T19:37:00Z">
                    <w:rPr>
                      <w:rFonts w:ascii="Cambria Math" w:hAnsi="Cambria Math"/>
                      <w:sz w:val="24"/>
                      <w:szCs w:val="24"/>
                      <w:lang w:eastAsia="en-US"/>
                    </w:rPr>
                  </w:ins>
                </m:ctrlPr>
              </m:sSubPr>
              <m:e>
                <m:r>
                  <w:ins w:id="172" w:author="8005" w:date="2021-11-30T19:37:00Z">
                    <m:rPr>
                      <m:sty m:val="p"/>
                    </m:rPr>
                    <w:rPr>
                      <w:rFonts w:ascii="Cambria Math" w:hAnsi="Cambria Math"/>
                    </w:rPr>
                    <m:t>log</m:t>
                  </w:ins>
                </m:r>
              </m:e>
              <m:sub>
                <m:r>
                  <w:ins w:id="173" w:author="8005" w:date="2021-11-30T19:37:00Z">
                    <m:rPr>
                      <m:sty m:val="p"/>
                    </m:rPr>
                    <w:rPr>
                      <w:rFonts w:ascii="Cambria Math" w:hAnsi="Cambria Math"/>
                    </w:rPr>
                    <m:t>2</m:t>
                  </w:ins>
                </m:r>
              </m:sub>
            </m:sSub>
            <m:r>
              <w:ins w:id="174" w:author="8005" w:date="2021-11-30T19:37:00Z">
                <m:rPr>
                  <m:sty m:val="p"/>
                </m:rPr>
                <w:rPr>
                  <w:rFonts w:ascii="Cambria Math" w:hAnsi="Cambria Math"/>
                </w:rPr>
                <m:t>(</m:t>
              </w:ins>
            </m:r>
            <m:f>
              <m:fPr>
                <m:ctrlPr>
                  <w:ins w:id="175" w:author="8005" w:date="2021-11-30T19:37:00Z">
                    <w:rPr>
                      <w:rFonts w:ascii="Cambria Math" w:hAnsi="Cambria Math"/>
                      <w:sz w:val="24"/>
                      <w:szCs w:val="24"/>
                      <w:lang w:eastAsia="en-US"/>
                    </w:rPr>
                  </w:ins>
                </m:ctrlPr>
              </m:fPr>
              <m:num>
                <m:sSubSup>
                  <m:sSubSupPr>
                    <m:ctrlPr>
                      <w:ins w:id="176" w:author="8005" w:date="2021-11-30T19:37:00Z">
                        <w:rPr>
                          <w:rFonts w:ascii="Cambria Math" w:hAnsi="Cambria Math"/>
                          <w:sz w:val="24"/>
                          <w:szCs w:val="24"/>
                          <w:lang w:eastAsia="en-US"/>
                        </w:rPr>
                      </w:ins>
                    </m:ctrlPr>
                  </m:sSubSupPr>
                  <m:e>
                    <m:r>
                      <w:ins w:id="177" w:author="8005" w:date="2021-11-30T19:37:00Z">
                        <w:rPr>
                          <w:rFonts w:ascii="Cambria Math" w:hAnsi="Cambria Math"/>
                        </w:rPr>
                        <m:t>N</m:t>
                      </w:ins>
                    </m:r>
                  </m:e>
                  <m:sub>
                    <m:r>
                      <w:ins w:id="178" w:author="8005" w:date="2021-11-30T19:37:00Z">
                        <m:rPr>
                          <m:sty m:val="p"/>
                        </m:rPr>
                        <w:rPr>
                          <w:rFonts w:ascii="Cambria Math"/>
                        </w:rPr>
                        <m:t xml:space="preserve"> </m:t>
                      </w:ins>
                    </m:r>
                    <m:r>
                      <w:ins w:id="179" w:author="8005" w:date="2021-11-30T19:37:00Z">
                        <m:rPr>
                          <m:sty m:val="p"/>
                        </m:rPr>
                        <w:rPr>
                          <w:rFonts w:ascii="Cambria Math" w:hAnsi="Cambria Math"/>
                        </w:rPr>
                        <m:t>subChannel</m:t>
                      </w:ins>
                    </m:r>
                  </m:sub>
                  <m:sup>
                    <m:r>
                      <w:ins w:id="180" w:author="8005" w:date="2021-11-30T19:37:00Z">
                        <m:rPr>
                          <m:sty m:val="p"/>
                        </m:rPr>
                        <w:rPr>
                          <w:rFonts w:ascii="Cambria Math"/>
                        </w:rPr>
                        <m:t xml:space="preserve"> </m:t>
                      </w:ins>
                    </m:r>
                    <m:r>
                      <w:ins w:id="181" w:author="8005" w:date="2021-11-30T19:37:00Z">
                        <m:rPr>
                          <m:sty m:val="p"/>
                        </m:rPr>
                        <w:rPr>
                          <w:rFonts w:ascii="Cambria Math" w:hAnsi="Cambria Math"/>
                        </w:rPr>
                        <m:t>SL</m:t>
                      </w:ins>
                    </m:r>
                  </m:sup>
                </m:sSubSup>
                <m:d>
                  <m:dPr>
                    <m:ctrlPr>
                      <w:ins w:id="182" w:author="8005" w:date="2021-11-30T19:37:00Z">
                        <w:rPr>
                          <w:rFonts w:ascii="Cambria Math" w:hAnsi="Cambria Math"/>
                          <w:sz w:val="24"/>
                          <w:szCs w:val="24"/>
                          <w:lang w:eastAsia="en-US"/>
                        </w:rPr>
                      </w:ins>
                    </m:ctrlPr>
                  </m:dPr>
                  <m:e>
                    <m:sSubSup>
                      <m:sSubSupPr>
                        <m:ctrlPr>
                          <w:ins w:id="183" w:author="8005" w:date="2021-11-30T19:37:00Z">
                            <w:rPr>
                              <w:rFonts w:ascii="Cambria Math" w:hAnsi="Cambria Math"/>
                              <w:sz w:val="24"/>
                              <w:szCs w:val="24"/>
                              <w:lang w:eastAsia="en-US"/>
                            </w:rPr>
                          </w:ins>
                        </m:ctrlPr>
                      </m:sSubSupPr>
                      <m:e>
                        <m:r>
                          <w:ins w:id="184" w:author="8005" w:date="2021-11-30T19:37:00Z">
                            <w:rPr>
                              <w:rFonts w:ascii="Cambria Math" w:hAnsi="Cambria Math"/>
                            </w:rPr>
                            <m:t>N</m:t>
                          </w:ins>
                        </m:r>
                      </m:e>
                      <m:sub>
                        <m:r>
                          <w:ins w:id="185" w:author="8005" w:date="2021-11-30T19:37:00Z">
                            <m:rPr>
                              <m:sty m:val="p"/>
                            </m:rPr>
                            <w:rPr>
                              <w:rFonts w:ascii="Cambria Math"/>
                            </w:rPr>
                            <m:t xml:space="preserve"> </m:t>
                          </w:ins>
                        </m:r>
                        <m:r>
                          <w:ins w:id="186" w:author="8005" w:date="2021-11-30T19:37:00Z">
                            <m:rPr>
                              <m:sty m:val="p"/>
                            </m:rPr>
                            <w:rPr>
                              <w:rFonts w:ascii="Cambria Math" w:hAnsi="Cambria Math"/>
                            </w:rPr>
                            <m:t>subChannel</m:t>
                          </w:ins>
                        </m:r>
                      </m:sub>
                      <m:sup>
                        <m:r>
                          <w:ins w:id="187" w:author="8005" w:date="2021-11-30T19:37:00Z">
                            <m:rPr>
                              <m:sty m:val="p"/>
                            </m:rPr>
                            <w:rPr>
                              <w:rFonts w:ascii="Cambria Math"/>
                            </w:rPr>
                            <m:t xml:space="preserve"> </m:t>
                          </w:ins>
                        </m:r>
                        <m:r>
                          <w:ins w:id="188" w:author="8005" w:date="2021-11-30T19:37:00Z">
                            <m:rPr>
                              <m:sty m:val="p"/>
                            </m:rPr>
                            <w:rPr>
                              <w:rFonts w:ascii="Cambria Math" w:hAnsi="Cambria Math"/>
                            </w:rPr>
                            <m:t>SL</m:t>
                          </w:ins>
                        </m:r>
                      </m:sup>
                    </m:sSubSup>
                    <m:r>
                      <w:ins w:id="189" w:author="8005" w:date="2021-11-30T19:37:00Z">
                        <m:rPr>
                          <m:sty m:val="p"/>
                        </m:rPr>
                        <w:rPr>
                          <w:rFonts w:ascii="Cambria Math"/>
                        </w:rPr>
                        <m:t xml:space="preserve"> </m:t>
                      </w:ins>
                    </m:r>
                    <m:r>
                      <w:ins w:id="190" w:author="8005" w:date="2021-11-30T19:37:00Z">
                        <m:rPr>
                          <m:sty m:val="p"/>
                        </m:rPr>
                        <w:rPr>
                          <w:rFonts w:ascii="Cambria Math" w:hAnsi="Cambria Math"/>
                        </w:rPr>
                        <m:t>+</m:t>
                      </w:ins>
                    </m:r>
                    <m:r>
                      <w:ins w:id="191" w:author="8005" w:date="2021-11-30T19:37:00Z">
                        <m:rPr>
                          <m:sty m:val="p"/>
                        </m:rPr>
                        <w:rPr>
                          <w:rFonts w:ascii="Cambria Math"/>
                        </w:rPr>
                        <m:t xml:space="preserve"> </m:t>
                      </w:ins>
                    </m:r>
                    <m:r>
                      <w:ins w:id="192" w:author="8005" w:date="2021-11-30T19:37:00Z">
                        <m:rPr>
                          <m:sty m:val="p"/>
                        </m:rPr>
                        <w:rPr>
                          <w:rFonts w:ascii="Cambria Math" w:hAnsi="Cambria Math"/>
                        </w:rPr>
                        <m:t>1</m:t>
                      </w:ins>
                    </m:r>
                  </m:e>
                </m:d>
                <m:d>
                  <m:dPr>
                    <m:ctrlPr>
                      <w:ins w:id="193" w:author="8005" w:date="2021-11-30T19:37:00Z">
                        <w:rPr>
                          <w:rFonts w:ascii="Cambria Math" w:hAnsi="Cambria Math"/>
                          <w:sz w:val="24"/>
                          <w:szCs w:val="24"/>
                          <w:lang w:eastAsia="en-US"/>
                        </w:rPr>
                      </w:ins>
                    </m:ctrlPr>
                  </m:dPr>
                  <m:e>
                    <m:r>
                      <w:ins w:id="194" w:author="8005" w:date="2021-11-30T19:37:00Z">
                        <m:rPr>
                          <m:sty m:val="p"/>
                        </m:rPr>
                        <w:rPr>
                          <w:rFonts w:ascii="Cambria Math" w:hAnsi="Cambria Math"/>
                        </w:rPr>
                        <m:t>2</m:t>
                      </w:ins>
                    </m:r>
                    <m:sSubSup>
                      <m:sSubSupPr>
                        <m:ctrlPr>
                          <w:ins w:id="195" w:author="8005" w:date="2021-11-30T19:37:00Z">
                            <w:rPr>
                              <w:rFonts w:ascii="Cambria Math" w:hAnsi="Cambria Math"/>
                              <w:sz w:val="24"/>
                              <w:szCs w:val="24"/>
                              <w:lang w:eastAsia="en-US"/>
                            </w:rPr>
                          </w:ins>
                        </m:ctrlPr>
                      </m:sSubSupPr>
                      <m:e>
                        <m:r>
                          <w:ins w:id="196" w:author="8005" w:date="2021-11-30T19:37:00Z">
                            <w:rPr>
                              <w:rFonts w:ascii="Cambria Math" w:hAnsi="Cambria Math"/>
                            </w:rPr>
                            <m:t>N</m:t>
                          </w:ins>
                        </m:r>
                      </m:e>
                      <m:sub>
                        <m:r>
                          <w:ins w:id="197" w:author="8005" w:date="2021-11-30T19:37:00Z">
                            <m:rPr>
                              <m:sty m:val="p"/>
                            </m:rPr>
                            <w:rPr>
                              <w:rFonts w:ascii="Cambria Math"/>
                            </w:rPr>
                            <m:t xml:space="preserve"> </m:t>
                          </w:ins>
                        </m:r>
                        <m:r>
                          <w:ins w:id="198" w:author="8005" w:date="2021-11-30T19:37:00Z">
                            <m:rPr>
                              <m:sty m:val="p"/>
                            </m:rPr>
                            <w:rPr>
                              <w:rFonts w:ascii="Cambria Math" w:hAnsi="Cambria Math"/>
                            </w:rPr>
                            <m:t>subChannel</m:t>
                          </w:ins>
                        </m:r>
                      </m:sub>
                      <m:sup>
                        <m:r>
                          <w:ins w:id="199" w:author="8005" w:date="2021-11-30T19:37:00Z">
                            <m:rPr>
                              <m:sty m:val="p"/>
                            </m:rPr>
                            <w:rPr>
                              <w:rFonts w:ascii="Cambria Math"/>
                            </w:rPr>
                            <m:t xml:space="preserve"> </m:t>
                          </w:ins>
                        </m:r>
                        <m:r>
                          <w:ins w:id="200" w:author="8005" w:date="2021-11-30T19:37:00Z">
                            <m:rPr>
                              <m:sty m:val="p"/>
                            </m:rPr>
                            <w:rPr>
                              <w:rFonts w:ascii="Cambria Math" w:hAnsi="Cambria Math"/>
                            </w:rPr>
                            <m:t>SL</m:t>
                          </w:ins>
                        </m:r>
                      </m:sup>
                    </m:sSubSup>
                    <m:r>
                      <w:ins w:id="201" w:author="8005" w:date="2021-11-30T19:37:00Z">
                        <m:rPr>
                          <m:sty m:val="p"/>
                        </m:rPr>
                        <w:rPr>
                          <w:rFonts w:ascii="Cambria Math"/>
                        </w:rPr>
                        <m:t xml:space="preserve"> </m:t>
                      </w:ins>
                    </m:r>
                    <m:r>
                      <w:ins w:id="202" w:author="8005" w:date="2021-11-30T19:37:00Z">
                        <m:rPr>
                          <m:sty m:val="p"/>
                        </m:rPr>
                        <w:rPr>
                          <w:rFonts w:ascii="Cambria Math" w:hAnsi="Cambria Math"/>
                        </w:rPr>
                        <m:t>+</m:t>
                      </w:ins>
                    </m:r>
                    <m:r>
                      <w:ins w:id="203" w:author="8005" w:date="2021-11-30T19:37:00Z">
                        <m:rPr>
                          <m:sty m:val="p"/>
                        </m:rPr>
                        <w:rPr>
                          <w:rFonts w:ascii="Cambria Math"/>
                        </w:rPr>
                        <m:t xml:space="preserve"> </m:t>
                      </w:ins>
                    </m:r>
                    <m:r>
                      <w:ins w:id="204" w:author="8005" w:date="2021-11-30T19:37:00Z">
                        <m:rPr>
                          <m:sty m:val="p"/>
                        </m:rPr>
                        <w:rPr>
                          <w:rFonts w:ascii="Cambria Math" w:hAnsi="Cambria Math"/>
                        </w:rPr>
                        <m:t>1</m:t>
                      </w:ins>
                    </m:r>
                  </m:e>
                </m:d>
              </m:num>
              <m:den>
                <m:r>
                  <w:ins w:id="205" w:author="8005" w:date="2021-11-30T19:37:00Z">
                    <m:rPr>
                      <m:sty m:val="p"/>
                    </m:rPr>
                    <w:rPr>
                      <w:rFonts w:ascii="Cambria Math" w:hAnsi="Cambria Math"/>
                    </w:rPr>
                    <m:t>6</m:t>
                  </w:ins>
                </m:r>
              </m:den>
            </m:f>
            <m:r>
              <w:ins w:id="206" w:author="8005" w:date="2021-11-30T19:37:00Z">
                <m:rPr>
                  <m:sty m:val="p"/>
                </m:rPr>
                <w:rPr>
                  <w:rFonts w:ascii="Cambria Math" w:hAnsi="Cambria Math"/>
                </w:rPr>
                <m:t>)</m:t>
              </w:ins>
            </m:r>
          </m:e>
        </m:d>
      </m:oMath>
      <w:r w:rsidRPr="00E27D23">
        <w:rPr>
          <w:sz w:val="24"/>
          <w:szCs w:val="24"/>
          <w:lang w:eastAsia="zh-CN"/>
        </w:rPr>
        <w:t xml:space="preserve"> </w:t>
      </w:r>
      <w:r w:rsidRPr="00E27D23">
        <w:rPr>
          <w:lang w:eastAsia="ko-KR"/>
        </w:rPr>
        <w:t xml:space="preserve">bits when the value of the higher layer parameter </w:t>
      </w:r>
      <w:r w:rsidRPr="00E27D23">
        <w:rPr>
          <w:i/>
          <w:lang w:eastAsia="ko-KR"/>
        </w:rPr>
        <w:t>sl-MaxNumPerReserve</w:t>
      </w:r>
      <w:r w:rsidRPr="00E27D23">
        <w:rPr>
          <w:lang w:eastAsia="ko-KR"/>
        </w:rPr>
        <w:t xml:space="preserve"> is configured to 3, as defined in clause 8.1.5 of [6, TS 38.214].</w:t>
      </w:r>
    </w:p>
    <w:p w14:paraId="137513CE" w14:textId="77777777" w:rsidR="004A02EB" w:rsidRPr="00E27D23" w:rsidRDefault="004A02EB" w:rsidP="009D4432">
      <w:pPr>
        <w:pStyle w:val="B1"/>
        <w:rPr>
          <w:lang w:eastAsia="ko-KR"/>
        </w:rPr>
      </w:pPr>
      <w:r w:rsidRPr="00E27D23">
        <w:rPr>
          <w:lang w:eastAsia="ko-KR"/>
        </w:rPr>
        <w:t>-</w:t>
      </w:r>
      <w:r w:rsidRPr="00E27D23">
        <w:rPr>
          <w:lang w:eastAsia="ko-KR"/>
        </w:rPr>
        <w:tab/>
        <w:t xml:space="preserve">Time resource assignment – 5 bits when the value of the higher layer parameter </w:t>
      </w:r>
      <w:r w:rsidRPr="00E27D23">
        <w:rPr>
          <w:i/>
          <w:lang w:eastAsia="ko-KR"/>
        </w:rPr>
        <w:t>sl-MaxNumPerReserve</w:t>
      </w:r>
      <w:r w:rsidRPr="00E27D23">
        <w:rPr>
          <w:lang w:eastAsia="ko-KR"/>
        </w:rPr>
        <w:t xml:space="preserve"> is configured to 2; otherwise 9</w:t>
      </w:r>
      <w:r w:rsidRPr="00E27D23">
        <w:rPr>
          <w:sz w:val="24"/>
          <w:szCs w:val="24"/>
          <w:lang w:eastAsia="zh-CN"/>
        </w:rPr>
        <w:t xml:space="preserve"> </w:t>
      </w:r>
      <w:r w:rsidRPr="00E27D23">
        <w:rPr>
          <w:lang w:eastAsia="ko-KR"/>
        </w:rPr>
        <w:t xml:space="preserve">bits when the value of the higher layer parameter </w:t>
      </w:r>
      <w:r w:rsidRPr="00E27D23">
        <w:rPr>
          <w:i/>
          <w:lang w:eastAsia="ko-KR"/>
        </w:rPr>
        <w:t>sl-MaxNumPerReserve</w:t>
      </w:r>
      <w:r w:rsidRPr="00E27D23">
        <w:rPr>
          <w:lang w:eastAsia="ko-KR"/>
        </w:rPr>
        <w:t xml:space="preserve"> is configured to 3, as defined in clause 8.1.5 of [6, TS 38.214].</w:t>
      </w:r>
    </w:p>
    <w:p w14:paraId="0D8576C4" w14:textId="24C9BD32" w:rsidR="004A02EB" w:rsidRPr="00E27D23" w:rsidRDefault="004A02EB" w:rsidP="009D4432">
      <w:pPr>
        <w:pStyle w:val="B1"/>
        <w:rPr>
          <w:lang w:eastAsia="ko-KR"/>
        </w:rPr>
      </w:pPr>
      <w:r w:rsidRPr="00E27D23">
        <w:rPr>
          <w:lang w:eastAsia="ko-KR"/>
        </w:rPr>
        <w:t>-</w:t>
      </w:r>
      <w:r w:rsidRPr="00E27D23">
        <w:rPr>
          <w:lang w:eastAsia="ko-KR"/>
        </w:rPr>
        <w:tab/>
        <w:t>Resource reservation period –</w:t>
      </w:r>
      <m:oMath>
        <m:d>
          <m:dPr>
            <m:begChr m:val="⌈"/>
            <m:endChr m:val="⌉"/>
            <m:ctrlPr>
              <w:ins w:id="207" w:author="8005" w:date="2021-11-30T19:37:00Z">
                <w:rPr>
                  <w:rFonts w:ascii="Cambria Math" w:hAnsi="Cambria Math"/>
                  <w:lang w:eastAsia="ko-KR"/>
                </w:rPr>
              </w:ins>
            </m:ctrlPr>
          </m:dPr>
          <m:e>
            <m:func>
              <m:funcPr>
                <m:ctrlPr>
                  <w:ins w:id="208" w:author="8005" w:date="2021-11-30T19:37:00Z">
                    <w:rPr>
                      <w:rFonts w:ascii="Cambria Math" w:hAnsi="Cambria Math"/>
                      <w:i/>
                      <w:lang w:eastAsia="ko-KR"/>
                    </w:rPr>
                  </w:ins>
                </m:ctrlPr>
              </m:funcPr>
              <m:fName>
                <m:sSub>
                  <m:sSubPr>
                    <m:ctrlPr>
                      <w:ins w:id="209" w:author="8005" w:date="2021-11-30T19:37:00Z">
                        <w:rPr>
                          <w:rFonts w:ascii="Cambria Math" w:hAnsi="Cambria Math"/>
                          <w:i/>
                          <w:lang w:eastAsia="ko-KR"/>
                        </w:rPr>
                      </w:ins>
                    </m:ctrlPr>
                  </m:sSubPr>
                  <m:e>
                    <m:r>
                      <w:ins w:id="210" w:author="8005" w:date="2021-11-30T19:37:00Z">
                        <m:rPr>
                          <m:sty m:val="p"/>
                        </m:rPr>
                        <w:rPr>
                          <w:rFonts w:ascii="Cambria Math" w:hAnsi="Cambria Math"/>
                          <w:lang w:eastAsia="ko-KR"/>
                        </w:rPr>
                        <m:t>log</m:t>
                      </w:ins>
                    </m:r>
                  </m:e>
                  <m:sub>
                    <m:r>
                      <w:ins w:id="211" w:author="8005" w:date="2021-11-30T19:37:00Z">
                        <w:rPr>
                          <w:rFonts w:ascii="Cambria Math" w:hAnsi="Cambria Math"/>
                          <w:lang w:eastAsia="ko-KR"/>
                        </w:rPr>
                        <m:t>2</m:t>
                      </w:ins>
                    </m:r>
                  </m:sub>
                </m:sSub>
              </m:fName>
              <m:e>
                <m:sSub>
                  <m:sSubPr>
                    <m:ctrlPr>
                      <w:ins w:id="212" w:author="8005" w:date="2021-11-30T19:37:00Z">
                        <w:rPr>
                          <w:rFonts w:ascii="Cambria Math" w:hAnsi="Cambria Math"/>
                          <w:i/>
                          <w:lang w:eastAsia="ko-KR"/>
                        </w:rPr>
                      </w:ins>
                    </m:ctrlPr>
                  </m:sSubPr>
                  <m:e>
                    <m:r>
                      <w:ins w:id="213" w:author="8005" w:date="2021-11-30T19:37:00Z">
                        <w:rPr>
                          <w:rFonts w:ascii="Cambria Math" w:hAnsi="Cambria Math"/>
                          <w:lang w:eastAsia="ko-KR"/>
                        </w:rPr>
                        <m:t>N</m:t>
                      </w:ins>
                    </m:r>
                  </m:e>
                  <m:sub>
                    <m:r>
                      <w:ins w:id="214" w:author="8005" w:date="2021-11-30T19:37:00Z">
                        <m:rPr>
                          <m:sty m:val="p"/>
                        </m:rPr>
                        <w:rPr>
                          <w:rFonts w:ascii="Cambria Math" w:hAnsi="Cambria Math"/>
                          <w:lang w:eastAsia="ko-KR"/>
                        </w:rPr>
                        <w:softHyphen/>
                        <m:t>rsv_period</m:t>
                      </w:ins>
                    </m:r>
                  </m:sub>
                </m:sSub>
              </m:e>
            </m:func>
          </m:e>
        </m:d>
      </m:oMath>
      <w:r w:rsidRPr="00E27D23">
        <w:rPr>
          <w:lang w:eastAsia="zh-CN"/>
        </w:rPr>
        <w:t xml:space="preserve"> </w:t>
      </w:r>
      <w:r w:rsidRPr="00E27D23">
        <w:rPr>
          <w:lang w:eastAsia="ko-KR"/>
        </w:rPr>
        <w:t xml:space="preserve">bits as defined in clause 16.4 of [5, TS 38.213], where </w:t>
      </w:r>
      <m:oMath>
        <m:sSub>
          <m:sSubPr>
            <m:ctrlPr>
              <w:ins w:id="215" w:author="8005" w:date="2021-11-30T19:37:00Z">
                <w:rPr>
                  <w:rFonts w:ascii="Cambria Math" w:hAnsi="Cambria Math"/>
                  <w:i/>
                  <w:lang w:eastAsia="ko-KR"/>
                </w:rPr>
              </w:ins>
            </m:ctrlPr>
          </m:sSubPr>
          <m:e>
            <m:r>
              <w:ins w:id="216" w:author="8005" w:date="2021-11-30T19:37:00Z">
                <w:rPr>
                  <w:rFonts w:ascii="Cambria Math" w:hAnsi="Cambria Math"/>
                  <w:lang w:eastAsia="ko-KR"/>
                </w:rPr>
                <m:t>N</m:t>
              </w:ins>
            </m:r>
          </m:e>
          <m:sub>
            <m:r>
              <w:ins w:id="217" w:author="8005" w:date="2021-11-30T19:37:00Z">
                <m:rPr>
                  <m:sty m:val="p"/>
                </m:rPr>
                <w:rPr>
                  <w:rFonts w:ascii="Cambria Math" w:hAnsi="Cambria Math"/>
                  <w:lang w:eastAsia="ko-KR"/>
                </w:rPr>
                <w:softHyphen/>
                <m:t>rsv_period</m:t>
              </w:ins>
            </m:r>
          </m:sub>
        </m:sSub>
      </m:oMath>
      <w:r w:rsidRPr="00E27D23">
        <w:rPr>
          <w:lang w:eastAsia="zh-CN"/>
        </w:rPr>
        <w:t xml:space="preserve"> </w:t>
      </w:r>
      <w:r w:rsidRPr="00E27D23">
        <w:rPr>
          <w:lang w:eastAsia="ko-KR"/>
        </w:rPr>
        <w:t xml:space="preserve">is the number of entries in the higher layer parameter </w:t>
      </w:r>
      <w:r w:rsidRPr="00E27D23">
        <w:rPr>
          <w:i/>
          <w:lang w:eastAsia="ko-KR"/>
        </w:rPr>
        <w:t>sl-ResourceReservePeriodList</w:t>
      </w:r>
      <w:r w:rsidRPr="00E27D23">
        <w:rPr>
          <w:lang w:eastAsia="ko-KR"/>
        </w:rPr>
        <w:t xml:space="preserve">, if higher layer parameter </w:t>
      </w:r>
      <w:r w:rsidRPr="00E27D23">
        <w:rPr>
          <w:i/>
          <w:lang w:eastAsia="ko-KR"/>
        </w:rPr>
        <w:t>sl-MultiReserveResource</w:t>
      </w:r>
      <w:r w:rsidRPr="00E27D23">
        <w:rPr>
          <w:i/>
        </w:rPr>
        <w:t xml:space="preserve"> </w:t>
      </w:r>
      <w:r w:rsidRPr="00E27D23">
        <w:rPr>
          <w:lang w:eastAsia="zh-CN"/>
        </w:rPr>
        <w:t>is configured</w:t>
      </w:r>
      <w:r w:rsidRPr="00E27D23">
        <w:rPr>
          <w:lang w:eastAsia="ko-KR"/>
        </w:rPr>
        <w:t>; 0 bit otherwise.</w:t>
      </w:r>
    </w:p>
    <w:p w14:paraId="542A0821" w14:textId="23660AFC" w:rsidR="004A02EB" w:rsidRPr="00E27D23" w:rsidRDefault="004A02EB" w:rsidP="009D4432">
      <w:pPr>
        <w:pStyle w:val="B1"/>
        <w:rPr>
          <w:lang w:eastAsia="ko-KR"/>
        </w:rPr>
      </w:pPr>
      <w:r w:rsidRPr="00E27D23">
        <w:rPr>
          <w:lang w:eastAsia="ko-KR"/>
        </w:rPr>
        <w:t>-</w:t>
      </w:r>
      <w:r w:rsidRPr="00E27D23">
        <w:rPr>
          <w:lang w:eastAsia="ko-KR"/>
        </w:rPr>
        <w:tab/>
        <w:t>DMRS pattern –</w:t>
      </w:r>
      <m:oMath>
        <m:r>
          <w:ins w:id="218" w:author="8005" w:date="2021-11-30T19:37:00Z">
            <m:rPr>
              <m:sty m:val="p"/>
            </m:rPr>
            <w:rPr>
              <w:rFonts w:ascii="Cambria Math" w:hAnsi="Cambria Math"/>
              <w:lang w:eastAsia="ko-KR"/>
            </w:rPr>
            <m:t xml:space="preserve"> </m:t>
          </w:ins>
        </m:r>
        <m:d>
          <m:dPr>
            <m:begChr m:val="⌈"/>
            <m:endChr m:val="⌉"/>
            <m:ctrlPr>
              <w:ins w:id="219" w:author="8005" w:date="2021-11-30T19:37:00Z">
                <w:rPr>
                  <w:rFonts w:ascii="Cambria Math" w:hAnsi="Cambria Math"/>
                  <w:lang w:eastAsia="ko-KR"/>
                </w:rPr>
              </w:ins>
            </m:ctrlPr>
          </m:dPr>
          <m:e>
            <m:func>
              <m:funcPr>
                <m:ctrlPr>
                  <w:ins w:id="220" w:author="8005" w:date="2021-11-30T19:37:00Z">
                    <w:rPr>
                      <w:rFonts w:ascii="Cambria Math" w:hAnsi="Cambria Math"/>
                      <w:i/>
                      <w:lang w:eastAsia="ko-KR"/>
                    </w:rPr>
                  </w:ins>
                </m:ctrlPr>
              </m:funcPr>
              <m:fName>
                <m:sSub>
                  <m:sSubPr>
                    <m:ctrlPr>
                      <w:ins w:id="221" w:author="8005" w:date="2021-11-30T19:37:00Z">
                        <w:rPr>
                          <w:rFonts w:ascii="Cambria Math" w:hAnsi="Cambria Math"/>
                          <w:i/>
                          <w:lang w:eastAsia="ko-KR"/>
                        </w:rPr>
                      </w:ins>
                    </m:ctrlPr>
                  </m:sSubPr>
                  <m:e>
                    <m:r>
                      <w:ins w:id="222" w:author="8005" w:date="2021-11-30T19:37:00Z">
                        <m:rPr>
                          <m:sty m:val="p"/>
                        </m:rPr>
                        <w:rPr>
                          <w:rFonts w:ascii="Cambria Math" w:hAnsi="Cambria Math"/>
                          <w:lang w:eastAsia="ko-KR"/>
                        </w:rPr>
                        <m:t>log</m:t>
                      </w:ins>
                    </m:r>
                  </m:e>
                  <m:sub>
                    <m:r>
                      <w:ins w:id="223" w:author="8005" w:date="2021-11-30T19:37:00Z">
                        <w:rPr>
                          <w:rFonts w:ascii="Cambria Math" w:hAnsi="Cambria Math"/>
                          <w:lang w:eastAsia="ko-KR"/>
                        </w:rPr>
                        <m:t>2</m:t>
                      </w:ins>
                    </m:r>
                  </m:sub>
                </m:sSub>
              </m:fName>
              <m:e>
                <m:sSub>
                  <m:sSubPr>
                    <m:ctrlPr>
                      <w:ins w:id="224" w:author="8005" w:date="2021-11-30T19:37:00Z">
                        <w:rPr>
                          <w:rFonts w:ascii="Cambria Math" w:hAnsi="Cambria Math"/>
                          <w:i/>
                          <w:lang w:eastAsia="ko-KR"/>
                        </w:rPr>
                      </w:ins>
                    </m:ctrlPr>
                  </m:sSubPr>
                  <m:e>
                    <m:r>
                      <w:ins w:id="225" w:author="8005" w:date="2021-11-30T19:37:00Z">
                        <w:rPr>
                          <w:rFonts w:ascii="Cambria Math" w:hAnsi="Cambria Math"/>
                          <w:lang w:eastAsia="ko-KR"/>
                        </w:rPr>
                        <m:t>N</m:t>
                      </w:ins>
                    </m:r>
                  </m:e>
                  <m:sub>
                    <m:r>
                      <w:ins w:id="226" w:author="8005" w:date="2021-11-30T19:37:00Z">
                        <m:rPr>
                          <m:sty m:val="p"/>
                        </m:rPr>
                        <w:rPr>
                          <w:rFonts w:ascii="Cambria Math" w:hAnsi="Cambria Math"/>
                          <w:lang w:eastAsia="ko-KR"/>
                        </w:rPr>
                        <m:t>pattern</m:t>
                      </w:ins>
                    </m:r>
                  </m:sub>
                </m:sSub>
              </m:e>
            </m:func>
          </m:e>
        </m:d>
      </m:oMath>
      <w:r w:rsidRPr="00E27D23">
        <w:rPr>
          <w:lang w:eastAsia="ko-KR"/>
        </w:rPr>
        <w:t xml:space="preserve"> bits as defined in clause 8.4.1.1.2 of [4, TS 38.211], where </w:t>
      </w:r>
      <m:oMath>
        <m:sSub>
          <m:sSubPr>
            <m:ctrlPr>
              <w:ins w:id="227" w:author="8005" w:date="2021-11-30T19:37:00Z">
                <w:rPr>
                  <w:rFonts w:ascii="Cambria Math" w:hAnsi="Cambria Math"/>
                  <w:i/>
                  <w:lang w:eastAsia="ko-KR"/>
                </w:rPr>
              </w:ins>
            </m:ctrlPr>
          </m:sSubPr>
          <m:e>
            <m:r>
              <w:ins w:id="228" w:author="8005" w:date="2021-11-30T19:37:00Z">
                <w:rPr>
                  <w:rFonts w:ascii="Cambria Math" w:hAnsi="Cambria Math"/>
                  <w:lang w:eastAsia="ko-KR"/>
                </w:rPr>
                <m:t>N</m:t>
              </w:ins>
            </m:r>
          </m:e>
          <m:sub>
            <m:r>
              <w:ins w:id="229" w:author="8005" w:date="2021-11-30T19:37:00Z">
                <m:rPr>
                  <m:sty m:val="p"/>
                </m:rPr>
                <w:rPr>
                  <w:rFonts w:ascii="Cambria Math" w:hAnsi="Cambria Math"/>
                  <w:lang w:eastAsia="ko-KR"/>
                </w:rPr>
                <m:t>pattern</m:t>
              </w:ins>
            </m:r>
          </m:sub>
        </m:sSub>
      </m:oMath>
      <w:r w:rsidRPr="00E27D23">
        <w:rPr>
          <w:lang w:eastAsia="ko-KR"/>
        </w:rPr>
        <w:t xml:space="preserve"> is the number of</w:t>
      </w:r>
      <w:r w:rsidRPr="00E27D23">
        <w:rPr>
          <w:rFonts w:ascii="Times" w:eastAsia="DengXian" w:hAnsi="Times"/>
          <w:lang w:eastAsia="ko-KR"/>
        </w:rPr>
        <w:t xml:space="preserve"> DMRS patterns</w:t>
      </w:r>
      <w:r w:rsidRPr="00E27D23">
        <w:rPr>
          <w:lang w:eastAsia="ko-KR"/>
        </w:rPr>
        <w:t xml:space="preserve"> configured by higher layer parameter </w:t>
      </w:r>
      <w:r w:rsidRPr="00E27D23">
        <w:rPr>
          <w:i/>
          <w:lang w:eastAsia="ko-KR"/>
        </w:rPr>
        <w:t>sl-PSSCH-DMRS-TimePatternList</w:t>
      </w:r>
      <w:r w:rsidRPr="00E27D23">
        <w:rPr>
          <w:rFonts w:ascii="Times" w:eastAsia="DengXian" w:hAnsi="Times"/>
          <w:lang w:eastAsia="ko-KR"/>
        </w:rPr>
        <w:t>.</w:t>
      </w:r>
    </w:p>
    <w:p w14:paraId="6B86CC67" w14:textId="77777777" w:rsidR="004A02EB" w:rsidRPr="00E27D23" w:rsidRDefault="004A02EB" w:rsidP="009D4432">
      <w:pPr>
        <w:pStyle w:val="B1"/>
        <w:rPr>
          <w:rFonts w:eastAsia="Malgun Gothic"/>
          <w:lang w:eastAsia="ko-KR"/>
        </w:rPr>
      </w:pPr>
      <w:r w:rsidRPr="00E27D23">
        <w:rPr>
          <w:lang w:eastAsia="ko-KR"/>
        </w:rPr>
        <w:t>-</w:t>
      </w:r>
      <w:r w:rsidRPr="00E27D23">
        <w:rPr>
          <w:lang w:eastAsia="ko-KR"/>
        </w:rPr>
        <w:tab/>
        <w:t>2</w:t>
      </w:r>
      <w:r w:rsidRPr="00E27D23">
        <w:rPr>
          <w:vertAlign w:val="superscript"/>
          <w:lang w:eastAsia="ko-KR"/>
        </w:rPr>
        <w:t>nd</w:t>
      </w:r>
      <w:r w:rsidRPr="00E27D23">
        <w:rPr>
          <w:lang w:eastAsia="ko-KR"/>
        </w:rPr>
        <w:t xml:space="preserve">-stage SCI format – 2 bits as defined in </w:t>
      </w:r>
      <w:r w:rsidRPr="00E27D23">
        <w:rPr>
          <w:lang w:eastAsia="zh-CN"/>
        </w:rPr>
        <w:t>Table 8.3.1.1-1</w:t>
      </w:r>
      <w:r w:rsidRPr="00E27D23">
        <w:rPr>
          <w:lang w:eastAsia="ko-KR"/>
        </w:rPr>
        <w:t>.</w:t>
      </w:r>
    </w:p>
    <w:p w14:paraId="2D5C7345" w14:textId="77777777" w:rsidR="004A02EB" w:rsidRPr="00E27D23" w:rsidRDefault="004A02EB" w:rsidP="009D4432">
      <w:pPr>
        <w:pStyle w:val="B1"/>
        <w:rPr>
          <w:rFonts w:eastAsia="SimSun"/>
          <w:lang w:eastAsia="ko-KR"/>
        </w:rPr>
      </w:pPr>
      <w:r w:rsidRPr="00E27D23">
        <w:rPr>
          <w:lang w:eastAsia="ko-KR"/>
        </w:rPr>
        <w:t>-</w:t>
      </w:r>
      <w:r w:rsidRPr="00E27D23">
        <w:rPr>
          <w:lang w:eastAsia="ko-KR"/>
        </w:rPr>
        <w:tab/>
        <w:t xml:space="preserve">Beta_offset indicator – 2 bits as provided by higher layer parameter </w:t>
      </w:r>
      <w:r w:rsidRPr="00E27D23">
        <w:rPr>
          <w:i/>
          <w:lang w:eastAsia="ko-KR"/>
        </w:rPr>
        <w:t xml:space="preserve">sl-BetaOffsets2ndSCI </w:t>
      </w:r>
      <w:r w:rsidRPr="00E27D23">
        <w:rPr>
          <w:lang w:eastAsia="ko-KR"/>
        </w:rPr>
        <w:t>and Table 8.3.1.1-2.</w:t>
      </w:r>
    </w:p>
    <w:p w14:paraId="4EBEEE9D" w14:textId="77777777" w:rsidR="004A02EB" w:rsidRPr="00E27D23" w:rsidRDefault="004A02EB" w:rsidP="009D4432">
      <w:pPr>
        <w:pStyle w:val="B1"/>
        <w:rPr>
          <w:lang w:eastAsia="ko-KR"/>
        </w:rPr>
      </w:pPr>
      <w:r w:rsidRPr="00E27D23">
        <w:rPr>
          <w:lang w:eastAsia="ko-KR"/>
        </w:rPr>
        <w:t>-</w:t>
      </w:r>
      <w:r w:rsidRPr="00E27D23">
        <w:rPr>
          <w:lang w:eastAsia="ko-KR"/>
        </w:rPr>
        <w:tab/>
        <w:t xml:space="preserve">Number of DMRS port – 1 bit as defined in </w:t>
      </w:r>
      <w:r w:rsidRPr="00E27D23">
        <w:rPr>
          <w:lang w:eastAsia="zh-CN"/>
        </w:rPr>
        <w:t>Table 8.3.1.1-3</w:t>
      </w:r>
      <w:r w:rsidRPr="00E27D23">
        <w:rPr>
          <w:lang w:eastAsia="ko-KR"/>
        </w:rPr>
        <w:t>.</w:t>
      </w:r>
    </w:p>
    <w:p w14:paraId="0DD4E0FE" w14:textId="77777777" w:rsidR="004A02EB" w:rsidRPr="00E27D23" w:rsidRDefault="004A02EB" w:rsidP="009D4432">
      <w:pPr>
        <w:pStyle w:val="B1"/>
        <w:rPr>
          <w:lang w:eastAsia="ko-KR"/>
        </w:rPr>
      </w:pPr>
      <w:r w:rsidRPr="00E27D23">
        <w:rPr>
          <w:lang w:eastAsia="ko-KR"/>
        </w:rPr>
        <w:t>-</w:t>
      </w:r>
      <w:r w:rsidRPr="00E27D23">
        <w:rPr>
          <w:lang w:eastAsia="ko-KR"/>
        </w:rPr>
        <w:tab/>
        <w:t>Modulation and coding scheme – 5 bits as defined in clause 8.1.3 of [6, TS 38.214].</w:t>
      </w:r>
    </w:p>
    <w:p w14:paraId="3AC82F97" w14:textId="77777777" w:rsidR="004A02EB" w:rsidRPr="00E27D23" w:rsidRDefault="004A02EB" w:rsidP="009D4432">
      <w:pPr>
        <w:pStyle w:val="B1"/>
        <w:rPr>
          <w:lang w:eastAsia="ko-KR"/>
        </w:rPr>
      </w:pPr>
      <w:r w:rsidRPr="00E27D23">
        <w:rPr>
          <w:lang w:eastAsia="ko-KR"/>
        </w:rPr>
        <w:t>-</w:t>
      </w:r>
      <w:r w:rsidRPr="00E27D23">
        <w:rPr>
          <w:lang w:eastAsia="ko-KR"/>
        </w:rPr>
        <w:tab/>
        <w:t xml:space="preserve">Additional MCS table indicator – as defined in clause 8.1.3.1 of [6, TS 38.214]: 1 bit if one MCS table is configured by higher layer parameter </w:t>
      </w:r>
      <w:r w:rsidRPr="00E27D23">
        <w:rPr>
          <w:i/>
        </w:rPr>
        <w:t>sl-Additional</w:t>
      </w:r>
      <w:r w:rsidRPr="00E27D23">
        <w:rPr>
          <w:i/>
          <w:lang w:eastAsia="zh-CN"/>
        </w:rPr>
        <w:t>-</w:t>
      </w:r>
      <w:r w:rsidRPr="00E27D23">
        <w:rPr>
          <w:i/>
        </w:rPr>
        <w:t>MCS-Table</w:t>
      </w:r>
      <w:r w:rsidRPr="00E27D23">
        <w:rPr>
          <w:lang w:eastAsia="ko-KR"/>
        </w:rPr>
        <w:t xml:space="preserve">; 2 bits if two MCS tables are configured by higher layer parameter </w:t>
      </w:r>
      <w:r w:rsidRPr="00E27D23">
        <w:rPr>
          <w:i/>
        </w:rPr>
        <w:t>sl- Additional</w:t>
      </w:r>
      <w:r w:rsidRPr="00E27D23">
        <w:rPr>
          <w:i/>
          <w:lang w:eastAsia="zh-CN"/>
        </w:rPr>
        <w:t>-</w:t>
      </w:r>
      <w:r w:rsidRPr="00E27D23">
        <w:rPr>
          <w:i/>
        </w:rPr>
        <w:t>MCS-Table</w:t>
      </w:r>
      <w:r w:rsidRPr="00E27D23">
        <w:rPr>
          <w:lang w:eastAsia="ko-KR"/>
        </w:rPr>
        <w:t>; 0 bit otherwise.</w:t>
      </w:r>
    </w:p>
    <w:p w14:paraId="2CD679FD" w14:textId="77777777" w:rsidR="004A02EB" w:rsidRPr="00E27D23" w:rsidRDefault="004A02EB" w:rsidP="009D4432">
      <w:pPr>
        <w:pStyle w:val="B1"/>
        <w:rPr>
          <w:rFonts w:eastAsia="Malgun Gothic"/>
          <w:lang w:eastAsia="ko-KR"/>
        </w:rPr>
      </w:pPr>
      <w:r w:rsidRPr="00E27D23">
        <w:rPr>
          <w:lang w:eastAsia="ko-KR"/>
        </w:rPr>
        <w:t>-</w:t>
      </w:r>
      <w:r w:rsidRPr="00E27D23">
        <w:rPr>
          <w:lang w:eastAsia="ko-KR"/>
        </w:rPr>
        <w:tab/>
        <w:t xml:space="preserve">PSFCH overhead indication – 1 bit as defined clause 8.1.3.2 of [6, TS 38.214] if higher layer parameter </w:t>
      </w:r>
      <w:r w:rsidRPr="00E27D23">
        <w:rPr>
          <w:i/>
        </w:rPr>
        <w:t xml:space="preserve">sl-PSFCH-Period </w:t>
      </w:r>
      <w:r w:rsidRPr="00E27D23">
        <w:t>= 2 or 4; 0 bit otherwise.</w:t>
      </w:r>
    </w:p>
    <w:p w14:paraId="3B12B959" w14:textId="77777777" w:rsidR="004A02EB" w:rsidRPr="00E27D23" w:rsidRDefault="004A02EB" w:rsidP="009D4432">
      <w:pPr>
        <w:pStyle w:val="B1"/>
        <w:rPr>
          <w:rFonts w:eastAsia="SimSun"/>
          <w:lang w:eastAsia="ko-KR"/>
        </w:rPr>
      </w:pPr>
      <w:r w:rsidRPr="00E27D23">
        <w:rPr>
          <w:lang w:eastAsia="ko-KR"/>
        </w:rPr>
        <w:t>-</w:t>
      </w:r>
      <w:r w:rsidRPr="00E27D23">
        <w:rPr>
          <w:lang w:eastAsia="ko-KR"/>
        </w:rPr>
        <w:tab/>
        <w:t xml:space="preserve">Reserved – a number of bits as determined by higher layer parameter </w:t>
      </w:r>
      <w:r w:rsidRPr="00E27D23">
        <w:rPr>
          <w:i/>
          <w:lang w:eastAsia="ko-KR"/>
        </w:rPr>
        <w:t>sl-</w:t>
      </w:r>
      <w:r w:rsidRPr="00E27D23">
        <w:rPr>
          <w:i/>
          <w:lang w:eastAsia="zh-CN"/>
        </w:rPr>
        <w:t>NumReservedBits</w:t>
      </w:r>
      <w:r w:rsidRPr="00E27D23">
        <w:rPr>
          <w:rFonts w:ascii="Times" w:eastAsia="DengXian" w:hAnsi="Times"/>
          <w:lang w:eastAsia="ko-KR"/>
        </w:rPr>
        <w:t xml:space="preserve">, </w:t>
      </w:r>
      <w:r w:rsidRPr="00E27D23">
        <w:rPr>
          <w:lang w:eastAsia="ko-KR"/>
        </w:rPr>
        <w:t>with value set to zero.</w:t>
      </w:r>
    </w:p>
    <w:p w14:paraId="585D6E63" w14:textId="77777777" w:rsidR="004A02EB" w:rsidRPr="00E27D23" w:rsidRDefault="004A02EB" w:rsidP="009D4432">
      <w:pPr>
        <w:rPr>
          <w:lang w:eastAsia="ko-KR"/>
        </w:rPr>
      </w:pPr>
    </w:p>
    <w:p w14:paraId="1360AAC1" w14:textId="77777777" w:rsidR="004A02EB" w:rsidRPr="00E27D23" w:rsidRDefault="004A02EB" w:rsidP="009D4432">
      <w:pPr>
        <w:pStyle w:val="TH"/>
        <w:rPr>
          <w:lang w:eastAsia="zh-CN"/>
        </w:rPr>
      </w:pPr>
      <w:r w:rsidRPr="00E27D23">
        <w:t xml:space="preserve">Table </w:t>
      </w:r>
      <w:r w:rsidRPr="00E27D23">
        <w:rPr>
          <w:lang w:eastAsia="zh-CN"/>
        </w:rPr>
        <w:t xml:space="preserve">8.3.1.1-1: </w:t>
      </w:r>
      <w:r w:rsidRPr="00E27D23">
        <w:rPr>
          <w:lang w:eastAsia="ko-KR"/>
        </w:rPr>
        <w:t>2</w:t>
      </w:r>
      <w:r w:rsidRPr="00E27D23">
        <w:rPr>
          <w:vertAlign w:val="superscript"/>
          <w:lang w:eastAsia="ko-KR"/>
        </w:rPr>
        <w:t>nd</w:t>
      </w:r>
      <w:r w:rsidRPr="00E27D23">
        <w:rPr>
          <w:lang w:eastAsia="ko-KR"/>
        </w:rPr>
        <w:t>-stage S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474"/>
      </w:tblGrid>
      <w:tr w:rsidR="004A02EB" w:rsidRPr="00E27D23" w14:paraId="63101614" w14:textId="77777777" w:rsidTr="004A02EB">
        <w:trPr>
          <w:trHeight w:val="424"/>
          <w:jc w:val="center"/>
        </w:trPr>
        <w:tc>
          <w:tcPr>
            <w:tcW w:w="24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E8358F8" w14:textId="77777777" w:rsidR="004A02EB" w:rsidRPr="00E27D23" w:rsidRDefault="004A02EB" w:rsidP="009D4432">
            <w:pPr>
              <w:pStyle w:val="TAC"/>
              <w:rPr>
                <w:lang w:eastAsia="zh-CN"/>
              </w:rPr>
            </w:pPr>
            <w:r w:rsidRPr="00E27D23">
              <w:rPr>
                <w:lang w:eastAsia="zh-CN"/>
              </w:rPr>
              <w:t>Value of 2nd-stage SCI format field</w:t>
            </w:r>
          </w:p>
        </w:tc>
        <w:tc>
          <w:tcPr>
            <w:tcW w:w="447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FF91E67" w14:textId="77777777" w:rsidR="004A02EB" w:rsidRPr="00E27D23" w:rsidRDefault="004A02EB" w:rsidP="009D4432">
            <w:pPr>
              <w:pStyle w:val="TAC"/>
              <w:rPr>
                <w:lang w:eastAsia="zh-CN"/>
              </w:rPr>
            </w:pPr>
            <w:r w:rsidRPr="00E27D23">
              <w:rPr>
                <w:lang w:eastAsia="zh-CN"/>
              </w:rPr>
              <w:t>2nd-stage SCI format</w:t>
            </w:r>
          </w:p>
        </w:tc>
      </w:tr>
      <w:tr w:rsidR="004A02EB" w:rsidRPr="00E27D23" w14:paraId="21A673D6" w14:textId="77777777" w:rsidTr="004A02EB">
        <w:trPr>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7B2BF419" w14:textId="77777777" w:rsidR="004A02EB" w:rsidRPr="00E27D23" w:rsidRDefault="004A02EB" w:rsidP="009D4432">
            <w:pPr>
              <w:pStyle w:val="TAC"/>
              <w:rPr>
                <w:lang w:eastAsia="zh-CN"/>
              </w:rPr>
            </w:pPr>
            <w:r w:rsidRPr="00E27D23">
              <w:rPr>
                <w:lang w:eastAsia="zh-CN"/>
              </w:rPr>
              <w:t>00</w:t>
            </w:r>
          </w:p>
        </w:tc>
        <w:tc>
          <w:tcPr>
            <w:tcW w:w="4474" w:type="dxa"/>
            <w:tcBorders>
              <w:top w:val="single" w:sz="4" w:space="0" w:color="auto"/>
              <w:left w:val="single" w:sz="4" w:space="0" w:color="auto"/>
              <w:bottom w:val="single" w:sz="4" w:space="0" w:color="auto"/>
              <w:right w:val="single" w:sz="4" w:space="0" w:color="auto"/>
            </w:tcBorders>
            <w:vAlign w:val="center"/>
            <w:hideMark/>
          </w:tcPr>
          <w:p w14:paraId="6040666E" w14:textId="77777777" w:rsidR="004A02EB" w:rsidRPr="00E27D23" w:rsidRDefault="004A02EB" w:rsidP="009D4432">
            <w:pPr>
              <w:pStyle w:val="TAC"/>
              <w:rPr>
                <w:lang w:eastAsia="zh-CN"/>
              </w:rPr>
            </w:pPr>
            <w:r w:rsidRPr="00E27D23">
              <w:rPr>
                <w:lang w:eastAsia="zh-CN"/>
              </w:rPr>
              <w:t>SCI format 2-A</w:t>
            </w:r>
          </w:p>
        </w:tc>
      </w:tr>
      <w:tr w:rsidR="004A02EB" w:rsidRPr="00E27D23" w14:paraId="1C276200" w14:textId="77777777" w:rsidTr="004A02EB">
        <w:trPr>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09B6A579" w14:textId="77777777" w:rsidR="004A02EB" w:rsidRPr="00E27D23" w:rsidRDefault="004A02EB" w:rsidP="009D4432">
            <w:pPr>
              <w:pStyle w:val="TAC"/>
              <w:rPr>
                <w:lang w:eastAsia="zh-CN"/>
              </w:rPr>
            </w:pPr>
            <w:r w:rsidRPr="00E27D23">
              <w:rPr>
                <w:lang w:eastAsia="zh-CN"/>
              </w:rPr>
              <w:t>01</w:t>
            </w:r>
          </w:p>
        </w:tc>
        <w:tc>
          <w:tcPr>
            <w:tcW w:w="4474" w:type="dxa"/>
            <w:tcBorders>
              <w:top w:val="single" w:sz="4" w:space="0" w:color="auto"/>
              <w:left w:val="single" w:sz="4" w:space="0" w:color="auto"/>
              <w:bottom w:val="single" w:sz="4" w:space="0" w:color="auto"/>
              <w:right w:val="single" w:sz="4" w:space="0" w:color="auto"/>
            </w:tcBorders>
            <w:vAlign w:val="center"/>
            <w:hideMark/>
          </w:tcPr>
          <w:p w14:paraId="3EF6C66F" w14:textId="77777777" w:rsidR="004A02EB" w:rsidRPr="00E27D23" w:rsidRDefault="004A02EB" w:rsidP="009D4432">
            <w:pPr>
              <w:pStyle w:val="TAC"/>
              <w:rPr>
                <w:lang w:eastAsia="zh-CN"/>
              </w:rPr>
            </w:pPr>
            <w:r w:rsidRPr="00E27D23">
              <w:rPr>
                <w:lang w:eastAsia="zh-CN"/>
              </w:rPr>
              <w:t>SCI format 2-B</w:t>
            </w:r>
          </w:p>
        </w:tc>
      </w:tr>
      <w:tr w:rsidR="004A02EB" w:rsidRPr="00E27D23" w14:paraId="3F02F852" w14:textId="77777777" w:rsidTr="004A02EB">
        <w:trPr>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2DE74D07" w14:textId="77777777" w:rsidR="004A02EB" w:rsidRPr="00E27D23" w:rsidRDefault="004A02EB" w:rsidP="009D4432">
            <w:pPr>
              <w:pStyle w:val="TAC"/>
              <w:rPr>
                <w:lang w:eastAsia="zh-CN"/>
              </w:rPr>
            </w:pPr>
            <w:r w:rsidRPr="00E27D23">
              <w:rPr>
                <w:lang w:eastAsia="zh-CN"/>
              </w:rPr>
              <w:t>10</w:t>
            </w:r>
          </w:p>
        </w:tc>
        <w:tc>
          <w:tcPr>
            <w:tcW w:w="4474" w:type="dxa"/>
            <w:tcBorders>
              <w:top w:val="single" w:sz="4" w:space="0" w:color="auto"/>
              <w:left w:val="single" w:sz="4" w:space="0" w:color="auto"/>
              <w:bottom w:val="single" w:sz="4" w:space="0" w:color="auto"/>
              <w:right w:val="single" w:sz="4" w:space="0" w:color="auto"/>
            </w:tcBorders>
            <w:vAlign w:val="center"/>
            <w:hideMark/>
          </w:tcPr>
          <w:p w14:paraId="1D82D3C5" w14:textId="77777777" w:rsidR="004A02EB" w:rsidRPr="00E27D23" w:rsidRDefault="004A02EB" w:rsidP="009D4432">
            <w:pPr>
              <w:pStyle w:val="TAC"/>
              <w:rPr>
                <w:lang w:eastAsia="zh-CN"/>
              </w:rPr>
            </w:pPr>
            <w:r w:rsidRPr="00E27D23">
              <w:rPr>
                <w:lang w:eastAsia="zh-CN"/>
              </w:rPr>
              <w:t>Reserved</w:t>
            </w:r>
          </w:p>
        </w:tc>
      </w:tr>
      <w:tr w:rsidR="004A02EB" w:rsidRPr="00E27D23" w14:paraId="29EAB597" w14:textId="77777777" w:rsidTr="004A02EB">
        <w:trPr>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6FFD2DC4" w14:textId="77777777" w:rsidR="004A02EB" w:rsidRPr="00E27D23" w:rsidRDefault="004A02EB" w:rsidP="009D4432">
            <w:pPr>
              <w:pStyle w:val="TAC"/>
              <w:rPr>
                <w:lang w:eastAsia="zh-CN"/>
              </w:rPr>
            </w:pPr>
            <w:r w:rsidRPr="00E27D23">
              <w:rPr>
                <w:lang w:eastAsia="zh-CN"/>
              </w:rPr>
              <w:t>11</w:t>
            </w:r>
          </w:p>
        </w:tc>
        <w:tc>
          <w:tcPr>
            <w:tcW w:w="4474" w:type="dxa"/>
            <w:tcBorders>
              <w:top w:val="single" w:sz="4" w:space="0" w:color="auto"/>
              <w:left w:val="single" w:sz="4" w:space="0" w:color="auto"/>
              <w:bottom w:val="single" w:sz="4" w:space="0" w:color="auto"/>
              <w:right w:val="single" w:sz="4" w:space="0" w:color="auto"/>
            </w:tcBorders>
            <w:vAlign w:val="center"/>
            <w:hideMark/>
          </w:tcPr>
          <w:p w14:paraId="5ED19915" w14:textId="77777777" w:rsidR="004A02EB" w:rsidRPr="00E27D23" w:rsidRDefault="004A02EB" w:rsidP="009D4432">
            <w:pPr>
              <w:pStyle w:val="TAC"/>
              <w:rPr>
                <w:lang w:eastAsia="zh-CN"/>
              </w:rPr>
            </w:pPr>
            <w:r w:rsidRPr="00E27D23">
              <w:rPr>
                <w:lang w:eastAsia="zh-CN"/>
              </w:rPr>
              <w:t>Reserved</w:t>
            </w:r>
          </w:p>
        </w:tc>
      </w:tr>
    </w:tbl>
    <w:p w14:paraId="2C45181B" w14:textId="77777777" w:rsidR="004A02EB" w:rsidRPr="00E27D23" w:rsidRDefault="004A02EB" w:rsidP="009D4432">
      <w:pPr>
        <w:rPr>
          <w:lang w:eastAsia="ko-KR"/>
        </w:rPr>
      </w:pPr>
    </w:p>
    <w:p w14:paraId="71BA8AC3" w14:textId="77777777" w:rsidR="004A02EB" w:rsidRPr="00E27D23" w:rsidRDefault="004A02EB" w:rsidP="009D4432">
      <w:pPr>
        <w:pStyle w:val="TH"/>
        <w:rPr>
          <w:lang w:eastAsia="ko-KR"/>
        </w:rPr>
      </w:pPr>
      <w:r w:rsidRPr="00E27D23">
        <w:rPr>
          <w:lang w:eastAsia="ko-KR"/>
        </w:rPr>
        <w:t>Table 8.3.1.1-2: Mapping of Beta_offset indicator values to indexes in Table 9.3-2 of [5, TS38.2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4680"/>
      </w:tblGrid>
      <w:tr w:rsidR="00BB18F0" w:rsidRPr="00E27D23" w14:paraId="52B4CC7C" w14:textId="77777777" w:rsidTr="00BB18F0">
        <w:trPr>
          <w:jc w:val="center"/>
        </w:trPr>
        <w:tc>
          <w:tcPr>
            <w:tcW w:w="233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6A5B92" w14:textId="77777777" w:rsidR="004A02EB" w:rsidRPr="00E27D23" w:rsidRDefault="004A02EB" w:rsidP="009D4432">
            <w:pPr>
              <w:pStyle w:val="TAC"/>
              <w:rPr>
                <w:lang w:eastAsia="zh-CN"/>
              </w:rPr>
            </w:pPr>
            <w:r w:rsidRPr="00E27D23">
              <w:rPr>
                <w:lang w:eastAsia="zh-CN"/>
              </w:rPr>
              <w:t>Value of Beta_offset indicator</w:t>
            </w:r>
          </w:p>
        </w:tc>
        <w:tc>
          <w:tcPr>
            <w:tcW w:w="468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747A5EA" w14:textId="77777777" w:rsidR="004A02EB" w:rsidRPr="00E27D23" w:rsidRDefault="004A02EB" w:rsidP="009D4432">
            <w:pPr>
              <w:pStyle w:val="TAC"/>
              <w:rPr>
                <w:lang w:eastAsia="zh-CN"/>
              </w:rPr>
            </w:pPr>
            <w:r w:rsidRPr="00E27D23">
              <w:rPr>
                <w:lang w:eastAsia="zh-CN"/>
              </w:rPr>
              <w:t>Beta_offset index in Table 9.3-2 of [5, TS38.213]</w:t>
            </w:r>
          </w:p>
        </w:tc>
      </w:tr>
      <w:tr w:rsidR="00BB18F0" w:rsidRPr="00E27D23" w14:paraId="7B35D545" w14:textId="77777777" w:rsidTr="00BB18F0">
        <w:trPr>
          <w:jc w:val="center"/>
        </w:trPr>
        <w:tc>
          <w:tcPr>
            <w:tcW w:w="2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15A003" w14:textId="77777777" w:rsidR="004A02EB" w:rsidRPr="00E27D23" w:rsidRDefault="004A02EB" w:rsidP="009D4432">
            <w:pPr>
              <w:pStyle w:val="TAC"/>
              <w:rPr>
                <w:lang w:eastAsia="zh-CN"/>
              </w:rPr>
            </w:pPr>
            <w:r w:rsidRPr="00E27D23">
              <w:rPr>
                <w:lang w:eastAsia="zh-CN"/>
              </w:rPr>
              <w:t>00</w:t>
            </w:r>
          </w:p>
        </w:tc>
        <w:tc>
          <w:tcPr>
            <w:tcW w:w="46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A893AB" w14:textId="77777777" w:rsidR="004A02EB" w:rsidRPr="00E27D23" w:rsidRDefault="004A02EB" w:rsidP="009D4432">
            <w:pPr>
              <w:pStyle w:val="TAC"/>
              <w:rPr>
                <w:lang w:eastAsia="zh-CN"/>
              </w:rPr>
            </w:pPr>
            <w:r w:rsidRPr="00E27D23">
              <w:rPr>
                <w:lang w:eastAsia="zh-CN"/>
              </w:rPr>
              <w:t xml:space="preserve">1st index provided by higher layer parameter </w:t>
            </w:r>
            <w:r w:rsidRPr="00E27D23">
              <w:rPr>
                <w:i/>
                <w:lang w:eastAsia="zh-CN"/>
              </w:rPr>
              <w:t>sl-BetaOffsets2ndSCI</w:t>
            </w:r>
          </w:p>
        </w:tc>
      </w:tr>
      <w:tr w:rsidR="00BB18F0" w:rsidRPr="00E27D23" w14:paraId="4641B084" w14:textId="77777777" w:rsidTr="00BB18F0">
        <w:trPr>
          <w:jc w:val="center"/>
        </w:trPr>
        <w:tc>
          <w:tcPr>
            <w:tcW w:w="2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43A336" w14:textId="77777777" w:rsidR="004A02EB" w:rsidRPr="00E27D23" w:rsidRDefault="004A02EB" w:rsidP="009D4432">
            <w:pPr>
              <w:pStyle w:val="TAC"/>
              <w:rPr>
                <w:lang w:eastAsia="zh-CN"/>
              </w:rPr>
            </w:pPr>
            <w:r w:rsidRPr="00E27D23">
              <w:rPr>
                <w:lang w:eastAsia="zh-CN"/>
              </w:rPr>
              <w:t>01</w:t>
            </w:r>
          </w:p>
        </w:tc>
        <w:tc>
          <w:tcPr>
            <w:tcW w:w="46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D9453A" w14:textId="77777777" w:rsidR="004A02EB" w:rsidRPr="00E27D23" w:rsidRDefault="004A02EB" w:rsidP="009D4432">
            <w:pPr>
              <w:pStyle w:val="TAC"/>
              <w:rPr>
                <w:lang w:eastAsia="zh-CN"/>
              </w:rPr>
            </w:pPr>
            <w:r w:rsidRPr="00E27D23">
              <w:rPr>
                <w:lang w:eastAsia="zh-CN"/>
              </w:rPr>
              <w:t xml:space="preserve">2nd index provided by higher layer parameter </w:t>
            </w:r>
            <w:r w:rsidRPr="00E27D23">
              <w:rPr>
                <w:i/>
                <w:lang w:eastAsia="zh-CN"/>
              </w:rPr>
              <w:t>sl-BetaOffsets2ndSCI</w:t>
            </w:r>
          </w:p>
        </w:tc>
      </w:tr>
      <w:tr w:rsidR="00BB18F0" w:rsidRPr="00E27D23" w14:paraId="6F4876E9" w14:textId="77777777" w:rsidTr="00BB18F0">
        <w:trPr>
          <w:jc w:val="center"/>
        </w:trPr>
        <w:tc>
          <w:tcPr>
            <w:tcW w:w="2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1D87C0" w14:textId="77777777" w:rsidR="004A02EB" w:rsidRPr="00E27D23" w:rsidRDefault="004A02EB" w:rsidP="009D4432">
            <w:pPr>
              <w:pStyle w:val="TAC"/>
              <w:rPr>
                <w:lang w:eastAsia="zh-CN"/>
              </w:rPr>
            </w:pPr>
            <w:r w:rsidRPr="00E27D23">
              <w:rPr>
                <w:lang w:eastAsia="zh-CN"/>
              </w:rPr>
              <w:t>10</w:t>
            </w:r>
          </w:p>
        </w:tc>
        <w:tc>
          <w:tcPr>
            <w:tcW w:w="46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EDBBBF" w14:textId="77777777" w:rsidR="004A02EB" w:rsidRPr="00E27D23" w:rsidRDefault="004A02EB" w:rsidP="009D4432">
            <w:pPr>
              <w:pStyle w:val="TAC"/>
              <w:rPr>
                <w:lang w:eastAsia="zh-CN"/>
              </w:rPr>
            </w:pPr>
            <w:r w:rsidRPr="00E27D23">
              <w:rPr>
                <w:lang w:eastAsia="zh-CN"/>
              </w:rPr>
              <w:t xml:space="preserve">3rd index provided by higher layer parameter </w:t>
            </w:r>
            <w:r w:rsidRPr="00E27D23">
              <w:rPr>
                <w:i/>
                <w:lang w:eastAsia="zh-CN"/>
              </w:rPr>
              <w:t>sl-BetaOffsets2ndSCI</w:t>
            </w:r>
          </w:p>
        </w:tc>
      </w:tr>
      <w:tr w:rsidR="00BB18F0" w:rsidRPr="00E27D23" w14:paraId="3A45BC38" w14:textId="77777777" w:rsidTr="00BB18F0">
        <w:trPr>
          <w:jc w:val="center"/>
        </w:trPr>
        <w:tc>
          <w:tcPr>
            <w:tcW w:w="2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06B165" w14:textId="77777777" w:rsidR="004A02EB" w:rsidRPr="00E27D23" w:rsidRDefault="004A02EB" w:rsidP="009D4432">
            <w:pPr>
              <w:pStyle w:val="TAC"/>
              <w:rPr>
                <w:lang w:eastAsia="zh-CN"/>
              </w:rPr>
            </w:pPr>
            <w:r w:rsidRPr="00E27D23">
              <w:rPr>
                <w:lang w:eastAsia="zh-CN"/>
              </w:rPr>
              <w:t>11</w:t>
            </w:r>
          </w:p>
        </w:tc>
        <w:tc>
          <w:tcPr>
            <w:tcW w:w="46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D04721" w14:textId="77777777" w:rsidR="004A02EB" w:rsidRPr="00E27D23" w:rsidRDefault="004A02EB" w:rsidP="009D4432">
            <w:pPr>
              <w:pStyle w:val="TAC"/>
              <w:rPr>
                <w:lang w:eastAsia="zh-CN"/>
              </w:rPr>
            </w:pPr>
            <w:r w:rsidRPr="00E27D23">
              <w:rPr>
                <w:lang w:eastAsia="zh-CN"/>
              </w:rPr>
              <w:t xml:space="preserve">4th index provided by higher layer parameter </w:t>
            </w:r>
            <w:r w:rsidRPr="00E27D23">
              <w:rPr>
                <w:i/>
                <w:lang w:eastAsia="zh-CN"/>
              </w:rPr>
              <w:t>sl-BetaOffsets2ndSCI</w:t>
            </w:r>
          </w:p>
        </w:tc>
      </w:tr>
    </w:tbl>
    <w:p w14:paraId="2052744E" w14:textId="77777777" w:rsidR="004A02EB" w:rsidRPr="00E27D23" w:rsidRDefault="004A02EB" w:rsidP="009D4432">
      <w:pPr>
        <w:rPr>
          <w:lang w:eastAsia="ko-KR"/>
        </w:rPr>
      </w:pPr>
    </w:p>
    <w:p w14:paraId="1644A483" w14:textId="77777777" w:rsidR="004A02EB" w:rsidRPr="00E27D23" w:rsidRDefault="004A02EB" w:rsidP="009D4432">
      <w:pPr>
        <w:pStyle w:val="TH"/>
        <w:rPr>
          <w:lang w:eastAsia="zh-CN"/>
        </w:rPr>
      </w:pPr>
      <w:r w:rsidRPr="00E27D23">
        <w:t xml:space="preserve">Table </w:t>
      </w:r>
      <w:r w:rsidRPr="00E27D23">
        <w:rPr>
          <w:lang w:eastAsia="zh-CN"/>
        </w:rPr>
        <w:t xml:space="preserve">8.3.1.1-3: </w:t>
      </w:r>
      <w:r w:rsidRPr="00E27D23">
        <w:rPr>
          <w:lang w:eastAsia="ko-KR"/>
        </w:rPr>
        <w:t>Number of DMRS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A02EB" w:rsidRPr="00E27D23" w14:paraId="6F3A6052" w14:textId="77777777" w:rsidTr="004A02EB">
        <w:trPr>
          <w:trHeight w:val="424"/>
          <w:jc w:val="center"/>
        </w:trPr>
        <w:tc>
          <w:tcPr>
            <w:tcW w:w="24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67F6B3" w14:textId="77777777" w:rsidR="004A02EB" w:rsidRPr="00E27D23" w:rsidRDefault="004A02EB" w:rsidP="009D4432">
            <w:pPr>
              <w:pStyle w:val="TAC"/>
              <w:rPr>
                <w:lang w:eastAsia="zh-CN"/>
              </w:rPr>
            </w:pPr>
            <w:r w:rsidRPr="00E27D23">
              <w:rPr>
                <w:lang w:eastAsia="zh-CN"/>
              </w:rPr>
              <w:t xml:space="preserve">Value of the </w:t>
            </w:r>
            <w:r w:rsidRPr="00E27D23">
              <w:rPr>
                <w:lang w:eastAsia="ko-KR"/>
              </w:rPr>
              <w:t>Number of DMRS port</w:t>
            </w:r>
            <w:r w:rsidRPr="00E27D23">
              <w:rPr>
                <w:lang w:eastAsia="zh-CN"/>
              </w:rPr>
              <w:t xml:space="preserve"> field</w:t>
            </w:r>
          </w:p>
        </w:tc>
        <w:tc>
          <w:tcPr>
            <w:tcW w:w="498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702B4F" w14:textId="77777777" w:rsidR="004A02EB" w:rsidRPr="00E27D23" w:rsidRDefault="004A02EB" w:rsidP="009D4432">
            <w:pPr>
              <w:pStyle w:val="TAC"/>
              <w:rPr>
                <w:lang w:eastAsia="zh-CN"/>
              </w:rPr>
            </w:pPr>
            <w:r w:rsidRPr="00E27D23">
              <w:t>Antenna ports</w:t>
            </w:r>
          </w:p>
        </w:tc>
      </w:tr>
      <w:tr w:rsidR="004A02EB" w:rsidRPr="00E27D23" w14:paraId="79FE8674" w14:textId="77777777" w:rsidTr="004A02EB">
        <w:trPr>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2D8E15D6" w14:textId="77777777" w:rsidR="004A02EB" w:rsidRPr="00E27D23" w:rsidRDefault="004A02EB" w:rsidP="009D4432">
            <w:pPr>
              <w:pStyle w:val="TAC"/>
              <w:rPr>
                <w:lang w:eastAsia="zh-CN"/>
              </w:rPr>
            </w:pPr>
            <w:r w:rsidRPr="00E27D23">
              <w:rPr>
                <w:lang w:eastAsia="zh-CN"/>
              </w:rPr>
              <w:t>0</w:t>
            </w:r>
          </w:p>
        </w:tc>
        <w:tc>
          <w:tcPr>
            <w:tcW w:w="4983" w:type="dxa"/>
            <w:tcBorders>
              <w:top w:val="single" w:sz="4" w:space="0" w:color="auto"/>
              <w:left w:val="single" w:sz="4" w:space="0" w:color="auto"/>
              <w:bottom w:val="single" w:sz="4" w:space="0" w:color="auto"/>
              <w:right w:val="single" w:sz="4" w:space="0" w:color="auto"/>
            </w:tcBorders>
            <w:vAlign w:val="center"/>
            <w:hideMark/>
          </w:tcPr>
          <w:p w14:paraId="3EE889E2" w14:textId="77777777" w:rsidR="004A02EB" w:rsidRPr="00E27D23" w:rsidRDefault="004A02EB" w:rsidP="009D4432">
            <w:pPr>
              <w:pStyle w:val="TAC"/>
              <w:rPr>
                <w:lang w:eastAsia="zh-CN"/>
              </w:rPr>
            </w:pPr>
            <w:r w:rsidRPr="00E27D23">
              <w:rPr>
                <w:lang w:eastAsia="zh-CN"/>
              </w:rPr>
              <w:t>1000</w:t>
            </w:r>
          </w:p>
        </w:tc>
      </w:tr>
      <w:tr w:rsidR="004A02EB" w:rsidRPr="00E27D23" w14:paraId="73439DED" w14:textId="77777777" w:rsidTr="004A02EB">
        <w:trPr>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34790ACD" w14:textId="77777777" w:rsidR="004A02EB" w:rsidRPr="00E27D23" w:rsidRDefault="004A02EB" w:rsidP="009D4432">
            <w:pPr>
              <w:pStyle w:val="TAC"/>
              <w:rPr>
                <w:lang w:eastAsia="zh-CN"/>
              </w:rPr>
            </w:pPr>
            <w:r w:rsidRPr="00E27D23">
              <w:rPr>
                <w:lang w:eastAsia="zh-CN"/>
              </w:rPr>
              <w:t>1</w:t>
            </w:r>
          </w:p>
        </w:tc>
        <w:tc>
          <w:tcPr>
            <w:tcW w:w="4983" w:type="dxa"/>
            <w:tcBorders>
              <w:top w:val="single" w:sz="4" w:space="0" w:color="auto"/>
              <w:left w:val="single" w:sz="4" w:space="0" w:color="auto"/>
              <w:bottom w:val="single" w:sz="4" w:space="0" w:color="auto"/>
              <w:right w:val="single" w:sz="4" w:space="0" w:color="auto"/>
            </w:tcBorders>
            <w:vAlign w:val="center"/>
            <w:hideMark/>
          </w:tcPr>
          <w:p w14:paraId="22A01B4A" w14:textId="77777777" w:rsidR="004A02EB" w:rsidRPr="00E27D23" w:rsidRDefault="004A02EB" w:rsidP="009D4432">
            <w:pPr>
              <w:pStyle w:val="TAC"/>
              <w:rPr>
                <w:lang w:eastAsia="zh-CN"/>
              </w:rPr>
            </w:pPr>
            <w:r w:rsidRPr="00E27D23">
              <w:rPr>
                <w:lang w:eastAsia="zh-CN"/>
              </w:rPr>
              <w:t>1000 and 1001</w:t>
            </w:r>
          </w:p>
        </w:tc>
      </w:tr>
    </w:tbl>
    <w:p w14:paraId="040E8835" w14:textId="77777777" w:rsidR="004A02EB" w:rsidRPr="00E27D23" w:rsidRDefault="004A02EB" w:rsidP="009D4432">
      <w:pPr>
        <w:rPr>
          <w:lang w:eastAsia="ko-KR"/>
        </w:rPr>
      </w:pPr>
    </w:p>
    <w:p w14:paraId="3C8C1D84" w14:textId="77777777" w:rsidR="004A02EB" w:rsidRPr="00E27D23" w:rsidRDefault="004A02EB" w:rsidP="009D4432">
      <w:r w:rsidRPr="00E27D23">
        <w:t>[TS 38.212, clause 8.4.1.1]</w:t>
      </w:r>
    </w:p>
    <w:p w14:paraId="665516A2" w14:textId="77777777" w:rsidR="004A02EB" w:rsidRPr="00E27D23" w:rsidRDefault="004A02EB" w:rsidP="009D4432">
      <w:r w:rsidRPr="00E27D23">
        <w:t xml:space="preserve">SCI format 2-A is used for the decoding of PSSCH, </w:t>
      </w:r>
      <w:r w:rsidRPr="00E27D23">
        <w:rPr>
          <w:lang w:eastAsia="zh-CN"/>
        </w:rPr>
        <w:t xml:space="preserve">with HARQ operation when HARQ-ACK information includes ACK or NACK, </w:t>
      </w:r>
      <w:r w:rsidRPr="00E27D23">
        <w:t xml:space="preserve">when HARQ-ACK information includes only NACK, </w:t>
      </w:r>
      <w:r w:rsidRPr="00E27D23">
        <w:rPr>
          <w:lang w:eastAsia="zh-CN"/>
        </w:rPr>
        <w:t xml:space="preserve">or </w:t>
      </w:r>
      <w:r w:rsidRPr="00E27D23">
        <w:t>when there is no feedback of HARQ-ACK information.</w:t>
      </w:r>
    </w:p>
    <w:p w14:paraId="69524234" w14:textId="77777777" w:rsidR="004A02EB" w:rsidRPr="00E27D23" w:rsidRDefault="004A02EB" w:rsidP="009D4432">
      <w:r w:rsidRPr="00E27D23">
        <w:t>The following information is transmitted by means of the SCI format 2-A:</w:t>
      </w:r>
    </w:p>
    <w:p w14:paraId="13C2C0AD" w14:textId="56F01116" w:rsidR="004A02EB" w:rsidRPr="00E27D23" w:rsidRDefault="004A02EB" w:rsidP="009D4432">
      <w:pPr>
        <w:pStyle w:val="B1"/>
        <w:rPr>
          <w:rFonts w:eastAsia="Malgun Gothic"/>
          <w:lang w:eastAsia="ko-KR"/>
        </w:rPr>
      </w:pPr>
      <w:r w:rsidRPr="00E27D23">
        <w:rPr>
          <w:lang w:eastAsia="ko-KR"/>
        </w:rPr>
        <w:t>-</w:t>
      </w:r>
      <w:r w:rsidRPr="00E27D23">
        <w:rPr>
          <w:lang w:eastAsia="ko-KR"/>
        </w:rPr>
        <w:tab/>
      </w:r>
      <w:r w:rsidRPr="00E27D23">
        <w:rPr>
          <w:lang w:eastAsia="zh-CN"/>
        </w:rPr>
        <w:t>HARQ</w:t>
      </w:r>
      <w:r w:rsidRPr="00E27D23">
        <w:rPr>
          <w:lang w:eastAsia="ko-KR"/>
        </w:rPr>
        <w:t xml:space="preserve"> process number – </w:t>
      </w:r>
      <m:oMath>
        <m:r>
          <w:ins w:id="230" w:author="8005" w:date="2021-11-30T19:37:00Z">
            <m:rPr>
              <m:sty m:val="p"/>
            </m:rPr>
            <w:rPr>
              <w:rFonts w:ascii="Cambria Math" w:hAnsi="Cambria Math"/>
              <w:lang w:eastAsia="ko-KR"/>
            </w:rPr>
            <m:t>4</m:t>
          </w:ins>
        </m:r>
      </m:oMath>
      <w:r w:rsidRPr="00E27D23">
        <w:rPr>
          <w:lang w:eastAsia="ko-KR"/>
        </w:rPr>
        <w:t xml:space="preserve"> bits</w:t>
      </w:r>
      <w:r w:rsidRPr="00E27D23">
        <w:rPr>
          <w:lang w:eastAsia="zh-CN"/>
        </w:rPr>
        <w:t>.</w:t>
      </w:r>
    </w:p>
    <w:p w14:paraId="31666306" w14:textId="77777777" w:rsidR="004A02EB" w:rsidRPr="00E27D23" w:rsidRDefault="004A02EB" w:rsidP="009D4432">
      <w:pPr>
        <w:pStyle w:val="B1"/>
        <w:rPr>
          <w:rFonts w:eastAsia="SimSun"/>
          <w:lang w:eastAsia="ko-KR"/>
        </w:rPr>
      </w:pPr>
      <w:r w:rsidRPr="00E27D23">
        <w:rPr>
          <w:lang w:eastAsia="ko-KR"/>
        </w:rPr>
        <w:t>-</w:t>
      </w:r>
      <w:r w:rsidRPr="00E27D23">
        <w:rPr>
          <w:lang w:eastAsia="ko-KR"/>
        </w:rPr>
        <w:tab/>
      </w:r>
      <w:r w:rsidRPr="00E27D23">
        <w:rPr>
          <w:lang w:eastAsia="zh-CN"/>
        </w:rPr>
        <w:t>New</w:t>
      </w:r>
      <w:r w:rsidRPr="00E27D23">
        <w:t xml:space="preserve"> data indicator</w:t>
      </w:r>
      <w:r w:rsidRPr="00E27D23">
        <w:rPr>
          <w:lang w:eastAsia="ko-KR"/>
        </w:rPr>
        <w:t xml:space="preserve"> – 1 bit.</w:t>
      </w:r>
    </w:p>
    <w:p w14:paraId="3FF19D2B" w14:textId="77777777" w:rsidR="004A02EB" w:rsidRPr="00E27D23" w:rsidRDefault="004A02EB" w:rsidP="009D4432">
      <w:pPr>
        <w:pStyle w:val="B1"/>
        <w:rPr>
          <w:rFonts w:eastAsia="Malgun Gothic"/>
          <w:lang w:eastAsia="ko-KR"/>
        </w:rPr>
      </w:pPr>
      <w:r w:rsidRPr="00E27D23">
        <w:rPr>
          <w:lang w:eastAsia="ko-KR"/>
        </w:rPr>
        <w:t>-</w:t>
      </w:r>
      <w:r w:rsidRPr="00E27D23">
        <w:rPr>
          <w:lang w:eastAsia="ko-KR"/>
        </w:rPr>
        <w:tab/>
      </w:r>
      <w:r w:rsidRPr="00E27D23">
        <w:rPr>
          <w:lang w:eastAsia="zh-CN"/>
        </w:rPr>
        <w:t>Redundancy version</w:t>
      </w:r>
      <w:r w:rsidRPr="00E27D23">
        <w:rPr>
          <w:lang w:eastAsia="ko-KR"/>
        </w:rPr>
        <w:t xml:space="preserve"> – 2 bits as defined in Table 7.3.1.1.1-2</w:t>
      </w:r>
      <w:r w:rsidRPr="00E27D23">
        <w:rPr>
          <w:lang w:eastAsia="zh-CN"/>
        </w:rPr>
        <w:t>.</w:t>
      </w:r>
    </w:p>
    <w:p w14:paraId="3327591B" w14:textId="77777777" w:rsidR="004A02EB" w:rsidRPr="00E27D23" w:rsidRDefault="004A02EB" w:rsidP="009D4432">
      <w:pPr>
        <w:pStyle w:val="B1"/>
        <w:rPr>
          <w:rFonts w:eastAsia="SimSun"/>
          <w:lang w:eastAsia="ko-KR"/>
        </w:rPr>
      </w:pPr>
      <w:r w:rsidRPr="00E27D23">
        <w:rPr>
          <w:lang w:eastAsia="ko-KR"/>
        </w:rPr>
        <w:t>-</w:t>
      </w:r>
      <w:r w:rsidRPr="00E27D23">
        <w:rPr>
          <w:lang w:eastAsia="ko-KR"/>
        </w:rPr>
        <w:tab/>
      </w:r>
      <w:r w:rsidRPr="00E27D23">
        <w:t>Source ID</w:t>
      </w:r>
      <w:r w:rsidRPr="00E27D23">
        <w:rPr>
          <w:lang w:eastAsia="ko-KR"/>
        </w:rPr>
        <w:t xml:space="preserve"> – 8 bits as defined in clause 8.1 of [6, TS 38.214].</w:t>
      </w:r>
    </w:p>
    <w:p w14:paraId="07923C86" w14:textId="77777777" w:rsidR="004A02EB" w:rsidRPr="00E27D23" w:rsidRDefault="004A02EB" w:rsidP="009D4432">
      <w:pPr>
        <w:pStyle w:val="B1"/>
        <w:rPr>
          <w:lang w:eastAsia="ko-KR"/>
        </w:rPr>
      </w:pPr>
      <w:r w:rsidRPr="00E27D23">
        <w:rPr>
          <w:lang w:eastAsia="ko-KR"/>
        </w:rPr>
        <w:t>-</w:t>
      </w:r>
      <w:r w:rsidRPr="00E27D23">
        <w:rPr>
          <w:lang w:eastAsia="ko-KR"/>
        </w:rPr>
        <w:tab/>
      </w:r>
      <w:r w:rsidRPr="00E27D23">
        <w:t>Destination ID</w:t>
      </w:r>
      <w:r w:rsidRPr="00E27D23">
        <w:rPr>
          <w:lang w:eastAsia="ko-KR"/>
        </w:rPr>
        <w:t xml:space="preserve"> – 16 bits as defined in clause 8.1 of [6, TS 38.214]. </w:t>
      </w:r>
    </w:p>
    <w:p w14:paraId="1028A0BF" w14:textId="77777777" w:rsidR="004A02EB" w:rsidRPr="00E27D23" w:rsidRDefault="004A02EB" w:rsidP="009D4432">
      <w:pPr>
        <w:pStyle w:val="B1"/>
        <w:rPr>
          <w:rFonts w:eastAsia="Malgun Gothic"/>
          <w:lang w:eastAsia="ko-KR"/>
        </w:rPr>
      </w:pPr>
      <w:r w:rsidRPr="00E27D23">
        <w:rPr>
          <w:lang w:eastAsia="ko-KR"/>
        </w:rPr>
        <w:t>-</w:t>
      </w:r>
      <w:r w:rsidRPr="00E27D23">
        <w:rPr>
          <w:lang w:eastAsia="ko-KR"/>
        </w:rPr>
        <w:tab/>
      </w:r>
      <w:r w:rsidRPr="00E27D23">
        <w:t>HARQ feedback enabled/disabled indicator – 1 bit as defined in clause 16.3 of [5, TS 38.213].</w:t>
      </w:r>
    </w:p>
    <w:p w14:paraId="01AB7E7B" w14:textId="77777777" w:rsidR="004A02EB" w:rsidRPr="00E27D23" w:rsidRDefault="004A02EB" w:rsidP="009D4432">
      <w:pPr>
        <w:pStyle w:val="B1"/>
        <w:rPr>
          <w:rFonts w:eastAsia="SimSun"/>
          <w:lang w:eastAsia="ko-KR"/>
        </w:rPr>
      </w:pPr>
      <w:r w:rsidRPr="00E27D23">
        <w:rPr>
          <w:lang w:eastAsia="ko-KR"/>
        </w:rPr>
        <w:t>-</w:t>
      </w:r>
      <w:r w:rsidRPr="00E27D23">
        <w:rPr>
          <w:lang w:eastAsia="ko-KR"/>
        </w:rPr>
        <w:tab/>
      </w:r>
      <w:r w:rsidRPr="00E27D23">
        <w:t>Cast type indicator – 2 bits as defined in Table 8.4.1.1-1 and in clause 8.1 of [6, TS 38.214].</w:t>
      </w:r>
    </w:p>
    <w:p w14:paraId="2B1FE5EA" w14:textId="77777777" w:rsidR="004A02EB" w:rsidRPr="00E27D23" w:rsidRDefault="004A02EB" w:rsidP="009D4432">
      <w:pPr>
        <w:pStyle w:val="B1"/>
        <w:rPr>
          <w:lang w:eastAsia="ko-KR"/>
        </w:rPr>
      </w:pPr>
      <w:r w:rsidRPr="00E27D23">
        <w:rPr>
          <w:lang w:eastAsia="ko-KR"/>
        </w:rPr>
        <w:t>-</w:t>
      </w:r>
      <w:r w:rsidRPr="00E27D23">
        <w:rPr>
          <w:lang w:eastAsia="ko-KR"/>
        </w:rPr>
        <w:tab/>
      </w:r>
      <w:r w:rsidRPr="00E27D23">
        <w:rPr>
          <w:rFonts w:ascii="Times" w:eastAsia="Batang" w:hAnsi="Times"/>
        </w:rPr>
        <w:t>CSI request</w:t>
      </w:r>
      <w:r w:rsidRPr="00E27D23">
        <w:rPr>
          <w:lang w:eastAsia="ko-KR"/>
        </w:rPr>
        <w:t xml:space="preserve"> – 1 bit as defined in clause 8.2.1 of [6, TS 38.214] </w:t>
      </w:r>
      <w:r w:rsidRPr="00E27D23">
        <w:t>and in clause 8.1 of [6, TS 38.214]</w:t>
      </w:r>
      <w:r w:rsidRPr="00E27D23">
        <w:rPr>
          <w:lang w:eastAsia="ko-KR"/>
        </w:rPr>
        <w:t>.</w:t>
      </w:r>
    </w:p>
    <w:p w14:paraId="01C40274" w14:textId="77777777" w:rsidR="004A02EB" w:rsidRPr="00E27D23" w:rsidRDefault="004A02EB" w:rsidP="009D4432">
      <w:pPr>
        <w:pStyle w:val="TH"/>
        <w:rPr>
          <w:lang w:eastAsia="zh-CN"/>
        </w:rPr>
      </w:pPr>
      <w:r w:rsidRPr="00E27D23">
        <w:t xml:space="preserve">Table </w:t>
      </w:r>
      <w:r w:rsidRPr="00E27D23">
        <w:rPr>
          <w:lang w:eastAsia="zh-CN"/>
        </w:rPr>
        <w:t xml:space="preserve">8.4.1.1-1: </w:t>
      </w:r>
      <w:r w:rsidRPr="00E27D23">
        <w:t>Cast type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332"/>
      </w:tblGrid>
      <w:tr w:rsidR="004A02EB" w:rsidRPr="00E27D23" w14:paraId="15012D8A" w14:textId="77777777" w:rsidTr="004A02EB">
        <w:trPr>
          <w:trHeight w:val="349"/>
          <w:jc w:val="center"/>
        </w:trPr>
        <w:tc>
          <w:tcPr>
            <w:tcW w:w="24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79EC859" w14:textId="77777777" w:rsidR="004A02EB" w:rsidRPr="00E27D23" w:rsidRDefault="004A02EB" w:rsidP="009D4432">
            <w:pPr>
              <w:pStyle w:val="TAC"/>
              <w:rPr>
                <w:lang w:eastAsia="zh-CN"/>
              </w:rPr>
            </w:pPr>
            <w:r w:rsidRPr="00E27D23">
              <w:rPr>
                <w:lang w:eastAsia="zh-CN"/>
              </w:rPr>
              <w:t>Value of Cast type indicator</w:t>
            </w:r>
          </w:p>
        </w:tc>
        <w:tc>
          <w:tcPr>
            <w:tcW w:w="433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78DE9F" w14:textId="77777777" w:rsidR="004A02EB" w:rsidRPr="00E27D23" w:rsidRDefault="004A02EB" w:rsidP="009D4432">
            <w:pPr>
              <w:pStyle w:val="TAC"/>
              <w:rPr>
                <w:lang w:eastAsia="zh-CN"/>
              </w:rPr>
            </w:pPr>
            <w:r w:rsidRPr="00E27D23">
              <w:rPr>
                <w:lang w:eastAsia="zh-CN"/>
              </w:rPr>
              <w:t>Cast type</w:t>
            </w:r>
          </w:p>
        </w:tc>
      </w:tr>
      <w:tr w:rsidR="004A02EB" w:rsidRPr="00E27D23" w14:paraId="5EBC42C9" w14:textId="77777777" w:rsidTr="004A02EB">
        <w:trPr>
          <w:trHeight w:val="315"/>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693CCE50" w14:textId="77777777" w:rsidR="004A02EB" w:rsidRPr="00E27D23" w:rsidRDefault="004A02EB" w:rsidP="009D4432">
            <w:pPr>
              <w:pStyle w:val="TAC"/>
              <w:rPr>
                <w:lang w:eastAsia="zh-CN"/>
              </w:rPr>
            </w:pPr>
            <w:r w:rsidRPr="00E27D23">
              <w:rPr>
                <w:lang w:eastAsia="zh-CN"/>
              </w:rPr>
              <w:t>00</w:t>
            </w:r>
          </w:p>
        </w:tc>
        <w:tc>
          <w:tcPr>
            <w:tcW w:w="4332" w:type="dxa"/>
            <w:tcBorders>
              <w:top w:val="single" w:sz="4" w:space="0" w:color="auto"/>
              <w:left w:val="single" w:sz="4" w:space="0" w:color="auto"/>
              <w:bottom w:val="single" w:sz="4" w:space="0" w:color="auto"/>
              <w:right w:val="single" w:sz="4" w:space="0" w:color="auto"/>
            </w:tcBorders>
            <w:vAlign w:val="center"/>
            <w:hideMark/>
          </w:tcPr>
          <w:p w14:paraId="5CC3CDD5" w14:textId="77777777" w:rsidR="004A02EB" w:rsidRPr="00E27D23" w:rsidRDefault="004A02EB" w:rsidP="009D4432">
            <w:pPr>
              <w:pStyle w:val="TAC"/>
              <w:rPr>
                <w:lang w:eastAsia="zh-CN"/>
              </w:rPr>
            </w:pPr>
            <w:r w:rsidRPr="00E27D23">
              <w:rPr>
                <w:lang w:eastAsia="zh-CN"/>
              </w:rPr>
              <w:t>Broadcast</w:t>
            </w:r>
          </w:p>
        </w:tc>
      </w:tr>
      <w:tr w:rsidR="004A02EB" w:rsidRPr="00E27D23" w14:paraId="6C64B3BD" w14:textId="77777777" w:rsidTr="004A02EB">
        <w:trPr>
          <w:trHeight w:val="317"/>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775B1420" w14:textId="77777777" w:rsidR="004A02EB" w:rsidRPr="00E27D23" w:rsidRDefault="004A02EB" w:rsidP="009D4432">
            <w:pPr>
              <w:pStyle w:val="TAC"/>
              <w:rPr>
                <w:lang w:eastAsia="zh-CN"/>
              </w:rPr>
            </w:pPr>
            <w:r w:rsidRPr="00E27D23">
              <w:rPr>
                <w:lang w:eastAsia="zh-CN"/>
              </w:rPr>
              <w:t>01</w:t>
            </w:r>
          </w:p>
        </w:tc>
        <w:tc>
          <w:tcPr>
            <w:tcW w:w="4332" w:type="dxa"/>
            <w:tcBorders>
              <w:top w:val="single" w:sz="4" w:space="0" w:color="auto"/>
              <w:left w:val="single" w:sz="4" w:space="0" w:color="auto"/>
              <w:bottom w:val="single" w:sz="4" w:space="0" w:color="auto"/>
              <w:right w:val="single" w:sz="4" w:space="0" w:color="auto"/>
            </w:tcBorders>
            <w:vAlign w:val="center"/>
            <w:hideMark/>
          </w:tcPr>
          <w:p w14:paraId="7C1FFA2B" w14:textId="77777777" w:rsidR="004A02EB" w:rsidRPr="00E27D23" w:rsidRDefault="004A02EB" w:rsidP="009D4432">
            <w:pPr>
              <w:pStyle w:val="TAC"/>
              <w:rPr>
                <w:lang w:eastAsia="zh-CN"/>
              </w:rPr>
            </w:pPr>
            <w:r w:rsidRPr="00E27D23">
              <w:rPr>
                <w:lang w:eastAsia="zh-CN"/>
              </w:rPr>
              <w:t xml:space="preserve">Groupcast </w:t>
            </w:r>
          </w:p>
          <w:p w14:paraId="71CD4F36" w14:textId="77777777" w:rsidR="004A02EB" w:rsidRPr="00E27D23" w:rsidRDefault="004A02EB" w:rsidP="009D4432">
            <w:pPr>
              <w:pStyle w:val="TAC"/>
              <w:rPr>
                <w:lang w:eastAsia="zh-CN"/>
              </w:rPr>
            </w:pPr>
            <w:r w:rsidRPr="00E27D23">
              <w:rPr>
                <w:lang w:eastAsia="zh-CN"/>
              </w:rPr>
              <w:t>when HARQ-ACK information includes ACK or NACK</w:t>
            </w:r>
          </w:p>
        </w:tc>
      </w:tr>
      <w:tr w:rsidR="004A02EB" w:rsidRPr="00E27D23" w14:paraId="2C280D16" w14:textId="77777777" w:rsidTr="004A02EB">
        <w:trPr>
          <w:trHeight w:val="265"/>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6E5053DE" w14:textId="77777777" w:rsidR="004A02EB" w:rsidRPr="00E27D23" w:rsidRDefault="004A02EB" w:rsidP="009D4432">
            <w:pPr>
              <w:pStyle w:val="TAC"/>
              <w:rPr>
                <w:lang w:eastAsia="zh-CN"/>
              </w:rPr>
            </w:pPr>
            <w:r w:rsidRPr="00E27D23">
              <w:rPr>
                <w:lang w:eastAsia="zh-CN"/>
              </w:rPr>
              <w:t>10</w:t>
            </w:r>
          </w:p>
        </w:tc>
        <w:tc>
          <w:tcPr>
            <w:tcW w:w="4332" w:type="dxa"/>
            <w:tcBorders>
              <w:top w:val="single" w:sz="4" w:space="0" w:color="auto"/>
              <w:left w:val="single" w:sz="4" w:space="0" w:color="auto"/>
              <w:bottom w:val="single" w:sz="4" w:space="0" w:color="auto"/>
              <w:right w:val="single" w:sz="4" w:space="0" w:color="auto"/>
            </w:tcBorders>
            <w:vAlign w:val="center"/>
            <w:hideMark/>
          </w:tcPr>
          <w:p w14:paraId="1AAE4F61" w14:textId="77777777" w:rsidR="004A02EB" w:rsidRPr="00E27D23" w:rsidRDefault="004A02EB" w:rsidP="009D4432">
            <w:pPr>
              <w:pStyle w:val="TAC"/>
              <w:rPr>
                <w:lang w:eastAsia="zh-CN"/>
              </w:rPr>
            </w:pPr>
            <w:r w:rsidRPr="00E27D23">
              <w:rPr>
                <w:lang w:eastAsia="zh-CN"/>
              </w:rPr>
              <w:t>Unicast</w:t>
            </w:r>
          </w:p>
        </w:tc>
      </w:tr>
      <w:tr w:rsidR="004A02EB" w:rsidRPr="00E27D23" w14:paraId="5F0B6CBF" w14:textId="77777777" w:rsidTr="004A02EB">
        <w:trPr>
          <w:trHeight w:val="353"/>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178ADE76" w14:textId="77777777" w:rsidR="004A02EB" w:rsidRPr="00E27D23" w:rsidRDefault="004A02EB" w:rsidP="009D4432">
            <w:pPr>
              <w:pStyle w:val="TAC"/>
              <w:rPr>
                <w:lang w:eastAsia="zh-CN"/>
              </w:rPr>
            </w:pPr>
            <w:r w:rsidRPr="00E27D23">
              <w:rPr>
                <w:lang w:eastAsia="zh-CN"/>
              </w:rPr>
              <w:t>11</w:t>
            </w:r>
          </w:p>
        </w:tc>
        <w:tc>
          <w:tcPr>
            <w:tcW w:w="4332" w:type="dxa"/>
            <w:tcBorders>
              <w:top w:val="single" w:sz="4" w:space="0" w:color="auto"/>
              <w:left w:val="single" w:sz="4" w:space="0" w:color="auto"/>
              <w:bottom w:val="single" w:sz="4" w:space="0" w:color="auto"/>
              <w:right w:val="single" w:sz="4" w:space="0" w:color="auto"/>
            </w:tcBorders>
            <w:vAlign w:val="center"/>
            <w:hideMark/>
          </w:tcPr>
          <w:p w14:paraId="458503B3" w14:textId="77777777" w:rsidR="004A02EB" w:rsidRPr="00E27D23" w:rsidRDefault="004A02EB" w:rsidP="009D4432">
            <w:pPr>
              <w:pStyle w:val="TAC"/>
              <w:rPr>
                <w:lang w:eastAsia="zh-CN"/>
              </w:rPr>
            </w:pPr>
            <w:r w:rsidRPr="00E27D23">
              <w:rPr>
                <w:lang w:eastAsia="zh-CN"/>
              </w:rPr>
              <w:t>Groupcast</w:t>
            </w:r>
          </w:p>
          <w:p w14:paraId="1AEBB1A9" w14:textId="77777777" w:rsidR="004A02EB" w:rsidRPr="00E27D23" w:rsidRDefault="004A02EB" w:rsidP="009D4432">
            <w:pPr>
              <w:pStyle w:val="TAC"/>
              <w:rPr>
                <w:lang w:eastAsia="zh-CN"/>
              </w:rPr>
            </w:pPr>
            <w:r w:rsidRPr="00E27D23">
              <w:rPr>
                <w:lang w:eastAsia="zh-CN"/>
              </w:rPr>
              <w:t>when HARQ-ACK information includes only NACK</w:t>
            </w:r>
          </w:p>
        </w:tc>
      </w:tr>
    </w:tbl>
    <w:p w14:paraId="5457B8BF" w14:textId="77777777" w:rsidR="004A02EB" w:rsidRPr="00E27D23" w:rsidRDefault="004A02EB" w:rsidP="009D4432">
      <w:pPr>
        <w:rPr>
          <w:lang w:eastAsia="ko-KR"/>
        </w:rPr>
      </w:pPr>
    </w:p>
    <w:p w14:paraId="44575DAA" w14:textId="77777777" w:rsidR="004A02EB" w:rsidRPr="00E27D23" w:rsidRDefault="004A02EB" w:rsidP="004A02EB">
      <w:pPr>
        <w:pStyle w:val="H6"/>
        <w:rPr>
          <w:lang w:eastAsia="en-US"/>
        </w:rPr>
      </w:pPr>
      <w:r w:rsidRPr="00E27D23">
        <w:rPr>
          <w:lang w:eastAsia="zh-CN"/>
        </w:rPr>
        <w:t>12.2.7.1</w:t>
      </w:r>
      <w:r w:rsidRPr="00E27D23">
        <w:t>.3</w:t>
      </w:r>
      <w:r w:rsidRPr="00E27D23">
        <w:tab/>
        <w:t>Test description</w:t>
      </w:r>
    </w:p>
    <w:p w14:paraId="66B11A46" w14:textId="77777777" w:rsidR="004A02EB" w:rsidRPr="00E27D23" w:rsidRDefault="004A02EB" w:rsidP="004A02EB">
      <w:pPr>
        <w:pStyle w:val="H6"/>
        <w:rPr>
          <w:lang w:eastAsia="zh-CN"/>
        </w:rPr>
      </w:pPr>
      <w:r w:rsidRPr="00E27D23">
        <w:rPr>
          <w:lang w:eastAsia="zh-CN"/>
        </w:rPr>
        <w:t>12.2.7.1</w:t>
      </w:r>
      <w:r w:rsidRPr="00E27D23">
        <w:t>.3.1</w:t>
      </w:r>
      <w:r w:rsidRPr="00E27D23">
        <w:tab/>
        <w:t>Pre-test conditions</w:t>
      </w:r>
    </w:p>
    <w:p w14:paraId="3349CF44" w14:textId="77777777" w:rsidR="004A02EB" w:rsidRPr="00E27D23" w:rsidRDefault="004A02EB" w:rsidP="004A02EB">
      <w:pPr>
        <w:pStyle w:val="H6"/>
        <w:rPr>
          <w:lang w:eastAsia="en-US"/>
        </w:rPr>
      </w:pPr>
      <w:r w:rsidRPr="00E27D23">
        <w:t>System Simulator:</w:t>
      </w:r>
    </w:p>
    <w:p w14:paraId="31A12365" w14:textId="77777777" w:rsidR="004A02EB" w:rsidRPr="00E27D23" w:rsidRDefault="004A02EB" w:rsidP="009D4432">
      <w:pPr>
        <w:pStyle w:val="B1"/>
      </w:pPr>
      <w:r w:rsidRPr="00E27D23">
        <w:t>-</w:t>
      </w:r>
      <w:r w:rsidRPr="00E27D23">
        <w:tab/>
        <w:t>SS-NW</w:t>
      </w:r>
    </w:p>
    <w:p w14:paraId="0DD79C4E" w14:textId="77777777" w:rsidR="004A02EB" w:rsidRPr="00E27D23" w:rsidRDefault="004A02EB" w:rsidP="009D4432">
      <w:pPr>
        <w:pStyle w:val="B2"/>
      </w:pPr>
      <w:r w:rsidRPr="00E27D23">
        <w:t>-</w:t>
      </w:r>
      <w:r w:rsidRPr="00E27D23">
        <w:tab/>
        <w:t>NR Cell 1</w:t>
      </w:r>
    </w:p>
    <w:p w14:paraId="2394222C" w14:textId="77777777" w:rsidR="004A02EB" w:rsidRPr="00E27D23" w:rsidRDefault="004A02EB" w:rsidP="009D4432">
      <w:pPr>
        <w:pStyle w:val="B2"/>
      </w:pPr>
      <w:r w:rsidRPr="00E27D23">
        <w:t>-</w:t>
      </w:r>
      <w:r w:rsidRPr="00E27D23">
        <w:tab/>
        <w:t>System information combination 14 as defined in TS 38.508-1 [4] clause 4.4.3.1 is used in NR Cell 1.</w:t>
      </w:r>
    </w:p>
    <w:p w14:paraId="04EFB08E" w14:textId="77777777" w:rsidR="004A02EB" w:rsidRPr="00E27D23" w:rsidRDefault="004A02EB" w:rsidP="009D4432">
      <w:pPr>
        <w:pStyle w:val="B1"/>
        <w:rPr>
          <w:lang w:eastAsia="zh-CN"/>
        </w:rPr>
      </w:pPr>
      <w:r w:rsidRPr="00E27D23">
        <w:rPr>
          <w:lang w:eastAsia="zh-CN"/>
        </w:rPr>
        <w:t>-</w:t>
      </w:r>
      <w:r w:rsidRPr="00E27D23">
        <w:rPr>
          <w:lang w:eastAsia="zh-CN"/>
        </w:rPr>
        <w:tab/>
      </w:r>
      <w:bookmarkStart w:id="231" w:name="OLE_LINK145"/>
      <w:r w:rsidRPr="00E27D23">
        <w:t>NR-</w:t>
      </w:r>
      <w:r w:rsidRPr="00E27D23">
        <w:rPr>
          <w:lang w:eastAsia="zh-CN"/>
        </w:rPr>
        <w:t>SS-</w:t>
      </w:r>
      <w:bookmarkEnd w:id="231"/>
      <w:r w:rsidRPr="00E27D23">
        <w:rPr>
          <w:lang w:eastAsia="zh-CN"/>
        </w:rPr>
        <w:t>UE</w:t>
      </w:r>
    </w:p>
    <w:p w14:paraId="1B0BC3F0" w14:textId="4C794825" w:rsidR="00E50D48" w:rsidRPr="00E27D23" w:rsidRDefault="004A02EB" w:rsidP="009D4432">
      <w:pPr>
        <w:pStyle w:val="B2"/>
      </w:pPr>
      <w:r w:rsidRPr="00E27D23">
        <w:rPr>
          <w:lang w:eastAsia="zh-CN"/>
        </w:rPr>
        <w:t>-</w:t>
      </w:r>
      <w:bookmarkStart w:id="232" w:name="OLE_LINK216"/>
      <w:r w:rsidRPr="00E27D23">
        <w:rPr>
          <w:lang w:eastAsia="zh-CN"/>
        </w:rPr>
        <w:tab/>
      </w:r>
      <w:bookmarkEnd w:id="232"/>
      <w:r w:rsidRPr="00E27D23">
        <w:rPr>
          <w:lang w:eastAsia="zh-CN"/>
        </w:rPr>
        <w:t xml:space="preserve">NR-SS-UE1: Operating as NR sidelink communication </w:t>
      </w:r>
      <w:r w:rsidRPr="00E27D23">
        <w:t xml:space="preserve">transmitting and </w:t>
      </w:r>
      <w:r w:rsidRPr="00E27D23">
        <w:rPr>
          <w:lang w:eastAsia="zh-CN"/>
        </w:rPr>
        <w:t>receiving device</w:t>
      </w:r>
      <w:r w:rsidR="00E50D48" w:rsidRPr="00E27D23">
        <w:rPr>
          <w:lang w:eastAsia="zh-CN"/>
        </w:rPr>
        <w:t xml:space="preserve"> on the resources that UE is expected to use for transmission</w:t>
      </w:r>
      <w:r w:rsidR="00E50D48" w:rsidRPr="00E27D23">
        <w:t xml:space="preserve"> and reception via PC5 interface.</w:t>
      </w:r>
    </w:p>
    <w:p w14:paraId="7A54DE65" w14:textId="35854605" w:rsidR="004A02EB" w:rsidRPr="00E27D23" w:rsidRDefault="00E50D48" w:rsidP="00E50D48">
      <w:pPr>
        <w:pStyle w:val="B2"/>
        <w:rPr>
          <w:lang w:eastAsia="zh-CN"/>
        </w:rPr>
      </w:pPr>
      <w:r w:rsidRPr="00E27D23">
        <w:rPr>
          <w:lang w:eastAsia="zh-CN"/>
        </w:rPr>
        <w:t>-</w:t>
      </w:r>
      <w:r w:rsidRPr="00E27D23">
        <w:rPr>
          <w:lang w:eastAsia="zh-CN"/>
        </w:rPr>
        <w:tab/>
        <w:t xml:space="preserve">NR-SS-UE1 </w:t>
      </w:r>
      <w:r w:rsidR="004A02EB" w:rsidRPr="00E27D23">
        <w:rPr>
          <w:lang w:eastAsia="zh-CN"/>
        </w:rPr>
        <w:t>uses GNSS as the synchronization reference source.</w:t>
      </w:r>
    </w:p>
    <w:p w14:paraId="24E4CC58" w14:textId="77777777" w:rsidR="004A02EB" w:rsidRPr="00E27D23" w:rsidRDefault="004A02EB" w:rsidP="009D4432">
      <w:pPr>
        <w:pStyle w:val="B1"/>
        <w:rPr>
          <w:lang w:eastAsia="zh-CN"/>
        </w:rPr>
      </w:pPr>
      <w:r w:rsidRPr="00E27D23">
        <w:rPr>
          <w:lang w:eastAsia="zh-CN"/>
        </w:rPr>
        <w:t>-</w:t>
      </w:r>
      <w:r w:rsidRPr="00E27D23">
        <w:rPr>
          <w:lang w:eastAsia="zh-CN"/>
        </w:rPr>
        <w:tab/>
        <w:t>GNSS simulator</w:t>
      </w:r>
    </w:p>
    <w:p w14:paraId="788004FC" w14:textId="77777777" w:rsidR="004A02EB" w:rsidRPr="00E27D23" w:rsidRDefault="004A02EB" w:rsidP="009D4432">
      <w:pPr>
        <w:pStyle w:val="B1"/>
        <w:rPr>
          <w:lang w:eastAsia="zh-CN"/>
        </w:rPr>
      </w:pPr>
      <w:r w:rsidRPr="00E27D23">
        <w:rPr>
          <w:lang w:eastAsia="zh-CN"/>
        </w:rPr>
        <w:t>-</w:t>
      </w:r>
      <w:r w:rsidRPr="00E27D23">
        <w:rPr>
          <w:lang w:eastAsia="zh-CN"/>
        </w:rPr>
        <w:tab/>
        <w:t xml:space="preserve">The GNSS simulator is started </w:t>
      </w:r>
      <w:r w:rsidRPr="00E27D23">
        <w:t>and</w:t>
      </w:r>
      <w:r w:rsidRPr="00E27D23">
        <w:rPr>
          <w:lang w:eastAsia="zh-CN"/>
        </w:rPr>
        <w:t xml:space="preserve"> configured for </w:t>
      </w:r>
      <w:r w:rsidRPr="00E27D23">
        <w:t>Scenario #1</w:t>
      </w:r>
      <w:r w:rsidRPr="00E27D23">
        <w:rPr>
          <w:lang w:eastAsia="zh-CN"/>
        </w:rPr>
        <w:t>.</w:t>
      </w:r>
    </w:p>
    <w:p w14:paraId="624C4084" w14:textId="77777777" w:rsidR="004A02EB" w:rsidRPr="00E27D23" w:rsidRDefault="004A02EB" w:rsidP="004A02EB">
      <w:pPr>
        <w:pStyle w:val="H6"/>
        <w:rPr>
          <w:lang w:eastAsia="en-US"/>
        </w:rPr>
      </w:pPr>
      <w:r w:rsidRPr="00E27D23">
        <w:t>UE:</w:t>
      </w:r>
    </w:p>
    <w:p w14:paraId="2253E34B" w14:textId="143EA432" w:rsidR="004A02EB" w:rsidRPr="00E27D23" w:rsidRDefault="004A02EB" w:rsidP="009D4432">
      <w:pPr>
        <w:pStyle w:val="B1"/>
        <w:rPr>
          <w:lang w:eastAsia="zh-CN"/>
        </w:rPr>
      </w:pPr>
      <w:r w:rsidRPr="00E27D23">
        <w:rPr>
          <w:lang w:eastAsia="zh-CN"/>
        </w:rPr>
        <w:t>-</w:t>
      </w:r>
      <w:r w:rsidRPr="00E27D23">
        <w:rPr>
          <w:lang w:eastAsia="zh-CN"/>
        </w:rPr>
        <w:tab/>
        <w:t>UE is authorised to perform NR sidelink communication.</w:t>
      </w:r>
    </w:p>
    <w:p w14:paraId="074377D6" w14:textId="3D68A394" w:rsidR="004A02EB" w:rsidRPr="00E27D23" w:rsidRDefault="004A02EB" w:rsidP="009D4432">
      <w:pPr>
        <w:pStyle w:val="B1"/>
        <w:rPr>
          <w:lang w:eastAsia="zh-CN"/>
        </w:rPr>
      </w:pPr>
      <w:r w:rsidRPr="00E27D23">
        <w:t>-</w:t>
      </w:r>
      <w:r w:rsidRPr="00E27D23">
        <w:tab/>
        <w:t xml:space="preserve">The UE is equipped with a USIM </w:t>
      </w:r>
      <w:r w:rsidR="00E50D48" w:rsidRPr="00E27D23">
        <w:t>containing default values as per TS 3</w:t>
      </w:r>
      <w:r w:rsidR="00E50D48" w:rsidRPr="00E27D23">
        <w:rPr>
          <w:lang w:eastAsia="zh-CN"/>
        </w:rPr>
        <w:t>8</w:t>
      </w:r>
      <w:r w:rsidR="00E50D48" w:rsidRPr="00E27D23">
        <w:t>.508</w:t>
      </w:r>
      <w:r w:rsidR="00E50D48" w:rsidRPr="00E27D23">
        <w:rPr>
          <w:lang w:eastAsia="zh-CN"/>
        </w:rPr>
        <w:t>-1</w:t>
      </w:r>
      <w:r w:rsidR="00E50D48" w:rsidRPr="00E27D23">
        <w:t xml:space="preserve"> [</w:t>
      </w:r>
      <w:r w:rsidR="00E50D48" w:rsidRPr="00E27D23">
        <w:rPr>
          <w:lang w:eastAsia="zh-CN"/>
        </w:rPr>
        <w:t>4</w:t>
      </w:r>
      <w:r w:rsidR="00E50D48" w:rsidRPr="00E27D23">
        <w:t>] clause 4.8.3.3.3</w:t>
      </w:r>
      <w:r w:rsidRPr="00E27D23">
        <w:t>.</w:t>
      </w:r>
    </w:p>
    <w:p w14:paraId="4258FA13" w14:textId="059708E1" w:rsidR="004A02EB" w:rsidRPr="00E27D23" w:rsidRDefault="004A02EB" w:rsidP="009D4432">
      <w:pPr>
        <w:pStyle w:val="B1"/>
        <w:rPr>
          <w:lang w:eastAsia="zh-CN"/>
        </w:rPr>
      </w:pPr>
      <w:r w:rsidRPr="00E27D23">
        <w:t>-</w:t>
      </w:r>
      <w:r w:rsidRPr="00E27D23">
        <w:tab/>
        <w:t>The UE uses GNSS as the synchronization reference source.</w:t>
      </w:r>
    </w:p>
    <w:p w14:paraId="6A7E809E" w14:textId="77777777" w:rsidR="004A02EB" w:rsidRPr="00E27D23" w:rsidRDefault="004A02EB" w:rsidP="004A02EB">
      <w:pPr>
        <w:pStyle w:val="H6"/>
        <w:rPr>
          <w:lang w:eastAsia="en-US"/>
        </w:rPr>
      </w:pPr>
      <w:r w:rsidRPr="00E27D23">
        <w:t>Preamble:</w:t>
      </w:r>
    </w:p>
    <w:p w14:paraId="121925D0" w14:textId="013210A2" w:rsidR="004A02EB" w:rsidRPr="00E27D23" w:rsidRDefault="004A02EB" w:rsidP="009D4432">
      <w:pPr>
        <w:pStyle w:val="B1"/>
        <w:rPr>
          <w:rFonts w:eastAsia="Arial"/>
        </w:rPr>
      </w:pPr>
      <w:r w:rsidRPr="00E27D23">
        <w:t>-</w:t>
      </w:r>
      <w:r w:rsidRPr="00E27D23">
        <w:tab/>
        <w:t xml:space="preserve">The UE is in state 3N-B </w:t>
      </w:r>
      <w:bookmarkStart w:id="233" w:name="OLE_LINK217"/>
      <w:r w:rsidRPr="00E27D23">
        <w:t>RRC_CONNECTED_with_SL</w:t>
      </w:r>
      <w:bookmarkEnd w:id="233"/>
      <w:r w:rsidRPr="00E27D23">
        <w:t xml:space="preserve"> as defined in TS 38.508-1 [4] subclause 4.4A on NR Cell 1</w:t>
      </w:r>
      <w:bookmarkStart w:id="234" w:name="OLE_LINK147"/>
      <w:r w:rsidR="00E50D48" w:rsidRPr="00E27D23">
        <w:t xml:space="preserve"> </w:t>
      </w:r>
      <w:r w:rsidRPr="00E27D23">
        <w:t>with parameters Sidelink (On), Cast Type (</w:t>
      </w:r>
      <w:r w:rsidRPr="00E27D23">
        <w:rPr>
          <w:i/>
        </w:rPr>
        <w:t>Unicast</w:t>
      </w:r>
      <w:r w:rsidRPr="00E27D23">
        <w:t>), GNSS Sync (</w:t>
      </w:r>
      <w:r w:rsidRPr="00E27D23">
        <w:rPr>
          <w:i/>
        </w:rPr>
        <w:t>On</w:t>
      </w:r>
      <w:r w:rsidRPr="00E27D23">
        <w:t>)</w:t>
      </w:r>
      <w:r w:rsidR="00E50D48" w:rsidRPr="00E27D23">
        <w:t xml:space="preserve"> and </w:t>
      </w:r>
      <w:bookmarkStart w:id="235" w:name="_Hlk119320853"/>
      <w:r w:rsidR="00E50D48" w:rsidRPr="00E27D23">
        <w:t>UE initiated unicast mode NR sidelink communication procedure in subclause 4.9.22</w:t>
      </w:r>
      <w:bookmarkEnd w:id="235"/>
      <w:r w:rsidRPr="00E27D23">
        <w:t>.</w:t>
      </w:r>
      <w:bookmarkEnd w:id="234"/>
    </w:p>
    <w:p w14:paraId="69CC4C11" w14:textId="77777777" w:rsidR="004A02EB" w:rsidRPr="00E27D23" w:rsidRDefault="004A02EB" w:rsidP="004A02EB">
      <w:pPr>
        <w:pStyle w:val="H6"/>
        <w:rPr>
          <w:rFonts w:eastAsia="SimSun"/>
        </w:rPr>
      </w:pPr>
      <w:r w:rsidRPr="00E27D23">
        <w:rPr>
          <w:lang w:eastAsia="zh-CN"/>
        </w:rPr>
        <w:t>12.2.7.1</w:t>
      </w:r>
      <w:r w:rsidRPr="00E27D23">
        <w:t>.3.2</w:t>
      </w:r>
      <w:r w:rsidRPr="00E27D23">
        <w:tab/>
        <w:t>Test procedure sequence</w:t>
      </w:r>
    </w:p>
    <w:p w14:paraId="5D8F0828" w14:textId="77777777" w:rsidR="004A02EB" w:rsidRPr="00E27D23" w:rsidRDefault="004A02EB" w:rsidP="009D4432">
      <w:pPr>
        <w:pStyle w:val="TH"/>
      </w:pPr>
      <w:r w:rsidRPr="00E27D23">
        <w:t xml:space="preserve">Table </w:t>
      </w:r>
      <w:r w:rsidRPr="00E27D23">
        <w:rPr>
          <w:lang w:eastAsia="zh-CN"/>
        </w:rPr>
        <w:t>12.2.7.1.3</w:t>
      </w:r>
      <w:r w:rsidRPr="00E27D23">
        <w:t>.2-1: Main behaviour</w:t>
      </w:r>
    </w:p>
    <w:tbl>
      <w:tblPr>
        <w:tblW w:w="9600" w:type="dxa"/>
        <w:tblLayout w:type="fixed"/>
        <w:tblLook w:val="01E0" w:firstRow="1" w:lastRow="1" w:firstColumn="1" w:lastColumn="1" w:noHBand="0" w:noVBand="0"/>
      </w:tblPr>
      <w:tblGrid>
        <w:gridCol w:w="533"/>
        <w:gridCol w:w="3966"/>
        <w:gridCol w:w="709"/>
        <w:gridCol w:w="2975"/>
        <w:gridCol w:w="567"/>
        <w:gridCol w:w="850"/>
      </w:tblGrid>
      <w:tr w:rsidR="004A02EB" w:rsidRPr="00E27D23" w14:paraId="2927074E" w14:textId="77777777" w:rsidTr="00C826D8">
        <w:tc>
          <w:tcPr>
            <w:tcW w:w="533" w:type="dxa"/>
            <w:tcBorders>
              <w:top w:val="single" w:sz="4" w:space="0" w:color="auto"/>
              <w:left w:val="single" w:sz="4" w:space="0" w:color="auto"/>
              <w:bottom w:val="nil"/>
              <w:right w:val="single" w:sz="4" w:space="0" w:color="auto"/>
            </w:tcBorders>
            <w:hideMark/>
          </w:tcPr>
          <w:p w14:paraId="5338DA85" w14:textId="77777777" w:rsidR="004A02EB" w:rsidRPr="00E27D23" w:rsidRDefault="004A02EB" w:rsidP="009D4432">
            <w:pPr>
              <w:pStyle w:val="TAH"/>
            </w:pPr>
            <w:r w:rsidRPr="00E27D23">
              <w:t>St</w:t>
            </w:r>
          </w:p>
        </w:tc>
        <w:tc>
          <w:tcPr>
            <w:tcW w:w="3966" w:type="dxa"/>
            <w:tcBorders>
              <w:top w:val="single" w:sz="4" w:space="0" w:color="auto"/>
              <w:left w:val="single" w:sz="4" w:space="0" w:color="auto"/>
              <w:bottom w:val="nil"/>
              <w:right w:val="single" w:sz="4" w:space="0" w:color="auto"/>
            </w:tcBorders>
            <w:hideMark/>
          </w:tcPr>
          <w:p w14:paraId="4724010C" w14:textId="77777777" w:rsidR="004A02EB" w:rsidRPr="00E27D23" w:rsidRDefault="004A02EB" w:rsidP="009D4432">
            <w:pPr>
              <w:pStyle w:val="TAH"/>
            </w:pPr>
            <w:r w:rsidRPr="00E27D23">
              <w:t>Procedure</w:t>
            </w:r>
          </w:p>
        </w:tc>
        <w:tc>
          <w:tcPr>
            <w:tcW w:w="3684" w:type="dxa"/>
            <w:gridSpan w:val="2"/>
            <w:tcBorders>
              <w:top w:val="single" w:sz="4" w:space="0" w:color="auto"/>
              <w:left w:val="single" w:sz="4" w:space="0" w:color="auto"/>
              <w:bottom w:val="nil"/>
              <w:right w:val="single" w:sz="4" w:space="0" w:color="auto"/>
            </w:tcBorders>
            <w:hideMark/>
          </w:tcPr>
          <w:p w14:paraId="4B49164E" w14:textId="77777777" w:rsidR="004A02EB" w:rsidRPr="00E27D23" w:rsidRDefault="004A02EB" w:rsidP="009D4432">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4DE98C38" w14:textId="77777777" w:rsidR="004A02EB" w:rsidRPr="00E27D23" w:rsidRDefault="004A02EB" w:rsidP="009D4432">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13B5310A" w14:textId="77777777" w:rsidR="004A02EB" w:rsidRPr="00E27D23" w:rsidRDefault="004A02EB" w:rsidP="009D4432">
            <w:pPr>
              <w:pStyle w:val="TAH"/>
            </w:pPr>
            <w:r w:rsidRPr="00E27D23">
              <w:t>Verdict</w:t>
            </w:r>
          </w:p>
        </w:tc>
      </w:tr>
      <w:tr w:rsidR="004A02EB" w:rsidRPr="00E27D23" w14:paraId="730CAC65" w14:textId="77777777" w:rsidTr="00C826D8">
        <w:tc>
          <w:tcPr>
            <w:tcW w:w="533" w:type="dxa"/>
            <w:tcBorders>
              <w:top w:val="nil"/>
              <w:left w:val="single" w:sz="4" w:space="0" w:color="auto"/>
              <w:bottom w:val="single" w:sz="4" w:space="0" w:color="auto"/>
              <w:right w:val="single" w:sz="4" w:space="0" w:color="auto"/>
            </w:tcBorders>
          </w:tcPr>
          <w:p w14:paraId="594FF76D" w14:textId="77777777" w:rsidR="004A02EB" w:rsidRPr="00E27D23" w:rsidRDefault="004A02EB" w:rsidP="009D4432">
            <w:pPr>
              <w:pStyle w:val="TAH"/>
            </w:pPr>
          </w:p>
        </w:tc>
        <w:tc>
          <w:tcPr>
            <w:tcW w:w="3966" w:type="dxa"/>
            <w:tcBorders>
              <w:top w:val="nil"/>
              <w:left w:val="single" w:sz="4" w:space="0" w:color="auto"/>
              <w:bottom w:val="single" w:sz="4" w:space="0" w:color="auto"/>
              <w:right w:val="single" w:sz="4" w:space="0" w:color="auto"/>
            </w:tcBorders>
          </w:tcPr>
          <w:p w14:paraId="6BD4045C" w14:textId="77777777" w:rsidR="004A02EB" w:rsidRPr="00E27D23" w:rsidRDefault="004A02EB"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3FB82F9D" w14:textId="77777777" w:rsidR="004A02EB" w:rsidRPr="00E27D23" w:rsidRDefault="004A02EB" w:rsidP="009D4432">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18076CFC" w14:textId="77777777" w:rsidR="004A02EB" w:rsidRPr="00E27D23" w:rsidRDefault="004A02EB" w:rsidP="009D4432">
            <w:pPr>
              <w:pStyle w:val="TAH"/>
            </w:pPr>
            <w:r w:rsidRPr="00E27D23">
              <w:t>Message</w:t>
            </w:r>
          </w:p>
        </w:tc>
        <w:tc>
          <w:tcPr>
            <w:tcW w:w="567" w:type="dxa"/>
            <w:tcBorders>
              <w:top w:val="nil"/>
              <w:left w:val="single" w:sz="4" w:space="0" w:color="auto"/>
              <w:bottom w:val="single" w:sz="4" w:space="0" w:color="auto"/>
              <w:right w:val="single" w:sz="4" w:space="0" w:color="auto"/>
            </w:tcBorders>
          </w:tcPr>
          <w:p w14:paraId="6FECB5F1" w14:textId="77777777" w:rsidR="004A02EB" w:rsidRPr="00E27D23" w:rsidRDefault="004A02EB" w:rsidP="009D4432">
            <w:pPr>
              <w:pStyle w:val="TAH"/>
            </w:pPr>
          </w:p>
        </w:tc>
        <w:tc>
          <w:tcPr>
            <w:tcW w:w="850" w:type="dxa"/>
            <w:tcBorders>
              <w:top w:val="nil"/>
              <w:left w:val="single" w:sz="4" w:space="0" w:color="auto"/>
              <w:bottom w:val="single" w:sz="4" w:space="0" w:color="auto"/>
              <w:right w:val="single" w:sz="4" w:space="0" w:color="auto"/>
            </w:tcBorders>
          </w:tcPr>
          <w:p w14:paraId="670CD9CE" w14:textId="77777777" w:rsidR="004A02EB" w:rsidRPr="00E27D23" w:rsidRDefault="004A02EB" w:rsidP="009D4432">
            <w:pPr>
              <w:pStyle w:val="TAH"/>
            </w:pPr>
          </w:p>
        </w:tc>
      </w:tr>
      <w:tr w:rsidR="004A02EB" w:rsidRPr="00E27D23" w14:paraId="1966DF56" w14:textId="77777777" w:rsidTr="00C826D8">
        <w:tc>
          <w:tcPr>
            <w:tcW w:w="533" w:type="dxa"/>
            <w:tcBorders>
              <w:top w:val="single" w:sz="4" w:space="0" w:color="auto"/>
              <w:left w:val="single" w:sz="4" w:space="0" w:color="auto"/>
              <w:bottom w:val="single" w:sz="6" w:space="0" w:color="auto"/>
              <w:right w:val="single" w:sz="6" w:space="0" w:color="auto"/>
            </w:tcBorders>
            <w:hideMark/>
          </w:tcPr>
          <w:p w14:paraId="483E827F" w14:textId="77777777" w:rsidR="004A02EB" w:rsidRPr="00E27D23" w:rsidRDefault="004A02EB" w:rsidP="009D4432">
            <w:pPr>
              <w:pStyle w:val="TAC"/>
            </w:pPr>
            <w:bookmarkStart w:id="236" w:name="_Hlk86156321"/>
            <w:r w:rsidRPr="00E27D23">
              <w:t>1</w:t>
            </w:r>
          </w:p>
        </w:tc>
        <w:tc>
          <w:tcPr>
            <w:tcW w:w="3966" w:type="dxa"/>
            <w:tcBorders>
              <w:top w:val="single" w:sz="4" w:space="0" w:color="auto"/>
              <w:left w:val="single" w:sz="6" w:space="0" w:color="auto"/>
              <w:bottom w:val="single" w:sz="6" w:space="0" w:color="auto"/>
              <w:right w:val="single" w:sz="6" w:space="0" w:color="auto"/>
            </w:tcBorders>
            <w:hideMark/>
          </w:tcPr>
          <w:p w14:paraId="212119E1" w14:textId="72582820" w:rsidR="004A02EB" w:rsidRPr="00E27D23" w:rsidRDefault="004A02EB" w:rsidP="009D4432">
            <w:pPr>
              <w:pStyle w:val="TAL"/>
              <w:rPr>
                <w:lang w:eastAsia="sv-SE"/>
              </w:rPr>
            </w:pPr>
            <w:r w:rsidRPr="00E27D23">
              <w:rPr>
                <w:lang w:eastAsia="sv-SE"/>
              </w:rPr>
              <w:t xml:space="preserve">Cause the UE to </w:t>
            </w:r>
            <w:r w:rsidR="00E50D48" w:rsidRPr="00E27D23">
              <w:rPr>
                <w:lang w:eastAsia="sv-SE"/>
              </w:rPr>
              <w:t>configure SL CSI-RS resource</w:t>
            </w:r>
            <w:r w:rsidRPr="00E27D23">
              <w:rPr>
                <w:lang w:eastAsia="sv-SE"/>
              </w:rPr>
              <w:t>.</w:t>
            </w:r>
          </w:p>
          <w:p w14:paraId="0DEA9B1E" w14:textId="77777777" w:rsidR="004A02EB" w:rsidRPr="00E27D23" w:rsidRDefault="004A02EB" w:rsidP="009D4432">
            <w:pPr>
              <w:pStyle w:val="TAL"/>
            </w:pPr>
            <w:r w:rsidRPr="00E27D23">
              <w:rPr>
                <w:lang w:eastAsia="sv-SE"/>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7C4D8139" w14:textId="77777777" w:rsidR="004A02EB" w:rsidRPr="00E27D23" w:rsidRDefault="004A02EB" w:rsidP="009D4432">
            <w:pPr>
              <w:pStyle w:val="TAC"/>
            </w:pPr>
            <w:r w:rsidRPr="00E27D23">
              <w:t>-</w:t>
            </w:r>
          </w:p>
        </w:tc>
        <w:tc>
          <w:tcPr>
            <w:tcW w:w="2975" w:type="dxa"/>
            <w:tcBorders>
              <w:top w:val="single" w:sz="4" w:space="0" w:color="auto"/>
              <w:left w:val="single" w:sz="6" w:space="0" w:color="auto"/>
              <w:bottom w:val="single" w:sz="6" w:space="0" w:color="auto"/>
              <w:right w:val="single" w:sz="6" w:space="0" w:color="auto"/>
            </w:tcBorders>
            <w:hideMark/>
          </w:tcPr>
          <w:p w14:paraId="446351CE" w14:textId="77777777" w:rsidR="004A02EB" w:rsidRPr="00E27D23" w:rsidRDefault="004A02EB" w:rsidP="009D4432">
            <w:pPr>
              <w:pStyle w:val="TAL"/>
              <w:rPr>
                <w:lang w:eastAsia="zh-CN"/>
              </w:rPr>
            </w:pPr>
            <w:r w:rsidRPr="00E27D23">
              <w:rPr>
                <w:lang w:eastAsia="zh-CN"/>
              </w:rPr>
              <w:t>-</w:t>
            </w:r>
          </w:p>
        </w:tc>
        <w:tc>
          <w:tcPr>
            <w:tcW w:w="567" w:type="dxa"/>
            <w:tcBorders>
              <w:top w:val="single" w:sz="4" w:space="0" w:color="auto"/>
              <w:left w:val="single" w:sz="6" w:space="0" w:color="auto"/>
              <w:bottom w:val="single" w:sz="6" w:space="0" w:color="auto"/>
              <w:right w:val="single" w:sz="6" w:space="0" w:color="auto"/>
            </w:tcBorders>
            <w:hideMark/>
          </w:tcPr>
          <w:p w14:paraId="31462D78" w14:textId="77777777" w:rsidR="004A02EB" w:rsidRPr="00E27D23" w:rsidRDefault="004A02EB" w:rsidP="009D4432">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hideMark/>
          </w:tcPr>
          <w:p w14:paraId="6C4B2211" w14:textId="77777777" w:rsidR="004A02EB" w:rsidRPr="00E27D23" w:rsidRDefault="004A02EB" w:rsidP="009D4432">
            <w:pPr>
              <w:pStyle w:val="TAC"/>
            </w:pPr>
            <w:r w:rsidRPr="00E27D23">
              <w:t>-</w:t>
            </w:r>
          </w:p>
        </w:tc>
        <w:bookmarkEnd w:id="236"/>
      </w:tr>
      <w:tr w:rsidR="004A02EB" w:rsidRPr="00E27D23" w14:paraId="554F239E" w14:textId="77777777" w:rsidTr="00C826D8">
        <w:tc>
          <w:tcPr>
            <w:tcW w:w="533" w:type="dxa"/>
            <w:tcBorders>
              <w:top w:val="single" w:sz="6" w:space="0" w:color="auto"/>
              <w:left w:val="single" w:sz="4" w:space="0" w:color="auto"/>
              <w:bottom w:val="single" w:sz="6" w:space="0" w:color="auto"/>
              <w:right w:val="single" w:sz="6" w:space="0" w:color="auto"/>
            </w:tcBorders>
            <w:hideMark/>
          </w:tcPr>
          <w:p w14:paraId="1A92B525" w14:textId="77777777" w:rsidR="004A02EB" w:rsidRPr="00E27D23" w:rsidRDefault="004A02EB" w:rsidP="009D4432">
            <w:pPr>
              <w:pStyle w:val="TAC"/>
            </w:pPr>
            <w:r w:rsidRPr="00E27D23">
              <w:t>2</w:t>
            </w:r>
          </w:p>
        </w:tc>
        <w:tc>
          <w:tcPr>
            <w:tcW w:w="3966" w:type="dxa"/>
            <w:tcBorders>
              <w:top w:val="single" w:sz="6" w:space="0" w:color="auto"/>
              <w:left w:val="single" w:sz="6" w:space="0" w:color="auto"/>
              <w:bottom w:val="single" w:sz="6" w:space="0" w:color="auto"/>
              <w:right w:val="single" w:sz="6" w:space="0" w:color="auto"/>
            </w:tcBorders>
            <w:hideMark/>
          </w:tcPr>
          <w:p w14:paraId="093C0A30" w14:textId="03284F8B" w:rsidR="004A02EB" w:rsidRPr="00E27D23" w:rsidRDefault="004A02EB" w:rsidP="009D4432">
            <w:pPr>
              <w:pStyle w:val="TAL"/>
            </w:pPr>
            <w:r w:rsidRPr="00E27D23">
              <w:t>Check: Does the UE</w:t>
            </w:r>
            <w:bookmarkStart w:id="237" w:name="OLE_LINK146"/>
            <w:r w:rsidRPr="00E27D23">
              <w:t xml:space="preserve"> transmit</w:t>
            </w:r>
            <w:bookmarkEnd w:id="237"/>
            <w:r w:rsidRPr="00E27D23">
              <w:t xml:space="preserve"> a </w:t>
            </w:r>
            <w:bookmarkStart w:id="238" w:name="OLE_LINK157"/>
            <w:r w:rsidR="00E50D48" w:rsidRPr="00E27D23">
              <w:rPr>
                <w:i/>
              </w:rPr>
              <w:t>RRCReconfigurationSidelink</w:t>
            </w:r>
            <w:bookmarkEnd w:id="238"/>
            <w:r w:rsidRPr="00E27D23">
              <w:t xml:space="preserve"> message</w:t>
            </w:r>
            <w:r w:rsidRPr="00E27D23">
              <w:rPr>
                <w:lang w:eastAsia="sv-SE"/>
              </w:rPr>
              <w:t xml:space="preserve"> </w:t>
            </w:r>
            <w:r w:rsidRPr="00E27D23">
              <w:t xml:space="preserve">including </w:t>
            </w:r>
            <w:r w:rsidR="00E50D48" w:rsidRPr="00E27D23">
              <w:t>IE</w:t>
            </w:r>
            <w:r w:rsidRPr="00E27D23">
              <w:t xml:space="preserve">s sl-CSI-RS-Config and </w:t>
            </w:r>
            <w:r w:rsidR="00E50D48" w:rsidRPr="00E27D23">
              <w:rPr>
                <w:i/>
                <w:iCs/>
              </w:rPr>
              <w:t>sl-LatencyBoundCSI-Report</w:t>
            </w:r>
            <w:r w:rsidRPr="00E27D23">
              <w:rPr>
                <w:lang w:eastAsia="sv-SE"/>
              </w:rPr>
              <w:t xml:space="preserve"> on SL-SRB3?</w:t>
            </w:r>
          </w:p>
        </w:tc>
        <w:tc>
          <w:tcPr>
            <w:tcW w:w="709" w:type="dxa"/>
            <w:tcBorders>
              <w:top w:val="single" w:sz="6" w:space="0" w:color="auto"/>
              <w:left w:val="single" w:sz="6" w:space="0" w:color="auto"/>
              <w:bottom w:val="single" w:sz="6" w:space="0" w:color="auto"/>
              <w:right w:val="single" w:sz="6" w:space="0" w:color="auto"/>
            </w:tcBorders>
            <w:hideMark/>
          </w:tcPr>
          <w:p w14:paraId="5F5F7A53" w14:textId="77777777" w:rsidR="004A02EB" w:rsidRPr="00E27D23" w:rsidRDefault="004A02EB" w:rsidP="009D4432">
            <w:pPr>
              <w:pStyle w:val="TAC"/>
            </w:pPr>
            <w:r w:rsidRPr="00E27D23">
              <w:t>--&gt;</w:t>
            </w:r>
          </w:p>
        </w:tc>
        <w:tc>
          <w:tcPr>
            <w:tcW w:w="2975" w:type="dxa"/>
            <w:tcBorders>
              <w:top w:val="single" w:sz="6" w:space="0" w:color="auto"/>
              <w:left w:val="single" w:sz="6" w:space="0" w:color="auto"/>
              <w:bottom w:val="single" w:sz="6" w:space="0" w:color="auto"/>
              <w:right w:val="single" w:sz="6" w:space="0" w:color="auto"/>
            </w:tcBorders>
            <w:hideMark/>
          </w:tcPr>
          <w:p w14:paraId="6CE4A667" w14:textId="3C803953" w:rsidR="004A02EB" w:rsidRPr="00E27D23" w:rsidRDefault="004A02EB" w:rsidP="009D4432">
            <w:pPr>
              <w:pStyle w:val="TAL"/>
            </w:pPr>
            <w:r w:rsidRPr="00E27D23">
              <w:t xml:space="preserve">PC5 RRC: </w:t>
            </w:r>
            <w:r w:rsidR="00E50D48" w:rsidRPr="00E27D23">
              <w:rPr>
                <w:i/>
                <w:iCs/>
              </w:rPr>
              <w:t>RRCReconfigurationSidelink</w:t>
            </w:r>
          </w:p>
        </w:tc>
        <w:tc>
          <w:tcPr>
            <w:tcW w:w="567" w:type="dxa"/>
            <w:tcBorders>
              <w:top w:val="single" w:sz="6" w:space="0" w:color="auto"/>
              <w:left w:val="single" w:sz="6" w:space="0" w:color="auto"/>
              <w:bottom w:val="single" w:sz="6" w:space="0" w:color="auto"/>
              <w:right w:val="single" w:sz="6" w:space="0" w:color="auto"/>
            </w:tcBorders>
            <w:hideMark/>
          </w:tcPr>
          <w:p w14:paraId="1AD0BEF9" w14:textId="77777777" w:rsidR="004A02EB" w:rsidRPr="00E27D23" w:rsidRDefault="004A02EB" w:rsidP="009D4432">
            <w:pPr>
              <w:pStyle w:val="TAC"/>
            </w:pPr>
            <w:r w:rsidRPr="00E27D23">
              <w:rPr>
                <w:lang w:eastAsia="zh-CN"/>
              </w:rPr>
              <w:t>1</w:t>
            </w:r>
          </w:p>
        </w:tc>
        <w:tc>
          <w:tcPr>
            <w:tcW w:w="850" w:type="dxa"/>
            <w:tcBorders>
              <w:top w:val="single" w:sz="6" w:space="0" w:color="auto"/>
              <w:left w:val="single" w:sz="6" w:space="0" w:color="auto"/>
              <w:bottom w:val="single" w:sz="6" w:space="0" w:color="auto"/>
              <w:right w:val="single" w:sz="4" w:space="0" w:color="auto"/>
            </w:tcBorders>
            <w:hideMark/>
          </w:tcPr>
          <w:p w14:paraId="553B0C2E" w14:textId="77777777" w:rsidR="004A02EB" w:rsidRPr="00E27D23" w:rsidRDefault="004A02EB" w:rsidP="009D4432">
            <w:pPr>
              <w:pStyle w:val="TAC"/>
            </w:pPr>
            <w:r w:rsidRPr="00E27D23">
              <w:rPr>
                <w:lang w:eastAsia="zh-CN"/>
              </w:rPr>
              <w:t>P</w:t>
            </w:r>
          </w:p>
        </w:tc>
      </w:tr>
      <w:tr w:rsidR="004A02EB" w:rsidRPr="00E27D23" w14:paraId="188799AC" w14:textId="77777777" w:rsidTr="00C826D8">
        <w:tc>
          <w:tcPr>
            <w:tcW w:w="533" w:type="dxa"/>
            <w:tcBorders>
              <w:top w:val="single" w:sz="6" w:space="0" w:color="auto"/>
              <w:left w:val="single" w:sz="4" w:space="0" w:color="auto"/>
              <w:bottom w:val="single" w:sz="6" w:space="0" w:color="auto"/>
              <w:right w:val="single" w:sz="6" w:space="0" w:color="auto"/>
            </w:tcBorders>
            <w:hideMark/>
          </w:tcPr>
          <w:p w14:paraId="5816353F" w14:textId="77777777" w:rsidR="004A02EB" w:rsidRPr="00E27D23" w:rsidRDefault="004A02EB" w:rsidP="009D4432">
            <w:pPr>
              <w:pStyle w:val="TAC"/>
            </w:pPr>
            <w:r w:rsidRPr="00E27D23">
              <w:t>3</w:t>
            </w:r>
          </w:p>
        </w:tc>
        <w:tc>
          <w:tcPr>
            <w:tcW w:w="3966" w:type="dxa"/>
            <w:tcBorders>
              <w:top w:val="single" w:sz="6" w:space="0" w:color="auto"/>
              <w:left w:val="single" w:sz="6" w:space="0" w:color="auto"/>
              <w:bottom w:val="single" w:sz="6" w:space="0" w:color="auto"/>
              <w:right w:val="single" w:sz="6" w:space="0" w:color="auto"/>
            </w:tcBorders>
            <w:hideMark/>
          </w:tcPr>
          <w:p w14:paraId="67058B59" w14:textId="1E23F6FB" w:rsidR="004A02EB" w:rsidRPr="00E27D23" w:rsidRDefault="004A02EB" w:rsidP="009D4432">
            <w:pPr>
              <w:pStyle w:val="TAL"/>
            </w:pPr>
            <w:r w:rsidRPr="00E27D23">
              <w:rPr>
                <w:lang w:eastAsia="sv-SE"/>
              </w:rPr>
              <w:t xml:space="preserve">The </w:t>
            </w:r>
            <w:r w:rsidRPr="00E27D23">
              <w:rPr>
                <w:lang w:eastAsia="zh-CN"/>
              </w:rPr>
              <w:t>NR-SS-UE1</w:t>
            </w:r>
            <w:r w:rsidRPr="00E27D23">
              <w:rPr>
                <w:lang w:eastAsia="sv-SE"/>
              </w:rPr>
              <w:t xml:space="preserve"> transmits a </w:t>
            </w:r>
            <w:r w:rsidR="00E50D48" w:rsidRPr="00E27D23">
              <w:rPr>
                <w:i/>
                <w:iCs/>
                <w:lang w:eastAsia="sv-SE"/>
              </w:rPr>
              <w:t>RRCReconfigurationCompleteSidelink</w:t>
            </w:r>
            <w:r w:rsidRPr="00E27D23">
              <w:rPr>
                <w:i/>
                <w:iCs/>
                <w:lang w:eastAsia="sv-SE"/>
              </w:rPr>
              <w:t xml:space="preserve"> </w:t>
            </w:r>
            <w:r w:rsidRPr="00E27D23">
              <w:rPr>
                <w:lang w:eastAsia="sv-SE"/>
              </w:rPr>
              <w:t>message on SL-SRB3.</w:t>
            </w:r>
          </w:p>
        </w:tc>
        <w:tc>
          <w:tcPr>
            <w:tcW w:w="709" w:type="dxa"/>
            <w:tcBorders>
              <w:top w:val="single" w:sz="6" w:space="0" w:color="auto"/>
              <w:left w:val="single" w:sz="6" w:space="0" w:color="auto"/>
              <w:bottom w:val="single" w:sz="6" w:space="0" w:color="auto"/>
              <w:right w:val="single" w:sz="6" w:space="0" w:color="auto"/>
            </w:tcBorders>
            <w:hideMark/>
          </w:tcPr>
          <w:p w14:paraId="5ABFD0E3" w14:textId="77777777" w:rsidR="004A02EB" w:rsidRPr="00E27D23" w:rsidRDefault="004A02EB" w:rsidP="009D4432">
            <w:pPr>
              <w:pStyle w:val="TAC"/>
            </w:pPr>
            <w:r w:rsidRPr="00E27D23">
              <w:t>&lt;--</w:t>
            </w:r>
          </w:p>
        </w:tc>
        <w:tc>
          <w:tcPr>
            <w:tcW w:w="2975" w:type="dxa"/>
            <w:tcBorders>
              <w:top w:val="single" w:sz="6" w:space="0" w:color="auto"/>
              <w:left w:val="single" w:sz="6" w:space="0" w:color="auto"/>
              <w:bottom w:val="single" w:sz="6" w:space="0" w:color="auto"/>
              <w:right w:val="single" w:sz="6" w:space="0" w:color="auto"/>
            </w:tcBorders>
            <w:hideMark/>
          </w:tcPr>
          <w:p w14:paraId="0BBD8277" w14:textId="64C6ACC9" w:rsidR="004A02EB" w:rsidRPr="00E27D23" w:rsidRDefault="004A02EB" w:rsidP="009D4432">
            <w:pPr>
              <w:pStyle w:val="TAL"/>
            </w:pPr>
            <w:r w:rsidRPr="00E27D23">
              <w:t xml:space="preserve">PC5 RRC: </w:t>
            </w:r>
            <w:bookmarkStart w:id="239" w:name="OLE_LINK167"/>
            <w:r w:rsidR="00E50D48" w:rsidRPr="00E27D23">
              <w:rPr>
                <w:i/>
                <w:iCs/>
              </w:rPr>
              <w:t>RRCReconfigurationCompleteSidelink</w:t>
            </w:r>
            <w:bookmarkEnd w:id="239"/>
          </w:p>
        </w:tc>
        <w:tc>
          <w:tcPr>
            <w:tcW w:w="567" w:type="dxa"/>
            <w:tcBorders>
              <w:top w:val="single" w:sz="6" w:space="0" w:color="auto"/>
              <w:left w:val="single" w:sz="6" w:space="0" w:color="auto"/>
              <w:bottom w:val="single" w:sz="6" w:space="0" w:color="auto"/>
              <w:right w:val="single" w:sz="6" w:space="0" w:color="auto"/>
            </w:tcBorders>
            <w:hideMark/>
          </w:tcPr>
          <w:p w14:paraId="0042B539" w14:textId="77777777" w:rsidR="004A02EB" w:rsidRPr="00E27D23" w:rsidRDefault="004A02EB" w:rsidP="009D4432">
            <w:pPr>
              <w:pStyle w:val="TAC"/>
              <w:rPr>
                <w:lang w:eastAsia="zh-CN"/>
              </w:rPr>
            </w:pPr>
            <w:r w:rsidRPr="00E27D23">
              <w:t>-</w:t>
            </w:r>
          </w:p>
        </w:tc>
        <w:tc>
          <w:tcPr>
            <w:tcW w:w="850" w:type="dxa"/>
            <w:tcBorders>
              <w:top w:val="single" w:sz="6" w:space="0" w:color="auto"/>
              <w:left w:val="single" w:sz="6" w:space="0" w:color="auto"/>
              <w:bottom w:val="single" w:sz="6" w:space="0" w:color="auto"/>
              <w:right w:val="single" w:sz="4" w:space="0" w:color="auto"/>
            </w:tcBorders>
            <w:hideMark/>
          </w:tcPr>
          <w:p w14:paraId="1A2F02B5" w14:textId="77777777" w:rsidR="004A02EB" w:rsidRPr="00E27D23" w:rsidRDefault="004A02EB" w:rsidP="009D4432">
            <w:pPr>
              <w:pStyle w:val="TAC"/>
              <w:rPr>
                <w:lang w:eastAsia="zh-CN"/>
              </w:rPr>
            </w:pPr>
            <w:r w:rsidRPr="00E27D23">
              <w:t>-</w:t>
            </w:r>
          </w:p>
        </w:tc>
      </w:tr>
      <w:tr w:rsidR="00E50D48" w:rsidRPr="00E27D23" w14:paraId="54D055BC" w14:textId="77777777" w:rsidTr="00C826D8">
        <w:tc>
          <w:tcPr>
            <w:tcW w:w="533" w:type="dxa"/>
            <w:tcBorders>
              <w:top w:val="single" w:sz="6" w:space="0" w:color="auto"/>
              <w:left w:val="single" w:sz="4" w:space="0" w:color="auto"/>
              <w:bottom w:val="single" w:sz="6" w:space="0" w:color="auto"/>
              <w:right w:val="single" w:sz="6" w:space="0" w:color="auto"/>
            </w:tcBorders>
          </w:tcPr>
          <w:p w14:paraId="6376A536" w14:textId="62E8A1A8" w:rsidR="00E50D48" w:rsidRPr="00E27D23" w:rsidRDefault="00E50D48" w:rsidP="00E50D48">
            <w:pPr>
              <w:pStyle w:val="TAC"/>
            </w:pPr>
            <w:r w:rsidRPr="00E27D23">
              <w:t>3A</w:t>
            </w:r>
          </w:p>
        </w:tc>
        <w:tc>
          <w:tcPr>
            <w:tcW w:w="3966" w:type="dxa"/>
            <w:tcBorders>
              <w:top w:val="single" w:sz="6" w:space="0" w:color="auto"/>
              <w:left w:val="single" w:sz="6" w:space="0" w:color="auto"/>
              <w:bottom w:val="single" w:sz="6" w:space="0" w:color="auto"/>
              <w:right w:val="single" w:sz="6" w:space="0" w:color="auto"/>
            </w:tcBorders>
          </w:tcPr>
          <w:p w14:paraId="118E988E" w14:textId="77777777" w:rsidR="00E50D48" w:rsidRPr="00E27D23" w:rsidRDefault="00E50D48" w:rsidP="00E50D48">
            <w:pPr>
              <w:pStyle w:val="TAL"/>
              <w:rPr>
                <w:lang w:eastAsia="sv-SE"/>
              </w:rPr>
            </w:pPr>
            <w:r w:rsidRPr="00E27D23">
              <w:rPr>
                <w:lang w:eastAsia="sv-SE"/>
              </w:rPr>
              <w:t>UE is configured by upper layer to trigger SL CSI report.</w:t>
            </w:r>
          </w:p>
          <w:p w14:paraId="59ACE620" w14:textId="267F2FFE" w:rsidR="00E50D48" w:rsidRPr="00E27D23" w:rsidRDefault="00E50D48" w:rsidP="00E50D48">
            <w:pPr>
              <w:pStyle w:val="TAL"/>
              <w:rPr>
                <w:lang w:eastAsia="sv-SE"/>
              </w:rPr>
            </w:pPr>
            <w:r w:rsidRPr="00E27D23">
              <w:rPr>
                <w:lang w:eastAsia="sv-SE"/>
              </w:rPr>
              <w:t>Note: This step is triggered by MMI or AT command.</w:t>
            </w:r>
          </w:p>
        </w:tc>
        <w:tc>
          <w:tcPr>
            <w:tcW w:w="709" w:type="dxa"/>
            <w:tcBorders>
              <w:top w:val="single" w:sz="6" w:space="0" w:color="auto"/>
              <w:left w:val="single" w:sz="6" w:space="0" w:color="auto"/>
              <w:bottom w:val="single" w:sz="6" w:space="0" w:color="auto"/>
              <w:right w:val="single" w:sz="6" w:space="0" w:color="auto"/>
            </w:tcBorders>
          </w:tcPr>
          <w:p w14:paraId="59054DD6" w14:textId="7860E3C9" w:rsidR="00E50D48" w:rsidRPr="00E27D23" w:rsidRDefault="00E50D48" w:rsidP="00E50D48">
            <w:pPr>
              <w:pStyle w:val="TAC"/>
            </w:pPr>
            <w:r w:rsidRPr="00E27D23">
              <w:t>-</w:t>
            </w:r>
          </w:p>
        </w:tc>
        <w:tc>
          <w:tcPr>
            <w:tcW w:w="2975" w:type="dxa"/>
            <w:tcBorders>
              <w:top w:val="single" w:sz="6" w:space="0" w:color="auto"/>
              <w:left w:val="single" w:sz="6" w:space="0" w:color="auto"/>
              <w:bottom w:val="single" w:sz="6" w:space="0" w:color="auto"/>
              <w:right w:val="single" w:sz="6" w:space="0" w:color="auto"/>
            </w:tcBorders>
          </w:tcPr>
          <w:p w14:paraId="3B880061" w14:textId="380F7EEC" w:rsidR="00E50D48" w:rsidRPr="00E27D23" w:rsidRDefault="00E50D48" w:rsidP="00E50D48">
            <w:pPr>
              <w:pStyle w:val="TAL"/>
            </w:pPr>
            <w:r w:rsidRPr="00E27D23">
              <w:t>-</w:t>
            </w:r>
          </w:p>
        </w:tc>
        <w:tc>
          <w:tcPr>
            <w:tcW w:w="567" w:type="dxa"/>
            <w:tcBorders>
              <w:top w:val="single" w:sz="6" w:space="0" w:color="auto"/>
              <w:left w:val="single" w:sz="6" w:space="0" w:color="auto"/>
              <w:bottom w:val="single" w:sz="6" w:space="0" w:color="auto"/>
              <w:right w:val="single" w:sz="6" w:space="0" w:color="auto"/>
            </w:tcBorders>
          </w:tcPr>
          <w:p w14:paraId="6B8369D2" w14:textId="4584E299" w:rsidR="00E50D48" w:rsidRPr="00E27D23" w:rsidRDefault="00E50D48" w:rsidP="00E50D48">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2B7F7C4D" w14:textId="15F5F0A2" w:rsidR="00E50D48" w:rsidRPr="00E27D23" w:rsidRDefault="00E50D48" w:rsidP="00E50D48">
            <w:pPr>
              <w:pStyle w:val="TAC"/>
            </w:pPr>
            <w:r w:rsidRPr="00E27D23">
              <w:t>-</w:t>
            </w:r>
          </w:p>
        </w:tc>
      </w:tr>
      <w:tr w:rsidR="00E50D48" w:rsidRPr="00E27D23" w14:paraId="60C13CF0" w14:textId="77777777" w:rsidTr="00C826D8">
        <w:tc>
          <w:tcPr>
            <w:tcW w:w="533" w:type="dxa"/>
            <w:tcBorders>
              <w:top w:val="single" w:sz="6" w:space="0" w:color="auto"/>
              <w:left w:val="single" w:sz="4" w:space="0" w:color="auto"/>
              <w:bottom w:val="single" w:sz="6" w:space="0" w:color="auto"/>
              <w:right w:val="single" w:sz="6" w:space="0" w:color="auto"/>
            </w:tcBorders>
            <w:hideMark/>
          </w:tcPr>
          <w:p w14:paraId="251F1B02" w14:textId="77777777" w:rsidR="00E50D48" w:rsidRPr="00E27D23" w:rsidRDefault="00E50D48" w:rsidP="00E50D48">
            <w:pPr>
              <w:pStyle w:val="TAC"/>
              <w:rPr>
                <w:lang w:eastAsia="zh-CN"/>
              </w:rPr>
            </w:pPr>
            <w:r w:rsidRPr="00E27D23">
              <w:rPr>
                <w:lang w:eastAsia="zh-CN"/>
              </w:rPr>
              <w:t>4</w:t>
            </w:r>
          </w:p>
        </w:tc>
        <w:tc>
          <w:tcPr>
            <w:tcW w:w="3966" w:type="dxa"/>
            <w:tcBorders>
              <w:top w:val="single" w:sz="6" w:space="0" w:color="auto"/>
              <w:left w:val="single" w:sz="6" w:space="0" w:color="auto"/>
              <w:bottom w:val="single" w:sz="6" w:space="0" w:color="auto"/>
              <w:right w:val="single" w:sz="6" w:space="0" w:color="auto"/>
            </w:tcBorders>
            <w:hideMark/>
          </w:tcPr>
          <w:p w14:paraId="355BD840" w14:textId="77777777" w:rsidR="00E50D48" w:rsidRPr="00E27D23" w:rsidRDefault="00E50D48" w:rsidP="00E50D48">
            <w:pPr>
              <w:pStyle w:val="TAL"/>
            </w:pPr>
            <w:r w:rsidRPr="00E27D23">
              <w:t xml:space="preserve">Check: Does the UE transmit an SCI format </w:t>
            </w:r>
            <w:r w:rsidRPr="00E27D23">
              <w:rPr>
                <w:lang w:eastAsia="zh-CN"/>
              </w:rPr>
              <w:t>2</w:t>
            </w:r>
            <w:r w:rsidRPr="00E27D23">
              <w:t>-A</w:t>
            </w:r>
            <w:r w:rsidRPr="00E27D23">
              <w:rPr>
                <w:lang w:eastAsia="sv-SE"/>
              </w:rPr>
              <w:t xml:space="preserve"> to trigger SL CSI report and </w:t>
            </w:r>
            <w:r w:rsidRPr="00E27D23">
              <w:t>the '</w:t>
            </w:r>
            <w:r w:rsidRPr="00E27D23">
              <w:rPr>
                <w:i/>
                <w:iCs/>
              </w:rPr>
              <w:t>CSI request</w:t>
            </w:r>
            <w:r w:rsidRPr="00E27D23">
              <w:t>' field in the corresponding SCI format 2-A is set to 1</w:t>
            </w:r>
            <w:r w:rsidRPr="00E27D23">
              <w:rPr>
                <w:lang w:eastAsia="sv-SE"/>
              </w:rPr>
              <w:t>.</w:t>
            </w:r>
          </w:p>
        </w:tc>
        <w:tc>
          <w:tcPr>
            <w:tcW w:w="709" w:type="dxa"/>
            <w:tcBorders>
              <w:top w:val="single" w:sz="6" w:space="0" w:color="auto"/>
              <w:left w:val="single" w:sz="6" w:space="0" w:color="auto"/>
              <w:bottom w:val="single" w:sz="6" w:space="0" w:color="auto"/>
              <w:right w:val="single" w:sz="6" w:space="0" w:color="auto"/>
            </w:tcBorders>
            <w:hideMark/>
          </w:tcPr>
          <w:p w14:paraId="1F83E7F8" w14:textId="77777777" w:rsidR="00E50D48" w:rsidRPr="00E27D23" w:rsidRDefault="00E50D48" w:rsidP="00E50D48">
            <w:pPr>
              <w:pStyle w:val="TAC"/>
            </w:pPr>
            <w:r w:rsidRPr="00E27D23">
              <w:t>--&gt;</w:t>
            </w:r>
          </w:p>
        </w:tc>
        <w:tc>
          <w:tcPr>
            <w:tcW w:w="2975" w:type="dxa"/>
            <w:tcBorders>
              <w:top w:val="single" w:sz="6" w:space="0" w:color="auto"/>
              <w:left w:val="single" w:sz="6" w:space="0" w:color="auto"/>
              <w:bottom w:val="single" w:sz="6" w:space="0" w:color="auto"/>
              <w:right w:val="single" w:sz="6" w:space="0" w:color="auto"/>
            </w:tcBorders>
            <w:hideMark/>
          </w:tcPr>
          <w:p w14:paraId="2266CAF8" w14:textId="77777777" w:rsidR="00E50D48" w:rsidRPr="00E27D23" w:rsidRDefault="00E50D48" w:rsidP="00E50D48">
            <w:pPr>
              <w:pStyle w:val="TAL"/>
              <w:rPr>
                <w:iCs/>
              </w:rPr>
            </w:pPr>
            <w:r w:rsidRPr="00E27D23">
              <w:rPr>
                <w:iCs/>
                <w:lang w:eastAsia="zh-CN"/>
              </w:rPr>
              <w:t>PSSCH (</w:t>
            </w:r>
            <w:r w:rsidRPr="00E27D23">
              <w:rPr>
                <w:lang w:eastAsia="sv-SE"/>
              </w:rPr>
              <w:t xml:space="preserve">SCI format </w:t>
            </w:r>
            <w:r w:rsidRPr="00E27D23">
              <w:rPr>
                <w:lang w:eastAsia="zh-CN"/>
              </w:rPr>
              <w:t>2</w:t>
            </w:r>
            <w:r w:rsidRPr="00E27D23">
              <w:rPr>
                <w:lang w:eastAsia="sv-SE"/>
              </w:rPr>
              <w:t>-A</w:t>
            </w:r>
            <w:r w:rsidRPr="00E27D23">
              <w:rPr>
                <w:iCs/>
                <w:lang w:eastAsia="zh-CN"/>
              </w:rPr>
              <w:t>)</w:t>
            </w:r>
          </w:p>
        </w:tc>
        <w:tc>
          <w:tcPr>
            <w:tcW w:w="567" w:type="dxa"/>
            <w:tcBorders>
              <w:top w:val="single" w:sz="6" w:space="0" w:color="auto"/>
              <w:left w:val="single" w:sz="6" w:space="0" w:color="auto"/>
              <w:bottom w:val="single" w:sz="6" w:space="0" w:color="auto"/>
              <w:right w:val="single" w:sz="6" w:space="0" w:color="auto"/>
            </w:tcBorders>
            <w:hideMark/>
          </w:tcPr>
          <w:p w14:paraId="5C855692" w14:textId="77777777" w:rsidR="00E50D48" w:rsidRPr="00E27D23" w:rsidRDefault="00E50D48" w:rsidP="00E50D48">
            <w:pPr>
              <w:pStyle w:val="TAC"/>
              <w:rPr>
                <w:lang w:eastAsia="zh-CN"/>
              </w:rPr>
            </w:pPr>
            <w:r w:rsidRPr="00E27D23">
              <w:rPr>
                <w:lang w:eastAsia="zh-CN"/>
              </w:rPr>
              <w:t>2</w:t>
            </w:r>
          </w:p>
        </w:tc>
        <w:tc>
          <w:tcPr>
            <w:tcW w:w="850" w:type="dxa"/>
            <w:tcBorders>
              <w:top w:val="single" w:sz="6" w:space="0" w:color="auto"/>
              <w:left w:val="single" w:sz="6" w:space="0" w:color="auto"/>
              <w:bottom w:val="single" w:sz="6" w:space="0" w:color="auto"/>
              <w:right w:val="single" w:sz="4" w:space="0" w:color="auto"/>
            </w:tcBorders>
            <w:hideMark/>
          </w:tcPr>
          <w:p w14:paraId="02570E03" w14:textId="77777777" w:rsidR="00E50D48" w:rsidRPr="00E27D23" w:rsidRDefault="00E50D48" w:rsidP="00E50D48">
            <w:pPr>
              <w:pStyle w:val="TAC"/>
              <w:rPr>
                <w:lang w:eastAsia="zh-CN"/>
              </w:rPr>
            </w:pPr>
            <w:r w:rsidRPr="00E27D23">
              <w:rPr>
                <w:lang w:eastAsia="zh-CN"/>
              </w:rPr>
              <w:t>P</w:t>
            </w:r>
          </w:p>
        </w:tc>
      </w:tr>
      <w:tr w:rsidR="00E50D48" w:rsidRPr="00E27D23" w14:paraId="3D8C5890" w14:textId="77777777" w:rsidTr="00C826D8">
        <w:tc>
          <w:tcPr>
            <w:tcW w:w="533" w:type="dxa"/>
            <w:tcBorders>
              <w:top w:val="single" w:sz="6" w:space="0" w:color="auto"/>
              <w:left w:val="single" w:sz="4" w:space="0" w:color="auto"/>
              <w:bottom w:val="single" w:sz="6" w:space="0" w:color="auto"/>
              <w:right w:val="single" w:sz="6" w:space="0" w:color="auto"/>
            </w:tcBorders>
            <w:hideMark/>
          </w:tcPr>
          <w:p w14:paraId="704BB7B3" w14:textId="77777777" w:rsidR="00E50D48" w:rsidRPr="00E27D23" w:rsidRDefault="00E50D48" w:rsidP="00E50D48">
            <w:pPr>
              <w:pStyle w:val="TAC"/>
            </w:pPr>
            <w:r w:rsidRPr="00E27D23">
              <w:rPr>
                <w:lang w:eastAsia="zh-CN"/>
              </w:rPr>
              <w:t>5</w:t>
            </w:r>
          </w:p>
        </w:tc>
        <w:tc>
          <w:tcPr>
            <w:tcW w:w="3966" w:type="dxa"/>
            <w:tcBorders>
              <w:top w:val="single" w:sz="6" w:space="0" w:color="auto"/>
              <w:left w:val="single" w:sz="6" w:space="0" w:color="auto"/>
              <w:bottom w:val="single" w:sz="6" w:space="0" w:color="auto"/>
              <w:right w:val="single" w:sz="6" w:space="0" w:color="auto"/>
            </w:tcBorders>
            <w:hideMark/>
          </w:tcPr>
          <w:p w14:paraId="23D3502E" w14:textId="399ABE66" w:rsidR="00E50D48" w:rsidRPr="00E27D23" w:rsidRDefault="00E50D48" w:rsidP="00E50D48">
            <w:pPr>
              <w:pStyle w:val="TAL"/>
            </w:pPr>
            <w:r w:rsidRPr="00E27D23">
              <w:t>.</w:t>
            </w:r>
            <w:r w:rsidR="000052A7" w:rsidRPr="00E27D23">
              <w:t>Void</w:t>
            </w:r>
          </w:p>
        </w:tc>
        <w:tc>
          <w:tcPr>
            <w:tcW w:w="709" w:type="dxa"/>
            <w:tcBorders>
              <w:top w:val="single" w:sz="6" w:space="0" w:color="auto"/>
              <w:left w:val="single" w:sz="6" w:space="0" w:color="auto"/>
              <w:bottom w:val="single" w:sz="6" w:space="0" w:color="auto"/>
              <w:right w:val="single" w:sz="6" w:space="0" w:color="auto"/>
            </w:tcBorders>
            <w:hideMark/>
          </w:tcPr>
          <w:p w14:paraId="7CB7BBD1" w14:textId="00872AB2" w:rsidR="00E50D48" w:rsidRPr="00E27D23" w:rsidRDefault="00E50D48" w:rsidP="00E50D48">
            <w:pPr>
              <w:pStyle w:val="TAC"/>
            </w:pPr>
            <w:r w:rsidRPr="00E27D23">
              <w:t>-</w:t>
            </w:r>
          </w:p>
        </w:tc>
        <w:tc>
          <w:tcPr>
            <w:tcW w:w="2975" w:type="dxa"/>
            <w:tcBorders>
              <w:top w:val="single" w:sz="6" w:space="0" w:color="auto"/>
              <w:left w:val="single" w:sz="6" w:space="0" w:color="auto"/>
              <w:bottom w:val="single" w:sz="6" w:space="0" w:color="auto"/>
              <w:right w:val="single" w:sz="6" w:space="0" w:color="auto"/>
            </w:tcBorders>
            <w:hideMark/>
          </w:tcPr>
          <w:p w14:paraId="2FAD293A" w14:textId="5C7DA7C2" w:rsidR="00E50D48" w:rsidRPr="00E27D23" w:rsidRDefault="000052A7" w:rsidP="00E50D48">
            <w:pPr>
              <w:pStyle w:val="TAL"/>
            </w:pPr>
            <w:r w:rsidRPr="00E27D23">
              <w:t>-</w:t>
            </w:r>
          </w:p>
        </w:tc>
        <w:tc>
          <w:tcPr>
            <w:tcW w:w="567" w:type="dxa"/>
            <w:tcBorders>
              <w:top w:val="single" w:sz="6" w:space="0" w:color="auto"/>
              <w:left w:val="single" w:sz="6" w:space="0" w:color="auto"/>
              <w:bottom w:val="single" w:sz="6" w:space="0" w:color="auto"/>
              <w:right w:val="single" w:sz="6" w:space="0" w:color="auto"/>
            </w:tcBorders>
            <w:hideMark/>
          </w:tcPr>
          <w:p w14:paraId="211369EB" w14:textId="77777777" w:rsidR="00E50D48" w:rsidRPr="00E27D23" w:rsidRDefault="00E50D48" w:rsidP="00E50D48">
            <w:pPr>
              <w:pStyle w:val="TAC"/>
              <w:rPr>
                <w:lang w:eastAsia="zh-CN"/>
              </w:rPr>
            </w:pPr>
            <w:r w:rsidRPr="00E27D23">
              <w:t>-</w:t>
            </w:r>
          </w:p>
        </w:tc>
        <w:tc>
          <w:tcPr>
            <w:tcW w:w="850" w:type="dxa"/>
            <w:tcBorders>
              <w:top w:val="single" w:sz="6" w:space="0" w:color="auto"/>
              <w:left w:val="single" w:sz="6" w:space="0" w:color="auto"/>
              <w:bottom w:val="single" w:sz="6" w:space="0" w:color="auto"/>
              <w:right w:val="single" w:sz="4" w:space="0" w:color="auto"/>
            </w:tcBorders>
            <w:hideMark/>
          </w:tcPr>
          <w:p w14:paraId="00D319AB" w14:textId="77777777" w:rsidR="00E50D48" w:rsidRPr="00E27D23" w:rsidRDefault="00E50D48" w:rsidP="00E50D48">
            <w:pPr>
              <w:pStyle w:val="TAC"/>
              <w:rPr>
                <w:lang w:eastAsia="zh-CN"/>
              </w:rPr>
            </w:pPr>
            <w:r w:rsidRPr="00E27D23">
              <w:t>-</w:t>
            </w:r>
          </w:p>
        </w:tc>
      </w:tr>
    </w:tbl>
    <w:p w14:paraId="4C2E62EE" w14:textId="77777777" w:rsidR="004A02EB" w:rsidRPr="00E27D23" w:rsidRDefault="004A02EB" w:rsidP="009D4432"/>
    <w:p w14:paraId="2A9628DE" w14:textId="77777777" w:rsidR="004A02EB" w:rsidRPr="00E27D23" w:rsidRDefault="004A02EB" w:rsidP="004A02EB">
      <w:pPr>
        <w:pStyle w:val="H6"/>
      </w:pPr>
      <w:r w:rsidRPr="00E27D23">
        <w:rPr>
          <w:lang w:eastAsia="zh-CN"/>
        </w:rPr>
        <w:t>12.2.7.1</w:t>
      </w:r>
      <w:r w:rsidRPr="00E27D23">
        <w:t>.3.3</w:t>
      </w:r>
      <w:r w:rsidRPr="00E27D23">
        <w:tab/>
        <w:t>Specific message contents</w:t>
      </w:r>
    </w:p>
    <w:p w14:paraId="5DAA8F68" w14:textId="34DF7E4D" w:rsidR="004A02EB" w:rsidRPr="00E27D23" w:rsidRDefault="004A02EB" w:rsidP="009D4432">
      <w:pPr>
        <w:pStyle w:val="TH"/>
      </w:pPr>
      <w:bookmarkStart w:id="240" w:name="OLE_LINK28"/>
      <w:r w:rsidRPr="00E27D23">
        <w:t>Table 12.2.7.1.3.3-1</w:t>
      </w:r>
      <w:bookmarkEnd w:id="240"/>
      <w:r w:rsidRPr="00E27D23">
        <w:t xml:space="preserve">: </w:t>
      </w:r>
      <w:r w:rsidR="00E50D48" w:rsidRPr="00E27D23">
        <w:rPr>
          <w:i/>
          <w:iCs/>
        </w:rPr>
        <w:t>SIB12-IEs-r16</w:t>
      </w:r>
      <w:r w:rsidRPr="00E27D23">
        <w:t xml:space="preserve"> (preambl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50D48" w:rsidRPr="00E27D23" w14:paraId="1D1E6EA3" w14:textId="77777777" w:rsidTr="000B755D">
        <w:tc>
          <w:tcPr>
            <w:tcW w:w="9750" w:type="dxa"/>
            <w:gridSpan w:val="4"/>
            <w:tcBorders>
              <w:top w:val="single" w:sz="4" w:space="0" w:color="auto"/>
              <w:left w:val="single" w:sz="4" w:space="0" w:color="auto"/>
              <w:bottom w:val="single" w:sz="4" w:space="0" w:color="auto"/>
              <w:right w:val="single" w:sz="4" w:space="0" w:color="auto"/>
            </w:tcBorders>
            <w:hideMark/>
          </w:tcPr>
          <w:p w14:paraId="3B433A40" w14:textId="77777777" w:rsidR="00E50D48" w:rsidRPr="00E27D23" w:rsidRDefault="00E50D48" w:rsidP="000B755D">
            <w:pPr>
              <w:pStyle w:val="TAH"/>
              <w:jc w:val="left"/>
              <w:rPr>
                <w:b w:val="0"/>
                <w:bCs/>
              </w:rPr>
            </w:pPr>
            <w:r w:rsidRPr="00E27D23">
              <w:rPr>
                <w:b w:val="0"/>
                <w:bCs/>
              </w:rPr>
              <w:t>Derivation Path: TS 38.508-1 [4], Table 4.6.2-14A</w:t>
            </w:r>
          </w:p>
        </w:tc>
      </w:tr>
      <w:tr w:rsidR="00E50D48" w:rsidRPr="00E27D23" w14:paraId="7674DBD6" w14:textId="77777777" w:rsidTr="000B755D">
        <w:tc>
          <w:tcPr>
            <w:tcW w:w="4536" w:type="dxa"/>
            <w:tcBorders>
              <w:top w:val="single" w:sz="4" w:space="0" w:color="auto"/>
              <w:left w:val="single" w:sz="4" w:space="0" w:color="auto"/>
              <w:bottom w:val="single" w:sz="4" w:space="0" w:color="auto"/>
              <w:right w:val="single" w:sz="4" w:space="0" w:color="auto"/>
            </w:tcBorders>
            <w:hideMark/>
          </w:tcPr>
          <w:p w14:paraId="33871E56" w14:textId="77777777" w:rsidR="00E50D48" w:rsidRPr="00E27D23" w:rsidRDefault="00E50D48" w:rsidP="000B755D">
            <w:pPr>
              <w:pStyle w:val="TAH"/>
            </w:pPr>
            <w:r w:rsidRPr="00E27D23">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1A388C8" w14:textId="77777777" w:rsidR="00E50D48" w:rsidRPr="00E27D23" w:rsidRDefault="00E50D48" w:rsidP="000B755D">
            <w:pPr>
              <w:pStyle w:val="TAH"/>
            </w:pPr>
            <w:r w:rsidRPr="00E27D23">
              <w:t>Value/remark</w:t>
            </w:r>
          </w:p>
        </w:tc>
        <w:tc>
          <w:tcPr>
            <w:tcW w:w="1701" w:type="dxa"/>
            <w:tcBorders>
              <w:top w:val="single" w:sz="4" w:space="0" w:color="auto"/>
              <w:left w:val="single" w:sz="4" w:space="0" w:color="auto"/>
              <w:bottom w:val="single" w:sz="4" w:space="0" w:color="auto"/>
              <w:right w:val="single" w:sz="4" w:space="0" w:color="auto"/>
            </w:tcBorders>
            <w:hideMark/>
          </w:tcPr>
          <w:p w14:paraId="59C33BB1" w14:textId="77777777" w:rsidR="00E50D48" w:rsidRPr="00E27D23" w:rsidRDefault="00E50D48" w:rsidP="000B755D">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31D5E9BE" w14:textId="77777777" w:rsidR="00E50D48" w:rsidRPr="00E27D23" w:rsidRDefault="00E50D48" w:rsidP="000B755D">
            <w:pPr>
              <w:pStyle w:val="TAH"/>
            </w:pPr>
            <w:r w:rsidRPr="00E27D23">
              <w:t>Condition</w:t>
            </w:r>
          </w:p>
        </w:tc>
      </w:tr>
      <w:tr w:rsidR="00E50D48" w:rsidRPr="00E27D23" w14:paraId="2BC2637C" w14:textId="77777777" w:rsidTr="000B755D">
        <w:tc>
          <w:tcPr>
            <w:tcW w:w="4536" w:type="dxa"/>
            <w:tcBorders>
              <w:top w:val="single" w:sz="4" w:space="0" w:color="auto"/>
              <w:left w:val="single" w:sz="4" w:space="0" w:color="auto"/>
              <w:bottom w:val="single" w:sz="4" w:space="0" w:color="auto"/>
              <w:right w:val="single" w:sz="4" w:space="0" w:color="auto"/>
            </w:tcBorders>
            <w:hideMark/>
          </w:tcPr>
          <w:p w14:paraId="7C229B52" w14:textId="77777777" w:rsidR="00E50D48" w:rsidRPr="00E27D23" w:rsidRDefault="00E50D48" w:rsidP="000B755D">
            <w:pPr>
              <w:pStyle w:val="TAL"/>
            </w:pPr>
            <w:r w:rsidRPr="00E27D23">
              <w:t>SIB12-IEs-r16 ::= SEQUENCE {</w:t>
            </w:r>
          </w:p>
        </w:tc>
        <w:tc>
          <w:tcPr>
            <w:tcW w:w="2268" w:type="dxa"/>
            <w:tcBorders>
              <w:top w:val="single" w:sz="4" w:space="0" w:color="auto"/>
              <w:left w:val="single" w:sz="4" w:space="0" w:color="auto"/>
              <w:bottom w:val="single" w:sz="4" w:space="0" w:color="auto"/>
              <w:right w:val="single" w:sz="4" w:space="0" w:color="auto"/>
            </w:tcBorders>
          </w:tcPr>
          <w:p w14:paraId="56AD9F49" w14:textId="77777777" w:rsidR="00E50D48" w:rsidRPr="00E27D23"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Pr>
          <w:p w14:paraId="5DC48F28" w14:textId="77777777" w:rsidR="00E50D48" w:rsidRPr="00E27D23" w:rsidRDefault="00E50D48" w:rsidP="000B755D">
            <w:pPr>
              <w:pStyle w:val="TAL"/>
            </w:pPr>
          </w:p>
        </w:tc>
        <w:tc>
          <w:tcPr>
            <w:tcW w:w="1245" w:type="dxa"/>
            <w:tcBorders>
              <w:top w:val="single" w:sz="4" w:space="0" w:color="auto"/>
              <w:left w:val="single" w:sz="4" w:space="0" w:color="auto"/>
              <w:bottom w:val="single" w:sz="4" w:space="0" w:color="auto"/>
              <w:right w:val="single" w:sz="4" w:space="0" w:color="auto"/>
            </w:tcBorders>
          </w:tcPr>
          <w:p w14:paraId="58B4D0FD" w14:textId="77777777" w:rsidR="00E50D48" w:rsidRPr="00E27D23" w:rsidRDefault="00E50D48" w:rsidP="000B755D">
            <w:pPr>
              <w:pStyle w:val="TAL"/>
            </w:pPr>
          </w:p>
        </w:tc>
      </w:tr>
      <w:tr w:rsidR="00E50D48" w:rsidRPr="00E27D23" w14:paraId="2627601C" w14:textId="77777777" w:rsidTr="000B755D">
        <w:tc>
          <w:tcPr>
            <w:tcW w:w="4536" w:type="dxa"/>
            <w:tcBorders>
              <w:top w:val="single" w:sz="4" w:space="0" w:color="auto"/>
              <w:left w:val="single" w:sz="4" w:space="0" w:color="auto"/>
              <w:bottom w:val="single" w:sz="4" w:space="0" w:color="auto"/>
              <w:right w:val="single" w:sz="4" w:space="0" w:color="auto"/>
            </w:tcBorders>
            <w:hideMark/>
          </w:tcPr>
          <w:p w14:paraId="5B6F6343" w14:textId="77777777" w:rsidR="00E50D48" w:rsidRPr="00E27D23" w:rsidRDefault="00E50D48" w:rsidP="000B755D">
            <w:pPr>
              <w:pStyle w:val="TAL"/>
              <w:rPr>
                <w:lang w:eastAsia="zh-CN"/>
              </w:rPr>
            </w:pPr>
            <w:r w:rsidRPr="00E27D23">
              <w:rPr>
                <w:lang w:eastAsia="zh-CN"/>
              </w:rPr>
              <w:t xml:space="preserve">  </w:t>
            </w:r>
            <w:r w:rsidRPr="00E27D23">
              <w:t xml:space="preserve">sl-ConfigCommonNR-r16 SEQUENCE </w:t>
            </w:r>
            <w:r w:rsidRPr="00E27D23">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5B3FEBA9" w14:textId="77777777" w:rsidR="00E50D48" w:rsidRPr="00E27D23" w:rsidRDefault="00E50D48" w:rsidP="000B755D">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E40A8EE" w14:textId="77777777" w:rsidR="00E50D48" w:rsidRPr="00E27D23" w:rsidRDefault="00E50D48" w:rsidP="000B755D">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19D99F0" w14:textId="77777777" w:rsidR="00E50D48" w:rsidRPr="00E27D23" w:rsidRDefault="00E50D48" w:rsidP="000B755D">
            <w:pPr>
              <w:pStyle w:val="TAL"/>
            </w:pPr>
          </w:p>
        </w:tc>
      </w:tr>
      <w:tr w:rsidR="00E50D48" w:rsidRPr="00E27D23" w14:paraId="66F5E7E0" w14:textId="77777777" w:rsidTr="000B755D">
        <w:tc>
          <w:tcPr>
            <w:tcW w:w="4536" w:type="dxa"/>
            <w:tcBorders>
              <w:top w:val="single" w:sz="4" w:space="0" w:color="auto"/>
              <w:left w:val="single" w:sz="4" w:space="0" w:color="auto"/>
              <w:bottom w:val="single" w:sz="4" w:space="0" w:color="auto"/>
              <w:right w:val="single" w:sz="4" w:space="0" w:color="auto"/>
            </w:tcBorders>
            <w:hideMark/>
          </w:tcPr>
          <w:p w14:paraId="4F9ED66E" w14:textId="77777777" w:rsidR="00E50D48" w:rsidRPr="00E27D23" w:rsidRDefault="00E50D48" w:rsidP="000B755D">
            <w:pPr>
              <w:pStyle w:val="TAL"/>
              <w:rPr>
                <w:lang w:eastAsia="zh-CN"/>
              </w:rPr>
            </w:pPr>
            <w:r w:rsidRPr="00E27D23">
              <w:t xml:space="preserve">    sl-CSI-Acquisition-r16</w:t>
            </w:r>
          </w:p>
        </w:tc>
        <w:tc>
          <w:tcPr>
            <w:tcW w:w="2268" w:type="dxa"/>
            <w:tcBorders>
              <w:top w:val="single" w:sz="4" w:space="0" w:color="auto"/>
              <w:left w:val="single" w:sz="4" w:space="0" w:color="auto"/>
              <w:bottom w:val="single" w:sz="4" w:space="0" w:color="auto"/>
              <w:right w:val="single" w:sz="4" w:space="0" w:color="auto"/>
            </w:tcBorders>
            <w:hideMark/>
          </w:tcPr>
          <w:p w14:paraId="1B952603" w14:textId="77777777" w:rsidR="00E50D48" w:rsidRPr="00E27D23" w:rsidRDefault="00E50D48" w:rsidP="000B755D">
            <w:pPr>
              <w:pStyle w:val="TAL"/>
              <w:rPr>
                <w:lang w:eastAsia="zh-CN"/>
              </w:rPr>
            </w:pPr>
            <w:r w:rsidRPr="00E27D23">
              <w:t>enabled</w:t>
            </w:r>
          </w:p>
        </w:tc>
        <w:tc>
          <w:tcPr>
            <w:tcW w:w="1701" w:type="dxa"/>
            <w:tcBorders>
              <w:top w:val="single" w:sz="4" w:space="0" w:color="auto"/>
              <w:left w:val="single" w:sz="4" w:space="0" w:color="auto"/>
              <w:bottom w:val="single" w:sz="4" w:space="0" w:color="auto"/>
              <w:right w:val="single" w:sz="4" w:space="0" w:color="auto"/>
            </w:tcBorders>
          </w:tcPr>
          <w:p w14:paraId="43DFF1B8" w14:textId="77777777" w:rsidR="00E50D48" w:rsidRPr="00E27D23" w:rsidRDefault="00E50D48" w:rsidP="000B755D">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148F544" w14:textId="77777777" w:rsidR="00E50D48" w:rsidRPr="00E27D23" w:rsidRDefault="00E50D48" w:rsidP="000B755D">
            <w:pPr>
              <w:pStyle w:val="TAL"/>
            </w:pPr>
          </w:p>
        </w:tc>
      </w:tr>
      <w:tr w:rsidR="00E50D48" w:rsidRPr="00E27D23" w14:paraId="6102B89E" w14:textId="77777777" w:rsidTr="000B755D">
        <w:tc>
          <w:tcPr>
            <w:tcW w:w="4536" w:type="dxa"/>
            <w:tcBorders>
              <w:top w:val="single" w:sz="4" w:space="0" w:color="auto"/>
              <w:left w:val="single" w:sz="4" w:space="0" w:color="auto"/>
              <w:bottom w:val="single" w:sz="4" w:space="0" w:color="auto"/>
              <w:right w:val="single" w:sz="4" w:space="0" w:color="auto"/>
            </w:tcBorders>
            <w:hideMark/>
          </w:tcPr>
          <w:p w14:paraId="02CD62BB" w14:textId="77777777" w:rsidR="00E50D48" w:rsidRPr="00E27D23" w:rsidRDefault="00E50D48" w:rsidP="000B755D">
            <w:pPr>
              <w:pStyle w:val="TAL"/>
              <w:rPr>
                <w:lang w:eastAsia="zh-CN"/>
              </w:rPr>
            </w:pPr>
            <w:r w:rsidRPr="00E27D23">
              <w:t xml:space="preserve">  </w:t>
            </w:r>
            <w:r w:rsidRPr="00E27D23">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1C516385" w14:textId="77777777" w:rsidR="00E50D48" w:rsidRPr="00E27D23" w:rsidRDefault="00E50D48" w:rsidP="000B755D">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7963B903" w14:textId="77777777" w:rsidR="00E50D48" w:rsidRPr="00E27D23" w:rsidRDefault="00E50D48" w:rsidP="000B755D">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1BD94D1" w14:textId="77777777" w:rsidR="00E50D48" w:rsidRPr="00E27D23" w:rsidRDefault="00E50D48" w:rsidP="000B755D">
            <w:pPr>
              <w:pStyle w:val="TAL"/>
            </w:pPr>
          </w:p>
        </w:tc>
      </w:tr>
      <w:tr w:rsidR="00E50D48" w:rsidRPr="00E27D23" w14:paraId="5EE3B091" w14:textId="77777777" w:rsidTr="000B755D">
        <w:tc>
          <w:tcPr>
            <w:tcW w:w="4536" w:type="dxa"/>
            <w:tcBorders>
              <w:top w:val="single" w:sz="4" w:space="0" w:color="auto"/>
              <w:left w:val="single" w:sz="4" w:space="0" w:color="auto"/>
              <w:bottom w:val="single" w:sz="4" w:space="0" w:color="auto"/>
              <w:right w:val="single" w:sz="4" w:space="0" w:color="auto"/>
            </w:tcBorders>
            <w:hideMark/>
          </w:tcPr>
          <w:p w14:paraId="40716310" w14:textId="77777777" w:rsidR="00E50D48" w:rsidRPr="00E27D23" w:rsidRDefault="00E50D48" w:rsidP="000B755D">
            <w:pPr>
              <w:pStyle w:val="TAL"/>
            </w:pPr>
            <w:r w:rsidRPr="00E27D23">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58F2293D" w14:textId="77777777" w:rsidR="00E50D48" w:rsidRPr="00E27D23" w:rsidRDefault="00E50D48" w:rsidP="000B755D">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D24ED7D" w14:textId="77777777" w:rsidR="00E50D48" w:rsidRPr="00E27D23" w:rsidRDefault="00E50D48" w:rsidP="000B755D">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CB7B690" w14:textId="77777777" w:rsidR="00E50D48" w:rsidRPr="00E27D23" w:rsidRDefault="00E50D48" w:rsidP="000B755D">
            <w:pPr>
              <w:pStyle w:val="TAL"/>
            </w:pPr>
          </w:p>
        </w:tc>
      </w:tr>
    </w:tbl>
    <w:p w14:paraId="5FF98710" w14:textId="77777777" w:rsidR="00E50D48" w:rsidRPr="00E27D23" w:rsidRDefault="00E50D48" w:rsidP="00E50D48">
      <w:pPr>
        <w:rPr>
          <w:lang w:eastAsia="zh-CN"/>
        </w:rPr>
      </w:pPr>
    </w:p>
    <w:p w14:paraId="3B34D4F2" w14:textId="7CFD1D4C" w:rsidR="004A02EB" w:rsidRPr="00E27D23" w:rsidRDefault="004A02EB" w:rsidP="009D4432">
      <w:pPr>
        <w:pStyle w:val="TH"/>
      </w:pPr>
      <w:r w:rsidRPr="00E27D23">
        <w:t xml:space="preserve">Table 12.2.7.1.3.3-2: </w:t>
      </w:r>
      <w:r w:rsidR="00E50D48" w:rsidRPr="00E27D23">
        <w:rPr>
          <w:i/>
        </w:rPr>
        <w:t>RRCReconfigurationSidelink</w:t>
      </w:r>
      <w:r w:rsidRPr="00E27D23">
        <w:rPr>
          <w:i/>
        </w:rPr>
        <w:t xml:space="preserve"> </w:t>
      </w:r>
      <w:r w:rsidRPr="00E27D23">
        <w:t>(step 2, Table 12.2.7.1.3.2-1)</w:t>
      </w:r>
    </w:p>
    <w:tbl>
      <w:tblPr>
        <w:tblW w:w="975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4"/>
        <w:gridCol w:w="2269"/>
        <w:gridCol w:w="1701"/>
        <w:gridCol w:w="1246"/>
      </w:tblGrid>
      <w:tr w:rsidR="00E50D48" w:rsidRPr="00E27D23" w14:paraId="587E2D96" w14:textId="77777777" w:rsidTr="000B755D">
        <w:tc>
          <w:tcPr>
            <w:tcW w:w="9750" w:type="dxa"/>
            <w:gridSpan w:val="4"/>
            <w:tcBorders>
              <w:top w:val="single" w:sz="4" w:space="0" w:color="auto"/>
              <w:left w:val="single" w:sz="4" w:space="0" w:color="auto"/>
              <w:bottom w:val="single" w:sz="4" w:space="0" w:color="auto"/>
              <w:right w:val="single" w:sz="4" w:space="0" w:color="auto"/>
            </w:tcBorders>
            <w:hideMark/>
          </w:tcPr>
          <w:p w14:paraId="32935059" w14:textId="77777777" w:rsidR="00E50D48" w:rsidRPr="00E27D23" w:rsidRDefault="00E50D48" w:rsidP="000B755D">
            <w:pPr>
              <w:pStyle w:val="TAL"/>
            </w:pPr>
            <w:r w:rsidRPr="00E27D23">
              <w:t xml:space="preserve">Derivation Path: TS 38.508-1 [4], Table 4.6.1A-3 with </w:t>
            </w:r>
            <w:r w:rsidRPr="00E27D23">
              <w:rPr>
                <w:lang w:eastAsia="zh-CN"/>
              </w:rPr>
              <w:t>condition</w:t>
            </w:r>
            <w:r w:rsidRPr="00E27D23">
              <w:t xml:space="preserve"> </w:t>
            </w:r>
            <w:r w:rsidRPr="00E27D23">
              <w:rPr>
                <w:snapToGrid w:val="0"/>
                <w:lang w:eastAsia="zh-CN"/>
              </w:rPr>
              <w:t>SL_CSI and TX</w:t>
            </w:r>
          </w:p>
        </w:tc>
      </w:tr>
      <w:tr w:rsidR="00E50D48" w:rsidRPr="00E27D23" w14:paraId="167E26C8"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A7C9BA" w14:textId="77777777" w:rsidR="00E50D48" w:rsidRPr="00E27D23" w:rsidRDefault="00E50D48" w:rsidP="000B755D">
            <w:pPr>
              <w:pStyle w:val="TAH"/>
            </w:pPr>
            <w:r w:rsidRPr="00E27D23">
              <w:t>Information Element</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F2D689" w14:textId="77777777" w:rsidR="00E50D48" w:rsidRPr="00E27D23" w:rsidRDefault="00E50D48" w:rsidP="000B755D">
            <w:pPr>
              <w:pStyle w:val="TAH"/>
            </w:pPr>
            <w:r w:rsidRPr="00E27D23">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1D2A3F" w14:textId="77777777" w:rsidR="00E50D48" w:rsidRPr="00E27D23" w:rsidRDefault="00E50D48" w:rsidP="000B755D">
            <w:pPr>
              <w:pStyle w:val="TAH"/>
            </w:pPr>
            <w:r w:rsidRPr="00E27D23">
              <w:t>Comment</w:t>
            </w: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EAA30D" w14:textId="77777777" w:rsidR="00E50D48" w:rsidRPr="00E27D23" w:rsidRDefault="00E50D48" w:rsidP="000B755D">
            <w:pPr>
              <w:pStyle w:val="TAH"/>
            </w:pPr>
            <w:r w:rsidRPr="00E27D23">
              <w:t>Condition</w:t>
            </w:r>
          </w:p>
        </w:tc>
      </w:tr>
      <w:tr w:rsidR="00E50D48" w:rsidRPr="00E27D23" w14:paraId="2AA03AAB"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A28048" w14:textId="77777777" w:rsidR="00E50D48" w:rsidRPr="00E27D23" w:rsidRDefault="00E50D48" w:rsidP="000B755D">
            <w:pPr>
              <w:pStyle w:val="TAL"/>
            </w:pPr>
            <w:r w:rsidRPr="00E27D23">
              <w:t>RRCReconfigurationSidelink ::= SEQUEN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1FF16A" w14:textId="77777777" w:rsidR="00E50D48" w:rsidRPr="00E27D23"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7D769A" w14:textId="77777777" w:rsidR="00E50D48" w:rsidRPr="00E27D23" w:rsidRDefault="00E50D48" w:rsidP="000B755D">
            <w:pPr>
              <w:pStyle w:val="TAL"/>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3BEA82" w14:textId="77777777" w:rsidR="00E50D48" w:rsidRPr="00E27D23" w:rsidRDefault="00E50D48" w:rsidP="000B755D">
            <w:pPr>
              <w:pStyle w:val="TAL"/>
            </w:pPr>
          </w:p>
        </w:tc>
      </w:tr>
      <w:tr w:rsidR="00E50D48" w:rsidRPr="00E27D23" w14:paraId="62E5FE33"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F789DC" w14:textId="77777777" w:rsidR="00E50D48" w:rsidRPr="00E27D23" w:rsidRDefault="00E50D48" w:rsidP="000B755D">
            <w:pPr>
              <w:pStyle w:val="TAL"/>
              <w:rPr>
                <w:snapToGrid w:val="0"/>
              </w:rPr>
            </w:pPr>
            <w:r w:rsidRPr="00E27D23">
              <w:rPr>
                <w:snapToGrid w:val="0"/>
                <w:lang w:eastAsia="zh-CN"/>
              </w:rPr>
              <w:t xml:space="preserve">  </w:t>
            </w:r>
            <w:r w:rsidRPr="00E27D23">
              <w:t>criticalExtensions CHOI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70B1A9" w14:textId="77777777" w:rsidR="00E50D48" w:rsidRPr="00E27D23"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5C7A16" w14:textId="77777777" w:rsidR="00E50D48" w:rsidRPr="00E27D23"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C461BB" w14:textId="77777777" w:rsidR="00E50D48" w:rsidRPr="00E27D23" w:rsidRDefault="00E50D48" w:rsidP="000B755D">
            <w:pPr>
              <w:pStyle w:val="TAL"/>
              <w:rPr>
                <w:snapToGrid w:val="0"/>
              </w:rPr>
            </w:pPr>
          </w:p>
        </w:tc>
      </w:tr>
      <w:tr w:rsidR="00E50D48" w:rsidRPr="00E27D23" w14:paraId="5B1F5E7B"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55DE5E" w14:textId="77777777" w:rsidR="00E50D48" w:rsidRPr="00E27D23" w:rsidRDefault="00E50D48" w:rsidP="000B755D">
            <w:pPr>
              <w:pStyle w:val="TAL"/>
              <w:rPr>
                <w:snapToGrid w:val="0"/>
              </w:rPr>
            </w:pPr>
            <w:r w:rsidRPr="00E27D23">
              <w:rPr>
                <w:snapToGrid w:val="0"/>
                <w:lang w:eastAsia="zh-CN"/>
              </w:rPr>
              <w:t xml:space="preserve">    </w:t>
            </w:r>
            <w:r w:rsidRPr="00E27D23">
              <w:t>rrcReconfigurationSidelink-r16 SEQUEN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08EF1" w14:textId="77777777" w:rsidR="00E50D48" w:rsidRPr="00E27D23"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B8A8BD" w14:textId="77777777" w:rsidR="00E50D48" w:rsidRPr="00E27D23"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2E37CB" w14:textId="77777777" w:rsidR="00E50D48" w:rsidRPr="00E27D23" w:rsidRDefault="00E50D48" w:rsidP="000B755D">
            <w:pPr>
              <w:pStyle w:val="TAL"/>
              <w:rPr>
                <w:snapToGrid w:val="0"/>
              </w:rPr>
            </w:pPr>
          </w:p>
        </w:tc>
      </w:tr>
      <w:tr w:rsidR="00E50D48" w:rsidRPr="00E27D23" w14:paraId="0D53BE27"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7878B6" w14:textId="77777777" w:rsidR="00E50D48" w:rsidRPr="00E27D23" w:rsidRDefault="00E50D48" w:rsidP="000B755D">
            <w:pPr>
              <w:pStyle w:val="TAL"/>
              <w:rPr>
                <w:snapToGrid w:val="0"/>
              </w:rPr>
            </w:pPr>
            <w:r w:rsidRPr="00E27D23">
              <w:rPr>
                <w:snapToGrid w:val="0"/>
                <w:lang w:eastAsia="zh-CN"/>
              </w:rPr>
              <w:t xml:space="preserve">      </w:t>
            </w:r>
            <w:r w:rsidRPr="00E27D23">
              <w:rPr>
                <w:rFonts w:eastAsia="DengXian"/>
              </w:rPr>
              <w:t>sl-CSI</w:t>
            </w:r>
            <w:r w:rsidRPr="00E27D23">
              <w:t>-RS</w:t>
            </w:r>
            <w:r w:rsidRPr="00E27D23">
              <w:rPr>
                <w:rFonts w:eastAsia="DengXian"/>
              </w:rPr>
              <w:t>-Config-r16 CHOI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BBCAC3" w14:textId="77777777" w:rsidR="00E50D48" w:rsidRPr="00E27D23"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5E8337" w14:textId="77777777" w:rsidR="00E50D48" w:rsidRPr="00E27D23"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DCAFDE" w14:textId="77777777" w:rsidR="00E50D48" w:rsidRPr="00E27D23" w:rsidRDefault="00E50D48" w:rsidP="000B755D">
            <w:pPr>
              <w:pStyle w:val="TAL"/>
              <w:rPr>
                <w:snapToGrid w:val="0"/>
              </w:rPr>
            </w:pPr>
          </w:p>
        </w:tc>
      </w:tr>
      <w:tr w:rsidR="00E50D48" w:rsidRPr="00E27D23" w14:paraId="55A73CEA"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B2A439" w14:textId="77777777" w:rsidR="00E50D48" w:rsidRPr="00E27D23" w:rsidRDefault="00E50D48" w:rsidP="000B755D">
            <w:pPr>
              <w:pStyle w:val="TAL"/>
              <w:rPr>
                <w:snapToGrid w:val="0"/>
                <w:lang w:eastAsia="zh-CN"/>
              </w:rPr>
            </w:pPr>
            <w:r w:rsidRPr="00E27D23">
              <w:rPr>
                <w:snapToGrid w:val="0"/>
                <w:lang w:eastAsia="zh-CN"/>
              </w:rPr>
              <w:t xml:space="preserve">        Setup SEQUEN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3188A" w14:textId="77777777" w:rsidR="00E50D48" w:rsidRPr="00E27D23"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E14D4F" w14:textId="77777777" w:rsidR="00E50D48" w:rsidRPr="00E27D23"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5FAE1C" w14:textId="77777777" w:rsidR="00E50D48" w:rsidRPr="00E27D23" w:rsidRDefault="00E50D48" w:rsidP="000B755D">
            <w:pPr>
              <w:pStyle w:val="TAL"/>
              <w:rPr>
                <w:snapToGrid w:val="0"/>
              </w:rPr>
            </w:pPr>
          </w:p>
        </w:tc>
      </w:tr>
      <w:tr w:rsidR="00E50D48" w:rsidRPr="00E27D23" w14:paraId="638E8024"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D8C78F" w14:textId="77777777" w:rsidR="00E50D48" w:rsidRPr="00E27D23" w:rsidRDefault="00E50D48" w:rsidP="000B755D">
            <w:pPr>
              <w:pStyle w:val="TAL"/>
              <w:rPr>
                <w:snapToGrid w:val="0"/>
                <w:lang w:eastAsia="zh-CN"/>
              </w:rPr>
            </w:pPr>
            <w:r w:rsidRPr="00E27D23">
              <w:rPr>
                <w:snapToGrid w:val="0"/>
                <w:lang w:eastAsia="zh-CN"/>
              </w:rPr>
              <w:t xml:space="preserve">          </w:t>
            </w:r>
            <w:r w:rsidRPr="00E27D23">
              <w:t>sl-CSI-RS-FreqAllocation-r16</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6C77AB" w14:textId="77777777" w:rsidR="00E50D48" w:rsidRPr="00E27D23" w:rsidRDefault="00E50D48" w:rsidP="000B755D">
            <w:pPr>
              <w:pStyle w:val="TAL"/>
            </w:pPr>
            <w:r w:rsidRPr="00E27D23">
              <w:rPr>
                <w:lang w:eastAsia="zh-CN"/>
              </w:rPr>
              <w:t>Any val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378FDF" w14:textId="77777777" w:rsidR="00E50D48" w:rsidRPr="00E27D23"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97330F" w14:textId="77777777" w:rsidR="00E50D48" w:rsidRPr="00E27D23" w:rsidRDefault="00E50D48" w:rsidP="000B755D">
            <w:pPr>
              <w:pStyle w:val="TAL"/>
              <w:rPr>
                <w:snapToGrid w:val="0"/>
              </w:rPr>
            </w:pPr>
          </w:p>
        </w:tc>
      </w:tr>
      <w:tr w:rsidR="00E50D48" w:rsidRPr="00E27D23" w14:paraId="2F0A92A7"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D6E008" w14:textId="77777777" w:rsidR="00E50D48" w:rsidRPr="00E27D23" w:rsidRDefault="00E50D48" w:rsidP="000B755D">
            <w:pPr>
              <w:pStyle w:val="TAL"/>
              <w:rPr>
                <w:snapToGrid w:val="0"/>
                <w:lang w:eastAsia="zh-CN"/>
              </w:rPr>
            </w:pPr>
            <w:r w:rsidRPr="00E27D23">
              <w:rPr>
                <w:snapToGrid w:val="0"/>
                <w:lang w:eastAsia="zh-CN"/>
              </w:rPr>
              <w:t xml:space="preserve">          </w:t>
            </w:r>
            <w:r w:rsidRPr="00E27D23">
              <w:t>sl-CSI-RS-FirstSymbol-r16</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5D95E2" w14:textId="77777777" w:rsidR="00E50D48" w:rsidRPr="00E27D23" w:rsidRDefault="00E50D48" w:rsidP="000B755D">
            <w:pPr>
              <w:pStyle w:val="TAL"/>
            </w:pPr>
            <w:r w:rsidRPr="00E27D23">
              <w:t>(3..1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4BC60F" w14:textId="77777777" w:rsidR="00E50D48" w:rsidRPr="00E27D23"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FA07D0" w14:textId="77777777" w:rsidR="00E50D48" w:rsidRPr="00E27D23" w:rsidRDefault="00E50D48" w:rsidP="000B755D">
            <w:pPr>
              <w:pStyle w:val="TAL"/>
              <w:rPr>
                <w:snapToGrid w:val="0"/>
              </w:rPr>
            </w:pPr>
          </w:p>
        </w:tc>
      </w:tr>
      <w:tr w:rsidR="00E50D48" w:rsidRPr="00E27D23" w14:paraId="752D1F8D"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A8CD36" w14:textId="77777777" w:rsidR="00E50D48" w:rsidRPr="00E27D23" w:rsidRDefault="00E50D48" w:rsidP="000B755D">
            <w:pPr>
              <w:pStyle w:val="TAL"/>
              <w:rPr>
                <w:snapToGrid w:val="0"/>
                <w:lang w:eastAsia="zh-CN"/>
              </w:rPr>
            </w:pPr>
            <w:r w:rsidRPr="00E27D23">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D56177" w14:textId="77777777" w:rsidR="00E50D48" w:rsidRPr="00E27D23"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08EBB2" w14:textId="77777777" w:rsidR="00E50D48" w:rsidRPr="00E27D23"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46E0DB" w14:textId="77777777" w:rsidR="00E50D48" w:rsidRPr="00E27D23" w:rsidRDefault="00E50D48" w:rsidP="000B755D">
            <w:pPr>
              <w:pStyle w:val="TAL"/>
              <w:rPr>
                <w:snapToGrid w:val="0"/>
              </w:rPr>
            </w:pPr>
          </w:p>
        </w:tc>
      </w:tr>
      <w:tr w:rsidR="00E50D48" w:rsidRPr="00E27D23" w14:paraId="2888C84A"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2056F0" w14:textId="77777777" w:rsidR="00E50D48" w:rsidRPr="00E27D23" w:rsidRDefault="00E50D48" w:rsidP="000B755D">
            <w:pPr>
              <w:pStyle w:val="TAL"/>
              <w:rPr>
                <w:snapToGrid w:val="0"/>
                <w:lang w:eastAsia="zh-CN"/>
              </w:rPr>
            </w:pPr>
            <w:r w:rsidRPr="00E27D23">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4129F" w14:textId="77777777" w:rsidR="00E50D48" w:rsidRPr="00E27D23"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3B4B01" w14:textId="77777777" w:rsidR="00E50D48" w:rsidRPr="00E27D23"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B95F45" w14:textId="77777777" w:rsidR="00E50D48" w:rsidRPr="00E27D23" w:rsidRDefault="00E50D48" w:rsidP="000B755D">
            <w:pPr>
              <w:pStyle w:val="TAL"/>
              <w:rPr>
                <w:snapToGrid w:val="0"/>
              </w:rPr>
            </w:pPr>
          </w:p>
        </w:tc>
      </w:tr>
      <w:tr w:rsidR="00E50D48" w:rsidRPr="00E27D23" w14:paraId="6B00E7B3"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7879DA" w14:textId="77777777" w:rsidR="00E50D48" w:rsidRPr="00E27D23" w:rsidRDefault="00E50D48" w:rsidP="000B755D">
            <w:pPr>
              <w:pStyle w:val="TAL"/>
              <w:rPr>
                <w:snapToGrid w:val="0"/>
              </w:rPr>
            </w:pPr>
            <w:r w:rsidRPr="00E27D23">
              <w:rPr>
                <w:snapToGrid w:val="0"/>
                <w:lang w:eastAsia="zh-CN"/>
              </w:rPr>
              <w:t xml:space="preserve">      </w:t>
            </w:r>
            <w:r w:rsidRPr="00E27D23">
              <w:t>sl-LatencyBoundCSI-Report-r16</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E7782A" w14:textId="77777777" w:rsidR="00E50D48" w:rsidRPr="00E27D23" w:rsidRDefault="00E50D48" w:rsidP="000B755D">
            <w:pPr>
              <w:pStyle w:val="TAL"/>
            </w:pPr>
            <w:r w:rsidRPr="00E27D23">
              <w:t>(3..16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F9A02E" w14:textId="77777777" w:rsidR="00E50D48" w:rsidRPr="00E27D23"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82ABAC" w14:textId="77777777" w:rsidR="00E50D48" w:rsidRPr="00E27D23" w:rsidRDefault="00E50D48" w:rsidP="000B755D">
            <w:pPr>
              <w:pStyle w:val="TAL"/>
              <w:rPr>
                <w:snapToGrid w:val="0"/>
              </w:rPr>
            </w:pPr>
          </w:p>
        </w:tc>
      </w:tr>
      <w:tr w:rsidR="00E50D48" w:rsidRPr="00E27D23" w14:paraId="4B4BCD4E"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C5A342" w14:textId="77777777" w:rsidR="00E50D48" w:rsidRPr="00E27D23" w:rsidRDefault="00E50D48" w:rsidP="000B755D">
            <w:pPr>
              <w:pStyle w:val="TAL"/>
              <w:rPr>
                <w:snapToGrid w:val="0"/>
              </w:rPr>
            </w:pPr>
            <w:r w:rsidRPr="00E27D23">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14DDBC" w14:textId="77777777" w:rsidR="00E50D48" w:rsidRPr="00E27D23"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8B6F6D" w14:textId="77777777" w:rsidR="00E50D48" w:rsidRPr="00E27D23"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3EABA6" w14:textId="77777777" w:rsidR="00E50D48" w:rsidRPr="00E27D23" w:rsidRDefault="00E50D48" w:rsidP="000B755D">
            <w:pPr>
              <w:pStyle w:val="TAL"/>
              <w:rPr>
                <w:snapToGrid w:val="0"/>
              </w:rPr>
            </w:pPr>
          </w:p>
        </w:tc>
      </w:tr>
      <w:tr w:rsidR="00E50D48" w:rsidRPr="00E27D23" w14:paraId="1313DD0B"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10068C" w14:textId="77777777" w:rsidR="00E50D48" w:rsidRPr="00E27D23" w:rsidRDefault="00E50D48" w:rsidP="000B755D">
            <w:pPr>
              <w:pStyle w:val="TAL"/>
              <w:rPr>
                <w:snapToGrid w:val="0"/>
                <w:lang w:eastAsia="zh-CN"/>
              </w:rPr>
            </w:pPr>
            <w:r w:rsidRPr="00E27D23">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D80134" w14:textId="77777777" w:rsidR="00E50D48" w:rsidRPr="00E27D23"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B2E149" w14:textId="77777777" w:rsidR="00E50D48" w:rsidRPr="00E27D23" w:rsidRDefault="00E50D48" w:rsidP="000B755D">
            <w:pPr>
              <w:pStyle w:val="TAL"/>
              <w:rPr>
                <w:snapToGrid w:val="0"/>
                <w:lang w:eastAsia="zh-CN"/>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798C9B" w14:textId="77777777" w:rsidR="00E50D48" w:rsidRPr="00E27D23" w:rsidRDefault="00E50D48" w:rsidP="000B755D">
            <w:pPr>
              <w:pStyle w:val="TAL"/>
              <w:rPr>
                <w:snapToGrid w:val="0"/>
              </w:rPr>
            </w:pPr>
          </w:p>
        </w:tc>
      </w:tr>
      <w:tr w:rsidR="00E50D48" w:rsidRPr="00E27D23" w14:paraId="49B15ED3"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13B474" w14:textId="77777777" w:rsidR="00E50D48" w:rsidRPr="00E27D23" w:rsidRDefault="00E50D48" w:rsidP="000B755D">
            <w:pPr>
              <w:pStyle w:val="TAL"/>
              <w:rPr>
                <w:snapToGrid w:val="0"/>
                <w:lang w:eastAsia="zh-CN"/>
              </w:rPr>
            </w:pPr>
            <w:r w:rsidRPr="00E27D23">
              <w:rPr>
                <w:snapToGrid w:val="0"/>
                <w:lang w:eastAsia="zh-CN"/>
              </w:rPr>
              <w:t>}</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FEAE98" w14:textId="77777777" w:rsidR="00E50D48" w:rsidRPr="00E27D23"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7CB8CA" w14:textId="77777777" w:rsidR="00E50D48" w:rsidRPr="00E27D23" w:rsidRDefault="00E50D48" w:rsidP="000B755D">
            <w:pPr>
              <w:pStyle w:val="TAL"/>
              <w:rPr>
                <w:snapToGrid w:val="0"/>
                <w:lang w:eastAsia="zh-CN"/>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C9E05E" w14:textId="77777777" w:rsidR="00E50D48" w:rsidRPr="00E27D23" w:rsidRDefault="00E50D48" w:rsidP="000B755D">
            <w:pPr>
              <w:pStyle w:val="TAL"/>
              <w:rPr>
                <w:snapToGrid w:val="0"/>
              </w:rPr>
            </w:pPr>
          </w:p>
        </w:tc>
      </w:tr>
    </w:tbl>
    <w:p w14:paraId="348F94FA" w14:textId="77777777" w:rsidR="00E50D48" w:rsidRPr="00E27D23" w:rsidRDefault="00E50D48" w:rsidP="00E50D48">
      <w:pPr>
        <w:rPr>
          <w:lang w:eastAsia="zh-CN"/>
        </w:rPr>
      </w:pPr>
    </w:p>
    <w:p w14:paraId="2CD53603" w14:textId="1559D7D6" w:rsidR="004A02EB" w:rsidRPr="00E27D23" w:rsidRDefault="004A02EB" w:rsidP="009D4432">
      <w:pPr>
        <w:pStyle w:val="TH"/>
      </w:pPr>
      <w:r w:rsidRPr="00E27D23">
        <w:t xml:space="preserve">Table 12.2.7.1.3.3-3: </w:t>
      </w:r>
      <w:r w:rsidR="00E50D48" w:rsidRPr="00E27D23">
        <w:rPr>
          <w:i/>
          <w:iCs/>
        </w:rPr>
        <w:t>RRCReconfigurationCompleteSidelink</w:t>
      </w:r>
      <w:r w:rsidRPr="00E27D23">
        <w:rPr>
          <w:i/>
        </w:rPr>
        <w:t xml:space="preserve"> </w:t>
      </w:r>
      <w:r w:rsidRPr="00E27D23">
        <w:t>(step 3, Table 12.2.7.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E50D48" w:rsidRPr="00E27D23" w14:paraId="730C9D8E" w14:textId="77777777" w:rsidTr="000B755D">
        <w:tc>
          <w:tcPr>
            <w:tcW w:w="9603" w:type="dxa"/>
            <w:tcBorders>
              <w:top w:val="single" w:sz="4" w:space="0" w:color="auto"/>
              <w:left w:val="single" w:sz="4" w:space="0" w:color="auto"/>
              <w:bottom w:val="single" w:sz="4" w:space="0" w:color="auto"/>
              <w:right w:val="single" w:sz="4" w:space="0" w:color="auto"/>
            </w:tcBorders>
            <w:hideMark/>
          </w:tcPr>
          <w:p w14:paraId="4C6252BB" w14:textId="77777777" w:rsidR="00E50D48" w:rsidRPr="00E27D23" w:rsidRDefault="00E50D48" w:rsidP="000B755D">
            <w:pPr>
              <w:pStyle w:val="TAL"/>
              <w:rPr>
                <w:lang w:eastAsia="zh-CN"/>
              </w:rPr>
            </w:pPr>
            <w:r w:rsidRPr="00E27D23">
              <w:rPr>
                <w:lang w:eastAsia="zh-CN"/>
              </w:rPr>
              <w:t>Derivation path: TS 38.508-1 [4], Table 4.6.1A-4 with condition RX</w:t>
            </w:r>
          </w:p>
        </w:tc>
      </w:tr>
    </w:tbl>
    <w:p w14:paraId="0CCB152B" w14:textId="77777777" w:rsidR="00E50D48" w:rsidRPr="00E27D23" w:rsidRDefault="00E50D48" w:rsidP="00C826D8">
      <w:pPr>
        <w:rPr>
          <w:lang w:eastAsia="zh-CN"/>
        </w:rPr>
      </w:pPr>
    </w:p>
    <w:p w14:paraId="4847EB6F" w14:textId="42F003B5" w:rsidR="002954DA" w:rsidRPr="00E27D23" w:rsidRDefault="002954DA" w:rsidP="002954DA">
      <w:pPr>
        <w:pStyle w:val="Heading4"/>
        <w:rPr>
          <w:lang w:eastAsia="zh-CN"/>
        </w:rPr>
      </w:pPr>
      <w:r w:rsidRPr="00E27D23">
        <w:rPr>
          <w:lang w:eastAsia="zh-CN"/>
        </w:rPr>
        <w:t>12.2.7.2</w:t>
      </w:r>
      <w:r w:rsidRPr="00E27D23">
        <w:tab/>
        <w:t>Inter-carrier concurrent operation / Sidelink CSI reporting / Reporting</w:t>
      </w:r>
    </w:p>
    <w:p w14:paraId="0A1FE37C" w14:textId="77777777" w:rsidR="002954DA" w:rsidRPr="00E27D23" w:rsidRDefault="002954DA" w:rsidP="002954DA">
      <w:pPr>
        <w:pStyle w:val="H6"/>
      </w:pPr>
      <w:r w:rsidRPr="00E27D23">
        <w:rPr>
          <w:lang w:eastAsia="zh-CN"/>
        </w:rPr>
        <w:t>12.2.7.2</w:t>
      </w:r>
      <w:r w:rsidRPr="00E27D23">
        <w:t>.1</w:t>
      </w:r>
      <w:r w:rsidRPr="00E27D23">
        <w:tab/>
        <w:t>Test Purpose (TP)</w:t>
      </w:r>
    </w:p>
    <w:p w14:paraId="0466BD94" w14:textId="77777777" w:rsidR="002954DA" w:rsidRPr="00E27D23" w:rsidRDefault="002954DA" w:rsidP="002954DA">
      <w:pPr>
        <w:pStyle w:val="H6"/>
      </w:pPr>
      <w:r w:rsidRPr="00E27D23">
        <w:t>(1)</w:t>
      </w:r>
    </w:p>
    <w:p w14:paraId="74838CB6" w14:textId="77777777" w:rsidR="002954DA" w:rsidRPr="00E27D23" w:rsidRDefault="002954DA" w:rsidP="002954DA">
      <w:pPr>
        <w:pStyle w:val="PL"/>
        <w:rPr>
          <w:noProof w:val="0"/>
        </w:rPr>
      </w:pPr>
      <w:r w:rsidRPr="00E27D23">
        <w:rPr>
          <w:b/>
          <w:noProof w:val="0"/>
        </w:rPr>
        <w:t>with</w:t>
      </w:r>
      <w:r w:rsidRPr="00E27D23">
        <w:rPr>
          <w:noProof w:val="0"/>
        </w:rPr>
        <w:t xml:space="preserve"> { UE has established PC5 RRC connection with peer UE and is configured by peer UE to perform CSI measurement. }</w:t>
      </w:r>
    </w:p>
    <w:p w14:paraId="75BA19ED" w14:textId="77777777" w:rsidR="002954DA" w:rsidRPr="00E27D23" w:rsidRDefault="002954DA" w:rsidP="002954DA">
      <w:pPr>
        <w:pStyle w:val="PL"/>
        <w:rPr>
          <w:noProof w:val="0"/>
        </w:rPr>
      </w:pPr>
      <w:r w:rsidRPr="00E27D23">
        <w:rPr>
          <w:b/>
          <w:noProof w:val="0"/>
        </w:rPr>
        <w:t>ensure that</w:t>
      </w:r>
      <w:r w:rsidRPr="00E27D23">
        <w:rPr>
          <w:noProof w:val="0"/>
        </w:rPr>
        <w:t xml:space="preserve"> {</w:t>
      </w:r>
    </w:p>
    <w:p w14:paraId="7F818404" w14:textId="77777777" w:rsidR="002954DA" w:rsidRPr="00E27D23" w:rsidRDefault="002954DA" w:rsidP="002954DA">
      <w:pPr>
        <w:pStyle w:val="PL"/>
        <w:rPr>
          <w:noProof w:val="0"/>
        </w:rPr>
      </w:pPr>
      <w:r w:rsidRPr="00E27D23">
        <w:rPr>
          <w:noProof w:val="0"/>
        </w:rPr>
        <w:t xml:space="preserve">  </w:t>
      </w:r>
      <w:r w:rsidRPr="00E27D23">
        <w:rPr>
          <w:b/>
          <w:noProof w:val="0"/>
        </w:rPr>
        <w:t>when</w:t>
      </w:r>
      <w:r w:rsidRPr="00E27D23">
        <w:rPr>
          <w:noProof w:val="0"/>
        </w:rPr>
        <w:t xml:space="preserve"> { UE receives a SCI format 2-A to trigger SL CSI report. }</w:t>
      </w:r>
    </w:p>
    <w:p w14:paraId="26B29573" w14:textId="77777777" w:rsidR="002954DA" w:rsidRPr="00E27D23" w:rsidRDefault="002954DA" w:rsidP="002954DA">
      <w:pPr>
        <w:pStyle w:val="PL"/>
        <w:rPr>
          <w:noProof w:val="0"/>
        </w:rPr>
      </w:pPr>
      <w:r w:rsidRPr="00E27D23">
        <w:rPr>
          <w:noProof w:val="0"/>
        </w:rPr>
        <w:t xml:space="preserve">    </w:t>
      </w:r>
      <w:r w:rsidRPr="00E27D23">
        <w:rPr>
          <w:b/>
          <w:noProof w:val="0"/>
        </w:rPr>
        <w:t>then</w:t>
      </w:r>
      <w:r w:rsidRPr="00E27D23">
        <w:rPr>
          <w:noProof w:val="0"/>
        </w:rPr>
        <w:t xml:space="preserve"> { UE sends an CSI reporting MAC-CE to peer UE within SL CSI report latency requirement</w:t>
      </w:r>
      <w:r w:rsidRPr="00E27D23">
        <w:rPr>
          <w:noProof w:val="0"/>
          <w:lang w:eastAsia="zh-CN"/>
        </w:rPr>
        <w:t>.</w:t>
      </w:r>
      <w:r w:rsidRPr="00E27D23">
        <w:rPr>
          <w:rFonts w:cs="Courier New"/>
          <w:noProof w:val="0"/>
          <w:szCs w:val="16"/>
        </w:rPr>
        <w:t xml:space="preserve"> </w:t>
      </w:r>
      <w:r w:rsidRPr="00E27D23">
        <w:rPr>
          <w:noProof w:val="0"/>
        </w:rPr>
        <w:t>}</w:t>
      </w:r>
    </w:p>
    <w:p w14:paraId="2C1C2A54" w14:textId="77777777" w:rsidR="002954DA" w:rsidRPr="00E27D23" w:rsidRDefault="002954DA" w:rsidP="002954DA">
      <w:pPr>
        <w:pStyle w:val="PL"/>
        <w:rPr>
          <w:noProof w:val="0"/>
        </w:rPr>
      </w:pPr>
      <w:r w:rsidRPr="00E27D23">
        <w:rPr>
          <w:noProof w:val="0"/>
        </w:rPr>
        <w:t xml:space="preserve">            }</w:t>
      </w:r>
    </w:p>
    <w:p w14:paraId="4F90B247" w14:textId="77777777" w:rsidR="002954DA" w:rsidRPr="00E27D23" w:rsidRDefault="002954DA" w:rsidP="002954DA">
      <w:pPr>
        <w:pStyle w:val="PL"/>
        <w:rPr>
          <w:noProof w:val="0"/>
          <w:lang w:eastAsia="zh-CN"/>
        </w:rPr>
      </w:pPr>
    </w:p>
    <w:p w14:paraId="7D143EDB" w14:textId="77777777" w:rsidR="002954DA" w:rsidRPr="00E27D23" w:rsidRDefault="002954DA" w:rsidP="002954DA">
      <w:pPr>
        <w:pStyle w:val="H6"/>
      </w:pPr>
      <w:r w:rsidRPr="00E27D23">
        <w:rPr>
          <w:lang w:eastAsia="zh-CN"/>
        </w:rPr>
        <w:t>12.2.7.2</w:t>
      </w:r>
      <w:r w:rsidRPr="00E27D23">
        <w:t>.</w:t>
      </w:r>
      <w:r w:rsidRPr="00E27D23">
        <w:rPr>
          <w:lang w:eastAsia="zh-CN"/>
        </w:rPr>
        <w:t>2</w:t>
      </w:r>
      <w:r w:rsidRPr="00E27D23">
        <w:tab/>
        <w:t>Conformance requirements</w:t>
      </w:r>
    </w:p>
    <w:p w14:paraId="0CBC5B70" w14:textId="16563D06" w:rsidR="002954DA" w:rsidRPr="00E27D23" w:rsidRDefault="002954DA" w:rsidP="002954DA">
      <w:pPr>
        <w:rPr>
          <w:lang w:eastAsia="zh-CN"/>
        </w:rPr>
      </w:pPr>
      <w:r w:rsidRPr="00E27D23">
        <w:t xml:space="preserve">References: The conformance requirements covered in the present TC are specified in: TS 38.331 [22], subclause </w:t>
      </w:r>
      <w:r w:rsidRPr="00E27D23">
        <w:rPr>
          <w:lang w:eastAsia="zh-CN"/>
        </w:rPr>
        <w:t>5.8.9.1, 5.8.10.2, 5.8.10.3, 5.8.10.4 and 5.8.10.5</w:t>
      </w:r>
      <w:r w:rsidRPr="00E27D23">
        <w:t>. Unless otherwise stated these are Rel-16 requirements.</w:t>
      </w:r>
    </w:p>
    <w:p w14:paraId="310C7F2D" w14:textId="77777777" w:rsidR="002954DA" w:rsidRPr="00E27D23" w:rsidRDefault="002954DA" w:rsidP="002954DA">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9.1.1]</w:t>
      </w:r>
    </w:p>
    <w:p w14:paraId="4777B09F" w14:textId="77777777" w:rsidR="002954DA" w:rsidRPr="00E27D23" w:rsidRDefault="002954DA" w:rsidP="002954DA">
      <w:pPr>
        <w:pStyle w:val="TH"/>
      </w:pPr>
      <w:r w:rsidRPr="00E27D23">
        <w:object w:dxaOrig="4860" w:dyaOrig="2145" w14:anchorId="6B809182">
          <v:shape id="_x0000_i1080" type="#_x0000_t75" style="width:241.5pt;height:106.5pt" o:ole="">
            <v:imagedata r:id="rId19" o:title=""/>
          </v:shape>
          <o:OLEObject Type="Embed" ProgID="Mscgen.Chart" ShapeID="_x0000_i1080" DrawAspect="Content" ObjectID="_1781669878" r:id="rId53"/>
        </w:object>
      </w:r>
    </w:p>
    <w:p w14:paraId="55BFA458" w14:textId="77777777" w:rsidR="002954DA" w:rsidRPr="00E27D23" w:rsidRDefault="002954DA" w:rsidP="002954DA">
      <w:pPr>
        <w:pStyle w:val="TF"/>
      </w:pPr>
      <w:r w:rsidRPr="00E27D23">
        <w:t>Figure 5.8.9.1.1-1: Sidelink RRC reconfiguration, successful</w:t>
      </w:r>
    </w:p>
    <w:p w14:paraId="3410A2FB" w14:textId="77777777" w:rsidR="002954DA" w:rsidRPr="00E27D23" w:rsidRDefault="002954DA" w:rsidP="002954DA">
      <w:pPr>
        <w:pStyle w:val="TH"/>
      </w:pPr>
      <w:r w:rsidRPr="00E27D23">
        <w:object w:dxaOrig="4740" w:dyaOrig="2145" w14:anchorId="3E5B1BD7">
          <v:shape id="_x0000_i1081" type="#_x0000_t75" style="width:237.6pt;height:106.5pt" o:ole="">
            <v:imagedata r:id="rId21" o:title=""/>
          </v:shape>
          <o:OLEObject Type="Embed" ProgID="Mscgen.Chart" ShapeID="_x0000_i1081" DrawAspect="Content" ObjectID="_1781669879" r:id="rId54"/>
        </w:object>
      </w:r>
    </w:p>
    <w:p w14:paraId="7D4936F2" w14:textId="77777777" w:rsidR="002954DA" w:rsidRPr="00E27D23" w:rsidRDefault="002954DA" w:rsidP="002954DA">
      <w:pPr>
        <w:pStyle w:val="TF"/>
      </w:pPr>
      <w:r w:rsidRPr="00E27D23">
        <w:t>Figure 5.8.9.1.1-2: Sidelink RRC reconfiguration, failure</w:t>
      </w:r>
    </w:p>
    <w:p w14:paraId="06E934A8" w14:textId="77777777" w:rsidR="002954DA" w:rsidRPr="00E27D23" w:rsidRDefault="002954DA" w:rsidP="002954DA"/>
    <w:p w14:paraId="7CCDD1DB" w14:textId="64BB77A0" w:rsidR="002954DA" w:rsidRPr="00E27D23" w:rsidRDefault="002954DA" w:rsidP="002954DA">
      <w:r w:rsidRPr="00E27D23">
        <w:t xml:space="preserve">The purpose of this procedure is to </w:t>
      </w:r>
      <w:r w:rsidRPr="00E27D23">
        <w:rPr>
          <w:rFonts w:eastAsia="SimSun"/>
        </w:rPr>
        <w:t xml:space="preserve">modify a PC5-RRC connection, e.g. to </w:t>
      </w:r>
      <w:r w:rsidRPr="00E27D23">
        <w:t xml:space="preserve">establish/modify/release sidelink DRBs, to (re-)configure NR sidelink measurement and </w:t>
      </w:r>
      <w:r w:rsidRPr="00E27D23">
        <w:rPr>
          <w:rFonts w:eastAsia="SimSun"/>
        </w:rPr>
        <w:t xml:space="preserve">reporting, to </w:t>
      </w:r>
      <w:r w:rsidRPr="00E27D23">
        <w:t>(re-)</w:t>
      </w:r>
      <w:r w:rsidRPr="00E27D23">
        <w:rPr>
          <w:rFonts w:eastAsia="SimSun"/>
        </w:rPr>
        <w:t>configure sidelink CSI reference signal resources and CSI reporting latency bound</w:t>
      </w:r>
      <w:r w:rsidRPr="00E27D23">
        <w:t>.</w:t>
      </w:r>
    </w:p>
    <w:p w14:paraId="7EF8A6C8" w14:textId="77777777" w:rsidR="002954DA" w:rsidRPr="00E27D23" w:rsidRDefault="002954DA" w:rsidP="002954DA">
      <w:r w:rsidRPr="00E27D23">
        <w:t xml:space="preserve">The UE may initiate the sidelink RRC reconfiguration procedure and perform the operation in sub-clause 5.8.9.1.2 </w:t>
      </w:r>
      <w:r w:rsidRPr="00E27D23">
        <w:rPr>
          <w:rFonts w:eastAsia="SimSun"/>
        </w:rPr>
        <w:t>on the corresponding PC5-RRC connection</w:t>
      </w:r>
      <w:r w:rsidRPr="00E27D23">
        <w:t xml:space="preserve"> in following cases:</w:t>
      </w:r>
    </w:p>
    <w:p w14:paraId="242339F9" w14:textId="77777777" w:rsidR="002954DA" w:rsidRPr="00E27D23" w:rsidRDefault="002954DA" w:rsidP="002954DA">
      <w:pPr>
        <w:pStyle w:val="B1"/>
      </w:pPr>
      <w:r w:rsidRPr="00E27D23">
        <w:t>…</w:t>
      </w:r>
    </w:p>
    <w:p w14:paraId="7673CDE9" w14:textId="77777777" w:rsidR="002954DA" w:rsidRPr="00E27D23" w:rsidRDefault="002954DA" w:rsidP="002954DA">
      <w:pPr>
        <w:pStyle w:val="B1"/>
        <w:rPr>
          <w:rFonts w:eastAsia="SimSun"/>
        </w:rPr>
      </w:pPr>
      <w:r w:rsidRPr="00E27D23">
        <w:rPr>
          <w:rFonts w:eastAsia="SimSun"/>
        </w:rPr>
        <w:t>-</w:t>
      </w:r>
      <w:r w:rsidRPr="00E27D23">
        <w:rPr>
          <w:rFonts w:eastAsia="SimSun"/>
        </w:rPr>
        <w:tab/>
        <w:t xml:space="preserve">the </w:t>
      </w:r>
      <w:r w:rsidRPr="00E27D23">
        <w:t>(re-)</w:t>
      </w:r>
      <w:r w:rsidRPr="00E27D23">
        <w:rPr>
          <w:rFonts w:eastAsia="SimSun"/>
        </w:rPr>
        <w:t>configuration of the sidelink CSI reference signal resources and CSI reporting latency bound.</w:t>
      </w:r>
    </w:p>
    <w:p w14:paraId="53AF5649" w14:textId="77777777" w:rsidR="002954DA" w:rsidRPr="00E27D23" w:rsidRDefault="002954DA" w:rsidP="002954DA">
      <w:pPr>
        <w:rPr>
          <w:lang w:eastAsia="zh-CN"/>
        </w:rPr>
      </w:pPr>
      <w:r w:rsidRPr="00E27D23">
        <w:rPr>
          <w:lang w:eastAsia="zh-CN"/>
        </w:rPr>
        <w:t>I</w:t>
      </w:r>
      <w:r w:rsidRPr="00E27D23">
        <w:t xml:space="preserve">n RRC_CONNECTED, the UE applies the NR sidelink communications parameters provided in </w:t>
      </w:r>
      <w:r w:rsidRPr="00E27D23">
        <w:rPr>
          <w:i/>
        </w:rPr>
        <w:t>RRCReconfiguration</w:t>
      </w:r>
      <w:r w:rsidRPr="00E27D23">
        <w:rPr>
          <w:lang w:eastAsia="zh-CN"/>
        </w:rPr>
        <w:t xml:space="preserve"> (if any). In</w:t>
      </w:r>
      <w:r w:rsidRPr="00E27D23">
        <w:t xml:space="preserve"> RRC_IDLE or RRC_INACTIVE</w:t>
      </w:r>
      <w:r w:rsidRPr="00E27D23">
        <w:rPr>
          <w:lang w:eastAsia="zh-CN"/>
        </w:rPr>
        <w:t>, the UE applies</w:t>
      </w:r>
      <w:r w:rsidRPr="00E27D23">
        <w:t xml:space="preserve"> the NR sidelink communications parameters provided in </w:t>
      </w:r>
      <w:r w:rsidRPr="00E27D23">
        <w:rPr>
          <w:szCs w:val="22"/>
        </w:rPr>
        <w:t>system information</w:t>
      </w:r>
      <w:r w:rsidRPr="00E27D23">
        <w:rPr>
          <w:lang w:eastAsia="zh-CN"/>
        </w:rPr>
        <w:t xml:space="preserve"> (if any). For other cases, </w:t>
      </w:r>
      <w:r w:rsidRPr="00E27D23">
        <w:t xml:space="preserve">UEs apply the NR sidelink communications parameters provided in </w:t>
      </w:r>
      <w:r w:rsidRPr="00E27D23">
        <w:rPr>
          <w:i/>
        </w:rPr>
        <w:t xml:space="preserve">SidelinkPreconfigNR </w:t>
      </w:r>
      <w:r w:rsidRPr="00E27D23">
        <w:rPr>
          <w:lang w:eastAsia="zh-CN"/>
        </w:rPr>
        <w:t xml:space="preserve">(if any). When UE performs state transition between above three cases, </w:t>
      </w:r>
      <w:r w:rsidRPr="00E27D23">
        <w:t>the UE applies the NR sidelink communications parameters</w:t>
      </w:r>
      <w:r w:rsidRPr="00E27D23">
        <w:rPr>
          <w:lang w:eastAsia="zh-CN"/>
        </w:rPr>
        <w:t xml:space="preserve"> provided in the new state, after </w:t>
      </w:r>
      <w:r w:rsidRPr="00E27D23">
        <w:t>acquisition of the new configurations</w:t>
      </w:r>
      <w:r w:rsidRPr="00E27D23">
        <w:rPr>
          <w:lang w:eastAsia="zh-CN"/>
        </w:rPr>
        <w:t>. Before</w:t>
      </w:r>
      <w:r w:rsidRPr="00E27D23">
        <w:t xml:space="preserve"> acquisition of the new configurations, UE continues applying</w:t>
      </w:r>
      <w:r w:rsidRPr="00E27D23">
        <w:rPr>
          <w:lang w:eastAsia="zh-CN"/>
        </w:rPr>
        <w:t xml:space="preserve"> t</w:t>
      </w:r>
      <w:r w:rsidRPr="00E27D23">
        <w:t>he NR sidelink communications parameters</w:t>
      </w:r>
      <w:r w:rsidRPr="00E27D23">
        <w:rPr>
          <w:lang w:eastAsia="zh-CN"/>
        </w:rPr>
        <w:t xml:space="preserve"> provided in the old state.</w:t>
      </w:r>
    </w:p>
    <w:p w14:paraId="088E0511" w14:textId="2DB35FE0" w:rsidR="002954DA" w:rsidRPr="00E27D23" w:rsidRDefault="002954DA" w:rsidP="002954DA">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9.1.3]</w:t>
      </w:r>
    </w:p>
    <w:p w14:paraId="4B6508C9" w14:textId="77777777" w:rsidR="002954DA" w:rsidRPr="00E27D23" w:rsidRDefault="002954DA" w:rsidP="002954DA">
      <w:r w:rsidRPr="00E27D23">
        <w:t xml:space="preserve">The UE shall perform the following actions upon reception of the </w:t>
      </w:r>
      <w:r w:rsidRPr="00E27D23">
        <w:rPr>
          <w:i/>
        </w:rPr>
        <w:t>RRCReconfigurationSidelink</w:t>
      </w:r>
      <w:r w:rsidRPr="00E27D23">
        <w:t>:</w:t>
      </w:r>
    </w:p>
    <w:p w14:paraId="7E0ED5EA" w14:textId="77777777" w:rsidR="002954DA" w:rsidRPr="00E27D23" w:rsidRDefault="002954DA" w:rsidP="002954DA">
      <w:pPr>
        <w:pStyle w:val="B1"/>
      </w:pPr>
      <w:r w:rsidRPr="00E27D23">
        <w:rPr>
          <w:rFonts w:eastAsia="SimSun"/>
          <w:lang w:eastAsia="zh-CN"/>
        </w:rPr>
        <w:t>…</w:t>
      </w:r>
    </w:p>
    <w:p w14:paraId="1A317C7A" w14:textId="77777777" w:rsidR="002954DA" w:rsidRPr="00E27D23" w:rsidRDefault="002954DA" w:rsidP="002954DA">
      <w:pPr>
        <w:pStyle w:val="B1"/>
      </w:pPr>
      <w:r w:rsidRPr="00E27D23">
        <w:t>1&gt;</w:t>
      </w:r>
      <w:r w:rsidRPr="00E27D23">
        <w:tab/>
        <w:t xml:space="preserve">if the </w:t>
      </w:r>
      <w:r w:rsidRPr="00E27D23">
        <w:rPr>
          <w:i/>
          <w:iCs/>
          <w:lang w:eastAsia="x-none"/>
        </w:rPr>
        <w:t>RRCReconfiguration</w:t>
      </w:r>
      <w:r w:rsidRPr="00E27D23">
        <w:rPr>
          <w:rFonts w:eastAsia="MS Mincho"/>
          <w:i/>
          <w:iCs/>
        </w:rPr>
        <w:t>Sidelink</w:t>
      </w:r>
      <w:r w:rsidRPr="00E27D23">
        <w:t xml:space="preserve"> message includes the </w:t>
      </w:r>
      <w:r w:rsidRPr="00E27D23">
        <w:rPr>
          <w:i/>
          <w:iCs/>
        </w:rPr>
        <w:t>sl-CSI-RS-Config</w:t>
      </w:r>
      <w:r w:rsidRPr="00E27D23">
        <w:t>:</w:t>
      </w:r>
    </w:p>
    <w:p w14:paraId="77812191" w14:textId="77777777" w:rsidR="002954DA" w:rsidRPr="00E27D23" w:rsidRDefault="002954DA" w:rsidP="002954DA">
      <w:pPr>
        <w:pStyle w:val="B2"/>
        <w:rPr>
          <w:rFonts w:eastAsia="Batang"/>
        </w:rPr>
      </w:pPr>
      <w:r w:rsidRPr="00E27D23">
        <w:t>2&gt;</w:t>
      </w:r>
      <w:r w:rsidRPr="00E27D23">
        <w:tab/>
        <w:t>apply the sidelink CSI-RS configuration;</w:t>
      </w:r>
    </w:p>
    <w:p w14:paraId="2FF1C24B" w14:textId="77777777" w:rsidR="002954DA" w:rsidRPr="00E27D23" w:rsidRDefault="002954DA" w:rsidP="002954DA">
      <w:pPr>
        <w:pStyle w:val="B1"/>
        <w:rPr>
          <w:rFonts w:eastAsia="DotumChe"/>
        </w:rPr>
      </w:pPr>
      <w:r w:rsidRPr="00E27D23">
        <w:t>1&gt;</w:t>
      </w:r>
      <w:r w:rsidRPr="00E27D23">
        <w:tab/>
        <w:t xml:space="preserve">if the </w:t>
      </w:r>
      <w:r w:rsidRPr="00E27D23">
        <w:rPr>
          <w:i/>
          <w:iCs/>
          <w:lang w:eastAsia="x-none"/>
        </w:rPr>
        <w:t>RRCReconfiguration</w:t>
      </w:r>
      <w:r w:rsidRPr="00E27D23">
        <w:rPr>
          <w:rFonts w:eastAsia="MS Mincho"/>
          <w:i/>
          <w:iCs/>
        </w:rPr>
        <w:t>Sidelink</w:t>
      </w:r>
      <w:r w:rsidRPr="00E27D23">
        <w:t xml:space="preserve"> message includes the </w:t>
      </w:r>
      <w:r w:rsidRPr="00E27D23">
        <w:rPr>
          <w:rFonts w:eastAsia="SimSun"/>
          <w:i/>
          <w:iCs/>
        </w:rPr>
        <w:t>sl-LatencyBoundCSI-Report</w:t>
      </w:r>
      <w:r w:rsidRPr="00E27D23">
        <w:t>:</w:t>
      </w:r>
    </w:p>
    <w:p w14:paraId="68B79295" w14:textId="77777777" w:rsidR="002954DA" w:rsidRPr="00E27D23" w:rsidRDefault="002954DA" w:rsidP="002954DA">
      <w:pPr>
        <w:pStyle w:val="B2"/>
        <w:rPr>
          <w:rFonts w:eastAsia="Batang"/>
        </w:rPr>
      </w:pPr>
      <w:r w:rsidRPr="00E27D23">
        <w:t>2&gt;</w:t>
      </w:r>
      <w:r w:rsidRPr="00E27D23">
        <w:tab/>
        <w:t>apply the configured sidelink CSI report latency bound;</w:t>
      </w:r>
    </w:p>
    <w:p w14:paraId="657F4813" w14:textId="77777777" w:rsidR="002954DA" w:rsidRPr="00E27D23" w:rsidRDefault="002954DA" w:rsidP="002954DA">
      <w:pPr>
        <w:pStyle w:val="B1"/>
        <w:rPr>
          <w:lang w:eastAsia="zh-CN"/>
        </w:rPr>
      </w:pPr>
      <w:r w:rsidRPr="00E27D23">
        <w:rPr>
          <w:lang w:eastAsia="zh-CN"/>
        </w:rPr>
        <w:t>…</w:t>
      </w:r>
    </w:p>
    <w:p w14:paraId="5EFCFAF5" w14:textId="77777777" w:rsidR="002954DA" w:rsidRPr="00E27D23" w:rsidRDefault="002954DA" w:rsidP="002954DA">
      <w:pPr>
        <w:pStyle w:val="B1"/>
        <w:rPr>
          <w:rFonts w:eastAsia="Batang"/>
        </w:rPr>
      </w:pPr>
      <w:r w:rsidRPr="00E27D23">
        <w:rPr>
          <w:rFonts w:eastAsia="Batang"/>
        </w:rPr>
        <w:t>1&gt;</w:t>
      </w:r>
      <w:r w:rsidRPr="00E27D23">
        <w:rPr>
          <w:rFonts w:eastAsia="Batang"/>
        </w:rPr>
        <w:tab/>
        <w:t>else:</w:t>
      </w:r>
    </w:p>
    <w:p w14:paraId="2A348516" w14:textId="77777777" w:rsidR="002954DA" w:rsidRPr="00E27D23" w:rsidRDefault="002954DA" w:rsidP="002954DA">
      <w:pPr>
        <w:pStyle w:val="B2"/>
        <w:rPr>
          <w:rFonts w:eastAsia="Batang"/>
        </w:rPr>
      </w:pPr>
      <w:r w:rsidRPr="00E27D23">
        <w:rPr>
          <w:rFonts w:eastAsia="Batang"/>
        </w:rPr>
        <w:t>2&gt;</w:t>
      </w:r>
      <w:r w:rsidRPr="00E27D23">
        <w:rPr>
          <w:rFonts w:eastAsia="Batang"/>
        </w:rPr>
        <w:tab/>
        <w:t xml:space="preserve">set the content of the </w:t>
      </w:r>
      <w:r w:rsidRPr="00E27D23">
        <w:rPr>
          <w:i/>
          <w:lang w:eastAsia="ko-KR"/>
        </w:rPr>
        <w:t>RRCReconfigurationCompleteSidelink</w:t>
      </w:r>
      <w:r w:rsidRPr="00E27D23">
        <w:rPr>
          <w:rFonts w:eastAsia="Batang"/>
        </w:rPr>
        <w:t xml:space="preserve"> message;</w:t>
      </w:r>
    </w:p>
    <w:p w14:paraId="3BE26F0A" w14:textId="77777777" w:rsidR="002954DA" w:rsidRPr="00E27D23" w:rsidRDefault="002954DA" w:rsidP="002954DA">
      <w:pPr>
        <w:pStyle w:val="B3"/>
        <w:rPr>
          <w:rFonts w:eastAsia="Batang"/>
        </w:rPr>
      </w:pPr>
      <w:r w:rsidRPr="00E27D23">
        <w:rPr>
          <w:rFonts w:eastAsia="Batang"/>
        </w:rPr>
        <w:t>3&gt;</w:t>
      </w:r>
      <w:r w:rsidRPr="00E27D23">
        <w:rPr>
          <w:rFonts w:eastAsia="Batang"/>
        </w:rPr>
        <w:tab/>
        <w:t xml:space="preserve">submit the </w:t>
      </w:r>
      <w:r w:rsidRPr="00E27D23">
        <w:rPr>
          <w:i/>
          <w:lang w:eastAsia="ko-KR"/>
        </w:rPr>
        <w:t>RRCReconfigurationCompleteSidelink</w:t>
      </w:r>
      <w:r w:rsidRPr="00E27D23">
        <w:rPr>
          <w:rFonts w:eastAsia="Batang"/>
        </w:rPr>
        <w:t xml:space="preserve"> message to lower layers for transmission;</w:t>
      </w:r>
    </w:p>
    <w:p w14:paraId="78CAA87F" w14:textId="77777777" w:rsidR="002954DA" w:rsidRPr="00E27D23" w:rsidRDefault="002954DA" w:rsidP="002954DA">
      <w:r w:rsidRPr="00E27D23">
        <w:t xml:space="preserve">[TS </w:t>
      </w:r>
      <w:r w:rsidRPr="00E27D23">
        <w:rPr>
          <w:lang w:eastAsia="zh-CN"/>
        </w:rPr>
        <w:t>38</w:t>
      </w:r>
      <w:r w:rsidRPr="00E27D23">
        <w:t>.</w:t>
      </w:r>
      <w:r w:rsidRPr="00E27D23">
        <w:rPr>
          <w:lang w:eastAsia="zh-CN"/>
        </w:rPr>
        <w:t>214</w:t>
      </w:r>
      <w:r w:rsidRPr="00E27D23">
        <w:t>, clause 8.2.1]</w:t>
      </w:r>
    </w:p>
    <w:p w14:paraId="11AF167C" w14:textId="77777777" w:rsidR="002954DA" w:rsidRPr="00E27D23" w:rsidRDefault="002954DA" w:rsidP="002954DA">
      <w:r w:rsidRPr="00E27D23">
        <w:t>A UE transmits sidelink CSI-RS within a unicast PSSCH transmission if the following conditions hold:</w:t>
      </w:r>
    </w:p>
    <w:p w14:paraId="04FE60C0" w14:textId="77777777" w:rsidR="002954DA" w:rsidRPr="00E27D23" w:rsidRDefault="002954DA" w:rsidP="002954DA">
      <w:pPr>
        <w:pStyle w:val="B1"/>
      </w:pPr>
      <w:r w:rsidRPr="00E27D23">
        <w:t>-</w:t>
      </w:r>
      <w:r w:rsidRPr="00E27D23">
        <w:tab/>
        <w:t xml:space="preserve">CSI reporting is enabled by higher layer parameter </w:t>
      </w:r>
      <w:r w:rsidRPr="00E27D23">
        <w:rPr>
          <w:i/>
        </w:rPr>
        <w:t>sl-CSI-Acquisition</w:t>
      </w:r>
      <w:r w:rsidRPr="00E27D23">
        <w:t>; and</w:t>
      </w:r>
    </w:p>
    <w:p w14:paraId="2DD26717" w14:textId="77777777" w:rsidR="002954DA" w:rsidRPr="00E27D23" w:rsidRDefault="002954DA" w:rsidP="002954DA">
      <w:pPr>
        <w:pStyle w:val="B1"/>
      </w:pPr>
      <w:r w:rsidRPr="00E27D23">
        <w:t>-</w:t>
      </w:r>
      <w:r w:rsidRPr="00E27D23">
        <w:tab/>
        <w:t>the '</w:t>
      </w:r>
      <w:r w:rsidRPr="00E27D23">
        <w:rPr>
          <w:i/>
          <w:iCs/>
        </w:rPr>
        <w:t>CSI request</w:t>
      </w:r>
      <w:r w:rsidRPr="00E27D23">
        <w:t>' field in the corresponding SCI format 2-A is set to 1.</w:t>
      </w:r>
    </w:p>
    <w:p w14:paraId="7BC99FD0" w14:textId="77777777" w:rsidR="002954DA" w:rsidRPr="00E27D23" w:rsidRDefault="002954DA" w:rsidP="002954DA">
      <w:pPr>
        <w:pStyle w:val="B1"/>
        <w:rPr>
          <w:lang w:eastAsia="zh-CN"/>
        </w:rPr>
      </w:pPr>
      <w:r w:rsidRPr="00E27D23">
        <w:rPr>
          <w:lang w:eastAsia="zh-CN"/>
        </w:rPr>
        <w:t>…</w:t>
      </w:r>
    </w:p>
    <w:p w14:paraId="0104F331" w14:textId="77777777" w:rsidR="002954DA" w:rsidRPr="00E27D23" w:rsidRDefault="002954DA" w:rsidP="002954DA">
      <w:r w:rsidRPr="00E27D23">
        <w:t xml:space="preserve">[TS </w:t>
      </w:r>
      <w:r w:rsidRPr="00E27D23">
        <w:rPr>
          <w:lang w:eastAsia="zh-CN"/>
        </w:rPr>
        <w:t>38</w:t>
      </w:r>
      <w:r w:rsidRPr="00E27D23">
        <w:t>.</w:t>
      </w:r>
      <w:r w:rsidRPr="00E27D23">
        <w:rPr>
          <w:lang w:eastAsia="zh-CN"/>
        </w:rPr>
        <w:t>214</w:t>
      </w:r>
      <w:r w:rsidRPr="00E27D23">
        <w:t xml:space="preserve">, clause </w:t>
      </w:r>
      <w:r w:rsidRPr="00E27D23">
        <w:rPr>
          <w:lang w:eastAsia="zh-CN"/>
        </w:rPr>
        <w:t>8.5.1.1</w:t>
      </w:r>
      <w:r w:rsidRPr="00E27D23">
        <w:t>]</w:t>
      </w:r>
    </w:p>
    <w:p w14:paraId="35F23F65" w14:textId="77777777" w:rsidR="002954DA" w:rsidRPr="00E27D23" w:rsidRDefault="002954DA" w:rsidP="002954DA">
      <w:r w:rsidRPr="00E27D23">
        <w:t>The UE shall calculate CSI parameters (if reported) assuming the following dependencies between CSI parameters (if reported)</w:t>
      </w:r>
    </w:p>
    <w:p w14:paraId="2976E00F" w14:textId="77777777" w:rsidR="002954DA" w:rsidRPr="00E27D23" w:rsidRDefault="002954DA" w:rsidP="002954DA">
      <w:pPr>
        <w:pStyle w:val="B1"/>
      </w:pPr>
      <w:r w:rsidRPr="00E27D23">
        <w:t>-</w:t>
      </w:r>
      <w:r w:rsidRPr="00E27D23">
        <w:tab/>
        <w:t>CQI shall be calculated conditioned on the reported RI</w:t>
      </w:r>
    </w:p>
    <w:p w14:paraId="507E60A3" w14:textId="77777777" w:rsidR="002954DA" w:rsidRPr="00E27D23" w:rsidRDefault="002954DA" w:rsidP="002954DA">
      <w:r w:rsidRPr="00E27D23">
        <w:t>The CSI reporting can be aperiodic (using [10, TS 38.321]). Table 8.5.1.1-1 shows the supported combinations of CSI reporting configurations and CSI-RS configurations and how the CSI reporting is triggered for CSI-RS configuration. Aperiodic CSI-RS is configured and triggered/activated as described in Clause 8.5.1.2.</w:t>
      </w:r>
    </w:p>
    <w:p w14:paraId="1B4E281B" w14:textId="764052A3" w:rsidR="002954DA" w:rsidRPr="00E27D23" w:rsidRDefault="002954DA" w:rsidP="002954DA">
      <w:pPr>
        <w:pStyle w:val="TH"/>
      </w:pPr>
      <w:r w:rsidRPr="00E27D23">
        <w:t>Table 8.5.1.1-1: Triggering/Activation of CSI reporting for the possible CSI-RS Configurations</w:t>
      </w:r>
    </w:p>
    <w:tbl>
      <w:tblPr>
        <w:tblW w:w="0" w:type="auto"/>
        <w:jc w:val="center"/>
        <w:tblCellMar>
          <w:left w:w="0" w:type="dxa"/>
          <w:right w:w="0" w:type="dxa"/>
        </w:tblCellMar>
        <w:tblLook w:val="04A0" w:firstRow="1" w:lastRow="0" w:firstColumn="1" w:lastColumn="0" w:noHBand="0" w:noVBand="1"/>
      </w:tblPr>
      <w:tblGrid>
        <w:gridCol w:w="2464"/>
        <w:gridCol w:w="2465"/>
      </w:tblGrid>
      <w:tr w:rsidR="002954DA" w:rsidRPr="00E27D23" w14:paraId="73ED51B6" w14:textId="77777777" w:rsidTr="008D405A">
        <w:trPr>
          <w:jc w:val="center"/>
        </w:trPr>
        <w:tc>
          <w:tcPr>
            <w:tcW w:w="246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06553F3" w14:textId="77777777" w:rsidR="002954DA" w:rsidRPr="00E27D23" w:rsidRDefault="002954DA" w:rsidP="000A0152">
            <w:pPr>
              <w:pStyle w:val="TAH"/>
            </w:pPr>
            <w:r w:rsidRPr="00E27D23">
              <w:t>CSI-RS Configuration</w:t>
            </w:r>
          </w:p>
        </w:tc>
        <w:tc>
          <w:tcPr>
            <w:tcW w:w="246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A525755" w14:textId="77777777" w:rsidR="002954DA" w:rsidRPr="00E27D23" w:rsidRDefault="002954DA" w:rsidP="000A0152">
            <w:pPr>
              <w:pStyle w:val="TAH"/>
            </w:pPr>
            <w:r w:rsidRPr="00E27D23">
              <w:t>Aperiodic CSI Reporting</w:t>
            </w:r>
          </w:p>
        </w:tc>
      </w:tr>
      <w:tr w:rsidR="002954DA" w:rsidRPr="00E27D23" w14:paraId="039B9ABA" w14:textId="77777777" w:rsidTr="008D405A">
        <w:trPr>
          <w:jc w:val="center"/>
        </w:trPr>
        <w:tc>
          <w:tcPr>
            <w:tcW w:w="246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2649A4A" w14:textId="77777777" w:rsidR="002954DA" w:rsidRPr="00E27D23" w:rsidRDefault="002954DA" w:rsidP="000A0152">
            <w:pPr>
              <w:pStyle w:val="TAC"/>
            </w:pPr>
            <w:r w:rsidRPr="00E27D23">
              <w:t>Aperiodic CSI-RS</w:t>
            </w:r>
          </w:p>
        </w:tc>
        <w:tc>
          <w:tcPr>
            <w:tcW w:w="2465" w:type="dxa"/>
            <w:tcBorders>
              <w:top w:val="nil"/>
              <w:left w:val="nil"/>
              <w:bottom w:val="single" w:sz="8" w:space="0" w:color="auto"/>
              <w:right w:val="single" w:sz="8" w:space="0" w:color="auto"/>
            </w:tcBorders>
            <w:tcMar>
              <w:top w:w="0" w:type="dxa"/>
              <w:left w:w="108" w:type="dxa"/>
              <w:bottom w:w="0" w:type="dxa"/>
              <w:right w:w="108" w:type="dxa"/>
            </w:tcMar>
            <w:hideMark/>
          </w:tcPr>
          <w:p w14:paraId="18800DBC" w14:textId="77777777" w:rsidR="002954DA" w:rsidRPr="00E27D23" w:rsidRDefault="002954DA" w:rsidP="000A0152">
            <w:pPr>
              <w:pStyle w:val="TAC"/>
            </w:pPr>
            <w:r w:rsidRPr="00E27D23">
              <w:t>Triggered by SCI.</w:t>
            </w:r>
          </w:p>
        </w:tc>
      </w:tr>
    </w:tbl>
    <w:p w14:paraId="038B723E" w14:textId="77777777" w:rsidR="002954DA" w:rsidRPr="00E27D23" w:rsidRDefault="002954DA" w:rsidP="002954DA"/>
    <w:p w14:paraId="17AA6F7F" w14:textId="77777777" w:rsidR="002954DA" w:rsidRPr="00E27D23" w:rsidRDefault="002954DA" w:rsidP="002954DA">
      <w:r w:rsidRPr="00E27D23">
        <w:t>For CSI reporting, wideband CQI reporting is supported. A wideband CQI is reported for a single codeword for the entire CSI reporting band.</w:t>
      </w:r>
    </w:p>
    <w:p w14:paraId="00840CBE" w14:textId="77777777" w:rsidR="002954DA" w:rsidRPr="00E27D23" w:rsidRDefault="002954DA" w:rsidP="002954DA">
      <w:r w:rsidRPr="00E27D23">
        <w:t xml:space="preserve">[TS </w:t>
      </w:r>
      <w:r w:rsidRPr="00E27D23">
        <w:rPr>
          <w:lang w:eastAsia="zh-CN"/>
        </w:rPr>
        <w:t>38</w:t>
      </w:r>
      <w:r w:rsidRPr="00E27D23">
        <w:t>.</w:t>
      </w:r>
      <w:r w:rsidRPr="00E27D23">
        <w:rPr>
          <w:lang w:eastAsia="zh-CN"/>
        </w:rPr>
        <w:t>214</w:t>
      </w:r>
      <w:r w:rsidRPr="00E27D23">
        <w:t xml:space="preserve">, clause </w:t>
      </w:r>
      <w:r w:rsidRPr="00E27D23">
        <w:rPr>
          <w:lang w:eastAsia="zh-CN"/>
        </w:rPr>
        <w:t>8.5.1.2</w:t>
      </w:r>
      <w:r w:rsidRPr="00E27D23">
        <w:t>]</w:t>
      </w:r>
    </w:p>
    <w:p w14:paraId="64E991F0" w14:textId="77777777" w:rsidR="002954DA" w:rsidRPr="00E27D23" w:rsidRDefault="002954DA" w:rsidP="002954DA">
      <w:pPr>
        <w:rPr>
          <w:rFonts w:eastAsia="Malgun Gothic"/>
          <w:color w:val="000000"/>
        </w:rPr>
      </w:pPr>
      <w:r w:rsidRPr="00E27D23">
        <w:rPr>
          <w:rFonts w:eastAsia="Malgun Gothic"/>
          <w:color w:val="000000"/>
        </w:rPr>
        <w:t>The CSI-triggering UE is not allowed to trigger another aperiodic CSI report for the same UE before the last slot of the expected reception or completion of the ongoing aperiodic CSI report associated with the SCI format 2-A with the '</w:t>
      </w:r>
      <w:r w:rsidRPr="00E27D23">
        <w:rPr>
          <w:rFonts w:eastAsia="Malgun Gothic"/>
          <w:i/>
          <w:iCs/>
          <w:color w:val="000000"/>
        </w:rPr>
        <w:t>CSI request</w:t>
      </w:r>
      <w:r w:rsidRPr="00E27D23">
        <w:rPr>
          <w:rFonts w:eastAsia="Malgun Gothic"/>
          <w:color w:val="000000"/>
        </w:rPr>
        <w:t>' field set to 1, where the last slot of the expected reception of the ongoing aperiodic CSI report is given by [10, TS38.321].</w:t>
      </w:r>
    </w:p>
    <w:p w14:paraId="6F9097E0" w14:textId="77777777" w:rsidR="002954DA" w:rsidRPr="00E27D23" w:rsidRDefault="002954DA" w:rsidP="002954DA">
      <w:r w:rsidRPr="00E27D23">
        <w:t>An aperiodic CSI report is triggered by an SCI format 2-A with the '</w:t>
      </w:r>
      <w:r w:rsidRPr="00E27D23">
        <w:rPr>
          <w:i/>
          <w:iCs/>
        </w:rPr>
        <w:t>CSI request</w:t>
      </w:r>
      <w:r w:rsidRPr="00E27D23">
        <w:t xml:space="preserve">' field set to 1. </w:t>
      </w:r>
    </w:p>
    <w:p w14:paraId="191F6310" w14:textId="77777777" w:rsidR="002954DA" w:rsidRPr="00E27D23" w:rsidRDefault="002954DA" w:rsidP="002954DA">
      <w:r w:rsidRPr="00E27D23">
        <w:t>A UE is not expected to transmit a sidelink CSI-RS and a sidelink PT-RS which overlap.</w:t>
      </w:r>
    </w:p>
    <w:p w14:paraId="64282BDC" w14:textId="77777777" w:rsidR="002954DA" w:rsidRPr="00E27D23" w:rsidRDefault="002954DA" w:rsidP="002954DA">
      <w:r w:rsidRPr="00E27D23">
        <w:t xml:space="preserve">[TS </w:t>
      </w:r>
      <w:r w:rsidRPr="00E27D23">
        <w:rPr>
          <w:lang w:eastAsia="zh-CN"/>
        </w:rPr>
        <w:t>38</w:t>
      </w:r>
      <w:r w:rsidRPr="00E27D23">
        <w:t>.</w:t>
      </w:r>
      <w:r w:rsidRPr="00E27D23">
        <w:rPr>
          <w:lang w:eastAsia="zh-CN"/>
        </w:rPr>
        <w:t>321</w:t>
      </w:r>
      <w:r w:rsidRPr="00E27D23">
        <w:t xml:space="preserve">, clause </w:t>
      </w:r>
      <w:r w:rsidRPr="00E27D23">
        <w:rPr>
          <w:lang w:eastAsia="zh-CN"/>
        </w:rPr>
        <w:t>5.22.1.7</w:t>
      </w:r>
      <w:r w:rsidRPr="00E27D23">
        <w:t>]</w:t>
      </w:r>
    </w:p>
    <w:p w14:paraId="742788F6" w14:textId="77777777" w:rsidR="002954DA" w:rsidRPr="00E27D23" w:rsidRDefault="002954DA" w:rsidP="002954DA">
      <w:pPr>
        <w:rPr>
          <w:lang w:eastAsia="ko-KR"/>
        </w:rPr>
      </w:pPr>
      <w:r w:rsidRPr="00E27D23">
        <w:rPr>
          <w:lang w:eastAsia="ko-KR"/>
        </w:rPr>
        <w:t xml:space="preserve">The Sidelink Channel State Information (SL-CSI) reporting procedure is used to provide a peer UE with sidelink channel state information as specified in clause 8.5 of </w:t>
      </w:r>
      <w:r w:rsidRPr="00E27D23">
        <w:t>TS 38.214 [7]</w:t>
      </w:r>
      <w:r w:rsidRPr="00E27D23">
        <w:rPr>
          <w:lang w:eastAsia="ko-KR"/>
        </w:rPr>
        <w:t>.</w:t>
      </w:r>
    </w:p>
    <w:p w14:paraId="2BBE30BE" w14:textId="77777777" w:rsidR="002954DA" w:rsidRPr="00E27D23" w:rsidRDefault="002954DA" w:rsidP="002954DA">
      <w:pPr>
        <w:rPr>
          <w:lang w:eastAsia="ko-KR"/>
        </w:rPr>
      </w:pPr>
      <w:r w:rsidRPr="00E27D23">
        <w:rPr>
          <w:lang w:eastAsia="ko-KR"/>
        </w:rPr>
        <w:t>RRC configures the following parameters to control the SL-CSI reporting procedure:</w:t>
      </w:r>
    </w:p>
    <w:p w14:paraId="3A60A7BD" w14:textId="77777777" w:rsidR="002954DA" w:rsidRPr="00E27D23" w:rsidRDefault="002954DA" w:rsidP="002954DA">
      <w:pPr>
        <w:pStyle w:val="B1"/>
        <w:rPr>
          <w:lang w:eastAsia="ko-KR"/>
        </w:rPr>
      </w:pPr>
      <w:r w:rsidRPr="00E27D23">
        <w:rPr>
          <w:lang w:eastAsia="ko-KR"/>
        </w:rPr>
        <w:t>-</w:t>
      </w:r>
      <w:r w:rsidRPr="00E27D23">
        <w:rPr>
          <w:lang w:eastAsia="ko-KR"/>
        </w:rPr>
        <w:tab/>
      </w:r>
      <w:r w:rsidRPr="00E27D23">
        <w:rPr>
          <w:i/>
          <w:iCs/>
          <w:lang w:eastAsia="ko-KR"/>
        </w:rPr>
        <w:t>sl-LatencyBoundCSI-Report</w:t>
      </w:r>
      <w:r w:rsidRPr="00E27D23">
        <w:rPr>
          <w:lang w:eastAsia="ko-KR"/>
        </w:rPr>
        <w:t>, which is maintained for each PC5-RRC connection.</w:t>
      </w:r>
    </w:p>
    <w:p w14:paraId="290FD8C6" w14:textId="77777777" w:rsidR="002954DA" w:rsidRPr="00E27D23" w:rsidRDefault="002954DA" w:rsidP="002954DA">
      <w:pPr>
        <w:rPr>
          <w:lang w:eastAsia="ko-KR"/>
        </w:rPr>
      </w:pPr>
      <w:r w:rsidRPr="00E27D23">
        <w:rPr>
          <w:lang w:eastAsia="ko-KR"/>
        </w:rPr>
        <w:t xml:space="preserve">The MAC entity maintains an </w:t>
      </w:r>
      <w:r w:rsidRPr="00E27D23">
        <w:rPr>
          <w:i/>
          <w:iCs/>
          <w:lang w:eastAsia="ko-KR"/>
        </w:rPr>
        <w:t>sl-CSI-ReportTimer</w:t>
      </w:r>
      <w:r w:rsidRPr="00E27D23">
        <w:rPr>
          <w:lang w:eastAsia="ko-KR"/>
        </w:rPr>
        <w:t xml:space="preserve"> for each pair of the Source Layer-2 ID and the Destination Layer-2 ID corresponding to a PC5-RRC connection. </w:t>
      </w:r>
      <w:r w:rsidRPr="00E27D23">
        <w:rPr>
          <w:i/>
          <w:iCs/>
          <w:lang w:eastAsia="ko-KR"/>
        </w:rPr>
        <w:t>sl-CSI-ReportTimer</w:t>
      </w:r>
      <w:r w:rsidRPr="00E27D23">
        <w:rPr>
          <w:lang w:eastAsia="ko-KR"/>
        </w:rPr>
        <w:t xml:space="preserve"> is used for an SL-CSI reporting UE to follow the latency requirement signalled from a CSI triggering UE. The value of </w:t>
      </w:r>
      <w:r w:rsidRPr="00E27D23">
        <w:rPr>
          <w:i/>
          <w:iCs/>
          <w:lang w:eastAsia="ko-KR"/>
        </w:rPr>
        <w:t>sl-CSI-ReportTimer</w:t>
      </w:r>
      <w:r w:rsidRPr="00E27D23">
        <w:rPr>
          <w:lang w:eastAsia="ko-KR"/>
        </w:rPr>
        <w:t xml:space="preserve"> is the same as the‎ latency requirement of the SL-CSI reporting in </w:t>
      </w:r>
      <w:r w:rsidRPr="00E27D23">
        <w:rPr>
          <w:i/>
          <w:iCs/>
          <w:lang w:eastAsia="ko-KR"/>
        </w:rPr>
        <w:t>sl-LatencyBoundCSI-Report</w:t>
      </w:r>
      <w:r w:rsidRPr="00E27D23">
        <w:rPr>
          <w:lang w:eastAsia="ko-KR"/>
        </w:rPr>
        <w:t xml:space="preserve"> configured by RRC.</w:t>
      </w:r>
    </w:p>
    <w:p w14:paraId="5FFBF8F9" w14:textId="77777777" w:rsidR="002954DA" w:rsidRPr="00E27D23" w:rsidRDefault="002954DA" w:rsidP="002954DA">
      <w:pPr>
        <w:rPr>
          <w:lang w:eastAsia="ko-KR"/>
        </w:rPr>
      </w:pPr>
      <w:r w:rsidRPr="00E27D23">
        <w:rPr>
          <w:lang w:eastAsia="ko-KR"/>
        </w:rPr>
        <w:t xml:space="preserve">The MAC entity shall </w:t>
      </w:r>
      <w:r w:rsidRPr="00E27D23">
        <w:t>for each pair of the Source Layer-2 ID and the Destination Layer-2 ID corresponding to a PC5-RRC connection which has been established by upper layers</w:t>
      </w:r>
      <w:r w:rsidRPr="00E27D23">
        <w:rPr>
          <w:lang w:eastAsia="ko-KR"/>
        </w:rPr>
        <w:t>:</w:t>
      </w:r>
    </w:p>
    <w:p w14:paraId="608B4883" w14:textId="77777777" w:rsidR="002954DA" w:rsidRPr="00E27D23" w:rsidRDefault="002954DA" w:rsidP="002954DA">
      <w:pPr>
        <w:pStyle w:val="B1"/>
        <w:rPr>
          <w:lang w:eastAsia="ko-KR"/>
        </w:rPr>
      </w:pPr>
      <w:r w:rsidRPr="00E27D23">
        <w:rPr>
          <w:lang w:eastAsia="ko-KR"/>
        </w:rPr>
        <w:t>1&gt;</w:t>
      </w:r>
      <w:r w:rsidRPr="00E27D23">
        <w:rPr>
          <w:lang w:eastAsia="ko-KR"/>
        </w:rPr>
        <w:tab/>
        <w:t xml:space="preserve">if the </w:t>
      </w:r>
      <w:r w:rsidRPr="00E27D23">
        <w:t>SL-CSI reporting has been triggered by an SCI and not cancelled</w:t>
      </w:r>
      <w:r w:rsidRPr="00E27D23">
        <w:rPr>
          <w:lang w:eastAsia="ko-KR"/>
        </w:rPr>
        <w:t>:</w:t>
      </w:r>
    </w:p>
    <w:p w14:paraId="5A69C48C" w14:textId="77777777" w:rsidR="002954DA" w:rsidRPr="00E27D23" w:rsidRDefault="002954DA" w:rsidP="002954DA">
      <w:pPr>
        <w:pStyle w:val="B2"/>
        <w:rPr>
          <w:lang w:eastAsia="zh-CN"/>
        </w:rPr>
      </w:pPr>
      <w:r w:rsidRPr="00E27D23">
        <w:rPr>
          <w:rFonts w:eastAsia="Malgun Gothic"/>
          <w:lang w:eastAsia="ko-KR"/>
        </w:rPr>
        <w:t>2&gt;</w:t>
      </w:r>
      <w:r w:rsidRPr="00E27D23">
        <w:rPr>
          <w:rFonts w:eastAsia="Malgun Gothic"/>
          <w:lang w:eastAsia="ko-KR"/>
        </w:rPr>
        <w:tab/>
      </w:r>
      <w:r w:rsidRPr="00E27D23">
        <w:rPr>
          <w:lang w:eastAsia="zh-CN"/>
        </w:rPr>
        <w:t xml:space="preserve">if </w:t>
      </w:r>
      <w:r w:rsidRPr="00E27D23">
        <w:rPr>
          <w:rFonts w:eastAsia="SimSun"/>
          <w:lang w:eastAsia="zh-CN"/>
        </w:rPr>
        <w:t xml:space="preserve">the </w:t>
      </w:r>
      <w:r w:rsidRPr="00E27D23">
        <w:rPr>
          <w:rFonts w:eastAsia="SimSun"/>
          <w:i/>
          <w:lang w:eastAsia="zh-CN"/>
        </w:rPr>
        <w:t>sl-CSI-ReportTimer</w:t>
      </w:r>
      <w:r w:rsidRPr="00E27D23">
        <w:rPr>
          <w:lang w:eastAsia="zh-CN"/>
        </w:rPr>
        <w:t xml:space="preserve"> for the triggered</w:t>
      </w:r>
      <w:r w:rsidRPr="00E27D23">
        <w:t xml:space="preserve"> SL-CSI reporting</w:t>
      </w:r>
      <w:r w:rsidRPr="00E27D23">
        <w:rPr>
          <w:lang w:eastAsia="zh-CN"/>
        </w:rPr>
        <w:t xml:space="preserve"> is not running:</w:t>
      </w:r>
    </w:p>
    <w:p w14:paraId="26A60B79" w14:textId="77777777" w:rsidR="002954DA" w:rsidRPr="00E27D23" w:rsidRDefault="002954DA" w:rsidP="002954DA">
      <w:pPr>
        <w:pStyle w:val="B2"/>
        <w:ind w:firstLine="0"/>
        <w:rPr>
          <w:lang w:eastAsia="zh-CN"/>
        </w:rPr>
      </w:pPr>
      <w:r w:rsidRPr="00E27D23">
        <w:rPr>
          <w:lang w:eastAsia="ko-KR"/>
        </w:rPr>
        <w:t>3&gt;</w:t>
      </w:r>
      <w:r w:rsidRPr="00E27D23">
        <w:rPr>
          <w:lang w:eastAsia="zh-CN"/>
        </w:rPr>
        <w:tab/>
        <w:t xml:space="preserve">start </w:t>
      </w:r>
      <w:r w:rsidRPr="00E27D23">
        <w:rPr>
          <w:rFonts w:eastAsia="SimSun"/>
          <w:lang w:eastAsia="zh-CN"/>
        </w:rPr>
        <w:t>the</w:t>
      </w:r>
      <w:r w:rsidRPr="00E27D23">
        <w:rPr>
          <w:lang w:eastAsia="zh-CN"/>
        </w:rPr>
        <w:t xml:space="preserve"> </w:t>
      </w:r>
      <w:r w:rsidRPr="00E27D23">
        <w:rPr>
          <w:rFonts w:eastAsia="SimSun"/>
          <w:i/>
          <w:lang w:eastAsia="zh-CN"/>
        </w:rPr>
        <w:t>sl-CSI-ReportTimer</w:t>
      </w:r>
      <w:r w:rsidRPr="00E27D23">
        <w:rPr>
          <w:lang w:eastAsia="zh-CN"/>
        </w:rPr>
        <w:t>.</w:t>
      </w:r>
    </w:p>
    <w:p w14:paraId="4B12E7EA" w14:textId="77777777" w:rsidR="002954DA" w:rsidRPr="00E27D23" w:rsidRDefault="002954DA" w:rsidP="002954DA">
      <w:pPr>
        <w:pStyle w:val="B2"/>
        <w:rPr>
          <w:rFonts w:eastAsia="Malgun Gothic"/>
          <w:lang w:eastAsia="ko-KR"/>
        </w:rPr>
      </w:pPr>
      <w:r w:rsidRPr="00E27D23">
        <w:rPr>
          <w:rFonts w:eastAsia="Malgun Gothic"/>
          <w:lang w:eastAsia="ko-KR"/>
        </w:rPr>
        <w:t>2&gt;</w:t>
      </w:r>
      <w:r w:rsidRPr="00E27D23">
        <w:rPr>
          <w:rFonts w:eastAsia="Malgun Gothic"/>
          <w:lang w:eastAsia="ko-KR"/>
        </w:rPr>
        <w:tab/>
        <w:t xml:space="preserve">if </w:t>
      </w:r>
      <w:r w:rsidRPr="00E27D23">
        <w:rPr>
          <w:lang w:eastAsia="zh-CN"/>
        </w:rPr>
        <w:t xml:space="preserve">the </w:t>
      </w:r>
      <w:r w:rsidRPr="00E27D23">
        <w:rPr>
          <w:rFonts w:eastAsia="SimSun"/>
          <w:i/>
          <w:lang w:eastAsia="zh-CN"/>
        </w:rPr>
        <w:t>sl-CSI-ReportTimer</w:t>
      </w:r>
      <w:r w:rsidRPr="00E27D23">
        <w:rPr>
          <w:lang w:eastAsia="zh-CN"/>
        </w:rPr>
        <w:t xml:space="preserve"> for the triggered</w:t>
      </w:r>
      <w:r w:rsidRPr="00E27D23">
        <w:t xml:space="preserve"> SL-CSI reporting</w:t>
      </w:r>
      <w:r w:rsidRPr="00E27D23">
        <w:rPr>
          <w:rFonts w:eastAsia="Malgun Gothic"/>
          <w:lang w:eastAsia="ko-KR"/>
        </w:rPr>
        <w:t xml:space="preserve"> </w:t>
      </w:r>
      <w:r w:rsidRPr="00E27D23">
        <w:rPr>
          <w:lang w:eastAsia="zh-CN"/>
        </w:rPr>
        <w:t>expires</w:t>
      </w:r>
      <w:r w:rsidRPr="00E27D23">
        <w:rPr>
          <w:rFonts w:eastAsia="Malgun Gothic"/>
          <w:lang w:eastAsia="ko-KR"/>
        </w:rPr>
        <w:t>:</w:t>
      </w:r>
    </w:p>
    <w:p w14:paraId="2F57D65F" w14:textId="77777777" w:rsidR="002954DA" w:rsidRPr="00E27D23" w:rsidRDefault="002954DA" w:rsidP="002954DA">
      <w:pPr>
        <w:pStyle w:val="B3"/>
        <w:rPr>
          <w:rFonts w:eastAsia="Malgun Gothic"/>
          <w:lang w:eastAsia="ko-KR"/>
        </w:rPr>
      </w:pPr>
      <w:r w:rsidRPr="00E27D23">
        <w:rPr>
          <w:lang w:eastAsia="ko-KR"/>
        </w:rPr>
        <w:t>3&gt;</w:t>
      </w:r>
      <w:r w:rsidRPr="00E27D23">
        <w:rPr>
          <w:lang w:eastAsia="zh-CN"/>
        </w:rPr>
        <w:tab/>
        <w:t xml:space="preserve">cancel the triggered </w:t>
      </w:r>
      <w:r w:rsidRPr="00E27D23">
        <w:rPr>
          <w:lang w:eastAsia="ko-KR"/>
        </w:rPr>
        <w:t>SL-CSI reporting</w:t>
      </w:r>
      <w:r w:rsidRPr="00E27D23">
        <w:rPr>
          <w:lang w:eastAsia="zh-CN"/>
        </w:rPr>
        <w:t>.</w:t>
      </w:r>
    </w:p>
    <w:p w14:paraId="57C7D699" w14:textId="77777777" w:rsidR="002954DA" w:rsidRPr="00E27D23" w:rsidRDefault="002954DA" w:rsidP="002954DA">
      <w:pPr>
        <w:pStyle w:val="B2"/>
      </w:pPr>
      <w:r w:rsidRPr="00E27D23">
        <w:rPr>
          <w:lang w:eastAsia="ko-KR"/>
        </w:rPr>
        <w:t>2&gt;</w:t>
      </w:r>
      <w:r w:rsidRPr="00E27D23">
        <w:tab/>
        <w:t>else if the MAC entity has SL resources allocated for new transmission and the SL-SCH resources can accommodate the SL-CSI reporting MAC CE and its subheader as a result of logical channel prioritization:</w:t>
      </w:r>
    </w:p>
    <w:p w14:paraId="28808E7D" w14:textId="77777777" w:rsidR="002954DA" w:rsidRPr="00E27D23" w:rsidRDefault="002954DA" w:rsidP="002954DA">
      <w:pPr>
        <w:pStyle w:val="B3"/>
        <w:rPr>
          <w:lang w:eastAsia="zh-CN"/>
        </w:rPr>
      </w:pPr>
      <w:r w:rsidRPr="00E27D23">
        <w:rPr>
          <w:lang w:eastAsia="ko-KR"/>
        </w:rPr>
        <w:t>3&gt;</w:t>
      </w:r>
      <w:r w:rsidRPr="00E27D23">
        <w:rPr>
          <w:lang w:eastAsia="zh-CN"/>
        </w:rPr>
        <w:tab/>
        <w:t xml:space="preserve">instruct the Multiplexing and Assembly procedure to generate a Sidelink </w:t>
      </w:r>
      <w:r w:rsidRPr="00E27D23">
        <w:rPr>
          <w:lang w:eastAsia="ko-KR"/>
        </w:rPr>
        <w:t>CSI Reporting</w:t>
      </w:r>
      <w:r w:rsidRPr="00E27D23">
        <w:rPr>
          <w:lang w:eastAsia="zh-CN"/>
        </w:rPr>
        <w:t xml:space="preserve"> MAC CE as defined in clause 6.1.3.35;</w:t>
      </w:r>
    </w:p>
    <w:p w14:paraId="66E72241" w14:textId="77777777" w:rsidR="002954DA" w:rsidRPr="00E27D23" w:rsidRDefault="002954DA" w:rsidP="002954DA">
      <w:pPr>
        <w:pStyle w:val="B3"/>
        <w:rPr>
          <w:lang w:eastAsia="ko-KR"/>
        </w:rPr>
      </w:pPr>
      <w:r w:rsidRPr="00E27D23">
        <w:rPr>
          <w:lang w:eastAsia="ko-KR"/>
        </w:rPr>
        <w:t>3&gt;</w:t>
      </w:r>
      <w:r w:rsidRPr="00E27D23">
        <w:rPr>
          <w:lang w:eastAsia="ko-KR"/>
        </w:rPr>
        <w:tab/>
        <w:t xml:space="preserve">stop the </w:t>
      </w:r>
      <w:r w:rsidRPr="00E27D23">
        <w:rPr>
          <w:i/>
          <w:iCs/>
          <w:lang w:eastAsia="ko-KR"/>
        </w:rPr>
        <w:t>sl-CSI-ReportTimer</w:t>
      </w:r>
      <w:r w:rsidRPr="00E27D23">
        <w:rPr>
          <w:lang w:eastAsia="ko-KR"/>
        </w:rPr>
        <w:t xml:space="preserve"> for the triggered SL-CSI reporting;</w:t>
      </w:r>
    </w:p>
    <w:p w14:paraId="4C1A1771" w14:textId="77777777" w:rsidR="002954DA" w:rsidRPr="00E27D23" w:rsidRDefault="002954DA" w:rsidP="002954DA">
      <w:pPr>
        <w:pStyle w:val="B3"/>
        <w:rPr>
          <w:lang w:eastAsia="zh-CN"/>
        </w:rPr>
      </w:pPr>
      <w:r w:rsidRPr="00E27D23">
        <w:rPr>
          <w:lang w:eastAsia="ko-KR"/>
        </w:rPr>
        <w:t>3&gt;</w:t>
      </w:r>
      <w:r w:rsidRPr="00E27D23">
        <w:rPr>
          <w:lang w:eastAsia="zh-CN"/>
        </w:rPr>
        <w:tab/>
        <w:t xml:space="preserve">cancel the triggered </w:t>
      </w:r>
      <w:r w:rsidRPr="00E27D23">
        <w:rPr>
          <w:lang w:eastAsia="ko-KR"/>
        </w:rPr>
        <w:t>SL-CSI reporting</w:t>
      </w:r>
      <w:r w:rsidRPr="00E27D23">
        <w:rPr>
          <w:lang w:eastAsia="zh-CN"/>
        </w:rPr>
        <w:t>.</w:t>
      </w:r>
    </w:p>
    <w:p w14:paraId="20021F3F" w14:textId="77777777" w:rsidR="002954DA" w:rsidRPr="00E27D23" w:rsidRDefault="002954DA" w:rsidP="002954DA">
      <w:pPr>
        <w:pStyle w:val="B2"/>
      </w:pPr>
      <w:r w:rsidRPr="00E27D23">
        <w:rPr>
          <w:lang w:eastAsia="ko-KR"/>
        </w:rPr>
        <w:t>2&gt;</w:t>
      </w:r>
      <w:r w:rsidRPr="00E27D23">
        <w:tab/>
        <w:t>else if the MAC entity has been configured with Sidelink resource allocation mode 1:</w:t>
      </w:r>
    </w:p>
    <w:p w14:paraId="0C757B86" w14:textId="77777777" w:rsidR="002954DA" w:rsidRPr="00E27D23" w:rsidRDefault="002954DA" w:rsidP="002954DA">
      <w:pPr>
        <w:pStyle w:val="B3"/>
        <w:rPr>
          <w:lang w:eastAsia="zh-CN"/>
        </w:rPr>
      </w:pPr>
      <w:r w:rsidRPr="00E27D23">
        <w:rPr>
          <w:lang w:eastAsia="ko-KR"/>
        </w:rPr>
        <w:t>3&gt;</w:t>
      </w:r>
      <w:r w:rsidRPr="00E27D23">
        <w:rPr>
          <w:lang w:eastAsia="ko-KR"/>
        </w:rPr>
        <w:tab/>
        <w:t xml:space="preserve">trigger </w:t>
      </w:r>
      <w:r w:rsidRPr="00E27D23">
        <w:t>a Scheduling Request.</w:t>
      </w:r>
    </w:p>
    <w:p w14:paraId="121069AC" w14:textId="77777777" w:rsidR="002954DA" w:rsidRPr="00E27D23" w:rsidRDefault="002954DA" w:rsidP="002954DA">
      <w:pPr>
        <w:pStyle w:val="NO"/>
        <w:rPr>
          <w:lang w:eastAsia="zh-CN"/>
        </w:rPr>
      </w:pPr>
      <w:r w:rsidRPr="00E27D23">
        <w:t>NOTE:</w:t>
      </w:r>
      <w:r w:rsidRPr="00E27D23">
        <w:tab/>
        <w:t>The MAC entity configured with Sidelink resource allocation mode 1 may trigger a Scheduling Request if transmission of a pending SL-CSI reporting with the sidelink grant(s) cannot fulfil the latency requirement associated to the SL-CSI reporting.</w:t>
      </w:r>
    </w:p>
    <w:p w14:paraId="1AB2A27C" w14:textId="5571D5C9" w:rsidR="002954DA" w:rsidRPr="00E27D23" w:rsidRDefault="002954DA" w:rsidP="002954DA">
      <w:pPr>
        <w:pStyle w:val="H6"/>
        <w:rPr>
          <w:lang w:eastAsia="zh-CN"/>
        </w:rPr>
      </w:pPr>
      <w:r w:rsidRPr="00E27D23">
        <w:rPr>
          <w:lang w:eastAsia="zh-CN"/>
        </w:rPr>
        <w:t>12.2.7.2.3</w:t>
      </w:r>
      <w:r w:rsidRPr="00E27D23">
        <w:tab/>
        <w:t>Test description</w:t>
      </w:r>
    </w:p>
    <w:p w14:paraId="52102EF6" w14:textId="77777777" w:rsidR="002954DA" w:rsidRPr="00E27D23" w:rsidRDefault="002954DA" w:rsidP="002954DA">
      <w:pPr>
        <w:pStyle w:val="H6"/>
      </w:pPr>
      <w:r w:rsidRPr="00E27D23">
        <w:rPr>
          <w:lang w:eastAsia="zh-CN"/>
        </w:rPr>
        <w:t>12.2.7.2.3.1</w:t>
      </w:r>
      <w:r w:rsidRPr="00E27D23">
        <w:tab/>
        <w:t>Pre-test conditions</w:t>
      </w:r>
    </w:p>
    <w:p w14:paraId="51E66AE2" w14:textId="77777777" w:rsidR="002954DA" w:rsidRPr="00E27D23" w:rsidRDefault="002954DA" w:rsidP="002954DA">
      <w:pPr>
        <w:pStyle w:val="H6"/>
      </w:pPr>
      <w:r w:rsidRPr="00E27D23">
        <w:t>System Simulator:</w:t>
      </w:r>
    </w:p>
    <w:p w14:paraId="0F9F3FF0" w14:textId="77777777" w:rsidR="002954DA" w:rsidRPr="00E27D23" w:rsidRDefault="002954DA" w:rsidP="002954DA">
      <w:pPr>
        <w:pStyle w:val="B1"/>
        <w:snapToGrid w:val="0"/>
        <w:rPr>
          <w:lang w:eastAsia="zh-CN"/>
        </w:rPr>
      </w:pPr>
      <w:r w:rsidRPr="00E27D23">
        <w:rPr>
          <w:lang w:eastAsia="zh-CN"/>
        </w:rPr>
        <w:t>-</w:t>
      </w:r>
      <w:r w:rsidRPr="00E27D23">
        <w:rPr>
          <w:lang w:eastAsia="zh-CN"/>
        </w:rPr>
        <w:tab/>
        <w:t>NR Cell</w:t>
      </w:r>
    </w:p>
    <w:p w14:paraId="6B6499E0" w14:textId="77777777" w:rsidR="002954DA" w:rsidRPr="00E27D23" w:rsidRDefault="002954DA" w:rsidP="002954DA">
      <w:pPr>
        <w:pStyle w:val="B1"/>
        <w:ind w:firstLine="0"/>
      </w:pPr>
      <w:r w:rsidRPr="00E27D23">
        <w:t>-</w:t>
      </w:r>
      <w:r w:rsidRPr="00E27D23">
        <w:tab/>
        <w:t>NR Cell 1 is the serving cell.</w:t>
      </w:r>
    </w:p>
    <w:p w14:paraId="0D700F5A" w14:textId="77777777" w:rsidR="002954DA" w:rsidRPr="00E27D23" w:rsidRDefault="002954DA" w:rsidP="002954DA">
      <w:pPr>
        <w:pStyle w:val="B1"/>
        <w:ind w:firstLine="0"/>
      </w:pPr>
      <w:r w:rsidRPr="00E27D23">
        <w:t>-</w:t>
      </w:r>
      <w:r w:rsidRPr="00E27D23">
        <w:tab/>
        <w:t>System information combination NR-14 as defined in TS 38.508-1 [4] clause 4.4.3.1.2 is used in NR cell 1.</w:t>
      </w:r>
    </w:p>
    <w:p w14:paraId="1F09B59B" w14:textId="77777777" w:rsidR="002954DA" w:rsidRPr="00E27D23" w:rsidRDefault="002954DA" w:rsidP="002954DA">
      <w:pPr>
        <w:pStyle w:val="B1"/>
        <w:rPr>
          <w:lang w:eastAsia="zh-CN"/>
        </w:rPr>
      </w:pPr>
      <w:r w:rsidRPr="00E27D23">
        <w:t>-</w:t>
      </w:r>
      <w:r w:rsidRPr="00E27D23">
        <w:tab/>
      </w:r>
      <w:r w:rsidRPr="00E27D23">
        <w:rPr>
          <w:lang w:eastAsia="zh-CN"/>
        </w:rPr>
        <w:t>NR-SS-UE</w:t>
      </w:r>
      <w:r w:rsidRPr="00E27D23">
        <w:rPr>
          <w:rStyle w:val="CommentReference"/>
          <w:lang w:eastAsia="zh-CN"/>
        </w:rPr>
        <w:t xml:space="preserve"> </w:t>
      </w:r>
    </w:p>
    <w:p w14:paraId="5288C0D7" w14:textId="5C3A94E3" w:rsidR="002954DA" w:rsidRPr="00E27D23" w:rsidRDefault="002954DA" w:rsidP="002954DA">
      <w:pPr>
        <w:pStyle w:val="B1"/>
        <w:ind w:firstLine="0"/>
      </w:pPr>
      <w:r w:rsidRPr="00E27D23">
        <w:t>-</w:t>
      </w:r>
      <w:r w:rsidRPr="00E27D23">
        <w:tab/>
        <w:t>NR-SS-UE 1 operating as NR sidelink communication device on the resources (i.e. the frequency included in pre-configuration) that UE is expected to use for transmission and reception via PC5 interface.</w:t>
      </w:r>
    </w:p>
    <w:p w14:paraId="635AE786" w14:textId="77777777" w:rsidR="002954DA" w:rsidRPr="00E27D23" w:rsidRDefault="002954DA" w:rsidP="002954DA">
      <w:pPr>
        <w:pStyle w:val="B1"/>
        <w:ind w:firstLine="0"/>
        <w:rPr>
          <w:lang w:eastAsia="zh-CN"/>
        </w:rPr>
      </w:pPr>
      <w:r w:rsidRPr="00E27D23">
        <w:t>-</w:t>
      </w:r>
      <w:r w:rsidRPr="00E27D23">
        <w:tab/>
        <w:t>NR-SS-UE 1 uses NR Cell 1 as its synchronization reference source.</w:t>
      </w:r>
    </w:p>
    <w:p w14:paraId="3170DD57" w14:textId="77777777" w:rsidR="002954DA" w:rsidRPr="00E27D23" w:rsidRDefault="002954DA" w:rsidP="002954DA">
      <w:pPr>
        <w:pStyle w:val="H6"/>
      </w:pPr>
      <w:r w:rsidRPr="00E27D23">
        <w:t>UE:</w:t>
      </w:r>
    </w:p>
    <w:p w14:paraId="51E82E64" w14:textId="77777777" w:rsidR="002954DA" w:rsidRPr="00E27D23" w:rsidRDefault="002954DA" w:rsidP="002954DA">
      <w:pPr>
        <w:pStyle w:val="B1"/>
      </w:pPr>
      <w:r w:rsidRPr="00E27D23">
        <w:t>-</w:t>
      </w:r>
      <w:r w:rsidRPr="00E27D23">
        <w:tab/>
        <w:t>UE is authorised to perform NR sidelink communication.</w:t>
      </w:r>
    </w:p>
    <w:p w14:paraId="53489FB9" w14:textId="77777777" w:rsidR="002954DA" w:rsidRPr="00E27D23" w:rsidRDefault="002954DA" w:rsidP="002954DA">
      <w:pPr>
        <w:pStyle w:val="B1"/>
        <w:rPr>
          <w:lang w:eastAsia="zh-CN"/>
        </w:rPr>
      </w:pPr>
      <w:r w:rsidRPr="00E27D23">
        <w:t>-</w:t>
      </w:r>
      <w:r w:rsidRPr="00E27D23">
        <w:tab/>
        <w:t>UE uses NR Cell 1 as its synchronization reference source.</w:t>
      </w:r>
    </w:p>
    <w:p w14:paraId="24245D8A" w14:textId="77777777" w:rsidR="002954DA" w:rsidRPr="00E27D23" w:rsidRDefault="002954DA" w:rsidP="002954DA">
      <w:pPr>
        <w:pStyle w:val="B1"/>
      </w:pPr>
      <w:r w:rsidRPr="00E27D23">
        <w:rPr>
          <w:lang w:eastAsia="zh-CN"/>
        </w:rPr>
        <w:t>-</w:t>
      </w:r>
      <w:r w:rsidRPr="00E27D23">
        <w:rPr>
          <w:lang w:eastAsia="zh-CN"/>
        </w:rPr>
        <w:tab/>
      </w:r>
      <w:r w:rsidRPr="00E27D23">
        <w:t>The UE is equipped with below information in UE or in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except for those listed in Table 12.2.7.2.3.1-1.</w:t>
      </w:r>
    </w:p>
    <w:p w14:paraId="22254F1A" w14:textId="77777777" w:rsidR="002954DA" w:rsidRPr="00E27D23" w:rsidRDefault="002954DA" w:rsidP="002954DA">
      <w:pPr>
        <w:pStyle w:val="TH"/>
      </w:pPr>
      <w:r w:rsidRPr="00E27D23">
        <w:t>Table 12.2.7.2.3.1</w:t>
      </w:r>
      <w:r w:rsidRPr="00E27D23">
        <w:rPr>
          <w:lang w:eastAsia="zh-CN"/>
        </w:rPr>
        <w:t>-1</w:t>
      </w:r>
      <w:r w:rsidRPr="00E27D23">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2954DA" w:rsidRPr="00E27D23" w14:paraId="11A03EDE" w14:textId="77777777" w:rsidTr="008D405A">
        <w:trPr>
          <w:jc w:val="center"/>
        </w:trPr>
        <w:tc>
          <w:tcPr>
            <w:tcW w:w="1818" w:type="dxa"/>
          </w:tcPr>
          <w:p w14:paraId="0C58555E" w14:textId="77777777" w:rsidR="002954DA" w:rsidRPr="00E27D23" w:rsidRDefault="002954DA" w:rsidP="008D405A">
            <w:pPr>
              <w:pStyle w:val="TAH"/>
            </w:pPr>
            <w:r w:rsidRPr="00E27D23">
              <w:t>USIM field</w:t>
            </w:r>
          </w:p>
        </w:tc>
        <w:tc>
          <w:tcPr>
            <w:tcW w:w="977" w:type="dxa"/>
          </w:tcPr>
          <w:p w14:paraId="33CF9E1D" w14:textId="77777777" w:rsidR="002954DA" w:rsidRPr="00E27D23" w:rsidRDefault="002954DA" w:rsidP="008D405A">
            <w:pPr>
              <w:pStyle w:val="TAH"/>
            </w:pPr>
            <w:r w:rsidRPr="00E27D23">
              <w:t>Priority</w:t>
            </w:r>
          </w:p>
        </w:tc>
        <w:tc>
          <w:tcPr>
            <w:tcW w:w="2913" w:type="dxa"/>
          </w:tcPr>
          <w:p w14:paraId="3EF18365" w14:textId="77777777" w:rsidR="002954DA" w:rsidRPr="00E27D23" w:rsidRDefault="002954DA" w:rsidP="008D405A">
            <w:pPr>
              <w:pStyle w:val="TAH"/>
            </w:pPr>
            <w:r w:rsidRPr="00E27D23">
              <w:t>Value</w:t>
            </w:r>
          </w:p>
        </w:tc>
        <w:tc>
          <w:tcPr>
            <w:tcW w:w="3075" w:type="dxa"/>
          </w:tcPr>
          <w:p w14:paraId="524A90C2" w14:textId="77777777" w:rsidR="002954DA" w:rsidRPr="00E27D23" w:rsidRDefault="002954DA" w:rsidP="008D405A">
            <w:pPr>
              <w:pStyle w:val="TAH"/>
            </w:pPr>
            <w:r w:rsidRPr="00E27D23">
              <w:t>Access Technology Identifier</w:t>
            </w:r>
          </w:p>
        </w:tc>
      </w:tr>
      <w:tr w:rsidR="002954DA" w:rsidRPr="00E27D23" w14:paraId="08A22AD1" w14:textId="77777777" w:rsidTr="008D405A">
        <w:trPr>
          <w:cantSplit/>
          <w:jc w:val="center"/>
        </w:trPr>
        <w:tc>
          <w:tcPr>
            <w:tcW w:w="1818" w:type="dxa"/>
          </w:tcPr>
          <w:p w14:paraId="4B987CB3" w14:textId="77777777" w:rsidR="002954DA" w:rsidRPr="00E27D23" w:rsidRDefault="002954DA" w:rsidP="008D405A">
            <w:pPr>
              <w:pStyle w:val="TAL"/>
            </w:pPr>
            <w:r w:rsidRPr="00E27D23">
              <w:t>EF</w:t>
            </w:r>
            <w:r w:rsidRPr="00E27D23">
              <w:rPr>
                <w:vertAlign w:val="subscript"/>
              </w:rPr>
              <w:t>UST</w:t>
            </w:r>
          </w:p>
        </w:tc>
        <w:tc>
          <w:tcPr>
            <w:tcW w:w="977" w:type="dxa"/>
          </w:tcPr>
          <w:p w14:paraId="33F4C5C1" w14:textId="77777777" w:rsidR="002954DA" w:rsidRPr="00E27D23" w:rsidRDefault="002954DA" w:rsidP="008D405A">
            <w:pPr>
              <w:pStyle w:val="TAL"/>
            </w:pPr>
          </w:p>
        </w:tc>
        <w:tc>
          <w:tcPr>
            <w:tcW w:w="2913" w:type="dxa"/>
          </w:tcPr>
          <w:p w14:paraId="50535813" w14:textId="77777777" w:rsidR="002954DA" w:rsidRPr="00E27D23" w:rsidRDefault="002954DA" w:rsidP="008D405A">
            <w:pPr>
              <w:pStyle w:val="TAL"/>
            </w:pPr>
            <w:r w:rsidRPr="00E27D23">
              <w:t>As per TS 36.508 [18] clause 4.9.3.4</w:t>
            </w:r>
          </w:p>
        </w:tc>
        <w:tc>
          <w:tcPr>
            <w:tcW w:w="3075" w:type="dxa"/>
          </w:tcPr>
          <w:p w14:paraId="2866BE60" w14:textId="77777777" w:rsidR="002954DA" w:rsidRPr="00E27D23" w:rsidRDefault="002954DA" w:rsidP="008D405A"/>
        </w:tc>
      </w:tr>
      <w:tr w:rsidR="002954DA" w:rsidRPr="00E27D23" w14:paraId="1C86BD45" w14:textId="77777777" w:rsidTr="008D405A">
        <w:trPr>
          <w:cantSplit/>
          <w:jc w:val="center"/>
        </w:trPr>
        <w:tc>
          <w:tcPr>
            <w:tcW w:w="1818" w:type="dxa"/>
          </w:tcPr>
          <w:p w14:paraId="50514168" w14:textId="77777777" w:rsidR="002954DA" w:rsidRPr="00E27D23" w:rsidRDefault="002954DA" w:rsidP="008D405A">
            <w:pPr>
              <w:pStyle w:val="TAL"/>
            </w:pPr>
            <w:r w:rsidRPr="00E27D23">
              <w:t>EF</w:t>
            </w:r>
            <w:r w:rsidRPr="00E27D23">
              <w:rPr>
                <w:vertAlign w:val="subscript"/>
              </w:rPr>
              <w:t>VST</w:t>
            </w:r>
          </w:p>
        </w:tc>
        <w:tc>
          <w:tcPr>
            <w:tcW w:w="977" w:type="dxa"/>
          </w:tcPr>
          <w:p w14:paraId="5847166F" w14:textId="77777777" w:rsidR="002954DA" w:rsidRPr="00E27D23" w:rsidRDefault="002954DA" w:rsidP="008D405A">
            <w:pPr>
              <w:pStyle w:val="TAL"/>
            </w:pPr>
          </w:p>
        </w:tc>
        <w:tc>
          <w:tcPr>
            <w:tcW w:w="2913" w:type="dxa"/>
          </w:tcPr>
          <w:p w14:paraId="3A34907E" w14:textId="783527AB" w:rsidR="002954DA" w:rsidRPr="00E27D23" w:rsidRDefault="002954DA" w:rsidP="008D405A">
            <w:pPr>
              <w:pStyle w:val="TAL"/>
              <w:rPr>
                <w:lang w:eastAsia="zh-CN"/>
              </w:rPr>
            </w:pPr>
            <w:r w:rsidRPr="00E27D23">
              <w:t xml:space="preserve">Service n°119 </w:t>
            </w:r>
            <w:r w:rsidRPr="00E27D23">
              <w:rPr>
                <w:lang w:eastAsia="zh-CN"/>
              </w:rPr>
              <w:t>is "available"</w:t>
            </w:r>
          </w:p>
        </w:tc>
        <w:tc>
          <w:tcPr>
            <w:tcW w:w="3075" w:type="dxa"/>
          </w:tcPr>
          <w:p w14:paraId="0D980865" w14:textId="77777777" w:rsidR="002954DA" w:rsidRPr="00E27D23" w:rsidRDefault="002954DA" w:rsidP="008D405A"/>
        </w:tc>
      </w:tr>
      <w:tr w:rsidR="002954DA" w:rsidRPr="00E27D23" w14:paraId="3E28D8CB" w14:textId="77777777" w:rsidTr="008D405A">
        <w:trPr>
          <w:cantSplit/>
          <w:jc w:val="center"/>
        </w:trPr>
        <w:tc>
          <w:tcPr>
            <w:tcW w:w="1818" w:type="dxa"/>
          </w:tcPr>
          <w:p w14:paraId="7817CAD7" w14:textId="77777777" w:rsidR="002954DA" w:rsidRPr="00E27D23" w:rsidRDefault="002954DA" w:rsidP="008D405A">
            <w:pPr>
              <w:pStyle w:val="TAL"/>
            </w:pPr>
            <w:r w:rsidRPr="00E27D23">
              <w:t>EF</w:t>
            </w:r>
            <w:r w:rsidRPr="00E27D23">
              <w:rPr>
                <w:vertAlign w:val="subscript"/>
              </w:rPr>
              <w:t>V2XP_PC5</w:t>
            </w:r>
          </w:p>
        </w:tc>
        <w:tc>
          <w:tcPr>
            <w:tcW w:w="977" w:type="dxa"/>
          </w:tcPr>
          <w:p w14:paraId="43CDA4F3" w14:textId="77777777" w:rsidR="002954DA" w:rsidRPr="00E27D23" w:rsidRDefault="002954DA" w:rsidP="008D405A">
            <w:pPr>
              <w:pStyle w:val="TAL"/>
            </w:pPr>
          </w:p>
        </w:tc>
        <w:tc>
          <w:tcPr>
            <w:tcW w:w="2913" w:type="dxa"/>
          </w:tcPr>
          <w:p w14:paraId="433DC815" w14:textId="56B67469" w:rsidR="002954DA" w:rsidRPr="00E27D23" w:rsidRDefault="002954DA" w:rsidP="008D405A">
            <w:pPr>
              <w:pStyle w:val="TAL"/>
              <w:rPr>
                <w:lang w:eastAsia="zh-CN"/>
              </w:rPr>
            </w:pPr>
            <w:r w:rsidRPr="00E27D23">
              <w:rPr>
                <w:lang w:eastAsia="zh-CN"/>
              </w:rPr>
              <w:t>As per TS 38.508-1[4] clause 4.8.3.3.3</w:t>
            </w:r>
          </w:p>
          <w:p w14:paraId="3431A43F" w14:textId="77777777" w:rsidR="002954DA" w:rsidRPr="00E27D23" w:rsidRDefault="002954DA" w:rsidP="008D405A">
            <w:pPr>
              <w:pStyle w:val="TAL"/>
              <w:rPr>
                <w:lang w:eastAsia="zh-CN"/>
              </w:rPr>
            </w:pPr>
            <w:r w:rsidRPr="00E27D23">
              <w:rPr>
                <w:lang w:eastAsia="zh-CN"/>
              </w:rPr>
              <w:t xml:space="preserve">SL-PreconfigurationNR included in V2X data policy over PC5 is defined in 38.508-1[4] </w:t>
            </w:r>
            <w:r w:rsidRPr="00E27D23">
              <w:t>Table 4.10.1-1</w:t>
            </w:r>
          </w:p>
        </w:tc>
        <w:tc>
          <w:tcPr>
            <w:tcW w:w="3075" w:type="dxa"/>
          </w:tcPr>
          <w:p w14:paraId="6F76DDD3" w14:textId="77777777" w:rsidR="002954DA" w:rsidRPr="00E27D23" w:rsidRDefault="002954DA" w:rsidP="008D405A"/>
        </w:tc>
      </w:tr>
    </w:tbl>
    <w:p w14:paraId="4011C860" w14:textId="77777777" w:rsidR="002954DA" w:rsidRPr="00E27D23" w:rsidRDefault="002954DA" w:rsidP="002954DA"/>
    <w:p w14:paraId="0540E28C" w14:textId="77777777" w:rsidR="002954DA" w:rsidRPr="00E27D23" w:rsidRDefault="002954DA" w:rsidP="002954DA">
      <w:pPr>
        <w:pStyle w:val="H6"/>
      </w:pPr>
      <w:r w:rsidRPr="00E27D23">
        <w:t>Preamble:</w:t>
      </w:r>
    </w:p>
    <w:p w14:paraId="253FB5E8" w14:textId="77777777" w:rsidR="002954DA" w:rsidRPr="00E27D23" w:rsidRDefault="002954DA" w:rsidP="002954DA">
      <w:pPr>
        <w:pStyle w:val="B1"/>
      </w:pPr>
      <w:r w:rsidRPr="00E27D23">
        <w:t>-</w:t>
      </w:r>
      <w:r w:rsidRPr="00E27D23">
        <w:tab/>
        <w:t>The UE is in state 3N-B as defined in TS 38.508-1 [4], subclause 4.4A</w:t>
      </w:r>
      <w:r w:rsidRPr="00E27D23">
        <w:rPr>
          <w:lang w:eastAsia="zh-CN"/>
        </w:rPr>
        <w:t>,</w:t>
      </w:r>
      <w:r w:rsidRPr="00E27D23">
        <w:t xml:space="preserve"> using generic procedure parameter Sidelink (On), Unicast (On), and Test Mode (On) as defined in TS 38.508-1 [4], subclause 4.5.1 and </w:t>
      </w:r>
      <w:r w:rsidRPr="00E27D23">
        <w:rPr>
          <w:color w:val="000000"/>
        </w:rPr>
        <w:t xml:space="preserve">using UE initiated unicast mode NR sidelink communication procedure as defined in </w:t>
      </w:r>
      <w:r w:rsidRPr="00E27D23">
        <w:t xml:space="preserve">TS 38.508-1 [4] </w:t>
      </w:r>
      <w:r w:rsidRPr="00E27D23">
        <w:rPr>
          <w:color w:val="000000"/>
        </w:rPr>
        <w:t>subclause 4.9.22</w:t>
      </w:r>
      <w:r w:rsidRPr="00E27D23">
        <w:t>.</w:t>
      </w:r>
    </w:p>
    <w:p w14:paraId="18323CBB" w14:textId="77777777" w:rsidR="002954DA" w:rsidRPr="00E27D23" w:rsidRDefault="002954DA" w:rsidP="002954DA">
      <w:pPr>
        <w:pStyle w:val="H6"/>
      </w:pPr>
      <w:r w:rsidRPr="00E27D23">
        <w:rPr>
          <w:lang w:eastAsia="zh-CN"/>
        </w:rPr>
        <w:t>12.2.7.2.3.2</w:t>
      </w:r>
      <w:r w:rsidRPr="00E27D23">
        <w:tab/>
        <w:t>Test procedure sequence</w:t>
      </w:r>
    </w:p>
    <w:p w14:paraId="5A50954B" w14:textId="77777777" w:rsidR="002954DA" w:rsidRPr="00E27D23" w:rsidRDefault="002954DA" w:rsidP="002954DA">
      <w:pPr>
        <w:widowControl w:val="0"/>
        <w:jc w:val="center"/>
        <w:rPr>
          <w:rFonts w:ascii="Arial" w:hAnsi="Arial"/>
          <w:b/>
        </w:rPr>
      </w:pPr>
      <w:r w:rsidRPr="00E27D23">
        <w:rPr>
          <w:rFonts w:ascii="Arial" w:hAnsi="Arial"/>
          <w:b/>
        </w:rPr>
        <w:t xml:space="preserve">Table </w:t>
      </w:r>
      <w:r w:rsidRPr="00E27D23">
        <w:rPr>
          <w:rFonts w:ascii="Arial" w:hAnsi="Arial"/>
          <w:b/>
          <w:lang w:eastAsia="zh-CN"/>
        </w:rPr>
        <w:t>12.2.7.2.3.2</w:t>
      </w:r>
      <w:r w:rsidRPr="00E27D23">
        <w:rPr>
          <w:rFonts w:ascii="Arial" w:hAnsi="Arial"/>
          <w:b/>
        </w:rPr>
        <w:t>-1: Main behaviour</w:t>
      </w:r>
    </w:p>
    <w:tbl>
      <w:tblPr>
        <w:tblW w:w="9606" w:type="dxa"/>
        <w:tblLayout w:type="fixed"/>
        <w:tblLook w:val="04A0" w:firstRow="1" w:lastRow="0" w:firstColumn="1" w:lastColumn="0" w:noHBand="0" w:noVBand="1"/>
      </w:tblPr>
      <w:tblGrid>
        <w:gridCol w:w="534"/>
        <w:gridCol w:w="3969"/>
        <w:gridCol w:w="709"/>
        <w:gridCol w:w="2976"/>
        <w:gridCol w:w="568"/>
        <w:gridCol w:w="850"/>
      </w:tblGrid>
      <w:tr w:rsidR="002954DA" w:rsidRPr="00E27D23" w14:paraId="52D18065" w14:textId="77777777" w:rsidTr="008D405A">
        <w:tc>
          <w:tcPr>
            <w:tcW w:w="534" w:type="dxa"/>
            <w:tcBorders>
              <w:top w:val="single" w:sz="4" w:space="0" w:color="auto"/>
              <w:left w:val="single" w:sz="4" w:space="0" w:color="auto"/>
              <w:bottom w:val="nil"/>
              <w:right w:val="single" w:sz="4" w:space="0" w:color="auto"/>
            </w:tcBorders>
          </w:tcPr>
          <w:p w14:paraId="607C4366" w14:textId="77777777" w:rsidR="002954DA" w:rsidRPr="00E27D23" w:rsidRDefault="002954DA" w:rsidP="008D405A">
            <w:pPr>
              <w:widowControl w:val="0"/>
              <w:spacing w:after="0"/>
              <w:jc w:val="center"/>
              <w:rPr>
                <w:rFonts w:ascii="Arial" w:hAnsi="Arial"/>
                <w:b/>
                <w:sz w:val="18"/>
              </w:rPr>
            </w:pPr>
            <w:r w:rsidRPr="00E27D23">
              <w:rPr>
                <w:rFonts w:ascii="Arial" w:hAnsi="Arial"/>
                <w:b/>
                <w:sz w:val="18"/>
              </w:rPr>
              <w:t>St</w:t>
            </w:r>
          </w:p>
        </w:tc>
        <w:tc>
          <w:tcPr>
            <w:tcW w:w="3969" w:type="dxa"/>
            <w:tcBorders>
              <w:top w:val="single" w:sz="4" w:space="0" w:color="auto"/>
              <w:left w:val="single" w:sz="4" w:space="0" w:color="auto"/>
              <w:bottom w:val="nil"/>
              <w:right w:val="single" w:sz="4" w:space="0" w:color="auto"/>
            </w:tcBorders>
          </w:tcPr>
          <w:p w14:paraId="1A328223" w14:textId="77777777" w:rsidR="002954DA" w:rsidRPr="00E27D23" w:rsidRDefault="002954DA" w:rsidP="008D405A">
            <w:pPr>
              <w:widowControl w:val="0"/>
              <w:spacing w:after="0"/>
              <w:jc w:val="center"/>
              <w:rPr>
                <w:rFonts w:ascii="Arial" w:hAnsi="Arial"/>
                <w:b/>
                <w:sz w:val="18"/>
              </w:rPr>
            </w:pPr>
            <w:r w:rsidRPr="00E27D23">
              <w:rPr>
                <w:rFonts w:ascii="Arial" w:hAnsi="Arial"/>
                <w:b/>
                <w:sz w:val="18"/>
              </w:rPr>
              <w:t>Procedure</w:t>
            </w:r>
          </w:p>
        </w:tc>
        <w:tc>
          <w:tcPr>
            <w:tcW w:w="3685" w:type="dxa"/>
            <w:gridSpan w:val="2"/>
            <w:tcBorders>
              <w:top w:val="single" w:sz="4" w:space="0" w:color="auto"/>
              <w:left w:val="single" w:sz="4" w:space="0" w:color="auto"/>
              <w:bottom w:val="nil"/>
              <w:right w:val="single" w:sz="4" w:space="0" w:color="auto"/>
            </w:tcBorders>
          </w:tcPr>
          <w:p w14:paraId="1EB749A4" w14:textId="77777777" w:rsidR="002954DA" w:rsidRPr="00E27D23" w:rsidRDefault="002954DA" w:rsidP="008D405A">
            <w:pPr>
              <w:widowControl w:val="0"/>
              <w:spacing w:after="0"/>
              <w:jc w:val="center"/>
              <w:rPr>
                <w:rFonts w:ascii="Arial" w:hAnsi="Arial"/>
                <w:b/>
                <w:sz w:val="18"/>
              </w:rPr>
            </w:pPr>
            <w:r w:rsidRPr="00E27D23">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tcPr>
          <w:p w14:paraId="7890D2A5" w14:textId="77777777" w:rsidR="002954DA" w:rsidRPr="00E27D23" w:rsidRDefault="002954DA" w:rsidP="008D405A">
            <w:pPr>
              <w:widowControl w:val="0"/>
              <w:spacing w:after="0"/>
              <w:jc w:val="center"/>
              <w:rPr>
                <w:rFonts w:ascii="Arial" w:hAnsi="Arial"/>
                <w:b/>
                <w:sz w:val="18"/>
              </w:rPr>
            </w:pPr>
            <w:r w:rsidRPr="00E27D23">
              <w:rPr>
                <w:rFonts w:ascii="Arial" w:hAnsi="Arial"/>
                <w:b/>
                <w:sz w:val="18"/>
              </w:rPr>
              <w:t>TP</w:t>
            </w:r>
          </w:p>
        </w:tc>
        <w:tc>
          <w:tcPr>
            <w:tcW w:w="850" w:type="dxa"/>
            <w:tcBorders>
              <w:top w:val="single" w:sz="4" w:space="0" w:color="auto"/>
              <w:left w:val="single" w:sz="4" w:space="0" w:color="auto"/>
              <w:bottom w:val="nil"/>
              <w:right w:val="single" w:sz="4" w:space="0" w:color="auto"/>
            </w:tcBorders>
          </w:tcPr>
          <w:p w14:paraId="66EDFB60" w14:textId="77777777" w:rsidR="002954DA" w:rsidRPr="00E27D23" w:rsidRDefault="002954DA" w:rsidP="008D405A">
            <w:pPr>
              <w:widowControl w:val="0"/>
              <w:spacing w:after="0"/>
              <w:jc w:val="center"/>
              <w:rPr>
                <w:rFonts w:ascii="Arial" w:hAnsi="Arial"/>
                <w:b/>
                <w:sz w:val="18"/>
              </w:rPr>
            </w:pPr>
            <w:r w:rsidRPr="00E27D23">
              <w:rPr>
                <w:rFonts w:ascii="Arial" w:hAnsi="Arial"/>
                <w:b/>
                <w:sz w:val="18"/>
              </w:rPr>
              <w:t>Verdict</w:t>
            </w:r>
          </w:p>
        </w:tc>
      </w:tr>
      <w:tr w:rsidR="002954DA" w:rsidRPr="00E27D23" w14:paraId="4B085516" w14:textId="77777777" w:rsidTr="008D405A">
        <w:tc>
          <w:tcPr>
            <w:tcW w:w="534" w:type="dxa"/>
            <w:tcBorders>
              <w:top w:val="nil"/>
              <w:left w:val="single" w:sz="4" w:space="0" w:color="auto"/>
              <w:bottom w:val="single" w:sz="4" w:space="0" w:color="auto"/>
              <w:right w:val="single" w:sz="4" w:space="0" w:color="auto"/>
            </w:tcBorders>
          </w:tcPr>
          <w:p w14:paraId="4A377975" w14:textId="77777777" w:rsidR="002954DA" w:rsidRPr="00E27D23" w:rsidRDefault="002954DA" w:rsidP="008D405A">
            <w:pPr>
              <w:widowControl w:val="0"/>
              <w:spacing w:after="0"/>
              <w:jc w:val="center"/>
              <w:rPr>
                <w:rFonts w:ascii="Arial" w:hAnsi="Arial"/>
                <w:b/>
                <w:sz w:val="18"/>
              </w:rPr>
            </w:pPr>
          </w:p>
        </w:tc>
        <w:tc>
          <w:tcPr>
            <w:tcW w:w="3969" w:type="dxa"/>
            <w:tcBorders>
              <w:top w:val="nil"/>
              <w:left w:val="single" w:sz="4" w:space="0" w:color="auto"/>
              <w:bottom w:val="single" w:sz="4" w:space="0" w:color="auto"/>
              <w:right w:val="single" w:sz="4" w:space="0" w:color="auto"/>
            </w:tcBorders>
          </w:tcPr>
          <w:p w14:paraId="4D3B6461" w14:textId="77777777" w:rsidR="002954DA" w:rsidRPr="00E27D23" w:rsidRDefault="002954DA" w:rsidP="008D405A">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tcPr>
          <w:p w14:paraId="7A86C622" w14:textId="77777777" w:rsidR="002954DA" w:rsidRPr="00E27D23" w:rsidRDefault="002954DA" w:rsidP="008D405A">
            <w:pPr>
              <w:widowControl w:val="0"/>
              <w:spacing w:after="0"/>
              <w:jc w:val="center"/>
              <w:rPr>
                <w:rFonts w:ascii="Arial" w:hAnsi="Arial"/>
                <w:b/>
                <w:sz w:val="18"/>
              </w:rPr>
            </w:pPr>
            <w:r w:rsidRPr="00E27D23">
              <w:rPr>
                <w:rFonts w:ascii="Arial" w:hAnsi="Arial"/>
                <w:b/>
                <w:sz w:val="18"/>
              </w:rPr>
              <w:t>U - S</w:t>
            </w:r>
          </w:p>
        </w:tc>
        <w:tc>
          <w:tcPr>
            <w:tcW w:w="2976" w:type="dxa"/>
            <w:tcBorders>
              <w:top w:val="single" w:sz="4" w:space="0" w:color="auto"/>
              <w:left w:val="single" w:sz="4" w:space="0" w:color="auto"/>
              <w:bottom w:val="single" w:sz="4" w:space="0" w:color="auto"/>
              <w:right w:val="single" w:sz="4" w:space="0" w:color="auto"/>
            </w:tcBorders>
          </w:tcPr>
          <w:p w14:paraId="1F6C11F2" w14:textId="77777777" w:rsidR="002954DA" w:rsidRPr="00E27D23" w:rsidRDefault="002954DA" w:rsidP="008D405A">
            <w:pPr>
              <w:widowControl w:val="0"/>
              <w:spacing w:after="0"/>
              <w:jc w:val="center"/>
              <w:rPr>
                <w:rFonts w:ascii="Arial" w:hAnsi="Arial"/>
                <w:b/>
                <w:sz w:val="18"/>
              </w:rPr>
            </w:pPr>
            <w:r w:rsidRPr="00E27D23">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0FF933AE" w14:textId="77777777" w:rsidR="002954DA" w:rsidRPr="00E27D23" w:rsidRDefault="002954DA" w:rsidP="008D405A">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6640479E" w14:textId="77777777" w:rsidR="002954DA" w:rsidRPr="00E27D23" w:rsidRDefault="002954DA" w:rsidP="008D405A">
            <w:pPr>
              <w:widowControl w:val="0"/>
              <w:spacing w:after="0"/>
              <w:jc w:val="center"/>
              <w:rPr>
                <w:rFonts w:ascii="Arial" w:hAnsi="Arial"/>
                <w:b/>
                <w:sz w:val="18"/>
              </w:rPr>
            </w:pPr>
          </w:p>
        </w:tc>
      </w:tr>
      <w:tr w:rsidR="002954DA" w:rsidRPr="00E27D23" w14:paraId="0919D462" w14:textId="77777777" w:rsidTr="008D405A">
        <w:tc>
          <w:tcPr>
            <w:tcW w:w="534" w:type="dxa"/>
            <w:tcBorders>
              <w:top w:val="single" w:sz="4" w:space="0" w:color="auto"/>
              <w:left w:val="single" w:sz="4" w:space="0" w:color="auto"/>
              <w:bottom w:val="single" w:sz="4" w:space="0" w:color="auto"/>
              <w:right w:val="single" w:sz="4" w:space="0" w:color="auto"/>
            </w:tcBorders>
          </w:tcPr>
          <w:p w14:paraId="19B4FAEC"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tcPr>
          <w:p w14:paraId="4F0ADF9D" w14:textId="77777777" w:rsidR="002954DA" w:rsidRPr="00E27D23" w:rsidRDefault="002954DA" w:rsidP="008D405A">
            <w:pPr>
              <w:keepNext/>
              <w:keepLines/>
              <w:spacing w:after="0"/>
              <w:rPr>
                <w:rFonts w:ascii="Arial" w:hAnsi="Arial"/>
                <w:sz w:val="18"/>
                <w:lang w:eastAsia="zh-CN"/>
              </w:rPr>
            </w:pPr>
            <w:r w:rsidRPr="00E27D23">
              <w:rPr>
                <w:rFonts w:ascii="Arial" w:hAnsi="Arial"/>
                <w:sz w:val="18"/>
                <w:lang w:eastAsia="zh-CN"/>
              </w:rPr>
              <w:t>The SS transmits an RRCReconfiguration message to enable SL CSI reporting</w:t>
            </w:r>
          </w:p>
        </w:tc>
        <w:tc>
          <w:tcPr>
            <w:tcW w:w="709" w:type="dxa"/>
            <w:tcBorders>
              <w:top w:val="single" w:sz="4" w:space="0" w:color="auto"/>
              <w:left w:val="single" w:sz="4" w:space="0" w:color="auto"/>
              <w:bottom w:val="single" w:sz="4" w:space="0" w:color="auto"/>
              <w:right w:val="single" w:sz="4" w:space="0" w:color="auto"/>
            </w:tcBorders>
          </w:tcPr>
          <w:p w14:paraId="6F31667E"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tcPr>
          <w:p w14:paraId="5535F585" w14:textId="77777777" w:rsidR="002954DA" w:rsidRPr="00E27D23" w:rsidRDefault="002954DA" w:rsidP="008D405A">
            <w:pPr>
              <w:keepNext/>
              <w:keepLines/>
              <w:spacing w:after="0"/>
              <w:rPr>
                <w:rFonts w:ascii="Arial" w:hAnsi="Arial"/>
                <w:sz w:val="18"/>
                <w:lang w:eastAsia="zh-CN"/>
              </w:rPr>
            </w:pPr>
            <w:r w:rsidRPr="00E27D23">
              <w:rPr>
                <w:rFonts w:ascii="Arial" w:hAnsi="Arial"/>
                <w:sz w:val="18"/>
                <w:lang w:eastAsia="zh-CN"/>
              </w:rPr>
              <w:t xml:space="preserve">NR RRC: </w:t>
            </w:r>
            <w:r w:rsidRPr="00E27D23">
              <w:rPr>
                <w:rFonts w:ascii="Arial" w:hAnsi="Arial"/>
                <w:i/>
                <w:sz w:val="18"/>
                <w:lang w:eastAsia="zh-CN"/>
              </w:rPr>
              <w:t>RRCReconfiguration</w:t>
            </w:r>
          </w:p>
        </w:tc>
        <w:tc>
          <w:tcPr>
            <w:tcW w:w="568" w:type="dxa"/>
            <w:tcBorders>
              <w:top w:val="single" w:sz="4" w:space="0" w:color="auto"/>
              <w:left w:val="single" w:sz="4" w:space="0" w:color="auto"/>
              <w:bottom w:val="single" w:sz="4" w:space="0" w:color="auto"/>
              <w:right w:val="single" w:sz="4" w:space="0" w:color="auto"/>
            </w:tcBorders>
          </w:tcPr>
          <w:p w14:paraId="1218D200"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5D3D05F1"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w:t>
            </w:r>
          </w:p>
        </w:tc>
      </w:tr>
      <w:tr w:rsidR="002954DA" w:rsidRPr="00E27D23" w14:paraId="2DB08D4F" w14:textId="77777777" w:rsidTr="008D405A">
        <w:tc>
          <w:tcPr>
            <w:tcW w:w="534" w:type="dxa"/>
            <w:tcBorders>
              <w:top w:val="single" w:sz="4" w:space="0" w:color="auto"/>
              <w:left w:val="single" w:sz="4" w:space="0" w:color="auto"/>
              <w:bottom w:val="single" w:sz="4" w:space="0" w:color="auto"/>
              <w:right w:val="single" w:sz="4" w:space="0" w:color="auto"/>
            </w:tcBorders>
          </w:tcPr>
          <w:p w14:paraId="3EF5614F"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tcPr>
          <w:p w14:paraId="66A2E5E5" w14:textId="77777777" w:rsidR="002954DA" w:rsidRPr="00E27D23" w:rsidRDefault="002954DA" w:rsidP="008D405A">
            <w:pPr>
              <w:keepNext/>
              <w:keepLines/>
              <w:spacing w:after="0"/>
              <w:rPr>
                <w:rFonts w:ascii="Arial" w:hAnsi="Arial"/>
                <w:sz w:val="18"/>
                <w:lang w:eastAsia="zh-CN"/>
              </w:rPr>
            </w:pPr>
            <w:r w:rsidRPr="00E27D23">
              <w:rPr>
                <w:rFonts w:ascii="Arial" w:hAnsi="Arial"/>
                <w:sz w:val="18"/>
                <w:lang w:eastAsia="zh-CN"/>
              </w:rPr>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tcPr>
          <w:p w14:paraId="125A6600"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tcPr>
          <w:p w14:paraId="3107BF61" w14:textId="77777777" w:rsidR="002954DA" w:rsidRPr="00E27D23" w:rsidRDefault="002954DA" w:rsidP="008D405A">
            <w:pPr>
              <w:keepNext/>
              <w:keepLines/>
              <w:spacing w:after="0"/>
              <w:rPr>
                <w:rFonts w:ascii="Arial" w:hAnsi="Arial"/>
                <w:sz w:val="18"/>
              </w:rPr>
            </w:pPr>
            <w:r w:rsidRPr="00E27D23">
              <w:rPr>
                <w:rFonts w:ascii="Arial" w:hAnsi="Arial"/>
                <w:sz w:val="18"/>
                <w:lang w:eastAsia="zh-CN"/>
              </w:rPr>
              <w:t xml:space="preserve">NR RRC: </w:t>
            </w:r>
            <w:r w:rsidRPr="00E27D23">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tcPr>
          <w:p w14:paraId="1145BA9E"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3B14F2BA"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w:t>
            </w:r>
          </w:p>
        </w:tc>
      </w:tr>
      <w:tr w:rsidR="002954DA" w:rsidRPr="00E27D23" w14:paraId="224AB7B5" w14:textId="77777777" w:rsidTr="008D405A">
        <w:tc>
          <w:tcPr>
            <w:tcW w:w="534" w:type="dxa"/>
            <w:tcBorders>
              <w:top w:val="single" w:sz="4" w:space="0" w:color="auto"/>
              <w:left w:val="single" w:sz="4" w:space="0" w:color="auto"/>
              <w:bottom w:val="single" w:sz="4" w:space="0" w:color="auto"/>
              <w:right w:val="single" w:sz="4" w:space="0" w:color="auto"/>
            </w:tcBorders>
          </w:tcPr>
          <w:p w14:paraId="6929CAF7"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3</w:t>
            </w:r>
          </w:p>
        </w:tc>
        <w:tc>
          <w:tcPr>
            <w:tcW w:w="3969" w:type="dxa"/>
            <w:tcBorders>
              <w:top w:val="single" w:sz="4" w:space="0" w:color="auto"/>
              <w:left w:val="single" w:sz="4" w:space="0" w:color="auto"/>
              <w:bottom w:val="single" w:sz="4" w:space="0" w:color="auto"/>
              <w:right w:val="single" w:sz="4" w:space="0" w:color="auto"/>
            </w:tcBorders>
          </w:tcPr>
          <w:p w14:paraId="035C5993" w14:textId="77777777" w:rsidR="002954DA" w:rsidRPr="00E27D23" w:rsidRDefault="002954DA" w:rsidP="008D405A">
            <w:pPr>
              <w:keepNext/>
              <w:keepLines/>
              <w:spacing w:after="0"/>
              <w:rPr>
                <w:rFonts w:ascii="Arial" w:hAnsi="Arial"/>
                <w:sz w:val="18"/>
                <w:lang w:eastAsia="zh-CN"/>
              </w:rPr>
            </w:pPr>
            <w:r w:rsidRPr="00E27D23">
              <w:rPr>
                <w:rFonts w:ascii="Arial" w:hAnsi="Arial"/>
                <w:sz w:val="18"/>
                <w:lang w:eastAsia="zh-CN"/>
              </w:rPr>
              <w:t xml:space="preserve">The NR-SS-UE 1 transmits an </w:t>
            </w:r>
            <w:r w:rsidRPr="00E27D23">
              <w:rPr>
                <w:rFonts w:ascii="Arial" w:hAnsi="Arial"/>
                <w:i/>
                <w:sz w:val="18"/>
                <w:lang w:eastAsia="zh-CN"/>
              </w:rPr>
              <w:t>RRCReconfigurationSidelink</w:t>
            </w:r>
            <w:r w:rsidRPr="00E27D23">
              <w:rPr>
                <w:rFonts w:ascii="Arial" w:hAnsi="Arial"/>
                <w:sz w:val="18"/>
                <w:lang w:eastAsia="zh-CN"/>
              </w:rPr>
              <w:t xml:space="preserve"> message to provide sidelink CSI-RS resource and reporting configuration.</w:t>
            </w:r>
          </w:p>
        </w:tc>
        <w:tc>
          <w:tcPr>
            <w:tcW w:w="709" w:type="dxa"/>
            <w:tcBorders>
              <w:top w:val="single" w:sz="4" w:space="0" w:color="auto"/>
              <w:left w:val="single" w:sz="4" w:space="0" w:color="auto"/>
              <w:bottom w:val="single" w:sz="4" w:space="0" w:color="auto"/>
              <w:right w:val="single" w:sz="4" w:space="0" w:color="auto"/>
            </w:tcBorders>
          </w:tcPr>
          <w:p w14:paraId="08E508D7"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tcPr>
          <w:p w14:paraId="5590C891" w14:textId="77777777" w:rsidR="002954DA" w:rsidRPr="00E27D23" w:rsidRDefault="002954DA" w:rsidP="008D405A">
            <w:pPr>
              <w:keepNext/>
              <w:keepLines/>
              <w:spacing w:after="0"/>
              <w:rPr>
                <w:rFonts w:ascii="Arial" w:hAnsi="Arial"/>
                <w:sz w:val="18"/>
                <w:lang w:eastAsia="zh-CN"/>
              </w:rPr>
            </w:pPr>
            <w:r w:rsidRPr="00E27D23">
              <w:rPr>
                <w:rFonts w:ascii="Arial" w:hAnsi="Arial"/>
                <w:sz w:val="18"/>
                <w:lang w:eastAsia="zh-CN"/>
              </w:rPr>
              <w:t xml:space="preserve">NR PC5 RRC: </w:t>
            </w:r>
            <w:r w:rsidRPr="00E27D23">
              <w:rPr>
                <w:rFonts w:ascii="Arial" w:hAnsi="Arial"/>
                <w:i/>
                <w:sz w:val="18"/>
                <w:lang w:eastAsia="zh-CN"/>
              </w:rPr>
              <w:t>RRCReconfigurationSidelink</w:t>
            </w:r>
          </w:p>
        </w:tc>
        <w:tc>
          <w:tcPr>
            <w:tcW w:w="568" w:type="dxa"/>
            <w:tcBorders>
              <w:top w:val="single" w:sz="4" w:space="0" w:color="auto"/>
              <w:left w:val="single" w:sz="4" w:space="0" w:color="auto"/>
              <w:bottom w:val="single" w:sz="4" w:space="0" w:color="auto"/>
              <w:right w:val="single" w:sz="4" w:space="0" w:color="auto"/>
            </w:tcBorders>
          </w:tcPr>
          <w:p w14:paraId="2E6B3FD0"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637BDFEF"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w:t>
            </w:r>
          </w:p>
        </w:tc>
      </w:tr>
      <w:tr w:rsidR="002954DA" w:rsidRPr="00E27D23" w14:paraId="2E14E444" w14:textId="77777777" w:rsidTr="008D405A">
        <w:tc>
          <w:tcPr>
            <w:tcW w:w="534" w:type="dxa"/>
            <w:tcBorders>
              <w:top w:val="single" w:sz="4" w:space="0" w:color="auto"/>
              <w:left w:val="single" w:sz="4" w:space="0" w:color="auto"/>
              <w:bottom w:val="single" w:sz="4" w:space="0" w:color="auto"/>
              <w:right w:val="single" w:sz="4" w:space="0" w:color="auto"/>
            </w:tcBorders>
          </w:tcPr>
          <w:p w14:paraId="2776531A"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4</w:t>
            </w:r>
          </w:p>
        </w:tc>
        <w:tc>
          <w:tcPr>
            <w:tcW w:w="3969" w:type="dxa"/>
            <w:tcBorders>
              <w:top w:val="single" w:sz="4" w:space="0" w:color="auto"/>
              <w:left w:val="single" w:sz="4" w:space="0" w:color="auto"/>
              <w:bottom w:val="single" w:sz="4" w:space="0" w:color="auto"/>
              <w:right w:val="single" w:sz="4" w:space="0" w:color="auto"/>
            </w:tcBorders>
          </w:tcPr>
          <w:p w14:paraId="015ED6B4" w14:textId="77777777" w:rsidR="002954DA" w:rsidRPr="00E27D23" w:rsidRDefault="002954DA" w:rsidP="008D405A">
            <w:pPr>
              <w:keepNext/>
              <w:keepLines/>
              <w:spacing w:after="0"/>
              <w:rPr>
                <w:rFonts w:ascii="Arial" w:hAnsi="Arial"/>
                <w:sz w:val="18"/>
                <w:lang w:eastAsia="zh-CN"/>
              </w:rPr>
            </w:pPr>
            <w:r w:rsidRPr="00E27D23">
              <w:rPr>
                <w:rFonts w:ascii="Arial" w:hAnsi="Arial"/>
                <w:sz w:val="18"/>
                <w:lang w:eastAsia="zh-CN"/>
              </w:rPr>
              <w:t>The UE transmits an RRCReconfigurationCompleteSidelink message</w:t>
            </w:r>
          </w:p>
        </w:tc>
        <w:tc>
          <w:tcPr>
            <w:tcW w:w="709" w:type="dxa"/>
            <w:tcBorders>
              <w:top w:val="single" w:sz="4" w:space="0" w:color="auto"/>
              <w:left w:val="single" w:sz="4" w:space="0" w:color="auto"/>
              <w:bottom w:val="single" w:sz="4" w:space="0" w:color="auto"/>
              <w:right w:val="single" w:sz="4" w:space="0" w:color="auto"/>
            </w:tcBorders>
          </w:tcPr>
          <w:p w14:paraId="2E5F6B18"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tcPr>
          <w:p w14:paraId="1D9C37F0" w14:textId="77777777" w:rsidR="002954DA" w:rsidRPr="00E27D23" w:rsidRDefault="002954DA" w:rsidP="008D405A">
            <w:pPr>
              <w:widowControl w:val="0"/>
              <w:spacing w:after="0"/>
              <w:rPr>
                <w:rFonts w:ascii="Arial" w:hAnsi="Arial"/>
                <w:iCs/>
                <w:sz w:val="18"/>
                <w:lang w:eastAsia="zh-CN"/>
              </w:rPr>
            </w:pPr>
            <w:r w:rsidRPr="00E27D23">
              <w:rPr>
                <w:rFonts w:ascii="Arial" w:hAnsi="Arial"/>
                <w:sz w:val="18"/>
                <w:lang w:eastAsia="zh-CN"/>
              </w:rPr>
              <w:t xml:space="preserve">NR PC5 RRC: </w:t>
            </w:r>
            <w:r w:rsidRPr="00E27D23">
              <w:rPr>
                <w:rFonts w:ascii="Arial" w:hAnsi="Arial"/>
                <w:i/>
                <w:sz w:val="18"/>
                <w:lang w:eastAsia="zh-CN"/>
              </w:rPr>
              <w:t>RRCReconfigurationCompleteSidelink</w:t>
            </w:r>
          </w:p>
        </w:tc>
        <w:tc>
          <w:tcPr>
            <w:tcW w:w="568" w:type="dxa"/>
            <w:tcBorders>
              <w:top w:val="single" w:sz="4" w:space="0" w:color="auto"/>
              <w:left w:val="single" w:sz="4" w:space="0" w:color="auto"/>
              <w:bottom w:val="single" w:sz="4" w:space="0" w:color="auto"/>
              <w:right w:val="single" w:sz="4" w:space="0" w:color="auto"/>
            </w:tcBorders>
          </w:tcPr>
          <w:p w14:paraId="0D1AA45B"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521FEEB1"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w:t>
            </w:r>
          </w:p>
        </w:tc>
      </w:tr>
      <w:tr w:rsidR="002954DA" w:rsidRPr="00E27D23" w14:paraId="33DF0587" w14:textId="77777777" w:rsidTr="008D405A">
        <w:tc>
          <w:tcPr>
            <w:tcW w:w="534" w:type="dxa"/>
            <w:tcBorders>
              <w:top w:val="single" w:sz="4" w:space="0" w:color="auto"/>
              <w:left w:val="single" w:sz="4" w:space="0" w:color="auto"/>
              <w:bottom w:val="single" w:sz="4" w:space="0" w:color="auto"/>
              <w:right w:val="single" w:sz="4" w:space="0" w:color="auto"/>
            </w:tcBorders>
          </w:tcPr>
          <w:p w14:paraId="7285CC55"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5</w:t>
            </w:r>
          </w:p>
        </w:tc>
        <w:tc>
          <w:tcPr>
            <w:tcW w:w="3969" w:type="dxa"/>
            <w:tcBorders>
              <w:top w:val="single" w:sz="4" w:space="0" w:color="auto"/>
              <w:left w:val="single" w:sz="4" w:space="0" w:color="auto"/>
              <w:bottom w:val="single" w:sz="4" w:space="0" w:color="auto"/>
              <w:right w:val="single" w:sz="4" w:space="0" w:color="auto"/>
            </w:tcBorders>
          </w:tcPr>
          <w:p w14:paraId="11FCCB99" w14:textId="77777777" w:rsidR="002954DA" w:rsidRPr="00E27D23" w:rsidRDefault="002954DA" w:rsidP="008D405A">
            <w:pPr>
              <w:keepNext/>
              <w:keepLines/>
              <w:spacing w:after="0"/>
              <w:rPr>
                <w:rFonts w:ascii="Arial" w:hAnsi="Arial"/>
                <w:sz w:val="18"/>
                <w:lang w:eastAsia="zh-CN"/>
              </w:rPr>
            </w:pPr>
            <w:r w:rsidRPr="00E27D23">
              <w:rPr>
                <w:rFonts w:ascii="Arial" w:hAnsi="Arial"/>
                <w:sz w:val="18"/>
                <w:lang w:eastAsia="zh-CN"/>
              </w:rPr>
              <w:t xml:space="preserve">The NR-SS-UE 1 transmits a SCI format 2-A with CSI request = 1 and starts transmitting SL CSI-RS according to the SL CSI-RS resource configuration included in </w:t>
            </w:r>
            <w:r w:rsidRPr="00E27D23">
              <w:rPr>
                <w:rFonts w:ascii="Arial" w:hAnsi="Arial"/>
                <w:i/>
                <w:sz w:val="18"/>
                <w:lang w:eastAsia="zh-CN"/>
              </w:rPr>
              <w:t>RRCReconfigurationSidelink</w:t>
            </w:r>
            <w:r w:rsidRPr="00E27D23">
              <w:rPr>
                <w:rFonts w:ascii="Arial" w:hAnsi="Arial"/>
                <w:sz w:val="18"/>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2A1B63A8"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tcPr>
          <w:p w14:paraId="77CAEAE9" w14:textId="77777777" w:rsidR="002954DA" w:rsidRPr="00E27D23" w:rsidRDefault="002954DA" w:rsidP="008D405A">
            <w:pPr>
              <w:widowControl w:val="0"/>
              <w:spacing w:after="0"/>
              <w:rPr>
                <w:rFonts w:ascii="Arial" w:hAnsi="Arial"/>
                <w:sz w:val="18"/>
                <w:lang w:eastAsia="zh-CN"/>
              </w:rPr>
            </w:pPr>
            <w:r w:rsidRPr="00E27D23">
              <w:rPr>
                <w:rFonts w:ascii="Arial" w:hAnsi="Arial"/>
                <w:sz w:val="18"/>
                <w:lang w:eastAsia="zh-CN"/>
              </w:rPr>
              <w:t>SCI format 2-A</w:t>
            </w:r>
          </w:p>
        </w:tc>
        <w:tc>
          <w:tcPr>
            <w:tcW w:w="568" w:type="dxa"/>
            <w:tcBorders>
              <w:top w:val="single" w:sz="4" w:space="0" w:color="auto"/>
              <w:left w:val="single" w:sz="4" w:space="0" w:color="auto"/>
              <w:bottom w:val="single" w:sz="4" w:space="0" w:color="auto"/>
              <w:right w:val="single" w:sz="4" w:space="0" w:color="auto"/>
            </w:tcBorders>
          </w:tcPr>
          <w:p w14:paraId="3EA2E667"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0A6DDDB4"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w:t>
            </w:r>
          </w:p>
        </w:tc>
      </w:tr>
      <w:tr w:rsidR="002954DA" w:rsidRPr="00E27D23" w14:paraId="57E02415" w14:textId="77777777" w:rsidTr="008D405A">
        <w:tc>
          <w:tcPr>
            <w:tcW w:w="534" w:type="dxa"/>
            <w:tcBorders>
              <w:top w:val="single" w:sz="4" w:space="0" w:color="auto"/>
              <w:left w:val="single" w:sz="4" w:space="0" w:color="auto"/>
              <w:bottom w:val="single" w:sz="4" w:space="0" w:color="auto"/>
              <w:right w:val="single" w:sz="4" w:space="0" w:color="auto"/>
            </w:tcBorders>
          </w:tcPr>
          <w:p w14:paraId="0DE3DC4B"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6</w:t>
            </w:r>
          </w:p>
        </w:tc>
        <w:tc>
          <w:tcPr>
            <w:tcW w:w="3969" w:type="dxa"/>
            <w:tcBorders>
              <w:top w:val="single" w:sz="4" w:space="0" w:color="auto"/>
              <w:left w:val="single" w:sz="4" w:space="0" w:color="auto"/>
              <w:bottom w:val="single" w:sz="4" w:space="0" w:color="auto"/>
              <w:right w:val="single" w:sz="4" w:space="0" w:color="auto"/>
            </w:tcBorders>
          </w:tcPr>
          <w:p w14:paraId="7986F153" w14:textId="77777777" w:rsidR="002954DA" w:rsidRPr="00E27D23" w:rsidRDefault="002954DA" w:rsidP="008D405A">
            <w:pPr>
              <w:keepNext/>
              <w:keepLines/>
              <w:spacing w:after="0"/>
              <w:rPr>
                <w:rFonts w:ascii="Arial" w:hAnsi="Arial"/>
                <w:sz w:val="18"/>
                <w:lang w:eastAsia="zh-CN"/>
              </w:rPr>
            </w:pPr>
            <w:r w:rsidRPr="00E27D23">
              <w:rPr>
                <w:rFonts w:ascii="Arial" w:hAnsi="Arial"/>
                <w:sz w:val="18"/>
                <w:lang w:eastAsia="zh-CN"/>
              </w:rPr>
              <w:t>Check: Does the UE transmit a SL CSI reporting MAC-CE before slot n+k?</w:t>
            </w:r>
          </w:p>
          <w:p w14:paraId="48E4F350" w14:textId="77777777" w:rsidR="002954DA" w:rsidRPr="00E27D23" w:rsidRDefault="002954DA" w:rsidP="008D405A">
            <w:pPr>
              <w:keepNext/>
              <w:keepLines/>
              <w:spacing w:after="0"/>
              <w:rPr>
                <w:rFonts w:ascii="Arial" w:hAnsi="Arial"/>
                <w:sz w:val="18"/>
                <w:lang w:eastAsia="zh-CN"/>
              </w:rPr>
            </w:pPr>
          </w:p>
          <w:p w14:paraId="12572F23" w14:textId="77777777" w:rsidR="002954DA" w:rsidRPr="00E27D23" w:rsidRDefault="002954DA" w:rsidP="008D405A">
            <w:pPr>
              <w:keepNext/>
              <w:keepLines/>
              <w:spacing w:after="0"/>
              <w:rPr>
                <w:rFonts w:ascii="Arial" w:hAnsi="Arial"/>
                <w:sz w:val="18"/>
                <w:lang w:eastAsia="zh-CN"/>
              </w:rPr>
            </w:pPr>
            <w:r w:rsidRPr="00E27D23">
              <w:rPr>
                <w:rFonts w:ascii="Arial" w:hAnsi="Arial"/>
                <w:sz w:val="18"/>
                <w:lang w:eastAsia="zh-CN"/>
              </w:rPr>
              <w:t>NOTE: Slot n is the slot that UE receives SCI format 2-A with CSI request = 1. k is the SL CSI report latency requirement (in slots) indicated by sl-LatencyBoundCSI-Report.</w:t>
            </w:r>
          </w:p>
        </w:tc>
        <w:tc>
          <w:tcPr>
            <w:tcW w:w="709" w:type="dxa"/>
            <w:tcBorders>
              <w:top w:val="single" w:sz="4" w:space="0" w:color="auto"/>
              <w:left w:val="single" w:sz="4" w:space="0" w:color="auto"/>
              <w:bottom w:val="single" w:sz="4" w:space="0" w:color="auto"/>
              <w:right w:val="single" w:sz="4" w:space="0" w:color="auto"/>
            </w:tcBorders>
          </w:tcPr>
          <w:p w14:paraId="35B81AD9"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tcPr>
          <w:p w14:paraId="72EAB518" w14:textId="77777777" w:rsidR="002954DA" w:rsidRPr="00E27D23" w:rsidRDefault="002954DA" w:rsidP="008D405A">
            <w:pPr>
              <w:widowControl w:val="0"/>
              <w:spacing w:after="0"/>
              <w:rPr>
                <w:rFonts w:ascii="Arial" w:hAnsi="Arial"/>
                <w:sz w:val="18"/>
                <w:lang w:eastAsia="zh-CN"/>
              </w:rPr>
            </w:pPr>
            <w:r w:rsidRPr="00E27D23">
              <w:rPr>
                <w:rFonts w:ascii="Arial" w:hAnsi="Arial"/>
                <w:sz w:val="18"/>
                <w:lang w:eastAsia="zh-CN"/>
              </w:rPr>
              <w:t>MAC CE (Sidelink CSI Reporting)</w:t>
            </w:r>
          </w:p>
        </w:tc>
        <w:tc>
          <w:tcPr>
            <w:tcW w:w="568" w:type="dxa"/>
            <w:tcBorders>
              <w:top w:val="single" w:sz="4" w:space="0" w:color="auto"/>
              <w:left w:val="single" w:sz="4" w:space="0" w:color="auto"/>
              <w:bottom w:val="single" w:sz="4" w:space="0" w:color="auto"/>
              <w:right w:val="single" w:sz="4" w:space="0" w:color="auto"/>
            </w:tcBorders>
          </w:tcPr>
          <w:p w14:paraId="313257C0"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tcPr>
          <w:p w14:paraId="735D284E" w14:textId="77777777" w:rsidR="002954DA" w:rsidRPr="00E27D23" w:rsidRDefault="002954DA" w:rsidP="008D405A">
            <w:pPr>
              <w:widowControl w:val="0"/>
              <w:spacing w:after="0"/>
              <w:jc w:val="center"/>
              <w:rPr>
                <w:rFonts w:ascii="Arial" w:hAnsi="Arial"/>
                <w:sz w:val="18"/>
                <w:lang w:eastAsia="zh-CN"/>
              </w:rPr>
            </w:pPr>
            <w:r w:rsidRPr="00E27D23">
              <w:rPr>
                <w:rFonts w:ascii="Arial" w:hAnsi="Arial"/>
                <w:sz w:val="18"/>
                <w:lang w:eastAsia="zh-CN"/>
              </w:rPr>
              <w:t>P</w:t>
            </w:r>
          </w:p>
        </w:tc>
      </w:tr>
    </w:tbl>
    <w:p w14:paraId="4CD51B43" w14:textId="77777777" w:rsidR="002954DA" w:rsidRPr="00E27D23" w:rsidRDefault="002954DA" w:rsidP="002954DA">
      <w:pPr>
        <w:rPr>
          <w:snapToGrid w:val="0"/>
          <w:lang w:eastAsia="zh-CN"/>
        </w:rPr>
      </w:pPr>
    </w:p>
    <w:p w14:paraId="2683A6D1" w14:textId="77777777" w:rsidR="002954DA" w:rsidRPr="00E27D23" w:rsidRDefault="002954DA" w:rsidP="002954DA">
      <w:pPr>
        <w:pStyle w:val="H6"/>
        <w:rPr>
          <w:lang w:eastAsia="zh-CN"/>
        </w:rPr>
      </w:pPr>
      <w:r w:rsidRPr="00E27D23">
        <w:rPr>
          <w:lang w:eastAsia="zh-CN"/>
        </w:rPr>
        <w:t>12.2.7.2.3.3</w:t>
      </w:r>
      <w:r w:rsidRPr="00E27D23">
        <w:tab/>
        <w:t>Specific message contents</w:t>
      </w:r>
    </w:p>
    <w:p w14:paraId="23A372B9" w14:textId="77777777" w:rsidR="002954DA" w:rsidRPr="00E27D23" w:rsidRDefault="002954DA" w:rsidP="002954DA">
      <w:pPr>
        <w:pStyle w:val="TH"/>
      </w:pPr>
      <w:r w:rsidRPr="00E27D23">
        <w:t xml:space="preserve">Table </w:t>
      </w:r>
      <w:r w:rsidRPr="00E27D23">
        <w:rPr>
          <w:lang w:eastAsia="zh-CN"/>
        </w:rPr>
        <w:t>12.2.7.2.3.3-1</w:t>
      </w:r>
      <w:r w:rsidRPr="00E27D23">
        <w:t xml:space="preserve">: </w:t>
      </w:r>
      <w:r w:rsidRPr="00E27D23">
        <w:rPr>
          <w:iCs/>
        </w:rPr>
        <w:t>RRCReconfiguration (</w:t>
      </w:r>
      <w:r w:rsidRPr="00E27D23">
        <w:t>Table 12.2.7.2.3.2-1</w:t>
      </w:r>
      <w:r w:rsidRPr="00E27D23">
        <w:rPr>
          <w:iCs/>
        </w:rPr>
        <w:t>, Step 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954DA" w:rsidRPr="00E27D23" w14:paraId="3175FA0B" w14:textId="77777777" w:rsidTr="008D405A">
        <w:tc>
          <w:tcPr>
            <w:tcW w:w="9738" w:type="dxa"/>
            <w:gridSpan w:val="4"/>
          </w:tcPr>
          <w:p w14:paraId="5074F208" w14:textId="77777777" w:rsidR="002954DA" w:rsidRPr="00E27D23" w:rsidRDefault="002954DA" w:rsidP="008D405A">
            <w:pPr>
              <w:pStyle w:val="TAL"/>
            </w:pPr>
            <w:r w:rsidRPr="00E27D23">
              <w:t>Derivation Path: TS 38.508-1 [4], Table 4.6.1-13 with condition SIDELINK</w:t>
            </w:r>
          </w:p>
        </w:tc>
      </w:tr>
      <w:tr w:rsidR="002954DA" w:rsidRPr="00E27D23" w14:paraId="6F2B27B6" w14:textId="77777777" w:rsidTr="008D405A">
        <w:tblPrEx>
          <w:tblCellMar>
            <w:left w:w="108" w:type="dxa"/>
            <w:right w:w="108" w:type="dxa"/>
          </w:tblCellMar>
        </w:tblPrEx>
        <w:tc>
          <w:tcPr>
            <w:tcW w:w="4535" w:type="dxa"/>
          </w:tcPr>
          <w:p w14:paraId="1606495F" w14:textId="77777777" w:rsidR="002954DA" w:rsidRPr="00E27D23" w:rsidRDefault="002954DA" w:rsidP="008D405A">
            <w:pPr>
              <w:pStyle w:val="TAH"/>
            </w:pPr>
            <w:r w:rsidRPr="00E27D23">
              <w:t>Information Element</w:t>
            </w:r>
          </w:p>
        </w:tc>
        <w:tc>
          <w:tcPr>
            <w:tcW w:w="2267" w:type="dxa"/>
          </w:tcPr>
          <w:p w14:paraId="0A397F08" w14:textId="77777777" w:rsidR="002954DA" w:rsidRPr="00E27D23" w:rsidRDefault="002954DA" w:rsidP="008D405A">
            <w:pPr>
              <w:pStyle w:val="TAH"/>
            </w:pPr>
            <w:r w:rsidRPr="00E27D23">
              <w:t>Value/remark</w:t>
            </w:r>
          </w:p>
        </w:tc>
        <w:tc>
          <w:tcPr>
            <w:tcW w:w="1700" w:type="dxa"/>
          </w:tcPr>
          <w:p w14:paraId="5ACB0E40" w14:textId="77777777" w:rsidR="002954DA" w:rsidRPr="00E27D23" w:rsidRDefault="002954DA" w:rsidP="008D405A">
            <w:pPr>
              <w:pStyle w:val="TAH"/>
            </w:pPr>
            <w:r w:rsidRPr="00E27D23">
              <w:t>Comment</w:t>
            </w:r>
          </w:p>
        </w:tc>
        <w:tc>
          <w:tcPr>
            <w:tcW w:w="1245" w:type="dxa"/>
          </w:tcPr>
          <w:p w14:paraId="3AEE9DDE" w14:textId="77777777" w:rsidR="002954DA" w:rsidRPr="00E27D23" w:rsidRDefault="002954DA" w:rsidP="008D405A">
            <w:pPr>
              <w:pStyle w:val="TAH"/>
            </w:pPr>
            <w:r w:rsidRPr="00E27D23">
              <w:t>Condition</w:t>
            </w:r>
          </w:p>
        </w:tc>
      </w:tr>
      <w:tr w:rsidR="002954DA" w:rsidRPr="00E27D23" w14:paraId="69C468A6" w14:textId="77777777" w:rsidTr="008D405A">
        <w:tblPrEx>
          <w:tblCellMar>
            <w:left w:w="108" w:type="dxa"/>
            <w:right w:w="108" w:type="dxa"/>
          </w:tblCellMar>
        </w:tblPrEx>
        <w:tc>
          <w:tcPr>
            <w:tcW w:w="4535" w:type="dxa"/>
          </w:tcPr>
          <w:p w14:paraId="659F57B1" w14:textId="77777777" w:rsidR="002954DA" w:rsidRPr="00E27D23" w:rsidRDefault="002954DA" w:rsidP="008D405A">
            <w:pPr>
              <w:pStyle w:val="TAL"/>
            </w:pPr>
            <w:r w:rsidRPr="00E27D23">
              <w:t>RRCReconfiguration ::= SEQUENCE {</w:t>
            </w:r>
          </w:p>
        </w:tc>
        <w:tc>
          <w:tcPr>
            <w:tcW w:w="2267" w:type="dxa"/>
          </w:tcPr>
          <w:p w14:paraId="2CF414C4" w14:textId="77777777" w:rsidR="002954DA" w:rsidRPr="00E27D23" w:rsidRDefault="002954DA" w:rsidP="008D405A">
            <w:pPr>
              <w:pStyle w:val="TAL"/>
            </w:pPr>
          </w:p>
        </w:tc>
        <w:tc>
          <w:tcPr>
            <w:tcW w:w="1700" w:type="dxa"/>
          </w:tcPr>
          <w:p w14:paraId="2ACD7986" w14:textId="77777777" w:rsidR="002954DA" w:rsidRPr="00E27D23" w:rsidRDefault="002954DA" w:rsidP="008D405A">
            <w:pPr>
              <w:pStyle w:val="TAL"/>
            </w:pPr>
          </w:p>
        </w:tc>
        <w:tc>
          <w:tcPr>
            <w:tcW w:w="1245" w:type="dxa"/>
          </w:tcPr>
          <w:p w14:paraId="27BBC6C0" w14:textId="77777777" w:rsidR="002954DA" w:rsidRPr="00E27D23" w:rsidRDefault="002954DA" w:rsidP="008D405A">
            <w:pPr>
              <w:pStyle w:val="TAL"/>
            </w:pPr>
          </w:p>
        </w:tc>
      </w:tr>
      <w:tr w:rsidR="002954DA" w:rsidRPr="00E27D23" w14:paraId="470114EC" w14:textId="77777777" w:rsidTr="008D405A">
        <w:tblPrEx>
          <w:tblCellMar>
            <w:left w:w="108" w:type="dxa"/>
            <w:right w:w="108" w:type="dxa"/>
          </w:tblCellMar>
        </w:tblPrEx>
        <w:tc>
          <w:tcPr>
            <w:tcW w:w="4535" w:type="dxa"/>
          </w:tcPr>
          <w:p w14:paraId="2EEF8B49" w14:textId="77777777" w:rsidR="002954DA" w:rsidRPr="00E27D23" w:rsidRDefault="002954DA" w:rsidP="008D405A">
            <w:pPr>
              <w:pStyle w:val="TAL"/>
            </w:pPr>
            <w:r w:rsidRPr="00E27D23">
              <w:t xml:space="preserve">  criticalExtensions CHOICE {</w:t>
            </w:r>
          </w:p>
        </w:tc>
        <w:tc>
          <w:tcPr>
            <w:tcW w:w="2267" w:type="dxa"/>
          </w:tcPr>
          <w:p w14:paraId="36BF4756" w14:textId="77777777" w:rsidR="002954DA" w:rsidRPr="00E27D23" w:rsidRDefault="002954DA" w:rsidP="008D405A">
            <w:pPr>
              <w:pStyle w:val="TAL"/>
            </w:pPr>
          </w:p>
        </w:tc>
        <w:tc>
          <w:tcPr>
            <w:tcW w:w="1700" w:type="dxa"/>
          </w:tcPr>
          <w:p w14:paraId="63208395" w14:textId="77777777" w:rsidR="002954DA" w:rsidRPr="00E27D23" w:rsidRDefault="002954DA" w:rsidP="008D405A">
            <w:pPr>
              <w:pStyle w:val="TAL"/>
            </w:pPr>
          </w:p>
        </w:tc>
        <w:tc>
          <w:tcPr>
            <w:tcW w:w="1245" w:type="dxa"/>
          </w:tcPr>
          <w:p w14:paraId="7164E70F" w14:textId="77777777" w:rsidR="002954DA" w:rsidRPr="00E27D23" w:rsidRDefault="002954DA" w:rsidP="008D405A">
            <w:pPr>
              <w:pStyle w:val="TAL"/>
            </w:pPr>
          </w:p>
        </w:tc>
      </w:tr>
      <w:tr w:rsidR="002954DA" w:rsidRPr="00E27D23" w14:paraId="5C0E221C" w14:textId="77777777" w:rsidTr="008D405A">
        <w:tblPrEx>
          <w:tblCellMar>
            <w:left w:w="108" w:type="dxa"/>
            <w:right w:w="108" w:type="dxa"/>
          </w:tblCellMar>
        </w:tblPrEx>
        <w:tc>
          <w:tcPr>
            <w:tcW w:w="4535" w:type="dxa"/>
            <w:tcBorders>
              <w:bottom w:val="single" w:sz="4" w:space="0" w:color="auto"/>
            </w:tcBorders>
          </w:tcPr>
          <w:p w14:paraId="0F8C7FEC" w14:textId="77777777" w:rsidR="002954DA" w:rsidRPr="00E27D23" w:rsidRDefault="002954DA" w:rsidP="008D405A">
            <w:pPr>
              <w:pStyle w:val="TAL"/>
            </w:pPr>
            <w:r w:rsidRPr="00E27D23">
              <w:t xml:space="preserve">    rrcReconfiguration SEQUENCE {</w:t>
            </w:r>
          </w:p>
        </w:tc>
        <w:tc>
          <w:tcPr>
            <w:tcW w:w="2267" w:type="dxa"/>
          </w:tcPr>
          <w:p w14:paraId="1C144093" w14:textId="77777777" w:rsidR="002954DA" w:rsidRPr="00E27D23" w:rsidRDefault="002954DA" w:rsidP="008D405A">
            <w:pPr>
              <w:pStyle w:val="TAL"/>
            </w:pPr>
          </w:p>
        </w:tc>
        <w:tc>
          <w:tcPr>
            <w:tcW w:w="1700" w:type="dxa"/>
          </w:tcPr>
          <w:p w14:paraId="4FFE17F3" w14:textId="77777777" w:rsidR="002954DA" w:rsidRPr="00E27D23" w:rsidRDefault="002954DA" w:rsidP="008D405A">
            <w:pPr>
              <w:pStyle w:val="TAL"/>
            </w:pPr>
          </w:p>
        </w:tc>
        <w:tc>
          <w:tcPr>
            <w:tcW w:w="1245" w:type="dxa"/>
          </w:tcPr>
          <w:p w14:paraId="61E9A93B" w14:textId="77777777" w:rsidR="002954DA" w:rsidRPr="00E27D23" w:rsidRDefault="002954DA" w:rsidP="008D405A">
            <w:pPr>
              <w:pStyle w:val="TAL"/>
            </w:pPr>
          </w:p>
        </w:tc>
      </w:tr>
      <w:tr w:rsidR="002954DA" w:rsidRPr="00E27D23" w14:paraId="07734708" w14:textId="77777777" w:rsidTr="008D405A">
        <w:tblPrEx>
          <w:tblCellMar>
            <w:left w:w="108" w:type="dxa"/>
            <w:right w:w="108" w:type="dxa"/>
          </w:tblCellMar>
        </w:tblPrEx>
        <w:tc>
          <w:tcPr>
            <w:tcW w:w="4535" w:type="dxa"/>
            <w:tcBorders>
              <w:bottom w:val="single" w:sz="4" w:space="0" w:color="auto"/>
            </w:tcBorders>
          </w:tcPr>
          <w:p w14:paraId="253F78AC" w14:textId="77777777" w:rsidR="002954DA" w:rsidRPr="00E27D23" w:rsidRDefault="002954DA" w:rsidP="008D405A">
            <w:pPr>
              <w:pStyle w:val="TAL"/>
            </w:pPr>
            <w:r w:rsidRPr="00E27D23">
              <w:t xml:space="preserve">      nonCriticalExtension SEQUENCE {</w:t>
            </w:r>
          </w:p>
        </w:tc>
        <w:tc>
          <w:tcPr>
            <w:tcW w:w="2267" w:type="dxa"/>
          </w:tcPr>
          <w:p w14:paraId="0F051290" w14:textId="77777777" w:rsidR="002954DA" w:rsidRPr="00E27D23" w:rsidRDefault="002954DA" w:rsidP="008D405A">
            <w:pPr>
              <w:pStyle w:val="TAL"/>
            </w:pPr>
          </w:p>
        </w:tc>
        <w:tc>
          <w:tcPr>
            <w:tcW w:w="1700" w:type="dxa"/>
          </w:tcPr>
          <w:p w14:paraId="50A5DB01" w14:textId="77777777" w:rsidR="002954DA" w:rsidRPr="00E27D23" w:rsidRDefault="002954DA" w:rsidP="008D405A">
            <w:pPr>
              <w:pStyle w:val="TAL"/>
            </w:pPr>
          </w:p>
        </w:tc>
        <w:tc>
          <w:tcPr>
            <w:tcW w:w="1245" w:type="dxa"/>
          </w:tcPr>
          <w:p w14:paraId="05CF9427" w14:textId="77777777" w:rsidR="002954DA" w:rsidRPr="00E27D23" w:rsidRDefault="002954DA" w:rsidP="008D405A">
            <w:pPr>
              <w:pStyle w:val="TAL"/>
            </w:pPr>
          </w:p>
        </w:tc>
      </w:tr>
      <w:tr w:rsidR="002954DA" w:rsidRPr="00E27D23" w14:paraId="4F5F823F" w14:textId="77777777" w:rsidTr="008D405A">
        <w:tblPrEx>
          <w:tblCellMar>
            <w:left w:w="108" w:type="dxa"/>
            <w:right w:w="108" w:type="dxa"/>
          </w:tblCellMar>
        </w:tblPrEx>
        <w:tc>
          <w:tcPr>
            <w:tcW w:w="4535" w:type="dxa"/>
            <w:tcBorders>
              <w:bottom w:val="single" w:sz="4" w:space="0" w:color="auto"/>
            </w:tcBorders>
          </w:tcPr>
          <w:p w14:paraId="6C78AD7C" w14:textId="77777777" w:rsidR="002954DA" w:rsidRPr="00E27D23" w:rsidRDefault="002954DA" w:rsidP="008D405A">
            <w:pPr>
              <w:pStyle w:val="TAL"/>
            </w:pPr>
            <w:r w:rsidRPr="00E27D23">
              <w:t xml:space="preserve">        nonCriticalExtension SEQUENCE {</w:t>
            </w:r>
          </w:p>
        </w:tc>
        <w:tc>
          <w:tcPr>
            <w:tcW w:w="2267" w:type="dxa"/>
          </w:tcPr>
          <w:p w14:paraId="6CA454FF" w14:textId="77777777" w:rsidR="002954DA" w:rsidRPr="00E27D23" w:rsidRDefault="002954DA" w:rsidP="008D405A">
            <w:pPr>
              <w:pStyle w:val="TAL"/>
            </w:pPr>
          </w:p>
        </w:tc>
        <w:tc>
          <w:tcPr>
            <w:tcW w:w="1700" w:type="dxa"/>
          </w:tcPr>
          <w:p w14:paraId="775DAAA7" w14:textId="77777777" w:rsidR="002954DA" w:rsidRPr="00E27D23" w:rsidRDefault="002954DA" w:rsidP="008D405A">
            <w:pPr>
              <w:pStyle w:val="TAL"/>
            </w:pPr>
          </w:p>
        </w:tc>
        <w:tc>
          <w:tcPr>
            <w:tcW w:w="1245" w:type="dxa"/>
          </w:tcPr>
          <w:p w14:paraId="5F68B7C9" w14:textId="77777777" w:rsidR="002954DA" w:rsidRPr="00E27D23" w:rsidRDefault="002954DA" w:rsidP="008D405A">
            <w:pPr>
              <w:pStyle w:val="TAL"/>
            </w:pPr>
          </w:p>
        </w:tc>
      </w:tr>
      <w:tr w:rsidR="002954DA" w:rsidRPr="00E27D23" w14:paraId="5A09F5B6" w14:textId="77777777" w:rsidTr="008D405A">
        <w:tblPrEx>
          <w:tblCellMar>
            <w:left w:w="108" w:type="dxa"/>
            <w:right w:w="108" w:type="dxa"/>
          </w:tblCellMar>
        </w:tblPrEx>
        <w:tc>
          <w:tcPr>
            <w:tcW w:w="4535" w:type="dxa"/>
            <w:tcBorders>
              <w:bottom w:val="single" w:sz="4" w:space="0" w:color="auto"/>
            </w:tcBorders>
          </w:tcPr>
          <w:p w14:paraId="1E1477C4" w14:textId="77777777" w:rsidR="002954DA" w:rsidRPr="00E27D23" w:rsidRDefault="002954DA" w:rsidP="008D405A">
            <w:pPr>
              <w:pStyle w:val="TAL"/>
            </w:pPr>
            <w:r w:rsidRPr="00E27D23">
              <w:t xml:space="preserve">          nonCriticalExtension SEQUENCE {</w:t>
            </w:r>
          </w:p>
        </w:tc>
        <w:tc>
          <w:tcPr>
            <w:tcW w:w="2267" w:type="dxa"/>
          </w:tcPr>
          <w:p w14:paraId="12435B9E" w14:textId="77777777" w:rsidR="002954DA" w:rsidRPr="00E27D23" w:rsidRDefault="002954DA" w:rsidP="008D405A">
            <w:pPr>
              <w:pStyle w:val="TAL"/>
            </w:pPr>
          </w:p>
        </w:tc>
        <w:tc>
          <w:tcPr>
            <w:tcW w:w="1700" w:type="dxa"/>
          </w:tcPr>
          <w:p w14:paraId="3D1E85D4" w14:textId="77777777" w:rsidR="002954DA" w:rsidRPr="00E27D23" w:rsidRDefault="002954DA" w:rsidP="008D405A">
            <w:pPr>
              <w:pStyle w:val="TAL"/>
            </w:pPr>
          </w:p>
        </w:tc>
        <w:tc>
          <w:tcPr>
            <w:tcW w:w="1245" w:type="dxa"/>
          </w:tcPr>
          <w:p w14:paraId="5700F027" w14:textId="77777777" w:rsidR="002954DA" w:rsidRPr="00E27D23" w:rsidRDefault="002954DA" w:rsidP="008D405A">
            <w:pPr>
              <w:pStyle w:val="TAL"/>
            </w:pPr>
          </w:p>
        </w:tc>
      </w:tr>
      <w:tr w:rsidR="002954DA" w:rsidRPr="00E27D23" w14:paraId="7AE6653F" w14:textId="77777777" w:rsidTr="008D405A">
        <w:tblPrEx>
          <w:tblCellMar>
            <w:left w:w="108" w:type="dxa"/>
            <w:right w:w="108" w:type="dxa"/>
          </w:tblCellMar>
        </w:tblPrEx>
        <w:tc>
          <w:tcPr>
            <w:tcW w:w="4535" w:type="dxa"/>
            <w:tcBorders>
              <w:bottom w:val="single" w:sz="4" w:space="0" w:color="auto"/>
            </w:tcBorders>
          </w:tcPr>
          <w:p w14:paraId="4B243663" w14:textId="77777777" w:rsidR="002954DA" w:rsidRPr="00E27D23" w:rsidRDefault="002954DA" w:rsidP="008D405A">
            <w:pPr>
              <w:pStyle w:val="TAL"/>
            </w:pPr>
            <w:r w:rsidRPr="00E27D23">
              <w:t xml:space="preserve">            nonCriticalExtension SEQUENCE {</w:t>
            </w:r>
          </w:p>
        </w:tc>
        <w:tc>
          <w:tcPr>
            <w:tcW w:w="2267" w:type="dxa"/>
          </w:tcPr>
          <w:p w14:paraId="474743B0" w14:textId="77777777" w:rsidR="002954DA" w:rsidRPr="00E27D23" w:rsidRDefault="002954DA" w:rsidP="008D405A">
            <w:pPr>
              <w:pStyle w:val="TAL"/>
            </w:pPr>
          </w:p>
        </w:tc>
        <w:tc>
          <w:tcPr>
            <w:tcW w:w="1700" w:type="dxa"/>
          </w:tcPr>
          <w:p w14:paraId="13FC9AF8" w14:textId="77777777" w:rsidR="002954DA" w:rsidRPr="00E27D23" w:rsidRDefault="002954DA" w:rsidP="008D405A">
            <w:pPr>
              <w:pStyle w:val="TAL"/>
            </w:pPr>
          </w:p>
        </w:tc>
        <w:tc>
          <w:tcPr>
            <w:tcW w:w="1245" w:type="dxa"/>
          </w:tcPr>
          <w:p w14:paraId="5CD1E260" w14:textId="77777777" w:rsidR="002954DA" w:rsidRPr="00E27D23" w:rsidRDefault="002954DA" w:rsidP="008D405A">
            <w:pPr>
              <w:pStyle w:val="TAL"/>
              <w:rPr>
                <w:lang w:eastAsia="zh-CN"/>
              </w:rPr>
            </w:pPr>
          </w:p>
        </w:tc>
      </w:tr>
      <w:tr w:rsidR="002954DA" w:rsidRPr="00E27D23" w14:paraId="7F6FBE29" w14:textId="77777777" w:rsidTr="008D405A">
        <w:tblPrEx>
          <w:tblCellMar>
            <w:left w:w="108" w:type="dxa"/>
            <w:right w:w="108" w:type="dxa"/>
          </w:tblCellMar>
        </w:tblPrEx>
        <w:tc>
          <w:tcPr>
            <w:tcW w:w="4535" w:type="dxa"/>
            <w:tcBorders>
              <w:bottom w:val="single" w:sz="4" w:space="0" w:color="auto"/>
            </w:tcBorders>
          </w:tcPr>
          <w:p w14:paraId="73C7230F" w14:textId="77777777" w:rsidR="002954DA" w:rsidRPr="00E27D23" w:rsidRDefault="002954DA" w:rsidP="008D405A">
            <w:pPr>
              <w:pStyle w:val="TAL"/>
            </w:pPr>
            <w:r w:rsidRPr="00E27D23">
              <w:t xml:space="preserve">              sl-ConfigDedicatedNR-r16 CHOICE {</w:t>
            </w:r>
          </w:p>
        </w:tc>
        <w:tc>
          <w:tcPr>
            <w:tcW w:w="2267" w:type="dxa"/>
          </w:tcPr>
          <w:p w14:paraId="3998FC59" w14:textId="77777777" w:rsidR="002954DA" w:rsidRPr="00E27D23" w:rsidRDefault="002954DA" w:rsidP="008D405A">
            <w:pPr>
              <w:pStyle w:val="TAL"/>
              <w:rPr>
                <w:lang w:eastAsia="zh-CN"/>
              </w:rPr>
            </w:pPr>
          </w:p>
        </w:tc>
        <w:tc>
          <w:tcPr>
            <w:tcW w:w="1700" w:type="dxa"/>
          </w:tcPr>
          <w:p w14:paraId="3D15AC96" w14:textId="77777777" w:rsidR="002954DA" w:rsidRPr="00E27D23" w:rsidRDefault="002954DA" w:rsidP="008D405A">
            <w:pPr>
              <w:pStyle w:val="TAL"/>
            </w:pPr>
          </w:p>
        </w:tc>
        <w:tc>
          <w:tcPr>
            <w:tcW w:w="1245" w:type="dxa"/>
          </w:tcPr>
          <w:p w14:paraId="038AD08F" w14:textId="77777777" w:rsidR="002954DA" w:rsidRPr="00E27D23" w:rsidRDefault="002954DA" w:rsidP="008D405A">
            <w:pPr>
              <w:pStyle w:val="TAL"/>
            </w:pPr>
          </w:p>
        </w:tc>
      </w:tr>
      <w:tr w:rsidR="002954DA" w:rsidRPr="00E27D23" w14:paraId="25541AE7" w14:textId="77777777" w:rsidTr="008D405A">
        <w:tblPrEx>
          <w:tblCellMar>
            <w:left w:w="108" w:type="dxa"/>
            <w:right w:w="108" w:type="dxa"/>
          </w:tblCellMar>
        </w:tblPrEx>
        <w:tc>
          <w:tcPr>
            <w:tcW w:w="4535" w:type="dxa"/>
            <w:tcBorders>
              <w:bottom w:val="single" w:sz="4" w:space="0" w:color="auto"/>
            </w:tcBorders>
          </w:tcPr>
          <w:p w14:paraId="7CDF1E48" w14:textId="77777777" w:rsidR="002954DA" w:rsidRPr="00E27D23" w:rsidRDefault="002954DA" w:rsidP="008D405A">
            <w:pPr>
              <w:pStyle w:val="TAL"/>
            </w:pPr>
            <w:r w:rsidRPr="00E27D23">
              <w:t xml:space="preserve">                setup</w:t>
            </w:r>
          </w:p>
        </w:tc>
        <w:tc>
          <w:tcPr>
            <w:tcW w:w="2267" w:type="dxa"/>
          </w:tcPr>
          <w:p w14:paraId="1699A5DF" w14:textId="77777777" w:rsidR="002954DA" w:rsidRPr="00E27D23" w:rsidRDefault="002954DA" w:rsidP="008D405A">
            <w:pPr>
              <w:pStyle w:val="TAL"/>
              <w:rPr>
                <w:lang w:eastAsia="zh-CN"/>
              </w:rPr>
            </w:pPr>
            <w:r w:rsidRPr="00E27D23">
              <w:t xml:space="preserve">SL-ConfigDedicatedNR specified in 38.508-1 Table 4.6.6-7 with condition SELECTED </w:t>
            </w:r>
            <w:r w:rsidRPr="00E27D23">
              <w:rPr>
                <w:lang w:eastAsia="zh-CN"/>
              </w:rPr>
              <w:t>and</w:t>
            </w:r>
            <w:r w:rsidRPr="00E27D23">
              <w:t xml:space="preserve"> </w:t>
            </w:r>
            <w:r w:rsidRPr="00E27D23">
              <w:rPr>
                <w:snapToGrid w:val="0"/>
                <w:lang w:eastAsia="zh-CN"/>
              </w:rPr>
              <w:t>SL_CSI_REPORT</w:t>
            </w:r>
          </w:p>
        </w:tc>
        <w:tc>
          <w:tcPr>
            <w:tcW w:w="1700" w:type="dxa"/>
          </w:tcPr>
          <w:p w14:paraId="1F7D1D47" w14:textId="77777777" w:rsidR="002954DA" w:rsidRPr="00E27D23" w:rsidRDefault="002954DA" w:rsidP="008D405A">
            <w:pPr>
              <w:pStyle w:val="TAL"/>
            </w:pPr>
          </w:p>
        </w:tc>
        <w:tc>
          <w:tcPr>
            <w:tcW w:w="1245" w:type="dxa"/>
          </w:tcPr>
          <w:p w14:paraId="1DD8E84A" w14:textId="77777777" w:rsidR="002954DA" w:rsidRPr="00E27D23" w:rsidRDefault="002954DA" w:rsidP="008D405A">
            <w:pPr>
              <w:pStyle w:val="TAL"/>
            </w:pPr>
          </w:p>
        </w:tc>
      </w:tr>
      <w:tr w:rsidR="002954DA" w:rsidRPr="00E27D23" w14:paraId="3DBE4F83" w14:textId="77777777" w:rsidTr="008D405A">
        <w:tblPrEx>
          <w:tblCellMar>
            <w:left w:w="108" w:type="dxa"/>
            <w:right w:w="108" w:type="dxa"/>
          </w:tblCellMar>
        </w:tblPrEx>
        <w:tc>
          <w:tcPr>
            <w:tcW w:w="4535" w:type="dxa"/>
            <w:tcBorders>
              <w:bottom w:val="single" w:sz="4" w:space="0" w:color="auto"/>
            </w:tcBorders>
          </w:tcPr>
          <w:p w14:paraId="2698D65A" w14:textId="77777777" w:rsidR="002954DA" w:rsidRPr="00E27D23" w:rsidRDefault="002954DA" w:rsidP="008D405A">
            <w:pPr>
              <w:pStyle w:val="TAL"/>
            </w:pPr>
            <w:r w:rsidRPr="00E27D23">
              <w:t xml:space="preserve">              }</w:t>
            </w:r>
          </w:p>
        </w:tc>
        <w:tc>
          <w:tcPr>
            <w:tcW w:w="2267" w:type="dxa"/>
          </w:tcPr>
          <w:p w14:paraId="50640AA5" w14:textId="77777777" w:rsidR="002954DA" w:rsidRPr="00E27D23" w:rsidRDefault="002954DA" w:rsidP="008D405A">
            <w:pPr>
              <w:pStyle w:val="TAL"/>
              <w:rPr>
                <w:lang w:eastAsia="zh-CN"/>
              </w:rPr>
            </w:pPr>
          </w:p>
        </w:tc>
        <w:tc>
          <w:tcPr>
            <w:tcW w:w="1700" w:type="dxa"/>
          </w:tcPr>
          <w:p w14:paraId="28F92E84" w14:textId="77777777" w:rsidR="002954DA" w:rsidRPr="00E27D23" w:rsidRDefault="002954DA" w:rsidP="008D405A">
            <w:pPr>
              <w:pStyle w:val="TAL"/>
            </w:pPr>
          </w:p>
        </w:tc>
        <w:tc>
          <w:tcPr>
            <w:tcW w:w="1245" w:type="dxa"/>
          </w:tcPr>
          <w:p w14:paraId="7A7A37DF" w14:textId="77777777" w:rsidR="002954DA" w:rsidRPr="00E27D23" w:rsidRDefault="002954DA" w:rsidP="008D405A">
            <w:pPr>
              <w:pStyle w:val="TAL"/>
            </w:pPr>
          </w:p>
        </w:tc>
      </w:tr>
      <w:tr w:rsidR="002954DA" w:rsidRPr="00E27D23" w14:paraId="1909C946" w14:textId="77777777" w:rsidTr="008D405A">
        <w:tblPrEx>
          <w:tblCellMar>
            <w:left w:w="108" w:type="dxa"/>
            <w:right w:w="108" w:type="dxa"/>
          </w:tblCellMar>
        </w:tblPrEx>
        <w:tc>
          <w:tcPr>
            <w:tcW w:w="4535" w:type="dxa"/>
            <w:tcBorders>
              <w:bottom w:val="single" w:sz="4" w:space="0" w:color="auto"/>
            </w:tcBorders>
          </w:tcPr>
          <w:p w14:paraId="48FD24D6" w14:textId="77777777" w:rsidR="002954DA" w:rsidRPr="00E27D23" w:rsidRDefault="002954DA" w:rsidP="008D405A">
            <w:pPr>
              <w:pStyle w:val="TAL"/>
              <w:rPr>
                <w:lang w:eastAsia="zh-CN"/>
              </w:rPr>
            </w:pPr>
            <w:r w:rsidRPr="00E27D23">
              <w:t xml:space="preserve">            </w:t>
            </w:r>
            <w:r w:rsidRPr="00E27D23">
              <w:rPr>
                <w:lang w:eastAsia="zh-CN"/>
              </w:rPr>
              <w:t>}</w:t>
            </w:r>
          </w:p>
        </w:tc>
        <w:tc>
          <w:tcPr>
            <w:tcW w:w="2267" w:type="dxa"/>
          </w:tcPr>
          <w:p w14:paraId="327B1430" w14:textId="77777777" w:rsidR="002954DA" w:rsidRPr="00E27D23" w:rsidRDefault="002954DA" w:rsidP="008D405A">
            <w:pPr>
              <w:pStyle w:val="TAL"/>
            </w:pPr>
          </w:p>
        </w:tc>
        <w:tc>
          <w:tcPr>
            <w:tcW w:w="1700" w:type="dxa"/>
          </w:tcPr>
          <w:p w14:paraId="36C2453D" w14:textId="77777777" w:rsidR="002954DA" w:rsidRPr="00E27D23" w:rsidRDefault="002954DA" w:rsidP="008D405A">
            <w:pPr>
              <w:pStyle w:val="TAL"/>
            </w:pPr>
          </w:p>
        </w:tc>
        <w:tc>
          <w:tcPr>
            <w:tcW w:w="1245" w:type="dxa"/>
          </w:tcPr>
          <w:p w14:paraId="55E6F9CB" w14:textId="77777777" w:rsidR="002954DA" w:rsidRPr="00E27D23" w:rsidRDefault="002954DA" w:rsidP="008D405A">
            <w:pPr>
              <w:pStyle w:val="TAL"/>
            </w:pPr>
          </w:p>
        </w:tc>
      </w:tr>
      <w:tr w:rsidR="002954DA" w:rsidRPr="00E27D23" w14:paraId="06A3138A" w14:textId="77777777" w:rsidTr="008D405A">
        <w:tblPrEx>
          <w:tblCellMar>
            <w:left w:w="108" w:type="dxa"/>
            <w:right w:w="108" w:type="dxa"/>
          </w:tblCellMar>
        </w:tblPrEx>
        <w:tc>
          <w:tcPr>
            <w:tcW w:w="4535" w:type="dxa"/>
            <w:tcBorders>
              <w:bottom w:val="single" w:sz="4" w:space="0" w:color="auto"/>
            </w:tcBorders>
          </w:tcPr>
          <w:p w14:paraId="277B44D1" w14:textId="77777777" w:rsidR="002954DA" w:rsidRPr="00E27D23" w:rsidRDefault="002954DA" w:rsidP="008D405A">
            <w:pPr>
              <w:pStyle w:val="TAL"/>
            </w:pPr>
            <w:r w:rsidRPr="00E27D23">
              <w:t xml:space="preserve">          }</w:t>
            </w:r>
          </w:p>
        </w:tc>
        <w:tc>
          <w:tcPr>
            <w:tcW w:w="2267" w:type="dxa"/>
          </w:tcPr>
          <w:p w14:paraId="3F0BDD38" w14:textId="77777777" w:rsidR="002954DA" w:rsidRPr="00E27D23" w:rsidRDefault="002954DA" w:rsidP="008D405A">
            <w:pPr>
              <w:pStyle w:val="TAL"/>
            </w:pPr>
          </w:p>
        </w:tc>
        <w:tc>
          <w:tcPr>
            <w:tcW w:w="1700" w:type="dxa"/>
          </w:tcPr>
          <w:p w14:paraId="45327846" w14:textId="77777777" w:rsidR="002954DA" w:rsidRPr="00E27D23" w:rsidRDefault="002954DA" w:rsidP="008D405A">
            <w:pPr>
              <w:pStyle w:val="TAL"/>
            </w:pPr>
          </w:p>
        </w:tc>
        <w:tc>
          <w:tcPr>
            <w:tcW w:w="1245" w:type="dxa"/>
          </w:tcPr>
          <w:p w14:paraId="3C3CE17C" w14:textId="77777777" w:rsidR="002954DA" w:rsidRPr="00E27D23" w:rsidRDefault="002954DA" w:rsidP="008D405A">
            <w:pPr>
              <w:pStyle w:val="TAL"/>
            </w:pPr>
          </w:p>
        </w:tc>
      </w:tr>
      <w:tr w:rsidR="002954DA" w:rsidRPr="00E27D23" w14:paraId="641D5990" w14:textId="77777777" w:rsidTr="008D405A">
        <w:tblPrEx>
          <w:tblCellMar>
            <w:left w:w="108" w:type="dxa"/>
            <w:right w:w="108" w:type="dxa"/>
          </w:tblCellMar>
        </w:tblPrEx>
        <w:tc>
          <w:tcPr>
            <w:tcW w:w="4535" w:type="dxa"/>
            <w:tcBorders>
              <w:bottom w:val="single" w:sz="4" w:space="0" w:color="auto"/>
            </w:tcBorders>
          </w:tcPr>
          <w:p w14:paraId="39313F2B" w14:textId="77777777" w:rsidR="002954DA" w:rsidRPr="00E27D23" w:rsidRDefault="002954DA" w:rsidP="008D405A">
            <w:pPr>
              <w:pStyle w:val="TAL"/>
            </w:pPr>
            <w:r w:rsidRPr="00E27D23">
              <w:t xml:space="preserve">        }</w:t>
            </w:r>
          </w:p>
        </w:tc>
        <w:tc>
          <w:tcPr>
            <w:tcW w:w="2267" w:type="dxa"/>
          </w:tcPr>
          <w:p w14:paraId="31512AA4" w14:textId="77777777" w:rsidR="002954DA" w:rsidRPr="00E27D23" w:rsidRDefault="002954DA" w:rsidP="008D405A">
            <w:pPr>
              <w:pStyle w:val="TAL"/>
            </w:pPr>
          </w:p>
        </w:tc>
        <w:tc>
          <w:tcPr>
            <w:tcW w:w="1700" w:type="dxa"/>
          </w:tcPr>
          <w:p w14:paraId="11DD9D23" w14:textId="77777777" w:rsidR="002954DA" w:rsidRPr="00E27D23" w:rsidRDefault="002954DA" w:rsidP="008D405A">
            <w:pPr>
              <w:pStyle w:val="TAL"/>
            </w:pPr>
          </w:p>
        </w:tc>
        <w:tc>
          <w:tcPr>
            <w:tcW w:w="1245" w:type="dxa"/>
          </w:tcPr>
          <w:p w14:paraId="7DE20D18" w14:textId="77777777" w:rsidR="002954DA" w:rsidRPr="00E27D23" w:rsidRDefault="002954DA" w:rsidP="008D405A">
            <w:pPr>
              <w:pStyle w:val="TAL"/>
            </w:pPr>
          </w:p>
        </w:tc>
      </w:tr>
      <w:tr w:rsidR="002954DA" w:rsidRPr="00E27D23" w14:paraId="0E719C51" w14:textId="77777777" w:rsidTr="008D405A">
        <w:tblPrEx>
          <w:tblCellMar>
            <w:left w:w="108" w:type="dxa"/>
            <w:right w:w="108" w:type="dxa"/>
          </w:tblCellMar>
        </w:tblPrEx>
        <w:tc>
          <w:tcPr>
            <w:tcW w:w="4535" w:type="dxa"/>
            <w:tcBorders>
              <w:bottom w:val="single" w:sz="4" w:space="0" w:color="auto"/>
            </w:tcBorders>
          </w:tcPr>
          <w:p w14:paraId="5501CF4A" w14:textId="77777777" w:rsidR="002954DA" w:rsidRPr="00E27D23" w:rsidRDefault="002954DA" w:rsidP="008D405A">
            <w:pPr>
              <w:pStyle w:val="TAL"/>
            </w:pPr>
            <w:r w:rsidRPr="00E27D23">
              <w:t xml:space="preserve">      }</w:t>
            </w:r>
          </w:p>
        </w:tc>
        <w:tc>
          <w:tcPr>
            <w:tcW w:w="2267" w:type="dxa"/>
          </w:tcPr>
          <w:p w14:paraId="417A2BE4" w14:textId="77777777" w:rsidR="002954DA" w:rsidRPr="00E27D23" w:rsidRDefault="002954DA" w:rsidP="008D405A">
            <w:pPr>
              <w:pStyle w:val="TAL"/>
            </w:pPr>
          </w:p>
        </w:tc>
        <w:tc>
          <w:tcPr>
            <w:tcW w:w="1700" w:type="dxa"/>
          </w:tcPr>
          <w:p w14:paraId="06F293C9" w14:textId="77777777" w:rsidR="002954DA" w:rsidRPr="00E27D23" w:rsidRDefault="002954DA" w:rsidP="008D405A">
            <w:pPr>
              <w:pStyle w:val="TAL"/>
            </w:pPr>
          </w:p>
        </w:tc>
        <w:tc>
          <w:tcPr>
            <w:tcW w:w="1245" w:type="dxa"/>
          </w:tcPr>
          <w:p w14:paraId="231C4436" w14:textId="77777777" w:rsidR="002954DA" w:rsidRPr="00E27D23" w:rsidRDefault="002954DA" w:rsidP="008D405A">
            <w:pPr>
              <w:pStyle w:val="TAL"/>
            </w:pPr>
          </w:p>
        </w:tc>
      </w:tr>
      <w:tr w:rsidR="002954DA" w:rsidRPr="00E27D23" w14:paraId="5BDE2BBC" w14:textId="77777777" w:rsidTr="008D405A">
        <w:tblPrEx>
          <w:tblCellMar>
            <w:left w:w="108" w:type="dxa"/>
            <w:right w:w="108" w:type="dxa"/>
          </w:tblCellMar>
        </w:tblPrEx>
        <w:tc>
          <w:tcPr>
            <w:tcW w:w="4535" w:type="dxa"/>
            <w:tcBorders>
              <w:bottom w:val="single" w:sz="4" w:space="0" w:color="auto"/>
            </w:tcBorders>
          </w:tcPr>
          <w:p w14:paraId="37869AF4" w14:textId="77777777" w:rsidR="002954DA" w:rsidRPr="00E27D23" w:rsidRDefault="002954DA" w:rsidP="008D405A">
            <w:pPr>
              <w:pStyle w:val="TAL"/>
            </w:pPr>
            <w:r w:rsidRPr="00E27D23">
              <w:t xml:space="preserve">    }</w:t>
            </w:r>
          </w:p>
        </w:tc>
        <w:tc>
          <w:tcPr>
            <w:tcW w:w="2267" w:type="dxa"/>
          </w:tcPr>
          <w:p w14:paraId="41F36014" w14:textId="77777777" w:rsidR="002954DA" w:rsidRPr="00E27D23" w:rsidRDefault="002954DA" w:rsidP="008D405A">
            <w:pPr>
              <w:pStyle w:val="TAL"/>
            </w:pPr>
          </w:p>
        </w:tc>
        <w:tc>
          <w:tcPr>
            <w:tcW w:w="1700" w:type="dxa"/>
          </w:tcPr>
          <w:p w14:paraId="30B9A626" w14:textId="77777777" w:rsidR="002954DA" w:rsidRPr="00E27D23" w:rsidRDefault="002954DA" w:rsidP="008D405A">
            <w:pPr>
              <w:pStyle w:val="TAL"/>
            </w:pPr>
          </w:p>
        </w:tc>
        <w:tc>
          <w:tcPr>
            <w:tcW w:w="1245" w:type="dxa"/>
          </w:tcPr>
          <w:p w14:paraId="5D27D333" w14:textId="77777777" w:rsidR="002954DA" w:rsidRPr="00E27D23" w:rsidRDefault="002954DA" w:rsidP="008D405A">
            <w:pPr>
              <w:pStyle w:val="TAL"/>
            </w:pPr>
          </w:p>
        </w:tc>
      </w:tr>
      <w:tr w:rsidR="002954DA" w:rsidRPr="00E27D23" w14:paraId="37DAA002" w14:textId="77777777" w:rsidTr="008D405A">
        <w:tblPrEx>
          <w:tblCellMar>
            <w:left w:w="108" w:type="dxa"/>
            <w:right w:w="108" w:type="dxa"/>
          </w:tblCellMar>
        </w:tblPrEx>
        <w:tc>
          <w:tcPr>
            <w:tcW w:w="4535" w:type="dxa"/>
            <w:tcBorders>
              <w:bottom w:val="single" w:sz="4" w:space="0" w:color="auto"/>
            </w:tcBorders>
          </w:tcPr>
          <w:p w14:paraId="7540ADD3" w14:textId="77777777" w:rsidR="002954DA" w:rsidRPr="00E27D23" w:rsidRDefault="002954DA" w:rsidP="008D405A">
            <w:pPr>
              <w:pStyle w:val="TAL"/>
            </w:pPr>
            <w:r w:rsidRPr="00E27D23">
              <w:t xml:space="preserve">  }</w:t>
            </w:r>
          </w:p>
        </w:tc>
        <w:tc>
          <w:tcPr>
            <w:tcW w:w="2267" w:type="dxa"/>
          </w:tcPr>
          <w:p w14:paraId="4D597262" w14:textId="77777777" w:rsidR="002954DA" w:rsidRPr="00E27D23" w:rsidRDefault="002954DA" w:rsidP="008D405A">
            <w:pPr>
              <w:pStyle w:val="TAL"/>
            </w:pPr>
          </w:p>
        </w:tc>
        <w:tc>
          <w:tcPr>
            <w:tcW w:w="1700" w:type="dxa"/>
          </w:tcPr>
          <w:p w14:paraId="7B8607D1" w14:textId="77777777" w:rsidR="002954DA" w:rsidRPr="00E27D23" w:rsidRDefault="002954DA" w:rsidP="008D405A">
            <w:pPr>
              <w:pStyle w:val="TAL"/>
            </w:pPr>
          </w:p>
        </w:tc>
        <w:tc>
          <w:tcPr>
            <w:tcW w:w="1245" w:type="dxa"/>
          </w:tcPr>
          <w:p w14:paraId="5FE6E48B" w14:textId="77777777" w:rsidR="002954DA" w:rsidRPr="00E27D23" w:rsidRDefault="002954DA" w:rsidP="008D405A">
            <w:pPr>
              <w:pStyle w:val="TAL"/>
            </w:pPr>
          </w:p>
        </w:tc>
      </w:tr>
      <w:tr w:rsidR="002954DA" w:rsidRPr="00E27D23" w14:paraId="75014592" w14:textId="77777777" w:rsidTr="008D405A">
        <w:tblPrEx>
          <w:tblCellMar>
            <w:left w:w="108" w:type="dxa"/>
            <w:right w:w="108" w:type="dxa"/>
          </w:tblCellMar>
        </w:tblPrEx>
        <w:tc>
          <w:tcPr>
            <w:tcW w:w="4535" w:type="dxa"/>
            <w:tcBorders>
              <w:bottom w:val="single" w:sz="4" w:space="0" w:color="auto"/>
            </w:tcBorders>
          </w:tcPr>
          <w:p w14:paraId="59393BB3" w14:textId="77777777" w:rsidR="002954DA" w:rsidRPr="00E27D23" w:rsidRDefault="002954DA" w:rsidP="008D405A">
            <w:pPr>
              <w:pStyle w:val="TAL"/>
            </w:pPr>
            <w:r w:rsidRPr="00E27D23">
              <w:t>}</w:t>
            </w:r>
          </w:p>
        </w:tc>
        <w:tc>
          <w:tcPr>
            <w:tcW w:w="2267" w:type="dxa"/>
          </w:tcPr>
          <w:p w14:paraId="03B42D1B" w14:textId="77777777" w:rsidR="002954DA" w:rsidRPr="00E27D23" w:rsidRDefault="002954DA" w:rsidP="008D405A">
            <w:pPr>
              <w:pStyle w:val="TAL"/>
            </w:pPr>
          </w:p>
        </w:tc>
        <w:tc>
          <w:tcPr>
            <w:tcW w:w="1700" w:type="dxa"/>
          </w:tcPr>
          <w:p w14:paraId="32330794" w14:textId="77777777" w:rsidR="002954DA" w:rsidRPr="00E27D23" w:rsidRDefault="002954DA" w:rsidP="008D405A">
            <w:pPr>
              <w:pStyle w:val="TAL"/>
            </w:pPr>
          </w:p>
        </w:tc>
        <w:tc>
          <w:tcPr>
            <w:tcW w:w="1245" w:type="dxa"/>
          </w:tcPr>
          <w:p w14:paraId="6AB67707" w14:textId="77777777" w:rsidR="002954DA" w:rsidRPr="00E27D23" w:rsidRDefault="002954DA" w:rsidP="008D405A">
            <w:pPr>
              <w:pStyle w:val="TAL"/>
            </w:pPr>
          </w:p>
        </w:tc>
      </w:tr>
    </w:tbl>
    <w:p w14:paraId="4CD6DFCF" w14:textId="77777777" w:rsidR="002954DA" w:rsidRPr="00E27D23" w:rsidRDefault="002954DA" w:rsidP="002954DA">
      <w:pPr>
        <w:rPr>
          <w:lang w:eastAsia="zh-CN"/>
        </w:rPr>
      </w:pPr>
    </w:p>
    <w:p w14:paraId="6A54E615" w14:textId="77777777" w:rsidR="002954DA" w:rsidRPr="00E27D23" w:rsidRDefault="002954DA" w:rsidP="002954DA">
      <w:pPr>
        <w:pStyle w:val="TH"/>
      </w:pPr>
      <w:r w:rsidRPr="00E27D23">
        <w:t xml:space="preserve">Table </w:t>
      </w:r>
      <w:r w:rsidRPr="00E27D23">
        <w:rPr>
          <w:lang w:eastAsia="zh-CN"/>
        </w:rPr>
        <w:t>12.2.7.2.3.3-2</w:t>
      </w:r>
      <w:r w:rsidRPr="00E27D23">
        <w:t>: RRCReconfigurationSidelink (Table 12.2.7.2.3.2-1, Step 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2954DA" w:rsidRPr="00E27D23" w14:paraId="17ABBED3" w14:textId="77777777" w:rsidTr="008D405A">
        <w:tc>
          <w:tcPr>
            <w:tcW w:w="9738" w:type="dxa"/>
          </w:tcPr>
          <w:p w14:paraId="560BA452" w14:textId="77777777" w:rsidR="002954DA" w:rsidRPr="00E27D23" w:rsidRDefault="002954DA" w:rsidP="008D405A">
            <w:pPr>
              <w:pStyle w:val="TAL"/>
            </w:pPr>
            <w:r w:rsidRPr="00E27D23">
              <w:t>Derivation Path: TS 38.508-1 [4], Table 4.6.1A-3 with condition RX and SL_CSI</w:t>
            </w:r>
          </w:p>
        </w:tc>
      </w:tr>
    </w:tbl>
    <w:p w14:paraId="32C460BF" w14:textId="77777777" w:rsidR="002954DA" w:rsidRPr="00E27D23" w:rsidRDefault="002954DA" w:rsidP="002954DA"/>
    <w:p w14:paraId="32C04CCA" w14:textId="77777777" w:rsidR="002954DA" w:rsidRPr="00E27D23" w:rsidRDefault="002954DA" w:rsidP="002954DA">
      <w:pPr>
        <w:pStyle w:val="TH"/>
      </w:pPr>
      <w:r w:rsidRPr="00E27D23">
        <w:t xml:space="preserve">Table 12.2.7.2.3.3-3: </w:t>
      </w:r>
      <w:r w:rsidRPr="00E27D23">
        <w:rPr>
          <w:iCs/>
        </w:rPr>
        <w:t xml:space="preserve">RRCReconfigurationCompleteSidelink </w:t>
      </w:r>
      <w:r w:rsidRPr="00E27D23">
        <w:t>(Table 12.2.7.2.3.2-1</w:t>
      </w:r>
      <w:r w:rsidRPr="00E27D23">
        <w:rPr>
          <w:iCs/>
        </w:rPr>
        <w:t>, Step 4</w:t>
      </w:r>
      <w:r w:rsidRPr="00E27D23">
        <w:t>)</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2954DA" w:rsidRPr="00E27D23" w14:paraId="6357C390" w14:textId="77777777" w:rsidTr="008D405A">
        <w:tc>
          <w:tcPr>
            <w:tcW w:w="9738" w:type="dxa"/>
          </w:tcPr>
          <w:p w14:paraId="164EAD37" w14:textId="77777777" w:rsidR="002954DA" w:rsidRPr="00E27D23" w:rsidRDefault="002954DA" w:rsidP="008D405A">
            <w:pPr>
              <w:pStyle w:val="TAL"/>
            </w:pPr>
            <w:r w:rsidRPr="00E27D23">
              <w:t>Derivation Path: TS 38.508-1 [4], Table 4.6.1A-4 with condition TX</w:t>
            </w:r>
          </w:p>
        </w:tc>
      </w:tr>
    </w:tbl>
    <w:p w14:paraId="66663443" w14:textId="77777777" w:rsidR="002954DA" w:rsidRPr="00E27D23" w:rsidRDefault="002954DA" w:rsidP="000A0152"/>
    <w:p w14:paraId="0D400446" w14:textId="2E35F0DE" w:rsidR="004A02EB" w:rsidRPr="00E27D23" w:rsidRDefault="004A02EB" w:rsidP="0033396C">
      <w:pPr>
        <w:pStyle w:val="Heading3"/>
      </w:pPr>
      <w:r w:rsidRPr="00E27D23">
        <w:t>12.2.8</w:t>
      </w:r>
      <w:r w:rsidRPr="00E27D23">
        <w:tab/>
      </w:r>
      <w:r w:rsidR="002F4B12" w:rsidRPr="00E27D23">
        <w:t>Inter-carrier concurrent operation / Sidelink failure</w:t>
      </w:r>
    </w:p>
    <w:p w14:paraId="69324E52" w14:textId="180CD1BA" w:rsidR="00535B44" w:rsidRPr="00E27D23" w:rsidRDefault="004A02EB" w:rsidP="00EB5891">
      <w:pPr>
        <w:pStyle w:val="Heading4"/>
      </w:pPr>
      <w:r w:rsidRPr="00E27D23">
        <w:t>12.2.8.1</w:t>
      </w:r>
      <w:r w:rsidRPr="00E27D23">
        <w:tab/>
      </w:r>
      <w:r w:rsidR="00C74E41" w:rsidRPr="00E27D23">
        <w:t xml:space="preserve">Inter-carrier concurrent operation / Sidelink failure / PC5 RRC Reconfiguration Failure / Initiating UE side </w:t>
      </w:r>
      <w:r w:rsidR="00535B44" w:rsidRPr="00E27D23">
        <w:rPr>
          <w:lang w:eastAsia="zh-CN"/>
        </w:rPr>
        <w:t>12.2.8.1</w:t>
      </w:r>
      <w:r w:rsidR="00535B44" w:rsidRPr="00E27D23">
        <w:t>.1</w:t>
      </w:r>
      <w:r w:rsidR="00535B44" w:rsidRPr="00E27D23">
        <w:tab/>
        <w:t>Test Purpose (TP)</w:t>
      </w:r>
    </w:p>
    <w:p w14:paraId="49F3980C" w14:textId="77777777" w:rsidR="00535B44" w:rsidRPr="00E27D23" w:rsidRDefault="00535B44" w:rsidP="00535B44">
      <w:pPr>
        <w:pStyle w:val="H6"/>
      </w:pPr>
      <w:r w:rsidRPr="00E27D23">
        <w:t>(1)</w:t>
      </w:r>
    </w:p>
    <w:p w14:paraId="211CF2A8" w14:textId="77777777" w:rsidR="00535B44" w:rsidRPr="00E27D23" w:rsidRDefault="00535B44" w:rsidP="00535B44">
      <w:pPr>
        <w:pStyle w:val="PL"/>
        <w:rPr>
          <w:noProof w:val="0"/>
        </w:rPr>
      </w:pPr>
      <w:r w:rsidRPr="00E27D23">
        <w:rPr>
          <w:b/>
          <w:noProof w:val="0"/>
        </w:rPr>
        <w:t>with</w:t>
      </w:r>
      <w:r w:rsidRPr="00E27D23">
        <w:rPr>
          <w:noProof w:val="0"/>
        </w:rPr>
        <w:t xml:space="preserve"> { UE is in connected state. UE has established PC5 RRC connection with peer UE on unicast sidelink and has sent an RRCReconfigurationSidelink message to peer UE. }</w:t>
      </w:r>
    </w:p>
    <w:p w14:paraId="6E95D8E4" w14:textId="77777777" w:rsidR="00535B44" w:rsidRPr="00E27D23" w:rsidRDefault="00535B44" w:rsidP="00535B44">
      <w:pPr>
        <w:pStyle w:val="PL"/>
        <w:rPr>
          <w:noProof w:val="0"/>
        </w:rPr>
      </w:pPr>
      <w:r w:rsidRPr="00E27D23">
        <w:rPr>
          <w:b/>
          <w:noProof w:val="0"/>
        </w:rPr>
        <w:t>ensure that</w:t>
      </w:r>
      <w:r w:rsidRPr="00E27D23">
        <w:rPr>
          <w:noProof w:val="0"/>
        </w:rPr>
        <w:t xml:space="preserve"> {</w:t>
      </w:r>
    </w:p>
    <w:p w14:paraId="05AE9612" w14:textId="77777777" w:rsidR="00535B44" w:rsidRPr="00E27D23" w:rsidRDefault="00535B44" w:rsidP="00535B44">
      <w:pPr>
        <w:pStyle w:val="PL"/>
        <w:rPr>
          <w:noProof w:val="0"/>
        </w:rPr>
      </w:pPr>
      <w:r w:rsidRPr="00E27D23">
        <w:rPr>
          <w:noProof w:val="0"/>
        </w:rPr>
        <w:t xml:space="preserve">  </w:t>
      </w:r>
      <w:r w:rsidRPr="00E27D23">
        <w:rPr>
          <w:b/>
          <w:noProof w:val="0"/>
        </w:rPr>
        <w:t>when</w:t>
      </w:r>
      <w:r w:rsidRPr="00E27D23">
        <w:rPr>
          <w:noProof w:val="0"/>
        </w:rPr>
        <w:t xml:space="preserve"> { UE receives an RRCReconfigurationFailureSidelink from peer UE. }</w:t>
      </w:r>
    </w:p>
    <w:p w14:paraId="15BFF21B" w14:textId="77777777" w:rsidR="00535B44" w:rsidRPr="00E27D23" w:rsidRDefault="00535B44" w:rsidP="00535B44">
      <w:pPr>
        <w:pStyle w:val="PL"/>
        <w:rPr>
          <w:noProof w:val="0"/>
        </w:rPr>
      </w:pPr>
      <w:r w:rsidRPr="00E27D23">
        <w:rPr>
          <w:noProof w:val="0"/>
        </w:rPr>
        <w:t xml:space="preserve">    </w:t>
      </w:r>
      <w:r w:rsidRPr="00E27D23">
        <w:rPr>
          <w:b/>
          <w:noProof w:val="0"/>
        </w:rPr>
        <w:t>then</w:t>
      </w:r>
      <w:r w:rsidRPr="00E27D23">
        <w:rPr>
          <w:noProof w:val="0"/>
        </w:rPr>
        <w:t xml:space="preserve"> { UE continues to use the configuration used prior to corresponding RRCReconfigurationSidelink message and sends a SidelinkUEInformation message to indicate sidelink reconfiguration failure</w:t>
      </w:r>
      <w:r w:rsidRPr="00E27D23">
        <w:rPr>
          <w:noProof w:val="0"/>
          <w:lang w:eastAsia="zh-CN"/>
        </w:rPr>
        <w:t>.</w:t>
      </w:r>
      <w:r w:rsidRPr="00E27D23">
        <w:rPr>
          <w:rFonts w:cs="Courier New"/>
          <w:noProof w:val="0"/>
          <w:szCs w:val="16"/>
        </w:rPr>
        <w:t xml:space="preserve"> </w:t>
      </w:r>
      <w:r w:rsidRPr="00E27D23">
        <w:rPr>
          <w:noProof w:val="0"/>
        </w:rPr>
        <w:t>}</w:t>
      </w:r>
    </w:p>
    <w:p w14:paraId="7FB7A6CF" w14:textId="77777777" w:rsidR="00535B44" w:rsidRPr="00E27D23" w:rsidRDefault="00535B44" w:rsidP="00535B44">
      <w:pPr>
        <w:pStyle w:val="PL"/>
        <w:rPr>
          <w:noProof w:val="0"/>
        </w:rPr>
      </w:pPr>
      <w:r w:rsidRPr="00E27D23">
        <w:rPr>
          <w:noProof w:val="0"/>
        </w:rPr>
        <w:t xml:space="preserve">            }</w:t>
      </w:r>
    </w:p>
    <w:p w14:paraId="43874B76" w14:textId="77777777" w:rsidR="00535B44" w:rsidRPr="00E27D23" w:rsidRDefault="00535B44" w:rsidP="00535B44">
      <w:pPr>
        <w:pStyle w:val="PL"/>
        <w:rPr>
          <w:noProof w:val="0"/>
          <w:lang w:eastAsia="zh-CN"/>
        </w:rPr>
      </w:pPr>
    </w:p>
    <w:p w14:paraId="3866B5E0" w14:textId="77777777" w:rsidR="00535B44" w:rsidRPr="00E27D23" w:rsidRDefault="00535B44" w:rsidP="00535B44">
      <w:pPr>
        <w:pStyle w:val="H6"/>
        <w:rPr>
          <w:lang w:eastAsia="en-US"/>
        </w:rPr>
      </w:pPr>
      <w:r w:rsidRPr="00E27D23">
        <w:rPr>
          <w:lang w:eastAsia="zh-CN"/>
        </w:rPr>
        <w:t>12.2.8.1</w:t>
      </w:r>
      <w:r w:rsidRPr="00E27D23">
        <w:t>.</w:t>
      </w:r>
      <w:r w:rsidRPr="00E27D23">
        <w:rPr>
          <w:lang w:eastAsia="zh-CN"/>
        </w:rPr>
        <w:t>2</w:t>
      </w:r>
      <w:r w:rsidRPr="00E27D23">
        <w:tab/>
        <w:t>Conformance requirements</w:t>
      </w:r>
    </w:p>
    <w:p w14:paraId="575C1B34" w14:textId="698558B3" w:rsidR="00535B44" w:rsidRPr="00E27D23" w:rsidRDefault="00535B44" w:rsidP="00535B44">
      <w:pPr>
        <w:rPr>
          <w:lang w:eastAsia="zh-CN"/>
        </w:rPr>
      </w:pPr>
      <w:r w:rsidRPr="00E27D23">
        <w:t xml:space="preserve">References: The conformance requirements covered in the present TC are specified in: TS 38.331 [22], subclause </w:t>
      </w:r>
      <w:r w:rsidRPr="00E27D23">
        <w:rPr>
          <w:lang w:eastAsia="zh-CN"/>
        </w:rPr>
        <w:t>5.8.9.1, 5.8.10.2, 5.8.10.3, 5.8.10.4 and 5.8.10.5</w:t>
      </w:r>
      <w:r w:rsidRPr="00E27D23">
        <w:t>. Unless otherwise stated these are Rel-16 requirements.</w:t>
      </w:r>
    </w:p>
    <w:p w14:paraId="038C8903" w14:textId="77777777" w:rsidR="00535B44" w:rsidRPr="00E27D23" w:rsidRDefault="00535B44" w:rsidP="00535B44">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9.1.1]</w:t>
      </w:r>
    </w:p>
    <w:p w14:paraId="4170F9E1" w14:textId="77777777" w:rsidR="00535B44" w:rsidRPr="00E27D23" w:rsidRDefault="00535B44" w:rsidP="00535B44">
      <w:pPr>
        <w:pStyle w:val="TH"/>
      </w:pPr>
      <w:r w:rsidRPr="00E27D23">
        <w:object w:dxaOrig="4845" w:dyaOrig="2130" w14:anchorId="5130776E">
          <v:shape id="_x0000_i1082" type="#_x0000_t75" style="width:242.4pt;height:106.5pt" o:ole="">
            <v:imagedata r:id="rId19" o:title=""/>
          </v:shape>
          <o:OLEObject Type="Embed" ProgID="Mscgen.Chart" ShapeID="_x0000_i1082" DrawAspect="Content" ObjectID="_1781669880" r:id="rId55"/>
        </w:object>
      </w:r>
    </w:p>
    <w:p w14:paraId="262EF2A6" w14:textId="77777777" w:rsidR="00535B44" w:rsidRPr="00E27D23" w:rsidRDefault="00535B44" w:rsidP="00535B44">
      <w:pPr>
        <w:pStyle w:val="TF"/>
      </w:pPr>
      <w:r w:rsidRPr="00E27D23">
        <w:t>Figure 5.8.9.1.1-1: Sidelink RRC reconfiguration, successful</w:t>
      </w:r>
    </w:p>
    <w:p w14:paraId="721F8FD6" w14:textId="77777777" w:rsidR="00535B44" w:rsidRPr="00E27D23" w:rsidRDefault="00535B44" w:rsidP="00535B44">
      <w:pPr>
        <w:pStyle w:val="TH"/>
      </w:pPr>
      <w:r w:rsidRPr="00E27D23">
        <w:object w:dxaOrig="4740" w:dyaOrig="2130" w14:anchorId="4B6286FC">
          <v:shape id="_x0000_i1083" type="#_x0000_t75" style="width:237pt;height:106.5pt" o:ole="">
            <v:imagedata r:id="rId21" o:title=""/>
          </v:shape>
          <o:OLEObject Type="Embed" ProgID="Mscgen.Chart" ShapeID="_x0000_i1083" DrawAspect="Content" ObjectID="_1781669881" r:id="rId56"/>
        </w:object>
      </w:r>
    </w:p>
    <w:p w14:paraId="3FDDF429" w14:textId="77777777" w:rsidR="00535B44" w:rsidRPr="00E27D23" w:rsidRDefault="00535B44" w:rsidP="00535B44">
      <w:pPr>
        <w:pStyle w:val="TF"/>
      </w:pPr>
      <w:r w:rsidRPr="00E27D23">
        <w:t>Figure 5.8.9.1.1-2: Sidelink RRC reconfiguration, failure</w:t>
      </w:r>
    </w:p>
    <w:p w14:paraId="2892011E" w14:textId="77777777" w:rsidR="00500D77" w:rsidRPr="00E27D23" w:rsidRDefault="00500D77" w:rsidP="00535B44"/>
    <w:p w14:paraId="40ECA6A1" w14:textId="58AE0F68" w:rsidR="00535B44" w:rsidRPr="00E27D23" w:rsidRDefault="00535B44" w:rsidP="00535B44">
      <w:r w:rsidRPr="00E27D23">
        <w:t xml:space="preserve">The purpose of this procedure is to </w:t>
      </w:r>
      <w:r w:rsidRPr="00E27D23">
        <w:rPr>
          <w:rFonts w:eastAsia="SimSun"/>
        </w:rPr>
        <w:t xml:space="preserve">modify a PC5-RRC connection, e.g. to </w:t>
      </w:r>
      <w:r w:rsidRPr="00E27D23">
        <w:t xml:space="preserve">establish/modify/release sidelink DRBs, to (re-)configure NR sidelink measurement and </w:t>
      </w:r>
      <w:r w:rsidRPr="00E27D23">
        <w:rPr>
          <w:rFonts w:eastAsia="SimSun"/>
        </w:rPr>
        <w:t xml:space="preserve">reporting, to </w:t>
      </w:r>
      <w:r w:rsidRPr="00E27D23">
        <w:t>(re-)</w:t>
      </w:r>
      <w:r w:rsidRPr="00E27D23">
        <w:rPr>
          <w:rFonts w:eastAsia="SimSun"/>
        </w:rPr>
        <w:t>configure sidelink CSI reference signal resources and CSI reporting latency bound</w:t>
      </w:r>
      <w:r w:rsidRPr="00E27D23">
        <w:t>.</w:t>
      </w:r>
    </w:p>
    <w:p w14:paraId="51C1513E" w14:textId="77777777" w:rsidR="00535B44" w:rsidRPr="00E27D23" w:rsidRDefault="00535B44" w:rsidP="00535B44">
      <w:r w:rsidRPr="00E27D23">
        <w:t xml:space="preserve">The UE may initiate the sidelink RRC reconfiguration procedure and perform the operation in sub-clause 5.8.9.1.2 </w:t>
      </w:r>
      <w:r w:rsidRPr="00E27D23">
        <w:rPr>
          <w:rFonts w:eastAsia="SimSun"/>
        </w:rPr>
        <w:t>on the corresponding PC5-RRC connection</w:t>
      </w:r>
      <w:r w:rsidRPr="00E27D23">
        <w:t xml:space="preserve"> in following cases:</w:t>
      </w:r>
    </w:p>
    <w:p w14:paraId="0056A0CD" w14:textId="77777777" w:rsidR="00535B44" w:rsidRPr="00E27D23" w:rsidRDefault="00535B44" w:rsidP="00535B44">
      <w:pPr>
        <w:pStyle w:val="B1"/>
      </w:pPr>
      <w:r w:rsidRPr="00E27D23">
        <w:t>-</w:t>
      </w:r>
      <w:r w:rsidRPr="00E27D23">
        <w:tab/>
        <w:t>the release of sidelink DRBs associated with the peer UE, as specified in sub-clause 5.8.9.1a.1;</w:t>
      </w:r>
    </w:p>
    <w:p w14:paraId="166393D2" w14:textId="77777777" w:rsidR="00535B44" w:rsidRPr="00E27D23" w:rsidRDefault="00535B44" w:rsidP="00535B44">
      <w:pPr>
        <w:pStyle w:val="B1"/>
      </w:pPr>
      <w:r w:rsidRPr="00E27D23">
        <w:t>-</w:t>
      </w:r>
      <w:r w:rsidRPr="00E27D23">
        <w:tab/>
        <w:t>the establishment of sidelink DRBs associated with the peer UE, as specified in sub-clause 5.8.9.1a.2;</w:t>
      </w:r>
    </w:p>
    <w:p w14:paraId="052A8D60" w14:textId="77777777" w:rsidR="00535B44" w:rsidRPr="00E27D23" w:rsidRDefault="00535B44" w:rsidP="00535B44">
      <w:pPr>
        <w:pStyle w:val="B1"/>
      </w:pPr>
      <w:r w:rsidRPr="00E27D23">
        <w:t>-</w:t>
      </w:r>
      <w:r w:rsidRPr="00E27D23">
        <w:tab/>
        <w:t xml:space="preserve">the modification for the parameters included in </w:t>
      </w:r>
      <w:r w:rsidRPr="00E27D23">
        <w:rPr>
          <w:i/>
        </w:rPr>
        <w:t>SLRB-Config</w:t>
      </w:r>
      <w:r w:rsidRPr="00E27D23">
        <w:t xml:space="preserve"> of sidelink DRBs associated with the peer UE, as specified in sub-clause 5.8.9.1a.2;</w:t>
      </w:r>
    </w:p>
    <w:p w14:paraId="4C7E528E" w14:textId="77777777" w:rsidR="00535B44" w:rsidRPr="00E27D23" w:rsidRDefault="00535B44" w:rsidP="00535B44">
      <w:pPr>
        <w:pStyle w:val="B1"/>
      </w:pPr>
      <w:r w:rsidRPr="00E27D23">
        <w:t>-</w:t>
      </w:r>
      <w:r w:rsidRPr="00E27D23">
        <w:tab/>
        <w:t>the (re-)configuration of the peer UE to perform NR sidelink measurement and report.</w:t>
      </w:r>
    </w:p>
    <w:p w14:paraId="2531E3D7" w14:textId="77777777" w:rsidR="00535B44" w:rsidRPr="00E27D23" w:rsidRDefault="00535B44" w:rsidP="00535B44">
      <w:pPr>
        <w:pStyle w:val="B1"/>
        <w:rPr>
          <w:rFonts w:eastAsia="SimSun"/>
        </w:rPr>
      </w:pPr>
      <w:r w:rsidRPr="00E27D23">
        <w:rPr>
          <w:rFonts w:eastAsia="SimSun"/>
        </w:rPr>
        <w:t>-</w:t>
      </w:r>
      <w:r w:rsidRPr="00E27D23">
        <w:rPr>
          <w:rFonts w:eastAsia="SimSun"/>
        </w:rPr>
        <w:tab/>
        <w:t xml:space="preserve">the </w:t>
      </w:r>
      <w:r w:rsidRPr="00E27D23">
        <w:t>(re-)</w:t>
      </w:r>
      <w:r w:rsidRPr="00E27D23">
        <w:rPr>
          <w:rFonts w:eastAsia="SimSun"/>
        </w:rPr>
        <w:t>configuration of the sidelink CSI reference signal resources and CSI reporting latency bound.</w:t>
      </w:r>
    </w:p>
    <w:p w14:paraId="05FE7B63" w14:textId="77777777" w:rsidR="00535B44" w:rsidRPr="00E27D23" w:rsidRDefault="00535B44" w:rsidP="00535B44">
      <w:pPr>
        <w:rPr>
          <w:lang w:eastAsia="zh-CN"/>
        </w:rPr>
      </w:pPr>
      <w:r w:rsidRPr="00E27D23">
        <w:rPr>
          <w:lang w:eastAsia="zh-CN"/>
        </w:rPr>
        <w:t>I</w:t>
      </w:r>
      <w:r w:rsidRPr="00E27D23">
        <w:t xml:space="preserve">n RRC_CONNECTED, the UE applies the NR sidelink communications parameters provided in </w:t>
      </w:r>
      <w:r w:rsidRPr="00E27D23">
        <w:rPr>
          <w:i/>
        </w:rPr>
        <w:t>RRCReconfiguration</w:t>
      </w:r>
      <w:r w:rsidRPr="00E27D23">
        <w:rPr>
          <w:lang w:eastAsia="zh-CN"/>
        </w:rPr>
        <w:t xml:space="preserve"> (if any). In</w:t>
      </w:r>
      <w:r w:rsidRPr="00E27D23">
        <w:t xml:space="preserve"> RRC_IDLE or RRC_INACTIVE</w:t>
      </w:r>
      <w:r w:rsidRPr="00E27D23">
        <w:rPr>
          <w:lang w:eastAsia="zh-CN"/>
        </w:rPr>
        <w:t>, the UE applies</w:t>
      </w:r>
      <w:r w:rsidRPr="00E27D23">
        <w:t xml:space="preserve"> the NR sidelink communications parameters provided in </w:t>
      </w:r>
      <w:r w:rsidRPr="00E27D23">
        <w:rPr>
          <w:szCs w:val="22"/>
        </w:rPr>
        <w:t>system information</w:t>
      </w:r>
      <w:r w:rsidRPr="00E27D23">
        <w:rPr>
          <w:lang w:eastAsia="zh-CN"/>
        </w:rPr>
        <w:t xml:space="preserve"> (if any). For other cases, </w:t>
      </w:r>
      <w:r w:rsidRPr="00E27D23">
        <w:t xml:space="preserve">UEs apply the NR sidelink communications parameters provided in </w:t>
      </w:r>
      <w:r w:rsidRPr="00E27D23">
        <w:rPr>
          <w:i/>
        </w:rPr>
        <w:t xml:space="preserve">SidelinkPreconfigNR </w:t>
      </w:r>
      <w:r w:rsidRPr="00E27D23">
        <w:rPr>
          <w:lang w:eastAsia="zh-CN"/>
        </w:rPr>
        <w:t xml:space="preserve">(if any). When UE performs state transition between above three cases, </w:t>
      </w:r>
      <w:r w:rsidRPr="00E27D23">
        <w:t>the UE applies the NR sidelink communications parameters</w:t>
      </w:r>
      <w:r w:rsidRPr="00E27D23">
        <w:rPr>
          <w:lang w:eastAsia="zh-CN"/>
        </w:rPr>
        <w:t xml:space="preserve"> provided in the new state, after </w:t>
      </w:r>
      <w:r w:rsidRPr="00E27D23">
        <w:t>acquisition of the new configurations</w:t>
      </w:r>
      <w:r w:rsidRPr="00E27D23">
        <w:rPr>
          <w:lang w:eastAsia="zh-CN"/>
        </w:rPr>
        <w:t>. Before</w:t>
      </w:r>
      <w:r w:rsidRPr="00E27D23">
        <w:t xml:space="preserve"> acquisition of the new configurations, UE continues applying</w:t>
      </w:r>
      <w:r w:rsidRPr="00E27D23">
        <w:rPr>
          <w:lang w:eastAsia="zh-CN"/>
        </w:rPr>
        <w:t xml:space="preserve"> t</w:t>
      </w:r>
      <w:r w:rsidRPr="00E27D23">
        <w:t>he NR sidelink communications parameters</w:t>
      </w:r>
      <w:r w:rsidRPr="00E27D23">
        <w:rPr>
          <w:lang w:eastAsia="zh-CN"/>
        </w:rPr>
        <w:t xml:space="preserve"> provided in the old state.</w:t>
      </w:r>
    </w:p>
    <w:p w14:paraId="0ED034FF" w14:textId="52BDA84F" w:rsidR="00535B44" w:rsidRPr="00E27D23" w:rsidRDefault="00535B44" w:rsidP="00535B44">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9.1.8]</w:t>
      </w:r>
    </w:p>
    <w:p w14:paraId="648DDEAB" w14:textId="77777777" w:rsidR="00535B44" w:rsidRPr="00E27D23" w:rsidRDefault="00535B44" w:rsidP="00535B44">
      <w:r w:rsidRPr="00E27D23">
        <w:t xml:space="preserve">The UE shall perform the following actions upon reception of the </w:t>
      </w:r>
      <w:r w:rsidRPr="00E27D23">
        <w:rPr>
          <w:i/>
          <w:lang w:eastAsia="ko-KR"/>
        </w:rPr>
        <w:t>RRCReconfigurationFailureSidelink</w:t>
      </w:r>
      <w:r w:rsidRPr="00E27D23">
        <w:t>:</w:t>
      </w:r>
    </w:p>
    <w:p w14:paraId="31A443A1" w14:textId="77777777" w:rsidR="00535B44" w:rsidRPr="00E27D23" w:rsidRDefault="00535B44" w:rsidP="00535B44">
      <w:pPr>
        <w:pStyle w:val="B1"/>
      </w:pPr>
      <w:r w:rsidRPr="00E27D23">
        <w:t>1&gt;</w:t>
      </w:r>
      <w:r w:rsidRPr="00E27D23">
        <w:tab/>
        <w:t>stop timer T400 for the destination, if running;</w:t>
      </w:r>
    </w:p>
    <w:p w14:paraId="05C3347C" w14:textId="77777777" w:rsidR="00535B44" w:rsidRPr="00E27D23" w:rsidRDefault="00535B44" w:rsidP="00535B44">
      <w:pPr>
        <w:pStyle w:val="B1"/>
      </w:pPr>
      <w:r w:rsidRPr="00E27D23">
        <w:t>1&gt;</w:t>
      </w:r>
      <w:r w:rsidRPr="00E27D23">
        <w:tab/>
        <w:t xml:space="preserve">continue using the configuration used prior to corresponding </w:t>
      </w:r>
      <w:r w:rsidRPr="00E27D23">
        <w:rPr>
          <w:i/>
          <w:lang w:eastAsia="ko-KR"/>
        </w:rPr>
        <w:t>RRCReconfigurationSidelink</w:t>
      </w:r>
      <w:r w:rsidRPr="00E27D23">
        <w:t xml:space="preserve"> message;</w:t>
      </w:r>
    </w:p>
    <w:p w14:paraId="2CC126FB" w14:textId="77777777" w:rsidR="00535B44" w:rsidRPr="00E27D23" w:rsidRDefault="00535B44" w:rsidP="00535B44">
      <w:pPr>
        <w:pStyle w:val="B1"/>
      </w:pPr>
      <w:r w:rsidRPr="00E27D23">
        <w:t>1&gt;</w:t>
      </w:r>
      <w:r w:rsidRPr="00E27D23">
        <w:tab/>
        <w:t>if UE is in RRC_CONNECTED:</w:t>
      </w:r>
    </w:p>
    <w:p w14:paraId="09012BED" w14:textId="77777777" w:rsidR="00535B44" w:rsidRPr="00E27D23" w:rsidRDefault="00535B44" w:rsidP="00535B44">
      <w:pPr>
        <w:pStyle w:val="B2"/>
      </w:pPr>
      <w:r w:rsidRPr="00E27D23">
        <w:t>2&gt;</w:t>
      </w:r>
      <w:r w:rsidRPr="00E27D23">
        <w:tab/>
        <w:t>perform the sidelink UE information for NR sidelink communication procedure, as specified in 5.8.3.3 or sub-clause 5.10.15 in TS 36.331 [10];</w:t>
      </w:r>
    </w:p>
    <w:p w14:paraId="0CFED42E" w14:textId="77777777" w:rsidR="00535B44" w:rsidRPr="00E27D23" w:rsidRDefault="00535B44" w:rsidP="00535B44">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8.3.3</w:t>
      </w:r>
      <w:r w:rsidRPr="00E27D23">
        <w:t>]</w:t>
      </w:r>
    </w:p>
    <w:p w14:paraId="271E9B37" w14:textId="77777777" w:rsidR="00535B44" w:rsidRPr="00E27D23" w:rsidRDefault="00535B44" w:rsidP="00535B44">
      <w:r w:rsidRPr="00E27D23">
        <w:t xml:space="preserve">The UE shall set the contents of the </w:t>
      </w:r>
      <w:r w:rsidRPr="00E27D23">
        <w:rPr>
          <w:i/>
        </w:rPr>
        <w:t>SidelinkUEInformationNR</w:t>
      </w:r>
      <w:r w:rsidRPr="00E27D23">
        <w:t xml:space="preserve"> message as follows:</w:t>
      </w:r>
    </w:p>
    <w:p w14:paraId="5C3550CA" w14:textId="77777777" w:rsidR="00535B44" w:rsidRPr="00E27D23" w:rsidRDefault="00535B44" w:rsidP="00535B44">
      <w:pPr>
        <w:pStyle w:val="B1"/>
      </w:pPr>
      <w:r w:rsidRPr="00E27D23">
        <w:t>1&gt;</w:t>
      </w:r>
      <w:r w:rsidRPr="00E27D23">
        <w:tab/>
        <w:t xml:space="preserve">if the UE initiates the procedure to indicate it is (no more) interested to </w:t>
      </w:r>
      <w:r w:rsidRPr="00E27D23">
        <w:rPr>
          <w:lang w:eastAsia="zh-CN"/>
        </w:rPr>
        <w:t>receive NR sidelink communication</w:t>
      </w:r>
      <w:r w:rsidRPr="00E27D23">
        <w:t xml:space="preserve"> or to request (configuration/ release) of NR sidelink communication</w:t>
      </w:r>
      <w:r w:rsidRPr="00E27D23">
        <w:rPr>
          <w:lang w:eastAsia="zh-CN"/>
        </w:rPr>
        <w:t xml:space="preserve"> </w:t>
      </w:r>
      <w:r w:rsidRPr="00E27D23">
        <w:t xml:space="preserve">transmission resources or to </w:t>
      </w:r>
      <w:r w:rsidRPr="00E27D23">
        <w:rPr>
          <w:lang w:eastAsia="zh-CN"/>
        </w:rPr>
        <w:t>report to the network that a sidelink radio link failure or sidelink RRC reconfiguration failure has been declared</w:t>
      </w:r>
      <w:r w:rsidRPr="00E27D23">
        <w:t xml:space="preserve"> (i.e. UE includes all concerned information, irrespective of what triggered the procedure):</w:t>
      </w:r>
    </w:p>
    <w:p w14:paraId="04693DFD" w14:textId="77777777" w:rsidR="00535B44" w:rsidRPr="00E27D23" w:rsidRDefault="00535B44" w:rsidP="00535B44">
      <w:pPr>
        <w:pStyle w:val="B2"/>
      </w:pPr>
      <w:r w:rsidRPr="00E27D23">
        <w:t>2&gt;</w:t>
      </w:r>
      <w:r w:rsidRPr="00E27D23">
        <w:tab/>
        <w:t xml:space="preserve">if </w:t>
      </w:r>
      <w:r w:rsidRPr="00E27D23">
        <w:rPr>
          <w:i/>
        </w:rPr>
        <w:t xml:space="preserve">SIB12 </w:t>
      </w:r>
      <w:r w:rsidRPr="00E27D23">
        <w:t xml:space="preserve">including </w:t>
      </w:r>
      <w:r w:rsidRPr="00E27D23">
        <w:rPr>
          <w:i/>
        </w:rPr>
        <w:t>sl-ConfigCommonNR</w:t>
      </w:r>
      <w:r w:rsidRPr="00E27D23">
        <w:t xml:space="preserve"> is provided by the PCell:</w:t>
      </w:r>
    </w:p>
    <w:p w14:paraId="547BB5E7" w14:textId="77777777" w:rsidR="00535B44" w:rsidRPr="00E27D23" w:rsidRDefault="00535B44" w:rsidP="00535B44">
      <w:pPr>
        <w:pStyle w:val="B3"/>
      </w:pPr>
      <w:r w:rsidRPr="00E27D23">
        <w:t>…</w:t>
      </w:r>
    </w:p>
    <w:p w14:paraId="28FE3217" w14:textId="77777777" w:rsidR="00535B44" w:rsidRPr="00E27D23" w:rsidRDefault="00535B44" w:rsidP="00535B44">
      <w:pPr>
        <w:pStyle w:val="B3"/>
      </w:pPr>
      <w:r w:rsidRPr="00E27D23">
        <w:t>3&gt;</w:t>
      </w:r>
      <w:r w:rsidRPr="00E27D23">
        <w:tab/>
        <w:t xml:space="preserve">if configured by upper layers to transmit </w:t>
      </w:r>
      <w:r w:rsidRPr="00E27D23">
        <w:rPr>
          <w:lang w:eastAsia="zh-CN"/>
        </w:rPr>
        <w:t xml:space="preserve">NR </w:t>
      </w:r>
      <w:r w:rsidRPr="00E27D23">
        <w:t>sidelink communication:</w:t>
      </w:r>
    </w:p>
    <w:p w14:paraId="3AD467A9" w14:textId="77777777" w:rsidR="00535B44" w:rsidRPr="00E27D23" w:rsidRDefault="00535B44" w:rsidP="00535B44">
      <w:pPr>
        <w:pStyle w:val="B4"/>
      </w:pPr>
      <w:r w:rsidRPr="00E27D23">
        <w:t>…</w:t>
      </w:r>
    </w:p>
    <w:p w14:paraId="019986EE" w14:textId="77777777" w:rsidR="00535B44" w:rsidRPr="00E27D23" w:rsidRDefault="00535B44" w:rsidP="00535B44">
      <w:pPr>
        <w:pStyle w:val="B4"/>
      </w:pPr>
      <w:r w:rsidRPr="00E27D23">
        <w:t>4&gt;</w:t>
      </w:r>
      <w:r w:rsidRPr="00E27D23">
        <w:tab/>
        <w:t>if a sidelink radio link failure or a sidelink RRC reconfiguration failure has been declared, according to clauses 5.8.9.3 and 5.8.9.1.8, respectively;</w:t>
      </w:r>
    </w:p>
    <w:p w14:paraId="79DA0557" w14:textId="77777777" w:rsidR="00535B44" w:rsidRPr="00E27D23" w:rsidRDefault="00535B44" w:rsidP="00535B44">
      <w:pPr>
        <w:pStyle w:val="B5"/>
      </w:pPr>
      <w:r w:rsidRPr="00E27D23">
        <w:t>5&gt;</w:t>
      </w:r>
      <w:r w:rsidRPr="00E27D23">
        <w:tab/>
        <w:t xml:space="preserve">include </w:t>
      </w:r>
      <w:r w:rsidRPr="00E27D23">
        <w:rPr>
          <w:i/>
        </w:rPr>
        <w:t>sl-FailureList</w:t>
      </w:r>
      <w:r w:rsidRPr="00E27D23">
        <w:t xml:space="preserve"> and set its fields as follows for each destination for which it reports the NR sidelink communication failure:</w:t>
      </w:r>
    </w:p>
    <w:p w14:paraId="3C0BD33E" w14:textId="77777777" w:rsidR="00535B44" w:rsidRPr="00E27D23" w:rsidRDefault="00535B44" w:rsidP="00535B44">
      <w:pPr>
        <w:pStyle w:val="B6"/>
      </w:pPr>
      <w:r w:rsidRPr="00E27D23">
        <w:t>6&gt;</w:t>
      </w:r>
      <w:r w:rsidRPr="00E27D23">
        <w:tab/>
        <w:t xml:space="preserve">set </w:t>
      </w:r>
      <w:r w:rsidRPr="00E27D23">
        <w:rPr>
          <w:i/>
        </w:rPr>
        <w:t xml:space="preserve">sl-DestinationIdentity </w:t>
      </w:r>
      <w:r w:rsidRPr="00E27D23">
        <w:t>to the destination identity configured by upper layer</w:t>
      </w:r>
      <w:r w:rsidRPr="00E27D23">
        <w:rPr>
          <w:lang w:eastAsia="zh-CN"/>
        </w:rPr>
        <w:t xml:space="preserve"> for NR </w:t>
      </w:r>
      <w:r w:rsidRPr="00E27D23">
        <w:t>sidelink communication</w:t>
      </w:r>
      <w:r w:rsidRPr="00E27D23">
        <w:rPr>
          <w:lang w:eastAsia="zh-CN"/>
        </w:rPr>
        <w:t xml:space="preserve"> transmission</w:t>
      </w:r>
      <w:r w:rsidRPr="00E27D23">
        <w:t>;</w:t>
      </w:r>
    </w:p>
    <w:p w14:paraId="2CB3C179" w14:textId="77777777" w:rsidR="00535B44" w:rsidRPr="00E27D23" w:rsidRDefault="00535B44" w:rsidP="00535B44">
      <w:pPr>
        <w:pStyle w:val="B6"/>
      </w:pPr>
      <w:r w:rsidRPr="00E27D23">
        <w:t>…</w:t>
      </w:r>
    </w:p>
    <w:p w14:paraId="07121188" w14:textId="77777777" w:rsidR="00535B44" w:rsidRPr="00E27D23" w:rsidRDefault="00535B44" w:rsidP="00535B44">
      <w:pPr>
        <w:pStyle w:val="B6"/>
      </w:pPr>
      <w:r w:rsidRPr="00E27D23">
        <w:t>6&gt;</w:t>
      </w:r>
      <w:r w:rsidRPr="00E27D23">
        <w:tab/>
        <w:t xml:space="preserve">else if </w:t>
      </w:r>
      <w:r w:rsidRPr="00E27D23">
        <w:rPr>
          <w:i/>
          <w:iCs/>
        </w:rPr>
        <w:t>RRCReconfigurationFailureSidelink</w:t>
      </w:r>
      <w:r w:rsidRPr="00E27D23">
        <w:t xml:space="preserve"> is received:</w:t>
      </w:r>
    </w:p>
    <w:p w14:paraId="5B374853" w14:textId="77777777" w:rsidR="00535B44" w:rsidRPr="00E27D23" w:rsidRDefault="00535B44" w:rsidP="00535B44">
      <w:pPr>
        <w:pStyle w:val="B7"/>
      </w:pPr>
      <w:r w:rsidRPr="00E27D23">
        <w:t>7&gt;</w:t>
      </w:r>
      <w:r w:rsidRPr="00E27D23">
        <w:tab/>
        <w:t xml:space="preserve">set </w:t>
      </w:r>
      <w:r w:rsidRPr="00E27D23">
        <w:rPr>
          <w:i/>
        </w:rPr>
        <w:t>sl-Failure</w:t>
      </w:r>
      <w:r w:rsidRPr="00E27D23">
        <w:t xml:space="preserve"> as </w:t>
      </w:r>
      <w:r w:rsidRPr="00E27D23">
        <w:rPr>
          <w:i/>
        </w:rPr>
        <w:t xml:space="preserve">configFailure </w:t>
      </w:r>
      <w:r w:rsidRPr="00E27D23">
        <w:t>for the associated destination for the NR sidelink communication transmission;</w:t>
      </w:r>
    </w:p>
    <w:p w14:paraId="72DE81A6" w14:textId="77777777" w:rsidR="00535B44" w:rsidRPr="00E27D23" w:rsidRDefault="00535B44" w:rsidP="00535B44">
      <w:pPr>
        <w:pStyle w:val="B1"/>
        <w:rPr>
          <w:rFonts w:eastAsia="SimSun"/>
        </w:rPr>
      </w:pPr>
      <w:r w:rsidRPr="00E27D23">
        <w:rPr>
          <w:rFonts w:eastAsia="SimSun"/>
          <w:lang w:eastAsia="zh-CN"/>
        </w:rPr>
        <w:t>…</w:t>
      </w:r>
    </w:p>
    <w:p w14:paraId="5D20B3EA" w14:textId="77777777" w:rsidR="00535B44" w:rsidRPr="00E27D23" w:rsidRDefault="00535B44" w:rsidP="00535B44">
      <w:pPr>
        <w:pStyle w:val="B1"/>
        <w:rPr>
          <w:rFonts w:eastAsia="SimSun"/>
        </w:rPr>
      </w:pPr>
      <w:r w:rsidRPr="00E27D23">
        <w:rPr>
          <w:rFonts w:eastAsia="SimSun"/>
        </w:rPr>
        <w:t>1&gt;</w:t>
      </w:r>
      <w:r w:rsidRPr="00E27D23">
        <w:rPr>
          <w:rFonts w:eastAsia="SimSun"/>
        </w:rPr>
        <w:tab/>
        <w:t>else:</w:t>
      </w:r>
    </w:p>
    <w:p w14:paraId="4AA30687" w14:textId="77777777" w:rsidR="00535B44" w:rsidRPr="00E27D23" w:rsidRDefault="00535B44" w:rsidP="00535B44">
      <w:pPr>
        <w:pStyle w:val="B2"/>
        <w:rPr>
          <w:rFonts w:eastAsia="SimSun"/>
        </w:rPr>
      </w:pPr>
      <w:r w:rsidRPr="00E27D23">
        <w:rPr>
          <w:rFonts w:eastAsia="SimSun"/>
        </w:rPr>
        <w:t>2&gt;</w:t>
      </w:r>
      <w:r w:rsidRPr="00E27D23">
        <w:rPr>
          <w:rFonts w:eastAsia="SimSun"/>
        </w:rPr>
        <w:tab/>
        <w:t xml:space="preserve">submit the </w:t>
      </w:r>
      <w:r w:rsidRPr="00E27D23">
        <w:rPr>
          <w:rFonts w:eastAsia="SimSun"/>
          <w:i/>
        </w:rPr>
        <w:t>SidelinkUEInformationNR</w:t>
      </w:r>
      <w:r w:rsidRPr="00E27D23">
        <w:rPr>
          <w:rFonts w:eastAsia="SimSun"/>
        </w:rPr>
        <w:t xml:space="preserve"> message to lower layers for transmission.</w:t>
      </w:r>
    </w:p>
    <w:p w14:paraId="6B3E3FCF" w14:textId="50EEAE6C" w:rsidR="00535B44" w:rsidRPr="00E27D23" w:rsidRDefault="00535B44" w:rsidP="00535B44">
      <w:pPr>
        <w:pStyle w:val="H6"/>
        <w:rPr>
          <w:lang w:eastAsia="zh-CN"/>
        </w:rPr>
      </w:pPr>
      <w:r w:rsidRPr="00E27D23">
        <w:rPr>
          <w:lang w:eastAsia="zh-CN"/>
        </w:rPr>
        <w:t>12.2.8.1.3</w:t>
      </w:r>
      <w:r w:rsidRPr="00E27D23">
        <w:tab/>
        <w:t>Test description</w:t>
      </w:r>
    </w:p>
    <w:p w14:paraId="4E22CF13" w14:textId="77777777" w:rsidR="00535B44" w:rsidRPr="00E27D23" w:rsidRDefault="00535B44" w:rsidP="00535B44">
      <w:pPr>
        <w:pStyle w:val="H6"/>
        <w:rPr>
          <w:lang w:eastAsia="en-US"/>
        </w:rPr>
      </w:pPr>
      <w:r w:rsidRPr="00E27D23">
        <w:rPr>
          <w:lang w:eastAsia="zh-CN"/>
        </w:rPr>
        <w:t>12.2.8.1.3.1</w:t>
      </w:r>
      <w:r w:rsidRPr="00E27D23">
        <w:tab/>
        <w:t>Pre-test conditions</w:t>
      </w:r>
    </w:p>
    <w:p w14:paraId="286EF4E1" w14:textId="77777777" w:rsidR="00535B44" w:rsidRPr="00E27D23" w:rsidRDefault="00535B44" w:rsidP="00535B44">
      <w:pPr>
        <w:pStyle w:val="H6"/>
      </w:pPr>
      <w:r w:rsidRPr="00E27D23">
        <w:t>System Simulator:</w:t>
      </w:r>
    </w:p>
    <w:p w14:paraId="43B52192" w14:textId="77777777" w:rsidR="00535B44" w:rsidRPr="00E27D23" w:rsidRDefault="00535B44" w:rsidP="00535B44">
      <w:pPr>
        <w:pStyle w:val="B1"/>
        <w:snapToGrid w:val="0"/>
        <w:rPr>
          <w:lang w:eastAsia="zh-CN"/>
        </w:rPr>
      </w:pPr>
      <w:r w:rsidRPr="00E27D23">
        <w:rPr>
          <w:lang w:eastAsia="zh-CN"/>
        </w:rPr>
        <w:t>-</w:t>
      </w:r>
      <w:r w:rsidRPr="00E27D23">
        <w:rPr>
          <w:lang w:eastAsia="zh-CN"/>
        </w:rPr>
        <w:tab/>
        <w:t>NR Cell</w:t>
      </w:r>
    </w:p>
    <w:p w14:paraId="16D5C2F8" w14:textId="77777777" w:rsidR="00535B44" w:rsidRPr="00E27D23" w:rsidRDefault="00535B44" w:rsidP="00535B44">
      <w:pPr>
        <w:pStyle w:val="B1"/>
        <w:ind w:firstLine="0"/>
      </w:pPr>
      <w:r w:rsidRPr="00E27D23">
        <w:t>-</w:t>
      </w:r>
      <w:r w:rsidRPr="00E27D23">
        <w:tab/>
        <w:t>NR Cell 1 is the serving cell.</w:t>
      </w:r>
    </w:p>
    <w:p w14:paraId="21A57146" w14:textId="77777777" w:rsidR="00535B44" w:rsidRPr="00E27D23" w:rsidRDefault="00535B44" w:rsidP="00535B44">
      <w:pPr>
        <w:pStyle w:val="B1"/>
        <w:ind w:firstLine="0"/>
      </w:pPr>
      <w:r w:rsidRPr="00E27D23">
        <w:t>-</w:t>
      </w:r>
      <w:r w:rsidRPr="00E27D23">
        <w:tab/>
        <w:t>System information combination NR-14 as defined in TS 38.508-1 [4] clause 4.4.3.1.2 is used in NR cell 1.</w:t>
      </w:r>
    </w:p>
    <w:p w14:paraId="62F7415A" w14:textId="1F741AAC" w:rsidR="00535B44" w:rsidRPr="00E27D23" w:rsidRDefault="00535B44" w:rsidP="00535B44">
      <w:pPr>
        <w:pStyle w:val="B1"/>
        <w:rPr>
          <w:lang w:eastAsia="zh-CN"/>
        </w:rPr>
      </w:pPr>
      <w:r w:rsidRPr="00E27D23">
        <w:t>-</w:t>
      </w:r>
      <w:r w:rsidRPr="00E27D23">
        <w:tab/>
      </w:r>
      <w:r w:rsidRPr="00E27D23">
        <w:rPr>
          <w:lang w:eastAsia="zh-CN"/>
        </w:rPr>
        <w:t>NR-SS-UE</w:t>
      </w:r>
    </w:p>
    <w:p w14:paraId="0D6AD2F4" w14:textId="02671566" w:rsidR="0062147B" w:rsidRPr="00E27D23" w:rsidRDefault="00535B44" w:rsidP="0062147B">
      <w:pPr>
        <w:pStyle w:val="B1"/>
        <w:ind w:firstLine="0"/>
        <w:rPr>
          <w:lang w:eastAsia="zh-CN"/>
        </w:rPr>
      </w:pPr>
      <w:r w:rsidRPr="00E27D23">
        <w:t>-</w:t>
      </w:r>
      <w:r w:rsidRPr="00E27D23">
        <w:tab/>
        <w:t>NR-SS-UE1 operating as NR sidelink communication device on the resources (i.e. the frequency included in pre-configuration) that UE is expected to use for transmission and reception via PC5 interface.</w:t>
      </w:r>
    </w:p>
    <w:p w14:paraId="562B8D97" w14:textId="77777777" w:rsidR="0062147B" w:rsidRPr="00E27D23" w:rsidRDefault="0062147B" w:rsidP="0062147B">
      <w:pPr>
        <w:pStyle w:val="B1"/>
        <w:ind w:firstLine="0"/>
        <w:rPr>
          <w:lang w:eastAsia="zh-CN"/>
        </w:rPr>
      </w:pPr>
      <w:r w:rsidRPr="00E27D23">
        <w:t>-</w:t>
      </w:r>
      <w:r w:rsidRPr="00E27D23">
        <w:tab/>
        <w:t>NR-SS-UE1</w:t>
      </w:r>
      <w:r w:rsidRPr="00E27D23">
        <w:rPr>
          <w:lang w:eastAsia="zh-CN"/>
        </w:rPr>
        <w:t xml:space="preserve"> is synchronised on GNSS.</w:t>
      </w:r>
    </w:p>
    <w:p w14:paraId="5FE3C779" w14:textId="77777777" w:rsidR="0062147B" w:rsidRPr="00E27D23" w:rsidRDefault="0062147B" w:rsidP="0062147B">
      <w:pPr>
        <w:pStyle w:val="B1"/>
        <w:rPr>
          <w:lang w:eastAsia="zh-CN"/>
        </w:rPr>
      </w:pPr>
      <w:r w:rsidRPr="00E27D23">
        <w:rPr>
          <w:lang w:eastAsia="zh-CN"/>
        </w:rPr>
        <w:t>-</w:t>
      </w:r>
      <w:r w:rsidRPr="00E27D23">
        <w:rPr>
          <w:lang w:eastAsia="zh-CN"/>
        </w:rPr>
        <w:tab/>
        <w:t>GNSS simulator</w:t>
      </w:r>
    </w:p>
    <w:p w14:paraId="4292F901" w14:textId="40686332" w:rsidR="00535B44" w:rsidRPr="00E27D23" w:rsidRDefault="0062147B" w:rsidP="0062147B">
      <w:pPr>
        <w:pStyle w:val="B1"/>
        <w:ind w:firstLine="0"/>
      </w:pPr>
      <w:r w:rsidRPr="00E27D23">
        <w:rPr>
          <w:lang w:eastAsia="zh-CN"/>
        </w:rPr>
        <w:t>-</w:t>
      </w:r>
      <w:r w:rsidRPr="00E27D23">
        <w:rPr>
          <w:lang w:eastAsia="zh-CN"/>
        </w:rPr>
        <w:tab/>
        <w:t>The GNSS simulator is started and configured for Scenario #1.</w:t>
      </w:r>
    </w:p>
    <w:p w14:paraId="1B677701" w14:textId="77777777" w:rsidR="00535B44" w:rsidRPr="00E27D23" w:rsidRDefault="00535B44" w:rsidP="00535B44">
      <w:pPr>
        <w:pStyle w:val="H6"/>
      </w:pPr>
      <w:r w:rsidRPr="00E27D23">
        <w:t>UE:</w:t>
      </w:r>
    </w:p>
    <w:p w14:paraId="6B4D1A75" w14:textId="77777777" w:rsidR="00535B44" w:rsidRPr="00E27D23" w:rsidRDefault="00535B44" w:rsidP="00535B44">
      <w:pPr>
        <w:pStyle w:val="B1"/>
        <w:rPr>
          <w:lang w:eastAsia="zh-CN"/>
        </w:rPr>
      </w:pPr>
      <w:r w:rsidRPr="00E27D23">
        <w:t>-</w:t>
      </w:r>
      <w:r w:rsidRPr="00E27D23">
        <w:tab/>
        <w:t>UE is authorised to perform NR sidelink communication.</w:t>
      </w:r>
    </w:p>
    <w:p w14:paraId="0E3BC808" w14:textId="77777777" w:rsidR="0062147B" w:rsidRPr="00E27D23" w:rsidRDefault="00535B44" w:rsidP="0062147B">
      <w:pPr>
        <w:pStyle w:val="B1"/>
        <w:rPr>
          <w:lang w:eastAsia="zh-CN"/>
        </w:rPr>
      </w:pPr>
      <w:r w:rsidRPr="00E27D23">
        <w:rPr>
          <w:lang w:eastAsia="zh-CN"/>
        </w:rPr>
        <w:t>-</w:t>
      </w:r>
      <w:r w:rsidRPr="00E27D23">
        <w:rPr>
          <w:lang w:eastAsia="zh-CN"/>
        </w:rPr>
        <w:tab/>
      </w:r>
      <w:r w:rsidRPr="00E27D23">
        <w:t>The UE is equipped with below information in UE or in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except for those listed in Table 12.2.8.1.3.1-1.</w:t>
      </w:r>
    </w:p>
    <w:p w14:paraId="07FCE415" w14:textId="267586E4" w:rsidR="00535B44" w:rsidRPr="00E27D23" w:rsidRDefault="0062147B" w:rsidP="0062147B">
      <w:pPr>
        <w:pStyle w:val="B1"/>
      </w:pPr>
      <w:r w:rsidRPr="00E27D23">
        <w:t>-</w:t>
      </w:r>
      <w:r w:rsidRPr="00E27D23">
        <w:tab/>
      </w:r>
      <w:r w:rsidRPr="00E27D23">
        <w:rPr>
          <w:lang w:eastAsia="zh-CN"/>
        </w:rPr>
        <w:t>UE is synchronised on GNSS</w:t>
      </w:r>
      <w:r w:rsidRPr="00E27D23">
        <w:t>.</w:t>
      </w:r>
    </w:p>
    <w:p w14:paraId="0BC6AA90" w14:textId="77777777" w:rsidR="00535B44" w:rsidRPr="00E27D23" w:rsidRDefault="00535B44" w:rsidP="00535B44">
      <w:pPr>
        <w:pStyle w:val="TH"/>
      </w:pPr>
      <w:r w:rsidRPr="00E27D23">
        <w:t>Table 12.2.8.1.3.1</w:t>
      </w:r>
      <w:r w:rsidRPr="00E27D23">
        <w:rPr>
          <w:lang w:eastAsia="zh-CN"/>
        </w:rPr>
        <w:t>-1</w:t>
      </w:r>
      <w:r w:rsidRPr="00E27D23">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535B44" w:rsidRPr="00E27D23" w14:paraId="112F282F" w14:textId="77777777" w:rsidTr="00535B44">
        <w:trPr>
          <w:jc w:val="center"/>
        </w:trPr>
        <w:tc>
          <w:tcPr>
            <w:tcW w:w="1818" w:type="dxa"/>
            <w:tcBorders>
              <w:top w:val="single" w:sz="4" w:space="0" w:color="auto"/>
              <w:left w:val="single" w:sz="4" w:space="0" w:color="auto"/>
              <w:bottom w:val="single" w:sz="4" w:space="0" w:color="auto"/>
              <w:right w:val="single" w:sz="4" w:space="0" w:color="auto"/>
            </w:tcBorders>
            <w:hideMark/>
          </w:tcPr>
          <w:p w14:paraId="5F89FAE0" w14:textId="77777777" w:rsidR="00535B44" w:rsidRPr="00E27D23" w:rsidRDefault="00535B44">
            <w:pPr>
              <w:pStyle w:val="TAH"/>
            </w:pPr>
            <w:r w:rsidRPr="00E27D23">
              <w:t>USIM field</w:t>
            </w:r>
          </w:p>
        </w:tc>
        <w:tc>
          <w:tcPr>
            <w:tcW w:w="977" w:type="dxa"/>
            <w:tcBorders>
              <w:top w:val="single" w:sz="4" w:space="0" w:color="auto"/>
              <w:left w:val="single" w:sz="4" w:space="0" w:color="auto"/>
              <w:bottom w:val="single" w:sz="4" w:space="0" w:color="auto"/>
              <w:right w:val="single" w:sz="4" w:space="0" w:color="auto"/>
            </w:tcBorders>
            <w:hideMark/>
          </w:tcPr>
          <w:p w14:paraId="4B6A55CA" w14:textId="77777777" w:rsidR="00535B44" w:rsidRPr="00E27D23" w:rsidRDefault="00535B44">
            <w:pPr>
              <w:pStyle w:val="TAH"/>
            </w:pPr>
            <w:r w:rsidRPr="00E27D23">
              <w:t>Priority</w:t>
            </w:r>
          </w:p>
        </w:tc>
        <w:tc>
          <w:tcPr>
            <w:tcW w:w="2913" w:type="dxa"/>
            <w:tcBorders>
              <w:top w:val="single" w:sz="4" w:space="0" w:color="auto"/>
              <w:left w:val="single" w:sz="4" w:space="0" w:color="auto"/>
              <w:bottom w:val="single" w:sz="4" w:space="0" w:color="auto"/>
              <w:right w:val="single" w:sz="4" w:space="0" w:color="auto"/>
            </w:tcBorders>
            <w:hideMark/>
          </w:tcPr>
          <w:p w14:paraId="496A0E3C" w14:textId="77777777" w:rsidR="00535B44" w:rsidRPr="00E27D23" w:rsidRDefault="00535B44">
            <w:pPr>
              <w:pStyle w:val="TAH"/>
            </w:pPr>
            <w:r w:rsidRPr="00E27D23">
              <w:t>Value</w:t>
            </w:r>
          </w:p>
        </w:tc>
        <w:tc>
          <w:tcPr>
            <w:tcW w:w="3075" w:type="dxa"/>
            <w:tcBorders>
              <w:top w:val="single" w:sz="4" w:space="0" w:color="auto"/>
              <w:left w:val="single" w:sz="4" w:space="0" w:color="auto"/>
              <w:bottom w:val="single" w:sz="4" w:space="0" w:color="auto"/>
              <w:right w:val="single" w:sz="4" w:space="0" w:color="auto"/>
            </w:tcBorders>
            <w:hideMark/>
          </w:tcPr>
          <w:p w14:paraId="04B0E433" w14:textId="77777777" w:rsidR="00535B44" w:rsidRPr="00E27D23" w:rsidRDefault="00535B44">
            <w:pPr>
              <w:pStyle w:val="TAH"/>
            </w:pPr>
            <w:r w:rsidRPr="00E27D23">
              <w:t>Access Technology Identifier</w:t>
            </w:r>
          </w:p>
        </w:tc>
      </w:tr>
      <w:tr w:rsidR="00535B44" w:rsidRPr="00E27D23" w14:paraId="27A719B4" w14:textId="77777777" w:rsidTr="00535B4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59255AA1" w14:textId="77777777" w:rsidR="00535B44" w:rsidRPr="00E27D23" w:rsidRDefault="00535B44">
            <w:pPr>
              <w:pStyle w:val="TAL"/>
            </w:pPr>
            <w:r w:rsidRPr="00E27D23">
              <w:t>EF</w:t>
            </w:r>
            <w:r w:rsidRPr="00E27D23">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0912BE3D" w14:textId="77777777" w:rsidR="00535B44" w:rsidRPr="00E27D23" w:rsidRDefault="00535B44">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2F18E548" w14:textId="77777777" w:rsidR="00535B44" w:rsidRPr="00E27D23" w:rsidRDefault="00535B44">
            <w:pPr>
              <w:pStyle w:val="TAL"/>
            </w:pPr>
            <w:r w:rsidRPr="00E27D23">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6920BAB1" w14:textId="77777777" w:rsidR="00535B44" w:rsidRPr="00E27D23" w:rsidRDefault="00535B44"/>
        </w:tc>
      </w:tr>
      <w:tr w:rsidR="00535B44" w:rsidRPr="00E27D23" w14:paraId="381E8EEF" w14:textId="77777777" w:rsidTr="00535B4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5091DC77" w14:textId="77777777" w:rsidR="00535B44" w:rsidRPr="00E27D23" w:rsidRDefault="00535B44">
            <w:pPr>
              <w:pStyle w:val="TAL"/>
            </w:pPr>
            <w:r w:rsidRPr="00E27D23">
              <w:t>EF</w:t>
            </w:r>
            <w:r w:rsidRPr="00E27D23">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06C3A56A" w14:textId="77777777" w:rsidR="00535B44" w:rsidRPr="00E27D23" w:rsidRDefault="00535B44">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1AAD815E" w14:textId="77777777" w:rsidR="00535B44" w:rsidRPr="00E27D23" w:rsidRDefault="00535B44">
            <w:pPr>
              <w:pStyle w:val="TAL"/>
              <w:rPr>
                <w:lang w:eastAsia="zh-CN"/>
              </w:rPr>
            </w:pPr>
            <w:r w:rsidRPr="00E27D23">
              <w:t xml:space="preserve">Service n°119  </w:t>
            </w:r>
            <w:r w:rsidRPr="00E27D23">
              <w:rPr>
                <w:lang w:eastAsia="zh-CN"/>
              </w:rPr>
              <w:t>is  "available"</w:t>
            </w:r>
          </w:p>
        </w:tc>
        <w:tc>
          <w:tcPr>
            <w:tcW w:w="3075" w:type="dxa"/>
            <w:tcBorders>
              <w:top w:val="single" w:sz="4" w:space="0" w:color="auto"/>
              <w:left w:val="single" w:sz="4" w:space="0" w:color="auto"/>
              <w:bottom w:val="single" w:sz="4" w:space="0" w:color="auto"/>
              <w:right w:val="single" w:sz="4" w:space="0" w:color="auto"/>
            </w:tcBorders>
          </w:tcPr>
          <w:p w14:paraId="0D48ACEC" w14:textId="77777777" w:rsidR="00535B44" w:rsidRPr="00E27D23" w:rsidRDefault="00535B44"/>
        </w:tc>
      </w:tr>
      <w:tr w:rsidR="00535B44" w:rsidRPr="00E27D23" w14:paraId="6D75F612" w14:textId="77777777" w:rsidTr="00535B4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075E3F51" w14:textId="77777777" w:rsidR="00535B44" w:rsidRPr="00E27D23" w:rsidRDefault="00535B44">
            <w:pPr>
              <w:pStyle w:val="TAL"/>
            </w:pPr>
            <w:r w:rsidRPr="00E27D23">
              <w:t>EF</w:t>
            </w:r>
            <w:r w:rsidRPr="00E27D23">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45AFCDC2" w14:textId="77777777" w:rsidR="00535B44" w:rsidRPr="00E27D23" w:rsidRDefault="00535B44">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04756253" w14:textId="6DE0855D" w:rsidR="00535B44" w:rsidRPr="00E27D23" w:rsidRDefault="00535B44">
            <w:pPr>
              <w:pStyle w:val="TAL"/>
              <w:rPr>
                <w:lang w:eastAsia="zh-CN"/>
              </w:rPr>
            </w:pPr>
            <w:r w:rsidRPr="00E27D23">
              <w:rPr>
                <w:lang w:eastAsia="zh-CN"/>
              </w:rPr>
              <w:t>As per TS 38.508-1[4] clause 4.8.3.3.3</w:t>
            </w:r>
          </w:p>
          <w:p w14:paraId="2649AB46" w14:textId="5A4464F2" w:rsidR="00535B44" w:rsidRPr="00E27D23" w:rsidRDefault="00535B44">
            <w:pPr>
              <w:pStyle w:val="TAL"/>
              <w:rPr>
                <w:lang w:eastAsia="zh-CN"/>
              </w:rPr>
            </w:pPr>
            <w:r w:rsidRPr="00E27D23">
              <w:rPr>
                <w:lang w:eastAsia="zh-CN"/>
              </w:rPr>
              <w:t>SL-PreconfigurationNR included in V2X data policy over PC5 is defined in Table 12.2.8.1.3.3-1</w:t>
            </w:r>
          </w:p>
        </w:tc>
        <w:tc>
          <w:tcPr>
            <w:tcW w:w="3075" w:type="dxa"/>
            <w:tcBorders>
              <w:top w:val="single" w:sz="4" w:space="0" w:color="auto"/>
              <w:left w:val="single" w:sz="4" w:space="0" w:color="auto"/>
              <w:bottom w:val="single" w:sz="4" w:space="0" w:color="auto"/>
              <w:right w:val="single" w:sz="4" w:space="0" w:color="auto"/>
            </w:tcBorders>
          </w:tcPr>
          <w:p w14:paraId="733C5AD8" w14:textId="77777777" w:rsidR="00535B44" w:rsidRPr="00E27D23" w:rsidRDefault="00535B44"/>
        </w:tc>
      </w:tr>
    </w:tbl>
    <w:p w14:paraId="616DF611" w14:textId="77777777" w:rsidR="00535B44" w:rsidRPr="00E27D23" w:rsidRDefault="00535B44" w:rsidP="00535B44"/>
    <w:p w14:paraId="5285C8CF" w14:textId="77777777" w:rsidR="00535B44" w:rsidRPr="00E27D23" w:rsidRDefault="00535B44" w:rsidP="00535B44">
      <w:pPr>
        <w:pStyle w:val="H6"/>
      </w:pPr>
      <w:r w:rsidRPr="00E27D23">
        <w:t>Preamble:</w:t>
      </w:r>
    </w:p>
    <w:p w14:paraId="717596D8" w14:textId="5707FC22" w:rsidR="00535B44" w:rsidRPr="00E27D23" w:rsidRDefault="00535B44" w:rsidP="00535B44">
      <w:pPr>
        <w:pStyle w:val="B1"/>
        <w:rPr>
          <w:lang w:eastAsia="zh-CN"/>
        </w:rPr>
      </w:pPr>
      <w:r w:rsidRPr="00E27D23">
        <w:t>-</w:t>
      </w:r>
      <w:r w:rsidRPr="00E27D23">
        <w:tab/>
        <w:t>The UE is in state 3N-B as defined in TS 38.508-1 [4], subclause 4.4A</w:t>
      </w:r>
      <w:r w:rsidRPr="00E27D23">
        <w:rPr>
          <w:lang w:eastAsia="zh-CN"/>
        </w:rPr>
        <w:t>,</w:t>
      </w:r>
      <w:r w:rsidRPr="00E27D23">
        <w:t xml:space="preserve"> using generic procedure parameter Sidelink (On), Unicast (On), and Test Mode (On) as defined in TS 38.508-1 [4], subclause 4.5.1</w:t>
      </w:r>
      <w:r w:rsidR="00C74E41" w:rsidRPr="00E27D23">
        <w:t xml:space="preserve"> and UE initiated unicast mode NR sidelink communication procedure in subclause 4.9.22</w:t>
      </w:r>
      <w:r w:rsidRPr="00E27D23">
        <w:t>.</w:t>
      </w:r>
    </w:p>
    <w:p w14:paraId="4728E104" w14:textId="77777777" w:rsidR="00535B44" w:rsidRPr="00E27D23" w:rsidRDefault="00535B44" w:rsidP="00535B44">
      <w:pPr>
        <w:pStyle w:val="H6"/>
        <w:rPr>
          <w:lang w:eastAsia="en-US"/>
        </w:rPr>
      </w:pPr>
      <w:r w:rsidRPr="00E27D23">
        <w:rPr>
          <w:lang w:eastAsia="zh-CN"/>
        </w:rPr>
        <w:t>12.2.8.1.3.2</w:t>
      </w:r>
      <w:r w:rsidRPr="00E27D23">
        <w:tab/>
        <w:t>Test procedure sequence</w:t>
      </w:r>
    </w:p>
    <w:p w14:paraId="064D3CBC" w14:textId="77777777" w:rsidR="00535B44" w:rsidRPr="00E27D23" w:rsidRDefault="00535B44" w:rsidP="00535B44">
      <w:pPr>
        <w:widowControl w:val="0"/>
        <w:jc w:val="center"/>
        <w:rPr>
          <w:rFonts w:ascii="Arial" w:hAnsi="Arial"/>
          <w:b/>
        </w:rPr>
      </w:pPr>
      <w:r w:rsidRPr="00E27D23">
        <w:rPr>
          <w:rFonts w:ascii="Arial" w:hAnsi="Arial"/>
          <w:b/>
        </w:rPr>
        <w:t xml:space="preserve">Table </w:t>
      </w:r>
      <w:r w:rsidRPr="00E27D23">
        <w:rPr>
          <w:rFonts w:ascii="Arial" w:hAnsi="Arial"/>
          <w:b/>
          <w:lang w:eastAsia="zh-CN"/>
        </w:rPr>
        <w:t>12.2.8.1.3.2</w:t>
      </w:r>
      <w:r w:rsidRPr="00E27D23">
        <w:rPr>
          <w:rFonts w:ascii="Arial" w:hAnsi="Arial"/>
          <w:b/>
        </w:rPr>
        <w:t>-1: Main behaviour</w:t>
      </w:r>
    </w:p>
    <w:tbl>
      <w:tblPr>
        <w:tblW w:w="9600" w:type="dxa"/>
        <w:tblLayout w:type="fixed"/>
        <w:tblLook w:val="04A0" w:firstRow="1" w:lastRow="0" w:firstColumn="1" w:lastColumn="0" w:noHBand="0" w:noVBand="1"/>
      </w:tblPr>
      <w:tblGrid>
        <w:gridCol w:w="533"/>
        <w:gridCol w:w="3966"/>
        <w:gridCol w:w="709"/>
        <w:gridCol w:w="2974"/>
        <w:gridCol w:w="568"/>
        <w:gridCol w:w="850"/>
      </w:tblGrid>
      <w:tr w:rsidR="00535B44" w:rsidRPr="00E27D23" w14:paraId="2B054936" w14:textId="77777777" w:rsidTr="00535B44">
        <w:tc>
          <w:tcPr>
            <w:tcW w:w="534" w:type="dxa"/>
            <w:tcBorders>
              <w:top w:val="single" w:sz="4" w:space="0" w:color="auto"/>
              <w:left w:val="single" w:sz="4" w:space="0" w:color="auto"/>
              <w:bottom w:val="nil"/>
              <w:right w:val="single" w:sz="4" w:space="0" w:color="auto"/>
            </w:tcBorders>
            <w:hideMark/>
          </w:tcPr>
          <w:p w14:paraId="5C1FA973" w14:textId="77777777" w:rsidR="00535B44" w:rsidRPr="00E27D23" w:rsidRDefault="00535B44">
            <w:pPr>
              <w:widowControl w:val="0"/>
              <w:spacing w:after="0"/>
              <w:jc w:val="center"/>
              <w:rPr>
                <w:rFonts w:ascii="Arial" w:hAnsi="Arial"/>
                <w:b/>
                <w:sz w:val="18"/>
              </w:rPr>
            </w:pPr>
            <w:r w:rsidRPr="00E27D23">
              <w:rPr>
                <w:rFonts w:ascii="Arial" w:hAnsi="Arial"/>
                <w:b/>
                <w:sz w:val="18"/>
              </w:rPr>
              <w:t>St</w:t>
            </w:r>
          </w:p>
        </w:tc>
        <w:tc>
          <w:tcPr>
            <w:tcW w:w="3969" w:type="dxa"/>
            <w:tcBorders>
              <w:top w:val="single" w:sz="4" w:space="0" w:color="auto"/>
              <w:left w:val="single" w:sz="4" w:space="0" w:color="auto"/>
              <w:bottom w:val="nil"/>
              <w:right w:val="single" w:sz="4" w:space="0" w:color="auto"/>
            </w:tcBorders>
            <w:hideMark/>
          </w:tcPr>
          <w:p w14:paraId="45B4809C" w14:textId="77777777" w:rsidR="00535B44" w:rsidRPr="00E27D23" w:rsidRDefault="00535B44">
            <w:pPr>
              <w:widowControl w:val="0"/>
              <w:spacing w:after="0"/>
              <w:jc w:val="center"/>
              <w:rPr>
                <w:rFonts w:ascii="Arial" w:hAnsi="Arial"/>
                <w:b/>
                <w:sz w:val="18"/>
              </w:rPr>
            </w:pPr>
            <w:r w:rsidRPr="00E27D23">
              <w:rPr>
                <w:rFonts w:ascii="Arial" w:hAnsi="Arial"/>
                <w:b/>
                <w:sz w:val="18"/>
              </w:rPr>
              <w:t>Procedure</w:t>
            </w:r>
          </w:p>
        </w:tc>
        <w:tc>
          <w:tcPr>
            <w:tcW w:w="3685" w:type="dxa"/>
            <w:gridSpan w:val="2"/>
            <w:tcBorders>
              <w:top w:val="single" w:sz="4" w:space="0" w:color="auto"/>
              <w:left w:val="single" w:sz="4" w:space="0" w:color="auto"/>
              <w:bottom w:val="nil"/>
              <w:right w:val="single" w:sz="4" w:space="0" w:color="auto"/>
            </w:tcBorders>
            <w:hideMark/>
          </w:tcPr>
          <w:p w14:paraId="38B6C6BA" w14:textId="77777777" w:rsidR="00535B44" w:rsidRPr="00E27D23" w:rsidRDefault="00535B44">
            <w:pPr>
              <w:widowControl w:val="0"/>
              <w:spacing w:after="0"/>
              <w:jc w:val="center"/>
              <w:rPr>
                <w:rFonts w:ascii="Arial" w:hAnsi="Arial"/>
                <w:b/>
                <w:sz w:val="18"/>
              </w:rPr>
            </w:pPr>
            <w:r w:rsidRPr="00E27D23">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hideMark/>
          </w:tcPr>
          <w:p w14:paraId="56F2902E" w14:textId="77777777" w:rsidR="00535B44" w:rsidRPr="00E27D23" w:rsidRDefault="00535B44">
            <w:pPr>
              <w:widowControl w:val="0"/>
              <w:spacing w:after="0"/>
              <w:jc w:val="center"/>
              <w:rPr>
                <w:rFonts w:ascii="Arial" w:hAnsi="Arial"/>
                <w:b/>
                <w:sz w:val="18"/>
              </w:rPr>
            </w:pPr>
            <w:r w:rsidRPr="00E27D23">
              <w:rPr>
                <w:rFonts w:ascii="Arial" w:hAnsi="Arial"/>
                <w:b/>
                <w:sz w:val="18"/>
              </w:rPr>
              <w:t>TP</w:t>
            </w:r>
          </w:p>
        </w:tc>
        <w:tc>
          <w:tcPr>
            <w:tcW w:w="850" w:type="dxa"/>
            <w:tcBorders>
              <w:top w:val="single" w:sz="4" w:space="0" w:color="auto"/>
              <w:left w:val="single" w:sz="4" w:space="0" w:color="auto"/>
              <w:bottom w:val="nil"/>
              <w:right w:val="single" w:sz="4" w:space="0" w:color="auto"/>
            </w:tcBorders>
            <w:hideMark/>
          </w:tcPr>
          <w:p w14:paraId="329220E9" w14:textId="77777777" w:rsidR="00535B44" w:rsidRPr="00E27D23" w:rsidRDefault="00535B44">
            <w:pPr>
              <w:widowControl w:val="0"/>
              <w:spacing w:after="0"/>
              <w:jc w:val="center"/>
              <w:rPr>
                <w:rFonts w:ascii="Arial" w:hAnsi="Arial"/>
                <w:b/>
                <w:sz w:val="18"/>
              </w:rPr>
            </w:pPr>
            <w:r w:rsidRPr="00E27D23">
              <w:rPr>
                <w:rFonts w:ascii="Arial" w:hAnsi="Arial"/>
                <w:b/>
                <w:sz w:val="18"/>
              </w:rPr>
              <w:t>Verdict</w:t>
            </w:r>
          </w:p>
        </w:tc>
      </w:tr>
      <w:tr w:rsidR="00535B44" w:rsidRPr="00E27D23" w14:paraId="6B1F8F62" w14:textId="77777777" w:rsidTr="00535B44">
        <w:tc>
          <w:tcPr>
            <w:tcW w:w="534" w:type="dxa"/>
            <w:tcBorders>
              <w:top w:val="nil"/>
              <w:left w:val="single" w:sz="4" w:space="0" w:color="auto"/>
              <w:bottom w:val="single" w:sz="4" w:space="0" w:color="auto"/>
              <w:right w:val="single" w:sz="4" w:space="0" w:color="auto"/>
            </w:tcBorders>
          </w:tcPr>
          <w:p w14:paraId="04D669CC" w14:textId="77777777" w:rsidR="00535B44" w:rsidRPr="00E27D23" w:rsidRDefault="00535B44">
            <w:pPr>
              <w:widowControl w:val="0"/>
              <w:spacing w:after="0"/>
              <w:jc w:val="center"/>
              <w:rPr>
                <w:rFonts w:ascii="Arial" w:hAnsi="Arial"/>
                <w:b/>
                <w:sz w:val="18"/>
              </w:rPr>
            </w:pPr>
          </w:p>
        </w:tc>
        <w:tc>
          <w:tcPr>
            <w:tcW w:w="3969" w:type="dxa"/>
            <w:tcBorders>
              <w:top w:val="nil"/>
              <w:left w:val="single" w:sz="4" w:space="0" w:color="auto"/>
              <w:bottom w:val="single" w:sz="4" w:space="0" w:color="auto"/>
              <w:right w:val="single" w:sz="4" w:space="0" w:color="auto"/>
            </w:tcBorders>
          </w:tcPr>
          <w:p w14:paraId="30A56E08" w14:textId="77777777" w:rsidR="00535B44" w:rsidRPr="00E27D23" w:rsidRDefault="00535B44">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557B0837" w14:textId="77777777" w:rsidR="00535B44" w:rsidRPr="00E27D23" w:rsidRDefault="00535B44">
            <w:pPr>
              <w:widowControl w:val="0"/>
              <w:spacing w:after="0"/>
              <w:jc w:val="center"/>
              <w:rPr>
                <w:rFonts w:ascii="Arial" w:hAnsi="Arial"/>
                <w:b/>
                <w:sz w:val="18"/>
              </w:rPr>
            </w:pPr>
            <w:r w:rsidRPr="00E27D23">
              <w:rPr>
                <w:rFonts w:ascii="Arial" w:hAnsi="Arial"/>
                <w:b/>
                <w:sz w:val="18"/>
              </w:rPr>
              <w:t>U - S</w:t>
            </w:r>
          </w:p>
        </w:tc>
        <w:tc>
          <w:tcPr>
            <w:tcW w:w="2976" w:type="dxa"/>
            <w:tcBorders>
              <w:top w:val="single" w:sz="4" w:space="0" w:color="auto"/>
              <w:left w:val="single" w:sz="4" w:space="0" w:color="auto"/>
              <w:bottom w:val="single" w:sz="4" w:space="0" w:color="auto"/>
              <w:right w:val="single" w:sz="4" w:space="0" w:color="auto"/>
            </w:tcBorders>
            <w:hideMark/>
          </w:tcPr>
          <w:p w14:paraId="6BF7019E" w14:textId="77777777" w:rsidR="00535B44" w:rsidRPr="00E27D23" w:rsidRDefault="00535B44">
            <w:pPr>
              <w:widowControl w:val="0"/>
              <w:spacing w:after="0"/>
              <w:jc w:val="center"/>
              <w:rPr>
                <w:rFonts w:ascii="Arial" w:hAnsi="Arial"/>
                <w:b/>
                <w:sz w:val="18"/>
              </w:rPr>
            </w:pPr>
            <w:r w:rsidRPr="00E27D23">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7E05E9DB" w14:textId="77777777" w:rsidR="00535B44" w:rsidRPr="00E27D23" w:rsidRDefault="00535B44">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43E96048" w14:textId="77777777" w:rsidR="00535B44" w:rsidRPr="00E27D23" w:rsidRDefault="00535B44">
            <w:pPr>
              <w:widowControl w:val="0"/>
              <w:spacing w:after="0"/>
              <w:jc w:val="center"/>
              <w:rPr>
                <w:rFonts w:ascii="Arial" w:hAnsi="Arial"/>
                <w:b/>
                <w:sz w:val="18"/>
              </w:rPr>
            </w:pPr>
          </w:p>
        </w:tc>
      </w:tr>
      <w:tr w:rsidR="00535B44" w:rsidRPr="00E27D23" w14:paraId="1634E161"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34CC8BA7"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hideMark/>
          </w:tcPr>
          <w:p w14:paraId="2616529F" w14:textId="77777777" w:rsidR="00535B44" w:rsidRPr="00E27D23" w:rsidRDefault="00535B44">
            <w:pPr>
              <w:keepNext/>
              <w:keepLines/>
              <w:spacing w:after="0"/>
              <w:rPr>
                <w:rFonts w:ascii="Arial" w:hAnsi="Arial"/>
                <w:sz w:val="18"/>
                <w:lang w:eastAsia="zh-CN"/>
              </w:rPr>
            </w:pPr>
            <w:r w:rsidRPr="00E27D23">
              <w:rPr>
                <w:rFonts w:ascii="Arial" w:hAnsi="Arial"/>
                <w:sz w:val="18"/>
                <w:lang w:eastAsia="zh-CN"/>
              </w:rPr>
              <w:t xml:space="preserve">The SS transmits a </w:t>
            </w:r>
            <w:r w:rsidRPr="00E27D23">
              <w:rPr>
                <w:rFonts w:ascii="Arial" w:hAnsi="Arial"/>
                <w:sz w:val="18"/>
              </w:rPr>
              <w:t>CLOSE UE TEST LOOP message</w:t>
            </w:r>
            <w:r w:rsidRPr="00E27D23">
              <w:rPr>
                <w:rFonts w:ascii="Arial" w:hAnsi="Arial"/>
                <w:sz w:val="18"/>
                <w:lang w:eastAsia="zh-CN"/>
              </w:rPr>
              <w:t xml:space="preserve"> to close UE test loop mode E (Transmit Mode).</w:t>
            </w:r>
          </w:p>
        </w:tc>
        <w:tc>
          <w:tcPr>
            <w:tcW w:w="709" w:type="dxa"/>
            <w:tcBorders>
              <w:top w:val="single" w:sz="4" w:space="0" w:color="auto"/>
              <w:left w:val="single" w:sz="4" w:space="0" w:color="auto"/>
              <w:bottom w:val="single" w:sz="4" w:space="0" w:color="auto"/>
              <w:right w:val="single" w:sz="4" w:space="0" w:color="auto"/>
            </w:tcBorders>
            <w:hideMark/>
          </w:tcPr>
          <w:p w14:paraId="416C6625" w14:textId="77777777" w:rsidR="00535B44" w:rsidRPr="00E27D23" w:rsidRDefault="00535B44">
            <w:pPr>
              <w:widowControl w:val="0"/>
              <w:spacing w:after="0"/>
              <w:jc w:val="center"/>
              <w:rPr>
                <w:rFonts w:ascii="Arial" w:hAnsi="Arial"/>
                <w:sz w:val="18"/>
                <w:lang w:eastAsia="zh-CN"/>
              </w:rPr>
            </w:pPr>
            <w:r w:rsidRPr="00E27D23">
              <w:rPr>
                <w:rFonts w:ascii="Arial" w:hAnsi="Arial"/>
                <w:sz w:val="18"/>
              </w:rPr>
              <w:t>&lt;--</w:t>
            </w:r>
          </w:p>
        </w:tc>
        <w:tc>
          <w:tcPr>
            <w:tcW w:w="2976" w:type="dxa"/>
            <w:tcBorders>
              <w:top w:val="single" w:sz="4" w:space="0" w:color="auto"/>
              <w:left w:val="single" w:sz="4" w:space="0" w:color="auto"/>
              <w:bottom w:val="single" w:sz="4" w:space="0" w:color="auto"/>
              <w:right w:val="single" w:sz="4" w:space="0" w:color="auto"/>
            </w:tcBorders>
            <w:hideMark/>
          </w:tcPr>
          <w:p w14:paraId="76975EBF" w14:textId="77777777" w:rsidR="00535B44" w:rsidRPr="00E27D23" w:rsidRDefault="00535B44">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DLInformationTransfer</w:t>
            </w:r>
          </w:p>
          <w:p w14:paraId="281AC644" w14:textId="77777777" w:rsidR="00535B44" w:rsidRPr="00E27D23" w:rsidRDefault="00535B44">
            <w:pPr>
              <w:keepNext/>
              <w:keepLines/>
              <w:spacing w:after="0"/>
              <w:rPr>
                <w:rFonts w:ascii="Arial" w:hAnsi="Arial"/>
                <w:sz w:val="18"/>
                <w:lang w:eastAsia="zh-CN"/>
              </w:rPr>
            </w:pPr>
            <w:r w:rsidRPr="00E27D23">
              <w:rPr>
                <w:rFonts w:ascii="Arial" w:hAnsi="Arial"/>
                <w:sz w:val="18"/>
              </w:rPr>
              <w:t>TC: CLOSE UE TEST LOOP</w:t>
            </w:r>
          </w:p>
        </w:tc>
        <w:tc>
          <w:tcPr>
            <w:tcW w:w="568" w:type="dxa"/>
            <w:tcBorders>
              <w:top w:val="single" w:sz="4" w:space="0" w:color="auto"/>
              <w:left w:val="single" w:sz="4" w:space="0" w:color="auto"/>
              <w:bottom w:val="single" w:sz="4" w:space="0" w:color="auto"/>
              <w:right w:val="single" w:sz="4" w:space="0" w:color="auto"/>
            </w:tcBorders>
            <w:hideMark/>
          </w:tcPr>
          <w:p w14:paraId="2634E25E" w14:textId="77777777" w:rsidR="00535B44" w:rsidRPr="00E27D23" w:rsidRDefault="00535B44">
            <w:pPr>
              <w:widowControl w:val="0"/>
              <w:spacing w:after="0"/>
              <w:jc w:val="center"/>
              <w:rPr>
                <w:rFonts w:ascii="Arial" w:hAnsi="Arial"/>
                <w:sz w:val="18"/>
                <w:lang w:eastAsia="zh-CN"/>
              </w:rPr>
            </w:pPr>
            <w:r w:rsidRPr="00E27D23">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55DCE473"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w:t>
            </w:r>
          </w:p>
        </w:tc>
      </w:tr>
      <w:tr w:rsidR="00535B44" w:rsidRPr="00E27D23" w14:paraId="6C724307"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05B6F24D"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hideMark/>
          </w:tcPr>
          <w:p w14:paraId="13EF7D96" w14:textId="4CBAFE55" w:rsidR="0062147B" w:rsidRPr="00E27D23" w:rsidRDefault="00535B44" w:rsidP="0062147B">
            <w:pPr>
              <w:keepNext/>
              <w:keepLines/>
              <w:spacing w:after="0"/>
              <w:jc w:val="both"/>
              <w:rPr>
                <w:rFonts w:ascii="Arial" w:hAnsi="Arial"/>
                <w:sz w:val="18"/>
                <w:lang w:eastAsia="zh-CN"/>
              </w:rPr>
            </w:pPr>
            <w:r w:rsidRPr="00E27D23">
              <w:rPr>
                <w:rFonts w:ascii="Arial" w:hAnsi="Arial"/>
                <w:sz w:val="18"/>
              </w:rPr>
              <w:t>The UE transmits a CLOSE UE TEST LOOP COMPLETE message</w:t>
            </w:r>
          </w:p>
          <w:p w14:paraId="567A1FF4" w14:textId="65B1A7C0" w:rsidR="00535B44" w:rsidRPr="00E27D23" w:rsidRDefault="0062147B" w:rsidP="0062147B">
            <w:pPr>
              <w:keepNext/>
              <w:keepLines/>
              <w:spacing w:after="0"/>
              <w:rPr>
                <w:rFonts w:ascii="Arial" w:hAnsi="Arial"/>
                <w:sz w:val="18"/>
                <w:lang w:eastAsia="zh-CN"/>
              </w:rPr>
            </w:pPr>
            <w:r w:rsidRPr="00E27D23">
              <w:rPr>
                <w:rFonts w:ascii="Arial" w:hAnsi="Arial" w:cs="Arial"/>
                <w:lang w:eastAsia="zh-CN"/>
              </w:rPr>
              <w:t>NOTE:</w:t>
            </w:r>
            <w:r w:rsidRPr="00E27D23">
              <w:rPr>
                <w:rFonts w:ascii="Arial" w:hAnsi="Arial" w:cs="Arial"/>
                <w:lang w:eastAsia="zh-CN"/>
              </w:rPr>
              <w:tab/>
              <w:t>UE continuously sends SDAP SDUs on SL-DRB</w:t>
            </w:r>
          </w:p>
        </w:tc>
        <w:tc>
          <w:tcPr>
            <w:tcW w:w="709" w:type="dxa"/>
            <w:tcBorders>
              <w:top w:val="single" w:sz="4" w:space="0" w:color="auto"/>
              <w:left w:val="single" w:sz="4" w:space="0" w:color="auto"/>
              <w:bottom w:val="single" w:sz="4" w:space="0" w:color="auto"/>
              <w:right w:val="single" w:sz="4" w:space="0" w:color="auto"/>
            </w:tcBorders>
            <w:hideMark/>
          </w:tcPr>
          <w:p w14:paraId="2628C562"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0529101B" w14:textId="77777777" w:rsidR="00535B44" w:rsidRPr="00E27D23" w:rsidRDefault="00535B44">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ULInformationTransfer</w:t>
            </w:r>
          </w:p>
          <w:p w14:paraId="135B8493" w14:textId="77777777" w:rsidR="00535B44" w:rsidRPr="00E27D23" w:rsidRDefault="00535B44">
            <w:pPr>
              <w:keepNext/>
              <w:keepLines/>
              <w:spacing w:after="0"/>
              <w:rPr>
                <w:rFonts w:ascii="Arial" w:hAnsi="Arial"/>
                <w:sz w:val="18"/>
                <w:lang w:eastAsia="zh-CN"/>
              </w:rPr>
            </w:pPr>
            <w:r w:rsidRPr="00E27D23">
              <w:rPr>
                <w:rFonts w:ascii="Arial" w:hAnsi="Arial"/>
                <w:sz w:val="18"/>
              </w:rPr>
              <w:t>TC: CLOSE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38F9A7B0"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CA2CBD3"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w:t>
            </w:r>
          </w:p>
        </w:tc>
      </w:tr>
      <w:tr w:rsidR="00535B44" w:rsidRPr="00E27D23" w14:paraId="57EE76B3"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76825A87"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3</w:t>
            </w:r>
          </w:p>
        </w:tc>
        <w:tc>
          <w:tcPr>
            <w:tcW w:w="3969" w:type="dxa"/>
            <w:tcBorders>
              <w:top w:val="single" w:sz="4" w:space="0" w:color="auto"/>
              <w:left w:val="single" w:sz="4" w:space="0" w:color="auto"/>
              <w:bottom w:val="single" w:sz="4" w:space="0" w:color="auto"/>
              <w:right w:val="single" w:sz="4" w:space="0" w:color="auto"/>
            </w:tcBorders>
            <w:hideMark/>
          </w:tcPr>
          <w:p w14:paraId="01D7D7F8" w14:textId="47AC9B22" w:rsidR="00535B44" w:rsidRPr="00E27D23" w:rsidRDefault="00535B44">
            <w:pPr>
              <w:keepNext/>
              <w:keepLines/>
              <w:spacing w:after="0"/>
              <w:rPr>
                <w:rFonts w:ascii="Arial" w:hAnsi="Arial"/>
                <w:sz w:val="18"/>
                <w:lang w:eastAsia="zh-CN"/>
              </w:rPr>
            </w:pPr>
            <w:r w:rsidRPr="00E27D23">
              <w:rPr>
                <w:rFonts w:ascii="Arial" w:hAnsi="Arial"/>
                <w:sz w:val="18"/>
                <w:lang w:eastAsia="zh-CN"/>
              </w:rPr>
              <w:t>The SS transmits an RRCReconfiguration message to reconfigure SDAP entity of the established SL DRB associated to the PC5 unicast link between the UE and the NR-SS-UE1 to sl-SDAP-Header = absent.</w:t>
            </w:r>
          </w:p>
        </w:tc>
        <w:tc>
          <w:tcPr>
            <w:tcW w:w="709" w:type="dxa"/>
            <w:tcBorders>
              <w:top w:val="single" w:sz="4" w:space="0" w:color="auto"/>
              <w:left w:val="single" w:sz="4" w:space="0" w:color="auto"/>
              <w:bottom w:val="single" w:sz="4" w:space="0" w:color="auto"/>
              <w:right w:val="single" w:sz="4" w:space="0" w:color="auto"/>
            </w:tcBorders>
            <w:hideMark/>
          </w:tcPr>
          <w:p w14:paraId="5085005D"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hideMark/>
          </w:tcPr>
          <w:p w14:paraId="196BBD44" w14:textId="77777777" w:rsidR="00535B44" w:rsidRPr="00E27D23" w:rsidRDefault="00535B44">
            <w:pPr>
              <w:keepNext/>
              <w:keepLines/>
              <w:spacing w:after="0"/>
              <w:rPr>
                <w:rFonts w:ascii="Arial" w:hAnsi="Arial"/>
                <w:sz w:val="18"/>
                <w:lang w:eastAsia="zh-CN"/>
              </w:rPr>
            </w:pPr>
            <w:r w:rsidRPr="00E27D23">
              <w:rPr>
                <w:rFonts w:ascii="Arial" w:hAnsi="Arial"/>
                <w:sz w:val="18"/>
                <w:lang w:eastAsia="zh-CN"/>
              </w:rPr>
              <w:t xml:space="preserve">NR RRC: </w:t>
            </w:r>
            <w:r w:rsidRPr="00E27D23">
              <w:rPr>
                <w:rFonts w:ascii="Arial" w:hAnsi="Arial"/>
                <w:i/>
                <w:sz w:val="18"/>
                <w:lang w:eastAsia="zh-CN"/>
              </w:rPr>
              <w:t>RRCReconfiguration</w:t>
            </w:r>
          </w:p>
        </w:tc>
        <w:tc>
          <w:tcPr>
            <w:tcW w:w="568" w:type="dxa"/>
            <w:tcBorders>
              <w:top w:val="single" w:sz="4" w:space="0" w:color="auto"/>
              <w:left w:val="single" w:sz="4" w:space="0" w:color="auto"/>
              <w:bottom w:val="single" w:sz="4" w:space="0" w:color="auto"/>
              <w:right w:val="single" w:sz="4" w:space="0" w:color="auto"/>
            </w:tcBorders>
            <w:hideMark/>
          </w:tcPr>
          <w:p w14:paraId="55489D23"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DC133D6"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w:t>
            </w:r>
          </w:p>
        </w:tc>
      </w:tr>
      <w:tr w:rsidR="00535B44" w:rsidRPr="00E27D23" w14:paraId="1A711BBA"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724CA8AF"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4</w:t>
            </w:r>
          </w:p>
        </w:tc>
        <w:tc>
          <w:tcPr>
            <w:tcW w:w="3969" w:type="dxa"/>
            <w:tcBorders>
              <w:top w:val="single" w:sz="4" w:space="0" w:color="auto"/>
              <w:left w:val="single" w:sz="4" w:space="0" w:color="auto"/>
              <w:bottom w:val="single" w:sz="4" w:space="0" w:color="auto"/>
              <w:right w:val="single" w:sz="4" w:space="0" w:color="auto"/>
            </w:tcBorders>
            <w:hideMark/>
          </w:tcPr>
          <w:p w14:paraId="01F044DA" w14:textId="77777777" w:rsidR="00535B44" w:rsidRPr="00E27D23" w:rsidRDefault="00535B44">
            <w:pPr>
              <w:keepNext/>
              <w:keepLines/>
              <w:spacing w:after="0"/>
              <w:rPr>
                <w:rFonts w:ascii="Arial" w:hAnsi="Arial"/>
                <w:sz w:val="18"/>
                <w:lang w:eastAsia="zh-CN"/>
              </w:rPr>
            </w:pPr>
            <w:r w:rsidRPr="00E27D23">
              <w:rPr>
                <w:rFonts w:ascii="Arial" w:hAnsi="Arial"/>
                <w:sz w:val="18"/>
                <w:lang w:eastAsia="zh-CN"/>
              </w:rPr>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hideMark/>
          </w:tcPr>
          <w:p w14:paraId="798E1BA9"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5BC812A3" w14:textId="77777777" w:rsidR="00535B44" w:rsidRPr="00E27D23" w:rsidRDefault="00535B44">
            <w:pPr>
              <w:keepNext/>
              <w:keepLines/>
              <w:spacing w:after="0"/>
              <w:rPr>
                <w:rFonts w:ascii="Arial" w:hAnsi="Arial"/>
                <w:sz w:val="18"/>
              </w:rPr>
            </w:pPr>
            <w:r w:rsidRPr="00E27D23">
              <w:rPr>
                <w:rFonts w:ascii="Arial" w:hAnsi="Arial"/>
                <w:sz w:val="18"/>
                <w:lang w:eastAsia="zh-CN"/>
              </w:rPr>
              <w:t xml:space="preserve">NR RRC: </w:t>
            </w:r>
            <w:r w:rsidRPr="00E27D23">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hideMark/>
          </w:tcPr>
          <w:p w14:paraId="257FEBE1"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3788E976"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w:t>
            </w:r>
          </w:p>
        </w:tc>
      </w:tr>
      <w:tr w:rsidR="00535B44" w:rsidRPr="00E27D23" w14:paraId="645DD1A3"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00416978"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5</w:t>
            </w:r>
          </w:p>
        </w:tc>
        <w:tc>
          <w:tcPr>
            <w:tcW w:w="3969" w:type="dxa"/>
            <w:tcBorders>
              <w:top w:val="single" w:sz="4" w:space="0" w:color="auto"/>
              <w:left w:val="single" w:sz="4" w:space="0" w:color="auto"/>
              <w:bottom w:val="single" w:sz="4" w:space="0" w:color="auto"/>
              <w:right w:val="single" w:sz="4" w:space="0" w:color="auto"/>
            </w:tcBorders>
            <w:hideMark/>
          </w:tcPr>
          <w:p w14:paraId="6877CB3A" w14:textId="43C84038" w:rsidR="00535B44" w:rsidRPr="00E27D23" w:rsidRDefault="00535B44">
            <w:pPr>
              <w:keepNext/>
              <w:keepLines/>
              <w:spacing w:after="0"/>
              <w:rPr>
                <w:rFonts w:ascii="Arial" w:hAnsi="Arial"/>
                <w:sz w:val="18"/>
                <w:lang w:eastAsia="zh-CN"/>
              </w:rPr>
            </w:pPr>
            <w:r w:rsidRPr="00E27D23">
              <w:rPr>
                <w:rFonts w:ascii="Arial" w:hAnsi="Arial"/>
                <w:sz w:val="18"/>
                <w:lang w:eastAsia="zh-CN"/>
              </w:rPr>
              <w:t xml:space="preserve">The UE transmits an </w:t>
            </w:r>
            <w:r w:rsidRPr="00E27D23">
              <w:rPr>
                <w:rFonts w:ascii="Arial" w:hAnsi="Arial"/>
                <w:i/>
                <w:sz w:val="18"/>
                <w:lang w:eastAsia="zh-CN"/>
              </w:rPr>
              <w:t>RRCReconfigurationSidelink</w:t>
            </w:r>
            <w:r w:rsidRPr="00E27D23">
              <w:rPr>
                <w:rFonts w:ascii="Arial" w:hAnsi="Arial"/>
                <w:sz w:val="18"/>
                <w:lang w:eastAsia="zh-CN"/>
              </w:rPr>
              <w:t xml:space="preserve"> message to reconfigure the established SL DRB associated to the PC5 unicast link between the UE and the NR-SS-UE1.</w:t>
            </w:r>
          </w:p>
        </w:tc>
        <w:tc>
          <w:tcPr>
            <w:tcW w:w="709" w:type="dxa"/>
            <w:tcBorders>
              <w:top w:val="single" w:sz="4" w:space="0" w:color="auto"/>
              <w:left w:val="single" w:sz="4" w:space="0" w:color="auto"/>
              <w:bottom w:val="single" w:sz="4" w:space="0" w:color="auto"/>
              <w:right w:val="single" w:sz="4" w:space="0" w:color="auto"/>
            </w:tcBorders>
            <w:hideMark/>
          </w:tcPr>
          <w:p w14:paraId="56BC5779"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1274984C" w14:textId="3ED68C09" w:rsidR="00535B44" w:rsidRPr="00E27D23" w:rsidRDefault="00535B44">
            <w:pPr>
              <w:keepNext/>
              <w:keepLines/>
              <w:spacing w:after="0"/>
              <w:rPr>
                <w:rFonts w:ascii="Arial" w:hAnsi="Arial"/>
                <w:sz w:val="18"/>
                <w:lang w:eastAsia="zh-CN"/>
              </w:rPr>
            </w:pPr>
            <w:r w:rsidRPr="00E27D23">
              <w:rPr>
                <w:rFonts w:ascii="Arial" w:hAnsi="Arial"/>
                <w:sz w:val="18"/>
                <w:lang w:eastAsia="zh-CN"/>
              </w:rPr>
              <w:t xml:space="preserve">PC5 RRC: </w:t>
            </w:r>
            <w:r w:rsidRPr="00E27D23">
              <w:rPr>
                <w:rFonts w:ascii="Arial" w:hAnsi="Arial"/>
                <w:i/>
                <w:sz w:val="18"/>
                <w:lang w:eastAsia="zh-CN"/>
              </w:rPr>
              <w:t>RRCReconfigurationSidelink</w:t>
            </w:r>
          </w:p>
        </w:tc>
        <w:tc>
          <w:tcPr>
            <w:tcW w:w="568" w:type="dxa"/>
            <w:tcBorders>
              <w:top w:val="single" w:sz="4" w:space="0" w:color="auto"/>
              <w:left w:val="single" w:sz="4" w:space="0" w:color="auto"/>
              <w:bottom w:val="single" w:sz="4" w:space="0" w:color="auto"/>
              <w:right w:val="single" w:sz="4" w:space="0" w:color="auto"/>
            </w:tcBorders>
            <w:hideMark/>
          </w:tcPr>
          <w:p w14:paraId="1E035F32"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0267D4DD"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w:t>
            </w:r>
          </w:p>
        </w:tc>
      </w:tr>
      <w:tr w:rsidR="00535B44" w:rsidRPr="00E27D23" w14:paraId="5FFED047"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7E4052A0"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6</w:t>
            </w:r>
          </w:p>
        </w:tc>
        <w:tc>
          <w:tcPr>
            <w:tcW w:w="3969" w:type="dxa"/>
            <w:tcBorders>
              <w:top w:val="single" w:sz="4" w:space="0" w:color="auto"/>
              <w:left w:val="single" w:sz="4" w:space="0" w:color="auto"/>
              <w:bottom w:val="single" w:sz="4" w:space="0" w:color="auto"/>
              <w:right w:val="single" w:sz="4" w:space="0" w:color="auto"/>
            </w:tcBorders>
            <w:hideMark/>
          </w:tcPr>
          <w:p w14:paraId="04AEB100" w14:textId="6C205218" w:rsidR="00535B44" w:rsidRPr="00E27D23" w:rsidRDefault="00535B44">
            <w:pPr>
              <w:keepNext/>
              <w:keepLines/>
              <w:spacing w:after="0"/>
              <w:rPr>
                <w:rFonts w:ascii="Arial" w:hAnsi="Arial"/>
                <w:sz w:val="18"/>
                <w:lang w:eastAsia="zh-CN"/>
              </w:rPr>
            </w:pPr>
            <w:r w:rsidRPr="00E27D23">
              <w:rPr>
                <w:rFonts w:ascii="Arial" w:hAnsi="Arial"/>
                <w:sz w:val="18"/>
                <w:lang w:eastAsia="zh-CN"/>
              </w:rPr>
              <w:t>The NR-SS-UE</w:t>
            </w:r>
            <w:r w:rsidR="0062147B" w:rsidRPr="00E27D23">
              <w:rPr>
                <w:rFonts w:ascii="Arial" w:hAnsi="Arial"/>
                <w:sz w:val="18"/>
                <w:lang w:eastAsia="zh-CN"/>
              </w:rPr>
              <w:t>1</w:t>
            </w:r>
            <w:r w:rsidRPr="00E27D23">
              <w:rPr>
                <w:rFonts w:ascii="Arial" w:hAnsi="Arial"/>
                <w:sz w:val="18"/>
                <w:lang w:eastAsia="zh-CN"/>
              </w:rPr>
              <w:t xml:space="preserve"> transmits an RRCReconfigurationFailureSidelink message</w:t>
            </w:r>
          </w:p>
        </w:tc>
        <w:tc>
          <w:tcPr>
            <w:tcW w:w="709" w:type="dxa"/>
            <w:tcBorders>
              <w:top w:val="single" w:sz="4" w:space="0" w:color="auto"/>
              <w:left w:val="single" w:sz="4" w:space="0" w:color="auto"/>
              <w:bottom w:val="single" w:sz="4" w:space="0" w:color="auto"/>
              <w:right w:val="single" w:sz="4" w:space="0" w:color="auto"/>
            </w:tcBorders>
            <w:hideMark/>
          </w:tcPr>
          <w:p w14:paraId="3CC8FDA1"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hideMark/>
          </w:tcPr>
          <w:p w14:paraId="05B6DEE9" w14:textId="47C70957" w:rsidR="00535B44" w:rsidRPr="00E27D23" w:rsidRDefault="00C74E41">
            <w:pPr>
              <w:widowControl w:val="0"/>
              <w:spacing w:after="0"/>
              <w:rPr>
                <w:rFonts w:ascii="Arial" w:hAnsi="Arial"/>
                <w:iCs/>
                <w:sz w:val="18"/>
                <w:lang w:eastAsia="zh-CN"/>
              </w:rPr>
            </w:pPr>
            <w:r w:rsidRPr="00E27D23">
              <w:rPr>
                <w:rFonts w:ascii="Arial" w:hAnsi="Arial"/>
                <w:sz w:val="18"/>
                <w:lang w:eastAsia="zh-CN"/>
              </w:rPr>
              <w:t xml:space="preserve">PC5 </w:t>
            </w:r>
            <w:r w:rsidR="00535B44" w:rsidRPr="00E27D23">
              <w:rPr>
                <w:rFonts w:ascii="Arial" w:hAnsi="Arial"/>
                <w:sz w:val="18"/>
                <w:lang w:eastAsia="zh-CN"/>
              </w:rPr>
              <w:t xml:space="preserve">RRC: </w:t>
            </w:r>
            <w:r w:rsidR="00535B44" w:rsidRPr="00E27D23">
              <w:rPr>
                <w:rFonts w:ascii="Arial" w:hAnsi="Arial"/>
                <w:i/>
                <w:sz w:val="18"/>
                <w:lang w:eastAsia="zh-CN"/>
              </w:rPr>
              <w:t>RRCReconfigurationFailureSidelink</w:t>
            </w:r>
          </w:p>
        </w:tc>
        <w:tc>
          <w:tcPr>
            <w:tcW w:w="568" w:type="dxa"/>
            <w:tcBorders>
              <w:top w:val="single" w:sz="4" w:space="0" w:color="auto"/>
              <w:left w:val="single" w:sz="4" w:space="0" w:color="auto"/>
              <w:bottom w:val="single" w:sz="4" w:space="0" w:color="auto"/>
              <w:right w:val="single" w:sz="4" w:space="0" w:color="auto"/>
            </w:tcBorders>
            <w:hideMark/>
          </w:tcPr>
          <w:p w14:paraId="539246D1"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2DB3A647"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w:t>
            </w:r>
          </w:p>
        </w:tc>
      </w:tr>
      <w:tr w:rsidR="00535B44" w:rsidRPr="00E27D23" w14:paraId="4DA0F026"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4D890F81"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7</w:t>
            </w:r>
          </w:p>
        </w:tc>
        <w:tc>
          <w:tcPr>
            <w:tcW w:w="3969" w:type="dxa"/>
            <w:tcBorders>
              <w:top w:val="single" w:sz="4" w:space="0" w:color="auto"/>
              <w:left w:val="single" w:sz="4" w:space="0" w:color="auto"/>
              <w:bottom w:val="single" w:sz="4" w:space="0" w:color="auto"/>
              <w:right w:val="single" w:sz="4" w:space="0" w:color="auto"/>
            </w:tcBorders>
            <w:hideMark/>
          </w:tcPr>
          <w:p w14:paraId="1E24AE4B" w14:textId="77777777" w:rsidR="00535B44" w:rsidRPr="00E27D23" w:rsidRDefault="00535B44">
            <w:pPr>
              <w:keepNext/>
              <w:keepLines/>
              <w:spacing w:after="0"/>
              <w:rPr>
                <w:rFonts w:ascii="Arial" w:hAnsi="Arial"/>
                <w:sz w:val="18"/>
                <w:lang w:eastAsia="zh-CN"/>
              </w:rPr>
            </w:pPr>
            <w:r w:rsidRPr="00E27D23">
              <w:rPr>
                <w:rFonts w:ascii="Arial" w:hAnsi="Arial"/>
                <w:sz w:val="18"/>
                <w:lang w:eastAsia="zh-CN"/>
              </w:rPr>
              <w:t>Check: Does the UE transmit a SidelinkUEInfomationNR message to inform NR Cell 1 the PC5 RRC reconfiguration failure?</w:t>
            </w:r>
          </w:p>
        </w:tc>
        <w:tc>
          <w:tcPr>
            <w:tcW w:w="709" w:type="dxa"/>
            <w:tcBorders>
              <w:top w:val="single" w:sz="4" w:space="0" w:color="auto"/>
              <w:left w:val="single" w:sz="4" w:space="0" w:color="auto"/>
              <w:bottom w:val="single" w:sz="4" w:space="0" w:color="auto"/>
              <w:right w:val="single" w:sz="4" w:space="0" w:color="auto"/>
            </w:tcBorders>
            <w:hideMark/>
          </w:tcPr>
          <w:p w14:paraId="003F3257"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137AE4D6" w14:textId="77777777" w:rsidR="00535B44" w:rsidRPr="00E27D23" w:rsidRDefault="00535B44">
            <w:pPr>
              <w:widowControl w:val="0"/>
              <w:spacing w:after="0"/>
              <w:rPr>
                <w:rFonts w:ascii="Arial" w:hAnsi="Arial"/>
                <w:sz w:val="18"/>
                <w:lang w:eastAsia="zh-CN"/>
              </w:rPr>
            </w:pPr>
            <w:r w:rsidRPr="00E27D23">
              <w:rPr>
                <w:rFonts w:ascii="Arial" w:hAnsi="Arial"/>
                <w:sz w:val="18"/>
                <w:lang w:eastAsia="zh-CN"/>
              </w:rPr>
              <w:t xml:space="preserve">NR RRC: </w:t>
            </w:r>
            <w:r w:rsidRPr="00E27D23">
              <w:rPr>
                <w:rFonts w:ascii="Arial" w:hAnsi="Arial"/>
                <w:i/>
                <w:sz w:val="18"/>
                <w:lang w:eastAsia="zh-CN"/>
              </w:rPr>
              <w:t>SidelinkUEInfomationNR</w:t>
            </w:r>
          </w:p>
        </w:tc>
        <w:tc>
          <w:tcPr>
            <w:tcW w:w="568" w:type="dxa"/>
            <w:tcBorders>
              <w:top w:val="single" w:sz="4" w:space="0" w:color="auto"/>
              <w:left w:val="single" w:sz="4" w:space="0" w:color="auto"/>
              <w:bottom w:val="single" w:sz="4" w:space="0" w:color="auto"/>
              <w:right w:val="single" w:sz="4" w:space="0" w:color="auto"/>
            </w:tcBorders>
            <w:hideMark/>
          </w:tcPr>
          <w:p w14:paraId="6CA9A62E"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43592303"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P</w:t>
            </w:r>
          </w:p>
        </w:tc>
      </w:tr>
      <w:tr w:rsidR="00535B44" w:rsidRPr="00E27D23" w14:paraId="15319E3C"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3229B547"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8</w:t>
            </w:r>
          </w:p>
        </w:tc>
        <w:tc>
          <w:tcPr>
            <w:tcW w:w="3969" w:type="dxa"/>
            <w:tcBorders>
              <w:top w:val="single" w:sz="4" w:space="0" w:color="auto"/>
              <w:left w:val="single" w:sz="4" w:space="0" w:color="auto"/>
              <w:bottom w:val="single" w:sz="4" w:space="0" w:color="auto"/>
              <w:right w:val="single" w:sz="4" w:space="0" w:color="auto"/>
            </w:tcBorders>
            <w:hideMark/>
          </w:tcPr>
          <w:p w14:paraId="051C259C" w14:textId="74547F27" w:rsidR="00535B44" w:rsidRPr="00E27D23" w:rsidRDefault="00535B44">
            <w:pPr>
              <w:keepNext/>
              <w:keepLines/>
              <w:spacing w:after="0"/>
              <w:rPr>
                <w:rFonts w:ascii="Arial" w:hAnsi="Arial"/>
                <w:sz w:val="18"/>
                <w:lang w:eastAsia="zh-CN"/>
              </w:rPr>
            </w:pPr>
            <w:r w:rsidRPr="00E27D23">
              <w:rPr>
                <w:rFonts w:ascii="Arial" w:hAnsi="Arial"/>
                <w:sz w:val="18"/>
                <w:lang w:eastAsia="zh-CN"/>
              </w:rPr>
              <w:t>Check: Does the SDAP PDUs transmitted on the established SL DRB associated to the PC5 unicast link between the UE and the NR-SS-UE1 without SDAP header?</w:t>
            </w:r>
          </w:p>
        </w:tc>
        <w:tc>
          <w:tcPr>
            <w:tcW w:w="709" w:type="dxa"/>
            <w:tcBorders>
              <w:top w:val="single" w:sz="4" w:space="0" w:color="auto"/>
              <w:left w:val="single" w:sz="4" w:space="0" w:color="auto"/>
              <w:bottom w:val="single" w:sz="4" w:space="0" w:color="auto"/>
              <w:right w:val="single" w:sz="4" w:space="0" w:color="auto"/>
            </w:tcBorders>
            <w:hideMark/>
          </w:tcPr>
          <w:p w14:paraId="23DB89B8"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383F2C97" w14:textId="77777777" w:rsidR="00535B44" w:rsidRPr="00E27D23" w:rsidRDefault="00535B44">
            <w:pPr>
              <w:widowControl w:val="0"/>
              <w:spacing w:after="0"/>
              <w:rPr>
                <w:rFonts w:ascii="Arial" w:hAnsi="Arial"/>
                <w:sz w:val="18"/>
                <w:lang w:eastAsia="zh-CN"/>
              </w:rPr>
            </w:pPr>
            <w:r w:rsidRPr="00E27D23">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6A9E610A"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58FDA1B6"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F</w:t>
            </w:r>
          </w:p>
        </w:tc>
      </w:tr>
      <w:tr w:rsidR="00535B44" w:rsidRPr="00E27D23" w14:paraId="79057511"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2B90127B"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9</w:t>
            </w:r>
          </w:p>
        </w:tc>
        <w:tc>
          <w:tcPr>
            <w:tcW w:w="3969" w:type="dxa"/>
            <w:tcBorders>
              <w:top w:val="single" w:sz="4" w:space="0" w:color="auto"/>
              <w:left w:val="single" w:sz="4" w:space="0" w:color="auto"/>
              <w:bottom w:val="single" w:sz="4" w:space="0" w:color="auto"/>
              <w:right w:val="single" w:sz="4" w:space="0" w:color="auto"/>
            </w:tcBorders>
            <w:hideMark/>
          </w:tcPr>
          <w:p w14:paraId="5121B261" w14:textId="77777777" w:rsidR="00535B44" w:rsidRPr="00E27D23" w:rsidRDefault="00535B44">
            <w:pPr>
              <w:keepNext/>
              <w:keepLines/>
              <w:spacing w:after="0"/>
              <w:rPr>
                <w:rFonts w:ascii="Arial" w:hAnsi="Arial"/>
                <w:sz w:val="18"/>
                <w:lang w:eastAsia="zh-CN"/>
              </w:rPr>
            </w:pPr>
            <w:r w:rsidRPr="00E27D23">
              <w:rPr>
                <w:rFonts w:ascii="Arial" w:hAnsi="Arial"/>
                <w:sz w:val="18"/>
                <w:lang w:eastAsia="zh-CN"/>
              </w:rPr>
              <w:t xml:space="preserve">The SS transmits an </w:t>
            </w:r>
            <w:r w:rsidRPr="00E27D23">
              <w:rPr>
                <w:rFonts w:ascii="Arial" w:hAnsi="Arial"/>
                <w:sz w:val="18"/>
              </w:rPr>
              <w:t>OPEN UE TEST LOOP message</w:t>
            </w:r>
            <w:r w:rsidRPr="00E27D23">
              <w:rPr>
                <w:rFonts w:ascii="Arial" w:hAnsi="Arial"/>
                <w:sz w:val="18"/>
                <w:lang w:eastAsia="zh-CN"/>
              </w:rPr>
              <w:t xml:space="preserve"> to open UE test loop mode E.</w:t>
            </w:r>
          </w:p>
        </w:tc>
        <w:tc>
          <w:tcPr>
            <w:tcW w:w="709" w:type="dxa"/>
            <w:tcBorders>
              <w:top w:val="single" w:sz="4" w:space="0" w:color="auto"/>
              <w:left w:val="single" w:sz="4" w:space="0" w:color="auto"/>
              <w:bottom w:val="single" w:sz="4" w:space="0" w:color="auto"/>
              <w:right w:val="single" w:sz="4" w:space="0" w:color="auto"/>
            </w:tcBorders>
            <w:hideMark/>
          </w:tcPr>
          <w:p w14:paraId="14C507D6" w14:textId="77777777" w:rsidR="00535B44" w:rsidRPr="00E27D23" w:rsidRDefault="00535B44">
            <w:pPr>
              <w:widowControl w:val="0"/>
              <w:spacing w:after="0"/>
              <w:jc w:val="center"/>
              <w:rPr>
                <w:rFonts w:ascii="Arial" w:hAnsi="Arial"/>
                <w:sz w:val="18"/>
                <w:lang w:eastAsia="zh-CN"/>
              </w:rPr>
            </w:pPr>
            <w:r w:rsidRPr="00E27D23">
              <w:rPr>
                <w:rFonts w:ascii="Arial" w:hAnsi="Arial"/>
                <w:sz w:val="18"/>
              </w:rPr>
              <w:t>&lt;--</w:t>
            </w:r>
          </w:p>
        </w:tc>
        <w:tc>
          <w:tcPr>
            <w:tcW w:w="2976" w:type="dxa"/>
            <w:tcBorders>
              <w:top w:val="single" w:sz="4" w:space="0" w:color="auto"/>
              <w:left w:val="single" w:sz="4" w:space="0" w:color="auto"/>
              <w:bottom w:val="single" w:sz="4" w:space="0" w:color="auto"/>
              <w:right w:val="single" w:sz="4" w:space="0" w:color="auto"/>
            </w:tcBorders>
            <w:hideMark/>
          </w:tcPr>
          <w:p w14:paraId="65CA52FD" w14:textId="77777777" w:rsidR="00535B44" w:rsidRPr="00E27D23" w:rsidRDefault="00535B44">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DLInformationTransfer</w:t>
            </w:r>
          </w:p>
          <w:p w14:paraId="1DDEA13C" w14:textId="77777777" w:rsidR="00535B44" w:rsidRPr="00E27D23" w:rsidRDefault="00535B44">
            <w:pPr>
              <w:widowControl w:val="0"/>
              <w:spacing w:after="0"/>
              <w:rPr>
                <w:rFonts w:ascii="Arial" w:hAnsi="Arial"/>
                <w:sz w:val="18"/>
                <w:lang w:eastAsia="zh-CN"/>
              </w:rPr>
            </w:pPr>
            <w:r w:rsidRPr="00E27D23">
              <w:rPr>
                <w:rFonts w:ascii="Arial" w:hAnsi="Arial"/>
                <w:sz w:val="18"/>
              </w:rPr>
              <w:t>TC: OPEN UE TEST LOOP</w:t>
            </w:r>
          </w:p>
        </w:tc>
        <w:tc>
          <w:tcPr>
            <w:tcW w:w="568" w:type="dxa"/>
            <w:tcBorders>
              <w:top w:val="single" w:sz="4" w:space="0" w:color="auto"/>
              <w:left w:val="single" w:sz="4" w:space="0" w:color="auto"/>
              <w:bottom w:val="single" w:sz="4" w:space="0" w:color="auto"/>
              <w:right w:val="single" w:sz="4" w:space="0" w:color="auto"/>
            </w:tcBorders>
            <w:hideMark/>
          </w:tcPr>
          <w:p w14:paraId="00DC2ECD" w14:textId="77777777" w:rsidR="00535B44" w:rsidRPr="00E27D23" w:rsidRDefault="00535B44">
            <w:pPr>
              <w:widowControl w:val="0"/>
              <w:spacing w:after="0"/>
              <w:jc w:val="center"/>
              <w:rPr>
                <w:rFonts w:ascii="Arial" w:hAnsi="Arial"/>
                <w:sz w:val="18"/>
                <w:lang w:eastAsia="zh-CN"/>
              </w:rPr>
            </w:pPr>
            <w:r w:rsidRPr="00E27D23">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19FC2433"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w:t>
            </w:r>
          </w:p>
        </w:tc>
      </w:tr>
      <w:tr w:rsidR="00535B44" w:rsidRPr="00E27D23" w14:paraId="475B8D99"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61690FE3"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10</w:t>
            </w:r>
          </w:p>
        </w:tc>
        <w:tc>
          <w:tcPr>
            <w:tcW w:w="3969" w:type="dxa"/>
            <w:tcBorders>
              <w:top w:val="single" w:sz="4" w:space="0" w:color="auto"/>
              <w:left w:val="single" w:sz="4" w:space="0" w:color="auto"/>
              <w:bottom w:val="single" w:sz="4" w:space="0" w:color="auto"/>
              <w:right w:val="single" w:sz="4" w:space="0" w:color="auto"/>
            </w:tcBorders>
            <w:hideMark/>
          </w:tcPr>
          <w:p w14:paraId="16935FB1" w14:textId="77777777" w:rsidR="00535B44" w:rsidRPr="00E27D23" w:rsidRDefault="00535B44">
            <w:pPr>
              <w:keepNext/>
              <w:keepLines/>
              <w:spacing w:after="0"/>
              <w:rPr>
                <w:rFonts w:ascii="Arial" w:hAnsi="Arial"/>
                <w:sz w:val="18"/>
                <w:lang w:eastAsia="zh-CN"/>
              </w:rPr>
            </w:pPr>
            <w:r w:rsidRPr="00E27D23">
              <w:rPr>
                <w:rFonts w:ascii="Arial" w:hAnsi="Arial"/>
                <w:sz w:val="18"/>
              </w:rPr>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2ECAD62E" w14:textId="77777777" w:rsidR="00535B44" w:rsidRPr="00E27D23" w:rsidRDefault="00535B44">
            <w:pPr>
              <w:widowControl w:val="0"/>
              <w:spacing w:after="0"/>
              <w:jc w:val="center"/>
              <w:rPr>
                <w:rFonts w:ascii="Arial" w:hAnsi="Arial"/>
                <w:sz w:val="18"/>
              </w:rPr>
            </w:pPr>
            <w:r w:rsidRPr="00E27D23">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36876420" w14:textId="77777777" w:rsidR="00535B44" w:rsidRPr="00E27D23" w:rsidRDefault="00535B44">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ULInformationTransfer</w:t>
            </w:r>
          </w:p>
          <w:p w14:paraId="0318E90F" w14:textId="77777777" w:rsidR="00535B44" w:rsidRPr="00E27D23" w:rsidRDefault="00535B44">
            <w:pPr>
              <w:keepNext/>
              <w:keepLines/>
              <w:spacing w:after="0"/>
              <w:rPr>
                <w:rFonts w:ascii="Arial" w:hAnsi="Arial"/>
                <w:sz w:val="18"/>
              </w:rPr>
            </w:pPr>
            <w:r w:rsidRPr="00E27D23">
              <w:rPr>
                <w:rFonts w:ascii="Arial" w:hAnsi="Arial"/>
                <w:sz w:val="18"/>
              </w:rPr>
              <w:t>TC: OPEN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6DB19839" w14:textId="77777777" w:rsidR="00535B44" w:rsidRPr="00E27D23" w:rsidRDefault="00535B44">
            <w:pPr>
              <w:widowControl w:val="0"/>
              <w:spacing w:after="0"/>
              <w:jc w:val="center"/>
              <w:rPr>
                <w:rFonts w:ascii="Arial" w:hAnsi="Arial"/>
                <w:sz w:val="18"/>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129B041" w14:textId="77777777" w:rsidR="00535B44" w:rsidRPr="00E27D23" w:rsidRDefault="00535B44">
            <w:pPr>
              <w:widowControl w:val="0"/>
              <w:spacing w:after="0"/>
              <w:jc w:val="center"/>
              <w:rPr>
                <w:rFonts w:ascii="Arial" w:hAnsi="Arial"/>
                <w:sz w:val="18"/>
                <w:lang w:eastAsia="zh-CN"/>
              </w:rPr>
            </w:pPr>
            <w:r w:rsidRPr="00E27D23">
              <w:rPr>
                <w:rFonts w:ascii="Arial" w:hAnsi="Arial"/>
                <w:sz w:val="18"/>
                <w:lang w:eastAsia="zh-CN"/>
              </w:rPr>
              <w:t>-</w:t>
            </w:r>
          </w:p>
        </w:tc>
      </w:tr>
    </w:tbl>
    <w:p w14:paraId="1E53F436" w14:textId="77777777" w:rsidR="00535B44" w:rsidRPr="00E27D23" w:rsidRDefault="00535B44" w:rsidP="00535B44">
      <w:pPr>
        <w:rPr>
          <w:snapToGrid w:val="0"/>
          <w:lang w:eastAsia="zh-CN"/>
        </w:rPr>
      </w:pPr>
    </w:p>
    <w:p w14:paraId="15CC75FD" w14:textId="77777777" w:rsidR="00535B44" w:rsidRPr="00E27D23" w:rsidRDefault="00535B44" w:rsidP="00535B44">
      <w:pPr>
        <w:pStyle w:val="H6"/>
        <w:rPr>
          <w:lang w:eastAsia="en-US"/>
        </w:rPr>
      </w:pPr>
      <w:r w:rsidRPr="00E27D23">
        <w:rPr>
          <w:lang w:eastAsia="zh-CN"/>
        </w:rPr>
        <w:t>12.2.8.1.3.3</w:t>
      </w:r>
      <w:r w:rsidRPr="00E27D23">
        <w:tab/>
        <w:t>Specific message contents</w:t>
      </w:r>
    </w:p>
    <w:p w14:paraId="5FD7317E" w14:textId="77777777" w:rsidR="00535B44" w:rsidRPr="00E27D23" w:rsidRDefault="00535B44" w:rsidP="00535B44">
      <w:pPr>
        <w:pStyle w:val="TH"/>
      </w:pPr>
      <w:r w:rsidRPr="00E27D23">
        <w:t xml:space="preserve">Table </w:t>
      </w:r>
      <w:r w:rsidRPr="00E27D23">
        <w:rPr>
          <w:lang w:eastAsia="zh-CN"/>
        </w:rPr>
        <w:t>12.2.8.1.3.3</w:t>
      </w:r>
      <w:r w:rsidRPr="00E27D23">
        <w:t>-1: CLOSE UE TEST LOOP (</w:t>
      </w:r>
      <w:r w:rsidRPr="00E27D23">
        <w:rPr>
          <w:iCs/>
        </w:rPr>
        <w:t>Table 12.2.8.1.3.2-1, Step 1</w:t>
      </w:r>
      <w:r w:rsidRPr="00E27D23">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1811"/>
        <w:gridCol w:w="2158"/>
        <w:gridCol w:w="1245"/>
      </w:tblGrid>
      <w:tr w:rsidR="00535B44" w:rsidRPr="00E27D23" w14:paraId="5A2AF9B9" w14:textId="77777777" w:rsidTr="00535B44">
        <w:tc>
          <w:tcPr>
            <w:tcW w:w="9738" w:type="dxa"/>
            <w:gridSpan w:val="4"/>
            <w:tcBorders>
              <w:top w:val="single" w:sz="4" w:space="0" w:color="auto"/>
              <w:left w:val="single" w:sz="4" w:space="0" w:color="auto"/>
              <w:bottom w:val="single" w:sz="4" w:space="0" w:color="auto"/>
              <w:right w:val="single" w:sz="4" w:space="0" w:color="auto"/>
            </w:tcBorders>
            <w:hideMark/>
          </w:tcPr>
          <w:p w14:paraId="5D928CA8" w14:textId="77777777" w:rsidR="00535B44" w:rsidRPr="00E27D23" w:rsidRDefault="00535B44">
            <w:pPr>
              <w:pStyle w:val="TAL"/>
            </w:pPr>
            <w:r w:rsidRPr="00E27D23">
              <w:t xml:space="preserve">Derivation Path: 36.508 [7] Table 4.7A-3 with condition UE TEST LOOP MODE </w:t>
            </w:r>
            <w:r w:rsidRPr="00E27D23">
              <w:rPr>
                <w:lang w:eastAsia="zh-CN"/>
              </w:rPr>
              <w:t>E(V2X Transmission)</w:t>
            </w:r>
          </w:p>
        </w:tc>
      </w:tr>
      <w:tr w:rsidR="00535B44" w:rsidRPr="00E27D23" w14:paraId="6A1377EB" w14:textId="77777777" w:rsidTr="00535B44">
        <w:trPr>
          <w:trHeight w:val="277"/>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BB0F3D" w14:textId="77777777" w:rsidR="00535B44" w:rsidRPr="00E27D23" w:rsidRDefault="00535B44">
            <w:pPr>
              <w:pStyle w:val="TAH"/>
            </w:pPr>
            <w:r w:rsidRPr="00E27D23">
              <w:t>Information Element</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44799E" w14:textId="77777777" w:rsidR="00535B44" w:rsidRPr="00E27D23" w:rsidRDefault="00535B44">
            <w:pPr>
              <w:pStyle w:val="TAH"/>
            </w:pPr>
            <w:r w:rsidRPr="00E27D23">
              <w:t>Value/remark</w:t>
            </w: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FA6FCC" w14:textId="77777777" w:rsidR="00535B44" w:rsidRPr="00E27D23" w:rsidRDefault="00535B44">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9FD74E" w14:textId="77777777" w:rsidR="00535B44" w:rsidRPr="00E27D23" w:rsidRDefault="00535B44">
            <w:pPr>
              <w:pStyle w:val="TAH"/>
            </w:pPr>
            <w:r w:rsidRPr="00E27D23">
              <w:t>Condition</w:t>
            </w:r>
          </w:p>
        </w:tc>
      </w:tr>
      <w:tr w:rsidR="00535B44" w:rsidRPr="00E27D23" w14:paraId="5F29102C"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EC4F23" w14:textId="77777777" w:rsidR="00535B44" w:rsidRPr="00E27D23" w:rsidRDefault="00535B44">
            <w:pPr>
              <w:pStyle w:val="TAL"/>
            </w:pPr>
            <w:r w:rsidRPr="00E27D23">
              <w:t>UE test loop mode E LB setup</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4A040" w14:textId="77777777" w:rsidR="00535B44" w:rsidRPr="00E27D23" w:rsidRDefault="00535B44">
            <w:pPr>
              <w:pStyle w:val="TAL"/>
            </w:pP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A46302"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77208F" w14:textId="77777777" w:rsidR="00535B44" w:rsidRPr="00E27D23" w:rsidRDefault="00535B44">
            <w:pPr>
              <w:pStyle w:val="TAL"/>
            </w:pPr>
          </w:p>
        </w:tc>
      </w:tr>
      <w:tr w:rsidR="00535B44" w:rsidRPr="00E27D23" w14:paraId="524F7052"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5E5C7F" w14:textId="77777777" w:rsidR="00535B44" w:rsidRPr="00E27D23" w:rsidRDefault="00535B44">
            <w:pPr>
              <w:pStyle w:val="TAL"/>
              <w:ind w:left="90"/>
            </w:pPr>
            <w:r w:rsidRPr="00E27D23">
              <w:t>Communication Transmit or Receive</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0F5F49" w14:textId="77777777" w:rsidR="00535B44" w:rsidRPr="00E27D23" w:rsidRDefault="00535B44">
            <w:pPr>
              <w:pStyle w:val="TAL"/>
            </w:pPr>
            <w:r w:rsidRPr="00E27D23">
              <w:t>0 0 0 0 0 0 0 1</w:t>
            </w: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C7439D" w14:textId="77777777" w:rsidR="00535B44" w:rsidRPr="00E27D23" w:rsidRDefault="00535B44">
            <w:pPr>
              <w:pStyle w:val="TAL"/>
            </w:pPr>
            <w:r w:rsidRPr="00E27D23">
              <w:t>‘01’ indicates V2X UE triggered to transmit NR sidelink communication with single spatial layer.</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79E4E9" w14:textId="77777777" w:rsidR="00535B44" w:rsidRPr="00E27D23" w:rsidRDefault="00535B44">
            <w:pPr>
              <w:pStyle w:val="TAL"/>
            </w:pPr>
          </w:p>
        </w:tc>
      </w:tr>
    </w:tbl>
    <w:p w14:paraId="4C94E409" w14:textId="77777777" w:rsidR="00535B44" w:rsidRPr="00E27D23" w:rsidRDefault="00535B44" w:rsidP="00535B44"/>
    <w:p w14:paraId="06FD1CD7" w14:textId="77777777" w:rsidR="00535B44" w:rsidRPr="00E27D23" w:rsidRDefault="00535B44" w:rsidP="00535B44">
      <w:pPr>
        <w:pStyle w:val="TH"/>
      </w:pPr>
      <w:r w:rsidRPr="00E27D23">
        <w:t xml:space="preserve">Table </w:t>
      </w:r>
      <w:r w:rsidRPr="00E27D23">
        <w:rPr>
          <w:lang w:eastAsia="zh-CN"/>
        </w:rPr>
        <w:t>12.2.8.1.3.3-2</w:t>
      </w:r>
      <w:r w:rsidRPr="00E27D23">
        <w:t xml:space="preserve">: </w:t>
      </w:r>
      <w:r w:rsidRPr="00E27D23">
        <w:rPr>
          <w:iCs/>
        </w:rPr>
        <w:t>RRCReconfiguraion (Table 12.2.8.1.3.2-1, Step 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535B44" w:rsidRPr="00E27D23" w14:paraId="6666C226" w14:textId="77777777" w:rsidTr="00535B44">
        <w:tc>
          <w:tcPr>
            <w:tcW w:w="9738" w:type="dxa"/>
            <w:gridSpan w:val="4"/>
            <w:tcBorders>
              <w:top w:val="single" w:sz="4" w:space="0" w:color="auto"/>
              <w:left w:val="single" w:sz="4" w:space="0" w:color="auto"/>
              <w:bottom w:val="single" w:sz="4" w:space="0" w:color="auto"/>
              <w:right w:val="single" w:sz="4" w:space="0" w:color="auto"/>
            </w:tcBorders>
            <w:hideMark/>
          </w:tcPr>
          <w:p w14:paraId="37482957" w14:textId="77777777" w:rsidR="00535B44" w:rsidRPr="00E27D23" w:rsidRDefault="00535B44">
            <w:pPr>
              <w:pStyle w:val="TAL"/>
            </w:pPr>
            <w:r w:rsidRPr="00E27D23">
              <w:t>Derivation Path: TS 38.508-1 [4], Table 4.6.1-13 with condition SIDELINK</w:t>
            </w:r>
          </w:p>
        </w:tc>
      </w:tr>
      <w:tr w:rsidR="00535B44" w:rsidRPr="00E27D23" w14:paraId="13A54A68"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3319F4" w14:textId="77777777" w:rsidR="00535B44" w:rsidRPr="00E27D23" w:rsidRDefault="00535B44">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775991" w14:textId="77777777" w:rsidR="00535B44" w:rsidRPr="00E27D23" w:rsidRDefault="00535B44">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B3E4CC" w14:textId="77777777" w:rsidR="00535B44" w:rsidRPr="00E27D23" w:rsidRDefault="00535B44">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5D26C5" w14:textId="77777777" w:rsidR="00535B44" w:rsidRPr="00E27D23" w:rsidRDefault="00535B44">
            <w:pPr>
              <w:pStyle w:val="TAH"/>
            </w:pPr>
            <w:r w:rsidRPr="00E27D23">
              <w:t>Condition</w:t>
            </w:r>
          </w:p>
        </w:tc>
      </w:tr>
      <w:tr w:rsidR="00535B44" w:rsidRPr="00E27D23" w14:paraId="11E68315"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242E67" w14:textId="77777777" w:rsidR="00535B44" w:rsidRPr="00E27D23" w:rsidRDefault="00535B44">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50F37"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F59D1B"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8CC68" w14:textId="77777777" w:rsidR="00535B44" w:rsidRPr="00E27D23" w:rsidRDefault="00535B44">
            <w:pPr>
              <w:pStyle w:val="TAL"/>
            </w:pPr>
          </w:p>
        </w:tc>
      </w:tr>
      <w:tr w:rsidR="00535B44" w:rsidRPr="00E27D23" w14:paraId="45DC2FDF"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3F732D" w14:textId="77777777" w:rsidR="00535B44" w:rsidRPr="00E27D23" w:rsidRDefault="00535B44">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2682E"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37697"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795C71" w14:textId="77777777" w:rsidR="00535B44" w:rsidRPr="00E27D23" w:rsidRDefault="00535B44">
            <w:pPr>
              <w:pStyle w:val="TAL"/>
            </w:pPr>
          </w:p>
        </w:tc>
      </w:tr>
      <w:tr w:rsidR="00535B44" w:rsidRPr="00E27D23" w14:paraId="2544D95A"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25492B" w14:textId="77777777" w:rsidR="00535B44" w:rsidRPr="00E27D23" w:rsidRDefault="00535B44">
            <w:pPr>
              <w:pStyle w:val="TAL"/>
            </w:pPr>
            <w:r w:rsidRPr="00E27D23">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74B137"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BF6678"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CADB1D" w14:textId="77777777" w:rsidR="00535B44" w:rsidRPr="00E27D23" w:rsidRDefault="00535B44">
            <w:pPr>
              <w:pStyle w:val="TAL"/>
            </w:pPr>
          </w:p>
        </w:tc>
      </w:tr>
      <w:tr w:rsidR="00535B44" w:rsidRPr="00E27D23" w14:paraId="31B9F450"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53283C" w14:textId="77777777" w:rsidR="00535B44" w:rsidRPr="00E27D23" w:rsidRDefault="00535B44">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3B7E21"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62AD40"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9D545A" w14:textId="77777777" w:rsidR="00535B44" w:rsidRPr="00E27D23" w:rsidRDefault="00535B44">
            <w:pPr>
              <w:pStyle w:val="TAL"/>
            </w:pPr>
          </w:p>
        </w:tc>
      </w:tr>
      <w:tr w:rsidR="00535B44" w:rsidRPr="00E27D23" w14:paraId="7E6FC9B9"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DE5EF4" w14:textId="77777777" w:rsidR="00535B44" w:rsidRPr="00E27D23" w:rsidRDefault="00535B44">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ED91D3"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004E06"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BE3E7B" w14:textId="77777777" w:rsidR="00535B44" w:rsidRPr="00E27D23" w:rsidRDefault="00535B44">
            <w:pPr>
              <w:pStyle w:val="TAL"/>
            </w:pPr>
          </w:p>
        </w:tc>
      </w:tr>
      <w:tr w:rsidR="00535B44" w:rsidRPr="00E27D23" w14:paraId="58A47574"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9AC4A1" w14:textId="77777777" w:rsidR="00535B44" w:rsidRPr="00E27D23" w:rsidRDefault="00535B44">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76293B"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18A6FB"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CAD043" w14:textId="77777777" w:rsidR="00535B44" w:rsidRPr="00E27D23" w:rsidRDefault="00535B44">
            <w:pPr>
              <w:pStyle w:val="TAL"/>
            </w:pPr>
          </w:p>
        </w:tc>
      </w:tr>
      <w:tr w:rsidR="00535B44" w:rsidRPr="00E27D23" w14:paraId="26FBBD00"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3AB82F" w14:textId="77777777" w:rsidR="00535B44" w:rsidRPr="00E27D23" w:rsidRDefault="00535B44">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8C322"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22C3F2"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C3F787" w14:textId="77777777" w:rsidR="00535B44" w:rsidRPr="00E27D23" w:rsidRDefault="00535B44">
            <w:pPr>
              <w:pStyle w:val="TAL"/>
              <w:rPr>
                <w:lang w:eastAsia="zh-CN"/>
              </w:rPr>
            </w:pPr>
          </w:p>
        </w:tc>
      </w:tr>
      <w:tr w:rsidR="00535B44" w:rsidRPr="00E27D23" w14:paraId="4A1784CF"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8E835E" w14:textId="77777777" w:rsidR="00535B44" w:rsidRPr="00E27D23" w:rsidRDefault="00535B44">
            <w:pPr>
              <w:pStyle w:val="TAL"/>
            </w:pPr>
            <w:r w:rsidRPr="00E27D23">
              <w:t xml:space="preserve">              sl-ConfigDedicatedNR-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5262DF" w14:textId="77777777" w:rsidR="00535B44" w:rsidRPr="00E27D23" w:rsidRDefault="00535B4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A7E7EC"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78F338" w14:textId="77777777" w:rsidR="00535B44" w:rsidRPr="00E27D23" w:rsidRDefault="00535B44">
            <w:pPr>
              <w:pStyle w:val="TAL"/>
            </w:pPr>
          </w:p>
        </w:tc>
      </w:tr>
      <w:tr w:rsidR="00535B44" w:rsidRPr="00E27D23" w14:paraId="4955B5CB"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4ECE66" w14:textId="77777777" w:rsidR="00535B44" w:rsidRPr="00E27D23" w:rsidRDefault="00535B44">
            <w:pPr>
              <w:pStyle w:val="TAL"/>
            </w:pPr>
            <w:r w:rsidRPr="00E27D23">
              <w:t xml:space="preserve">                set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50C054" w14:textId="77777777" w:rsidR="00535B44" w:rsidRPr="00E27D23" w:rsidRDefault="00535B44">
            <w:pPr>
              <w:pStyle w:val="TAL"/>
              <w:rPr>
                <w:lang w:eastAsia="zh-CN"/>
              </w:rPr>
            </w:pPr>
            <w:r w:rsidRPr="00E27D23">
              <w:t xml:space="preserve">SL-ConfigDedicatedNR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EEFC82" w14:textId="77777777" w:rsidR="00535B44" w:rsidRPr="00E27D23" w:rsidRDefault="00535B44">
            <w:pPr>
              <w:pStyle w:val="TAL"/>
            </w:pPr>
            <w:r w:rsidRPr="00E27D23">
              <w:t xml:space="preserve">Table </w:t>
            </w:r>
            <w:r w:rsidRPr="00E27D23">
              <w:rPr>
                <w:lang w:eastAsia="zh-CN"/>
              </w:rPr>
              <w:t>12.2.8.1.3.3-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59D539" w14:textId="77777777" w:rsidR="00535B44" w:rsidRPr="00E27D23" w:rsidRDefault="00535B44">
            <w:pPr>
              <w:pStyle w:val="TAL"/>
            </w:pPr>
          </w:p>
        </w:tc>
      </w:tr>
      <w:tr w:rsidR="00535B44" w:rsidRPr="00E27D23" w14:paraId="691BB279"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2C00B8" w14:textId="77777777" w:rsidR="00535B44" w:rsidRPr="00E27D23" w:rsidRDefault="00535B4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248C4D" w14:textId="77777777" w:rsidR="00535B44" w:rsidRPr="00E27D23" w:rsidRDefault="00535B4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2750BF"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18303" w14:textId="77777777" w:rsidR="00535B44" w:rsidRPr="00E27D23" w:rsidRDefault="00535B44">
            <w:pPr>
              <w:pStyle w:val="TAL"/>
            </w:pPr>
          </w:p>
        </w:tc>
      </w:tr>
      <w:tr w:rsidR="00535B44" w:rsidRPr="00E27D23" w14:paraId="4E347057"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9AC87D" w14:textId="77777777" w:rsidR="00535B44" w:rsidRPr="00E27D23" w:rsidRDefault="00535B44">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0A4FE8"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A851B8"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53E2E7" w14:textId="77777777" w:rsidR="00535B44" w:rsidRPr="00E27D23" w:rsidRDefault="00535B44">
            <w:pPr>
              <w:pStyle w:val="TAL"/>
            </w:pPr>
          </w:p>
        </w:tc>
      </w:tr>
      <w:tr w:rsidR="00535B44" w:rsidRPr="00E27D23" w14:paraId="10CA8D27"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C68AD4" w14:textId="77777777" w:rsidR="00535B44" w:rsidRPr="00E27D23" w:rsidRDefault="00535B4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8BCF5"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05E9F4"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ED25A8" w14:textId="77777777" w:rsidR="00535B44" w:rsidRPr="00E27D23" w:rsidRDefault="00535B44">
            <w:pPr>
              <w:pStyle w:val="TAL"/>
            </w:pPr>
          </w:p>
        </w:tc>
      </w:tr>
      <w:tr w:rsidR="00535B44" w:rsidRPr="00E27D23" w14:paraId="02D8EBE3"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95D2F4" w14:textId="77777777" w:rsidR="00535B44" w:rsidRPr="00E27D23" w:rsidRDefault="00535B4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CAC6EA"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3DC48B"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A9D18C" w14:textId="77777777" w:rsidR="00535B44" w:rsidRPr="00E27D23" w:rsidRDefault="00535B44">
            <w:pPr>
              <w:pStyle w:val="TAL"/>
            </w:pPr>
          </w:p>
        </w:tc>
      </w:tr>
      <w:tr w:rsidR="00535B44" w:rsidRPr="00E27D23" w14:paraId="4D888B37"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DE190A" w14:textId="77777777" w:rsidR="00535B44" w:rsidRPr="00E27D23" w:rsidRDefault="00535B4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73699B"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A72909"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E3449" w14:textId="77777777" w:rsidR="00535B44" w:rsidRPr="00E27D23" w:rsidRDefault="00535B44">
            <w:pPr>
              <w:pStyle w:val="TAL"/>
            </w:pPr>
          </w:p>
        </w:tc>
      </w:tr>
      <w:tr w:rsidR="00535B44" w:rsidRPr="00E27D23" w14:paraId="40233CED"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51ADC0" w14:textId="77777777" w:rsidR="00535B44" w:rsidRPr="00E27D23" w:rsidRDefault="00535B4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836062"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15944D"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E71BD2" w14:textId="77777777" w:rsidR="00535B44" w:rsidRPr="00E27D23" w:rsidRDefault="00535B44">
            <w:pPr>
              <w:pStyle w:val="TAL"/>
            </w:pPr>
          </w:p>
        </w:tc>
      </w:tr>
      <w:tr w:rsidR="00535B44" w:rsidRPr="00E27D23" w14:paraId="5BD6D2D8"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E530AF" w14:textId="77777777" w:rsidR="00535B44" w:rsidRPr="00E27D23" w:rsidRDefault="00535B4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96238"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89E479"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0EBF8A" w14:textId="77777777" w:rsidR="00535B44" w:rsidRPr="00E27D23" w:rsidRDefault="00535B44">
            <w:pPr>
              <w:pStyle w:val="TAL"/>
            </w:pPr>
          </w:p>
        </w:tc>
      </w:tr>
      <w:tr w:rsidR="00535B44" w:rsidRPr="00E27D23" w14:paraId="158031A7"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638DC5" w14:textId="77777777" w:rsidR="00535B44" w:rsidRPr="00E27D23" w:rsidRDefault="00535B44">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42AE96"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0792C"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A56E2A" w14:textId="77777777" w:rsidR="00535B44" w:rsidRPr="00E27D23" w:rsidRDefault="00535B44">
            <w:pPr>
              <w:pStyle w:val="TAL"/>
            </w:pPr>
          </w:p>
        </w:tc>
      </w:tr>
    </w:tbl>
    <w:p w14:paraId="71FD98D3" w14:textId="77777777" w:rsidR="00535B44" w:rsidRPr="00E27D23" w:rsidRDefault="00535B44" w:rsidP="00535B44">
      <w:pPr>
        <w:rPr>
          <w:lang w:eastAsia="zh-CN"/>
        </w:rPr>
      </w:pPr>
    </w:p>
    <w:p w14:paraId="28DCC998" w14:textId="77777777" w:rsidR="00535B44" w:rsidRPr="00E27D23" w:rsidRDefault="00535B44" w:rsidP="00535B44">
      <w:pPr>
        <w:pStyle w:val="TH"/>
      </w:pPr>
      <w:r w:rsidRPr="00E27D23">
        <w:t xml:space="preserve">Table </w:t>
      </w:r>
      <w:r w:rsidRPr="00E27D23">
        <w:rPr>
          <w:lang w:eastAsia="zh-CN"/>
        </w:rPr>
        <w:t>12.2.8.1.3.3-3</w:t>
      </w:r>
      <w:r w:rsidRPr="00E27D23">
        <w:t xml:space="preserve">: </w:t>
      </w:r>
      <w:r w:rsidRPr="00E27D23">
        <w:rPr>
          <w:iCs/>
        </w:rPr>
        <w:t>SL-ConfigDedicatedNR (</w:t>
      </w:r>
      <w:r w:rsidRPr="00E27D23">
        <w:t xml:space="preserve">Table </w:t>
      </w:r>
      <w:r w:rsidRPr="00E27D23">
        <w:rPr>
          <w:lang w:eastAsia="zh-CN"/>
        </w:rPr>
        <w:t>12.2.8.1.3.3-2</w:t>
      </w:r>
      <w:r w:rsidRPr="00E27D23">
        <w:rPr>
          <w:iCs/>
        </w:rPr>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535B44" w:rsidRPr="00E27D23" w14:paraId="4B9476EB" w14:textId="77777777" w:rsidTr="00535B44">
        <w:tc>
          <w:tcPr>
            <w:tcW w:w="9738" w:type="dxa"/>
            <w:gridSpan w:val="4"/>
            <w:tcBorders>
              <w:top w:val="single" w:sz="4" w:space="0" w:color="auto"/>
              <w:left w:val="single" w:sz="4" w:space="0" w:color="auto"/>
              <w:bottom w:val="single" w:sz="4" w:space="0" w:color="auto"/>
              <w:right w:val="single" w:sz="4" w:space="0" w:color="auto"/>
            </w:tcBorders>
            <w:hideMark/>
          </w:tcPr>
          <w:p w14:paraId="392E9846" w14:textId="77777777" w:rsidR="00535B44" w:rsidRPr="00E27D23" w:rsidRDefault="00535B44">
            <w:pPr>
              <w:pStyle w:val="TAL"/>
            </w:pPr>
            <w:r w:rsidRPr="00E27D23">
              <w:t xml:space="preserve">Derivation Path: TS 38.508-1 [4], Table 4.6.6-7 </w:t>
            </w:r>
            <w:r w:rsidRPr="00E27D23">
              <w:rPr>
                <w:lang w:eastAsia="zh-CN"/>
              </w:rPr>
              <w:t>with</w:t>
            </w:r>
            <w:r w:rsidRPr="00E27D23">
              <w:t xml:space="preserve"> condition SL_DRB</w:t>
            </w:r>
          </w:p>
        </w:tc>
      </w:tr>
      <w:tr w:rsidR="00535B44" w:rsidRPr="00E27D23" w14:paraId="6B2E534A"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A2E5C6" w14:textId="77777777" w:rsidR="00535B44" w:rsidRPr="00E27D23" w:rsidRDefault="00535B44">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558C96" w14:textId="77777777" w:rsidR="00535B44" w:rsidRPr="00E27D23" w:rsidRDefault="00535B44">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FF1E0E" w14:textId="77777777" w:rsidR="00535B44" w:rsidRPr="00E27D23" w:rsidRDefault="00535B44">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309E1B" w14:textId="77777777" w:rsidR="00535B44" w:rsidRPr="00E27D23" w:rsidRDefault="00535B44">
            <w:pPr>
              <w:pStyle w:val="TAH"/>
            </w:pPr>
            <w:r w:rsidRPr="00E27D23">
              <w:t>Condition</w:t>
            </w:r>
          </w:p>
        </w:tc>
      </w:tr>
      <w:tr w:rsidR="00535B44" w:rsidRPr="00E27D23" w14:paraId="64CD8E84"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3E3AC9" w14:textId="77777777" w:rsidR="00535B44" w:rsidRPr="00E27D23" w:rsidRDefault="00535B44">
            <w:pPr>
              <w:pStyle w:val="TAL"/>
            </w:pPr>
            <w:r w:rsidRPr="00E27D23">
              <w:t>SL-ConfigDedicatedNR-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62296E"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C36E7"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322DF" w14:textId="77777777" w:rsidR="00535B44" w:rsidRPr="00E27D23" w:rsidRDefault="00535B44">
            <w:pPr>
              <w:pStyle w:val="TAL"/>
            </w:pPr>
          </w:p>
        </w:tc>
      </w:tr>
      <w:tr w:rsidR="00535B44" w:rsidRPr="00E27D23" w14:paraId="5B772338"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E13F10" w14:textId="77777777" w:rsidR="00535B44" w:rsidRPr="00E27D23" w:rsidRDefault="00535B44">
            <w:pPr>
              <w:pStyle w:val="TAL"/>
              <w:rPr>
                <w:snapToGrid w:val="0"/>
                <w:lang w:eastAsia="zh-CN"/>
              </w:rPr>
            </w:pPr>
            <w:r w:rsidRPr="00E27D23">
              <w:rPr>
                <w:snapToGrid w:val="0"/>
                <w:lang w:eastAsia="zh-CN"/>
              </w:rPr>
              <w:t xml:space="preserve">  </w:t>
            </w:r>
            <w:r w:rsidRPr="00E27D23">
              <w:t>sl-RadioBearerToAddModList-r16 SEQUENCE (SIZE (1..maxNrofSLRB-r16)) OF SL-RadioBearerConfig-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3D0BE0" w14:textId="77777777" w:rsidR="00535B44" w:rsidRPr="00E27D23" w:rsidRDefault="00535B44">
            <w:pPr>
              <w:pStyle w:val="TAL"/>
              <w:rPr>
                <w:snapToGrid w:val="0"/>
                <w:lang w:eastAsia="zh-CN"/>
              </w:rPr>
            </w:pPr>
            <w:r w:rsidRPr="00E27D23">
              <w:rPr>
                <w:snapToGrid w:val="0"/>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D59A8" w14:textId="77777777" w:rsidR="00535B44" w:rsidRPr="00E27D23"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654E3C" w14:textId="77777777" w:rsidR="00535B44" w:rsidRPr="00E27D23" w:rsidRDefault="00535B44">
            <w:pPr>
              <w:pStyle w:val="TAL"/>
              <w:rPr>
                <w:snapToGrid w:val="0"/>
                <w:lang w:eastAsia="zh-CN"/>
              </w:rPr>
            </w:pPr>
          </w:p>
        </w:tc>
      </w:tr>
      <w:tr w:rsidR="00535B44" w:rsidRPr="00E27D23" w14:paraId="287B74C9"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8F09DE" w14:textId="77777777" w:rsidR="00535B44" w:rsidRPr="00E27D23" w:rsidRDefault="00535B44">
            <w:pPr>
              <w:pStyle w:val="TAL"/>
              <w:rPr>
                <w:snapToGrid w:val="0"/>
                <w:lang w:eastAsia="zh-CN"/>
              </w:rPr>
            </w:pPr>
            <w:r w:rsidRPr="00E27D23">
              <w:rPr>
                <w:snapToGrid w:val="0"/>
                <w:lang w:eastAsia="zh-CN"/>
              </w:rPr>
              <w:t xml:space="preserve">    </w:t>
            </w:r>
            <w:r w:rsidRPr="00E27D23">
              <w:t xml:space="preserve">SL-RadioBearerConfig-r16[1] </w:t>
            </w:r>
            <w:r w:rsidRPr="00E27D23">
              <w:rPr>
                <w:lang w:eastAsia="zh-CN"/>
              </w:rPr>
              <w:t>SEQUENCE</w:t>
            </w: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7A3A0C" w14:textId="77777777" w:rsidR="00535B44" w:rsidRPr="00E27D23" w:rsidRDefault="00535B44">
            <w:pPr>
              <w:pStyle w:val="TAL"/>
              <w:rPr>
                <w:snapToGrid w:val="0"/>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11EB9A" w14:textId="77777777" w:rsidR="00535B44" w:rsidRPr="00E27D23" w:rsidRDefault="00535B44">
            <w:pPr>
              <w:pStyle w:val="TAL"/>
              <w:rPr>
                <w:snapToGrid w:val="0"/>
                <w:lang w:eastAsia="zh-CN"/>
              </w:rPr>
            </w:pPr>
            <w:r w:rsidRPr="00E27D23">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88358E" w14:textId="77777777" w:rsidR="00535B44" w:rsidRPr="00E27D23" w:rsidRDefault="00535B44">
            <w:pPr>
              <w:pStyle w:val="TAL"/>
              <w:rPr>
                <w:snapToGrid w:val="0"/>
                <w:lang w:eastAsia="zh-CN"/>
              </w:rPr>
            </w:pPr>
          </w:p>
        </w:tc>
      </w:tr>
      <w:tr w:rsidR="00535B44" w:rsidRPr="00E27D23" w14:paraId="50D227FE"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3C0196" w14:textId="77777777" w:rsidR="00535B44" w:rsidRPr="00E27D23" w:rsidRDefault="00535B44">
            <w:pPr>
              <w:pStyle w:val="TAL"/>
              <w:rPr>
                <w:snapToGrid w:val="0"/>
                <w:lang w:eastAsia="zh-CN"/>
              </w:rPr>
            </w:pPr>
            <w:r w:rsidRPr="00E27D23">
              <w:rPr>
                <w:snapToGrid w:val="0"/>
                <w:lang w:eastAsia="zh-CN"/>
              </w:rPr>
              <w:t xml:space="preserve">      </w:t>
            </w:r>
            <w:r w:rsidRPr="00E27D23">
              <w:rPr>
                <w:rFonts w:eastAsia="DengXian"/>
              </w:rPr>
              <w:t>slrb-Uu-ConfigIndex-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15A4AB" w14:textId="77777777" w:rsidR="00535B44" w:rsidRPr="00E27D23" w:rsidRDefault="00535B44">
            <w:pPr>
              <w:pStyle w:val="TAL"/>
            </w:pPr>
            <w:r w:rsidRPr="00E27D23">
              <w:rPr>
                <w:rFonts w:eastAsia="DengXian"/>
              </w:rPr>
              <w:t>n</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5B1168" w14:textId="689F0110" w:rsidR="00535B44" w:rsidRPr="00E27D23" w:rsidRDefault="00535B44">
            <w:pPr>
              <w:pStyle w:val="TAL"/>
              <w:rPr>
                <w:snapToGrid w:val="0"/>
                <w:lang w:eastAsia="zh-CN"/>
              </w:rPr>
            </w:pPr>
            <w:r w:rsidRPr="00E27D23">
              <w:rPr>
                <w:snapToGrid w:val="0"/>
                <w:lang w:eastAsia="zh-CN"/>
              </w:rPr>
              <w:t xml:space="preserve">n is the </w:t>
            </w:r>
            <w:r w:rsidRPr="00E27D23">
              <w:rPr>
                <w:rFonts w:eastAsia="DengXian"/>
              </w:rPr>
              <w:t>SLRB-Uu-ConfigIndex of the SL-DRB associated with the PC5 unicast link between the UE and NR-SS-UE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B7A217" w14:textId="77777777" w:rsidR="00535B44" w:rsidRPr="00E27D23" w:rsidRDefault="00535B44">
            <w:pPr>
              <w:pStyle w:val="TAL"/>
              <w:rPr>
                <w:snapToGrid w:val="0"/>
                <w:lang w:eastAsia="zh-CN"/>
              </w:rPr>
            </w:pPr>
          </w:p>
        </w:tc>
      </w:tr>
      <w:tr w:rsidR="00535B44" w:rsidRPr="00E27D23" w14:paraId="75884F0C"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551ABC" w14:textId="77777777" w:rsidR="00535B44" w:rsidRPr="00E27D23" w:rsidRDefault="00535B44">
            <w:pPr>
              <w:pStyle w:val="TAL"/>
              <w:rPr>
                <w:snapToGrid w:val="0"/>
                <w:lang w:eastAsia="zh-CN"/>
              </w:rPr>
            </w:pPr>
            <w:r w:rsidRPr="00E27D23">
              <w:rPr>
                <w:snapToGrid w:val="0"/>
                <w:lang w:eastAsia="zh-CN"/>
              </w:rPr>
              <w:t xml:space="preserve">      </w:t>
            </w:r>
            <w:r w:rsidRPr="00E27D23">
              <w:t>sl-SDAP-Config-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EF6182" w14:textId="77777777" w:rsidR="00535B44" w:rsidRPr="00E27D23" w:rsidRDefault="00535B44">
            <w:pPr>
              <w:pStyle w:val="TAL"/>
              <w:rPr>
                <w:rFonts w:eastAsia="DengXia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7C8F72" w14:textId="77777777" w:rsidR="00535B44" w:rsidRPr="00E27D23" w:rsidRDefault="00535B44">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97CC5F" w14:textId="77777777" w:rsidR="00535B44" w:rsidRPr="00E27D23" w:rsidRDefault="00535B44">
            <w:pPr>
              <w:pStyle w:val="TAL"/>
              <w:rPr>
                <w:snapToGrid w:val="0"/>
                <w:lang w:eastAsia="zh-CN"/>
              </w:rPr>
            </w:pPr>
          </w:p>
        </w:tc>
      </w:tr>
      <w:tr w:rsidR="00535B44" w:rsidRPr="00E27D23" w14:paraId="18E313B2"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4D66D7" w14:textId="77777777" w:rsidR="00535B44" w:rsidRPr="00E27D23" w:rsidRDefault="00535B44">
            <w:pPr>
              <w:pStyle w:val="TAL"/>
              <w:rPr>
                <w:snapToGrid w:val="0"/>
                <w:lang w:eastAsia="zh-CN"/>
              </w:rPr>
            </w:pPr>
            <w:r w:rsidRPr="00E27D23">
              <w:rPr>
                <w:snapToGrid w:val="0"/>
                <w:lang w:eastAsia="zh-CN"/>
              </w:rPr>
              <w:t xml:space="preserve">        </w:t>
            </w:r>
            <w:r w:rsidRPr="00E27D23">
              <w:t>sl-SDAP-Header-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6EF3BC" w14:textId="77777777" w:rsidR="00535B44" w:rsidRPr="00E27D23" w:rsidRDefault="00535B44">
            <w:pPr>
              <w:pStyle w:val="TAL"/>
              <w:rPr>
                <w:rFonts w:eastAsia="DengXian"/>
                <w:lang w:eastAsia="zh-CN"/>
              </w:rPr>
            </w:pPr>
            <w:r w:rsidRPr="00E27D23">
              <w:t>ab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8964E4" w14:textId="77777777" w:rsidR="00535B44" w:rsidRPr="00E27D23" w:rsidRDefault="00535B44">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F04064" w14:textId="77777777" w:rsidR="00535B44" w:rsidRPr="00E27D23" w:rsidRDefault="00535B44">
            <w:pPr>
              <w:pStyle w:val="TAL"/>
              <w:rPr>
                <w:snapToGrid w:val="0"/>
                <w:lang w:eastAsia="zh-CN"/>
              </w:rPr>
            </w:pPr>
          </w:p>
        </w:tc>
      </w:tr>
      <w:tr w:rsidR="00535B44" w:rsidRPr="00E27D23" w14:paraId="52EA6EE6"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77658F" w14:textId="77777777" w:rsidR="00535B44" w:rsidRPr="00E27D23" w:rsidRDefault="00535B44">
            <w:pPr>
              <w:pStyle w:val="TAL"/>
              <w:rPr>
                <w:snapToGrid w:val="0"/>
                <w:lang w:eastAsia="zh-CN"/>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00D3F" w14:textId="77777777" w:rsidR="00535B44" w:rsidRPr="00E27D23" w:rsidRDefault="00535B44">
            <w:pPr>
              <w:pStyle w:val="TAL"/>
              <w:rPr>
                <w:rFonts w:eastAsia="DengXia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88EBC0" w14:textId="77777777" w:rsidR="00535B44" w:rsidRPr="00E27D23" w:rsidRDefault="00535B44">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C8F1A0" w14:textId="77777777" w:rsidR="00535B44" w:rsidRPr="00E27D23" w:rsidRDefault="00535B44">
            <w:pPr>
              <w:pStyle w:val="TAL"/>
              <w:rPr>
                <w:snapToGrid w:val="0"/>
                <w:lang w:eastAsia="zh-CN"/>
              </w:rPr>
            </w:pPr>
          </w:p>
        </w:tc>
      </w:tr>
      <w:tr w:rsidR="00535B44" w:rsidRPr="00E27D23" w14:paraId="78BBBA58"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AD5D5A" w14:textId="77777777" w:rsidR="00535B44" w:rsidRPr="00E27D23" w:rsidRDefault="00535B44">
            <w:pPr>
              <w:pStyle w:val="TAL"/>
              <w:rPr>
                <w:snapToGrid w:val="0"/>
                <w:lang w:eastAsia="zh-CN"/>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E2F979"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895E23" w14:textId="77777777" w:rsidR="00535B44" w:rsidRPr="00E27D23"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ED53FC" w14:textId="77777777" w:rsidR="00535B44" w:rsidRPr="00E27D23" w:rsidRDefault="00535B44">
            <w:pPr>
              <w:pStyle w:val="TAL"/>
              <w:rPr>
                <w:snapToGrid w:val="0"/>
                <w:lang w:eastAsia="zh-CN"/>
              </w:rPr>
            </w:pPr>
          </w:p>
        </w:tc>
      </w:tr>
      <w:tr w:rsidR="00535B44" w:rsidRPr="00E27D23" w14:paraId="403232F0"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E8ACF7" w14:textId="77777777" w:rsidR="00535B44" w:rsidRPr="00E27D23" w:rsidRDefault="00535B44">
            <w:pPr>
              <w:pStyle w:val="TAL"/>
              <w:rPr>
                <w:snapToGrid w:val="0"/>
                <w:lang w:eastAsia="zh-CN"/>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406841"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EC6E5D" w14:textId="77777777" w:rsidR="00535B44" w:rsidRPr="00E27D23"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52BD3A" w14:textId="77777777" w:rsidR="00535B44" w:rsidRPr="00E27D23" w:rsidRDefault="00535B44">
            <w:pPr>
              <w:pStyle w:val="TAL"/>
              <w:rPr>
                <w:snapToGrid w:val="0"/>
                <w:lang w:eastAsia="zh-CN"/>
              </w:rPr>
            </w:pPr>
          </w:p>
        </w:tc>
      </w:tr>
      <w:tr w:rsidR="00535B44" w:rsidRPr="00E27D23" w14:paraId="6E2499CC"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D8E4FF" w14:textId="77777777" w:rsidR="00535B44" w:rsidRPr="00E27D23" w:rsidRDefault="00535B44">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D5F33C"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E13484"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A87F33" w14:textId="77777777" w:rsidR="00535B44" w:rsidRPr="00E27D23" w:rsidRDefault="00535B44">
            <w:pPr>
              <w:pStyle w:val="TAL"/>
            </w:pPr>
          </w:p>
        </w:tc>
      </w:tr>
    </w:tbl>
    <w:p w14:paraId="0D2D11E3" w14:textId="77777777" w:rsidR="00535B44" w:rsidRPr="00E27D23" w:rsidRDefault="00535B44" w:rsidP="00535B44">
      <w:pPr>
        <w:rPr>
          <w:lang w:eastAsia="zh-CN"/>
        </w:rPr>
      </w:pPr>
    </w:p>
    <w:p w14:paraId="1513DECD" w14:textId="77777777" w:rsidR="00535B44" w:rsidRPr="00E27D23" w:rsidRDefault="00535B44" w:rsidP="00535B44">
      <w:pPr>
        <w:pStyle w:val="TH"/>
      </w:pPr>
      <w:r w:rsidRPr="00E27D23">
        <w:t xml:space="preserve">Table </w:t>
      </w:r>
      <w:r w:rsidRPr="00E27D23">
        <w:rPr>
          <w:lang w:eastAsia="zh-CN"/>
        </w:rPr>
        <w:t>12.2.8.1.3.3-4</w:t>
      </w:r>
      <w:r w:rsidRPr="00E27D23">
        <w:t xml:space="preserve">: RRCReconfigurationSidelink </w:t>
      </w:r>
      <w:r w:rsidRPr="00E27D23">
        <w:rPr>
          <w:iCs/>
        </w:rPr>
        <w:t>(Table 12.2.8.1.3.2-1, Step 5)</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535B44" w:rsidRPr="00E27D23" w14:paraId="44BA5010" w14:textId="77777777" w:rsidTr="00535B44">
        <w:tc>
          <w:tcPr>
            <w:tcW w:w="9738" w:type="dxa"/>
            <w:gridSpan w:val="4"/>
            <w:tcBorders>
              <w:top w:val="single" w:sz="4" w:space="0" w:color="auto"/>
              <w:left w:val="single" w:sz="4" w:space="0" w:color="auto"/>
              <w:bottom w:val="single" w:sz="4" w:space="0" w:color="auto"/>
              <w:right w:val="single" w:sz="4" w:space="0" w:color="auto"/>
            </w:tcBorders>
            <w:hideMark/>
          </w:tcPr>
          <w:p w14:paraId="36570DD4" w14:textId="77777777" w:rsidR="00535B44" w:rsidRPr="00E27D23" w:rsidRDefault="00535B44">
            <w:pPr>
              <w:pStyle w:val="TAL"/>
            </w:pPr>
            <w:r w:rsidRPr="00E27D23">
              <w:t xml:space="preserve">Derivation Path: TS 38.508-1 [4], Table 4.6.1A-3 </w:t>
            </w:r>
            <w:r w:rsidRPr="00E27D23">
              <w:rPr>
                <w:lang w:eastAsia="zh-CN"/>
              </w:rPr>
              <w:t>with</w:t>
            </w:r>
            <w:r w:rsidRPr="00E27D23">
              <w:t xml:space="preserve"> condition TX and SL_DRB</w:t>
            </w:r>
          </w:p>
        </w:tc>
      </w:tr>
      <w:tr w:rsidR="00535B44" w:rsidRPr="00E27D23" w14:paraId="3EB2F07B"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9E4BAE" w14:textId="77777777" w:rsidR="00535B44" w:rsidRPr="00E27D23" w:rsidRDefault="00535B44">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CA3231" w14:textId="77777777" w:rsidR="00535B44" w:rsidRPr="00E27D23" w:rsidRDefault="00535B44">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475CB" w14:textId="77777777" w:rsidR="00535B44" w:rsidRPr="00E27D23" w:rsidRDefault="00535B44">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57A71D" w14:textId="77777777" w:rsidR="00535B44" w:rsidRPr="00E27D23" w:rsidRDefault="00535B44">
            <w:pPr>
              <w:pStyle w:val="TAH"/>
            </w:pPr>
            <w:r w:rsidRPr="00E27D23">
              <w:t>Condition</w:t>
            </w:r>
          </w:p>
        </w:tc>
      </w:tr>
      <w:tr w:rsidR="00535B44" w:rsidRPr="00E27D23" w14:paraId="22709A02" w14:textId="77777777" w:rsidTr="00535B44">
        <w:tc>
          <w:tcPr>
            <w:tcW w:w="4535" w:type="dxa"/>
            <w:tcBorders>
              <w:top w:val="single" w:sz="4" w:space="0" w:color="auto"/>
              <w:left w:val="single" w:sz="4" w:space="0" w:color="auto"/>
              <w:bottom w:val="single" w:sz="4" w:space="0" w:color="auto"/>
              <w:right w:val="single" w:sz="4" w:space="0" w:color="auto"/>
            </w:tcBorders>
            <w:hideMark/>
          </w:tcPr>
          <w:p w14:paraId="71C07CB7" w14:textId="77777777" w:rsidR="00535B44" w:rsidRPr="00E27D23" w:rsidRDefault="00535B44">
            <w:pPr>
              <w:pStyle w:val="TAL"/>
            </w:pPr>
            <w:r w:rsidRPr="00E27D23">
              <w:t>RRCReconfigurationSidelink ::= SEQUENCE {</w:t>
            </w:r>
          </w:p>
        </w:tc>
        <w:tc>
          <w:tcPr>
            <w:tcW w:w="2267" w:type="dxa"/>
            <w:tcBorders>
              <w:top w:val="single" w:sz="4" w:space="0" w:color="auto"/>
              <w:left w:val="single" w:sz="4" w:space="0" w:color="auto"/>
              <w:bottom w:val="single" w:sz="4" w:space="0" w:color="auto"/>
              <w:right w:val="single" w:sz="4" w:space="0" w:color="auto"/>
            </w:tcBorders>
          </w:tcPr>
          <w:p w14:paraId="007D771D"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Pr>
          <w:p w14:paraId="684F461C"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Pr>
          <w:p w14:paraId="44419151" w14:textId="77777777" w:rsidR="00535B44" w:rsidRPr="00E27D23" w:rsidRDefault="00535B44">
            <w:pPr>
              <w:pStyle w:val="TAL"/>
            </w:pPr>
          </w:p>
        </w:tc>
      </w:tr>
      <w:tr w:rsidR="00535B44" w:rsidRPr="00E27D23" w14:paraId="1C3FAF22"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D10070" w14:textId="77777777" w:rsidR="00535B44" w:rsidRPr="00E27D23" w:rsidRDefault="00535B44">
            <w:pPr>
              <w:pStyle w:val="TAL"/>
              <w:rPr>
                <w:snapToGrid w:val="0"/>
              </w:rPr>
            </w:pPr>
            <w:r w:rsidRPr="00E27D23">
              <w:rPr>
                <w:snapToGrid w:val="0"/>
                <w:lang w:eastAsia="zh-CN"/>
              </w:rPr>
              <w:t xml:space="preserve">  </w:t>
            </w:r>
            <w:r w:rsidRPr="00E27D23">
              <w:t>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0AADFD"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C1B2EE" w14:textId="77777777" w:rsidR="00535B44" w:rsidRPr="00E27D23"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FA1D37" w14:textId="77777777" w:rsidR="00535B44" w:rsidRPr="00E27D23" w:rsidRDefault="00535B44">
            <w:pPr>
              <w:pStyle w:val="TAL"/>
              <w:rPr>
                <w:snapToGrid w:val="0"/>
              </w:rPr>
            </w:pPr>
          </w:p>
        </w:tc>
      </w:tr>
      <w:tr w:rsidR="00535B44" w:rsidRPr="00E27D23" w14:paraId="6365FAB2"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2E7142" w14:textId="77777777" w:rsidR="00535B44" w:rsidRPr="00E27D23" w:rsidRDefault="00535B44">
            <w:pPr>
              <w:pStyle w:val="TAL"/>
              <w:rPr>
                <w:snapToGrid w:val="0"/>
              </w:rPr>
            </w:pPr>
            <w:r w:rsidRPr="00E27D23">
              <w:rPr>
                <w:snapToGrid w:val="0"/>
                <w:lang w:eastAsia="zh-CN"/>
              </w:rPr>
              <w:t xml:space="preserve">    </w:t>
            </w:r>
            <w:r w:rsidRPr="00E27D23">
              <w:t>rrcReconfigurationSidelink-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BDCDF"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15466D" w14:textId="77777777" w:rsidR="00535B44" w:rsidRPr="00E27D23"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3BC79E" w14:textId="77777777" w:rsidR="00535B44" w:rsidRPr="00E27D23" w:rsidRDefault="00535B44">
            <w:pPr>
              <w:pStyle w:val="TAL"/>
              <w:rPr>
                <w:snapToGrid w:val="0"/>
              </w:rPr>
            </w:pPr>
          </w:p>
        </w:tc>
      </w:tr>
      <w:tr w:rsidR="00535B44" w:rsidRPr="00E27D23" w14:paraId="49D05C53"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4F7A12" w14:textId="77777777" w:rsidR="00535B44" w:rsidRPr="00E27D23" w:rsidRDefault="00535B44">
            <w:pPr>
              <w:pStyle w:val="TAL"/>
              <w:rPr>
                <w:snapToGrid w:val="0"/>
              </w:rPr>
            </w:pPr>
            <w:r w:rsidRPr="00E27D23">
              <w:rPr>
                <w:snapToGrid w:val="0"/>
                <w:lang w:eastAsia="zh-CN"/>
              </w:rPr>
              <w:t xml:space="preserve">      </w:t>
            </w:r>
            <w:r w:rsidRPr="00E27D23">
              <w:t>slrb-ConfigToAddModList-r16 SEQUENCE (SIZE (1..maxNrofSLRB-r16)) OF SLRB-Config-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0AE499" w14:textId="77777777" w:rsidR="00535B44" w:rsidRPr="00E27D23" w:rsidRDefault="00535B44">
            <w:pPr>
              <w:pStyle w:val="TAL"/>
            </w:pPr>
            <w:r w:rsidRPr="00E27D23">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0962D" w14:textId="77777777" w:rsidR="00535B44" w:rsidRPr="00E27D23"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E18F5" w14:textId="77777777" w:rsidR="00535B44" w:rsidRPr="00E27D23" w:rsidRDefault="00535B44">
            <w:pPr>
              <w:pStyle w:val="TAL"/>
              <w:rPr>
                <w:snapToGrid w:val="0"/>
              </w:rPr>
            </w:pPr>
          </w:p>
        </w:tc>
      </w:tr>
      <w:tr w:rsidR="00535B44" w:rsidRPr="00E27D23" w14:paraId="0B59F8A7" w14:textId="77777777" w:rsidTr="00535B44">
        <w:tc>
          <w:tcPr>
            <w:tcW w:w="4535" w:type="dxa"/>
            <w:tcBorders>
              <w:top w:val="single" w:sz="4" w:space="0" w:color="auto"/>
              <w:left w:val="single" w:sz="4" w:space="0" w:color="auto"/>
              <w:bottom w:val="single" w:sz="4" w:space="0" w:color="auto"/>
              <w:right w:val="single" w:sz="4" w:space="0" w:color="auto"/>
            </w:tcBorders>
            <w:hideMark/>
          </w:tcPr>
          <w:p w14:paraId="5972B684" w14:textId="77777777" w:rsidR="00535B44" w:rsidRPr="00E27D23" w:rsidRDefault="00535B44">
            <w:pPr>
              <w:pStyle w:val="TAL"/>
              <w:rPr>
                <w:snapToGrid w:val="0"/>
              </w:rPr>
            </w:pPr>
            <w:r w:rsidRPr="00E27D23">
              <w:rPr>
                <w:snapToGrid w:val="0"/>
                <w:lang w:eastAsia="zh-CN"/>
              </w:rPr>
              <w:t xml:space="preserve">        </w:t>
            </w:r>
            <w:r w:rsidRPr="00E27D23">
              <w:t>SLRB-Config-r16[1] SEQUENCE {</w:t>
            </w:r>
          </w:p>
        </w:tc>
        <w:tc>
          <w:tcPr>
            <w:tcW w:w="2267" w:type="dxa"/>
            <w:tcBorders>
              <w:top w:val="single" w:sz="4" w:space="0" w:color="auto"/>
              <w:left w:val="single" w:sz="4" w:space="0" w:color="auto"/>
              <w:bottom w:val="single" w:sz="4" w:space="0" w:color="auto"/>
              <w:right w:val="single" w:sz="4" w:space="0" w:color="auto"/>
            </w:tcBorders>
          </w:tcPr>
          <w:p w14:paraId="20D0C20B"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03B0DC8B" w14:textId="77777777" w:rsidR="00535B44" w:rsidRPr="00E27D23" w:rsidRDefault="00535B44">
            <w:pPr>
              <w:pStyle w:val="TAL"/>
              <w:rPr>
                <w:snapToGrid w:val="0"/>
              </w:rPr>
            </w:pPr>
            <w:r w:rsidRPr="00E27D23">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33096AFB" w14:textId="77777777" w:rsidR="00535B44" w:rsidRPr="00E27D23" w:rsidRDefault="00535B44">
            <w:pPr>
              <w:pStyle w:val="TAL"/>
              <w:rPr>
                <w:snapToGrid w:val="0"/>
              </w:rPr>
            </w:pPr>
          </w:p>
        </w:tc>
      </w:tr>
      <w:tr w:rsidR="00535B44" w:rsidRPr="00E27D23" w14:paraId="509F78E6"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A4CD80" w14:textId="77777777" w:rsidR="00535B44" w:rsidRPr="00E27D23" w:rsidRDefault="00535B44">
            <w:pPr>
              <w:pStyle w:val="TAL"/>
              <w:rPr>
                <w:snapToGrid w:val="0"/>
              </w:rPr>
            </w:pPr>
            <w:r w:rsidRPr="00E27D23">
              <w:rPr>
                <w:snapToGrid w:val="0"/>
                <w:lang w:eastAsia="zh-CN"/>
              </w:rPr>
              <w:t xml:space="preserve">          </w:t>
            </w:r>
            <w:r w:rsidRPr="00E27D23">
              <w:t>sl-SDAP-ConfigPC5-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6C6F21"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F037B4" w14:textId="77777777" w:rsidR="00535B44" w:rsidRPr="00E27D23"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95D1D4" w14:textId="77777777" w:rsidR="00535B44" w:rsidRPr="00E27D23" w:rsidRDefault="00535B44">
            <w:pPr>
              <w:pStyle w:val="TAL"/>
              <w:rPr>
                <w:snapToGrid w:val="0"/>
              </w:rPr>
            </w:pPr>
          </w:p>
        </w:tc>
      </w:tr>
      <w:tr w:rsidR="00535B44" w:rsidRPr="00E27D23" w14:paraId="488F236C"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EDE2F4" w14:textId="77777777" w:rsidR="00535B44" w:rsidRPr="00E27D23" w:rsidRDefault="00535B44">
            <w:pPr>
              <w:pStyle w:val="TAL"/>
              <w:rPr>
                <w:snapToGrid w:val="0"/>
              </w:rPr>
            </w:pPr>
            <w:r w:rsidRPr="00E27D23">
              <w:rPr>
                <w:snapToGrid w:val="0"/>
                <w:lang w:eastAsia="zh-CN"/>
              </w:rPr>
              <w:t xml:space="preserve">            </w:t>
            </w:r>
            <w:r w:rsidRPr="00E27D23">
              <w:t xml:space="preserve">sl-MappedQoS-FlowsToAddList-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28647D" w14:textId="77777777" w:rsidR="00535B44" w:rsidRPr="00E27D23" w:rsidRDefault="00535B44">
            <w:pPr>
              <w:pStyle w:val="TAL"/>
            </w:pPr>
            <w:r w:rsidRPr="00E27D23">
              <w:rPr>
                <w:lang w:eastAsia="zh-CN"/>
              </w:rPr>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A3CB94" w14:textId="77777777" w:rsidR="00535B44" w:rsidRPr="00E27D23"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C5C123" w14:textId="77777777" w:rsidR="00535B44" w:rsidRPr="00E27D23" w:rsidRDefault="00535B44">
            <w:pPr>
              <w:pStyle w:val="TAL"/>
              <w:rPr>
                <w:snapToGrid w:val="0"/>
              </w:rPr>
            </w:pPr>
          </w:p>
        </w:tc>
      </w:tr>
      <w:tr w:rsidR="00535B44" w:rsidRPr="00E27D23" w14:paraId="391D921C"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4EB98E" w14:textId="77777777" w:rsidR="00535B44" w:rsidRPr="00E27D23" w:rsidRDefault="00535B44">
            <w:pPr>
              <w:pStyle w:val="TAL"/>
              <w:rPr>
                <w:snapToGrid w:val="0"/>
              </w:rPr>
            </w:pPr>
            <w:r w:rsidRPr="00E27D23">
              <w:rPr>
                <w:snapToGrid w:val="0"/>
                <w:lang w:eastAsia="zh-CN"/>
              </w:rPr>
              <w:t xml:space="preserve">            </w:t>
            </w:r>
            <w:r w:rsidRPr="00E27D23">
              <w:t>sl-SDAP-Header-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3155D4" w14:textId="77777777" w:rsidR="00535B44" w:rsidRPr="00E27D23" w:rsidRDefault="00535B44">
            <w:pPr>
              <w:pStyle w:val="TAL"/>
            </w:pPr>
            <w:r w:rsidRPr="00E27D23">
              <w:rPr>
                <w:lang w:eastAsia="zh-CN"/>
              </w:rPr>
              <w:t>ab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B6664E" w14:textId="77777777" w:rsidR="00535B44" w:rsidRPr="00E27D23"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7F9256" w14:textId="77777777" w:rsidR="00535B44" w:rsidRPr="00E27D23" w:rsidRDefault="00535B44">
            <w:pPr>
              <w:pStyle w:val="TAL"/>
              <w:rPr>
                <w:snapToGrid w:val="0"/>
              </w:rPr>
            </w:pPr>
          </w:p>
        </w:tc>
      </w:tr>
      <w:tr w:rsidR="00535B44" w:rsidRPr="00E27D23" w14:paraId="4797D79E"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7AFDBC" w14:textId="77777777" w:rsidR="00535B44" w:rsidRPr="00E27D23" w:rsidRDefault="00535B44">
            <w:pPr>
              <w:pStyle w:val="TAL"/>
              <w:rPr>
                <w:snapToGrid w:val="0"/>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64F821"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8FD3DE" w14:textId="77777777" w:rsidR="00535B44" w:rsidRPr="00E27D23"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FC93C" w14:textId="77777777" w:rsidR="00535B44" w:rsidRPr="00E27D23" w:rsidRDefault="00535B44">
            <w:pPr>
              <w:pStyle w:val="TAL"/>
              <w:rPr>
                <w:snapToGrid w:val="0"/>
              </w:rPr>
            </w:pPr>
          </w:p>
        </w:tc>
      </w:tr>
      <w:tr w:rsidR="00535B44" w:rsidRPr="00E27D23" w14:paraId="1201692E"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37938E" w14:textId="77777777" w:rsidR="00535B44" w:rsidRPr="00E27D23" w:rsidRDefault="00535B44">
            <w:pPr>
              <w:pStyle w:val="TAL"/>
              <w:rPr>
                <w:snapToGrid w:val="0"/>
                <w:lang w:eastAsia="zh-CN"/>
              </w:rPr>
            </w:pPr>
            <w:r w:rsidRPr="00E27D23">
              <w:rPr>
                <w:snapToGrid w:val="0"/>
                <w:lang w:eastAsia="zh-CN"/>
              </w:rPr>
              <w:t xml:space="preserve">          </w:t>
            </w:r>
            <w:r w:rsidRPr="00E27D23">
              <w:t>sl-PDCP-ConfigPC5-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24692F" w14:textId="77777777" w:rsidR="00535B44" w:rsidRPr="00E27D23" w:rsidRDefault="00535B44">
            <w:pPr>
              <w:pStyle w:val="TAL"/>
            </w:pPr>
            <w:r w:rsidRPr="00E27D23">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E3E534" w14:textId="77777777" w:rsidR="00535B44" w:rsidRPr="00E27D23"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CA70D" w14:textId="77777777" w:rsidR="00535B44" w:rsidRPr="00E27D23" w:rsidRDefault="00535B44">
            <w:pPr>
              <w:pStyle w:val="TAL"/>
              <w:rPr>
                <w:snapToGrid w:val="0"/>
              </w:rPr>
            </w:pPr>
          </w:p>
        </w:tc>
      </w:tr>
      <w:tr w:rsidR="00535B44" w:rsidRPr="00E27D23" w14:paraId="16957D91"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2CD0D1" w14:textId="77777777" w:rsidR="00535B44" w:rsidRPr="00E27D23" w:rsidRDefault="00535B44">
            <w:pPr>
              <w:pStyle w:val="TAL"/>
              <w:rPr>
                <w:snapToGrid w:val="0"/>
                <w:lang w:eastAsia="zh-CN"/>
              </w:rPr>
            </w:pPr>
            <w:r w:rsidRPr="00E27D23">
              <w:rPr>
                <w:snapToGrid w:val="0"/>
                <w:lang w:eastAsia="zh-CN"/>
              </w:rPr>
              <w:t xml:space="preserve">          </w:t>
            </w:r>
            <w:r w:rsidRPr="00E27D23">
              <w:t>sl-RLC-ConfigPC5-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53CA39" w14:textId="77777777" w:rsidR="00535B44" w:rsidRPr="00E27D23" w:rsidRDefault="00535B44">
            <w:pPr>
              <w:pStyle w:val="TAL"/>
            </w:pPr>
            <w:r w:rsidRPr="00E27D23">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81E6EA" w14:textId="77777777" w:rsidR="00535B44" w:rsidRPr="00E27D23"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482AA" w14:textId="77777777" w:rsidR="00535B44" w:rsidRPr="00E27D23" w:rsidRDefault="00535B44">
            <w:pPr>
              <w:pStyle w:val="TAL"/>
              <w:rPr>
                <w:snapToGrid w:val="0"/>
              </w:rPr>
            </w:pPr>
          </w:p>
        </w:tc>
      </w:tr>
      <w:tr w:rsidR="00535B44" w:rsidRPr="00E27D23" w14:paraId="1997C36F"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FED3ED" w14:textId="77777777" w:rsidR="00535B44" w:rsidRPr="00E27D23" w:rsidRDefault="00535B44">
            <w:pPr>
              <w:pStyle w:val="TAL"/>
              <w:rPr>
                <w:snapToGrid w:val="0"/>
                <w:lang w:eastAsia="zh-CN"/>
              </w:rPr>
            </w:pPr>
            <w:r w:rsidRPr="00E27D23">
              <w:rPr>
                <w:snapToGrid w:val="0"/>
                <w:lang w:eastAsia="zh-CN"/>
              </w:rPr>
              <w:t xml:space="preserve">          </w:t>
            </w:r>
            <w:r w:rsidRPr="00E27D23">
              <w:t>sl-MAC-LogicalChannelConfigPC5-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152A66" w14:textId="77777777" w:rsidR="00535B44" w:rsidRPr="00E27D23" w:rsidRDefault="00535B44">
            <w:pPr>
              <w:pStyle w:val="TAL"/>
            </w:pPr>
            <w:r w:rsidRPr="00E27D23">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087C46" w14:textId="77777777" w:rsidR="00535B44" w:rsidRPr="00E27D23"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944E98" w14:textId="77777777" w:rsidR="00535B44" w:rsidRPr="00E27D23" w:rsidRDefault="00535B44">
            <w:pPr>
              <w:pStyle w:val="TAL"/>
              <w:rPr>
                <w:snapToGrid w:val="0"/>
              </w:rPr>
            </w:pPr>
          </w:p>
        </w:tc>
      </w:tr>
      <w:tr w:rsidR="00535B44" w:rsidRPr="00E27D23" w14:paraId="08757F3A"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314539" w14:textId="77777777" w:rsidR="00535B44" w:rsidRPr="00E27D23" w:rsidRDefault="00535B44">
            <w:pPr>
              <w:pStyle w:val="TAL"/>
              <w:rPr>
                <w:snapToGrid w:val="0"/>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399BFB"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1EB31" w14:textId="77777777" w:rsidR="00535B44" w:rsidRPr="00E27D23"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4865C8" w14:textId="77777777" w:rsidR="00535B44" w:rsidRPr="00E27D23" w:rsidRDefault="00535B44">
            <w:pPr>
              <w:pStyle w:val="TAL"/>
              <w:rPr>
                <w:snapToGrid w:val="0"/>
              </w:rPr>
            </w:pPr>
          </w:p>
        </w:tc>
      </w:tr>
      <w:tr w:rsidR="00535B44" w:rsidRPr="00E27D23" w14:paraId="7F450FE8"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9E982F" w14:textId="77777777" w:rsidR="00535B44" w:rsidRPr="00E27D23" w:rsidRDefault="00535B44">
            <w:pPr>
              <w:pStyle w:val="TAL"/>
              <w:rPr>
                <w:snapToGrid w:val="0"/>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40FAD2"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E32985" w14:textId="77777777" w:rsidR="00535B44" w:rsidRPr="00E27D23"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BCCE59" w14:textId="77777777" w:rsidR="00535B44" w:rsidRPr="00E27D23" w:rsidRDefault="00535B44">
            <w:pPr>
              <w:pStyle w:val="TAL"/>
              <w:rPr>
                <w:snapToGrid w:val="0"/>
              </w:rPr>
            </w:pPr>
          </w:p>
        </w:tc>
      </w:tr>
      <w:tr w:rsidR="00535B44" w:rsidRPr="00E27D23" w14:paraId="0C8E1D27"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8046EC" w14:textId="77777777" w:rsidR="00535B44" w:rsidRPr="00E27D23" w:rsidRDefault="00535B44">
            <w:pPr>
              <w:pStyle w:val="TAL"/>
              <w:rPr>
                <w:snapToGrid w:val="0"/>
                <w:lang w:eastAsia="zh-CN"/>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D8727"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A6BE96" w14:textId="77777777" w:rsidR="00535B44" w:rsidRPr="00E27D23"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EA24AF" w14:textId="77777777" w:rsidR="00535B44" w:rsidRPr="00E27D23" w:rsidRDefault="00535B44">
            <w:pPr>
              <w:pStyle w:val="TAL"/>
              <w:rPr>
                <w:snapToGrid w:val="0"/>
              </w:rPr>
            </w:pPr>
          </w:p>
        </w:tc>
      </w:tr>
      <w:tr w:rsidR="00535B44" w:rsidRPr="00E27D23" w14:paraId="19886A3A"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011C66" w14:textId="77777777" w:rsidR="00535B44" w:rsidRPr="00E27D23" w:rsidRDefault="00535B44">
            <w:pPr>
              <w:pStyle w:val="TAL"/>
              <w:rPr>
                <w:snapToGrid w:val="0"/>
                <w:lang w:eastAsia="zh-CN"/>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AB523B"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7E6311" w14:textId="77777777" w:rsidR="00535B44" w:rsidRPr="00E27D23"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AB87DF" w14:textId="77777777" w:rsidR="00535B44" w:rsidRPr="00E27D23" w:rsidRDefault="00535B44">
            <w:pPr>
              <w:pStyle w:val="TAL"/>
              <w:rPr>
                <w:snapToGrid w:val="0"/>
              </w:rPr>
            </w:pPr>
          </w:p>
        </w:tc>
      </w:tr>
      <w:tr w:rsidR="00535B44" w:rsidRPr="00E27D23" w14:paraId="47F9F8E4"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600259" w14:textId="77777777" w:rsidR="00535B44" w:rsidRPr="00E27D23" w:rsidRDefault="00535B44">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46CA8C"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D5623B"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265790" w14:textId="77777777" w:rsidR="00535B44" w:rsidRPr="00E27D23" w:rsidRDefault="00535B44">
            <w:pPr>
              <w:pStyle w:val="TAL"/>
            </w:pPr>
          </w:p>
        </w:tc>
      </w:tr>
    </w:tbl>
    <w:p w14:paraId="5BCE2AE7" w14:textId="77777777" w:rsidR="00535B44" w:rsidRPr="00E27D23" w:rsidRDefault="00535B44" w:rsidP="00535B44"/>
    <w:p w14:paraId="0F50C539" w14:textId="39BE20CD" w:rsidR="00535B44" w:rsidRPr="00E27D23" w:rsidRDefault="00535B44" w:rsidP="00535B44">
      <w:pPr>
        <w:pStyle w:val="TH"/>
      </w:pPr>
      <w:r w:rsidRPr="00E27D23">
        <w:t xml:space="preserve">Table </w:t>
      </w:r>
      <w:r w:rsidRPr="00E27D23">
        <w:rPr>
          <w:lang w:eastAsia="zh-CN"/>
        </w:rPr>
        <w:t>12.2.8.1.3.3-5</w:t>
      </w:r>
      <w:r w:rsidRPr="00E27D23">
        <w:t xml:space="preserve">: </w:t>
      </w:r>
      <w:r w:rsidRPr="00E27D23">
        <w:rPr>
          <w:iCs/>
        </w:rPr>
        <w:t xml:space="preserve">RRCReconfigurationFailureSidelink (Table 12.2.8.1.3.2-1, Step </w:t>
      </w:r>
      <w:r w:rsidR="00C74E41" w:rsidRPr="00E27D23">
        <w:rPr>
          <w:iCs/>
        </w:rPr>
        <w:t>6</w:t>
      </w:r>
      <w:r w:rsidRPr="00E27D23">
        <w:rPr>
          <w:iCs/>
        </w:rPr>
        <w:t>)</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535B44" w:rsidRPr="00E27D23" w14:paraId="3F2DE977" w14:textId="77777777" w:rsidTr="00535B44">
        <w:tc>
          <w:tcPr>
            <w:tcW w:w="9738" w:type="dxa"/>
            <w:tcBorders>
              <w:top w:val="single" w:sz="4" w:space="0" w:color="auto"/>
              <w:left w:val="single" w:sz="4" w:space="0" w:color="auto"/>
              <w:bottom w:val="single" w:sz="4" w:space="0" w:color="auto"/>
              <w:right w:val="single" w:sz="4" w:space="0" w:color="auto"/>
            </w:tcBorders>
            <w:hideMark/>
          </w:tcPr>
          <w:p w14:paraId="28AAE55D" w14:textId="77777777" w:rsidR="00535B44" w:rsidRPr="00E27D23" w:rsidRDefault="00535B44">
            <w:pPr>
              <w:pStyle w:val="TAL"/>
            </w:pPr>
            <w:r w:rsidRPr="00E27D23">
              <w:t xml:space="preserve">Derivation Path: TS 38.508-1 [4], Table 4.6.1A-5 </w:t>
            </w:r>
            <w:r w:rsidRPr="00E27D23">
              <w:rPr>
                <w:lang w:eastAsia="zh-CN"/>
              </w:rPr>
              <w:t>with</w:t>
            </w:r>
            <w:r w:rsidRPr="00E27D23">
              <w:t xml:space="preserve"> condition RX</w:t>
            </w:r>
          </w:p>
        </w:tc>
      </w:tr>
    </w:tbl>
    <w:p w14:paraId="5F625B69" w14:textId="77777777" w:rsidR="00535B44" w:rsidRPr="00E27D23" w:rsidRDefault="00535B44" w:rsidP="00535B44">
      <w:pPr>
        <w:rPr>
          <w:lang w:eastAsia="zh-CN"/>
        </w:rPr>
      </w:pPr>
    </w:p>
    <w:p w14:paraId="5B59BB89" w14:textId="77777777" w:rsidR="00535B44" w:rsidRPr="00E27D23" w:rsidRDefault="00535B44" w:rsidP="00535B44">
      <w:pPr>
        <w:pStyle w:val="TH"/>
      </w:pPr>
      <w:r w:rsidRPr="00E27D23">
        <w:t xml:space="preserve">Table </w:t>
      </w:r>
      <w:r w:rsidRPr="00E27D23">
        <w:rPr>
          <w:lang w:eastAsia="zh-CN"/>
        </w:rPr>
        <w:t>12.2.8.1.3.3-6</w:t>
      </w:r>
      <w:r w:rsidRPr="00E27D23">
        <w:t xml:space="preserve">: </w:t>
      </w:r>
      <w:r w:rsidRPr="00E27D23">
        <w:rPr>
          <w:iCs/>
        </w:rPr>
        <w:t>SidelinkUEInformationNR (Table 12.2.8.1.3.2-1, Step 7)</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535B44" w:rsidRPr="00E27D23" w14:paraId="6AD3A3D2" w14:textId="77777777" w:rsidTr="00535B44">
        <w:tc>
          <w:tcPr>
            <w:tcW w:w="9738" w:type="dxa"/>
            <w:gridSpan w:val="4"/>
            <w:tcBorders>
              <w:top w:val="single" w:sz="4" w:space="0" w:color="auto"/>
              <w:left w:val="single" w:sz="4" w:space="0" w:color="auto"/>
              <w:bottom w:val="single" w:sz="4" w:space="0" w:color="auto"/>
              <w:right w:val="single" w:sz="4" w:space="0" w:color="auto"/>
            </w:tcBorders>
            <w:hideMark/>
          </w:tcPr>
          <w:p w14:paraId="1C7C624B" w14:textId="77777777" w:rsidR="00535B44" w:rsidRPr="00E27D23" w:rsidRDefault="00535B44">
            <w:pPr>
              <w:pStyle w:val="TAL"/>
            </w:pPr>
            <w:r w:rsidRPr="00E27D23">
              <w:t xml:space="preserve"> Derivation Path: TS 38.508-1 [4], Table 4.6.1-28A with condition SIDELINK_TX</w:t>
            </w:r>
          </w:p>
        </w:tc>
      </w:tr>
      <w:tr w:rsidR="00535B44" w:rsidRPr="00E27D23" w14:paraId="20EF1C23"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40A18E" w14:textId="77777777" w:rsidR="00535B44" w:rsidRPr="00E27D23" w:rsidRDefault="00535B44">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829E93" w14:textId="77777777" w:rsidR="00535B44" w:rsidRPr="00E27D23" w:rsidRDefault="00535B44">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0A4D04" w14:textId="77777777" w:rsidR="00535B44" w:rsidRPr="00E27D23" w:rsidRDefault="00535B44">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393D3D" w14:textId="77777777" w:rsidR="00535B44" w:rsidRPr="00E27D23" w:rsidRDefault="00535B44">
            <w:pPr>
              <w:pStyle w:val="TAH"/>
            </w:pPr>
            <w:r w:rsidRPr="00E27D23">
              <w:t>Condition</w:t>
            </w:r>
          </w:p>
        </w:tc>
      </w:tr>
      <w:tr w:rsidR="00535B44" w:rsidRPr="00E27D23" w14:paraId="7B7B2A91"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172F6D" w14:textId="77777777" w:rsidR="00535B44" w:rsidRPr="00E27D23" w:rsidRDefault="00535B44">
            <w:pPr>
              <w:pStyle w:val="TAL"/>
            </w:pPr>
            <w:r w:rsidRPr="00E27D23">
              <w:t>SidelinkUEInformationNR-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8331BA"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179134"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2A2931" w14:textId="77777777" w:rsidR="00535B44" w:rsidRPr="00E27D23" w:rsidRDefault="00535B44">
            <w:pPr>
              <w:pStyle w:val="TAL"/>
            </w:pPr>
          </w:p>
        </w:tc>
      </w:tr>
      <w:tr w:rsidR="00535B44" w:rsidRPr="00E27D23" w14:paraId="54A9DFF2"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1D00DA" w14:textId="77777777" w:rsidR="00535B44" w:rsidRPr="00E27D23" w:rsidRDefault="00535B44">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B66E8E" w14:textId="77777777" w:rsidR="00535B44" w:rsidRPr="00E27D23" w:rsidRDefault="00535B44">
            <w:pPr>
              <w:pStyle w:val="TAL"/>
            </w:pPr>
            <w:r w:rsidRPr="00E27D23">
              <w:t xml:space="preserv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C22BE"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8D8EBD" w14:textId="77777777" w:rsidR="00535B44" w:rsidRPr="00E27D23" w:rsidRDefault="00535B44">
            <w:pPr>
              <w:pStyle w:val="TAL"/>
            </w:pPr>
          </w:p>
        </w:tc>
      </w:tr>
      <w:tr w:rsidR="00535B44" w:rsidRPr="00E27D23" w14:paraId="4157BBBC"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01275A" w14:textId="77777777" w:rsidR="00535B44" w:rsidRPr="00E27D23" w:rsidRDefault="00535B44">
            <w:pPr>
              <w:pStyle w:val="TAL"/>
            </w:pPr>
            <w:r w:rsidRPr="00E27D23">
              <w:t xml:space="preserve">    sidelinkUEInformationNR-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4F5268"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1927C9"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183936" w14:textId="77777777" w:rsidR="00535B44" w:rsidRPr="00E27D23" w:rsidRDefault="00535B44">
            <w:pPr>
              <w:pStyle w:val="TAL"/>
            </w:pPr>
          </w:p>
        </w:tc>
      </w:tr>
      <w:tr w:rsidR="00535B44" w:rsidRPr="00E27D23" w14:paraId="63B734D3"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CA0372" w14:textId="77777777" w:rsidR="00535B44" w:rsidRPr="00E27D23" w:rsidRDefault="00535B44">
            <w:pPr>
              <w:pStyle w:val="TAL"/>
            </w:pPr>
            <w:r w:rsidRPr="00E27D23">
              <w:t xml:space="preserve">      sl-FailureList-r16 SEQUENCE (SIZE (1..maxNrofSL-Dest-r16)) OF SL-Failure-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F318B0" w14:textId="77777777" w:rsidR="00535B44" w:rsidRPr="00E27D23" w:rsidRDefault="00535B44">
            <w:pPr>
              <w:pStyle w:val="TAL"/>
              <w:rPr>
                <w:lang w:eastAsia="zh-CN"/>
              </w:rPr>
            </w:pPr>
            <w:r w:rsidRPr="00E27D23">
              <w:rPr>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06DD78"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B3404" w14:textId="77777777" w:rsidR="00535B44" w:rsidRPr="00E27D23" w:rsidRDefault="00535B44">
            <w:pPr>
              <w:pStyle w:val="TAL"/>
            </w:pPr>
          </w:p>
        </w:tc>
      </w:tr>
      <w:tr w:rsidR="00535B44" w:rsidRPr="00E27D23" w14:paraId="1A6CA07A"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726569" w14:textId="77777777" w:rsidR="00535B44" w:rsidRPr="00E27D23" w:rsidRDefault="00535B44">
            <w:pPr>
              <w:pStyle w:val="TAL"/>
            </w:pPr>
            <w:r w:rsidRPr="00E27D23">
              <w:t xml:space="preserve">        SL-Failure-r16[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A9300E" w14:textId="77777777" w:rsidR="00535B44" w:rsidRPr="00E27D23" w:rsidRDefault="00535B4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A56ACC"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FEC230" w14:textId="77777777" w:rsidR="00535B44" w:rsidRPr="00E27D23" w:rsidRDefault="00535B44">
            <w:pPr>
              <w:pStyle w:val="TAL"/>
            </w:pPr>
          </w:p>
        </w:tc>
      </w:tr>
      <w:tr w:rsidR="00535B44" w:rsidRPr="00E27D23" w14:paraId="59380983"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5537AB" w14:textId="77777777" w:rsidR="00535B44" w:rsidRPr="00E27D23" w:rsidRDefault="00535B44">
            <w:pPr>
              <w:pStyle w:val="TAL"/>
            </w:pPr>
            <w:r w:rsidRPr="00E27D23">
              <w:t xml:space="preserve">          sl-DestinationIdentity-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4582AC" w14:textId="36F8B36E" w:rsidR="00535B44" w:rsidRPr="00E27D23" w:rsidRDefault="00535B44">
            <w:pPr>
              <w:pStyle w:val="TAL"/>
              <w:rPr>
                <w:lang w:eastAsia="zh-CN"/>
              </w:rPr>
            </w:pPr>
            <w:r w:rsidRPr="00E27D23">
              <w:rPr>
                <w:lang w:eastAsia="zh-CN"/>
              </w:rPr>
              <w:t>SL-DestinationIdentity of NR-SS-UE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B2DB5F"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96B204" w14:textId="77777777" w:rsidR="00535B44" w:rsidRPr="00E27D23" w:rsidRDefault="00535B44">
            <w:pPr>
              <w:pStyle w:val="TAL"/>
            </w:pPr>
          </w:p>
        </w:tc>
      </w:tr>
      <w:tr w:rsidR="00535B44" w:rsidRPr="00E27D23" w14:paraId="76572823"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D1BA0F" w14:textId="77777777" w:rsidR="00535B44" w:rsidRPr="00E27D23" w:rsidRDefault="00535B44">
            <w:pPr>
              <w:pStyle w:val="TAL"/>
            </w:pPr>
            <w:r w:rsidRPr="00E27D23">
              <w:t xml:space="preserve">          sl-Failure-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DBB8A0" w14:textId="77777777" w:rsidR="00535B44" w:rsidRPr="00E27D23" w:rsidRDefault="00535B44">
            <w:pPr>
              <w:pStyle w:val="TAL"/>
              <w:rPr>
                <w:lang w:eastAsia="zh-CN"/>
              </w:rPr>
            </w:pPr>
            <w:r w:rsidRPr="00E27D23">
              <w:t>configFailur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46B089"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EF4C84" w14:textId="77777777" w:rsidR="00535B44" w:rsidRPr="00E27D23" w:rsidRDefault="00535B44">
            <w:pPr>
              <w:pStyle w:val="TAL"/>
            </w:pPr>
          </w:p>
        </w:tc>
      </w:tr>
      <w:tr w:rsidR="00535B44" w:rsidRPr="00E27D23" w14:paraId="5056062E"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ABABCC" w14:textId="77777777" w:rsidR="00535B44" w:rsidRPr="00E27D23" w:rsidRDefault="00535B4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EA65EF" w14:textId="77777777" w:rsidR="00535B44" w:rsidRPr="00E27D23" w:rsidRDefault="00535B4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55DD7"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DB6AD" w14:textId="77777777" w:rsidR="00535B44" w:rsidRPr="00E27D23" w:rsidRDefault="00535B44">
            <w:pPr>
              <w:pStyle w:val="TAL"/>
            </w:pPr>
          </w:p>
        </w:tc>
      </w:tr>
      <w:tr w:rsidR="00535B44" w:rsidRPr="00E27D23" w14:paraId="68454DBA"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37EBF4" w14:textId="77777777" w:rsidR="00535B44" w:rsidRPr="00E27D23" w:rsidRDefault="00535B4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63AFED" w14:textId="77777777" w:rsidR="00535B44" w:rsidRPr="00E27D23" w:rsidRDefault="00535B4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611174"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E780CE" w14:textId="77777777" w:rsidR="00535B44" w:rsidRPr="00E27D23" w:rsidRDefault="00535B44">
            <w:pPr>
              <w:pStyle w:val="TAL"/>
            </w:pPr>
          </w:p>
        </w:tc>
      </w:tr>
      <w:tr w:rsidR="00535B44" w:rsidRPr="00E27D23" w14:paraId="25E5E9E0"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C3D22E" w14:textId="77777777" w:rsidR="00535B44" w:rsidRPr="00E27D23" w:rsidRDefault="00535B44">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300FC"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2987F4"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195A1" w14:textId="77777777" w:rsidR="00535B44" w:rsidRPr="00E27D23" w:rsidRDefault="00535B44">
            <w:pPr>
              <w:pStyle w:val="TAL"/>
            </w:pPr>
          </w:p>
        </w:tc>
      </w:tr>
      <w:tr w:rsidR="00535B44" w:rsidRPr="00E27D23" w14:paraId="31105AB1"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4A0C8C" w14:textId="77777777" w:rsidR="00535B44" w:rsidRPr="00E27D23" w:rsidRDefault="00535B44">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D005FE"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829E6A"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043921" w14:textId="77777777" w:rsidR="00535B44" w:rsidRPr="00E27D23" w:rsidRDefault="00535B44">
            <w:pPr>
              <w:pStyle w:val="TAL"/>
            </w:pPr>
          </w:p>
        </w:tc>
      </w:tr>
      <w:tr w:rsidR="00535B44" w:rsidRPr="00E27D23" w14:paraId="5903E1E4"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73F883" w14:textId="77777777" w:rsidR="00535B44" w:rsidRPr="00E27D23" w:rsidRDefault="00535B44">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1ACFC" w14:textId="77777777" w:rsidR="00535B44" w:rsidRPr="00E27D23"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25E888" w14:textId="77777777" w:rsidR="00535B44" w:rsidRPr="00E27D23"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5690F6" w14:textId="77777777" w:rsidR="00535B44" w:rsidRPr="00E27D23" w:rsidRDefault="00535B44">
            <w:pPr>
              <w:pStyle w:val="TAL"/>
            </w:pPr>
          </w:p>
        </w:tc>
      </w:tr>
    </w:tbl>
    <w:p w14:paraId="04FDCE55" w14:textId="77777777" w:rsidR="00535B44" w:rsidRPr="00E27D23" w:rsidRDefault="00535B44" w:rsidP="00535B44">
      <w:pPr>
        <w:rPr>
          <w:lang w:eastAsia="zh-CN"/>
        </w:rPr>
      </w:pPr>
    </w:p>
    <w:p w14:paraId="011FA56D" w14:textId="080D5FD0" w:rsidR="004A02EB" w:rsidRPr="00E27D23" w:rsidRDefault="004A02EB" w:rsidP="004854FA">
      <w:pPr>
        <w:pStyle w:val="Heading4"/>
      </w:pPr>
      <w:r w:rsidRPr="00E27D23">
        <w:t>12.2.8.2</w:t>
      </w:r>
      <w:r w:rsidRPr="00E27D23">
        <w:tab/>
        <w:t>Inter-carrier concurrent operation / Sidelink failure / PC5 RRC Reconfiguration Failure / Peer UE side</w:t>
      </w:r>
    </w:p>
    <w:p w14:paraId="3619EA31" w14:textId="77777777" w:rsidR="004A02EB" w:rsidRPr="00E27D23" w:rsidRDefault="004A02EB" w:rsidP="004A02EB">
      <w:pPr>
        <w:pStyle w:val="H6"/>
      </w:pPr>
      <w:r w:rsidRPr="00E27D23">
        <w:rPr>
          <w:lang w:eastAsia="zh-CN"/>
        </w:rPr>
        <w:t>12.2.8.2</w:t>
      </w:r>
      <w:r w:rsidRPr="00E27D23">
        <w:t>.1</w:t>
      </w:r>
      <w:r w:rsidRPr="00E27D23">
        <w:tab/>
        <w:t>Test Purpose (TP)</w:t>
      </w:r>
    </w:p>
    <w:p w14:paraId="1B3A237E" w14:textId="77777777" w:rsidR="004A02EB" w:rsidRPr="00E27D23" w:rsidRDefault="004A02EB" w:rsidP="004A02EB">
      <w:pPr>
        <w:pStyle w:val="H6"/>
      </w:pPr>
      <w:r w:rsidRPr="00E27D23">
        <w:t>(1)</w:t>
      </w:r>
    </w:p>
    <w:p w14:paraId="20706128" w14:textId="77777777" w:rsidR="004A02EB" w:rsidRPr="00E27D23" w:rsidRDefault="004A02EB" w:rsidP="004A02EB">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in NR RRC_CONNECTED and having established PC5-RRC connection with peer UE on unicast sidelink }</w:t>
      </w:r>
    </w:p>
    <w:p w14:paraId="124C00D8" w14:textId="77777777" w:rsidR="004A02EB" w:rsidRPr="00E27D23" w:rsidRDefault="004A02EB" w:rsidP="004A02EB">
      <w:pPr>
        <w:pStyle w:val="PL"/>
        <w:rPr>
          <w:noProof w:val="0"/>
        </w:rPr>
      </w:pPr>
      <w:r w:rsidRPr="00E27D23">
        <w:rPr>
          <w:b/>
          <w:bCs/>
          <w:noProof w:val="0"/>
        </w:rPr>
        <w:t>ensure that</w:t>
      </w:r>
      <w:r w:rsidRPr="00E27D23">
        <w:rPr>
          <w:noProof w:val="0"/>
        </w:rPr>
        <w:t xml:space="preserve"> {</w:t>
      </w:r>
    </w:p>
    <w:p w14:paraId="08C9129F" w14:textId="77777777" w:rsidR="004A02EB" w:rsidRPr="00E27D23" w:rsidRDefault="004A02EB" w:rsidP="004A02EB">
      <w:pPr>
        <w:pStyle w:val="PL"/>
        <w:rPr>
          <w:noProof w:val="0"/>
        </w:rPr>
      </w:pPr>
      <w:r w:rsidRPr="00E27D23">
        <w:rPr>
          <w:noProof w:val="0"/>
        </w:rPr>
        <w:t xml:space="preserve">  </w:t>
      </w:r>
      <w:r w:rsidRPr="00E27D23">
        <w:rPr>
          <w:b/>
          <w:bCs/>
          <w:noProof w:val="0"/>
        </w:rPr>
        <w:t>when</w:t>
      </w:r>
      <w:r w:rsidRPr="00E27D23">
        <w:rPr>
          <w:noProof w:val="0"/>
        </w:rPr>
        <w:t xml:space="preserve"> { UE receives an </w:t>
      </w:r>
      <w:bookmarkStart w:id="241" w:name="OLE_LINK131"/>
      <w:r w:rsidRPr="00E27D23">
        <w:rPr>
          <w:noProof w:val="0"/>
        </w:rPr>
        <w:t>RRCReconfigurationSidelink</w:t>
      </w:r>
      <w:bookmarkStart w:id="242" w:name="OLE_LINK150"/>
      <w:bookmarkEnd w:id="241"/>
      <w:r w:rsidRPr="00E27D23">
        <w:rPr>
          <w:noProof w:val="0"/>
        </w:rPr>
        <w:t xml:space="preserve"> that UE cannot comply</w:t>
      </w:r>
      <w:bookmarkEnd w:id="242"/>
      <w:r w:rsidRPr="00E27D23">
        <w:rPr>
          <w:noProof w:val="0"/>
        </w:rPr>
        <w:t xml:space="preserve"> from peer UE }</w:t>
      </w:r>
    </w:p>
    <w:p w14:paraId="24DC216D" w14:textId="77777777" w:rsidR="004A02EB" w:rsidRPr="00E27D23" w:rsidRDefault="004A02EB" w:rsidP="004A02EB">
      <w:pPr>
        <w:pStyle w:val="PL"/>
        <w:rPr>
          <w:noProof w:val="0"/>
        </w:rPr>
      </w:pPr>
      <w:r w:rsidRPr="00E27D23">
        <w:rPr>
          <w:noProof w:val="0"/>
        </w:rPr>
        <w:t xml:space="preserve">    </w:t>
      </w:r>
      <w:r w:rsidRPr="00E27D23">
        <w:rPr>
          <w:b/>
          <w:bCs/>
          <w:noProof w:val="0"/>
        </w:rPr>
        <w:t>then</w:t>
      </w:r>
      <w:r w:rsidRPr="00E27D23">
        <w:rPr>
          <w:noProof w:val="0"/>
        </w:rPr>
        <w:t xml:space="preserve"> { UE continues to use the </w:t>
      </w:r>
      <w:bookmarkStart w:id="243" w:name="OLE_LINK177"/>
      <w:r w:rsidRPr="00E27D23">
        <w:rPr>
          <w:noProof w:val="0"/>
        </w:rPr>
        <w:t>configuration used prior to the reception of the RRCReconfigurationSidelink</w:t>
      </w:r>
      <w:bookmarkEnd w:id="243"/>
      <w:r w:rsidRPr="00E27D23">
        <w:rPr>
          <w:noProof w:val="0"/>
        </w:rPr>
        <w:t xml:space="preserve"> message and sends a RRCReconfigurationFailureSidelink message }</w:t>
      </w:r>
    </w:p>
    <w:p w14:paraId="2BFB06E6" w14:textId="77777777" w:rsidR="004A02EB" w:rsidRPr="00E27D23" w:rsidRDefault="004A02EB" w:rsidP="004A02EB">
      <w:pPr>
        <w:pStyle w:val="PL"/>
        <w:rPr>
          <w:noProof w:val="0"/>
        </w:rPr>
      </w:pPr>
      <w:r w:rsidRPr="00E27D23">
        <w:rPr>
          <w:noProof w:val="0"/>
        </w:rPr>
        <w:t xml:space="preserve">            }</w:t>
      </w:r>
    </w:p>
    <w:p w14:paraId="58447727" w14:textId="77777777" w:rsidR="004A02EB" w:rsidRPr="00E27D23" w:rsidRDefault="004A02EB" w:rsidP="004A02EB">
      <w:pPr>
        <w:pStyle w:val="PL"/>
        <w:rPr>
          <w:noProof w:val="0"/>
        </w:rPr>
      </w:pPr>
    </w:p>
    <w:p w14:paraId="559BE597" w14:textId="77777777" w:rsidR="004A02EB" w:rsidRPr="00E27D23" w:rsidRDefault="004A02EB" w:rsidP="004A02EB">
      <w:pPr>
        <w:pStyle w:val="H6"/>
      </w:pPr>
      <w:r w:rsidRPr="00E27D23">
        <w:rPr>
          <w:lang w:eastAsia="zh-CN"/>
        </w:rPr>
        <w:t>12.2.8.2</w:t>
      </w:r>
      <w:r w:rsidRPr="00E27D23">
        <w:t>.2</w:t>
      </w:r>
      <w:r w:rsidRPr="00E27D23">
        <w:tab/>
        <w:t>Conformance requirements</w:t>
      </w:r>
    </w:p>
    <w:p w14:paraId="58C3A433" w14:textId="77777777" w:rsidR="004A02EB" w:rsidRPr="00E27D23" w:rsidRDefault="004A02EB" w:rsidP="009D4432">
      <w:pPr>
        <w:rPr>
          <w:lang w:eastAsia="sv-SE"/>
        </w:rPr>
      </w:pPr>
      <w:r w:rsidRPr="00E27D23">
        <w:t>References: The conformance requirements covered in the current TC are specified in: TS 38.331, clause 5.8.9.1.3</w:t>
      </w:r>
      <w:r w:rsidRPr="00E27D23">
        <w:rPr>
          <w:lang w:eastAsia="zh-CN"/>
        </w:rPr>
        <w:t>.</w:t>
      </w:r>
      <w:r w:rsidRPr="00E27D23">
        <w:t xml:space="preserve"> Unless otherwise stated these are Rel-16 requirements. </w:t>
      </w:r>
    </w:p>
    <w:p w14:paraId="647F2A44" w14:textId="77777777" w:rsidR="004A02EB" w:rsidRPr="00E27D23" w:rsidRDefault="004A02EB" w:rsidP="009D4432">
      <w:r w:rsidRPr="00E27D23">
        <w:t>[TS 38.331, clause 5.8.9.1.3]</w:t>
      </w:r>
    </w:p>
    <w:p w14:paraId="7D856890" w14:textId="77777777" w:rsidR="004A02EB" w:rsidRPr="00E27D23" w:rsidRDefault="004A02EB" w:rsidP="009D4432">
      <w:bookmarkStart w:id="244" w:name="OLE_LINK126"/>
      <w:r w:rsidRPr="00E27D23">
        <w:t xml:space="preserve">The UE shall perform the following actions upon reception of the </w:t>
      </w:r>
      <w:r w:rsidRPr="00E27D23">
        <w:rPr>
          <w:i/>
        </w:rPr>
        <w:t>RRCReconfigurationSidelink</w:t>
      </w:r>
      <w:r w:rsidRPr="00E27D23">
        <w:t>:</w:t>
      </w:r>
    </w:p>
    <w:bookmarkEnd w:id="244"/>
    <w:p w14:paraId="020951CE" w14:textId="77777777" w:rsidR="004A02EB" w:rsidRPr="00E27D23" w:rsidRDefault="004A02EB" w:rsidP="009D4432">
      <w:pPr>
        <w:pStyle w:val="B1"/>
        <w:rPr>
          <w:rFonts w:eastAsia="Batang"/>
        </w:rPr>
      </w:pPr>
      <w:r w:rsidRPr="00E27D23">
        <w:t>…</w:t>
      </w:r>
    </w:p>
    <w:p w14:paraId="3A93F81F" w14:textId="77777777" w:rsidR="004A02EB" w:rsidRPr="00E27D23" w:rsidRDefault="004A02EB" w:rsidP="009D4432">
      <w:pPr>
        <w:pStyle w:val="B1"/>
        <w:rPr>
          <w:rFonts w:eastAsia="Batang"/>
        </w:rPr>
      </w:pPr>
      <w:r w:rsidRPr="00E27D23">
        <w:rPr>
          <w:rFonts w:eastAsia="Batang"/>
        </w:rPr>
        <w:t>1&gt;</w:t>
      </w:r>
      <w:r w:rsidRPr="00E27D23">
        <w:rPr>
          <w:rFonts w:eastAsia="Batang"/>
        </w:rPr>
        <w:tab/>
        <w:t xml:space="preserve">if the UE is unable to comply with (part of) the configuration included in the </w:t>
      </w:r>
      <w:r w:rsidRPr="00E27D23">
        <w:rPr>
          <w:i/>
          <w:lang w:eastAsia="ko-KR"/>
        </w:rPr>
        <w:t>RRCReconfigurationSidelink</w:t>
      </w:r>
      <w:r w:rsidRPr="00E27D23">
        <w:rPr>
          <w:lang w:eastAsia="ko-KR"/>
        </w:rPr>
        <w:t xml:space="preserve"> (i.e.</w:t>
      </w:r>
      <w:r w:rsidRPr="00E27D23">
        <w:rPr>
          <w:rFonts w:eastAsia="MS Mincho"/>
        </w:rPr>
        <w:t xml:space="preserve"> s</w:t>
      </w:r>
      <w:r w:rsidRPr="00E27D23">
        <w:t>idelink RRC reconfiguration failure</w:t>
      </w:r>
      <w:r w:rsidRPr="00E27D23">
        <w:rPr>
          <w:lang w:eastAsia="ko-KR"/>
        </w:rPr>
        <w:t>)</w:t>
      </w:r>
      <w:r w:rsidRPr="00E27D23">
        <w:rPr>
          <w:rFonts w:eastAsia="Batang"/>
        </w:rPr>
        <w:t>:</w:t>
      </w:r>
    </w:p>
    <w:p w14:paraId="59A27E27" w14:textId="77777777" w:rsidR="004A02EB" w:rsidRPr="00E27D23" w:rsidRDefault="004A02EB" w:rsidP="009D4432">
      <w:pPr>
        <w:pStyle w:val="B2"/>
        <w:rPr>
          <w:rFonts w:eastAsia="Batang"/>
        </w:rPr>
      </w:pPr>
      <w:r w:rsidRPr="00E27D23">
        <w:rPr>
          <w:rFonts w:eastAsia="Batang"/>
        </w:rPr>
        <w:t>2&gt;</w:t>
      </w:r>
      <w:r w:rsidRPr="00E27D23">
        <w:rPr>
          <w:rFonts w:eastAsia="Batang"/>
        </w:rPr>
        <w:tab/>
        <w:t xml:space="preserve">continue using the configuration used prior to the reception of the </w:t>
      </w:r>
      <w:r w:rsidRPr="00E27D23">
        <w:rPr>
          <w:i/>
          <w:lang w:eastAsia="ko-KR"/>
        </w:rPr>
        <w:t>RRCReconfigurationSidelink</w:t>
      </w:r>
      <w:r w:rsidRPr="00E27D23">
        <w:rPr>
          <w:lang w:eastAsia="ko-KR"/>
        </w:rPr>
        <w:t xml:space="preserve"> </w:t>
      </w:r>
      <w:r w:rsidRPr="00E27D23">
        <w:rPr>
          <w:rFonts w:eastAsia="Batang"/>
        </w:rPr>
        <w:t>message;</w:t>
      </w:r>
    </w:p>
    <w:p w14:paraId="49CE742F" w14:textId="77777777" w:rsidR="004A02EB" w:rsidRPr="00E27D23" w:rsidRDefault="004A02EB" w:rsidP="009D4432">
      <w:pPr>
        <w:pStyle w:val="B2"/>
        <w:rPr>
          <w:rFonts w:eastAsia="Batang"/>
        </w:rPr>
      </w:pPr>
      <w:r w:rsidRPr="00E27D23">
        <w:rPr>
          <w:rFonts w:eastAsia="Batang"/>
        </w:rPr>
        <w:t>2&gt;</w:t>
      </w:r>
      <w:r w:rsidRPr="00E27D23">
        <w:rPr>
          <w:rFonts w:eastAsia="Batang"/>
        </w:rPr>
        <w:tab/>
        <w:t xml:space="preserve">set the content of the </w:t>
      </w:r>
      <w:r w:rsidRPr="00E27D23">
        <w:rPr>
          <w:i/>
          <w:lang w:eastAsia="ko-KR"/>
        </w:rPr>
        <w:t>RRCReconfigurationFailureSidelink</w:t>
      </w:r>
      <w:r w:rsidRPr="00E27D23">
        <w:rPr>
          <w:lang w:eastAsia="ko-KR"/>
        </w:rPr>
        <w:t xml:space="preserve"> </w:t>
      </w:r>
      <w:r w:rsidRPr="00E27D23">
        <w:rPr>
          <w:rFonts w:eastAsia="Batang"/>
        </w:rPr>
        <w:t>message;</w:t>
      </w:r>
    </w:p>
    <w:p w14:paraId="104C1CFF" w14:textId="77777777" w:rsidR="004A02EB" w:rsidRPr="00E27D23" w:rsidRDefault="004A02EB" w:rsidP="009D4432">
      <w:pPr>
        <w:pStyle w:val="B3"/>
        <w:rPr>
          <w:rFonts w:eastAsia="Batang"/>
        </w:rPr>
      </w:pPr>
      <w:r w:rsidRPr="00E27D23">
        <w:rPr>
          <w:rFonts w:eastAsia="Batang"/>
        </w:rPr>
        <w:t>3&gt;</w:t>
      </w:r>
      <w:r w:rsidRPr="00E27D23">
        <w:rPr>
          <w:rFonts w:eastAsia="Batang"/>
        </w:rPr>
        <w:tab/>
        <w:t xml:space="preserve">submit the </w:t>
      </w:r>
      <w:bookmarkStart w:id="245" w:name="OLE_LINK137"/>
      <w:r w:rsidRPr="00E27D23">
        <w:rPr>
          <w:i/>
          <w:lang w:eastAsia="ko-KR"/>
        </w:rPr>
        <w:t>RRCReconfigurationFailureSidelink</w:t>
      </w:r>
      <w:bookmarkEnd w:id="245"/>
      <w:r w:rsidRPr="00E27D23">
        <w:rPr>
          <w:lang w:eastAsia="ko-KR"/>
        </w:rPr>
        <w:t xml:space="preserve"> </w:t>
      </w:r>
      <w:r w:rsidRPr="00E27D23">
        <w:rPr>
          <w:rFonts w:eastAsia="Batang"/>
        </w:rPr>
        <w:t>message to lower layers for transmission;</w:t>
      </w:r>
    </w:p>
    <w:p w14:paraId="53012805" w14:textId="77777777" w:rsidR="004A02EB" w:rsidRPr="00E27D23" w:rsidRDefault="004A02EB" w:rsidP="009D4432">
      <w:pPr>
        <w:pStyle w:val="B1"/>
        <w:rPr>
          <w:rFonts w:eastAsia="Batang"/>
        </w:rPr>
      </w:pPr>
      <w:r w:rsidRPr="00E27D23">
        <w:rPr>
          <w:rFonts w:eastAsia="Batang"/>
        </w:rPr>
        <w:t>…</w:t>
      </w:r>
    </w:p>
    <w:p w14:paraId="6E69294C" w14:textId="77777777" w:rsidR="004A02EB" w:rsidRPr="00E27D23" w:rsidRDefault="004A02EB" w:rsidP="009D4432">
      <w:pPr>
        <w:pStyle w:val="NO"/>
      </w:pPr>
      <w:r w:rsidRPr="00E27D23">
        <w:t>NOTE 1:</w:t>
      </w:r>
      <w:r w:rsidRPr="00E27D23">
        <w:tab/>
        <w:t>When the same logical channel is configured with different RLC mode by another UE</w:t>
      </w:r>
      <w:r w:rsidRPr="00E27D23">
        <w:rPr>
          <w:rFonts w:eastAsia="Batang"/>
        </w:rPr>
        <w:t xml:space="preserve">, the UE handles the case </w:t>
      </w:r>
      <w:r w:rsidRPr="00E27D23">
        <w:t>as</w:t>
      </w:r>
      <w:r w:rsidRPr="00E27D23">
        <w:rPr>
          <w:rFonts w:eastAsia="Batang"/>
        </w:rPr>
        <w:t xml:space="preserve"> </w:t>
      </w:r>
      <w:r w:rsidRPr="00E27D23">
        <w:rPr>
          <w:rFonts w:eastAsia="MS Mincho"/>
        </w:rPr>
        <w:t>s</w:t>
      </w:r>
      <w:r w:rsidRPr="00E27D23">
        <w:t>idelink RRC reconfiguration failure.</w:t>
      </w:r>
    </w:p>
    <w:p w14:paraId="53622E83" w14:textId="77777777" w:rsidR="004A02EB" w:rsidRPr="00E27D23" w:rsidRDefault="004A02EB" w:rsidP="004A02EB">
      <w:pPr>
        <w:pStyle w:val="H6"/>
      </w:pPr>
      <w:r w:rsidRPr="00E27D23">
        <w:rPr>
          <w:lang w:eastAsia="zh-CN"/>
        </w:rPr>
        <w:t>12.2.8.2</w:t>
      </w:r>
      <w:r w:rsidRPr="00E27D23">
        <w:t>.3</w:t>
      </w:r>
      <w:r w:rsidRPr="00E27D23">
        <w:tab/>
        <w:t>Test description</w:t>
      </w:r>
    </w:p>
    <w:p w14:paraId="789F32A0" w14:textId="77777777" w:rsidR="004A02EB" w:rsidRPr="00E27D23" w:rsidRDefault="004A02EB" w:rsidP="004A02EB">
      <w:pPr>
        <w:pStyle w:val="H6"/>
        <w:rPr>
          <w:lang w:eastAsia="zh-CN"/>
        </w:rPr>
      </w:pPr>
      <w:r w:rsidRPr="00E27D23">
        <w:rPr>
          <w:lang w:eastAsia="zh-CN"/>
        </w:rPr>
        <w:t>12.2.8.2</w:t>
      </w:r>
      <w:r w:rsidRPr="00E27D23">
        <w:t>.3.1</w:t>
      </w:r>
      <w:r w:rsidRPr="00E27D23">
        <w:tab/>
        <w:t>Pre-test conditions</w:t>
      </w:r>
    </w:p>
    <w:p w14:paraId="0E661891" w14:textId="77777777" w:rsidR="004A02EB" w:rsidRPr="00E27D23" w:rsidRDefault="004A02EB" w:rsidP="004A02EB">
      <w:pPr>
        <w:pStyle w:val="H6"/>
      </w:pPr>
      <w:r w:rsidRPr="00E27D23">
        <w:t>System Simulator:</w:t>
      </w:r>
    </w:p>
    <w:p w14:paraId="7DC930A3" w14:textId="77777777" w:rsidR="004A02EB" w:rsidRPr="00E27D23" w:rsidRDefault="004A02EB" w:rsidP="009D4432">
      <w:pPr>
        <w:pStyle w:val="B1"/>
      </w:pPr>
      <w:r w:rsidRPr="00E27D23">
        <w:t>-</w:t>
      </w:r>
      <w:r w:rsidRPr="00E27D23">
        <w:tab/>
        <w:t>SS-NW</w:t>
      </w:r>
    </w:p>
    <w:p w14:paraId="2A5BE5BC" w14:textId="77777777" w:rsidR="004A02EB" w:rsidRPr="00E27D23" w:rsidRDefault="004A02EB" w:rsidP="009D4432">
      <w:pPr>
        <w:pStyle w:val="B2"/>
      </w:pPr>
      <w:r w:rsidRPr="00E27D23">
        <w:t>-</w:t>
      </w:r>
      <w:r w:rsidRPr="00E27D23">
        <w:tab/>
        <w:t>NR Cell 1</w:t>
      </w:r>
    </w:p>
    <w:p w14:paraId="22893557" w14:textId="77777777" w:rsidR="004A02EB" w:rsidRPr="00E27D23" w:rsidRDefault="004A02EB" w:rsidP="009D4432">
      <w:pPr>
        <w:pStyle w:val="B2"/>
      </w:pPr>
      <w:r w:rsidRPr="00E27D23">
        <w:t>-</w:t>
      </w:r>
      <w:r w:rsidRPr="00E27D23">
        <w:tab/>
        <w:t>System information combination 14 as defined in TS 38.508-1 [4] clause 4.4.3.1 is used in NR Cell 1.</w:t>
      </w:r>
    </w:p>
    <w:p w14:paraId="04D00E7F" w14:textId="77777777" w:rsidR="004A02EB" w:rsidRPr="00E27D23" w:rsidRDefault="004A02EB" w:rsidP="009D4432">
      <w:pPr>
        <w:pStyle w:val="B1"/>
        <w:rPr>
          <w:lang w:eastAsia="zh-CN"/>
        </w:rPr>
      </w:pPr>
      <w:r w:rsidRPr="00E27D23">
        <w:rPr>
          <w:lang w:eastAsia="zh-CN"/>
        </w:rPr>
        <w:t>-</w:t>
      </w:r>
      <w:r w:rsidRPr="00E27D23">
        <w:rPr>
          <w:lang w:eastAsia="zh-CN"/>
        </w:rPr>
        <w:tab/>
      </w:r>
      <w:bookmarkStart w:id="246" w:name="OLE_LINK219"/>
      <w:r w:rsidRPr="00E27D23">
        <w:rPr>
          <w:lang w:eastAsia="zh-CN"/>
        </w:rPr>
        <w:t>NR-SS-UE</w:t>
      </w:r>
      <w:bookmarkEnd w:id="246"/>
    </w:p>
    <w:p w14:paraId="533A6C20" w14:textId="1D56DB1A" w:rsidR="0062147B" w:rsidRPr="00E27D23" w:rsidRDefault="004A02EB" w:rsidP="0062147B">
      <w:pPr>
        <w:pStyle w:val="B2"/>
        <w:rPr>
          <w:lang w:eastAsia="zh-CN"/>
        </w:rPr>
      </w:pPr>
      <w:r w:rsidRPr="00E27D23">
        <w:rPr>
          <w:lang w:eastAsia="zh-CN"/>
        </w:rPr>
        <w:t>-</w:t>
      </w:r>
      <w:r w:rsidRPr="00E27D23">
        <w:rPr>
          <w:lang w:eastAsia="zh-CN"/>
        </w:rPr>
        <w:tab/>
      </w:r>
      <w:bookmarkStart w:id="247" w:name="_Hlk87349762"/>
      <w:r w:rsidRPr="00E27D23">
        <w:rPr>
          <w:lang w:eastAsia="zh-CN"/>
        </w:rPr>
        <w:t>NR-SS-UE</w:t>
      </w:r>
      <w:bookmarkEnd w:id="247"/>
      <w:r w:rsidRPr="00E27D23">
        <w:rPr>
          <w:lang w:eastAsia="zh-CN"/>
        </w:rPr>
        <w:t xml:space="preserve">1: Operating as NR sidelink communication transmitting </w:t>
      </w:r>
      <w:r w:rsidRPr="00E27D23">
        <w:t xml:space="preserve">and </w:t>
      </w:r>
      <w:r w:rsidRPr="00E27D23">
        <w:rPr>
          <w:lang w:eastAsia="zh-CN"/>
        </w:rPr>
        <w:t xml:space="preserve">receiving device </w:t>
      </w:r>
      <w:r w:rsidR="0062147B" w:rsidRPr="00E27D23">
        <w:rPr>
          <w:lang w:eastAsia="zh-CN"/>
        </w:rPr>
        <w:t>on the resources that UE is expected to use for transmission</w:t>
      </w:r>
      <w:r w:rsidR="0062147B" w:rsidRPr="00E27D23">
        <w:t xml:space="preserve"> and reception via PC5 interface.</w:t>
      </w:r>
    </w:p>
    <w:p w14:paraId="3CC8C0FB" w14:textId="0352E417" w:rsidR="004A02EB" w:rsidRPr="00E27D23" w:rsidRDefault="0062147B" w:rsidP="0062147B">
      <w:pPr>
        <w:pStyle w:val="B2"/>
        <w:rPr>
          <w:lang w:eastAsia="zh-CN"/>
        </w:rPr>
      </w:pPr>
      <w:r w:rsidRPr="00E27D23">
        <w:rPr>
          <w:lang w:eastAsia="zh-CN"/>
        </w:rPr>
        <w:t>-</w:t>
      </w:r>
      <w:r w:rsidRPr="00E27D23">
        <w:rPr>
          <w:lang w:eastAsia="zh-CN"/>
        </w:rPr>
        <w:tab/>
        <w:t>NR-SS-UE1</w:t>
      </w:r>
      <w:r w:rsidR="004A02EB" w:rsidRPr="00E27D23">
        <w:t xml:space="preserve"> </w:t>
      </w:r>
      <w:r w:rsidR="004A02EB" w:rsidRPr="00E27D23">
        <w:rPr>
          <w:lang w:eastAsia="zh-CN"/>
        </w:rPr>
        <w:t>uses GNSS as the synchronization reference source.</w:t>
      </w:r>
    </w:p>
    <w:p w14:paraId="7CA0226A" w14:textId="77777777" w:rsidR="004A02EB" w:rsidRPr="00E27D23" w:rsidRDefault="004A02EB" w:rsidP="009D4432">
      <w:pPr>
        <w:pStyle w:val="B1"/>
        <w:rPr>
          <w:lang w:eastAsia="zh-CN"/>
        </w:rPr>
      </w:pPr>
      <w:r w:rsidRPr="00E27D23">
        <w:rPr>
          <w:lang w:eastAsia="zh-CN"/>
        </w:rPr>
        <w:t>-</w:t>
      </w:r>
      <w:r w:rsidRPr="00E27D23">
        <w:rPr>
          <w:lang w:eastAsia="zh-CN"/>
        </w:rPr>
        <w:tab/>
        <w:t>GNSS simulator</w:t>
      </w:r>
    </w:p>
    <w:p w14:paraId="2655366B" w14:textId="77777777" w:rsidR="004A02EB" w:rsidRPr="00E27D23" w:rsidRDefault="004A02EB" w:rsidP="00C826D8">
      <w:pPr>
        <w:pStyle w:val="B2"/>
        <w:rPr>
          <w:lang w:eastAsia="zh-CN"/>
        </w:rPr>
      </w:pPr>
      <w:r w:rsidRPr="00E27D23">
        <w:rPr>
          <w:lang w:eastAsia="zh-CN"/>
        </w:rPr>
        <w:t>-</w:t>
      </w:r>
      <w:r w:rsidRPr="00E27D23">
        <w:rPr>
          <w:lang w:eastAsia="zh-CN"/>
        </w:rPr>
        <w:tab/>
        <w:t xml:space="preserve">The GNSS simulator is started </w:t>
      </w:r>
      <w:r w:rsidRPr="00E27D23">
        <w:t>and</w:t>
      </w:r>
      <w:r w:rsidRPr="00E27D23">
        <w:rPr>
          <w:lang w:eastAsia="zh-CN"/>
        </w:rPr>
        <w:t xml:space="preserve"> configured for </w:t>
      </w:r>
      <w:r w:rsidRPr="00E27D23">
        <w:t>Scenario #1</w:t>
      </w:r>
      <w:r w:rsidRPr="00E27D23">
        <w:rPr>
          <w:lang w:eastAsia="zh-CN"/>
        </w:rPr>
        <w:t>.</w:t>
      </w:r>
    </w:p>
    <w:p w14:paraId="2E156EBB" w14:textId="77777777" w:rsidR="004A02EB" w:rsidRPr="00E27D23" w:rsidRDefault="004A02EB" w:rsidP="004A02EB">
      <w:pPr>
        <w:pStyle w:val="H6"/>
      </w:pPr>
      <w:r w:rsidRPr="00E27D23">
        <w:t>UE:</w:t>
      </w:r>
    </w:p>
    <w:p w14:paraId="0745B6D5" w14:textId="1959EA8B" w:rsidR="004A02EB" w:rsidRPr="00E27D23" w:rsidRDefault="004A02EB" w:rsidP="009D4432">
      <w:pPr>
        <w:pStyle w:val="B1"/>
        <w:rPr>
          <w:lang w:eastAsia="zh-CN"/>
        </w:rPr>
      </w:pPr>
      <w:r w:rsidRPr="00E27D23">
        <w:rPr>
          <w:lang w:eastAsia="zh-CN"/>
        </w:rPr>
        <w:t>-</w:t>
      </w:r>
      <w:r w:rsidRPr="00E27D23">
        <w:rPr>
          <w:lang w:eastAsia="zh-CN"/>
        </w:rPr>
        <w:tab/>
        <w:t>UE is authorised to perform NR sidelink communication.</w:t>
      </w:r>
    </w:p>
    <w:p w14:paraId="1883B404" w14:textId="39D9E490" w:rsidR="004A02EB" w:rsidRPr="00E27D23" w:rsidRDefault="004A02EB" w:rsidP="009D4432">
      <w:pPr>
        <w:pStyle w:val="B1"/>
      </w:pPr>
      <w:r w:rsidRPr="00E27D23">
        <w:t>-</w:t>
      </w:r>
      <w:r w:rsidRPr="00E27D23">
        <w:tab/>
        <w:t xml:space="preserve">The UE is equipped with a USIM </w:t>
      </w:r>
      <w:r w:rsidR="00B933EC" w:rsidRPr="00E27D23">
        <w:t>containing default values as per TS 3</w:t>
      </w:r>
      <w:r w:rsidR="00B933EC" w:rsidRPr="00E27D23">
        <w:rPr>
          <w:lang w:eastAsia="zh-CN"/>
        </w:rPr>
        <w:t>8</w:t>
      </w:r>
      <w:r w:rsidR="00B933EC" w:rsidRPr="00E27D23">
        <w:t>.508</w:t>
      </w:r>
      <w:r w:rsidR="00B933EC" w:rsidRPr="00E27D23">
        <w:rPr>
          <w:lang w:eastAsia="zh-CN"/>
        </w:rPr>
        <w:t>-1</w:t>
      </w:r>
      <w:r w:rsidR="00B933EC" w:rsidRPr="00E27D23">
        <w:t xml:space="preserve"> [</w:t>
      </w:r>
      <w:r w:rsidR="00B933EC" w:rsidRPr="00E27D23">
        <w:rPr>
          <w:lang w:eastAsia="zh-CN"/>
        </w:rPr>
        <w:t>4</w:t>
      </w:r>
      <w:r w:rsidR="00B933EC" w:rsidRPr="00E27D23">
        <w:t>] clause 4.8.3.3.3</w:t>
      </w:r>
      <w:r w:rsidRPr="00E27D23">
        <w:t>.</w:t>
      </w:r>
    </w:p>
    <w:p w14:paraId="0F9DBE7F" w14:textId="6A60EC98" w:rsidR="004A02EB" w:rsidRPr="00E27D23" w:rsidRDefault="004A02EB" w:rsidP="009D4432">
      <w:pPr>
        <w:pStyle w:val="B1"/>
      </w:pPr>
      <w:r w:rsidRPr="00E27D23">
        <w:t>-</w:t>
      </w:r>
      <w:r w:rsidRPr="00E27D23">
        <w:tab/>
        <w:t>The UE uses GNSS as the synchronization reference source.</w:t>
      </w:r>
    </w:p>
    <w:p w14:paraId="31A1B4BA" w14:textId="77777777" w:rsidR="004A02EB" w:rsidRPr="00E27D23" w:rsidRDefault="004A02EB" w:rsidP="004A02EB">
      <w:pPr>
        <w:pStyle w:val="H6"/>
      </w:pPr>
      <w:r w:rsidRPr="00E27D23">
        <w:t>Preamble:</w:t>
      </w:r>
    </w:p>
    <w:p w14:paraId="239F0BF4" w14:textId="27256F81" w:rsidR="004A02EB" w:rsidRPr="00E27D23" w:rsidRDefault="004A02EB" w:rsidP="009D4432">
      <w:pPr>
        <w:pStyle w:val="B1"/>
        <w:rPr>
          <w:rFonts w:eastAsia="Arial"/>
        </w:rPr>
      </w:pPr>
      <w:r w:rsidRPr="00E27D23">
        <w:t>-</w:t>
      </w:r>
      <w:r w:rsidRPr="00E27D23">
        <w:tab/>
        <w:t>The UE is in state 3N-B RRC_CONNECTED_with_SL as defined in TS 38.508-1 [4] subclause 4.4A on NR Cell 1, using generic parameters Sidelink (</w:t>
      </w:r>
      <w:r w:rsidRPr="00E27D23">
        <w:rPr>
          <w:i/>
          <w:iCs/>
        </w:rPr>
        <w:t>On</w:t>
      </w:r>
      <w:r w:rsidRPr="00E27D23">
        <w:t>), Cast Type (</w:t>
      </w:r>
      <w:r w:rsidRPr="00E27D23">
        <w:rPr>
          <w:i/>
        </w:rPr>
        <w:t>Unicast</w:t>
      </w:r>
      <w:r w:rsidRPr="00E27D23">
        <w:t>), GNSS Sync (</w:t>
      </w:r>
      <w:r w:rsidRPr="00E27D23">
        <w:rPr>
          <w:i/>
        </w:rPr>
        <w:t>On</w:t>
      </w:r>
      <w:r w:rsidRPr="00E27D23">
        <w:t>)</w:t>
      </w:r>
      <w:r w:rsidR="00B933EC" w:rsidRPr="00E27D23">
        <w:t xml:space="preserve"> and NR-SS-</w:t>
      </w:r>
      <w:r w:rsidR="00B933EC" w:rsidRPr="00E27D23">
        <w:rPr>
          <w:lang w:eastAsia="zh-CN"/>
        </w:rPr>
        <w:t>UE1 initiated unicast mode NR sidelink communication</w:t>
      </w:r>
      <w:r w:rsidR="00B933EC" w:rsidRPr="00E27D23">
        <w:t xml:space="preserve"> procedure in subclause 4.9.23</w:t>
      </w:r>
      <w:r w:rsidRPr="00E27D23">
        <w:t>.</w:t>
      </w:r>
    </w:p>
    <w:p w14:paraId="279A54F3" w14:textId="77777777" w:rsidR="004A02EB" w:rsidRPr="00E27D23" w:rsidRDefault="004A02EB" w:rsidP="004A02EB">
      <w:pPr>
        <w:pStyle w:val="H6"/>
      </w:pPr>
      <w:r w:rsidRPr="00E27D23">
        <w:rPr>
          <w:lang w:eastAsia="zh-CN"/>
        </w:rPr>
        <w:t>12.2.8.2</w:t>
      </w:r>
      <w:r w:rsidRPr="00E27D23">
        <w:t>.3.2</w:t>
      </w:r>
      <w:r w:rsidRPr="00E27D23">
        <w:tab/>
        <w:t>Test procedure sequence</w:t>
      </w:r>
    </w:p>
    <w:p w14:paraId="66B9C8CA" w14:textId="77777777" w:rsidR="004A02EB" w:rsidRPr="00E27D23" w:rsidRDefault="004A02EB" w:rsidP="009D4432">
      <w:pPr>
        <w:pStyle w:val="TH"/>
      </w:pPr>
      <w:r w:rsidRPr="00E27D23">
        <w:t xml:space="preserve">Table </w:t>
      </w:r>
      <w:r w:rsidRPr="00E27D23">
        <w:rPr>
          <w:lang w:eastAsia="zh-CN"/>
        </w:rPr>
        <w:t>12.2.8.2.3</w:t>
      </w:r>
      <w:r w:rsidRPr="00E27D23">
        <w:t>.2-1: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4A02EB" w:rsidRPr="00E27D23" w14:paraId="7CF96955" w14:textId="77777777" w:rsidTr="00C826D8">
        <w:tc>
          <w:tcPr>
            <w:tcW w:w="534" w:type="dxa"/>
            <w:tcBorders>
              <w:top w:val="single" w:sz="4" w:space="0" w:color="auto"/>
              <w:left w:val="single" w:sz="4" w:space="0" w:color="auto"/>
              <w:bottom w:val="nil"/>
              <w:right w:val="single" w:sz="4" w:space="0" w:color="auto"/>
            </w:tcBorders>
            <w:hideMark/>
          </w:tcPr>
          <w:p w14:paraId="0058D769" w14:textId="77777777" w:rsidR="004A02EB" w:rsidRPr="00E27D23" w:rsidRDefault="004A02EB" w:rsidP="009D4432">
            <w:pPr>
              <w:pStyle w:val="TAH"/>
            </w:pPr>
            <w:r w:rsidRPr="00E27D23">
              <w:t>St</w:t>
            </w:r>
          </w:p>
        </w:tc>
        <w:tc>
          <w:tcPr>
            <w:tcW w:w="3969" w:type="dxa"/>
            <w:tcBorders>
              <w:top w:val="single" w:sz="4" w:space="0" w:color="auto"/>
              <w:left w:val="single" w:sz="4" w:space="0" w:color="auto"/>
              <w:bottom w:val="nil"/>
              <w:right w:val="single" w:sz="4" w:space="0" w:color="auto"/>
            </w:tcBorders>
            <w:hideMark/>
          </w:tcPr>
          <w:p w14:paraId="6B4C8B71" w14:textId="77777777" w:rsidR="004A02EB" w:rsidRPr="00E27D23" w:rsidRDefault="004A02EB" w:rsidP="009D4432">
            <w:pPr>
              <w:pStyle w:val="TAH"/>
            </w:pPr>
            <w:r w:rsidRPr="00E27D23">
              <w:t>Procedure</w:t>
            </w:r>
          </w:p>
        </w:tc>
        <w:tc>
          <w:tcPr>
            <w:tcW w:w="3686" w:type="dxa"/>
            <w:gridSpan w:val="2"/>
            <w:tcBorders>
              <w:top w:val="single" w:sz="4" w:space="0" w:color="auto"/>
              <w:left w:val="single" w:sz="4" w:space="0" w:color="auto"/>
              <w:bottom w:val="nil"/>
              <w:right w:val="single" w:sz="4" w:space="0" w:color="auto"/>
            </w:tcBorders>
            <w:hideMark/>
          </w:tcPr>
          <w:p w14:paraId="728E6602" w14:textId="77777777" w:rsidR="004A02EB" w:rsidRPr="00E27D23" w:rsidRDefault="004A02EB" w:rsidP="009D4432">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5BEC61F9" w14:textId="77777777" w:rsidR="004A02EB" w:rsidRPr="00E27D23" w:rsidRDefault="004A02EB" w:rsidP="009D4432">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1677620E" w14:textId="77777777" w:rsidR="004A02EB" w:rsidRPr="00E27D23" w:rsidRDefault="004A02EB" w:rsidP="009D4432">
            <w:pPr>
              <w:pStyle w:val="TAH"/>
            </w:pPr>
            <w:r w:rsidRPr="00E27D23">
              <w:t>Verdict</w:t>
            </w:r>
          </w:p>
        </w:tc>
      </w:tr>
      <w:tr w:rsidR="004A02EB" w:rsidRPr="00E27D23" w14:paraId="0AB6485C" w14:textId="77777777" w:rsidTr="00C826D8">
        <w:tc>
          <w:tcPr>
            <w:tcW w:w="534" w:type="dxa"/>
            <w:tcBorders>
              <w:top w:val="nil"/>
              <w:left w:val="single" w:sz="4" w:space="0" w:color="auto"/>
              <w:bottom w:val="single" w:sz="4" w:space="0" w:color="auto"/>
              <w:right w:val="single" w:sz="4" w:space="0" w:color="auto"/>
            </w:tcBorders>
          </w:tcPr>
          <w:p w14:paraId="074ACF34" w14:textId="77777777" w:rsidR="004A02EB" w:rsidRPr="00E27D23" w:rsidRDefault="004A02EB" w:rsidP="009D4432">
            <w:pPr>
              <w:pStyle w:val="TAH"/>
            </w:pPr>
          </w:p>
        </w:tc>
        <w:tc>
          <w:tcPr>
            <w:tcW w:w="3969" w:type="dxa"/>
            <w:tcBorders>
              <w:top w:val="nil"/>
              <w:left w:val="single" w:sz="4" w:space="0" w:color="auto"/>
              <w:bottom w:val="single" w:sz="4" w:space="0" w:color="auto"/>
              <w:right w:val="single" w:sz="4" w:space="0" w:color="auto"/>
            </w:tcBorders>
          </w:tcPr>
          <w:p w14:paraId="5BFBB1F7" w14:textId="77777777" w:rsidR="004A02EB" w:rsidRPr="00E27D23" w:rsidRDefault="004A02EB"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1E733C9" w14:textId="77777777" w:rsidR="004A02EB" w:rsidRPr="00E27D23" w:rsidRDefault="004A02EB" w:rsidP="009D4432">
            <w:pPr>
              <w:pStyle w:val="TAH"/>
            </w:pPr>
            <w:r w:rsidRPr="00E27D23">
              <w:t>U - S</w:t>
            </w:r>
          </w:p>
        </w:tc>
        <w:tc>
          <w:tcPr>
            <w:tcW w:w="2977" w:type="dxa"/>
            <w:tcBorders>
              <w:top w:val="single" w:sz="4" w:space="0" w:color="auto"/>
              <w:left w:val="single" w:sz="4" w:space="0" w:color="auto"/>
              <w:bottom w:val="single" w:sz="4" w:space="0" w:color="auto"/>
              <w:right w:val="single" w:sz="4" w:space="0" w:color="auto"/>
            </w:tcBorders>
            <w:hideMark/>
          </w:tcPr>
          <w:p w14:paraId="7DBA84CD" w14:textId="77777777" w:rsidR="004A02EB" w:rsidRPr="00E27D23" w:rsidRDefault="004A02EB" w:rsidP="009D4432">
            <w:pPr>
              <w:pStyle w:val="TAH"/>
            </w:pPr>
            <w:r w:rsidRPr="00E27D23">
              <w:t>Message</w:t>
            </w:r>
          </w:p>
        </w:tc>
        <w:tc>
          <w:tcPr>
            <w:tcW w:w="567" w:type="dxa"/>
            <w:tcBorders>
              <w:top w:val="nil"/>
              <w:left w:val="single" w:sz="4" w:space="0" w:color="auto"/>
              <w:bottom w:val="single" w:sz="4" w:space="0" w:color="auto"/>
              <w:right w:val="single" w:sz="4" w:space="0" w:color="auto"/>
            </w:tcBorders>
          </w:tcPr>
          <w:p w14:paraId="7785A40E" w14:textId="77777777" w:rsidR="004A02EB" w:rsidRPr="00E27D23" w:rsidRDefault="004A02EB" w:rsidP="009D4432">
            <w:pPr>
              <w:pStyle w:val="TAH"/>
            </w:pPr>
          </w:p>
        </w:tc>
        <w:tc>
          <w:tcPr>
            <w:tcW w:w="850" w:type="dxa"/>
            <w:tcBorders>
              <w:top w:val="nil"/>
              <w:left w:val="single" w:sz="4" w:space="0" w:color="auto"/>
              <w:bottom w:val="single" w:sz="4" w:space="0" w:color="auto"/>
              <w:right w:val="single" w:sz="4" w:space="0" w:color="auto"/>
            </w:tcBorders>
          </w:tcPr>
          <w:p w14:paraId="5CF3A964" w14:textId="77777777" w:rsidR="004A02EB" w:rsidRPr="00E27D23" w:rsidRDefault="004A02EB" w:rsidP="009D4432">
            <w:pPr>
              <w:pStyle w:val="TAH"/>
            </w:pPr>
          </w:p>
        </w:tc>
      </w:tr>
      <w:tr w:rsidR="004A02EB" w:rsidRPr="00E27D23" w14:paraId="78B29949" w14:textId="77777777" w:rsidTr="00C826D8">
        <w:tc>
          <w:tcPr>
            <w:tcW w:w="534" w:type="dxa"/>
            <w:tcBorders>
              <w:top w:val="single" w:sz="4" w:space="0" w:color="auto"/>
              <w:left w:val="single" w:sz="4" w:space="0" w:color="auto"/>
              <w:bottom w:val="single" w:sz="6" w:space="0" w:color="auto"/>
              <w:right w:val="single" w:sz="6" w:space="0" w:color="auto"/>
            </w:tcBorders>
            <w:hideMark/>
          </w:tcPr>
          <w:p w14:paraId="0E029B89" w14:textId="77777777" w:rsidR="004A02EB" w:rsidRPr="00E27D23" w:rsidRDefault="004A02EB" w:rsidP="009D4432">
            <w:pPr>
              <w:pStyle w:val="TAC"/>
            </w:pPr>
            <w:r w:rsidRPr="00E27D23">
              <w:t>1</w:t>
            </w:r>
          </w:p>
        </w:tc>
        <w:tc>
          <w:tcPr>
            <w:tcW w:w="3969" w:type="dxa"/>
            <w:tcBorders>
              <w:top w:val="single" w:sz="4" w:space="0" w:color="auto"/>
              <w:left w:val="single" w:sz="6" w:space="0" w:color="auto"/>
              <w:bottom w:val="single" w:sz="6" w:space="0" w:color="auto"/>
              <w:right w:val="single" w:sz="6" w:space="0" w:color="auto"/>
            </w:tcBorders>
            <w:hideMark/>
          </w:tcPr>
          <w:p w14:paraId="15158D65" w14:textId="77777777" w:rsidR="004A02EB" w:rsidRPr="00E27D23" w:rsidRDefault="004A02EB" w:rsidP="009D4432">
            <w:pPr>
              <w:pStyle w:val="TAL"/>
            </w:pPr>
            <w:r w:rsidRPr="00E27D23">
              <w:rPr>
                <w:lang w:eastAsia="sv-SE"/>
              </w:rPr>
              <w:t>The NR-</w:t>
            </w:r>
            <w:r w:rsidRPr="00E27D23">
              <w:rPr>
                <w:lang w:eastAsia="zh-CN"/>
              </w:rPr>
              <w:t>SS-</w:t>
            </w:r>
            <w:r w:rsidRPr="00E27D23">
              <w:rPr>
                <w:lang w:eastAsia="sv-SE"/>
              </w:rPr>
              <w:t xml:space="preserve">UE1 transmits a </w:t>
            </w:r>
            <w:r w:rsidRPr="00E27D23">
              <w:rPr>
                <w:i/>
                <w:iCs/>
                <w:lang w:eastAsia="sv-SE"/>
              </w:rPr>
              <w:t xml:space="preserve">RRCReconfigurationSidelink </w:t>
            </w:r>
            <w:r w:rsidRPr="00E27D23">
              <w:rPr>
                <w:lang w:eastAsia="sv-SE"/>
              </w:rPr>
              <w:t>message that UE cannot comply on SL-SRB3.</w:t>
            </w:r>
          </w:p>
        </w:tc>
        <w:tc>
          <w:tcPr>
            <w:tcW w:w="709" w:type="dxa"/>
            <w:tcBorders>
              <w:top w:val="single" w:sz="4" w:space="0" w:color="auto"/>
              <w:left w:val="single" w:sz="6" w:space="0" w:color="auto"/>
              <w:bottom w:val="single" w:sz="6" w:space="0" w:color="auto"/>
              <w:right w:val="single" w:sz="6" w:space="0" w:color="auto"/>
            </w:tcBorders>
            <w:hideMark/>
          </w:tcPr>
          <w:p w14:paraId="76DE1F20" w14:textId="77777777" w:rsidR="004A02EB" w:rsidRPr="00E27D23" w:rsidRDefault="004A02EB" w:rsidP="009D4432">
            <w:pPr>
              <w:pStyle w:val="TAC"/>
            </w:pPr>
            <w:r w:rsidRPr="00E27D23">
              <w:t>&lt;--</w:t>
            </w:r>
          </w:p>
        </w:tc>
        <w:tc>
          <w:tcPr>
            <w:tcW w:w="2977" w:type="dxa"/>
            <w:tcBorders>
              <w:top w:val="single" w:sz="4" w:space="0" w:color="auto"/>
              <w:left w:val="single" w:sz="6" w:space="0" w:color="auto"/>
              <w:bottom w:val="single" w:sz="6" w:space="0" w:color="auto"/>
              <w:right w:val="single" w:sz="6" w:space="0" w:color="auto"/>
            </w:tcBorders>
            <w:hideMark/>
          </w:tcPr>
          <w:p w14:paraId="425CFABF" w14:textId="77777777" w:rsidR="004A02EB" w:rsidRPr="00E27D23" w:rsidRDefault="004A02EB" w:rsidP="009D4432">
            <w:pPr>
              <w:pStyle w:val="TAL"/>
            </w:pPr>
            <w:r w:rsidRPr="00E27D23">
              <w:t>PC5 RRC: RRCReconfigurationSidelink</w:t>
            </w:r>
          </w:p>
        </w:tc>
        <w:tc>
          <w:tcPr>
            <w:tcW w:w="567" w:type="dxa"/>
            <w:tcBorders>
              <w:top w:val="single" w:sz="4" w:space="0" w:color="auto"/>
              <w:left w:val="single" w:sz="6" w:space="0" w:color="auto"/>
              <w:bottom w:val="single" w:sz="6" w:space="0" w:color="auto"/>
              <w:right w:val="single" w:sz="6" w:space="0" w:color="auto"/>
            </w:tcBorders>
            <w:hideMark/>
          </w:tcPr>
          <w:p w14:paraId="040C4F6D" w14:textId="77777777" w:rsidR="004A02EB" w:rsidRPr="00E27D23" w:rsidRDefault="004A02EB" w:rsidP="009D4432">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hideMark/>
          </w:tcPr>
          <w:p w14:paraId="674FBA7F" w14:textId="77777777" w:rsidR="004A02EB" w:rsidRPr="00E27D23" w:rsidRDefault="004A02EB" w:rsidP="009D4432">
            <w:pPr>
              <w:pStyle w:val="TAC"/>
            </w:pPr>
            <w:r w:rsidRPr="00E27D23">
              <w:t>-</w:t>
            </w:r>
          </w:p>
        </w:tc>
      </w:tr>
      <w:tr w:rsidR="004A02EB" w:rsidRPr="00E27D23" w14:paraId="647D11FC" w14:textId="77777777" w:rsidTr="00C826D8">
        <w:tc>
          <w:tcPr>
            <w:tcW w:w="534" w:type="dxa"/>
            <w:tcBorders>
              <w:top w:val="single" w:sz="6" w:space="0" w:color="auto"/>
              <w:left w:val="single" w:sz="4" w:space="0" w:color="auto"/>
              <w:bottom w:val="single" w:sz="6" w:space="0" w:color="auto"/>
              <w:right w:val="single" w:sz="6" w:space="0" w:color="auto"/>
            </w:tcBorders>
            <w:hideMark/>
          </w:tcPr>
          <w:p w14:paraId="76AF8F16" w14:textId="77777777" w:rsidR="004A02EB" w:rsidRPr="00E27D23" w:rsidRDefault="004A02EB" w:rsidP="009D4432">
            <w:pPr>
              <w:pStyle w:val="TAC"/>
            </w:pPr>
            <w:r w:rsidRPr="00E27D23">
              <w:t>2</w:t>
            </w:r>
          </w:p>
        </w:tc>
        <w:tc>
          <w:tcPr>
            <w:tcW w:w="3969" w:type="dxa"/>
            <w:tcBorders>
              <w:top w:val="single" w:sz="6" w:space="0" w:color="auto"/>
              <w:left w:val="single" w:sz="6" w:space="0" w:color="auto"/>
              <w:bottom w:val="single" w:sz="6" w:space="0" w:color="auto"/>
              <w:right w:val="single" w:sz="6" w:space="0" w:color="auto"/>
            </w:tcBorders>
            <w:hideMark/>
          </w:tcPr>
          <w:p w14:paraId="48112BB7" w14:textId="77777777" w:rsidR="004A02EB" w:rsidRPr="00E27D23" w:rsidRDefault="004A02EB" w:rsidP="009D4432">
            <w:pPr>
              <w:pStyle w:val="TAL"/>
            </w:pPr>
            <w:r w:rsidRPr="00E27D23">
              <w:t xml:space="preserve">Check: Does the UE transmit a </w:t>
            </w:r>
            <w:bookmarkStart w:id="248" w:name="OLE_LINK139"/>
            <w:r w:rsidRPr="00E27D23">
              <w:rPr>
                <w:i/>
                <w:iCs/>
              </w:rPr>
              <w:t>RRCReconfigurationFailureSidelink</w:t>
            </w:r>
            <w:bookmarkEnd w:id="248"/>
            <w:r w:rsidRPr="00E27D23">
              <w:t xml:space="preserve"> message</w:t>
            </w:r>
            <w:r w:rsidRPr="00E27D23">
              <w:rPr>
                <w:lang w:eastAsia="sv-SE"/>
              </w:rPr>
              <w:t xml:space="preserve"> on SL-SRB3?</w:t>
            </w:r>
          </w:p>
        </w:tc>
        <w:tc>
          <w:tcPr>
            <w:tcW w:w="709" w:type="dxa"/>
            <w:tcBorders>
              <w:top w:val="single" w:sz="6" w:space="0" w:color="auto"/>
              <w:left w:val="single" w:sz="6" w:space="0" w:color="auto"/>
              <w:bottom w:val="single" w:sz="6" w:space="0" w:color="auto"/>
              <w:right w:val="single" w:sz="6" w:space="0" w:color="auto"/>
            </w:tcBorders>
            <w:hideMark/>
          </w:tcPr>
          <w:p w14:paraId="55C6D489" w14:textId="77777777" w:rsidR="004A02EB" w:rsidRPr="00E27D23" w:rsidRDefault="004A02EB" w:rsidP="009D4432">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hideMark/>
          </w:tcPr>
          <w:p w14:paraId="47D4696E" w14:textId="77777777" w:rsidR="004A02EB" w:rsidRPr="00E27D23" w:rsidRDefault="004A02EB" w:rsidP="009D4432">
            <w:pPr>
              <w:pStyle w:val="TAL"/>
            </w:pPr>
            <w:r w:rsidRPr="00E27D23">
              <w:t>PC5 RRC: RRCReconfigurationFailureSidelink</w:t>
            </w:r>
          </w:p>
        </w:tc>
        <w:tc>
          <w:tcPr>
            <w:tcW w:w="567" w:type="dxa"/>
            <w:tcBorders>
              <w:top w:val="single" w:sz="6" w:space="0" w:color="auto"/>
              <w:left w:val="single" w:sz="6" w:space="0" w:color="auto"/>
              <w:bottom w:val="single" w:sz="6" w:space="0" w:color="auto"/>
              <w:right w:val="single" w:sz="6" w:space="0" w:color="auto"/>
            </w:tcBorders>
            <w:hideMark/>
          </w:tcPr>
          <w:p w14:paraId="3ADD7CC0" w14:textId="77777777" w:rsidR="004A02EB" w:rsidRPr="00E27D23" w:rsidRDefault="004A02EB" w:rsidP="009D4432">
            <w:pPr>
              <w:pStyle w:val="TAC"/>
            </w:pPr>
            <w:r w:rsidRPr="00E27D23">
              <w:rPr>
                <w:lang w:eastAsia="zh-CN"/>
              </w:rPr>
              <w:t>1</w:t>
            </w:r>
          </w:p>
        </w:tc>
        <w:tc>
          <w:tcPr>
            <w:tcW w:w="850" w:type="dxa"/>
            <w:tcBorders>
              <w:top w:val="single" w:sz="6" w:space="0" w:color="auto"/>
              <w:left w:val="single" w:sz="6" w:space="0" w:color="auto"/>
              <w:bottom w:val="single" w:sz="6" w:space="0" w:color="auto"/>
              <w:right w:val="single" w:sz="4" w:space="0" w:color="auto"/>
            </w:tcBorders>
            <w:hideMark/>
          </w:tcPr>
          <w:p w14:paraId="5E0798C8" w14:textId="77777777" w:rsidR="004A02EB" w:rsidRPr="00E27D23" w:rsidRDefault="004A02EB" w:rsidP="009D4432">
            <w:pPr>
              <w:pStyle w:val="TAC"/>
            </w:pPr>
            <w:r w:rsidRPr="00E27D23">
              <w:rPr>
                <w:lang w:eastAsia="zh-CN"/>
              </w:rPr>
              <w:t>P</w:t>
            </w:r>
          </w:p>
        </w:tc>
      </w:tr>
      <w:tr w:rsidR="00B933EC" w:rsidRPr="00E27D23" w14:paraId="7EEADB5F" w14:textId="77777777" w:rsidTr="00C826D8">
        <w:tc>
          <w:tcPr>
            <w:tcW w:w="534" w:type="dxa"/>
            <w:tcBorders>
              <w:top w:val="single" w:sz="6" w:space="0" w:color="auto"/>
              <w:left w:val="single" w:sz="4" w:space="0" w:color="auto"/>
              <w:bottom w:val="single" w:sz="6" w:space="0" w:color="auto"/>
              <w:right w:val="single" w:sz="6" w:space="0" w:color="auto"/>
            </w:tcBorders>
          </w:tcPr>
          <w:p w14:paraId="6FC9CD71" w14:textId="5EBCFC5F" w:rsidR="00B933EC" w:rsidRPr="00E27D23" w:rsidRDefault="00B933EC" w:rsidP="00B933EC">
            <w:pPr>
              <w:pStyle w:val="TAC"/>
            </w:pPr>
            <w:r w:rsidRPr="00E27D23">
              <w:t>3</w:t>
            </w:r>
          </w:p>
        </w:tc>
        <w:tc>
          <w:tcPr>
            <w:tcW w:w="3969" w:type="dxa"/>
            <w:tcBorders>
              <w:top w:val="single" w:sz="6" w:space="0" w:color="auto"/>
              <w:left w:val="single" w:sz="6" w:space="0" w:color="auto"/>
              <w:bottom w:val="single" w:sz="6" w:space="0" w:color="auto"/>
              <w:right w:val="single" w:sz="6" w:space="0" w:color="auto"/>
            </w:tcBorders>
          </w:tcPr>
          <w:p w14:paraId="2BDB6316" w14:textId="132AB5FC" w:rsidR="00B933EC" w:rsidRPr="00E27D23" w:rsidRDefault="00B933EC" w:rsidP="00B933EC">
            <w:pPr>
              <w:pStyle w:val="TAL"/>
            </w:pPr>
            <w:r w:rsidRPr="00E27D23">
              <w:rPr>
                <w:lang w:eastAsia="zh-CN"/>
              </w:rPr>
              <w:t xml:space="preserve">Check: </w:t>
            </w:r>
            <w:r w:rsidRPr="00E27D23">
              <w:t>Does the test result of generic test procedure in TS 38.508-1 subclause 4.9.31 indicate</w:t>
            </w:r>
            <w:r w:rsidRPr="00E27D23">
              <w:rPr>
                <w:lang w:eastAsia="zh-CN"/>
              </w:rPr>
              <w:t xml:space="preserve"> the UE still has SL-DRB configured in preamble?</w:t>
            </w:r>
          </w:p>
        </w:tc>
        <w:tc>
          <w:tcPr>
            <w:tcW w:w="709" w:type="dxa"/>
            <w:tcBorders>
              <w:top w:val="single" w:sz="6" w:space="0" w:color="auto"/>
              <w:left w:val="single" w:sz="6" w:space="0" w:color="auto"/>
              <w:bottom w:val="single" w:sz="6" w:space="0" w:color="auto"/>
              <w:right w:val="single" w:sz="6" w:space="0" w:color="auto"/>
            </w:tcBorders>
          </w:tcPr>
          <w:p w14:paraId="1A75005C" w14:textId="6894467B" w:rsidR="00B933EC" w:rsidRPr="00E27D23" w:rsidRDefault="00B933EC" w:rsidP="00B933EC">
            <w:pPr>
              <w:pStyle w:val="TAC"/>
            </w:pPr>
            <w:r w:rsidRPr="00E27D23">
              <w:rPr>
                <w:rFonts w:eastAsia="DengXian"/>
                <w:lang w:eastAsia="zh-CN"/>
              </w:rPr>
              <w:t>-</w:t>
            </w:r>
          </w:p>
        </w:tc>
        <w:tc>
          <w:tcPr>
            <w:tcW w:w="2977" w:type="dxa"/>
            <w:tcBorders>
              <w:top w:val="single" w:sz="6" w:space="0" w:color="auto"/>
              <w:left w:val="single" w:sz="6" w:space="0" w:color="auto"/>
              <w:bottom w:val="single" w:sz="6" w:space="0" w:color="auto"/>
              <w:right w:val="single" w:sz="6" w:space="0" w:color="auto"/>
            </w:tcBorders>
          </w:tcPr>
          <w:p w14:paraId="159B9A33" w14:textId="1B60D6E5" w:rsidR="00B933EC" w:rsidRPr="00E27D23" w:rsidRDefault="00B933EC" w:rsidP="00B933EC">
            <w:pPr>
              <w:pStyle w:val="TAL"/>
            </w:pPr>
            <w:r w:rsidRPr="00E27D23">
              <w:t>-</w:t>
            </w:r>
          </w:p>
        </w:tc>
        <w:tc>
          <w:tcPr>
            <w:tcW w:w="567" w:type="dxa"/>
            <w:tcBorders>
              <w:top w:val="single" w:sz="6" w:space="0" w:color="auto"/>
              <w:left w:val="single" w:sz="6" w:space="0" w:color="auto"/>
              <w:bottom w:val="single" w:sz="6" w:space="0" w:color="auto"/>
              <w:right w:val="single" w:sz="6" w:space="0" w:color="auto"/>
            </w:tcBorders>
          </w:tcPr>
          <w:p w14:paraId="0D7742AA" w14:textId="6D20CC7B" w:rsidR="00B933EC" w:rsidRPr="00E27D23" w:rsidRDefault="00B933EC" w:rsidP="00B933EC">
            <w:pPr>
              <w:pStyle w:val="TAC"/>
              <w:rPr>
                <w:lang w:eastAsia="zh-CN"/>
              </w:rPr>
            </w:pPr>
            <w:r w:rsidRPr="00E27D23">
              <w:rPr>
                <w:lang w:eastAsia="zh-CN"/>
              </w:rPr>
              <w:t>1</w:t>
            </w:r>
          </w:p>
        </w:tc>
        <w:tc>
          <w:tcPr>
            <w:tcW w:w="850" w:type="dxa"/>
            <w:tcBorders>
              <w:top w:val="single" w:sz="6" w:space="0" w:color="auto"/>
              <w:left w:val="single" w:sz="6" w:space="0" w:color="auto"/>
              <w:bottom w:val="single" w:sz="6" w:space="0" w:color="auto"/>
              <w:right w:val="single" w:sz="4" w:space="0" w:color="auto"/>
            </w:tcBorders>
          </w:tcPr>
          <w:p w14:paraId="334526B6" w14:textId="1E517ADB" w:rsidR="00B933EC" w:rsidRPr="00E27D23" w:rsidRDefault="00B933EC" w:rsidP="00B933EC">
            <w:pPr>
              <w:pStyle w:val="TAC"/>
              <w:rPr>
                <w:lang w:eastAsia="zh-CN"/>
              </w:rPr>
            </w:pPr>
            <w:r w:rsidRPr="00E27D23">
              <w:rPr>
                <w:lang w:eastAsia="zh-CN"/>
              </w:rPr>
              <w:t>-</w:t>
            </w:r>
          </w:p>
        </w:tc>
      </w:tr>
    </w:tbl>
    <w:p w14:paraId="2D27EEE1" w14:textId="77777777" w:rsidR="004A02EB" w:rsidRPr="00E27D23" w:rsidRDefault="004A02EB" w:rsidP="009D4432"/>
    <w:p w14:paraId="7003EAA7" w14:textId="77777777" w:rsidR="004A02EB" w:rsidRPr="00E27D23" w:rsidRDefault="004A02EB" w:rsidP="004A02EB">
      <w:pPr>
        <w:pStyle w:val="H6"/>
      </w:pPr>
      <w:r w:rsidRPr="00E27D23">
        <w:rPr>
          <w:lang w:eastAsia="zh-CN"/>
        </w:rPr>
        <w:t>12.2.8.2</w:t>
      </w:r>
      <w:r w:rsidRPr="00E27D23">
        <w:t>.3.3</w:t>
      </w:r>
      <w:r w:rsidRPr="00E27D23">
        <w:tab/>
        <w:t>Specific message contents</w:t>
      </w:r>
    </w:p>
    <w:p w14:paraId="6D8BA6F4" w14:textId="77777777" w:rsidR="00B933EC" w:rsidRPr="00E27D23" w:rsidRDefault="00B933EC" w:rsidP="00B933EC">
      <w:pPr>
        <w:pStyle w:val="TH"/>
        <w:rPr>
          <w:lang w:eastAsia="zh-CN"/>
        </w:rPr>
      </w:pPr>
      <w:r w:rsidRPr="00E27D23">
        <w:t xml:space="preserve">Table 12.2.8.2.3.3-1: </w:t>
      </w:r>
      <w:r w:rsidRPr="00E27D23">
        <w:rPr>
          <w:i/>
          <w:iCs/>
          <w:snapToGrid w:val="0"/>
        </w:rPr>
        <w:t>RRCReconfigurationSidelink</w:t>
      </w:r>
      <w:r w:rsidRPr="00E27D23">
        <w:rPr>
          <w:snapToGrid w:val="0"/>
          <w:lang w:eastAsia="zh-CN"/>
        </w:rPr>
        <w:t xml:space="preserve"> (step 1, Table </w:t>
      </w:r>
      <w:r w:rsidRPr="00E27D23">
        <w:rPr>
          <w:lang w:eastAsia="zh-CN"/>
        </w:rPr>
        <w:t>12.2.8.2.3.</w:t>
      </w:r>
      <w:r w:rsidRPr="00E27D23">
        <w:t>2-1</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B933EC" w:rsidRPr="00E27D23" w14:paraId="4AD957A3" w14:textId="77777777" w:rsidTr="000B755D">
        <w:tc>
          <w:tcPr>
            <w:tcW w:w="9600" w:type="dxa"/>
            <w:gridSpan w:val="4"/>
            <w:tcBorders>
              <w:top w:val="single" w:sz="4" w:space="0" w:color="auto"/>
              <w:left w:val="single" w:sz="4" w:space="0" w:color="auto"/>
              <w:bottom w:val="single" w:sz="4" w:space="0" w:color="auto"/>
              <w:right w:val="single" w:sz="4" w:space="0" w:color="auto"/>
            </w:tcBorders>
            <w:hideMark/>
          </w:tcPr>
          <w:p w14:paraId="2190CB70" w14:textId="77777777" w:rsidR="00B933EC" w:rsidRPr="00E27D23" w:rsidRDefault="00B933EC" w:rsidP="000B755D">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3 with condition RX</w:t>
            </w:r>
          </w:p>
        </w:tc>
      </w:tr>
      <w:tr w:rsidR="00B933EC" w:rsidRPr="00E27D23" w14:paraId="0841E357"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0F03DACA" w14:textId="77777777" w:rsidR="00B933EC" w:rsidRPr="00E27D23" w:rsidRDefault="00B933EC" w:rsidP="000B755D">
            <w:pPr>
              <w:pStyle w:val="TAH"/>
            </w:pPr>
            <w:r w:rsidRPr="00E27D23">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21ED314E" w14:textId="77777777" w:rsidR="00B933EC" w:rsidRPr="00E27D23" w:rsidRDefault="00B933EC" w:rsidP="000B755D">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23894079" w14:textId="77777777" w:rsidR="00B933EC" w:rsidRPr="00E27D23" w:rsidRDefault="00B933EC" w:rsidP="000B755D">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637B3234" w14:textId="77777777" w:rsidR="00B933EC" w:rsidRPr="00E27D23" w:rsidRDefault="00B933EC" w:rsidP="000B755D">
            <w:pPr>
              <w:pStyle w:val="TAH"/>
            </w:pPr>
            <w:r w:rsidRPr="00E27D23">
              <w:t>Condition</w:t>
            </w:r>
          </w:p>
        </w:tc>
      </w:tr>
      <w:tr w:rsidR="00B933EC" w:rsidRPr="00E27D23" w14:paraId="1A0D8B66"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62BB2A0A" w14:textId="77777777" w:rsidR="00B933EC" w:rsidRPr="00E27D23" w:rsidRDefault="00B933EC" w:rsidP="000B755D">
            <w:pPr>
              <w:pStyle w:val="TAL"/>
            </w:pPr>
            <w:r w:rsidRPr="00E27D23">
              <w:t>RRCReconfigurationSidelink ::= SEQUENCE {</w:t>
            </w:r>
          </w:p>
        </w:tc>
        <w:tc>
          <w:tcPr>
            <w:tcW w:w="2677" w:type="dxa"/>
            <w:tcBorders>
              <w:top w:val="single" w:sz="4" w:space="0" w:color="auto"/>
              <w:left w:val="single" w:sz="4" w:space="0" w:color="auto"/>
              <w:bottom w:val="single" w:sz="4" w:space="0" w:color="auto"/>
              <w:right w:val="single" w:sz="4" w:space="0" w:color="auto"/>
            </w:tcBorders>
          </w:tcPr>
          <w:p w14:paraId="4148ACA1" w14:textId="77777777" w:rsidR="00B933EC" w:rsidRPr="00E27D23" w:rsidRDefault="00B933EC" w:rsidP="000B755D">
            <w:pPr>
              <w:pStyle w:val="TAL"/>
            </w:pPr>
          </w:p>
        </w:tc>
        <w:tc>
          <w:tcPr>
            <w:tcW w:w="1277" w:type="dxa"/>
            <w:tcBorders>
              <w:top w:val="single" w:sz="4" w:space="0" w:color="auto"/>
              <w:left w:val="single" w:sz="4" w:space="0" w:color="auto"/>
              <w:bottom w:val="single" w:sz="4" w:space="0" w:color="auto"/>
              <w:right w:val="single" w:sz="4" w:space="0" w:color="auto"/>
            </w:tcBorders>
          </w:tcPr>
          <w:p w14:paraId="1C138504" w14:textId="77777777" w:rsidR="00B933EC" w:rsidRPr="00E27D23"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33E2ACD7" w14:textId="77777777" w:rsidR="00B933EC" w:rsidRPr="00E27D23" w:rsidRDefault="00B933EC" w:rsidP="000B755D">
            <w:pPr>
              <w:pStyle w:val="TAL"/>
            </w:pPr>
          </w:p>
        </w:tc>
      </w:tr>
      <w:tr w:rsidR="00B933EC" w:rsidRPr="00E27D23" w14:paraId="3F0D333A"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14A992FC" w14:textId="77777777" w:rsidR="00B933EC" w:rsidRPr="00E27D23" w:rsidRDefault="00B933EC" w:rsidP="000B755D">
            <w:pPr>
              <w:pStyle w:val="TAL"/>
              <w:rPr>
                <w:lang w:eastAsia="zh-CN"/>
              </w:rPr>
            </w:pPr>
            <w:r w:rsidRPr="00E27D23">
              <w:rPr>
                <w:lang w:eastAsia="zh-CN"/>
              </w:rPr>
              <w:t xml:space="preserve">  </w:t>
            </w:r>
            <w:r w:rsidRPr="00E27D23">
              <w:t>criticalExtensions CHOICE {</w:t>
            </w:r>
          </w:p>
        </w:tc>
        <w:tc>
          <w:tcPr>
            <w:tcW w:w="2677" w:type="dxa"/>
            <w:tcBorders>
              <w:top w:val="single" w:sz="4" w:space="0" w:color="auto"/>
              <w:left w:val="single" w:sz="4" w:space="0" w:color="auto"/>
              <w:bottom w:val="single" w:sz="4" w:space="0" w:color="auto"/>
              <w:right w:val="single" w:sz="4" w:space="0" w:color="auto"/>
            </w:tcBorders>
          </w:tcPr>
          <w:p w14:paraId="48789999" w14:textId="77777777" w:rsidR="00B933EC" w:rsidRPr="00E27D23" w:rsidRDefault="00B933EC"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5A96A6F" w14:textId="77777777" w:rsidR="00B933EC" w:rsidRPr="00E27D23"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5F64F4B8" w14:textId="77777777" w:rsidR="00B933EC" w:rsidRPr="00E27D23" w:rsidRDefault="00B933EC" w:rsidP="000B755D">
            <w:pPr>
              <w:pStyle w:val="TAL"/>
            </w:pPr>
          </w:p>
        </w:tc>
      </w:tr>
      <w:tr w:rsidR="00B933EC" w:rsidRPr="00E27D23" w14:paraId="575D1A89"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7872FFA0" w14:textId="77777777" w:rsidR="00B933EC" w:rsidRPr="00E27D23" w:rsidRDefault="00B933EC" w:rsidP="000B755D">
            <w:pPr>
              <w:pStyle w:val="TAL"/>
              <w:rPr>
                <w:lang w:eastAsia="zh-CN"/>
              </w:rPr>
            </w:pPr>
            <w:r w:rsidRPr="00E27D23">
              <w:rPr>
                <w:lang w:eastAsia="zh-CN"/>
              </w:rPr>
              <w:t xml:space="preserve">    </w:t>
            </w:r>
            <w:r w:rsidRPr="00E27D23">
              <w:t>rrcReconfigurationSidelink-r16 SEQUENCE {</w:t>
            </w:r>
          </w:p>
        </w:tc>
        <w:tc>
          <w:tcPr>
            <w:tcW w:w="2677" w:type="dxa"/>
            <w:tcBorders>
              <w:top w:val="single" w:sz="4" w:space="0" w:color="auto"/>
              <w:left w:val="single" w:sz="4" w:space="0" w:color="auto"/>
              <w:bottom w:val="single" w:sz="4" w:space="0" w:color="auto"/>
              <w:right w:val="single" w:sz="4" w:space="0" w:color="auto"/>
            </w:tcBorders>
          </w:tcPr>
          <w:p w14:paraId="6EC588DF" w14:textId="77777777" w:rsidR="00B933EC" w:rsidRPr="00E27D23" w:rsidRDefault="00B933EC"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B20B4A5" w14:textId="77777777" w:rsidR="00B933EC" w:rsidRPr="00E27D23"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20BEEB7F" w14:textId="77777777" w:rsidR="00B933EC" w:rsidRPr="00E27D23" w:rsidRDefault="00B933EC" w:rsidP="000B755D">
            <w:pPr>
              <w:pStyle w:val="TAL"/>
            </w:pPr>
          </w:p>
        </w:tc>
      </w:tr>
      <w:tr w:rsidR="00B933EC" w:rsidRPr="00E27D23" w14:paraId="4968A172"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29CFEAD7" w14:textId="77777777" w:rsidR="00B933EC" w:rsidRPr="00E27D23" w:rsidRDefault="00B933EC" w:rsidP="000B755D">
            <w:pPr>
              <w:pStyle w:val="TAL"/>
              <w:rPr>
                <w:lang w:eastAsia="zh-CN"/>
              </w:rPr>
            </w:pPr>
            <w:r w:rsidRPr="00E27D23">
              <w:rPr>
                <w:lang w:eastAsia="zh-CN"/>
              </w:rPr>
              <w:t xml:space="preserve">      </w:t>
            </w:r>
            <w:r w:rsidRPr="00E27D23">
              <w:t>slrb-ConfigToReleaseList-r16 SEQUENCE (SIZE (1..maxNrofSLRB-r16))</w:t>
            </w:r>
            <w:r w:rsidRPr="00E27D23">
              <w:rPr>
                <w:color w:val="993366"/>
              </w:rPr>
              <w:t xml:space="preserve"> </w:t>
            </w:r>
            <w:r w:rsidRPr="00E27D23">
              <w:t>OF SLRB-PC5-ConfigIndex-r16 {</w:t>
            </w:r>
          </w:p>
        </w:tc>
        <w:tc>
          <w:tcPr>
            <w:tcW w:w="2677" w:type="dxa"/>
            <w:tcBorders>
              <w:top w:val="single" w:sz="4" w:space="0" w:color="auto"/>
              <w:left w:val="single" w:sz="4" w:space="0" w:color="auto"/>
              <w:bottom w:val="single" w:sz="4" w:space="0" w:color="auto"/>
              <w:right w:val="single" w:sz="4" w:space="0" w:color="auto"/>
            </w:tcBorders>
            <w:hideMark/>
          </w:tcPr>
          <w:p w14:paraId="2870F141" w14:textId="77777777" w:rsidR="00B933EC" w:rsidRPr="00E27D23" w:rsidRDefault="00B933EC" w:rsidP="000B755D">
            <w:pPr>
              <w:pStyle w:val="TAL"/>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0FE41878" w14:textId="77777777" w:rsidR="00B933EC" w:rsidRPr="00E27D23"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3C8B5C81" w14:textId="77777777" w:rsidR="00B933EC" w:rsidRPr="00E27D23" w:rsidRDefault="00B933EC" w:rsidP="000B755D">
            <w:pPr>
              <w:pStyle w:val="TAL"/>
            </w:pPr>
          </w:p>
        </w:tc>
      </w:tr>
      <w:tr w:rsidR="00B933EC" w:rsidRPr="00E27D23" w14:paraId="731AE339"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4E06716C" w14:textId="77777777" w:rsidR="00B933EC" w:rsidRPr="00E27D23" w:rsidRDefault="00B933EC" w:rsidP="000B755D">
            <w:pPr>
              <w:pStyle w:val="TAL"/>
              <w:rPr>
                <w:lang w:eastAsia="zh-CN"/>
              </w:rPr>
            </w:pPr>
            <w:r w:rsidRPr="00E27D23">
              <w:rPr>
                <w:lang w:eastAsia="zh-CN"/>
              </w:rPr>
              <w:t xml:space="preserve">        </w:t>
            </w:r>
            <w:r w:rsidRPr="00E27D23">
              <w:t>SLRB</w:t>
            </w:r>
            <w:r w:rsidRPr="00E27D23">
              <w:rPr>
                <w:rFonts w:eastAsia="DengXian"/>
              </w:rPr>
              <w:t>-PC5-ConfigIndex-r16 [1]</w:t>
            </w:r>
          </w:p>
        </w:tc>
        <w:tc>
          <w:tcPr>
            <w:tcW w:w="2677" w:type="dxa"/>
            <w:tcBorders>
              <w:top w:val="single" w:sz="4" w:space="0" w:color="auto"/>
              <w:left w:val="single" w:sz="4" w:space="0" w:color="auto"/>
              <w:bottom w:val="single" w:sz="4" w:space="0" w:color="auto"/>
              <w:right w:val="single" w:sz="4" w:space="0" w:color="auto"/>
            </w:tcBorders>
            <w:hideMark/>
          </w:tcPr>
          <w:p w14:paraId="683A225C" w14:textId="77777777" w:rsidR="00B933EC" w:rsidRPr="00E27D23" w:rsidRDefault="00B933EC" w:rsidP="000B755D">
            <w:pPr>
              <w:pStyle w:val="TAL"/>
              <w:rPr>
                <w:lang w:eastAsia="zh-CN"/>
              </w:rPr>
            </w:pPr>
            <w:r w:rsidRPr="00E27D23">
              <w:rPr>
                <w:lang w:eastAsia="zh-CN"/>
              </w:rPr>
              <w:t>2</w:t>
            </w:r>
          </w:p>
        </w:tc>
        <w:tc>
          <w:tcPr>
            <w:tcW w:w="1277" w:type="dxa"/>
            <w:tcBorders>
              <w:top w:val="single" w:sz="4" w:space="0" w:color="auto"/>
              <w:left w:val="single" w:sz="4" w:space="0" w:color="auto"/>
              <w:bottom w:val="single" w:sz="4" w:space="0" w:color="auto"/>
              <w:right w:val="single" w:sz="4" w:space="0" w:color="auto"/>
            </w:tcBorders>
            <w:hideMark/>
          </w:tcPr>
          <w:p w14:paraId="1945135E" w14:textId="77777777" w:rsidR="00B933EC" w:rsidRPr="00E27D23" w:rsidRDefault="00B933EC" w:rsidP="000B755D">
            <w:pPr>
              <w:pStyle w:val="TAL"/>
            </w:pPr>
            <w:r w:rsidRPr="00E27D23">
              <w:t>Index value to refer to a different value than TS 38.508-1[4] Table 4.6.6-37</w:t>
            </w:r>
          </w:p>
        </w:tc>
        <w:tc>
          <w:tcPr>
            <w:tcW w:w="1130" w:type="dxa"/>
            <w:tcBorders>
              <w:top w:val="single" w:sz="4" w:space="0" w:color="auto"/>
              <w:left w:val="single" w:sz="4" w:space="0" w:color="auto"/>
              <w:bottom w:val="single" w:sz="4" w:space="0" w:color="auto"/>
              <w:right w:val="single" w:sz="4" w:space="0" w:color="auto"/>
            </w:tcBorders>
          </w:tcPr>
          <w:p w14:paraId="0A04BEDD" w14:textId="77777777" w:rsidR="00B933EC" w:rsidRPr="00E27D23" w:rsidRDefault="00B933EC" w:rsidP="000B755D">
            <w:pPr>
              <w:pStyle w:val="TAL"/>
            </w:pPr>
          </w:p>
        </w:tc>
      </w:tr>
      <w:tr w:rsidR="00B933EC" w:rsidRPr="00E27D23" w14:paraId="159D356D"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698BF1B9" w14:textId="77777777" w:rsidR="00B933EC" w:rsidRPr="00E27D23" w:rsidRDefault="00B933EC" w:rsidP="000B755D">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38C53554" w14:textId="77777777" w:rsidR="00B933EC" w:rsidRPr="00E27D23" w:rsidRDefault="00B933EC"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09B994F" w14:textId="77777777" w:rsidR="00B933EC" w:rsidRPr="00E27D23"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6C550B3E" w14:textId="77777777" w:rsidR="00B933EC" w:rsidRPr="00E27D23" w:rsidRDefault="00B933EC" w:rsidP="000B755D">
            <w:pPr>
              <w:pStyle w:val="TAL"/>
            </w:pPr>
          </w:p>
        </w:tc>
      </w:tr>
      <w:tr w:rsidR="00B933EC" w:rsidRPr="00E27D23" w14:paraId="110A8988"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4B1744D4" w14:textId="77777777" w:rsidR="00B933EC" w:rsidRPr="00E27D23" w:rsidRDefault="00B933EC" w:rsidP="000B755D">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56B855A0" w14:textId="77777777" w:rsidR="00B933EC" w:rsidRPr="00E27D23" w:rsidRDefault="00B933EC"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8B9C871" w14:textId="77777777" w:rsidR="00B933EC" w:rsidRPr="00E27D23"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0A4B97C8" w14:textId="77777777" w:rsidR="00B933EC" w:rsidRPr="00E27D23" w:rsidRDefault="00B933EC" w:rsidP="000B755D">
            <w:pPr>
              <w:pStyle w:val="TAL"/>
            </w:pPr>
          </w:p>
        </w:tc>
      </w:tr>
      <w:tr w:rsidR="00B933EC" w:rsidRPr="00E27D23" w14:paraId="673C647C"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5C4AF0E2" w14:textId="77777777" w:rsidR="00B933EC" w:rsidRPr="00E27D23" w:rsidRDefault="00B933EC" w:rsidP="000B755D">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4207FD12" w14:textId="77777777" w:rsidR="00B933EC" w:rsidRPr="00E27D23" w:rsidRDefault="00B933EC"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78475C1" w14:textId="77777777" w:rsidR="00B933EC" w:rsidRPr="00E27D23"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3FA63B44" w14:textId="77777777" w:rsidR="00B933EC" w:rsidRPr="00E27D23" w:rsidRDefault="00B933EC" w:rsidP="000B755D">
            <w:pPr>
              <w:pStyle w:val="TAL"/>
            </w:pPr>
          </w:p>
        </w:tc>
      </w:tr>
      <w:tr w:rsidR="00B933EC" w:rsidRPr="00E27D23" w14:paraId="48D51DFA"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12E7DF83" w14:textId="77777777" w:rsidR="00B933EC" w:rsidRPr="00E27D23" w:rsidRDefault="00B933EC" w:rsidP="000B755D">
            <w:pPr>
              <w:pStyle w:val="TAL"/>
            </w:pPr>
            <w:r w:rsidRPr="00E27D23">
              <w:rPr>
                <w:snapToGrid w:val="0"/>
                <w:lang w:eastAsia="zh-CN"/>
              </w:rPr>
              <w:t>}</w:t>
            </w:r>
          </w:p>
        </w:tc>
        <w:tc>
          <w:tcPr>
            <w:tcW w:w="2677" w:type="dxa"/>
            <w:tcBorders>
              <w:top w:val="single" w:sz="4" w:space="0" w:color="auto"/>
              <w:left w:val="single" w:sz="4" w:space="0" w:color="auto"/>
              <w:bottom w:val="single" w:sz="4" w:space="0" w:color="auto"/>
              <w:right w:val="single" w:sz="4" w:space="0" w:color="auto"/>
            </w:tcBorders>
          </w:tcPr>
          <w:p w14:paraId="64765EBB" w14:textId="77777777" w:rsidR="00B933EC" w:rsidRPr="00E27D23" w:rsidRDefault="00B933EC"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C1D2A57" w14:textId="77777777" w:rsidR="00B933EC" w:rsidRPr="00E27D23"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75EE0F7D" w14:textId="77777777" w:rsidR="00B933EC" w:rsidRPr="00E27D23" w:rsidRDefault="00B933EC" w:rsidP="000B755D">
            <w:pPr>
              <w:pStyle w:val="TAL"/>
            </w:pPr>
          </w:p>
        </w:tc>
      </w:tr>
    </w:tbl>
    <w:p w14:paraId="32EBEB7E" w14:textId="77777777" w:rsidR="00B933EC" w:rsidRPr="00E27D23" w:rsidRDefault="00B933EC" w:rsidP="00B933EC"/>
    <w:p w14:paraId="1FB61B4A" w14:textId="77777777" w:rsidR="00B933EC" w:rsidRPr="00E27D23" w:rsidRDefault="00B933EC" w:rsidP="00B933EC">
      <w:pPr>
        <w:pStyle w:val="TH"/>
        <w:rPr>
          <w:lang w:eastAsia="zh-CN"/>
        </w:rPr>
      </w:pPr>
      <w:r w:rsidRPr="00E27D23">
        <w:t xml:space="preserve">Table 12.2.8.2.3.3-2: </w:t>
      </w:r>
      <w:r w:rsidRPr="00E27D23">
        <w:rPr>
          <w:i/>
        </w:rPr>
        <w:t>RRCReconfigurationFailureSidelink</w:t>
      </w:r>
      <w:r w:rsidRPr="00E27D23">
        <w:rPr>
          <w:snapToGrid w:val="0"/>
          <w:lang w:eastAsia="zh-CN"/>
        </w:rPr>
        <w:t xml:space="preserve"> (step 2, Table </w:t>
      </w:r>
      <w:r w:rsidRPr="00E27D23">
        <w:rPr>
          <w:lang w:eastAsia="zh-CN"/>
        </w:rPr>
        <w:t>12.2.8.2.3.</w:t>
      </w:r>
      <w:r w:rsidRPr="00E27D23">
        <w:t>2-1</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B933EC" w:rsidRPr="00E27D23" w14:paraId="7A121428" w14:textId="77777777" w:rsidTr="000B755D">
        <w:tc>
          <w:tcPr>
            <w:tcW w:w="9603" w:type="dxa"/>
            <w:tcBorders>
              <w:top w:val="single" w:sz="4" w:space="0" w:color="auto"/>
              <w:left w:val="single" w:sz="4" w:space="0" w:color="auto"/>
              <w:bottom w:val="single" w:sz="4" w:space="0" w:color="auto"/>
              <w:right w:val="single" w:sz="4" w:space="0" w:color="auto"/>
            </w:tcBorders>
            <w:hideMark/>
          </w:tcPr>
          <w:p w14:paraId="2841A98B" w14:textId="77777777" w:rsidR="00B933EC" w:rsidRPr="00E27D23" w:rsidRDefault="00B933EC" w:rsidP="000B755D">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5 with condition TX</w:t>
            </w:r>
          </w:p>
        </w:tc>
      </w:tr>
    </w:tbl>
    <w:p w14:paraId="229C3A7E" w14:textId="77777777" w:rsidR="00B933EC" w:rsidRPr="00E27D23" w:rsidRDefault="00B933EC" w:rsidP="00B933EC"/>
    <w:p w14:paraId="12586308" w14:textId="77777777" w:rsidR="004854FA" w:rsidRPr="00E27D23" w:rsidRDefault="004854FA" w:rsidP="004854FA">
      <w:pPr>
        <w:pStyle w:val="Heading4"/>
      </w:pPr>
      <w:r w:rsidRPr="00E27D23">
        <w:t>12.2.8.3</w:t>
      </w:r>
      <w:r w:rsidRPr="00E27D23">
        <w:tab/>
        <w:t>Inter-carrier concurrent operation / Sidelink failure / Sidelink radio link failure / transmission side</w:t>
      </w:r>
    </w:p>
    <w:p w14:paraId="63DBE70C" w14:textId="77777777" w:rsidR="004854FA" w:rsidRPr="00E27D23" w:rsidRDefault="004854FA" w:rsidP="004854FA">
      <w:pPr>
        <w:pStyle w:val="H6"/>
      </w:pPr>
      <w:r w:rsidRPr="00E27D23">
        <w:rPr>
          <w:lang w:eastAsia="zh-CN"/>
        </w:rPr>
        <w:t>12.2.8.3</w:t>
      </w:r>
      <w:r w:rsidRPr="00E27D23">
        <w:t>.1</w:t>
      </w:r>
      <w:r w:rsidRPr="00E27D23">
        <w:tab/>
        <w:t>Test Purpose (TP)</w:t>
      </w:r>
    </w:p>
    <w:p w14:paraId="063B9998" w14:textId="77777777" w:rsidR="004854FA" w:rsidRPr="00E27D23" w:rsidRDefault="004854FA" w:rsidP="004854FA">
      <w:pPr>
        <w:pStyle w:val="H6"/>
      </w:pPr>
      <w:r w:rsidRPr="00E27D23">
        <w:t>(1)</w:t>
      </w:r>
    </w:p>
    <w:p w14:paraId="378014B7" w14:textId="77777777" w:rsidR="004854FA" w:rsidRPr="00E27D23" w:rsidRDefault="004854FA" w:rsidP="004854FA">
      <w:pPr>
        <w:pStyle w:val="PL"/>
        <w:rPr>
          <w:noProof w:val="0"/>
        </w:rPr>
      </w:pPr>
      <w:r w:rsidRPr="00E27D23">
        <w:rPr>
          <w:b/>
          <w:noProof w:val="0"/>
        </w:rPr>
        <w:t>with</w:t>
      </w:r>
      <w:r w:rsidRPr="00E27D23">
        <w:rPr>
          <w:noProof w:val="0"/>
        </w:rPr>
        <w:t xml:space="preserve"> { </w:t>
      </w:r>
      <w:r w:rsidRPr="00E27D23">
        <w:rPr>
          <w:noProof w:val="0"/>
          <w:lang w:eastAsia="zh-CN"/>
        </w:rPr>
        <w:t>UE is in connected state. UE has established PC5 RRC connection with peer UE on unicast sidelink and has sent an RRCReconfigurationSidelink message to peer UE</w:t>
      </w:r>
      <w:r w:rsidRPr="00E27D23">
        <w:rPr>
          <w:noProof w:val="0"/>
        </w:rPr>
        <w:t xml:space="preserve"> }</w:t>
      </w:r>
    </w:p>
    <w:p w14:paraId="47A788AC" w14:textId="77777777" w:rsidR="004854FA" w:rsidRPr="00E27D23" w:rsidRDefault="004854FA" w:rsidP="004854FA">
      <w:pPr>
        <w:pStyle w:val="PL"/>
        <w:rPr>
          <w:noProof w:val="0"/>
        </w:rPr>
      </w:pPr>
      <w:r w:rsidRPr="00E27D23">
        <w:rPr>
          <w:b/>
          <w:noProof w:val="0"/>
        </w:rPr>
        <w:t>ensure that</w:t>
      </w:r>
      <w:r w:rsidRPr="00E27D23">
        <w:rPr>
          <w:noProof w:val="0"/>
        </w:rPr>
        <w:t xml:space="preserve"> {</w:t>
      </w:r>
    </w:p>
    <w:p w14:paraId="0133004F" w14:textId="77777777" w:rsidR="004854FA" w:rsidRPr="00E27D23" w:rsidRDefault="004854FA" w:rsidP="004854FA">
      <w:pPr>
        <w:pStyle w:val="PL"/>
        <w:rPr>
          <w:noProof w:val="0"/>
        </w:rPr>
      </w:pPr>
      <w:r w:rsidRPr="00E27D23">
        <w:rPr>
          <w:noProof w:val="0"/>
        </w:rPr>
        <w:t xml:space="preserve">  </w:t>
      </w:r>
      <w:r w:rsidRPr="00E27D23">
        <w:rPr>
          <w:b/>
          <w:noProof w:val="0"/>
        </w:rPr>
        <w:t>when</w:t>
      </w:r>
      <w:r w:rsidRPr="00E27D23">
        <w:rPr>
          <w:noProof w:val="0"/>
        </w:rPr>
        <w:t xml:space="preserve"> { </w:t>
      </w:r>
      <w:r w:rsidRPr="00E27D23">
        <w:rPr>
          <w:noProof w:val="0"/>
          <w:lang w:eastAsia="zh-CN"/>
        </w:rPr>
        <w:t>UE doesn't receive RRCReconfigurationCompleteSidelink or RRCReconfigurationFailure before T400 expires</w:t>
      </w:r>
      <w:r w:rsidRPr="00E27D23">
        <w:rPr>
          <w:noProof w:val="0"/>
        </w:rPr>
        <w:t>. }</w:t>
      </w:r>
    </w:p>
    <w:p w14:paraId="1C9F97AA" w14:textId="77777777" w:rsidR="004854FA" w:rsidRPr="00E27D23" w:rsidRDefault="004854FA" w:rsidP="004854FA">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releases PC5-RRC connection and indicates the release to upper layer and sends a SidelinkUEInformationNR message to indicate SL RLF.</w:t>
      </w:r>
      <w:r w:rsidRPr="00E27D23">
        <w:rPr>
          <w:rFonts w:cs="Courier New"/>
          <w:noProof w:val="0"/>
          <w:szCs w:val="16"/>
        </w:rPr>
        <w:t xml:space="preserve"> </w:t>
      </w:r>
      <w:r w:rsidRPr="00E27D23">
        <w:rPr>
          <w:noProof w:val="0"/>
        </w:rPr>
        <w:t>}</w:t>
      </w:r>
    </w:p>
    <w:p w14:paraId="318A1ABE" w14:textId="20018C73" w:rsidR="004854FA" w:rsidRPr="00E27D23" w:rsidRDefault="004854FA" w:rsidP="004854FA">
      <w:pPr>
        <w:pStyle w:val="PL"/>
        <w:rPr>
          <w:noProof w:val="0"/>
        </w:rPr>
      </w:pPr>
      <w:r w:rsidRPr="00E27D23">
        <w:rPr>
          <w:noProof w:val="0"/>
        </w:rPr>
        <w:t xml:space="preserve">            }</w:t>
      </w:r>
    </w:p>
    <w:p w14:paraId="7675CD46" w14:textId="77777777" w:rsidR="004854FA" w:rsidRPr="00E27D23" w:rsidRDefault="004854FA" w:rsidP="004854FA">
      <w:pPr>
        <w:pStyle w:val="PL"/>
        <w:rPr>
          <w:noProof w:val="0"/>
        </w:rPr>
      </w:pPr>
    </w:p>
    <w:p w14:paraId="1A30C308" w14:textId="77777777" w:rsidR="004854FA" w:rsidRPr="00E27D23" w:rsidRDefault="004854FA" w:rsidP="004854FA">
      <w:pPr>
        <w:pStyle w:val="H6"/>
      </w:pPr>
      <w:r w:rsidRPr="00E27D23">
        <w:t>(2)</w:t>
      </w:r>
    </w:p>
    <w:p w14:paraId="5BB6B720" w14:textId="77777777" w:rsidR="004854FA" w:rsidRPr="00E27D23" w:rsidRDefault="004854FA" w:rsidP="004854FA">
      <w:pPr>
        <w:pStyle w:val="PL"/>
        <w:rPr>
          <w:noProof w:val="0"/>
        </w:rPr>
      </w:pPr>
      <w:r w:rsidRPr="00E27D23">
        <w:rPr>
          <w:b/>
          <w:noProof w:val="0"/>
        </w:rPr>
        <w:t>with</w:t>
      </w:r>
      <w:r w:rsidRPr="00E27D23">
        <w:rPr>
          <w:noProof w:val="0"/>
        </w:rPr>
        <w:t xml:space="preserve"> { </w:t>
      </w:r>
      <w:r w:rsidRPr="00E27D23">
        <w:rPr>
          <w:noProof w:val="0"/>
          <w:lang w:eastAsia="zh-CN"/>
        </w:rPr>
        <w:t>UE is in connected state. UE has established PC5 RRC connection with peer UE on unicast sidelink and has established a AM SL DRB</w:t>
      </w:r>
      <w:r w:rsidRPr="00E27D23">
        <w:rPr>
          <w:noProof w:val="0"/>
        </w:rPr>
        <w:t xml:space="preserve"> }</w:t>
      </w:r>
    </w:p>
    <w:p w14:paraId="0B9C2513" w14:textId="77777777" w:rsidR="004854FA" w:rsidRPr="00E27D23" w:rsidRDefault="004854FA" w:rsidP="004854FA">
      <w:pPr>
        <w:pStyle w:val="PL"/>
        <w:rPr>
          <w:noProof w:val="0"/>
        </w:rPr>
      </w:pPr>
      <w:r w:rsidRPr="00E27D23">
        <w:rPr>
          <w:b/>
          <w:noProof w:val="0"/>
        </w:rPr>
        <w:t>ensure that</w:t>
      </w:r>
      <w:r w:rsidRPr="00E27D23">
        <w:rPr>
          <w:noProof w:val="0"/>
        </w:rPr>
        <w:t xml:space="preserve"> {</w:t>
      </w:r>
    </w:p>
    <w:p w14:paraId="00470EFE" w14:textId="77777777" w:rsidR="004854FA" w:rsidRPr="00E27D23" w:rsidRDefault="004854FA" w:rsidP="004854FA">
      <w:pPr>
        <w:pStyle w:val="PL"/>
        <w:rPr>
          <w:noProof w:val="0"/>
        </w:rPr>
      </w:pPr>
      <w:r w:rsidRPr="00E27D23">
        <w:rPr>
          <w:noProof w:val="0"/>
        </w:rPr>
        <w:t xml:space="preserve">  </w:t>
      </w:r>
      <w:r w:rsidRPr="00E27D23">
        <w:rPr>
          <w:b/>
          <w:noProof w:val="0"/>
        </w:rPr>
        <w:t>when</w:t>
      </w:r>
      <w:r w:rsidRPr="00E27D23">
        <w:rPr>
          <w:noProof w:val="0"/>
        </w:rPr>
        <w:t xml:space="preserve"> { </w:t>
      </w:r>
      <w:r w:rsidRPr="00E27D23">
        <w:rPr>
          <w:noProof w:val="0"/>
          <w:lang w:eastAsia="zh-CN"/>
        </w:rPr>
        <w:t>Retransmission number of the AM SL DRB reaches the maximum number of retransmissions</w:t>
      </w:r>
      <w:r w:rsidRPr="00E27D23">
        <w:rPr>
          <w:noProof w:val="0"/>
        </w:rPr>
        <w:t>. }</w:t>
      </w:r>
    </w:p>
    <w:p w14:paraId="4116C585" w14:textId="77777777" w:rsidR="004854FA" w:rsidRPr="00E27D23" w:rsidRDefault="004854FA" w:rsidP="004854FA">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releases PC5-RRC connection and indicates the release to upper layer and sends a SidelinkUEInformationNR message to indicate SL RLF.</w:t>
      </w:r>
      <w:r w:rsidRPr="00E27D23">
        <w:rPr>
          <w:rFonts w:cs="Courier New"/>
          <w:noProof w:val="0"/>
          <w:szCs w:val="16"/>
        </w:rPr>
        <w:t xml:space="preserve"> </w:t>
      </w:r>
      <w:r w:rsidRPr="00E27D23">
        <w:rPr>
          <w:noProof w:val="0"/>
        </w:rPr>
        <w:t>}</w:t>
      </w:r>
    </w:p>
    <w:p w14:paraId="21A44F58" w14:textId="6FE08FE1" w:rsidR="004854FA" w:rsidRPr="00E27D23" w:rsidRDefault="004854FA" w:rsidP="004854FA">
      <w:pPr>
        <w:pStyle w:val="PL"/>
        <w:rPr>
          <w:noProof w:val="0"/>
        </w:rPr>
      </w:pPr>
      <w:r w:rsidRPr="00E27D23">
        <w:rPr>
          <w:noProof w:val="0"/>
        </w:rPr>
        <w:t xml:space="preserve">            }</w:t>
      </w:r>
    </w:p>
    <w:p w14:paraId="14FCA9E5" w14:textId="77777777" w:rsidR="004854FA" w:rsidRPr="00E27D23" w:rsidRDefault="004854FA" w:rsidP="004854FA">
      <w:pPr>
        <w:pStyle w:val="PL"/>
        <w:rPr>
          <w:noProof w:val="0"/>
        </w:rPr>
      </w:pPr>
    </w:p>
    <w:p w14:paraId="3784A488" w14:textId="77777777" w:rsidR="004854FA" w:rsidRPr="00E27D23" w:rsidRDefault="004854FA" w:rsidP="004854FA">
      <w:pPr>
        <w:pStyle w:val="H6"/>
      </w:pPr>
      <w:r w:rsidRPr="00E27D23">
        <w:t>(3)</w:t>
      </w:r>
    </w:p>
    <w:p w14:paraId="76A8CCC5" w14:textId="77777777" w:rsidR="004854FA" w:rsidRPr="00E27D23" w:rsidRDefault="004854FA" w:rsidP="004854FA">
      <w:pPr>
        <w:pStyle w:val="PL"/>
        <w:rPr>
          <w:noProof w:val="0"/>
        </w:rPr>
      </w:pPr>
      <w:r w:rsidRPr="00E27D23">
        <w:rPr>
          <w:b/>
          <w:noProof w:val="0"/>
        </w:rPr>
        <w:t>with</w:t>
      </w:r>
      <w:r w:rsidRPr="00E27D23">
        <w:rPr>
          <w:noProof w:val="0"/>
        </w:rPr>
        <w:t xml:space="preserve"> { </w:t>
      </w:r>
      <w:r w:rsidRPr="00E27D23">
        <w:rPr>
          <w:noProof w:val="0"/>
          <w:lang w:eastAsia="zh-CN"/>
        </w:rPr>
        <w:t>UE is in connected state. UE has established PC5 RRC connection with peer UE on unicast sidelink.</w:t>
      </w:r>
      <w:r w:rsidRPr="00E27D23">
        <w:rPr>
          <w:noProof w:val="0"/>
        </w:rPr>
        <w:t xml:space="preserve"> }</w:t>
      </w:r>
    </w:p>
    <w:p w14:paraId="44C499D4" w14:textId="77777777" w:rsidR="004854FA" w:rsidRPr="00E27D23" w:rsidRDefault="004854FA" w:rsidP="004854FA">
      <w:pPr>
        <w:pStyle w:val="PL"/>
        <w:rPr>
          <w:noProof w:val="0"/>
        </w:rPr>
      </w:pPr>
      <w:r w:rsidRPr="00E27D23">
        <w:rPr>
          <w:b/>
          <w:noProof w:val="0"/>
        </w:rPr>
        <w:t>ensure that</w:t>
      </w:r>
      <w:r w:rsidRPr="00E27D23">
        <w:rPr>
          <w:noProof w:val="0"/>
        </w:rPr>
        <w:t xml:space="preserve"> {</w:t>
      </w:r>
    </w:p>
    <w:p w14:paraId="454E2206" w14:textId="77777777" w:rsidR="004854FA" w:rsidRPr="00E27D23" w:rsidRDefault="004854FA" w:rsidP="004854FA">
      <w:pPr>
        <w:pStyle w:val="PL"/>
        <w:rPr>
          <w:noProof w:val="0"/>
        </w:rPr>
      </w:pPr>
      <w:r w:rsidRPr="00E27D23">
        <w:rPr>
          <w:noProof w:val="0"/>
        </w:rPr>
        <w:t xml:space="preserve">  </w:t>
      </w:r>
      <w:r w:rsidRPr="00E27D23">
        <w:rPr>
          <w:b/>
          <w:noProof w:val="0"/>
        </w:rPr>
        <w:t>when</w:t>
      </w:r>
      <w:r w:rsidRPr="00E27D23">
        <w:rPr>
          <w:noProof w:val="0"/>
        </w:rPr>
        <w:t xml:space="preserve"> { </w:t>
      </w:r>
      <w:r w:rsidRPr="00E27D23">
        <w:rPr>
          <w:noProof w:val="0"/>
          <w:lang w:eastAsia="zh-CN"/>
        </w:rPr>
        <w:t>MAC detects that maximum number of consecutive HARQ DTX has been reached</w:t>
      </w:r>
      <w:r w:rsidRPr="00E27D23">
        <w:rPr>
          <w:noProof w:val="0"/>
        </w:rPr>
        <w:t>. }</w:t>
      </w:r>
    </w:p>
    <w:p w14:paraId="617C0902" w14:textId="77777777" w:rsidR="004854FA" w:rsidRPr="00E27D23" w:rsidRDefault="004854FA" w:rsidP="004854FA">
      <w:pPr>
        <w:pStyle w:val="PL"/>
        <w:rPr>
          <w:noProof w:val="0"/>
        </w:rPr>
      </w:pPr>
      <w:r w:rsidRPr="00E27D23">
        <w:rPr>
          <w:noProof w:val="0"/>
        </w:rPr>
        <w:t xml:space="preserve">    </w:t>
      </w:r>
      <w:r w:rsidRPr="00E27D23">
        <w:rPr>
          <w:b/>
          <w:noProof w:val="0"/>
        </w:rPr>
        <w:t>then</w:t>
      </w:r>
      <w:r w:rsidRPr="00E27D23">
        <w:rPr>
          <w:noProof w:val="0"/>
        </w:rPr>
        <w:t xml:space="preserve"> { </w:t>
      </w:r>
      <w:r w:rsidRPr="00E27D23">
        <w:rPr>
          <w:noProof w:val="0"/>
          <w:lang w:eastAsia="zh-CN"/>
        </w:rPr>
        <w:t>UE releases PC5-RRC connection and indicates the release to upper layer and sends a SidelinkUEInformationNR message to indicate SL RLF.</w:t>
      </w:r>
      <w:r w:rsidRPr="00E27D23">
        <w:rPr>
          <w:rFonts w:cs="Courier New"/>
          <w:noProof w:val="0"/>
          <w:szCs w:val="16"/>
        </w:rPr>
        <w:t xml:space="preserve"> </w:t>
      </w:r>
      <w:r w:rsidRPr="00E27D23">
        <w:rPr>
          <w:noProof w:val="0"/>
        </w:rPr>
        <w:t>}</w:t>
      </w:r>
    </w:p>
    <w:p w14:paraId="6E7280D8" w14:textId="77777777" w:rsidR="004854FA" w:rsidRPr="00E27D23" w:rsidRDefault="004854FA" w:rsidP="004854FA">
      <w:pPr>
        <w:pStyle w:val="PL"/>
        <w:rPr>
          <w:noProof w:val="0"/>
        </w:rPr>
      </w:pPr>
      <w:r w:rsidRPr="00E27D23">
        <w:rPr>
          <w:noProof w:val="0"/>
        </w:rPr>
        <w:t xml:space="preserve">            }</w:t>
      </w:r>
    </w:p>
    <w:p w14:paraId="39C5C69F" w14:textId="77777777" w:rsidR="004854FA" w:rsidRPr="00E27D23" w:rsidRDefault="004854FA" w:rsidP="004854FA">
      <w:pPr>
        <w:pStyle w:val="PL"/>
        <w:rPr>
          <w:noProof w:val="0"/>
          <w:lang w:eastAsia="zh-CN"/>
        </w:rPr>
      </w:pPr>
    </w:p>
    <w:p w14:paraId="736187D1" w14:textId="77777777" w:rsidR="004854FA" w:rsidRPr="00E27D23" w:rsidRDefault="004854FA" w:rsidP="004854FA">
      <w:pPr>
        <w:pStyle w:val="H6"/>
        <w:rPr>
          <w:lang w:eastAsia="en-US"/>
        </w:rPr>
      </w:pPr>
      <w:r w:rsidRPr="00E27D23">
        <w:rPr>
          <w:lang w:eastAsia="zh-CN"/>
        </w:rPr>
        <w:t>12.2.8.3</w:t>
      </w:r>
      <w:r w:rsidRPr="00E27D23">
        <w:t>.</w:t>
      </w:r>
      <w:r w:rsidRPr="00E27D23">
        <w:rPr>
          <w:lang w:eastAsia="zh-CN"/>
        </w:rPr>
        <w:t>2</w:t>
      </w:r>
      <w:r w:rsidRPr="00E27D23">
        <w:tab/>
        <w:t>Conformance requirements</w:t>
      </w:r>
    </w:p>
    <w:p w14:paraId="7FA456C1" w14:textId="59557BFC" w:rsidR="004854FA" w:rsidRPr="00E27D23" w:rsidRDefault="004854FA" w:rsidP="004854FA">
      <w:pPr>
        <w:rPr>
          <w:lang w:eastAsia="zh-CN"/>
        </w:rPr>
      </w:pPr>
      <w:r w:rsidRPr="00E27D23">
        <w:t xml:space="preserve">References: The conformance requirements covered in the present TC are specified in: TS 38.331 [22], subclause </w:t>
      </w:r>
      <w:r w:rsidRPr="00E27D23">
        <w:rPr>
          <w:lang w:eastAsia="zh-CN"/>
        </w:rPr>
        <w:t>5.8.9.1, 5.8.10.2, 5.8.10.3, 5.8.10.4 and 5.8.10.5</w:t>
      </w:r>
      <w:r w:rsidRPr="00E27D23">
        <w:t>. Unless otherwise stated these are Rel-16 requirements.</w:t>
      </w:r>
    </w:p>
    <w:p w14:paraId="5EA137CD" w14:textId="77777777" w:rsidR="004854FA" w:rsidRPr="00E27D23" w:rsidRDefault="004854FA" w:rsidP="004854FA">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9.1.1]</w:t>
      </w:r>
    </w:p>
    <w:p w14:paraId="69E69FE4" w14:textId="77777777" w:rsidR="004854FA" w:rsidRPr="00E27D23" w:rsidRDefault="004854FA" w:rsidP="004854FA">
      <w:pPr>
        <w:pStyle w:val="TH"/>
      </w:pPr>
      <w:r w:rsidRPr="00E27D23">
        <w:object w:dxaOrig="4845" w:dyaOrig="2130" w14:anchorId="43231B9A">
          <v:shape id="_x0000_i1084" type="#_x0000_t75" style="width:242.4pt;height:106.5pt" o:ole="">
            <v:imagedata r:id="rId19" o:title=""/>
          </v:shape>
          <o:OLEObject Type="Embed" ProgID="Mscgen.Chart" ShapeID="_x0000_i1084" DrawAspect="Content" ObjectID="_1781669882" r:id="rId57"/>
        </w:object>
      </w:r>
    </w:p>
    <w:p w14:paraId="4F90E7A9" w14:textId="77777777" w:rsidR="004854FA" w:rsidRPr="00E27D23" w:rsidRDefault="004854FA" w:rsidP="004854FA">
      <w:pPr>
        <w:pStyle w:val="TF"/>
      </w:pPr>
      <w:r w:rsidRPr="00E27D23">
        <w:t>Figure 5.8.9.1.1-1: Sidelink RRC reconfiguration, successful</w:t>
      </w:r>
    </w:p>
    <w:p w14:paraId="05142593" w14:textId="77777777" w:rsidR="004854FA" w:rsidRPr="00E27D23" w:rsidRDefault="004854FA" w:rsidP="004854FA">
      <w:pPr>
        <w:pStyle w:val="TH"/>
      </w:pPr>
      <w:r w:rsidRPr="00E27D23">
        <w:object w:dxaOrig="4740" w:dyaOrig="2130" w14:anchorId="34E6B91D">
          <v:shape id="_x0000_i1085" type="#_x0000_t75" style="width:237pt;height:106.5pt" o:ole="">
            <v:imagedata r:id="rId21" o:title=""/>
          </v:shape>
          <o:OLEObject Type="Embed" ProgID="Mscgen.Chart" ShapeID="_x0000_i1085" DrawAspect="Content" ObjectID="_1781669883" r:id="rId58"/>
        </w:object>
      </w:r>
    </w:p>
    <w:p w14:paraId="70F23072" w14:textId="77777777" w:rsidR="004854FA" w:rsidRPr="00E27D23" w:rsidRDefault="004854FA" w:rsidP="004854FA">
      <w:pPr>
        <w:pStyle w:val="TF"/>
      </w:pPr>
      <w:r w:rsidRPr="00E27D23">
        <w:t>Figure 5.8.9.1.1-2: Sidelink RRC reconfiguration, failure</w:t>
      </w:r>
    </w:p>
    <w:p w14:paraId="11A4214C" w14:textId="77777777" w:rsidR="004854FA" w:rsidRPr="00E27D23" w:rsidRDefault="004854FA" w:rsidP="004854FA"/>
    <w:p w14:paraId="16398086" w14:textId="26046504" w:rsidR="004854FA" w:rsidRPr="00E27D23" w:rsidRDefault="004854FA" w:rsidP="004854FA">
      <w:r w:rsidRPr="00E27D23">
        <w:t xml:space="preserve">The purpose of this procedure is to </w:t>
      </w:r>
      <w:r w:rsidRPr="00E27D23">
        <w:rPr>
          <w:rFonts w:eastAsia="SimSun"/>
        </w:rPr>
        <w:t xml:space="preserve">modify a PC5-RRC connection, e.g. to </w:t>
      </w:r>
      <w:r w:rsidRPr="00E27D23">
        <w:t xml:space="preserve">establish/modify/release sidelink DRBs, to (re-)configure NR sidelink measurement and </w:t>
      </w:r>
      <w:r w:rsidRPr="00E27D23">
        <w:rPr>
          <w:rFonts w:eastAsia="SimSun"/>
        </w:rPr>
        <w:t xml:space="preserve">reporting, to </w:t>
      </w:r>
      <w:r w:rsidRPr="00E27D23">
        <w:t>(re-)</w:t>
      </w:r>
      <w:r w:rsidRPr="00E27D23">
        <w:rPr>
          <w:rFonts w:eastAsia="SimSun"/>
        </w:rPr>
        <w:t>configure sidelink CSI reference signal resources and CSI reporting latency bound</w:t>
      </w:r>
      <w:r w:rsidRPr="00E27D23">
        <w:t>.</w:t>
      </w:r>
    </w:p>
    <w:p w14:paraId="370458F1" w14:textId="77777777" w:rsidR="004854FA" w:rsidRPr="00E27D23" w:rsidRDefault="004854FA" w:rsidP="004854FA">
      <w:r w:rsidRPr="00E27D23">
        <w:t xml:space="preserve">The UE may initiate the sidelink RRC reconfiguration procedure and perform the operation in sub-clause 5.8.9.1.2 </w:t>
      </w:r>
      <w:r w:rsidRPr="00E27D23">
        <w:rPr>
          <w:rFonts w:eastAsia="SimSun"/>
        </w:rPr>
        <w:t>on the corresponding PC5-RRC connection</w:t>
      </w:r>
      <w:r w:rsidRPr="00E27D23">
        <w:t xml:space="preserve"> in following cases:</w:t>
      </w:r>
    </w:p>
    <w:p w14:paraId="3CD4DB3C" w14:textId="77777777" w:rsidR="004854FA" w:rsidRPr="00E27D23" w:rsidRDefault="004854FA" w:rsidP="004854FA">
      <w:pPr>
        <w:pStyle w:val="B1"/>
      </w:pPr>
      <w:r w:rsidRPr="00E27D23">
        <w:t>-</w:t>
      </w:r>
      <w:r w:rsidRPr="00E27D23">
        <w:tab/>
        <w:t>the release of sidelink DRBs associated with the peer UE, as specified in sub-clause 5.8.9.1a.1;</w:t>
      </w:r>
    </w:p>
    <w:p w14:paraId="4CEB63CA" w14:textId="77777777" w:rsidR="004854FA" w:rsidRPr="00E27D23" w:rsidRDefault="004854FA" w:rsidP="004854FA">
      <w:pPr>
        <w:pStyle w:val="B1"/>
      </w:pPr>
      <w:r w:rsidRPr="00E27D23">
        <w:t>-</w:t>
      </w:r>
      <w:r w:rsidRPr="00E27D23">
        <w:tab/>
        <w:t>the establishment of sidelink DRBs associated with the peer UE, as specified in sub-clause 5.8.9.1a.2;</w:t>
      </w:r>
    </w:p>
    <w:p w14:paraId="7D6011CC" w14:textId="77777777" w:rsidR="004854FA" w:rsidRPr="00E27D23" w:rsidRDefault="004854FA" w:rsidP="004854FA">
      <w:pPr>
        <w:pStyle w:val="B1"/>
      </w:pPr>
      <w:r w:rsidRPr="00E27D23">
        <w:t>-</w:t>
      </w:r>
      <w:r w:rsidRPr="00E27D23">
        <w:tab/>
        <w:t xml:space="preserve">the modification for the parameters included in </w:t>
      </w:r>
      <w:r w:rsidRPr="00E27D23">
        <w:rPr>
          <w:i/>
        </w:rPr>
        <w:t>SLRB-Config</w:t>
      </w:r>
      <w:r w:rsidRPr="00E27D23">
        <w:t xml:space="preserve"> of sidelink DRBs associated with the peer UE, as specified in sub-clause 5.8.9.1a.2;</w:t>
      </w:r>
    </w:p>
    <w:p w14:paraId="6997C202" w14:textId="77777777" w:rsidR="004854FA" w:rsidRPr="00E27D23" w:rsidRDefault="004854FA" w:rsidP="004854FA">
      <w:pPr>
        <w:pStyle w:val="B1"/>
      </w:pPr>
      <w:r w:rsidRPr="00E27D23">
        <w:t>-</w:t>
      </w:r>
      <w:r w:rsidRPr="00E27D23">
        <w:tab/>
        <w:t>the (re-)configuration of the peer UE to perform NR sidelink measurement and report.</w:t>
      </w:r>
    </w:p>
    <w:p w14:paraId="7DFAAD26" w14:textId="77777777" w:rsidR="004854FA" w:rsidRPr="00E27D23" w:rsidRDefault="004854FA" w:rsidP="004854FA">
      <w:pPr>
        <w:pStyle w:val="B1"/>
        <w:rPr>
          <w:rFonts w:eastAsia="SimSun"/>
        </w:rPr>
      </w:pPr>
      <w:r w:rsidRPr="00E27D23">
        <w:rPr>
          <w:rFonts w:eastAsia="SimSun"/>
        </w:rPr>
        <w:t>-</w:t>
      </w:r>
      <w:r w:rsidRPr="00E27D23">
        <w:rPr>
          <w:rFonts w:eastAsia="SimSun"/>
        </w:rPr>
        <w:tab/>
        <w:t xml:space="preserve">the </w:t>
      </w:r>
      <w:r w:rsidRPr="00E27D23">
        <w:t>(re-)</w:t>
      </w:r>
      <w:r w:rsidRPr="00E27D23">
        <w:rPr>
          <w:rFonts w:eastAsia="SimSun"/>
        </w:rPr>
        <w:t>configuration of the sidelink CSI reference signal resources and CSI reporting latency bound.</w:t>
      </w:r>
    </w:p>
    <w:p w14:paraId="14D196A0" w14:textId="77777777" w:rsidR="004854FA" w:rsidRPr="00E27D23" w:rsidRDefault="004854FA" w:rsidP="004854FA">
      <w:pPr>
        <w:rPr>
          <w:lang w:eastAsia="zh-CN"/>
        </w:rPr>
      </w:pPr>
      <w:r w:rsidRPr="00E27D23">
        <w:rPr>
          <w:lang w:eastAsia="zh-CN"/>
        </w:rPr>
        <w:t>I</w:t>
      </w:r>
      <w:r w:rsidRPr="00E27D23">
        <w:t xml:space="preserve">n RRC_CONNECTED, the UE applies the NR sidelink communications parameters provided in </w:t>
      </w:r>
      <w:r w:rsidRPr="00E27D23">
        <w:rPr>
          <w:i/>
        </w:rPr>
        <w:t>RRCReconfiguration</w:t>
      </w:r>
      <w:r w:rsidRPr="00E27D23">
        <w:rPr>
          <w:lang w:eastAsia="zh-CN"/>
        </w:rPr>
        <w:t xml:space="preserve"> (if any). In</w:t>
      </w:r>
      <w:r w:rsidRPr="00E27D23">
        <w:t xml:space="preserve"> RRC_IDLE or RRC_INACTIVE</w:t>
      </w:r>
      <w:r w:rsidRPr="00E27D23">
        <w:rPr>
          <w:lang w:eastAsia="zh-CN"/>
        </w:rPr>
        <w:t>, the UE applies</w:t>
      </w:r>
      <w:r w:rsidRPr="00E27D23">
        <w:t xml:space="preserve"> the NR sidelink communications parameters provided in </w:t>
      </w:r>
      <w:r w:rsidRPr="00E27D23">
        <w:rPr>
          <w:szCs w:val="22"/>
        </w:rPr>
        <w:t>system information</w:t>
      </w:r>
      <w:r w:rsidRPr="00E27D23">
        <w:rPr>
          <w:lang w:eastAsia="zh-CN"/>
        </w:rPr>
        <w:t xml:space="preserve"> (if any). For other cases, </w:t>
      </w:r>
      <w:r w:rsidRPr="00E27D23">
        <w:t xml:space="preserve">UEs apply the NR sidelink communications parameters provided in </w:t>
      </w:r>
      <w:r w:rsidRPr="00E27D23">
        <w:rPr>
          <w:i/>
        </w:rPr>
        <w:t xml:space="preserve">SidelinkPreconfigNR </w:t>
      </w:r>
      <w:r w:rsidRPr="00E27D23">
        <w:rPr>
          <w:lang w:eastAsia="zh-CN"/>
        </w:rPr>
        <w:t xml:space="preserve">(if any). When UE performs state transition between above three cases, </w:t>
      </w:r>
      <w:r w:rsidRPr="00E27D23">
        <w:t>the UE applies the NR sidelink communications parameters</w:t>
      </w:r>
      <w:r w:rsidRPr="00E27D23">
        <w:rPr>
          <w:lang w:eastAsia="zh-CN"/>
        </w:rPr>
        <w:t xml:space="preserve"> provided in the new state, after </w:t>
      </w:r>
      <w:r w:rsidRPr="00E27D23">
        <w:t>acquisition of the new configurations</w:t>
      </w:r>
      <w:r w:rsidRPr="00E27D23">
        <w:rPr>
          <w:lang w:eastAsia="zh-CN"/>
        </w:rPr>
        <w:t>. Before</w:t>
      </w:r>
      <w:r w:rsidRPr="00E27D23">
        <w:t xml:space="preserve"> acquisition of the new configurations, UE continues applying</w:t>
      </w:r>
      <w:r w:rsidRPr="00E27D23">
        <w:rPr>
          <w:lang w:eastAsia="zh-CN"/>
        </w:rPr>
        <w:t xml:space="preserve"> t</w:t>
      </w:r>
      <w:r w:rsidRPr="00E27D23">
        <w:t>he NR sidelink communications parameters</w:t>
      </w:r>
      <w:r w:rsidRPr="00E27D23">
        <w:rPr>
          <w:lang w:eastAsia="zh-CN"/>
        </w:rPr>
        <w:t xml:space="preserve"> provided in the old state.</w:t>
      </w:r>
    </w:p>
    <w:p w14:paraId="478C2981" w14:textId="77777777" w:rsidR="004854FA" w:rsidRPr="00E27D23" w:rsidRDefault="004854FA" w:rsidP="004854FA">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9.1.2]</w:t>
      </w:r>
    </w:p>
    <w:p w14:paraId="6721083C" w14:textId="77777777" w:rsidR="004854FA" w:rsidRPr="00E27D23" w:rsidRDefault="004854FA" w:rsidP="004854FA">
      <w:r w:rsidRPr="00E27D23">
        <w:t xml:space="preserve">The UE shall set the contents of </w:t>
      </w:r>
      <w:r w:rsidRPr="00E27D23">
        <w:rPr>
          <w:rFonts w:eastAsia="MS Mincho"/>
          <w:i/>
        </w:rPr>
        <w:t>RRCReconfigurationSidelink</w:t>
      </w:r>
      <w:r w:rsidRPr="00E27D23">
        <w:t xml:space="preserve"> message as follows:</w:t>
      </w:r>
    </w:p>
    <w:p w14:paraId="7945E5D9" w14:textId="77777777" w:rsidR="004854FA" w:rsidRPr="00E27D23" w:rsidRDefault="004854FA" w:rsidP="004854FA">
      <w:pPr>
        <w:pStyle w:val="B1"/>
      </w:pPr>
      <w:r w:rsidRPr="00E27D23">
        <w:rPr>
          <w:lang w:eastAsia="zh-CN"/>
        </w:rPr>
        <w:t>…</w:t>
      </w:r>
    </w:p>
    <w:p w14:paraId="098F9FEF" w14:textId="77777777" w:rsidR="004854FA" w:rsidRPr="00E27D23" w:rsidRDefault="004854FA" w:rsidP="004854FA">
      <w:pPr>
        <w:pStyle w:val="B1"/>
      </w:pPr>
      <w:r w:rsidRPr="00E27D23">
        <w:t>1&gt;</w:t>
      </w:r>
      <w:r w:rsidRPr="00E27D23">
        <w:tab/>
        <w:t>start timer T400 for the destination associated with the sidelink DRB;</w:t>
      </w:r>
    </w:p>
    <w:p w14:paraId="65F74F17" w14:textId="77777777" w:rsidR="004854FA" w:rsidRPr="00E27D23" w:rsidRDefault="004854FA" w:rsidP="004854FA">
      <w:pPr>
        <w:pStyle w:val="B1"/>
      </w:pPr>
      <w:r w:rsidRPr="00E27D23">
        <w:t>…</w:t>
      </w:r>
    </w:p>
    <w:p w14:paraId="5BA21931" w14:textId="77777777" w:rsidR="004854FA" w:rsidRPr="00E27D23" w:rsidRDefault="004854FA" w:rsidP="004854FA">
      <w:r w:rsidRPr="00E27D23">
        <w:t xml:space="preserve">The UE shall submit the </w:t>
      </w:r>
      <w:r w:rsidRPr="00E27D23">
        <w:rPr>
          <w:rFonts w:eastAsia="MS Mincho"/>
          <w:i/>
        </w:rPr>
        <w:t>RRCReconfigurationSidelink</w:t>
      </w:r>
      <w:r w:rsidRPr="00E27D23">
        <w:t xml:space="preserve"> message to lower layers for transmission.</w:t>
      </w:r>
    </w:p>
    <w:p w14:paraId="74AD65F5" w14:textId="06ECAA4B" w:rsidR="004854FA" w:rsidRPr="00E27D23" w:rsidRDefault="004854FA" w:rsidP="004854FA">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w:t>
      </w:r>
      <w:r w:rsidRPr="00E27D23">
        <w:t>.8.9.3]</w:t>
      </w:r>
    </w:p>
    <w:p w14:paraId="3B2D5D31" w14:textId="77777777" w:rsidR="004854FA" w:rsidRPr="00E27D23" w:rsidRDefault="004854FA" w:rsidP="004854FA">
      <w:r w:rsidRPr="00E27D23">
        <w:t>The UE shall:</w:t>
      </w:r>
    </w:p>
    <w:p w14:paraId="565CFDF0" w14:textId="77777777" w:rsidR="004854FA" w:rsidRPr="00E27D23" w:rsidRDefault="004854FA" w:rsidP="004854FA">
      <w:pPr>
        <w:pStyle w:val="B1"/>
      </w:pPr>
      <w:r w:rsidRPr="00E27D23">
        <w:t>1&gt;</w:t>
      </w:r>
      <w:r w:rsidRPr="00E27D23">
        <w:tab/>
        <w:t>upon indication from sidelink RLC entity that the maximum number of retransmissions for a specific destination has been reached; or</w:t>
      </w:r>
    </w:p>
    <w:p w14:paraId="4886B18F" w14:textId="77777777" w:rsidR="004854FA" w:rsidRPr="00E27D23" w:rsidRDefault="004854FA" w:rsidP="004854FA">
      <w:pPr>
        <w:pStyle w:val="B1"/>
      </w:pPr>
      <w:r w:rsidRPr="00E27D23">
        <w:t>1&gt;</w:t>
      </w:r>
      <w:r w:rsidRPr="00E27D23">
        <w:tab/>
        <w:t xml:space="preserve">upon </w:t>
      </w:r>
      <w:r w:rsidRPr="00E27D23">
        <w:rPr>
          <w:rFonts w:eastAsia="MS Mincho"/>
        </w:rPr>
        <w:t>T400 expiry</w:t>
      </w:r>
      <w:r w:rsidRPr="00E27D23">
        <w:t xml:space="preserve"> </w:t>
      </w:r>
      <w:r w:rsidRPr="00E27D23">
        <w:rPr>
          <w:rFonts w:eastAsia="MS Mincho"/>
        </w:rPr>
        <w:t>for a specific destination</w:t>
      </w:r>
      <w:r w:rsidRPr="00E27D23">
        <w:t>; or</w:t>
      </w:r>
    </w:p>
    <w:p w14:paraId="72569ED3" w14:textId="77777777" w:rsidR="004854FA" w:rsidRPr="00E27D23" w:rsidRDefault="004854FA" w:rsidP="004854FA">
      <w:pPr>
        <w:pStyle w:val="B1"/>
      </w:pPr>
      <w:r w:rsidRPr="00E27D23">
        <w:t>1&gt;</w:t>
      </w:r>
      <w:r w:rsidRPr="00E27D23">
        <w:tab/>
        <w:t>upon indication from MAC entity that the maximum number of consecutive HARQ DTX for a specific destination has been reached; or</w:t>
      </w:r>
    </w:p>
    <w:p w14:paraId="001809BB" w14:textId="77777777" w:rsidR="004854FA" w:rsidRPr="00E27D23" w:rsidRDefault="004854FA" w:rsidP="004854FA">
      <w:pPr>
        <w:pStyle w:val="B1"/>
      </w:pPr>
      <w:r w:rsidRPr="00E27D23">
        <w:t>1&gt;</w:t>
      </w:r>
      <w:r w:rsidRPr="00E27D23">
        <w:tab/>
        <w:t xml:space="preserve">upon integrity check failure indication from sidelink PDCP entity concerning SL-SRB2 or SL-SRB3 </w:t>
      </w:r>
      <w:r w:rsidRPr="00E27D23">
        <w:rPr>
          <w:rFonts w:eastAsia="MS Mincho"/>
        </w:rPr>
        <w:t>for a specific destination</w:t>
      </w:r>
      <w:r w:rsidRPr="00E27D23">
        <w:t>:</w:t>
      </w:r>
    </w:p>
    <w:p w14:paraId="3539EED3" w14:textId="77777777" w:rsidR="004854FA" w:rsidRPr="00E27D23" w:rsidRDefault="004854FA" w:rsidP="004854FA">
      <w:pPr>
        <w:pStyle w:val="B2"/>
      </w:pPr>
      <w:r w:rsidRPr="00E27D23">
        <w:t>2&gt;</w:t>
      </w:r>
      <w:r w:rsidRPr="00E27D23">
        <w:tab/>
        <w:t>consider sidelink radio link failure to be detected for this destination;</w:t>
      </w:r>
    </w:p>
    <w:p w14:paraId="0A8BEEB9" w14:textId="77777777" w:rsidR="004854FA" w:rsidRPr="00E27D23" w:rsidRDefault="004854FA" w:rsidP="004854FA">
      <w:pPr>
        <w:pStyle w:val="B2"/>
      </w:pPr>
      <w:r w:rsidRPr="00E27D23">
        <w:t>2&gt;</w:t>
      </w:r>
      <w:r w:rsidRPr="00E27D23">
        <w:tab/>
        <w:t>release the DRBs of this destination, in according to sub-clause 5.8.9.1a.1;</w:t>
      </w:r>
    </w:p>
    <w:p w14:paraId="3551D6B2" w14:textId="77777777" w:rsidR="004854FA" w:rsidRPr="00E27D23" w:rsidRDefault="004854FA" w:rsidP="004854FA">
      <w:pPr>
        <w:pStyle w:val="B2"/>
      </w:pPr>
      <w:r w:rsidRPr="00E27D23">
        <w:t>2&gt;</w:t>
      </w:r>
      <w:r w:rsidRPr="00E27D23">
        <w:tab/>
        <w:t>release the SRBs of this destination, in according to sub-clause 5.8.9.1a.3;</w:t>
      </w:r>
    </w:p>
    <w:p w14:paraId="1FA639F1" w14:textId="77777777" w:rsidR="004854FA" w:rsidRPr="00E27D23" w:rsidRDefault="004854FA" w:rsidP="004854FA">
      <w:pPr>
        <w:pStyle w:val="B2"/>
      </w:pPr>
      <w:r w:rsidRPr="00E27D23">
        <w:t>2&gt;</w:t>
      </w:r>
      <w:r w:rsidRPr="00E27D23">
        <w:tab/>
        <w:t>discard the NR sidelink communication related configuration of this destination;</w:t>
      </w:r>
    </w:p>
    <w:p w14:paraId="47098CC5" w14:textId="77777777" w:rsidR="004854FA" w:rsidRPr="00E27D23" w:rsidRDefault="004854FA" w:rsidP="004854FA">
      <w:pPr>
        <w:pStyle w:val="B2"/>
      </w:pPr>
      <w:r w:rsidRPr="00E27D23">
        <w:t>2&gt;</w:t>
      </w:r>
      <w:r w:rsidRPr="00E27D23">
        <w:tab/>
        <w:t>reset</w:t>
      </w:r>
      <w:r w:rsidRPr="00E27D23">
        <w:rPr>
          <w:rFonts w:eastAsia="SimSun"/>
        </w:rPr>
        <w:t xml:space="preserve"> the sidelink specific MAC</w:t>
      </w:r>
      <w:r w:rsidRPr="00E27D23">
        <w:t xml:space="preserve"> of this destination</w:t>
      </w:r>
      <w:r w:rsidRPr="00E27D23">
        <w:rPr>
          <w:rFonts w:eastAsia="SimSun"/>
        </w:rPr>
        <w:t>;</w:t>
      </w:r>
    </w:p>
    <w:p w14:paraId="546A4093" w14:textId="77777777" w:rsidR="004854FA" w:rsidRPr="00E27D23" w:rsidRDefault="004854FA" w:rsidP="004854FA">
      <w:pPr>
        <w:pStyle w:val="B2"/>
      </w:pPr>
      <w:r w:rsidRPr="00E27D23">
        <w:t>2&gt;</w:t>
      </w:r>
      <w:r w:rsidRPr="00E27D23">
        <w:tab/>
        <w:t>consider the PC5-RRC connection is released for the destination;</w:t>
      </w:r>
    </w:p>
    <w:p w14:paraId="0B3C2D88" w14:textId="77777777" w:rsidR="004854FA" w:rsidRPr="00E27D23" w:rsidRDefault="004854FA" w:rsidP="004854FA">
      <w:pPr>
        <w:pStyle w:val="B2"/>
      </w:pPr>
      <w:r w:rsidRPr="00E27D23">
        <w:t>2&gt;</w:t>
      </w:r>
      <w:r w:rsidRPr="00E27D23">
        <w:tab/>
        <w:t>indicate the release of the PC5-RRC connection to the upper layers for this destination (i.e. PC5 is unavailable);</w:t>
      </w:r>
    </w:p>
    <w:p w14:paraId="1EAB83FD" w14:textId="77777777" w:rsidR="004854FA" w:rsidRPr="00E27D23" w:rsidRDefault="004854FA" w:rsidP="004854FA">
      <w:pPr>
        <w:pStyle w:val="B2"/>
      </w:pPr>
      <w:r w:rsidRPr="00E27D23">
        <w:t>2&gt;</w:t>
      </w:r>
      <w:r w:rsidRPr="00E27D23">
        <w:tab/>
        <w:t>if UE is in RRC_CONNECTED:</w:t>
      </w:r>
    </w:p>
    <w:p w14:paraId="34F342A0" w14:textId="77777777" w:rsidR="004854FA" w:rsidRPr="00E27D23" w:rsidRDefault="004854FA" w:rsidP="004854FA">
      <w:pPr>
        <w:pStyle w:val="B3"/>
      </w:pPr>
      <w:r w:rsidRPr="00E27D23">
        <w:t>3&gt;</w:t>
      </w:r>
      <w:r w:rsidRPr="00E27D23">
        <w:tab/>
        <w:t>perform the sidelink UE information for NR sidelink communication procedure, as specified in 5.8.3.3;</w:t>
      </w:r>
    </w:p>
    <w:p w14:paraId="734FB310" w14:textId="77777777" w:rsidR="004854FA" w:rsidRPr="00E27D23" w:rsidRDefault="004854FA" w:rsidP="004854FA">
      <w:r w:rsidRPr="00E27D23">
        <w:t>NOTE:</w:t>
      </w:r>
      <w:r w:rsidRPr="00E27D23">
        <w:tab/>
        <w:t xml:space="preserve">It is up to UE implementation on whether and how to indicate to upper layers to maintain the keep-alive procedure [55]. </w:t>
      </w:r>
    </w:p>
    <w:p w14:paraId="53955CD4" w14:textId="77777777" w:rsidR="004854FA" w:rsidRPr="00E27D23" w:rsidRDefault="004854FA" w:rsidP="004854FA">
      <w:r w:rsidRPr="00E27D23">
        <w:t xml:space="preserve">[TS </w:t>
      </w:r>
      <w:r w:rsidRPr="00E27D23">
        <w:rPr>
          <w:lang w:eastAsia="zh-CN"/>
        </w:rPr>
        <w:t>38</w:t>
      </w:r>
      <w:r w:rsidRPr="00E27D23">
        <w:t>.</w:t>
      </w:r>
      <w:r w:rsidRPr="00E27D23">
        <w:rPr>
          <w:lang w:eastAsia="zh-CN"/>
        </w:rPr>
        <w:t>331</w:t>
      </w:r>
      <w:r w:rsidRPr="00E27D23">
        <w:t xml:space="preserve">, clause </w:t>
      </w:r>
      <w:r w:rsidRPr="00E27D23">
        <w:rPr>
          <w:lang w:eastAsia="zh-CN"/>
        </w:rPr>
        <w:t>5.8.3.3</w:t>
      </w:r>
      <w:r w:rsidRPr="00E27D23">
        <w:t>]</w:t>
      </w:r>
    </w:p>
    <w:p w14:paraId="24172023" w14:textId="77777777" w:rsidR="004854FA" w:rsidRPr="00E27D23" w:rsidRDefault="004854FA" w:rsidP="004854FA">
      <w:r w:rsidRPr="00E27D23">
        <w:t xml:space="preserve">The UE shall set the contents of the </w:t>
      </w:r>
      <w:r w:rsidRPr="00E27D23">
        <w:rPr>
          <w:i/>
        </w:rPr>
        <w:t>SidelinkUEInformationNR</w:t>
      </w:r>
      <w:r w:rsidRPr="00E27D23">
        <w:t xml:space="preserve"> message as follows:</w:t>
      </w:r>
    </w:p>
    <w:p w14:paraId="2638A081" w14:textId="77777777" w:rsidR="004854FA" w:rsidRPr="00E27D23" w:rsidRDefault="004854FA" w:rsidP="004854FA">
      <w:pPr>
        <w:pStyle w:val="B1"/>
      </w:pPr>
      <w:r w:rsidRPr="00E27D23">
        <w:t>1&gt;</w:t>
      </w:r>
      <w:r w:rsidRPr="00E27D23">
        <w:tab/>
        <w:t xml:space="preserve">if the UE initiates the procedure to indicate it is (no more) interested to </w:t>
      </w:r>
      <w:r w:rsidRPr="00E27D23">
        <w:rPr>
          <w:lang w:eastAsia="zh-CN"/>
        </w:rPr>
        <w:t>receive NR sidelink communication</w:t>
      </w:r>
      <w:r w:rsidRPr="00E27D23">
        <w:t xml:space="preserve"> or to request (configuration/ release) of NR sidelink communication</w:t>
      </w:r>
      <w:r w:rsidRPr="00E27D23">
        <w:rPr>
          <w:lang w:eastAsia="zh-CN"/>
        </w:rPr>
        <w:t xml:space="preserve"> </w:t>
      </w:r>
      <w:r w:rsidRPr="00E27D23">
        <w:t xml:space="preserve">transmission resources or to </w:t>
      </w:r>
      <w:r w:rsidRPr="00E27D23">
        <w:rPr>
          <w:lang w:eastAsia="zh-CN"/>
        </w:rPr>
        <w:t>report to the network that a sidelink radio link failure or sidelink RRC reconfiguration failure has been declared</w:t>
      </w:r>
      <w:r w:rsidRPr="00E27D23">
        <w:t xml:space="preserve"> (i.e. UE includes all concerned information, irrespective of what triggered the procedure):</w:t>
      </w:r>
    </w:p>
    <w:p w14:paraId="65723AC5" w14:textId="77777777" w:rsidR="004854FA" w:rsidRPr="00E27D23" w:rsidRDefault="004854FA" w:rsidP="004854FA">
      <w:pPr>
        <w:pStyle w:val="B2"/>
      </w:pPr>
      <w:r w:rsidRPr="00E27D23">
        <w:t>2&gt;</w:t>
      </w:r>
      <w:r w:rsidRPr="00E27D23">
        <w:tab/>
        <w:t xml:space="preserve">if </w:t>
      </w:r>
      <w:r w:rsidRPr="00E27D23">
        <w:rPr>
          <w:i/>
        </w:rPr>
        <w:t xml:space="preserve">SIB12 </w:t>
      </w:r>
      <w:r w:rsidRPr="00E27D23">
        <w:t xml:space="preserve">including </w:t>
      </w:r>
      <w:r w:rsidRPr="00E27D23">
        <w:rPr>
          <w:i/>
        </w:rPr>
        <w:t>sl-ConfigCommonNR</w:t>
      </w:r>
      <w:r w:rsidRPr="00E27D23">
        <w:t xml:space="preserve"> is provided by the PCell:</w:t>
      </w:r>
    </w:p>
    <w:p w14:paraId="6A458376" w14:textId="77777777" w:rsidR="004854FA" w:rsidRPr="00E27D23" w:rsidRDefault="004854FA" w:rsidP="004854FA">
      <w:pPr>
        <w:ind w:left="1135" w:hanging="284"/>
      </w:pPr>
      <w:r w:rsidRPr="00E27D23">
        <w:t>…</w:t>
      </w:r>
    </w:p>
    <w:p w14:paraId="07D1354A" w14:textId="77777777" w:rsidR="004854FA" w:rsidRPr="00E27D23" w:rsidRDefault="004854FA" w:rsidP="004854FA">
      <w:pPr>
        <w:pStyle w:val="B3"/>
      </w:pPr>
      <w:r w:rsidRPr="00E27D23">
        <w:t>3&gt;</w:t>
      </w:r>
      <w:r w:rsidRPr="00E27D23">
        <w:tab/>
        <w:t xml:space="preserve">if configured by upper layers to transmit </w:t>
      </w:r>
      <w:r w:rsidRPr="00E27D23">
        <w:rPr>
          <w:lang w:eastAsia="zh-CN"/>
        </w:rPr>
        <w:t xml:space="preserve">NR </w:t>
      </w:r>
      <w:r w:rsidRPr="00E27D23">
        <w:t>sidelink communication:</w:t>
      </w:r>
    </w:p>
    <w:p w14:paraId="7FF60F2D" w14:textId="77777777" w:rsidR="004854FA" w:rsidRPr="00E27D23" w:rsidRDefault="004854FA" w:rsidP="004854FA">
      <w:pPr>
        <w:pStyle w:val="B4"/>
      </w:pPr>
      <w:r w:rsidRPr="00E27D23">
        <w:t>…</w:t>
      </w:r>
    </w:p>
    <w:p w14:paraId="1DB13380" w14:textId="77777777" w:rsidR="004854FA" w:rsidRPr="00E27D23" w:rsidRDefault="004854FA" w:rsidP="004854FA">
      <w:pPr>
        <w:pStyle w:val="B4"/>
      </w:pPr>
      <w:r w:rsidRPr="00E27D23">
        <w:t>4&gt;</w:t>
      </w:r>
      <w:r w:rsidRPr="00E27D23">
        <w:tab/>
        <w:t>if a sidelink radio link failure or a sidelink RRC reconfiguration failure has been declared, according to clauses 5.8.9.3 and 5.8.9.1.8, respectively;</w:t>
      </w:r>
    </w:p>
    <w:p w14:paraId="32117C9C" w14:textId="77777777" w:rsidR="004854FA" w:rsidRPr="00E27D23" w:rsidRDefault="004854FA" w:rsidP="004854FA">
      <w:pPr>
        <w:pStyle w:val="B5"/>
      </w:pPr>
      <w:r w:rsidRPr="00E27D23">
        <w:t>5&gt;</w:t>
      </w:r>
      <w:r w:rsidRPr="00E27D23">
        <w:tab/>
        <w:t xml:space="preserve">include </w:t>
      </w:r>
      <w:r w:rsidRPr="00E27D23">
        <w:rPr>
          <w:i/>
        </w:rPr>
        <w:t>sl-FailureList</w:t>
      </w:r>
      <w:r w:rsidRPr="00E27D23">
        <w:t xml:space="preserve"> and set its fields as follows for each destination for which it reports the NR sidelink communication failure:</w:t>
      </w:r>
    </w:p>
    <w:p w14:paraId="63E62E9B" w14:textId="77777777" w:rsidR="004854FA" w:rsidRPr="00E27D23" w:rsidRDefault="004854FA" w:rsidP="004854FA">
      <w:pPr>
        <w:pStyle w:val="B6"/>
      </w:pPr>
      <w:r w:rsidRPr="00E27D23">
        <w:t>6&gt;</w:t>
      </w:r>
      <w:r w:rsidRPr="00E27D23">
        <w:tab/>
        <w:t xml:space="preserve">set </w:t>
      </w:r>
      <w:r w:rsidRPr="00E27D23">
        <w:rPr>
          <w:i/>
        </w:rPr>
        <w:t xml:space="preserve">sl-DestinationIdentity </w:t>
      </w:r>
      <w:r w:rsidRPr="00E27D23">
        <w:t>to the destination identity configured by upper layer</w:t>
      </w:r>
      <w:r w:rsidRPr="00E27D23">
        <w:rPr>
          <w:lang w:eastAsia="zh-CN"/>
        </w:rPr>
        <w:t xml:space="preserve"> for NR </w:t>
      </w:r>
      <w:r w:rsidRPr="00E27D23">
        <w:t>sidelink communication</w:t>
      </w:r>
      <w:r w:rsidRPr="00E27D23">
        <w:rPr>
          <w:lang w:eastAsia="zh-CN"/>
        </w:rPr>
        <w:t xml:space="preserve"> transmission</w:t>
      </w:r>
      <w:r w:rsidRPr="00E27D23">
        <w:t>;</w:t>
      </w:r>
    </w:p>
    <w:p w14:paraId="1096EA85" w14:textId="77777777" w:rsidR="004854FA" w:rsidRPr="00E27D23" w:rsidRDefault="004854FA" w:rsidP="004854FA">
      <w:pPr>
        <w:pStyle w:val="B6"/>
      </w:pPr>
      <w:r w:rsidRPr="00E27D23">
        <w:t>6&gt;</w:t>
      </w:r>
      <w:r w:rsidRPr="00E27D23">
        <w:tab/>
        <w:t>if the sidelink RLF is detected as specified in sub-clause 5.8.9.3:</w:t>
      </w:r>
    </w:p>
    <w:p w14:paraId="08AFAD9D" w14:textId="77777777" w:rsidR="004854FA" w:rsidRPr="00E27D23" w:rsidRDefault="004854FA" w:rsidP="004854FA">
      <w:pPr>
        <w:pStyle w:val="B7"/>
      </w:pPr>
      <w:r w:rsidRPr="00E27D23">
        <w:t>7&gt;</w:t>
      </w:r>
      <w:r w:rsidRPr="00E27D23">
        <w:tab/>
        <w:t xml:space="preserve">set </w:t>
      </w:r>
      <w:r w:rsidRPr="00E27D23">
        <w:rPr>
          <w:i/>
        </w:rPr>
        <w:t>sl-Failure</w:t>
      </w:r>
      <w:r w:rsidRPr="00E27D23">
        <w:t xml:space="preserve"> as </w:t>
      </w:r>
      <w:r w:rsidRPr="00E27D23">
        <w:rPr>
          <w:i/>
        </w:rPr>
        <w:t>rlf</w:t>
      </w:r>
      <w:r w:rsidRPr="00E27D23">
        <w:t xml:space="preserve"> for the associated destination for the NR sidelink communication transmission;</w:t>
      </w:r>
    </w:p>
    <w:p w14:paraId="56A4037A" w14:textId="77777777" w:rsidR="004854FA" w:rsidRPr="00E27D23" w:rsidRDefault="004854FA" w:rsidP="004854FA">
      <w:pPr>
        <w:pStyle w:val="B6"/>
      </w:pPr>
      <w:r w:rsidRPr="00E27D23">
        <w:t>…</w:t>
      </w:r>
    </w:p>
    <w:p w14:paraId="6D2635EF" w14:textId="77777777" w:rsidR="004854FA" w:rsidRPr="00E27D23" w:rsidRDefault="004854FA" w:rsidP="004854FA">
      <w:pPr>
        <w:pStyle w:val="B1"/>
        <w:rPr>
          <w:rFonts w:eastAsia="SimSun"/>
        </w:rPr>
      </w:pPr>
      <w:r w:rsidRPr="00E27D23">
        <w:rPr>
          <w:rFonts w:eastAsia="SimSun"/>
        </w:rPr>
        <w:t>1&gt;</w:t>
      </w:r>
      <w:r w:rsidRPr="00E27D23">
        <w:rPr>
          <w:rFonts w:eastAsia="SimSun"/>
        </w:rPr>
        <w:tab/>
        <w:t>else:</w:t>
      </w:r>
    </w:p>
    <w:p w14:paraId="6DF01120" w14:textId="77777777" w:rsidR="004854FA" w:rsidRPr="00E27D23" w:rsidRDefault="004854FA" w:rsidP="004854FA">
      <w:pPr>
        <w:pStyle w:val="B2"/>
      </w:pPr>
      <w:r w:rsidRPr="00E27D23">
        <w:t>2&gt;</w:t>
      </w:r>
      <w:r w:rsidRPr="00E27D23">
        <w:tab/>
        <w:t xml:space="preserve">submit the </w:t>
      </w:r>
      <w:r w:rsidRPr="00E27D23">
        <w:rPr>
          <w:i/>
        </w:rPr>
        <w:t>SidelinkUEInformationNR</w:t>
      </w:r>
      <w:r w:rsidRPr="00E27D23">
        <w:t xml:space="preserve"> message to lower layers for transmission.</w:t>
      </w:r>
    </w:p>
    <w:p w14:paraId="2DCDE9D8" w14:textId="77777777" w:rsidR="004854FA" w:rsidRPr="00E27D23" w:rsidRDefault="004854FA" w:rsidP="004854FA">
      <w:r w:rsidRPr="00E27D23">
        <w:t xml:space="preserve">[TS </w:t>
      </w:r>
      <w:r w:rsidRPr="00E27D23">
        <w:rPr>
          <w:lang w:eastAsia="zh-CN"/>
        </w:rPr>
        <w:t>38</w:t>
      </w:r>
      <w:r w:rsidRPr="00E27D23">
        <w:t>.</w:t>
      </w:r>
      <w:r w:rsidRPr="00E27D23">
        <w:rPr>
          <w:lang w:eastAsia="zh-CN"/>
        </w:rPr>
        <w:t>322</w:t>
      </w:r>
      <w:r w:rsidRPr="00E27D23">
        <w:t xml:space="preserve">, clause </w:t>
      </w:r>
      <w:r w:rsidRPr="00E27D23">
        <w:rPr>
          <w:lang w:eastAsia="zh-CN"/>
        </w:rPr>
        <w:t>5.3.2</w:t>
      </w:r>
      <w:r w:rsidRPr="00E27D23">
        <w:t>]</w:t>
      </w:r>
    </w:p>
    <w:p w14:paraId="4F90C8A0" w14:textId="77777777" w:rsidR="004854FA" w:rsidRPr="00E27D23" w:rsidRDefault="004854FA" w:rsidP="004854FA">
      <w:pPr>
        <w:rPr>
          <w:bCs/>
        </w:rPr>
      </w:pPr>
      <w:r w:rsidRPr="00E27D23">
        <w:rPr>
          <w:bCs/>
          <w:lang w:eastAsia="ko-KR"/>
        </w:rPr>
        <w:t>…</w:t>
      </w:r>
    </w:p>
    <w:p w14:paraId="006D9512" w14:textId="77777777" w:rsidR="004854FA" w:rsidRPr="00E27D23" w:rsidRDefault="004854FA" w:rsidP="004854FA">
      <w:pPr>
        <w:rPr>
          <w:bCs/>
          <w:lang w:eastAsia="ko-KR"/>
        </w:rPr>
      </w:pPr>
      <w:r w:rsidRPr="00E27D23">
        <w:rPr>
          <w:bCs/>
          <w:lang w:eastAsia="ko-KR"/>
        </w:rPr>
        <w:t>When an RLC SDU or an RLC SDU segment is considered for retransmission, the transmitting side of the AM RLC entity shall:</w:t>
      </w:r>
    </w:p>
    <w:p w14:paraId="06FC7915" w14:textId="77777777" w:rsidR="004854FA" w:rsidRPr="00E27D23" w:rsidRDefault="004854FA" w:rsidP="004854FA">
      <w:pPr>
        <w:pStyle w:val="B1"/>
      </w:pPr>
      <w:r w:rsidRPr="00E27D23">
        <w:t>-</w:t>
      </w:r>
      <w:r w:rsidRPr="00E27D23">
        <w:tab/>
        <w:t>if the RLC SDU or RLC SDU segment is considered for retransmission for the first time</w:t>
      </w:r>
      <w:r w:rsidRPr="00E27D23">
        <w:rPr>
          <w:lang w:eastAsia="ko-KR"/>
        </w:rPr>
        <w:t>:</w:t>
      </w:r>
    </w:p>
    <w:p w14:paraId="1EBDCE2F" w14:textId="77777777" w:rsidR="004854FA" w:rsidRPr="00E27D23" w:rsidRDefault="004854FA" w:rsidP="004854FA">
      <w:pPr>
        <w:pStyle w:val="B2"/>
      </w:pPr>
      <w:r w:rsidRPr="00E27D23">
        <w:t>-</w:t>
      </w:r>
      <w:r w:rsidRPr="00E27D23">
        <w:tab/>
        <w:t>set the RETX_COUNT associated with the RLC SDU to zero</w:t>
      </w:r>
      <w:r w:rsidRPr="00E27D23">
        <w:rPr>
          <w:lang w:eastAsia="ko-KR"/>
        </w:rPr>
        <w:t>.</w:t>
      </w:r>
    </w:p>
    <w:p w14:paraId="729B9EDA" w14:textId="77777777" w:rsidR="004854FA" w:rsidRPr="00E27D23" w:rsidRDefault="004854FA" w:rsidP="004854FA">
      <w:pPr>
        <w:pStyle w:val="B1"/>
      </w:pPr>
      <w:r w:rsidRPr="00E27D23">
        <w:t>-</w:t>
      </w:r>
      <w:r w:rsidRPr="00E27D23">
        <w:tab/>
        <w:t>else, if it (the RLC SDU or the RLC SDU segment that is considered for retransmission) is not pending for retransmission already and the RETX_COUNT associated with the RLC SDU has not been incremented due to another negative acknowledgment in the same STATUS PDU:</w:t>
      </w:r>
    </w:p>
    <w:p w14:paraId="5729F51C" w14:textId="77777777" w:rsidR="004854FA" w:rsidRPr="00E27D23" w:rsidRDefault="004854FA" w:rsidP="004854FA">
      <w:pPr>
        <w:pStyle w:val="B2"/>
      </w:pPr>
      <w:r w:rsidRPr="00E27D23">
        <w:t>-</w:t>
      </w:r>
      <w:r w:rsidRPr="00E27D23">
        <w:tab/>
        <w:t>increment the RETX_COUNT.</w:t>
      </w:r>
    </w:p>
    <w:p w14:paraId="7FAD2895" w14:textId="77777777" w:rsidR="004854FA" w:rsidRPr="00E27D23" w:rsidRDefault="004854FA" w:rsidP="004854FA">
      <w:pPr>
        <w:pStyle w:val="B1"/>
      </w:pPr>
      <w:r w:rsidRPr="00E27D23">
        <w:t>-</w:t>
      </w:r>
      <w:r w:rsidRPr="00E27D23">
        <w:tab/>
        <w:t xml:space="preserve">if RETX_COUNT = </w:t>
      </w:r>
      <w:r w:rsidRPr="00E27D23">
        <w:rPr>
          <w:i/>
        </w:rPr>
        <w:t>maxRetxThreshold</w:t>
      </w:r>
      <w:r w:rsidRPr="00E27D23">
        <w:t>:</w:t>
      </w:r>
    </w:p>
    <w:p w14:paraId="30FACE2C" w14:textId="77777777" w:rsidR="004854FA" w:rsidRPr="00E27D23" w:rsidRDefault="004854FA" w:rsidP="004854FA">
      <w:pPr>
        <w:pStyle w:val="B2"/>
      </w:pPr>
      <w:r w:rsidRPr="00E27D23">
        <w:rPr>
          <w:lang w:eastAsia="ko-KR"/>
        </w:rPr>
        <w:t>-</w:t>
      </w:r>
      <w:r w:rsidRPr="00E27D23">
        <w:rPr>
          <w:lang w:eastAsia="ko-KR"/>
        </w:rPr>
        <w:tab/>
        <w:t>indicate to upper layers</w:t>
      </w:r>
      <w:r w:rsidRPr="00E27D23">
        <w:t xml:space="preserve"> that max retransmission has been reached</w:t>
      </w:r>
      <w:r w:rsidRPr="00E27D23">
        <w:rPr>
          <w:lang w:eastAsia="ko-KR"/>
        </w:rPr>
        <w:t>.</w:t>
      </w:r>
    </w:p>
    <w:p w14:paraId="20C43325" w14:textId="77777777" w:rsidR="004854FA" w:rsidRPr="00E27D23" w:rsidRDefault="004854FA" w:rsidP="004854FA">
      <w:pPr>
        <w:rPr>
          <w:bCs/>
          <w:lang w:eastAsia="ko-KR"/>
        </w:rPr>
      </w:pPr>
      <w:r w:rsidRPr="00E27D23">
        <w:rPr>
          <w:bCs/>
          <w:lang w:eastAsia="ko-KR"/>
        </w:rPr>
        <w:t>…</w:t>
      </w:r>
    </w:p>
    <w:p w14:paraId="21EADF05" w14:textId="77777777" w:rsidR="004854FA" w:rsidRPr="00E27D23" w:rsidRDefault="004854FA" w:rsidP="004854FA">
      <w:pPr>
        <w:rPr>
          <w:lang w:eastAsia="zh-CN"/>
        </w:rPr>
      </w:pPr>
      <w:r w:rsidRPr="00E27D23">
        <w:rPr>
          <w:lang w:eastAsia="zh-CN"/>
        </w:rPr>
        <w:t>[TS 38.321, clause 5.22.1.3.3]</w:t>
      </w:r>
    </w:p>
    <w:p w14:paraId="4A7A8EB8" w14:textId="77777777" w:rsidR="004854FA" w:rsidRPr="00E27D23" w:rsidRDefault="004854FA" w:rsidP="004854FA">
      <w:r w:rsidRPr="00E27D23">
        <w:t>The HARQ-based Sidelink RLF detection procedure is used to detect Sidelink RLF based on a number of consecutive DTX on PSFCH reception occasions for a PC5-RRC connection</w:t>
      </w:r>
      <w:r w:rsidRPr="00E27D23">
        <w:rPr>
          <w:lang w:eastAsia="ko-KR"/>
        </w:rPr>
        <w:t>.</w:t>
      </w:r>
    </w:p>
    <w:p w14:paraId="5AC202C2" w14:textId="77777777" w:rsidR="004854FA" w:rsidRPr="00E27D23" w:rsidRDefault="004854FA" w:rsidP="004854FA">
      <w:pPr>
        <w:rPr>
          <w:lang w:eastAsia="ko-KR"/>
        </w:rPr>
      </w:pPr>
      <w:r w:rsidRPr="00E27D23">
        <w:rPr>
          <w:lang w:eastAsia="ko-KR"/>
        </w:rPr>
        <w:t xml:space="preserve">RRC configures the following parameter to control </w:t>
      </w:r>
      <w:r w:rsidRPr="00E27D23">
        <w:t>HARQ-based Sidelink RLF detection</w:t>
      </w:r>
      <w:r w:rsidRPr="00E27D23">
        <w:rPr>
          <w:lang w:eastAsia="ko-KR"/>
        </w:rPr>
        <w:t>:</w:t>
      </w:r>
    </w:p>
    <w:p w14:paraId="5FF0A51D" w14:textId="77777777" w:rsidR="004854FA" w:rsidRPr="00E27D23" w:rsidRDefault="004854FA" w:rsidP="004854FA">
      <w:pPr>
        <w:pStyle w:val="B1"/>
        <w:rPr>
          <w:lang w:eastAsia="ko-KR"/>
        </w:rPr>
      </w:pPr>
      <w:r w:rsidRPr="00E27D23">
        <w:rPr>
          <w:lang w:eastAsia="ko-KR"/>
        </w:rPr>
        <w:t>-</w:t>
      </w:r>
      <w:r w:rsidRPr="00E27D23">
        <w:rPr>
          <w:lang w:eastAsia="ko-KR"/>
        </w:rPr>
        <w:tab/>
      </w:r>
      <w:r w:rsidRPr="00E27D23">
        <w:rPr>
          <w:i/>
          <w:lang w:eastAsia="ko-KR"/>
        </w:rPr>
        <w:t>sl-maxNumConsecutiveDTX</w:t>
      </w:r>
      <w:r w:rsidRPr="00E27D23">
        <w:rPr>
          <w:lang w:eastAsia="ko-KR"/>
        </w:rPr>
        <w:t>.</w:t>
      </w:r>
    </w:p>
    <w:p w14:paraId="2DFB452B" w14:textId="77777777" w:rsidR="004854FA" w:rsidRPr="00E27D23" w:rsidRDefault="004854FA" w:rsidP="004854FA">
      <w:pPr>
        <w:rPr>
          <w:lang w:eastAsia="ko-KR"/>
        </w:rPr>
      </w:pPr>
      <w:r w:rsidRPr="00E27D23">
        <w:rPr>
          <w:lang w:eastAsia="ko-KR"/>
        </w:rPr>
        <w:t xml:space="preserve">The following UE variable is used for </w:t>
      </w:r>
      <w:r w:rsidRPr="00E27D23">
        <w:t>HARQ-based Sidelink RLF detection</w:t>
      </w:r>
      <w:r w:rsidRPr="00E27D23">
        <w:rPr>
          <w:lang w:eastAsia="ko-KR"/>
        </w:rPr>
        <w:t>.</w:t>
      </w:r>
    </w:p>
    <w:p w14:paraId="1B995139" w14:textId="77777777" w:rsidR="004854FA" w:rsidRPr="00E27D23" w:rsidRDefault="004854FA" w:rsidP="004854FA">
      <w:pPr>
        <w:pStyle w:val="B1"/>
        <w:rPr>
          <w:lang w:eastAsia="ko-KR"/>
        </w:rPr>
      </w:pPr>
      <w:r w:rsidRPr="00E27D23">
        <w:rPr>
          <w:lang w:eastAsia="ko-KR"/>
        </w:rPr>
        <w:t>-</w:t>
      </w:r>
      <w:r w:rsidRPr="00E27D23">
        <w:rPr>
          <w:lang w:eastAsia="ko-KR"/>
        </w:rPr>
        <w:tab/>
      </w:r>
      <w:r w:rsidRPr="00E27D23">
        <w:rPr>
          <w:i/>
          <w:lang w:eastAsia="ko-KR"/>
        </w:rPr>
        <w:t>numConsecutiveDTX</w:t>
      </w:r>
      <w:r w:rsidRPr="00E27D23">
        <w:rPr>
          <w:lang w:eastAsia="ko-KR"/>
        </w:rPr>
        <w:t>, which is maintained for each PC5-RRC connection.</w:t>
      </w:r>
    </w:p>
    <w:p w14:paraId="63CDBFF0" w14:textId="77777777" w:rsidR="004854FA" w:rsidRPr="00E27D23" w:rsidRDefault="004854FA" w:rsidP="004854FA">
      <w:pPr>
        <w:rPr>
          <w:lang w:eastAsia="ko-KR"/>
        </w:rPr>
      </w:pPr>
      <w:r w:rsidRPr="00E27D23">
        <w:t xml:space="preserve">The Sidelink HARQ Entity </w:t>
      </w:r>
      <w:r w:rsidRPr="00E27D23">
        <w:rPr>
          <w:lang w:eastAsia="ko-KR"/>
        </w:rPr>
        <w:t xml:space="preserve">shall (re-)initialize </w:t>
      </w:r>
      <w:r w:rsidRPr="00E27D23">
        <w:rPr>
          <w:i/>
          <w:lang w:eastAsia="ko-KR"/>
        </w:rPr>
        <w:t>numConsecutiveDTX</w:t>
      </w:r>
      <w:r w:rsidRPr="00E27D23">
        <w:rPr>
          <w:lang w:eastAsia="ko-KR"/>
        </w:rPr>
        <w:t xml:space="preserve"> to zero for each PC5-RRC connection which has been established by upper layers, if any, upon establishment of the PC5-RRC connection or (re)configuration of </w:t>
      </w:r>
      <w:r w:rsidRPr="00E27D23">
        <w:rPr>
          <w:i/>
          <w:lang w:eastAsia="ko-KR"/>
        </w:rPr>
        <w:t>sl-maxNumConsecutiveDTX</w:t>
      </w:r>
      <w:r w:rsidRPr="00E27D23">
        <w:rPr>
          <w:lang w:eastAsia="ko-KR"/>
        </w:rPr>
        <w:t>.</w:t>
      </w:r>
    </w:p>
    <w:p w14:paraId="674937EC" w14:textId="77777777" w:rsidR="004854FA" w:rsidRPr="00E27D23" w:rsidRDefault="004854FA" w:rsidP="004854FA">
      <w:pPr>
        <w:rPr>
          <w:lang w:eastAsia="ko-KR"/>
        </w:rPr>
      </w:pPr>
      <w:r w:rsidRPr="00E27D23">
        <w:rPr>
          <w:lang w:eastAsia="ko-KR"/>
        </w:rPr>
        <w:t xml:space="preserve">The </w:t>
      </w:r>
      <w:r w:rsidRPr="00E27D23">
        <w:t xml:space="preserve">Sidelink HARQ Entity </w:t>
      </w:r>
      <w:r w:rsidRPr="00E27D23">
        <w:rPr>
          <w:lang w:eastAsia="ko-KR"/>
        </w:rPr>
        <w:t>shall for each PSFCH reception occasion associated to the PSSCH transmission:</w:t>
      </w:r>
    </w:p>
    <w:p w14:paraId="7EF33B7D" w14:textId="77777777" w:rsidR="004854FA" w:rsidRPr="00E27D23" w:rsidRDefault="004854FA" w:rsidP="004854FA">
      <w:pPr>
        <w:pStyle w:val="B1"/>
      </w:pPr>
      <w:r w:rsidRPr="00E27D23">
        <w:rPr>
          <w:lang w:eastAsia="ko-KR"/>
        </w:rPr>
        <w:t>1&gt;</w:t>
      </w:r>
      <w:r w:rsidRPr="00E27D23">
        <w:rPr>
          <w:lang w:eastAsia="ko-KR"/>
        </w:rPr>
        <w:tab/>
        <w:t xml:space="preserve">if </w:t>
      </w:r>
      <w:r w:rsidRPr="00E27D23">
        <w:rPr>
          <w:rFonts w:eastAsia="SimSun"/>
          <w:bCs/>
          <w:kern w:val="32"/>
          <w:lang w:eastAsia="zh-CN"/>
        </w:rPr>
        <w:t>PSFCH reception is absent on the PSFCH reception occasion</w:t>
      </w:r>
      <w:r w:rsidRPr="00E27D23">
        <w:t>:</w:t>
      </w:r>
    </w:p>
    <w:p w14:paraId="543E13AF" w14:textId="77777777" w:rsidR="004854FA" w:rsidRPr="00E27D23" w:rsidRDefault="004854FA" w:rsidP="004854FA">
      <w:pPr>
        <w:pStyle w:val="B2"/>
      </w:pPr>
      <w:r w:rsidRPr="00E27D23">
        <w:t>2&gt;</w:t>
      </w:r>
      <w:r w:rsidRPr="00E27D23">
        <w:tab/>
        <w:t xml:space="preserve">increment </w:t>
      </w:r>
      <w:r w:rsidRPr="00E27D23">
        <w:rPr>
          <w:i/>
        </w:rPr>
        <w:t>numConsecutiveDTX</w:t>
      </w:r>
      <w:r w:rsidRPr="00E27D23">
        <w:t xml:space="preserve"> by 1;</w:t>
      </w:r>
    </w:p>
    <w:p w14:paraId="6C86025A" w14:textId="77777777" w:rsidR="004854FA" w:rsidRPr="00E27D23" w:rsidRDefault="004854FA" w:rsidP="004854FA">
      <w:pPr>
        <w:pStyle w:val="B2"/>
      </w:pPr>
      <w:r w:rsidRPr="00E27D23">
        <w:t>2&gt;</w:t>
      </w:r>
      <w:r w:rsidRPr="00E27D23">
        <w:tab/>
        <w:t xml:space="preserve">if </w:t>
      </w:r>
      <w:r w:rsidRPr="00E27D23">
        <w:rPr>
          <w:i/>
        </w:rPr>
        <w:t>numConsecutiveDTX</w:t>
      </w:r>
      <w:r w:rsidRPr="00E27D23">
        <w:t xml:space="preserve"> reaches </w:t>
      </w:r>
      <w:r w:rsidRPr="00E27D23">
        <w:rPr>
          <w:i/>
        </w:rPr>
        <w:t>sl-maxNumConsecutiveDTX</w:t>
      </w:r>
      <w:r w:rsidRPr="00E27D23">
        <w:t>:</w:t>
      </w:r>
    </w:p>
    <w:p w14:paraId="6C153878" w14:textId="77777777" w:rsidR="004854FA" w:rsidRPr="00E27D23" w:rsidRDefault="004854FA" w:rsidP="004854FA">
      <w:pPr>
        <w:pStyle w:val="B3"/>
      </w:pPr>
      <w:r w:rsidRPr="00E27D23">
        <w:t>3&gt;</w:t>
      </w:r>
      <w:r w:rsidRPr="00E27D23">
        <w:tab/>
        <w:t>indicate HARQ-based Sidelink RLF detection to RRC.</w:t>
      </w:r>
    </w:p>
    <w:p w14:paraId="05244484" w14:textId="77777777" w:rsidR="004854FA" w:rsidRPr="00E27D23" w:rsidRDefault="004854FA" w:rsidP="004854FA">
      <w:pPr>
        <w:pStyle w:val="B1"/>
      </w:pPr>
      <w:r w:rsidRPr="00E27D23">
        <w:t>1&gt;</w:t>
      </w:r>
      <w:r w:rsidRPr="00E27D23">
        <w:rPr>
          <w:lang w:eastAsia="ko-KR"/>
        </w:rPr>
        <w:tab/>
      </w:r>
      <w:r w:rsidRPr="00E27D23">
        <w:t>else:</w:t>
      </w:r>
    </w:p>
    <w:p w14:paraId="5B65253D" w14:textId="77777777" w:rsidR="004854FA" w:rsidRPr="00E27D23" w:rsidRDefault="004854FA" w:rsidP="004854FA">
      <w:pPr>
        <w:pStyle w:val="B2"/>
        <w:rPr>
          <w:rFonts w:eastAsia="SimSun"/>
        </w:rPr>
      </w:pPr>
      <w:r w:rsidRPr="00E27D23">
        <w:t>2&gt;</w:t>
      </w:r>
      <w:r w:rsidRPr="00E27D23">
        <w:tab/>
      </w:r>
      <w:r w:rsidRPr="00E27D23">
        <w:rPr>
          <w:lang w:eastAsia="ko-KR"/>
        </w:rPr>
        <w:t>re-initialize</w:t>
      </w:r>
      <w:r w:rsidRPr="00E27D23">
        <w:t xml:space="preserve"> </w:t>
      </w:r>
      <w:r w:rsidRPr="00E27D23">
        <w:rPr>
          <w:i/>
        </w:rPr>
        <w:t>numConsecutiveDTX</w:t>
      </w:r>
      <w:r w:rsidRPr="00E27D23">
        <w:t xml:space="preserve"> to zero.</w:t>
      </w:r>
    </w:p>
    <w:p w14:paraId="52527238" w14:textId="404DB02D" w:rsidR="004854FA" w:rsidRPr="00E27D23" w:rsidRDefault="004854FA" w:rsidP="004854FA">
      <w:pPr>
        <w:pStyle w:val="H6"/>
        <w:rPr>
          <w:lang w:eastAsia="zh-CN"/>
        </w:rPr>
      </w:pPr>
      <w:r w:rsidRPr="00E27D23">
        <w:rPr>
          <w:lang w:eastAsia="zh-CN"/>
        </w:rPr>
        <w:t>12.2.8.3.3</w:t>
      </w:r>
      <w:r w:rsidRPr="00E27D23">
        <w:tab/>
        <w:t>Test description</w:t>
      </w:r>
    </w:p>
    <w:p w14:paraId="3FF4BF1C" w14:textId="77777777" w:rsidR="004854FA" w:rsidRPr="00E27D23" w:rsidRDefault="004854FA" w:rsidP="004854FA">
      <w:pPr>
        <w:pStyle w:val="H6"/>
        <w:rPr>
          <w:lang w:eastAsia="en-US"/>
        </w:rPr>
      </w:pPr>
      <w:r w:rsidRPr="00E27D23">
        <w:rPr>
          <w:lang w:eastAsia="zh-CN"/>
        </w:rPr>
        <w:t>12.2.8.3.3.1</w:t>
      </w:r>
      <w:r w:rsidRPr="00E27D23">
        <w:tab/>
        <w:t>Pre-test conditions</w:t>
      </w:r>
    </w:p>
    <w:p w14:paraId="2B547D2D" w14:textId="77777777" w:rsidR="004854FA" w:rsidRPr="00E27D23" w:rsidRDefault="004854FA" w:rsidP="004854FA">
      <w:pPr>
        <w:pStyle w:val="H6"/>
      </w:pPr>
      <w:r w:rsidRPr="00E27D23">
        <w:t>System Simulator:</w:t>
      </w:r>
    </w:p>
    <w:p w14:paraId="6352DF51" w14:textId="77777777" w:rsidR="004854FA" w:rsidRPr="00E27D23" w:rsidRDefault="004854FA" w:rsidP="004854FA">
      <w:pPr>
        <w:pStyle w:val="B1"/>
        <w:snapToGrid w:val="0"/>
        <w:rPr>
          <w:lang w:eastAsia="zh-CN"/>
        </w:rPr>
      </w:pPr>
      <w:r w:rsidRPr="00E27D23">
        <w:rPr>
          <w:lang w:eastAsia="zh-CN"/>
        </w:rPr>
        <w:t>-</w:t>
      </w:r>
      <w:r w:rsidRPr="00E27D23">
        <w:rPr>
          <w:lang w:eastAsia="zh-CN"/>
        </w:rPr>
        <w:tab/>
        <w:t>NR Cell</w:t>
      </w:r>
    </w:p>
    <w:p w14:paraId="7D4E1A90" w14:textId="77777777" w:rsidR="004854FA" w:rsidRPr="00E27D23" w:rsidRDefault="004854FA" w:rsidP="004854FA">
      <w:pPr>
        <w:pStyle w:val="B1"/>
        <w:ind w:firstLine="0"/>
      </w:pPr>
      <w:r w:rsidRPr="00E27D23">
        <w:t>-</w:t>
      </w:r>
      <w:r w:rsidRPr="00E27D23">
        <w:tab/>
        <w:t>NR Cell 1 is the serving cell.</w:t>
      </w:r>
    </w:p>
    <w:p w14:paraId="385DF4FB" w14:textId="77777777" w:rsidR="004854FA" w:rsidRPr="00E27D23" w:rsidRDefault="004854FA" w:rsidP="004854FA">
      <w:pPr>
        <w:pStyle w:val="B1"/>
        <w:ind w:firstLine="0"/>
      </w:pPr>
      <w:r w:rsidRPr="00E27D23">
        <w:t>-</w:t>
      </w:r>
      <w:r w:rsidRPr="00E27D23">
        <w:tab/>
        <w:t>System information combination NR-14 as defined in TS 38.508-1 [4] clause 4.4.3.1.2 is used in NR cell 1.</w:t>
      </w:r>
    </w:p>
    <w:p w14:paraId="078C25F7" w14:textId="77777777" w:rsidR="004854FA" w:rsidRPr="00E27D23" w:rsidRDefault="004854FA" w:rsidP="004854FA">
      <w:pPr>
        <w:pStyle w:val="B1"/>
        <w:rPr>
          <w:lang w:eastAsia="zh-CN"/>
        </w:rPr>
      </w:pPr>
      <w:r w:rsidRPr="00E27D23">
        <w:t>-</w:t>
      </w:r>
      <w:r w:rsidRPr="00E27D23">
        <w:tab/>
      </w:r>
      <w:r w:rsidRPr="00E27D23">
        <w:rPr>
          <w:lang w:eastAsia="zh-CN"/>
        </w:rPr>
        <w:t>NR-SS-UE</w:t>
      </w:r>
      <w:r w:rsidRPr="00E27D23">
        <w:rPr>
          <w:rStyle w:val="CommentReference"/>
          <w:lang w:eastAsia="zh-CN"/>
        </w:rPr>
        <w:t xml:space="preserve"> </w:t>
      </w:r>
    </w:p>
    <w:p w14:paraId="4FD3082F" w14:textId="0622125E" w:rsidR="00CE3A0A" w:rsidRPr="00E27D23" w:rsidRDefault="004854FA" w:rsidP="00CE3A0A">
      <w:pPr>
        <w:pStyle w:val="B1"/>
      </w:pPr>
      <w:r w:rsidRPr="00E27D23">
        <w:t>-</w:t>
      </w:r>
      <w:r w:rsidRPr="00E27D23">
        <w:tab/>
        <w:t>NR-SS-UE 1 operating as NR sidelink communication device on the resources (i.e. the frequency included in pre-configuration) that UE is expected to use for transmission and reception via PC5 interface.</w:t>
      </w:r>
    </w:p>
    <w:p w14:paraId="269933F9" w14:textId="61432AC5" w:rsidR="004854FA" w:rsidRPr="00E27D23" w:rsidRDefault="00CE3A0A" w:rsidP="00CE3A0A">
      <w:pPr>
        <w:pStyle w:val="B1"/>
        <w:ind w:firstLine="0"/>
      </w:pPr>
      <w:r w:rsidRPr="00E27D23">
        <w:t>-</w:t>
      </w:r>
      <w:r w:rsidRPr="00E27D23">
        <w:tab/>
        <w:t>NR-SS-UE 1 is synchronised on GNSS.</w:t>
      </w:r>
    </w:p>
    <w:p w14:paraId="5E6B969F" w14:textId="77777777" w:rsidR="004854FA" w:rsidRPr="00E27D23" w:rsidRDefault="004854FA" w:rsidP="004854FA">
      <w:pPr>
        <w:pStyle w:val="H6"/>
      </w:pPr>
      <w:r w:rsidRPr="00E27D23">
        <w:t>UE:</w:t>
      </w:r>
    </w:p>
    <w:p w14:paraId="26826ACD" w14:textId="77777777" w:rsidR="00CE3A0A" w:rsidRPr="00E27D23" w:rsidRDefault="004854FA" w:rsidP="00CE3A0A">
      <w:pPr>
        <w:pStyle w:val="B1"/>
      </w:pPr>
      <w:r w:rsidRPr="00E27D23">
        <w:t>-</w:t>
      </w:r>
      <w:r w:rsidRPr="00E27D23">
        <w:tab/>
        <w:t>UE is authorised to perform NR sidelink communication.</w:t>
      </w:r>
    </w:p>
    <w:p w14:paraId="607E3052" w14:textId="7447EEFF" w:rsidR="004854FA" w:rsidRPr="00E27D23" w:rsidRDefault="00CE3A0A" w:rsidP="00CE3A0A">
      <w:pPr>
        <w:pStyle w:val="B1"/>
        <w:rPr>
          <w:lang w:eastAsia="zh-CN"/>
        </w:rPr>
      </w:pPr>
      <w:r w:rsidRPr="00E27D23">
        <w:t>-</w:t>
      </w:r>
      <w:r w:rsidRPr="00E27D23">
        <w:tab/>
        <w:t>UE is synchronised on GNSS.</w:t>
      </w:r>
    </w:p>
    <w:p w14:paraId="64109C78" w14:textId="77777777" w:rsidR="004854FA" w:rsidRPr="00E27D23" w:rsidRDefault="004854FA" w:rsidP="004854FA">
      <w:pPr>
        <w:pStyle w:val="B1"/>
      </w:pPr>
      <w:r w:rsidRPr="00E27D23">
        <w:rPr>
          <w:lang w:eastAsia="zh-CN"/>
        </w:rPr>
        <w:t>-</w:t>
      </w:r>
      <w:r w:rsidRPr="00E27D23">
        <w:rPr>
          <w:lang w:eastAsia="zh-CN"/>
        </w:rPr>
        <w:tab/>
      </w:r>
      <w:r w:rsidRPr="00E27D23">
        <w:t>The UE is equipped with below information in UE or in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except for those listed in Table 12.2.8.3.3.1-1.</w:t>
      </w:r>
    </w:p>
    <w:p w14:paraId="6C4F89E6" w14:textId="77777777" w:rsidR="004854FA" w:rsidRPr="00E27D23" w:rsidRDefault="004854FA" w:rsidP="004854FA">
      <w:pPr>
        <w:pStyle w:val="TH"/>
      </w:pPr>
      <w:r w:rsidRPr="00E27D23">
        <w:t>Table 12.2.8.3.3.1</w:t>
      </w:r>
      <w:r w:rsidRPr="00E27D23">
        <w:rPr>
          <w:lang w:eastAsia="zh-CN"/>
        </w:rPr>
        <w:t>-1</w:t>
      </w:r>
      <w:r w:rsidRPr="00E27D23">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4854FA" w:rsidRPr="00E27D23" w14:paraId="26EBE524" w14:textId="77777777" w:rsidTr="004854FA">
        <w:trPr>
          <w:jc w:val="center"/>
        </w:trPr>
        <w:tc>
          <w:tcPr>
            <w:tcW w:w="1818" w:type="dxa"/>
            <w:tcBorders>
              <w:top w:val="single" w:sz="4" w:space="0" w:color="auto"/>
              <w:left w:val="single" w:sz="4" w:space="0" w:color="auto"/>
              <w:bottom w:val="single" w:sz="4" w:space="0" w:color="auto"/>
              <w:right w:val="single" w:sz="4" w:space="0" w:color="auto"/>
            </w:tcBorders>
            <w:hideMark/>
          </w:tcPr>
          <w:p w14:paraId="426A2262" w14:textId="77777777" w:rsidR="004854FA" w:rsidRPr="00E27D23" w:rsidRDefault="004854FA">
            <w:pPr>
              <w:pStyle w:val="TAH"/>
            </w:pPr>
            <w:r w:rsidRPr="00E27D23">
              <w:t>USIM field</w:t>
            </w:r>
          </w:p>
        </w:tc>
        <w:tc>
          <w:tcPr>
            <w:tcW w:w="977" w:type="dxa"/>
            <w:tcBorders>
              <w:top w:val="single" w:sz="4" w:space="0" w:color="auto"/>
              <w:left w:val="single" w:sz="4" w:space="0" w:color="auto"/>
              <w:bottom w:val="single" w:sz="4" w:space="0" w:color="auto"/>
              <w:right w:val="single" w:sz="4" w:space="0" w:color="auto"/>
            </w:tcBorders>
            <w:hideMark/>
          </w:tcPr>
          <w:p w14:paraId="7CB5DDBE" w14:textId="77777777" w:rsidR="004854FA" w:rsidRPr="00E27D23" w:rsidRDefault="004854FA">
            <w:pPr>
              <w:pStyle w:val="TAH"/>
            </w:pPr>
            <w:r w:rsidRPr="00E27D23">
              <w:t>Priority</w:t>
            </w:r>
          </w:p>
        </w:tc>
        <w:tc>
          <w:tcPr>
            <w:tcW w:w="2913" w:type="dxa"/>
            <w:tcBorders>
              <w:top w:val="single" w:sz="4" w:space="0" w:color="auto"/>
              <w:left w:val="single" w:sz="4" w:space="0" w:color="auto"/>
              <w:bottom w:val="single" w:sz="4" w:space="0" w:color="auto"/>
              <w:right w:val="single" w:sz="4" w:space="0" w:color="auto"/>
            </w:tcBorders>
            <w:hideMark/>
          </w:tcPr>
          <w:p w14:paraId="6808C18D" w14:textId="77777777" w:rsidR="004854FA" w:rsidRPr="00E27D23" w:rsidRDefault="004854FA">
            <w:pPr>
              <w:pStyle w:val="TAH"/>
            </w:pPr>
            <w:r w:rsidRPr="00E27D23">
              <w:t>Value</w:t>
            </w:r>
          </w:p>
        </w:tc>
        <w:tc>
          <w:tcPr>
            <w:tcW w:w="3075" w:type="dxa"/>
            <w:tcBorders>
              <w:top w:val="single" w:sz="4" w:space="0" w:color="auto"/>
              <w:left w:val="single" w:sz="4" w:space="0" w:color="auto"/>
              <w:bottom w:val="single" w:sz="4" w:space="0" w:color="auto"/>
              <w:right w:val="single" w:sz="4" w:space="0" w:color="auto"/>
            </w:tcBorders>
            <w:hideMark/>
          </w:tcPr>
          <w:p w14:paraId="32F61E0F" w14:textId="77777777" w:rsidR="004854FA" w:rsidRPr="00E27D23" w:rsidRDefault="004854FA">
            <w:pPr>
              <w:pStyle w:val="TAH"/>
            </w:pPr>
            <w:r w:rsidRPr="00E27D23">
              <w:t>Access Technology Identifier</w:t>
            </w:r>
          </w:p>
        </w:tc>
      </w:tr>
      <w:tr w:rsidR="004854FA" w:rsidRPr="00E27D23" w14:paraId="50346E2A" w14:textId="77777777" w:rsidTr="004854F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2C258B1" w14:textId="77777777" w:rsidR="004854FA" w:rsidRPr="00E27D23" w:rsidRDefault="004854FA">
            <w:pPr>
              <w:pStyle w:val="TAL"/>
            </w:pPr>
            <w:r w:rsidRPr="00E27D23">
              <w:t>EF</w:t>
            </w:r>
            <w:r w:rsidRPr="00E27D23">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34D14423" w14:textId="77777777" w:rsidR="004854FA" w:rsidRPr="00E27D23" w:rsidRDefault="004854FA">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5B2FB147" w14:textId="77777777" w:rsidR="004854FA" w:rsidRPr="00E27D23" w:rsidRDefault="004854FA">
            <w:pPr>
              <w:pStyle w:val="TAL"/>
            </w:pPr>
            <w:r w:rsidRPr="00E27D23">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4FB0E455" w14:textId="77777777" w:rsidR="004854FA" w:rsidRPr="00E27D23" w:rsidRDefault="004854FA"/>
        </w:tc>
      </w:tr>
      <w:tr w:rsidR="004854FA" w:rsidRPr="00E27D23" w14:paraId="5FB1E70B" w14:textId="77777777" w:rsidTr="004854F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06732092" w14:textId="77777777" w:rsidR="004854FA" w:rsidRPr="00E27D23" w:rsidRDefault="004854FA">
            <w:pPr>
              <w:pStyle w:val="TAL"/>
            </w:pPr>
            <w:r w:rsidRPr="00E27D23">
              <w:t>EF</w:t>
            </w:r>
            <w:r w:rsidRPr="00E27D23">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09B53651" w14:textId="77777777" w:rsidR="004854FA" w:rsidRPr="00E27D23" w:rsidRDefault="004854FA">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07F17A86" w14:textId="77777777" w:rsidR="004854FA" w:rsidRPr="00E27D23" w:rsidRDefault="004854FA">
            <w:pPr>
              <w:pStyle w:val="TAL"/>
              <w:rPr>
                <w:lang w:eastAsia="zh-CN"/>
              </w:rPr>
            </w:pPr>
            <w:r w:rsidRPr="00E27D23">
              <w:t xml:space="preserve">Service n°119 </w:t>
            </w:r>
            <w:r w:rsidRPr="00E27D23">
              <w:rPr>
                <w:lang w:eastAsia="zh-CN"/>
              </w:rPr>
              <w:t>is  "available"</w:t>
            </w:r>
          </w:p>
        </w:tc>
        <w:tc>
          <w:tcPr>
            <w:tcW w:w="3075" w:type="dxa"/>
            <w:tcBorders>
              <w:top w:val="single" w:sz="4" w:space="0" w:color="auto"/>
              <w:left w:val="single" w:sz="4" w:space="0" w:color="auto"/>
              <w:bottom w:val="single" w:sz="4" w:space="0" w:color="auto"/>
              <w:right w:val="single" w:sz="4" w:space="0" w:color="auto"/>
            </w:tcBorders>
          </w:tcPr>
          <w:p w14:paraId="55F629E4" w14:textId="77777777" w:rsidR="004854FA" w:rsidRPr="00E27D23" w:rsidRDefault="004854FA"/>
        </w:tc>
      </w:tr>
      <w:tr w:rsidR="004854FA" w:rsidRPr="00E27D23" w14:paraId="5654EE6E" w14:textId="77777777" w:rsidTr="004854F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6F97B52" w14:textId="77777777" w:rsidR="004854FA" w:rsidRPr="00E27D23" w:rsidRDefault="004854FA">
            <w:pPr>
              <w:pStyle w:val="TAL"/>
            </w:pPr>
            <w:r w:rsidRPr="00E27D23">
              <w:t>EF</w:t>
            </w:r>
            <w:r w:rsidRPr="00E27D23">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6BFCC8F6" w14:textId="77777777" w:rsidR="004854FA" w:rsidRPr="00E27D23" w:rsidRDefault="004854FA">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5BB66CD8" w14:textId="77777777" w:rsidR="004854FA" w:rsidRPr="00E27D23" w:rsidRDefault="004854FA">
            <w:pPr>
              <w:pStyle w:val="TAL"/>
              <w:rPr>
                <w:lang w:eastAsia="zh-CN"/>
              </w:rPr>
            </w:pPr>
            <w:r w:rsidRPr="00E27D23">
              <w:rPr>
                <w:lang w:eastAsia="zh-CN"/>
              </w:rPr>
              <w:t xml:space="preserve">As per TS 38.508-1[4] clause 4.8.3.3.3 </w:t>
            </w:r>
          </w:p>
          <w:p w14:paraId="007A6E78" w14:textId="4DFD3C47" w:rsidR="004854FA" w:rsidRPr="00E27D23" w:rsidRDefault="004854FA">
            <w:pPr>
              <w:pStyle w:val="TAL"/>
              <w:rPr>
                <w:lang w:eastAsia="zh-CN"/>
              </w:rPr>
            </w:pPr>
            <w:r w:rsidRPr="00E27D23">
              <w:rPr>
                <w:lang w:eastAsia="zh-CN"/>
              </w:rPr>
              <w:t xml:space="preserve">SL-PreconfigurationNR included in V2X data policy over PC5 is defined in </w:t>
            </w:r>
            <w:r w:rsidR="007B0610" w:rsidRPr="00E27D23">
              <w:rPr>
                <w:lang w:eastAsia="zh-CN"/>
              </w:rPr>
              <w:t>38.508-1 [4] Table 4.10.1-1</w:t>
            </w:r>
          </w:p>
        </w:tc>
        <w:tc>
          <w:tcPr>
            <w:tcW w:w="3075" w:type="dxa"/>
            <w:tcBorders>
              <w:top w:val="single" w:sz="4" w:space="0" w:color="auto"/>
              <w:left w:val="single" w:sz="4" w:space="0" w:color="auto"/>
              <w:bottom w:val="single" w:sz="4" w:space="0" w:color="auto"/>
              <w:right w:val="single" w:sz="4" w:space="0" w:color="auto"/>
            </w:tcBorders>
          </w:tcPr>
          <w:p w14:paraId="73EC9675" w14:textId="77777777" w:rsidR="004854FA" w:rsidRPr="00E27D23" w:rsidRDefault="004854FA"/>
        </w:tc>
      </w:tr>
    </w:tbl>
    <w:p w14:paraId="134BD4F2" w14:textId="77777777" w:rsidR="004854FA" w:rsidRPr="00E27D23" w:rsidRDefault="004854FA" w:rsidP="004854FA"/>
    <w:p w14:paraId="5F34F95D" w14:textId="77777777" w:rsidR="004854FA" w:rsidRPr="00E27D23" w:rsidRDefault="004854FA" w:rsidP="004854FA">
      <w:pPr>
        <w:pStyle w:val="H6"/>
      </w:pPr>
      <w:r w:rsidRPr="00E27D23">
        <w:t>Preamble:</w:t>
      </w:r>
    </w:p>
    <w:p w14:paraId="0E4F607F" w14:textId="1EE4BCE8" w:rsidR="004854FA" w:rsidRPr="00E27D23" w:rsidRDefault="004854FA" w:rsidP="004854FA">
      <w:pPr>
        <w:pStyle w:val="B1"/>
        <w:rPr>
          <w:lang w:eastAsia="zh-CN"/>
        </w:rPr>
      </w:pPr>
      <w:r w:rsidRPr="00E27D23">
        <w:t>-</w:t>
      </w:r>
      <w:r w:rsidRPr="00E27D23">
        <w:tab/>
        <w:t>The UE is in state 3N-B as defined in TS 38.508-1 [4], subclause 4.4A</w:t>
      </w:r>
      <w:r w:rsidRPr="00E27D23">
        <w:rPr>
          <w:lang w:eastAsia="zh-CN"/>
        </w:rPr>
        <w:t>,</w:t>
      </w:r>
      <w:r w:rsidRPr="00E27D23">
        <w:t xml:space="preserve"> using generic procedure parameter Sidelink (On), Unicast (On), and Test Mode (On) as defined in TS 38.508-1 [4], subclause 4.5.1</w:t>
      </w:r>
      <w:r w:rsidR="007B0610" w:rsidRPr="00E27D23">
        <w:t xml:space="preserve"> and using the UE initiated procedure to establish unicast link as defined in TS 38.508-1 [4] subclause 4.9.22</w:t>
      </w:r>
      <w:r w:rsidRPr="00E27D23">
        <w:t>.</w:t>
      </w:r>
    </w:p>
    <w:p w14:paraId="16359758" w14:textId="77777777" w:rsidR="004854FA" w:rsidRPr="00E27D23" w:rsidRDefault="004854FA" w:rsidP="004854FA">
      <w:pPr>
        <w:pStyle w:val="H6"/>
        <w:rPr>
          <w:lang w:eastAsia="en-US"/>
        </w:rPr>
      </w:pPr>
      <w:r w:rsidRPr="00E27D23">
        <w:rPr>
          <w:lang w:eastAsia="zh-CN"/>
        </w:rPr>
        <w:t>12.2.8.3.3.2</w:t>
      </w:r>
      <w:r w:rsidRPr="00E27D23">
        <w:tab/>
        <w:t>Test procedure sequence</w:t>
      </w:r>
    </w:p>
    <w:p w14:paraId="20FBCF15" w14:textId="77777777" w:rsidR="004854FA" w:rsidRPr="00E27D23" w:rsidRDefault="004854FA" w:rsidP="004854FA">
      <w:pPr>
        <w:widowControl w:val="0"/>
        <w:jc w:val="center"/>
        <w:rPr>
          <w:rFonts w:ascii="Arial" w:hAnsi="Arial"/>
          <w:b/>
        </w:rPr>
      </w:pPr>
      <w:r w:rsidRPr="00E27D23">
        <w:rPr>
          <w:rFonts w:ascii="Arial" w:hAnsi="Arial"/>
          <w:b/>
        </w:rPr>
        <w:t xml:space="preserve">Table </w:t>
      </w:r>
      <w:r w:rsidRPr="00E27D23">
        <w:rPr>
          <w:rFonts w:ascii="Arial" w:hAnsi="Arial"/>
          <w:b/>
          <w:lang w:eastAsia="zh-CN"/>
        </w:rPr>
        <w:t>12.2.8.3.3.2</w:t>
      </w:r>
      <w:r w:rsidRPr="00E27D23">
        <w:rPr>
          <w:rFonts w:ascii="Arial" w:hAnsi="Arial"/>
          <w:b/>
        </w:rPr>
        <w:t>-1: Main behaviour</w:t>
      </w:r>
    </w:p>
    <w:tbl>
      <w:tblPr>
        <w:tblW w:w="9600" w:type="dxa"/>
        <w:tblLayout w:type="fixed"/>
        <w:tblLook w:val="04A0" w:firstRow="1" w:lastRow="0" w:firstColumn="1" w:lastColumn="0" w:noHBand="0" w:noVBand="1"/>
      </w:tblPr>
      <w:tblGrid>
        <w:gridCol w:w="533"/>
        <w:gridCol w:w="3966"/>
        <w:gridCol w:w="709"/>
        <w:gridCol w:w="2974"/>
        <w:gridCol w:w="568"/>
        <w:gridCol w:w="850"/>
      </w:tblGrid>
      <w:tr w:rsidR="004854FA" w:rsidRPr="00E27D23" w14:paraId="77AA33DE" w14:textId="77777777" w:rsidTr="007B0610">
        <w:tc>
          <w:tcPr>
            <w:tcW w:w="533" w:type="dxa"/>
            <w:tcBorders>
              <w:top w:val="single" w:sz="4" w:space="0" w:color="auto"/>
              <w:left w:val="single" w:sz="4" w:space="0" w:color="auto"/>
              <w:bottom w:val="nil"/>
              <w:right w:val="single" w:sz="4" w:space="0" w:color="auto"/>
            </w:tcBorders>
            <w:hideMark/>
          </w:tcPr>
          <w:p w14:paraId="7744105F" w14:textId="77777777" w:rsidR="004854FA" w:rsidRPr="00E27D23" w:rsidRDefault="004854FA">
            <w:pPr>
              <w:widowControl w:val="0"/>
              <w:spacing w:after="0"/>
              <w:jc w:val="center"/>
              <w:rPr>
                <w:rFonts w:ascii="Arial" w:hAnsi="Arial"/>
                <w:b/>
                <w:sz w:val="18"/>
              </w:rPr>
            </w:pPr>
            <w:r w:rsidRPr="00E27D23">
              <w:rPr>
                <w:rFonts w:ascii="Arial" w:hAnsi="Arial"/>
                <w:b/>
                <w:sz w:val="18"/>
              </w:rPr>
              <w:t>St</w:t>
            </w:r>
          </w:p>
        </w:tc>
        <w:tc>
          <w:tcPr>
            <w:tcW w:w="3966" w:type="dxa"/>
            <w:tcBorders>
              <w:top w:val="single" w:sz="4" w:space="0" w:color="auto"/>
              <w:left w:val="single" w:sz="4" w:space="0" w:color="auto"/>
              <w:bottom w:val="nil"/>
              <w:right w:val="single" w:sz="4" w:space="0" w:color="auto"/>
            </w:tcBorders>
            <w:hideMark/>
          </w:tcPr>
          <w:p w14:paraId="0935121D" w14:textId="77777777" w:rsidR="004854FA" w:rsidRPr="00E27D23" w:rsidRDefault="004854FA">
            <w:pPr>
              <w:widowControl w:val="0"/>
              <w:spacing w:after="0"/>
              <w:jc w:val="center"/>
              <w:rPr>
                <w:rFonts w:ascii="Arial" w:hAnsi="Arial"/>
                <w:b/>
                <w:sz w:val="18"/>
              </w:rPr>
            </w:pPr>
            <w:r w:rsidRPr="00E27D23">
              <w:rPr>
                <w:rFonts w:ascii="Arial" w:hAnsi="Arial"/>
                <w:b/>
                <w:sz w:val="18"/>
              </w:rPr>
              <w:t>Procedure</w:t>
            </w:r>
          </w:p>
        </w:tc>
        <w:tc>
          <w:tcPr>
            <w:tcW w:w="3683" w:type="dxa"/>
            <w:gridSpan w:val="2"/>
            <w:tcBorders>
              <w:top w:val="single" w:sz="4" w:space="0" w:color="auto"/>
              <w:left w:val="single" w:sz="4" w:space="0" w:color="auto"/>
              <w:bottom w:val="nil"/>
              <w:right w:val="single" w:sz="4" w:space="0" w:color="auto"/>
            </w:tcBorders>
            <w:hideMark/>
          </w:tcPr>
          <w:p w14:paraId="540490EA" w14:textId="77777777" w:rsidR="004854FA" w:rsidRPr="00E27D23" w:rsidRDefault="004854FA">
            <w:pPr>
              <w:widowControl w:val="0"/>
              <w:spacing w:after="0"/>
              <w:jc w:val="center"/>
              <w:rPr>
                <w:rFonts w:ascii="Arial" w:hAnsi="Arial"/>
                <w:b/>
                <w:sz w:val="18"/>
              </w:rPr>
            </w:pPr>
            <w:r w:rsidRPr="00E27D23">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hideMark/>
          </w:tcPr>
          <w:p w14:paraId="4E384B8E" w14:textId="77777777" w:rsidR="004854FA" w:rsidRPr="00E27D23" w:rsidRDefault="004854FA">
            <w:pPr>
              <w:widowControl w:val="0"/>
              <w:spacing w:after="0"/>
              <w:jc w:val="center"/>
              <w:rPr>
                <w:rFonts w:ascii="Arial" w:hAnsi="Arial"/>
                <w:b/>
                <w:sz w:val="18"/>
              </w:rPr>
            </w:pPr>
            <w:r w:rsidRPr="00E27D23">
              <w:rPr>
                <w:rFonts w:ascii="Arial" w:hAnsi="Arial"/>
                <w:b/>
                <w:sz w:val="18"/>
              </w:rPr>
              <w:t>TP</w:t>
            </w:r>
          </w:p>
        </w:tc>
        <w:tc>
          <w:tcPr>
            <w:tcW w:w="850" w:type="dxa"/>
            <w:tcBorders>
              <w:top w:val="single" w:sz="4" w:space="0" w:color="auto"/>
              <w:left w:val="single" w:sz="4" w:space="0" w:color="auto"/>
              <w:bottom w:val="nil"/>
              <w:right w:val="single" w:sz="4" w:space="0" w:color="auto"/>
            </w:tcBorders>
            <w:hideMark/>
          </w:tcPr>
          <w:p w14:paraId="60B76BAA" w14:textId="77777777" w:rsidR="004854FA" w:rsidRPr="00E27D23" w:rsidRDefault="004854FA">
            <w:pPr>
              <w:widowControl w:val="0"/>
              <w:spacing w:after="0"/>
              <w:jc w:val="center"/>
              <w:rPr>
                <w:rFonts w:ascii="Arial" w:hAnsi="Arial"/>
                <w:b/>
                <w:sz w:val="18"/>
              </w:rPr>
            </w:pPr>
            <w:r w:rsidRPr="00E27D23">
              <w:rPr>
                <w:rFonts w:ascii="Arial" w:hAnsi="Arial"/>
                <w:b/>
                <w:sz w:val="18"/>
              </w:rPr>
              <w:t>Verdict</w:t>
            </w:r>
          </w:p>
        </w:tc>
      </w:tr>
      <w:tr w:rsidR="004854FA" w:rsidRPr="00E27D23" w14:paraId="2A8992D4" w14:textId="77777777" w:rsidTr="007B0610">
        <w:tc>
          <w:tcPr>
            <w:tcW w:w="533" w:type="dxa"/>
            <w:tcBorders>
              <w:top w:val="nil"/>
              <w:left w:val="single" w:sz="4" w:space="0" w:color="auto"/>
              <w:bottom w:val="single" w:sz="4" w:space="0" w:color="auto"/>
              <w:right w:val="single" w:sz="4" w:space="0" w:color="auto"/>
            </w:tcBorders>
          </w:tcPr>
          <w:p w14:paraId="5794C70E" w14:textId="77777777" w:rsidR="004854FA" w:rsidRPr="00E27D23" w:rsidRDefault="004854FA">
            <w:pPr>
              <w:widowControl w:val="0"/>
              <w:spacing w:after="0"/>
              <w:jc w:val="center"/>
              <w:rPr>
                <w:rFonts w:ascii="Arial" w:hAnsi="Arial"/>
                <w:b/>
                <w:sz w:val="18"/>
              </w:rPr>
            </w:pPr>
          </w:p>
        </w:tc>
        <w:tc>
          <w:tcPr>
            <w:tcW w:w="3966" w:type="dxa"/>
            <w:tcBorders>
              <w:top w:val="nil"/>
              <w:left w:val="single" w:sz="4" w:space="0" w:color="auto"/>
              <w:bottom w:val="single" w:sz="4" w:space="0" w:color="auto"/>
              <w:right w:val="single" w:sz="4" w:space="0" w:color="auto"/>
            </w:tcBorders>
          </w:tcPr>
          <w:p w14:paraId="01A54439" w14:textId="77777777" w:rsidR="004854FA" w:rsidRPr="00E27D23" w:rsidRDefault="004854FA">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3C36F3E8" w14:textId="77777777" w:rsidR="004854FA" w:rsidRPr="00E27D23" w:rsidRDefault="004854FA">
            <w:pPr>
              <w:widowControl w:val="0"/>
              <w:spacing w:after="0"/>
              <w:jc w:val="center"/>
              <w:rPr>
                <w:rFonts w:ascii="Arial" w:hAnsi="Arial"/>
                <w:b/>
                <w:sz w:val="18"/>
              </w:rPr>
            </w:pPr>
            <w:r w:rsidRPr="00E27D23">
              <w:rPr>
                <w:rFonts w:ascii="Arial" w:hAnsi="Arial"/>
                <w:b/>
                <w:sz w:val="18"/>
              </w:rPr>
              <w:t>U - S</w:t>
            </w:r>
          </w:p>
        </w:tc>
        <w:tc>
          <w:tcPr>
            <w:tcW w:w="2974" w:type="dxa"/>
            <w:tcBorders>
              <w:top w:val="single" w:sz="4" w:space="0" w:color="auto"/>
              <w:left w:val="single" w:sz="4" w:space="0" w:color="auto"/>
              <w:bottom w:val="single" w:sz="4" w:space="0" w:color="auto"/>
              <w:right w:val="single" w:sz="4" w:space="0" w:color="auto"/>
            </w:tcBorders>
            <w:hideMark/>
          </w:tcPr>
          <w:p w14:paraId="2337E3C6" w14:textId="77777777" w:rsidR="004854FA" w:rsidRPr="00E27D23" w:rsidRDefault="004854FA">
            <w:pPr>
              <w:widowControl w:val="0"/>
              <w:spacing w:after="0"/>
              <w:jc w:val="center"/>
              <w:rPr>
                <w:rFonts w:ascii="Arial" w:hAnsi="Arial"/>
                <w:b/>
                <w:sz w:val="18"/>
              </w:rPr>
            </w:pPr>
            <w:r w:rsidRPr="00E27D23">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3229F5BA" w14:textId="77777777" w:rsidR="004854FA" w:rsidRPr="00E27D23" w:rsidRDefault="004854FA">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0EC4AF66" w14:textId="77777777" w:rsidR="004854FA" w:rsidRPr="00E27D23" w:rsidRDefault="004854FA">
            <w:pPr>
              <w:widowControl w:val="0"/>
              <w:spacing w:after="0"/>
              <w:jc w:val="center"/>
              <w:rPr>
                <w:rFonts w:ascii="Arial" w:hAnsi="Arial"/>
                <w:b/>
                <w:sz w:val="18"/>
              </w:rPr>
            </w:pPr>
          </w:p>
        </w:tc>
      </w:tr>
      <w:tr w:rsidR="004854FA" w:rsidRPr="00E27D23" w14:paraId="1CEF6257"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7AD2A062"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1</w:t>
            </w:r>
          </w:p>
        </w:tc>
        <w:tc>
          <w:tcPr>
            <w:tcW w:w="3966" w:type="dxa"/>
            <w:tcBorders>
              <w:top w:val="single" w:sz="4" w:space="0" w:color="auto"/>
              <w:left w:val="single" w:sz="4" w:space="0" w:color="auto"/>
              <w:bottom w:val="single" w:sz="4" w:space="0" w:color="auto"/>
              <w:right w:val="single" w:sz="4" w:space="0" w:color="auto"/>
            </w:tcBorders>
            <w:hideMark/>
          </w:tcPr>
          <w:p w14:paraId="7D5FD9D7" w14:textId="77777777" w:rsidR="004854FA" w:rsidRPr="00E27D23" w:rsidRDefault="004854FA">
            <w:pPr>
              <w:keepNext/>
              <w:keepLines/>
              <w:spacing w:after="0"/>
              <w:rPr>
                <w:rFonts w:ascii="Arial" w:hAnsi="Arial"/>
                <w:sz w:val="18"/>
                <w:lang w:eastAsia="zh-CN"/>
              </w:rPr>
            </w:pPr>
            <w:r w:rsidRPr="00E27D23">
              <w:rPr>
                <w:rFonts w:ascii="Arial" w:hAnsi="Arial"/>
                <w:sz w:val="18"/>
                <w:lang w:eastAsia="zh-CN"/>
              </w:rPr>
              <w:t xml:space="preserve">The SS transmits a </w:t>
            </w:r>
            <w:r w:rsidRPr="00E27D23">
              <w:rPr>
                <w:rFonts w:ascii="Arial" w:hAnsi="Arial"/>
                <w:sz w:val="18"/>
              </w:rPr>
              <w:t>CLOSE UE TEST LOOP message</w:t>
            </w:r>
            <w:r w:rsidRPr="00E27D23">
              <w:rPr>
                <w:rFonts w:ascii="Arial" w:hAnsi="Arial"/>
                <w:sz w:val="18"/>
                <w:lang w:eastAsia="zh-CN"/>
              </w:rPr>
              <w:t xml:space="preserve"> to close UE test loop mode E (Transmit Mode).</w:t>
            </w:r>
          </w:p>
        </w:tc>
        <w:tc>
          <w:tcPr>
            <w:tcW w:w="709" w:type="dxa"/>
            <w:tcBorders>
              <w:top w:val="single" w:sz="4" w:space="0" w:color="auto"/>
              <w:left w:val="single" w:sz="4" w:space="0" w:color="auto"/>
              <w:bottom w:val="single" w:sz="4" w:space="0" w:color="auto"/>
              <w:right w:val="single" w:sz="4" w:space="0" w:color="auto"/>
            </w:tcBorders>
            <w:hideMark/>
          </w:tcPr>
          <w:p w14:paraId="61351240" w14:textId="77777777" w:rsidR="004854FA" w:rsidRPr="00E27D23" w:rsidRDefault="004854FA">
            <w:pPr>
              <w:widowControl w:val="0"/>
              <w:spacing w:after="0"/>
              <w:jc w:val="center"/>
              <w:rPr>
                <w:rFonts w:ascii="Arial" w:hAnsi="Arial"/>
                <w:sz w:val="18"/>
                <w:lang w:eastAsia="zh-CN"/>
              </w:rPr>
            </w:pPr>
            <w:r w:rsidRPr="00E27D23">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4C0A18E9" w14:textId="77777777" w:rsidR="004854FA" w:rsidRPr="00E27D23" w:rsidRDefault="004854FA">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DLInformationTransfer</w:t>
            </w:r>
          </w:p>
          <w:p w14:paraId="3A6A7F8E" w14:textId="77777777" w:rsidR="004854FA" w:rsidRPr="00E27D23" w:rsidRDefault="004854FA">
            <w:pPr>
              <w:keepNext/>
              <w:keepLines/>
              <w:spacing w:after="0"/>
              <w:rPr>
                <w:rFonts w:ascii="Arial" w:hAnsi="Arial"/>
                <w:sz w:val="18"/>
                <w:lang w:eastAsia="zh-CN"/>
              </w:rPr>
            </w:pPr>
            <w:r w:rsidRPr="00E27D23">
              <w:rPr>
                <w:rFonts w:ascii="Arial" w:hAnsi="Arial"/>
                <w:sz w:val="18"/>
              </w:rPr>
              <w:t>TC: CLOSE UE TEST LOOP</w:t>
            </w:r>
          </w:p>
        </w:tc>
        <w:tc>
          <w:tcPr>
            <w:tcW w:w="568" w:type="dxa"/>
            <w:tcBorders>
              <w:top w:val="single" w:sz="4" w:space="0" w:color="auto"/>
              <w:left w:val="single" w:sz="4" w:space="0" w:color="auto"/>
              <w:bottom w:val="single" w:sz="4" w:space="0" w:color="auto"/>
              <w:right w:val="single" w:sz="4" w:space="0" w:color="auto"/>
            </w:tcBorders>
            <w:hideMark/>
          </w:tcPr>
          <w:p w14:paraId="22AC4D6B" w14:textId="77777777" w:rsidR="004854FA" w:rsidRPr="00E27D23" w:rsidRDefault="004854FA">
            <w:pPr>
              <w:widowControl w:val="0"/>
              <w:spacing w:after="0"/>
              <w:jc w:val="center"/>
              <w:rPr>
                <w:rFonts w:ascii="Arial" w:hAnsi="Arial"/>
                <w:sz w:val="18"/>
                <w:lang w:eastAsia="zh-CN"/>
              </w:rPr>
            </w:pPr>
            <w:r w:rsidRPr="00E27D23">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4722CBC0"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06088B6F"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269C5210"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5604FAF7" w14:textId="77777777" w:rsidR="004854FA" w:rsidRPr="00E27D23" w:rsidRDefault="004854FA">
            <w:pPr>
              <w:keepNext/>
              <w:keepLines/>
              <w:spacing w:after="0"/>
              <w:rPr>
                <w:rFonts w:ascii="Arial" w:hAnsi="Arial"/>
                <w:sz w:val="18"/>
                <w:lang w:eastAsia="zh-CN"/>
              </w:rPr>
            </w:pPr>
            <w:r w:rsidRPr="00E27D23">
              <w:rPr>
                <w:rFonts w:ascii="Arial" w:hAnsi="Arial"/>
                <w:sz w:val="18"/>
              </w:rPr>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181CB6B1"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2099596D" w14:textId="77777777" w:rsidR="004854FA" w:rsidRPr="00E27D23" w:rsidRDefault="004854FA">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ULInformationTransfer</w:t>
            </w:r>
          </w:p>
          <w:p w14:paraId="36087C1F" w14:textId="77777777" w:rsidR="004854FA" w:rsidRPr="00E27D23" w:rsidRDefault="004854FA">
            <w:pPr>
              <w:keepNext/>
              <w:keepLines/>
              <w:spacing w:after="0"/>
              <w:rPr>
                <w:rFonts w:ascii="Arial" w:hAnsi="Arial"/>
                <w:sz w:val="18"/>
                <w:lang w:eastAsia="zh-CN"/>
              </w:rPr>
            </w:pPr>
            <w:r w:rsidRPr="00E27D23">
              <w:rPr>
                <w:rFonts w:ascii="Arial" w:hAnsi="Arial"/>
                <w:sz w:val="18"/>
              </w:rPr>
              <w:t>TC: CLOSE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7E8E7CB6"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3B534EF3"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r>
      <w:tr w:rsidR="007B0610" w:rsidRPr="00E27D23" w14:paraId="32CFCBCC" w14:textId="77777777" w:rsidTr="007B0610">
        <w:tc>
          <w:tcPr>
            <w:tcW w:w="533" w:type="dxa"/>
            <w:tcBorders>
              <w:top w:val="single" w:sz="4" w:space="0" w:color="auto"/>
              <w:left w:val="single" w:sz="4" w:space="0" w:color="auto"/>
              <w:bottom w:val="single" w:sz="4" w:space="0" w:color="auto"/>
              <w:right w:val="single" w:sz="4" w:space="0" w:color="auto"/>
            </w:tcBorders>
          </w:tcPr>
          <w:p w14:paraId="1E2D8311" w14:textId="23319064"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2A</w:t>
            </w:r>
          </w:p>
        </w:tc>
        <w:tc>
          <w:tcPr>
            <w:tcW w:w="3966" w:type="dxa"/>
            <w:tcBorders>
              <w:top w:val="single" w:sz="4" w:space="0" w:color="auto"/>
              <w:left w:val="single" w:sz="4" w:space="0" w:color="auto"/>
              <w:bottom w:val="single" w:sz="4" w:space="0" w:color="auto"/>
              <w:right w:val="single" w:sz="4" w:space="0" w:color="auto"/>
            </w:tcBorders>
          </w:tcPr>
          <w:p w14:paraId="5309D680" w14:textId="3F7D0606" w:rsidR="007B0610" w:rsidRPr="00E27D23" w:rsidRDefault="007B0610" w:rsidP="007B0610">
            <w:pPr>
              <w:keepNext/>
              <w:keepLines/>
              <w:spacing w:after="0"/>
              <w:rPr>
                <w:rFonts w:ascii="Arial" w:hAnsi="Arial"/>
                <w:sz w:val="18"/>
              </w:rPr>
            </w:pPr>
            <w:r w:rsidRPr="00E27D23">
              <w:rPr>
                <w:rFonts w:ascii="Arial" w:hAnsi="Arial"/>
                <w:sz w:val="18"/>
                <w:lang w:eastAsia="zh-CN"/>
              </w:rPr>
              <w:t>The UE starts to transmit on PC5 unicast link</w:t>
            </w:r>
          </w:p>
        </w:tc>
        <w:tc>
          <w:tcPr>
            <w:tcW w:w="709" w:type="dxa"/>
            <w:tcBorders>
              <w:top w:val="single" w:sz="4" w:space="0" w:color="auto"/>
              <w:left w:val="single" w:sz="4" w:space="0" w:color="auto"/>
              <w:bottom w:val="single" w:sz="4" w:space="0" w:color="auto"/>
              <w:right w:val="single" w:sz="4" w:space="0" w:color="auto"/>
            </w:tcBorders>
          </w:tcPr>
          <w:p w14:paraId="3B76D699" w14:textId="3A5CE8C6"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59138D36" w14:textId="195AD08B" w:rsidR="007B0610" w:rsidRPr="00E27D23" w:rsidRDefault="007B0610" w:rsidP="007B0610">
            <w:pPr>
              <w:keepNext/>
              <w:keepLines/>
              <w:spacing w:after="0"/>
              <w:rPr>
                <w:rFonts w:ascii="Arial" w:hAnsi="Arial"/>
                <w:sz w:val="18"/>
              </w:rPr>
            </w:pPr>
            <w:r w:rsidRPr="00E27D23">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5E1D4474" w14:textId="4BFF2B74"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23D80F4D" w14:textId="1732DB82"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6533AEF0"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10D9DBEC"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10D6A1DD" w14:textId="77777777" w:rsidR="004854FA" w:rsidRPr="00E27D23" w:rsidRDefault="004854FA">
            <w:pPr>
              <w:keepNext/>
              <w:keepLines/>
              <w:spacing w:after="0"/>
              <w:rPr>
                <w:rFonts w:ascii="Arial" w:hAnsi="Arial"/>
                <w:sz w:val="18"/>
                <w:lang w:eastAsia="zh-CN"/>
              </w:rPr>
            </w:pPr>
            <w:r w:rsidRPr="00E27D23">
              <w:rPr>
                <w:rFonts w:ascii="Arial" w:hAnsi="Arial"/>
                <w:sz w:val="18"/>
                <w:lang w:eastAsia="zh-CN"/>
              </w:rPr>
              <w:t>The SS transmits an RRCReconfiguration message to reconfigure PC5 RRC connection between the UE and the NR-SS-UE 1</w:t>
            </w:r>
          </w:p>
        </w:tc>
        <w:tc>
          <w:tcPr>
            <w:tcW w:w="709" w:type="dxa"/>
            <w:tcBorders>
              <w:top w:val="single" w:sz="4" w:space="0" w:color="auto"/>
              <w:left w:val="single" w:sz="4" w:space="0" w:color="auto"/>
              <w:bottom w:val="single" w:sz="4" w:space="0" w:color="auto"/>
              <w:right w:val="single" w:sz="4" w:space="0" w:color="auto"/>
            </w:tcBorders>
            <w:hideMark/>
          </w:tcPr>
          <w:p w14:paraId="150C4672"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lt;--</w:t>
            </w:r>
          </w:p>
        </w:tc>
        <w:tc>
          <w:tcPr>
            <w:tcW w:w="2974" w:type="dxa"/>
            <w:tcBorders>
              <w:top w:val="single" w:sz="4" w:space="0" w:color="auto"/>
              <w:left w:val="single" w:sz="4" w:space="0" w:color="auto"/>
              <w:bottom w:val="single" w:sz="4" w:space="0" w:color="auto"/>
              <w:right w:val="single" w:sz="4" w:space="0" w:color="auto"/>
            </w:tcBorders>
            <w:hideMark/>
          </w:tcPr>
          <w:p w14:paraId="12F74EDF" w14:textId="77777777" w:rsidR="004854FA" w:rsidRPr="00E27D23" w:rsidRDefault="004854FA">
            <w:pPr>
              <w:keepNext/>
              <w:keepLines/>
              <w:spacing w:after="0"/>
              <w:rPr>
                <w:rFonts w:ascii="Arial" w:hAnsi="Arial"/>
                <w:sz w:val="18"/>
                <w:lang w:eastAsia="zh-CN"/>
              </w:rPr>
            </w:pPr>
            <w:r w:rsidRPr="00E27D23">
              <w:rPr>
                <w:rFonts w:ascii="Arial" w:hAnsi="Arial"/>
                <w:sz w:val="18"/>
                <w:lang w:eastAsia="zh-CN"/>
              </w:rPr>
              <w:t xml:space="preserve">NR RRC: </w:t>
            </w:r>
            <w:r w:rsidRPr="00E27D23">
              <w:rPr>
                <w:rFonts w:ascii="Arial" w:hAnsi="Arial"/>
                <w:i/>
                <w:sz w:val="18"/>
                <w:lang w:eastAsia="zh-CN"/>
              </w:rPr>
              <w:t>RRCReconfiguration</w:t>
            </w:r>
          </w:p>
        </w:tc>
        <w:tc>
          <w:tcPr>
            <w:tcW w:w="568" w:type="dxa"/>
            <w:tcBorders>
              <w:top w:val="single" w:sz="4" w:space="0" w:color="auto"/>
              <w:left w:val="single" w:sz="4" w:space="0" w:color="auto"/>
              <w:bottom w:val="single" w:sz="4" w:space="0" w:color="auto"/>
              <w:right w:val="single" w:sz="4" w:space="0" w:color="auto"/>
            </w:tcBorders>
            <w:hideMark/>
          </w:tcPr>
          <w:p w14:paraId="3499711E"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7D9556E6"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60B55C30"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0ACB10EC"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4</w:t>
            </w:r>
          </w:p>
        </w:tc>
        <w:tc>
          <w:tcPr>
            <w:tcW w:w="3966" w:type="dxa"/>
            <w:tcBorders>
              <w:top w:val="single" w:sz="4" w:space="0" w:color="auto"/>
              <w:left w:val="single" w:sz="4" w:space="0" w:color="auto"/>
              <w:bottom w:val="single" w:sz="4" w:space="0" w:color="auto"/>
              <w:right w:val="single" w:sz="4" w:space="0" w:color="auto"/>
            </w:tcBorders>
            <w:hideMark/>
          </w:tcPr>
          <w:p w14:paraId="2B54D825" w14:textId="77777777" w:rsidR="004854FA" w:rsidRPr="00E27D23" w:rsidRDefault="004854FA">
            <w:pPr>
              <w:keepNext/>
              <w:keepLines/>
              <w:spacing w:after="0"/>
              <w:rPr>
                <w:rFonts w:ascii="Arial" w:hAnsi="Arial"/>
                <w:sz w:val="18"/>
                <w:lang w:eastAsia="zh-CN"/>
              </w:rPr>
            </w:pPr>
            <w:r w:rsidRPr="00E27D23">
              <w:rPr>
                <w:rFonts w:ascii="Arial" w:hAnsi="Arial"/>
                <w:sz w:val="18"/>
                <w:lang w:eastAsia="zh-CN"/>
              </w:rPr>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hideMark/>
          </w:tcPr>
          <w:p w14:paraId="70F4D5EF"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7BC03180" w14:textId="77777777" w:rsidR="004854FA" w:rsidRPr="00E27D23" w:rsidRDefault="004854FA">
            <w:pPr>
              <w:keepNext/>
              <w:keepLines/>
              <w:spacing w:after="0"/>
              <w:rPr>
                <w:rFonts w:ascii="Arial" w:hAnsi="Arial"/>
                <w:sz w:val="18"/>
              </w:rPr>
            </w:pPr>
            <w:r w:rsidRPr="00E27D23">
              <w:rPr>
                <w:rFonts w:ascii="Arial" w:hAnsi="Arial"/>
                <w:sz w:val="18"/>
                <w:lang w:eastAsia="zh-CN"/>
              </w:rPr>
              <w:t xml:space="preserve">NR RRC: </w:t>
            </w:r>
            <w:r w:rsidRPr="00E27D23">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hideMark/>
          </w:tcPr>
          <w:p w14:paraId="1737E91F"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6F71A36"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4911EB76"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289E7DB9"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5</w:t>
            </w:r>
          </w:p>
        </w:tc>
        <w:tc>
          <w:tcPr>
            <w:tcW w:w="3966" w:type="dxa"/>
            <w:tcBorders>
              <w:top w:val="single" w:sz="4" w:space="0" w:color="auto"/>
              <w:left w:val="single" w:sz="4" w:space="0" w:color="auto"/>
              <w:bottom w:val="single" w:sz="4" w:space="0" w:color="auto"/>
              <w:right w:val="single" w:sz="4" w:space="0" w:color="auto"/>
            </w:tcBorders>
            <w:hideMark/>
          </w:tcPr>
          <w:p w14:paraId="03DF09C0" w14:textId="77777777" w:rsidR="007B0610" w:rsidRPr="00E27D23" w:rsidRDefault="004854FA" w:rsidP="007B0610">
            <w:pPr>
              <w:keepNext/>
              <w:keepLines/>
              <w:spacing w:after="0"/>
              <w:rPr>
                <w:rFonts w:ascii="Arial" w:hAnsi="Arial"/>
                <w:sz w:val="18"/>
                <w:lang w:eastAsia="zh-CN"/>
              </w:rPr>
            </w:pPr>
            <w:r w:rsidRPr="00E27D23">
              <w:rPr>
                <w:rFonts w:ascii="Arial" w:hAnsi="Arial"/>
                <w:sz w:val="18"/>
                <w:lang w:eastAsia="zh-CN"/>
              </w:rPr>
              <w:t xml:space="preserve">The UE transmits an </w:t>
            </w:r>
            <w:r w:rsidRPr="00E27D23">
              <w:rPr>
                <w:rFonts w:ascii="Arial" w:hAnsi="Arial"/>
                <w:i/>
                <w:sz w:val="18"/>
                <w:lang w:eastAsia="zh-CN"/>
              </w:rPr>
              <w:t>RRCReconfigurationSidelink</w:t>
            </w:r>
            <w:r w:rsidRPr="00E27D23">
              <w:rPr>
                <w:rFonts w:ascii="Arial" w:hAnsi="Arial"/>
                <w:sz w:val="18"/>
                <w:lang w:eastAsia="zh-CN"/>
              </w:rPr>
              <w:t xml:space="preserve"> message to reconfigure PC5 RRC connection between the UE and the NR-SS-UE 1.</w:t>
            </w:r>
          </w:p>
          <w:p w14:paraId="1E85B4CA" w14:textId="77777777" w:rsidR="007B0610" w:rsidRPr="00E27D23" w:rsidRDefault="007B0610" w:rsidP="007B0610">
            <w:pPr>
              <w:keepNext/>
              <w:keepLines/>
              <w:spacing w:after="0"/>
              <w:rPr>
                <w:rFonts w:ascii="Arial" w:hAnsi="Arial"/>
                <w:sz w:val="18"/>
                <w:lang w:eastAsia="zh-CN"/>
              </w:rPr>
            </w:pPr>
          </w:p>
          <w:p w14:paraId="6349E557" w14:textId="0A75590A" w:rsidR="004854FA" w:rsidRPr="00E27D23" w:rsidRDefault="007B0610" w:rsidP="007B0610">
            <w:pPr>
              <w:keepNext/>
              <w:keepLines/>
              <w:spacing w:after="0"/>
              <w:rPr>
                <w:rFonts w:ascii="Arial" w:hAnsi="Arial"/>
                <w:sz w:val="18"/>
                <w:lang w:eastAsia="zh-CN"/>
              </w:rPr>
            </w:pPr>
            <w:r w:rsidRPr="00E27D23">
              <w:rPr>
                <w:rFonts w:ascii="Arial" w:hAnsi="Arial"/>
                <w:sz w:val="18"/>
                <w:lang w:eastAsia="zh-CN"/>
              </w:rPr>
              <w:t>NOTE: UE is expected to start timer T400 as specified in TS 38.331 clause 5.8.9.1.2.</w:t>
            </w:r>
          </w:p>
        </w:tc>
        <w:tc>
          <w:tcPr>
            <w:tcW w:w="709" w:type="dxa"/>
            <w:tcBorders>
              <w:top w:val="single" w:sz="4" w:space="0" w:color="auto"/>
              <w:left w:val="single" w:sz="4" w:space="0" w:color="auto"/>
              <w:bottom w:val="single" w:sz="4" w:space="0" w:color="auto"/>
              <w:right w:val="single" w:sz="4" w:space="0" w:color="auto"/>
            </w:tcBorders>
            <w:hideMark/>
          </w:tcPr>
          <w:p w14:paraId="24F03138"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2D9CF96D" w14:textId="77777777" w:rsidR="004854FA" w:rsidRPr="00E27D23" w:rsidRDefault="004854FA">
            <w:pPr>
              <w:keepNext/>
              <w:keepLines/>
              <w:spacing w:after="0"/>
              <w:rPr>
                <w:rFonts w:ascii="Arial" w:hAnsi="Arial"/>
                <w:sz w:val="18"/>
                <w:lang w:eastAsia="zh-CN"/>
              </w:rPr>
            </w:pPr>
            <w:r w:rsidRPr="00E27D23">
              <w:rPr>
                <w:rFonts w:ascii="Arial" w:hAnsi="Arial"/>
                <w:sz w:val="18"/>
                <w:lang w:eastAsia="zh-CN"/>
              </w:rPr>
              <w:t xml:space="preserve">NR PC5 RRC: </w:t>
            </w:r>
            <w:r w:rsidRPr="00E27D23">
              <w:rPr>
                <w:rFonts w:ascii="Arial" w:hAnsi="Arial"/>
                <w:i/>
                <w:sz w:val="18"/>
                <w:lang w:eastAsia="zh-CN"/>
              </w:rPr>
              <w:t>RRCReconfigurationSidelink</w:t>
            </w:r>
          </w:p>
        </w:tc>
        <w:tc>
          <w:tcPr>
            <w:tcW w:w="568" w:type="dxa"/>
            <w:tcBorders>
              <w:top w:val="single" w:sz="4" w:space="0" w:color="auto"/>
              <w:left w:val="single" w:sz="4" w:space="0" w:color="auto"/>
              <w:bottom w:val="single" w:sz="4" w:space="0" w:color="auto"/>
              <w:right w:val="single" w:sz="4" w:space="0" w:color="auto"/>
            </w:tcBorders>
            <w:hideMark/>
          </w:tcPr>
          <w:p w14:paraId="7A199A65"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4344FFB0"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160917A9"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4F82F69E"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6</w:t>
            </w:r>
          </w:p>
        </w:tc>
        <w:tc>
          <w:tcPr>
            <w:tcW w:w="3966" w:type="dxa"/>
            <w:tcBorders>
              <w:top w:val="single" w:sz="4" w:space="0" w:color="auto"/>
              <w:left w:val="single" w:sz="4" w:space="0" w:color="auto"/>
              <w:bottom w:val="single" w:sz="4" w:space="0" w:color="auto"/>
              <w:right w:val="single" w:sz="4" w:space="0" w:color="auto"/>
            </w:tcBorders>
            <w:hideMark/>
          </w:tcPr>
          <w:p w14:paraId="6E3BE2B0" w14:textId="06FE478A" w:rsidR="004854FA" w:rsidRPr="00E27D23" w:rsidRDefault="007B0610">
            <w:pPr>
              <w:keepNext/>
              <w:keepLines/>
              <w:spacing w:after="0"/>
              <w:rPr>
                <w:rFonts w:ascii="Arial" w:hAnsi="Arial"/>
                <w:sz w:val="18"/>
                <w:lang w:eastAsia="zh-CN"/>
              </w:rPr>
            </w:pPr>
            <w:r w:rsidRPr="00E27D23">
              <w:rPr>
                <w:rFonts w:ascii="Arial" w:hAnsi="Arial"/>
                <w:sz w:val="18"/>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0A746B3C"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2F42827D" w14:textId="77777777" w:rsidR="004854FA" w:rsidRPr="00E27D23" w:rsidRDefault="004854FA">
            <w:pPr>
              <w:widowControl w:val="0"/>
              <w:spacing w:after="0"/>
              <w:rPr>
                <w:rFonts w:ascii="Arial" w:hAnsi="Arial"/>
                <w:iCs/>
                <w:sz w:val="18"/>
                <w:lang w:eastAsia="zh-CN"/>
              </w:rPr>
            </w:pPr>
            <w:r w:rsidRPr="00E27D23">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2594B6E6"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53965F4"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01CC9F29"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75DD75F3"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7</w:t>
            </w:r>
          </w:p>
        </w:tc>
        <w:tc>
          <w:tcPr>
            <w:tcW w:w="3966" w:type="dxa"/>
            <w:tcBorders>
              <w:top w:val="single" w:sz="4" w:space="0" w:color="auto"/>
              <w:left w:val="single" w:sz="4" w:space="0" w:color="auto"/>
              <w:bottom w:val="single" w:sz="4" w:space="0" w:color="auto"/>
              <w:right w:val="single" w:sz="4" w:space="0" w:color="auto"/>
            </w:tcBorders>
            <w:hideMark/>
          </w:tcPr>
          <w:p w14:paraId="4C02D706" w14:textId="571C223C" w:rsidR="004854FA" w:rsidRPr="00E27D23" w:rsidRDefault="004854FA">
            <w:pPr>
              <w:keepNext/>
              <w:keepLines/>
              <w:spacing w:after="0"/>
              <w:rPr>
                <w:rFonts w:ascii="Arial" w:hAnsi="Arial"/>
                <w:sz w:val="18"/>
                <w:lang w:eastAsia="zh-CN"/>
              </w:rPr>
            </w:pPr>
            <w:r w:rsidRPr="00E27D23">
              <w:rPr>
                <w:rFonts w:ascii="Arial" w:hAnsi="Arial"/>
                <w:sz w:val="18"/>
                <w:lang w:eastAsia="zh-CN"/>
              </w:rPr>
              <w:t xml:space="preserve">Check: Does the UE transmit a SidelinkUEInfomationNR message </w:t>
            </w:r>
            <w:r w:rsidR="007B0610" w:rsidRPr="00E27D23">
              <w:rPr>
                <w:rFonts w:ascii="Arial" w:hAnsi="Arial"/>
                <w:sz w:val="18"/>
                <w:lang w:eastAsia="zh-CN"/>
              </w:rPr>
              <w:t xml:space="preserve">after expiry of T400 </w:t>
            </w:r>
            <w:r w:rsidRPr="00E27D23">
              <w:rPr>
                <w:rFonts w:ascii="Arial" w:hAnsi="Arial"/>
                <w:sz w:val="18"/>
                <w:lang w:eastAsia="zh-CN"/>
              </w:rPr>
              <w:t>to inform NR Cell 1 the sidelink radio link failure?</w:t>
            </w:r>
          </w:p>
        </w:tc>
        <w:tc>
          <w:tcPr>
            <w:tcW w:w="709" w:type="dxa"/>
            <w:tcBorders>
              <w:top w:val="single" w:sz="4" w:space="0" w:color="auto"/>
              <w:left w:val="single" w:sz="4" w:space="0" w:color="auto"/>
              <w:bottom w:val="single" w:sz="4" w:space="0" w:color="auto"/>
              <w:right w:val="single" w:sz="4" w:space="0" w:color="auto"/>
            </w:tcBorders>
            <w:hideMark/>
          </w:tcPr>
          <w:p w14:paraId="23FFE2D0"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2AAD130A" w14:textId="77777777" w:rsidR="004854FA" w:rsidRPr="00E27D23" w:rsidRDefault="004854FA">
            <w:pPr>
              <w:widowControl w:val="0"/>
              <w:spacing w:after="0"/>
              <w:rPr>
                <w:rFonts w:ascii="Arial" w:hAnsi="Arial"/>
                <w:sz w:val="18"/>
                <w:lang w:eastAsia="zh-CN"/>
              </w:rPr>
            </w:pPr>
            <w:r w:rsidRPr="00E27D23">
              <w:rPr>
                <w:rFonts w:ascii="Arial" w:hAnsi="Arial"/>
                <w:sz w:val="18"/>
                <w:lang w:eastAsia="zh-CN"/>
              </w:rPr>
              <w:t xml:space="preserve">NR RRC: </w:t>
            </w:r>
            <w:r w:rsidRPr="00E27D23">
              <w:rPr>
                <w:rFonts w:ascii="Arial" w:hAnsi="Arial"/>
                <w:i/>
                <w:sz w:val="18"/>
                <w:lang w:eastAsia="zh-CN"/>
              </w:rPr>
              <w:t>SidelinkUEInfomationNR</w:t>
            </w:r>
          </w:p>
        </w:tc>
        <w:tc>
          <w:tcPr>
            <w:tcW w:w="568" w:type="dxa"/>
            <w:tcBorders>
              <w:top w:val="single" w:sz="4" w:space="0" w:color="auto"/>
              <w:left w:val="single" w:sz="4" w:space="0" w:color="auto"/>
              <w:bottom w:val="single" w:sz="4" w:space="0" w:color="auto"/>
              <w:right w:val="single" w:sz="4" w:space="0" w:color="auto"/>
            </w:tcBorders>
            <w:hideMark/>
          </w:tcPr>
          <w:p w14:paraId="4CC0396E"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0567FFCA"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P</w:t>
            </w:r>
          </w:p>
        </w:tc>
      </w:tr>
      <w:tr w:rsidR="007B0610" w:rsidRPr="00E27D23" w14:paraId="18AF6C18" w14:textId="77777777" w:rsidTr="007B0610">
        <w:tc>
          <w:tcPr>
            <w:tcW w:w="533" w:type="dxa"/>
            <w:tcBorders>
              <w:top w:val="single" w:sz="4" w:space="0" w:color="auto"/>
              <w:left w:val="single" w:sz="4" w:space="0" w:color="auto"/>
              <w:bottom w:val="single" w:sz="4" w:space="0" w:color="auto"/>
              <w:right w:val="single" w:sz="4" w:space="0" w:color="auto"/>
            </w:tcBorders>
          </w:tcPr>
          <w:p w14:paraId="51EAD0A8" w14:textId="736F2467"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7A</w:t>
            </w:r>
          </w:p>
        </w:tc>
        <w:tc>
          <w:tcPr>
            <w:tcW w:w="3966" w:type="dxa"/>
            <w:tcBorders>
              <w:top w:val="single" w:sz="4" w:space="0" w:color="auto"/>
              <w:left w:val="single" w:sz="4" w:space="0" w:color="auto"/>
              <w:bottom w:val="single" w:sz="4" w:space="0" w:color="auto"/>
              <w:right w:val="single" w:sz="4" w:space="0" w:color="auto"/>
            </w:tcBorders>
          </w:tcPr>
          <w:p w14:paraId="3853A4CF" w14:textId="09D486EC" w:rsidR="007B0610" w:rsidRPr="00E27D23" w:rsidRDefault="007B0610" w:rsidP="007B0610">
            <w:pPr>
              <w:keepNext/>
              <w:keepLines/>
              <w:spacing w:after="0"/>
              <w:rPr>
                <w:rFonts w:ascii="Arial" w:hAnsi="Arial"/>
                <w:sz w:val="18"/>
                <w:lang w:eastAsia="zh-CN"/>
              </w:rPr>
            </w:pPr>
            <w:r w:rsidRPr="00E27D23">
              <w:rPr>
                <w:rFonts w:ascii="Arial" w:hAnsi="Arial"/>
                <w:sz w:val="18"/>
                <w:lang w:eastAsia="zh-CN"/>
              </w:rPr>
              <w:t>Does UE send SDAP SDUs on SL DRB#n in the next 5 seconds?</w:t>
            </w:r>
          </w:p>
        </w:tc>
        <w:tc>
          <w:tcPr>
            <w:tcW w:w="709" w:type="dxa"/>
            <w:tcBorders>
              <w:top w:val="single" w:sz="4" w:space="0" w:color="auto"/>
              <w:left w:val="single" w:sz="4" w:space="0" w:color="auto"/>
              <w:bottom w:val="single" w:sz="4" w:space="0" w:color="auto"/>
              <w:right w:val="single" w:sz="4" w:space="0" w:color="auto"/>
            </w:tcBorders>
          </w:tcPr>
          <w:p w14:paraId="7BE662A0" w14:textId="3948C25C"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506294A0" w14:textId="375506DC" w:rsidR="007B0610" w:rsidRPr="00E27D23" w:rsidRDefault="007B0610" w:rsidP="007B0610">
            <w:pPr>
              <w:widowControl w:val="0"/>
              <w:spacing w:after="0"/>
              <w:rPr>
                <w:rFonts w:ascii="Arial" w:hAnsi="Arial"/>
                <w:sz w:val="18"/>
                <w:lang w:eastAsia="zh-CN"/>
              </w:rPr>
            </w:pPr>
            <w:r w:rsidRPr="00E27D23">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70ECABBE" w14:textId="53F4EBAE"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42858E43" w14:textId="7602502B"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F</w:t>
            </w:r>
          </w:p>
        </w:tc>
      </w:tr>
      <w:tr w:rsidR="004854FA" w:rsidRPr="00E27D23" w14:paraId="0950253E"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220292E8"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8</w:t>
            </w:r>
          </w:p>
        </w:tc>
        <w:tc>
          <w:tcPr>
            <w:tcW w:w="3966" w:type="dxa"/>
            <w:tcBorders>
              <w:top w:val="single" w:sz="4" w:space="0" w:color="auto"/>
              <w:left w:val="single" w:sz="4" w:space="0" w:color="auto"/>
              <w:bottom w:val="single" w:sz="4" w:space="0" w:color="auto"/>
              <w:right w:val="single" w:sz="4" w:space="0" w:color="auto"/>
            </w:tcBorders>
            <w:hideMark/>
          </w:tcPr>
          <w:p w14:paraId="57CA8BCC" w14:textId="77777777" w:rsidR="004854FA" w:rsidRPr="00E27D23" w:rsidRDefault="004854FA">
            <w:pPr>
              <w:keepNext/>
              <w:keepLines/>
              <w:spacing w:after="0"/>
              <w:rPr>
                <w:rFonts w:ascii="Arial" w:hAnsi="Arial"/>
                <w:sz w:val="18"/>
                <w:lang w:eastAsia="zh-CN"/>
              </w:rPr>
            </w:pPr>
            <w:r w:rsidRPr="00E27D23">
              <w:rPr>
                <w:rFonts w:ascii="Arial" w:hAnsi="Arial"/>
                <w:sz w:val="18"/>
                <w:lang w:eastAsia="zh-CN"/>
              </w:rPr>
              <w:t xml:space="preserve">The SS transmits an </w:t>
            </w:r>
            <w:r w:rsidRPr="00E27D23">
              <w:rPr>
                <w:rFonts w:ascii="Arial" w:hAnsi="Arial"/>
                <w:sz w:val="18"/>
              </w:rPr>
              <w:t>OPEN UE TEST LOOP message</w:t>
            </w:r>
            <w:r w:rsidRPr="00E27D23">
              <w:rPr>
                <w:rFonts w:ascii="Arial" w:hAnsi="Arial"/>
                <w:sz w:val="18"/>
                <w:lang w:eastAsia="zh-CN"/>
              </w:rPr>
              <w:t xml:space="preserve"> to open UE test loop mode E.</w:t>
            </w:r>
          </w:p>
        </w:tc>
        <w:tc>
          <w:tcPr>
            <w:tcW w:w="709" w:type="dxa"/>
            <w:tcBorders>
              <w:top w:val="single" w:sz="4" w:space="0" w:color="auto"/>
              <w:left w:val="single" w:sz="4" w:space="0" w:color="auto"/>
              <w:bottom w:val="single" w:sz="4" w:space="0" w:color="auto"/>
              <w:right w:val="single" w:sz="4" w:space="0" w:color="auto"/>
            </w:tcBorders>
            <w:hideMark/>
          </w:tcPr>
          <w:p w14:paraId="106206D3" w14:textId="77777777" w:rsidR="004854FA" w:rsidRPr="00E27D23" w:rsidRDefault="004854FA">
            <w:pPr>
              <w:widowControl w:val="0"/>
              <w:spacing w:after="0"/>
              <w:jc w:val="center"/>
              <w:rPr>
                <w:rFonts w:ascii="Arial" w:hAnsi="Arial"/>
                <w:sz w:val="18"/>
                <w:lang w:eastAsia="zh-CN"/>
              </w:rPr>
            </w:pPr>
            <w:r w:rsidRPr="00E27D23">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1BAC8DD8" w14:textId="77777777" w:rsidR="004854FA" w:rsidRPr="00E27D23" w:rsidRDefault="004854FA">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DLInformationTransfer</w:t>
            </w:r>
          </w:p>
          <w:p w14:paraId="45CA4BFE" w14:textId="77777777" w:rsidR="004854FA" w:rsidRPr="00E27D23" w:rsidRDefault="004854FA">
            <w:pPr>
              <w:widowControl w:val="0"/>
              <w:spacing w:after="0"/>
              <w:rPr>
                <w:rFonts w:ascii="Arial" w:hAnsi="Arial"/>
                <w:sz w:val="18"/>
                <w:lang w:eastAsia="zh-CN"/>
              </w:rPr>
            </w:pPr>
            <w:r w:rsidRPr="00E27D23">
              <w:rPr>
                <w:rFonts w:ascii="Arial" w:hAnsi="Arial"/>
                <w:sz w:val="18"/>
              </w:rPr>
              <w:t>TC: OPEN UE TEST LOOP</w:t>
            </w:r>
          </w:p>
        </w:tc>
        <w:tc>
          <w:tcPr>
            <w:tcW w:w="568" w:type="dxa"/>
            <w:tcBorders>
              <w:top w:val="single" w:sz="4" w:space="0" w:color="auto"/>
              <w:left w:val="single" w:sz="4" w:space="0" w:color="auto"/>
              <w:bottom w:val="single" w:sz="4" w:space="0" w:color="auto"/>
              <w:right w:val="single" w:sz="4" w:space="0" w:color="auto"/>
            </w:tcBorders>
            <w:hideMark/>
          </w:tcPr>
          <w:p w14:paraId="7CD235C6" w14:textId="77777777" w:rsidR="004854FA" w:rsidRPr="00E27D23" w:rsidRDefault="004854FA">
            <w:pPr>
              <w:widowControl w:val="0"/>
              <w:spacing w:after="0"/>
              <w:jc w:val="center"/>
              <w:rPr>
                <w:rFonts w:ascii="Arial" w:hAnsi="Arial"/>
                <w:sz w:val="18"/>
                <w:lang w:eastAsia="zh-CN"/>
              </w:rPr>
            </w:pPr>
            <w:r w:rsidRPr="00E27D23">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2765D95A"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295A3670"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62B1834E"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9</w:t>
            </w:r>
          </w:p>
        </w:tc>
        <w:tc>
          <w:tcPr>
            <w:tcW w:w="3966" w:type="dxa"/>
            <w:tcBorders>
              <w:top w:val="single" w:sz="4" w:space="0" w:color="auto"/>
              <w:left w:val="single" w:sz="4" w:space="0" w:color="auto"/>
              <w:bottom w:val="single" w:sz="4" w:space="0" w:color="auto"/>
              <w:right w:val="single" w:sz="4" w:space="0" w:color="auto"/>
            </w:tcBorders>
            <w:hideMark/>
          </w:tcPr>
          <w:p w14:paraId="4F0721A0" w14:textId="77777777" w:rsidR="004854FA" w:rsidRPr="00E27D23" w:rsidRDefault="004854FA">
            <w:pPr>
              <w:keepNext/>
              <w:keepLines/>
              <w:spacing w:after="0"/>
              <w:rPr>
                <w:rFonts w:ascii="Arial" w:hAnsi="Arial"/>
                <w:sz w:val="18"/>
                <w:lang w:eastAsia="zh-CN"/>
              </w:rPr>
            </w:pPr>
            <w:r w:rsidRPr="00E27D23">
              <w:rPr>
                <w:rFonts w:ascii="Arial" w:hAnsi="Arial"/>
                <w:sz w:val="18"/>
              </w:rPr>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5FA1CC3E"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5D254D8C" w14:textId="77777777" w:rsidR="004854FA" w:rsidRPr="00E27D23" w:rsidRDefault="004854FA">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ULInformationTransfer</w:t>
            </w:r>
          </w:p>
          <w:p w14:paraId="7B1CEAB1" w14:textId="77777777" w:rsidR="004854FA" w:rsidRPr="00E27D23" w:rsidRDefault="004854FA">
            <w:pPr>
              <w:widowControl w:val="0"/>
              <w:spacing w:after="0"/>
              <w:rPr>
                <w:rFonts w:ascii="Arial" w:hAnsi="Arial"/>
                <w:sz w:val="18"/>
                <w:lang w:eastAsia="zh-CN"/>
              </w:rPr>
            </w:pPr>
            <w:r w:rsidRPr="00E27D23">
              <w:rPr>
                <w:rFonts w:ascii="Arial" w:hAnsi="Arial"/>
                <w:sz w:val="18"/>
              </w:rPr>
              <w:t>TC: OPEN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1F648BA7"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6F4E492D"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24F9056E"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04E74088"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10</w:t>
            </w:r>
          </w:p>
        </w:tc>
        <w:tc>
          <w:tcPr>
            <w:tcW w:w="3966" w:type="dxa"/>
            <w:tcBorders>
              <w:top w:val="single" w:sz="4" w:space="0" w:color="auto"/>
              <w:left w:val="single" w:sz="4" w:space="0" w:color="auto"/>
              <w:bottom w:val="single" w:sz="4" w:space="0" w:color="auto"/>
              <w:right w:val="single" w:sz="4" w:space="0" w:color="auto"/>
            </w:tcBorders>
            <w:hideMark/>
          </w:tcPr>
          <w:p w14:paraId="36A34CB7" w14:textId="1A036222" w:rsidR="004854FA" w:rsidRPr="00E27D23" w:rsidRDefault="007B0610">
            <w:pPr>
              <w:keepNext/>
              <w:keepLines/>
              <w:spacing w:after="0"/>
              <w:rPr>
                <w:rFonts w:ascii="Arial" w:hAnsi="Arial"/>
                <w:sz w:val="18"/>
                <w:lang w:eastAsia="zh-CN"/>
              </w:rPr>
            </w:pPr>
            <w:r w:rsidRPr="00E27D23">
              <w:rPr>
                <w:rFonts w:ascii="Arial" w:hAnsi="Arial"/>
                <w:sz w:val="18"/>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31C2E1DF"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1C5FF63D" w14:textId="77777777" w:rsidR="004854FA" w:rsidRPr="00E27D23" w:rsidRDefault="004854FA">
            <w:pPr>
              <w:widowControl w:val="0"/>
              <w:spacing w:after="0"/>
              <w:rPr>
                <w:rFonts w:ascii="Arial" w:hAnsi="Arial"/>
                <w:sz w:val="18"/>
                <w:lang w:eastAsia="zh-CN"/>
              </w:rPr>
            </w:pPr>
            <w:r w:rsidRPr="00E27D23">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28764DEA" w14:textId="0ED87617" w:rsidR="004854FA" w:rsidRPr="00E27D23" w:rsidRDefault="007B0610">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D97D5FC" w14:textId="21370BA0" w:rsidR="004854FA" w:rsidRPr="00E27D23" w:rsidRDefault="007B0610">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4E5B3E3B"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0052217C"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11</w:t>
            </w:r>
          </w:p>
        </w:tc>
        <w:tc>
          <w:tcPr>
            <w:tcW w:w="3966" w:type="dxa"/>
            <w:tcBorders>
              <w:top w:val="single" w:sz="4" w:space="0" w:color="auto"/>
              <w:left w:val="single" w:sz="4" w:space="0" w:color="auto"/>
              <w:bottom w:val="single" w:sz="4" w:space="0" w:color="auto"/>
              <w:right w:val="single" w:sz="4" w:space="0" w:color="auto"/>
            </w:tcBorders>
            <w:hideMark/>
          </w:tcPr>
          <w:p w14:paraId="69DB4153" w14:textId="77777777" w:rsidR="004854FA" w:rsidRPr="00E27D23" w:rsidRDefault="004854FA">
            <w:pPr>
              <w:keepNext/>
              <w:keepLines/>
              <w:spacing w:after="0"/>
              <w:rPr>
                <w:rFonts w:ascii="Arial" w:hAnsi="Arial"/>
                <w:sz w:val="18"/>
                <w:lang w:eastAsia="zh-CN"/>
              </w:rPr>
            </w:pPr>
            <w:r w:rsidRPr="00E27D23">
              <w:rPr>
                <w:rFonts w:ascii="Arial" w:hAnsi="Arial"/>
                <w:sz w:val="18"/>
                <w:lang w:eastAsia="zh-CN"/>
              </w:rPr>
              <w:t xml:space="preserve">The SS performs the </w:t>
            </w:r>
            <w:r w:rsidRPr="00E27D23">
              <w:rPr>
                <w:rFonts w:ascii="Arial" w:hAnsi="Arial"/>
                <w:sz w:val="18"/>
              </w:rPr>
              <w:t xml:space="preserve">generic procedure specified in subclause 4.9.22 to establish PC5 unicast link between the UE and the </w:t>
            </w:r>
            <w:r w:rsidRPr="00E27D23">
              <w:rPr>
                <w:rFonts w:ascii="Arial" w:hAnsi="Arial"/>
                <w:sz w:val="18"/>
                <w:lang w:eastAsia="zh-CN"/>
              </w:rPr>
              <w:t>NR-SS-UE 1.</w:t>
            </w:r>
          </w:p>
        </w:tc>
        <w:tc>
          <w:tcPr>
            <w:tcW w:w="709" w:type="dxa"/>
            <w:tcBorders>
              <w:top w:val="single" w:sz="4" w:space="0" w:color="auto"/>
              <w:left w:val="single" w:sz="4" w:space="0" w:color="auto"/>
              <w:bottom w:val="single" w:sz="4" w:space="0" w:color="auto"/>
              <w:right w:val="single" w:sz="4" w:space="0" w:color="auto"/>
            </w:tcBorders>
            <w:hideMark/>
          </w:tcPr>
          <w:p w14:paraId="1B65FE99"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32E4F598" w14:textId="77777777" w:rsidR="004854FA" w:rsidRPr="00E27D23" w:rsidRDefault="004854FA">
            <w:pPr>
              <w:widowControl w:val="0"/>
              <w:spacing w:after="0"/>
              <w:rPr>
                <w:rFonts w:ascii="Arial" w:hAnsi="Arial"/>
                <w:sz w:val="18"/>
                <w:lang w:eastAsia="zh-CN"/>
              </w:rPr>
            </w:pPr>
            <w:r w:rsidRPr="00E27D23">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14AEA309"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0AB14972"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79E1EEF5"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1D6F3088"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12</w:t>
            </w:r>
          </w:p>
        </w:tc>
        <w:tc>
          <w:tcPr>
            <w:tcW w:w="3966" w:type="dxa"/>
            <w:tcBorders>
              <w:top w:val="single" w:sz="4" w:space="0" w:color="auto"/>
              <w:left w:val="single" w:sz="4" w:space="0" w:color="auto"/>
              <w:bottom w:val="single" w:sz="4" w:space="0" w:color="auto"/>
              <w:right w:val="single" w:sz="4" w:space="0" w:color="auto"/>
            </w:tcBorders>
            <w:hideMark/>
          </w:tcPr>
          <w:p w14:paraId="4DA595BE" w14:textId="77777777" w:rsidR="004854FA" w:rsidRPr="00E27D23" w:rsidRDefault="004854FA">
            <w:pPr>
              <w:keepNext/>
              <w:keepLines/>
              <w:spacing w:after="0"/>
              <w:rPr>
                <w:rFonts w:ascii="Arial" w:hAnsi="Arial"/>
                <w:sz w:val="18"/>
                <w:lang w:eastAsia="zh-CN"/>
              </w:rPr>
            </w:pPr>
            <w:r w:rsidRPr="00E27D23">
              <w:rPr>
                <w:rFonts w:ascii="Arial" w:hAnsi="Arial"/>
                <w:sz w:val="18"/>
                <w:lang w:eastAsia="zh-CN"/>
              </w:rPr>
              <w:t xml:space="preserve">The SS transmits a </w:t>
            </w:r>
            <w:r w:rsidRPr="00E27D23">
              <w:rPr>
                <w:rFonts w:ascii="Arial" w:hAnsi="Arial"/>
                <w:sz w:val="18"/>
              </w:rPr>
              <w:t>CLOSE UE TEST LOOP message</w:t>
            </w:r>
            <w:r w:rsidRPr="00E27D23">
              <w:rPr>
                <w:rFonts w:ascii="Arial" w:hAnsi="Arial"/>
                <w:sz w:val="18"/>
                <w:lang w:eastAsia="zh-CN"/>
              </w:rPr>
              <w:t xml:space="preserve"> to close UE test loop mode E (Transmit Mode).</w:t>
            </w:r>
          </w:p>
        </w:tc>
        <w:tc>
          <w:tcPr>
            <w:tcW w:w="709" w:type="dxa"/>
            <w:tcBorders>
              <w:top w:val="single" w:sz="4" w:space="0" w:color="auto"/>
              <w:left w:val="single" w:sz="4" w:space="0" w:color="auto"/>
              <w:bottom w:val="single" w:sz="4" w:space="0" w:color="auto"/>
              <w:right w:val="single" w:sz="4" w:space="0" w:color="auto"/>
            </w:tcBorders>
            <w:hideMark/>
          </w:tcPr>
          <w:p w14:paraId="646E66AC" w14:textId="77777777" w:rsidR="004854FA" w:rsidRPr="00E27D23" w:rsidRDefault="004854FA">
            <w:pPr>
              <w:widowControl w:val="0"/>
              <w:spacing w:after="0"/>
              <w:jc w:val="center"/>
              <w:rPr>
                <w:rFonts w:ascii="Arial" w:hAnsi="Arial"/>
                <w:sz w:val="18"/>
                <w:lang w:eastAsia="zh-CN"/>
              </w:rPr>
            </w:pPr>
            <w:r w:rsidRPr="00E27D23">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7A65CDB7" w14:textId="77777777" w:rsidR="004854FA" w:rsidRPr="00E27D23" w:rsidRDefault="004854FA">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DLInformationTransfer</w:t>
            </w:r>
          </w:p>
          <w:p w14:paraId="2E91E1A3" w14:textId="77777777" w:rsidR="004854FA" w:rsidRPr="00E27D23" w:rsidRDefault="004854FA">
            <w:pPr>
              <w:widowControl w:val="0"/>
              <w:spacing w:after="0"/>
              <w:rPr>
                <w:rFonts w:ascii="Arial" w:hAnsi="Arial"/>
                <w:sz w:val="18"/>
                <w:lang w:eastAsia="zh-CN"/>
              </w:rPr>
            </w:pPr>
            <w:r w:rsidRPr="00E27D23">
              <w:rPr>
                <w:rFonts w:ascii="Arial" w:hAnsi="Arial"/>
                <w:sz w:val="18"/>
              </w:rPr>
              <w:t>TC: CLOSE UE TEST LOOP</w:t>
            </w:r>
          </w:p>
        </w:tc>
        <w:tc>
          <w:tcPr>
            <w:tcW w:w="568" w:type="dxa"/>
            <w:tcBorders>
              <w:top w:val="single" w:sz="4" w:space="0" w:color="auto"/>
              <w:left w:val="single" w:sz="4" w:space="0" w:color="auto"/>
              <w:bottom w:val="single" w:sz="4" w:space="0" w:color="auto"/>
              <w:right w:val="single" w:sz="4" w:space="0" w:color="auto"/>
            </w:tcBorders>
            <w:hideMark/>
          </w:tcPr>
          <w:p w14:paraId="2D8A034E" w14:textId="77777777" w:rsidR="004854FA" w:rsidRPr="00E27D23" w:rsidRDefault="004854FA">
            <w:pPr>
              <w:widowControl w:val="0"/>
              <w:spacing w:after="0"/>
              <w:jc w:val="center"/>
              <w:rPr>
                <w:rFonts w:ascii="Arial" w:hAnsi="Arial"/>
                <w:sz w:val="18"/>
                <w:lang w:eastAsia="zh-CN"/>
              </w:rPr>
            </w:pPr>
            <w:r w:rsidRPr="00E27D23">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22ADA00E"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339A3EF9"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6B991DD8"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13</w:t>
            </w:r>
          </w:p>
        </w:tc>
        <w:tc>
          <w:tcPr>
            <w:tcW w:w="3966" w:type="dxa"/>
            <w:tcBorders>
              <w:top w:val="single" w:sz="4" w:space="0" w:color="auto"/>
              <w:left w:val="single" w:sz="4" w:space="0" w:color="auto"/>
              <w:bottom w:val="single" w:sz="4" w:space="0" w:color="auto"/>
              <w:right w:val="single" w:sz="4" w:space="0" w:color="auto"/>
            </w:tcBorders>
            <w:hideMark/>
          </w:tcPr>
          <w:p w14:paraId="6C1AD696" w14:textId="77777777" w:rsidR="004854FA" w:rsidRPr="00E27D23" w:rsidRDefault="004854FA">
            <w:pPr>
              <w:keepNext/>
              <w:keepLines/>
              <w:spacing w:after="0"/>
              <w:rPr>
                <w:rFonts w:ascii="Arial" w:hAnsi="Arial"/>
                <w:sz w:val="18"/>
                <w:lang w:eastAsia="zh-CN"/>
              </w:rPr>
            </w:pPr>
            <w:r w:rsidRPr="00E27D23">
              <w:rPr>
                <w:rFonts w:ascii="Arial" w:hAnsi="Arial"/>
                <w:sz w:val="18"/>
              </w:rPr>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5CA720B7"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129EFFCC" w14:textId="77777777" w:rsidR="004854FA" w:rsidRPr="00E27D23" w:rsidRDefault="004854FA">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ULInformationTransfer</w:t>
            </w:r>
          </w:p>
          <w:p w14:paraId="78C7FD7D" w14:textId="77777777" w:rsidR="004854FA" w:rsidRPr="00E27D23" w:rsidRDefault="004854FA">
            <w:pPr>
              <w:widowControl w:val="0"/>
              <w:spacing w:after="0"/>
              <w:rPr>
                <w:rFonts w:ascii="Arial" w:hAnsi="Arial"/>
                <w:sz w:val="18"/>
                <w:lang w:eastAsia="zh-CN"/>
              </w:rPr>
            </w:pPr>
            <w:r w:rsidRPr="00E27D23">
              <w:rPr>
                <w:rFonts w:ascii="Arial" w:hAnsi="Arial"/>
                <w:sz w:val="18"/>
              </w:rPr>
              <w:t>TC: CLOSE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2B549015"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66285037"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r>
      <w:tr w:rsidR="007B0610" w:rsidRPr="00E27D23" w14:paraId="4CA3D68F" w14:textId="77777777" w:rsidTr="007B0610">
        <w:tc>
          <w:tcPr>
            <w:tcW w:w="533" w:type="dxa"/>
            <w:tcBorders>
              <w:top w:val="single" w:sz="4" w:space="0" w:color="auto"/>
              <w:left w:val="single" w:sz="4" w:space="0" w:color="auto"/>
              <w:bottom w:val="single" w:sz="4" w:space="0" w:color="auto"/>
              <w:right w:val="single" w:sz="4" w:space="0" w:color="auto"/>
            </w:tcBorders>
          </w:tcPr>
          <w:p w14:paraId="4926C2B0" w14:textId="7EBAD51A"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13A</w:t>
            </w:r>
          </w:p>
        </w:tc>
        <w:tc>
          <w:tcPr>
            <w:tcW w:w="3966" w:type="dxa"/>
            <w:tcBorders>
              <w:top w:val="single" w:sz="4" w:space="0" w:color="auto"/>
              <w:left w:val="single" w:sz="4" w:space="0" w:color="auto"/>
              <w:bottom w:val="single" w:sz="4" w:space="0" w:color="auto"/>
              <w:right w:val="single" w:sz="4" w:space="0" w:color="auto"/>
            </w:tcBorders>
          </w:tcPr>
          <w:p w14:paraId="6F07C575" w14:textId="608E4FB6" w:rsidR="007B0610" w:rsidRPr="00E27D23" w:rsidRDefault="007B0610" w:rsidP="007B0610">
            <w:pPr>
              <w:keepNext/>
              <w:keepLines/>
              <w:spacing w:after="0"/>
              <w:rPr>
                <w:rFonts w:ascii="Arial" w:hAnsi="Arial"/>
                <w:sz w:val="18"/>
              </w:rPr>
            </w:pPr>
            <w:r w:rsidRPr="00E27D23">
              <w:rPr>
                <w:rFonts w:ascii="Arial" w:hAnsi="Arial"/>
                <w:sz w:val="18"/>
                <w:lang w:eastAsia="zh-CN"/>
              </w:rPr>
              <w:t>The UE starts to transmit on PC5 unicast link</w:t>
            </w:r>
          </w:p>
        </w:tc>
        <w:tc>
          <w:tcPr>
            <w:tcW w:w="709" w:type="dxa"/>
            <w:tcBorders>
              <w:top w:val="single" w:sz="4" w:space="0" w:color="auto"/>
              <w:left w:val="single" w:sz="4" w:space="0" w:color="auto"/>
              <w:bottom w:val="single" w:sz="4" w:space="0" w:color="auto"/>
              <w:right w:val="single" w:sz="4" w:space="0" w:color="auto"/>
            </w:tcBorders>
          </w:tcPr>
          <w:p w14:paraId="182F0C72" w14:textId="4E94F054"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5FFD3D77" w14:textId="42D49FFB" w:rsidR="007B0610" w:rsidRPr="00E27D23" w:rsidRDefault="007B0610" w:rsidP="007B0610">
            <w:pPr>
              <w:keepNext/>
              <w:keepLines/>
              <w:spacing w:after="0"/>
              <w:rPr>
                <w:rFonts w:ascii="Arial" w:hAnsi="Arial"/>
                <w:sz w:val="18"/>
              </w:rPr>
            </w:pPr>
            <w:r w:rsidRPr="00E27D23">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112BE616" w14:textId="720A3560"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5C268407" w14:textId="0CAE91E0"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4CCAF8DF"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3F6EAD00"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14</w:t>
            </w:r>
          </w:p>
        </w:tc>
        <w:tc>
          <w:tcPr>
            <w:tcW w:w="3966" w:type="dxa"/>
            <w:tcBorders>
              <w:top w:val="single" w:sz="4" w:space="0" w:color="auto"/>
              <w:left w:val="single" w:sz="4" w:space="0" w:color="auto"/>
              <w:bottom w:val="single" w:sz="4" w:space="0" w:color="auto"/>
              <w:right w:val="single" w:sz="4" w:space="0" w:color="auto"/>
            </w:tcBorders>
            <w:hideMark/>
          </w:tcPr>
          <w:p w14:paraId="13EFAAF9" w14:textId="77777777" w:rsidR="004854FA" w:rsidRPr="00E27D23" w:rsidRDefault="004854FA">
            <w:pPr>
              <w:keepNext/>
              <w:keepLines/>
              <w:spacing w:after="0"/>
              <w:rPr>
                <w:rFonts w:ascii="Arial" w:hAnsi="Arial"/>
                <w:sz w:val="18"/>
                <w:lang w:eastAsia="zh-CN"/>
              </w:rPr>
            </w:pPr>
            <w:r w:rsidRPr="00E27D23">
              <w:rPr>
                <w:rFonts w:ascii="Arial" w:hAnsi="Arial"/>
                <w:sz w:val="18"/>
                <w:lang w:eastAsia="zh-CN"/>
              </w:rPr>
              <w:t>The NR-SS-UE 1 stops transmitting RLC acknowledgments for the RLC PDUs transmitted by the UE</w:t>
            </w:r>
          </w:p>
        </w:tc>
        <w:tc>
          <w:tcPr>
            <w:tcW w:w="709" w:type="dxa"/>
            <w:tcBorders>
              <w:top w:val="single" w:sz="4" w:space="0" w:color="auto"/>
              <w:left w:val="single" w:sz="4" w:space="0" w:color="auto"/>
              <w:bottom w:val="single" w:sz="4" w:space="0" w:color="auto"/>
              <w:right w:val="single" w:sz="4" w:space="0" w:color="auto"/>
            </w:tcBorders>
            <w:hideMark/>
          </w:tcPr>
          <w:p w14:paraId="6C7EE15B"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5A984429" w14:textId="77777777" w:rsidR="004854FA" w:rsidRPr="00E27D23" w:rsidRDefault="004854FA">
            <w:pPr>
              <w:widowControl w:val="0"/>
              <w:spacing w:after="0"/>
              <w:rPr>
                <w:rFonts w:ascii="Arial" w:hAnsi="Arial"/>
                <w:sz w:val="18"/>
                <w:lang w:eastAsia="zh-CN"/>
              </w:rPr>
            </w:pPr>
            <w:r w:rsidRPr="00E27D23">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1E7BCC83"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0E617B7C"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375967E8"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21BA5F07"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15</w:t>
            </w:r>
          </w:p>
        </w:tc>
        <w:tc>
          <w:tcPr>
            <w:tcW w:w="3966" w:type="dxa"/>
            <w:tcBorders>
              <w:top w:val="single" w:sz="4" w:space="0" w:color="auto"/>
              <w:left w:val="single" w:sz="4" w:space="0" w:color="auto"/>
              <w:bottom w:val="single" w:sz="4" w:space="0" w:color="auto"/>
              <w:right w:val="single" w:sz="4" w:space="0" w:color="auto"/>
            </w:tcBorders>
            <w:hideMark/>
          </w:tcPr>
          <w:p w14:paraId="05DC451F" w14:textId="77777777" w:rsidR="004854FA" w:rsidRPr="00E27D23" w:rsidRDefault="004854FA">
            <w:pPr>
              <w:keepNext/>
              <w:keepLines/>
              <w:spacing w:after="0"/>
              <w:rPr>
                <w:rFonts w:ascii="Arial" w:hAnsi="Arial"/>
                <w:sz w:val="18"/>
                <w:lang w:eastAsia="zh-CN"/>
              </w:rPr>
            </w:pPr>
            <w:r w:rsidRPr="00E27D23">
              <w:rPr>
                <w:rFonts w:ascii="Arial" w:hAnsi="Arial"/>
                <w:sz w:val="18"/>
                <w:lang w:eastAsia="zh-CN"/>
              </w:rPr>
              <w:t>Check: Does the UE transmit a SidelinkUEInfomationNR message to inform NR Cell 1 the sidelink radio link failure?</w:t>
            </w:r>
          </w:p>
        </w:tc>
        <w:tc>
          <w:tcPr>
            <w:tcW w:w="709" w:type="dxa"/>
            <w:tcBorders>
              <w:top w:val="single" w:sz="4" w:space="0" w:color="auto"/>
              <w:left w:val="single" w:sz="4" w:space="0" w:color="auto"/>
              <w:bottom w:val="single" w:sz="4" w:space="0" w:color="auto"/>
              <w:right w:val="single" w:sz="4" w:space="0" w:color="auto"/>
            </w:tcBorders>
            <w:hideMark/>
          </w:tcPr>
          <w:p w14:paraId="6E5464DD"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36AE71BD" w14:textId="77777777" w:rsidR="004854FA" w:rsidRPr="00E27D23" w:rsidRDefault="004854FA">
            <w:pPr>
              <w:widowControl w:val="0"/>
              <w:spacing w:after="0"/>
              <w:rPr>
                <w:rFonts w:ascii="Arial" w:hAnsi="Arial"/>
                <w:sz w:val="18"/>
                <w:lang w:eastAsia="zh-CN"/>
              </w:rPr>
            </w:pPr>
            <w:r w:rsidRPr="00E27D23">
              <w:rPr>
                <w:rFonts w:ascii="Arial" w:hAnsi="Arial"/>
                <w:sz w:val="18"/>
                <w:lang w:eastAsia="zh-CN"/>
              </w:rPr>
              <w:t xml:space="preserve">NR RRC: </w:t>
            </w:r>
            <w:r w:rsidRPr="00E27D23">
              <w:rPr>
                <w:rFonts w:ascii="Arial" w:hAnsi="Arial"/>
                <w:i/>
                <w:sz w:val="18"/>
                <w:lang w:eastAsia="zh-CN"/>
              </w:rPr>
              <w:t>SidelinkUEInfomationNR</w:t>
            </w:r>
          </w:p>
        </w:tc>
        <w:tc>
          <w:tcPr>
            <w:tcW w:w="568" w:type="dxa"/>
            <w:tcBorders>
              <w:top w:val="single" w:sz="4" w:space="0" w:color="auto"/>
              <w:left w:val="single" w:sz="4" w:space="0" w:color="auto"/>
              <w:bottom w:val="single" w:sz="4" w:space="0" w:color="auto"/>
              <w:right w:val="single" w:sz="4" w:space="0" w:color="auto"/>
            </w:tcBorders>
            <w:hideMark/>
          </w:tcPr>
          <w:p w14:paraId="5D4E3873"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1CD876FC"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P</w:t>
            </w:r>
          </w:p>
        </w:tc>
      </w:tr>
      <w:tr w:rsidR="007B0610" w:rsidRPr="00E27D23" w14:paraId="0965F0CB" w14:textId="77777777" w:rsidTr="007B0610">
        <w:tc>
          <w:tcPr>
            <w:tcW w:w="533" w:type="dxa"/>
            <w:tcBorders>
              <w:top w:val="single" w:sz="4" w:space="0" w:color="auto"/>
              <w:left w:val="single" w:sz="4" w:space="0" w:color="auto"/>
              <w:bottom w:val="single" w:sz="4" w:space="0" w:color="auto"/>
              <w:right w:val="single" w:sz="4" w:space="0" w:color="auto"/>
            </w:tcBorders>
          </w:tcPr>
          <w:p w14:paraId="3E2EC58D" w14:textId="68EC612C"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15A</w:t>
            </w:r>
          </w:p>
        </w:tc>
        <w:tc>
          <w:tcPr>
            <w:tcW w:w="3966" w:type="dxa"/>
            <w:tcBorders>
              <w:top w:val="single" w:sz="4" w:space="0" w:color="auto"/>
              <w:left w:val="single" w:sz="4" w:space="0" w:color="auto"/>
              <w:bottom w:val="single" w:sz="4" w:space="0" w:color="auto"/>
              <w:right w:val="single" w:sz="4" w:space="0" w:color="auto"/>
            </w:tcBorders>
          </w:tcPr>
          <w:p w14:paraId="235D99B3" w14:textId="4F58D5A3" w:rsidR="007B0610" w:rsidRPr="00E27D23" w:rsidRDefault="007B0610" w:rsidP="007B0610">
            <w:pPr>
              <w:keepNext/>
              <w:keepLines/>
              <w:spacing w:after="0"/>
              <w:rPr>
                <w:rFonts w:ascii="Arial" w:hAnsi="Arial"/>
                <w:sz w:val="18"/>
                <w:lang w:eastAsia="zh-CN"/>
              </w:rPr>
            </w:pPr>
            <w:r w:rsidRPr="00E27D23">
              <w:rPr>
                <w:rFonts w:ascii="Arial" w:hAnsi="Arial"/>
                <w:sz w:val="18"/>
                <w:lang w:eastAsia="zh-CN"/>
              </w:rPr>
              <w:t>Does UE send SDAP SDUs on SL DRB#n in the next 5 seconds?</w:t>
            </w:r>
          </w:p>
        </w:tc>
        <w:tc>
          <w:tcPr>
            <w:tcW w:w="709" w:type="dxa"/>
            <w:tcBorders>
              <w:top w:val="single" w:sz="4" w:space="0" w:color="auto"/>
              <w:left w:val="single" w:sz="4" w:space="0" w:color="auto"/>
              <w:bottom w:val="single" w:sz="4" w:space="0" w:color="auto"/>
              <w:right w:val="single" w:sz="4" w:space="0" w:color="auto"/>
            </w:tcBorders>
          </w:tcPr>
          <w:p w14:paraId="58DE3BF2" w14:textId="1E08A356"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60AE9D89" w14:textId="4C6EDAE8" w:rsidR="007B0610" w:rsidRPr="00E27D23" w:rsidRDefault="007B0610" w:rsidP="007B0610">
            <w:pPr>
              <w:widowControl w:val="0"/>
              <w:spacing w:after="0"/>
              <w:rPr>
                <w:rFonts w:ascii="Arial" w:hAnsi="Arial"/>
                <w:sz w:val="18"/>
                <w:lang w:eastAsia="zh-CN"/>
              </w:rPr>
            </w:pPr>
            <w:r w:rsidRPr="00E27D23">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25DE7CD1" w14:textId="53D0C6C1"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2</w:t>
            </w:r>
          </w:p>
        </w:tc>
        <w:tc>
          <w:tcPr>
            <w:tcW w:w="850" w:type="dxa"/>
            <w:tcBorders>
              <w:top w:val="single" w:sz="4" w:space="0" w:color="auto"/>
              <w:left w:val="single" w:sz="4" w:space="0" w:color="auto"/>
              <w:bottom w:val="single" w:sz="4" w:space="0" w:color="auto"/>
              <w:right w:val="single" w:sz="4" w:space="0" w:color="auto"/>
            </w:tcBorders>
          </w:tcPr>
          <w:p w14:paraId="636734EA" w14:textId="0B65B71A"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F</w:t>
            </w:r>
          </w:p>
        </w:tc>
      </w:tr>
      <w:tr w:rsidR="004854FA" w:rsidRPr="00E27D23" w14:paraId="182B2F0D"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7BF3F842"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16</w:t>
            </w:r>
          </w:p>
        </w:tc>
        <w:tc>
          <w:tcPr>
            <w:tcW w:w="3966" w:type="dxa"/>
            <w:tcBorders>
              <w:top w:val="single" w:sz="4" w:space="0" w:color="auto"/>
              <w:left w:val="single" w:sz="4" w:space="0" w:color="auto"/>
              <w:bottom w:val="single" w:sz="4" w:space="0" w:color="auto"/>
              <w:right w:val="single" w:sz="4" w:space="0" w:color="auto"/>
            </w:tcBorders>
            <w:hideMark/>
          </w:tcPr>
          <w:p w14:paraId="5987F908" w14:textId="77777777" w:rsidR="004854FA" w:rsidRPr="00E27D23" w:rsidRDefault="004854FA">
            <w:pPr>
              <w:keepNext/>
              <w:keepLines/>
              <w:spacing w:after="0"/>
              <w:rPr>
                <w:rFonts w:ascii="Arial" w:hAnsi="Arial"/>
                <w:sz w:val="18"/>
                <w:lang w:eastAsia="zh-CN"/>
              </w:rPr>
            </w:pPr>
            <w:r w:rsidRPr="00E27D23">
              <w:rPr>
                <w:rFonts w:ascii="Arial" w:hAnsi="Arial"/>
                <w:sz w:val="18"/>
                <w:lang w:eastAsia="zh-CN"/>
              </w:rPr>
              <w:t xml:space="preserve">The SS transmits an </w:t>
            </w:r>
            <w:r w:rsidRPr="00E27D23">
              <w:rPr>
                <w:rFonts w:ascii="Arial" w:hAnsi="Arial"/>
                <w:sz w:val="18"/>
              </w:rPr>
              <w:t>OPEN UE TEST LOOP message</w:t>
            </w:r>
            <w:r w:rsidRPr="00E27D23">
              <w:rPr>
                <w:rFonts w:ascii="Arial" w:hAnsi="Arial"/>
                <w:sz w:val="18"/>
                <w:lang w:eastAsia="zh-CN"/>
              </w:rPr>
              <w:t xml:space="preserve"> to open UE test loop mode E.</w:t>
            </w:r>
          </w:p>
        </w:tc>
        <w:tc>
          <w:tcPr>
            <w:tcW w:w="709" w:type="dxa"/>
            <w:tcBorders>
              <w:top w:val="single" w:sz="4" w:space="0" w:color="auto"/>
              <w:left w:val="single" w:sz="4" w:space="0" w:color="auto"/>
              <w:bottom w:val="single" w:sz="4" w:space="0" w:color="auto"/>
              <w:right w:val="single" w:sz="4" w:space="0" w:color="auto"/>
            </w:tcBorders>
            <w:hideMark/>
          </w:tcPr>
          <w:p w14:paraId="506987E4" w14:textId="77777777" w:rsidR="004854FA" w:rsidRPr="00E27D23" w:rsidRDefault="004854FA">
            <w:pPr>
              <w:widowControl w:val="0"/>
              <w:spacing w:after="0"/>
              <w:jc w:val="center"/>
              <w:rPr>
                <w:rFonts w:ascii="Arial" w:hAnsi="Arial"/>
                <w:sz w:val="18"/>
                <w:lang w:eastAsia="zh-CN"/>
              </w:rPr>
            </w:pPr>
            <w:r w:rsidRPr="00E27D23">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7B8F0373" w14:textId="77777777" w:rsidR="004854FA" w:rsidRPr="00E27D23" w:rsidRDefault="004854FA">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DLInformationTransfer</w:t>
            </w:r>
          </w:p>
          <w:p w14:paraId="388459E0" w14:textId="77777777" w:rsidR="004854FA" w:rsidRPr="00E27D23" w:rsidRDefault="004854FA">
            <w:pPr>
              <w:widowControl w:val="0"/>
              <w:spacing w:after="0"/>
              <w:rPr>
                <w:rFonts w:ascii="Arial" w:hAnsi="Arial"/>
                <w:sz w:val="18"/>
                <w:lang w:eastAsia="zh-CN"/>
              </w:rPr>
            </w:pPr>
            <w:r w:rsidRPr="00E27D23">
              <w:rPr>
                <w:rFonts w:ascii="Arial" w:hAnsi="Arial"/>
                <w:sz w:val="18"/>
              </w:rPr>
              <w:t>TC: OPEN UE TEST LOOP</w:t>
            </w:r>
          </w:p>
        </w:tc>
        <w:tc>
          <w:tcPr>
            <w:tcW w:w="568" w:type="dxa"/>
            <w:tcBorders>
              <w:top w:val="single" w:sz="4" w:space="0" w:color="auto"/>
              <w:left w:val="single" w:sz="4" w:space="0" w:color="auto"/>
              <w:bottom w:val="single" w:sz="4" w:space="0" w:color="auto"/>
              <w:right w:val="single" w:sz="4" w:space="0" w:color="auto"/>
            </w:tcBorders>
            <w:hideMark/>
          </w:tcPr>
          <w:p w14:paraId="4878AD08" w14:textId="77777777" w:rsidR="004854FA" w:rsidRPr="00E27D23" w:rsidRDefault="004854FA">
            <w:pPr>
              <w:widowControl w:val="0"/>
              <w:spacing w:after="0"/>
              <w:jc w:val="center"/>
              <w:rPr>
                <w:rFonts w:ascii="Arial" w:hAnsi="Arial"/>
                <w:sz w:val="18"/>
                <w:lang w:eastAsia="zh-CN"/>
              </w:rPr>
            </w:pPr>
            <w:r w:rsidRPr="00E27D23">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5892F0C2"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72ED54D2"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4BB8C0C4"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17</w:t>
            </w:r>
          </w:p>
        </w:tc>
        <w:tc>
          <w:tcPr>
            <w:tcW w:w="3966" w:type="dxa"/>
            <w:tcBorders>
              <w:top w:val="single" w:sz="4" w:space="0" w:color="auto"/>
              <w:left w:val="single" w:sz="4" w:space="0" w:color="auto"/>
              <w:bottom w:val="single" w:sz="4" w:space="0" w:color="auto"/>
              <w:right w:val="single" w:sz="4" w:space="0" w:color="auto"/>
            </w:tcBorders>
            <w:hideMark/>
          </w:tcPr>
          <w:p w14:paraId="09C7FE24" w14:textId="77777777" w:rsidR="004854FA" w:rsidRPr="00E27D23" w:rsidRDefault="004854FA">
            <w:pPr>
              <w:keepNext/>
              <w:keepLines/>
              <w:spacing w:after="0"/>
              <w:rPr>
                <w:rFonts w:ascii="Arial" w:hAnsi="Arial"/>
                <w:sz w:val="18"/>
                <w:lang w:eastAsia="zh-CN"/>
              </w:rPr>
            </w:pPr>
            <w:r w:rsidRPr="00E27D23">
              <w:rPr>
                <w:rFonts w:ascii="Arial" w:hAnsi="Arial"/>
                <w:sz w:val="18"/>
              </w:rPr>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586D63DF"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779D5613" w14:textId="77777777" w:rsidR="004854FA" w:rsidRPr="00E27D23" w:rsidRDefault="004854FA">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ULInformationTransfer</w:t>
            </w:r>
          </w:p>
          <w:p w14:paraId="69FBFE9A" w14:textId="77777777" w:rsidR="004854FA" w:rsidRPr="00E27D23" w:rsidRDefault="004854FA">
            <w:pPr>
              <w:widowControl w:val="0"/>
              <w:spacing w:after="0"/>
              <w:rPr>
                <w:rFonts w:ascii="Arial" w:hAnsi="Arial"/>
                <w:sz w:val="18"/>
                <w:lang w:eastAsia="zh-CN"/>
              </w:rPr>
            </w:pPr>
            <w:r w:rsidRPr="00E27D23">
              <w:rPr>
                <w:rFonts w:ascii="Arial" w:hAnsi="Arial"/>
                <w:sz w:val="18"/>
              </w:rPr>
              <w:t>TC: OPEN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036342C6"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12055DD4"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1168B4FB"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15DBEF15"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18</w:t>
            </w:r>
          </w:p>
        </w:tc>
        <w:tc>
          <w:tcPr>
            <w:tcW w:w="3966" w:type="dxa"/>
            <w:tcBorders>
              <w:top w:val="single" w:sz="4" w:space="0" w:color="auto"/>
              <w:left w:val="single" w:sz="4" w:space="0" w:color="auto"/>
              <w:bottom w:val="single" w:sz="4" w:space="0" w:color="auto"/>
              <w:right w:val="single" w:sz="4" w:space="0" w:color="auto"/>
            </w:tcBorders>
            <w:hideMark/>
          </w:tcPr>
          <w:p w14:paraId="316FB699" w14:textId="5960D4BD" w:rsidR="004854FA" w:rsidRPr="00E27D23" w:rsidRDefault="007B0610">
            <w:pPr>
              <w:keepNext/>
              <w:keepLines/>
              <w:spacing w:after="0"/>
              <w:rPr>
                <w:rFonts w:ascii="Arial" w:hAnsi="Arial"/>
                <w:sz w:val="18"/>
                <w:lang w:eastAsia="zh-CN"/>
              </w:rPr>
            </w:pPr>
            <w:r w:rsidRPr="00E27D23">
              <w:rPr>
                <w:rFonts w:ascii="Arial" w:hAnsi="Arial"/>
                <w:sz w:val="18"/>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25BCC760"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563985C4" w14:textId="77777777" w:rsidR="004854FA" w:rsidRPr="00E27D23" w:rsidRDefault="004854FA">
            <w:pPr>
              <w:widowControl w:val="0"/>
              <w:spacing w:after="0"/>
              <w:rPr>
                <w:rFonts w:ascii="Arial" w:hAnsi="Arial"/>
                <w:sz w:val="18"/>
                <w:lang w:eastAsia="zh-CN"/>
              </w:rPr>
            </w:pPr>
            <w:r w:rsidRPr="00E27D23">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77CD8C83" w14:textId="72CE4BD8" w:rsidR="004854FA" w:rsidRPr="00E27D23" w:rsidRDefault="007B0610">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23947567" w14:textId="6F40A0F7" w:rsidR="004854FA" w:rsidRPr="00E27D23" w:rsidRDefault="007B0610">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12302408"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78F3BC60"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19</w:t>
            </w:r>
          </w:p>
        </w:tc>
        <w:tc>
          <w:tcPr>
            <w:tcW w:w="3966" w:type="dxa"/>
            <w:tcBorders>
              <w:top w:val="single" w:sz="4" w:space="0" w:color="auto"/>
              <w:left w:val="single" w:sz="4" w:space="0" w:color="auto"/>
              <w:bottom w:val="single" w:sz="4" w:space="0" w:color="auto"/>
              <w:right w:val="single" w:sz="4" w:space="0" w:color="auto"/>
            </w:tcBorders>
            <w:hideMark/>
          </w:tcPr>
          <w:p w14:paraId="398E9BBF" w14:textId="77777777" w:rsidR="004854FA" w:rsidRPr="00E27D23" w:rsidRDefault="004854FA">
            <w:pPr>
              <w:keepNext/>
              <w:keepLines/>
              <w:spacing w:after="0"/>
              <w:rPr>
                <w:rFonts w:ascii="Arial" w:hAnsi="Arial"/>
                <w:sz w:val="18"/>
                <w:lang w:eastAsia="zh-CN"/>
              </w:rPr>
            </w:pPr>
            <w:r w:rsidRPr="00E27D23">
              <w:rPr>
                <w:rFonts w:ascii="Arial" w:hAnsi="Arial"/>
                <w:sz w:val="18"/>
                <w:lang w:eastAsia="zh-CN"/>
              </w:rPr>
              <w:t xml:space="preserve">The SS performs the </w:t>
            </w:r>
            <w:r w:rsidRPr="00E27D23">
              <w:rPr>
                <w:rFonts w:ascii="Arial" w:hAnsi="Arial"/>
                <w:sz w:val="18"/>
              </w:rPr>
              <w:t xml:space="preserve">generic procedure specified in subclause 4.9.22 to establish PC5 unicast link between the UE and the </w:t>
            </w:r>
            <w:r w:rsidRPr="00E27D23">
              <w:rPr>
                <w:rFonts w:ascii="Arial" w:hAnsi="Arial"/>
                <w:sz w:val="18"/>
                <w:lang w:eastAsia="zh-CN"/>
              </w:rPr>
              <w:t>NR-SS-UE 1.</w:t>
            </w:r>
          </w:p>
        </w:tc>
        <w:tc>
          <w:tcPr>
            <w:tcW w:w="709" w:type="dxa"/>
            <w:tcBorders>
              <w:top w:val="single" w:sz="4" w:space="0" w:color="auto"/>
              <w:left w:val="single" w:sz="4" w:space="0" w:color="auto"/>
              <w:bottom w:val="single" w:sz="4" w:space="0" w:color="auto"/>
              <w:right w:val="single" w:sz="4" w:space="0" w:color="auto"/>
            </w:tcBorders>
            <w:hideMark/>
          </w:tcPr>
          <w:p w14:paraId="2EF9C561"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3F15EFA8" w14:textId="77777777" w:rsidR="004854FA" w:rsidRPr="00E27D23" w:rsidRDefault="004854FA">
            <w:pPr>
              <w:widowControl w:val="0"/>
              <w:spacing w:after="0"/>
              <w:rPr>
                <w:rFonts w:ascii="Arial" w:hAnsi="Arial"/>
                <w:sz w:val="18"/>
                <w:lang w:eastAsia="zh-CN"/>
              </w:rPr>
            </w:pPr>
            <w:r w:rsidRPr="00E27D23">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4797DC91"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27F58D08"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265AD886"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5BE2FC41"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20</w:t>
            </w:r>
          </w:p>
        </w:tc>
        <w:tc>
          <w:tcPr>
            <w:tcW w:w="3966" w:type="dxa"/>
            <w:tcBorders>
              <w:top w:val="single" w:sz="4" w:space="0" w:color="auto"/>
              <w:left w:val="single" w:sz="4" w:space="0" w:color="auto"/>
              <w:bottom w:val="single" w:sz="4" w:space="0" w:color="auto"/>
              <w:right w:val="single" w:sz="4" w:space="0" w:color="auto"/>
            </w:tcBorders>
            <w:hideMark/>
          </w:tcPr>
          <w:p w14:paraId="2DF4300B" w14:textId="77777777" w:rsidR="004854FA" w:rsidRPr="00E27D23" w:rsidRDefault="004854FA">
            <w:pPr>
              <w:keepNext/>
              <w:keepLines/>
              <w:spacing w:after="0"/>
              <w:rPr>
                <w:rFonts w:ascii="Arial" w:hAnsi="Arial"/>
                <w:sz w:val="18"/>
                <w:lang w:eastAsia="zh-CN"/>
              </w:rPr>
            </w:pPr>
            <w:r w:rsidRPr="00E27D23">
              <w:rPr>
                <w:rFonts w:ascii="Arial" w:hAnsi="Arial"/>
                <w:sz w:val="18"/>
                <w:lang w:eastAsia="zh-CN"/>
              </w:rPr>
              <w:t xml:space="preserve">The SS transmits a </w:t>
            </w:r>
            <w:r w:rsidRPr="00E27D23">
              <w:rPr>
                <w:rFonts w:ascii="Arial" w:hAnsi="Arial"/>
                <w:sz w:val="18"/>
              </w:rPr>
              <w:t>CLOSE UE TEST LOOP message</w:t>
            </w:r>
            <w:r w:rsidRPr="00E27D23">
              <w:rPr>
                <w:rFonts w:ascii="Arial" w:hAnsi="Arial"/>
                <w:sz w:val="18"/>
                <w:lang w:eastAsia="zh-CN"/>
              </w:rPr>
              <w:t xml:space="preserve"> to close UE test loop mode E (Transmit Mode).</w:t>
            </w:r>
          </w:p>
        </w:tc>
        <w:tc>
          <w:tcPr>
            <w:tcW w:w="709" w:type="dxa"/>
            <w:tcBorders>
              <w:top w:val="single" w:sz="4" w:space="0" w:color="auto"/>
              <w:left w:val="single" w:sz="4" w:space="0" w:color="auto"/>
              <w:bottom w:val="single" w:sz="4" w:space="0" w:color="auto"/>
              <w:right w:val="single" w:sz="4" w:space="0" w:color="auto"/>
            </w:tcBorders>
            <w:hideMark/>
          </w:tcPr>
          <w:p w14:paraId="0BE3D517" w14:textId="77777777" w:rsidR="004854FA" w:rsidRPr="00E27D23" w:rsidRDefault="004854FA">
            <w:pPr>
              <w:widowControl w:val="0"/>
              <w:spacing w:after="0"/>
              <w:jc w:val="center"/>
              <w:rPr>
                <w:rFonts w:ascii="Arial" w:hAnsi="Arial"/>
                <w:sz w:val="18"/>
                <w:lang w:eastAsia="zh-CN"/>
              </w:rPr>
            </w:pPr>
            <w:r w:rsidRPr="00E27D23">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3E728495" w14:textId="77777777" w:rsidR="004854FA" w:rsidRPr="00E27D23" w:rsidRDefault="004854FA">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DLInformationTransfer</w:t>
            </w:r>
          </w:p>
          <w:p w14:paraId="4A552EEE" w14:textId="77777777" w:rsidR="004854FA" w:rsidRPr="00E27D23" w:rsidRDefault="004854FA">
            <w:pPr>
              <w:widowControl w:val="0"/>
              <w:spacing w:after="0"/>
              <w:rPr>
                <w:rFonts w:ascii="Arial" w:hAnsi="Arial"/>
                <w:sz w:val="18"/>
                <w:lang w:eastAsia="zh-CN"/>
              </w:rPr>
            </w:pPr>
            <w:r w:rsidRPr="00E27D23">
              <w:rPr>
                <w:rFonts w:ascii="Arial" w:hAnsi="Arial"/>
                <w:sz w:val="18"/>
              </w:rPr>
              <w:t>TC: CLOSE UE TEST LOOP</w:t>
            </w:r>
          </w:p>
        </w:tc>
        <w:tc>
          <w:tcPr>
            <w:tcW w:w="568" w:type="dxa"/>
            <w:tcBorders>
              <w:top w:val="single" w:sz="4" w:space="0" w:color="auto"/>
              <w:left w:val="single" w:sz="4" w:space="0" w:color="auto"/>
              <w:bottom w:val="single" w:sz="4" w:space="0" w:color="auto"/>
              <w:right w:val="single" w:sz="4" w:space="0" w:color="auto"/>
            </w:tcBorders>
            <w:hideMark/>
          </w:tcPr>
          <w:p w14:paraId="40F64264" w14:textId="77777777" w:rsidR="004854FA" w:rsidRPr="00E27D23" w:rsidRDefault="004854FA">
            <w:pPr>
              <w:widowControl w:val="0"/>
              <w:spacing w:after="0"/>
              <w:jc w:val="center"/>
              <w:rPr>
                <w:rFonts w:ascii="Arial" w:hAnsi="Arial"/>
                <w:sz w:val="18"/>
                <w:lang w:eastAsia="zh-CN"/>
              </w:rPr>
            </w:pPr>
            <w:r w:rsidRPr="00E27D23">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425DDFAD"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6D59D814"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06315D02"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21</w:t>
            </w:r>
          </w:p>
        </w:tc>
        <w:tc>
          <w:tcPr>
            <w:tcW w:w="3966" w:type="dxa"/>
            <w:tcBorders>
              <w:top w:val="single" w:sz="4" w:space="0" w:color="auto"/>
              <w:left w:val="single" w:sz="4" w:space="0" w:color="auto"/>
              <w:bottom w:val="single" w:sz="4" w:space="0" w:color="auto"/>
              <w:right w:val="single" w:sz="4" w:space="0" w:color="auto"/>
            </w:tcBorders>
            <w:hideMark/>
          </w:tcPr>
          <w:p w14:paraId="2EC9BE6A" w14:textId="77777777" w:rsidR="004854FA" w:rsidRPr="00E27D23" w:rsidRDefault="004854FA">
            <w:pPr>
              <w:keepNext/>
              <w:keepLines/>
              <w:spacing w:after="0"/>
              <w:rPr>
                <w:rFonts w:ascii="Arial" w:hAnsi="Arial"/>
                <w:sz w:val="18"/>
                <w:lang w:eastAsia="zh-CN"/>
              </w:rPr>
            </w:pPr>
            <w:r w:rsidRPr="00E27D23">
              <w:rPr>
                <w:rFonts w:ascii="Arial" w:hAnsi="Arial"/>
                <w:sz w:val="18"/>
              </w:rPr>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0C9AB430"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25FF5A73" w14:textId="77777777" w:rsidR="004854FA" w:rsidRPr="00E27D23" w:rsidRDefault="004854FA">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ULInformationTransfer</w:t>
            </w:r>
          </w:p>
          <w:p w14:paraId="503DAC6B" w14:textId="77777777" w:rsidR="004854FA" w:rsidRPr="00E27D23" w:rsidRDefault="004854FA">
            <w:pPr>
              <w:widowControl w:val="0"/>
              <w:spacing w:after="0"/>
              <w:rPr>
                <w:rFonts w:ascii="Arial" w:hAnsi="Arial"/>
                <w:sz w:val="18"/>
                <w:lang w:eastAsia="zh-CN"/>
              </w:rPr>
            </w:pPr>
            <w:r w:rsidRPr="00E27D23">
              <w:rPr>
                <w:rFonts w:ascii="Arial" w:hAnsi="Arial"/>
                <w:sz w:val="18"/>
              </w:rPr>
              <w:t>TC: CLOSE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690C5903"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19BFC79F"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r>
      <w:tr w:rsidR="007B0610" w:rsidRPr="00E27D23" w14:paraId="1AB3A570" w14:textId="77777777" w:rsidTr="007B0610">
        <w:tc>
          <w:tcPr>
            <w:tcW w:w="533" w:type="dxa"/>
            <w:tcBorders>
              <w:top w:val="single" w:sz="4" w:space="0" w:color="auto"/>
              <w:left w:val="single" w:sz="4" w:space="0" w:color="auto"/>
              <w:bottom w:val="single" w:sz="4" w:space="0" w:color="auto"/>
              <w:right w:val="single" w:sz="4" w:space="0" w:color="auto"/>
            </w:tcBorders>
          </w:tcPr>
          <w:p w14:paraId="3F20AD26" w14:textId="0D45E3BC"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21A</w:t>
            </w:r>
          </w:p>
        </w:tc>
        <w:tc>
          <w:tcPr>
            <w:tcW w:w="3966" w:type="dxa"/>
            <w:tcBorders>
              <w:top w:val="single" w:sz="4" w:space="0" w:color="auto"/>
              <w:left w:val="single" w:sz="4" w:space="0" w:color="auto"/>
              <w:bottom w:val="single" w:sz="4" w:space="0" w:color="auto"/>
              <w:right w:val="single" w:sz="4" w:space="0" w:color="auto"/>
            </w:tcBorders>
          </w:tcPr>
          <w:p w14:paraId="639F5595" w14:textId="4D3E59FE" w:rsidR="007B0610" w:rsidRPr="00E27D23" w:rsidRDefault="007B0610" w:rsidP="007B0610">
            <w:pPr>
              <w:keepNext/>
              <w:keepLines/>
              <w:spacing w:after="0"/>
              <w:rPr>
                <w:rFonts w:ascii="Arial" w:hAnsi="Arial"/>
                <w:sz w:val="18"/>
              </w:rPr>
            </w:pPr>
            <w:r w:rsidRPr="00E27D23">
              <w:rPr>
                <w:rFonts w:ascii="Arial" w:hAnsi="Arial"/>
                <w:sz w:val="18"/>
                <w:lang w:eastAsia="zh-CN"/>
              </w:rPr>
              <w:t>The UE starts to transmit on PC5 unicast link</w:t>
            </w:r>
          </w:p>
        </w:tc>
        <w:tc>
          <w:tcPr>
            <w:tcW w:w="709" w:type="dxa"/>
            <w:tcBorders>
              <w:top w:val="single" w:sz="4" w:space="0" w:color="auto"/>
              <w:left w:val="single" w:sz="4" w:space="0" w:color="auto"/>
              <w:bottom w:val="single" w:sz="4" w:space="0" w:color="auto"/>
              <w:right w:val="single" w:sz="4" w:space="0" w:color="auto"/>
            </w:tcBorders>
          </w:tcPr>
          <w:p w14:paraId="72A3199B" w14:textId="6C0F560A"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761A3F66" w14:textId="2364A5A3" w:rsidR="007B0610" w:rsidRPr="00E27D23" w:rsidRDefault="007B0610" w:rsidP="007B0610">
            <w:pPr>
              <w:keepNext/>
              <w:keepLines/>
              <w:spacing w:after="0"/>
              <w:rPr>
                <w:rFonts w:ascii="Arial" w:hAnsi="Arial"/>
                <w:sz w:val="18"/>
              </w:rPr>
            </w:pPr>
            <w:r w:rsidRPr="00E27D23">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67FF2211" w14:textId="6733162F"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41CAC350" w14:textId="2DE6FD37"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4C75EF6A"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2AC375BF"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22</w:t>
            </w:r>
          </w:p>
        </w:tc>
        <w:tc>
          <w:tcPr>
            <w:tcW w:w="3966" w:type="dxa"/>
            <w:tcBorders>
              <w:top w:val="single" w:sz="4" w:space="0" w:color="auto"/>
              <w:left w:val="single" w:sz="4" w:space="0" w:color="auto"/>
              <w:bottom w:val="single" w:sz="4" w:space="0" w:color="auto"/>
              <w:right w:val="single" w:sz="4" w:space="0" w:color="auto"/>
            </w:tcBorders>
            <w:hideMark/>
          </w:tcPr>
          <w:p w14:paraId="2788EB3E" w14:textId="77777777" w:rsidR="004854FA" w:rsidRPr="00E27D23" w:rsidRDefault="004854FA">
            <w:pPr>
              <w:keepNext/>
              <w:keepLines/>
              <w:spacing w:after="0"/>
              <w:rPr>
                <w:rFonts w:ascii="Arial" w:hAnsi="Arial"/>
                <w:sz w:val="18"/>
                <w:lang w:eastAsia="zh-CN"/>
              </w:rPr>
            </w:pPr>
            <w:r w:rsidRPr="00E27D23">
              <w:rPr>
                <w:rFonts w:ascii="Arial" w:hAnsi="Arial"/>
                <w:sz w:val="18"/>
                <w:lang w:eastAsia="zh-CN"/>
              </w:rPr>
              <w:t>The NR-SS-UE 1 stops transmitting HARQ ACK/NACK for the MAC PDUs transmitted by the UE.</w:t>
            </w:r>
          </w:p>
        </w:tc>
        <w:tc>
          <w:tcPr>
            <w:tcW w:w="709" w:type="dxa"/>
            <w:tcBorders>
              <w:top w:val="single" w:sz="4" w:space="0" w:color="auto"/>
              <w:left w:val="single" w:sz="4" w:space="0" w:color="auto"/>
              <w:bottom w:val="single" w:sz="4" w:space="0" w:color="auto"/>
              <w:right w:val="single" w:sz="4" w:space="0" w:color="auto"/>
            </w:tcBorders>
            <w:hideMark/>
          </w:tcPr>
          <w:p w14:paraId="4AB56E9B"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2D611C48" w14:textId="77777777" w:rsidR="004854FA" w:rsidRPr="00E27D23" w:rsidRDefault="004854FA">
            <w:pPr>
              <w:widowControl w:val="0"/>
              <w:spacing w:after="0"/>
              <w:rPr>
                <w:rFonts w:ascii="Arial" w:hAnsi="Arial"/>
                <w:sz w:val="18"/>
                <w:lang w:eastAsia="zh-CN"/>
              </w:rPr>
            </w:pPr>
            <w:r w:rsidRPr="00E27D23">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0186C62F"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2A6DAC40"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22DDD6DB"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636E8485"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23</w:t>
            </w:r>
          </w:p>
        </w:tc>
        <w:tc>
          <w:tcPr>
            <w:tcW w:w="3966" w:type="dxa"/>
            <w:tcBorders>
              <w:top w:val="single" w:sz="4" w:space="0" w:color="auto"/>
              <w:left w:val="single" w:sz="4" w:space="0" w:color="auto"/>
              <w:bottom w:val="single" w:sz="4" w:space="0" w:color="auto"/>
              <w:right w:val="single" w:sz="4" w:space="0" w:color="auto"/>
            </w:tcBorders>
            <w:hideMark/>
          </w:tcPr>
          <w:p w14:paraId="21DEBDBB" w14:textId="77777777" w:rsidR="004854FA" w:rsidRPr="00E27D23" w:rsidRDefault="004854FA">
            <w:pPr>
              <w:keepNext/>
              <w:keepLines/>
              <w:spacing w:after="0"/>
              <w:rPr>
                <w:rFonts w:ascii="Arial" w:hAnsi="Arial"/>
                <w:sz w:val="18"/>
                <w:lang w:eastAsia="zh-CN"/>
              </w:rPr>
            </w:pPr>
            <w:r w:rsidRPr="00E27D23">
              <w:rPr>
                <w:rFonts w:ascii="Arial" w:hAnsi="Arial"/>
                <w:sz w:val="18"/>
                <w:lang w:eastAsia="zh-CN"/>
              </w:rPr>
              <w:t>Check: Does the UE transmit a SidelinkUEInfomationNR message to inform NR Cell 1 the sidelink radio link failure?</w:t>
            </w:r>
          </w:p>
        </w:tc>
        <w:tc>
          <w:tcPr>
            <w:tcW w:w="709" w:type="dxa"/>
            <w:tcBorders>
              <w:top w:val="single" w:sz="4" w:space="0" w:color="auto"/>
              <w:left w:val="single" w:sz="4" w:space="0" w:color="auto"/>
              <w:bottom w:val="single" w:sz="4" w:space="0" w:color="auto"/>
              <w:right w:val="single" w:sz="4" w:space="0" w:color="auto"/>
            </w:tcBorders>
            <w:hideMark/>
          </w:tcPr>
          <w:p w14:paraId="7921797C"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143E7FFD" w14:textId="77777777" w:rsidR="004854FA" w:rsidRPr="00E27D23" w:rsidRDefault="004854FA">
            <w:pPr>
              <w:widowControl w:val="0"/>
              <w:spacing w:after="0"/>
              <w:rPr>
                <w:rFonts w:ascii="Arial" w:hAnsi="Arial"/>
                <w:sz w:val="18"/>
                <w:lang w:eastAsia="zh-CN"/>
              </w:rPr>
            </w:pPr>
            <w:r w:rsidRPr="00E27D23">
              <w:rPr>
                <w:rFonts w:ascii="Arial" w:hAnsi="Arial"/>
                <w:sz w:val="18"/>
                <w:lang w:eastAsia="zh-CN"/>
              </w:rPr>
              <w:t xml:space="preserve">NR RRC: </w:t>
            </w:r>
            <w:r w:rsidRPr="00E27D23">
              <w:rPr>
                <w:rFonts w:ascii="Arial" w:hAnsi="Arial"/>
                <w:i/>
                <w:sz w:val="18"/>
                <w:lang w:eastAsia="zh-CN"/>
              </w:rPr>
              <w:t>SidelinkUEInfomationNR</w:t>
            </w:r>
          </w:p>
        </w:tc>
        <w:tc>
          <w:tcPr>
            <w:tcW w:w="568" w:type="dxa"/>
            <w:tcBorders>
              <w:top w:val="single" w:sz="4" w:space="0" w:color="auto"/>
              <w:left w:val="single" w:sz="4" w:space="0" w:color="auto"/>
              <w:bottom w:val="single" w:sz="4" w:space="0" w:color="auto"/>
              <w:right w:val="single" w:sz="4" w:space="0" w:color="auto"/>
            </w:tcBorders>
            <w:hideMark/>
          </w:tcPr>
          <w:p w14:paraId="3CC0BCCA"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49176DD8"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P</w:t>
            </w:r>
          </w:p>
        </w:tc>
      </w:tr>
      <w:tr w:rsidR="007B0610" w:rsidRPr="00E27D23" w14:paraId="5FEA0E73" w14:textId="77777777" w:rsidTr="007B0610">
        <w:tc>
          <w:tcPr>
            <w:tcW w:w="533" w:type="dxa"/>
            <w:tcBorders>
              <w:top w:val="single" w:sz="4" w:space="0" w:color="auto"/>
              <w:left w:val="single" w:sz="4" w:space="0" w:color="auto"/>
              <w:bottom w:val="single" w:sz="4" w:space="0" w:color="auto"/>
              <w:right w:val="single" w:sz="4" w:space="0" w:color="auto"/>
            </w:tcBorders>
          </w:tcPr>
          <w:p w14:paraId="51CA0B65" w14:textId="0EE3B14C"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23A</w:t>
            </w:r>
          </w:p>
        </w:tc>
        <w:tc>
          <w:tcPr>
            <w:tcW w:w="3966" w:type="dxa"/>
            <w:tcBorders>
              <w:top w:val="single" w:sz="4" w:space="0" w:color="auto"/>
              <w:left w:val="single" w:sz="4" w:space="0" w:color="auto"/>
              <w:bottom w:val="single" w:sz="4" w:space="0" w:color="auto"/>
              <w:right w:val="single" w:sz="4" w:space="0" w:color="auto"/>
            </w:tcBorders>
          </w:tcPr>
          <w:p w14:paraId="4F240B1D" w14:textId="501563DC" w:rsidR="007B0610" w:rsidRPr="00E27D23" w:rsidRDefault="007B0610" w:rsidP="007B0610">
            <w:pPr>
              <w:keepNext/>
              <w:keepLines/>
              <w:spacing w:after="0"/>
              <w:rPr>
                <w:rFonts w:ascii="Arial" w:hAnsi="Arial"/>
                <w:sz w:val="18"/>
                <w:lang w:eastAsia="zh-CN"/>
              </w:rPr>
            </w:pPr>
            <w:r w:rsidRPr="00E27D23">
              <w:rPr>
                <w:rFonts w:ascii="Arial" w:hAnsi="Arial"/>
                <w:sz w:val="18"/>
                <w:lang w:eastAsia="zh-CN"/>
              </w:rPr>
              <w:t>Does UE send SDAP SDUs on SL DRB#n in the next 5 seconds?</w:t>
            </w:r>
          </w:p>
        </w:tc>
        <w:tc>
          <w:tcPr>
            <w:tcW w:w="709" w:type="dxa"/>
            <w:tcBorders>
              <w:top w:val="single" w:sz="4" w:space="0" w:color="auto"/>
              <w:left w:val="single" w:sz="4" w:space="0" w:color="auto"/>
              <w:bottom w:val="single" w:sz="4" w:space="0" w:color="auto"/>
              <w:right w:val="single" w:sz="4" w:space="0" w:color="auto"/>
            </w:tcBorders>
          </w:tcPr>
          <w:p w14:paraId="34CB472E" w14:textId="5FA4D20D"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75767BE9" w14:textId="511B2279" w:rsidR="007B0610" w:rsidRPr="00E27D23" w:rsidRDefault="007B0610" w:rsidP="007B0610">
            <w:pPr>
              <w:widowControl w:val="0"/>
              <w:spacing w:after="0"/>
              <w:rPr>
                <w:rFonts w:ascii="Arial" w:hAnsi="Arial"/>
                <w:sz w:val="18"/>
                <w:lang w:eastAsia="zh-CN"/>
              </w:rPr>
            </w:pPr>
            <w:r w:rsidRPr="00E27D23">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5D7C8F6E" w14:textId="19066F6D"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3</w:t>
            </w:r>
          </w:p>
        </w:tc>
        <w:tc>
          <w:tcPr>
            <w:tcW w:w="850" w:type="dxa"/>
            <w:tcBorders>
              <w:top w:val="single" w:sz="4" w:space="0" w:color="auto"/>
              <w:left w:val="single" w:sz="4" w:space="0" w:color="auto"/>
              <w:bottom w:val="single" w:sz="4" w:space="0" w:color="auto"/>
              <w:right w:val="single" w:sz="4" w:space="0" w:color="auto"/>
            </w:tcBorders>
          </w:tcPr>
          <w:p w14:paraId="0E975D7C" w14:textId="26ED588E" w:rsidR="007B0610" w:rsidRPr="00E27D23" w:rsidRDefault="007B0610" w:rsidP="007B0610">
            <w:pPr>
              <w:widowControl w:val="0"/>
              <w:spacing w:after="0"/>
              <w:jc w:val="center"/>
              <w:rPr>
                <w:rFonts w:ascii="Arial" w:hAnsi="Arial"/>
                <w:sz w:val="18"/>
                <w:lang w:eastAsia="zh-CN"/>
              </w:rPr>
            </w:pPr>
            <w:r w:rsidRPr="00E27D23">
              <w:rPr>
                <w:rFonts w:ascii="Arial" w:hAnsi="Arial"/>
                <w:sz w:val="18"/>
                <w:lang w:eastAsia="zh-CN"/>
              </w:rPr>
              <w:t>F</w:t>
            </w:r>
          </w:p>
        </w:tc>
      </w:tr>
      <w:tr w:rsidR="004854FA" w:rsidRPr="00E27D23" w14:paraId="560A363D"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33884BCD"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24</w:t>
            </w:r>
          </w:p>
        </w:tc>
        <w:tc>
          <w:tcPr>
            <w:tcW w:w="3966" w:type="dxa"/>
            <w:tcBorders>
              <w:top w:val="single" w:sz="4" w:space="0" w:color="auto"/>
              <w:left w:val="single" w:sz="4" w:space="0" w:color="auto"/>
              <w:bottom w:val="single" w:sz="4" w:space="0" w:color="auto"/>
              <w:right w:val="single" w:sz="4" w:space="0" w:color="auto"/>
            </w:tcBorders>
            <w:hideMark/>
          </w:tcPr>
          <w:p w14:paraId="0ED0D2D0" w14:textId="77777777" w:rsidR="004854FA" w:rsidRPr="00E27D23" w:rsidRDefault="004854FA">
            <w:pPr>
              <w:keepNext/>
              <w:keepLines/>
              <w:spacing w:after="0"/>
              <w:rPr>
                <w:rFonts w:ascii="Arial" w:hAnsi="Arial"/>
                <w:sz w:val="18"/>
                <w:lang w:eastAsia="zh-CN"/>
              </w:rPr>
            </w:pPr>
            <w:r w:rsidRPr="00E27D23">
              <w:rPr>
                <w:rFonts w:ascii="Arial" w:hAnsi="Arial"/>
                <w:sz w:val="18"/>
                <w:lang w:eastAsia="zh-CN"/>
              </w:rPr>
              <w:t xml:space="preserve">The SS transmits an </w:t>
            </w:r>
            <w:r w:rsidRPr="00E27D23">
              <w:rPr>
                <w:rFonts w:ascii="Arial" w:hAnsi="Arial"/>
                <w:sz w:val="18"/>
              </w:rPr>
              <w:t>OPEN UE TEST LOOP message</w:t>
            </w:r>
            <w:r w:rsidRPr="00E27D23">
              <w:rPr>
                <w:rFonts w:ascii="Arial" w:hAnsi="Arial"/>
                <w:sz w:val="18"/>
                <w:lang w:eastAsia="zh-CN"/>
              </w:rPr>
              <w:t xml:space="preserve"> to open UE test loop mode E.</w:t>
            </w:r>
          </w:p>
        </w:tc>
        <w:tc>
          <w:tcPr>
            <w:tcW w:w="709" w:type="dxa"/>
            <w:tcBorders>
              <w:top w:val="single" w:sz="4" w:space="0" w:color="auto"/>
              <w:left w:val="single" w:sz="4" w:space="0" w:color="auto"/>
              <w:bottom w:val="single" w:sz="4" w:space="0" w:color="auto"/>
              <w:right w:val="single" w:sz="4" w:space="0" w:color="auto"/>
            </w:tcBorders>
            <w:hideMark/>
          </w:tcPr>
          <w:p w14:paraId="7C343925" w14:textId="77777777" w:rsidR="004854FA" w:rsidRPr="00E27D23" w:rsidRDefault="004854FA">
            <w:pPr>
              <w:widowControl w:val="0"/>
              <w:spacing w:after="0"/>
              <w:jc w:val="center"/>
              <w:rPr>
                <w:rFonts w:ascii="Arial" w:hAnsi="Arial"/>
                <w:sz w:val="18"/>
                <w:lang w:eastAsia="zh-CN"/>
              </w:rPr>
            </w:pPr>
            <w:r w:rsidRPr="00E27D23">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7A813A7F" w14:textId="77777777" w:rsidR="004854FA" w:rsidRPr="00E27D23" w:rsidRDefault="004854FA">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DLInformationTransfer</w:t>
            </w:r>
          </w:p>
          <w:p w14:paraId="4AAE164B" w14:textId="77777777" w:rsidR="004854FA" w:rsidRPr="00E27D23" w:rsidRDefault="004854FA">
            <w:pPr>
              <w:widowControl w:val="0"/>
              <w:spacing w:after="0"/>
              <w:rPr>
                <w:rFonts w:ascii="Arial" w:hAnsi="Arial"/>
                <w:sz w:val="18"/>
                <w:lang w:eastAsia="zh-CN"/>
              </w:rPr>
            </w:pPr>
            <w:r w:rsidRPr="00E27D23">
              <w:rPr>
                <w:rFonts w:ascii="Arial" w:hAnsi="Arial"/>
                <w:sz w:val="18"/>
              </w:rPr>
              <w:t>TC: OPEN UE TEST LOOP</w:t>
            </w:r>
          </w:p>
        </w:tc>
        <w:tc>
          <w:tcPr>
            <w:tcW w:w="568" w:type="dxa"/>
            <w:tcBorders>
              <w:top w:val="single" w:sz="4" w:space="0" w:color="auto"/>
              <w:left w:val="single" w:sz="4" w:space="0" w:color="auto"/>
              <w:bottom w:val="single" w:sz="4" w:space="0" w:color="auto"/>
              <w:right w:val="single" w:sz="4" w:space="0" w:color="auto"/>
            </w:tcBorders>
            <w:hideMark/>
          </w:tcPr>
          <w:p w14:paraId="139A1457" w14:textId="77777777" w:rsidR="004854FA" w:rsidRPr="00E27D23" w:rsidRDefault="004854FA">
            <w:pPr>
              <w:widowControl w:val="0"/>
              <w:spacing w:after="0"/>
              <w:jc w:val="center"/>
              <w:rPr>
                <w:rFonts w:ascii="Arial" w:hAnsi="Arial"/>
                <w:sz w:val="18"/>
                <w:lang w:eastAsia="zh-CN"/>
              </w:rPr>
            </w:pPr>
            <w:r w:rsidRPr="00E27D23">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190AFFF6"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3C752C95"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60CFB300"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25</w:t>
            </w:r>
          </w:p>
        </w:tc>
        <w:tc>
          <w:tcPr>
            <w:tcW w:w="3966" w:type="dxa"/>
            <w:tcBorders>
              <w:top w:val="single" w:sz="4" w:space="0" w:color="auto"/>
              <w:left w:val="single" w:sz="4" w:space="0" w:color="auto"/>
              <w:bottom w:val="single" w:sz="4" w:space="0" w:color="auto"/>
              <w:right w:val="single" w:sz="4" w:space="0" w:color="auto"/>
            </w:tcBorders>
            <w:hideMark/>
          </w:tcPr>
          <w:p w14:paraId="1B12F5F9" w14:textId="77777777" w:rsidR="004854FA" w:rsidRPr="00E27D23" w:rsidRDefault="004854FA">
            <w:pPr>
              <w:keepNext/>
              <w:keepLines/>
              <w:spacing w:after="0"/>
              <w:rPr>
                <w:rFonts w:ascii="Arial" w:hAnsi="Arial"/>
                <w:sz w:val="18"/>
                <w:lang w:eastAsia="zh-CN"/>
              </w:rPr>
            </w:pPr>
            <w:r w:rsidRPr="00E27D23">
              <w:rPr>
                <w:rFonts w:ascii="Arial" w:hAnsi="Arial"/>
                <w:sz w:val="18"/>
              </w:rPr>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4173054F"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749F75D9" w14:textId="77777777" w:rsidR="004854FA" w:rsidRPr="00E27D23" w:rsidRDefault="004854FA">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ULInformationTransfer</w:t>
            </w:r>
          </w:p>
          <w:p w14:paraId="2478F0FB" w14:textId="77777777" w:rsidR="004854FA" w:rsidRPr="00E27D23" w:rsidRDefault="004854FA">
            <w:pPr>
              <w:widowControl w:val="0"/>
              <w:spacing w:after="0"/>
              <w:rPr>
                <w:rFonts w:ascii="Arial" w:hAnsi="Arial"/>
                <w:sz w:val="18"/>
                <w:lang w:eastAsia="zh-CN"/>
              </w:rPr>
            </w:pPr>
            <w:r w:rsidRPr="00E27D23">
              <w:rPr>
                <w:rFonts w:ascii="Arial" w:hAnsi="Arial"/>
                <w:sz w:val="18"/>
              </w:rPr>
              <w:t>TC: OPEN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4EC19D6E"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74C17367"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r>
      <w:tr w:rsidR="004854FA" w:rsidRPr="00E27D23" w14:paraId="7615461B"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763C14D6"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26</w:t>
            </w:r>
          </w:p>
        </w:tc>
        <w:tc>
          <w:tcPr>
            <w:tcW w:w="3966" w:type="dxa"/>
            <w:tcBorders>
              <w:top w:val="single" w:sz="4" w:space="0" w:color="auto"/>
              <w:left w:val="single" w:sz="4" w:space="0" w:color="auto"/>
              <w:bottom w:val="single" w:sz="4" w:space="0" w:color="auto"/>
              <w:right w:val="single" w:sz="4" w:space="0" w:color="auto"/>
            </w:tcBorders>
            <w:hideMark/>
          </w:tcPr>
          <w:p w14:paraId="79F8453B" w14:textId="5769680E" w:rsidR="004854FA" w:rsidRPr="00E27D23" w:rsidRDefault="007B0610">
            <w:pPr>
              <w:keepNext/>
              <w:keepLines/>
              <w:spacing w:after="0"/>
              <w:rPr>
                <w:rFonts w:ascii="Arial" w:hAnsi="Arial"/>
                <w:sz w:val="18"/>
                <w:lang w:eastAsia="zh-CN"/>
              </w:rPr>
            </w:pPr>
            <w:r w:rsidRPr="00E27D23">
              <w:rPr>
                <w:rFonts w:ascii="Arial" w:hAnsi="Arial"/>
                <w:sz w:val="18"/>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4484F36D" w14:textId="77777777" w:rsidR="004854FA" w:rsidRPr="00E27D23" w:rsidRDefault="004854FA">
            <w:pPr>
              <w:widowControl w:val="0"/>
              <w:spacing w:after="0"/>
              <w:jc w:val="center"/>
              <w:rPr>
                <w:rFonts w:ascii="Arial" w:hAnsi="Arial"/>
                <w:sz w:val="18"/>
                <w:lang w:eastAsia="zh-CN"/>
              </w:rPr>
            </w:pPr>
            <w:r w:rsidRPr="00E27D23">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3B7B7457" w14:textId="77777777" w:rsidR="004854FA" w:rsidRPr="00E27D23" w:rsidRDefault="004854FA">
            <w:pPr>
              <w:widowControl w:val="0"/>
              <w:spacing w:after="0"/>
              <w:rPr>
                <w:rFonts w:ascii="Arial" w:hAnsi="Arial"/>
                <w:sz w:val="18"/>
                <w:lang w:eastAsia="zh-CN"/>
              </w:rPr>
            </w:pPr>
            <w:r w:rsidRPr="00E27D23">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0A2AFBFC" w14:textId="01C9C2A6" w:rsidR="004854FA" w:rsidRPr="00E27D23" w:rsidRDefault="007B0610">
            <w:pPr>
              <w:widowControl w:val="0"/>
              <w:spacing w:after="0"/>
              <w:jc w:val="center"/>
              <w:rPr>
                <w:rFonts w:ascii="Arial" w:hAnsi="Arial"/>
                <w:sz w:val="18"/>
                <w:lang w:eastAsia="zh-CN"/>
              </w:rPr>
            </w:pPr>
            <w:r w:rsidRPr="00E27D23">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2E11A5E0" w14:textId="343CFA73" w:rsidR="004854FA" w:rsidRPr="00E27D23" w:rsidRDefault="007B0610">
            <w:pPr>
              <w:widowControl w:val="0"/>
              <w:spacing w:after="0"/>
              <w:jc w:val="center"/>
              <w:rPr>
                <w:rFonts w:ascii="Arial" w:hAnsi="Arial"/>
                <w:sz w:val="18"/>
                <w:lang w:eastAsia="zh-CN"/>
              </w:rPr>
            </w:pPr>
            <w:r w:rsidRPr="00E27D23">
              <w:rPr>
                <w:rFonts w:ascii="Arial" w:hAnsi="Arial"/>
                <w:sz w:val="18"/>
                <w:lang w:eastAsia="zh-CN"/>
              </w:rPr>
              <w:t>-</w:t>
            </w:r>
          </w:p>
        </w:tc>
      </w:tr>
    </w:tbl>
    <w:p w14:paraId="292F81CE" w14:textId="77777777" w:rsidR="004854FA" w:rsidRPr="00E27D23" w:rsidRDefault="004854FA" w:rsidP="004854FA">
      <w:pPr>
        <w:rPr>
          <w:snapToGrid w:val="0"/>
          <w:lang w:eastAsia="zh-CN"/>
        </w:rPr>
      </w:pPr>
    </w:p>
    <w:p w14:paraId="1E938964" w14:textId="77777777" w:rsidR="004854FA" w:rsidRPr="00E27D23" w:rsidRDefault="004854FA" w:rsidP="004854FA">
      <w:pPr>
        <w:pStyle w:val="H6"/>
        <w:rPr>
          <w:lang w:eastAsia="en-US"/>
        </w:rPr>
      </w:pPr>
      <w:r w:rsidRPr="00E27D23">
        <w:rPr>
          <w:lang w:eastAsia="zh-CN"/>
        </w:rPr>
        <w:t>12.2.8.3.3.3</w:t>
      </w:r>
      <w:r w:rsidRPr="00E27D23">
        <w:tab/>
        <w:t>Specific message contents</w:t>
      </w:r>
    </w:p>
    <w:p w14:paraId="1D0A74BB" w14:textId="77777777" w:rsidR="004854FA" w:rsidRPr="00E27D23" w:rsidRDefault="004854FA" w:rsidP="004854FA">
      <w:pPr>
        <w:pStyle w:val="TH"/>
      </w:pPr>
      <w:r w:rsidRPr="00E27D23">
        <w:t xml:space="preserve">Table </w:t>
      </w:r>
      <w:r w:rsidRPr="00E27D23">
        <w:rPr>
          <w:lang w:eastAsia="zh-CN"/>
        </w:rPr>
        <w:t>12.2.8.3.3.3</w:t>
      </w:r>
      <w:r w:rsidRPr="00E27D23">
        <w:t>-1: CLOSE UE TEST LOOP (</w:t>
      </w:r>
      <w:r w:rsidRPr="00E27D23">
        <w:rPr>
          <w:iCs/>
        </w:rPr>
        <w:t>Table 12.2.8.3.3.2-1, Step 1, 12 and 20</w:t>
      </w:r>
      <w:r w:rsidRPr="00E27D23">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1811"/>
        <w:gridCol w:w="2158"/>
        <w:gridCol w:w="1245"/>
      </w:tblGrid>
      <w:tr w:rsidR="004854FA" w:rsidRPr="00E27D23" w14:paraId="18B1EEBA" w14:textId="77777777" w:rsidTr="004854FA">
        <w:tc>
          <w:tcPr>
            <w:tcW w:w="9738" w:type="dxa"/>
            <w:gridSpan w:val="4"/>
            <w:tcBorders>
              <w:top w:val="single" w:sz="4" w:space="0" w:color="auto"/>
              <w:left w:val="single" w:sz="4" w:space="0" w:color="auto"/>
              <w:bottom w:val="single" w:sz="4" w:space="0" w:color="auto"/>
              <w:right w:val="single" w:sz="4" w:space="0" w:color="auto"/>
            </w:tcBorders>
            <w:hideMark/>
          </w:tcPr>
          <w:p w14:paraId="352CF4A3" w14:textId="77777777" w:rsidR="004854FA" w:rsidRPr="00E27D23" w:rsidRDefault="004854FA">
            <w:pPr>
              <w:pStyle w:val="TAL"/>
            </w:pPr>
            <w:r w:rsidRPr="00E27D23">
              <w:t xml:space="preserve">Derivation Path: 36.508 [7] Table 4.7A-3 with condition UE TEST LOOP MODE </w:t>
            </w:r>
            <w:r w:rsidRPr="00E27D23">
              <w:rPr>
                <w:lang w:eastAsia="zh-CN"/>
              </w:rPr>
              <w:t>E(V2X Transmission)</w:t>
            </w:r>
          </w:p>
        </w:tc>
      </w:tr>
      <w:tr w:rsidR="004854FA" w:rsidRPr="00E27D23" w14:paraId="6C547B29" w14:textId="77777777" w:rsidTr="004854FA">
        <w:trPr>
          <w:trHeight w:val="277"/>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20236B" w14:textId="77777777" w:rsidR="004854FA" w:rsidRPr="00E27D23" w:rsidRDefault="004854FA">
            <w:pPr>
              <w:pStyle w:val="TAH"/>
            </w:pPr>
            <w:r w:rsidRPr="00E27D23">
              <w:t>Information Element</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FBB582" w14:textId="77777777" w:rsidR="004854FA" w:rsidRPr="00E27D23" w:rsidRDefault="004854FA">
            <w:pPr>
              <w:pStyle w:val="TAH"/>
            </w:pPr>
            <w:r w:rsidRPr="00E27D23">
              <w:t>Value/remark</w:t>
            </w: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6F1CF5" w14:textId="77777777" w:rsidR="004854FA" w:rsidRPr="00E27D23" w:rsidRDefault="004854FA">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B6CFF3" w14:textId="77777777" w:rsidR="004854FA" w:rsidRPr="00E27D23" w:rsidRDefault="004854FA">
            <w:pPr>
              <w:pStyle w:val="TAH"/>
            </w:pPr>
            <w:r w:rsidRPr="00E27D23">
              <w:t>Condition</w:t>
            </w:r>
          </w:p>
        </w:tc>
      </w:tr>
      <w:tr w:rsidR="004854FA" w:rsidRPr="00E27D23" w14:paraId="0B1508AD"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05C497" w14:textId="77777777" w:rsidR="004854FA" w:rsidRPr="00E27D23" w:rsidRDefault="004854FA">
            <w:pPr>
              <w:pStyle w:val="TAL"/>
            </w:pPr>
            <w:r w:rsidRPr="00E27D23">
              <w:t>UE test loop mode E LB setup</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538F85" w14:textId="77777777" w:rsidR="004854FA" w:rsidRPr="00E27D23" w:rsidRDefault="004854FA">
            <w:pPr>
              <w:pStyle w:val="TAL"/>
            </w:pP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5EA23"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41C0E" w14:textId="77777777" w:rsidR="004854FA" w:rsidRPr="00E27D23" w:rsidRDefault="004854FA">
            <w:pPr>
              <w:pStyle w:val="TAL"/>
            </w:pPr>
          </w:p>
        </w:tc>
      </w:tr>
      <w:tr w:rsidR="004854FA" w:rsidRPr="00E27D23" w14:paraId="56120333"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FA822E" w14:textId="77777777" w:rsidR="004854FA" w:rsidRPr="00E27D23" w:rsidRDefault="004854FA">
            <w:pPr>
              <w:pStyle w:val="TAL"/>
              <w:ind w:left="90"/>
            </w:pPr>
            <w:r w:rsidRPr="00E27D23">
              <w:t>Communication Transmit or Receive</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0F46D" w14:textId="77777777" w:rsidR="004854FA" w:rsidRPr="00E27D23" w:rsidRDefault="004854FA">
            <w:pPr>
              <w:pStyle w:val="TAL"/>
            </w:pPr>
            <w:r w:rsidRPr="00E27D23">
              <w:t>0 0 0 0 0 0 0 1</w:t>
            </w: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8DF202" w14:textId="77777777" w:rsidR="004854FA" w:rsidRPr="00E27D23" w:rsidRDefault="004854FA">
            <w:pPr>
              <w:pStyle w:val="TAL"/>
            </w:pPr>
            <w:r w:rsidRPr="00E27D23">
              <w:t>‘01’ indicates V2X UE triggered to transmit NR sidelink communication with single spatial layer.</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8A0C99" w14:textId="77777777" w:rsidR="004854FA" w:rsidRPr="00E27D23" w:rsidRDefault="004854FA">
            <w:pPr>
              <w:pStyle w:val="TAL"/>
            </w:pPr>
          </w:p>
        </w:tc>
      </w:tr>
    </w:tbl>
    <w:p w14:paraId="0C11AF85" w14:textId="77777777" w:rsidR="004854FA" w:rsidRPr="00E27D23" w:rsidRDefault="004854FA" w:rsidP="004854FA"/>
    <w:p w14:paraId="1D873BB0" w14:textId="77777777" w:rsidR="004854FA" w:rsidRPr="00E27D23" w:rsidRDefault="004854FA" w:rsidP="004854FA">
      <w:pPr>
        <w:pStyle w:val="TH"/>
      </w:pPr>
      <w:r w:rsidRPr="00E27D23">
        <w:t xml:space="preserve">Table </w:t>
      </w:r>
      <w:r w:rsidRPr="00E27D23">
        <w:rPr>
          <w:lang w:eastAsia="zh-CN"/>
        </w:rPr>
        <w:t>12.2.8.3.3.3-2</w:t>
      </w:r>
      <w:r w:rsidRPr="00E27D23">
        <w:t xml:space="preserve">: </w:t>
      </w:r>
      <w:r w:rsidRPr="00E27D23">
        <w:rPr>
          <w:iCs/>
        </w:rPr>
        <w:t>RRCReconfiguraion (Table 12.2.8.3.3.2-1, Step 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4854FA" w:rsidRPr="00E27D23" w14:paraId="52B9ED33" w14:textId="77777777" w:rsidTr="004854FA">
        <w:tc>
          <w:tcPr>
            <w:tcW w:w="9738" w:type="dxa"/>
            <w:gridSpan w:val="4"/>
            <w:tcBorders>
              <w:top w:val="single" w:sz="4" w:space="0" w:color="auto"/>
              <w:left w:val="single" w:sz="4" w:space="0" w:color="auto"/>
              <w:bottom w:val="single" w:sz="4" w:space="0" w:color="auto"/>
              <w:right w:val="single" w:sz="4" w:space="0" w:color="auto"/>
            </w:tcBorders>
            <w:hideMark/>
          </w:tcPr>
          <w:p w14:paraId="68099585" w14:textId="77777777" w:rsidR="004854FA" w:rsidRPr="00E27D23" w:rsidRDefault="004854FA">
            <w:pPr>
              <w:pStyle w:val="TAL"/>
            </w:pPr>
            <w:r w:rsidRPr="00E27D23">
              <w:t>Derivation Path: TS 38.508-1 [4], Table 4.6.1-13 with condition SIDELINK</w:t>
            </w:r>
          </w:p>
        </w:tc>
      </w:tr>
      <w:tr w:rsidR="004854FA" w:rsidRPr="00E27D23" w14:paraId="61744C0F"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CDAE38" w14:textId="77777777" w:rsidR="004854FA" w:rsidRPr="00E27D23" w:rsidRDefault="004854FA">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A17B61" w14:textId="77777777" w:rsidR="004854FA" w:rsidRPr="00E27D23" w:rsidRDefault="004854FA">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06F454" w14:textId="77777777" w:rsidR="004854FA" w:rsidRPr="00E27D23" w:rsidRDefault="004854FA">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D82E47" w14:textId="77777777" w:rsidR="004854FA" w:rsidRPr="00E27D23" w:rsidRDefault="004854FA">
            <w:pPr>
              <w:pStyle w:val="TAH"/>
            </w:pPr>
            <w:r w:rsidRPr="00E27D23">
              <w:t>Condition</w:t>
            </w:r>
          </w:p>
        </w:tc>
      </w:tr>
      <w:tr w:rsidR="004854FA" w:rsidRPr="00E27D23" w14:paraId="582FED7B"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96B55D" w14:textId="77777777" w:rsidR="004854FA" w:rsidRPr="00E27D23" w:rsidRDefault="004854FA">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B8896D"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7CEFDD"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AE63F" w14:textId="77777777" w:rsidR="004854FA" w:rsidRPr="00E27D23" w:rsidRDefault="004854FA">
            <w:pPr>
              <w:pStyle w:val="TAL"/>
            </w:pPr>
          </w:p>
        </w:tc>
      </w:tr>
      <w:tr w:rsidR="004854FA" w:rsidRPr="00E27D23" w14:paraId="03E2964A"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B6656B" w14:textId="77777777" w:rsidR="004854FA" w:rsidRPr="00E27D23" w:rsidRDefault="004854FA">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5D9CA1"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4E8F66"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E01DC2" w14:textId="77777777" w:rsidR="004854FA" w:rsidRPr="00E27D23" w:rsidRDefault="004854FA">
            <w:pPr>
              <w:pStyle w:val="TAL"/>
            </w:pPr>
          </w:p>
        </w:tc>
      </w:tr>
      <w:tr w:rsidR="004854FA" w:rsidRPr="00E27D23" w14:paraId="089BE333"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AC3D45" w14:textId="77777777" w:rsidR="004854FA" w:rsidRPr="00E27D23" w:rsidRDefault="004854FA">
            <w:pPr>
              <w:pStyle w:val="TAL"/>
            </w:pPr>
            <w:r w:rsidRPr="00E27D23">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7563C"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74114A"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C82763" w14:textId="77777777" w:rsidR="004854FA" w:rsidRPr="00E27D23" w:rsidRDefault="004854FA">
            <w:pPr>
              <w:pStyle w:val="TAL"/>
            </w:pPr>
          </w:p>
        </w:tc>
      </w:tr>
      <w:tr w:rsidR="004854FA" w:rsidRPr="00E27D23" w14:paraId="7D16133C"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67D406" w14:textId="77777777" w:rsidR="004854FA" w:rsidRPr="00E27D23" w:rsidRDefault="004854FA">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DC25F"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568856"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B90C34" w14:textId="77777777" w:rsidR="004854FA" w:rsidRPr="00E27D23" w:rsidRDefault="004854FA">
            <w:pPr>
              <w:pStyle w:val="TAL"/>
            </w:pPr>
          </w:p>
        </w:tc>
      </w:tr>
      <w:tr w:rsidR="004854FA" w:rsidRPr="00E27D23" w14:paraId="2B54D439"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ECD7A9" w14:textId="77777777" w:rsidR="004854FA" w:rsidRPr="00E27D23" w:rsidRDefault="004854FA">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A59C4"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F29936"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EC5A65" w14:textId="77777777" w:rsidR="004854FA" w:rsidRPr="00E27D23" w:rsidRDefault="004854FA">
            <w:pPr>
              <w:pStyle w:val="TAL"/>
            </w:pPr>
          </w:p>
        </w:tc>
      </w:tr>
      <w:tr w:rsidR="004854FA" w:rsidRPr="00E27D23" w14:paraId="144DBEB9"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5E4806" w14:textId="77777777" w:rsidR="004854FA" w:rsidRPr="00E27D23" w:rsidRDefault="004854FA">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FE0CA8"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387A40"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B6AE68" w14:textId="77777777" w:rsidR="004854FA" w:rsidRPr="00E27D23" w:rsidRDefault="004854FA">
            <w:pPr>
              <w:pStyle w:val="TAL"/>
            </w:pPr>
          </w:p>
        </w:tc>
      </w:tr>
      <w:tr w:rsidR="004854FA" w:rsidRPr="00E27D23" w14:paraId="6B044999"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9A8B43" w14:textId="77777777" w:rsidR="004854FA" w:rsidRPr="00E27D23" w:rsidRDefault="004854FA">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DD4AD5"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8C776B"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CDF387" w14:textId="77777777" w:rsidR="004854FA" w:rsidRPr="00E27D23" w:rsidRDefault="004854FA">
            <w:pPr>
              <w:pStyle w:val="TAL"/>
              <w:rPr>
                <w:lang w:eastAsia="zh-CN"/>
              </w:rPr>
            </w:pPr>
          </w:p>
        </w:tc>
      </w:tr>
      <w:tr w:rsidR="004854FA" w:rsidRPr="00E27D23" w14:paraId="7EA19834"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885E55" w14:textId="77777777" w:rsidR="004854FA" w:rsidRPr="00E27D23" w:rsidRDefault="004854FA">
            <w:pPr>
              <w:pStyle w:val="TAL"/>
            </w:pPr>
            <w:r w:rsidRPr="00E27D23">
              <w:t xml:space="preserve">              sl-ConfigDedicatedNR-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79E25" w14:textId="77777777" w:rsidR="004854FA" w:rsidRPr="00E27D23" w:rsidRDefault="004854F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AE549"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5ACE1A" w14:textId="77777777" w:rsidR="004854FA" w:rsidRPr="00E27D23" w:rsidRDefault="004854FA">
            <w:pPr>
              <w:pStyle w:val="TAL"/>
            </w:pPr>
          </w:p>
        </w:tc>
      </w:tr>
      <w:tr w:rsidR="004854FA" w:rsidRPr="00E27D23" w14:paraId="4E134724"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58FE27" w14:textId="77777777" w:rsidR="004854FA" w:rsidRPr="00E27D23" w:rsidRDefault="004854FA">
            <w:pPr>
              <w:pStyle w:val="TAL"/>
            </w:pPr>
            <w:r w:rsidRPr="00E27D23">
              <w:t xml:space="preserve">                set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1ACA01" w14:textId="77777777" w:rsidR="004854FA" w:rsidRPr="00E27D23" w:rsidRDefault="004854FA">
            <w:pPr>
              <w:pStyle w:val="TAL"/>
              <w:rPr>
                <w:lang w:eastAsia="zh-CN"/>
              </w:rPr>
            </w:pPr>
            <w:r w:rsidRPr="00E27D23">
              <w:t xml:space="preserve">SL-ConfigDedicatedNR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C445CF" w14:textId="77777777" w:rsidR="004854FA" w:rsidRPr="00E27D23" w:rsidRDefault="004854FA">
            <w:pPr>
              <w:pStyle w:val="TAL"/>
            </w:pPr>
            <w:r w:rsidRPr="00E27D23">
              <w:t xml:space="preserve">Table </w:t>
            </w:r>
            <w:r w:rsidRPr="00E27D23">
              <w:rPr>
                <w:lang w:eastAsia="zh-CN"/>
              </w:rPr>
              <w:t>12.2.8.3.3.3-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B6C794" w14:textId="77777777" w:rsidR="004854FA" w:rsidRPr="00E27D23" w:rsidRDefault="004854FA">
            <w:pPr>
              <w:pStyle w:val="TAL"/>
            </w:pPr>
          </w:p>
        </w:tc>
      </w:tr>
      <w:tr w:rsidR="004854FA" w:rsidRPr="00E27D23" w14:paraId="112545D2"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9D09C4" w14:textId="77777777" w:rsidR="004854FA" w:rsidRPr="00E27D23" w:rsidRDefault="004854FA">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8C8E4E" w14:textId="77777777" w:rsidR="004854FA" w:rsidRPr="00E27D23" w:rsidRDefault="004854F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3C019A"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664C9" w14:textId="77777777" w:rsidR="004854FA" w:rsidRPr="00E27D23" w:rsidRDefault="004854FA">
            <w:pPr>
              <w:pStyle w:val="TAL"/>
            </w:pPr>
          </w:p>
        </w:tc>
      </w:tr>
      <w:tr w:rsidR="004854FA" w:rsidRPr="00E27D23" w14:paraId="2556DB37"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F431C0" w14:textId="77777777" w:rsidR="004854FA" w:rsidRPr="00E27D23" w:rsidRDefault="004854FA">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256FE2"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4228D6"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257DC5" w14:textId="77777777" w:rsidR="004854FA" w:rsidRPr="00E27D23" w:rsidRDefault="004854FA">
            <w:pPr>
              <w:pStyle w:val="TAL"/>
            </w:pPr>
          </w:p>
        </w:tc>
      </w:tr>
      <w:tr w:rsidR="004854FA" w:rsidRPr="00E27D23" w14:paraId="44D376CD"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248EFF" w14:textId="77777777" w:rsidR="004854FA" w:rsidRPr="00E27D23" w:rsidRDefault="004854FA">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8E8116"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FB0887"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82ED3A" w14:textId="77777777" w:rsidR="004854FA" w:rsidRPr="00E27D23" w:rsidRDefault="004854FA">
            <w:pPr>
              <w:pStyle w:val="TAL"/>
            </w:pPr>
          </w:p>
        </w:tc>
      </w:tr>
      <w:tr w:rsidR="004854FA" w:rsidRPr="00E27D23" w14:paraId="40D4E3ED"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81812B" w14:textId="77777777" w:rsidR="004854FA" w:rsidRPr="00E27D23" w:rsidRDefault="004854FA">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541A3"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F3DD29"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784AA8" w14:textId="77777777" w:rsidR="004854FA" w:rsidRPr="00E27D23" w:rsidRDefault="004854FA">
            <w:pPr>
              <w:pStyle w:val="TAL"/>
            </w:pPr>
          </w:p>
        </w:tc>
      </w:tr>
      <w:tr w:rsidR="004854FA" w:rsidRPr="00E27D23" w14:paraId="79B00FB3"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38CD38" w14:textId="77777777" w:rsidR="004854FA" w:rsidRPr="00E27D23" w:rsidRDefault="004854FA">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25BA2F"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45292"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C09F66" w14:textId="77777777" w:rsidR="004854FA" w:rsidRPr="00E27D23" w:rsidRDefault="004854FA">
            <w:pPr>
              <w:pStyle w:val="TAL"/>
            </w:pPr>
          </w:p>
        </w:tc>
      </w:tr>
      <w:tr w:rsidR="004854FA" w:rsidRPr="00E27D23" w14:paraId="5FC75D43"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574BC6" w14:textId="77777777" w:rsidR="004854FA" w:rsidRPr="00E27D23" w:rsidRDefault="004854FA">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02CD9D"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96BC0D"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B92B85" w14:textId="77777777" w:rsidR="004854FA" w:rsidRPr="00E27D23" w:rsidRDefault="004854FA">
            <w:pPr>
              <w:pStyle w:val="TAL"/>
            </w:pPr>
          </w:p>
        </w:tc>
      </w:tr>
      <w:tr w:rsidR="004854FA" w:rsidRPr="00E27D23" w14:paraId="5773BF46"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51CC45" w14:textId="77777777" w:rsidR="004854FA" w:rsidRPr="00E27D23" w:rsidRDefault="004854FA">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1679B7"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4824B1"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47184" w14:textId="77777777" w:rsidR="004854FA" w:rsidRPr="00E27D23" w:rsidRDefault="004854FA">
            <w:pPr>
              <w:pStyle w:val="TAL"/>
            </w:pPr>
          </w:p>
        </w:tc>
      </w:tr>
      <w:tr w:rsidR="004854FA" w:rsidRPr="00E27D23" w14:paraId="58AD5A5B"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7DD6F8" w14:textId="77777777" w:rsidR="004854FA" w:rsidRPr="00E27D23" w:rsidRDefault="004854FA">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ACA936"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E42A2C"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32C49C" w14:textId="77777777" w:rsidR="004854FA" w:rsidRPr="00E27D23" w:rsidRDefault="004854FA">
            <w:pPr>
              <w:pStyle w:val="TAL"/>
            </w:pPr>
          </w:p>
        </w:tc>
      </w:tr>
    </w:tbl>
    <w:p w14:paraId="0D702C0E" w14:textId="77777777" w:rsidR="004854FA" w:rsidRPr="00E27D23" w:rsidRDefault="004854FA" w:rsidP="004854FA">
      <w:pPr>
        <w:rPr>
          <w:lang w:eastAsia="zh-CN"/>
        </w:rPr>
      </w:pPr>
    </w:p>
    <w:p w14:paraId="2356C425" w14:textId="77777777" w:rsidR="004854FA" w:rsidRPr="00E27D23" w:rsidRDefault="004854FA" w:rsidP="004854FA">
      <w:pPr>
        <w:pStyle w:val="TH"/>
      </w:pPr>
      <w:r w:rsidRPr="00E27D23">
        <w:t xml:space="preserve">Table </w:t>
      </w:r>
      <w:r w:rsidRPr="00E27D23">
        <w:rPr>
          <w:lang w:eastAsia="zh-CN"/>
        </w:rPr>
        <w:t>12.2.8.3.3.3-3</w:t>
      </w:r>
      <w:r w:rsidRPr="00E27D23">
        <w:t xml:space="preserve">: </w:t>
      </w:r>
      <w:r w:rsidRPr="00E27D23">
        <w:rPr>
          <w:iCs/>
        </w:rPr>
        <w:t>SL-ConfigDedicatedNR (</w:t>
      </w:r>
      <w:r w:rsidRPr="00E27D23">
        <w:t xml:space="preserve">Table </w:t>
      </w:r>
      <w:r w:rsidRPr="00E27D23">
        <w:rPr>
          <w:lang w:eastAsia="zh-CN"/>
        </w:rPr>
        <w:t>12.2.8.3.3.3-2</w:t>
      </w:r>
      <w:r w:rsidRPr="00E27D23">
        <w:rPr>
          <w:iCs/>
        </w:rPr>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4854FA" w:rsidRPr="00E27D23" w14:paraId="303FEE63" w14:textId="77777777" w:rsidTr="004854FA">
        <w:tc>
          <w:tcPr>
            <w:tcW w:w="9738" w:type="dxa"/>
            <w:gridSpan w:val="4"/>
            <w:tcBorders>
              <w:top w:val="single" w:sz="4" w:space="0" w:color="auto"/>
              <w:left w:val="single" w:sz="4" w:space="0" w:color="auto"/>
              <w:bottom w:val="single" w:sz="4" w:space="0" w:color="auto"/>
              <w:right w:val="single" w:sz="4" w:space="0" w:color="auto"/>
            </w:tcBorders>
            <w:hideMark/>
          </w:tcPr>
          <w:p w14:paraId="52AF759D" w14:textId="77777777" w:rsidR="004854FA" w:rsidRPr="00E27D23" w:rsidRDefault="004854FA">
            <w:pPr>
              <w:pStyle w:val="TAL"/>
            </w:pPr>
            <w:r w:rsidRPr="00E27D23">
              <w:t xml:space="preserve">Derivation Path: TS 38.508-1 [4], Table 4.6.6-7 </w:t>
            </w:r>
            <w:r w:rsidRPr="00E27D23">
              <w:rPr>
                <w:lang w:eastAsia="zh-CN"/>
              </w:rPr>
              <w:t>with</w:t>
            </w:r>
            <w:r w:rsidRPr="00E27D23">
              <w:t xml:space="preserve"> condition SL_DRB</w:t>
            </w:r>
          </w:p>
        </w:tc>
      </w:tr>
      <w:tr w:rsidR="004854FA" w:rsidRPr="00E27D23" w14:paraId="135636C3"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A92A74" w14:textId="77777777" w:rsidR="004854FA" w:rsidRPr="00E27D23" w:rsidRDefault="004854FA">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CE597E" w14:textId="77777777" w:rsidR="004854FA" w:rsidRPr="00E27D23" w:rsidRDefault="004854FA">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4BF6D7" w14:textId="77777777" w:rsidR="004854FA" w:rsidRPr="00E27D23" w:rsidRDefault="004854FA">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495532" w14:textId="77777777" w:rsidR="004854FA" w:rsidRPr="00E27D23" w:rsidRDefault="004854FA">
            <w:pPr>
              <w:pStyle w:val="TAH"/>
            </w:pPr>
            <w:r w:rsidRPr="00E27D23">
              <w:t>Condition</w:t>
            </w:r>
          </w:p>
        </w:tc>
      </w:tr>
      <w:tr w:rsidR="004854FA" w:rsidRPr="00E27D23" w14:paraId="692CB9F3"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7F87EA" w14:textId="77777777" w:rsidR="004854FA" w:rsidRPr="00E27D23" w:rsidRDefault="004854FA">
            <w:pPr>
              <w:pStyle w:val="TAL"/>
            </w:pPr>
            <w:r w:rsidRPr="00E27D23">
              <w:t>SL-ConfigDedicatedNR-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8E1B3C"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7B71E"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F8F070" w14:textId="77777777" w:rsidR="004854FA" w:rsidRPr="00E27D23" w:rsidRDefault="004854FA">
            <w:pPr>
              <w:pStyle w:val="TAL"/>
            </w:pPr>
          </w:p>
        </w:tc>
      </w:tr>
      <w:tr w:rsidR="004854FA" w:rsidRPr="00E27D23" w14:paraId="175DE95A"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E68122" w14:textId="77777777" w:rsidR="004854FA" w:rsidRPr="00E27D23" w:rsidRDefault="004854FA">
            <w:pPr>
              <w:pStyle w:val="TAL"/>
              <w:rPr>
                <w:snapToGrid w:val="0"/>
                <w:lang w:eastAsia="zh-CN"/>
              </w:rPr>
            </w:pPr>
            <w:r w:rsidRPr="00E27D23">
              <w:rPr>
                <w:snapToGrid w:val="0"/>
                <w:lang w:eastAsia="zh-CN"/>
              </w:rPr>
              <w:t xml:space="preserve">  </w:t>
            </w:r>
            <w:r w:rsidRPr="00E27D23">
              <w:t>sl-RadioBearerToAddModList-r16 SEQUENCE (SIZE (1..maxNrofSLRB-r16)) OF SL-RadioBearerConfig-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F4E332" w14:textId="77777777" w:rsidR="004854FA" w:rsidRPr="00E27D23" w:rsidRDefault="004854FA">
            <w:pPr>
              <w:pStyle w:val="TAL"/>
              <w:rPr>
                <w:snapToGrid w:val="0"/>
                <w:lang w:eastAsia="zh-CN"/>
              </w:rPr>
            </w:pPr>
            <w:r w:rsidRPr="00E27D23">
              <w:rPr>
                <w:snapToGrid w:val="0"/>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BCDA19" w14:textId="77777777" w:rsidR="004854FA" w:rsidRPr="00E27D23"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0797F9" w14:textId="77777777" w:rsidR="004854FA" w:rsidRPr="00E27D23" w:rsidRDefault="004854FA">
            <w:pPr>
              <w:pStyle w:val="TAL"/>
              <w:rPr>
                <w:snapToGrid w:val="0"/>
                <w:lang w:eastAsia="zh-CN"/>
              </w:rPr>
            </w:pPr>
          </w:p>
        </w:tc>
      </w:tr>
      <w:tr w:rsidR="004854FA" w:rsidRPr="00E27D23" w14:paraId="73F33042"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CDD686" w14:textId="77777777" w:rsidR="004854FA" w:rsidRPr="00E27D23" w:rsidRDefault="004854FA">
            <w:pPr>
              <w:pStyle w:val="TAL"/>
              <w:rPr>
                <w:snapToGrid w:val="0"/>
                <w:lang w:eastAsia="zh-CN"/>
              </w:rPr>
            </w:pPr>
            <w:r w:rsidRPr="00E27D23">
              <w:rPr>
                <w:snapToGrid w:val="0"/>
                <w:lang w:eastAsia="zh-CN"/>
              </w:rPr>
              <w:t xml:space="preserve">    </w:t>
            </w:r>
            <w:r w:rsidRPr="00E27D23">
              <w:t xml:space="preserve">SL-RadioBearerConfig-r16[1] </w:t>
            </w:r>
            <w:r w:rsidRPr="00E27D23">
              <w:rPr>
                <w:lang w:eastAsia="zh-CN"/>
              </w:rPr>
              <w:t>SEQUENCE</w:t>
            </w: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B8854" w14:textId="77777777" w:rsidR="004854FA" w:rsidRPr="00E27D23" w:rsidRDefault="004854FA">
            <w:pPr>
              <w:pStyle w:val="TAL"/>
              <w:rPr>
                <w:snapToGrid w:val="0"/>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99DA73" w14:textId="77777777" w:rsidR="004854FA" w:rsidRPr="00E27D23" w:rsidRDefault="004854FA">
            <w:pPr>
              <w:pStyle w:val="TAL"/>
              <w:rPr>
                <w:snapToGrid w:val="0"/>
                <w:lang w:eastAsia="zh-CN"/>
              </w:rPr>
            </w:pPr>
            <w:r w:rsidRPr="00E27D23">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5E691C" w14:textId="77777777" w:rsidR="004854FA" w:rsidRPr="00E27D23" w:rsidRDefault="004854FA">
            <w:pPr>
              <w:pStyle w:val="TAL"/>
              <w:rPr>
                <w:snapToGrid w:val="0"/>
                <w:lang w:eastAsia="zh-CN"/>
              </w:rPr>
            </w:pPr>
          </w:p>
        </w:tc>
      </w:tr>
      <w:tr w:rsidR="004854FA" w:rsidRPr="00E27D23" w14:paraId="0C89EBB9"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8F530E" w14:textId="77777777" w:rsidR="004854FA" w:rsidRPr="00E27D23" w:rsidRDefault="004854FA">
            <w:pPr>
              <w:pStyle w:val="TAL"/>
              <w:rPr>
                <w:snapToGrid w:val="0"/>
                <w:lang w:eastAsia="zh-CN"/>
              </w:rPr>
            </w:pPr>
            <w:r w:rsidRPr="00E27D23">
              <w:rPr>
                <w:snapToGrid w:val="0"/>
                <w:lang w:eastAsia="zh-CN"/>
              </w:rPr>
              <w:t xml:space="preserve">      </w:t>
            </w:r>
            <w:r w:rsidRPr="00E27D23">
              <w:rPr>
                <w:rFonts w:eastAsia="DengXian"/>
              </w:rPr>
              <w:t>slrb-Uu-ConfigIndex-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721C53" w14:textId="2260E4B3" w:rsidR="004854FA" w:rsidRPr="00E27D23" w:rsidRDefault="007B0610">
            <w:pPr>
              <w:pStyle w:val="TAL"/>
            </w:pPr>
            <w:r w:rsidRPr="00E27D23">
              <w:rPr>
                <w:rFonts w:eastAsia="DengXian"/>
              </w:rPr>
              <w:t>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B566A3" w14:textId="440FF649" w:rsidR="004854FA" w:rsidRPr="00E27D23" w:rsidRDefault="004854FA">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2F1D75" w14:textId="77777777" w:rsidR="004854FA" w:rsidRPr="00E27D23" w:rsidRDefault="004854FA">
            <w:pPr>
              <w:pStyle w:val="TAL"/>
              <w:rPr>
                <w:snapToGrid w:val="0"/>
                <w:lang w:eastAsia="zh-CN"/>
              </w:rPr>
            </w:pPr>
          </w:p>
        </w:tc>
      </w:tr>
      <w:tr w:rsidR="004854FA" w:rsidRPr="00E27D23" w14:paraId="6FD53B33"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24CB76" w14:textId="77777777" w:rsidR="004854FA" w:rsidRPr="00E27D23" w:rsidRDefault="004854FA">
            <w:pPr>
              <w:pStyle w:val="TAL"/>
              <w:rPr>
                <w:snapToGrid w:val="0"/>
                <w:lang w:eastAsia="zh-CN"/>
              </w:rPr>
            </w:pPr>
            <w:r w:rsidRPr="00E27D23">
              <w:rPr>
                <w:snapToGrid w:val="0"/>
                <w:lang w:eastAsia="zh-CN"/>
              </w:rPr>
              <w:t xml:space="preserve">      </w:t>
            </w:r>
            <w:r w:rsidRPr="00E27D23">
              <w:t>sl-SDAP-Config-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9E2AA2" w14:textId="77777777" w:rsidR="004854FA" w:rsidRPr="00E27D23" w:rsidRDefault="004854FA">
            <w:pPr>
              <w:pStyle w:val="TAL"/>
              <w:rPr>
                <w:rFonts w:eastAsia="DengXia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D66E9A" w14:textId="77777777" w:rsidR="004854FA" w:rsidRPr="00E27D23" w:rsidRDefault="004854FA">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5DFD8F" w14:textId="77777777" w:rsidR="004854FA" w:rsidRPr="00E27D23" w:rsidRDefault="004854FA">
            <w:pPr>
              <w:pStyle w:val="TAL"/>
              <w:rPr>
                <w:snapToGrid w:val="0"/>
                <w:lang w:eastAsia="zh-CN"/>
              </w:rPr>
            </w:pPr>
          </w:p>
        </w:tc>
      </w:tr>
      <w:tr w:rsidR="004854FA" w:rsidRPr="00E27D23" w14:paraId="3BAD1C36"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4D1514" w14:textId="77777777" w:rsidR="004854FA" w:rsidRPr="00E27D23" w:rsidRDefault="004854FA">
            <w:pPr>
              <w:pStyle w:val="TAL"/>
              <w:rPr>
                <w:snapToGrid w:val="0"/>
                <w:lang w:eastAsia="zh-CN"/>
              </w:rPr>
            </w:pPr>
            <w:r w:rsidRPr="00E27D23">
              <w:rPr>
                <w:snapToGrid w:val="0"/>
                <w:lang w:eastAsia="zh-CN"/>
              </w:rPr>
              <w:t xml:space="preserve">        </w:t>
            </w:r>
            <w:r w:rsidRPr="00E27D23">
              <w:t>sl-SDAP-Header-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2E7C5A" w14:textId="77777777" w:rsidR="004854FA" w:rsidRPr="00E27D23" w:rsidRDefault="004854FA">
            <w:pPr>
              <w:pStyle w:val="TAL"/>
              <w:rPr>
                <w:rFonts w:eastAsia="DengXian"/>
                <w:lang w:eastAsia="zh-CN"/>
              </w:rPr>
            </w:pPr>
            <w:r w:rsidRPr="00E27D23">
              <w:t>ab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656B9B" w14:textId="77777777" w:rsidR="004854FA" w:rsidRPr="00E27D23" w:rsidRDefault="004854FA">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DDC3CB" w14:textId="77777777" w:rsidR="004854FA" w:rsidRPr="00E27D23" w:rsidRDefault="004854FA">
            <w:pPr>
              <w:pStyle w:val="TAL"/>
              <w:rPr>
                <w:snapToGrid w:val="0"/>
                <w:lang w:eastAsia="zh-CN"/>
              </w:rPr>
            </w:pPr>
          </w:p>
        </w:tc>
      </w:tr>
      <w:tr w:rsidR="004854FA" w:rsidRPr="00E27D23" w14:paraId="57924557"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2018CF" w14:textId="77777777" w:rsidR="004854FA" w:rsidRPr="00E27D23" w:rsidRDefault="004854FA">
            <w:pPr>
              <w:pStyle w:val="TAL"/>
              <w:rPr>
                <w:snapToGrid w:val="0"/>
                <w:lang w:eastAsia="zh-CN"/>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64AB32" w14:textId="77777777" w:rsidR="004854FA" w:rsidRPr="00E27D23" w:rsidRDefault="004854FA">
            <w:pPr>
              <w:pStyle w:val="TAL"/>
              <w:rPr>
                <w:rFonts w:eastAsia="DengXia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086984" w14:textId="77777777" w:rsidR="004854FA" w:rsidRPr="00E27D23" w:rsidRDefault="004854FA">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C4CA50" w14:textId="77777777" w:rsidR="004854FA" w:rsidRPr="00E27D23" w:rsidRDefault="004854FA">
            <w:pPr>
              <w:pStyle w:val="TAL"/>
              <w:rPr>
                <w:snapToGrid w:val="0"/>
                <w:lang w:eastAsia="zh-CN"/>
              </w:rPr>
            </w:pPr>
          </w:p>
        </w:tc>
      </w:tr>
      <w:tr w:rsidR="004854FA" w:rsidRPr="00E27D23" w14:paraId="17D5A955"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7AF220" w14:textId="77777777" w:rsidR="004854FA" w:rsidRPr="00E27D23" w:rsidRDefault="004854FA">
            <w:pPr>
              <w:pStyle w:val="TAL"/>
              <w:rPr>
                <w:snapToGrid w:val="0"/>
                <w:lang w:eastAsia="zh-CN"/>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76F19"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5DD1C6" w14:textId="77777777" w:rsidR="004854FA" w:rsidRPr="00E27D23"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455B8A" w14:textId="77777777" w:rsidR="004854FA" w:rsidRPr="00E27D23" w:rsidRDefault="004854FA">
            <w:pPr>
              <w:pStyle w:val="TAL"/>
              <w:rPr>
                <w:snapToGrid w:val="0"/>
                <w:lang w:eastAsia="zh-CN"/>
              </w:rPr>
            </w:pPr>
          </w:p>
        </w:tc>
      </w:tr>
      <w:tr w:rsidR="004854FA" w:rsidRPr="00E27D23" w14:paraId="45A07189"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CDE071" w14:textId="77777777" w:rsidR="004854FA" w:rsidRPr="00E27D23" w:rsidRDefault="004854FA">
            <w:pPr>
              <w:pStyle w:val="TAL"/>
              <w:rPr>
                <w:snapToGrid w:val="0"/>
                <w:lang w:eastAsia="zh-CN"/>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284297"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8F784A" w14:textId="77777777" w:rsidR="004854FA" w:rsidRPr="00E27D23"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069C22" w14:textId="77777777" w:rsidR="004854FA" w:rsidRPr="00E27D23" w:rsidRDefault="004854FA">
            <w:pPr>
              <w:pStyle w:val="TAL"/>
              <w:rPr>
                <w:snapToGrid w:val="0"/>
                <w:lang w:eastAsia="zh-CN"/>
              </w:rPr>
            </w:pPr>
          </w:p>
        </w:tc>
      </w:tr>
      <w:tr w:rsidR="004854FA" w:rsidRPr="00E27D23" w14:paraId="2F74A021"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305C8D" w14:textId="77777777" w:rsidR="004854FA" w:rsidRPr="00E27D23" w:rsidRDefault="004854FA">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5B6783"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EE1B6"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5C3C8" w14:textId="77777777" w:rsidR="004854FA" w:rsidRPr="00E27D23" w:rsidRDefault="004854FA">
            <w:pPr>
              <w:pStyle w:val="TAL"/>
            </w:pPr>
          </w:p>
        </w:tc>
      </w:tr>
    </w:tbl>
    <w:p w14:paraId="282FEEFA" w14:textId="77777777" w:rsidR="004854FA" w:rsidRPr="00E27D23" w:rsidRDefault="004854FA" w:rsidP="004854FA">
      <w:pPr>
        <w:rPr>
          <w:lang w:eastAsia="zh-CN"/>
        </w:rPr>
      </w:pPr>
    </w:p>
    <w:p w14:paraId="51EFB041" w14:textId="77777777" w:rsidR="004854FA" w:rsidRPr="00E27D23" w:rsidRDefault="004854FA" w:rsidP="004854FA">
      <w:pPr>
        <w:pStyle w:val="TH"/>
      </w:pPr>
      <w:r w:rsidRPr="00E27D23">
        <w:t xml:space="preserve">Table </w:t>
      </w:r>
      <w:r w:rsidRPr="00E27D23">
        <w:rPr>
          <w:lang w:eastAsia="zh-CN"/>
        </w:rPr>
        <w:t>12.2.8.3.3.3-4</w:t>
      </w:r>
      <w:r w:rsidRPr="00E27D23">
        <w:t xml:space="preserve">: RRCReconfigurationSidelink </w:t>
      </w:r>
      <w:r w:rsidRPr="00E27D23">
        <w:rPr>
          <w:iCs/>
        </w:rPr>
        <w:t>(Table 12.2.8.3.3.2-1, Step 5)</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4854FA" w:rsidRPr="00E27D23" w14:paraId="699B9F41" w14:textId="77777777" w:rsidTr="004854FA">
        <w:tc>
          <w:tcPr>
            <w:tcW w:w="9738" w:type="dxa"/>
            <w:gridSpan w:val="4"/>
            <w:tcBorders>
              <w:top w:val="single" w:sz="4" w:space="0" w:color="auto"/>
              <w:left w:val="single" w:sz="4" w:space="0" w:color="auto"/>
              <w:bottom w:val="single" w:sz="4" w:space="0" w:color="auto"/>
              <w:right w:val="single" w:sz="4" w:space="0" w:color="auto"/>
            </w:tcBorders>
            <w:hideMark/>
          </w:tcPr>
          <w:p w14:paraId="734999BB" w14:textId="77777777" w:rsidR="004854FA" w:rsidRPr="00E27D23" w:rsidRDefault="004854FA">
            <w:pPr>
              <w:pStyle w:val="TAL"/>
            </w:pPr>
            <w:r w:rsidRPr="00E27D23">
              <w:t xml:space="preserve">Derivation Path: TS 38.508-1 [4], Table 4.6.1A-3 </w:t>
            </w:r>
            <w:r w:rsidRPr="00E27D23">
              <w:rPr>
                <w:lang w:eastAsia="zh-CN"/>
              </w:rPr>
              <w:t>with</w:t>
            </w:r>
            <w:r w:rsidRPr="00E27D23">
              <w:t xml:space="preserve"> condition TX and SL_DRB</w:t>
            </w:r>
          </w:p>
        </w:tc>
      </w:tr>
      <w:tr w:rsidR="004854FA" w:rsidRPr="00E27D23" w14:paraId="585C5700"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39786D" w14:textId="77777777" w:rsidR="004854FA" w:rsidRPr="00E27D23" w:rsidRDefault="004854FA">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CDB215" w14:textId="77777777" w:rsidR="004854FA" w:rsidRPr="00E27D23" w:rsidRDefault="004854FA">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35AA39" w14:textId="77777777" w:rsidR="004854FA" w:rsidRPr="00E27D23" w:rsidRDefault="004854FA">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CFF0F9" w14:textId="77777777" w:rsidR="004854FA" w:rsidRPr="00E27D23" w:rsidRDefault="004854FA">
            <w:pPr>
              <w:pStyle w:val="TAH"/>
            </w:pPr>
            <w:r w:rsidRPr="00E27D23">
              <w:t>Condition</w:t>
            </w:r>
          </w:p>
        </w:tc>
      </w:tr>
      <w:tr w:rsidR="004854FA" w:rsidRPr="00E27D23" w14:paraId="373FDD7B" w14:textId="77777777" w:rsidTr="004854FA">
        <w:tc>
          <w:tcPr>
            <w:tcW w:w="4535" w:type="dxa"/>
            <w:tcBorders>
              <w:top w:val="single" w:sz="4" w:space="0" w:color="auto"/>
              <w:left w:val="single" w:sz="4" w:space="0" w:color="auto"/>
              <w:bottom w:val="single" w:sz="4" w:space="0" w:color="auto"/>
              <w:right w:val="single" w:sz="4" w:space="0" w:color="auto"/>
            </w:tcBorders>
            <w:hideMark/>
          </w:tcPr>
          <w:p w14:paraId="69826CF8" w14:textId="77777777" w:rsidR="004854FA" w:rsidRPr="00E27D23" w:rsidRDefault="004854FA">
            <w:pPr>
              <w:pStyle w:val="TAL"/>
            </w:pPr>
            <w:r w:rsidRPr="00E27D23">
              <w:t>RRCReconfigurationSidelink ::= SEQUENCE {</w:t>
            </w:r>
          </w:p>
        </w:tc>
        <w:tc>
          <w:tcPr>
            <w:tcW w:w="2267" w:type="dxa"/>
            <w:tcBorders>
              <w:top w:val="single" w:sz="4" w:space="0" w:color="auto"/>
              <w:left w:val="single" w:sz="4" w:space="0" w:color="auto"/>
              <w:bottom w:val="single" w:sz="4" w:space="0" w:color="auto"/>
              <w:right w:val="single" w:sz="4" w:space="0" w:color="auto"/>
            </w:tcBorders>
          </w:tcPr>
          <w:p w14:paraId="4B9B5B5B"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Pr>
          <w:p w14:paraId="220C962A"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Pr>
          <w:p w14:paraId="57E99682" w14:textId="77777777" w:rsidR="004854FA" w:rsidRPr="00E27D23" w:rsidRDefault="004854FA">
            <w:pPr>
              <w:pStyle w:val="TAL"/>
            </w:pPr>
          </w:p>
        </w:tc>
      </w:tr>
      <w:tr w:rsidR="004854FA" w:rsidRPr="00E27D23" w14:paraId="78872BBC"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2092E0" w14:textId="77777777" w:rsidR="004854FA" w:rsidRPr="00E27D23" w:rsidRDefault="004854FA">
            <w:pPr>
              <w:pStyle w:val="TAL"/>
              <w:rPr>
                <w:snapToGrid w:val="0"/>
              </w:rPr>
            </w:pPr>
            <w:r w:rsidRPr="00E27D23">
              <w:rPr>
                <w:snapToGrid w:val="0"/>
                <w:lang w:eastAsia="zh-CN"/>
              </w:rPr>
              <w:t xml:space="preserve">  </w:t>
            </w:r>
            <w:r w:rsidRPr="00E27D23">
              <w:t>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F5107"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C42F1E" w14:textId="77777777" w:rsidR="004854FA" w:rsidRPr="00E27D23"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066DF" w14:textId="77777777" w:rsidR="004854FA" w:rsidRPr="00E27D23" w:rsidRDefault="004854FA">
            <w:pPr>
              <w:pStyle w:val="TAL"/>
              <w:rPr>
                <w:snapToGrid w:val="0"/>
              </w:rPr>
            </w:pPr>
          </w:p>
        </w:tc>
      </w:tr>
      <w:tr w:rsidR="004854FA" w:rsidRPr="00E27D23" w14:paraId="4B69BD8E"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A5CA5F" w14:textId="77777777" w:rsidR="004854FA" w:rsidRPr="00E27D23" w:rsidRDefault="004854FA">
            <w:pPr>
              <w:pStyle w:val="TAL"/>
              <w:rPr>
                <w:snapToGrid w:val="0"/>
              </w:rPr>
            </w:pPr>
            <w:r w:rsidRPr="00E27D23">
              <w:rPr>
                <w:snapToGrid w:val="0"/>
                <w:lang w:eastAsia="zh-CN"/>
              </w:rPr>
              <w:t xml:space="preserve">    </w:t>
            </w:r>
            <w:r w:rsidRPr="00E27D23">
              <w:t>rrcReconfigurationSidelink-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51A11D"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9EA017" w14:textId="77777777" w:rsidR="004854FA" w:rsidRPr="00E27D23"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7061EE" w14:textId="77777777" w:rsidR="004854FA" w:rsidRPr="00E27D23" w:rsidRDefault="004854FA">
            <w:pPr>
              <w:pStyle w:val="TAL"/>
              <w:rPr>
                <w:snapToGrid w:val="0"/>
              </w:rPr>
            </w:pPr>
          </w:p>
        </w:tc>
      </w:tr>
      <w:tr w:rsidR="004854FA" w:rsidRPr="00E27D23" w14:paraId="239563F8"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99BF1D" w14:textId="77777777" w:rsidR="004854FA" w:rsidRPr="00E27D23" w:rsidRDefault="004854FA">
            <w:pPr>
              <w:pStyle w:val="TAL"/>
              <w:rPr>
                <w:snapToGrid w:val="0"/>
              </w:rPr>
            </w:pPr>
            <w:r w:rsidRPr="00E27D23">
              <w:rPr>
                <w:snapToGrid w:val="0"/>
                <w:lang w:eastAsia="zh-CN"/>
              </w:rPr>
              <w:t xml:space="preserve">      </w:t>
            </w:r>
            <w:r w:rsidRPr="00E27D23">
              <w:t>slrb-ConfigToAddModList-r16 SEQUENCE (SIZE (1..maxNrofSLRB-r16)) OF SLRB-Config-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457CCC" w14:textId="77777777" w:rsidR="004854FA" w:rsidRPr="00E27D23" w:rsidRDefault="004854FA">
            <w:pPr>
              <w:pStyle w:val="TAL"/>
            </w:pPr>
            <w:r w:rsidRPr="00E27D23">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D17FF7" w14:textId="77777777" w:rsidR="004854FA" w:rsidRPr="00E27D23"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27091C" w14:textId="77777777" w:rsidR="004854FA" w:rsidRPr="00E27D23" w:rsidRDefault="004854FA">
            <w:pPr>
              <w:pStyle w:val="TAL"/>
              <w:rPr>
                <w:snapToGrid w:val="0"/>
              </w:rPr>
            </w:pPr>
          </w:p>
        </w:tc>
      </w:tr>
      <w:tr w:rsidR="004854FA" w:rsidRPr="00E27D23" w14:paraId="563327FB" w14:textId="77777777" w:rsidTr="004854FA">
        <w:tc>
          <w:tcPr>
            <w:tcW w:w="4535" w:type="dxa"/>
            <w:tcBorders>
              <w:top w:val="single" w:sz="4" w:space="0" w:color="auto"/>
              <w:left w:val="single" w:sz="4" w:space="0" w:color="auto"/>
              <w:bottom w:val="single" w:sz="4" w:space="0" w:color="auto"/>
              <w:right w:val="single" w:sz="4" w:space="0" w:color="auto"/>
            </w:tcBorders>
            <w:hideMark/>
          </w:tcPr>
          <w:p w14:paraId="3528F10B" w14:textId="77777777" w:rsidR="004854FA" w:rsidRPr="00E27D23" w:rsidRDefault="004854FA">
            <w:pPr>
              <w:pStyle w:val="TAL"/>
              <w:rPr>
                <w:snapToGrid w:val="0"/>
              </w:rPr>
            </w:pPr>
            <w:r w:rsidRPr="00E27D23">
              <w:rPr>
                <w:snapToGrid w:val="0"/>
                <w:lang w:eastAsia="zh-CN"/>
              </w:rPr>
              <w:t xml:space="preserve">        </w:t>
            </w:r>
            <w:r w:rsidRPr="00E27D23">
              <w:t>SLRB-Config-r16[1] SEQUENCE {</w:t>
            </w:r>
          </w:p>
        </w:tc>
        <w:tc>
          <w:tcPr>
            <w:tcW w:w="2267" w:type="dxa"/>
            <w:tcBorders>
              <w:top w:val="single" w:sz="4" w:space="0" w:color="auto"/>
              <w:left w:val="single" w:sz="4" w:space="0" w:color="auto"/>
              <w:bottom w:val="single" w:sz="4" w:space="0" w:color="auto"/>
              <w:right w:val="single" w:sz="4" w:space="0" w:color="auto"/>
            </w:tcBorders>
          </w:tcPr>
          <w:p w14:paraId="7EB40590"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5B466BF5" w14:textId="77777777" w:rsidR="004854FA" w:rsidRPr="00E27D23" w:rsidRDefault="004854FA">
            <w:pPr>
              <w:pStyle w:val="TAL"/>
              <w:rPr>
                <w:snapToGrid w:val="0"/>
              </w:rPr>
            </w:pPr>
            <w:r w:rsidRPr="00E27D23">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37A87F94" w14:textId="77777777" w:rsidR="004854FA" w:rsidRPr="00E27D23" w:rsidRDefault="004854FA">
            <w:pPr>
              <w:pStyle w:val="TAL"/>
              <w:rPr>
                <w:snapToGrid w:val="0"/>
              </w:rPr>
            </w:pPr>
          </w:p>
        </w:tc>
      </w:tr>
      <w:tr w:rsidR="004854FA" w:rsidRPr="00E27D23" w14:paraId="286314C7"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91B283" w14:textId="77777777" w:rsidR="004854FA" w:rsidRPr="00E27D23" w:rsidRDefault="004854FA">
            <w:pPr>
              <w:pStyle w:val="TAL"/>
              <w:rPr>
                <w:snapToGrid w:val="0"/>
              </w:rPr>
            </w:pPr>
            <w:r w:rsidRPr="00E27D23">
              <w:rPr>
                <w:snapToGrid w:val="0"/>
                <w:lang w:eastAsia="zh-CN"/>
              </w:rPr>
              <w:t xml:space="preserve">          </w:t>
            </w:r>
            <w:r w:rsidRPr="00E27D23">
              <w:t>sl-SDAP-ConfigPC5-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79F567"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83187" w14:textId="77777777" w:rsidR="004854FA" w:rsidRPr="00E27D23"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210253" w14:textId="77777777" w:rsidR="004854FA" w:rsidRPr="00E27D23" w:rsidRDefault="004854FA">
            <w:pPr>
              <w:pStyle w:val="TAL"/>
              <w:rPr>
                <w:snapToGrid w:val="0"/>
              </w:rPr>
            </w:pPr>
          </w:p>
        </w:tc>
      </w:tr>
      <w:tr w:rsidR="004854FA" w:rsidRPr="00E27D23" w14:paraId="745A2415"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20DBF9" w14:textId="77777777" w:rsidR="004854FA" w:rsidRPr="00E27D23" w:rsidRDefault="004854FA">
            <w:pPr>
              <w:pStyle w:val="TAL"/>
              <w:rPr>
                <w:snapToGrid w:val="0"/>
              </w:rPr>
            </w:pPr>
            <w:r w:rsidRPr="00E27D23">
              <w:rPr>
                <w:snapToGrid w:val="0"/>
                <w:lang w:eastAsia="zh-CN"/>
              </w:rPr>
              <w:t xml:space="preserve">            </w:t>
            </w:r>
            <w:r w:rsidRPr="00E27D23">
              <w:t xml:space="preserve">sl-MappedQoS-FlowsToAddList-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A3DCD1" w14:textId="77777777" w:rsidR="004854FA" w:rsidRPr="00E27D23" w:rsidRDefault="004854FA">
            <w:pPr>
              <w:pStyle w:val="TAL"/>
            </w:pPr>
            <w:r w:rsidRPr="00E27D23">
              <w:rPr>
                <w:lang w:eastAsia="zh-CN"/>
              </w:rPr>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5AED0F" w14:textId="77777777" w:rsidR="004854FA" w:rsidRPr="00E27D23"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451598" w14:textId="77777777" w:rsidR="004854FA" w:rsidRPr="00E27D23" w:rsidRDefault="004854FA">
            <w:pPr>
              <w:pStyle w:val="TAL"/>
              <w:rPr>
                <w:snapToGrid w:val="0"/>
              </w:rPr>
            </w:pPr>
          </w:p>
        </w:tc>
      </w:tr>
      <w:tr w:rsidR="004854FA" w:rsidRPr="00E27D23" w14:paraId="797036B8"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273EDA" w14:textId="77777777" w:rsidR="004854FA" w:rsidRPr="00E27D23" w:rsidRDefault="004854FA">
            <w:pPr>
              <w:pStyle w:val="TAL"/>
              <w:rPr>
                <w:snapToGrid w:val="0"/>
              </w:rPr>
            </w:pPr>
            <w:r w:rsidRPr="00E27D23">
              <w:rPr>
                <w:snapToGrid w:val="0"/>
                <w:lang w:eastAsia="zh-CN"/>
              </w:rPr>
              <w:t xml:space="preserve">            </w:t>
            </w:r>
            <w:r w:rsidRPr="00E27D23">
              <w:t>sl-SDAP-Header-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A3098A" w14:textId="77777777" w:rsidR="004854FA" w:rsidRPr="00E27D23" w:rsidRDefault="004854FA">
            <w:pPr>
              <w:pStyle w:val="TAL"/>
            </w:pPr>
            <w:r w:rsidRPr="00E27D23">
              <w:rPr>
                <w:lang w:eastAsia="zh-CN"/>
              </w:rPr>
              <w:t>ab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B1AC88" w14:textId="77777777" w:rsidR="004854FA" w:rsidRPr="00E27D23"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349621" w14:textId="77777777" w:rsidR="004854FA" w:rsidRPr="00E27D23" w:rsidRDefault="004854FA">
            <w:pPr>
              <w:pStyle w:val="TAL"/>
              <w:rPr>
                <w:snapToGrid w:val="0"/>
              </w:rPr>
            </w:pPr>
          </w:p>
        </w:tc>
      </w:tr>
      <w:tr w:rsidR="004854FA" w:rsidRPr="00E27D23" w14:paraId="28156926"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F01CAA" w14:textId="77777777" w:rsidR="004854FA" w:rsidRPr="00E27D23" w:rsidRDefault="004854FA">
            <w:pPr>
              <w:pStyle w:val="TAL"/>
              <w:rPr>
                <w:snapToGrid w:val="0"/>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888E48"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C748E7" w14:textId="77777777" w:rsidR="004854FA" w:rsidRPr="00E27D23"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44C3B9" w14:textId="77777777" w:rsidR="004854FA" w:rsidRPr="00E27D23" w:rsidRDefault="004854FA">
            <w:pPr>
              <w:pStyle w:val="TAL"/>
              <w:rPr>
                <w:snapToGrid w:val="0"/>
              </w:rPr>
            </w:pPr>
          </w:p>
        </w:tc>
      </w:tr>
      <w:tr w:rsidR="004854FA" w:rsidRPr="00E27D23" w14:paraId="6E6CCF3C"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6FA195" w14:textId="77777777" w:rsidR="004854FA" w:rsidRPr="00E27D23" w:rsidRDefault="004854FA">
            <w:pPr>
              <w:pStyle w:val="TAL"/>
              <w:rPr>
                <w:snapToGrid w:val="0"/>
                <w:lang w:eastAsia="zh-CN"/>
              </w:rPr>
            </w:pPr>
            <w:r w:rsidRPr="00E27D23">
              <w:rPr>
                <w:snapToGrid w:val="0"/>
                <w:lang w:eastAsia="zh-CN"/>
              </w:rPr>
              <w:t xml:space="preserve">          </w:t>
            </w:r>
            <w:r w:rsidRPr="00E27D23">
              <w:t>sl-PDCP-ConfigPC5-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96B59B" w14:textId="77777777" w:rsidR="004854FA" w:rsidRPr="00E27D23" w:rsidRDefault="004854FA">
            <w:pPr>
              <w:pStyle w:val="TAL"/>
            </w:pPr>
            <w:r w:rsidRPr="00E27D23">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C1EB67" w14:textId="77777777" w:rsidR="004854FA" w:rsidRPr="00E27D23"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709E12" w14:textId="77777777" w:rsidR="004854FA" w:rsidRPr="00E27D23" w:rsidRDefault="004854FA">
            <w:pPr>
              <w:pStyle w:val="TAL"/>
              <w:rPr>
                <w:snapToGrid w:val="0"/>
              </w:rPr>
            </w:pPr>
          </w:p>
        </w:tc>
      </w:tr>
      <w:tr w:rsidR="004854FA" w:rsidRPr="00E27D23" w14:paraId="591951E3"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572190" w14:textId="77777777" w:rsidR="004854FA" w:rsidRPr="00E27D23" w:rsidRDefault="004854FA">
            <w:pPr>
              <w:pStyle w:val="TAL"/>
              <w:rPr>
                <w:snapToGrid w:val="0"/>
                <w:lang w:eastAsia="zh-CN"/>
              </w:rPr>
            </w:pPr>
            <w:r w:rsidRPr="00E27D23">
              <w:rPr>
                <w:snapToGrid w:val="0"/>
                <w:lang w:eastAsia="zh-CN"/>
              </w:rPr>
              <w:t xml:space="preserve">          </w:t>
            </w:r>
            <w:r w:rsidRPr="00E27D23">
              <w:t>sl-RLC-ConfigPC5-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AF7964" w14:textId="77777777" w:rsidR="004854FA" w:rsidRPr="00E27D23" w:rsidRDefault="004854FA">
            <w:pPr>
              <w:pStyle w:val="TAL"/>
            </w:pPr>
            <w:r w:rsidRPr="00E27D23">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D0B044" w14:textId="77777777" w:rsidR="004854FA" w:rsidRPr="00E27D23"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0710B8" w14:textId="77777777" w:rsidR="004854FA" w:rsidRPr="00E27D23" w:rsidRDefault="004854FA">
            <w:pPr>
              <w:pStyle w:val="TAL"/>
              <w:rPr>
                <w:snapToGrid w:val="0"/>
              </w:rPr>
            </w:pPr>
          </w:p>
        </w:tc>
      </w:tr>
      <w:tr w:rsidR="004854FA" w:rsidRPr="00E27D23" w14:paraId="26894C47"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6752CC" w14:textId="77777777" w:rsidR="004854FA" w:rsidRPr="00E27D23" w:rsidRDefault="004854FA">
            <w:pPr>
              <w:pStyle w:val="TAL"/>
              <w:rPr>
                <w:snapToGrid w:val="0"/>
                <w:lang w:eastAsia="zh-CN"/>
              </w:rPr>
            </w:pPr>
            <w:r w:rsidRPr="00E27D23">
              <w:rPr>
                <w:snapToGrid w:val="0"/>
                <w:lang w:eastAsia="zh-CN"/>
              </w:rPr>
              <w:t xml:space="preserve">          </w:t>
            </w:r>
            <w:r w:rsidRPr="00E27D23">
              <w:t>sl-MAC-LogicalChannelConfigPC5-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E03414" w14:textId="77777777" w:rsidR="004854FA" w:rsidRPr="00E27D23" w:rsidRDefault="004854FA">
            <w:pPr>
              <w:pStyle w:val="TAL"/>
            </w:pPr>
            <w:r w:rsidRPr="00E27D23">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AA030" w14:textId="77777777" w:rsidR="004854FA" w:rsidRPr="00E27D23"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1FF867" w14:textId="77777777" w:rsidR="004854FA" w:rsidRPr="00E27D23" w:rsidRDefault="004854FA">
            <w:pPr>
              <w:pStyle w:val="TAL"/>
              <w:rPr>
                <w:snapToGrid w:val="0"/>
              </w:rPr>
            </w:pPr>
          </w:p>
        </w:tc>
      </w:tr>
      <w:tr w:rsidR="004854FA" w:rsidRPr="00E27D23" w14:paraId="0940B332"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4016DB" w14:textId="77777777" w:rsidR="004854FA" w:rsidRPr="00E27D23" w:rsidRDefault="004854FA">
            <w:pPr>
              <w:pStyle w:val="TAL"/>
              <w:rPr>
                <w:snapToGrid w:val="0"/>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B9D24F"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C5F931" w14:textId="77777777" w:rsidR="004854FA" w:rsidRPr="00E27D23"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F59423" w14:textId="77777777" w:rsidR="004854FA" w:rsidRPr="00E27D23" w:rsidRDefault="004854FA">
            <w:pPr>
              <w:pStyle w:val="TAL"/>
              <w:rPr>
                <w:snapToGrid w:val="0"/>
              </w:rPr>
            </w:pPr>
          </w:p>
        </w:tc>
      </w:tr>
      <w:tr w:rsidR="004854FA" w:rsidRPr="00E27D23" w14:paraId="6A64281C"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274CA6" w14:textId="77777777" w:rsidR="004854FA" w:rsidRPr="00E27D23" w:rsidRDefault="004854FA">
            <w:pPr>
              <w:pStyle w:val="TAL"/>
              <w:rPr>
                <w:snapToGrid w:val="0"/>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B43AB9"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D8A73" w14:textId="77777777" w:rsidR="004854FA" w:rsidRPr="00E27D23"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F51CF2" w14:textId="77777777" w:rsidR="004854FA" w:rsidRPr="00E27D23" w:rsidRDefault="004854FA">
            <w:pPr>
              <w:pStyle w:val="TAL"/>
              <w:rPr>
                <w:snapToGrid w:val="0"/>
              </w:rPr>
            </w:pPr>
          </w:p>
        </w:tc>
      </w:tr>
      <w:tr w:rsidR="004854FA" w:rsidRPr="00E27D23" w14:paraId="29309FB1"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639CDB" w14:textId="77777777" w:rsidR="004854FA" w:rsidRPr="00E27D23" w:rsidRDefault="004854FA">
            <w:pPr>
              <w:pStyle w:val="TAL"/>
              <w:rPr>
                <w:snapToGrid w:val="0"/>
                <w:lang w:eastAsia="zh-CN"/>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853980"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FBC954" w14:textId="77777777" w:rsidR="004854FA" w:rsidRPr="00E27D23"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676F95" w14:textId="77777777" w:rsidR="004854FA" w:rsidRPr="00E27D23" w:rsidRDefault="004854FA">
            <w:pPr>
              <w:pStyle w:val="TAL"/>
              <w:rPr>
                <w:snapToGrid w:val="0"/>
              </w:rPr>
            </w:pPr>
          </w:p>
        </w:tc>
      </w:tr>
      <w:tr w:rsidR="004854FA" w:rsidRPr="00E27D23" w14:paraId="3250A23E"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6B06BE" w14:textId="77777777" w:rsidR="004854FA" w:rsidRPr="00E27D23" w:rsidRDefault="004854FA">
            <w:pPr>
              <w:pStyle w:val="TAL"/>
              <w:rPr>
                <w:snapToGrid w:val="0"/>
                <w:lang w:eastAsia="zh-CN"/>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EE7EC4"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81F394" w14:textId="77777777" w:rsidR="004854FA" w:rsidRPr="00E27D23"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6A4E75" w14:textId="77777777" w:rsidR="004854FA" w:rsidRPr="00E27D23" w:rsidRDefault="004854FA">
            <w:pPr>
              <w:pStyle w:val="TAL"/>
              <w:rPr>
                <w:snapToGrid w:val="0"/>
              </w:rPr>
            </w:pPr>
          </w:p>
        </w:tc>
      </w:tr>
      <w:tr w:rsidR="004854FA" w:rsidRPr="00E27D23" w14:paraId="6F702512"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6CDFCA" w14:textId="77777777" w:rsidR="004854FA" w:rsidRPr="00E27D23" w:rsidRDefault="004854FA">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D23C39"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5D2981"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0E08B1" w14:textId="77777777" w:rsidR="004854FA" w:rsidRPr="00E27D23" w:rsidRDefault="004854FA">
            <w:pPr>
              <w:pStyle w:val="TAL"/>
            </w:pPr>
          </w:p>
        </w:tc>
      </w:tr>
    </w:tbl>
    <w:p w14:paraId="3C4B1B47" w14:textId="77777777" w:rsidR="004854FA" w:rsidRPr="00E27D23" w:rsidRDefault="004854FA" w:rsidP="004854FA">
      <w:pPr>
        <w:rPr>
          <w:lang w:eastAsia="zh-CN"/>
        </w:rPr>
      </w:pPr>
    </w:p>
    <w:p w14:paraId="28624764" w14:textId="77777777" w:rsidR="004854FA" w:rsidRPr="00E27D23" w:rsidRDefault="004854FA" w:rsidP="004854FA">
      <w:pPr>
        <w:pStyle w:val="TH"/>
      </w:pPr>
      <w:r w:rsidRPr="00E27D23">
        <w:t xml:space="preserve">Table </w:t>
      </w:r>
      <w:r w:rsidRPr="00E27D23">
        <w:rPr>
          <w:lang w:eastAsia="zh-CN"/>
        </w:rPr>
        <w:t>12.2.8.3.3.3-5</w:t>
      </w:r>
      <w:r w:rsidRPr="00E27D23">
        <w:t xml:space="preserve">: </w:t>
      </w:r>
      <w:r w:rsidRPr="00E27D23">
        <w:rPr>
          <w:iCs/>
        </w:rPr>
        <w:t>SidelinkUEInformationNR (Table 12.2.8.3.3.2-1, Step 7, 15 and 2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4854FA" w:rsidRPr="00E27D23" w14:paraId="4D335DB9" w14:textId="77777777" w:rsidTr="004854FA">
        <w:tc>
          <w:tcPr>
            <w:tcW w:w="9738" w:type="dxa"/>
            <w:gridSpan w:val="4"/>
            <w:tcBorders>
              <w:top w:val="single" w:sz="4" w:space="0" w:color="auto"/>
              <w:left w:val="single" w:sz="4" w:space="0" w:color="auto"/>
              <w:bottom w:val="single" w:sz="4" w:space="0" w:color="auto"/>
              <w:right w:val="single" w:sz="4" w:space="0" w:color="auto"/>
            </w:tcBorders>
            <w:hideMark/>
          </w:tcPr>
          <w:p w14:paraId="5D597D93" w14:textId="77777777" w:rsidR="004854FA" w:rsidRPr="00E27D23" w:rsidRDefault="004854FA">
            <w:pPr>
              <w:pStyle w:val="TAL"/>
            </w:pPr>
            <w:r w:rsidRPr="00E27D23">
              <w:t xml:space="preserve"> Derivation Path: TS 38.508-1 [4], Table 4.6.1-28A with condition SIDELINK_TX</w:t>
            </w:r>
          </w:p>
        </w:tc>
      </w:tr>
      <w:tr w:rsidR="004854FA" w:rsidRPr="00E27D23" w14:paraId="3C5D2C14"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9F5C92" w14:textId="77777777" w:rsidR="004854FA" w:rsidRPr="00E27D23" w:rsidRDefault="004854FA">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F2920" w14:textId="77777777" w:rsidR="004854FA" w:rsidRPr="00E27D23" w:rsidRDefault="004854FA">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C99387" w14:textId="77777777" w:rsidR="004854FA" w:rsidRPr="00E27D23" w:rsidRDefault="004854FA">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2D9941" w14:textId="77777777" w:rsidR="004854FA" w:rsidRPr="00E27D23" w:rsidRDefault="004854FA">
            <w:pPr>
              <w:pStyle w:val="TAH"/>
            </w:pPr>
            <w:r w:rsidRPr="00E27D23">
              <w:t>Condition</w:t>
            </w:r>
          </w:p>
        </w:tc>
      </w:tr>
      <w:tr w:rsidR="004854FA" w:rsidRPr="00E27D23" w14:paraId="6D1BFDDC"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70D075" w14:textId="77777777" w:rsidR="004854FA" w:rsidRPr="00E27D23" w:rsidRDefault="004854FA">
            <w:pPr>
              <w:pStyle w:val="TAL"/>
            </w:pPr>
            <w:r w:rsidRPr="00E27D23">
              <w:t>SidelinkUEInformationNR-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FA0680"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D828DA"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A4108E" w14:textId="77777777" w:rsidR="004854FA" w:rsidRPr="00E27D23" w:rsidRDefault="004854FA">
            <w:pPr>
              <w:pStyle w:val="TAL"/>
            </w:pPr>
          </w:p>
        </w:tc>
      </w:tr>
      <w:tr w:rsidR="004854FA" w:rsidRPr="00E27D23" w14:paraId="26D90D08"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E6DEE0" w14:textId="77777777" w:rsidR="004854FA" w:rsidRPr="00E27D23" w:rsidRDefault="004854FA">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011E40" w14:textId="77777777" w:rsidR="004854FA" w:rsidRPr="00E27D23" w:rsidRDefault="004854FA">
            <w:pPr>
              <w:pStyle w:val="TAL"/>
            </w:pPr>
            <w:r w:rsidRPr="00E27D23">
              <w:t xml:space="preserv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F26626"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45A508" w14:textId="77777777" w:rsidR="004854FA" w:rsidRPr="00E27D23" w:rsidRDefault="004854FA">
            <w:pPr>
              <w:pStyle w:val="TAL"/>
            </w:pPr>
          </w:p>
        </w:tc>
      </w:tr>
      <w:tr w:rsidR="004854FA" w:rsidRPr="00E27D23" w14:paraId="452FBD81"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D5BFAC" w14:textId="77777777" w:rsidR="004854FA" w:rsidRPr="00E27D23" w:rsidRDefault="004854FA">
            <w:pPr>
              <w:pStyle w:val="TAL"/>
            </w:pPr>
            <w:r w:rsidRPr="00E27D23">
              <w:t xml:space="preserve">    sidelinkUEInformationNR-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272C88"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451C5"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21CFDA" w14:textId="77777777" w:rsidR="004854FA" w:rsidRPr="00E27D23" w:rsidRDefault="004854FA">
            <w:pPr>
              <w:pStyle w:val="TAL"/>
            </w:pPr>
          </w:p>
        </w:tc>
      </w:tr>
      <w:tr w:rsidR="004854FA" w:rsidRPr="00E27D23" w14:paraId="79F70581"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85D980" w14:textId="77777777" w:rsidR="004854FA" w:rsidRPr="00E27D23" w:rsidRDefault="004854FA">
            <w:pPr>
              <w:pStyle w:val="TAL"/>
            </w:pPr>
            <w:r w:rsidRPr="00E27D23">
              <w:t xml:space="preserve">      sl-FailureList-r16 SEQUENCE (SIZE (1..maxNrofSL-Dest-r16)) OF SL-Failure-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F5E2F5" w14:textId="77777777" w:rsidR="004854FA" w:rsidRPr="00E27D23" w:rsidRDefault="004854FA">
            <w:pPr>
              <w:pStyle w:val="TAL"/>
              <w:rPr>
                <w:lang w:eastAsia="zh-CN"/>
              </w:rPr>
            </w:pPr>
            <w:r w:rsidRPr="00E27D23">
              <w:rPr>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10BA95"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296FC" w14:textId="77777777" w:rsidR="004854FA" w:rsidRPr="00E27D23" w:rsidRDefault="004854FA">
            <w:pPr>
              <w:pStyle w:val="TAL"/>
            </w:pPr>
          </w:p>
        </w:tc>
      </w:tr>
      <w:tr w:rsidR="004854FA" w:rsidRPr="00E27D23" w14:paraId="717B5361"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9B1C67" w14:textId="77777777" w:rsidR="004854FA" w:rsidRPr="00E27D23" w:rsidRDefault="004854FA">
            <w:pPr>
              <w:pStyle w:val="TAL"/>
            </w:pPr>
            <w:r w:rsidRPr="00E27D23">
              <w:t xml:space="preserve">        SL-Failure-r16[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D5CAF" w14:textId="77777777" w:rsidR="004854FA" w:rsidRPr="00E27D23" w:rsidRDefault="004854F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F96111"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0DAB8E" w14:textId="77777777" w:rsidR="004854FA" w:rsidRPr="00E27D23" w:rsidRDefault="004854FA">
            <w:pPr>
              <w:pStyle w:val="TAL"/>
            </w:pPr>
          </w:p>
        </w:tc>
      </w:tr>
      <w:tr w:rsidR="004854FA" w:rsidRPr="00E27D23" w14:paraId="77391572"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3AA68D" w14:textId="77777777" w:rsidR="004854FA" w:rsidRPr="00E27D23" w:rsidRDefault="004854FA">
            <w:pPr>
              <w:pStyle w:val="TAL"/>
            </w:pPr>
            <w:r w:rsidRPr="00E27D23">
              <w:t xml:space="preserve">          sl-DestinationIdentity-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1441DF" w14:textId="77777777" w:rsidR="004854FA" w:rsidRPr="00E27D23" w:rsidRDefault="004854FA">
            <w:pPr>
              <w:pStyle w:val="TAL"/>
              <w:rPr>
                <w:lang w:eastAsia="zh-CN"/>
              </w:rPr>
            </w:pPr>
            <w:r w:rsidRPr="00E27D23">
              <w:rPr>
                <w:lang w:eastAsia="zh-CN"/>
              </w:rPr>
              <w:t>SL-DestinationIdentity of NR-SS-UE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2FC8E6"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3B04EF" w14:textId="77777777" w:rsidR="004854FA" w:rsidRPr="00E27D23" w:rsidRDefault="004854FA">
            <w:pPr>
              <w:pStyle w:val="TAL"/>
            </w:pPr>
          </w:p>
        </w:tc>
      </w:tr>
      <w:tr w:rsidR="004854FA" w:rsidRPr="00E27D23" w14:paraId="6B785B2C"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8A156" w14:textId="77777777" w:rsidR="004854FA" w:rsidRPr="00E27D23" w:rsidRDefault="004854FA">
            <w:pPr>
              <w:pStyle w:val="TAL"/>
            </w:pPr>
            <w:r w:rsidRPr="00E27D23">
              <w:t xml:space="preserve">          sl-Failure-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5241DF" w14:textId="77777777" w:rsidR="004854FA" w:rsidRPr="00E27D23" w:rsidRDefault="004854FA">
            <w:pPr>
              <w:pStyle w:val="TAL"/>
              <w:rPr>
                <w:lang w:eastAsia="zh-CN"/>
              </w:rPr>
            </w:pPr>
            <w:r w:rsidRPr="00E27D23">
              <w:t>rlf</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B5FBD9"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8BACFE" w14:textId="77777777" w:rsidR="004854FA" w:rsidRPr="00E27D23" w:rsidRDefault="004854FA">
            <w:pPr>
              <w:pStyle w:val="TAL"/>
            </w:pPr>
          </w:p>
        </w:tc>
      </w:tr>
      <w:tr w:rsidR="004854FA" w:rsidRPr="00E27D23" w14:paraId="44A8F9AE"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4E8B18" w14:textId="77777777" w:rsidR="004854FA" w:rsidRPr="00E27D23" w:rsidRDefault="004854FA">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ABE9A" w14:textId="77777777" w:rsidR="004854FA" w:rsidRPr="00E27D23" w:rsidRDefault="004854F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AF2491"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1A9A95" w14:textId="77777777" w:rsidR="004854FA" w:rsidRPr="00E27D23" w:rsidRDefault="004854FA">
            <w:pPr>
              <w:pStyle w:val="TAL"/>
            </w:pPr>
          </w:p>
        </w:tc>
      </w:tr>
      <w:tr w:rsidR="004854FA" w:rsidRPr="00E27D23" w14:paraId="4FD92068"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7F60DA" w14:textId="77777777" w:rsidR="004854FA" w:rsidRPr="00E27D23" w:rsidRDefault="004854FA">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B36077" w14:textId="77777777" w:rsidR="004854FA" w:rsidRPr="00E27D23" w:rsidRDefault="004854F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883D5"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64A9C" w14:textId="77777777" w:rsidR="004854FA" w:rsidRPr="00E27D23" w:rsidRDefault="004854FA">
            <w:pPr>
              <w:pStyle w:val="TAL"/>
            </w:pPr>
          </w:p>
        </w:tc>
      </w:tr>
      <w:tr w:rsidR="004854FA" w:rsidRPr="00E27D23" w14:paraId="131B256C"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BD1889" w14:textId="77777777" w:rsidR="004854FA" w:rsidRPr="00E27D23" w:rsidRDefault="004854FA">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63290C"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2A6CB4"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909D6" w14:textId="77777777" w:rsidR="004854FA" w:rsidRPr="00E27D23" w:rsidRDefault="004854FA">
            <w:pPr>
              <w:pStyle w:val="TAL"/>
            </w:pPr>
          </w:p>
        </w:tc>
      </w:tr>
      <w:tr w:rsidR="004854FA" w:rsidRPr="00E27D23" w14:paraId="3BF669E3"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774913" w14:textId="77777777" w:rsidR="004854FA" w:rsidRPr="00E27D23" w:rsidRDefault="004854FA">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3B1127"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0DE84D"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95915D" w14:textId="77777777" w:rsidR="004854FA" w:rsidRPr="00E27D23" w:rsidRDefault="004854FA">
            <w:pPr>
              <w:pStyle w:val="TAL"/>
            </w:pPr>
          </w:p>
        </w:tc>
      </w:tr>
      <w:tr w:rsidR="004854FA" w:rsidRPr="00E27D23" w14:paraId="7AC342EC"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48FFC7" w14:textId="77777777" w:rsidR="004854FA" w:rsidRPr="00E27D23" w:rsidRDefault="004854FA">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897F16" w14:textId="77777777" w:rsidR="004854FA" w:rsidRPr="00E27D23"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DD4A55" w14:textId="77777777" w:rsidR="004854FA" w:rsidRPr="00E27D23"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796276" w14:textId="77777777" w:rsidR="004854FA" w:rsidRPr="00E27D23" w:rsidRDefault="004854FA">
            <w:pPr>
              <w:pStyle w:val="TAL"/>
            </w:pPr>
          </w:p>
        </w:tc>
      </w:tr>
    </w:tbl>
    <w:p w14:paraId="3BDADF48" w14:textId="77777777" w:rsidR="004854FA" w:rsidRPr="00E27D23" w:rsidRDefault="004854FA" w:rsidP="009D4432">
      <w:pPr>
        <w:rPr>
          <w:lang w:eastAsia="zh-CN"/>
        </w:rPr>
      </w:pPr>
    </w:p>
    <w:p w14:paraId="32DF5272" w14:textId="77777777" w:rsidR="00DD0D95" w:rsidRPr="00E27D23" w:rsidRDefault="00DD0D95" w:rsidP="00DD0D95">
      <w:pPr>
        <w:pStyle w:val="Heading3"/>
        <w:rPr>
          <w:iCs/>
        </w:rPr>
      </w:pPr>
      <w:r w:rsidRPr="00E27D23">
        <w:rPr>
          <w:iCs/>
        </w:rPr>
        <w:t>12.2.9</w:t>
      </w:r>
      <w:r w:rsidRPr="00E27D23">
        <w:rPr>
          <w:iCs/>
        </w:rPr>
        <w:tab/>
        <w:t>Inter-carrier concurrent operation / Sidelink UE capability transfer via PC5 RRC</w:t>
      </w:r>
    </w:p>
    <w:p w14:paraId="3C6ABBE0" w14:textId="77777777" w:rsidR="00DD0D95" w:rsidRPr="00E27D23" w:rsidRDefault="00DD0D95" w:rsidP="00DD0D95">
      <w:pPr>
        <w:pStyle w:val="Heading4"/>
      </w:pPr>
      <w:r w:rsidRPr="00E27D23">
        <w:t>12.2.9.1</w:t>
      </w:r>
      <w:r w:rsidRPr="00E27D23">
        <w:tab/>
        <w:t>Inter-carrier concurrent operation / Sidelink UE capability transfer via PC5 RRC / One-way and two-way transfer</w:t>
      </w:r>
    </w:p>
    <w:p w14:paraId="65B65FC2" w14:textId="77777777" w:rsidR="00DD0D95" w:rsidRPr="00E27D23" w:rsidRDefault="00DD0D95" w:rsidP="00DD0D95">
      <w:pPr>
        <w:pStyle w:val="H6"/>
      </w:pPr>
      <w:r w:rsidRPr="00E27D23">
        <w:rPr>
          <w:lang w:eastAsia="zh-CN"/>
        </w:rPr>
        <w:t>12.2.9.1</w:t>
      </w:r>
      <w:r w:rsidRPr="00E27D23">
        <w:t>.1</w:t>
      </w:r>
      <w:r w:rsidRPr="00E27D23">
        <w:tab/>
        <w:t>Test Purpose (TP)</w:t>
      </w:r>
    </w:p>
    <w:p w14:paraId="20847816" w14:textId="77777777" w:rsidR="00DD0D95" w:rsidRPr="00E27D23" w:rsidRDefault="00DD0D95" w:rsidP="00DD0D95">
      <w:pPr>
        <w:pStyle w:val="H6"/>
      </w:pPr>
      <w:r w:rsidRPr="00E27D23">
        <w:t>(1)</w:t>
      </w:r>
    </w:p>
    <w:p w14:paraId="14FF98F8" w14:textId="77777777" w:rsidR="00DD0D95" w:rsidRPr="00E27D23" w:rsidRDefault="00DD0D95" w:rsidP="00DD0D95">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s established PC5 RRC connection with peer UE on unicast sidelink }</w:t>
      </w:r>
    </w:p>
    <w:p w14:paraId="2C9C25AE" w14:textId="77777777" w:rsidR="00DD0D95" w:rsidRPr="00E27D23" w:rsidRDefault="00DD0D95" w:rsidP="00DD0D95">
      <w:pPr>
        <w:pStyle w:val="PL"/>
        <w:rPr>
          <w:noProof w:val="0"/>
        </w:rPr>
      </w:pPr>
      <w:r w:rsidRPr="00E27D23">
        <w:rPr>
          <w:b/>
          <w:bCs/>
          <w:noProof w:val="0"/>
        </w:rPr>
        <w:t>ensure that</w:t>
      </w:r>
      <w:r w:rsidRPr="00E27D23">
        <w:rPr>
          <w:noProof w:val="0"/>
        </w:rPr>
        <w:t xml:space="preserve"> {</w:t>
      </w:r>
    </w:p>
    <w:p w14:paraId="7D5E57E7" w14:textId="77777777" w:rsidR="00DD0D95" w:rsidRPr="00E27D23" w:rsidRDefault="00DD0D95" w:rsidP="00DD0D95">
      <w:pPr>
        <w:pStyle w:val="PL"/>
        <w:rPr>
          <w:noProof w:val="0"/>
        </w:rPr>
      </w:pPr>
      <w:r w:rsidRPr="00E27D23">
        <w:rPr>
          <w:noProof w:val="0"/>
        </w:rPr>
        <w:t xml:space="preserve">  </w:t>
      </w:r>
      <w:r w:rsidRPr="00E27D23">
        <w:rPr>
          <w:b/>
          <w:bCs/>
          <w:noProof w:val="0"/>
        </w:rPr>
        <w:t>when</w:t>
      </w:r>
      <w:r w:rsidRPr="00E27D23">
        <w:rPr>
          <w:noProof w:val="0"/>
        </w:rPr>
        <w:t xml:space="preserve"> { UE receives a UECapabilityEnquirySidelink message from peer UE }</w:t>
      </w:r>
    </w:p>
    <w:p w14:paraId="275F3500" w14:textId="77777777" w:rsidR="00DD0D95" w:rsidRPr="00E27D23" w:rsidRDefault="00DD0D95" w:rsidP="00DD0D95">
      <w:pPr>
        <w:pStyle w:val="PL"/>
        <w:rPr>
          <w:noProof w:val="0"/>
        </w:rPr>
      </w:pPr>
      <w:r w:rsidRPr="00E27D23">
        <w:rPr>
          <w:noProof w:val="0"/>
        </w:rPr>
        <w:t xml:space="preserve">    </w:t>
      </w:r>
      <w:r w:rsidRPr="00E27D23">
        <w:rPr>
          <w:b/>
          <w:bCs/>
          <w:noProof w:val="0"/>
        </w:rPr>
        <w:t>then</w:t>
      </w:r>
      <w:r w:rsidRPr="00E27D23">
        <w:rPr>
          <w:noProof w:val="0"/>
        </w:rPr>
        <w:t xml:space="preserve"> { UE sends a UECapabilityInformationSidelink message to peer UE }</w:t>
      </w:r>
    </w:p>
    <w:p w14:paraId="0A81130D" w14:textId="77777777" w:rsidR="00DD0D95" w:rsidRPr="00E27D23" w:rsidRDefault="00DD0D95" w:rsidP="00DD0D95">
      <w:pPr>
        <w:pStyle w:val="PL"/>
        <w:rPr>
          <w:noProof w:val="0"/>
        </w:rPr>
      </w:pPr>
      <w:r w:rsidRPr="00E27D23">
        <w:rPr>
          <w:noProof w:val="0"/>
        </w:rPr>
        <w:t xml:space="preserve">         }</w:t>
      </w:r>
    </w:p>
    <w:p w14:paraId="14C4893B" w14:textId="77777777" w:rsidR="00DD0D95" w:rsidRPr="00E27D23" w:rsidRDefault="00DD0D95" w:rsidP="00DD0D95">
      <w:pPr>
        <w:pStyle w:val="PL"/>
        <w:rPr>
          <w:noProof w:val="0"/>
        </w:rPr>
      </w:pPr>
    </w:p>
    <w:p w14:paraId="52D1560D" w14:textId="77777777" w:rsidR="00DD0D95" w:rsidRPr="00E27D23" w:rsidRDefault="00DD0D95" w:rsidP="00DD0D95">
      <w:pPr>
        <w:pStyle w:val="H6"/>
      </w:pPr>
      <w:r w:rsidRPr="00E27D23">
        <w:t>(2)</w:t>
      </w:r>
    </w:p>
    <w:p w14:paraId="43DF24B6" w14:textId="77777777" w:rsidR="00DD0D95" w:rsidRPr="00E27D23" w:rsidRDefault="00DD0D95" w:rsidP="00DD0D95">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s established PC5 RRC connection with peer UE on unicast sidelink }</w:t>
      </w:r>
    </w:p>
    <w:p w14:paraId="62903AD9" w14:textId="77777777" w:rsidR="00DD0D95" w:rsidRPr="00E27D23" w:rsidRDefault="00DD0D95" w:rsidP="00DD0D95">
      <w:pPr>
        <w:pStyle w:val="PL"/>
        <w:rPr>
          <w:noProof w:val="0"/>
        </w:rPr>
      </w:pPr>
      <w:r w:rsidRPr="00E27D23">
        <w:rPr>
          <w:b/>
          <w:bCs/>
          <w:noProof w:val="0"/>
        </w:rPr>
        <w:t>ensure that</w:t>
      </w:r>
      <w:r w:rsidRPr="00E27D23">
        <w:rPr>
          <w:noProof w:val="0"/>
        </w:rPr>
        <w:t xml:space="preserve"> {</w:t>
      </w:r>
    </w:p>
    <w:p w14:paraId="522E83C7" w14:textId="77777777" w:rsidR="00DD0D95" w:rsidRPr="00E27D23" w:rsidRDefault="00DD0D95" w:rsidP="00DD0D95">
      <w:pPr>
        <w:pStyle w:val="PL"/>
        <w:rPr>
          <w:noProof w:val="0"/>
        </w:rPr>
      </w:pPr>
      <w:r w:rsidRPr="00E27D23">
        <w:rPr>
          <w:noProof w:val="0"/>
        </w:rPr>
        <w:t xml:space="preserve">  </w:t>
      </w:r>
      <w:r w:rsidRPr="00E27D23">
        <w:rPr>
          <w:b/>
          <w:bCs/>
          <w:noProof w:val="0"/>
        </w:rPr>
        <w:t>when</w:t>
      </w:r>
      <w:r w:rsidRPr="00E27D23">
        <w:rPr>
          <w:noProof w:val="0"/>
        </w:rPr>
        <w:t xml:space="preserve"> { UE receives a UECapabilityEnquirySidelink message with ue-CapabilityInformationSidelinkfrom peer UE }</w:t>
      </w:r>
    </w:p>
    <w:p w14:paraId="5D82472D" w14:textId="77777777" w:rsidR="00DD0D95" w:rsidRPr="00E27D23" w:rsidRDefault="00DD0D95" w:rsidP="00DD0D95">
      <w:pPr>
        <w:pStyle w:val="PL"/>
        <w:rPr>
          <w:noProof w:val="0"/>
        </w:rPr>
      </w:pPr>
      <w:r w:rsidRPr="00E27D23">
        <w:rPr>
          <w:noProof w:val="0"/>
        </w:rPr>
        <w:t xml:space="preserve">    </w:t>
      </w:r>
      <w:r w:rsidRPr="00E27D23">
        <w:rPr>
          <w:b/>
          <w:bCs/>
          <w:noProof w:val="0"/>
        </w:rPr>
        <w:t>then</w:t>
      </w:r>
      <w:r w:rsidRPr="00E27D23">
        <w:rPr>
          <w:noProof w:val="0"/>
        </w:rPr>
        <w:t xml:space="preserve"> { UE sends a UECapabilityInformationSidelink message to peer UE and sends a SidelinkUEInformationNR message to report sidelink UE capability information of peer UE }</w:t>
      </w:r>
    </w:p>
    <w:p w14:paraId="69F17A0A" w14:textId="77777777" w:rsidR="00DD0D95" w:rsidRPr="00E27D23" w:rsidRDefault="00DD0D95" w:rsidP="00DD0D95">
      <w:pPr>
        <w:pStyle w:val="PL"/>
        <w:rPr>
          <w:noProof w:val="0"/>
        </w:rPr>
      </w:pPr>
      <w:r w:rsidRPr="00E27D23">
        <w:rPr>
          <w:noProof w:val="0"/>
        </w:rPr>
        <w:t xml:space="preserve">         }</w:t>
      </w:r>
    </w:p>
    <w:p w14:paraId="6FE3B2AA" w14:textId="77777777" w:rsidR="00DD0D95" w:rsidRPr="00E27D23" w:rsidRDefault="00DD0D95" w:rsidP="00DD0D95">
      <w:pPr>
        <w:pStyle w:val="PL"/>
        <w:rPr>
          <w:noProof w:val="0"/>
        </w:rPr>
      </w:pPr>
    </w:p>
    <w:p w14:paraId="0D4A0638" w14:textId="77777777" w:rsidR="00DD0D95" w:rsidRPr="00E27D23" w:rsidRDefault="00DD0D95" w:rsidP="00DD0D95">
      <w:pPr>
        <w:pStyle w:val="H6"/>
      </w:pPr>
      <w:r w:rsidRPr="00E27D23">
        <w:t>(3)</w:t>
      </w:r>
    </w:p>
    <w:p w14:paraId="6BDD3987" w14:textId="77777777" w:rsidR="00DD0D95" w:rsidRPr="00E27D23" w:rsidRDefault="00DD0D95" w:rsidP="00DD0D95">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established PC5 RRC connection with peer UE on unicast sidelink }</w:t>
      </w:r>
    </w:p>
    <w:p w14:paraId="20F4F02C" w14:textId="77777777" w:rsidR="00DD0D95" w:rsidRPr="00E27D23" w:rsidRDefault="00DD0D95" w:rsidP="00DD0D95">
      <w:pPr>
        <w:pStyle w:val="PL"/>
        <w:rPr>
          <w:noProof w:val="0"/>
        </w:rPr>
      </w:pPr>
      <w:r w:rsidRPr="00E27D23">
        <w:rPr>
          <w:b/>
          <w:bCs/>
          <w:noProof w:val="0"/>
        </w:rPr>
        <w:t>ensure that</w:t>
      </w:r>
      <w:r w:rsidRPr="00E27D23">
        <w:rPr>
          <w:noProof w:val="0"/>
        </w:rPr>
        <w:t xml:space="preserve"> {</w:t>
      </w:r>
    </w:p>
    <w:p w14:paraId="6FAE92D6" w14:textId="77777777" w:rsidR="00DD0D95" w:rsidRPr="00E27D23" w:rsidRDefault="00DD0D95" w:rsidP="00DD0D95">
      <w:pPr>
        <w:pStyle w:val="PL"/>
        <w:rPr>
          <w:noProof w:val="0"/>
        </w:rPr>
      </w:pPr>
      <w:r w:rsidRPr="00E27D23">
        <w:rPr>
          <w:noProof w:val="0"/>
        </w:rPr>
        <w:t xml:space="preserve">  </w:t>
      </w:r>
      <w:r w:rsidRPr="00E27D23">
        <w:rPr>
          <w:b/>
          <w:bCs/>
          <w:noProof w:val="0"/>
        </w:rPr>
        <w:t>when</w:t>
      </w:r>
      <w:r w:rsidRPr="00E27D23">
        <w:rPr>
          <w:noProof w:val="0"/>
        </w:rPr>
        <w:t xml:space="preserve"> { UE is configured by upper layer to initiate capability transfer procedure }</w:t>
      </w:r>
    </w:p>
    <w:p w14:paraId="17440731" w14:textId="77777777" w:rsidR="00DD0D95" w:rsidRPr="00E27D23" w:rsidRDefault="00DD0D95" w:rsidP="00DD0D95">
      <w:pPr>
        <w:pStyle w:val="PL"/>
        <w:rPr>
          <w:noProof w:val="0"/>
        </w:rPr>
      </w:pPr>
      <w:r w:rsidRPr="00E27D23">
        <w:rPr>
          <w:noProof w:val="0"/>
        </w:rPr>
        <w:t xml:space="preserve">    </w:t>
      </w:r>
      <w:r w:rsidRPr="00E27D23">
        <w:rPr>
          <w:b/>
          <w:bCs/>
          <w:noProof w:val="0"/>
        </w:rPr>
        <w:t>then</w:t>
      </w:r>
      <w:r w:rsidRPr="00E27D23">
        <w:rPr>
          <w:noProof w:val="0"/>
        </w:rPr>
        <w:t xml:space="preserve"> { UE sends a UECapabilityEnquirySidelink message to peer UE }</w:t>
      </w:r>
    </w:p>
    <w:p w14:paraId="27D4A890" w14:textId="77777777" w:rsidR="00DD0D95" w:rsidRPr="00E27D23" w:rsidRDefault="00DD0D95" w:rsidP="00DD0D95">
      <w:pPr>
        <w:pStyle w:val="PL"/>
        <w:rPr>
          <w:noProof w:val="0"/>
        </w:rPr>
      </w:pPr>
      <w:r w:rsidRPr="00E27D23">
        <w:rPr>
          <w:noProof w:val="0"/>
        </w:rPr>
        <w:t xml:space="preserve">         }</w:t>
      </w:r>
    </w:p>
    <w:p w14:paraId="245353E9" w14:textId="77777777" w:rsidR="00DD0D95" w:rsidRPr="00E27D23" w:rsidRDefault="00DD0D95" w:rsidP="00DD0D95">
      <w:pPr>
        <w:pStyle w:val="PL"/>
        <w:rPr>
          <w:noProof w:val="0"/>
        </w:rPr>
      </w:pPr>
    </w:p>
    <w:p w14:paraId="2BC6E2F1" w14:textId="77777777" w:rsidR="00DD0D95" w:rsidRPr="00E27D23" w:rsidRDefault="00DD0D95" w:rsidP="00DD0D95">
      <w:pPr>
        <w:pStyle w:val="H6"/>
      </w:pPr>
      <w:r w:rsidRPr="00E27D23">
        <w:t>(4)</w:t>
      </w:r>
    </w:p>
    <w:p w14:paraId="07FD1477" w14:textId="77777777" w:rsidR="00DD0D95" w:rsidRPr="00E27D23" w:rsidRDefault="00DD0D95" w:rsidP="00DD0D95">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s established PC5 RRC connection with peer UE on unicast sidelink }</w:t>
      </w:r>
    </w:p>
    <w:p w14:paraId="1306D5B3" w14:textId="77777777" w:rsidR="00DD0D95" w:rsidRPr="00E27D23" w:rsidRDefault="00DD0D95" w:rsidP="00DD0D95">
      <w:pPr>
        <w:pStyle w:val="PL"/>
        <w:rPr>
          <w:noProof w:val="0"/>
        </w:rPr>
      </w:pPr>
      <w:r w:rsidRPr="00E27D23">
        <w:rPr>
          <w:b/>
          <w:bCs/>
          <w:noProof w:val="0"/>
        </w:rPr>
        <w:t>ensure that</w:t>
      </w:r>
      <w:r w:rsidRPr="00E27D23">
        <w:rPr>
          <w:noProof w:val="0"/>
        </w:rPr>
        <w:t xml:space="preserve"> {</w:t>
      </w:r>
    </w:p>
    <w:p w14:paraId="0840FDE9" w14:textId="77777777" w:rsidR="00DD0D95" w:rsidRPr="00E27D23" w:rsidRDefault="00DD0D95" w:rsidP="00DD0D95">
      <w:pPr>
        <w:pStyle w:val="PL"/>
        <w:rPr>
          <w:noProof w:val="0"/>
        </w:rPr>
      </w:pPr>
      <w:r w:rsidRPr="00E27D23">
        <w:rPr>
          <w:noProof w:val="0"/>
        </w:rPr>
        <w:t xml:space="preserve">  </w:t>
      </w:r>
      <w:r w:rsidRPr="00E27D23">
        <w:rPr>
          <w:b/>
          <w:bCs/>
          <w:noProof w:val="0"/>
        </w:rPr>
        <w:t>when</w:t>
      </w:r>
      <w:r w:rsidRPr="00E27D23">
        <w:rPr>
          <w:noProof w:val="0"/>
        </w:rPr>
        <w:t xml:space="preserve"> { UE receives a UECapabilityInformationSidelink message }</w:t>
      </w:r>
    </w:p>
    <w:p w14:paraId="40598ADE" w14:textId="77777777" w:rsidR="00DD0D95" w:rsidRPr="00E27D23" w:rsidRDefault="00DD0D95" w:rsidP="00DD0D95">
      <w:pPr>
        <w:pStyle w:val="PL"/>
        <w:rPr>
          <w:noProof w:val="0"/>
        </w:rPr>
      </w:pPr>
      <w:r w:rsidRPr="00E27D23">
        <w:rPr>
          <w:noProof w:val="0"/>
        </w:rPr>
        <w:t xml:space="preserve">    </w:t>
      </w:r>
      <w:r w:rsidRPr="00E27D23">
        <w:rPr>
          <w:b/>
          <w:bCs/>
          <w:noProof w:val="0"/>
        </w:rPr>
        <w:t>then</w:t>
      </w:r>
      <w:r w:rsidRPr="00E27D23">
        <w:rPr>
          <w:noProof w:val="0"/>
        </w:rPr>
        <w:t xml:space="preserve"> { UE sends a SidelinkUEInformationNR message to report sidelink UE capability information of peer UE }</w:t>
      </w:r>
    </w:p>
    <w:p w14:paraId="46313B78" w14:textId="77777777" w:rsidR="00DD0D95" w:rsidRPr="00E27D23" w:rsidRDefault="00DD0D95" w:rsidP="00DD0D95">
      <w:pPr>
        <w:pStyle w:val="PL"/>
        <w:rPr>
          <w:noProof w:val="0"/>
        </w:rPr>
      </w:pPr>
      <w:r w:rsidRPr="00E27D23">
        <w:rPr>
          <w:noProof w:val="0"/>
        </w:rPr>
        <w:t xml:space="preserve">         }</w:t>
      </w:r>
    </w:p>
    <w:p w14:paraId="69C335BF" w14:textId="77777777" w:rsidR="00DD0D95" w:rsidRPr="00E27D23" w:rsidRDefault="00DD0D95" w:rsidP="00DD0D95">
      <w:pPr>
        <w:pStyle w:val="PL"/>
        <w:rPr>
          <w:noProof w:val="0"/>
        </w:rPr>
      </w:pPr>
    </w:p>
    <w:p w14:paraId="00F1C159" w14:textId="77777777" w:rsidR="00DD0D95" w:rsidRPr="00E27D23" w:rsidRDefault="00DD0D95" w:rsidP="00DD0D95">
      <w:pPr>
        <w:pStyle w:val="H6"/>
      </w:pPr>
      <w:r w:rsidRPr="00E27D23">
        <w:t>12.2.9.1.2</w:t>
      </w:r>
      <w:r w:rsidRPr="00E27D23">
        <w:tab/>
        <w:t>Conformance requirements</w:t>
      </w:r>
    </w:p>
    <w:p w14:paraId="55932875" w14:textId="77777777" w:rsidR="00DD0D95" w:rsidRPr="00E27D23" w:rsidRDefault="00DD0D95" w:rsidP="00DD0D95">
      <w:r w:rsidRPr="00E27D23">
        <w:t>References: The conformance requirements covered in the present TC are specified in: TS 38.331 [22], subclause 5.8.3.1</w:t>
      </w:r>
      <w:r w:rsidRPr="00E27D23">
        <w:rPr>
          <w:lang w:eastAsia="zh-CN"/>
        </w:rPr>
        <w:t xml:space="preserve">, 5.8.3.2, 5.8.3.3, </w:t>
      </w:r>
      <w:r w:rsidRPr="00E27D23">
        <w:t>5.8.9.2.1, 5.8.9.2.2, 5.8.9.2.3 and 5.8.9.2.4. Unless otherwise stated these are Rel-16 requirements.</w:t>
      </w:r>
    </w:p>
    <w:p w14:paraId="2382FD76" w14:textId="4807C16A" w:rsidR="00DD0D95" w:rsidRPr="00E27D23" w:rsidRDefault="00DD0D95" w:rsidP="00DD0D95">
      <w:r w:rsidRPr="00E27D23">
        <w:t>[TS 38.331, subclause 5.8.3.1]</w:t>
      </w:r>
    </w:p>
    <w:p w14:paraId="73426650" w14:textId="77777777" w:rsidR="00DD0D95" w:rsidRPr="00E27D23" w:rsidRDefault="00DD0D95" w:rsidP="00DD0D95">
      <w:pPr>
        <w:pStyle w:val="TH"/>
      </w:pPr>
      <w:r w:rsidRPr="00E27D23">
        <w:rPr>
          <w:rFonts w:ascii="Calibri Light" w:eastAsia="DotumChe" w:hAnsi="Calibri Light"/>
        </w:rPr>
        <w:object w:dxaOrig="4065" w:dyaOrig="2040" w14:anchorId="10F0F7C4">
          <v:shape id="_x0000_i1086" type="#_x0000_t75" style="width:204pt;height:102pt" o:ole="">
            <v:imagedata r:id="rId59" o:title=""/>
          </v:shape>
          <o:OLEObject Type="Embed" ProgID="Mscgen.Chart" ShapeID="_x0000_i1086" DrawAspect="Content" ObjectID="_1781669884" r:id="rId60"/>
        </w:object>
      </w:r>
    </w:p>
    <w:p w14:paraId="555C1215" w14:textId="77777777" w:rsidR="00DD0D95" w:rsidRPr="00E27D23" w:rsidRDefault="00DD0D95" w:rsidP="00DD0D95">
      <w:pPr>
        <w:pStyle w:val="TF"/>
      </w:pPr>
      <w:r w:rsidRPr="00E27D23">
        <w:t>Figure 5.8.3.1-1: Sidelink UE information for NR sidelink communication</w:t>
      </w:r>
    </w:p>
    <w:p w14:paraId="482E95C2" w14:textId="77777777" w:rsidR="00DD0D95" w:rsidRPr="00E27D23" w:rsidRDefault="00DD0D95" w:rsidP="00DD0D95">
      <w:r w:rsidRPr="00E27D23">
        <w:t xml:space="preserve">The purpose of this procedure is to inform </w:t>
      </w:r>
      <w:r w:rsidRPr="00E27D23">
        <w:rPr>
          <w:lang w:eastAsia="zh-CN"/>
        </w:rPr>
        <w:t>the network</w:t>
      </w:r>
      <w:r w:rsidRPr="00E27D23">
        <w:t xml:space="preserve"> that the UE:</w:t>
      </w:r>
    </w:p>
    <w:p w14:paraId="3E33FD0E" w14:textId="77777777" w:rsidR="00DD0D95" w:rsidRPr="00E27D23" w:rsidRDefault="00DD0D95" w:rsidP="00DD0D95">
      <w:pPr>
        <w:pStyle w:val="B1"/>
        <w:rPr>
          <w:lang w:eastAsia="zh-CN"/>
        </w:rPr>
      </w:pPr>
      <w:r w:rsidRPr="00E27D23">
        <w:t>…</w:t>
      </w:r>
    </w:p>
    <w:p w14:paraId="6B7FEA29" w14:textId="77777777" w:rsidR="00DD0D95" w:rsidRPr="00E27D23" w:rsidRDefault="00DD0D95" w:rsidP="00DD0D95">
      <w:pPr>
        <w:pStyle w:val="B1"/>
      </w:pPr>
      <w:r w:rsidRPr="00E27D23">
        <w:t>-</w:t>
      </w:r>
      <w:r w:rsidRPr="00E27D23">
        <w:tab/>
        <w:t>is reporting the sidelink UE capability information of the associated peer UE for unicast communication,</w:t>
      </w:r>
    </w:p>
    <w:p w14:paraId="25470C33" w14:textId="77777777" w:rsidR="00DD0D95" w:rsidRPr="00E27D23" w:rsidRDefault="00DD0D95" w:rsidP="00DD0D95">
      <w:pPr>
        <w:pStyle w:val="B1"/>
      </w:pPr>
      <w:r w:rsidRPr="00E27D23">
        <w:rPr>
          <w:lang w:eastAsia="zh-CN"/>
        </w:rPr>
        <w:t>…</w:t>
      </w:r>
    </w:p>
    <w:p w14:paraId="31ABCA2F" w14:textId="77777777" w:rsidR="00DD0D95" w:rsidRPr="00E27D23" w:rsidRDefault="00DD0D95" w:rsidP="00DD0D95">
      <w:r w:rsidRPr="00E27D23">
        <w:t>[TS 38.331, subclause 5.8.3.2]</w:t>
      </w:r>
    </w:p>
    <w:p w14:paraId="267835C2" w14:textId="77777777" w:rsidR="00DD0D95" w:rsidRPr="00E27D23" w:rsidRDefault="00DD0D95" w:rsidP="00DD0D95">
      <w:pPr>
        <w:rPr>
          <w:lang w:eastAsia="zh-CN"/>
        </w:rPr>
      </w:pPr>
      <w:r w:rsidRPr="00E27D23">
        <w:rPr>
          <w:lang w:eastAsia="zh-CN"/>
        </w:rPr>
        <w:t xml:space="preserve">A UE capable of NR sidelink communication that is in RRC_CONNECTED may initiate the procedure to indicate it is </w:t>
      </w:r>
      <w:r w:rsidRPr="00E27D23">
        <w:t>(interested in) receiving or transmitting NR sidelink communication</w:t>
      </w:r>
      <w:r w:rsidRPr="00E27D23">
        <w:rPr>
          <w:lang w:eastAsia="zh-CN"/>
        </w:rPr>
        <w:t xml:space="preserve"> </w:t>
      </w:r>
      <w:r w:rsidRPr="00E27D23">
        <w:t xml:space="preserve">in several cases including upon successful connection establishment or resuming, upon change of interest, upon changing QoS profiles, upon receiving </w:t>
      </w:r>
      <w:r w:rsidRPr="00E27D23">
        <w:rPr>
          <w:i/>
        </w:rPr>
        <w:t>UECapabilityInformationSidelink</w:t>
      </w:r>
      <w:r w:rsidRPr="00E27D23">
        <w:t xml:space="preserve"> from the associated peer UE, upon RLC mode information updated from the associated peer UE or upon change to a PCell providing </w:t>
      </w:r>
      <w:r w:rsidRPr="00E27D23">
        <w:rPr>
          <w:i/>
        </w:rPr>
        <w:t>SIB12</w:t>
      </w:r>
      <w:r w:rsidRPr="00E27D23">
        <w:t xml:space="preserve"> includ</w:t>
      </w:r>
      <w:r w:rsidRPr="00E27D23">
        <w:rPr>
          <w:lang w:eastAsia="zh-CN"/>
        </w:rPr>
        <w:t>ing</w:t>
      </w:r>
      <w:r w:rsidRPr="00E27D23">
        <w:t xml:space="preserve"> </w:t>
      </w:r>
      <w:r w:rsidRPr="00E27D23">
        <w:rPr>
          <w:i/>
        </w:rPr>
        <w:t>sl-ConfigCommonNR</w:t>
      </w:r>
      <w:r w:rsidRPr="00E27D23">
        <w:rPr>
          <w:lang w:eastAsia="zh-CN"/>
        </w:rPr>
        <w:t>. A UE capable of NR sidelink communication may initiate the procedure to request assignment of dedicated sidelink DRB configuration and transmission resources for NR sidelink communication transmission.</w:t>
      </w:r>
      <w:r w:rsidRPr="00E27D23">
        <w:t xml:space="preserve"> </w:t>
      </w:r>
      <w:r w:rsidRPr="00E27D23">
        <w:rPr>
          <w:lang w:eastAsia="zh-CN"/>
        </w:rPr>
        <w:t>A UE capable of NR sidelink communication may initiate the procedure to report to the network that a sidelink radio link failure or sidelink RRC reconfiguration failure has been declared.</w:t>
      </w:r>
    </w:p>
    <w:p w14:paraId="6CB30E4B" w14:textId="77777777" w:rsidR="00DD0D95" w:rsidRPr="00E27D23" w:rsidRDefault="00DD0D95" w:rsidP="00DD0D95">
      <w:pPr>
        <w:rPr>
          <w:lang w:eastAsia="zh-CN"/>
        </w:rPr>
      </w:pPr>
      <w:r w:rsidRPr="00E27D23">
        <w:rPr>
          <w:lang w:eastAsia="zh-CN"/>
        </w:rPr>
        <w:t>Upon initiating this procedure, the UE shall:</w:t>
      </w:r>
    </w:p>
    <w:p w14:paraId="2C3843A4" w14:textId="77777777" w:rsidR="00DD0D95" w:rsidRPr="00E27D23" w:rsidRDefault="00DD0D95" w:rsidP="00DD0D95">
      <w:pPr>
        <w:pStyle w:val="B1"/>
      </w:pPr>
      <w:r w:rsidRPr="00E27D23">
        <w:t>1&gt;</w:t>
      </w:r>
      <w:r w:rsidRPr="00E27D23">
        <w:tab/>
        <w:t xml:space="preserve">if </w:t>
      </w:r>
      <w:r w:rsidRPr="00E27D23">
        <w:rPr>
          <w:i/>
        </w:rPr>
        <w:t xml:space="preserve">SIB12 </w:t>
      </w:r>
      <w:r w:rsidRPr="00E27D23">
        <w:t xml:space="preserve">including </w:t>
      </w:r>
      <w:r w:rsidRPr="00E27D23">
        <w:rPr>
          <w:i/>
        </w:rPr>
        <w:t>sl-ConfigCommonNR</w:t>
      </w:r>
      <w:r w:rsidRPr="00E27D23">
        <w:t xml:space="preserve"> is </w:t>
      </w:r>
      <w:r w:rsidRPr="00E27D23">
        <w:rPr>
          <w:lang w:eastAsia="ko-KR"/>
        </w:rPr>
        <w:t>provided</w:t>
      </w:r>
      <w:r w:rsidRPr="00E27D23">
        <w:t xml:space="preserve"> by the PCell:</w:t>
      </w:r>
    </w:p>
    <w:p w14:paraId="0587AFBE" w14:textId="77777777" w:rsidR="00DD0D95" w:rsidRPr="00E27D23" w:rsidRDefault="00DD0D95" w:rsidP="00DD0D95">
      <w:pPr>
        <w:pStyle w:val="B2"/>
        <w:rPr>
          <w:lang w:eastAsia="zh-CN"/>
        </w:rPr>
      </w:pPr>
      <w:r w:rsidRPr="00E27D23">
        <w:rPr>
          <w:lang w:eastAsia="zh-CN"/>
        </w:rPr>
        <w:t>…</w:t>
      </w:r>
    </w:p>
    <w:p w14:paraId="416DB23D" w14:textId="77777777" w:rsidR="00DD0D95" w:rsidRPr="00E27D23" w:rsidRDefault="00DD0D95" w:rsidP="00DD0D95">
      <w:pPr>
        <w:pStyle w:val="B2"/>
      </w:pPr>
      <w:r w:rsidRPr="00E27D23">
        <w:t>2&gt;</w:t>
      </w:r>
      <w:r w:rsidRPr="00E27D23">
        <w:tab/>
        <w:t xml:space="preserve">if configured by upper layers to transmit </w:t>
      </w:r>
      <w:r w:rsidRPr="00E27D23">
        <w:rPr>
          <w:lang w:eastAsia="zh-CN"/>
        </w:rPr>
        <w:t>NR</w:t>
      </w:r>
      <w:r w:rsidRPr="00E27D23">
        <w:t xml:space="preserve"> sidelink communication on the frequency included in </w:t>
      </w:r>
      <w:r w:rsidRPr="00E27D23">
        <w:rPr>
          <w:i/>
        </w:rPr>
        <w:t>sl-FreqInfoList</w:t>
      </w:r>
      <w:r w:rsidRPr="00E27D23">
        <w:t xml:space="preserve"> in </w:t>
      </w:r>
      <w:r w:rsidRPr="00E27D23">
        <w:rPr>
          <w:i/>
        </w:rPr>
        <w:t>SIB12</w:t>
      </w:r>
      <w:r w:rsidRPr="00E27D23">
        <w:t xml:space="preserve"> of the PCell:</w:t>
      </w:r>
    </w:p>
    <w:p w14:paraId="285B9A10" w14:textId="77777777" w:rsidR="00DD0D95" w:rsidRPr="00E27D23" w:rsidRDefault="00DD0D95" w:rsidP="00DD0D95">
      <w:pPr>
        <w:ind w:left="1135" w:hanging="284"/>
      </w:pPr>
      <w:r w:rsidRPr="00E27D23">
        <w:t>…</w:t>
      </w:r>
    </w:p>
    <w:p w14:paraId="5D3231BA" w14:textId="77777777" w:rsidR="00DD0D95" w:rsidRPr="00E27D23" w:rsidRDefault="00DD0D95" w:rsidP="00DD0D95">
      <w:pPr>
        <w:pStyle w:val="B3"/>
      </w:pPr>
      <w:r w:rsidRPr="00E27D23">
        <w:t>3&gt;</w:t>
      </w:r>
      <w:r w:rsidRPr="00E27D23">
        <w:tab/>
        <w:t xml:space="preserve">if the last transmission of the </w:t>
      </w:r>
      <w:r w:rsidRPr="00E27D23">
        <w:rPr>
          <w:i/>
        </w:rPr>
        <w:t>SidelinkUEInformationNR</w:t>
      </w:r>
      <w:r w:rsidRPr="00E27D23">
        <w:t xml:space="preserve"> message did not include </w:t>
      </w:r>
      <w:r w:rsidRPr="00E27D23">
        <w:rPr>
          <w:i/>
        </w:rPr>
        <w:t>sl-TxResourceReqList</w:t>
      </w:r>
      <w:r w:rsidRPr="00E27D23">
        <w:t xml:space="preserve">; or if the information carried by the </w:t>
      </w:r>
      <w:r w:rsidRPr="00E27D23">
        <w:rPr>
          <w:i/>
        </w:rPr>
        <w:t>sl-TxResourceReqList</w:t>
      </w:r>
      <w:r w:rsidRPr="00E27D23">
        <w:t xml:space="preserve"> has changed since the last transmission of the </w:t>
      </w:r>
      <w:r w:rsidRPr="00E27D23">
        <w:rPr>
          <w:i/>
        </w:rPr>
        <w:t>SidelinkUEInformationNR</w:t>
      </w:r>
      <w:r w:rsidRPr="00E27D23">
        <w:t xml:space="preserve"> message:</w:t>
      </w:r>
    </w:p>
    <w:p w14:paraId="69AA8535" w14:textId="77777777" w:rsidR="00DD0D95" w:rsidRPr="00E27D23" w:rsidRDefault="00DD0D95" w:rsidP="00DD0D95">
      <w:pPr>
        <w:pStyle w:val="B4"/>
      </w:pPr>
      <w:r w:rsidRPr="00E27D23">
        <w:t>4&gt;</w:t>
      </w:r>
      <w:r w:rsidRPr="00E27D23">
        <w:tab/>
        <w:t xml:space="preserve">initiate transmission of the </w:t>
      </w:r>
      <w:r w:rsidRPr="00E27D23">
        <w:rPr>
          <w:i/>
        </w:rPr>
        <w:t>SidelinkUEInformationNR</w:t>
      </w:r>
      <w:r w:rsidRPr="00E27D23">
        <w:t xml:space="preserve"> message to indicate the NR sidelink communication transmission resources required by the UE in accordance with 5.8.3.3;</w:t>
      </w:r>
    </w:p>
    <w:p w14:paraId="4DC53DE3" w14:textId="77777777" w:rsidR="00DD0D95" w:rsidRPr="00E27D23" w:rsidRDefault="00DD0D95" w:rsidP="00DD0D95">
      <w:pPr>
        <w:pStyle w:val="B4"/>
      </w:pPr>
      <w:r w:rsidRPr="00E27D23">
        <w:rPr>
          <w:lang w:eastAsia="zh-CN"/>
        </w:rPr>
        <w:t>…</w:t>
      </w:r>
    </w:p>
    <w:p w14:paraId="22E3FC11" w14:textId="77777777" w:rsidR="00DD0D95" w:rsidRPr="00E27D23" w:rsidRDefault="00DD0D95" w:rsidP="00DD0D95">
      <w:r w:rsidRPr="00E27D23">
        <w:t>[TS 38.331, subclause 5.8.3.3]</w:t>
      </w:r>
    </w:p>
    <w:p w14:paraId="1F49E069" w14:textId="77777777" w:rsidR="00DD0D95" w:rsidRPr="00E27D23" w:rsidRDefault="00DD0D95" w:rsidP="00DD0D95">
      <w:r w:rsidRPr="00E27D23">
        <w:t xml:space="preserve">The UE shall set the contents of the </w:t>
      </w:r>
      <w:r w:rsidRPr="00E27D23">
        <w:rPr>
          <w:i/>
        </w:rPr>
        <w:t>SidelinkUEInformationNR</w:t>
      </w:r>
      <w:r w:rsidRPr="00E27D23">
        <w:t xml:space="preserve"> message as follows:</w:t>
      </w:r>
    </w:p>
    <w:p w14:paraId="7032D384" w14:textId="77777777" w:rsidR="00DD0D95" w:rsidRPr="00E27D23" w:rsidRDefault="00DD0D95" w:rsidP="00DD0D95">
      <w:pPr>
        <w:pStyle w:val="B1"/>
      </w:pPr>
      <w:r w:rsidRPr="00E27D23">
        <w:t>1&gt;</w:t>
      </w:r>
      <w:r w:rsidRPr="00E27D23">
        <w:tab/>
        <w:t xml:space="preserve">if the UE initiates the procedure to indicate it is (no more) interested to </w:t>
      </w:r>
      <w:r w:rsidRPr="00E27D23">
        <w:rPr>
          <w:lang w:eastAsia="zh-CN"/>
        </w:rPr>
        <w:t>receive NR sidelink communication</w:t>
      </w:r>
      <w:r w:rsidRPr="00E27D23">
        <w:t xml:space="preserve"> or to request (configuration/ release) of NR sidelink communication</w:t>
      </w:r>
      <w:r w:rsidRPr="00E27D23">
        <w:rPr>
          <w:lang w:eastAsia="zh-CN"/>
        </w:rPr>
        <w:t xml:space="preserve"> </w:t>
      </w:r>
      <w:r w:rsidRPr="00E27D23">
        <w:t xml:space="preserve">transmission resources or to </w:t>
      </w:r>
      <w:r w:rsidRPr="00E27D23">
        <w:rPr>
          <w:lang w:eastAsia="zh-CN"/>
        </w:rPr>
        <w:t>report to the network that a sidelink radio link failure or sidelink RRC reconfiguration failure has been declared</w:t>
      </w:r>
      <w:r w:rsidRPr="00E27D23">
        <w:t xml:space="preserve"> (i.e. UE includes all concerned information, irrespective of what triggered the procedure):</w:t>
      </w:r>
    </w:p>
    <w:p w14:paraId="68E951B5" w14:textId="77777777" w:rsidR="00DD0D95" w:rsidRPr="00E27D23" w:rsidRDefault="00DD0D95" w:rsidP="00DD0D95">
      <w:pPr>
        <w:pStyle w:val="B2"/>
      </w:pPr>
      <w:r w:rsidRPr="00E27D23">
        <w:t>2&gt;</w:t>
      </w:r>
      <w:r w:rsidRPr="00E27D23">
        <w:tab/>
        <w:t xml:space="preserve">if </w:t>
      </w:r>
      <w:r w:rsidRPr="00E27D23">
        <w:rPr>
          <w:i/>
        </w:rPr>
        <w:t xml:space="preserve">SIB12 </w:t>
      </w:r>
      <w:r w:rsidRPr="00E27D23">
        <w:t xml:space="preserve">including </w:t>
      </w:r>
      <w:r w:rsidRPr="00E27D23">
        <w:rPr>
          <w:i/>
        </w:rPr>
        <w:t>sl-ConfigCommonNR</w:t>
      </w:r>
      <w:r w:rsidRPr="00E27D23">
        <w:t xml:space="preserve"> is provided by the PCell:</w:t>
      </w:r>
    </w:p>
    <w:p w14:paraId="59F0762D" w14:textId="77777777" w:rsidR="00DD0D95" w:rsidRPr="00E27D23" w:rsidRDefault="00DD0D95" w:rsidP="00DD0D95">
      <w:pPr>
        <w:pStyle w:val="B3"/>
      </w:pPr>
      <w:r w:rsidRPr="00E27D23">
        <w:t>3&gt;</w:t>
      </w:r>
      <w:r w:rsidRPr="00E27D23">
        <w:tab/>
        <w:t xml:space="preserve">if configured by upper layers to receive </w:t>
      </w:r>
      <w:r w:rsidRPr="00E27D23">
        <w:rPr>
          <w:lang w:eastAsia="zh-CN"/>
        </w:rPr>
        <w:t xml:space="preserve">NR </w:t>
      </w:r>
      <w:r w:rsidRPr="00E27D23">
        <w:t>sidelink communication:</w:t>
      </w:r>
    </w:p>
    <w:p w14:paraId="78F28BFD" w14:textId="77777777" w:rsidR="00DD0D95" w:rsidRPr="00E27D23" w:rsidRDefault="00DD0D95" w:rsidP="00DD0D95">
      <w:pPr>
        <w:pStyle w:val="B4"/>
      </w:pPr>
      <w:r w:rsidRPr="00E27D23">
        <w:t>4&gt;</w:t>
      </w:r>
      <w:r w:rsidRPr="00E27D23">
        <w:tab/>
        <w:t xml:space="preserve">include </w:t>
      </w:r>
      <w:r w:rsidRPr="00E27D23">
        <w:rPr>
          <w:i/>
        </w:rPr>
        <w:t xml:space="preserve">sl-RxInterestedFreqList </w:t>
      </w:r>
      <w:r w:rsidRPr="00E27D23">
        <w:t>and set it to the frequency for NR sidelink communication reception;</w:t>
      </w:r>
    </w:p>
    <w:p w14:paraId="0BF15B7B" w14:textId="77777777" w:rsidR="00DD0D95" w:rsidRPr="00E27D23" w:rsidRDefault="00DD0D95" w:rsidP="00DD0D95">
      <w:pPr>
        <w:pStyle w:val="B3"/>
      </w:pPr>
      <w:r w:rsidRPr="00E27D23">
        <w:t>3&gt;</w:t>
      </w:r>
      <w:r w:rsidRPr="00E27D23">
        <w:tab/>
        <w:t xml:space="preserve">if configured by upper layers to transmit </w:t>
      </w:r>
      <w:r w:rsidRPr="00E27D23">
        <w:rPr>
          <w:lang w:eastAsia="zh-CN"/>
        </w:rPr>
        <w:t xml:space="preserve">NR </w:t>
      </w:r>
      <w:r w:rsidRPr="00E27D23">
        <w:t>sidelink communication:</w:t>
      </w:r>
    </w:p>
    <w:p w14:paraId="454F26D2" w14:textId="77777777" w:rsidR="00DD0D95" w:rsidRPr="00E27D23" w:rsidRDefault="00DD0D95" w:rsidP="00DD0D95">
      <w:pPr>
        <w:pStyle w:val="B4"/>
      </w:pPr>
      <w:r w:rsidRPr="00E27D23">
        <w:t>4&gt;</w:t>
      </w:r>
      <w:r w:rsidRPr="00E27D23">
        <w:tab/>
        <w:t xml:space="preserve">include </w:t>
      </w:r>
      <w:r w:rsidRPr="00E27D23">
        <w:rPr>
          <w:i/>
        </w:rPr>
        <w:t>sl-TxResourceReqList</w:t>
      </w:r>
      <w:r w:rsidRPr="00E27D23">
        <w:t xml:space="preserve"> and set its fields (if needed) as follows for each destination for which it requests network to assign NR sidelink communication resource:</w:t>
      </w:r>
    </w:p>
    <w:p w14:paraId="0891156B" w14:textId="77777777" w:rsidR="00DD0D95" w:rsidRPr="00E27D23" w:rsidRDefault="00DD0D95" w:rsidP="00DD0D95">
      <w:pPr>
        <w:pStyle w:val="B2"/>
        <w:ind w:left="1702"/>
      </w:pPr>
      <w:r w:rsidRPr="00E27D23">
        <w:t>…</w:t>
      </w:r>
    </w:p>
    <w:p w14:paraId="40EF5627" w14:textId="77777777" w:rsidR="00DD0D95" w:rsidRPr="00E27D23" w:rsidRDefault="00DD0D95" w:rsidP="00DD0D95">
      <w:pPr>
        <w:pStyle w:val="B5"/>
      </w:pPr>
      <w:r w:rsidRPr="00E27D23">
        <w:t>5&gt;</w:t>
      </w:r>
      <w:r w:rsidRPr="00E27D23">
        <w:tab/>
        <w:t xml:space="preserve">set </w:t>
      </w:r>
      <w:r w:rsidRPr="00E27D23">
        <w:rPr>
          <w:i/>
        </w:rPr>
        <w:t>sl-CapabilityInformationSidelink</w:t>
      </w:r>
      <w:r w:rsidRPr="00E27D23">
        <w:t xml:space="preserve"> to include </w:t>
      </w:r>
      <w:r w:rsidRPr="00E27D23">
        <w:rPr>
          <w:i/>
        </w:rPr>
        <w:t>UECapabilityInformationSidelink</w:t>
      </w:r>
      <w:r w:rsidRPr="00E27D23">
        <w:t xml:space="preserve"> message, if any, received from peer UE.</w:t>
      </w:r>
    </w:p>
    <w:p w14:paraId="38C8FD6B" w14:textId="77777777" w:rsidR="00DD0D95" w:rsidRPr="00E27D23" w:rsidRDefault="00DD0D95" w:rsidP="00DD0D95">
      <w:pPr>
        <w:pStyle w:val="B1"/>
        <w:rPr>
          <w:rFonts w:eastAsia="SimSun"/>
        </w:rPr>
      </w:pPr>
      <w:r w:rsidRPr="00E27D23">
        <w:rPr>
          <w:rFonts w:eastAsia="SimSun"/>
        </w:rPr>
        <w:t>…</w:t>
      </w:r>
    </w:p>
    <w:p w14:paraId="11AED741" w14:textId="77777777" w:rsidR="00DD0D95" w:rsidRPr="00E27D23" w:rsidRDefault="00DD0D95" w:rsidP="00DD0D95">
      <w:pPr>
        <w:pStyle w:val="B1"/>
        <w:rPr>
          <w:rFonts w:eastAsia="SimSun"/>
        </w:rPr>
      </w:pPr>
      <w:r w:rsidRPr="00E27D23">
        <w:rPr>
          <w:rFonts w:eastAsia="SimSun"/>
        </w:rPr>
        <w:t>1&gt;</w:t>
      </w:r>
      <w:r w:rsidRPr="00E27D23">
        <w:rPr>
          <w:rFonts w:eastAsia="SimSun"/>
        </w:rPr>
        <w:tab/>
        <w:t>else:</w:t>
      </w:r>
    </w:p>
    <w:p w14:paraId="259D8FF0" w14:textId="6C93DDEA" w:rsidR="00DD0D95" w:rsidRPr="00E27D23" w:rsidRDefault="00DD0D95" w:rsidP="00E27D23">
      <w:pPr>
        <w:pStyle w:val="B2"/>
      </w:pPr>
      <w:r w:rsidRPr="00E27D23">
        <w:t>2&gt;</w:t>
      </w:r>
      <w:r w:rsidRPr="00E27D23">
        <w:tab/>
        <w:t xml:space="preserve">submit the </w:t>
      </w:r>
      <w:r w:rsidRPr="00E27D23">
        <w:rPr>
          <w:i/>
        </w:rPr>
        <w:t>SidelinkUEInformationNR</w:t>
      </w:r>
      <w:r w:rsidRPr="00E27D23">
        <w:t xml:space="preserve"> message to lower layers for transmission.</w:t>
      </w:r>
    </w:p>
    <w:p w14:paraId="28A7A575" w14:textId="77777777" w:rsidR="00DD0D95" w:rsidRPr="00E27D23" w:rsidRDefault="00DD0D95" w:rsidP="00DD0D95">
      <w:r w:rsidRPr="00E27D23">
        <w:t>[TS 38.331, subclause 5.8.9.2.1]</w:t>
      </w:r>
    </w:p>
    <w:p w14:paraId="428346FB" w14:textId="77777777" w:rsidR="00DD0D95" w:rsidRPr="00E27D23" w:rsidRDefault="00DD0D95" w:rsidP="00DD0D95">
      <w:r w:rsidRPr="00E27D23">
        <w:t>This clause describes how the UE compiles and transfers its sidelink UE capability information for unicast to the initiating UE.</w:t>
      </w:r>
    </w:p>
    <w:p w14:paraId="4146DDFB" w14:textId="77777777" w:rsidR="00DD0D95" w:rsidRPr="00E27D23" w:rsidRDefault="00DD0D95" w:rsidP="00DD0D95">
      <w:pPr>
        <w:pStyle w:val="TH"/>
      </w:pPr>
      <w:r w:rsidRPr="00E27D23">
        <w:object w:dxaOrig="4440" w:dyaOrig="2055" w14:anchorId="075DC1C5">
          <v:shape id="_x0000_i1087" type="#_x0000_t75" style="width:222pt;height:102.9pt" o:ole="">
            <v:imagedata r:id="rId29" o:title=""/>
          </v:shape>
          <o:OLEObject Type="Embed" ProgID="Mscgen.Chart" ShapeID="_x0000_i1087" DrawAspect="Content" ObjectID="_1781669885" r:id="rId61"/>
        </w:object>
      </w:r>
    </w:p>
    <w:p w14:paraId="56BEB502" w14:textId="77777777" w:rsidR="00DD0D95" w:rsidRPr="00E27D23" w:rsidRDefault="00DD0D95" w:rsidP="00DD0D95">
      <w:pPr>
        <w:pStyle w:val="TF"/>
      </w:pPr>
      <w:r w:rsidRPr="00E27D23">
        <w:rPr>
          <w:rFonts w:eastAsia="MS Mincho"/>
        </w:rPr>
        <w:t>Figure 5.8.9.2.1-1: Sidelink UE capability transfer</w:t>
      </w:r>
    </w:p>
    <w:p w14:paraId="6D32EADC" w14:textId="77777777" w:rsidR="00DD0D95" w:rsidRPr="00E27D23" w:rsidRDefault="00DD0D95" w:rsidP="00DD0D95"/>
    <w:p w14:paraId="5568F1A8" w14:textId="77777777" w:rsidR="00DD0D95" w:rsidRPr="00E27D23" w:rsidRDefault="00DD0D95" w:rsidP="00DD0D95">
      <w:r w:rsidRPr="00E27D23">
        <w:t>[TS 38.331, subclause 5.8.9.2.2]</w:t>
      </w:r>
    </w:p>
    <w:p w14:paraId="360B9E10" w14:textId="77777777" w:rsidR="00DD0D95" w:rsidRPr="00E27D23" w:rsidRDefault="00DD0D95" w:rsidP="00DD0D95">
      <w:pPr>
        <w:rPr>
          <w:rFonts w:eastAsia="MS Mincho"/>
        </w:rPr>
      </w:pPr>
      <w:r w:rsidRPr="00E27D23">
        <w:rPr>
          <w:rFonts w:eastAsia="MS Mincho"/>
        </w:rPr>
        <w:t>The UE may initiate the sidelink UE capability transfer procedure upon indication from upper layer when it needs (additional) UE radio access capability information.</w:t>
      </w:r>
    </w:p>
    <w:p w14:paraId="76BB9218" w14:textId="77777777" w:rsidR="00DD0D95" w:rsidRPr="00E27D23" w:rsidRDefault="00DD0D95" w:rsidP="00DD0D95">
      <w:r w:rsidRPr="00E27D23">
        <w:t>[TS 38.331, subclause 5.8.9.2.3]</w:t>
      </w:r>
    </w:p>
    <w:p w14:paraId="14E08B19" w14:textId="77777777" w:rsidR="00DD0D95" w:rsidRPr="00E27D23" w:rsidRDefault="00DD0D95" w:rsidP="00DD0D95">
      <w:pPr>
        <w:rPr>
          <w:rFonts w:eastAsia="MS Mincho"/>
        </w:rPr>
      </w:pPr>
      <w:r w:rsidRPr="00E27D23">
        <w:t xml:space="preserve">The initiating UE shall set the contents of </w:t>
      </w:r>
      <w:r w:rsidRPr="00E27D23">
        <w:rPr>
          <w:i/>
        </w:rPr>
        <w:t xml:space="preserve">UECapabilityEnquirySidelink </w:t>
      </w:r>
      <w:r w:rsidRPr="00E27D23">
        <w:t>message as follows</w:t>
      </w:r>
      <w:r w:rsidRPr="00E27D23">
        <w:rPr>
          <w:rFonts w:eastAsia="MS Mincho"/>
        </w:rPr>
        <w:t>:</w:t>
      </w:r>
    </w:p>
    <w:p w14:paraId="0544F29C" w14:textId="77777777" w:rsidR="00DD0D95" w:rsidRPr="00E27D23" w:rsidRDefault="00DD0D95" w:rsidP="00DD0D95">
      <w:pPr>
        <w:pStyle w:val="B1"/>
      </w:pPr>
      <w:r w:rsidRPr="00E27D23">
        <w:t>1&gt;</w:t>
      </w:r>
      <w:r w:rsidRPr="00E27D23">
        <w:tab/>
        <w:t xml:space="preserve">include in UE radio access capabilities for sidelink within </w:t>
      </w:r>
      <w:r w:rsidRPr="00E27D23">
        <w:rPr>
          <w:i/>
        </w:rPr>
        <w:t>ue-CapabilityInformationSidelink</w:t>
      </w:r>
      <w:r w:rsidRPr="00E27D23">
        <w:t>, if needed;</w:t>
      </w:r>
    </w:p>
    <w:p w14:paraId="411C0AD0" w14:textId="77777777" w:rsidR="00DD0D95" w:rsidRPr="00E27D23" w:rsidRDefault="00DD0D95" w:rsidP="00DD0D95">
      <w:pPr>
        <w:pStyle w:val="NO"/>
      </w:pPr>
      <w:r w:rsidRPr="00E27D23">
        <w:t>NOTE 1:</w:t>
      </w:r>
      <w:r w:rsidRPr="00E27D23">
        <w:tab/>
        <w:t xml:space="preserve">It is up to initiating UE to decide whether </w:t>
      </w:r>
      <w:r w:rsidRPr="00E27D23">
        <w:rPr>
          <w:i/>
        </w:rPr>
        <w:t>ue-CapabilityInformationSidelink</w:t>
      </w:r>
      <w:r w:rsidRPr="00E27D23">
        <w:t xml:space="preserve"> should be included.</w:t>
      </w:r>
    </w:p>
    <w:p w14:paraId="6BD7939E" w14:textId="77777777" w:rsidR="00DD0D95" w:rsidRPr="00E27D23" w:rsidRDefault="00DD0D95" w:rsidP="00DD0D95">
      <w:pPr>
        <w:pStyle w:val="B1"/>
      </w:pPr>
      <w:r w:rsidRPr="00E27D23">
        <w:t>1&gt;</w:t>
      </w:r>
      <w:r w:rsidRPr="00E27D23">
        <w:tab/>
        <w:t xml:space="preserve">set </w:t>
      </w:r>
      <w:r w:rsidRPr="00E27D23">
        <w:rPr>
          <w:i/>
        </w:rPr>
        <w:t>frequencyBandListFilterSidelink</w:t>
      </w:r>
      <w:r w:rsidRPr="00E27D23">
        <w:t xml:space="preserve"> to include frequency bands for which the peer UE is requested to provide supported bands and band combinations;</w:t>
      </w:r>
    </w:p>
    <w:p w14:paraId="48470E3B" w14:textId="77777777" w:rsidR="00DD0D95" w:rsidRPr="00E27D23" w:rsidRDefault="00DD0D95" w:rsidP="00DD0D95">
      <w:pPr>
        <w:pStyle w:val="NO"/>
      </w:pPr>
      <w:r w:rsidRPr="00E27D23">
        <w:t>NOTE 2:</w:t>
      </w:r>
      <w:r w:rsidRPr="00E27D23">
        <w:tab/>
        <w:t xml:space="preserve">The initiating UE is not allowed to send the </w:t>
      </w:r>
      <w:r w:rsidRPr="00E27D23">
        <w:rPr>
          <w:i/>
        </w:rPr>
        <w:t xml:space="preserve">UECapabilityEnquirySidelink </w:t>
      </w:r>
      <w:r w:rsidRPr="00E27D23">
        <w:t xml:space="preserve">message without including the field </w:t>
      </w:r>
      <w:r w:rsidRPr="00E27D23">
        <w:rPr>
          <w:i/>
        </w:rPr>
        <w:t>frequencyBandListFilterSidelink.</w:t>
      </w:r>
    </w:p>
    <w:p w14:paraId="68F9D4C2" w14:textId="77777777" w:rsidR="00DD0D95" w:rsidRPr="00E27D23" w:rsidRDefault="00DD0D95" w:rsidP="00DD0D95">
      <w:pPr>
        <w:pStyle w:val="B1"/>
        <w:rPr>
          <w:rFonts w:eastAsia="MS Mincho"/>
        </w:rPr>
      </w:pPr>
      <w:r w:rsidRPr="00E27D23">
        <w:rPr>
          <w:rFonts w:eastAsia="MS Mincho"/>
        </w:rPr>
        <w:t>1&gt;</w:t>
      </w:r>
      <w:r w:rsidRPr="00E27D23">
        <w:rPr>
          <w:rFonts w:eastAsia="MS Mincho"/>
        </w:rPr>
        <w:tab/>
      </w:r>
      <w:r w:rsidRPr="00E27D23">
        <w:t xml:space="preserve">submit the </w:t>
      </w:r>
      <w:r w:rsidRPr="00E27D23">
        <w:rPr>
          <w:i/>
        </w:rPr>
        <w:t xml:space="preserve">UECapabilityEnquirySidelink </w:t>
      </w:r>
      <w:r w:rsidRPr="00E27D23">
        <w:t>message to lower layers for transmission.</w:t>
      </w:r>
    </w:p>
    <w:p w14:paraId="536402D2" w14:textId="77777777" w:rsidR="00DD0D95" w:rsidRPr="00E27D23" w:rsidRDefault="00DD0D95" w:rsidP="00DD0D95">
      <w:r w:rsidRPr="00E27D23">
        <w:t>[TS 38.331, subclause 5.8.9.2.4]</w:t>
      </w:r>
    </w:p>
    <w:p w14:paraId="3ECD2528" w14:textId="77777777" w:rsidR="00DD0D95" w:rsidRPr="00E27D23" w:rsidRDefault="00DD0D95" w:rsidP="00DD0D95">
      <w:r w:rsidRPr="00E27D23">
        <w:t xml:space="preserve">The peer UE shall set the contents of </w:t>
      </w:r>
      <w:r w:rsidRPr="00E27D23">
        <w:rPr>
          <w:i/>
        </w:rPr>
        <w:t>UECapabilityInformationSidelink</w:t>
      </w:r>
      <w:r w:rsidRPr="00E27D23">
        <w:t xml:space="preserve"> message as follows:</w:t>
      </w:r>
    </w:p>
    <w:p w14:paraId="5F173477" w14:textId="77777777" w:rsidR="00DD0D95" w:rsidRPr="00E27D23" w:rsidRDefault="00DD0D95" w:rsidP="00DD0D95">
      <w:pPr>
        <w:pStyle w:val="B1"/>
      </w:pPr>
      <w:r w:rsidRPr="00E27D23">
        <w:t>1&gt;</w:t>
      </w:r>
      <w:r w:rsidRPr="00E27D23">
        <w:tab/>
        <w:t xml:space="preserve">include UE radio access capabilities for sidelink within </w:t>
      </w:r>
      <w:r w:rsidRPr="00E27D23">
        <w:rPr>
          <w:i/>
        </w:rPr>
        <w:t>ue-CapabilityInformationSidelink</w:t>
      </w:r>
      <w:r w:rsidRPr="00E27D23">
        <w:t>;</w:t>
      </w:r>
    </w:p>
    <w:p w14:paraId="18449745" w14:textId="77777777" w:rsidR="00DD0D95" w:rsidRPr="00E27D23" w:rsidRDefault="00DD0D95" w:rsidP="00DD0D95">
      <w:pPr>
        <w:pStyle w:val="B1"/>
      </w:pPr>
      <w:r w:rsidRPr="00E27D23">
        <w:t>1&gt;</w:t>
      </w:r>
      <w:r w:rsidRPr="00E27D23">
        <w:tab/>
        <w:t xml:space="preserve">compile a list of "candidate band combinations" only consisting of bands included in </w:t>
      </w:r>
      <w:r w:rsidRPr="00E27D23">
        <w:rPr>
          <w:i/>
        </w:rPr>
        <w:t>frequencyBandListFilterSidelink</w:t>
      </w:r>
      <w:r w:rsidRPr="00E27D23">
        <w:t xml:space="preserve">, and prioritized in the order of </w:t>
      </w:r>
      <w:r w:rsidRPr="00E27D23">
        <w:rPr>
          <w:i/>
        </w:rPr>
        <w:t xml:space="preserve">frequencyBandListFilterSidelink </w:t>
      </w:r>
      <w:r w:rsidRPr="00E27D23">
        <w:t>(i.e. first include band combinations containing the first-listed band, then include remaining band combinations containing the second-listed band, and so on).</w:t>
      </w:r>
    </w:p>
    <w:p w14:paraId="1A6BE3F9" w14:textId="77777777" w:rsidR="00DD0D95" w:rsidRPr="00E27D23" w:rsidRDefault="00DD0D95" w:rsidP="00DD0D95">
      <w:pPr>
        <w:pStyle w:val="B1"/>
      </w:pPr>
      <w:r w:rsidRPr="00E27D23">
        <w:t>1&gt;</w:t>
      </w:r>
      <w:r w:rsidRPr="00E27D23">
        <w:tab/>
        <w:t xml:space="preserve">include into </w:t>
      </w:r>
      <w:r w:rsidRPr="00E27D23">
        <w:rPr>
          <w:i/>
        </w:rPr>
        <w:t>supportedBandCombinationListSidelinkNR</w:t>
      </w:r>
      <w:r w:rsidRPr="00E27D23">
        <w:t xml:space="preserve"> as many band combinations as possible from the list of "candidate band combinations", starting from the first entry;</w:t>
      </w:r>
    </w:p>
    <w:p w14:paraId="381579E2" w14:textId="77777777" w:rsidR="00DD0D95" w:rsidRPr="00E27D23" w:rsidRDefault="00DD0D95" w:rsidP="00DD0D95">
      <w:pPr>
        <w:pStyle w:val="B1"/>
      </w:pPr>
      <w:r w:rsidRPr="00E27D23">
        <w:t>1&gt;</w:t>
      </w:r>
      <w:r w:rsidRPr="00E27D23">
        <w:tab/>
        <w:t xml:space="preserve">include the received </w:t>
      </w:r>
      <w:r w:rsidRPr="00E27D23">
        <w:rPr>
          <w:i/>
        </w:rPr>
        <w:t>frequencyBandListFilterSidelink</w:t>
      </w:r>
      <w:r w:rsidRPr="00E27D23">
        <w:t xml:space="preserve"> in the field </w:t>
      </w:r>
      <w:r w:rsidRPr="00E27D23">
        <w:rPr>
          <w:i/>
        </w:rPr>
        <w:t>appliedFreqBandListFilter</w:t>
      </w:r>
      <w:r w:rsidRPr="00E27D23">
        <w:t xml:space="preserve"> of the requested UE capability;</w:t>
      </w:r>
    </w:p>
    <w:p w14:paraId="2AF1B64F" w14:textId="77777777" w:rsidR="00DD0D95" w:rsidRPr="00E27D23" w:rsidRDefault="00DD0D95" w:rsidP="00DD0D95">
      <w:pPr>
        <w:pStyle w:val="B1"/>
      </w:pPr>
      <w:r w:rsidRPr="00E27D23">
        <w:t>1&gt;</w:t>
      </w:r>
      <w:r w:rsidRPr="00E27D23">
        <w:tab/>
        <w:t xml:space="preserve">submit the </w:t>
      </w:r>
      <w:r w:rsidRPr="00E27D23">
        <w:rPr>
          <w:i/>
        </w:rPr>
        <w:t>UECapabilityInformationSidelink</w:t>
      </w:r>
      <w:r w:rsidRPr="00E27D23">
        <w:t xml:space="preserve"> message to lower layers for transmission.</w:t>
      </w:r>
    </w:p>
    <w:p w14:paraId="15EBBB0F" w14:textId="77777777" w:rsidR="00DD0D95" w:rsidRPr="00E27D23" w:rsidRDefault="00DD0D95" w:rsidP="00DD0D95">
      <w:pPr>
        <w:pStyle w:val="NO"/>
      </w:pPr>
      <w:r w:rsidRPr="00E27D23">
        <w:t>NOTE:</w:t>
      </w:r>
      <w:r w:rsidRPr="00E27D23">
        <w:tab/>
        <w:t>If the UE cannot include all band combinations due to message size or list size constraints, it is up to UE implementation which band combinations it prioritizes.</w:t>
      </w:r>
    </w:p>
    <w:p w14:paraId="0F73F76F" w14:textId="77777777" w:rsidR="00DD0D95" w:rsidRPr="00E27D23" w:rsidRDefault="00DD0D95" w:rsidP="00DD0D95">
      <w:pPr>
        <w:pStyle w:val="H6"/>
      </w:pPr>
      <w:r w:rsidRPr="00E27D23">
        <w:rPr>
          <w:lang w:eastAsia="zh-CN"/>
        </w:rPr>
        <w:t>12.2.9.1</w:t>
      </w:r>
      <w:r w:rsidRPr="00E27D23">
        <w:t>.3</w:t>
      </w:r>
      <w:r w:rsidRPr="00E27D23">
        <w:tab/>
        <w:t>Test description</w:t>
      </w:r>
    </w:p>
    <w:p w14:paraId="6EE80DA7" w14:textId="77777777" w:rsidR="00DD0D95" w:rsidRPr="00E27D23" w:rsidRDefault="00DD0D95" w:rsidP="00DD0D95">
      <w:pPr>
        <w:pStyle w:val="H6"/>
        <w:rPr>
          <w:lang w:eastAsia="zh-CN"/>
        </w:rPr>
      </w:pPr>
      <w:r w:rsidRPr="00E27D23">
        <w:rPr>
          <w:lang w:eastAsia="zh-CN"/>
        </w:rPr>
        <w:t>12.2.9.1.3</w:t>
      </w:r>
      <w:r w:rsidRPr="00E27D23">
        <w:t>.1</w:t>
      </w:r>
      <w:r w:rsidRPr="00E27D23">
        <w:tab/>
        <w:t>Pre-test conditions</w:t>
      </w:r>
    </w:p>
    <w:p w14:paraId="57609F93" w14:textId="77777777" w:rsidR="00DD0D95" w:rsidRPr="00E27D23" w:rsidRDefault="00DD0D95" w:rsidP="00DD0D95">
      <w:pPr>
        <w:pStyle w:val="H6"/>
      </w:pPr>
      <w:r w:rsidRPr="00E27D23">
        <w:t>System Simulator:</w:t>
      </w:r>
    </w:p>
    <w:p w14:paraId="30D6B76D" w14:textId="77777777" w:rsidR="00DD0D95" w:rsidRPr="00E27D23" w:rsidRDefault="00DD0D95" w:rsidP="00DD0D95">
      <w:pPr>
        <w:pStyle w:val="B1"/>
      </w:pPr>
      <w:r w:rsidRPr="00E27D23">
        <w:t>-</w:t>
      </w:r>
      <w:r w:rsidRPr="00E27D23">
        <w:tab/>
        <w:t>SS-NW</w:t>
      </w:r>
    </w:p>
    <w:p w14:paraId="38478F17" w14:textId="77777777" w:rsidR="00DD0D95" w:rsidRPr="00E27D23" w:rsidRDefault="00DD0D95" w:rsidP="00DD0D95">
      <w:pPr>
        <w:pStyle w:val="B2"/>
        <w:rPr>
          <w:lang w:eastAsia="zh-CN"/>
        </w:rPr>
      </w:pPr>
      <w:r w:rsidRPr="00E27D23">
        <w:t>-</w:t>
      </w:r>
      <w:r w:rsidRPr="00E27D23">
        <w:rPr>
          <w:lang w:eastAsia="zh-CN"/>
        </w:rPr>
        <w:tab/>
      </w:r>
      <w:r w:rsidRPr="00E27D23">
        <w:t>NR Cell 1</w:t>
      </w:r>
    </w:p>
    <w:p w14:paraId="2C492B91" w14:textId="77777777" w:rsidR="00DD0D95" w:rsidRPr="00E27D23" w:rsidRDefault="00DD0D95" w:rsidP="00DD0D95">
      <w:pPr>
        <w:pStyle w:val="B2"/>
        <w:rPr>
          <w:lang w:eastAsia="zh-CN"/>
        </w:rPr>
      </w:pPr>
      <w:r w:rsidRPr="00E27D23">
        <w:t>-</w:t>
      </w:r>
      <w:r w:rsidRPr="00E27D23">
        <w:rPr>
          <w:lang w:eastAsia="zh-CN"/>
        </w:rPr>
        <w:tab/>
      </w:r>
      <w:r w:rsidRPr="00E27D23">
        <w:t>System information combination NR-14 as defined in TS 38.508-1 [4] clause 4.4.3.1 is used in NR Cell 1.</w:t>
      </w:r>
    </w:p>
    <w:p w14:paraId="0E1914B9" w14:textId="77777777" w:rsidR="00DD0D95" w:rsidRPr="00E27D23" w:rsidRDefault="00DD0D95" w:rsidP="00DD0D95">
      <w:pPr>
        <w:pStyle w:val="B1"/>
        <w:rPr>
          <w:lang w:eastAsia="zh-CN"/>
        </w:rPr>
      </w:pPr>
      <w:r w:rsidRPr="00E27D23">
        <w:t>-</w:t>
      </w:r>
      <w:r w:rsidRPr="00E27D23">
        <w:tab/>
      </w:r>
      <w:r w:rsidRPr="00E27D23">
        <w:rPr>
          <w:lang w:eastAsia="zh-CN"/>
        </w:rPr>
        <w:t>NR-SS-UE</w:t>
      </w:r>
      <w:r w:rsidRPr="00E27D23">
        <w:rPr>
          <w:rStyle w:val="CommentReference"/>
          <w:lang w:eastAsia="zh-CN"/>
        </w:rPr>
        <w:t xml:space="preserve"> </w:t>
      </w:r>
    </w:p>
    <w:p w14:paraId="733CB5C6" w14:textId="77777777" w:rsidR="00DD0D95" w:rsidRPr="00E27D23" w:rsidRDefault="00DD0D95" w:rsidP="00DD0D95">
      <w:pPr>
        <w:pStyle w:val="B2"/>
        <w:rPr>
          <w:lang w:eastAsia="zh-CN"/>
        </w:rPr>
      </w:pPr>
      <w:r w:rsidRPr="00E27D23">
        <w:t>-</w:t>
      </w:r>
      <w:r w:rsidRPr="00E27D23">
        <w:tab/>
        <w:t>NR-SS-UE1: Operating as NR sidelink communication receiving</w:t>
      </w:r>
      <w:r w:rsidRPr="00E27D23">
        <w:rPr>
          <w:lang w:eastAsia="zh-CN"/>
        </w:rPr>
        <w:t xml:space="preserve"> and t</w:t>
      </w:r>
      <w:r w:rsidRPr="00E27D23">
        <w:t>ransmitting device on the resources that UE is expected to use for transmission</w:t>
      </w:r>
      <w:r w:rsidRPr="00E27D23">
        <w:rPr>
          <w:lang w:eastAsia="zh-CN"/>
        </w:rPr>
        <w:t xml:space="preserve"> and reception via PC5 interface</w:t>
      </w:r>
      <w:r w:rsidRPr="00E27D23">
        <w:t>.</w:t>
      </w:r>
    </w:p>
    <w:p w14:paraId="7B167273" w14:textId="77777777" w:rsidR="00DD0D95" w:rsidRPr="00E27D23" w:rsidRDefault="00DD0D95" w:rsidP="00DD0D95">
      <w:pPr>
        <w:pStyle w:val="B2"/>
      </w:pPr>
      <w:r w:rsidRPr="00E27D23">
        <w:t>-</w:t>
      </w:r>
      <w:r w:rsidRPr="00E27D23">
        <w:tab/>
        <w:t>NR-SS-UE1 uses GNSS as the synchronization reference source.</w:t>
      </w:r>
    </w:p>
    <w:p w14:paraId="273199FE" w14:textId="77777777" w:rsidR="00DD0D95" w:rsidRPr="00E27D23" w:rsidRDefault="00DD0D95" w:rsidP="00DD0D95">
      <w:pPr>
        <w:pStyle w:val="B1"/>
        <w:rPr>
          <w:lang w:eastAsia="zh-CN"/>
        </w:rPr>
      </w:pPr>
      <w:r w:rsidRPr="00E27D23">
        <w:rPr>
          <w:lang w:eastAsia="zh-CN"/>
        </w:rPr>
        <w:t>-</w:t>
      </w:r>
      <w:r w:rsidRPr="00E27D23">
        <w:rPr>
          <w:lang w:eastAsia="zh-CN"/>
        </w:rPr>
        <w:tab/>
        <w:t>GNSS simulator</w:t>
      </w:r>
    </w:p>
    <w:p w14:paraId="34ED74A0" w14:textId="77777777" w:rsidR="00DD0D95" w:rsidRPr="00E27D23" w:rsidRDefault="00DD0D95" w:rsidP="00DD0D95">
      <w:pPr>
        <w:pStyle w:val="B2"/>
        <w:rPr>
          <w:lang w:eastAsia="zh-CN"/>
        </w:rPr>
      </w:pPr>
      <w:r w:rsidRPr="00E27D23">
        <w:rPr>
          <w:lang w:eastAsia="zh-CN"/>
        </w:rPr>
        <w:t>-</w:t>
      </w:r>
      <w:r w:rsidRPr="00E27D23">
        <w:rPr>
          <w:lang w:eastAsia="zh-CN"/>
        </w:rPr>
        <w:tab/>
        <w:t>The GNSS simulator is started and configured for Scenario #1.</w:t>
      </w:r>
    </w:p>
    <w:p w14:paraId="149FDF51" w14:textId="77777777" w:rsidR="00DD0D95" w:rsidRPr="00E27D23" w:rsidRDefault="00DD0D95" w:rsidP="00DD0D95">
      <w:pPr>
        <w:pStyle w:val="H6"/>
      </w:pPr>
      <w:r w:rsidRPr="00E27D23">
        <w:t>UE:</w:t>
      </w:r>
    </w:p>
    <w:p w14:paraId="5446DAF3" w14:textId="77777777" w:rsidR="00DD0D95" w:rsidRPr="00E27D23" w:rsidRDefault="00DD0D95" w:rsidP="00DD0D95">
      <w:pPr>
        <w:pStyle w:val="B1"/>
        <w:rPr>
          <w:lang w:eastAsia="zh-CN"/>
        </w:rPr>
      </w:pPr>
      <w:r w:rsidRPr="00E27D23">
        <w:t>-</w:t>
      </w:r>
      <w:r w:rsidRPr="00E27D23">
        <w:tab/>
        <w:t>UE is authorised to perform NR sidelink communication.</w:t>
      </w:r>
    </w:p>
    <w:p w14:paraId="3D4A82C8" w14:textId="77777777" w:rsidR="00DD0D95" w:rsidRPr="00E27D23" w:rsidRDefault="00DD0D95" w:rsidP="00DD0D95">
      <w:pPr>
        <w:pStyle w:val="B1"/>
        <w:rPr>
          <w:lang w:eastAsia="zh-CN"/>
        </w:rPr>
      </w:pPr>
      <w:r w:rsidRPr="00E27D23">
        <w:rPr>
          <w:lang w:eastAsia="zh-CN"/>
        </w:rPr>
        <w:t>-</w:t>
      </w:r>
      <w:r w:rsidRPr="00E27D23">
        <w:rPr>
          <w:lang w:eastAsia="zh-CN"/>
        </w:rPr>
        <w:tab/>
      </w:r>
      <w:r w:rsidRPr="00E27D23">
        <w:t>The UE is equipped with a USIM containing default values as per TS 38.508-1 [4] clause 4.8.3.3.3.</w:t>
      </w:r>
    </w:p>
    <w:p w14:paraId="6E87F8B6" w14:textId="77777777" w:rsidR="00DD0D95" w:rsidRPr="00E27D23" w:rsidRDefault="00DD0D95" w:rsidP="00DD0D95">
      <w:pPr>
        <w:pStyle w:val="B1"/>
        <w:rPr>
          <w:lang w:eastAsia="zh-CN"/>
        </w:rPr>
      </w:pPr>
      <w:r w:rsidRPr="00E27D23">
        <w:rPr>
          <w:lang w:eastAsia="zh-CN"/>
        </w:rPr>
        <w:t>-</w:t>
      </w:r>
      <w:r w:rsidRPr="00E27D23">
        <w:rPr>
          <w:lang w:eastAsia="zh-CN"/>
        </w:rPr>
        <w:tab/>
        <w:t>The UE uses GNSS as the synchronization reference source.</w:t>
      </w:r>
    </w:p>
    <w:p w14:paraId="715D57F3" w14:textId="77777777" w:rsidR="00DD0D95" w:rsidRPr="00E27D23" w:rsidRDefault="00DD0D95" w:rsidP="00DD0D95">
      <w:pPr>
        <w:pStyle w:val="H6"/>
      </w:pPr>
      <w:r w:rsidRPr="00E27D23">
        <w:t>Preamble:</w:t>
      </w:r>
    </w:p>
    <w:p w14:paraId="2503EC9B" w14:textId="77777777" w:rsidR="00DD0D95" w:rsidRPr="00E27D23" w:rsidRDefault="00DD0D95" w:rsidP="00DD0D95">
      <w:pPr>
        <w:pStyle w:val="B1"/>
        <w:rPr>
          <w:lang w:eastAsia="zh-CN"/>
        </w:rPr>
      </w:pPr>
      <w:r w:rsidRPr="00E27D23">
        <w:t>-</w:t>
      </w:r>
      <w:r w:rsidRPr="00E27D23">
        <w:tab/>
        <w:t xml:space="preserve">The UE is in state </w:t>
      </w:r>
      <w:r w:rsidRPr="00E27D23">
        <w:rPr>
          <w:lang w:eastAsia="zh-CN"/>
        </w:rPr>
        <w:t>3N-B</w:t>
      </w:r>
      <w:r w:rsidRPr="00E27D23">
        <w:t xml:space="preserve"> and Test </w:t>
      </w:r>
      <w:r w:rsidRPr="00E27D23">
        <w:rPr>
          <w:lang w:eastAsia="zh-CN"/>
        </w:rPr>
        <w:t>Mode</w:t>
      </w:r>
      <w:r w:rsidRPr="00E27D23">
        <w:t xml:space="preserve"> (On) with UE test loop mode E as defined in TS 38.508-1 [4], subclause 4.4A on NR Cell 1 using generic procedure parameter Sidelink (On), Cast Type (Unicast)</w:t>
      </w:r>
      <w:r w:rsidRPr="00E27D23">
        <w:rPr>
          <w:lang w:eastAsia="zh-CN"/>
        </w:rPr>
        <w:t xml:space="preserve"> using UE initiated unicast mode NR sidelink communication procedure in subclause 4.9.22.</w:t>
      </w:r>
    </w:p>
    <w:p w14:paraId="2298BC5E" w14:textId="77777777" w:rsidR="00DD0D95" w:rsidRPr="00E27D23" w:rsidRDefault="00DD0D95" w:rsidP="00DD0D95">
      <w:pPr>
        <w:pStyle w:val="H6"/>
      </w:pPr>
      <w:r w:rsidRPr="00E27D23">
        <w:rPr>
          <w:lang w:eastAsia="zh-CN"/>
        </w:rPr>
        <w:t>12.2.9.1</w:t>
      </w:r>
      <w:r w:rsidRPr="00E27D23">
        <w:t>.3.2</w:t>
      </w:r>
      <w:r w:rsidRPr="00E27D23">
        <w:tab/>
        <w:t>Test procedure sequence</w:t>
      </w:r>
    </w:p>
    <w:p w14:paraId="587F359E" w14:textId="77777777" w:rsidR="00DD0D95" w:rsidRPr="00E27D23" w:rsidRDefault="00DD0D95" w:rsidP="00DD0D95">
      <w:pPr>
        <w:pStyle w:val="TH"/>
      </w:pPr>
      <w:r w:rsidRPr="00E27D23">
        <w:t xml:space="preserve">Table </w:t>
      </w:r>
      <w:r w:rsidRPr="00E27D23">
        <w:rPr>
          <w:lang w:eastAsia="zh-CN"/>
        </w:rPr>
        <w:t>12.2.9.1.3.</w:t>
      </w:r>
      <w:r w:rsidRPr="00E27D23">
        <w:t>2-1: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DD0D95" w:rsidRPr="00E27D23" w14:paraId="198AA6D4" w14:textId="77777777" w:rsidTr="008949EF">
        <w:tc>
          <w:tcPr>
            <w:tcW w:w="534" w:type="dxa"/>
            <w:tcBorders>
              <w:top w:val="single" w:sz="4" w:space="0" w:color="auto"/>
              <w:left w:val="single" w:sz="4" w:space="0" w:color="auto"/>
              <w:bottom w:val="nil"/>
              <w:right w:val="single" w:sz="4" w:space="0" w:color="auto"/>
            </w:tcBorders>
            <w:hideMark/>
          </w:tcPr>
          <w:p w14:paraId="2338D594" w14:textId="77777777" w:rsidR="00DD0D95" w:rsidRPr="00E27D23" w:rsidRDefault="00DD0D95" w:rsidP="008949EF">
            <w:pPr>
              <w:pStyle w:val="TAH"/>
            </w:pPr>
            <w:r w:rsidRPr="00E27D23">
              <w:t>St</w:t>
            </w:r>
          </w:p>
        </w:tc>
        <w:tc>
          <w:tcPr>
            <w:tcW w:w="3969" w:type="dxa"/>
            <w:tcBorders>
              <w:top w:val="single" w:sz="4" w:space="0" w:color="auto"/>
              <w:left w:val="single" w:sz="4" w:space="0" w:color="auto"/>
              <w:bottom w:val="nil"/>
              <w:right w:val="single" w:sz="4" w:space="0" w:color="auto"/>
            </w:tcBorders>
            <w:hideMark/>
          </w:tcPr>
          <w:p w14:paraId="566646D0" w14:textId="77777777" w:rsidR="00DD0D95" w:rsidRPr="00E27D23" w:rsidRDefault="00DD0D95" w:rsidP="008949EF">
            <w:pPr>
              <w:pStyle w:val="TAH"/>
            </w:pPr>
            <w:r w:rsidRPr="00E27D23">
              <w:t>Procedure</w:t>
            </w:r>
          </w:p>
        </w:tc>
        <w:tc>
          <w:tcPr>
            <w:tcW w:w="3686" w:type="dxa"/>
            <w:gridSpan w:val="2"/>
            <w:tcBorders>
              <w:top w:val="single" w:sz="4" w:space="0" w:color="auto"/>
              <w:left w:val="single" w:sz="4" w:space="0" w:color="auto"/>
              <w:bottom w:val="nil"/>
              <w:right w:val="single" w:sz="4" w:space="0" w:color="auto"/>
            </w:tcBorders>
            <w:hideMark/>
          </w:tcPr>
          <w:p w14:paraId="2CB76E4F" w14:textId="77777777" w:rsidR="00DD0D95" w:rsidRPr="00E27D23" w:rsidRDefault="00DD0D95" w:rsidP="008949E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140F90E3" w14:textId="77777777" w:rsidR="00DD0D95" w:rsidRPr="00E27D23" w:rsidRDefault="00DD0D95" w:rsidP="008949E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3436132E" w14:textId="77777777" w:rsidR="00DD0D95" w:rsidRPr="00E27D23" w:rsidRDefault="00DD0D95" w:rsidP="008949EF">
            <w:pPr>
              <w:pStyle w:val="TAH"/>
            </w:pPr>
            <w:r w:rsidRPr="00E27D23">
              <w:t>Verdict</w:t>
            </w:r>
          </w:p>
        </w:tc>
      </w:tr>
      <w:tr w:rsidR="00DD0D95" w:rsidRPr="00E27D23" w14:paraId="7CBF432E" w14:textId="77777777" w:rsidTr="008949EF">
        <w:tc>
          <w:tcPr>
            <w:tcW w:w="534" w:type="dxa"/>
            <w:tcBorders>
              <w:top w:val="nil"/>
              <w:left w:val="single" w:sz="4" w:space="0" w:color="auto"/>
              <w:bottom w:val="single" w:sz="4" w:space="0" w:color="auto"/>
              <w:right w:val="single" w:sz="4" w:space="0" w:color="auto"/>
            </w:tcBorders>
          </w:tcPr>
          <w:p w14:paraId="772EC1B1" w14:textId="77777777" w:rsidR="00DD0D95" w:rsidRPr="00E27D23" w:rsidRDefault="00DD0D95" w:rsidP="008949EF">
            <w:pPr>
              <w:pStyle w:val="TAH"/>
            </w:pPr>
          </w:p>
        </w:tc>
        <w:tc>
          <w:tcPr>
            <w:tcW w:w="3969" w:type="dxa"/>
            <w:tcBorders>
              <w:top w:val="nil"/>
              <w:left w:val="single" w:sz="4" w:space="0" w:color="auto"/>
              <w:bottom w:val="single" w:sz="4" w:space="0" w:color="auto"/>
              <w:right w:val="single" w:sz="4" w:space="0" w:color="auto"/>
            </w:tcBorders>
          </w:tcPr>
          <w:p w14:paraId="57C9A9B9" w14:textId="77777777" w:rsidR="00DD0D95" w:rsidRPr="00E27D23" w:rsidRDefault="00DD0D95" w:rsidP="008949EF">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E80F2F3" w14:textId="77777777" w:rsidR="00DD0D95" w:rsidRPr="00E27D23" w:rsidRDefault="00DD0D95" w:rsidP="008949EF">
            <w:pPr>
              <w:pStyle w:val="TAH"/>
            </w:pPr>
            <w:r w:rsidRPr="00E27D23">
              <w:t>U - S</w:t>
            </w:r>
          </w:p>
        </w:tc>
        <w:tc>
          <w:tcPr>
            <w:tcW w:w="2977" w:type="dxa"/>
            <w:tcBorders>
              <w:top w:val="single" w:sz="4" w:space="0" w:color="auto"/>
              <w:left w:val="single" w:sz="4" w:space="0" w:color="auto"/>
              <w:bottom w:val="single" w:sz="4" w:space="0" w:color="auto"/>
              <w:right w:val="single" w:sz="4" w:space="0" w:color="auto"/>
            </w:tcBorders>
            <w:hideMark/>
          </w:tcPr>
          <w:p w14:paraId="63F53ED3" w14:textId="77777777" w:rsidR="00DD0D95" w:rsidRPr="00E27D23" w:rsidRDefault="00DD0D95" w:rsidP="008949EF">
            <w:pPr>
              <w:pStyle w:val="TAH"/>
            </w:pPr>
            <w:r w:rsidRPr="00E27D23">
              <w:t>Message</w:t>
            </w:r>
          </w:p>
        </w:tc>
        <w:tc>
          <w:tcPr>
            <w:tcW w:w="567" w:type="dxa"/>
            <w:tcBorders>
              <w:top w:val="nil"/>
              <w:left w:val="single" w:sz="4" w:space="0" w:color="auto"/>
              <w:bottom w:val="single" w:sz="4" w:space="0" w:color="auto"/>
              <w:right w:val="single" w:sz="4" w:space="0" w:color="auto"/>
            </w:tcBorders>
          </w:tcPr>
          <w:p w14:paraId="527809E1" w14:textId="77777777" w:rsidR="00DD0D95" w:rsidRPr="00E27D23" w:rsidRDefault="00DD0D95" w:rsidP="008949EF">
            <w:pPr>
              <w:pStyle w:val="TAH"/>
            </w:pPr>
          </w:p>
        </w:tc>
        <w:tc>
          <w:tcPr>
            <w:tcW w:w="850" w:type="dxa"/>
            <w:tcBorders>
              <w:top w:val="nil"/>
              <w:left w:val="single" w:sz="4" w:space="0" w:color="auto"/>
              <w:bottom w:val="single" w:sz="4" w:space="0" w:color="auto"/>
              <w:right w:val="single" w:sz="4" w:space="0" w:color="auto"/>
            </w:tcBorders>
          </w:tcPr>
          <w:p w14:paraId="621FE5C9" w14:textId="77777777" w:rsidR="00DD0D95" w:rsidRPr="00E27D23" w:rsidRDefault="00DD0D95" w:rsidP="008949EF">
            <w:pPr>
              <w:pStyle w:val="TAH"/>
            </w:pPr>
          </w:p>
        </w:tc>
      </w:tr>
      <w:tr w:rsidR="00DD0D95" w:rsidRPr="00E27D23" w14:paraId="583BD076" w14:textId="77777777" w:rsidTr="008949EF">
        <w:tc>
          <w:tcPr>
            <w:tcW w:w="534" w:type="dxa"/>
            <w:tcBorders>
              <w:top w:val="single" w:sz="4" w:space="0" w:color="auto"/>
              <w:left w:val="single" w:sz="4" w:space="0" w:color="auto"/>
              <w:bottom w:val="single" w:sz="6" w:space="0" w:color="auto"/>
              <w:right w:val="single" w:sz="6" w:space="0" w:color="auto"/>
            </w:tcBorders>
          </w:tcPr>
          <w:p w14:paraId="508142E2" w14:textId="77777777" w:rsidR="00DD0D95" w:rsidRPr="00E27D23" w:rsidRDefault="00DD0D95" w:rsidP="008949EF">
            <w:pPr>
              <w:pStyle w:val="TAC"/>
            </w:pPr>
            <w:r w:rsidRPr="00E27D23">
              <w:t>1</w:t>
            </w:r>
          </w:p>
        </w:tc>
        <w:tc>
          <w:tcPr>
            <w:tcW w:w="3969" w:type="dxa"/>
            <w:tcBorders>
              <w:top w:val="single" w:sz="4" w:space="0" w:color="auto"/>
              <w:left w:val="single" w:sz="6" w:space="0" w:color="auto"/>
              <w:bottom w:val="single" w:sz="6" w:space="0" w:color="auto"/>
              <w:right w:val="single" w:sz="6" w:space="0" w:color="auto"/>
            </w:tcBorders>
          </w:tcPr>
          <w:p w14:paraId="09EFA5A8" w14:textId="77777777" w:rsidR="00DD0D95" w:rsidRPr="00E27D23" w:rsidRDefault="00DD0D95" w:rsidP="008949EF">
            <w:pPr>
              <w:pStyle w:val="TAL"/>
              <w:rPr>
                <w:lang w:eastAsia="sv-SE"/>
              </w:rPr>
            </w:pPr>
            <w:r w:rsidRPr="00E27D23">
              <w:rPr>
                <w:lang w:eastAsia="sv-SE"/>
              </w:rPr>
              <w:t>The NR-SS-UE sends a UECapabilityEnquirySidelink message</w:t>
            </w:r>
            <w:r w:rsidRPr="00E27D23">
              <w:rPr>
                <w:lang w:eastAsia="zh-CN"/>
              </w:rPr>
              <w:t>.</w:t>
            </w:r>
          </w:p>
        </w:tc>
        <w:tc>
          <w:tcPr>
            <w:tcW w:w="709" w:type="dxa"/>
            <w:tcBorders>
              <w:top w:val="single" w:sz="4" w:space="0" w:color="auto"/>
              <w:left w:val="single" w:sz="6" w:space="0" w:color="auto"/>
              <w:bottom w:val="single" w:sz="6" w:space="0" w:color="auto"/>
              <w:right w:val="single" w:sz="6" w:space="0" w:color="auto"/>
            </w:tcBorders>
          </w:tcPr>
          <w:p w14:paraId="49B2D16F" w14:textId="77777777" w:rsidR="00DD0D95" w:rsidRPr="00E27D23" w:rsidRDefault="00DD0D95" w:rsidP="008949EF">
            <w:pPr>
              <w:pStyle w:val="TAC"/>
            </w:pPr>
            <w:r w:rsidRPr="00E27D23">
              <w:t>&lt;--</w:t>
            </w:r>
          </w:p>
        </w:tc>
        <w:tc>
          <w:tcPr>
            <w:tcW w:w="2977" w:type="dxa"/>
            <w:tcBorders>
              <w:top w:val="single" w:sz="4" w:space="0" w:color="auto"/>
              <w:left w:val="single" w:sz="6" w:space="0" w:color="auto"/>
              <w:bottom w:val="single" w:sz="6" w:space="0" w:color="auto"/>
              <w:right w:val="single" w:sz="6" w:space="0" w:color="auto"/>
            </w:tcBorders>
          </w:tcPr>
          <w:p w14:paraId="6C195A06" w14:textId="77777777" w:rsidR="00DD0D95" w:rsidRPr="00E27D23" w:rsidRDefault="00DD0D95" w:rsidP="008949EF">
            <w:pPr>
              <w:pStyle w:val="TAL"/>
            </w:pPr>
            <w:r w:rsidRPr="00E27D23">
              <w:t>PC5 RRC: UECapabilityEnquiry</w:t>
            </w:r>
            <w:r w:rsidRPr="00E27D23">
              <w:rPr>
                <w:lang w:eastAsia="sv-SE"/>
              </w:rPr>
              <w:t>Sidelink</w:t>
            </w:r>
          </w:p>
        </w:tc>
        <w:tc>
          <w:tcPr>
            <w:tcW w:w="567" w:type="dxa"/>
            <w:tcBorders>
              <w:top w:val="single" w:sz="4" w:space="0" w:color="auto"/>
              <w:left w:val="single" w:sz="6" w:space="0" w:color="auto"/>
              <w:bottom w:val="single" w:sz="6" w:space="0" w:color="auto"/>
              <w:right w:val="single" w:sz="6" w:space="0" w:color="auto"/>
            </w:tcBorders>
          </w:tcPr>
          <w:p w14:paraId="239F9C0E" w14:textId="77777777" w:rsidR="00DD0D95" w:rsidRPr="00E27D23" w:rsidRDefault="00DD0D95" w:rsidP="008949E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3D3292F0" w14:textId="77777777" w:rsidR="00DD0D95" w:rsidRPr="00E27D23" w:rsidRDefault="00DD0D95" w:rsidP="008949EF">
            <w:pPr>
              <w:pStyle w:val="TAC"/>
            </w:pPr>
            <w:r w:rsidRPr="00E27D23">
              <w:t>-</w:t>
            </w:r>
          </w:p>
        </w:tc>
      </w:tr>
      <w:tr w:rsidR="00DD0D95" w:rsidRPr="00E27D23" w14:paraId="5A4E0FD2" w14:textId="77777777" w:rsidTr="008949EF">
        <w:tc>
          <w:tcPr>
            <w:tcW w:w="534" w:type="dxa"/>
            <w:tcBorders>
              <w:top w:val="single" w:sz="4" w:space="0" w:color="auto"/>
              <w:left w:val="single" w:sz="4" w:space="0" w:color="auto"/>
              <w:bottom w:val="single" w:sz="6" w:space="0" w:color="auto"/>
              <w:right w:val="single" w:sz="6" w:space="0" w:color="auto"/>
            </w:tcBorders>
          </w:tcPr>
          <w:p w14:paraId="09B91F74" w14:textId="77777777" w:rsidR="00DD0D95" w:rsidRPr="00E27D23" w:rsidRDefault="00DD0D95" w:rsidP="008949EF">
            <w:pPr>
              <w:pStyle w:val="TAC"/>
            </w:pPr>
            <w:r w:rsidRPr="00E27D23">
              <w:t>2</w:t>
            </w:r>
          </w:p>
        </w:tc>
        <w:tc>
          <w:tcPr>
            <w:tcW w:w="3969" w:type="dxa"/>
            <w:tcBorders>
              <w:top w:val="single" w:sz="4" w:space="0" w:color="auto"/>
              <w:left w:val="single" w:sz="6" w:space="0" w:color="auto"/>
              <w:bottom w:val="single" w:sz="6" w:space="0" w:color="auto"/>
              <w:right w:val="single" w:sz="6" w:space="0" w:color="auto"/>
            </w:tcBorders>
          </w:tcPr>
          <w:p w14:paraId="1DF85DCA" w14:textId="77777777" w:rsidR="00DD0D95" w:rsidRPr="00E27D23" w:rsidRDefault="00DD0D95" w:rsidP="008949EF">
            <w:pPr>
              <w:pStyle w:val="TAL"/>
              <w:rPr>
                <w:lang w:eastAsia="sv-SE"/>
              </w:rPr>
            </w:pPr>
            <w:r w:rsidRPr="00E27D23">
              <w:t>Check: Does the UE send a UECapabilityInformationSidelink message?</w:t>
            </w:r>
          </w:p>
        </w:tc>
        <w:tc>
          <w:tcPr>
            <w:tcW w:w="709" w:type="dxa"/>
            <w:tcBorders>
              <w:top w:val="single" w:sz="4" w:space="0" w:color="auto"/>
              <w:left w:val="single" w:sz="6" w:space="0" w:color="auto"/>
              <w:bottom w:val="single" w:sz="6" w:space="0" w:color="auto"/>
              <w:right w:val="single" w:sz="6" w:space="0" w:color="auto"/>
            </w:tcBorders>
          </w:tcPr>
          <w:p w14:paraId="5C32CE25" w14:textId="77777777" w:rsidR="00DD0D95" w:rsidRPr="00E27D23" w:rsidRDefault="00DD0D95" w:rsidP="008949EF">
            <w:pPr>
              <w:pStyle w:val="TAC"/>
            </w:pPr>
            <w:r w:rsidRPr="00E27D23">
              <w:t>--&gt;</w:t>
            </w:r>
          </w:p>
        </w:tc>
        <w:tc>
          <w:tcPr>
            <w:tcW w:w="2977" w:type="dxa"/>
            <w:tcBorders>
              <w:top w:val="single" w:sz="4" w:space="0" w:color="auto"/>
              <w:left w:val="single" w:sz="6" w:space="0" w:color="auto"/>
              <w:bottom w:val="single" w:sz="6" w:space="0" w:color="auto"/>
              <w:right w:val="single" w:sz="6" w:space="0" w:color="auto"/>
            </w:tcBorders>
          </w:tcPr>
          <w:p w14:paraId="241B5163" w14:textId="77777777" w:rsidR="00DD0D95" w:rsidRPr="00E27D23" w:rsidRDefault="00DD0D95" w:rsidP="008949EF">
            <w:pPr>
              <w:pStyle w:val="TAL"/>
            </w:pPr>
            <w:r w:rsidRPr="00E27D23">
              <w:t>PC5 RRC: UECapabilityInformation</w:t>
            </w:r>
            <w:r w:rsidRPr="00E27D23">
              <w:rPr>
                <w:lang w:eastAsia="sv-SE"/>
              </w:rPr>
              <w:t>Sidelink</w:t>
            </w:r>
          </w:p>
        </w:tc>
        <w:tc>
          <w:tcPr>
            <w:tcW w:w="567" w:type="dxa"/>
            <w:tcBorders>
              <w:top w:val="single" w:sz="4" w:space="0" w:color="auto"/>
              <w:left w:val="single" w:sz="6" w:space="0" w:color="auto"/>
              <w:bottom w:val="single" w:sz="6" w:space="0" w:color="auto"/>
              <w:right w:val="single" w:sz="6" w:space="0" w:color="auto"/>
            </w:tcBorders>
          </w:tcPr>
          <w:p w14:paraId="470E04AD" w14:textId="77777777" w:rsidR="00DD0D95" w:rsidRPr="00E27D23" w:rsidRDefault="00DD0D95" w:rsidP="008949EF">
            <w:pPr>
              <w:pStyle w:val="TAC"/>
            </w:pPr>
            <w:r w:rsidRPr="00E27D23">
              <w:t>1</w:t>
            </w:r>
          </w:p>
        </w:tc>
        <w:tc>
          <w:tcPr>
            <w:tcW w:w="850" w:type="dxa"/>
            <w:tcBorders>
              <w:top w:val="single" w:sz="4" w:space="0" w:color="auto"/>
              <w:left w:val="single" w:sz="6" w:space="0" w:color="auto"/>
              <w:bottom w:val="single" w:sz="6" w:space="0" w:color="auto"/>
              <w:right w:val="single" w:sz="4" w:space="0" w:color="auto"/>
            </w:tcBorders>
          </w:tcPr>
          <w:p w14:paraId="7FD64626" w14:textId="77777777" w:rsidR="00DD0D95" w:rsidRPr="00E27D23" w:rsidRDefault="00DD0D95" w:rsidP="008949EF">
            <w:pPr>
              <w:pStyle w:val="TAC"/>
            </w:pPr>
            <w:r w:rsidRPr="00E27D23">
              <w:t>P</w:t>
            </w:r>
          </w:p>
        </w:tc>
      </w:tr>
      <w:tr w:rsidR="00DD0D95" w:rsidRPr="00E27D23" w14:paraId="6455F312" w14:textId="77777777" w:rsidTr="008949EF">
        <w:tc>
          <w:tcPr>
            <w:tcW w:w="534" w:type="dxa"/>
            <w:tcBorders>
              <w:top w:val="single" w:sz="4" w:space="0" w:color="auto"/>
              <w:left w:val="single" w:sz="4" w:space="0" w:color="auto"/>
              <w:bottom w:val="single" w:sz="6" w:space="0" w:color="auto"/>
              <w:right w:val="single" w:sz="6" w:space="0" w:color="auto"/>
            </w:tcBorders>
          </w:tcPr>
          <w:p w14:paraId="7FC1DA67" w14:textId="77777777" w:rsidR="00DD0D95" w:rsidRPr="00E27D23" w:rsidRDefault="00DD0D95" w:rsidP="008949EF">
            <w:pPr>
              <w:pStyle w:val="TAC"/>
              <w:rPr>
                <w:lang w:eastAsia="zh-CN"/>
              </w:rPr>
            </w:pPr>
            <w:r w:rsidRPr="00E27D23">
              <w:rPr>
                <w:lang w:eastAsia="zh-CN"/>
              </w:rPr>
              <w:t>3</w:t>
            </w:r>
          </w:p>
        </w:tc>
        <w:tc>
          <w:tcPr>
            <w:tcW w:w="3969" w:type="dxa"/>
            <w:tcBorders>
              <w:top w:val="single" w:sz="4" w:space="0" w:color="auto"/>
              <w:left w:val="single" w:sz="6" w:space="0" w:color="auto"/>
              <w:bottom w:val="single" w:sz="6" w:space="0" w:color="auto"/>
              <w:right w:val="single" w:sz="6" w:space="0" w:color="auto"/>
            </w:tcBorders>
          </w:tcPr>
          <w:p w14:paraId="4AE4AFEE" w14:textId="77777777" w:rsidR="00DD0D95" w:rsidRPr="00E27D23" w:rsidRDefault="00DD0D95" w:rsidP="008949EF">
            <w:pPr>
              <w:pStyle w:val="TAL"/>
            </w:pPr>
            <w:r w:rsidRPr="00E27D23">
              <w:rPr>
                <w:lang w:eastAsia="sv-SE"/>
              </w:rPr>
              <w:t xml:space="preserve">The NR-SS-UE sends a UECapabilityEnquirySidelink message with </w:t>
            </w:r>
            <w:r w:rsidRPr="00E27D23">
              <w:rPr>
                <w:i/>
              </w:rPr>
              <w:t>ue</w:t>
            </w:r>
            <w:r w:rsidRPr="00E27D23">
              <w:rPr>
                <w:i/>
                <w:lang w:eastAsia="sv-SE"/>
              </w:rPr>
              <w:t>-CapabilityInformationSidelink-r16</w:t>
            </w:r>
            <w:r w:rsidRPr="00E27D23">
              <w:rPr>
                <w:lang w:eastAsia="sv-SE"/>
              </w:rPr>
              <w:t xml:space="preserve"> IE</w:t>
            </w:r>
            <w:r w:rsidRPr="00E27D23">
              <w:rPr>
                <w:lang w:eastAsia="zh-CN"/>
              </w:rPr>
              <w:t>.</w:t>
            </w:r>
          </w:p>
        </w:tc>
        <w:tc>
          <w:tcPr>
            <w:tcW w:w="709" w:type="dxa"/>
            <w:tcBorders>
              <w:top w:val="single" w:sz="4" w:space="0" w:color="auto"/>
              <w:left w:val="single" w:sz="6" w:space="0" w:color="auto"/>
              <w:bottom w:val="single" w:sz="6" w:space="0" w:color="auto"/>
              <w:right w:val="single" w:sz="6" w:space="0" w:color="auto"/>
            </w:tcBorders>
          </w:tcPr>
          <w:p w14:paraId="423E29E2" w14:textId="77777777" w:rsidR="00DD0D95" w:rsidRPr="00E27D23" w:rsidRDefault="00DD0D95" w:rsidP="008949EF">
            <w:pPr>
              <w:pStyle w:val="TAC"/>
            </w:pPr>
            <w:r w:rsidRPr="00E27D23">
              <w:t>&lt;--</w:t>
            </w:r>
          </w:p>
        </w:tc>
        <w:tc>
          <w:tcPr>
            <w:tcW w:w="2977" w:type="dxa"/>
            <w:tcBorders>
              <w:top w:val="single" w:sz="4" w:space="0" w:color="auto"/>
              <w:left w:val="single" w:sz="6" w:space="0" w:color="auto"/>
              <w:bottom w:val="single" w:sz="6" w:space="0" w:color="auto"/>
              <w:right w:val="single" w:sz="6" w:space="0" w:color="auto"/>
            </w:tcBorders>
          </w:tcPr>
          <w:p w14:paraId="65D99692" w14:textId="77777777" w:rsidR="00DD0D95" w:rsidRPr="00E27D23" w:rsidRDefault="00DD0D95" w:rsidP="008949EF">
            <w:pPr>
              <w:pStyle w:val="TAL"/>
            </w:pPr>
            <w:r w:rsidRPr="00E27D23">
              <w:t>PC5 RRC: UECapabilityEnquiry</w:t>
            </w:r>
            <w:r w:rsidRPr="00E27D23">
              <w:rPr>
                <w:lang w:eastAsia="sv-SE"/>
              </w:rPr>
              <w:t>Sidelink</w:t>
            </w:r>
          </w:p>
        </w:tc>
        <w:tc>
          <w:tcPr>
            <w:tcW w:w="567" w:type="dxa"/>
            <w:tcBorders>
              <w:top w:val="single" w:sz="4" w:space="0" w:color="auto"/>
              <w:left w:val="single" w:sz="6" w:space="0" w:color="auto"/>
              <w:bottom w:val="single" w:sz="6" w:space="0" w:color="auto"/>
              <w:right w:val="single" w:sz="6" w:space="0" w:color="auto"/>
            </w:tcBorders>
          </w:tcPr>
          <w:p w14:paraId="67724637" w14:textId="77777777" w:rsidR="00DD0D95" w:rsidRPr="00E27D23" w:rsidRDefault="00DD0D95" w:rsidP="008949E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tcPr>
          <w:p w14:paraId="25FC8A64" w14:textId="77777777" w:rsidR="00DD0D95" w:rsidRPr="00E27D23" w:rsidRDefault="00DD0D95" w:rsidP="008949EF">
            <w:pPr>
              <w:pStyle w:val="TAC"/>
            </w:pPr>
            <w:r w:rsidRPr="00E27D23">
              <w:t>-</w:t>
            </w:r>
          </w:p>
        </w:tc>
      </w:tr>
      <w:tr w:rsidR="00DD0D95" w:rsidRPr="00E27D23" w14:paraId="24E8EAA1" w14:textId="77777777" w:rsidTr="008949EF">
        <w:tc>
          <w:tcPr>
            <w:tcW w:w="534" w:type="dxa"/>
            <w:tcBorders>
              <w:top w:val="single" w:sz="4" w:space="0" w:color="auto"/>
              <w:left w:val="single" w:sz="4" w:space="0" w:color="auto"/>
              <w:bottom w:val="single" w:sz="6" w:space="0" w:color="auto"/>
              <w:right w:val="single" w:sz="6" w:space="0" w:color="auto"/>
            </w:tcBorders>
          </w:tcPr>
          <w:p w14:paraId="505AE416" w14:textId="77777777" w:rsidR="00DD0D95" w:rsidRPr="00E27D23" w:rsidRDefault="00DD0D95" w:rsidP="008949EF">
            <w:pPr>
              <w:pStyle w:val="TAC"/>
              <w:rPr>
                <w:lang w:eastAsia="zh-CN"/>
              </w:rPr>
            </w:pPr>
            <w:r w:rsidRPr="00E27D23">
              <w:rPr>
                <w:lang w:eastAsia="zh-CN"/>
              </w:rPr>
              <w:t>4</w:t>
            </w:r>
          </w:p>
        </w:tc>
        <w:tc>
          <w:tcPr>
            <w:tcW w:w="3969" w:type="dxa"/>
            <w:tcBorders>
              <w:top w:val="single" w:sz="4" w:space="0" w:color="auto"/>
              <w:left w:val="single" w:sz="6" w:space="0" w:color="auto"/>
              <w:bottom w:val="single" w:sz="6" w:space="0" w:color="auto"/>
              <w:right w:val="single" w:sz="6" w:space="0" w:color="auto"/>
            </w:tcBorders>
          </w:tcPr>
          <w:p w14:paraId="49ED0512" w14:textId="77777777" w:rsidR="00DD0D95" w:rsidRPr="00E27D23" w:rsidRDefault="00DD0D95" w:rsidP="008949EF">
            <w:pPr>
              <w:pStyle w:val="TAL"/>
            </w:pPr>
            <w:r w:rsidRPr="00E27D23">
              <w:t>Check: Does the UE send a UECapabilityInformationSidelink message to the NR-SS-UE?</w:t>
            </w:r>
          </w:p>
        </w:tc>
        <w:tc>
          <w:tcPr>
            <w:tcW w:w="709" w:type="dxa"/>
            <w:tcBorders>
              <w:top w:val="single" w:sz="4" w:space="0" w:color="auto"/>
              <w:left w:val="single" w:sz="6" w:space="0" w:color="auto"/>
              <w:bottom w:val="single" w:sz="6" w:space="0" w:color="auto"/>
              <w:right w:val="single" w:sz="6" w:space="0" w:color="auto"/>
            </w:tcBorders>
          </w:tcPr>
          <w:p w14:paraId="24E85EA7" w14:textId="77777777" w:rsidR="00DD0D95" w:rsidRPr="00E27D23" w:rsidRDefault="00DD0D95" w:rsidP="008949EF">
            <w:pPr>
              <w:pStyle w:val="TAC"/>
            </w:pPr>
            <w:r w:rsidRPr="00E27D23">
              <w:t>--&gt;</w:t>
            </w:r>
          </w:p>
        </w:tc>
        <w:tc>
          <w:tcPr>
            <w:tcW w:w="2977" w:type="dxa"/>
            <w:tcBorders>
              <w:top w:val="single" w:sz="4" w:space="0" w:color="auto"/>
              <w:left w:val="single" w:sz="6" w:space="0" w:color="auto"/>
              <w:bottom w:val="single" w:sz="6" w:space="0" w:color="auto"/>
              <w:right w:val="single" w:sz="6" w:space="0" w:color="auto"/>
            </w:tcBorders>
          </w:tcPr>
          <w:p w14:paraId="018401B7" w14:textId="77777777" w:rsidR="00DD0D95" w:rsidRPr="00E27D23" w:rsidRDefault="00DD0D95" w:rsidP="008949EF">
            <w:pPr>
              <w:pStyle w:val="TAL"/>
            </w:pPr>
            <w:r w:rsidRPr="00E27D23">
              <w:t>PC5 RRC: UECapabilityInformation</w:t>
            </w:r>
            <w:r w:rsidRPr="00E27D23">
              <w:rPr>
                <w:lang w:eastAsia="sv-SE"/>
              </w:rPr>
              <w:t>Sidelink</w:t>
            </w:r>
          </w:p>
        </w:tc>
        <w:tc>
          <w:tcPr>
            <w:tcW w:w="567" w:type="dxa"/>
            <w:tcBorders>
              <w:top w:val="single" w:sz="4" w:space="0" w:color="auto"/>
              <w:left w:val="single" w:sz="6" w:space="0" w:color="auto"/>
              <w:bottom w:val="single" w:sz="6" w:space="0" w:color="auto"/>
              <w:right w:val="single" w:sz="6" w:space="0" w:color="auto"/>
            </w:tcBorders>
          </w:tcPr>
          <w:p w14:paraId="4042832D" w14:textId="77777777" w:rsidR="00DD0D95" w:rsidRPr="00E27D23" w:rsidRDefault="00DD0D95" w:rsidP="008949EF">
            <w:pPr>
              <w:pStyle w:val="TAC"/>
            </w:pPr>
            <w:r w:rsidRPr="00E27D23">
              <w:t>2</w:t>
            </w:r>
          </w:p>
        </w:tc>
        <w:tc>
          <w:tcPr>
            <w:tcW w:w="850" w:type="dxa"/>
            <w:tcBorders>
              <w:top w:val="single" w:sz="4" w:space="0" w:color="auto"/>
              <w:left w:val="single" w:sz="6" w:space="0" w:color="auto"/>
              <w:bottom w:val="single" w:sz="6" w:space="0" w:color="auto"/>
              <w:right w:val="single" w:sz="4" w:space="0" w:color="auto"/>
            </w:tcBorders>
          </w:tcPr>
          <w:p w14:paraId="52AF29F1" w14:textId="77777777" w:rsidR="00DD0D95" w:rsidRPr="00E27D23" w:rsidRDefault="00DD0D95" w:rsidP="008949EF">
            <w:pPr>
              <w:pStyle w:val="TAC"/>
            </w:pPr>
            <w:r w:rsidRPr="00E27D23">
              <w:t>P</w:t>
            </w:r>
          </w:p>
        </w:tc>
      </w:tr>
      <w:tr w:rsidR="00DD0D95" w:rsidRPr="00E27D23" w14:paraId="57F9AF4B" w14:textId="77777777" w:rsidTr="008949EF">
        <w:tc>
          <w:tcPr>
            <w:tcW w:w="534" w:type="dxa"/>
            <w:tcBorders>
              <w:top w:val="single" w:sz="4" w:space="0" w:color="auto"/>
              <w:left w:val="single" w:sz="4" w:space="0" w:color="auto"/>
              <w:bottom w:val="single" w:sz="6" w:space="0" w:color="auto"/>
              <w:right w:val="single" w:sz="6" w:space="0" w:color="auto"/>
            </w:tcBorders>
          </w:tcPr>
          <w:p w14:paraId="167DE16E" w14:textId="77777777" w:rsidR="00DD0D95" w:rsidRPr="00E27D23" w:rsidRDefault="00DD0D95" w:rsidP="008949EF">
            <w:pPr>
              <w:pStyle w:val="TAC"/>
              <w:rPr>
                <w:lang w:eastAsia="zh-CN"/>
              </w:rPr>
            </w:pPr>
            <w:r w:rsidRPr="00E27D23">
              <w:rPr>
                <w:lang w:eastAsia="zh-CN"/>
              </w:rPr>
              <w:t>5</w:t>
            </w:r>
          </w:p>
        </w:tc>
        <w:tc>
          <w:tcPr>
            <w:tcW w:w="3969" w:type="dxa"/>
            <w:tcBorders>
              <w:top w:val="single" w:sz="4" w:space="0" w:color="auto"/>
              <w:left w:val="single" w:sz="6" w:space="0" w:color="auto"/>
              <w:bottom w:val="single" w:sz="6" w:space="0" w:color="auto"/>
              <w:right w:val="single" w:sz="6" w:space="0" w:color="auto"/>
            </w:tcBorders>
          </w:tcPr>
          <w:p w14:paraId="763E029D" w14:textId="77777777" w:rsidR="00DD0D95" w:rsidRPr="00E27D23" w:rsidRDefault="00DD0D95" w:rsidP="008949EF">
            <w:pPr>
              <w:pStyle w:val="TAL"/>
            </w:pPr>
            <w:r w:rsidRPr="00E27D23">
              <w:t>Check: Does the UE send a SidelinkUEInformationNR message to Cell 1?</w:t>
            </w:r>
          </w:p>
        </w:tc>
        <w:tc>
          <w:tcPr>
            <w:tcW w:w="709" w:type="dxa"/>
            <w:tcBorders>
              <w:top w:val="single" w:sz="4" w:space="0" w:color="auto"/>
              <w:left w:val="single" w:sz="6" w:space="0" w:color="auto"/>
              <w:bottom w:val="single" w:sz="6" w:space="0" w:color="auto"/>
              <w:right w:val="single" w:sz="6" w:space="0" w:color="auto"/>
            </w:tcBorders>
          </w:tcPr>
          <w:p w14:paraId="43F73014" w14:textId="77777777" w:rsidR="00DD0D95" w:rsidRPr="00E27D23" w:rsidRDefault="00DD0D95" w:rsidP="008949EF">
            <w:pPr>
              <w:pStyle w:val="TAC"/>
            </w:pPr>
            <w:r w:rsidRPr="00E27D23">
              <w:t>--&gt;</w:t>
            </w:r>
          </w:p>
        </w:tc>
        <w:tc>
          <w:tcPr>
            <w:tcW w:w="2977" w:type="dxa"/>
            <w:tcBorders>
              <w:top w:val="single" w:sz="4" w:space="0" w:color="auto"/>
              <w:left w:val="single" w:sz="6" w:space="0" w:color="auto"/>
              <w:bottom w:val="single" w:sz="6" w:space="0" w:color="auto"/>
              <w:right w:val="single" w:sz="6" w:space="0" w:color="auto"/>
            </w:tcBorders>
          </w:tcPr>
          <w:p w14:paraId="7CFC5098" w14:textId="77777777" w:rsidR="00DD0D95" w:rsidRPr="00E27D23" w:rsidRDefault="00DD0D95" w:rsidP="008949EF">
            <w:pPr>
              <w:pStyle w:val="TAL"/>
              <w:rPr>
                <w:lang w:eastAsia="zh-CN"/>
              </w:rPr>
            </w:pPr>
            <w:r w:rsidRPr="00E27D23">
              <w:rPr>
                <w:lang w:eastAsia="zh-CN"/>
              </w:rPr>
              <w:t>Uu RRC:</w:t>
            </w:r>
          </w:p>
          <w:p w14:paraId="76ACD58B" w14:textId="77777777" w:rsidR="00DD0D95" w:rsidRPr="00E27D23" w:rsidRDefault="00DD0D95" w:rsidP="008949EF">
            <w:pPr>
              <w:pStyle w:val="TAL"/>
              <w:rPr>
                <w:lang w:eastAsia="zh-CN"/>
              </w:rPr>
            </w:pPr>
            <w:r w:rsidRPr="00E27D23">
              <w:rPr>
                <w:lang w:eastAsia="zh-CN"/>
              </w:rPr>
              <w:t>SidelinkUEInformationNR</w:t>
            </w:r>
          </w:p>
        </w:tc>
        <w:tc>
          <w:tcPr>
            <w:tcW w:w="567" w:type="dxa"/>
            <w:tcBorders>
              <w:top w:val="single" w:sz="4" w:space="0" w:color="auto"/>
              <w:left w:val="single" w:sz="6" w:space="0" w:color="auto"/>
              <w:bottom w:val="single" w:sz="6" w:space="0" w:color="auto"/>
              <w:right w:val="single" w:sz="6" w:space="0" w:color="auto"/>
            </w:tcBorders>
          </w:tcPr>
          <w:p w14:paraId="5F893F4A" w14:textId="77777777" w:rsidR="00DD0D95" w:rsidRPr="00E27D23" w:rsidRDefault="00DD0D95" w:rsidP="008949EF">
            <w:pPr>
              <w:pStyle w:val="TAC"/>
              <w:rPr>
                <w:lang w:eastAsia="zh-CN"/>
              </w:rPr>
            </w:pPr>
            <w:r w:rsidRPr="00E27D23">
              <w:rPr>
                <w:lang w:eastAsia="zh-CN"/>
              </w:rPr>
              <w:t>2</w:t>
            </w:r>
          </w:p>
        </w:tc>
        <w:tc>
          <w:tcPr>
            <w:tcW w:w="850" w:type="dxa"/>
            <w:tcBorders>
              <w:top w:val="single" w:sz="4" w:space="0" w:color="auto"/>
              <w:left w:val="single" w:sz="6" w:space="0" w:color="auto"/>
              <w:bottom w:val="single" w:sz="6" w:space="0" w:color="auto"/>
              <w:right w:val="single" w:sz="4" w:space="0" w:color="auto"/>
            </w:tcBorders>
          </w:tcPr>
          <w:p w14:paraId="2F4DD539" w14:textId="77777777" w:rsidR="00DD0D95" w:rsidRPr="00E27D23" w:rsidRDefault="00DD0D95" w:rsidP="008949EF">
            <w:pPr>
              <w:pStyle w:val="TAC"/>
              <w:rPr>
                <w:lang w:eastAsia="zh-CN"/>
              </w:rPr>
            </w:pPr>
            <w:r w:rsidRPr="00E27D23">
              <w:rPr>
                <w:lang w:eastAsia="zh-CN"/>
              </w:rPr>
              <w:t>P</w:t>
            </w:r>
          </w:p>
        </w:tc>
      </w:tr>
      <w:tr w:rsidR="00DD0D95" w:rsidRPr="00E27D23" w14:paraId="65545EE2" w14:textId="77777777" w:rsidTr="008949EF">
        <w:tc>
          <w:tcPr>
            <w:tcW w:w="534" w:type="dxa"/>
            <w:tcBorders>
              <w:top w:val="single" w:sz="4" w:space="0" w:color="auto"/>
              <w:left w:val="single" w:sz="4" w:space="0" w:color="auto"/>
              <w:bottom w:val="single" w:sz="6" w:space="0" w:color="auto"/>
              <w:right w:val="single" w:sz="6" w:space="0" w:color="auto"/>
            </w:tcBorders>
            <w:hideMark/>
          </w:tcPr>
          <w:p w14:paraId="20C6A3F1" w14:textId="77777777" w:rsidR="00DD0D95" w:rsidRPr="00E27D23" w:rsidRDefault="00DD0D95" w:rsidP="008949EF">
            <w:pPr>
              <w:pStyle w:val="TAC"/>
            </w:pPr>
            <w:r w:rsidRPr="00E27D23">
              <w:t>6</w:t>
            </w:r>
          </w:p>
        </w:tc>
        <w:tc>
          <w:tcPr>
            <w:tcW w:w="3969" w:type="dxa"/>
            <w:tcBorders>
              <w:top w:val="single" w:sz="4" w:space="0" w:color="auto"/>
              <w:left w:val="single" w:sz="6" w:space="0" w:color="auto"/>
              <w:bottom w:val="single" w:sz="6" w:space="0" w:color="auto"/>
              <w:right w:val="single" w:sz="6" w:space="0" w:color="auto"/>
            </w:tcBorders>
            <w:hideMark/>
          </w:tcPr>
          <w:p w14:paraId="7F8C2A44" w14:textId="77777777" w:rsidR="00DD0D95" w:rsidRPr="00E27D23" w:rsidRDefault="00DD0D95" w:rsidP="008949EF">
            <w:pPr>
              <w:pStyle w:val="TAL"/>
              <w:rPr>
                <w:lang w:eastAsia="sv-SE"/>
              </w:rPr>
            </w:pPr>
            <w:r w:rsidRPr="00E27D23">
              <w:rPr>
                <w:lang w:eastAsia="sv-SE"/>
              </w:rPr>
              <w:t>The UE is configured by upper layers to initiate capability transfer procedure and to include only NR Sidelink operating band which is currently used in this TC for communication over PC5 interface.</w:t>
            </w:r>
          </w:p>
          <w:p w14:paraId="3F3E6B1D" w14:textId="77777777" w:rsidR="00DD0D95" w:rsidRPr="00E27D23" w:rsidRDefault="00DD0D95" w:rsidP="008949EF">
            <w:pPr>
              <w:pStyle w:val="TAL"/>
            </w:pPr>
            <w:r w:rsidRPr="00E27D23">
              <w:rPr>
                <w:lang w:eastAsia="sv-SE"/>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58A00D7A" w14:textId="77777777" w:rsidR="00DD0D95" w:rsidRPr="00E27D23" w:rsidRDefault="00DD0D95" w:rsidP="008949EF">
            <w:pPr>
              <w:pStyle w:val="TAC"/>
            </w:pPr>
            <w:r w:rsidRPr="00E27D23">
              <w:t>-</w:t>
            </w:r>
          </w:p>
        </w:tc>
        <w:tc>
          <w:tcPr>
            <w:tcW w:w="2977" w:type="dxa"/>
            <w:tcBorders>
              <w:top w:val="single" w:sz="4" w:space="0" w:color="auto"/>
              <w:left w:val="single" w:sz="6" w:space="0" w:color="auto"/>
              <w:bottom w:val="single" w:sz="6" w:space="0" w:color="auto"/>
              <w:right w:val="single" w:sz="6" w:space="0" w:color="auto"/>
            </w:tcBorders>
            <w:hideMark/>
          </w:tcPr>
          <w:p w14:paraId="0F31E846" w14:textId="77777777" w:rsidR="00DD0D95" w:rsidRPr="00E27D23" w:rsidRDefault="00DD0D95" w:rsidP="008949EF">
            <w:pPr>
              <w:pStyle w:val="TAL"/>
            </w:pPr>
            <w:r w:rsidRPr="00E27D23">
              <w:t>-</w:t>
            </w:r>
          </w:p>
        </w:tc>
        <w:tc>
          <w:tcPr>
            <w:tcW w:w="567" w:type="dxa"/>
            <w:tcBorders>
              <w:top w:val="single" w:sz="4" w:space="0" w:color="auto"/>
              <w:left w:val="single" w:sz="6" w:space="0" w:color="auto"/>
              <w:bottom w:val="single" w:sz="6" w:space="0" w:color="auto"/>
              <w:right w:val="single" w:sz="6" w:space="0" w:color="auto"/>
            </w:tcBorders>
            <w:hideMark/>
          </w:tcPr>
          <w:p w14:paraId="08A88EF0" w14:textId="77777777" w:rsidR="00DD0D95" w:rsidRPr="00E27D23" w:rsidRDefault="00DD0D95" w:rsidP="008949EF">
            <w:pPr>
              <w:pStyle w:val="TAC"/>
            </w:pPr>
            <w:r w:rsidRPr="00E27D23">
              <w:t>-</w:t>
            </w:r>
          </w:p>
        </w:tc>
        <w:tc>
          <w:tcPr>
            <w:tcW w:w="850" w:type="dxa"/>
            <w:tcBorders>
              <w:top w:val="single" w:sz="4" w:space="0" w:color="auto"/>
              <w:left w:val="single" w:sz="6" w:space="0" w:color="auto"/>
              <w:bottom w:val="single" w:sz="6" w:space="0" w:color="auto"/>
              <w:right w:val="single" w:sz="4" w:space="0" w:color="auto"/>
            </w:tcBorders>
            <w:hideMark/>
          </w:tcPr>
          <w:p w14:paraId="458047EE" w14:textId="77777777" w:rsidR="00DD0D95" w:rsidRPr="00E27D23" w:rsidRDefault="00DD0D95" w:rsidP="008949EF">
            <w:pPr>
              <w:pStyle w:val="TAC"/>
            </w:pPr>
            <w:r w:rsidRPr="00E27D23">
              <w:t>-</w:t>
            </w:r>
          </w:p>
        </w:tc>
      </w:tr>
      <w:tr w:rsidR="00DD0D95" w:rsidRPr="00E27D23" w14:paraId="2D33A8F8" w14:textId="77777777" w:rsidTr="008949EF">
        <w:tc>
          <w:tcPr>
            <w:tcW w:w="534" w:type="dxa"/>
            <w:tcBorders>
              <w:top w:val="single" w:sz="6" w:space="0" w:color="auto"/>
              <w:left w:val="single" w:sz="4" w:space="0" w:color="auto"/>
              <w:bottom w:val="single" w:sz="6" w:space="0" w:color="auto"/>
              <w:right w:val="single" w:sz="6" w:space="0" w:color="auto"/>
            </w:tcBorders>
            <w:hideMark/>
          </w:tcPr>
          <w:p w14:paraId="70C8F3BE" w14:textId="77777777" w:rsidR="00DD0D95" w:rsidRPr="00E27D23" w:rsidRDefault="00DD0D95" w:rsidP="008949EF">
            <w:pPr>
              <w:pStyle w:val="TAC"/>
            </w:pPr>
            <w:r w:rsidRPr="00E27D23">
              <w:t>7</w:t>
            </w:r>
          </w:p>
        </w:tc>
        <w:tc>
          <w:tcPr>
            <w:tcW w:w="3969" w:type="dxa"/>
            <w:tcBorders>
              <w:top w:val="single" w:sz="6" w:space="0" w:color="auto"/>
              <w:left w:val="single" w:sz="6" w:space="0" w:color="auto"/>
              <w:bottom w:val="single" w:sz="6" w:space="0" w:color="auto"/>
              <w:right w:val="single" w:sz="6" w:space="0" w:color="auto"/>
            </w:tcBorders>
            <w:hideMark/>
          </w:tcPr>
          <w:p w14:paraId="683BB296" w14:textId="77777777" w:rsidR="00DD0D95" w:rsidRPr="00E27D23" w:rsidRDefault="00DD0D95" w:rsidP="008949EF">
            <w:pPr>
              <w:pStyle w:val="TAL"/>
            </w:pPr>
            <w:r w:rsidRPr="00E27D23">
              <w:t>Check: Does the UE send a UECapabilityInformationSidelink message to the NR-SS-UE?</w:t>
            </w:r>
          </w:p>
        </w:tc>
        <w:tc>
          <w:tcPr>
            <w:tcW w:w="709" w:type="dxa"/>
            <w:tcBorders>
              <w:top w:val="single" w:sz="6" w:space="0" w:color="auto"/>
              <w:left w:val="single" w:sz="6" w:space="0" w:color="auto"/>
              <w:bottom w:val="single" w:sz="6" w:space="0" w:color="auto"/>
              <w:right w:val="single" w:sz="6" w:space="0" w:color="auto"/>
            </w:tcBorders>
            <w:hideMark/>
          </w:tcPr>
          <w:p w14:paraId="553F1A5A" w14:textId="77777777" w:rsidR="00DD0D95" w:rsidRPr="00E27D23" w:rsidRDefault="00DD0D95" w:rsidP="008949EF">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hideMark/>
          </w:tcPr>
          <w:p w14:paraId="70E2E42E" w14:textId="77777777" w:rsidR="00DD0D95" w:rsidRPr="00E27D23" w:rsidRDefault="00DD0D95" w:rsidP="008949EF">
            <w:pPr>
              <w:pStyle w:val="TAL"/>
            </w:pPr>
            <w:r w:rsidRPr="00E27D23">
              <w:t>PC5 RRC: UECapabilityEnquiry</w:t>
            </w:r>
            <w:r w:rsidRPr="00E27D23">
              <w:rPr>
                <w:lang w:eastAsia="sv-SE"/>
              </w:rPr>
              <w:t>Sidelink</w:t>
            </w:r>
          </w:p>
        </w:tc>
        <w:tc>
          <w:tcPr>
            <w:tcW w:w="567" w:type="dxa"/>
            <w:tcBorders>
              <w:top w:val="single" w:sz="6" w:space="0" w:color="auto"/>
              <w:left w:val="single" w:sz="6" w:space="0" w:color="auto"/>
              <w:bottom w:val="single" w:sz="6" w:space="0" w:color="auto"/>
              <w:right w:val="single" w:sz="6" w:space="0" w:color="auto"/>
            </w:tcBorders>
            <w:hideMark/>
          </w:tcPr>
          <w:p w14:paraId="4B58B1B8" w14:textId="77777777" w:rsidR="00DD0D95" w:rsidRPr="00E27D23" w:rsidRDefault="00DD0D95" w:rsidP="008949EF">
            <w:pPr>
              <w:pStyle w:val="TAC"/>
            </w:pPr>
            <w:r w:rsidRPr="00E27D23">
              <w:t>3</w:t>
            </w:r>
          </w:p>
        </w:tc>
        <w:tc>
          <w:tcPr>
            <w:tcW w:w="850" w:type="dxa"/>
            <w:tcBorders>
              <w:top w:val="single" w:sz="6" w:space="0" w:color="auto"/>
              <w:left w:val="single" w:sz="6" w:space="0" w:color="auto"/>
              <w:bottom w:val="single" w:sz="6" w:space="0" w:color="auto"/>
              <w:right w:val="single" w:sz="4" w:space="0" w:color="auto"/>
            </w:tcBorders>
            <w:hideMark/>
          </w:tcPr>
          <w:p w14:paraId="24A6C72C" w14:textId="77777777" w:rsidR="00DD0D95" w:rsidRPr="00E27D23" w:rsidRDefault="00DD0D95" w:rsidP="008949EF">
            <w:pPr>
              <w:pStyle w:val="TAC"/>
            </w:pPr>
            <w:r w:rsidRPr="00E27D23">
              <w:t>P</w:t>
            </w:r>
          </w:p>
        </w:tc>
      </w:tr>
      <w:tr w:rsidR="00DD0D95" w:rsidRPr="00E27D23" w14:paraId="07B9C719" w14:textId="77777777" w:rsidTr="008949EF">
        <w:tc>
          <w:tcPr>
            <w:tcW w:w="534" w:type="dxa"/>
            <w:tcBorders>
              <w:top w:val="single" w:sz="6" w:space="0" w:color="auto"/>
              <w:left w:val="single" w:sz="4" w:space="0" w:color="auto"/>
              <w:bottom w:val="single" w:sz="6" w:space="0" w:color="auto"/>
              <w:right w:val="single" w:sz="6" w:space="0" w:color="auto"/>
            </w:tcBorders>
          </w:tcPr>
          <w:p w14:paraId="31E5FE99" w14:textId="77777777" w:rsidR="00DD0D95" w:rsidRPr="00E27D23" w:rsidRDefault="00DD0D95" w:rsidP="008949EF">
            <w:pPr>
              <w:pStyle w:val="TAC"/>
            </w:pPr>
            <w:r w:rsidRPr="00E27D23">
              <w:t>8</w:t>
            </w:r>
          </w:p>
        </w:tc>
        <w:tc>
          <w:tcPr>
            <w:tcW w:w="3969" w:type="dxa"/>
            <w:tcBorders>
              <w:top w:val="single" w:sz="6" w:space="0" w:color="auto"/>
              <w:left w:val="single" w:sz="6" w:space="0" w:color="auto"/>
              <w:bottom w:val="single" w:sz="6" w:space="0" w:color="auto"/>
              <w:right w:val="single" w:sz="6" w:space="0" w:color="auto"/>
            </w:tcBorders>
          </w:tcPr>
          <w:p w14:paraId="5F64F884" w14:textId="77777777" w:rsidR="00DD0D95" w:rsidRPr="00E27D23" w:rsidRDefault="00DD0D95" w:rsidP="008949EF">
            <w:pPr>
              <w:pStyle w:val="TAL"/>
            </w:pPr>
            <w:r w:rsidRPr="00E27D23">
              <w:t>The NR-SS-UE sends a UECapbilityInformationSidelink message.</w:t>
            </w:r>
          </w:p>
        </w:tc>
        <w:tc>
          <w:tcPr>
            <w:tcW w:w="709" w:type="dxa"/>
            <w:tcBorders>
              <w:top w:val="single" w:sz="6" w:space="0" w:color="auto"/>
              <w:left w:val="single" w:sz="6" w:space="0" w:color="auto"/>
              <w:bottom w:val="single" w:sz="6" w:space="0" w:color="auto"/>
              <w:right w:val="single" w:sz="6" w:space="0" w:color="auto"/>
            </w:tcBorders>
          </w:tcPr>
          <w:p w14:paraId="3F9EBDFD" w14:textId="77777777" w:rsidR="00DD0D95" w:rsidRPr="00E27D23" w:rsidRDefault="00DD0D95" w:rsidP="008949EF">
            <w:pPr>
              <w:pStyle w:val="TAC"/>
            </w:pPr>
            <w:r w:rsidRPr="00E27D23">
              <w:t>&lt;--</w:t>
            </w:r>
          </w:p>
        </w:tc>
        <w:tc>
          <w:tcPr>
            <w:tcW w:w="2977" w:type="dxa"/>
            <w:tcBorders>
              <w:top w:val="single" w:sz="6" w:space="0" w:color="auto"/>
              <w:left w:val="single" w:sz="6" w:space="0" w:color="auto"/>
              <w:bottom w:val="single" w:sz="6" w:space="0" w:color="auto"/>
              <w:right w:val="single" w:sz="6" w:space="0" w:color="auto"/>
            </w:tcBorders>
          </w:tcPr>
          <w:p w14:paraId="47EB6B2D" w14:textId="77777777" w:rsidR="00DD0D95" w:rsidRPr="00E27D23" w:rsidRDefault="00DD0D95" w:rsidP="008949EF">
            <w:pPr>
              <w:pStyle w:val="TAL"/>
            </w:pPr>
            <w:r w:rsidRPr="00E27D23">
              <w:t>PC5 RRC: UECapabilityInformationSidelink</w:t>
            </w:r>
          </w:p>
        </w:tc>
        <w:tc>
          <w:tcPr>
            <w:tcW w:w="567" w:type="dxa"/>
            <w:tcBorders>
              <w:top w:val="single" w:sz="6" w:space="0" w:color="auto"/>
              <w:left w:val="single" w:sz="6" w:space="0" w:color="auto"/>
              <w:bottom w:val="single" w:sz="6" w:space="0" w:color="auto"/>
              <w:right w:val="single" w:sz="6" w:space="0" w:color="auto"/>
            </w:tcBorders>
          </w:tcPr>
          <w:p w14:paraId="2D7B7624" w14:textId="77777777" w:rsidR="00DD0D95" w:rsidRPr="00E27D23" w:rsidRDefault="00DD0D95" w:rsidP="008949EF">
            <w:pPr>
              <w:pStyle w:val="TAC"/>
            </w:pPr>
            <w:r w:rsidRPr="00E27D23">
              <w:t>-</w:t>
            </w:r>
          </w:p>
        </w:tc>
        <w:tc>
          <w:tcPr>
            <w:tcW w:w="850" w:type="dxa"/>
            <w:tcBorders>
              <w:top w:val="single" w:sz="6" w:space="0" w:color="auto"/>
              <w:left w:val="single" w:sz="6" w:space="0" w:color="auto"/>
              <w:bottom w:val="single" w:sz="6" w:space="0" w:color="auto"/>
              <w:right w:val="single" w:sz="4" w:space="0" w:color="auto"/>
            </w:tcBorders>
          </w:tcPr>
          <w:p w14:paraId="746FFFEB" w14:textId="77777777" w:rsidR="00DD0D95" w:rsidRPr="00E27D23" w:rsidRDefault="00DD0D95" w:rsidP="008949EF">
            <w:pPr>
              <w:pStyle w:val="TAC"/>
            </w:pPr>
            <w:r w:rsidRPr="00E27D23">
              <w:t>-</w:t>
            </w:r>
          </w:p>
        </w:tc>
      </w:tr>
      <w:tr w:rsidR="00DD0D95" w:rsidRPr="00E27D23" w14:paraId="01F71241" w14:textId="77777777" w:rsidTr="008949EF">
        <w:tc>
          <w:tcPr>
            <w:tcW w:w="534" w:type="dxa"/>
            <w:tcBorders>
              <w:top w:val="single" w:sz="6" w:space="0" w:color="auto"/>
              <w:left w:val="single" w:sz="4" w:space="0" w:color="auto"/>
              <w:bottom w:val="single" w:sz="6" w:space="0" w:color="auto"/>
              <w:right w:val="single" w:sz="6" w:space="0" w:color="auto"/>
            </w:tcBorders>
          </w:tcPr>
          <w:p w14:paraId="7D17ACC5" w14:textId="77777777" w:rsidR="00DD0D95" w:rsidRPr="00E27D23" w:rsidRDefault="00DD0D95" w:rsidP="008949EF">
            <w:pPr>
              <w:pStyle w:val="TAC"/>
            </w:pPr>
            <w:r w:rsidRPr="00E27D23">
              <w:t>9</w:t>
            </w:r>
          </w:p>
        </w:tc>
        <w:tc>
          <w:tcPr>
            <w:tcW w:w="3969" w:type="dxa"/>
            <w:tcBorders>
              <w:top w:val="single" w:sz="6" w:space="0" w:color="auto"/>
              <w:left w:val="single" w:sz="6" w:space="0" w:color="auto"/>
              <w:bottom w:val="single" w:sz="6" w:space="0" w:color="auto"/>
              <w:right w:val="single" w:sz="6" w:space="0" w:color="auto"/>
            </w:tcBorders>
          </w:tcPr>
          <w:p w14:paraId="104C0598" w14:textId="77777777" w:rsidR="00DD0D95" w:rsidRPr="00E27D23" w:rsidRDefault="00DD0D95" w:rsidP="008949EF">
            <w:pPr>
              <w:pStyle w:val="TAL"/>
              <w:rPr>
                <w:lang w:eastAsia="sv-SE"/>
              </w:rPr>
            </w:pPr>
            <w:r w:rsidRPr="00E27D23">
              <w:t>Check: Does the UE send a SidelinkUEInformationNR message to Cell 1?</w:t>
            </w:r>
          </w:p>
        </w:tc>
        <w:tc>
          <w:tcPr>
            <w:tcW w:w="709" w:type="dxa"/>
            <w:tcBorders>
              <w:top w:val="single" w:sz="6" w:space="0" w:color="auto"/>
              <w:left w:val="single" w:sz="6" w:space="0" w:color="auto"/>
              <w:bottom w:val="single" w:sz="6" w:space="0" w:color="auto"/>
              <w:right w:val="single" w:sz="6" w:space="0" w:color="auto"/>
            </w:tcBorders>
          </w:tcPr>
          <w:p w14:paraId="4F7F4DCB" w14:textId="77777777" w:rsidR="00DD0D95" w:rsidRPr="00E27D23" w:rsidRDefault="00DD0D95" w:rsidP="008949EF">
            <w:pPr>
              <w:pStyle w:val="TAC"/>
            </w:pPr>
            <w:r w:rsidRPr="00E27D23">
              <w:t>--&gt;</w:t>
            </w:r>
          </w:p>
        </w:tc>
        <w:tc>
          <w:tcPr>
            <w:tcW w:w="2977" w:type="dxa"/>
            <w:tcBorders>
              <w:top w:val="single" w:sz="6" w:space="0" w:color="auto"/>
              <w:left w:val="single" w:sz="6" w:space="0" w:color="auto"/>
              <w:bottom w:val="single" w:sz="6" w:space="0" w:color="auto"/>
              <w:right w:val="single" w:sz="6" w:space="0" w:color="auto"/>
            </w:tcBorders>
          </w:tcPr>
          <w:p w14:paraId="61D839B7" w14:textId="77777777" w:rsidR="00DD0D95" w:rsidRPr="00E27D23" w:rsidRDefault="00DD0D95" w:rsidP="008949EF">
            <w:pPr>
              <w:pStyle w:val="TAL"/>
              <w:rPr>
                <w:lang w:eastAsia="zh-CN"/>
              </w:rPr>
            </w:pPr>
            <w:r w:rsidRPr="00E27D23">
              <w:rPr>
                <w:lang w:eastAsia="zh-CN"/>
              </w:rPr>
              <w:t>Uu RRC:</w:t>
            </w:r>
          </w:p>
          <w:p w14:paraId="3F2AFA92" w14:textId="77777777" w:rsidR="00DD0D95" w:rsidRPr="00E27D23" w:rsidRDefault="00DD0D95" w:rsidP="008949EF">
            <w:pPr>
              <w:pStyle w:val="TAL"/>
            </w:pPr>
            <w:r w:rsidRPr="00E27D23">
              <w:rPr>
                <w:lang w:eastAsia="zh-CN"/>
              </w:rPr>
              <w:t>SidelinkUEInformationNR</w:t>
            </w:r>
          </w:p>
        </w:tc>
        <w:tc>
          <w:tcPr>
            <w:tcW w:w="567" w:type="dxa"/>
            <w:tcBorders>
              <w:top w:val="single" w:sz="6" w:space="0" w:color="auto"/>
              <w:left w:val="single" w:sz="6" w:space="0" w:color="auto"/>
              <w:bottom w:val="single" w:sz="6" w:space="0" w:color="auto"/>
              <w:right w:val="single" w:sz="6" w:space="0" w:color="auto"/>
            </w:tcBorders>
          </w:tcPr>
          <w:p w14:paraId="6EDB8BC0" w14:textId="77777777" w:rsidR="00DD0D95" w:rsidRPr="00E27D23" w:rsidRDefault="00DD0D95" w:rsidP="008949EF">
            <w:pPr>
              <w:pStyle w:val="TAC"/>
            </w:pPr>
            <w:r w:rsidRPr="00E27D23">
              <w:rPr>
                <w:lang w:eastAsia="zh-CN"/>
              </w:rPr>
              <w:t>4</w:t>
            </w:r>
          </w:p>
        </w:tc>
        <w:tc>
          <w:tcPr>
            <w:tcW w:w="850" w:type="dxa"/>
            <w:tcBorders>
              <w:top w:val="single" w:sz="6" w:space="0" w:color="auto"/>
              <w:left w:val="single" w:sz="6" w:space="0" w:color="auto"/>
              <w:bottom w:val="single" w:sz="6" w:space="0" w:color="auto"/>
              <w:right w:val="single" w:sz="4" w:space="0" w:color="auto"/>
            </w:tcBorders>
          </w:tcPr>
          <w:p w14:paraId="778D4759" w14:textId="77777777" w:rsidR="00DD0D95" w:rsidRPr="00E27D23" w:rsidRDefault="00DD0D95" w:rsidP="008949EF">
            <w:pPr>
              <w:pStyle w:val="TAC"/>
            </w:pPr>
            <w:r w:rsidRPr="00E27D23">
              <w:rPr>
                <w:lang w:eastAsia="zh-CN"/>
              </w:rPr>
              <w:t>P</w:t>
            </w:r>
          </w:p>
        </w:tc>
      </w:tr>
    </w:tbl>
    <w:p w14:paraId="7E83F0E5" w14:textId="77777777" w:rsidR="00DD0D95" w:rsidRPr="00E27D23" w:rsidRDefault="00DD0D95" w:rsidP="00DD0D95"/>
    <w:p w14:paraId="26BD849F" w14:textId="77777777" w:rsidR="00DD0D95" w:rsidRPr="00E27D23" w:rsidRDefault="00DD0D95" w:rsidP="00DD0D95">
      <w:pPr>
        <w:pStyle w:val="H6"/>
        <w:rPr>
          <w:lang w:eastAsia="zh-CN"/>
        </w:rPr>
      </w:pPr>
      <w:r w:rsidRPr="00E27D23">
        <w:rPr>
          <w:lang w:eastAsia="zh-CN"/>
        </w:rPr>
        <w:t>12.2.9.1.3.3</w:t>
      </w:r>
      <w:r w:rsidRPr="00E27D23">
        <w:rPr>
          <w:lang w:eastAsia="zh-CN"/>
        </w:rPr>
        <w:tab/>
        <w:t>Specific message contents</w:t>
      </w:r>
    </w:p>
    <w:p w14:paraId="4F9582E1" w14:textId="77777777" w:rsidR="00DD0D95" w:rsidRPr="00E27D23" w:rsidRDefault="00DD0D95" w:rsidP="00DD0D95">
      <w:pPr>
        <w:pStyle w:val="TH"/>
        <w:rPr>
          <w:sz w:val="21"/>
          <w:szCs w:val="22"/>
        </w:rPr>
      </w:pPr>
      <w:r w:rsidRPr="00E27D23">
        <w:t xml:space="preserve">Table 12.2.9.1.3.3-1: </w:t>
      </w:r>
      <w:r w:rsidRPr="00E27D23">
        <w:rPr>
          <w:i/>
        </w:rPr>
        <w:t>UECapabilityEnquirySidelink</w:t>
      </w:r>
      <w:r w:rsidRPr="00E27D23">
        <w:t xml:space="preserve"> (step 1, Table 12.2.9.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D0D95" w:rsidRPr="00E27D23" w14:paraId="41BF899E" w14:textId="77777777" w:rsidTr="008949EF">
        <w:tc>
          <w:tcPr>
            <w:tcW w:w="9747" w:type="dxa"/>
            <w:gridSpan w:val="4"/>
            <w:shd w:val="clear" w:color="auto" w:fill="auto"/>
          </w:tcPr>
          <w:p w14:paraId="35CAD7A4" w14:textId="77777777" w:rsidR="00DD0D95" w:rsidRPr="00E27D23" w:rsidRDefault="00DD0D95" w:rsidP="008949EF">
            <w:pPr>
              <w:pStyle w:val="TAL"/>
            </w:pPr>
            <w:r w:rsidRPr="00E27D23">
              <w:t xml:space="preserve">Derivation Path: </w:t>
            </w:r>
            <w:r w:rsidRPr="00E27D23">
              <w:rPr>
                <w:szCs w:val="22"/>
              </w:rPr>
              <w:t>TS 38.508-1 [4]</w:t>
            </w:r>
            <w:r w:rsidRPr="00E27D23">
              <w:t>, Table 4.6.1A-6 with condition RX</w:t>
            </w:r>
          </w:p>
        </w:tc>
      </w:tr>
      <w:tr w:rsidR="00DD0D95" w:rsidRPr="00E27D23" w14:paraId="3C406C75" w14:textId="77777777" w:rsidTr="008949EF">
        <w:tc>
          <w:tcPr>
            <w:tcW w:w="4535" w:type="dxa"/>
            <w:shd w:val="clear" w:color="auto" w:fill="auto"/>
          </w:tcPr>
          <w:p w14:paraId="6C0F4079" w14:textId="77777777" w:rsidR="00DD0D95" w:rsidRPr="00E27D23" w:rsidRDefault="00DD0D95" w:rsidP="008949EF">
            <w:pPr>
              <w:pStyle w:val="TAH"/>
            </w:pPr>
            <w:r w:rsidRPr="00E27D23">
              <w:t>Information Element</w:t>
            </w:r>
          </w:p>
        </w:tc>
        <w:tc>
          <w:tcPr>
            <w:tcW w:w="2267" w:type="dxa"/>
            <w:shd w:val="clear" w:color="auto" w:fill="auto"/>
          </w:tcPr>
          <w:p w14:paraId="20294623" w14:textId="77777777" w:rsidR="00DD0D95" w:rsidRPr="00E27D23" w:rsidRDefault="00DD0D95" w:rsidP="008949EF">
            <w:pPr>
              <w:pStyle w:val="TAH"/>
            </w:pPr>
            <w:r w:rsidRPr="00E27D23">
              <w:t>Value/remark</w:t>
            </w:r>
          </w:p>
        </w:tc>
        <w:tc>
          <w:tcPr>
            <w:tcW w:w="1700" w:type="dxa"/>
            <w:shd w:val="clear" w:color="auto" w:fill="auto"/>
          </w:tcPr>
          <w:p w14:paraId="6A748102" w14:textId="77777777" w:rsidR="00DD0D95" w:rsidRPr="00E27D23" w:rsidRDefault="00DD0D95" w:rsidP="008949EF">
            <w:pPr>
              <w:pStyle w:val="TAH"/>
            </w:pPr>
            <w:r w:rsidRPr="00E27D23">
              <w:t>Comment</w:t>
            </w:r>
          </w:p>
        </w:tc>
        <w:tc>
          <w:tcPr>
            <w:tcW w:w="1245" w:type="dxa"/>
            <w:shd w:val="clear" w:color="auto" w:fill="auto"/>
          </w:tcPr>
          <w:p w14:paraId="128610D5" w14:textId="77777777" w:rsidR="00DD0D95" w:rsidRPr="00E27D23" w:rsidRDefault="00DD0D95" w:rsidP="008949EF">
            <w:pPr>
              <w:pStyle w:val="TAH"/>
            </w:pPr>
            <w:r w:rsidRPr="00E27D23">
              <w:t>Condition</w:t>
            </w:r>
          </w:p>
        </w:tc>
      </w:tr>
      <w:tr w:rsidR="00DD0D95" w:rsidRPr="00E27D23" w14:paraId="5D7D0CBE" w14:textId="77777777" w:rsidTr="008949EF">
        <w:tc>
          <w:tcPr>
            <w:tcW w:w="4535" w:type="dxa"/>
            <w:shd w:val="clear" w:color="auto" w:fill="auto"/>
          </w:tcPr>
          <w:p w14:paraId="0E8D9D5F" w14:textId="77777777" w:rsidR="00DD0D95" w:rsidRPr="00E27D23" w:rsidRDefault="00DD0D95" w:rsidP="008949EF">
            <w:pPr>
              <w:pStyle w:val="TAL"/>
            </w:pPr>
            <w:r w:rsidRPr="00E27D23">
              <w:t>UECapabilityEnquirySidelink ::= SEQUENCE {</w:t>
            </w:r>
          </w:p>
        </w:tc>
        <w:tc>
          <w:tcPr>
            <w:tcW w:w="2267" w:type="dxa"/>
            <w:shd w:val="clear" w:color="auto" w:fill="auto"/>
          </w:tcPr>
          <w:p w14:paraId="69DB0952" w14:textId="77777777" w:rsidR="00DD0D95" w:rsidRPr="00E27D23" w:rsidRDefault="00DD0D95" w:rsidP="008949EF">
            <w:pPr>
              <w:pStyle w:val="TAL"/>
            </w:pPr>
          </w:p>
        </w:tc>
        <w:tc>
          <w:tcPr>
            <w:tcW w:w="1700" w:type="dxa"/>
            <w:shd w:val="clear" w:color="auto" w:fill="auto"/>
          </w:tcPr>
          <w:p w14:paraId="13017764" w14:textId="77777777" w:rsidR="00DD0D95" w:rsidRPr="00E27D23" w:rsidRDefault="00DD0D95" w:rsidP="008949EF">
            <w:pPr>
              <w:pStyle w:val="TAL"/>
            </w:pPr>
          </w:p>
        </w:tc>
        <w:tc>
          <w:tcPr>
            <w:tcW w:w="1245" w:type="dxa"/>
            <w:shd w:val="clear" w:color="auto" w:fill="auto"/>
          </w:tcPr>
          <w:p w14:paraId="3A4E00AF" w14:textId="77777777" w:rsidR="00DD0D95" w:rsidRPr="00E27D23" w:rsidRDefault="00DD0D95" w:rsidP="008949EF">
            <w:pPr>
              <w:pStyle w:val="TAL"/>
            </w:pPr>
          </w:p>
        </w:tc>
      </w:tr>
      <w:tr w:rsidR="00DD0D95" w:rsidRPr="00E27D23" w14:paraId="34E78377" w14:textId="77777777" w:rsidTr="008949EF">
        <w:tc>
          <w:tcPr>
            <w:tcW w:w="4535" w:type="dxa"/>
            <w:shd w:val="clear" w:color="auto" w:fill="auto"/>
          </w:tcPr>
          <w:p w14:paraId="215EC6B1" w14:textId="77777777" w:rsidR="00DD0D95" w:rsidRPr="00E27D23" w:rsidRDefault="00DD0D95" w:rsidP="008949EF">
            <w:pPr>
              <w:pStyle w:val="TAL"/>
            </w:pPr>
            <w:r w:rsidRPr="00E27D23">
              <w:t xml:space="preserve">  criticalExtensions CHOICE {</w:t>
            </w:r>
          </w:p>
        </w:tc>
        <w:tc>
          <w:tcPr>
            <w:tcW w:w="2267" w:type="dxa"/>
            <w:shd w:val="clear" w:color="auto" w:fill="auto"/>
          </w:tcPr>
          <w:p w14:paraId="4BF93CD5" w14:textId="77777777" w:rsidR="00DD0D95" w:rsidRPr="00E27D23" w:rsidRDefault="00DD0D95" w:rsidP="008949EF">
            <w:pPr>
              <w:pStyle w:val="TAL"/>
            </w:pPr>
          </w:p>
        </w:tc>
        <w:tc>
          <w:tcPr>
            <w:tcW w:w="1700" w:type="dxa"/>
            <w:shd w:val="clear" w:color="auto" w:fill="auto"/>
          </w:tcPr>
          <w:p w14:paraId="339F8AA0" w14:textId="77777777" w:rsidR="00DD0D95" w:rsidRPr="00E27D23" w:rsidRDefault="00DD0D95" w:rsidP="008949EF">
            <w:pPr>
              <w:pStyle w:val="TAL"/>
            </w:pPr>
          </w:p>
        </w:tc>
        <w:tc>
          <w:tcPr>
            <w:tcW w:w="1245" w:type="dxa"/>
            <w:shd w:val="clear" w:color="auto" w:fill="auto"/>
          </w:tcPr>
          <w:p w14:paraId="0A95EE66" w14:textId="77777777" w:rsidR="00DD0D95" w:rsidRPr="00E27D23" w:rsidRDefault="00DD0D95" w:rsidP="008949EF">
            <w:pPr>
              <w:pStyle w:val="TAL"/>
            </w:pPr>
          </w:p>
        </w:tc>
      </w:tr>
      <w:tr w:rsidR="00DD0D95" w:rsidRPr="00E27D23" w14:paraId="1A73EDC5" w14:textId="77777777" w:rsidTr="008949EF">
        <w:tc>
          <w:tcPr>
            <w:tcW w:w="4535" w:type="dxa"/>
            <w:shd w:val="clear" w:color="auto" w:fill="auto"/>
          </w:tcPr>
          <w:p w14:paraId="30AB3FDA" w14:textId="77777777" w:rsidR="00DD0D95" w:rsidRPr="00E27D23" w:rsidRDefault="00DD0D95" w:rsidP="008949EF">
            <w:pPr>
              <w:pStyle w:val="TAL"/>
            </w:pPr>
            <w:r w:rsidRPr="00E27D23">
              <w:t xml:space="preserve">    ueCapabilityEnquirySidelink-r16 SEQUENCE {</w:t>
            </w:r>
          </w:p>
        </w:tc>
        <w:tc>
          <w:tcPr>
            <w:tcW w:w="2267" w:type="dxa"/>
            <w:shd w:val="clear" w:color="auto" w:fill="auto"/>
          </w:tcPr>
          <w:p w14:paraId="34BD5CF2" w14:textId="77777777" w:rsidR="00DD0D95" w:rsidRPr="00E27D23" w:rsidRDefault="00DD0D95" w:rsidP="008949EF">
            <w:pPr>
              <w:pStyle w:val="TAL"/>
            </w:pPr>
          </w:p>
        </w:tc>
        <w:tc>
          <w:tcPr>
            <w:tcW w:w="1700" w:type="dxa"/>
            <w:shd w:val="clear" w:color="auto" w:fill="auto"/>
          </w:tcPr>
          <w:p w14:paraId="5FA38614" w14:textId="77777777" w:rsidR="00DD0D95" w:rsidRPr="00E27D23" w:rsidRDefault="00DD0D95" w:rsidP="008949EF">
            <w:pPr>
              <w:pStyle w:val="TAL"/>
            </w:pPr>
          </w:p>
        </w:tc>
        <w:tc>
          <w:tcPr>
            <w:tcW w:w="1245" w:type="dxa"/>
            <w:shd w:val="clear" w:color="auto" w:fill="auto"/>
          </w:tcPr>
          <w:p w14:paraId="1F5BA920" w14:textId="77777777" w:rsidR="00DD0D95" w:rsidRPr="00E27D23" w:rsidRDefault="00DD0D95" w:rsidP="008949EF">
            <w:pPr>
              <w:pStyle w:val="TAL"/>
            </w:pPr>
          </w:p>
        </w:tc>
      </w:tr>
      <w:tr w:rsidR="00DD0D95" w:rsidRPr="00E27D23" w14:paraId="634A0BA2" w14:textId="77777777" w:rsidTr="008949EF">
        <w:tc>
          <w:tcPr>
            <w:tcW w:w="4535" w:type="dxa"/>
            <w:shd w:val="clear" w:color="auto" w:fill="auto"/>
          </w:tcPr>
          <w:p w14:paraId="6C755A6F" w14:textId="77777777" w:rsidR="00DD0D95" w:rsidRPr="00E27D23" w:rsidRDefault="00DD0D95" w:rsidP="008949EF">
            <w:pPr>
              <w:pStyle w:val="TAL"/>
            </w:pPr>
            <w:r w:rsidRPr="00E27D23">
              <w:t xml:space="preserve">      frequencyBandListFilterSidelink-r16 SEQUENCE</w:t>
            </w:r>
          </w:p>
          <w:p w14:paraId="6D1B332E" w14:textId="77777777" w:rsidR="00DD0D95" w:rsidRPr="00E27D23" w:rsidRDefault="00DD0D95" w:rsidP="008949EF">
            <w:pPr>
              <w:pStyle w:val="TAL"/>
            </w:pPr>
            <w:r w:rsidRPr="00E27D23">
              <w:t>(SIZE (1..maxBandsMRDC)) OF</w:t>
            </w:r>
          </w:p>
          <w:p w14:paraId="47876A6A" w14:textId="77777777" w:rsidR="00DD0D95" w:rsidRPr="00E27D23" w:rsidRDefault="00DD0D95" w:rsidP="008949EF">
            <w:pPr>
              <w:pStyle w:val="TAL"/>
            </w:pPr>
            <w:r w:rsidRPr="00E27D23">
              <w:t>FreqBandInformation {</w:t>
            </w:r>
          </w:p>
        </w:tc>
        <w:tc>
          <w:tcPr>
            <w:tcW w:w="2267" w:type="dxa"/>
            <w:shd w:val="clear" w:color="auto" w:fill="auto"/>
          </w:tcPr>
          <w:p w14:paraId="310A4458" w14:textId="77777777" w:rsidR="00DD0D95" w:rsidRPr="00E27D23" w:rsidRDefault="00DD0D95" w:rsidP="008949EF">
            <w:pPr>
              <w:pStyle w:val="TAL"/>
            </w:pPr>
          </w:p>
        </w:tc>
        <w:tc>
          <w:tcPr>
            <w:tcW w:w="1700" w:type="dxa"/>
            <w:shd w:val="clear" w:color="auto" w:fill="auto"/>
          </w:tcPr>
          <w:p w14:paraId="71ECA3A8" w14:textId="77777777" w:rsidR="00DD0D95" w:rsidRPr="00E27D23" w:rsidRDefault="00DD0D95" w:rsidP="008949EF">
            <w:pPr>
              <w:pStyle w:val="TAL"/>
            </w:pPr>
            <w:r w:rsidRPr="00E27D23">
              <w:t>Includes only the single frequency band and band combination NR Sidelink operating band which is currently used in this TC for communication over the PC5 interface</w:t>
            </w:r>
          </w:p>
        </w:tc>
        <w:tc>
          <w:tcPr>
            <w:tcW w:w="1245" w:type="dxa"/>
            <w:shd w:val="clear" w:color="auto" w:fill="auto"/>
          </w:tcPr>
          <w:p w14:paraId="1E4F4D02" w14:textId="77777777" w:rsidR="00DD0D95" w:rsidRPr="00E27D23" w:rsidRDefault="00DD0D95" w:rsidP="008949EF">
            <w:pPr>
              <w:pStyle w:val="TAL"/>
            </w:pPr>
          </w:p>
        </w:tc>
      </w:tr>
      <w:tr w:rsidR="00DD0D95" w:rsidRPr="00E27D23" w14:paraId="43762521" w14:textId="77777777" w:rsidTr="008949EF">
        <w:tc>
          <w:tcPr>
            <w:tcW w:w="4535" w:type="dxa"/>
            <w:shd w:val="clear" w:color="auto" w:fill="auto"/>
          </w:tcPr>
          <w:p w14:paraId="2AAD31C0" w14:textId="77777777" w:rsidR="00DD0D95" w:rsidRPr="00E27D23" w:rsidRDefault="00DD0D95" w:rsidP="008949EF">
            <w:pPr>
              <w:pStyle w:val="TAL"/>
            </w:pPr>
            <w:r w:rsidRPr="00E27D23">
              <w:t xml:space="preserve">        </w:t>
            </w:r>
            <w:r w:rsidRPr="00E27D23">
              <w:rPr>
                <w:rFonts w:eastAsia="SimSun" w:cs="Arial"/>
                <w:szCs w:val="18"/>
              </w:rPr>
              <w:t>FreqBandInformation[1] CHOICE {</w:t>
            </w:r>
          </w:p>
        </w:tc>
        <w:tc>
          <w:tcPr>
            <w:tcW w:w="2267" w:type="dxa"/>
            <w:shd w:val="clear" w:color="auto" w:fill="auto"/>
          </w:tcPr>
          <w:p w14:paraId="515A5BCE" w14:textId="77777777" w:rsidR="00DD0D95" w:rsidRPr="00E27D23" w:rsidDel="00FD0D58" w:rsidRDefault="00DD0D95" w:rsidP="008949EF">
            <w:pPr>
              <w:pStyle w:val="TAL"/>
            </w:pPr>
          </w:p>
        </w:tc>
        <w:tc>
          <w:tcPr>
            <w:tcW w:w="1700" w:type="dxa"/>
            <w:shd w:val="clear" w:color="auto" w:fill="auto"/>
          </w:tcPr>
          <w:p w14:paraId="1280CB80" w14:textId="77777777" w:rsidR="00DD0D95" w:rsidRPr="00E27D23" w:rsidRDefault="00DD0D95" w:rsidP="008949EF">
            <w:pPr>
              <w:pStyle w:val="TAL"/>
            </w:pPr>
          </w:p>
        </w:tc>
        <w:tc>
          <w:tcPr>
            <w:tcW w:w="1245" w:type="dxa"/>
            <w:shd w:val="clear" w:color="auto" w:fill="auto"/>
          </w:tcPr>
          <w:p w14:paraId="720BA2EC" w14:textId="77777777" w:rsidR="00DD0D95" w:rsidRPr="00E27D23" w:rsidDel="00FD0D58" w:rsidRDefault="00DD0D95" w:rsidP="008949EF">
            <w:pPr>
              <w:pStyle w:val="TAL"/>
            </w:pPr>
          </w:p>
        </w:tc>
      </w:tr>
      <w:tr w:rsidR="00DD0D95" w:rsidRPr="00E27D23" w14:paraId="1BBE64AE" w14:textId="77777777" w:rsidTr="008949EF">
        <w:tc>
          <w:tcPr>
            <w:tcW w:w="4535" w:type="dxa"/>
            <w:shd w:val="clear" w:color="auto" w:fill="auto"/>
          </w:tcPr>
          <w:p w14:paraId="267B4452" w14:textId="77777777" w:rsidR="00DD0D95" w:rsidRPr="00E27D23" w:rsidRDefault="00DD0D95" w:rsidP="008949EF">
            <w:pPr>
              <w:pStyle w:val="TAL"/>
            </w:pPr>
            <w:r w:rsidRPr="00E27D23">
              <w:t xml:space="preserve">           </w:t>
            </w:r>
            <w:r w:rsidRPr="00E27D23">
              <w:rPr>
                <w:rFonts w:eastAsia="SimSun" w:cs="Arial"/>
                <w:szCs w:val="18"/>
              </w:rPr>
              <w:t>bandInformationNR SEQUENCE {</w:t>
            </w:r>
          </w:p>
        </w:tc>
        <w:tc>
          <w:tcPr>
            <w:tcW w:w="2267" w:type="dxa"/>
            <w:shd w:val="clear" w:color="auto" w:fill="auto"/>
          </w:tcPr>
          <w:p w14:paraId="61F8D5C1" w14:textId="77777777" w:rsidR="00DD0D95" w:rsidRPr="00E27D23" w:rsidDel="00FD0D58" w:rsidRDefault="00DD0D95" w:rsidP="008949EF">
            <w:pPr>
              <w:pStyle w:val="TAL"/>
            </w:pPr>
          </w:p>
        </w:tc>
        <w:tc>
          <w:tcPr>
            <w:tcW w:w="1700" w:type="dxa"/>
            <w:shd w:val="clear" w:color="auto" w:fill="auto"/>
          </w:tcPr>
          <w:p w14:paraId="222D3065" w14:textId="77777777" w:rsidR="00DD0D95" w:rsidRPr="00E27D23" w:rsidRDefault="00DD0D95" w:rsidP="008949EF">
            <w:pPr>
              <w:pStyle w:val="TAL"/>
            </w:pPr>
          </w:p>
        </w:tc>
        <w:tc>
          <w:tcPr>
            <w:tcW w:w="1245" w:type="dxa"/>
            <w:shd w:val="clear" w:color="auto" w:fill="auto"/>
          </w:tcPr>
          <w:p w14:paraId="3AA66005" w14:textId="77777777" w:rsidR="00DD0D95" w:rsidRPr="00E27D23" w:rsidDel="00FD0D58" w:rsidRDefault="00DD0D95" w:rsidP="008949EF">
            <w:pPr>
              <w:pStyle w:val="TAL"/>
            </w:pPr>
          </w:p>
        </w:tc>
      </w:tr>
      <w:tr w:rsidR="00DD0D95" w:rsidRPr="00E27D23" w14:paraId="1D278EAF" w14:textId="77777777" w:rsidTr="008949EF">
        <w:tc>
          <w:tcPr>
            <w:tcW w:w="4535" w:type="dxa"/>
            <w:shd w:val="clear" w:color="auto" w:fill="auto"/>
          </w:tcPr>
          <w:p w14:paraId="722917E9" w14:textId="77777777" w:rsidR="00DD0D95" w:rsidRPr="00E27D23" w:rsidRDefault="00DD0D95" w:rsidP="008949EF">
            <w:pPr>
              <w:pStyle w:val="TAL"/>
            </w:pPr>
            <w:r w:rsidRPr="00E27D23">
              <w:t xml:space="preserve">             </w:t>
            </w:r>
            <w:r w:rsidRPr="00E27D23">
              <w:rPr>
                <w:rFonts w:eastAsia="SimSun" w:cs="Arial"/>
                <w:szCs w:val="18"/>
              </w:rPr>
              <w:t>bandNR</w:t>
            </w:r>
          </w:p>
        </w:tc>
        <w:tc>
          <w:tcPr>
            <w:tcW w:w="2267" w:type="dxa"/>
            <w:shd w:val="clear" w:color="auto" w:fill="auto"/>
          </w:tcPr>
          <w:p w14:paraId="2D874865" w14:textId="77777777" w:rsidR="00DD0D95" w:rsidRPr="00E27D23" w:rsidRDefault="00DD0D95" w:rsidP="008949EF">
            <w:pPr>
              <w:pStyle w:val="TAL"/>
            </w:pPr>
            <w:r w:rsidRPr="00E27D23">
              <w:t>FreqBandIndicatorNR of</w:t>
            </w:r>
          </w:p>
          <w:p w14:paraId="39F1232F" w14:textId="77777777" w:rsidR="00DD0D95" w:rsidRPr="00E27D23" w:rsidDel="00FD0D58" w:rsidRDefault="00DD0D95" w:rsidP="008949EF">
            <w:pPr>
              <w:pStyle w:val="TAL"/>
            </w:pPr>
            <w:r w:rsidRPr="00E27D23">
              <w:t>the PC5 operating band</w:t>
            </w:r>
          </w:p>
        </w:tc>
        <w:tc>
          <w:tcPr>
            <w:tcW w:w="1700" w:type="dxa"/>
            <w:shd w:val="clear" w:color="auto" w:fill="auto"/>
          </w:tcPr>
          <w:p w14:paraId="72DF8967" w14:textId="77777777" w:rsidR="00DD0D95" w:rsidRPr="00E27D23" w:rsidRDefault="00DD0D95" w:rsidP="008949EF">
            <w:pPr>
              <w:pStyle w:val="TAL"/>
            </w:pPr>
          </w:p>
        </w:tc>
        <w:tc>
          <w:tcPr>
            <w:tcW w:w="1245" w:type="dxa"/>
            <w:shd w:val="clear" w:color="auto" w:fill="auto"/>
          </w:tcPr>
          <w:p w14:paraId="04A731A1" w14:textId="77777777" w:rsidR="00DD0D95" w:rsidRPr="00E27D23" w:rsidDel="00FD0D58" w:rsidRDefault="00DD0D95" w:rsidP="008949EF">
            <w:pPr>
              <w:pStyle w:val="TAL"/>
            </w:pPr>
            <w:r w:rsidRPr="00E27D23">
              <w:t>px_NR_SidelinkBand</w:t>
            </w:r>
          </w:p>
        </w:tc>
      </w:tr>
      <w:tr w:rsidR="00DD0D95" w:rsidRPr="00E27D23" w14:paraId="12AB9894" w14:textId="77777777" w:rsidTr="008949EF">
        <w:tc>
          <w:tcPr>
            <w:tcW w:w="4535" w:type="dxa"/>
            <w:shd w:val="clear" w:color="auto" w:fill="auto"/>
          </w:tcPr>
          <w:p w14:paraId="119994F6" w14:textId="77777777" w:rsidR="00DD0D95" w:rsidRPr="00E27D23" w:rsidRDefault="00DD0D95" w:rsidP="008949EF">
            <w:pPr>
              <w:pStyle w:val="TAL"/>
            </w:pPr>
            <w:r w:rsidRPr="00E27D23">
              <w:t xml:space="preserve">          }</w:t>
            </w:r>
          </w:p>
        </w:tc>
        <w:tc>
          <w:tcPr>
            <w:tcW w:w="2267" w:type="dxa"/>
            <w:shd w:val="clear" w:color="auto" w:fill="auto"/>
          </w:tcPr>
          <w:p w14:paraId="4BF45C7C" w14:textId="77777777" w:rsidR="00DD0D95" w:rsidRPr="00E27D23" w:rsidDel="00FD0D58" w:rsidRDefault="00DD0D95" w:rsidP="008949EF">
            <w:pPr>
              <w:pStyle w:val="TAL"/>
            </w:pPr>
          </w:p>
        </w:tc>
        <w:tc>
          <w:tcPr>
            <w:tcW w:w="1700" w:type="dxa"/>
            <w:shd w:val="clear" w:color="auto" w:fill="auto"/>
          </w:tcPr>
          <w:p w14:paraId="788CE6F2" w14:textId="77777777" w:rsidR="00DD0D95" w:rsidRPr="00E27D23" w:rsidRDefault="00DD0D95" w:rsidP="008949EF">
            <w:pPr>
              <w:pStyle w:val="TAL"/>
            </w:pPr>
          </w:p>
        </w:tc>
        <w:tc>
          <w:tcPr>
            <w:tcW w:w="1245" w:type="dxa"/>
            <w:shd w:val="clear" w:color="auto" w:fill="auto"/>
          </w:tcPr>
          <w:p w14:paraId="5084D351" w14:textId="77777777" w:rsidR="00DD0D95" w:rsidRPr="00E27D23" w:rsidDel="00FD0D58" w:rsidRDefault="00DD0D95" w:rsidP="008949EF">
            <w:pPr>
              <w:pStyle w:val="TAL"/>
            </w:pPr>
          </w:p>
        </w:tc>
      </w:tr>
      <w:tr w:rsidR="00DD0D95" w:rsidRPr="00E27D23" w14:paraId="7ECC328D" w14:textId="77777777" w:rsidTr="008949EF">
        <w:tc>
          <w:tcPr>
            <w:tcW w:w="4535" w:type="dxa"/>
            <w:shd w:val="clear" w:color="auto" w:fill="auto"/>
          </w:tcPr>
          <w:p w14:paraId="5C092A8C" w14:textId="77777777" w:rsidR="00DD0D95" w:rsidRPr="00E27D23" w:rsidRDefault="00DD0D95" w:rsidP="008949EF">
            <w:pPr>
              <w:pStyle w:val="TAL"/>
            </w:pPr>
            <w:r w:rsidRPr="00E27D23">
              <w:t xml:space="preserve">        }</w:t>
            </w:r>
          </w:p>
        </w:tc>
        <w:tc>
          <w:tcPr>
            <w:tcW w:w="2267" w:type="dxa"/>
            <w:shd w:val="clear" w:color="auto" w:fill="auto"/>
          </w:tcPr>
          <w:p w14:paraId="66B23352" w14:textId="77777777" w:rsidR="00DD0D95" w:rsidRPr="00E27D23" w:rsidDel="00FD0D58" w:rsidRDefault="00DD0D95" w:rsidP="008949EF">
            <w:pPr>
              <w:pStyle w:val="TAL"/>
            </w:pPr>
          </w:p>
        </w:tc>
        <w:tc>
          <w:tcPr>
            <w:tcW w:w="1700" w:type="dxa"/>
            <w:shd w:val="clear" w:color="auto" w:fill="auto"/>
          </w:tcPr>
          <w:p w14:paraId="5D67B14C" w14:textId="77777777" w:rsidR="00DD0D95" w:rsidRPr="00E27D23" w:rsidRDefault="00DD0D95" w:rsidP="008949EF">
            <w:pPr>
              <w:pStyle w:val="TAL"/>
            </w:pPr>
          </w:p>
        </w:tc>
        <w:tc>
          <w:tcPr>
            <w:tcW w:w="1245" w:type="dxa"/>
            <w:shd w:val="clear" w:color="auto" w:fill="auto"/>
          </w:tcPr>
          <w:p w14:paraId="6E0988A6" w14:textId="77777777" w:rsidR="00DD0D95" w:rsidRPr="00E27D23" w:rsidDel="00FD0D58" w:rsidRDefault="00DD0D95" w:rsidP="008949EF">
            <w:pPr>
              <w:pStyle w:val="TAL"/>
            </w:pPr>
          </w:p>
        </w:tc>
      </w:tr>
      <w:tr w:rsidR="00DD0D95" w:rsidRPr="00E27D23" w14:paraId="31E0629A" w14:textId="77777777" w:rsidTr="008949EF">
        <w:tc>
          <w:tcPr>
            <w:tcW w:w="4535" w:type="dxa"/>
            <w:shd w:val="clear" w:color="auto" w:fill="auto"/>
          </w:tcPr>
          <w:p w14:paraId="7ABC3AF0" w14:textId="77777777" w:rsidR="00DD0D95" w:rsidRPr="00E27D23" w:rsidRDefault="00DD0D95" w:rsidP="008949EF">
            <w:pPr>
              <w:pStyle w:val="TAL"/>
            </w:pPr>
            <w:r w:rsidRPr="00E27D23">
              <w:t xml:space="preserve">      }</w:t>
            </w:r>
          </w:p>
        </w:tc>
        <w:tc>
          <w:tcPr>
            <w:tcW w:w="2267" w:type="dxa"/>
            <w:shd w:val="clear" w:color="auto" w:fill="auto"/>
          </w:tcPr>
          <w:p w14:paraId="222E02CC" w14:textId="77777777" w:rsidR="00DD0D95" w:rsidRPr="00E27D23" w:rsidDel="00FD0D58" w:rsidRDefault="00DD0D95" w:rsidP="008949EF">
            <w:pPr>
              <w:pStyle w:val="TAL"/>
            </w:pPr>
          </w:p>
        </w:tc>
        <w:tc>
          <w:tcPr>
            <w:tcW w:w="1700" w:type="dxa"/>
            <w:shd w:val="clear" w:color="auto" w:fill="auto"/>
          </w:tcPr>
          <w:p w14:paraId="5A2E1E74" w14:textId="77777777" w:rsidR="00DD0D95" w:rsidRPr="00E27D23" w:rsidRDefault="00DD0D95" w:rsidP="008949EF">
            <w:pPr>
              <w:pStyle w:val="TAL"/>
            </w:pPr>
          </w:p>
        </w:tc>
        <w:tc>
          <w:tcPr>
            <w:tcW w:w="1245" w:type="dxa"/>
            <w:shd w:val="clear" w:color="auto" w:fill="auto"/>
          </w:tcPr>
          <w:p w14:paraId="365339E2" w14:textId="77777777" w:rsidR="00DD0D95" w:rsidRPr="00E27D23" w:rsidDel="00FD0D58" w:rsidRDefault="00DD0D95" w:rsidP="008949EF">
            <w:pPr>
              <w:pStyle w:val="TAL"/>
            </w:pPr>
          </w:p>
        </w:tc>
      </w:tr>
      <w:tr w:rsidR="00DD0D95" w:rsidRPr="00E27D23" w14:paraId="0FCFBB1B" w14:textId="77777777" w:rsidTr="008949EF">
        <w:tc>
          <w:tcPr>
            <w:tcW w:w="4535" w:type="dxa"/>
            <w:shd w:val="clear" w:color="auto" w:fill="auto"/>
          </w:tcPr>
          <w:p w14:paraId="08337D13" w14:textId="77777777" w:rsidR="00DD0D95" w:rsidRPr="00E27D23" w:rsidRDefault="00DD0D95" w:rsidP="008949EF">
            <w:pPr>
              <w:pStyle w:val="TAL"/>
            </w:pPr>
            <w:r w:rsidRPr="00E27D23">
              <w:t xml:space="preserve">    }</w:t>
            </w:r>
          </w:p>
        </w:tc>
        <w:tc>
          <w:tcPr>
            <w:tcW w:w="2267" w:type="dxa"/>
            <w:shd w:val="clear" w:color="auto" w:fill="auto"/>
          </w:tcPr>
          <w:p w14:paraId="3A51EE30" w14:textId="77777777" w:rsidR="00DD0D95" w:rsidRPr="00E27D23" w:rsidRDefault="00DD0D95" w:rsidP="008949EF">
            <w:pPr>
              <w:pStyle w:val="TAL"/>
            </w:pPr>
          </w:p>
        </w:tc>
        <w:tc>
          <w:tcPr>
            <w:tcW w:w="1700" w:type="dxa"/>
            <w:shd w:val="clear" w:color="auto" w:fill="auto"/>
          </w:tcPr>
          <w:p w14:paraId="742B6853" w14:textId="77777777" w:rsidR="00DD0D95" w:rsidRPr="00E27D23" w:rsidRDefault="00DD0D95" w:rsidP="008949EF">
            <w:pPr>
              <w:pStyle w:val="TAL"/>
            </w:pPr>
          </w:p>
        </w:tc>
        <w:tc>
          <w:tcPr>
            <w:tcW w:w="1245" w:type="dxa"/>
            <w:shd w:val="clear" w:color="auto" w:fill="auto"/>
          </w:tcPr>
          <w:p w14:paraId="404E1D88" w14:textId="77777777" w:rsidR="00DD0D95" w:rsidRPr="00E27D23" w:rsidRDefault="00DD0D95" w:rsidP="008949EF">
            <w:pPr>
              <w:pStyle w:val="TAL"/>
            </w:pPr>
          </w:p>
        </w:tc>
      </w:tr>
      <w:tr w:rsidR="00DD0D95" w:rsidRPr="00E27D23" w14:paraId="75E904BD" w14:textId="77777777" w:rsidTr="008949EF">
        <w:tc>
          <w:tcPr>
            <w:tcW w:w="4535" w:type="dxa"/>
            <w:shd w:val="clear" w:color="auto" w:fill="auto"/>
          </w:tcPr>
          <w:p w14:paraId="2F49C656" w14:textId="77777777" w:rsidR="00DD0D95" w:rsidRPr="00E27D23" w:rsidRDefault="00DD0D95" w:rsidP="008949EF">
            <w:pPr>
              <w:pStyle w:val="TAL"/>
            </w:pPr>
            <w:r w:rsidRPr="00E27D23">
              <w:t xml:space="preserve">  }</w:t>
            </w:r>
          </w:p>
        </w:tc>
        <w:tc>
          <w:tcPr>
            <w:tcW w:w="2267" w:type="dxa"/>
            <w:shd w:val="clear" w:color="auto" w:fill="auto"/>
          </w:tcPr>
          <w:p w14:paraId="3C4AAEAE" w14:textId="77777777" w:rsidR="00DD0D95" w:rsidRPr="00E27D23" w:rsidRDefault="00DD0D95" w:rsidP="008949EF">
            <w:pPr>
              <w:pStyle w:val="TAL"/>
            </w:pPr>
          </w:p>
        </w:tc>
        <w:tc>
          <w:tcPr>
            <w:tcW w:w="1700" w:type="dxa"/>
            <w:shd w:val="clear" w:color="auto" w:fill="auto"/>
          </w:tcPr>
          <w:p w14:paraId="181C1019" w14:textId="77777777" w:rsidR="00DD0D95" w:rsidRPr="00E27D23" w:rsidRDefault="00DD0D95" w:rsidP="008949EF">
            <w:pPr>
              <w:pStyle w:val="TAL"/>
            </w:pPr>
          </w:p>
        </w:tc>
        <w:tc>
          <w:tcPr>
            <w:tcW w:w="1245" w:type="dxa"/>
            <w:shd w:val="clear" w:color="auto" w:fill="auto"/>
          </w:tcPr>
          <w:p w14:paraId="07A23C1E" w14:textId="77777777" w:rsidR="00DD0D95" w:rsidRPr="00E27D23" w:rsidRDefault="00DD0D95" w:rsidP="008949EF">
            <w:pPr>
              <w:pStyle w:val="TAL"/>
            </w:pPr>
          </w:p>
        </w:tc>
      </w:tr>
      <w:tr w:rsidR="00DD0D95" w:rsidRPr="00E27D23" w14:paraId="735E7B34" w14:textId="77777777" w:rsidTr="008949EF">
        <w:tc>
          <w:tcPr>
            <w:tcW w:w="4535" w:type="dxa"/>
            <w:shd w:val="clear" w:color="auto" w:fill="auto"/>
          </w:tcPr>
          <w:p w14:paraId="0767CF8F" w14:textId="77777777" w:rsidR="00DD0D95" w:rsidRPr="00E27D23" w:rsidRDefault="00DD0D95" w:rsidP="008949EF">
            <w:pPr>
              <w:pStyle w:val="TAL"/>
            </w:pPr>
            <w:r w:rsidRPr="00E27D23">
              <w:t>}</w:t>
            </w:r>
          </w:p>
        </w:tc>
        <w:tc>
          <w:tcPr>
            <w:tcW w:w="2267" w:type="dxa"/>
            <w:shd w:val="clear" w:color="auto" w:fill="auto"/>
          </w:tcPr>
          <w:p w14:paraId="34924F08" w14:textId="77777777" w:rsidR="00DD0D95" w:rsidRPr="00E27D23" w:rsidRDefault="00DD0D95" w:rsidP="008949EF">
            <w:pPr>
              <w:pStyle w:val="TAL"/>
            </w:pPr>
          </w:p>
        </w:tc>
        <w:tc>
          <w:tcPr>
            <w:tcW w:w="1700" w:type="dxa"/>
            <w:shd w:val="clear" w:color="auto" w:fill="auto"/>
          </w:tcPr>
          <w:p w14:paraId="6BEEB494" w14:textId="77777777" w:rsidR="00DD0D95" w:rsidRPr="00E27D23" w:rsidRDefault="00DD0D95" w:rsidP="008949EF">
            <w:pPr>
              <w:pStyle w:val="TAL"/>
            </w:pPr>
          </w:p>
        </w:tc>
        <w:tc>
          <w:tcPr>
            <w:tcW w:w="1245" w:type="dxa"/>
            <w:shd w:val="clear" w:color="auto" w:fill="auto"/>
          </w:tcPr>
          <w:p w14:paraId="3F928754" w14:textId="77777777" w:rsidR="00DD0D95" w:rsidRPr="00E27D23" w:rsidRDefault="00DD0D95" w:rsidP="008949EF">
            <w:pPr>
              <w:pStyle w:val="TAL"/>
            </w:pPr>
          </w:p>
        </w:tc>
      </w:tr>
    </w:tbl>
    <w:p w14:paraId="0AA963FE" w14:textId="77777777" w:rsidR="00DD0D95" w:rsidRPr="00E27D23" w:rsidRDefault="00DD0D95" w:rsidP="00DD0D95"/>
    <w:p w14:paraId="1F6DC28B" w14:textId="77777777" w:rsidR="00DD0D95" w:rsidRPr="00E27D23" w:rsidRDefault="00DD0D95" w:rsidP="00DD0D95">
      <w:pPr>
        <w:pStyle w:val="TH"/>
        <w:rPr>
          <w:sz w:val="21"/>
          <w:szCs w:val="22"/>
        </w:rPr>
      </w:pPr>
      <w:r w:rsidRPr="00E27D23">
        <w:t xml:space="preserve">Table 12.2.9.1.3.3-2: </w:t>
      </w:r>
      <w:r w:rsidRPr="00E27D23">
        <w:rPr>
          <w:i/>
        </w:rPr>
        <w:t>UECapabilityInformationSidelink</w:t>
      </w:r>
      <w:r w:rsidRPr="00E27D23">
        <w:t xml:space="preserve"> (step 2 &amp; 4, Table 12.2.9.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D0D95" w:rsidRPr="00E27D23" w14:paraId="67B6F240" w14:textId="77777777" w:rsidTr="008949EF">
        <w:tc>
          <w:tcPr>
            <w:tcW w:w="9747" w:type="dxa"/>
            <w:gridSpan w:val="4"/>
            <w:shd w:val="clear" w:color="auto" w:fill="auto"/>
          </w:tcPr>
          <w:p w14:paraId="50CD1BF9" w14:textId="77777777" w:rsidR="00DD0D95" w:rsidRPr="00E27D23" w:rsidRDefault="00DD0D95" w:rsidP="008949EF">
            <w:pPr>
              <w:pStyle w:val="TAL"/>
            </w:pPr>
            <w:r w:rsidRPr="00E27D23">
              <w:t xml:space="preserve">Derivation Path: </w:t>
            </w:r>
            <w:r w:rsidRPr="00E27D23">
              <w:rPr>
                <w:szCs w:val="22"/>
              </w:rPr>
              <w:t>TS 38.508-1 [4]</w:t>
            </w:r>
            <w:r w:rsidRPr="00E27D23">
              <w:t>, Table 4.6.1A-7 with condition TX</w:t>
            </w:r>
          </w:p>
        </w:tc>
      </w:tr>
      <w:tr w:rsidR="00DD0D95" w:rsidRPr="00E27D23" w14:paraId="5736690C" w14:textId="77777777" w:rsidTr="008949EF">
        <w:tc>
          <w:tcPr>
            <w:tcW w:w="4535" w:type="dxa"/>
            <w:shd w:val="clear" w:color="auto" w:fill="auto"/>
          </w:tcPr>
          <w:p w14:paraId="7078766F" w14:textId="77777777" w:rsidR="00DD0D95" w:rsidRPr="00E27D23" w:rsidRDefault="00DD0D95" w:rsidP="008949EF">
            <w:pPr>
              <w:pStyle w:val="TAH"/>
            </w:pPr>
            <w:r w:rsidRPr="00E27D23">
              <w:t>Information Element</w:t>
            </w:r>
          </w:p>
        </w:tc>
        <w:tc>
          <w:tcPr>
            <w:tcW w:w="2267" w:type="dxa"/>
            <w:shd w:val="clear" w:color="auto" w:fill="auto"/>
          </w:tcPr>
          <w:p w14:paraId="586483D2" w14:textId="77777777" w:rsidR="00DD0D95" w:rsidRPr="00E27D23" w:rsidRDefault="00DD0D95" w:rsidP="008949EF">
            <w:pPr>
              <w:pStyle w:val="TAH"/>
            </w:pPr>
            <w:r w:rsidRPr="00E27D23">
              <w:t>Value/remark</w:t>
            </w:r>
          </w:p>
        </w:tc>
        <w:tc>
          <w:tcPr>
            <w:tcW w:w="1700" w:type="dxa"/>
            <w:shd w:val="clear" w:color="auto" w:fill="auto"/>
          </w:tcPr>
          <w:p w14:paraId="2322071A" w14:textId="77777777" w:rsidR="00DD0D95" w:rsidRPr="00E27D23" w:rsidRDefault="00DD0D95" w:rsidP="008949EF">
            <w:pPr>
              <w:pStyle w:val="TAH"/>
            </w:pPr>
            <w:r w:rsidRPr="00E27D23">
              <w:t>Comment</w:t>
            </w:r>
          </w:p>
        </w:tc>
        <w:tc>
          <w:tcPr>
            <w:tcW w:w="1245" w:type="dxa"/>
            <w:shd w:val="clear" w:color="auto" w:fill="auto"/>
          </w:tcPr>
          <w:p w14:paraId="6B7734ED" w14:textId="77777777" w:rsidR="00DD0D95" w:rsidRPr="00E27D23" w:rsidRDefault="00DD0D95" w:rsidP="008949EF">
            <w:pPr>
              <w:pStyle w:val="TAH"/>
            </w:pPr>
            <w:r w:rsidRPr="00E27D23">
              <w:t>Condition</w:t>
            </w:r>
          </w:p>
        </w:tc>
      </w:tr>
      <w:tr w:rsidR="00DD0D95" w:rsidRPr="00E27D23" w14:paraId="5B4884B9" w14:textId="77777777" w:rsidTr="008949EF">
        <w:tc>
          <w:tcPr>
            <w:tcW w:w="4535" w:type="dxa"/>
            <w:shd w:val="clear" w:color="auto" w:fill="auto"/>
          </w:tcPr>
          <w:p w14:paraId="5D68E26D" w14:textId="77777777" w:rsidR="00DD0D95" w:rsidRPr="00E27D23" w:rsidRDefault="00DD0D95" w:rsidP="008949EF">
            <w:pPr>
              <w:pStyle w:val="TAL"/>
            </w:pPr>
            <w:r w:rsidRPr="00E27D23">
              <w:t>UECapabilityInformationSidelink ::= SEQUENCE {</w:t>
            </w:r>
          </w:p>
        </w:tc>
        <w:tc>
          <w:tcPr>
            <w:tcW w:w="2267" w:type="dxa"/>
            <w:shd w:val="clear" w:color="auto" w:fill="auto"/>
          </w:tcPr>
          <w:p w14:paraId="1BC34D1C" w14:textId="77777777" w:rsidR="00DD0D95" w:rsidRPr="00E27D23" w:rsidRDefault="00DD0D95" w:rsidP="008949EF">
            <w:pPr>
              <w:pStyle w:val="TAL"/>
            </w:pPr>
          </w:p>
        </w:tc>
        <w:tc>
          <w:tcPr>
            <w:tcW w:w="1700" w:type="dxa"/>
            <w:shd w:val="clear" w:color="auto" w:fill="auto"/>
          </w:tcPr>
          <w:p w14:paraId="2E71F906" w14:textId="77777777" w:rsidR="00DD0D95" w:rsidRPr="00E27D23" w:rsidRDefault="00DD0D95" w:rsidP="008949EF">
            <w:pPr>
              <w:pStyle w:val="TAL"/>
            </w:pPr>
          </w:p>
        </w:tc>
        <w:tc>
          <w:tcPr>
            <w:tcW w:w="1245" w:type="dxa"/>
            <w:shd w:val="clear" w:color="auto" w:fill="auto"/>
          </w:tcPr>
          <w:p w14:paraId="656B2A74" w14:textId="77777777" w:rsidR="00DD0D95" w:rsidRPr="00E27D23" w:rsidRDefault="00DD0D95" w:rsidP="008949EF">
            <w:pPr>
              <w:pStyle w:val="TAL"/>
            </w:pPr>
          </w:p>
        </w:tc>
      </w:tr>
      <w:tr w:rsidR="00DD0D95" w:rsidRPr="00E27D23" w14:paraId="6B8A6FF4" w14:textId="77777777" w:rsidTr="008949EF">
        <w:tc>
          <w:tcPr>
            <w:tcW w:w="4535" w:type="dxa"/>
            <w:shd w:val="clear" w:color="auto" w:fill="auto"/>
          </w:tcPr>
          <w:p w14:paraId="08188C38" w14:textId="77777777" w:rsidR="00DD0D95" w:rsidRPr="00E27D23" w:rsidRDefault="00DD0D95" w:rsidP="008949EF">
            <w:pPr>
              <w:pStyle w:val="TAL"/>
            </w:pPr>
            <w:r w:rsidRPr="00E27D23">
              <w:t xml:space="preserve">  rrc-TransactionIdentifier-r16</w:t>
            </w:r>
          </w:p>
        </w:tc>
        <w:tc>
          <w:tcPr>
            <w:tcW w:w="2267" w:type="dxa"/>
            <w:shd w:val="clear" w:color="auto" w:fill="auto"/>
          </w:tcPr>
          <w:p w14:paraId="30C8001C" w14:textId="77777777" w:rsidR="00DD0D95" w:rsidRPr="00E27D23" w:rsidRDefault="00DD0D95" w:rsidP="008949EF">
            <w:pPr>
              <w:pStyle w:val="TAL"/>
            </w:pPr>
            <w:r w:rsidRPr="00E27D23">
              <w:t>Set to the same value as the rrc-TransactionIdentifier-r16 field in UECapabilityEnquirySidelink message in step 1</w:t>
            </w:r>
          </w:p>
        </w:tc>
        <w:tc>
          <w:tcPr>
            <w:tcW w:w="1700" w:type="dxa"/>
            <w:shd w:val="clear" w:color="auto" w:fill="auto"/>
          </w:tcPr>
          <w:p w14:paraId="03B8FBC1" w14:textId="77777777" w:rsidR="00DD0D95" w:rsidRPr="00E27D23" w:rsidRDefault="00DD0D95" w:rsidP="008949EF">
            <w:pPr>
              <w:pStyle w:val="TAL"/>
            </w:pPr>
          </w:p>
        </w:tc>
        <w:tc>
          <w:tcPr>
            <w:tcW w:w="1245" w:type="dxa"/>
            <w:shd w:val="clear" w:color="auto" w:fill="auto"/>
          </w:tcPr>
          <w:p w14:paraId="6A9EDCD3" w14:textId="77777777" w:rsidR="00DD0D95" w:rsidRPr="00E27D23" w:rsidRDefault="00DD0D95" w:rsidP="008949EF">
            <w:pPr>
              <w:pStyle w:val="TAL"/>
            </w:pPr>
          </w:p>
        </w:tc>
      </w:tr>
      <w:tr w:rsidR="00DD0D95" w:rsidRPr="00E27D23" w14:paraId="2255D28B" w14:textId="77777777" w:rsidTr="008949EF">
        <w:tc>
          <w:tcPr>
            <w:tcW w:w="4535" w:type="dxa"/>
            <w:shd w:val="clear" w:color="auto" w:fill="auto"/>
          </w:tcPr>
          <w:p w14:paraId="38F5D3A9" w14:textId="77777777" w:rsidR="00DD0D95" w:rsidRPr="00E27D23" w:rsidRDefault="00DD0D95" w:rsidP="008949EF">
            <w:pPr>
              <w:pStyle w:val="TAL"/>
            </w:pPr>
            <w:r w:rsidRPr="00E27D23">
              <w:t xml:space="preserve">  criticalExtensions CHOICE {</w:t>
            </w:r>
          </w:p>
        </w:tc>
        <w:tc>
          <w:tcPr>
            <w:tcW w:w="2267" w:type="dxa"/>
            <w:shd w:val="clear" w:color="auto" w:fill="auto"/>
          </w:tcPr>
          <w:p w14:paraId="49C5C326" w14:textId="77777777" w:rsidR="00DD0D95" w:rsidRPr="00E27D23" w:rsidRDefault="00DD0D95" w:rsidP="008949EF">
            <w:pPr>
              <w:pStyle w:val="TAL"/>
            </w:pPr>
          </w:p>
        </w:tc>
        <w:tc>
          <w:tcPr>
            <w:tcW w:w="1700" w:type="dxa"/>
            <w:shd w:val="clear" w:color="auto" w:fill="auto"/>
          </w:tcPr>
          <w:p w14:paraId="42DC70F5" w14:textId="77777777" w:rsidR="00DD0D95" w:rsidRPr="00E27D23" w:rsidRDefault="00DD0D95" w:rsidP="008949EF">
            <w:pPr>
              <w:pStyle w:val="TAL"/>
            </w:pPr>
          </w:p>
        </w:tc>
        <w:tc>
          <w:tcPr>
            <w:tcW w:w="1245" w:type="dxa"/>
            <w:shd w:val="clear" w:color="auto" w:fill="auto"/>
          </w:tcPr>
          <w:p w14:paraId="1DE62CEA" w14:textId="77777777" w:rsidR="00DD0D95" w:rsidRPr="00E27D23" w:rsidRDefault="00DD0D95" w:rsidP="008949EF">
            <w:pPr>
              <w:pStyle w:val="TAL"/>
            </w:pPr>
          </w:p>
        </w:tc>
      </w:tr>
      <w:tr w:rsidR="00DD0D95" w:rsidRPr="00E27D23" w14:paraId="18AA1421" w14:textId="77777777" w:rsidTr="008949EF">
        <w:tc>
          <w:tcPr>
            <w:tcW w:w="4535" w:type="dxa"/>
            <w:shd w:val="clear" w:color="auto" w:fill="auto"/>
          </w:tcPr>
          <w:p w14:paraId="517AE78D" w14:textId="77777777" w:rsidR="00DD0D95" w:rsidRPr="00E27D23" w:rsidRDefault="00DD0D95" w:rsidP="008949EF">
            <w:pPr>
              <w:pStyle w:val="TAL"/>
            </w:pPr>
            <w:r w:rsidRPr="00E27D23">
              <w:t xml:space="preserve">    ueCapabilityInformationSidelink-r16 SEQUENCE {</w:t>
            </w:r>
          </w:p>
        </w:tc>
        <w:tc>
          <w:tcPr>
            <w:tcW w:w="2267" w:type="dxa"/>
            <w:shd w:val="clear" w:color="auto" w:fill="auto"/>
          </w:tcPr>
          <w:p w14:paraId="7311E9E1" w14:textId="77777777" w:rsidR="00DD0D95" w:rsidRPr="00E27D23" w:rsidRDefault="00DD0D95" w:rsidP="008949EF">
            <w:pPr>
              <w:pStyle w:val="TAL"/>
            </w:pPr>
          </w:p>
        </w:tc>
        <w:tc>
          <w:tcPr>
            <w:tcW w:w="1700" w:type="dxa"/>
            <w:shd w:val="clear" w:color="auto" w:fill="auto"/>
          </w:tcPr>
          <w:p w14:paraId="11465EE4" w14:textId="77777777" w:rsidR="00DD0D95" w:rsidRPr="00E27D23" w:rsidRDefault="00DD0D95" w:rsidP="008949EF">
            <w:pPr>
              <w:pStyle w:val="TAL"/>
            </w:pPr>
          </w:p>
        </w:tc>
        <w:tc>
          <w:tcPr>
            <w:tcW w:w="1245" w:type="dxa"/>
            <w:shd w:val="clear" w:color="auto" w:fill="auto"/>
          </w:tcPr>
          <w:p w14:paraId="53B317EF" w14:textId="77777777" w:rsidR="00DD0D95" w:rsidRPr="00E27D23" w:rsidRDefault="00DD0D95" w:rsidP="008949EF">
            <w:pPr>
              <w:pStyle w:val="TAL"/>
            </w:pPr>
          </w:p>
        </w:tc>
      </w:tr>
      <w:tr w:rsidR="00DD0D95" w:rsidRPr="00E27D23" w14:paraId="27907C55" w14:textId="77777777" w:rsidTr="008949EF">
        <w:tc>
          <w:tcPr>
            <w:tcW w:w="4535" w:type="dxa"/>
            <w:shd w:val="clear" w:color="auto" w:fill="auto"/>
          </w:tcPr>
          <w:p w14:paraId="4FD2E378" w14:textId="77777777" w:rsidR="00DD0D95" w:rsidRPr="00E27D23" w:rsidRDefault="00DD0D95" w:rsidP="008949EF">
            <w:pPr>
              <w:pStyle w:val="TAL"/>
            </w:pPr>
            <w:r w:rsidRPr="00E27D23">
              <w:t xml:space="preserve">      pdcp-ParametersSidelink-r16 SEQUENCE {</w:t>
            </w:r>
          </w:p>
        </w:tc>
        <w:tc>
          <w:tcPr>
            <w:tcW w:w="2267" w:type="dxa"/>
            <w:shd w:val="clear" w:color="auto" w:fill="auto"/>
          </w:tcPr>
          <w:p w14:paraId="686D563F" w14:textId="77777777" w:rsidR="00DD0D95" w:rsidRPr="00E27D23" w:rsidRDefault="00DD0D95" w:rsidP="008949EF">
            <w:pPr>
              <w:pStyle w:val="TAL"/>
            </w:pPr>
          </w:p>
        </w:tc>
        <w:tc>
          <w:tcPr>
            <w:tcW w:w="1700" w:type="dxa"/>
            <w:shd w:val="clear" w:color="auto" w:fill="auto"/>
          </w:tcPr>
          <w:p w14:paraId="45929F0E" w14:textId="77777777" w:rsidR="00DD0D95" w:rsidRPr="00E27D23" w:rsidRDefault="00DD0D95" w:rsidP="008949EF">
            <w:pPr>
              <w:pStyle w:val="TAL"/>
            </w:pPr>
          </w:p>
        </w:tc>
        <w:tc>
          <w:tcPr>
            <w:tcW w:w="1245" w:type="dxa"/>
            <w:shd w:val="clear" w:color="auto" w:fill="auto"/>
          </w:tcPr>
          <w:p w14:paraId="24ECB2B4" w14:textId="77777777" w:rsidR="00DD0D95" w:rsidRPr="00E27D23" w:rsidRDefault="00DD0D95" w:rsidP="008949EF">
            <w:pPr>
              <w:pStyle w:val="TAL"/>
            </w:pPr>
          </w:p>
        </w:tc>
      </w:tr>
      <w:tr w:rsidR="00DD0D95" w:rsidRPr="00E27D23" w14:paraId="3CAF5F83" w14:textId="77777777" w:rsidTr="008949EF">
        <w:tc>
          <w:tcPr>
            <w:tcW w:w="4535" w:type="dxa"/>
            <w:shd w:val="clear" w:color="auto" w:fill="auto"/>
          </w:tcPr>
          <w:p w14:paraId="6CFE93A8" w14:textId="77777777" w:rsidR="00DD0D95" w:rsidRPr="00E27D23" w:rsidRDefault="00DD0D95" w:rsidP="008949EF">
            <w:pPr>
              <w:pStyle w:val="TAL"/>
            </w:pPr>
            <w:r w:rsidRPr="00E27D23">
              <w:t xml:space="preserve">        outOfOrderDeliverySidelink-r16</w:t>
            </w:r>
          </w:p>
        </w:tc>
        <w:tc>
          <w:tcPr>
            <w:tcW w:w="2267" w:type="dxa"/>
            <w:shd w:val="clear" w:color="auto" w:fill="auto"/>
          </w:tcPr>
          <w:p w14:paraId="7D737882" w14:textId="77777777" w:rsidR="00DD0D95" w:rsidRPr="00E27D23" w:rsidRDefault="00DD0D95" w:rsidP="008949EF">
            <w:pPr>
              <w:pStyle w:val="TAL"/>
            </w:pPr>
            <w:r w:rsidRPr="00E27D23">
              <w:t>Checked</w:t>
            </w:r>
          </w:p>
        </w:tc>
        <w:tc>
          <w:tcPr>
            <w:tcW w:w="1700" w:type="dxa"/>
            <w:shd w:val="clear" w:color="auto" w:fill="auto"/>
          </w:tcPr>
          <w:p w14:paraId="51E30365" w14:textId="77777777" w:rsidR="00DD0D95" w:rsidRPr="00E27D23" w:rsidRDefault="00DD0D95" w:rsidP="008949EF">
            <w:pPr>
              <w:pStyle w:val="TAL"/>
            </w:pPr>
          </w:p>
        </w:tc>
        <w:tc>
          <w:tcPr>
            <w:tcW w:w="1245" w:type="dxa"/>
            <w:shd w:val="clear" w:color="auto" w:fill="auto"/>
          </w:tcPr>
          <w:p w14:paraId="0D061063" w14:textId="77777777" w:rsidR="00DD0D95" w:rsidRPr="00E27D23" w:rsidRDefault="00DD0D95" w:rsidP="008949EF">
            <w:pPr>
              <w:pStyle w:val="TAL"/>
            </w:pPr>
            <w:r w:rsidRPr="00E27D23">
              <w:t>pc_outOfOrderDeliverySidelink_r16</w:t>
            </w:r>
          </w:p>
        </w:tc>
      </w:tr>
      <w:tr w:rsidR="00DD0D95" w:rsidRPr="00E27D23" w14:paraId="3589EA0A" w14:textId="77777777" w:rsidTr="008949EF">
        <w:tc>
          <w:tcPr>
            <w:tcW w:w="4535" w:type="dxa"/>
            <w:shd w:val="clear" w:color="auto" w:fill="auto"/>
          </w:tcPr>
          <w:p w14:paraId="2EEFEB40" w14:textId="77777777" w:rsidR="00DD0D95" w:rsidRPr="00E27D23" w:rsidRDefault="00DD0D95" w:rsidP="008949EF">
            <w:pPr>
              <w:pStyle w:val="TAL"/>
            </w:pPr>
            <w:r w:rsidRPr="00E27D23">
              <w:t xml:space="preserve">      }</w:t>
            </w:r>
          </w:p>
        </w:tc>
        <w:tc>
          <w:tcPr>
            <w:tcW w:w="2267" w:type="dxa"/>
            <w:shd w:val="clear" w:color="auto" w:fill="auto"/>
          </w:tcPr>
          <w:p w14:paraId="4520B4BD" w14:textId="77777777" w:rsidR="00DD0D95" w:rsidRPr="00E27D23" w:rsidRDefault="00DD0D95" w:rsidP="008949EF">
            <w:pPr>
              <w:pStyle w:val="TAL"/>
            </w:pPr>
          </w:p>
        </w:tc>
        <w:tc>
          <w:tcPr>
            <w:tcW w:w="1700" w:type="dxa"/>
            <w:shd w:val="clear" w:color="auto" w:fill="auto"/>
          </w:tcPr>
          <w:p w14:paraId="12C2A33C" w14:textId="77777777" w:rsidR="00DD0D95" w:rsidRPr="00E27D23" w:rsidRDefault="00DD0D95" w:rsidP="008949EF">
            <w:pPr>
              <w:pStyle w:val="TAL"/>
            </w:pPr>
          </w:p>
        </w:tc>
        <w:tc>
          <w:tcPr>
            <w:tcW w:w="1245" w:type="dxa"/>
            <w:shd w:val="clear" w:color="auto" w:fill="auto"/>
          </w:tcPr>
          <w:p w14:paraId="4FFCEFD7" w14:textId="77777777" w:rsidR="00DD0D95" w:rsidRPr="00E27D23" w:rsidRDefault="00DD0D95" w:rsidP="008949EF">
            <w:pPr>
              <w:pStyle w:val="TAL"/>
            </w:pPr>
          </w:p>
        </w:tc>
      </w:tr>
      <w:tr w:rsidR="00DD0D95" w:rsidRPr="00E27D23" w14:paraId="7BCC7DAC" w14:textId="77777777" w:rsidTr="008949EF">
        <w:tc>
          <w:tcPr>
            <w:tcW w:w="4535" w:type="dxa"/>
            <w:shd w:val="clear" w:color="auto" w:fill="auto"/>
          </w:tcPr>
          <w:p w14:paraId="06E460CC" w14:textId="77777777" w:rsidR="00DD0D95" w:rsidRPr="00E27D23" w:rsidRDefault="00DD0D95" w:rsidP="008949EF">
            <w:pPr>
              <w:pStyle w:val="TAL"/>
            </w:pPr>
            <w:r w:rsidRPr="00E27D23">
              <w:t xml:space="preserve">      rlc-ParametersSidelink-r16 SEQUENCE {</w:t>
            </w:r>
          </w:p>
        </w:tc>
        <w:tc>
          <w:tcPr>
            <w:tcW w:w="2267" w:type="dxa"/>
            <w:shd w:val="clear" w:color="auto" w:fill="auto"/>
          </w:tcPr>
          <w:p w14:paraId="02621973" w14:textId="77777777" w:rsidR="00DD0D95" w:rsidRPr="00E27D23" w:rsidRDefault="00DD0D95" w:rsidP="008949EF">
            <w:pPr>
              <w:pStyle w:val="TAL"/>
            </w:pPr>
          </w:p>
        </w:tc>
        <w:tc>
          <w:tcPr>
            <w:tcW w:w="1700" w:type="dxa"/>
            <w:shd w:val="clear" w:color="auto" w:fill="auto"/>
          </w:tcPr>
          <w:p w14:paraId="0877121E" w14:textId="77777777" w:rsidR="00DD0D95" w:rsidRPr="00E27D23" w:rsidRDefault="00DD0D95" w:rsidP="008949EF">
            <w:pPr>
              <w:pStyle w:val="TAL"/>
            </w:pPr>
          </w:p>
        </w:tc>
        <w:tc>
          <w:tcPr>
            <w:tcW w:w="1245" w:type="dxa"/>
            <w:shd w:val="clear" w:color="auto" w:fill="auto"/>
          </w:tcPr>
          <w:p w14:paraId="5AFECB5C" w14:textId="77777777" w:rsidR="00DD0D95" w:rsidRPr="00E27D23" w:rsidRDefault="00DD0D95" w:rsidP="008949EF">
            <w:pPr>
              <w:pStyle w:val="TAL"/>
            </w:pPr>
          </w:p>
        </w:tc>
      </w:tr>
      <w:tr w:rsidR="00DD0D95" w:rsidRPr="00E27D23" w14:paraId="0337198F" w14:textId="77777777" w:rsidTr="008949EF">
        <w:tc>
          <w:tcPr>
            <w:tcW w:w="4535" w:type="dxa"/>
            <w:shd w:val="clear" w:color="auto" w:fill="auto"/>
          </w:tcPr>
          <w:p w14:paraId="6EFE2AAA" w14:textId="77777777" w:rsidR="00DD0D95" w:rsidRPr="00E27D23" w:rsidRDefault="00DD0D95" w:rsidP="008949EF">
            <w:pPr>
              <w:pStyle w:val="TAL"/>
            </w:pPr>
            <w:r w:rsidRPr="00E27D23">
              <w:t xml:space="preserve">        am-WithLongSN-Sidelink-r16</w:t>
            </w:r>
          </w:p>
        </w:tc>
        <w:tc>
          <w:tcPr>
            <w:tcW w:w="2267" w:type="dxa"/>
            <w:shd w:val="clear" w:color="auto" w:fill="auto"/>
          </w:tcPr>
          <w:p w14:paraId="27B7AD47" w14:textId="77777777" w:rsidR="00DD0D95" w:rsidRPr="00E27D23" w:rsidRDefault="00DD0D95" w:rsidP="008949EF">
            <w:pPr>
              <w:pStyle w:val="TAL"/>
            </w:pPr>
            <w:r w:rsidRPr="00E27D23">
              <w:t>Checked</w:t>
            </w:r>
          </w:p>
        </w:tc>
        <w:tc>
          <w:tcPr>
            <w:tcW w:w="1700" w:type="dxa"/>
            <w:shd w:val="clear" w:color="auto" w:fill="auto"/>
          </w:tcPr>
          <w:p w14:paraId="4C7F3776" w14:textId="77777777" w:rsidR="00DD0D95" w:rsidRPr="00E27D23" w:rsidRDefault="00DD0D95" w:rsidP="008949EF">
            <w:pPr>
              <w:pStyle w:val="TAL"/>
            </w:pPr>
          </w:p>
        </w:tc>
        <w:tc>
          <w:tcPr>
            <w:tcW w:w="1245" w:type="dxa"/>
            <w:shd w:val="clear" w:color="auto" w:fill="auto"/>
          </w:tcPr>
          <w:p w14:paraId="477F8C53" w14:textId="77777777" w:rsidR="00DD0D95" w:rsidRPr="00E27D23" w:rsidRDefault="00DD0D95" w:rsidP="008949EF">
            <w:pPr>
              <w:pStyle w:val="TAL"/>
            </w:pPr>
            <w:r w:rsidRPr="00E27D23">
              <w:t>pc_amWithLongSN_Sidelink_r16</w:t>
            </w:r>
          </w:p>
        </w:tc>
      </w:tr>
      <w:tr w:rsidR="00DD0D95" w:rsidRPr="00E27D23" w14:paraId="7416431D" w14:textId="77777777" w:rsidTr="008949EF">
        <w:tc>
          <w:tcPr>
            <w:tcW w:w="4535" w:type="dxa"/>
            <w:shd w:val="clear" w:color="auto" w:fill="auto"/>
          </w:tcPr>
          <w:p w14:paraId="73DC2869" w14:textId="77777777" w:rsidR="00DD0D95" w:rsidRPr="00E27D23" w:rsidRDefault="00DD0D95" w:rsidP="008949EF">
            <w:pPr>
              <w:pStyle w:val="TAL"/>
            </w:pPr>
            <w:r w:rsidRPr="00E27D23">
              <w:t xml:space="preserve">        um-WithLongSN-Sidelink-r16 </w:t>
            </w:r>
          </w:p>
        </w:tc>
        <w:tc>
          <w:tcPr>
            <w:tcW w:w="2267" w:type="dxa"/>
            <w:shd w:val="clear" w:color="auto" w:fill="auto"/>
          </w:tcPr>
          <w:p w14:paraId="60073D74" w14:textId="77777777" w:rsidR="00DD0D95" w:rsidRPr="00E27D23" w:rsidRDefault="00DD0D95" w:rsidP="008949EF">
            <w:pPr>
              <w:pStyle w:val="TAL"/>
            </w:pPr>
            <w:r w:rsidRPr="00E27D23">
              <w:t>Checked</w:t>
            </w:r>
          </w:p>
        </w:tc>
        <w:tc>
          <w:tcPr>
            <w:tcW w:w="1700" w:type="dxa"/>
            <w:shd w:val="clear" w:color="auto" w:fill="auto"/>
          </w:tcPr>
          <w:p w14:paraId="10CD7EE8" w14:textId="77777777" w:rsidR="00DD0D95" w:rsidRPr="00E27D23" w:rsidRDefault="00DD0D95" w:rsidP="008949EF">
            <w:pPr>
              <w:pStyle w:val="TAL"/>
            </w:pPr>
          </w:p>
        </w:tc>
        <w:tc>
          <w:tcPr>
            <w:tcW w:w="1245" w:type="dxa"/>
            <w:shd w:val="clear" w:color="auto" w:fill="auto"/>
          </w:tcPr>
          <w:p w14:paraId="368A561C" w14:textId="77777777" w:rsidR="00DD0D95" w:rsidRPr="00E27D23" w:rsidRDefault="00DD0D95" w:rsidP="008949EF">
            <w:pPr>
              <w:pStyle w:val="TAL"/>
            </w:pPr>
            <w:r w:rsidRPr="00E27D23">
              <w:t>pc_umWithLongSN_Sidelink_r16</w:t>
            </w:r>
          </w:p>
        </w:tc>
      </w:tr>
      <w:tr w:rsidR="00DD0D95" w:rsidRPr="00E27D23" w14:paraId="473B42DF" w14:textId="77777777" w:rsidTr="008949EF">
        <w:tc>
          <w:tcPr>
            <w:tcW w:w="4535" w:type="dxa"/>
            <w:shd w:val="clear" w:color="auto" w:fill="auto"/>
          </w:tcPr>
          <w:p w14:paraId="1519B2AA" w14:textId="77777777" w:rsidR="00DD0D95" w:rsidRPr="00E27D23" w:rsidRDefault="00DD0D95" w:rsidP="008949EF">
            <w:pPr>
              <w:pStyle w:val="TAL"/>
            </w:pPr>
            <w:r w:rsidRPr="00E27D23">
              <w:t xml:space="preserve">      }</w:t>
            </w:r>
          </w:p>
        </w:tc>
        <w:tc>
          <w:tcPr>
            <w:tcW w:w="2267" w:type="dxa"/>
            <w:shd w:val="clear" w:color="auto" w:fill="auto"/>
          </w:tcPr>
          <w:p w14:paraId="15E7D271" w14:textId="77777777" w:rsidR="00DD0D95" w:rsidRPr="00E27D23" w:rsidRDefault="00DD0D95" w:rsidP="008949EF">
            <w:pPr>
              <w:pStyle w:val="TAL"/>
            </w:pPr>
          </w:p>
        </w:tc>
        <w:tc>
          <w:tcPr>
            <w:tcW w:w="1700" w:type="dxa"/>
            <w:shd w:val="clear" w:color="auto" w:fill="auto"/>
          </w:tcPr>
          <w:p w14:paraId="7980F2BE" w14:textId="77777777" w:rsidR="00DD0D95" w:rsidRPr="00E27D23" w:rsidRDefault="00DD0D95" w:rsidP="008949EF">
            <w:pPr>
              <w:pStyle w:val="TAL"/>
            </w:pPr>
          </w:p>
        </w:tc>
        <w:tc>
          <w:tcPr>
            <w:tcW w:w="1245" w:type="dxa"/>
            <w:shd w:val="clear" w:color="auto" w:fill="auto"/>
          </w:tcPr>
          <w:p w14:paraId="62ED5DFB" w14:textId="77777777" w:rsidR="00DD0D95" w:rsidRPr="00E27D23" w:rsidRDefault="00DD0D95" w:rsidP="008949EF">
            <w:pPr>
              <w:pStyle w:val="TAL"/>
            </w:pPr>
          </w:p>
        </w:tc>
      </w:tr>
      <w:tr w:rsidR="00DD0D95" w:rsidRPr="00E27D23" w14:paraId="1B7C9102" w14:textId="77777777" w:rsidTr="008949EF">
        <w:tc>
          <w:tcPr>
            <w:tcW w:w="4535" w:type="dxa"/>
            <w:shd w:val="clear" w:color="auto" w:fill="auto"/>
          </w:tcPr>
          <w:p w14:paraId="478132F0" w14:textId="77777777" w:rsidR="00DD0D95" w:rsidRPr="00E27D23" w:rsidRDefault="00DD0D95" w:rsidP="008949EF">
            <w:pPr>
              <w:pStyle w:val="TAL"/>
            </w:pPr>
            <w:r w:rsidRPr="00E27D23">
              <w:t xml:space="preserve">      supportedBandCombinationListSidelinkNR-r16 </w:t>
            </w:r>
          </w:p>
        </w:tc>
        <w:tc>
          <w:tcPr>
            <w:tcW w:w="2267" w:type="dxa"/>
            <w:shd w:val="clear" w:color="auto" w:fill="auto"/>
          </w:tcPr>
          <w:p w14:paraId="428BF76E" w14:textId="77777777" w:rsidR="00DD0D95" w:rsidRPr="00E27D23" w:rsidRDefault="00DD0D95" w:rsidP="008949EF">
            <w:pPr>
              <w:pStyle w:val="TAL"/>
            </w:pPr>
            <w:r w:rsidRPr="00E27D23">
              <w:t>Not Checked</w:t>
            </w:r>
          </w:p>
        </w:tc>
        <w:tc>
          <w:tcPr>
            <w:tcW w:w="1700" w:type="dxa"/>
            <w:shd w:val="clear" w:color="auto" w:fill="auto"/>
          </w:tcPr>
          <w:p w14:paraId="0EA0136D" w14:textId="77777777" w:rsidR="00DD0D95" w:rsidRPr="00E27D23" w:rsidRDefault="00DD0D95" w:rsidP="008949EF">
            <w:pPr>
              <w:pStyle w:val="TAL"/>
            </w:pPr>
          </w:p>
        </w:tc>
        <w:tc>
          <w:tcPr>
            <w:tcW w:w="1245" w:type="dxa"/>
            <w:shd w:val="clear" w:color="auto" w:fill="auto"/>
          </w:tcPr>
          <w:p w14:paraId="2E15F59F" w14:textId="77777777" w:rsidR="00DD0D95" w:rsidRPr="00E27D23" w:rsidRDefault="00DD0D95" w:rsidP="008949EF">
            <w:pPr>
              <w:pStyle w:val="TAL"/>
            </w:pPr>
          </w:p>
        </w:tc>
      </w:tr>
      <w:tr w:rsidR="00DD0D95" w:rsidRPr="00E27D23" w14:paraId="3ADC3590" w14:textId="77777777" w:rsidTr="008949EF">
        <w:tc>
          <w:tcPr>
            <w:tcW w:w="4535" w:type="dxa"/>
            <w:shd w:val="clear" w:color="auto" w:fill="auto"/>
          </w:tcPr>
          <w:p w14:paraId="14D3AEB4" w14:textId="77777777" w:rsidR="00DD0D95" w:rsidRPr="00E27D23" w:rsidRDefault="00DD0D95" w:rsidP="008949EF">
            <w:pPr>
              <w:pStyle w:val="TAL"/>
            </w:pPr>
            <w:r w:rsidRPr="00E27D23">
              <w:t xml:space="preserve">      supportedBandListSidelink-r16 SEQUENCE</w:t>
            </w:r>
          </w:p>
          <w:p w14:paraId="17E1F2FB" w14:textId="77777777" w:rsidR="00DD0D95" w:rsidRPr="00E27D23" w:rsidRDefault="00DD0D95" w:rsidP="008949EF">
            <w:pPr>
              <w:pStyle w:val="TAL"/>
            </w:pPr>
            <w:r w:rsidRPr="00E27D23">
              <w:t>(SIZE (1..maxBands)) OF BandSidelinkPC5-r16 {</w:t>
            </w:r>
          </w:p>
        </w:tc>
        <w:tc>
          <w:tcPr>
            <w:tcW w:w="2267" w:type="dxa"/>
            <w:shd w:val="clear" w:color="auto" w:fill="auto"/>
          </w:tcPr>
          <w:p w14:paraId="52333484" w14:textId="77777777" w:rsidR="00DD0D95" w:rsidRPr="00E27D23" w:rsidRDefault="00DD0D95" w:rsidP="008949EF">
            <w:pPr>
              <w:pStyle w:val="TAL"/>
            </w:pPr>
            <w:r w:rsidRPr="00E27D23">
              <w:t>At least 1 entry</w:t>
            </w:r>
          </w:p>
        </w:tc>
        <w:tc>
          <w:tcPr>
            <w:tcW w:w="1700" w:type="dxa"/>
            <w:shd w:val="clear" w:color="auto" w:fill="auto"/>
          </w:tcPr>
          <w:p w14:paraId="117281AD" w14:textId="77777777" w:rsidR="00DD0D95" w:rsidRPr="00E27D23" w:rsidRDefault="00DD0D95" w:rsidP="008949EF">
            <w:pPr>
              <w:pStyle w:val="TAL"/>
            </w:pPr>
            <w:r w:rsidRPr="00E27D23">
              <w:t>Includes all  frequency bands which the UE (= UE Under Test) supports for NR Sidelink acc. to the declared UE capabilities</w:t>
            </w:r>
          </w:p>
          <w:p w14:paraId="70E57587" w14:textId="77777777" w:rsidR="00DD0D95" w:rsidRPr="00E27D23" w:rsidRDefault="00DD0D95" w:rsidP="008949EF">
            <w:pPr>
              <w:pStyle w:val="TAL"/>
            </w:pPr>
            <w:r w:rsidRPr="00E27D23">
              <w:t xml:space="preserve">Values defined in TS 38.523-2 Table </w:t>
            </w:r>
            <w:r w:rsidRPr="00E27D23">
              <w:rPr>
                <w:rFonts w:eastAsia="PMingLiU"/>
              </w:rPr>
              <w:t>A.4.3.1-9</w:t>
            </w:r>
          </w:p>
        </w:tc>
        <w:tc>
          <w:tcPr>
            <w:tcW w:w="1245" w:type="dxa"/>
            <w:shd w:val="clear" w:color="auto" w:fill="auto"/>
          </w:tcPr>
          <w:p w14:paraId="2DDAB847" w14:textId="77777777" w:rsidR="00DD0D95" w:rsidRPr="00E27D23" w:rsidRDefault="00DD0D95" w:rsidP="008949EF">
            <w:pPr>
              <w:pStyle w:val="TAL"/>
            </w:pPr>
          </w:p>
        </w:tc>
      </w:tr>
      <w:tr w:rsidR="00DD0D95" w:rsidRPr="00E27D23" w14:paraId="755E5806" w14:textId="77777777" w:rsidTr="008949EF">
        <w:tc>
          <w:tcPr>
            <w:tcW w:w="4535" w:type="dxa"/>
            <w:shd w:val="clear" w:color="auto" w:fill="auto"/>
          </w:tcPr>
          <w:p w14:paraId="2CFFB0E0" w14:textId="77777777" w:rsidR="00DD0D95" w:rsidRPr="00E27D23" w:rsidRDefault="00DD0D95" w:rsidP="008949EF">
            <w:pPr>
              <w:pStyle w:val="TAL"/>
            </w:pPr>
            <w:r w:rsidRPr="00E27D23">
              <w:t xml:space="preserve">        </w:t>
            </w:r>
            <w:r w:rsidRPr="00E27D23">
              <w:rPr>
                <w:rFonts w:eastAsia="SimSun" w:cs="Arial"/>
                <w:szCs w:val="18"/>
              </w:rPr>
              <w:t>BandSidelinkPC5-r16[x] SEQUENCE {</w:t>
            </w:r>
          </w:p>
        </w:tc>
        <w:tc>
          <w:tcPr>
            <w:tcW w:w="2267" w:type="dxa"/>
            <w:shd w:val="clear" w:color="auto" w:fill="auto"/>
          </w:tcPr>
          <w:p w14:paraId="683159DD" w14:textId="77777777" w:rsidR="00DD0D95" w:rsidRPr="00E27D23" w:rsidDel="00FD0D58" w:rsidRDefault="00DD0D95" w:rsidP="008949EF">
            <w:pPr>
              <w:pStyle w:val="TAL"/>
            </w:pPr>
          </w:p>
        </w:tc>
        <w:tc>
          <w:tcPr>
            <w:tcW w:w="1700" w:type="dxa"/>
            <w:shd w:val="clear" w:color="auto" w:fill="auto"/>
          </w:tcPr>
          <w:p w14:paraId="485160FB" w14:textId="77777777" w:rsidR="00DD0D95" w:rsidRPr="00E27D23" w:rsidRDefault="00DD0D95" w:rsidP="008949EF">
            <w:pPr>
              <w:pStyle w:val="TAL"/>
            </w:pPr>
          </w:p>
        </w:tc>
        <w:tc>
          <w:tcPr>
            <w:tcW w:w="1245" w:type="dxa"/>
            <w:shd w:val="clear" w:color="auto" w:fill="auto"/>
          </w:tcPr>
          <w:p w14:paraId="75025406" w14:textId="77777777" w:rsidR="00DD0D95" w:rsidRPr="00E27D23" w:rsidRDefault="00DD0D95" w:rsidP="008949EF">
            <w:pPr>
              <w:pStyle w:val="TAL"/>
            </w:pPr>
          </w:p>
        </w:tc>
      </w:tr>
      <w:tr w:rsidR="00DD0D95" w:rsidRPr="00E27D23" w14:paraId="53362056" w14:textId="77777777" w:rsidTr="008949EF">
        <w:tc>
          <w:tcPr>
            <w:tcW w:w="4535" w:type="dxa"/>
            <w:shd w:val="clear" w:color="auto" w:fill="auto"/>
          </w:tcPr>
          <w:p w14:paraId="3F63C31C" w14:textId="77777777" w:rsidR="00DD0D95" w:rsidRPr="00E27D23" w:rsidRDefault="00DD0D95" w:rsidP="008949EF">
            <w:pPr>
              <w:pStyle w:val="TAL"/>
            </w:pPr>
            <w:r w:rsidRPr="00E27D23">
              <w:t xml:space="preserve">          </w:t>
            </w:r>
            <w:r w:rsidRPr="00E27D23">
              <w:rPr>
                <w:rFonts w:eastAsia="SimSun" w:cs="Arial"/>
                <w:szCs w:val="18"/>
              </w:rPr>
              <w:t>freqBandSidelink-r16</w:t>
            </w:r>
          </w:p>
        </w:tc>
        <w:tc>
          <w:tcPr>
            <w:tcW w:w="2267" w:type="dxa"/>
            <w:shd w:val="clear" w:color="auto" w:fill="auto"/>
          </w:tcPr>
          <w:p w14:paraId="7140D66C" w14:textId="77777777" w:rsidR="00DD0D95" w:rsidRPr="00E27D23" w:rsidDel="00FD0D58" w:rsidRDefault="00DD0D95" w:rsidP="008949EF">
            <w:pPr>
              <w:pStyle w:val="TAL"/>
            </w:pPr>
            <w:r w:rsidRPr="00E27D23">
              <w:t>FreqBandIndicatorNR of frequency band which the UE supports for NR Sidelink acc. to the declared UE capabilities</w:t>
            </w:r>
          </w:p>
        </w:tc>
        <w:tc>
          <w:tcPr>
            <w:tcW w:w="1700" w:type="dxa"/>
            <w:shd w:val="clear" w:color="auto" w:fill="auto"/>
          </w:tcPr>
          <w:p w14:paraId="5F6ED17D" w14:textId="77777777" w:rsidR="00DD0D95" w:rsidRPr="00E27D23" w:rsidRDefault="00DD0D95" w:rsidP="008949EF">
            <w:pPr>
              <w:pStyle w:val="TAL"/>
            </w:pPr>
          </w:p>
        </w:tc>
        <w:tc>
          <w:tcPr>
            <w:tcW w:w="1245" w:type="dxa"/>
            <w:shd w:val="clear" w:color="auto" w:fill="auto"/>
          </w:tcPr>
          <w:p w14:paraId="396783C0" w14:textId="77777777" w:rsidR="00DD0D95" w:rsidRPr="00E27D23" w:rsidRDefault="00DD0D95" w:rsidP="008949EF">
            <w:pPr>
              <w:pStyle w:val="TAL"/>
            </w:pPr>
          </w:p>
        </w:tc>
      </w:tr>
      <w:tr w:rsidR="00DD0D95" w:rsidRPr="00E27D23" w14:paraId="29A4A375" w14:textId="77777777" w:rsidTr="008949EF">
        <w:tc>
          <w:tcPr>
            <w:tcW w:w="4535" w:type="dxa"/>
            <w:shd w:val="clear" w:color="auto" w:fill="auto"/>
          </w:tcPr>
          <w:p w14:paraId="5E8356F0" w14:textId="77777777" w:rsidR="00DD0D95" w:rsidRPr="00E27D23" w:rsidRDefault="00DD0D95" w:rsidP="008949EF">
            <w:pPr>
              <w:pStyle w:val="TAL"/>
            </w:pPr>
            <w:r w:rsidRPr="00E27D23">
              <w:t xml:space="preserve">          sl-Reception-r16 SEQUENCE {</w:t>
            </w:r>
          </w:p>
        </w:tc>
        <w:tc>
          <w:tcPr>
            <w:tcW w:w="2267" w:type="dxa"/>
            <w:shd w:val="clear" w:color="auto" w:fill="auto"/>
          </w:tcPr>
          <w:p w14:paraId="6FAB0AE7" w14:textId="77777777" w:rsidR="00DD0D95" w:rsidRPr="00E27D23" w:rsidDel="00FD0D58" w:rsidRDefault="00DD0D95" w:rsidP="008949EF">
            <w:pPr>
              <w:pStyle w:val="TAL"/>
            </w:pPr>
          </w:p>
        </w:tc>
        <w:tc>
          <w:tcPr>
            <w:tcW w:w="1700" w:type="dxa"/>
            <w:shd w:val="clear" w:color="auto" w:fill="auto"/>
          </w:tcPr>
          <w:p w14:paraId="0FCE3855" w14:textId="77777777" w:rsidR="00DD0D95" w:rsidRPr="00E27D23" w:rsidRDefault="00DD0D95" w:rsidP="008949EF">
            <w:pPr>
              <w:pStyle w:val="TAL"/>
            </w:pPr>
          </w:p>
        </w:tc>
        <w:tc>
          <w:tcPr>
            <w:tcW w:w="1245" w:type="dxa"/>
            <w:shd w:val="clear" w:color="auto" w:fill="auto"/>
          </w:tcPr>
          <w:p w14:paraId="7553C475" w14:textId="77777777" w:rsidR="00DD0D95" w:rsidRPr="00E27D23" w:rsidRDefault="00DD0D95" w:rsidP="008949EF">
            <w:pPr>
              <w:pStyle w:val="TAL"/>
            </w:pPr>
          </w:p>
        </w:tc>
      </w:tr>
      <w:tr w:rsidR="00DD0D95" w:rsidRPr="00E27D23" w14:paraId="5C1D2FD6" w14:textId="77777777" w:rsidTr="008949EF">
        <w:tc>
          <w:tcPr>
            <w:tcW w:w="4535" w:type="dxa"/>
            <w:shd w:val="clear" w:color="auto" w:fill="auto"/>
          </w:tcPr>
          <w:p w14:paraId="2C1F8929" w14:textId="77777777" w:rsidR="00DD0D95" w:rsidRPr="00E27D23" w:rsidRDefault="00DD0D95" w:rsidP="008949EF">
            <w:pPr>
              <w:pStyle w:val="TAL"/>
            </w:pPr>
            <w:r w:rsidRPr="00E27D23">
              <w:t xml:space="preserve">            harq-RxProcessSidelink-r16</w:t>
            </w:r>
          </w:p>
        </w:tc>
        <w:tc>
          <w:tcPr>
            <w:tcW w:w="2267" w:type="dxa"/>
            <w:shd w:val="clear" w:color="auto" w:fill="auto"/>
          </w:tcPr>
          <w:p w14:paraId="50DDB293" w14:textId="77777777" w:rsidR="00DD0D95" w:rsidRPr="00E27D23" w:rsidDel="00FD0D58" w:rsidRDefault="00DD0D95" w:rsidP="008949EF">
            <w:pPr>
              <w:pStyle w:val="TAL"/>
            </w:pPr>
            <w:r w:rsidRPr="00E27D23">
              <w:t>Checked</w:t>
            </w:r>
          </w:p>
        </w:tc>
        <w:tc>
          <w:tcPr>
            <w:tcW w:w="1700" w:type="dxa"/>
            <w:shd w:val="clear" w:color="auto" w:fill="auto"/>
          </w:tcPr>
          <w:p w14:paraId="64189295" w14:textId="77777777" w:rsidR="00DD0D95" w:rsidRPr="00E27D23" w:rsidRDefault="00DD0D95" w:rsidP="008949EF">
            <w:pPr>
              <w:pStyle w:val="TAL"/>
            </w:pPr>
          </w:p>
        </w:tc>
        <w:tc>
          <w:tcPr>
            <w:tcW w:w="1245" w:type="dxa"/>
            <w:shd w:val="clear" w:color="auto" w:fill="auto"/>
          </w:tcPr>
          <w:p w14:paraId="1DBC4E86" w14:textId="77777777" w:rsidR="00DD0D95" w:rsidRPr="00E27D23" w:rsidRDefault="00DD0D95" w:rsidP="008949EF">
            <w:pPr>
              <w:pStyle w:val="TAL"/>
            </w:pPr>
            <w:r w:rsidRPr="00E27D23">
              <w:t>pc_harq_RxProcessSidelink_nX</w:t>
            </w:r>
            <w:r w:rsidRPr="00E27D23">
              <w:br/>
              <w:t>(X=16, 24, 32, 48, 64)</w:t>
            </w:r>
          </w:p>
        </w:tc>
      </w:tr>
      <w:tr w:rsidR="00DD0D95" w:rsidRPr="00E27D23" w14:paraId="6BEBEDF4" w14:textId="77777777" w:rsidTr="008949EF">
        <w:tc>
          <w:tcPr>
            <w:tcW w:w="4535" w:type="dxa"/>
            <w:shd w:val="clear" w:color="auto" w:fill="auto"/>
          </w:tcPr>
          <w:p w14:paraId="66C117AE" w14:textId="77777777" w:rsidR="00DD0D95" w:rsidRPr="00E27D23" w:rsidRDefault="00DD0D95" w:rsidP="008949EF">
            <w:pPr>
              <w:pStyle w:val="TAL"/>
            </w:pPr>
            <w:r w:rsidRPr="00E27D23">
              <w:t xml:space="preserve">            pscch-RxSidelink-r16</w:t>
            </w:r>
          </w:p>
        </w:tc>
        <w:tc>
          <w:tcPr>
            <w:tcW w:w="2267" w:type="dxa"/>
            <w:shd w:val="clear" w:color="auto" w:fill="auto"/>
          </w:tcPr>
          <w:p w14:paraId="18B6607B" w14:textId="77777777" w:rsidR="00DD0D95" w:rsidRPr="00E27D23" w:rsidDel="00FD0D58" w:rsidRDefault="00DD0D95" w:rsidP="008949EF">
            <w:pPr>
              <w:pStyle w:val="TAL"/>
            </w:pPr>
            <w:r w:rsidRPr="00E27D23">
              <w:t>Not Checked</w:t>
            </w:r>
          </w:p>
        </w:tc>
        <w:tc>
          <w:tcPr>
            <w:tcW w:w="1700" w:type="dxa"/>
            <w:shd w:val="clear" w:color="auto" w:fill="auto"/>
          </w:tcPr>
          <w:p w14:paraId="27A0023C" w14:textId="77777777" w:rsidR="00DD0D95" w:rsidRPr="00E27D23" w:rsidRDefault="00DD0D95" w:rsidP="008949EF">
            <w:pPr>
              <w:pStyle w:val="TAL"/>
            </w:pPr>
          </w:p>
        </w:tc>
        <w:tc>
          <w:tcPr>
            <w:tcW w:w="1245" w:type="dxa"/>
            <w:shd w:val="clear" w:color="auto" w:fill="auto"/>
          </w:tcPr>
          <w:p w14:paraId="40829070" w14:textId="77777777" w:rsidR="00DD0D95" w:rsidRPr="00E27D23" w:rsidRDefault="00DD0D95" w:rsidP="008949EF">
            <w:pPr>
              <w:pStyle w:val="TAL"/>
            </w:pPr>
          </w:p>
        </w:tc>
      </w:tr>
      <w:tr w:rsidR="00DD0D95" w:rsidRPr="00E27D23" w14:paraId="6E96FEE4" w14:textId="77777777" w:rsidTr="008949EF">
        <w:tc>
          <w:tcPr>
            <w:tcW w:w="4535" w:type="dxa"/>
            <w:shd w:val="clear" w:color="auto" w:fill="auto"/>
          </w:tcPr>
          <w:p w14:paraId="55149E9A" w14:textId="77777777" w:rsidR="00DD0D95" w:rsidRPr="00E27D23" w:rsidRDefault="00DD0D95" w:rsidP="008949EF">
            <w:pPr>
              <w:pStyle w:val="TAL"/>
            </w:pPr>
            <w:r w:rsidRPr="00E27D23">
              <w:t xml:space="preserve">            scs-CP-PatternRxSidelink-r16</w:t>
            </w:r>
          </w:p>
        </w:tc>
        <w:tc>
          <w:tcPr>
            <w:tcW w:w="2267" w:type="dxa"/>
            <w:shd w:val="clear" w:color="auto" w:fill="auto"/>
          </w:tcPr>
          <w:p w14:paraId="1315689E" w14:textId="77777777" w:rsidR="00DD0D95" w:rsidRPr="00E27D23" w:rsidDel="00FD0D58" w:rsidRDefault="00DD0D95" w:rsidP="008949EF">
            <w:pPr>
              <w:pStyle w:val="TAL"/>
            </w:pPr>
            <w:r w:rsidRPr="00E27D23">
              <w:t>Not Checked</w:t>
            </w:r>
          </w:p>
        </w:tc>
        <w:tc>
          <w:tcPr>
            <w:tcW w:w="1700" w:type="dxa"/>
            <w:shd w:val="clear" w:color="auto" w:fill="auto"/>
          </w:tcPr>
          <w:p w14:paraId="375B33BD" w14:textId="77777777" w:rsidR="00DD0D95" w:rsidRPr="00E27D23" w:rsidRDefault="00DD0D95" w:rsidP="008949EF">
            <w:pPr>
              <w:pStyle w:val="TAL"/>
            </w:pPr>
          </w:p>
        </w:tc>
        <w:tc>
          <w:tcPr>
            <w:tcW w:w="1245" w:type="dxa"/>
            <w:shd w:val="clear" w:color="auto" w:fill="auto"/>
          </w:tcPr>
          <w:p w14:paraId="40DCB84B" w14:textId="77777777" w:rsidR="00DD0D95" w:rsidRPr="00E27D23" w:rsidRDefault="00DD0D95" w:rsidP="008949EF">
            <w:pPr>
              <w:pStyle w:val="TAL"/>
            </w:pPr>
          </w:p>
        </w:tc>
      </w:tr>
      <w:tr w:rsidR="00DD0D95" w:rsidRPr="00E27D23" w14:paraId="5D34E9D5" w14:textId="77777777" w:rsidTr="008949EF">
        <w:tc>
          <w:tcPr>
            <w:tcW w:w="4535" w:type="dxa"/>
            <w:shd w:val="clear" w:color="auto" w:fill="auto"/>
          </w:tcPr>
          <w:p w14:paraId="31BD7561" w14:textId="77777777" w:rsidR="00DD0D95" w:rsidRPr="00E27D23" w:rsidRDefault="00DD0D95" w:rsidP="008949EF">
            <w:pPr>
              <w:pStyle w:val="TAL"/>
            </w:pPr>
            <w:r w:rsidRPr="00E27D23">
              <w:t xml:space="preserve">            extendedCP-RxSidelink-r16</w:t>
            </w:r>
          </w:p>
        </w:tc>
        <w:tc>
          <w:tcPr>
            <w:tcW w:w="2267" w:type="dxa"/>
            <w:shd w:val="clear" w:color="auto" w:fill="auto"/>
          </w:tcPr>
          <w:p w14:paraId="4C4CCA27" w14:textId="77777777" w:rsidR="00DD0D95" w:rsidRPr="00E27D23" w:rsidDel="00FD0D58" w:rsidRDefault="00DD0D95" w:rsidP="008949EF">
            <w:pPr>
              <w:pStyle w:val="TAL"/>
            </w:pPr>
            <w:r w:rsidRPr="00E27D23">
              <w:t>Not Checked</w:t>
            </w:r>
          </w:p>
        </w:tc>
        <w:tc>
          <w:tcPr>
            <w:tcW w:w="1700" w:type="dxa"/>
            <w:shd w:val="clear" w:color="auto" w:fill="auto"/>
          </w:tcPr>
          <w:p w14:paraId="38F411AF" w14:textId="77777777" w:rsidR="00DD0D95" w:rsidRPr="00E27D23" w:rsidRDefault="00DD0D95" w:rsidP="008949EF">
            <w:pPr>
              <w:pStyle w:val="TAL"/>
            </w:pPr>
          </w:p>
        </w:tc>
        <w:tc>
          <w:tcPr>
            <w:tcW w:w="1245" w:type="dxa"/>
            <w:shd w:val="clear" w:color="auto" w:fill="auto"/>
          </w:tcPr>
          <w:p w14:paraId="06574669" w14:textId="77777777" w:rsidR="00DD0D95" w:rsidRPr="00E27D23" w:rsidRDefault="00DD0D95" w:rsidP="008949EF">
            <w:pPr>
              <w:pStyle w:val="TAL"/>
            </w:pPr>
          </w:p>
        </w:tc>
      </w:tr>
      <w:tr w:rsidR="00DD0D95" w:rsidRPr="00E27D23" w14:paraId="143C7EF5" w14:textId="77777777" w:rsidTr="008949EF">
        <w:tc>
          <w:tcPr>
            <w:tcW w:w="4535" w:type="dxa"/>
            <w:shd w:val="clear" w:color="auto" w:fill="auto"/>
          </w:tcPr>
          <w:p w14:paraId="51FB795A" w14:textId="77777777" w:rsidR="00DD0D95" w:rsidRPr="00E27D23" w:rsidRDefault="00DD0D95" w:rsidP="008949EF">
            <w:pPr>
              <w:pStyle w:val="TAL"/>
            </w:pPr>
            <w:r w:rsidRPr="00E27D23">
              <w:t xml:space="preserve">          }</w:t>
            </w:r>
          </w:p>
        </w:tc>
        <w:tc>
          <w:tcPr>
            <w:tcW w:w="2267" w:type="dxa"/>
            <w:shd w:val="clear" w:color="auto" w:fill="auto"/>
          </w:tcPr>
          <w:p w14:paraId="376B5DE5" w14:textId="77777777" w:rsidR="00DD0D95" w:rsidRPr="00E27D23" w:rsidDel="00FD0D58" w:rsidRDefault="00DD0D95" w:rsidP="008949EF">
            <w:pPr>
              <w:pStyle w:val="TAL"/>
            </w:pPr>
          </w:p>
        </w:tc>
        <w:tc>
          <w:tcPr>
            <w:tcW w:w="1700" w:type="dxa"/>
            <w:shd w:val="clear" w:color="auto" w:fill="auto"/>
          </w:tcPr>
          <w:p w14:paraId="2CFDD8C2" w14:textId="77777777" w:rsidR="00DD0D95" w:rsidRPr="00E27D23" w:rsidRDefault="00DD0D95" w:rsidP="008949EF">
            <w:pPr>
              <w:pStyle w:val="TAL"/>
            </w:pPr>
          </w:p>
        </w:tc>
        <w:tc>
          <w:tcPr>
            <w:tcW w:w="1245" w:type="dxa"/>
            <w:shd w:val="clear" w:color="auto" w:fill="auto"/>
          </w:tcPr>
          <w:p w14:paraId="217157A8" w14:textId="77777777" w:rsidR="00DD0D95" w:rsidRPr="00E27D23" w:rsidRDefault="00DD0D95" w:rsidP="008949EF">
            <w:pPr>
              <w:pStyle w:val="TAL"/>
            </w:pPr>
          </w:p>
        </w:tc>
      </w:tr>
      <w:tr w:rsidR="00DD0D95" w:rsidRPr="00E27D23" w14:paraId="69103417" w14:textId="77777777" w:rsidTr="008949EF">
        <w:tc>
          <w:tcPr>
            <w:tcW w:w="4535" w:type="dxa"/>
            <w:shd w:val="clear" w:color="auto" w:fill="auto"/>
          </w:tcPr>
          <w:p w14:paraId="6FDF35F2" w14:textId="77777777" w:rsidR="00DD0D95" w:rsidRPr="00E27D23" w:rsidRDefault="00DD0D95" w:rsidP="008949EF">
            <w:pPr>
              <w:pStyle w:val="TAL"/>
            </w:pPr>
            <w:r w:rsidRPr="00E27D23">
              <w:t xml:space="preserve">          sl-Tx-256QAM-r16</w:t>
            </w:r>
          </w:p>
        </w:tc>
        <w:tc>
          <w:tcPr>
            <w:tcW w:w="2267" w:type="dxa"/>
            <w:shd w:val="clear" w:color="auto" w:fill="auto"/>
          </w:tcPr>
          <w:p w14:paraId="612586EA" w14:textId="77777777" w:rsidR="00DD0D95" w:rsidRPr="00E27D23" w:rsidDel="00FD0D58" w:rsidRDefault="00DD0D95" w:rsidP="008949EF">
            <w:pPr>
              <w:pStyle w:val="TAL"/>
            </w:pPr>
            <w:r w:rsidRPr="00E27D23">
              <w:t>Not Checked</w:t>
            </w:r>
          </w:p>
        </w:tc>
        <w:tc>
          <w:tcPr>
            <w:tcW w:w="1700" w:type="dxa"/>
            <w:shd w:val="clear" w:color="auto" w:fill="auto"/>
          </w:tcPr>
          <w:p w14:paraId="77B59E8A" w14:textId="77777777" w:rsidR="00DD0D95" w:rsidRPr="00E27D23" w:rsidRDefault="00DD0D95" w:rsidP="008949EF">
            <w:pPr>
              <w:pStyle w:val="TAL"/>
            </w:pPr>
          </w:p>
        </w:tc>
        <w:tc>
          <w:tcPr>
            <w:tcW w:w="1245" w:type="dxa"/>
            <w:shd w:val="clear" w:color="auto" w:fill="auto"/>
          </w:tcPr>
          <w:p w14:paraId="0D9004AE" w14:textId="77777777" w:rsidR="00DD0D95" w:rsidRPr="00E27D23" w:rsidRDefault="00DD0D95" w:rsidP="008949EF">
            <w:pPr>
              <w:pStyle w:val="TAL"/>
            </w:pPr>
          </w:p>
        </w:tc>
      </w:tr>
      <w:tr w:rsidR="00DD0D95" w:rsidRPr="00E27D23" w14:paraId="3CF48A2D" w14:textId="77777777" w:rsidTr="008949EF">
        <w:tc>
          <w:tcPr>
            <w:tcW w:w="4535" w:type="dxa"/>
            <w:shd w:val="clear" w:color="auto" w:fill="auto"/>
          </w:tcPr>
          <w:p w14:paraId="2DAB4EFE" w14:textId="77777777" w:rsidR="00DD0D95" w:rsidRPr="00E27D23" w:rsidRDefault="00DD0D95" w:rsidP="008949EF">
            <w:pPr>
              <w:pStyle w:val="TAL"/>
            </w:pPr>
            <w:r w:rsidRPr="00E27D23">
              <w:t xml:space="preserve">          lowSE-64QAM-MCS-TableSidelink-r16</w:t>
            </w:r>
          </w:p>
        </w:tc>
        <w:tc>
          <w:tcPr>
            <w:tcW w:w="2267" w:type="dxa"/>
            <w:shd w:val="clear" w:color="auto" w:fill="auto"/>
          </w:tcPr>
          <w:p w14:paraId="20022AAF" w14:textId="77777777" w:rsidR="00DD0D95" w:rsidRPr="00E27D23" w:rsidDel="00FD0D58" w:rsidRDefault="00DD0D95" w:rsidP="008949EF">
            <w:pPr>
              <w:pStyle w:val="TAL"/>
            </w:pPr>
            <w:r w:rsidRPr="00E27D23">
              <w:t>Not Checked</w:t>
            </w:r>
          </w:p>
        </w:tc>
        <w:tc>
          <w:tcPr>
            <w:tcW w:w="1700" w:type="dxa"/>
            <w:shd w:val="clear" w:color="auto" w:fill="auto"/>
          </w:tcPr>
          <w:p w14:paraId="0E2C4F33" w14:textId="77777777" w:rsidR="00DD0D95" w:rsidRPr="00E27D23" w:rsidRDefault="00DD0D95" w:rsidP="008949EF">
            <w:pPr>
              <w:pStyle w:val="TAL"/>
            </w:pPr>
          </w:p>
        </w:tc>
        <w:tc>
          <w:tcPr>
            <w:tcW w:w="1245" w:type="dxa"/>
            <w:shd w:val="clear" w:color="auto" w:fill="auto"/>
          </w:tcPr>
          <w:p w14:paraId="54E6FFEA" w14:textId="77777777" w:rsidR="00DD0D95" w:rsidRPr="00E27D23" w:rsidRDefault="00DD0D95" w:rsidP="008949EF">
            <w:pPr>
              <w:pStyle w:val="TAL"/>
            </w:pPr>
          </w:p>
        </w:tc>
      </w:tr>
      <w:tr w:rsidR="00DD0D95" w:rsidRPr="00E27D23" w14:paraId="0AD9D47D" w14:textId="77777777" w:rsidTr="008949EF">
        <w:tc>
          <w:tcPr>
            <w:tcW w:w="4535" w:type="dxa"/>
            <w:shd w:val="clear" w:color="auto" w:fill="auto"/>
          </w:tcPr>
          <w:p w14:paraId="0C65B5D8" w14:textId="77777777" w:rsidR="00DD0D95" w:rsidRPr="00E27D23" w:rsidRDefault="00DD0D95" w:rsidP="008949EF">
            <w:pPr>
              <w:pStyle w:val="TAL"/>
            </w:pPr>
            <w:r w:rsidRPr="00E27D23">
              <w:t xml:space="preserve">          csi-ReportSidelink-r16 SEQUENCE {</w:t>
            </w:r>
          </w:p>
        </w:tc>
        <w:tc>
          <w:tcPr>
            <w:tcW w:w="2267" w:type="dxa"/>
            <w:shd w:val="clear" w:color="auto" w:fill="auto"/>
          </w:tcPr>
          <w:p w14:paraId="34FDDC9C" w14:textId="77777777" w:rsidR="00DD0D95" w:rsidRPr="00E27D23" w:rsidDel="00FD0D58" w:rsidRDefault="00DD0D95" w:rsidP="008949EF">
            <w:pPr>
              <w:pStyle w:val="TAL"/>
            </w:pPr>
            <w:r w:rsidRPr="00E27D23" w:rsidDel="00244406">
              <w:t xml:space="preserve"> </w:t>
            </w:r>
          </w:p>
        </w:tc>
        <w:tc>
          <w:tcPr>
            <w:tcW w:w="1700" w:type="dxa"/>
            <w:shd w:val="clear" w:color="auto" w:fill="auto"/>
          </w:tcPr>
          <w:p w14:paraId="0A052EE8" w14:textId="77777777" w:rsidR="00DD0D95" w:rsidRPr="00E27D23" w:rsidRDefault="00DD0D95" w:rsidP="008949EF">
            <w:pPr>
              <w:pStyle w:val="TAL"/>
            </w:pPr>
          </w:p>
        </w:tc>
        <w:tc>
          <w:tcPr>
            <w:tcW w:w="1245" w:type="dxa"/>
            <w:shd w:val="clear" w:color="auto" w:fill="auto"/>
          </w:tcPr>
          <w:p w14:paraId="03E532C8" w14:textId="77777777" w:rsidR="00DD0D95" w:rsidRPr="00E27D23" w:rsidRDefault="00DD0D95" w:rsidP="008949EF">
            <w:pPr>
              <w:pStyle w:val="TAL"/>
            </w:pPr>
          </w:p>
        </w:tc>
      </w:tr>
      <w:tr w:rsidR="00DD0D95" w:rsidRPr="00E27D23" w14:paraId="569A6A8A" w14:textId="77777777" w:rsidTr="008949EF">
        <w:tc>
          <w:tcPr>
            <w:tcW w:w="4535" w:type="dxa"/>
            <w:shd w:val="clear" w:color="auto" w:fill="auto"/>
          </w:tcPr>
          <w:p w14:paraId="61B96ADE" w14:textId="77777777" w:rsidR="00DD0D95" w:rsidRPr="00E27D23" w:rsidRDefault="00DD0D95" w:rsidP="008949EF">
            <w:pPr>
              <w:pStyle w:val="TAL"/>
              <w:rPr>
                <w:lang w:eastAsia="zh-CN"/>
              </w:rPr>
            </w:pPr>
            <w:r w:rsidRPr="00E27D23">
              <w:rPr>
                <w:lang w:eastAsia="zh-CN"/>
              </w:rPr>
              <w:t xml:space="preserve">            </w:t>
            </w:r>
            <w:r w:rsidRPr="00E27D23">
              <w:t>csi-RS-PortsSidelink-r16</w:t>
            </w:r>
          </w:p>
        </w:tc>
        <w:tc>
          <w:tcPr>
            <w:tcW w:w="2267" w:type="dxa"/>
            <w:shd w:val="clear" w:color="auto" w:fill="auto"/>
          </w:tcPr>
          <w:p w14:paraId="2145ADFA" w14:textId="77777777" w:rsidR="00DD0D95" w:rsidRPr="00E27D23" w:rsidRDefault="00DD0D95" w:rsidP="008949EF">
            <w:pPr>
              <w:pStyle w:val="TAL"/>
            </w:pPr>
            <w:r w:rsidRPr="00E27D23">
              <w:t>Not Checked</w:t>
            </w:r>
          </w:p>
        </w:tc>
        <w:tc>
          <w:tcPr>
            <w:tcW w:w="1700" w:type="dxa"/>
            <w:shd w:val="clear" w:color="auto" w:fill="auto"/>
          </w:tcPr>
          <w:p w14:paraId="093015CF" w14:textId="77777777" w:rsidR="00DD0D95" w:rsidRPr="00E27D23" w:rsidRDefault="00DD0D95" w:rsidP="008949EF">
            <w:pPr>
              <w:pStyle w:val="TAL"/>
            </w:pPr>
          </w:p>
        </w:tc>
        <w:tc>
          <w:tcPr>
            <w:tcW w:w="1245" w:type="dxa"/>
            <w:shd w:val="clear" w:color="auto" w:fill="auto"/>
          </w:tcPr>
          <w:p w14:paraId="14C14C57" w14:textId="77777777" w:rsidR="00DD0D95" w:rsidRPr="00E27D23" w:rsidRDefault="00DD0D95" w:rsidP="008949EF">
            <w:pPr>
              <w:pStyle w:val="TAL"/>
            </w:pPr>
          </w:p>
        </w:tc>
      </w:tr>
      <w:tr w:rsidR="00DD0D95" w:rsidRPr="00E27D23" w14:paraId="0691926F" w14:textId="77777777" w:rsidTr="008949EF">
        <w:tc>
          <w:tcPr>
            <w:tcW w:w="4535" w:type="dxa"/>
            <w:shd w:val="clear" w:color="auto" w:fill="auto"/>
          </w:tcPr>
          <w:p w14:paraId="7CF60E2A" w14:textId="77777777" w:rsidR="00DD0D95" w:rsidRPr="00E27D23" w:rsidRDefault="00DD0D95" w:rsidP="008949EF">
            <w:pPr>
              <w:pStyle w:val="TAL"/>
              <w:rPr>
                <w:lang w:eastAsia="zh-CN"/>
              </w:rPr>
            </w:pPr>
            <w:r w:rsidRPr="00E27D23">
              <w:rPr>
                <w:lang w:eastAsia="zh-CN"/>
              </w:rPr>
              <w:t xml:space="preserve">          }</w:t>
            </w:r>
          </w:p>
        </w:tc>
        <w:tc>
          <w:tcPr>
            <w:tcW w:w="2267" w:type="dxa"/>
            <w:shd w:val="clear" w:color="auto" w:fill="auto"/>
          </w:tcPr>
          <w:p w14:paraId="068A5FE4" w14:textId="77777777" w:rsidR="00DD0D95" w:rsidRPr="00E27D23" w:rsidRDefault="00DD0D95" w:rsidP="008949EF">
            <w:pPr>
              <w:pStyle w:val="TAL"/>
            </w:pPr>
          </w:p>
        </w:tc>
        <w:tc>
          <w:tcPr>
            <w:tcW w:w="1700" w:type="dxa"/>
            <w:shd w:val="clear" w:color="auto" w:fill="auto"/>
          </w:tcPr>
          <w:p w14:paraId="058D6069" w14:textId="77777777" w:rsidR="00DD0D95" w:rsidRPr="00E27D23" w:rsidRDefault="00DD0D95" w:rsidP="008949EF">
            <w:pPr>
              <w:pStyle w:val="TAL"/>
            </w:pPr>
          </w:p>
        </w:tc>
        <w:tc>
          <w:tcPr>
            <w:tcW w:w="1245" w:type="dxa"/>
            <w:shd w:val="clear" w:color="auto" w:fill="auto"/>
          </w:tcPr>
          <w:p w14:paraId="1BB84090" w14:textId="77777777" w:rsidR="00DD0D95" w:rsidRPr="00E27D23" w:rsidRDefault="00DD0D95" w:rsidP="008949EF">
            <w:pPr>
              <w:pStyle w:val="TAL"/>
            </w:pPr>
          </w:p>
        </w:tc>
      </w:tr>
      <w:tr w:rsidR="00DD0D95" w:rsidRPr="00E27D23" w14:paraId="0FD41FBB" w14:textId="77777777" w:rsidTr="008949EF">
        <w:tc>
          <w:tcPr>
            <w:tcW w:w="4535" w:type="dxa"/>
            <w:shd w:val="clear" w:color="auto" w:fill="auto"/>
          </w:tcPr>
          <w:p w14:paraId="19AB4FB1" w14:textId="77777777" w:rsidR="00DD0D95" w:rsidRPr="00E27D23" w:rsidRDefault="00DD0D95" w:rsidP="008949EF">
            <w:pPr>
              <w:pStyle w:val="TAL"/>
            </w:pPr>
            <w:r w:rsidRPr="00E27D23">
              <w:t xml:space="preserve">          rankTwoReception-r16</w:t>
            </w:r>
          </w:p>
        </w:tc>
        <w:tc>
          <w:tcPr>
            <w:tcW w:w="2267" w:type="dxa"/>
            <w:shd w:val="clear" w:color="auto" w:fill="auto"/>
          </w:tcPr>
          <w:p w14:paraId="5C1D08F3" w14:textId="77777777" w:rsidR="00DD0D95" w:rsidRPr="00E27D23" w:rsidDel="00FD0D58" w:rsidRDefault="00DD0D95" w:rsidP="008949EF">
            <w:pPr>
              <w:pStyle w:val="TAL"/>
            </w:pPr>
            <w:r w:rsidRPr="00E27D23">
              <w:t>Not Checked</w:t>
            </w:r>
          </w:p>
        </w:tc>
        <w:tc>
          <w:tcPr>
            <w:tcW w:w="1700" w:type="dxa"/>
            <w:shd w:val="clear" w:color="auto" w:fill="auto"/>
          </w:tcPr>
          <w:p w14:paraId="60ED2F56" w14:textId="77777777" w:rsidR="00DD0D95" w:rsidRPr="00E27D23" w:rsidRDefault="00DD0D95" w:rsidP="008949EF">
            <w:pPr>
              <w:pStyle w:val="TAL"/>
            </w:pPr>
          </w:p>
        </w:tc>
        <w:tc>
          <w:tcPr>
            <w:tcW w:w="1245" w:type="dxa"/>
            <w:shd w:val="clear" w:color="auto" w:fill="auto"/>
          </w:tcPr>
          <w:p w14:paraId="063DE703" w14:textId="77777777" w:rsidR="00DD0D95" w:rsidRPr="00E27D23" w:rsidRDefault="00DD0D95" w:rsidP="008949EF">
            <w:pPr>
              <w:pStyle w:val="TAL"/>
            </w:pPr>
          </w:p>
        </w:tc>
      </w:tr>
      <w:tr w:rsidR="00DD0D95" w:rsidRPr="00E27D23" w14:paraId="76A4198F" w14:textId="77777777" w:rsidTr="008949EF">
        <w:tc>
          <w:tcPr>
            <w:tcW w:w="4535" w:type="dxa"/>
            <w:shd w:val="clear" w:color="auto" w:fill="auto"/>
          </w:tcPr>
          <w:p w14:paraId="57D200E7" w14:textId="77777777" w:rsidR="00DD0D95" w:rsidRPr="00E27D23" w:rsidRDefault="00DD0D95" w:rsidP="008949EF">
            <w:pPr>
              <w:pStyle w:val="TAL"/>
            </w:pPr>
            <w:r w:rsidRPr="00E27D23">
              <w:t xml:space="preserve">          sl-openLoopPC-RSRP-ReportSidelink-r16</w:t>
            </w:r>
          </w:p>
        </w:tc>
        <w:tc>
          <w:tcPr>
            <w:tcW w:w="2267" w:type="dxa"/>
            <w:shd w:val="clear" w:color="auto" w:fill="auto"/>
          </w:tcPr>
          <w:p w14:paraId="2E79920F" w14:textId="77777777" w:rsidR="00DD0D95" w:rsidRPr="00E27D23" w:rsidDel="00FD0D58" w:rsidRDefault="00DD0D95" w:rsidP="008949EF">
            <w:pPr>
              <w:pStyle w:val="TAL"/>
            </w:pPr>
            <w:r w:rsidRPr="00E27D23">
              <w:t>Not Checked</w:t>
            </w:r>
          </w:p>
        </w:tc>
        <w:tc>
          <w:tcPr>
            <w:tcW w:w="1700" w:type="dxa"/>
            <w:shd w:val="clear" w:color="auto" w:fill="auto"/>
          </w:tcPr>
          <w:p w14:paraId="08E511C2" w14:textId="77777777" w:rsidR="00DD0D95" w:rsidRPr="00E27D23" w:rsidRDefault="00DD0D95" w:rsidP="008949EF">
            <w:pPr>
              <w:pStyle w:val="TAL"/>
            </w:pPr>
          </w:p>
        </w:tc>
        <w:tc>
          <w:tcPr>
            <w:tcW w:w="1245" w:type="dxa"/>
            <w:shd w:val="clear" w:color="auto" w:fill="auto"/>
          </w:tcPr>
          <w:p w14:paraId="56E6FDD1" w14:textId="77777777" w:rsidR="00DD0D95" w:rsidRPr="00E27D23" w:rsidRDefault="00DD0D95" w:rsidP="008949EF">
            <w:pPr>
              <w:pStyle w:val="TAL"/>
            </w:pPr>
          </w:p>
        </w:tc>
      </w:tr>
      <w:tr w:rsidR="00DD0D95" w:rsidRPr="00E27D23" w14:paraId="33E478F4" w14:textId="77777777" w:rsidTr="008949EF">
        <w:tc>
          <w:tcPr>
            <w:tcW w:w="4535" w:type="dxa"/>
            <w:shd w:val="clear" w:color="auto" w:fill="auto"/>
          </w:tcPr>
          <w:p w14:paraId="10756C9A" w14:textId="77777777" w:rsidR="00DD0D95" w:rsidRPr="00E27D23" w:rsidRDefault="00DD0D95" w:rsidP="008949EF">
            <w:pPr>
              <w:pStyle w:val="TAL"/>
            </w:pPr>
            <w:r w:rsidRPr="00E27D23">
              <w:t xml:space="preserve">          </w:t>
            </w:r>
            <w:r w:rsidRPr="00E27D23">
              <w:rPr>
                <w:rFonts w:eastAsia="SimSun" w:cs="Arial"/>
                <w:szCs w:val="18"/>
              </w:rPr>
              <w:t>sl-Rx-256QAM-r16</w:t>
            </w:r>
          </w:p>
        </w:tc>
        <w:tc>
          <w:tcPr>
            <w:tcW w:w="2267" w:type="dxa"/>
            <w:shd w:val="clear" w:color="auto" w:fill="auto"/>
          </w:tcPr>
          <w:p w14:paraId="03D407EC" w14:textId="77777777" w:rsidR="00DD0D95" w:rsidRPr="00E27D23" w:rsidDel="00FD0D58" w:rsidRDefault="00DD0D95" w:rsidP="008949EF">
            <w:pPr>
              <w:pStyle w:val="TAL"/>
            </w:pPr>
            <w:r w:rsidRPr="00E27D23">
              <w:t>Not Checked</w:t>
            </w:r>
          </w:p>
        </w:tc>
        <w:tc>
          <w:tcPr>
            <w:tcW w:w="1700" w:type="dxa"/>
            <w:shd w:val="clear" w:color="auto" w:fill="auto"/>
          </w:tcPr>
          <w:p w14:paraId="78409025" w14:textId="77777777" w:rsidR="00DD0D95" w:rsidRPr="00E27D23" w:rsidRDefault="00DD0D95" w:rsidP="008949EF">
            <w:pPr>
              <w:pStyle w:val="TAL"/>
            </w:pPr>
          </w:p>
        </w:tc>
        <w:tc>
          <w:tcPr>
            <w:tcW w:w="1245" w:type="dxa"/>
            <w:shd w:val="clear" w:color="auto" w:fill="auto"/>
          </w:tcPr>
          <w:p w14:paraId="5FE6CA1C" w14:textId="77777777" w:rsidR="00DD0D95" w:rsidRPr="00E27D23" w:rsidRDefault="00DD0D95" w:rsidP="008949EF">
            <w:pPr>
              <w:pStyle w:val="TAL"/>
            </w:pPr>
          </w:p>
        </w:tc>
      </w:tr>
      <w:tr w:rsidR="00DD0D95" w:rsidRPr="00E27D23" w14:paraId="7BFC2A1F" w14:textId="77777777" w:rsidTr="008949EF">
        <w:tc>
          <w:tcPr>
            <w:tcW w:w="4535" w:type="dxa"/>
            <w:shd w:val="clear" w:color="auto" w:fill="auto"/>
          </w:tcPr>
          <w:p w14:paraId="5F00E7E1" w14:textId="77777777" w:rsidR="00DD0D95" w:rsidRPr="00E27D23" w:rsidRDefault="00DD0D95" w:rsidP="008949EF">
            <w:pPr>
              <w:pStyle w:val="TAL"/>
            </w:pPr>
            <w:r w:rsidRPr="00E27D23">
              <w:t xml:space="preserve">        }</w:t>
            </w:r>
          </w:p>
        </w:tc>
        <w:tc>
          <w:tcPr>
            <w:tcW w:w="2267" w:type="dxa"/>
            <w:shd w:val="clear" w:color="auto" w:fill="auto"/>
          </w:tcPr>
          <w:p w14:paraId="40CC8844" w14:textId="77777777" w:rsidR="00DD0D95" w:rsidRPr="00E27D23" w:rsidDel="00FD0D58" w:rsidRDefault="00DD0D95" w:rsidP="008949EF">
            <w:pPr>
              <w:pStyle w:val="TAL"/>
            </w:pPr>
          </w:p>
        </w:tc>
        <w:tc>
          <w:tcPr>
            <w:tcW w:w="1700" w:type="dxa"/>
            <w:shd w:val="clear" w:color="auto" w:fill="auto"/>
          </w:tcPr>
          <w:p w14:paraId="01947744" w14:textId="77777777" w:rsidR="00DD0D95" w:rsidRPr="00E27D23" w:rsidRDefault="00DD0D95" w:rsidP="008949EF">
            <w:pPr>
              <w:pStyle w:val="TAL"/>
            </w:pPr>
          </w:p>
        </w:tc>
        <w:tc>
          <w:tcPr>
            <w:tcW w:w="1245" w:type="dxa"/>
            <w:shd w:val="clear" w:color="auto" w:fill="auto"/>
          </w:tcPr>
          <w:p w14:paraId="37B02805" w14:textId="77777777" w:rsidR="00DD0D95" w:rsidRPr="00E27D23" w:rsidRDefault="00DD0D95" w:rsidP="008949EF">
            <w:pPr>
              <w:pStyle w:val="TAL"/>
            </w:pPr>
          </w:p>
        </w:tc>
      </w:tr>
      <w:tr w:rsidR="00DD0D95" w:rsidRPr="00E27D23" w14:paraId="41F2BD6C" w14:textId="77777777" w:rsidTr="008949EF">
        <w:tc>
          <w:tcPr>
            <w:tcW w:w="4535" w:type="dxa"/>
            <w:shd w:val="clear" w:color="auto" w:fill="auto"/>
          </w:tcPr>
          <w:p w14:paraId="13E8D88E" w14:textId="77777777" w:rsidR="00DD0D95" w:rsidRPr="00E27D23" w:rsidRDefault="00DD0D95" w:rsidP="008949EF">
            <w:pPr>
              <w:pStyle w:val="TAL"/>
            </w:pPr>
            <w:r w:rsidRPr="00E27D23">
              <w:t xml:space="preserve">      }</w:t>
            </w:r>
          </w:p>
        </w:tc>
        <w:tc>
          <w:tcPr>
            <w:tcW w:w="2267" w:type="dxa"/>
            <w:shd w:val="clear" w:color="auto" w:fill="auto"/>
          </w:tcPr>
          <w:p w14:paraId="66C88BA3" w14:textId="77777777" w:rsidR="00DD0D95" w:rsidRPr="00E27D23" w:rsidDel="00FD0D58" w:rsidRDefault="00DD0D95" w:rsidP="008949EF">
            <w:pPr>
              <w:pStyle w:val="TAL"/>
            </w:pPr>
          </w:p>
        </w:tc>
        <w:tc>
          <w:tcPr>
            <w:tcW w:w="1700" w:type="dxa"/>
            <w:shd w:val="clear" w:color="auto" w:fill="auto"/>
          </w:tcPr>
          <w:p w14:paraId="36A1D411" w14:textId="77777777" w:rsidR="00DD0D95" w:rsidRPr="00E27D23" w:rsidRDefault="00DD0D95" w:rsidP="008949EF">
            <w:pPr>
              <w:pStyle w:val="TAL"/>
            </w:pPr>
          </w:p>
        </w:tc>
        <w:tc>
          <w:tcPr>
            <w:tcW w:w="1245" w:type="dxa"/>
            <w:shd w:val="clear" w:color="auto" w:fill="auto"/>
          </w:tcPr>
          <w:p w14:paraId="79516092" w14:textId="77777777" w:rsidR="00DD0D95" w:rsidRPr="00E27D23" w:rsidRDefault="00DD0D95" w:rsidP="008949EF">
            <w:pPr>
              <w:pStyle w:val="TAL"/>
            </w:pPr>
          </w:p>
        </w:tc>
      </w:tr>
      <w:tr w:rsidR="00DD0D95" w:rsidRPr="00E27D23" w14:paraId="5AC70F2C" w14:textId="77777777" w:rsidTr="008949EF">
        <w:tc>
          <w:tcPr>
            <w:tcW w:w="4535" w:type="dxa"/>
            <w:shd w:val="clear" w:color="auto" w:fill="auto"/>
          </w:tcPr>
          <w:p w14:paraId="18599FCB" w14:textId="77777777" w:rsidR="00DD0D95" w:rsidRPr="00E27D23" w:rsidRDefault="00DD0D95" w:rsidP="008949EF">
            <w:pPr>
              <w:pStyle w:val="TAL"/>
            </w:pPr>
            <w:r w:rsidRPr="00E27D23">
              <w:t xml:space="preserve">      appliedFreqBandListFilter-r16</w:t>
            </w:r>
          </w:p>
        </w:tc>
        <w:tc>
          <w:tcPr>
            <w:tcW w:w="2267" w:type="dxa"/>
            <w:shd w:val="clear" w:color="auto" w:fill="auto"/>
          </w:tcPr>
          <w:p w14:paraId="4153F421" w14:textId="77777777" w:rsidR="00DD0D95" w:rsidRPr="00E27D23" w:rsidRDefault="00DD0D95" w:rsidP="008949EF">
            <w:pPr>
              <w:pStyle w:val="TAL"/>
            </w:pPr>
            <w:r w:rsidRPr="00E27D23">
              <w:t>Not Checked</w:t>
            </w:r>
          </w:p>
        </w:tc>
        <w:tc>
          <w:tcPr>
            <w:tcW w:w="1700" w:type="dxa"/>
            <w:shd w:val="clear" w:color="auto" w:fill="auto"/>
          </w:tcPr>
          <w:p w14:paraId="4CC97778" w14:textId="77777777" w:rsidR="00DD0D95" w:rsidRPr="00E27D23" w:rsidRDefault="00DD0D95" w:rsidP="008949EF">
            <w:pPr>
              <w:pStyle w:val="TAL"/>
            </w:pPr>
          </w:p>
        </w:tc>
        <w:tc>
          <w:tcPr>
            <w:tcW w:w="1245" w:type="dxa"/>
            <w:shd w:val="clear" w:color="auto" w:fill="auto"/>
          </w:tcPr>
          <w:p w14:paraId="67F91C7E" w14:textId="77777777" w:rsidR="00DD0D95" w:rsidRPr="00E27D23" w:rsidRDefault="00DD0D95" w:rsidP="008949EF">
            <w:pPr>
              <w:pStyle w:val="TAL"/>
            </w:pPr>
          </w:p>
        </w:tc>
      </w:tr>
      <w:tr w:rsidR="00DD0D95" w:rsidRPr="00E27D23" w14:paraId="1637ABF5" w14:textId="77777777" w:rsidTr="008949EF">
        <w:tc>
          <w:tcPr>
            <w:tcW w:w="4535" w:type="dxa"/>
            <w:shd w:val="clear" w:color="auto" w:fill="auto"/>
          </w:tcPr>
          <w:p w14:paraId="219DFF6D" w14:textId="77777777" w:rsidR="00DD0D95" w:rsidRPr="00E27D23" w:rsidRDefault="00DD0D95" w:rsidP="008949EF">
            <w:pPr>
              <w:pStyle w:val="TAL"/>
            </w:pPr>
            <w:r w:rsidRPr="00E27D23">
              <w:t xml:space="preserve">    }</w:t>
            </w:r>
          </w:p>
        </w:tc>
        <w:tc>
          <w:tcPr>
            <w:tcW w:w="2267" w:type="dxa"/>
            <w:shd w:val="clear" w:color="auto" w:fill="auto"/>
          </w:tcPr>
          <w:p w14:paraId="455CB66A" w14:textId="77777777" w:rsidR="00DD0D95" w:rsidRPr="00E27D23" w:rsidRDefault="00DD0D95" w:rsidP="008949EF">
            <w:pPr>
              <w:pStyle w:val="TAL"/>
            </w:pPr>
          </w:p>
        </w:tc>
        <w:tc>
          <w:tcPr>
            <w:tcW w:w="1700" w:type="dxa"/>
            <w:shd w:val="clear" w:color="auto" w:fill="auto"/>
          </w:tcPr>
          <w:p w14:paraId="10CED4BB" w14:textId="77777777" w:rsidR="00DD0D95" w:rsidRPr="00E27D23" w:rsidRDefault="00DD0D95" w:rsidP="008949EF">
            <w:pPr>
              <w:pStyle w:val="TAL"/>
            </w:pPr>
          </w:p>
        </w:tc>
        <w:tc>
          <w:tcPr>
            <w:tcW w:w="1245" w:type="dxa"/>
            <w:shd w:val="clear" w:color="auto" w:fill="auto"/>
          </w:tcPr>
          <w:p w14:paraId="69C3C3B3" w14:textId="77777777" w:rsidR="00DD0D95" w:rsidRPr="00E27D23" w:rsidRDefault="00DD0D95" w:rsidP="008949EF">
            <w:pPr>
              <w:pStyle w:val="TAL"/>
            </w:pPr>
          </w:p>
        </w:tc>
      </w:tr>
      <w:tr w:rsidR="00DD0D95" w:rsidRPr="00E27D23" w14:paraId="0034C459" w14:textId="77777777" w:rsidTr="008949EF">
        <w:tc>
          <w:tcPr>
            <w:tcW w:w="4535" w:type="dxa"/>
            <w:shd w:val="clear" w:color="auto" w:fill="auto"/>
          </w:tcPr>
          <w:p w14:paraId="70CC8821" w14:textId="77777777" w:rsidR="00DD0D95" w:rsidRPr="00E27D23" w:rsidRDefault="00DD0D95" w:rsidP="008949EF">
            <w:pPr>
              <w:pStyle w:val="TAL"/>
            </w:pPr>
            <w:r w:rsidRPr="00E27D23">
              <w:t xml:space="preserve">  }</w:t>
            </w:r>
          </w:p>
        </w:tc>
        <w:tc>
          <w:tcPr>
            <w:tcW w:w="2267" w:type="dxa"/>
            <w:shd w:val="clear" w:color="auto" w:fill="auto"/>
          </w:tcPr>
          <w:p w14:paraId="718F47AE" w14:textId="77777777" w:rsidR="00DD0D95" w:rsidRPr="00E27D23" w:rsidRDefault="00DD0D95" w:rsidP="008949EF">
            <w:pPr>
              <w:pStyle w:val="TAL"/>
            </w:pPr>
          </w:p>
        </w:tc>
        <w:tc>
          <w:tcPr>
            <w:tcW w:w="1700" w:type="dxa"/>
            <w:shd w:val="clear" w:color="auto" w:fill="auto"/>
          </w:tcPr>
          <w:p w14:paraId="20BDDB6B" w14:textId="77777777" w:rsidR="00DD0D95" w:rsidRPr="00E27D23" w:rsidRDefault="00DD0D95" w:rsidP="008949EF">
            <w:pPr>
              <w:pStyle w:val="TAL"/>
            </w:pPr>
          </w:p>
        </w:tc>
        <w:tc>
          <w:tcPr>
            <w:tcW w:w="1245" w:type="dxa"/>
            <w:shd w:val="clear" w:color="auto" w:fill="auto"/>
          </w:tcPr>
          <w:p w14:paraId="2E975F6E" w14:textId="77777777" w:rsidR="00DD0D95" w:rsidRPr="00E27D23" w:rsidRDefault="00DD0D95" w:rsidP="008949EF">
            <w:pPr>
              <w:pStyle w:val="TAL"/>
            </w:pPr>
          </w:p>
        </w:tc>
      </w:tr>
      <w:tr w:rsidR="00DD0D95" w:rsidRPr="00E27D23" w14:paraId="30E9E688" w14:textId="77777777" w:rsidTr="008949EF">
        <w:tc>
          <w:tcPr>
            <w:tcW w:w="4535" w:type="dxa"/>
            <w:shd w:val="clear" w:color="auto" w:fill="auto"/>
          </w:tcPr>
          <w:p w14:paraId="035D4574" w14:textId="77777777" w:rsidR="00DD0D95" w:rsidRPr="00E27D23" w:rsidRDefault="00DD0D95" w:rsidP="008949EF">
            <w:pPr>
              <w:pStyle w:val="TAL"/>
            </w:pPr>
            <w:r w:rsidRPr="00E27D23">
              <w:t>}</w:t>
            </w:r>
          </w:p>
        </w:tc>
        <w:tc>
          <w:tcPr>
            <w:tcW w:w="2267" w:type="dxa"/>
            <w:shd w:val="clear" w:color="auto" w:fill="auto"/>
          </w:tcPr>
          <w:p w14:paraId="2C3E32AF" w14:textId="77777777" w:rsidR="00DD0D95" w:rsidRPr="00E27D23" w:rsidRDefault="00DD0D95" w:rsidP="008949EF">
            <w:pPr>
              <w:pStyle w:val="TAL"/>
            </w:pPr>
          </w:p>
        </w:tc>
        <w:tc>
          <w:tcPr>
            <w:tcW w:w="1700" w:type="dxa"/>
            <w:shd w:val="clear" w:color="auto" w:fill="auto"/>
          </w:tcPr>
          <w:p w14:paraId="692B269E" w14:textId="77777777" w:rsidR="00DD0D95" w:rsidRPr="00E27D23" w:rsidRDefault="00DD0D95" w:rsidP="008949EF">
            <w:pPr>
              <w:pStyle w:val="TAL"/>
            </w:pPr>
          </w:p>
        </w:tc>
        <w:tc>
          <w:tcPr>
            <w:tcW w:w="1245" w:type="dxa"/>
            <w:shd w:val="clear" w:color="auto" w:fill="auto"/>
          </w:tcPr>
          <w:p w14:paraId="37757A84" w14:textId="77777777" w:rsidR="00DD0D95" w:rsidRPr="00E27D23" w:rsidRDefault="00DD0D95" w:rsidP="008949EF">
            <w:pPr>
              <w:pStyle w:val="TAL"/>
            </w:pPr>
          </w:p>
        </w:tc>
      </w:tr>
    </w:tbl>
    <w:p w14:paraId="183DBB50" w14:textId="77777777" w:rsidR="00DD0D95" w:rsidRPr="00E27D23" w:rsidRDefault="00DD0D95" w:rsidP="00DD0D95"/>
    <w:p w14:paraId="13479F9E" w14:textId="77777777" w:rsidR="00DD0D95" w:rsidRPr="00E27D23" w:rsidRDefault="00DD0D95" w:rsidP="00DD0D95">
      <w:pPr>
        <w:pStyle w:val="TH"/>
        <w:rPr>
          <w:sz w:val="21"/>
          <w:szCs w:val="22"/>
        </w:rPr>
      </w:pPr>
      <w:r w:rsidRPr="00E27D23">
        <w:t xml:space="preserve">Table 12.2.9.1.3.3-3: </w:t>
      </w:r>
      <w:r w:rsidRPr="00E27D23">
        <w:rPr>
          <w:i/>
        </w:rPr>
        <w:t>UECapabilityEnquirySidelink</w:t>
      </w:r>
      <w:r w:rsidRPr="00E27D23">
        <w:t xml:space="preserve"> (step 3, Table 12.2.9.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D0D95" w:rsidRPr="00E27D23" w14:paraId="02161C1F" w14:textId="77777777" w:rsidTr="008949EF">
        <w:tc>
          <w:tcPr>
            <w:tcW w:w="9747" w:type="dxa"/>
            <w:gridSpan w:val="4"/>
            <w:shd w:val="clear" w:color="auto" w:fill="auto"/>
          </w:tcPr>
          <w:p w14:paraId="3DC322AD" w14:textId="77777777" w:rsidR="00DD0D95" w:rsidRPr="00E27D23" w:rsidRDefault="00DD0D95" w:rsidP="008949EF">
            <w:pPr>
              <w:pStyle w:val="TAL"/>
            </w:pPr>
            <w:r w:rsidRPr="00E27D23">
              <w:t xml:space="preserve">Derivation Path: </w:t>
            </w:r>
            <w:r w:rsidRPr="00E27D23">
              <w:rPr>
                <w:szCs w:val="22"/>
              </w:rPr>
              <w:t>TS 38.508-1 [4]</w:t>
            </w:r>
            <w:r w:rsidRPr="00E27D23">
              <w:t xml:space="preserve">, Table 4.6.1A-6 with condition </w:t>
            </w:r>
            <w:r w:rsidRPr="00E27D23">
              <w:rPr>
                <w:snapToGrid w:val="0"/>
                <w:lang w:eastAsia="zh-CN"/>
              </w:rPr>
              <w:t>TWO_WAY_ENQUIRY and RX</w:t>
            </w:r>
          </w:p>
        </w:tc>
      </w:tr>
      <w:tr w:rsidR="00DD0D95" w:rsidRPr="00E27D23" w14:paraId="718C8315" w14:textId="77777777" w:rsidTr="008949EF">
        <w:tc>
          <w:tcPr>
            <w:tcW w:w="4535" w:type="dxa"/>
            <w:shd w:val="clear" w:color="auto" w:fill="auto"/>
          </w:tcPr>
          <w:p w14:paraId="25417980" w14:textId="77777777" w:rsidR="00DD0D95" w:rsidRPr="00E27D23" w:rsidRDefault="00DD0D95" w:rsidP="008949EF">
            <w:pPr>
              <w:pStyle w:val="TAH"/>
            </w:pPr>
            <w:r w:rsidRPr="00E27D23">
              <w:t>Information Element</w:t>
            </w:r>
          </w:p>
        </w:tc>
        <w:tc>
          <w:tcPr>
            <w:tcW w:w="2267" w:type="dxa"/>
            <w:shd w:val="clear" w:color="auto" w:fill="auto"/>
          </w:tcPr>
          <w:p w14:paraId="5BDEEBBB" w14:textId="77777777" w:rsidR="00DD0D95" w:rsidRPr="00E27D23" w:rsidRDefault="00DD0D95" w:rsidP="008949EF">
            <w:pPr>
              <w:pStyle w:val="TAH"/>
            </w:pPr>
            <w:r w:rsidRPr="00E27D23">
              <w:t>Value/remark</w:t>
            </w:r>
          </w:p>
        </w:tc>
        <w:tc>
          <w:tcPr>
            <w:tcW w:w="1700" w:type="dxa"/>
            <w:shd w:val="clear" w:color="auto" w:fill="auto"/>
          </w:tcPr>
          <w:p w14:paraId="120659AD" w14:textId="77777777" w:rsidR="00DD0D95" w:rsidRPr="00E27D23" w:rsidRDefault="00DD0D95" w:rsidP="008949EF">
            <w:pPr>
              <w:pStyle w:val="TAH"/>
            </w:pPr>
            <w:r w:rsidRPr="00E27D23">
              <w:t>Comment</w:t>
            </w:r>
          </w:p>
        </w:tc>
        <w:tc>
          <w:tcPr>
            <w:tcW w:w="1245" w:type="dxa"/>
            <w:shd w:val="clear" w:color="auto" w:fill="auto"/>
          </w:tcPr>
          <w:p w14:paraId="18AAF52D" w14:textId="77777777" w:rsidR="00DD0D95" w:rsidRPr="00E27D23" w:rsidRDefault="00DD0D95" w:rsidP="008949EF">
            <w:pPr>
              <w:pStyle w:val="TAH"/>
            </w:pPr>
            <w:r w:rsidRPr="00E27D23">
              <w:t>Condition</w:t>
            </w:r>
          </w:p>
        </w:tc>
      </w:tr>
      <w:tr w:rsidR="00DD0D95" w:rsidRPr="00E27D23" w14:paraId="211FFCFD" w14:textId="77777777" w:rsidTr="008949EF">
        <w:tc>
          <w:tcPr>
            <w:tcW w:w="4535" w:type="dxa"/>
            <w:shd w:val="clear" w:color="auto" w:fill="auto"/>
          </w:tcPr>
          <w:p w14:paraId="368D9E43" w14:textId="77777777" w:rsidR="00DD0D95" w:rsidRPr="00E27D23" w:rsidRDefault="00DD0D95" w:rsidP="008949EF">
            <w:pPr>
              <w:pStyle w:val="TAL"/>
            </w:pPr>
            <w:r w:rsidRPr="00E27D23">
              <w:t>UECapabilityEnquirySidelink ::= SEQUENCE {</w:t>
            </w:r>
          </w:p>
        </w:tc>
        <w:tc>
          <w:tcPr>
            <w:tcW w:w="2267" w:type="dxa"/>
            <w:shd w:val="clear" w:color="auto" w:fill="auto"/>
          </w:tcPr>
          <w:p w14:paraId="71FD3DE3" w14:textId="77777777" w:rsidR="00DD0D95" w:rsidRPr="00E27D23" w:rsidRDefault="00DD0D95" w:rsidP="008949EF">
            <w:pPr>
              <w:pStyle w:val="TAL"/>
            </w:pPr>
          </w:p>
        </w:tc>
        <w:tc>
          <w:tcPr>
            <w:tcW w:w="1700" w:type="dxa"/>
            <w:shd w:val="clear" w:color="auto" w:fill="auto"/>
          </w:tcPr>
          <w:p w14:paraId="1B3C2D98" w14:textId="77777777" w:rsidR="00DD0D95" w:rsidRPr="00E27D23" w:rsidRDefault="00DD0D95" w:rsidP="008949EF">
            <w:pPr>
              <w:pStyle w:val="TAL"/>
            </w:pPr>
          </w:p>
        </w:tc>
        <w:tc>
          <w:tcPr>
            <w:tcW w:w="1245" w:type="dxa"/>
            <w:shd w:val="clear" w:color="auto" w:fill="auto"/>
          </w:tcPr>
          <w:p w14:paraId="6EADEB12" w14:textId="77777777" w:rsidR="00DD0D95" w:rsidRPr="00E27D23" w:rsidRDefault="00DD0D95" w:rsidP="008949EF">
            <w:pPr>
              <w:pStyle w:val="TAL"/>
            </w:pPr>
          </w:p>
        </w:tc>
      </w:tr>
      <w:tr w:rsidR="00DD0D95" w:rsidRPr="00E27D23" w14:paraId="18D3338F" w14:textId="77777777" w:rsidTr="008949EF">
        <w:tc>
          <w:tcPr>
            <w:tcW w:w="4535" w:type="dxa"/>
            <w:shd w:val="clear" w:color="auto" w:fill="auto"/>
          </w:tcPr>
          <w:p w14:paraId="63393BAB" w14:textId="77777777" w:rsidR="00DD0D95" w:rsidRPr="00E27D23" w:rsidRDefault="00DD0D95" w:rsidP="008949EF">
            <w:pPr>
              <w:pStyle w:val="TAL"/>
            </w:pPr>
            <w:r w:rsidRPr="00E27D23">
              <w:t xml:space="preserve">  criticalExtensions CHOICE {</w:t>
            </w:r>
          </w:p>
        </w:tc>
        <w:tc>
          <w:tcPr>
            <w:tcW w:w="2267" w:type="dxa"/>
            <w:shd w:val="clear" w:color="auto" w:fill="auto"/>
          </w:tcPr>
          <w:p w14:paraId="25B2ED15" w14:textId="77777777" w:rsidR="00DD0D95" w:rsidRPr="00E27D23" w:rsidRDefault="00DD0D95" w:rsidP="008949EF">
            <w:pPr>
              <w:pStyle w:val="TAL"/>
            </w:pPr>
          </w:p>
        </w:tc>
        <w:tc>
          <w:tcPr>
            <w:tcW w:w="1700" w:type="dxa"/>
            <w:shd w:val="clear" w:color="auto" w:fill="auto"/>
          </w:tcPr>
          <w:p w14:paraId="5C3E0FED" w14:textId="77777777" w:rsidR="00DD0D95" w:rsidRPr="00E27D23" w:rsidRDefault="00DD0D95" w:rsidP="008949EF">
            <w:pPr>
              <w:pStyle w:val="TAL"/>
            </w:pPr>
          </w:p>
        </w:tc>
        <w:tc>
          <w:tcPr>
            <w:tcW w:w="1245" w:type="dxa"/>
            <w:shd w:val="clear" w:color="auto" w:fill="auto"/>
          </w:tcPr>
          <w:p w14:paraId="53F5D402" w14:textId="77777777" w:rsidR="00DD0D95" w:rsidRPr="00E27D23" w:rsidRDefault="00DD0D95" w:rsidP="008949EF">
            <w:pPr>
              <w:pStyle w:val="TAL"/>
            </w:pPr>
          </w:p>
        </w:tc>
      </w:tr>
      <w:tr w:rsidR="00DD0D95" w:rsidRPr="00E27D23" w14:paraId="09E0B6EA" w14:textId="77777777" w:rsidTr="008949EF">
        <w:tc>
          <w:tcPr>
            <w:tcW w:w="4535" w:type="dxa"/>
            <w:shd w:val="clear" w:color="auto" w:fill="auto"/>
          </w:tcPr>
          <w:p w14:paraId="796DBED3" w14:textId="77777777" w:rsidR="00DD0D95" w:rsidRPr="00E27D23" w:rsidRDefault="00DD0D95" w:rsidP="008949EF">
            <w:pPr>
              <w:pStyle w:val="TAL"/>
            </w:pPr>
            <w:r w:rsidRPr="00E27D23">
              <w:t xml:space="preserve">    ueCapabilityEnquirySidelink-r16 SEQUENCE {</w:t>
            </w:r>
          </w:p>
        </w:tc>
        <w:tc>
          <w:tcPr>
            <w:tcW w:w="2267" w:type="dxa"/>
            <w:shd w:val="clear" w:color="auto" w:fill="auto"/>
          </w:tcPr>
          <w:p w14:paraId="023EA89B" w14:textId="77777777" w:rsidR="00DD0D95" w:rsidRPr="00E27D23" w:rsidRDefault="00DD0D95" w:rsidP="008949EF">
            <w:pPr>
              <w:pStyle w:val="TAL"/>
            </w:pPr>
          </w:p>
        </w:tc>
        <w:tc>
          <w:tcPr>
            <w:tcW w:w="1700" w:type="dxa"/>
            <w:shd w:val="clear" w:color="auto" w:fill="auto"/>
          </w:tcPr>
          <w:p w14:paraId="38D6F0D7" w14:textId="77777777" w:rsidR="00DD0D95" w:rsidRPr="00E27D23" w:rsidRDefault="00DD0D95" w:rsidP="008949EF">
            <w:pPr>
              <w:pStyle w:val="TAL"/>
            </w:pPr>
          </w:p>
        </w:tc>
        <w:tc>
          <w:tcPr>
            <w:tcW w:w="1245" w:type="dxa"/>
            <w:shd w:val="clear" w:color="auto" w:fill="auto"/>
          </w:tcPr>
          <w:p w14:paraId="28E23A3B" w14:textId="77777777" w:rsidR="00DD0D95" w:rsidRPr="00E27D23" w:rsidRDefault="00DD0D95" w:rsidP="008949EF">
            <w:pPr>
              <w:pStyle w:val="TAL"/>
            </w:pPr>
          </w:p>
        </w:tc>
      </w:tr>
      <w:tr w:rsidR="00DD0D95" w:rsidRPr="00E27D23" w14:paraId="3BF95445" w14:textId="77777777" w:rsidTr="008949EF">
        <w:tc>
          <w:tcPr>
            <w:tcW w:w="4535" w:type="dxa"/>
            <w:shd w:val="clear" w:color="auto" w:fill="auto"/>
          </w:tcPr>
          <w:p w14:paraId="0CD5DB72" w14:textId="77777777" w:rsidR="00DD0D95" w:rsidRPr="00E27D23" w:rsidRDefault="00DD0D95" w:rsidP="008949EF">
            <w:pPr>
              <w:pStyle w:val="TAL"/>
            </w:pPr>
            <w:r w:rsidRPr="00E27D23">
              <w:t xml:space="preserve">      frequencyBandListFilterSidelink-r16 SEQUENCE</w:t>
            </w:r>
          </w:p>
          <w:p w14:paraId="03504CE1" w14:textId="77777777" w:rsidR="00DD0D95" w:rsidRPr="00E27D23" w:rsidRDefault="00DD0D95" w:rsidP="008949EF">
            <w:pPr>
              <w:pStyle w:val="TAL"/>
            </w:pPr>
            <w:r w:rsidRPr="00E27D23">
              <w:t>(SIZE (1..maxBandsMRDC)) OF</w:t>
            </w:r>
          </w:p>
          <w:p w14:paraId="3AA20A83" w14:textId="77777777" w:rsidR="00DD0D95" w:rsidRPr="00E27D23" w:rsidRDefault="00DD0D95" w:rsidP="008949EF">
            <w:pPr>
              <w:pStyle w:val="TAL"/>
            </w:pPr>
            <w:r w:rsidRPr="00E27D23">
              <w:t>FreqBandInformation {</w:t>
            </w:r>
          </w:p>
        </w:tc>
        <w:tc>
          <w:tcPr>
            <w:tcW w:w="2267" w:type="dxa"/>
            <w:shd w:val="clear" w:color="auto" w:fill="auto"/>
          </w:tcPr>
          <w:p w14:paraId="757A14F6" w14:textId="77777777" w:rsidR="00DD0D95" w:rsidRPr="00E27D23" w:rsidRDefault="00DD0D95" w:rsidP="008949EF">
            <w:pPr>
              <w:pStyle w:val="TAL"/>
            </w:pPr>
          </w:p>
        </w:tc>
        <w:tc>
          <w:tcPr>
            <w:tcW w:w="1700" w:type="dxa"/>
            <w:shd w:val="clear" w:color="auto" w:fill="auto"/>
          </w:tcPr>
          <w:p w14:paraId="67831C3F" w14:textId="77777777" w:rsidR="00DD0D95" w:rsidRPr="00E27D23" w:rsidRDefault="00DD0D95" w:rsidP="008949EF">
            <w:pPr>
              <w:pStyle w:val="TAL"/>
            </w:pPr>
            <w:r w:rsidRPr="00E27D23">
              <w:t>Includes only the single frequency band and band combination NR Sidelink operating band which is currently used in this TC for communication over the PC5 interface</w:t>
            </w:r>
          </w:p>
        </w:tc>
        <w:tc>
          <w:tcPr>
            <w:tcW w:w="1245" w:type="dxa"/>
            <w:shd w:val="clear" w:color="auto" w:fill="auto"/>
          </w:tcPr>
          <w:p w14:paraId="2BDF98E5" w14:textId="77777777" w:rsidR="00DD0D95" w:rsidRPr="00E27D23" w:rsidRDefault="00DD0D95" w:rsidP="008949EF">
            <w:pPr>
              <w:pStyle w:val="TAL"/>
            </w:pPr>
          </w:p>
        </w:tc>
      </w:tr>
      <w:tr w:rsidR="00DD0D95" w:rsidRPr="00E27D23" w14:paraId="28B506D8" w14:textId="77777777" w:rsidTr="008949EF">
        <w:tc>
          <w:tcPr>
            <w:tcW w:w="4535" w:type="dxa"/>
            <w:shd w:val="clear" w:color="auto" w:fill="auto"/>
          </w:tcPr>
          <w:p w14:paraId="6722B50E" w14:textId="77777777" w:rsidR="00DD0D95" w:rsidRPr="00E27D23" w:rsidRDefault="00DD0D95" w:rsidP="008949EF">
            <w:pPr>
              <w:pStyle w:val="TAL"/>
            </w:pPr>
            <w:r w:rsidRPr="00E27D23">
              <w:t xml:space="preserve">        </w:t>
            </w:r>
            <w:r w:rsidRPr="00E27D23">
              <w:rPr>
                <w:rFonts w:eastAsia="SimSun" w:cs="Arial"/>
                <w:szCs w:val="18"/>
              </w:rPr>
              <w:t>FreqBandInformation[1] CHOICE {</w:t>
            </w:r>
          </w:p>
        </w:tc>
        <w:tc>
          <w:tcPr>
            <w:tcW w:w="2267" w:type="dxa"/>
            <w:shd w:val="clear" w:color="auto" w:fill="auto"/>
          </w:tcPr>
          <w:p w14:paraId="3988B9B2" w14:textId="77777777" w:rsidR="00DD0D95" w:rsidRPr="00E27D23" w:rsidDel="00FD0D58" w:rsidRDefault="00DD0D95" w:rsidP="008949EF">
            <w:pPr>
              <w:pStyle w:val="TAL"/>
            </w:pPr>
          </w:p>
        </w:tc>
        <w:tc>
          <w:tcPr>
            <w:tcW w:w="1700" w:type="dxa"/>
            <w:shd w:val="clear" w:color="auto" w:fill="auto"/>
          </w:tcPr>
          <w:p w14:paraId="4D48B2D0" w14:textId="77777777" w:rsidR="00DD0D95" w:rsidRPr="00E27D23" w:rsidRDefault="00DD0D95" w:rsidP="008949EF">
            <w:pPr>
              <w:pStyle w:val="TAL"/>
            </w:pPr>
          </w:p>
        </w:tc>
        <w:tc>
          <w:tcPr>
            <w:tcW w:w="1245" w:type="dxa"/>
            <w:shd w:val="clear" w:color="auto" w:fill="auto"/>
          </w:tcPr>
          <w:p w14:paraId="7900A489" w14:textId="77777777" w:rsidR="00DD0D95" w:rsidRPr="00E27D23" w:rsidDel="00FD0D58" w:rsidRDefault="00DD0D95" w:rsidP="008949EF">
            <w:pPr>
              <w:pStyle w:val="TAL"/>
            </w:pPr>
          </w:p>
        </w:tc>
      </w:tr>
      <w:tr w:rsidR="00DD0D95" w:rsidRPr="00E27D23" w14:paraId="0FCADA48" w14:textId="77777777" w:rsidTr="008949EF">
        <w:tc>
          <w:tcPr>
            <w:tcW w:w="4535" w:type="dxa"/>
            <w:shd w:val="clear" w:color="auto" w:fill="auto"/>
          </w:tcPr>
          <w:p w14:paraId="43D455AC" w14:textId="77777777" w:rsidR="00DD0D95" w:rsidRPr="00E27D23" w:rsidRDefault="00DD0D95" w:rsidP="008949EF">
            <w:pPr>
              <w:pStyle w:val="TAL"/>
            </w:pPr>
            <w:r w:rsidRPr="00E27D23">
              <w:t xml:space="preserve">           </w:t>
            </w:r>
            <w:r w:rsidRPr="00E27D23">
              <w:rPr>
                <w:rFonts w:eastAsia="SimSun" w:cs="Arial"/>
                <w:szCs w:val="18"/>
              </w:rPr>
              <w:t>bandInformationNR SEQUENCE {</w:t>
            </w:r>
          </w:p>
        </w:tc>
        <w:tc>
          <w:tcPr>
            <w:tcW w:w="2267" w:type="dxa"/>
            <w:shd w:val="clear" w:color="auto" w:fill="auto"/>
          </w:tcPr>
          <w:p w14:paraId="43E79315" w14:textId="77777777" w:rsidR="00DD0D95" w:rsidRPr="00E27D23" w:rsidDel="00FD0D58" w:rsidRDefault="00DD0D95" w:rsidP="008949EF">
            <w:pPr>
              <w:pStyle w:val="TAL"/>
            </w:pPr>
          </w:p>
        </w:tc>
        <w:tc>
          <w:tcPr>
            <w:tcW w:w="1700" w:type="dxa"/>
            <w:shd w:val="clear" w:color="auto" w:fill="auto"/>
          </w:tcPr>
          <w:p w14:paraId="2602602D" w14:textId="77777777" w:rsidR="00DD0D95" w:rsidRPr="00E27D23" w:rsidRDefault="00DD0D95" w:rsidP="008949EF">
            <w:pPr>
              <w:pStyle w:val="TAL"/>
            </w:pPr>
          </w:p>
        </w:tc>
        <w:tc>
          <w:tcPr>
            <w:tcW w:w="1245" w:type="dxa"/>
            <w:shd w:val="clear" w:color="auto" w:fill="auto"/>
          </w:tcPr>
          <w:p w14:paraId="44306621" w14:textId="77777777" w:rsidR="00DD0D95" w:rsidRPr="00E27D23" w:rsidDel="00FD0D58" w:rsidRDefault="00DD0D95" w:rsidP="008949EF">
            <w:pPr>
              <w:pStyle w:val="TAL"/>
            </w:pPr>
          </w:p>
        </w:tc>
      </w:tr>
      <w:tr w:rsidR="00DD0D95" w:rsidRPr="00E27D23" w14:paraId="088B5F15" w14:textId="77777777" w:rsidTr="008949EF">
        <w:tc>
          <w:tcPr>
            <w:tcW w:w="4535" w:type="dxa"/>
            <w:shd w:val="clear" w:color="auto" w:fill="auto"/>
          </w:tcPr>
          <w:p w14:paraId="7424AAE9" w14:textId="77777777" w:rsidR="00DD0D95" w:rsidRPr="00E27D23" w:rsidRDefault="00DD0D95" w:rsidP="008949EF">
            <w:pPr>
              <w:pStyle w:val="TAL"/>
            </w:pPr>
            <w:r w:rsidRPr="00E27D23">
              <w:t xml:space="preserve">             </w:t>
            </w:r>
            <w:r w:rsidRPr="00E27D23">
              <w:rPr>
                <w:rFonts w:eastAsia="SimSun" w:cs="Arial"/>
                <w:szCs w:val="18"/>
              </w:rPr>
              <w:t>bandNR</w:t>
            </w:r>
          </w:p>
        </w:tc>
        <w:tc>
          <w:tcPr>
            <w:tcW w:w="2267" w:type="dxa"/>
            <w:shd w:val="clear" w:color="auto" w:fill="auto"/>
          </w:tcPr>
          <w:p w14:paraId="2CD6FE09" w14:textId="49175F53" w:rsidR="00DD0D95" w:rsidRPr="00E27D23" w:rsidDel="00FD0D58" w:rsidRDefault="00DD0D95" w:rsidP="00DD0D95">
            <w:pPr>
              <w:pStyle w:val="TAL"/>
            </w:pPr>
            <w:r w:rsidRPr="00E27D23">
              <w:t>FreqBandIndicatorNR of the PC5 operating band</w:t>
            </w:r>
          </w:p>
        </w:tc>
        <w:tc>
          <w:tcPr>
            <w:tcW w:w="1700" w:type="dxa"/>
            <w:shd w:val="clear" w:color="auto" w:fill="auto"/>
          </w:tcPr>
          <w:p w14:paraId="4EDC5CDC" w14:textId="77777777" w:rsidR="00DD0D95" w:rsidRPr="00E27D23" w:rsidRDefault="00DD0D95" w:rsidP="008949EF">
            <w:pPr>
              <w:pStyle w:val="TAL"/>
            </w:pPr>
          </w:p>
        </w:tc>
        <w:tc>
          <w:tcPr>
            <w:tcW w:w="1245" w:type="dxa"/>
            <w:shd w:val="clear" w:color="auto" w:fill="auto"/>
          </w:tcPr>
          <w:p w14:paraId="76E34999" w14:textId="77777777" w:rsidR="00DD0D95" w:rsidRPr="00E27D23" w:rsidDel="00FD0D58" w:rsidRDefault="00DD0D95" w:rsidP="008949EF">
            <w:pPr>
              <w:pStyle w:val="TAL"/>
            </w:pPr>
            <w:r w:rsidRPr="00E27D23">
              <w:t>px_NR_SidelinkBand</w:t>
            </w:r>
          </w:p>
        </w:tc>
      </w:tr>
      <w:tr w:rsidR="00DD0D95" w:rsidRPr="00E27D23" w14:paraId="5B5018B1" w14:textId="77777777" w:rsidTr="008949EF">
        <w:tc>
          <w:tcPr>
            <w:tcW w:w="4535" w:type="dxa"/>
            <w:shd w:val="clear" w:color="auto" w:fill="auto"/>
          </w:tcPr>
          <w:p w14:paraId="65CB5CB4" w14:textId="77777777" w:rsidR="00DD0D95" w:rsidRPr="00E27D23" w:rsidRDefault="00DD0D95" w:rsidP="008949EF">
            <w:pPr>
              <w:pStyle w:val="TAL"/>
            </w:pPr>
            <w:r w:rsidRPr="00E27D23">
              <w:t xml:space="preserve">          }</w:t>
            </w:r>
          </w:p>
        </w:tc>
        <w:tc>
          <w:tcPr>
            <w:tcW w:w="2267" w:type="dxa"/>
            <w:shd w:val="clear" w:color="auto" w:fill="auto"/>
          </w:tcPr>
          <w:p w14:paraId="45B04872" w14:textId="77777777" w:rsidR="00DD0D95" w:rsidRPr="00E27D23" w:rsidDel="00FD0D58" w:rsidRDefault="00DD0D95" w:rsidP="008949EF">
            <w:pPr>
              <w:pStyle w:val="TAL"/>
            </w:pPr>
          </w:p>
        </w:tc>
        <w:tc>
          <w:tcPr>
            <w:tcW w:w="1700" w:type="dxa"/>
            <w:shd w:val="clear" w:color="auto" w:fill="auto"/>
          </w:tcPr>
          <w:p w14:paraId="16D81C34" w14:textId="77777777" w:rsidR="00DD0D95" w:rsidRPr="00E27D23" w:rsidRDefault="00DD0D95" w:rsidP="008949EF">
            <w:pPr>
              <w:pStyle w:val="TAL"/>
            </w:pPr>
          </w:p>
        </w:tc>
        <w:tc>
          <w:tcPr>
            <w:tcW w:w="1245" w:type="dxa"/>
            <w:shd w:val="clear" w:color="auto" w:fill="auto"/>
          </w:tcPr>
          <w:p w14:paraId="7BBEA1BF" w14:textId="77777777" w:rsidR="00DD0D95" w:rsidRPr="00E27D23" w:rsidDel="00FD0D58" w:rsidRDefault="00DD0D95" w:rsidP="008949EF">
            <w:pPr>
              <w:pStyle w:val="TAL"/>
            </w:pPr>
          </w:p>
        </w:tc>
      </w:tr>
      <w:tr w:rsidR="00DD0D95" w:rsidRPr="00E27D23" w14:paraId="53029108" w14:textId="77777777" w:rsidTr="008949EF">
        <w:tc>
          <w:tcPr>
            <w:tcW w:w="4535" w:type="dxa"/>
            <w:shd w:val="clear" w:color="auto" w:fill="auto"/>
          </w:tcPr>
          <w:p w14:paraId="2AD02554" w14:textId="77777777" w:rsidR="00DD0D95" w:rsidRPr="00E27D23" w:rsidRDefault="00DD0D95" w:rsidP="008949EF">
            <w:pPr>
              <w:pStyle w:val="TAL"/>
            </w:pPr>
            <w:r w:rsidRPr="00E27D23">
              <w:t xml:space="preserve">        }</w:t>
            </w:r>
          </w:p>
        </w:tc>
        <w:tc>
          <w:tcPr>
            <w:tcW w:w="2267" w:type="dxa"/>
            <w:shd w:val="clear" w:color="auto" w:fill="auto"/>
          </w:tcPr>
          <w:p w14:paraId="0E34D7FE" w14:textId="77777777" w:rsidR="00DD0D95" w:rsidRPr="00E27D23" w:rsidDel="00FD0D58" w:rsidRDefault="00DD0D95" w:rsidP="008949EF">
            <w:pPr>
              <w:pStyle w:val="TAL"/>
            </w:pPr>
          </w:p>
        </w:tc>
        <w:tc>
          <w:tcPr>
            <w:tcW w:w="1700" w:type="dxa"/>
            <w:shd w:val="clear" w:color="auto" w:fill="auto"/>
          </w:tcPr>
          <w:p w14:paraId="1C4EE1E6" w14:textId="77777777" w:rsidR="00DD0D95" w:rsidRPr="00E27D23" w:rsidRDefault="00DD0D95" w:rsidP="008949EF">
            <w:pPr>
              <w:pStyle w:val="TAL"/>
            </w:pPr>
          </w:p>
        </w:tc>
        <w:tc>
          <w:tcPr>
            <w:tcW w:w="1245" w:type="dxa"/>
            <w:shd w:val="clear" w:color="auto" w:fill="auto"/>
          </w:tcPr>
          <w:p w14:paraId="193CF7FE" w14:textId="77777777" w:rsidR="00DD0D95" w:rsidRPr="00E27D23" w:rsidDel="00FD0D58" w:rsidRDefault="00DD0D95" w:rsidP="008949EF">
            <w:pPr>
              <w:pStyle w:val="TAL"/>
            </w:pPr>
          </w:p>
        </w:tc>
      </w:tr>
      <w:tr w:rsidR="00DD0D95" w:rsidRPr="00E27D23" w14:paraId="73B811EC" w14:textId="77777777" w:rsidTr="008949EF">
        <w:tc>
          <w:tcPr>
            <w:tcW w:w="4535" w:type="dxa"/>
            <w:shd w:val="clear" w:color="auto" w:fill="auto"/>
          </w:tcPr>
          <w:p w14:paraId="2482BDDE" w14:textId="77777777" w:rsidR="00DD0D95" w:rsidRPr="00E27D23" w:rsidRDefault="00DD0D95" w:rsidP="008949EF">
            <w:pPr>
              <w:pStyle w:val="TAL"/>
            </w:pPr>
            <w:r w:rsidRPr="00E27D23">
              <w:t xml:space="preserve">      }</w:t>
            </w:r>
          </w:p>
        </w:tc>
        <w:tc>
          <w:tcPr>
            <w:tcW w:w="2267" w:type="dxa"/>
            <w:shd w:val="clear" w:color="auto" w:fill="auto"/>
          </w:tcPr>
          <w:p w14:paraId="46BABEF2" w14:textId="77777777" w:rsidR="00DD0D95" w:rsidRPr="00E27D23" w:rsidDel="00FD0D58" w:rsidRDefault="00DD0D95" w:rsidP="008949EF">
            <w:pPr>
              <w:pStyle w:val="TAL"/>
            </w:pPr>
          </w:p>
        </w:tc>
        <w:tc>
          <w:tcPr>
            <w:tcW w:w="1700" w:type="dxa"/>
            <w:shd w:val="clear" w:color="auto" w:fill="auto"/>
          </w:tcPr>
          <w:p w14:paraId="053C26D4" w14:textId="77777777" w:rsidR="00DD0D95" w:rsidRPr="00E27D23" w:rsidRDefault="00DD0D95" w:rsidP="008949EF">
            <w:pPr>
              <w:pStyle w:val="TAL"/>
            </w:pPr>
          </w:p>
        </w:tc>
        <w:tc>
          <w:tcPr>
            <w:tcW w:w="1245" w:type="dxa"/>
            <w:shd w:val="clear" w:color="auto" w:fill="auto"/>
          </w:tcPr>
          <w:p w14:paraId="6FAA4F7B" w14:textId="77777777" w:rsidR="00DD0D95" w:rsidRPr="00E27D23" w:rsidDel="00FD0D58" w:rsidRDefault="00DD0D95" w:rsidP="008949EF">
            <w:pPr>
              <w:pStyle w:val="TAL"/>
            </w:pPr>
          </w:p>
        </w:tc>
      </w:tr>
      <w:tr w:rsidR="00DD0D95" w:rsidRPr="00E27D23" w14:paraId="24BEC5EB" w14:textId="77777777" w:rsidTr="008949EF">
        <w:tc>
          <w:tcPr>
            <w:tcW w:w="4535" w:type="dxa"/>
            <w:shd w:val="clear" w:color="auto" w:fill="auto"/>
          </w:tcPr>
          <w:p w14:paraId="77948ED4" w14:textId="77777777" w:rsidR="00DD0D95" w:rsidRPr="00E27D23" w:rsidRDefault="00DD0D95" w:rsidP="008949EF">
            <w:pPr>
              <w:pStyle w:val="TAL"/>
            </w:pPr>
            <w:r w:rsidRPr="00E27D23">
              <w:t xml:space="preserve">    }</w:t>
            </w:r>
          </w:p>
        </w:tc>
        <w:tc>
          <w:tcPr>
            <w:tcW w:w="2267" w:type="dxa"/>
            <w:shd w:val="clear" w:color="auto" w:fill="auto"/>
          </w:tcPr>
          <w:p w14:paraId="19386436" w14:textId="77777777" w:rsidR="00DD0D95" w:rsidRPr="00E27D23" w:rsidRDefault="00DD0D95" w:rsidP="008949EF">
            <w:pPr>
              <w:pStyle w:val="TAL"/>
            </w:pPr>
          </w:p>
        </w:tc>
        <w:tc>
          <w:tcPr>
            <w:tcW w:w="1700" w:type="dxa"/>
            <w:shd w:val="clear" w:color="auto" w:fill="auto"/>
          </w:tcPr>
          <w:p w14:paraId="23693593" w14:textId="77777777" w:rsidR="00DD0D95" w:rsidRPr="00E27D23" w:rsidRDefault="00DD0D95" w:rsidP="008949EF">
            <w:pPr>
              <w:pStyle w:val="TAL"/>
            </w:pPr>
          </w:p>
        </w:tc>
        <w:tc>
          <w:tcPr>
            <w:tcW w:w="1245" w:type="dxa"/>
            <w:shd w:val="clear" w:color="auto" w:fill="auto"/>
          </w:tcPr>
          <w:p w14:paraId="16390699" w14:textId="77777777" w:rsidR="00DD0D95" w:rsidRPr="00E27D23" w:rsidRDefault="00DD0D95" w:rsidP="008949EF">
            <w:pPr>
              <w:pStyle w:val="TAL"/>
            </w:pPr>
          </w:p>
        </w:tc>
      </w:tr>
      <w:tr w:rsidR="00DD0D95" w:rsidRPr="00E27D23" w14:paraId="0C86C74F" w14:textId="77777777" w:rsidTr="008949EF">
        <w:tc>
          <w:tcPr>
            <w:tcW w:w="4535" w:type="dxa"/>
            <w:shd w:val="clear" w:color="auto" w:fill="auto"/>
          </w:tcPr>
          <w:p w14:paraId="45BB93E6" w14:textId="77777777" w:rsidR="00DD0D95" w:rsidRPr="00E27D23" w:rsidRDefault="00DD0D95" w:rsidP="008949EF">
            <w:pPr>
              <w:pStyle w:val="TAL"/>
            </w:pPr>
            <w:r w:rsidRPr="00E27D23">
              <w:t xml:space="preserve">  }</w:t>
            </w:r>
          </w:p>
        </w:tc>
        <w:tc>
          <w:tcPr>
            <w:tcW w:w="2267" w:type="dxa"/>
            <w:shd w:val="clear" w:color="auto" w:fill="auto"/>
          </w:tcPr>
          <w:p w14:paraId="4825BBFD" w14:textId="77777777" w:rsidR="00DD0D95" w:rsidRPr="00E27D23" w:rsidRDefault="00DD0D95" w:rsidP="008949EF">
            <w:pPr>
              <w:pStyle w:val="TAL"/>
            </w:pPr>
          </w:p>
        </w:tc>
        <w:tc>
          <w:tcPr>
            <w:tcW w:w="1700" w:type="dxa"/>
            <w:shd w:val="clear" w:color="auto" w:fill="auto"/>
          </w:tcPr>
          <w:p w14:paraId="6AA9C627" w14:textId="77777777" w:rsidR="00DD0D95" w:rsidRPr="00E27D23" w:rsidRDefault="00DD0D95" w:rsidP="008949EF">
            <w:pPr>
              <w:pStyle w:val="TAL"/>
            </w:pPr>
          </w:p>
        </w:tc>
        <w:tc>
          <w:tcPr>
            <w:tcW w:w="1245" w:type="dxa"/>
            <w:shd w:val="clear" w:color="auto" w:fill="auto"/>
          </w:tcPr>
          <w:p w14:paraId="0E23BFEE" w14:textId="77777777" w:rsidR="00DD0D95" w:rsidRPr="00E27D23" w:rsidRDefault="00DD0D95" w:rsidP="008949EF">
            <w:pPr>
              <w:pStyle w:val="TAL"/>
            </w:pPr>
          </w:p>
        </w:tc>
      </w:tr>
      <w:tr w:rsidR="00DD0D95" w:rsidRPr="00E27D23" w14:paraId="08E10A3E" w14:textId="77777777" w:rsidTr="008949EF">
        <w:tc>
          <w:tcPr>
            <w:tcW w:w="4535" w:type="dxa"/>
            <w:shd w:val="clear" w:color="auto" w:fill="auto"/>
          </w:tcPr>
          <w:p w14:paraId="2998DDDE" w14:textId="77777777" w:rsidR="00DD0D95" w:rsidRPr="00E27D23" w:rsidRDefault="00DD0D95" w:rsidP="008949EF">
            <w:pPr>
              <w:pStyle w:val="TAL"/>
            </w:pPr>
            <w:r w:rsidRPr="00E27D23">
              <w:t>}</w:t>
            </w:r>
          </w:p>
        </w:tc>
        <w:tc>
          <w:tcPr>
            <w:tcW w:w="2267" w:type="dxa"/>
            <w:shd w:val="clear" w:color="auto" w:fill="auto"/>
          </w:tcPr>
          <w:p w14:paraId="68846204" w14:textId="77777777" w:rsidR="00DD0D95" w:rsidRPr="00E27D23" w:rsidRDefault="00DD0D95" w:rsidP="008949EF">
            <w:pPr>
              <w:pStyle w:val="TAL"/>
            </w:pPr>
          </w:p>
        </w:tc>
        <w:tc>
          <w:tcPr>
            <w:tcW w:w="1700" w:type="dxa"/>
            <w:shd w:val="clear" w:color="auto" w:fill="auto"/>
          </w:tcPr>
          <w:p w14:paraId="39B12186" w14:textId="77777777" w:rsidR="00DD0D95" w:rsidRPr="00E27D23" w:rsidRDefault="00DD0D95" w:rsidP="008949EF">
            <w:pPr>
              <w:pStyle w:val="TAL"/>
            </w:pPr>
          </w:p>
        </w:tc>
        <w:tc>
          <w:tcPr>
            <w:tcW w:w="1245" w:type="dxa"/>
            <w:shd w:val="clear" w:color="auto" w:fill="auto"/>
          </w:tcPr>
          <w:p w14:paraId="5B5FE500" w14:textId="77777777" w:rsidR="00DD0D95" w:rsidRPr="00E27D23" w:rsidRDefault="00DD0D95" w:rsidP="008949EF">
            <w:pPr>
              <w:pStyle w:val="TAL"/>
            </w:pPr>
          </w:p>
        </w:tc>
      </w:tr>
    </w:tbl>
    <w:p w14:paraId="3C52ACD0" w14:textId="77777777" w:rsidR="00DD0D95" w:rsidRPr="00E27D23" w:rsidRDefault="00DD0D95" w:rsidP="00DD0D95"/>
    <w:p w14:paraId="4ABC7B8F" w14:textId="77777777" w:rsidR="00DD0D95" w:rsidRPr="00E27D23" w:rsidRDefault="00DD0D95" w:rsidP="00DD0D95">
      <w:pPr>
        <w:pStyle w:val="TH"/>
      </w:pPr>
      <w:bookmarkStart w:id="249" w:name="_CRTable4_6_128A"/>
      <w:r w:rsidRPr="00E27D23">
        <w:t xml:space="preserve">Table 12.2.9.1.3.3-4: </w:t>
      </w:r>
      <w:r w:rsidRPr="00E27D23">
        <w:rPr>
          <w:i/>
          <w:iCs/>
        </w:rPr>
        <w:t>SidelinkUEInformationNR</w:t>
      </w:r>
      <w:r w:rsidRPr="00E27D23">
        <w:t xml:space="preserve"> (step 5 &amp; 9, Table 12.2.9.1.3.2-1)</w:t>
      </w:r>
      <w:bookmarkEnd w:id="249"/>
      <w:r w:rsidRPr="00E27D23">
        <w:t xml:space="preserve"> </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D0D95" w:rsidRPr="00E27D23" w14:paraId="24C3EE46" w14:textId="77777777" w:rsidTr="008949EF">
        <w:trPr>
          <w:gridBefore w:val="1"/>
          <w:wBefore w:w="9" w:type="dxa"/>
        </w:trPr>
        <w:tc>
          <w:tcPr>
            <w:tcW w:w="9738" w:type="dxa"/>
            <w:gridSpan w:val="4"/>
          </w:tcPr>
          <w:p w14:paraId="3BDCE82E" w14:textId="77777777" w:rsidR="00DD0D95" w:rsidRPr="00E27D23" w:rsidRDefault="00DD0D95" w:rsidP="008949EF">
            <w:pPr>
              <w:pStyle w:val="TAL"/>
            </w:pPr>
            <w:r w:rsidRPr="00E27D23">
              <w:t xml:space="preserve"> Derivation Path: TS 38.508-1 [4], Table 4.6.1-28A </w:t>
            </w:r>
            <w:r w:rsidRPr="00E27D23">
              <w:rPr>
                <w:lang w:eastAsia="zh-CN"/>
              </w:rPr>
              <w:t>with</w:t>
            </w:r>
            <w:r w:rsidRPr="00E27D23">
              <w:t xml:space="preserve"> condition SIDELINK_TX</w:t>
            </w:r>
          </w:p>
        </w:tc>
      </w:tr>
      <w:tr w:rsidR="00DD0D95" w:rsidRPr="00E27D23" w14:paraId="7B0EE3DA" w14:textId="77777777" w:rsidTr="008949EF">
        <w:tblPrEx>
          <w:tblCellMar>
            <w:left w:w="108" w:type="dxa"/>
            <w:right w:w="108" w:type="dxa"/>
          </w:tblCellMar>
        </w:tblPrEx>
        <w:tc>
          <w:tcPr>
            <w:tcW w:w="4535" w:type="dxa"/>
            <w:gridSpan w:val="2"/>
          </w:tcPr>
          <w:p w14:paraId="0B98CACD" w14:textId="77777777" w:rsidR="00DD0D95" w:rsidRPr="00E27D23" w:rsidRDefault="00DD0D95" w:rsidP="008949EF">
            <w:pPr>
              <w:pStyle w:val="TAH"/>
            </w:pPr>
            <w:r w:rsidRPr="00E27D23">
              <w:t>Information Element</w:t>
            </w:r>
          </w:p>
        </w:tc>
        <w:tc>
          <w:tcPr>
            <w:tcW w:w="2267" w:type="dxa"/>
          </w:tcPr>
          <w:p w14:paraId="7FA8C601" w14:textId="77777777" w:rsidR="00DD0D95" w:rsidRPr="00E27D23" w:rsidRDefault="00DD0D95" w:rsidP="008949EF">
            <w:pPr>
              <w:pStyle w:val="TAH"/>
            </w:pPr>
            <w:r w:rsidRPr="00E27D23">
              <w:t>Value/remark</w:t>
            </w:r>
          </w:p>
        </w:tc>
        <w:tc>
          <w:tcPr>
            <w:tcW w:w="1700" w:type="dxa"/>
          </w:tcPr>
          <w:p w14:paraId="08C102A9" w14:textId="77777777" w:rsidR="00DD0D95" w:rsidRPr="00E27D23" w:rsidRDefault="00DD0D95" w:rsidP="008949EF">
            <w:pPr>
              <w:pStyle w:val="TAH"/>
            </w:pPr>
            <w:r w:rsidRPr="00E27D23">
              <w:t>Comment</w:t>
            </w:r>
          </w:p>
        </w:tc>
        <w:tc>
          <w:tcPr>
            <w:tcW w:w="1245" w:type="dxa"/>
          </w:tcPr>
          <w:p w14:paraId="6F8FCF41" w14:textId="77777777" w:rsidR="00DD0D95" w:rsidRPr="00E27D23" w:rsidRDefault="00DD0D95" w:rsidP="008949EF">
            <w:pPr>
              <w:pStyle w:val="TAH"/>
            </w:pPr>
            <w:r w:rsidRPr="00E27D23">
              <w:t>Condition</w:t>
            </w:r>
          </w:p>
        </w:tc>
      </w:tr>
      <w:tr w:rsidR="00DD0D95" w:rsidRPr="00E27D23" w14:paraId="258B2A9F" w14:textId="77777777" w:rsidTr="008949EF">
        <w:tblPrEx>
          <w:tblCellMar>
            <w:left w:w="108" w:type="dxa"/>
            <w:right w:w="108" w:type="dxa"/>
          </w:tblCellMar>
        </w:tblPrEx>
        <w:tc>
          <w:tcPr>
            <w:tcW w:w="4535" w:type="dxa"/>
            <w:gridSpan w:val="2"/>
          </w:tcPr>
          <w:p w14:paraId="05480A20" w14:textId="77777777" w:rsidR="00DD0D95" w:rsidRPr="00E27D23" w:rsidRDefault="00DD0D95" w:rsidP="008949EF">
            <w:pPr>
              <w:pStyle w:val="TAL"/>
            </w:pPr>
            <w:r w:rsidRPr="00E27D23">
              <w:t>SidelinkUEInformationNR-r16 ::= SEQUENCE {</w:t>
            </w:r>
          </w:p>
        </w:tc>
        <w:tc>
          <w:tcPr>
            <w:tcW w:w="2267" w:type="dxa"/>
          </w:tcPr>
          <w:p w14:paraId="37B91EB4" w14:textId="77777777" w:rsidR="00DD0D95" w:rsidRPr="00E27D23" w:rsidRDefault="00DD0D95" w:rsidP="008949EF">
            <w:pPr>
              <w:pStyle w:val="TAL"/>
            </w:pPr>
          </w:p>
        </w:tc>
        <w:tc>
          <w:tcPr>
            <w:tcW w:w="1700" w:type="dxa"/>
          </w:tcPr>
          <w:p w14:paraId="53DBB841" w14:textId="77777777" w:rsidR="00DD0D95" w:rsidRPr="00E27D23" w:rsidRDefault="00DD0D95" w:rsidP="008949EF">
            <w:pPr>
              <w:pStyle w:val="TAL"/>
            </w:pPr>
          </w:p>
        </w:tc>
        <w:tc>
          <w:tcPr>
            <w:tcW w:w="1245" w:type="dxa"/>
          </w:tcPr>
          <w:p w14:paraId="2F387FCA" w14:textId="77777777" w:rsidR="00DD0D95" w:rsidRPr="00E27D23" w:rsidRDefault="00DD0D95" w:rsidP="008949EF">
            <w:pPr>
              <w:pStyle w:val="TAL"/>
            </w:pPr>
          </w:p>
        </w:tc>
      </w:tr>
      <w:tr w:rsidR="00DD0D95" w:rsidRPr="00E27D23" w14:paraId="49D6AC1E" w14:textId="77777777" w:rsidTr="008949EF">
        <w:tblPrEx>
          <w:tblCellMar>
            <w:left w:w="108" w:type="dxa"/>
            <w:right w:w="108" w:type="dxa"/>
          </w:tblCellMar>
        </w:tblPrEx>
        <w:tc>
          <w:tcPr>
            <w:tcW w:w="4535" w:type="dxa"/>
            <w:gridSpan w:val="2"/>
          </w:tcPr>
          <w:p w14:paraId="66EEDF1D" w14:textId="77777777" w:rsidR="00DD0D95" w:rsidRPr="00E27D23" w:rsidRDefault="00DD0D95" w:rsidP="008949EF">
            <w:pPr>
              <w:pStyle w:val="TAL"/>
            </w:pPr>
            <w:r w:rsidRPr="00E27D23">
              <w:t xml:space="preserve">  criticalExtensions CHOICE {</w:t>
            </w:r>
          </w:p>
        </w:tc>
        <w:tc>
          <w:tcPr>
            <w:tcW w:w="2267" w:type="dxa"/>
          </w:tcPr>
          <w:p w14:paraId="74F25511" w14:textId="77777777" w:rsidR="00DD0D95" w:rsidRPr="00E27D23" w:rsidRDefault="00DD0D95" w:rsidP="008949EF">
            <w:pPr>
              <w:pStyle w:val="TAL"/>
            </w:pPr>
            <w:r w:rsidRPr="00E27D23">
              <w:t xml:space="preserve"> </w:t>
            </w:r>
          </w:p>
        </w:tc>
        <w:tc>
          <w:tcPr>
            <w:tcW w:w="1700" w:type="dxa"/>
          </w:tcPr>
          <w:p w14:paraId="0FB65ED8" w14:textId="77777777" w:rsidR="00DD0D95" w:rsidRPr="00E27D23" w:rsidRDefault="00DD0D95" w:rsidP="008949EF">
            <w:pPr>
              <w:pStyle w:val="TAL"/>
            </w:pPr>
          </w:p>
        </w:tc>
        <w:tc>
          <w:tcPr>
            <w:tcW w:w="1245" w:type="dxa"/>
          </w:tcPr>
          <w:p w14:paraId="62614D13" w14:textId="77777777" w:rsidR="00DD0D95" w:rsidRPr="00E27D23" w:rsidRDefault="00DD0D95" w:rsidP="008949EF">
            <w:pPr>
              <w:pStyle w:val="TAL"/>
            </w:pPr>
          </w:p>
        </w:tc>
      </w:tr>
      <w:tr w:rsidR="00DD0D95" w:rsidRPr="00E27D23" w14:paraId="425BCA6F" w14:textId="77777777" w:rsidTr="008949EF">
        <w:tblPrEx>
          <w:tblCellMar>
            <w:left w:w="108" w:type="dxa"/>
            <w:right w:w="108" w:type="dxa"/>
          </w:tblCellMar>
        </w:tblPrEx>
        <w:tc>
          <w:tcPr>
            <w:tcW w:w="4535" w:type="dxa"/>
            <w:gridSpan w:val="2"/>
          </w:tcPr>
          <w:p w14:paraId="4B95C90C" w14:textId="77777777" w:rsidR="00DD0D95" w:rsidRPr="00E27D23" w:rsidRDefault="00DD0D95" w:rsidP="008949EF">
            <w:pPr>
              <w:pStyle w:val="TAL"/>
            </w:pPr>
            <w:r w:rsidRPr="00E27D23">
              <w:t xml:space="preserve">    sidelinkUEInformationNR-r16 SEQUENCE {</w:t>
            </w:r>
          </w:p>
        </w:tc>
        <w:tc>
          <w:tcPr>
            <w:tcW w:w="2267" w:type="dxa"/>
          </w:tcPr>
          <w:p w14:paraId="4C4EBC82" w14:textId="77777777" w:rsidR="00DD0D95" w:rsidRPr="00E27D23" w:rsidRDefault="00DD0D95" w:rsidP="008949EF">
            <w:pPr>
              <w:pStyle w:val="TAL"/>
            </w:pPr>
          </w:p>
        </w:tc>
        <w:tc>
          <w:tcPr>
            <w:tcW w:w="1700" w:type="dxa"/>
          </w:tcPr>
          <w:p w14:paraId="03A29754" w14:textId="77777777" w:rsidR="00DD0D95" w:rsidRPr="00E27D23" w:rsidRDefault="00DD0D95" w:rsidP="008949EF">
            <w:pPr>
              <w:pStyle w:val="TAL"/>
            </w:pPr>
          </w:p>
        </w:tc>
        <w:tc>
          <w:tcPr>
            <w:tcW w:w="1245" w:type="dxa"/>
          </w:tcPr>
          <w:p w14:paraId="0F942BAA" w14:textId="77777777" w:rsidR="00DD0D95" w:rsidRPr="00E27D23" w:rsidRDefault="00DD0D95" w:rsidP="008949EF">
            <w:pPr>
              <w:pStyle w:val="TAL"/>
            </w:pPr>
          </w:p>
        </w:tc>
      </w:tr>
      <w:tr w:rsidR="00DD0D95" w:rsidRPr="00E27D23" w14:paraId="7985D2CB" w14:textId="77777777" w:rsidTr="008949EF">
        <w:tblPrEx>
          <w:tblCellMar>
            <w:left w:w="108" w:type="dxa"/>
            <w:right w:w="108" w:type="dxa"/>
          </w:tblCellMar>
        </w:tblPrEx>
        <w:tc>
          <w:tcPr>
            <w:tcW w:w="4535" w:type="dxa"/>
            <w:gridSpan w:val="2"/>
          </w:tcPr>
          <w:p w14:paraId="5671EE92" w14:textId="77777777" w:rsidR="00DD0D95" w:rsidRPr="00E27D23" w:rsidRDefault="00DD0D95" w:rsidP="008949EF">
            <w:pPr>
              <w:pStyle w:val="TAL"/>
              <w:rPr>
                <w:lang w:eastAsia="zh-CN"/>
              </w:rPr>
            </w:pPr>
            <w:r w:rsidRPr="00E27D23">
              <w:rPr>
                <w:lang w:eastAsia="zh-CN"/>
              </w:rPr>
              <w:t xml:space="preserve">      </w:t>
            </w:r>
            <w:r w:rsidRPr="00E27D23">
              <w:t>sl-RxInterestedFreqList-r16</w:t>
            </w:r>
          </w:p>
        </w:tc>
        <w:tc>
          <w:tcPr>
            <w:tcW w:w="2267" w:type="dxa"/>
          </w:tcPr>
          <w:p w14:paraId="6BDA469B" w14:textId="77777777" w:rsidR="00DD0D95" w:rsidRPr="00E27D23" w:rsidRDefault="00DD0D95" w:rsidP="008949EF">
            <w:pPr>
              <w:pStyle w:val="TAL"/>
            </w:pPr>
            <w:r w:rsidRPr="00E27D23">
              <w:rPr>
                <w:lang w:eastAsia="zh-CN"/>
              </w:rPr>
              <w:t>Not Checked</w:t>
            </w:r>
          </w:p>
        </w:tc>
        <w:tc>
          <w:tcPr>
            <w:tcW w:w="1700" w:type="dxa"/>
          </w:tcPr>
          <w:p w14:paraId="2FD393E8" w14:textId="77777777" w:rsidR="00DD0D95" w:rsidRPr="00E27D23" w:rsidRDefault="00DD0D95" w:rsidP="008949EF">
            <w:pPr>
              <w:pStyle w:val="TAL"/>
            </w:pPr>
          </w:p>
        </w:tc>
        <w:tc>
          <w:tcPr>
            <w:tcW w:w="1245" w:type="dxa"/>
          </w:tcPr>
          <w:p w14:paraId="62DDFED3" w14:textId="77777777" w:rsidR="00DD0D95" w:rsidRPr="00E27D23" w:rsidRDefault="00DD0D95" w:rsidP="008949EF">
            <w:pPr>
              <w:pStyle w:val="TAL"/>
            </w:pPr>
          </w:p>
        </w:tc>
      </w:tr>
      <w:tr w:rsidR="00DD0D95" w:rsidRPr="00E27D23" w14:paraId="3542FB81" w14:textId="77777777" w:rsidTr="008949EF">
        <w:tblPrEx>
          <w:tblCellMar>
            <w:left w:w="108" w:type="dxa"/>
            <w:right w:w="108" w:type="dxa"/>
          </w:tblCellMar>
        </w:tblPrEx>
        <w:tc>
          <w:tcPr>
            <w:tcW w:w="4535" w:type="dxa"/>
            <w:gridSpan w:val="2"/>
          </w:tcPr>
          <w:p w14:paraId="1DF4B666" w14:textId="77777777" w:rsidR="00DD0D95" w:rsidRPr="00E27D23" w:rsidRDefault="00DD0D95" w:rsidP="008949EF">
            <w:pPr>
              <w:pStyle w:val="TAL"/>
            </w:pPr>
            <w:r w:rsidRPr="00E27D23">
              <w:t xml:space="preserve">      s</w:t>
            </w:r>
            <w:r w:rsidRPr="00E27D23">
              <w:rPr>
                <w:rFonts w:eastAsia="Yu Mincho"/>
              </w:rPr>
              <w:t xml:space="preserve">l-TxResourceReqList-r16 </w:t>
            </w:r>
            <w:r w:rsidRPr="00E27D23">
              <w:t>SEQUENCE (SIZE (1..maxNrofSL-Dest-r16)) OF SL-TxResourceReq-r16 {</w:t>
            </w:r>
          </w:p>
        </w:tc>
        <w:tc>
          <w:tcPr>
            <w:tcW w:w="2267" w:type="dxa"/>
          </w:tcPr>
          <w:p w14:paraId="50063C3F" w14:textId="77777777" w:rsidR="00DD0D95" w:rsidRPr="00E27D23" w:rsidRDefault="00DD0D95" w:rsidP="008949EF">
            <w:pPr>
              <w:pStyle w:val="TAL"/>
              <w:rPr>
                <w:lang w:eastAsia="zh-CN"/>
              </w:rPr>
            </w:pPr>
            <w:r w:rsidRPr="00E27D23">
              <w:rPr>
                <w:lang w:eastAsia="zh-CN"/>
              </w:rPr>
              <w:t>1 entry</w:t>
            </w:r>
          </w:p>
        </w:tc>
        <w:tc>
          <w:tcPr>
            <w:tcW w:w="1700" w:type="dxa"/>
          </w:tcPr>
          <w:p w14:paraId="1A422AE2" w14:textId="77777777" w:rsidR="00DD0D95" w:rsidRPr="00E27D23" w:rsidRDefault="00DD0D95" w:rsidP="008949EF">
            <w:pPr>
              <w:pStyle w:val="TAL"/>
            </w:pPr>
          </w:p>
        </w:tc>
        <w:tc>
          <w:tcPr>
            <w:tcW w:w="1245" w:type="dxa"/>
          </w:tcPr>
          <w:p w14:paraId="7773EC73" w14:textId="77777777" w:rsidR="00DD0D95" w:rsidRPr="00E27D23" w:rsidRDefault="00DD0D95" w:rsidP="008949EF">
            <w:pPr>
              <w:pStyle w:val="TAL"/>
            </w:pPr>
          </w:p>
        </w:tc>
      </w:tr>
      <w:tr w:rsidR="00DD0D95" w:rsidRPr="00E27D23" w14:paraId="7A19D3B7" w14:textId="77777777" w:rsidTr="008949EF">
        <w:tblPrEx>
          <w:tblCellMar>
            <w:left w:w="108" w:type="dxa"/>
            <w:right w:w="108" w:type="dxa"/>
          </w:tblCellMar>
        </w:tblPrEx>
        <w:tc>
          <w:tcPr>
            <w:tcW w:w="4535" w:type="dxa"/>
            <w:gridSpan w:val="2"/>
          </w:tcPr>
          <w:p w14:paraId="65B743ED" w14:textId="77777777" w:rsidR="00DD0D95" w:rsidRPr="00E27D23" w:rsidRDefault="00DD0D95" w:rsidP="008949EF">
            <w:pPr>
              <w:pStyle w:val="TAL"/>
              <w:rPr>
                <w:lang w:eastAsia="zh-CN"/>
              </w:rPr>
            </w:pPr>
            <w:r w:rsidRPr="00E27D23">
              <w:rPr>
                <w:lang w:eastAsia="zh-CN"/>
              </w:rPr>
              <w:t xml:space="preserve">        </w:t>
            </w:r>
            <w:r w:rsidRPr="00E27D23">
              <w:t>SL-TxResourceReq-r16[1] SEQUENCE {</w:t>
            </w:r>
          </w:p>
        </w:tc>
        <w:tc>
          <w:tcPr>
            <w:tcW w:w="2267" w:type="dxa"/>
          </w:tcPr>
          <w:p w14:paraId="42B5C08D" w14:textId="77777777" w:rsidR="00DD0D95" w:rsidRPr="00E27D23" w:rsidRDefault="00DD0D95" w:rsidP="008949EF">
            <w:pPr>
              <w:pStyle w:val="TAL"/>
              <w:rPr>
                <w:lang w:eastAsia="zh-CN"/>
              </w:rPr>
            </w:pPr>
          </w:p>
        </w:tc>
        <w:tc>
          <w:tcPr>
            <w:tcW w:w="1700" w:type="dxa"/>
          </w:tcPr>
          <w:p w14:paraId="51A8B8D0" w14:textId="77777777" w:rsidR="00DD0D95" w:rsidRPr="00E27D23" w:rsidRDefault="00DD0D95" w:rsidP="008949EF">
            <w:pPr>
              <w:pStyle w:val="TAL"/>
              <w:rPr>
                <w:lang w:eastAsia="zh-CN"/>
              </w:rPr>
            </w:pPr>
            <w:r w:rsidRPr="00E27D23">
              <w:rPr>
                <w:lang w:eastAsia="zh-CN"/>
              </w:rPr>
              <w:t>entry 1</w:t>
            </w:r>
          </w:p>
        </w:tc>
        <w:tc>
          <w:tcPr>
            <w:tcW w:w="1245" w:type="dxa"/>
          </w:tcPr>
          <w:p w14:paraId="50C6EA5D" w14:textId="77777777" w:rsidR="00DD0D95" w:rsidRPr="00E27D23" w:rsidRDefault="00DD0D95" w:rsidP="008949EF">
            <w:pPr>
              <w:pStyle w:val="TAL"/>
              <w:rPr>
                <w:lang w:eastAsia="zh-CN"/>
              </w:rPr>
            </w:pPr>
          </w:p>
        </w:tc>
      </w:tr>
      <w:tr w:rsidR="00DD0D95" w:rsidRPr="00E27D23" w14:paraId="7143D26E" w14:textId="77777777" w:rsidTr="008949EF">
        <w:tblPrEx>
          <w:tblCellMar>
            <w:left w:w="108" w:type="dxa"/>
            <w:right w:w="108" w:type="dxa"/>
          </w:tblCellMar>
        </w:tblPrEx>
        <w:tc>
          <w:tcPr>
            <w:tcW w:w="4535" w:type="dxa"/>
            <w:gridSpan w:val="2"/>
          </w:tcPr>
          <w:p w14:paraId="4BDBFCD4" w14:textId="77777777" w:rsidR="00DD0D95" w:rsidRPr="00E27D23" w:rsidRDefault="00DD0D95" w:rsidP="008949EF">
            <w:pPr>
              <w:pStyle w:val="TAL"/>
            </w:pPr>
            <w:r w:rsidRPr="00E27D23">
              <w:t xml:space="preserve">          </w:t>
            </w:r>
            <w:r w:rsidRPr="00E27D23">
              <w:rPr>
                <w:rFonts w:eastAsia="Yu Mincho"/>
              </w:rPr>
              <w:t>sl</w:t>
            </w:r>
            <w:r w:rsidRPr="00E27D23">
              <w:t>-DestinationIdentity-r16</w:t>
            </w:r>
          </w:p>
        </w:tc>
        <w:tc>
          <w:tcPr>
            <w:tcW w:w="2267" w:type="dxa"/>
          </w:tcPr>
          <w:p w14:paraId="517F39D7" w14:textId="77777777" w:rsidR="00DD0D95" w:rsidRPr="00E27D23" w:rsidRDefault="00DD0D95" w:rsidP="008949EF">
            <w:pPr>
              <w:pStyle w:val="TAL"/>
            </w:pPr>
            <w:r w:rsidRPr="00E27D23">
              <w:t>Not Checked</w:t>
            </w:r>
          </w:p>
        </w:tc>
        <w:tc>
          <w:tcPr>
            <w:tcW w:w="1700" w:type="dxa"/>
          </w:tcPr>
          <w:p w14:paraId="18DACB5E" w14:textId="77777777" w:rsidR="00DD0D95" w:rsidRPr="00E27D23" w:rsidRDefault="00DD0D95" w:rsidP="008949EF">
            <w:pPr>
              <w:pStyle w:val="TAL"/>
            </w:pPr>
          </w:p>
        </w:tc>
        <w:tc>
          <w:tcPr>
            <w:tcW w:w="1245" w:type="dxa"/>
          </w:tcPr>
          <w:p w14:paraId="1CB89BF5" w14:textId="77777777" w:rsidR="00DD0D95" w:rsidRPr="00E27D23" w:rsidRDefault="00DD0D95" w:rsidP="008949EF">
            <w:pPr>
              <w:pStyle w:val="TAL"/>
            </w:pPr>
          </w:p>
        </w:tc>
      </w:tr>
      <w:tr w:rsidR="00DD0D95" w:rsidRPr="00E27D23" w14:paraId="723617A9" w14:textId="77777777" w:rsidTr="008949EF">
        <w:tblPrEx>
          <w:tblCellMar>
            <w:left w:w="108" w:type="dxa"/>
            <w:right w:w="108" w:type="dxa"/>
          </w:tblCellMar>
        </w:tblPrEx>
        <w:tc>
          <w:tcPr>
            <w:tcW w:w="4535" w:type="dxa"/>
            <w:gridSpan w:val="2"/>
          </w:tcPr>
          <w:p w14:paraId="51ECAA4A" w14:textId="77777777" w:rsidR="00DD0D95" w:rsidRPr="00E27D23" w:rsidRDefault="00DD0D95" w:rsidP="008949EF">
            <w:pPr>
              <w:pStyle w:val="TAL"/>
              <w:rPr>
                <w:rFonts w:eastAsia="Yu Mincho"/>
              </w:rPr>
            </w:pPr>
            <w:r w:rsidRPr="00E27D23">
              <w:t xml:space="preserve">          sl-CastType-r16</w:t>
            </w:r>
          </w:p>
        </w:tc>
        <w:tc>
          <w:tcPr>
            <w:tcW w:w="2267" w:type="dxa"/>
          </w:tcPr>
          <w:p w14:paraId="7F4DBB1C" w14:textId="77777777" w:rsidR="00DD0D95" w:rsidRPr="00E27D23" w:rsidRDefault="00DD0D95" w:rsidP="008949EF">
            <w:pPr>
              <w:pStyle w:val="TAL"/>
            </w:pPr>
            <w:r w:rsidRPr="00E27D23">
              <w:t>Not Checked</w:t>
            </w:r>
          </w:p>
        </w:tc>
        <w:tc>
          <w:tcPr>
            <w:tcW w:w="1700" w:type="dxa"/>
          </w:tcPr>
          <w:p w14:paraId="64102664" w14:textId="77777777" w:rsidR="00DD0D95" w:rsidRPr="00E27D23" w:rsidRDefault="00DD0D95" w:rsidP="008949EF">
            <w:pPr>
              <w:pStyle w:val="TAL"/>
            </w:pPr>
          </w:p>
        </w:tc>
        <w:tc>
          <w:tcPr>
            <w:tcW w:w="1245" w:type="dxa"/>
          </w:tcPr>
          <w:p w14:paraId="5A9DC908" w14:textId="77777777" w:rsidR="00DD0D95" w:rsidRPr="00E27D23" w:rsidRDefault="00DD0D95" w:rsidP="008949EF">
            <w:pPr>
              <w:pStyle w:val="TAL"/>
            </w:pPr>
          </w:p>
        </w:tc>
      </w:tr>
      <w:tr w:rsidR="00DD0D95" w:rsidRPr="00E27D23" w14:paraId="381F9CA4" w14:textId="77777777" w:rsidTr="008949EF">
        <w:tblPrEx>
          <w:tblCellMar>
            <w:left w:w="108" w:type="dxa"/>
            <w:right w:w="108" w:type="dxa"/>
          </w:tblCellMar>
        </w:tblPrEx>
        <w:tc>
          <w:tcPr>
            <w:tcW w:w="4535" w:type="dxa"/>
            <w:gridSpan w:val="2"/>
          </w:tcPr>
          <w:p w14:paraId="2036B3D8" w14:textId="77777777" w:rsidR="00DD0D95" w:rsidRPr="00E27D23" w:rsidRDefault="00DD0D95" w:rsidP="008949EF">
            <w:pPr>
              <w:pStyle w:val="TAL"/>
              <w:rPr>
                <w:rFonts w:eastAsia="Yu Mincho"/>
              </w:rPr>
            </w:pPr>
            <w:r w:rsidRPr="00E27D23">
              <w:t xml:space="preserve">          sl-RLC-ModeIndicationList-r16</w:t>
            </w:r>
          </w:p>
        </w:tc>
        <w:tc>
          <w:tcPr>
            <w:tcW w:w="2267" w:type="dxa"/>
          </w:tcPr>
          <w:p w14:paraId="6D9E2C46" w14:textId="77777777" w:rsidR="00DD0D95" w:rsidRPr="00E27D23" w:rsidRDefault="00DD0D95" w:rsidP="008949EF">
            <w:pPr>
              <w:pStyle w:val="TAL"/>
              <w:rPr>
                <w:lang w:eastAsia="zh-CN"/>
              </w:rPr>
            </w:pPr>
            <w:r w:rsidRPr="00E27D23">
              <w:t>Not Checked</w:t>
            </w:r>
          </w:p>
        </w:tc>
        <w:tc>
          <w:tcPr>
            <w:tcW w:w="1700" w:type="dxa"/>
          </w:tcPr>
          <w:p w14:paraId="68156C38" w14:textId="77777777" w:rsidR="00DD0D95" w:rsidRPr="00E27D23" w:rsidRDefault="00DD0D95" w:rsidP="008949EF">
            <w:pPr>
              <w:pStyle w:val="TAL"/>
            </w:pPr>
          </w:p>
        </w:tc>
        <w:tc>
          <w:tcPr>
            <w:tcW w:w="1245" w:type="dxa"/>
          </w:tcPr>
          <w:p w14:paraId="18E584AD" w14:textId="77777777" w:rsidR="00DD0D95" w:rsidRPr="00E27D23" w:rsidRDefault="00DD0D95" w:rsidP="008949EF">
            <w:pPr>
              <w:pStyle w:val="TAL"/>
            </w:pPr>
          </w:p>
        </w:tc>
      </w:tr>
      <w:tr w:rsidR="00DD0D95" w:rsidRPr="00E27D23" w14:paraId="4B463C76" w14:textId="77777777" w:rsidTr="008949EF">
        <w:tblPrEx>
          <w:tblCellMar>
            <w:left w:w="108" w:type="dxa"/>
            <w:right w:w="108" w:type="dxa"/>
          </w:tblCellMar>
        </w:tblPrEx>
        <w:tc>
          <w:tcPr>
            <w:tcW w:w="4535" w:type="dxa"/>
            <w:gridSpan w:val="2"/>
          </w:tcPr>
          <w:p w14:paraId="2FC91778" w14:textId="77777777" w:rsidR="00DD0D95" w:rsidRPr="00E27D23" w:rsidRDefault="00DD0D95" w:rsidP="008949EF">
            <w:pPr>
              <w:pStyle w:val="TAL"/>
              <w:rPr>
                <w:rFonts w:eastAsia="Yu Mincho"/>
              </w:rPr>
            </w:pPr>
            <w:r w:rsidRPr="00E27D23">
              <w:t xml:space="preserve">          sl-QoS-InfoList-r16</w:t>
            </w:r>
          </w:p>
        </w:tc>
        <w:tc>
          <w:tcPr>
            <w:tcW w:w="2267" w:type="dxa"/>
          </w:tcPr>
          <w:p w14:paraId="509632E8" w14:textId="77777777" w:rsidR="00DD0D95" w:rsidRPr="00E27D23" w:rsidRDefault="00DD0D95" w:rsidP="008949EF">
            <w:pPr>
              <w:pStyle w:val="TAL"/>
              <w:rPr>
                <w:lang w:eastAsia="zh-CN"/>
              </w:rPr>
            </w:pPr>
            <w:r w:rsidRPr="00E27D23">
              <w:t>Not Checked</w:t>
            </w:r>
          </w:p>
        </w:tc>
        <w:tc>
          <w:tcPr>
            <w:tcW w:w="1700" w:type="dxa"/>
          </w:tcPr>
          <w:p w14:paraId="2D2BBFBB" w14:textId="77777777" w:rsidR="00DD0D95" w:rsidRPr="00E27D23" w:rsidRDefault="00DD0D95" w:rsidP="008949EF">
            <w:pPr>
              <w:pStyle w:val="TAL"/>
            </w:pPr>
          </w:p>
        </w:tc>
        <w:tc>
          <w:tcPr>
            <w:tcW w:w="1245" w:type="dxa"/>
          </w:tcPr>
          <w:p w14:paraId="02672D6C" w14:textId="77777777" w:rsidR="00DD0D95" w:rsidRPr="00E27D23" w:rsidRDefault="00DD0D95" w:rsidP="008949EF">
            <w:pPr>
              <w:pStyle w:val="TAL"/>
            </w:pPr>
          </w:p>
        </w:tc>
      </w:tr>
      <w:tr w:rsidR="00DD0D95" w:rsidRPr="00E27D23" w14:paraId="3571AFD0" w14:textId="77777777" w:rsidTr="008949EF">
        <w:tblPrEx>
          <w:tblCellMar>
            <w:left w:w="108" w:type="dxa"/>
            <w:right w:w="108" w:type="dxa"/>
          </w:tblCellMar>
        </w:tblPrEx>
        <w:tc>
          <w:tcPr>
            <w:tcW w:w="4535" w:type="dxa"/>
            <w:gridSpan w:val="2"/>
          </w:tcPr>
          <w:p w14:paraId="608A457F" w14:textId="77777777" w:rsidR="00DD0D95" w:rsidRPr="00E27D23" w:rsidRDefault="00DD0D95" w:rsidP="008949EF">
            <w:pPr>
              <w:pStyle w:val="TAL"/>
            </w:pPr>
            <w:r w:rsidRPr="00E27D23">
              <w:t xml:space="preserve">          sl-TypeTxSyncList-r16</w:t>
            </w:r>
          </w:p>
        </w:tc>
        <w:tc>
          <w:tcPr>
            <w:tcW w:w="2267" w:type="dxa"/>
          </w:tcPr>
          <w:p w14:paraId="339906AF" w14:textId="77777777" w:rsidR="00DD0D95" w:rsidRPr="00E27D23" w:rsidRDefault="00DD0D95" w:rsidP="008949EF">
            <w:pPr>
              <w:pStyle w:val="TAL"/>
              <w:rPr>
                <w:lang w:eastAsia="zh-CN"/>
              </w:rPr>
            </w:pPr>
            <w:r w:rsidRPr="00E27D23">
              <w:t>Not Checked</w:t>
            </w:r>
          </w:p>
        </w:tc>
        <w:tc>
          <w:tcPr>
            <w:tcW w:w="1700" w:type="dxa"/>
          </w:tcPr>
          <w:p w14:paraId="10A2307C" w14:textId="77777777" w:rsidR="00DD0D95" w:rsidRPr="00E27D23" w:rsidRDefault="00DD0D95" w:rsidP="008949EF">
            <w:pPr>
              <w:pStyle w:val="TAL"/>
            </w:pPr>
          </w:p>
        </w:tc>
        <w:tc>
          <w:tcPr>
            <w:tcW w:w="1245" w:type="dxa"/>
          </w:tcPr>
          <w:p w14:paraId="392AAE68" w14:textId="77777777" w:rsidR="00DD0D95" w:rsidRPr="00E27D23" w:rsidRDefault="00DD0D95" w:rsidP="008949EF">
            <w:pPr>
              <w:pStyle w:val="TAL"/>
            </w:pPr>
          </w:p>
        </w:tc>
      </w:tr>
      <w:tr w:rsidR="00DD0D95" w:rsidRPr="00E27D23" w14:paraId="3498987B" w14:textId="77777777" w:rsidTr="008949EF">
        <w:tblPrEx>
          <w:tblCellMar>
            <w:left w:w="108" w:type="dxa"/>
            <w:right w:w="108" w:type="dxa"/>
          </w:tblCellMar>
        </w:tblPrEx>
        <w:tc>
          <w:tcPr>
            <w:tcW w:w="4535" w:type="dxa"/>
            <w:gridSpan w:val="2"/>
          </w:tcPr>
          <w:p w14:paraId="657284D8" w14:textId="77777777" w:rsidR="00DD0D95" w:rsidRPr="00E27D23" w:rsidRDefault="00DD0D95" w:rsidP="008949EF">
            <w:pPr>
              <w:pStyle w:val="TAL"/>
            </w:pPr>
            <w:r w:rsidRPr="00E27D23">
              <w:t xml:space="preserve">          sl-TxInterestedFreqList-r16</w:t>
            </w:r>
          </w:p>
        </w:tc>
        <w:tc>
          <w:tcPr>
            <w:tcW w:w="2267" w:type="dxa"/>
          </w:tcPr>
          <w:p w14:paraId="755F3AD7" w14:textId="77777777" w:rsidR="00DD0D95" w:rsidRPr="00E27D23" w:rsidRDefault="00DD0D95" w:rsidP="008949EF">
            <w:pPr>
              <w:pStyle w:val="TAL"/>
            </w:pPr>
            <w:r w:rsidRPr="00E27D23">
              <w:t>Not Checked</w:t>
            </w:r>
          </w:p>
        </w:tc>
        <w:tc>
          <w:tcPr>
            <w:tcW w:w="1700" w:type="dxa"/>
          </w:tcPr>
          <w:p w14:paraId="61614B48" w14:textId="77777777" w:rsidR="00DD0D95" w:rsidRPr="00E27D23" w:rsidRDefault="00DD0D95" w:rsidP="008949EF">
            <w:pPr>
              <w:pStyle w:val="TAL"/>
            </w:pPr>
          </w:p>
        </w:tc>
        <w:tc>
          <w:tcPr>
            <w:tcW w:w="1245" w:type="dxa"/>
          </w:tcPr>
          <w:p w14:paraId="6C91E8B0" w14:textId="77777777" w:rsidR="00DD0D95" w:rsidRPr="00E27D23" w:rsidRDefault="00DD0D95" w:rsidP="008949EF">
            <w:pPr>
              <w:pStyle w:val="TAL"/>
            </w:pPr>
          </w:p>
        </w:tc>
      </w:tr>
      <w:tr w:rsidR="00DD0D95" w:rsidRPr="00E27D23" w14:paraId="0869FD80" w14:textId="77777777" w:rsidTr="008949EF">
        <w:tblPrEx>
          <w:tblCellMar>
            <w:left w:w="108" w:type="dxa"/>
            <w:right w:w="108" w:type="dxa"/>
          </w:tblCellMar>
        </w:tblPrEx>
        <w:tc>
          <w:tcPr>
            <w:tcW w:w="4535" w:type="dxa"/>
            <w:gridSpan w:val="2"/>
          </w:tcPr>
          <w:p w14:paraId="5D1E79ED" w14:textId="77777777" w:rsidR="00DD0D95" w:rsidRPr="00E27D23" w:rsidRDefault="00DD0D95" w:rsidP="008949EF">
            <w:pPr>
              <w:pStyle w:val="TAL"/>
            </w:pPr>
            <w:r w:rsidRPr="00E27D23">
              <w:t xml:space="preserve">          sl-CapabilityInformationSidelink-r16</w:t>
            </w:r>
          </w:p>
        </w:tc>
        <w:tc>
          <w:tcPr>
            <w:tcW w:w="2267" w:type="dxa"/>
          </w:tcPr>
          <w:p w14:paraId="753871BB" w14:textId="77777777" w:rsidR="00DD0D95" w:rsidRPr="00E27D23" w:rsidRDefault="00DD0D95" w:rsidP="008949EF">
            <w:pPr>
              <w:pStyle w:val="TAL"/>
              <w:rPr>
                <w:lang w:eastAsia="zh-CN"/>
              </w:rPr>
            </w:pPr>
            <w:r w:rsidRPr="00E27D23">
              <w:rPr>
                <w:lang w:eastAsia="zh-CN"/>
              </w:rPr>
              <w:t>Checked</w:t>
            </w:r>
          </w:p>
        </w:tc>
        <w:tc>
          <w:tcPr>
            <w:tcW w:w="1700" w:type="dxa"/>
          </w:tcPr>
          <w:p w14:paraId="116FFDB6" w14:textId="77777777" w:rsidR="00DD0D95" w:rsidRPr="00E27D23" w:rsidRDefault="00DD0D95" w:rsidP="008949EF">
            <w:pPr>
              <w:pStyle w:val="TAL"/>
              <w:rPr>
                <w:lang w:eastAsia="zh-CN"/>
              </w:rPr>
            </w:pPr>
            <w:r w:rsidRPr="00E27D23">
              <w:rPr>
                <w:lang w:eastAsia="zh-CN"/>
              </w:rPr>
              <w:t xml:space="preserve">Set as </w:t>
            </w:r>
            <w:r w:rsidRPr="00E27D23">
              <w:t>Table 12.2.9.1.3.3-6</w:t>
            </w:r>
          </w:p>
        </w:tc>
        <w:tc>
          <w:tcPr>
            <w:tcW w:w="1245" w:type="dxa"/>
          </w:tcPr>
          <w:p w14:paraId="1064DC74" w14:textId="77777777" w:rsidR="00DD0D95" w:rsidRPr="00E27D23" w:rsidRDefault="00DD0D95" w:rsidP="008949EF">
            <w:pPr>
              <w:pStyle w:val="TAL"/>
            </w:pPr>
          </w:p>
        </w:tc>
      </w:tr>
      <w:tr w:rsidR="00DD0D95" w:rsidRPr="00E27D23" w14:paraId="2A1B1C6D" w14:textId="77777777" w:rsidTr="008949EF">
        <w:tblPrEx>
          <w:tblCellMar>
            <w:left w:w="108" w:type="dxa"/>
            <w:right w:w="108" w:type="dxa"/>
          </w:tblCellMar>
        </w:tblPrEx>
        <w:tc>
          <w:tcPr>
            <w:tcW w:w="4535" w:type="dxa"/>
            <w:gridSpan w:val="2"/>
          </w:tcPr>
          <w:p w14:paraId="652EC32E" w14:textId="77777777" w:rsidR="00DD0D95" w:rsidRPr="00E27D23" w:rsidRDefault="00DD0D95" w:rsidP="008949EF">
            <w:pPr>
              <w:pStyle w:val="TAL"/>
              <w:rPr>
                <w:lang w:eastAsia="zh-CN"/>
              </w:rPr>
            </w:pPr>
            <w:r w:rsidRPr="00E27D23">
              <w:t xml:space="preserve">        </w:t>
            </w:r>
            <w:r w:rsidRPr="00E27D23">
              <w:rPr>
                <w:lang w:eastAsia="zh-CN"/>
              </w:rPr>
              <w:t>}</w:t>
            </w:r>
          </w:p>
        </w:tc>
        <w:tc>
          <w:tcPr>
            <w:tcW w:w="2267" w:type="dxa"/>
          </w:tcPr>
          <w:p w14:paraId="4E02B7F1" w14:textId="77777777" w:rsidR="00DD0D95" w:rsidRPr="00E27D23" w:rsidRDefault="00DD0D95" w:rsidP="008949EF">
            <w:pPr>
              <w:pStyle w:val="TAL"/>
            </w:pPr>
          </w:p>
        </w:tc>
        <w:tc>
          <w:tcPr>
            <w:tcW w:w="1700" w:type="dxa"/>
          </w:tcPr>
          <w:p w14:paraId="59577888" w14:textId="77777777" w:rsidR="00DD0D95" w:rsidRPr="00E27D23" w:rsidRDefault="00DD0D95" w:rsidP="008949EF">
            <w:pPr>
              <w:pStyle w:val="TAL"/>
            </w:pPr>
          </w:p>
        </w:tc>
        <w:tc>
          <w:tcPr>
            <w:tcW w:w="1245" w:type="dxa"/>
          </w:tcPr>
          <w:p w14:paraId="0BB7ED66" w14:textId="77777777" w:rsidR="00DD0D95" w:rsidRPr="00E27D23" w:rsidRDefault="00DD0D95" w:rsidP="008949EF">
            <w:pPr>
              <w:pStyle w:val="TAL"/>
            </w:pPr>
          </w:p>
        </w:tc>
      </w:tr>
      <w:tr w:rsidR="00DD0D95" w:rsidRPr="00E27D23" w14:paraId="59B53931" w14:textId="77777777" w:rsidTr="008949EF">
        <w:tblPrEx>
          <w:tblCellMar>
            <w:left w:w="108" w:type="dxa"/>
            <w:right w:w="108" w:type="dxa"/>
          </w:tblCellMar>
        </w:tblPrEx>
        <w:tc>
          <w:tcPr>
            <w:tcW w:w="4535" w:type="dxa"/>
            <w:gridSpan w:val="2"/>
          </w:tcPr>
          <w:p w14:paraId="6D1E482D" w14:textId="77777777" w:rsidR="00DD0D95" w:rsidRPr="00E27D23" w:rsidRDefault="00DD0D95" w:rsidP="008949EF">
            <w:pPr>
              <w:pStyle w:val="TAL"/>
              <w:rPr>
                <w:lang w:eastAsia="zh-CN"/>
              </w:rPr>
            </w:pPr>
            <w:r w:rsidRPr="00E27D23">
              <w:rPr>
                <w:lang w:eastAsia="zh-CN"/>
              </w:rPr>
              <w:t xml:space="preserve">      }</w:t>
            </w:r>
          </w:p>
        </w:tc>
        <w:tc>
          <w:tcPr>
            <w:tcW w:w="2267" w:type="dxa"/>
          </w:tcPr>
          <w:p w14:paraId="3DC3EA99" w14:textId="77777777" w:rsidR="00DD0D95" w:rsidRPr="00E27D23" w:rsidRDefault="00DD0D95" w:rsidP="008949EF">
            <w:pPr>
              <w:pStyle w:val="TAL"/>
            </w:pPr>
          </w:p>
        </w:tc>
        <w:tc>
          <w:tcPr>
            <w:tcW w:w="1700" w:type="dxa"/>
          </w:tcPr>
          <w:p w14:paraId="200BB9FD" w14:textId="77777777" w:rsidR="00DD0D95" w:rsidRPr="00E27D23" w:rsidRDefault="00DD0D95" w:rsidP="008949EF">
            <w:pPr>
              <w:pStyle w:val="TAL"/>
            </w:pPr>
          </w:p>
        </w:tc>
        <w:tc>
          <w:tcPr>
            <w:tcW w:w="1245" w:type="dxa"/>
          </w:tcPr>
          <w:p w14:paraId="7CEAE08B" w14:textId="77777777" w:rsidR="00DD0D95" w:rsidRPr="00E27D23" w:rsidRDefault="00DD0D95" w:rsidP="008949EF">
            <w:pPr>
              <w:pStyle w:val="TAL"/>
            </w:pPr>
          </w:p>
        </w:tc>
      </w:tr>
      <w:tr w:rsidR="00DD0D95" w:rsidRPr="00E27D23" w14:paraId="4013B87A" w14:textId="77777777" w:rsidTr="008949EF">
        <w:tblPrEx>
          <w:tblCellMar>
            <w:left w:w="108" w:type="dxa"/>
            <w:right w:w="108" w:type="dxa"/>
          </w:tblCellMar>
        </w:tblPrEx>
        <w:tc>
          <w:tcPr>
            <w:tcW w:w="4535" w:type="dxa"/>
            <w:gridSpan w:val="2"/>
          </w:tcPr>
          <w:p w14:paraId="18600104" w14:textId="77777777" w:rsidR="00DD0D95" w:rsidRPr="00E27D23" w:rsidRDefault="00DD0D95" w:rsidP="008949EF">
            <w:pPr>
              <w:pStyle w:val="TAL"/>
            </w:pPr>
            <w:r w:rsidRPr="00E27D23">
              <w:t xml:space="preserve">    </w:t>
            </w:r>
            <w:r w:rsidRPr="00E27D23">
              <w:rPr>
                <w:lang w:eastAsia="zh-CN"/>
              </w:rPr>
              <w:t>}</w:t>
            </w:r>
          </w:p>
        </w:tc>
        <w:tc>
          <w:tcPr>
            <w:tcW w:w="2267" w:type="dxa"/>
          </w:tcPr>
          <w:p w14:paraId="3613C5BA" w14:textId="77777777" w:rsidR="00DD0D95" w:rsidRPr="00E27D23" w:rsidRDefault="00DD0D95" w:rsidP="008949EF">
            <w:pPr>
              <w:pStyle w:val="TAL"/>
            </w:pPr>
          </w:p>
        </w:tc>
        <w:tc>
          <w:tcPr>
            <w:tcW w:w="1700" w:type="dxa"/>
          </w:tcPr>
          <w:p w14:paraId="2F955127" w14:textId="77777777" w:rsidR="00DD0D95" w:rsidRPr="00E27D23" w:rsidRDefault="00DD0D95" w:rsidP="008949EF">
            <w:pPr>
              <w:pStyle w:val="TAL"/>
            </w:pPr>
          </w:p>
        </w:tc>
        <w:tc>
          <w:tcPr>
            <w:tcW w:w="1245" w:type="dxa"/>
          </w:tcPr>
          <w:p w14:paraId="0E57242E" w14:textId="77777777" w:rsidR="00DD0D95" w:rsidRPr="00E27D23" w:rsidRDefault="00DD0D95" w:rsidP="008949EF">
            <w:pPr>
              <w:pStyle w:val="TAL"/>
            </w:pPr>
          </w:p>
        </w:tc>
      </w:tr>
      <w:tr w:rsidR="00DD0D95" w:rsidRPr="00E27D23" w14:paraId="3C287A19" w14:textId="77777777" w:rsidTr="008949EF">
        <w:tblPrEx>
          <w:tblCellMar>
            <w:left w:w="108" w:type="dxa"/>
            <w:right w:w="108" w:type="dxa"/>
          </w:tblCellMar>
        </w:tblPrEx>
        <w:tc>
          <w:tcPr>
            <w:tcW w:w="4535" w:type="dxa"/>
            <w:gridSpan w:val="2"/>
          </w:tcPr>
          <w:p w14:paraId="4F98E9E6" w14:textId="77777777" w:rsidR="00DD0D95" w:rsidRPr="00E27D23" w:rsidRDefault="00DD0D95" w:rsidP="008949EF">
            <w:pPr>
              <w:pStyle w:val="TAL"/>
              <w:rPr>
                <w:lang w:eastAsia="zh-CN"/>
              </w:rPr>
            </w:pPr>
            <w:r w:rsidRPr="00E27D23">
              <w:t xml:space="preserve">  </w:t>
            </w:r>
            <w:r w:rsidRPr="00E27D23">
              <w:rPr>
                <w:lang w:eastAsia="zh-CN"/>
              </w:rPr>
              <w:t>}</w:t>
            </w:r>
          </w:p>
        </w:tc>
        <w:tc>
          <w:tcPr>
            <w:tcW w:w="2267" w:type="dxa"/>
          </w:tcPr>
          <w:p w14:paraId="385204A2" w14:textId="77777777" w:rsidR="00DD0D95" w:rsidRPr="00E27D23" w:rsidRDefault="00DD0D95" w:rsidP="008949EF">
            <w:pPr>
              <w:pStyle w:val="TAL"/>
            </w:pPr>
          </w:p>
        </w:tc>
        <w:tc>
          <w:tcPr>
            <w:tcW w:w="1700" w:type="dxa"/>
          </w:tcPr>
          <w:p w14:paraId="3D8879CB" w14:textId="77777777" w:rsidR="00DD0D95" w:rsidRPr="00E27D23" w:rsidRDefault="00DD0D95" w:rsidP="008949EF">
            <w:pPr>
              <w:pStyle w:val="TAL"/>
            </w:pPr>
          </w:p>
        </w:tc>
        <w:tc>
          <w:tcPr>
            <w:tcW w:w="1245" w:type="dxa"/>
          </w:tcPr>
          <w:p w14:paraId="37B52A67" w14:textId="77777777" w:rsidR="00DD0D95" w:rsidRPr="00E27D23" w:rsidRDefault="00DD0D95" w:rsidP="008949EF">
            <w:pPr>
              <w:pStyle w:val="TAL"/>
            </w:pPr>
          </w:p>
        </w:tc>
      </w:tr>
      <w:tr w:rsidR="00DD0D95" w:rsidRPr="00E27D23" w14:paraId="7A8B7F87" w14:textId="77777777" w:rsidTr="008949EF">
        <w:tblPrEx>
          <w:tblCellMar>
            <w:left w:w="108" w:type="dxa"/>
            <w:right w:w="108" w:type="dxa"/>
          </w:tblCellMar>
        </w:tblPrEx>
        <w:tc>
          <w:tcPr>
            <w:tcW w:w="4535" w:type="dxa"/>
            <w:gridSpan w:val="2"/>
          </w:tcPr>
          <w:p w14:paraId="77E0F243" w14:textId="77777777" w:rsidR="00DD0D95" w:rsidRPr="00E27D23" w:rsidRDefault="00DD0D95" w:rsidP="008949EF">
            <w:pPr>
              <w:pStyle w:val="TAL"/>
            </w:pPr>
            <w:r w:rsidRPr="00E27D23">
              <w:t>}</w:t>
            </w:r>
          </w:p>
        </w:tc>
        <w:tc>
          <w:tcPr>
            <w:tcW w:w="2267" w:type="dxa"/>
          </w:tcPr>
          <w:p w14:paraId="0BBAE4BC" w14:textId="77777777" w:rsidR="00DD0D95" w:rsidRPr="00E27D23" w:rsidRDefault="00DD0D95" w:rsidP="008949EF">
            <w:pPr>
              <w:pStyle w:val="TAL"/>
            </w:pPr>
          </w:p>
        </w:tc>
        <w:tc>
          <w:tcPr>
            <w:tcW w:w="1700" w:type="dxa"/>
          </w:tcPr>
          <w:p w14:paraId="1BE5C575" w14:textId="77777777" w:rsidR="00DD0D95" w:rsidRPr="00E27D23" w:rsidRDefault="00DD0D95" w:rsidP="008949EF">
            <w:pPr>
              <w:pStyle w:val="TAL"/>
            </w:pPr>
          </w:p>
        </w:tc>
        <w:tc>
          <w:tcPr>
            <w:tcW w:w="1245" w:type="dxa"/>
          </w:tcPr>
          <w:p w14:paraId="58D4E614" w14:textId="77777777" w:rsidR="00DD0D95" w:rsidRPr="00E27D23" w:rsidRDefault="00DD0D95" w:rsidP="008949EF">
            <w:pPr>
              <w:pStyle w:val="TAL"/>
            </w:pPr>
          </w:p>
        </w:tc>
      </w:tr>
    </w:tbl>
    <w:p w14:paraId="5A37486E" w14:textId="77777777" w:rsidR="00DD0D95" w:rsidRPr="00E27D23" w:rsidRDefault="00DD0D95" w:rsidP="00DD0D95"/>
    <w:p w14:paraId="15E2793B" w14:textId="77777777" w:rsidR="00DD0D95" w:rsidRPr="00E27D23" w:rsidRDefault="00DD0D95" w:rsidP="00DD0D95">
      <w:pPr>
        <w:pStyle w:val="TH"/>
        <w:rPr>
          <w:sz w:val="21"/>
          <w:szCs w:val="22"/>
        </w:rPr>
      </w:pPr>
      <w:r w:rsidRPr="00E27D23">
        <w:t xml:space="preserve">Table 12.2.9.1.3.3-5: </w:t>
      </w:r>
      <w:r w:rsidRPr="00E27D23">
        <w:rPr>
          <w:i/>
        </w:rPr>
        <w:t>UECapabilityEnquirySidelink</w:t>
      </w:r>
      <w:r w:rsidRPr="00E27D23">
        <w:t xml:space="preserve"> (step 7, Table 12.2.9.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D0D95" w:rsidRPr="00E27D23" w14:paraId="51B57080" w14:textId="77777777" w:rsidTr="008949EF">
        <w:tc>
          <w:tcPr>
            <w:tcW w:w="9747" w:type="dxa"/>
            <w:gridSpan w:val="4"/>
            <w:shd w:val="clear" w:color="auto" w:fill="auto"/>
          </w:tcPr>
          <w:p w14:paraId="2C519B09" w14:textId="77777777" w:rsidR="00DD0D95" w:rsidRPr="00E27D23" w:rsidRDefault="00DD0D95" w:rsidP="008949EF">
            <w:pPr>
              <w:pStyle w:val="TAL"/>
            </w:pPr>
            <w:r w:rsidRPr="00E27D23">
              <w:t xml:space="preserve">Derivation Path: </w:t>
            </w:r>
            <w:r w:rsidRPr="00E27D23">
              <w:rPr>
                <w:szCs w:val="22"/>
              </w:rPr>
              <w:t>TS 38.508-1 [4]</w:t>
            </w:r>
            <w:r w:rsidRPr="00E27D23">
              <w:t>, Table 4.6.1A-6 with condition TX</w:t>
            </w:r>
          </w:p>
        </w:tc>
      </w:tr>
      <w:tr w:rsidR="00DD0D95" w:rsidRPr="00E27D23" w14:paraId="631A8DE9" w14:textId="77777777" w:rsidTr="008949EF">
        <w:tc>
          <w:tcPr>
            <w:tcW w:w="4535" w:type="dxa"/>
            <w:shd w:val="clear" w:color="auto" w:fill="auto"/>
          </w:tcPr>
          <w:p w14:paraId="38A9BC3C" w14:textId="77777777" w:rsidR="00DD0D95" w:rsidRPr="00E27D23" w:rsidRDefault="00DD0D95" w:rsidP="008949EF">
            <w:pPr>
              <w:pStyle w:val="TAH"/>
            </w:pPr>
            <w:r w:rsidRPr="00E27D23">
              <w:t>Information Element</w:t>
            </w:r>
          </w:p>
        </w:tc>
        <w:tc>
          <w:tcPr>
            <w:tcW w:w="2267" w:type="dxa"/>
            <w:shd w:val="clear" w:color="auto" w:fill="auto"/>
          </w:tcPr>
          <w:p w14:paraId="62A72C8D" w14:textId="77777777" w:rsidR="00DD0D95" w:rsidRPr="00E27D23" w:rsidRDefault="00DD0D95" w:rsidP="008949EF">
            <w:pPr>
              <w:pStyle w:val="TAH"/>
            </w:pPr>
            <w:r w:rsidRPr="00E27D23">
              <w:t>Value/remark</w:t>
            </w:r>
          </w:p>
        </w:tc>
        <w:tc>
          <w:tcPr>
            <w:tcW w:w="1700" w:type="dxa"/>
            <w:shd w:val="clear" w:color="auto" w:fill="auto"/>
          </w:tcPr>
          <w:p w14:paraId="4265067F" w14:textId="77777777" w:rsidR="00DD0D95" w:rsidRPr="00E27D23" w:rsidRDefault="00DD0D95" w:rsidP="008949EF">
            <w:pPr>
              <w:pStyle w:val="TAH"/>
            </w:pPr>
            <w:r w:rsidRPr="00E27D23">
              <w:t>Comment</w:t>
            </w:r>
          </w:p>
        </w:tc>
        <w:tc>
          <w:tcPr>
            <w:tcW w:w="1245" w:type="dxa"/>
            <w:shd w:val="clear" w:color="auto" w:fill="auto"/>
          </w:tcPr>
          <w:p w14:paraId="38B717D8" w14:textId="77777777" w:rsidR="00DD0D95" w:rsidRPr="00E27D23" w:rsidRDefault="00DD0D95" w:rsidP="008949EF">
            <w:pPr>
              <w:pStyle w:val="TAH"/>
            </w:pPr>
            <w:r w:rsidRPr="00E27D23">
              <w:t>Condition</w:t>
            </w:r>
          </w:p>
        </w:tc>
      </w:tr>
      <w:tr w:rsidR="00DD0D95" w:rsidRPr="00E27D23" w14:paraId="731387E0" w14:textId="77777777" w:rsidTr="008949EF">
        <w:tc>
          <w:tcPr>
            <w:tcW w:w="4535" w:type="dxa"/>
            <w:shd w:val="clear" w:color="auto" w:fill="auto"/>
          </w:tcPr>
          <w:p w14:paraId="0CC318B0" w14:textId="77777777" w:rsidR="00DD0D95" w:rsidRPr="00E27D23" w:rsidRDefault="00DD0D95" w:rsidP="008949EF">
            <w:pPr>
              <w:pStyle w:val="TAL"/>
            </w:pPr>
            <w:r w:rsidRPr="00E27D23">
              <w:t>UECapabilityEnquirySidelink ::= SEQUENCE {</w:t>
            </w:r>
          </w:p>
        </w:tc>
        <w:tc>
          <w:tcPr>
            <w:tcW w:w="2267" w:type="dxa"/>
            <w:shd w:val="clear" w:color="auto" w:fill="auto"/>
          </w:tcPr>
          <w:p w14:paraId="3396C0C6" w14:textId="77777777" w:rsidR="00DD0D95" w:rsidRPr="00E27D23" w:rsidRDefault="00DD0D95" w:rsidP="008949EF">
            <w:pPr>
              <w:pStyle w:val="TAL"/>
            </w:pPr>
          </w:p>
        </w:tc>
        <w:tc>
          <w:tcPr>
            <w:tcW w:w="1700" w:type="dxa"/>
            <w:shd w:val="clear" w:color="auto" w:fill="auto"/>
          </w:tcPr>
          <w:p w14:paraId="396E458B" w14:textId="77777777" w:rsidR="00DD0D95" w:rsidRPr="00E27D23" w:rsidRDefault="00DD0D95" w:rsidP="008949EF">
            <w:pPr>
              <w:pStyle w:val="TAL"/>
            </w:pPr>
          </w:p>
        </w:tc>
        <w:tc>
          <w:tcPr>
            <w:tcW w:w="1245" w:type="dxa"/>
            <w:shd w:val="clear" w:color="auto" w:fill="auto"/>
          </w:tcPr>
          <w:p w14:paraId="566EC8A0" w14:textId="77777777" w:rsidR="00DD0D95" w:rsidRPr="00E27D23" w:rsidRDefault="00DD0D95" w:rsidP="008949EF">
            <w:pPr>
              <w:pStyle w:val="TAL"/>
            </w:pPr>
          </w:p>
        </w:tc>
      </w:tr>
      <w:tr w:rsidR="00DD0D95" w:rsidRPr="00E27D23" w14:paraId="2920FB00" w14:textId="77777777" w:rsidTr="008949EF">
        <w:tc>
          <w:tcPr>
            <w:tcW w:w="4535" w:type="dxa"/>
            <w:shd w:val="clear" w:color="auto" w:fill="auto"/>
          </w:tcPr>
          <w:p w14:paraId="4F508FD7" w14:textId="77777777" w:rsidR="00DD0D95" w:rsidRPr="00E27D23" w:rsidRDefault="00DD0D95" w:rsidP="008949EF">
            <w:pPr>
              <w:pStyle w:val="TAL"/>
            </w:pPr>
            <w:r w:rsidRPr="00E27D23">
              <w:t xml:space="preserve">  criticalExtensions CHOICE {</w:t>
            </w:r>
          </w:p>
        </w:tc>
        <w:tc>
          <w:tcPr>
            <w:tcW w:w="2267" w:type="dxa"/>
            <w:shd w:val="clear" w:color="auto" w:fill="auto"/>
          </w:tcPr>
          <w:p w14:paraId="60AB017F" w14:textId="77777777" w:rsidR="00DD0D95" w:rsidRPr="00E27D23" w:rsidRDefault="00DD0D95" w:rsidP="008949EF">
            <w:pPr>
              <w:pStyle w:val="TAL"/>
            </w:pPr>
          </w:p>
        </w:tc>
        <w:tc>
          <w:tcPr>
            <w:tcW w:w="1700" w:type="dxa"/>
            <w:shd w:val="clear" w:color="auto" w:fill="auto"/>
          </w:tcPr>
          <w:p w14:paraId="1B654F8A" w14:textId="77777777" w:rsidR="00DD0D95" w:rsidRPr="00E27D23" w:rsidRDefault="00DD0D95" w:rsidP="008949EF">
            <w:pPr>
              <w:pStyle w:val="TAL"/>
            </w:pPr>
          </w:p>
        </w:tc>
        <w:tc>
          <w:tcPr>
            <w:tcW w:w="1245" w:type="dxa"/>
            <w:shd w:val="clear" w:color="auto" w:fill="auto"/>
          </w:tcPr>
          <w:p w14:paraId="18A911EA" w14:textId="77777777" w:rsidR="00DD0D95" w:rsidRPr="00E27D23" w:rsidRDefault="00DD0D95" w:rsidP="008949EF">
            <w:pPr>
              <w:pStyle w:val="TAL"/>
            </w:pPr>
          </w:p>
        </w:tc>
      </w:tr>
      <w:tr w:rsidR="00DD0D95" w:rsidRPr="00E27D23" w14:paraId="2B35C5EC" w14:textId="77777777" w:rsidTr="008949EF">
        <w:tc>
          <w:tcPr>
            <w:tcW w:w="4535" w:type="dxa"/>
            <w:shd w:val="clear" w:color="auto" w:fill="auto"/>
          </w:tcPr>
          <w:p w14:paraId="714A034B" w14:textId="77777777" w:rsidR="00DD0D95" w:rsidRPr="00E27D23" w:rsidRDefault="00DD0D95" w:rsidP="008949EF">
            <w:pPr>
              <w:pStyle w:val="TAL"/>
            </w:pPr>
            <w:r w:rsidRPr="00E27D23">
              <w:t xml:space="preserve">    ueCapabilityEnquirySidelink-r16 SEQUENCE {</w:t>
            </w:r>
          </w:p>
        </w:tc>
        <w:tc>
          <w:tcPr>
            <w:tcW w:w="2267" w:type="dxa"/>
            <w:shd w:val="clear" w:color="auto" w:fill="auto"/>
          </w:tcPr>
          <w:p w14:paraId="3F6D3B59" w14:textId="77777777" w:rsidR="00DD0D95" w:rsidRPr="00E27D23" w:rsidRDefault="00DD0D95" w:rsidP="008949EF">
            <w:pPr>
              <w:pStyle w:val="TAL"/>
            </w:pPr>
          </w:p>
        </w:tc>
        <w:tc>
          <w:tcPr>
            <w:tcW w:w="1700" w:type="dxa"/>
            <w:shd w:val="clear" w:color="auto" w:fill="auto"/>
          </w:tcPr>
          <w:p w14:paraId="5C8A9CC6" w14:textId="77777777" w:rsidR="00DD0D95" w:rsidRPr="00E27D23" w:rsidRDefault="00DD0D95" w:rsidP="008949EF">
            <w:pPr>
              <w:pStyle w:val="TAL"/>
            </w:pPr>
          </w:p>
        </w:tc>
        <w:tc>
          <w:tcPr>
            <w:tcW w:w="1245" w:type="dxa"/>
            <w:shd w:val="clear" w:color="auto" w:fill="auto"/>
          </w:tcPr>
          <w:p w14:paraId="4CAD30CB" w14:textId="77777777" w:rsidR="00DD0D95" w:rsidRPr="00E27D23" w:rsidRDefault="00DD0D95" w:rsidP="008949EF">
            <w:pPr>
              <w:pStyle w:val="TAL"/>
            </w:pPr>
          </w:p>
        </w:tc>
      </w:tr>
      <w:tr w:rsidR="00DD0D95" w:rsidRPr="00E27D23" w14:paraId="764D178E" w14:textId="77777777" w:rsidTr="008949EF">
        <w:tc>
          <w:tcPr>
            <w:tcW w:w="4535" w:type="dxa"/>
            <w:shd w:val="clear" w:color="auto" w:fill="auto"/>
          </w:tcPr>
          <w:p w14:paraId="48F6B0F9" w14:textId="77777777" w:rsidR="00DD0D95" w:rsidRPr="00E27D23" w:rsidRDefault="00DD0D95" w:rsidP="008949EF">
            <w:pPr>
              <w:pStyle w:val="TAL"/>
            </w:pPr>
            <w:r w:rsidRPr="00E27D23">
              <w:t xml:space="preserve">      frequencyBandListFilterSidelink-r16 SEQUENCE</w:t>
            </w:r>
          </w:p>
          <w:p w14:paraId="3AF009D0" w14:textId="77777777" w:rsidR="00DD0D95" w:rsidRPr="00E27D23" w:rsidRDefault="00DD0D95" w:rsidP="008949EF">
            <w:pPr>
              <w:pStyle w:val="TAL"/>
            </w:pPr>
            <w:r w:rsidRPr="00E27D23">
              <w:t>(SIZE (1..maxBandsMRDC)) OF</w:t>
            </w:r>
          </w:p>
          <w:p w14:paraId="25B543BC" w14:textId="77777777" w:rsidR="00DD0D95" w:rsidRPr="00E27D23" w:rsidRDefault="00DD0D95" w:rsidP="008949EF">
            <w:pPr>
              <w:pStyle w:val="TAL"/>
            </w:pPr>
            <w:r w:rsidRPr="00E27D23">
              <w:t>FreqBandInformation {</w:t>
            </w:r>
          </w:p>
        </w:tc>
        <w:tc>
          <w:tcPr>
            <w:tcW w:w="2267" w:type="dxa"/>
            <w:shd w:val="clear" w:color="auto" w:fill="auto"/>
          </w:tcPr>
          <w:p w14:paraId="78783279" w14:textId="77777777" w:rsidR="00DD0D95" w:rsidRPr="00E27D23" w:rsidRDefault="00DD0D95" w:rsidP="008949EF">
            <w:pPr>
              <w:pStyle w:val="TAL"/>
            </w:pPr>
            <w:r w:rsidRPr="00E27D23">
              <w:t>1 entry</w:t>
            </w:r>
          </w:p>
        </w:tc>
        <w:tc>
          <w:tcPr>
            <w:tcW w:w="1700" w:type="dxa"/>
            <w:shd w:val="clear" w:color="auto" w:fill="auto"/>
          </w:tcPr>
          <w:p w14:paraId="36354591" w14:textId="77777777" w:rsidR="00DD0D95" w:rsidRPr="00E27D23" w:rsidRDefault="00DD0D95" w:rsidP="008949EF">
            <w:pPr>
              <w:pStyle w:val="TAL"/>
            </w:pPr>
            <w:r w:rsidRPr="00E27D23">
              <w:t xml:space="preserve">Includes only the NR Sidelink operating band which is currently used in this TC </w:t>
            </w:r>
          </w:p>
        </w:tc>
        <w:tc>
          <w:tcPr>
            <w:tcW w:w="1245" w:type="dxa"/>
            <w:shd w:val="clear" w:color="auto" w:fill="auto"/>
          </w:tcPr>
          <w:p w14:paraId="34BA9E06" w14:textId="77777777" w:rsidR="00DD0D95" w:rsidRPr="00E27D23" w:rsidRDefault="00DD0D95" w:rsidP="008949EF">
            <w:pPr>
              <w:pStyle w:val="TAL"/>
            </w:pPr>
          </w:p>
        </w:tc>
      </w:tr>
      <w:tr w:rsidR="00DD0D95" w:rsidRPr="00E27D23" w14:paraId="154DBE65" w14:textId="77777777" w:rsidTr="008949EF">
        <w:tc>
          <w:tcPr>
            <w:tcW w:w="4535" w:type="dxa"/>
            <w:shd w:val="clear" w:color="auto" w:fill="auto"/>
          </w:tcPr>
          <w:p w14:paraId="068D9874" w14:textId="77777777" w:rsidR="00DD0D95" w:rsidRPr="00E27D23" w:rsidRDefault="00DD0D95" w:rsidP="008949EF">
            <w:pPr>
              <w:pStyle w:val="TAL"/>
            </w:pPr>
            <w:r w:rsidRPr="00E27D23">
              <w:t xml:space="preserve">        </w:t>
            </w:r>
            <w:r w:rsidRPr="00E27D23">
              <w:rPr>
                <w:rFonts w:eastAsia="SimSun" w:cs="Arial"/>
                <w:szCs w:val="18"/>
              </w:rPr>
              <w:t>FreqBandInformation[1] CHOICE {</w:t>
            </w:r>
          </w:p>
        </w:tc>
        <w:tc>
          <w:tcPr>
            <w:tcW w:w="2267" w:type="dxa"/>
            <w:shd w:val="clear" w:color="auto" w:fill="auto"/>
          </w:tcPr>
          <w:p w14:paraId="011E42FB" w14:textId="77777777" w:rsidR="00DD0D95" w:rsidRPr="00E27D23" w:rsidDel="00FD0D58" w:rsidRDefault="00DD0D95" w:rsidP="008949EF">
            <w:pPr>
              <w:pStyle w:val="TAL"/>
            </w:pPr>
          </w:p>
        </w:tc>
        <w:tc>
          <w:tcPr>
            <w:tcW w:w="1700" w:type="dxa"/>
            <w:shd w:val="clear" w:color="auto" w:fill="auto"/>
          </w:tcPr>
          <w:p w14:paraId="00FC4A70" w14:textId="77777777" w:rsidR="00DD0D95" w:rsidRPr="00E27D23" w:rsidRDefault="00DD0D95" w:rsidP="008949EF">
            <w:pPr>
              <w:pStyle w:val="TAL"/>
            </w:pPr>
            <w:r w:rsidRPr="00E27D23">
              <w:t>entry 1</w:t>
            </w:r>
          </w:p>
        </w:tc>
        <w:tc>
          <w:tcPr>
            <w:tcW w:w="1245" w:type="dxa"/>
            <w:shd w:val="clear" w:color="auto" w:fill="auto"/>
          </w:tcPr>
          <w:p w14:paraId="69C06774" w14:textId="77777777" w:rsidR="00DD0D95" w:rsidRPr="00E27D23" w:rsidDel="00FD0D58" w:rsidRDefault="00DD0D95" w:rsidP="008949EF">
            <w:pPr>
              <w:pStyle w:val="TAL"/>
            </w:pPr>
          </w:p>
        </w:tc>
      </w:tr>
      <w:tr w:rsidR="00DD0D95" w:rsidRPr="00E27D23" w14:paraId="47BCB10B" w14:textId="77777777" w:rsidTr="008949EF">
        <w:tc>
          <w:tcPr>
            <w:tcW w:w="4535" w:type="dxa"/>
            <w:shd w:val="clear" w:color="auto" w:fill="auto"/>
          </w:tcPr>
          <w:p w14:paraId="628DED79" w14:textId="77777777" w:rsidR="00DD0D95" w:rsidRPr="00E27D23" w:rsidRDefault="00DD0D95" w:rsidP="008949EF">
            <w:pPr>
              <w:pStyle w:val="TAL"/>
            </w:pPr>
            <w:r w:rsidRPr="00E27D23">
              <w:t xml:space="preserve">          </w:t>
            </w:r>
            <w:r w:rsidRPr="00E27D23">
              <w:rPr>
                <w:rFonts w:eastAsia="SimSun" w:cs="Arial"/>
                <w:szCs w:val="18"/>
              </w:rPr>
              <w:t>bandInformationNR SEQUENCE {</w:t>
            </w:r>
          </w:p>
        </w:tc>
        <w:tc>
          <w:tcPr>
            <w:tcW w:w="2267" w:type="dxa"/>
            <w:shd w:val="clear" w:color="auto" w:fill="auto"/>
          </w:tcPr>
          <w:p w14:paraId="79DC316A" w14:textId="77777777" w:rsidR="00DD0D95" w:rsidRPr="00E27D23" w:rsidDel="00FD0D58" w:rsidRDefault="00DD0D95" w:rsidP="008949EF">
            <w:pPr>
              <w:pStyle w:val="TAL"/>
            </w:pPr>
          </w:p>
        </w:tc>
        <w:tc>
          <w:tcPr>
            <w:tcW w:w="1700" w:type="dxa"/>
            <w:shd w:val="clear" w:color="auto" w:fill="auto"/>
          </w:tcPr>
          <w:p w14:paraId="0F60B662" w14:textId="77777777" w:rsidR="00DD0D95" w:rsidRPr="00E27D23" w:rsidRDefault="00DD0D95" w:rsidP="008949EF">
            <w:pPr>
              <w:pStyle w:val="TAL"/>
            </w:pPr>
          </w:p>
        </w:tc>
        <w:tc>
          <w:tcPr>
            <w:tcW w:w="1245" w:type="dxa"/>
            <w:shd w:val="clear" w:color="auto" w:fill="auto"/>
          </w:tcPr>
          <w:p w14:paraId="0C417F48" w14:textId="77777777" w:rsidR="00DD0D95" w:rsidRPr="00E27D23" w:rsidDel="00FD0D58" w:rsidRDefault="00DD0D95" w:rsidP="008949EF">
            <w:pPr>
              <w:pStyle w:val="TAL"/>
            </w:pPr>
          </w:p>
        </w:tc>
      </w:tr>
      <w:tr w:rsidR="00DD0D95" w:rsidRPr="00E27D23" w14:paraId="46ACB9E4" w14:textId="77777777" w:rsidTr="008949EF">
        <w:tc>
          <w:tcPr>
            <w:tcW w:w="4535" w:type="dxa"/>
            <w:shd w:val="clear" w:color="auto" w:fill="auto"/>
          </w:tcPr>
          <w:p w14:paraId="2CE0BC34" w14:textId="77777777" w:rsidR="00DD0D95" w:rsidRPr="00E27D23" w:rsidRDefault="00DD0D95" w:rsidP="008949EF">
            <w:pPr>
              <w:pStyle w:val="TAL"/>
            </w:pPr>
            <w:r w:rsidRPr="00E27D23">
              <w:t xml:space="preserve">            </w:t>
            </w:r>
            <w:r w:rsidRPr="00E27D23">
              <w:rPr>
                <w:rFonts w:eastAsia="SimSun" w:cs="Arial"/>
                <w:szCs w:val="18"/>
              </w:rPr>
              <w:t>bandNR</w:t>
            </w:r>
          </w:p>
        </w:tc>
        <w:tc>
          <w:tcPr>
            <w:tcW w:w="2267" w:type="dxa"/>
            <w:shd w:val="clear" w:color="auto" w:fill="auto"/>
          </w:tcPr>
          <w:p w14:paraId="6A298B2B" w14:textId="4535E16D" w:rsidR="00DD0D95" w:rsidRPr="00E27D23" w:rsidDel="00FD0D58" w:rsidRDefault="00DD0D95" w:rsidP="00DD0D95">
            <w:pPr>
              <w:pStyle w:val="TAL"/>
            </w:pPr>
            <w:r w:rsidRPr="00E27D23">
              <w:t>FreqBandIndicatorNR of the PC5 operating band</w:t>
            </w:r>
          </w:p>
        </w:tc>
        <w:tc>
          <w:tcPr>
            <w:tcW w:w="1700" w:type="dxa"/>
            <w:shd w:val="clear" w:color="auto" w:fill="auto"/>
          </w:tcPr>
          <w:p w14:paraId="56CCDEC4" w14:textId="77777777" w:rsidR="00DD0D95" w:rsidRPr="00E27D23" w:rsidRDefault="00DD0D95" w:rsidP="008949EF">
            <w:pPr>
              <w:pStyle w:val="TAL"/>
            </w:pPr>
          </w:p>
        </w:tc>
        <w:tc>
          <w:tcPr>
            <w:tcW w:w="1245" w:type="dxa"/>
            <w:shd w:val="clear" w:color="auto" w:fill="auto"/>
          </w:tcPr>
          <w:p w14:paraId="0C8ADF7F" w14:textId="77777777" w:rsidR="00DD0D95" w:rsidRPr="00E27D23" w:rsidDel="00FD0D58" w:rsidRDefault="00DD0D95" w:rsidP="008949EF">
            <w:pPr>
              <w:pStyle w:val="TAL"/>
            </w:pPr>
          </w:p>
        </w:tc>
      </w:tr>
      <w:tr w:rsidR="00DD0D95" w:rsidRPr="00E27D23" w14:paraId="1E5C207F" w14:textId="77777777" w:rsidTr="008949EF">
        <w:tc>
          <w:tcPr>
            <w:tcW w:w="4535" w:type="dxa"/>
            <w:shd w:val="clear" w:color="auto" w:fill="auto"/>
          </w:tcPr>
          <w:p w14:paraId="6B6446DA" w14:textId="77777777" w:rsidR="00DD0D95" w:rsidRPr="00E27D23" w:rsidRDefault="00DD0D95" w:rsidP="008949EF">
            <w:pPr>
              <w:pStyle w:val="TAL"/>
            </w:pPr>
            <w:r w:rsidRPr="00E27D23">
              <w:t xml:space="preserve">            maxBandwidthRequestedDL</w:t>
            </w:r>
          </w:p>
        </w:tc>
        <w:tc>
          <w:tcPr>
            <w:tcW w:w="2267" w:type="dxa"/>
            <w:shd w:val="clear" w:color="auto" w:fill="auto"/>
          </w:tcPr>
          <w:p w14:paraId="00FF1009" w14:textId="77777777" w:rsidR="00DD0D95" w:rsidRPr="00E27D23" w:rsidDel="00FD0D58" w:rsidRDefault="00DD0D95" w:rsidP="008949EF">
            <w:pPr>
              <w:pStyle w:val="TAL"/>
            </w:pPr>
            <w:r w:rsidRPr="00E27D23">
              <w:t>Not checked</w:t>
            </w:r>
          </w:p>
        </w:tc>
        <w:tc>
          <w:tcPr>
            <w:tcW w:w="1700" w:type="dxa"/>
            <w:shd w:val="clear" w:color="auto" w:fill="auto"/>
          </w:tcPr>
          <w:p w14:paraId="5416E00B" w14:textId="77777777" w:rsidR="00DD0D95" w:rsidRPr="00E27D23" w:rsidRDefault="00DD0D95" w:rsidP="008949EF">
            <w:pPr>
              <w:pStyle w:val="TAL"/>
            </w:pPr>
          </w:p>
        </w:tc>
        <w:tc>
          <w:tcPr>
            <w:tcW w:w="1245" w:type="dxa"/>
            <w:shd w:val="clear" w:color="auto" w:fill="auto"/>
          </w:tcPr>
          <w:p w14:paraId="0C9DD75F" w14:textId="77777777" w:rsidR="00DD0D95" w:rsidRPr="00E27D23" w:rsidDel="00FD0D58" w:rsidRDefault="00DD0D95" w:rsidP="008949EF">
            <w:pPr>
              <w:pStyle w:val="TAL"/>
            </w:pPr>
          </w:p>
        </w:tc>
      </w:tr>
      <w:tr w:rsidR="00DD0D95" w:rsidRPr="00E27D23" w14:paraId="703EEF86" w14:textId="77777777" w:rsidTr="008949EF">
        <w:tc>
          <w:tcPr>
            <w:tcW w:w="4535" w:type="dxa"/>
            <w:shd w:val="clear" w:color="auto" w:fill="auto"/>
          </w:tcPr>
          <w:p w14:paraId="4F575877" w14:textId="77777777" w:rsidR="00DD0D95" w:rsidRPr="00E27D23" w:rsidRDefault="00DD0D95" w:rsidP="008949EF">
            <w:pPr>
              <w:pStyle w:val="TAL"/>
            </w:pPr>
            <w:r w:rsidRPr="00E27D23">
              <w:t xml:space="preserve">            maxBandwidthRequestedUL</w:t>
            </w:r>
          </w:p>
        </w:tc>
        <w:tc>
          <w:tcPr>
            <w:tcW w:w="2267" w:type="dxa"/>
            <w:shd w:val="clear" w:color="auto" w:fill="auto"/>
          </w:tcPr>
          <w:p w14:paraId="64E9AD23" w14:textId="77777777" w:rsidR="00DD0D95" w:rsidRPr="00E27D23" w:rsidDel="00FD0D58" w:rsidRDefault="00DD0D95" w:rsidP="008949EF">
            <w:pPr>
              <w:pStyle w:val="TAL"/>
            </w:pPr>
            <w:r w:rsidRPr="00E27D23">
              <w:t>Not checked</w:t>
            </w:r>
          </w:p>
        </w:tc>
        <w:tc>
          <w:tcPr>
            <w:tcW w:w="1700" w:type="dxa"/>
            <w:shd w:val="clear" w:color="auto" w:fill="auto"/>
          </w:tcPr>
          <w:p w14:paraId="73A404BC" w14:textId="77777777" w:rsidR="00DD0D95" w:rsidRPr="00E27D23" w:rsidRDefault="00DD0D95" w:rsidP="008949EF">
            <w:pPr>
              <w:pStyle w:val="TAL"/>
            </w:pPr>
          </w:p>
        </w:tc>
        <w:tc>
          <w:tcPr>
            <w:tcW w:w="1245" w:type="dxa"/>
            <w:shd w:val="clear" w:color="auto" w:fill="auto"/>
          </w:tcPr>
          <w:p w14:paraId="76568526" w14:textId="77777777" w:rsidR="00DD0D95" w:rsidRPr="00E27D23" w:rsidDel="00FD0D58" w:rsidRDefault="00DD0D95" w:rsidP="008949EF">
            <w:pPr>
              <w:pStyle w:val="TAL"/>
            </w:pPr>
          </w:p>
        </w:tc>
      </w:tr>
      <w:tr w:rsidR="00DD0D95" w:rsidRPr="00E27D23" w14:paraId="1D5469C1" w14:textId="77777777" w:rsidTr="008949EF">
        <w:tc>
          <w:tcPr>
            <w:tcW w:w="4535" w:type="dxa"/>
            <w:shd w:val="clear" w:color="auto" w:fill="auto"/>
          </w:tcPr>
          <w:p w14:paraId="3977D719" w14:textId="77777777" w:rsidR="00DD0D95" w:rsidRPr="00E27D23" w:rsidRDefault="00DD0D95" w:rsidP="008949EF">
            <w:pPr>
              <w:pStyle w:val="TAL"/>
            </w:pPr>
            <w:r w:rsidRPr="00E27D23">
              <w:t xml:space="preserve">            maxCarriersRequestedDL</w:t>
            </w:r>
          </w:p>
        </w:tc>
        <w:tc>
          <w:tcPr>
            <w:tcW w:w="2267" w:type="dxa"/>
            <w:shd w:val="clear" w:color="auto" w:fill="auto"/>
          </w:tcPr>
          <w:p w14:paraId="4583B7D1" w14:textId="77777777" w:rsidR="00DD0D95" w:rsidRPr="00E27D23" w:rsidDel="00FD0D58" w:rsidRDefault="00DD0D95" w:rsidP="008949EF">
            <w:pPr>
              <w:pStyle w:val="TAL"/>
            </w:pPr>
            <w:r w:rsidRPr="00E27D23">
              <w:t>Not checked</w:t>
            </w:r>
          </w:p>
        </w:tc>
        <w:tc>
          <w:tcPr>
            <w:tcW w:w="1700" w:type="dxa"/>
            <w:shd w:val="clear" w:color="auto" w:fill="auto"/>
          </w:tcPr>
          <w:p w14:paraId="692FAFAE" w14:textId="77777777" w:rsidR="00DD0D95" w:rsidRPr="00E27D23" w:rsidRDefault="00DD0D95" w:rsidP="008949EF">
            <w:pPr>
              <w:pStyle w:val="TAL"/>
            </w:pPr>
          </w:p>
        </w:tc>
        <w:tc>
          <w:tcPr>
            <w:tcW w:w="1245" w:type="dxa"/>
            <w:shd w:val="clear" w:color="auto" w:fill="auto"/>
          </w:tcPr>
          <w:p w14:paraId="65738F7C" w14:textId="77777777" w:rsidR="00DD0D95" w:rsidRPr="00E27D23" w:rsidDel="00FD0D58" w:rsidRDefault="00DD0D95" w:rsidP="008949EF">
            <w:pPr>
              <w:pStyle w:val="TAL"/>
            </w:pPr>
          </w:p>
        </w:tc>
      </w:tr>
      <w:tr w:rsidR="00DD0D95" w:rsidRPr="00E27D23" w14:paraId="5998B956" w14:textId="77777777" w:rsidTr="008949EF">
        <w:tc>
          <w:tcPr>
            <w:tcW w:w="4535" w:type="dxa"/>
            <w:shd w:val="clear" w:color="auto" w:fill="auto"/>
          </w:tcPr>
          <w:p w14:paraId="4A69E58F" w14:textId="77777777" w:rsidR="00DD0D95" w:rsidRPr="00E27D23" w:rsidRDefault="00DD0D95" w:rsidP="008949EF">
            <w:pPr>
              <w:pStyle w:val="TAL"/>
            </w:pPr>
            <w:r w:rsidRPr="00E27D23">
              <w:t xml:space="preserve">            maxCarriersRequestedUL</w:t>
            </w:r>
          </w:p>
        </w:tc>
        <w:tc>
          <w:tcPr>
            <w:tcW w:w="2267" w:type="dxa"/>
            <w:shd w:val="clear" w:color="auto" w:fill="auto"/>
          </w:tcPr>
          <w:p w14:paraId="5B986D9F" w14:textId="77777777" w:rsidR="00DD0D95" w:rsidRPr="00E27D23" w:rsidDel="00FD0D58" w:rsidRDefault="00DD0D95" w:rsidP="008949EF">
            <w:pPr>
              <w:pStyle w:val="TAL"/>
            </w:pPr>
            <w:r w:rsidRPr="00E27D23">
              <w:t>Not checked</w:t>
            </w:r>
          </w:p>
        </w:tc>
        <w:tc>
          <w:tcPr>
            <w:tcW w:w="1700" w:type="dxa"/>
            <w:shd w:val="clear" w:color="auto" w:fill="auto"/>
          </w:tcPr>
          <w:p w14:paraId="01B26254" w14:textId="77777777" w:rsidR="00DD0D95" w:rsidRPr="00E27D23" w:rsidRDefault="00DD0D95" w:rsidP="008949EF">
            <w:pPr>
              <w:pStyle w:val="TAL"/>
            </w:pPr>
          </w:p>
        </w:tc>
        <w:tc>
          <w:tcPr>
            <w:tcW w:w="1245" w:type="dxa"/>
            <w:shd w:val="clear" w:color="auto" w:fill="auto"/>
          </w:tcPr>
          <w:p w14:paraId="3372E3C5" w14:textId="77777777" w:rsidR="00DD0D95" w:rsidRPr="00E27D23" w:rsidDel="00FD0D58" w:rsidRDefault="00DD0D95" w:rsidP="008949EF">
            <w:pPr>
              <w:pStyle w:val="TAL"/>
            </w:pPr>
          </w:p>
        </w:tc>
      </w:tr>
      <w:tr w:rsidR="00DD0D95" w:rsidRPr="00E27D23" w14:paraId="67E3B1DE" w14:textId="77777777" w:rsidTr="008949EF">
        <w:tc>
          <w:tcPr>
            <w:tcW w:w="4535" w:type="dxa"/>
            <w:shd w:val="clear" w:color="auto" w:fill="auto"/>
          </w:tcPr>
          <w:p w14:paraId="530AEEA2" w14:textId="77777777" w:rsidR="00DD0D95" w:rsidRPr="00E27D23" w:rsidRDefault="00DD0D95" w:rsidP="008949EF">
            <w:pPr>
              <w:pStyle w:val="TAL"/>
            </w:pPr>
            <w:r w:rsidRPr="00E27D23">
              <w:t xml:space="preserve">          }</w:t>
            </w:r>
          </w:p>
        </w:tc>
        <w:tc>
          <w:tcPr>
            <w:tcW w:w="2267" w:type="dxa"/>
            <w:shd w:val="clear" w:color="auto" w:fill="auto"/>
          </w:tcPr>
          <w:p w14:paraId="6571A73F" w14:textId="77777777" w:rsidR="00DD0D95" w:rsidRPr="00E27D23" w:rsidDel="00FD0D58" w:rsidRDefault="00DD0D95" w:rsidP="008949EF">
            <w:pPr>
              <w:pStyle w:val="TAL"/>
            </w:pPr>
          </w:p>
        </w:tc>
        <w:tc>
          <w:tcPr>
            <w:tcW w:w="1700" w:type="dxa"/>
            <w:shd w:val="clear" w:color="auto" w:fill="auto"/>
          </w:tcPr>
          <w:p w14:paraId="542A1964" w14:textId="77777777" w:rsidR="00DD0D95" w:rsidRPr="00E27D23" w:rsidRDefault="00DD0D95" w:rsidP="008949EF">
            <w:pPr>
              <w:pStyle w:val="TAL"/>
            </w:pPr>
          </w:p>
        </w:tc>
        <w:tc>
          <w:tcPr>
            <w:tcW w:w="1245" w:type="dxa"/>
            <w:shd w:val="clear" w:color="auto" w:fill="auto"/>
          </w:tcPr>
          <w:p w14:paraId="6E1CF4AE" w14:textId="77777777" w:rsidR="00DD0D95" w:rsidRPr="00E27D23" w:rsidDel="00FD0D58" w:rsidRDefault="00DD0D95" w:rsidP="008949EF">
            <w:pPr>
              <w:pStyle w:val="TAL"/>
            </w:pPr>
          </w:p>
        </w:tc>
      </w:tr>
      <w:tr w:rsidR="00DD0D95" w:rsidRPr="00E27D23" w14:paraId="72FC1A6D" w14:textId="77777777" w:rsidTr="008949EF">
        <w:tc>
          <w:tcPr>
            <w:tcW w:w="4535" w:type="dxa"/>
            <w:shd w:val="clear" w:color="auto" w:fill="auto"/>
          </w:tcPr>
          <w:p w14:paraId="252B78D4" w14:textId="77777777" w:rsidR="00DD0D95" w:rsidRPr="00E27D23" w:rsidRDefault="00DD0D95" w:rsidP="008949EF">
            <w:pPr>
              <w:pStyle w:val="TAL"/>
            </w:pPr>
            <w:r w:rsidRPr="00E27D23">
              <w:t xml:space="preserve">        }</w:t>
            </w:r>
          </w:p>
        </w:tc>
        <w:tc>
          <w:tcPr>
            <w:tcW w:w="2267" w:type="dxa"/>
            <w:shd w:val="clear" w:color="auto" w:fill="auto"/>
          </w:tcPr>
          <w:p w14:paraId="0FC71511" w14:textId="77777777" w:rsidR="00DD0D95" w:rsidRPr="00E27D23" w:rsidDel="00FD0D58" w:rsidRDefault="00DD0D95" w:rsidP="008949EF">
            <w:pPr>
              <w:pStyle w:val="TAL"/>
            </w:pPr>
          </w:p>
        </w:tc>
        <w:tc>
          <w:tcPr>
            <w:tcW w:w="1700" w:type="dxa"/>
            <w:shd w:val="clear" w:color="auto" w:fill="auto"/>
          </w:tcPr>
          <w:p w14:paraId="637FDB8E" w14:textId="77777777" w:rsidR="00DD0D95" w:rsidRPr="00E27D23" w:rsidRDefault="00DD0D95" w:rsidP="008949EF">
            <w:pPr>
              <w:pStyle w:val="TAL"/>
            </w:pPr>
          </w:p>
        </w:tc>
        <w:tc>
          <w:tcPr>
            <w:tcW w:w="1245" w:type="dxa"/>
            <w:shd w:val="clear" w:color="auto" w:fill="auto"/>
          </w:tcPr>
          <w:p w14:paraId="3B16C122" w14:textId="77777777" w:rsidR="00DD0D95" w:rsidRPr="00E27D23" w:rsidDel="00FD0D58" w:rsidRDefault="00DD0D95" w:rsidP="008949EF">
            <w:pPr>
              <w:pStyle w:val="TAL"/>
            </w:pPr>
          </w:p>
        </w:tc>
      </w:tr>
      <w:tr w:rsidR="00DD0D95" w:rsidRPr="00E27D23" w14:paraId="1C173556" w14:textId="77777777" w:rsidTr="008949EF">
        <w:tc>
          <w:tcPr>
            <w:tcW w:w="4535" w:type="dxa"/>
            <w:shd w:val="clear" w:color="auto" w:fill="auto"/>
          </w:tcPr>
          <w:p w14:paraId="4C8EC913" w14:textId="77777777" w:rsidR="00DD0D95" w:rsidRPr="00E27D23" w:rsidRDefault="00DD0D95" w:rsidP="008949EF">
            <w:pPr>
              <w:pStyle w:val="TAL"/>
            </w:pPr>
            <w:r w:rsidRPr="00E27D23">
              <w:t xml:space="preserve">      }</w:t>
            </w:r>
          </w:p>
        </w:tc>
        <w:tc>
          <w:tcPr>
            <w:tcW w:w="2267" w:type="dxa"/>
            <w:shd w:val="clear" w:color="auto" w:fill="auto"/>
          </w:tcPr>
          <w:p w14:paraId="1CC4B2F3" w14:textId="77777777" w:rsidR="00DD0D95" w:rsidRPr="00E27D23" w:rsidDel="00FD0D58" w:rsidRDefault="00DD0D95" w:rsidP="008949EF">
            <w:pPr>
              <w:pStyle w:val="TAL"/>
            </w:pPr>
          </w:p>
        </w:tc>
        <w:tc>
          <w:tcPr>
            <w:tcW w:w="1700" w:type="dxa"/>
            <w:shd w:val="clear" w:color="auto" w:fill="auto"/>
          </w:tcPr>
          <w:p w14:paraId="4111CDF9" w14:textId="77777777" w:rsidR="00DD0D95" w:rsidRPr="00E27D23" w:rsidRDefault="00DD0D95" w:rsidP="008949EF">
            <w:pPr>
              <w:pStyle w:val="TAL"/>
            </w:pPr>
          </w:p>
        </w:tc>
        <w:tc>
          <w:tcPr>
            <w:tcW w:w="1245" w:type="dxa"/>
            <w:shd w:val="clear" w:color="auto" w:fill="auto"/>
          </w:tcPr>
          <w:p w14:paraId="63179E0D" w14:textId="77777777" w:rsidR="00DD0D95" w:rsidRPr="00E27D23" w:rsidDel="00FD0D58" w:rsidRDefault="00DD0D95" w:rsidP="008949EF">
            <w:pPr>
              <w:pStyle w:val="TAL"/>
            </w:pPr>
          </w:p>
        </w:tc>
      </w:tr>
      <w:tr w:rsidR="00DD0D95" w:rsidRPr="00E27D23" w14:paraId="4CA20FBA" w14:textId="77777777" w:rsidTr="008949EF">
        <w:tc>
          <w:tcPr>
            <w:tcW w:w="4535" w:type="dxa"/>
            <w:shd w:val="clear" w:color="auto" w:fill="auto"/>
          </w:tcPr>
          <w:p w14:paraId="4165EB33" w14:textId="77777777" w:rsidR="00DD0D95" w:rsidRPr="00E27D23" w:rsidRDefault="00DD0D95" w:rsidP="008949EF">
            <w:pPr>
              <w:pStyle w:val="TAL"/>
            </w:pPr>
            <w:r w:rsidRPr="00E27D23">
              <w:t xml:space="preserve">    }</w:t>
            </w:r>
          </w:p>
        </w:tc>
        <w:tc>
          <w:tcPr>
            <w:tcW w:w="2267" w:type="dxa"/>
            <w:shd w:val="clear" w:color="auto" w:fill="auto"/>
          </w:tcPr>
          <w:p w14:paraId="7DFCDDE3" w14:textId="77777777" w:rsidR="00DD0D95" w:rsidRPr="00E27D23" w:rsidRDefault="00DD0D95" w:rsidP="008949EF">
            <w:pPr>
              <w:pStyle w:val="TAL"/>
            </w:pPr>
          </w:p>
        </w:tc>
        <w:tc>
          <w:tcPr>
            <w:tcW w:w="1700" w:type="dxa"/>
            <w:shd w:val="clear" w:color="auto" w:fill="auto"/>
          </w:tcPr>
          <w:p w14:paraId="68D94FEA" w14:textId="77777777" w:rsidR="00DD0D95" w:rsidRPr="00E27D23" w:rsidRDefault="00DD0D95" w:rsidP="008949EF">
            <w:pPr>
              <w:pStyle w:val="TAL"/>
            </w:pPr>
          </w:p>
        </w:tc>
        <w:tc>
          <w:tcPr>
            <w:tcW w:w="1245" w:type="dxa"/>
            <w:shd w:val="clear" w:color="auto" w:fill="auto"/>
          </w:tcPr>
          <w:p w14:paraId="73DBA6FC" w14:textId="77777777" w:rsidR="00DD0D95" w:rsidRPr="00E27D23" w:rsidRDefault="00DD0D95" w:rsidP="008949EF">
            <w:pPr>
              <w:pStyle w:val="TAL"/>
            </w:pPr>
          </w:p>
        </w:tc>
      </w:tr>
      <w:tr w:rsidR="00DD0D95" w:rsidRPr="00E27D23" w14:paraId="044DB283" w14:textId="77777777" w:rsidTr="008949EF">
        <w:tc>
          <w:tcPr>
            <w:tcW w:w="4535" w:type="dxa"/>
            <w:shd w:val="clear" w:color="auto" w:fill="auto"/>
          </w:tcPr>
          <w:p w14:paraId="004227EB" w14:textId="77777777" w:rsidR="00DD0D95" w:rsidRPr="00E27D23" w:rsidRDefault="00DD0D95" w:rsidP="008949EF">
            <w:pPr>
              <w:pStyle w:val="TAL"/>
            </w:pPr>
            <w:r w:rsidRPr="00E27D23">
              <w:t xml:space="preserve">  }</w:t>
            </w:r>
          </w:p>
        </w:tc>
        <w:tc>
          <w:tcPr>
            <w:tcW w:w="2267" w:type="dxa"/>
            <w:shd w:val="clear" w:color="auto" w:fill="auto"/>
          </w:tcPr>
          <w:p w14:paraId="05021194" w14:textId="77777777" w:rsidR="00DD0D95" w:rsidRPr="00E27D23" w:rsidRDefault="00DD0D95" w:rsidP="008949EF">
            <w:pPr>
              <w:pStyle w:val="TAL"/>
            </w:pPr>
          </w:p>
        </w:tc>
        <w:tc>
          <w:tcPr>
            <w:tcW w:w="1700" w:type="dxa"/>
            <w:shd w:val="clear" w:color="auto" w:fill="auto"/>
          </w:tcPr>
          <w:p w14:paraId="3B691EE1" w14:textId="77777777" w:rsidR="00DD0D95" w:rsidRPr="00E27D23" w:rsidRDefault="00DD0D95" w:rsidP="008949EF">
            <w:pPr>
              <w:pStyle w:val="TAL"/>
            </w:pPr>
          </w:p>
        </w:tc>
        <w:tc>
          <w:tcPr>
            <w:tcW w:w="1245" w:type="dxa"/>
            <w:shd w:val="clear" w:color="auto" w:fill="auto"/>
          </w:tcPr>
          <w:p w14:paraId="4AD263DB" w14:textId="77777777" w:rsidR="00DD0D95" w:rsidRPr="00E27D23" w:rsidRDefault="00DD0D95" w:rsidP="008949EF">
            <w:pPr>
              <w:pStyle w:val="TAL"/>
            </w:pPr>
          </w:p>
        </w:tc>
      </w:tr>
      <w:tr w:rsidR="00DD0D95" w:rsidRPr="00E27D23" w14:paraId="71B46677" w14:textId="77777777" w:rsidTr="008949EF">
        <w:tc>
          <w:tcPr>
            <w:tcW w:w="4535" w:type="dxa"/>
            <w:shd w:val="clear" w:color="auto" w:fill="auto"/>
          </w:tcPr>
          <w:p w14:paraId="33C5F8EC" w14:textId="77777777" w:rsidR="00DD0D95" w:rsidRPr="00E27D23" w:rsidRDefault="00DD0D95" w:rsidP="008949EF">
            <w:pPr>
              <w:pStyle w:val="TAL"/>
            </w:pPr>
            <w:r w:rsidRPr="00E27D23">
              <w:t>}</w:t>
            </w:r>
          </w:p>
        </w:tc>
        <w:tc>
          <w:tcPr>
            <w:tcW w:w="2267" w:type="dxa"/>
            <w:shd w:val="clear" w:color="auto" w:fill="auto"/>
          </w:tcPr>
          <w:p w14:paraId="4CEB4B74" w14:textId="77777777" w:rsidR="00DD0D95" w:rsidRPr="00E27D23" w:rsidRDefault="00DD0D95" w:rsidP="008949EF">
            <w:pPr>
              <w:pStyle w:val="TAL"/>
            </w:pPr>
          </w:p>
        </w:tc>
        <w:tc>
          <w:tcPr>
            <w:tcW w:w="1700" w:type="dxa"/>
            <w:shd w:val="clear" w:color="auto" w:fill="auto"/>
          </w:tcPr>
          <w:p w14:paraId="79BA732F" w14:textId="77777777" w:rsidR="00DD0D95" w:rsidRPr="00E27D23" w:rsidRDefault="00DD0D95" w:rsidP="008949EF">
            <w:pPr>
              <w:pStyle w:val="TAL"/>
            </w:pPr>
          </w:p>
        </w:tc>
        <w:tc>
          <w:tcPr>
            <w:tcW w:w="1245" w:type="dxa"/>
            <w:shd w:val="clear" w:color="auto" w:fill="auto"/>
          </w:tcPr>
          <w:p w14:paraId="00E1CE4F" w14:textId="77777777" w:rsidR="00DD0D95" w:rsidRPr="00E27D23" w:rsidRDefault="00DD0D95" w:rsidP="008949EF">
            <w:pPr>
              <w:pStyle w:val="TAL"/>
            </w:pPr>
          </w:p>
        </w:tc>
      </w:tr>
    </w:tbl>
    <w:p w14:paraId="30CBE529" w14:textId="77777777" w:rsidR="00DD0D95" w:rsidRPr="00E27D23" w:rsidRDefault="00DD0D95" w:rsidP="00DD0D95"/>
    <w:p w14:paraId="19231390" w14:textId="77777777" w:rsidR="00DD0D95" w:rsidRPr="00E27D23" w:rsidRDefault="00DD0D95" w:rsidP="00DD0D95">
      <w:pPr>
        <w:pStyle w:val="TH"/>
        <w:rPr>
          <w:sz w:val="21"/>
          <w:szCs w:val="22"/>
        </w:rPr>
      </w:pPr>
      <w:r w:rsidRPr="00E27D23">
        <w:t xml:space="preserve">Table 12.2.9.1.3.3-6: </w:t>
      </w:r>
      <w:r w:rsidRPr="00E27D23">
        <w:rPr>
          <w:i/>
        </w:rPr>
        <w:t>UECapabilityInformationSidelink</w:t>
      </w:r>
      <w:r w:rsidRPr="00E27D23">
        <w:t xml:space="preserve"> (steps 8, Table 12.2.9.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DD0D95" w:rsidRPr="00E27D23" w14:paraId="5E8B4C98" w14:textId="77777777" w:rsidTr="008949EF">
        <w:tc>
          <w:tcPr>
            <w:tcW w:w="9747" w:type="dxa"/>
            <w:shd w:val="clear" w:color="auto" w:fill="auto"/>
          </w:tcPr>
          <w:p w14:paraId="71B24198" w14:textId="77777777" w:rsidR="00DD0D95" w:rsidRPr="00E27D23" w:rsidRDefault="00DD0D95" w:rsidP="008949EF">
            <w:pPr>
              <w:pStyle w:val="TAL"/>
            </w:pPr>
            <w:r w:rsidRPr="00E27D23">
              <w:t>Derivation Path:  TS 38.508-1 [4], Table 4.6.1A-7 with condition RX</w:t>
            </w:r>
          </w:p>
        </w:tc>
      </w:tr>
    </w:tbl>
    <w:p w14:paraId="427F972A" w14:textId="77777777" w:rsidR="00DD0D95" w:rsidRPr="00E27D23" w:rsidRDefault="00DD0D95" w:rsidP="009D4432">
      <w:pPr>
        <w:rPr>
          <w:lang w:eastAsia="zh-CN"/>
        </w:rPr>
      </w:pPr>
    </w:p>
    <w:p w14:paraId="1ED3AE42" w14:textId="0D6E7E7C" w:rsidR="00DC2633" w:rsidRPr="00E27D23" w:rsidRDefault="00DC2633" w:rsidP="00DC2633">
      <w:pPr>
        <w:pStyle w:val="Heading1"/>
      </w:pPr>
      <w:r w:rsidRPr="00E27D23">
        <w:t>13</w:t>
      </w:r>
      <w:r w:rsidRPr="00E27D23">
        <w:tab/>
        <w:t>V2X layer</w:t>
      </w:r>
    </w:p>
    <w:p w14:paraId="39D0E38F" w14:textId="77777777" w:rsidR="00DC2633" w:rsidRPr="00E27D23" w:rsidRDefault="00DC2633" w:rsidP="00DC2633">
      <w:pPr>
        <w:pStyle w:val="Heading2"/>
      </w:pPr>
      <w:r w:rsidRPr="00E27D23">
        <w:t>13.1</w:t>
      </w:r>
      <w:r w:rsidRPr="00E27D23">
        <w:tab/>
        <w:t>V2X policy provisioning</w:t>
      </w:r>
    </w:p>
    <w:p w14:paraId="1DB6A6AA" w14:textId="77777777" w:rsidR="00DC2633" w:rsidRPr="00E27D23" w:rsidRDefault="00DC2633" w:rsidP="00DC2633">
      <w:pPr>
        <w:pStyle w:val="Heading3"/>
      </w:pPr>
      <w:r w:rsidRPr="00E27D23">
        <w:t>13.1.1</w:t>
      </w:r>
      <w:r w:rsidRPr="00E27D23">
        <w:tab/>
        <w:t>V2X policy provisioning / Precedence / Validity timer expires / geographical area changes</w:t>
      </w:r>
    </w:p>
    <w:p w14:paraId="032486B4" w14:textId="77777777" w:rsidR="00DC2633" w:rsidRPr="00E27D23" w:rsidRDefault="00DC2633" w:rsidP="00DC2633">
      <w:pPr>
        <w:pStyle w:val="H6"/>
      </w:pPr>
      <w:r w:rsidRPr="00E27D23">
        <w:t>13.1.1.1</w:t>
      </w:r>
      <w:r w:rsidRPr="00E27D23">
        <w:tab/>
        <w:t>Test Purpose (TP)</w:t>
      </w:r>
    </w:p>
    <w:p w14:paraId="2B504AAF" w14:textId="77777777" w:rsidR="00DC2633" w:rsidRPr="00E27D23" w:rsidRDefault="00DC2633" w:rsidP="00DC2633">
      <w:pPr>
        <w:pStyle w:val="H6"/>
      </w:pPr>
      <w:r w:rsidRPr="00E27D23">
        <w:t>(1)</w:t>
      </w:r>
    </w:p>
    <w:p w14:paraId="424DE442" w14:textId="77777777" w:rsidR="00DC2633" w:rsidRPr="00E27D23" w:rsidRDefault="00DC2633" w:rsidP="00DC2633">
      <w:pPr>
        <w:pStyle w:val="PL"/>
        <w:rPr>
          <w:noProof w:val="0"/>
        </w:rPr>
      </w:pPr>
      <w:r w:rsidRPr="00E27D23">
        <w:rPr>
          <w:b/>
          <w:bCs/>
          <w:noProof w:val="0"/>
        </w:rPr>
        <w:t xml:space="preserve">with </w:t>
      </w:r>
      <w:r w:rsidRPr="00E27D23">
        <w:rPr>
          <w:noProof w:val="0"/>
        </w:rPr>
        <w:t>{ UE having V2XP over PC5 configured in the USIM and UE being out of NR network coverage }</w:t>
      </w:r>
    </w:p>
    <w:p w14:paraId="413A89CC" w14:textId="77777777" w:rsidR="00DC2633" w:rsidRPr="00E27D23" w:rsidRDefault="00DC2633" w:rsidP="00DC2633">
      <w:pPr>
        <w:pStyle w:val="PL"/>
        <w:rPr>
          <w:noProof w:val="0"/>
        </w:rPr>
      </w:pPr>
      <w:r w:rsidRPr="00E27D23">
        <w:rPr>
          <w:b/>
          <w:bCs/>
          <w:noProof w:val="0"/>
        </w:rPr>
        <w:t>ensure that</w:t>
      </w:r>
      <w:r w:rsidRPr="00E27D23">
        <w:rPr>
          <w:noProof w:val="0"/>
        </w:rPr>
        <w:t xml:space="preserve"> {</w:t>
      </w:r>
    </w:p>
    <w:p w14:paraId="7DC53E6F" w14:textId="77777777" w:rsidR="00DC2633" w:rsidRPr="00E27D23" w:rsidRDefault="00DC2633" w:rsidP="00DC2633">
      <w:pPr>
        <w:pStyle w:val="PL"/>
        <w:rPr>
          <w:noProof w:val="0"/>
        </w:rPr>
      </w:pPr>
      <w:r w:rsidRPr="00E27D23">
        <w:rPr>
          <w:b/>
          <w:bCs/>
          <w:noProof w:val="0"/>
        </w:rPr>
        <w:t xml:space="preserve">  when</w:t>
      </w:r>
      <w:r w:rsidRPr="00E27D23">
        <w:rPr>
          <w:noProof w:val="0"/>
        </w:rPr>
        <w:t xml:space="preserve"> { UE is required to start NR V2X communication }</w:t>
      </w:r>
    </w:p>
    <w:p w14:paraId="12F914AC" w14:textId="77777777" w:rsidR="00DC2633" w:rsidRPr="00E27D23" w:rsidRDefault="00DC2633" w:rsidP="00DC2633">
      <w:pPr>
        <w:pStyle w:val="PL"/>
        <w:rPr>
          <w:noProof w:val="0"/>
        </w:rPr>
      </w:pPr>
      <w:r w:rsidRPr="00E27D23">
        <w:rPr>
          <w:b/>
          <w:bCs/>
          <w:noProof w:val="0"/>
        </w:rPr>
        <w:t xml:space="preserve">    then </w:t>
      </w:r>
      <w:r w:rsidRPr="00E27D23">
        <w:rPr>
          <w:noProof w:val="0"/>
        </w:rPr>
        <w:t>{ UE conducts V2X communication according to parameters of V2XP over PC5 from USIM }</w:t>
      </w:r>
    </w:p>
    <w:p w14:paraId="789AD722" w14:textId="77777777" w:rsidR="00DC2633" w:rsidRPr="00E27D23" w:rsidRDefault="00DC2633" w:rsidP="00DC2633">
      <w:pPr>
        <w:pStyle w:val="PL"/>
        <w:rPr>
          <w:noProof w:val="0"/>
        </w:rPr>
      </w:pPr>
      <w:r w:rsidRPr="00E27D23">
        <w:rPr>
          <w:noProof w:val="0"/>
        </w:rPr>
        <w:t xml:space="preserve">            }</w:t>
      </w:r>
    </w:p>
    <w:p w14:paraId="673C2C95" w14:textId="77777777" w:rsidR="00DC2633" w:rsidRPr="00E27D23" w:rsidRDefault="00DC2633" w:rsidP="00DC2633">
      <w:pPr>
        <w:pStyle w:val="PL"/>
        <w:rPr>
          <w:noProof w:val="0"/>
        </w:rPr>
      </w:pPr>
    </w:p>
    <w:p w14:paraId="0A874C70" w14:textId="77777777" w:rsidR="00DC2633" w:rsidRPr="00E27D23" w:rsidRDefault="00DC2633" w:rsidP="00DC2633">
      <w:pPr>
        <w:pStyle w:val="H6"/>
      </w:pPr>
      <w:r w:rsidRPr="00E27D23">
        <w:t>(2)</w:t>
      </w:r>
    </w:p>
    <w:p w14:paraId="038C2548" w14:textId="77777777" w:rsidR="00DC2633" w:rsidRPr="00E27D23" w:rsidRDefault="00DC2633" w:rsidP="00DC2633">
      <w:pPr>
        <w:pStyle w:val="PL"/>
        <w:rPr>
          <w:noProof w:val="0"/>
        </w:rPr>
      </w:pPr>
      <w:r w:rsidRPr="00E27D23">
        <w:rPr>
          <w:b/>
          <w:bCs/>
          <w:noProof w:val="0"/>
        </w:rPr>
        <w:t xml:space="preserve">with </w:t>
      </w:r>
      <w:r w:rsidRPr="00E27D23">
        <w:rPr>
          <w:noProof w:val="0"/>
        </w:rPr>
        <w:t>{ UE having V2XP over PC5 configured in the USIM and UE being in NR network coverage }</w:t>
      </w:r>
    </w:p>
    <w:p w14:paraId="327EDE4C" w14:textId="77777777" w:rsidR="00DC2633" w:rsidRPr="00E27D23" w:rsidRDefault="00DC2633" w:rsidP="00DC2633">
      <w:pPr>
        <w:pStyle w:val="PL"/>
        <w:rPr>
          <w:noProof w:val="0"/>
        </w:rPr>
      </w:pPr>
      <w:r w:rsidRPr="00E27D23">
        <w:rPr>
          <w:b/>
          <w:bCs/>
          <w:noProof w:val="0"/>
        </w:rPr>
        <w:t>ensure that</w:t>
      </w:r>
      <w:r w:rsidRPr="00E27D23">
        <w:rPr>
          <w:noProof w:val="0"/>
        </w:rPr>
        <w:t xml:space="preserve"> {</w:t>
      </w:r>
    </w:p>
    <w:p w14:paraId="4822EAB7" w14:textId="77777777" w:rsidR="00DC2633" w:rsidRPr="00E27D23" w:rsidRDefault="00DC2633" w:rsidP="00DC2633">
      <w:pPr>
        <w:pStyle w:val="PL"/>
        <w:rPr>
          <w:noProof w:val="0"/>
        </w:rPr>
      </w:pPr>
      <w:r w:rsidRPr="00E27D23">
        <w:rPr>
          <w:b/>
          <w:bCs/>
          <w:noProof w:val="0"/>
        </w:rPr>
        <w:t xml:space="preserve">  when</w:t>
      </w:r>
      <w:r w:rsidRPr="00E27D23">
        <w:rPr>
          <w:noProof w:val="0"/>
        </w:rPr>
        <w:t xml:space="preserve"> { UE receives V2XP over PC5 from SS and then NR cell is off }</w:t>
      </w:r>
    </w:p>
    <w:p w14:paraId="7E9357E7" w14:textId="77777777" w:rsidR="00DC2633" w:rsidRPr="00E27D23" w:rsidRDefault="00DC2633" w:rsidP="00DC2633">
      <w:pPr>
        <w:pStyle w:val="PL"/>
        <w:rPr>
          <w:noProof w:val="0"/>
        </w:rPr>
      </w:pPr>
      <w:r w:rsidRPr="00E27D23">
        <w:rPr>
          <w:b/>
          <w:bCs/>
          <w:noProof w:val="0"/>
        </w:rPr>
        <w:t xml:space="preserve">    then </w:t>
      </w:r>
      <w:r w:rsidRPr="00E27D23">
        <w:rPr>
          <w:noProof w:val="0"/>
        </w:rPr>
        <w:t>{ UE conducts V2X communication according to parameters of V2XP over PC5 from SS }</w:t>
      </w:r>
    </w:p>
    <w:p w14:paraId="75A0288F" w14:textId="77777777" w:rsidR="00DC2633" w:rsidRPr="00E27D23" w:rsidRDefault="00DC2633" w:rsidP="00DC2633">
      <w:pPr>
        <w:pStyle w:val="PL"/>
        <w:rPr>
          <w:noProof w:val="0"/>
        </w:rPr>
      </w:pPr>
      <w:r w:rsidRPr="00E27D23">
        <w:rPr>
          <w:noProof w:val="0"/>
        </w:rPr>
        <w:t xml:space="preserve">            }</w:t>
      </w:r>
    </w:p>
    <w:p w14:paraId="1C40E8AB" w14:textId="77777777" w:rsidR="00DC2633" w:rsidRPr="00E27D23" w:rsidRDefault="00DC2633" w:rsidP="00DC2633">
      <w:pPr>
        <w:pStyle w:val="PL"/>
        <w:rPr>
          <w:noProof w:val="0"/>
        </w:rPr>
      </w:pPr>
    </w:p>
    <w:p w14:paraId="012A9F33" w14:textId="77777777" w:rsidR="00DC2633" w:rsidRPr="00E27D23" w:rsidRDefault="00DC2633" w:rsidP="00DC2633">
      <w:pPr>
        <w:pStyle w:val="H6"/>
      </w:pPr>
      <w:r w:rsidRPr="00E27D23">
        <w:t>(3)</w:t>
      </w:r>
    </w:p>
    <w:p w14:paraId="5B2A080B" w14:textId="77777777" w:rsidR="00DC2633" w:rsidRPr="00E27D23" w:rsidRDefault="00DC2633" w:rsidP="00DC2633">
      <w:pPr>
        <w:pStyle w:val="PL"/>
        <w:rPr>
          <w:noProof w:val="0"/>
        </w:rPr>
      </w:pPr>
      <w:r w:rsidRPr="00E27D23">
        <w:rPr>
          <w:b/>
          <w:bCs/>
          <w:noProof w:val="0"/>
        </w:rPr>
        <w:t xml:space="preserve">with </w:t>
      </w:r>
      <w:r w:rsidRPr="00E27D23">
        <w:rPr>
          <w:noProof w:val="0"/>
        </w:rPr>
        <w:t>{ UE having received V2XP over PC5 from SS }</w:t>
      </w:r>
    </w:p>
    <w:p w14:paraId="768387C1" w14:textId="77777777" w:rsidR="00DC2633" w:rsidRPr="00E27D23" w:rsidRDefault="00DC2633" w:rsidP="00DC2633">
      <w:pPr>
        <w:pStyle w:val="PL"/>
        <w:rPr>
          <w:noProof w:val="0"/>
        </w:rPr>
      </w:pPr>
      <w:r w:rsidRPr="00E27D23">
        <w:rPr>
          <w:b/>
          <w:bCs/>
          <w:noProof w:val="0"/>
        </w:rPr>
        <w:t>ensure that</w:t>
      </w:r>
      <w:r w:rsidRPr="00E27D23">
        <w:rPr>
          <w:noProof w:val="0"/>
        </w:rPr>
        <w:t xml:space="preserve"> {</w:t>
      </w:r>
    </w:p>
    <w:p w14:paraId="2EFBE2C9" w14:textId="6F849A2B" w:rsidR="00DC2633" w:rsidRPr="00E27D23" w:rsidRDefault="00DC2633" w:rsidP="00DC2633">
      <w:pPr>
        <w:pStyle w:val="PL"/>
        <w:rPr>
          <w:noProof w:val="0"/>
        </w:rPr>
      </w:pPr>
      <w:r w:rsidRPr="00E27D23">
        <w:rPr>
          <w:b/>
          <w:bCs/>
          <w:noProof w:val="0"/>
        </w:rPr>
        <w:t xml:space="preserve">  when</w:t>
      </w:r>
      <w:r w:rsidRPr="00E27D23">
        <w:rPr>
          <w:noProof w:val="0"/>
        </w:rPr>
        <w:t xml:space="preserve"> { </w:t>
      </w:r>
      <w:r w:rsidR="0033396C" w:rsidRPr="00E27D23">
        <w:rPr>
          <w:noProof w:val="0"/>
        </w:rPr>
        <w:t>Validity</w:t>
      </w:r>
      <w:r w:rsidRPr="00E27D23">
        <w:rPr>
          <w:noProof w:val="0"/>
        </w:rPr>
        <w:t xml:space="preserve"> timer expires and NR</w:t>
      </w:r>
      <w:r w:rsidR="0048273E" w:rsidRPr="00E27D23">
        <w:rPr>
          <w:noProof w:val="0"/>
        </w:rPr>
        <w:t xml:space="preserve"> cell</w:t>
      </w:r>
      <w:r w:rsidRPr="00E27D23">
        <w:rPr>
          <w:noProof w:val="0"/>
        </w:rPr>
        <w:t xml:space="preserve"> is on }</w:t>
      </w:r>
    </w:p>
    <w:p w14:paraId="1038139C" w14:textId="77777777" w:rsidR="00DC2633" w:rsidRPr="00E27D23" w:rsidRDefault="00DC2633" w:rsidP="00DC2633">
      <w:pPr>
        <w:pStyle w:val="PL"/>
        <w:rPr>
          <w:noProof w:val="0"/>
        </w:rPr>
      </w:pPr>
      <w:r w:rsidRPr="00E27D23">
        <w:rPr>
          <w:b/>
          <w:bCs/>
          <w:noProof w:val="0"/>
        </w:rPr>
        <w:t xml:space="preserve">    then</w:t>
      </w:r>
      <w:r w:rsidRPr="00E27D23">
        <w:rPr>
          <w:noProof w:val="0"/>
        </w:rPr>
        <w:t xml:space="preserve"> { UE initiates a UE-requested V2X policy provisioning procedure }</w:t>
      </w:r>
    </w:p>
    <w:p w14:paraId="5255124D" w14:textId="77777777" w:rsidR="00DC2633" w:rsidRPr="00E27D23" w:rsidRDefault="00DC2633" w:rsidP="00DC2633">
      <w:pPr>
        <w:pStyle w:val="PL"/>
        <w:rPr>
          <w:noProof w:val="0"/>
        </w:rPr>
      </w:pPr>
      <w:r w:rsidRPr="00E27D23">
        <w:rPr>
          <w:noProof w:val="0"/>
        </w:rPr>
        <w:t xml:space="preserve">            }</w:t>
      </w:r>
    </w:p>
    <w:p w14:paraId="24ABEA84" w14:textId="77777777" w:rsidR="00DC2633" w:rsidRPr="00E27D23" w:rsidRDefault="00DC2633" w:rsidP="00DC2633">
      <w:pPr>
        <w:pStyle w:val="PL"/>
        <w:rPr>
          <w:noProof w:val="0"/>
        </w:rPr>
      </w:pPr>
    </w:p>
    <w:p w14:paraId="72509BEC" w14:textId="77777777" w:rsidR="00DC2633" w:rsidRPr="00E27D23" w:rsidRDefault="00DC2633" w:rsidP="00DC2633">
      <w:pPr>
        <w:pStyle w:val="H6"/>
      </w:pPr>
      <w:r w:rsidRPr="00E27D23">
        <w:t>(4)</w:t>
      </w:r>
    </w:p>
    <w:p w14:paraId="197AA200" w14:textId="6B923BF9" w:rsidR="00DC2633" w:rsidRPr="00E27D23" w:rsidRDefault="00DC2633" w:rsidP="00DC2633">
      <w:pPr>
        <w:pStyle w:val="PL"/>
        <w:rPr>
          <w:noProof w:val="0"/>
        </w:rPr>
      </w:pPr>
      <w:r w:rsidRPr="00E27D23">
        <w:rPr>
          <w:b/>
          <w:bCs/>
          <w:noProof w:val="0"/>
        </w:rPr>
        <w:t xml:space="preserve">with </w:t>
      </w:r>
      <w:r w:rsidRPr="00E27D23">
        <w:rPr>
          <w:noProof w:val="0"/>
        </w:rPr>
        <w:t>{ UE having received V2XP over PC5 from SS after UE initiate</w:t>
      </w:r>
      <w:r w:rsidR="0048273E" w:rsidRPr="00E27D23">
        <w:rPr>
          <w:noProof w:val="0"/>
        </w:rPr>
        <w:t>s</w:t>
      </w:r>
      <w:r w:rsidRPr="00E27D23">
        <w:rPr>
          <w:noProof w:val="0"/>
        </w:rPr>
        <w:t xml:space="preserve"> a UE-requested V2X policy provisioning procedure }</w:t>
      </w:r>
    </w:p>
    <w:p w14:paraId="10A597D2" w14:textId="77777777" w:rsidR="00DC2633" w:rsidRPr="00E27D23" w:rsidRDefault="00DC2633" w:rsidP="00DC2633">
      <w:pPr>
        <w:pStyle w:val="PL"/>
        <w:rPr>
          <w:noProof w:val="0"/>
        </w:rPr>
      </w:pPr>
      <w:r w:rsidRPr="00E27D23">
        <w:rPr>
          <w:b/>
          <w:bCs/>
          <w:noProof w:val="0"/>
        </w:rPr>
        <w:t>ensure that</w:t>
      </w:r>
      <w:r w:rsidRPr="00E27D23">
        <w:rPr>
          <w:noProof w:val="0"/>
        </w:rPr>
        <w:t xml:space="preserve"> {</w:t>
      </w:r>
    </w:p>
    <w:p w14:paraId="3BBE0125" w14:textId="77777777" w:rsidR="00DC2633" w:rsidRPr="00E27D23" w:rsidRDefault="00DC2633" w:rsidP="00DC2633">
      <w:pPr>
        <w:pStyle w:val="PL"/>
        <w:rPr>
          <w:noProof w:val="0"/>
        </w:rPr>
      </w:pPr>
      <w:r w:rsidRPr="00E27D23">
        <w:rPr>
          <w:b/>
          <w:bCs/>
          <w:noProof w:val="0"/>
        </w:rPr>
        <w:t xml:space="preserve">  when</w:t>
      </w:r>
      <w:r w:rsidRPr="00E27D23">
        <w:rPr>
          <w:noProof w:val="0"/>
        </w:rPr>
        <w:t xml:space="preserve"> { UE is located in the geographical area and UE is requested by a service to transmit a V2X packet }</w:t>
      </w:r>
    </w:p>
    <w:p w14:paraId="033EC894" w14:textId="6413B16C" w:rsidR="00DC2633" w:rsidRPr="00E27D23" w:rsidRDefault="00DC2633" w:rsidP="00DC2633">
      <w:pPr>
        <w:pStyle w:val="PL"/>
        <w:rPr>
          <w:noProof w:val="0"/>
        </w:rPr>
      </w:pPr>
      <w:r w:rsidRPr="00E27D23">
        <w:rPr>
          <w:b/>
          <w:bCs/>
          <w:noProof w:val="0"/>
        </w:rPr>
        <w:t xml:space="preserve">    then</w:t>
      </w:r>
      <w:r w:rsidRPr="00E27D23">
        <w:rPr>
          <w:noProof w:val="0"/>
        </w:rPr>
        <w:t xml:space="preserve"> { UE initiate</w:t>
      </w:r>
      <w:r w:rsidR="0048273E" w:rsidRPr="00E27D23">
        <w:rPr>
          <w:noProof w:val="0"/>
        </w:rPr>
        <w:t>s</w:t>
      </w:r>
      <w:r w:rsidRPr="00E27D23">
        <w:rPr>
          <w:noProof w:val="0"/>
        </w:rPr>
        <w:t xml:space="preserve"> a V2X communication on the frequency associated with the service }</w:t>
      </w:r>
    </w:p>
    <w:p w14:paraId="1AA18AF8" w14:textId="77777777" w:rsidR="00DC2633" w:rsidRPr="00E27D23" w:rsidRDefault="00DC2633" w:rsidP="00DC2633">
      <w:pPr>
        <w:pStyle w:val="PL"/>
        <w:rPr>
          <w:noProof w:val="0"/>
        </w:rPr>
      </w:pPr>
      <w:r w:rsidRPr="00E27D23">
        <w:rPr>
          <w:noProof w:val="0"/>
        </w:rPr>
        <w:t xml:space="preserve">            }</w:t>
      </w:r>
    </w:p>
    <w:p w14:paraId="425CFE39" w14:textId="77777777" w:rsidR="00DC2633" w:rsidRPr="00E27D23" w:rsidRDefault="00DC2633" w:rsidP="00DC2633">
      <w:pPr>
        <w:pStyle w:val="PL"/>
        <w:rPr>
          <w:noProof w:val="0"/>
        </w:rPr>
      </w:pPr>
    </w:p>
    <w:p w14:paraId="0491AF0C" w14:textId="77777777" w:rsidR="00DC2633" w:rsidRPr="00E27D23" w:rsidRDefault="00DC2633" w:rsidP="00DC2633">
      <w:pPr>
        <w:pStyle w:val="H6"/>
      </w:pPr>
      <w:r w:rsidRPr="00E27D23">
        <w:t>(5)</w:t>
      </w:r>
    </w:p>
    <w:p w14:paraId="63F506C5" w14:textId="77777777" w:rsidR="00DC2633" w:rsidRPr="00E27D23" w:rsidRDefault="00DC2633" w:rsidP="00DC2633">
      <w:pPr>
        <w:pStyle w:val="PL"/>
        <w:rPr>
          <w:noProof w:val="0"/>
        </w:rPr>
      </w:pPr>
      <w:r w:rsidRPr="00E27D23">
        <w:rPr>
          <w:b/>
          <w:bCs/>
          <w:noProof w:val="0"/>
        </w:rPr>
        <w:t xml:space="preserve">with </w:t>
      </w:r>
      <w:r w:rsidRPr="00E27D23">
        <w:rPr>
          <w:noProof w:val="0"/>
        </w:rPr>
        <w:t>{ UE having initiated a V2X communication on the frequency associated with the service }</w:t>
      </w:r>
    </w:p>
    <w:p w14:paraId="4A11A23C" w14:textId="77777777" w:rsidR="00DC2633" w:rsidRPr="00E27D23" w:rsidRDefault="00DC2633" w:rsidP="00DC2633">
      <w:pPr>
        <w:pStyle w:val="PL"/>
        <w:rPr>
          <w:noProof w:val="0"/>
        </w:rPr>
      </w:pPr>
      <w:r w:rsidRPr="00E27D23">
        <w:rPr>
          <w:b/>
          <w:bCs/>
          <w:noProof w:val="0"/>
        </w:rPr>
        <w:t>ensure that</w:t>
      </w:r>
      <w:r w:rsidRPr="00E27D23">
        <w:rPr>
          <w:noProof w:val="0"/>
        </w:rPr>
        <w:t xml:space="preserve"> {</w:t>
      </w:r>
    </w:p>
    <w:p w14:paraId="2189BC81" w14:textId="77777777" w:rsidR="00DC2633" w:rsidRPr="00E27D23" w:rsidRDefault="00DC2633" w:rsidP="00DC2633">
      <w:pPr>
        <w:pStyle w:val="PL"/>
        <w:rPr>
          <w:noProof w:val="0"/>
        </w:rPr>
      </w:pPr>
      <w:r w:rsidRPr="00E27D23">
        <w:rPr>
          <w:b/>
          <w:bCs/>
          <w:noProof w:val="0"/>
        </w:rPr>
        <w:t xml:space="preserve">  when</w:t>
      </w:r>
      <w:r w:rsidRPr="00E27D23">
        <w:rPr>
          <w:noProof w:val="0"/>
        </w:rPr>
        <w:t xml:space="preserve"> { UE moves out of the geographical area }</w:t>
      </w:r>
    </w:p>
    <w:p w14:paraId="3C115923" w14:textId="4975C567" w:rsidR="00DC2633" w:rsidRPr="00E27D23" w:rsidRDefault="00DC2633" w:rsidP="00DC2633">
      <w:pPr>
        <w:pStyle w:val="PL"/>
        <w:rPr>
          <w:noProof w:val="0"/>
        </w:rPr>
      </w:pPr>
      <w:r w:rsidRPr="00E27D23">
        <w:rPr>
          <w:b/>
          <w:bCs/>
          <w:noProof w:val="0"/>
        </w:rPr>
        <w:t xml:space="preserve">    then</w:t>
      </w:r>
      <w:r w:rsidRPr="00E27D23">
        <w:rPr>
          <w:noProof w:val="0"/>
        </w:rPr>
        <w:t xml:space="preserve"> { UE </w:t>
      </w:r>
      <w:r w:rsidR="0033396C" w:rsidRPr="00E27D23">
        <w:rPr>
          <w:noProof w:val="0"/>
        </w:rPr>
        <w:t>cannot</w:t>
      </w:r>
      <w:r w:rsidRPr="00E27D23">
        <w:rPr>
          <w:noProof w:val="0"/>
        </w:rPr>
        <w:t xml:space="preserve"> continue the V2X communication on the frequency associated with the service }</w:t>
      </w:r>
    </w:p>
    <w:p w14:paraId="00955701" w14:textId="77777777" w:rsidR="00DC2633" w:rsidRPr="00E27D23" w:rsidRDefault="00DC2633" w:rsidP="00DC2633">
      <w:pPr>
        <w:pStyle w:val="PL"/>
        <w:rPr>
          <w:noProof w:val="0"/>
        </w:rPr>
      </w:pPr>
      <w:r w:rsidRPr="00E27D23">
        <w:rPr>
          <w:noProof w:val="0"/>
        </w:rPr>
        <w:t xml:space="preserve">            }</w:t>
      </w:r>
    </w:p>
    <w:p w14:paraId="7C37792E" w14:textId="77777777" w:rsidR="00DC2633" w:rsidRPr="00E27D23" w:rsidRDefault="00DC2633" w:rsidP="00DC2633">
      <w:pPr>
        <w:pStyle w:val="PL"/>
        <w:rPr>
          <w:noProof w:val="0"/>
        </w:rPr>
      </w:pPr>
    </w:p>
    <w:p w14:paraId="7730E646" w14:textId="77777777" w:rsidR="00DC2633" w:rsidRPr="00E27D23" w:rsidRDefault="00DC2633" w:rsidP="00DC2633">
      <w:pPr>
        <w:pStyle w:val="H6"/>
      </w:pPr>
      <w:r w:rsidRPr="00E27D23">
        <w:t>13.1.1.2</w:t>
      </w:r>
      <w:r w:rsidRPr="00E27D23">
        <w:tab/>
        <w:t>Conformance requirements</w:t>
      </w:r>
    </w:p>
    <w:p w14:paraId="29FF0DE2" w14:textId="77777777" w:rsidR="00DC2633" w:rsidRPr="00E27D23" w:rsidRDefault="00DC2633" w:rsidP="009D4432">
      <w:r w:rsidRPr="00E27D23">
        <w:t>References: The conformance requirements covered in the present TC are specified in: TS 24.587, clauses 5.2.2 and 5.2.3</w:t>
      </w:r>
      <w:r w:rsidRPr="00E27D23">
        <w:rPr>
          <w:lang w:eastAsia="zh-CN"/>
        </w:rPr>
        <w:t>.</w:t>
      </w:r>
      <w:r w:rsidRPr="00E27D23">
        <w:t xml:space="preserve"> Unless otherwise stated these are Rel-16 requirements.</w:t>
      </w:r>
    </w:p>
    <w:p w14:paraId="38C453B8" w14:textId="77777777" w:rsidR="00DC2633" w:rsidRPr="00E27D23" w:rsidRDefault="00DC2633" w:rsidP="009D4432">
      <w:r w:rsidRPr="00E27D23">
        <w:t>[TS 24.501, clause 5.2.2]</w:t>
      </w:r>
    </w:p>
    <w:p w14:paraId="5ECC91A8" w14:textId="77777777" w:rsidR="00DC2633" w:rsidRPr="00E27D23" w:rsidRDefault="00DC2633" w:rsidP="009D4432">
      <w:pPr>
        <w:rPr>
          <w:lang w:eastAsia="zh-CN"/>
        </w:rPr>
      </w:pPr>
      <w:r w:rsidRPr="00E27D23">
        <w:rPr>
          <w:lang w:eastAsia="zh-CN"/>
        </w:rPr>
        <w:t>…</w:t>
      </w:r>
    </w:p>
    <w:p w14:paraId="68FCD5BC" w14:textId="77777777" w:rsidR="00DC2633" w:rsidRPr="00E27D23" w:rsidRDefault="00DC2633" w:rsidP="009D4432">
      <w:r w:rsidRPr="00E27D23">
        <w:t>The UE shall use the V2X configuration parameters in the following order of decreasing precedence:</w:t>
      </w:r>
    </w:p>
    <w:p w14:paraId="46A0893A" w14:textId="77777777" w:rsidR="00DC2633" w:rsidRPr="00E27D23" w:rsidRDefault="00DC2633" w:rsidP="009D4432">
      <w:pPr>
        <w:pStyle w:val="B1"/>
      </w:pPr>
      <w:r w:rsidRPr="00E27D23">
        <w:t>a)</w:t>
      </w:r>
      <w:r w:rsidRPr="00E27D23">
        <w:tab/>
        <w:t>the V2X configuration parameters provided as a V2XP using the UE policy delivery service as specified in annex D of 3GPP TS 24.501 [6];</w:t>
      </w:r>
    </w:p>
    <w:p w14:paraId="17BD608C" w14:textId="77777777" w:rsidR="00DC2633" w:rsidRPr="00E27D23" w:rsidRDefault="00DC2633" w:rsidP="009D4432">
      <w:pPr>
        <w:pStyle w:val="B1"/>
      </w:pPr>
      <w:r w:rsidRPr="00E27D23">
        <w:t>b)</w:t>
      </w:r>
      <w:r w:rsidRPr="00E27D23">
        <w:tab/>
        <w:t>the V2X configuration parameters provided by a V2X application server via V1 reference point;</w:t>
      </w:r>
    </w:p>
    <w:p w14:paraId="572D929B" w14:textId="77777777" w:rsidR="00DC2633" w:rsidRPr="00E27D23" w:rsidRDefault="00DC2633" w:rsidP="009D4432">
      <w:pPr>
        <w:pStyle w:val="B1"/>
      </w:pPr>
      <w:r w:rsidRPr="00E27D23">
        <w:t>c)</w:t>
      </w:r>
      <w:r w:rsidRPr="00E27D23">
        <w:tab/>
        <w:t>the V2X configuration parameters configured in the USIM; and</w:t>
      </w:r>
    </w:p>
    <w:p w14:paraId="0A5E238C" w14:textId="77777777" w:rsidR="00DC2633" w:rsidRPr="00E27D23" w:rsidRDefault="00DC2633" w:rsidP="009D4432">
      <w:pPr>
        <w:pStyle w:val="B1"/>
      </w:pPr>
      <w:r w:rsidRPr="00E27D23">
        <w:t>d)</w:t>
      </w:r>
      <w:r w:rsidRPr="00E27D23">
        <w:tab/>
        <w:t>the V2X configuration parameters pre-configured in the ME.</w:t>
      </w:r>
    </w:p>
    <w:p w14:paraId="5886602A" w14:textId="77777777" w:rsidR="00DC2633" w:rsidRPr="00E27D23" w:rsidRDefault="00DC2633" w:rsidP="009D4432">
      <w:r w:rsidRPr="00E27D23">
        <w:t>[TS 24.501, clause 5.2.3]</w:t>
      </w:r>
    </w:p>
    <w:p w14:paraId="36240ED7" w14:textId="77777777" w:rsidR="00DC2633" w:rsidRPr="00E27D23" w:rsidRDefault="00DC2633" w:rsidP="009D4432">
      <w:r w:rsidRPr="00E27D23">
        <w:t>The configuration parameters for V2X communication over PC5 consist of:</w:t>
      </w:r>
    </w:p>
    <w:p w14:paraId="205A10F2" w14:textId="77777777" w:rsidR="00DC2633" w:rsidRPr="00E27D23" w:rsidRDefault="00DC2633" w:rsidP="009D4432">
      <w:pPr>
        <w:pStyle w:val="B1"/>
      </w:pPr>
      <w:r w:rsidRPr="00E27D23">
        <w:t>a)</w:t>
      </w:r>
      <w:r w:rsidRPr="00E27D23">
        <w:tab/>
        <w:t>a validity timer for the validity of the configuration parameters for V2X communication over PC5;</w:t>
      </w:r>
    </w:p>
    <w:p w14:paraId="3A48C84A" w14:textId="77777777" w:rsidR="00DC2633" w:rsidRPr="00E27D23" w:rsidRDefault="00DC2633" w:rsidP="009D4432">
      <w:pPr>
        <w:pStyle w:val="B1"/>
      </w:pPr>
      <w:r w:rsidRPr="00E27D23">
        <w:t>b)</w:t>
      </w:r>
      <w:r w:rsidRPr="00E27D23">
        <w:tab/>
        <w:t>a list of PLMNs and RATs in which the UE is authorized to use V2X communication over PC5 when the UE is served by E-UTRA or served by NR. Each entry of the list contains a PLMN ID and RATs in which the UE is authorized to use V2X communication over PC5;</w:t>
      </w:r>
    </w:p>
    <w:p w14:paraId="15389773" w14:textId="77777777" w:rsidR="00DC2633" w:rsidRPr="00E27D23" w:rsidRDefault="00DC2633" w:rsidP="009D4432">
      <w:pPr>
        <w:pStyle w:val="B1"/>
      </w:pPr>
      <w:r w:rsidRPr="00E27D23">
        <w:t>c)</w:t>
      </w:r>
      <w:r w:rsidRPr="00E27D23">
        <w:tab/>
        <w:t>an indication of whether the UE is authorized to use V2X communication over PC5 when the UE is not served by E-UTRA and not served by NR;</w:t>
      </w:r>
    </w:p>
    <w:p w14:paraId="3716E514" w14:textId="77777777" w:rsidR="00DC2633" w:rsidRPr="00E27D23" w:rsidRDefault="00DC2633" w:rsidP="009D4432">
      <w:pPr>
        <w:pStyle w:val="B1"/>
      </w:pPr>
      <w:r w:rsidRPr="00E27D23">
        <w:t>d)</w:t>
      </w:r>
      <w:r w:rsidRPr="00E27D23">
        <w:tab/>
        <w:t xml:space="preserve">list of RATs in which the UE is authorized to use V2X communication over PC5 </w:t>
      </w:r>
      <w:r w:rsidRPr="00E27D23">
        <w:rPr>
          <w:lang w:eastAsia="zh-CN"/>
        </w:rPr>
        <w:t xml:space="preserve">and the radio parameters of the RAT for V2X communication over PC5 applicable per geographical area with an indication </w:t>
      </w:r>
      <w:r w:rsidRPr="00E27D23">
        <w:t>of whether these radio parameters</w:t>
      </w:r>
      <w:r w:rsidRPr="00E27D23">
        <w:rPr>
          <w:lang w:eastAsia="zh-CN"/>
        </w:rPr>
        <w:t xml:space="preserve"> of the RAT</w:t>
      </w:r>
      <w:r w:rsidRPr="00E27D23">
        <w:t xml:space="preserve"> are "operator managed" or "non-operator managed"</w:t>
      </w:r>
      <w:r w:rsidRPr="00E27D23">
        <w:rPr>
          <w:lang w:eastAsia="zh-CN"/>
        </w:rPr>
        <w:t xml:space="preserve"> </w:t>
      </w:r>
      <w:r w:rsidRPr="00E27D23">
        <w:t>when the UE is not served by E-UTRA and not served by NR;</w:t>
      </w:r>
    </w:p>
    <w:p w14:paraId="045F02FE" w14:textId="77777777" w:rsidR="00DC2633" w:rsidRPr="00E27D23" w:rsidRDefault="00DC2633" w:rsidP="009D4432">
      <w:pPr>
        <w:pStyle w:val="B1"/>
      </w:pPr>
      <w:r w:rsidRPr="00E27D23">
        <w:t>e)</w:t>
      </w:r>
      <w:r w:rsidRPr="00E27D23">
        <w:tab/>
        <w:t>void</w:t>
      </w:r>
    </w:p>
    <w:p w14:paraId="4C026BC4" w14:textId="77777777" w:rsidR="00DC2633" w:rsidRPr="00E27D23" w:rsidRDefault="00DC2633" w:rsidP="009D4432">
      <w:pPr>
        <w:pStyle w:val="B1"/>
      </w:pPr>
      <w:r w:rsidRPr="00E27D23">
        <w:t>f)</w:t>
      </w:r>
      <w:r w:rsidRPr="00E27D23">
        <w:tab/>
        <w:t>optionally, a list of V2X service identifier to PC5 RAT(s) and Tx profiles mapping rules. Each mapping rule contains one or more V2X service identifiers, PC5 RAT(s) and, if the PC5 RAT(s) include E-UTRA-PC5, Tx profiles corresponding to the E-UTRA-PC5;</w:t>
      </w:r>
    </w:p>
    <w:p w14:paraId="13ED1F77" w14:textId="77777777" w:rsidR="00DC2633" w:rsidRPr="00E27D23" w:rsidRDefault="00DC2633" w:rsidP="009D4432">
      <w:pPr>
        <w:pStyle w:val="B1"/>
      </w:pPr>
      <w:r w:rsidRPr="00E27D23">
        <w:t>g)</w:t>
      </w:r>
      <w:r w:rsidRPr="00E27D23">
        <w:tab/>
        <w:t>configuration parameters for privacy support, consisting of:</w:t>
      </w:r>
    </w:p>
    <w:p w14:paraId="0ADCC2DE" w14:textId="77777777" w:rsidR="00DC2633" w:rsidRPr="00E27D23" w:rsidRDefault="00DC2633" w:rsidP="009D4432">
      <w:pPr>
        <w:pStyle w:val="B2"/>
      </w:pPr>
      <w:r w:rsidRPr="00E27D23">
        <w:t>1)</w:t>
      </w:r>
      <w:r w:rsidRPr="00E27D23">
        <w:tab/>
        <w:t>a list of V2X services requiring privacy. Each entry of the list contains one or more V2X service identifiers and one or more geographical areas where the privacy is required; and</w:t>
      </w:r>
    </w:p>
    <w:p w14:paraId="522C7FAF" w14:textId="77777777" w:rsidR="00DC2633" w:rsidRPr="00E27D23" w:rsidRDefault="00DC2633" w:rsidP="009D4432">
      <w:pPr>
        <w:pStyle w:val="B2"/>
      </w:pPr>
      <w:r w:rsidRPr="00E27D23">
        <w:t>2)</w:t>
      </w:r>
      <w:r w:rsidRPr="00E27D23">
        <w:tab/>
        <w:t>a privacy timer value as specified in 3GPP TS 24.588 [7] clause 5.3;</w:t>
      </w:r>
    </w:p>
    <w:p w14:paraId="102B4FE4" w14:textId="77777777" w:rsidR="00DC2633" w:rsidRPr="00E27D23" w:rsidRDefault="00DC2633" w:rsidP="009D4432">
      <w:pPr>
        <w:pStyle w:val="B1"/>
      </w:pPr>
      <w:r w:rsidRPr="00E27D23">
        <w:t>h)</w:t>
      </w:r>
      <w:r w:rsidRPr="00E27D23">
        <w:tab/>
        <w:t>configuration parameters for a V2X communication over PC5 in E-UTRA-PC5, consisting of:</w:t>
      </w:r>
    </w:p>
    <w:p w14:paraId="68A4A635" w14:textId="77777777" w:rsidR="00DC2633" w:rsidRPr="00E27D23" w:rsidRDefault="00DC2633" w:rsidP="009D4432">
      <w:pPr>
        <w:pStyle w:val="B2"/>
      </w:pPr>
      <w:r w:rsidRPr="00E27D23">
        <w:t>1)</w:t>
      </w:r>
      <w:r w:rsidRPr="00E27D23">
        <w:tab/>
        <w:t>a list of V2X service identifier to destination layer-2 ID mapping rules. Each mapping rule contains one or more V2X service identifiers and the destination layer-2 ID;</w:t>
      </w:r>
    </w:p>
    <w:p w14:paraId="0F892AEE" w14:textId="77777777" w:rsidR="00DC2633" w:rsidRPr="00E27D23" w:rsidRDefault="00DC2633" w:rsidP="009D4432">
      <w:pPr>
        <w:pStyle w:val="B2"/>
      </w:pPr>
      <w:r w:rsidRPr="00E27D23">
        <w:t>2)</w:t>
      </w:r>
      <w:r w:rsidRPr="00E27D23">
        <w:tab/>
        <w:t>optionally, a default destination layer-2 ID;</w:t>
      </w:r>
    </w:p>
    <w:p w14:paraId="1C40A09D" w14:textId="77777777" w:rsidR="00DC2633" w:rsidRPr="00E27D23" w:rsidRDefault="00DC2633" w:rsidP="009D4432">
      <w:pPr>
        <w:pStyle w:val="B2"/>
      </w:pPr>
      <w:r w:rsidRPr="00E27D23">
        <w:t>3)</w:t>
      </w:r>
      <w:r w:rsidRPr="00E27D23">
        <w:tab/>
        <w:t xml:space="preserve">a list of </w:t>
      </w:r>
      <w:r w:rsidRPr="00E27D23">
        <w:rPr>
          <w:lang w:eastAsia="ko-KR"/>
        </w:rPr>
        <w:t xml:space="preserve">PPPP to PDB </w:t>
      </w:r>
      <w:r w:rsidRPr="00E27D23">
        <w:t xml:space="preserve">mapping rules. Each mapping rule contains a </w:t>
      </w:r>
      <w:r w:rsidRPr="00E27D23">
        <w:rPr>
          <w:lang w:eastAsia="ko-KR"/>
        </w:rPr>
        <w:t>ProSe Per-Packet Priority (PPPP) and a Packet Delay Budget (PDB)</w:t>
      </w:r>
      <w:r w:rsidRPr="00E27D23">
        <w:t>;</w:t>
      </w:r>
    </w:p>
    <w:p w14:paraId="765E6AB1" w14:textId="77777777" w:rsidR="00DC2633" w:rsidRPr="00E27D23" w:rsidRDefault="00DC2633" w:rsidP="009D4432">
      <w:pPr>
        <w:pStyle w:val="B2"/>
      </w:pPr>
      <w:r w:rsidRPr="00E27D23">
        <w:t>4)</w:t>
      </w:r>
      <w:r w:rsidRPr="00E27D23">
        <w:tab/>
        <w:t>optionally, list of V2X service identifier to V2X E-UTRA frequency mapping rules. Each mapping rule contains one or more V2X service identifiers and the V2X E-UTRA frequencies with associated geographical areas; and</w:t>
      </w:r>
    </w:p>
    <w:p w14:paraId="1F300954" w14:textId="77777777" w:rsidR="00DC2633" w:rsidRPr="00E27D23" w:rsidRDefault="00DC2633" w:rsidP="009D4432">
      <w:pPr>
        <w:pStyle w:val="B2"/>
      </w:pPr>
      <w:r w:rsidRPr="00E27D23">
        <w:t>5)</w:t>
      </w:r>
      <w:r w:rsidRPr="00E27D23">
        <w:tab/>
        <w:t>optionally, a list of the V2X services authorized for ProSe Per-Packet Reliability (PPPR). Each entry of the list contains one or more V2X service identifiers and a ProSe Per-Packet Reliability (PPPR) value; and</w:t>
      </w:r>
    </w:p>
    <w:p w14:paraId="10E2AD44" w14:textId="77777777" w:rsidR="00DC2633" w:rsidRPr="00E27D23" w:rsidRDefault="00DC2633" w:rsidP="009D4432">
      <w:pPr>
        <w:pStyle w:val="B1"/>
      </w:pPr>
      <w:r w:rsidRPr="00E27D23">
        <w:t>i)</w:t>
      </w:r>
      <w:r w:rsidRPr="00E27D23">
        <w:tab/>
        <w:t>configuration parameters for a V2X communication over PC5 in NR-PC5, consisting of:</w:t>
      </w:r>
    </w:p>
    <w:p w14:paraId="631DC3B2" w14:textId="77777777" w:rsidR="00DC2633" w:rsidRPr="00E27D23" w:rsidRDefault="00DC2633" w:rsidP="009D4432">
      <w:pPr>
        <w:pStyle w:val="B2"/>
      </w:pPr>
      <w:r w:rsidRPr="00E27D23">
        <w:t>1)</w:t>
      </w:r>
      <w:r w:rsidRPr="00E27D23">
        <w:tab/>
        <w:t>optionally, a list of V2X service identifier to V2X NR frequency mapping rules. Each mapping rule contains one or more V2X service identifiers and the V2X NR frequencies with associated geographical areas;</w:t>
      </w:r>
    </w:p>
    <w:p w14:paraId="07E97423" w14:textId="77777777" w:rsidR="00DC2633" w:rsidRPr="00E27D23" w:rsidRDefault="00DC2633" w:rsidP="009D4432">
      <w:pPr>
        <w:pStyle w:val="B2"/>
      </w:pPr>
      <w:r w:rsidRPr="00E27D23">
        <w:t>2)</w:t>
      </w:r>
      <w:r w:rsidRPr="00E27D23">
        <w:tab/>
        <w:t>a list of V2X service identifier to destination layer-2 ID for broadcast mapping rules. Each mapping rule contains one or more V2X service identifiers and the destination layer-2 ID for broadcast;</w:t>
      </w:r>
    </w:p>
    <w:p w14:paraId="2219087B" w14:textId="77777777" w:rsidR="00DC2633" w:rsidRPr="00E27D23" w:rsidRDefault="00DC2633" w:rsidP="009D4432">
      <w:pPr>
        <w:pStyle w:val="B2"/>
      </w:pPr>
      <w:r w:rsidRPr="00E27D23">
        <w:t>3)</w:t>
      </w:r>
      <w:r w:rsidRPr="00E27D23">
        <w:tab/>
        <w:t>optionally, a default destination layer-2 ID for broadcast;</w:t>
      </w:r>
    </w:p>
    <w:p w14:paraId="35671F24" w14:textId="77777777" w:rsidR="00DC2633" w:rsidRPr="00E27D23" w:rsidRDefault="00DC2633" w:rsidP="009D4432">
      <w:pPr>
        <w:pStyle w:val="B2"/>
      </w:pPr>
      <w:r w:rsidRPr="00E27D23">
        <w:t>4)</w:t>
      </w:r>
      <w:r w:rsidRPr="00E27D23">
        <w:tab/>
        <w:t>a list of V2X service identifier to destination layer-2 ID for groupcast mapping rules. Each mapping rule contains one or more V2X service identifiers and the destination layer-2 ID for groupcast;</w:t>
      </w:r>
    </w:p>
    <w:p w14:paraId="5022745B" w14:textId="1C51B05A" w:rsidR="00DC2633" w:rsidRPr="00E27D23" w:rsidRDefault="00DC2633" w:rsidP="009D4432">
      <w:pPr>
        <w:pStyle w:val="B2"/>
      </w:pPr>
      <w:r w:rsidRPr="00E27D23">
        <w:t>5)</w:t>
      </w:r>
      <w:r w:rsidRPr="00E27D23">
        <w:tab/>
        <w:t xml:space="preserve">a list of V2X service identifier to default destination layer-2 ID </w:t>
      </w:r>
      <w:r w:rsidRPr="00E27D23">
        <w:rPr>
          <w:lang w:eastAsia="zh-CN"/>
        </w:rPr>
        <w:t xml:space="preserve">for unicast initial </w:t>
      </w:r>
      <w:r w:rsidR="0033396C" w:rsidRPr="00E27D23">
        <w:rPr>
          <w:lang w:eastAsia="zh-CN"/>
        </w:rPr>
        <w:t>signalling</w:t>
      </w:r>
      <w:r w:rsidRPr="00E27D23">
        <w:rPr>
          <w:lang w:eastAsia="zh-CN"/>
        </w:rPr>
        <w:t xml:space="preserve"> </w:t>
      </w:r>
      <w:r w:rsidRPr="00E27D23">
        <w:t>mapping rules. Each mapping rule contains one or more V2X service identifiers and the default destination layer-2 ID for initial signalling to establish unicast connection;</w:t>
      </w:r>
    </w:p>
    <w:p w14:paraId="54D69D73" w14:textId="77777777" w:rsidR="00DC2633" w:rsidRPr="00E27D23" w:rsidRDefault="00DC2633" w:rsidP="009D4432">
      <w:pPr>
        <w:pStyle w:val="B2"/>
      </w:pPr>
      <w:r w:rsidRPr="00E27D23">
        <w:t>6)</w:t>
      </w:r>
      <w:r w:rsidRPr="00E27D23">
        <w:tab/>
        <w:t>a list of V2X service identifier to PC5 QoS parameters mapping rules. The PC5 QoS parameters are specified in clause 5.4.2 of 3GPP TS 23.287 [3];</w:t>
      </w:r>
    </w:p>
    <w:p w14:paraId="48632F2D" w14:textId="77777777" w:rsidR="00DC2633" w:rsidRPr="00E27D23" w:rsidRDefault="00DC2633" w:rsidP="009D4432">
      <w:pPr>
        <w:pStyle w:val="B2"/>
      </w:pPr>
      <w:r w:rsidRPr="00E27D23">
        <w:t>7)</w:t>
      </w:r>
      <w:r w:rsidRPr="00E27D23">
        <w:tab/>
        <w:t>an AS configuration, including a list of SLRB mapping rules applicable when the UE is not served by E-UTRA and is not served by NR. Each SLRB mapping rule contains a PC5 QoS profile and an SLRB. The PC5 QoS profile contains the following parameters:</w:t>
      </w:r>
    </w:p>
    <w:p w14:paraId="2015A87E" w14:textId="77777777" w:rsidR="00DC2633" w:rsidRPr="00E27D23" w:rsidRDefault="00DC2633" w:rsidP="009D4432">
      <w:pPr>
        <w:pStyle w:val="B3"/>
      </w:pPr>
      <w:r w:rsidRPr="00E27D23">
        <w:t>i)</w:t>
      </w:r>
      <w:r w:rsidRPr="00E27D23">
        <w:tab/>
        <w:t>the PC5 QoS profile contains a PQI;</w:t>
      </w:r>
    </w:p>
    <w:p w14:paraId="79EDA6C3" w14:textId="77777777" w:rsidR="00DC2633" w:rsidRPr="00E27D23" w:rsidRDefault="00DC2633" w:rsidP="009D4432">
      <w:pPr>
        <w:pStyle w:val="B3"/>
      </w:pPr>
      <w:r w:rsidRPr="00E27D23">
        <w:t>ii)</w:t>
      </w:r>
      <w:r w:rsidRPr="00E27D23">
        <w:tab/>
        <w:t>if the PQI of the PC5 QoS profile identifies a GBR QoS, the PC5 QoS profile contains a PC5 flow bit rates consisting of a guaranteed flow bit rate (GFBR) and a maximum flow bit rate (MFBR);</w:t>
      </w:r>
    </w:p>
    <w:p w14:paraId="2D238180" w14:textId="77777777" w:rsidR="00DC2633" w:rsidRPr="00E27D23" w:rsidRDefault="00DC2633" w:rsidP="009D4432">
      <w:pPr>
        <w:pStyle w:val="B3"/>
      </w:pPr>
      <w:r w:rsidRPr="00E27D23">
        <w:t>iii)</w:t>
      </w:r>
      <w:r w:rsidRPr="00E27D23">
        <w:tab/>
        <w:t>if the PQI of the PC5 QoS profile identifies a non-GBR QoS, the PC5 QoS profile contains the PC5 link aggregated bit rate consisting of a per link aggregate maximum bit rate (PC5 LINK-AMBR);</w:t>
      </w:r>
    </w:p>
    <w:p w14:paraId="462BCC50" w14:textId="77777777" w:rsidR="00DC2633" w:rsidRPr="00E27D23" w:rsidRDefault="00DC2633" w:rsidP="009D4432">
      <w:pPr>
        <w:pStyle w:val="NO"/>
      </w:pPr>
      <w:r w:rsidRPr="00E27D23">
        <w:t>NOTE:</w:t>
      </w:r>
      <w:r w:rsidRPr="00E27D23">
        <w:tab/>
        <w:t>PC5 link aggregated bit rate is only used for unicast mode communications over PC5.</w:t>
      </w:r>
    </w:p>
    <w:p w14:paraId="1949F77A" w14:textId="77777777" w:rsidR="00DC2633" w:rsidRPr="00E27D23" w:rsidRDefault="00DC2633" w:rsidP="009D4432">
      <w:pPr>
        <w:pStyle w:val="B3"/>
      </w:pPr>
      <w:r w:rsidRPr="00E27D23">
        <w:t>iv)</w:t>
      </w:r>
      <w:r w:rsidRPr="00E27D23">
        <w:tab/>
        <w:t>the PC5 QoS profile contains a range, which is only used for groupcast mode communications over PC5; and</w:t>
      </w:r>
    </w:p>
    <w:p w14:paraId="45A7B1B3" w14:textId="77777777" w:rsidR="00DC2633" w:rsidRPr="00E27D23" w:rsidRDefault="00DC2633" w:rsidP="009D4432">
      <w:pPr>
        <w:pStyle w:val="B3"/>
      </w:pPr>
      <w:r w:rsidRPr="00E27D23">
        <w:t>v)</w:t>
      </w:r>
      <w:r w:rsidRPr="00E27D23">
        <w:tab/>
        <w:t>the PC5 QoS profile can contain the priority level, the averaging window, and the maximum data burst volume. If one or more of the priority level, the averaging window or the maximum data burst volume are not contained in the PC5 QoS profile, their default values apply;</w:t>
      </w:r>
    </w:p>
    <w:p w14:paraId="4D590A93" w14:textId="77777777" w:rsidR="00DC2633" w:rsidRPr="00E27D23" w:rsidRDefault="00DC2633" w:rsidP="009D4432">
      <w:pPr>
        <w:pStyle w:val="B2"/>
      </w:pPr>
      <w:bookmarkStart w:id="250" w:name="_Toc533170248"/>
      <w:bookmarkStart w:id="251" w:name="_Toc22039957"/>
      <w:bookmarkStart w:id="252" w:name="_Toc25070666"/>
      <w:bookmarkStart w:id="253" w:name="_Toc34388581"/>
      <w:bookmarkStart w:id="254" w:name="_Toc34404352"/>
      <w:r w:rsidRPr="00E27D23">
        <w:t>8)</w:t>
      </w:r>
      <w:r w:rsidRPr="00E27D23">
        <w:tab/>
        <w:t>a list of NR-PC5 unicast security policies. Each entry in the list contains an NR-PC5 unicast security policy composed of:</w:t>
      </w:r>
    </w:p>
    <w:p w14:paraId="6BF78E7A" w14:textId="77777777" w:rsidR="00DC2633" w:rsidRPr="00E27D23" w:rsidRDefault="00DC2633" w:rsidP="009D4432">
      <w:pPr>
        <w:pStyle w:val="B3"/>
      </w:pPr>
      <w:r w:rsidRPr="00E27D23">
        <w:t>i)</w:t>
      </w:r>
      <w:r w:rsidRPr="00E27D23">
        <w:tab/>
        <w:t>one or more V2X service identifiers;</w:t>
      </w:r>
    </w:p>
    <w:p w14:paraId="1321DFCD" w14:textId="77777777" w:rsidR="00DC2633" w:rsidRPr="00E27D23" w:rsidRDefault="00DC2633" w:rsidP="009D4432">
      <w:pPr>
        <w:pStyle w:val="B3"/>
      </w:pPr>
      <w:r w:rsidRPr="00E27D23">
        <w:t>ii)</w:t>
      </w:r>
      <w:r w:rsidRPr="00E27D23">
        <w:tab/>
        <w:t>the signalling integrity protection policy for the V2X service identifier(s);</w:t>
      </w:r>
    </w:p>
    <w:p w14:paraId="15936A28" w14:textId="77777777" w:rsidR="00DC2633" w:rsidRPr="00E27D23" w:rsidRDefault="00DC2633" w:rsidP="009D4432">
      <w:pPr>
        <w:pStyle w:val="B3"/>
      </w:pPr>
      <w:r w:rsidRPr="00E27D23">
        <w:t>iii)</w:t>
      </w:r>
      <w:r w:rsidRPr="00E27D23">
        <w:tab/>
        <w:t>the signalling ciphering policy for the V2X service identifier(s);</w:t>
      </w:r>
    </w:p>
    <w:p w14:paraId="535C3A3A" w14:textId="77777777" w:rsidR="00DC2633" w:rsidRPr="00E27D23" w:rsidRDefault="00DC2633" w:rsidP="009D4432">
      <w:pPr>
        <w:pStyle w:val="B3"/>
      </w:pPr>
      <w:r w:rsidRPr="00E27D23">
        <w:t>iv)</w:t>
      </w:r>
      <w:r w:rsidRPr="00E27D23">
        <w:tab/>
        <w:t>the user plane integrity protection policy for the V2X service identifier(s);</w:t>
      </w:r>
    </w:p>
    <w:p w14:paraId="143297AB" w14:textId="77777777" w:rsidR="00DC2633" w:rsidRPr="00E27D23" w:rsidRDefault="00DC2633" w:rsidP="009D4432">
      <w:pPr>
        <w:pStyle w:val="B3"/>
      </w:pPr>
      <w:r w:rsidRPr="00E27D23">
        <w:t>v)</w:t>
      </w:r>
      <w:r w:rsidRPr="00E27D23">
        <w:tab/>
        <w:t>the user plane ciphering policy for the V2X service identifier(s); and</w:t>
      </w:r>
    </w:p>
    <w:p w14:paraId="73F1315E" w14:textId="77777777" w:rsidR="00DC2633" w:rsidRPr="00E27D23" w:rsidRDefault="00DC2633" w:rsidP="009D4432">
      <w:pPr>
        <w:pStyle w:val="B3"/>
      </w:pPr>
      <w:r w:rsidRPr="00E27D23">
        <w:t>vi)</w:t>
      </w:r>
      <w:r w:rsidRPr="00E27D23">
        <w:tab/>
        <w:t>one or more geographical areas where the NR-PC5 unicast security policy applies; and</w:t>
      </w:r>
    </w:p>
    <w:p w14:paraId="1EED6609" w14:textId="584CC7DC" w:rsidR="00DC2633" w:rsidRPr="00E27D23" w:rsidRDefault="00DC2633" w:rsidP="009D4432">
      <w:pPr>
        <w:pStyle w:val="B2"/>
      </w:pPr>
      <w:r w:rsidRPr="00E27D23">
        <w:t>9)</w:t>
      </w:r>
      <w:r w:rsidRPr="00E27D23">
        <w:tab/>
        <w:t>a list of V2X service identifier to default mode of communication mapping rules. Each mapping rule contains one or more V2X service identifiers and the default mode of communication (one of unicast, groupcast or broadcast).</w:t>
      </w:r>
      <w:bookmarkEnd w:id="250"/>
      <w:bookmarkEnd w:id="251"/>
      <w:bookmarkEnd w:id="252"/>
      <w:bookmarkEnd w:id="253"/>
      <w:bookmarkEnd w:id="254"/>
    </w:p>
    <w:p w14:paraId="147023F7" w14:textId="77777777" w:rsidR="00DC2633" w:rsidRPr="00E27D23" w:rsidRDefault="00DC2633" w:rsidP="00DC2633">
      <w:pPr>
        <w:pStyle w:val="H6"/>
      </w:pPr>
      <w:r w:rsidRPr="00E27D23">
        <w:t>13.1.1.3</w:t>
      </w:r>
      <w:r w:rsidRPr="00E27D23">
        <w:tab/>
        <w:t>Test description</w:t>
      </w:r>
    </w:p>
    <w:p w14:paraId="2D207327" w14:textId="77777777" w:rsidR="00DC2633" w:rsidRPr="00E27D23" w:rsidRDefault="00DC2633" w:rsidP="00DC2633">
      <w:pPr>
        <w:pStyle w:val="H6"/>
      </w:pPr>
      <w:r w:rsidRPr="00E27D23">
        <w:t>13.1.1.3.1</w:t>
      </w:r>
      <w:r w:rsidRPr="00E27D23">
        <w:tab/>
        <w:t>Pre-test conditions</w:t>
      </w:r>
    </w:p>
    <w:p w14:paraId="50EE7064" w14:textId="77777777" w:rsidR="00DC2633" w:rsidRPr="00E27D23" w:rsidRDefault="00DC2633" w:rsidP="00DC2633">
      <w:pPr>
        <w:pStyle w:val="H6"/>
      </w:pPr>
      <w:r w:rsidRPr="00E27D23">
        <w:t>SS-NW:</w:t>
      </w:r>
    </w:p>
    <w:p w14:paraId="665A8245" w14:textId="77777777" w:rsidR="00DC2633" w:rsidRPr="00E27D23" w:rsidRDefault="00DC2633" w:rsidP="009D4432">
      <w:pPr>
        <w:pStyle w:val="B1"/>
      </w:pPr>
      <w:r w:rsidRPr="00E27D23">
        <w:t>-</w:t>
      </w:r>
      <w:r w:rsidRPr="00E27D23">
        <w:tab/>
        <w:t>NR Cell 1.</w:t>
      </w:r>
    </w:p>
    <w:p w14:paraId="39447805" w14:textId="77777777" w:rsidR="00DC2633" w:rsidRPr="00E27D23" w:rsidRDefault="00DC2633" w:rsidP="009D4432">
      <w:pPr>
        <w:pStyle w:val="B1"/>
      </w:pPr>
      <w:r w:rsidRPr="00E27D23">
        <w:t>-</w:t>
      </w:r>
      <w:r w:rsidRPr="00E27D23">
        <w:tab/>
        <w:t>System information combination NR-1 as defined in TS 38.508-1 [4] clause 4.4.3.1.3 is used in NR Cell 1.</w:t>
      </w:r>
    </w:p>
    <w:p w14:paraId="12BD2153" w14:textId="77777777" w:rsidR="00DC2633" w:rsidRPr="00E27D23" w:rsidRDefault="00DC2633" w:rsidP="009D4432">
      <w:pPr>
        <w:pStyle w:val="B1"/>
      </w:pPr>
      <w:r w:rsidRPr="00E27D23">
        <w:t>-</w:t>
      </w:r>
      <w:r w:rsidRPr="00E27D23">
        <w:tab/>
        <w:t>1 GNSS simulator</w:t>
      </w:r>
    </w:p>
    <w:p w14:paraId="7CB427E5" w14:textId="77777777" w:rsidR="00DC2633" w:rsidRPr="00E27D23" w:rsidRDefault="00DC2633" w:rsidP="00DC2633">
      <w:pPr>
        <w:pStyle w:val="H6"/>
      </w:pPr>
      <w:r w:rsidRPr="00E27D23">
        <w:t>NR-SS-UE:</w:t>
      </w:r>
    </w:p>
    <w:p w14:paraId="5FD6A374" w14:textId="77777777" w:rsidR="0048273E" w:rsidRPr="00E27D23" w:rsidRDefault="00DC2633" w:rsidP="009D4432">
      <w:pPr>
        <w:pStyle w:val="B1"/>
      </w:pPr>
      <w:r w:rsidRPr="00E27D23">
        <w:t>-</w:t>
      </w:r>
      <w:r w:rsidRPr="00E27D23">
        <w:tab/>
        <w:t xml:space="preserve">NR-SS-UE 1 is as defined in TS 38.508-1 [4], configured for and operating as NR </w:t>
      </w:r>
      <w:r w:rsidRPr="00E27D23">
        <w:rPr>
          <w:lang w:eastAsia="zh-CN"/>
        </w:rPr>
        <w:t>Sidelink</w:t>
      </w:r>
      <w:r w:rsidRPr="00E27D23">
        <w:t xml:space="preserve"> Communication receiving device on the resources which the UE is expected to use for transmission.</w:t>
      </w:r>
    </w:p>
    <w:p w14:paraId="266B659E" w14:textId="48497D78" w:rsidR="00DC2633" w:rsidRPr="00E27D23" w:rsidRDefault="0048273E" w:rsidP="009D4432">
      <w:pPr>
        <w:pStyle w:val="B1"/>
      </w:pPr>
      <w:r w:rsidRPr="00E27D23">
        <w:t>-</w:t>
      </w:r>
      <w:r w:rsidRPr="00E27D23">
        <w:tab/>
        <w:t>NR-SS-UE 1 is synchronised on GNSS.</w:t>
      </w:r>
    </w:p>
    <w:p w14:paraId="012627C2" w14:textId="77777777" w:rsidR="00DC2633" w:rsidRPr="00E27D23" w:rsidRDefault="00DC2633" w:rsidP="00DC2633">
      <w:pPr>
        <w:pStyle w:val="H6"/>
      </w:pPr>
      <w:r w:rsidRPr="00E27D23">
        <w:t>UE:</w:t>
      </w:r>
    </w:p>
    <w:p w14:paraId="13B10E72" w14:textId="77777777" w:rsidR="0048273E" w:rsidRPr="00E27D23" w:rsidRDefault="00DC2633" w:rsidP="009D4432">
      <w:r w:rsidRPr="00E27D23">
        <w:t>-</w:t>
      </w:r>
      <w:r w:rsidRPr="00E27D23">
        <w:tab/>
        <w:t>The UE is equipped with a USIM configuration as defined in clause 4.8.3.3.3 of TS 38.508-1 [4].</w:t>
      </w:r>
    </w:p>
    <w:p w14:paraId="2FCFEA49" w14:textId="46179877" w:rsidR="00DC2633" w:rsidRPr="00E27D23" w:rsidRDefault="0048273E" w:rsidP="009D4432">
      <w:r w:rsidRPr="00E27D23">
        <w:t>-</w:t>
      </w:r>
      <w:r w:rsidRPr="00E27D23">
        <w:tab/>
        <w:t>UE is synchronised on GNSS.</w:t>
      </w:r>
    </w:p>
    <w:p w14:paraId="565BBDD3" w14:textId="77777777" w:rsidR="00DC2633" w:rsidRPr="00E27D23" w:rsidRDefault="00DC2633" w:rsidP="00DC2633">
      <w:pPr>
        <w:pStyle w:val="H6"/>
      </w:pPr>
      <w:r w:rsidRPr="00E27D23">
        <w:t>Preamble:</w:t>
      </w:r>
    </w:p>
    <w:p w14:paraId="188E1BB0" w14:textId="1C3279E6" w:rsidR="00DC2633" w:rsidRPr="00E27D23" w:rsidRDefault="00DC2633" w:rsidP="009D4432">
      <w:pPr>
        <w:pStyle w:val="B1"/>
      </w:pPr>
      <w:r w:rsidRPr="00E27D23">
        <w:t>-</w:t>
      </w:r>
      <w:r w:rsidRPr="00E27D23">
        <w:tab/>
        <w:t>UE is brought to state 4-A, Out of Coverage (NR sidelink), in accordance with the procedure described in TS 38.508-1 [4], Table 4.5.7.2-1 using generic procedure parameter Sidelink (</w:t>
      </w:r>
      <w:r w:rsidRPr="00E27D23">
        <w:rPr>
          <w:i/>
        </w:rPr>
        <w:t>On</w:t>
      </w:r>
      <w:r w:rsidRPr="00E27D23">
        <w:t>), Cast Type (</w:t>
      </w:r>
      <w:r w:rsidR="0048273E" w:rsidRPr="00E27D23">
        <w:rPr>
          <w:i/>
        </w:rPr>
        <w:t>uni</w:t>
      </w:r>
      <w:r w:rsidRPr="00E27D23">
        <w:rPr>
          <w:i/>
        </w:rPr>
        <w:t>cast</w:t>
      </w:r>
      <w:r w:rsidRPr="00E27D23">
        <w:t>)</w:t>
      </w:r>
      <w:r w:rsidRPr="00E27D23">
        <w:rPr>
          <w:lang w:eastAsia="zh-CN"/>
        </w:rPr>
        <w:t xml:space="preserve">, </w:t>
      </w:r>
      <w:r w:rsidR="0048273E" w:rsidRPr="00E27D23">
        <w:rPr>
          <w:lang w:eastAsia="zh-CN"/>
        </w:rPr>
        <w:t>UE initiating unicast mode NR sidelink com</w:t>
      </w:r>
      <w:r w:rsidR="00866255" w:rsidRPr="00E27D23">
        <w:rPr>
          <w:lang w:eastAsia="zh-CN"/>
        </w:rPr>
        <w:t>m</w:t>
      </w:r>
      <w:r w:rsidR="0048273E" w:rsidRPr="00E27D23">
        <w:rPr>
          <w:lang w:eastAsia="zh-CN"/>
        </w:rPr>
        <w:t>unication,</w:t>
      </w:r>
      <w:r w:rsidR="00F511A5" w:rsidRPr="00E27D23">
        <w:rPr>
          <w:lang w:eastAsia="zh-CN"/>
        </w:rPr>
        <w:t xml:space="preserve"> </w:t>
      </w:r>
      <w:r w:rsidRPr="00E27D23">
        <w:t>Test Loop Function (On) with UE test loop mode E.</w:t>
      </w:r>
    </w:p>
    <w:p w14:paraId="1EC8EA6F" w14:textId="77777777" w:rsidR="00DC2633" w:rsidRPr="00E27D23" w:rsidRDefault="00DC2633" w:rsidP="00DC2633">
      <w:pPr>
        <w:pStyle w:val="H6"/>
      </w:pPr>
      <w:r w:rsidRPr="00E27D23">
        <w:t>13.1.1.3.2</w:t>
      </w:r>
      <w:r w:rsidRPr="00E27D23">
        <w:tab/>
        <w:t>Test procedure sequence</w:t>
      </w:r>
    </w:p>
    <w:p w14:paraId="1CD66058" w14:textId="77777777" w:rsidR="00DC2633" w:rsidRPr="00E27D23" w:rsidRDefault="00DC2633" w:rsidP="009D4432">
      <w:pPr>
        <w:pStyle w:val="TH"/>
      </w:pPr>
      <w:r w:rsidRPr="00E27D23">
        <w:t>Table 13.1.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DC2633" w:rsidRPr="00E27D23" w14:paraId="6CD6BCDF" w14:textId="77777777" w:rsidTr="00BC4F7D">
        <w:tc>
          <w:tcPr>
            <w:tcW w:w="532" w:type="dxa"/>
            <w:tcBorders>
              <w:top w:val="single" w:sz="4" w:space="0" w:color="auto"/>
              <w:left w:val="single" w:sz="4" w:space="0" w:color="auto"/>
              <w:bottom w:val="nil"/>
              <w:right w:val="single" w:sz="4" w:space="0" w:color="auto"/>
            </w:tcBorders>
            <w:hideMark/>
          </w:tcPr>
          <w:p w14:paraId="673AD666" w14:textId="77777777" w:rsidR="00DC2633" w:rsidRPr="00E27D23" w:rsidRDefault="00DC2633" w:rsidP="009D4432">
            <w:pPr>
              <w:pStyle w:val="TAH"/>
            </w:pPr>
            <w:r w:rsidRPr="00E27D23">
              <w:t>St</w:t>
            </w:r>
          </w:p>
        </w:tc>
        <w:tc>
          <w:tcPr>
            <w:tcW w:w="3964" w:type="dxa"/>
            <w:tcBorders>
              <w:top w:val="single" w:sz="4" w:space="0" w:color="auto"/>
              <w:left w:val="single" w:sz="4" w:space="0" w:color="auto"/>
              <w:bottom w:val="single" w:sz="4" w:space="0" w:color="auto"/>
              <w:right w:val="single" w:sz="4" w:space="0" w:color="auto"/>
            </w:tcBorders>
            <w:hideMark/>
          </w:tcPr>
          <w:p w14:paraId="573FFD5E" w14:textId="77777777" w:rsidR="00DC2633" w:rsidRPr="00E27D23" w:rsidRDefault="00DC2633" w:rsidP="009D4432">
            <w:pPr>
              <w:pStyle w:val="TAH"/>
            </w:pPr>
            <w:r w:rsidRPr="00E27D23">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4CE7D1B8" w14:textId="77777777" w:rsidR="00DC2633" w:rsidRPr="00E27D23" w:rsidRDefault="00DC2633" w:rsidP="009D4432">
            <w:pPr>
              <w:pStyle w:val="TAH"/>
            </w:pPr>
            <w:r w:rsidRPr="00E27D23">
              <w:t>Message Sequence</w:t>
            </w:r>
          </w:p>
        </w:tc>
        <w:tc>
          <w:tcPr>
            <w:tcW w:w="455" w:type="dxa"/>
            <w:tcBorders>
              <w:top w:val="single" w:sz="4" w:space="0" w:color="auto"/>
              <w:left w:val="single" w:sz="4" w:space="0" w:color="auto"/>
              <w:bottom w:val="nil"/>
              <w:right w:val="single" w:sz="4" w:space="0" w:color="auto"/>
            </w:tcBorders>
            <w:hideMark/>
          </w:tcPr>
          <w:p w14:paraId="74656020" w14:textId="77777777" w:rsidR="00DC2633" w:rsidRPr="00E27D23" w:rsidRDefault="00DC2633" w:rsidP="009D4432">
            <w:pPr>
              <w:pStyle w:val="TAH"/>
            </w:pPr>
            <w:r w:rsidRPr="00E27D23">
              <w:t>TP</w:t>
            </w:r>
          </w:p>
        </w:tc>
        <w:tc>
          <w:tcPr>
            <w:tcW w:w="853" w:type="dxa"/>
            <w:tcBorders>
              <w:top w:val="single" w:sz="4" w:space="0" w:color="auto"/>
              <w:left w:val="single" w:sz="4" w:space="0" w:color="auto"/>
              <w:bottom w:val="nil"/>
              <w:right w:val="single" w:sz="4" w:space="0" w:color="auto"/>
            </w:tcBorders>
            <w:hideMark/>
          </w:tcPr>
          <w:p w14:paraId="7025951F" w14:textId="77777777" w:rsidR="00DC2633" w:rsidRPr="00E27D23" w:rsidRDefault="00DC2633" w:rsidP="009D4432">
            <w:pPr>
              <w:pStyle w:val="TAH"/>
            </w:pPr>
            <w:r w:rsidRPr="00E27D23">
              <w:t>Verdict</w:t>
            </w:r>
          </w:p>
        </w:tc>
      </w:tr>
      <w:tr w:rsidR="00DC2633" w:rsidRPr="00E27D23" w14:paraId="14F1BB13" w14:textId="77777777" w:rsidTr="00BC4F7D">
        <w:tc>
          <w:tcPr>
            <w:tcW w:w="532" w:type="dxa"/>
            <w:tcBorders>
              <w:top w:val="nil"/>
              <w:left w:val="single" w:sz="4" w:space="0" w:color="auto"/>
              <w:bottom w:val="single" w:sz="4" w:space="0" w:color="auto"/>
              <w:right w:val="single" w:sz="4" w:space="0" w:color="auto"/>
            </w:tcBorders>
          </w:tcPr>
          <w:p w14:paraId="0518A589" w14:textId="77777777" w:rsidR="00DC2633" w:rsidRPr="00E27D23" w:rsidRDefault="00DC2633"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1D932940" w14:textId="77777777" w:rsidR="00DC2633" w:rsidRPr="00E27D23" w:rsidRDefault="00DC2633"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31A243BC" w14:textId="77777777" w:rsidR="00DC2633" w:rsidRPr="00E27D23" w:rsidRDefault="00DC2633" w:rsidP="009D4432">
            <w:pPr>
              <w:pStyle w:val="TAH"/>
            </w:pPr>
            <w:r w:rsidRPr="00E27D23">
              <w:t>U - S</w:t>
            </w:r>
          </w:p>
        </w:tc>
        <w:tc>
          <w:tcPr>
            <w:tcW w:w="3148" w:type="dxa"/>
            <w:tcBorders>
              <w:top w:val="single" w:sz="4" w:space="0" w:color="auto"/>
              <w:left w:val="single" w:sz="4" w:space="0" w:color="auto"/>
              <w:bottom w:val="single" w:sz="4" w:space="0" w:color="auto"/>
              <w:right w:val="single" w:sz="4" w:space="0" w:color="auto"/>
            </w:tcBorders>
            <w:hideMark/>
          </w:tcPr>
          <w:p w14:paraId="390D41B7" w14:textId="77777777" w:rsidR="00DC2633" w:rsidRPr="00E27D23" w:rsidRDefault="00DC2633" w:rsidP="009D4432">
            <w:pPr>
              <w:pStyle w:val="TAH"/>
            </w:pPr>
            <w:r w:rsidRPr="00E27D23">
              <w:t>Message</w:t>
            </w:r>
          </w:p>
        </w:tc>
        <w:tc>
          <w:tcPr>
            <w:tcW w:w="455" w:type="dxa"/>
            <w:tcBorders>
              <w:top w:val="nil"/>
              <w:left w:val="single" w:sz="4" w:space="0" w:color="auto"/>
              <w:bottom w:val="single" w:sz="4" w:space="0" w:color="auto"/>
              <w:right w:val="single" w:sz="4" w:space="0" w:color="auto"/>
            </w:tcBorders>
          </w:tcPr>
          <w:p w14:paraId="4C9EC8B8" w14:textId="77777777" w:rsidR="00DC2633" w:rsidRPr="00E27D23" w:rsidRDefault="00DC2633" w:rsidP="009D4432">
            <w:pPr>
              <w:pStyle w:val="TAH"/>
            </w:pPr>
          </w:p>
        </w:tc>
        <w:tc>
          <w:tcPr>
            <w:tcW w:w="853" w:type="dxa"/>
            <w:tcBorders>
              <w:top w:val="nil"/>
              <w:left w:val="single" w:sz="4" w:space="0" w:color="auto"/>
              <w:bottom w:val="single" w:sz="4" w:space="0" w:color="auto"/>
              <w:right w:val="single" w:sz="4" w:space="0" w:color="auto"/>
            </w:tcBorders>
          </w:tcPr>
          <w:p w14:paraId="02872060" w14:textId="77777777" w:rsidR="00DC2633" w:rsidRPr="00E27D23" w:rsidRDefault="00DC2633" w:rsidP="009D4432">
            <w:pPr>
              <w:pStyle w:val="TAH"/>
            </w:pPr>
          </w:p>
        </w:tc>
      </w:tr>
      <w:tr w:rsidR="00DC2633" w:rsidRPr="00E27D23" w14:paraId="24C501CC" w14:textId="77777777" w:rsidTr="00BC4F7D">
        <w:tc>
          <w:tcPr>
            <w:tcW w:w="532" w:type="dxa"/>
            <w:tcBorders>
              <w:top w:val="single" w:sz="4" w:space="0" w:color="auto"/>
              <w:left w:val="single" w:sz="4" w:space="0" w:color="auto"/>
              <w:bottom w:val="single" w:sz="4" w:space="0" w:color="auto"/>
              <w:right w:val="single" w:sz="4" w:space="0" w:color="auto"/>
            </w:tcBorders>
            <w:hideMark/>
          </w:tcPr>
          <w:p w14:paraId="18A2843A" w14:textId="77777777" w:rsidR="00DC2633" w:rsidRPr="00E27D23" w:rsidRDefault="00DC2633" w:rsidP="009D4432">
            <w:pPr>
              <w:pStyle w:val="TAC"/>
            </w:pPr>
            <w:r w:rsidRPr="00E27D23">
              <w:t xml:space="preserve">1 </w:t>
            </w:r>
          </w:p>
        </w:tc>
        <w:tc>
          <w:tcPr>
            <w:tcW w:w="3964" w:type="dxa"/>
            <w:tcBorders>
              <w:top w:val="single" w:sz="4" w:space="0" w:color="auto"/>
              <w:left w:val="single" w:sz="4" w:space="0" w:color="auto"/>
              <w:bottom w:val="single" w:sz="4" w:space="0" w:color="auto"/>
              <w:right w:val="single" w:sz="4" w:space="0" w:color="auto"/>
            </w:tcBorders>
          </w:tcPr>
          <w:p w14:paraId="2DB751A7" w14:textId="77777777" w:rsidR="00DC2633" w:rsidRPr="00E27D23" w:rsidRDefault="00DC2633" w:rsidP="009D4432">
            <w:pPr>
              <w:pStyle w:val="TAL"/>
              <w:rPr>
                <w:lang w:eastAsia="zh-CN"/>
              </w:rPr>
            </w:pPr>
            <w:r w:rsidRPr="00E27D23">
              <w:rPr>
                <w:lang w:eastAsia="zh-CN"/>
              </w:rPr>
              <w:t>The SS configures:</w:t>
            </w:r>
          </w:p>
          <w:p w14:paraId="6CC4506D" w14:textId="77777777" w:rsidR="00DC2633" w:rsidRPr="00E27D23" w:rsidRDefault="00DC2633" w:rsidP="009D4432">
            <w:pPr>
              <w:pStyle w:val="TAL"/>
              <w:rPr>
                <w:lang w:eastAsia="zh-CN"/>
              </w:rPr>
            </w:pPr>
            <w:r w:rsidRPr="00E27D23">
              <w:rPr>
                <w:lang w:eastAsia="zh-CN"/>
              </w:rPr>
              <w:t>SS-NW</w:t>
            </w:r>
          </w:p>
          <w:p w14:paraId="424E60DB" w14:textId="77777777" w:rsidR="00DC2633" w:rsidRPr="00E27D23" w:rsidRDefault="00DC2633" w:rsidP="009D4432">
            <w:pPr>
              <w:pStyle w:val="TAL"/>
              <w:rPr>
                <w:lang w:eastAsia="zh-CN"/>
              </w:rPr>
            </w:pPr>
            <w:r w:rsidRPr="00E27D23">
              <w:rPr>
                <w:lang w:eastAsia="zh-CN"/>
              </w:rPr>
              <w:t>- NR Cell 1 as "Non-suitable "Off" cell" in accordance with TS 38.508-1 [4], Table 6.2.2.1-3.</w:t>
            </w:r>
          </w:p>
          <w:p w14:paraId="53E683C1" w14:textId="77777777" w:rsidR="00DC2633" w:rsidRPr="00E27D23" w:rsidRDefault="00DC2633" w:rsidP="009D4432">
            <w:pPr>
              <w:pStyle w:val="TAL"/>
              <w:rPr>
                <w:rFonts w:cs="Arial"/>
                <w:szCs w:val="18"/>
                <w:lang w:eastAsia="zh-CN"/>
              </w:rPr>
            </w:pPr>
            <w:r w:rsidRPr="00E27D23">
              <w:rPr>
                <w:rFonts w:cs="Arial"/>
                <w:szCs w:val="18"/>
                <w:lang w:eastAsia="zh-CN"/>
              </w:rPr>
              <w:t xml:space="preserve">- </w:t>
            </w:r>
            <w:r w:rsidRPr="00E27D23">
              <w:t>GNSS simulator</w:t>
            </w:r>
            <w:r w:rsidRPr="00E27D23">
              <w:rPr>
                <w:lang w:eastAsia="zh-CN"/>
              </w:rPr>
              <w:t xml:space="preserve"> is configured for </w:t>
            </w:r>
            <w:r w:rsidRPr="00E27D23">
              <w:t>Scenario #1.</w:t>
            </w:r>
          </w:p>
        </w:tc>
        <w:tc>
          <w:tcPr>
            <w:tcW w:w="648" w:type="dxa"/>
            <w:tcBorders>
              <w:top w:val="single" w:sz="4" w:space="0" w:color="auto"/>
              <w:left w:val="single" w:sz="4" w:space="0" w:color="auto"/>
              <w:bottom w:val="single" w:sz="4" w:space="0" w:color="auto"/>
              <w:right w:val="single" w:sz="4" w:space="0" w:color="auto"/>
            </w:tcBorders>
          </w:tcPr>
          <w:p w14:paraId="4D5966EB" w14:textId="77777777" w:rsidR="00DC2633" w:rsidRPr="00E27D23" w:rsidRDefault="00DC2633" w:rsidP="009D4432">
            <w:pPr>
              <w:pStyle w:val="TAC"/>
              <w:rPr>
                <w:lang w:eastAsia="zh-CN"/>
              </w:rPr>
            </w:pPr>
            <w:r w:rsidRPr="00E27D23">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79CE1D1C" w14:textId="77777777" w:rsidR="00DC2633" w:rsidRPr="00E27D23" w:rsidRDefault="00DC2633" w:rsidP="009D4432">
            <w:pPr>
              <w:pStyle w:val="TAL"/>
              <w:rPr>
                <w:lang w:eastAsia="zh-CN"/>
              </w:rPr>
            </w:pPr>
            <w:r w:rsidRPr="00E27D23">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733FAFE8" w14:textId="77777777" w:rsidR="00DC2633" w:rsidRPr="00E27D23" w:rsidRDefault="00DC2633" w:rsidP="009D4432">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D4C577B" w14:textId="77777777" w:rsidR="00DC2633" w:rsidRPr="00E27D23" w:rsidRDefault="00DC2633" w:rsidP="009D4432">
            <w:pPr>
              <w:pStyle w:val="TAC"/>
              <w:rPr>
                <w:lang w:eastAsia="zh-CN"/>
              </w:rPr>
            </w:pPr>
            <w:r w:rsidRPr="00E27D23">
              <w:rPr>
                <w:lang w:eastAsia="zh-CN"/>
              </w:rPr>
              <w:t>-</w:t>
            </w:r>
          </w:p>
        </w:tc>
      </w:tr>
      <w:tr w:rsidR="00DC2633" w:rsidRPr="00E27D23" w14:paraId="45BAF62F" w14:textId="77777777" w:rsidTr="00BC4F7D">
        <w:tc>
          <w:tcPr>
            <w:tcW w:w="532" w:type="dxa"/>
            <w:tcBorders>
              <w:top w:val="single" w:sz="4" w:space="0" w:color="auto"/>
              <w:left w:val="single" w:sz="4" w:space="0" w:color="auto"/>
              <w:bottom w:val="single" w:sz="4" w:space="0" w:color="auto"/>
              <w:right w:val="single" w:sz="4" w:space="0" w:color="auto"/>
            </w:tcBorders>
          </w:tcPr>
          <w:p w14:paraId="34E2A92E" w14:textId="77777777" w:rsidR="00DC2633" w:rsidRPr="00E27D23" w:rsidRDefault="00DC2633" w:rsidP="009D4432">
            <w:pPr>
              <w:pStyle w:val="TAC"/>
              <w:rPr>
                <w:lang w:eastAsia="zh-CN"/>
              </w:rPr>
            </w:pPr>
            <w:r w:rsidRPr="00E27D23">
              <w:rPr>
                <w:lang w:eastAsia="zh-CN"/>
              </w:rPr>
              <w:t>2</w:t>
            </w:r>
          </w:p>
        </w:tc>
        <w:tc>
          <w:tcPr>
            <w:tcW w:w="3964" w:type="dxa"/>
            <w:tcBorders>
              <w:top w:val="single" w:sz="4" w:space="0" w:color="auto"/>
              <w:left w:val="single" w:sz="4" w:space="0" w:color="auto"/>
              <w:bottom w:val="single" w:sz="4" w:space="0" w:color="auto"/>
              <w:right w:val="single" w:sz="4" w:space="0" w:color="auto"/>
            </w:tcBorders>
          </w:tcPr>
          <w:p w14:paraId="1B69EB8B" w14:textId="3104EDE3" w:rsidR="0048273E" w:rsidRPr="00E27D23" w:rsidRDefault="0048273E" w:rsidP="009D4432">
            <w:pPr>
              <w:pStyle w:val="TAL"/>
            </w:pPr>
            <w:r w:rsidRPr="00E27D23">
              <w:rPr>
                <w:lang w:eastAsia="zh-CN"/>
              </w:rPr>
              <w:t xml:space="preserve">Check: Does the UE continuously send STCH SDAP PDUs on SL DRB#n in every PSSCH duration </w:t>
            </w:r>
            <w:r w:rsidRPr="00E27D23">
              <w:t>with the resources pre-configured in SL-PreconfigurationNR</w:t>
            </w:r>
            <w:r w:rsidRPr="00E27D23">
              <w:rPr>
                <w:szCs w:val="18"/>
                <w:lang w:eastAsia="zh-CN"/>
              </w:rPr>
              <w:t xml:space="preserve"> I</w:t>
            </w:r>
            <w:r w:rsidRPr="00E27D23">
              <w:t>E with NRf1 test frequency for NR Sidelink in USIM</w:t>
            </w:r>
            <w:r w:rsidRPr="00E27D23">
              <w:rPr>
                <w:lang w:eastAsia="zh-CN"/>
              </w:rPr>
              <w:t>? (Note 1)</w:t>
            </w:r>
          </w:p>
          <w:p w14:paraId="51ED5906" w14:textId="06C42FF6" w:rsidR="00DC2633" w:rsidRPr="00E27D23" w:rsidRDefault="00DC2633" w:rsidP="009D4432">
            <w:pPr>
              <w:pStyle w:val="TAL"/>
              <w:rPr>
                <w:lang w:eastAsia="zh-CN"/>
              </w:rPr>
            </w:pPr>
            <w:r w:rsidRPr="00E27D23">
              <w:t xml:space="preserve">NOTE: </w:t>
            </w:r>
            <w:r w:rsidR="0048273E" w:rsidRPr="00E27D23">
              <w:t xml:space="preserve">The </w:t>
            </w:r>
            <w:r w:rsidRPr="00E27D23">
              <w:t>UE ha</w:t>
            </w:r>
            <w:r w:rsidR="0048273E" w:rsidRPr="00E27D23">
              <w:t>s</w:t>
            </w:r>
            <w:r w:rsidRPr="00E27D23">
              <w:t xml:space="preserve"> activated and close</w:t>
            </w:r>
            <w:r w:rsidR="0048273E" w:rsidRPr="00E27D23">
              <w:t>d</w:t>
            </w:r>
            <w:r w:rsidRPr="00E27D23">
              <w:t xml:space="preserve"> test loop mode E in </w:t>
            </w:r>
            <w:r w:rsidR="0048273E" w:rsidRPr="00E27D23">
              <w:t xml:space="preserve">the </w:t>
            </w:r>
            <w:r w:rsidRPr="00E27D23">
              <w:t>preamble.</w:t>
            </w:r>
          </w:p>
        </w:tc>
        <w:tc>
          <w:tcPr>
            <w:tcW w:w="648" w:type="dxa"/>
            <w:tcBorders>
              <w:top w:val="single" w:sz="4" w:space="0" w:color="auto"/>
              <w:left w:val="single" w:sz="4" w:space="0" w:color="auto"/>
              <w:bottom w:val="single" w:sz="4" w:space="0" w:color="auto"/>
              <w:right w:val="single" w:sz="4" w:space="0" w:color="auto"/>
            </w:tcBorders>
          </w:tcPr>
          <w:p w14:paraId="197D2A73" w14:textId="77777777" w:rsidR="00DC2633" w:rsidRPr="00E27D23" w:rsidRDefault="00DC2633" w:rsidP="009D4432">
            <w:pPr>
              <w:pStyle w:val="TAC"/>
            </w:pPr>
            <w:r w:rsidRPr="00E27D23">
              <w:t>--&gt;</w:t>
            </w:r>
          </w:p>
        </w:tc>
        <w:tc>
          <w:tcPr>
            <w:tcW w:w="3148" w:type="dxa"/>
            <w:tcBorders>
              <w:top w:val="single" w:sz="4" w:space="0" w:color="auto"/>
              <w:left w:val="single" w:sz="4" w:space="0" w:color="auto"/>
              <w:bottom w:val="single" w:sz="4" w:space="0" w:color="auto"/>
              <w:right w:val="single" w:sz="4" w:space="0" w:color="auto"/>
            </w:tcBorders>
          </w:tcPr>
          <w:p w14:paraId="71D24D80" w14:textId="77777777" w:rsidR="00DC2633" w:rsidRPr="00E27D23" w:rsidRDefault="00DC2633" w:rsidP="009D4432">
            <w:pPr>
              <w:pStyle w:val="TAL"/>
              <w:rPr>
                <w:lang w:eastAsia="zh-CN"/>
              </w:rPr>
            </w:pPr>
            <w:r w:rsidRPr="00E27D23">
              <w:t>V2X Data packet</w:t>
            </w:r>
          </w:p>
        </w:tc>
        <w:tc>
          <w:tcPr>
            <w:tcW w:w="455" w:type="dxa"/>
            <w:tcBorders>
              <w:top w:val="single" w:sz="4" w:space="0" w:color="auto"/>
              <w:left w:val="single" w:sz="4" w:space="0" w:color="auto"/>
              <w:bottom w:val="single" w:sz="4" w:space="0" w:color="auto"/>
              <w:right w:val="single" w:sz="4" w:space="0" w:color="auto"/>
            </w:tcBorders>
          </w:tcPr>
          <w:p w14:paraId="2BF40B88" w14:textId="77777777" w:rsidR="00DC2633" w:rsidRPr="00E27D23" w:rsidRDefault="00DC2633" w:rsidP="009D4432">
            <w:pPr>
              <w:pStyle w:val="TAC"/>
              <w:rPr>
                <w:lang w:eastAsia="zh-CN"/>
              </w:rPr>
            </w:pPr>
            <w:r w:rsidRPr="00E27D23">
              <w:rPr>
                <w:lang w:eastAsia="zh-CN"/>
              </w:rPr>
              <w:t>1</w:t>
            </w:r>
          </w:p>
        </w:tc>
        <w:tc>
          <w:tcPr>
            <w:tcW w:w="853" w:type="dxa"/>
            <w:tcBorders>
              <w:top w:val="single" w:sz="4" w:space="0" w:color="auto"/>
              <w:left w:val="single" w:sz="4" w:space="0" w:color="auto"/>
              <w:bottom w:val="single" w:sz="4" w:space="0" w:color="auto"/>
              <w:right w:val="single" w:sz="4" w:space="0" w:color="auto"/>
            </w:tcBorders>
          </w:tcPr>
          <w:p w14:paraId="4C6B26C3" w14:textId="77777777" w:rsidR="00DC2633" w:rsidRPr="00E27D23" w:rsidRDefault="00DC2633" w:rsidP="009D4432">
            <w:pPr>
              <w:pStyle w:val="TAC"/>
              <w:rPr>
                <w:lang w:eastAsia="zh-CN"/>
              </w:rPr>
            </w:pPr>
            <w:r w:rsidRPr="00E27D23">
              <w:rPr>
                <w:lang w:eastAsia="zh-CN"/>
              </w:rPr>
              <w:t>P</w:t>
            </w:r>
          </w:p>
        </w:tc>
      </w:tr>
      <w:tr w:rsidR="00DC2633" w:rsidRPr="00E27D23" w14:paraId="4B299614" w14:textId="77777777" w:rsidTr="00BC4F7D">
        <w:tc>
          <w:tcPr>
            <w:tcW w:w="532" w:type="dxa"/>
            <w:tcBorders>
              <w:top w:val="single" w:sz="4" w:space="0" w:color="auto"/>
              <w:left w:val="single" w:sz="4" w:space="0" w:color="auto"/>
              <w:bottom w:val="single" w:sz="4" w:space="0" w:color="auto"/>
              <w:right w:val="single" w:sz="4" w:space="0" w:color="auto"/>
            </w:tcBorders>
          </w:tcPr>
          <w:p w14:paraId="30833FC4" w14:textId="77777777" w:rsidR="00DC2633" w:rsidRPr="00E27D23" w:rsidRDefault="00DC2633" w:rsidP="009D4432">
            <w:pPr>
              <w:pStyle w:val="TAC"/>
              <w:rPr>
                <w:lang w:eastAsia="zh-CN"/>
              </w:rPr>
            </w:pPr>
            <w:r w:rsidRPr="00E27D23">
              <w:rPr>
                <w:lang w:eastAsia="zh-CN"/>
              </w:rPr>
              <w:t>3</w:t>
            </w:r>
          </w:p>
        </w:tc>
        <w:tc>
          <w:tcPr>
            <w:tcW w:w="3964" w:type="dxa"/>
            <w:tcBorders>
              <w:top w:val="single" w:sz="4" w:space="0" w:color="auto"/>
              <w:left w:val="single" w:sz="4" w:space="0" w:color="auto"/>
              <w:bottom w:val="single" w:sz="4" w:space="0" w:color="auto"/>
              <w:right w:val="single" w:sz="4" w:space="0" w:color="auto"/>
            </w:tcBorders>
          </w:tcPr>
          <w:p w14:paraId="3C537931" w14:textId="40BBB581" w:rsidR="00DC2633" w:rsidRPr="00E27D23" w:rsidRDefault="00DC2633" w:rsidP="009D4432">
            <w:pPr>
              <w:pStyle w:val="TAL"/>
            </w:pPr>
            <w:r w:rsidRPr="00E27D23">
              <w:t xml:space="preserve">Trigger </w:t>
            </w:r>
            <w:r w:rsidR="0048273E" w:rsidRPr="00E27D23">
              <w:t xml:space="preserve">the </w:t>
            </w:r>
            <w:r w:rsidRPr="00E27D23">
              <w:t xml:space="preserve">UE to </w:t>
            </w:r>
            <w:r w:rsidRPr="00E27D23">
              <w:rPr>
                <w:lang w:eastAsia="zh-CN"/>
              </w:rPr>
              <w:t>open</w:t>
            </w:r>
            <w:r w:rsidRPr="00E27D23">
              <w:t xml:space="preserve"> UE test loop mode E</w:t>
            </w:r>
          </w:p>
          <w:p w14:paraId="695D31A7" w14:textId="2F70A797" w:rsidR="00DC2633" w:rsidRPr="00E27D23" w:rsidRDefault="00DC2633" w:rsidP="009D4432">
            <w:pPr>
              <w:pStyle w:val="TAL"/>
            </w:pPr>
            <w:r w:rsidRPr="00E27D23">
              <w:rPr>
                <w:lang w:eastAsia="zh-CN"/>
              </w:rPr>
              <w:t>NOTE:</w:t>
            </w:r>
            <w:r w:rsidR="0048273E" w:rsidRPr="00E27D23">
              <w:rPr>
                <w:lang w:eastAsia="zh-CN"/>
              </w:rPr>
              <w:t xml:space="preserve"> </w:t>
            </w:r>
            <w:r w:rsidRPr="00E27D23">
              <w:rPr>
                <w:lang w:eastAsia="zh-CN"/>
              </w:rPr>
              <w:t>The UE test loop mode E may be opened by MMI or AT command (+CCUTLE).</w:t>
            </w:r>
          </w:p>
        </w:tc>
        <w:tc>
          <w:tcPr>
            <w:tcW w:w="648" w:type="dxa"/>
            <w:tcBorders>
              <w:top w:val="single" w:sz="4" w:space="0" w:color="auto"/>
              <w:left w:val="single" w:sz="4" w:space="0" w:color="auto"/>
              <w:bottom w:val="single" w:sz="4" w:space="0" w:color="auto"/>
              <w:right w:val="single" w:sz="4" w:space="0" w:color="auto"/>
            </w:tcBorders>
          </w:tcPr>
          <w:p w14:paraId="3746C03D" w14:textId="77777777" w:rsidR="00DC2633" w:rsidRPr="00E27D23" w:rsidRDefault="00DC2633" w:rsidP="009D4432">
            <w:pPr>
              <w:pStyle w:val="TAC"/>
              <w:rPr>
                <w:lang w:eastAsia="zh-CN"/>
              </w:rPr>
            </w:pPr>
            <w:r w:rsidRPr="00E27D23">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3049C591" w14:textId="77777777" w:rsidR="00DC2633" w:rsidRPr="00E27D23" w:rsidRDefault="00DC2633" w:rsidP="009D4432">
            <w:pPr>
              <w:pStyle w:val="TAL"/>
              <w:rPr>
                <w:lang w:eastAsia="zh-CN"/>
              </w:rPr>
            </w:pPr>
            <w:r w:rsidRPr="00E27D23">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192D2A9D" w14:textId="77777777" w:rsidR="00DC2633" w:rsidRPr="00E27D23" w:rsidRDefault="00DC2633" w:rsidP="009D4432">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4C881D4" w14:textId="77777777" w:rsidR="00DC2633" w:rsidRPr="00E27D23" w:rsidRDefault="00DC2633" w:rsidP="009D4432">
            <w:pPr>
              <w:pStyle w:val="TAC"/>
              <w:rPr>
                <w:lang w:eastAsia="zh-CN"/>
              </w:rPr>
            </w:pPr>
            <w:r w:rsidRPr="00E27D23">
              <w:rPr>
                <w:lang w:eastAsia="zh-CN"/>
              </w:rPr>
              <w:t>-</w:t>
            </w:r>
          </w:p>
        </w:tc>
      </w:tr>
      <w:tr w:rsidR="00DC2633" w:rsidRPr="00E27D23" w14:paraId="553CD9DA" w14:textId="77777777" w:rsidTr="00BC4F7D">
        <w:tc>
          <w:tcPr>
            <w:tcW w:w="532" w:type="dxa"/>
            <w:tcBorders>
              <w:top w:val="single" w:sz="4" w:space="0" w:color="auto"/>
              <w:left w:val="single" w:sz="4" w:space="0" w:color="auto"/>
              <w:bottom w:val="single" w:sz="4" w:space="0" w:color="auto"/>
              <w:right w:val="single" w:sz="4" w:space="0" w:color="auto"/>
            </w:tcBorders>
          </w:tcPr>
          <w:p w14:paraId="156F650B" w14:textId="77777777" w:rsidR="00DC2633" w:rsidRPr="00E27D23" w:rsidRDefault="00DC2633" w:rsidP="009D4432">
            <w:pPr>
              <w:pStyle w:val="TAC"/>
              <w:rPr>
                <w:lang w:eastAsia="zh-CN"/>
              </w:rPr>
            </w:pPr>
            <w:r w:rsidRPr="00E27D23">
              <w:rPr>
                <w:lang w:eastAsia="zh-CN"/>
              </w:rPr>
              <w:t>4</w:t>
            </w:r>
          </w:p>
        </w:tc>
        <w:tc>
          <w:tcPr>
            <w:tcW w:w="3964" w:type="dxa"/>
            <w:tcBorders>
              <w:top w:val="single" w:sz="4" w:space="0" w:color="auto"/>
              <w:left w:val="single" w:sz="4" w:space="0" w:color="auto"/>
              <w:bottom w:val="single" w:sz="4" w:space="0" w:color="auto"/>
              <w:right w:val="single" w:sz="4" w:space="0" w:color="auto"/>
            </w:tcBorders>
          </w:tcPr>
          <w:p w14:paraId="00DCCFBE" w14:textId="2AF0B4D8" w:rsidR="00DC2633" w:rsidRPr="00E27D23" w:rsidRDefault="00DC2633" w:rsidP="009D4432">
            <w:pPr>
              <w:pStyle w:val="TAL"/>
            </w:pPr>
            <w:r w:rsidRPr="00E27D23">
              <w:t xml:space="preserve">Trigger </w:t>
            </w:r>
            <w:r w:rsidR="0048273E" w:rsidRPr="00E27D23">
              <w:t xml:space="preserve">the </w:t>
            </w:r>
            <w:r w:rsidRPr="00E27D23">
              <w:t>UE to deactivate UE test loop mode.</w:t>
            </w:r>
          </w:p>
          <w:p w14:paraId="321A4CEB" w14:textId="0FDA20AD" w:rsidR="00DC2633" w:rsidRPr="00E27D23" w:rsidRDefault="00DC2633" w:rsidP="009D4432">
            <w:pPr>
              <w:pStyle w:val="TAL"/>
            </w:pPr>
            <w:r w:rsidRPr="00E27D23">
              <w:t>NOTE:</w:t>
            </w:r>
            <w:r w:rsidR="0048273E" w:rsidRPr="00E27D23">
              <w:t xml:space="preserve"> </w:t>
            </w:r>
            <w:r w:rsidRPr="00E27D23">
              <w:t>The de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tcPr>
          <w:p w14:paraId="3605A33F" w14:textId="77777777" w:rsidR="00DC2633" w:rsidRPr="00E27D23" w:rsidRDefault="00DC2633" w:rsidP="009D4432">
            <w:pPr>
              <w:pStyle w:val="TAC"/>
              <w:rPr>
                <w:lang w:eastAsia="zh-CN"/>
              </w:rPr>
            </w:pPr>
            <w:r w:rsidRPr="00E27D23">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11547EFE" w14:textId="77777777" w:rsidR="00DC2633" w:rsidRPr="00E27D23" w:rsidRDefault="00DC2633" w:rsidP="009D4432">
            <w:pPr>
              <w:pStyle w:val="TAL"/>
              <w:rPr>
                <w:lang w:eastAsia="zh-CN"/>
              </w:rPr>
            </w:pPr>
            <w:r w:rsidRPr="00E27D23">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7198A2FF" w14:textId="77777777" w:rsidR="00DC2633" w:rsidRPr="00E27D23" w:rsidRDefault="00DC2633" w:rsidP="009D4432">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07B210D8" w14:textId="77777777" w:rsidR="00DC2633" w:rsidRPr="00E27D23" w:rsidRDefault="00DC2633" w:rsidP="009D4432">
            <w:pPr>
              <w:pStyle w:val="TAC"/>
              <w:rPr>
                <w:lang w:eastAsia="zh-CN"/>
              </w:rPr>
            </w:pPr>
            <w:r w:rsidRPr="00E27D23">
              <w:rPr>
                <w:lang w:eastAsia="zh-CN"/>
              </w:rPr>
              <w:t>-</w:t>
            </w:r>
          </w:p>
        </w:tc>
      </w:tr>
      <w:tr w:rsidR="00866255" w:rsidRPr="00E27D23" w14:paraId="6D41EF7E" w14:textId="77777777" w:rsidTr="000B755D">
        <w:tc>
          <w:tcPr>
            <w:tcW w:w="532" w:type="dxa"/>
            <w:tcBorders>
              <w:top w:val="single" w:sz="4" w:space="0" w:color="auto"/>
              <w:left w:val="single" w:sz="4" w:space="0" w:color="auto"/>
              <w:bottom w:val="single" w:sz="4" w:space="0" w:color="auto"/>
              <w:right w:val="single" w:sz="4" w:space="0" w:color="auto"/>
            </w:tcBorders>
          </w:tcPr>
          <w:p w14:paraId="5E2D3141" w14:textId="77777777" w:rsidR="00866255" w:rsidRPr="00E27D23" w:rsidRDefault="00866255" w:rsidP="00866255">
            <w:pPr>
              <w:keepNext/>
              <w:keepLines/>
              <w:spacing w:after="0"/>
              <w:jc w:val="center"/>
              <w:rPr>
                <w:rFonts w:ascii="Arial" w:eastAsia="DengXian" w:hAnsi="Arial"/>
                <w:sz w:val="18"/>
                <w:lang w:eastAsia="zh-CN"/>
              </w:rPr>
            </w:pPr>
            <w:r w:rsidRPr="00E27D23">
              <w:rPr>
                <w:rFonts w:ascii="Arial" w:eastAsia="DengXian" w:hAnsi="Arial"/>
                <w:sz w:val="18"/>
                <w:lang w:eastAsia="zh-CN"/>
              </w:rPr>
              <w:t>4A-4B</w:t>
            </w:r>
          </w:p>
        </w:tc>
        <w:tc>
          <w:tcPr>
            <w:tcW w:w="3964" w:type="dxa"/>
            <w:tcBorders>
              <w:top w:val="single" w:sz="4" w:space="0" w:color="auto"/>
              <w:left w:val="single" w:sz="4" w:space="0" w:color="auto"/>
              <w:bottom w:val="single" w:sz="4" w:space="0" w:color="auto"/>
              <w:right w:val="single" w:sz="4" w:space="0" w:color="auto"/>
            </w:tcBorders>
          </w:tcPr>
          <w:p w14:paraId="06C77397" w14:textId="77777777" w:rsidR="00866255" w:rsidRPr="00E27D23" w:rsidRDefault="00866255" w:rsidP="00866255">
            <w:pPr>
              <w:keepNext/>
              <w:keepLines/>
              <w:spacing w:after="0"/>
              <w:rPr>
                <w:rFonts w:ascii="Arial" w:hAnsi="Arial"/>
                <w:sz w:val="18"/>
              </w:rPr>
            </w:pPr>
            <w:r w:rsidRPr="00E27D23">
              <w:rPr>
                <w:rFonts w:ascii="Arial" w:hAnsi="Arial"/>
                <w:color w:val="000000"/>
                <w:sz w:val="18"/>
              </w:rPr>
              <w:t>The NR-SS-UE1 releases unicast mode sidelink connection by executing steps 1-2 of Table 4.9.30.2.2-1 in TS 38.508-1 [4].</w:t>
            </w:r>
          </w:p>
        </w:tc>
        <w:tc>
          <w:tcPr>
            <w:tcW w:w="648" w:type="dxa"/>
            <w:tcBorders>
              <w:top w:val="single" w:sz="4" w:space="0" w:color="auto"/>
              <w:left w:val="single" w:sz="4" w:space="0" w:color="auto"/>
              <w:bottom w:val="single" w:sz="4" w:space="0" w:color="auto"/>
              <w:right w:val="single" w:sz="4" w:space="0" w:color="auto"/>
            </w:tcBorders>
          </w:tcPr>
          <w:p w14:paraId="2CAA2DB1" w14:textId="77777777" w:rsidR="00866255" w:rsidRPr="00E27D23" w:rsidRDefault="00866255" w:rsidP="00866255">
            <w:pPr>
              <w:keepNext/>
              <w:keepLines/>
              <w:spacing w:after="0"/>
              <w:jc w:val="center"/>
              <w:rPr>
                <w:rFonts w:ascii="Arial" w:hAnsi="Arial"/>
                <w:sz w:val="18"/>
                <w:lang w:eastAsia="zh-CN"/>
              </w:rPr>
            </w:pPr>
            <w:r w:rsidRPr="00E27D23">
              <w:rPr>
                <w:rFonts w:ascii="Arial" w:hAnsi="Arial"/>
                <w:sz w:val="18"/>
                <w:lang w:eastAsia="zh-CN"/>
              </w:rPr>
              <w:t>-</w:t>
            </w:r>
          </w:p>
        </w:tc>
        <w:tc>
          <w:tcPr>
            <w:tcW w:w="3148" w:type="dxa"/>
            <w:tcBorders>
              <w:top w:val="single" w:sz="4" w:space="0" w:color="auto"/>
              <w:left w:val="single" w:sz="4" w:space="0" w:color="auto"/>
              <w:bottom w:val="single" w:sz="4" w:space="0" w:color="auto"/>
              <w:right w:val="single" w:sz="4" w:space="0" w:color="auto"/>
            </w:tcBorders>
          </w:tcPr>
          <w:p w14:paraId="17A79DDE" w14:textId="77777777" w:rsidR="00866255" w:rsidRPr="00E27D23" w:rsidRDefault="00866255" w:rsidP="00866255">
            <w:pPr>
              <w:keepNext/>
              <w:keepLines/>
              <w:spacing w:after="0"/>
              <w:rPr>
                <w:rFonts w:ascii="Arial" w:hAnsi="Arial"/>
                <w:sz w:val="18"/>
                <w:lang w:eastAsia="zh-CN"/>
              </w:rPr>
            </w:pPr>
            <w:r w:rsidRPr="00E27D23">
              <w:rPr>
                <w:rFonts w:ascii="Arial" w:hAnsi="Arial"/>
                <w:sz w:val="18"/>
                <w:lang w:eastAsia="zh-CN"/>
              </w:rPr>
              <w:t>-</w:t>
            </w:r>
          </w:p>
        </w:tc>
        <w:tc>
          <w:tcPr>
            <w:tcW w:w="455" w:type="dxa"/>
            <w:tcBorders>
              <w:top w:val="single" w:sz="4" w:space="0" w:color="auto"/>
              <w:left w:val="single" w:sz="4" w:space="0" w:color="auto"/>
              <w:bottom w:val="single" w:sz="4" w:space="0" w:color="auto"/>
              <w:right w:val="single" w:sz="4" w:space="0" w:color="auto"/>
            </w:tcBorders>
          </w:tcPr>
          <w:p w14:paraId="14601AD4" w14:textId="77777777" w:rsidR="00866255" w:rsidRPr="00E27D23" w:rsidRDefault="00866255" w:rsidP="00866255">
            <w:pPr>
              <w:keepNext/>
              <w:keepLines/>
              <w:spacing w:after="0"/>
              <w:jc w:val="center"/>
              <w:rPr>
                <w:rFonts w:ascii="Arial" w:hAnsi="Arial"/>
                <w:sz w:val="18"/>
                <w:lang w:eastAsia="zh-CN"/>
              </w:rPr>
            </w:pPr>
            <w:r w:rsidRPr="00E27D23">
              <w:rPr>
                <w:rFonts w:ascii="Arial" w:hAnsi="Arial"/>
                <w:sz w:val="18"/>
                <w:lang w:eastAsia="zh-CN"/>
              </w:rPr>
              <w:t>-</w:t>
            </w:r>
          </w:p>
        </w:tc>
        <w:tc>
          <w:tcPr>
            <w:tcW w:w="853" w:type="dxa"/>
            <w:tcBorders>
              <w:top w:val="single" w:sz="4" w:space="0" w:color="auto"/>
              <w:left w:val="single" w:sz="4" w:space="0" w:color="auto"/>
              <w:bottom w:val="single" w:sz="4" w:space="0" w:color="auto"/>
              <w:right w:val="single" w:sz="4" w:space="0" w:color="auto"/>
            </w:tcBorders>
          </w:tcPr>
          <w:p w14:paraId="45F1EDF0" w14:textId="77777777" w:rsidR="00866255" w:rsidRPr="00E27D23" w:rsidRDefault="00866255" w:rsidP="00866255">
            <w:pPr>
              <w:keepNext/>
              <w:keepLines/>
              <w:spacing w:after="0"/>
              <w:jc w:val="center"/>
              <w:rPr>
                <w:rFonts w:ascii="Arial" w:hAnsi="Arial"/>
                <w:sz w:val="18"/>
                <w:lang w:eastAsia="zh-CN"/>
              </w:rPr>
            </w:pPr>
            <w:r w:rsidRPr="00E27D23">
              <w:rPr>
                <w:rFonts w:ascii="Arial" w:hAnsi="Arial"/>
                <w:sz w:val="18"/>
                <w:lang w:eastAsia="zh-CN"/>
              </w:rPr>
              <w:t>-</w:t>
            </w:r>
          </w:p>
        </w:tc>
      </w:tr>
      <w:tr w:rsidR="00DC2633" w:rsidRPr="00E27D23" w14:paraId="4D727E63" w14:textId="77777777" w:rsidTr="00BC4F7D">
        <w:tc>
          <w:tcPr>
            <w:tcW w:w="532" w:type="dxa"/>
            <w:tcBorders>
              <w:top w:val="single" w:sz="4" w:space="0" w:color="auto"/>
              <w:left w:val="single" w:sz="4" w:space="0" w:color="auto"/>
              <w:bottom w:val="single" w:sz="4" w:space="0" w:color="auto"/>
              <w:right w:val="single" w:sz="4" w:space="0" w:color="auto"/>
            </w:tcBorders>
          </w:tcPr>
          <w:p w14:paraId="1A7E608E" w14:textId="77777777" w:rsidR="00DC2633" w:rsidRPr="00E27D23" w:rsidRDefault="00DC2633" w:rsidP="009D4432">
            <w:pPr>
              <w:pStyle w:val="TAC"/>
              <w:rPr>
                <w:lang w:eastAsia="zh-CN"/>
              </w:rPr>
            </w:pPr>
            <w:r w:rsidRPr="00E27D23">
              <w:rPr>
                <w:lang w:eastAsia="zh-CN"/>
              </w:rPr>
              <w:t>5</w:t>
            </w:r>
          </w:p>
        </w:tc>
        <w:tc>
          <w:tcPr>
            <w:tcW w:w="3964" w:type="dxa"/>
            <w:tcBorders>
              <w:top w:val="single" w:sz="4" w:space="0" w:color="auto"/>
              <w:left w:val="single" w:sz="4" w:space="0" w:color="auto"/>
              <w:bottom w:val="single" w:sz="4" w:space="0" w:color="auto"/>
              <w:right w:val="single" w:sz="4" w:space="0" w:color="auto"/>
            </w:tcBorders>
          </w:tcPr>
          <w:p w14:paraId="7D4AF1B0" w14:textId="77777777" w:rsidR="00DC2633" w:rsidRPr="00E27D23" w:rsidRDefault="00DC2633" w:rsidP="009D4432">
            <w:pPr>
              <w:pStyle w:val="TAL"/>
            </w:pPr>
            <w:r w:rsidRPr="00E27D23">
              <w:t>The SS configures:</w:t>
            </w:r>
          </w:p>
          <w:p w14:paraId="3F26DF6E" w14:textId="77777777" w:rsidR="00DC2633" w:rsidRPr="00E27D23" w:rsidRDefault="00DC2633" w:rsidP="009D4432">
            <w:pPr>
              <w:pStyle w:val="TAL"/>
            </w:pPr>
            <w:r w:rsidRPr="00E27D23">
              <w:t>SS-NW</w:t>
            </w:r>
          </w:p>
          <w:p w14:paraId="5156476A" w14:textId="77777777" w:rsidR="00DC2633" w:rsidRPr="00E27D23" w:rsidRDefault="00DC2633" w:rsidP="009D4432">
            <w:pPr>
              <w:pStyle w:val="TAL"/>
              <w:rPr>
                <w:szCs w:val="18"/>
                <w:lang w:eastAsia="zh-CN"/>
              </w:rPr>
            </w:pPr>
            <w:r w:rsidRPr="00E27D23">
              <w:t>- NR Cell 1 as "Serving cell" in accordance with TS 38.508-1 [4], Table 6.2.2.1-3.</w:t>
            </w:r>
          </w:p>
        </w:tc>
        <w:tc>
          <w:tcPr>
            <w:tcW w:w="648" w:type="dxa"/>
            <w:tcBorders>
              <w:top w:val="single" w:sz="4" w:space="0" w:color="auto"/>
              <w:left w:val="single" w:sz="4" w:space="0" w:color="auto"/>
              <w:bottom w:val="single" w:sz="4" w:space="0" w:color="auto"/>
              <w:right w:val="single" w:sz="4" w:space="0" w:color="auto"/>
            </w:tcBorders>
          </w:tcPr>
          <w:p w14:paraId="75FEA025" w14:textId="77777777" w:rsidR="00DC2633" w:rsidRPr="00E27D23" w:rsidRDefault="00DC2633" w:rsidP="009D4432">
            <w:pPr>
              <w:pStyle w:val="TAC"/>
              <w:rPr>
                <w:lang w:eastAsia="zh-CN"/>
              </w:rPr>
            </w:pPr>
            <w:r w:rsidRPr="00E27D23">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4452A832" w14:textId="77777777" w:rsidR="00DC2633" w:rsidRPr="00E27D23" w:rsidRDefault="00DC2633" w:rsidP="009D4432">
            <w:pPr>
              <w:pStyle w:val="TAL"/>
              <w:rPr>
                <w:lang w:eastAsia="zh-CN"/>
              </w:rPr>
            </w:pPr>
            <w:r w:rsidRPr="00E27D23">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320B70A3" w14:textId="77777777" w:rsidR="00DC2633" w:rsidRPr="00E27D23" w:rsidRDefault="00DC2633" w:rsidP="009D4432">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BECFB52" w14:textId="77777777" w:rsidR="00DC2633" w:rsidRPr="00E27D23" w:rsidRDefault="00DC2633" w:rsidP="009D4432">
            <w:pPr>
              <w:pStyle w:val="TAC"/>
              <w:rPr>
                <w:lang w:eastAsia="zh-CN"/>
              </w:rPr>
            </w:pPr>
            <w:r w:rsidRPr="00E27D23">
              <w:rPr>
                <w:lang w:eastAsia="zh-CN"/>
              </w:rPr>
              <w:t>-</w:t>
            </w:r>
          </w:p>
        </w:tc>
      </w:tr>
      <w:tr w:rsidR="00DC2633" w:rsidRPr="00E27D23" w14:paraId="4C27DEDC" w14:textId="77777777" w:rsidTr="00BC4F7D">
        <w:tc>
          <w:tcPr>
            <w:tcW w:w="532" w:type="dxa"/>
            <w:tcBorders>
              <w:top w:val="single" w:sz="4" w:space="0" w:color="auto"/>
              <w:left w:val="single" w:sz="4" w:space="0" w:color="auto"/>
              <w:bottom w:val="single" w:sz="4" w:space="0" w:color="auto"/>
              <w:right w:val="single" w:sz="4" w:space="0" w:color="auto"/>
            </w:tcBorders>
          </w:tcPr>
          <w:p w14:paraId="3C6770B6" w14:textId="77777777" w:rsidR="00DC2633" w:rsidRPr="00E27D23" w:rsidRDefault="00DC2633" w:rsidP="009D4432">
            <w:pPr>
              <w:pStyle w:val="TAC"/>
              <w:rPr>
                <w:lang w:eastAsia="zh-CN"/>
              </w:rPr>
            </w:pPr>
            <w:r w:rsidRPr="00E27D23">
              <w:rPr>
                <w:lang w:eastAsia="zh-CN"/>
              </w:rPr>
              <w:t>6</w:t>
            </w:r>
          </w:p>
        </w:tc>
        <w:tc>
          <w:tcPr>
            <w:tcW w:w="3964" w:type="dxa"/>
            <w:tcBorders>
              <w:top w:val="single" w:sz="4" w:space="0" w:color="auto"/>
              <w:left w:val="single" w:sz="4" w:space="0" w:color="auto"/>
              <w:bottom w:val="single" w:sz="4" w:space="0" w:color="auto"/>
              <w:right w:val="single" w:sz="4" w:space="0" w:color="auto"/>
            </w:tcBorders>
          </w:tcPr>
          <w:p w14:paraId="675BBA4D" w14:textId="6D8A1CAE" w:rsidR="00DC2633" w:rsidRPr="00E27D23" w:rsidRDefault="0048273E" w:rsidP="00BC4F7D">
            <w:pPr>
              <w:pStyle w:val="Default"/>
              <w:rPr>
                <w:color w:val="auto"/>
                <w:sz w:val="18"/>
                <w:szCs w:val="18"/>
                <w:lang w:val="en-GB" w:eastAsia="zh-CN"/>
              </w:rPr>
            </w:pPr>
            <w:r w:rsidRPr="00E27D23">
              <w:rPr>
                <w:color w:val="auto"/>
                <w:sz w:val="18"/>
                <w:szCs w:val="18"/>
                <w:lang w:val="en-GB" w:eastAsia="zh-CN"/>
              </w:rPr>
              <w:t xml:space="preserve">The </w:t>
            </w:r>
            <w:r w:rsidR="00DC2633" w:rsidRPr="00E27D23">
              <w:rPr>
                <w:color w:val="auto"/>
                <w:sz w:val="18"/>
                <w:szCs w:val="18"/>
                <w:lang w:val="en-GB" w:eastAsia="zh-CN"/>
              </w:rPr>
              <w:t>UE performs Step 1-22a1 of Table 4.5.2.2-2 in TS 38.508-1 [4], with 'connected without release'.</w:t>
            </w:r>
          </w:p>
        </w:tc>
        <w:tc>
          <w:tcPr>
            <w:tcW w:w="648" w:type="dxa"/>
            <w:tcBorders>
              <w:top w:val="single" w:sz="4" w:space="0" w:color="auto"/>
              <w:left w:val="single" w:sz="4" w:space="0" w:color="auto"/>
              <w:bottom w:val="single" w:sz="4" w:space="0" w:color="auto"/>
              <w:right w:val="single" w:sz="4" w:space="0" w:color="auto"/>
            </w:tcBorders>
          </w:tcPr>
          <w:p w14:paraId="4507010D" w14:textId="77777777" w:rsidR="00DC2633" w:rsidRPr="00E27D23" w:rsidRDefault="00DC2633" w:rsidP="009D4432">
            <w:pPr>
              <w:pStyle w:val="TAC"/>
              <w:rPr>
                <w:lang w:eastAsia="zh-CN"/>
              </w:rPr>
            </w:pPr>
            <w:r w:rsidRPr="00E27D23">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38C02AD6" w14:textId="77777777" w:rsidR="00DC2633" w:rsidRPr="00E27D23" w:rsidRDefault="00DC2633" w:rsidP="009D4432">
            <w:pPr>
              <w:pStyle w:val="TAL"/>
              <w:rPr>
                <w:lang w:eastAsia="zh-CN"/>
              </w:rPr>
            </w:pPr>
            <w:r w:rsidRPr="00E27D23">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3F3828C9" w14:textId="77777777" w:rsidR="00DC2633" w:rsidRPr="00E27D23" w:rsidRDefault="00DC2633" w:rsidP="009D4432">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8818713" w14:textId="77777777" w:rsidR="00DC2633" w:rsidRPr="00E27D23" w:rsidRDefault="00DC2633" w:rsidP="009D4432">
            <w:pPr>
              <w:pStyle w:val="TAC"/>
              <w:rPr>
                <w:lang w:eastAsia="zh-CN"/>
              </w:rPr>
            </w:pPr>
            <w:r w:rsidRPr="00E27D23">
              <w:rPr>
                <w:lang w:eastAsia="zh-CN"/>
              </w:rPr>
              <w:t>-</w:t>
            </w:r>
          </w:p>
        </w:tc>
      </w:tr>
      <w:tr w:rsidR="00DC2633" w:rsidRPr="00E27D23" w14:paraId="64942B8E" w14:textId="77777777" w:rsidTr="00BC4F7D">
        <w:tc>
          <w:tcPr>
            <w:tcW w:w="532" w:type="dxa"/>
            <w:tcBorders>
              <w:top w:val="single" w:sz="4" w:space="0" w:color="auto"/>
              <w:left w:val="single" w:sz="4" w:space="0" w:color="auto"/>
              <w:bottom w:val="single" w:sz="4" w:space="0" w:color="auto"/>
              <w:right w:val="single" w:sz="4" w:space="0" w:color="auto"/>
            </w:tcBorders>
          </w:tcPr>
          <w:p w14:paraId="309D7A89" w14:textId="77777777" w:rsidR="00DC2633" w:rsidRPr="00E27D23" w:rsidRDefault="00DC2633" w:rsidP="009D4432">
            <w:pPr>
              <w:pStyle w:val="TAC"/>
              <w:rPr>
                <w:lang w:eastAsia="zh-CN"/>
              </w:rPr>
            </w:pPr>
            <w:r w:rsidRPr="00E27D23">
              <w:rPr>
                <w:lang w:eastAsia="zh-CN"/>
              </w:rPr>
              <w:t>7</w:t>
            </w:r>
          </w:p>
        </w:tc>
        <w:tc>
          <w:tcPr>
            <w:tcW w:w="3964" w:type="dxa"/>
            <w:tcBorders>
              <w:top w:val="single" w:sz="4" w:space="0" w:color="auto"/>
              <w:left w:val="single" w:sz="4" w:space="0" w:color="auto"/>
              <w:bottom w:val="single" w:sz="4" w:space="0" w:color="auto"/>
              <w:right w:val="single" w:sz="4" w:space="0" w:color="auto"/>
            </w:tcBorders>
          </w:tcPr>
          <w:p w14:paraId="2472A0BB" w14:textId="77777777" w:rsidR="00DC2633" w:rsidRPr="00E27D23" w:rsidRDefault="00DC2633" w:rsidP="00BC4F7D">
            <w:pPr>
              <w:pStyle w:val="Default"/>
              <w:rPr>
                <w:color w:val="auto"/>
                <w:sz w:val="18"/>
                <w:szCs w:val="18"/>
                <w:lang w:val="en-GB" w:eastAsia="zh-CN"/>
              </w:rPr>
            </w:pPr>
            <w:r w:rsidRPr="00E27D23">
              <w:rPr>
                <w:color w:val="auto"/>
                <w:sz w:val="18"/>
                <w:szCs w:val="18"/>
                <w:lang w:val="en-GB" w:eastAsia="zh-CN"/>
              </w:rPr>
              <w:t>SS-NW transmits a DL NAS TRANSPORT message containing a MANAGE UE POLICY COMMAND message to transfer the V2X policy to the UE.</w:t>
            </w:r>
          </w:p>
        </w:tc>
        <w:tc>
          <w:tcPr>
            <w:tcW w:w="648" w:type="dxa"/>
            <w:tcBorders>
              <w:top w:val="single" w:sz="4" w:space="0" w:color="auto"/>
              <w:left w:val="single" w:sz="4" w:space="0" w:color="auto"/>
              <w:bottom w:val="single" w:sz="4" w:space="0" w:color="auto"/>
              <w:right w:val="single" w:sz="4" w:space="0" w:color="auto"/>
            </w:tcBorders>
          </w:tcPr>
          <w:p w14:paraId="5C8CD9EF" w14:textId="77777777" w:rsidR="00DC2633" w:rsidRPr="00E27D23" w:rsidRDefault="00DC2633" w:rsidP="009D4432">
            <w:pPr>
              <w:pStyle w:val="TAC"/>
            </w:pPr>
            <w:r w:rsidRPr="00E27D23">
              <w:t>&lt;--</w:t>
            </w:r>
          </w:p>
        </w:tc>
        <w:tc>
          <w:tcPr>
            <w:tcW w:w="3148" w:type="dxa"/>
            <w:tcBorders>
              <w:top w:val="single" w:sz="4" w:space="0" w:color="auto"/>
              <w:left w:val="single" w:sz="4" w:space="0" w:color="auto"/>
              <w:bottom w:val="single" w:sz="4" w:space="0" w:color="auto"/>
              <w:right w:val="single" w:sz="4" w:space="0" w:color="auto"/>
            </w:tcBorders>
          </w:tcPr>
          <w:p w14:paraId="229181EA" w14:textId="77777777" w:rsidR="00DC2633" w:rsidRPr="00E27D23" w:rsidRDefault="00DC2633" w:rsidP="009D4432">
            <w:pPr>
              <w:pStyle w:val="TAL"/>
            </w:pPr>
            <w:r w:rsidRPr="00E27D23">
              <w:t>5GMM: DL NAS TRANSPORT</w:t>
            </w:r>
          </w:p>
          <w:p w14:paraId="4331AA8D" w14:textId="77777777" w:rsidR="00DC2633" w:rsidRPr="00E27D23" w:rsidRDefault="00DC2633" w:rsidP="009D4432">
            <w:pPr>
              <w:pStyle w:val="TAL"/>
            </w:pPr>
            <w:r w:rsidRPr="00E27D23">
              <w:t>PCF</w:t>
            </w:r>
            <w:r w:rsidRPr="00E27D23">
              <w:rPr>
                <w:lang w:eastAsia="zh-CN"/>
              </w:rPr>
              <w:t xml:space="preserve">: </w:t>
            </w:r>
            <w:r w:rsidRPr="00E27D23">
              <w:t>MANAGE UE POLICY COMMAND</w:t>
            </w:r>
          </w:p>
        </w:tc>
        <w:tc>
          <w:tcPr>
            <w:tcW w:w="455" w:type="dxa"/>
            <w:tcBorders>
              <w:top w:val="single" w:sz="4" w:space="0" w:color="auto"/>
              <w:left w:val="single" w:sz="4" w:space="0" w:color="auto"/>
              <w:bottom w:val="single" w:sz="4" w:space="0" w:color="auto"/>
              <w:right w:val="single" w:sz="4" w:space="0" w:color="auto"/>
            </w:tcBorders>
          </w:tcPr>
          <w:p w14:paraId="6368B412" w14:textId="77777777" w:rsidR="00DC2633" w:rsidRPr="00E27D23" w:rsidRDefault="00DC2633" w:rsidP="009D4432">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42D0F001" w14:textId="77777777" w:rsidR="00DC2633" w:rsidRPr="00E27D23" w:rsidRDefault="00DC2633" w:rsidP="009D4432">
            <w:pPr>
              <w:pStyle w:val="TAC"/>
              <w:rPr>
                <w:lang w:eastAsia="zh-CN"/>
              </w:rPr>
            </w:pPr>
            <w:r w:rsidRPr="00E27D23">
              <w:rPr>
                <w:lang w:eastAsia="zh-CN"/>
              </w:rPr>
              <w:t>-</w:t>
            </w:r>
          </w:p>
        </w:tc>
      </w:tr>
      <w:tr w:rsidR="00DC2633" w:rsidRPr="00E27D23" w14:paraId="700B4CAD" w14:textId="77777777" w:rsidTr="00BC4F7D">
        <w:tc>
          <w:tcPr>
            <w:tcW w:w="532" w:type="dxa"/>
            <w:tcBorders>
              <w:top w:val="single" w:sz="4" w:space="0" w:color="auto"/>
              <w:left w:val="single" w:sz="4" w:space="0" w:color="auto"/>
              <w:bottom w:val="single" w:sz="4" w:space="0" w:color="auto"/>
              <w:right w:val="single" w:sz="4" w:space="0" w:color="auto"/>
            </w:tcBorders>
          </w:tcPr>
          <w:p w14:paraId="2357D495" w14:textId="77777777" w:rsidR="00DC2633" w:rsidRPr="00E27D23" w:rsidRDefault="00DC2633" w:rsidP="009D4432">
            <w:pPr>
              <w:pStyle w:val="TAC"/>
              <w:rPr>
                <w:lang w:eastAsia="zh-CN"/>
              </w:rPr>
            </w:pPr>
            <w:r w:rsidRPr="00E27D23">
              <w:rPr>
                <w:lang w:eastAsia="zh-CN"/>
              </w:rPr>
              <w:t>8</w:t>
            </w:r>
          </w:p>
        </w:tc>
        <w:tc>
          <w:tcPr>
            <w:tcW w:w="3964" w:type="dxa"/>
            <w:tcBorders>
              <w:top w:val="single" w:sz="4" w:space="0" w:color="auto"/>
              <w:left w:val="single" w:sz="4" w:space="0" w:color="auto"/>
              <w:bottom w:val="single" w:sz="4" w:space="0" w:color="auto"/>
              <w:right w:val="single" w:sz="4" w:space="0" w:color="auto"/>
            </w:tcBorders>
          </w:tcPr>
          <w:p w14:paraId="7B83247A" w14:textId="7FB4EE77" w:rsidR="00DC2633" w:rsidRPr="00E27D23" w:rsidRDefault="0048273E" w:rsidP="00BC4F7D">
            <w:pPr>
              <w:pStyle w:val="Default"/>
              <w:rPr>
                <w:color w:val="auto"/>
                <w:sz w:val="18"/>
                <w:szCs w:val="18"/>
                <w:lang w:val="en-GB" w:eastAsia="zh-CN"/>
              </w:rPr>
            </w:pPr>
            <w:r w:rsidRPr="00E27D23">
              <w:rPr>
                <w:color w:val="auto"/>
                <w:sz w:val="18"/>
                <w:szCs w:val="18"/>
                <w:lang w:val="en-GB" w:eastAsia="zh-CN"/>
              </w:rPr>
              <w:t xml:space="preserve">The </w:t>
            </w:r>
            <w:r w:rsidR="00DC2633" w:rsidRPr="00E27D23">
              <w:rPr>
                <w:color w:val="auto"/>
                <w:sz w:val="18"/>
                <w:szCs w:val="18"/>
                <w:lang w:val="en-GB" w:eastAsia="zh-CN"/>
              </w:rPr>
              <w:t xml:space="preserve">UE transmits a UL NAS TRANSPORT message containing a MANAGE UE POLICY COMPLETE </w:t>
            </w:r>
            <w:r w:rsidR="0033396C" w:rsidRPr="00E27D23">
              <w:rPr>
                <w:color w:val="auto"/>
                <w:sz w:val="18"/>
                <w:szCs w:val="18"/>
                <w:lang w:val="en-GB" w:eastAsia="zh-CN"/>
              </w:rPr>
              <w:t>message</w:t>
            </w:r>
          </w:p>
        </w:tc>
        <w:tc>
          <w:tcPr>
            <w:tcW w:w="648" w:type="dxa"/>
            <w:tcBorders>
              <w:top w:val="single" w:sz="4" w:space="0" w:color="auto"/>
              <w:left w:val="single" w:sz="4" w:space="0" w:color="auto"/>
              <w:bottom w:val="single" w:sz="4" w:space="0" w:color="auto"/>
              <w:right w:val="single" w:sz="4" w:space="0" w:color="auto"/>
            </w:tcBorders>
          </w:tcPr>
          <w:p w14:paraId="711B600B" w14:textId="77777777" w:rsidR="00DC2633" w:rsidRPr="00E27D23" w:rsidRDefault="00DC2633" w:rsidP="009D4432">
            <w:pPr>
              <w:pStyle w:val="TAC"/>
            </w:pPr>
            <w:r w:rsidRPr="00E27D23">
              <w:t>--&gt;</w:t>
            </w:r>
          </w:p>
        </w:tc>
        <w:tc>
          <w:tcPr>
            <w:tcW w:w="3148" w:type="dxa"/>
            <w:tcBorders>
              <w:top w:val="single" w:sz="4" w:space="0" w:color="auto"/>
              <w:left w:val="single" w:sz="4" w:space="0" w:color="auto"/>
              <w:bottom w:val="single" w:sz="4" w:space="0" w:color="auto"/>
              <w:right w:val="single" w:sz="4" w:space="0" w:color="auto"/>
            </w:tcBorders>
          </w:tcPr>
          <w:p w14:paraId="42406C6C" w14:textId="77777777" w:rsidR="00DC2633" w:rsidRPr="00E27D23" w:rsidRDefault="00DC2633" w:rsidP="00BC4F7D">
            <w:pPr>
              <w:pStyle w:val="Default"/>
              <w:rPr>
                <w:rFonts w:cs="Times New Roman"/>
                <w:i/>
                <w:color w:val="auto"/>
                <w:sz w:val="18"/>
                <w:szCs w:val="20"/>
                <w:lang w:val="en-GB"/>
              </w:rPr>
            </w:pPr>
            <w:r w:rsidRPr="00E27D23">
              <w:rPr>
                <w:rFonts w:cs="Times New Roman"/>
                <w:i/>
                <w:color w:val="auto"/>
                <w:sz w:val="18"/>
                <w:szCs w:val="20"/>
                <w:lang w:val="en-GB"/>
              </w:rPr>
              <w:t xml:space="preserve">5GMM: UL NAS TRANSPORT </w:t>
            </w:r>
          </w:p>
          <w:p w14:paraId="3C8C50C3" w14:textId="77777777" w:rsidR="00DC2633" w:rsidRPr="00E27D23" w:rsidRDefault="00DC2633" w:rsidP="009D4432">
            <w:pPr>
              <w:pStyle w:val="TAL"/>
            </w:pPr>
            <w:r w:rsidRPr="00E27D23">
              <w:t>UE V2X</w:t>
            </w:r>
            <w:r w:rsidRPr="00E27D23">
              <w:rPr>
                <w:lang w:eastAsia="zh-CN"/>
              </w:rPr>
              <w:t xml:space="preserve">: </w:t>
            </w:r>
            <w:r w:rsidRPr="00E27D23">
              <w:t>MANAGE UE POLICY COMPLETE</w:t>
            </w:r>
          </w:p>
        </w:tc>
        <w:tc>
          <w:tcPr>
            <w:tcW w:w="455" w:type="dxa"/>
            <w:tcBorders>
              <w:top w:val="single" w:sz="4" w:space="0" w:color="auto"/>
              <w:left w:val="single" w:sz="4" w:space="0" w:color="auto"/>
              <w:bottom w:val="single" w:sz="4" w:space="0" w:color="auto"/>
              <w:right w:val="single" w:sz="4" w:space="0" w:color="auto"/>
            </w:tcBorders>
          </w:tcPr>
          <w:p w14:paraId="6E032766" w14:textId="77777777" w:rsidR="00DC2633" w:rsidRPr="00E27D23" w:rsidRDefault="00DC2633" w:rsidP="009D4432">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0A0B56BD" w14:textId="77777777" w:rsidR="00DC2633" w:rsidRPr="00E27D23" w:rsidRDefault="00DC2633" w:rsidP="009D4432">
            <w:pPr>
              <w:pStyle w:val="TAC"/>
              <w:rPr>
                <w:lang w:eastAsia="zh-CN"/>
              </w:rPr>
            </w:pPr>
            <w:r w:rsidRPr="00E27D23">
              <w:rPr>
                <w:lang w:eastAsia="zh-CN"/>
              </w:rPr>
              <w:t>-</w:t>
            </w:r>
          </w:p>
        </w:tc>
      </w:tr>
      <w:tr w:rsidR="00866255" w:rsidRPr="00E27D23" w14:paraId="4D62498A" w14:textId="77777777" w:rsidTr="000B755D">
        <w:tc>
          <w:tcPr>
            <w:tcW w:w="532" w:type="dxa"/>
            <w:tcBorders>
              <w:top w:val="single" w:sz="4" w:space="0" w:color="auto"/>
              <w:left w:val="single" w:sz="4" w:space="0" w:color="auto"/>
              <w:bottom w:val="single" w:sz="4" w:space="0" w:color="auto"/>
              <w:right w:val="single" w:sz="4" w:space="0" w:color="auto"/>
            </w:tcBorders>
          </w:tcPr>
          <w:p w14:paraId="30303A2F" w14:textId="77777777" w:rsidR="00866255" w:rsidRPr="00E27D23" w:rsidRDefault="00866255" w:rsidP="000B755D">
            <w:pPr>
              <w:pStyle w:val="TAC"/>
              <w:rPr>
                <w:lang w:eastAsia="zh-CN"/>
              </w:rPr>
            </w:pPr>
            <w:r w:rsidRPr="00E27D23">
              <w:rPr>
                <w:lang w:eastAsia="zh-CN"/>
              </w:rPr>
              <w:t>8A</w:t>
            </w:r>
          </w:p>
        </w:tc>
        <w:tc>
          <w:tcPr>
            <w:tcW w:w="3964" w:type="dxa"/>
            <w:tcBorders>
              <w:top w:val="single" w:sz="4" w:space="0" w:color="auto"/>
              <w:left w:val="single" w:sz="4" w:space="0" w:color="auto"/>
              <w:bottom w:val="single" w:sz="4" w:space="0" w:color="auto"/>
              <w:right w:val="single" w:sz="4" w:space="0" w:color="auto"/>
            </w:tcBorders>
          </w:tcPr>
          <w:p w14:paraId="4534F497" w14:textId="77777777" w:rsidR="00866255" w:rsidRPr="00E27D23" w:rsidRDefault="00866255" w:rsidP="000B755D">
            <w:pPr>
              <w:pStyle w:val="Default"/>
              <w:rPr>
                <w:color w:val="auto"/>
                <w:sz w:val="18"/>
                <w:szCs w:val="18"/>
                <w:lang w:val="en-GB" w:eastAsia="zh-CN"/>
              </w:rPr>
            </w:pPr>
            <w:r w:rsidRPr="00E27D23">
              <w:rPr>
                <w:color w:val="auto"/>
                <w:sz w:val="18"/>
                <w:szCs w:val="18"/>
                <w:lang w:val="en-GB" w:eastAsia="zh-CN"/>
              </w:rPr>
              <w:t>SS-NW transmits an RRCRelease message</w:t>
            </w:r>
          </w:p>
        </w:tc>
        <w:tc>
          <w:tcPr>
            <w:tcW w:w="648" w:type="dxa"/>
            <w:tcBorders>
              <w:top w:val="single" w:sz="4" w:space="0" w:color="auto"/>
              <w:left w:val="single" w:sz="4" w:space="0" w:color="auto"/>
              <w:bottom w:val="single" w:sz="4" w:space="0" w:color="auto"/>
              <w:right w:val="single" w:sz="4" w:space="0" w:color="auto"/>
            </w:tcBorders>
          </w:tcPr>
          <w:p w14:paraId="1B9824B1" w14:textId="77777777" w:rsidR="00866255" w:rsidRPr="00E27D23" w:rsidRDefault="00866255" w:rsidP="000B755D">
            <w:pPr>
              <w:pStyle w:val="TAC"/>
            </w:pPr>
            <w:r w:rsidRPr="00E27D23">
              <w:t>&lt;--</w:t>
            </w:r>
          </w:p>
        </w:tc>
        <w:tc>
          <w:tcPr>
            <w:tcW w:w="3148" w:type="dxa"/>
            <w:tcBorders>
              <w:top w:val="single" w:sz="4" w:space="0" w:color="auto"/>
              <w:left w:val="single" w:sz="4" w:space="0" w:color="auto"/>
              <w:bottom w:val="single" w:sz="4" w:space="0" w:color="auto"/>
              <w:right w:val="single" w:sz="4" w:space="0" w:color="auto"/>
            </w:tcBorders>
          </w:tcPr>
          <w:p w14:paraId="36C459FE" w14:textId="77777777" w:rsidR="00866255" w:rsidRPr="00E27D23" w:rsidRDefault="00866255" w:rsidP="000B755D">
            <w:pPr>
              <w:pStyle w:val="Default"/>
              <w:rPr>
                <w:rFonts w:cs="Times New Roman"/>
                <w:i/>
                <w:color w:val="auto"/>
                <w:sz w:val="18"/>
                <w:szCs w:val="20"/>
                <w:lang w:val="en-GB" w:eastAsia="zh-CN"/>
              </w:rPr>
            </w:pPr>
            <w:r w:rsidRPr="00E27D23">
              <w:rPr>
                <w:rFonts w:cs="Times New Roman"/>
                <w:i/>
                <w:color w:val="auto"/>
                <w:sz w:val="18"/>
                <w:szCs w:val="20"/>
                <w:lang w:val="en-GB" w:eastAsia="zh-CN"/>
              </w:rPr>
              <w:t>NR RRC: RRCRelease</w:t>
            </w:r>
          </w:p>
        </w:tc>
        <w:tc>
          <w:tcPr>
            <w:tcW w:w="455" w:type="dxa"/>
            <w:tcBorders>
              <w:top w:val="single" w:sz="4" w:space="0" w:color="auto"/>
              <w:left w:val="single" w:sz="4" w:space="0" w:color="auto"/>
              <w:bottom w:val="single" w:sz="4" w:space="0" w:color="auto"/>
              <w:right w:val="single" w:sz="4" w:space="0" w:color="auto"/>
            </w:tcBorders>
          </w:tcPr>
          <w:p w14:paraId="25BD27E3" w14:textId="77777777" w:rsidR="00866255" w:rsidRPr="00E27D23" w:rsidRDefault="00866255" w:rsidP="000B755D">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4AFF54C" w14:textId="77777777" w:rsidR="00866255" w:rsidRPr="00E27D23" w:rsidRDefault="00866255" w:rsidP="000B755D">
            <w:pPr>
              <w:pStyle w:val="TAC"/>
              <w:rPr>
                <w:lang w:eastAsia="zh-CN"/>
              </w:rPr>
            </w:pPr>
            <w:r w:rsidRPr="00E27D23">
              <w:rPr>
                <w:lang w:eastAsia="zh-CN"/>
              </w:rPr>
              <w:t>-</w:t>
            </w:r>
          </w:p>
        </w:tc>
      </w:tr>
      <w:tr w:rsidR="00DC2633" w:rsidRPr="00E27D23" w14:paraId="5D168051" w14:textId="77777777" w:rsidTr="00BC4F7D">
        <w:tc>
          <w:tcPr>
            <w:tcW w:w="532" w:type="dxa"/>
            <w:tcBorders>
              <w:top w:val="single" w:sz="4" w:space="0" w:color="auto"/>
              <w:left w:val="single" w:sz="4" w:space="0" w:color="auto"/>
              <w:bottom w:val="single" w:sz="4" w:space="0" w:color="auto"/>
              <w:right w:val="single" w:sz="4" w:space="0" w:color="auto"/>
            </w:tcBorders>
          </w:tcPr>
          <w:p w14:paraId="7C8975A4" w14:textId="77777777" w:rsidR="00DC2633" w:rsidRPr="00E27D23" w:rsidRDefault="00DC2633" w:rsidP="009D4432">
            <w:pPr>
              <w:pStyle w:val="TAC"/>
              <w:rPr>
                <w:lang w:eastAsia="zh-CN"/>
              </w:rPr>
            </w:pPr>
            <w:r w:rsidRPr="00E27D23">
              <w:rPr>
                <w:lang w:eastAsia="zh-CN"/>
              </w:rPr>
              <w:t>9</w:t>
            </w:r>
          </w:p>
        </w:tc>
        <w:tc>
          <w:tcPr>
            <w:tcW w:w="3964" w:type="dxa"/>
            <w:tcBorders>
              <w:top w:val="single" w:sz="4" w:space="0" w:color="auto"/>
              <w:left w:val="single" w:sz="4" w:space="0" w:color="auto"/>
              <w:bottom w:val="single" w:sz="4" w:space="0" w:color="auto"/>
              <w:right w:val="single" w:sz="4" w:space="0" w:color="auto"/>
            </w:tcBorders>
          </w:tcPr>
          <w:p w14:paraId="40730AE4" w14:textId="77777777" w:rsidR="00DC2633" w:rsidRPr="00E27D23" w:rsidRDefault="00DC2633" w:rsidP="009D4432">
            <w:pPr>
              <w:pStyle w:val="TAL"/>
              <w:rPr>
                <w:lang w:eastAsia="zh-CN"/>
              </w:rPr>
            </w:pPr>
            <w:r w:rsidRPr="00E27D23">
              <w:rPr>
                <w:lang w:eastAsia="zh-CN"/>
              </w:rPr>
              <w:t>The SS configures:</w:t>
            </w:r>
          </w:p>
          <w:p w14:paraId="18759F7A" w14:textId="77777777" w:rsidR="00DC2633" w:rsidRPr="00E27D23" w:rsidRDefault="00DC2633" w:rsidP="009D4432">
            <w:pPr>
              <w:pStyle w:val="TAL"/>
              <w:rPr>
                <w:lang w:eastAsia="zh-CN"/>
              </w:rPr>
            </w:pPr>
            <w:r w:rsidRPr="00E27D23">
              <w:rPr>
                <w:lang w:eastAsia="zh-CN"/>
              </w:rPr>
              <w:t>SS-NW</w:t>
            </w:r>
          </w:p>
          <w:p w14:paraId="7373CC35" w14:textId="77777777" w:rsidR="00DC2633" w:rsidRPr="00E27D23" w:rsidRDefault="00DC2633" w:rsidP="009D4432">
            <w:pPr>
              <w:pStyle w:val="TAL"/>
              <w:rPr>
                <w:lang w:eastAsia="zh-CN"/>
              </w:rPr>
            </w:pPr>
            <w:r w:rsidRPr="00E27D23">
              <w:rPr>
                <w:lang w:eastAsia="zh-CN"/>
              </w:rPr>
              <w:t>- NR Cell 1 as "Non-suitable "Off" cell" in accordance with TS 38.508-1 [4], Table 6.2.2.1-3.</w:t>
            </w:r>
          </w:p>
        </w:tc>
        <w:tc>
          <w:tcPr>
            <w:tcW w:w="648" w:type="dxa"/>
            <w:tcBorders>
              <w:top w:val="single" w:sz="4" w:space="0" w:color="auto"/>
              <w:left w:val="single" w:sz="4" w:space="0" w:color="auto"/>
              <w:bottom w:val="single" w:sz="4" w:space="0" w:color="auto"/>
              <w:right w:val="single" w:sz="4" w:space="0" w:color="auto"/>
            </w:tcBorders>
          </w:tcPr>
          <w:p w14:paraId="3C6DF2A2" w14:textId="77777777" w:rsidR="00DC2633" w:rsidRPr="00E27D23" w:rsidRDefault="00DC2633" w:rsidP="009D4432">
            <w:pPr>
              <w:pStyle w:val="TAC"/>
            </w:pPr>
            <w:r w:rsidRPr="00E27D23">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6102018C" w14:textId="77777777" w:rsidR="00DC2633" w:rsidRPr="00E27D23" w:rsidRDefault="00DC2633" w:rsidP="009D4432">
            <w:pPr>
              <w:pStyle w:val="TAL"/>
            </w:pPr>
            <w:r w:rsidRPr="00E27D23">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250249C1" w14:textId="77777777" w:rsidR="00DC2633" w:rsidRPr="00E27D23" w:rsidRDefault="00DC2633" w:rsidP="009D4432">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3D4282F" w14:textId="77777777" w:rsidR="00DC2633" w:rsidRPr="00E27D23" w:rsidRDefault="00DC2633" w:rsidP="009D4432">
            <w:pPr>
              <w:pStyle w:val="TAC"/>
              <w:rPr>
                <w:lang w:eastAsia="zh-CN"/>
              </w:rPr>
            </w:pPr>
            <w:r w:rsidRPr="00E27D23">
              <w:rPr>
                <w:lang w:eastAsia="zh-CN"/>
              </w:rPr>
              <w:t>-</w:t>
            </w:r>
          </w:p>
        </w:tc>
      </w:tr>
      <w:tr w:rsidR="00DC2633" w:rsidRPr="00E27D23" w14:paraId="31AA5211" w14:textId="77777777" w:rsidTr="00BC4F7D">
        <w:tc>
          <w:tcPr>
            <w:tcW w:w="532" w:type="dxa"/>
            <w:tcBorders>
              <w:top w:val="single" w:sz="4" w:space="0" w:color="auto"/>
              <w:left w:val="single" w:sz="4" w:space="0" w:color="auto"/>
              <w:bottom w:val="single" w:sz="4" w:space="0" w:color="auto"/>
              <w:right w:val="single" w:sz="4" w:space="0" w:color="auto"/>
            </w:tcBorders>
          </w:tcPr>
          <w:p w14:paraId="43459D2F" w14:textId="77777777" w:rsidR="00DC2633" w:rsidRPr="00E27D23" w:rsidRDefault="00DC2633" w:rsidP="009D4432">
            <w:pPr>
              <w:pStyle w:val="TAC"/>
              <w:rPr>
                <w:lang w:eastAsia="zh-CN"/>
              </w:rPr>
            </w:pPr>
            <w:r w:rsidRPr="00E27D23">
              <w:rPr>
                <w:lang w:eastAsia="zh-CN"/>
              </w:rPr>
              <w:t>10</w:t>
            </w:r>
          </w:p>
        </w:tc>
        <w:tc>
          <w:tcPr>
            <w:tcW w:w="3964" w:type="dxa"/>
            <w:tcBorders>
              <w:top w:val="single" w:sz="4" w:space="0" w:color="auto"/>
              <w:left w:val="single" w:sz="4" w:space="0" w:color="auto"/>
              <w:bottom w:val="single" w:sz="4" w:space="0" w:color="auto"/>
              <w:right w:val="single" w:sz="4" w:space="0" w:color="auto"/>
            </w:tcBorders>
          </w:tcPr>
          <w:p w14:paraId="3FC750B0" w14:textId="355F5530" w:rsidR="00DC2633" w:rsidRPr="00E27D23" w:rsidRDefault="00DC2633" w:rsidP="009D4432">
            <w:pPr>
              <w:pStyle w:val="TAL"/>
            </w:pPr>
            <w:r w:rsidRPr="00E27D23">
              <w:t xml:space="preserve">Trigger </w:t>
            </w:r>
            <w:r w:rsidR="0048273E" w:rsidRPr="00E27D23">
              <w:t xml:space="preserve">the </w:t>
            </w:r>
            <w:r w:rsidRPr="00E27D23">
              <w:t>UE to activate UE test loop mode</w:t>
            </w:r>
          </w:p>
          <w:p w14:paraId="5C6F444E" w14:textId="3E245800" w:rsidR="00DC2633" w:rsidRPr="00E27D23" w:rsidRDefault="00DC2633" w:rsidP="009D4432">
            <w:pPr>
              <w:pStyle w:val="TAL"/>
            </w:pPr>
            <w:r w:rsidRPr="00E27D23">
              <w:t>NOTE:</w:t>
            </w:r>
            <w:r w:rsidR="0048273E" w:rsidRPr="00E27D23">
              <w:t xml:space="preserve"> </w:t>
            </w:r>
            <w:r w:rsidRPr="00E27D23">
              <w:t>The 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tcPr>
          <w:p w14:paraId="339C5268" w14:textId="77777777" w:rsidR="00DC2633" w:rsidRPr="00E27D23" w:rsidRDefault="00DC2633" w:rsidP="009D4432">
            <w:pPr>
              <w:pStyle w:val="TAC"/>
              <w:rPr>
                <w:lang w:eastAsia="zh-CN"/>
              </w:rPr>
            </w:pPr>
            <w:r w:rsidRPr="00E27D23">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0F12331B" w14:textId="77777777" w:rsidR="00DC2633" w:rsidRPr="00E27D23" w:rsidRDefault="00DC2633" w:rsidP="009D4432">
            <w:pPr>
              <w:pStyle w:val="TAL"/>
              <w:rPr>
                <w:lang w:eastAsia="zh-CN"/>
              </w:rPr>
            </w:pPr>
            <w:r w:rsidRPr="00E27D23">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483F45AF" w14:textId="77777777" w:rsidR="00DC2633" w:rsidRPr="00E27D23" w:rsidRDefault="00DC2633" w:rsidP="009D4432">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3E61313A" w14:textId="77777777" w:rsidR="00DC2633" w:rsidRPr="00E27D23" w:rsidRDefault="00DC2633" w:rsidP="009D4432">
            <w:pPr>
              <w:pStyle w:val="TAC"/>
              <w:rPr>
                <w:lang w:eastAsia="zh-CN"/>
              </w:rPr>
            </w:pPr>
            <w:r w:rsidRPr="00E27D23">
              <w:rPr>
                <w:lang w:eastAsia="zh-CN"/>
              </w:rPr>
              <w:t>-</w:t>
            </w:r>
          </w:p>
        </w:tc>
      </w:tr>
      <w:tr w:rsidR="00DC2633" w:rsidRPr="00E27D23" w14:paraId="3AA95CCC" w14:textId="77777777" w:rsidTr="00BC4F7D">
        <w:tc>
          <w:tcPr>
            <w:tcW w:w="532" w:type="dxa"/>
            <w:tcBorders>
              <w:top w:val="single" w:sz="4" w:space="0" w:color="auto"/>
              <w:left w:val="single" w:sz="4" w:space="0" w:color="auto"/>
              <w:bottom w:val="single" w:sz="4" w:space="0" w:color="auto"/>
              <w:right w:val="single" w:sz="4" w:space="0" w:color="auto"/>
            </w:tcBorders>
          </w:tcPr>
          <w:p w14:paraId="6E1B2167" w14:textId="77777777" w:rsidR="00DC2633" w:rsidRPr="00E27D23" w:rsidRDefault="00DC2633" w:rsidP="009D4432">
            <w:pPr>
              <w:pStyle w:val="TAC"/>
              <w:rPr>
                <w:lang w:eastAsia="zh-CN"/>
              </w:rPr>
            </w:pPr>
            <w:r w:rsidRPr="00E27D23">
              <w:rPr>
                <w:lang w:eastAsia="zh-CN"/>
              </w:rPr>
              <w:t>11</w:t>
            </w:r>
          </w:p>
        </w:tc>
        <w:tc>
          <w:tcPr>
            <w:tcW w:w="3964" w:type="dxa"/>
            <w:tcBorders>
              <w:top w:val="single" w:sz="4" w:space="0" w:color="auto"/>
              <w:left w:val="single" w:sz="4" w:space="0" w:color="auto"/>
              <w:bottom w:val="single" w:sz="4" w:space="0" w:color="auto"/>
              <w:right w:val="single" w:sz="4" w:space="0" w:color="auto"/>
            </w:tcBorders>
          </w:tcPr>
          <w:p w14:paraId="42F98B69" w14:textId="7D47A604" w:rsidR="00DC2633" w:rsidRPr="00E27D23" w:rsidRDefault="00DC2633" w:rsidP="009D4432">
            <w:pPr>
              <w:pStyle w:val="TAL"/>
              <w:rPr>
                <w:lang w:eastAsia="zh-CN"/>
              </w:rPr>
            </w:pPr>
            <w:r w:rsidRPr="00E27D23">
              <w:t xml:space="preserve">Trigger </w:t>
            </w:r>
            <w:r w:rsidR="0048273E" w:rsidRPr="00E27D23">
              <w:t xml:space="preserve">the </w:t>
            </w:r>
            <w:r w:rsidRPr="00E27D23">
              <w:t xml:space="preserve">UE to </w:t>
            </w:r>
            <w:r w:rsidRPr="00E27D23">
              <w:rPr>
                <w:lang w:eastAsia="zh-CN"/>
              </w:rPr>
              <w:t>close</w:t>
            </w:r>
            <w:r w:rsidRPr="00E27D23">
              <w:t xml:space="preserve"> UE test loop mode E</w:t>
            </w:r>
            <w:r w:rsidRPr="00E27D23">
              <w:rPr>
                <w:b/>
              </w:rPr>
              <w:t xml:space="preserve"> </w:t>
            </w:r>
            <w:r w:rsidRPr="00E27D23">
              <w:t>(transmission mode)</w:t>
            </w:r>
            <w:r w:rsidRPr="00E27D23">
              <w:rPr>
                <w:lang w:eastAsia="zh-CN"/>
              </w:rPr>
              <w:t>.</w:t>
            </w:r>
          </w:p>
          <w:p w14:paraId="7A661402" w14:textId="1350D8F6" w:rsidR="00DC2633" w:rsidRPr="00E27D23" w:rsidRDefault="00DC2633" w:rsidP="009D4432">
            <w:pPr>
              <w:pStyle w:val="TAL"/>
            </w:pPr>
            <w:r w:rsidRPr="00E27D23">
              <w:rPr>
                <w:lang w:eastAsia="zh-CN"/>
              </w:rPr>
              <w:t>NOTE:</w:t>
            </w:r>
            <w:r w:rsidR="0048273E" w:rsidRPr="00E27D23">
              <w:rPr>
                <w:lang w:eastAsia="zh-CN"/>
              </w:rPr>
              <w:t xml:space="preserve"> </w:t>
            </w:r>
            <w:r w:rsidRPr="00E27D23">
              <w:rPr>
                <w:lang w:eastAsia="zh-CN"/>
              </w:rPr>
              <w:t>The UE test loop mode E may be closed by MMI or AT command (+CCUTLE).</w:t>
            </w:r>
          </w:p>
        </w:tc>
        <w:tc>
          <w:tcPr>
            <w:tcW w:w="648" w:type="dxa"/>
            <w:tcBorders>
              <w:top w:val="single" w:sz="4" w:space="0" w:color="auto"/>
              <w:left w:val="single" w:sz="4" w:space="0" w:color="auto"/>
              <w:bottom w:val="single" w:sz="4" w:space="0" w:color="auto"/>
              <w:right w:val="single" w:sz="4" w:space="0" w:color="auto"/>
            </w:tcBorders>
          </w:tcPr>
          <w:p w14:paraId="391A7AE7" w14:textId="77777777" w:rsidR="00DC2633" w:rsidRPr="00E27D23" w:rsidRDefault="00DC2633" w:rsidP="009D4432">
            <w:pPr>
              <w:pStyle w:val="TAC"/>
              <w:rPr>
                <w:lang w:eastAsia="zh-CN"/>
              </w:rPr>
            </w:pPr>
            <w:r w:rsidRPr="00E27D23">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47E9B23B" w14:textId="77777777" w:rsidR="00DC2633" w:rsidRPr="00E27D23" w:rsidRDefault="00DC2633" w:rsidP="009D4432">
            <w:pPr>
              <w:pStyle w:val="TAL"/>
              <w:rPr>
                <w:lang w:eastAsia="zh-CN"/>
              </w:rPr>
            </w:pPr>
            <w:r w:rsidRPr="00E27D23">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6B6751C1" w14:textId="77777777" w:rsidR="00DC2633" w:rsidRPr="00E27D23" w:rsidRDefault="00DC2633" w:rsidP="009D4432">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5B84E86" w14:textId="77777777" w:rsidR="00DC2633" w:rsidRPr="00E27D23" w:rsidRDefault="00DC2633" w:rsidP="009D4432">
            <w:pPr>
              <w:pStyle w:val="TAC"/>
              <w:rPr>
                <w:lang w:eastAsia="zh-CN"/>
              </w:rPr>
            </w:pPr>
            <w:r w:rsidRPr="00E27D23">
              <w:rPr>
                <w:lang w:eastAsia="zh-CN"/>
              </w:rPr>
              <w:t>-</w:t>
            </w:r>
          </w:p>
        </w:tc>
      </w:tr>
      <w:tr w:rsidR="00866255" w:rsidRPr="00E27D23" w14:paraId="6409DEDF" w14:textId="77777777" w:rsidTr="000B755D">
        <w:tc>
          <w:tcPr>
            <w:tcW w:w="532" w:type="dxa"/>
            <w:tcBorders>
              <w:top w:val="single" w:sz="4" w:space="0" w:color="auto"/>
              <w:left w:val="single" w:sz="4" w:space="0" w:color="auto"/>
              <w:bottom w:val="single" w:sz="4" w:space="0" w:color="auto"/>
              <w:right w:val="single" w:sz="4" w:space="0" w:color="auto"/>
            </w:tcBorders>
          </w:tcPr>
          <w:p w14:paraId="5D6BD951" w14:textId="77777777" w:rsidR="00866255" w:rsidRPr="00E27D23" w:rsidRDefault="00866255" w:rsidP="000B755D">
            <w:pPr>
              <w:pStyle w:val="TAC"/>
              <w:rPr>
                <w:lang w:eastAsia="zh-CN"/>
              </w:rPr>
            </w:pPr>
            <w:r w:rsidRPr="00E27D23">
              <w:rPr>
                <w:lang w:eastAsia="zh-CN"/>
              </w:rPr>
              <w:t>11A-11F</w:t>
            </w:r>
          </w:p>
        </w:tc>
        <w:tc>
          <w:tcPr>
            <w:tcW w:w="3964" w:type="dxa"/>
            <w:tcBorders>
              <w:top w:val="single" w:sz="4" w:space="0" w:color="auto"/>
              <w:left w:val="single" w:sz="4" w:space="0" w:color="auto"/>
              <w:bottom w:val="single" w:sz="4" w:space="0" w:color="auto"/>
              <w:right w:val="single" w:sz="4" w:space="0" w:color="auto"/>
            </w:tcBorders>
          </w:tcPr>
          <w:p w14:paraId="0D7CE18E" w14:textId="77777777" w:rsidR="00866255" w:rsidRPr="00E27D23" w:rsidRDefault="00866255" w:rsidP="000B755D">
            <w:pPr>
              <w:pStyle w:val="TAL"/>
            </w:pPr>
            <w:r w:rsidRPr="00E27D23">
              <w:rPr>
                <w:szCs w:val="18"/>
                <w:lang w:eastAsia="zh-CN"/>
              </w:rPr>
              <w:t xml:space="preserve">The UE performs Steps 2-7 of </w:t>
            </w:r>
            <w:r w:rsidRPr="00E27D23">
              <w:t>Table 4.9.22.2.2-1</w:t>
            </w:r>
            <w:r w:rsidRPr="00E27D23">
              <w:rPr>
                <w:szCs w:val="18"/>
                <w:lang w:eastAsia="zh-CN"/>
              </w:rPr>
              <w:t xml:space="preserve"> in TS 38.508-1 [4] to establish unicast mode NR sidelink communication on NRf2.</w:t>
            </w:r>
          </w:p>
        </w:tc>
        <w:tc>
          <w:tcPr>
            <w:tcW w:w="648" w:type="dxa"/>
            <w:tcBorders>
              <w:top w:val="single" w:sz="4" w:space="0" w:color="auto"/>
              <w:left w:val="single" w:sz="4" w:space="0" w:color="auto"/>
              <w:bottom w:val="single" w:sz="4" w:space="0" w:color="auto"/>
              <w:right w:val="single" w:sz="4" w:space="0" w:color="auto"/>
            </w:tcBorders>
          </w:tcPr>
          <w:p w14:paraId="0AE5B1FF" w14:textId="77777777" w:rsidR="00866255" w:rsidRPr="00E27D23" w:rsidRDefault="00866255" w:rsidP="000B755D">
            <w:pPr>
              <w:pStyle w:val="TAC"/>
              <w:rPr>
                <w:lang w:eastAsia="zh-CN"/>
              </w:rPr>
            </w:pPr>
            <w:r w:rsidRPr="00E27D23">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28EA39F6" w14:textId="77777777" w:rsidR="00866255" w:rsidRPr="00E27D23" w:rsidRDefault="00866255" w:rsidP="000B755D">
            <w:pPr>
              <w:pStyle w:val="TAL"/>
              <w:rPr>
                <w:lang w:eastAsia="zh-CN"/>
              </w:rPr>
            </w:pPr>
            <w:r w:rsidRPr="00E27D23">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3CBE604B" w14:textId="77777777" w:rsidR="00866255" w:rsidRPr="00E27D23" w:rsidRDefault="00866255" w:rsidP="000B755D">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E80F37C" w14:textId="77777777" w:rsidR="00866255" w:rsidRPr="00E27D23" w:rsidRDefault="00866255" w:rsidP="000B755D">
            <w:pPr>
              <w:pStyle w:val="TAC"/>
              <w:rPr>
                <w:lang w:eastAsia="zh-CN"/>
              </w:rPr>
            </w:pPr>
            <w:r w:rsidRPr="00E27D23">
              <w:rPr>
                <w:lang w:eastAsia="zh-CN"/>
              </w:rPr>
              <w:t>-</w:t>
            </w:r>
          </w:p>
        </w:tc>
      </w:tr>
      <w:tr w:rsidR="00DC2633" w:rsidRPr="00E27D23" w14:paraId="706372B4" w14:textId="77777777" w:rsidTr="00BC4F7D">
        <w:tc>
          <w:tcPr>
            <w:tcW w:w="532" w:type="dxa"/>
            <w:tcBorders>
              <w:top w:val="single" w:sz="4" w:space="0" w:color="auto"/>
              <w:left w:val="single" w:sz="4" w:space="0" w:color="auto"/>
              <w:bottom w:val="single" w:sz="4" w:space="0" w:color="auto"/>
              <w:right w:val="single" w:sz="4" w:space="0" w:color="auto"/>
            </w:tcBorders>
          </w:tcPr>
          <w:p w14:paraId="0E59CA2A" w14:textId="77777777" w:rsidR="00DC2633" w:rsidRPr="00E27D23" w:rsidRDefault="00DC2633" w:rsidP="009D4432">
            <w:pPr>
              <w:pStyle w:val="TAC"/>
              <w:rPr>
                <w:lang w:eastAsia="zh-CN"/>
              </w:rPr>
            </w:pPr>
            <w:r w:rsidRPr="00E27D23">
              <w:rPr>
                <w:lang w:eastAsia="zh-CN"/>
              </w:rPr>
              <w:t>12</w:t>
            </w:r>
          </w:p>
        </w:tc>
        <w:tc>
          <w:tcPr>
            <w:tcW w:w="3964" w:type="dxa"/>
            <w:tcBorders>
              <w:top w:val="single" w:sz="4" w:space="0" w:color="auto"/>
              <w:left w:val="single" w:sz="4" w:space="0" w:color="auto"/>
              <w:bottom w:val="single" w:sz="4" w:space="0" w:color="auto"/>
              <w:right w:val="single" w:sz="4" w:space="0" w:color="auto"/>
            </w:tcBorders>
          </w:tcPr>
          <w:p w14:paraId="25AD6EBF" w14:textId="59BF554B" w:rsidR="00DC2633" w:rsidRPr="00E27D23" w:rsidRDefault="0048273E" w:rsidP="009D4432">
            <w:pPr>
              <w:pStyle w:val="TAL"/>
              <w:rPr>
                <w:lang w:eastAsia="zh-CN"/>
              </w:rPr>
            </w:pPr>
            <w:r w:rsidRPr="00E27D23">
              <w:rPr>
                <w:lang w:eastAsia="zh-CN"/>
              </w:rPr>
              <w:t>Check: Does the UE continuously send STCH SDAP PDUs on SL DRB#n in every PSSCH duration with the resources pre-configured in SL-PreconfigurationNR IE with NRf2 test frequency for NR Sidelink of V2X policy in step 7? (Note 1)</w:t>
            </w:r>
          </w:p>
        </w:tc>
        <w:tc>
          <w:tcPr>
            <w:tcW w:w="648" w:type="dxa"/>
            <w:tcBorders>
              <w:top w:val="single" w:sz="4" w:space="0" w:color="auto"/>
              <w:left w:val="single" w:sz="4" w:space="0" w:color="auto"/>
              <w:bottom w:val="single" w:sz="4" w:space="0" w:color="auto"/>
              <w:right w:val="single" w:sz="4" w:space="0" w:color="auto"/>
            </w:tcBorders>
          </w:tcPr>
          <w:p w14:paraId="097E65CA" w14:textId="77777777" w:rsidR="00DC2633" w:rsidRPr="00E27D23" w:rsidRDefault="00DC2633" w:rsidP="009D4432">
            <w:pPr>
              <w:pStyle w:val="TAC"/>
            </w:pPr>
            <w:r w:rsidRPr="00E27D23">
              <w:t>--&gt;</w:t>
            </w:r>
          </w:p>
        </w:tc>
        <w:tc>
          <w:tcPr>
            <w:tcW w:w="3148" w:type="dxa"/>
            <w:tcBorders>
              <w:top w:val="single" w:sz="4" w:space="0" w:color="auto"/>
              <w:left w:val="single" w:sz="4" w:space="0" w:color="auto"/>
              <w:bottom w:val="single" w:sz="4" w:space="0" w:color="auto"/>
              <w:right w:val="single" w:sz="4" w:space="0" w:color="auto"/>
            </w:tcBorders>
          </w:tcPr>
          <w:p w14:paraId="5113A609" w14:textId="77777777" w:rsidR="00DC2633" w:rsidRPr="00E27D23" w:rsidRDefault="00DC2633" w:rsidP="009D4432">
            <w:pPr>
              <w:pStyle w:val="TAL"/>
            </w:pPr>
            <w:r w:rsidRPr="00E27D23">
              <w:t>V2X Data packet</w:t>
            </w:r>
          </w:p>
        </w:tc>
        <w:tc>
          <w:tcPr>
            <w:tcW w:w="455" w:type="dxa"/>
            <w:tcBorders>
              <w:top w:val="single" w:sz="4" w:space="0" w:color="auto"/>
              <w:left w:val="single" w:sz="4" w:space="0" w:color="auto"/>
              <w:bottom w:val="single" w:sz="4" w:space="0" w:color="auto"/>
              <w:right w:val="single" w:sz="4" w:space="0" w:color="auto"/>
            </w:tcBorders>
          </w:tcPr>
          <w:p w14:paraId="79D59530" w14:textId="77777777" w:rsidR="00DC2633" w:rsidRPr="00E27D23" w:rsidRDefault="00DC2633" w:rsidP="009D4432">
            <w:pPr>
              <w:pStyle w:val="TAC"/>
              <w:rPr>
                <w:lang w:eastAsia="zh-CN"/>
              </w:rPr>
            </w:pPr>
            <w:r w:rsidRPr="00E27D23">
              <w:rPr>
                <w:lang w:eastAsia="zh-CN"/>
              </w:rPr>
              <w:t>2</w:t>
            </w:r>
          </w:p>
        </w:tc>
        <w:tc>
          <w:tcPr>
            <w:tcW w:w="853" w:type="dxa"/>
            <w:tcBorders>
              <w:top w:val="single" w:sz="4" w:space="0" w:color="auto"/>
              <w:left w:val="single" w:sz="4" w:space="0" w:color="auto"/>
              <w:bottom w:val="single" w:sz="4" w:space="0" w:color="auto"/>
              <w:right w:val="single" w:sz="4" w:space="0" w:color="auto"/>
            </w:tcBorders>
          </w:tcPr>
          <w:p w14:paraId="11C93E30" w14:textId="77777777" w:rsidR="00DC2633" w:rsidRPr="00E27D23" w:rsidRDefault="00DC2633" w:rsidP="009D4432">
            <w:pPr>
              <w:pStyle w:val="TAC"/>
              <w:rPr>
                <w:lang w:eastAsia="zh-CN"/>
              </w:rPr>
            </w:pPr>
            <w:r w:rsidRPr="00E27D23">
              <w:rPr>
                <w:lang w:eastAsia="zh-CN"/>
              </w:rPr>
              <w:t>P</w:t>
            </w:r>
          </w:p>
        </w:tc>
      </w:tr>
      <w:tr w:rsidR="00866255" w:rsidRPr="00E27D23" w14:paraId="0E938EF4" w14:textId="77777777" w:rsidTr="000B755D">
        <w:tc>
          <w:tcPr>
            <w:tcW w:w="532" w:type="dxa"/>
            <w:tcBorders>
              <w:top w:val="single" w:sz="4" w:space="0" w:color="auto"/>
              <w:left w:val="single" w:sz="4" w:space="0" w:color="auto"/>
              <w:bottom w:val="single" w:sz="4" w:space="0" w:color="auto"/>
              <w:right w:val="single" w:sz="4" w:space="0" w:color="auto"/>
            </w:tcBorders>
          </w:tcPr>
          <w:p w14:paraId="529CDBBA" w14:textId="77777777" w:rsidR="00866255" w:rsidRPr="00E27D23" w:rsidRDefault="00866255" w:rsidP="000B755D">
            <w:pPr>
              <w:pStyle w:val="TAC"/>
              <w:rPr>
                <w:lang w:eastAsia="zh-CN"/>
              </w:rPr>
            </w:pPr>
            <w:r w:rsidRPr="00E27D23">
              <w:rPr>
                <w:lang w:eastAsia="zh-CN"/>
              </w:rPr>
              <w:t>12A</w:t>
            </w:r>
          </w:p>
        </w:tc>
        <w:tc>
          <w:tcPr>
            <w:tcW w:w="3964" w:type="dxa"/>
            <w:tcBorders>
              <w:top w:val="single" w:sz="4" w:space="0" w:color="auto"/>
              <w:left w:val="single" w:sz="4" w:space="0" w:color="auto"/>
              <w:bottom w:val="single" w:sz="4" w:space="0" w:color="auto"/>
              <w:right w:val="single" w:sz="4" w:space="0" w:color="auto"/>
            </w:tcBorders>
          </w:tcPr>
          <w:p w14:paraId="66A65A17" w14:textId="77777777" w:rsidR="00866255" w:rsidRPr="00E27D23" w:rsidRDefault="00866255" w:rsidP="000B755D">
            <w:pPr>
              <w:pStyle w:val="TAL"/>
            </w:pPr>
            <w:r w:rsidRPr="00E27D23">
              <w:t xml:space="preserve">Trigger the UE to </w:t>
            </w:r>
            <w:r w:rsidRPr="00E27D23">
              <w:rPr>
                <w:lang w:eastAsia="zh-CN"/>
              </w:rPr>
              <w:t>open</w:t>
            </w:r>
            <w:r w:rsidRPr="00E27D23">
              <w:t xml:space="preserve"> UE test loop mode E</w:t>
            </w:r>
          </w:p>
          <w:p w14:paraId="16DB174C" w14:textId="77777777" w:rsidR="00866255" w:rsidRPr="00E27D23" w:rsidRDefault="00866255" w:rsidP="000B755D">
            <w:pPr>
              <w:pStyle w:val="TAL"/>
              <w:rPr>
                <w:lang w:eastAsia="zh-CN"/>
              </w:rPr>
            </w:pPr>
            <w:r w:rsidRPr="00E27D23">
              <w:rPr>
                <w:lang w:eastAsia="zh-CN"/>
              </w:rPr>
              <w:t>NOTE: The UE test loop mode E may be opened by MMI or AT command (+CCUTLE).</w:t>
            </w:r>
          </w:p>
        </w:tc>
        <w:tc>
          <w:tcPr>
            <w:tcW w:w="648" w:type="dxa"/>
            <w:tcBorders>
              <w:top w:val="single" w:sz="4" w:space="0" w:color="auto"/>
              <w:left w:val="single" w:sz="4" w:space="0" w:color="auto"/>
              <w:bottom w:val="single" w:sz="4" w:space="0" w:color="auto"/>
              <w:right w:val="single" w:sz="4" w:space="0" w:color="auto"/>
            </w:tcBorders>
          </w:tcPr>
          <w:p w14:paraId="6E198A82" w14:textId="77777777" w:rsidR="00866255" w:rsidRPr="00E27D23" w:rsidRDefault="00866255" w:rsidP="000B755D">
            <w:pPr>
              <w:pStyle w:val="TAC"/>
            </w:pPr>
            <w:r w:rsidRPr="00E27D23">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64E39D80" w14:textId="77777777" w:rsidR="00866255" w:rsidRPr="00E27D23" w:rsidRDefault="00866255" w:rsidP="000B755D">
            <w:pPr>
              <w:pStyle w:val="TAL"/>
            </w:pPr>
            <w:r w:rsidRPr="00E27D23">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0B1E3682" w14:textId="77777777" w:rsidR="00866255" w:rsidRPr="00E27D23" w:rsidRDefault="00866255" w:rsidP="000B755D">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211DC822" w14:textId="77777777" w:rsidR="00866255" w:rsidRPr="00E27D23" w:rsidRDefault="00866255" w:rsidP="000B755D">
            <w:pPr>
              <w:pStyle w:val="TAC"/>
              <w:rPr>
                <w:lang w:eastAsia="zh-CN"/>
              </w:rPr>
            </w:pPr>
            <w:r w:rsidRPr="00E27D23">
              <w:rPr>
                <w:lang w:eastAsia="zh-CN"/>
              </w:rPr>
              <w:t>-</w:t>
            </w:r>
          </w:p>
        </w:tc>
      </w:tr>
      <w:tr w:rsidR="00866255" w:rsidRPr="00E27D23" w14:paraId="0A76DA3E" w14:textId="77777777" w:rsidTr="000B755D">
        <w:tc>
          <w:tcPr>
            <w:tcW w:w="532" w:type="dxa"/>
            <w:tcBorders>
              <w:top w:val="single" w:sz="4" w:space="0" w:color="auto"/>
              <w:left w:val="single" w:sz="4" w:space="0" w:color="auto"/>
              <w:bottom w:val="single" w:sz="4" w:space="0" w:color="auto"/>
              <w:right w:val="single" w:sz="4" w:space="0" w:color="auto"/>
            </w:tcBorders>
          </w:tcPr>
          <w:p w14:paraId="47E3CACB" w14:textId="77777777" w:rsidR="00866255" w:rsidRPr="00E27D23" w:rsidRDefault="00866255" w:rsidP="000B755D">
            <w:pPr>
              <w:pStyle w:val="TAC"/>
              <w:rPr>
                <w:lang w:eastAsia="zh-CN"/>
              </w:rPr>
            </w:pPr>
            <w:r w:rsidRPr="00E27D23">
              <w:rPr>
                <w:lang w:eastAsia="zh-CN"/>
              </w:rPr>
              <w:t>13A</w:t>
            </w:r>
          </w:p>
        </w:tc>
        <w:tc>
          <w:tcPr>
            <w:tcW w:w="3964" w:type="dxa"/>
            <w:tcBorders>
              <w:top w:val="single" w:sz="4" w:space="0" w:color="auto"/>
              <w:left w:val="single" w:sz="4" w:space="0" w:color="auto"/>
              <w:bottom w:val="single" w:sz="4" w:space="0" w:color="auto"/>
              <w:right w:val="single" w:sz="4" w:space="0" w:color="auto"/>
            </w:tcBorders>
          </w:tcPr>
          <w:p w14:paraId="08E7A4E4" w14:textId="77777777" w:rsidR="00866255" w:rsidRPr="00E27D23" w:rsidRDefault="00866255" w:rsidP="000B755D">
            <w:pPr>
              <w:pStyle w:val="TAL"/>
            </w:pPr>
            <w:r w:rsidRPr="00E27D23">
              <w:rPr>
                <w:szCs w:val="18"/>
                <w:lang w:eastAsia="zh-CN"/>
              </w:rPr>
              <w:t xml:space="preserve">Check: Does the UE transmit </w:t>
            </w:r>
            <w:r w:rsidRPr="00E27D23">
              <w:t xml:space="preserve">an </w:t>
            </w:r>
            <w:r w:rsidRPr="00E27D23">
              <w:rPr>
                <w:i/>
              </w:rPr>
              <w:t>RRCSetupRequest</w:t>
            </w:r>
            <w:r w:rsidRPr="00E27D23">
              <w:t xml:space="preserve"> message</w:t>
            </w:r>
            <w:r w:rsidRPr="00E27D23">
              <w:rPr>
                <w:szCs w:val="18"/>
                <w:lang w:eastAsia="zh-CN"/>
              </w:rPr>
              <w:t xml:space="preserve"> within 30 seconds after step 7?</w:t>
            </w:r>
          </w:p>
        </w:tc>
        <w:tc>
          <w:tcPr>
            <w:tcW w:w="648" w:type="dxa"/>
            <w:tcBorders>
              <w:top w:val="single" w:sz="4" w:space="0" w:color="auto"/>
              <w:left w:val="single" w:sz="4" w:space="0" w:color="auto"/>
              <w:bottom w:val="single" w:sz="4" w:space="0" w:color="auto"/>
              <w:right w:val="single" w:sz="4" w:space="0" w:color="auto"/>
            </w:tcBorders>
          </w:tcPr>
          <w:p w14:paraId="39AD7BD2" w14:textId="77777777" w:rsidR="00866255" w:rsidRPr="00E27D23" w:rsidRDefault="00866255" w:rsidP="000B755D">
            <w:pPr>
              <w:pStyle w:val="TAC"/>
              <w:rPr>
                <w:lang w:eastAsia="zh-CN"/>
              </w:rPr>
            </w:pPr>
            <w:r w:rsidRPr="00E27D23">
              <w:t>--&gt;</w:t>
            </w:r>
          </w:p>
        </w:tc>
        <w:tc>
          <w:tcPr>
            <w:tcW w:w="3148" w:type="dxa"/>
            <w:tcBorders>
              <w:top w:val="single" w:sz="4" w:space="0" w:color="auto"/>
              <w:left w:val="single" w:sz="4" w:space="0" w:color="auto"/>
              <w:bottom w:val="single" w:sz="4" w:space="0" w:color="auto"/>
              <w:right w:val="single" w:sz="4" w:space="0" w:color="auto"/>
            </w:tcBorders>
          </w:tcPr>
          <w:p w14:paraId="4F73FB95" w14:textId="77777777" w:rsidR="00866255" w:rsidRPr="00E27D23" w:rsidRDefault="00866255" w:rsidP="000B755D">
            <w:pPr>
              <w:pStyle w:val="TAL"/>
              <w:rPr>
                <w:lang w:eastAsia="zh-CN"/>
              </w:rPr>
            </w:pPr>
            <w:r w:rsidRPr="00E27D23">
              <w:t xml:space="preserve">NR </w:t>
            </w:r>
            <w:smartTag w:uri="urn:schemas-microsoft-com:office:smarttags" w:element="stockticker">
              <w:r w:rsidRPr="00E27D23">
                <w:t>RRC</w:t>
              </w:r>
            </w:smartTag>
            <w:r w:rsidRPr="00E27D23">
              <w:t xml:space="preserve">: </w:t>
            </w:r>
            <w:r w:rsidRPr="00E27D23">
              <w:rPr>
                <w:i/>
              </w:rPr>
              <w:t>RRCSetupRequest</w:t>
            </w:r>
          </w:p>
        </w:tc>
        <w:tc>
          <w:tcPr>
            <w:tcW w:w="455" w:type="dxa"/>
            <w:tcBorders>
              <w:top w:val="single" w:sz="4" w:space="0" w:color="auto"/>
              <w:left w:val="single" w:sz="4" w:space="0" w:color="auto"/>
              <w:bottom w:val="single" w:sz="4" w:space="0" w:color="auto"/>
              <w:right w:val="single" w:sz="4" w:space="0" w:color="auto"/>
            </w:tcBorders>
          </w:tcPr>
          <w:p w14:paraId="2F876A3B" w14:textId="77777777" w:rsidR="00866255" w:rsidRPr="00E27D23" w:rsidRDefault="00866255" w:rsidP="000B755D">
            <w:pPr>
              <w:pStyle w:val="TAC"/>
              <w:rPr>
                <w:lang w:eastAsia="zh-CN"/>
              </w:rPr>
            </w:pPr>
            <w:r w:rsidRPr="00E27D23">
              <w:rPr>
                <w:lang w:eastAsia="zh-CN"/>
              </w:rPr>
              <w:t>3</w:t>
            </w:r>
          </w:p>
        </w:tc>
        <w:tc>
          <w:tcPr>
            <w:tcW w:w="853" w:type="dxa"/>
            <w:tcBorders>
              <w:top w:val="single" w:sz="4" w:space="0" w:color="auto"/>
              <w:left w:val="single" w:sz="4" w:space="0" w:color="auto"/>
              <w:bottom w:val="single" w:sz="4" w:space="0" w:color="auto"/>
              <w:right w:val="single" w:sz="4" w:space="0" w:color="auto"/>
            </w:tcBorders>
          </w:tcPr>
          <w:p w14:paraId="790330DF" w14:textId="77777777" w:rsidR="00866255" w:rsidRPr="00E27D23" w:rsidRDefault="00866255" w:rsidP="000B755D">
            <w:pPr>
              <w:pStyle w:val="TAC"/>
              <w:rPr>
                <w:lang w:eastAsia="zh-CN"/>
              </w:rPr>
            </w:pPr>
            <w:r w:rsidRPr="00E27D23">
              <w:rPr>
                <w:lang w:eastAsia="zh-CN"/>
              </w:rPr>
              <w:t>P</w:t>
            </w:r>
          </w:p>
        </w:tc>
      </w:tr>
      <w:tr w:rsidR="00866255" w:rsidRPr="00E27D23" w14:paraId="7433DA39" w14:textId="77777777" w:rsidTr="000B755D">
        <w:tc>
          <w:tcPr>
            <w:tcW w:w="532" w:type="dxa"/>
            <w:tcBorders>
              <w:top w:val="single" w:sz="4" w:space="0" w:color="auto"/>
              <w:left w:val="single" w:sz="4" w:space="0" w:color="auto"/>
              <w:bottom w:val="single" w:sz="4" w:space="0" w:color="auto"/>
              <w:right w:val="single" w:sz="4" w:space="0" w:color="auto"/>
            </w:tcBorders>
          </w:tcPr>
          <w:p w14:paraId="0C9F407D" w14:textId="77777777" w:rsidR="00866255" w:rsidRPr="00E27D23" w:rsidRDefault="00866255" w:rsidP="000B755D">
            <w:pPr>
              <w:pStyle w:val="TAC"/>
              <w:rPr>
                <w:lang w:eastAsia="zh-CN"/>
              </w:rPr>
            </w:pPr>
            <w:r w:rsidRPr="00E27D23">
              <w:rPr>
                <w:lang w:eastAsia="zh-CN"/>
              </w:rPr>
              <w:t>13B-13G</w:t>
            </w:r>
          </w:p>
        </w:tc>
        <w:tc>
          <w:tcPr>
            <w:tcW w:w="3964" w:type="dxa"/>
            <w:tcBorders>
              <w:top w:val="single" w:sz="4" w:space="0" w:color="auto"/>
              <w:left w:val="single" w:sz="4" w:space="0" w:color="auto"/>
              <w:bottom w:val="single" w:sz="4" w:space="0" w:color="auto"/>
              <w:right w:val="single" w:sz="4" w:space="0" w:color="auto"/>
            </w:tcBorders>
          </w:tcPr>
          <w:p w14:paraId="5479A538" w14:textId="77777777" w:rsidR="00866255" w:rsidRPr="00E27D23" w:rsidRDefault="00866255" w:rsidP="000B755D">
            <w:pPr>
              <w:pStyle w:val="TAL"/>
            </w:pPr>
            <w:r w:rsidRPr="00E27D23">
              <w:rPr>
                <w:szCs w:val="18"/>
                <w:lang w:eastAsia="zh-CN"/>
              </w:rPr>
              <w:t>The UE performs Step 3-8 of Table 4.5.4.2-3 in TS 38.508-1 [4], with 'connected without release'.</w:t>
            </w:r>
          </w:p>
        </w:tc>
        <w:tc>
          <w:tcPr>
            <w:tcW w:w="648" w:type="dxa"/>
            <w:tcBorders>
              <w:top w:val="single" w:sz="4" w:space="0" w:color="auto"/>
              <w:left w:val="single" w:sz="4" w:space="0" w:color="auto"/>
              <w:bottom w:val="single" w:sz="4" w:space="0" w:color="auto"/>
              <w:right w:val="single" w:sz="4" w:space="0" w:color="auto"/>
            </w:tcBorders>
          </w:tcPr>
          <w:p w14:paraId="59C43CD2" w14:textId="77777777" w:rsidR="00866255" w:rsidRPr="00E27D23" w:rsidRDefault="00866255" w:rsidP="000B755D">
            <w:pPr>
              <w:pStyle w:val="TAC"/>
              <w:rPr>
                <w:lang w:eastAsia="zh-CN"/>
              </w:rPr>
            </w:pPr>
            <w:r w:rsidRPr="00E27D23">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585E1835" w14:textId="77777777" w:rsidR="00866255" w:rsidRPr="00E27D23" w:rsidRDefault="00866255" w:rsidP="000B755D">
            <w:pPr>
              <w:pStyle w:val="TAL"/>
              <w:rPr>
                <w:lang w:eastAsia="zh-CN"/>
              </w:rPr>
            </w:pPr>
            <w:r w:rsidRPr="00E27D23">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2CD393E1" w14:textId="77777777" w:rsidR="00866255" w:rsidRPr="00E27D23" w:rsidRDefault="00866255" w:rsidP="000B755D">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4BDCE46C" w14:textId="77777777" w:rsidR="00866255" w:rsidRPr="00E27D23" w:rsidRDefault="00866255" w:rsidP="000B755D">
            <w:pPr>
              <w:pStyle w:val="TAC"/>
              <w:rPr>
                <w:lang w:eastAsia="zh-CN"/>
              </w:rPr>
            </w:pPr>
            <w:r w:rsidRPr="00E27D23">
              <w:rPr>
                <w:lang w:eastAsia="zh-CN"/>
              </w:rPr>
              <w:t>-</w:t>
            </w:r>
          </w:p>
        </w:tc>
      </w:tr>
      <w:tr w:rsidR="00866255" w:rsidRPr="00E27D23" w14:paraId="66926F90" w14:textId="77777777" w:rsidTr="000B755D">
        <w:tc>
          <w:tcPr>
            <w:tcW w:w="532" w:type="dxa"/>
            <w:tcBorders>
              <w:top w:val="single" w:sz="4" w:space="0" w:color="auto"/>
              <w:left w:val="single" w:sz="4" w:space="0" w:color="auto"/>
              <w:bottom w:val="single" w:sz="4" w:space="0" w:color="auto"/>
              <w:right w:val="single" w:sz="4" w:space="0" w:color="auto"/>
            </w:tcBorders>
          </w:tcPr>
          <w:p w14:paraId="4DDFEEDF" w14:textId="77777777" w:rsidR="00866255" w:rsidRPr="00E27D23" w:rsidRDefault="00866255" w:rsidP="000B755D">
            <w:pPr>
              <w:pStyle w:val="TAC"/>
              <w:rPr>
                <w:lang w:eastAsia="zh-CN"/>
              </w:rPr>
            </w:pPr>
            <w:r w:rsidRPr="00E27D23">
              <w:rPr>
                <w:lang w:eastAsia="zh-CN"/>
              </w:rPr>
              <w:t>12B</w:t>
            </w:r>
          </w:p>
        </w:tc>
        <w:tc>
          <w:tcPr>
            <w:tcW w:w="3964" w:type="dxa"/>
            <w:tcBorders>
              <w:top w:val="single" w:sz="4" w:space="0" w:color="auto"/>
              <w:left w:val="single" w:sz="4" w:space="0" w:color="auto"/>
              <w:bottom w:val="single" w:sz="4" w:space="0" w:color="auto"/>
              <w:right w:val="single" w:sz="4" w:space="0" w:color="auto"/>
            </w:tcBorders>
          </w:tcPr>
          <w:p w14:paraId="22DBBEC0" w14:textId="77777777" w:rsidR="00866255" w:rsidRPr="00E27D23" w:rsidRDefault="00866255" w:rsidP="000B755D">
            <w:pPr>
              <w:pStyle w:val="TAL"/>
            </w:pPr>
            <w:r w:rsidRPr="00E27D23">
              <w:t>Trigger the UE to deactivate UE test loop mode.</w:t>
            </w:r>
          </w:p>
          <w:p w14:paraId="63318824" w14:textId="77777777" w:rsidR="00866255" w:rsidRPr="00E27D23" w:rsidRDefault="00866255" w:rsidP="000B755D">
            <w:pPr>
              <w:pStyle w:val="TAL"/>
              <w:rPr>
                <w:lang w:eastAsia="zh-CN"/>
              </w:rPr>
            </w:pPr>
            <w:r w:rsidRPr="00E27D23">
              <w:t>NOTE: The de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tcPr>
          <w:p w14:paraId="7E40B659" w14:textId="77777777" w:rsidR="00866255" w:rsidRPr="00E27D23" w:rsidRDefault="00866255" w:rsidP="000B755D">
            <w:pPr>
              <w:pStyle w:val="TAC"/>
            </w:pPr>
            <w:r w:rsidRPr="00E27D23">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13A07C68" w14:textId="77777777" w:rsidR="00866255" w:rsidRPr="00E27D23" w:rsidRDefault="00866255" w:rsidP="000B755D">
            <w:pPr>
              <w:pStyle w:val="TAL"/>
            </w:pPr>
            <w:r w:rsidRPr="00E27D23">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0ED14FDE" w14:textId="77777777" w:rsidR="00866255" w:rsidRPr="00E27D23" w:rsidRDefault="00866255" w:rsidP="000B755D">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0EF19FF7" w14:textId="77777777" w:rsidR="00866255" w:rsidRPr="00E27D23" w:rsidRDefault="00866255" w:rsidP="000B755D">
            <w:pPr>
              <w:pStyle w:val="TAC"/>
              <w:rPr>
                <w:lang w:eastAsia="zh-CN"/>
              </w:rPr>
            </w:pPr>
            <w:r w:rsidRPr="00E27D23">
              <w:rPr>
                <w:lang w:eastAsia="zh-CN"/>
              </w:rPr>
              <w:t>-</w:t>
            </w:r>
          </w:p>
        </w:tc>
      </w:tr>
      <w:tr w:rsidR="00866255" w:rsidRPr="00E27D23" w14:paraId="6C78A3AC" w14:textId="77777777" w:rsidTr="000B755D">
        <w:tc>
          <w:tcPr>
            <w:tcW w:w="532" w:type="dxa"/>
            <w:tcBorders>
              <w:top w:val="single" w:sz="4" w:space="0" w:color="auto"/>
              <w:left w:val="single" w:sz="4" w:space="0" w:color="auto"/>
              <w:bottom w:val="single" w:sz="4" w:space="0" w:color="auto"/>
              <w:right w:val="single" w:sz="4" w:space="0" w:color="auto"/>
            </w:tcBorders>
          </w:tcPr>
          <w:p w14:paraId="1ACEE74B" w14:textId="77777777" w:rsidR="00866255" w:rsidRPr="00E27D23" w:rsidRDefault="00866255" w:rsidP="000B755D">
            <w:pPr>
              <w:pStyle w:val="TAC"/>
              <w:rPr>
                <w:lang w:eastAsia="zh-CN"/>
              </w:rPr>
            </w:pPr>
            <w:r w:rsidRPr="00E27D23">
              <w:rPr>
                <w:lang w:eastAsia="zh-CN"/>
              </w:rPr>
              <w:t>12C-12D</w:t>
            </w:r>
          </w:p>
        </w:tc>
        <w:tc>
          <w:tcPr>
            <w:tcW w:w="3964" w:type="dxa"/>
            <w:tcBorders>
              <w:top w:val="single" w:sz="4" w:space="0" w:color="auto"/>
              <w:left w:val="single" w:sz="4" w:space="0" w:color="auto"/>
              <w:bottom w:val="single" w:sz="4" w:space="0" w:color="auto"/>
              <w:right w:val="single" w:sz="4" w:space="0" w:color="auto"/>
            </w:tcBorders>
          </w:tcPr>
          <w:p w14:paraId="0E8BE504" w14:textId="77777777" w:rsidR="00866255" w:rsidRPr="00E27D23" w:rsidRDefault="00866255" w:rsidP="000B755D">
            <w:pPr>
              <w:pStyle w:val="TAL"/>
              <w:rPr>
                <w:lang w:eastAsia="zh-CN"/>
              </w:rPr>
            </w:pPr>
            <w:r w:rsidRPr="00E27D23">
              <w:rPr>
                <w:color w:val="000000"/>
              </w:rPr>
              <w:t>The NR-SS-UE1 releases unicast mode sidelink connection by executing steps 1-2 of Table 4.9.30.2.2-1 in TS 38.508-1 [4].</w:t>
            </w:r>
          </w:p>
        </w:tc>
        <w:tc>
          <w:tcPr>
            <w:tcW w:w="648" w:type="dxa"/>
            <w:tcBorders>
              <w:top w:val="single" w:sz="4" w:space="0" w:color="auto"/>
              <w:left w:val="single" w:sz="4" w:space="0" w:color="auto"/>
              <w:bottom w:val="single" w:sz="4" w:space="0" w:color="auto"/>
              <w:right w:val="single" w:sz="4" w:space="0" w:color="auto"/>
            </w:tcBorders>
          </w:tcPr>
          <w:p w14:paraId="27DD89D8" w14:textId="77777777" w:rsidR="00866255" w:rsidRPr="00E27D23" w:rsidRDefault="00866255" w:rsidP="000B755D">
            <w:pPr>
              <w:pStyle w:val="TAC"/>
            </w:pPr>
            <w:r w:rsidRPr="00E27D23">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78FDF091" w14:textId="77777777" w:rsidR="00866255" w:rsidRPr="00E27D23" w:rsidRDefault="00866255" w:rsidP="000B755D">
            <w:pPr>
              <w:pStyle w:val="TAL"/>
            </w:pPr>
            <w:r w:rsidRPr="00E27D23">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4102E75B" w14:textId="77777777" w:rsidR="00866255" w:rsidRPr="00E27D23" w:rsidRDefault="00866255" w:rsidP="000B755D">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2772717E" w14:textId="77777777" w:rsidR="00866255" w:rsidRPr="00E27D23" w:rsidRDefault="00866255" w:rsidP="000B755D">
            <w:pPr>
              <w:pStyle w:val="TAC"/>
              <w:rPr>
                <w:lang w:eastAsia="zh-CN"/>
              </w:rPr>
            </w:pPr>
            <w:r w:rsidRPr="00E27D23">
              <w:rPr>
                <w:lang w:eastAsia="zh-CN"/>
              </w:rPr>
              <w:t>-</w:t>
            </w:r>
          </w:p>
        </w:tc>
      </w:tr>
      <w:tr w:rsidR="00DC2633" w:rsidRPr="00E27D23" w14:paraId="0D662DFD" w14:textId="77777777" w:rsidTr="00BC4F7D">
        <w:tc>
          <w:tcPr>
            <w:tcW w:w="532" w:type="dxa"/>
            <w:tcBorders>
              <w:top w:val="single" w:sz="4" w:space="0" w:color="auto"/>
              <w:left w:val="single" w:sz="4" w:space="0" w:color="auto"/>
              <w:bottom w:val="single" w:sz="4" w:space="0" w:color="auto"/>
              <w:right w:val="single" w:sz="4" w:space="0" w:color="auto"/>
            </w:tcBorders>
          </w:tcPr>
          <w:p w14:paraId="3234573B" w14:textId="77777777" w:rsidR="00DC2633" w:rsidRPr="00E27D23" w:rsidRDefault="00DC2633" w:rsidP="009D4432">
            <w:pPr>
              <w:pStyle w:val="TAC"/>
              <w:rPr>
                <w:lang w:eastAsia="zh-CN"/>
              </w:rPr>
            </w:pPr>
            <w:r w:rsidRPr="00E27D23">
              <w:rPr>
                <w:lang w:eastAsia="zh-CN"/>
              </w:rPr>
              <w:t>13</w:t>
            </w:r>
          </w:p>
        </w:tc>
        <w:tc>
          <w:tcPr>
            <w:tcW w:w="3964" w:type="dxa"/>
            <w:tcBorders>
              <w:top w:val="single" w:sz="4" w:space="0" w:color="auto"/>
              <w:left w:val="single" w:sz="4" w:space="0" w:color="auto"/>
              <w:bottom w:val="single" w:sz="4" w:space="0" w:color="auto"/>
              <w:right w:val="single" w:sz="4" w:space="0" w:color="auto"/>
            </w:tcBorders>
          </w:tcPr>
          <w:p w14:paraId="1D034562" w14:textId="77777777" w:rsidR="00DC2633" w:rsidRPr="00E27D23" w:rsidRDefault="00DC2633" w:rsidP="009D4432">
            <w:pPr>
              <w:pStyle w:val="TAL"/>
            </w:pPr>
            <w:r w:rsidRPr="00E27D23">
              <w:t>The SS configures:</w:t>
            </w:r>
          </w:p>
          <w:p w14:paraId="21897700" w14:textId="77777777" w:rsidR="00DC2633" w:rsidRPr="00E27D23" w:rsidRDefault="00DC2633" w:rsidP="009D4432">
            <w:pPr>
              <w:pStyle w:val="TAL"/>
            </w:pPr>
            <w:r w:rsidRPr="00E27D23">
              <w:t>SS-NW</w:t>
            </w:r>
          </w:p>
          <w:p w14:paraId="31A70FE5" w14:textId="77777777" w:rsidR="00DC2633" w:rsidRPr="00E27D23" w:rsidRDefault="00DC2633" w:rsidP="009D4432">
            <w:pPr>
              <w:pStyle w:val="TAL"/>
              <w:rPr>
                <w:szCs w:val="18"/>
                <w:lang w:eastAsia="zh-CN"/>
              </w:rPr>
            </w:pPr>
            <w:r w:rsidRPr="00E27D23">
              <w:t>- NR Cell 1 as "Serving cell" in accordance with TS 38.508-1 [4], Table 6.2.2.1-3.</w:t>
            </w:r>
          </w:p>
        </w:tc>
        <w:tc>
          <w:tcPr>
            <w:tcW w:w="648" w:type="dxa"/>
            <w:tcBorders>
              <w:top w:val="single" w:sz="4" w:space="0" w:color="auto"/>
              <w:left w:val="single" w:sz="4" w:space="0" w:color="auto"/>
              <w:bottom w:val="single" w:sz="4" w:space="0" w:color="auto"/>
              <w:right w:val="single" w:sz="4" w:space="0" w:color="auto"/>
            </w:tcBorders>
          </w:tcPr>
          <w:p w14:paraId="7119964F" w14:textId="77777777" w:rsidR="00DC2633" w:rsidRPr="00E27D23" w:rsidRDefault="00DC2633" w:rsidP="009D4432">
            <w:pPr>
              <w:pStyle w:val="TAC"/>
            </w:pPr>
            <w:r w:rsidRPr="00E27D23">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7DA857E5" w14:textId="77777777" w:rsidR="00DC2633" w:rsidRPr="00E27D23" w:rsidRDefault="00DC2633" w:rsidP="009D4432">
            <w:pPr>
              <w:pStyle w:val="TAL"/>
            </w:pPr>
            <w:r w:rsidRPr="00E27D23">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3E40EE7E" w14:textId="77777777" w:rsidR="00DC2633" w:rsidRPr="00E27D23" w:rsidRDefault="00DC2633" w:rsidP="009D4432">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5C0A2CD1" w14:textId="77777777" w:rsidR="00DC2633" w:rsidRPr="00E27D23" w:rsidRDefault="00DC2633" w:rsidP="009D4432">
            <w:pPr>
              <w:pStyle w:val="TAC"/>
              <w:rPr>
                <w:lang w:eastAsia="zh-CN"/>
              </w:rPr>
            </w:pPr>
            <w:r w:rsidRPr="00E27D23">
              <w:rPr>
                <w:lang w:eastAsia="zh-CN"/>
              </w:rPr>
              <w:t>-</w:t>
            </w:r>
          </w:p>
        </w:tc>
      </w:tr>
      <w:tr w:rsidR="00DC2633" w:rsidRPr="00E27D23" w14:paraId="08B24852" w14:textId="77777777" w:rsidTr="00BC4F7D">
        <w:tc>
          <w:tcPr>
            <w:tcW w:w="532" w:type="dxa"/>
            <w:tcBorders>
              <w:top w:val="single" w:sz="4" w:space="0" w:color="auto"/>
              <w:left w:val="single" w:sz="4" w:space="0" w:color="auto"/>
              <w:bottom w:val="single" w:sz="4" w:space="0" w:color="auto"/>
              <w:right w:val="single" w:sz="4" w:space="0" w:color="auto"/>
            </w:tcBorders>
          </w:tcPr>
          <w:p w14:paraId="23FEF125" w14:textId="77777777" w:rsidR="00DC2633" w:rsidRPr="00E27D23" w:rsidRDefault="00DC2633" w:rsidP="009D4432">
            <w:pPr>
              <w:pStyle w:val="TAC"/>
              <w:rPr>
                <w:lang w:eastAsia="zh-CN"/>
              </w:rPr>
            </w:pPr>
            <w:r w:rsidRPr="00E27D23">
              <w:rPr>
                <w:lang w:eastAsia="zh-CN"/>
              </w:rPr>
              <w:t>14</w:t>
            </w:r>
          </w:p>
        </w:tc>
        <w:tc>
          <w:tcPr>
            <w:tcW w:w="3964" w:type="dxa"/>
            <w:tcBorders>
              <w:top w:val="single" w:sz="4" w:space="0" w:color="auto"/>
              <w:left w:val="single" w:sz="4" w:space="0" w:color="auto"/>
              <w:bottom w:val="single" w:sz="4" w:space="0" w:color="auto"/>
              <w:right w:val="single" w:sz="4" w:space="0" w:color="auto"/>
            </w:tcBorders>
          </w:tcPr>
          <w:p w14:paraId="0675CEB1" w14:textId="31613D97" w:rsidR="00DC2633" w:rsidRPr="00E27D23" w:rsidRDefault="00DC2633" w:rsidP="00BC4F7D">
            <w:pPr>
              <w:pStyle w:val="Default"/>
              <w:rPr>
                <w:color w:val="auto"/>
                <w:sz w:val="18"/>
                <w:szCs w:val="18"/>
                <w:lang w:val="en-GB" w:eastAsia="zh-CN"/>
              </w:rPr>
            </w:pPr>
            <w:r w:rsidRPr="00E27D23">
              <w:rPr>
                <w:color w:val="auto"/>
                <w:sz w:val="18"/>
                <w:szCs w:val="18"/>
                <w:lang w:val="en-GB" w:eastAsia="zh-CN"/>
              </w:rPr>
              <w:t xml:space="preserve">Check: Does the UE transmit a UL NAS TRANSPORT message containing a UE POLICY PROVISIONING REQUEST message </w:t>
            </w:r>
            <w:r w:rsidR="00866255" w:rsidRPr="00E27D23">
              <w:rPr>
                <w:color w:val="auto"/>
                <w:sz w:val="18"/>
                <w:szCs w:val="18"/>
                <w:lang w:val="en-GB" w:eastAsia="zh-CN"/>
              </w:rPr>
              <w:t>?</w:t>
            </w:r>
          </w:p>
        </w:tc>
        <w:tc>
          <w:tcPr>
            <w:tcW w:w="648" w:type="dxa"/>
            <w:tcBorders>
              <w:top w:val="single" w:sz="4" w:space="0" w:color="auto"/>
              <w:left w:val="single" w:sz="4" w:space="0" w:color="auto"/>
              <w:bottom w:val="single" w:sz="4" w:space="0" w:color="auto"/>
              <w:right w:val="single" w:sz="4" w:space="0" w:color="auto"/>
            </w:tcBorders>
          </w:tcPr>
          <w:p w14:paraId="70872341" w14:textId="77777777" w:rsidR="00DC2633" w:rsidRPr="00E27D23" w:rsidRDefault="00DC2633" w:rsidP="009D4432">
            <w:pPr>
              <w:pStyle w:val="TAC"/>
            </w:pPr>
            <w:r w:rsidRPr="00E27D23">
              <w:t>--&gt;</w:t>
            </w:r>
          </w:p>
        </w:tc>
        <w:tc>
          <w:tcPr>
            <w:tcW w:w="3148" w:type="dxa"/>
            <w:tcBorders>
              <w:top w:val="single" w:sz="4" w:space="0" w:color="auto"/>
              <w:left w:val="single" w:sz="4" w:space="0" w:color="auto"/>
              <w:bottom w:val="single" w:sz="4" w:space="0" w:color="auto"/>
              <w:right w:val="single" w:sz="4" w:space="0" w:color="auto"/>
            </w:tcBorders>
          </w:tcPr>
          <w:p w14:paraId="0B607558" w14:textId="77777777" w:rsidR="00DC2633" w:rsidRPr="00E27D23" w:rsidRDefault="00DC2633" w:rsidP="00BC4F7D">
            <w:pPr>
              <w:pStyle w:val="Default"/>
              <w:rPr>
                <w:rFonts w:cs="Times New Roman"/>
                <w:i/>
                <w:color w:val="auto"/>
                <w:sz w:val="18"/>
                <w:szCs w:val="20"/>
                <w:lang w:val="en-GB"/>
              </w:rPr>
            </w:pPr>
            <w:r w:rsidRPr="00E27D23">
              <w:rPr>
                <w:rFonts w:cs="Times New Roman"/>
                <w:i/>
                <w:color w:val="auto"/>
                <w:sz w:val="18"/>
                <w:szCs w:val="20"/>
                <w:lang w:val="en-GB"/>
              </w:rPr>
              <w:t xml:space="preserve">5GMM: UL NAS TRANSPORT </w:t>
            </w:r>
          </w:p>
          <w:p w14:paraId="0E8266D8" w14:textId="77777777" w:rsidR="00DC2633" w:rsidRPr="00E27D23" w:rsidRDefault="00DC2633" w:rsidP="009D4432">
            <w:pPr>
              <w:pStyle w:val="TAL"/>
            </w:pPr>
            <w:r w:rsidRPr="00E27D23">
              <w:t>UE V2X</w:t>
            </w:r>
            <w:r w:rsidRPr="00E27D23">
              <w:rPr>
                <w:lang w:eastAsia="zh-CN"/>
              </w:rPr>
              <w:t xml:space="preserve">: </w:t>
            </w:r>
            <w:r w:rsidRPr="00E27D23">
              <w:t>UE POLICY PROVISIONING REQUEST</w:t>
            </w:r>
          </w:p>
        </w:tc>
        <w:tc>
          <w:tcPr>
            <w:tcW w:w="455" w:type="dxa"/>
            <w:tcBorders>
              <w:top w:val="single" w:sz="4" w:space="0" w:color="auto"/>
              <w:left w:val="single" w:sz="4" w:space="0" w:color="auto"/>
              <w:bottom w:val="single" w:sz="4" w:space="0" w:color="auto"/>
              <w:right w:val="single" w:sz="4" w:space="0" w:color="auto"/>
            </w:tcBorders>
          </w:tcPr>
          <w:p w14:paraId="3BB036F3" w14:textId="77777777" w:rsidR="00DC2633" w:rsidRPr="00E27D23" w:rsidRDefault="00DC2633" w:rsidP="009D4432">
            <w:pPr>
              <w:pStyle w:val="TAC"/>
              <w:rPr>
                <w:lang w:eastAsia="zh-CN"/>
              </w:rPr>
            </w:pPr>
            <w:r w:rsidRPr="00E27D23">
              <w:rPr>
                <w:lang w:eastAsia="zh-CN"/>
              </w:rPr>
              <w:t>3</w:t>
            </w:r>
          </w:p>
        </w:tc>
        <w:tc>
          <w:tcPr>
            <w:tcW w:w="853" w:type="dxa"/>
            <w:tcBorders>
              <w:top w:val="single" w:sz="4" w:space="0" w:color="auto"/>
              <w:left w:val="single" w:sz="4" w:space="0" w:color="auto"/>
              <w:bottom w:val="single" w:sz="4" w:space="0" w:color="auto"/>
              <w:right w:val="single" w:sz="4" w:space="0" w:color="auto"/>
            </w:tcBorders>
          </w:tcPr>
          <w:p w14:paraId="7238D0E1" w14:textId="77777777" w:rsidR="00DC2633" w:rsidRPr="00E27D23" w:rsidRDefault="00DC2633" w:rsidP="009D4432">
            <w:pPr>
              <w:pStyle w:val="TAC"/>
              <w:rPr>
                <w:lang w:eastAsia="zh-CN"/>
              </w:rPr>
            </w:pPr>
            <w:r w:rsidRPr="00E27D23">
              <w:rPr>
                <w:lang w:eastAsia="zh-CN"/>
              </w:rPr>
              <w:t>P</w:t>
            </w:r>
          </w:p>
        </w:tc>
      </w:tr>
      <w:tr w:rsidR="00DC2633" w:rsidRPr="00E27D23" w14:paraId="7E76D7FA" w14:textId="77777777" w:rsidTr="00BC4F7D">
        <w:tc>
          <w:tcPr>
            <w:tcW w:w="532" w:type="dxa"/>
            <w:tcBorders>
              <w:top w:val="single" w:sz="4" w:space="0" w:color="auto"/>
              <w:left w:val="single" w:sz="4" w:space="0" w:color="auto"/>
              <w:bottom w:val="single" w:sz="4" w:space="0" w:color="auto"/>
              <w:right w:val="single" w:sz="4" w:space="0" w:color="auto"/>
            </w:tcBorders>
          </w:tcPr>
          <w:p w14:paraId="3A8D1994" w14:textId="77777777" w:rsidR="00DC2633" w:rsidRPr="00E27D23" w:rsidRDefault="00DC2633" w:rsidP="009D4432">
            <w:pPr>
              <w:pStyle w:val="TAC"/>
              <w:rPr>
                <w:lang w:eastAsia="zh-CN"/>
              </w:rPr>
            </w:pPr>
            <w:r w:rsidRPr="00E27D23">
              <w:rPr>
                <w:lang w:eastAsia="zh-CN"/>
              </w:rPr>
              <w:t>15</w:t>
            </w:r>
          </w:p>
        </w:tc>
        <w:tc>
          <w:tcPr>
            <w:tcW w:w="3964" w:type="dxa"/>
            <w:tcBorders>
              <w:top w:val="single" w:sz="4" w:space="0" w:color="auto"/>
              <w:left w:val="single" w:sz="4" w:space="0" w:color="auto"/>
              <w:bottom w:val="single" w:sz="4" w:space="0" w:color="auto"/>
              <w:right w:val="single" w:sz="4" w:space="0" w:color="auto"/>
            </w:tcBorders>
          </w:tcPr>
          <w:p w14:paraId="521B078D" w14:textId="77777777" w:rsidR="00DC2633" w:rsidRPr="00E27D23" w:rsidRDefault="00DC2633" w:rsidP="00BC4F7D">
            <w:pPr>
              <w:pStyle w:val="Default"/>
              <w:rPr>
                <w:color w:val="auto"/>
                <w:sz w:val="18"/>
                <w:szCs w:val="18"/>
                <w:lang w:val="en-GB" w:eastAsia="zh-CN"/>
              </w:rPr>
            </w:pPr>
            <w:r w:rsidRPr="00E27D23">
              <w:rPr>
                <w:color w:val="auto"/>
                <w:sz w:val="18"/>
                <w:szCs w:val="18"/>
                <w:lang w:val="en-GB" w:eastAsia="zh-CN"/>
              </w:rPr>
              <w:t>SS-NW transmits a DL NAS TRANSPORT message containing a MANAGE UE POLICY COMMAND message</w:t>
            </w:r>
          </w:p>
        </w:tc>
        <w:tc>
          <w:tcPr>
            <w:tcW w:w="648" w:type="dxa"/>
            <w:tcBorders>
              <w:top w:val="single" w:sz="4" w:space="0" w:color="auto"/>
              <w:left w:val="single" w:sz="4" w:space="0" w:color="auto"/>
              <w:bottom w:val="single" w:sz="4" w:space="0" w:color="auto"/>
              <w:right w:val="single" w:sz="4" w:space="0" w:color="auto"/>
            </w:tcBorders>
          </w:tcPr>
          <w:p w14:paraId="71FD7C51" w14:textId="77777777" w:rsidR="00DC2633" w:rsidRPr="00E27D23" w:rsidRDefault="00DC2633" w:rsidP="009D4432">
            <w:pPr>
              <w:pStyle w:val="TAC"/>
            </w:pPr>
            <w:r w:rsidRPr="00E27D23">
              <w:t>&lt;--</w:t>
            </w:r>
          </w:p>
        </w:tc>
        <w:tc>
          <w:tcPr>
            <w:tcW w:w="3148" w:type="dxa"/>
            <w:tcBorders>
              <w:top w:val="single" w:sz="4" w:space="0" w:color="auto"/>
              <w:left w:val="single" w:sz="4" w:space="0" w:color="auto"/>
              <w:bottom w:val="single" w:sz="4" w:space="0" w:color="auto"/>
              <w:right w:val="single" w:sz="4" w:space="0" w:color="auto"/>
            </w:tcBorders>
          </w:tcPr>
          <w:p w14:paraId="2497364C" w14:textId="77777777" w:rsidR="00DC2633" w:rsidRPr="00E27D23" w:rsidRDefault="00DC2633" w:rsidP="009D4432">
            <w:pPr>
              <w:pStyle w:val="TAL"/>
            </w:pPr>
            <w:r w:rsidRPr="00E27D23">
              <w:t>5GMM: DL NAS TRANSPORT</w:t>
            </w:r>
          </w:p>
          <w:p w14:paraId="580AD9A6" w14:textId="77777777" w:rsidR="00DC2633" w:rsidRPr="00E27D23" w:rsidRDefault="00DC2633" w:rsidP="009D4432">
            <w:pPr>
              <w:pStyle w:val="TAL"/>
            </w:pPr>
            <w:r w:rsidRPr="00E27D23">
              <w:t>PCF</w:t>
            </w:r>
            <w:r w:rsidRPr="00E27D23">
              <w:rPr>
                <w:lang w:eastAsia="zh-CN"/>
              </w:rPr>
              <w:t xml:space="preserve">: </w:t>
            </w:r>
            <w:r w:rsidRPr="00E27D23">
              <w:t>MANAGE UE POLICY COMMAND</w:t>
            </w:r>
          </w:p>
        </w:tc>
        <w:tc>
          <w:tcPr>
            <w:tcW w:w="455" w:type="dxa"/>
            <w:tcBorders>
              <w:top w:val="single" w:sz="4" w:space="0" w:color="auto"/>
              <w:left w:val="single" w:sz="4" w:space="0" w:color="auto"/>
              <w:bottom w:val="single" w:sz="4" w:space="0" w:color="auto"/>
              <w:right w:val="single" w:sz="4" w:space="0" w:color="auto"/>
            </w:tcBorders>
          </w:tcPr>
          <w:p w14:paraId="334C9F8E" w14:textId="77777777" w:rsidR="00DC2633" w:rsidRPr="00E27D23" w:rsidRDefault="00DC2633" w:rsidP="009D4432">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1D91D3CB" w14:textId="77777777" w:rsidR="00DC2633" w:rsidRPr="00E27D23" w:rsidRDefault="00DC2633" w:rsidP="009D4432">
            <w:pPr>
              <w:pStyle w:val="TAC"/>
              <w:rPr>
                <w:lang w:eastAsia="zh-CN"/>
              </w:rPr>
            </w:pPr>
            <w:r w:rsidRPr="00E27D23">
              <w:rPr>
                <w:lang w:eastAsia="zh-CN"/>
              </w:rPr>
              <w:t>-</w:t>
            </w:r>
          </w:p>
        </w:tc>
      </w:tr>
      <w:tr w:rsidR="00866255" w:rsidRPr="00E27D23" w14:paraId="3F8FC23B" w14:textId="77777777" w:rsidTr="000B755D">
        <w:tc>
          <w:tcPr>
            <w:tcW w:w="532" w:type="dxa"/>
            <w:tcBorders>
              <w:top w:val="single" w:sz="4" w:space="0" w:color="auto"/>
              <w:left w:val="single" w:sz="4" w:space="0" w:color="auto"/>
              <w:bottom w:val="single" w:sz="4" w:space="0" w:color="auto"/>
              <w:right w:val="single" w:sz="4" w:space="0" w:color="auto"/>
            </w:tcBorders>
          </w:tcPr>
          <w:p w14:paraId="09EBBD27" w14:textId="77777777" w:rsidR="00866255" w:rsidRPr="00E27D23" w:rsidRDefault="00866255" w:rsidP="000B755D">
            <w:pPr>
              <w:pStyle w:val="TAC"/>
              <w:rPr>
                <w:lang w:eastAsia="zh-CN"/>
              </w:rPr>
            </w:pPr>
            <w:r w:rsidRPr="00E27D23">
              <w:rPr>
                <w:lang w:eastAsia="zh-CN"/>
              </w:rPr>
              <w:t>15A</w:t>
            </w:r>
          </w:p>
        </w:tc>
        <w:tc>
          <w:tcPr>
            <w:tcW w:w="3964" w:type="dxa"/>
            <w:tcBorders>
              <w:top w:val="single" w:sz="4" w:space="0" w:color="auto"/>
              <w:left w:val="single" w:sz="4" w:space="0" w:color="auto"/>
              <w:bottom w:val="single" w:sz="4" w:space="0" w:color="auto"/>
              <w:right w:val="single" w:sz="4" w:space="0" w:color="auto"/>
            </w:tcBorders>
          </w:tcPr>
          <w:p w14:paraId="33C4377E" w14:textId="77777777" w:rsidR="00866255" w:rsidRPr="00E27D23" w:rsidRDefault="00866255" w:rsidP="000B755D">
            <w:pPr>
              <w:pStyle w:val="Default"/>
              <w:rPr>
                <w:color w:val="auto"/>
                <w:sz w:val="18"/>
                <w:szCs w:val="18"/>
                <w:lang w:val="en-GB" w:eastAsia="zh-CN"/>
              </w:rPr>
            </w:pPr>
            <w:r w:rsidRPr="00E27D23">
              <w:rPr>
                <w:color w:val="auto"/>
                <w:sz w:val="18"/>
                <w:szCs w:val="18"/>
                <w:lang w:val="en-GB" w:eastAsia="zh-CN"/>
              </w:rPr>
              <w:t>The UE transmits a UL NAS TRANSPORT message containing a MANAGE UE POLICY COMPLETE message</w:t>
            </w:r>
          </w:p>
        </w:tc>
        <w:tc>
          <w:tcPr>
            <w:tcW w:w="648" w:type="dxa"/>
            <w:tcBorders>
              <w:top w:val="single" w:sz="4" w:space="0" w:color="auto"/>
              <w:left w:val="single" w:sz="4" w:space="0" w:color="auto"/>
              <w:bottom w:val="single" w:sz="4" w:space="0" w:color="auto"/>
              <w:right w:val="single" w:sz="4" w:space="0" w:color="auto"/>
            </w:tcBorders>
          </w:tcPr>
          <w:p w14:paraId="0991AAB4" w14:textId="77777777" w:rsidR="00866255" w:rsidRPr="00E27D23" w:rsidRDefault="00866255" w:rsidP="000B755D">
            <w:pPr>
              <w:pStyle w:val="TAC"/>
            </w:pPr>
            <w:r w:rsidRPr="00E27D23">
              <w:t>--&gt;</w:t>
            </w:r>
          </w:p>
        </w:tc>
        <w:tc>
          <w:tcPr>
            <w:tcW w:w="3148" w:type="dxa"/>
            <w:tcBorders>
              <w:top w:val="single" w:sz="4" w:space="0" w:color="auto"/>
              <w:left w:val="single" w:sz="4" w:space="0" w:color="auto"/>
              <w:bottom w:val="single" w:sz="4" w:space="0" w:color="auto"/>
              <w:right w:val="single" w:sz="4" w:space="0" w:color="auto"/>
            </w:tcBorders>
          </w:tcPr>
          <w:p w14:paraId="344E6B45" w14:textId="77777777" w:rsidR="00866255" w:rsidRPr="00E27D23" w:rsidRDefault="00866255" w:rsidP="000B755D">
            <w:pPr>
              <w:pStyle w:val="Default"/>
              <w:rPr>
                <w:rFonts w:cs="Times New Roman"/>
                <w:i/>
                <w:color w:val="auto"/>
                <w:sz w:val="18"/>
                <w:szCs w:val="20"/>
                <w:lang w:val="en-GB"/>
              </w:rPr>
            </w:pPr>
            <w:r w:rsidRPr="00E27D23">
              <w:rPr>
                <w:rFonts w:cs="Times New Roman"/>
                <w:i/>
                <w:color w:val="auto"/>
                <w:sz w:val="18"/>
                <w:szCs w:val="20"/>
                <w:lang w:val="en-GB"/>
              </w:rPr>
              <w:t xml:space="preserve">5GMM: UL NAS TRANSPORT </w:t>
            </w:r>
          </w:p>
          <w:p w14:paraId="3F761287" w14:textId="77777777" w:rsidR="00866255" w:rsidRPr="00E27D23" w:rsidRDefault="00866255" w:rsidP="000B755D">
            <w:pPr>
              <w:pStyle w:val="TAL"/>
            </w:pPr>
            <w:r w:rsidRPr="00E27D23">
              <w:t>UE V2X</w:t>
            </w:r>
            <w:r w:rsidRPr="00E27D23">
              <w:rPr>
                <w:lang w:eastAsia="zh-CN"/>
              </w:rPr>
              <w:t xml:space="preserve">: </w:t>
            </w:r>
            <w:r w:rsidRPr="00E27D23">
              <w:t>MANAGE UE POLICY COMPLETE</w:t>
            </w:r>
          </w:p>
        </w:tc>
        <w:tc>
          <w:tcPr>
            <w:tcW w:w="455" w:type="dxa"/>
            <w:tcBorders>
              <w:top w:val="single" w:sz="4" w:space="0" w:color="auto"/>
              <w:left w:val="single" w:sz="4" w:space="0" w:color="auto"/>
              <w:bottom w:val="single" w:sz="4" w:space="0" w:color="auto"/>
              <w:right w:val="single" w:sz="4" w:space="0" w:color="auto"/>
            </w:tcBorders>
          </w:tcPr>
          <w:p w14:paraId="2FB1A46E" w14:textId="77777777" w:rsidR="00866255" w:rsidRPr="00E27D23" w:rsidRDefault="00866255" w:rsidP="000B755D">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4CFDCC34" w14:textId="77777777" w:rsidR="00866255" w:rsidRPr="00E27D23" w:rsidRDefault="00866255" w:rsidP="000B755D">
            <w:pPr>
              <w:pStyle w:val="TAC"/>
              <w:rPr>
                <w:lang w:eastAsia="zh-CN"/>
              </w:rPr>
            </w:pPr>
            <w:r w:rsidRPr="00E27D23">
              <w:rPr>
                <w:lang w:eastAsia="zh-CN"/>
              </w:rPr>
              <w:t>-</w:t>
            </w:r>
          </w:p>
        </w:tc>
      </w:tr>
      <w:tr w:rsidR="00866255" w:rsidRPr="00E27D23" w14:paraId="1AEE3436" w14:textId="77777777" w:rsidTr="000B755D">
        <w:tc>
          <w:tcPr>
            <w:tcW w:w="532" w:type="dxa"/>
            <w:tcBorders>
              <w:top w:val="single" w:sz="4" w:space="0" w:color="auto"/>
              <w:left w:val="single" w:sz="4" w:space="0" w:color="auto"/>
              <w:bottom w:val="single" w:sz="4" w:space="0" w:color="auto"/>
              <w:right w:val="single" w:sz="4" w:space="0" w:color="auto"/>
            </w:tcBorders>
          </w:tcPr>
          <w:p w14:paraId="091B1506" w14:textId="77777777" w:rsidR="00866255" w:rsidRPr="00E27D23" w:rsidRDefault="00866255" w:rsidP="000B755D">
            <w:pPr>
              <w:pStyle w:val="TAC"/>
              <w:rPr>
                <w:lang w:eastAsia="zh-CN"/>
              </w:rPr>
            </w:pPr>
            <w:r w:rsidRPr="00E27D23">
              <w:rPr>
                <w:lang w:eastAsia="zh-CN"/>
              </w:rPr>
              <w:t>15B</w:t>
            </w:r>
          </w:p>
        </w:tc>
        <w:tc>
          <w:tcPr>
            <w:tcW w:w="3964" w:type="dxa"/>
            <w:tcBorders>
              <w:top w:val="single" w:sz="4" w:space="0" w:color="auto"/>
              <w:left w:val="single" w:sz="4" w:space="0" w:color="auto"/>
              <w:bottom w:val="single" w:sz="4" w:space="0" w:color="auto"/>
              <w:right w:val="single" w:sz="4" w:space="0" w:color="auto"/>
            </w:tcBorders>
          </w:tcPr>
          <w:p w14:paraId="6F023482" w14:textId="77777777" w:rsidR="00866255" w:rsidRPr="00E27D23" w:rsidRDefault="00866255" w:rsidP="000B755D">
            <w:pPr>
              <w:pStyle w:val="Default"/>
              <w:rPr>
                <w:color w:val="auto"/>
                <w:sz w:val="18"/>
                <w:szCs w:val="18"/>
                <w:lang w:val="en-GB" w:eastAsia="zh-CN"/>
              </w:rPr>
            </w:pPr>
            <w:r w:rsidRPr="00E27D23">
              <w:rPr>
                <w:color w:val="auto"/>
                <w:sz w:val="18"/>
                <w:szCs w:val="18"/>
                <w:lang w:val="en-GB" w:eastAsia="zh-CN"/>
              </w:rPr>
              <w:t>SS-NW transmits an RRCRelease message</w:t>
            </w:r>
          </w:p>
        </w:tc>
        <w:tc>
          <w:tcPr>
            <w:tcW w:w="648" w:type="dxa"/>
            <w:tcBorders>
              <w:top w:val="single" w:sz="4" w:space="0" w:color="auto"/>
              <w:left w:val="single" w:sz="4" w:space="0" w:color="auto"/>
              <w:bottom w:val="single" w:sz="4" w:space="0" w:color="auto"/>
              <w:right w:val="single" w:sz="4" w:space="0" w:color="auto"/>
            </w:tcBorders>
          </w:tcPr>
          <w:p w14:paraId="42A55B4F" w14:textId="77777777" w:rsidR="00866255" w:rsidRPr="00E27D23" w:rsidRDefault="00866255" w:rsidP="000B755D">
            <w:pPr>
              <w:pStyle w:val="TAC"/>
            </w:pPr>
            <w:r w:rsidRPr="00E27D23">
              <w:t>&lt;--</w:t>
            </w:r>
          </w:p>
        </w:tc>
        <w:tc>
          <w:tcPr>
            <w:tcW w:w="3148" w:type="dxa"/>
            <w:tcBorders>
              <w:top w:val="single" w:sz="4" w:space="0" w:color="auto"/>
              <w:left w:val="single" w:sz="4" w:space="0" w:color="auto"/>
              <w:bottom w:val="single" w:sz="4" w:space="0" w:color="auto"/>
              <w:right w:val="single" w:sz="4" w:space="0" w:color="auto"/>
            </w:tcBorders>
          </w:tcPr>
          <w:p w14:paraId="5CACB7BF" w14:textId="77777777" w:rsidR="00866255" w:rsidRPr="00E27D23" w:rsidRDefault="00866255" w:rsidP="000B755D">
            <w:pPr>
              <w:pStyle w:val="Default"/>
              <w:rPr>
                <w:rFonts w:cs="Times New Roman"/>
                <w:i/>
                <w:color w:val="auto"/>
                <w:sz w:val="18"/>
                <w:szCs w:val="20"/>
                <w:lang w:val="en-GB"/>
              </w:rPr>
            </w:pPr>
            <w:r w:rsidRPr="00E27D23">
              <w:rPr>
                <w:rFonts w:cs="Times New Roman"/>
                <w:i/>
                <w:color w:val="auto"/>
                <w:sz w:val="18"/>
                <w:szCs w:val="20"/>
                <w:lang w:val="en-GB" w:eastAsia="zh-CN"/>
              </w:rPr>
              <w:t>NR RRC: RRCRelease</w:t>
            </w:r>
          </w:p>
        </w:tc>
        <w:tc>
          <w:tcPr>
            <w:tcW w:w="455" w:type="dxa"/>
            <w:tcBorders>
              <w:top w:val="single" w:sz="4" w:space="0" w:color="auto"/>
              <w:left w:val="single" w:sz="4" w:space="0" w:color="auto"/>
              <w:bottom w:val="single" w:sz="4" w:space="0" w:color="auto"/>
              <w:right w:val="single" w:sz="4" w:space="0" w:color="auto"/>
            </w:tcBorders>
          </w:tcPr>
          <w:p w14:paraId="6911F041" w14:textId="77777777" w:rsidR="00866255" w:rsidRPr="00E27D23" w:rsidRDefault="00866255" w:rsidP="000B755D">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03ACD98" w14:textId="77777777" w:rsidR="00866255" w:rsidRPr="00E27D23" w:rsidRDefault="00866255" w:rsidP="000B755D">
            <w:pPr>
              <w:pStyle w:val="TAC"/>
              <w:rPr>
                <w:lang w:eastAsia="zh-CN"/>
              </w:rPr>
            </w:pPr>
            <w:r w:rsidRPr="00E27D23">
              <w:rPr>
                <w:lang w:eastAsia="zh-CN"/>
              </w:rPr>
              <w:t>-</w:t>
            </w:r>
          </w:p>
        </w:tc>
      </w:tr>
      <w:tr w:rsidR="00866255" w:rsidRPr="00E27D23" w14:paraId="0D4A0E33" w14:textId="77777777" w:rsidTr="000B755D">
        <w:tc>
          <w:tcPr>
            <w:tcW w:w="532" w:type="dxa"/>
            <w:tcBorders>
              <w:top w:val="single" w:sz="4" w:space="0" w:color="auto"/>
              <w:left w:val="single" w:sz="4" w:space="0" w:color="auto"/>
              <w:bottom w:val="single" w:sz="4" w:space="0" w:color="auto"/>
              <w:right w:val="single" w:sz="4" w:space="0" w:color="auto"/>
            </w:tcBorders>
          </w:tcPr>
          <w:p w14:paraId="5949D1FE" w14:textId="77777777" w:rsidR="00866255" w:rsidRPr="00E27D23" w:rsidRDefault="00866255" w:rsidP="000B755D">
            <w:pPr>
              <w:pStyle w:val="TAC"/>
              <w:rPr>
                <w:lang w:eastAsia="zh-CN"/>
              </w:rPr>
            </w:pPr>
            <w:r w:rsidRPr="00E27D23">
              <w:rPr>
                <w:lang w:eastAsia="zh-CN"/>
              </w:rPr>
              <w:t>16A</w:t>
            </w:r>
          </w:p>
        </w:tc>
        <w:tc>
          <w:tcPr>
            <w:tcW w:w="3964" w:type="dxa"/>
            <w:tcBorders>
              <w:top w:val="single" w:sz="4" w:space="0" w:color="auto"/>
              <w:left w:val="single" w:sz="4" w:space="0" w:color="auto"/>
              <w:bottom w:val="single" w:sz="4" w:space="0" w:color="auto"/>
              <w:right w:val="single" w:sz="4" w:space="0" w:color="auto"/>
            </w:tcBorders>
          </w:tcPr>
          <w:p w14:paraId="0009D3E6" w14:textId="77777777" w:rsidR="00866255" w:rsidRPr="00E27D23" w:rsidRDefault="00866255" w:rsidP="000B755D">
            <w:pPr>
              <w:pStyle w:val="TAL"/>
            </w:pPr>
            <w:r w:rsidRPr="00E27D23">
              <w:t>Trigger the UE to activate UE test loop mode</w:t>
            </w:r>
          </w:p>
          <w:p w14:paraId="1412C1C6" w14:textId="77777777" w:rsidR="00866255" w:rsidRPr="00E27D23" w:rsidRDefault="00866255" w:rsidP="000B755D">
            <w:pPr>
              <w:pStyle w:val="TAL"/>
              <w:rPr>
                <w:lang w:eastAsia="zh-CN"/>
              </w:rPr>
            </w:pPr>
            <w:r w:rsidRPr="00E27D23">
              <w:t>NOTE: The 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tcPr>
          <w:p w14:paraId="2EA08AA5" w14:textId="77777777" w:rsidR="00866255" w:rsidRPr="00E27D23" w:rsidRDefault="00866255" w:rsidP="000B755D">
            <w:pPr>
              <w:pStyle w:val="TAC"/>
            </w:pPr>
            <w:r w:rsidRPr="00E27D23">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5FF3A889" w14:textId="77777777" w:rsidR="00866255" w:rsidRPr="00E27D23" w:rsidRDefault="00866255" w:rsidP="000B755D">
            <w:pPr>
              <w:pStyle w:val="TAL"/>
            </w:pPr>
            <w:r w:rsidRPr="00E27D23">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21957A2B" w14:textId="77777777" w:rsidR="00866255" w:rsidRPr="00E27D23" w:rsidRDefault="00866255" w:rsidP="000B755D">
            <w:pPr>
              <w:pStyle w:val="TAC"/>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E7C9AC2" w14:textId="77777777" w:rsidR="00866255" w:rsidRPr="00E27D23" w:rsidRDefault="00866255" w:rsidP="000B755D">
            <w:pPr>
              <w:pStyle w:val="TAC"/>
            </w:pPr>
            <w:r w:rsidRPr="00E27D23">
              <w:rPr>
                <w:lang w:eastAsia="zh-CN"/>
              </w:rPr>
              <w:t>-</w:t>
            </w:r>
          </w:p>
        </w:tc>
      </w:tr>
      <w:tr w:rsidR="00866255" w:rsidRPr="00E27D23" w14:paraId="24DAE44B" w14:textId="77777777" w:rsidTr="000B755D">
        <w:tc>
          <w:tcPr>
            <w:tcW w:w="532" w:type="dxa"/>
            <w:tcBorders>
              <w:top w:val="single" w:sz="4" w:space="0" w:color="auto"/>
              <w:left w:val="single" w:sz="4" w:space="0" w:color="auto"/>
              <w:bottom w:val="single" w:sz="4" w:space="0" w:color="auto"/>
              <w:right w:val="single" w:sz="4" w:space="0" w:color="auto"/>
            </w:tcBorders>
          </w:tcPr>
          <w:p w14:paraId="6D0F689B" w14:textId="77777777" w:rsidR="00866255" w:rsidRPr="00E27D23" w:rsidRDefault="00866255" w:rsidP="000B755D">
            <w:pPr>
              <w:pStyle w:val="TAC"/>
              <w:rPr>
                <w:lang w:eastAsia="zh-CN"/>
              </w:rPr>
            </w:pPr>
            <w:r w:rsidRPr="00E27D23">
              <w:rPr>
                <w:lang w:eastAsia="zh-CN"/>
              </w:rPr>
              <w:t>16B</w:t>
            </w:r>
          </w:p>
        </w:tc>
        <w:tc>
          <w:tcPr>
            <w:tcW w:w="3964" w:type="dxa"/>
            <w:tcBorders>
              <w:top w:val="single" w:sz="4" w:space="0" w:color="auto"/>
              <w:left w:val="single" w:sz="4" w:space="0" w:color="auto"/>
              <w:bottom w:val="single" w:sz="4" w:space="0" w:color="auto"/>
              <w:right w:val="single" w:sz="4" w:space="0" w:color="auto"/>
            </w:tcBorders>
          </w:tcPr>
          <w:p w14:paraId="032CF75A" w14:textId="77777777" w:rsidR="00866255" w:rsidRPr="00E27D23" w:rsidRDefault="00866255" w:rsidP="000B755D">
            <w:pPr>
              <w:pStyle w:val="TAL"/>
              <w:rPr>
                <w:lang w:eastAsia="zh-CN"/>
              </w:rPr>
            </w:pPr>
            <w:r w:rsidRPr="00E27D23">
              <w:t xml:space="preserve">Trigger the UE to </w:t>
            </w:r>
            <w:r w:rsidRPr="00E27D23">
              <w:rPr>
                <w:lang w:eastAsia="zh-CN"/>
              </w:rPr>
              <w:t>close</w:t>
            </w:r>
            <w:r w:rsidRPr="00E27D23">
              <w:t xml:space="preserve"> UE test loop mode E</w:t>
            </w:r>
            <w:r w:rsidRPr="00E27D23">
              <w:rPr>
                <w:b/>
              </w:rPr>
              <w:t xml:space="preserve"> </w:t>
            </w:r>
            <w:r w:rsidRPr="00E27D23">
              <w:t>(transmission mode)</w:t>
            </w:r>
            <w:r w:rsidRPr="00E27D23">
              <w:rPr>
                <w:lang w:eastAsia="zh-CN"/>
              </w:rPr>
              <w:t>.</w:t>
            </w:r>
          </w:p>
          <w:p w14:paraId="6F19E0AE" w14:textId="77777777" w:rsidR="00866255" w:rsidRPr="00E27D23" w:rsidRDefault="00866255" w:rsidP="000B755D">
            <w:pPr>
              <w:pStyle w:val="TAL"/>
              <w:rPr>
                <w:lang w:eastAsia="zh-CN"/>
              </w:rPr>
            </w:pPr>
            <w:r w:rsidRPr="00E27D23">
              <w:rPr>
                <w:lang w:eastAsia="zh-CN"/>
              </w:rPr>
              <w:t>NOTE: The UE test loop mode E may be closed by MMI or AT command (+CCUTLE).</w:t>
            </w:r>
          </w:p>
        </w:tc>
        <w:tc>
          <w:tcPr>
            <w:tcW w:w="648" w:type="dxa"/>
            <w:tcBorders>
              <w:top w:val="single" w:sz="4" w:space="0" w:color="auto"/>
              <w:left w:val="single" w:sz="4" w:space="0" w:color="auto"/>
              <w:bottom w:val="single" w:sz="4" w:space="0" w:color="auto"/>
              <w:right w:val="single" w:sz="4" w:space="0" w:color="auto"/>
            </w:tcBorders>
          </w:tcPr>
          <w:p w14:paraId="4ECD5AC3" w14:textId="77777777" w:rsidR="00866255" w:rsidRPr="00E27D23" w:rsidRDefault="00866255" w:rsidP="000B755D">
            <w:pPr>
              <w:pStyle w:val="TAC"/>
            </w:pPr>
            <w:r w:rsidRPr="00E27D23">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371FDCCF" w14:textId="77777777" w:rsidR="00866255" w:rsidRPr="00E27D23" w:rsidRDefault="00866255" w:rsidP="000B755D">
            <w:pPr>
              <w:pStyle w:val="TAL"/>
            </w:pPr>
            <w:r w:rsidRPr="00E27D23">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5C66AF3D" w14:textId="77777777" w:rsidR="00866255" w:rsidRPr="00E27D23" w:rsidRDefault="00866255" w:rsidP="000B755D">
            <w:pPr>
              <w:pStyle w:val="TAC"/>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A5DA048" w14:textId="77777777" w:rsidR="00866255" w:rsidRPr="00E27D23" w:rsidRDefault="00866255" w:rsidP="000B755D">
            <w:pPr>
              <w:pStyle w:val="TAC"/>
            </w:pPr>
            <w:r w:rsidRPr="00E27D23">
              <w:rPr>
                <w:lang w:eastAsia="zh-CN"/>
              </w:rPr>
              <w:t>-</w:t>
            </w:r>
          </w:p>
        </w:tc>
      </w:tr>
      <w:tr w:rsidR="00866255" w:rsidRPr="00E27D23" w14:paraId="1842142F" w14:textId="77777777" w:rsidTr="000B755D">
        <w:tc>
          <w:tcPr>
            <w:tcW w:w="532" w:type="dxa"/>
            <w:tcBorders>
              <w:top w:val="single" w:sz="4" w:space="0" w:color="auto"/>
              <w:left w:val="single" w:sz="4" w:space="0" w:color="auto"/>
              <w:bottom w:val="single" w:sz="4" w:space="0" w:color="auto"/>
              <w:right w:val="single" w:sz="4" w:space="0" w:color="auto"/>
            </w:tcBorders>
          </w:tcPr>
          <w:p w14:paraId="7C74C791" w14:textId="77777777" w:rsidR="00866255" w:rsidRPr="00E27D23" w:rsidRDefault="00866255" w:rsidP="000B755D">
            <w:pPr>
              <w:pStyle w:val="TAC"/>
              <w:rPr>
                <w:lang w:eastAsia="zh-CN"/>
              </w:rPr>
            </w:pPr>
            <w:r w:rsidRPr="00E27D23">
              <w:rPr>
                <w:lang w:eastAsia="zh-CN"/>
              </w:rPr>
              <w:t>16C-16H</w:t>
            </w:r>
          </w:p>
        </w:tc>
        <w:tc>
          <w:tcPr>
            <w:tcW w:w="3964" w:type="dxa"/>
            <w:tcBorders>
              <w:top w:val="single" w:sz="4" w:space="0" w:color="auto"/>
              <w:left w:val="single" w:sz="4" w:space="0" w:color="auto"/>
              <w:bottom w:val="single" w:sz="4" w:space="0" w:color="auto"/>
              <w:right w:val="single" w:sz="4" w:space="0" w:color="auto"/>
            </w:tcBorders>
          </w:tcPr>
          <w:p w14:paraId="2718F9F7" w14:textId="77777777" w:rsidR="00866255" w:rsidRPr="00E27D23" w:rsidRDefault="00866255" w:rsidP="000B755D">
            <w:pPr>
              <w:pStyle w:val="TAL"/>
              <w:rPr>
                <w:lang w:eastAsia="zh-CN"/>
              </w:rPr>
            </w:pPr>
            <w:r w:rsidRPr="00E27D23">
              <w:rPr>
                <w:szCs w:val="18"/>
                <w:lang w:eastAsia="zh-CN"/>
              </w:rPr>
              <w:t xml:space="preserve">The UE performs Steps 2-7 of </w:t>
            </w:r>
            <w:r w:rsidRPr="00E27D23">
              <w:t>Table 4.9.22.2.2-1</w:t>
            </w:r>
            <w:r w:rsidRPr="00E27D23">
              <w:rPr>
                <w:szCs w:val="18"/>
                <w:lang w:eastAsia="zh-CN"/>
              </w:rPr>
              <w:t xml:space="preserve"> in TS 38.508-1 [4] to establish unicast mode NR sidelink communication on NRf3.</w:t>
            </w:r>
          </w:p>
        </w:tc>
        <w:tc>
          <w:tcPr>
            <w:tcW w:w="648" w:type="dxa"/>
            <w:tcBorders>
              <w:top w:val="single" w:sz="4" w:space="0" w:color="auto"/>
              <w:left w:val="single" w:sz="4" w:space="0" w:color="auto"/>
              <w:bottom w:val="single" w:sz="4" w:space="0" w:color="auto"/>
              <w:right w:val="single" w:sz="4" w:space="0" w:color="auto"/>
            </w:tcBorders>
          </w:tcPr>
          <w:p w14:paraId="043A4EFA" w14:textId="77777777" w:rsidR="00866255" w:rsidRPr="00E27D23" w:rsidRDefault="00866255" w:rsidP="000B755D">
            <w:pPr>
              <w:pStyle w:val="TAC"/>
            </w:pPr>
            <w:r w:rsidRPr="00E27D23">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4BF482EB" w14:textId="77777777" w:rsidR="00866255" w:rsidRPr="00E27D23" w:rsidRDefault="00866255" w:rsidP="000B755D">
            <w:pPr>
              <w:pStyle w:val="TAL"/>
            </w:pPr>
            <w:r w:rsidRPr="00E27D23">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7E4F50C0" w14:textId="77777777" w:rsidR="00866255" w:rsidRPr="00E27D23" w:rsidRDefault="00866255" w:rsidP="000B755D">
            <w:pPr>
              <w:pStyle w:val="TAC"/>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43D9DEB8" w14:textId="77777777" w:rsidR="00866255" w:rsidRPr="00E27D23" w:rsidRDefault="00866255" w:rsidP="000B755D">
            <w:pPr>
              <w:pStyle w:val="TAC"/>
            </w:pPr>
            <w:r w:rsidRPr="00E27D23">
              <w:rPr>
                <w:lang w:eastAsia="zh-CN"/>
              </w:rPr>
              <w:t>-</w:t>
            </w:r>
          </w:p>
        </w:tc>
      </w:tr>
      <w:tr w:rsidR="00DC2633" w:rsidRPr="00E27D23" w14:paraId="518DF01A" w14:textId="77777777" w:rsidTr="00BC4F7D">
        <w:tc>
          <w:tcPr>
            <w:tcW w:w="532" w:type="dxa"/>
            <w:tcBorders>
              <w:top w:val="single" w:sz="4" w:space="0" w:color="auto"/>
              <w:left w:val="single" w:sz="4" w:space="0" w:color="auto"/>
              <w:bottom w:val="single" w:sz="4" w:space="0" w:color="auto"/>
              <w:right w:val="single" w:sz="4" w:space="0" w:color="auto"/>
            </w:tcBorders>
          </w:tcPr>
          <w:p w14:paraId="30488BBB" w14:textId="77777777" w:rsidR="00DC2633" w:rsidRPr="00E27D23" w:rsidRDefault="00DC2633" w:rsidP="009D4432">
            <w:pPr>
              <w:pStyle w:val="TAC"/>
              <w:rPr>
                <w:lang w:eastAsia="zh-CN"/>
              </w:rPr>
            </w:pPr>
            <w:r w:rsidRPr="00E27D23">
              <w:rPr>
                <w:lang w:eastAsia="zh-CN"/>
              </w:rPr>
              <w:t>16</w:t>
            </w:r>
          </w:p>
        </w:tc>
        <w:tc>
          <w:tcPr>
            <w:tcW w:w="3964" w:type="dxa"/>
            <w:tcBorders>
              <w:top w:val="single" w:sz="4" w:space="0" w:color="auto"/>
              <w:left w:val="single" w:sz="4" w:space="0" w:color="auto"/>
              <w:bottom w:val="single" w:sz="4" w:space="0" w:color="auto"/>
              <w:right w:val="single" w:sz="4" w:space="0" w:color="auto"/>
            </w:tcBorders>
          </w:tcPr>
          <w:p w14:paraId="6A254CCA" w14:textId="77777777" w:rsidR="00DC2633" w:rsidRPr="00E27D23" w:rsidRDefault="00DC2633" w:rsidP="009D4432">
            <w:pPr>
              <w:pStyle w:val="TAL"/>
              <w:rPr>
                <w:lang w:eastAsia="zh-CN"/>
              </w:rPr>
            </w:pPr>
            <w:r w:rsidRPr="00E27D23">
              <w:rPr>
                <w:lang w:eastAsia="zh-CN"/>
              </w:rPr>
              <w:t>The SS configures:</w:t>
            </w:r>
          </w:p>
          <w:p w14:paraId="33FFC2A4" w14:textId="77777777" w:rsidR="00DC2633" w:rsidRPr="00E27D23" w:rsidRDefault="00DC2633" w:rsidP="009D4432">
            <w:pPr>
              <w:pStyle w:val="TAL"/>
              <w:rPr>
                <w:lang w:eastAsia="zh-CN"/>
              </w:rPr>
            </w:pPr>
            <w:r w:rsidRPr="00E27D23">
              <w:rPr>
                <w:lang w:eastAsia="zh-CN"/>
              </w:rPr>
              <w:t>SS-NW</w:t>
            </w:r>
          </w:p>
          <w:p w14:paraId="75DADE93" w14:textId="77777777" w:rsidR="00DC2633" w:rsidRPr="00E27D23" w:rsidRDefault="00DC2633" w:rsidP="009D4432">
            <w:pPr>
              <w:pStyle w:val="TAL"/>
              <w:rPr>
                <w:lang w:eastAsia="zh-CN"/>
              </w:rPr>
            </w:pPr>
            <w:r w:rsidRPr="00E27D23">
              <w:rPr>
                <w:lang w:eastAsia="zh-CN"/>
              </w:rPr>
              <w:t>- NR Cell 1 as "Non-suitable "Off" cell" in accordance with TS 38.508-1 [4], Table 6.2.2.1-3.</w:t>
            </w:r>
          </w:p>
        </w:tc>
        <w:tc>
          <w:tcPr>
            <w:tcW w:w="648" w:type="dxa"/>
            <w:tcBorders>
              <w:top w:val="single" w:sz="4" w:space="0" w:color="auto"/>
              <w:left w:val="single" w:sz="4" w:space="0" w:color="auto"/>
              <w:bottom w:val="single" w:sz="4" w:space="0" w:color="auto"/>
              <w:right w:val="single" w:sz="4" w:space="0" w:color="auto"/>
            </w:tcBorders>
          </w:tcPr>
          <w:p w14:paraId="689994CD" w14:textId="77777777" w:rsidR="00DC2633" w:rsidRPr="00E27D23" w:rsidRDefault="00DC2633"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tcPr>
          <w:p w14:paraId="66EE6FC9" w14:textId="77777777" w:rsidR="00DC2633" w:rsidRPr="00E27D23" w:rsidRDefault="00DC2633"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tcPr>
          <w:p w14:paraId="644360C3" w14:textId="77777777" w:rsidR="00DC2633" w:rsidRPr="00E27D23" w:rsidRDefault="00DC2633" w:rsidP="009D4432">
            <w:pPr>
              <w:pStyle w:val="TAC"/>
              <w:rPr>
                <w:rFonts w:eastAsia="MS Gothic"/>
              </w:rPr>
            </w:pPr>
            <w:r w:rsidRPr="00E27D23">
              <w:t>-</w:t>
            </w:r>
          </w:p>
        </w:tc>
        <w:tc>
          <w:tcPr>
            <w:tcW w:w="853" w:type="dxa"/>
            <w:tcBorders>
              <w:top w:val="single" w:sz="4" w:space="0" w:color="auto"/>
              <w:left w:val="single" w:sz="4" w:space="0" w:color="auto"/>
              <w:bottom w:val="single" w:sz="4" w:space="0" w:color="auto"/>
              <w:right w:val="single" w:sz="4" w:space="0" w:color="auto"/>
            </w:tcBorders>
          </w:tcPr>
          <w:p w14:paraId="07E40484" w14:textId="77777777" w:rsidR="00DC2633" w:rsidRPr="00E27D23" w:rsidRDefault="00DC2633" w:rsidP="009D4432">
            <w:pPr>
              <w:pStyle w:val="TAC"/>
              <w:rPr>
                <w:rFonts w:eastAsia="MS Gothic"/>
              </w:rPr>
            </w:pPr>
            <w:r w:rsidRPr="00E27D23">
              <w:t>-</w:t>
            </w:r>
          </w:p>
        </w:tc>
      </w:tr>
      <w:tr w:rsidR="00DC2633" w:rsidRPr="00E27D23" w14:paraId="4B9F06F0" w14:textId="77777777" w:rsidTr="00BC4F7D">
        <w:tc>
          <w:tcPr>
            <w:tcW w:w="532" w:type="dxa"/>
            <w:tcBorders>
              <w:top w:val="single" w:sz="4" w:space="0" w:color="auto"/>
              <w:left w:val="single" w:sz="4" w:space="0" w:color="auto"/>
              <w:bottom w:val="single" w:sz="4" w:space="0" w:color="auto"/>
              <w:right w:val="single" w:sz="4" w:space="0" w:color="auto"/>
            </w:tcBorders>
          </w:tcPr>
          <w:p w14:paraId="4D40FF78" w14:textId="77777777" w:rsidR="00DC2633" w:rsidRPr="00E27D23" w:rsidRDefault="00DC2633" w:rsidP="009D4432">
            <w:pPr>
              <w:pStyle w:val="TAC"/>
              <w:rPr>
                <w:lang w:eastAsia="zh-CN"/>
              </w:rPr>
            </w:pPr>
            <w:r w:rsidRPr="00E27D23">
              <w:rPr>
                <w:lang w:eastAsia="zh-CN"/>
              </w:rPr>
              <w:t>17</w:t>
            </w:r>
          </w:p>
        </w:tc>
        <w:tc>
          <w:tcPr>
            <w:tcW w:w="3964" w:type="dxa"/>
            <w:tcBorders>
              <w:top w:val="single" w:sz="4" w:space="0" w:color="auto"/>
              <w:left w:val="single" w:sz="4" w:space="0" w:color="auto"/>
              <w:bottom w:val="single" w:sz="4" w:space="0" w:color="auto"/>
              <w:right w:val="single" w:sz="4" w:space="0" w:color="auto"/>
            </w:tcBorders>
          </w:tcPr>
          <w:p w14:paraId="6E59AA92" w14:textId="5CCD07A4" w:rsidR="00DC2633" w:rsidRPr="00E27D23" w:rsidRDefault="00DC2633" w:rsidP="009D4432">
            <w:pPr>
              <w:pStyle w:val="TAL"/>
            </w:pPr>
            <w:r w:rsidRPr="00E27D23">
              <w:t>Trigger the UE to reset UTC time.</w:t>
            </w:r>
          </w:p>
          <w:p w14:paraId="00F19BD4" w14:textId="2DCD0C48" w:rsidR="00DC2633" w:rsidRPr="00E27D23" w:rsidRDefault="00DC2633" w:rsidP="009D4432">
            <w:pPr>
              <w:pStyle w:val="TAL"/>
            </w:pPr>
            <w:r w:rsidRPr="00E27D23">
              <w:t>NOTE:</w:t>
            </w:r>
            <w:r w:rsidR="0048273E" w:rsidRPr="00E27D23">
              <w:t xml:space="preserve"> </w:t>
            </w:r>
            <w:r w:rsidRPr="00E27D23">
              <w:t xml:space="preserve">The UTC time reset may be performed by MMI or AT command (+CUTCR). </w:t>
            </w:r>
          </w:p>
        </w:tc>
        <w:tc>
          <w:tcPr>
            <w:tcW w:w="648" w:type="dxa"/>
            <w:tcBorders>
              <w:top w:val="single" w:sz="4" w:space="0" w:color="auto"/>
              <w:left w:val="single" w:sz="4" w:space="0" w:color="auto"/>
              <w:bottom w:val="single" w:sz="4" w:space="0" w:color="auto"/>
              <w:right w:val="single" w:sz="4" w:space="0" w:color="auto"/>
            </w:tcBorders>
          </w:tcPr>
          <w:p w14:paraId="4FF3BFFF" w14:textId="77777777" w:rsidR="00DC2633" w:rsidRPr="00E27D23" w:rsidRDefault="00DC2633"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tcPr>
          <w:p w14:paraId="55198B61" w14:textId="77777777" w:rsidR="00DC2633" w:rsidRPr="00E27D23" w:rsidRDefault="00DC2633"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tcPr>
          <w:p w14:paraId="5004E333" w14:textId="77777777" w:rsidR="00DC2633" w:rsidRPr="00E27D23" w:rsidRDefault="00DC2633" w:rsidP="009D4432">
            <w:pPr>
              <w:pStyle w:val="TAC"/>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68D08FF" w14:textId="77777777" w:rsidR="00DC2633" w:rsidRPr="00E27D23" w:rsidRDefault="00DC2633" w:rsidP="009D4432">
            <w:pPr>
              <w:pStyle w:val="TAC"/>
            </w:pPr>
            <w:r w:rsidRPr="00E27D23">
              <w:rPr>
                <w:lang w:eastAsia="zh-CN"/>
              </w:rPr>
              <w:t>-</w:t>
            </w:r>
          </w:p>
        </w:tc>
      </w:tr>
      <w:tr w:rsidR="00DC2633" w:rsidRPr="00E27D23" w14:paraId="2BC00F81" w14:textId="77777777" w:rsidTr="00BC4F7D">
        <w:tc>
          <w:tcPr>
            <w:tcW w:w="532" w:type="dxa"/>
            <w:tcBorders>
              <w:top w:val="single" w:sz="4" w:space="0" w:color="auto"/>
              <w:left w:val="single" w:sz="4" w:space="0" w:color="auto"/>
              <w:bottom w:val="single" w:sz="4" w:space="0" w:color="auto"/>
              <w:right w:val="single" w:sz="4" w:space="0" w:color="auto"/>
            </w:tcBorders>
          </w:tcPr>
          <w:p w14:paraId="2ED9F909" w14:textId="77777777" w:rsidR="00DC2633" w:rsidRPr="00E27D23" w:rsidRDefault="00DC2633" w:rsidP="009D4432">
            <w:pPr>
              <w:pStyle w:val="TAC"/>
              <w:rPr>
                <w:lang w:eastAsia="zh-CN"/>
              </w:rPr>
            </w:pPr>
            <w:r w:rsidRPr="00E27D23">
              <w:rPr>
                <w:lang w:eastAsia="zh-CN"/>
              </w:rPr>
              <w:t>18</w:t>
            </w:r>
          </w:p>
        </w:tc>
        <w:tc>
          <w:tcPr>
            <w:tcW w:w="3964" w:type="dxa"/>
            <w:tcBorders>
              <w:top w:val="single" w:sz="4" w:space="0" w:color="auto"/>
              <w:left w:val="single" w:sz="4" w:space="0" w:color="auto"/>
              <w:bottom w:val="single" w:sz="4" w:space="0" w:color="auto"/>
              <w:right w:val="single" w:sz="4" w:space="0" w:color="auto"/>
            </w:tcBorders>
          </w:tcPr>
          <w:p w14:paraId="7B338B8F" w14:textId="77777777" w:rsidR="00DC2633" w:rsidRPr="00E27D23" w:rsidRDefault="00DC2633" w:rsidP="009D4432">
            <w:pPr>
              <w:pStyle w:val="TAL"/>
            </w:pPr>
            <w:r w:rsidRPr="00E27D23">
              <w:t>SS configures:</w:t>
            </w:r>
          </w:p>
          <w:p w14:paraId="037DDD1F" w14:textId="77777777" w:rsidR="00DC2633" w:rsidRPr="00E27D23" w:rsidRDefault="00DC2633" w:rsidP="009D4432">
            <w:pPr>
              <w:pStyle w:val="TAL"/>
            </w:pPr>
            <w:r w:rsidRPr="00E27D23">
              <w:t>GNSS simulator</w:t>
            </w:r>
            <w:r w:rsidRPr="00E27D23">
              <w:rPr>
                <w:lang w:eastAsia="zh-CN"/>
              </w:rPr>
              <w:t xml:space="preserve"> is configured for </w:t>
            </w:r>
            <w:r w:rsidRPr="00E27D23">
              <w:t xml:space="preserve">Scenario #2: move from inside Geographical area #1 to outside Geographical area #1, and starts step 1 </w:t>
            </w:r>
            <w:r w:rsidRPr="00E27D23">
              <w:rPr>
                <w:lang w:eastAsia="zh-CN"/>
              </w:rPr>
              <w:t xml:space="preserve">to simulate a location in the centre of Geographical </w:t>
            </w:r>
            <w:r w:rsidRPr="00E27D23">
              <w:t xml:space="preserve">area #1 </w:t>
            </w:r>
            <w:r w:rsidRPr="00E27D23">
              <w:rPr>
                <w:lang w:eastAsia="zh-CN"/>
              </w:rPr>
              <w:t xml:space="preserve">as defined in TS 38.508-1 [4] Table </w:t>
            </w:r>
            <w:r w:rsidRPr="00E27D23">
              <w:t>4.11.2-2.</w:t>
            </w:r>
            <w:r w:rsidRPr="00E27D23">
              <w:rPr>
                <w:lang w:eastAsia="zh-CN"/>
              </w:rPr>
              <w:t xml:space="preserve"> </w:t>
            </w:r>
            <w:r w:rsidRPr="00E27D23">
              <w:t xml:space="preserve"> Geographical area #1 </w:t>
            </w:r>
            <w:r w:rsidRPr="00E27D23">
              <w:rPr>
                <w:lang w:eastAsia="zh-CN"/>
              </w:rPr>
              <w:t>is also pre-configured in the UE.</w:t>
            </w:r>
          </w:p>
        </w:tc>
        <w:tc>
          <w:tcPr>
            <w:tcW w:w="648" w:type="dxa"/>
            <w:tcBorders>
              <w:top w:val="single" w:sz="4" w:space="0" w:color="auto"/>
              <w:left w:val="single" w:sz="4" w:space="0" w:color="auto"/>
              <w:bottom w:val="single" w:sz="4" w:space="0" w:color="auto"/>
              <w:right w:val="single" w:sz="4" w:space="0" w:color="auto"/>
            </w:tcBorders>
          </w:tcPr>
          <w:p w14:paraId="0E989E98" w14:textId="77777777" w:rsidR="00DC2633" w:rsidRPr="00E27D23" w:rsidRDefault="00DC2633" w:rsidP="009D4432">
            <w:pPr>
              <w:pStyle w:val="TAC"/>
              <w:rPr>
                <w:lang w:eastAsia="zh-CN"/>
              </w:rPr>
            </w:pPr>
            <w:r w:rsidRPr="00E27D23">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1008E6C4" w14:textId="77777777" w:rsidR="00DC2633" w:rsidRPr="00E27D23" w:rsidRDefault="00DC2633" w:rsidP="009D4432">
            <w:pPr>
              <w:pStyle w:val="TAL"/>
              <w:rPr>
                <w:lang w:eastAsia="zh-CN"/>
              </w:rPr>
            </w:pPr>
            <w:r w:rsidRPr="00E27D23">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4089B3DC" w14:textId="77777777" w:rsidR="00DC2633" w:rsidRPr="00E27D23" w:rsidRDefault="00DC2633" w:rsidP="009D4432">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DC5E3C6" w14:textId="77777777" w:rsidR="00DC2633" w:rsidRPr="00E27D23" w:rsidRDefault="00DC2633" w:rsidP="009D4432">
            <w:pPr>
              <w:pStyle w:val="TAC"/>
              <w:rPr>
                <w:lang w:eastAsia="zh-CN"/>
              </w:rPr>
            </w:pPr>
            <w:r w:rsidRPr="00E27D23">
              <w:rPr>
                <w:lang w:eastAsia="zh-CN"/>
              </w:rPr>
              <w:t>-</w:t>
            </w:r>
          </w:p>
        </w:tc>
      </w:tr>
      <w:tr w:rsidR="00DC2633" w:rsidRPr="00E27D23" w14:paraId="5C1881D2" w14:textId="77777777" w:rsidTr="00BC4F7D">
        <w:tc>
          <w:tcPr>
            <w:tcW w:w="532" w:type="dxa"/>
            <w:tcBorders>
              <w:top w:val="single" w:sz="4" w:space="0" w:color="auto"/>
              <w:left w:val="single" w:sz="4" w:space="0" w:color="auto"/>
              <w:bottom w:val="single" w:sz="4" w:space="0" w:color="auto"/>
              <w:right w:val="single" w:sz="4" w:space="0" w:color="auto"/>
            </w:tcBorders>
            <w:hideMark/>
          </w:tcPr>
          <w:p w14:paraId="021F82FC" w14:textId="77777777" w:rsidR="00DC2633" w:rsidRPr="00E27D23" w:rsidRDefault="00DC2633" w:rsidP="009D4432">
            <w:pPr>
              <w:pStyle w:val="TAC"/>
            </w:pPr>
            <w:r w:rsidRPr="00E27D23">
              <w:t>19</w:t>
            </w:r>
          </w:p>
        </w:tc>
        <w:tc>
          <w:tcPr>
            <w:tcW w:w="3964" w:type="dxa"/>
            <w:tcBorders>
              <w:top w:val="single" w:sz="4" w:space="0" w:color="auto"/>
              <w:left w:val="single" w:sz="4" w:space="0" w:color="auto"/>
              <w:bottom w:val="single" w:sz="4" w:space="0" w:color="auto"/>
              <w:right w:val="single" w:sz="4" w:space="0" w:color="auto"/>
            </w:tcBorders>
          </w:tcPr>
          <w:p w14:paraId="0DF0BD17" w14:textId="15A3E8BE" w:rsidR="00DC2633" w:rsidRPr="00E27D23" w:rsidRDefault="0048273E" w:rsidP="009D4432">
            <w:pPr>
              <w:pStyle w:val="TAL"/>
            </w:pPr>
            <w:r w:rsidRPr="00E27D23">
              <w:rPr>
                <w:lang w:eastAsia="zh-CN"/>
              </w:rPr>
              <w:t xml:space="preserve">Check: Does the UE continuously send STCH SDAP PDUs on SL DRB#n in every PSSCH duration </w:t>
            </w:r>
            <w:r w:rsidRPr="00E27D23">
              <w:t xml:space="preserve">with the resources in </w:t>
            </w:r>
            <w:r w:rsidRPr="00E27D23">
              <w:rPr>
                <w:szCs w:val="18"/>
                <w:lang w:eastAsia="zh-CN"/>
              </w:rPr>
              <w:t>SL-PreconfigurationNR IE with NRf3 test frequency for NR Sidelink of V2X policy in step</w:t>
            </w:r>
            <w:r w:rsidRPr="00E27D23">
              <w:t xml:space="preserve"> 15</w:t>
            </w:r>
            <w:r w:rsidRPr="00E27D23">
              <w:rPr>
                <w:lang w:eastAsia="zh-CN"/>
              </w:rPr>
              <w:t>? (Note 1)</w:t>
            </w:r>
          </w:p>
        </w:tc>
        <w:tc>
          <w:tcPr>
            <w:tcW w:w="648" w:type="dxa"/>
            <w:tcBorders>
              <w:top w:val="single" w:sz="4" w:space="0" w:color="auto"/>
              <w:left w:val="single" w:sz="4" w:space="0" w:color="auto"/>
              <w:bottom w:val="single" w:sz="4" w:space="0" w:color="auto"/>
              <w:right w:val="single" w:sz="4" w:space="0" w:color="auto"/>
            </w:tcBorders>
          </w:tcPr>
          <w:p w14:paraId="6792D008" w14:textId="77777777" w:rsidR="00DC2633" w:rsidRPr="00E27D23" w:rsidRDefault="00DC2633" w:rsidP="009D4432">
            <w:pPr>
              <w:pStyle w:val="TAC"/>
            </w:pPr>
            <w:r w:rsidRPr="00E27D23">
              <w:t>--&gt;</w:t>
            </w:r>
          </w:p>
        </w:tc>
        <w:tc>
          <w:tcPr>
            <w:tcW w:w="3148" w:type="dxa"/>
            <w:tcBorders>
              <w:top w:val="single" w:sz="4" w:space="0" w:color="auto"/>
              <w:left w:val="single" w:sz="4" w:space="0" w:color="auto"/>
              <w:bottom w:val="single" w:sz="4" w:space="0" w:color="auto"/>
              <w:right w:val="single" w:sz="4" w:space="0" w:color="auto"/>
            </w:tcBorders>
          </w:tcPr>
          <w:p w14:paraId="0643A7FD" w14:textId="77777777" w:rsidR="00DC2633" w:rsidRPr="00E27D23" w:rsidRDefault="00DC2633" w:rsidP="009D4432">
            <w:pPr>
              <w:pStyle w:val="TAL"/>
            </w:pPr>
            <w:r w:rsidRPr="00E27D23">
              <w:t>V2X Data packet</w:t>
            </w:r>
          </w:p>
        </w:tc>
        <w:tc>
          <w:tcPr>
            <w:tcW w:w="455" w:type="dxa"/>
            <w:tcBorders>
              <w:top w:val="single" w:sz="4" w:space="0" w:color="auto"/>
              <w:left w:val="single" w:sz="4" w:space="0" w:color="auto"/>
              <w:bottom w:val="single" w:sz="4" w:space="0" w:color="auto"/>
              <w:right w:val="single" w:sz="4" w:space="0" w:color="auto"/>
            </w:tcBorders>
          </w:tcPr>
          <w:p w14:paraId="6C9049A8" w14:textId="77777777" w:rsidR="00DC2633" w:rsidRPr="00E27D23" w:rsidRDefault="00DC2633" w:rsidP="009D4432">
            <w:pPr>
              <w:pStyle w:val="TAC"/>
            </w:pPr>
            <w:r w:rsidRPr="00E27D23">
              <w:t>4</w:t>
            </w:r>
          </w:p>
        </w:tc>
        <w:tc>
          <w:tcPr>
            <w:tcW w:w="853" w:type="dxa"/>
            <w:tcBorders>
              <w:top w:val="single" w:sz="4" w:space="0" w:color="auto"/>
              <w:left w:val="single" w:sz="4" w:space="0" w:color="auto"/>
              <w:bottom w:val="single" w:sz="4" w:space="0" w:color="auto"/>
              <w:right w:val="single" w:sz="4" w:space="0" w:color="auto"/>
            </w:tcBorders>
          </w:tcPr>
          <w:p w14:paraId="7666AD6F" w14:textId="77777777" w:rsidR="00DC2633" w:rsidRPr="00E27D23" w:rsidRDefault="00DC2633" w:rsidP="009D4432">
            <w:pPr>
              <w:pStyle w:val="TAC"/>
            </w:pPr>
            <w:r w:rsidRPr="00E27D23">
              <w:t>P</w:t>
            </w:r>
          </w:p>
        </w:tc>
      </w:tr>
      <w:tr w:rsidR="00DC2633" w:rsidRPr="00E27D23" w14:paraId="16247058" w14:textId="77777777" w:rsidTr="00BC4F7D">
        <w:tc>
          <w:tcPr>
            <w:tcW w:w="532" w:type="dxa"/>
            <w:tcBorders>
              <w:top w:val="single" w:sz="4" w:space="0" w:color="auto"/>
              <w:left w:val="single" w:sz="4" w:space="0" w:color="auto"/>
              <w:bottom w:val="single" w:sz="4" w:space="0" w:color="auto"/>
              <w:right w:val="single" w:sz="4" w:space="0" w:color="auto"/>
            </w:tcBorders>
            <w:hideMark/>
          </w:tcPr>
          <w:p w14:paraId="333930ED" w14:textId="77777777" w:rsidR="00DC2633" w:rsidRPr="00E27D23" w:rsidRDefault="00DC2633" w:rsidP="009D4432">
            <w:pPr>
              <w:pStyle w:val="TAC"/>
            </w:pPr>
            <w:r w:rsidRPr="00E27D23">
              <w:t>20</w:t>
            </w:r>
          </w:p>
        </w:tc>
        <w:tc>
          <w:tcPr>
            <w:tcW w:w="3964" w:type="dxa"/>
            <w:tcBorders>
              <w:top w:val="single" w:sz="4" w:space="0" w:color="auto"/>
              <w:left w:val="single" w:sz="4" w:space="0" w:color="auto"/>
              <w:bottom w:val="single" w:sz="4" w:space="0" w:color="auto"/>
              <w:right w:val="single" w:sz="4" w:space="0" w:color="auto"/>
            </w:tcBorders>
          </w:tcPr>
          <w:p w14:paraId="3416D38F" w14:textId="77777777" w:rsidR="00DC2633" w:rsidRPr="00E27D23" w:rsidRDefault="00DC2633" w:rsidP="009D4432">
            <w:pPr>
              <w:pStyle w:val="TAL"/>
            </w:pPr>
            <w:r w:rsidRPr="00E27D23">
              <w:t>SS configures:</w:t>
            </w:r>
          </w:p>
          <w:p w14:paraId="6ABED828" w14:textId="77777777" w:rsidR="00DC2633" w:rsidRPr="00E27D23" w:rsidRDefault="00DC2633" w:rsidP="009D4432">
            <w:pPr>
              <w:pStyle w:val="TAL"/>
              <w:rPr>
                <w:lang w:eastAsia="zh-CN"/>
              </w:rPr>
            </w:pPr>
            <w:r w:rsidRPr="00E27D23">
              <w:t>GNSS simulator</w:t>
            </w:r>
            <w:r w:rsidRPr="00E27D23">
              <w:rPr>
                <w:lang w:eastAsia="zh-CN"/>
              </w:rPr>
              <w:t xml:space="preserve"> is triggered to start step 2 of </w:t>
            </w:r>
            <w:r w:rsidRPr="00E27D23">
              <w:t xml:space="preserve">Scenario #2 to </w:t>
            </w:r>
            <w:r w:rsidRPr="00E27D23">
              <w:rPr>
                <w:lang w:eastAsia="zh-CN"/>
              </w:rPr>
              <w:t xml:space="preserve">simulate the UE moving to a location outside </w:t>
            </w:r>
            <w:r w:rsidRPr="00E27D23">
              <w:t>Geographical area #1</w:t>
            </w:r>
            <w:r w:rsidRPr="00E27D23">
              <w:rPr>
                <w:i/>
              </w:rPr>
              <w:t xml:space="preserve"> </w:t>
            </w:r>
            <w:r w:rsidRPr="00E27D23">
              <w:rPr>
                <w:lang w:eastAsia="zh-CN"/>
              </w:rPr>
              <w:t xml:space="preserve">as defined in TS 38.508-1 [4] Table </w:t>
            </w:r>
            <w:r w:rsidRPr="00E27D23">
              <w:t xml:space="preserve">4.11.2-2. </w:t>
            </w:r>
            <w:r w:rsidRPr="00E27D23">
              <w:rPr>
                <w:lang w:eastAsia="zh-CN"/>
              </w:rPr>
              <w:t xml:space="preserve">The area outside </w:t>
            </w:r>
            <w:r w:rsidRPr="00E27D23">
              <w:t xml:space="preserve">Geographical area #1 </w:t>
            </w:r>
            <w:r w:rsidRPr="00E27D23">
              <w:rPr>
                <w:lang w:eastAsia="zh-CN"/>
              </w:rPr>
              <w:t>is not pre-configured in the UE.</w:t>
            </w:r>
          </w:p>
        </w:tc>
        <w:tc>
          <w:tcPr>
            <w:tcW w:w="648" w:type="dxa"/>
            <w:tcBorders>
              <w:top w:val="single" w:sz="4" w:space="0" w:color="auto"/>
              <w:left w:val="single" w:sz="4" w:space="0" w:color="auto"/>
              <w:bottom w:val="single" w:sz="4" w:space="0" w:color="auto"/>
              <w:right w:val="single" w:sz="4" w:space="0" w:color="auto"/>
            </w:tcBorders>
          </w:tcPr>
          <w:p w14:paraId="3677741D" w14:textId="77777777" w:rsidR="00DC2633" w:rsidRPr="00E27D23" w:rsidRDefault="00DC2633" w:rsidP="009D4432">
            <w:pPr>
              <w:pStyle w:val="TAC"/>
              <w:rPr>
                <w:lang w:eastAsia="zh-CN"/>
              </w:rPr>
            </w:pPr>
            <w:r w:rsidRPr="00E27D23">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1FAE407F" w14:textId="77777777" w:rsidR="00DC2633" w:rsidRPr="00E27D23" w:rsidRDefault="00DC2633" w:rsidP="009D4432">
            <w:pPr>
              <w:pStyle w:val="TAL"/>
              <w:rPr>
                <w:lang w:eastAsia="zh-CN"/>
              </w:rPr>
            </w:pPr>
            <w:r w:rsidRPr="00E27D23">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7AED184F" w14:textId="77777777" w:rsidR="00DC2633" w:rsidRPr="00E27D23" w:rsidRDefault="00DC2633" w:rsidP="009D4432">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4CA762C" w14:textId="77777777" w:rsidR="00DC2633" w:rsidRPr="00E27D23" w:rsidRDefault="00DC2633" w:rsidP="009D4432">
            <w:pPr>
              <w:pStyle w:val="TAC"/>
              <w:rPr>
                <w:lang w:eastAsia="zh-CN"/>
              </w:rPr>
            </w:pPr>
            <w:r w:rsidRPr="00E27D23">
              <w:rPr>
                <w:lang w:eastAsia="zh-CN"/>
              </w:rPr>
              <w:t>-</w:t>
            </w:r>
          </w:p>
        </w:tc>
      </w:tr>
      <w:tr w:rsidR="00DC2633" w:rsidRPr="00E27D23" w14:paraId="4FB4BF7F" w14:textId="77777777" w:rsidTr="00BC4F7D">
        <w:tc>
          <w:tcPr>
            <w:tcW w:w="532" w:type="dxa"/>
            <w:tcBorders>
              <w:top w:val="single" w:sz="4" w:space="0" w:color="auto"/>
              <w:left w:val="single" w:sz="4" w:space="0" w:color="auto"/>
              <w:bottom w:val="single" w:sz="4" w:space="0" w:color="auto"/>
              <w:right w:val="single" w:sz="4" w:space="0" w:color="auto"/>
            </w:tcBorders>
          </w:tcPr>
          <w:p w14:paraId="0EF6AB46" w14:textId="77777777" w:rsidR="00DC2633" w:rsidRPr="00E27D23" w:rsidRDefault="00DC2633" w:rsidP="009D4432">
            <w:pPr>
              <w:pStyle w:val="TAC"/>
            </w:pPr>
            <w:r w:rsidRPr="00E27D23">
              <w:t>21</w:t>
            </w:r>
          </w:p>
        </w:tc>
        <w:tc>
          <w:tcPr>
            <w:tcW w:w="3964" w:type="dxa"/>
            <w:tcBorders>
              <w:top w:val="single" w:sz="4" w:space="0" w:color="auto"/>
              <w:left w:val="single" w:sz="4" w:space="0" w:color="auto"/>
              <w:bottom w:val="single" w:sz="4" w:space="0" w:color="auto"/>
              <w:right w:val="single" w:sz="4" w:space="0" w:color="auto"/>
            </w:tcBorders>
          </w:tcPr>
          <w:p w14:paraId="281564F6" w14:textId="77777777" w:rsidR="00DC2633" w:rsidRPr="00E27D23" w:rsidRDefault="00DC2633" w:rsidP="009D4432">
            <w:pPr>
              <w:pStyle w:val="TAL"/>
            </w:pPr>
            <w:r w:rsidRPr="00E27D23">
              <w:t xml:space="preserve">Wait for </w:t>
            </w:r>
            <w:r w:rsidRPr="00E27D23">
              <w:rPr>
                <w:lang w:eastAsia="zh-CN"/>
              </w:rPr>
              <w:t>71</w:t>
            </w:r>
            <w:r w:rsidRPr="00E27D23">
              <w:t xml:space="preserve"> sec (as </w:t>
            </w:r>
            <w:r w:rsidRPr="00E27D23">
              <w:rPr>
                <w:lang w:eastAsia="zh-CN"/>
              </w:rPr>
              <w:t xml:space="preserve">detailed in TS 38.508-1 [4] Table </w:t>
            </w:r>
            <w:r w:rsidRPr="00E27D23">
              <w:t>4.11.2-2) to allow the simulated location for the UE to leave Geographical area #1 and for the UE to acquire new location data.</w:t>
            </w:r>
          </w:p>
        </w:tc>
        <w:tc>
          <w:tcPr>
            <w:tcW w:w="648" w:type="dxa"/>
            <w:tcBorders>
              <w:top w:val="single" w:sz="4" w:space="0" w:color="auto"/>
              <w:left w:val="single" w:sz="4" w:space="0" w:color="auto"/>
              <w:bottom w:val="single" w:sz="4" w:space="0" w:color="auto"/>
              <w:right w:val="single" w:sz="4" w:space="0" w:color="auto"/>
            </w:tcBorders>
          </w:tcPr>
          <w:p w14:paraId="57CF049D" w14:textId="77777777" w:rsidR="00DC2633" w:rsidRPr="00E27D23" w:rsidRDefault="00DC2633"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tcPr>
          <w:p w14:paraId="3BF0CD4F" w14:textId="77777777" w:rsidR="00DC2633" w:rsidRPr="00E27D23" w:rsidRDefault="00DC2633"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tcPr>
          <w:p w14:paraId="2001141C" w14:textId="77777777" w:rsidR="00DC2633" w:rsidRPr="00E27D23" w:rsidRDefault="00DC2633"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646D49CA" w14:textId="77777777" w:rsidR="00DC2633" w:rsidRPr="00E27D23" w:rsidRDefault="00DC2633" w:rsidP="009D4432">
            <w:pPr>
              <w:pStyle w:val="TAC"/>
            </w:pPr>
            <w:r w:rsidRPr="00E27D23">
              <w:t>-</w:t>
            </w:r>
          </w:p>
        </w:tc>
      </w:tr>
      <w:tr w:rsidR="00DC2633" w:rsidRPr="00E27D23" w14:paraId="1A391D18" w14:textId="77777777" w:rsidTr="00BC4F7D">
        <w:tc>
          <w:tcPr>
            <w:tcW w:w="532" w:type="dxa"/>
            <w:tcBorders>
              <w:top w:val="single" w:sz="4" w:space="0" w:color="auto"/>
              <w:left w:val="single" w:sz="4" w:space="0" w:color="auto"/>
              <w:bottom w:val="single" w:sz="4" w:space="0" w:color="auto"/>
              <w:right w:val="single" w:sz="4" w:space="0" w:color="auto"/>
            </w:tcBorders>
          </w:tcPr>
          <w:p w14:paraId="6423414D" w14:textId="77777777" w:rsidR="00DC2633" w:rsidRPr="00E27D23" w:rsidRDefault="00DC2633" w:rsidP="009D4432">
            <w:pPr>
              <w:pStyle w:val="TAC"/>
            </w:pPr>
            <w:r w:rsidRPr="00E27D23">
              <w:t>22</w:t>
            </w:r>
          </w:p>
        </w:tc>
        <w:tc>
          <w:tcPr>
            <w:tcW w:w="3964" w:type="dxa"/>
            <w:tcBorders>
              <w:top w:val="single" w:sz="4" w:space="0" w:color="auto"/>
              <w:left w:val="single" w:sz="4" w:space="0" w:color="auto"/>
              <w:bottom w:val="single" w:sz="4" w:space="0" w:color="auto"/>
              <w:right w:val="single" w:sz="4" w:space="0" w:color="auto"/>
            </w:tcBorders>
          </w:tcPr>
          <w:p w14:paraId="378D22D4" w14:textId="44559991" w:rsidR="00DC2633" w:rsidRPr="00E27D23" w:rsidRDefault="0048273E" w:rsidP="009D4432">
            <w:pPr>
              <w:pStyle w:val="TAL"/>
            </w:pPr>
            <w:r w:rsidRPr="00E27D23">
              <w:rPr>
                <w:lang w:eastAsia="zh-CN"/>
              </w:rPr>
              <w:t xml:space="preserve">Check: Does the UE continuously send STCH SDAP PDUs on SL DRB#n in every PSSCH duration </w:t>
            </w:r>
            <w:r w:rsidRPr="00E27D23">
              <w:t xml:space="preserve">with the resources in </w:t>
            </w:r>
            <w:r w:rsidRPr="00E27D23">
              <w:rPr>
                <w:szCs w:val="18"/>
                <w:lang w:eastAsia="zh-CN"/>
              </w:rPr>
              <w:t>SL-PreconfigurationNR IE with NRf3 test frequency for NR Sidelink of V2X policy in step</w:t>
            </w:r>
            <w:r w:rsidRPr="00E27D23">
              <w:t xml:space="preserve"> 15, in the next 10 seconds</w:t>
            </w:r>
            <w:r w:rsidRPr="00E27D23">
              <w:rPr>
                <w:lang w:eastAsia="zh-CN"/>
              </w:rPr>
              <w:t>?</w:t>
            </w:r>
          </w:p>
        </w:tc>
        <w:tc>
          <w:tcPr>
            <w:tcW w:w="648" w:type="dxa"/>
            <w:tcBorders>
              <w:top w:val="single" w:sz="4" w:space="0" w:color="auto"/>
              <w:left w:val="single" w:sz="4" w:space="0" w:color="auto"/>
              <w:bottom w:val="single" w:sz="4" w:space="0" w:color="auto"/>
              <w:right w:val="single" w:sz="4" w:space="0" w:color="auto"/>
            </w:tcBorders>
          </w:tcPr>
          <w:p w14:paraId="3C7E0285" w14:textId="77777777" w:rsidR="00DC2633" w:rsidRPr="00E27D23" w:rsidRDefault="00DC2633" w:rsidP="009D4432">
            <w:pPr>
              <w:pStyle w:val="TAC"/>
            </w:pPr>
            <w:r w:rsidRPr="00E27D23">
              <w:t>--&gt;</w:t>
            </w:r>
          </w:p>
        </w:tc>
        <w:tc>
          <w:tcPr>
            <w:tcW w:w="3148" w:type="dxa"/>
            <w:tcBorders>
              <w:top w:val="single" w:sz="4" w:space="0" w:color="auto"/>
              <w:left w:val="single" w:sz="4" w:space="0" w:color="auto"/>
              <w:bottom w:val="single" w:sz="4" w:space="0" w:color="auto"/>
              <w:right w:val="single" w:sz="4" w:space="0" w:color="auto"/>
            </w:tcBorders>
          </w:tcPr>
          <w:p w14:paraId="49338A8C" w14:textId="77777777" w:rsidR="00DC2633" w:rsidRPr="00E27D23" w:rsidRDefault="00DC2633" w:rsidP="009D4432">
            <w:pPr>
              <w:pStyle w:val="TAL"/>
            </w:pPr>
            <w:r w:rsidRPr="00E27D23">
              <w:t>V2X Data packet</w:t>
            </w:r>
          </w:p>
        </w:tc>
        <w:tc>
          <w:tcPr>
            <w:tcW w:w="455" w:type="dxa"/>
            <w:tcBorders>
              <w:top w:val="single" w:sz="4" w:space="0" w:color="auto"/>
              <w:left w:val="single" w:sz="4" w:space="0" w:color="auto"/>
              <w:bottom w:val="single" w:sz="4" w:space="0" w:color="auto"/>
              <w:right w:val="single" w:sz="4" w:space="0" w:color="auto"/>
            </w:tcBorders>
          </w:tcPr>
          <w:p w14:paraId="5956FBB8" w14:textId="77777777" w:rsidR="00DC2633" w:rsidRPr="00E27D23" w:rsidRDefault="00DC2633" w:rsidP="009D4432">
            <w:pPr>
              <w:pStyle w:val="TAC"/>
            </w:pPr>
            <w:r w:rsidRPr="00E27D23">
              <w:t>5</w:t>
            </w:r>
          </w:p>
        </w:tc>
        <w:tc>
          <w:tcPr>
            <w:tcW w:w="853" w:type="dxa"/>
            <w:tcBorders>
              <w:top w:val="single" w:sz="4" w:space="0" w:color="auto"/>
              <w:left w:val="single" w:sz="4" w:space="0" w:color="auto"/>
              <w:bottom w:val="single" w:sz="4" w:space="0" w:color="auto"/>
              <w:right w:val="single" w:sz="4" w:space="0" w:color="auto"/>
            </w:tcBorders>
          </w:tcPr>
          <w:p w14:paraId="79039A08" w14:textId="77777777" w:rsidR="00DC2633" w:rsidRPr="00E27D23" w:rsidRDefault="00DC2633" w:rsidP="009D4432">
            <w:pPr>
              <w:pStyle w:val="TAC"/>
            </w:pPr>
            <w:r w:rsidRPr="00E27D23">
              <w:t>F</w:t>
            </w:r>
          </w:p>
        </w:tc>
      </w:tr>
      <w:tr w:rsidR="00DC2633" w:rsidRPr="00E27D23" w14:paraId="16639C7B" w14:textId="77777777" w:rsidTr="00BC4F7D">
        <w:tc>
          <w:tcPr>
            <w:tcW w:w="532" w:type="dxa"/>
            <w:tcBorders>
              <w:top w:val="single" w:sz="4" w:space="0" w:color="auto"/>
              <w:left w:val="single" w:sz="4" w:space="0" w:color="auto"/>
              <w:bottom w:val="single" w:sz="4" w:space="0" w:color="auto"/>
              <w:right w:val="single" w:sz="4" w:space="0" w:color="auto"/>
            </w:tcBorders>
          </w:tcPr>
          <w:p w14:paraId="1C1DE2AF" w14:textId="77777777" w:rsidR="00DC2633" w:rsidRPr="00E27D23" w:rsidRDefault="00DC2633" w:rsidP="009D4432">
            <w:pPr>
              <w:pStyle w:val="TAC"/>
              <w:rPr>
                <w:lang w:eastAsia="zh-CN"/>
              </w:rPr>
            </w:pPr>
            <w:r w:rsidRPr="00E27D23">
              <w:rPr>
                <w:lang w:eastAsia="zh-CN"/>
              </w:rPr>
              <w:t>23</w:t>
            </w:r>
          </w:p>
        </w:tc>
        <w:tc>
          <w:tcPr>
            <w:tcW w:w="3964" w:type="dxa"/>
            <w:tcBorders>
              <w:top w:val="single" w:sz="4" w:space="0" w:color="auto"/>
              <w:left w:val="single" w:sz="4" w:space="0" w:color="auto"/>
              <w:bottom w:val="single" w:sz="4" w:space="0" w:color="auto"/>
              <w:right w:val="single" w:sz="4" w:space="0" w:color="auto"/>
            </w:tcBorders>
          </w:tcPr>
          <w:p w14:paraId="03774F74" w14:textId="44AA5B8D" w:rsidR="00DC2633" w:rsidRPr="00E27D23" w:rsidRDefault="00DC2633" w:rsidP="009D4432">
            <w:pPr>
              <w:pStyle w:val="TAL"/>
            </w:pPr>
            <w:r w:rsidRPr="00E27D23">
              <w:t xml:space="preserve">Trigger </w:t>
            </w:r>
            <w:r w:rsidR="0048273E" w:rsidRPr="00E27D23">
              <w:t xml:space="preserve">the </w:t>
            </w:r>
            <w:r w:rsidRPr="00E27D23">
              <w:t xml:space="preserve">UE to </w:t>
            </w:r>
            <w:r w:rsidRPr="00E27D23">
              <w:rPr>
                <w:lang w:eastAsia="zh-CN"/>
              </w:rPr>
              <w:t>open</w:t>
            </w:r>
            <w:r w:rsidRPr="00E27D23">
              <w:t xml:space="preserve"> UE test loop mode E</w:t>
            </w:r>
          </w:p>
          <w:p w14:paraId="132FDA14" w14:textId="22F11F8D" w:rsidR="00DC2633" w:rsidRPr="00E27D23" w:rsidRDefault="00DC2633" w:rsidP="009D4432">
            <w:pPr>
              <w:pStyle w:val="TAL"/>
            </w:pPr>
            <w:r w:rsidRPr="00E27D23">
              <w:rPr>
                <w:lang w:eastAsia="zh-CN"/>
              </w:rPr>
              <w:t>NOTE:</w:t>
            </w:r>
            <w:r w:rsidR="0048273E" w:rsidRPr="00E27D23">
              <w:rPr>
                <w:lang w:eastAsia="zh-CN"/>
              </w:rPr>
              <w:t xml:space="preserve"> </w:t>
            </w:r>
            <w:r w:rsidRPr="00E27D23">
              <w:rPr>
                <w:lang w:eastAsia="zh-CN"/>
              </w:rPr>
              <w:t>The UE test loop mode E may be opened by MMI or AT command (+CCUTLE).</w:t>
            </w:r>
          </w:p>
        </w:tc>
        <w:tc>
          <w:tcPr>
            <w:tcW w:w="648" w:type="dxa"/>
            <w:tcBorders>
              <w:top w:val="single" w:sz="4" w:space="0" w:color="auto"/>
              <w:left w:val="single" w:sz="4" w:space="0" w:color="auto"/>
              <w:bottom w:val="single" w:sz="4" w:space="0" w:color="auto"/>
              <w:right w:val="single" w:sz="4" w:space="0" w:color="auto"/>
            </w:tcBorders>
          </w:tcPr>
          <w:p w14:paraId="2DCDE8F0" w14:textId="77777777" w:rsidR="00DC2633" w:rsidRPr="00E27D23" w:rsidRDefault="00DC2633"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tcPr>
          <w:p w14:paraId="4F6E1774" w14:textId="77777777" w:rsidR="00DC2633" w:rsidRPr="00E27D23" w:rsidRDefault="00DC2633"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tcPr>
          <w:p w14:paraId="4D8695EE" w14:textId="77777777" w:rsidR="00DC2633" w:rsidRPr="00E27D23" w:rsidRDefault="00DC2633"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3F32AEAB" w14:textId="77777777" w:rsidR="00DC2633" w:rsidRPr="00E27D23" w:rsidRDefault="00DC2633" w:rsidP="009D4432">
            <w:pPr>
              <w:pStyle w:val="TAC"/>
            </w:pPr>
            <w:r w:rsidRPr="00E27D23">
              <w:t>-</w:t>
            </w:r>
          </w:p>
        </w:tc>
      </w:tr>
      <w:tr w:rsidR="00DC2633" w:rsidRPr="00E27D23" w14:paraId="301BA430" w14:textId="77777777" w:rsidTr="00BC4F7D">
        <w:tc>
          <w:tcPr>
            <w:tcW w:w="532" w:type="dxa"/>
            <w:tcBorders>
              <w:top w:val="single" w:sz="4" w:space="0" w:color="auto"/>
              <w:left w:val="single" w:sz="4" w:space="0" w:color="auto"/>
              <w:bottom w:val="single" w:sz="4" w:space="0" w:color="auto"/>
              <w:right w:val="single" w:sz="4" w:space="0" w:color="auto"/>
            </w:tcBorders>
          </w:tcPr>
          <w:p w14:paraId="0676E3AB" w14:textId="77777777" w:rsidR="00DC2633" w:rsidRPr="00E27D23" w:rsidRDefault="00DC2633" w:rsidP="009D4432">
            <w:pPr>
              <w:pStyle w:val="TAC"/>
            </w:pPr>
            <w:r w:rsidRPr="00E27D23">
              <w:t>24</w:t>
            </w:r>
          </w:p>
        </w:tc>
        <w:tc>
          <w:tcPr>
            <w:tcW w:w="3964" w:type="dxa"/>
            <w:tcBorders>
              <w:top w:val="single" w:sz="4" w:space="0" w:color="auto"/>
              <w:left w:val="single" w:sz="4" w:space="0" w:color="auto"/>
              <w:bottom w:val="single" w:sz="4" w:space="0" w:color="auto"/>
              <w:right w:val="single" w:sz="4" w:space="0" w:color="auto"/>
            </w:tcBorders>
          </w:tcPr>
          <w:p w14:paraId="5DD866AF" w14:textId="7AC6BC7D" w:rsidR="00DC2633" w:rsidRPr="00E27D23" w:rsidRDefault="00DC2633" w:rsidP="009D4432">
            <w:pPr>
              <w:pStyle w:val="TAL"/>
            </w:pPr>
            <w:r w:rsidRPr="00E27D23">
              <w:t xml:space="preserve">Trigger </w:t>
            </w:r>
            <w:r w:rsidR="0048273E" w:rsidRPr="00E27D23">
              <w:t xml:space="preserve">the </w:t>
            </w:r>
            <w:r w:rsidRPr="00E27D23">
              <w:t>UE to deactivate UE test loop mode.</w:t>
            </w:r>
          </w:p>
          <w:p w14:paraId="51E83498" w14:textId="17542FD4" w:rsidR="00DC2633" w:rsidRPr="00E27D23" w:rsidRDefault="00DC2633" w:rsidP="009D4432">
            <w:pPr>
              <w:pStyle w:val="TAL"/>
            </w:pPr>
            <w:r w:rsidRPr="00E27D23">
              <w:t>NOTE:</w:t>
            </w:r>
            <w:r w:rsidR="0048273E" w:rsidRPr="00E27D23">
              <w:t xml:space="preserve"> </w:t>
            </w:r>
            <w:r w:rsidRPr="00E27D23">
              <w:t>The de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tcPr>
          <w:p w14:paraId="54369012" w14:textId="77777777" w:rsidR="00DC2633" w:rsidRPr="00E27D23" w:rsidRDefault="00DC2633"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tcPr>
          <w:p w14:paraId="4C41EF1C" w14:textId="77777777" w:rsidR="00DC2633" w:rsidRPr="00E27D23" w:rsidRDefault="00DC2633"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tcPr>
          <w:p w14:paraId="187EE695" w14:textId="77777777" w:rsidR="00DC2633" w:rsidRPr="00E27D23" w:rsidRDefault="00DC2633" w:rsidP="009D4432">
            <w:pPr>
              <w:pStyle w:val="TAC"/>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57609AB3" w14:textId="77777777" w:rsidR="00DC2633" w:rsidRPr="00E27D23" w:rsidRDefault="00DC2633" w:rsidP="009D4432">
            <w:pPr>
              <w:pStyle w:val="TAC"/>
            </w:pPr>
            <w:r w:rsidRPr="00E27D23">
              <w:rPr>
                <w:lang w:eastAsia="zh-CN"/>
              </w:rPr>
              <w:t>-</w:t>
            </w:r>
          </w:p>
        </w:tc>
      </w:tr>
      <w:tr w:rsidR="0048273E" w:rsidRPr="00E27D23" w14:paraId="7B215D96" w14:textId="77777777" w:rsidTr="00487279">
        <w:tc>
          <w:tcPr>
            <w:tcW w:w="9600" w:type="dxa"/>
            <w:gridSpan w:val="6"/>
            <w:tcBorders>
              <w:top w:val="single" w:sz="4" w:space="0" w:color="auto"/>
              <w:left w:val="single" w:sz="4" w:space="0" w:color="auto"/>
              <w:bottom w:val="single" w:sz="4" w:space="0" w:color="auto"/>
              <w:right w:val="single" w:sz="4" w:space="0" w:color="auto"/>
            </w:tcBorders>
          </w:tcPr>
          <w:p w14:paraId="271C1369" w14:textId="4A4BE8B7" w:rsidR="0048273E" w:rsidRPr="00E27D23" w:rsidRDefault="0048273E" w:rsidP="009D4432">
            <w:pPr>
              <w:pStyle w:val="TAN"/>
              <w:rPr>
                <w:lang w:eastAsia="zh-CN"/>
              </w:rPr>
            </w:pPr>
            <w:r w:rsidRPr="00E27D23">
              <w:t>Note 1:</w:t>
            </w:r>
            <w:r w:rsidRPr="00E27D23">
              <w:tab/>
              <w:t>Although the UE is expected to transmit continuously, only one STCH SDAP SDU packet is shown explicitly in this step sequence.</w:t>
            </w:r>
          </w:p>
        </w:tc>
      </w:tr>
    </w:tbl>
    <w:p w14:paraId="2F769324" w14:textId="77777777" w:rsidR="00DC2633" w:rsidRPr="00E27D23" w:rsidRDefault="00DC2633" w:rsidP="009D4432"/>
    <w:p w14:paraId="72F78D6A" w14:textId="77777777" w:rsidR="00DC2633" w:rsidRPr="00E27D23" w:rsidRDefault="00DC2633" w:rsidP="00DC2633">
      <w:pPr>
        <w:pStyle w:val="H6"/>
      </w:pPr>
      <w:r w:rsidRPr="00E27D23">
        <w:t>13.1.1.3.3</w:t>
      </w:r>
      <w:r w:rsidRPr="00E27D23">
        <w:tab/>
        <w:t>Specific message contents</w:t>
      </w:r>
    </w:p>
    <w:p w14:paraId="1DF90456" w14:textId="77777777" w:rsidR="00DC2633" w:rsidRPr="00E27D23" w:rsidRDefault="00DC2633" w:rsidP="009D4432">
      <w:pPr>
        <w:pStyle w:val="TH"/>
        <w:rPr>
          <w:iCs/>
        </w:rPr>
      </w:pPr>
      <w:r w:rsidRPr="00E27D23">
        <w:t>Table 13.1.1.3.3-0: DL NAS TRANSPORT (step 7, 15</w:t>
      </w:r>
      <w:r w:rsidRPr="00E27D23">
        <w:rPr>
          <w:lang w:eastAsia="zh-CN"/>
        </w:rPr>
        <w:t xml:space="preserve">, </w:t>
      </w:r>
      <w:r w:rsidRPr="00E27D23">
        <w:t>Table 13.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E27D23" w14:paraId="1CDC7EC2"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75280F36" w14:textId="77777777" w:rsidR="00DC2633" w:rsidRPr="00E27D23" w:rsidRDefault="00DC2633" w:rsidP="009D4432">
            <w:pPr>
              <w:pStyle w:val="TAL"/>
            </w:pPr>
            <w:r w:rsidRPr="00E27D23">
              <w:t>Derivation Path: TS 38.508-1 [4] Table 4.7.1-11</w:t>
            </w:r>
          </w:p>
        </w:tc>
      </w:tr>
      <w:tr w:rsidR="00DC2633" w:rsidRPr="00E27D23" w14:paraId="3D284C38" w14:textId="77777777" w:rsidTr="00BC4F7D">
        <w:tblPrEx>
          <w:tblCellMar>
            <w:left w:w="108" w:type="dxa"/>
            <w:right w:w="108" w:type="dxa"/>
          </w:tblCellMar>
        </w:tblPrEx>
        <w:tc>
          <w:tcPr>
            <w:tcW w:w="4535" w:type="dxa"/>
          </w:tcPr>
          <w:p w14:paraId="51F7A0EE" w14:textId="77777777" w:rsidR="00DC2633" w:rsidRPr="00E27D23" w:rsidRDefault="00DC2633" w:rsidP="009D4432">
            <w:pPr>
              <w:pStyle w:val="TAH"/>
            </w:pPr>
            <w:r w:rsidRPr="00E27D23">
              <w:t>Information Element</w:t>
            </w:r>
          </w:p>
        </w:tc>
        <w:tc>
          <w:tcPr>
            <w:tcW w:w="2267" w:type="dxa"/>
          </w:tcPr>
          <w:p w14:paraId="23E5BD1A" w14:textId="77777777" w:rsidR="00DC2633" w:rsidRPr="00E27D23" w:rsidRDefault="00DC2633" w:rsidP="009D4432">
            <w:pPr>
              <w:pStyle w:val="TAH"/>
            </w:pPr>
            <w:r w:rsidRPr="00E27D23">
              <w:t>Value/remark</w:t>
            </w:r>
          </w:p>
        </w:tc>
        <w:tc>
          <w:tcPr>
            <w:tcW w:w="1700" w:type="dxa"/>
          </w:tcPr>
          <w:p w14:paraId="3F9464D7" w14:textId="77777777" w:rsidR="00DC2633" w:rsidRPr="00E27D23" w:rsidRDefault="00DC2633" w:rsidP="009D4432">
            <w:pPr>
              <w:pStyle w:val="TAH"/>
            </w:pPr>
            <w:r w:rsidRPr="00E27D23">
              <w:t>Comment</w:t>
            </w:r>
          </w:p>
        </w:tc>
        <w:tc>
          <w:tcPr>
            <w:tcW w:w="1245" w:type="dxa"/>
          </w:tcPr>
          <w:p w14:paraId="3AED5024" w14:textId="77777777" w:rsidR="00DC2633" w:rsidRPr="00E27D23" w:rsidRDefault="00DC2633" w:rsidP="009D4432">
            <w:pPr>
              <w:pStyle w:val="TAH"/>
            </w:pPr>
            <w:r w:rsidRPr="00E27D23">
              <w:t>Condition</w:t>
            </w:r>
          </w:p>
        </w:tc>
      </w:tr>
      <w:tr w:rsidR="00DC2633" w:rsidRPr="00E27D23" w14:paraId="35FA2FEF" w14:textId="77777777" w:rsidTr="00BC4F7D">
        <w:tblPrEx>
          <w:tblCellMar>
            <w:left w:w="108" w:type="dxa"/>
            <w:right w:w="108" w:type="dxa"/>
          </w:tblCellMar>
        </w:tblPrEx>
        <w:tc>
          <w:tcPr>
            <w:tcW w:w="4535" w:type="dxa"/>
          </w:tcPr>
          <w:p w14:paraId="4E00E3B3" w14:textId="77777777" w:rsidR="00DC2633" w:rsidRPr="00E27D23" w:rsidRDefault="00DC2633" w:rsidP="009D4432">
            <w:pPr>
              <w:pStyle w:val="TAL"/>
            </w:pPr>
            <w:r w:rsidRPr="00E27D23">
              <w:t>Payload container type</w:t>
            </w:r>
          </w:p>
        </w:tc>
        <w:tc>
          <w:tcPr>
            <w:tcW w:w="2267" w:type="dxa"/>
          </w:tcPr>
          <w:p w14:paraId="132C1E53" w14:textId="77777777" w:rsidR="00DC2633" w:rsidRPr="00E27D23" w:rsidRDefault="00DC2633" w:rsidP="009D4432">
            <w:pPr>
              <w:pStyle w:val="TAL"/>
            </w:pPr>
            <w:r w:rsidRPr="00E27D23">
              <w:t>‘0101’B</w:t>
            </w:r>
          </w:p>
        </w:tc>
        <w:tc>
          <w:tcPr>
            <w:tcW w:w="1700" w:type="dxa"/>
          </w:tcPr>
          <w:p w14:paraId="1E9416E5" w14:textId="77777777" w:rsidR="00DC2633" w:rsidRPr="00E27D23" w:rsidRDefault="00DC2633" w:rsidP="009D4432">
            <w:pPr>
              <w:pStyle w:val="TAL"/>
            </w:pPr>
            <w:r w:rsidRPr="00E27D23">
              <w:rPr>
                <w:lang w:eastAsia="ko-KR"/>
              </w:rPr>
              <w:t>UE policy container type</w:t>
            </w:r>
          </w:p>
        </w:tc>
        <w:tc>
          <w:tcPr>
            <w:tcW w:w="1245" w:type="dxa"/>
          </w:tcPr>
          <w:p w14:paraId="323F0045" w14:textId="77777777" w:rsidR="00DC2633" w:rsidRPr="00E27D23" w:rsidRDefault="00DC2633" w:rsidP="009D4432">
            <w:pPr>
              <w:pStyle w:val="TAL"/>
            </w:pPr>
          </w:p>
        </w:tc>
      </w:tr>
      <w:tr w:rsidR="00DC2633" w:rsidRPr="00E27D23" w14:paraId="0A643601" w14:textId="77777777" w:rsidTr="00BC4F7D">
        <w:tblPrEx>
          <w:tblCellMar>
            <w:left w:w="108" w:type="dxa"/>
            <w:right w:w="108" w:type="dxa"/>
          </w:tblCellMar>
        </w:tblPrEx>
        <w:tc>
          <w:tcPr>
            <w:tcW w:w="4535" w:type="dxa"/>
          </w:tcPr>
          <w:p w14:paraId="5A0DA7A2" w14:textId="77777777" w:rsidR="00DC2633" w:rsidRPr="00E27D23" w:rsidRDefault="00DC2633" w:rsidP="009D4432">
            <w:pPr>
              <w:pStyle w:val="TAL"/>
            </w:pPr>
            <w:r w:rsidRPr="00E27D23">
              <w:t>Payload container</w:t>
            </w:r>
          </w:p>
        </w:tc>
        <w:tc>
          <w:tcPr>
            <w:tcW w:w="2267" w:type="dxa"/>
          </w:tcPr>
          <w:p w14:paraId="58E4DA73" w14:textId="77777777" w:rsidR="00DC2633" w:rsidRPr="00E27D23" w:rsidRDefault="00DC2633" w:rsidP="009D4432">
            <w:pPr>
              <w:pStyle w:val="TAL"/>
            </w:pPr>
            <w:r w:rsidRPr="00E27D23">
              <w:t>Set according to Table 13.1.1.3.3-1</w:t>
            </w:r>
          </w:p>
        </w:tc>
        <w:tc>
          <w:tcPr>
            <w:tcW w:w="1700" w:type="dxa"/>
          </w:tcPr>
          <w:p w14:paraId="5E9D5D7E" w14:textId="77777777" w:rsidR="00DC2633" w:rsidRPr="00E27D23" w:rsidRDefault="00DC2633" w:rsidP="009D4432">
            <w:pPr>
              <w:pStyle w:val="TAL"/>
            </w:pPr>
          </w:p>
        </w:tc>
        <w:tc>
          <w:tcPr>
            <w:tcW w:w="1245" w:type="dxa"/>
          </w:tcPr>
          <w:p w14:paraId="5618A44E" w14:textId="77777777" w:rsidR="00DC2633" w:rsidRPr="00E27D23" w:rsidRDefault="00DC2633" w:rsidP="009D4432">
            <w:pPr>
              <w:pStyle w:val="TAL"/>
            </w:pPr>
          </w:p>
        </w:tc>
      </w:tr>
    </w:tbl>
    <w:p w14:paraId="41788CE5" w14:textId="77777777" w:rsidR="00DC2633" w:rsidRPr="00E27D23" w:rsidRDefault="00DC2633" w:rsidP="009D4432"/>
    <w:p w14:paraId="48C20070" w14:textId="77777777" w:rsidR="00DC2633" w:rsidRPr="00E27D23" w:rsidRDefault="00DC2633" w:rsidP="009D4432">
      <w:pPr>
        <w:pStyle w:val="TH"/>
        <w:rPr>
          <w:iCs/>
        </w:rPr>
      </w:pPr>
      <w:r w:rsidRPr="00E27D23">
        <w:t xml:space="preserve">Table 13.1.1.3.3-1: </w:t>
      </w:r>
      <w:r w:rsidRPr="00E27D23">
        <w:rPr>
          <w:iCs/>
        </w:rPr>
        <w:t>MANAGE UE POLICY COMMAND</w:t>
      </w:r>
      <w:r w:rsidRPr="00E27D23">
        <w:t xml:space="preserve"> (step 7, 15</w:t>
      </w:r>
      <w:r w:rsidRPr="00E27D23">
        <w:rPr>
          <w:lang w:eastAsia="zh-CN"/>
        </w:rPr>
        <w:t xml:space="preserve">, </w:t>
      </w:r>
      <w:r w:rsidRPr="00E27D23">
        <w:t>Table 13.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E27D23" w14:paraId="342093C7"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55979AF5" w14:textId="77777777" w:rsidR="00DC2633" w:rsidRPr="00E27D23" w:rsidRDefault="00DC2633" w:rsidP="009D4432">
            <w:pPr>
              <w:pStyle w:val="TAL"/>
            </w:pPr>
            <w:r w:rsidRPr="00E27D23">
              <w:t>Derivation Path: TS 38.508-1 [4] Table 4.7.6-1</w:t>
            </w:r>
          </w:p>
        </w:tc>
      </w:tr>
      <w:tr w:rsidR="00DC2633" w:rsidRPr="00E27D23" w14:paraId="30A88792" w14:textId="77777777" w:rsidTr="00BC4F7D">
        <w:tblPrEx>
          <w:tblCellMar>
            <w:left w:w="108" w:type="dxa"/>
            <w:right w:w="108" w:type="dxa"/>
          </w:tblCellMar>
        </w:tblPrEx>
        <w:tc>
          <w:tcPr>
            <w:tcW w:w="4535" w:type="dxa"/>
          </w:tcPr>
          <w:p w14:paraId="60D20CE9" w14:textId="77777777" w:rsidR="00DC2633" w:rsidRPr="00E27D23" w:rsidRDefault="00DC2633" w:rsidP="009D4432">
            <w:pPr>
              <w:pStyle w:val="TAH"/>
            </w:pPr>
            <w:r w:rsidRPr="00E27D23">
              <w:t>Information Element</w:t>
            </w:r>
          </w:p>
        </w:tc>
        <w:tc>
          <w:tcPr>
            <w:tcW w:w="2267" w:type="dxa"/>
          </w:tcPr>
          <w:p w14:paraId="75463BC1" w14:textId="77777777" w:rsidR="00DC2633" w:rsidRPr="00E27D23" w:rsidRDefault="00DC2633" w:rsidP="009D4432">
            <w:pPr>
              <w:pStyle w:val="TAH"/>
            </w:pPr>
            <w:r w:rsidRPr="00E27D23">
              <w:t>Value/remark</w:t>
            </w:r>
          </w:p>
        </w:tc>
        <w:tc>
          <w:tcPr>
            <w:tcW w:w="1700" w:type="dxa"/>
          </w:tcPr>
          <w:p w14:paraId="226F57A5" w14:textId="77777777" w:rsidR="00DC2633" w:rsidRPr="00E27D23" w:rsidRDefault="00DC2633" w:rsidP="009D4432">
            <w:pPr>
              <w:pStyle w:val="TAH"/>
            </w:pPr>
            <w:r w:rsidRPr="00E27D23">
              <w:t>Comment</w:t>
            </w:r>
          </w:p>
        </w:tc>
        <w:tc>
          <w:tcPr>
            <w:tcW w:w="1245" w:type="dxa"/>
          </w:tcPr>
          <w:p w14:paraId="24822A96" w14:textId="77777777" w:rsidR="00DC2633" w:rsidRPr="00E27D23" w:rsidRDefault="00DC2633" w:rsidP="009D4432">
            <w:pPr>
              <w:pStyle w:val="TAH"/>
            </w:pPr>
            <w:r w:rsidRPr="00E27D23">
              <w:t>Condition</w:t>
            </w:r>
          </w:p>
        </w:tc>
      </w:tr>
      <w:tr w:rsidR="00DC2633" w:rsidRPr="00E27D23" w14:paraId="43ECF0FF" w14:textId="77777777" w:rsidTr="00BC4F7D">
        <w:tc>
          <w:tcPr>
            <w:tcW w:w="4535" w:type="dxa"/>
          </w:tcPr>
          <w:p w14:paraId="4C65C607" w14:textId="77777777" w:rsidR="00DC2633" w:rsidRPr="00E27D23" w:rsidRDefault="00DC2633" w:rsidP="009D4432">
            <w:pPr>
              <w:pStyle w:val="TAL"/>
            </w:pPr>
            <w:r w:rsidRPr="00E27D23">
              <w:t>UE policy section management list</w:t>
            </w:r>
          </w:p>
        </w:tc>
        <w:tc>
          <w:tcPr>
            <w:tcW w:w="2267" w:type="dxa"/>
          </w:tcPr>
          <w:p w14:paraId="776ADA26" w14:textId="77777777" w:rsidR="00DC2633" w:rsidRPr="00E27D23" w:rsidRDefault="00DC2633" w:rsidP="009D4432">
            <w:pPr>
              <w:pStyle w:val="TAL"/>
            </w:pPr>
          </w:p>
        </w:tc>
        <w:tc>
          <w:tcPr>
            <w:tcW w:w="1700" w:type="dxa"/>
          </w:tcPr>
          <w:p w14:paraId="593FDB50" w14:textId="77777777" w:rsidR="00DC2633" w:rsidRPr="00E27D23" w:rsidRDefault="00DC2633" w:rsidP="009D4432">
            <w:pPr>
              <w:pStyle w:val="TAL"/>
            </w:pPr>
          </w:p>
        </w:tc>
        <w:tc>
          <w:tcPr>
            <w:tcW w:w="1245" w:type="dxa"/>
          </w:tcPr>
          <w:p w14:paraId="01CD817B" w14:textId="77777777" w:rsidR="00DC2633" w:rsidRPr="00E27D23" w:rsidRDefault="00DC2633" w:rsidP="009D4432">
            <w:pPr>
              <w:pStyle w:val="TAL"/>
            </w:pPr>
          </w:p>
        </w:tc>
      </w:tr>
      <w:tr w:rsidR="00DC2633" w:rsidRPr="00E27D23" w14:paraId="114F7CCA" w14:textId="77777777" w:rsidTr="00BC4F7D">
        <w:tc>
          <w:tcPr>
            <w:tcW w:w="4535" w:type="dxa"/>
          </w:tcPr>
          <w:p w14:paraId="73E65202" w14:textId="77777777" w:rsidR="00DC2633" w:rsidRPr="00E27D23" w:rsidRDefault="00DC2633" w:rsidP="009D4432">
            <w:pPr>
              <w:pStyle w:val="TAL"/>
              <w:rPr>
                <w:lang w:eastAsia="zh-CN"/>
              </w:rPr>
            </w:pPr>
            <w:r w:rsidRPr="00E27D23">
              <w:rPr>
                <w:lang w:eastAsia="zh-CN"/>
              </w:rPr>
              <w:t xml:space="preserve">  UE policy section management list contents</w:t>
            </w:r>
          </w:p>
        </w:tc>
        <w:tc>
          <w:tcPr>
            <w:tcW w:w="2267" w:type="dxa"/>
          </w:tcPr>
          <w:p w14:paraId="65E512BB" w14:textId="77777777" w:rsidR="00DC2633" w:rsidRPr="00E27D23" w:rsidRDefault="00DC2633" w:rsidP="009D4432">
            <w:pPr>
              <w:pStyle w:val="TAL"/>
            </w:pPr>
            <w:r w:rsidRPr="00E27D23">
              <w:rPr>
                <w:lang w:eastAsia="zh-CN"/>
              </w:rPr>
              <w:t>1 entry</w:t>
            </w:r>
          </w:p>
        </w:tc>
        <w:tc>
          <w:tcPr>
            <w:tcW w:w="1700" w:type="dxa"/>
          </w:tcPr>
          <w:p w14:paraId="200C8174" w14:textId="77777777" w:rsidR="00DC2633" w:rsidRPr="00E27D23" w:rsidRDefault="00DC2633" w:rsidP="009D4432">
            <w:pPr>
              <w:pStyle w:val="TAL"/>
            </w:pPr>
          </w:p>
        </w:tc>
        <w:tc>
          <w:tcPr>
            <w:tcW w:w="1245" w:type="dxa"/>
          </w:tcPr>
          <w:p w14:paraId="1ACEF9BD" w14:textId="77777777" w:rsidR="00DC2633" w:rsidRPr="00E27D23" w:rsidRDefault="00DC2633" w:rsidP="009D4432">
            <w:pPr>
              <w:pStyle w:val="TAL"/>
            </w:pPr>
          </w:p>
        </w:tc>
      </w:tr>
      <w:tr w:rsidR="00DC2633" w:rsidRPr="00E27D23" w14:paraId="0FF2685A" w14:textId="77777777" w:rsidTr="00BC4F7D">
        <w:tc>
          <w:tcPr>
            <w:tcW w:w="4535" w:type="dxa"/>
          </w:tcPr>
          <w:p w14:paraId="3172FC8B" w14:textId="77777777" w:rsidR="00DC2633" w:rsidRPr="00E27D23" w:rsidRDefault="00DC2633" w:rsidP="009D4432">
            <w:pPr>
              <w:pStyle w:val="TAL"/>
            </w:pPr>
            <w:r w:rsidRPr="00E27D23">
              <w:rPr>
                <w:lang w:eastAsia="zh-CN"/>
              </w:rPr>
              <w:t xml:space="preserve">    UE policy section management sublist (PLMN-1)</w:t>
            </w:r>
          </w:p>
        </w:tc>
        <w:tc>
          <w:tcPr>
            <w:tcW w:w="2267" w:type="dxa"/>
          </w:tcPr>
          <w:p w14:paraId="234F2BF3" w14:textId="77777777" w:rsidR="00DC2633" w:rsidRPr="00E27D23" w:rsidRDefault="00DC2633" w:rsidP="009D4432">
            <w:pPr>
              <w:pStyle w:val="TAL"/>
              <w:rPr>
                <w:rFonts w:eastAsia="MS PGothic"/>
              </w:rPr>
            </w:pPr>
          </w:p>
        </w:tc>
        <w:tc>
          <w:tcPr>
            <w:tcW w:w="1700" w:type="dxa"/>
          </w:tcPr>
          <w:p w14:paraId="2F55DFBF" w14:textId="77777777" w:rsidR="00DC2633" w:rsidRPr="00E27D23" w:rsidRDefault="00DC2633" w:rsidP="009D4432">
            <w:pPr>
              <w:pStyle w:val="TAL"/>
            </w:pPr>
          </w:p>
        </w:tc>
        <w:tc>
          <w:tcPr>
            <w:tcW w:w="1245" w:type="dxa"/>
          </w:tcPr>
          <w:p w14:paraId="0C756D65" w14:textId="77777777" w:rsidR="00DC2633" w:rsidRPr="00E27D23" w:rsidRDefault="00DC2633" w:rsidP="009D4432">
            <w:pPr>
              <w:pStyle w:val="TAL"/>
            </w:pPr>
          </w:p>
        </w:tc>
      </w:tr>
      <w:tr w:rsidR="00DC2633" w:rsidRPr="00E27D23" w14:paraId="68538B32" w14:textId="77777777" w:rsidTr="00BC4F7D">
        <w:tc>
          <w:tcPr>
            <w:tcW w:w="4535" w:type="dxa"/>
          </w:tcPr>
          <w:p w14:paraId="619A020F" w14:textId="77777777" w:rsidR="00DC2633" w:rsidRPr="00E27D23" w:rsidRDefault="00DC2633" w:rsidP="009D4432">
            <w:pPr>
              <w:pStyle w:val="TAL"/>
            </w:pPr>
            <w:r w:rsidRPr="00E27D23">
              <w:t xml:space="preserve">      UE policy section management sublist contents</w:t>
            </w:r>
          </w:p>
        </w:tc>
        <w:tc>
          <w:tcPr>
            <w:tcW w:w="2267" w:type="dxa"/>
          </w:tcPr>
          <w:p w14:paraId="6C4DF095" w14:textId="77777777" w:rsidR="00DC2633" w:rsidRPr="00E27D23" w:rsidRDefault="00DC2633" w:rsidP="009D4432">
            <w:pPr>
              <w:pStyle w:val="TAL"/>
            </w:pPr>
          </w:p>
        </w:tc>
        <w:tc>
          <w:tcPr>
            <w:tcW w:w="1700" w:type="dxa"/>
          </w:tcPr>
          <w:p w14:paraId="05137CFE" w14:textId="77777777" w:rsidR="00DC2633" w:rsidRPr="00E27D23" w:rsidRDefault="00DC2633" w:rsidP="009D4432">
            <w:pPr>
              <w:pStyle w:val="TAL"/>
            </w:pPr>
          </w:p>
        </w:tc>
        <w:tc>
          <w:tcPr>
            <w:tcW w:w="1245" w:type="dxa"/>
          </w:tcPr>
          <w:p w14:paraId="57AECF4C" w14:textId="77777777" w:rsidR="00DC2633" w:rsidRPr="00E27D23" w:rsidRDefault="00DC2633" w:rsidP="009D4432">
            <w:pPr>
              <w:pStyle w:val="TAL"/>
            </w:pPr>
          </w:p>
        </w:tc>
      </w:tr>
      <w:tr w:rsidR="00DC2633" w:rsidRPr="00E27D23" w14:paraId="50F4D111" w14:textId="77777777" w:rsidTr="00BC4F7D">
        <w:tc>
          <w:tcPr>
            <w:tcW w:w="4535" w:type="dxa"/>
          </w:tcPr>
          <w:p w14:paraId="680FEF47" w14:textId="77777777" w:rsidR="00DC2633" w:rsidRPr="00E27D23" w:rsidRDefault="00DC2633" w:rsidP="009D4432">
            <w:pPr>
              <w:pStyle w:val="TAL"/>
            </w:pPr>
            <w:r w:rsidRPr="00E27D23">
              <w:rPr>
                <w:lang w:eastAsia="zh-CN"/>
              </w:rPr>
              <w:t xml:space="preserve">        Instruction 1</w:t>
            </w:r>
          </w:p>
        </w:tc>
        <w:tc>
          <w:tcPr>
            <w:tcW w:w="2267" w:type="dxa"/>
          </w:tcPr>
          <w:p w14:paraId="465B6922" w14:textId="77777777" w:rsidR="00DC2633" w:rsidRPr="00E27D23" w:rsidRDefault="00DC2633" w:rsidP="009D4432">
            <w:pPr>
              <w:pStyle w:val="TAL"/>
              <w:rPr>
                <w:rFonts w:eastAsia="MS PGothic"/>
              </w:rPr>
            </w:pPr>
          </w:p>
        </w:tc>
        <w:tc>
          <w:tcPr>
            <w:tcW w:w="1700" w:type="dxa"/>
          </w:tcPr>
          <w:p w14:paraId="3BDD1E3C" w14:textId="77777777" w:rsidR="00DC2633" w:rsidRPr="00E27D23" w:rsidRDefault="00DC2633" w:rsidP="009D4432">
            <w:pPr>
              <w:pStyle w:val="TAL"/>
            </w:pPr>
          </w:p>
        </w:tc>
        <w:tc>
          <w:tcPr>
            <w:tcW w:w="1245" w:type="dxa"/>
          </w:tcPr>
          <w:p w14:paraId="2CDDB851" w14:textId="77777777" w:rsidR="00DC2633" w:rsidRPr="00E27D23" w:rsidRDefault="00DC2633" w:rsidP="009D4432">
            <w:pPr>
              <w:pStyle w:val="TAL"/>
            </w:pPr>
          </w:p>
        </w:tc>
      </w:tr>
      <w:tr w:rsidR="00DC2633" w:rsidRPr="00E27D23" w14:paraId="7E7CB245" w14:textId="77777777" w:rsidTr="00BC4F7D">
        <w:tblPrEx>
          <w:tblCellMar>
            <w:left w:w="108" w:type="dxa"/>
            <w:right w:w="108" w:type="dxa"/>
          </w:tblCellMar>
        </w:tblPrEx>
        <w:tc>
          <w:tcPr>
            <w:tcW w:w="4535" w:type="dxa"/>
          </w:tcPr>
          <w:p w14:paraId="5B056A9E" w14:textId="77777777" w:rsidR="00DC2633" w:rsidRPr="00E27D23" w:rsidRDefault="00DC2633" w:rsidP="009D4432">
            <w:pPr>
              <w:pStyle w:val="TAL"/>
              <w:rPr>
                <w:lang w:eastAsia="zh-CN"/>
              </w:rPr>
            </w:pPr>
            <w:r w:rsidRPr="00E27D23">
              <w:rPr>
                <w:lang w:eastAsia="zh-CN"/>
              </w:rPr>
              <w:t xml:space="preserve">          UE policy section contents</w:t>
            </w:r>
          </w:p>
        </w:tc>
        <w:tc>
          <w:tcPr>
            <w:tcW w:w="2267" w:type="dxa"/>
          </w:tcPr>
          <w:p w14:paraId="79D80962" w14:textId="77777777" w:rsidR="00DC2633" w:rsidRPr="00E27D23" w:rsidRDefault="00DC2633" w:rsidP="009D4432">
            <w:pPr>
              <w:pStyle w:val="TAL"/>
              <w:rPr>
                <w:rFonts w:eastAsia="MS PGothic"/>
              </w:rPr>
            </w:pPr>
          </w:p>
        </w:tc>
        <w:tc>
          <w:tcPr>
            <w:tcW w:w="1700" w:type="dxa"/>
          </w:tcPr>
          <w:p w14:paraId="6FECFA92" w14:textId="77777777" w:rsidR="00DC2633" w:rsidRPr="00E27D23" w:rsidRDefault="00DC2633" w:rsidP="009D4432">
            <w:pPr>
              <w:pStyle w:val="TAL"/>
            </w:pPr>
          </w:p>
        </w:tc>
        <w:tc>
          <w:tcPr>
            <w:tcW w:w="1245" w:type="dxa"/>
          </w:tcPr>
          <w:p w14:paraId="7155AA8C" w14:textId="77777777" w:rsidR="00DC2633" w:rsidRPr="00E27D23" w:rsidRDefault="00DC2633" w:rsidP="009D4432">
            <w:pPr>
              <w:pStyle w:val="TAL"/>
            </w:pPr>
          </w:p>
        </w:tc>
      </w:tr>
      <w:tr w:rsidR="00DC2633" w:rsidRPr="00E27D23" w14:paraId="72F641DC" w14:textId="77777777" w:rsidTr="00BC4F7D">
        <w:tc>
          <w:tcPr>
            <w:tcW w:w="4535" w:type="dxa"/>
          </w:tcPr>
          <w:p w14:paraId="10CFF32F" w14:textId="77777777" w:rsidR="00DC2633" w:rsidRPr="00E27D23" w:rsidRDefault="00DC2633" w:rsidP="009D4432">
            <w:pPr>
              <w:pStyle w:val="TAL"/>
              <w:rPr>
                <w:lang w:eastAsia="zh-CN"/>
              </w:rPr>
            </w:pPr>
            <w:r w:rsidRPr="00E27D23">
              <w:rPr>
                <w:lang w:eastAsia="zh-CN"/>
              </w:rPr>
              <w:t xml:space="preserve">            UE policy part 1</w:t>
            </w:r>
          </w:p>
        </w:tc>
        <w:tc>
          <w:tcPr>
            <w:tcW w:w="2267" w:type="dxa"/>
          </w:tcPr>
          <w:p w14:paraId="14B11E21" w14:textId="77777777" w:rsidR="00DC2633" w:rsidRPr="00E27D23" w:rsidRDefault="00DC2633" w:rsidP="009D4432">
            <w:pPr>
              <w:pStyle w:val="TAL"/>
              <w:rPr>
                <w:rFonts w:eastAsia="MS PGothic"/>
              </w:rPr>
            </w:pPr>
          </w:p>
        </w:tc>
        <w:tc>
          <w:tcPr>
            <w:tcW w:w="1700" w:type="dxa"/>
          </w:tcPr>
          <w:p w14:paraId="69DD9979" w14:textId="77777777" w:rsidR="00DC2633" w:rsidRPr="00E27D23" w:rsidRDefault="00DC2633" w:rsidP="009D4432">
            <w:pPr>
              <w:pStyle w:val="TAL"/>
            </w:pPr>
          </w:p>
        </w:tc>
        <w:tc>
          <w:tcPr>
            <w:tcW w:w="1245" w:type="dxa"/>
          </w:tcPr>
          <w:p w14:paraId="7555ADB7" w14:textId="77777777" w:rsidR="00DC2633" w:rsidRPr="00E27D23" w:rsidRDefault="00DC2633" w:rsidP="009D4432">
            <w:pPr>
              <w:pStyle w:val="TAL"/>
            </w:pPr>
          </w:p>
        </w:tc>
      </w:tr>
      <w:tr w:rsidR="00DC2633" w:rsidRPr="00E27D23" w14:paraId="77AC6207" w14:textId="77777777" w:rsidTr="00BC4F7D">
        <w:tc>
          <w:tcPr>
            <w:tcW w:w="4535" w:type="dxa"/>
            <w:tcBorders>
              <w:top w:val="nil"/>
              <w:bottom w:val="single" w:sz="4" w:space="0" w:color="auto"/>
            </w:tcBorders>
          </w:tcPr>
          <w:p w14:paraId="6C4982D7" w14:textId="77777777" w:rsidR="00DC2633" w:rsidRPr="00E27D23" w:rsidRDefault="00DC2633" w:rsidP="009D4432">
            <w:pPr>
              <w:pStyle w:val="TAL"/>
              <w:rPr>
                <w:lang w:eastAsia="zh-CN"/>
              </w:rPr>
            </w:pPr>
            <w:r w:rsidRPr="00E27D23">
              <w:t xml:space="preserve">              </w:t>
            </w:r>
            <w:r w:rsidRPr="00E27D23">
              <w:rPr>
                <w:lang w:eastAsia="zh-CN"/>
              </w:rPr>
              <w:t>UE policy part type</w:t>
            </w:r>
          </w:p>
        </w:tc>
        <w:tc>
          <w:tcPr>
            <w:tcW w:w="2267" w:type="dxa"/>
          </w:tcPr>
          <w:p w14:paraId="5B2D5DED" w14:textId="77777777" w:rsidR="00DC2633" w:rsidRPr="00E27D23" w:rsidRDefault="00DC2633" w:rsidP="009D4432">
            <w:pPr>
              <w:pStyle w:val="TAL"/>
              <w:rPr>
                <w:rFonts w:eastAsia="MS PGothic"/>
              </w:rPr>
            </w:pPr>
            <w:r w:rsidRPr="00E27D23">
              <w:t>‘0011’B</w:t>
            </w:r>
          </w:p>
        </w:tc>
        <w:tc>
          <w:tcPr>
            <w:tcW w:w="1700" w:type="dxa"/>
          </w:tcPr>
          <w:p w14:paraId="7679359F" w14:textId="77777777" w:rsidR="00DC2633" w:rsidRPr="00E27D23" w:rsidRDefault="00DC2633" w:rsidP="009D4432">
            <w:pPr>
              <w:pStyle w:val="TAL"/>
              <w:rPr>
                <w:color w:val="FF0000"/>
                <w:lang w:eastAsia="zh-CN"/>
              </w:rPr>
            </w:pPr>
            <w:r w:rsidRPr="00E27D23">
              <w:rPr>
                <w:lang w:eastAsia="zh-CN"/>
              </w:rPr>
              <w:t>V2XP</w:t>
            </w:r>
          </w:p>
        </w:tc>
        <w:tc>
          <w:tcPr>
            <w:tcW w:w="1245" w:type="dxa"/>
          </w:tcPr>
          <w:p w14:paraId="230AFD83" w14:textId="77777777" w:rsidR="00DC2633" w:rsidRPr="00E27D23" w:rsidRDefault="00DC2633" w:rsidP="009D4432">
            <w:pPr>
              <w:pStyle w:val="TAL"/>
            </w:pPr>
          </w:p>
        </w:tc>
      </w:tr>
      <w:tr w:rsidR="00DC2633" w:rsidRPr="00E27D23" w14:paraId="6C49FA3D" w14:textId="77777777" w:rsidTr="00BC4F7D">
        <w:tc>
          <w:tcPr>
            <w:tcW w:w="4535" w:type="dxa"/>
            <w:tcBorders>
              <w:top w:val="nil"/>
              <w:bottom w:val="single" w:sz="4" w:space="0" w:color="auto"/>
            </w:tcBorders>
          </w:tcPr>
          <w:p w14:paraId="2B39A5C6" w14:textId="77777777" w:rsidR="00DC2633" w:rsidRPr="00E27D23" w:rsidRDefault="00DC2633" w:rsidP="009D4432">
            <w:pPr>
              <w:pStyle w:val="TAL"/>
            </w:pPr>
            <w:r w:rsidRPr="00E27D23">
              <w:t xml:space="preserve">              UE policy part contents</w:t>
            </w:r>
          </w:p>
        </w:tc>
        <w:tc>
          <w:tcPr>
            <w:tcW w:w="2267" w:type="dxa"/>
          </w:tcPr>
          <w:p w14:paraId="5D9960E3" w14:textId="77777777" w:rsidR="00DC2633" w:rsidRPr="00E27D23" w:rsidRDefault="00DC2633" w:rsidP="009D4432">
            <w:pPr>
              <w:pStyle w:val="TAL"/>
              <w:rPr>
                <w:rFonts w:eastAsia="MS PGothic"/>
              </w:rPr>
            </w:pPr>
            <w:r w:rsidRPr="00E27D23">
              <w:t>See Table 13.1.1.3.3-2</w:t>
            </w:r>
          </w:p>
        </w:tc>
        <w:tc>
          <w:tcPr>
            <w:tcW w:w="1700" w:type="dxa"/>
          </w:tcPr>
          <w:p w14:paraId="6026DB00" w14:textId="77777777" w:rsidR="00DC2633" w:rsidRPr="00E27D23" w:rsidRDefault="00DC2633" w:rsidP="009D4432">
            <w:pPr>
              <w:pStyle w:val="TAL"/>
            </w:pPr>
          </w:p>
        </w:tc>
        <w:tc>
          <w:tcPr>
            <w:tcW w:w="1245" w:type="dxa"/>
          </w:tcPr>
          <w:p w14:paraId="4DAC767A" w14:textId="77777777" w:rsidR="00DC2633" w:rsidRPr="00E27D23" w:rsidRDefault="00DC2633" w:rsidP="009D4432">
            <w:pPr>
              <w:pStyle w:val="TAL"/>
            </w:pPr>
          </w:p>
        </w:tc>
      </w:tr>
    </w:tbl>
    <w:p w14:paraId="6D11E0C8" w14:textId="77777777" w:rsidR="00DC2633" w:rsidRPr="00E27D23" w:rsidRDefault="00DC2633" w:rsidP="009D4432"/>
    <w:p w14:paraId="61E944C7" w14:textId="77777777" w:rsidR="00DC2633" w:rsidRPr="00E27D23" w:rsidRDefault="00DC2633" w:rsidP="009D4432">
      <w:pPr>
        <w:pStyle w:val="TH"/>
      </w:pPr>
      <w:r w:rsidRPr="00E27D23">
        <w:t>Table 13.1.1.3.3-2: UE policy part contents (Table 13.1.1.3.3-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E27D23" w14:paraId="2315C2C9"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4D006454" w14:textId="62F72333" w:rsidR="00DC2633" w:rsidRPr="00E27D23" w:rsidRDefault="00DC2633" w:rsidP="009D4432">
            <w:pPr>
              <w:pStyle w:val="TAL"/>
            </w:pPr>
            <w:r w:rsidRPr="00E27D23">
              <w:t xml:space="preserve">Derivation Path: TS 38.508-1 [4] Table </w:t>
            </w:r>
            <w:r w:rsidR="00246633" w:rsidRPr="00E27D23">
              <w:t>4.7D.2.1</w:t>
            </w:r>
            <w:r w:rsidRPr="00E27D23">
              <w:t>-1</w:t>
            </w:r>
          </w:p>
        </w:tc>
      </w:tr>
      <w:tr w:rsidR="00DC2633" w:rsidRPr="00E27D23" w14:paraId="752C1436" w14:textId="77777777" w:rsidTr="00BC4F7D">
        <w:tblPrEx>
          <w:tblCellMar>
            <w:left w:w="108" w:type="dxa"/>
            <w:right w:w="108" w:type="dxa"/>
          </w:tblCellMar>
        </w:tblPrEx>
        <w:tc>
          <w:tcPr>
            <w:tcW w:w="4535" w:type="dxa"/>
          </w:tcPr>
          <w:p w14:paraId="14DE4B73" w14:textId="77777777" w:rsidR="00DC2633" w:rsidRPr="00E27D23" w:rsidRDefault="00DC2633" w:rsidP="009D4432">
            <w:pPr>
              <w:pStyle w:val="TAH"/>
            </w:pPr>
            <w:r w:rsidRPr="00E27D23">
              <w:t>Information Element</w:t>
            </w:r>
          </w:p>
        </w:tc>
        <w:tc>
          <w:tcPr>
            <w:tcW w:w="2267" w:type="dxa"/>
          </w:tcPr>
          <w:p w14:paraId="2F01379F" w14:textId="77777777" w:rsidR="00DC2633" w:rsidRPr="00E27D23" w:rsidRDefault="00DC2633" w:rsidP="009D4432">
            <w:pPr>
              <w:pStyle w:val="TAH"/>
            </w:pPr>
            <w:r w:rsidRPr="00E27D23">
              <w:t>Value/remark</w:t>
            </w:r>
          </w:p>
        </w:tc>
        <w:tc>
          <w:tcPr>
            <w:tcW w:w="1700" w:type="dxa"/>
          </w:tcPr>
          <w:p w14:paraId="5CBF951E" w14:textId="77777777" w:rsidR="00DC2633" w:rsidRPr="00E27D23" w:rsidRDefault="00DC2633" w:rsidP="009D4432">
            <w:pPr>
              <w:pStyle w:val="TAH"/>
            </w:pPr>
            <w:r w:rsidRPr="00E27D23">
              <w:t>Comment</w:t>
            </w:r>
          </w:p>
        </w:tc>
        <w:tc>
          <w:tcPr>
            <w:tcW w:w="1245" w:type="dxa"/>
          </w:tcPr>
          <w:p w14:paraId="3CC88F3E" w14:textId="77777777" w:rsidR="00DC2633" w:rsidRPr="00E27D23" w:rsidRDefault="00DC2633" w:rsidP="009D4432">
            <w:pPr>
              <w:pStyle w:val="TAH"/>
            </w:pPr>
            <w:r w:rsidRPr="00E27D23">
              <w:t>Condition</w:t>
            </w:r>
          </w:p>
        </w:tc>
      </w:tr>
      <w:tr w:rsidR="00DC2633" w:rsidRPr="00E27D23" w14:paraId="55C4E808" w14:textId="77777777" w:rsidTr="00BC4F7D">
        <w:tblPrEx>
          <w:tblCellMar>
            <w:left w:w="108" w:type="dxa"/>
            <w:right w:w="108" w:type="dxa"/>
          </w:tblCellMar>
        </w:tblPrEx>
        <w:tc>
          <w:tcPr>
            <w:tcW w:w="4535" w:type="dxa"/>
          </w:tcPr>
          <w:p w14:paraId="371061E4" w14:textId="77777777" w:rsidR="00DC2633" w:rsidRPr="00E27D23" w:rsidRDefault="00DC2633" w:rsidP="009D4432">
            <w:pPr>
              <w:pStyle w:val="TAL"/>
            </w:pPr>
            <w:r w:rsidRPr="00E27D23">
              <w:t>UE policy part contents={V2XP contents}</w:t>
            </w:r>
          </w:p>
        </w:tc>
        <w:tc>
          <w:tcPr>
            <w:tcW w:w="2267" w:type="dxa"/>
          </w:tcPr>
          <w:p w14:paraId="0A882E7D" w14:textId="77777777" w:rsidR="00DC2633" w:rsidRPr="00E27D23" w:rsidRDefault="00DC2633" w:rsidP="009D4432">
            <w:pPr>
              <w:pStyle w:val="TAL"/>
              <w:rPr>
                <w:lang w:eastAsia="zh-CN"/>
              </w:rPr>
            </w:pPr>
            <w:r w:rsidRPr="00E27D23">
              <w:rPr>
                <w:lang w:eastAsia="zh-CN"/>
              </w:rPr>
              <w:t>See Table 13.1.1.3.3-3</w:t>
            </w:r>
          </w:p>
        </w:tc>
        <w:tc>
          <w:tcPr>
            <w:tcW w:w="1700" w:type="dxa"/>
          </w:tcPr>
          <w:p w14:paraId="256C2FE7" w14:textId="77777777" w:rsidR="00DC2633" w:rsidRPr="00E27D23" w:rsidRDefault="00DC2633" w:rsidP="009D4432">
            <w:pPr>
              <w:pStyle w:val="TAL"/>
            </w:pPr>
          </w:p>
        </w:tc>
        <w:tc>
          <w:tcPr>
            <w:tcW w:w="1245" w:type="dxa"/>
          </w:tcPr>
          <w:p w14:paraId="42767720" w14:textId="77777777" w:rsidR="00DC2633" w:rsidRPr="00E27D23" w:rsidRDefault="00DC2633" w:rsidP="009D4432">
            <w:pPr>
              <w:pStyle w:val="TAL"/>
            </w:pPr>
          </w:p>
        </w:tc>
      </w:tr>
    </w:tbl>
    <w:p w14:paraId="7E0659D6" w14:textId="77777777" w:rsidR="00DC2633" w:rsidRPr="00E27D23" w:rsidRDefault="00DC2633" w:rsidP="009D4432"/>
    <w:p w14:paraId="54B16C43" w14:textId="77777777" w:rsidR="00DC2633" w:rsidRPr="00E27D23" w:rsidRDefault="00DC2633" w:rsidP="009D4432">
      <w:pPr>
        <w:pStyle w:val="TH"/>
      </w:pPr>
      <w:r w:rsidRPr="00E27D23">
        <w:t>Table 13.1.1.3.3-3: V2XP contents (Table 13.1.1.3.3-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E27D23" w14:paraId="6C3A28DC"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35933A8E" w14:textId="3E0E58A8" w:rsidR="00DC2633" w:rsidRPr="00E27D23" w:rsidRDefault="00DC2633" w:rsidP="009D4432">
            <w:pPr>
              <w:pStyle w:val="TAL"/>
            </w:pPr>
            <w:r w:rsidRPr="00E27D23">
              <w:t xml:space="preserve">Derivation Path: TS 38.508-1 [4] Table </w:t>
            </w:r>
            <w:r w:rsidR="00246633" w:rsidRPr="00E27D23">
              <w:t>4.7D.2.1</w:t>
            </w:r>
            <w:r w:rsidRPr="00E27D23">
              <w:t>-2</w:t>
            </w:r>
          </w:p>
        </w:tc>
      </w:tr>
      <w:tr w:rsidR="00DC2633" w:rsidRPr="00E27D23" w14:paraId="11111350" w14:textId="77777777" w:rsidTr="00BC4F7D">
        <w:tblPrEx>
          <w:tblCellMar>
            <w:left w:w="108" w:type="dxa"/>
            <w:right w:w="108" w:type="dxa"/>
          </w:tblCellMar>
        </w:tblPrEx>
        <w:tc>
          <w:tcPr>
            <w:tcW w:w="4535" w:type="dxa"/>
          </w:tcPr>
          <w:p w14:paraId="0E3E6082" w14:textId="77777777" w:rsidR="00DC2633" w:rsidRPr="00E27D23" w:rsidRDefault="00DC2633" w:rsidP="009D4432">
            <w:pPr>
              <w:pStyle w:val="TAH"/>
            </w:pPr>
            <w:r w:rsidRPr="00E27D23">
              <w:t>Information Element</w:t>
            </w:r>
          </w:p>
        </w:tc>
        <w:tc>
          <w:tcPr>
            <w:tcW w:w="2267" w:type="dxa"/>
          </w:tcPr>
          <w:p w14:paraId="0A0913F3" w14:textId="77777777" w:rsidR="00DC2633" w:rsidRPr="00E27D23" w:rsidRDefault="00DC2633" w:rsidP="009D4432">
            <w:pPr>
              <w:pStyle w:val="TAH"/>
            </w:pPr>
            <w:r w:rsidRPr="00E27D23">
              <w:t>Value/remark</w:t>
            </w:r>
          </w:p>
        </w:tc>
        <w:tc>
          <w:tcPr>
            <w:tcW w:w="1700" w:type="dxa"/>
          </w:tcPr>
          <w:p w14:paraId="194F1803" w14:textId="77777777" w:rsidR="00DC2633" w:rsidRPr="00E27D23" w:rsidRDefault="00DC2633" w:rsidP="009D4432">
            <w:pPr>
              <w:pStyle w:val="TAH"/>
            </w:pPr>
            <w:r w:rsidRPr="00E27D23">
              <w:t>Comment</w:t>
            </w:r>
          </w:p>
        </w:tc>
        <w:tc>
          <w:tcPr>
            <w:tcW w:w="1245" w:type="dxa"/>
          </w:tcPr>
          <w:p w14:paraId="0A58F08D" w14:textId="77777777" w:rsidR="00DC2633" w:rsidRPr="00E27D23" w:rsidRDefault="00DC2633" w:rsidP="009D4432">
            <w:pPr>
              <w:pStyle w:val="TAH"/>
            </w:pPr>
            <w:r w:rsidRPr="00E27D23">
              <w:t>Condition</w:t>
            </w:r>
          </w:p>
        </w:tc>
      </w:tr>
      <w:tr w:rsidR="00DC2633" w:rsidRPr="00E27D23" w14:paraId="741FB979" w14:textId="77777777" w:rsidTr="00BC4F7D">
        <w:tblPrEx>
          <w:tblCellMar>
            <w:left w:w="108" w:type="dxa"/>
            <w:right w:w="108" w:type="dxa"/>
          </w:tblCellMar>
        </w:tblPrEx>
        <w:tc>
          <w:tcPr>
            <w:tcW w:w="4535" w:type="dxa"/>
          </w:tcPr>
          <w:p w14:paraId="571E9F7B" w14:textId="77777777" w:rsidR="00DC2633" w:rsidRPr="00E27D23" w:rsidRDefault="00DC2633" w:rsidP="009D4432">
            <w:pPr>
              <w:pStyle w:val="TAL"/>
            </w:pPr>
            <w:r w:rsidRPr="00E27D23">
              <w:rPr>
                <w:lang w:eastAsia="zh-CN"/>
              </w:rPr>
              <w:t>V2XP info #1</w:t>
            </w:r>
          </w:p>
        </w:tc>
        <w:tc>
          <w:tcPr>
            <w:tcW w:w="2267" w:type="dxa"/>
          </w:tcPr>
          <w:p w14:paraId="4CD90D18" w14:textId="77777777" w:rsidR="00DC2633" w:rsidRPr="00E27D23" w:rsidRDefault="00DC2633" w:rsidP="009D4432">
            <w:pPr>
              <w:pStyle w:val="TAL"/>
              <w:rPr>
                <w:szCs w:val="18"/>
              </w:rPr>
            </w:pPr>
            <w:r w:rsidRPr="00E27D23">
              <w:rPr>
                <w:lang w:eastAsia="zh-CN"/>
              </w:rPr>
              <w:t>See Table 13.1.1.3.3-4</w:t>
            </w:r>
          </w:p>
        </w:tc>
        <w:tc>
          <w:tcPr>
            <w:tcW w:w="1700" w:type="dxa"/>
          </w:tcPr>
          <w:p w14:paraId="3DD842A3" w14:textId="77777777" w:rsidR="00DC2633" w:rsidRPr="00E27D23" w:rsidRDefault="00DC2633" w:rsidP="009D4432">
            <w:pPr>
              <w:pStyle w:val="TAL"/>
            </w:pPr>
          </w:p>
        </w:tc>
        <w:tc>
          <w:tcPr>
            <w:tcW w:w="1245" w:type="dxa"/>
          </w:tcPr>
          <w:p w14:paraId="2C8136CA" w14:textId="77777777" w:rsidR="00DC2633" w:rsidRPr="00E27D23" w:rsidRDefault="00DC2633" w:rsidP="009D4432">
            <w:pPr>
              <w:pStyle w:val="TAL"/>
            </w:pPr>
          </w:p>
        </w:tc>
      </w:tr>
      <w:tr w:rsidR="00DC2633" w:rsidRPr="00E27D23" w14:paraId="21A0D4A0" w14:textId="77777777" w:rsidTr="00BC4F7D">
        <w:tblPrEx>
          <w:tblCellMar>
            <w:left w:w="108" w:type="dxa"/>
            <w:right w:w="108" w:type="dxa"/>
          </w:tblCellMar>
        </w:tblPrEx>
        <w:tc>
          <w:tcPr>
            <w:tcW w:w="4535" w:type="dxa"/>
          </w:tcPr>
          <w:p w14:paraId="001B4BD9" w14:textId="77777777" w:rsidR="00DC2633" w:rsidRPr="00E27D23" w:rsidRDefault="00DC2633" w:rsidP="009D4432">
            <w:pPr>
              <w:pStyle w:val="TAL"/>
              <w:rPr>
                <w:lang w:eastAsia="zh-CN"/>
              </w:rPr>
            </w:pPr>
            <w:r w:rsidRPr="00E27D23">
              <w:rPr>
                <w:lang w:eastAsia="zh-CN"/>
              </w:rPr>
              <w:t>V2XP info #2</w:t>
            </w:r>
          </w:p>
        </w:tc>
        <w:tc>
          <w:tcPr>
            <w:tcW w:w="2267" w:type="dxa"/>
          </w:tcPr>
          <w:p w14:paraId="32398519" w14:textId="77777777" w:rsidR="00DC2633" w:rsidRPr="00E27D23" w:rsidRDefault="00DC2633" w:rsidP="009D4432">
            <w:pPr>
              <w:pStyle w:val="TAL"/>
              <w:rPr>
                <w:lang w:eastAsia="zh-CN"/>
              </w:rPr>
            </w:pPr>
            <w:r w:rsidRPr="00E27D23">
              <w:rPr>
                <w:lang w:eastAsia="zh-CN"/>
              </w:rPr>
              <w:t>Not Present</w:t>
            </w:r>
          </w:p>
        </w:tc>
        <w:tc>
          <w:tcPr>
            <w:tcW w:w="1700" w:type="dxa"/>
          </w:tcPr>
          <w:p w14:paraId="63B3CB93" w14:textId="77777777" w:rsidR="00DC2633" w:rsidRPr="00E27D23" w:rsidRDefault="00DC2633" w:rsidP="009D4432">
            <w:pPr>
              <w:pStyle w:val="TAL"/>
            </w:pPr>
          </w:p>
        </w:tc>
        <w:tc>
          <w:tcPr>
            <w:tcW w:w="1245" w:type="dxa"/>
          </w:tcPr>
          <w:p w14:paraId="0395B72C" w14:textId="77777777" w:rsidR="00DC2633" w:rsidRPr="00E27D23" w:rsidRDefault="00DC2633" w:rsidP="009D4432">
            <w:pPr>
              <w:pStyle w:val="TAL"/>
            </w:pPr>
          </w:p>
        </w:tc>
      </w:tr>
    </w:tbl>
    <w:p w14:paraId="3209B619" w14:textId="77777777" w:rsidR="00DC2633" w:rsidRPr="00E27D23" w:rsidRDefault="00DC2633" w:rsidP="009D4432"/>
    <w:p w14:paraId="399BAADC" w14:textId="77777777" w:rsidR="00DC2633" w:rsidRPr="00E27D23" w:rsidRDefault="00DC2633" w:rsidP="009D4432">
      <w:pPr>
        <w:pStyle w:val="TH"/>
      </w:pPr>
      <w:r w:rsidRPr="00E27D23">
        <w:t>Table 13.1.1.3.3-4: V2XP info (Table 13.1.1.3.3-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E27D23" w14:paraId="42EECFC6"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23F6823B" w14:textId="476C0BE8" w:rsidR="00DC2633" w:rsidRPr="00E27D23" w:rsidRDefault="00DC2633" w:rsidP="009D4432">
            <w:pPr>
              <w:pStyle w:val="TAL"/>
            </w:pPr>
            <w:r w:rsidRPr="00E27D23">
              <w:t xml:space="preserve">Derivation Path: TS 38.508-1 [4] Table </w:t>
            </w:r>
            <w:r w:rsidR="00246633" w:rsidRPr="00E27D23">
              <w:t>4.7D.2.1</w:t>
            </w:r>
            <w:r w:rsidRPr="00E27D23">
              <w:t>-3</w:t>
            </w:r>
          </w:p>
        </w:tc>
      </w:tr>
      <w:tr w:rsidR="00DC2633" w:rsidRPr="00E27D23" w14:paraId="2E4D4226" w14:textId="77777777" w:rsidTr="00BC4F7D">
        <w:tblPrEx>
          <w:tblCellMar>
            <w:left w:w="108" w:type="dxa"/>
            <w:right w:w="108" w:type="dxa"/>
          </w:tblCellMar>
        </w:tblPrEx>
        <w:tc>
          <w:tcPr>
            <w:tcW w:w="4535" w:type="dxa"/>
          </w:tcPr>
          <w:p w14:paraId="5EA5BD90" w14:textId="77777777" w:rsidR="00DC2633" w:rsidRPr="00E27D23" w:rsidRDefault="00DC2633" w:rsidP="009D4432">
            <w:pPr>
              <w:pStyle w:val="TAH"/>
            </w:pPr>
            <w:r w:rsidRPr="00E27D23">
              <w:t>Information Element</w:t>
            </w:r>
          </w:p>
        </w:tc>
        <w:tc>
          <w:tcPr>
            <w:tcW w:w="2267" w:type="dxa"/>
          </w:tcPr>
          <w:p w14:paraId="176626F7" w14:textId="77777777" w:rsidR="00DC2633" w:rsidRPr="00E27D23" w:rsidRDefault="00DC2633" w:rsidP="009D4432">
            <w:pPr>
              <w:pStyle w:val="TAH"/>
            </w:pPr>
            <w:r w:rsidRPr="00E27D23">
              <w:t>Value/remark</w:t>
            </w:r>
          </w:p>
        </w:tc>
        <w:tc>
          <w:tcPr>
            <w:tcW w:w="1700" w:type="dxa"/>
          </w:tcPr>
          <w:p w14:paraId="44F1898D" w14:textId="77777777" w:rsidR="00DC2633" w:rsidRPr="00E27D23" w:rsidRDefault="00DC2633" w:rsidP="009D4432">
            <w:pPr>
              <w:pStyle w:val="TAH"/>
            </w:pPr>
            <w:r w:rsidRPr="00E27D23">
              <w:t>Comment</w:t>
            </w:r>
          </w:p>
        </w:tc>
        <w:tc>
          <w:tcPr>
            <w:tcW w:w="1245" w:type="dxa"/>
          </w:tcPr>
          <w:p w14:paraId="0136CC6E" w14:textId="77777777" w:rsidR="00DC2633" w:rsidRPr="00E27D23" w:rsidRDefault="00DC2633" w:rsidP="009D4432">
            <w:pPr>
              <w:pStyle w:val="TAH"/>
            </w:pPr>
            <w:r w:rsidRPr="00E27D23">
              <w:t>Condition</w:t>
            </w:r>
          </w:p>
        </w:tc>
      </w:tr>
      <w:tr w:rsidR="00DC2633" w:rsidRPr="00E27D23" w14:paraId="144DEF71" w14:textId="77777777" w:rsidTr="00BC4F7D">
        <w:tblPrEx>
          <w:tblCellMar>
            <w:left w:w="108" w:type="dxa"/>
            <w:right w:w="108" w:type="dxa"/>
          </w:tblCellMar>
        </w:tblPrEx>
        <w:tc>
          <w:tcPr>
            <w:tcW w:w="4535" w:type="dxa"/>
          </w:tcPr>
          <w:p w14:paraId="64EF6965" w14:textId="77777777" w:rsidR="00DC2633" w:rsidRPr="00E27D23" w:rsidRDefault="00DC2633" w:rsidP="009D4432">
            <w:pPr>
              <w:pStyle w:val="TAL"/>
            </w:pPr>
            <w:r w:rsidRPr="00E27D23">
              <w:t>V2XP info contents</w:t>
            </w:r>
          </w:p>
        </w:tc>
        <w:tc>
          <w:tcPr>
            <w:tcW w:w="2267" w:type="dxa"/>
          </w:tcPr>
          <w:p w14:paraId="4FAB38DF" w14:textId="77777777" w:rsidR="00DC2633" w:rsidRPr="00E27D23" w:rsidRDefault="00DC2633" w:rsidP="009D4432">
            <w:pPr>
              <w:pStyle w:val="TAL"/>
            </w:pPr>
            <w:r w:rsidRPr="00E27D23">
              <w:t>See Table 13.1.1.3.3-5</w:t>
            </w:r>
          </w:p>
        </w:tc>
        <w:tc>
          <w:tcPr>
            <w:tcW w:w="1700" w:type="dxa"/>
          </w:tcPr>
          <w:p w14:paraId="76B197D4" w14:textId="77777777" w:rsidR="00DC2633" w:rsidRPr="00E27D23" w:rsidRDefault="00DC2633" w:rsidP="009D4432">
            <w:pPr>
              <w:pStyle w:val="TAL"/>
            </w:pPr>
          </w:p>
        </w:tc>
        <w:tc>
          <w:tcPr>
            <w:tcW w:w="1245" w:type="dxa"/>
          </w:tcPr>
          <w:p w14:paraId="161A9189" w14:textId="77777777" w:rsidR="00DC2633" w:rsidRPr="00E27D23" w:rsidRDefault="00DC2633" w:rsidP="009D4432">
            <w:pPr>
              <w:pStyle w:val="TAL"/>
            </w:pPr>
          </w:p>
        </w:tc>
      </w:tr>
    </w:tbl>
    <w:p w14:paraId="0CE77E26" w14:textId="77777777" w:rsidR="00DC2633" w:rsidRPr="00E27D23" w:rsidRDefault="00DC2633" w:rsidP="009D4432"/>
    <w:p w14:paraId="27DF1ED8" w14:textId="77777777" w:rsidR="00DC2633" w:rsidRPr="00E27D23" w:rsidRDefault="00DC2633" w:rsidP="009D4432">
      <w:pPr>
        <w:pStyle w:val="TH"/>
      </w:pPr>
      <w:r w:rsidRPr="00E27D23">
        <w:t>Table 13.1.1.3.3-5: V2XP info = {UE policies for V2X communication over PC5} (Table 13.1.1.3.3-4)</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E27D23" w14:paraId="1811068F"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35AF104C" w14:textId="1711AC2F" w:rsidR="00DC2633" w:rsidRPr="00E27D23" w:rsidRDefault="00DC2633" w:rsidP="009D4432">
            <w:pPr>
              <w:pStyle w:val="TAL"/>
            </w:pPr>
            <w:r w:rsidRPr="00E27D23">
              <w:t xml:space="preserve">Derivation Path: TS 38.508-1 [4] Table </w:t>
            </w:r>
            <w:r w:rsidR="00246633" w:rsidRPr="00E27D23">
              <w:t>4.7D.2.2</w:t>
            </w:r>
            <w:r w:rsidRPr="00E27D23">
              <w:t>-1</w:t>
            </w:r>
          </w:p>
        </w:tc>
      </w:tr>
      <w:tr w:rsidR="00DC2633" w:rsidRPr="00E27D23" w14:paraId="7D6FD126" w14:textId="77777777" w:rsidTr="00BC4F7D">
        <w:tblPrEx>
          <w:tblCellMar>
            <w:left w:w="108" w:type="dxa"/>
            <w:right w:w="108" w:type="dxa"/>
          </w:tblCellMar>
        </w:tblPrEx>
        <w:tc>
          <w:tcPr>
            <w:tcW w:w="4535" w:type="dxa"/>
            <w:tcBorders>
              <w:bottom w:val="single" w:sz="4" w:space="0" w:color="auto"/>
            </w:tcBorders>
          </w:tcPr>
          <w:p w14:paraId="60355258" w14:textId="77777777" w:rsidR="00DC2633" w:rsidRPr="00E27D23" w:rsidRDefault="00DC2633" w:rsidP="009D4432">
            <w:pPr>
              <w:pStyle w:val="TAH"/>
            </w:pPr>
            <w:r w:rsidRPr="00E27D23">
              <w:t>Information Element</w:t>
            </w:r>
          </w:p>
        </w:tc>
        <w:tc>
          <w:tcPr>
            <w:tcW w:w="2267" w:type="dxa"/>
          </w:tcPr>
          <w:p w14:paraId="78A4F539" w14:textId="77777777" w:rsidR="00DC2633" w:rsidRPr="00E27D23" w:rsidRDefault="00DC2633" w:rsidP="009D4432">
            <w:pPr>
              <w:pStyle w:val="TAH"/>
            </w:pPr>
            <w:r w:rsidRPr="00E27D23">
              <w:t>Value/remark</w:t>
            </w:r>
          </w:p>
        </w:tc>
        <w:tc>
          <w:tcPr>
            <w:tcW w:w="1700" w:type="dxa"/>
          </w:tcPr>
          <w:p w14:paraId="6B608430" w14:textId="77777777" w:rsidR="00DC2633" w:rsidRPr="00E27D23" w:rsidRDefault="00DC2633" w:rsidP="009D4432">
            <w:pPr>
              <w:pStyle w:val="TAH"/>
            </w:pPr>
            <w:r w:rsidRPr="00E27D23">
              <w:t>Comment</w:t>
            </w:r>
          </w:p>
        </w:tc>
        <w:tc>
          <w:tcPr>
            <w:tcW w:w="1245" w:type="dxa"/>
          </w:tcPr>
          <w:p w14:paraId="70BC28A2" w14:textId="77777777" w:rsidR="00DC2633" w:rsidRPr="00E27D23" w:rsidRDefault="00DC2633" w:rsidP="009D4432">
            <w:pPr>
              <w:pStyle w:val="TAH"/>
            </w:pPr>
            <w:r w:rsidRPr="00E27D23">
              <w:t>Condition</w:t>
            </w:r>
          </w:p>
        </w:tc>
      </w:tr>
      <w:tr w:rsidR="00DC2633" w:rsidRPr="00E27D23" w14:paraId="588D65EB" w14:textId="77777777" w:rsidTr="00BC4F7D">
        <w:tblPrEx>
          <w:tblCellMar>
            <w:left w:w="108" w:type="dxa"/>
            <w:right w:w="108" w:type="dxa"/>
          </w:tblCellMar>
        </w:tblPrEx>
        <w:tc>
          <w:tcPr>
            <w:tcW w:w="4535" w:type="dxa"/>
            <w:tcBorders>
              <w:bottom w:val="nil"/>
            </w:tcBorders>
          </w:tcPr>
          <w:p w14:paraId="45B79A36" w14:textId="77777777" w:rsidR="00DC2633" w:rsidRPr="00E27D23" w:rsidRDefault="00DC2633" w:rsidP="009D4432">
            <w:pPr>
              <w:pStyle w:val="TAL"/>
            </w:pPr>
            <w:r w:rsidRPr="00E27D23">
              <w:t>Validity timer</w:t>
            </w:r>
          </w:p>
        </w:tc>
        <w:tc>
          <w:tcPr>
            <w:tcW w:w="2267" w:type="dxa"/>
          </w:tcPr>
          <w:p w14:paraId="2FA3E9C0" w14:textId="77777777" w:rsidR="00DC2633" w:rsidRPr="00E27D23" w:rsidRDefault="00DC2633" w:rsidP="009D4432">
            <w:pPr>
              <w:pStyle w:val="TAL"/>
            </w:pPr>
            <w:r w:rsidRPr="00E27D23">
              <w:t>'FF FF FF FF FF FF FF FF FF FF'H</w:t>
            </w:r>
          </w:p>
        </w:tc>
        <w:tc>
          <w:tcPr>
            <w:tcW w:w="1700" w:type="dxa"/>
          </w:tcPr>
          <w:p w14:paraId="3E4B4650" w14:textId="77777777" w:rsidR="00DC2633" w:rsidRPr="00E27D23" w:rsidRDefault="00DC2633" w:rsidP="009D4432">
            <w:pPr>
              <w:pStyle w:val="TAL"/>
            </w:pPr>
            <w:r w:rsidRPr="00E27D23">
              <w:t>5 bytes</w:t>
            </w:r>
            <w:r w:rsidRPr="00E27D23">
              <w:rPr>
                <w:lang w:eastAsia="zh-CN"/>
              </w:rPr>
              <w:t xml:space="preserve">, </w:t>
            </w:r>
            <w:r w:rsidRPr="00E27D23">
              <w:t>Expiration UTC time of validity of the UE policies, in seconds since midnight UTC of January 1, 1970 (not counting leap seconds)</w:t>
            </w:r>
          </w:p>
        </w:tc>
        <w:tc>
          <w:tcPr>
            <w:tcW w:w="1245" w:type="dxa"/>
          </w:tcPr>
          <w:p w14:paraId="68D5438D" w14:textId="77777777" w:rsidR="00DC2633" w:rsidRPr="00E27D23" w:rsidRDefault="00DC2633" w:rsidP="009D4432">
            <w:pPr>
              <w:pStyle w:val="TAL"/>
              <w:rPr>
                <w:lang w:eastAsia="zh-CN"/>
              </w:rPr>
            </w:pPr>
            <w:r w:rsidRPr="00E27D23">
              <w:rPr>
                <w:lang w:eastAsia="zh-CN"/>
              </w:rPr>
              <w:t>Step 15</w:t>
            </w:r>
          </w:p>
        </w:tc>
      </w:tr>
      <w:tr w:rsidR="00DC2633" w:rsidRPr="00E27D23" w14:paraId="692FF006" w14:textId="77777777" w:rsidTr="00BC4F7D">
        <w:tblPrEx>
          <w:tblCellMar>
            <w:left w:w="108" w:type="dxa"/>
            <w:right w:w="108" w:type="dxa"/>
          </w:tblCellMar>
        </w:tblPrEx>
        <w:tc>
          <w:tcPr>
            <w:tcW w:w="4535" w:type="dxa"/>
            <w:tcBorders>
              <w:top w:val="nil"/>
            </w:tcBorders>
          </w:tcPr>
          <w:p w14:paraId="438BBF37" w14:textId="77777777" w:rsidR="00DC2633" w:rsidRPr="00E27D23" w:rsidRDefault="00DC2633" w:rsidP="009D4432">
            <w:pPr>
              <w:pStyle w:val="TAL"/>
            </w:pPr>
          </w:p>
        </w:tc>
        <w:tc>
          <w:tcPr>
            <w:tcW w:w="2267" w:type="dxa"/>
          </w:tcPr>
          <w:p w14:paraId="63336876" w14:textId="77777777" w:rsidR="00DC2633" w:rsidRPr="00E27D23" w:rsidRDefault="00DC2633" w:rsidP="009D4432">
            <w:pPr>
              <w:pStyle w:val="TAL"/>
            </w:pPr>
            <w:r w:rsidRPr="00E27D23">
              <w:t>Current GNSS UTC time + 30 seconds</w:t>
            </w:r>
          </w:p>
        </w:tc>
        <w:tc>
          <w:tcPr>
            <w:tcW w:w="1700" w:type="dxa"/>
          </w:tcPr>
          <w:p w14:paraId="463B5BA5" w14:textId="77777777" w:rsidR="00DC2633" w:rsidRPr="00E27D23" w:rsidRDefault="00DC2633" w:rsidP="009D4432">
            <w:pPr>
              <w:pStyle w:val="TAL"/>
            </w:pPr>
          </w:p>
        </w:tc>
        <w:tc>
          <w:tcPr>
            <w:tcW w:w="1245" w:type="dxa"/>
          </w:tcPr>
          <w:p w14:paraId="6E37AE8B" w14:textId="77777777" w:rsidR="00DC2633" w:rsidRPr="00E27D23" w:rsidRDefault="00DC2633" w:rsidP="009D4432">
            <w:pPr>
              <w:pStyle w:val="TAL"/>
            </w:pPr>
            <w:r w:rsidRPr="00E27D23">
              <w:t>Step 7</w:t>
            </w:r>
          </w:p>
        </w:tc>
      </w:tr>
      <w:tr w:rsidR="0048273E" w:rsidRPr="00E27D23" w14:paraId="62B0EF61" w14:textId="77777777" w:rsidTr="00BC4F7D">
        <w:tblPrEx>
          <w:tblCellMar>
            <w:left w:w="108" w:type="dxa"/>
            <w:right w:w="108" w:type="dxa"/>
          </w:tblCellMar>
        </w:tblPrEx>
        <w:tc>
          <w:tcPr>
            <w:tcW w:w="4535" w:type="dxa"/>
            <w:tcBorders>
              <w:top w:val="nil"/>
            </w:tcBorders>
          </w:tcPr>
          <w:p w14:paraId="4E1D9B85" w14:textId="08A51D60" w:rsidR="0048273E" w:rsidRPr="00E27D23" w:rsidRDefault="0048273E" w:rsidP="009D4432">
            <w:pPr>
              <w:pStyle w:val="TAL"/>
            </w:pPr>
            <w:r w:rsidRPr="00E27D23">
              <w:t>V2X service identifier to PC5 RAT and Tx profiles mapping rules</w:t>
            </w:r>
          </w:p>
        </w:tc>
        <w:tc>
          <w:tcPr>
            <w:tcW w:w="2267" w:type="dxa"/>
          </w:tcPr>
          <w:p w14:paraId="60E41727" w14:textId="1C0745F1" w:rsidR="0048273E" w:rsidRPr="00E27D23" w:rsidRDefault="0048273E" w:rsidP="009D4432">
            <w:pPr>
              <w:pStyle w:val="TAL"/>
            </w:pPr>
            <w:r w:rsidRPr="00E27D23">
              <w:rPr>
                <w:lang w:eastAsia="zh-CN"/>
              </w:rPr>
              <w:t xml:space="preserve">See Table </w:t>
            </w:r>
            <w:r w:rsidR="00246633" w:rsidRPr="00E27D23">
              <w:rPr>
                <w:lang w:eastAsia="zh-CN"/>
              </w:rPr>
              <w:t>4.7D.2.2</w:t>
            </w:r>
            <w:r w:rsidRPr="00E27D23">
              <w:rPr>
                <w:lang w:eastAsia="zh-CN"/>
              </w:rPr>
              <w:t>-12 in TS 38.508-1 [4] with condition NR-PC5</w:t>
            </w:r>
          </w:p>
        </w:tc>
        <w:tc>
          <w:tcPr>
            <w:tcW w:w="1700" w:type="dxa"/>
          </w:tcPr>
          <w:p w14:paraId="29592B34" w14:textId="77777777" w:rsidR="0048273E" w:rsidRPr="00E27D23" w:rsidRDefault="0048273E" w:rsidP="009D4432">
            <w:pPr>
              <w:pStyle w:val="TAL"/>
            </w:pPr>
          </w:p>
        </w:tc>
        <w:tc>
          <w:tcPr>
            <w:tcW w:w="1245" w:type="dxa"/>
          </w:tcPr>
          <w:p w14:paraId="5CDB4347" w14:textId="77777777" w:rsidR="0048273E" w:rsidRPr="00E27D23" w:rsidRDefault="0048273E" w:rsidP="009D4432">
            <w:pPr>
              <w:pStyle w:val="TAL"/>
            </w:pPr>
          </w:p>
        </w:tc>
      </w:tr>
      <w:tr w:rsidR="00DC2633" w:rsidRPr="00E27D23" w14:paraId="7453F153" w14:textId="77777777" w:rsidTr="00BC4F7D">
        <w:tblPrEx>
          <w:tblCellMar>
            <w:left w:w="108" w:type="dxa"/>
            <w:right w:w="108" w:type="dxa"/>
          </w:tblCellMar>
        </w:tblPrEx>
        <w:tc>
          <w:tcPr>
            <w:tcW w:w="4535" w:type="dxa"/>
          </w:tcPr>
          <w:p w14:paraId="6F17F4D0" w14:textId="77777777" w:rsidR="00DC2633" w:rsidRPr="00E27D23" w:rsidRDefault="00DC2633" w:rsidP="009D4432">
            <w:pPr>
              <w:pStyle w:val="TAL"/>
            </w:pPr>
            <w:r w:rsidRPr="00E27D23">
              <w:t>Not served by E-UTRA and not served by NR</w:t>
            </w:r>
          </w:p>
        </w:tc>
        <w:tc>
          <w:tcPr>
            <w:tcW w:w="2267" w:type="dxa"/>
          </w:tcPr>
          <w:p w14:paraId="0517B937" w14:textId="77777777" w:rsidR="00DC2633" w:rsidRPr="00E27D23" w:rsidRDefault="00DC2633" w:rsidP="009D4432">
            <w:pPr>
              <w:pStyle w:val="TAL"/>
              <w:rPr>
                <w:lang w:eastAsia="zh-CN"/>
              </w:rPr>
            </w:pPr>
            <w:r w:rsidRPr="00E27D23">
              <w:rPr>
                <w:lang w:eastAsia="zh-CN"/>
              </w:rPr>
              <w:t>See Table 13.1.1.3.3-6</w:t>
            </w:r>
          </w:p>
        </w:tc>
        <w:tc>
          <w:tcPr>
            <w:tcW w:w="1700" w:type="dxa"/>
          </w:tcPr>
          <w:p w14:paraId="7A292AF3" w14:textId="77777777" w:rsidR="00DC2633" w:rsidRPr="00E27D23" w:rsidRDefault="00DC2633" w:rsidP="009D4432">
            <w:pPr>
              <w:pStyle w:val="TAL"/>
            </w:pPr>
          </w:p>
        </w:tc>
        <w:tc>
          <w:tcPr>
            <w:tcW w:w="1245" w:type="dxa"/>
          </w:tcPr>
          <w:p w14:paraId="1861A06B" w14:textId="77777777" w:rsidR="00DC2633" w:rsidRPr="00E27D23" w:rsidRDefault="00DC2633" w:rsidP="009D4432">
            <w:pPr>
              <w:pStyle w:val="TAL"/>
            </w:pPr>
          </w:p>
        </w:tc>
      </w:tr>
    </w:tbl>
    <w:p w14:paraId="535DEFCB" w14:textId="77777777" w:rsidR="00DC2633" w:rsidRPr="00E27D23" w:rsidRDefault="00DC2633" w:rsidP="009D4432"/>
    <w:p w14:paraId="55C5154A" w14:textId="77777777" w:rsidR="00DC2633" w:rsidRPr="00E27D23" w:rsidRDefault="00DC2633" w:rsidP="009D4432">
      <w:pPr>
        <w:pStyle w:val="TH"/>
      </w:pPr>
      <w:r w:rsidRPr="00E27D23">
        <w:t>Table 13.1.1.3.3-6: Not served by E-UTRA and not served by NR (Table 13.1.1.3.3-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E27D23" w14:paraId="028B6576"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04CE89DC" w14:textId="5E12F13C" w:rsidR="00DC2633" w:rsidRPr="00E27D23" w:rsidRDefault="00DC2633" w:rsidP="009D4432">
            <w:pPr>
              <w:pStyle w:val="TAL"/>
            </w:pPr>
            <w:r w:rsidRPr="00E27D23">
              <w:t xml:space="preserve">Derivation Path: TS 38.508-1 [4] Table </w:t>
            </w:r>
            <w:r w:rsidR="00246633" w:rsidRPr="00E27D23">
              <w:t>4.7D.2.2</w:t>
            </w:r>
            <w:r w:rsidRPr="00E27D23">
              <w:t>-6</w:t>
            </w:r>
          </w:p>
        </w:tc>
      </w:tr>
      <w:tr w:rsidR="00DC2633" w:rsidRPr="00E27D23" w14:paraId="5E70BF87" w14:textId="77777777" w:rsidTr="00BC4F7D">
        <w:tblPrEx>
          <w:tblCellMar>
            <w:left w:w="108" w:type="dxa"/>
            <w:right w:w="108" w:type="dxa"/>
          </w:tblCellMar>
        </w:tblPrEx>
        <w:tc>
          <w:tcPr>
            <w:tcW w:w="4535" w:type="dxa"/>
          </w:tcPr>
          <w:p w14:paraId="38C01D9C" w14:textId="77777777" w:rsidR="00DC2633" w:rsidRPr="00E27D23" w:rsidRDefault="00DC2633" w:rsidP="009D4432">
            <w:pPr>
              <w:pStyle w:val="TAH"/>
            </w:pPr>
            <w:r w:rsidRPr="00E27D23">
              <w:t>Information Element</w:t>
            </w:r>
          </w:p>
        </w:tc>
        <w:tc>
          <w:tcPr>
            <w:tcW w:w="2267" w:type="dxa"/>
          </w:tcPr>
          <w:p w14:paraId="3D3CB6ED" w14:textId="77777777" w:rsidR="00DC2633" w:rsidRPr="00E27D23" w:rsidRDefault="00DC2633" w:rsidP="009D4432">
            <w:pPr>
              <w:pStyle w:val="TAH"/>
            </w:pPr>
            <w:r w:rsidRPr="00E27D23">
              <w:t>Value/remark</w:t>
            </w:r>
          </w:p>
        </w:tc>
        <w:tc>
          <w:tcPr>
            <w:tcW w:w="1700" w:type="dxa"/>
          </w:tcPr>
          <w:p w14:paraId="5D4276FD" w14:textId="77777777" w:rsidR="00DC2633" w:rsidRPr="00E27D23" w:rsidRDefault="00DC2633" w:rsidP="009D4432">
            <w:pPr>
              <w:pStyle w:val="TAH"/>
            </w:pPr>
            <w:r w:rsidRPr="00E27D23">
              <w:t>Comment</w:t>
            </w:r>
          </w:p>
        </w:tc>
        <w:tc>
          <w:tcPr>
            <w:tcW w:w="1245" w:type="dxa"/>
          </w:tcPr>
          <w:p w14:paraId="59DBC065" w14:textId="77777777" w:rsidR="00DC2633" w:rsidRPr="00E27D23" w:rsidRDefault="00DC2633" w:rsidP="009D4432">
            <w:pPr>
              <w:pStyle w:val="TAH"/>
            </w:pPr>
            <w:r w:rsidRPr="00E27D23">
              <w:t>Condition</w:t>
            </w:r>
          </w:p>
        </w:tc>
      </w:tr>
      <w:tr w:rsidR="00B968A9" w:rsidRPr="00E27D23" w14:paraId="7BA7C140" w14:textId="77777777" w:rsidTr="00BC4F7D">
        <w:tblPrEx>
          <w:tblCellMar>
            <w:left w:w="108" w:type="dxa"/>
            <w:right w:w="108" w:type="dxa"/>
          </w:tblCellMar>
        </w:tblPrEx>
        <w:tc>
          <w:tcPr>
            <w:tcW w:w="4535" w:type="dxa"/>
          </w:tcPr>
          <w:p w14:paraId="15DF1B5C" w14:textId="25A13ED9" w:rsidR="00B968A9" w:rsidRPr="00E27D23" w:rsidRDefault="00B968A9" w:rsidP="009D4432">
            <w:pPr>
              <w:pStyle w:val="TAL"/>
            </w:pPr>
            <w:r w:rsidRPr="00E27D23">
              <w:t>EPINENN</w:t>
            </w:r>
          </w:p>
        </w:tc>
        <w:tc>
          <w:tcPr>
            <w:tcW w:w="2267" w:type="dxa"/>
          </w:tcPr>
          <w:p w14:paraId="2B29673F" w14:textId="35F4DFBA" w:rsidR="00B968A9" w:rsidRPr="00E27D23" w:rsidRDefault="00B968A9" w:rsidP="00C826D8">
            <w:pPr>
              <w:pStyle w:val="TAL"/>
            </w:pPr>
            <w:r w:rsidRPr="00E27D23">
              <w:t>'0'B</w:t>
            </w:r>
          </w:p>
        </w:tc>
        <w:tc>
          <w:tcPr>
            <w:tcW w:w="1700" w:type="dxa"/>
          </w:tcPr>
          <w:p w14:paraId="6E6AB905" w14:textId="0E37B4B2" w:rsidR="00B968A9" w:rsidRPr="00E27D23" w:rsidRDefault="00B968A9" w:rsidP="00C826D8">
            <w:pPr>
              <w:pStyle w:val="TAL"/>
            </w:pPr>
            <w:r w:rsidRPr="00E27D23">
              <w:t>UE is not authorized to use V2X communication over E-UTRA-PC5 when not served by E-UTRA and not served by NR</w:t>
            </w:r>
          </w:p>
        </w:tc>
        <w:tc>
          <w:tcPr>
            <w:tcW w:w="1245" w:type="dxa"/>
          </w:tcPr>
          <w:p w14:paraId="0F48EC8E" w14:textId="77777777" w:rsidR="00B968A9" w:rsidRPr="00E27D23" w:rsidRDefault="00B968A9" w:rsidP="00C826D8">
            <w:pPr>
              <w:pStyle w:val="TAL"/>
            </w:pPr>
          </w:p>
        </w:tc>
      </w:tr>
      <w:tr w:rsidR="00B968A9" w:rsidRPr="00E27D23" w14:paraId="5EF5CAD2" w14:textId="77777777" w:rsidTr="00BC4F7D">
        <w:tblPrEx>
          <w:tblCellMar>
            <w:left w:w="108" w:type="dxa"/>
            <w:right w:w="108" w:type="dxa"/>
          </w:tblCellMar>
        </w:tblPrEx>
        <w:tc>
          <w:tcPr>
            <w:tcW w:w="4535" w:type="dxa"/>
          </w:tcPr>
          <w:p w14:paraId="745117C6" w14:textId="0A1BC724" w:rsidR="00B968A9" w:rsidRPr="00E27D23" w:rsidRDefault="00B968A9" w:rsidP="009D4432">
            <w:pPr>
              <w:pStyle w:val="TAL"/>
            </w:pPr>
            <w:r w:rsidRPr="00E27D23">
              <w:t>E-UTRA radio parameters per geographical area list</w:t>
            </w:r>
          </w:p>
        </w:tc>
        <w:tc>
          <w:tcPr>
            <w:tcW w:w="2267" w:type="dxa"/>
          </w:tcPr>
          <w:p w14:paraId="660A0B67" w14:textId="66B36593" w:rsidR="00B968A9" w:rsidRPr="00E27D23" w:rsidRDefault="00B968A9" w:rsidP="00C826D8">
            <w:pPr>
              <w:pStyle w:val="TAL"/>
            </w:pPr>
            <w:r w:rsidRPr="00E27D23">
              <w:rPr>
                <w:lang w:eastAsia="zh-CN"/>
              </w:rPr>
              <w:t>Not present</w:t>
            </w:r>
          </w:p>
        </w:tc>
        <w:tc>
          <w:tcPr>
            <w:tcW w:w="1700" w:type="dxa"/>
          </w:tcPr>
          <w:p w14:paraId="2A644DA7" w14:textId="77777777" w:rsidR="00B968A9" w:rsidRPr="00E27D23" w:rsidRDefault="00B968A9" w:rsidP="00C826D8">
            <w:pPr>
              <w:pStyle w:val="TAL"/>
            </w:pPr>
          </w:p>
        </w:tc>
        <w:tc>
          <w:tcPr>
            <w:tcW w:w="1245" w:type="dxa"/>
          </w:tcPr>
          <w:p w14:paraId="6503D456" w14:textId="77777777" w:rsidR="00B968A9" w:rsidRPr="00E27D23" w:rsidRDefault="00B968A9" w:rsidP="00C826D8">
            <w:pPr>
              <w:pStyle w:val="TAL"/>
            </w:pPr>
          </w:p>
        </w:tc>
      </w:tr>
      <w:tr w:rsidR="00DC2633" w:rsidRPr="00E27D23" w14:paraId="1298D32C" w14:textId="77777777" w:rsidTr="00BC4F7D">
        <w:tblPrEx>
          <w:tblCellMar>
            <w:left w:w="108" w:type="dxa"/>
            <w:right w:w="108" w:type="dxa"/>
          </w:tblCellMar>
        </w:tblPrEx>
        <w:tc>
          <w:tcPr>
            <w:tcW w:w="4535" w:type="dxa"/>
          </w:tcPr>
          <w:p w14:paraId="267079E8" w14:textId="77777777" w:rsidR="00DC2633" w:rsidRPr="00E27D23" w:rsidRDefault="00DC2633" w:rsidP="009D4432">
            <w:pPr>
              <w:pStyle w:val="TAL"/>
            </w:pPr>
            <w:r w:rsidRPr="00E27D23">
              <w:t>NR radio parameters per geographical area list</w:t>
            </w:r>
          </w:p>
        </w:tc>
        <w:tc>
          <w:tcPr>
            <w:tcW w:w="2267" w:type="dxa"/>
          </w:tcPr>
          <w:p w14:paraId="44018748" w14:textId="77777777" w:rsidR="00DC2633" w:rsidRPr="00E27D23" w:rsidRDefault="00DC2633" w:rsidP="00866255">
            <w:pPr>
              <w:pStyle w:val="TAL"/>
              <w:rPr>
                <w:lang w:eastAsia="zh-CN"/>
              </w:rPr>
            </w:pPr>
            <w:r w:rsidRPr="00E27D23">
              <w:rPr>
                <w:lang w:eastAsia="zh-CN"/>
              </w:rPr>
              <w:t>See Table 13.1.1.3.3-7</w:t>
            </w:r>
          </w:p>
        </w:tc>
        <w:tc>
          <w:tcPr>
            <w:tcW w:w="1700" w:type="dxa"/>
          </w:tcPr>
          <w:p w14:paraId="09AFB25F" w14:textId="77777777" w:rsidR="00DC2633" w:rsidRPr="00E27D23" w:rsidRDefault="00DC2633" w:rsidP="00C826D8">
            <w:pPr>
              <w:pStyle w:val="TAL"/>
              <w:rPr>
                <w:szCs w:val="18"/>
              </w:rPr>
            </w:pPr>
          </w:p>
        </w:tc>
        <w:tc>
          <w:tcPr>
            <w:tcW w:w="1245" w:type="dxa"/>
          </w:tcPr>
          <w:p w14:paraId="345A987D" w14:textId="77777777" w:rsidR="00DC2633" w:rsidRPr="00E27D23" w:rsidRDefault="00DC2633" w:rsidP="00866255">
            <w:pPr>
              <w:pStyle w:val="TAL"/>
            </w:pPr>
          </w:p>
        </w:tc>
      </w:tr>
    </w:tbl>
    <w:p w14:paraId="0BE9F7B5" w14:textId="77777777" w:rsidR="00DC2633" w:rsidRPr="00E27D23" w:rsidRDefault="00DC2633" w:rsidP="009D4432"/>
    <w:p w14:paraId="29D0A17D" w14:textId="77777777" w:rsidR="00DC2633" w:rsidRPr="00E27D23" w:rsidRDefault="00DC2633" w:rsidP="009D4432">
      <w:pPr>
        <w:pStyle w:val="TH"/>
      </w:pPr>
      <w:r w:rsidRPr="00E27D23">
        <w:t>Table 13.1.1.3.3-7: Radio parameters per geographical area list (Table 13.1.1.3.3-6)</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E27D23" w14:paraId="1D4B161A"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43CFFDDE" w14:textId="17BD7DF7" w:rsidR="00DC2633" w:rsidRPr="00E27D23" w:rsidRDefault="00DC2633" w:rsidP="009D4432">
            <w:pPr>
              <w:pStyle w:val="TAL"/>
            </w:pPr>
            <w:r w:rsidRPr="00E27D23">
              <w:t xml:space="preserve">Derivation Path: TS 38.508-1 [4] Table </w:t>
            </w:r>
            <w:r w:rsidR="00246633" w:rsidRPr="00E27D23">
              <w:t>4.7D.2.2</w:t>
            </w:r>
            <w:r w:rsidRPr="00E27D23">
              <w:t>-7</w:t>
            </w:r>
          </w:p>
        </w:tc>
      </w:tr>
      <w:tr w:rsidR="00DC2633" w:rsidRPr="00E27D23" w14:paraId="0F2CA67D" w14:textId="77777777" w:rsidTr="00BC4F7D">
        <w:tblPrEx>
          <w:tblCellMar>
            <w:left w:w="108" w:type="dxa"/>
            <w:right w:w="108" w:type="dxa"/>
          </w:tblCellMar>
        </w:tblPrEx>
        <w:tc>
          <w:tcPr>
            <w:tcW w:w="4535" w:type="dxa"/>
          </w:tcPr>
          <w:p w14:paraId="649B9EDD" w14:textId="77777777" w:rsidR="00DC2633" w:rsidRPr="00E27D23" w:rsidRDefault="00DC2633" w:rsidP="009D4432">
            <w:pPr>
              <w:pStyle w:val="TAH"/>
            </w:pPr>
            <w:r w:rsidRPr="00E27D23">
              <w:t>Information Element</w:t>
            </w:r>
          </w:p>
        </w:tc>
        <w:tc>
          <w:tcPr>
            <w:tcW w:w="2267" w:type="dxa"/>
          </w:tcPr>
          <w:p w14:paraId="412A5FB3" w14:textId="77777777" w:rsidR="00DC2633" w:rsidRPr="00E27D23" w:rsidRDefault="00DC2633" w:rsidP="009D4432">
            <w:pPr>
              <w:pStyle w:val="TAH"/>
            </w:pPr>
            <w:r w:rsidRPr="00E27D23">
              <w:t>Value/remark</w:t>
            </w:r>
          </w:p>
        </w:tc>
        <w:tc>
          <w:tcPr>
            <w:tcW w:w="1700" w:type="dxa"/>
          </w:tcPr>
          <w:p w14:paraId="11A62096" w14:textId="77777777" w:rsidR="00DC2633" w:rsidRPr="00E27D23" w:rsidRDefault="00DC2633" w:rsidP="009D4432">
            <w:pPr>
              <w:pStyle w:val="TAH"/>
            </w:pPr>
            <w:r w:rsidRPr="00E27D23">
              <w:t>Comment</w:t>
            </w:r>
          </w:p>
        </w:tc>
        <w:tc>
          <w:tcPr>
            <w:tcW w:w="1245" w:type="dxa"/>
          </w:tcPr>
          <w:p w14:paraId="2D3CC3B4" w14:textId="77777777" w:rsidR="00DC2633" w:rsidRPr="00E27D23" w:rsidRDefault="00DC2633" w:rsidP="009D4432">
            <w:pPr>
              <w:pStyle w:val="TAH"/>
            </w:pPr>
            <w:r w:rsidRPr="00E27D23">
              <w:t>Condition</w:t>
            </w:r>
          </w:p>
        </w:tc>
      </w:tr>
      <w:tr w:rsidR="00DC2633" w:rsidRPr="00E27D23" w14:paraId="41D9D061" w14:textId="77777777" w:rsidTr="00BC4F7D">
        <w:tblPrEx>
          <w:tblCellMar>
            <w:left w:w="108" w:type="dxa"/>
            <w:right w:w="108" w:type="dxa"/>
          </w:tblCellMar>
        </w:tblPrEx>
        <w:tc>
          <w:tcPr>
            <w:tcW w:w="4535" w:type="dxa"/>
          </w:tcPr>
          <w:p w14:paraId="3EFBB192" w14:textId="77777777" w:rsidR="00DC2633" w:rsidRPr="00E27D23" w:rsidRDefault="00DC2633" w:rsidP="009D4432">
            <w:pPr>
              <w:pStyle w:val="TAL"/>
            </w:pPr>
            <w:r w:rsidRPr="00E27D23">
              <w:t>Radio parameters per geographical area info 1</w:t>
            </w:r>
          </w:p>
        </w:tc>
        <w:tc>
          <w:tcPr>
            <w:tcW w:w="2267" w:type="dxa"/>
          </w:tcPr>
          <w:p w14:paraId="58D815AA" w14:textId="77777777" w:rsidR="00DC2633" w:rsidRPr="00E27D23" w:rsidRDefault="00DC2633" w:rsidP="009D4432">
            <w:pPr>
              <w:pStyle w:val="TAL"/>
            </w:pPr>
            <w:r w:rsidRPr="00E27D23">
              <w:t>See Table 13.1.1.3.3-8</w:t>
            </w:r>
          </w:p>
        </w:tc>
        <w:tc>
          <w:tcPr>
            <w:tcW w:w="1700" w:type="dxa"/>
          </w:tcPr>
          <w:p w14:paraId="74C3FC9C" w14:textId="77777777" w:rsidR="00DC2633" w:rsidRPr="00E27D23" w:rsidRDefault="00DC2633" w:rsidP="009D4432">
            <w:pPr>
              <w:pStyle w:val="TAL"/>
            </w:pPr>
          </w:p>
        </w:tc>
        <w:tc>
          <w:tcPr>
            <w:tcW w:w="1245" w:type="dxa"/>
          </w:tcPr>
          <w:p w14:paraId="1DBEF56B" w14:textId="77777777" w:rsidR="00DC2633" w:rsidRPr="00E27D23" w:rsidRDefault="00DC2633" w:rsidP="009D4432">
            <w:pPr>
              <w:pStyle w:val="TAL"/>
            </w:pPr>
          </w:p>
        </w:tc>
      </w:tr>
    </w:tbl>
    <w:p w14:paraId="5C1BF027" w14:textId="77777777" w:rsidR="00DC2633" w:rsidRPr="00E27D23" w:rsidRDefault="00DC2633" w:rsidP="009D4432"/>
    <w:p w14:paraId="36D8FCFB" w14:textId="77777777" w:rsidR="00DC2633" w:rsidRPr="00E27D23" w:rsidRDefault="00DC2633" w:rsidP="009D4432">
      <w:pPr>
        <w:pStyle w:val="TH"/>
      </w:pPr>
      <w:r w:rsidRPr="00E27D23">
        <w:t>Table 13.1.1.3.3-8: Radio parameters per geographical area info (Table 13.1.1.3.3-7)</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E27D23" w14:paraId="417C6315"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3D6E09D7" w14:textId="5B96272C" w:rsidR="00DC2633" w:rsidRPr="00E27D23" w:rsidRDefault="00DC2633" w:rsidP="009D4432">
            <w:pPr>
              <w:pStyle w:val="TAL"/>
            </w:pPr>
            <w:r w:rsidRPr="00E27D23">
              <w:t xml:space="preserve">Derivation TS 38.508-1 [4] Table </w:t>
            </w:r>
            <w:r w:rsidR="00246633" w:rsidRPr="00E27D23">
              <w:t>4.7D.2.2</w:t>
            </w:r>
            <w:r w:rsidRPr="00E27D23">
              <w:t>-8</w:t>
            </w:r>
          </w:p>
        </w:tc>
      </w:tr>
      <w:tr w:rsidR="00DC2633" w:rsidRPr="00E27D23" w14:paraId="288A41A1" w14:textId="77777777" w:rsidTr="00BC4F7D">
        <w:tblPrEx>
          <w:tblCellMar>
            <w:left w:w="108" w:type="dxa"/>
            <w:right w:w="108" w:type="dxa"/>
          </w:tblCellMar>
        </w:tblPrEx>
        <w:tc>
          <w:tcPr>
            <w:tcW w:w="4535" w:type="dxa"/>
          </w:tcPr>
          <w:p w14:paraId="5BF1FEA2" w14:textId="77777777" w:rsidR="00DC2633" w:rsidRPr="00E27D23" w:rsidRDefault="00DC2633" w:rsidP="009D4432">
            <w:pPr>
              <w:pStyle w:val="TAH"/>
            </w:pPr>
            <w:r w:rsidRPr="00E27D23">
              <w:t>Information Element</w:t>
            </w:r>
          </w:p>
        </w:tc>
        <w:tc>
          <w:tcPr>
            <w:tcW w:w="2267" w:type="dxa"/>
          </w:tcPr>
          <w:p w14:paraId="6DC27D2B" w14:textId="77777777" w:rsidR="00DC2633" w:rsidRPr="00E27D23" w:rsidRDefault="00DC2633" w:rsidP="009D4432">
            <w:pPr>
              <w:pStyle w:val="TAH"/>
            </w:pPr>
            <w:r w:rsidRPr="00E27D23">
              <w:t>Value/remark</w:t>
            </w:r>
          </w:p>
        </w:tc>
        <w:tc>
          <w:tcPr>
            <w:tcW w:w="1700" w:type="dxa"/>
          </w:tcPr>
          <w:p w14:paraId="5948BF2C" w14:textId="77777777" w:rsidR="00DC2633" w:rsidRPr="00E27D23" w:rsidRDefault="00DC2633" w:rsidP="009D4432">
            <w:pPr>
              <w:pStyle w:val="TAH"/>
            </w:pPr>
            <w:r w:rsidRPr="00E27D23">
              <w:t>Comment</w:t>
            </w:r>
          </w:p>
        </w:tc>
        <w:tc>
          <w:tcPr>
            <w:tcW w:w="1245" w:type="dxa"/>
          </w:tcPr>
          <w:p w14:paraId="56DAF232" w14:textId="77777777" w:rsidR="00DC2633" w:rsidRPr="00E27D23" w:rsidRDefault="00DC2633" w:rsidP="009D4432">
            <w:pPr>
              <w:pStyle w:val="TAH"/>
            </w:pPr>
            <w:r w:rsidRPr="00E27D23">
              <w:t>Condition</w:t>
            </w:r>
          </w:p>
        </w:tc>
      </w:tr>
      <w:tr w:rsidR="00DC2633" w:rsidRPr="00E27D23" w14:paraId="21827D67" w14:textId="77777777" w:rsidTr="00BC4F7D">
        <w:tblPrEx>
          <w:tblCellMar>
            <w:left w:w="108" w:type="dxa"/>
            <w:right w:w="108" w:type="dxa"/>
          </w:tblCellMar>
        </w:tblPrEx>
        <w:tc>
          <w:tcPr>
            <w:tcW w:w="4535" w:type="dxa"/>
          </w:tcPr>
          <w:p w14:paraId="5B0492AE" w14:textId="77777777" w:rsidR="00DC2633" w:rsidRPr="00E27D23" w:rsidRDefault="00DC2633" w:rsidP="009D4432">
            <w:pPr>
              <w:pStyle w:val="TAL"/>
            </w:pPr>
            <w:r w:rsidRPr="00E27D23">
              <w:t>Radio parameters</w:t>
            </w:r>
          </w:p>
        </w:tc>
        <w:tc>
          <w:tcPr>
            <w:tcW w:w="2267" w:type="dxa"/>
          </w:tcPr>
          <w:p w14:paraId="597C0B34" w14:textId="77777777" w:rsidR="00DC2633" w:rsidRPr="00E27D23" w:rsidRDefault="00DC2633" w:rsidP="009D4432">
            <w:pPr>
              <w:pStyle w:val="TAL"/>
            </w:pPr>
            <w:r w:rsidRPr="00E27D23">
              <w:t>See Table 13.1.1.3.3-9</w:t>
            </w:r>
          </w:p>
        </w:tc>
        <w:tc>
          <w:tcPr>
            <w:tcW w:w="1700" w:type="dxa"/>
          </w:tcPr>
          <w:p w14:paraId="06C6BC9C" w14:textId="77777777" w:rsidR="00DC2633" w:rsidRPr="00E27D23" w:rsidRDefault="00DC2633" w:rsidP="009D4432">
            <w:pPr>
              <w:pStyle w:val="TAL"/>
            </w:pPr>
          </w:p>
        </w:tc>
        <w:tc>
          <w:tcPr>
            <w:tcW w:w="1245" w:type="dxa"/>
          </w:tcPr>
          <w:p w14:paraId="113E63AC" w14:textId="77777777" w:rsidR="00DC2633" w:rsidRPr="00E27D23" w:rsidRDefault="00DC2633" w:rsidP="009D4432">
            <w:pPr>
              <w:pStyle w:val="TAL"/>
            </w:pPr>
          </w:p>
        </w:tc>
      </w:tr>
    </w:tbl>
    <w:p w14:paraId="26118993" w14:textId="77777777" w:rsidR="00DC2633" w:rsidRPr="00E27D23" w:rsidRDefault="00DC2633" w:rsidP="009D4432"/>
    <w:p w14:paraId="09D785E0" w14:textId="77777777" w:rsidR="00DC2633" w:rsidRPr="00E27D23" w:rsidRDefault="00DC2633" w:rsidP="009D4432">
      <w:pPr>
        <w:pStyle w:val="TH"/>
      </w:pPr>
      <w:r w:rsidRPr="00E27D23">
        <w:t>Table 13.1.1.3.3-9: Radio parameters (Table 13.1.1.3.3-8)</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E27D23" w14:paraId="6D5128C9"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2C37A211" w14:textId="2A69B6E6" w:rsidR="00DC2633" w:rsidRPr="00E27D23" w:rsidRDefault="00DC2633" w:rsidP="009D4432">
            <w:pPr>
              <w:pStyle w:val="TAL"/>
            </w:pPr>
            <w:r w:rsidRPr="00E27D23">
              <w:t xml:space="preserve">Derivation Path: TS 38.508-1 [4] Table </w:t>
            </w:r>
            <w:r w:rsidR="00246633" w:rsidRPr="00E27D23">
              <w:t>4.7D.2.2</w:t>
            </w:r>
            <w:r w:rsidRPr="00E27D23">
              <w:t>-11</w:t>
            </w:r>
          </w:p>
        </w:tc>
      </w:tr>
      <w:tr w:rsidR="00DC2633" w:rsidRPr="00E27D23" w14:paraId="177FE375" w14:textId="77777777" w:rsidTr="00BC4F7D">
        <w:tblPrEx>
          <w:tblCellMar>
            <w:left w:w="108" w:type="dxa"/>
            <w:right w:w="108" w:type="dxa"/>
          </w:tblCellMar>
        </w:tblPrEx>
        <w:tc>
          <w:tcPr>
            <w:tcW w:w="4535" w:type="dxa"/>
          </w:tcPr>
          <w:p w14:paraId="5D969337" w14:textId="77777777" w:rsidR="00DC2633" w:rsidRPr="00E27D23" w:rsidRDefault="00DC2633" w:rsidP="009D4432">
            <w:pPr>
              <w:pStyle w:val="TAH"/>
            </w:pPr>
            <w:r w:rsidRPr="00E27D23">
              <w:t>Information Element</w:t>
            </w:r>
          </w:p>
        </w:tc>
        <w:tc>
          <w:tcPr>
            <w:tcW w:w="2267" w:type="dxa"/>
          </w:tcPr>
          <w:p w14:paraId="749A89E8" w14:textId="77777777" w:rsidR="00DC2633" w:rsidRPr="00E27D23" w:rsidRDefault="00DC2633" w:rsidP="009D4432">
            <w:pPr>
              <w:pStyle w:val="TAH"/>
            </w:pPr>
            <w:r w:rsidRPr="00E27D23">
              <w:t>Value/remark</w:t>
            </w:r>
          </w:p>
        </w:tc>
        <w:tc>
          <w:tcPr>
            <w:tcW w:w="1700" w:type="dxa"/>
          </w:tcPr>
          <w:p w14:paraId="67A97CD2" w14:textId="77777777" w:rsidR="00DC2633" w:rsidRPr="00E27D23" w:rsidRDefault="00DC2633" w:rsidP="009D4432">
            <w:pPr>
              <w:pStyle w:val="TAH"/>
            </w:pPr>
            <w:r w:rsidRPr="00E27D23">
              <w:t>Comment</w:t>
            </w:r>
          </w:p>
        </w:tc>
        <w:tc>
          <w:tcPr>
            <w:tcW w:w="1245" w:type="dxa"/>
          </w:tcPr>
          <w:p w14:paraId="6C2661B9" w14:textId="77777777" w:rsidR="00DC2633" w:rsidRPr="00E27D23" w:rsidRDefault="00DC2633" w:rsidP="009D4432">
            <w:pPr>
              <w:pStyle w:val="TAH"/>
            </w:pPr>
            <w:r w:rsidRPr="00E27D23">
              <w:t>Condition</w:t>
            </w:r>
          </w:p>
        </w:tc>
      </w:tr>
      <w:tr w:rsidR="00DC2633" w:rsidRPr="00E27D23" w14:paraId="3C57BF9F" w14:textId="77777777" w:rsidTr="00BC4F7D">
        <w:tblPrEx>
          <w:tblCellMar>
            <w:left w:w="108" w:type="dxa"/>
            <w:right w:w="108" w:type="dxa"/>
          </w:tblCellMar>
        </w:tblPrEx>
        <w:tc>
          <w:tcPr>
            <w:tcW w:w="4535" w:type="dxa"/>
            <w:tcBorders>
              <w:top w:val="nil"/>
            </w:tcBorders>
          </w:tcPr>
          <w:p w14:paraId="2045ACB0" w14:textId="77777777" w:rsidR="00DC2633" w:rsidRPr="00E27D23" w:rsidRDefault="00DC2633" w:rsidP="009D4432">
            <w:pPr>
              <w:pStyle w:val="TAL"/>
            </w:pPr>
            <w:r w:rsidRPr="00E27D23">
              <w:t>Radio parameters contents</w:t>
            </w:r>
          </w:p>
        </w:tc>
        <w:tc>
          <w:tcPr>
            <w:tcW w:w="2267" w:type="dxa"/>
          </w:tcPr>
          <w:p w14:paraId="2BFEA3B8" w14:textId="77777777" w:rsidR="00DC2633" w:rsidRPr="00E27D23" w:rsidRDefault="00DC2633" w:rsidP="009D4432">
            <w:pPr>
              <w:pStyle w:val="TAL"/>
            </w:pPr>
            <w:r w:rsidRPr="00E27D23">
              <w:t>See Table 13.1.1.3.3-10</w:t>
            </w:r>
          </w:p>
        </w:tc>
        <w:tc>
          <w:tcPr>
            <w:tcW w:w="1700" w:type="dxa"/>
          </w:tcPr>
          <w:p w14:paraId="62DBA421" w14:textId="77777777" w:rsidR="00DC2633" w:rsidRPr="00E27D23" w:rsidRDefault="00DC2633" w:rsidP="009D4432">
            <w:pPr>
              <w:pStyle w:val="TAL"/>
            </w:pPr>
          </w:p>
        </w:tc>
        <w:tc>
          <w:tcPr>
            <w:tcW w:w="1245" w:type="dxa"/>
          </w:tcPr>
          <w:p w14:paraId="1F348179" w14:textId="77777777" w:rsidR="00DC2633" w:rsidRPr="00E27D23" w:rsidRDefault="00DC2633" w:rsidP="009D4432">
            <w:pPr>
              <w:pStyle w:val="TAL"/>
            </w:pPr>
          </w:p>
        </w:tc>
      </w:tr>
    </w:tbl>
    <w:p w14:paraId="0D5F073D" w14:textId="77777777" w:rsidR="00DC2633" w:rsidRPr="00E27D23" w:rsidRDefault="00DC2633" w:rsidP="009D4432"/>
    <w:p w14:paraId="11A565C9" w14:textId="77777777" w:rsidR="00DC2633" w:rsidRPr="00E27D23" w:rsidRDefault="00DC2633" w:rsidP="009D4432">
      <w:pPr>
        <w:pStyle w:val="TH"/>
      </w:pPr>
      <w:r w:rsidRPr="00E27D23">
        <w:t>Table 13.1.1.3.3-10: SL-PreconfigurationNR</w:t>
      </w:r>
      <w:r w:rsidRPr="00E27D23">
        <w:rPr>
          <w:iCs/>
        </w:rPr>
        <w:t xml:space="preserve"> (Table 13.1.1.3.3-9)</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E27D23" w14:paraId="28ABB544" w14:textId="77777777" w:rsidTr="00BC4F7D">
        <w:tc>
          <w:tcPr>
            <w:tcW w:w="9738" w:type="dxa"/>
            <w:gridSpan w:val="4"/>
          </w:tcPr>
          <w:p w14:paraId="113E9375" w14:textId="77777777" w:rsidR="00DC2633" w:rsidRPr="00E27D23" w:rsidRDefault="00DC2633" w:rsidP="009D4432">
            <w:pPr>
              <w:pStyle w:val="TAL"/>
            </w:pPr>
            <w:r w:rsidRPr="00E27D23">
              <w:t>Derivation Path: TS 38.508-1 [4] Table 4.10.1-1</w:t>
            </w:r>
          </w:p>
        </w:tc>
      </w:tr>
      <w:tr w:rsidR="00DC2633" w:rsidRPr="00E27D23" w14:paraId="1303F0A0" w14:textId="77777777" w:rsidTr="00BC4F7D">
        <w:tblPrEx>
          <w:tblCellMar>
            <w:left w:w="108" w:type="dxa"/>
            <w:right w:w="108" w:type="dxa"/>
          </w:tblCellMar>
        </w:tblPrEx>
        <w:tc>
          <w:tcPr>
            <w:tcW w:w="4535" w:type="dxa"/>
          </w:tcPr>
          <w:p w14:paraId="5E55A94C" w14:textId="77777777" w:rsidR="00DC2633" w:rsidRPr="00E27D23" w:rsidRDefault="00DC2633" w:rsidP="009D4432">
            <w:pPr>
              <w:pStyle w:val="TAH"/>
            </w:pPr>
            <w:r w:rsidRPr="00E27D23">
              <w:t>Information Element</w:t>
            </w:r>
          </w:p>
        </w:tc>
        <w:tc>
          <w:tcPr>
            <w:tcW w:w="2267" w:type="dxa"/>
          </w:tcPr>
          <w:p w14:paraId="174CC046" w14:textId="77777777" w:rsidR="00DC2633" w:rsidRPr="00E27D23" w:rsidRDefault="00DC2633" w:rsidP="009D4432">
            <w:pPr>
              <w:pStyle w:val="TAH"/>
            </w:pPr>
            <w:r w:rsidRPr="00E27D23">
              <w:t>Value/remark</w:t>
            </w:r>
          </w:p>
        </w:tc>
        <w:tc>
          <w:tcPr>
            <w:tcW w:w="1700" w:type="dxa"/>
          </w:tcPr>
          <w:p w14:paraId="7678F3F9" w14:textId="77777777" w:rsidR="00DC2633" w:rsidRPr="00E27D23" w:rsidRDefault="00DC2633" w:rsidP="009D4432">
            <w:pPr>
              <w:pStyle w:val="TAH"/>
            </w:pPr>
            <w:r w:rsidRPr="00E27D23">
              <w:t>Comment</w:t>
            </w:r>
          </w:p>
        </w:tc>
        <w:tc>
          <w:tcPr>
            <w:tcW w:w="1245" w:type="dxa"/>
          </w:tcPr>
          <w:p w14:paraId="1934A0A7" w14:textId="77777777" w:rsidR="00DC2633" w:rsidRPr="00E27D23" w:rsidRDefault="00DC2633" w:rsidP="009D4432">
            <w:pPr>
              <w:pStyle w:val="TAH"/>
            </w:pPr>
            <w:r w:rsidRPr="00E27D23">
              <w:t>Condition</w:t>
            </w:r>
          </w:p>
        </w:tc>
      </w:tr>
      <w:tr w:rsidR="00DC2633" w:rsidRPr="00E27D23" w14:paraId="4E1C7D31" w14:textId="77777777" w:rsidTr="00BC4F7D">
        <w:tblPrEx>
          <w:tblCellMar>
            <w:left w:w="108" w:type="dxa"/>
            <w:right w:w="108" w:type="dxa"/>
          </w:tblCellMar>
        </w:tblPrEx>
        <w:tc>
          <w:tcPr>
            <w:tcW w:w="4535" w:type="dxa"/>
          </w:tcPr>
          <w:p w14:paraId="1932E851" w14:textId="77777777" w:rsidR="00DC2633" w:rsidRPr="00E27D23" w:rsidRDefault="00DC2633" w:rsidP="009D4432">
            <w:pPr>
              <w:pStyle w:val="TAL"/>
            </w:pPr>
            <w:r w:rsidRPr="00E27D23">
              <w:t>SL-PreconfigurationNR-r16 ::= SEQUENCE {</w:t>
            </w:r>
          </w:p>
        </w:tc>
        <w:tc>
          <w:tcPr>
            <w:tcW w:w="2267" w:type="dxa"/>
          </w:tcPr>
          <w:p w14:paraId="51073C1F" w14:textId="77777777" w:rsidR="00DC2633" w:rsidRPr="00E27D23" w:rsidRDefault="00DC2633" w:rsidP="009D4432">
            <w:pPr>
              <w:pStyle w:val="TAL"/>
            </w:pPr>
          </w:p>
        </w:tc>
        <w:tc>
          <w:tcPr>
            <w:tcW w:w="1700" w:type="dxa"/>
          </w:tcPr>
          <w:p w14:paraId="1D9A6328" w14:textId="77777777" w:rsidR="00DC2633" w:rsidRPr="00E27D23" w:rsidRDefault="00DC2633" w:rsidP="009D4432">
            <w:pPr>
              <w:pStyle w:val="TAL"/>
            </w:pPr>
          </w:p>
        </w:tc>
        <w:tc>
          <w:tcPr>
            <w:tcW w:w="1245" w:type="dxa"/>
          </w:tcPr>
          <w:p w14:paraId="46DAAC9A" w14:textId="77777777" w:rsidR="00DC2633" w:rsidRPr="00E27D23" w:rsidRDefault="00DC2633" w:rsidP="009D4432">
            <w:pPr>
              <w:pStyle w:val="TAL"/>
            </w:pPr>
          </w:p>
        </w:tc>
      </w:tr>
      <w:tr w:rsidR="00DC2633" w:rsidRPr="00E27D23" w14:paraId="3A6D30DC" w14:textId="77777777" w:rsidTr="00BC4F7D">
        <w:tblPrEx>
          <w:tblCellMar>
            <w:left w:w="108" w:type="dxa"/>
            <w:right w:w="108" w:type="dxa"/>
          </w:tblCellMar>
        </w:tblPrEx>
        <w:tc>
          <w:tcPr>
            <w:tcW w:w="4535" w:type="dxa"/>
          </w:tcPr>
          <w:p w14:paraId="35FB9432" w14:textId="77777777" w:rsidR="00DC2633" w:rsidRPr="00E27D23" w:rsidRDefault="00DC2633" w:rsidP="009D4432">
            <w:pPr>
              <w:pStyle w:val="TAL"/>
              <w:rPr>
                <w:snapToGrid w:val="0"/>
              </w:rPr>
            </w:pPr>
            <w:r w:rsidRPr="00E27D23">
              <w:rPr>
                <w:snapToGrid w:val="0"/>
              </w:rPr>
              <w:t xml:space="preserve">  </w:t>
            </w:r>
            <w:r w:rsidRPr="00E27D23">
              <w:t>sidelinkPreconfigNR-r16 SEQUENCE {</w:t>
            </w:r>
          </w:p>
        </w:tc>
        <w:tc>
          <w:tcPr>
            <w:tcW w:w="2267" w:type="dxa"/>
          </w:tcPr>
          <w:p w14:paraId="0F712260" w14:textId="77777777" w:rsidR="00DC2633" w:rsidRPr="00E27D23" w:rsidRDefault="00DC2633" w:rsidP="009D4432">
            <w:pPr>
              <w:pStyle w:val="TAL"/>
              <w:rPr>
                <w:snapToGrid w:val="0"/>
              </w:rPr>
            </w:pPr>
          </w:p>
        </w:tc>
        <w:tc>
          <w:tcPr>
            <w:tcW w:w="1700" w:type="dxa"/>
          </w:tcPr>
          <w:p w14:paraId="0240790C" w14:textId="77777777" w:rsidR="00DC2633" w:rsidRPr="00E27D23" w:rsidRDefault="00DC2633" w:rsidP="009D4432">
            <w:pPr>
              <w:pStyle w:val="TAL"/>
              <w:rPr>
                <w:snapToGrid w:val="0"/>
              </w:rPr>
            </w:pPr>
          </w:p>
        </w:tc>
        <w:tc>
          <w:tcPr>
            <w:tcW w:w="1245" w:type="dxa"/>
          </w:tcPr>
          <w:p w14:paraId="7E706F5D" w14:textId="77777777" w:rsidR="00DC2633" w:rsidRPr="00E27D23" w:rsidRDefault="00DC2633" w:rsidP="009D4432">
            <w:pPr>
              <w:pStyle w:val="TAL"/>
              <w:rPr>
                <w:snapToGrid w:val="0"/>
              </w:rPr>
            </w:pPr>
          </w:p>
        </w:tc>
      </w:tr>
      <w:tr w:rsidR="00DC2633" w:rsidRPr="00E27D23" w14:paraId="78E1CC26" w14:textId="77777777" w:rsidTr="00BC4F7D">
        <w:tblPrEx>
          <w:tblCellMar>
            <w:left w:w="108" w:type="dxa"/>
            <w:right w:w="108" w:type="dxa"/>
          </w:tblCellMar>
        </w:tblPrEx>
        <w:tc>
          <w:tcPr>
            <w:tcW w:w="4535" w:type="dxa"/>
          </w:tcPr>
          <w:p w14:paraId="09F82BE3" w14:textId="77777777" w:rsidR="00DC2633" w:rsidRPr="00E27D23" w:rsidRDefault="00DC2633" w:rsidP="009D4432">
            <w:pPr>
              <w:pStyle w:val="TAL"/>
              <w:rPr>
                <w:snapToGrid w:val="0"/>
                <w:lang w:eastAsia="zh-CN"/>
              </w:rPr>
            </w:pPr>
            <w:r w:rsidRPr="00E27D23">
              <w:rPr>
                <w:snapToGrid w:val="0"/>
                <w:lang w:eastAsia="zh-CN"/>
              </w:rPr>
              <w:t xml:space="preserve">    </w:t>
            </w:r>
            <w:r w:rsidRPr="00E27D23">
              <w:t>sl-PreconfigFreqInfoList-r16 SEQUENCE (SIZE (1..maxNrofFreqSL-r16)) OF {</w:t>
            </w:r>
          </w:p>
        </w:tc>
        <w:tc>
          <w:tcPr>
            <w:tcW w:w="2267" w:type="dxa"/>
          </w:tcPr>
          <w:p w14:paraId="10B84D47" w14:textId="77777777" w:rsidR="00DC2633" w:rsidRPr="00E27D23" w:rsidRDefault="00DC2633" w:rsidP="009D4432">
            <w:pPr>
              <w:pStyle w:val="TAL"/>
              <w:rPr>
                <w:snapToGrid w:val="0"/>
                <w:lang w:eastAsia="zh-CN"/>
              </w:rPr>
            </w:pPr>
            <w:r w:rsidRPr="00E27D23">
              <w:rPr>
                <w:snapToGrid w:val="0"/>
                <w:lang w:eastAsia="zh-CN"/>
              </w:rPr>
              <w:t>1 entry</w:t>
            </w:r>
          </w:p>
        </w:tc>
        <w:tc>
          <w:tcPr>
            <w:tcW w:w="1700" w:type="dxa"/>
          </w:tcPr>
          <w:p w14:paraId="09795DE9" w14:textId="77777777" w:rsidR="00DC2633" w:rsidRPr="00E27D23" w:rsidRDefault="00DC2633" w:rsidP="009D4432">
            <w:pPr>
              <w:pStyle w:val="TAL"/>
              <w:rPr>
                <w:snapToGrid w:val="0"/>
              </w:rPr>
            </w:pPr>
          </w:p>
        </w:tc>
        <w:tc>
          <w:tcPr>
            <w:tcW w:w="1245" w:type="dxa"/>
          </w:tcPr>
          <w:p w14:paraId="10146134" w14:textId="77777777" w:rsidR="00DC2633" w:rsidRPr="00E27D23" w:rsidRDefault="00DC2633" w:rsidP="009D4432">
            <w:pPr>
              <w:pStyle w:val="TAL"/>
              <w:rPr>
                <w:snapToGrid w:val="0"/>
              </w:rPr>
            </w:pPr>
          </w:p>
        </w:tc>
      </w:tr>
      <w:tr w:rsidR="00DC2633" w:rsidRPr="00E27D23" w14:paraId="23E69E7A" w14:textId="77777777" w:rsidTr="00BC4F7D">
        <w:tblPrEx>
          <w:tblCellMar>
            <w:left w:w="108" w:type="dxa"/>
            <w:right w:w="108" w:type="dxa"/>
          </w:tblCellMar>
        </w:tblPrEx>
        <w:tc>
          <w:tcPr>
            <w:tcW w:w="4535" w:type="dxa"/>
          </w:tcPr>
          <w:p w14:paraId="0961B9DB" w14:textId="77777777" w:rsidR="00DC2633" w:rsidRPr="00E27D23" w:rsidRDefault="00DC2633" w:rsidP="009D4432">
            <w:pPr>
              <w:pStyle w:val="TAL"/>
              <w:rPr>
                <w:snapToGrid w:val="0"/>
                <w:lang w:eastAsia="zh-CN"/>
              </w:rPr>
            </w:pPr>
            <w:r w:rsidRPr="00E27D23">
              <w:rPr>
                <w:snapToGrid w:val="0"/>
                <w:lang w:eastAsia="zh-CN"/>
              </w:rPr>
              <w:t xml:space="preserve">      </w:t>
            </w:r>
            <w:r w:rsidRPr="00E27D23">
              <w:t>SL-FreqConfigCommon-r16[0]</w:t>
            </w:r>
          </w:p>
        </w:tc>
        <w:tc>
          <w:tcPr>
            <w:tcW w:w="2267" w:type="dxa"/>
          </w:tcPr>
          <w:p w14:paraId="0523B757" w14:textId="77777777" w:rsidR="00DC2633" w:rsidRPr="00E27D23" w:rsidRDefault="00DC2633" w:rsidP="009D4432">
            <w:pPr>
              <w:pStyle w:val="TAL"/>
              <w:rPr>
                <w:snapToGrid w:val="0"/>
              </w:rPr>
            </w:pPr>
            <w:r w:rsidRPr="00E27D23">
              <w:t>See Table 13.1.1.3.3-11</w:t>
            </w:r>
          </w:p>
        </w:tc>
        <w:tc>
          <w:tcPr>
            <w:tcW w:w="1700" w:type="dxa"/>
          </w:tcPr>
          <w:p w14:paraId="463D4199" w14:textId="77777777" w:rsidR="00DC2633" w:rsidRPr="00E27D23" w:rsidRDefault="00DC2633" w:rsidP="009D4432">
            <w:pPr>
              <w:pStyle w:val="TAL"/>
              <w:rPr>
                <w:snapToGrid w:val="0"/>
              </w:rPr>
            </w:pPr>
          </w:p>
        </w:tc>
        <w:tc>
          <w:tcPr>
            <w:tcW w:w="1245" w:type="dxa"/>
          </w:tcPr>
          <w:p w14:paraId="370A5EE1" w14:textId="77777777" w:rsidR="00DC2633" w:rsidRPr="00E27D23" w:rsidRDefault="00DC2633" w:rsidP="009D4432">
            <w:pPr>
              <w:pStyle w:val="TAL"/>
              <w:rPr>
                <w:snapToGrid w:val="0"/>
              </w:rPr>
            </w:pPr>
          </w:p>
        </w:tc>
      </w:tr>
      <w:tr w:rsidR="00DC2633" w:rsidRPr="00E27D23" w14:paraId="258B0B5D" w14:textId="77777777" w:rsidTr="00BC4F7D">
        <w:tblPrEx>
          <w:tblCellMar>
            <w:left w:w="108" w:type="dxa"/>
            <w:right w:w="108" w:type="dxa"/>
          </w:tblCellMar>
        </w:tblPrEx>
        <w:tc>
          <w:tcPr>
            <w:tcW w:w="4535" w:type="dxa"/>
          </w:tcPr>
          <w:p w14:paraId="615A85C3" w14:textId="77777777" w:rsidR="00DC2633" w:rsidRPr="00E27D23" w:rsidRDefault="00DC2633" w:rsidP="009D4432">
            <w:pPr>
              <w:pStyle w:val="TAL"/>
              <w:rPr>
                <w:snapToGrid w:val="0"/>
                <w:lang w:eastAsia="zh-CN"/>
              </w:rPr>
            </w:pPr>
            <w:r w:rsidRPr="00E27D23">
              <w:rPr>
                <w:snapToGrid w:val="0"/>
                <w:lang w:eastAsia="zh-CN"/>
              </w:rPr>
              <w:t xml:space="preserve">    }</w:t>
            </w:r>
          </w:p>
        </w:tc>
        <w:tc>
          <w:tcPr>
            <w:tcW w:w="2267" w:type="dxa"/>
          </w:tcPr>
          <w:p w14:paraId="68CA62B4" w14:textId="77777777" w:rsidR="00DC2633" w:rsidRPr="00E27D23" w:rsidRDefault="00DC2633" w:rsidP="009D4432">
            <w:pPr>
              <w:pStyle w:val="TAL"/>
              <w:rPr>
                <w:snapToGrid w:val="0"/>
              </w:rPr>
            </w:pPr>
          </w:p>
        </w:tc>
        <w:tc>
          <w:tcPr>
            <w:tcW w:w="1700" w:type="dxa"/>
          </w:tcPr>
          <w:p w14:paraId="37397D91" w14:textId="77777777" w:rsidR="00DC2633" w:rsidRPr="00E27D23" w:rsidRDefault="00DC2633" w:rsidP="009D4432">
            <w:pPr>
              <w:pStyle w:val="TAL"/>
              <w:rPr>
                <w:snapToGrid w:val="0"/>
              </w:rPr>
            </w:pPr>
          </w:p>
        </w:tc>
        <w:tc>
          <w:tcPr>
            <w:tcW w:w="1245" w:type="dxa"/>
          </w:tcPr>
          <w:p w14:paraId="3392E5EA" w14:textId="77777777" w:rsidR="00DC2633" w:rsidRPr="00E27D23" w:rsidRDefault="00DC2633" w:rsidP="009D4432">
            <w:pPr>
              <w:pStyle w:val="TAL"/>
              <w:rPr>
                <w:snapToGrid w:val="0"/>
              </w:rPr>
            </w:pPr>
          </w:p>
        </w:tc>
      </w:tr>
      <w:tr w:rsidR="00DC2633" w:rsidRPr="00E27D23" w14:paraId="1634997C" w14:textId="77777777" w:rsidTr="00BC4F7D">
        <w:tblPrEx>
          <w:tblCellMar>
            <w:left w:w="108" w:type="dxa"/>
            <w:right w:w="108" w:type="dxa"/>
          </w:tblCellMar>
        </w:tblPrEx>
        <w:tc>
          <w:tcPr>
            <w:tcW w:w="4535" w:type="dxa"/>
          </w:tcPr>
          <w:p w14:paraId="623FC1F4" w14:textId="77777777" w:rsidR="00DC2633" w:rsidRPr="00E27D23" w:rsidRDefault="00DC2633" w:rsidP="009D4432">
            <w:pPr>
              <w:pStyle w:val="TAL"/>
              <w:rPr>
                <w:snapToGrid w:val="0"/>
                <w:lang w:eastAsia="zh-CN"/>
              </w:rPr>
            </w:pPr>
            <w:r w:rsidRPr="00E27D23">
              <w:rPr>
                <w:snapToGrid w:val="0"/>
                <w:lang w:eastAsia="zh-CN"/>
              </w:rPr>
              <w:t xml:space="preserve">  }</w:t>
            </w:r>
          </w:p>
        </w:tc>
        <w:tc>
          <w:tcPr>
            <w:tcW w:w="2267" w:type="dxa"/>
          </w:tcPr>
          <w:p w14:paraId="43009F4F" w14:textId="77777777" w:rsidR="00DC2633" w:rsidRPr="00E27D23" w:rsidRDefault="00DC2633" w:rsidP="009D4432">
            <w:pPr>
              <w:pStyle w:val="TAL"/>
              <w:rPr>
                <w:snapToGrid w:val="0"/>
              </w:rPr>
            </w:pPr>
          </w:p>
        </w:tc>
        <w:tc>
          <w:tcPr>
            <w:tcW w:w="1700" w:type="dxa"/>
          </w:tcPr>
          <w:p w14:paraId="09EC623C" w14:textId="77777777" w:rsidR="00DC2633" w:rsidRPr="00E27D23" w:rsidRDefault="00DC2633" w:rsidP="009D4432">
            <w:pPr>
              <w:pStyle w:val="TAL"/>
              <w:rPr>
                <w:snapToGrid w:val="0"/>
              </w:rPr>
            </w:pPr>
          </w:p>
        </w:tc>
        <w:tc>
          <w:tcPr>
            <w:tcW w:w="1245" w:type="dxa"/>
          </w:tcPr>
          <w:p w14:paraId="4C8144AE" w14:textId="77777777" w:rsidR="00DC2633" w:rsidRPr="00E27D23" w:rsidRDefault="00DC2633" w:rsidP="009D4432">
            <w:pPr>
              <w:pStyle w:val="TAL"/>
              <w:rPr>
                <w:snapToGrid w:val="0"/>
              </w:rPr>
            </w:pPr>
          </w:p>
        </w:tc>
      </w:tr>
      <w:tr w:rsidR="00DC2633" w:rsidRPr="00E27D23" w14:paraId="45D834A4" w14:textId="77777777" w:rsidTr="00BC4F7D">
        <w:tblPrEx>
          <w:tblCellMar>
            <w:left w:w="108" w:type="dxa"/>
            <w:right w:w="108" w:type="dxa"/>
          </w:tblCellMar>
        </w:tblPrEx>
        <w:tc>
          <w:tcPr>
            <w:tcW w:w="4535" w:type="dxa"/>
            <w:tcBorders>
              <w:bottom w:val="single" w:sz="4" w:space="0" w:color="auto"/>
            </w:tcBorders>
          </w:tcPr>
          <w:p w14:paraId="7AF0EE74" w14:textId="77777777" w:rsidR="00DC2633" w:rsidRPr="00E27D23" w:rsidRDefault="00DC2633" w:rsidP="009D4432">
            <w:pPr>
              <w:pStyle w:val="TAL"/>
            </w:pPr>
            <w:r w:rsidRPr="00E27D23">
              <w:t>}</w:t>
            </w:r>
          </w:p>
        </w:tc>
        <w:tc>
          <w:tcPr>
            <w:tcW w:w="2267" w:type="dxa"/>
          </w:tcPr>
          <w:p w14:paraId="07F8D221" w14:textId="77777777" w:rsidR="00DC2633" w:rsidRPr="00E27D23" w:rsidRDefault="00DC2633" w:rsidP="009D4432">
            <w:pPr>
              <w:pStyle w:val="TAL"/>
            </w:pPr>
          </w:p>
        </w:tc>
        <w:tc>
          <w:tcPr>
            <w:tcW w:w="1700" w:type="dxa"/>
          </w:tcPr>
          <w:p w14:paraId="6FA1E45F" w14:textId="77777777" w:rsidR="00DC2633" w:rsidRPr="00E27D23" w:rsidRDefault="00DC2633" w:rsidP="009D4432">
            <w:pPr>
              <w:pStyle w:val="TAL"/>
            </w:pPr>
          </w:p>
        </w:tc>
        <w:tc>
          <w:tcPr>
            <w:tcW w:w="1245" w:type="dxa"/>
          </w:tcPr>
          <w:p w14:paraId="30C30D0B" w14:textId="77777777" w:rsidR="00DC2633" w:rsidRPr="00E27D23" w:rsidRDefault="00DC2633" w:rsidP="009D4432">
            <w:pPr>
              <w:pStyle w:val="TAL"/>
            </w:pPr>
          </w:p>
        </w:tc>
      </w:tr>
    </w:tbl>
    <w:p w14:paraId="126842A9" w14:textId="77777777" w:rsidR="00DC2633" w:rsidRPr="00E27D23" w:rsidRDefault="00DC2633" w:rsidP="009D4432"/>
    <w:p w14:paraId="44D20105" w14:textId="77777777" w:rsidR="00DC2633" w:rsidRPr="00E27D23" w:rsidRDefault="00DC2633" w:rsidP="009D4432">
      <w:pPr>
        <w:pStyle w:val="TH"/>
      </w:pPr>
      <w:r w:rsidRPr="00E27D23">
        <w:t>Table 13.1.1.3.3-11: SL-FreqConfigCommon (Table 13.1.1.3.3-10)</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E27D23" w14:paraId="4749B2BF" w14:textId="77777777" w:rsidTr="00BC4F7D">
        <w:tc>
          <w:tcPr>
            <w:tcW w:w="9738" w:type="dxa"/>
            <w:gridSpan w:val="4"/>
          </w:tcPr>
          <w:p w14:paraId="477DFC6D" w14:textId="77777777" w:rsidR="00DC2633" w:rsidRPr="00E27D23" w:rsidRDefault="00DC2633" w:rsidP="009D4432">
            <w:pPr>
              <w:pStyle w:val="TAL"/>
            </w:pPr>
            <w:r w:rsidRPr="00E27D23">
              <w:t>Derivation Path: TS 38.508-1 [4] Table 4.6.6-11</w:t>
            </w:r>
          </w:p>
        </w:tc>
      </w:tr>
      <w:tr w:rsidR="00DC2633" w:rsidRPr="00E27D23" w14:paraId="7854D46F" w14:textId="77777777" w:rsidTr="00BC4F7D">
        <w:tblPrEx>
          <w:tblCellMar>
            <w:left w:w="108" w:type="dxa"/>
            <w:right w:w="108" w:type="dxa"/>
          </w:tblCellMar>
        </w:tblPrEx>
        <w:tc>
          <w:tcPr>
            <w:tcW w:w="4535" w:type="dxa"/>
          </w:tcPr>
          <w:p w14:paraId="715B185C" w14:textId="77777777" w:rsidR="00DC2633" w:rsidRPr="00E27D23" w:rsidRDefault="00DC2633" w:rsidP="009D4432">
            <w:pPr>
              <w:pStyle w:val="TAH"/>
            </w:pPr>
            <w:r w:rsidRPr="00E27D23">
              <w:t>Information Element</w:t>
            </w:r>
          </w:p>
        </w:tc>
        <w:tc>
          <w:tcPr>
            <w:tcW w:w="2267" w:type="dxa"/>
          </w:tcPr>
          <w:p w14:paraId="4EC26C7E" w14:textId="77777777" w:rsidR="00DC2633" w:rsidRPr="00E27D23" w:rsidRDefault="00DC2633" w:rsidP="009D4432">
            <w:pPr>
              <w:pStyle w:val="TAH"/>
            </w:pPr>
            <w:r w:rsidRPr="00E27D23">
              <w:t>Value/remark</w:t>
            </w:r>
          </w:p>
        </w:tc>
        <w:tc>
          <w:tcPr>
            <w:tcW w:w="1700" w:type="dxa"/>
          </w:tcPr>
          <w:p w14:paraId="13C90D58" w14:textId="77777777" w:rsidR="00DC2633" w:rsidRPr="00E27D23" w:rsidRDefault="00DC2633" w:rsidP="009D4432">
            <w:pPr>
              <w:pStyle w:val="TAH"/>
            </w:pPr>
            <w:r w:rsidRPr="00E27D23">
              <w:t>Comment</w:t>
            </w:r>
          </w:p>
        </w:tc>
        <w:tc>
          <w:tcPr>
            <w:tcW w:w="1245" w:type="dxa"/>
          </w:tcPr>
          <w:p w14:paraId="2311AE34" w14:textId="77777777" w:rsidR="00DC2633" w:rsidRPr="00E27D23" w:rsidRDefault="00DC2633" w:rsidP="009D4432">
            <w:pPr>
              <w:pStyle w:val="TAH"/>
            </w:pPr>
            <w:r w:rsidRPr="00E27D23">
              <w:t>Condition</w:t>
            </w:r>
          </w:p>
        </w:tc>
      </w:tr>
      <w:tr w:rsidR="00DC2633" w:rsidRPr="00E27D23" w14:paraId="7FB07476" w14:textId="77777777" w:rsidTr="00BC4F7D">
        <w:tblPrEx>
          <w:tblCellMar>
            <w:left w:w="108" w:type="dxa"/>
            <w:right w:w="108" w:type="dxa"/>
          </w:tblCellMar>
        </w:tblPrEx>
        <w:tc>
          <w:tcPr>
            <w:tcW w:w="4535" w:type="dxa"/>
          </w:tcPr>
          <w:p w14:paraId="69669477" w14:textId="77777777" w:rsidR="00DC2633" w:rsidRPr="00E27D23" w:rsidRDefault="00DC2633" w:rsidP="009D4432">
            <w:pPr>
              <w:pStyle w:val="TAL"/>
            </w:pPr>
            <w:r w:rsidRPr="00E27D23">
              <w:t>SL-FreqConfigCommon-r16 ::= SEQUENCE {</w:t>
            </w:r>
          </w:p>
        </w:tc>
        <w:tc>
          <w:tcPr>
            <w:tcW w:w="2267" w:type="dxa"/>
          </w:tcPr>
          <w:p w14:paraId="1F5A9A09" w14:textId="77777777" w:rsidR="00DC2633" w:rsidRPr="00E27D23" w:rsidRDefault="00DC2633" w:rsidP="009D4432">
            <w:pPr>
              <w:pStyle w:val="TAL"/>
            </w:pPr>
          </w:p>
        </w:tc>
        <w:tc>
          <w:tcPr>
            <w:tcW w:w="1700" w:type="dxa"/>
          </w:tcPr>
          <w:p w14:paraId="71D407F5" w14:textId="77777777" w:rsidR="00DC2633" w:rsidRPr="00E27D23" w:rsidRDefault="00DC2633" w:rsidP="009D4432">
            <w:pPr>
              <w:pStyle w:val="TAL"/>
            </w:pPr>
          </w:p>
        </w:tc>
        <w:tc>
          <w:tcPr>
            <w:tcW w:w="1245" w:type="dxa"/>
          </w:tcPr>
          <w:p w14:paraId="6E424726" w14:textId="77777777" w:rsidR="00DC2633" w:rsidRPr="00E27D23" w:rsidRDefault="00DC2633" w:rsidP="009D4432">
            <w:pPr>
              <w:pStyle w:val="TAL"/>
            </w:pPr>
          </w:p>
        </w:tc>
      </w:tr>
      <w:tr w:rsidR="00DC2633" w:rsidRPr="00E27D23" w14:paraId="754C8417" w14:textId="77777777" w:rsidTr="00BC4F7D">
        <w:tblPrEx>
          <w:tblCellMar>
            <w:left w:w="108" w:type="dxa"/>
            <w:right w:w="108" w:type="dxa"/>
          </w:tblCellMar>
        </w:tblPrEx>
        <w:tc>
          <w:tcPr>
            <w:tcW w:w="4535" w:type="dxa"/>
          </w:tcPr>
          <w:p w14:paraId="2F70D638" w14:textId="77777777" w:rsidR="00DC2633" w:rsidRPr="00E27D23" w:rsidRDefault="00DC2633" w:rsidP="009D4432">
            <w:pPr>
              <w:pStyle w:val="TAL"/>
              <w:rPr>
                <w:snapToGrid w:val="0"/>
              </w:rPr>
            </w:pPr>
            <w:r w:rsidRPr="00E27D23">
              <w:rPr>
                <w:snapToGrid w:val="0"/>
              </w:rPr>
              <w:t xml:space="preserve">  </w:t>
            </w:r>
            <w:r w:rsidRPr="00E27D23">
              <w:t>sl-SCS-SpecificCarrierList-r16 SEQUENCE (SIZE (1..maxSCSs)) OF SCS-SpecificCarrier {</w:t>
            </w:r>
          </w:p>
        </w:tc>
        <w:tc>
          <w:tcPr>
            <w:tcW w:w="2267" w:type="dxa"/>
          </w:tcPr>
          <w:p w14:paraId="16D6E5DB" w14:textId="77777777" w:rsidR="00DC2633" w:rsidRPr="00E27D23" w:rsidRDefault="00DC2633" w:rsidP="009D4432">
            <w:pPr>
              <w:pStyle w:val="TAL"/>
              <w:rPr>
                <w:snapToGrid w:val="0"/>
              </w:rPr>
            </w:pPr>
            <w:r w:rsidRPr="00E27D23">
              <w:rPr>
                <w:snapToGrid w:val="0"/>
                <w:lang w:eastAsia="zh-CN"/>
              </w:rPr>
              <w:t>1 entry</w:t>
            </w:r>
          </w:p>
        </w:tc>
        <w:tc>
          <w:tcPr>
            <w:tcW w:w="1700" w:type="dxa"/>
          </w:tcPr>
          <w:p w14:paraId="4D3CCF49" w14:textId="77777777" w:rsidR="00DC2633" w:rsidRPr="00E27D23" w:rsidRDefault="00DC2633" w:rsidP="009D4432">
            <w:pPr>
              <w:pStyle w:val="TAL"/>
              <w:rPr>
                <w:snapToGrid w:val="0"/>
              </w:rPr>
            </w:pPr>
          </w:p>
        </w:tc>
        <w:tc>
          <w:tcPr>
            <w:tcW w:w="1245" w:type="dxa"/>
          </w:tcPr>
          <w:p w14:paraId="30E8FD5C" w14:textId="77777777" w:rsidR="00DC2633" w:rsidRPr="00E27D23" w:rsidRDefault="00DC2633" w:rsidP="009D4432">
            <w:pPr>
              <w:pStyle w:val="TAL"/>
              <w:rPr>
                <w:snapToGrid w:val="0"/>
              </w:rPr>
            </w:pPr>
          </w:p>
        </w:tc>
      </w:tr>
      <w:tr w:rsidR="00DC2633" w:rsidRPr="00E27D23" w14:paraId="3486D66F" w14:textId="77777777" w:rsidTr="00BC4F7D">
        <w:tblPrEx>
          <w:tblCellMar>
            <w:left w:w="108" w:type="dxa"/>
            <w:right w:w="108" w:type="dxa"/>
          </w:tblCellMar>
        </w:tblPrEx>
        <w:tc>
          <w:tcPr>
            <w:tcW w:w="4535" w:type="dxa"/>
          </w:tcPr>
          <w:p w14:paraId="1374661C" w14:textId="77777777" w:rsidR="00DC2633" w:rsidRPr="00E27D23" w:rsidRDefault="00DC2633" w:rsidP="009D4432">
            <w:pPr>
              <w:pStyle w:val="TAL"/>
              <w:rPr>
                <w:snapToGrid w:val="0"/>
              </w:rPr>
            </w:pPr>
            <w:r w:rsidRPr="00E27D23">
              <w:rPr>
                <w:snapToGrid w:val="0"/>
                <w:lang w:eastAsia="zh-CN"/>
              </w:rPr>
              <w:t xml:space="preserve">    </w:t>
            </w:r>
            <w:r w:rsidRPr="00E27D23">
              <w:t>SCS-SpecificCarrier[1]</w:t>
            </w:r>
          </w:p>
        </w:tc>
        <w:tc>
          <w:tcPr>
            <w:tcW w:w="2267" w:type="dxa"/>
          </w:tcPr>
          <w:p w14:paraId="737E0E78" w14:textId="77777777" w:rsidR="00DC2633" w:rsidRPr="00E27D23" w:rsidRDefault="00DC2633" w:rsidP="009D4432">
            <w:pPr>
              <w:pStyle w:val="TAL"/>
              <w:rPr>
                <w:snapToGrid w:val="0"/>
                <w:lang w:eastAsia="zh-CN"/>
              </w:rPr>
            </w:pPr>
            <w:r w:rsidRPr="00E27D23">
              <w:t>See Table 13.1.1.3.3-12</w:t>
            </w:r>
          </w:p>
        </w:tc>
        <w:tc>
          <w:tcPr>
            <w:tcW w:w="1700" w:type="dxa"/>
          </w:tcPr>
          <w:p w14:paraId="45FE0AAE" w14:textId="77777777" w:rsidR="00DC2633" w:rsidRPr="00E27D23" w:rsidRDefault="00DC2633" w:rsidP="009D4432">
            <w:pPr>
              <w:pStyle w:val="TAL"/>
              <w:rPr>
                <w:snapToGrid w:val="0"/>
              </w:rPr>
            </w:pPr>
            <w:r w:rsidRPr="00E27D23">
              <w:rPr>
                <w:snapToGrid w:val="0"/>
                <w:lang w:eastAsia="zh-CN"/>
              </w:rPr>
              <w:t>entry 1</w:t>
            </w:r>
          </w:p>
        </w:tc>
        <w:tc>
          <w:tcPr>
            <w:tcW w:w="1245" w:type="dxa"/>
          </w:tcPr>
          <w:p w14:paraId="3DEC7D11" w14:textId="77777777" w:rsidR="00DC2633" w:rsidRPr="00E27D23" w:rsidRDefault="00DC2633" w:rsidP="009D4432">
            <w:pPr>
              <w:pStyle w:val="TAL"/>
              <w:rPr>
                <w:snapToGrid w:val="0"/>
              </w:rPr>
            </w:pPr>
          </w:p>
        </w:tc>
      </w:tr>
      <w:tr w:rsidR="00DC2633" w:rsidRPr="00E27D23" w14:paraId="36746B72" w14:textId="77777777" w:rsidTr="00BC4F7D">
        <w:tblPrEx>
          <w:tblCellMar>
            <w:left w:w="108" w:type="dxa"/>
            <w:right w:w="108" w:type="dxa"/>
          </w:tblCellMar>
        </w:tblPrEx>
        <w:tc>
          <w:tcPr>
            <w:tcW w:w="4535" w:type="dxa"/>
            <w:tcBorders>
              <w:bottom w:val="single" w:sz="4" w:space="0" w:color="auto"/>
            </w:tcBorders>
          </w:tcPr>
          <w:p w14:paraId="33DD3153" w14:textId="77777777" w:rsidR="00DC2633" w:rsidRPr="00E27D23" w:rsidRDefault="00DC2633" w:rsidP="009D4432">
            <w:pPr>
              <w:pStyle w:val="TAL"/>
              <w:rPr>
                <w:snapToGrid w:val="0"/>
              </w:rPr>
            </w:pPr>
            <w:r w:rsidRPr="00E27D23">
              <w:rPr>
                <w:snapToGrid w:val="0"/>
                <w:lang w:eastAsia="zh-CN"/>
              </w:rPr>
              <w:t xml:space="preserve">  }</w:t>
            </w:r>
          </w:p>
        </w:tc>
        <w:tc>
          <w:tcPr>
            <w:tcW w:w="2267" w:type="dxa"/>
          </w:tcPr>
          <w:p w14:paraId="47B9FE31" w14:textId="77777777" w:rsidR="00DC2633" w:rsidRPr="00E27D23" w:rsidRDefault="00DC2633" w:rsidP="009D4432">
            <w:pPr>
              <w:pStyle w:val="TAL"/>
              <w:rPr>
                <w:snapToGrid w:val="0"/>
                <w:lang w:eastAsia="zh-CN"/>
              </w:rPr>
            </w:pPr>
          </w:p>
        </w:tc>
        <w:tc>
          <w:tcPr>
            <w:tcW w:w="1700" w:type="dxa"/>
          </w:tcPr>
          <w:p w14:paraId="45596AC1" w14:textId="77777777" w:rsidR="00DC2633" w:rsidRPr="00E27D23" w:rsidRDefault="00DC2633" w:rsidP="009D4432">
            <w:pPr>
              <w:pStyle w:val="TAL"/>
              <w:rPr>
                <w:snapToGrid w:val="0"/>
              </w:rPr>
            </w:pPr>
          </w:p>
        </w:tc>
        <w:tc>
          <w:tcPr>
            <w:tcW w:w="1245" w:type="dxa"/>
          </w:tcPr>
          <w:p w14:paraId="1261367F" w14:textId="77777777" w:rsidR="00DC2633" w:rsidRPr="00E27D23" w:rsidRDefault="00DC2633" w:rsidP="009D4432">
            <w:pPr>
              <w:pStyle w:val="TAL"/>
              <w:rPr>
                <w:snapToGrid w:val="0"/>
              </w:rPr>
            </w:pPr>
          </w:p>
        </w:tc>
      </w:tr>
      <w:tr w:rsidR="00DC2633" w:rsidRPr="00E27D23" w14:paraId="4DB02AD3" w14:textId="77777777" w:rsidTr="00BC4F7D">
        <w:tblPrEx>
          <w:tblCellMar>
            <w:left w:w="108" w:type="dxa"/>
            <w:right w:w="108" w:type="dxa"/>
          </w:tblCellMar>
        </w:tblPrEx>
        <w:tc>
          <w:tcPr>
            <w:tcW w:w="4535" w:type="dxa"/>
            <w:tcBorders>
              <w:bottom w:val="nil"/>
            </w:tcBorders>
          </w:tcPr>
          <w:p w14:paraId="2B4ACEEE" w14:textId="77777777" w:rsidR="00DC2633" w:rsidRPr="00E27D23" w:rsidRDefault="00DC2633" w:rsidP="009D4432">
            <w:pPr>
              <w:pStyle w:val="TAL"/>
              <w:rPr>
                <w:snapToGrid w:val="0"/>
                <w:lang w:eastAsia="zh-CN"/>
              </w:rPr>
            </w:pPr>
            <w:r w:rsidRPr="00E27D23">
              <w:rPr>
                <w:snapToGrid w:val="0"/>
                <w:lang w:eastAsia="zh-CN"/>
              </w:rPr>
              <w:t xml:space="preserve">  sl-AbsoluteFrequencyPointA-r16</w:t>
            </w:r>
          </w:p>
        </w:tc>
        <w:tc>
          <w:tcPr>
            <w:tcW w:w="2267" w:type="dxa"/>
          </w:tcPr>
          <w:p w14:paraId="6FF1441E" w14:textId="77777777" w:rsidR="00DC2633" w:rsidRPr="00E27D23" w:rsidRDefault="00DC2633" w:rsidP="009D4432">
            <w:pPr>
              <w:pStyle w:val="TAL"/>
              <w:rPr>
                <w:snapToGrid w:val="0"/>
                <w:lang w:eastAsia="zh-CN"/>
              </w:rPr>
            </w:pPr>
            <w:r w:rsidRPr="00E27D23">
              <w:rPr>
                <w:snapToGrid w:val="0"/>
                <w:lang w:eastAsia="zh-CN"/>
              </w:rPr>
              <w:t xml:space="preserve">sl-AbsoluteFrequencyPointA </w:t>
            </w:r>
            <w:r w:rsidRPr="00E27D23">
              <w:t xml:space="preserve">as defined for the SL </w:t>
            </w:r>
            <w:r w:rsidRPr="00E27D23">
              <w:rPr>
                <w:szCs w:val="18"/>
                <w:lang w:eastAsia="zh-CN"/>
              </w:rPr>
              <w:t>NRf2</w:t>
            </w:r>
            <w:r w:rsidRPr="00E27D23">
              <w:t xml:space="preserve"> frequency</w:t>
            </w:r>
          </w:p>
        </w:tc>
        <w:tc>
          <w:tcPr>
            <w:tcW w:w="1700" w:type="dxa"/>
          </w:tcPr>
          <w:p w14:paraId="15CF33EE" w14:textId="77777777" w:rsidR="00DC2633" w:rsidRPr="00E27D23" w:rsidRDefault="00DC2633" w:rsidP="009D4432">
            <w:pPr>
              <w:pStyle w:val="TAL"/>
              <w:rPr>
                <w:snapToGrid w:val="0"/>
              </w:rPr>
            </w:pPr>
            <w:r w:rsidRPr="00E27D23">
              <w:t>See TS 38.508-1 [4] Table 6.2.3.7-1.</w:t>
            </w:r>
          </w:p>
        </w:tc>
        <w:tc>
          <w:tcPr>
            <w:tcW w:w="1245" w:type="dxa"/>
          </w:tcPr>
          <w:p w14:paraId="4907DCD8" w14:textId="77777777" w:rsidR="00DC2633" w:rsidRPr="00E27D23" w:rsidRDefault="00DC2633" w:rsidP="009D4432">
            <w:pPr>
              <w:pStyle w:val="TAL"/>
              <w:rPr>
                <w:snapToGrid w:val="0"/>
              </w:rPr>
            </w:pPr>
            <w:r w:rsidRPr="00E27D23">
              <w:t>Step 7</w:t>
            </w:r>
          </w:p>
        </w:tc>
      </w:tr>
      <w:tr w:rsidR="00DC2633" w:rsidRPr="00E27D23" w14:paraId="7B8D32DE" w14:textId="77777777" w:rsidTr="00BC4F7D">
        <w:tblPrEx>
          <w:tblCellMar>
            <w:left w:w="108" w:type="dxa"/>
            <w:right w:w="108" w:type="dxa"/>
          </w:tblCellMar>
        </w:tblPrEx>
        <w:tc>
          <w:tcPr>
            <w:tcW w:w="4535" w:type="dxa"/>
            <w:tcBorders>
              <w:top w:val="nil"/>
              <w:bottom w:val="single" w:sz="4" w:space="0" w:color="auto"/>
            </w:tcBorders>
          </w:tcPr>
          <w:p w14:paraId="7A67D11E" w14:textId="77777777" w:rsidR="00DC2633" w:rsidRPr="00E27D23" w:rsidRDefault="00DC2633" w:rsidP="009D4432">
            <w:pPr>
              <w:pStyle w:val="TAL"/>
              <w:rPr>
                <w:snapToGrid w:val="0"/>
                <w:lang w:eastAsia="zh-CN"/>
              </w:rPr>
            </w:pPr>
          </w:p>
        </w:tc>
        <w:tc>
          <w:tcPr>
            <w:tcW w:w="2267" w:type="dxa"/>
          </w:tcPr>
          <w:p w14:paraId="7BCE5E63" w14:textId="77777777" w:rsidR="00DC2633" w:rsidRPr="00E27D23" w:rsidRDefault="00DC2633" w:rsidP="009D4432">
            <w:pPr>
              <w:pStyle w:val="TAL"/>
              <w:rPr>
                <w:snapToGrid w:val="0"/>
                <w:lang w:eastAsia="zh-CN"/>
              </w:rPr>
            </w:pPr>
            <w:r w:rsidRPr="00E27D23">
              <w:rPr>
                <w:snapToGrid w:val="0"/>
                <w:lang w:eastAsia="zh-CN"/>
              </w:rPr>
              <w:t xml:space="preserve">sl-AbsoluteFrequencyPointA </w:t>
            </w:r>
            <w:r w:rsidRPr="00E27D23">
              <w:t xml:space="preserve">as defined for the SL </w:t>
            </w:r>
            <w:r w:rsidRPr="00E27D23">
              <w:rPr>
                <w:szCs w:val="18"/>
                <w:lang w:eastAsia="zh-CN"/>
              </w:rPr>
              <w:t>NRf3</w:t>
            </w:r>
            <w:r w:rsidRPr="00E27D23">
              <w:t xml:space="preserve"> frequency</w:t>
            </w:r>
          </w:p>
        </w:tc>
        <w:tc>
          <w:tcPr>
            <w:tcW w:w="1700" w:type="dxa"/>
          </w:tcPr>
          <w:p w14:paraId="3707EAC9" w14:textId="77777777" w:rsidR="00DC2633" w:rsidRPr="00E27D23" w:rsidRDefault="00DC2633" w:rsidP="009D4432">
            <w:pPr>
              <w:pStyle w:val="TAL"/>
              <w:rPr>
                <w:snapToGrid w:val="0"/>
              </w:rPr>
            </w:pPr>
            <w:r w:rsidRPr="00E27D23">
              <w:t>See TS 38.508-1 [4] Table 6.2.3.7-1.</w:t>
            </w:r>
          </w:p>
        </w:tc>
        <w:tc>
          <w:tcPr>
            <w:tcW w:w="1245" w:type="dxa"/>
          </w:tcPr>
          <w:p w14:paraId="45C6ED5F" w14:textId="77777777" w:rsidR="00DC2633" w:rsidRPr="00E27D23" w:rsidRDefault="00DC2633" w:rsidP="009D4432">
            <w:pPr>
              <w:pStyle w:val="TAL"/>
              <w:rPr>
                <w:snapToGrid w:val="0"/>
              </w:rPr>
            </w:pPr>
            <w:r w:rsidRPr="00E27D23">
              <w:t>Step 15</w:t>
            </w:r>
          </w:p>
        </w:tc>
      </w:tr>
      <w:tr w:rsidR="00DC2633" w:rsidRPr="00E27D23" w14:paraId="335BE606" w14:textId="77777777" w:rsidTr="00BC4F7D">
        <w:tblPrEx>
          <w:tblCellMar>
            <w:left w:w="108" w:type="dxa"/>
            <w:right w:w="108" w:type="dxa"/>
          </w:tblCellMar>
        </w:tblPrEx>
        <w:tc>
          <w:tcPr>
            <w:tcW w:w="4535" w:type="dxa"/>
            <w:tcBorders>
              <w:bottom w:val="nil"/>
            </w:tcBorders>
          </w:tcPr>
          <w:p w14:paraId="72E57B49" w14:textId="77777777" w:rsidR="00DC2633" w:rsidRPr="00E27D23" w:rsidRDefault="00DC2633" w:rsidP="009D4432">
            <w:pPr>
              <w:pStyle w:val="TAL"/>
              <w:rPr>
                <w:snapToGrid w:val="0"/>
                <w:lang w:eastAsia="zh-CN"/>
              </w:rPr>
            </w:pPr>
            <w:r w:rsidRPr="00E27D23">
              <w:rPr>
                <w:snapToGrid w:val="0"/>
                <w:lang w:eastAsia="zh-CN"/>
              </w:rPr>
              <w:t xml:space="preserve">  sl-AbsoluteFrequencySSB-r16</w:t>
            </w:r>
          </w:p>
        </w:tc>
        <w:tc>
          <w:tcPr>
            <w:tcW w:w="2267" w:type="dxa"/>
          </w:tcPr>
          <w:p w14:paraId="68B79D79" w14:textId="77777777" w:rsidR="00DC2633" w:rsidRPr="00E27D23" w:rsidRDefault="00DC2633" w:rsidP="009D4432">
            <w:pPr>
              <w:pStyle w:val="TAL"/>
              <w:rPr>
                <w:snapToGrid w:val="0"/>
                <w:lang w:eastAsia="zh-CN"/>
              </w:rPr>
            </w:pPr>
            <w:r w:rsidRPr="00E27D23">
              <w:rPr>
                <w:snapToGrid w:val="0"/>
                <w:lang w:eastAsia="zh-CN"/>
              </w:rPr>
              <w:t xml:space="preserve">sl-AbsoluteFrequencySSB </w:t>
            </w:r>
            <w:r w:rsidRPr="00E27D23">
              <w:t xml:space="preserve">as defined for the SL </w:t>
            </w:r>
            <w:r w:rsidRPr="00E27D23">
              <w:rPr>
                <w:szCs w:val="18"/>
                <w:lang w:eastAsia="zh-CN"/>
              </w:rPr>
              <w:t>NRf2</w:t>
            </w:r>
            <w:r w:rsidRPr="00E27D23">
              <w:t xml:space="preserve"> frequency</w:t>
            </w:r>
          </w:p>
        </w:tc>
        <w:tc>
          <w:tcPr>
            <w:tcW w:w="1700" w:type="dxa"/>
          </w:tcPr>
          <w:p w14:paraId="672111D5" w14:textId="77777777" w:rsidR="00DC2633" w:rsidRPr="00E27D23" w:rsidRDefault="00DC2633" w:rsidP="009D4432">
            <w:pPr>
              <w:pStyle w:val="TAL"/>
              <w:rPr>
                <w:snapToGrid w:val="0"/>
              </w:rPr>
            </w:pPr>
            <w:r w:rsidRPr="00E27D23">
              <w:t>See TS 38.508-1 [4] Table 6.2.3.7-1.</w:t>
            </w:r>
          </w:p>
        </w:tc>
        <w:tc>
          <w:tcPr>
            <w:tcW w:w="1245" w:type="dxa"/>
          </w:tcPr>
          <w:p w14:paraId="7AB60146" w14:textId="77777777" w:rsidR="00DC2633" w:rsidRPr="00E27D23" w:rsidRDefault="00DC2633" w:rsidP="009D4432">
            <w:pPr>
              <w:pStyle w:val="TAL"/>
              <w:rPr>
                <w:snapToGrid w:val="0"/>
              </w:rPr>
            </w:pPr>
            <w:r w:rsidRPr="00E27D23">
              <w:t>Step 7</w:t>
            </w:r>
          </w:p>
        </w:tc>
      </w:tr>
      <w:tr w:rsidR="00DC2633" w:rsidRPr="00E27D23" w14:paraId="1D68E622" w14:textId="77777777" w:rsidTr="00BC4F7D">
        <w:tblPrEx>
          <w:tblCellMar>
            <w:left w:w="108" w:type="dxa"/>
            <w:right w:w="108" w:type="dxa"/>
          </w:tblCellMar>
        </w:tblPrEx>
        <w:tc>
          <w:tcPr>
            <w:tcW w:w="4535" w:type="dxa"/>
            <w:tcBorders>
              <w:top w:val="nil"/>
            </w:tcBorders>
          </w:tcPr>
          <w:p w14:paraId="679436F0" w14:textId="77777777" w:rsidR="00DC2633" w:rsidRPr="00E27D23" w:rsidRDefault="00DC2633" w:rsidP="009D4432">
            <w:pPr>
              <w:pStyle w:val="TAL"/>
              <w:rPr>
                <w:snapToGrid w:val="0"/>
                <w:lang w:eastAsia="zh-CN"/>
              </w:rPr>
            </w:pPr>
          </w:p>
        </w:tc>
        <w:tc>
          <w:tcPr>
            <w:tcW w:w="2267" w:type="dxa"/>
          </w:tcPr>
          <w:p w14:paraId="3C0C8F52" w14:textId="77777777" w:rsidR="00DC2633" w:rsidRPr="00E27D23" w:rsidRDefault="00DC2633" w:rsidP="009D4432">
            <w:pPr>
              <w:pStyle w:val="TAL"/>
              <w:rPr>
                <w:snapToGrid w:val="0"/>
                <w:lang w:eastAsia="zh-CN"/>
              </w:rPr>
            </w:pPr>
            <w:r w:rsidRPr="00E27D23">
              <w:rPr>
                <w:snapToGrid w:val="0"/>
                <w:lang w:eastAsia="zh-CN"/>
              </w:rPr>
              <w:t xml:space="preserve">sl-AbsoluteFrequencySSB </w:t>
            </w:r>
            <w:r w:rsidRPr="00E27D23">
              <w:t xml:space="preserve">as defined for the SL </w:t>
            </w:r>
            <w:r w:rsidRPr="00E27D23">
              <w:rPr>
                <w:szCs w:val="18"/>
                <w:lang w:eastAsia="zh-CN"/>
              </w:rPr>
              <w:t>NRf3</w:t>
            </w:r>
            <w:r w:rsidRPr="00E27D23">
              <w:t xml:space="preserve"> frequency</w:t>
            </w:r>
          </w:p>
        </w:tc>
        <w:tc>
          <w:tcPr>
            <w:tcW w:w="1700" w:type="dxa"/>
          </w:tcPr>
          <w:p w14:paraId="48E3197A" w14:textId="77777777" w:rsidR="00DC2633" w:rsidRPr="00E27D23" w:rsidRDefault="00DC2633" w:rsidP="009D4432">
            <w:pPr>
              <w:pStyle w:val="TAL"/>
              <w:rPr>
                <w:snapToGrid w:val="0"/>
              </w:rPr>
            </w:pPr>
            <w:r w:rsidRPr="00E27D23">
              <w:t>See TS 38.508-1 [4] Table 6.2.3.7-1.</w:t>
            </w:r>
          </w:p>
        </w:tc>
        <w:tc>
          <w:tcPr>
            <w:tcW w:w="1245" w:type="dxa"/>
          </w:tcPr>
          <w:p w14:paraId="4B552B3F" w14:textId="77777777" w:rsidR="00DC2633" w:rsidRPr="00E27D23" w:rsidRDefault="00DC2633" w:rsidP="009D4432">
            <w:pPr>
              <w:pStyle w:val="TAL"/>
              <w:rPr>
                <w:snapToGrid w:val="0"/>
              </w:rPr>
            </w:pPr>
            <w:r w:rsidRPr="00E27D23">
              <w:t>Step 15</w:t>
            </w:r>
          </w:p>
        </w:tc>
      </w:tr>
      <w:tr w:rsidR="00DC2633" w:rsidRPr="00E27D23" w14:paraId="266062B1" w14:textId="77777777" w:rsidTr="00BC4F7D">
        <w:tblPrEx>
          <w:tblCellMar>
            <w:left w:w="108" w:type="dxa"/>
            <w:right w:w="108" w:type="dxa"/>
          </w:tblCellMar>
        </w:tblPrEx>
        <w:tc>
          <w:tcPr>
            <w:tcW w:w="4535" w:type="dxa"/>
            <w:tcBorders>
              <w:bottom w:val="single" w:sz="4" w:space="0" w:color="auto"/>
            </w:tcBorders>
          </w:tcPr>
          <w:p w14:paraId="5C515C73" w14:textId="77777777" w:rsidR="00DC2633" w:rsidRPr="00E27D23" w:rsidRDefault="00DC2633" w:rsidP="009D4432">
            <w:pPr>
              <w:pStyle w:val="TAL"/>
            </w:pPr>
            <w:r w:rsidRPr="00E27D23">
              <w:t>}</w:t>
            </w:r>
          </w:p>
        </w:tc>
        <w:tc>
          <w:tcPr>
            <w:tcW w:w="2267" w:type="dxa"/>
          </w:tcPr>
          <w:p w14:paraId="38548729" w14:textId="77777777" w:rsidR="00DC2633" w:rsidRPr="00E27D23" w:rsidRDefault="00DC2633" w:rsidP="009D4432">
            <w:pPr>
              <w:pStyle w:val="TAL"/>
            </w:pPr>
          </w:p>
        </w:tc>
        <w:tc>
          <w:tcPr>
            <w:tcW w:w="1700" w:type="dxa"/>
          </w:tcPr>
          <w:p w14:paraId="1DD21281" w14:textId="77777777" w:rsidR="00DC2633" w:rsidRPr="00E27D23" w:rsidRDefault="00DC2633" w:rsidP="009D4432">
            <w:pPr>
              <w:pStyle w:val="TAL"/>
            </w:pPr>
          </w:p>
        </w:tc>
        <w:tc>
          <w:tcPr>
            <w:tcW w:w="1245" w:type="dxa"/>
          </w:tcPr>
          <w:p w14:paraId="1F1C93D7" w14:textId="77777777" w:rsidR="00DC2633" w:rsidRPr="00E27D23" w:rsidRDefault="00DC2633" w:rsidP="009D4432">
            <w:pPr>
              <w:pStyle w:val="TAL"/>
            </w:pPr>
          </w:p>
        </w:tc>
      </w:tr>
    </w:tbl>
    <w:p w14:paraId="5AB6F3FF" w14:textId="77777777" w:rsidR="00DC2633" w:rsidRPr="00E27D23" w:rsidRDefault="00DC2633" w:rsidP="009D4432"/>
    <w:p w14:paraId="37BB535B" w14:textId="77777777" w:rsidR="00DC2633" w:rsidRPr="00E27D23" w:rsidRDefault="00DC2633" w:rsidP="009D4432">
      <w:pPr>
        <w:pStyle w:val="TH"/>
      </w:pPr>
      <w:r w:rsidRPr="00E27D23">
        <w:t>Table 13.1.1.3.3-12: SCS-SpecificCarrier</w:t>
      </w:r>
      <w:r w:rsidRPr="00E27D23">
        <w:rPr>
          <w:iCs/>
        </w:rPr>
        <w:t xml:space="preserve"> (Table 13.1.1.3.3-1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C2633" w:rsidRPr="00E27D23" w14:paraId="5C668DAD" w14:textId="77777777" w:rsidTr="00BC4F7D">
        <w:tc>
          <w:tcPr>
            <w:tcW w:w="9747" w:type="dxa"/>
            <w:gridSpan w:val="4"/>
          </w:tcPr>
          <w:p w14:paraId="28799C1B" w14:textId="77777777" w:rsidR="00DC2633" w:rsidRPr="00E27D23" w:rsidRDefault="00DC2633" w:rsidP="00C826D8">
            <w:pPr>
              <w:pStyle w:val="TAL"/>
            </w:pPr>
            <w:r w:rsidRPr="00E27D23">
              <w:t>Derivation Path: TS 38.508-1 [4] Table 4.6.3-160</w:t>
            </w:r>
          </w:p>
        </w:tc>
      </w:tr>
      <w:tr w:rsidR="00DC2633" w:rsidRPr="00E27D23" w14:paraId="62EED9CA" w14:textId="77777777" w:rsidTr="00BC4F7D">
        <w:tc>
          <w:tcPr>
            <w:tcW w:w="4535" w:type="dxa"/>
          </w:tcPr>
          <w:p w14:paraId="655605D4" w14:textId="77777777" w:rsidR="00DC2633" w:rsidRPr="00E27D23" w:rsidRDefault="00DC2633" w:rsidP="009D4432">
            <w:pPr>
              <w:pStyle w:val="TAH"/>
            </w:pPr>
            <w:r w:rsidRPr="00E27D23">
              <w:t>Information Element</w:t>
            </w:r>
          </w:p>
        </w:tc>
        <w:tc>
          <w:tcPr>
            <w:tcW w:w="2267" w:type="dxa"/>
          </w:tcPr>
          <w:p w14:paraId="302A8A02" w14:textId="77777777" w:rsidR="00DC2633" w:rsidRPr="00E27D23" w:rsidRDefault="00DC2633" w:rsidP="009D4432">
            <w:pPr>
              <w:pStyle w:val="TAH"/>
            </w:pPr>
            <w:r w:rsidRPr="00E27D23">
              <w:t>Value/remark</w:t>
            </w:r>
          </w:p>
        </w:tc>
        <w:tc>
          <w:tcPr>
            <w:tcW w:w="1700" w:type="dxa"/>
          </w:tcPr>
          <w:p w14:paraId="6AFD2918" w14:textId="77777777" w:rsidR="00DC2633" w:rsidRPr="00E27D23" w:rsidRDefault="00DC2633" w:rsidP="009D4432">
            <w:pPr>
              <w:pStyle w:val="TAH"/>
            </w:pPr>
            <w:r w:rsidRPr="00E27D23">
              <w:t>Comment</w:t>
            </w:r>
          </w:p>
        </w:tc>
        <w:tc>
          <w:tcPr>
            <w:tcW w:w="1245" w:type="dxa"/>
          </w:tcPr>
          <w:p w14:paraId="0D1E6AAB" w14:textId="77777777" w:rsidR="00DC2633" w:rsidRPr="00E27D23" w:rsidRDefault="00DC2633" w:rsidP="009D4432">
            <w:pPr>
              <w:pStyle w:val="TAH"/>
            </w:pPr>
            <w:r w:rsidRPr="00E27D23">
              <w:t>Condition</w:t>
            </w:r>
          </w:p>
        </w:tc>
      </w:tr>
      <w:tr w:rsidR="00DC2633" w:rsidRPr="00E27D23" w14:paraId="38D89994" w14:textId="77777777" w:rsidTr="00BC4F7D">
        <w:tc>
          <w:tcPr>
            <w:tcW w:w="4535" w:type="dxa"/>
            <w:tcBorders>
              <w:bottom w:val="single" w:sz="4" w:space="0" w:color="auto"/>
            </w:tcBorders>
          </w:tcPr>
          <w:p w14:paraId="00261904" w14:textId="77777777" w:rsidR="00DC2633" w:rsidRPr="00E27D23" w:rsidRDefault="00DC2633" w:rsidP="009D4432">
            <w:pPr>
              <w:pStyle w:val="TAL"/>
            </w:pPr>
            <w:r w:rsidRPr="00E27D23">
              <w:t xml:space="preserve">SCS-SpecificCarrier ::= </w:t>
            </w:r>
            <w:r w:rsidRPr="00E27D23">
              <w:rPr>
                <w:snapToGrid w:val="0"/>
              </w:rPr>
              <w:t xml:space="preserve">SEQUENCE </w:t>
            </w:r>
            <w:r w:rsidRPr="00E27D23">
              <w:t>{</w:t>
            </w:r>
          </w:p>
        </w:tc>
        <w:tc>
          <w:tcPr>
            <w:tcW w:w="2267" w:type="dxa"/>
          </w:tcPr>
          <w:p w14:paraId="509A60E1" w14:textId="77777777" w:rsidR="00DC2633" w:rsidRPr="00E27D23" w:rsidRDefault="00DC2633" w:rsidP="009D4432">
            <w:pPr>
              <w:pStyle w:val="TAL"/>
            </w:pPr>
          </w:p>
        </w:tc>
        <w:tc>
          <w:tcPr>
            <w:tcW w:w="1700" w:type="dxa"/>
          </w:tcPr>
          <w:p w14:paraId="4D837AF2" w14:textId="77777777" w:rsidR="00DC2633" w:rsidRPr="00E27D23" w:rsidRDefault="00DC2633" w:rsidP="009D4432">
            <w:pPr>
              <w:pStyle w:val="TAL"/>
            </w:pPr>
          </w:p>
        </w:tc>
        <w:tc>
          <w:tcPr>
            <w:tcW w:w="1245" w:type="dxa"/>
          </w:tcPr>
          <w:p w14:paraId="48106AA8" w14:textId="77777777" w:rsidR="00DC2633" w:rsidRPr="00E27D23" w:rsidRDefault="00DC2633" w:rsidP="009D4432">
            <w:pPr>
              <w:pStyle w:val="TAL"/>
            </w:pPr>
          </w:p>
        </w:tc>
      </w:tr>
      <w:tr w:rsidR="00DC2633" w:rsidRPr="00E27D23" w14:paraId="39FCB797" w14:textId="77777777" w:rsidTr="00BC4F7D">
        <w:tc>
          <w:tcPr>
            <w:tcW w:w="4535" w:type="dxa"/>
            <w:tcBorders>
              <w:bottom w:val="nil"/>
            </w:tcBorders>
          </w:tcPr>
          <w:p w14:paraId="6888A7D7" w14:textId="77777777" w:rsidR="00DC2633" w:rsidRPr="00E27D23" w:rsidRDefault="00DC2633" w:rsidP="009D4432">
            <w:pPr>
              <w:pStyle w:val="TAL"/>
            </w:pPr>
            <w:r w:rsidRPr="00E27D23">
              <w:t xml:space="preserve">  offsetToCarrier</w:t>
            </w:r>
          </w:p>
        </w:tc>
        <w:tc>
          <w:tcPr>
            <w:tcW w:w="2267" w:type="dxa"/>
          </w:tcPr>
          <w:p w14:paraId="5D9BE494" w14:textId="77777777" w:rsidR="00DC2633" w:rsidRPr="00E27D23" w:rsidRDefault="00DC2633" w:rsidP="009D4432">
            <w:pPr>
              <w:pStyle w:val="TAL"/>
            </w:pPr>
            <w:r w:rsidRPr="00E27D23">
              <w:t xml:space="preserve">offsetToCarrier as defined for the SL </w:t>
            </w:r>
            <w:r w:rsidRPr="00E27D23">
              <w:rPr>
                <w:szCs w:val="18"/>
                <w:lang w:eastAsia="zh-CN"/>
              </w:rPr>
              <w:t>NRf2</w:t>
            </w:r>
            <w:r w:rsidRPr="00E27D23">
              <w:t xml:space="preserve"> frequency</w:t>
            </w:r>
          </w:p>
        </w:tc>
        <w:tc>
          <w:tcPr>
            <w:tcW w:w="1700" w:type="dxa"/>
          </w:tcPr>
          <w:p w14:paraId="409CFD2C" w14:textId="77777777" w:rsidR="00DC2633" w:rsidRPr="00E27D23" w:rsidRDefault="00DC2633" w:rsidP="009D4432">
            <w:pPr>
              <w:pStyle w:val="TAL"/>
            </w:pPr>
            <w:r w:rsidRPr="00E27D23">
              <w:t>See TS 38.508-1 [4] Table 6.2.3.7-1.</w:t>
            </w:r>
          </w:p>
        </w:tc>
        <w:tc>
          <w:tcPr>
            <w:tcW w:w="1245" w:type="dxa"/>
          </w:tcPr>
          <w:p w14:paraId="61A9610A" w14:textId="77777777" w:rsidR="00DC2633" w:rsidRPr="00E27D23" w:rsidRDefault="00DC2633" w:rsidP="009D4432">
            <w:pPr>
              <w:pStyle w:val="TAL"/>
            </w:pPr>
            <w:r w:rsidRPr="00E27D23">
              <w:t>Step 7</w:t>
            </w:r>
          </w:p>
        </w:tc>
      </w:tr>
      <w:tr w:rsidR="00DC2633" w:rsidRPr="00E27D23" w14:paraId="0A81A3AD" w14:textId="77777777" w:rsidTr="00BC4F7D">
        <w:tc>
          <w:tcPr>
            <w:tcW w:w="4535" w:type="dxa"/>
            <w:tcBorders>
              <w:top w:val="nil"/>
              <w:bottom w:val="nil"/>
            </w:tcBorders>
          </w:tcPr>
          <w:p w14:paraId="2F1BF878" w14:textId="77777777" w:rsidR="00DC2633" w:rsidRPr="00E27D23" w:rsidRDefault="00DC2633" w:rsidP="009D4432">
            <w:pPr>
              <w:pStyle w:val="TAL"/>
            </w:pPr>
          </w:p>
        </w:tc>
        <w:tc>
          <w:tcPr>
            <w:tcW w:w="2267" w:type="dxa"/>
          </w:tcPr>
          <w:p w14:paraId="5F17DA8D" w14:textId="77777777" w:rsidR="00DC2633" w:rsidRPr="00E27D23" w:rsidRDefault="00DC2633" w:rsidP="009D4432">
            <w:pPr>
              <w:pStyle w:val="TAL"/>
            </w:pPr>
            <w:r w:rsidRPr="00E27D23">
              <w:t xml:space="preserve">offsetToCarrier as defined for the SL </w:t>
            </w:r>
            <w:r w:rsidRPr="00E27D23">
              <w:rPr>
                <w:szCs w:val="18"/>
                <w:lang w:eastAsia="zh-CN"/>
              </w:rPr>
              <w:t>NRf3</w:t>
            </w:r>
            <w:r w:rsidRPr="00E27D23">
              <w:t xml:space="preserve"> frequency</w:t>
            </w:r>
          </w:p>
        </w:tc>
        <w:tc>
          <w:tcPr>
            <w:tcW w:w="1700" w:type="dxa"/>
          </w:tcPr>
          <w:p w14:paraId="31282D96" w14:textId="77777777" w:rsidR="00DC2633" w:rsidRPr="00E27D23" w:rsidRDefault="00DC2633" w:rsidP="009D4432">
            <w:pPr>
              <w:pStyle w:val="TAL"/>
            </w:pPr>
            <w:r w:rsidRPr="00E27D23">
              <w:t>See TS 38.508-1 [4] Table 6.2.3.7-1.</w:t>
            </w:r>
          </w:p>
        </w:tc>
        <w:tc>
          <w:tcPr>
            <w:tcW w:w="1245" w:type="dxa"/>
          </w:tcPr>
          <w:p w14:paraId="6D69AF94" w14:textId="77777777" w:rsidR="00DC2633" w:rsidRPr="00E27D23" w:rsidRDefault="00DC2633" w:rsidP="009D4432">
            <w:pPr>
              <w:pStyle w:val="TAL"/>
            </w:pPr>
            <w:r w:rsidRPr="00E27D23">
              <w:t>Step 15</w:t>
            </w:r>
          </w:p>
        </w:tc>
      </w:tr>
      <w:tr w:rsidR="00DC2633" w:rsidRPr="00E27D23" w14:paraId="6D918A2D" w14:textId="77777777" w:rsidTr="00BC4F7D">
        <w:tc>
          <w:tcPr>
            <w:tcW w:w="4535" w:type="dxa"/>
          </w:tcPr>
          <w:p w14:paraId="2A70CE55" w14:textId="77777777" w:rsidR="00DC2633" w:rsidRPr="00E27D23" w:rsidRDefault="00DC2633" w:rsidP="009D4432">
            <w:pPr>
              <w:pStyle w:val="TAL"/>
            </w:pPr>
            <w:r w:rsidRPr="00E27D23">
              <w:t>}</w:t>
            </w:r>
          </w:p>
        </w:tc>
        <w:tc>
          <w:tcPr>
            <w:tcW w:w="2267" w:type="dxa"/>
          </w:tcPr>
          <w:p w14:paraId="44A86C58" w14:textId="77777777" w:rsidR="00DC2633" w:rsidRPr="00E27D23" w:rsidRDefault="00DC2633" w:rsidP="009D4432">
            <w:pPr>
              <w:pStyle w:val="TAL"/>
            </w:pPr>
          </w:p>
        </w:tc>
        <w:tc>
          <w:tcPr>
            <w:tcW w:w="1700" w:type="dxa"/>
          </w:tcPr>
          <w:p w14:paraId="0C51412A" w14:textId="77777777" w:rsidR="00DC2633" w:rsidRPr="00E27D23" w:rsidRDefault="00DC2633" w:rsidP="009D4432">
            <w:pPr>
              <w:pStyle w:val="TAL"/>
            </w:pPr>
          </w:p>
        </w:tc>
        <w:tc>
          <w:tcPr>
            <w:tcW w:w="1245" w:type="dxa"/>
          </w:tcPr>
          <w:p w14:paraId="243DAFE4" w14:textId="77777777" w:rsidR="00DC2633" w:rsidRPr="00E27D23" w:rsidRDefault="00DC2633" w:rsidP="009D4432">
            <w:pPr>
              <w:pStyle w:val="TAL"/>
            </w:pPr>
          </w:p>
        </w:tc>
      </w:tr>
    </w:tbl>
    <w:p w14:paraId="036EE413" w14:textId="77777777" w:rsidR="00DC2633" w:rsidRPr="00E27D23" w:rsidRDefault="00DC2633" w:rsidP="009D4432"/>
    <w:p w14:paraId="50306CF7" w14:textId="37EA0233" w:rsidR="00DC2633" w:rsidRPr="00E27D23" w:rsidRDefault="00DC2633" w:rsidP="009D4432">
      <w:pPr>
        <w:pStyle w:val="TH"/>
        <w:rPr>
          <w:iCs/>
        </w:rPr>
      </w:pPr>
      <w:r w:rsidRPr="00E27D23">
        <w:t>Table 13.1.1.3.3-13: UL NAS TRANSPORT (step 8, 14</w:t>
      </w:r>
      <w:r w:rsidRPr="00E27D23">
        <w:rPr>
          <w:lang w:eastAsia="zh-CN"/>
        </w:rPr>
        <w:t>,</w:t>
      </w:r>
      <w:r w:rsidR="00866255" w:rsidRPr="00E27D23">
        <w:rPr>
          <w:lang w:eastAsia="zh-CN"/>
        </w:rPr>
        <w:t xml:space="preserve"> 15A</w:t>
      </w:r>
      <w:r w:rsidRPr="00E27D23">
        <w:rPr>
          <w:lang w:eastAsia="zh-CN"/>
        </w:rPr>
        <w:t xml:space="preserve"> </w:t>
      </w:r>
      <w:r w:rsidRPr="00E27D23">
        <w:t>Table 13.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E27D23" w14:paraId="2E8C53AB"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6CD1252E" w14:textId="77777777" w:rsidR="00DC2633" w:rsidRPr="00E27D23" w:rsidRDefault="00DC2633" w:rsidP="009D4432">
            <w:pPr>
              <w:pStyle w:val="TAL"/>
            </w:pPr>
            <w:r w:rsidRPr="00E27D23">
              <w:t>Derivation Path: TS 38.508-1 [4] Table 4.7.1-11</w:t>
            </w:r>
          </w:p>
        </w:tc>
      </w:tr>
      <w:tr w:rsidR="00DC2633" w:rsidRPr="00E27D23" w14:paraId="5E1056D0" w14:textId="77777777" w:rsidTr="00BC4F7D">
        <w:tblPrEx>
          <w:tblCellMar>
            <w:left w:w="108" w:type="dxa"/>
            <w:right w:w="108" w:type="dxa"/>
          </w:tblCellMar>
        </w:tblPrEx>
        <w:tc>
          <w:tcPr>
            <w:tcW w:w="4535" w:type="dxa"/>
          </w:tcPr>
          <w:p w14:paraId="587287A2" w14:textId="77777777" w:rsidR="00DC2633" w:rsidRPr="00E27D23" w:rsidRDefault="00DC2633" w:rsidP="009D4432">
            <w:pPr>
              <w:pStyle w:val="TAH"/>
            </w:pPr>
            <w:r w:rsidRPr="00E27D23">
              <w:t>Information Element</w:t>
            </w:r>
          </w:p>
        </w:tc>
        <w:tc>
          <w:tcPr>
            <w:tcW w:w="2267" w:type="dxa"/>
          </w:tcPr>
          <w:p w14:paraId="3CCA3AC0" w14:textId="77777777" w:rsidR="00DC2633" w:rsidRPr="00E27D23" w:rsidRDefault="00DC2633" w:rsidP="009D4432">
            <w:pPr>
              <w:pStyle w:val="TAH"/>
            </w:pPr>
            <w:r w:rsidRPr="00E27D23">
              <w:t>Value/remark</w:t>
            </w:r>
          </w:p>
        </w:tc>
        <w:tc>
          <w:tcPr>
            <w:tcW w:w="1700" w:type="dxa"/>
          </w:tcPr>
          <w:p w14:paraId="353CBCFB" w14:textId="77777777" w:rsidR="00DC2633" w:rsidRPr="00E27D23" w:rsidRDefault="00DC2633" w:rsidP="009D4432">
            <w:pPr>
              <w:pStyle w:val="TAH"/>
            </w:pPr>
            <w:r w:rsidRPr="00E27D23">
              <w:t>Comment</w:t>
            </w:r>
          </w:p>
        </w:tc>
        <w:tc>
          <w:tcPr>
            <w:tcW w:w="1245" w:type="dxa"/>
          </w:tcPr>
          <w:p w14:paraId="762AABDE" w14:textId="77777777" w:rsidR="00DC2633" w:rsidRPr="00E27D23" w:rsidRDefault="00DC2633" w:rsidP="009D4432">
            <w:pPr>
              <w:pStyle w:val="TAH"/>
            </w:pPr>
            <w:r w:rsidRPr="00E27D23">
              <w:t>Condition</w:t>
            </w:r>
          </w:p>
        </w:tc>
      </w:tr>
      <w:tr w:rsidR="00DC2633" w:rsidRPr="00E27D23" w14:paraId="0527DB7A" w14:textId="77777777" w:rsidTr="00BC4F7D">
        <w:tblPrEx>
          <w:tblCellMar>
            <w:left w:w="108" w:type="dxa"/>
            <w:right w:w="108" w:type="dxa"/>
          </w:tblCellMar>
        </w:tblPrEx>
        <w:tc>
          <w:tcPr>
            <w:tcW w:w="4535" w:type="dxa"/>
            <w:tcBorders>
              <w:bottom w:val="single" w:sz="4" w:space="0" w:color="auto"/>
            </w:tcBorders>
          </w:tcPr>
          <w:p w14:paraId="33DF4A72" w14:textId="77777777" w:rsidR="00DC2633" w:rsidRPr="00E27D23" w:rsidRDefault="00DC2633" w:rsidP="009D4432">
            <w:pPr>
              <w:pStyle w:val="TAL"/>
            </w:pPr>
            <w:r w:rsidRPr="00E27D23">
              <w:t>Payload container type</w:t>
            </w:r>
          </w:p>
        </w:tc>
        <w:tc>
          <w:tcPr>
            <w:tcW w:w="2267" w:type="dxa"/>
          </w:tcPr>
          <w:p w14:paraId="1837CBF0" w14:textId="77777777" w:rsidR="00DC2633" w:rsidRPr="00E27D23" w:rsidRDefault="00DC2633" w:rsidP="009D4432">
            <w:pPr>
              <w:pStyle w:val="TAL"/>
            </w:pPr>
            <w:r w:rsidRPr="00E27D23">
              <w:t>‘0101’B</w:t>
            </w:r>
          </w:p>
        </w:tc>
        <w:tc>
          <w:tcPr>
            <w:tcW w:w="1700" w:type="dxa"/>
          </w:tcPr>
          <w:p w14:paraId="2F976578" w14:textId="77777777" w:rsidR="00DC2633" w:rsidRPr="00E27D23" w:rsidRDefault="00DC2633" w:rsidP="009D4432">
            <w:pPr>
              <w:pStyle w:val="TAL"/>
            </w:pPr>
            <w:r w:rsidRPr="00E27D23">
              <w:rPr>
                <w:lang w:eastAsia="ko-KR"/>
              </w:rPr>
              <w:t>UE policy container type</w:t>
            </w:r>
          </w:p>
        </w:tc>
        <w:tc>
          <w:tcPr>
            <w:tcW w:w="1245" w:type="dxa"/>
          </w:tcPr>
          <w:p w14:paraId="5E1C77AC" w14:textId="77777777" w:rsidR="00DC2633" w:rsidRPr="00E27D23" w:rsidRDefault="00DC2633" w:rsidP="009D4432">
            <w:pPr>
              <w:pStyle w:val="TAL"/>
            </w:pPr>
          </w:p>
        </w:tc>
      </w:tr>
      <w:tr w:rsidR="00DC2633" w:rsidRPr="00E27D23" w14:paraId="1E8F3A67" w14:textId="77777777" w:rsidTr="00BC4F7D">
        <w:tblPrEx>
          <w:tblCellMar>
            <w:left w:w="108" w:type="dxa"/>
            <w:right w:w="108" w:type="dxa"/>
          </w:tblCellMar>
        </w:tblPrEx>
        <w:tc>
          <w:tcPr>
            <w:tcW w:w="4535" w:type="dxa"/>
            <w:tcBorders>
              <w:bottom w:val="nil"/>
            </w:tcBorders>
          </w:tcPr>
          <w:p w14:paraId="651B9090" w14:textId="77777777" w:rsidR="00DC2633" w:rsidRPr="00E27D23" w:rsidRDefault="00DC2633" w:rsidP="009D4432">
            <w:pPr>
              <w:pStyle w:val="TAL"/>
            </w:pPr>
            <w:r w:rsidRPr="00E27D23">
              <w:t>Payload container</w:t>
            </w:r>
          </w:p>
        </w:tc>
        <w:tc>
          <w:tcPr>
            <w:tcW w:w="2267" w:type="dxa"/>
          </w:tcPr>
          <w:p w14:paraId="6D85DBD2" w14:textId="77777777" w:rsidR="00DC2633" w:rsidRPr="00E27D23" w:rsidRDefault="00DC2633" w:rsidP="009D4432">
            <w:pPr>
              <w:pStyle w:val="TAL"/>
            </w:pPr>
            <w:r w:rsidRPr="00E27D23">
              <w:t>Set to MANAGE UE POLICY COMPLETE message</w:t>
            </w:r>
          </w:p>
        </w:tc>
        <w:tc>
          <w:tcPr>
            <w:tcW w:w="1700" w:type="dxa"/>
          </w:tcPr>
          <w:p w14:paraId="434EFCA0" w14:textId="77777777" w:rsidR="00DC2633" w:rsidRPr="00E27D23" w:rsidRDefault="00DC2633" w:rsidP="009D4432">
            <w:pPr>
              <w:pStyle w:val="TAL"/>
            </w:pPr>
          </w:p>
        </w:tc>
        <w:tc>
          <w:tcPr>
            <w:tcW w:w="1245" w:type="dxa"/>
          </w:tcPr>
          <w:p w14:paraId="483E7159" w14:textId="2686DFA6" w:rsidR="00DC2633" w:rsidRPr="00E27D23" w:rsidRDefault="00DC2633" w:rsidP="009D4432">
            <w:pPr>
              <w:pStyle w:val="TAL"/>
              <w:rPr>
                <w:lang w:eastAsia="zh-CN"/>
              </w:rPr>
            </w:pPr>
            <w:r w:rsidRPr="00E27D23">
              <w:rPr>
                <w:lang w:eastAsia="zh-CN"/>
              </w:rPr>
              <w:t>Step 8</w:t>
            </w:r>
            <w:r w:rsidR="00866255" w:rsidRPr="00E27D23">
              <w:rPr>
                <w:lang w:eastAsia="zh-CN"/>
              </w:rPr>
              <w:t>,15A</w:t>
            </w:r>
          </w:p>
        </w:tc>
      </w:tr>
      <w:tr w:rsidR="00DC2633" w:rsidRPr="00E27D23" w14:paraId="22043B34" w14:textId="77777777" w:rsidTr="00BC4F7D">
        <w:tblPrEx>
          <w:tblCellMar>
            <w:left w:w="108" w:type="dxa"/>
            <w:right w:w="108" w:type="dxa"/>
          </w:tblCellMar>
        </w:tblPrEx>
        <w:tc>
          <w:tcPr>
            <w:tcW w:w="4535" w:type="dxa"/>
            <w:tcBorders>
              <w:top w:val="nil"/>
            </w:tcBorders>
          </w:tcPr>
          <w:p w14:paraId="77C03770" w14:textId="77777777" w:rsidR="00DC2633" w:rsidRPr="00E27D23" w:rsidRDefault="00DC2633" w:rsidP="009D4432">
            <w:pPr>
              <w:pStyle w:val="TAL"/>
            </w:pPr>
          </w:p>
        </w:tc>
        <w:tc>
          <w:tcPr>
            <w:tcW w:w="2267" w:type="dxa"/>
          </w:tcPr>
          <w:p w14:paraId="241BC278" w14:textId="77777777" w:rsidR="00DC2633" w:rsidRPr="00E27D23" w:rsidRDefault="00DC2633" w:rsidP="009D4432">
            <w:pPr>
              <w:pStyle w:val="TAL"/>
            </w:pPr>
            <w:r w:rsidRPr="00E27D23">
              <w:t>Set to UE POLICY PROVISIONING REQUEST message</w:t>
            </w:r>
          </w:p>
        </w:tc>
        <w:tc>
          <w:tcPr>
            <w:tcW w:w="1700" w:type="dxa"/>
          </w:tcPr>
          <w:p w14:paraId="580035F5" w14:textId="77777777" w:rsidR="00DC2633" w:rsidRPr="00E27D23" w:rsidRDefault="00DC2633" w:rsidP="009D4432">
            <w:pPr>
              <w:pStyle w:val="TAL"/>
            </w:pPr>
          </w:p>
        </w:tc>
        <w:tc>
          <w:tcPr>
            <w:tcW w:w="1245" w:type="dxa"/>
          </w:tcPr>
          <w:p w14:paraId="1B22D2F8" w14:textId="77777777" w:rsidR="00DC2633" w:rsidRPr="00E27D23" w:rsidRDefault="00DC2633" w:rsidP="009D4432">
            <w:pPr>
              <w:pStyle w:val="TAL"/>
              <w:rPr>
                <w:lang w:eastAsia="zh-CN"/>
              </w:rPr>
            </w:pPr>
            <w:r w:rsidRPr="00E27D23">
              <w:rPr>
                <w:lang w:eastAsia="zh-CN"/>
              </w:rPr>
              <w:t>Step 14</w:t>
            </w:r>
          </w:p>
        </w:tc>
      </w:tr>
    </w:tbl>
    <w:p w14:paraId="3E39C6A4" w14:textId="37317A37" w:rsidR="006B68BF" w:rsidRPr="00E27D23" w:rsidRDefault="006B68BF" w:rsidP="009D4432"/>
    <w:p w14:paraId="783D4896" w14:textId="15A65A91" w:rsidR="007F5B8B" w:rsidRPr="00E27D23" w:rsidRDefault="007F5B8B" w:rsidP="0033396C">
      <w:pPr>
        <w:pStyle w:val="Heading2"/>
      </w:pPr>
      <w:r w:rsidRPr="00E27D23">
        <w:t>13.2</w:t>
      </w:r>
      <w:r w:rsidRPr="00E27D23">
        <w:tab/>
      </w:r>
      <w:r w:rsidR="002F4B12" w:rsidRPr="00E27D23">
        <w:t>PC5 unicast</w:t>
      </w:r>
    </w:p>
    <w:p w14:paraId="193AE51D" w14:textId="77777777" w:rsidR="004C60F8" w:rsidRPr="00E27D23" w:rsidRDefault="004C60F8" w:rsidP="004C60F8">
      <w:pPr>
        <w:pStyle w:val="Heading3"/>
        <w:rPr>
          <w:rFonts w:eastAsia="SimSun"/>
          <w:lang w:eastAsia="en-US"/>
        </w:rPr>
      </w:pPr>
      <w:r w:rsidRPr="00E27D23">
        <w:rPr>
          <w:rFonts w:eastAsia="SimSun"/>
        </w:rPr>
        <w:t>13.2.1</w:t>
      </w:r>
      <w:r w:rsidRPr="00E27D23">
        <w:rPr>
          <w:rFonts w:eastAsia="SimSun"/>
        </w:rPr>
        <w:tab/>
        <w:t>PC5 unicast / link establishment / Reject / Conflict Layer 2 ID</w:t>
      </w:r>
      <w:r w:rsidRPr="00E27D23">
        <w:rPr>
          <w:rFonts w:eastAsia="SimSun"/>
        </w:rPr>
        <w:tab/>
      </w:r>
    </w:p>
    <w:p w14:paraId="03744448" w14:textId="77777777" w:rsidR="004C60F8" w:rsidRPr="00E27D23" w:rsidRDefault="004C60F8" w:rsidP="004C60F8">
      <w:pPr>
        <w:pStyle w:val="H6"/>
        <w:rPr>
          <w:rFonts w:eastAsia="SimSun"/>
        </w:rPr>
      </w:pPr>
      <w:r w:rsidRPr="00E27D23">
        <w:rPr>
          <w:lang w:eastAsia="zh-CN"/>
        </w:rPr>
        <w:t>13.2.1</w:t>
      </w:r>
      <w:r w:rsidRPr="00E27D23">
        <w:t>.1</w:t>
      </w:r>
      <w:r w:rsidRPr="00E27D23">
        <w:tab/>
        <w:t>Test Purpose (TP)</w:t>
      </w:r>
    </w:p>
    <w:p w14:paraId="1E6C4138" w14:textId="77777777" w:rsidR="004C60F8" w:rsidRPr="00E27D23" w:rsidRDefault="004C60F8" w:rsidP="004C60F8">
      <w:pPr>
        <w:pStyle w:val="H6"/>
      </w:pPr>
      <w:r w:rsidRPr="00E27D23">
        <w:t>(1)</w:t>
      </w:r>
    </w:p>
    <w:p w14:paraId="3A0ECAA0" w14:textId="77777777" w:rsidR="004C60F8" w:rsidRPr="00E27D23" w:rsidRDefault="004C60F8" w:rsidP="004C60F8">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being out of coverage, Test loopback activated}</w:t>
      </w:r>
    </w:p>
    <w:p w14:paraId="64802853" w14:textId="77777777" w:rsidR="004C60F8" w:rsidRPr="00E27D23" w:rsidRDefault="004C60F8" w:rsidP="004C60F8">
      <w:pPr>
        <w:pStyle w:val="PL"/>
        <w:rPr>
          <w:noProof w:val="0"/>
        </w:rPr>
      </w:pPr>
      <w:r w:rsidRPr="00E27D23">
        <w:rPr>
          <w:b/>
          <w:bCs/>
          <w:noProof w:val="0"/>
        </w:rPr>
        <w:t>ensure that</w:t>
      </w:r>
      <w:r w:rsidRPr="00E27D23">
        <w:rPr>
          <w:noProof w:val="0"/>
        </w:rPr>
        <w:t xml:space="preserve"> {</w:t>
      </w:r>
    </w:p>
    <w:p w14:paraId="2397EDF1" w14:textId="77777777" w:rsidR="004C60F8" w:rsidRPr="00E27D23" w:rsidRDefault="004C60F8" w:rsidP="004C60F8">
      <w:pPr>
        <w:pStyle w:val="PL"/>
        <w:rPr>
          <w:noProof w:val="0"/>
        </w:rPr>
      </w:pPr>
      <w:r w:rsidRPr="00E27D23">
        <w:rPr>
          <w:noProof w:val="0"/>
        </w:rPr>
        <w:t xml:space="preserve">  </w:t>
      </w:r>
      <w:r w:rsidRPr="00E27D23">
        <w:rPr>
          <w:b/>
          <w:bCs/>
          <w:noProof w:val="0"/>
        </w:rPr>
        <w:t>when</w:t>
      </w:r>
      <w:r w:rsidRPr="00E27D23">
        <w:rPr>
          <w:noProof w:val="0"/>
        </w:rPr>
        <w:t xml:space="preserve"> { UE has a V2X packet to be transmitted over PC5</w:t>
      </w:r>
      <w:r w:rsidRPr="00E27D23">
        <w:rPr>
          <w:noProof w:val="0"/>
          <w:lang w:eastAsia="zh-CN"/>
        </w:rPr>
        <w:t xml:space="preserve"> </w:t>
      </w:r>
      <w:r w:rsidRPr="00E27D23">
        <w:rPr>
          <w:noProof w:val="0"/>
        </w:rPr>
        <w:t>}</w:t>
      </w:r>
    </w:p>
    <w:p w14:paraId="168FFEB6" w14:textId="77777777" w:rsidR="004C60F8" w:rsidRPr="00E27D23" w:rsidRDefault="004C60F8" w:rsidP="004C60F8">
      <w:pPr>
        <w:pStyle w:val="PL"/>
        <w:rPr>
          <w:noProof w:val="0"/>
        </w:rPr>
      </w:pPr>
      <w:r w:rsidRPr="00E27D23">
        <w:rPr>
          <w:noProof w:val="0"/>
        </w:rPr>
        <w:t xml:space="preserve">    </w:t>
      </w:r>
      <w:r w:rsidRPr="00E27D23">
        <w:rPr>
          <w:b/>
          <w:bCs/>
          <w:noProof w:val="0"/>
        </w:rPr>
        <w:t>then</w:t>
      </w:r>
      <w:r w:rsidRPr="00E27D23">
        <w:rPr>
          <w:noProof w:val="0"/>
        </w:rPr>
        <w:t xml:space="preserve"> { UE initiates PC5 unicast link establishment }</w:t>
      </w:r>
    </w:p>
    <w:p w14:paraId="2D2B3C86" w14:textId="77777777" w:rsidR="004C60F8" w:rsidRPr="00E27D23" w:rsidRDefault="004C60F8" w:rsidP="004C60F8">
      <w:pPr>
        <w:pStyle w:val="PL"/>
        <w:rPr>
          <w:noProof w:val="0"/>
        </w:rPr>
      </w:pPr>
      <w:r w:rsidRPr="00E27D23">
        <w:rPr>
          <w:noProof w:val="0"/>
        </w:rPr>
        <w:t xml:space="preserve">         }</w:t>
      </w:r>
    </w:p>
    <w:p w14:paraId="6EBDA131" w14:textId="77777777" w:rsidR="004C60F8" w:rsidRPr="00E27D23" w:rsidRDefault="004C60F8" w:rsidP="004C60F8">
      <w:pPr>
        <w:pStyle w:val="PL"/>
        <w:rPr>
          <w:noProof w:val="0"/>
        </w:rPr>
      </w:pPr>
    </w:p>
    <w:p w14:paraId="7BDDBDB2" w14:textId="77777777" w:rsidR="004C60F8" w:rsidRPr="00E27D23" w:rsidRDefault="004C60F8" w:rsidP="004C60F8">
      <w:pPr>
        <w:pStyle w:val="H6"/>
      </w:pPr>
      <w:r w:rsidRPr="00E27D23">
        <w:t>(2)</w:t>
      </w:r>
    </w:p>
    <w:p w14:paraId="04C36142" w14:textId="77777777" w:rsidR="004C60F8" w:rsidRPr="00E27D23" w:rsidRDefault="004C60F8" w:rsidP="004C60F8">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transmitted PC5 unicast link establishment Request message }</w:t>
      </w:r>
    </w:p>
    <w:p w14:paraId="5676E3BD" w14:textId="77777777" w:rsidR="004C60F8" w:rsidRPr="00E27D23" w:rsidRDefault="004C60F8" w:rsidP="004C60F8">
      <w:pPr>
        <w:pStyle w:val="PL"/>
        <w:rPr>
          <w:noProof w:val="0"/>
        </w:rPr>
      </w:pPr>
      <w:r w:rsidRPr="00E27D23">
        <w:rPr>
          <w:b/>
          <w:bCs/>
          <w:noProof w:val="0"/>
        </w:rPr>
        <w:t>ensure that</w:t>
      </w:r>
      <w:r w:rsidRPr="00E27D23">
        <w:rPr>
          <w:noProof w:val="0"/>
        </w:rPr>
        <w:t xml:space="preserve"> {</w:t>
      </w:r>
    </w:p>
    <w:p w14:paraId="2A0B9D6F" w14:textId="77777777" w:rsidR="004C60F8" w:rsidRPr="00E27D23" w:rsidRDefault="004C60F8" w:rsidP="004C60F8">
      <w:pPr>
        <w:pStyle w:val="PL"/>
        <w:rPr>
          <w:noProof w:val="0"/>
        </w:rPr>
      </w:pPr>
      <w:r w:rsidRPr="00E27D23">
        <w:rPr>
          <w:noProof w:val="0"/>
        </w:rPr>
        <w:t xml:space="preserve">  </w:t>
      </w:r>
      <w:r w:rsidRPr="00E27D23">
        <w:rPr>
          <w:b/>
          <w:bCs/>
          <w:noProof w:val="0"/>
        </w:rPr>
        <w:t>when</w:t>
      </w:r>
      <w:r w:rsidRPr="00E27D23">
        <w:rPr>
          <w:noProof w:val="0"/>
        </w:rPr>
        <w:t xml:space="preserve"> { The Layer 2 ID is conflicted }</w:t>
      </w:r>
    </w:p>
    <w:p w14:paraId="1AA361A6" w14:textId="77777777" w:rsidR="004C60F8" w:rsidRPr="00E27D23" w:rsidRDefault="004C60F8" w:rsidP="004C60F8">
      <w:pPr>
        <w:pStyle w:val="PL"/>
        <w:rPr>
          <w:noProof w:val="0"/>
        </w:rPr>
      </w:pPr>
      <w:r w:rsidRPr="00E27D23">
        <w:rPr>
          <w:noProof w:val="0"/>
        </w:rPr>
        <w:t xml:space="preserve">    </w:t>
      </w:r>
      <w:r w:rsidRPr="00E27D23">
        <w:rPr>
          <w:b/>
          <w:bCs/>
          <w:noProof w:val="0"/>
        </w:rPr>
        <w:t>then</w:t>
      </w:r>
      <w:r w:rsidRPr="00E27D23">
        <w:rPr>
          <w:noProof w:val="0"/>
        </w:rPr>
        <w:t xml:space="preserve"> { the PC5 unicast link establishment procedure fails}</w:t>
      </w:r>
    </w:p>
    <w:p w14:paraId="08E5EB3C" w14:textId="77777777" w:rsidR="004C60F8" w:rsidRPr="00E27D23" w:rsidRDefault="004C60F8" w:rsidP="004C60F8">
      <w:pPr>
        <w:pStyle w:val="PL"/>
        <w:rPr>
          <w:noProof w:val="0"/>
        </w:rPr>
      </w:pPr>
      <w:r w:rsidRPr="00E27D23">
        <w:rPr>
          <w:noProof w:val="0"/>
        </w:rPr>
        <w:t xml:space="preserve">         }</w:t>
      </w:r>
    </w:p>
    <w:p w14:paraId="777E0CAC" w14:textId="77777777" w:rsidR="004C60F8" w:rsidRPr="00E27D23" w:rsidRDefault="004C60F8" w:rsidP="004C60F8">
      <w:pPr>
        <w:pStyle w:val="PL"/>
        <w:rPr>
          <w:noProof w:val="0"/>
          <w:lang w:eastAsia="zh-CN"/>
        </w:rPr>
      </w:pPr>
    </w:p>
    <w:p w14:paraId="39B9254F" w14:textId="77777777" w:rsidR="004C60F8" w:rsidRPr="00E27D23" w:rsidRDefault="004C60F8" w:rsidP="004C60F8">
      <w:pPr>
        <w:pStyle w:val="H6"/>
        <w:rPr>
          <w:lang w:eastAsia="en-US"/>
        </w:rPr>
      </w:pPr>
      <w:r w:rsidRPr="00E27D23">
        <w:t>13.2.1.2</w:t>
      </w:r>
      <w:r w:rsidRPr="00E27D23">
        <w:tab/>
        <w:t>Conformance requirements</w:t>
      </w:r>
    </w:p>
    <w:p w14:paraId="0ED9273C" w14:textId="77777777" w:rsidR="004C60F8" w:rsidRPr="00E27D23" w:rsidRDefault="004C60F8" w:rsidP="009D4432">
      <w:r w:rsidRPr="00E27D23">
        <w:t>References: The conformance requirements covered in the present TC are specified in: TS 24.587</w:t>
      </w:r>
      <w:r w:rsidRPr="00E27D23">
        <w:rPr>
          <w:lang w:eastAsia="zh-CN"/>
        </w:rPr>
        <w:t xml:space="preserve"> [FFS]</w:t>
      </w:r>
      <w:r w:rsidRPr="00E27D23">
        <w:t>, subclause 6.1.2.2.2 and 6.1.2.2.5. Unless otherwise stated these are Rel-16 requirements.</w:t>
      </w:r>
    </w:p>
    <w:p w14:paraId="3BC2F2FA" w14:textId="77777777" w:rsidR="004C60F8" w:rsidRPr="00E27D23" w:rsidRDefault="004C60F8" w:rsidP="009D4432">
      <w:r w:rsidRPr="00E27D23">
        <w:t>[TS 24.587, subclause 6.1.2.2.2]</w:t>
      </w:r>
    </w:p>
    <w:p w14:paraId="40F033EB" w14:textId="77777777" w:rsidR="004C60F8" w:rsidRPr="00E27D23" w:rsidRDefault="004C60F8" w:rsidP="009D4432">
      <w:r w:rsidRPr="00E27D23">
        <w:t>The initiating UE shall meet the following pre-conditions before initiating this procedure:</w:t>
      </w:r>
    </w:p>
    <w:p w14:paraId="5A0482B4" w14:textId="77777777" w:rsidR="004C60F8" w:rsidRPr="00E27D23" w:rsidRDefault="004C60F8" w:rsidP="009D4432">
      <w:pPr>
        <w:pStyle w:val="B1"/>
      </w:pPr>
      <w:r w:rsidRPr="00E27D23">
        <w:t>a)</w:t>
      </w:r>
      <w:r w:rsidRPr="00E27D23">
        <w:tab/>
        <w:t>a request from upper layers to transmit the packet for V2X service over PC5;</w:t>
      </w:r>
    </w:p>
    <w:p w14:paraId="7A172667" w14:textId="77777777" w:rsidR="004C60F8" w:rsidRPr="00E27D23" w:rsidRDefault="004C60F8" w:rsidP="009D4432">
      <w:pPr>
        <w:pStyle w:val="B1"/>
      </w:pPr>
      <w:r w:rsidRPr="00E27D23">
        <w:t>b)</w:t>
      </w:r>
      <w:r w:rsidRPr="00E27D23">
        <w:tab/>
        <w:t>the communication mode is unicast mode (e.g. pre-configured as specified in clause 5.2.3 or indicated by upper layers);</w:t>
      </w:r>
    </w:p>
    <w:p w14:paraId="652936A6" w14:textId="77777777" w:rsidR="004C60F8" w:rsidRPr="00E27D23" w:rsidRDefault="004C60F8" w:rsidP="009D4432">
      <w:pPr>
        <w:pStyle w:val="B1"/>
      </w:pPr>
      <w:r w:rsidRPr="00E27D23">
        <w:t>c)</w:t>
      </w:r>
      <w:r w:rsidRPr="00E27D23">
        <w:tab/>
        <w:t xml:space="preserve">the link layer identifier for the </w:t>
      </w:r>
      <w:r w:rsidRPr="00E27D23">
        <w:rPr>
          <w:lang w:eastAsia="ko-KR"/>
        </w:rPr>
        <w:t>initiating</w:t>
      </w:r>
      <w:r w:rsidRPr="00E27D23">
        <w:t xml:space="preserve"> UE (i.e. layer-2 ID used for unicast communication) is available</w:t>
      </w:r>
      <w:r w:rsidRPr="00E27D23">
        <w:rPr>
          <w:lang w:eastAsia="ko-KR"/>
        </w:rPr>
        <w:t xml:space="preserve"> </w:t>
      </w:r>
      <w:r w:rsidRPr="00E27D23">
        <w:t>(e.g. p</w:t>
      </w:r>
      <w:r w:rsidRPr="00E27D23">
        <w:rPr>
          <w:lang w:eastAsia="ko-KR"/>
        </w:rPr>
        <w:t>re-configured or self-assigned</w:t>
      </w:r>
      <w:r w:rsidRPr="00E27D23">
        <w:t>) and is not being used by other existing PC5 unicast links within the initiating UE;</w:t>
      </w:r>
    </w:p>
    <w:p w14:paraId="79227A9C" w14:textId="77777777" w:rsidR="004C60F8" w:rsidRPr="00E27D23" w:rsidRDefault="004C60F8" w:rsidP="009D4432">
      <w:pPr>
        <w:pStyle w:val="B1"/>
      </w:pPr>
      <w:r w:rsidRPr="00E27D23">
        <w:t>d)</w:t>
      </w:r>
      <w:r w:rsidRPr="00E27D23">
        <w:tab/>
        <w:t xml:space="preserve">the link layer identifier </w:t>
      </w:r>
      <w:r w:rsidRPr="00E27D23">
        <w:rPr>
          <w:lang w:eastAsia="zh-CN"/>
        </w:rPr>
        <w:t>for the destination UE</w:t>
      </w:r>
      <w:r w:rsidRPr="00E27D23">
        <w:t xml:space="preserve"> (i.e. </w:t>
      </w:r>
      <w:r w:rsidRPr="00E27D23">
        <w:rPr>
          <w:lang w:eastAsia="zh-CN"/>
        </w:rPr>
        <w:t>the unicast</w:t>
      </w:r>
      <w:r w:rsidRPr="00E27D23">
        <w:t xml:space="preserve"> layer-2 ID </w:t>
      </w:r>
      <w:r w:rsidRPr="00E27D23">
        <w:rPr>
          <w:lang w:eastAsia="zh-CN"/>
        </w:rPr>
        <w:t>of the target UE or the broadcast layer-2 ID</w:t>
      </w:r>
      <w:r w:rsidRPr="00E27D23">
        <w:t>) is available to the initiating UE (e.g. pre-configured, obtained as specified in clause 5.2.3 or known via prior V2X communication);</w:t>
      </w:r>
    </w:p>
    <w:p w14:paraId="3AC699A0" w14:textId="77777777" w:rsidR="004C60F8" w:rsidRPr="00E27D23" w:rsidRDefault="004C60F8" w:rsidP="009D4432">
      <w:pPr>
        <w:pStyle w:val="NO"/>
      </w:pPr>
      <w:r w:rsidRPr="00E27D23">
        <w:t>NOTE 1:</w:t>
      </w:r>
      <w:r w:rsidRPr="00E27D23">
        <w:tab/>
        <w:t>In the case where different V2X services are mapped to distinct default destination layer-2 IDs, when the initiating UE intends to establish a single unicast link that can be used for more than one V2X service identifiers, the UE can select any of the default destination layer-2 ID for unicast initial signalling.</w:t>
      </w:r>
    </w:p>
    <w:p w14:paraId="700058C7" w14:textId="77777777" w:rsidR="004C60F8" w:rsidRPr="00E27D23" w:rsidRDefault="004C60F8" w:rsidP="009D4432">
      <w:pPr>
        <w:rPr>
          <w:lang w:eastAsia="zh-CN"/>
        </w:rPr>
      </w:pPr>
      <w:r w:rsidRPr="00E27D23">
        <w:t>[TS 24.587, subclause 6.1.2.2.5]</w:t>
      </w:r>
    </w:p>
    <w:p w14:paraId="585AB956" w14:textId="77777777" w:rsidR="004C60F8" w:rsidRPr="00E27D23" w:rsidRDefault="004C60F8" w:rsidP="009D4432">
      <w:pPr>
        <w:rPr>
          <w:lang w:eastAsia="zh-CN"/>
        </w:rPr>
      </w:pPr>
      <w:r w:rsidRPr="00E27D23">
        <w:t xml:space="preserve">If the </w:t>
      </w:r>
      <w:r w:rsidRPr="00E27D23">
        <w:rPr>
          <w:lang w:eastAsia="x-none"/>
        </w:rPr>
        <w:t xml:space="preserve">DIRECT LINK ESTABLISHMENT </w:t>
      </w:r>
      <w:r w:rsidRPr="00E27D23">
        <w:t>REQUEST message cannot be accepted, the target UE shall send a DIRECT</w:t>
      </w:r>
      <w:r w:rsidRPr="00E27D23">
        <w:rPr>
          <w:lang w:eastAsia="x-none"/>
        </w:rPr>
        <w:t xml:space="preserve"> LINK ESTABLISHMENT</w:t>
      </w:r>
      <w:r w:rsidRPr="00E27D23">
        <w:t xml:space="preserve"> REJECT message. The DIRECT LINK ESTABLISHMENT REJECT </w:t>
      </w:r>
      <w:r w:rsidRPr="00E27D23">
        <w:rPr>
          <w:lang w:eastAsia="zh-CN"/>
        </w:rPr>
        <w:t>message contains a PC5 signalling protocol cause IE set to one of the following cause values:</w:t>
      </w:r>
    </w:p>
    <w:p w14:paraId="2B84F993" w14:textId="77777777" w:rsidR="004C60F8" w:rsidRPr="00E27D23" w:rsidRDefault="004C60F8" w:rsidP="009D4432">
      <w:pPr>
        <w:pStyle w:val="B1"/>
      </w:pPr>
      <w:r w:rsidRPr="00E27D23">
        <w:t>#1</w:t>
      </w:r>
      <w:r w:rsidRPr="00E27D23">
        <w:tab/>
        <w:t>direct communication to the target UE not allowed;</w:t>
      </w:r>
    </w:p>
    <w:p w14:paraId="2767545F" w14:textId="77777777" w:rsidR="004C60F8" w:rsidRPr="00E27D23" w:rsidRDefault="004C60F8" w:rsidP="009D4432">
      <w:pPr>
        <w:pStyle w:val="B1"/>
      </w:pPr>
      <w:r w:rsidRPr="00E27D23">
        <w:t>#3</w:t>
      </w:r>
      <w:r w:rsidRPr="00E27D23">
        <w:tab/>
        <w:t>conflict of layer-2 ID for unicast communication is detected;</w:t>
      </w:r>
    </w:p>
    <w:p w14:paraId="421C7D6E" w14:textId="77777777" w:rsidR="004C60F8" w:rsidRPr="00E27D23" w:rsidRDefault="004C60F8" w:rsidP="009D4432">
      <w:pPr>
        <w:pStyle w:val="B1"/>
      </w:pPr>
      <w:r w:rsidRPr="00E27D23">
        <w:t>#5</w:t>
      </w:r>
      <w:r w:rsidRPr="00E27D23">
        <w:tab/>
        <w:t>lack of resources for PC5 unicast link; or</w:t>
      </w:r>
    </w:p>
    <w:p w14:paraId="5A04B249" w14:textId="77777777" w:rsidR="004C60F8" w:rsidRPr="00E27D23" w:rsidRDefault="004C60F8" w:rsidP="009D4432">
      <w:pPr>
        <w:pStyle w:val="B1"/>
      </w:pPr>
      <w:r w:rsidRPr="00E27D23">
        <w:t>#111</w:t>
      </w:r>
      <w:r w:rsidRPr="00E27D23">
        <w:tab/>
        <w:t>protocol error, unspecified.</w:t>
      </w:r>
    </w:p>
    <w:p w14:paraId="013885BF" w14:textId="77777777" w:rsidR="004C60F8" w:rsidRPr="00E27D23" w:rsidRDefault="004C60F8" w:rsidP="009D4432">
      <w:r w:rsidRPr="00E27D23">
        <w:t>…</w:t>
      </w:r>
    </w:p>
    <w:p w14:paraId="706FA116" w14:textId="77777777" w:rsidR="004C60F8" w:rsidRPr="00E27D23" w:rsidRDefault="004C60F8" w:rsidP="009D4432">
      <w:r w:rsidRPr="00E27D23">
        <w:t>For a received DIRECT LINK ESTABLISHMENT REQUEST message from a layer-2 ID (for unicast communication), if the target UE already has an existing link established to a UE using this layer-2 ID or is currently processing a DIRECT LINK ESTABLISHMENT REQUEST message from the same layer-2 ID, and with one of following parameters different from the existing link or the link for which the link establishment is in progress:</w:t>
      </w:r>
    </w:p>
    <w:p w14:paraId="0583CBBF" w14:textId="77777777" w:rsidR="004C60F8" w:rsidRPr="00E27D23" w:rsidRDefault="004C60F8" w:rsidP="009D4432">
      <w:pPr>
        <w:pStyle w:val="B1"/>
      </w:pPr>
      <w:r w:rsidRPr="00E27D23">
        <w:t>a)</w:t>
      </w:r>
      <w:r w:rsidRPr="00E27D23">
        <w:tab/>
        <w:t>the source user info;</w:t>
      </w:r>
    </w:p>
    <w:p w14:paraId="2C2C1C0E" w14:textId="77777777" w:rsidR="004C60F8" w:rsidRPr="00E27D23" w:rsidRDefault="004C60F8" w:rsidP="009D4432">
      <w:pPr>
        <w:pStyle w:val="B1"/>
        <w:rPr>
          <w:lang w:eastAsia="zh-CN"/>
        </w:rPr>
      </w:pPr>
      <w:r w:rsidRPr="00E27D23">
        <w:t>b)</w:t>
      </w:r>
      <w:r w:rsidRPr="00E27D23">
        <w:tab/>
      </w:r>
      <w:r w:rsidRPr="00E27D23">
        <w:rPr>
          <w:lang w:eastAsia="zh-CN"/>
        </w:rPr>
        <w:t>type of data (e.g. IP or non-IP); or</w:t>
      </w:r>
    </w:p>
    <w:p w14:paraId="333D0B5F" w14:textId="77777777" w:rsidR="004C60F8" w:rsidRPr="00E27D23" w:rsidRDefault="004C60F8" w:rsidP="009D4432">
      <w:pPr>
        <w:pStyle w:val="B1"/>
      </w:pPr>
      <w:r w:rsidRPr="00E27D23">
        <w:t>c)</w:t>
      </w:r>
      <w:r w:rsidRPr="00E27D23">
        <w:tab/>
        <w:t>security policy,</w:t>
      </w:r>
    </w:p>
    <w:p w14:paraId="47E9FD86" w14:textId="77777777" w:rsidR="004C60F8" w:rsidRPr="00E27D23" w:rsidRDefault="004C60F8" w:rsidP="009D4432">
      <w:pPr>
        <w:rPr>
          <w:lang w:eastAsia="zh-CN"/>
        </w:rPr>
      </w:pPr>
      <w:r w:rsidRPr="00E27D23">
        <w:t xml:space="preserve">the target UE shall send a DIRECT LINK ESTABLISHMENT REJECT </w:t>
      </w:r>
      <w:r w:rsidRPr="00E27D23">
        <w:rPr>
          <w:lang w:eastAsia="zh-CN"/>
        </w:rPr>
        <w:t>message containing PC5 signalling protocol cause value #3 "c</w:t>
      </w:r>
      <w:r w:rsidRPr="00E27D23">
        <w:t>onflict of layer-2 ID for unicast communication is detected</w:t>
      </w:r>
      <w:r w:rsidRPr="00E27D23">
        <w:rPr>
          <w:lang w:eastAsia="zh-CN"/>
        </w:rPr>
        <w:t>".</w:t>
      </w:r>
    </w:p>
    <w:p w14:paraId="76AFD87D" w14:textId="10AEF416" w:rsidR="004C60F8" w:rsidRPr="00E27D23" w:rsidRDefault="004C60F8" w:rsidP="009D4432">
      <w:pPr>
        <w:pStyle w:val="NO"/>
      </w:pPr>
      <w:r w:rsidRPr="00E27D23">
        <w:t>NOTE:</w:t>
      </w:r>
      <w:r w:rsidRPr="00E27D23">
        <w:tab/>
        <w:t xml:space="preserve">The type of data (e.g. IP or non-IP) is indicated by the optional IP address configuration IE included in the corresponding DIRECT LINK SECURITY MODE COMPLETE message, </w:t>
      </w:r>
      <w:r w:rsidR="00874190" w:rsidRPr="00E27D23">
        <w:t>i.e.</w:t>
      </w:r>
      <w:r w:rsidRPr="00E27D23">
        <w:t xml:space="preserve"> the type of data for the requested link is IP type if this IE is included, and the type of data for the requested link is non-IP if this IE is not included.</w:t>
      </w:r>
    </w:p>
    <w:p w14:paraId="5311394E" w14:textId="77777777" w:rsidR="004C60F8" w:rsidRPr="00E27D23" w:rsidRDefault="004C60F8" w:rsidP="009D4432">
      <w:pPr>
        <w:rPr>
          <w:lang w:eastAsia="zh-CN"/>
        </w:rPr>
      </w:pPr>
      <w:r w:rsidRPr="00E27D23">
        <w:t>…</w:t>
      </w:r>
    </w:p>
    <w:p w14:paraId="56D055F4" w14:textId="77777777" w:rsidR="004C60F8" w:rsidRPr="00E27D23" w:rsidRDefault="004C60F8" w:rsidP="009D4432">
      <w:pPr>
        <w:rPr>
          <w:lang w:eastAsia="zh-CN"/>
        </w:rPr>
      </w:pPr>
      <w:r w:rsidRPr="00E27D23">
        <w:rPr>
          <w:lang w:eastAsia="zh-CN"/>
        </w:rPr>
        <w:t>After sending the DIRECT LINK ESTABLISHMENT REJECT message, the target UE shall provide the following information along with the initiating UE's layer-2 ID for unicast communication and the target UE's layer-2 ID for unicast communication to the lower layer:</w:t>
      </w:r>
    </w:p>
    <w:p w14:paraId="117E4BB5" w14:textId="77777777" w:rsidR="004C60F8" w:rsidRPr="00E27D23" w:rsidRDefault="004C60F8" w:rsidP="009D4432">
      <w:pPr>
        <w:pStyle w:val="B1"/>
        <w:rPr>
          <w:lang w:eastAsia="zh-CN"/>
        </w:rPr>
      </w:pPr>
      <w:r w:rsidRPr="00E27D23">
        <w:rPr>
          <w:lang w:eastAsia="zh-CN"/>
        </w:rPr>
        <w:t>a)</w:t>
      </w:r>
      <w:r w:rsidRPr="00E27D23">
        <w:rPr>
          <w:lang w:eastAsia="zh-CN"/>
        </w:rPr>
        <w:tab/>
        <w:t>an indication of deactivation of the PC5 unicast security protection and deletion of security context for the PC5 unicast link, if applicable.</w:t>
      </w:r>
    </w:p>
    <w:p w14:paraId="352B1EF8" w14:textId="77777777" w:rsidR="004C60F8" w:rsidRPr="00E27D23" w:rsidRDefault="004C60F8" w:rsidP="009D4432">
      <w:r w:rsidRPr="00E27D23">
        <w:t xml:space="preserve">Upon receipt of the DIRECT LINK ESTABLISHMENT REJECT message, the initiating UE shall stop timer T5000 and abort the PC5 unicast link establishment procedure. </w:t>
      </w:r>
    </w:p>
    <w:p w14:paraId="524FDD1F" w14:textId="77777777" w:rsidR="004C60F8" w:rsidRPr="00E27D23" w:rsidRDefault="004C60F8" w:rsidP="009D4432">
      <w:r w:rsidRPr="00E27D23">
        <w:t>…</w:t>
      </w:r>
    </w:p>
    <w:p w14:paraId="5CE2BD9C" w14:textId="77777777" w:rsidR="004C60F8" w:rsidRPr="00E27D23" w:rsidRDefault="004C60F8" w:rsidP="009D4432">
      <w:r w:rsidRPr="00E27D23">
        <w:t>After receiving the DIRECT LINK ESTABLISHMENT REJECT message, the initiating UE shall provide the following information along with the initiating UE's layer-2 ID for unicast communication and the target UE's layer-2 ID for unicast communication to the lower layer:</w:t>
      </w:r>
    </w:p>
    <w:p w14:paraId="3082F299" w14:textId="25E05E25" w:rsidR="004C60F8" w:rsidRPr="00E27D23" w:rsidRDefault="004C60F8" w:rsidP="009D4432">
      <w:pPr>
        <w:pStyle w:val="B1"/>
      </w:pPr>
      <w:r w:rsidRPr="00E27D23">
        <w:t>a)</w:t>
      </w:r>
      <w:r w:rsidRPr="00E27D23">
        <w:tab/>
        <w:t>an indication of deactivation of the PC5 unicast security protection</w:t>
      </w:r>
      <w:r w:rsidRPr="00E27D23">
        <w:rPr>
          <w:lang w:eastAsia="zh-CN"/>
        </w:rPr>
        <w:t xml:space="preserve"> and deletion of security context</w:t>
      </w:r>
      <w:r w:rsidRPr="00E27D23">
        <w:t xml:space="preserve"> for the PC5 unicast link, if applicable.</w:t>
      </w:r>
    </w:p>
    <w:p w14:paraId="2AA197B9" w14:textId="77777777" w:rsidR="004C60F8" w:rsidRPr="00E27D23" w:rsidRDefault="004C60F8" w:rsidP="004C60F8">
      <w:pPr>
        <w:pStyle w:val="H6"/>
      </w:pPr>
      <w:r w:rsidRPr="00E27D23">
        <w:rPr>
          <w:lang w:eastAsia="zh-CN"/>
        </w:rPr>
        <w:t>13.2.1</w:t>
      </w:r>
      <w:r w:rsidRPr="00E27D23">
        <w:t>.3</w:t>
      </w:r>
      <w:r w:rsidRPr="00E27D23">
        <w:tab/>
        <w:t>Test description</w:t>
      </w:r>
    </w:p>
    <w:p w14:paraId="144665C5" w14:textId="77777777" w:rsidR="004C60F8" w:rsidRPr="00E27D23" w:rsidRDefault="004C60F8" w:rsidP="004C60F8">
      <w:pPr>
        <w:pStyle w:val="H6"/>
        <w:rPr>
          <w:lang w:eastAsia="zh-CN"/>
        </w:rPr>
      </w:pPr>
      <w:r w:rsidRPr="00E27D23">
        <w:rPr>
          <w:lang w:eastAsia="zh-CN"/>
        </w:rPr>
        <w:t>13.2.1.3</w:t>
      </w:r>
      <w:r w:rsidRPr="00E27D23">
        <w:t>.1</w:t>
      </w:r>
      <w:r w:rsidRPr="00E27D23">
        <w:tab/>
        <w:t>Pre-test conditions</w:t>
      </w:r>
    </w:p>
    <w:p w14:paraId="6BBAF252" w14:textId="77777777" w:rsidR="004C60F8" w:rsidRPr="00E27D23" w:rsidRDefault="004C60F8" w:rsidP="004C60F8">
      <w:pPr>
        <w:pStyle w:val="H6"/>
        <w:rPr>
          <w:lang w:eastAsia="en-US"/>
        </w:rPr>
      </w:pPr>
      <w:r w:rsidRPr="00E27D23">
        <w:t>System Simulator:</w:t>
      </w:r>
    </w:p>
    <w:p w14:paraId="7DEF1B60" w14:textId="77777777" w:rsidR="004C60F8" w:rsidRPr="00E27D23" w:rsidRDefault="004C60F8" w:rsidP="009D4432">
      <w:pPr>
        <w:pStyle w:val="B1"/>
        <w:rPr>
          <w:lang w:eastAsia="zh-CN"/>
        </w:rPr>
      </w:pPr>
      <w:r w:rsidRPr="00E27D23">
        <w:rPr>
          <w:lang w:eastAsia="zh-CN"/>
        </w:rPr>
        <w:t>-</w:t>
      </w:r>
      <w:r w:rsidRPr="00E27D23">
        <w:rPr>
          <w:lang w:eastAsia="zh-CN"/>
        </w:rPr>
        <w:tab/>
        <w:t>NR-SS-UE</w:t>
      </w:r>
    </w:p>
    <w:p w14:paraId="543D0376" w14:textId="77777777" w:rsidR="00DA58A8" w:rsidRPr="00E27D23" w:rsidRDefault="004C60F8" w:rsidP="009D4432">
      <w:pPr>
        <w:pStyle w:val="B2"/>
        <w:rPr>
          <w:lang w:eastAsia="zh-CN"/>
        </w:rPr>
      </w:pPr>
      <w:r w:rsidRPr="00E27D23">
        <w:rPr>
          <w:lang w:eastAsia="zh-CN"/>
        </w:rPr>
        <w:t>-</w:t>
      </w:r>
      <w:r w:rsidRPr="00E27D23">
        <w:rPr>
          <w:lang w:eastAsia="zh-CN"/>
        </w:rPr>
        <w:tab/>
        <w:t>NR-SS-UE1 operating as NR sidelink communication device on the resources (i.e. the frequency included in pre-configuration) that UE is expected to use for transmission and reception via PC5 interface.</w:t>
      </w:r>
    </w:p>
    <w:p w14:paraId="58FA238A" w14:textId="43BABB6E" w:rsidR="004C60F8" w:rsidRPr="00E27D23" w:rsidRDefault="00DA58A8" w:rsidP="009D4432">
      <w:pPr>
        <w:pStyle w:val="B2"/>
        <w:rPr>
          <w:lang w:eastAsia="zh-CN"/>
        </w:rPr>
      </w:pPr>
      <w:r w:rsidRPr="00E27D23">
        <w:t>-</w:t>
      </w:r>
      <w:r w:rsidRPr="00E27D23">
        <w:tab/>
        <w:t>NR-SS-UE 1 is synchronised on GNSS</w:t>
      </w:r>
      <w:r w:rsidRPr="00E27D23">
        <w:rPr>
          <w:lang w:eastAsia="zh-CN"/>
        </w:rPr>
        <w:t>.</w:t>
      </w:r>
    </w:p>
    <w:p w14:paraId="0F32541B" w14:textId="77777777" w:rsidR="004C60F8" w:rsidRPr="00E27D23" w:rsidRDefault="004C60F8" w:rsidP="009D4432">
      <w:pPr>
        <w:pStyle w:val="B1"/>
        <w:rPr>
          <w:lang w:eastAsia="zh-CN"/>
        </w:rPr>
      </w:pPr>
      <w:r w:rsidRPr="00E27D23">
        <w:rPr>
          <w:lang w:eastAsia="zh-CN"/>
        </w:rPr>
        <w:t>-</w:t>
      </w:r>
      <w:r w:rsidRPr="00E27D23">
        <w:rPr>
          <w:lang w:eastAsia="zh-CN"/>
        </w:rPr>
        <w:tab/>
        <w:t>GNSS simulator</w:t>
      </w:r>
    </w:p>
    <w:p w14:paraId="18D143A9" w14:textId="77777777" w:rsidR="004C60F8" w:rsidRPr="00E27D23" w:rsidRDefault="004C60F8" w:rsidP="009D4432">
      <w:pPr>
        <w:pStyle w:val="B2"/>
        <w:rPr>
          <w:lang w:eastAsia="zh-CN"/>
        </w:rPr>
      </w:pPr>
      <w:r w:rsidRPr="00E27D23">
        <w:rPr>
          <w:lang w:eastAsia="zh-CN"/>
        </w:rPr>
        <w:t>-</w:t>
      </w:r>
      <w:r w:rsidRPr="00E27D23">
        <w:rPr>
          <w:lang w:eastAsia="zh-CN"/>
        </w:rPr>
        <w:tab/>
        <w:t>The GNSS simulator is started and configured for Scenario #1.</w:t>
      </w:r>
    </w:p>
    <w:p w14:paraId="18A657A5" w14:textId="77777777" w:rsidR="004C60F8" w:rsidRPr="00E27D23" w:rsidRDefault="004C60F8" w:rsidP="004C60F8">
      <w:pPr>
        <w:pStyle w:val="H6"/>
        <w:rPr>
          <w:lang w:eastAsia="en-US"/>
        </w:rPr>
      </w:pPr>
      <w:r w:rsidRPr="00E27D23">
        <w:t>UE:</w:t>
      </w:r>
    </w:p>
    <w:p w14:paraId="407D250A" w14:textId="5B23A02B" w:rsidR="004C60F8" w:rsidRPr="00E27D23" w:rsidRDefault="004C60F8" w:rsidP="009D4432">
      <w:pPr>
        <w:pStyle w:val="B1"/>
        <w:rPr>
          <w:lang w:eastAsia="zh-CN"/>
        </w:rPr>
      </w:pPr>
      <w:r w:rsidRPr="00E27D23">
        <w:rPr>
          <w:lang w:eastAsia="zh-CN"/>
        </w:rPr>
        <w:t>-</w:t>
      </w:r>
      <w:r w:rsidRPr="00E27D23">
        <w:rPr>
          <w:lang w:eastAsia="zh-CN"/>
        </w:rPr>
        <w:tab/>
        <w:t>UE is authorised to perform NR sidelink communication.</w:t>
      </w:r>
    </w:p>
    <w:p w14:paraId="1C02D125" w14:textId="6C44C903" w:rsidR="004C60F8" w:rsidRPr="00E27D23" w:rsidRDefault="004C60F8" w:rsidP="009D4432">
      <w:pPr>
        <w:pStyle w:val="B1"/>
        <w:rPr>
          <w:lang w:eastAsia="zh-CN"/>
        </w:rPr>
      </w:pPr>
      <w:r w:rsidRPr="00E27D23">
        <w:t>-</w:t>
      </w:r>
      <w:r w:rsidRPr="00E27D23">
        <w:tab/>
        <w:t>The UE is equipped with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clause 4.8.3.3.3</w:t>
      </w:r>
      <w:r w:rsidRPr="00E27D23">
        <w:rPr>
          <w:lang w:eastAsia="zh-CN"/>
        </w:rPr>
        <w:t>.</w:t>
      </w:r>
    </w:p>
    <w:p w14:paraId="331E2A1F" w14:textId="77777777" w:rsidR="004C60F8" w:rsidRPr="00E27D23" w:rsidRDefault="004C60F8" w:rsidP="009D4432">
      <w:r w:rsidRPr="00E27D23">
        <w:t>-</w:t>
      </w:r>
      <w:r w:rsidRPr="00E27D23">
        <w:tab/>
        <w:t>UE is synchronised on GNSS.</w:t>
      </w:r>
    </w:p>
    <w:p w14:paraId="2742AB26" w14:textId="77777777" w:rsidR="004C60F8" w:rsidRPr="00E27D23" w:rsidRDefault="004C60F8" w:rsidP="004C60F8">
      <w:pPr>
        <w:pStyle w:val="H6"/>
      </w:pPr>
      <w:r w:rsidRPr="00E27D23">
        <w:t>Preamble:</w:t>
      </w:r>
    </w:p>
    <w:p w14:paraId="43AC9A02" w14:textId="34BE292B" w:rsidR="004C60F8" w:rsidRPr="00E27D23" w:rsidRDefault="004C60F8" w:rsidP="009D4432">
      <w:pPr>
        <w:pStyle w:val="B1"/>
        <w:rPr>
          <w:rFonts w:eastAsia="Arial"/>
        </w:rPr>
      </w:pPr>
      <w:r w:rsidRPr="00E27D23">
        <w:t>-</w:t>
      </w:r>
      <w:r w:rsidRPr="00E27D23">
        <w:tab/>
        <w:t>The UE is in state 4-A and Test Mode (</w:t>
      </w:r>
      <w:r w:rsidRPr="00E27D23">
        <w:rPr>
          <w:i/>
        </w:rPr>
        <w:t>On</w:t>
      </w:r>
      <w:r w:rsidRPr="00E27D23">
        <w:t>), Test Loop Function (</w:t>
      </w:r>
      <w:r w:rsidRPr="00E27D23">
        <w:rPr>
          <w:i/>
        </w:rPr>
        <w:t>Off</w:t>
      </w:r>
      <w:r w:rsidRPr="00E27D23">
        <w:t>) as defined in TS 38.508-1 [4], Table 4.5.7.2-1 using generic procedure parameter Sidelink (</w:t>
      </w:r>
      <w:r w:rsidRPr="00E27D23">
        <w:rPr>
          <w:i/>
        </w:rPr>
        <w:t>On</w:t>
      </w:r>
      <w:r w:rsidRPr="00E27D23">
        <w:t>),Cast Type (</w:t>
      </w:r>
      <w:r w:rsidRPr="00E27D23">
        <w:rPr>
          <w:i/>
        </w:rPr>
        <w:t>Unicast</w:t>
      </w:r>
      <w:r w:rsidRPr="00E27D23">
        <w:t xml:space="preserve">), UE initiating unicast mode NR sidelink </w:t>
      </w:r>
      <w:r w:rsidR="00874190" w:rsidRPr="00E27D23">
        <w:t>communication</w:t>
      </w:r>
      <w:r w:rsidRPr="00E27D23">
        <w:rPr>
          <w:lang w:eastAsia="zh-CN"/>
        </w:rPr>
        <w:t xml:space="preserve">, </w:t>
      </w:r>
      <w:r w:rsidRPr="00E27D23">
        <w:t>GNSS Sync (</w:t>
      </w:r>
      <w:r w:rsidRPr="00E27D23">
        <w:rPr>
          <w:i/>
        </w:rPr>
        <w:t>On</w:t>
      </w:r>
      <w:r w:rsidRPr="00E27D23">
        <w:t>).</w:t>
      </w:r>
    </w:p>
    <w:p w14:paraId="7A8FAE64" w14:textId="77777777" w:rsidR="00DA58A8" w:rsidRPr="00E27D23" w:rsidRDefault="004C60F8" w:rsidP="00DA58A8">
      <w:pPr>
        <w:pStyle w:val="H6"/>
        <w:rPr>
          <w:lang w:eastAsia="en-US"/>
        </w:rPr>
      </w:pPr>
      <w:r w:rsidRPr="00E27D23">
        <w:rPr>
          <w:lang w:eastAsia="zh-CN"/>
        </w:rPr>
        <w:t>13.2.1</w:t>
      </w:r>
      <w:r w:rsidRPr="00E27D23">
        <w:t>.3.2</w:t>
      </w:r>
      <w:r w:rsidRPr="00E27D23">
        <w:tab/>
        <w:t>Test procedure sequence</w:t>
      </w:r>
    </w:p>
    <w:p w14:paraId="4F9D2A53" w14:textId="75222BEF" w:rsidR="004C60F8" w:rsidRPr="00E27D23" w:rsidRDefault="00DA58A8" w:rsidP="009D4432">
      <w:pPr>
        <w:pStyle w:val="TH"/>
        <w:rPr>
          <w:rFonts w:eastAsia="SimSun"/>
          <w:lang w:eastAsia="zh-CN"/>
        </w:rPr>
      </w:pPr>
      <w:r w:rsidRPr="00E27D23">
        <w:t xml:space="preserve">Table </w:t>
      </w:r>
      <w:r w:rsidRPr="00E27D23">
        <w:rPr>
          <w:lang w:eastAsia="zh-CN"/>
        </w:rPr>
        <w:t>13.2.1.3.2-1</w:t>
      </w:r>
      <w:r w:rsidRPr="00E27D23">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4C60F8" w:rsidRPr="00E27D23" w14:paraId="5B6B0739" w14:textId="77777777" w:rsidTr="004C60F8">
        <w:tc>
          <w:tcPr>
            <w:tcW w:w="532" w:type="dxa"/>
            <w:tcBorders>
              <w:top w:val="single" w:sz="4" w:space="0" w:color="auto"/>
              <w:left w:val="single" w:sz="4" w:space="0" w:color="auto"/>
              <w:bottom w:val="nil"/>
              <w:right w:val="single" w:sz="4" w:space="0" w:color="auto"/>
            </w:tcBorders>
            <w:hideMark/>
          </w:tcPr>
          <w:p w14:paraId="13AEEBD0" w14:textId="0AC94D1C" w:rsidR="004C60F8" w:rsidRPr="00E27D23" w:rsidRDefault="004C60F8" w:rsidP="009D4432">
            <w:pPr>
              <w:pStyle w:val="TAH"/>
            </w:pPr>
            <w:r w:rsidRPr="00E27D23">
              <w:t>St</w:t>
            </w:r>
          </w:p>
        </w:tc>
        <w:tc>
          <w:tcPr>
            <w:tcW w:w="3964" w:type="dxa"/>
            <w:tcBorders>
              <w:top w:val="single" w:sz="4" w:space="0" w:color="auto"/>
              <w:left w:val="single" w:sz="4" w:space="0" w:color="auto"/>
              <w:bottom w:val="single" w:sz="4" w:space="0" w:color="auto"/>
              <w:right w:val="single" w:sz="4" w:space="0" w:color="auto"/>
            </w:tcBorders>
            <w:hideMark/>
          </w:tcPr>
          <w:p w14:paraId="38993E7D" w14:textId="77777777" w:rsidR="004C60F8" w:rsidRPr="00E27D23" w:rsidRDefault="004C60F8" w:rsidP="009D4432">
            <w:pPr>
              <w:pStyle w:val="TAH"/>
            </w:pPr>
            <w:r w:rsidRPr="00E27D23">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69FF1687" w14:textId="77777777" w:rsidR="004C60F8" w:rsidRPr="00E27D23" w:rsidRDefault="004C60F8" w:rsidP="009D4432">
            <w:pPr>
              <w:pStyle w:val="TAH"/>
            </w:pPr>
            <w:r w:rsidRPr="00E27D23">
              <w:t>Message Sequence</w:t>
            </w:r>
          </w:p>
        </w:tc>
        <w:tc>
          <w:tcPr>
            <w:tcW w:w="455" w:type="dxa"/>
            <w:tcBorders>
              <w:top w:val="single" w:sz="4" w:space="0" w:color="auto"/>
              <w:left w:val="single" w:sz="4" w:space="0" w:color="auto"/>
              <w:bottom w:val="nil"/>
              <w:right w:val="single" w:sz="4" w:space="0" w:color="auto"/>
            </w:tcBorders>
            <w:hideMark/>
          </w:tcPr>
          <w:p w14:paraId="7A102011" w14:textId="77777777" w:rsidR="004C60F8" w:rsidRPr="00E27D23" w:rsidRDefault="004C60F8" w:rsidP="009D4432">
            <w:pPr>
              <w:pStyle w:val="TAH"/>
            </w:pPr>
            <w:r w:rsidRPr="00E27D23">
              <w:t>TP</w:t>
            </w:r>
          </w:p>
        </w:tc>
        <w:tc>
          <w:tcPr>
            <w:tcW w:w="853" w:type="dxa"/>
            <w:tcBorders>
              <w:top w:val="single" w:sz="4" w:space="0" w:color="auto"/>
              <w:left w:val="single" w:sz="4" w:space="0" w:color="auto"/>
              <w:bottom w:val="nil"/>
              <w:right w:val="single" w:sz="4" w:space="0" w:color="auto"/>
            </w:tcBorders>
            <w:hideMark/>
          </w:tcPr>
          <w:p w14:paraId="57AB2303" w14:textId="77777777" w:rsidR="004C60F8" w:rsidRPr="00E27D23" w:rsidRDefault="004C60F8" w:rsidP="009D4432">
            <w:pPr>
              <w:pStyle w:val="TAH"/>
            </w:pPr>
            <w:r w:rsidRPr="00E27D23">
              <w:t>Verdict</w:t>
            </w:r>
          </w:p>
        </w:tc>
      </w:tr>
      <w:tr w:rsidR="004C60F8" w:rsidRPr="00E27D23" w14:paraId="5B9FAA8B" w14:textId="77777777" w:rsidTr="004C60F8">
        <w:tc>
          <w:tcPr>
            <w:tcW w:w="532" w:type="dxa"/>
            <w:tcBorders>
              <w:top w:val="nil"/>
              <w:left w:val="single" w:sz="4" w:space="0" w:color="auto"/>
              <w:bottom w:val="single" w:sz="4" w:space="0" w:color="auto"/>
              <w:right w:val="single" w:sz="4" w:space="0" w:color="auto"/>
            </w:tcBorders>
          </w:tcPr>
          <w:p w14:paraId="34010D72" w14:textId="77777777" w:rsidR="004C60F8" w:rsidRPr="00E27D23" w:rsidRDefault="004C60F8"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276D8BEF" w14:textId="77777777" w:rsidR="004C60F8" w:rsidRPr="00E27D23" w:rsidRDefault="004C60F8"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309E082C" w14:textId="77777777" w:rsidR="004C60F8" w:rsidRPr="00E27D23" w:rsidRDefault="004C60F8" w:rsidP="009D4432">
            <w:pPr>
              <w:pStyle w:val="TAH"/>
            </w:pPr>
            <w:r w:rsidRPr="00E27D23">
              <w:t>U - S</w:t>
            </w:r>
          </w:p>
        </w:tc>
        <w:tc>
          <w:tcPr>
            <w:tcW w:w="3148" w:type="dxa"/>
            <w:tcBorders>
              <w:top w:val="single" w:sz="4" w:space="0" w:color="auto"/>
              <w:left w:val="single" w:sz="4" w:space="0" w:color="auto"/>
              <w:bottom w:val="single" w:sz="4" w:space="0" w:color="auto"/>
              <w:right w:val="single" w:sz="4" w:space="0" w:color="auto"/>
            </w:tcBorders>
            <w:hideMark/>
          </w:tcPr>
          <w:p w14:paraId="39AC4A3D" w14:textId="77777777" w:rsidR="004C60F8" w:rsidRPr="00E27D23" w:rsidRDefault="004C60F8" w:rsidP="009D4432">
            <w:pPr>
              <w:pStyle w:val="TAH"/>
            </w:pPr>
            <w:r w:rsidRPr="00E27D23">
              <w:t>Message</w:t>
            </w:r>
          </w:p>
        </w:tc>
        <w:tc>
          <w:tcPr>
            <w:tcW w:w="455" w:type="dxa"/>
            <w:tcBorders>
              <w:top w:val="nil"/>
              <w:left w:val="single" w:sz="4" w:space="0" w:color="auto"/>
              <w:bottom w:val="single" w:sz="4" w:space="0" w:color="auto"/>
              <w:right w:val="single" w:sz="4" w:space="0" w:color="auto"/>
            </w:tcBorders>
          </w:tcPr>
          <w:p w14:paraId="21A8E03A" w14:textId="77777777" w:rsidR="004C60F8" w:rsidRPr="00E27D23" w:rsidRDefault="004C60F8" w:rsidP="009D4432">
            <w:pPr>
              <w:pStyle w:val="TAH"/>
            </w:pPr>
          </w:p>
        </w:tc>
        <w:tc>
          <w:tcPr>
            <w:tcW w:w="853" w:type="dxa"/>
            <w:tcBorders>
              <w:top w:val="nil"/>
              <w:left w:val="single" w:sz="4" w:space="0" w:color="auto"/>
              <w:bottom w:val="single" w:sz="4" w:space="0" w:color="auto"/>
              <w:right w:val="single" w:sz="4" w:space="0" w:color="auto"/>
            </w:tcBorders>
          </w:tcPr>
          <w:p w14:paraId="66AED148" w14:textId="77777777" w:rsidR="004C60F8" w:rsidRPr="00E27D23" w:rsidRDefault="004C60F8" w:rsidP="009D4432">
            <w:pPr>
              <w:pStyle w:val="TAH"/>
            </w:pPr>
          </w:p>
        </w:tc>
      </w:tr>
      <w:tr w:rsidR="004C60F8" w:rsidRPr="00E27D23" w14:paraId="6E29F9F8"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175E8C36" w14:textId="77777777" w:rsidR="004C60F8" w:rsidRPr="00E27D23" w:rsidRDefault="004C60F8" w:rsidP="009D4432">
            <w:pPr>
              <w:pStyle w:val="TAC"/>
              <w:rPr>
                <w:lang w:eastAsia="zh-CN"/>
              </w:rPr>
            </w:pPr>
            <w:r w:rsidRPr="00E27D23">
              <w:rPr>
                <w:lang w:eastAsia="zh-CN"/>
              </w:rPr>
              <w:t>1</w:t>
            </w:r>
          </w:p>
        </w:tc>
        <w:tc>
          <w:tcPr>
            <w:tcW w:w="3964" w:type="dxa"/>
            <w:tcBorders>
              <w:top w:val="single" w:sz="4" w:space="0" w:color="auto"/>
              <w:left w:val="single" w:sz="4" w:space="0" w:color="auto"/>
              <w:bottom w:val="single" w:sz="4" w:space="0" w:color="auto"/>
              <w:right w:val="single" w:sz="4" w:space="0" w:color="auto"/>
            </w:tcBorders>
            <w:hideMark/>
          </w:tcPr>
          <w:p w14:paraId="2135B4CF" w14:textId="77777777" w:rsidR="004C60F8" w:rsidRPr="00E27D23" w:rsidRDefault="004C60F8" w:rsidP="009D4432">
            <w:pPr>
              <w:pStyle w:val="TAL"/>
              <w:rPr>
                <w:lang w:eastAsia="zh-CN"/>
              </w:rPr>
            </w:pPr>
            <w:r w:rsidRPr="00E27D23">
              <w:t>The NR-SS-UE1 releases unicast mode sidelink connection</w:t>
            </w:r>
            <w:r w:rsidRPr="00E27D23">
              <w:rPr>
                <w:lang w:eastAsia="zh-CN"/>
              </w:rPr>
              <w:t xml:space="preserve"> by </w:t>
            </w:r>
            <w:r w:rsidRPr="00E27D23">
              <w:t>executing</w:t>
            </w:r>
            <w:r w:rsidRPr="00E27D23">
              <w:rPr>
                <w:lang w:eastAsia="zh-CN"/>
              </w:rPr>
              <w:t xml:space="preserve"> steps 1-2 of Table 4.9.30.2.2-1 in TS38.508-1 [4].</w:t>
            </w:r>
          </w:p>
        </w:tc>
        <w:tc>
          <w:tcPr>
            <w:tcW w:w="648" w:type="dxa"/>
            <w:tcBorders>
              <w:top w:val="single" w:sz="4" w:space="0" w:color="auto"/>
              <w:left w:val="single" w:sz="4" w:space="0" w:color="auto"/>
              <w:bottom w:val="single" w:sz="4" w:space="0" w:color="auto"/>
              <w:right w:val="single" w:sz="4" w:space="0" w:color="auto"/>
            </w:tcBorders>
            <w:hideMark/>
          </w:tcPr>
          <w:p w14:paraId="24661DBA" w14:textId="77777777" w:rsidR="004C60F8" w:rsidRPr="00E27D23" w:rsidRDefault="004C60F8"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hideMark/>
          </w:tcPr>
          <w:p w14:paraId="7C8F28B5" w14:textId="77777777" w:rsidR="004C60F8" w:rsidRPr="00E27D23" w:rsidRDefault="004C60F8"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hideMark/>
          </w:tcPr>
          <w:p w14:paraId="1B19942D" w14:textId="77777777" w:rsidR="004C60F8" w:rsidRPr="00E27D23" w:rsidRDefault="004C60F8"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3F5655E5" w14:textId="77777777" w:rsidR="004C60F8" w:rsidRPr="00E27D23" w:rsidRDefault="004C60F8" w:rsidP="009D4432">
            <w:pPr>
              <w:pStyle w:val="TAC"/>
            </w:pPr>
            <w:r w:rsidRPr="00E27D23">
              <w:t>-</w:t>
            </w:r>
          </w:p>
        </w:tc>
      </w:tr>
      <w:tr w:rsidR="004C60F8" w:rsidRPr="00E27D23" w14:paraId="3F98541D"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5B679FBF" w14:textId="77777777" w:rsidR="004C60F8" w:rsidRPr="00E27D23" w:rsidRDefault="004C60F8" w:rsidP="009D4432">
            <w:pPr>
              <w:pStyle w:val="TAC"/>
              <w:rPr>
                <w:lang w:eastAsia="zh-CN"/>
              </w:rPr>
            </w:pPr>
            <w:r w:rsidRPr="00E27D23">
              <w:rPr>
                <w:lang w:eastAsia="zh-CN"/>
              </w:rPr>
              <w:t>2</w:t>
            </w:r>
          </w:p>
        </w:tc>
        <w:tc>
          <w:tcPr>
            <w:tcW w:w="3964" w:type="dxa"/>
            <w:tcBorders>
              <w:top w:val="single" w:sz="4" w:space="0" w:color="auto"/>
              <w:left w:val="single" w:sz="4" w:space="0" w:color="auto"/>
              <w:bottom w:val="single" w:sz="4" w:space="0" w:color="auto"/>
              <w:right w:val="single" w:sz="4" w:space="0" w:color="auto"/>
            </w:tcBorders>
            <w:hideMark/>
          </w:tcPr>
          <w:p w14:paraId="31683795" w14:textId="77777777" w:rsidR="004C60F8" w:rsidRPr="00E27D23" w:rsidRDefault="004C60F8" w:rsidP="009D4432">
            <w:pPr>
              <w:pStyle w:val="TAL"/>
              <w:rPr>
                <w:lang w:eastAsia="zh-CN"/>
              </w:rPr>
            </w:pPr>
            <w:r w:rsidRPr="00E27D23">
              <w:t xml:space="preserve">Trigger UE to </w:t>
            </w:r>
            <w:r w:rsidRPr="00E27D23">
              <w:rPr>
                <w:lang w:eastAsia="zh-CN"/>
              </w:rPr>
              <w:t>close</w:t>
            </w:r>
            <w:r w:rsidRPr="00E27D23">
              <w:t xml:space="preserve"> UE test loop mode E</w:t>
            </w:r>
            <w:r w:rsidRPr="00E27D23">
              <w:rPr>
                <w:b/>
              </w:rPr>
              <w:t xml:space="preserve"> </w:t>
            </w:r>
            <w:r w:rsidRPr="00E27D23">
              <w:t>(transmission mode)</w:t>
            </w:r>
            <w:r w:rsidRPr="00E27D23">
              <w:rPr>
                <w:lang w:eastAsia="zh-CN"/>
              </w:rPr>
              <w:t>.</w:t>
            </w:r>
          </w:p>
          <w:p w14:paraId="062916C4" w14:textId="77777777" w:rsidR="004C60F8" w:rsidRPr="00E27D23" w:rsidRDefault="004C60F8" w:rsidP="009D4432">
            <w:pPr>
              <w:pStyle w:val="TAL"/>
              <w:rPr>
                <w:rFonts w:eastAsia="DengXian"/>
                <w:lang w:eastAsia="zh-CN"/>
              </w:rPr>
            </w:pPr>
            <w:r w:rsidRPr="00E27D23">
              <w:rPr>
                <w:lang w:eastAsia="zh-CN"/>
              </w:rPr>
              <w:t>NOTE:</w:t>
            </w:r>
            <w:r w:rsidRPr="00E27D23">
              <w:rPr>
                <w:lang w:eastAsia="zh-CN"/>
              </w:rPr>
              <w:tab/>
              <w:t>The UE test loop mode E may be closed by MMI or AT command (+CCUTLE).</w:t>
            </w:r>
          </w:p>
        </w:tc>
        <w:tc>
          <w:tcPr>
            <w:tcW w:w="648" w:type="dxa"/>
            <w:tcBorders>
              <w:top w:val="single" w:sz="4" w:space="0" w:color="auto"/>
              <w:left w:val="single" w:sz="4" w:space="0" w:color="auto"/>
              <w:bottom w:val="single" w:sz="4" w:space="0" w:color="auto"/>
              <w:right w:val="single" w:sz="4" w:space="0" w:color="auto"/>
            </w:tcBorders>
            <w:hideMark/>
          </w:tcPr>
          <w:p w14:paraId="715B0330" w14:textId="77777777" w:rsidR="004C60F8" w:rsidRPr="00E27D23" w:rsidRDefault="004C60F8" w:rsidP="009D4432">
            <w:pPr>
              <w:pStyle w:val="TAC"/>
              <w:rPr>
                <w:rFonts w:eastAsia="SimSun"/>
              </w:rPr>
            </w:pPr>
            <w:r w:rsidRPr="00E27D23">
              <w:t>-</w:t>
            </w:r>
          </w:p>
        </w:tc>
        <w:tc>
          <w:tcPr>
            <w:tcW w:w="3148" w:type="dxa"/>
            <w:tcBorders>
              <w:top w:val="single" w:sz="4" w:space="0" w:color="auto"/>
              <w:left w:val="single" w:sz="4" w:space="0" w:color="auto"/>
              <w:bottom w:val="single" w:sz="4" w:space="0" w:color="auto"/>
              <w:right w:val="single" w:sz="4" w:space="0" w:color="auto"/>
            </w:tcBorders>
            <w:hideMark/>
          </w:tcPr>
          <w:p w14:paraId="4B964C29" w14:textId="77777777" w:rsidR="004C60F8" w:rsidRPr="00E27D23" w:rsidRDefault="004C60F8"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hideMark/>
          </w:tcPr>
          <w:p w14:paraId="5FF4A752" w14:textId="77777777" w:rsidR="004C60F8" w:rsidRPr="00E27D23" w:rsidRDefault="004C60F8"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47C3DA3E" w14:textId="77777777" w:rsidR="004C60F8" w:rsidRPr="00E27D23" w:rsidRDefault="004C60F8" w:rsidP="009D4432">
            <w:pPr>
              <w:pStyle w:val="TAC"/>
            </w:pPr>
            <w:r w:rsidRPr="00E27D23">
              <w:t>-</w:t>
            </w:r>
          </w:p>
        </w:tc>
      </w:tr>
      <w:tr w:rsidR="004C60F8" w:rsidRPr="00E27D23" w14:paraId="5BBFB26A"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51DFC356" w14:textId="77777777" w:rsidR="004C60F8" w:rsidRPr="00E27D23" w:rsidRDefault="004C60F8" w:rsidP="009D4432">
            <w:pPr>
              <w:pStyle w:val="TAC"/>
              <w:rPr>
                <w:rFonts w:cs="Arial"/>
                <w:szCs w:val="18"/>
                <w:lang w:eastAsia="zh-CN"/>
              </w:rPr>
            </w:pPr>
            <w:r w:rsidRPr="00E27D23">
              <w:rPr>
                <w:lang w:eastAsia="zh-CN"/>
              </w:rPr>
              <w:t>3</w:t>
            </w:r>
          </w:p>
        </w:tc>
        <w:tc>
          <w:tcPr>
            <w:tcW w:w="3964" w:type="dxa"/>
            <w:tcBorders>
              <w:top w:val="single" w:sz="4" w:space="0" w:color="auto"/>
              <w:left w:val="single" w:sz="4" w:space="0" w:color="auto"/>
              <w:bottom w:val="single" w:sz="4" w:space="0" w:color="auto"/>
              <w:right w:val="single" w:sz="4" w:space="0" w:color="auto"/>
            </w:tcBorders>
            <w:hideMark/>
          </w:tcPr>
          <w:p w14:paraId="10559C2D" w14:textId="77777777" w:rsidR="004C60F8" w:rsidRPr="00E27D23" w:rsidRDefault="004C60F8" w:rsidP="009D4432">
            <w:pPr>
              <w:pStyle w:val="TAL"/>
              <w:rPr>
                <w:rFonts w:eastAsia="DengXian"/>
                <w:lang w:eastAsia="zh-CN"/>
              </w:rPr>
            </w:pPr>
            <w:r w:rsidRPr="00E27D23">
              <w:rPr>
                <w:rFonts w:eastAsia="DengXian"/>
                <w:lang w:eastAsia="zh-CN"/>
              </w:rPr>
              <w:t xml:space="preserve">The </w:t>
            </w:r>
            <w:r w:rsidRPr="00E27D23">
              <w:rPr>
                <w:lang w:eastAsia="zh-CN"/>
              </w:rPr>
              <w:t>UE</w:t>
            </w:r>
            <w:r w:rsidRPr="00E27D23">
              <w:rPr>
                <w:rFonts w:eastAsia="DengXian"/>
                <w:lang w:eastAsia="zh-CN"/>
              </w:rPr>
              <w:t xml:space="preserve"> </w:t>
            </w:r>
            <w:r w:rsidRPr="00E27D23">
              <w:rPr>
                <w:lang w:eastAsia="sv-SE"/>
              </w:rPr>
              <w:t>transmits</w:t>
            </w:r>
            <w:r w:rsidRPr="00E27D23">
              <w:rPr>
                <w:rFonts w:eastAsia="DengXian"/>
                <w:lang w:eastAsia="zh-CN"/>
              </w:rPr>
              <w:t xml:space="preserve"> </w:t>
            </w:r>
            <w:r w:rsidRPr="00E27D23">
              <w:rPr>
                <w:lang w:eastAsia="sv-SE"/>
              </w:rPr>
              <w:t xml:space="preserve">a </w:t>
            </w:r>
            <w:r w:rsidRPr="00E27D23">
              <w:t>DIRECT LINK ESTABLISHMENT REQUEST</w:t>
            </w:r>
            <w:r w:rsidRPr="00E27D23">
              <w:rPr>
                <w:lang w:eastAsia="sv-SE"/>
              </w:rPr>
              <w:t xml:space="preserve"> me</w:t>
            </w:r>
            <w:r w:rsidRPr="00E27D23">
              <w:rPr>
                <w:rFonts w:eastAsia="DengXian"/>
                <w:lang w:eastAsia="zh-CN"/>
              </w:rPr>
              <w:t>ssage.</w:t>
            </w:r>
          </w:p>
        </w:tc>
        <w:tc>
          <w:tcPr>
            <w:tcW w:w="648" w:type="dxa"/>
            <w:tcBorders>
              <w:top w:val="single" w:sz="4" w:space="0" w:color="auto"/>
              <w:left w:val="single" w:sz="4" w:space="0" w:color="auto"/>
              <w:bottom w:val="single" w:sz="4" w:space="0" w:color="auto"/>
              <w:right w:val="single" w:sz="4" w:space="0" w:color="auto"/>
            </w:tcBorders>
            <w:hideMark/>
          </w:tcPr>
          <w:p w14:paraId="3F552D55" w14:textId="77777777" w:rsidR="004C60F8" w:rsidRPr="00E27D23" w:rsidRDefault="004C60F8" w:rsidP="009D4432">
            <w:pPr>
              <w:pStyle w:val="TAC"/>
              <w:rPr>
                <w:rFonts w:eastAsia="SimSun"/>
                <w:lang w:eastAsia="zh-CN"/>
              </w:rPr>
            </w:pPr>
            <w:r w:rsidRPr="00E27D23">
              <w:t>--&gt;</w:t>
            </w:r>
          </w:p>
        </w:tc>
        <w:tc>
          <w:tcPr>
            <w:tcW w:w="3148" w:type="dxa"/>
            <w:tcBorders>
              <w:top w:val="single" w:sz="4" w:space="0" w:color="auto"/>
              <w:left w:val="single" w:sz="4" w:space="0" w:color="auto"/>
              <w:bottom w:val="single" w:sz="4" w:space="0" w:color="auto"/>
              <w:right w:val="single" w:sz="4" w:space="0" w:color="auto"/>
            </w:tcBorders>
            <w:hideMark/>
          </w:tcPr>
          <w:p w14:paraId="41B8FE8E" w14:textId="77777777" w:rsidR="004C60F8" w:rsidRPr="00E27D23" w:rsidRDefault="004C60F8" w:rsidP="009D4432">
            <w:pPr>
              <w:pStyle w:val="TAL"/>
              <w:rPr>
                <w:lang w:eastAsia="zh-CN"/>
              </w:rPr>
            </w:pPr>
            <w:r w:rsidRPr="00E27D23">
              <w:rPr>
                <w:iCs/>
              </w:rPr>
              <w:t xml:space="preserve">PC5-S: </w:t>
            </w:r>
            <w:r w:rsidRPr="00E27D23">
              <w:t>DIRECT LINK ESTABLISHMENT REQUEST</w:t>
            </w:r>
          </w:p>
        </w:tc>
        <w:tc>
          <w:tcPr>
            <w:tcW w:w="455" w:type="dxa"/>
            <w:tcBorders>
              <w:top w:val="single" w:sz="4" w:space="0" w:color="auto"/>
              <w:left w:val="single" w:sz="4" w:space="0" w:color="auto"/>
              <w:bottom w:val="single" w:sz="4" w:space="0" w:color="auto"/>
              <w:right w:val="single" w:sz="4" w:space="0" w:color="auto"/>
            </w:tcBorders>
            <w:hideMark/>
          </w:tcPr>
          <w:p w14:paraId="710A5DE8" w14:textId="77777777" w:rsidR="004C60F8" w:rsidRPr="00E27D23" w:rsidRDefault="004C60F8" w:rsidP="009D4432">
            <w:pPr>
              <w:pStyle w:val="TAC"/>
              <w:rPr>
                <w:lang w:eastAsia="zh-CN"/>
              </w:rPr>
            </w:pPr>
            <w:r w:rsidRPr="00E27D23">
              <w:t>1</w:t>
            </w:r>
          </w:p>
        </w:tc>
        <w:tc>
          <w:tcPr>
            <w:tcW w:w="853" w:type="dxa"/>
            <w:tcBorders>
              <w:top w:val="single" w:sz="4" w:space="0" w:color="auto"/>
              <w:left w:val="single" w:sz="4" w:space="0" w:color="auto"/>
              <w:bottom w:val="single" w:sz="4" w:space="0" w:color="auto"/>
              <w:right w:val="single" w:sz="4" w:space="0" w:color="auto"/>
            </w:tcBorders>
            <w:hideMark/>
          </w:tcPr>
          <w:p w14:paraId="35C182B2" w14:textId="77777777" w:rsidR="004C60F8" w:rsidRPr="00E27D23" w:rsidRDefault="004C60F8" w:rsidP="009D4432">
            <w:pPr>
              <w:pStyle w:val="TAC"/>
              <w:rPr>
                <w:lang w:eastAsia="zh-CN"/>
              </w:rPr>
            </w:pPr>
            <w:r w:rsidRPr="00E27D23">
              <w:rPr>
                <w:lang w:eastAsia="zh-CN"/>
              </w:rPr>
              <w:t>P</w:t>
            </w:r>
          </w:p>
        </w:tc>
      </w:tr>
      <w:tr w:rsidR="004C60F8" w:rsidRPr="00E27D23" w14:paraId="570FC971"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642C7ED9" w14:textId="77777777" w:rsidR="004C60F8" w:rsidRPr="00E27D23" w:rsidRDefault="004C60F8" w:rsidP="009D4432">
            <w:pPr>
              <w:pStyle w:val="TAC"/>
              <w:rPr>
                <w:lang w:eastAsia="zh-CN"/>
              </w:rPr>
            </w:pPr>
            <w:r w:rsidRPr="00E27D23">
              <w:rPr>
                <w:lang w:eastAsia="zh-CN"/>
              </w:rPr>
              <w:t>4</w:t>
            </w:r>
          </w:p>
        </w:tc>
        <w:tc>
          <w:tcPr>
            <w:tcW w:w="3964" w:type="dxa"/>
            <w:tcBorders>
              <w:top w:val="single" w:sz="4" w:space="0" w:color="auto"/>
              <w:left w:val="single" w:sz="4" w:space="0" w:color="auto"/>
              <w:bottom w:val="single" w:sz="4" w:space="0" w:color="auto"/>
              <w:right w:val="single" w:sz="4" w:space="0" w:color="auto"/>
            </w:tcBorders>
            <w:hideMark/>
          </w:tcPr>
          <w:p w14:paraId="1A0B2BB8" w14:textId="77777777" w:rsidR="004C60F8" w:rsidRPr="00E27D23" w:rsidRDefault="004C60F8" w:rsidP="009D4432">
            <w:pPr>
              <w:pStyle w:val="TAL"/>
            </w:pPr>
            <w:r w:rsidRPr="00E27D23">
              <w:t xml:space="preserve">The </w:t>
            </w:r>
            <w:r w:rsidRPr="00E27D23">
              <w:rPr>
                <w:lang w:eastAsia="zh-CN"/>
              </w:rPr>
              <w:t>NR-SS-UE1</w:t>
            </w:r>
            <w:r w:rsidRPr="00E27D23">
              <w:t xml:space="preserve"> transmits a DIRECT LINK ESTABLISHMENT REJECT message with the</w:t>
            </w:r>
            <w:r w:rsidRPr="00E27D23">
              <w:rPr>
                <w:lang w:eastAsia="zh-CN"/>
              </w:rPr>
              <w:t xml:space="preserve"> </w:t>
            </w:r>
            <w:r w:rsidRPr="00E27D23">
              <w:t xml:space="preserve">PC5 signalling protocol cause </w:t>
            </w:r>
            <w:r w:rsidRPr="00E27D23">
              <w:rPr>
                <w:lang w:eastAsia="zh-CN"/>
              </w:rPr>
              <w:t>set to</w:t>
            </w:r>
            <w:r w:rsidRPr="00E27D23">
              <w:t xml:space="preserve"> 'conflict of layer-2 ID for unicast communication is detected'.</w:t>
            </w:r>
          </w:p>
        </w:tc>
        <w:tc>
          <w:tcPr>
            <w:tcW w:w="648" w:type="dxa"/>
            <w:tcBorders>
              <w:top w:val="single" w:sz="4" w:space="0" w:color="auto"/>
              <w:left w:val="single" w:sz="4" w:space="0" w:color="auto"/>
              <w:bottom w:val="single" w:sz="4" w:space="0" w:color="auto"/>
              <w:right w:val="single" w:sz="4" w:space="0" w:color="auto"/>
            </w:tcBorders>
            <w:hideMark/>
          </w:tcPr>
          <w:p w14:paraId="3998E000" w14:textId="77777777" w:rsidR="004C60F8" w:rsidRPr="00E27D23" w:rsidRDefault="004C60F8" w:rsidP="009D4432">
            <w:pPr>
              <w:pStyle w:val="TAC"/>
              <w:rPr>
                <w:lang w:eastAsia="zh-CN"/>
              </w:rPr>
            </w:pPr>
            <w:r w:rsidRPr="00E27D23">
              <w:t>&lt;--</w:t>
            </w:r>
          </w:p>
        </w:tc>
        <w:tc>
          <w:tcPr>
            <w:tcW w:w="3148" w:type="dxa"/>
            <w:tcBorders>
              <w:top w:val="single" w:sz="4" w:space="0" w:color="auto"/>
              <w:left w:val="single" w:sz="4" w:space="0" w:color="auto"/>
              <w:bottom w:val="single" w:sz="4" w:space="0" w:color="auto"/>
              <w:right w:val="single" w:sz="4" w:space="0" w:color="auto"/>
            </w:tcBorders>
            <w:hideMark/>
          </w:tcPr>
          <w:p w14:paraId="38D635A5" w14:textId="77777777" w:rsidR="004C60F8" w:rsidRPr="00E27D23" w:rsidRDefault="004C60F8" w:rsidP="009D4432">
            <w:pPr>
              <w:pStyle w:val="TAL"/>
              <w:rPr>
                <w:lang w:eastAsia="zh-CN"/>
              </w:rPr>
            </w:pPr>
            <w:r w:rsidRPr="00E27D23">
              <w:rPr>
                <w:iCs/>
              </w:rPr>
              <w:t xml:space="preserve">PC5-S: </w:t>
            </w:r>
            <w:r w:rsidRPr="00E27D23">
              <w:t>DIRECT LINK ESTABLISHMENT REJECT</w:t>
            </w:r>
          </w:p>
        </w:tc>
        <w:tc>
          <w:tcPr>
            <w:tcW w:w="455" w:type="dxa"/>
            <w:tcBorders>
              <w:top w:val="single" w:sz="4" w:space="0" w:color="auto"/>
              <w:left w:val="single" w:sz="4" w:space="0" w:color="auto"/>
              <w:bottom w:val="single" w:sz="4" w:space="0" w:color="auto"/>
              <w:right w:val="single" w:sz="4" w:space="0" w:color="auto"/>
            </w:tcBorders>
            <w:hideMark/>
          </w:tcPr>
          <w:p w14:paraId="0CD4C606" w14:textId="77777777" w:rsidR="004C60F8" w:rsidRPr="00E27D23" w:rsidRDefault="004C60F8" w:rsidP="009D4432">
            <w:pPr>
              <w:pStyle w:val="TAC"/>
              <w:rPr>
                <w:lang w:eastAsia="zh-CN"/>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59BD87CE" w14:textId="77777777" w:rsidR="004C60F8" w:rsidRPr="00E27D23" w:rsidRDefault="004C60F8" w:rsidP="009D4432">
            <w:pPr>
              <w:pStyle w:val="TAC"/>
              <w:rPr>
                <w:lang w:eastAsia="zh-CN"/>
              </w:rPr>
            </w:pPr>
            <w:r w:rsidRPr="00E27D23">
              <w:t>-</w:t>
            </w:r>
          </w:p>
        </w:tc>
      </w:tr>
      <w:tr w:rsidR="004C60F8" w:rsidRPr="00E27D23" w14:paraId="7AD4A0AC"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13AFEB90" w14:textId="77777777" w:rsidR="004C60F8" w:rsidRPr="00E27D23" w:rsidRDefault="004C60F8" w:rsidP="009D4432">
            <w:pPr>
              <w:pStyle w:val="TAC"/>
              <w:rPr>
                <w:lang w:eastAsia="zh-CN"/>
              </w:rPr>
            </w:pPr>
            <w:r w:rsidRPr="00E27D23">
              <w:rPr>
                <w:lang w:eastAsia="zh-CN"/>
              </w:rPr>
              <w:t>5</w:t>
            </w:r>
          </w:p>
        </w:tc>
        <w:tc>
          <w:tcPr>
            <w:tcW w:w="3964" w:type="dxa"/>
            <w:tcBorders>
              <w:top w:val="single" w:sz="4" w:space="0" w:color="auto"/>
              <w:left w:val="single" w:sz="4" w:space="0" w:color="auto"/>
              <w:bottom w:val="single" w:sz="4" w:space="0" w:color="auto"/>
              <w:right w:val="single" w:sz="4" w:space="0" w:color="auto"/>
            </w:tcBorders>
            <w:hideMark/>
          </w:tcPr>
          <w:p w14:paraId="5EECC249" w14:textId="77777777" w:rsidR="004C60F8" w:rsidRPr="00E27D23" w:rsidRDefault="004C60F8" w:rsidP="009D4432">
            <w:pPr>
              <w:pStyle w:val="TAL"/>
            </w:pPr>
            <w:r w:rsidRPr="00E27D23">
              <w:rPr>
                <w:lang w:eastAsia="zh-CN"/>
              </w:rPr>
              <w:t>The NR-SS-UE1</w:t>
            </w:r>
            <w:r w:rsidRPr="00E27D23">
              <w:rPr>
                <w:rFonts w:eastAsia="DengXian"/>
                <w:lang w:eastAsia="zh-CN"/>
              </w:rPr>
              <w:t xml:space="preserve"> </w:t>
            </w:r>
            <w:r w:rsidRPr="00E27D23">
              <w:rPr>
                <w:lang w:eastAsia="sv-SE"/>
              </w:rPr>
              <w:t xml:space="preserve">transmits a </w:t>
            </w:r>
            <w:r w:rsidRPr="00E27D23">
              <w:t>DIRECT LINK SECURITY MODE COMMAND</w:t>
            </w:r>
            <w:r w:rsidRPr="00E27D23">
              <w:rPr>
                <w:rFonts w:eastAsia="DengXian"/>
                <w:lang w:eastAsia="zh-CN"/>
              </w:rPr>
              <w:t xml:space="preserve"> message</w:t>
            </w:r>
          </w:p>
        </w:tc>
        <w:tc>
          <w:tcPr>
            <w:tcW w:w="648" w:type="dxa"/>
            <w:tcBorders>
              <w:top w:val="single" w:sz="4" w:space="0" w:color="auto"/>
              <w:left w:val="single" w:sz="4" w:space="0" w:color="auto"/>
              <w:bottom w:val="single" w:sz="4" w:space="0" w:color="auto"/>
              <w:right w:val="single" w:sz="4" w:space="0" w:color="auto"/>
            </w:tcBorders>
            <w:hideMark/>
          </w:tcPr>
          <w:p w14:paraId="3BE65598" w14:textId="77777777" w:rsidR="004C60F8" w:rsidRPr="00E27D23" w:rsidRDefault="004C60F8" w:rsidP="009D4432">
            <w:pPr>
              <w:pStyle w:val="TAC"/>
              <w:rPr>
                <w:lang w:eastAsia="zh-CN"/>
              </w:rPr>
            </w:pPr>
            <w:r w:rsidRPr="00E27D23">
              <w:t>&lt;--</w:t>
            </w:r>
          </w:p>
        </w:tc>
        <w:tc>
          <w:tcPr>
            <w:tcW w:w="3148" w:type="dxa"/>
            <w:tcBorders>
              <w:top w:val="single" w:sz="4" w:space="0" w:color="auto"/>
              <w:left w:val="single" w:sz="4" w:space="0" w:color="auto"/>
              <w:bottom w:val="single" w:sz="4" w:space="0" w:color="auto"/>
              <w:right w:val="single" w:sz="4" w:space="0" w:color="auto"/>
            </w:tcBorders>
            <w:hideMark/>
          </w:tcPr>
          <w:p w14:paraId="0E6E715A" w14:textId="77777777" w:rsidR="004C60F8" w:rsidRPr="00E27D23" w:rsidRDefault="004C60F8" w:rsidP="009D4432">
            <w:pPr>
              <w:pStyle w:val="TAL"/>
              <w:rPr>
                <w:lang w:eastAsia="zh-CN"/>
              </w:rPr>
            </w:pPr>
            <w:r w:rsidRPr="00E27D23">
              <w:rPr>
                <w:rFonts w:eastAsia="DengXian"/>
                <w:lang w:eastAsia="zh-CN"/>
              </w:rPr>
              <w:t xml:space="preserve">PC5-S: </w:t>
            </w:r>
            <w:r w:rsidRPr="00E27D23">
              <w:t>DIRECT LINK SECURITY MODE COMMAND</w:t>
            </w:r>
          </w:p>
        </w:tc>
        <w:tc>
          <w:tcPr>
            <w:tcW w:w="455" w:type="dxa"/>
            <w:tcBorders>
              <w:top w:val="single" w:sz="4" w:space="0" w:color="auto"/>
              <w:left w:val="single" w:sz="4" w:space="0" w:color="auto"/>
              <w:bottom w:val="single" w:sz="4" w:space="0" w:color="auto"/>
              <w:right w:val="single" w:sz="4" w:space="0" w:color="auto"/>
            </w:tcBorders>
            <w:hideMark/>
          </w:tcPr>
          <w:p w14:paraId="3DFF47F6" w14:textId="77777777" w:rsidR="004C60F8" w:rsidRPr="00E27D23" w:rsidRDefault="004C60F8" w:rsidP="009D4432">
            <w:pPr>
              <w:pStyle w:val="TAC"/>
              <w:rPr>
                <w:lang w:eastAsia="zh-CN"/>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0578800A" w14:textId="77777777" w:rsidR="004C60F8" w:rsidRPr="00E27D23" w:rsidRDefault="004C60F8" w:rsidP="009D4432">
            <w:pPr>
              <w:pStyle w:val="TAC"/>
              <w:rPr>
                <w:lang w:eastAsia="zh-CN"/>
              </w:rPr>
            </w:pPr>
            <w:r w:rsidRPr="00E27D23">
              <w:t>-</w:t>
            </w:r>
          </w:p>
        </w:tc>
      </w:tr>
      <w:tr w:rsidR="004C60F8" w:rsidRPr="00E27D23" w14:paraId="7998579E"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4A24EAA8" w14:textId="77777777" w:rsidR="004C60F8" w:rsidRPr="00E27D23" w:rsidRDefault="004C60F8" w:rsidP="009D4432">
            <w:pPr>
              <w:pStyle w:val="TAC"/>
              <w:rPr>
                <w:rFonts w:cs="Arial"/>
                <w:szCs w:val="18"/>
                <w:lang w:eastAsia="zh-CN"/>
              </w:rPr>
            </w:pPr>
            <w:r w:rsidRPr="00E27D23">
              <w:t>-</w:t>
            </w:r>
          </w:p>
        </w:tc>
        <w:tc>
          <w:tcPr>
            <w:tcW w:w="3964" w:type="dxa"/>
            <w:tcBorders>
              <w:top w:val="single" w:sz="4" w:space="0" w:color="auto"/>
              <w:left w:val="single" w:sz="4" w:space="0" w:color="auto"/>
              <w:bottom w:val="single" w:sz="4" w:space="0" w:color="auto"/>
              <w:right w:val="single" w:sz="4" w:space="0" w:color="auto"/>
            </w:tcBorders>
            <w:hideMark/>
          </w:tcPr>
          <w:p w14:paraId="054B18C2" w14:textId="679FD834" w:rsidR="004C60F8" w:rsidRPr="00E27D23" w:rsidRDefault="004C60F8" w:rsidP="009D4432">
            <w:pPr>
              <w:pStyle w:val="TAL"/>
              <w:rPr>
                <w:lang w:eastAsia="zh-CN"/>
              </w:rPr>
            </w:pPr>
            <w:r w:rsidRPr="00E27D23">
              <w:rPr>
                <w:lang w:eastAsia="zh-CN"/>
              </w:rPr>
              <w:t>EXCEPTION: Step 7</w:t>
            </w:r>
            <w:r w:rsidR="00DA58A8" w:rsidRPr="00E27D23">
              <w:rPr>
                <w:lang w:eastAsia="zh-CN"/>
              </w:rPr>
              <w:t xml:space="preserve"> is optional and</w:t>
            </w:r>
            <w:r w:rsidRPr="00E27D23">
              <w:rPr>
                <w:lang w:eastAsia="zh-CN"/>
              </w:rPr>
              <w:t xml:space="preserve"> may occur during Step 6</w:t>
            </w:r>
          </w:p>
        </w:tc>
        <w:tc>
          <w:tcPr>
            <w:tcW w:w="648" w:type="dxa"/>
            <w:tcBorders>
              <w:top w:val="single" w:sz="4" w:space="0" w:color="auto"/>
              <w:left w:val="single" w:sz="4" w:space="0" w:color="auto"/>
              <w:bottom w:val="single" w:sz="4" w:space="0" w:color="auto"/>
              <w:right w:val="single" w:sz="4" w:space="0" w:color="auto"/>
            </w:tcBorders>
            <w:hideMark/>
          </w:tcPr>
          <w:p w14:paraId="2D018945" w14:textId="77777777" w:rsidR="004C60F8" w:rsidRPr="00E27D23" w:rsidRDefault="004C60F8"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hideMark/>
          </w:tcPr>
          <w:p w14:paraId="2EFBD7C9" w14:textId="77777777" w:rsidR="004C60F8" w:rsidRPr="00E27D23" w:rsidRDefault="004C60F8" w:rsidP="009D4432">
            <w:pPr>
              <w:pStyle w:val="TAL"/>
              <w:rPr>
                <w:rFonts w:eastAsia="DengXian"/>
                <w:lang w:eastAsia="zh-CN"/>
              </w:rPr>
            </w:pPr>
            <w:r w:rsidRPr="00E27D23">
              <w:t>-</w:t>
            </w:r>
          </w:p>
        </w:tc>
        <w:tc>
          <w:tcPr>
            <w:tcW w:w="455" w:type="dxa"/>
            <w:tcBorders>
              <w:top w:val="single" w:sz="4" w:space="0" w:color="auto"/>
              <w:left w:val="single" w:sz="4" w:space="0" w:color="auto"/>
              <w:bottom w:val="single" w:sz="4" w:space="0" w:color="auto"/>
              <w:right w:val="single" w:sz="4" w:space="0" w:color="auto"/>
            </w:tcBorders>
            <w:hideMark/>
          </w:tcPr>
          <w:p w14:paraId="0E920AF2" w14:textId="77777777" w:rsidR="004C60F8" w:rsidRPr="00E27D23" w:rsidRDefault="004C60F8" w:rsidP="009D4432">
            <w:pPr>
              <w:pStyle w:val="TAC"/>
              <w:rPr>
                <w:rFonts w:eastAsia="SimSun"/>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13BA9FFD" w14:textId="77777777" w:rsidR="004C60F8" w:rsidRPr="00E27D23" w:rsidRDefault="004C60F8" w:rsidP="009D4432">
            <w:pPr>
              <w:pStyle w:val="TAC"/>
            </w:pPr>
            <w:r w:rsidRPr="00E27D23">
              <w:t>-</w:t>
            </w:r>
          </w:p>
        </w:tc>
      </w:tr>
      <w:tr w:rsidR="004C60F8" w:rsidRPr="00E27D23" w14:paraId="5FEADD6E"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646636C4" w14:textId="77777777" w:rsidR="004C60F8" w:rsidRPr="00E27D23" w:rsidRDefault="004C60F8" w:rsidP="009D4432">
            <w:pPr>
              <w:pStyle w:val="TAC"/>
              <w:rPr>
                <w:lang w:eastAsia="zh-CN"/>
              </w:rPr>
            </w:pPr>
            <w:r w:rsidRPr="00E27D23">
              <w:rPr>
                <w:lang w:eastAsia="zh-CN"/>
              </w:rPr>
              <w:t>6</w:t>
            </w:r>
          </w:p>
        </w:tc>
        <w:tc>
          <w:tcPr>
            <w:tcW w:w="3964" w:type="dxa"/>
            <w:tcBorders>
              <w:top w:val="single" w:sz="4" w:space="0" w:color="auto"/>
              <w:left w:val="single" w:sz="4" w:space="0" w:color="auto"/>
              <w:bottom w:val="single" w:sz="4" w:space="0" w:color="auto"/>
              <w:right w:val="single" w:sz="4" w:space="0" w:color="auto"/>
            </w:tcBorders>
            <w:hideMark/>
          </w:tcPr>
          <w:p w14:paraId="404FEC79" w14:textId="77777777" w:rsidR="004C60F8" w:rsidRPr="00E27D23" w:rsidRDefault="004C60F8" w:rsidP="009D4432">
            <w:pPr>
              <w:pStyle w:val="TAL"/>
            </w:pPr>
            <w:r w:rsidRPr="00E27D23">
              <w:t xml:space="preserve">Check: Does the UE transmit a DIRECT LINK SECURITY MODE COMPLETE message in the next </w:t>
            </w:r>
            <w:r w:rsidRPr="00E27D23">
              <w:rPr>
                <w:lang w:eastAsia="zh-CN"/>
              </w:rPr>
              <w:t>5</w:t>
            </w:r>
            <w:r w:rsidRPr="00E27D23">
              <w:t xml:space="preserve"> seconds?</w:t>
            </w:r>
          </w:p>
        </w:tc>
        <w:tc>
          <w:tcPr>
            <w:tcW w:w="648" w:type="dxa"/>
            <w:tcBorders>
              <w:top w:val="single" w:sz="4" w:space="0" w:color="auto"/>
              <w:left w:val="single" w:sz="4" w:space="0" w:color="auto"/>
              <w:bottom w:val="single" w:sz="4" w:space="0" w:color="auto"/>
              <w:right w:val="single" w:sz="4" w:space="0" w:color="auto"/>
            </w:tcBorders>
            <w:hideMark/>
          </w:tcPr>
          <w:p w14:paraId="552FADAE" w14:textId="77777777" w:rsidR="004C60F8" w:rsidRPr="00E27D23" w:rsidRDefault="004C60F8" w:rsidP="009D4432">
            <w:pPr>
              <w:pStyle w:val="TAC"/>
            </w:pPr>
            <w:r w:rsidRPr="00E27D23">
              <w:t>--&gt;</w:t>
            </w:r>
          </w:p>
        </w:tc>
        <w:tc>
          <w:tcPr>
            <w:tcW w:w="3148" w:type="dxa"/>
            <w:tcBorders>
              <w:top w:val="single" w:sz="4" w:space="0" w:color="auto"/>
              <w:left w:val="single" w:sz="4" w:space="0" w:color="auto"/>
              <w:bottom w:val="single" w:sz="4" w:space="0" w:color="auto"/>
              <w:right w:val="single" w:sz="4" w:space="0" w:color="auto"/>
            </w:tcBorders>
            <w:hideMark/>
          </w:tcPr>
          <w:p w14:paraId="2126D03E" w14:textId="77777777" w:rsidR="004C60F8" w:rsidRPr="00E27D23" w:rsidRDefault="004C60F8" w:rsidP="009D4432">
            <w:pPr>
              <w:pStyle w:val="TAL"/>
              <w:rPr>
                <w:iCs/>
              </w:rPr>
            </w:pPr>
            <w:r w:rsidRPr="00E27D23">
              <w:rPr>
                <w:rFonts w:eastAsia="DengXian"/>
                <w:lang w:eastAsia="zh-CN"/>
              </w:rPr>
              <w:t xml:space="preserve">PC5-S: </w:t>
            </w:r>
            <w:r w:rsidRPr="00E27D23">
              <w:t>DIRECT LINK SECURITY MODE COMPLETE</w:t>
            </w:r>
          </w:p>
        </w:tc>
        <w:tc>
          <w:tcPr>
            <w:tcW w:w="455" w:type="dxa"/>
            <w:tcBorders>
              <w:top w:val="single" w:sz="4" w:space="0" w:color="auto"/>
              <w:left w:val="single" w:sz="4" w:space="0" w:color="auto"/>
              <w:bottom w:val="single" w:sz="4" w:space="0" w:color="auto"/>
              <w:right w:val="single" w:sz="4" w:space="0" w:color="auto"/>
            </w:tcBorders>
            <w:hideMark/>
          </w:tcPr>
          <w:p w14:paraId="690FA0CE" w14:textId="77777777" w:rsidR="004C60F8" w:rsidRPr="00E27D23" w:rsidRDefault="004C60F8" w:rsidP="009D4432">
            <w:pPr>
              <w:pStyle w:val="TAC"/>
              <w:rPr>
                <w:lang w:eastAsia="zh-CN"/>
              </w:rPr>
            </w:pPr>
            <w:r w:rsidRPr="00E27D23">
              <w:rPr>
                <w:lang w:eastAsia="zh-CN"/>
              </w:rPr>
              <w:t>2</w:t>
            </w:r>
          </w:p>
        </w:tc>
        <w:tc>
          <w:tcPr>
            <w:tcW w:w="853" w:type="dxa"/>
            <w:tcBorders>
              <w:top w:val="single" w:sz="4" w:space="0" w:color="auto"/>
              <w:left w:val="single" w:sz="4" w:space="0" w:color="auto"/>
              <w:bottom w:val="single" w:sz="4" w:space="0" w:color="auto"/>
              <w:right w:val="single" w:sz="4" w:space="0" w:color="auto"/>
            </w:tcBorders>
            <w:hideMark/>
          </w:tcPr>
          <w:p w14:paraId="1798E737" w14:textId="77777777" w:rsidR="004C60F8" w:rsidRPr="00E27D23" w:rsidRDefault="004C60F8" w:rsidP="009D4432">
            <w:pPr>
              <w:pStyle w:val="TAC"/>
              <w:rPr>
                <w:lang w:eastAsia="zh-CN"/>
              </w:rPr>
            </w:pPr>
            <w:r w:rsidRPr="00E27D23">
              <w:rPr>
                <w:lang w:eastAsia="zh-CN"/>
              </w:rPr>
              <w:t>F</w:t>
            </w:r>
          </w:p>
        </w:tc>
      </w:tr>
      <w:tr w:rsidR="004C60F8" w:rsidRPr="00E27D23" w14:paraId="79882600"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503DA47E" w14:textId="7A362318" w:rsidR="004C60F8" w:rsidRPr="00E27D23" w:rsidRDefault="004C60F8" w:rsidP="009D4432">
            <w:pPr>
              <w:pStyle w:val="TAC"/>
              <w:rPr>
                <w:lang w:eastAsia="zh-CN"/>
              </w:rPr>
            </w:pPr>
            <w:r w:rsidRPr="00E27D23">
              <w:rPr>
                <w:lang w:eastAsia="zh-CN"/>
              </w:rPr>
              <w:t>7</w:t>
            </w:r>
          </w:p>
        </w:tc>
        <w:tc>
          <w:tcPr>
            <w:tcW w:w="3964" w:type="dxa"/>
            <w:tcBorders>
              <w:top w:val="single" w:sz="4" w:space="0" w:color="auto"/>
              <w:left w:val="single" w:sz="4" w:space="0" w:color="auto"/>
              <w:bottom w:val="single" w:sz="4" w:space="0" w:color="auto"/>
              <w:right w:val="single" w:sz="4" w:space="0" w:color="auto"/>
            </w:tcBorders>
            <w:hideMark/>
          </w:tcPr>
          <w:p w14:paraId="67DC6650" w14:textId="4A9EECC5" w:rsidR="004C60F8" w:rsidRPr="00E27D23" w:rsidRDefault="00DA58A8" w:rsidP="009D4432">
            <w:pPr>
              <w:pStyle w:val="TAL"/>
            </w:pPr>
            <w:r w:rsidRPr="00E27D23">
              <w:rPr>
                <w:lang w:eastAsia="zh-CN"/>
              </w:rPr>
              <w:t xml:space="preserve">The UE sends a </w:t>
            </w:r>
            <w:r w:rsidRPr="00E27D23">
              <w:t>DIRECT LINK ESTABLISHMENT REQUEST message.</w:t>
            </w:r>
          </w:p>
        </w:tc>
        <w:tc>
          <w:tcPr>
            <w:tcW w:w="648" w:type="dxa"/>
            <w:tcBorders>
              <w:top w:val="single" w:sz="4" w:space="0" w:color="auto"/>
              <w:left w:val="single" w:sz="4" w:space="0" w:color="auto"/>
              <w:bottom w:val="single" w:sz="4" w:space="0" w:color="auto"/>
              <w:right w:val="single" w:sz="4" w:space="0" w:color="auto"/>
            </w:tcBorders>
            <w:hideMark/>
          </w:tcPr>
          <w:p w14:paraId="0D4E0486" w14:textId="77777777" w:rsidR="004C60F8" w:rsidRPr="00E27D23" w:rsidRDefault="004C60F8" w:rsidP="009D4432">
            <w:pPr>
              <w:pStyle w:val="TAC"/>
              <w:rPr>
                <w:lang w:eastAsia="zh-CN"/>
              </w:rPr>
            </w:pPr>
            <w:r w:rsidRPr="00E27D23">
              <w:t>-</w:t>
            </w:r>
          </w:p>
        </w:tc>
        <w:tc>
          <w:tcPr>
            <w:tcW w:w="3148" w:type="dxa"/>
            <w:tcBorders>
              <w:top w:val="single" w:sz="4" w:space="0" w:color="auto"/>
              <w:left w:val="single" w:sz="4" w:space="0" w:color="auto"/>
              <w:bottom w:val="single" w:sz="4" w:space="0" w:color="auto"/>
              <w:right w:val="single" w:sz="4" w:space="0" w:color="auto"/>
            </w:tcBorders>
            <w:hideMark/>
          </w:tcPr>
          <w:p w14:paraId="05104D05" w14:textId="4DEE291E" w:rsidR="004C60F8" w:rsidRPr="00E27D23" w:rsidRDefault="00DA58A8" w:rsidP="009D4432">
            <w:pPr>
              <w:pStyle w:val="TAL"/>
              <w:rPr>
                <w:lang w:eastAsia="zh-CN"/>
              </w:rPr>
            </w:pPr>
            <w:r w:rsidRPr="00E27D23">
              <w:t>PC5-S: DIRECT LINK ESTABLISHMENT REQUEST</w:t>
            </w:r>
          </w:p>
        </w:tc>
        <w:tc>
          <w:tcPr>
            <w:tcW w:w="455" w:type="dxa"/>
            <w:tcBorders>
              <w:top w:val="single" w:sz="4" w:space="0" w:color="auto"/>
              <w:left w:val="single" w:sz="4" w:space="0" w:color="auto"/>
              <w:bottom w:val="single" w:sz="4" w:space="0" w:color="auto"/>
              <w:right w:val="single" w:sz="4" w:space="0" w:color="auto"/>
            </w:tcBorders>
            <w:hideMark/>
          </w:tcPr>
          <w:p w14:paraId="5D675F1A" w14:textId="77777777" w:rsidR="004C60F8" w:rsidRPr="00E27D23" w:rsidRDefault="004C60F8" w:rsidP="009D4432">
            <w:pPr>
              <w:pStyle w:val="TAC"/>
              <w:rPr>
                <w:lang w:eastAsia="zh-CN"/>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61B861AD" w14:textId="77777777" w:rsidR="004C60F8" w:rsidRPr="00E27D23" w:rsidRDefault="004C60F8" w:rsidP="009D4432">
            <w:pPr>
              <w:pStyle w:val="TAC"/>
              <w:rPr>
                <w:lang w:eastAsia="zh-CN"/>
              </w:rPr>
            </w:pPr>
            <w:r w:rsidRPr="00E27D23">
              <w:t>-</w:t>
            </w:r>
          </w:p>
        </w:tc>
      </w:tr>
      <w:tr w:rsidR="00DA58A8" w:rsidRPr="00E27D23" w14:paraId="366B7329" w14:textId="77777777" w:rsidTr="004C60F8">
        <w:tc>
          <w:tcPr>
            <w:tcW w:w="532" w:type="dxa"/>
            <w:tcBorders>
              <w:top w:val="single" w:sz="4" w:space="0" w:color="auto"/>
              <w:left w:val="single" w:sz="4" w:space="0" w:color="auto"/>
              <w:bottom w:val="single" w:sz="4" w:space="0" w:color="auto"/>
              <w:right w:val="single" w:sz="4" w:space="0" w:color="auto"/>
            </w:tcBorders>
          </w:tcPr>
          <w:p w14:paraId="004E8B15" w14:textId="3F0D1642" w:rsidR="00DA58A8" w:rsidRPr="00E27D23" w:rsidRDefault="00DA58A8" w:rsidP="009D4432">
            <w:pPr>
              <w:pStyle w:val="TAC"/>
              <w:rPr>
                <w:lang w:eastAsia="zh-CN"/>
              </w:rPr>
            </w:pPr>
            <w:r w:rsidRPr="00E27D23">
              <w:rPr>
                <w:lang w:eastAsia="zh-CN"/>
              </w:rPr>
              <w:t>-</w:t>
            </w:r>
          </w:p>
        </w:tc>
        <w:tc>
          <w:tcPr>
            <w:tcW w:w="3964" w:type="dxa"/>
            <w:tcBorders>
              <w:top w:val="single" w:sz="4" w:space="0" w:color="auto"/>
              <w:left w:val="single" w:sz="4" w:space="0" w:color="auto"/>
              <w:bottom w:val="single" w:sz="4" w:space="0" w:color="auto"/>
              <w:right w:val="single" w:sz="4" w:space="0" w:color="auto"/>
            </w:tcBorders>
          </w:tcPr>
          <w:p w14:paraId="603A424D" w14:textId="741BC999" w:rsidR="00DA58A8" w:rsidRPr="00E27D23" w:rsidRDefault="00DA58A8" w:rsidP="009D4432">
            <w:pPr>
              <w:pStyle w:val="TAL"/>
              <w:rPr>
                <w:lang w:eastAsia="zh-CN"/>
              </w:rPr>
            </w:pPr>
            <w:r w:rsidRPr="00E27D23">
              <w:rPr>
                <w:lang w:eastAsia="zh-CN"/>
              </w:rPr>
              <w:t xml:space="preserve">EXCEPTION: steps 8-13 are executed if UE has sent DIRECT LINK </w:t>
            </w:r>
            <w:r w:rsidRPr="00E27D23">
              <w:t>ESTABLISHMENT</w:t>
            </w:r>
            <w:r w:rsidRPr="00E27D23">
              <w:rPr>
                <w:lang w:eastAsia="zh-CN"/>
              </w:rPr>
              <w:t xml:space="preserve"> REQUEST message in step7.</w:t>
            </w:r>
          </w:p>
        </w:tc>
        <w:tc>
          <w:tcPr>
            <w:tcW w:w="648" w:type="dxa"/>
            <w:tcBorders>
              <w:top w:val="single" w:sz="4" w:space="0" w:color="auto"/>
              <w:left w:val="single" w:sz="4" w:space="0" w:color="auto"/>
              <w:bottom w:val="single" w:sz="4" w:space="0" w:color="auto"/>
              <w:right w:val="single" w:sz="4" w:space="0" w:color="auto"/>
            </w:tcBorders>
          </w:tcPr>
          <w:p w14:paraId="360E5B1E" w14:textId="6911FACD" w:rsidR="00DA58A8" w:rsidRPr="00E27D23" w:rsidRDefault="00DA58A8"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tcPr>
          <w:p w14:paraId="5FCA5946" w14:textId="71CF6D00" w:rsidR="00DA58A8" w:rsidRPr="00E27D23" w:rsidRDefault="00DA58A8"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tcPr>
          <w:p w14:paraId="70CFC84A" w14:textId="3D9593BC" w:rsidR="00DA58A8" w:rsidRPr="00E27D23" w:rsidRDefault="00DA58A8"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6E43B45E" w14:textId="2E515B28" w:rsidR="00DA58A8" w:rsidRPr="00E27D23" w:rsidRDefault="00DA58A8" w:rsidP="009D4432">
            <w:pPr>
              <w:pStyle w:val="TAC"/>
            </w:pPr>
            <w:r w:rsidRPr="00E27D23">
              <w:t>-</w:t>
            </w:r>
          </w:p>
        </w:tc>
      </w:tr>
      <w:tr w:rsidR="00DA58A8" w:rsidRPr="00E27D23" w14:paraId="5440A874" w14:textId="77777777" w:rsidTr="004C60F8">
        <w:tc>
          <w:tcPr>
            <w:tcW w:w="532" w:type="dxa"/>
            <w:tcBorders>
              <w:top w:val="single" w:sz="4" w:space="0" w:color="auto"/>
              <w:left w:val="single" w:sz="4" w:space="0" w:color="auto"/>
              <w:bottom w:val="single" w:sz="4" w:space="0" w:color="auto"/>
              <w:right w:val="single" w:sz="4" w:space="0" w:color="auto"/>
            </w:tcBorders>
          </w:tcPr>
          <w:p w14:paraId="153AE05D" w14:textId="0222C86E" w:rsidR="00DA58A8" w:rsidRPr="00E27D23" w:rsidRDefault="00DA58A8" w:rsidP="009D4432">
            <w:pPr>
              <w:pStyle w:val="TAC"/>
              <w:rPr>
                <w:lang w:eastAsia="zh-CN"/>
              </w:rPr>
            </w:pPr>
            <w:r w:rsidRPr="00E27D23">
              <w:rPr>
                <w:lang w:eastAsia="zh-CN"/>
              </w:rPr>
              <w:t>8-13</w:t>
            </w:r>
          </w:p>
        </w:tc>
        <w:tc>
          <w:tcPr>
            <w:tcW w:w="3964" w:type="dxa"/>
            <w:tcBorders>
              <w:top w:val="single" w:sz="4" w:space="0" w:color="auto"/>
              <w:left w:val="single" w:sz="4" w:space="0" w:color="auto"/>
              <w:bottom w:val="single" w:sz="4" w:space="0" w:color="auto"/>
              <w:right w:val="single" w:sz="4" w:space="0" w:color="auto"/>
            </w:tcBorders>
          </w:tcPr>
          <w:p w14:paraId="0EBDFC85" w14:textId="7A8497A1" w:rsidR="00DA58A8" w:rsidRPr="00E27D23" w:rsidRDefault="00DA58A8" w:rsidP="009D4432">
            <w:pPr>
              <w:pStyle w:val="TAL"/>
              <w:rPr>
                <w:lang w:eastAsia="zh-CN"/>
              </w:rPr>
            </w:pPr>
            <w:r w:rsidRPr="00E27D23">
              <w:rPr>
                <w:lang w:eastAsia="zh-CN"/>
              </w:rPr>
              <w:t xml:space="preserve">Steps 3-8 of the procedure defined in Table </w:t>
            </w:r>
            <w:r w:rsidR="00866255" w:rsidRPr="00E27D23">
              <w:rPr>
                <w:lang w:eastAsia="zh-CN"/>
              </w:rPr>
              <w:t>4.9.22.2.2-1</w:t>
            </w:r>
            <w:r w:rsidRPr="00E27D23">
              <w:rPr>
                <w:lang w:eastAsia="zh-CN"/>
              </w:rPr>
              <w:t xml:space="preserve"> in TS 38.508-1 [4] is performed.</w:t>
            </w:r>
          </w:p>
        </w:tc>
        <w:tc>
          <w:tcPr>
            <w:tcW w:w="648" w:type="dxa"/>
            <w:tcBorders>
              <w:top w:val="single" w:sz="4" w:space="0" w:color="auto"/>
              <w:left w:val="single" w:sz="4" w:space="0" w:color="auto"/>
              <w:bottom w:val="single" w:sz="4" w:space="0" w:color="auto"/>
              <w:right w:val="single" w:sz="4" w:space="0" w:color="auto"/>
            </w:tcBorders>
          </w:tcPr>
          <w:p w14:paraId="298D3EA7" w14:textId="5B55849F" w:rsidR="00DA58A8" w:rsidRPr="00E27D23" w:rsidRDefault="00DA58A8"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tcPr>
          <w:p w14:paraId="2AA95952" w14:textId="7ACDABB4" w:rsidR="00DA58A8" w:rsidRPr="00E27D23" w:rsidRDefault="00DA58A8"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tcPr>
          <w:p w14:paraId="3DD471A9" w14:textId="3F411526" w:rsidR="00DA58A8" w:rsidRPr="00E27D23" w:rsidRDefault="00DA58A8"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1A193631" w14:textId="3ED516EA" w:rsidR="00DA58A8" w:rsidRPr="00E27D23" w:rsidRDefault="00DA58A8" w:rsidP="009D4432">
            <w:pPr>
              <w:pStyle w:val="TAC"/>
            </w:pPr>
            <w:r w:rsidRPr="00E27D23">
              <w:t>-</w:t>
            </w:r>
          </w:p>
        </w:tc>
      </w:tr>
      <w:tr w:rsidR="004C60F8" w:rsidRPr="00E27D23" w14:paraId="167AF880"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7726CD60" w14:textId="77777777" w:rsidR="004C60F8" w:rsidRPr="00E27D23" w:rsidRDefault="004C60F8" w:rsidP="009D4432">
            <w:pPr>
              <w:pStyle w:val="TAC"/>
              <w:rPr>
                <w:lang w:eastAsia="zh-CN"/>
              </w:rPr>
            </w:pPr>
            <w:r w:rsidRPr="00E27D23">
              <w:rPr>
                <w:lang w:eastAsia="zh-CN"/>
              </w:rPr>
              <w:t>14</w:t>
            </w:r>
          </w:p>
        </w:tc>
        <w:tc>
          <w:tcPr>
            <w:tcW w:w="3964" w:type="dxa"/>
            <w:tcBorders>
              <w:top w:val="single" w:sz="4" w:space="0" w:color="auto"/>
              <w:left w:val="single" w:sz="4" w:space="0" w:color="auto"/>
              <w:bottom w:val="single" w:sz="4" w:space="0" w:color="auto"/>
              <w:right w:val="single" w:sz="4" w:space="0" w:color="auto"/>
            </w:tcBorders>
            <w:hideMark/>
          </w:tcPr>
          <w:p w14:paraId="294E4AFB" w14:textId="338259BD" w:rsidR="004C60F8" w:rsidRPr="00E27D23" w:rsidRDefault="00DA58A8" w:rsidP="009D4432">
            <w:pPr>
              <w:pStyle w:val="TAL"/>
            </w:pPr>
            <w:r w:rsidRPr="00E27D23">
              <w:t>The SS sends AT COMMAND +CCUTLE to open test loop function.</w:t>
            </w:r>
          </w:p>
        </w:tc>
        <w:tc>
          <w:tcPr>
            <w:tcW w:w="648" w:type="dxa"/>
            <w:tcBorders>
              <w:top w:val="single" w:sz="4" w:space="0" w:color="auto"/>
              <w:left w:val="single" w:sz="4" w:space="0" w:color="auto"/>
              <w:bottom w:val="single" w:sz="4" w:space="0" w:color="auto"/>
              <w:right w:val="single" w:sz="4" w:space="0" w:color="auto"/>
            </w:tcBorders>
            <w:hideMark/>
          </w:tcPr>
          <w:p w14:paraId="3B9F5042" w14:textId="77777777" w:rsidR="004C60F8" w:rsidRPr="00E27D23" w:rsidRDefault="004C60F8"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hideMark/>
          </w:tcPr>
          <w:p w14:paraId="69D6BBFB" w14:textId="77777777" w:rsidR="004C60F8" w:rsidRPr="00E27D23" w:rsidRDefault="004C60F8"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hideMark/>
          </w:tcPr>
          <w:p w14:paraId="6DF67B60" w14:textId="77777777" w:rsidR="004C60F8" w:rsidRPr="00E27D23" w:rsidRDefault="004C60F8"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23E800FF" w14:textId="77777777" w:rsidR="004C60F8" w:rsidRPr="00E27D23" w:rsidRDefault="004C60F8" w:rsidP="009D4432">
            <w:pPr>
              <w:pStyle w:val="TAC"/>
            </w:pPr>
            <w:r w:rsidRPr="00E27D23">
              <w:t>-</w:t>
            </w:r>
          </w:p>
        </w:tc>
      </w:tr>
    </w:tbl>
    <w:p w14:paraId="069C1361" w14:textId="77777777" w:rsidR="004C60F8" w:rsidRPr="00E27D23" w:rsidRDefault="004C60F8" w:rsidP="009D4432"/>
    <w:p w14:paraId="2CA031A7" w14:textId="77777777" w:rsidR="004C60F8" w:rsidRPr="00E27D23" w:rsidRDefault="004C60F8" w:rsidP="004C60F8">
      <w:pPr>
        <w:pStyle w:val="H6"/>
      </w:pPr>
      <w:r w:rsidRPr="00E27D23">
        <w:t>13.2.1.3.3</w:t>
      </w:r>
      <w:r w:rsidRPr="00E27D23">
        <w:tab/>
        <w:t>Specific message contents</w:t>
      </w:r>
    </w:p>
    <w:p w14:paraId="189D9D1A" w14:textId="77777777" w:rsidR="004C60F8" w:rsidRPr="00E27D23" w:rsidRDefault="004C60F8" w:rsidP="009D4432">
      <w:pPr>
        <w:pStyle w:val="TH"/>
      </w:pPr>
      <w:r w:rsidRPr="00E27D23">
        <w:t xml:space="preserve">Table 13.2.1.3.3-1: Message DIRECT LINK ESTABLISHMENT REQUEST (step 3, Table </w:t>
      </w:r>
      <w:r w:rsidRPr="00E27D23">
        <w:rPr>
          <w:lang w:eastAsia="zh-CN"/>
        </w:rPr>
        <w:t>13.2.1.3.2-1</w:t>
      </w:r>
      <w:r w:rsidRPr="00E27D23">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4C60F8" w:rsidRPr="00E27D23" w14:paraId="3A7C2BE4" w14:textId="77777777" w:rsidTr="004C60F8">
        <w:tc>
          <w:tcPr>
            <w:tcW w:w="9603" w:type="dxa"/>
            <w:tcBorders>
              <w:top w:val="single" w:sz="4" w:space="0" w:color="auto"/>
              <w:left w:val="single" w:sz="4" w:space="0" w:color="auto"/>
              <w:bottom w:val="single" w:sz="4" w:space="0" w:color="auto"/>
              <w:right w:val="single" w:sz="4" w:space="0" w:color="auto"/>
            </w:tcBorders>
            <w:hideMark/>
          </w:tcPr>
          <w:p w14:paraId="71A0A238" w14:textId="349A6F52" w:rsidR="004C60F8" w:rsidRPr="00E27D23" w:rsidRDefault="004C60F8" w:rsidP="009D4432">
            <w:pPr>
              <w:pStyle w:val="TAL"/>
            </w:pPr>
            <w:r w:rsidRPr="00E27D23">
              <w:t xml:space="preserve">Derivation path: TS 38.508-1 [4], Table </w:t>
            </w:r>
            <w:r w:rsidR="00246633" w:rsidRPr="00E27D23">
              <w:t>4.7D.1</w:t>
            </w:r>
            <w:r w:rsidRPr="00E27D23">
              <w:t>-7 with condition Tx</w:t>
            </w:r>
          </w:p>
        </w:tc>
      </w:tr>
    </w:tbl>
    <w:p w14:paraId="48AC92E2" w14:textId="77777777" w:rsidR="004C60F8" w:rsidRPr="00E27D23" w:rsidRDefault="004C60F8" w:rsidP="009D4432"/>
    <w:p w14:paraId="1F8BC5C4" w14:textId="77777777" w:rsidR="004C60F8" w:rsidRPr="00E27D23" w:rsidRDefault="004C60F8" w:rsidP="009D4432">
      <w:pPr>
        <w:pStyle w:val="TH"/>
      </w:pPr>
      <w:r w:rsidRPr="00E27D23">
        <w:t xml:space="preserve">Table 13.2.1.3.3-2: Message DIRECT LINK ESTABLISHMENT REJECT (step 4, Table </w:t>
      </w:r>
      <w:r w:rsidRPr="00E27D23">
        <w:rPr>
          <w:lang w:eastAsia="zh-CN"/>
        </w:rPr>
        <w:t>13.2.1.3.2-1</w:t>
      </w:r>
      <w:r w:rsidRPr="00E27D23">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4C60F8" w:rsidRPr="00E27D23" w14:paraId="2894D886" w14:textId="77777777" w:rsidTr="004C60F8">
        <w:tc>
          <w:tcPr>
            <w:tcW w:w="9603" w:type="dxa"/>
            <w:gridSpan w:val="4"/>
            <w:tcBorders>
              <w:top w:val="single" w:sz="4" w:space="0" w:color="auto"/>
              <w:left w:val="single" w:sz="4" w:space="0" w:color="auto"/>
              <w:bottom w:val="single" w:sz="4" w:space="0" w:color="auto"/>
              <w:right w:val="single" w:sz="4" w:space="0" w:color="auto"/>
            </w:tcBorders>
            <w:hideMark/>
          </w:tcPr>
          <w:p w14:paraId="502EA5A0" w14:textId="23AD677F" w:rsidR="004C60F8" w:rsidRPr="00E27D23" w:rsidRDefault="004C60F8" w:rsidP="009D4432">
            <w:pPr>
              <w:pStyle w:val="TAL"/>
            </w:pPr>
            <w:r w:rsidRPr="00E27D23">
              <w:t xml:space="preserve">Derivation path: TS 38.508-1 [4], Table </w:t>
            </w:r>
            <w:r w:rsidR="00246633" w:rsidRPr="00E27D23">
              <w:t>4.7D.1</w:t>
            </w:r>
            <w:r w:rsidRPr="00E27D23">
              <w:t>-28 with condition Rx</w:t>
            </w:r>
          </w:p>
        </w:tc>
      </w:tr>
      <w:tr w:rsidR="004C60F8" w:rsidRPr="00E27D23" w14:paraId="736CBC08" w14:textId="77777777" w:rsidTr="004C60F8">
        <w:tc>
          <w:tcPr>
            <w:tcW w:w="4518" w:type="dxa"/>
            <w:tcBorders>
              <w:top w:val="single" w:sz="4" w:space="0" w:color="auto"/>
              <w:left w:val="single" w:sz="4" w:space="0" w:color="auto"/>
              <w:bottom w:val="single" w:sz="4" w:space="0" w:color="auto"/>
              <w:right w:val="single" w:sz="4" w:space="0" w:color="auto"/>
            </w:tcBorders>
            <w:hideMark/>
          </w:tcPr>
          <w:p w14:paraId="714347A5" w14:textId="77777777" w:rsidR="004C60F8" w:rsidRPr="00E27D23" w:rsidRDefault="004C60F8" w:rsidP="009D4432">
            <w:pPr>
              <w:pStyle w:val="TAH"/>
            </w:pPr>
            <w:r w:rsidRPr="00E27D23">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3D208345" w14:textId="77777777" w:rsidR="004C60F8" w:rsidRPr="00E27D23" w:rsidRDefault="004C60F8" w:rsidP="009D4432">
            <w:pPr>
              <w:pStyle w:val="TAH"/>
            </w:pPr>
            <w:r w:rsidRPr="00E27D23">
              <w:t>Value/Remark</w:t>
            </w:r>
          </w:p>
        </w:tc>
        <w:tc>
          <w:tcPr>
            <w:tcW w:w="1695" w:type="dxa"/>
            <w:tcBorders>
              <w:top w:val="single" w:sz="4" w:space="0" w:color="auto"/>
              <w:left w:val="single" w:sz="4" w:space="0" w:color="auto"/>
              <w:bottom w:val="single" w:sz="4" w:space="0" w:color="auto"/>
              <w:right w:val="single" w:sz="4" w:space="0" w:color="auto"/>
            </w:tcBorders>
            <w:hideMark/>
          </w:tcPr>
          <w:p w14:paraId="2358D180" w14:textId="77777777" w:rsidR="004C60F8" w:rsidRPr="00E27D23" w:rsidRDefault="004C60F8"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2169D067" w14:textId="77777777" w:rsidR="004C60F8" w:rsidRPr="00E27D23" w:rsidRDefault="004C60F8" w:rsidP="009D4432">
            <w:pPr>
              <w:pStyle w:val="TAH"/>
            </w:pPr>
            <w:r w:rsidRPr="00E27D23">
              <w:t>Condition</w:t>
            </w:r>
          </w:p>
        </w:tc>
      </w:tr>
      <w:tr w:rsidR="004C60F8" w:rsidRPr="00E27D23" w14:paraId="49BFA198" w14:textId="77777777" w:rsidTr="004C60F8">
        <w:tc>
          <w:tcPr>
            <w:tcW w:w="4518" w:type="dxa"/>
            <w:tcBorders>
              <w:top w:val="single" w:sz="4" w:space="0" w:color="auto"/>
              <w:left w:val="single" w:sz="4" w:space="0" w:color="auto"/>
              <w:bottom w:val="single" w:sz="4" w:space="0" w:color="auto"/>
              <w:right w:val="single" w:sz="4" w:space="0" w:color="auto"/>
            </w:tcBorders>
            <w:hideMark/>
          </w:tcPr>
          <w:p w14:paraId="2D767D16" w14:textId="77777777" w:rsidR="004C60F8" w:rsidRPr="00E27D23" w:rsidRDefault="004C60F8" w:rsidP="009D4432">
            <w:pPr>
              <w:pStyle w:val="TAL"/>
            </w:pPr>
            <w:r w:rsidRPr="00E27D23">
              <w:t>PC5 signalling protocol cause</w:t>
            </w:r>
          </w:p>
        </w:tc>
        <w:tc>
          <w:tcPr>
            <w:tcW w:w="2260" w:type="dxa"/>
            <w:tcBorders>
              <w:top w:val="single" w:sz="4" w:space="0" w:color="auto"/>
              <w:left w:val="single" w:sz="4" w:space="0" w:color="auto"/>
              <w:bottom w:val="single" w:sz="4" w:space="0" w:color="auto"/>
              <w:right w:val="single" w:sz="4" w:space="0" w:color="auto"/>
            </w:tcBorders>
            <w:hideMark/>
          </w:tcPr>
          <w:p w14:paraId="35A98A56" w14:textId="77777777" w:rsidR="004C60F8" w:rsidRPr="00E27D23" w:rsidRDefault="004C60F8" w:rsidP="009D4432">
            <w:pPr>
              <w:pStyle w:val="TAL"/>
            </w:pPr>
            <w:r w:rsidRPr="00E27D23">
              <w:t>'0000 0011'B</w:t>
            </w:r>
          </w:p>
        </w:tc>
        <w:tc>
          <w:tcPr>
            <w:tcW w:w="1695" w:type="dxa"/>
            <w:tcBorders>
              <w:top w:val="single" w:sz="4" w:space="0" w:color="auto"/>
              <w:left w:val="single" w:sz="4" w:space="0" w:color="auto"/>
              <w:bottom w:val="single" w:sz="4" w:space="0" w:color="auto"/>
              <w:right w:val="single" w:sz="4" w:space="0" w:color="auto"/>
            </w:tcBorders>
            <w:hideMark/>
          </w:tcPr>
          <w:p w14:paraId="442CDACF" w14:textId="77777777" w:rsidR="004C60F8" w:rsidRPr="00E27D23" w:rsidRDefault="004C60F8" w:rsidP="009D4432">
            <w:pPr>
              <w:pStyle w:val="TAL"/>
            </w:pPr>
            <w:r w:rsidRPr="00E27D23">
              <w:t>Conflict of layer-2 ID for unicast communication is detected</w:t>
            </w:r>
          </w:p>
        </w:tc>
        <w:tc>
          <w:tcPr>
            <w:tcW w:w="1130" w:type="dxa"/>
            <w:tcBorders>
              <w:top w:val="single" w:sz="4" w:space="0" w:color="auto"/>
              <w:left w:val="single" w:sz="4" w:space="0" w:color="auto"/>
              <w:bottom w:val="single" w:sz="4" w:space="0" w:color="auto"/>
              <w:right w:val="single" w:sz="4" w:space="0" w:color="auto"/>
            </w:tcBorders>
          </w:tcPr>
          <w:p w14:paraId="07D321AD" w14:textId="77777777" w:rsidR="004C60F8" w:rsidRPr="00E27D23" w:rsidRDefault="004C60F8" w:rsidP="009D4432">
            <w:pPr>
              <w:pStyle w:val="TAH"/>
            </w:pPr>
          </w:p>
        </w:tc>
      </w:tr>
    </w:tbl>
    <w:p w14:paraId="57A72374" w14:textId="77777777" w:rsidR="004C60F8" w:rsidRPr="00E27D23" w:rsidRDefault="004C60F8" w:rsidP="009D4432"/>
    <w:p w14:paraId="4207EDCF" w14:textId="77777777" w:rsidR="004C60F8" w:rsidRPr="00E27D23" w:rsidRDefault="004C60F8" w:rsidP="009D4432">
      <w:pPr>
        <w:pStyle w:val="TH"/>
      </w:pPr>
      <w:r w:rsidRPr="00E27D23">
        <w:t xml:space="preserve">Table 13.2.1.3.3-3: Message DIRECT LINK SECURITY MODE COMMAND (step 5, Table </w:t>
      </w:r>
      <w:r w:rsidRPr="00E27D23">
        <w:rPr>
          <w:lang w:eastAsia="zh-CN"/>
        </w:rPr>
        <w:t>13.2.1.3.2-1</w:t>
      </w:r>
      <w:r w:rsidRPr="00E27D23">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4C60F8" w:rsidRPr="00E27D23" w14:paraId="03C0187F" w14:textId="77777777" w:rsidTr="004C60F8">
        <w:tc>
          <w:tcPr>
            <w:tcW w:w="9603" w:type="dxa"/>
            <w:tcBorders>
              <w:top w:val="single" w:sz="4" w:space="0" w:color="auto"/>
              <w:left w:val="single" w:sz="4" w:space="0" w:color="auto"/>
              <w:bottom w:val="single" w:sz="4" w:space="0" w:color="auto"/>
              <w:right w:val="single" w:sz="4" w:space="0" w:color="auto"/>
            </w:tcBorders>
            <w:hideMark/>
          </w:tcPr>
          <w:p w14:paraId="453B01C7" w14:textId="4E682A49" w:rsidR="004C60F8" w:rsidRPr="00E27D23" w:rsidRDefault="004C60F8" w:rsidP="009D4432">
            <w:pPr>
              <w:pStyle w:val="TAL"/>
            </w:pPr>
            <w:r w:rsidRPr="00E27D23">
              <w:t xml:space="preserve">Derivation path: TS 38.508-1 [4], Table </w:t>
            </w:r>
            <w:r w:rsidR="00246633" w:rsidRPr="00E27D23">
              <w:t>4.7D.1</w:t>
            </w:r>
            <w:r w:rsidRPr="00E27D23">
              <w:t xml:space="preserve">-18 with condition </w:t>
            </w:r>
            <w:r w:rsidR="00DA58A8" w:rsidRPr="00E27D23">
              <w:t>R</w:t>
            </w:r>
            <w:r w:rsidRPr="00E27D23">
              <w:t>x</w:t>
            </w:r>
          </w:p>
        </w:tc>
      </w:tr>
    </w:tbl>
    <w:p w14:paraId="7B787482" w14:textId="77777777" w:rsidR="004C60F8" w:rsidRPr="00E27D23" w:rsidRDefault="004C60F8" w:rsidP="009D4432"/>
    <w:p w14:paraId="571A9E27" w14:textId="77777777" w:rsidR="004C60F8" w:rsidRPr="00E27D23" w:rsidRDefault="004C60F8" w:rsidP="009D4432">
      <w:pPr>
        <w:pStyle w:val="TH"/>
      </w:pPr>
      <w:r w:rsidRPr="00E27D23">
        <w:t xml:space="preserve">Table 13.2.1.3.3-4: Message DIRECT LINK SECURITY MODE COMPLETE (step 6, Table </w:t>
      </w:r>
      <w:r w:rsidRPr="00E27D23">
        <w:rPr>
          <w:lang w:eastAsia="zh-CN"/>
        </w:rPr>
        <w:t>13.2.1.3.2-1</w:t>
      </w:r>
      <w:r w:rsidRPr="00E27D23">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4C60F8" w:rsidRPr="00E27D23" w14:paraId="27DAA7D8" w14:textId="77777777" w:rsidTr="004C60F8">
        <w:tc>
          <w:tcPr>
            <w:tcW w:w="9603" w:type="dxa"/>
            <w:tcBorders>
              <w:top w:val="single" w:sz="4" w:space="0" w:color="auto"/>
              <w:left w:val="single" w:sz="4" w:space="0" w:color="auto"/>
              <w:bottom w:val="single" w:sz="4" w:space="0" w:color="auto"/>
              <w:right w:val="single" w:sz="4" w:space="0" w:color="auto"/>
            </w:tcBorders>
            <w:hideMark/>
          </w:tcPr>
          <w:p w14:paraId="333232FB" w14:textId="0D2B0060" w:rsidR="004C60F8" w:rsidRPr="00E27D23" w:rsidRDefault="004C60F8" w:rsidP="009D4432">
            <w:pPr>
              <w:pStyle w:val="TAL"/>
            </w:pPr>
            <w:r w:rsidRPr="00E27D23">
              <w:t xml:space="preserve">Derivation path: TS 38.508-1 [4], Table </w:t>
            </w:r>
            <w:r w:rsidR="00246633" w:rsidRPr="00E27D23">
              <w:t>4.7D.1</w:t>
            </w:r>
            <w:r w:rsidRPr="00E27D23">
              <w:t xml:space="preserve">-19 with condition </w:t>
            </w:r>
            <w:r w:rsidR="00DA58A8" w:rsidRPr="00E27D23">
              <w:t>T</w:t>
            </w:r>
            <w:r w:rsidRPr="00E27D23">
              <w:t>x</w:t>
            </w:r>
          </w:p>
        </w:tc>
      </w:tr>
    </w:tbl>
    <w:p w14:paraId="0A65C916" w14:textId="77777777" w:rsidR="004C60F8" w:rsidRPr="00E27D23" w:rsidRDefault="004C60F8" w:rsidP="009D4432"/>
    <w:p w14:paraId="29F01DD9" w14:textId="573591AB" w:rsidR="00590B02" w:rsidRPr="00E27D23" w:rsidRDefault="00590B02" w:rsidP="00590B02">
      <w:pPr>
        <w:pStyle w:val="Heading3"/>
        <w:rPr>
          <w:rFonts w:eastAsia="SimSun"/>
          <w:lang w:eastAsia="en-US"/>
        </w:rPr>
      </w:pPr>
      <w:r w:rsidRPr="00E27D23">
        <w:rPr>
          <w:rFonts w:eastAsia="SimSun"/>
        </w:rPr>
        <w:t>13.2.2</w:t>
      </w:r>
      <w:r w:rsidRPr="00E27D23">
        <w:rPr>
          <w:rFonts w:eastAsia="SimSun"/>
        </w:rPr>
        <w:tab/>
        <w:t>PC5 unicast / link Security Mode</w:t>
      </w:r>
    </w:p>
    <w:p w14:paraId="7BB5D383" w14:textId="77777777" w:rsidR="00590B02" w:rsidRPr="00E27D23" w:rsidRDefault="00590B02" w:rsidP="00590B02">
      <w:pPr>
        <w:pStyle w:val="H6"/>
        <w:rPr>
          <w:rFonts w:eastAsia="SimSun"/>
        </w:rPr>
      </w:pPr>
      <w:r w:rsidRPr="00E27D23">
        <w:rPr>
          <w:lang w:eastAsia="zh-CN"/>
        </w:rPr>
        <w:t>13.2.2</w:t>
      </w:r>
      <w:r w:rsidRPr="00E27D23">
        <w:t>.1</w:t>
      </w:r>
      <w:r w:rsidRPr="00E27D23">
        <w:tab/>
        <w:t>Test Purpose (TP)</w:t>
      </w:r>
    </w:p>
    <w:p w14:paraId="098045F3" w14:textId="77777777" w:rsidR="00590B02" w:rsidRPr="00E27D23" w:rsidRDefault="00590B02" w:rsidP="00590B02">
      <w:pPr>
        <w:pStyle w:val="H6"/>
      </w:pPr>
      <w:r w:rsidRPr="00E27D23">
        <w:t>(1)</w:t>
      </w:r>
    </w:p>
    <w:p w14:paraId="19082A69" w14:textId="77777777" w:rsidR="00590B02" w:rsidRPr="00E27D23" w:rsidRDefault="00590B02" w:rsidP="00590B02">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received a DIRECT LINK SECURITY MODE COMMAND message }</w:t>
      </w:r>
    </w:p>
    <w:p w14:paraId="694FBB49" w14:textId="77777777" w:rsidR="00590B02" w:rsidRPr="00E27D23" w:rsidRDefault="00590B02" w:rsidP="00590B02">
      <w:pPr>
        <w:pStyle w:val="PL"/>
        <w:rPr>
          <w:noProof w:val="0"/>
        </w:rPr>
      </w:pPr>
      <w:r w:rsidRPr="00E27D23">
        <w:rPr>
          <w:b/>
          <w:bCs/>
          <w:noProof w:val="0"/>
        </w:rPr>
        <w:t>ensure that</w:t>
      </w:r>
      <w:r w:rsidRPr="00E27D23">
        <w:rPr>
          <w:noProof w:val="0"/>
        </w:rPr>
        <w:t xml:space="preserve"> {</w:t>
      </w:r>
    </w:p>
    <w:p w14:paraId="32D0C1C0" w14:textId="617A05D5" w:rsidR="00590B02" w:rsidRPr="00E27D23" w:rsidRDefault="00590B02" w:rsidP="00590B02">
      <w:pPr>
        <w:pStyle w:val="PL"/>
        <w:rPr>
          <w:noProof w:val="0"/>
        </w:rPr>
      </w:pPr>
      <w:r w:rsidRPr="00E27D23">
        <w:rPr>
          <w:noProof w:val="0"/>
        </w:rPr>
        <w:t xml:space="preserve">  </w:t>
      </w:r>
      <w:r w:rsidRPr="00E27D23">
        <w:rPr>
          <w:b/>
          <w:bCs/>
          <w:noProof w:val="0"/>
        </w:rPr>
        <w:t>when</w:t>
      </w:r>
      <w:r w:rsidRPr="00E27D23">
        <w:rPr>
          <w:noProof w:val="0"/>
        </w:rPr>
        <w:t xml:space="preserve"> { The DIRECT LINK SECURITY MODE COMMAND message includes no</w:t>
      </w:r>
      <w:r w:rsidR="00BD0038" w:rsidRPr="00E27D23">
        <w:rPr>
          <w:noProof w:val="0"/>
        </w:rPr>
        <w:t>n</w:t>
      </w:r>
      <w:r w:rsidRPr="00E27D23">
        <w:rPr>
          <w:noProof w:val="0"/>
        </w:rPr>
        <w:t xml:space="preserve"> matching UE security capabilities</w:t>
      </w:r>
      <w:r w:rsidRPr="00E27D23">
        <w:rPr>
          <w:noProof w:val="0"/>
          <w:lang w:eastAsia="zh-CN"/>
        </w:rPr>
        <w:t xml:space="preserve"> </w:t>
      </w:r>
      <w:r w:rsidRPr="00E27D23">
        <w:rPr>
          <w:noProof w:val="0"/>
        </w:rPr>
        <w:t>}</w:t>
      </w:r>
    </w:p>
    <w:p w14:paraId="0DA5C19D" w14:textId="77777777" w:rsidR="00590B02" w:rsidRPr="00E27D23" w:rsidRDefault="00590B02" w:rsidP="00590B02">
      <w:pPr>
        <w:pStyle w:val="PL"/>
        <w:rPr>
          <w:noProof w:val="0"/>
        </w:rPr>
      </w:pPr>
      <w:r w:rsidRPr="00E27D23">
        <w:rPr>
          <w:noProof w:val="0"/>
        </w:rPr>
        <w:t xml:space="preserve">    </w:t>
      </w:r>
      <w:r w:rsidRPr="00E27D23">
        <w:rPr>
          <w:b/>
          <w:bCs/>
          <w:noProof w:val="0"/>
        </w:rPr>
        <w:t>then</w:t>
      </w:r>
      <w:r w:rsidRPr="00E27D23">
        <w:rPr>
          <w:noProof w:val="0"/>
        </w:rPr>
        <w:t xml:space="preserve"> { UE transmits a DIRECT LINK SECURITY MODE REJECT message }</w:t>
      </w:r>
    </w:p>
    <w:p w14:paraId="2B0155DD" w14:textId="77777777" w:rsidR="00590B02" w:rsidRPr="00E27D23" w:rsidRDefault="00590B02" w:rsidP="00590B02">
      <w:pPr>
        <w:pStyle w:val="PL"/>
        <w:rPr>
          <w:noProof w:val="0"/>
        </w:rPr>
      </w:pPr>
      <w:r w:rsidRPr="00E27D23">
        <w:rPr>
          <w:noProof w:val="0"/>
        </w:rPr>
        <w:t xml:space="preserve">         }</w:t>
      </w:r>
    </w:p>
    <w:p w14:paraId="6D47D11B" w14:textId="77777777" w:rsidR="00590B02" w:rsidRPr="00E27D23" w:rsidRDefault="00590B02" w:rsidP="00590B02">
      <w:pPr>
        <w:pStyle w:val="PL"/>
        <w:rPr>
          <w:noProof w:val="0"/>
          <w:lang w:eastAsia="zh-CN"/>
        </w:rPr>
      </w:pPr>
    </w:p>
    <w:p w14:paraId="772DE022" w14:textId="77777777" w:rsidR="00590B02" w:rsidRPr="00E27D23" w:rsidRDefault="00590B02" w:rsidP="00590B02">
      <w:pPr>
        <w:pStyle w:val="H6"/>
        <w:rPr>
          <w:lang w:eastAsia="en-US"/>
        </w:rPr>
      </w:pPr>
      <w:r w:rsidRPr="00E27D23">
        <w:t>13.2.2.2</w:t>
      </w:r>
      <w:r w:rsidRPr="00E27D23">
        <w:tab/>
        <w:t>Conformance requirements</w:t>
      </w:r>
    </w:p>
    <w:p w14:paraId="35FC64C6" w14:textId="77777777" w:rsidR="00590B02" w:rsidRPr="00E27D23" w:rsidRDefault="00590B02" w:rsidP="009D4432">
      <w:r w:rsidRPr="00E27D23">
        <w:t>References: The conformance requirements covered in the present TC are specified in: TS 24.587</w:t>
      </w:r>
      <w:r w:rsidRPr="00E27D23">
        <w:rPr>
          <w:lang w:eastAsia="zh-CN"/>
        </w:rPr>
        <w:t xml:space="preserve"> [FFS]</w:t>
      </w:r>
      <w:r w:rsidRPr="00E27D23">
        <w:t>, subclause 6.1.2.7.5. Unless otherwise stated these are Rel-16 requirements.</w:t>
      </w:r>
    </w:p>
    <w:p w14:paraId="2EB2D37A" w14:textId="77777777" w:rsidR="00590B02" w:rsidRPr="00E27D23" w:rsidRDefault="00590B02" w:rsidP="009D4432">
      <w:r w:rsidRPr="00E27D23">
        <w:t>[TS 24.587, subclause 6.1.2.7.5]</w:t>
      </w:r>
    </w:p>
    <w:p w14:paraId="1D67B71B" w14:textId="77777777" w:rsidR="00590B02" w:rsidRPr="00E27D23" w:rsidRDefault="00590B02" w:rsidP="009D4432">
      <w:pPr>
        <w:rPr>
          <w:lang w:eastAsia="zh-CN"/>
        </w:rPr>
      </w:pPr>
      <w:r w:rsidRPr="00E27D23">
        <w:t xml:space="preserve">If the </w:t>
      </w:r>
      <w:r w:rsidRPr="00E27D23">
        <w:rPr>
          <w:lang w:eastAsia="x-none"/>
        </w:rPr>
        <w:t>DIRECT LINK SECURITY MODE COMMAND</w:t>
      </w:r>
      <w:r w:rsidRPr="00E27D23">
        <w:t xml:space="preserve"> message cannot be accepted, the target UE shall send a DIRECT</w:t>
      </w:r>
      <w:r w:rsidRPr="00E27D23">
        <w:rPr>
          <w:lang w:eastAsia="x-none"/>
        </w:rPr>
        <w:t xml:space="preserve"> LINK SECURITY MODE</w:t>
      </w:r>
      <w:r w:rsidRPr="00E27D23">
        <w:t xml:space="preserve"> REJECT message, and the target UE shall abort the ongoing procedure that triggered the initiation of the PC5 unicast link security mode control procedure unless the ongoing procedure is a PC5 unicast link establishment procedure and the Target user info is not included in the DIRECT LINK ESTABLISHMENT REQUEST message. The DIRECT</w:t>
      </w:r>
      <w:r w:rsidRPr="00E27D23">
        <w:rPr>
          <w:lang w:eastAsia="x-none"/>
        </w:rPr>
        <w:t xml:space="preserve"> LINK SECURITY MODE</w:t>
      </w:r>
      <w:r w:rsidRPr="00E27D23">
        <w:t xml:space="preserve"> REJECT message </w:t>
      </w:r>
      <w:r w:rsidRPr="00E27D23">
        <w:rPr>
          <w:lang w:eastAsia="zh-CN"/>
        </w:rPr>
        <w:t>contains a PC5</w:t>
      </w:r>
      <w:r w:rsidRPr="00E27D23">
        <w:t xml:space="preserve"> signalling protocol cause</w:t>
      </w:r>
      <w:r w:rsidRPr="00E27D23">
        <w:rPr>
          <w:lang w:eastAsia="zh-CN"/>
        </w:rPr>
        <w:t xml:space="preserve"> IE indicating one of the following cause values:</w:t>
      </w:r>
    </w:p>
    <w:p w14:paraId="2EE83ABC" w14:textId="77777777" w:rsidR="00590B02" w:rsidRPr="00E27D23" w:rsidRDefault="00590B02" w:rsidP="009D4432">
      <w:pPr>
        <w:pStyle w:val="B1"/>
      </w:pPr>
      <w:r w:rsidRPr="00E27D23">
        <w:t>#7:</w:t>
      </w:r>
      <w:r w:rsidRPr="00E27D23">
        <w:tab/>
        <w:t>integrity failure;</w:t>
      </w:r>
    </w:p>
    <w:p w14:paraId="1E22136B" w14:textId="77777777" w:rsidR="00590B02" w:rsidRPr="00E27D23" w:rsidRDefault="00590B02" w:rsidP="009D4432">
      <w:pPr>
        <w:pStyle w:val="B1"/>
      </w:pPr>
      <w:r w:rsidRPr="00E27D23">
        <w:t>#8:</w:t>
      </w:r>
      <w:r w:rsidRPr="00E27D23">
        <w:tab/>
        <w:t xml:space="preserve">UE security capabilities mismatch; </w:t>
      </w:r>
    </w:p>
    <w:p w14:paraId="1C4FB089" w14:textId="77777777" w:rsidR="00590B02" w:rsidRPr="00E27D23" w:rsidRDefault="00590B02" w:rsidP="009D4432">
      <w:pPr>
        <w:pStyle w:val="B1"/>
      </w:pPr>
      <w:r w:rsidRPr="00E27D23">
        <w:t>#9:</w:t>
      </w:r>
      <w:r w:rsidRPr="00E27D23">
        <w:tab/>
        <w:t xml:space="preserve">LSBs of </w:t>
      </w:r>
      <w:r w:rsidRPr="00E27D23">
        <w:rPr>
          <w:lang w:eastAsia="x-none"/>
        </w:rPr>
        <w:t>K</w:t>
      </w:r>
      <w:r w:rsidRPr="00E27D23">
        <w:rPr>
          <w:vertAlign w:val="subscript"/>
          <w:lang w:eastAsia="x-none"/>
        </w:rPr>
        <w:t>NRP-sess</w:t>
      </w:r>
      <w:r w:rsidRPr="00E27D23">
        <w:t xml:space="preserve"> ID conflict;</w:t>
      </w:r>
    </w:p>
    <w:p w14:paraId="3834483E" w14:textId="77777777" w:rsidR="00590B02" w:rsidRPr="00E27D23" w:rsidRDefault="00590B02" w:rsidP="009D4432">
      <w:pPr>
        <w:pStyle w:val="B1"/>
      </w:pPr>
      <w:r w:rsidRPr="00E27D23">
        <w:t>#10:UE PC5 unicast signalling security policy mismatch;</w:t>
      </w:r>
    </w:p>
    <w:p w14:paraId="48C44F82" w14:textId="77777777" w:rsidR="00590B02" w:rsidRPr="00E27D23" w:rsidRDefault="00590B02" w:rsidP="009D4432">
      <w:pPr>
        <w:pStyle w:val="B1"/>
      </w:pPr>
      <w:r w:rsidRPr="00E27D23">
        <w:t>#11</w:t>
      </w:r>
      <w:r w:rsidRPr="00E27D23">
        <w:rPr>
          <w:lang w:eastAsia="zh-CN"/>
        </w:rPr>
        <w:t>:</w:t>
      </w:r>
      <w:r w:rsidRPr="00E27D23">
        <w:t>lack of resources for PC5 unicast link; or</w:t>
      </w:r>
    </w:p>
    <w:p w14:paraId="2E2B1807" w14:textId="77777777" w:rsidR="00590B02" w:rsidRPr="00E27D23" w:rsidRDefault="00590B02" w:rsidP="009D4432">
      <w:pPr>
        <w:pStyle w:val="B1"/>
      </w:pPr>
      <w:r w:rsidRPr="00E27D23">
        <w:t>#111:</w:t>
      </w:r>
      <w:r w:rsidRPr="00E27D23">
        <w:tab/>
        <w:t xml:space="preserve">protocol error, unspecified. </w:t>
      </w:r>
    </w:p>
    <w:p w14:paraId="46458A4D" w14:textId="77777777" w:rsidR="00590B02" w:rsidRPr="00E27D23" w:rsidRDefault="00590B02" w:rsidP="009D4432">
      <w:r w:rsidRPr="00E27D23">
        <w:t>…</w:t>
      </w:r>
    </w:p>
    <w:p w14:paraId="74D789EE" w14:textId="77777777" w:rsidR="00590B02" w:rsidRPr="00E27D23" w:rsidRDefault="00590B02" w:rsidP="009D4432">
      <w:r w:rsidRPr="00E27D23">
        <w:t>If the target UE detects that the received UE security capabilities IE in the DIRECT LINK SECURITY MODE COMMAND message has been altered compared to the latest values that the target UE sent to the initiating UE in the DIRECT LINK ESTABLISHMENT REQUEST message or DIRECT LINK REKEYING REQUEST message, the target UE shall include PC5 signalling protocol cause #8 "UE security capabilities mismatch" in the DIRECT LINK SECURITY MODE REJECT message.</w:t>
      </w:r>
    </w:p>
    <w:p w14:paraId="0BD36720" w14:textId="77777777" w:rsidR="00590B02" w:rsidRPr="00E27D23" w:rsidRDefault="00590B02" w:rsidP="009D4432">
      <w:r w:rsidRPr="00E27D23">
        <w:t>…</w:t>
      </w:r>
    </w:p>
    <w:p w14:paraId="4827ED3F" w14:textId="77777777" w:rsidR="00590B02" w:rsidRPr="00E27D23" w:rsidRDefault="00590B02" w:rsidP="009D4432">
      <w:r w:rsidRPr="00E27D23">
        <w:t>After the DIRECT LINK SECURITY MODE REJECT message is generated, the target UE shall pass this message to the lower layers for transmission along with the initiating UE's layer-2 ID for unicast communication and the target UE's layer-2 ID for unicast communication.</w:t>
      </w:r>
    </w:p>
    <w:p w14:paraId="3EC573B0" w14:textId="77777777" w:rsidR="00590B02" w:rsidRPr="00E27D23" w:rsidRDefault="00590B02" w:rsidP="009D4432">
      <w:r w:rsidRPr="00E27D23">
        <w:t>Upon receipt of the DIRECT</w:t>
      </w:r>
      <w:r w:rsidRPr="00E27D23">
        <w:rPr>
          <w:lang w:eastAsia="x-none"/>
        </w:rPr>
        <w:t xml:space="preserve"> LINK SECURITY MODE</w:t>
      </w:r>
      <w:r w:rsidRPr="00E27D23">
        <w:t xml:space="preserve"> REJECT message, the initiating UE shall stop timer T5007, provide an indication to the lower layer of deactivation of the PC5 unicast security protection and deletion of security context for the PC5 unicast link, if applicable and:</w:t>
      </w:r>
    </w:p>
    <w:p w14:paraId="37F3ECB2" w14:textId="77777777" w:rsidR="00590B02" w:rsidRPr="00E27D23" w:rsidRDefault="00590B02" w:rsidP="009D4432">
      <w:pPr>
        <w:pStyle w:val="B1"/>
      </w:pPr>
      <w:r w:rsidRPr="00E27D23">
        <w:t>a)</w:t>
      </w:r>
      <w:r w:rsidRPr="00E27D23">
        <w:tab/>
        <w:t xml:space="preserve">if the PC5 signalling protocol cause IE in the DIRECT LINK SECURITY MODE REJECT message is set to #9 "LSBs of </w:t>
      </w:r>
      <w:r w:rsidRPr="00E27D23">
        <w:rPr>
          <w:lang w:eastAsia="x-none"/>
        </w:rPr>
        <w:t>K</w:t>
      </w:r>
      <w:r w:rsidRPr="00E27D23">
        <w:rPr>
          <w:vertAlign w:val="subscript"/>
          <w:lang w:eastAsia="x-none"/>
        </w:rPr>
        <w:t>NRP-sess</w:t>
      </w:r>
      <w:r w:rsidRPr="00E27D23">
        <w:t xml:space="preserve"> ID conflict", retransmit the DIRECT LINK SECURITY MODE COMMAND message with a different value for the 8 LSBs</w:t>
      </w:r>
      <w:r w:rsidRPr="00E27D23">
        <w:rPr>
          <w:lang w:eastAsia="x-none"/>
        </w:rPr>
        <w:t xml:space="preserve"> of K</w:t>
      </w:r>
      <w:r w:rsidRPr="00E27D23">
        <w:rPr>
          <w:vertAlign w:val="subscript"/>
          <w:lang w:eastAsia="x-none"/>
        </w:rPr>
        <w:t>NRP-sess</w:t>
      </w:r>
      <w:r w:rsidRPr="00E27D23">
        <w:rPr>
          <w:lang w:eastAsia="x-none"/>
        </w:rPr>
        <w:t xml:space="preserve"> ID</w:t>
      </w:r>
      <w:r w:rsidRPr="00E27D23">
        <w:t xml:space="preserve"> and restart timer T5007; or</w:t>
      </w:r>
    </w:p>
    <w:p w14:paraId="23CC46A0" w14:textId="77777777" w:rsidR="00590B02" w:rsidRPr="00E27D23" w:rsidRDefault="00590B02" w:rsidP="009D4432">
      <w:r w:rsidRPr="00E27D23">
        <w:rPr>
          <w:lang w:eastAsia="zh-CN"/>
        </w:rPr>
        <w:t>b)</w:t>
      </w:r>
      <w:r w:rsidRPr="00E27D23">
        <w:rPr>
          <w:lang w:eastAsia="zh-CN"/>
        </w:rPr>
        <w:tab/>
        <w:t>if the PC5 signalling protocol cause IE is set to the value other than #9 "LSBs of KNRP-sess ID conflict", abort the ongoing procedure that triggered the initiation of the PC5 unicast link security mode control procedure.</w:t>
      </w:r>
    </w:p>
    <w:p w14:paraId="6EBE396B" w14:textId="77777777" w:rsidR="00590B02" w:rsidRPr="00E27D23" w:rsidRDefault="00590B02" w:rsidP="00590B02">
      <w:pPr>
        <w:pStyle w:val="H6"/>
      </w:pPr>
      <w:r w:rsidRPr="00E27D23">
        <w:rPr>
          <w:lang w:eastAsia="zh-CN"/>
        </w:rPr>
        <w:t>13.2.2</w:t>
      </w:r>
      <w:r w:rsidRPr="00E27D23">
        <w:t>.3</w:t>
      </w:r>
      <w:r w:rsidRPr="00E27D23">
        <w:tab/>
        <w:t>Test description</w:t>
      </w:r>
    </w:p>
    <w:p w14:paraId="12ADC126" w14:textId="77777777" w:rsidR="00590B02" w:rsidRPr="00E27D23" w:rsidRDefault="00590B02" w:rsidP="00590B02">
      <w:pPr>
        <w:pStyle w:val="H6"/>
        <w:rPr>
          <w:lang w:eastAsia="zh-CN"/>
        </w:rPr>
      </w:pPr>
      <w:r w:rsidRPr="00E27D23">
        <w:rPr>
          <w:lang w:eastAsia="zh-CN"/>
        </w:rPr>
        <w:t>13.2.2.3</w:t>
      </w:r>
      <w:r w:rsidRPr="00E27D23">
        <w:t>.1</w:t>
      </w:r>
      <w:r w:rsidRPr="00E27D23">
        <w:tab/>
        <w:t>Pre-test conditions</w:t>
      </w:r>
    </w:p>
    <w:p w14:paraId="2ED78B46" w14:textId="77777777" w:rsidR="00590B02" w:rsidRPr="00E27D23" w:rsidRDefault="00590B02" w:rsidP="00590B02">
      <w:pPr>
        <w:pStyle w:val="H6"/>
        <w:rPr>
          <w:lang w:eastAsia="en-US"/>
        </w:rPr>
      </w:pPr>
      <w:r w:rsidRPr="00E27D23">
        <w:t>System Simulator:</w:t>
      </w:r>
    </w:p>
    <w:p w14:paraId="1E06C650" w14:textId="77777777" w:rsidR="00590B02" w:rsidRPr="00E27D23" w:rsidRDefault="00590B02" w:rsidP="009D4432">
      <w:pPr>
        <w:pStyle w:val="B1"/>
        <w:rPr>
          <w:lang w:eastAsia="zh-CN"/>
        </w:rPr>
      </w:pPr>
      <w:r w:rsidRPr="00E27D23">
        <w:rPr>
          <w:lang w:eastAsia="zh-CN"/>
        </w:rPr>
        <w:t>-</w:t>
      </w:r>
      <w:r w:rsidRPr="00E27D23">
        <w:rPr>
          <w:lang w:eastAsia="zh-CN"/>
        </w:rPr>
        <w:tab/>
        <w:t>NR-SS-UE</w:t>
      </w:r>
    </w:p>
    <w:p w14:paraId="2316C140" w14:textId="77777777" w:rsidR="00BD0038" w:rsidRPr="00E27D23" w:rsidRDefault="00590B02" w:rsidP="009D4432">
      <w:pPr>
        <w:pStyle w:val="B2"/>
        <w:rPr>
          <w:lang w:eastAsia="zh-CN"/>
        </w:rPr>
      </w:pPr>
      <w:r w:rsidRPr="00E27D23">
        <w:rPr>
          <w:lang w:eastAsia="zh-CN"/>
        </w:rPr>
        <w:t>-</w:t>
      </w:r>
      <w:r w:rsidRPr="00E27D23">
        <w:rPr>
          <w:lang w:eastAsia="zh-CN"/>
        </w:rPr>
        <w:tab/>
        <w:t>NR-SS-UE1 operating as NR sidelink communication device on the resources (i.e. the frequency included in pre-configuration) that UE is expected to use for transmission and reception via PC5 interface.</w:t>
      </w:r>
    </w:p>
    <w:p w14:paraId="04F2A24A" w14:textId="3B0087CC" w:rsidR="00590B02" w:rsidRPr="00E27D23" w:rsidRDefault="00BD0038" w:rsidP="009D4432">
      <w:pPr>
        <w:pStyle w:val="B2"/>
        <w:rPr>
          <w:lang w:eastAsia="zh-CN"/>
        </w:rPr>
      </w:pPr>
      <w:r w:rsidRPr="00E27D23">
        <w:t>-</w:t>
      </w:r>
      <w:r w:rsidRPr="00E27D23">
        <w:tab/>
        <w:t>NR-SS-UE 1 is synchronised on GNSS.</w:t>
      </w:r>
    </w:p>
    <w:p w14:paraId="6B489F56" w14:textId="77777777" w:rsidR="00590B02" w:rsidRPr="00E27D23" w:rsidRDefault="00590B02" w:rsidP="009D4432">
      <w:pPr>
        <w:pStyle w:val="B1"/>
        <w:rPr>
          <w:lang w:eastAsia="zh-CN"/>
        </w:rPr>
      </w:pPr>
      <w:r w:rsidRPr="00E27D23">
        <w:rPr>
          <w:lang w:eastAsia="zh-CN"/>
        </w:rPr>
        <w:t>-</w:t>
      </w:r>
      <w:r w:rsidRPr="00E27D23">
        <w:rPr>
          <w:lang w:eastAsia="zh-CN"/>
        </w:rPr>
        <w:tab/>
        <w:t>GNSS simulator</w:t>
      </w:r>
    </w:p>
    <w:p w14:paraId="5C1597C2" w14:textId="77777777" w:rsidR="00590B02" w:rsidRPr="00E27D23" w:rsidRDefault="00590B02" w:rsidP="009D4432">
      <w:pPr>
        <w:pStyle w:val="B2"/>
        <w:rPr>
          <w:lang w:eastAsia="zh-CN"/>
        </w:rPr>
      </w:pPr>
      <w:r w:rsidRPr="00E27D23">
        <w:rPr>
          <w:lang w:eastAsia="zh-CN"/>
        </w:rPr>
        <w:t>-</w:t>
      </w:r>
      <w:r w:rsidRPr="00E27D23">
        <w:rPr>
          <w:lang w:eastAsia="zh-CN"/>
        </w:rPr>
        <w:tab/>
        <w:t>The GNSS simulator is started and configured for Scenario #1.</w:t>
      </w:r>
    </w:p>
    <w:p w14:paraId="19DE33AF" w14:textId="77777777" w:rsidR="00590B02" w:rsidRPr="00E27D23" w:rsidRDefault="00590B02" w:rsidP="00590B02">
      <w:pPr>
        <w:pStyle w:val="H6"/>
      </w:pPr>
      <w:r w:rsidRPr="00E27D23">
        <w:t>UE:</w:t>
      </w:r>
    </w:p>
    <w:p w14:paraId="7C718DF9" w14:textId="77777777" w:rsidR="00590B02" w:rsidRPr="00E27D23" w:rsidRDefault="00590B02" w:rsidP="009D4432">
      <w:pPr>
        <w:pStyle w:val="B1"/>
        <w:rPr>
          <w:lang w:eastAsia="zh-CN"/>
        </w:rPr>
      </w:pPr>
      <w:r w:rsidRPr="00E27D23">
        <w:rPr>
          <w:lang w:eastAsia="zh-CN"/>
        </w:rPr>
        <w:t>-</w:t>
      </w:r>
      <w:r w:rsidRPr="00E27D23">
        <w:rPr>
          <w:lang w:eastAsia="zh-CN"/>
        </w:rPr>
        <w:tab/>
        <w:t>UE is authorised to perform NR sidelink communication.</w:t>
      </w:r>
    </w:p>
    <w:p w14:paraId="2B607BA6" w14:textId="77777777" w:rsidR="00590B02" w:rsidRPr="00E27D23" w:rsidRDefault="00590B02" w:rsidP="009D4432">
      <w:pPr>
        <w:pStyle w:val="B1"/>
        <w:rPr>
          <w:lang w:eastAsia="zh-CN"/>
        </w:rPr>
      </w:pPr>
      <w:r w:rsidRPr="00E27D23">
        <w:t>-</w:t>
      </w:r>
      <w:r w:rsidRPr="00E27D23">
        <w:tab/>
        <w:t>The UE is equipped with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clause 4.8.3.3.3</w:t>
      </w:r>
      <w:r w:rsidRPr="00E27D23">
        <w:rPr>
          <w:lang w:eastAsia="zh-CN"/>
        </w:rPr>
        <w:t>.</w:t>
      </w:r>
    </w:p>
    <w:p w14:paraId="2F746240" w14:textId="77777777" w:rsidR="00590B02" w:rsidRPr="00E27D23" w:rsidRDefault="00590B02" w:rsidP="009D4432">
      <w:r w:rsidRPr="00E27D23">
        <w:t>-</w:t>
      </w:r>
      <w:r w:rsidRPr="00E27D23">
        <w:tab/>
        <w:t>UE is synchronised on GNSS.</w:t>
      </w:r>
    </w:p>
    <w:p w14:paraId="1EEA0E03" w14:textId="77777777" w:rsidR="00590B02" w:rsidRPr="00E27D23" w:rsidRDefault="00590B02" w:rsidP="00590B02">
      <w:pPr>
        <w:pStyle w:val="H6"/>
      </w:pPr>
      <w:r w:rsidRPr="00E27D23">
        <w:t>Preamble:</w:t>
      </w:r>
    </w:p>
    <w:p w14:paraId="14285DFD" w14:textId="5885B9DD" w:rsidR="00590B02" w:rsidRPr="00E27D23" w:rsidRDefault="00590B02" w:rsidP="009D4432">
      <w:pPr>
        <w:pStyle w:val="B1"/>
        <w:rPr>
          <w:rFonts w:eastAsia="Arial"/>
        </w:rPr>
      </w:pPr>
      <w:r w:rsidRPr="00E27D23">
        <w:t>-</w:t>
      </w:r>
      <w:r w:rsidRPr="00E27D23">
        <w:tab/>
        <w:t>The UE is in state 4-A and Test Mode (</w:t>
      </w:r>
      <w:r w:rsidRPr="00E27D23">
        <w:rPr>
          <w:i/>
        </w:rPr>
        <w:t>On</w:t>
      </w:r>
      <w:r w:rsidRPr="00E27D23">
        <w:t>), Test Loop Function (</w:t>
      </w:r>
      <w:r w:rsidRPr="00E27D23">
        <w:rPr>
          <w:i/>
        </w:rPr>
        <w:t>Off</w:t>
      </w:r>
      <w:r w:rsidRPr="00E27D23">
        <w:t>) as defined in TS 38.508-1 [4] , Table 4.5.7.2-1 using generic procedure parameter Sidelink (</w:t>
      </w:r>
      <w:r w:rsidRPr="00E27D23">
        <w:rPr>
          <w:i/>
        </w:rPr>
        <w:t>On</w:t>
      </w:r>
      <w:r w:rsidRPr="00E27D23">
        <w:t>), Cast Type (</w:t>
      </w:r>
      <w:r w:rsidRPr="00E27D23">
        <w:rPr>
          <w:i/>
        </w:rPr>
        <w:t>Unicast</w:t>
      </w:r>
      <w:r w:rsidRPr="00E27D23">
        <w:t xml:space="preserve">), UE initiating unicast mode NR sidelink </w:t>
      </w:r>
      <w:r w:rsidR="00874190" w:rsidRPr="00E27D23">
        <w:t>communication</w:t>
      </w:r>
      <w:r w:rsidRPr="00E27D23">
        <w:rPr>
          <w:lang w:eastAsia="zh-CN"/>
        </w:rPr>
        <w:t xml:space="preserve">, </w:t>
      </w:r>
      <w:r w:rsidRPr="00E27D23">
        <w:t>GNSS Sync (</w:t>
      </w:r>
      <w:r w:rsidRPr="00E27D23">
        <w:rPr>
          <w:i/>
        </w:rPr>
        <w:t>On</w:t>
      </w:r>
      <w:r w:rsidRPr="00E27D23">
        <w:t>).</w:t>
      </w:r>
    </w:p>
    <w:p w14:paraId="355B6037" w14:textId="77777777" w:rsidR="00BD0038" w:rsidRPr="00E27D23" w:rsidRDefault="00590B02" w:rsidP="00BD0038">
      <w:pPr>
        <w:pStyle w:val="H6"/>
        <w:rPr>
          <w:lang w:eastAsia="en-US"/>
        </w:rPr>
      </w:pPr>
      <w:r w:rsidRPr="00E27D23">
        <w:rPr>
          <w:lang w:eastAsia="zh-CN"/>
        </w:rPr>
        <w:t>13.2.2</w:t>
      </w:r>
      <w:r w:rsidRPr="00E27D23">
        <w:t>.3.2</w:t>
      </w:r>
      <w:r w:rsidRPr="00E27D23">
        <w:tab/>
        <w:t>Test procedure sequence</w:t>
      </w:r>
    </w:p>
    <w:p w14:paraId="6BAA5EAA" w14:textId="0D86E457" w:rsidR="00590B02" w:rsidRPr="00E27D23" w:rsidRDefault="00BD0038" w:rsidP="009D4432">
      <w:pPr>
        <w:pStyle w:val="TH"/>
        <w:rPr>
          <w:rFonts w:eastAsia="SimSun"/>
          <w:lang w:eastAsia="zh-CN"/>
        </w:rPr>
      </w:pPr>
      <w:r w:rsidRPr="00E27D23">
        <w:t>Table 13.2.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590B02" w:rsidRPr="00E27D23" w14:paraId="5A9EFE9A" w14:textId="77777777" w:rsidTr="00590B02">
        <w:tc>
          <w:tcPr>
            <w:tcW w:w="532" w:type="dxa"/>
            <w:tcBorders>
              <w:top w:val="single" w:sz="4" w:space="0" w:color="auto"/>
              <w:left w:val="single" w:sz="4" w:space="0" w:color="auto"/>
              <w:bottom w:val="nil"/>
              <w:right w:val="single" w:sz="4" w:space="0" w:color="auto"/>
            </w:tcBorders>
            <w:hideMark/>
          </w:tcPr>
          <w:p w14:paraId="20BE6CF1" w14:textId="781E8BB5" w:rsidR="00590B02" w:rsidRPr="00E27D23" w:rsidRDefault="00590B02" w:rsidP="009D4432">
            <w:pPr>
              <w:pStyle w:val="TAH"/>
            </w:pPr>
            <w:r w:rsidRPr="00E27D23">
              <w:t>St</w:t>
            </w:r>
          </w:p>
        </w:tc>
        <w:tc>
          <w:tcPr>
            <w:tcW w:w="3964" w:type="dxa"/>
            <w:tcBorders>
              <w:top w:val="single" w:sz="4" w:space="0" w:color="auto"/>
              <w:left w:val="single" w:sz="4" w:space="0" w:color="auto"/>
              <w:bottom w:val="single" w:sz="4" w:space="0" w:color="auto"/>
              <w:right w:val="single" w:sz="4" w:space="0" w:color="auto"/>
            </w:tcBorders>
            <w:hideMark/>
          </w:tcPr>
          <w:p w14:paraId="44662E86" w14:textId="77777777" w:rsidR="00590B02" w:rsidRPr="00E27D23" w:rsidRDefault="00590B02" w:rsidP="009D4432">
            <w:pPr>
              <w:pStyle w:val="TAH"/>
            </w:pPr>
            <w:r w:rsidRPr="00E27D23">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1F139469" w14:textId="77777777" w:rsidR="00590B02" w:rsidRPr="00E27D23" w:rsidRDefault="00590B02" w:rsidP="009D4432">
            <w:pPr>
              <w:pStyle w:val="TAH"/>
            </w:pPr>
            <w:r w:rsidRPr="00E27D23">
              <w:t>Message Sequence</w:t>
            </w:r>
          </w:p>
        </w:tc>
        <w:tc>
          <w:tcPr>
            <w:tcW w:w="455" w:type="dxa"/>
            <w:tcBorders>
              <w:top w:val="single" w:sz="4" w:space="0" w:color="auto"/>
              <w:left w:val="single" w:sz="4" w:space="0" w:color="auto"/>
              <w:bottom w:val="nil"/>
              <w:right w:val="single" w:sz="4" w:space="0" w:color="auto"/>
            </w:tcBorders>
            <w:hideMark/>
          </w:tcPr>
          <w:p w14:paraId="4D314FCB" w14:textId="77777777" w:rsidR="00590B02" w:rsidRPr="00E27D23" w:rsidRDefault="00590B02" w:rsidP="009D4432">
            <w:pPr>
              <w:pStyle w:val="TAH"/>
            </w:pPr>
            <w:r w:rsidRPr="00E27D23">
              <w:t>TP</w:t>
            </w:r>
          </w:p>
        </w:tc>
        <w:tc>
          <w:tcPr>
            <w:tcW w:w="853" w:type="dxa"/>
            <w:tcBorders>
              <w:top w:val="single" w:sz="4" w:space="0" w:color="auto"/>
              <w:left w:val="single" w:sz="4" w:space="0" w:color="auto"/>
              <w:bottom w:val="nil"/>
              <w:right w:val="single" w:sz="4" w:space="0" w:color="auto"/>
            </w:tcBorders>
            <w:hideMark/>
          </w:tcPr>
          <w:p w14:paraId="77CEFBCE" w14:textId="77777777" w:rsidR="00590B02" w:rsidRPr="00E27D23" w:rsidRDefault="00590B02" w:rsidP="009D4432">
            <w:pPr>
              <w:pStyle w:val="TAH"/>
            </w:pPr>
            <w:r w:rsidRPr="00E27D23">
              <w:t>Verdict</w:t>
            </w:r>
          </w:p>
        </w:tc>
      </w:tr>
      <w:tr w:rsidR="00590B02" w:rsidRPr="00E27D23" w14:paraId="11CBE418" w14:textId="77777777" w:rsidTr="00590B02">
        <w:tc>
          <w:tcPr>
            <w:tcW w:w="532" w:type="dxa"/>
            <w:tcBorders>
              <w:top w:val="nil"/>
              <w:left w:val="single" w:sz="4" w:space="0" w:color="auto"/>
              <w:bottom w:val="single" w:sz="4" w:space="0" w:color="auto"/>
              <w:right w:val="single" w:sz="4" w:space="0" w:color="auto"/>
            </w:tcBorders>
          </w:tcPr>
          <w:p w14:paraId="209A4206" w14:textId="77777777" w:rsidR="00590B02" w:rsidRPr="00E27D23" w:rsidRDefault="00590B02"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58E39F1E" w14:textId="77777777" w:rsidR="00590B02" w:rsidRPr="00E27D23" w:rsidRDefault="00590B02"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2F5C31EB" w14:textId="77777777" w:rsidR="00590B02" w:rsidRPr="00E27D23" w:rsidRDefault="00590B02" w:rsidP="009D4432">
            <w:pPr>
              <w:pStyle w:val="TAH"/>
            </w:pPr>
            <w:r w:rsidRPr="00E27D23">
              <w:t>U - S</w:t>
            </w:r>
          </w:p>
        </w:tc>
        <w:tc>
          <w:tcPr>
            <w:tcW w:w="3148" w:type="dxa"/>
            <w:tcBorders>
              <w:top w:val="single" w:sz="4" w:space="0" w:color="auto"/>
              <w:left w:val="single" w:sz="4" w:space="0" w:color="auto"/>
              <w:bottom w:val="single" w:sz="4" w:space="0" w:color="auto"/>
              <w:right w:val="single" w:sz="4" w:space="0" w:color="auto"/>
            </w:tcBorders>
            <w:hideMark/>
          </w:tcPr>
          <w:p w14:paraId="7EF3CD0C" w14:textId="77777777" w:rsidR="00590B02" w:rsidRPr="00E27D23" w:rsidRDefault="00590B02" w:rsidP="009D4432">
            <w:pPr>
              <w:pStyle w:val="TAH"/>
            </w:pPr>
            <w:r w:rsidRPr="00E27D23">
              <w:t>Message</w:t>
            </w:r>
          </w:p>
        </w:tc>
        <w:tc>
          <w:tcPr>
            <w:tcW w:w="455" w:type="dxa"/>
            <w:tcBorders>
              <w:top w:val="nil"/>
              <w:left w:val="single" w:sz="4" w:space="0" w:color="auto"/>
              <w:bottom w:val="single" w:sz="4" w:space="0" w:color="auto"/>
              <w:right w:val="single" w:sz="4" w:space="0" w:color="auto"/>
            </w:tcBorders>
          </w:tcPr>
          <w:p w14:paraId="6A0E4CE7" w14:textId="77777777" w:rsidR="00590B02" w:rsidRPr="00E27D23" w:rsidRDefault="00590B02" w:rsidP="009D4432">
            <w:pPr>
              <w:pStyle w:val="TAH"/>
            </w:pPr>
          </w:p>
        </w:tc>
        <w:tc>
          <w:tcPr>
            <w:tcW w:w="853" w:type="dxa"/>
            <w:tcBorders>
              <w:top w:val="nil"/>
              <w:left w:val="single" w:sz="4" w:space="0" w:color="auto"/>
              <w:bottom w:val="single" w:sz="4" w:space="0" w:color="auto"/>
              <w:right w:val="single" w:sz="4" w:space="0" w:color="auto"/>
            </w:tcBorders>
          </w:tcPr>
          <w:p w14:paraId="41A92A63" w14:textId="77777777" w:rsidR="00590B02" w:rsidRPr="00E27D23" w:rsidRDefault="00590B02" w:rsidP="009D4432">
            <w:pPr>
              <w:pStyle w:val="TAH"/>
            </w:pPr>
          </w:p>
        </w:tc>
      </w:tr>
      <w:tr w:rsidR="00590B02" w:rsidRPr="00E27D23" w14:paraId="7F614893"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55FA352C" w14:textId="77777777" w:rsidR="00590B02" w:rsidRPr="00E27D23" w:rsidRDefault="00590B02" w:rsidP="009D4432">
            <w:pPr>
              <w:pStyle w:val="TAC"/>
              <w:rPr>
                <w:lang w:eastAsia="zh-CN"/>
              </w:rPr>
            </w:pPr>
            <w:r w:rsidRPr="00E27D23">
              <w:rPr>
                <w:lang w:eastAsia="zh-CN"/>
              </w:rPr>
              <w:t>1</w:t>
            </w:r>
          </w:p>
        </w:tc>
        <w:tc>
          <w:tcPr>
            <w:tcW w:w="3964" w:type="dxa"/>
            <w:tcBorders>
              <w:top w:val="single" w:sz="4" w:space="0" w:color="auto"/>
              <w:left w:val="single" w:sz="4" w:space="0" w:color="auto"/>
              <w:bottom w:val="single" w:sz="4" w:space="0" w:color="auto"/>
              <w:right w:val="single" w:sz="4" w:space="0" w:color="auto"/>
            </w:tcBorders>
            <w:hideMark/>
          </w:tcPr>
          <w:p w14:paraId="7AD6CB9F" w14:textId="77777777" w:rsidR="00590B02" w:rsidRPr="00E27D23" w:rsidRDefault="00590B02" w:rsidP="009D4432">
            <w:pPr>
              <w:pStyle w:val="TAL"/>
              <w:rPr>
                <w:lang w:eastAsia="zh-CN"/>
              </w:rPr>
            </w:pPr>
            <w:r w:rsidRPr="00E27D23">
              <w:t>The NR-SS-UE1 releases unicast mode sidelink connection</w:t>
            </w:r>
            <w:r w:rsidRPr="00E27D23">
              <w:rPr>
                <w:lang w:eastAsia="zh-CN"/>
              </w:rPr>
              <w:t xml:space="preserve"> by </w:t>
            </w:r>
            <w:r w:rsidRPr="00E27D23">
              <w:t>executing</w:t>
            </w:r>
            <w:r w:rsidRPr="00E27D23">
              <w:rPr>
                <w:lang w:eastAsia="zh-CN"/>
              </w:rPr>
              <w:t xml:space="preserve"> steps 1-2 of Table 4.9.30.2.2-1 in TS 38.508-1 [4].</w:t>
            </w:r>
          </w:p>
        </w:tc>
        <w:tc>
          <w:tcPr>
            <w:tcW w:w="648" w:type="dxa"/>
            <w:tcBorders>
              <w:top w:val="single" w:sz="4" w:space="0" w:color="auto"/>
              <w:left w:val="single" w:sz="4" w:space="0" w:color="auto"/>
              <w:bottom w:val="single" w:sz="4" w:space="0" w:color="auto"/>
              <w:right w:val="single" w:sz="4" w:space="0" w:color="auto"/>
            </w:tcBorders>
            <w:hideMark/>
          </w:tcPr>
          <w:p w14:paraId="1D4E8F85" w14:textId="77777777" w:rsidR="00590B02" w:rsidRPr="00E27D23" w:rsidRDefault="00590B02"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hideMark/>
          </w:tcPr>
          <w:p w14:paraId="69E4A56D" w14:textId="77777777" w:rsidR="00590B02" w:rsidRPr="00E27D23" w:rsidRDefault="00590B02"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hideMark/>
          </w:tcPr>
          <w:p w14:paraId="03AB24B6" w14:textId="77777777" w:rsidR="00590B02" w:rsidRPr="00E27D23" w:rsidRDefault="00590B02"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57AC12FD" w14:textId="77777777" w:rsidR="00590B02" w:rsidRPr="00E27D23" w:rsidRDefault="00590B02" w:rsidP="009D4432">
            <w:pPr>
              <w:pStyle w:val="TAC"/>
            </w:pPr>
            <w:r w:rsidRPr="00E27D23">
              <w:t>-</w:t>
            </w:r>
          </w:p>
        </w:tc>
      </w:tr>
      <w:tr w:rsidR="00590B02" w:rsidRPr="00E27D23" w14:paraId="5913F293"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522A3958" w14:textId="77777777" w:rsidR="00590B02" w:rsidRPr="00E27D23" w:rsidRDefault="00590B02" w:rsidP="009D4432">
            <w:pPr>
              <w:pStyle w:val="TAC"/>
              <w:rPr>
                <w:lang w:eastAsia="zh-CN"/>
              </w:rPr>
            </w:pPr>
            <w:r w:rsidRPr="00E27D23">
              <w:rPr>
                <w:lang w:eastAsia="zh-CN"/>
              </w:rPr>
              <w:t>2</w:t>
            </w:r>
          </w:p>
        </w:tc>
        <w:tc>
          <w:tcPr>
            <w:tcW w:w="3964" w:type="dxa"/>
            <w:tcBorders>
              <w:top w:val="single" w:sz="4" w:space="0" w:color="auto"/>
              <w:left w:val="single" w:sz="4" w:space="0" w:color="auto"/>
              <w:bottom w:val="single" w:sz="4" w:space="0" w:color="auto"/>
              <w:right w:val="single" w:sz="4" w:space="0" w:color="auto"/>
            </w:tcBorders>
            <w:hideMark/>
          </w:tcPr>
          <w:p w14:paraId="38E6CE3E" w14:textId="77777777" w:rsidR="00590B02" w:rsidRPr="00E27D23" w:rsidRDefault="00590B02" w:rsidP="009D4432">
            <w:pPr>
              <w:pStyle w:val="TAL"/>
            </w:pPr>
            <w:r w:rsidRPr="00E27D23">
              <w:t>Trigger UE to close UE test loop mode E (transmission mode).</w:t>
            </w:r>
          </w:p>
          <w:p w14:paraId="0983023C" w14:textId="77777777" w:rsidR="00590B02" w:rsidRPr="00E27D23" w:rsidRDefault="00590B02" w:rsidP="009D4432">
            <w:pPr>
              <w:pStyle w:val="TAL"/>
            </w:pPr>
            <w:r w:rsidRPr="00E27D23">
              <w:t>NOTE:</w:t>
            </w:r>
            <w:r w:rsidRPr="00E27D23">
              <w:tab/>
              <w:t>The UE test loop mode E may be closed by MMI or AT command (+CCUTLE).</w:t>
            </w:r>
          </w:p>
        </w:tc>
        <w:tc>
          <w:tcPr>
            <w:tcW w:w="648" w:type="dxa"/>
            <w:tcBorders>
              <w:top w:val="single" w:sz="4" w:space="0" w:color="auto"/>
              <w:left w:val="single" w:sz="4" w:space="0" w:color="auto"/>
              <w:bottom w:val="single" w:sz="4" w:space="0" w:color="auto"/>
              <w:right w:val="single" w:sz="4" w:space="0" w:color="auto"/>
            </w:tcBorders>
            <w:hideMark/>
          </w:tcPr>
          <w:p w14:paraId="01F965E2" w14:textId="77777777" w:rsidR="00590B02" w:rsidRPr="00E27D23" w:rsidRDefault="00590B02"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hideMark/>
          </w:tcPr>
          <w:p w14:paraId="57C63769" w14:textId="77777777" w:rsidR="00590B02" w:rsidRPr="00E27D23" w:rsidRDefault="00590B02"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hideMark/>
          </w:tcPr>
          <w:p w14:paraId="6A48ACB5" w14:textId="77777777" w:rsidR="00590B02" w:rsidRPr="00E27D23" w:rsidRDefault="00590B02"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01168C60" w14:textId="77777777" w:rsidR="00590B02" w:rsidRPr="00E27D23" w:rsidRDefault="00590B02" w:rsidP="009D4432">
            <w:pPr>
              <w:pStyle w:val="TAC"/>
            </w:pPr>
            <w:r w:rsidRPr="00E27D23">
              <w:t>-</w:t>
            </w:r>
          </w:p>
        </w:tc>
      </w:tr>
      <w:tr w:rsidR="00590B02" w:rsidRPr="00E27D23" w14:paraId="144AAF9E"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6D4DD7FA" w14:textId="77777777" w:rsidR="00590B02" w:rsidRPr="00E27D23" w:rsidRDefault="00590B02" w:rsidP="009D4432">
            <w:pPr>
              <w:pStyle w:val="TAC"/>
              <w:rPr>
                <w:lang w:eastAsia="zh-CN"/>
              </w:rPr>
            </w:pPr>
            <w:r w:rsidRPr="00E27D23">
              <w:rPr>
                <w:lang w:eastAsia="zh-CN"/>
              </w:rPr>
              <w:t>3</w:t>
            </w:r>
          </w:p>
        </w:tc>
        <w:tc>
          <w:tcPr>
            <w:tcW w:w="3964" w:type="dxa"/>
            <w:tcBorders>
              <w:top w:val="single" w:sz="4" w:space="0" w:color="auto"/>
              <w:left w:val="single" w:sz="4" w:space="0" w:color="auto"/>
              <w:bottom w:val="single" w:sz="4" w:space="0" w:color="auto"/>
              <w:right w:val="single" w:sz="4" w:space="0" w:color="auto"/>
            </w:tcBorders>
            <w:hideMark/>
          </w:tcPr>
          <w:p w14:paraId="5E6390AC" w14:textId="77777777" w:rsidR="00590B02" w:rsidRPr="00E27D23" w:rsidRDefault="00590B02" w:rsidP="009D4432">
            <w:pPr>
              <w:pStyle w:val="TAL"/>
            </w:pPr>
            <w:r w:rsidRPr="00E27D23">
              <w:t>The UE transmits a DIRECT LINK ESTABLISHMENT REQUEST message.</w:t>
            </w:r>
          </w:p>
        </w:tc>
        <w:tc>
          <w:tcPr>
            <w:tcW w:w="648" w:type="dxa"/>
            <w:tcBorders>
              <w:top w:val="single" w:sz="4" w:space="0" w:color="auto"/>
              <w:left w:val="single" w:sz="4" w:space="0" w:color="auto"/>
              <w:bottom w:val="single" w:sz="4" w:space="0" w:color="auto"/>
              <w:right w:val="single" w:sz="4" w:space="0" w:color="auto"/>
            </w:tcBorders>
            <w:hideMark/>
          </w:tcPr>
          <w:p w14:paraId="2CB20441" w14:textId="77777777" w:rsidR="00590B02" w:rsidRPr="00E27D23" w:rsidRDefault="00590B02" w:rsidP="009D4432">
            <w:pPr>
              <w:pStyle w:val="TAC"/>
            </w:pPr>
            <w:r w:rsidRPr="00E27D23">
              <w:t>--&gt;</w:t>
            </w:r>
          </w:p>
        </w:tc>
        <w:tc>
          <w:tcPr>
            <w:tcW w:w="3148" w:type="dxa"/>
            <w:tcBorders>
              <w:top w:val="single" w:sz="4" w:space="0" w:color="auto"/>
              <w:left w:val="single" w:sz="4" w:space="0" w:color="auto"/>
              <w:bottom w:val="single" w:sz="4" w:space="0" w:color="auto"/>
              <w:right w:val="single" w:sz="4" w:space="0" w:color="auto"/>
            </w:tcBorders>
            <w:hideMark/>
          </w:tcPr>
          <w:p w14:paraId="445A0F6C" w14:textId="77777777" w:rsidR="00590B02" w:rsidRPr="00E27D23" w:rsidRDefault="00590B02" w:rsidP="009D4432">
            <w:pPr>
              <w:pStyle w:val="TAL"/>
              <w:rPr>
                <w:iCs/>
              </w:rPr>
            </w:pPr>
            <w:r w:rsidRPr="00E27D23">
              <w:rPr>
                <w:iCs/>
              </w:rPr>
              <w:t xml:space="preserve">PC5-S: </w:t>
            </w:r>
            <w:r w:rsidRPr="00E27D23">
              <w:t>DIRECT LINK ESTABLISHMENT REQUEST</w:t>
            </w:r>
          </w:p>
        </w:tc>
        <w:tc>
          <w:tcPr>
            <w:tcW w:w="455" w:type="dxa"/>
            <w:tcBorders>
              <w:top w:val="single" w:sz="4" w:space="0" w:color="auto"/>
              <w:left w:val="single" w:sz="4" w:space="0" w:color="auto"/>
              <w:bottom w:val="single" w:sz="4" w:space="0" w:color="auto"/>
              <w:right w:val="single" w:sz="4" w:space="0" w:color="auto"/>
            </w:tcBorders>
            <w:hideMark/>
          </w:tcPr>
          <w:p w14:paraId="4E0E8BF5" w14:textId="77777777" w:rsidR="00590B02" w:rsidRPr="00E27D23" w:rsidRDefault="00590B02"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1F1C1B29" w14:textId="77777777" w:rsidR="00590B02" w:rsidRPr="00E27D23" w:rsidRDefault="00590B02" w:rsidP="009D4432">
            <w:pPr>
              <w:pStyle w:val="TAC"/>
            </w:pPr>
            <w:r w:rsidRPr="00E27D23">
              <w:t>-</w:t>
            </w:r>
          </w:p>
        </w:tc>
      </w:tr>
      <w:tr w:rsidR="00590B02" w:rsidRPr="00E27D23" w14:paraId="3B8B2739"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103FEAF6" w14:textId="77777777" w:rsidR="00590B02" w:rsidRPr="00E27D23" w:rsidRDefault="00590B02" w:rsidP="009D4432">
            <w:pPr>
              <w:pStyle w:val="TAC"/>
              <w:rPr>
                <w:rFonts w:cs="Arial"/>
                <w:szCs w:val="18"/>
                <w:lang w:eastAsia="zh-CN"/>
              </w:rPr>
            </w:pPr>
            <w:r w:rsidRPr="00E27D23">
              <w:rPr>
                <w:lang w:eastAsia="zh-CN"/>
              </w:rPr>
              <w:t>4</w:t>
            </w:r>
          </w:p>
        </w:tc>
        <w:tc>
          <w:tcPr>
            <w:tcW w:w="3964" w:type="dxa"/>
            <w:tcBorders>
              <w:top w:val="single" w:sz="4" w:space="0" w:color="auto"/>
              <w:left w:val="single" w:sz="4" w:space="0" w:color="auto"/>
              <w:bottom w:val="single" w:sz="4" w:space="0" w:color="auto"/>
              <w:right w:val="single" w:sz="4" w:space="0" w:color="auto"/>
            </w:tcBorders>
            <w:hideMark/>
          </w:tcPr>
          <w:p w14:paraId="7F25996F" w14:textId="7FD0851F" w:rsidR="00590B02" w:rsidRPr="00E27D23" w:rsidRDefault="00590B02" w:rsidP="009D4432">
            <w:pPr>
              <w:pStyle w:val="TAL"/>
            </w:pPr>
            <w:r w:rsidRPr="00E27D23">
              <w:t>The NR-SS-UE1 transmits a DIRECT LINK SECURITY MODE COMMAND message including no</w:t>
            </w:r>
            <w:r w:rsidR="00BD0038" w:rsidRPr="00E27D23">
              <w:t>n</w:t>
            </w:r>
            <w:r w:rsidRPr="00E27D23">
              <w:t xml:space="preserve"> matching UE security capabilities</w:t>
            </w:r>
          </w:p>
        </w:tc>
        <w:tc>
          <w:tcPr>
            <w:tcW w:w="648" w:type="dxa"/>
            <w:tcBorders>
              <w:top w:val="single" w:sz="4" w:space="0" w:color="auto"/>
              <w:left w:val="single" w:sz="4" w:space="0" w:color="auto"/>
              <w:bottom w:val="single" w:sz="4" w:space="0" w:color="auto"/>
              <w:right w:val="single" w:sz="4" w:space="0" w:color="auto"/>
            </w:tcBorders>
            <w:hideMark/>
          </w:tcPr>
          <w:p w14:paraId="607C2EC2" w14:textId="77777777" w:rsidR="00590B02" w:rsidRPr="00E27D23" w:rsidRDefault="00590B02" w:rsidP="009D4432">
            <w:pPr>
              <w:pStyle w:val="TAC"/>
              <w:rPr>
                <w:lang w:eastAsia="zh-CN"/>
              </w:rPr>
            </w:pPr>
            <w:r w:rsidRPr="00E27D23">
              <w:t>&lt;--</w:t>
            </w:r>
          </w:p>
        </w:tc>
        <w:tc>
          <w:tcPr>
            <w:tcW w:w="3148" w:type="dxa"/>
            <w:tcBorders>
              <w:top w:val="single" w:sz="4" w:space="0" w:color="auto"/>
              <w:left w:val="single" w:sz="4" w:space="0" w:color="auto"/>
              <w:bottom w:val="single" w:sz="4" w:space="0" w:color="auto"/>
              <w:right w:val="single" w:sz="4" w:space="0" w:color="auto"/>
            </w:tcBorders>
            <w:hideMark/>
          </w:tcPr>
          <w:p w14:paraId="171AB700" w14:textId="77777777" w:rsidR="00590B02" w:rsidRPr="00E27D23" w:rsidRDefault="00590B02" w:rsidP="009D4432">
            <w:pPr>
              <w:pStyle w:val="TAL"/>
              <w:rPr>
                <w:lang w:eastAsia="zh-CN"/>
              </w:rPr>
            </w:pPr>
            <w:r w:rsidRPr="00E27D23">
              <w:rPr>
                <w:iCs/>
              </w:rPr>
              <w:t xml:space="preserve">PC5-S: </w:t>
            </w:r>
            <w:r w:rsidRPr="00E27D23">
              <w:t>DIRECT LINK SECURITY MODE COMMAND</w:t>
            </w:r>
          </w:p>
        </w:tc>
        <w:tc>
          <w:tcPr>
            <w:tcW w:w="455" w:type="dxa"/>
            <w:tcBorders>
              <w:top w:val="single" w:sz="4" w:space="0" w:color="auto"/>
              <w:left w:val="single" w:sz="4" w:space="0" w:color="auto"/>
              <w:bottom w:val="single" w:sz="4" w:space="0" w:color="auto"/>
              <w:right w:val="single" w:sz="4" w:space="0" w:color="auto"/>
            </w:tcBorders>
            <w:hideMark/>
          </w:tcPr>
          <w:p w14:paraId="76EB2B67" w14:textId="77777777" w:rsidR="00590B02" w:rsidRPr="00E27D23" w:rsidRDefault="00590B02" w:rsidP="009D4432">
            <w:pPr>
              <w:pStyle w:val="TAC"/>
              <w:rPr>
                <w:lang w:eastAsia="zh-CN"/>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36ECF54C" w14:textId="77777777" w:rsidR="00590B02" w:rsidRPr="00E27D23" w:rsidRDefault="00590B02" w:rsidP="009D4432">
            <w:pPr>
              <w:pStyle w:val="TAC"/>
              <w:rPr>
                <w:lang w:eastAsia="zh-CN"/>
              </w:rPr>
            </w:pPr>
            <w:r w:rsidRPr="00E27D23">
              <w:t>-</w:t>
            </w:r>
          </w:p>
        </w:tc>
      </w:tr>
      <w:tr w:rsidR="00590B02" w:rsidRPr="00E27D23" w14:paraId="742663AD"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646C7B8A" w14:textId="77777777" w:rsidR="00590B02" w:rsidRPr="00E27D23" w:rsidRDefault="00590B02" w:rsidP="009D4432">
            <w:pPr>
              <w:pStyle w:val="TAC"/>
              <w:rPr>
                <w:lang w:eastAsia="zh-CN"/>
              </w:rPr>
            </w:pPr>
            <w:r w:rsidRPr="00E27D23">
              <w:rPr>
                <w:lang w:eastAsia="zh-CN"/>
              </w:rPr>
              <w:t>5</w:t>
            </w:r>
          </w:p>
        </w:tc>
        <w:tc>
          <w:tcPr>
            <w:tcW w:w="3964" w:type="dxa"/>
            <w:tcBorders>
              <w:top w:val="single" w:sz="4" w:space="0" w:color="auto"/>
              <w:left w:val="single" w:sz="4" w:space="0" w:color="auto"/>
              <w:bottom w:val="single" w:sz="4" w:space="0" w:color="auto"/>
              <w:right w:val="single" w:sz="4" w:space="0" w:color="auto"/>
            </w:tcBorders>
            <w:hideMark/>
          </w:tcPr>
          <w:p w14:paraId="30CC4210" w14:textId="77777777" w:rsidR="00590B02" w:rsidRPr="00E27D23" w:rsidRDefault="00590B02" w:rsidP="009D4432">
            <w:pPr>
              <w:pStyle w:val="TAL"/>
            </w:pPr>
            <w:r w:rsidRPr="00E27D23">
              <w:t>The UE transmits a DIRECT LINK SECURITY MODE REJECT message with PC5 signalling protocol cause #8 UE security capabilities mismatch.</w:t>
            </w:r>
          </w:p>
        </w:tc>
        <w:tc>
          <w:tcPr>
            <w:tcW w:w="648" w:type="dxa"/>
            <w:tcBorders>
              <w:top w:val="single" w:sz="4" w:space="0" w:color="auto"/>
              <w:left w:val="single" w:sz="4" w:space="0" w:color="auto"/>
              <w:bottom w:val="single" w:sz="4" w:space="0" w:color="auto"/>
              <w:right w:val="single" w:sz="4" w:space="0" w:color="auto"/>
            </w:tcBorders>
            <w:hideMark/>
          </w:tcPr>
          <w:p w14:paraId="270F2CFE" w14:textId="77777777" w:rsidR="00590B02" w:rsidRPr="00E27D23" w:rsidRDefault="00590B02" w:rsidP="009D4432">
            <w:pPr>
              <w:pStyle w:val="TAC"/>
            </w:pPr>
            <w:r w:rsidRPr="00E27D23">
              <w:t>--&gt;</w:t>
            </w:r>
          </w:p>
        </w:tc>
        <w:tc>
          <w:tcPr>
            <w:tcW w:w="3148" w:type="dxa"/>
            <w:tcBorders>
              <w:top w:val="single" w:sz="4" w:space="0" w:color="auto"/>
              <w:left w:val="single" w:sz="4" w:space="0" w:color="auto"/>
              <w:bottom w:val="single" w:sz="4" w:space="0" w:color="auto"/>
              <w:right w:val="single" w:sz="4" w:space="0" w:color="auto"/>
            </w:tcBorders>
            <w:hideMark/>
          </w:tcPr>
          <w:p w14:paraId="0C3DC333" w14:textId="77777777" w:rsidR="00590B02" w:rsidRPr="00E27D23" w:rsidRDefault="00590B02" w:rsidP="009D4432">
            <w:pPr>
              <w:pStyle w:val="TAL"/>
              <w:rPr>
                <w:iCs/>
              </w:rPr>
            </w:pPr>
            <w:r w:rsidRPr="00E27D23">
              <w:rPr>
                <w:iCs/>
              </w:rPr>
              <w:t xml:space="preserve">PC5-S: </w:t>
            </w:r>
            <w:r w:rsidRPr="00E27D23">
              <w:t>DIRECT LINK SECURITY MODE REJECT</w:t>
            </w:r>
          </w:p>
        </w:tc>
        <w:tc>
          <w:tcPr>
            <w:tcW w:w="455" w:type="dxa"/>
            <w:tcBorders>
              <w:top w:val="single" w:sz="4" w:space="0" w:color="auto"/>
              <w:left w:val="single" w:sz="4" w:space="0" w:color="auto"/>
              <w:bottom w:val="single" w:sz="4" w:space="0" w:color="auto"/>
              <w:right w:val="single" w:sz="4" w:space="0" w:color="auto"/>
            </w:tcBorders>
            <w:hideMark/>
          </w:tcPr>
          <w:p w14:paraId="38763479" w14:textId="77777777" w:rsidR="00590B02" w:rsidRPr="00E27D23" w:rsidRDefault="00590B02" w:rsidP="009D4432">
            <w:pPr>
              <w:pStyle w:val="TAC"/>
            </w:pPr>
            <w:r w:rsidRPr="00E27D23">
              <w:t>1</w:t>
            </w:r>
          </w:p>
        </w:tc>
        <w:tc>
          <w:tcPr>
            <w:tcW w:w="853" w:type="dxa"/>
            <w:tcBorders>
              <w:top w:val="single" w:sz="4" w:space="0" w:color="auto"/>
              <w:left w:val="single" w:sz="4" w:space="0" w:color="auto"/>
              <w:bottom w:val="single" w:sz="4" w:space="0" w:color="auto"/>
              <w:right w:val="single" w:sz="4" w:space="0" w:color="auto"/>
            </w:tcBorders>
            <w:hideMark/>
          </w:tcPr>
          <w:p w14:paraId="29C7E199" w14:textId="77777777" w:rsidR="00590B02" w:rsidRPr="00E27D23" w:rsidRDefault="00590B02" w:rsidP="009D4432">
            <w:pPr>
              <w:pStyle w:val="TAC"/>
            </w:pPr>
            <w:r w:rsidRPr="00E27D23">
              <w:rPr>
                <w:lang w:eastAsia="zh-CN"/>
              </w:rPr>
              <w:t>P</w:t>
            </w:r>
          </w:p>
        </w:tc>
      </w:tr>
      <w:tr w:rsidR="00590B02" w:rsidRPr="00E27D23" w14:paraId="733E2916"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7FCACD6B" w14:textId="77777777" w:rsidR="00590B02" w:rsidRPr="00E27D23" w:rsidRDefault="00590B02" w:rsidP="009D4432">
            <w:pPr>
              <w:pStyle w:val="TAC"/>
              <w:rPr>
                <w:lang w:eastAsia="zh-CN"/>
              </w:rPr>
            </w:pPr>
            <w:r w:rsidRPr="00E27D23">
              <w:rPr>
                <w:lang w:eastAsia="zh-CN"/>
              </w:rPr>
              <w:t>6-12</w:t>
            </w:r>
          </w:p>
        </w:tc>
        <w:tc>
          <w:tcPr>
            <w:tcW w:w="3964" w:type="dxa"/>
            <w:tcBorders>
              <w:top w:val="single" w:sz="4" w:space="0" w:color="auto"/>
              <w:left w:val="single" w:sz="4" w:space="0" w:color="auto"/>
              <w:bottom w:val="single" w:sz="4" w:space="0" w:color="auto"/>
              <w:right w:val="single" w:sz="4" w:space="0" w:color="auto"/>
            </w:tcBorders>
            <w:hideMark/>
          </w:tcPr>
          <w:p w14:paraId="22377F87" w14:textId="77777777" w:rsidR="00590B02" w:rsidRPr="00E27D23" w:rsidRDefault="00590B02" w:rsidP="009D4432">
            <w:pPr>
              <w:pStyle w:val="TAL"/>
            </w:pPr>
            <w:r w:rsidRPr="00E27D23">
              <w:t>The UE establishes unicast mode sidelink connection</w:t>
            </w:r>
            <w:r w:rsidRPr="00E27D23">
              <w:rPr>
                <w:lang w:eastAsia="zh-CN"/>
              </w:rPr>
              <w:t xml:space="preserve"> by </w:t>
            </w:r>
            <w:r w:rsidRPr="00E27D23">
              <w:t>executing</w:t>
            </w:r>
            <w:r w:rsidRPr="00E27D23">
              <w:rPr>
                <w:lang w:eastAsia="zh-CN"/>
              </w:rPr>
              <w:t xml:space="preserve"> steps 2-8 of Table 4.9.22.2.2-1 in TS38.508-1 [4].</w:t>
            </w:r>
          </w:p>
        </w:tc>
        <w:tc>
          <w:tcPr>
            <w:tcW w:w="648" w:type="dxa"/>
            <w:tcBorders>
              <w:top w:val="single" w:sz="4" w:space="0" w:color="auto"/>
              <w:left w:val="single" w:sz="4" w:space="0" w:color="auto"/>
              <w:bottom w:val="single" w:sz="4" w:space="0" w:color="auto"/>
              <w:right w:val="single" w:sz="4" w:space="0" w:color="auto"/>
            </w:tcBorders>
            <w:hideMark/>
          </w:tcPr>
          <w:p w14:paraId="4624290C" w14:textId="77777777" w:rsidR="00590B02" w:rsidRPr="00E27D23" w:rsidRDefault="00590B02" w:rsidP="009D4432">
            <w:pPr>
              <w:pStyle w:val="TAC"/>
              <w:rPr>
                <w:lang w:eastAsia="zh-CN"/>
              </w:rPr>
            </w:pPr>
            <w:r w:rsidRPr="00E27D23">
              <w:t>-</w:t>
            </w:r>
          </w:p>
        </w:tc>
        <w:tc>
          <w:tcPr>
            <w:tcW w:w="3148" w:type="dxa"/>
            <w:tcBorders>
              <w:top w:val="single" w:sz="4" w:space="0" w:color="auto"/>
              <w:left w:val="single" w:sz="4" w:space="0" w:color="auto"/>
              <w:bottom w:val="single" w:sz="4" w:space="0" w:color="auto"/>
              <w:right w:val="single" w:sz="4" w:space="0" w:color="auto"/>
            </w:tcBorders>
            <w:hideMark/>
          </w:tcPr>
          <w:p w14:paraId="74478461" w14:textId="77777777" w:rsidR="00590B02" w:rsidRPr="00E27D23" w:rsidRDefault="00590B02" w:rsidP="009D4432">
            <w:pPr>
              <w:pStyle w:val="TAL"/>
              <w:rPr>
                <w:lang w:eastAsia="zh-CN"/>
              </w:rPr>
            </w:pPr>
            <w:r w:rsidRPr="00E27D23">
              <w:t>-</w:t>
            </w:r>
          </w:p>
        </w:tc>
        <w:tc>
          <w:tcPr>
            <w:tcW w:w="455" w:type="dxa"/>
            <w:tcBorders>
              <w:top w:val="single" w:sz="4" w:space="0" w:color="auto"/>
              <w:left w:val="single" w:sz="4" w:space="0" w:color="auto"/>
              <w:bottom w:val="single" w:sz="4" w:space="0" w:color="auto"/>
              <w:right w:val="single" w:sz="4" w:space="0" w:color="auto"/>
            </w:tcBorders>
            <w:hideMark/>
          </w:tcPr>
          <w:p w14:paraId="76AE60F7" w14:textId="77777777" w:rsidR="00590B02" w:rsidRPr="00E27D23" w:rsidRDefault="00590B02" w:rsidP="009D4432">
            <w:pPr>
              <w:pStyle w:val="TAC"/>
              <w:rPr>
                <w:lang w:eastAsia="zh-CN"/>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1ACADAF2" w14:textId="77777777" w:rsidR="00590B02" w:rsidRPr="00E27D23" w:rsidRDefault="00590B02" w:rsidP="009D4432">
            <w:pPr>
              <w:pStyle w:val="TAC"/>
              <w:rPr>
                <w:lang w:eastAsia="zh-CN"/>
              </w:rPr>
            </w:pPr>
            <w:r w:rsidRPr="00E27D23">
              <w:t>-</w:t>
            </w:r>
          </w:p>
        </w:tc>
      </w:tr>
      <w:tr w:rsidR="00590B02" w:rsidRPr="00E27D23" w14:paraId="6F89156E"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32BB3385" w14:textId="77777777" w:rsidR="00590B02" w:rsidRPr="00E27D23" w:rsidRDefault="00590B02" w:rsidP="009D4432">
            <w:pPr>
              <w:pStyle w:val="TAC"/>
              <w:rPr>
                <w:lang w:eastAsia="zh-CN"/>
              </w:rPr>
            </w:pPr>
            <w:r w:rsidRPr="00E27D23">
              <w:rPr>
                <w:lang w:eastAsia="zh-CN"/>
              </w:rPr>
              <w:t>13</w:t>
            </w:r>
          </w:p>
        </w:tc>
        <w:tc>
          <w:tcPr>
            <w:tcW w:w="3964" w:type="dxa"/>
            <w:tcBorders>
              <w:top w:val="single" w:sz="4" w:space="0" w:color="auto"/>
              <w:left w:val="single" w:sz="4" w:space="0" w:color="auto"/>
              <w:bottom w:val="single" w:sz="4" w:space="0" w:color="auto"/>
              <w:right w:val="single" w:sz="4" w:space="0" w:color="auto"/>
            </w:tcBorders>
            <w:hideMark/>
          </w:tcPr>
          <w:p w14:paraId="52B438FA" w14:textId="77777777" w:rsidR="00590B02" w:rsidRPr="00E27D23" w:rsidRDefault="00590B02" w:rsidP="009D4432">
            <w:pPr>
              <w:pStyle w:val="TAL"/>
            </w:pPr>
            <w:r w:rsidRPr="00E27D23">
              <w:t>Trigger UE to deactivate UE test loop mode.</w:t>
            </w:r>
          </w:p>
          <w:p w14:paraId="66FAA97B" w14:textId="77777777" w:rsidR="00590B02" w:rsidRPr="00E27D23" w:rsidRDefault="00590B02" w:rsidP="009D4432">
            <w:pPr>
              <w:pStyle w:val="TAL"/>
            </w:pPr>
            <w:r w:rsidRPr="00E27D23">
              <w:t>NOTE:</w:t>
            </w:r>
            <w:r w:rsidRPr="00E27D23">
              <w:tab/>
              <w:t>The de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hideMark/>
          </w:tcPr>
          <w:p w14:paraId="3944CBA5" w14:textId="77777777" w:rsidR="00590B02" w:rsidRPr="00E27D23" w:rsidRDefault="00590B02"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hideMark/>
          </w:tcPr>
          <w:p w14:paraId="1F454B5D" w14:textId="77777777" w:rsidR="00590B02" w:rsidRPr="00E27D23" w:rsidRDefault="00590B02"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hideMark/>
          </w:tcPr>
          <w:p w14:paraId="40690122" w14:textId="77777777" w:rsidR="00590B02" w:rsidRPr="00E27D23" w:rsidRDefault="00590B02"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175D40BB" w14:textId="77777777" w:rsidR="00590B02" w:rsidRPr="00E27D23" w:rsidRDefault="00590B02" w:rsidP="009D4432">
            <w:pPr>
              <w:pStyle w:val="TAC"/>
            </w:pPr>
            <w:r w:rsidRPr="00E27D23">
              <w:t>-</w:t>
            </w:r>
          </w:p>
        </w:tc>
      </w:tr>
    </w:tbl>
    <w:p w14:paraId="79081272" w14:textId="77777777" w:rsidR="00590B02" w:rsidRPr="00E27D23" w:rsidRDefault="00590B02" w:rsidP="009D4432"/>
    <w:p w14:paraId="45B8986C" w14:textId="77777777" w:rsidR="00590B02" w:rsidRPr="00E27D23" w:rsidRDefault="00590B02" w:rsidP="00590B02">
      <w:pPr>
        <w:pStyle w:val="H6"/>
      </w:pPr>
      <w:r w:rsidRPr="00E27D23">
        <w:t>13.2.2.3.3</w:t>
      </w:r>
      <w:r w:rsidRPr="00E27D23">
        <w:tab/>
        <w:t>Specific message contents</w:t>
      </w:r>
    </w:p>
    <w:p w14:paraId="55BC4E8F" w14:textId="77777777" w:rsidR="00590B02" w:rsidRPr="00E27D23" w:rsidRDefault="00590B02" w:rsidP="009D4432">
      <w:pPr>
        <w:pStyle w:val="TH"/>
      </w:pPr>
      <w:r w:rsidRPr="00E27D23">
        <w:t xml:space="preserve">Table 13.2.2.3.3-1: Message DIRECT LINK ESTABLISHMENT REQUEST (step 3, Table </w:t>
      </w:r>
      <w:r w:rsidRPr="00E27D23">
        <w:rPr>
          <w:lang w:eastAsia="zh-CN"/>
        </w:rPr>
        <w:t>13.2.2.3.2-1</w:t>
      </w:r>
      <w:r w:rsidRPr="00E27D23">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590B02" w:rsidRPr="00E27D23" w14:paraId="185E201D" w14:textId="77777777" w:rsidTr="00590B02">
        <w:tc>
          <w:tcPr>
            <w:tcW w:w="9603" w:type="dxa"/>
            <w:tcBorders>
              <w:top w:val="single" w:sz="4" w:space="0" w:color="auto"/>
              <w:left w:val="single" w:sz="4" w:space="0" w:color="auto"/>
              <w:bottom w:val="single" w:sz="4" w:space="0" w:color="auto"/>
              <w:right w:val="single" w:sz="4" w:space="0" w:color="auto"/>
            </w:tcBorders>
            <w:hideMark/>
          </w:tcPr>
          <w:p w14:paraId="341EB04C" w14:textId="45BA0BC9" w:rsidR="00590B02" w:rsidRPr="00E27D23" w:rsidRDefault="00590B02" w:rsidP="009D4432">
            <w:pPr>
              <w:pStyle w:val="TAL"/>
            </w:pPr>
            <w:r w:rsidRPr="00E27D23">
              <w:t xml:space="preserve">Derivation path: TS 38.508-1 [4], Table </w:t>
            </w:r>
            <w:r w:rsidR="00246633" w:rsidRPr="00E27D23">
              <w:t>4.7D.1</w:t>
            </w:r>
            <w:r w:rsidRPr="00E27D23">
              <w:t>-7 with condition T</w:t>
            </w:r>
            <w:r w:rsidR="00BD0038" w:rsidRPr="00E27D23">
              <w:t>x</w:t>
            </w:r>
          </w:p>
        </w:tc>
      </w:tr>
    </w:tbl>
    <w:p w14:paraId="6E02BD77" w14:textId="77777777" w:rsidR="00590B02" w:rsidRPr="00E27D23" w:rsidRDefault="00590B02" w:rsidP="009D4432"/>
    <w:p w14:paraId="7A2B82A0" w14:textId="77777777" w:rsidR="00590B02" w:rsidRPr="00E27D23" w:rsidRDefault="00590B02" w:rsidP="009D4432">
      <w:pPr>
        <w:pStyle w:val="TH"/>
      </w:pPr>
      <w:r w:rsidRPr="00E27D23">
        <w:t xml:space="preserve">Table 13.2.2.3.3-2: Message DIRECT LINK SECURITY MODE COMMAND (step 4, Table </w:t>
      </w:r>
      <w:r w:rsidRPr="00E27D23">
        <w:rPr>
          <w:lang w:eastAsia="zh-CN"/>
        </w:rPr>
        <w:t>13.2.2.3.2-1</w:t>
      </w:r>
      <w:r w:rsidRPr="00E27D23">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590B02" w:rsidRPr="00E27D23" w14:paraId="7D8DCED8" w14:textId="77777777" w:rsidTr="00590B02">
        <w:tc>
          <w:tcPr>
            <w:tcW w:w="9603" w:type="dxa"/>
            <w:gridSpan w:val="4"/>
            <w:tcBorders>
              <w:top w:val="single" w:sz="4" w:space="0" w:color="auto"/>
              <w:left w:val="single" w:sz="4" w:space="0" w:color="auto"/>
              <w:bottom w:val="single" w:sz="4" w:space="0" w:color="auto"/>
              <w:right w:val="single" w:sz="4" w:space="0" w:color="auto"/>
            </w:tcBorders>
            <w:hideMark/>
          </w:tcPr>
          <w:p w14:paraId="723F32D3" w14:textId="0D62FE9B" w:rsidR="00590B02" w:rsidRPr="00E27D23" w:rsidRDefault="00590B02" w:rsidP="009D4432">
            <w:pPr>
              <w:pStyle w:val="TAL"/>
            </w:pPr>
            <w:r w:rsidRPr="00E27D23">
              <w:t xml:space="preserve">Derivation path: TS 38.508-1 [4], Table </w:t>
            </w:r>
            <w:r w:rsidR="00246633" w:rsidRPr="00E27D23">
              <w:t>4.7D.1</w:t>
            </w:r>
            <w:r w:rsidRPr="00E27D23">
              <w:t>-18 with condition R</w:t>
            </w:r>
            <w:r w:rsidR="00BD0038" w:rsidRPr="00E27D23">
              <w:t>x</w:t>
            </w:r>
          </w:p>
        </w:tc>
      </w:tr>
      <w:tr w:rsidR="00590B02" w:rsidRPr="00E27D23" w14:paraId="02DBCBD8"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444540F6" w14:textId="77777777" w:rsidR="00590B02" w:rsidRPr="00E27D23" w:rsidRDefault="00590B02" w:rsidP="009D4432">
            <w:pPr>
              <w:pStyle w:val="TAH"/>
            </w:pPr>
            <w:r w:rsidRPr="00E27D23">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2FD9E706" w14:textId="77777777" w:rsidR="00590B02" w:rsidRPr="00E27D23" w:rsidRDefault="00590B02" w:rsidP="009D4432">
            <w:pPr>
              <w:pStyle w:val="TAH"/>
            </w:pPr>
            <w:r w:rsidRPr="00E27D23">
              <w:t>Value/Remark</w:t>
            </w:r>
          </w:p>
        </w:tc>
        <w:tc>
          <w:tcPr>
            <w:tcW w:w="1695" w:type="dxa"/>
            <w:tcBorders>
              <w:top w:val="single" w:sz="4" w:space="0" w:color="auto"/>
              <w:left w:val="single" w:sz="4" w:space="0" w:color="auto"/>
              <w:bottom w:val="single" w:sz="4" w:space="0" w:color="auto"/>
              <w:right w:val="single" w:sz="4" w:space="0" w:color="auto"/>
            </w:tcBorders>
            <w:hideMark/>
          </w:tcPr>
          <w:p w14:paraId="558099DC" w14:textId="77777777" w:rsidR="00590B02" w:rsidRPr="00E27D23" w:rsidRDefault="00590B02"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419B6E1B" w14:textId="77777777" w:rsidR="00590B02" w:rsidRPr="00E27D23" w:rsidRDefault="00590B02" w:rsidP="009D4432">
            <w:pPr>
              <w:pStyle w:val="TAH"/>
            </w:pPr>
            <w:r w:rsidRPr="00E27D23">
              <w:t>Condition</w:t>
            </w:r>
          </w:p>
        </w:tc>
      </w:tr>
      <w:tr w:rsidR="00590B02" w:rsidRPr="00E27D23" w14:paraId="7B300CDB"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4527BC44" w14:textId="77777777" w:rsidR="00590B02" w:rsidRPr="00E27D23" w:rsidRDefault="00590B02" w:rsidP="009D4432">
            <w:pPr>
              <w:pStyle w:val="TAL"/>
            </w:pPr>
            <w:r w:rsidRPr="00E27D23">
              <w:t>UE security capabilities</w:t>
            </w:r>
          </w:p>
        </w:tc>
        <w:tc>
          <w:tcPr>
            <w:tcW w:w="2260" w:type="dxa"/>
            <w:tcBorders>
              <w:top w:val="single" w:sz="4" w:space="0" w:color="auto"/>
              <w:left w:val="single" w:sz="4" w:space="0" w:color="auto"/>
              <w:bottom w:val="single" w:sz="4" w:space="0" w:color="auto"/>
              <w:right w:val="single" w:sz="4" w:space="0" w:color="auto"/>
            </w:tcBorders>
          </w:tcPr>
          <w:p w14:paraId="206E4949" w14:textId="77777777" w:rsidR="00590B02" w:rsidRPr="00E27D23" w:rsidRDefault="00590B02"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41FE3210" w14:textId="77777777" w:rsidR="00590B02" w:rsidRPr="00E27D23" w:rsidRDefault="00590B0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FD360A9" w14:textId="77777777" w:rsidR="00590B02" w:rsidRPr="00E27D23" w:rsidRDefault="00590B02" w:rsidP="009D4432">
            <w:pPr>
              <w:pStyle w:val="TAH"/>
            </w:pPr>
          </w:p>
        </w:tc>
      </w:tr>
      <w:tr w:rsidR="00590B02" w:rsidRPr="00E27D23" w14:paraId="74EE910E"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7D6A291D" w14:textId="77777777" w:rsidR="00590B02" w:rsidRPr="00E27D23" w:rsidRDefault="00590B02" w:rsidP="009D4432">
            <w:pPr>
              <w:pStyle w:val="TAL"/>
            </w:pPr>
            <w:r w:rsidRPr="00E27D23">
              <w:t xml:space="preserve">  Length of UE security capabilities contents</w:t>
            </w:r>
          </w:p>
        </w:tc>
        <w:tc>
          <w:tcPr>
            <w:tcW w:w="2260" w:type="dxa"/>
            <w:tcBorders>
              <w:top w:val="single" w:sz="4" w:space="0" w:color="auto"/>
              <w:left w:val="single" w:sz="4" w:space="0" w:color="auto"/>
              <w:bottom w:val="single" w:sz="4" w:space="0" w:color="auto"/>
              <w:right w:val="single" w:sz="4" w:space="0" w:color="auto"/>
            </w:tcBorders>
            <w:hideMark/>
          </w:tcPr>
          <w:p w14:paraId="6CB82B9A" w14:textId="77777777" w:rsidR="00590B02" w:rsidRPr="00E27D23" w:rsidRDefault="00590B02" w:rsidP="009D4432">
            <w:pPr>
              <w:pStyle w:val="TAL"/>
            </w:pPr>
            <w:r w:rsidRPr="00E27D23">
              <w:t>'02'H</w:t>
            </w:r>
          </w:p>
        </w:tc>
        <w:tc>
          <w:tcPr>
            <w:tcW w:w="1695" w:type="dxa"/>
            <w:tcBorders>
              <w:top w:val="single" w:sz="4" w:space="0" w:color="auto"/>
              <w:left w:val="single" w:sz="4" w:space="0" w:color="auto"/>
              <w:bottom w:val="single" w:sz="4" w:space="0" w:color="auto"/>
              <w:right w:val="single" w:sz="4" w:space="0" w:color="auto"/>
            </w:tcBorders>
          </w:tcPr>
          <w:p w14:paraId="706DACB3" w14:textId="77777777" w:rsidR="00590B02" w:rsidRPr="00E27D23" w:rsidRDefault="00590B0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A8755AD" w14:textId="77777777" w:rsidR="00590B02" w:rsidRPr="00E27D23" w:rsidRDefault="00590B02" w:rsidP="009D4432">
            <w:pPr>
              <w:pStyle w:val="TAH"/>
            </w:pPr>
          </w:p>
        </w:tc>
      </w:tr>
      <w:tr w:rsidR="00590B02" w:rsidRPr="00E27D23" w14:paraId="10B5EF17"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7F3FC3AA" w14:textId="77777777" w:rsidR="00590B02" w:rsidRPr="00E27D23" w:rsidRDefault="00590B02" w:rsidP="009D4432">
            <w:pPr>
              <w:pStyle w:val="TAL"/>
            </w:pPr>
            <w:r w:rsidRPr="00E27D23">
              <w:t xml:space="preserve">  </w:t>
            </w:r>
            <w:r w:rsidRPr="00E27D23">
              <w:rPr>
                <w:lang w:eastAsia="zh-CN"/>
              </w:rPr>
              <w:t>5G-EA algorithms</w:t>
            </w:r>
          </w:p>
        </w:tc>
        <w:tc>
          <w:tcPr>
            <w:tcW w:w="2260" w:type="dxa"/>
            <w:tcBorders>
              <w:top w:val="single" w:sz="4" w:space="0" w:color="auto"/>
              <w:left w:val="single" w:sz="4" w:space="0" w:color="auto"/>
              <w:bottom w:val="single" w:sz="4" w:space="0" w:color="auto"/>
              <w:right w:val="single" w:sz="4" w:space="0" w:color="auto"/>
            </w:tcBorders>
            <w:hideMark/>
          </w:tcPr>
          <w:p w14:paraId="4C423B15" w14:textId="77777777" w:rsidR="00590B02" w:rsidRPr="00E27D23" w:rsidRDefault="00590B02" w:rsidP="009D4432">
            <w:pPr>
              <w:pStyle w:val="TAL"/>
            </w:pPr>
            <w:r w:rsidRPr="00E27D23">
              <w:t>'1100 0000'B</w:t>
            </w:r>
          </w:p>
        </w:tc>
        <w:tc>
          <w:tcPr>
            <w:tcW w:w="1695" w:type="dxa"/>
            <w:tcBorders>
              <w:top w:val="single" w:sz="4" w:space="0" w:color="auto"/>
              <w:left w:val="single" w:sz="4" w:space="0" w:color="auto"/>
              <w:bottom w:val="single" w:sz="4" w:space="0" w:color="auto"/>
              <w:right w:val="single" w:sz="4" w:space="0" w:color="auto"/>
            </w:tcBorders>
            <w:hideMark/>
          </w:tcPr>
          <w:p w14:paraId="23E164E1" w14:textId="77777777" w:rsidR="00590B02" w:rsidRPr="00E27D23" w:rsidRDefault="00590B02" w:rsidP="009D4432">
            <w:pPr>
              <w:pStyle w:val="TAL"/>
            </w:pPr>
            <w:r w:rsidRPr="00E27D23">
              <w:rPr>
                <w:lang w:eastAsia="zh-CN"/>
              </w:rPr>
              <w:t>5G-EA0 and 5G-EA1 supported</w:t>
            </w:r>
          </w:p>
        </w:tc>
        <w:tc>
          <w:tcPr>
            <w:tcW w:w="1130" w:type="dxa"/>
            <w:tcBorders>
              <w:top w:val="single" w:sz="4" w:space="0" w:color="auto"/>
              <w:left w:val="single" w:sz="4" w:space="0" w:color="auto"/>
              <w:bottom w:val="single" w:sz="4" w:space="0" w:color="auto"/>
              <w:right w:val="single" w:sz="4" w:space="0" w:color="auto"/>
            </w:tcBorders>
          </w:tcPr>
          <w:p w14:paraId="18E7D3D2" w14:textId="77777777" w:rsidR="00590B02" w:rsidRPr="00E27D23" w:rsidRDefault="00590B02" w:rsidP="009D4432">
            <w:pPr>
              <w:pStyle w:val="TAH"/>
            </w:pPr>
          </w:p>
        </w:tc>
      </w:tr>
      <w:tr w:rsidR="00590B02" w:rsidRPr="00E27D23" w14:paraId="48AECF2B"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2EA209FE" w14:textId="77777777" w:rsidR="00590B02" w:rsidRPr="00E27D23" w:rsidRDefault="00590B02" w:rsidP="009D4432">
            <w:pPr>
              <w:pStyle w:val="TAL"/>
            </w:pPr>
            <w:r w:rsidRPr="00E27D23">
              <w:t xml:space="preserve">  </w:t>
            </w:r>
            <w:r w:rsidRPr="00E27D23">
              <w:rPr>
                <w:lang w:eastAsia="zh-CN"/>
              </w:rPr>
              <w:t>5G-IA algorithms</w:t>
            </w:r>
          </w:p>
        </w:tc>
        <w:tc>
          <w:tcPr>
            <w:tcW w:w="2260" w:type="dxa"/>
            <w:tcBorders>
              <w:top w:val="single" w:sz="4" w:space="0" w:color="auto"/>
              <w:left w:val="single" w:sz="4" w:space="0" w:color="auto"/>
              <w:bottom w:val="single" w:sz="4" w:space="0" w:color="auto"/>
              <w:right w:val="single" w:sz="4" w:space="0" w:color="auto"/>
            </w:tcBorders>
            <w:hideMark/>
          </w:tcPr>
          <w:p w14:paraId="19661770" w14:textId="77777777" w:rsidR="00590B02" w:rsidRPr="00E27D23" w:rsidRDefault="00590B02" w:rsidP="009D4432">
            <w:pPr>
              <w:pStyle w:val="TAL"/>
            </w:pPr>
            <w:r w:rsidRPr="00E27D23">
              <w:t>'1100 0000'B</w:t>
            </w:r>
          </w:p>
        </w:tc>
        <w:tc>
          <w:tcPr>
            <w:tcW w:w="1695" w:type="dxa"/>
            <w:tcBorders>
              <w:top w:val="single" w:sz="4" w:space="0" w:color="auto"/>
              <w:left w:val="single" w:sz="4" w:space="0" w:color="auto"/>
              <w:bottom w:val="single" w:sz="4" w:space="0" w:color="auto"/>
              <w:right w:val="single" w:sz="4" w:space="0" w:color="auto"/>
            </w:tcBorders>
            <w:hideMark/>
          </w:tcPr>
          <w:p w14:paraId="7C9DE612" w14:textId="77777777" w:rsidR="00590B02" w:rsidRPr="00E27D23" w:rsidRDefault="00590B02" w:rsidP="009D4432">
            <w:pPr>
              <w:pStyle w:val="TAL"/>
            </w:pPr>
            <w:r w:rsidRPr="00E27D23">
              <w:rPr>
                <w:lang w:eastAsia="zh-CN"/>
              </w:rPr>
              <w:t>5G-IA0 and 5G-IA1 supported</w:t>
            </w:r>
          </w:p>
        </w:tc>
        <w:tc>
          <w:tcPr>
            <w:tcW w:w="1130" w:type="dxa"/>
            <w:tcBorders>
              <w:top w:val="single" w:sz="4" w:space="0" w:color="auto"/>
              <w:left w:val="single" w:sz="4" w:space="0" w:color="auto"/>
              <w:bottom w:val="single" w:sz="4" w:space="0" w:color="auto"/>
              <w:right w:val="single" w:sz="4" w:space="0" w:color="auto"/>
            </w:tcBorders>
          </w:tcPr>
          <w:p w14:paraId="50903E31" w14:textId="77777777" w:rsidR="00590B02" w:rsidRPr="00E27D23" w:rsidRDefault="00590B02" w:rsidP="009D4432">
            <w:pPr>
              <w:pStyle w:val="TAH"/>
            </w:pPr>
          </w:p>
        </w:tc>
      </w:tr>
    </w:tbl>
    <w:p w14:paraId="754E77A4" w14:textId="77777777" w:rsidR="00590B02" w:rsidRPr="00E27D23" w:rsidRDefault="00590B02" w:rsidP="009D4432"/>
    <w:p w14:paraId="5E50B24E" w14:textId="77777777" w:rsidR="00590B02" w:rsidRPr="00E27D23" w:rsidRDefault="00590B02" w:rsidP="009D4432">
      <w:pPr>
        <w:pStyle w:val="TH"/>
      </w:pPr>
      <w:r w:rsidRPr="00E27D23">
        <w:t xml:space="preserve">Table 13.2.2.3.3-3: Message DIRECT LINK SECURITY MODE REJECT (step 5, Table </w:t>
      </w:r>
      <w:r w:rsidRPr="00E27D23">
        <w:rPr>
          <w:lang w:eastAsia="zh-CN"/>
        </w:rPr>
        <w:t>13.2.2.3.2-1</w:t>
      </w:r>
      <w:r w:rsidRPr="00E27D23">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590B02" w:rsidRPr="00E27D23" w14:paraId="0AA64154" w14:textId="77777777" w:rsidTr="006D37FF">
        <w:tc>
          <w:tcPr>
            <w:tcW w:w="9600" w:type="dxa"/>
            <w:gridSpan w:val="4"/>
            <w:tcBorders>
              <w:top w:val="single" w:sz="4" w:space="0" w:color="auto"/>
              <w:left w:val="single" w:sz="4" w:space="0" w:color="auto"/>
              <w:bottom w:val="single" w:sz="4" w:space="0" w:color="auto"/>
              <w:right w:val="single" w:sz="4" w:space="0" w:color="auto"/>
            </w:tcBorders>
            <w:hideMark/>
          </w:tcPr>
          <w:p w14:paraId="58D5518C" w14:textId="29CE38F5" w:rsidR="00590B02" w:rsidRPr="00E27D23" w:rsidRDefault="00590B02" w:rsidP="009D4432">
            <w:pPr>
              <w:pStyle w:val="TAL"/>
            </w:pPr>
            <w:r w:rsidRPr="00E27D23">
              <w:t xml:space="preserve">Derivation path: TS 38.508-1 [4], Table </w:t>
            </w:r>
            <w:r w:rsidR="00246633" w:rsidRPr="00E27D23">
              <w:t>4.7D.1</w:t>
            </w:r>
            <w:r w:rsidRPr="00E27D23">
              <w:t>-20 with condition T</w:t>
            </w:r>
            <w:r w:rsidR="00BD0038" w:rsidRPr="00E27D23">
              <w:t>x</w:t>
            </w:r>
          </w:p>
        </w:tc>
      </w:tr>
      <w:tr w:rsidR="00590B02" w:rsidRPr="00E27D23" w14:paraId="0230ED31" w14:textId="77777777" w:rsidTr="006D37FF">
        <w:tc>
          <w:tcPr>
            <w:tcW w:w="4517" w:type="dxa"/>
            <w:tcBorders>
              <w:top w:val="single" w:sz="4" w:space="0" w:color="auto"/>
              <w:left w:val="single" w:sz="4" w:space="0" w:color="auto"/>
              <w:bottom w:val="single" w:sz="4" w:space="0" w:color="auto"/>
              <w:right w:val="single" w:sz="4" w:space="0" w:color="auto"/>
            </w:tcBorders>
            <w:hideMark/>
          </w:tcPr>
          <w:p w14:paraId="2724E259" w14:textId="77777777" w:rsidR="00590B02" w:rsidRPr="00E27D23" w:rsidRDefault="00590B02" w:rsidP="009D4432">
            <w:pPr>
              <w:pStyle w:val="TAH"/>
            </w:pPr>
            <w:r w:rsidRPr="00E27D23">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4D0C37F7" w14:textId="77777777" w:rsidR="00590B02" w:rsidRPr="00E27D23" w:rsidRDefault="00590B02" w:rsidP="009D4432">
            <w:pPr>
              <w:pStyle w:val="TAH"/>
            </w:pPr>
            <w:r w:rsidRPr="00E27D23">
              <w:t>Value/Remark</w:t>
            </w:r>
          </w:p>
        </w:tc>
        <w:tc>
          <w:tcPr>
            <w:tcW w:w="1694" w:type="dxa"/>
            <w:tcBorders>
              <w:top w:val="single" w:sz="4" w:space="0" w:color="auto"/>
              <w:left w:val="single" w:sz="4" w:space="0" w:color="auto"/>
              <w:bottom w:val="single" w:sz="4" w:space="0" w:color="auto"/>
              <w:right w:val="single" w:sz="4" w:space="0" w:color="auto"/>
            </w:tcBorders>
            <w:hideMark/>
          </w:tcPr>
          <w:p w14:paraId="68CBCB15" w14:textId="77777777" w:rsidR="00590B02" w:rsidRPr="00E27D23" w:rsidRDefault="00590B02"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6D3AC1FD" w14:textId="77777777" w:rsidR="00590B02" w:rsidRPr="00E27D23" w:rsidRDefault="00590B02" w:rsidP="009D4432">
            <w:pPr>
              <w:pStyle w:val="TAH"/>
            </w:pPr>
            <w:r w:rsidRPr="00E27D23">
              <w:t>Condition</w:t>
            </w:r>
          </w:p>
        </w:tc>
      </w:tr>
      <w:tr w:rsidR="00590B02" w:rsidRPr="00E27D23" w14:paraId="038A3D08" w14:textId="77777777" w:rsidTr="006D37FF">
        <w:tc>
          <w:tcPr>
            <w:tcW w:w="4517" w:type="dxa"/>
            <w:tcBorders>
              <w:top w:val="single" w:sz="4" w:space="0" w:color="auto"/>
              <w:left w:val="single" w:sz="4" w:space="0" w:color="auto"/>
              <w:bottom w:val="single" w:sz="4" w:space="0" w:color="auto"/>
              <w:right w:val="single" w:sz="4" w:space="0" w:color="auto"/>
            </w:tcBorders>
            <w:hideMark/>
          </w:tcPr>
          <w:p w14:paraId="2A082208" w14:textId="77777777" w:rsidR="00590B02" w:rsidRPr="00E27D23" w:rsidRDefault="00590B02" w:rsidP="009D4432">
            <w:pPr>
              <w:pStyle w:val="TAL"/>
            </w:pPr>
            <w:r w:rsidRPr="00E27D23">
              <w:t>PC5 signalling protocol cause</w:t>
            </w:r>
          </w:p>
        </w:tc>
        <w:tc>
          <w:tcPr>
            <w:tcW w:w="2259" w:type="dxa"/>
            <w:tcBorders>
              <w:top w:val="single" w:sz="4" w:space="0" w:color="auto"/>
              <w:left w:val="single" w:sz="4" w:space="0" w:color="auto"/>
              <w:bottom w:val="single" w:sz="4" w:space="0" w:color="auto"/>
              <w:right w:val="single" w:sz="4" w:space="0" w:color="auto"/>
            </w:tcBorders>
            <w:hideMark/>
          </w:tcPr>
          <w:p w14:paraId="150E4D5A" w14:textId="77777777" w:rsidR="00590B02" w:rsidRPr="00E27D23" w:rsidRDefault="00590B02" w:rsidP="009D4432">
            <w:pPr>
              <w:pStyle w:val="TAL"/>
            </w:pPr>
            <w:r w:rsidRPr="00E27D23">
              <w:t>'0000 1000'B</w:t>
            </w:r>
          </w:p>
        </w:tc>
        <w:tc>
          <w:tcPr>
            <w:tcW w:w="1694" w:type="dxa"/>
            <w:tcBorders>
              <w:top w:val="single" w:sz="4" w:space="0" w:color="auto"/>
              <w:left w:val="single" w:sz="4" w:space="0" w:color="auto"/>
              <w:bottom w:val="single" w:sz="4" w:space="0" w:color="auto"/>
              <w:right w:val="single" w:sz="4" w:space="0" w:color="auto"/>
            </w:tcBorders>
            <w:hideMark/>
          </w:tcPr>
          <w:p w14:paraId="60BA21E7" w14:textId="77777777" w:rsidR="00590B02" w:rsidRPr="00E27D23" w:rsidRDefault="00590B02" w:rsidP="009D4432">
            <w:pPr>
              <w:pStyle w:val="TAL"/>
            </w:pPr>
            <w:r w:rsidRPr="00E27D23">
              <w:t>UE security capabilities mismatch</w:t>
            </w:r>
          </w:p>
        </w:tc>
        <w:tc>
          <w:tcPr>
            <w:tcW w:w="1130" w:type="dxa"/>
            <w:tcBorders>
              <w:top w:val="single" w:sz="4" w:space="0" w:color="auto"/>
              <w:left w:val="single" w:sz="4" w:space="0" w:color="auto"/>
              <w:bottom w:val="single" w:sz="4" w:space="0" w:color="auto"/>
              <w:right w:val="single" w:sz="4" w:space="0" w:color="auto"/>
            </w:tcBorders>
          </w:tcPr>
          <w:p w14:paraId="5FB37B33" w14:textId="77777777" w:rsidR="00590B02" w:rsidRPr="00E27D23" w:rsidRDefault="00590B02" w:rsidP="009D4432">
            <w:pPr>
              <w:pStyle w:val="TAH"/>
            </w:pPr>
          </w:p>
        </w:tc>
      </w:tr>
    </w:tbl>
    <w:p w14:paraId="6DDF56DD" w14:textId="77777777" w:rsidR="006D37FF" w:rsidRPr="00E27D23" w:rsidRDefault="006D37FF" w:rsidP="009D4432">
      <w:pPr>
        <w:rPr>
          <w:rFonts w:eastAsia="SimSun"/>
        </w:rPr>
      </w:pPr>
    </w:p>
    <w:p w14:paraId="2C143FA4" w14:textId="63889C0F" w:rsidR="006D37FF" w:rsidRPr="00E27D23" w:rsidRDefault="006D37FF" w:rsidP="006D37FF">
      <w:pPr>
        <w:pStyle w:val="Heading3"/>
        <w:rPr>
          <w:rFonts w:eastAsia="SimSun"/>
          <w:lang w:eastAsia="en-US"/>
        </w:rPr>
      </w:pPr>
      <w:r w:rsidRPr="00E27D23">
        <w:rPr>
          <w:rFonts w:eastAsia="SimSun"/>
        </w:rPr>
        <w:t>13.2.3</w:t>
      </w:r>
      <w:r w:rsidRPr="00E27D23">
        <w:rPr>
          <w:rFonts w:eastAsia="SimSun"/>
        </w:rPr>
        <w:tab/>
        <w:t>PC5 unicast / Link modification</w:t>
      </w:r>
    </w:p>
    <w:p w14:paraId="1FDA4B06" w14:textId="77777777" w:rsidR="006D37FF" w:rsidRPr="00E27D23" w:rsidRDefault="006D37FF" w:rsidP="006D37FF">
      <w:pPr>
        <w:pStyle w:val="H6"/>
        <w:rPr>
          <w:rFonts w:eastAsia="SimSun"/>
        </w:rPr>
      </w:pPr>
      <w:r w:rsidRPr="00E27D23">
        <w:rPr>
          <w:lang w:eastAsia="zh-CN"/>
        </w:rPr>
        <w:t>13.2.3</w:t>
      </w:r>
      <w:r w:rsidRPr="00E27D23">
        <w:t>.1</w:t>
      </w:r>
      <w:r w:rsidRPr="00E27D23">
        <w:tab/>
        <w:t>Test Purpose (TP)</w:t>
      </w:r>
    </w:p>
    <w:p w14:paraId="147CF3DB" w14:textId="77777777" w:rsidR="006D37FF" w:rsidRPr="00E27D23" w:rsidRDefault="006D37FF" w:rsidP="006D37FF">
      <w:pPr>
        <w:pStyle w:val="H6"/>
      </w:pPr>
      <w:r w:rsidRPr="00E27D23">
        <w:t>(1)</w:t>
      </w:r>
    </w:p>
    <w:p w14:paraId="18A3E7C3" w14:textId="77777777" w:rsidR="006D37FF" w:rsidRPr="00E27D23" w:rsidRDefault="006D37FF" w:rsidP="006D37FF">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set up a V2X PDU session over PC5}</w:t>
      </w:r>
    </w:p>
    <w:p w14:paraId="62FED717" w14:textId="77777777" w:rsidR="006D37FF" w:rsidRPr="00E27D23" w:rsidRDefault="006D37FF" w:rsidP="006D37FF">
      <w:pPr>
        <w:pStyle w:val="PL"/>
        <w:rPr>
          <w:noProof w:val="0"/>
        </w:rPr>
      </w:pPr>
      <w:r w:rsidRPr="00E27D23">
        <w:rPr>
          <w:b/>
          <w:bCs/>
          <w:noProof w:val="0"/>
        </w:rPr>
        <w:t>ensure that</w:t>
      </w:r>
      <w:r w:rsidRPr="00E27D23">
        <w:rPr>
          <w:noProof w:val="0"/>
        </w:rPr>
        <w:t xml:space="preserve"> {</w:t>
      </w:r>
    </w:p>
    <w:p w14:paraId="658E707C" w14:textId="77777777" w:rsidR="006D37FF" w:rsidRPr="00E27D23" w:rsidRDefault="006D37FF" w:rsidP="006D37FF">
      <w:pPr>
        <w:pStyle w:val="PL"/>
        <w:rPr>
          <w:noProof w:val="0"/>
        </w:rPr>
      </w:pPr>
      <w:r w:rsidRPr="00E27D23">
        <w:rPr>
          <w:noProof w:val="0"/>
        </w:rPr>
        <w:t xml:space="preserve">  </w:t>
      </w:r>
      <w:r w:rsidRPr="00E27D23">
        <w:rPr>
          <w:b/>
          <w:bCs/>
          <w:noProof w:val="0"/>
        </w:rPr>
        <w:t>when</w:t>
      </w:r>
      <w:r w:rsidRPr="00E27D23">
        <w:rPr>
          <w:noProof w:val="0"/>
        </w:rPr>
        <w:t xml:space="preserve"> { UE receives a DIRECT LINK MODIFICATION REQUEST to add a QoS flow to be used on an added unicast SL-DRB }</w:t>
      </w:r>
    </w:p>
    <w:p w14:paraId="247E2ACD" w14:textId="77777777" w:rsidR="006D37FF" w:rsidRPr="00E27D23" w:rsidRDefault="006D37FF" w:rsidP="006D37FF">
      <w:pPr>
        <w:pStyle w:val="PL"/>
        <w:rPr>
          <w:noProof w:val="0"/>
        </w:rPr>
      </w:pPr>
      <w:r w:rsidRPr="00E27D23">
        <w:rPr>
          <w:noProof w:val="0"/>
        </w:rPr>
        <w:t xml:space="preserve">    </w:t>
      </w:r>
      <w:r w:rsidRPr="00E27D23">
        <w:rPr>
          <w:b/>
          <w:bCs/>
          <w:noProof w:val="0"/>
        </w:rPr>
        <w:t>then</w:t>
      </w:r>
      <w:r w:rsidRPr="00E27D23">
        <w:rPr>
          <w:noProof w:val="0"/>
        </w:rPr>
        <w:t xml:space="preserve"> { UE can communicate using the newly added QoS flow on added SL-DRB }</w:t>
      </w:r>
    </w:p>
    <w:p w14:paraId="173CC794" w14:textId="77777777" w:rsidR="006D37FF" w:rsidRPr="00E27D23" w:rsidRDefault="006D37FF" w:rsidP="006D37FF">
      <w:pPr>
        <w:pStyle w:val="PL"/>
        <w:rPr>
          <w:noProof w:val="0"/>
        </w:rPr>
      </w:pPr>
      <w:r w:rsidRPr="00E27D23">
        <w:rPr>
          <w:noProof w:val="0"/>
        </w:rPr>
        <w:t xml:space="preserve">         }</w:t>
      </w:r>
    </w:p>
    <w:p w14:paraId="11C128B9" w14:textId="77777777" w:rsidR="006D37FF" w:rsidRPr="00E27D23" w:rsidRDefault="006D37FF" w:rsidP="006D37FF">
      <w:pPr>
        <w:pStyle w:val="PL"/>
        <w:rPr>
          <w:noProof w:val="0"/>
        </w:rPr>
      </w:pPr>
    </w:p>
    <w:p w14:paraId="3A43FE46" w14:textId="77777777" w:rsidR="006D37FF" w:rsidRPr="00E27D23" w:rsidRDefault="006D37FF" w:rsidP="006D37FF">
      <w:pPr>
        <w:pStyle w:val="H6"/>
      </w:pPr>
      <w:r w:rsidRPr="00E27D23">
        <w:t>(2)</w:t>
      </w:r>
    </w:p>
    <w:p w14:paraId="5D7E9EB1" w14:textId="77777777" w:rsidR="006D37FF" w:rsidRPr="00E27D23" w:rsidRDefault="006D37FF" w:rsidP="006D37FF">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set up a V2X PDU session over PC5}</w:t>
      </w:r>
    </w:p>
    <w:p w14:paraId="5D9ACF48" w14:textId="77777777" w:rsidR="006D37FF" w:rsidRPr="00E27D23" w:rsidRDefault="006D37FF" w:rsidP="006D37FF">
      <w:pPr>
        <w:pStyle w:val="PL"/>
        <w:rPr>
          <w:noProof w:val="0"/>
        </w:rPr>
      </w:pPr>
      <w:r w:rsidRPr="00E27D23">
        <w:rPr>
          <w:b/>
          <w:bCs/>
          <w:noProof w:val="0"/>
        </w:rPr>
        <w:t>ensure that</w:t>
      </w:r>
      <w:r w:rsidRPr="00E27D23">
        <w:rPr>
          <w:noProof w:val="0"/>
        </w:rPr>
        <w:t xml:space="preserve"> {</w:t>
      </w:r>
    </w:p>
    <w:p w14:paraId="170ED4FA" w14:textId="77777777" w:rsidR="006D37FF" w:rsidRPr="00E27D23" w:rsidRDefault="006D37FF" w:rsidP="006D37FF">
      <w:pPr>
        <w:pStyle w:val="PL"/>
        <w:rPr>
          <w:noProof w:val="0"/>
        </w:rPr>
      </w:pPr>
      <w:r w:rsidRPr="00E27D23">
        <w:rPr>
          <w:noProof w:val="0"/>
        </w:rPr>
        <w:t xml:space="preserve">  </w:t>
      </w:r>
      <w:r w:rsidRPr="00E27D23">
        <w:rPr>
          <w:b/>
          <w:bCs/>
          <w:noProof w:val="0"/>
        </w:rPr>
        <w:t>when</w:t>
      </w:r>
      <w:r w:rsidRPr="00E27D23">
        <w:rPr>
          <w:noProof w:val="0"/>
        </w:rPr>
        <w:t xml:space="preserve"> { UE receives a DIRECT LINK MODIFICATION REQUEST to modify a QoS flow associated with the SL-DRB}</w:t>
      </w:r>
    </w:p>
    <w:p w14:paraId="2F0D29CD" w14:textId="77777777" w:rsidR="006D37FF" w:rsidRPr="00E27D23" w:rsidRDefault="006D37FF" w:rsidP="006D37FF">
      <w:pPr>
        <w:pStyle w:val="PL"/>
        <w:rPr>
          <w:noProof w:val="0"/>
        </w:rPr>
      </w:pPr>
      <w:r w:rsidRPr="00E27D23">
        <w:rPr>
          <w:noProof w:val="0"/>
        </w:rPr>
        <w:t xml:space="preserve">    </w:t>
      </w:r>
      <w:r w:rsidRPr="00E27D23">
        <w:rPr>
          <w:b/>
          <w:bCs/>
          <w:noProof w:val="0"/>
        </w:rPr>
        <w:t>then</w:t>
      </w:r>
      <w:r w:rsidRPr="00E27D23">
        <w:rPr>
          <w:noProof w:val="0"/>
        </w:rPr>
        <w:t xml:space="preserve"> { UE can communicate on the SL-DRB using the newly modified QoS }</w:t>
      </w:r>
    </w:p>
    <w:p w14:paraId="2709730B" w14:textId="0D14EE88" w:rsidR="006D37FF" w:rsidRPr="00E27D23" w:rsidRDefault="006D37FF" w:rsidP="006D37FF">
      <w:pPr>
        <w:pStyle w:val="PL"/>
        <w:rPr>
          <w:noProof w:val="0"/>
        </w:rPr>
      </w:pPr>
      <w:r w:rsidRPr="00E27D23">
        <w:rPr>
          <w:noProof w:val="0"/>
        </w:rPr>
        <w:t xml:space="preserve">         }</w:t>
      </w:r>
    </w:p>
    <w:p w14:paraId="770F9166" w14:textId="77777777" w:rsidR="006D37FF" w:rsidRPr="00E27D23" w:rsidRDefault="006D37FF" w:rsidP="006D37FF">
      <w:pPr>
        <w:pStyle w:val="PL"/>
        <w:rPr>
          <w:noProof w:val="0"/>
        </w:rPr>
      </w:pPr>
    </w:p>
    <w:p w14:paraId="308F311B" w14:textId="77777777" w:rsidR="006D37FF" w:rsidRPr="00E27D23" w:rsidRDefault="006D37FF" w:rsidP="006D37FF">
      <w:pPr>
        <w:pStyle w:val="H6"/>
      </w:pPr>
      <w:r w:rsidRPr="00E27D23">
        <w:t>(3)</w:t>
      </w:r>
    </w:p>
    <w:p w14:paraId="005BB6EC" w14:textId="77777777" w:rsidR="006D37FF" w:rsidRPr="00E27D23" w:rsidRDefault="006D37FF" w:rsidP="006D37FF">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set up a V2X PDU session over PC5}</w:t>
      </w:r>
    </w:p>
    <w:p w14:paraId="5985349B" w14:textId="77777777" w:rsidR="006D37FF" w:rsidRPr="00E27D23" w:rsidRDefault="006D37FF" w:rsidP="006D37FF">
      <w:pPr>
        <w:pStyle w:val="PL"/>
        <w:rPr>
          <w:noProof w:val="0"/>
        </w:rPr>
      </w:pPr>
      <w:r w:rsidRPr="00E27D23">
        <w:rPr>
          <w:b/>
          <w:bCs/>
          <w:noProof w:val="0"/>
        </w:rPr>
        <w:t>ensure that</w:t>
      </w:r>
      <w:r w:rsidRPr="00E27D23">
        <w:rPr>
          <w:noProof w:val="0"/>
        </w:rPr>
        <w:t xml:space="preserve"> {</w:t>
      </w:r>
    </w:p>
    <w:p w14:paraId="663FF2FA" w14:textId="77777777" w:rsidR="006D37FF" w:rsidRPr="00E27D23" w:rsidRDefault="006D37FF" w:rsidP="006D37FF">
      <w:pPr>
        <w:pStyle w:val="PL"/>
        <w:rPr>
          <w:noProof w:val="0"/>
        </w:rPr>
      </w:pPr>
      <w:r w:rsidRPr="00E27D23">
        <w:rPr>
          <w:noProof w:val="0"/>
        </w:rPr>
        <w:t xml:space="preserve">  </w:t>
      </w:r>
      <w:r w:rsidRPr="00E27D23">
        <w:rPr>
          <w:b/>
          <w:bCs/>
          <w:noProof w:val="0"/>
        </w:rPr>
        <w:t>when</w:t>
      </w:r>
      <w:r w:rsidRPr="00E27D23">
        <w:rPr>
          <w:noProof w:val="0"/>
        </w:rPr>
        <w:t xml:space="preserve"> { UE receives a DIRECT LINK MODIFICATION REQUEST to delete a QoS flow and associated SL-DRB is released}</w:t>
      </w:r>
    </w:p>
    <w:p w14:paraId="3E5952C9" w14:textId="77777777" w:rsidR="006D37FF" w:rsidRPr="00E27D23" w:rsidRDefault="006D37FF" w:rsidP="006D37FF">
      <w:pPr>
        <w:pStyle w:val="PL"/>
        <w:rPr>
          <w:noProof w:val="0"/>
        </w:rPr>
      </w:pPr>
      <w:r w:rsidRPr="00E27D23">
        <w:rPr>
          <w:noProof w:val="0"/>
        </w:rPr>
        <w:t xml:space="preserve">    </w:t>
      </w:r>
      <w:r w:rsidRPr="00E27D23">
        <w:rPr>
          <w:b/>
          <w:bCs/>
          <w:noProof w:val="0"/>
        </w:rPr>
        <w:t>then</w:t>
      </w:r>
      <w:r w:rsidRPr="00E27D23">
        <w:rPr>
          <w:noProof w:val="0"/>
        </w:rPr>
        <w:t xml:space="preserve"> { UE releases the SL-DRB and its associated QoS flow and sends the complete message}</w:t>
      </w:r>
    </w:p>
    <w:p w14:paraId="03C9CD6D" w14:textId="77777777" w:rsidR="006D37FF" w:rsidRPr="00E27D23" w:rsidRDefault="006D37FF" w:rsidP="006D37FF">
      <w:pPr>
        <w:pStyle w:val="PL"/>
        <w:rPr>
          <w:noProof w:val="0"/>
        </w:rPr>
      </w:pPr>
      <w:r w:rsidRPr="00E27D23">
        <w:rPr>
          <w:noProof w:val="0"/>
        </w:rPr>
        <w:t xml:space="preserve">         }</w:t>
      </w:r>
    </w:p>
    <w:p w14:paraId="2F074A31" w14:textId="77777777" w:rsidR="006D37FF" w:rsidRPr="00E27D23" w:rsidRDefault="006D37FF" w:rsidP="006D37FF">
      <w:pPr>
        <w:pStyle w:val="PL"/>
        <w:rPr>
          <w:noProof w:val="0"/>
          <w:lang w:eastAsia="zh-CN"/>
        </w:rPr>
      </w:pPr>
    </w:p>
    <w:p w14:paraId="45B616A3" w14:textId="77777777" w:rsidR="006D37FF" w:rsidRPr="00E27D23" w:rsidRDefault="006D37FF" w:rsidP="006D37FF">
      <w:pPr>
        <w:pStyle w:val="H6"/>
        <w:rPr>
          <w:lang w:eastAsia="en-US"/>
        </w:rPr>
      </w:pPr>
      <w:r w:rsidRPr="00E27D23">
        <w:t>13.2.3.2</w:t>
      </w:r>
      <w:r w:rsidRPr="00E27D23">
        <w:tab/>
        <w:t>Conformance requirements</w:t>
      </w:r>
    </w:p>
    <w:p w14:paraId="758F4713" w14:textId="77777777" w:rsidR="006D37FF" w:rsidRPr="00E27D23" w:rsidRDefault="006D37FF" w:rsidP="009D4432">
      <w:r w:rsidRPr="00E27D23">
        <w:t>References: The conformance requirements covered in the present TC are specified in: TS 24.587, subclause 6.1.2.3.2, 6.1.2.3.3. Unless otherwise stated these are Rel-16 requirements.</w:t>
      </w:r>
    </w:p>
    <w:p w14:paraId="14A69845" w14:textId="77777777" w:rsidR="006D37FF" w:rsidRPr="00E27D23" w:rsidRDefault="006D37FF" w:rsidP="009D4432">
      <w:r w:rsidRPr="00E27D23">
        <w:t>[TS 24.587, subclause 6.1.2.3.2]</w:t>
      </w:r>
    </w:p>
    <w:p w14:paraId="562C45FD" w14:textId="77777777" w:rsidR="006D37FF" w:rsidRPr="00E27D23" w:rsidRDefault="006D37FF" w:rsidP="009D4432">
      <w:r w:rsidRPr="00E27D23">
        <w:t xml:space="preserve">The initiating UE shall meet the following pre-conditions before initiating this procedure for adding </w:t>
      </w:r>
      <w:r w:rsidRPr="00E27D23">
        <w:rPr>
          <w:lang w:eastAsia="zh-CN"/>
        </w:rPr>
        <w:t xml:space="preserve">a </w:t>
      </w:r>
      <w:r w:rsidRPr="00E27D23">
        <w:t>new V2X service to the existing PC5 unicast link:</w:t>
      </w:r>
    </w:p>
    <w:p w14:paraId="7B85DA37" w14:textId="77777777" w:rsidR="006D37FF" w:rsidRPr="00E27D23" w:rsidRDefault="006D37FF" w:rsidP="009D4432">
      <w:pPr>
        <w:pStyle w:val="B1"/>
      </w:pPr>
      <w:r w:rsidRPr="00E27D23">
        <w:rPr>
          <w:lang w:eastAsia="zh-CN"/>
        </w:rPr>
        <w:t>a)</w:t>
      </w:r>
      <w:r w:rsidRPr="00E27D23">
        <w:tab/>
        <w:t xml:space="preserve">there </w:t>
      </w:r>
      <w:r w:rsidRPr="00E27D23">
        <w:rPr>
          <w:lang w:eastAsia="zh-CN"/>
        </w:rPr>
        <w:t>is</w:t>
      </w:r>
      <w:r w:rsidRPr="00E27D23">
        <w:t xml:space="preserve"> a PC5 unicast link between the initiating UE and the </w:t>
      </w:r>
      <w:r w:rsidRPr="00E27D23">
        <w:rPr>
          <w:lang w:eastAsia="zh-CN"/>
        </w:rPr>
        <w:t>target</w:t>
      </w:r>
      <w:r w:rsidRPr="00E27D23">
        <w:t xml:space="preserve"> UE; and</w:t>
      </w:r>
    </w:p>
    <w:p w14:paraId="591171FB" w14:textId="77777777" w:rsidR="006D37FF" w:rsidRPr="00E27D23" w:rsidRDefault="006D37FF" w:rsidP="009D4432">
      <w:pPr>
        <w:pStyle w:val="B1"/>
        <w:rPr>
          <w:lang w:eastAsia="zh-CN"/>
        </w:rPr>
      </w:pPr>
      <w:r w:rsidRPr="00E27D23">
        <w:rPr>
          <w:lang w:eastAsia="zh-CN"/>
        </w:rPr>
        <w:t>b)</w:t>
      </w:r>
      <w:r w:rsidRPr="00E27D23">
        <w:tab/>
        <w:t xml:space="preserve">the pair of </w:t>
      </w:r>
      <w:r w:rsidRPr="00E27D23">
        <w:rPr>
          <w:lang w:eastAsia="zh-CN"/>
        </w:rPr>
        <w:t>a</w:t>
      </w:r>
      <w:r w:rsidRPr="00E27D23">
        <w:t xml:space="preserve">pplication </w:t>
      </w:r>
      <w:r w:rsidRPr="00E27D23">
        <w:rPr>
          <w:lang w:eastAsia="zh-CN"/>
        </w:rPr>
        <w:t>l</w:t>
      </w:r>
      <w:r w:rsidRPr="00E27D23">
        <w:t xml:space="preserve">ayer IDs </w:t>
      </w:r>
      <w:r w:rsidRPr="00E27D23">
        <w:rPr>
          <w:lang w:eastAsia="zh-CN"/>
        </w:rPr>
        <w:t>and</w:t>
      </w:r>
      <w:r w:rsidRPr="00E27D23">
        <w:t xml:space="preserve"> the network layer protocol of this PC5 unicast link are identical to those required by the application layer in the initiating UE for this V2X service</w:t>
      </w:r>
      <w:r w:rsidRPr="00E27D23">
        <w:rPr>
          <w:lang w:eastAsia="zh-CN"/>
        </w:rPr>
        <w:t>.</w:t>
      </w:r>
    </w:p>
    <w:p w14:paraId="0D4E89B8" w14:textId="77777777" w:rsidR="006D37FF" w:rsidRPr="00E27D23" w:rsidRDefault="006D37FF" w:rsidP="009D4432">
      <w:pPr>
        <w:pStyle w:val="B1"/>
        <w:rPr>
          <w:lang w:eastAsia="zh-CN"/>
        </w:rPr>
      </w:pPr>
      <w:r w:rsidRPr="00E27D23">
        <w:rPr>
          <w:lang w:eastAsia="zh-CN"/>
        </w:rPr>
        <w:t>c)</w:t>
      </w:r>
      <w:r w:rsidRPr="00E27D23">
        <w:rPr>
          <w:lang w:eastAsia="zh-CN"/>
        </w:rPr>
        <w:tab/>
        <w:t>the security policy corresponding to the V2X service identifier (e.g. ITS-AID of the new V2X service) is aligned with the security policy of the existing PC5 unicast link.</w:t>
      </w:r>
    </w:p>
    <w:p w14:paraId="19062207" w14:textId="77777777" w:rsidR="006D37FF" w:rsidRPr="00E27D23" w:rsidRDefault="006D37FF" w:rsidP="009D4432">
      <w:pPr>
        <w:rPr>
          <w:lang w:eastAsia="zh-CN"/>
        </w:rPr>
      </w:pPr>
      <w:r w:rsidRPr="00E27D23">
        <w:rPr>
          <w:lang w:eastAsia="zh-CN"/>
        </w:rPr>
        <w:t>After receiving the service data or request from the upper layers, the initiating UE shall perform the PC5 QoS flow match as apecified in clause</w:t>
      </w:r>
      <w:r w:rsidRPr="00E27D23">
        <w:t> </w:t>
      </w:r>
      <w:r w:rsidRPr="00E27D23">
        <w:rPr>
          <w:lang w:eastAsia="zh-CN"/>
        </w:rPr>
        <w:t>6.1.2.13. If there is no matched PC5 QoS flow, the initiating UE shall derive the PC5 QoS parameters and assign the PQFI(s) for the PC5 QoS flows(s) to be established as specified in clause</w:t>
      </w:r>
      <w:r w:rsidRPr="00E27D23">
        <w:t> </w:t>
      </w:r>
      <w:r w:rsidRPr="00E27D23">
        <w:rPr>
          <w:lang w:eastAsia="zh-CN"/>
        </w:rPr>
        <w:t>6.1.2.12.</w:t>
      </w:r>
    </w:p>
    <w:p w14:paraId="1B541347" w14:textId="77777777" w:rsidR="006D37FF" w:rsidRPr="00E27D23" w:rsidRDefault="006D37FF" w:rsidP="009D4432">
      <w:pPr>
        <w:rPr>
          <w:lang w:eastAsia="zh-CN"/>
        </w:rPr>
      </w:pPr>
      <w:r w:rsidRPr="00E27D23">
        <w:rPr>
          <w:lang w:eastAsia="zh-CN"/>
        </w:rPr>
        <w:t>If the</w:t>
      </w:r>
      <w:r w:rsidRPr="00E27D23">
        <w:t xml:space="preserve"> PC5 unicast link modification procedure </w:t>
      </w:r>
      <w:r w:rsidRPr="00E27D23">
        <w:rPr>
          <w:lang w:eastAsia="zh-CN"/>
        </w:rPr>
        <w:t xml:space="preserve">is to add new PC5 QoS flow(s) to the existing PC5 unicast link, </w:t>
      </w:r>
      <w:r w:rsidRPr="00E27D23">
        <w:t>the initiating UE shall create a DIRECT LINK MODIFICATION REQUEST message. In this message, initiating UE:</w:t>
      </w:r>
    </w:p>
    <w:p w14:paraId="03744F22" w14:textId="77777777" w:rsidR="006D37FF" w:rsidRPr="00E27D23" w:rsidRDefault="006D37FF" w:rsidP="009D4432">
      <w:pPr>
        <w:pStyle w:val="B1"/>
        <w:rPr>
          <w:lang w:eastAsia="zh-CN"/>
        </w:rPr>
      </w:pPr>
      <w:r w:rsidRPr="00E27D23">
        <w:rPr>
          <w:rFonts w:eastAsia="SimSun"/>
          <w:lang w:eastAsia="zh-CN"/>
        </w:rPr>
        <w:t>a</w:t>
      </w:r>
      <w:r w:rsidRPr="00E27D23">
        <w:t>)</w:t>
      </w:r>
      <w:r w:rsidRPr="00E27D23">
        <w:tab/>
        <w:t>shall include</w:t>
      </w:r>
      <w:r w:rsidRPr="00E27D23">
        <w:rPr>
          <w:lang w:eastAsia="zh-CN"/>
        </w:rPr>
        <w:t xml:space="preserve"> the </w:t>
      </w:r>
      <w:r w:rsidRPr="00E27D23">
        <w:rPr>
          <w:lang w:eastAsia="ko-KR"/>
        </w:rPr>
        <w:t>PQFI</w:t>
      </w:r>
      <w:r w:rsidRPr="00E27D23">
        <w:rPr>
          <w:lang w:eastAsia="zh-CN"/>
        </w:rPr>
        <w:t>(s) and the corresponding PC5 QoS parameters, including the V2X service identifier(s); and</w:t>
      </w:r>
    </w:p>
    <w:p w14:paraId="200C71A4" w14:textId="77777777" w:rsidR="006D37FF" w:rsidRPr="00E27D23" w:rsidRDefault="006D37FF" w:rsidP="009D4432">
      <w:pPr>
        <w:pStyle w:val="B1"/>
        <w:rPr>
          <w:rFonts w:eastAsia="SimSun"/>
          <w:lang w:eastAsia="zh-CN"/>
        </w:rPr>
      </w:pPr>
      <w:r w:rsidRPr="00E27D23">
        <w:rPr>
          <w:rFonts w:eastAsia="SimSun"/>
          <w:lang w:eastAsia="zh-CN"/>
        </w:rPr>
        <w:t>b)</w:t>
      </w:r>
      <w:r w:rsidRPr="00E27D23">
        <w:rPr>
          <w:rFonts w:eastAsia="SimSun"/>
          <w:lang w:eastAsia="zh-CN"/>
        </w:rPr>
        <w:tab/>
        <w:t>shall include the link modification operation code set to "add new PC5 QoS flow(s)</w:t>
      </w:r>
      <w:r w:rsidRPr="00E27D23">
        <w:t xml:space="preserve"> to the existing PC5 unicast link</w:t>
      </w:r>
      <w:r w:rsidRPr="00E27D23">
        <w:rPr>
          <w:rFonts w:eastAsia="SimSun"/>
          <w:lang w:eastAsia="zh-CN"/>
        </w:rPr>
        <w:t xml:space="preserve"> ".</w:t>
      </w:r>
    </w:p>
    <w:p w14:paraId="18707374" w14:textId="77777777" w:rsidR="006D37FF" w:rsidRPr="00E27D23" w:rsidRDefault="006D37FF" w:rsidP="009D4432">
      <w:pPr>
        <w:rPr>
          <w:lang w:eastAsia="zh-CN"/>
        </w:rPr>
      </w:pPr>
      <w:r w:rsidRPr="00E27D23">
        <w:rPr>
          <w:lang w:eastAsia="zh-CN"/>
        </w:rPr>
        <w:t>If the</w:t>
      </w:r>
      <w:r w:rsidRPr="00E27D23">
        <w:t xml:space="preserve"> PC5 unicast link modification procedure </w:t>
      </w:r>
      <w:r w:rsidRPr="00E27D23">
        <w:rPr>
          <w:lang w:eastAsia="zh-CN"/>
        </w:rPr>
        <w:t xml:space="preserve">is to modify the PC5 QoS parameters for existing PC5 QoS flow(s) in the existing PC5 unicast link, </w:t>
      </w:r>
      <w:r w:rsidRPr="00E27D23">
        <w:t xml:space="preserve">the initiating UE shall create a DIRECT LINK MODIFICATION REQUEST message. In this message, </w:t>
      </w:r>
      <w:r w:rsidRPr="00E27D23">
        <w:rPr>
          <w:lang w:eastAsia="zh-CN"/>
        </w:rPr>
        <w:t>t</w:t>
      </w:r>
      <w:r w:rsidRPr="00E27D23">
        <w:t>he initiating UE:</w:t>
      </w:r>
    </w:p>
    <w:p w14:paraId="2D09D892" w14:textId="77777777" w:rsidR="006D37FF" w:rsidRPr="00E27D23" w:rsidRDefault="006D37FF" w:rsidP="009D4432">
      <w:pPr>
        <w:pStyle w:val="B1"/>
        <w:rPr>
          <w:lang w:eastAsia="zh-CN"/>
        </w:rPr>
      </w:pPr>
      <w:r w:rsidRPr="00E27D23">
        <w:rPr>
          <w:lang w:eastAsia="zh-CN"/>
        </w:rPr>
        <w:t>a</w:t>
      </w:r>
      <w:r w:rsidRPr="00E27D23">
        <w:t>)</w:t>
      </w:r>
      <w:r w:rsidRPr="00E27D23">
        <w:tab/>
        <w:t>shall include</w:t>
      </w:r>
      <w:r w:rsidRPr="00E27D23">
        <w:rPr>
          <w:lang w:eastAsia="zh-CN"/>
        </w:rPr>
        <w:t xml:space="preserve"> the </w:t>
      </w:r>
      <w:r w:rsidRPr="00E27D23">
        <w:rPr>
          <w:lang w:eastAsia="ko-KR"/>
        </w:rPr>
        <w:t>PQFI</w:t>
      </w:r>
      <w:r w:rsidRPr="00E27D23">
        <w:rPr>
          <w:lang w:eastAsia="zh-CN"/>
        </w:rPr>
        <w:t>(s) and the corresponding PC5 QoS parameters, including the V2X service identifier(s); and</w:t>
      </w:r>
    </w:p>
    <w:p w14:paraId="6DC6320D" w14:textId="77777777" w:rsidR="006D37FF" w:rsidRPr="00E27D23" w:rsidRDefault="006D37FF" w:rsidP="009D4432">
      <w:pPr>
        <w:pStyle w:val="B1"/>
        <w:rPr>
          <w:lang w:eastAsia="zh-CN"/>
        </w:rPr>
      </w:pPr>
      <w:r w:rsidRPr="00E27D23">
        <w:rPr>
          <w:lang w:eastAsia="zh-CN"/>
        </w:rPr>
        <w:t>b)</w:t>
      </w:r>
      <w:r w:rsidRPr="00E27D23">
        <w:rPr>
          <w:lang w:eastAsia="zh-CN"/>
        </w:rPr>
        <w:tab/>
      </w:r>
      <w:r w:rsidRPr="00E27D23">
        <w:t>shall include</w:t>
      </w:r>
      <w:r w:rsidRPr="00E27D23">
        <w:rPr>
          <w:lang w:eastAsia="zh-CN"/>
        </w:rPr>
        <w:t xml:space="preserve"> the link modification operation code set to </w:t>
      </w:r>
      <w:r w:rsidRPr="00E27D23">
        <w:t>"</w:t>
      </w:r>
      <w:r w:rsidRPr="00E27D23">
        <w:rPr>
          <w:lang w:eastAsia="zh-CN"/>
        </w:rPr>
        <w:t>modify PC5 QoS parameters</w:t>
      </w:r>
      <w:r w:rsidRPr="00E27D23">
        <w:t xml:space="preserve"> of the existing PC5 QoS </w:t>
      </w:r>
      <w:r w:rsidRPr="00E27D23">
        <w:rPr>
          <w:lang w:eastAsia="zh-CN"/>
        </w:rPr>
        <w:t>flow(s)</w:t>
      </w:r>
      <w:r w:rsidRPr="00E27D23">
        <w:t>".</w:t>
      </w:r>
    </w:p>
    <w:p w14:paraId="677B14D5" w14:textId="77777777" w:rsidR="006D37FF" w:rsidRPr="00E27D23" w:rsidRDefault="006D37FF" w:rsidP="009D4432">
      <w:pPr>
        <w:rPr>
          <w:lang w:eastAsia="zh-CN"/>
        </w:rPr>
      </w:pPr>
      <w:r w:rsidRPr="00E27D23">
        <w:rPr>
          <w:lang w:eastAsia="zh-CN"/>
        </w:rPr>
        <w:t>If the</w:t>
      </w:r>
      <w:r w:rsidRPr="00E27D23">
        <w:t xml:space="preserve"> PC5 unicast link modification procedure </w:t>
      </w:r>
      <w:r w:rsidRPr="00E27D23">
        <w:rPr>
          <w:lang w:eastAsia="zh-CN"/>
        </w:rPr>
        <w:t xml:space="preserve">is to associate new V2X service(s) with existing PC5 QoS flow(s), </w:t>
      </w:r>
      <w:r w:rsidRPr="00E27D23">
        <w:t xml:space="preserve">the initiating UE shall create a DIRECT LINK MODIFICATION REQUEST message. In this message, </w:t>
      </w:r>
      <w:r w:rsidRPr="00E27D23">
        <w:rPr>
          <w:lang w:eastAsia="zh-CN"/>
        </w:rPr>
        <w:t>t</w:t>
      </w:r>
      <w:r w:rsidRPr="00E27D23">
        <w:t>he initiating UE:</w:t>
      </w:r>
    </w:p>
    <w:p w14:paraId="77DB0FCF" w14:textId="77777777" w:rsidR="006D37FF" w:rsidRPr="00E27D23" w:rsidRDefault="006D37FF" w:rsidP="009D4432">
      <w:pPr>
        <w:pStyle w:val="B1"/>
        <w:rPr>
          <w:lang w:eastAsia="zh-CN"/>
        </w:rPr>
      </w:pPr>
      <w:r w:rsidRPr="00E27D23">
        <w:rPr>
          <w:lang w:eastAsia="zh-CN"/>
        </w:rPr>
        <w:t>a</w:t>
      </w:r>
      <w:r w:rsidRPr="00E27D23">
        <w:t>)</w:t>
      </w:r>
      <w:r w:rsidRPr="00E27D23">
        <w:tab/>
        <w:t>shall include</w:t>
      </w:r>
      <w:r w:rsidRPr="00E27D23">
        <w:rPr>
          <w:lang w:eastAsia="zh-CN"/>
        </w:rPr>
        <w:t xml:space="preserve"> the </w:t>
      </w:r>
      <w:r w:rsidRPr="00E27D23">
        <w:rPr>
          <w:lang w:eastAsia="ko-KR"/>
        </w:rPr>
        <w:t>PQFI</w:t>
      </w:r>
      <w:r w:rsidRPr="00E27D23">
        <w:rPr>
          <w:lang w:eastAsia="zh-CN"/>
        </w:rPr>
        <w:t>(s) and the corresponding PC5 QoS parameters, including the V2X service identifier(s); and</w:t>
      </w:r>
    </w:p>
    <w:p w14:paraId="29FA6FA3" w14:textId="77777777" w:rsidR="006D37FF" w:rsidRPr="00E27D23" w:rsidRDefault="006D37FF" w:rsidP="009D4432">
      <w:pPr>
        <w:pStyle w:val="B1"/>
        <w:rPr>
          <w:lang w:eastAsia="zh-CN"/>
        </w:rPr>
      </w:pPr>
      <w:r w:rsidRPr="00E27D23">
        <w:rPr>
          <w:lang w:eastAsia="zh-CN"/>
        </w:rPr>
        <w:t>b)</w:t>
      </w:r>
      <w:r w:rsidRPr="00E27D23">
        <w:rPr>
          <w:lang w:eastAsia="zh-CN"/>
        </w:rPr>
        <w:tab/>
      </w:r>
      <w:r w:rsidRPr="00E27D23">
        <w:t>shall include</w:t>
      </w:r>
      <w:r w:rsidRPr="00E27D23">
        <w:rPr>
          <w:lang w:eastAsia="zh-CN"/>
        </w:rPr>
        <w:t xml:space="preserve"> the link modification operation code set to </w:t>
      </w:r>
      <w:r w:rsidRPr="00E27D23">
        <w:t>"associate new V2X service(s) with</w:t>
      </w:r>
      <w:r w:rsidRPr="00E27D23">
        <w:rPr>
          <w:lang w:eastAsia="zh-CN"/>
        </w:rPr>
        <w:t xml:space="preserve"> existing PC5 QoS flow(s)</w:t>
      </w:r>
      <w:r w:rsidRPr="00E27D23">
        <w:t>".</w:t>
      </w:r>
    </w:p>
    <w:p w14:paraId="07998860" w14:textId="77777777" w:rsidR="006D37FF" w:rsidRPr="00E27D23" w:rsidRDefault="006D37FF" w:rsidP="009D4432">
      <w:pPr>
        <w:rPr>
          <w:lang w:eastAsia="zh-CN"/>
        </w:rPr>
      </w:pPr>
      <w:r w:rsidRPr="00E27D23">
        <w:rPr>
          <w:lang w:eastAsia="zh-CN"/>
        </w:rPr>
        <w:t>If the</w:t>
      </w:r>
      <w:r w:rsidRPr="00E27D23">
        <w:t xml:space="preserve"> PC5 unicast link modification procedure </w:t>
      </w:r>
      <w:r w:rsidRPr="00E27D23">
        <w:rPr>
          <w:lang w:eastAsia="zh-CN"/>
        </w:rPr>
        <w:t xml:space="preserve">is to remove the associated V2X service(s) from existing PC5 QoS flow(s), </w:t>
      </w:r>
      <w:r w:rsidRPr="00E27D23">
        <w:t xml:space="preserve">the initiating UE shall create a DIRECT LINK MODIFICATION REQUEST message. In this message, </w:t>
      </w:r>
      <w:r w:rsidRPr="00E27D23">
        <w:rPr>
          <w:lang w:eastAsia="zh-CN"/>
        </w:rPr>
        <w:t>t</w:t>
      </w:r>
      <w:r w:rsidRPr="00E27D23">
        <w:t>he initiating UE:</w:t>
      </w:r>
    </w:p>
    <w:p w14:paraId="28117B48" w14:textId="77777777" w:rsidR="006D37FF" w:rsidRPr="00E27D23" w:rsidRDefault="006D37FF" w:rsidP="009D4432">
      <w:pPr>
        <w:pStyle w:val="B1"/>
        <w:rPr>
          <w:lang w:eastAsia="zh-CN"/>
        </w:rPr>
      </w:pPr>
      <w:r w:rsidRPr="00E27D23">
        <w:rPr>
          <w:lang w:eastAsia="zh-CN"/>
        </w:rPr>
        <w:t>a</w:t>
      </w:r>
      <w:r w:rsidRPr="00E27D23">
        <w:t>)</w:t>
      </w:r>
      <w:r w:rsidRPr="00E27D23">
        <w:tab/>
        <w:t>shall include</w:t>
      </w:r>
      <w:r w:rsidRPr="00E27D23">
        <w:rPr>
          <w:lang w:eastAsia="zh-CN"/>
        </w:rPr>
        <w:t xml:space="preserve"> the </w:t>
      </w:r>
      <w:r w:rsidRPr="00E27D23">
        <w:rPr>
          <w:lang w:eastAsia="ko-KR"/>
        </w:rPr>
        <w:t>PQFI</w:t>
      </w:r>
      <w:r w:rsidRPr="00E27D23">
        <w:rPr>
          <w:lang w:eastAsia="zh-CN"/>
        </w:rPr>
        <w:t>(s) and the corresponding PC5 QoS parameters including the V2X service identifier(s); and</w:t>
      </w:r>
    </w:p>
    <w:p w14:paraId="41B339AB" w14:textId="77777777" w:rsidR="006D37FF" w:rsidRPr="00E27D23" w:rsidRDefault="006D37FF" w:rsidP="009D4432">
      <w:pPr>
        <w:pStyle w:val="B1"/>
        <w:rPr>
          <w:lang w:eastAsia="zh-CN"/>
        </w:rPr>
      </w:pPr>
      <w:r w:rsidRPr="00E27D23">
        <w:rPr>
          <w:lang w:eastAsia="zh-CN"/>
        </w:rPr>
        <w:t>b)</w:t>
      </w:r>
      <w:r w:rsidRPr="00E27D23">
        <w:rPr>
          <w:lang w:eastAsia="zh-CN"/>
        </w:rPr>
        <w:tab/>
      </w:r>
      <w:r w:rsidRPr="00E27D23">
        <w:t>shall include</w:t>
      </w:r>
      <w:r w:rsidRPr="00E27D23">
        <w:rPr>
          <w:lang w:eastAsia="zh-CN"/>
        </w:rPr>
        <w:t xml:space="preserve"> the link modification operation code set to </w:t>
      </w:r>
      <w:r w:rsidRPr="00E27D23">
        <w:t xml:space="preserve">"remove V2X service(s) from </w:t>
      </w:r>
      <w:r w:rsidRPr="00E27D23">
        <w:rPr>
          <w:lang w:eastAsia="zh-CN"/>
        </w:rPr>
        <w:t>existing PC5 QoS flow(s)</w:t>
      </w:r>
      <w:r w:rsidRPr="00E27D23">
        <w:t>".</w:t>
      </w:r>
    </w:p>
    <w:p w14:paraId="13B83E06" w14:textId="77777777" w:rsidR="006D37FF" w:rsidRPr="00E27D23" w:rsidRDefault="006D37FF" w:rsidP="009D4432">
      <w:pPr>
        <w:rPr>
          <w:lang w:eastAsia="zh-CN"/>
        </w:rPr>
      </w:pPr>
      <w:r w:rsidRPr="00E27D23">
        <w:rPr>
          <w:lang w:eastAsia="zh-CN"/>
        </w:rPr>
        <w:t>If the</w:t>
      </w:r>
      <w:r w:rsidRPr="00E27D23">
        <w:t xml:space="preserve"> PC5 unicast link modification procedure </w:t>
      </w:r>
      <w:r w:rsidRPr="00E27D23">
        <w:rPr>
          <w:lang w:eastAsia="zh-CN"/>
        </w:rPr>
        <w:t xml:space="preserve">is to remove any PC5 QoS flow(s) from the existing PC5 unicast link, </w:t>
      </w:r>
      <w:r w:rsidRPr="00E27D23">
        <w:t xml:space="preserve">the initiating UE shall create a DIRECT LINK MODIFICATION REQUEST message. In this message, </w:t>
      </w:r>
      <w:r w:rsidRPr="00E27D23">
        <w:rPr>
          <w:lang w:eastAsia="zh-CN"/>
        </w:rPr>
        <w:t>t</w:t>
      </w:r>
      <w:r w:rsidRPr="00E27D23">
        <w:t>he initiating UE:</w:t>
      </w:r>
    </w:p>
    <w:p w14:paraId="1E302B0C" w14:textId="77777777" w:rsidR="006D37FF" w:rsidRPr="00E27D23" w:rsidRDefault="006D37FF" w:rsidP="009D4432">
      <w:pPr>
        <w:pStyle w:val="B1"/>
        <w:rPr>
          <w:lang w:eastAsia="zh-CN"/>
        </w:rPr>
      </w:pPr>
      <w:r w:rsidRPr="00E27D23">
        <w:rPr>
          <w:lang w:eastAsia="zh-CN"/>
        </w:rPr>
        <w:t>a</w:t>
      </w:r>
      <w:r w:rsidRPr="00E27D23">
        <w:t>)</w:t>
      </w:r>
      <w:r w:rsidRPr="00E27D23">
        <w:tab/>
        <w:t>shall include</w:t>
      </w:r>
      <w:r w:rsidRPr="00E27D23">
        <w:rPr>
          <w:lang w:eastAsia="zh-CN"/>
        </w:rPr>
        <w:t xml:space="preserve"> the </w:t>
      </w:r>
      <w:r w:rsidRPr="00E27D23">
        <w:rPr>
          <w:lang w:eastAsia="ko-KR"/>
        </w:rPr>
        <w:t>PQFI</w:t>
      </w:r>
      <w:r w:rsidRPr="00E27D23">
        <w:rPr>
          <w:lang w:eastAsia="zh-CN"/>
        </w:rPr>
        <w:t>(s); and</w:t>
      </w:r>
    </w:p>
    <w:p w14:paraId="38F02E0C" w14:textId="77777777" w:rsidR="006D37FF" w:rsidRPr="00E27D23" w:rsidRDefault="006D37FF" w:rsidP="009D4432">
      <w:pPr>
        <w:pStyle w:val="B1"/>
        <w:rPr>
          <w:rFonts w:eastAsia="SimSun"/>
          <w:lang w:eastAsia="zh-CN"/>
        </w:rPr>
      </w:pPr>
      <w:r w:rsidRPr="00E27D23">
        <w:rPr>
          <w:lang w:eastAsia="zh-CN"/>
        </w:rPr>
        <w:t>b)</w:t>
      </w:r>
      <w:r w:rsidRPr="00E27D23">
        <w:rPr>
          <w:lang w:eastAsia="zh-CN"/>
        </w:rPr>
        <w:tab/>
        <w:t>shall include the link modification operation code set to "remove existing PC5 QoS flow(s)</w:t>
      </w:r>
      <w:r w:rsidRPr="00E27D23">
        <w:t xml:space="preserve"> from the existing PC5 unicast link</w:t>
      </w:r>
      <w:r w:rsidRPr="00E27D23">
        <w:rPr>
          <w:lang w:eastAsia="zh-CN"/>
        </w:rPr>
        <w:t>"</w:t>
      </w:r>
      <w:r w:rsidRPr="00E27D23">
        <w:rPr>
          <w:rFonts w:eastAsia="SimSun"/>
          <w:lang w:eastAsia="zh-CN"/>
        </w:rPr>
        <w:t>.</w:t>
      </w:r>
    </w:p>
    <w:p w14:paraId="71234F28" w14:textId="77777777" w:rsidR="006D37FF" w:rsidRPr="00E27D23" w:rsidRDefault="006D37FF" w:rsidP="009D4432">
      <w:pPr>
        <w:rPr>
          <w:lang w:eastAsia="zh-CN"/>
        </w:rPr>
      </w:pPr>
      <w:r w:rsidRPr="00E27D23">
        <w:t>After the DIRECT</w:t>
      </w:r>
      <w:r w:rsidRPr="00E27D23">
        <w:rPr>
          <w:lang w:eastAsia="zh-CN"/>
        </w:rPr>
        <w:t xml:space="preserve"> </w:t>
      </w:r>
      <w:r w:rsidRPr="00E27D23">
        <w:t>LINK</w:t>
      </w:r>
      <w:r w:rsidRPr="00E27D23">
        <w:rPr>
          <w:lang w:eastAsia="zh-CN"/>
        </w:rPr>
        <w:t xml:space="preserve"> </w:t>
      </w:r>
      <w:r w:rsidRPr="00E27D23">
        <w:t>MODIFICATION</w:t>
      </w:r>
      <w:r w:rsidRPr="00E27D23">
        <w:rPr>
          <w:lang w:eastAsia="zh-CN"/>
        </w:rPr>
        <w:t xml:space="preserve"> </w:t>
      </w:r>
      <w:r w:rsidRPr="00E27D23">
        <w:t xml:space="preserve">REQUEST message is generated, the initiating UE shall pass this message to the lower layers for transmission along with the initiating UE's </w:t>
      </w:r>
      <w:r w:rsidRPr="00E27D23">
        <w:rPr>
          <w:lang w:eastAsia="zh-CN"/>
        </w:rPr>
        <w:t>l</w:t>
      </w:r>
      <w:r w:rsidRPr="00E27D23">
        <w:t xml:space="preserve">ayer-2 ID for unicast communication and the target UE's </w:t>
      </w:r>
      <w:r w:rsidRPr="00E27D23">
        <w:rPr>
          <w:lang w:eastAsia="zh-CN"/>
        </w:rPr>
        <w:t>l</w:t>
      </w:r>
      <w:r w:rsidRPr="00E27D23">
        <w:t>ayer-2 ID for unicast communication, and start timer T5001. The UE shall not send a new DIRECT</w:t>
      </w:r>
      <w:r w:rsidRPr="00E27D23">
        <w:rPr>
          <w:lang w:eastAsia="zh-CN"/>
        </w:rPr>
        <w:t xml:space="preserve"> </w:t>
      </w:r>
      <w:r w:rsidRPr="00E27D23">
        <w:t>LINK MODIFICATION</w:t>
      </w:r>
      <w:r w:rsidRPr="00E27D23">
        <w:rPr>
          <w:lang w:eastAsia="zh-CN"/>
        </w:rPr>
        <w:t xml:space="preserve"> </w:t>
      </w:r>
      <w:r w:rsidRPr="00E27D23">
        <w:t>REQUEST message to the same target UE while timer T5001 is running.</w:t>
      </w:r>
    </w:p>
    <w:p w14:paraId="72A0B8B3" w14:textId="77777777" w:rsidR="006D37FF" w:rsidRPr="00E27D23" w:rsidRDefault="006D37FF" w:rsidP="009D4432">
      <w:pPr>
        <w:pStyle w:val="TH"/>
        <w:rPr>
          <w:lang w:eastAsia="zh-CN"/>
        </w:rPr>
      </w:pPr>
      <w:r w:rsidRPr="00E27D23">
        <w:object w:dxaOrig="7170" w:dyaOrig="4350" w14:anchorId="384FF10D">
          <v:shape id="_x0000_i1088" type="#_x0000_t75" style="width:358.5pt;height:217.5pt" o:ole="">
            <v:imagedata r:id="rId62" o:title=""/>
          </v:shape>
          <o:OLEObject Type="Embed" ProgID="Visio.Drawing.15" ShapeID="_x0000_i1088" DrawAspect="Content" ObjectID="_1781669886" r:id="rId63"/>
        </w:object>
      </w:r>
    </w:p>
    <w:p w14:paraId="1ADA9EF2" w14:textId="77777777" w:rsidR="006D37FF" w:rsidRPr="00E27D23" w:rsidRDefault="006D37FF" w:rsidP="009D4432">
      <w:pPr>
        <w:pStyle w:val="TF"/>
      </w:pPr>
      <w:r w:rsidRPr="00E27D23">
        <w:t>Figure 6.1.2.</w:t>
      </w:r>
      <w:r w:rsidRPr="00E27D23">
        <w:rPr>
          <w:lang w:eastAsia="zh-CN"/>
        </w:rPr>
        <w:t>3</w:t>
      </w:r>
      <w:r w:rsidRPr="00E27D23">
        <w:t>.2: PC5 unicast link modification procedure</w:t>
      </w:r>
    </w:p>
    <w:p w14:paraId="50105D64" w14:textId="77777777" w:rsidR="006D37FF" w:rsidRPr="00E27D23" w:rsidRDefault="006D37FF" w:rsidP="009D4432">
      <w:r w:rsidRPr="00E27D23">
        <w:t>[TS 24.587, subclause 6.1.2.3.3]</w:t>
      </w:r>
    </w:p>
    <w:p w14:paraId="1EDB9701" w14:textId="77777777" w:rsidR="006D37FF" w:rsidRPr="00E27D23" w:rsidRDefault="006D37FF" w:rsidP="009D4432">
      <w:r w:rsidRPr="00E27D23">
        <w:t>If the DIRECT</w:t>
      </w:r>
      <w:r w:rsidRPr="00E27D23">
        <w:rPr>
          <w:lang w:eastAsia="zh-CN"/>
        </w:rPr>
        <w:t xml:space="preserve"> </w:t>
      </w:r>
      <w:r w:rsidRPr="00E27D23">
        <w:t>LINK</w:t>
      </w:r>
      <w:r w:rsidRPr="00E27D23">
        <w:rPr>
          <w:lang w:eastAsia="zh-CN"/>
        </w:rPr>
        <w:t xml:space="preserve"> </w:t>
      </w:r>
      <w:r w:rsidRPr="00E27D23">
        <w:t>MODIFICATION</w:t>
      </w:r>
      <w:r w:rsidRPr="00E27D23">
        <w:rPr>
          <w:lang w:eastAsia="zh-CN"/>
        </w:rPr>
        <w:t xml:space="preserve"> </w:t>
      </w:r>
      <w:r w:rsidRPr="00E27D23">
        <w:t xml:space="preserve">REQUEST message is accepted, the target UE shall </w:t>
      </w:r>
      <w:r w:rsidRPr="00E27D23">
        <w:rPr>
          <w:lang w:eastAsia="zh-CN"/>
        </w:rPr>
        <w:t>respond with</w:t>
      </w:r>
      <w:r w:rsidRPr="00E27D23">
        <w:t xml:space="preserve"> </w:t>
      </w:r>
      <w:r w:rsidRPr="00E27D23">
        <w:rPr>
          <w:lang w:eastAsia="zh-CN"/>
        </w:rPr>
        <w:t>the</w:t>
      </w:r>
      <w:r w:rsidRPr="00E27D23">
        <w:t xml:space="preserve"> DIRECT</w:t>
      </w:r>
      <w:r w:rsidRPr="00E27D23">
        <w:rPr>
          <w:lang w:eastAsia="zh-CN"/>
        </w:rPr>
        <w:t xml:space="preserve"> </w:t>
      </w:r>
      <w:r w:rsidRPr="00E27D23">
        <w:t>LINK</w:t>
      </w:r>
      <w:r w:rsidRPr="00E27D23">
        <w:rPr>
          <w:lang w:eastAsia="zh-CN"/>
        </w:rPr>
        <w:t xml:space="preserve"> </w:t>
      </w:r>
      <w:r w:rsidRPr="00E27D23">
        <w:t>MODIFICATION</w:t>
      </w:r>
      <w:r w:rsidRPr="00E27D23">
        <w:rPr>
          <w:lang w:eastAsia="zh-CN"/>
        </w:rPr>
        <w:t xml:space="preserve"> </w:t>
      </w:r>
      <w:r w:rsidRPr="00E27D23">
        <w:t>ACCEPT</w:t>
      </w:r>
      <w:r w:rsidRPr="00E27D23">
        <w:rPr>
          <w:lang w:eastAsia="zh-CN"/>
        </w:rPr>
        <w:t xml:space="preserve"> </w:t>
      </w:r>
      <w:r w:rsidRPr="00E27D23">
        <w:t>message.</w:t>
      </w:r>
    </w:p>
    <w:p w14:paraId="693CB463" w14:textId="77777777" w:rsidR="006D37FF" w:rsidRPr="00E27D23" w:rsidRDefault="006D37FF" w:rsidP="009D4432">
      <w:r w:rsidRPr="00E27D23">
        <w:rPr>
          <w:lang w:eastAsia="zh-CN"/>
        </w:rPr>
        <w:t>I</w:t>
      </w:r>
      <w:r w:rsidRPr="00E27D23">
        <w:t>f the DIRECT</w:t>
      </w:r>
      <w:r w:rsidRPr="00E27D23">
        <w:rPr>
          <w:lang w:eastAsia="zh-CN"/>
        </w:rPr>
        <w:t xml:space="preserve"> </w:t>
      </w:r>
      <w:r w:rsidRPr="00E27D23">
        <w:t>LINK</w:t>
      </w:r>
      <w:r w:rsidRPr="00E27D23">
        <w:rPr>
          <w:lang w:eastAsia="zh-CN"/>
        </w:rPr>
        <w:t xml:space="preserve"> </w:t>
      </w:r>
      <w:r w:rsidRPr="00E27D23">
        <w:t>MODIFICATION</w:t>
      </w:r>
      <w:r w:rsidRPr="00E27D23">
        <w:rPr>
          <w:lang w:eastAsia="zh-CN"/>
        </w:rPr>
        <w:t xml:space="preserve"> </w:t>
      </w:r>
      <w:r w:rsidRPr="00E27D23">
        <w:t xml:space="preserve">REQUEST message is to add </w:t>
      </w:r>
      <w:r w:rsidRPr="00E27D23">
        <w:rPr>
          <w:lang w:eastAsia="zh-CN"/>
        </w:rPr>
        <w:t xml:space="preserve">a </w:t>
      </w:r>
      <w:r w:rsidRPr="00E27D23">
        <w:t>new V2X service, add new PC5 QoS flow(s) or modify any existing PC5 QoS flow(s) in the PC5 unicast link, the target UE</w:t>
      </w:r>
      <w:r w:rsidRPr="00E27D23">
        <w:rPr>
          <w:lang w:eastAsia="zh-CN"/>
        </w:rPr>
        <w:t xml:space="preserve"> shall</w:t>
      </w:r>
      <w:r w:rsidRPr="00E27D23">
        <w:t xml:space="preserve"> </w:t>
      </w:r>
      <w:r w:rsidRPr="00E27D23">
        <w:rPr>
          <w:lang w:eastAsia="zh-CN"/>
        </w:rPr>
        <w:t>include</w:t>
      </w:r>
      <w:r w:rsidRPr="00E27D23">
        <w:t xml:space="preserve"> </w:t>
      </w:r>
      <w:r w:rsidRPr="00E27D23">
        <w:rPr>
          <w:lang w:eastAsia="zh-CN"/>
        </w:rPr>
        <w:t>in the</w:t>
      </w:r>
      <w:r w:rsidRPr="00E27D23">
        <w:t xml:space="preserve"> DIRECT</w:t>
      </w:r>
      <w:r w:rsidRPr="00E27D23">
        <w:rPr>
          <w:lang w:eastAsia="zh-CN"/>
        </w:rPr>
        <w:t xml:space="preserve"> </w:t>
      </w:r>
      <w:r w:rsidRPr="00E27D23">
        <w:t>LINK</w:t>
      </w:r>
      <w:r w:rsidRPr="00E27D23">
        <w:rPr>
          <w:lang w:eastAsia="zh-CN"/>
        </w:rPr>
        <w:t xml:space="preserve"> </w:t>
      </w:r>
      <w:r w:rsidRPr="00E27D23">
        <w:t>MODIFICATION</w:t>
      </w:r>
      <w:r w:rsidRPr="00E27D23">
        <w:rPr>
          <w:lang w:eastAsia="zh-CN"/>
        </w:rPr>
        <w:t xml:space="preserve"> </w:t>
      </w:r>
      <w:r w:rsidRPr="00E27D23">
        <w:t>ACCEPT</w:t>
      </w:r>
      <w:r w:rsidRPr="00E27D23">
        <w:rPr>
          <w:lang w:eastAsia="zh-CN"/>
        </w:rPr>
        <w:t xml:space="preserve"> </w:t>
      </w:r>
      <w:r w:rsidRPr="00E27D23">
        <w:t>message:</w:t>
      </w:r>
    </w:p>
    <w:p w14:paraId="58E12E8D" w14:textId="77777777" w:rsidR="006D37FF" w:rsidRPr="00E27D23" w:rsidRDefault="006D37FF" w:rsidP="009D4432">
      <w:pPr>
        <w:pStyle w:val="B1"/>
        <w:rPr>
          <w:lang w:eastAsia="zh-CN"/>
        </w:rPr>
      </w:pPr>
      <w:r w:rsidRPr="00E27D23">
        <w:rPr>
          <w:lang w:eastAsia="zh-CN"/>
        </w:rPr>
        <w:t>a)</w:t>
      </w:r>
      <w:r w:rsidRPr="00E27D23">
        <w:rPr>
          <w:lang w:eastAsia="zh-CN"/>
        </w:rPr>
        <w:tab/>
      </w:r>
      <w:r w:rsidRPr="00E27D23">
        <w:t>the P</w:t>
      </w:r>
      <w:r w:rsidRPr="00E27D23">
        <w:rPr>
          <w:lang w:eastAsia="zh-CN"/>
        </w:rPr>
        <w:t>Q</w:t>
      </w:r>
      <w:r w:rsidRPr="00E27D23">
        <w:t>FI(s), the corresponding PC5 QoS parameters</w:t>
      </w:r>
      <w:r w:rsidRPr="00E27D23">
        <w:rPr>
          <w:lang w:eastAsia="zh-CN"/>
        </w:rPr>
        <w:t xml:space="preserve"> and the V2X service identifier(s) that the target UE accepts.</w:t>
      </w:r>
    </w:p>
    <w:p w14:paraId="51C3C956" w14:textId="77777777" w:rsidR="006D37FF" w:rsidRPr="00E27D23" w:rsidRDefault="006D37FF" w:rsidP="009D4432">
      <w:pPr>
        <w:rPr>
          <w:lang w:eastAsia="zh-CN"/>
        </w:rPr>
      </w:pPr>
      <w:r w:rsidRPr="00E27D23">
        <w:rPr>
          <w:lang w:eastAsia="zh-CN"/>
        </w:rPr>
        <w:t>I</w:t>
      </w:r>
      <w:r w:rsidRPr="00E27D23">
        <w:t>f the DIRECT</w:t>
      </w:r>
      <w:r w:rsidRPr="00E27D23">
        <w:rPr>
          <w:lang w:eastAsia="zh-CN"/>
        </w:rPr>
        <w:t xml:space="preserve"> </w:t>
      </w:r>
      <w:r w:rsidRPr="00E27D23">
        <w:t>LINK</w:t>
      </w:r>
      <w:r w:rsidRPr="00E27D23">
        <w:rPr>
          <w:lang w:eastAsia="zh-CN"/>
        </w:rPr>
        <w:t xml:space="preserve"> </w:t>
      </w:r>
      <w:r w:rsidRPr="00E27D23">
        <w:t>MODIFICATION</w:t>
      </w:r>
      <w:r w:rsidRPr="00E27D23">
        <w:rPr>
          <w:lang w:eastAsia="zh-CN"/>
        </w:rPr>
        <w:t xml:space="preserve"> </w:t>
      </w:r>
      <w:r w:rsidRPr="00E27D23">
        <w:t xml:space="preserve">REQUEST message is to remove </w:t>
      </w:r>
      <w:r w:rsidRPr="00E27D23">
        <w:rPr>
          <w:lang w:eastAsia="zh-CN"/>
        </w:rPr>
        <w:t xml:space="preserve">an existing </w:t>
      </w:r>
      <w:r w:rsidRPr="00E27D23">
        <w:t>V2X service from the PC5 unicast link,</w:t>
      </w:r>
      <w:r w:rsidRPr="00E27D23">
        <w:rPr>
          <w:lang w:eastAsia="zh-CN"/>
        </w:rPr>
        <w:t xml:space="preserve"> </w:t>
      </w:r>
      <w:r w:rsidRPr="00E27D23">
        <w:t xml:space="preserve">the target UE </w:t>
      </w:r>
      <w:r w:rsidRPr="00E27D23">
        <w:rPr>
          <w:lang w:eastAsia="zh-CN"/>
        </w:rPr>
        <w:t xml:space="preserve">shall </w:t>
      </w:r>
      <w:r w:rsidRPr="00E27D23">
        <w:t>delete the V2X service identifier</w:t>
      </w:r>
      <w:r w:rsidRPr="00E27D23">
        <w:rPr>
          <w:lang w:eastAsia="zh-CN"/>
        </w:rPr>
        <w:t xml:space="preserve"> received in the </w:t>
      </w:r>
      <w:r w:rsidRPr="00E27D23">
        <w:t>DIRECT LINK MODIFICATION REQUEST</w:t>
      </w:r>
      <w:r w:rsidRPr="00E27D23">
        <w:rPr>
          <w:lang w:eastAsia="zh-CN"/>
        </w:rPr>
        <w:t xml:space="preserve"> message</w:t>
      </w:r>
      <w:r w:rsidRPr="00E27D23">
        <w:t xml:space="preserve"> and the corresponding P</w:t>
      </w:r>
      <w:r w:rsidRPr="00E27D23">
        <w:rPr>
          <w:lang w:eastAsia="zh-CN"/>
        </w:rPr>
        <w:t>Q</w:t>
      </w:r>
      <w:r w:rsidRPr="00E27D23">
        <w:t>FI(s) and PC5 QoS parameters</w:t>
      </w:r>
      <w:r w:rsidRPr="00E27D23">
        <w:rPr>
          <w:lang w:eastAsia="zh-CN"/>
        </w:rPr>
        <w:t xml:space="preserve"> from the profile associated with the PC5 unicast link.</w:t>
      </w:r>
    </w:p>
    <w:p w14:paraId="5F0FDA95" w14:textId="77777777" w:rsidR="006D37FF" w:rsidRPr="00E27D23" w:rsidRDefault="006D37FF" w:rsidP="009D4432">
      <w:pPr>
        <w:rPr>
          <w:lang w:eastAsia="zh-CN"/>
        </w:rPr>
      </w:pPr>
      <w:r w:rsidRPr="00E27D23">
        <w:rPr>
          <w:lang w:eastAsia="zh-CN"/>
        </w:rPr>
        <w:t>If the DIRECT LINK MODIFICATION REQUEST message is to remove existing PC5 QoS flow(s) from the PC5 unicast link,</w:t>
      </w:r>
      <w:r w:rsidRPr="00E27D23">
        <w:t xml:space="preserve"> </w:t>
      </w:r>
      <w:r w:rsidRPr="00E27D23">
        <w:rPr>
          <w:lang w:eastAsia="zh-CN"/>
        </w:rPr>
        <w:t>the target UE shall delete the PQFI(s) and the corresponding PC5 QoS parameters from the profile associated with the PC5 unicast link.</w:t>
      </w:r>
    </w:p>
    <w:p w14:paraId="7E416702" w14:textId="77777777" w:rsidR="006D37FF" w:rsidRPr="00E27D23" w:rsidRDefault="006D37FF" w:rsidP="009D4432">
      <w:pPr>
        <w:rPr>
          <w:lang w:eastAsia="zh-CN"/>
        </w:rPr>
      </w:pPr>
      <w:r w:rsidRPr="00E27D23">
        <w:rPr>
          <w:lang w:eastAsia="zh-CN"/>
        </w:rPr>
        <w:t>If the DIRECT LINK MODIFICATION REQUEST message is to add a new V2X service, add new PC5 QoS flow(s) or modify any existing PC5 QoS flow(s) in the PC5 unicast link, after sending the DIRECT LINK MODIFICATION ACCEPT message, the target UE shall provide the added or modified PQFI(s) and corresponding PC5 QoS parameters along with PC5 link identifier to the lower layer.</w:t>
      </w:r>
    </w:p>
    <w:p w14:paraId="2E19B29C" w14:textId="77777777" w:rsidR="006D37FF" w:rsidRPr="00E27D23" w:rsidRDefault="006D37FF" w:rsidP="009D4432">
      <w:pPr>
        <w:rPr>
          <w:lang w:eastAsia="zh-CN"/>
        </w:rPr>
      </w:pPr>
      <w:r w:rsidRPr="00E27D23">
        <w:rPr>
          <w:lang w:eastAsia="zh-CN"/>
        </w:rPr>
        <w:t>If the DIRECT LINK MODIFICATION REQUEST message is to remove an existing V2X service</w:t>
      </w:r>
      <w:r w:rsidRPr="00E27D23">
        <w:t xml:space="preserve"> or to remove the </w:t>
      </w:r>
      <w:r w:rsidRPr="00E27D23">
        <w:rPr>
          <w:lang w:eastAsia="zh-CN"/>
        </w:rPr>
        <w:t>existing PC5 QoS flow(s) from the PC5 unicast link, after sending the DIRECT LINK MODIFICATION ACCEPT message, the target UE shall provide the removed PQFI(s) along with the PC5 link identifier to the lower layer.</w:t>
      </w:r>
    </w:p>
    <w:p w14:paraId="4FDB4E81" w14:textId="1B1844D2" w:rsidR="006D37FF" w:rsidRPr="00E27D23" w:rsidRDefault="006D37FF" w:rsidP="009D4432">
      <w:r w:rsidRPr="00E27D23">
        <w:t xml:space="preserve">If the target UE accepts the PC5 unicast link modification request, then the target UE may </w:t>
      </w:r>
      <w:r w:rsidRPr="00E27D23">
        <w:rPr>
          <w:lang w:eastAsia="zh-CN"/>
        </w:rPr>
        <w:t xml:space="preserve">perform the PC5 QoS flow establishment over PC5 unicast link </w:t>
      </w:r>
      <w:r w:rsidRPr="00E27D23">
        <w:t>as specified in clause 6.1.2.12</w:t>
      </w:r>
      <w:r w:rsidRPr="00E27D23">
        <w:rPr>
          <w:lang w:eastAsia="zh-CN"/>
        </w:rPr>
        <w:t xml:space="preserve"> and perform the </w:t>
      </w:r>
      <w:r w:rsidRPr="00E27D23">
        <w:t>PC5 QoS flow match over PC5 unicast link</w:t>
      </w:r>
      <w:r w:rsidRPr="00E27D23">
        <w:rPr>
          <w:lang w:eastAsia="zh-CN"/>
        </w:rPr>
        <w:t xml:space="preserve"> </w:t>
      </w:r>
      <w:r w:rsidRPr="00E27D23">
        <w:t>as specified in clause 6.1.2.13.</w:t>
      </w:r>
    </w:p>
    <w:p w14:paraId="2B5F84DB" w14:textId="77777777" w:rsidR="006D37FF" w:rsidRPr="00E27D23" w:rsidRDefault="006D37FF" w:rsidP="006D37FF">
      <w:pPr>
        <w:pStyle w:val="H6"/>
      </w:pPr>
      <w:r w:rsidRPr="00E27D23">
        <w:rPr>
          <w:lang w:eastAsia="zh-CN"/>
        </w:rPr>
        <w:t>13.2.3</w:t>
      </w:r>
      <w:r w:rsidRPr="00E27D23">
        <w:t>.3</w:t>
      </w:r>
      <w:r w:rsidRPr="00E27D23">
        <w:tab/>
        <w:t>Test description</w:t>
      </w:r>
    </w:p>
    <w:p w14:paraId="0A787ECF" w14:textId="77777777" w:rsidR="006D37FF" w:rsidRPr="00E27D23" w:rsidRDefault="006D37FF" w:rsidP="006D37FF">
      <w:pPr>
        <w:pStyle w:val="H6"/>
        <w:rPr>
          <w:lang w:eastAsia="zh-CN"/>
        </w:rPr>
      </w:pPr>
      <w:r w:rsidRPr="00E27D23">
        <w:rPr>
          <w:lang w:eastAsia="zh-CN"/>
        </w:rPr>
        <w:t>13.2.3.3</w:t>
      </w:r>
      <w:r w:rsidRPr="00E27D23">
        <w:t>.1</w:t>
      </w:r>
      <w:r w:rsidRPr="00E27D23">
        <w:tab/>
        <w:t>Pre-test conditions</w:t>
      </w:r>
    </w:p>
    <w:p w14:paraId="4BA575FC" w14:textId="77777777" w:rsidR="006D37FF" w:rsidRPr="00E27D23" w:rsidRDefault="006D37FF" w:rsidP="006D37FF">
      <w:pPr>
        <w:pStyle w:val="H6"/>
        <w:rPr>
          <w:lang w:eastAsia="en-US"/>
        </w:rPr>
      </w:pPr>
      <w:r w:rsidRPr="00E27D23">
        <w:t>System Simulator:</w:t>
      </w:r>
    </w:p>
    <w:p w14:paraId="25AC1386" w14:textId="77777777" w:rsidR="006D37FF" w:rsidRPr="00E27D23" w:rsidRDefault="006D37FF" w:rsidP="009D4432">
      <w:pPr>
        <w:pStyle w:val="B1"/>
        <w:rPr>
          <w:lang w:eastAsia="zh-CN"/>
        </w:rPr>
      </w:pPr>
      <w:r w:rsidRPr="00E27D23">
        <w:rPr>
          <w:lang w:eastAsia="zh-CN"/>
        </w:rPr>
        <w:t>-</w:t>
      </w:r>
      <w:r w:rsidRPr="00E27D23">
        <w:rPr>
          <w:lang w:eastAsia="zh-CN"/>
        </w:rPr>
        <w:tab/>
        <w:t>NR-SS-UE</w:t>
      </w:r>
    </w:p>
    <w:p w14:paraId="5575C063" w14:textId="77777777" w:rsidR="006D37FF" w:rsidRPr="00E27D23" w:rsidRDefault="006D37FF" w:rsidP="009D4432">
      <w:pPr>
        <w:pStyle w:val="B2"/>
        <w:rPr>
          <w:lang w:eastAsia="zh-CN"/>
        </w:rPr>
      </w:pPr>
      <w:r w:rsidRPr="00E27D23">
        <w:rPr>
          <w:lang w:eastAsia="zh-CN"/>
        </w:rPr>
        <w:t>-</w:t>
      </w:r>
      <w:r w:rsidRPr="00E27D23">
        <w:rPr>
          <w:lang w:eastAsia="zh-CN"/>
        </w:rPr>
        <w:tab/>
        <w:t>NR-SS-UE1 operating as NR sidelink communication device on the resources (i.e. the frequency included in pre-configuration) that UE is expected to use for transmission and reception via PC5 interface.</w:t>
      </w:r>
    </w:p>
    <w:p w14:paraId="21628576" w14:textId="77777777" w:rsidR="006D37FF" w:rsidRPr="00E27D23" w:rsidRDefault="006D37FF" w:rsidP="009D4432">
      <w:pPr>
        <w:pStyle w:val="B1"/>
        <w:rPr>
          <w:lang w:eastAsia="zh-CN"/>
        </w:rPr>
      </w:pPr>
      <w:r w:rsidRPr="00E27D23">
        <w:rPr>
          <w:lang w:eastAsia="zh-CN"/>
        </w:rPr>
        <w:t>-</w:t>
      </w:r>
      <w:r w:rsidRPr="00E27D23">
        <w:rPr>
          <w:lang w:eastAsia="zh-CN"/>
        </w:rPr>
        <w:tab/>
        <w:t>GNSS simulator</w:t>
      </w:r>
    </w:p>
    <w:p w14:paraId="5BA6BE22" w14:textId="77777777" w:rsidR="006D37FF" w:rsidRPr="00E27D23" w:rsidRDefault="006D37FF" w:rsidP="009D4432">
      <w:pPr>
        <w:pStyle w:val="B2"/>
        <w:rPr>
          <w:lang w:eastAsia="zh-CN"/>
        </w:rPr>
      </w:pPr>
      <w:r w:rsidRPr="00E27D23">
        <w:rPr>
          <w:lang w:eastAsia="zh-CN"/>
        </w:rPr>
        <w:t>-</w:t>
      </w:r>
      <w:r w:rsidRPr="00E27D23">
        <w:rPr>
          <w:lang w:eastAsia="zh-CN"/>
        </w:rPr>
        <w:tab/>
        <w:t>The GNSS simulator is started and configured for Scenario #1.</w:t>
      </w:r>
    </w:p>
    <w:p w14:paraId="26D8F605" w14:textId="77777777" w:rsidR="006D37FF" w:rsidRPr="00E27D23" w:rsidRDefault="006D37FF" w:rsidP="009D4432">
      <w:r w:rsidRPr="00E27D23">
        <w:t>-</w:t>
      </w:r>
      <w:r w:rsidRPr="00E27D23">
        <w:tab/>
        <w:t>NR-SS-UE 1 is synchronised on GNSS.</w:t>
      </w:r>
    </w:p>
    <w:p w14:paraId="6C62E538" w14:textId="77777777" w:rsidR="006D37FF" w:rsidRPr="00E27D23" w:rsidRDefault="006D37FF" w:rsidP="006D37FF">
      <w:pPr>
        <w:pStyle w:val="H6"/>
      </w:pPr>
      <w:r w:rsidRPr="00E27D23">
        <w:t>UE:</w:t>
      </w:r>
    </w:p>
    <w:p w14:paraId="29009985" w14:textId="77777777" w:rsidR="006D37FF" w:rsidRPr="00E27D23" w:rsidRDefault="006D37FF" w:rsidP="009D4432">
      <w:pPr>
        <w:pStyle w:val="B1"/>
        <w:rPr>
          <w:lang w:eastAsia="zh-CN"/>
        </w:rPr>
      </w:pPr>
      <w:r w:rsidRPr="00E27D23">
        <w:rPr>
          <w:lang w:eastAsia="zh-CN"/>
        </w:rPr>
        <w:t>-</w:t>
      </w:r>
      <w:r w:rsidRPr="00E27D23">
        <w:rPr>
          <w:lang w:eastAsia="zh-CN"/>
        </w:rPr>
        <w:tab/>
        <w:t>UE is authorised to perform NR sidelink communication.</w:t>
      </w:r>
    </w:p>
    <w:p w14:paraId="170E46AE" w14:textId="77777777" w:rsidR="006D37FF" w:rsidRPr="00E27D23" w:rsidRDefault="006D37FF" w:rsidP="009D4432">
      <w:pPr>
        <w:pStyle w:val="B1"/>
        <w:rPr>
          <w:lang w:eastAsia="zh-CN"/>
        </w:rPr>
      </w:pPr>
      <w:r w:rsidRPr="00E27D23">
        <w:t>-</w:t>
      </w:r>
      <w:r w:rsidRPr="00E27D23">
        <w:tab/>
        <w:t>The UE is equipped with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clause 4.8.3.3.3</w:t>
      </w:r>
      <w:r w:rsidRPr="00E27D23">
        <w:rPr>
          <w:lang w:eastAsia="zh-CN"/>
        </w:rPr>
        <w:t>.</w:t>
      </w:r>
    </w:p>
    <w:p w14:paraId="19BA4001" w14:textId="77777777" w:rsidR="006D37FF" w:rsidRPr="00E27D23" w:rsidRDefault="006D37FF" w:rsidP="009D4432">
      <w:r w:rsidRPr="00E27D23">
        <w:t>-</w:t>
      </w:r>
      <w:r w:rsidRPr="00E27D23">
        <w:tab/>
        <w:t>UE is synchronised on GNSS.</w:t>
      </w:r>
    </w:p>
    <w:p w14:paraId="19362215" w14:textId="77777777" w:rsidR="006D37FF" w:rsidRPr="00E27D23" w:rsidRDefault="006D37FF" w:rsidP="006D37FF">
      <w:pPr>
        <w:pStyle w:val="H6"/>
      </w:pPr>
      <w:r w:rsidRPr="00E27D23">
        <w:t>Preamble:</w:t>
      </w:r>
    </w:p>
    <w:p w14:paraId="4CC6508D" w14:textId="77777777" w:rsidR="006D37FF" w:rsidRPr="00E27D23" w:rsidRDefault="006D37FF" w:rsidP="009D4432">
      <w:pPr>
        <w:pStyle w:val="B1"/>
        <w:rPr>
          <w:rFonts w:eastAsia="Arial"/>
        </w:rPr>
      </w:pPr>
      <w:r w:rsidRPr="00E27D23">
        <w:t>-</w:t>
      </w:r>
      <w:r w:rsidRPr="00E27D23">
        <w:tab/>
        <w:t>The UE is in state 4-A with Test Mode (</w:t>
      </w:r>
      <w:r w:rsidRPr="00E27D23">
        <w:rPr>
          <w:i/>
        </w:rPr>
        <w:t>On</w:t>
      </w:r>
      <w:r w:rsidRPr="00E27D23">
        <w:t>), Test Loop Function (</w:t>
      </w:r>
      <w:r w:rsidRPr="00E27D23">
        <w:rPr>
          <w:i/>
        </w:rPr>
        <w:t>Off</w:t>
      </w:r>
      <w:r w:rsidRPr="00E27D23">
        <w:t>) as defined in TS 38.508-1 [4], Table 4.5.7.2-1 using generic procedure parameter Sidelink (</w:t>
      </w:r>
      <w:r w:rsidRPr="00E27D23">
        <w:rPr>
          <w:i/>
        </w:rPr>
        <w:t>On</w:t>
      </w:r>
      <w:r w:rsidRPr="00E27D23">
        <w:t>), NR-SS-UE initiating unicast mode NR sidelink communication</w:t>
      </w:r>
      <w:r w:rsidRPr="00E27D23">
        <w:rPr>
          <w:lang w:eastAsia="zh-CN"/>
        </w:rPr>
        <w:t xml:space="preserve">, </w:t>
      </w:r>
      <w:r w:rsidRPr="00E27D23">
        <w:t>Cast Type (</w:t>
      </w:r>
      <w:r w:rsidRPr="00E27D23">
        <w:rPr>
          <w:i/>
        </w:rPr>
        <w:t>Unicast</w:t>
      </w:r>
      <w:r w:rsidRPr="00E27D23">
        <w:t>), GNSS Sync (</w:t>
      </w:r>
      <w:r w:rsidRPr="00E27D23">
        <w:rPr>
          <w:i/>
        </w:rPr>
        <w:t>On</w:t>
      </w:r>
      <w:r w:rsidRPr="00E27D23">
        <w:t>).</w:t>
      </w:r>
    </w:p>
    <w:p w14:paraId="6F0D11A7" w14:textId="77777777" w:rsidR="006D37FF" w:rsidRPr="00E27D23" w:rsidRDefault="006D37FF" w:rsidP="006D37FF">
      <w:pPr>
        <w:pStyle w:val="H6"/>
      </w:pPr>
      <w:r w:rsidRPr="00E27D23">
        <w:rPr>
          <w:lang w:eastAsia="zh-CN"/>
        </w:rPr>
        <w:t>13.2.3</w:t>
      </w:r>
      <w:r w:rsidRPr="00E27D23">
        <w:t>.3.2</w:t>
      </w:r>
      <w:r w:rsidRPr="00E27D23">
        <w:tab/>
        <w:t>Test procedure sequence</w:t>
      </w:r>
    </w:p>
    <w:p w14:paraId="636B2B1A" w14:textId="77777777" w:rsidR="006D37FF" w:rsidRPr="00E27D23" w:rsidRDefault="006D37FF" w:rsidP="009D4432">
      <w:pPr>
        <w:pStyle w:val="TH"/>
        <w:rPr>
          <w:rFonts w:eastAsia="SimSun"/>
        </w:rPr>
      </w:pPr>
      <w:r w:rsidRPr="00E27D23">
        <w:t xml:space="preserve">Table </w:t>
      </w:r>
      <w:r w:rsidRPr="00E27D23">
        <w:rPr>
          <w:lang w:eastAsia="zh-CN"/>
        </w:rPr>
        <w:t>13.2.3.3.2-1</w:t>
      </w:r>
      <w:r w:rsidRPr="00E27D23">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6D37FF" w:rsidRPr="00E27D23" w14:paraId="729BFCC3" w14:textId="77777777" w:rsidTr="006D37FF">
        <w:tc>
          <w:tcPr>
            <w:tcW w:w="532" w:type="dxa"/>
            <w:tcBorders>
              <w:top w:val="single" w:sz="4" w:space="0" w:color="auto"/>
              <w:left w:val="single" w:sz="4" w:space="0" w:color="auto"/>
              <w:bottom w:val="nil"/>
              <w:right w:val="single" w:sz="4" w:space="0" w:color="auto"/>
            </w:tcBorders>
          </w:tcPr>
          <w:p w14:paraId="216172F7" w14:textId="77777777" w:rsidR="006D37FF" w:rsidRPr="00E27D23" w:rsidRDefault="006D37FF" w:rsidP="009D4432">
            <w:pPr>
              <w:pStyle w:val="TAH"/>
            </w:pPr>
          </w:p>
        </w:tc>
        <w:tc>
          <w:tcPr>
            <w:tcW w:w="3964" w:type="dxa"/>
            <w:tcBorders>
              <w:top w:val="single" w:sz="4" w:space="0" w:color="auto"/>
              <w:left w:val="single" w:sz="4" w:space="0" w:color="auto"/>
              <w:bottom w:val="single" w:sz="4" w:space="0" w:color="auto"/>
              <w:right w:val="single" w:sz="4" w:space="0" w:color="auto"/>
            </w:tcBorders>
            <w:hideMark/>
          </w:tcPr>
          <w:p w14:paraId="32844480" w14:textId="77777777" w:rsidR="006D37FF" w:rsidRPr="00E27D23" w:rsidRDefault="006D37FF" w:rsidP="009D4432">
            <w:pPr>
              <w:pStyle w:val="TAH"/>
            </w:pPr>
            <w:r w:rsidRPr="00E27D23">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1744A304" w14:textId="77777777" w:rsidR="006D37FF" w:rsidRPr="00E27D23" w:rsidRDefault="006D37FF" w:rsidP="009D4432">
            <w:pPr>
              <w:pStyle w:val="TAH"/>
            </w:pPr>
            <w:r w:rsidRPr="00E27D23">
              <w:t>Message Sequence</w:t>
            </w:r>
          </w:p>
        </w:tc>
        <w:tc>
          <w:tcPr>
            <w:tcW w:w="455" w:type="dxa"/>
            <w:tcBorders>
              <w:top w:val="single" w:sz="4" w:space="0" w:color="auto"/>
              <w:left w:val="single" w:sz="4" w:space="0" w:color="auto"/>
              <w:bottom w:val="nil"/>
              <w:right w:val="single" w:sz="4" w:space="0" w:color="auto"/>
            </w:tcBorders>
            <w:hideMark/>
          </w:tcPr>
          <w:p w14:paraId="3F2E92FD" w14:textId="77777777" w:rsidR="006D37FF" w:rsidRPr="00E27D23" w:rsidRDefault="006D37FF" w:rsidP="009D4432">
            <w:pPr>
              <w:pStyle w:val="TAH"/>
            </w:pPr>
            <w:r w:rsidRPr="00E27D23">
              <w:t>TP</w:t>
            </w:r>
          </w:p>
        </w:tc>
        <w:tc>
          <w:tcPr>
            <w:tcW w:w="853" w:type="dxa"/>
            <w:tcBorders>
              <w:top w:val="single" w:sz="4" w:space="0" w:color="auto"/>
              <w:left w:val="single" w:sz="4" w:space="0" w:color="auto"/>
              <w:bottom w:val="nil"/>
              <w:right w:val="single" w:sz="4" w:space="0" w:color="auto"/>
            </w:tcBorders>
            <w:hideMark/>
          </w:tcPr>
          <w:p w14:paraId="78C9D923" w14:textId="77777777" w:rsidR="006D37FF" w:rsidRPr="00E27D23" w:rsidRDefault="006D37FF" w:rsidP="009D4432">
            <w:pPr>
              <w:pStyle w:val="TAH"/>
            </w:pPr>
            <w:r w:rsidRPr="00E27D23">
              <w:t>Verdict</w:t>
            </w:r>
          </w:p>
        </w:tc>
      </w:tr>
      <w:tr w:rsidR="006D37FF" w:rsidRPr="00E27D23" w14:paraId="28075EBC" w14:textId="77777777" w:rsidTr="006D37FF">
        <w:tc>
          <w:tcPr>
            <w:tcW w:w="532" w:type="dxa"/>
            <w:tcBorders>
              <w:top w:val="nil"/>
              <w:left w:val="single" w:sz="4" w:space="0" w:color="auto"/>
              <w:bottom w:val="single" w:sz="4" w:space="0" w:color="auto"/>
              <w:right w:val="single" w:sz="4" w:space="0" w:color="auto"/>
            </w:tcBorders>
          </w:tcPr>
          <w:p w14:paraId="653CB827" w14:textId="77777777" w:rsidR="006D37FF" w:rsidRPr="00E27D23" w:rsidRDefault="006D37FF"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65719EFC" w14:textId="77777777" w:rsidR="006D37FF" w:rsidRPr="00E27D23" w:rsidRDefault="006D37FF"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52ED1C30" w14:textId="77777777" w:rsidR="006D37FF" w:rsidRPr="00E27D23" w:rsidRDefault="006D37FF" w:rsidP="009D4432">
            <w:pPr>
              <w:pStyle w:val="TAH"/>
            </w:pPr>
            <w:r w:rsidRPr="00E27D23">
              <w:t>U - S</w:t>
            </w:r>
          </w:p>
        </w:tc>
        <w:tc>
          <w:tcPr>
            <w:tcW w:w="3148" w:type="dxa"/>
            <w:tcBorders>
              <w:top w:val="single" w:sz="4" w:space="0" w:color="auto"/>
              <w:left w:val="single" w:sz="4" w:space="0" w:color="auto"/>
              <w:bottom w:val="single" w:sz="4" w:space="0" w:color="auto"/>
              <w:right w:val="single" w:sz="4" w:space="0" w:color="auto"/>
            </w:tcBorders>
            <w:hideMark/>
          </w:tcPr>
          <w:p w14:paraId="6D5F33D4" w14:textId="77777777" w:rsidR="006D37FF" w:rsidRPr="00E27D23" w:rsidRDefault="006D37FF" w:rsidP="009D4432">
            <w:pPr>
              <w:pStyle w:val="TAH"/>
            </w:pPr>
            <w:r w:rsidRPr="00E27D23">
              <w:t>Message</w:t>
            </w:r>
          </w:p>
        </w:tc>
        <w:tc>
          <w:tcPr>
            <w:tcW w:w="455" w:type="dxa"/>
            <w:tcBorders>
              <w:top w:val="nil"/>
              <w:left w:val="single" w:sz="4" w:space="0" w:color="auto"/>
              <w:bottom w:val="single" w:sz="4" w:space="0" w:color="auto"/>
              <w:right w:val="single" w:sz="4" w:space="0" w:color="auto"/>
            </w:tcBorders>
          </w:tcPr>
          <w:p w14:paraId="78543669" w14:textId="77777777" w:rsidR="006D37FF" w:rsidRPr="00E27D23" w:rsidRDefault="006D37FF" w:rsidP="009D4432">
            <w:pPr>
              <w:pStyle w:val="TAH"/>
            </w:pPr>
          </w:p>
        </w:tc>
        <w:tc>
          <w:tcPr>
            <w:tcW w:w="853" w:type="dxa"/>
            <w:tcBorders>
              <w:top w:val="nil"/>
              <w:left w:val="single" w:sz="4" w:space="0" w:color="auto"/>
              <w:bottom w:val="single" w:sz="4" w:space="0" w:color="auto"/>
              <w:right w:val="single" w:sz="4" w:space="0" w:color="auto"/>
            </w:tcBorders>
          </w:tcPr>
          <w:p w14:paraId="51B857A6" w14:textId="77777777" w:rsidR="006D37FF" w:rsidRPr="00E27D23" w:rsidRDefault="006D37FF" w:rsidP="009D4432">
            <w:pPr>
              <w:pStyle w:val="TAH"/>
            </w:pPr>
          </w:p>
        </w:tc>
      </w:tr>
      <w:tr w:rsidR="006D37FF" w:rsidRPr="00E27D23" w14:paraId="6D270A99"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3DCA2D8F" w14:textId="77777777" w:rsidR="006D37FF" w:rsidRPr="00E27D23" w:rsidRDefault="006D37FF" w:rsidP="009D4432">
            <w:pPr>
              <w:pStyle w:val="TAC"/>
              <w:rPr>
                <w:rFonts w:cs="Arial"/>
                <w:szCs w:val="18"/>
                <w:lang w:eastAsia="zh-CN"/>
              </w:rPr>
            </w:pPr>
            <w:r w:rsidRPr="00E27D23">
              <w:rPr>
                <w:lang w:eastAsia="zh-CN"/>
              </w:rPr>
              <w:t>1</w:t>
            </w:r>
          </w:p>
        </w:tc>
        <w:tc>
          <w:tcPr>
            <w:tcW w:w="3964" w:type="dxa"/>
            <w:tcBorders>
              <w:top w:val="single" w:sz="4" w:space="0" w:color="auto"/>
              <w:left w:val="single" w:sz="4" w:space="0" w:color="auto"/>
              <w:bottom w:val="single" w:sz="4" w:space="0" w:color="auto"/>
              <w:right w:val="single" w:sz="4" w:space="0" w:color="auto"/>
            </w:tcBorders>
            <w:hideMark/>
          </w:tcPr>
          <w:p w14:paraId="1042A9EF" w14:textId="77777777" w:rsidR="006D37FF" w:rsidRPr="00E27D23" w:rsidRDefault="006D37FF" w:rsidP="009D4432">
            <w:pPr>
              <w:pStyle w:val="TAL"/>
              <w:rPr>
                <w:lang w:eastAsia="zh-CN"/>
              </w:rPr>
            </w:pPr>
            <w:r w:rsidRPr="00E27D23">
              <w:rPr>
                <w:rFonts w:eastAsia="DengXian"/>
                <w:lang w:eastAsia="zh-CN"/>
              </w:rPr>
              <w:t xml:space="preserve">The </w:t>
            </w:r>
            <w:r w:rsidRPr="00E27D23">
              <w:t>NR-SS-UE1</w:t>
            </w:r>
            <w:r w:rsidRPr="00E27D23">
              <w:rPr>
                <w:rFonts w:eastAsia="DengXian"/>
                <w:lang w:eastAsia="zh-CN"/>
              </w:rPr>
              <w:t xml:space="preserve"> </w:t>
            </w:r>
            <w:r w:rsidRPr="00E27D23">
              <w:rPr>
                <w:lang w:eastAsia="sv-SE"/>
              </w:rPr>
              <w:t>transmits</w:t>
            </w:r>
            <w:r w:rsidRPr="00E27D23">
              <w:rPr>
                <w:rFonts w:eastAsia="DengXian"/>
                <w:lang w:eastAsia="zh-CN"/>
              </w:rPr>
              <w:t xml:space="preserve"> a </w:t>
            </w:r>
            <w:r w:rsidRPr="00E27D23">
              <w:t>DIRECT LINK MODIFICATION REQUEST to add a QoS flow</w:t>
            </w:r>
          </w:p>
        </w:tc>
        <w:tc>
          <w:tcPr>
            <w:tcW w:w="648" w:type="dxa"/>
            <w:tcBorders>
              <w:top w:val="single" w:sz="4" w:space="0" w:color="auto"/>
              <w:left w:val="single" w:sz="4" w:space="0" w:color="auto"/>
              <w:bottom w:val="single" w:sz="4" w:space="0" w:color="auto"/>
              <w:right w:val="single" w:sz="4" w:space="0" w:color="auto"/>
            </w:tcBorders>
            <w:hideMark/>
          </w:tcPr>
          <w:p w14:paraId="687DE746" w14:textId="77777777" w:rsidR="006D37FF" w:rsidRPr="00E27D23" w:rsidRDefault="006D37FF" w:rsidP="009D4432">
            <w:pPr>
              <w:pStyle w:val="TAC"/>
            </w:pPr>
            <w:r w:rsidRPr="00E27D23">
              <w:t>&lt;--</w:t>
            </w:r>
          </w:p>
        </w:tc>
        <w:tc>
          <w:tcPr>
            <w:tcW w:w="3148" w:type="dxa"/>
            <w:tcBorders>
              <w:top w:val="single" w:sz="4" w:space="0" w:color="auto"/>
              <w:left w:val="single" w:sz="4" w:space="0" w:color="auto"/>
              <w:bottom w:val="single" w:sz="4" w:space="0" w:color="auto"/>
              <w:right w:val="single" w:sz="4" w:space="0" w:color="auto"/>
            </w:tcBorders>
            <w:hideMark/>
          </w:tcPr>
          <w:p w14:paraId="411E6423" w14:textId="77777777" w:rsidR="006D37FF" w:rsidRPr="00E27D23" w:rsidRDefault="006D37FF" w:rsidP="009D4432">
            <w:pPr>
              <w:pStyle w:val="TAL"/>
              <w:rPr>
                <w:lang w:eastAsia="zh-CN"/>
              </w:rPr>
            </w:pPr>
            <w:r w:rsidRPr="00E27D23">
              <w:rPr>
                <w:iCs/>
              </w:rPr>
              <w:t xml:space="preserve">PC5-S: </w:t>
            </w:r>
            <w:r w:rsidRPr="00E27D23">
              <w:t>DIRECT LINK MODIFICATION REQUEST</w:t>
            </w:r>
          </w:p>
        </w:tc>
        <w:tc>
          <w:tcPr>
            <w:tcW w:w="455" w:type="dxa"/>
            <w:tcBorders>
              <w:top w:val="single" w:sz="4" w:space="0" w:color="auto"/>
              <w:left w:val="single" w:sz="4" w:space="0" w:color="auto"/>
              <w:bottom w:val="single" w:sz="4" w:space="0" w:color="auto"/>
              <w:right w:val="single" w:sz="4" w:space="0" w:color="auto"/>
            </w:tcBorders>
            <w:hideMark/>
          </w:tcPr>
          <w:p w14:paraId="45F46848" w14:textId="77777777" w:rsidR="006D37FF" w:rsidRPr="00E27D23" w:rsidRDefault="006D37FF" w:rsidP="009D4432">
            <w:pPr>
              <w:pStyle w:val="TAC"/>
              <w:rPr>
                <w:lang w:eastAsia="zh-CN"/>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4C517CA1" w14:textId="77777777" w:rsidR="006D37FF" w:rsidRPr="00E27D23" w:rsidRDefault="006D37FF" w:rsidP="009D4432">
            <w:pPr>
              <w:pStyle w:val="TAC"/>
              <w:rPr>
                <w:lang w:eastAsia="zh-CN"/>
              </w:rPr>
            </w:pPr>
            <w:r w:rsidRPr="00E27D23">
              <w:t>-</w:t>
            </w:r>
          </w:p>
        </w:tc>
      </w:tr>
      <w:tr w:rsidR="006D37FF" w:rsidRPr="00E27D23" w14:paraId="75FB61D1"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0DCE6ED2" w14:textId="77777777" w:rsidR="006D37FF" w:rsidRPr="00E27D23" w:rsidRDefault="006D37FF" w:rsidP="009D4432">
            <w:pPr>
              <w:pStyle w:val="TAC"/>
              <w:rPr>
                <w:lang w:eastAsia="zh-CN"/>
              </w:rPr>
            </w:pPr>
            <w:r w:rsidRPr="00E27D23">
              <w:rPr>
                <w:lang w:eastAsia="zh-CN"/>
              </w:rPr>
              <w:t>2</w:t>
            </w:r>
          </w:p>
        </w:tc>
        <w:tc>
          <w:tcPr>
            <w:tcW w:w="3964" w:type="dxa"/>
            <w:tcBorders>
              <w:top w:val="single" w:sz="4" w:space="0" w:color="auto"/>
              <w:left w:val="single" w:sz="4" w:space="0" w:color="auto"/>
              <w:bottom w:val="single" w:sz="4" w:space="0" w:color="auto"/>
              <w:right w:val="single" w:sz="4" w:space="0" w:color="auto"/>
            </w:tcBorders>
            <w:hideMark/>
          </w:tcPr>
          <w:p w14:paraId="437E1CAB" w14:textId="77777777" w:rsidR="006D37FF" w:rsidRPr="00E27D23" w:rsidRDefault="006D37FF" w:rsidP="009D4432">
            <w:pPr>
              <w:pStyle w:val="TAL"/>
              <w:rPr>
                <w:rFonts w:eastAsia="DengXian"/>
                <w:lang w:eastAsia="zh-CN"/>
              </w:rPr>
            </w:pPr>
            <w:r w:rsidRPr="00E27D23">
              <w:rPr>
                <w:rFonts w:eastAsia="DengXian"/>
                <w:lang w:eastAsia="zh-CN"/>
              </w:rPr>
              <w:t xml:space="preserve">Check: </w:t>
            </w:r>
            <w:r w:rsidRPr="00E27D23">
              <w:t xml:space="preserve">Does the UE transmit a </w:t>
            </w:r>
            <w:r w:rsidRPr="00E27D23">
              <w:rPr>
                <w:lang w:eastAsia="x-none"/>
              </w:rPr>
              <w:t>DIRECT</w:t>
            </w:r>
            <w:r w:rsidRPr="00E27D23">
              <w:rPr>
                <w:lang w:eastAsia="zh-CN"/>
              </w:rPr>
              <w:t xml:space="preserve"> </w:t>
            </w:r>
            <w:r w:rsidRPr="00E27D23">
              <w:rPr>
                <w:lang w:eastAsia="x-none"/>
              </w:rPr>
              <w:t>LINK</w:t>
            </w:r>
            <w:r w:rsidRPr="00E27D23">
              <w:rPr>
                <w:lang w:eastAsia="zh-CN"/>
              </w:rPr>
              <w:t xml:space="preserve"> MODIFICATION </w:t>
            </w:r>
            <w:r w:rsidRPr="00E27D23">
              <w:t>ACCEPT message?</w:t>
            </w:r>
          </w:p>
        </w:tc>
        <w:tc>
          <w:tcPr>
            <w:tcW w:w="648" w:type="dxa"/>
            <w:tcBorders>
              <w:top w:val="single" w:sz="4" w:space="0" w:color="auto"/>
              <w:left w:val="single" w:sz="4" w:space="0" w:color="auto"/>
              <w:bottom w:val="single" w:sz="4" w:space="0" w:color="auto"/>
              <w:right w:val="single" w:sz="4" w:space="0" w:color="auto"/>
            </w:tcBorders>
            <w:hideMark/>
          </w:tcPr>
          <w:p w14:paraId="581EB6AB" w14:textId="77777777" w:rsidR="006D37FF" w:rsidRPr="00E27D23" w:rsidRDefault="006D37FF" w:rsidP="009D4432">
            <w:pPr>
              <w:pStyle w:val="TAC"/>
              <w:rPr>
                <w:rFonts w:eastAsia="SimSun"/>
              </w:rPr>
            </w:pPr>
            <w:r w:rsidRPr="00E27D23">
              <w:t>--&gt;</w:t>
            </w:r>
          </w:p>
        </w:tc>
        <w:tc>
          <w:tcPr>
            <w:tcW w:w="3148" w:type="dxa"/>
            <w:tcBorders>
              <w:top w:val="single" w:sz="4" w:space="0" w:color="auto"/>
              <w:left w:val="single" w:sz="4" w:space="0" w:color="auto"/>
              <w:bottom w:val="single" w:sz="4" w:space="0" w:color="auto"/>
              <w:right w:val="single" w:sz="4" w:space="0" w:color="auto"/>
            </w:tcBorders>
            <w:hideMark/>
          </w:tcPr>
          <w:p w14:paraId="2D52A333" w14:textId="77777777" w:rsidR="006D37FF" w:rsidRPr="00E27D23" w:rsidRDefault="006D37FF" w:rsidP="009D4432">
            <w:pPr>
              <w:pStyle w:val="TAL"/>
              <w:rPr>
                <w:iCs/>
              </w:rPr>
            </w:pPr>
            <w:r w:rsidRPr="00E27D23">
              <w:rPr>
                <w:iCs/>
              </w:rPr>
              <w:t xml:space="preserve">PC5-S: </w:t>
            </w:r>
            <w:r w:rsidRPr="00E27D23">
              <w:t>DIRECT</w:t>
            </w:r>
            <w:r w:rsidRPr="00E27D23">
              <w:rPr>
                <w:lang w:eastAsia="zh-CN"/>
              </w:rPr>
              <w:t xml:space="preserve"> </w:t>
            </w:r>
            <w:r w:rsidRPr="00E27D23">
              <w:t>LINK</w:t>
            </w:r>
            <w:r w:rsidRPr="00E27D23">
              <w:rPr>
                <w:lang w:eastAsia="zh-CN"/>
              </w:rPr>
              <w:t xml:space="preserve"> MODIFICATION </w:t>
            </w:r>
            <w:r w:rsidRPr="00E27D23">
              <w:t>ACCEPT</w:t>
            </w:r>
          </w:p>
        </w:tc>
        <w:tc>
          <w:tcPr>
            <w:tcW w:w="455" w:type="dxa"/>
            <w:tcBorders>
              <w:top w:val="single" w:sz="4" w:space="0" w:color="auto"/>
              <w:left w:val="single" w:sz="4" w:space="0" w:color="auto"/>
              <w:bottom w:val="single" w:sz="4" w:space="0" w:color="auto"/>
              <w:right w:val="single" w:sz="4" w:space="0" w:color="auto"/>
            </w:tcBorders>
            <w:hideMark/>
          </w:tcPr>
          <w:p w14:paraId="564BB6A4" w14:textId="77777777" w:rsidR="006D37FF" w:rsidRPr="00E27D23" w:rsidRDefault="006D37FF" w:rsidP="009D4432">
            <w:pPr>
              <w:pStyle w:val="TAC"/>
            </w:pPr>
            <w:r w:rsidRPr="00E27D23">
              <w:t>1</w:t>
            </w:r>
          </w:p>
        </w:tc>
        <w:tc>
          <w:tcPr>
            <w:tcW w:w="853" w:type="dxa"/>
            <w:tcBorders>
              <w:top w:val="single" w:sz="4" w:space="0" w:color="auto"/>
              <w:left w:val="single" w:sz="4" w:space="0" w:color="auto"/>
              <w:bottom w:val="single" w:sz="4" w:space="0" w:color="auto"/>
              <w:right w:val="single" w:sz="4" w:space="0" w:color="auto"/>
            </w:tcBorders>
            <w:hideMark/>
          </w:tcPr>
          <w:p w14:paraId="31AA869F" w14:textId="77777777" w:rsidR="006D37FF" w:rsidRPr="00E27D23" w:rsidRDefault="006D37FF" w:rsidP="009D4432">
            <w:pPr>
              <w:pStyle w:val="TAC"/>
            </w:pPr>
            <w:r w:rsidRPr="00E27D23">
              <w:rPr>
                <w:lang w:eastAsia="zh-CN"/>
              </w:rPr>
              <w:t>P</w:t>
            </w:r>
          </w:p>
        </w:tc>
      </w:tr>
      <w:tr w:rsidR="006D37FF" w:rsidRPr="00E27D23" w14:paraId="2E4E8A90"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47E489E2" w14:textId="77777777" w:rsidR="006D37FF" w:rsidRPr="00E27D23" w:rsidRDefault="006D37FF" w:rsidP="009D4432">
            <w:pPr>
              <w:pStyle w:val="TAC"/>
              <w:rPr>
                <w:lang w:eastAsia="zh-CN"/>
              </w:rPr>
            </w:pPr>
            <w:r w:rsidRPr="00E27D23">
              <w:rPr>
                <w:lang w:eastAsia="zh-CN"/>
              </w:rPr>
              <w:t>3</w:t>
            </w:r>
          </w:p>
        </w:tc>
        <w:tc>
          <w:tcPr>
            <w:tcW w:w="3964" w:type="dxa"/>
            <w:tcBorders>
              <w:top w:val="single" w:sz="4" w:space="0" w:color="auto"/>
              <w:left w:val="single" w:sz="4" w:space="0" w:color="auto"/>
              <w:bottom w:val="single" w:sz="4" w:space="0" w:color="auto"/>
              <w:right w:val="single" w:sz="4" w:space="0" w:color="auto"/>
            </w:tcBorders>
            <w:hideMark/>
          </w:tcPr>
          <w:p w14:paraId="258A7FCA" w14:textId="77777777" w:rsidR="006D37FF" w:rsidRPr="00E27D23" w:rsidRDefault="006D37FF" w:rsidP="009D4432">
            <w:pPr>
              <w:pStyle w:val="TAL"/>
              <w:rPr>
                <w:rFonts w:eastAsia="DengXian"/>
                <w:lang w:eastAsia="zh-CN"/>
              </w:rPr>
            </w:pPr>
            <w:r w:rsidRPr="00E27D23">
              <w:rPr>
                <w:lang w:eastAsia="zh-CN"/>
              </w:rPr>
              <w:t>The NR-SS-UE</w:t>
            </w:r>
            <w:r w:rsidRPr="00E27D23">
              <w:rPr>
                <w:rFonts w:eastAsia="DengXian"/>
                <w:lang w:eastAsia="zh-CN"/>
              </w:rPr>
              <w:t xml:space="preserve"> sends a RRCReconfigurationSidelink message to establish a unicast mode SL-DRB#2.</w:t>
            </w:r>
          </w:p>
        </w:tc>
        <w:tc>
          <w:tcPr>
            <w:tcW w:w="648" w:type="dxa"/>
            <w:tcBorders>
              <w:top w:val="single" w:sz="4" w:space="0" w:color="auto"/>
              <w:left w:val="single" w:sz="4" w:space="0" w:color="auto"/>
              <w:bottom w:val="single" w:sz="4" w:space="0" w:color="auto"/>
              <w:right w:val="single" w:sz="4" w:space="0" w:color="auto"/>
            </w:tcBorders>
            <w:hideMark/>
          </w:tcPr>
          <w:p w14:paraId="4D55364F" w14:textId="77777777" w:rsidR="006D37FF" w:rsidRPr="00E27D23" w:rsidRDefault="006D37FF" w:rsidP="009D4432">
            <w:pPr>
              <w:pStyle w:val="TAC"/>
            </w:pPr>
            <w:r w:rsidRPr="00E27D23">
              <w:rPr>
                <w:lang w:eastAsia="zh-CN"/>
              </w:rPr>
              <w:t>&lt;--</w:t>
            </w:r>
          </w:p>
        </w:tc>
        <w:tc>
          <w:tcPr>
            <w:tcW w:w="3148" w:type="dxa"/>
            <w:tcBorders>
              <w:top w:val="single" w:sz="4" w:space="0" w:color="auto"/>
              <w:left w:val="single" w:sz="4" w:space="0" w:color="auto"/>
              <w:bottom w:val="single" w:sz="4" w:space="0" w:color="auto"/>
              <w:right w:val="single" w:sz="4" w:space="0" w:color="auto"/>
            </w:tcBorders>
            <w:hideMark/>
          </w:tcPr>
          <w:p w14:paraId="59114AF1" w14:textId="77777777" w:rsidR="006D37FF" w:rsidRPr="00E27D23" w:rsidRDefault="006D37FF" w:rsidP="009D4432">
            <w:pPr>
              <w:pStyle w:val="TAL"/>
              <w:rPr>
                <w:iCs/>
              </w:rPr>
            </w:pPr>
            <w:r w:rsidRPr="00E27D23">
              <w:rPr>
                <w:rFonts w:eastAsia="DengXian"/>
                <w:lang w:eastAsia="zh-CN"/>
              </w:rPr>
              <w:t>PC5-RRC: RRCReconfigurationSidelink</w:t>
            </w:r>
          </w:p>
        </w:tc>
        <w:tc>
          <w:tcPr>
            <w:tcW w:w="455" w:type="dxa"/>
            <w:tcBorders>
              <w:top w:val="single" w:sz="4" w:space="0" w:color="auto"/>
              <w:left w:val="single" w:sz="4" w:space="0" w:color="auto"/>
              <w:bottom w:val="single" w:sz="4" w:space="0" w:color="auto"/>
              <w:right w:val="single" w:sz="4" w:space="0" w:color="auto"/>
            </w:tcBorders>
            <w:hideMark/>
          </w:tcPr>
          <w:p w14:paraId="0774DC04" w14:textId="77777777" w:rsidR="006D37FF" w:rsidRPr="00E27D23" w:rsidRDefault="006D37FF"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29293E7A" w14:textId="77777777" w:rsidR="006D37FF" w:rsidRPr="00E27D23" w:rsidRDefault="006D37FF" w:rsidP="009D4432">
            <w:pPr>
              <w:pStyle w:val="TAC"/>
              <w:rPr>
                <w:lang w:eastAsia="zh-CN"/>
              </w:rPr>
            </w:pPr>
            <w:r w:rsidRPr="00E27D23">
              <w:t>-</w:t>
            </w:r>
          </w:p>
        </w:tc>
      </w:tr>
      <w:tr w:rsidR="006D37FF" w:rsidRPr="00E27D23" w14:paraId="4098CF4B"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162691A7" w14:textId="77777777" w:rsidR="006D37FF" w:rsidRPr="00E27D23" w:rsidRDefault="006D37FF" w:rsidP="009D4432">
            <w:pPr>
              <w:pStyle w:val="TAC"/>
              <w:rPr>
                <w:lang w:eastAsia="zh-CN"/>
              </w:rPr>
            </w:pPr>
            <w:r w:rsidRPr="00E27D23">
              <w:rPr>
                <w:lang w:eastAsia="zh-CN"/>
              </w:rPr>
              <w:t>4</w:t>
            </w:r>
          </w:p>
        </w:tc>
        <w:tc>
          <w:tcPr>
            <w:tcW w:w="3964" w:type="dxa"/>
            <w:tcBorders>
              <w:top w:val="single" w:sz="4" w:space="0" w:color="auto"/>
              <w:left w:val="single" w:sz="4" w:space="0" w:color="auto"/>
              <w:bottom w:val="single" w:sz="4" w:space="0" w:color="auto"/>
              <w:right w:val="single" w:sz="4" w:space="0" w:color="auto"/>
            </w:tcBorders>
            <w:hideMark/>
          </w:tcPr>
          <w:p w14:paraId="60AE7740" w14:textId="77777777" w:rsidR="006D37FF" w:rsidRPr="00E27D23" w:rsidRDefault="006D37FF" w:rsidP="009D4432">
            <w:pPr>
              <w:pStyle w:val="TAL"/>
              <w:rPr>
                <w:rFonts w:eastAsia="DengXian"/>
                <w:lang w:eastAsia="zh-CN"/>
              </w:rPr>
            </w:pPr>
            <w:r w:rsidRPr="00E27D23">
              <w:rPr>
                <w:rFonts w:eastAsia="DengXian"/>
                <w:lang w:eastAsia="zh-CN"/>
              </w:rPr>
              <w:t xml:space="preserve">Check: Does the </w:t>
            </w:r>
            <w:r w:rsidRPr="00E27D23">
              <w:rPr>
                <w:lang w:eastAsia="zh-CN"/>
              </w:rPr>
              <w:t>UE</w:t>
            </w:r>
            <w:r w:rsidRPr="00E27D23">
              <w:rPr>
                <w:rFonts w:eastAsia="DengXian"/>
                <w:lang w:eastAsia="zh-CN"/>
              </w:rPr>
              <w:t xml:space="preserve"> send a RRCReconfigurationCompleteSidelink message</w:t>
            </w:r>
            <w:r w:rsidRPr="00E27D23">
              <w:t>?</w:t>
            </w:r>
          </w:p>
        </w:tc>
        <w:tc>
          <w:tcPr>
            <w:tcW w:w="648" w:type="dxa"/>
            <w:tcBorders>
              <w:top w:val="single" w:sz="4" w:space="0" w:color="auto"/>
              <w:left w:val="single" w:sz="4" w:space="0" w:color="auto"/>
              <w:bottom w:val="single" w:sz="4" w:space="0" w:color="auto"/>
              <w:right w:val="single" w:sz="4" w:space="0" w:color="auto"/>
            </w:tcBorders>
            <w:hideMark/>
          </w:tcPr>
          <w:p w14:paraId="2021CC4F" w14:textId="77777777" w:rsidR="006D37FF" w:rsidRPr="00E27D23" w:rsidRDefault="006D37FF" w:rsidP="009D4432">
            <w:pPr>
              <w:pStyle w:val="TAC"/>
            </w:pPr>
            <w:r w:rsidRPr="00E27D23">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hideMark/>
          </w:tcPr>
          <w:p w14:paraId="4BA7C86B" w14:textId="77777777" w:rsidR="006D37FF" w:rsidRPr="00E27D23" w:rsidRDefault="006D37FF" w:rsidP="009D4432">
            <w:pPr>
              <w:pStyle w:val="TAL"/>
              <w:rPr>
                <w:iCs/>
              </w:rPr>
            </w:pPr>
            <w:r w:rsidRPr="00E27D23">
              <w:rPr>
                <w:rFonts w:eastAsia="DengXian"/>
                <w:lang w:eastAsia="zh-CN"/>
              </w:rPr>
              <w:t>PC5-RRC: RRCReconfigurationCompleteSidelink</w:t>
            </w:r>
          </w:p>
        </w:tc>
        <w:tc>
          <w:tcPr>
            <w:tcW w:w="455" w:type="dxa"/>
            <w:tcBorders>
              <w:top w:val="single" w:sz="4" w:space="0" w:color="auto"/>
              <w:left w:val="single" w:sz="4" w:space="0" w:color="auto"/>
              <w:bottom w:val="single" w:sz="4" w:space="0" w:color="auto"/>
              <w:right w:val="single" w:sz="4" w:space="0" w:color="auto"/>
            </w:tcBorders>
            <w:hideMark/>
          </w:tcPr>
          <w:p w14:paraId="7EC082EA" w14:textId="77777777" w:rsidR="006D37FF" w:rsidRPr="00E27D23" w:rsidRDefault="006D37FF" w:rsidP="009D4432">
            <w:pPr>
              <w:pStyle w:val="TAC"/>
            </w:pPr>
            <w:r w:rsidRPr="00E27D23">
              <w:rPr>
                <w:lang w:eastAsia="zh-CN"/>
              </w:rPr>
              <w:t>1</w:t>
            </w:r>
          </w:p>
        </w:tc>
        <w:tc>
          <w:tcPr>
            <w:tcW w:w="853" w:type="dxa"/>
            <w:tcBorders>
              <w:top w:val="single" w:sz="4" w:space="0" w:color="auto"/>
              <w:left w:val="single" w:sz="4" w:space="0" w:color="auto"/>
              <w:bottom w:val="single" w:sz="4" w:space="0" w:color="auto"/>
              <w:right w:val="single" w:sz="4" w:space="0" w:color="auto"/>
            </w:tcBorders>
            <w:hideMark/>
          </w:tcPr>
          <w:p w14:paraId="3A6B473D" w14:textId="77777777" w:rsidR="006D37FF" w:rsidRPr="00E27D23" w:rsidRDefault="006D37FF" w:rsidP="009D4432">
            <w:pPr>
              <w:pStyle w:val="TAC"/>
              <w:rPr>
                <w:lang w:eastAsia="zh-CN"/>
              </w:rPr>
            </w:pPr>
            <w:r w:rsidRPr="00E27D23">
              <w:rPr>
                <w:lang w:eastAsia="zh-CN"/>
              </w:rPr>
              <w:t>P</w:t>
            </w:r>
          </w:p>
        </w:tc>
      </w:tr>
      <w:tr w:rsidR="006D37FF" w:rsidRPr="00E27D23" w14:paraId="2273D2F5"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41554BCF" w14:textId="77777777" w:rsidR="006D37FF" w:rsidRPr="00E27D23" w:rsidRDefault="006D37FF" w:rsidP="009D4432">
            <w:pPr>
              <w:pStyle w:val="TAC"/>
              <w:rPr>
                <w:lang w:eastAsia="zh-CN"/>
              </w:rPr>
            </w:pPr>
            <w:r w:rsidRPr="00E27D23">
              <w:rPr>
                <w:lang w:eastAsia="zh-CN"/>
              </w:rPr>
              <w:t>5</w:t>
            </w:r>
          </w:p>
        </w:tc>
        <w:tc>
          <w:tcPr>
            <w:tcW w:w="3964" w:type="dxa"/>
            <w:tcBorders>
              <w:top w:val="single" w:sz="4" w:space="0" w:color="auto"/>
              <w:left w:val="single" w:sz="4" w:space="0" w:color="auto"/>
              <w:bottom w:val="single" w:sz="4" w:space="0" w:color="auto"/>
              <w:right w:val="single" w:sz="4" w:space="0" w:color="auto"/>
            </w:tcBorders>
            <w:hideMark/>
          </w:tcPr>
          <w:p w14:paraId="004A1CB2" w14:textId="77777777" w:rsidR="006D37FF" w:rsidRPr="00E27D23" w:rsidRDefault="006D37FF" w:rsidP="009D4432">
            <w:pPr>
              <w:pStyle w:val="TAL"/>
              <w:rPr>
                <w:rFonts w:eastAsia="DengXian"/>
                <w:lang w:eastAsia="zh-CN"/>
              </w:rPr>
            </w:pPr>
            <w:r w:rsidRPr="00E27D23">
              <w:t>Check: Does the test result of generic test procedure in TS 38.508-1 subclause 4.9.31 indicate that the UE has user plane connectivity on SL-DRB#2?</w:t>
            </w:r>
          </w:p>
        </w:tc>
        <w:tc>
          <w:tcPr>
            <w:tcW w:w="648" w:type="dxa"/>
            <w:tcBorders>
              <w:top w:val="single" w:sz="4" w:space="0" w:color="auto"/>
              <w:left w:val="single" w:sz="4" w:space="0" w:color="auto"/>
              <w:bottom w:val="single" w:sz="4" w:space="0" w:color="auto"/>
              <w:right w:val="single" w:sz="4" w:space="0" w:color="auto"/>
            </w:tcBorders>
            <w:hideMark/>
          </w:tcPr>
          <w:p w14:paraId="363B79A2" w14:textId="77777777" w:rsidR="006D37FF" w:rsidRPr="00E27D23" w:rsidRDefault="006D37FF"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hideMark/>
          </w:tcPr>
          <w:p w14:paraId="22B612B2" w14:textId="77777777" w:rsidR="006D37FF" w:rsidRPr="00E27D23" w:rsidRDefault="006D37FF"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hideMark/>
          </w:tcPr>
          <w:p w14:paraId="3DF80C88" w14:textId="77777777" w:rsidR="006D37FF" w:rsidRPr="00E27D23" w:rsidRDefault="006D37FF" w:rsidP="009D4432">
            <w:pPr>
              <w:pStyle w:val="TAC"/>
            </w:pPr>
            <w:r w:rsidRPr="00E27D23">
              <w:t>1</w:t>
            </w:r>
          </w:p>
        </w:tc>
        <w:tc>
          <w:tcPr>
            <w:tcW w:w="853" w:type="dxa"/>
            <w:tcBorders>
              <w:top w:val="single" w:sz="4" w:space="0" w:color="auto"/>
              <w:left w:val="single" w:sz="4" w:space="0" w:color="auto"/>
              <w:bottom w:val="single" w:sz="4" w:space="0" w:color="auto"/>
              <w:right w:val="single" w:sz="4" w:space="0" w:color="auto"/>
            </w:tcBorders>
            <w:hideMark/>
          </w:tcPr>
          <w:p w14:paraId="70059D63" w14:textId="77777777" w:rsidR="006D37FF" w:rsidRPr="00E27D23" w:rsidRDefault="006D37FF" w:rsidP="009D4432">
            <w:pPr>
              <w:pStyle w:val="TAC"/>
              <w:rPr>
                <w:lang w:eastAsia="zh-CN"/>
              </w:rPr>
            </w:pPr>
            <w:r w:rsidRPr="00E27D23">
              <w:rPr>
                <w:lang w:eastAsia="zh-CN"/>
              </w:rPr>
              <w:t>-</w:t>
            </w:r>
          </w:p>
        </w:tc>
      </w:tr>
      <w:tr w:rsidR="006D37FF" w:rsidRPr="00E27D23" w14:paraId="1CD4A678"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5070BB5F" w14:textId="77777777" w:rsidR="006D37FF" w:rsidRPr="00E27D23" w:rsidRDefault="006D37FF" w:rsidP="009D4432">
            <w:pPr>
              <w:pStyle w:val="TAC"/>
              <w:rPr>
                <w:lang w:eastAsia="zh-CN"/>
              </w:rPr>
            </w:pPr>
            <w:r w:rsidRPr="00E27D23">
              <w:rPr>
                <w:lang w:eastAsia="zh-CN"/>
              </w:rPr>
              <w:t>6</w:t>
            </w:r>
          </w:p>
        </w:tc>
        <w:tc>
          <w:tcPr>
            <w:tcW w:w="3964" w:type="dxa"/>
            <w:tcBorders>
              <w:top w:val="single" w:sz="4" w:space="0" w:color="auto"/>
              <w:left w:val="single" w:sz="4" w:space="0" w:color="auto"/>
              <w:bottom w:val="single" w:sz="4" w:space="0" w:color="auto"/>
              <w:right w:val="single" w:sz="4" w:space="0" w:color="auto"/>
            </w:tcBorders>
            <w:hideMark/>
          </w:tcPr>
          <w:p w14:paraId="0FD11876" w14:textId="77777777" w:rsidR="006D37FF" w:rsidRPr="00E27D23" w:rsidRDefault="006D37FF" w:rsidP="009D4432">
            <w:pPr>
              <w:pStyle w:val="TAL"/>
              <w:rPr>
                <w:rFonts w:eastAsia="DengXian"/>
                <w:lang w:eastAsia="zh-CN"/>
              </w:rPr>
            </w:pPr>
            <w:r w:rsidRPr="00E27D23">
              <w:rPr>
                <w:rFonts w:eastAsia="DengXian"/>
                <w:lang w:eastAsia="zh-CN"/>
              </w:rPr>
              <w:t xml:space="preserve">The </w:t>
            </w:r>
            <w:r w:rsidRPr="00E27D23">
              <w:t>NR-SS-UE1</w:t>
            </w:r>
            <w:r w:rsidRPr="00E27D23">
              <w:rPr>
                <w:rFonts w:eastAsia="DengXian"/>
                <w:lang w:eastAsia="zh-CN"/>
              </w:rPr>
              <w:t xml:space="preserve"> </w:t>
            </w:r>
            <w:r w:rsidRPr="00E27D23">
              <w:rPr>
                <w:lang w:eastAsia="sv-SE"/>
              </w:rPr>
              <w:t>transmits</w:t>
            </w:r>
            <w:r w:rsidRPr="00E27D23">
              <w:rPr>
                <w:rFonts w:eastAsia="DengXian"/>
                <w:lang w:eastAsia="zh-CN"/>
              </w:rPr>
              <w:t xml:space="preserve"> a </w:t>
            </w:r>
            <w:r w:rsidRPr="00E27D23">
              <w:t>DIRECT LINK MODIFICATION REQUEST to modify the QoS flow associated with SL=DRB#2.</w:t>
            </w:r>
          </w:p>
        </w:tc>
        <w:tc>
          <w:tcPr>
            <w:tcW w:w="648" w:type="dxa"/>
            <w:tcBorders>
              <w:top w:val="single" w:sz="4" w:space="0" w:color="auto"/>
              <w:left w:val="single" w:sz="4" w:space="0" w:color="auto"/>
              <w:bottom w:val="single" w:sz="4" w:space="0" w:color="auto"/>
              <w:right w:val="single" w:sz="4" w:space="0" w:color="auto"/>
            </w:tcBorders>
            <w:hideMark/>
          </w:tcPr>
          <w:p w14:paraId="63A41E63" w14:textId="77777777" w:rsidR="006D37FF" w:rsidRPr="00E27D23" w:rsidRDefault="006D37FF" w:rsidP="009D4432">
            <w:pPr>
              <w:pStyle w:val="TAC"/>
              <w:rPr>
                <w:rFonts w:eastAsia="SimSun"/>
                <w:lang w:eastAsia="zh-CN"/>
              </w:rPr>
            </w:pPr>
            <w:r w:rsidRPr="00E27D23">
              <w:t>&lt;--</w:t>
            </w:r>
          </w:p>
        </w:tc>
        <w:tc>
          <w:tcPr>
            <w:tcW w:w="3148" w:type="dxa"/>
            <w:tcBorders>
              <w:top w:val="single" w:sz="4" w:space="0" w:color="auto"/>
              <w:left w:val="single" w:sz="4" w:space="0" w:color="auto"/>
              <w:bottom w:val="single" w:sz="4" w:space="0" w:color="auto"/>
              <w:right w:val="single" w:sz="4" w:space="0" w:color="auto"/>
            </w:tcBorders>
            <w:hideMark/>
          </w:tcPr>
          <w:p w14:paraId="2A2EACA9" w14:textId="77777777" w:rsidR="006D37FF" w:rsidRPr="00E27D23" w:rsidRDefault="006D37FF" w:rsidP="009D4432">
            <w:pPr>
              <w:pStyle w:val="TAL"/>
              <w:rPr>
                <w:lang w:eastAsia="zh-CN"/>
              </w:rPr>
            </w:pPr>
            <w:r w:rsidRPr="00E27D23">
              <w:rPr>
                <w:iCs/>
              </w:rPr>
              <w:t xml:space="preserve">PC5-S: </w:t>
            </w:r>
            <w:r w:rsidRPr="00E27D23">
              <w:t>DIRECT LINK MODIFICATION REQUEST</w:t>
            </w:r>
          </w:p>
        </w:tc>
        <w:tc>
          <w:tcPr>
            <w:tcW w:w="455" w:type="dxa"/>
            <w:tcBorders>
              <w:top w:val="single" w:sz="4" w:space="0" w:color="auto"/>
              <w:left w:val="single" w:sz="4" w:space="0" w:color="auto"/>
              <w:bottom w:val="single" w:sz="4" w:space="0" w:color="auto"/>
              <w:right w:val="single" w:sz="4" w:space="0" w:color="auto"/>
            </w:tcBorders>
            <w:hideMark/>
          </w:tcPr>
          <w:p w14:paraId="5BA28A10" w14:textId="77777777" w:rsidR="006D37FF" w:rsidRPr="00E27D23" w:rsidRDefault="006D37FF" w:rsidP="009D4432">
            <w:pPr>
              <w:pStyle w:val="TAC"/>
              <w:rPr>
                <w:lang w:eastAsia="zh-CN"/>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05976A46" w14:textId="77777777" w:rsidR="006D37FF" w:rsidRPr="00E27D23" w:rsidRDefault="006D37FF" w:rsidP="009D4432">
            <w:pPr>
              <w:pStyle w:val="TAC"/>
              <w:rPr>
                <w:lang w:eastAsia="zh-CN"/>
              </w:rPr>
            </w:pPr>
            <w:r w:rsidRPr="00E27D23">
              <w:t>-</w:t>
            </w:r>
          </w:p>
        </w:tc>
      </w:tr>
      <w:tr w:rsidR="006D37FF" w:rsidRPr="00E27D23" w14:paraId="08DF64A4"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2503156C" w14:textId="77777777" w:rsidR="006D37FF" w:rsidRPr="00E27D23" w:rsidRDefault="006D37FF" w:rsidP="009D4432">
            <w:pPr>
              <w:pStyle w:val="TAC"/>
              <w:rPr>
                <w:lang w:eastAsia="zh-CN"/>
              </w:rPr>
            </w:pPr>
            <w:r w:rsidRPr="00E27D23">
              <w:rPr>
                <w:lang w:eastAsia="zh-CN"/>
              </w:rPr>
              <w:t>7</w:t>
            </w:r>
          </w:p>
        </w:tc>
        <w:tc>
          <w:tcPr>
            <w:tcW w:w="3964" w:type="dxa"/>
            <w:tcBorders>
              <w:top w:val="single" w:sz="4" w:space="0" w:color="auto"/>
              <w:left w:val="single" w:sz="4" w:space="0" w:color="auto"/>
              <w:bottom w:val="single" w:sz="4" w:space="0" w:color="auto"/>
              <w:right w:val="single" w:sz="4" w:space="0" w:color="auto"/>
            </w:tcBorders>
            <w:hideMark/>
          </w:tcPr>
          <w:p w14:paraId="0259A32F" w14:textId="77777777" w:rsidR="006D37FF" w:rsidRPr="00E27D23" w:rsidRDefault="006D37FF" w:rsidP="009D4432">
            <w:pPr>
              <w:pStyle w:val="TAL"/>
              <w:rPr>
                <w:rFonts w:eastAsia="DengXian"/>
                <w:lang w:eastAsia="zh-CN"/>
              </w:rPr>
            </w:pPr>
            <w:r w:rsidRPr="00E27D23">
              <w:rPr>
                <w:rFonts w:eastAsia="DengXian"/>
                <w:lang w:eastAsia="zh-CN"/>
              </w:rPr>
              <w:t xml:space="preserve">Check: </w:t>
            </w:r>
            <w:r w:rsidRPr="00E27D23">
              <w:t xml:space="preserve">Does the UE transmit a </w:t>
            </w:r>
            <w:r w:rsidRPr="00E27D23">
              <w:rPr>
                <w:lang w:eastAsia="x-none"/>
              </w:rPr>
              <w:t>DIRECT</w:t>
            </w:r>
            <w:r w:rsidRPr="00E27D23">
              <w:rPr>
                <w:lang w:eastAsia="zh-CN"/>
              </w:rPr>
              <w:t xml:space="preserve"> </w:t>
            </w:r>
            <w:r w:rsidRPr="00E27D23">
              <w:rPr>
                <w:lang w:eastAsia="x-none"/>
              </w:rPr>
              <w:t>LINK</w:t>
            </w:r>
            <w:r w:rsidRPr="00E27D23">
              <w:rPr>
                <w:lang w:eastAsia="zh-CN"/>
              </w:rPr>
              <w:t xml:space="preserve"> MODIFICATION </w:t>
            </w:r>
            <w:r w:rsidRPr="00E27D23">
              <w:t>ACCEPT message?</w:t>
            </w:r>
          </w:p>
        </w:tc>
        <w:tc>
          <w:tcPr>
            <w:tcW w:w="648" w:type="dxa"/>
            <w:tcBorders>
              <w:top w:val="single" w:sz="4" w:space="0" w:color="auto"/>
              <w:left w:val="single" w:sz="4" w:space="0" w:color="auto"/>
              <w:bottom w:val="single" w:sz="4" w:space="0" w:color="auto"/>
              <w:right w:val="single" w:sz="4" w:space="0" w:color="auto"/>
            </w:tcBorders>
            <w:hideMark/>
          </w:tcPr>
          <w:p w14:paraId="43D5F879" w14:textId="77777777" w:rsidR="006D37FF" w:rsidRPr="00E27D23" w:rsidRDefault="006D37FF" w:rsidP="009D4432">
            <w:pPr>
              <w:pStyle w:val="TAC"/>
              <w:rPr>
                <w:rFonts w:eastAsia="SimSun"/>
              </w:rPr>
            </w:pPr>
            <w:r w:rsidRPr="00E27D23">
              <w:t>--&gt;</w:t>
            </w:r>
          </w:p>
        </w:tc>
        <w:tc>
          <w:tcPr>
            <w:tcW w:w="3148" w:type="dxa"/>
            <w:tcBorders>
              <w:top w:val="single" w:sz="4" w:space="0" w:color="auto"/>
              <w:left w:val="single" w:sz="4" w:space="0" w:color="auto"/>
              <w:bottom w:val="single" w:sz="4" w:space="0" w:color="auto"/>
              <w:right w:val="single" w:sz="4" w:space="0" w:color="auto"/>
            </w:tcBorders>
            <w:hideMark/>
          </w:tcPr>
          <w:p w14:paraId="02AA0EDB" w14:textId="77777777" w:rsidR="006D37FF" w:rsidRPr="00E27D23" w:rsidRDefault="006D37FF" w:rsidP="009D4432">
            <w:pPr>
              <w:pStyle w:val="TAL"/>
              <w:rPr>
                <w:iCs/>
              </w:rPr>
            </w:pPr>
            <w:r w:rsidRPr="00E27D23">
              <w:rPr>
                <w:iCs/>
              </w:rPr>
              <w:t xml:space="preserve">PC5-S: </w:t>
            </w:r>
            <w:r w:rsidRPr="00E27D23">
              <w:t>DIRECT</w:t>
            </w:r>
            <w:r w:rsidRPr="00E27D23">
              <w:rPr>
                <w:lang w:eastAsia="zh-CN"/>
              </w:rPr>
              <w:t xml:space="preserve"> </w:t>
            </w:r>
            <w:r w:rsidRPr="00E27D23">
              <w:t>LINK</w:t>
            </w:r>
            <w:r w:rsidRPr="00E27D23">
              <w:rPr>
                <w:lang w:eastAsia="zh-CN"/>
              </w:rPr>
              <w:t xml:space="preserve"> MODIFICATION </w:t>
            </w:r>
            <w:r w:rsidRPr="00E27D23">
              <w:t>ACCEPT</w:t>
            </w:r>
          </w:p>
        </w:tc>
        <w:tc>
          <w:tcPr>
            <w:tcW w:w="455" w:type="dxa"/>
            <w:tcBorders>
              <w:top w:val="single" w:sz="4" w:space="0" w:color="auto"/>
              <w:left w:val="single" w:sz="4" w:space="0" w:color="auto"/>
              <w:bottom w:val="single" w:sz="4" w:space="0" w:color="auto"/>
              <w:right w:val="single" w:sz="4" w:space="0" w:color="auto"/>
            </w:tcBorders>
            <w:hideMark/>
          </w:tcPr>
          <w:p w14:paraId="5108AA52" w14:textId="77777777" w:rsidR="006D37FF" w:rsidRPr="00E27D23" w:rsidRDefault="006D37FF" w:rsidP="009D4432">
            <w:pPr>
              <w:pStyle w:val="TAC"/>
            </w:pPr>
            <w:r w:rsidRPr="00E27D23">
              <w:t>2</w:t>
            </w:r>
          </w:p>
        </w:tc>
        <w:tc>
          <w:tcPr>
            <w:tcW w:w="853" w:type="dxa"/>
            <w:tcBorders>
              <w:top w:val="single" w:sz="4" w:space="0" w:color="auto"/>
              <w:left w:val="single" w:sz="4" w:space="0" w:color="auto"/>
              <w:bottom w:val="single" w:sz="4" w:space="0" w:color="auto"/>
              <w:right w:val="single" w:sz="4" w:space="0" w:color="auto"/>
            </w:tcBorders>
            <w:hideMark/>
          </w:tcPr>
          <w:p w14:paraId="547ADF8F" w14:textId="77777777" w:rsidR="006D37FF" w:rsidRPr="00E27D23" w:rsidRDefault="006D37FF" w:rsidP="009D4432">
            <w:pPr>
              <w:pStyle w:val="TAC"/>
            </w:pPr>
            <w:r w:rsidRPr="00E27D23">
              <w:rPr>
                <w:lang w:eastAsia="zh-CN"/>
              </w:rPr>
              <w:t>P</w:t>
            </w:r>
          </w:p>
        </w:tc>
      </w:tr>
      <w:tr w:rsidR="006D37FF" w:rsidRPr="00E27D23" w14:paraId="28436B07"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7D24AC6F" w14:textId="77777777" w:rsidR="006D37FF" w:rsidRPr="00E27D23" w:rsidRDefault="006D37FF" w:rsidP="009D4432">
            <w:pPr>
              <w:pStyle w:val="TAC"/>
              <w:rPr>
                <w:lang w:eastAsia="zh-CN"/>
              </w:rPr>
            </w:pPr>
            <w:r w:rsidRPr="00E27D23">
              <w:rPr>
                <w:lang w:eastAsia="zh-CN"/>
              </w:rPr>
              <w:t>8</w:t>
            </w:r>
          </w:p>
        </w:tc>
        <w:tc>
          <w:tcPr>
            <w:tcW w:w="3964" w:type="dxa"/>
            <w:tcBorders>
              <w:top w:val="single" w:sz="4" w:space="0" w:color="auto"/>
              <w:left w:val="single" w:sz="4" w:space="0" w:color="auto"/>
              <w:bottom w:val="single" w:sz="4" w:space="0" w:color="auto"/>
              <w:right w:val="single" w:sz="4" w:space="0" w:color="auto"/>
            </w:tcBorders>
            <w:hideMark/>
          </w:tcPr>
          <w:p w14:paraId="02F81BC2" w14:textId="77777777" w:rsidR="006D37FF" w:rsidRPr="00E27D23" w:rsidRDefault="006D37FF" w:rsidP="009D4432">
            <w:pPr>
              <w:pStyle w:val="TAL"/>
              <w:rPr>
                <w:rFonts w:eastAsia="DengXian"/>
                <w:lang w:eastAsia="zh-CN"/>
              </w:rPr>
            </w:pPr>
            <w:r w:rsidRPr="00E27D23">
              <w:t>Check: Does the test result of generic test procedure in TS 38.508-1 subclause 4.9.31 indicate that the UE has user plane connectivity on SL-DRB#2?</w:t>
            </w:r>
          </w:p>
        </w:tc>
        <w:tc>
          <w:tcPr>
            <w:tcW w:w="648" w:type="dxa"/>
            <w:tcBorders>
              <w:top w:val="single" w:sz="4" w:space="0" w:color="auto"/>
              <w:left w:val="single" w:sz="4" w:space="0" w:color="auto"/>
              <w:bottom w:val="single" w:sz="4" w:space="0" w:color="auto"/>
              <w:right w:val="single" w:sz="4" w:space="0" w:color="auto"/>
            </w:tcBorders>
            <w:hideMark/>
          </w:tcPr>
          <w:p w14:paraId="034D97A7" w14:textId="77777777" w:rsidR="006D37FF" w:rsidRPr="00E27D23" w:rsidRDefault="006D37FF"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hideMark/>
          </w:tcPr>
          <w:p w14:paraId="52BFA1A9" w14:textId="77777777" w:rsidR="006D37FF" w:rsidRPr="00E27D23" w:rsidRDefault="006D37FF"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hideMark/>
          </w:tcPr>
          <w:p w14:paraId="1CA99F84" w14:textId="77777777" w:rsidR="006D37FF" w:rsidRPr="00E27D23" w:rsidRDefault="006D37FF" w:rsidP="009D4432">
            <w:pPr>
              <w:pStyle w:val="TAC"/>
            </w:pPr>
            <w:r w:rsidRPr="00E27D23">
              <w:t>2</w:t>
            </w:r>
          </w:p>
        </w:tc>
        <w:tc>
          <w:tcPr>
            <w:tcW w:w="853" w:type="dxa"/>
            <w:tcBorders>
              <w:top w:val="single" w:sz="4" w:space="0" w:color="auto"/>
              <w:left w:val="single" w:sz="4" w:space="0" w:color="auto"/>
              <w:bottom w:val="single" w:sz="4" w:space="0" w:color="auto"/>
              <w:right w:val="single" w:sz="4" w:space="0" w:color="auto"/>
            </w:tcBorders>
            <w:hideMark/>
          </w:tcPr>
          <w:p w14:paraId="325955F5" w14:textId="77777777" w:rsidR="006D37FF" w:rsidRPr="00E27D23" w:rsidRDefault="006D37FF" w:rsidP="009D4432">
            <w:pPr>
              <w:pStyle w:val="TAC"/>
              <w:rPr>
                <w:lang w:eastAsia="zh-CN"/>
              </w:rPr>
            </w:pPr>
            <w:r w:rsidRPr="00E27D23">
              <w:rPr>
                <w:lang w:eastAsia="zh-CN"/>
              </w:rPr>
              <w:t>-</w:t>
            </w:r>
          </w:p>
        </w:tc>
      </w:tr>
      <w:tr w:rsidR="006D37FF" w:rsidRPr="00E27D23" w14:paraId="4D07B41F"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3D6DA8E9" w14:textId="77777777" w:rsidR="006D37FF" w:rsidRPr="00E27D23" w:rsidRDefault="006D37FF" w:rsidP="009D4432">
            <w:pPr>
              <w:pStyle w:val="TAC"/>
              <w:rPr>
                <w:lang w:eastAsia="zh-CN"/>
              </w:rPr>
            </w:pPr>
            <w:r w:rsidRPr="00E27D23">
              <w:rPr>
                <w:lang w:eastAsia="zh-CN"/>
              </w:rPr>
              <w:t>9</w:t>
            </w:r>
          </w:p>
        </w:tc>
        <w:tc>
          <w:tcPr>
            <w:tcW w:w="3964" w:type="dxa"/>
            <w:tcBorders>
              <w:top w:val="single" w:sz="4" w:space="0" w:color="auto"/>
              <w:left w:val="single" w:sz="4" w:space="0" w:color="auto"/>
              <w:bottom w:val="single" w:sz="4" w:space="0" w:color="auto"/>
              <w:right w:val="single" w:sz="4" w:space="0" w:color="auto"/>
            </w:tcBorders>
            <w:hideMark/>
          </w:tcPr>
          <w:p w14:paraId="32F5C36B" w14:textId="77777777" w:rsidR="006D37FF" w:rsidRPr="00E27D23" w:rsidRDefault="006D37FF" w:rsidP="009D4432">
            <w:pPr>
              <w:pStyle w:val="TAL"/>
            </w:pPr>
            <w:r w:rsidRPr="00E27D23">
              <w:rPr>
                <w:rFonts w:eastAsia="DengXian"/>
                <w:lang w:eastAsia="zh-CN"/>
              </w:rPr>
              <w:t xml:space="preserve">The </w:t>
            </w:r>
            <w:r w:rsidRPr="00E27D23">
              <w:t>NR-SS-UE1</w:t>
            </w:r>
            <w:r w:rsidRPr="00E27D23">
              <w:rPr>
                <w:rFonts w:eastAsia="DengXian"/>
                <w:lang w:eastAsia="zh-CN"/>
              </w:rPr>
              <w:t xml:space="preserve"> </w:t>
            </w:r>
            <w:r w:rsidRPr="00E27D23">
              <w:rPr>
                <w:lang w:eastAsia="sv-SE"/>
              </w:rPr>
              <w:t>transmits</w:t>
            </w:r>
            <w:r w:rsidRPr="00E27D23">
              <w:rPr>
                <w:rFonts w:eastAsia="DengXian"/>
                <w:lang w:eastAsia="zh-CN"/>
              </w:rPr>
              <w:t xml:space="preserve"> a </w:t>
            </w:r>
            <w:r w:rsidRPr="00E27D23">
              <w:t>DIRECT LINK MODIFICATION REQUEST to release a QoS flow associated with SL=DRB#2</w:t>
            </w:r>
          </w:p>
        </w:tc>
        <w:tc>
          <w:tcPr>
            <w:tcW w:w="648" w:type="dxa"/>
            <w:tcBorders>
              <w:top w:val="single" w:sz="4" w:space="0" w:color="auto"/>
              <w:left w:val="single" w:sz="4" w:space="0" w:color="auto"/>
              <w:bottom w:val="single" w:sz="4" w:space="0" w:color="auto"/>
              <w:right w:val="single" w:sz="4" w:space="0" w:color="auto"/>
            </w:tcBorders>
            <w:hideMark/>
          </w:tcPr>
          <w:p w14:paraId="1956B25F" w14:textId="77777777" w:rsidR="006D37FF" w:rsidRPr="00E27D23" w:rsidRDefault="006D37FF" w:rsidP="009D4432">
            <w:pPr>
              <w:pStyle w:val="TAC"/>
              <w:rPr>
                <w:lang w:eastAsia="zh-CN"/>
              </w:rPr>
            </w:pPr>
            <w:r w:rsidRPr="00E27D23">
              <w:t>&lt;--</w:t>
            </w:r>
          </w:p>
        </w:tc>
        <w:tc>
          <w:tcPr>
            <w:tcW w:w="3148" w:type="dxa"/>
            <w:tcBorders>
              <w:top w:val="single" w:sz="4" w:space="0" w:color="auto"/>
              <w:left w:val="single" w:sz="4" w:space="0" w:color="auto"/>
              <w:bottom w:val="single" w:sz="4" w:space="0" w:color="auto"/>
              <w:right w:val="single" w:sz="4" w:space="0" w:color="auto"/>
            </w:tcBorders>
            <w:hideMark/>
          </w:tcPr>
          <w:p w14:paraId="2E059977" w14:textId="77777777" w:rsidR="006D37FF" w:rsidRPr="00E27D23" w:rsidRDefault="006D37FF" w:rsidP="009D4432">
            <w:pPr>
              <w:pStyle w:val="TAL"/>
              <w:rPr>
                <w:lang w:eastAsia="zh-CN"/>
              </w:rPr>
            </w:pPr>
            <w:r w:rsidRPr="00E27D23">
              <w:rPr>
                <w:iCs/>
              </w:rPr>
              <w:t xml:space="preserve">PC5-S: </w:t>
            </w:r>
            <w:r w:rsidRPr="00E27D23">
              <w:t>DIRECT LINK MODIFICATION REQUEST</w:t>
            </w:r>
          </w:p>
        </w:tc>
        <w:tc>
          <w:tcPr>
            <w:tcW w:w="455" w:type="dxa"/>
            <w:tcBorders>
              <w:top w:val="single" w:sz="4" w:space="0" w:color="auto"/>
              <w:left w:val="single" w:sz="4" w:space="0" w:color="auto"/>
              <w:bottom w:val="single" w:sz="4" w:space="0" w:color="auto"/>
              <w:right w:val="single" w:sz="4" w:space="0" w:color="auto"/>
            </w:tcBorders>
            <w:hideMark/>
          </w:tcPr>
          <w:p w14:paraId="27DD317D" w14:textId="77777777" w:rsidR="006D37FF" w:rsidRPr="00E27D23" w:rsidRDefault="006D37FF" w:rsidP="009D4432">
            <w:pPr>
              <w:pStyle w:val="TAC"/>
              <w:rPr>
                <w:lang w:eastAsia="zh-CN"/>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6BC05848" w14:textId="77777777" w:rsidR="006D37FF" w:rsidRPr="00E27D23" w:rsidRDefault="006D37FF" w:rsidP="009D4432">
            <w:pPr>
              <w:pStyle w:val="TAC"/>
              <w:rPr>
                <w:lang w:eastAsia="zh-CN"/>
              </w:rPr>
            </w:pPr>
            <w:r w:rsidRPr="00E27D23">
              <w:t>-</w:t>
            </w:r>
          </w:p>
        </w:tc>
      </w:tr>
      <w:tr w:rsidR="006D37FF" w:rsidRPr="00E27D23" w14:paraId="7E70E826"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3B95EDBE" w14:textId="77777777" w:rsidR="006D37FF" w:rsidRPr="00E27D23" w:rsidRDefault="006D37FF" w:rsidP="009D4432">
            <w:pPr>
              <w:pStyle w:val="TAC"/>
              <w:rPr>
                <w:lang w:eastAsia="zh-CN"/>
              </w:rPr>
            </w:pPr>
            <w:r w:rsidRPr="00E27D23">
              <w:rPr>
                <w:lang w:eastAsia="zh-CN"/>
              </w:rPr>
              <w:t>10</w:t>
            </w:r>
          </w:p>
        </w:tc>
        <w:tc>
          <w:tcPr>
            <w:tcW w:w="3964" w:type="dxa"/>
            <w:tcBorders>
              <w:top w:val="single" w:sz="4" w:space="0" w:color="auto"/>
              <w:left w:val="single" w:sz="4" w:space="0" w:color="auto"/>
              <w:bottom w:val="single" w:sz="4" w:space="0" w:color="auto"/>
              <w:right w:val="single" w:sz="4" w:space="0" w:color="auto"/>
            </w:tcBorders>
            <w:hideMark/>
          </w:tcPr>
          <w:p w14:paraId="01CE5BC2" w14:textId="77777777" w:rsidR="006D37FF" w:rsidRPr="00E27D23" w:rsidRDefault="006D37FF" w:rsidP="009D4432">
            <w:pPr>
              <w:pStyle w:val="TAL"/>
            </w:pPr>
            <w:r w:rsidRPr="00E27D23">
              <w:rPr>
                <w:rFonts w:eastAsia="DengXian"/>
                <w:lang w:eastAsia="zh-CN"/>
              </w:rPr>
              <w:t xml:space="preserve">Check: </w:t>
            </w:r>
            <w:r w:rsidRPr="00E27D23">
              <w:t xml:space="preserve">Does the UE transmit a </w:t>
            </w:r>
            <w:r w:rsidRPr="00E27D23">
              <w:rPr>
                <w:lang w:eastAsia="x-none"/>
              </w:rPr>
              <w:t>DIRECT</w:t>
            </w:r>
            <w:r w:rsidRPr="00E27D23">
              <w:rPr>
                <w:lang w:eastAsia="zh-CN"/>
              </w:rPr>
              <w:t xml:space="preserve"> </w:t>
            </w:r>
            <w:r w:rsidRPr="00E27D23">
              <w:rPr>
                <w:lang w:eastAsia="x-none"/>
              </w:rPr>
              <w:t>LINK</w:t>
            </w:r>
            <w:r w:rsidRPr="00E27D23">
              <w:rPr>
                <w:lang w:eastAsia="zh-CN"/>
              </w:rPr>
              <w:t xml:space="preserve"> MODIFICATION </w:t>
            </w:r>
            <w:r w:rsidRPr="00E27D23">
              <w:t>ACCEPT message?</w:t>
            </w:r>
          </w:p>
        </w:tc>
        <w:tc>
          <w:tcPr>
            <w:tcW w:w="648" w:type="dxa"/>
            <w:tcBorders>
              <w:top w:val="single" w:sz="4" w:space="0" w:color="auto"/>
              <w:left w:val="single" w:sz="4" w:space="0" w:color="auto"/>
              <w:bottom w:val="single" w:sz="4" w:space="0" w:color="auto"/>
              <w:right w:val="single" w:sz="4" w:space="0" w:color="auto"/>
            </w:tcBorders>
            <w:hideMark/>
          </w:tcPr>
          <w:p w14:paraId="64A2CAC3" w14:textId="77777777" w:rsidR="006D37FF" w:rsidRPr="00E27D23" w:rsidRDefault="006D37FF" w:rsidP="009D4432">
            <w:pPr>
              <w:pStyle w:val="TAC"/>
              <w:rPr>
                <w:lang w:eastAsia="zh-CN"/>
              </w:rPr>
            </w:pPr>
            <w:r w:rsidRPr="00E27D23">
              <w:t>--&gt;</w:t>
            </w:r>
          </w:p>
        </w:tc>
        <w:tc>
          <w:tcPr>
            <w:tcW w:w="3148" w:type="dxa"/>
            <w:tcBorders>
              <w:top w:val="single" w:sz="4" w:space="0" w:color="auto"/>
              <w:left w:val="single" w:sz="4" w:space="0" w:color="auto"/>
              <w:bottom w:val="single" w:sz="4" w:space="0" w:color="auto"/>
              <w:right w:val="single" w:sz="4" w:space="0" w:color="auto"/>
            </w:tcBorders>
            <w:hideMark/>
          </w:tcPr>
          <w:p w14:paraId="544977E7" w14:textId="77777777" w:rsidR="006D37FF" w:rsidRPr="00E27D23" w:rsidRDefault="006D37FF" w:rsidP="009D4432">
            <w:pPr>
              <w:pStyle w:val="TAL"/>
              <w:rPr>
                <w:lang w:eastAsia="zh-CN"/>
              </w:rPr>
            </w:pPr>
            <w:r w:rsidRPr="00E27D23">
              <w:rPr>
                <w:iCs/>
              </w:rPr>
              <w:t xml:space="preserve">PC5-S: </w:t>
            </w:r>
            <w:r w:rsidRPr="00E27D23">
              <w:t>DIRECT</w:t>
            </w:r>
            <w:r w:rsidRPr="00E27D23">
              <w:rPr>
                <w:lang w:eastAsia="zh-CN"/>
              </w:rPr>
              <w:t xml:space="preserve"> </w:t>
            </w:r>
            <w:r w:rsidRPr="00E27D23">
              <w:t>LINK</w:t>
            </w:r>
            <w:r w:rsidRPr="00E27D23">
              <w:rPr>
                <w:lang w:eastAsia="zh-CN"/>
              </w:rPr>
              <w:t xml:space="preserve"> MODIFICATION </w:t>
            </w:r>
            <w:r w:rsidRPr="00E27D23">
              <w:t>ACCEPT</w:t>
            </w:r>
          </w:p>
        </w:tc>
        <w:tc>
          <w:tcPr>
            <w:tcW w:w="455" w:type="dxa"/>
            <w:tcBorders>
              <w:top w:val="single" w:sz="4" w:space="0" w:color="auto"/>
              <w:left w:val="single" w:sz="4" w:space="0" w:color="auto"/>
              <w:bottom w:val="single" w:sz="4" w:space="0" w:color="auto"/>
              <w:right w:val="single" w:sz="4" w:space="0" w:color="auto"/>
            </w:tcBorders>
            <w:hideMark/>
          </w:tcPr>
          <w:p w14:paraId="2189BA54" w14:textId="77777777" w:rsidR="006D37FF" w:rsidRPr="00E27D23" w:rsidRDefault="006D37FF" w:rsidP="009D4432">
            <w:pPr>
              <w:pStyle w:val="TAC"/>
              <w:rPr>
                <w:lang w:eastAsia="zh-CN"/>
              </w:rPr>
            </w:pPr>
            <w:r w:rsidRPr="00E27D23">
              <w:t>3</w:t>
            </w:r>
          </w:p>
        </w:tc>
        <w:tc>
          <w:tcPr>
            <w:tcW w:w="853" w:type="dxa"/>
            <w:tcBorders>
              <w:top w:val="single" w:sz="4" w:space="0" w:color="auto"/>
              <w:left w:val="single" w:sz="4" w:space="0" w:color="auto"/>
              <w:bottom w:val="single" w:sz="4" w:space="0" w:color="auto"/>
              <w:right w:val="single" w:sz="4" w:space="0" w:color="auto"/>
            </w:tcBorders>
            <w:hideMark/>
          </w:tcPr>
          <w:p w14:paraId="3BBDE116" w14:textId="77777777" w:rsidR="006D37FF" w:rsidRPr="00E27D23" w:rsidRDefault="006D37FF" w:rsidP="009D4432">
            <w:pPr>
              <w:pStyle w:val="TAC"/>
              <w:rPr>
                <w:lang w:eastAsia="zh-CN"/>
              </w:rPr>
            </w:pPr>
            <w:r w:rsidRPr="00E27D23">
              <w:rPr>
                <w:lang w:eastAsia="zh-CN"/>
              </w:rPr>
              <w:t>P</w:t>
            </w:r>
          </w:p>
        </w:tc>
      </w:tr>
      <w:tr w:rsidR="006D37FF" w:rsidRPr="00E27D23" w14:paraId="3071BC54"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4C86EDDE" w14:textId="77777777" w:rsidR="006D37FF" w:rsidRPr="00E27D23" w:rsidRDefault="006D37FF" w:rsidP="009D4432">
            <w:pPr>
              <w:pStyle w:val="TAC"/>
              <w:rPr>
                <w:lang w:eastAsia="zh-CN"/>
              </w:rPr>
            </w:pPr>
            <w:r w:rsidRPr="00E27D23">
              <w:rPr>
                <w:lang w:eastAsia="zh-CN"/>
              </w:rPr>
              <w:t>11</w:t>
            </w:r>
          </w:p>
        </w:tc>
        <w:tc>
          <w:tcPr>
            <w:tcW w:w="3964" w:type="dxa"/>
            <w:tcBorders>
              <w:top w:val="single" w:sz="4" w:space="0" w:color="auto"/>
              <w:left w:val="single" w:sz="4" w:space="0" w:color="auto"/>
              <w:bottom w:val="single" w:sz="4" w:space="0" w:color="auto"/>
              <w:right w:val="single" w:sz="4" w:space="0" w:color="auto"/>
            </w:tcBorders>
            <w:hideMark/>
          </w:tcPr>
          <w:p w14:paraId="6F60456C" w14:textId="77777777" w:rsidR="006D37FF" w:rsidRPr="00E27D23" w:rsidRDefault="006D37FF" w:rsidP="009D4432">
            <w:pPr>
              <w:pStyle w:val="TAL"/>
            </w:pPr>
            <w:r w:rsidRPr="00E27D23">
              <w:rPr>
                <w:lang w:eastAsia="zh-CN"/>
              </w:rPr>
              <w:t>The NR-SS-UE</w:t>
            </w:r>
            <w:r w:rsidRPr="00E27D23">
              <w:rPr>
                <w:rFonts w:eastAsia="DengXian"/>
                <w:lang w:eastAsia="zh-CN"/>
              </w:rPr>
              <w:t xml:space="preserve"> sends a RRCReconfigurationSidelink message to indicate release of unicast mode SL DRB.</w:t>
            </w:r>
          </w:p>
        </w:tc>
        <w:tc>
          <w:tcPr>
            <w:tcW w:w="648" w:type="dxa"/>
            <w:tcBorders>
              <w:top w:val="single" w:sz="4" w:space="0" w:color="auto"/>
              <w:left w:val="single" w:sz="4" w:space="0" w:color="auto"/>
              <w:bottom w:val="single" w:sz="4" w:space="0" w:color="auto"/>
              <w:right w:val="single" w:sz="4" w:space="0" w:color="auto"/>
            </w:tcBorders>
            <w:hideMark/>
          </w:tcPr>
          <w:p w14:paraId="5B543007" w14:textId="77777777" w:rsidR="006D37FF" w:rsidRPr="00E27D23" w:rsidRDefault="006D37FF" w:rsidP="009D4432">
            <w:pPr>
              <w:pStyle w:val="TAC"/>
            </w:pPr>
            <w:r w:rsidRPr="00E27D23">
              <w:rPr>
                <w:lang w:eastAsia="zh-CN"/>
              </w:rPr>
              <w:t>&lt;--</w:t>
            </w:r>
          </w:p>
        </w:tc>
        <w:tc>
          <w:tcPr>
            <w:tcW w:w="3148" w:type="dxa"/>
            <w:tcBorders>
              <w:top w:val="single" w:sz="4" w:space="0" w:color="auto"/>
              <w:left w:val="single" w:sz="4" w:space="0" w:color="auto"/>
              <w:bottom w:val="single" w:sz="4" w:space="0" w:color="auto"/>
              <w:right w:val="single" w:sz="4" w:space="0" w:color="auto"/>
            </w:tcBorders>
            <w:hideMark/>
          </w:tcPr>
          <w:p w14:paraId="47C356AE" w14:textId="77777777" w:rsidR="006D37FF" w:rsidRPr="00E27D23" w:rsidRDefault="006D37FF" w:rsidP="009D4432">
            <w:pPr>
              <w:pStyle w:val="TAL"/>
            </w:pPr>
            <w:r w:rsidRPr="00E27D23">
              <w:rPr>
                <w:rFonts w:eastAsia="DengXian"/>
                <w:lang w:eastAsia="zh-CN"/>
              </w:rPr>
              <w:t>PC5-RRC: RRCReconfigurationSidelink</w:t>
            </w:r>
          </w:p>
        </w:tc>
        <w:tc>
          <w:tcPr>
            <w:tcW w:w="455" w:type="dxa"/>
            <w:tcBorders>
              <w:top w:val="single" w:sz="4" w:space="0" w:color="auto"/>
              <w:left w:val="single" w:sz="4" w:space="0" w:color="auto"/>
              <w:bottom w:val="single" w:sz="4" w:space="0" w:color="auto"/>
              <w:right w:val="single" w:sz="4" w:space="0" w:color="auto"/>
            </w:tcBorders>
            <w:hideMark/>
          </w:tcPr>
          <w:p w14:paraId="2BE13EC2" w14:textId="77777777" w:rsidR="006D37FF" w:rsidRPr="00E27D23" w:rsidRDefault="006D37FF"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7B316161" w14:textId="77777777" w:rsidR="006D37FF" w:rsidRPr="00E27D23" w:rsidRDefault="006D37FF" w:rsidP="009D4432">
            <w:pPr>
              <w:pStyle w:val="TAC"/>
              <w:rPr>
                <w:lang w:eastAsia="zh-CN"/>
              </w:rPr>
            </w:pPr>
            <w:r w:rsidRPr="00E27D23">
              <w:t>-</w:t>
            </w:r>
          </w:p>
        </w:tc>
      </w:tr>
      <w:tr w:rsidR="006D37FF" w:rsidRPr="00E27D23" w14:paraId="2F0A7343"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1652A02F" w14:textId="77777777" w:rsidR="006D37FF" w:rsidRPr="00E27D23" w:rsidRDefault="006D37FF" w:rsidP="009D4432">
            <w:pPr>
              <w:pStyle w:val="TAC"/>
              <w:rPr>
                <w:lang w:eastAsia="zh-CN"/>
              </w:rPr>
            </w:pPr>
            <w:r w:rsidRPr="00E27D23">
              <w:rPr>
                <w:lang w:eastAsia="zh-CN"/>
              </w:rPr>
              <w:t>12</w:t>
            </w:r>
          </w:p>
        </w:tc>
        <w:tc>
          <w:tcPr>
            <w:tcW w:w="3964" w:type="dxa"/>
            <w:tcBorders>
              <w:top w:val="single" w:sz="4" w:space="0" w:color="auto"/>
              <w:left w:val="single" w:sz="4" w:space="0" w:color="auto"/>
              <w:bottom w:val="single" w:sz="4" w:space="0" w:color="auto"/>
              <w:right w:val="single" w:sz="4" w:space="0" w:color="auto"/>
            </w:tcBorders>
            <w:hideMark/>
          </w:tcPr>
          <w:p w14:paraId="7AD7F15B" w14:textId="77777777" w:rsidR="006D37FF" w:rsidRPr="00E27D23" w:rsidRDefault="006D37FF" w:rsidP="009D4432">
            <w:pPr>
              <w:pStyle w:val="TAL"/>
            </w:pPr>
            <w:r w:rsidRPr="00E27D23">
              <w:rPr>
                <w:rFonts w:eastAsia="DengXian"/>
                <w:lang w:eastAsia="zh-CN"/>
              </w:rPr>
              <w:t xml:space="preserve">Check: The </w:t>
            </w:r>
            <w:r w:rsidRPr="00E27D23">
              <w:rPr>
                <w:lang w:eastAsia="zh-CN"/>
              </w:rPr>
              <w:t>UE</w:t>
            </w:r>
            <w:r w:rsidRPr="00E27D23">
              <w:rPr>
                <w:rFonts w:eastAsia="DengXian"/>
                <w:lang w:eastAsia="zh-CN"/>
              </w:rPr>
              <w:t xml:space="preserve"> sends a RRCReconfigurationSidelinkComplete message</w:t>
            </w:r>
            <w:r w:rsidRPr="00E27D23">
              <w:t>?</w:t>
            </w:r>
          </w:p>
        </w:tc>
        <w:tc>
          <w:tcPr>
            <w:tcW w:w="648" w:type="dxa"/>
            <w:tcBorders>
              <w:top w:val="single" w:sz="4" w:space="0" w:color="auto"/>
              <w:left w:val="single" w:sz="4" w:space="0" w:color="auto"/>
              <w:bottom w:val="single" w:sz="4" w:space="0" w:color="auto"/>
              <w:right w:val="single" w:sz="4" w:space="0" w:color="auto"/>
            </w:tcBorders>
            <w:hideMark/>
          </w:tcPr>
          <w:p w14:paraId="4953186F" w14:textId="77777777" w:rsidR="006D37FF" w:rsidRPr="00E27D23" w:rsidRDefault="006D37FF" w:rsidP="009D4432">
            <w:pPr>
              <w:pStyle w:val="TAC"/>
            </w:pPr>
            <w:r w:rsidRPr="00E27D23">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hideMark/>
          </w:tcPr>
          <w:p w14:paraId="13DD3537" w14:textId="77777777" w:rsidR="006D37FF" w:rsidRPr="00E27D23" w:rsidRDefault="006D37FF" w:rsidP="009D4432">
            <w:pPr>
              <w:pStyle w:val="TAL"/>
            </w:pPr>
            <w:r w:rsidRPr="00E27D23">
              <w:rPr>
                <w:rFonts w:eastAsia="DengXian"/>
                <w:lang w:eastAsia="zh-CN"/>
              </w:rPr>
              <w:t>PC5-RRC: RRCReconfigurationSidelinkComplete</w:t>
            </w:r>
          </w:p>
        </w:tc>
        <w:tc>
          <w:tcPr>
            <w:tcW w:w="455" w:type="dxa"/>
            <w:tcBorders>
              <w:top w:val="single" w:sz="4" w:space="0" w:color="auto"/>
              <w:left w:val="single" w:sz="4" w:space="0" w:color="auto"/>
              <w:bottom w:val="single" w:sz="4" w:space="0" w:color="auto"/>
              <w:right w:val="single" w:sz="4" w:space="0" w:color="auto"/>
            </w:tcBorders>
            <w:hideMark/>
          </w:tcPr>
          <w:p w14:paraId="284F3F1F" w14:textId="77777777" w:rsidR="006D37FF" w:rsidRPr="00E27D23" w:rsidRDefault="006D37FF" w:rsidP="009D4432">
            <w:pPr>
              <w:pStyle w:val="TAC"/>
            </w:pPr>
            <w:r w:rsidRPr="00E27D23">
              <w:t>3</w:t>
            </w:r>
          </w:p>
        </w:tc>
        <w:tc>
          <w:tcPr>
            <w:tcW w:w="853" w:type="dxa"/>
            <w:tcBorders>
              <w:top w:val="single" w:sz="4" w:space="0" w:color="auto"/>
              <w:left w:val="single" w:sz="4" w:space="0" w:color="auto"/>
              <w:bottom w:val="single" w:sz="4" w:space="0" w:color="auto"/>
              <w:right w:val="single" w:sz="4" w:space="0" w:color="auto"/>
            </w:tcBorders>
            <w:hideMark/>
          </w:tcPr>
          <w:p w14:paraId="03354E53" w14:textId="77777777" w:rsidR="006D37FF" w:rsidRPr="00E27D23" w:rsidRDefault="006D37FF" w:rsidP="009D4432">
            <w:pPr>
              <w:pStyle w:val="TAC"/>
              <w:rPr>
                <w:lang w:eastAsia="zh-CN"/>
              </w:rPr>
            </w:pPr>
            <w:r w:rsidRPr="00E27D23">
              <w:rPr>
                <w:lang w:eastAsia="zh-CN"/>
              </w:rPr>
              <w:t>P</w:t>
            </w:r>
          </w:p>
        </w:tc>
      </w:tr>
    </w:tbl>
    <w:p w14:paraId="3EF49228" w14:textId="77777777" w:rsidR="006D37FF" w:rsidRPr="00E27D23" w:rsidRDefault="006D37FF" w:rsidP="009D4432"/>
    <w:p w14:paraId="4797D795" w14:textId="77777777" w:rsidR="006D37FF" w:rsidRPr="00E27D23" w:rsidRDefault="006D37FF" w:rsidP="006D37FF">
      <w:pPr>
        <w:pStyle w:val="H6"/>
      </w:pPr>
      <w:r w:rsidRPr="00E27D23">
        <w:t>13.2.3.3.3</w:t>
      </w:r>
      <w:r w:rsidRPr="00E27D23">
        <w:tab/>
        <w:t>Specific message contents</w:t>
      </w:r>
    </w:p>
    <w:p w14:paraId="27363ACF" w14:textId="77777777" w:rsidR="006D37FF" w:rsidRPr="00E27D23" w:rsidRDefault="006D37FF" w:rsidP="009D4432">
      <w:pPr>
        <w:pStyle w:val="TH"/>
      </w:pPr>
      <w:r w:rsidRPr="00E27D23">
        <w:t xml:space="preserve">Table 13.2.3.3.3-1: Message DIRECT LINK MODIFICATION REQUEST (step 1, Table </w:t>
      </w:r>
      <w:r w:rsidRPr="00E27D23">
        <w:rPr>
          <w:lang w:eastAsia="zh-CN"/>
        </w:rPr>
        <w:t>13.2.3.3.2-1</w:t>
      </w:r>
      <w:r w:rsidRPr="00E27D23">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6D37FF" w:rsidRPr="00E27D23" w14:paraId="125EC243" w14:textId="77777777" w:rsidTr="006D37FF">
        <w:tc>
          <w:tcPr>
            <w:tcW w:w="9600" w:type="dxa"/>
            <w:tcBorders>
              <w:top w:val="single" w:sz="4" w:space="0" w:color="auto"/>
              <w:left w:val="single" w:sz="4" w:space="0" w:color="auto"/>
              <w:bottom w:val="single" w:sz="4" w:space="0" w:color="auto"/>
              <w:right w:val="single" w:sz="4" w:space="0" w:color="auto"/>
            </w:tcBorders>
            <w:hideMark/>
          </w:tcPr>
          <w:p w14:paraId="667ADC35" w14:textId="676BCEC4" w:rsidR="006D37FF" w:rsidRPr="00E27D23" w:rsidRDefault="006D37FF" w:rsidP="009D4432">
            <w:pPr>
              <w:pStyle w:val="TAL"/>
            </w:pPr>
            <w:r w:rsidRPr="00E27D23">
              <w:t xml:space="preserve">Derivation path: TS 38.508-1 [4], Table </w:t>
            </w:r>
            <w:r w:rsidR="00246633" w:rsidRPr="00E27D23">
              <w:t>4.7D.1</w:t>
            </w:r>
            <w:r w:rsidRPr="00E27D23">
              <w:t>-9 with condition Rx</w:t>
            </w:r>
          </w:p>
        </w:tc>
      </w:tr>
    </w:tbl>
    <w:p w14:paraId="584F321F" w14:textId="77777777" w:rsidR="006D37FF" w:rsidRPr="00E27D23" w:rsidRDefault="006D37FF" w:rsidP="009D4432"/>
    <w:p w14:paraId="7142A86C" w14:textId="77777777" w:rsidR="006D37FF" w:rsidRPr="00E27D23" w:rsidRDefault="006D37FF" w:rsidP="009D4432">
      <w:pPr>
        <w:pStyle w:val="TH"/>
      </w:pPr>
      <w:r w:rsidRPr="00E27D23">
        <w:t xml:space="preserve">Table 13.2.3.3.3-2: Message </w:t>
      </w:r>
      <w:r w:rsidRPr="00E27D23">
        <w:rPr>
          <w:iCs/>
        </w:rPr>
        <w:t>DIRECT LINK MODIFICATION ACCEPT</w:t>
      </w:r>
      <w:r w:rsidRPr="00E27D23">
        <w:t xml:space="preserve"> (step 2</w:t>
      </w:r>
      <w:bookmarkStart w:id="255" w:name="_Hlk102557369"/>
      <w:r w:rsidRPr="00E27D23">
        <w:t>,</w:t>
      </w:r>
      <w:bookmarkEnd w:id="255"/>
      <w:r w:rsidRPr="00E27D23">
        <w:t xml:space="preserve"> Table </w:t>
      </w:r>
      <w:r w:rsidRPr="00E27D23">
        <w:rPr>
          <w:lang w:eastAsia="zh-CN"/>
        </w:rPr>
        <w:t>13.2.3.3.2-1</w:t>
      </w:r>
      <w:r w:rsidRPr="00E27D23">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6D37FF" w:rsidRPr="00E27D23" w14:paraId="45EFCB59" w14:textId="77777777" w:rsidTr="006D37FF">
        <w:tc>
          <w:tcPr>
            <w:tcW w:w="9600" w:type="dxa"/>
            <w:tcBorders>
              <w:top w:val="single" w:sz="4" w:space="0" w:color="auto"/>
              <w:left w:val="single" w:sz="4" w:space="0" w:color="auto"/>
              <w:bottom w:val="single" w:sz="4" w:space="0" w:color="auto"/>
              <w:right w:val="single" w:sz="4" w:space="0" w:color="auto"/>
            </w:tcBorders>
            <w:hideMark/>
          </w:tcPr>
          <w:p w14:paraId="25443D48" w14:textId="3DE5E484" w:rsidR="006D37FF" w:rsidRPr="00E27D23" w:rsidRDefault="006D37FF" w:rsidP="009D4432">
            <w:pPr>
              <w:pStyle w:val="TAL"/>
            </w:pPr>
            <w:r w:rsidRPr="00E27D23">
              <w:t xml:space="preserve">Derivation path: TS 38.508-1 [4], Table </w:t>
            </w:r>
            <w:r w:rsidR="00246633" w:rsidRPr="00E27D23">
              <w:t>4.7D.1</w:t>
            </w:r>
            <w:r w:rsidRPr="00E27D23">
              <w:t>-10</w:t>
            </w:r>
          </w:p>
        </w:tc>
      </w:tr>
    </w:tbl>
    <w:p w14:paraId="1B58E728" w14:textId="77777777" w:rsidR="006D37FF" w:rsidRPr="00E27D23" w:rsidRDefault="006D37FF" w:rsidP="009D4432"/>
    <w:p w14:paraId="3CA8AA7F" w14:textId="77777777" w:rsidR="006D37FF" w:rsidRPr="00E27D23" w:rsidRDefault="006D37FF" w:rsidP="009D4432">
      <w:pPr>
        <w:pStyle w:val="TH"/>
        <w:rPr>
          <w:lang w:eastAsia="zh-CN"/>
        </w:rPr>
      </w:pPr>
      <w:r w:rsidRPr="00E27D23">
        <w:t xml:space="preserve">Table 13.2.3.3.3-3: </w:t>
      </w:r>
      <w:r w:rsidRPr="00E27D23">
        <w:rPr>
          <w:snapToGrid w:val="0"/>
        </w:rPr>
        <w:t>RRCReconfigurationSidelink</w:t>
      </w:r>
      <w:r w:rsidRPr="00E27D23">
        <w:rPr>
          <w:snapToGrid w:val="0"/>
          <w:lang w:eastAsia="zh-CN"/>
        </w:rPr>
        <w:t xml:space="preserve"> (step 3, Table </w:t>
      </w:r>
      <w:r w:rsidRPr="00E27D23">
        <w:rPr>
          <w:lang w:eastAsia="zh-CN"/>
        </w:rPr>
        <w:t>13.2.3.3.2-1</w:t>
      </w:r>
      <w:r w:rsidRPr="00E27D23">
        <w:rPr>
          <w:snapToGrid w:val="0"/>
          <w:lang w:eastAsia="zh-CN"/>
        </w:rPr>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098"/>
        <w:gridCol w:w="147"/>
      </w:tblGrid>
      <w:tr w:rsidR="006D37FF" w:rsidRPr="00E27D23" w14:paraId="2A22C1C4" w14:textId="77777777" w:rsidTr="006D37FF">
        <w:trPr>
          <w:gridAfter w:val="1"/>
          <w:wAfter w:w="138" w:type="dxa"/>
        </w:trPr>
        <w:tc>
          <w:tcPr>
            <w:tcW w:w="9600" w:type="dxa"/>
            <w:gridSpan w:val="4"/>
            <w:tcBorders>
              <w:top w:val="single" w:sz="4" w:space="0" w:color="auto"/>
              <w:left w:val="single" w:sz="4" w:space="0" w:color="auto"/>
              <w:bottom w:val="single" w:sz="4" w:space="0" w:color="auto"/>
              <w:right w:val="single" w:sz="4" w:space="0" w:color="auto"/>
            </w:tcBorders>
            <w:hideMark/>
          </w:tcPr>
          <w:p w14:paraId="2DA1901F" w14:textId="77777777" w:rsidR="006D37FF" w:rsidRPr="00E27D23" w:rsidRDefault="006D37FF"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3 Conditions RX and SL_DRB</w:t>
            </w:r>
          </w:p>
        </w:tc>
      </w:tr>
      <w:tr w:rsidR="006D37FF" w:rsidRPr="00E27D23" w14:paraId="7644028B" w14:textId="77777777" w:rsidTr="006D37FF">
        <w:tc>
          <w:tcPr>
            <w:tcW w:w="4535"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hideMark/>
          </w:tcPr>
          <w:p w14:paraId="12704124" w14:textId="77777777" w:rsidR="006D37FF" w:rsidRPr="00E27D23" w:rsidRDefault="006D37FF" w:rsidP="009D4432">
            <w:pPr>
              <w:pStyle w:val="TAL"/>
            </w:pPr>
            <w:r w:rsidRPr="00E27D23">
              <w:t>RRCReconfigurationSidelink ::= SEQUENCE {</w:t>
            </w:r>
          </w:p>
        </w:tc>
        <w:tc>
          <w:tcPr>
            <w:tcW w:w="2267"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tcPr>
          <w:p w14:paraId="777FB9BF"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tcPr>
          <w:p w14:paraId="7A05D303"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tcPr>
          <w:p w14:paraId="4C7D1965" w14:textId="77777777" w:rsidR="006D37FF" w:rsidRPr="00E27D23" w:rsidRDefault="006D37FF" w:rsidP="009D4432">
            <w:pPr>
              <w:pStyle w:val="TAL"/>
            </w:pPr>
          </w:p>
        </w:tc>
      </w:tr>
      <w:tr w:rsidR="006D37FF" w:rsidRPr="00E27D23" w14:paraId="40646B07"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A2279F2" w14:textId="77777777" w:rsidR="006D37FF" w:rsidRPr="00E27D23" w:rsidRDefault="006D37FF" w:rsidP="009D4432">
            <w:pPr>
              <w:pStyle w:val="TAL"/>
              <w:rPr>
                <w:snapToGrid w:val="0"/>
              </w:rPr>
            </w:pPr>
            <w:r w:rsidRPr="00E27D23">
              <w:rPr>
                <w:snapToGrid w:val="0"/>
                <w:lang w:eastAsia="zh-CN"/>
              </w:rPr>
              <w:t xml:space="preserve">  </w:t>
            </w:r>
            <w:r w:rsidRPr="00E27D23">
              <w:t>criticalExtensions CHOICE {</w:t>
            </w:r>
          </w:p>
        </w:tc>
        <w:tc>
          <w:tcPr>
            <w:tcW w:w="2267" w:type="dxa"/>
            <w:tcBorders>
              <w:top w:val="single" w:sz="4" w:space="0" w:color="auto"/>
              <w:left w:val="single" w:sz="4" w:space="0" w:color="auto"/>
              <w:bottom w:val="single" w:sz="4" w:space="0" w:color="auto"/>
              <w:right w:val="single" w:sz="4" w:space="0" w:color="auto"/>
            </w:tcBorders>
          </w:tcPr>
          <w:p w14:paraId="07ACFEAD"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2B2EA73" w14:textId="77777777" w:rsidR="006D37FF" w:rsidRPr="00E27D23"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74D8E8B5" w14:textId="77777777" w:rsidR="006D37FF" w:rsidRPr="00E27D23" w:rsidRDefault="006D37FF" w:rsidP="009D4432">
            <w:pPr>
              <w:pStyle w:val="TAL"/>
              <w:rPr>
                <w:snapToGrid w:val="0"/>
              </w:rPr>
            </w:pPr>
          </w:p>
        </w:tc>
      </w:tr>
      <w:tr w:rsidR="006D37FF" w:rsidRPr="00E27D23" w14:paraId="2C8ED5FD"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76ACE5F" w14:textId="77777777" w:rsidR="006D37FF" w:rsidRPr="00E27D23" w:rsidRDefault="006D37FF" w:rsidP="009D4432">
            <w:pPr>
              <w:pStyle w:val="TAL"/>
              <w:rPr>
                <w:snapToGrid w:val="0"/>
              </w:rPr>
            </w:pPr>
            <w:r w:rsidRPr="00E27D23">
              <w:rPr>
                <w:snapToGrid w:val="0"/>
                <w:lang w:eastAsia="zh-CN"/>
              </w:rPr>
              <w:t xml:space="preserve">    </w:t>
            </w:r>
            <w:r w:rsidRPr="00E27D23">
              <w:t>rrcReconfigurationSidelink-r16 SEQUENCE {</w:t>
            </w:r>
          </w:p>
        </w:tc>
        <w:tc>
          <w:tcPr>
            <w:tcW w:w="2267" w:type="dxa"/>
            <w:tcBorders>
              <w:top w:val="single" w:sz="4" w:space="0" w:color="auto"/>
              <w:left w:val="single" w:sz="4" w:space="0" w:color="auto"/>
              <w:bottom w:val="single" w:sz="4" w:space="0" w:color="auto"/>
              <w:right w:val="single" w:sz="4" w:space="0" w:color="auto"/>
            </w:tcBorders>
          </w:tcPr>
          <w:p w14:paraId="077C02C2"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B8283B3" w14:textId="77777777" w:rsidR="006D37FF" w:rsidRPr="00E27D23"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19033ED9" w14:textId="77777777" w:rsidR="006D37FF" w:rsidRPr="00E27D23" w:rsidRDefault="006D37FF" w:rsidP="009D4432">
            <w:pPr>
              <w:pStyle w:val="TAL"/>
              <w:rPr>
                <w:snapToGrid w:val="0"/>
              </w:rPr>
            </w:pPr>
          </w:p>
        </w:tc>
      </w:tr>
      <w:tr w:rsidR="006D37FF" w:rsidRPr="00E27D23" w14:paraId="2677287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EB40580" w14:textId="77777777" w:rsidR="006D37FF" w:rsidRPr="00E27D23" w:rsidRDefault="006D37FF" w:rsidP="009D4432">
            <w:pPr>
              <w:pStyle w:val="TAL"/>
              <w:rPr>
                <w:snapToGrid w:val="0"/>
              </w:rPr>
            </w:pPr>
            <w:r w:rsidRPr="00E27D23">
              <w:rPr>
                <w:snapToGrid w:val="0"/>
                <w:lang w:eastAsia="zh-CN"/>
              </w:rPr>
              <w:t xml:space="preserve">      </w:t>
            </w:r>
            <w:r w:rsidRPr="00E27D23">
              <w:t>slrb-ConfigToAddModList-r16 SEQUENCE (SIZE (1..maxNrofSLRB-r16)) OF SLRB-Config-r16 {</w:t>
            </w:r>
          </w:p>
        </w:tc>
        <w:tc>
          <w:tcPr>
            <w:tcW w:w="2267" w:type="dxa"/>
            <w:tcBorders>
              <w:top w:val="single" w:sz="4" w:space="0" w:color="auto"/>
              <w:left w:val="single" w:sz="4" w:space="0" w:color="auto"/>
              <w:bottom w:val="single" w:sz="4" w:space="0" w:color="auto"/>
              <w:right w:val="single" w:sz="4" w:space="0" w:color="auto"/>
            </w:tcBorders>
            <w:hideMark/>
          </w:tcPr>
          <w:p w14:paraId="5B440159" w14:textId="77777777" w:rsidR="006D37FF" w:rsidRPr="00E27D23" w:rsidRDefault="006D37FF" w:rsidP="009D4432">
            <w:pPr>
              <w:pStyle w:val="TAL"/>
            </w:pPr>
            <w:r w:rsidRPr="00E27D23">
              <w:t>1 entry</w:t>
            </w:r>
          </w:p>
        </w:tc>
        <w:tc>
          <w:tcPr>
            <w:tcW w:w="1700" w:type="dxa"/>
            <w:tcBorders>
              <w:top w:val="single" w:sz="4" w:space="0" w:color="auto"/>
              <w:left w:val="single" w:sz="4" w:space="0" w:color="auto"/>
              <w:bottom w:val="single" w:sz="4" w:space="0" w:color="auto"/>
              <w:right w:val="single" w:sz="4" w:space="0" w:color="auto"/>
            </w:tcBorders>
          </w:tcPr>
          <w:p w14:paraId="5AF4AB4A" w14:textId="77777777" w:rsidR="006D37FF" w:rsidRPr="00E27D23"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775C2EAA" w14:textId="77777777" w:rsidR="006D37FF" w:rsidRPr="00E27D23" w:rsidRDefault="006D37FF" w:rsidP="009D4432">
            <w:pPr>
              <w:pStyle w:val="TAL"/>
              <w:rPr>
                <w:snapToGrid w:val="0"/>
              </w:rPr>
            </w:pPr>
          </w:p>
        </w:tc>
      </w:tr>
      <w:tr w:rsidR="006D37FF" w:rsidRPr="00E27D23" w14:paraId="4ECEB879" w14:textId="77777777" w:rsidTr="006D37FF">
        <w:tc>
          <w:tcPr>
            <w:tcW w:w="4535"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hideMark/>
          </w:tcPr>
          <w:p w14:paraId="44584F0C" w14:textId="77777777" w:rsidR="006D37FF" w:rsidRPr="00E27D23" w:rsidRDefault="006D37FF" w:rsidP="009D4432">
            <w:pPr>
              <w:pStyle w:val="TAL"/>
              <w:rPr>
                <w:snapToGrid w:val="0"/>
              </w:rPr>
            </w:pPr>
            <w:r w:rsidRPr="00E27D23">
              <w:rPr>
                <w:snapToGrid w:val="0"/>
                <w:lang w:eastAsia="zh-CN"/>
              </w:rPr>
              <w:t xml:space="preserve">        </w:t>
            </w:r>
            <w:r w:rsidRPr="00E27D23">
              <w:t>SLRB-Config-r16[1] SEQUENCE {</w:t>
            </w:r>
          </w:p>
        </w:tc>
        <w:tc>
          <w:tcPr>
            <w:tcW w:w="2267"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tcPr>
          <w:p w14:paraId="0ADD55D5"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hideMark/>
          </w:tcPr>
          <w:p w14:paraId="68327104" w14:textId="77777777" w:rsidR="006D37FF" w:rsidRPr="00E27D23" w:rsidRDefault="006D37FF" w:rsidP="009D4432">
            <w:pPr>
              <w:pStyle w:val="TAL"/>
              <w:rPr>
                <w:snapToGrid w:val="0"/>
              </w:rPr>
            </w:pPr>
            <w:r w:rsidRPr="00E27D23">
              <w:rPr>
                <w:snapToGrid w:val="0"/>
                <w:lang w:eastAsia="zh-CN"/>
              </w:rPr>
              <w:t>entry 1</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tcPr>
          <w:p w14:paraId="72269FD6" w14:textId="77777777" w:rsidR="006D37FF" w:rsidRPr="00E27D23" w:rsidRDefault="006D37FF" w:rsidP="009D4432">
            <w:pPr>
              <w:pStyle w:val="TAL"/>
              <w:rPr>
                <w:snapToGrid w:val="0"/>
              </w:rPr>
            </w:pPr>
          </w:p>
        </w:tc>
      </w:tr>
      <w:tr w:rsidR="006D37FF" w:rsidRPr="00E27D23" w14:paraId="51172BB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B87CACD" w14:textId="77777777" w:rsidR="006D37FF" w:rsidRPr="00E27D23" w:rsidRDefault="006D37FF" w:rsidP="009D4432">
            <w:pPr>
              <w:pStyle w:val="TAL"/>
              <w:rPr>
                <w:snapToGrid w:val="0"/>
              </w:rPr>
            </w:pPr>
            <w:r w:rsidRPr="00E27D23">
              <w:rPr>
                <w:snapToGrid w:val="0"/>
                <w:lang w:eastAsia="zh-CN"/>
              </w:rPr>
              <w:t xml:space="preserve">          </w:t>
            </w:r>
            <w:r w:rsidRPr="00E27D23">
              <w:t>sl-SDAP-ConfigPC5-r16 SEQUENCE {</w:t>
            </w:r>
          </w:p>
        </w:tc>
        <w:tc>
          <w:tcPr>
            <w:tcW w:w="2267" w:type="dxa"/>
            <w:tcBorders>
              <w:top w:val="single" w:sz="4" w:space="0" w:color="auto"/>
              <w:left w:val="single" w:sz="4" w:space="0" w:color="auto"/>
              <w:bottom w:val="single" w:sz="4" w:space="0" w:color="auto"/>
              <w:right w:val="single" w:sz="4" w:space="0" w:color="auto"/>
            </w:tcBorders>
          </w:tcPr>
          <w:p w14:paraId="537C1A4D"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B09D151" w14:textId="77777777" w:rsidR="006D37FF" w:rsidRPr="00E27D23"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22AFE5FF" w14:textId="77777777" w:rsidR="006D37FF" w:rsidRPr="00E27D23" w:rsidRDefault="006D37FF" w:rsidP="009D4432">
            <w:pPr>
              <w:pStyle w:val="TAL"/>
              <w:rPr>
                <w:snapToGrid w:val="0"/>
              </w:rPr>
            </w:pPr>
          </w:p>
        </w:tc>
      </w:tr>
      <w:tr w:rsidR="006D37FF" w:rsidRPr="00E27D23" w14:paraId="7CC80C2A"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0F61C80" w14:textId="77777777" w:rsidR="006D37FF" w:rsidRPr="00E27D23" w:rsidRDefault="006D37FF" w:rsidP="009D4432">
            <w:pPr>
              <w:pStyle w:val="TAL"/>
              <w:rPr>
                <w:snapToGrid w:val="0"/>
              </w:rPr>
            </w:pPr>
            <w:r w:rsidRPr="00E27D23">
              <w:rPr>
                <w:snapToGrid w:val="0"/>
                <w:lang w:eastAsia="zh-CN"/>
              </w:rPr>
              <w:t xml:space="preserve">            </w:t>
            </w:r>
            <w:r w:rsidRPr="00E27D23">
              <w:t>sl-MappedQoS-FlowsToAddList-r16 SEQUENCE (SIZE (1.. maxNrofSL-QFIsPerDest-r16)) OF SL-PQFI-r16 {</w:t>
            </w:r>
          </w:p>
        </w:tc>
        <w:tc>
          <w:tcPr>
            <w:tcW w:w="2267" w:type="dxa"/>
            <w:tcBorders>
              <w:top w:val="single" w:sz="4" w:space="0" w:color="auto"/>
              <w:left w:val="single" w:sz="4" w:space="0" w:color="auto"/>
              <w:bottom w:val="single" w:sz="4" w:space="0" w:color="auto"/>
              <w:right w:val="single" w:sz="4" w:space="0" w:color="auto"/>
            </w:tcBorders>
            <w:hideMark/>
          </w:tcPr>
          <w:p w14:paraId="7CB0135E" w14:textId="77777777" w:rsidR="006D37FF" w:rsidRPr="00E27D23" w:rsidRDefault="006D37FF" w:rsidP="009D4432">
            <w:pPr>
              <w:pStyle w:val="TAL"/>
            </w:pPr>
            <w:r w:rsidRPr="00E27D23">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09E3F82F" w14:textId="77777777" w:rsidR="006D37FF" w:rsidRPr="00E27D23"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09B4EBD5" w14:textId="77777777" w:rsidR="006D37FF" w:rsidRPr="00E27D23" w:rsidRDefault="006D37FF" w:rsidP="009D4432">
            <w:pPr>
              <w:pStyle w:val="TAL"/>
              <w:rPr>
                <w:snapToGrid w:val="0"/>
              </w:rPr>
            </w:pPr>
          </w:p>
        </w:tc>
      </w:tr>
      <w:tr w:rsidR="006D37FF" w:rsidRPr="00E27D23" w14:paraId="6E61082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1879388" w14:textId="77777777" w:rsidR="006D37FF" w:rsidRPr="00E27D23" w:rsidRDefault="006D37FF" w:rsidP="009D4432">
            <w:pPr>
              <w:pStyle w:val="TAL"/>
              <w:rPr>
                <w:snapToGrid w:val="0"/>
              </w:rPr>
            </w:pPr>
            <w:r w:rsidRPr="00E27D23">
              <w:rPr>
                <w:snapToGrid w:val="0"/>
                <w:lang w:eastAsia="zh-CN"/>
              </w:rPr>
              <w:t xml:space="preserve">              </w:t>
            </w:r>
            <w:r w:rsidRPr="00E27D23">
              <w:t>SL-PQFI-r16[1]</w:t>
            </w:r>
          </w:p>
        </w:tc>
        <w:tc>
          <w:tcPr>
            <w:tcW w:w="2267" w:type="dxa"/>
            <w:tcBorders>
              <w:top w:val="single" w:sz="4" w:space="0" w:color="auto"/>
              <w:left w:val="single" w:sz="4" w:space="0" w:color="auto"/>
              <w:bottom w:val="single" w:sz="4" w:space="0" w:color="auto"/>
              <w:right w:val="single" w:sz="4" w:space="0" w:color="auto"/>
            </w:tcBorders>
            <w:hideMark/>
          </w:tcPr>
          <w:p w14:paraId="69338E03" w14:textId="77777777" w:rsidR="006D37FF" w:rsidRPr="00E27D23" w:rsidRDefault="006D37FF" w:rsidP="009D4432">
            <w:pPr>
              <w:pStyle w:val="TAL"/>
            </w:pPr>
            <w:r w:rsidRPr="00E27D23">
              <w:rPr>
                <w:lang w:eastAsia="zh-CN"/>
              </w:rPr>
              <w:t>2</w:t>
            </w:r>
          </w:p>
        </w:tc>
        <w:tc>
          <w:tcPr>
            <w:tcW w:w="1700" w:type="dxa"/>
            <w:tcBorders>
              <w:top w:val="single" w:sz="4" w:space="0" w:color="auto"/>
              <w:left w:val="single" w:sz="4" w:space="0" w:color="auto"/>
              <w:bottom w:val="single" w:sz="4" w:space="0" w:color="auto"/>
              <w:right w:val="single" w:sz="4" w:space="0" w:color="auto"/>
            </w:tcBorders>
            <w:hideMark/>
          </w:tcPr>
          <w:p w14:paraId="79DBFF79" w14:textId="77777777" w:rsidR="006D37FF" w:rsidRPr="00E27D23" w:rsidRDefault="006D37FF" w:rsidP="009D4432">
            <w:pPr>
              <w:pStyle w:val="TAL"/>
              <w:rPr>
                <w:snapToGrid w:val="0"/>
              </w:rPr>
            </w:pPr>
            <w:r w:rsidRPr="00E27D23">
              <w:rPr>
                <w:snapToGrid w:val="0"/>
                <w:lang w:eastAsia="zh-CN"/>
              </w:rPr>
              <w:t>entry 1</w:t>
            </w:r>
          </w:p>
        </w:tc>
        <w:tc>
          <w:tcPr>
            <w:tcW w:w="1245" w:type="dxa"/>
            <w:gridSpan w:val="2"/>
            <w:tcBorders>
              <w:top w:val="single" w:sz="4" w:space="0" w:color="auto"/>
              <w:left w:val="single" w:sz="4" w:space="0" w:color="auto"/>
              <w:bottom w:val="single" w:sz="4" w:space="0" w:color="auto"/>
              <w:right w:val="single" w:sz="4" w:space="0" w:color="auto"/>
            </w:tcBorders>
          </w:tcPr>
          <w:p w14:paraId="07E4C4DD" w14:textId="77777777" w:rsidR="006D37FF" w:rsidRPr="00E27D23" w:rsidRDefault="006D37FF" w:rsidP="009D4432">
            <w:pPr>
              <w:pStyle w:val="TAL"/>
              <w:rPr>
                <w:snapToGrid w:val="0"/>
              </w:rPr>
            </w:pPr>
          </w:p>
        </w:tc>
      </w:tr>
      <w:tr w:rsidR="006D37FF" w:rsidRPr="00E27D23" w14:paraId="4E547BF1"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B82D760" w14:textId="77777777" w:rsidR="006D37FF" w:rsidRPr="00E27D23" w:rsidRDefault="006D37FF" w:rsidP="009D4432">
            <w:pPr>
              <w:pStyle w:val="TAL"/>
              <w:rPr>
                <w:snapToGrid w:val="0"/>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58D46A2"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7DB76A4" w14:textId="77777777" w:rsidR="006D37FF" w:rsidRPr="00E27D23"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5963377C" w14:textId="77777777" w:rsidR="006D37FF" w:rsidRPr="00E27D23" w:rsidRDefault="006D37FF" w:rsidP="009D4432">
            <w:pPr>
              <w:pStyle w:val="TAL"/>
              <w:rPr>
                <w:snapToGrid w:val="0"/>
              </w:rPr>
            </w:pPr>
          </w:p>
        </w:tc>
      </w:tr>
      <w:tr w:rsidR="006D37FF" w:rsidRPr="00E27D23" w14:paraId="22D3AC9C"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A23BBF9" w14:textId="77777777" w:rsidR="006D37FF" w:rsidRPr="00E27D23" w:rsidRDefault="006D37FF" w:rsidP="009D4432">
            <w:pPr>
              <w:pStyle w:val="TAL"/>
              <w:rPr>
                <w:snapToGrid w:val="0"/>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7EEF6C1"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57D25E6" w14:textId="77777777" w:rsidR="006D37FF" w:rsidRPr="00E27D23"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3D23D5F3" w14:textId="77777777" w:rsidR="006D37FF" w:rsidRPr="00E27D23" w:rsidRDefault="006D37FF" w:rsidP="009D4432">
            <w:pPr>
              <w:pStyle w:val="TAL"/>
              <w:rPr>
                <w:snapToGrid w:val="0"/>
              </w:rPr>
            </w:pPr>
          </w:p>
        </w:tc>
      </w:tr>
      <w:tr w:rsidR="006D37FF" w:rsidRPr="00E27D23" w14:paraId="28E3FC6D"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D91B4A4" w14:textId="77777777" w:rsidR="006D37FF" w:rsidRPr="00E27D23" w:rsidRDefault="006D37FF" w:rsidP="009D4432">
            <w:pPr>
              <w:pStyle w:val="TAL"/>
              <w:rPr>
                <w:snapToGrid w:val="0"/>
                <w:lang w:eastAsia="zh-CN"/>
              </w:rPr>
            </w:pPr>
            <w:r w:rsidRPr="00E27D23">
              <w:rPr>
                <w:snapToGrid w:val="0"/>
                <w:lang w:eastAsia="zh-CN"/>
              </w:rPr>
              <w:t xml:space="preserve">          </w:t>
            </w:r>
            <w:r w:rsidRPr="00E27D23">
              <w:t>sl-MAC-LogicalChannelConfigPC5-r16 SEQUENCE {</w:t>
            </w:r>
          </w:p>
        </w:tc>
        <w:tc>
          <w:tcPr>
            <w:tcW w:w="2267" w:type="dxa"/>
            <w:tcBorders>
              <w:top w:val="single" w:sz="4" w:space="0" w:color="auto"/>
              <w:left w:val="single" w:sz="4" w:space="0" w:color="auto"/>
              <w:bottom w:val="single" w:sz="4" w:space="0" w:color="auto"/>
              <w:right w:val="single" w:sz="4" w:space="0" w:color="auto"/>
            </w:tcBorders>
          </w:tcPr>
          <w:p w14:paraId="49CBB47F"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6D83977" w14:textId="77777777" w:rsidR="006D37FF" w:rsidRPr="00E27D23"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50214F17" w14:textId="77777777" w:rsidR="006D37FF" w:rsidRPr="00E27D23" w:rsidRDefault="006D37FF" w:rsidP="009D4432">
            <w:pPr>
              <w:pStyle w:val="TAL"/>
              <w:rPr>
                <w:snapToGrid w:val="0"/>
              </w:rPr>
            </w:pPr>
          </w:p>
        </w:tc>
      </w:tr>
      <w:tr w:rsidR="006D37FF" w:rsidRPr="00E27D23" w14:paraId="570C42E7"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D57979F" w14:textId="77777777" w:rsidR="006D37FF" w:rsidRPr="00E27D23" w:rsidRDefault="006D37FF" w:rsidP="009D4432">
            <w:pPr>
              <w:pStyle w:val="TAL"/>
              <w:rPr>
                <w:snapToGrid w:val="0"/>
                <w:lang w:eastAsia="zh-CN"/>
              </w:rPr>
            </w:pPr>
            <w:r w:rsidRPr="00E27D23">
              <w:rPr>
                <w:snapToGrid w:val="0"/>
                <w:lang w:eastAsia="zh-CN"/>
              </w:rPr>
              <w:t xml:space="preserve">            </w:t>
            </w:r>
            <w:r w:rsidRPr="00E27D23">
              <w:t>sl-LogicalChannelIdentity-r16</w:t>
            </w:r>
          </w:p>
        </w:tc>
        <w:tc>
          <w:tcPr>
            <w:tcW w:w="2267" w:type="dxa"/>
            <w:tcBorders>
              <w:top w:val="single" w:sz="4" w:space="0" w:color="auto"/>
              <w:left w:val="single" w:sz="4" w:space="0" w:color="auto"/>
              <w:bottom w:val="single" w:sz="4" w:space="0" w:color="auto"/>
              <w:right w:val="single" w:sz="4" w:space="0" w:color="auto"/>
            </w:tcBorders>
            <w:hideMark/>
          </w:tcPr>
          <w:p w14:paraId="3460872E" w14:textId="77777777" w:rsidR="006D37FF" w:rsidRPr="00E27D23" w:rsidRDefault="006D37FF" w:rsidP="009D4432">
            <w:pPr>
              <w:pStyle w:val="TAL"/>
            </w:pPr>
            <w:r w:rsidRPr="00E27D23">
              <w:t>LogicalChannelIdentity with condition DRB2</w:t>
            </w:r>
          </w:p>
        </w:tc>
        <w:tc>
          <w:tcPr>
            <w:tcW w:w="1700" w:type="dxa"/>
            <w:tcBorders>
              <w:top w:val="single" w:sz="4" w:space="0" w:color="auto"/>
              <w:left w:val="single" w:sz="4" w:space="0" w:color="auto"/>
              <w:bottom w:val="single" w:sz="4" w:space="0" w:color="auto"/>
              <w:right w:val="single" w:sz="4" w:space="0" w:color="auto"/>
            </w:tcBorders>
          </w:tcPr>
          <w:p w14:paraId="762EB012" w14:textId="77777777" w:rsidR="006D37FF" w:rsidRPr="00E27D23"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7825A3DD" w14:textId="77777777" w:rsidR="006D37FF" w:rsidRPr="00E27D23" w:rsidRDefault="006D37FF" w:rsidP="009D4432">
            <w:pPr>
              <w:pStyle w:val="TAL"/>
              <w:rPr>
                <w:snapToGrid w:val="0"/>
              </w:rPr>
            </w:pPr>
          </w:p>
        </w:tc>
      </w:tr>
      <w:tr w:rsidR="006D37FF" w:rsidRPr="00E27D23" w14:paraId="3E14EC4D"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C6F8E3C" w14:textId="77777777" w:rsidR="006D37FF" w:rsidRPr="00E27D23" w:rsidRDefault="006D37FF" w:rsidP="009D4432">
            <w:pPr>
              <w:pStyle w:val="TAL"/>
              <w:rPr>
                <w:snapToGrid w:val="0"/>
                <w:lang w:eastAsia="zh-CN"/>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EB04002"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A9446A6" w14:textId="77777777" w:rsidR="006D37FF" w:rsidRPr="00E27D23"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65671170" w14:textId="77777777" w:rsidR="006D37FF" w:rsidRPr="00E27D23" w:rsidRDefault="006D37FF" w:rsidP="009D4432">
            <w:pPr>
              <w:pStyle w:val="TAL"/>
              <w:rPr>
                <w:snapToGrid w:val="0"/>
              </w:rPr>
            </w:pPr>
          </w:p>
        </w:tc>
      </w:tr>
      <w:tr w:rsidR="006D37FF" w:rsidRPr="00E27D23" w14:paraId="0D2D9510"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3BA0E0E" w14:textId="77777777" w:rsidR="006D37FF" w:rsidRPr="00E27D23" w:rsidRDefault="006D37FF" w:rsidP="009D4432">
            <w:pPr>
              <w:pStyle w:val="TAL"/>
              <w:rPr>
                <w:snapToGrid w:val="0"/>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3B9FEE2"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1740F1A" w14:textId="77777777" w:rsidR="006D37FF" w:rsidRPr="00E27D23"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7C741A9B" w14:textId="77777777" w:rsidR="006D37FF" w:rsidRPr="00E27D23" w:rsidRDefault="006D37FF" w:rsidP="009D4432">
            <w:pPr>
              <w:pStyle w:val="TAL"/>
              <w:rPr>
                <w:snapToGrid w:val="0"/>
              </w:rPr>
            </w:pPr>
          </w:p>
        </w:tc>
      </w:tr>
      <w:tr w:rsidR="006D37FF" w:rsidRPr="00E27D23" w14:paraId="2798BF4E"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8BC37E4" w14:textId="77777777" w:rsidR="006D37FF" w:rsidRPr="00E27D23" w:rsidRDefault="006D37FF" w:rsidP="009D4432">
            <w:pPr>
              <w:pStyle w:val="TAL"/>
              <w:rPr>
                <w:snapToGrid w:val="0"/>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7B8FEB1"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F0FB679" w14:textId="77777777" w:rsidR="006D37FF" w:rsidRPr="00E27D23"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48D8288F" w14:textId="77777777" w:rsidR="006D37FF" w:rsidRPr="00E27D23" w:rsidRDefault="006D37FF" w:rsidP="009D4432">
            <w:pPr>
              <w:pStyle w:val="TAL"/>
              <w:rPr>
                <w:snapToGrid w:val="0"/>
              </w:rPr>
            </w:pPr>
          </w:p>
        </w:tc>
      </w:tr>
      <w:tr w:rsidR="006D37FF" w:rsidRPr="00E27D23" w14:paraId="0BD72B99"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9EFE682" w14:textId="77777777" w:rsidR="006D37FF" w:rsidRPr="00E27D23" w:rsidRDefault="006D37FF" w:rsidP="009D4432">
            <w:pPr>
              <w:pStyle w:val="TAL"/>
              <w:rPr>
                <w:snapToGrid w:val="0"/>
                <w:lang w:eastAsia="zh-CN"/>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36AD487"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4682DEF" w14:textId="77777777" w:rsidR="006D37FF" w:rsidRPr="00E27D23"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0BB72370" w14:textId="77777777" w:rsidR="006D37FF" w:rsidRPr="00E27D23" w:rsidRDefault="006D37FF" w:rsidP="009D4432">
            <w:pPr>
              <w:pStyle w:val="TAL"/>
              <w:rPr>
                <w:snapToGrid w:val="0"/>
              </w:rPr>
            </w:pPr>
          </w:p>
        </w:tc>
      </w:tr>
      <w:tr w:rsidR="006D37FF" w:rsidRPr="00E27D23" w14:paraId="3D5FA535"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58B050FE" w14:textId="77777777" w:rsidR="006D37FF" w:rsidRPr="00E27D23" w:rsidRDefault="006D37FF" w:rsidP="009D4432">
            <w:pPr>
              <w:pStyle w:val="TAL"/>
              <w:rPr>
                <w:snapToGrid w:val="0"/>
                <w:lang w:eastAsia="zh-CN"/>
              </w:rPr>
            </w:pPr>
            <w:r w:rsidRPr="00E27D23">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F1FF3E4"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7DC66F2" w14:textId="77777777" w:rsidR="006D37FF" w:rsidRPr="00E27D23"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2D6601CB" w14:textId="77777777" w:rsidR="006D37FF" w:rsidRPr="00E27D23" w:rsidRDefault="006D37FF" w:rsidP="009D4432">
            <w:pPr>
              <w:pStyle w:val="TAL"/>
              <w:rPr>
                <w:snapToGrid w:val="0"/>
              </w:rPr>
            </w:pPr>
          </w:p>
        </w:tc>
      </w:tr>
      <w:tr w:rsidR="006D37FF" w:rsidRPr="00E27D23" w14:paraId="683DA777"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951C1A4" w14:textId="77777777" w:rsidR="006D37FF" w:rsidRPr="00E27D23" w:rsidRDefault="006D37FF" w:rsidP="009D443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707E6CD1"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D218FA1"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B8FD726" w14:textId="77777777" w:rsidR="006D37FF" w:rsidRPr="00E27D23" w:rsidRDefault="006D37FF" w:rsidP="009D4432">
            <w:pPr>
              <w:pStyle w:val="TAL"/>
            </w:pPr>
          </w:p>
        </w:tc>
      </w:tr>
    </w:tbl>
    <w:p w14:paraId="204E7831" w14:textId="77777777" w:rsidR="006D37FF" w:rsidRPr="00E27D23" w:rsidRDefault="006D37FF" w:rsidP="009D4432"/>
    <w:p w14:paraId="7D65C238" w14:textId="77777777" w:rsidR="006D37FF" w:rsidRPr="00E27D23" w:rsidRDefault="006D37FF" w:rsidP="009D4432">
      <w:pPr>
        <w:pStyle w:val="TH"/>
        <w:rPr>
          <w:lang w:eastAsia="zh-CN"/>
        </w:rPr>
      </w:pPr>
      <w:r w:rsidRPr="00E27D23">
        <w:t xml:space="preserve">Table 13.2.3.3.3-4: </w:t>
      </w:r>
      <w:r w:rsidRPr="00E27D23">
        <w:rPr>
          <w:snapToGrid w:val="0"/>
        </w:rPr>
        <w:t>RRCReconfigurationSidelink</w:t>
      </w:r>
      <w:r w:rsidRPr="00E27D23">
        <w:rPr>
          <w:snapToGrid w:val="0"/>
          <w:lang w:eastAsia="zh-CN"/>
        </w:rPr>
        <w:t xml:space="preserve"> (step 4, Table </w:t>
      </w:r>
      <w:r w:rsidRPr="00E27D23">
        <w:rPr>
          <w:lang w:eastAsia="zh-CN"/>
        </w:rPr>
        <w:t>13.2.3.3.2-1</w:t>
      </w:r>
      <w:r w:rsidRPr="00E27D23">
        <w:rPr>
          <w:snapToGrid w:val="0"/>
          <w:lang w:eastAsia="zh-CN"/>
        </w:rPr>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6D37FF" w:rsidRPr="00E27D23" w14:paraId="70BEFF89" w14:textId="77777777" w:rsidTr="006D37FF">
        <w:tc>
          <w:tcPr>
            <w:tcW w:w="9600" w:type="dxa"/>
            <w:tcBorders>
              <w:top w:val="single" w:sz="4" w:space="0" w:color="auto"/>
              <w:left w:val="single" w:sz="4" w:space="0" w:color="auto"/>
              <w:bottom w:val="single" w:sz="4" w:space="0" w:color="auto"/>
              <w:right w:val="single" w:sz="4" w:space="0" w:color="auto"/>
            </w:tcBorders>
            <w:hideMark/>
          </w:tcPr>
          <w:p w14:paraId="43D8D70E" w14:textId="77777777" w:rsidR="006D37FF" w:rsidRPr="00E27D23" w:rsidRDefault="006D37FF"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3 Conditions RX and SL_DRB</w:t>
            </w:r>
          </w:p>
        </w:tc>
      </w:tr>
    </w:tbl>
    <w:p w14:paraId="6A5E2799" w14:textId="77777777" w:rsidR="006D37FF" w:rsidRPr="00E27D23" w:rsidRDefault="006D37FF" w:rsidP="009D4432"/>
    <w:p w14:paraId="39220A19" w14:textId="77777777" w:rsidR="006D37FF" w:rsidRPr="00E27D23" w:rsidRDefault="006D37FF" w:rsidP="009D4432">
      <w:pPr>
        <w:pStyle w:val="TH"/>
      </w:pPr>
      <w:r w:rsidRPr="00E27D23">
        <w:t xml:space="preserve">Table 13.2.3.3.3-5: Message DIRECT LINK MODIFICATION REQUEST (step 6, Table </w:t>
      </w:r>
      <w:r w:rsidRPr="00E27D23">
        <w:rPr>
          <w:lang w:eastAsia="zh-CN"/>
        </w:rPr>
        <w:t>13.2.3.3.2-1</w:t>
      </w:r>
      <w:r w:rsidRPr="00E27D23">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6"/>
        <w:gridCol w:w="2268"/>
        <w:gridCol w:w="1701"/>
        <w:gridCol w:w="1098"/>
        <w:gridCol w:w="147"/>
      </w:tblGrid>
      <w:tr w:rsidR="006D37FF" w:rsidRPr="00E27D23" w14:paraId="5AF4551E" w14:textId="77777777" w:rsidTr="006D37FF">
        <w:trPr>
          <w:gridAfter w:val="1"/>
          <w:wAfter w:w="138" w:type="dxa"/>
        </w:trPr>
        <w:tc>
          <w:tcPr>
            <w:tcW w:w="9600" w:type="dxa"/>
            <w:gridSpan w:val="4"/>
            <w:tcBorders>
              <w:top w:val="single" w:sz="4" w:space="0" w:color="auto"/>
              <w:left w:val="single" w:sz="4" w:space="0" w:color="auto"/>
              <w:bottom w:val="single" w:sz="4" w:space="0" w:color="auto"/>
              <w:right w:val="single" w:sz="4" w:space="0" w:color="auto"/>
            </w:tcBorders>
            <w:hideMark/>
          </w:tcPr>
          <w:p w14:paraId="69EA4209" w14:textId="377C8142" w:rsidR="006D37FF" w:rsidRPr="00E27D23" w:rsidRDefault="006D37FF" w:rsidP="009D4432">
            <w:pPr>
              <w:pStyle w:val="TAL"/>
            </w:pPr>
            <w:r w:rsidRPr="00E27D23">
              <w:t xml:space="preserve">Derivation path: TS 38.508-1 [4], Table </w:t>
            </w:r>
            <w:r w:rsidR="00246633" w:rsidRPr="00E27D23">
              <w:t>4.7D.1</w:t>
            </w:r>
            <w:r w:rsidRPr="00E27D23">
              <w:t>-9 with condition Rx</w:t>
            </w:r>
          </w:p>
        </w:tc>
      </w:tr>
      <w:tr w:rsidR="006D37FF" w:rsidRPr="00E27D23" w14:paraId="2CE1D7F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A7257C8" w14:textId="77777777" w:rsidR="006D37FF" w:rsidRPr="00E27D23" w:rsidRDefault="006D37FF" w:rsidP="009D443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F9E8579" w14:textId="77777777" w:rsidR="006D37FF" w:rsidRPr="00E27D23" w:rsidRDefault="006D37FF" w:rsidP="009D443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3F73496D" w14:textId="77777777" w:rsidR="006D37FF" w:rsidRPr="00E27D23" w:rsidRDefault="006D37FF" w:rsidP="009D4432">
            <w:pPr>
              <w:pStyle w:val="TAH"/>
            </w:pPr>
            <w:r w:rsidRPr="00E27D23">
              <w:t>Comment</w:t>
            </w:r>
          </w:p>
        </w:tc>
        <w:tc>
          <w:tcPr>
            <w:tcW w:w="1245" w:type="dxa"/>
            <w:gridSpan w:val="2"/>
            <w:tcBorders>
              <w:top w:val="single" w:sz="4" w:space="0" w:color="auto"/>
              <w:left w:val="single" w:sz="4" w:space="0" w:color="auto"/>
              <w:bottom w:val="single" w:sz="4" w:space="0" w:color="auto"/>
              <w:right w:val="single" w:sz="4" w:space="0" w:color="auto"/>
            </w:tcBorders>
            <w:hideMark/>
          </w:tcPr>
          <w:p w14:paraId="44D4A59A" w14:textId="77777777" w:rsidR="006D37FF" w:rsidRPr="00E27D23" w:rsidRDefault="006D37FF" w:rsidP="009D4432">
            <w:pPr>
              <w:pStyle w:val="TAH"/>
            </w:pPr>
            <w:r w:rsidRPr="00E27D23">
              <w:t>Condition</w:t>
            </w:r>
          </w:p>
        </w:tc>
      </w:tr>
      <w:tr w:rsidR="006D37FF" w:rsidRPr="00E27D23" w14:paraId="5FE3DC61"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F270275" w14:textId="77777777" w:rsidR="006D37FF" w:rsidRPr="00E27D23" w:rsidRDefault="006D37FF" w:rsidP="009D4432">
            <w:pPr>
              <w:pStyle w:val="TAL"/>
            </w:pPr>
            <w:r w:rsidRPr="00E27D23">
              <w:t>Link modification operation code</w:t>
            </w:r>
          </w:p>
        </w:tc>
        <w:tc>
          <w:tcPr>
            <w:tcW w:w="2267" w:type="dxa"/>
            <w:tcBorders>
              <w:top w:val="single" w:sz="4" w:space="0" w:color="auto"/>
              <w:left w:val="single" w:sz="4" w:space="0" w:color="auto"/>
              <w:bottom w:val="single" w:sz="4" w:space="0" w:color="auto"/>
              <w:right w:val="single" w:sz="4" w:space="0" w:color="auto"/>
            </w:tcBorders>
            <w:hideMark/>
          </w:tcPr>
          <w:p w14:paraId="469639A4" w14:textId="77777777" w:rsidR="006D37FF" w:rsidRPr="00E27D23" w:rsidRDefault="006D37FF" w:rsidP="009D4432">
            <w:pPr>
              <w:pStyle w:val="TAL"/>
            </w:pPr>
            <w:r w:rsidRPr="00E27D23">
              <w:t>'0000 0100'B</w:t>
            </w:r>
          </w:p>
        </w:tc>
        <w:tc>
          <w:tcPr>
            <w:tcW w:w="1700" w:type="dxa"/>
            <w:tcBorders>
              <w:top w:val="single" w:sz="4" w:space="0" w:color="auto"/>
              <w:left w:val="single" w:sz="4" w:space="0" w:color="auto"/>
              <w:bottom w:val="single" w:sz="4" w:space="0" w:color="auto"/>
              <w:right w:val="single" w:sz="4" w:space="0" w:color="auto"/>
            </w:tcBorders>
            <w:hideMark/>
          </w:tcPr>
          <w:p w14:paraId="0C2E1B3A" w14:textId="77777777" w:rsidR="006D37FF" w:rsidRPr="00E27D23" w:rsidRDefault="006D37FF" w:rsidP="009D4432">
            <w:pPr>
              <w:pStyle w:val="TAL"/>
            </w:pPr>
            <w:r w:rsidRPr="00E27D23">
              <w:t>Modify PC5 QoS parameters of the existing PC5 QoS flow(s)</w:t>
            </w:r>
          </w:p>
        </w:tc>
        <w:tc>
          <w:tcPr>
            <w:tcW w:w="1245" w:type="dxa"/>
            <w:gridSpan w:val="2"/>
            <w:tcBorders>
              <w:top w:val="single" w:sz="4" w:space="0" w:color="auto"/>
              <w:left w:val="single" w:sz="4" w:space="0" w:color="auto"/>
              <w:bottom w:val="single" w:sz="4" w:space="0" w:color="auto"/>
              <w:right w:val="single" w:sz="4" w:space="0" w:color="auto"/>
            </w:tcBorders>
          </w:tcPr>
          <w:p w14:paraId="5FD740F5" w14:textId="77777777" w:rsidR="006D37FF" w:rsidRPr="00E27D23" w:rsidRDefault="006D37FF" w:rsidP="009D4432">
            <w:pPr>
              <w:pStyle w:val="TAL"/>
            </w:pPr>
          </w:p>
        </w:tc>
      </w:tr>
      <w:tr w:rsidR="006D37FF" w:rsidRPr="00E27D23" w14:paraId="48F72CA4"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38A6C39" w14:textId="77777777" w:rsidR="006D37FF" w:rsidRPr="00E27D23" w:rsidRDefault="006D37FF" w:rsidP="009D4432">
            <w:pPr>
              <w:pStyle w:val="TAL"/>
            </w:pPr>
            <w:r w:rsidRPr="00E27D23">
              <w:t>QoS flow descriptions</w:t>
            </w:r>
          </w:p>
        </w:tc>
        <w:tc>
          <w:tcPr>
            <w:tcW w:w="2267" w:type="dxa"/>
            <w:tcBorders>
              <w:top w:val="single" w:sz="4" w:space="0" w:color="auto"/>
              <w:left w:val="single" w:sz="4" w:space="0" w:color="auto"/>
              <w:bottom w:val="single" w:sz="4" w:space="0" w:color="auto"/>
              <w:right w:val="single" w:sz="4" w:space="0" w:color="auto"/>
            </w:tcBorders>
          </w:tcPr>
          <w:p w14:paraId="3066B1A2" w14:textId="77777777" w:rsidR="006D37FF" w:rsidRPr="00E27D23"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EB94F0B"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61A45DE" w14:textId="77777777" w:rsidR="006D37FF" w:rsidRPr="00E27D23" w:rsidRDefault="006D37FF" w:rsidP="009D4432">
            <w:pPr>
              <w:pStyle w:val="TAL"/>
            </w:pPr>
          </w:p>
        </w:tc>
      </w:tr>
      <w:tr w:rsidR="006D37FF" w:rsidRPr="00E27D23" w14:paraId="35DAC949"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D7864FF" w14:textId="77777777" w:rsidR="006D37FF" w:rsidRPr="00E27D23" w:rsidRDefault="006D37FF" w:rsidP="009D4432">
            <w:pPr>
              <w:pStyle w:val="TAL"/>
            </w:pPr>
            <w:r w:rsidRPr="00E27D23">
              <w:t xml:space="preserve">  Length of PC5 QoS flow descriptions contents</w:t>
            </w:r>
          </w:p>
        </w:tc>
        <w:tc>
          <w:tcPr>
            <w:tcW w:w="2267" w:type="dxa"/>
            <w:tcBorders>
              <w:top w:val="single" w:sz="4" w:space="0" w:color="auto"/>
              <w:left w:val="single" w:sz="4" w:space="0" w:color="auto"/>
              <w:bottom w:val="single" w:sz="4" w:space="0" w:color="auto"/>
              <w:right w:val="single" w:sz="4" w:space="0" w:color="auto"/>
            </w:tcBorders>
            <w:hideMark/>
          </w:tcPr>
          <w:p w14:paraId="1EC7672D" w14:textId="77777777" w:rsidR="006D37FF" w:rsidRPr="00E27D23" w:rsidRDefault="006D37FF" w:rsidP="009D4432">
            <w:pPr>
              <w:pStyle w:val="TAL"/>
              <w:rPr>
                <w:lang w:eastAsia="zh-CN"/>
              </w:rPr>
            </w:pPr>
            <w:r w:rsidRPr="00E27D23">
              <w:t>Set to the actual length of 'PC5 QoS flow descriptions contents' in bytes</w:t>
            </w:r>
          </w:p>
        </w:tc>
        <w:tc>
          <w:tcPr>
            <w:tcW w:w="1700" w:type="dxa"/>
            <w:tcBorders>
              <w:top w:val="single" w:sz="4" w:space="0" w:color="auto"/>
              <w:left w:val="single" w:sz="4" w:space="0" w:color="auto"/>
              <w:bottom w:val="single" w:sz="4" w:space="0" w:color="auto"/>
              <w:right w:val="single" w:sz="4" w:space="0" w:color="auto"/>
            </w:tcBorders>
          </w:tcPr>
          <w:p w14:paraId="62CDE956"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07D66BB" w14:textId="77777777" w:rsidR="006D37FF" w:rsidRPr="00E27D23" w:rsidRDefault="006D37FF" w:rsidP="009D4432">
            <w:pPr>
              <w:pStyle w:val="TAL"/>
            </w:pPr>
          </w:p>
        </w:tc>
      </w:tr>
      <w:tr w:rsidR="006D37FF" w:rsidRPr="00E27D23" w14:paraId="27B235E0"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568B596" w14:textId="77777777" w:rsidR="006D37FF" w:rsidRPr="00E27D23" w:rsidRDefault="006D37FF" w:rsidP="009D4432">
            <w:pPr>
              <w:pStyle w:val="TAL"/>
            </w:pPr>
            <w:r w:rsidRPr="00E27D23">
              <w:t xml:space="preserve">  PC5 QoS flow description 1</w:t>
            </w:r>
          </w:p>
        </w:tc>
        <w:tc>
          <w:tcPr>
            <w:tcW w:w="2267" w:type="dxa"/>
            <w:tcBorders>
              <w:top w:val="single" w:sz="4" w:space="0" w:color="auto"/>
              <w:left w:val="single" w:sz="4" w:space="0" w:color="auto"/>
              <w:bottom w:val="single" w:sz="4" w:space="0" w:color="auto"/>
              <w:right w:val="single" w:sz="4" w:space="0" w:color="auto"/>
            </w:tcBorders>
          </w:tcPr>
          <w:p w14:paraId="3D0AFA95" w14:textId="77777777" w:rsidR="006D37FF" w:rsidRPr="00E27D23"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93BFDB8"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D8162A5" w14:textId="77777777" w:rsidR="006D37FF" w:rsidRPr="00E27D23" w:rsidRDefault="006D37FF" w:rsidP="009D4432">
            <w:pPr>
              <w:pStyle w:val="TAL"/>
            </w:pPr>
          </w:p>
        </w:tc>
      </w:tr>
      <w:tr w:rsidR="006D37FF" w:rsidRPr="00E27D23" w14:paraId="5649DAF2"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AC9955C" w14:textId="77777777" w:rsidR="006D37FF" w:rsidRPr="00E27D23" w:rsidRDefault="006D37FF" w:rsidP="009D4432">
            <w:pPr>
              <w:pStyle w:val="TAL"/>
            </w:pPr>
            <w:r w:rsidRPr="00E27D23">
              <w:t xml:space="preserve">    PQFI</w:t>
            </w:r>
          </w:p>
        </w:tc>
        <w:tc>
          <w:tcPr>
            <w:tcW w:w="2267" w:type="dxa"/>
            <w:tcBorders>
              <w:top w:val="single" w:sz="4" w:space="0" w:color="auto"/>
              <w:left w:val="single" w:sz="4" w:space="0" w:color="auto"/>
              <w:bottom w:val="single" w:sz="4" w:space="0" w:color="auto"/>
              <w:right w:val="single" w:sz="4" w:space="0" w:color="auto"/>
            </w:tcBorders>
            <w:hideMark/>
          </w:tcPr>
          <w:p w14:paraId="2273D319" w14:textId="77777777" w:rsidR="006D37FF" w:rsidRPr="00E27D23" w:rsidRDefault="006D37FF" w:rsidP="009D4432">
            <w:pPr>
              <w:pStyle w:val="TAL"/>
              <w:rPr>
                <w:lang w:eastAsia="zh-CN"/>
              </w:rPr>
            </w:pPr>
            <w:r w:rsidRPr="00E27D23">
              <w:t>'00 0010'B</w:t>
            </w:r>
          </w:p>
        </w:tc>
        <w:tc>
          <w:tcPr>
            <w:tcW w:w="1700" w:type="dxa"/>
            <w:tcBorders>
              <w:top w:val="single" w:sz="4" w:space="0" w:color="auto"/>
              <w:left w:val="single" w:sz="4" w:space="0" w:color="auto"/>
              <w:bottom w:val="single" w:sz="4" w:space="0" w:color="auto"/>
              <w:right w:val="single" w:sz="4" w:space="0" w:color="auto"/>
            </w:tcBorders>
          </w:tcPr>
          <w:p w14:paraId="5076367B"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214E2B3" w14:textId="77777777" w:rsidR="006D37FF" w:rsidRPr="00E27D23" w:rsidRDefault="006D37FF" w:rsidP="009D4432">
            <w:pPr>
              <w:pStyle w:val="TAL"/>
            </w:pPr>
          </w:p>
        </w:tc>
      </w:tr>
      <w:tr w:rsidR="006D37FF" w:rsidRPr="00E27D23" w14:paraId="41A6238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A6161A9" w14:textId="77777777" w:rsidR="006D37FF" w:rsidRPr="00E27D23" w:rsidRDefault="006D37FF" w:rsidP="009D4432">
            <w:pPr>
              <w:pStyle w:val="TAL"/>
            </w:pPr>
            <w:r w:rsidRPr="00E27D23">
              <w:t xml:space="preserve">    Operation Code</w:t>
            </w:r>
          </w:p>
        </w:tc>
        <w:tc>
          <w:tcPr>
            <w:tcW w:w="2267" w:type="dxa"/>
            <w:tcBorders>
              <w:top w:val="single" w:sz="4" w:space="0" w:color="auto"/>
              <w:left w:val="single" w:sz="4" w:space="0" w:color="auto"/>
              <w:bottom w:val="single" w:sz="4" w:space="0" w:color="auto"/>
              <w:right w:val="single" w:sz="4" w:space="0" w:color="auto"/>
            </w:tcBorders>
            <w:hideMark/>
          </w:tcPr>
          <w:p w14:paraId="34EC71E1" w14:textId="77777777" w:rsidR="006D37FF" w:rsidRPr="00E27D23" w:rsidRDefault="006D37FF" w:rsidP="009D4432">
            <w:pPr>
              <w:pStyle w:val="TAL"/>
              <w:rPr>
                <w:lang w:eastAsia="zh-CN"/>
              </w:rPr>
            </w:pPr>
            <w:r w:rsidRPr="00E27D23">
              <w:t>'011'B</w:t>
            </w:r>
          </w:p>
        </w:tc>
        <w:tc>
          <w:tcPr>
            <w:tcW w:w="1700" w:type="dxa"/>
            <w:tcBorders>
              <w:top w:val="single" w:sz="4" w:space="0" w:color="auto"/>
              <w:left w:val="single" w:sz="4" w:space="0" w:color="auto"/>
              <w:bottom w:val="single" w:sz="4" w:space="0" w:color="auto"/>
              <w:right w:val="single" w:sz="4" w:space="0" w:color="auto"/>
            </w:tcBorders>
            <w:hideMark/>
          </w:tcPr>
          <w:p w14:paraId="6DD98446" w14:textId="77777777" w:rsidR="006D37FF" w:rsidRPr="00E27D23" w:rsidRDefault="006D37FF" w:rsidP="009D4432">
            <w:pPr>
              <w:pStyle w:val="TAL"/>
              <w:rPr>
                <w:rFonts w:cs="Arial"/>
                <w:szCs w:val="18"/>
              </w:rPr>
            </w:pPr>
            <w:r w:rsidRPr="00E27D23">
              <w:t>Modify existing PC5 QoS flow description</w:t>
            </w:r>
          </w:p>
        </w:tc>
        <w:tc>
          <w:tcPr>
            <w:tcW w:w="1245" w:type="dxa"/>
            <w:gridSpan w:val="2"/>
            <w:tcBorders>
              <w:top w:val="single" w:sz="4" w:space="0" w:color="auto"/>
              <w:left w:val="single" w:sz="4" w:space="0" w:color="auto"/>
              <w:bottom w:val="single" w:sz="4" w:space="0" w:color="auto"/>
              <w:right w:val="single" w:sz="4" w:space="0" w:color="auto"/>
            </w:tcBorders>
          </w:tcPr>
          <w:p w14:paraId="4CB472D5" w14:textId="77777777" w:rsidR="006D37FF" w:rsidRPr="00E27D23" w:rsidRDefault="006D37FF" w:rsidP="009D4432">
            <w:pPr>
              <w:pStyle w:val="TAL"/>
            </w:pPr>
          </w:p>
        </w:tc>
      </w:tr>
      <w:tr w:rsidR="006D37FF" w:rsidRPr="00E27D23" w14:paraId="60A20684"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DADDD31" w14:textId="77777777" w:rsidR="006D37FF" w:rsidRPr="00E27D23" w:rsidRDefault="006D37FF" w:rsidP="009D4432">
            <w:pPr>
              <w:pStyle w:val="TAL"/>
            </w:pPr>
            <w:r w:rsidRPr="00E27D23">
              <w:t xml:space="preserve">    Number of parameters</w:t>
            </w:r>
          </w:p>
        </w:tc>
        <w:tc>
          <w:tcPr>
            <w:tcW w:w="2267" w:type="dxa"/>
            <w:tcBorders>
              <w:top w:val="single" w:sz="4" w:space="0" w:color="auto"/>
              <w:left w:val="single" w:sz="4" w:space="0" w:color="auto"/>
              <w:bottom w:val="single" w:sz="4" w:space="0" w:color="auto"/>
              <w:right w:val="single" w:sz="4" w:space="0" w:color="auto"/>
            </w:tcBorders>
            <w:hideMark/>
          </w:tcPr>
          <w:p w14:paraId="320B70E6" w14:textId="77777777" w:rsidR="006D37FF" w:rsidRPr="00E27D23" w:rsidRDefault="006D37FF" w:rsidP="009D4432">
            <w:pPr>
              <w:pStyle w:val="TAL"/>
              <w:rPr>
                <w:lang w:eastAsia="zh-CN"/>
              </w:rPr>
            </w:pPr>
            <w:r w:rsidRPr="00E27D23">
              <w:rPr>
                <w:lang w:eastAsia="zh-CN"/>
              </w:rPr>
              <w:t>5</w:t>
            </w:r>
          </w:p>
        </w:tc>
        <w:tc>
          <w:tcPr>
            <w:tcW w:w="1700" w:type="dxa"/>
            <w:tcBorders>
              <w:top w:val="single" w:sz="4" w:space="0" w:color="auto"/>
              <w:left w:val="single" w:sz="4" w:space="0" w:color="auto"/>
              <w:bottom w:val="single" w:sz="4" w:space="0" w:color="auto"/>
              <w:right w:val="single" w:sz="4" w:space="0" w:color="auto"/>
            </w:tcBorders>
          </w:tcPr>
          <w:p w14:paraId="7BF7080F"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EFD25DA" w14:textId="77777777" w:rsidR="006D37FF" w:rsidRPr="00E27D23" w:rsidRDefault="006D37FF" w:rsidP="009D4432">
            <w:pPr>
              <w:pStyle w:val="TAL"/>
            </w:pPr>
          </w:p>
        </w:tc>
      </w:tr>
      <w:tr w:rsidR="006D37FF" w:rsidRPr="00E27D23" w14:paraId="7EFAD6C0"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2E0EC7D" w14:textId="77777777" w:rsidR="006D37FF" w:rsidRPr="00E27D23" w:rsidRDefault="006D37FF" w:rsidP="009D4432">
            <w:pPr>
              <w:pStyle w:val="TAL"/>
            </w:pPr>
            <w:r w:rsidRPr="00E27D23">
              <w:t xml:space="preserve">    E</w:t>
            </w:r>
          </w:p>
        </w:tc>
        <w:tc>
          <w:tcPr>
            <w:tcW w:w="2267" w:type="dxa"/>
            <w:tcBorders>
              <w:top w:val="single" w:sz="4" w:space="0" w:color="auto"/>
              <w:left w:val="single" w:sz="4" w:space="0" w:color="auto"/>
              <w:bottom w:val="single" w:sz="4" w:space="0" w:color="auto"/>
              <w:right w:val="single" w:sz="4" w:space="0" w:color="auto"/>
            </w:tcBorders>
            <w:hideMark/>
          </w:tcPr>
          <w:p w14:paraId="49DD5EE3" w14:textId="77777777" w:rsidR="006D37FF" w:rsidRPr="00E27D23" w:rsidRDefault="006D37FF" w:rsidP="009D4432">
            <w:pPr>
              <w:pStyle w:val="TAL"/>
              <w:rPr>
                <w:lang w:eastAsia="zh-CN"/>
              </w:rPr>
            </w:pPr>
            <w:r w:rsidRPr="00E27D23">
              <w:rPr>
                <w:lang w:eastAsia="zh-CN"/>
              </w:rPr>
              <w:t>1</w:t>
            </w:r>
          </w:p>
        </w:tc>
        <w:tc>
          <w:tcPr>
            <w:tcW w:w="1700" w:type="dxa"/>
            <w:tcBorders>
              <w:top w:val="single" w:sz="4" w:space="0" w:color="auto"/>
              <w:left w:val="single" w:sz="4" w:space="0" w:color="auto"/>
              <w:bottom w:val="single" w:sz="4" w:space="0" w:color="auto"/>
              <w:right w:val="single" w:sz="4" w:space="0" w:color="auto"/>
            </w:tcBorders>
            <w:hideMark/>
          </w:tcPr>
          <w:p w14:paraId="4C8DFE62" w14:textId="77777777" w:rsidR="006D37FF" w:rsidRPr="00E27D23" w:rsidRDefault="006D37FF" w:rsidP="009D4432">
            <w:pPr>
              <w:pStyle w:val="TAL"/>
            </w:pPr>
            <w:r w:rsidRPr="00E27D23">
              <w:rPr>
                <w:rFonts w:eastAsia="MS PGothic"/>
              </w:rPr>
              <w:t>parameters list is included</w:t>
            </w:r>
          </w:p>
        </w:tc>
        <w:tc>
          <w:tcPr>
            <w:tcW w:w="1245" w:type="dxa"/>
            <w:gridSpan w:val="2"/>
            <w:tcBorders>
              <w:top w:val="single" w:sz="4" w:space="0" w:color="auto"/>
              <w:left w:val="single" w:sz="4" w:space="0" w:color="auto"/>
              <w:bottom w:val="single" w:sz="4" w:space="0" w:color="auto"/>
              <w:right w:val="single" w:sz="4" w:space="0" w:color="auto"/>
            </w:tcBorders>
          </w:tcPr>
          <w:p w14:paraId="7E64E039" w14:textId="77777777" w:rsidR="006D37FF" w:rsidRPr="00E27D23" w:rsidRDefault="006D37FF" w:rsidP="009D4432">
            <w:pPr>
              <w:pStyle w:val="TAL"/>
            </w:pPr>
          </w:p>
        </w:tc>
      </w:tr>
      <w:tr w:rsidR="006D37FF" w:rsidRPr="00E27D23" w14:paraId="6EE8A5B5"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80D8140" w14:textId="77777777" w:rsidR="006D37FF" w:rsidRPr="00E27D23" w:rsidRDefault="006D37FF" w:rsidP="009D4432">
            <w:pPr>
              <w:pStyle w:val="TAL"/>
            </w:pPr>
            <w:r w:rsidRPr="00E27D23">
              <w:t xml:space="preserve">    Associated V2X service identifiers</w:t>
            </w:r>
          </w:p>
        </w:tc>
        <w:tc>
          <w:tcPr>
            <w:tcW w:w="2267" w:type="dxa"/>
            <w:tcBorders>
              <w:top w:val="single" w:sz="4" w:space="0" w:color="auto"/>
              <w:left w:val="single" w:sz="4" w:space="0" w:color="auto"/>
              <w:bottom w:val="single" w:sz="4" w:space="0" w:color="auto"/>
              <w:right w:val="single" w:sz="4" w:space="0" w:color="auto"/>
            </w:tcBorders>
          </w:tcPr>
          <w:p w14:paraId="39247E0B" w14:textId="77777777" w:rsidR="006D37FF" w:rsidRPr="00E27D23"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8044755"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73171D3" w14:textId="77777777" w:rsidR="006D37FF" w:rsidRPr="00E27D23" w:rsidRDefault="006D37FF" w:rsidP="009D4432">
            <w:pPr>
              <w:pStyle w:val="TAL"/>
            </w:pPr>
          </w:p>
        </w:tc>
      </w:tr>
      <w:tr w:rsidR="006D37FF" w:rsidRPr="00E27D23" w14:paraId="1056DE51"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E2A0CD5" w14:textId="77777777" w:rsidR="006D37FF" w:rsidRPr="00E27D23" w:rsidRDefault="006D37FF" w:rsidP="009D4432">
            <w:pPr>
              <w:pStyle w:val="TAL"/>
            </w:pPr>
            <w:r w:rsidRPr="00E27D23">
              <w:t xml:space="preserve">      Length of V2X service identifier contents</w:t>
            </w:r>
          </w:p>
        </w:tc>
        <w:tc>
          <w:tcPr>
            <w:tcW w:w="2267" w:type="dxa"/>
            <w:tcBorders>
              <w:top w:val="single" w:sz="4" w:space="0" w:color="auto"/>
              <w:left w:val="single" w:sz="4" w:space="0" w:color="auto"/>
              <w:bottom w:val="single" w:sz="4" w:space="0" w:color="auto"/>
              <w:right w:val="single" w:sz="4" w:space="0" w:color="auto"/>
            </w:tcBorders>
            <w:hideMark/>
          </w:tcPr>
          <w:p w14:paraId="5E3B3FCA" w14:textId="77777777" w:rsidR="006D37FF" w:rsidRPr="00E27D23" w:rsidRDefault="006D37FF" w:rsidP="009D4432">
            <w:pPr>
              <w:pStyle w:val="TAL"/>
              <w:rPr>
                <w:lang w:eastAsia="zh-CN"/>
              </w:rPr>
            </w:pPr>
            <w:r w:rsidRPr="00E27D23">
              <w:rPr>
                <w:lang w:eastAsia="zh-CN"/>
              </w:rPr>
              <w:t>'04'H</w:t>
            </w:r>
          </w:p>
        </w:tc>
        <w:tc>
          <w:tcPr>
            <w:tcW w:w="1700" w:type="dxa"/>
            <w:tcBorders>
              <w:top w:val="single" w:sz="4" w:space="0" w:color="auto"/>
              <w:left w:val="single" w:sz="4" w:space="0" w:color="auto"/>
              <w:bottom w:val="single" w:sz="4" w:space="0" w:color="auto"/>
              <w:right w:val="single" w:sz="4" w:space="0" w:color="auto"/>
            </w:tcBorders>
          </w:tcPr>
          <w:p w14:paraId="220AFE54"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ACB9D1B" w14:textId="77777777" w:rsidR="006D37FF" w:rsidRPr="00E27D23" w:rsidRDefault="006D37FF" w:rsidP="009D4432">
            <w:pPr>
              <w:pStyle w:val="TAL"/>
            </w:pPr>
          </w:p>
        </w:tc>
      </w:tr>
      <w:tr w:rsidR="006D37FF" w:rsidRPr="00E27D23" w14:paraId="771E3CF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F9B842B" w14:textId="77777777" w:rsidR="006D37FF" w:rsidRPr="00E27D23" w:rsidRDefault="006D37FF" w:rsidP="009D4432">
            <w:pPr>
              <w:pStyle w:val="TAL"/>
            </w:pPr>
            <w:r w:rsidRPr="00E27D23">
              <w:t xml:space="preserve">      V2X service identifier 1</w:t>
            </w:r>
          </w:p>
        </w:tc>
        <w:tc>
          <w:tcPr>
            <w:tcW w:w="2267" w:type="dxa"/>
            <w:tcBorders>
              <w:top w:val="single" w:sz="4" w:space="0" w:color="auto"/>
              <w:left w:val="single" w:sz="4" w:space="0" w:color="auto"/>
              <w:bottom w:val="single" w:sz="4" w:space="0" w:color="auto"/>
              <w:right w:val="single" w:sz="4" w:space="0" w:color="auto"/>
            </w:tcBorders>
            <w:hideMark/>
          </w:tcPr>
          <w:p w14:paraId="3C2A4F0C" w14:textId="77777777" w:rsidR="006D37FF" w:rsidRPr="00E27D23" w:rsidRDefault="006D37FF" w:rsidP="009D4432">
            <w:pPr>
              <w:pStyle w:val="TAL"/>
              <w:rPr>
                <w:lang w:eastAsia="zh-CN"/>
              </w:rPr>
            </w:pPr>
            <w:r w:rsidRPr="00E27D23">
              <w:rPr>
                <w:lang w:eastAsia="zh-CN"/>
              </w:rPr>
              <w:t>'00 00 00 02'H</w:t>
            </w:r>
          </w:p>
        </w:tc>
        <w:tc>
          <w:tcPr>
            <w:tcW w:w="1700" w:type="dxa"/>
            <w:tcBorders>
              <w:top w:val="single" w:sz="4" w:space="0" w:color="auto"/>
              <w:left w:val="single" w:sz="4" w:space="0" w:color="auto"/>
              <w:bottom w:val="single" w:sz="4" w:space="0" w:color="auto"/>
              <w:right w:val="single" w:sz="4" w:space="0" w:color="auto"/>
            </w:tcBorders>
          </w:tcPr>
          <w:p w14:paraId="3E2748B7"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041D67A8" w14:textId="77777777" w:rsidR="006D37FF" w:rsidRPr="00E27D23" w:rsidRDefault="006D37FF" w:rsidP="009D4432">
            <w:pPr>
              <w:pStyle w:val="TAL"/>
            </w:pPr>
          </w:p>
        </w:tc>
      </w:tr>
      <w:tr w:rsidR="006D37FF" w:rsidRPr="00E27D23" w14:paraId="5AB8A081"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5E15E4FC" w14:textId="77777777" w:rsidR="006D37FF" w:rsidRPr="00E27D23" w:rsidRDefault="006D37FF" w:rsidP="009D4432">
            <w:pPr>
              <w:pStyle w:val="TAL"/>
            </w:pPr>
            <w:r w:rsidRPr="00E27D23">
              <w:t xml:space="preserve">    Parameters list</w:t>
            </w:r>
          </w:p>
        </w:tc>
        <w:tc>
          <w:tcPr>
            <w:tcW w:w="2267" w:type="dxa"/>
            <w:tcBorders>
              <w:top w:val="single" w:sz="4" w:space="0" w:color="auto"/>
              <w:left w:val="single" w:sz="4" w:space="0" w:color="auto"/>
              <w:bottom w:val="single" w:sz="4" w:space="0" w:color="auto"/>
              <w:right w:val="single" w:sz="4" w:space="0" w:color="auto"/>
            </w:tcBorders>
          </w:tcPr>
          <w:p w14:paraId="08FE9129" w14:textId="77777777" w:rsidR="006D37FF" w:rsidRPr="00E27D23"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9137DCE"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BCE0C3E" w14:textId="77777777" w:rsidR="006D37FF" w:rsidRPr="00E27D23" w:rsidRDefault="006D37FF" w:rsidP="009D4432">
            <w:pPr>
              <w:pStyle w:val="TAL"/>
            </w:pPr>
          </w:p>
        </w:tc>
      </w:tr>
      <w:tr w:rsidR="006D37FF" w:rsidRPr="00E27D23" w14:paraId="649009E5"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7F269F9" w14:textId="77777777" w:rsidR="006D37FF" w:rsidRPr="00E27D23" w:rsidRDefault="006D37FF" w:rsidP="009D4432">
            <w:pPr>
              <w:pStyle w:val="TAL"/>
            </w:pPr>
            <w:r w:rsidRPr="00E27D23">
              <w:t xml:space="preserve">      Parameter 1</w:t>
            </w:r>
          </w:p>
        </w:tc>
        <w:tc>
          <w:tcPr>
            <w:tcW w:w="2267" w:type="dxa"/>
            <w:tcBorders>
              <w:top w:val="single" w:sz="4" w:space="0" w:color="auto"/>
              <w:left w:val="single" w:sz="4" w:space="0" w:color="auto"/>
              <w:bottom w:val="single" w:sz="4" w:space="0" w:color="auto"/>
              <w:right w:val="single" w:sz="4" w:space="0" w:color="auto"/>
            </w:tcBorders>
          </w:tcPr>
          <w:p w14:paraId="29D871FD" w14:textId="77777777" w:rsidR="006D37FF" w:rsidRPr="00E27D23"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F99CC8D"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7A492EA9" w14:textId="77777777" w:rsidR="006D37FF" w:rsidRPr="00E27D23" w:rsidRDefault="006D37FF" w:rsidP="009D4432">
            <w:pPr>
              <w:pStyle w:val="TAL"/>
            </w:pPr>
          </w:p>
        </w:tc>
      </w:tr>
      <w:tr w:rsidR="006D37FF" w:rsidRPr="00E27D23" w14:paraId="44F9221C"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4D883D1" w14:textId="77777777" w:rsidR="006D37FF" w:rsidRPr="00E27D23" w:rsidRDefault="006D37FF" w:rsidP="009D4432">
            <w:pPr>
              <w:pStyle w:val="TAL"/>
            </w:pPr>
            <w:r w:rsidRPr="00E27D23">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01459271" w14:textId="77777777" w:rsidR="006D37FF" w:rsidRPr="00E27D23" w:rsidRDefault="006D37FF" w:rsidP="009D4432">
            <w:pPr>
              <w:pStyle w:val="TAL"/>
              <w:rPr>
                <w:lang w:eastAsia="zh-CN"/>
              </w:rPr>
            </w:pPr>
            <w:r w:rsidRPr="00E27D23">
              <w:rPr>
                <w:lang w:eastAsia="zh-CN"/>
              </w:rPr>
              <w:t>'01'H</w:t>
            </w:r>
          </w:p>
        </w:tc>
        <w:tc>
          <w:tcPr>
            <w:tcW w:w="1700" w:type="dxa"/>
            <w:tcBorders>
              <w:top w:val="single" w:sz="4" w:space="0" w:color="auto"/>
              <w:left w:val="single" w:sz="4" w:space="0" w:color="auto"/>
              <w:bottom w:val="single" w:sz="4" w:space="0" w:color="auto"/>
              <w:right w:val="single" w:sz="4" w:space="0" w:color="auto"/>
            </w:tcBorders>
            <w:hideMark/>
          </w:tcPr>
          <w:p w14:paraId="650F9E4A" w14:textId="77777777" w:rsidR="006D37FF" w:rsidRPr="00E27D23" w:rsidRDefault="006D37FF" w:rsidP="009D4432">
            <w:pPr>
              <w:pStyle w:val="TAL"/>
            </w:pPr>
            <w:r w:rsidRPr="00E27D23">
              <w:rPr>
                <w:rFonts w:eastAsia="MS PGothic"/>
              </w:rPr>
              <w:t>PQI</w:t>
            </w:r>
          </w:p>
        </w:tc>
        <w:tc>
          <w:tcPr>
            <w:tcW w:w="1245" w:type="dxa"/>
            <w:gridSpan w:val="2"/>
            <w:tcBorders>
              <w:top w:val="single" w:sz="4" w:space="0" w:color="auto"/>
              <w:left w:val="single" w:sz="4" w:space="0" w:color="auto"/>
              <w:bottom w:val="single" w:sz="4" w:space="0" w:color="auto"/>
              <w:right w:val="single" w:sz="4" w:space="0" w:color="auto"/>
            </w:tcBorders>
          </w:tcPr>
          <w:p w14:paraId="2338614A" w14:textId="77777777" w:rsidR="006D37FF" w:rsidRPr="00E27D23" w:rsidRDefault="006D37FF" w:rsidP="009D4432">
            <w:pPr>
              <w:pStyle w:val="TAL"/>
            </w:pPr>
          </w:p>
        </w:tc>
      </w:tr>
      <w:tr w:rsidR="006D37FF" w:rsidRPr="00E27D23" w14:paraId="6C72A2C6"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49E57ED" w14:textId="77777777" w:rsidR="006D37FF" w:rsidRPr="00E27D23" w:rsidRDefault="006D37FF" w:rsidP="009D4432">
            <w:pPr>
              <w:pStyle w:val="TAL"/>
            </w:pPr>
            <w:r w:rsidRPr="00E27D23">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699FEB13" w14:textId="77777777" w:rsidR="006D37FF" w:rsidRPr="00E27D23" w:rsidRDefault="006D37FF" w:rsidP="009D4432">
            <w:pPr>
              <w:pStyle w:val="TAL"/>
              <w:rPr>
                <w:lang w:eastAsia="zh-CN"/>
              </w:rPr>
            </w:pPr>
            <w:r w:rsidRPr="00E27D23">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70A18C9"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965AB8B" w14:textId="77777777" w:rsidR="006D37FF" w:rsidRPr="00E27D23" w:rsidRDefault="006D37FF" w:rsidP="009D4432">
            <w:pPr>
              <w:pStyle w:val="TAL"/>
            </w:pPr>
          </w:p>
        </w:tc>
      </w:tr>
      <w:tr w:rsidR="006D37FF" w:rsidRPr="00E27D23" w14:paraId="5C9D22E9"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4DB7760" w14:textId="77777777" w:rsidR="006D37FF" w:rsidRPr="00E27D23" w:rsidRDefault="006D37FF" w:rsidP="009D4432">
            <w:pPr>
              <w:pStyle w:val="TAL"/>
            </w:pPr>
            <w:r w:rsidRPr="00E27D23">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727F51A6" w14:textId="77777777" w:rsidR="006D37FF" w:rsidRPr="00E27D23" w:rsidRDefault="006D37FF" w:rsidP="009D4432">
            <w:pPr>
              <w:pStyle w:val="TAL"/>
              <w:rPr>
                <w:lang w:eastAsia="zh-CN"/>
              </w:rPr>
            </w:pPr>
            <w:r w:rsidRPr="00E27D23">
              <w:rPr>
                <w:lang w:eastAsia="zh-CN"/>
              </w:rPr>
              <w:t>23</w:t>
            </w:r>
          </w:p>
        </w:tc>
        <w:tc>
          <w:tcPr>
            <w:tcW w:w="1700" w:type="dxa"/>
            <w:tcBorders>
              <w:top w:val="single" w:sz="4" w:space="0" w:color="auto"/>
              <w:left w:val="single" w:sz="4" w:space="0" w:color="auto"/>
              <w:bottom w:val="single" w:sz="4" w:space="0" w:color="auto"/>
              <w:right w:val="single" w:sz="4" w:space="0" w:color="auto"/>
            </w:tcBorders>
            <w:hideMark/>
          </w:tcPr>
          <w:p w14:paraId="196C3ADA" w14:textId="77777777" w:rsidR="006D37FF" w:rsidRPr="00E27D23" w:rsidRDefault="006D37FF" w:rsidP="009D4432">
            <w:pPr>
              <w:pStyle w:val="TAL"/>
            </w:pPr>
            <w:r w:rsidRPr="00E27D23">
              <w:rPr>
                <w:rFonts w:eastAsia="MS PGothic"/>
              </w:rPr>
              <w:t>Platooning between UEs</w:t>
            </w:r>
            <w:r w:rsidRPr="00E27D23">
              <w:rPr>
                <w:lang w:eastAsia="zh-CN"/>
              </w:rPr>
              <w:t xml:space="preserve">, </w:t>
            </w:r>
            <w:r w:rsidRPr="00E27D23">
              <w:rPr>
                <w:rFonts w:eastAsia="MS PGothic"/>
              </w:rPr>
              <w:t>See Table 5.4.4-1 in TS 23.287[</w:t>
            </w:r>
            <w:r w:rsidRPr="00E27D23">
              <w:rPr>
                <w:rFonts w:eastAsia="MS PGothic"/>
                <w:highlight w:val="yellow"/>
              </w:rPr>
              <w:t>xx</w:t>
            </w:r>
            <w:r w:rsidRPr="00E27D23">
              <w:rPr>
                <w:rFonts w:eastAsia="MS PGothic"/>
              </w:rPr>
              <w:t>]</w:t>
            </w:r>
          </w:p>
        </w:tc>
        <w:tc>
          <w:tcPr>
            <w:tcW w:w="1245" w:type="dxa"/>
            <w:gridSpan w:val="2"/>
            <w:tcBorders>
              <w:top w:val="single" w:sz="4" w:space="0" w:color="auto"/>
              <w:left w:val="single" w:sz="4" w:space="0" w:color="auto"/>
              <w:bottom w:val="single" w:sz="4" w:space="0" w:color="auto"/>
              <w:right w:val="single" w:sz="4" w:space="0" w:color="auto"/>
            </w:tcBorders>
          </w:tcPr>
          <w:p w14:paraId="681A8640" w14:textId="77777777" w:rsidR="006D37FF" w:rsidRPr="00E27D23" w:rsidRDefault="006D37FF" w:rsidP="009D4432">
            <w:pPr>
              <w:pStyle w:val="TAL"/>
            </w:pPr>
          </w:p>
        </w:tc>
      </w:tr>
      <w:tr w:rsidR="006D37FF" w:rsidRPr="00E27D23" w14:paraId="62A7F586"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351206F" w14:textId="77777777" w:rsidR="006D37FF" w:rsidRPr="00E27D23" w:rsidRDefault="006D37FF" w:rsidP="009D4432">
            <w:pPr>
              <w:pStyle w:val="TAL"/>
            </w:pPr>
            <w:r w:rsidRPr="00E27D23">
              <w:t xml:space="preserve">      Parameter 2</w:t>
            </w:r>
          </w:p>
        </w:tc>
        <w:tc>
          <w:tcPr>
            <w:tcW w:w="2267" w:type="dxa"/>
            <w:tcBorders>
              <w:top w:val="single" w:sz="4" w:space="0" w:color="auto"/>
              <w:left w:val="single" w:sz="4" w:space="0" w:color="auto"/>
              <w:bottom w:val="single" w:sz="4" w:space="0" w:color="auto"/>
              <w:right w:val="single" w:sz="4" w:space="0" w:color="auto"/>
            </w:tcBorders>
          </w:tcPr>
          <w:p w14:paraId="2A56095C" w14:textId="77777777" w:rsidR="006D37FF" w:rsidRPr="00E27D23"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1B1C964"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C87D94B" w14:textId="77777777" w:rsidR="006D37FF" w:rsidRPr="00E27D23" w:rsidRDefault="006D37FF" w:rsidP="009D4432">
            <w:pPr>
              <w:pStyle w:val="TAL"/>
            </w:pPr>
          </w:p>
        </w:tc>
      </w:tr>
      <w:tr w:rsidR="006D37FF" w:rsidRPr="00E27D23" w14:paraId="337A9B96"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083095E" w14:textId="77777777" w:rsidR="006D37FF" w:rsidRPr="00E27D23" w:rsidRDefault="006D37FF" w:rsidP="009D4432">
            <w:pPr>
              <w:pStyle w:val="TAL"/>
            </w:pPr>
            <w:r w:rsidRPr="00E27D23">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1E0B4660" w14:textId="77777777" w:rsidR="006D37FF" w:rsidRPr="00E27D23" w:rsidRDefault="006D37FF" w:rsidP="009D4432">
            <w:pPr>
              <w:pStyle w:val="TAL"/>
              <w:rPr>
                <w:lang w:eastAsia="zh-CN"/>
              </w:rPr>
            </w:pPr>
            <w:r w:rsidRPr="00E27D23">
              <w:rPr>
                <w:lang w:eastAsia="zh-CN"/>
              </w:rPr>
              <w:t>'02'H</w:t>
            </w:r>
          </w:p>
        </w:tc>
        <w:tc>
          <w:tcPr>
            <w:tcW w:w="1700" w:type="dxa"/>
            <w:tcBorders>
              <w:top w:val="single" w:sz="4" w:space="0" w:color="auto"/>
              <w:left w:val="single" w:sz="4" w:space="0" w:color="auto"/>
              <w:bottom w:val="single" w:sz="4" w:space="0" w:color="auto"/>
              <w:right w:val="single" w:sz="4" w:space="0" w:color="auto"/>
            </w:tcBorders>
            <w:hideMark/>
          </w:tcPr>
          <w:p w14:paraId="31978194" w14:textId="77777777" w:rsidR="006D37FF" w:rsidRPr="00E27D23" w:rsidRDefault="006D37FF" w:rsidP="009D4432">
            <w:pPr>
              <w:pStyle w:val="TAL"/>
            </w:pPr>
            <w:r w:rsidRPr="00E27D23">
              <w:rPr>
                <w:rFonts w:eastAsia="MS PGothic"/>
              </w:rPr>
              <w:t>GFBR</w:t>
            </w:r>
          </w:p>
        </w:tc>
        <w:tc>
          <w:tcPr>
            <w:tcW w:w="1245" w:type="dxa"/>
            <w:gridSpan w:val="2"/>
            <w:tcBorders>
              <w:top w:val="single" w:sz="4" w:space="0" w:color="auto"/>
              <w:left w:val="single" w:sz="4" w:space="0" w:color="auto"/>
              <w:bottom w:val="single" w:sz="4" w:space="0" w:color="auto"/>
              <w:right w:val="single" w:sz="4" w:space="0" w:color="auto"/>
            </w:tcBorders>
          </w:tcPr>
          <w:p w14:paraId="1C52E728" w14:textId="77777777" w:rsidR="006D37FF" w:rsidRPr="00E27D23" w:rsidRDefault="006D37FF" w:rsidP="009D4432">
            <w:pPr>
              <w:pStyle w:val="TAL"/>
            </w:pPr>
          </w:p>
        </w:tc>
      </w:tr>
      <w:tr w:rsidR="006D37FF" w:rsidRPr="00E27D23" w14:paraId="6E6448EE"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1AF89DC" w14:textId="77777777" w:rsidR="006D37FF" w:rsidRPr="00E27D23" w:rsidRDefault="006D37FF" w:rsidP="009D4432">
            <w:pPr>
              <w:pStyle w:val="TAL"/>
            </w:pPr>
            <w:r w:rsidRPr="00E27D23">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46487185" w14:textId="77777777" w:rsidR="006D37FF" w:rsidRPr="00E27D23" w:rsidRDefault="006D37FF" w:rsidP="009D4432">
            <w:pPr>
              <w:pStyle w:val="TAL"/>
              <w:rPr>
                <w:lang w:eastAsia="zh-CN"/>
              </w:rPr>
            </w:pPr>
            <w:r w:rsidRPr="00E27D23">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6437E8C9"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FEA6652" w14:textId="77777777" w:rsidR="006D37FF" w:rsidRPr="00E27D23" w:rsidRDefault="006D37FF" w:rsidP="009D4432">
            <w:pPr>
              <w:pStyle w:val="TAL"/>
            </w:pPr>
          </w:p>
        </w:tc>
      </w:tr>
      <w:tr w:rsidR="006D37FF" w:rsidRPr="00E27D23" w14:paraId="3885BB29"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84EB6F1" w14:textId="77777777" w:rsidR="006D37FF" w:rsidRPr="00E27D23" w:rsidRDefault="006D37FF" w:rsidP="009D4432">
            <w:pPr>
              <w:pStyle w:val="TAL"/>
            </w:pPr>
            <w:r w:rsidRPr="00E27D23">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1ECD055C" w14:textId="77777777" w:rsidR="006D37FF" w:rsidRPr="00E27D23" w:rsidRDefault="006D37FF" w:rsidP="009D4432">
            <w:pPr>
              <w:pStyle w:val="TAL"/>
              <w:rPr>
                <w:lang w:eastAsia="zh-CN"/>
              </w:rPr>
            </w:pPr>
            <w:r w:rsidRPr="00E27D23">
              <w:t>'0000 0111 0000 0000 0000 1100'B</w:t>
            </w:r>
          </w:p>
        </w:tc>
        <w:tc>
          <w:tcPr>
            <w:tcW w:w="1700" w:type="dxa"/>
            <w:tcBorders>
              <w:top w:val="single" w:sz="4" w:space="0" w:color="auto"/>
              <w:left w:val="single" w:sz="4" w:space="0" w:color="auto"/>
              <w:bottom w:val="single" w:sz="4" w:space="0" w:color="auto"/>
              <w:right w:val="single" w:sz="4" w:space="0" w:color="auto"/>
            </w:tcBorders>
            <w:hideMark/>
          </w:tcPr>
          <w:p w14:paraId="3A534AAD" w14:textId="77777777" w:rsidR="006D37FF" w:rsidRPr="00E27D23" w:rsidRDefault="006D37FF" w:rsidP="009D4432">
            <w:pPr>
              <w:pStyle w:val="TAL"/>
            </w:pPr>
            <w:r w:rsidRPr="00E27D23">
              <w:rPr>
                <w:rFonts w:eastAsia="MS PGothic"/>
              </w:rPr>
              <w:t>12 * 4Mbps = 48Mbps.</w:t>
            </w:r>
          </w:p>
        </w:tc>
        <w:tc>
          <w:tcPr>
            <w:tcW w:w="1245" w:type="dxa"/>
            <w:gridSpan w:val="2"/>
            <w:tcBorders>
              <w:top w:val="single" w:sz="4" w:space="0" w:color="auto"/>
              <w:left w:val="single" w:sz="4" w:space="0" w:color="auto"/>
              <w:bottom w:val="single" w:sz="4" w:space="0" w:color="auto"/>
              <w:right w:val="single" w:sz="4" w:space="0" w:color="auto"/>
            </w:tcBorders>
          </w:tcPr>
          <w:p w14:paraId="2864A7CA" w14:textId="77777777" w:rsidR="006D37FF" w:rsidRPr="00E27D23" w:rsidRDefault="006D37FF" w:rsidP="009D4432">
            <w:pPr>
              <w:pStyle w:val="TAL"/>
            </w:pPr>
          </w:p>
        </w:tc>
      </w:tr>
      <w:tr w:rsidR="006D37FF" w:rsidRPr="00E27D23" w14:paraId="052D7F95"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D69F85F" w14:textId="77777777" w:rsidR="006D37FF" w:rsidRPr="00E27D23" w:rsidRDefault="006D37FF" w:rsidP="009D4432">
            <w:pPr>
              <w:pStyle w:val="TAL"/>
            </w:pPr>
            <w:r w:rsidRPr="00E27D23">
              <w:t xml:space="preserve">      Parameter 3</w:t>
            </w:r>
          </w:p>
        </w:tc>
        <w:tc>
          <w:tcPr>
            <w:tcW w:w="2267" w:type="dxa"/>
            <w:tcBorders>
              <w:top w:val="single" w:sz="4" w:space="0" w:color="auto"/>
              <w:left w:val="single" w:sz="4" w:space="0" w:color="auto"/>
              <w:bottom w:val="single" w:sz="4" w:space="0" w:color="auto"/>
              <w:right w:val="single" w:sz="4" w:space="0" w:color="auto"/>
            </w:tcBorders>
          </w:tcPr>
          <w:p w14:paraId="656A449A" w14:textId="77777777" w:rsidR="006D37FF" w:rsidRPr="00E27D23"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8D6BDF5"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1423D11" w14:textId="77777777" w:rsidR="006D37FF" w:rsidRPr="00E27D23" w:rsidRDefault="006D37FF" w:rsidP="009D4432">
            <w:pPr>
              <w:pStyle w:val="TAL"/>
            </w:pPr>
          </w:p>
        </w:tc>
      </w:tr>
      <w:tr w:rsidR="006D37FF" w:rsidRPr="00E27D23" w14:paraId="13FE750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3D8438C4" w14:textId="77777777" w:rsidR="006D37FF" w:rsidRPr="00E27D23" w:rsidRDefault="006D37FF" w:rsidP="009D4432">
            <w:pPr>
              <w:pStyle w:val="TAL"/>
            </w:pPr>
            <w:r w:rsidRPr="00E27D23">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1482958A" w14:textId="77777777" w:rsidR="006D37FF" w:rsidRPr="00E27D23" w:rsidRDefault="006D37FF" w:rsidP="009D4432">
            <w:pPr>
              <w:pStyle w:val="TAL"/>
              <w:rPr>
                <w:lang w:eastAsia="zh-CN"/>
              </w:rPr>
            </w:pPr>
            <w:r w:rsidRPr="00E27D23">
              <w:rPr>
                <w:lang w:eastAsia="zh-CN"/>
              </w:rPr>
              <w:t>'03'H</w:t>
            </w:r>
          </w:p>
        </w:tc>
        <w:tc>
          <w:tcPr>
            <w:tcW w:w="1700" w:type="dxa"/>
            <w:tcBorders>
              <w:top w:val="single" w:sz="4" w:space="0" w:color="auto"/>
              <w:left w:val="single" w:sz="4" w:space="0" w:color="auto"/>
              <w:bottom w:val="single" w:sz="4" w:space="0" w:color="auto"/>
              <w:right w:val="single" w:sz="4" w:space="0" w:color="auto"/>
            </w:tcBorders>
            <w:hideMark/>
          </w:tcPr>
          <w:p w14:paraId="70AF9CE8" w14:textId="77777777" w:rsidR="006D37FF" w:rsidRPr="00E27D23" w:rsidRDefault="006D37FF" w:rsidP="009D4432">
            <w:pPr>
              <w:pStyle w:val="TAL"/>
            </w:pPr>
            <w:r w:rsidRPr="00E27D23">
              <w:rPr>
                <w:rFonts w:eastAsia="MS PGothic"/>
              </w:rPr>
              <w:t>MFBR</w:t>
            </w:r>
          </w:p>
        </w:tc>
        <w:tc>
          <w:tcPr>
            <w:tcW w:w="1245" w:type="dxa"/>
            <w:gridSpan w:val="2"/>
            <w:tcBorders>
              <w:top w:val="single" w:sz="4" w:space="0" w:color="auto"/>
              <w:left w:val="single" w:sz="4" w:space="0" w:color="auto"/>
              <w:bottom w:val="single" w:sz="4" w:space="0" w:color="auto"/>
              <w:right w:val="single" w:sz="4" w:space="0" w:color="auto"/>
            </w:tcBorders>
          </w:tcPr>
          <w:p w14:paraId="1C235EF4" w14:textId="77777777" w:rsidR="006D37FF" w:rsidRPr="00E27D23" w:rsidRDefault="006D37FF" w:rsidP="009D4432">
            <w:pPr>
              <w:pStyle w:val="TAL"/>
            </w:pPr>
          </w:p>
        </w:tc>
      </w:tr>
      <w:tr w:rsidR="006D37FF" w:rsidRPr="00E27D23" w14:paraId="3E88631E"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3DD7FB1" w14:textId="77777777" w:rsidR="006D37FF" w:rsidRPr="00E27D23" w:rsidRDefault="006D37FF" w:rsidP="009D4432">
            <w:pPr>
              <w:pStyle w:val="TAL"/>
            </w:pPr>
            <w:r w:rsidRPr="00E27D23">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03786878" w14:textId="77777777" w:rsidR="006D37FF" w:rsidRPr="00E27D23" w:rsidRDefault="006D37FF" w:rsidP="009D4432">
            <w:pPr>
              <w:pStyle w:val="TAL"/>
              <w:rPr>
                <w:lang w:eastAsia="zh-CN"/>
              </w:rPr>
            </w:pPr>
            <w:r w:rsidRPr="00E27D23">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3D4C7BCA"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A35D710" w14:textId="77777777" w:rsidR="006D37FF" w:rsidRPr="00E27D23" w:rsidRDefault="006D37FF" w:rsidP="009D4432">
            <w:pPr>
              <w:pStyle w:val="TAL"/>
            </w:pPr>
          </w:p>
        </w:tc>
      </w:tr>
      <w:tr w:rsidR="006D37FF" w:rsidRPr="00E27D23" w14:paraId="5DD00E09"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14F5BBB" w14:textId="77777777" w:rsidR="006D37FF" w:rsidRPr="00E27D23" w:rsidRDefault="006D37FF" w:rsidP="009D4432">
            <w:pPr>
              <w:pStyle w:val="TAL"/>
            </w:pPr>
            <w:r w:rsidRPr="00E27D23">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2C7EC2A4" w14:textId="77777777" w:rsidR="006D37FF" w:rsidRPr="00E27D23" w:rsidRDefault="006D37FF" w:rsidP="009D4432">
            <w:pPr>
              <w:pStyle w:val="TAL"/>
              <w:rPr>
                <w:lang w:eastAsia="zh-CN"/>
              </w:rPr>
            </w:pPr>
            <w:r w:rsidRPr="00E27D23">
              <w:t>'0000 0111 0000 0000 0001 1000'B</w:t>
            </w:r>
          </w:p>
        </w:tc>
        <w:tc>
          <w:tcPr>
            <w:tcW w:w="1700" w:type="dxa"/>
            <w:tcBorders>
              <w:top w:val="single" w:sz="4" w:space="0" w:color="auto"/>
              <w:left w:val="single" w:sz="4" w:space="0" w:color="auto"/>
              <w:bottom w:val="single" w:sz="4" w:space="0" w:color="auto"/>
              <w:right w:val="single" w:sz="4" w:space="0" w:color="auto"/>
            </w:tcBorders>
            <w:hideMark/>
          </w:tcPr>
          <w:p w14:paraId="15FDDFC7" w14:textId="77777777" w:rsidR="006D37FF" w:rsidRPr="00E27D23" w:rsidRDefault="006D37FF" w:rsidP="009D4432">
            <w:pPr>
              <w:pStyle w:val="TAL"/>
            </w:pPr>
            <w:r w:rsidRPr="00E27D23">
              <w:rPr>
                <w:rFonts w:eastAsia="MS PGothic"/>
              </w:rPr>
              <w:t>24 * 4Mbps = 96Mbps.</w:t>
            </w:r>
          </w:p>
        </w:tc>
        <w:tc>
          <w:tcPr>
            <w:tcW w:w="1245" w:type="dxa"/>
            <w:gridSpan w:val="2"/>
            <w:tcBorders>
              <w:top w:val="single" w:sz="4" w:space="0" w:color="auto"/>
              <w:left w:val="single" w:sz="4" w:space="0" w:color="auto"/>
              <w:bottom w:val="single" w:sz="4" w:space="0" w:color="auto"/>
              <w:right w:val="single" w:sz="4" w:space="0" w:color="auto"/>
            </w:tcBorders>
          </w:tcPr>
          <w:p w14:paraId="477E92BC" w14:textId="77777777" w:rsidR="006D37FF" w:rsidRPr="00E27D23" w:rsidRDefault="006D37FF" w:rsidP="009D4432">
            <w:pPr>
              <w:pStyle w:val="TAL"/>
            </w:pPr>
          </w:p>
        </w:tc>
      </w:tr>
      <w:tr w:rsidR="006D37FF" w:rsidRPr="00E27D23" w14:paraId="726F4806"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1B76403" w14:textId="77777777" w:rsidR="006D37FF" w:rsidRPr="00E27D23" w:rsidRDefault="006D37FF" w:rsidP="009D4432">
            <w:pPr>
              <w:pStyle w:val="TAL"/>
            </w:pPr>
            <w:r w:rsidRPr="00E27D23">
              <w:t xml:space="preserve">      Parameter 4</w:t>
            </w:r>
          </w:p>
        </w:tc>
        <w:tc>
          <w:tcPr>
            <w:tcW w:w="2267" w:type="dxa"/>
            <w:tcBorders>
              <w:top w:val="single" w:sz="4" w:space="0" w:color="auto"/>
              <w:left w:val="single" w:sz="4" w:space="0" w:color="auto"/>
              <w:bottom w:val="single" w:sz="4" w:space="0" w:color="auto"/>
              <w:right w:val="single" w:sz="4" w:space="0" w:color="auto"/>
            </w:tcBorders>
          </w:tcPr>
          <w:p w14:paraId="43847A6A" w14:textId="77777777" w:rsidR="006D37FF" w:rsidRPr="00E27D23"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C591E9B"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1F801F1" w14:textId="77777777" w:rsidR="006D37FF" w:rsidRPr="00E27D23" w:rsidRDefault="006D37FF" w:rsidP="009D4432">
            <w:pPr>
              <w:pStyle w:val="TAL"/>
            </w:pPr>
          </w:p>
        </w:tc>
      </w:tr>
      <w:tr w:rsidR="006D37FF" w:rsidRPr="00E27D23" w14:paraId="29C1B639"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322B0757" w14:textId="77777777" w:rsidR="006D37FF" w:rsidRPr="00E27D23" w:rsidRDefault="006D37FF" w:rsidP="009D4432">
            <w:pPr>
              <w:pStyle w:val="TAL"/>
            </w:pPr>
            <w:r w:rsidRPr="00E27D23">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37C56381" w14:textId="77777777" w:rsidR="006D37FF" w:rsidRPr="00E27D23" w:rsidRDefault="006D37FF" w:rsidP="009D4432">
            <w:pPr>
              <w:pStyle w:val="TAL"/>
              <w:rPr>
                <w:lang w:eastAsia="zh-CN"/>
              </w:rPr>
            </w:pPr>
            <w:r w:rsidRPr="00E27D23">
              <w:rPr>
                <w:lang w:eastAsia="zh-CN"/>
              </w:rPr>
              <w:t>'04'H</w:t>
            </w:r>
          </w:p>
        </w:tc>
        <w:tc>
          <w:tcPr>
            <w:tcW w:w="1700" w:type="dxa"/>
            <w:tcBorders>
              <w:top w:val="single" w:sz="4" w:space="0" w:color="auto"/>
              <w:left w:val="single" w:sz="4" w:space="0" w:color="auto"/>
              <w:bottom w:val="single" w:sz="4" w:space="0" w:color="auto"/>
              <w:right w:val="single" w:sz="4" w:space="0" w:color="auto"/>
            </w:tcBorders>
            <w:hideMark/>
          </w:tcPr>
          <w:p w14:paraId="2A872FF8" w14:textId="77777777" w:rsidR="006D37FF" w:rsidRPr="00E27D23" w:rsidRDefault="006D37FF" w:rsidP="009D4432">
            <w:pPr>
              <w:pStyle w:val="TAL"/>
            </w:pPr>
            <w:r w:rsidRPr="00E27D23">
              <w:rPr>
                <w:rFonts w:eastAsia="MS PGothic"/>
              </w:rPr>
              <w:t>Averaging window</w:t>
            </w:r>
          </w:p>
        </w:tc>
        <w:tc>
          <w:tcPr>
            <w:tcW w:w="1245" w:type="dxa"/>
            <w:gridSpan w:val="2"/>
            <w:tcBorders>
              <w:top w:val="single" w:sz="4" w:space="0" w:color="auto"/>
              <w:left w:val="single" w:sz="4" w:space="0" w:color="auto"/>
              <w:bottom w:val="single" w:sz="4" w:space="0" w:color="auto"/>
              <w:right w:val="single" w:sz="4" w:space="0" w:color="auto"/>
            </w:tcBorders>
          </w:tcPr>
          <w:p w14:paraId="1F480A59" w14:textId="77777777" w:rsidR="006D37FF" w:rsidRPr="00E27D23" w:rsidRDefault="006D37FF" w:rsidP="009D4432">
            <w:pPr>
              <w:pStyle w:val="TAL"/>
            </w:pPr>
          </w:p>
        </w:tc>
      </w:tr>
      <w:tr w:rsidR="006D37FF" w:rsidRPr="00E27D23" w14:paraId="650C5BA2"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77883E6" w14:textId="77777777" w:rsidR="006D37FF" w:rsidRPr="00E27D23" w:rsidRDefault="006D37FF" w:rsidP="009D4432">
            <w:pPr>
              <w:pStyle w:val="TAL"/>
            </w:pPr>
            <w:r w:rsidRPr="00E27D23">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3568C434" w14:textId="77777777" w:rsidR="006D37FF" w:rsidRPr="00E27D23" w:rsidRDefault="006D37FF" w:rsidP="009D4432">
            <w:pPr>
              <w:pStyle w:val="TAL"/>
              <w:rPr>
                <w:lang w:eastAsia="zh-CN"/>
              </w:rPr>
            </w:pPr>
            <w:r w:rsidRPr="00E27D23">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0F3BDAD5"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0646CBFD" w14:textId="77777777" w:rsidR="006D37FF" w:rsidRPr="00E27D23" w:rsidRDefault="006D37FF" w:rsidP="009D4432">
            <w:pPr>
              <w:pStyle w:val="TAL"/>
            </w:pPr>
          </w:p>
        </w:tc>
      </w:tr>
      <w:tr w:rsidR="006D37FF" w:rsidRPr="00E27D23" w14:paraId="17F1939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62454EF" w14:textId="77777777" w:rsidR="006D37FF" w:rsidRPr="00E27D23" w:rsidRDefault="006D37FF" w:rsidP="009D4432">
            <w:pPr>
              <w:pStyle w:val="TAL"/>
            </w:pPr>
            <w:r w:rsidRPr="00E27D23">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5ADB0AB2" w14:textId="77777777" w:rsidR="006D37FF" w:rsidRPr="00E27D23" w:rsidRDefault="006D37FF" w:rsidP="009D4432">
            <w:pPr>
              <w:pStyle w:val="TAL"/>
              <w:rPr>
                <w:lang w:eastAsia="zh-CN"/>
              </w:rPr>
            </w:pPr>
            <w:r w:rsidRPr="00E27D23">
              <w:rPr>
                <w:lang w:eastAsia="zh-CN"/>
              </w:rPr>
              <w:t>'0000 0111 1101 0000'B</w:t>
            </w:r>
          </w:p>
        </w:tc>
        <w:tc>
          <w:tcPr>
            <w:tcW w:w="1700" w:type="dxa"/>
            <w:tcBorders>
              <w:top w:val="single" w:sz="4" w:space="0" w:color="auto"/>
              <w:left w:val="single" w:sz="4" w:space="0" w:color="auto"/>
              <w:bottom w:val="single" w:sz="4" w:space="0" w:color="auto"/>
              <w:right w:val="single" w:sz="4" w:space="0" w:color="auto"/>
            </w:tcBorders>
            <w:hideMark/>
          </w:tcPr>
          <w:p w14:paraId="20363F82" w14:textId="77777777" w:rsidR="006D37FF" w:rsidRPr="00E27D23" w:rsidRDefault="006D37FF" w:rsidP="009D4432">
            <w:pPr>
              <w:pStyle w:val="TAL"/>
            </w:pPr>
            <w:r w:rsidRPr="00E27D23">
              <w:rPr>
                <w:rFonts w:eastAsia="MS PGothic"/>
              </w:rPr>
              <w:t>2000ms</w:t>
            </w:r>
          </w:p>
        </w:tc>
        <w:tc>
          <w:tcPr>
            <w:tcW w:w="1245" w:type="dxa"/>
            <w:gridSpan w:val="2"/>
            <w:tcBorders>
              <w:top w:val="single" w:sz="4" w:space="0" w:color="auto"/>
              <w:left w:val="single" w:sz="4" w:space="0" w:color="auto"/>
              <w:bottom w:val="single" w:sz="4" w:space="0" w:color="auto"/>
              <w:right w:val="single" w:sz="4" w:space="0" w:color="auto"/>
            </w:tcBorders>
          </w:tcPr>
          <w:p w14:paraId="5C2F26D5" w14:textId="77777777" w:rsidR="006D37FF" w:rsidRPr="00E27D23" w:rsidRDefault="006D37FF" w:rsidP="009D4432">
            <w:pPr>
              <w:pStyle w:val="TAL"/>
            </w:pPr>
          </w:p>
        </w:tc>
      </w:tr>
      <w:tr w:rsidR="006D37FF" w:rsidRPr="00E27D23" w14:paraId="222DAE62"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9B7FC5F" w14:textId="77777777" w:rsidR="006D37FF" w:rsidRPr="00E27D23" w:rsidRDefault="006D37FF" w:rsidP="009D4432">
            <w:pPr>
              <w:pStyle w:val="TAL"/>
            </w:pPr>
            <w:r w:rsidRPr="00E27D23">
              <w:t xml:space="preserve">      Parameter 5</w:t>
            </w:r>
          </w:p>
        </w:tc>
        <w:tc>
          <w:tcPr>
            <w:tcW w:w="2267" w:type="dxa"/>
            <w:tcBorders>
              <w:top w:val="single" w:sz="4" w:space="0" w:color="auto"/>
              <w:left w:val="single" w:sz="4" w:space="0" w:color="auto"/>
              <w:bottom w:val="single" w:sz="4" w:space="0" w:color="auto"/>
              <w:right w:val="single" w:sz="4" w:space="0" w:color="auto"/>
            </w:tcBorders>
          </w:tcPr>
          <w:p w14:paraId="12598D4D" w14:textId="77777777" w:rsidR="006D37FF" w:rsidRPr="00E27D23"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08E6CB6"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2ED3C43" w14:textId="77777777" w:rsidR="006D37FF" w:rsidRPr="00E27D23" w:rsidRDefault="006D37FF" w:rsidP="009D4432">
            <w:pPr>
              <w:pStyle w:val="TAL"/>
            </w:pPr>
          </w:p>
        </w:tc>
      </w:tr>
      <w:tr w:rsidR="006D37FF" w:rsidRPr="00E27D23" w14:paraId="32B791D6"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D87A97C" w14:textId="77777777" w:rsidR="006D37FF" w:rsidRPr="00E27D23" w:rsidRDefault="006D37FF" w:rsidP="009D4432">
            <w:pPr>
              <w:pStyle w:val="TAL"/>
            </w:pPr>
            <w:r w:rsidRPr="00E27D23">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687DE99D" w14:textId="77777777" w:rsidR="006D37FF" w:rsidRPr="00E27D23" w:rsidRDefault="006D37FF" w:rsidP="009D4432">
            <w:pPr>
              <w:pStyle w:val="TAL"/>
              <w:rPr>
                <w:lang w:eastAsia="zh-CN"/>
              </w:rPr>
            </w:pPr>
            <w:r w:rsidRPr="00E27D23">
              <w:rPr>
                <w:lang w:eastAsia="zh-CN"/>
              </w:rPr>
              <w:t>'06'H</w:t>
            </w:r>
          </w:p>
        </w:tc>
        <w:tc>
          <w:tcPr>
            <w:tcW w:w="1700" w:type="dxa"/>
            <w:tcBorders>
              <w:top w:val="single" w:sz="4" w:space="0" w:color="auto"/>
              <w:left w:val="single" w:sz="4" w:space="0" w:color="auto"/>
              <w:bottom w:val="single" w:sz="4" w:space="0" w:color="auto"/>
              <w:right w:val="single" w:sz="4" w:space="0" w:color="auto"/>
            </w:tcBorders>
            <w:hideMark/>
          </w:tcPr>
          <w:p w14:paraId="417817A2" w14:textId="77777777" w:rsidR="006D37FF" w:rsidRPr="00E27D23" w:rsidRDefault="006D37FF" w:rsidP="009D4432">
            <w:pPr>
              <w:pStyle w:val="TAL"/>
            </w:pPr>
            <w:r w:rsidRPr="00E27D23">
              <w:rPr>
                <w:rFonts w:eastAsia="MS PGothic"/>
              </w:rPr>
              <w:t>Default priority level</w:t>
            </w:r>
          </w:p>
        </w:tc>
        <w:tc>
          <w:tcPr>
            <w:tcW w:w="1245" w:type="dxa"/>
            <w:gridSpan w:val="2"/>
            <w:tcBorders>
              <w:top w:val="single" w:sz="4" w:space="0" w:color="auto"/>
              <w:left w:val="single" w:sz="4" w:space="0" w:color="auto"/>
              <w:bottom w:val="single" w:sz="4" w:space="0" w:color="auto"/>
              <w:right w:val="single" w:sz="4" w:space="0" w:color="auto"/>
            </w:tcBorders>
          </w:tcPr>
          <w:p w14:paraId="372F7566" w14:textId="77777777" w:rsidR="006D37FF" w:rsidRPr="00E27D23" w:rsidRDefault="006D37FF" w:rsidP="009D4432">
            <w:pPr>
              <w:pStyle w:val="TAL"/>
            </w:pPr>
          </w:p>
        </w:tc>
      </w:tr>
      <w:tr w:rsidR="006D37FF" w:rsidRPr="00E27D23" w14:paraId="101BDF90"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7629908" w14:textId="77777777" w:rsidR="006D37FF" w:rsidRPr="00E27D23" w:rsidRDefault="006D37FF" w:rsidP="009D4432">
            <w:pPr>
              <w:pStyle w:val="TAL"/>
            </w:pPr>
            <w:r w:rsidRPr="00E27D23">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2C959D07" w14:textId="77777777" w:rsidR="006D37FF" w:rsidRPr="00E27D23" w:rsidRDefault="006D37FF" w:rsidP="009D4432">
            <w:pPr>
              <w:pStyle w:val="TAL"/>
              <w:rPr>
                <w:lang w:eastAsia="zh-CN"/>
              </w:rPr>
            </w:pPr>
            <w:r w:rsidRPr="00E27D23">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02B5D636"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4E77FBB" w14:textId="77777777" w:rsidR="006D37FF" w:rsidRPr="00E27D23" w:rsidRDefault="006D37FF" w:rsidP="009D4432">
            <w:pPr>
              <w:pStyle w:val="TAL"/>
            </w:pPr>
          </w:p>
        </w:tc>
      </w:tr>
      <w:tr w:rsidR="006D37FF" w:rsidRPr="00E27D23" w14:paraId="090B5E91"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85C4B64" w14:textId="77777777" w:rsidR="006D37FF" w:rsidRPr="00E27D23" w:rsidRDefault="006D37FF" w:rsidP="009D4432">
            <w:pPr>
              <w:pStyle w:val="TAL"/>
            </w:pPr>
            <w:r w:rsidRPr="00E27D23">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27C4F806" w14:textId="77777777" w:rsidR="006D37FF" w:rsidRPr="00E27D23" w:rsidRDefault="006D37FF" w:rsidP="009D4432">
            <w:pPr>
              <w:pStyle w:val="TAL"/>
              <w:rPr>
                <w:lang w:eastAsia="zh-CN"/>
              </w:rPr>
            </w:pPr>
            <w:r w:rsidRPr="00E27D23">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4A6BB69A"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149032B" w14:textId="77777777" w:rsidR="006D37FF" w:rsidRPr="00E27D23" w:rsidRDefault="006D37FF" w:rsidP="009D4432">
            <w:pPr>
              <w:pStyle w:val="TAL"/>
            </w:pPr>
          </w:p>
        </w:tc>
      </w:tr>
    </w:tbl>
    <w:p w14:paraId="1437A144" w14:textId="77777777" w:rsidR="006D37FF" w:rsidRPr="00E27D23" w:rsidRDefault="006D37FF" w:rsidP="009D4432"/>
    <w:p w14:paraId="35327735" w14:textId="77777777" w:rsidR="006D37FF" w:rsidRPr="00E27D23" w:rsidRDefault="006D37FF" w:rsidP="009D4432">
      <w:pPr>
        <w:pStyle w:val="TH"/>
      </w:pPr>
      <w:r w:rsidRPr="00E27D23">
        <w:t xml:space="preserve">Table 13.2.3.3.3-6: Message </w:t>
      </w:r>
      <w:r w:rsidRPr="00E27D23">
        <w:rPr>
          <w:iCs/>
        </w:rPr>
        <w:t>DIRECT LINK MODIFICATION ACCEPT</w:t>
      </w:r>
      <w:r w:rsidRPr="00E27D23">
        <w:t xml:space="preserve"> (step 7, Table </w:t>
      </w:r>
      <w:r w:rsidRPr="00E27D23">
        <w:rPr>
          <w:lang w:eastAsia="zh-CN"/>
        </w:rPr>
        <w:t>13.2.3.3.2-1</w:t>
      </w:r>
      <w:r w:rsidRPr="00E27D23">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6"/>
        <w:gridCol w:w="2268"/>
        <w:gridCol w:w="1701"/>
        <w:gridCol w:w="1098"/>
        <w:gridCol w:w="147"/>
      </w:tblGrid>
      <w:tr w:rsidR="006D37FF" w:rsidRPr="00E27D23" w14:paraId="58516BD8" w14:textId="77777777" w:rsidTr="006D37FF">
        <w:trPr>
          <w:gridAfter w:val="1"/>
          <w:wAfter w:w="138" w:type="dxa"/>
        </w:trPr>
        <w:tc>
          <w:tcPr>
            <w:tcW w:w="9600" w:type="dxa"/>
            <w:gridSpan w:val="4"/>
            <w:tcBorders>
              <w:top w:val="single" w:sz="4" w:space="0" w:color="auto"/>
              <w:left w:val="single" w:sz="4" w:space="0" w:color="auto"/>
              <w:bottom w:val="single" w:sz="4" w:space="0" w:color="auto"/>
              <w:right w:val="single" w:sz="4" w:space="0" w:color="auto"/>
            </w:tcBorders>
            <w:hideMark/>
          </w:tcPr>
          <w:p w14:paraId="6C140D5C" w14:textId="0B0E3189" w:rsidR="006D37FF" w:rsidRPr="00E27D23" w:rsidRDefault="006D37FF" w:rsidP="009D4432">
            <w:pPr>
              <w:pStyle w:val="TAL"/>
            </w:pPr>
            <w:r w:rsidRPr="00E27D23">
              <w:t xml:space="preserve">Derivation path: TS 38.508-1 [4], Table </w:t>
            </w:r>
            <w:r w:rsidR="00246633" w:rsidRPr="00E27D23">
              <w:t>4.7D.1</w:t>
            </w:r>
            <w:r w:rsidRPr="00E27D23">
              <w:t>-10</w:t>
            </w:r>
          </w:p>
        </w:tc>
      </w:tr>
      <w:tr w:rsidR="006D37FF" w:rsidRPr="00E27D23" w14:paraId="72B3A6E2"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6A32D30" w14:textId="77777777" w:rsidR="006D37FF" w:rsidRPr="00E27D23" w:rsidRDefault="006D37FF" w:rsidP="009D4432">
            <w:pPr>
              <w:pStyle w:val="TAL"/>
            </w:pPr>
            <w:r w:rsidRPr="00E27D23">
              <w:t>QoS flow descriptions</w:t>
            </w:r>
          </w:p>
        </w:tc>
        <w:tc>
          <w:tcPr>
            <w:tcW w:w="2267" w:type="dxa"/>
            <w:tcBorders>
              <w:top w:val="single" w:sz="4" w:space="0" w:color="auto"/>
              <w:left w:val="single" w:sz="4" w:space="0" w:color="auto"/>
              <w:bottom w:val="single" w:sz="4" w:space="0" w:color="auto"/>
              <w:right w:val="single" w:sz="4" w:space="0" w:color="auto"/>
            </w:tcBorders>
          </w:tcPr>
          <w:p w14:paraId="7D095D9B"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B58F4F9"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EBAE36D" w14:textId="77777777" w:rsidR="006D37FF" w:rsidRPr="00E27D23" w:rsidRDefault="006D37FF" w:rsidP="009D4432">
            <w:pPr>
              <w:pStyle w:val="TAL"/>
            </w:pPr>
          </w:p>
        </w:tc>
      </w:tr>
      <w:tr w:rsidR="006D37FF" w:rsidRPr="00E27D23" w14:paraId="2CB625F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1162795" w14:textId="77777777" w:rsidR="006D37FF" w:rsidRPr="00E27D23" w:rsidRDefault="006D37FF" w:rsidP="009D4432">
            <w:pPr>
              <w:pStyle w:val="TAL"/>
            </w:pPr>
            <w:r w:rsidRPr="00E27D23">
              <w:rPr>
                <w:rFonts w:cs="Arial"/>
                <w:szCs w:val="18"/>
              </w:rPr>
              <w:t xml:space="preserve">  </w:t>
            </w:r>
            <w:r w:rsidRPr="00E27D23">
              <w:t>PC5 QoS flow descriptions IEI</w:t>
            </w:r>
          </w:p>
        </w:tc>
        <w:tc>
          <w:tcPr>
            <w:tcW w:w="2267" w:type="dxa"/>
            <w:tcBorders>
              <w:top w:val="single" w:sz="4" w:space="0" w:color="auto"/>
              <w:left w:val="single" w:sz="4" w:space="0" w:color="auto"/>
              <w:bottom w:val="single" w:sz="4" w:space="0" w:color="auto"/>
              <w:right w:val="single" w:sz="4" w:space="0" w:color="auto"/>
            </w:tcBorders>
            <w:hideMark/>
          </w:tcPr>
          <w:p w14:paraId="79F96627" w14:textId="77777777" w:rsidR="006D37FF" w:rsidRPr="00E27D23" w:rsidRDefault="006D37FF" w:rsidP="009D4432">
            <w:pPr>
              <w:pStyle w:val="TAL"/>
              <w:rPr>
                <w:lang w:eastAsia="zh-CN"/>
              </w:rPr>
            </w:pPr>
            <w:r w:rsidRPr="00E27D23">
              <w:rPr>
                <w:lang w:eastAsia="zh-CN"/>
              </w:rPr>
              <w:t>'79'H</w:t>
            </w:r>
          </w:p>
        </w:tc>
        <w:tc>
          <w:tcPr>
            <w:tcW w:w="1700" w:type="dxa"/>
            <w:tcBorders>
              <w:top w:val="single" w:sz="4" w:space="0" w:color="auto"/>
              <w:left w:val="single" w:sz="4" w:space="0" w:color="auto"/>
              <w:bottom w:val="single" w:sz="4" w:space="0" w:color="auto"/>
              <w:right w:val="single" w:sz="4" w:space="0" w:color="auto"/>
            </w:tcBorders>
          </w:tcPr>
          <w:p w14:paraId="6FD0DD14"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ABE2C4C" w14:textId="77777777" w:rsidR="006D37FF" w:rsidRPr="00E27D23" w:rsidRDefault="006D37FF" w:rsidP="009D4432">
            <w:pPr>
              <w:pStyle w:val="TAL"/>
            </w:pPr>
          </w:p>
        </w:tc>
      </w:tr>
      <w:tr w:rsidR="006D37FF" w:rsidRPr="00E27D23" w14:paraId="4B8DA4D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2DB6412" w14:textId="77777777" w:rsidR="006D37FF" w:rsidRPr="00E27D23" w:rsidRDefault="006D37FF" w:rsidP="009D4432">
            <w:pPr>
              <w:pStyle w:val="TAL"/>
            </w:pPr>
            <w:r w:rsidRPr="00E27D23">
              <w:t xml:space="preserve">  Length of PC5 QoS flow descriptions contents</w:t>
            </w:r>
          </w:p>
        </w:tc>
        <w:tc>
          <w:tcPr>
            <w:tcW w:w="2267" w:type="dxa"/>
            <w:tcBorders>
              <w:top w:val="single" w:sz="4" w:space="0" w:color="auto"/>
              <w:left w:val="single" w:sz="4" w:space="0" w:color="auto"/>
              <w:bottom w:val="single" w:sz="4" w:space="0" w:color="auto"/>
              <w:right w:val="single" w:sz="4" w:space="0" w:color="auto"/>
            </w:tcBorders>
            <w:hideMark/>
          </w:tcPr>
          <w:p w14:paraId="159B0399" w14:textId="77777777" w:rsidR="006D37FF" w:rsidRPr="00E27D23" w:rsidRDefault="006D37FF" w:rsidP="009D4432">
            <w:pPr>
              <w:pStyle w:val="TAL"/>
            </w:pPr>
            <w:r w:rsidRPr="00E27D23">
              <w:t>Set to the actual length of 'PC5 QoS flow descriptions contents' in bytes</w:t>
            </w:r>
          </w:p>
        </w:tc>
        <w:tc>
          <w:tcPr>
            <w:tcW w:w="1700" w:type="dxa"/>
            <w:tcBorders>
              <w:top w:val="single" w:sz="4" w:space="0" w:color="auto"/>
              <w:left w:val="single" w:sz="4" w:space="0" w:color="auto"/>
              <w:bottom w:val="single" w:sz="4" w:space="0" w:color="auto"/>
              <w:right w:val="single" w:sz="4" w:space="0" w:color="auto"/>
            </w:tcBorders>
          </w:tcPr>
          <w:p w14:paraId="76E5BE20"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6BBBEA5" w14:textId="77777777" w:rsidR="006D37FF" w:rsidRPr="00E27D23" w:rsidRDefault="006D37FF" w:rsidP="009D4432">
            <w:pPr>
              <w:pStyle w:val="TAL"/>
            </w:pPr>
          </w:p>
        </w:tc>
      </w:tr>
      <w:tr w:rsidR="006D37FF" w:rsidRPr="00E27D23" w14:paraId="7570E163"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3FACC31" w14:textId="77777777" w:rsidR="006D37FF" w:rsidRPr="00E27D23" w:rsidRDefault="006D37FF" w:rsidP="009D4432">
            <w:pPr>
              <w:pStyle w:val="TAL"/>
            </w:pPr>
            <w:r w:rsidRPr="00E27D23">
              <w:t xml:space="preserve">  PC5 QoS flow description 1</w:t>
            </w:r>
          </w:p>
        </w:tc>
        <w:tc>
          <w:tcPr>
            <w:tcW w:w="2267" w:type="dxa"/>
            <w:tcBorders>
              <w:top w:val="single" w:sz="4" w:space="0" w:color="auto"/>
              <w:left w:val="single" w:sz="4" w:space="0" w:color="auto"/>
              <w:bottom w:val="single" w:sz="4" w:space="0" w:color="auto"/>
              <w:right w:val="single" w:sz="4" w:space="0" w:color="auto"/>
            </w:tcBorders>
          </w:tcPr>
          <w:p w14:paraId="17782ABA"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80BDA83"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79CAD596" w14:textId="77777777" w:rsidR="006D37FF" w:rsidRPr="00E27D23" w:rsidRDefault="006D37FF" w:rsidP="009D4432">
            <w:pPr>
              <w:pStyle w:val="TAL"/>
            </w:pPr>
          </w:p>
        </w:tc>
      </w:tr>
      <w:tr w:rsidR="006D37FF" w:rsidRPr="00E27D23" w14:paraId="0578D500"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6838396" w14:textId="77777777" w:rsidR="006D37FF" w:rsidRPr="00E27D23" w:rsidRDefault="006D37FF" w:rsidP="009D4432">
            <w:pPr>
              <w:pStyle w:val="TAL"/>
            </w:pPr>
            <w:r w:rsidRPr="00E27D23">
              <w:t xml:space="preserve">    PQFI</w:t>
            </w:r>
          </w:p>
        </w:tc>
        <w:tc>
          <w:tcPr>
            <w:tcW w:w="2267" w:type="dxa"/>
            <w:tcBorders>
              <w:top w:val="single" w:sz="4" w:space="0" w:color="auto"/>
              <w:left w:val="single" w:sz="4" w:space="0" w:color="auto"/>
              <w:bottom w:val="single" w:sz="4" w:space="0" w:color="auto"/>
              <w:right w:val="single" w:sz="4" w:space="0" w:color="auto"/>
            </w:tcBorders>
            <w:hideMark/>
          </w:tcPr>
          <w:p w14:paraId="7E5BC544" w14:textId="77777777" w:rsidR="006D37FF" w:rsidRPr="00E27D23" w:rsidRDefault="006D37FF" w:rsidP="009D4432">
            <w:pPr>
              <w:pStyle w:val="TAL"/>
            </w:pPr>
            <w:r w:rsidRPr="00E27D23">
              <w:t>'00 0010'B</w:t>
            </w:r>
          </w:p>
        </w:tc>
        <w:tc>
          <w:tcPr>
            <w:tcW w:w="1700" w:type="dxa"/>
            <w:tcBorders>
              <w:top w:val="single" w:sz="4" w:space="0" w:color="auto"/>
              <w:left w:val="single" w:sz="4" w:space="0" w:color="auto"/>
              <w:bottom w:val="single" w:sz="4" w:space="0" w:color="auto"/>
              <w:right w:val="single" w:sz="4" w:space="0" w:color="auto"/>
            </w:tcBorders>
          </w:tcPr>
          <w:p w14:paraId="21ABAF40"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26EF34E" w14:textId="77777777" w:rsidR="006D37FF" w:rsidRPr="00E27D23" w:rsidRDefault="006D37FF" w:rsidP="009D4432">
            <w:pPr>
              <w:pStyle w:val="TAL"/>
            </w:pPr>
          </w:p>
        </w:tc>
      </w:tr>
      <w:tr w:rsidR="006D37FF" w:rsidRPr="00E27D23" w14:paraId="2DC7FBE5"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790166D" w14:textId="77777777" w:rsidR="006D37FF" w:rsidRPr="00E27D23" w:rsidRDefault="006D37FF" w:rsidP="009D4432">
            <w:pPr>
              <w:pStyle w:val="TAL"/>
            </w:pPr>
            <w:r w:rsidRPr="00E27D23">
              <w:t xml:space="preserve">    Operation Code</w:t>
            </w:r>
          </w:p>
        </w:tc>
        <w:tc>
          <w:tcPr>
            <w:tcW w:w="2267" w:type="dxa"/>
            <w:tcBorders>
              <w:top w:val="single" w:sz="4" w:space="0" w:color="auto"/>
              <w:left w:val="single" w:sz="4" w:space="0" w:color="auto"/>
              <w:bottom w:val="single" w:sz="4" w:space="0" w:color="auto"/>
              <w:right w:val="single" w:sz="4" w:space="0" w:color="auto"/>
            </w:tcBorders>
            <w:hideMark/>
          </w:tcPr>
          <w:p w14:paraId="3DB91AA1" w14:textId="77777777" w:rsidR="006D37FF" w:rsidRPr="00E27D23" w:rsidRDefault="006D37FF" w:rsidP="009D4432">
            <w:pPr>
              <w:pStyle w:val="TAL"/>
            </w:pPr>
            <w:r w:rsidRPr="00E27D23">
              <w:t>'011'B</w:t>
            </w:r>
          </w:p>
        </w:tc>
        <w:tc>
          <w:tcPr>
            <w:tcW w:w="1700" w:type="dxa"/>
            <w:tcBorders>
              <w:top w:val="single" w:sz="4" w:space="0" w:color="auto"/>
              <w:left w:val="single" w:sz="4" w:space="0" w:color="auto"/>
              <w:bottom w:val="single" w:sz="4" w:space="0" w:color="auto"/>
              <w:right w:val="single" w:sz="4" w:space="0" w:color="auto"/>
            </w:tcBorders>
            <w:hideMark/>
          </w:tcPr>
          <w:p w14:paraId="013F73D3" w14:textId="77777777" w:rsidR="006D37FF" w:rsidRPr="00E27D23" w:rsidRDefault="006D37FF" w:rsidP="009D4432">
            <w:pPr>
              <w:pStyle w:val="TAL"/>
            </w:pPr>
            <w:r w:rsidRPr="00E27D23">
              <w:t>Modify existing PC5 QoS flow description</w:t>
            </w:r>
          </w:p>
        </w:tc>
        <w:tc>
          <w:tcPr>
            <w:tcW w:w="1245" w:type="dxa"/>
            <w:gridSpan w:val="2"/>
            <w:tcBorders>
              <w:top w:val="single" w:sz="4" w:space="0" w:color="auto"/>
              <w:left w:val="single" w:sz="4" w:space="0" w:color="auto"/>
              <w:bottom w:val="single" w:sz="4" w:space="0" w:color="auto"/>
              <w:right w:val="single" w:sz="4" w:space="0" w:color="auto"/>
            </w:tcBorders>
          </w:tcPr>
          <w:p w14:paraId="7A4B1740" w14:textId="77777777" w:rsidR="006D37FF" w:rsidRPr="00E27D23" w:rsidRDefault="006D37FF" w:rsidP="009D4432">
            <w:pPr>
              <w:pStyle w:val="TAL"/>
            </w:pPr>
          </w:p>
        </w:tc>
      </w:tr>
      <w:tr w:rsidR="006D37FF" w:rsidRPr="00E27D23" w14:paraId="56A0C295"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C175921" w14:textId="77777777" w:rsidR="006D37FF" w:rsidRPr="00E27D23" w:rsidRDefault="006D37FF" w:rsidP="009D4432">
            <w:pPr>
              <w:pStyle w:val="TAL"/>
            </w:pPr>
            <w:r w:rsidRPr="00E27D23">
              <w:t xml:space="preserve">    Number of parameters</w:t>
            </w:r>
          </w:p>
        </w:tc>
        <w:tc>
          <w:tcPr>
            <w:tcW w:w="2267" w:type="dxa"/>
            <w:tcBorders>
              <w:top w:val="single" w:sz="4" w:space="0" w:color="auto"/>
              <w:left w:val="single" w:sz="4" w:space="0" w:color="auto"/>
              <w:bottom w:val="single" w:sz="4" w:space="0" w:color="auto"/>
              <w:right w:val="single" w:sz="4" w:space="0" w:color="auto"/>
            </w:tcBorders>
            <w:hideMark/>
          </w:tcPr>
          <w:p w14:paraId="56C33821" w14:textId="77777777" w:rsidR="006D37FF" w:rsidRPr="00E27D23" w:rsidRDefault="006D37FF" w:rsidP="009D4432">
            <w:pPr>
              <w:pStyle w:val="TAL"/>
            </w:pPr>
            <w:r w:rsidRPr="00E27D23">
              <w:rPr>
                <w:lang w:eastAsia="zh-CN"/>
              </w:rPr>
              <w:t>5</w:t>
            </w:r>
          </w:p>
        </w:tc>
        <w:tc>
          <w:tcPr>
            <w:tcW w:w="1700" w:type="dxa"/>
            <w:tcBorders>
              <w:top w:val="single" w:sz="4" w:space="0" w:color="auto"/>
              <w:left w:val="single" w:sz="4" w:space="0" w:color="auto"/>
              <w:bottom w:val="single" w:sz="4" w:space="0" w:color="auto"/>
              <w:right w:val="single" w:sz="4" w:space="0" w:color="auto"/>
            </w:tcBorders>
          </w:tcPr>
          <w:p w14:paraId="1A4D2E9F"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E023B11" w14:textId="77777777" w:rsidR="006D37FF" w:rsidRPr="00E27D23" w:rsidRDefault="006D37FF" w:rsidP="009D4432">
            <w:pPr>
              <w:pStyle w:val="TAL"/>
            </w:pPr>
          </w:p>
        </w:tc>
      </w:tr>
      <w:tr w:rsidR="006D37FF" w:rsidRPr="00E27D23" w14:paraId="556A389D"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055ABF0" w14:textId="77777777" w:rsidR="006D37FF" w:rsidRPr="00E27D23" w:rsidRDefault="006D37FF" w:rsidP="009D4432">
            <w:pPr>
              <w:pStyle w:val="TAL"/>
            </w:pPr>
            <w:r w:rsidRPr="00E27D23">
              <w:t xml:space="preserve">    E</w:t>
            </w:r>
          </w:p>
        </w:tc>
        <w:tc>
          <w:tcPr>
            <w:tcW w:w="2267" w:type="dxa"/>
            <w:tcBorders>
              <w:top w:val="single" w:sz="4" w:space="0" w:color="auto"/>
              <w:left w:val="single" w:sz="4" w:space="0" w:color="auto"/>
              <w:bottom w:val="single" w:sz="4" w:space="0" w:color="auto"/>
              <w:right w:val="single" w:sz="4" w:space="0" w:color="auto"/>
            </w:tcBorders>
            <w:hideMark/>
          </w:tcPr>
          <w:p w14:paraId="21B1FFEA" w14:textId="77777777" w:rsidR="006D37FF" w:rsidRPr="00E27D23" w:rsidRDefault="006D37FF" w:rsidP="009D4432">
            <w:pPr>
              <w:pStyle w:val="TAL"/>
            </w:pPr>
            <w:r w:rsidRPr="00E27D23">
              <w:rPr>
                <w:lang w:eastAsia="zh-CN"/>
              </w:rPr>
              <w:t>1</w:t>
            </w:r>
          </w:p>
        </w:tc>
        <w:tc>
          <w:tcPr>
            <w:tcW w:w="1700" w:type="dxa"/>
            <w:tcBorders>
              <w:top w:val="single" w:sz="4" w:space="0" w:color="auto"/>
              <w:left w:val="single" w:sz="4" w:space="0" w:color="auto"/>
              <w:bottom w:val="single" w:sz="4" w:space="0" w:color="auto"/>
              <w:right w:val="single" w:sz="4" w:space="0" w:color="auto"/>
            </w:tcBorders>
            <w:hideMark/>
          </w:tcPr>
          <w:p w14:paraId="44B372DF" w14:textId="77777777" w:rsidR="006D37FF" w:rsidRPr="00E27D23" w:rsidRDefault="006D37FF" w:rsidP="009D4432">
            <w:pPr>
              <w:pStyle w:val="TAL"/>
            </w:pPr>
            <w:r w:rsidRPr="00E27D23">
              <w:rPr>
                <w:rFonts w:eastAsia="MS PGothic"/>
              </w:rPr>
              <w:t>parameters list is included</w:t>
            </w:r>
          </w:p>
        </w:tc>
        <w:tc>
          <w:tcPr>
            <w:tcW w:w="1245" w:type="dxa"/>
            <w:gridSpan w:val="2"/>
            <w:tcBorders>
              <w:top w:val="single" w:sz="4" w:space="0" w:color="auto"/>
              <w:left w:val="single" w:sz="4" w:space="0" w:color="auto"/>
              <w:bottom w:val="single" w:sz="4" w:space="0" w:color="auto"/>
              <w:right w:val="single" w:sz="4" w:space="0" w:color="auto"/>
            </w:tcBorders>
          </w:tcPr>
          <w:p w14:paraId="334ABE10" w14:textId="77777777" w:rsidR="006D37FF" w:rsidRPr="00E27D23" w:rsidRDefault="006D37FF" w:rsidP="009D4432">
            <w:pPr>
              <w:pStyle w:val="TAL"/>
            </w:pPr>
          </w:p>
        </w:tc>
      </w:tr>
      <w:tr w:rsidR="006D37FF" w:rsidRPr="00E27D23" w14:paraId="04E59AE5"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70ABFD7" w14:textId="77777777" w:rsidR="006D37FF" w:rsidRPr="00E27D23" w:rsidRDefault="006D37FF" w:rsidP="009D4432">
            <w:pPr>
              <w:pStyle w:val="TAL"/>
            </w:pPr>
            <w:r w:rsidRPr="00E27D23">
              <w:t xml:space="preserve">    Associated V2X service identifiers</w:t>
            </w:r>
          </w:p>
        </w:tc>
        <w:tc>
          <w:tcPr>
            <w:tcW w:w="2267" w:type="dxa"/>
            <w:tcBorders>
              <w:top w:val="single" w:sz="4" w:space="0" w:color="auto"/>
              <w:left w:val="single" w:sz="4" w:space="0" w:color="auto"/>
              <w:bottom w:val="single" w:sz="4" w:space="0" w:color="auto"/>
              <w:right w:val="single" w:sz="4" w:space="0" w:color="auto"/>
            </w:tcBorders>
          </w:tcPr>
          <w:p w14:paraId="226E8F06"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6718C96"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D2AFAD5" w14:textId="77777777" w:rsidR="006D37FF" w:rsidRPr="00E27D23" w:rsidRDefault="006D37FF" w:rsidP="009D4432">
            <w:pPr>
              <w:pStyle w:val="TAL"/>
            </w:pPr>
          </w:p>
        </w:tc>
      </w:tr>
      <w:tr w:rsidR="006D37FF" w:rsidRPr="00E27D23" w14:paraId="3925B60C"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773EAAD" w14:textId="77777777" w:rsidR="006D37FF" w:rsidRPr="00E27D23" w:rsidRDefault="006D37FF" w:rsidP="009D4432">
            <w:pPr>
              <w:pStyle w:val="TAL"/>
            </w:pPr>
            <w:r w:rsidRPr="00E27D23">
              <w:t xml:space="preserve">      Length of V2X service identifier contents</w:t>
            </w:r>
          </w:p>
        </w:tc>
        <w:tc>
          <w:tcPr>
            <w:tcW w:w="2267" w:type="dxa"/>
            <w:tcBorders>
              <w:top w:val="single" w:sz="4" w:space="0" w:color="auto"/>
              <w:left w:val="single" w:sz="4" w:space="0" w:color="auto"/>
              <w:bottom w:val="single" w:sz="4" w:space="0" w:color="auto"/>
              <w:right w:val="single" w:sz="4" w:space="0" w:color="auto"/>
            </w:tcBorders>
            <w:hideMark/>
          </w:tcPr>
          <w:p w14:paraId="34FEE47C" w14:textId="77777777" w:rsidR="006D37FF" w:rsidRPr="00E27D23" w:rsidRDefault="006D37FF" w:rsidP="009D4432">
            <w:pPr>
              <w:pStyle w:val="TAL"/>
            </w:pPr>
            <w:r w:rsidRPr="00E27D23">
              <w:rPr>
                <w:lang w:eastAsia="zh-CN"/>
              </w:rPr>
              <w:t>'04'H</w:t>
            </w:r>
          </w:p>
        </w:tc>
        <w:tc>
          <w:tcPr>
            <w:tcW w:w="1700" w:type="dxa"/>
            <w:tcBorders>
              <w:top w:val="single" w:sz="4" w:space="0" w:color="auto"/>
              <w:left w:val="single" w:sz="4" w:space="0" w:color="auto"/>
              <w:bottom w:val="single" w:sz="4" w:space="0" w:color="auto"/>
              <w:right w:val="single" w:sz="4" w:space="0" w:color="auto"/>
            </w:tcBorders>
          </w:tcPr>
          <w:p w14:paraId="319049C8"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076B443E" w14:textId="77777777" w:rsidR="006D37FF" w:rsidRPr="00E27D23" w:rsidRDefault="006D37FF" w:rsidP="009D4432">
            <w:pPr>
              <w:pStyle w:val="TAL"/>
            </w:pPr>
          </w:p>
        </w:tc>
      </w:tr>
      <w:tr w:rsidR="006D37FF" w:rsidRPr="00E27D23" w14:paraId="23D245D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6C5B4AF" w14:textId="77777777" w:rsidR="006D37FF" w:rsidRPr="00E27D23" w:rsidRDefault="006D37FF" w:rsidP="009D4432">
            <w:pPr>
              <w:pStyle w:val="TAL"/>
            </w:pPr>
            <w:r w:rsidRPr="00E27D23">
              <w:t xml:space="preserve">      V2X service identifier 1</w:t>
            </w:r>
          </w:p>
        </w:tc>
        <w:tc>
          <w:tcPr>
            <w:tcW w:w="2267" w:type="dxa"/>
            <w:tcBorders>
              <w:top w:val="single" w:sz="4" w:space="0" w:color="auto"/>
              <w:left w:val="single" w:sz="4" w:space="0" w:color="auto"/>
              <w:bottom w:val="single" w:sz="4" w:space="0" w:color="auto"/>
              <w:right w:val="single" w:sz="4" w:space="0" w:color="auto"/>
            </w:tcBorders>
            <w:hideMark/>
          </w:tcPr>
          <w:p w14:paraId="19B1A4F9" w14:textId="77777777" w:rsidR="006D37FF" w:rsidRPr="00E27D23" w:rsidRDefault="006D37FF" w:rsidP="009D4432">
            <w:pPr>
              <w:pStyle w:val="TAL"/>
            </w:pPr>
            <w:r w:rsidRPr="00E27D23">
              <w:rPr>
                <w:lang w:eastAsia="zh-CN"/>
              </w:rPr>
              <w:t>'00 00 00 02'H</w:t>
            </w:r>
          </w:p>
        </w:tc>
        <w:tc>
          <w:tcPr>
            <w:tcW w:w="1700" w:type="dxa"/>
            <w:tcBorders>
              <w:top w:val="single" w:sz="4" w:space="0" w:color="auto"/>
              <w:left w:val="single" w:sz="4" w:space="0" w:color="auto"/>
              <w:bottom w:val="single" w:sz="4" w:space="0" w:color="auto"/>
              <w:right w:val="single" w:sz="4" w:space="0" w:color="auto"/>
            </w:tcBorders>
          </w:tcPr>
          <w:p w14:paraId="4F12A0A0"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8A8EE7F" w14:textId="77777777" w:rsidR="006D37FF" w:rsidRPr="00E27D23" w:rsidRDefault="006D37FF" w:rsidP="009D4432">
            <w:pPr>
              <w:pStyle w:val="TAL"/>
            </w:pPr>
          </w:p>
        </w:tc>
      </w:tr>
      <w:tr w:rsidR="006D37FF" w:rsidRPr="00E27D23" w14:paraId="54F3C02A"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54CE42CA" w14:textId="77777777" w:rsidR="006D37FF" w:rsidRPr="00E27D23" w:rsidRDefault="006D37FF" w:rsidP="009D4432">
            <w:pPr>
              <w:pStyle w:val="TAL"/>
            </w:pPr>
            <w:r w:rsidRPr="00E27D23">
              <w:t xml:space="preserve">    Parameters list</w:t>
            </w:r>
          </w:p>
        </w:tc>
        <w:tc>
          <w:tcPr>
            <w:tcW w:w="2267" w:type="dxa"/>
            <w:tcBorders>
              <w:top w:val="single" w:sz="4" w:space="0" w:color="auto"/>
              <w:left w:val="single" w:sz="4" w:space="0" w:color="auto"/>
              <w:bottom w:val="single" w:sz="4" w:space="0" w:color="auto"/>
              <w:right w:val="single" w:sz="4" w:space="0" w:color="auto"/>
            </w:tcBorders>
          </w:tcPr>
          <w:p w14:paraId="07E518A0"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AEE7269"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8A82081" w14:textId="77777777" w:rsidR="006D37FF" w:rsidRPr="00E27D23" w:rsidRDefault="006D37FF" w:rsidP="009D4432">
            <w:pPr>
              <w:pStyle w:val="TAL"/>
            </w:pPr>
          </w:p>
        </w:tc>
      </w:tr>
      <w:tr w:rsidR="006D37FF" w:rsidRPr="00E27D23" w14:paraId="63B7CDCB"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61FFA27" w14:textId="77777777" w:rsidR="006D37FF" w:rsidRPr="00E27D23" w:rsidRDefault="006D37FF" w:rsidP="009D4432">
            <w:pPr>
              <w:pStyle w:val="TAL"/>
            </w:pPr>
            <w:r w:rsidRPr="00E27D23">
              <w:t xml:space="preserve">      Parameter 1</w:t>
            </w:r>
          </w:p>
        </w:tc>
        <w:tc>
          <w:tcPr>
            <w:tcW w:w="2267" w:type="dxa"/>
            <w:tcBorders>
              <w:top w:val="single" w:sz="4" w:space="0" w:color="auto"/>
              <w:left w:val="single" w:sz="4" w:space="0" w:color="auto"/>
              <w:bottom w:val="single" w:sz="4" w:space="0" w:color="auto"/>
              <w:right w:val="single" w:sz="4" w:space="0" w:color="auto"/>
            </w:tcBorders>
          </w:tcPr>
          <w:p w14:paraId="33CC7D6A"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46F41DC7"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E274611" w14:textId="77777777" w:rsidR="006D37FF" w:rsidRPr="00E27D23" w:rsidRDefault="006D37FF" w:rsidP="009D4432">
            <w:pPr>
              <w:pStyle w:val="TAL"/>
            </w:pPr>
          </w:p>
        </w:tc>
      </w:tr>
      <w:tr w:rsidR="006D37FF" w:rsidRPr="00E27D23" w14:paraId="53CE7B79"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D5ED9DD" w14:textId="77777777" w:rsidR="006D37FF" w:rsidRPr="00E27D23" w:rsidRDefault="006D37FF" w:rsidP="009D4432">
            <w:pPr>
              <w:pStyle w:val="TAL"/>
            </w:pPr>
            <w:r w:rsidRPr="00E27D23">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5AD8A317" w14:textId="77777777" w:rsidR="006D37FF" w:rsidRPr="00E27D23" w:rsidRDefault="006D37FF" w:rsidP="009D4432">
            <w:pPr>
              <w:pStyle w:val="TAL"/>
            </w:pPr>
            <w:r w:rsidRPr="00E27D23">
              <w:rPr>
                <w:lang w:eastAsia="zh-CN"/>
              </w:rPr>
              <w:t>'01'H</w:t>
            </w:r>
          </w:p>
        </w:tc>
        <w:tc>
          <w:tcPr>
            <w:tcW w:w="1700" w:type="dxa"/>
            <w:tcBorders>
              <w:top w:val="single" w:sz="4" w:space="0" w:color="auto"/>
              <w:left w:val="single" w:sz="4" w:space="0" w:color="auto"/>
              <w:bottom w:val="single" w:sz="4" w:space="0" w:color="auto"/>
              <w:right w:val="single" w:sz="4" w:space="0" w:color="auto"/>
            </w:tcBorders>
            <w:hideMark/>
          </w:tcPr>
          <w:p w14:paraId="43F57ED9" w14:textId="77777777" w:rsidR="006D37FF" w:rsidRPr="00E27D23" w:rsidRDefault="006D37FF" w:rsidP="009D4432">
            <w:pPr>
              <w:pStyle w:val="TAL"/>
            </w:pPr>
            <w:r w:rsidRPr="00E27D23">
              <w:rPr>
                <w:rFonts w:eastAsia="MS PGothic"/>
              </w:rPr>
              <w:t>PQI</w:t>
            </w:r>
          </w:p>
        </w:tc>
        <w:tc>
          <w:tcPr>
            <w:tcW w:w="1245" w:type="dxa"/>
            <w:gridSpan w:val="2"/>
            <w:tcBorders>
              <w:top w:val="single" w:sz="4" w:space="0" w:color="auto"/>
              <w:left w:val="single" w:sz="4" w:space="0" w:color="auto"/>
              <w:bottom w:val="single" w:sz="4" w:space="0" w:color="auto"/>
              <w:right w:val="single" w:sz="4" w:space="0" w:color="auto"/>
            </w:tcBorders>
          </w:tcPr>
          <w:p w14:paraId="3C102E56" w14:textId="77777777" w:rsidR="006D37FF" w:rsidRPr="00E27D23" w:rsidRDefault="006D37FF" w:rsidP="009D4432">
            <w:pPr>
              <w:pStyle w:val="TAL"/>
            </w:pPr>
          </w:p>
        </w:tc>
      </w:tr>
      <w:tr w:rsidR="006D37FF" w:rsidRPr="00E27D23" w14:paraId="4A0330F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3363AFD1" w14:textId="77777777" w:rsidR="006D37FF" w:rsidRPr="00E27D23" w:rsidRDefault="006D37FF" w:rsidP="009D4432">
            <w:pPr>
              <w:pStyle w:val="TAL"/>
            </w:pPr>
            <w:r w:rsidRPr="00E27D23">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125CBD1F" w14:textId="77777777" w:rsidR="006D37FF" w:rsidRPr="00E27D23" w:rsidRDefault="006D37FF" w:rsidP="009D4432">
            <w:pPr>
              <w:pStyle w:val="TAL"/>
            </w:pPr>
            <w:r w:rsidRPr="00E27D23">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0ACFF9B9"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7ABEF2B" w14:textId="77777777" w:rsidR="006D37FF" w:rsidRPr="00E27D23" w:rsidRDefault="006D37FF" w:rsidP="009D4432">
            <w:pPr>
              <w:pStyle w:val="TAL"/>
            </w:pPr>
          </w:p>
        </w:tc>
      </w:tr>
      <w:tr w:rsidR="006D37FF" w:rsidRPr="00E27D23" w14:paraId="317C5E24"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77A6698" w14:textId="77777777" w:rsidR="006D37FF" w:rsidRPr="00E27D23" w:rsidRDefault="006D37FF" w:rsidP="009D4432">
            <w:pPr>
              <w:pStyle w:val="TAL"/>
            </w:pPr>
            <w:r w:rsidRPr="00E27D23">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2DBEC084" w14:textId="77777777" w:rsidR="006D37FF" w:rsidRPr="00E27D23" w:rsidRDefault="006D37FF" w:rsidP="009D4432">
            <w:pPr>
              <w:pStyle w:val="TAL"/>
            </w:pPr>
            <w:r w:rsidRPr="00E27D23">
              <w:rPr>
                <w:lang w:eastAsia="zh-CN"/>
              </w:rPr>
              <w:t>23</w:t>
            </w:r>
          </w:p>
        </w:tc>
        <w:tc>
          <w:tcPr>
            <w:tcW w:w="1700" w:type="dxa"/>
            <w:tcBorders>
              <w:top w:val="single" w:sz="4" w:space="0" w:color="auto"/>
              <w:left w:val="single" w:sz="4" w:space="0" w:color="auto"/>
              <w:bottom w:val="single" w:sz="4" w:space="0" w:color="auto"/>
              <w:right w:val="single" w:sz="4" w:space="0" w:color="auto"/>
            </w:tcBorders>
            <w:hideMark/>
          </w:tcPr>
          <w:p w14:paraId="09EC65FE" w14:textId="77777777" w:rsidR="006D37FF" w:rsidRPr="00E27D23" w:rsidRDefault="006D37FF" w:rsidP="009D4432">
            <w:pPr>
              <w:pStyle w:val="TAL"/>
            </w:pPr>
            <w:r w:rsidRPr="00E27D23">
              <w:rPr>
                <w:rFonts w:eastAsia="MS PGothic"/>
              </w:rPr>
              <w:t>Platooning between UEs</w:t>
            </w:r>
            <w:r w:rsidRPr="00E27D23">
              <w:rPr>
                <w:lang w:eastAsia="zh-CN"/>
              </w:rPr>
              <w:t xml:space="preserve">, </w:t>
            </w:r>
            <w:r w:rsidRPr="00E27D23">
              <w:rPr>
                <w:rFonts w:eastAsia="MS PGothic"/>
              </w:rPr>
              <w:t>See Table 5.4.4-1 in TS 23.287[</w:t>
            </w:r>
            <w:r w:rsidRPr="00E27D23">
              <w:rPr>
                <w:rFonts w:eastAsia="MS PGothic"/>
                <w:highlight w:val="yellow"/>
              </w:rPr>
              <w:t>xx</w:t>
            </w:r>
            <w:r w:rsidRPr="00E27D23">
              <w:rPr>
                <w:rFonts w:eastAsia="MS PGothic"/>
              </w:rPr>
              <w:t>]</w:t>
            </w:r>
          </w:p>
        </w:tc>
        <w:tc>
          <w:tcPr>
            <w:tcW w:w="1245" w:type="dxa"/>
            <w:gridSpan w:val="2"/>
            <w:tcBorders>
              <w:top w:val="single" w:sz="4" w:space="0" w:color="auto"/>
              <w:left w:val="single" w:sz="4" w:space="0" w:color="auto"/>
              <w:bottom w:val="single" w:sz="4" w:space="0" w:color="auto"/>
              <w:right w:val="single" w:sz="4" w:space="0" w:color="auto"/>
            </w:tcBorders>
          </w:tcPr>
          <w:p w14:paraId="4D11732D" w14:textId="77777777" w:rsidR="006D37FF" w:rsidRPr="00E27D23" w:rsidRDefault="006D37FF" w:rsidP="009D4432">
            <w:pPr>
              <w:pStyle w:val="TAL"/>
            </w:pPr>
          </w:p>
        </w:tc>
      </w:tr>
      <w:tr w:rsidR="006D37FF" w:rsidRPr="00E27D23" w14:paraId="70756B91"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B3447EC" w14:textId="77777777" w:rsidR="006D37FF" w:rsidRPr="00E27D23" w:rsidRDefault="006D37FF" w:rsidP="009D4432">
            <w:pPr>
              <w:pStyle w:val="TAL"/>
            </w:pPr>
            <w:r w:rsidRPr="00E27D23">
              <w:t xml:space="preserve">      Parameter 2</w:t>
            </w:r>
          </w:p>
        </w:tc>
        <w:tc>
          <w:tcPr>
            <w:tcW w:w="2267" w:type="dxa"/>
            <w:tcBorders>
              <w:top w:val="single" w:sz="4" w:space="0" w:color="auto"/>
              <w:left w:val="single" w:sz="4" w:space="0" w:color="auto"/>
              <w:bottom w:val="single" w:sz="4" w:space="0" w:color="auto"/>
              <w:right w:val="single" w:sz="4" w:space="0" w:color="auto"/>
            </w:tcBorders>
          </w:tcPr>
          <w:p w14:paraId="6FB7EF17"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E5C34B2"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25E8DDF" w14:textId="77777777" w:rsidR="006D37FF" w:rsidRPr="00E27D23" w:rsidRDefault="006D37FF" w:rsidP="009D4432">
            <w:pPr>
              <w:pStyle w:val="TAL"/>
            </w:pPr>
          </w:p>
        </w:tc>
      </w:tr>
      <w:tr w:rsidR="006D37FF" w:rsidRPr="00E27D23" w14:paraId="2BE02ACD"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3AC856C" w14:textId="77777777" w:rsidR="006D37FF" w:rsidRPr="00E27D23" w:rsidRDefault="006D37FF" w:rsidP="009D4432">
            <w:pPr>
              <w:pStyle w:val="TAL"/>
            </w:pPr>
            <w:r w:rsidRPr="00E27D23">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6C8761DD" w14:textId="77777777" w:rsidR="006D37FF" w:rsidRPr="00E27D23" w:rsidRDefault="006D37FF" w:rsidP="009D4432">
            <w:pPr>
              <w:pStyle w:val="TAL"/>
            </w:pPr>
            <w:r w:rsidRPr="00E27D23">
              <w:rPr>
                <w:lang w:eastAsia="zh-CN"/>
              </w:rPr>
              <w:t>'02'H</w:t>
            </w:r>
          </w:p>
        </w:tc>
        <w:tc>
          <w:tcPr>
            <w:tcW w:w="1700" w:type="dxa"/>
            <w:tcBorders>
              <w:top w:val="single" w:sz="4" w:space="0" w:color="auto"/>
              <w:left w:val="single" w:sz="4" w:space="0" w:color="auto"/>
              <w:bottom w:val="single" w:sz="4" w:space="0" w:color="auto"/>
              <w:right w:val="single" w:sz="4" w:space="0" w:color="auto"/>
            </w:tcBorders>
            <w:hideMark/>
          </w:tcPr>
          <w:p w14:paraId="20C24F20" w14:textId="77777777" w:rsidR="006D37FF" w:rsidRPr="00E27D23" w:rsidRDefault="006D37FF" w:rsidP="009D4432">
            <w:pPr>
              <w:pStyle w:val="TAL"/>
            </w:pPr>
            <w:r w:rsidRPr="00E27D23">
              <w:rPr>
                <w:rFonts w:eastAsia="MS PGothic"/>
              </w:rPr>
              <w:t>GFBR</w:t>
            </w:r>
          </w:p>
        </w:tc>
        <w:tc>
          <w:tcPr>
            <w:tcW w:w="1245" w:type="dxa"/>
            <w:gridSpan w:val="2"/>
            <w:tcBorders>
              <w:top w:val="single" w:sz="4" w:space="0" w:color="auto"/>
              <w:left w:val="single" w:sz="4" w:space="0" w:color="auto"/>
              <w:bottom w:val="single" w:sz="4" w:space="0" w:color="auto"/>
              <w:right w:val="single" w:sz="4" w:space="0" w:color="auto"/>
            </w:tcBorders>
          </w:tcPr>
          <w:p w14:paraId="59625192" w14:textId="77777777" w:rsidR="006D37FF" w:rsidRPr="00E27D23" w:rsidRDefault="006D37FF" w:rsidP="009D4432">
            <w:pPr>
              <w:pStyle w:val="TAL"/>
            </w:pPr>
          </w:p>
        </w:tc>
      </w:tr>
      <w:tr w:rsidR="006D37FF" w:rsidRPr="00E27D23" w14:paraId="5CAC4DA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51D6CF5E" w14:textId="77777777" w:rsidR="006D37FF" w:rsidRPr="00E27D23" w:rsidRDefault="006D37FF" w:rsidP="009D4432">
            <w:pPr>
              <w:pStyle w:val="TAL"/>
            </w:pPr>
            <w:r w:rsidRPr="00E27D23">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38DE1B45" w14:textId="77777777" w:rsidR="006D37FF" w:rsidRPr="00E27D23" w:rsidRDefault="006D37FF" w:rsidP="009D4432">
            <w:pPr>
              <w:pStyle w:val="TAL"/>
            </w:pPr>
            <w:r w:rsidRPr="00E27D23">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3BC902E7"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98133C8" w14:textId="77777777" w:rsidR="006D37FF" w:rsidRPr="00E27D23" w:rsidRDefault="006D37FF" w:rsidP="009D4432">
            <w:pPr>
              <w:pStyle w:val="TAL"/>
            </w:pPr>
          </w:p>
        </w:tc>
      </w:tr>
      <w:tr w:rsidR="006D37FF" w:rsidRPr="00E27D23" w14:paraId="1ED8C870"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592C033E" w14:textId="77777777" w:rsidR="006D37FF" w:rsidRPr="00E27D23" w:rsidRDefault="006D37FF" w:rsidP="009D4432">
            <w:pPr>
              <w:pStyle w:val="TAL"/>
            </w:pPr>
            <w:r w:rsidRPr="00E27D23">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088539DE" w14:textId="77777777" w:rsidR="006D37FF" w:rsidRPr="00E27D23" w:rsidRDefault="006D37FF" w:rsidP="009D4432">
            <w:pPr>
              <w:pStyle w:val="TAL"/>
            </w:pPr>
            <w:r w:rsidRPr="00E27D23">
              <w:t>'0000 0111 0000 0000 0000 1100'B</w:t>
            </w:r>
          </w:p>
        </w:tc>
        <w:tc>
          <w:tcPr>
            <w:tcW w:w="1700" w:type="dxa"/>
            <w:tcBorders>
              <w:top w:val="single" w:sz="4" w:space="0" w:color="auto"/>
              <w:left w:val="single" w:sz="4" w:space="0" w:color="auto"/>
              <w:bottom w:val="single" w:sz="4" w:space="0" w:color="auto"/>
              <w:right w:val="single" w:sz="4" w:space="0" w:color="auto"/>
            </w:tcBorders>
            <w:hideMark/>
          </w:tcPr>
          <w:p w14:paraId="7A09B30A" w14:textId="77777777" w:rsidR="006D37FF" w:rsidRPr="00E27D23" w:rsidRDefault="006D37FF" w:rsidP="009D4432">
            <w:pPr>
              <w:pStyle w:val="TAL"/>
            </w:pPr>
            <w:r w:rsidRPr="00E27D23">
              <w:rPr>
                <w:rFonts w:eastAsia="MS PGothic"/>
              </w:rPr>
              <w:t>12 * 4Mbps = 48Mbps.</w:t>
            </w:r>
          </w:p>
        </w:tc>
        <w:tc>
          <w:tcPr>
            <w:tcW w:w="1245" w:type="dxa"/>
            <w:gridSpan w:val="2"/>
            <w:tcBorders>
              <w:top w:val="single" w:sz="4" w:space="0" w:color="auto"/>
              <w:left w:val="single" w:sz="4" w:space="0" w:color="auto"/>
              <w:bottom w:val="single" w:sz="4" w:space="0" w:color="auto"/>
              <w:right w:val="single" w:sz="4" w:space="0" w:color="auto"/>
            </w:tcBorders>
          </w:tcPr>
          <w:p w14:paraId="61268C14" w14:textId="77777777" w:rsidR="006D37FF" w:rsidRPr="00E27D23" w:rsidRDefault="006D37FF" w:rsidP="009D4432">
            <w:pPr>
              <w:pStyle w:val="TAL"/>
            </w:pPr>
          </w:p>
        </w:tc>
      </w:tr>
      <w:tr w:rsidR="006D37FF" w:rsidRPr="00E27D23" w14:paraId="69AB4AC0"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D8E3D1C" w14:textId="77777777" w:rsidR="006D37FF" w:rsidRPr="00E27D23" w:rsidRDefault="006D37FF" w:rsidP="009D4432">
            <w:pPr>
              <w:pStyle w:val="TAL"/>
            </w:pPr>
            <w:r w:rsidRPr="00E27D23">
              <w:t xml:space="preserve">      Parameter 3</w:t>
            </w:r>
          </w:p>
        </w:tc>
        <w:tc>
          <w:tcPr>
            <w:tcW w:w="2267" w:type="dxa"/>
            <w:tcBorders>
              <w:top w:val="single" w:sz="4" w:space="0" w:color="auto"/>
              <w:left w:val="single" w:sz="4" w:space="0" w:color="auto"/>
              <w:bottom w:val="single" w:sz="4" w:space="0" w:color="auto"/>
              <w:right w:val="single" w:sz="4" w:space="0" w:color="auto"/>
            </w:tcBorders>
          </w:tcPr>
          <w:p w14:paraId="54CB65DD"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A0FB185"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719F3CF" w14:textId="77777777" w:rsidR="006D37FF" w:rsidRPr="00E27D23" w:rsidRDefault="006D37FF" w:rsidP="009D4432">
            <w:pPr>
              <w:pStyle w:val="TAL"/>
            </w:pPr>
          </w:p>
        </w:tc>
      </w:tr>
      <w:tr w:rsidR="006D37FF" w:rsidRPr="00E27D23" w14:paraId="478BFE4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B5F9FEF" w14:textId="77777777" w:rsidR="006D37FF" w:rsidRPr="00E27D23" w:rsidRDefault="006D37FF" w:rsidP="009D4432">
            <w:pPr>
              <w:pStyle w:val="TAL"/>
            </w:pPr>
            <w:r w:rsidRPr="00E27D23">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4E877B26" w14:textId="77777777" w:rsidR="006D37FF" w:rsidRPr="00E27D23" w:rsidRDefault="006D37FF" w:rsidP="009D4432">
            <w:pPr>
              <w:pStyle w:val="TAL"/>
            </w:pPr>
            <w:r w:rsidRPr="00E27D23">
              <w:rPr>
                <w:lang w:eastAsia="zh-CN"/>
              </w:rPr>
              <w:t>'03'H</w:t>
            </w:r>
          </w:p>
        </w:tc>
        <w:tc>
          <w:tcPr>
            <w:tcW w:w="1700" w:type="dxa"/>
            <w:tcBorders>
              <w:top w:val="single" w:sz="4" w:space="0" w:color="auto"/>
              <w:left w:val="single" w:sz="4" w:space="0" w:color="auto"/>
              <w:bottom w:val="single" w:sz="4" w:space="0" w:color="auto"/>
              <w:right w:val="single" w:sz="4" w:space="0" w:color="auto"/>
            </w:tcBorders>
            <w:hideMark/>
          </w:tcPr>
          <w:p w14:paraId="3E8C4D3A" w14:textId="77777777" w:rsidR="006D37FF" w:rsidRPr="00E27D23" w:rsidRDefault="006D37FF" w:rsidP="009D4432">
            <w:pPr>
              <w:pStyle w:val="TAL"/>
            </w:pPr>
            <w:r w:rsidRPr="00E27D23">
              <w:rPr>
                <w:rFonts w:eastAsia="MS PGothic"/>
              </w:rPr>
              <w:t>MFBR</w:t>
            </w:r>
          </w:p>
        </w:tc>
        <w:tc>
          <w:tcPr>
            <w:tcW w:w="1245" w:type="dxa"/>
            <w:gridSpan w:val="2"/>
            <w:tcBorders>
              <w:top w:val="single" w:sz="4" w:space="0" w:color="auto"/>
              <w:left w:val="single" w:sz="4" w:space="0" w:color="auto"/>
              <w:bottom w:val="single" w:sz="4" w:space="0" w:color="auto"/>
              <w:right w:val="single" w:sz="4" w:space="0" w:color="auto"/>
            </w:tcBorders>
          </w:tcPr>
          <w:p w14:paraId="277B7D8B" w14:textId="77777777" w:rsidR="006D37FF" w:rsidRPr="00E27D23" w:rsidRDefault="006D37FF" w:rsidP="009D4432">
            <w:pPr>
              <w:pStyle w:val="TAL"/>
            </w:pPr>
          </w:p>
        </w:tc>
      </w:tr>
      <w:tr w:rsidR="006D37FF" w:rsidRPr="00E27D23" w14:paraId="38396CD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0A7FB1B" w14:textId="77777777" w:rsidR="006D37FF" w:rsidRPr="00E27D23" w:rsidRDefault="006D37FF" w:rsidP="009D4432">
            <w:pPr>
              <w:pStyle w:val="TAL"/>
            </w:pPr>
            <w:r w:rsidRPr="00E27D23">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275935EB" w14:textId="77777777" w:rsidR="006D37FF" w:rsidRPr="00E27D23" w:rsidRDefault="006D37FF" w:rsidP="009D4432">
            <w:pPr>
              <w:pStyle w:val="TAL"/>
            </w:pPr>
            <w:r w:rsidRPr="00E27D23">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24763C8F"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6FDF8AA" w14:textId="77777777" w:rsidR="006D37FF" w:rsidRPr="00E27D23" w:rsidRDefault="006D37FF" w:rsidP="009D4432">
            <w:pPr>
              <w:pStyle w:val="TAL"/>
            </w:pPr>
          </w:p>
        </w:tc>
      </w:tr>
      <w:tr w:rsidR="006D37FF" w:rsidRPr="00E27D23" w14:paraId="5F543EEE"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E127C0F" w14:textId="77777777" w:rsidR="006D37FF" w:rsidRPr="00E27D23" w:rsidRDefault="006D37FF" w:rsidP="009D4432">
            <w:pPr>
              <w:pStyle w:val="TAL"/>
            </w:pPr>
            <w:r w:rsidRPr="00E27D23">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762E0524" w14:textId="77777777" w:rsidR="006D37FF" w:rsidRPr="00E27D23" w:rsidRDefault="006D37FF" w:rsidP="009D4432">
            <w:pPr>
              <w:pStyle w:val="TAL"/>
            </w:pPr>
            <w:r w:rsidRPr="00E27D23">
              <w:t>'0000 0111 0000 0000 0001 1000'B</w:t>
            </w:r>
          </w:p>
        </w:tc>
        <w:tc>
          <w:tcPr>
            <w:tcW w:w="1700" w:type="dxa"/>
            <w:tcBorders>
              <w:top w:val="single" w:sz="4" w:space="0" w:color="auto"/>
              <w:left w:val="single" w:sz="4" w:space="0" w:color="auto"/>
              <w:bottom w:val="single" w:sz="4" w:space="0" w:color="auto"/>
              <w:right w:val="single" w:sz="4" w:space="0" w:color="auto"/>
            </w:tcBorders>
            <w:hideMark/>
          </w:tcPr>
          <w:p w14:paraId="5E883109" w14:textId="77777777" w:rsidR="006D37FF" w:rsidRPr="00E27D23" w:rsidRDefault="006D37FF" w:rsidP="009D4432">
            <w:pPr>
              <w:pStyle w:val="TAL"/>
            </w:pPr>
            <w:r w:rsidRPr="00E27D23">
              <w:rPr>
                <w:rFonts w:eastAsia="MS PGothic"/>
              </w:rPr>
              <w:t>24 * 4Mbps = 96Mbps.</w:t>
            </w:r>
          </w:p>
        </w:tc>
        <w:tc>
          <w:tcPr>
            <w:tcW w:w="1245" w:type="dxa"/>
            <w:gridSpan w:val="2"/>
            <w:tcBorders>
              <w:top w:val="single" w:sz="4" w:space="0" w:color="auto"/>
              <w:left w:val="single" w:sz="4" w:space="0" w:color="auto"/>
              <w:bottom w:val="single" w:sz="4" w:space="0" w:color="auto"/>
              <w:right w:val="single" w:sz="4" w:space="0" w:color="auto"/>
            </w:tcBorders>
          </w:tcPr>
          <w:p w14:paraId="29CE02F5" w14:textId="77777777" w:rsidR="006D37FF" w:rsidRPr="00E27D23" w:rsidRDefault="006D37FF" w:rsidP="009D4432">
            <w:pPr>
              <w:pStyle w:val="TAL"/>
            </w:pPr>
          </w:p>
        </w:tc>
      </w:tr>
      <w:tr w:rsidR="006D37FF" w:rsidRPr="00E27D23" w14:paraId="44AB30B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3DFF06B4" w14:textId="77777777" w:rsidR="006D37FF" w:rsidRPr="00E27D23" w:rsidRDefault="006D37FF" w:rsidP="009D4432">
            <w:pPr>
              <w:pStyle w:val="TAL"/>
            </w:pPr>
            <w:r w:rsidRPr="00E27D23">
              <w:t xml:space="preserve">      Parameter 4</w:t>
            </w:r>
          </w:p>
        </w:tc>
        <w:tc>
          <w:tcPr>
            <w:tcW w:w="2267" w:type="dxa"/>
            <w:tcBorders>
              <w:top w:val="single" w:sz="4" w:space="0" w:color="auto"/>
              <w:left w:val="single" w:sz="4" w:space="0" w:color="auto"/>
              <w:bottom w:val="single" w:sz="4" w:space="0" w:color="auto"/>
              <w:right w:val="single" w:sz="4" w:space="0" w:color="auto"/>
            </w:tcBorders>
          </w:tcPr>
          <w:p w14:paraId="7BB103D9"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0EDA194"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75C8D72" w14:textId="77777777" w:rsidR="006D37FF" w:rsidRPr="00E27D23" w:rsidRDefault="006D37FF" w:rsidP="009D4432">
            <w:pPr>
              <w:pStyle w:val="TAL"/>
            </w:pPr>
          </w:p>
        </w:tc>
      </w:tr>
      <w:tr w:rsidR="006D37FF" w:rsidRPr="00E27D23" w14:paraId="503E5164"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678E8AB" w14:textId="77777777" w:rsidR="006D37FF" w:rsidRPr="00E27D23" w:rsidRDefault="006D37FF" w:rsidP="009D4432">
            <w:pPr>
              <w:pStyle w:val="TAL"/>
            </w:pPr>
            <w:r w:rsidRPr="00E27D23">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1782E28F" w14:textId="77777777" w:rsidR="006D37FF" w:rsidRPr="00E27D23" w:rsidRDefault="006D37FF" w:rsidP="009D4432">
            <w:pPr>
              <w:pStyle w:val="TAL"/>
            </w:pPr>
            <w:r w:rsidRPr="00E27D23">
              <w:rPr>
                <w:lang w:eastAsia="zh-CN"/>
              </w:rPr>
              <w:t>'04'H</w:t>
            </w:r>
          </w:p>
        </w:tc>
        <w:tc>
          <w:tcPr>
            <w:tcW w:w="1700" w:type="dxa"/>
            <w:tcBorders>
              <w:top w:val="single" w:sz="4" w:space="0" w:color="auto"/>
              <w:left w:val="single" w:sz="4" w:space="0" w:color="auto"/>
              <w:bottom w:val="single" w:sz="4" w:space="0" w:color="auto"/>
              <w:right w:val="single" w:sz="4" w:space="0" w:color="auto"/>
            </w:tcBorders>
            <w:hideMark/>
          </w:tcPr>
          <w:p w14:paraId="133A33EF" w14:textId="77777777" w:rsidR="006D37FF" w:rsidRPr="00E27D23" w:rsidRDefault="006D37FF" w:rsidP="009D4432">
            <w:pPr>
              <w:pStyle w:val="TAL"/>
            </w:pPr>
            <w:r w:rsidRPr="00E27D23">
              <w:rPr>
                <w:rFonts w:eastAsia="MS PGothic"/>
              </w:rPr>
              <w:t>Averaging window</w:t>
            </w:r>
          </w:p>
        </w:tc>
        <w:tc>
          <w:tcPr>
            <w:tcW w:w="1245" w:type="dxa"/>
            <w:gridSpan w:val="2"/>
            <w:tcBorders>
              <w:top w:val="single" w:sz="4" w:space="0" w:color="auto"/>
              <w:left w:val="single" w:sz="4" w:space="0" w:color="auto"/>
              <w:bottom w:val="single" w:sz="4" w:space="0" w:color="auto"/>
              <w:right w:val="single" w:sz="4" w:space="0" w:color="auto"/>
            </w:tcBorders>
          </w:tcPr>
          <w:p w14:paraId="3AE72334" w14:textId="77777777" w:rsidR="006D37FF" w:rsidRPr="00E27D23" w:rsidRDefault="006D37FF" w:rsidP="009D4432">
            <w:pPr>
              <w:pStyle w:val="TAL"/>
            </w:pPr>
          </w:p>
        </w:tc>
      </w:tr>
      <w:tr w:rsidR="006D37FF" w:rsidRPr="00E27D23" w14:paraId="42E04052"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1C53875" w14:textId="77777777" w:rsidR="006D37FF" w:rsidRPr="00E27D23" w:rsidRDefault="006D37FF" w:rsidP="009D4432">
            <w:pPr>
              <w:pStyle w:val="TAL"/>
            </w:pPr>
            <w:r w:rsidRPr="00E27D23">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06138CCA" w14:textId="77777777" w:rsidR="006D37FF" w:rsidRPr="00E27D23" w:rsidRDefault="006D37FF" w:rsidP="009D4432">
            <w:pPr>
              <w:pStyle w:val="TAL"/>
            </w:pPr>
            <w:r w:rsidRPr="00E27D23">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370CE246"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04516D71" w14:textId="77777777" w:rsidR="006D37FF" w:rsidRPr="00E27D23" w:rsidRDefault="006D37FF" w:rsidP="009D4432">
            <w:pPr>
              <w:pStyle w:val="TAL"/>
            </w:pPr>
          </w:p>
        </w:tc>
      </w:tr>
      <w:tr w:rsidR="006D37FF" w:rsidRPr="00E27D23" w14:paraId="48FD05FE"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30107370" w14:textId="77777777" w:rsidR="006D37FF" w:rsidRPr="00E27D23" w:rsidRDefault="006D37FF" w:rsidP="009D4432">
            <w:pPr>
              <w:pStyle w:val="TAL"/>
            </w:pPr>
            <w:r w:rsidRPr="00E27D23">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02296DE0" w14:textId="77777777" w:rsidR="006D37FF" w:rsidRPr="00E27D23" w:rsidRDefault="006D37FF" w:rsidP="009D4432">
            <w:pPr>
              <w:pStyle w:val="TAL"/>
            </w:pPr>
            <w:r w:rsidRPr="00E27D23">
              <w:rPr>
                <w:lang w:eastAsia="zh-CN"/>
              </w:rPr>
              <w:t>'0000 0111 1101 0000'B</w:t>
            </w:r>
          </w:p>
        </w:tc>
        <w:tc>
          <w:tcPr>
            <w:tcW w:w="1700" w:type="dxa"/>
            <w:tcBorders>
              <w:top w:val="single" w:sz="4" w:space="0" w:color="auto"/>
              <w:left w:val="single" w:sz="4" w:space="0" w:color="auto"/>
              <w:bottom w:val="single" w:sz="4" w:space="0" w:color="auto"/>
              <w:right w:val="single" w:sz="4" w:space="0" w:color="auto"/>
            </w:tcBorders>
            <w:hideMark/>
          </w:tcPr>
          <w:p w14:paraId="0A68EA38" w14:textId="77777777" w:rsidR="006D37FF" w:rsidRPr="00E27D23" w:rsidRDefault="006D37FF" w:rsidP="009D4432">
            <w:pPr>
              <w:pStyle w:val="TAL"/>
            </w:pPr>
            <w:r w:rsidRPr="00E27D23">
              <w:rPr>
                <w:rFonts w:eastAsia="MS PGothic"/>
              </w:rPr>
              <w:t>2000ms</w:t>
            </w:r>
          </w:p>
        </w:tc>
        <w:tc>
          <w:tcPr>
            <w:tcW w:w="1245" w:type="dxa"/>
            <w:gridSpan w:val="2"/>
            <w:tcBorders>
              <w:top w:val="single" w:sz="4" w:space="0" w:color="auto"/>
              <w:left w:val="single" w:sz="4" w:space="0" w:color="auto"/>
              <w:bottom w:val="single" w:sz="4" w:space="0" w:color="auto"/>
              <w:right w:val="single" w:sz="4" w:space="0" w:color="auto"/>
            </w:tcBorders>
          </w:tcPr>
          <w:p w14:paraId="75EE1087" w14:textId="77777777" w:rsidR="006D37FF" w:rsidRPr="00E27D23" w:rsidRDefault="006D37FF" w:rsidP="009D4432">
            <w:pPr>
              <w:pStyle w:val="TAL"/>
            </w:pPr>
          </w:p>
        </w:tc>
      </w:tr>
      <w:tr w:rsidR="006D37FF" w:rsidRPr="00E27D23" w14:paraId="56D5151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DDBAEAD" w14:textId="77777777" w:rsidR="006D37FF" w:rsidRPr="00E27D23" w:rsidRDefault="006D37FF" w:rsidP="009D4432">
            <w:pPr>
              <w:pStyle w:val="TAL"/>
            </w:pPr>
            <w:r w:rsidRPr="00E27D23">
              <w:t xml:space="preserve">      Parameter 5</w:t>
            </w:r>
          </w:p>
        </w:tc>
        <w:tc>
          <w:tcPr>
            <w:tcW w:w="2267" w:type="dxa"/>
            <w:tcBorders>
              <w:top w:val="single" w:sz="4" w:space="0" w:color="auto"/>
              <w:left w:val="single" w:sz="4" w:space="0" w:color="auto"/>
              <w:bottom w:val="single" w:sz="4" w:space="0" w:color="auto"/>
              <w:right w:val="single" w:sz="4" w:space="0" w:color="auto"/>
            </w:tcBorders>
          </w:tcPr>
          <w:p w14:paraId="5FC8EEAC"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A7935CB"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7118982" w14:textId="77777777" w:rsidR="006D37FF" w:rsidRPr="00E27D23" w:rsidRDefault="006D37FF" w:rsidP="009D4432">
            <w:pPr>
              <w:pStyle w:val="TAL"/>
            </w:pPr>
          </w:p>
        </w:tc>
      </w:tr>
      <w:tr w:rsidR="006D37FF" w:rsidRPr="00E27D23" w14:paraId="1DFA52F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7981862" w14:textId="77777777" w:rsidR="006D37FF" w:rsidRPr="00E27D23" w:rsidRDefault="006D37FF" w:rsidP="009D4432">
            <w:pPr>
              <w:pStyle w:val="TAL"/>
            </w:pPr>
            <w:r w:rsidRPr="00E27D23">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30EC4470" w14:textId="77777777" w:rsidR="006D37FF" w:rsidRPr="00E27D23" w:rsidRDefault="006D37FF" w:rsidP="009D4432">
            <w:pPr>
              <w:pStyle w:val="TAL"/>
            </w:pPr>
            <w:r w:rsidRPr="00E27D23">
              <w:rPr>
                <w:lang w:eastAsia="zh-CN"/>
              </w:rPr>
              <w:t>'06'H</w:t>
            </w:r>
          </w:p>
        </w:tc>
        <w:tc>
          <w:tcPr>
            <w:tcW w:w="1700" w:type="dxa"/>
            <w:tcBorders>
              <w:top w:val="single" w:sz="4" w:space="0" w:color="auto"/>
              <w:left w:val="single" w:sz="4" w:space="0" w:color="auto"/>
              <w:bottom w:val="single" w:sz="4" w:space="0" w:color="auto"/>
              <w:right w:val="single" w:sz="4" w:space="0" w:color="auto"/>
            </w:tcBorders>
            <w:hideMark/>
          </w:tcPr>
          <w:p w14:paraId="730A588C" w14:textId="77777777" w:rsidR="006D37FF" w:rsidRPr="00E27D23" w:rsidRDefault="006D37FF" w:rsidP="009D4432">
            <w:pPr>
              <w:pStyle w:val="TAL"/>
            </w:pPr>
            <w:r w:rsidRPr="00E27D23">
              <w:rPr>
                <w:rFonts w:eastAsia="MS PGothic"/>
              </w:rPr>
              <w:t>Default priority level</w:t>
            </w:r>
          </w:p>
        </w:tc>
        <w:tc>
          <w:tcPr>
            <w:tcW w:w="1245" w:type="dxa"/>
            <w:gridSpan w:val="2"/>
            <w:tcBorders>
              <w:top w:val="single" w:sz="4" w:space="0" w:color="auto"/>
              <w:left w:val="single" w:sz="4" w:space="0" w:color="auto"/>
              <w:bottom w:val="single" w:sz="4" w:space="0" w:color="auto"/>
              <w:right w:val="single" w:sz="4" w:space="0" w:color="auto"/>
            </w:tcBorders>
          </w:tcPr>
          <w:p w14:paraId="6EF3E738" w14:textId="77777777" w:rsidR="006D37FF" w:rsidRPr="00E27D23" w:rsidRDefault="006D37FF" w:rsidP="009D4432">
            <w:pPr>
              <w:pStyle w:val="TAL"/>
            </w:pPr>
          </w:p>
        </w:tc>
      </w:tr>
      <w:tr w:rsidR="006D37FF" w:rsidRPr="00E27D23" w14:paraId="16AB46A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74EB9A9" w14:textId="77777777" w:rsidR="006D37FF" w:rsidRPr="00E27D23" w:rsidRDefault="006D37FF" w:rsidP="009D4432">
            <w:pPr>
              <w:pStyle w:val="TAL"/>
            </w:pPr>
            <w:r w:rsidRPr="00E27D23">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123544A4" w14:textId="77777777" w:rsidR="006D37FF" w:rsidRPr="00E27D23" w:rsidRDefault="006D37FF" w:rsidP="009D4432">
            <w:pPr>
              <w:pStyle w:val="TAL"/>
            </w:pPr>
            <w:r w:rsidRPr="00E27D23">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2096FC8E"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B63972B" w14:textId="77777777" w:rsidR="006D37FF" w:rsidRPr="00E27D23" w:rsidRDefault="006D37FF" w:rsidP="009D4432">
            <w:pPr>
              <w:pStyle w:val="TAL"/>
            </w:pPr>
          </w:p>
        </w:tc>
      </w:tr>
      <w:tr w:rsidR="006D37FF" w:rsidRPr="00E27D23" w14:paraId="40059A04"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3C356EE" w14:textId="77777777" w:rsidR="006D37FF" w:rsidRPr="00E27D23" w:rsidRDefault="006D37FF" w:rsidP="009D4432">
            <w:pPr>
              <w:pStyle w:val="TAL"/>
            </w:pPr>
            <w:r w:rsidRPr="00E27D23">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37EABA82" w14:textId="77777777" w:rsidR="006D37FF" w:rsidRPr="00E27D23" w:rsidRDefault="006D37FF" w:rsidP="009D4432">
            <w:pPr>
              <w:pStyle w:val="TAL"/>
            </w:pPr>
            <w:r w:rsidRPr="00E27D23">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4301E318"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A71EFB4" w14:textId="77777777" w:rsidR="006D37FF" w:rsidRPr="00E27D23" w:rsidRDefault="006D37FF" w:rsidP="009D4432">
            <w:pPr>
              <w:pStyle w:val="TAL"/>
            </w:pPr>
          </w:p>
        </w:tc>
      </w:tr>
    </w:tbl>
    <w:p w14:paraId="31F26C30" w14:textId="77777777" w:rsidR="006D37FF" w:rsidRPr="00E27D23" w:rsidRDefault="006D37FF" w:rsidP="009D4432"/>
    <w:p w14:paraId="3C2D3405" w14:textId="77777777" w:rsidR="006D37FF" w:rsidRPr="00E27D23" w:rsidRDefault="006D37FF" w:rsidP="009D4432">
      <w:pPr>
        <w:pStyle w:val="TH"/>
      </w:pPr>
      <w:r w:rsidRPr="00E27D23">
        <w:t xml:space="preserve">Table 13.2.3.3.3-7: Message DIRECT LINK MODIFICATION REQUEST (step 9, Table </w:t>
      </w:r>
      <w:r w:rsidRPr="00E27D23">
        <w:rPr>
          <w:lang w:eastAsia="zh-CN"/>
        </w:rPr>
        <w:t>13.2.3.3.2-1</w:t>
      </w:r>
      <w:r w:rsidRPr="00E27D23">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6"/>
        <w:gridCol w:w="2268"/>
        <w:gridCol w:w="1701"/>
        <w:gridCol w:w="1098"/>
        <w:gridCol w:w="147"/>
      </w:tblGrid>
      <w:tr w:rsidR="006D37FF" w:rsidRPr="00E27D23" w14:paraId="5F49A0B8" w14:textId="77777777" w:rsidTr="006D37FF">
        <w:trPr>
          <w:gridAfter w:val="1"/>
          <w:wAfter w:w="138" w:type="dxa"/>
        </w:trPr>
        <w:tc>
          <w:tcPr>
            <w:tcW w:w="9600" w:type="dxa"/>
            <w:gridSpan w:val="4"/>
            <w:tcBorders>
              <w:top w:val="single" w:sz="4" w:space="0" w:color="auto"/>
              <w:left w:val="single" w:sz="4" w:space="0" w:color="auto"/>
              <w:bottom w:val="single" w:sz="4" w:space="0" w:color="auto"/>
              <w:right w:val="single" w:sz="4" w:space="0" w:color="auto"/>
            </w:tcBorders>
            <w:hideMark/>
          </w:tcPr>
          <w:p w14:paraId="2D3181B4" w14:textId="3A8F0F97" w:rsidR="006D37FF" w:rsidRPr="00E27D23" w:rsidRDefault="006D37FF" w:rsidP="009D4432">
            <w:pPr>
              <w:pStyle w:val="TAL"/>
            </w:pPr>
            <w:r w:rsidRPr="00E27D23">
              <w:t xml:space="preserve">Derivation path: TS 38.508-1 [4], Table </w:t>
            </w:r>
            <w:r w:rsidR="00246633" w:rsidRPr="00E27D23">
              <w:t>4.7D.1</w:t>
            </w:r>
            <w:r w:rsidRPr="00E27D23">
              <w:t>-9 with condition Rx</w:t>
            </w:r>
          </w:p>
        </w:tc>
      </w:tr>
      <w:tr w:rsidR="006D37FF" w:rsidRPr="00E27D23" w14:paraId="6A6955FD"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6A793E1" w14:textId="77777777" w:rsidR="006D37FF" w:rsidRPr="00E27D23" w:rsidRDefault="006D37FF" w:rsidP="009D443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5E0DAD6" w14:textId="77777777" w:rsidR="006D37FF" w:rsidRPr="00E27D23" w:rsidRDefault="006D37FF" w:rsidP="009D443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1E37EAC8" w14:textId="77777777" w:rsidR="006D37FF" w:rsidRPr="00E27D23" w:rsidRDefault="006D37FF" w:rsidP="009D4432">
            <w:pPr>
              <w:pStyle w:val="TAH"/>
            </w:pPr>
            <w:r w:rsidRPr="00E27D23">
              <w:t>Comment</w:t>
            </w:r>
          </w:p>
        </w:tc>
        <w:tc>
          <w:tcPr>
            <w:tcW w:w="1245" w:type="dxa"/>
            <w:gridSpan w:val="2"/>
            <w:tcBorders>
              <w:top w:val="single" w:sz="4" w:space="0" w:color="auto"/>
              <w:left w:val="single" w:sz="4" w:space="0" w:color="auto"/>
              <w:bottom w:val="single" w:sz="4" w:space="0" w:color="auto"/>
              <w:right w:val="single" w:sz="4" w:space="0" w:color="auto"/>
            </w:tcBorders>
            <w:hideMark/>
          </w:tcPr>
          <w:p w14:paraId="6236C67B" w14:textId="77777777" w:rsidR="006D37FF" w:rsidRPr="00E27D23" w:rsidRDefault="006D37FF" w:rsidP="009D4432">
            <w:pPr>
              <w:pStyle w:val="TAH"/>
            </w:pPr>
            <w:r w:rsidRPr="00E27D23">
              <w:t>Condition</w:t>
            </w:r>
          </w:p>
        </w:tc>
      </w:tr>
      <w:tr w:rsidR="006D37FF" w:rsidRPr="00E27D23" w14:paraId="01A79BC5"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614CE08" w14:textId="77777777" w:rsidR="006D37FF" w:rsidRPr="00E27D23" w:rsidRDefault="006D37FF" w:rsidP="009D4432">
            <w:pPr>
              <w:pStyle w:val="TAL"/>
            </w:pPr>
            <w:r w:rsidRPr="00E27D23">
              <w:t>Link modification operation code</w:t>
            </w:r>
          </w:p>
        </w:tc>
        <w:tc>
          <w:tcPr>
            <w:tcW w:w="2267" w:type="dxa"/>
            <w:tcBorders>
              <w:top w:val="single" w:sz="4" w:space="0" w:color="auto"/>
              <w:left w:val="single" w:sz="4" w:space="0" w:color="auto"/>
              <w:bottom w:val="single" w:sz="4" w:space="0" w:color="auto"/>
              <w:right w:val="single" w:sz="4" w:space="0" w:color="auto"/>
            </w:tcBorders>
            <w:hideMark/>
          </w:tcPr>
          <w:p w14:paraId="4731042A" w14:textId="77777777" w:rsidR="006D37FF" w:rsidRPr="00E27D23" w:rsidRDefault="006D37FF" w:rsidP="009D4432">
            <w:pPr>
              <w:pStyle w:val="TAL"/>
            </w:pPr>
            <w:r w:rsidRPr="00E27D23">
              <w:t>'0000 0101'B</w:t>
            </w:r>
          </w:p>
        </w:tc>
        <w:tc>
          <w:tcPr>
            <w:tcW w:w="1700" w:type="dxa"/>
            <w:tcBorders>
              <w:top w:val="single" w:sz="4" w:space="0" w:color="auto"/>
              <w:left w:val="single" w:sz="4" w:space="0" w:color="auto"/>
              <w:bottom w:val="single" w:sz="4" w:space="0" w:color="auto"/>
              <w:right w:val="single" w:sz="4" w:space="0" w:color="auto"/>
            </w:tcBorders>
            <w:hideMark/>
          </w:tcPr>
          <w:p w14:paraId="3E799161" w14:textId="77777777" w:rsidR="006D37FF" w:rsidRPr="00E27D23" w:rsidRDefault="006D37FF" w:rsidP="009D4432">
            <w:pPr>
              <w:pStyle w:val="TAL"/>
            </w:pPr>
            <w:r w:rsidRPr="00E27D23">
              <w:t>Remove existing PC5 QoS flow(s) from the existing PC5 unicast link</w:t>
            </w:r>
          </w:p>
        </w:tc>
        <w:tc>
          <w:tcPr>
            <w:tcW w:w="1245" w:type="dxa"/>
            <w:gridSpan w:val="2"/>
            <w:tcBorders>
              <w:top w:val="single" w:sz="4" w:space="0" w:color="auto"/>
              <w:left w:val="single" w:sz="4" w:space="0" w:color="auto"/>
              <w:bottom w:val="single" w:sz="4" w:space="0" w:color="auto"/>
              <w:right w:val="single" w:sz="4" w:space="0" w:color="auto"/>
            </w:tcBorders>
          </w:tcPr>
          <w:p w14:paraId="58CB1313" w14:textId="77777777" w:rsidR="006D37FF" w:rsidRPr="00E27D23" w:rsidRDefault="006D37FF" w:rsidP="009D4432">
            <w:pPr>
              <w:pStyle w:val="TAL"/>
            </w:pPr>
          </w:p>
        </w:tc>
      </w:tr>
      <w:tr w:rsidR="006D37FF" w:rsidRPr="00E27D23" w14:paraId="7996AE66"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60F7C35" w14:textId="77777777" w:rsidR="006D37FF" w:rsidRPr="00E27D23" w:rsidRDefault="006D37FF" w:rsidP="009D4432">
            <w:pPr>
              <w:pStyle w:val="TAL"/>
            </w:pPr>
            <w:r w:rsidRPr="00E27D23">
              <w:t>QoS flow descriptions</w:t>
            </w:r>
          </w:p>
        </w:tc>
        <w:tc>
          <w:tcPr>
            <w:tcW w:w="2267" w:type="dxa"/>
            <w:tcBorders>
              <w:top w:val="single" w:sz="4" w:space="0" w:color="auto"/>
              <w:left w:val="single" w:sz="4" w:space="0" w:color="auto"/>
              <w:bottom w:val="single" w:sz="4" w:space="0" w:color="auto"/>
              <w:right w:val="single" w:sz="4" w:space="0" w:color="auto"/>
            </w:tcBorders>
          </w:tcPr>
          <w:p w14:paraId="6B1CB41A" w14:textId="77777777" w:rsidR="006D37FF" w:rsidRPr="00E27D23"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7362D4A"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0474380B" w14:textId="77777777" w:rsidR="006D37FF" w:rsidRPr="00E27D23" w:rsidRDefault="006D37FF" w:rsidP="009D4432">
            <w:pPr>
              <w:pStyle w:val="TAL"/>
            </w:pPr>
          </w:p>
        </w:tc>
      </w:tr>
      <w:tr w:rsidR="006D37FF" w:rsidRPr="00E27D23" w14:paraId="5C5CB710"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4AD65EF" w14:textId="77777777" w:rsidR="006D37FF" w:rsidRPr="00E27D23" w:rsidRDefault="006D37FF" w:rsidP="009D4432">
            <w:pPr>
              <w:pStyle w:val="TAL"/>
            </w:pPr>
            <w:r w:rsidRPr="00E27D23">
              <w:t xml:space="preserve">  Length of PC5 QoS flow descriptions contents</w:t>
            </w:r>
          </w:p>
        </w:tc>
        <w:tc>
          <w:tcPr>
            <w:tcW w:w="2267" w:type="dxa"/>
            <w:tcBorders>
              <w:top w:val="single" w:sz="4" w:space="0" w:color="auto"/>
              <w:left w:val="single" w:sz="4" w:space="0" w:color="auto"/>
              <w:bottom w:val="single" w:sz="4" w:space="0" w:color="auto"/>
              <w:right w:val="single" w:sz="4" w:space="0" w:color="auto"/>
            </w:tcBorders>
            <w:hideMark/>
          </w:tcPr>
          <w:p w14:paraId="2B2C4470" w14:textId="77777777" w:rsidR="006D37FF" w:rsidRPr="00E27D23" w:rsidRDefault="006D37FF" w:rsidP="009D4432">
            <w:pPr>
              <w:pStyle w:val="TAL"/>
              <w:rPr>
                <w:lang w:eastAsia="zh-CN"/>
              </w:rPr>
            </w:pPr>
            <w:r w:rsidRPr="00E27D23">
              <w:t>Set to the actual length of 'PC5 QoS flow descriptions contents' in bytes</w:t>
            </w:r>
          </w:p>
        </w:tc>
        <w:tc>
          <w:tcPr>
            <w:tcW w:w="1700" w:type="dxa"/>
            <w:tcBorders>
              <w:top w:val="single" w:sz="4" w:space="0" w:color="auto"/>
              <w:left w:val="single" w:sz="4" w:space="0" w:color="auto"/>
              <w:bottom w:val="single" w:sz="4" w:space="0" w:color="auto"/>
              <w:right w:val="single" w:sz="4" w:space="0" w:color="auto"/>
            </w:tcBorders>
          </w:tcPr>
          <w:p w14:paraId="5C4A4285"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7E6CD3F" w14:textId="77777777" w:rsidR="006D37FF" w:rsidRPr="00E27D23" w:rsidRDefault="006D37FF" w:rsidP="009D4432">
            <w:pPr>
              <w:pStyle w:val="TAL"/>
            </w:pPr>
          </w:p>
        </w:tc>
      </w:tr>
      <w:tr w:rsidR="006D37FF" w:rsidRPr="00E27D23" w14:paraId="75E39529"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BE7BE19" w14:textId="77777777" w:rsidR="006D37FF" w:rsidRPr="00E27D23" w:rsidRDefault="006D37FF" w:rsidP="009D4432">
            <w:pPr>
              <w:pStyle w:val="TAL"/>
            </w:pPr>
            <w:r w:rsidRPr="00E27D23">
              <w:t xml:space="preserve">  PC5 QoS flow description 1</w:t>
            </w:r>
          </w:p>
        </w:tc>
        <w:tc>
          <w:tcPr>
            <w:tcW w:w="2267" w:type="dxa"/>
            <w:tcBorders>
              <w:top w:val="single" w:sz="4" w:space="0" w:color="auto"/>
              <w:left w:val="single" w:sz="4" w:space="0" w:color="auto"/>
              <w:bottom w:val="single" w:sz="4" w:space="0" w:color="auto"/>
              <w:right w:val="single" w:sz="4" w:space="0" w:color="auto"/>
            </w:tcBorders>
          </w:tcPr>
          <w:p w14:paraId="3474A464" w14:textId="77777777" w:rsidR="006D37FF" w:rsidRPr="00E27D23"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9D36BF6"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EE1C231" w14:textId="77777777" w:rsidR="006D37FF" w:rsidRPr="00E27D23" w:rsidRDefault="006D37FF" w:rsidP="009D4432">
            <w:pPr>
              <w:pStyle w:val="TAL"/>
            </w:pPr>
          </w:p>
        </w:tc>
      </w:tr>
      <w:tr w:rsidR="006D37FF" w:rsidRPr="00E27D23" w14:paraId="2F68844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36DE2B0C" w14:textId="77777777" w:rsidR="006D37FF" w:rsidRPr="00E27D23" w:rsidRDefault="006D37FF" w:rsidP="009D4432">
            <w:pPr>
              <w:pStyle w:val="TAL"/>
            </w:pPr>
            <w:r w:rsidRPr="00E27D23">
              <w:t xml:space="preserve">    PQFI</w:t>
            </w:r>
          </w:p>
        </w:tc>
        <w:tc>
          <w:tcPr>
            <w:tcW w:w="2267" w:type="dxa"/>
            <w:tcBorders>
              <w:top w:val="single" w:sz="4" w:space="0" w:color="auto"/>
              <w:left w:val="single" w:sz="4" w:space="0" w:color="auto"/>
              <w:bottom w:val="single" w:sz="4" w:space="0" w:color="auto"/>
              <w:right w:val="single" w:sz="4" w:space="0" w:color="auto"/>
            </w:tcBorders>
            <w:hideMark/>
          </w:tcPr>
          <w:p w14:paraId="04264D98" w14:textId="77777777" w:rsidR="006D37FF" w:rsidRPr="00E27D23" w:rsidRDefault="006D37FF" w:rsidP="009D4432">
            <w:pPr>
              <w:pStyle w:val="TAL"/>
              <w:rPr>
                <w:lang w:eastAsia="zh-CN"/>
              </w:rPr>
            </w:pPr>
            <w:r w:rsidRPr="00E27D23">
              <w:t>'00 0010'B</w:t>
            </w:r>
          </w:p>
        </w:tc>
        <w:tc>
          <w:tcPr>
            <w:tcW w:w="1700" w:type="dxa"/>
            <w:tcBorders>
              <w:top w:val="single" w:sz="4" w:space="0" w:color="auto"/>
              <w:left w:val="single" w:sz="4" w:space="0" w:color="auto"/>
              <w:bottom w:val="single" w:sz="4" w:space="0" w:color="auto"/>
              <w:right w:val="single" w:sz="4" w:space="0" w:color="auto"/>
            </w:tcBorders>
          </w:tcPr>
          <w:p w14:paraId="4C7B78B7"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7D2DCAC" w14:textId="77777777" w:rsidR="006D37FF" w:rsidRPr="00E27D23" w:rsidRDefault="006D37FF" w:rsidP="009D4432">
            <w:pPr>
              <w:pStyle w:val="TAL"/>
            </w:pPr>
          </w:p>
        </w:tc>
      </w:tr>
      <w:tr w:rsidR="006D37FF" w:rsidRPr="00E27D23" w14:paraId="38E1BABA"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57A88BA9" w14:textId="77777777" w:rsidR="006D37FF" w:rsidRPr="00E27D23" w:rsidRDefault="006D37FF" w:rsidP="009D4432">
            <w:pPr>
              <w:pStyle w:val="TAL"/>
            </w:pPr>
            <w:r w:rsidRPr="00E27D23">
              <w:t xml:space="preserve">    Operation Code</w:t>
            </w:r>
          </w:p>
        </w:tc>
        <w:tc>
          <w:tcPr>
            <w:tcW w:w="2267" w:type="dxa"/>
            <w:tcBorders>
              <w:top w:val="single" w:sz="4" w:space="0" w:color="auto"/>
              <w:left w:val="single" w:sz="4" w:space="0" w:color="auto"/>
              <w:bottom w:val="single" w:sz="4" w:space="0" w:color="auto"/>
              <w:right w:val="single" w:sz="4" w:space="0" w:color="auto"/>
            </w:tcBorders>
            <w:hideMark/>
          </w:tcPr>
          <w:p w14:paraId="7802BEBD" w14:textId="77777777" w:rsidR="006D37FF" w:rsidRPr="00E27D23" w:rsidRDefault="006D37FF" w:rsidP="009D4432">
            <w:pPr>
              <w:pStyle w:val="TAL"/>
              <w:rPr>
                <w:lang w:eastAsia="zh-CN"/>
              </w:rPr>
            </w:pPr>
            <w:r w:rsidRPr="00E27D23">
              <w:t>'010'B</w:t>
            </w:r>
          </w:p>
        </w:tc>
        <w:tc>
          <w:tcPr>
            <w:tcW w:w="1700" w:type="dxa"/>
            <w:tcBorders>
              <w:top w:val="single" w:sz="4" w:space="0" w:color="auto"/>
              <w:left w:val="single" w:sz="4" w:space="0" w:color="auto"/>
              <w:bottom w:val="single" w:sz="4" w:space="0" w:color="auto"/>
              <w:right w:val="single" w:sz="4" w:space="0" w:color="auto"/>
            </w:tcBorders>
            <w:hideMark/>
          </w:tcPr>
          <w:p w14:paraId="1C5C4B87" w14:textId="77777777" w:rsidR="006D37FF" w:rsidRPr="00E27D23" w:rsidRDefault="006D37FF" w:rsidP="009D4432">
            <w:pPr>
              <w:pStyle w:val="TAL"/>
              <w:rPr>
                <w:rFonts w:cs="Arial"/>
                <w:szCs w:val="18"/>
              </w:rPr>
            </w:pPr>
            <w:r w:rsidRPr="00E27D23">
              <w:t>Delete existing PC5 QoS flow description</w:t>
            </w:r>
          </w:p>
        </w:tc>
        <w:tc>
          <w:tcPr>
            <w:tcW w:w="1245" w:type="dxa"/>
            <w:gridSpan w:val="2"/>
            <w:tcBorders>
              <w:top w:val="single" w:sz="4" w:space="0" w:color="auto"/>
              <w:left w:val="single" w:sz="4" w:space="0" w:color="auto"/>
              <w:bottom w:val="single" w:sz="4" w:space="0" w:color="auto"/>
              <w:right w:val="single" w:sz="4" w:space="0" w:color="auto"/>
            </w:tcBorders>
          </w:tcPr>
          <w:p w14:paraId="1BCA3F0E" w14:textId="77777777" w:rsidR="006D37FF" w:rsidRPr="00E27D23" w:rsidRDefault="006D37FF" w:rsidP="009D4432">
            <w:pPr>
              <w:pStyle w:val="TAL"/>
            </w:pPr>
          </w:p>
        </w:tc>
      </w:tr>
      <w:tr w:rsidR="006D37FF" w:rsidRPr="00E27D23" w14:paraId="4A9E2E60"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6C545B7" w14:textId="77777777" w:rsidR="006D37FF" w:rsidRPr="00E27D23" w:rsidRDefault="006D37FF" w:rsidP="009D4432">
            <w:pPr>
              <w:pStyle w:val="TAL"/>
            </w:pPr>
            <w:r w:rsidRPr="00E27D23">
              <w:t xml:space="preserve">    Number of parameters</w:t>
            </w:r>
          </w:p>
        </w:tc>
        <w:tc>
          <w:tcPr>
            <w:tcW w:w="2267" w:type="dxa"/>
            <w:tcBorders>
              <w:top w:val="single" w:sz="4" w:space="0" w:color="auto"/>
              <w:left w:val="single" w:sz="4" w:space="0" w:color="auto"/>
              <w:bottom w:val="single" w:sz="4" w:space="0" w:color="auto"/>
              <w:right w:val="single" w:sz="4" w:space="0" w:color="auto"/>
            </w:tcBorders>
            <w:hideMark/>
          </w:tcPr>
          <w:p w14:paraId="191056A6" w14:textId="77777777" w:rsidR="006D37FF" w:rsidRPr="00E27D23" w:rsidRDefault="006D37FF" w:rsidP="009D4432">
            <w:pPr>
              <w:pStyle w:val="TAL"/>
              <w:rPr>
                <w:lang w:eastAsia="zh-CN"/>
              </w:rPr>
            </w:pPr>
            <w:r w:rsidRPr="00E27D23">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22D8D7A0"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73D4ED3D" w14:textId="77777777" w:rsidR="006D37FF" w:rsidRPr="00E27D23" w:rsidRDefault="006D37FF" w:rsidP="009D4432">
            <w:pPr>
              <w:pStyle w:val="TAL"/>
            </w:pPr>
          </w:p>
        </w:tc>
      </w:tr>
      <w:tr w:rsidR="006D37FF" w:rsidRPr="00E27D23" w14:paraId="6FDDA22E"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31660466" w14:textId="77777777" w:rsidR="006D37FF" w:rsidRPr="00E27D23" w:rsidRDefault="006D37FF" w:rsidP="009D4432">
            <w:pPr>
              <w:pStyle w:val="TAL"/>
            </w:pPr>
            <w:r w:rsidRPr="00E27D23">
              <w:t xml:space="preserve">    E</w:t>
            </w:r>
          </w:p>
        </w:tc>
        <w:tc>
          <w:tcPr>
            <w:tcW w:w="2267" w:type="dxa"/>
            <w:tcBorders>
              <w:top w:val="single" w:sz="4" w:space="0" w:color="auto"/>
              <w:left w:val="single" w:sz="4" w:space="0" w:color="auto"/>
              <w:bottom w:val="single" w:sz="4" w:space="0" w:color="auto"/>
              <w:right w:val="single" w:sz="4" w:space="0" w:color="auto"/>
            </w:tcBorders>
            <w:hideMark/>
          </w:tcPr>
          <w:p w14:paraId="31C389A2" w14:textId="77777777" w:rsidR="006D37FF" w:rsidRPr="00E27D23" w:rsidRDefault="006D37FF" w:rsidP="009D4432">
            <w:pPr>
              <w:pStyle w:val="TAL"/>
              <w:rPr>
                <w:lang w:eastAsia="zh-CN"/>
              </w:rPr>
            </w:pPr>
            <w:r w:rsidRPr="00E27D23">
              <w:rPr>
                <w:lang w:eastAsia="zh-CN"/>
              </w:rPr>
              <w:t>0</w:t>
            </w:r>
          </w:p>
        </w:tc>
        <w:tc>
          <w:tcPr>
            <w:tcW w:w="1700" w:type="dxa"/>
            <w:tcBorders>
              <w:top w:val="single" w:sz="4" w:space="0" w:color="auto"/>
              <w:left w:val="single" w:sz="4" w:space="0" w:color="auto"/>
              <w:bottom w:val="single" w:sz="4" w:space="0" w:color="auto"/>
              <w:right w:val="single" w:sz="4" w:space="0" w:color="auto"/>
            </w:tcBorders>
            <w:hideMark/>
          </w:tcPr>
          <w:p w14:paraId="3583D7C1" w14:textId="77777777" w:rsidR="006D37FF" w:rsidRPr="00E27D23" w:rsidRDefault="006D37FF" w:rsidP="009D4432">
            <w:pPr>
              <w:pStyle w:val="TAL"/>
            </w:pPr>
            <w:r w:rsidRPr="00E27D23">
              <w:rPr>
                <w:rFonts w:eastAsia="MS PGothic"/>
              </w:rPr>
              <w:t>parameters list is not included</w:t>
            </w:r>
          </w:p>
        </w:tc>
        <w:tc>
          <w:tcPr>
            <w:tcW w:w="1245" w:type="dxa"/>
            <w:gridSpan w:val="2"/>
            <w:tcBorders>
              <w:top w:val="single" w:sz="4" w:space="0" w:color="auto"/>
              <w:left w:val="single" w:sz="4" w:space="0" w:color="auto"/>
              <w:bottom w:val="single" w:sz="4" w:space="0" w:color="auto"/>
              <w:right w:val="single" w:sz="4" w:space="0" w:color="auto"/>
            </w:tcBorders>
          </w:tcPr>
          <w:p w14:paraId="1DF8E108" w14:textId="77777777" w:rsidR="006D37FF" w:rsidRPr="00E27D23" w:rsidRDefault="006D37FF" w:rsidP="009D4432">
            <w:pPr>
              <w:pStyle w:val="TAL"/>
            </w:pPr>
          </w:p>
        </w:tc>
      </w:tr>
      <w:tr w:rsidR="006D37FF" w:rsidRPr="00E27D23" w14:paraId="2058A0A3"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4A3BA58" w14:textId="77777777" w:rsidR="006D37FF" w:rsidRPr="00E27D23" w:rsidRDefault="006D37FF" w:rsidP="009D4432">
            <w:pPr>
              <w:pStyle w:val="TAL"/>
            </w:pPr>
            <w:r w:rsidRPr="00E27D23">
              <w:t xml:space="preserve">    Associated V2X service identifiers</w:t>
            </w:r>
          </w:p>
        </w:tc>
        <w:tc>
          <w:tcPr>
            <w:tcW w:w="2267" w:type="dxa"/>
            <w:tcBorders>
              <w:top w:val="single" w:sz="4" w:space="0" w:color="auto"/>
              <w:left w:val="single" w:sz="4" w:space="0" w:color="auto"/>
              <w:bottom w:val="single" w:sz="4" w:space="0" w:color="auto"/>
              <w:right w:val="single" w:sz="4" w:space="0" w:color="auto"/>
            </w:tcBorders>
          </w:tcPr>
          <w:p w14:paraId="383090B8" w14:textId="77777777" w:rsidR="006D37FF" w:rsidRPr="00E27D23"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A2CB903"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0C27D95" w14:textId="77777777" w:rsidR="006D37FF" w:rsidRPr="00E27D23" w:rsidRDefault="006D37FF" w:rsidP="009D4432">
            <w:pPr>
              <w:pStyle w:val="TAL"/>
            </w:pPr>
          </w:p>
        </w:tc>
      </w:tr>
      <w:tr w:rsidR="006D37FF" w:rsidRPr="00E27D23" w14:paraId="71C807D3"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3174916" w14:textId="77777777" w:rsidR="006D37FF" w:rsidRPr="00E27D23" w:rsidRDefault="006D37FF" w:rsidP="009D4432">
            <w:pPr>
              <w:pStyle w:val="TAL"/>
            </w:pPr>
            <w:r w:rsidRPr="00E27D23">
              <w:t xml:space="preserve">      Length of V2X service identifier contents</w:t>
            </w:r>
          </w:p>
        </w:tc>
        <w:tc>
          <w:tcPr>
            <w:tcW w:w="2267" w:type="dxa"/>
            <w:tcBorders>
              <w:top w:val="single" w:sz="4" w:space="0" w:color="auto"/>
              <w:left w:val="single" w:sz="4" w:space="0" w:color="auto"/>
              <w:bottom w:val="single" w:sz="4" w:space="0" w:color="auto"/>
              <w:right w:val="single" w:sz="4" w:space="0" w:color="auto"/>
            </w:tcBorders>
            <w:hideMark/>
          </w:tcPr>
          <w:p w14:paraId="2F5B897D" w14:textId="77777777" w:rsidR="006D37FF" w:rsidRPr="00E27D23" w:rsidRDefault="006D37FF" w:rsidP="009D4432">
            <w:pPr>
              <w:pStyle w:val="TAL"/>
              <w:rPr>
                <w:lang w:eastAsia="zh-CN"/>
              </w:rPr>
            </w:pPr>
            <w:r w:rsidRPr="00E27D23">
              <w:rPr>
                <w:lang w:eastAsia="zh-CN"/>
              </w:rPr>
              <w:t>'04'H</w:t>
            </w:r>
          </w:p>
        </w:tc>
        <w:tc>
          <w:tcPr>
            <w:tcW w:w="1700" w:type="dxa"/>
            <w:tcBorders>
              <w:top w:val="single" w:sz="4" w:space="0" w:color="auto"/>
              <w:left w:val="single" w:sz="4" w:space="0" w:color="auto"/>
              <w:bottom w:val="single" w:sz="4" w:space="0" w:color="auto"/>
              <w:right w:val="single" w:sz="4" w:space="0" w:color="auto"/>
            </w:tcBorders>
          </w:tcPr>
          <w:p w14:paraId="65B6589A"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F71F4C6" w14:textId="77777777" w:rsidR="006D37FF" w:rsidRPr="00E27D23" w:rsidRDefault="006D37FF" w:rsidP="009D4432">
            <w:pPr>
              <w:pStyle w:val="TAL"/>
            </w:pPr>
          </w:p>
        </w:tc>
      </w:tr>
      <w:tr w:rsidR="006D37FF" w:rsidRPr="00E27D23" w14:paraId="019537F9"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1E116D3" w14:textId="77777777" w:rsidR="006D37FF" w:rsidRPr="00E27D23" w:rsidRDefault="006D37FF" w:rsidP="009D4432">
            <w:pPr>
              <w:pStyle w:val="TAL"/>
            </w:pPr>
            <w:r w:rsidRPr="00E27D23">
              <w:t xml:space="preserve">      V2X service identifier 1</w:t>
            </w:r>
          </w:p>
        </w:tc>
        <w:tc>
          <w:tcPr>
            <w:tcW w:w="2267" w:type="dxa"/>
            <w:tcBorders>
              <w:top w:val="single" w:sz="4" w:space="0" w:color="auto"/>
              <w:left w:val="single" w:sz="4" w:space="0" w:color="auto"/>
              <w:bottom w:val="single" w:sz="4" w:space="0" w:color="auto"/>
              <w:right w:val="single" w:sz="4" w:space="0" w:color="auto"/>
            </w:tcBorders>
            <w:hideMark/>
          </w:tcPr>
          <w:p w14:paraId="53356927" w14:textId="77777777" w:rsidR="006D37FF" w:rsidRPr="00E27D23" w:rsidRDefault="006D37FF" w:rsidP="009D4432">
            <w:pPr>
              <w:pStyle w:val="TAL"/>
              <w:rPr>
                <w:lang w:eastAsia="zh-CN"/>
              </w:rPr>
            </w:pPr>
            <w:r w:rsidRPr="00E27D23">
              <w:rPr>
                <w:lang w:eastAsia="zh-CN"/>
              </w:rPr>
              <w:t>'00 00 00 02'H</w:t>
            </w:r>
          </w:p>
        </w:tc>
        <w:tc>
          <w:tcPr>
            <w:tcW w:w="1700" w:type="dxa"/>
            <w:tcBorders>
              <w:top w:val="single" w:sz="4" w:space="0" w:color="auto"/>
              <w:left w:val="single" w:sz="4" w:space="0" w:color="auto"/>
              <w:bottom w:val="single" w:sz="4" w:space="0" w:color="auto"/>
              <w:right w:val="single" w:sz="4" w:space="0" w:color="auto"/>
            </w:tcBorders>
          </w:tcPr>
          <w:p w14:paraId="430FE877"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455FB44" w14:textId="77777777" w:rsidR="006D37FF" w:rsidRPr="00E27D23" w:rsidRDefault="006D37FF" w:rsidP="009D4432">
            <w:pPr>
              <w:pStyle w:val="TAL"/>
            </w:pPr>
          </w:p>
        </w:tc>
      </w:tr>
    </w:tbl>
    <w:p w14:paraId="5490FDE2" w14:textId="77777777" w:rsidR="006D37FF" w:rsidRPr="00E27D23" w:rsidRDefault="006D37FF" w:rsidP="009D4432"/>
    <w:p w14:paraId="5968AA4E" w14:textId="77777777" w:rsidR="006D37FF" w:rsidRPr="00E27D23" w:rsidRDefault="006D37FF" w:rsidP="009D4432">
      <w:pPr>
        <w:pStyle w:val="TH"/>
      </w:pPr>
      <w:r w:rsidRPr="00E27D23">
        <w:t xml:space="preserve">Table 13.2.3.3.3-8: Message </w:t>
      </w:r>
      <w:r w:rsidRPr="00E27D23">
        <w:rPr>
          <w:iCs/>
        </w:rPr>
        <w:t xml:space="preserve">DIRECT LINK </w:t>
      </w:r>
      <w:r w:rsidRPr="00E27D23">
        <w:t xml:space="preserve">MODIFICATION </w:t>
      </w:r>
      <w:r w:rsidRPr="00E27D23">
        <w:rPr>
          <w:iCs/>
        </w:rPr>
        <w:t>ACCEPT</w:t>
      </w:r>
      <w:r w:rsidRPr="00E27D23">
        <w:t xml:space="preserve"> (step 10, Table </w:t>
      </w:r>
      <w:r w:rsidRPr="00E27D23">
        <w:rPr>
          <w:lang w:eastAsia="zh-CN"/>
        </w:rPr>
        <w:t>13.2.3.3.2-1</w:t>
      </w:r>
      <w:r w:rsidRPr="00E27D23">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6"/>
        <w:gridCol w:w="2268"/>
        <w:gridCol w:w="1701"/>
        <w:gridCol w:w="1098"/>
        <w:gridCol w:w="147"/>
      </w:tblGrid>
      <w:tr w:rsidR="006D37FF" w:rsidRPr="00E27D23" w14:paraId="6AB557A4" w14:textId="77777777" w:rsidTr="006D37FF">
        <w:trPr>
          <w:gridAfter w:val="1"/>
          <w:wAfter w:w="138" w:type="dxa"/>
        </w:trPr>
        <w:tc>
          <w:tcPr>
            <w:tcW w:w="9600" w:type="dxa"/>
            <w:gridSpan w:val="4"/>
            <w:tcBorders>
              <w:top w:val="single" w:sz="4" w:space="0" w:color="auto"/>
              <w:left w:val="single" w:sz="4" w:space="0" w:color="auto"/>
              <w:bottom w:val="single" w:sz="4" w:space="0" w:color="auto"/>
              <w:right w:val="single" w:sz="4" w:space="0" w:color="auto"/>
            </w:tcBorders>
            <w:hideMark/>
          </w:tcPr>
          <w:p w14:paraId="1F5A6A86" w14:textId="1D55DDE3" w:rsidR="006D37FF" w:rsidRPr="00E27D23" w:rsidRDefault="006D37FF" w:rsidP="009D4432">
            <w:pPr>
              <w:pStyle w:val="TAL"/>
            </w:pPr>
            <w:r w:rsidRPr="00E27D23">
              <w:t xml:space="preserve">Derivation path: TS 38.508-1 [4], Table </w:t>
            </w:r>
            <w:r w:rsidR="00246633" w:rsidRPr="00E27D23">
              <w:t>4.7D.1</w:t>
            </w:r>
            <w:r w:rsidRPr="00E27D23">
              <w:t>-10 with condition RX</w:t>
            </w:r>
          </w:p>
        </w:tc>
      </w:tr>
      <w:tr w:rsidR="006D37FF" w:rsidRPr="00E27D23" w14:paraId="40BE0732"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9F01AED" w14:textId="77777777" w:rsidR="006D37FF" w:rsidRPr="00E27D23" w:rsidRDefault="006D37FF" w:rsidP="009D4432">
            <w:pPr>
              <w:pStyle w:val="TAL"/>
            </w:pPr>
            <w:r w:rsidRPr="00E27D23">
              <w:t>QoS flow descriptions</w:t>
            </w:r>
          </w:p>
        </w:tc>
        <w:tc>
          <w:tcPr>
            <w:tcW w:w="2267" w:type="dxa"/>
            <w:tcBorders>
              <w:top w:val="single" w:sz="4" w:space="0" w:color="auto"/>
              <w:left w:val="single" w:sz="4" w:space="0" w:color="auto"/>
              <w:bottom w:val="single" w:sz="4" w:space="0" w:color="auto"/>
              <w:right w:val="single" w:sz="4" w:space="0" w:color="auto"/>
            </w:tcBorders>
          </w:tcPr>
          <w:p w14:paraId="1B45C29A"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E4752E1"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71435FC5" w14:textId="77777777" w:rsidR="006D37FF" w:rsidRPr="00E27D23" w:rsidRDefault="006D37FF" w:rsidP="009D4432">
            <w:pPr>
              <w:pStyle w:val="TAL"/>
            </w:pPr>
          </w:p>
        </w:tc>
      </w:tr>
      <w:tr w:rsidR="006D37FF" w:rsidRPr="00E27D23" w14:paraId="737EF115"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5526E21A" w14:textId="77777777" w:rsidR="006D37FF" w:rsidRPr="00E27D23" w:rsidRDefault="006D37FF" w:rsidP="009D4432">
            <w:pPr>
              <w:pStyle w:val="TAL"/>
            </w:pPr>
            <w:r w:rsidRPr="00E27D23">
              <w:rPr>
                <w:rFonts w:cs="Arial"/>
                <w:szCs w:val="18"/>
              </w:rPr>
              <w:t xml:space="preserve">  </w:t>
            </w:r>
            <w:r w:rsidRPr="00E27D23">
              <w:t>PC5 QoS flow descriptions IEI</w:t>
            </w:r>
          </w:p>
        </w:tc>
        <w:tc>
          <w:tcPr>
            <w:tcW w:w="2267" w:type="dxa"/>
            <w:tcBorders>
              <w:top w:val="single" w:sz="4" w:space="0" w:color="auto"/>
              <w:left w:val="single" w:sz="4" w:space="0" w:color="auto"/>
              <w:bottom w:val="single" w:sz="4" w:space="0" w:color="auto"/>
              <w:right w:val="single" w:sz="4" w:space="0" w:color="auto"/>
            </w:tcBorders>
            <w:hideMark/>
          </w:tcPr>
          <w:p w14:paraId="4FBCF096" w14:textId="77777777" w:rsidR="006D37FF" w:rsidRPr="00E27D23" w:rsidRDefault="006D37FF" w:rsidP="009D4432">
            <w:pPr>
              <w:pStyle w:val="TAL"/>
              <w:rPr>
                <w:lang w:eastAsia="zh-CN"/>
              </w:rPr>
            </w:pPr>
            <w:r w:rsidRPr="00E27D23">
              <w:rPr>
                <w:lang w:eastAsia="zh-CN"/>
              </w:rPr>
              <w:t>'79'H</w:t>
            </w:r>
          </w:p>
        </w:tc>
        <w:tc>
          <w:tcPr>
            <w:tcW w:w="1700" w:type="dxa"/>
            <w:tcBorders>
              <w:top w:val="single" w:sz="4" w:space="0" w:color="auto"/>
              <w:left w:val="single" w:sz="4" w:space="0" w:color="auto"/>
              <w:bottom w:val="single" w:sz="4" w:space="0" w:color="auto"/>
              <w:right w:val="single" w:sz="4" w:space="0" w:color="auto"/>
            </w:tcBorders>
          </w:tcPr>
          <w:p w14:paraId="1E668EF9"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F87B02F" w14:textId="77777777" w:rsidR="006D37FF" w:rsidRPr="00E27D23" w:rsidRDefault="006D37FF" w:rsidP="009D4432">
            <w:pPr>
              <w:pStyle w:val="TAL"/>
            </w:pPr>
          </w:p>
        </w:tc>
      </w:tr>
      <w:tr w:rsidR="006D37FF" w:rsidRPr="00E27D23" w14:paraId="6BF9CEF0"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7F3B60D" w14:textId="77777777" w:rsidR="006D37FF" w:rsidRPr="00E27D23" w:rsidRDefault="006D37FF" w:rsidP="009D4432">
            <w:pPr>
              <w:pStyle w:val="TAL"/>
            </w:pPr>
            <w:r w:rsidRPr="00E27D23">
              <w:t xml:space="preserve">  Length of PC5 QoS flow descriptions contents</w:t>
            </w:r>
          </w:p>
        </w:tc>
        <w:tc>
          <w:tcPr>
            <w:tcW w:w="2267" w:type="dxa"/>
            <w:tcBorders>
              <w:top w:val="single" w:sz="4" w:space="0" w:color="auto"/>
              <w:left w:val="single" w:sz="4" w:space="0" w:color="auto"/>
              <w:bottom w:val="single" w:sz="4" w:space="0" w:color="auto"/>
              <w:right w:val="single" w:sz="4" w:space="0" w:color="auto"/>
            </w:tcBorders>
            <w:hideMark/>
          </w:tcPr>
          <w:p w14:paraId="0B9C01A5" w14:textId="77777777" w:rsidR="006D37FF" w:rsidRPr="00E27D23" w:rsidRDefault="006D37FF" w:rsidP="009D4432">
            <w:pPr>
              <w:pStyle w:val="TAL"/>
            </w:pPr>
            <w:r w:rsidRPr="00E27D23">
              <w:t>Set to the actual length of 'PC5 QoS flow descriptions contents' in bytes</w:t>
            </w:r>
          </w:p>
        </w:tc>
        <w:tc>
          <w:tcPr>
            <w:tcW w:w="1700" w:type="dxa"/>
            <w:tcBorders>
              <w:top w:val="single" w:sz="4" w:space="0" w:color="auto"/>
              <w:left w:val="single" w:sz="4" w:space="0" w:color="auto"/>
              <w:bottom w:val="single" w:sz="4" w:space="0" w:color="auto"/>
              <w:right w:val="single" w:sz="4" w:space="0" w:color="auto"/>
            </w:tcBorders>
          </w:tcPr>
          <w:p w14:paraId="7AF7C026"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0D936E44" w14:textId="77777777" w:rsidR="006D37FF" w:rsidRPr="00E27D23" w:rsidRDefault="006D37FF" w:rsidP="009D4432">
            <w:pPr>
              <w:pStyle w:val="TAL"/>
            </w:pPr>
          </w:p>
        </w:tc>
      </w:tr>
      <w:tr w:rsidR="006D37FF" w:rsidRPr="00E27D23" w14:paraId="5D3D859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984BBC8" w14:textId="77777777" w:rsidR="006D37FF" w:rsidRPr="00E27D23" w:rsidRDefault="006D37FF" w:rsidP="009D4432">
            <w:pPr>
              <w:pStyle w:val="TAL"/>
            </w:pPr>
            <w:r w:rsidRPr="00E27D23">
              <w:t xml:space="preserve">  PC5 QoS flow description 1</w:t>
            </w:r>
          </w:p>
        </w:tc>
        <w:tc>
          <w:tcPr>
            <w:tcW w:w="2267" w:type="dxa"/>
            <w:tcBorders>
              <w:top w:val="single" w:sz="4" w:space="0" w:color="auto"/>
              <w:left w:val="single" w:sz="4" w:space="0" w:color="auto"/>
              <w:bottom w:val="single" w:sz="4" w:space="0" w:color="auto"/>
              <w:right w:val="single" w:sz="4" w:space="0" w:color="auto"/>
            </w:tcBorders>
          </w:tcPr>
          <w:p w14:paraId="2424C565"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1B57016"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899BEE8" w14:textId="77777777" w:rsidR="006D37FF" w:rsidRPr="00E27D23" w:rsidRDefault="006D37FF" w:rsidP="009D4432">
            <w:pPr>
              <w:pStyle w:val="TAL"/>
            </w:pPr>
          </w:p>
        </w:tc>
      </w:tr>
      <w:tr w:rsidR="006D37FF" w:rsidRPr="00E27D23" w14:paraId="45714AC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C3C1F92" w14:textId="77777777" w:rsidR="006D37FF" w:rsidRPr="00E27D23" w:rsidRDefault="006D37FF" w:rsidP="009D4432">
            <w:pPr>
              <w:pStyle w:val="TAL"/>
            </w:pPr>
            <w:r w:rsidRPr="00E27D23">
              <w:t xml:space="preserve">    PQFI</w:t>
            </w:r>
          </w:p>
        </w:tc>
        <w:tc>
          <w:tcPr>
            <w:tcW w:w="2267" w:type="dxa"/>
            <w:tcBorders>
              <w:top w:val="single" w:sz="4" w:space="0" w:color="auto"/>
              <w:left w:val="single" w:sz="4" w:space="0" w:color="auto"/>
              <w:bottom w:val="single" w:sz="4" w:space="0" w:color="auto"/>
              <w:right w:val="single" w:sz="4" w:space="0" w:color="auto"/>
            </w:tcBorders>
            <w:hideMark/>
          </w:tcPr>
          <w:p w14:paraId="4993F2B7" w14:textId="77777777" w:rsidR="006D37FF" w:rsidRPr="00E27D23" w:rsidRDefault="006D37FF" w:rsidP="009D4432">
            <w:pPr>
              <w:pStyle w:val="TAL"/>
            </w:pPr>
            <w:r w:rsidRPr="00E27D23">
              <w:t>'00 0010'B</w:t>
            </w:r>
          </w:p>
        </w:tc>
        <w:tc>
          <w:tcPr>
            <w:tcW w:w="1700" w:type="dxa"/>
            <w:tcBorders>
              <w:top w:val="single" w:sz="4" w:space="0" w:color="auto"/>
              <w:left w:val="single" w:sz="4" w:space="0" w:color="auto"/>
              <w:bottom w:val="single" w:sz="4" w:space="0" w:color="auto"/>
              <w:right w:val="single" w:sz="4" w:space="0" w:color="auto"/>
            </w:tcBorders>
          </w:tcPr>
          <w:p w14:paraId="4BD325AE"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7E595DD2" w14:textId="77777777" w:rsidR="006D37FF" w:rsidRPr="00E27D23" w:rsidRDefault="006D37FF" w:rsidP="009D4432">
            <w:pPr>
              <w:pStyle w:val="TAL"/>
            </w:pPr>
          </w:p>
        </w:tc>
      </w:tr>
      <w:tr w:rsidR="006D37FF" w:rsidRPr="00E27D23" w14:paraId="6D1B5E6B"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64EC07C" w14:textId="77777777" w:rsidR="006D37FF" w:rsidRPr="00E27D23" w:rsidRDefault="006D37FF" w:rsidP="009D4432">
            <w:pPr>
              <w:pStyle w:val="TAL"/>
            </w:pPr>
            <w:r w:rsidRPr="00E27D23">
              <w:t xml:space="preserve">    Operation Code</w:t>
            </w:r>
          </w:p>
        </w:tc>
        <w:tc>
          <w:tcPr>
            <w:tcW w:w="2267" w:type="dxa"/>
            <w:tcBorders>
              <w:top w:val="single" w:sz="4" w:space="0" w:color="auto"/>
              <w:left w:val="single" w:sz="4" w:space="0" w:color="auto"/>
              <w:bottom w:val="single" w:sz="4" w:space="0" w:color="auto"/>
              <w:right w:val="single" w:sz="4" w:space="0" w:color="auto"/>
            </w:tcBorders>
            <w:hideMark/>
          </w:tcPr>
          <w:p w14:paraId="363B291E" w14:textId="77777777" w:rsidR="006D37FF" w:rsidRPr="00E27D23" w:rsidRDefault="006D37FF" w:rsidP="009D4432">
            <w:pPr>
              <w:pStyle w:val="TAL"/>
            </w:pPr>
            <w:r w:rsidRPr="00E27D23">
              <w:t>'010'B</w:t>
            </w:r>
          </w:p>
        </w:tc>
        <w:tc>
          <w:tcPr>
            <w:tcW w:w="1700" w:type="dxa"/>
            <w:tcBorders>
              <w:top w:val="single" w:sz="4" w:space="0" w:color="auto"/>
              <w:left w:val="single" w:sz="4" w:space="0" w:color="auto"/>
              <w:bottom w:val="single" w:sz="4" w:space="0" w:color="auto"/>
              <w:right w:val="single" w:sz="4" w:space="0" w:color="auto"/>
            </w:tcBorders>
            <w:hideMark/>
          </w:tcPr>
          <w:p w14:paraId="16A53619" w14:textId="77777777" w:rsidR="006D37FF" w:rsidRPr="00E27D23" w:rsidRDefault="006D37FF" w:rsidP="009D4432">
            <w:pPr>
              <w:pStyle w:val="TAL"/>
            </w:pPr>
            <w:r w:rsidRPr="00E27D23">
              <w:t>Delete existing PC5 QoS flow description</w:t>
            </w:r>
          </w:p>
        </w:tc>
        <w:tc>
          <w:tcPr>
            <w:tcW w:w="1245" w:type="dxa"/>
            <w:gridSpan w:val="2"/>
            <w:tcBorders>
              <w:top w:val="single" w:sz="4" w:space="0" w:color="auto"/>
              <w:left w:val="single" w:sz="4" w:space="0" w:color="auto"/>
              <w:bottom w:val="single" w:sz="4" w:space="0" w:color="auto"/>
              <w:right w:val="single" w:sz="4" w:space="0" w:color="auto"/>
            </w:tcBorders>
          </w:tcPr>
          <w:p w14:paraId="5B191A86" w14:textId="77777777" w:rsidR="006D37FF" w:rsidRPr="00E27D23" w:rsidRDefault="006D37FF" w:rsidP="009D4432">
            <w:pPr>
              <w:pStyle w:val="TAL"/>
            </w:pPr>
          </w:p>
        </w:tc>
      </w:tr>
      <w:tr w:rsidR="006D37FF" w:rsidRPr="00E27D23" w14:paraId="75654B2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E02239C" w14:textId="77777777" w:rsidR="006D37FF" w:rsidRPr="00E27D23" w:rsidRDefault="006D37FF" w:rsidP="009D4432">
            <w:pPr>
              <w:pStyle w:val="TAL"/>
            </w:pPr>
            <w:r w:rsidRPr="00E27D23">
              <w:t xml:space="preserve">    Number of parameters</w:t>
            </w:r>
          </w:p>
        </w:tc>
        <w:tc>
          <w:tcPr>
            <w:tcW w:w="2267" w:type="dxa"/>
            <w:tcBorders>
              <w:top w:val="single" w:sz="4" w:space="0" w:color="auto"/>
              <w:left w:val="single" w:sz="4" w:space="0" w:color="auto"/>
              <w:bottom w:val="single" w:sz="4" w:space="0" w:color="auto"/>
              <w:right w:val="single" w:sz="4" w:space="0" w:color="auto"/>
            </w:tcBorders>
            <w:hideMark/>
          </w:tcPr>
          <w:p w14:paraId="431CF183" w14:textId="77777777" w:rsidR="006D37FF" w:rsidRPr="00E27D23" w:rsidRDefault="006D37FF" w:rsidP="009D4432">
            <w:pPr>
              <w:pStyle w:val="TAL"/>
            </w:pPr>
            <w:r w:rsidRPr="00E27D23">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486A0043"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598E3BB" w14:textId="77777777" w:rsidR="006D37FF" w:rsidRPr="00E27D23" w:rsidRDefault="006D37FF" w:rsidP="009D4432">
            <w:pPr>
              <w:pStyle w:val="TAL"/>
            </w:pPr>
          </w:p>
        </w:tc>
      </w:tr>
      <w:tr w:rsidR="006D37FF" w:rsidRPr="00E27D23" w14:paraId="65DC8003"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A012FA6" w14:textId="77777777" w:rsidR="006D37FF" w:rsidRPr="00E27D23" w:rsidRDefault="006D37FF" w:rsidP="009D4432">
            <w:pPr>
              <w:pStyle w:val="TAL"/>
            </w:pPr>
            <w:r w:rsidRPr="00E27D23">
              <w:t xml:space="preserve">    E</w:t>
            </w:r>
          </w:p>
        </w:tc>
        <w:tc>
          <w:tcPr>
            <w:tcW w:w="2267" w:type="dxa"/>
            <w:tcBorders>
              <w:top w:val="single" w:sz="4" w:space="0" w:color="auto"/>
              <w:left w:val="single" w:sz="4" w:space="0" w:color="auto"/>
              <w:bottom w:val="single" w:sz="4" w:space="0" w:color="auto"/>
              <w:right w:val="single" w:sz="4" w:space="0" w:color="auto"/>
            </w:tcBorders>
            <w:hideMark/>
          </w:tcPr>
          <w:p w14:paraId="2A8DBF5C" w14:textId="77777777" w:rsidR="006D37FF" w:rsidRPr="00E27D23" w:rsidRDefault="006D37FF" w:rsidP="009D4432">
            <w:pPr>
              <w:pStyle w:val="TAL"/>
            </w:pPr>
            <w:r w:rsidRPr="00E27D23">
              <w:rPr>
                <w:lang w:eastAsia="zh-CN"/>
              </w:rPr>
              <w:t>0</w:t>
            </w:r>
          </w:p>
        </w:tc>
        <w:tc>
          <w:tcPr>
            <w:tcW w:w="1700" w:type="dxa"/>
            <w:tcBorders>
              <w:top w:val="single" w:sz="4" w:space="0" w:color="auto"/>
              <w:left w:val="single" w:sz="4" w:space="0" w:color="auto"/>
              <w:bottom w:val="single" w:sz="4" w:space="0" w:color="auto"/>
              <w:right w:val="single" w:sz="4" w:space="0" w:color="auto"/>
            </w:tcBorders>
            <w:hideMark/>
          </w:tcPr>
          <w:p w14:paraId="1AF2EDE9" w14:textId="77777777" w:rsidR="006D37FF" w:rsidRPr="00E27D23" w:rsidRDefault="006D37FF" w:rsidP="009D4432">
            <w:pPr>
              <w:pStyle w:val="TAL"/>
            </w:pPr>
            <w:r w:rsidRPr="00E27D23">
              <w:rPr>
                <w:rFonts w:eastAsia="MS PGothic"/>
              </w:rPr>
              <w:t>parameters list is not included</w:t>
            </w:r>
          </w:p>
        </w:tc>
        <w:tc>
          <w:tcPr>
            <w:tcW w:w="1245" w:type="dxa"/>
            <w:gridSpan w:val="2"/>
            <w:tcBorders>
              <w:top w:val="single" w:sz="4" w:space="0" w:color="auto"/>
              <w:left w:val="single" w:sz="4" w:space="0" w:color="auto"/>
              <w:bottom w:val="single" w:sz="4" w:space="0" w:color="auto"/>
              <w:right w:val="single" w:sz="4" w:space="0" w:color="auto"/>
            </w:tcBorders>
          </w:tcPr>
          <w:p w14:paraId="749DD40A" w14:textId="77777777" w:rsidR="006D37FF" w:rsidRPr="00E27D23" w:rsidRDefault="006D37FF" w:rsidP="009D4432">
            <w:pPr>
              <w:pStyle w:val="TAL"/>
            </w:pPr>
          </w:p>
        </w:tc>
      </w:tr>
      <w:tr w:rsidR="006D37FF" w:rsidRPr="00E27D23" w14:paraId="2067D5E5"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5727E102" w14:textId="77777777" w:rsidR="006D37FF" w:rsidRPr="00E27D23" w:rsidRDefault="006D37FF" w:rsidP="009D4432">
            <w:pPr>
              <w:pStyle w:val="TAL"/>
            </w:pPr>
            <w:r w:rsidRPr="00E27D23">
              <w:t xml:space="preserve">    Associated V2X service identifiers</w:t>
            </w:r>
          </w:p>
        </w:tc>
        <w:tc>
          <w:tcPr>
            <w:tcW w:w="2267" w:type="dxa"/>
            <w:tcBorders>
              <w:top w:val="single" w:sz="4" w:space="0" w:color="auto"/>
              <w:left w:val="single" w:sz="4" w:space="0" w:color="auto"/>
              <w:bottom w:val="single" w:sz="4" w:space="0" w:color="auto"/>
              <w:right w:val="single" w:sz="4" w:space="0" w:color="auto"/>
            </w:tcBorders>
          </w:tcPr>
          <w:p w14:paraId="2FEFF57A" w14:textId="77777777" w:rsidR="006D37FF" w:rsidRPr="00E27D23"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3A90471"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61C2298" w14:textId="77777777" w:rsidR="006D37FF" w:rsidRPr="00E27D23" w:rsidRDefault="006D37FF" w:rsidP="009D4432">
            <w:pPr>
              <w:pStyle w:val="TAL"/>
            </w:pPr>
          </w:p>
        </w:tc>
      </w:tr>
      <w:tr w:rsidR="006D37FF" w:rsidRPr="00E27D23" w14:paraId="670EC45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A858044" w14:textId="77777777" w:rsidR="006D37FF" w:rsidRPr="00E27D23" w:rsidRDefault="006D37FF" w:rsidP="009D4432">
            <w:pPr>
              <w:pStyle w:val="TAL"/>
            </w:pPr>
            <w:r w:rsidRPr="00E27D23">
              <w:t xml:space="preserve">      Length of V2X service identifier contents</w:t>
            </w:r>
          </w:p>
        </w:tc>
        <w:tc>
          <w:tcPr>
            <w:tcW w:w="2267" w:type="dxa"/>
            <w:tcBorders>
              <w:top w:val="single" w:sz="4" w:space="0" w:color="auto"/>
              <w:left w:val="single" w:sz="4" w:space="0" w:color="auto"/>
              <w:bottom w:val="single" w:sz="4" w:space="0" w:color="auto"/>
              <w:right w:val="single" w:sz="4" w:space="0" w:color="auto"/>
            </w:tcBorders>
            <w:hideMark/>
          </w:tcPr>
          <w:p w14:paraId="7E9694E1" w14:textId="77777777" w:rsidR="006D37FF" w:rsidRPr="00E27D23" w:rsidRDefault="006D37FF" w:rsidP="009D4432">
            <w:pPr>
              <w:pStyle w:val="TAL"/>
            </w:pPr>
            <w:r w:rsidRPr="00E27D23">
              <w:rPr>
                <w:lang w:eastAsia="zh-CN"/>
              </w:rPr>
              <w:t>'04'H</w:t>
            </w:r>
          </w:p>
        </w:tc>
        <w:tc>
          <w:tcPr>
            <w:tcW w:w="1700" w:type="dxa"/>
            <w:tcBorders>
              <w:top w:val="single" w:sz="4" w:space="0" w:color="auto"/>
              <w:left w:val="single" w:sz="4" w:space="0" w:color="auto"/>
              <w:bottom w:val="single" w:sz="4" w:space="0" w:color="auto"/>
              <w:right w:val="single" w:sz="4" w:space="0" w:color="auto"/>
            </w:tcBorders>
          </w:tcPr>
          <w:p w14:paraId="71DA7651"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4FA07EC" w14:textId="77777777" w:rsidR="006D37FF" w:rsidRPr="00E27D23" w:rsidRDefault="006D37FF" w:rsidP="009D4432">
            <w:pPr>
              <w:pStyle w:val="TAL"/>
            </w:pPr>
          </w:p>
        </w:tc>
      </w:tr>
      <w:tr w:rsidR="006D37FF" w:rsidRPr="00E27D23" w14:paraId="796A50EC"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3C904FF9" w14:textId="77777777" w:rsidR="006D37FF" w:rsidRPr="00E27D23" w:rsidRDefault="006D37FF" w:rsidP="009D4432">
            <w:pPr>
              <w:pStyle w:val="TAL"/>
            </w:pPr>
            <w:r w:rsidRPr="00E27D23">
              <w:t xml:space="preserve">      V2X service identifier 1</w:t>
            </w:r>
          </w:p>
        </w:tc>
        <w:tc>
          <w:tcPr>
            <w:tcW w:w="2267" w:type="dxa"/>
            <w:tcBorders>
              <w:top w:val="single" w:sz="4" w:space="0" w:color="auto"/>
              <w:left w:val="single" w:sz="4" w:space="0" w:color="auto"/>
              <w:bottom w:val="single" w:sz="4" w:space="0" w:color="auto"/>
              <w:right w:val="single" w:sz="4" w:space="0" w:color="auto"/>
            </w:tcBorders>
            <w:hideMark/>
          </w:tcPr>
          <w:p w14:paraId="0758C6AC" w14:textId="77777777" w:rsidR="006D37FF" w:rsidRPr="00E27D23" w:rsidRDefault="006D37FF" w:rsidP="009D4432">
            <w:pPr>
              <w:pStyle w:val="TAL"/>
            </w:pPr>
            <w:r w:rsidRPr="00E27D23">
              <w:rPr>
                <w:lang w:eastAsia="zh-CN"/>
              </w:rPr>
              <w:t>'00 00 00 02'H</w:t>
            </w:r>
          </w:p>
        </w:tc>
        <w:tc>
          <w:tcPr>
            <w:tcW w:w="1700" w:type="dxa"/>
            <w:tcBorders>
              <w:top w:val="single" w:sz="4" w:space="0" w:color="auto"/>
              <w:left w:val="single" w:sz="4" w:space="0" w:color="auto"/>
              <w:bottom w:val="single" w:sz="4" w:space="0" w:color="auto"/>
              <w:right w:val="single" w:sz="4" w:space="0" w:color="auto"/>
            </w:tcBorders>
          </w:tcPr>
          <w:p w14:paraId="73CA6556" w14:textId="77777777" w:rsidR="006D37FF" w:rsidRPr="00E27D23"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69E7E91" w14:textId="77777777" w:rsidR="006D37FF" w:rsidRPr="00E27D23" w:rsidRDefault="006D37FF" w:rsidP="009D4432">
            <w:pPr>
              <w:pStyle w:val="TAL"/>
            </w:pPr>
          </w:p>
        </w:tc>
      </w:tr>
    </w:tbl>
    <w:p w14:paraId="7EAF5C2D" w14:textId="77777777" w:rsidR="006D37FF" w:rsidRPr="00E27D23" w:rsidRDefault="006D37FF" w:rsidP="009D4432"/>
    <w:p w14:paraId="287020A9" w14:textId="77777777" w:rsidR="006D37FF" w:rsidRPr="00E27D23" w:rsidRDefault="006D37FF" w:rsidP="009D4432">
      <w:pPr>
        <w:pStyle w:val="TH"/>
        <w:rPr>
          <w:lang w:eastAsia="zh-CN"/>
        </w:rPr>
      </w:pPr>
      <w:r w:rsidRPr="00E27D23">
        <w:t xml:space="preserve">Table 13.2.3.3.3-9: </w:t>
      </w:r>
      <w:r w:rsidRPr="00E27D23">
        <w:rPr>
          <w:snapToGrid w:val="0"/>
        </w:rPr>
        <w:t>RRCReconfigurationSidelink</w:t>
      </w:r>
      <w:r w:rsidRPr="00E27D23">
        <w:rPr>
          <w:snapToGrid w:val="0"/>
          <w:lang w:eastAsia="zh-CN"/>
        </w:rPr>
        <w:t xml:space="preserve"> (step 11, Table </w:t>
      </w:r>
      <w:r w:rsidRPr="00E27D23">
        <w:t xml:space="preserve">Table </w:t>
      </w:r>
      <w:r w:rsidRPr="00E27D23">
        <w:rPr>
          <w:lang w:eastAsia="zh-CN"/>
        </w:rPr>
        <w:t>13.2.3.3.2-1</w:t>
      </w:r>
      <w:r w:rsidRPr="00E27D23">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6D37FF" w:rsidRPr="00E27D23" w14:paraId="093754E3" w14:textId="77777777" w:rsidTr="00B40EC9">
        <w:tc>
          <w:tcPr>
            <w:tcW w:w="9600" w:type="dxa"/>
            <w:gridSpan w:val="4"/>
            <w:tcBorders>
              <w:top w:val="single" w:sz="4" w:space="0" w:color="auto"/>
              <w:left w:val="single" w:sz="4" w:space="0" w:color="auto"/>
              <w:bottom w:val="single" w:sz="4" w:space="0" w:color="auto"/>
              <w:right w:val="single" w:sz="4" w:space="0" w:color="auto"/>
            </w:tcBorders>
            <w:hideMark/>
          </w:tcPr>
          <w:p w14:paraId="70A1C60A" w14:textId="77777777" w:rsidR="006D37FF" w:rsidRPr="00E27D23" w:rsidRDefault="006D37FF" w:rsidP="009D4432">
            <w:pPr>
              <w:pStyle w:val="TAL"/>
              <w:rPr>
                <w:lang w:eastAsia="zh-CN"/>
              </w:rPr>
            </w:pPr>
            <w:r w:rsidRPr="00E27D23">
              <w:t xml:space="preserve">Derivation path: TS 38.508-1 [4], </w:t>
            </w:r>
            <w:r w:rsidRPr="00E27D23">
              <w:rPr>
                <w:lang w:eastAsia="zh-CN"/>
              </w:rPr>
              <w:t>T</w:t>
            </w:r>
            <w:r w:rsidRPr="00E27D23">
              <w:t>able 4.</w:t>
            </w:r>
            <w:r w:rsidRPr="00E27D23">
              <w:rPr>
                <w:lang w:eastAsia="zh-CN"/>
              </w:rPr>
              <w:t>6</w:t>
            </w:r>
            <w:r w:rsidRPr="00E27D23">
              <w:t>.</w:t>
            </w:r>
            <w:r w:rsidRPr="00E27D23">
              <w:rPr>
                <w:lang w:eastAsia="zh-CN"/>
              </w:rPr>
              <w:t>1A</w:t>
            </w:r>
            <w:r w:rsidRPr="00E27D23">
              <w:t>-</w:t>
            </w:r>
            <w:r w:rsidRPr="00E27D23">
              <w:rPr>
                <w:lang w:eastAsia="zh-CN"/>
              </w:rPr>
              <w:t xml:space="preserve">3 </w:t>
            </w:r>
          </w:p>
        </w:tc>
      </w:tr>
      <w:tr w:rsidR="006D37FF" w:rsidRPr="00E27D23" w14:paraId="78067303"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2AC047A2" w14:textId="77777777" w:rsidR="006D37FF" w:rsidRPr="00E27D23" w:rsidRDefault="006D37FF" w:rsidP="009D4432">
            <w:pPr>
              <w:pStyle w:val="TAH"/>
            </w:pPr>
            <w:r w:rsidRPr="00E27D23">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2D88CA0D" w14:textId="77777777" w:rsidR="006D37FF" w:rsidRPr="00E27D23" w:rsidRDefault="006D37FF" w:rsidP="009D4432">
            <w:pPr>
              <w:pStyle w:val="TAH"/>
            </w:pPr>
            <w:r w:rsidRPr="00E27D23">
              <w:t>Value/Remark</w:t>
            </w:r>
          </w:p>
        </w:tc>
        <w:tc>
          <w:tcPr>
            <w:tcW w:w="1277" w:type="dxa"/>
            <w:tcBorders>
              <w:top w:val="single" w:sz="4" w:space="0" w:color="auto"/>
              <w:left w:val="single" w:sz="4" w:space="0" w:color="auto"/>
              <w:bottom w:val="single" w:sz="4" w:space="0" w:color="auto"/>
              <w:right w:val="single" w:sz="4" w:space="0" w:color="auto"/>
            </w:tcBorders>
            <w:hideMark/>
          </w:tcPr>
          <w:p w14:paraId="73BC1109" w14:textId="77777777" w:rsidR="006D37FF" w:rsidRPr="00E27D23" w:rsidRDefault="006D37FF"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10E68EF1" w14:textId="77777777" w:rsidR="006D37FF" w:rsidRPr="00E27D23" w:rsidRDefault="006D37FF" w:rsidP="009D4432">
            <w:pPr>
              <w:pStyle w:val="TAH"/>
            </w:pPr>
            <w:r w:rsidRPr="00E27D23">
              <w:t>Condition</w:t>
            </w:r>
          </w:p>
        </w:tc>
      </w:tr>
      <w:tr w:rsidR="006D37FF" w:rsidRPr="00E27D23" w14:paraId="4336EBFF"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2A773486" w14:textId="77777777" w:rsidR="006D37FF" w:rsidRPr="00E27D23" w:rsidRDefault="006D37FF" w:rsidP="009D4432">
            <w:pPr>
              <w:pStyle w:val="TAL"/>
            </w:pPr>
            <w:r w:rsidRPr="00E27D23">
              <w:t>RRCReconfigurationSidelink ::= SEQUENCE {</w:t>
            </w:r>
          </w:p>
        </w:tc>
        <w:tc>
          <w:tcPr>
            <w:tcW w:w="2677" w:type="dxa"/>
            <w:tcBorders>
              <w:top w:val="single" w:sz="4" w:space="0" w:color="auto"/>
              <w:left w:val="single" w:sz="4" w:space="0" w:color="auto"/>
              <w:bottom w:val="single" w:sz="4" w:space="0" w:color="auto"/>
              <w:right w:val="single" w:sz="4" w:space="0" w:color="auto"/>
            </w:tcBorders>
          </w:tcPr>
          <w:p w14:paraId="3A26CB07" w14:textId="77777777" w:rsidR="006D37FF" w:rsidRPr="00E27D23" w:rsidRDefault="006D37FF"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D4796EB" w14:textId="77777777" w:rsidR="006D37FF" w:rsidRPr="00E27D23" w:rsidRDefault="006D37FF" w:rsidP="009D4432"/>
        </w:tc>
        <w:tc>
          <w:tcPr>
            <w:tcW w:w="1130" w:type="dxa"/>
            <w:tcBorders>
              <w:top w:val="single" w:sz="4" w:space="0" w:color="auto"/>
              <w:left w:val="single" w:sz="4" w:space="0" w:color="auto"/>
              <w:bottom w:val="single" w:sz="4" w:space="0" w:color="auto"/>
              <w:right w:val="single" w:sz="4" w:space="0" w:color="auto"/>
            </w:tcBorders>
          </w:tcPr>
          <w:p w14:paraId="3E75AB3C" w14:textId="77777777" w:rsidR="006D37FF" w:rsidRPr="00E27D23" w:rsidRDefault="006D37FF" w:rsidP="009D4432">
            <w:pPr>
              <w:pStyle w:val="TAL"/>
            </w:pPr>
          </w:p>
        </w:tc>
      </w:tr>
      <w:tr w:rsidR="006D37FF" w:rsidRPr="00E27D23" w14:paraId="516EE131"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2D086F41" w14:textId="77777777" w:rsidR="006D37FF" w:rsidRPr="00E27D23" w:rsidRDefault="006D37FF" w:rsidP="009D4432">
            <w:pPr>
              <w:pStyle w:val="TAL"/>
              <w:rPr>
                <w:lang w:eastAsia="zh-CN"/>
              </w:rPr>
            </w:pPr>
            <w:r w:rsidRPr="00E27D23">
              <w:rPr>
                <w:lang w:eastAsia="zh-CN"/>
              </w:rPr>
              <w:t xml:space="preserve">  </w:t>
            </w:r>
            <w:r w:rsidRPr="00E27D23">
              <w:t>criticalExtensions CHOICE {</w:t>
            </w:r>
          </w:p>
        </w:tc>
        <w:tc>
          <w:tcPr>
            <w:tcW w:w="2677" w:type="dxa"/>
            <w:tcBorders>
              <w:top w:val="single" w:sz="4" w:space="0" w:color="auto"/>
              <w:left w:val="single" w:sz="4" w:space="0" w:color="auto"/>
              <w:bottom w:val="single" w:sz="4" w:space="0" w:color="auto"/>
              <w:right w:val="single" w:sz="4" w:space="0" w:color="auto"/>
            </w:tcBorders>
          </w:tcPr>
          <w:p w14:paraId="37A0CD62" w14:textId="77777777" w:rsidR="006D37FF" w:rsidRPr="00E27D23" w:rsidRDefault="006D37FF" w:rsidP="009D4432">
            <w:pPr>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EF3E7FE" w14:textId="77777777" w:rsidR="006D37FF" w:rsidRPr="00E27D23" w:rsidRDefault="006D37FF"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E17C860" w14:textId="77777777" w:rsidR="006D37FF" w:rsidRPr="00E27D23" w:rsidRDefault="006D37FF" w:rsidP="009D4432">
            <w:pPr>
              <w:pStyle w:val="TAL"/>
            </w:pPr>
          </w:p>
        </w:tc>
      </w:tr>
      <w:tr w:rsidR="006D37FF" w:rsidRPr="00E27D23" w14:paraId="5197CDD2"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25C1F83C" w14:textId="77777777" w:rsidR="006D37FF" w:rsidRPr="00E27D23" w:rsidRDefault="006D37FF" w:rsidP="009D4432">
            <w:pPr>
              <w:pStyle w:val="TAL"/>
              <w:rPr>
                <w:lang w:eastAsia="zh-CN"/>
              </w:rPr>
            </w:pPr>
            <w:r w:rsidRPr="00E27D23">
              <w:rPr>
                <w:lang w:eastAsia="zh-CN"/>
              </w:rPr>
              <w:t xml:space="preserve">    </w:t>
            </w:r>
            <w:r w:rsidRPr="00E27D23">
              <w:t>rrcReconfigurationSidelink-r16 SEQUENCE {</w:t>
            </w:r>
          </w:p>
        </w:tc>
        <w:tc>
          <w:tcPr>
            <w:tcW w:w="2677" w:type="dxa"/>
            <w:tcBorders>
              <w:top w:val="single" w:sz="4" w:space="0" w:color="auto"/>
              <w:left w:val="single" w:sz="4" w:space="0" w:color="auto"/>
              <w:bottom w:val="single" w:sz="4" w:space="0" w:color="auto"/>
              <w:right w:val="single" w:sz="4" w:space="0" w:color="auto"/>
            </w:tcBorders>
          </w:tcPr>
          <w:p w14:paraId="1D5CCAB3" w14:textId="77777777" w:rsidR="006D37FF" w:rsidRPr="00E27D23" w:rsidRDefault="006D37FF" w:rsidP="009D4432">
            <w:pPr>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BD8F1A6" w14:textId="77777777" w:rsidR="006D37FF" w:rsidRPr="00E27D23" w:rsidRDefault="006D37FF"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CBB1EC3" w14:textId="77777777" w:rsidR="006D37FF" w:rsidRPr="00E27D23" w:rsidRDefault="006D37FF" w:rsidP="009D4432">
            <w:pPr>
              <w:pStyle w:val="TAL"/>
            </w:pPr>
          </w:p>
        </w:tc>
      </w:tr>
      <w:tr w:rsidR="006D37FF" w:rsidRPr="00E27D23" w14:paraId="7173779B"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47BFC6DB" w14:textId="77777777" w:rsidR="006D37FF" w:rsidRPr="00E27D23" w:rsidRDefault="006D37FF" w:rsidP="009D4432">
            <w:pPr>
              <w:pStyle w:val="TAL"/>
              <w:rPr>
                <w:lang w:eastAsia="zh-CN"/>
              </w:rPr>
            </w:pPr>
            <w:r w:rsidRPr="00E27D23">
              <w:rPr>
                <w:lang w:eastAsia="zh-CN"/>
              </w:rPr>
              <w:t xml:space="preserve">       </w:t>
            </w:r>
            <w:r w:rsidRPr="00E27D23">
              <w:t>slrb-ConfigToReleaseList-r16 SEQUENCE (SIZE (1..maxNrofSLRB-r16))</w:t>
            </w:r>
            <w:r w:rsidRPr="00E27D23">
              <w:rPr>
                <w:color w:val="993366"/>
              </w:rPr>
              <w:t xml:space="preserve"> </w:t>
            </w:r>
            <w:r w:rsidRPr="00E27D23">
              <w:t>OF SLRB-PC5-ConfigIndex-r16 {</w:t>
            </w:r>
          </w:p>
        </w:tc>
        <w:tc>
          <w:tcPr>
            <w:tcW w:w="2677" w:type="dxa"/>
            <w:tcBorders>
              <w:top w:val="single" w:sz="4" w:space="0" w:color="auto"/>
              <w:left w:val="single" w:sz="4" w:space="0" w:color="auto"/>
              <w:bottom w:val="single" w:sz="4" w:space="0" w:color="auto"/>
              <w:right w:val="single" w:sz="4" w:space="0" w:color="auto"/>
            </w:tcBorders>
            <w:hideMark/>
          </w:tcPr>
          <w:p w14:paraId="233CAA09" w14:textId="77777777" w:rsidR="006D37FF" w:rsidRPr="00E27D23" w:rsidRDefault="006D37FF" w:rsidP="009D4432">
            <w:pPr>
              <w:rPr>
                <w:lang w:eastAsia="zh-CN"/>
              </w:rPr>
            </w:pPr>
            <w:r w:rsidRPr="00E27D23">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6953D304" w14:textId="77777777" w:rsidR="006D37FF" w:rsidRPr="00E27D23" w:rsidRDefault="006D37FF"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FD31FB0" w14:textId="77777777" w:rsidR="006D37FF" w:rsidRPr="00E27D23" w:rsidRDefault="006D37FF" w:rsidP="009D4432">
            <w:pPr>
              <w:pStyle w:val="TAL"/>
            </w:pPr>
          </w:p>
        </w:tc>
      </w:tr>
      <w:tr w:rsidR="006D37FF" w:rsidRPr="00E27D23" w14:paraId="79302EA7"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75C058E3" w14:textId="77777777" w:rsidR="006D37FF" w:rsidRPr="00E27D23" w:rsidRDefault="006D37FF" w:rsidP="009D4432">
            <w:pPr>
              <w:pStyle w:val="TAL"/>
              <w:rPr>
                <w:lang w:eastAsia="zh-CN"/>
              </w:rPr>
            </w:pPr>
            <w:r w:rsidRPr="00E27D23">
              <w:rPr>
                <w:lang w:eastAsia="zh-CN"/>
              </w:rPr>
              <w:t xml:space="preserve">           </w:t>
            </w:r>
            <w:r w:rsidRPr="00E27D23">
              <w:t>SLRB</w:t>
            </w:r>
            <w:r w:rsidRPr="00E27D23">
              <w:rPr>
                <w:rFonts w:eastAsia="DengXian"/>
              </w:rPr>
              <w:t>-PC5-ConfigIndex-r16 [1]</w:t>
            </w:r>
          </w:p>
        </w:tc>
        <w:tc>
          <w:tcPr>
            <w:tcW w:w="2677" w:type="dxa"/>
            <w:tcBorders>
              <w:top w:val="single" w:sz="4" w:space="0" w:color="auto"/>
              <w:left w:val="single" w:sz="4" w:space="0" w:color="auto"/>
              <w:bottom w:val="single" w:sz="4" w:space="0" w:color="auto"/>
              <w:right w:val="single" w:sz="4" w:space="0" w:color="auto"/>
            </w:tcBorders>
            <w:hideMark/>
          </w:tcPr>
          <w:p w14:paraId="6F1EE5BD" w14:textId="77777777" w:rsidR="006D37FF" w:rsidRPr="00E27D23" w:rsidRDefault="006D37FF" w:rsidP="009D4432">
            <w:pPr>
              <w:rPr>
                <w:lang w:eastAsia="zh-CN"/>
              </w:rPr>
            </w:pPr>
            <w:r w:rsidRPr="00E27D23">
              <w:rPr>
                <w:lang w:eastAsia="zh-CN"/>
              </w:rPr>
              <w:t>2</w:t>
            </w:r>
          </w:p>
        </w:tc>
        <w:tc>
          <w:tcPr>
            <w:tcW w:w="1277" w:type="dxa"/>
            <w:tcBorders>
              <w:top w:val="single" w:sz="4" w:space="0" w:color="auto"/>
              <w:left w:val="single" w:sz="4" w:space="0" w:color="auto"/>
              <w:bottom w:val="single" w:sz="4" w:space="0" w:color="auto"/>
              <w:right w:val="single" w:sz="4" w:space="0" w:color="auto"/>
            </w:tcBorders>
            <w:hideMark/>
          </w:tcPr>
          <w:p w14:paraId="0F606572" w14:textId="77777777" w:rsidR="006D37FF" w:rsidRPr="00E27D23" w:rsidRDefault="006D37FF" w:rsidP="009D4432">
            <w:pPr>
              <w:pStyle w:val="TAL"/>
            </w:pPr>
            <w:r w:rsidRPr="00E27D23">
              <w:t>entry 1</w:t>
            </w:r>
          </w:p>
        </w:tc>
        <w:tc>
          <w:tcPr>
            <w:tcW w:w="1130" w:type="dxa"/>
            <w:tcBorders>
              <w:top w:val="single" w:sz="4" w:space="0" w:color="auto"/>
              <w:left w:val="single" w:sz="4" w:space="0" w:color="auto"/>
              <w:bottom w:val="single" w:sz="4" w:space="0" w:color="auto"/>
              <w:right w:val="single" w:sz="4" w:space="0" w:color="auto"/>
            </w:tcBorders>
          </w:tcPr>
          <w:p w14:paraId="00207B8B" w14:textId="77777777" w:rsidR="006D37FF" w:rsidRPr="00E27D23" w:rsidRDefault="006D37FF" w:rsidP="009D4432">
            <w:pPr>
              <w:pStyle w:val="TAL"/>
            </w:pPr>
          </w:p>
        </w:tc>
      </w:tr>
      <w:tr w:rsidR="006D37FF" w:rsidRPr="00E27D23" w14:paraId="25CD2A1F"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487AAE7C" w14:textId="77777777" w:rsidR="006D37FF" w:rsidRPr="00E27D23" w:rsidRDefault="006D37FF"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584AFFA" w14:textId="77777777" w:rsidR="006D37FF" w:rsidRPr="00E27D23" w:rsidRDefault="006D37FF" w:rsidP="009D4432">
            <w:pPr>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E5FD6FE" w14:textId="77777777" w:rsidR="006D37FF" w:rsidRPr="00E27D23" w:rsidRDefault="006D37FF"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DC7D1EC" w14:textId="77777777" w:rsidR="006D37FF" w:rsidRPr="00E27D23" w:rsidRDefault="006D37FF" w:rsidP="009D4432">
            <w:pPr>
              <w:pStyle w:val="TAL"/>
            </w:pPr>
          </w:p>
        </w:tc>
      </w:tr>
      <w:tr w:rsidR="006D37FF" w:rsidRPr="00E27D23" w14:paraId="263CFF02"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4AD5A394" w14:textId="77777777" w:rsidR="006D37FF" w:rsidRPr="00E27D23" w:rsidRDefault="006D37FF"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00F14713" w14:textId="77777777" w:rsidR="006D37FF" w:rsidRPr="00E27D23" w:rsidRDefault="006D37FF" w:rsidP="009D4432">
            <w:pPr>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340635E" w14:textId="77777777" w:rsidR="006D37FF" w:rsidRPr="00E27D23" w:rsidRDefault="006D37FF"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30E139" w14:textId="77777777" w:rsidR="006D37FF" w:rsidRPr="00E27D23" w:rsidRDefault="006D37FF" w:rsidP="009D4432">
            <w:pPr>
              <w:pStyle w:val="TAL"/>
            </w:pPr>
          </w:p>
        </w:tc>
      </w:tr>
      <w:tr w:rsidR="006D37FF" w:rsidRPr="00E27D23" w14:paraId="219857BF"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0D0FA527" w14:textId="77777777" w:rsidR="006D37FF" w:rsidRPr="00E27D23" w:rsidRDefault="006D37FF" w:rsidP="009D4432">
            <w:pPr>
              <w:pStyle w:val="TAL"/>
              <w:rPr>
                <w:lang w:eastAsia="zh-CN"/>
              </w:rPr>
            </w:pPr>
            <w:r w:rsidRPr="00E27D23">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C3F9034" w14:textId="77777777" w:rsidR="006D37FF" w:rsidRPr="00E27D23" w:rsidRDefault="006D37FF" w:rsidP="009D4432">
            <w:pPr>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D8BD5DD" w14:textId="77777777" w:rsidR="006D37FF" w:rsidRPr="00E27D23" w:rsidRDefault="006D37FF"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9830E4" w14:textId="77777777" w:rsidR="006D37FF" w:rsidRPr="00E27D23" w:rsidRDefault="006D37FF" w:rsidP="009D4432">
            <w:pPr>
              <w:pStyle w:val="TAL"/>
            </w:pPr>
          </w:p>
        </w:tc>
      </w:tr>
      <w:tr w:rsidR="006D37FF" w:rsidRPr="00E27D23" w14:paraId="687D1351"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6C6B07B6" w14:textId="77777777" w:rsidR="006D37FF" w:rsidRPr="00E27D23" w:rsidRDefault="006D37FF" w:rsidP="009D4432">
            <w:pPr>
              <w:pStyle w:val="TAL"/>
            </w:pPr>
            <w:r w:rsidRPr="00E27D23">
              <w:rPr>
                <w:snapToGrid w:val="0"/>
                <w:lang w:eastAsia="zh-CN"/>
              </w:rPr>
              <w:t>}</w:t>
            </w:r>
          </w:p>
        </w:tc>
        <w:tc>
          <w:tcPr>
            <w:tcW w:w="2677" w:type="dxa"/>
            <w:tcBorders>
              <w:top w:val="single" w:sz="4" w:space="0" w:color="auto"/>
              <w:left w:val="single" w:sz="4" w:space="0" w:color="auto"/>
              <w:bottom w:val="single" w:sz="4" w:space="0" w:color="auto"/>
              <w:right w:val="single" w:sz="4" w:space="0" w:color="auto"/>
            </w:tcBorders>
          </w:tcPr>
          <w:p w14:paraId="6113BC56" w14:textId="77777777" w:rsidR="006D37FF" w:rsidRPr="00E27D23" w:rsidRDefault="006D37FF" w:rsidP="009D4432">
            <w:pPr>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D2D2CBF" w14:textId="77777777" w:rsidR="006D37FF" w:rsidRPr="00E27D23" w:rsidRDefault="006D37FF" w:rsidP="009D4432"/>
        </w:tc>
        <w:tc>
          <w:tcPr>
            <w:tcW w:w="1130" w:type="dxa"/>
            <w:tcBorders>
              <w:top w:val="single" w:sz="4" w:space="0" w:color="auto"/>
              <w:left w:val="single" w:sz="4" w:space="0" w:color="auto"/>
              <w:bottom w:val="single" w:sz="4" w:space="0" w:color="auto"/>
              <w:right w:val="single" w:sz="4" w:space="0" w:color="auto"/>
            </w:tcBorders>
          </w:tcPr>
          <w:p w14:paraId="591A7EBE" w14:textId="77777777" w:rsidR="006D37FF" w:rsidRPr="00E27D23" w:rsidRDefault="006D37FF" w:rsidP="009D4432">
            <w:pPr>
              <w:pStyle w:val="TAL"/>
            </w:pPr>
          </w:p>
        </w:tc>
      </w:tr>
    </w:tbl>
    <w:p w14:paraId="3476640B" w14:textId="77777777" w:rsidR="00B40EC9" w:rsidRPr="00E27D23" w:rsidRDefault="00B40EC9" w:rsidP="000A0152">
      <w:pPr>
        <w:rPr>
          <w:rFonts w:eastAsia="SimSun"/>
        </w:rPr>
      </w:pPr>
    </w:p>
    <w:p w14:paraId="3CE8D5EF" w14:textId="77777777" w:rsidR="00B40EC9" w:rsidRPr="00E27D23" w:rsidRDefault="00B40EC9" w:rsidP="00B40EC9">
      <w:pPr>
        <w:pStyle w:val="Heading3"/>
        <w:rPr>
          <w:rFonts w:eastAsia="SimSun"/>
          <w:lang w:eastAsia="en-US"/>
        </w:rPr>
      </w:pPr>
      <w:r w:rsidRPr="00E27D23">
        <w:rPr>
          <w:rFonts w:eastAsia="SimSun"/>
        </w:rPr>
        <w:t>13.2.4</w:t>
      </w:r>
      <w:r w:rsidRPr="00E27D23">
        <w:rPr>
          <w:rFonts w:eastAsia="SimSun"/>
        </w:rPr>
        <w:tab/>
      </w:r>
      <w:r w:rsidRPr="00E27D23">
        <w:t>PC5 unicast / link Release / Reestablish PC5 unicast link to same UE</w:t>
      </w:r>
      <w:r w:rsidRPr="00E27D23">
        <w:rPr>
          <w:rFonts w:eastAsia="SimSun"/>
        </w:rPr>
        <w:tab/>
      </w:r>
    </w:p>
    <w:p w14:paraId="4B6406CB" w14:textId="77777777" w:rsidR="00B40EC9" w:rsidRPr="00E27D23" w:rsidRDefault="00B40EC9" w:rsidP="00B40EC9">
      <w:pPr>
        <w:pStyle w:val="H6"/>
        <w:rPr>
          <w:rFonts w:eastAsia="SimSun"/>
        </w:rPr>
      </w:pPr>
      <w:r w:rsidRPr="00E27D23">
        <w:rPr>
          <w:lang w:eastAsia="zh-CN"/>
        </w:rPr>
        <w:t>13.2.4</w:t>
      </w:r>
      <w:r w:rsidRPr="00E27D23">
        <w:t>.1</w:t>
      </w:r>
      <w:r w:rsidRPr="00E27D23">
        <w:tab/>
        <w:t>Test Purpose (TP)</w:t>
      </w:r>
    </w:p>
    <w:p w14:paraId="576572D6" w14:textId="77777777" w:rsidR="00B40EC9" w:rsidRPr="00E27D23" w:rsidRDefault="00B40EC9" w:rsidP="00B40EC9">
      <w:pPr>
        <w:pStyle w:val="H6"/>
      </w:pPr>
      <w:r w:rsidRPr="00E27D23">
        <w:t>(1)</w:t>
      </w:r>
    </w:p>
    <w:p w14:paraId="69F35474" w14:textId="77777777" w:rsidR="00B40EC9" w:rsidRPr="00E27D23" w:rsidRDefault="00B40EC9" w:rsidP="00B40EC9">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established a V2X DIRECT LINK with a K_NRP ID to a SS-UE, and released the DIRECT LINK after receiving a DIRECT LINK RELEASE REQUEST message }</w:t>
      </w:r>
    </w:p>
    <w:p w14:paraId="36FBE8BE" w14:textId="77777777" w:rsidR="00B40EC9" w:rsidRPr="00E27D23" w:rsidRDefault="00B40EC9" w:rsidP="00B40EC9">
      <w:pPr>
        <w:pStyle w:val="PL"/>
        <w:rPr>
          <w:noProof w:val="0"/>
        </w:rPr>
      </w:pPr>
      <w:r w:rsidRPr="00E27D23">
        <w:rPr>
          <w:b/>
          <w:bCs/>
          <w:noProof w:val="0"/>
        </w:rPr>
        <w:t>ensure that</w:t>
      </w:r>
      <w:r w:rsidRPr="00E27D23">
        <w:rPr>
          <w:noProof w:val="0"/>
        </w:rPr>
        <w:t xml:space="preserve"> {</w:t>
      </w:r>
    </w:p>
    <w:p w14:paraId="791C8B80" w14:textId="77777777" w:rsidR="00B40EC9" w:rsidRPr="00E27D23" w:rsidRDefault="00B40EC9" w:rsidP="00B40EC9">
      <w:pPr>
        <w:pStyle w:val="PL"/>
        <w:rPr>
          <w:noProof w:val="0"/>
        </w:rPr>
      </w:pPr>
      <w:r w:rsidRPr="00E27D23">
        <w:rPr>
          <w:noProof w:val="0"/>
        </w:rPr>
        <w:t xml:space="preserve">  </w:t>
      </w:r>
      <w:r w:rsidRPr="00E27D23">
        <w:rPr>
          <w:b/>
          <w:bCs/>
          <w:noProof w:val="0"/>
        </w:rPr>
        <w:t>when</w:t>
      </w:r>
      <w:r w:rsidRPr="00E27D23">
        <w:rPr>
          <w:noProof w:val="0"/>
        </w:rPr>
        <w:t xml:space="preserve"> { UE has a V2X packet to be transmitted over PC5 to the same SS-UE }</w:t>
      </w:r>
    </w:p>
    <w:p w14:paraId="57209C78" w14:textId="7F6C7946" w:rsidR="00B40EC9" w:rsidRPr="00E27D23" w:rsidRDefault="00B40EC9" w:rsidP="00B40EC9">
      <w:pPr>
        <w:pStyle w:val="PL"/>
        <w:rPr>
          <w:noProof w:val="0"/>
        </w:rPr>
      </w:pPr>
      <w:r w:rsidRPr="00E27D23">
        <w:rPr>
          <w:noProof w:val="0"/>
        </w:rPr>
        <w:t xml:space="preserve">    </w:t>
      </w:r>
      <w:r w:rsidRPr="00E27D23">
        <w:rPr>
          <w:b/>
          <w:bCs/>
          <w:noProof w:val="0"/>
        </w:rPr>
        <w:t>then</w:t>
      </w:r>
      <w:r w:rsidRPr="00E27D23">
        <w:rPr>
          <w:noProof w:val="0"/>
        </w:rPr>
        <w:t xml:space="preserve"> { UE transmits DIRECT LINK ESTABLISHMENT REQUEST }</w:t>
      </w:r>
    </w:p>
    <w:p w14:paraId="191F81E3" w14:textId="77777777" w:rsidR="00B40EC9" w:rsidRPr="00E27D23" w:rsidRDefault="00B40EC9" w:rsidP="00B40EC9">
      <w:pPr>
        <w:pStyle w:val="PL"/>
        <w:rPr>
          <w:noProof w:val="0"/>
        </w:rPr>
      </w:pPr>
      <w:r w:rsidRPr="00E27D23">
        <w:rPr>
          <w:noProof w:val="0"/>
        </w:rPr>
        <w:t xml:space="preserve">         }</w:t>
      </w:r>
    </w:p>
    <w:p w14:paraId="68C69038" w14:textId="77777777" w:rsidR="00B40EC9" w:rsidRPr="00E27D23" w:rsidRDefault="00B40EC9" w:rsidP="00B40EC9">
      <w:pPr>
        <w:pStyle w:val="PL"/>
        <w:rPr>
          <w:noProof w:val="0"/>
        </w:rPr>
      </w:pPr>
    </w:p>
    <w:p w14:paraId="67305BFC" w14:textId="77777777" w:rsidR="00B40EC9" w:rsidRPr="00E27D23" w:rsidRDefault="00B40EC9" w:rsidP="00B40EC9">
      <w:pPr>
        <w:pStyle w:val="PL"/>
        <w:rPr>
          <w:noProof w:val="0"/>
          <w:lang w:eastAsia="zh-CN"/>
        </w:rPr>
      </w:pPr>
    </w:p>
    <w:p w14:paraId="4545AF88" w14:textId="77777777" w:rsidR="00B40EC9" w:rsidRPr="00E27D23" w:rsidRDefault="00B40EC9" w:rsidP="00B40EC9">
      <w:pPr>
        <w:pStyle w:val="H6"/>
        <w:rPr>
          <w:lang w:eastAsia="en-US"/>
        </w:rPr>
      </w:pPr>
      <w:r w:rsidRPr="00E27D23">
        <w:t>13.2.4.2</w:t>
      </w:r>
      <w:r w:rsidRPr="00E27D23">
        <w:tab/>
        <w:t>Conformance requirements</w:t>
      </w:r>
    </w:p>
    <w:p w14:paraId="1D6BDE35" w14:textId="77777777" w:rsidR="00B40EC9" w:rsidRPr="00E27D23" w:rsidRDefault="00B40EC9" w:rsidP="009D4432">
      <w:r w:rsidRPr="00E27D23">
        <w:t>References: The conformance requirements covered in the present TC are specified in: TS 24.587</w:t>
      </w:r>
      <w:r w:rsidRPr="00E27D23">
        <w:rPr>
          <w:lang w:eastAsia="zh-CN"/>
        </w:rPr>
        <w:t xml:space="preserve"> </w:t>
      </w:r>
      <w:r w:rsidRPr="00E27D23">
        <w:t>, subclause 6.1.2.4.2, 6.1.2.4.4, 6.1.2.2.2. Unless otherwise stated these are Rel-16 requirements.</w:t>
      </w:r>
    </w:p>
    <w:p w14:paraId="4E385D03" w14:textId="77777777" w:rsidR="00B40EC9" w:rsidRPr="00E27D23" w:rsidRDefault="00B40EC9" w:rsidP="009D4432">
      <w:r w:rsidRPr="00E27D23">
        <w:t>[TS 24.587, subclause 6.1.2.4.2]</w:t>
      </w:r>
    </w:p>
    <w:p w14:paraId="63551A0C" w14:textId="77777777" w:rsidR="00B40EC9" w:rsidRPr="00E27D23" w:rsidRDefault="00B40EC9" w:rsidP="009D4432">
      <w:r w:rsidRPr="00E27D23">
        <w:t>The initiating UE shall initiat</w:t>
      </w:r>
      <w:r w:rsidRPr="00E27D23">
        <w:rPr>
          <w:lang w:eastAsia="ko-KR"/>
        </w:rPr>
        <w:t>e</w:t>
      </w:r>
      <w:r w:rsidRPr="00E27D23">
        <w:t xml:space="preserve"> the procedure if a request from upper layers to release a PC5 unicast link with the target UE which uses a known layer-2 ID (for unicast communication) is received and there is an existing PC5 unicast link between these two UEs.</w:t>
      </w:r>
    </w:p>
    <w:p w14:paraId="52D53605" w14:textId="77777777" w:rsidR="00B40EC9" w:rsidRPr="00E27D23" w:rsidRDefault="00B40EC9" w:rsidP="009D4432">
      <w:r w:rsidRPr="00E27D23">
        <w:t>The initiating UE may initiate the procedure if the target UE has been non-responsive, e.g. no response in the PC5 unicast link modification procedure, PC5 unicast link identifier update procedure, PC5 unicast link re-keying procedure or PC5 unicast link keep-alive procedure.</w:t>
      </w:r>
    </w:p>
    <w:p w14:paraId="58863ABA" w14:textId="77777777" w:rsidR="00B40EC9" w:rsidRPr="00E27D23" w:rsidRDefault="00B40EC9" w:rsidP="009D4432">
      <w:pPr>
        <w:rPr>
          <w:lang w:eastAsia="zh-CN"/>
        </w:rPr>
      </w:pPr>
      <w:r w:rsidRPr="00E27D23">
        <w:rPr>
          <w:lang w:eastAsia="zh-CN"/>
        </w:rPr>
        <w:t xml:space="preserve">The initiating UE may initiate the procedure to release an established PC5 unicast link if the UE has reached the maximum number of established PC5 unicast links and there is a need to establish a new PC5 unicast link. In this case, which PC5 unicast link is to be released is up to UE implementation. </w:t>
      </w:r>
    </w:p>
    <w:p w14:paraId="3087D467" w14:textId="77777777" w:rsidR="00B40EC9" w:rsidRPr="00E27D23" w:rsidRDefault="00B40EC9" w:rsidP="009D4432">
      <w:r w:rsidRPr="00E27D23">
        <w:rPr>
          <w:lang w:eastAsia="zh-CN"/>
        </w:rPr>
        <w:t>The initiating UE may initiate the procedure to release an established PC5 unicast link upon expiry of the timer T5005.</w:t>
      </w:r>
    </w:p>
    <w:p w14:paraId="65EC3D4C" w14:textId="77777777" w:rsidR="00B40EC9" w:rsidRPr="00E27D23" w:rsidRDefault="00B40EC9" w:rsidP="009D4432">
      <w:pPr>
        <w:rPr>
          <w:lang w:eastAsia="zh-CN"/>
        </w:rPr>
      </w:pPr>
      <w:r w:rsidRPr="00E27D23">
        <w:t>In order to initiate the PC5 unicast link release procedure, the initiating UE shall create a DIRECT LINK RELEASE REQUEST message with a PC5 signalling protocol cause IE</w:t>
      </w:r>
      <w:r w:rsidRPr="00E27D23">
        <w:rPr>
          <w:lang w:eastAsia="zh-CN"/>
        </w:rPr>
        <w:t xml:space="preserve"> indicating one of the following cause values:</w:t>
      </w:r>
    </w:p>
    <w:p w14:paraId="32F86A32" w14:textId="77777777" w:rsidR="00B40EC9" w:rsidRPr="00E27D23" w:rsidRDefault="00B40EC9" w:rsidP="009D4432">
      <w:pPr>
        <w:pStyle w:val="B1"/>
      </w:pPr>
      <w:r w:rsidRPr="00E27D23">
        <w:t>#1</w:t>
      </w:r>
      <w:r w:rsidRPr="00E27D23">
        <w:tab/>
        <w:t>direct communication with the target UE not allowed;</w:t>
      </w:r>
    </w:p>
    <w:p w14:paraId="7F0ED4FB" w14:textId="77777777" w:rsidR="00B40EC9" w:rsidRPr="00E27D23" w:rsidRDefault="00B40EC9" w:rsidP="009D4432">
      <w:pPr>
        <w:pStyle w:val="B1"/>
      </w:pPr>
      <w:r w:rsidRPr="00E27D23">
        <w:t>#2</w:t>
      </w:r>
      <w:r w:rsidRPr="00E27D23">
        <w:tab/>
        <w:t>direct communication to the target UE no longer needed;</w:t>
      </w:r>
    </w:p>
    <w:p w14:paraId="770D92B2" w14:textId="77777777" w:rsidR="00B40EC9" w:rsidRPr="00E27D23" w:rsidRDefault="00B40EC9" w:rsidP="009D4432">
      <w:pPr>
        <w:pStyle w:val="B1"/>
      </w:pPr>
      <w:r w:rsidRPr="00E27D23">
        <w:t>#4</w:t>
      </w:r>
      <w:r w:rsidRPr="00E27D23">
        <w:tab/>
        <w:t>direct connection is not available anymore;</w:t>
      </w:r>
    </w:p>
    <w:p w14:paraId="5EC1BE0F" w14:textId="77777777" w:rsidR="00B40EC9" w:rsidRPr="00E27D23" w:rsidRDefault="00B40EC9" w:rsidP="009D4432">
      <w:pPr>
        <w:pStyle w:val="B1"/>
      </w:pPr>
      <w:r w:rsidRPr="00E27D23">
        <w:t>#5</w:t>
      </w:r>
      <w:r w:rsidRPr="00E27D23">
        <w:tab/>
        <w:t>lack of resources for PC5 unicast link; or</w:t>
      </w:r>
    </w:p>
    <w:p w14:paraId="49A527FB" w14:textId="77777777" w:rsidR="00B40EC9" w:rsidRPr="00E27D23" w:rsidRDefault="00B40EC9" w:rsidP="009D4432">
      <w:pPr>
        <w:pStyle w:val="B1"/>
      </w:pPr>
      <w:r w:rsidRPr="00E27D23">
        <w:t>#111</w:t>
      </w:r>
      <w:r w:rsidRPr="00E27D23">
        <w:tab/>
        <w:t>protocol error, unspecified.</w:t>
      </w:r>
    </w:p>
    <w:p w14:paraId="5FFB9C8D" w14:textId="77777777" w:rsidR="00B40EC9" w:rsidRPr="00E27D23" w:rsidRDefault="00B40EC9" w:rsidP="009D4432">
      <w:r w:rsidRPr="00E27D23">
        <w:t xml:space="preserve">The initiating UE shall include the new </w:t>
      </w:r>
      <w:r w:rsidRPr="00E27D23">
        <w:rPr>
          <w:rFonts w:eastAsia="Malgun Gothic"/>
        </w:rPr>
        <w:t xml:space="preserve">MSB </w:t>
      </w:r>
      <w:r w:rsidRPr="00E27D23">
        <w:t>of K</w:t>
      </w:r>
      <w:r w:rsidRPr="00E27D23">
        <w:rPr>
          <w:vertAlign w:val="subscript"/>
        </w:rPr>
        <w:t>NRP</w:t>
      </w:r>
      <w:r w:rsidRPr="00E27D23">
        <w:t xml:space="preserve"> ID in the DIRECT LINK RELEASE REQUEST message.</w:t>
      </w:r>
    </w:p>
    <w:p w14:paraId="52B1BB4B" w14:textId="77777777" w:rsidR="00B40EC9" w:rsidRPr="00E27D23" w:rsidRDefault="00B40EC9" w:rsidP="009D4432">
      <w:r w:rsidRPr="00E27D23">
        <w:t xml:space="preserve">After the DIRECT LINK RELEASE REQUEST message is generated, the initiating UE shall pass this message to the lower layers for transmission along with the initiating UE's layer-2 ID for unicast communication and the target UE's layer-2 ID for unicast communication, and shall stop T5011 if running. The </w:t>
      </w:r>
      <w:r w:rsidRPr="00E27D23">
        <w:rPr>
          <w:lang w:eastAsia="ko-KR"/>
        </w:rPr>
        <w:t>initiating UE</w:t>
      </w:r>
      <w:r w:rsidRPr="00E27D23">
        <w:t xml:space="preserve"> shall start timer T5002.</w:t>
      </w:r>
    </w:p>
    <w:p w14:paraId="076AFF92" w14:textId="77777777" w:rsidR="00B40EC9" w:rsidRPr="00E27D23" w:rsidRDefault="00B40EC9" w:rsidP="009D4432">
      <w:pPr>
        <w:pStyle w:val="TH"/>
      </w:pPr>
      <w:r w:rsidRPr="00E27D23">
        <w:object w:dxaOrig="7410" w:dyaOrig="2220" w14:anchorId="3573B726">
          <v:shape id="_x0000_i1089" type="#_x0000_t75" style="width:370.5pt;height:111.9pt" o:ole="">
            <v:imagedata r:id="rId64" o:title=""/>
          </v:shape>
          <o:OLEObject Type="Embed" ProgID="Visio.Drawing.15" ShapeID="_x0000_i1089" DrawAspect="Content" ObjectID="_1781669887" r:id="rId65"/>
        </w:object>
      </w:r>
    </w:p>
    <w:p w14:paraId="2EDB36EB" w14:textId="77777777" w:rsidR="00B40EC9" w:rsidRPr="00E27D23" w:rsidRDefault="00B40EC9" w:rsidP="009D4432">
      <w:pPr>
        <w:pStyle w:val="TH"/>
      </w:pPr>
      <w:r w:rsidRPr="00E27D23">
        <w:t>Figure 6.1.2.4.2.1: PC5 unicast link release procedure</w:t>
      </w:r>
    </w:p>
    <w:p w14:paraId="2AD695A9" w14:textId="77777777" w:rsidR="00B40EC9" w:rsidRPr="00E27D23" w:rsidRDefault="00B40EC9" w:rsidP="009D4432"/>
    <w:p w14:paraId="05384865" w14:textId="77777777" w:rsidR="00B40EC9" w:rsidRPr="00E27D23" w:rsidRDefault="00B40EC9" w:rsidP="009D4432">
      <w:r w:rsidRPr="00E27D23">
        <w:t>[TS 24.587, subclause 6.1.2.4.4]</w:t>
      </w:r>
    </w:p>
    <w:p w14:paraId="5B3DEF8E" w14:textId="77777777" w:rsidR="00B40EC9" w:rsidRPr="00E27D23" w:rsidRDefault="00B40EC9" w:rsidP="009D4432">
      <w:r w:rsidRPr="00E27D23">
        <w:t>Upon receipt of the DIRECT LINK RELEASE ACCEPT message, the initiating UE shall stop timer T5002 and shall release the PC5 unicast link by performing the following behaviors:</w:t>
      </w:r>
    </w:p>
    <w:p w14:paraId="721C0282" w14:textId="77777777" w:rsidR="00B40EC9" w:rsidRPr="00E27D23" w:rsidRDefault="00B40EC9" w:rsidP="009D4432">
      <w:pPr>
        <w:pStyle w:val="B1"/>
      </w:pPr>
      <w:r w:rsidRPr="00E27D23">
        <w:t>a)</w:t>
      </w:r>
      <w:r w:rsidRPr="00E27D23">
        <w:tab/>
        <w:t>inform the lower layer along with the PC5 link identifier that the PC5 unicast link has been released; and</w:t>
      </w:r>
    </w:p>
    <w:p w14:paraId="379932F5" w14:textId="77777777" w:rsidR="00B40EC9" w:rsidRPr="00E27D23" w:rsidRDefault="00B40EC9" w:rsidP="009D4432">
      <w:pPr>
        <w:pStyle w:val="B1"/>
      </w:pPr>
      <w:r w:rsidRPr="00E27D23">
        <w:t>b)</w:t>
      </w:r>
      <w:r w:rsidRPr="00E27D23">
        <w:tab/>
      </w:r>
      <w:r w:rsidRPr="00E27D23">
        <w:rPr>
          <w:lang w:eastAsia="zh-CN"/>
        </w:rPr>
        <w:t>delete the PC5 unicast link context of the PC5 unicast link after an implementation specific time</w:t>
      </w:r>
      <w:r w:rsidRPr="00E27D23">
        <w:t>.</w:t>
      </w:r>
    </w:p>
    <w:p w14:paraId="0B44B30E" w14:textId="77777777" w:rsidR="00B40EC9" w:rsidRPr="00E27D23" w:rsidRDefault="00B40EC9" w:rsidP="009D4432">
      <w:r w:rsidRPr="00E27D23">
        <w:t>The initiating UE shall form the new K</w:t>
      </w:r>
      <w:r w:rsidRPr="00E27D23">
        <w:rPr>
          <w:vertAlign w:val="subscript"/>
        </w:rPr>
        <w:t>NRP</w:t>
      </w:r>
      <w:r w:rsidRPr="00E27D23">
        <w:t xml:space="preserve"> ID from the MSB of K</w:t>
      </w:r>
      <w:r w:rsidRPr="00E27D23">
        <w:rPr>
          <w:vertAlign w:val="subscript"/>
        </w:rPr>
        <w:t>NRP</w:t>
      </w:r>
      <w:r w:rsidRPr="00E27D23">
        <w:t xml:space="preserve"> ID included in the DIRECT LINK RELEASE REQUEST message and the LSB of K</w:t>
      </w:r>
      <w:r w:rsidRPr="00E27D23">
        <w:rPr>
          <w:vertAlign w:val="subscript"/>
        </w:rPr>
        <w:t>NRP</w:t>
      </w:r>
      <w:r w:rsidRPr="00E27D23">
        <w:t xml:space="preserve"> ID received in the DIRECT LINK RELEASE ACCEPT message. The initiating UE shall replace the existing K</w:t>
      </w:r>
      <w:r w:rsidRPr="00E27D23">
        <w:rPr>
          <w:vertAlign w:val="subscript"/>
        </w:rPr>
        <w:t>NRP</w:t>
      </w:r>
      <w:r w:rsidRPr="00E27D23">
        <w:t xml:space="preserve"> ID with the new K</w:t>
      </w:r>
      <w:r w:rsidRPr="00E27D23">
        <w:rPr>
          <w:vertAlign w:val="subscript"/>
        </w:rPr>
        <w:t>NRP</w:t>
      </w:r>
      <w:r w:rsidRPr="00E27D23">
        <w:t xml:space="preserve"> ID. The initiating UE may include the new K</w:t>
      </w:r>
      <w:r w:rsidRPr="00E27D23">
        <w:rPr>
          <w:vertAlign w:val="subscript"/>
        </w:rPr>
        <w:t>NRP</w:t>
      </w:r>
      <w:r w:rsidRPr="00E27D23">
        <w:t xml:space="preserve"> ID in DIRECT LINK ESTABLISHMENT REQUEST message with the target UE as specified in clause 6.1.2.2.2.</w:t>
      </w:r>
    </w:p>
    <w:p w14:paraId="6595CF97" w14:textId="77777777" w:rsidR="00B40EC9" w:rsidRPr="00E27D23" w:rsidRDefault="00B40EC9" w:rsidP="009D4432">
      <w:r w:rsidRPr="00E27D23">
        <w:t>[TS 24.587, subclause 6.1.2.2.2]</w:t>
      </w:r>
    </w:p>
    <w:p w14:paraId="3F49B3D7" w14:textId="77777777" w:rsidR="00B40EC9" w:rsidRPr="00E27D23" w:rsidRDefault="00B40EC9" w:rsidP="009D4432">
      <w:r w:rsidRPr="00E27D23">
        <w:t>The initiating UE shall meet the following pre-conditions before initiating this procedure:</w:t>
      </w:r>
    </w:p>
    <w:p w14:paraId="09850CBC" w14:textId="77777777" w:rsidR="00B40EC9" w:rsidRPr="00E27D23" w:rsidRDefault="00B40EC9" w:rsidP="009D4432">
      <w:pPr>
        <w:pStyle w:val="B1"/>
      </w:pPr>
      <w:r w:rsidRPr="00E27D23">
        <w:t>a)</w:t>
      </w:r>
      <w:r w:rsidRPr="00E27D23">
        <w:tab/>
        <w:t>a request from upper layers to transmit the packet for V2X service over PC5;</w:t>
      </w:r>
    </w:p>
    <w:p w14:paraId="504642AA" w14:textId="77777777" w:rsidR="00B40EC9" w:rsidRPr="00E27D23" w:rsidRDefault="00B40EC9" w:rsidP="009D4432">
      <w:pPr>
        <w:pStyle w:val="B1"/>
      </w:pPr>
      <w:r w:rsidRPr="00E27D23">
        <w:t>b)</w:t>
      </w:r>
      <w:r w:rsidRPr="00E27D23">
        <w:tab/>
        <w:t>the communication mode is unicast mode (e.g. pre-configured as specified in clause 5.2.3 or indicated by upper layers);</w:t>
      </w:r>
    </w:p>
    <w:p w14:paraId="327860B4" w14:textId="77777777" w:rsidR="00B40EC9" w:rsidRPr="00E27D23" w:rsidRDefault="00B40EC9" w:rsidP="009D4432">
      <w:pPr>
        <w:pStyle w:val="B1"/>
      </w:pPr>
      <w:r w:rsidRPr="00E27D23">
        <w:t>c)</w:t>
      </w:r>
      <w:r w:rsidRPr="00E27D23">
        <w:tab/>
        <w:t xml:space="preserve">the link layer identifier for the </w:t>
      </w:r>
      <w:r w:rsidRPr="00E27D23">
        <w:rPr>
          <w:lang w:eastAsia="ko-KR"/>
        </w:rPr>
        <w:t>initiating</w:t>
      </w:r>
      <w:r w:rsidRPr="00E27D23">
        <w:t xml:space="preserve"> UE (i.e. layer-2 ID used for unicast communication) is available</w:t>
      </w:r>
      <w:r w:rsidRPr="00E27D23">
        <w:rPr>
          <w:lang w:eastAsia="ko-KR"/>
        </w:rPr>
        <w:t xml:space="preserve"> </w:t>
      </w:r>
      <w:r w:rsidRPr="00E27D23">
        <w:t>(e.g. p</w:t>
      </w:r>
      <w:r w:rsidRPr="00E27D23">
        <w:rPr>
          <w:lang w:eastAsia="ko-KR"/>
        </w:rPr>
        <w:t>re-configured or self-assigned</w:t>
      </w:r>
      <w:r w:rsidRPr="00E27D23">
        <w:t>) and is not being used by other existing PC5 unicast links within the initiating UE;</w:t>
      </w:r>
    </w:p>
    <w:p w14:paraId="4F22B746" w14:textId="77777777" w:rsidR="00B40EC9" w:rsidRPr="00E27D23" w:rsidRDefault="00B40EC9" w:rsidP="009D4432">
      <w:pPr>
        <w:pStyle w:val="B1"/>
      </w:pPr>
      <w:r w:rsidRPr="00E27D23">
        <w:t>d)</w:t>
      </w:r>
      <w:r w:rsidRPr="00E27D23">
        <w:tab/>
        <w:t xml:space="preserve">the link layer identifier </w:t>
      </w:r>
      <w:r w:rsidRPr="00E27D23">
        <w:rPr>
          <w:lang w:eastAsia="zh-CN"/>
        </w:rPr>
        <w:t>for the destination UE</w:t>
      </w:r>
      <w:r w:rsidRPr="00E27D23">
        <w:t xml:space="preserve"> (i.e. </w:t>
      </w:r>
      <w:r w:rsidRPr="00E27D23">
        <w:rPr>
          <w:lang w:eastAsia="zh-CN"/>
        </w:rPr>
        <w:t>the unicast</w:t>
      </w:r>
      <w:r w:rsidRPr="00E27D23">
        <w:t xml:space="preserve"> layer-2 ID </w:t>
      </w:r>
      <w:r w:rsidRPr="00E27D23">
        <w:rPr>
          <w:lang w:eastAsia="zh-CN"/>
        </w:rPr>
        <w:t>of the target UE or the broadcast layer-2 ID</w:t>
      </w:r>
      <w:r w:rsidRPr="00E27D23">
        <w:t>) is available to the initiating UE (e.g. pre-configured, obtained as specified in clause 5.2.3 or known via prior V2X communication);</w:t>
      </w:r>
    </w:p>
    <w:p w14:paraId="01DDE920" w14:textId="77777777" w:rsidR="00B40EC9" w:rsidRPr="00E27D23" w:rsidRDefault="00B40EC9" w:rsidP="009D4432">
      <w:pPr>
        <w:pStyle w:val="NO"/>
      </w:pPr>
      <w:r w:rsidRPr="00E27D23">
        <w:t>NOTE 1:</w:t>
      </w:r>
      <w:r w:rsidRPr="00E27D23">
        <w:tab/>
        <w:t>In the case where different V2X services are mapped to distinct default destination layer-2 IDs, when the initiating UE intends to establish a single unicast link that can be used for more than one V2X service identifiers, the UE can select any of the default destination layer-2 ID for unicast initial signalling.</w:t>
      </w:r>
    </w:p>
    <w:p w14:paraId="39452B4B" w14:textId="77777777" w:rsidR="00B40EC9" w:rsidRPr="00E27D23" w:rsidRDefault="00B40EC9" w:rsidP="009D4432">
      <w:pPr>
        <w:pStyle w:val="B1"/>
      </w:pPr>
      <w:r w:rsidRPr="00E27D23">
        <w:t>e)</w:t>
      </w:r>
      <w:r w:rsidRPr="00E27D23">
        <w:tab/>
        <w:t>the initiating UE is either authorised for V2X communication over PC5 in NR-PC5 in the serving PLMN, or has a valid authorization for V2X communication over PC5 in NR-PC5 when not served by E-UTRA and not served by NR. The UE considers that it is not served by E-UTRA and not served by NR if the following conditions are met:</w:t>
      </w:r>
    </w:p>
    <w:p w14:paraId="2D9ABEB5" w14:textId="77777777" w:rsidR="00B40EC9" w:rsidRPr="00E27D23" w:rsidRDefault="00B40EC9" w:rsidP="009D4432">
      <w:pPr>
        <w:pStyle w:val="B2"/>
      </w:pPr>
      <w:r w:rsidRPr="00E27D23">
        <w:t>1)</w:t>
      </w:r>
      <w:r w:rsidRPr="00E27D23">
        <w:tab/>
        <w:t>not served by NR and not served by E-UTRA for V2X communication over PC5;</w:t>
      </w:r>
    </w:p>
    <w:p w14:paraId="2492E3CC" w14:textId="77777777" w:rsidR="00B40EC9" w:rsidRPr="00E27D23" w:rsidRDefault="00B40EC9" w:rsidP="009D4432">
      <w:pPr>
        <w:pStyle w:val="B2"/>
      </w:pPr>
      <w:r w:rsidRPr="00E27D23">
        <w:t>2)</w:t>
      </w:r>
      <w:r w:rsidRPr="00E27D23">
        <w:tab/>
        <w:t>in limited service state as specified in 3GPP TS 23.122 [2], if the reason for the UE being in limited service state is one of the following;</w:t>
      </w:r>
    </w:p>
    <w:p w14:paraId="3239CBDF" w14:textId="77777777" w:rsidR="00B40EC9" w:rsidRPr="00E27D23" w:rsidRDefault="00B40EC9" w:rsidP="009D4432">
      <w:pPr>
        <w:pStyle w:val="B3"/>
      </w:pPr>
      <w:r w:rsidRPr="00E27D23">
        <w:t>i)</w:t>
      </w:r>
      <w:r w:rsidRPr="00E27D23">
        <w:tab/>
        <w:t>the UE is unable to find a suitable cell in the selected PLMN as specified in 3GPP TS 38.304 [9];</w:t>
      </w:r>
    </w:p>
    <w:p w14:paraId="6E4EFDC7" w14:textId="77777777" w:rsidR="00B40EC9" w:rsidRPr="00E27D23" w:rsidRDefault="00B40EC9" w:rsidP="009D4432">
      <w:pPr>
        <w:pStyle w:val="B3"/>
      </w:pPr>
      <w:r w:rsidRPr="00E27D23">
        <w:t>ii)</w:t>
      </w:r>
      <w:r w:rsidRPr="00E27D23">
        <w:tab/>
        <w:t>the UE received a REGISTRATION REJECT message or a SERVICE REJECT message with the 5GMM cause #11 "PLMN not allowed" as specified in 3GPP TS 24.501 [6]; or</w:t>
      </w:r>
    </w:p>
    <w:p w14:paraId="676ABE57" w14:textId="77777777" w:rsidR="00B40EC9" w:rsidRPr="00E27D23" w:rsidRDefault="00B40EC9" w:rsidP="009D4432">
      <w:pPr>
        <w:pStyle w:val="B3"/>
      </w:pPr>
      <w:r w:rsidRPr="00E27D23">
        <w:t>iii)</w:t>
      </w:r>
      <w:r w:rsidRPr="00E27D23">
        <w:tab/>
        <w:t>the UE received a REGISTRATION REJECT message or a SERVICE REJECT message with the 5GMM cause #7 "5GS services not allowed" as specified in 3GPP TS 24.501 [6]; or</w:t>
      </w:r>
    </w:p>
    <w:p w14:paraId="051503F9" w14:textId="77777777" w:rsidR="00B40EC9" w:rsidRPr="00E27D23" w:rsidRDefault="00B40EC9" w:rsidP="009D4432">
      <w:pPr>
        <w:pStyle w:val="B2"/>
      </w:pPr>
      <w:r w:rsidRPr="00E27D23">
        <w:t>3)</w:t>
      </w:r>
      <w:r w:rsidRPr="00E27D23">
        <w:tab/>
        <w:t>in limited service state as specified in 3GPP TS 23.122 [2] for reasons other than i), ii) or iii) above, and located in a geographical area for which the UE is provisioned with "non-operator managed" radio parameters as specified in clause 5.2.3;</w:t>
      </w:r>
    </w:p>
    <w:p w14:paraId="12461E4F" w14:textId="77777777" w:rsidR="00B40EC9" w:rsidRPr="00E27D23" w:rsidRDefault="00B40EC9" w:rsidP="009D4432">
      <w:pPr>
        <w:pStyle w:val="B1"/>
      </w:pPr>
      <w:r w:rsidRPr="00E27D23">
        <w:t>f)</w:t>
      </w:r>
      <w:r w:rsidRPr="00E27D23">
        <w:tab/>
        <w:t>there is no existing PC5 unicast link for the pair of peer application layer IDs, or there is an existing PC5 unicast link for the pair of peer application layer IDs and:</w:t>
      </w:r>
    </w:p>
    <w:p w14:paraId="27056EAE" w14:textId="77777777" w:rsidR="00B40EC9" w:rsidRPr="00E27D23" w:rsidRDefault="00B40EC9" w:rsidP="009D4432">
      <w:pPr>
        <w:pStyle w:val="B2"/>
      </w:pPr>
      <w:r w:rsidRPr="00E27D23">
        <w:t>1)</w:t>
      </w:r>
      <w:r w:rsidRPr="00E27D23">
        <w:tab/>
        <w:t>the network layer protocol of  the existing PC5 unicast link is not identical to the network layer protocol required by the upper layer in the initiating UE for this V2X service; or</w:t>
      </w:r>
    </w:p>
    <w:p w14:paraId="1673C29C" w14:textId="77777777" w:rsidR="00B40EC9" w:rsidRPr="00E27D23" w:rsidRDefault="00B40EC9" w:rsidP="009D4432">
      <w:pPr>
        <w:pStyle w:val="B2"/>
      </w:pPr>
      <w:r w:rsidRPr="00E27D23">
        <w:t>2)</w:t>
      </w:r>
      <w:r w:rsidRPr="00E27D23">
        <w:tab/>
        <w:t>the security policy (either signalling security policy or user plane security policy) corresponding to the V2X service identifier is not compatible with the security policy of the existing PC5 unicast link; and</w:t>
      </w:r>
    </w:p>
    <w:p w14:paraId="71FD9364" w14:textId="77777777" w:rsidR="00B40EC9" w:rsidRPr="00E27D23" w:rsidRDefault="00B40EC9" w:rsidP="009D4432">
      <w:pPr>
        <w:pStyle w:val="B1"/>
        <w:rPr>
          <w:rFonts w:eastAsia="DengXian"/>
        </w:rPr>
      </w:pPr>
      <w:r w:rsidRPr="00E27D23">
        <w:rPr>
          <w:rFonts w:eastAsia="DengXian"/>
        </w:rPr>
        <w:t>g)</w:t>
      </w:r>
      <w:r w:rsidRPr="00E27D23">
        <w:rPr>
          <w:rFonts w:eastAsia="DengXian"/>
        </w:rPr>
        <w:tab/>
        <w:t>the number of established PC5 unicast links is less than the implementation-specific maximum number of established NR PC5 unicast links</w:t>
      </w:r>
      <w:r w:rsidRPr="00E27D23">
        <w:rPr>
          <w:rFonts w:eastAsia="SimSun"/>
        </w:rPr>
        <w:t xml:space="preserve"> </w:t>
      </w:r>
      <w:r w:rsidRPr="00E27D23">
        <w:rPr>
          <w:rFonts w:eastAsia="DengXian"/>
        </w:rPr>
        <w:t>allowed in the UE at a time.</w:t>
      </w:r>
    </w:p>
    <w:p w14:paraId="280C506D" w14:textId="77777777" w:rsidR="00B40EC9" w:rsidRPr="00E27D23" w:rsidRDefault="00B40EC9" w:rsidP="009D4432">
      <w:r w:rsidRPr="00E27D23">
        <w:t xml:space="preserve">After receiving the service data or request from the upper layers, the initiating UE shall derive the PC5 QoS parameters and assign the PQFI(s) for the PC5 QoS flows(s) to be </w:t>
      </w:r>
      <w:r w:rsidRPr="00E27D23">
        <w:rPr>
          <w:lang w:eastAsia="zh-CN"/>
        </w:rPr>
        <w:t xml:space="preserve">established as specified </w:t>
      </w:r>
      <w:r w:rsidRPr="00E27D23">
        <w:t>in clause </w:t>
      </w:r>
      <w:r w:rsidRPr="00E27D23">
        <w:rPr>
          <w:lang w:eastAsia="zh-CN"/>
        </w:rPr>
        <w:t>6.1.2.12.</w:t>
      </w:r>
    </w:p>
    <w:p w14:paraId="7B762B0E" w14:textId="77777777" w:rsidR="00B40EC9" w:rsidRPr="00E27D23" w:rsidRDefault="00B40EC9" w:rsidP="009D4432">
      <w:r w:rsidRPr="00E27D23">
        <w:t>In order to initiate the PC5 unicast link establishment procedure, the initiating UE shall create a DIRECT LINK ESTABLISHMENT REQUEST message. The initiating UE:</w:t>
      </w:r>
    </w:p>
    <w:p w14:paraId="7F5EA088" w14:textId="77777777" w:rsidR="00B40EC9" w:rsidRPr="00E27D23" w:rsidRDefault="00B40EC9" w:rsidP="009D4432">
      <w:pPr>
        <w:pStyle w:val="B1"/>
      </w:pPr>
      <w:r w:rsidRPr="00E27D23">
        <w:t>a)</w:t>
      </w:r>
      <w:r w:rsidRPr="00E27D23">
        <w:tab/>
        <w:t xml:space="preserve">shall include the source user info set to the initiating UE’s application layer ID received from upper layers; </w:t>
      </w:r>
    </w:p>
    <w:p w14:paraId="6C4189B3" w14:textId="77777777" w:rsidR="00B40EC9" w:rsidRPr="00E27D23" w:rsidRDefault="00B40EC9" w:rsidP="009D4432">
      <w:pPr>
        <w:pStyle w:val="B1"/>
      </w:pPr>
      <w:r w:rsidRPr="00E27D23">
        <w:t>b)</w:t>
      </w:r>
      <w:r w:rsidRPr="00E27D23">
        <w:tab/>
        <w:t>shall include the V2X service identifier(s) received from upper layer;</w:t>
      </w:r>
    </w:p>
    <w:p w14:paraId="294C8174" w14:textId="77777777" w:rsidR="00B40EC9" w:rsidRPr="00E27D23" w:rsidRDefault="00B40EC9" w:rsidP="009D4432">
      <w:pPr>
        <w:pStyle w:val="B1"/>
      </w:pPr>
      <w:r w:rsidRPr="00E27D23">
        <w:t>c)</w:t>
      </w:r>
      <w:r w:rsidRPr="00E27D23">
        <w:tab/>
        <w:t>shall include the target user info set to the target UE’s application layer ID if received from upper layers</w:t>
      </w:r>
      <w:r w:rsidRPr="00E27D23">
        <w:rPr>
          <w:lang w:eastAsia="zh-CN"/>
        </w:rPr>
        <w:t xml:space="preserve"> or if the destination layer-2 ID is the unicast layer-2 ID of target UE</w:t>
      </w:r>
      <w:r w:rsidRPr="00E27D23">
        <w:t>;</w:t>
      </w:r>
    </w:p>
    <w:p w14:paraId="770F087E" w14:textId="77777777" w:rsidR="00B40EC9" w:rsidRPr="00E27D23" w:rsidRDefault="00B40EC9" w:rsidP="009D4432">
      <w:pPr>
        <w:pStyle w:val="B1"/>
      </w:pPr>
      <w:r w:rsidRPr="00E27D23">
        <w:t>d)</w:t>
      </w:r>
      <w:r w:rsidRPr="00E27D23">
        <w:tab/>
        <w:t>shall include the Key establishment information container if the UE PC5 unicast signalling integrity protection policy is set to "</w:t>
      </w:r>
      <w:r w:rsidRPr="00E27D23">
        <w:rPr>
          <w:lang w:eastAsia="zh-CN"/>
        </w:rPr>
        <w:t>signalling integrity protection required</w:t>
      </w:r>
      <w:r w:rsidRPr="00E27D23">
        <w:t>"</w:t>
      </w:r>
      <w:r w:rsidRPr="00E27D23">
        <w:rPr>
          <w:lang w:eastAsia="zh-CN"/>
        </w:rPr>
        <w:t xml:space="preserve"> or </w:t>
      </w:r>
      <w:r w:rsidRPr="00E27D23">
        <w:t>"</w:t>
      </w:r>
      <w:r w:rsidRPr="00E27D23">
        <w:rPr>
          <w:lang w:eastAsia="zh-CN"/>
        </w:rPr>
        <w:t>signalling integrity protection preferred</w:t>
      </w:r>
      <w:r w:rsidRPr="00E27D23">
        <w:t>", and may include the Key establishment information container if the UE PC5 unicast signalling integrity protection policy is set to "</w:t>
      </w:r>
      <w:r w:rsidRPr="00E27D23">
        <w:rPr>
          <w:lang w:eastAsia="zh-CN"/>
        </w:rPr>
        <w:t>signalling integrity protection not needed</w:t>
      </w:r>
      <w:r w:rsidRPr="00E27D23">
        <w:t>";</w:t>
      </w:r>
    </w:p>
    <w:p w14:paraId="16C5C34F" w14:textId="77777777" w:rsidR="00B40EC9" w:rsidRPr="00E27D23" w:rsidRDefault="00B40EC9" w:rsidP="009D4432">
      <w:pPr>
        <w:pStyle w:val="NO"/>
      </w:pPr>
      <w:r w:rsidRPr="00E27D23">
        <w:t>NOTE 2:</w:t>
      </w:r>
      <w:r w:rsidRPr="00E27D23">
        <w:tab/>
        <w:t>The Key establishment information container is provided by upper layers.</w:t>
      </w:r>
    </w:p>
    <w:p w14:paraId="3BE27927" w14:textId="77777777" w:rsidR="00B40EC9" w:rsidRPr="00E27D23" w:rsidRDefault="00B40EC9" w:rsidP="009D4432">
      <w:pPr>
        <w:pStyle w:val="B1"/>
      </w:pPr>
      <w:r w:rsidRPr="00E27D23">
        <w:t>e)</w:t>
      </w:r>
      <w:r w:rsidRPr="00E27D23">
        <w:tab/>
        <w:t>shall include a Nonce_1</w:t>
      </w:r>
      <w:r w:rsidRPr="00E27D23">
        <w:rPr>
          <w:lang w:eastAsia="zh-CN"/>
        </w:rPr>
        <w:t xml:space="preserve"> set to the 128-bit nonce value generated by the initiating UE for the purpose of session key establishment over this PC5 unicast link if the UE PC5 unicast signalling integrity protection policy is set to </w:t>
      </w:r>
      <w:r w:rsidRPr="00E27D23">
        <w:t>"</w:t>
      </w:r>
      <w:r w:rsidRPr="00E27D23">
        <w:rPr>
          <w:lang w:eastAsia="zh-CN"/>
        </w:rPr>
        <w:t>signalling integrity protection required</w:t>
      </w:r>
      <w:r w:rsidRPr="00E27D23">
        <w:t>"</w:t>
      </w:r>
      <w:r w:rsidRPr="00E27D23">
        <w:rPr>
          <w:lang w:eastAsia="zh-CN"/>
        </w:rPr>
        <w:t xml:space="preserve"> or </w:t>
      </w:r>
      <w:r w:rsidRPr="00E27D23">
        <w:t>"</w:t>
      </w:r>
      <w:r w:rsidRPr="00E27D23">
        <w:rPr>
          <w:lang w:eastAsia="zh-CN"/>
        </w:rPr>
        <w:t>signalling integrity protection preferred</w:t>
      </w:r>
      <w:r w:rsidRPr="00E27D23">
        <w:t>";</w:t>
      </w:r>
    </w:p>
    <w:p w14:paraId="7A4EA3A2" w14:textId="77777777" w:rsidR="00B40EC9" w:rsidRPr="00E27D23" w:rsidRDefault="00B40EC9" w:rsidP="009D4432">
      <w:pPr>
        <w:pStyle w:val="B1"/>
      </w:pPr>
      <w:r w:rsidRPr="00E27D23">
        <w:t>f)</w:t>
      </w:r>
      <w:r w:rsidRPr="00E27D23">
        <w:tab/>
        <w:t>shall include its UE security capabilities indicating the list of algorithms that the initiating UE supports for the security establishment of this PC5 unicast link;</w:t>
      </w:r>
    </w:p>
    <w:p w14:paraId="35E86F38" w14:textId="77777777" w:rsidR="00B40EC9" w:rsidRPr="00E27D23" w:rsidRDefault="00B40EC9" w:rsidP="009D4432">
      <w:pPr>
        <w:pStyle w:val="B1"/>
      </w:pPr>
      <w:r w:rsidRPr="00E27D23">
        <w:t>g)</w:t>
      </w:r>
      <w:r w:rsidRPr="00E27D23">
        <w:tab/>
        <w:t>shall include the 8 MSBs of K</w:t>
      </w:r>
      <w:r w:rsidRPr="00E27D23">
        <w:rPr>
          <w:vertAlign w:val="subscript"/>
        </w:rPr>
        <w:t>NRP-sess</w:t>
      </w:r>
      <w:r w:rsidRPr="00E27D23">
        <w:t xml:space="preserve"> ID chosen by the initiating UE as specified in 3GPP TS 33.536 [20] if </w:t>
      </w:r>
      <w:r w:rsidRPr="00E27D23">
        <w:rPr>
          <w:lang w:eastAsia="zh-CN"/>
        </w:rPr>
        <w:t xml:space="preserve">the UE PC5 unicast signalling integrity protection policy is set to </w:t>
      </w:r>
      <w:r w:rsidRPr="00E27D23">
        <w:t>"</w:t>
      </w:r>
      <w:r w:rsidRPr="00E27D23">
        <w:rPr>
          <w:lang w:eastAsia="zh-CN"/>
        </w:rPr>
        <w:t>signalling integrity protection required</w:t>
      </w:r>
      <w:r w:rsidRPr="00E27D23">
        <w:t>"</w:t>
      </w:r>
      <w:r w:rsidRPr="00E27D23">
        <w:rPr>
          <w:lang w:eastAsia="zh-CN"/>
        </w:rPr>
        <w:t xml:space="preserve"> or </w:t>
      </w:r>
      <w:r w:rsidRPr="00E27D23">
        <w:t>"</w:t>
      </w:r>
      <w:r w:rsidRPr="00E27D23">
        <w:rPr>
          <w:lang w:eastAsia="zh-CN"/>
        </w:rPr>
        <w:t>signalling integrity protection preferred</w:t>
      </w:r>
      <w:r w:rsidRPr="00E27D23">
        <w:t>";</w:t>
      </w:r>
    </w:p>
    <w:p w14:paraId="30FF8A71" w14:textId="77777777" w:rsidR="00B40EC9" w:rsidRPr="00E27D23" w:rsidRDefault="00B40EC9" w:rsidP="009D4432">
      <w:pPr>
        <w:pStyle w:val="B1"/>
      </w:pPr>
      <w:r w:rsidRPr="00E27D23">
        <w:t>h)</w:t>
      </w:r>
      <w:r w:rsidRPr="00E27D23">
        <w:tab/>
        <w:t>may include a K</w:t>
      </w:r>
      <w:r w:rsidRPr="00E27D23">
        <w:rPr>
          <w:vertAlign w:val="subscript"/>
        </w:rPr>
        <w:t>NRP</w:t>
      </w:r>
      <w:r w:rsidRPr="00E27D23">
        <w:t xml:space="preserve"> ID if the initiating UE has an existing K</w:t>
      </w:r>
      <w:r w:rsidRPr="00E27D23">
        <w:rPr>
          <w:vertAlign w:val="subscript"/>
        </w:rPr>
        <w:t>NRP</w:t>
      </w:r>
      <w:r w:rsidRPr="00E27D23">
        <w:t xml:space="preserve"> for the target UE; and</w:t>
      </w:r>
    </w:p>
    <w:p w14:paraId="566ED562" w14:textId="77777777" w:rsidR="00B40EC9" w:rsidRPr="00E27D23" w:rsidRDefault="00B40EC9" w:rsidP="009D4432">
      <w:pPr>
        <w:pStyle w:val="B1"/>
      </w:pPr>
      <w:r w:rsidRPr="00E27D23">
        <w:t>i)</w:t>
      </w:r>
      <w:r w:rsidRPr="00E27D23">
        <w:tab/>
        <w:t>shall include its UE PC5 unicast signalling security policy. In the case where the different V2X services are mapped to the different PC5 unicast signalling security policies, when the initiating UE intends to establish a single unicast link that can be used for more than one V2X service, each of the signalling security polices of those V2X services shall be compatible, e.g. "signalling integrity protection not needed" and "signalling integrity protection required" are not compatible.</w:t>
      </w:r>
    </w:p>
    <w:p w14:paraId="74FD039D" w14:textId="77777777" w:rsidR="00B40EC9" w:rsidRPr="00E27D23" w:rsidRDefault="00B40EC9" w:rsidP="009D4432">
      <w:r w:rsidRPr="00E27D23">
        <w:t>After the DIRECT LINK ESTABLISHMENT REQUEST message is generated, the initiating UE shall pass this message to the lower layers for transmission along with the initiating UE's layer-2 ID for unicast communication and the destination layer-2 ID, and start timer T5000. The UE shall not send a new DIRECT LINK ESTABLISHMENT REQUEST message to the same target UE identified by the same application layer ID while timer T5000 is running. If</w:t>
      </w:r>
      <w:r w:rsidRPr="00E27D23">
        <w:rPr>
          <w:lang w:eastAsia="zh-CN"/>
        </w:rPr>
        <w:t xml:space="preserve"> the target user info IE is not included in </w:t>
      </w:r>
      <w:r w:rsidRPr="00E27D23">
        <w:t>the DIRECT LINK ESTABLISHMENT REQUEST message (i.e. V2X service oriented PC5 unicast link establishment procedure), the initiating UE shall handle multiple DIRECT LINK ESTABLISHMENT ACCEPT messages, if any, received from different target UEs for the establishment of multiple PC5 unicast links before the expiry of timer T5000.</w:t>
      </w:r>
    </w:p>
    <w:p w14:paraId="29809745" w14:textId="77777777" w:rsidR="00B40EC9" w:rsidRPr="00E27D23" w:rsidRDefault="00B40EC9" w:rsidP="009D4432">
      <w:pPr>
        <w:pStyle w:val="NO"/>
        <w:rPr>
          <w:lang w:eastAsia="x-none"/>
        </w:rPr>
      </w:pPr>
      <w:r w:rsidRPr="00E27D23">
        <w:t>NOTE 3:</w:t>
      </w:r>
      <w:r w:rsidRPr="00E27D23">
        <w:tab/>
        <w:t>In order to ensure successful PC5 unicast link establishment, T5000 should be set to a value larger than the sum of T5006 and T5007.</w:t>
      </w:r>
    </w:p>
    <w:p w14:paraId="45380802" w14:textId="77777777" w:rsidR="00B40EC9" w:rsidRPr="00E27D23" w:rsidRDefault="00B40EC9" w:rsidP="009D4432">
      <w:pPr>
        <w:pStyle w:val="TH"/>
        <w:rPr>
          <w:lang w:eastAsia="zh-CN"/>
        </w:rPr>
      </w:pPr>
      <w:r w:rsidRPr="00E27D23">
        <w:object w:dxaOrig="7185" w:dyaOrig="4425" w14:anchorId="3345F111">
          <v:shape id="_x0000_i1090" type="#_x0000_t75" style="width:359.7pt;height:221.4pt" o:ole="">
            <v:imagedata r:id="rId66" o:title=""/>
          </v:shape>
          <o:OLEObject Type="Embed" ProgID="Visio.Drawing.15" ShapeID="_x0000_i1090" DrawAspect="Content" ObjectID="_1781669888" r:id="rId67"/>
        </w:object>
      </w:r>
    </w:p>
    <w:p w14:paraId="11981BAE" w14:textId="0D4D2C6B" w:rsidR="00B40EC9" w:rsidRPr="00E27D23" w:rsidRDefault="00B40EC9" w:rsidP="009D4432">
      <w:pPr>
        <w:pStyle w:val="TF"/>
      </w:pPr>
      <w:r w:rsidRPr="00E27D23">
        <w:t>Figure</w:t>
      </w:r>
      <w:r w:rsidRPr="00E27D23">
        <w:rPr>
          <w:rFonts w:cs="Arial"/>
        </w:rPr>
        <w:t> </w:t>
      </w:r>
      <w:r w:rsidRPr="00E27D23">
        <w:t>6.1.2.2.2: UE oriented PC5 unicast link establishment procedure</w:t>
      </w:r>
    </w:p>
    <w:p w14:paraId="64ADC4DC" w14:textId="77777777" w:rsidR="00B40EC9" w:rsidRPr="00E27D23" w:rsidRDefault="00B40EC9" w:rsidP="009D4432"/>
    <w:p w14:paraId="136AABB8" w14:textId="6C7199E6" w:rsidR="00B40EC9" w:rsidRPr="00E27D23" w:rsidRDefault="00CE5BC9" w:rsidP="009D4432">
      <w:pPr>
        <w:pStyle w:val="TH"/>
      </w:pPr>
      <w:r>
        <w:rPr>
          <w:noProof/>
        </w:rPr>
        <mc:AlternateContent>
          <mc:Choice Requires="wpc">
            <w:drawing>
              <wp:inline distT="0" distB="0" distL="0" distR="0" wp14:anchorId="1D3DDEDD" wp14:editId="01CE8FDC">
                <wp:extent cx="5303520" cy="3093085"/>
                <wp:effectExtent l="0" t="0" r="1905" b="2540"/>
                <wp:docPr id="65" name="画布 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136345900" name="矩形 3"/>
                        <wps:cNvSpPr>
                          <a:spLocks noChangeArrowheads="1"/>
                        </wps:cNvSpPr>
                        <wps:spPr bwMode="auto">
                          <a:xfrm>
                            <a:off x="35905" y="418912"/>
                            <a:ext cx="1391089" cy="53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99B74E9" w14:textId="77777777" w:rsidR="00B40EC9" w:rsidRPr="00040E29" w:rsidRDefault="00B40EC9" w:rsidP="009D4432">
                              <w:pPr>
                                <w:pStyle w:val="NormalWeb"/>
                              </w:pPr>
                              <w:r w:rsidRPr="00040E29">
                                <w:t>Initiating UE</w:t>
                              </w:r>
                            </w:p>
                          </w:txbxContent>
                        </wps:txbx>
                        <wps:bodyPr rot="0" vert="horz" wrap="square" lIns="91440" tIns="45720" rIns="91440" bIns="45720" anchor="ctr" anchorCtr="0" upright="1">
                          <a:noAutofit/>
                        </wps:bodyPr>
                      </wps:wsp>
                      <wps:wsp>
                        <wps:cNvPr id="463231084" name="矩形 5"/>
                        <wps:cNvSpPr>
                          <a:spLocks noChangeArrowheads="1"/>
                        </wps:cNvSpPr>
                        <wps:spPr bwMode="auto">
                          <a:xfrm>
                            <a:off x="3943835" y="418912"/>
                            <a:ext cx="1360485" cy="53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359D422" w14:textId="77777777" w:rsidR="00B40EC9" w:rsidRPr="00040E29" w:rsidRDefault="00B40EC9" w:rsidP="009D4432">
                              <w:pPr>
                                <w:pStyle w:val="NormalWeb"/>
                              </w:pPr>
                              <w:r w:rsidRPr="00040E29">
                                <w:t>Target UEs</w:t>
                              </w:r>
                            </w:p>
                          </w:txbxContent>
                        </wps:txbx>
                        <wps:bodyPr rot="0" vert="horz" wrap="square" lIns="91440" tIns="45720" rIns="91440" bIns="45720" anchor="ctr" anchorCtr="0" upright="1">
                          <a:noAutofit/>
                        </wps:bodyPr>
                      </wps:wsp>
                      <wps:wsp>
                        <wps:cNvPr id="1326502550" name="矩形 6"/>
                        <wps:cNvSpPr>
                          <a:spLocks noChangeArrowheads="1"/>
                        </wps:cNvSpPr>
                        <wps:spPr bwMode="auto">
                          <a:xfrm>
                            <a:off x="195227" y="933326"/>
                            <a:ext cx="1045742" cy="53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0B7091E1" w14:textId="77777777" w:rsidR="00B40EC9" w:rsidRPr="00040E29" w:rsidRDefault="00B40EC9" w:rsidP="009D4432">
                              <w:pPr>
                                <w:pStyle w:val="NormalWeb"/>
                              </w:pPr>
                              <w:r w:rsidRPr="00040E29">
                                <w:t>Start T5000</w:t>
                              </w:r>
                            </w:p>
                          </w:txbxContent>
                        </wps:txbx>
                        <wps:bodyPr rot="0" vert="horz" wrap="square" lIns="91440" tIns="45720" rIns="91440" bIns="45720" anchor="ctr" anchorCtr="0" upright="1">
                          <a:noAutofit/>
                        </wps:bodyPr>
                      </wps:wsp>
                      <wps:wsp>
                        <wps:cNvPr id="2087477280" name="直接箭头连接符 7"/>
                        <wps:cNvCnPr>
                          <a:cxnSpLocks noChangeShapeType="1"/>
                        </wps:cNvCnPr>
                        <wps:spPr bwMode="auto">
                          <a:xfrm>
                            <a:off x="1290075" y="1216933"/>
                            <a:ext cx="2898493" cy="0"/>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979139680" name="直接箭头连接符 8"/>
                        <wps:cNvCnPr>
                          <a:cxnSpLocks noChangeShapeType="1"/>
                        </wps:cNvCnPr>
                        <wps:spPr bwMode="auto">
                          <a:xfrm flipH="1">
                            <a:off x="1290075" y="1621245"/>
                            <a:ext cx="2898493" cy="0"/>
                          </a:xfrm>
                          <a:prstGeom prst="straightConnector1">
                            <a:avLst/>
                          </a:prstGeom>
                          <a:noFill/>
                          <a:ln w="12700">
                            <a:solidFill>
                              <a:srgbClr val="000000"/>
                            </a:solidFill>
                            <a:prstDash val="dash"/>
                            <a:miter lim="800000"/>
                            <a:headEnd/>
                            <a:tailEnd type="triangle" w="med" len="med"/>
                          </a:ln>
                          <a:extLst>
                            <a:ext uri="{909E8E84-426E-40DD-AFC4-6F175D3DCCD1}">
                              <a14:hiddenFill xmlns:a14="http://schemas.microsoft.com/office/drawing/2010/main">
                                <a:noFill/>
                              </a14:hiddenFill>
                            </a:ext>
                          </a:extLst>
                        </wps:spPr>
                        <wps:bodyPr/>
                      </wps:wsp>
                      <wps:wsp>
                        <wps:cNvPr id="202889753" name="矩形 9"/>
                        <wps:cNvSpPr>
                          <a:spLocks noChangeArrowheads="1"/>
                        </wps:cNvSpPr>
                        <wps:spPr bwMode="auto">
                          <a:xfrm>
                            <a:off x="1286675" y="797422"/>
                            <a:ext cx="2905294" cy="53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48AA46C" w14:textId="77777777" w:rsidR="00B40EC9" w:rsidRPr="00040E29" w:rsidRDefault="00B40EC9" w:rsidP="009D4432">
                              <w:pPr>
                                <w:pStyle w:val="NormalWeb"/>
                              </w:pPr>
                              <w:r w:rsidRPr="00040E29">
                                <w:t>DIRECT LINK ESTABLISHMENT REQUEST</w:t>
                              </w:r>
                            </w:p>
                          </w:txbxContent>
                        </wps:txbx>
                        <wps:bodyPr rot="0" vert="horz" wrap="square" lIns="91440" tIns="45720" rIns="91440" bIns="45720" anchor="ctr" anchorCtr="0" upright="1">
                          <a:noAutofit/>
                        </wps:bodyPr>
                      </wps:wsp>
                      <wps:wsp>
                        <wps:cNvPr id="1262265555" name="矩形 10"/>
                        <wps:cNvSpPr>
                          <a:spLocks noChangeArrowheads="1"/>
                        </wps:cNvSpPr>
                        <wps:spPr bwMode="auto">
                          <a:xfrm>
                            <a:off x="1249170" y="1221434"/>
                            <a:ext cx="2905294" cy="53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7E1619E" w14:textId="77777777" w:rsidR="00B40EC9" w:rsidRPr="00040E29" w:rsidRDefault="00B40EC9" w:rsidP="009D4432">
                              <w:pPr>
                                <w:pStyle w:val="NormalWeb"/>
                              </w:pPr>
                              <w:r w:rsidRPr="00040E29">
                                <w:t>DIRECT LINK ESTABLISHMENT ACCEPT</w:t>
                              </w:r>
                            </w:p>
                          </w:txbxContent>
                        </wps:txbx>
                        <wps:bodyPr rot="0" vert="horz" wrap="square" lIns="91440" tIns="45720" rIns="91440" bIns="45720" anchor="ctr" anchorCtr="0" upright="1">
                          <a:noAutofit/>
                        </wps:bodyPr>
                      </wps:wsp>
                      <wps:wsp>
                        <wps:cNvPr id="1063626333" name="矩形 11"/>
                        <wps:cNvSpPr>
                          <a:spLocks noChangeArrowheads="1"/>
                        </wps:cNvSpPr>
                        <wps:spPr bwMode="auto">
                          <a:xfrm>
                            <a:off x="116516" y="2238162"/>
                            <a:ext cx="1288375" cy="53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2905C86" w14:textId="77777777" w:rsidR="00B40EC9" w:rsidRPr="00040E29" w:rsidRDefault="00B40EC9" w:rsidP="009D4432">
                              <w:pPr>
                                <w:pStyle w:val="NormalWeb"/>
                              </w:pPr>
                              <w:r w:rsidRPr="00040E29">
                                <w:t>T5000 expires</w:t>
                              </w:r>
                            </w:p>
                          </w:txbxContent>
                        </wps:txbx>
                        <wps:bodyPr rot="0" vert="horz" wrap="square" lIns="91440" tIns="45720" rIns="91440" bIns="45720" anchor="ctr" anchorCtr="0" upright="1">
                          <a:noAutofit/>
                        </wps:bodyPr>
                      </wps:wsp>
                      <wps:wsp>
                        <wps:cNvPr id="1870886432" name="直接箭头连接符 12"/>
                        <wps:cNvCnPr>
                          <a:cxnSpLocks noChangeShapeType="1"/>
                        </wps:cNvCnPr>
                        <wps:spPr bwMode="auto">
                          <a:xfrm flipH="1">
                            <a:off x="1271373" y="2163859"/>
                            <a:ext cx="2898393" cy="0"/>
                          </a:xfrm>
                          <a:prstGeom prst="straightConnector1">
                            <a:avLst/>
                          </a:prstGeom>
                          <a:noFill/>
                          <a:ln w="12700">
                            <a:solidFill>
                              <a:srgbClr val="000000"/>
                            </a:solidFill>
                            <a:prstDash val="dash"/>
                            <a:miter lim="800000"/>
                            <a:headEnd/>
                            <a:tailEnd type="triangle" w="med" len="med"/>
                          </a:ln>
                          <a:extLst>
                            <a:ext uri="{909E8E84-426E-40DD-AFC4-6F175D3DCCD1}">
                              <a14:hiddenFill xmlns:a14="http://schemas.microsoft.com/office/drawing/2010/main">
                                <a:noFill/>
                              </a14:hiddenFill>
                            </a:ext>
                          </a:extLst>
                        </wps:spPr>
                        <wps:bodyPr/>
                      </wps:wsp>
                      <wps:wsp>
                        <wps:cNvPr id="1370694364" name="矩形 13"/>
                        <wps:cNvSpPr>
                          <a:spLocks noChangeArrowheads="1"/>
                        </wps:cNvSpPr>
                        <wps:spPr bwMode="auto">
                          <a:xfrm>
                            <a:off x="1264472" y="1706947"/>
                            <a:ext cx="2905294" cy="53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0AFEE963" w14:textId="77777777" w:rsidR="00B40EC9" w:rsidRPr="00040E29" w:rsidRDefault="00B40EC9" w:rsidP="009D4432">
                              <w:pPr>
                                <w:pStyle w:val="NormalWeb"/>
                              </w:pPr>
                              <w:r w:rsidRPr="00040E29">
                                <w:t>DIRECT LINK ESTABLISHMENT ACCEPT</w:t>
                              </w:r>
                            </w:p>
                          </w:txbxContent>
                        </wps:txbx>
                        <wps:bodyPr rot="0" vert="horz" wrap="square" lIns="91440" tIns="45720" rIns="91440" bIns="45720" anchor="ctr" anchorCtr="0" upright="1">
                          <a:noAutofit/>
                        </wps:bodyPr>
                      </wps:wsp>
                    </wpc:wpc>
                  </a:graphicData>
                </a:graphic>
              </wp:inline>
            </w:drawing>
          </mc:Choice>
          <mc:Fallback>
            <w:pict>
              <v:group w14:anchorId="1D3DDEDD" id="画布 1" o:spid="_x0000_s1026" editas="canvas" style="width:417.6pt;height:243.55pt;mso-position-horizontal-relative:char;mso-position-vertical-relative:line" coordsize="53035,30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">
                <v:shape id="_x0000_s1027" type="#_x0000_t75" style="position:absolute;width:53035;height:30930;visibility:visible;mso-wrap-style:square">
                  <v:fill o:detectmouseclick="t"/>
                  <v:path o:connecttype="none"/>
                </v:shape>
                <v:rect id="矩形 3" o:spid="_x0000_s1028" style="position:absolute;left:359;top:4189;width:13910;height:5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" filled="f" stroked="f" strokeweight="1pt">
                  <v:textbox>
                    <w:txbxContent>
                      <w:p w14:paraId="699B74E9" w14:textId="77777777" w:rsidR="00B40EC9" w:rsidRPr="00040E29" w:rsidRDefault="00B40EC9" w:rsidP="009D4432">
                        <w:pPr>
                          <w:pStyle w:val="NormalWeb"/>
                        </w:pPr>
                        <w:r w:rsidRPr="00040E29">
                          <w:t>Initiating UE</w:t>
                        </w:r>
                      </w:p>
                    </w:txbxContent>
                  </v:textbox>
                </v:rect>
                <v:rect id="矩形 5" o:spid="_x0000_s1029" style="position:absolute;left:39438;top:4189;width:13605;height:5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" filled="f" stroked="f" strokeweight="1pt">
                  <v:textbox>
                    <w:txbxContent>
                      <w:p w14:paraId="5359D422" w14:textId="77777777" w:rsidR="00B40EC9" w:rsidRPr="00040E29" w:rsidRDefault="00B40EC9" w:rsidP="009D4432">
                        <w:pPr>
                          <w:pStyle w:val="NormalWeb"/>
                        </w:pPr>
                        <w:r w:rsidRPr="00040E29">
                          <w:t>Target UEs</w:t>
                        </w:r>
                      </w:p>
                    </w:txbxContent>
                  </v:textbox>
                </v:rect>
                <v:rect id="矩形 6" o:spid="_x0000_s1030" style="position:absolute;left:1952;top:9333;width:10457;height:53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" filled="f" stroked="f" strokeweight="1pt">
                  <v:textbox>
                    <w:txbxContent>
                      <w:p w14:paraId="0B7091E1" w14:textId="77777777" w:rsidR="00B40EC9" w:rsidRPr="00040E29" w:rsidRDefault="00B40EC9" w:rsidP="009D4432">
                        <w:pPr>
                          <w:pStyle w:val="NormalWeb"/>
                        </w:pPr>
                        <w:r w:rsidRPr="00040E29">
                          <w:t>Start T5000</w:t>
                        </w:r>
                      </w:p>
                    </w:txbxContent>
                  </v:textbox>
                </v:rect>
                <v:shapetype id="_x0000_t32" coordsize="21600,21600" o:spt="32" o:oned="t" path="m,l21600,21600e" filled="f">
                  <v:path arrowok="t" fillok="f" o:connecttype="none"/>
                  <o:lock v:ext="edit" shapetype="t"/>
                </v:shapetype>
                <v:shape id="直接箭头连接符 7" o:spid="_x0000_s1031" type="#_x0000_t32" style="position:absolute;left:12900;top:12169;width:289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" strokeweight="1pt">
                  <v:stroke endarrow="block" joinstyle="miter"/>
                </v:shape>
                <v:shape id="直接箭头连接符 8" o:spid="_x0000_s1032" type="#_x0000_t32" style="position:absolute;left:12900;top:16212;width:2898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" strokeweight="1pt">
                  <v:stroke dashstyle="dash" endarrow="block" joinstyle="miter"/>
                </v:shape>
                <v:rect id="矩形 9" o:spid="_x0000_s1033" style="position:absolute;left:12866;top:7974;width:29053;height:5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" filled="f" stroked="f" strokeweight="1pt">
                  <v:textbox>
                    <w:txbxContent>
                      <w:p w14:paraId="248AA46C" w14:textId="77777777" w:rsidR="00B40EC9" w:rsidRPr="00040E29" w:rsidRDefault="00B40EC9" w:rsidP="009D4432">
                        <w:pPr>
                          <w:pStyle w:val="NormalWeb"/>
                        </w:pPr>
                        <w:r w:rsidRPr="00040E29">
                          <w:t>DIRECT LINK ESTABLISHMENT REQUEST</w:t>
                        </w:r>
                      </w:p>
                    </w:txbxContent>
                  </v:textbox>
                </v:rect>
                <v:rect id="矩形 10" o:spid="_x0000_s1034" style="position:absolute;left:12491;top:12214;width:29053;height:5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" filled="f" stroked="f" strokeweight="1pt">
                  <v:textbox>
                    <w:txbxContent>
                      <w:p w14:paraId="27E1619E" w14:textId="77777777" w:rsidR="00B40EC9" w:rsidRPr="00040E29" w:rsidRDefault="00B40EC9" w:rsidP="009D4432">
                        <w:pPr>
                          <w:pStyle w:val="NormalWeb"/>
                        </w:pPr>
                        <w:r w:rsidRPr="00040E29">
                          <w:t>DIRECT LINK ESTABLISHMENT ACCEPT</w:t>
                        </w:r>
                      </w:p>
                    </w:txbxContent>
                  </v:textbox>
                </v:rect>
                <v:rect id="矩形 11" o:spid="_x0000_s1035" style="position:absolute;left:1165;top:22381;width:12883;height:5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" filled="f" stroked="f" strokeweight="1pt">
                  <v:textbox>
                    <w:txbxContent>
                      <w:p w14:paraId="72905C86" w14:textId="77777777" w:rsidR="00B40EC9" w:rsidRPr="00040E29" w:rsidRDefault="00B40EC9" w:rsidP="009D4432">
                        <w:pPr>
                          <w:pStyle w:val="NormalWeb"/>
                        </w:pPr>
                        <w:r w:rsidRPr="00040E29">
                          <w:t>T5000 expires</w:t>
                        </w:r>
                      </w:p>
                    </w:txbxContent>
                  </v:textbox>
                </v:rect>
                <v:shape id="直接箭头连接符 12" o:spid="_x0000_s1036" type="#_x0000_t32" style="position:absolute;left:12713;top:21638;width:2898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" strokeweight="1pt">
                  <v:stroke dashstyle="dash" endarrow="block" joinstyle="miter"/>
                </v:shape>
                <v:rect id="矩形 13" o:spid="_x0000_s1037" style="position:absolute;left:12644;top:17069;width:29053;height:5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" filled="f" stroked="f" strokeweight="1pt">
                  <v:textbox>
                    <w:txbxContent>
                      <w:p w14:paraId="0AFEE963" w14:textId="77777777" w:rsidR="00B40EC9" w:rsidRPr="00040E29" w:rsidRDefault="00B40EC9" w:rsidP="009D4432">
                        <w:pPr>
                          <w:pStyle w:val="NormalWeb"/>
                        </w:pPr>
                        <w:r w:rsidRPr="00040E29">
                          <w:t>DIRECT LINK ESTABLISHMENT ACCEPT</w:t>
                        </w:r>
                      </w:p>
                    </w:txbxContent>
                  </v:textbox>
                </v:rect>
                <w10:anchorlock/>
              </v:group>
            </w:pict>
          </mc:Fallback>
        </mc:AlternateContent>
      </w:r>
    </w:p>
    <w:p w14:paraId="7E4A6C96" w14:textId="77777777" w:rsidR="00B40EC9" w:rsidRPr="00E27D23" w:rsidRDefault="00B40EC9" w:rsidP="009D4432">
      <w:pPr>
        <w:pStyle w:val="TF"/>
      </w:pPr>
      <w:r w:rsidRPr="00E27D23">
        <w:t>Figure</w:t>
      </w:r>
      <w:r w:rsidRPr="00E27D23">
        <w:rPr>
          <w:rFonts w:cs="Arial"/>
        </w:rPr>
        <w:t> </w:t>
      </w:r>
      <w:r w:rsidRPr="00E27D23">
        <w:t>6.1.2.2.3: V2X service oriented PC5 unicast link establishment procedure</w:t>
      </w:r>
    </w:p>
    <w:p w14:paraId="08349FEC" w14:textId="77777777" w:rsidR="00B40EC9" w:rsidRPr="00E27D23" w:rsidRDefault="00B40EC9" w:rsidP="009D4432"/>
    <w:p w14:paraId="65E7C3B9" w14:textId="77777777" w:rsidR="00B40EC9" w:rsidRPr="00E27D23" w:rsidRDefault="00B40EC9" w:rsidP="00B40EC9">
      <w:pPr>
        <w:pStyle w:val="H6"/>
      </w:pPr>
      <w:r w:rsidRPr="00E27D23">
        <w:rPr>
          <w:lang w:eastAsia="zh-CN"/>
        </w:rPr>
        <w:t>13.2.4</w:t>
      </w:r>
      <w:r w:rsidRPr="00E27D23">
        <w:t>.3</w:t>
      </w:r>
      <w:r w:rsidRPr="00E27D23">
        <w:tab/>
        <w:t>Test description</w:t>
      </w:r>
    </w:p>
    <w:p w14:paraId="074C89BF" w14:textId="77777777" w:rsidR="00B40EC9" w:rsidRPr="00E27D23" w:rsidRDefault="00B40EC9" w:rsidP="00B40EC9">
      <w:pPr>
        <w:pStyle w:val="H6"/>
        <w:rPr>
          <w:lang w:eastAsia="zh-CN"/>
        </w:rPr>
      </w:pPr>
      <w:r w:rsidRPr="00E27D23">
        <w:rPr>
          <w:lang w:eastAsia="zh-CN"/>
        </w:rPr>
        <w:t>13.2.4.3</w:t>
      </w:r>
      <w:r w:rsidRPr="00E27D23">
        <w:t>.1</w:t>
      </w:r>
      <w:r w:rsidRPr="00E27D23">
        <w:tab/>
        <w:t>Pre-test conditions</w:t>
      </w:r>
    </w:p>
    <w:p w14:paraId="1E4D0954" w14:textId="77777777" w:rsidR="00B40EC9" w:rsidRPr="00E27D23" w:rsidRDefault="00B40EC9" w:rsidP="00B40EC9">
      <w:pPr>
        <w:pStyle w:val="H6"/>
        <w:rPr>
          <w:lang w:eastAsia="en-US"/>
        </w:rPr>
      </w:pPr>
      <w:r w:rsidRPr="00E27D23">
        <w:t>System Simulator:</w:t>
      </w:r>
    </w:p>
    <w:p w14:paraId="0C6BA40D" w14:textId="77777777" w:rsidR="00B40EC9" w:rsidRPr="00E27D23" w:rsidRDefault="00B40EC9" w:rsidP="009D4432">
      <w:pPr>
        <w:pStyle w:val="B1"/>
        <w:rPr>
          <w:lang w:eastAsia="zh-CN"/>
        </w:rPr>
      </w:pPr>
      <w:r w:rsidRPr="00E27D23">
        <w:rPr>
          <w:lang w:eastAsia="zh-CN"/>
        </w:rPr>
        <w:t>-</w:t>
      </w:r>
      <w:r w:rsidRPr="00E27D23">
        <w:rPr>
          <w:lang w:eastAsia="zh-CN"/>
        </w:rPr>
        <w:tab/>
        <w:t>NR-SS-UE</w:t>
      </w:r>
    </w:p>
    <w:p w14:paraId="1881339C" w14:textId="16F4C290" w:rsidR="00B40EC9" w:rsidRPr="00E27D23" w:rsidRDefault="00B40EC9" w:rsidP="009D4432">
      <w:pPr>
        <w:pStyle w:val="B2"/>
        <w:rPr>
          <w:lang w:eastAsia="zh-CN"/>
        </w:rPr>
      </w:pPr>
      <w:r w:rsidRPr="00E27D23">
        <w:rPr>
          <w:lang w:eastAsia="zh-CN"/>
        </w:rPr>
        <w:t>-</w:t>
      </w:r>
      <w:r w:rsidRPr="00E27D23">
        <w:rPr>
          <w:lang w:eastAsia="zh-CN"/>
        </w:rPr>
        <w:tab/>
        <w:t>NR-SS-UE1 operating as NR sidelink communication device on the resources (i.e. the frequency included in pre-configuration) that UE is expected to use for transmission and reception via PC5 interface.</w:t>
      </w:r>
    </w:p>
    <w:p w14:paraId="46D8D4BF" w14:textId="77B36DF8" w:rsidR="00A83028" w:rsidRPr="00E27D23" w:rsidRDefault="00A83028" w:rsidP="009D4432">
      <w:pPr>
        <w:pStyle w:val="B2"/>
        <w:rPr>
          <w:lang w:eastAsia="zh-CN"/>
        </w:rPr>
      </w:pPr>
      <w:r w:rsidRPr="00E27D23">
        <w:rPr>
          <w:lang w:eastAsia="zh-CN"/>
        </w:rPr>
        <w:t>-</w:t>
      </w:r>
      <w:r w:rsidRPr="00E27D23">
        <w:rPr>
          <w:lang w:eastAsia="zh-CN"/>
        </w:rPr>
        <w:tab/>
      </w:r>
      <w:r w:rsidRPr="00E27D23">
        <w:t>NR-SS-UE 1 is synchronised on GNSS.</w:t>
      </w:r>
    </w:p>
    <w:p w14:paraId="2FA59395" w14:textId="77777777" w:rsidR="00B40EC9" w:rsidRPr="00E27D23" w:rsidRDefault="00B40EC9" w:rsidP="009D4432">
      <w:pPr>
        <w:pStyle w:val="B1"/>
        <w:rPr>
          <w:lang w:eastAsia="zh-CN"/>
        </w:rPr>
      </w:pPr>
      <w:r w:rsidRPr="00E27D23">
        <w:rPr>
          <w:lang w:eastAsia="zh-CN"/>
        </w:rPr>
        <w:t>-</w:t>
      </w:r>
      <w:r w:rsidRPr="00E27D23">
        <w:rPr>
          <w:lang w:eastAsia="zh-CN"/>
        </w:rPr>
        <w:tab/>
        <w:t>GNSS simulator</w:t>
      </w:r>
    </w:p>
    <w:p w14:paraId="7E1B7F89" w14:textId="77777777" w:rsidR="00B40EC9" w:rsidRPr="00E27D23" w:rsidRDefault="00B40EC9" w:rsidP="009D4432">
      <w:pPr>
        <w:pStyle w:val="B2"/>
        <w:rPr>
          <w:lang w:eastAsia="zh-CN"/>
        </w:rPr>
      </w:pPr>
      <w:r w:rsidRPr="00E27D23">
        <w:rPr>
          <w:lang w:eastAsia="zh-CN"/>
        </w:rPr>
        <w:t>-</w:t>
      </w:r>
      <w:r w:rsidRPr="00E27D23">
        <w:rPr>
          <w:lang w:eastAsia="zh-CN"/>
        </w:rPr>
        <w:tab/>
        <w:t>The GNSS simulator is started and configured for Scenario #1.</w:t>
      </w:r>
    </w:p>
    <w:p w14:paraId="00D54EDE" w14:textId="77777777" w:rsidR="00B40EC9" w:rsidRPr="00E27D23" w:rsidRDefault="00B40EC9" w:rsidP="00B40EC9">
      <w:pPr>
        <w:pStyle w:val="H6"/>
      </w:pPr>
      <w:r w:rsidRPr="00E27D23">
        <w:t>UE:</w:t>
      </w:r>
    </w:p>
    <w:p w14:paraId="123F4A88" w14:textId="77777777" w:rsidR="00B40EC9" w:rsidRPr="00E27D23" w:rsidRDefault="00B40EC9" w:rsidP="009D4432">
      <w:pPr>
        <w:pStyle w:val="B1"/>
        <w:rPr>
          <w:lang w:eastAsia="zh-CN"/>
        </w:rPr>
      </w:pPr>
      <w:r w:rsidRPr="00E27D23">
        <w:rPr>
          <w:lang w:eastAsia="zh-CN"/>
        </w:rPr>
        <w:t>-</w:t>
      </w:r>
      <w:r w:rsidRPr="00E27D23">
        <w:rPr>
          <w:lang w:eastAsia="zh-CN"/>
        </w:rPr>
        <w:tab/>
        <w:t>UE is authorised to perform NR sidelink communication.</w:t>
      </w:r>
    </w:p>
    <w:p w14:paraId="211AF982" w14:textId="77777777" w:rsidR="00B40EC9" w:rsidRPr="00E27D23" w:rsidRDefault="00B40EC9" w:rsidP="009D4432">
      <w:pPr>
        <w:pStyle w:val="B1"/>
        <w:rPr>
          <w:lang w:eastAsia="zh-CN"/>
        </w:rPr>
      </w:pPr>
      <w:r w:rsidRPr="00E27D23">
        <w:t>-</w:t>
      </w:r>
      <w:r w:rsidRPr="00E27D23">
        <w:tab/>
        <w:t>The UE is equipped with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clause 4.8.3.3.3</w:t>
      </w:r>
      <w:r w:rsidRPr="00E27D23">
        <w:rPr>
          <w:lang w:eastAsia="zh-CN"/>
        </w:rPr>
        <w:t>.</w:t>
      </w:r>
    </w:p>
    <w:p w14:paraId="22E2B4C0" w14:textId="77777777" w:rsidR="00B40EC9" w:rsidRPr="00E27D23" w:rsidRDefault="00B40EC9" w:rsidP="009D4432">
      <w:r w:rsidRPr="00E27D23">
        <w:t>-</w:t>
      </w:r>
      <w:r w:rsidRPr="00E27D23">
        <w:tab/>
        <w:t>UE is synchronised on GNSS.</w:t>
      </w:r>
    </w:p>
    <w:p w14:paraId="6E3CF4A3" w14:textId="77777777" w:rsidR="00B40EC9" w:rsidRPr="00E27D23" w:rsidRDefault="00B40EC9" w:rsidP="00B40EC9">
      <w:pPr>
        <w:pStyle w:val="H6"/>
      </w:pPr>
      <w:r w:rsidRPr="00E27D23">
        <w:t>Preamble:</w:t>
      </w:r>
    </w:p>
    <w:p w14:paraId="33821354" w14:textId="49320632" w:rsidR="00B40EC9" w:rsidRPr="00E27D23" w:rsidRDefault="00B40EC9" w:rsidP="009D4432">
      <w:pPr>
        <w:pStyle w:val="B1"/>
        <w:rPr>
          <w:rFonts w:eastAsia="Arial"/>
        </w:rPr>
      </w:pPr>
      <w:r w:rsidRPr="00E27D23">
        <w:t>-</w:t>
      </w:r>
      <w:r w:rsidRPr="00E27D23">
        <w:tab/>
        <w:t>The UE is in state 4-A with Test Mode (</w:t>
      </w:r>
      <w:r w:rsidRPr="00E27D23">
        <w:rPr>
          <w:i/>
        </w:rPr>
        <w:t>On</w:t>
      </w:r>
      <w:r w:rsidRPr="00E27D23">
        <w:t>), Test Loop Function (</w:t>
      </w:r>
      <w:r w:rsidRPr="00E27D23">
        <w:rPr>
          <w:i/>
        </w:rPr>
        <w:t>Off</w:t>
      </w:r>
      <w:r w:rsidRPr="00E27D23">
        <w:t>) as defined in TS 38.508-1 [4], Table 4.5.7.2-1 using generic procedure parameter Sidelink (</w:t>
      </w:r>
      <w:r w:rsidRPr="00E27D23">
        <w:rPr>
          <w:i/>
        </w:rPr>
        <w:t>On</w:t>
      </w:r>
      <w:r w:rsidRPr="00E27D23">
        <w:t>), NR-SS-UE initiating unicast mode NR sidelink communication</w:t>
      </w:r>
      <w:r w:rsidRPr="00E27D23">
        <w:rPr>
          <w:lang w:eastAsia="zh-CN"/>
        </w:rPr>
        <w:t xml:space="preserve">, </w:t>
      </w:r>
      <w:r w:rsidRPr="00E27D23">
        <w:t>Cast Type (</w:t>
      </w:r>
      <w:r w:rsidRPr="00E27D23">
        <w:rPr>
          <w:i/>
        </w:rPr>
        <w:t>Unicast</w:t>
      </w:r>
      <w:r w:rsidRPr="00E27D23">
        <w:t>), GNSS Sync (</w:t>
      </w:r>
      <w:r w:rsidRPr="00E27D23">
        <w:rPr>
          <w:i/>
        </w:rPr>
        <w:t>On</w:t>
      </w:r>
      <w:r w:rsidRPr="00E27D23">
        <w:t>).</w:t>
      </w:r>
    </w:p>
    <w:p w14:paraId="202C545C" w14:textId="77777777" w:rsidR="00B40EC9" w:rsidRPr="00E27D23" w:rsidRDefault="00B40EC9" w:rsidP="00B40EC9">
      <w:pPr>
        <w:pStyle w:val="H6"/>
      </w:pPr>
      <w:r w:rsidRPr="00E27D23">
        <w:rPr>
          <w:lang w:eastAsia="zh-CN"/>
        </w:rPr>
        <w:t>13.2.4</w:t>
      </w:r>
      <w:r w:rsidRPr="00E27D23">
        <w:t>.3.2</w:t>
      </w:r>
      <w:r w:rsidRPr="00E27D23">
        <w:tab/>
        <w:t>Test procedure sequence</w:t>
      </w:r>
    </w:p>
    <w:p w14:paraId="5FAD14E7" w14:textId="77777777" w:rsidR="00B40EC9" w:rsidRPr="00E27D23" w:rsidRDefault="00B40EC9" w:rsidP="009D4432">
      <w:pPr>
        <w:pStyle w:val="TH"/>
        <w:rPr>
          <w:rFonts w:eastAsia="SimSun"/>
        </w:rPr>
      </w:pPr>
      <w:r w:rsidRPr="00E27D23">
        <w:t xml:space="preserve">Table </w:t>
      </w:r>
      <w:r w:rsidRPr="00E27D23">
        <w:rPr>
          <w:lang w:eastAsia="zh-CN"/>
        </w:rPr>
        <w:t>13.2.4.3.2-1</w:t>
      </w:r>
      <w:r w:rsidRPr="00E27D23">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B40EC9" w:rsidRPr="00E27D23" w14:paraId="329567F3" w14:textId="77777777" w:rsidTr="00B40EC9">
        <w:tc>
          <w:tcPr>
            <w:tcW w:w="532" w:type="dxa"/>
            <w:tcBorders>
              <w:top w:val="single" w:sz="4" w:space="0" w:color="auto"/>
              <w:left w:val="single" w:sz="4" w:space="0" w:color="auto"/>
              <w:bottom w:val="nil"/>
              <w:right w:val="single" w:sz="4" w:space="0" w:color="auto"/>
            </w:tcBorders>
          </w:tcPr>
          <w:p w14:paraId="0E07C6B3" w14:textId="77777777" w:rsidR="00B40EC9" w:rsidRPr="00E27D23" w:rsidRDefault="00B40EC9" w:rsidP="009D4432">
            <w:pPr>
              <w:pStyle w:val="TAH"/>
            </w:pPr>
          </w:p>
        </w:tc>
        <w:tc>
          <w:tcPr>
            <w:tcW w:w="3964" w:type="dxa"/>
            <w:tcBorders>
              <w:top w:val="single" w:sz="4" w:space="0" w:color="auto"/>
              <w:left w:val="single" w:sz="4" w:space="0" w:color="auto"/>
              <w:bottom w:val="single" w:sz="4" w:space="0" w:color="auto"/>
              <w:right w:val="single" w:sz="4" w:space="0" w:color="auto"/>
            </w:tcBorders>
            <w:hideMark/>
          </w:tcPr>
          <w:p w14:paraId="5B5E8044" w14:textId="77777777" w:rsidR="00B40EC9" w:rsidRPr="00E27D23" w:rsidRDefault="00B40EC9" w:rsidP="009D4432">
            <w:pPr>
              <w:pStyle w:val="TAH"/>
            </w:pPr>
            <w:r w:rsidRPr="00E27D23">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536B963B" w14:textId="77777777" w:rsidR="00B40EC9" w:rsidRPr="00E27D23" w:rsidRDefault="00B40EC9" w:rsidP="009D4432">
            <w:pPr>
              <w:pStyle w:val="TAH"/>
            </w:pPr>
            <w:r w:rsidRPr="00E27D23">
              <w:t>Message Sequence</w:t>
            </w:r>
          </w:p>
        </w:tc>
        <w:tc>
          <w:tcPr>
            <w:tcW w:w="455" w:type="dxa"/>
            <w:tcBorders>
              <w:top w:val="single" w:sz="4" w:space="0" w:color="auto"/>
              <w:left w:val="single" w:sz="4" w:space="0" w:color="auto"/>
              <w:bottom w:val="nil"/>
              <w:right w:val="single" w:sz="4" w:space="0" w:color="auto"/>
            </w:tcBorders>
            <w:hideMark/>
          </w:tcPr>
          <w:p w14:paraId="616F33FE" w14:textId="77777777" w:rsidR="00B40EC9" w:rsidRPr="00E27D23" w:rsidRDefault="00B40EC9" w:rsidP="009D4432">
            <w:pPr>
              <w:pStyle w:val="TAH"/>
            </w:pPr>
            <w:r w:rsidRPr="00E27D23">
              <w:t>TP</w:t>
            </w:r>
          </w:p>
        </w:tc>
        <w:tc>
          <w:tcPr>
            <w:tcW w:w="853" w:type="dxa"/>
            <w:tcBorders>
              <w:top w:val="single" w:sz="4" w:space="0" w:color="auto"/>
              <w:left w:val="single" w:sz="4" w:space="0" w:color="auto"/>
              <w:bottom w:val="nil"/>
              <w:right w:val="single" w:sz="4" w:space="0" w:color="auto"/>
            </w:tcBorders>
            <w:hideMark/>
          </w:tcPr>
          <w:p w14:paraId="022A79F5" w14:textId="77777777" w:rsidR="00B40EC9" w:rsidRPr="00E27D23" w:rsidRDefault="00B40EC9" w:rsidP="009D4432">
            <w:pPr>
              <w:pStyle w:val="TAH"/>
            </w:pPr>
            <w:r w:rsidRPr="00E27D23">
              <w:t>Verdict</w:t>
            </w:r>
          </w:p>
        </w:tc>
      </w:tr>
      <w:tr w:rsidR="00B40EC9" w:rsidRPr="00E27D23" w14:paraId="6BFBF21F" w14:textId="77777777" w:rsidTr="00B40EC9">
        <w:tc>
          <w:tcPr>
            <w:tcW w:w="532" w:type="dxa"/>
            <w:tcBorders>
              <w:top w:val="nil"/>
              <w:left w:val="single" w:sz="4" w:space="0" w:color="auto"/>
              <w:bottom w:val="single" w:sz="4" w:space="0" w:color="auto"/>
              <w:right w:val="single" w:sz="4" w:space="0" w:color="auto"/>
            </w:tcBorders>
          </w:tcPr>
          <w:p w14:paraId="28C194BF" w14:textId="77777777" w:rsidR="00B40EC9" w:rsidRPr="00E27D23" w:rsidRDefault="00B40EC9"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25742819" w14:textId="77777777" w:rsidR="00B40EC9" w:rsidRPr="00E27D23" w:rsidRDefault="00B40EC9"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74331036" w14:textId="77777777" w:rsidR="00B40EC9" w:rsidRPr="00E27D23" w:rsidRDefault="00B40EC9" w:rsidP="009D4432">
            <w:pPr>
              <w:pStyle w:val="TAH"/>
            </w:pPr>
            <w:r w:rsidRPr="00E27D23">
              <w:t>U - S</w:t>
            </w:r>
          </w:p>
        </w:tc>
        <w:tc>
          <w:tcPr>
            <w:tcW w:w="3148" w:type="dxa"/>
            <w:tcBorders>
              <w:top w:val="single" w:sz="4" w:space="0" w:color="auto"/>
              <w:left w:val="single" w:sz="4" w:space="0" w:color="auto"/>
              <w:bottom w:val="single" w:sz="4" w:space="0" w:color="auto"/>
              <w:right w:val="single" w:sz="4" w:space="0" w:color="auto"/>
            </w:tcBorders>
            <w:hideMark/>
          </w:tcPr>
          <w:p w14:paraId="6601CC3E" w14:textId="77777777" w:rsidR="00B40EC9" w:rsidRPr="00E27D23" w:rsidRDefault="00B40EC9" w:rsidP="009D4432">
            <w:pPr>
              <w:pStyle w:val="TAH"/>
            </w:pPr>
            <w:r w:rsidRPr="00E27D23">
              <w:t>Message</w:t>
            </w:r>
          </w:p>
        </w:tc>
        <w:tc>
          <w:tcPr>
            <w:tcW w:w="455" w:type="dxa"/>
            <w:tcBorders>
              <w:top w:val="nil"/>
              <w:left w:val="single" w:sz="4" w:space="0" w:color="auto"/>
              <w:bottom w:val="single" w:sz="4" w:space="0" w:color="auto"/>
              <w:right w:val="single" w:sz="4" w:space="0" w:color="auto"/>
            </w:tcBorders>
          </w:tcPr>
          <w:p w14:paraId="6E0564A0" w14:textId="77777777" w:rsidR="00B40EC9" w:rsidRPr="00E27D23" w:rsidRDefault="00B40EC9" w:rsidP="009D4432">
            <w:pPr>
              <w:pStyle w:val="TAH"/>
            </w:pPr>
          </w:p>
        </w:tc>
        <w:tc>
          <w:tcPr>
            <w:tcW w:w="853" w:type="dxa"/>
            <w:tcBorders>
              <w:top w:val="nil"/>
              <w:left w:val="single" w:sz="4" w:space="0" w:color="auto"/>
              <w:bottom w:val="single" w:sz="4" w:space="0" w:color="auto"/>
              <w:right w:val="single" w:sz="4" w:space="0" w:color="auto"/>
            </w:tcBorders>
          </w:tcPr>
          <w:p w14:paraId="5FF242DD" w14:textId="77777777" w:rsidR="00B40EC9" w:rsidRPr="00E27D23" w:rsidRDefault="00B40EC9" w:rsidP="009D4432">
            <w:pPr>
              <w:pStyle w:val="TAH"/>
            </w:pPr>
          </w:p>
        </w:tc>
      </w:tr>
      <w:tr w:rsidR="00B40EC9" w:rsidRPr="00E27D23" w14:paraId="361F6FD8"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3B84874C" w14:textId="77777777" w:rsidR="00B40EC9" w:rsidRPr="00E27D23" w:rsidRDefault="00B40EC9" w:rsidP="009D4432">
            <w:pPr>
              <w:pStyle w:val="TAC"/>
              <w:rPr>
                <w:rFonts w:cs="Arial"/>
                <w:szCs w:val="18"/>
                <w:lang w:eastAsia="zh-CN"/>
              </w:rPr>
            </w:pPr>
            <w:r w:rsidRPr="00E27D23">
              <w:rPr>
                <w:lang w:eastAsia="zh-CN"/>
              </w:rPr>
              <w:t>1</w:t>
            </w:r>
          </w:p>
        </w:tc>
        <w:tc>
          <w:tcPr>
            <w:tcW w:w="3964" w:type="dxa"/>
            <w:tcBorders>
              <w:top w:val="single" w:sz="4" w:space="0" w:color="auto"/>
              <w:left w:val="single" w:sz="4" w:space="0" w:color="auto"/>
              <w:bottom w:val="single" w:sz="4" w:space="0" w:color="auto"/>
              <w:right w:val="single" w:sz="4" w:space="0" w:color="auto"/>
            </w:tcBorders>
            <w:hideMark/>
          </w:tcPr>
          <w:p w14:paraId="66474826" w14:textId="77777777" w:rsidR="00B40EC9" w:rsidRPr="00E27D23" w:rsidRDefault="00B40EC9" w:rsidP="009D4432">
            <w:pPr>
              <w:pStyle w:val="TAL"/>
              <w:rPr>
                <w:lang w:eastAsia="zh-CN"/>
              </w:rPr>
            </w:pPr>
            <w:r w:rsidRPr="00E27D23">
              <w:t>The NR-SS-UE1 releases unicast mode sidelink connection</w:t>
            </w:r>
            <w:r w:rsidRPr="00E27D23">
              <w:rPr>
                <w:lang w:eastAsia="zh-CN"/>
              </w:rPr>
              <w:t xml:space="preserve"> by </w:t>
            </w:r>
            <w:r w:rsidRPr="00E27D23">
              <w:t>executing</w:t>
            </w:r>
            <w:r w:rsidRPr="00E27D23">
              <w:rPr>
                <w:lang w:eastAsia="zh-CN"/>
              </w:rPr>
              <w:t xml:space="preserve"> steps 1-2 of Table 4.9.30.2.2-1 in TS 38.508-1 [4].</w:t>
            </w:r>
          </w:p>
        </w:tc>
        <w:tc>
          <w:tcPr>
            <w:tcW w:w="648" w:type="dxa"/>
            <w:tcBorders>
              <w:top w:val="single" w:sz="4" w:space="0" w:color="auto"/>
              <w:left w:val="single" w:sz="4" w:space="0" w:color="auto"/>
              <w:bottom w:val="single" w:sz="4" w:space="0" w:color="auto"/>
              <w:right w:val="single" w:sz="4" w:space="0" w:color="auto"/>
            </w:tcBorders>
            <w:hideMark/>
          </w:tcPr>
          <w:p w14:paraId="57A7B5F7" w14:textId="77777777" w:rsidR="00B40EC9" w:rsidRPr="00E27D23" w:rsidRDefault="00B40EC9"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hideMark/>
          </w:tcPr>
          <w:p w14:paraId="57FCAE9A" w14:textId="77777777" w:rsidR="00B40EC9" w:rsidRPr="00E27D23" w:rsidRDefault="00B40EC9" w:rsidP="009D4432">
            <w:pPr>
              <w:pStyle w:val="TAL"/>
              <w:rPr>
                <w:lang w:eastAsia="zh-CN"/>
              </w:rPr>
            </w:pPr>
            <w:r w:rsidRPr="00E27D23">
              <w:t>-</w:t>
            </w:r>
          </w:p>
        </w:tc>
        <w:tc>
          <w:tcPr>
            <w:tcW w:w="455" w:type="dxa"/>
            <w:tcBorders>
              <w:top w:val="single" w:sz="4" w:space="0" w:color="auto"/>
              <w:left w:val="single" w:sz="4" w:space="0" w:color="auto"/>
              <w:bottom w:val="single" w:sz="4" w:space="0" w:color="auto"/>
              <w:right w:val="single" w:sz="4" w:space="0" w:color="auto"/>
            </w:tcBorders>
            <w:hideMark/>
          </w:tcPr>
          <w:p w14:paraId="13C33D0A" w14:textId="77777777" w:rsidR="00B40EC9" w:rsidRPr="00E27D23" w:rsidRDefault="00B40EC9" w:rsidP="009D4432">
            <w:pPr>
              <w:pStyle w:val="TAC"/>
              <w:rPr>
                <w:lang w:eastAsia="zh-CN"/>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44095C1C" w14:textId="77777777" w:rsidR="00B40EC9" w:rsidRPr="00E27D23" w:rsidRDefault="00B40EC9" w:rsidP="009D4432">
            <w:pPr>
              <w:pStyle w:val="TAC"/>
              <w:rPr>
                <w:lang w:eastAsia="zh-CN"/>
              </w:rPr>
            </w:pPr>
            <w:r w:rsidRPr="00E27D23">
              <w:t>-</w:t>
            </w:r>
          </w:p>
        </w:tc>
      </w:tr>
      <w:tr w:rsidR="00B40EC9" w:rsidRPr="00E27D23" w14:paraId="29DB583D"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6F128ADB" w14:textId="77777777" w:rsidR="00B40EC9" w:rsidRPr="00E27D23" w:rsidRDefault="00B40EC9" w:rsidP="009D4432">
            <w:pPr>
              <w:pStyle w:val="TAC"/>
              <w:rPr>
                <w:lang w:eastAsia="zh-CN"/>
              </w:rPr>
            </w:pPr>
            <w:r w:rsidRPr="00E27D23">
              <w:rPr>
                <w:lang w:eastAsia="zh-CN"/>
              </w:rPr>
              <w:t>2</w:t>
            </w:r>
          </w:p>
        </w:tc>
        <w:tc>
          <w:tcPr>
            <w:tcW w:w="3964" w:type="dxa"/>
            <w:tcBorders>
              <w:top w:val="single" w:sz="4" w:space="0" w:color="auto"/>
              <w:left w:val="single" w:sz="4" w:space="0" w:color="auto"/>
              <w:bottom w:val="single" w:sz="4" w:space="0" w:color="auto"/>
              <w:right w:val="single" w:sz="4" w:space="0" w:color="auto"/>
            </w:tcBorders>
            <w:hideMark/>
          </w:tcPr>
          <w:p w14:paraId="3565E826" w14:textId="77777777" w:rsidR="00B40EC9" w:rsidRPr="00E27D23" w:rsidRDefault="00B40EC9" w:rsidP="009D4432">
            <w:pPr>
              <w:pStyle w:val="TAL"/>
              <w:rPr>
                <w:lang w:eastAsia="zh-CN"/>
              </w:rPr>
            </w:pPr>
            <w:r w:rsidRPr="00E27D23">
              <w:t xml:space="preserve">Trigger UE to </w:t>
            </w:r>
            <w:r w:rsidRPr="00E27D23">
              <w:rPr>
                <w:lang w:eastAsia="zh-CN"/>
              </w:rPr>
              <w:t>close</w:t>
            </w:r>
            <w:r w:rsidRPr="00E27D23">
              <w:t xml:space="preserve"> UE test loop mode E</w:t>
            </w:r>
            <w:r w:rsidRPr="00E27D23">
              <w:rPr>
                <w:b/>
              </w:rPr>
              <w:t xml:space="preserve"> </w:t>
            </w:r>
            <w:r w:rsidRPr="00E27D23">
              <w:t>(transmission mode)</w:t>
            </w:r>
            <w:r w:rsidRPr="00E27D23">
              <w:rPr>
                <w:lang w:eastAsia="zh-CN"/>
              </w:rPr>
              <w:t>.</w:t>
            </w:r>
          </w:p>
          <w:p w14:paraId="2187C58F" w14:textId="77777777" w:rsidR="00B40EC9" w:rsidRPr="00E27D23" w:rsidRDefault="00B40EC9" w:rsidP="009D4432">
            <w:pPr>
              <w:pStyle w:val="TAL"/>
              <w:rPr>
                <w:rFonts w:eastAsia="DengXian"/>
                <w:lang w:eastAsia="zh-CN"/>
              </w:rPr>
            </w:pPr>
            <w:r w:rsidRPr="00E27D23">
              <w:rPr>
                <w:lang w:eastAsia="zh-CN"/>
              </w:rPr>
              <w:t>NOTE:</w:t>
            </w:r>
            <w:r w:rsidRPr="00E27D23">
              <w:rPr>
                <w:lang w:eastAsia="zh-CN"/>
              </w:rPr>
              <w:tab/>
              <w:t>The UE test loop mode E may be closed by MMI or AT command (+CCUTLE).</w:t>
            </w:r>
          </w:p>
        </w:tc>
        <w:tc>
          <w:tcPr>
            <w:tcW w:w="648" w:type="dxa"/>
            <w:tcBorders>
              <w:top w:val="single" w:sz="4" w:space="0" w:color="auto"/>
              <w:left w:val="single" w:sz="4" w:space="0" w:color="auto"/>
              <w:bottom w:val="single" w:sz="4" w:space="0" w:color="auto"/>
              <w:right w:val="single" w:sz="4" w:space="0" w:color="auto"/>
            </w:tcBorders>
            <w:hideMark/>
          </w:tcPr>
          <w:p w14:paraId="70B2CAED" w14:textId="77777777" w:rsidR="00B40EC9" w:rsidRPr="00E27D23" w:rsidRDefault="00B40EC9" w:rsidP="009D4432">
            <w:pPr>
              <w:pStyle w:val="TAC"/>
              <w:rPr>
                <w:rFonts w:eastAsia="SimSun"/>
              </w:rPr>
            </w:pPr>
            <w:r w:rsidRPr="00E27D23">
              <w:t>-</w:t>
            </w:r>
          </w:p>
        </w:tc>
        <w:tc>
          <w:tcPr>
            <w:tcW w:w="3148" w:type="dxa"/>
            <w:tcBorders>
              <w:top w:val="single" w:sz="4" w:space="0" w:color="auto"/>
              <w:left w:val="single" w:sz="4" w:space="0" w:color="auto"/>
              <w:bottom w:val="single" w:sz="4" w:space="0" w:color="auto"/>
              <w:right w:val="single" w:sz="4" w:space="0" w:color="auto"/>
            </w:tcBorders>
            <w:hideMark/>
          </w:tcPr>
          <w:p w14:paraId="161FC6FC" w14:textId="77777777" w:rsidR="00B40EC9" w:rsidRPr="00E27D23" w:rsidRDefault="00B40EC9"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hideMark/>
          </w:tcPr>
          <w:p w14:paraId="5C215FC7" w14:textId="77777777" w:rsidR="00B40EC9" w:rsidRPr="00E27D23" w:rsidRDefault="00B40EC9"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076431E8" w14:textId="77777777" w:rsidR="00B40EC9" w:rsidRPr="00E27D23" w:rsidRDefault="00B40EC9" w:rsidP="009D4432">
            <w:pPr>
              <w:pStyle w:val="TAC"/>
            </w:pPr>
            <w:r w:rsidRPr="00E27D23">
              <w:t>-</w:t>
            </w:r>
          </w:p>
        </w:tc>
      </w:tr>
      <w:tr w:rsidR="00B40EC9" w:rsidRPr="00E27D23" w14:paraId="22104F54"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5ED4F686" w14:textId="77777777" w:rsidR="00B40EC9" w:rsidRPr="00E27D23" w:rsidRDefault="00B40EC9" w:rsidP="009D4432">
            <w:pPr>
              <w:pStyle w:val="TAC"/>
              <w:rPr>
                <w:rFonts w:cs="Arial"/>
                <w:szCs w:val="18"/>
                <w:lang w:eastAsia="zh-CN"/>
              </w:rPr>
            </w:pPr>
            <w:r w:rsidRPr="00E27D23">
              <w:rPr>
                <w:lang w:eastAsia="zh-CN"/>
              </w:rPr>
              <w:t>3</w:t>
            </w:r>
          </w:p>
        </w:tc>
        <w:tc>
          <w:tcPr>
            <w:tcW w:w="3964" w:type="dxa"/>
            <w:tcBorders>
              <w:top w:val="single" w:sz="4" w:space="0" w:color="auto"/>
              <w:left w:val="single" w:sz="4" w:space="0" w:color="auto"/>
              <w:bottom w:val="single" w:sz="4" w:space="0" w:color="auto"/>
              <w:right w:val="single" w:sz="4" w:space="0" w:color="auto"/>
            </w:tcBorders>
            <w:hideMark/>
          </w:tcPr>
          <w:p w14:paraId="2B024EC5" w14:textId="1AF7FBE9" w:rsidR="00B40EC9" w:rsidRPr="00E27D23" w:rsidRDefault="00B40EC9" w:rsidP="009D4432">
            <w:pPr>
              <w:pStyle w:val="TAL"/>
              <w:rPr>
                <w:rFonts w:eastAsia="DengXian"/>
                <w:lang w:eastAsia="zh-CN"/>
              </w:rPr>
            </w:pPr>
            <w:r w:rsidRPr="00E27D23">
              <w:t>Check: D</w:t>
            </w:r>
            <w:r w:rsidR="00483626" w:rsidRPr="00E27D23">
              <w:t>oes the UE transmit</w:t>
            </w:r>
            <w:r w:rsidRPr="00E27D23">
              <w:rPr>
                <w:rFonts w:eastAsia="DengXian"/>
                <w:lang w:eastAsia="zh-CN"/>
              </w:rPr>
              <w:t xml:space="preserve"> </w:t>
            </w:r>
            <w:r w:rsidRPr="00E27D23">
              <w:rPr>
                <w:lang w:eastAsia="sv-SE"/>
              </w:rPr>
              <w:t xml:space="preserve">a </w:t>
            </w:r>
            <w:r w:rsidRPr="00E27D23">
              <w:t>DIRECT LINK ESTABLISHMENT REQUEST</w:t>
            </w:r>
            <w:r w:rsidRPr="00E27D23">
              <w:rPr>
                <w:lang w:eastAsia="sv-SE"/>
              </w:rPr>
              <w:t xml:space="preserve"> me</w:t>
            </w:r>
            <w:r w:rsidRPr="00E27D23">
              <w:rPr>
                <w:rFonts w:eastAsia="DengXian"/>
                <w:lang w:eastAsia="zh-CN"/>
              </w:rPr>
              <w:t>ssage.</w:t>
            </w:r>
          </w:p>
        </w:tc>
        <w:tc>
          <w:tcPr>
            <w:tcW w:w="648" w:type="dxa"/>
            <w:tcBorders>
              <w:top w:val="single" w:sz="4" w:space="0" w:color="auto"/>
              <w:left w:val="single" w:sz="4" w:space="0" w:color="auto"/>
              <w:bottom w:val="single" w:sz="4" w:space="0" w:color="auto"/>
              <w:right w:val="single" w:sz="4" w:space="0" w:color="auto"/>
            </w:tcBorders>
            <w:hideMark/>
          </w:tcPr>
          <w:p w14:paraId="1294981D" w14:textId="77777777" w:rsidR="00B40EC9" w:rsidRPr="00E27D23" w:rsidRDefault="00B40EC9" w:rsidP="009D4432">
            <w:pPr>
              <w:pStyle w:val="TAC"/>
              <w:rPr>
                <w:rFonts w:eastAsia="SimSun"/>
                <w:lang w:eastAsia="zh-CN"/>
              </w:rPr>
            </w:pPr>
            <w:r w:rsidRPr="00E27D23">
              <w:t>--&gt;</w:t>
            </w:r>
          </w:p>
        </w:tc>
        <w:tc>
          <w:tcPr>
            <w:tcW w:w="3148" w:type="dxa"/>
            <w:tcBorders>
              <w:top w:val="single" w:sz="4" w:space="0" w:color="auto"/>
              <w:left w:val="single" w:sz="4" w:space="0" w:color="auto"/>
              <w:bottom w:val="single" w:sz="4" w:space="0" w:color="auto"/>
              <w:right w:val="single" w:sz="4" w:space="0" w:color="auto"/>
            </w:tcBorders>
            <w:hideMark/>
          </w:tcPr>
          <w:p w14:paraId="699C3B04" w14:textId="77777777" w:rsidR="00B40EC9" w:rsidRPr="00E27D23" w:rsidRDefault="00B40EC9" w:rsidP="009D4432">
            <w:pPr>
              <w:pStyle w:val="TAL"/>
              <w:rPr>
                <w:lang w:eastAsia="zh-CN"/>
              </w:rPr>
            </w:pPr>
            <w:r w:rsidRPr="00E27D23">
              <w:rPr>
                <w:iCs/>
              </w:rPr>
              <w:t xml:space="preserve">PC5-S: </w:t>
            </w:r>
            <w:r w:rsidRPr="00E27D23">
              <w:t>DIRECT LINK ESTABLISHMENT REQUEST</w:t>
            </w:r>
          </w:p>
        </w:tc>
        <w:tc>
          <w:tcPr>
            <w:tcW w:w="455" w:type="dxa"/>
            <w:tcBorders>
              <w:top w:val="single" w:sz="4" w:space="0" w:color="auto"/>
              <w:left w:val="single" w:sz="4" w:space="0" w:color="auto"/>
              <w:bottom w:val="single" w:sz="4" w:space="0" w:color="auto"/>
              <w:right w:val="single" w:sz="4" w:space="0" w:color="auto"/>
            </w:tcBorders>
            <w:hideMark/>
          </w:tcPr>
          <w:p w14:paraId="29910848" w14:textId="77777777" w:rsidR="00B40EC9" w:rsidRPr="00E27D23" w:rsidRDefault="00B40EC9" w:rsidP="009D4432">
            <w:pPr>
              <w:pStyle w:val="TAC"/>
              <w:rPr>
                <w:lang w:eastAsia="zh-CN"/>
              </w:rPr>
            </w:pPr>
            <w:r w:rsidRPr="00E27D23">
              <w:t>1</w:t>
            </w:r>
          </w:p>
        </w:tc>
        <w:tc>
          <w:tcPr>
            <w:tcW w:w="853" w:type="dxa"/>
            <w:tcBorders>
              <w:top w:val="single" w:sz="4" w:space="0" w:color="auto"/>
              <w:left w:val="single" w:sz="4" w:space="0" w:color="auto"/>
              <w:bottom w:val="single" w:sz="4" w:space="0" w:color="auto"/>
              <w:right w:val="single" w:sz="4" w:space="0" w:color="auto"/>
            </w:tcBorders>
            <w:hideMark/>
          </w:tcPr>
          <w:p w14:paraId="3BF7875A" w14:textId="77777777" w:rsidR="00B40EC9" w:rsidRPr="00E27D23" w:rsidRDefault="00B40EC9" w:rsidP="009D4432">
            <w:pPr>
              <w:pStyle w:val="TAC"/>
              <w:rPr>
                <w:lang w:eastAsia="zh-CN"/>
              </w:rPr>
            </w:pPr>
            <w:r w:rsidRPr="00E27D23">
              <w:rPr>
                <w:lang w:eastAsia="zh-CN"/>
              </w:rPr>
              <w:t>P</w:t>
            </w:r>
          </w:p>
        </w:tc>
      </w:tr>
      <w:tr w:rsidR="00B40EC9" w:rsidRPr="00E27D23" w14:paraId="1A930A6D"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66C015DE" w14:textId="77777777" w:rsidR="00B40EC9" w:rsidRPr="00E27D23" w:rsidRDefault="00B40EC9" w:rsidP="009D4432">
            <w:pPr>
              <w:pStyle w:val="TAC"/>
              <w:rPr>
                <w:lang w:eastAsia="zh-CN"/>
              </w:rPr>
            </w:pPr>
            <w:r w:rsidRPr="00E27D23">
              <w:rPr>
                <w:lang w:eastAsia="zh-CN"/>
              </w:rPr>
              <w:t>4</w:t>
            </w:r>
          </w:p>
        </w:tc>
        <w:tc>
          <w:tcPr>
            <w:tcW w:w="3964" w:type="dxa"/>
            <w:tcBorders>
              <w:top w:val="single" w:sz="4" w:space="0" w:color="auto"/>
              <w:left w:val="single" w:sz="4" w:space="0" w:color="auto"/>
              <w:bottom w:val="single" w:sz="4" w:space="0" w:color="auto"/>
              <w:right w:val="single" w:sz="4" w:space="0" w:color="auto"/>
            </w:tcBorders>
            <w:hideMark/>
          </w:tcPr>
          <w:p w14:paraId="7213C302" w14:textId="77777777" w:rsidR="00B40EC9" w:rsidRPr="00E27D23" w:rsidRDefault="00B40EC9" w:rsidP="009D4432">
            <w:pPr>
              <w:pStyle w:val="TAL"/>
              <w:rPr>
                <w:rFonts w:eastAsia="DengXian"/>
                <w:lang w:eastAsia="zh-CN"/>
              </w:rPr>
            </w:pPr>
            <w:r w:rsidRPr="00E27D23">
              <w:rPr>
                <w:lang w:eastAsia="zh-CN"/>
              </w:rPr>
              <w:t>The NR-SS-UE1</w:t>
            </w:r>
            <w:r w:rsidRPr="00E27D23">
              <w:rPr>
                <w:rFonts w:eastAsia="DengXian"/>
                <w:lang w:eastAsia="zh-CN"/>
              </w:rPr>
              <w:t xml:space="preserve"> </w:t>
            </w:r>
            <w:r w:rsidRPr="00E27D23">
              <w:rPr>
                <w:lang w:eastAsia="sv-SE"/>
              </w:rPr>
              <w:t xml:space="preserve">transmits </w:t>
            </w:r>
            <w:r w:rsidRPr="00E27D23">
              <w:rPr>
                <w:rFonts w:eastAsia="DengXian"/>
                <w:lang w:eastAsia="zh-CN"/>
              </w:rPr>
              <w:t xml:space="preserve">a </w:t>
            </w:r>
            <w:r w:rsidRPr="00E27D23">
              <w:t>DIRECT LINK SECURITY MODE COMMAND</w:t>
            </w:r>
            <w:r w:rsidRPr="00E27D23">
              <w:rPr>
                <w:rFonts w:eastAsia="DengXian"/>
                <w:lang w:eastAsia="zh-CN"/>
              </w:rPr>
              <w:t xml:space="preserve"> message.</w:t>
            </w:r>
          </w:p>
        </w:tc>
        <w:tc>
          <w:tcPr>
            <w:tcW w:w="648" w:type="dxa"/>
            <w:tcBorders>
              <w:top w:val="single" w:sz="4" w:space="0" w:color="auto"/>
              <w:left w:val="single" w:sz="4" w:space="0" w:color="auto"/>
              <w:bottom w:val="single" w:sz="4" w:space="0" w:color="auto"/>
              <w:right w:val="single" w:sz="4" w:space="0" w:color="auto"/>
            </w:tcBorders>
            <w:hideMark/>
          </w:tcPr>
          <w:p w14:paraId="7B2D0A00" w14:textId="77777777" w:rsidR="00B40EC9" w:rsidRPr="00E27D23" w:rsidRDefault="00B40EC9" w:rsidP="009D4432">
            <w:pPr>
              <w:pStyle w:val="TAC"/>
              <w:rPr>
                <w:rFonts w:eastAsia="SimSun"/>
              </w:rPr>
            </w:pPr>
            <w:r w:rsidRPr="00E27D23">
              <w:rPr>
                <w:lang w:eastAsia="zh-CN"/>
              </w:rPr>
              <w:t>&lt;--</w:t>
            </w:r>
          </w:p>
        </w:tc>
        <w:tc>
          <w:tcPr>
            <w:tcW w:w="3148" w:type="dxa"/>
            <w:tcBorders>
              <w:top w:val="single" w:sz="4" w:space="0" w:color="auto"/>
              <w:left w:val="single" w:sz="4" w:space="0" w:color="auto"/>
              <w:bottom w:val="single" w:sz="4" w:space="0" w:color="auto"/>
              <w:right w:val="single" w:sz="4" w:space="0" w:color="auto"/>
            </w:tcBorders>
            <w:hideMark/>
          </w:tcPr>
          <w:p w14:paraId="09E59FF5" w14:textId="77777777" w:rsidR="00B40EC9" w:rsidRPr="00E27D23" w:rsidRDefault="00B40EC9" w:rsidP="009D4432">
            <w:pPr>
              <w:pStyle w:val="TAL"/>
              <w:rPr>
                <w:iCs/>
              </w:rPr>
            </w:pPr>
            <w:r w:rsidRPr="00E27D23">
              <w:rPr>
                <w:rFonts w:eastAsia="DengXian"/>
                <w:lang w:eastAsia="zh-CN"/>
              </w:rPr>
              <w:t xml:space="preserve">PC5-S: </w:t>
            </w:r>
            <w:r w:rsidRPr="00E27D23">
              <w:t>DIRECT LINK SECURITY MODE COMMAND</w:t>
            </w:r>
          </w:p>
        </w:tc>
        <w:tc>
          <w:tcPr>
            <w:tcW w:w="455" w:type="dxa"/>
            <w:tcBorders>
              <w:top w:val="single" w:sz="4" w:space="0" w:color="auto"/>
              <w:left w:val="single" w:sz="4" w:space="0" w:color="auto"/>
              <w:bottom w:val="single" w:sz="4" w:space="0" w:color="auto"/>
              <w:right w:val="single" w:sz="4" w:space="0" w:color="auto"/>
            </w:tcBorders>
          </w:tcPr>
          <w:p w14:paraId="49363A84" w14:textId="77777777" w:rsidR="00B40EC9" w:rsidRPr="00E27D23" w:rsidRDefault="00B40EC9" w:rsidP="009D4432">
            <w:pPr>
              <w:pStyle w:val="TAC"/>
            </w:pPr>
          </w:p>
        </w:tc>
        <w:tc>
          <w:tcPr>
            <w:tcW w:w="853" w:type="dxa"/>
            <w:tcBorders>
              <w:top w:val="single" w:sz="4" w:space="0" w:color="auto"/>
              <w:left w:val="single" w:sz="4" w:space="0" w:color="auto"/>
              <w:bottom w:val="single" w:sz="4" w:space="0" w:color="auto"/>
              <w:right w:val="single" w:sz="4" w:space="0" w:color="auto"/>
            </w:tcBorders>
          </w:tcPr>
          <w:p w14:paraId="406FC2DA" w14:textId="77777777" w:rsidR="00B40EC9" w:rsidRPr="00E27D23" w:rsidRDefault="00B40EC9" w:rsidP="009D4432">
            <w:pPr>
              <w:pStyle w:val="TAC"/>
            </w:pPr>
          </w:p>
        </w:tc>
      </w:tr>
      <w:tr w:rsidR="00B40EC9" w:rsidRPr="00E27D23" w14:paraId="6B818C74"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1603BA49" w14:textId="77777777" w:rsidR="00B40EC9" w:rsidRPr="00E27D23" w:rsidRDefault="00B40EC9" w:rsidP="009D4432">
            <w:pPr>
              <w:pStyle w:val="TAC"/>
              <w:rPr>
                <w:rFonts w:cs="Arial"/>
                <w:szCs w:val="18"/>
                <w:lang w:eastAsia="zh-CN"/>
              </w:rPr>
            </w:pPr>
            <w:r w:rsidRPr="00E27D23">
              <w:rPr>
                <w:lang w:eastAsia="zh-CN"/>
              </w:rPr>
              <w:t>5</w:t>
            </w:r>
          </w:p>
        </w:tc>
        <w:tc>
          <w:tcPr>
            <w:tcW w:w="3964" w:type="dxa"/>
            <w:tcBorders>
              <w:top w:val="single" w:sz="4" w:space="0" w:color="auto"/>
              <w:left w:val="single" w:sz="4" w:space="0" w:color="auto"/>
              <w:bottom w:val="single" w:sz="4" w:space="0" w:color="auto"/>
              <w:right w:val="single" w:sz="4" w:space="0" w:color="auto"/>
            </w:tcBorders>
            <w:hideMark/>
          </w:tcPr>
          <w:p w14:paraId="280E4F53" w14:textId="77777777" w:rsidR="00B40EC9" w:rsidRPr="00E27D23" w:rsidRDefault="00B40EC9" w:rsidP="009D4432">
            <w:pPr>
              <w:pStyle w:val="TAL"/>
            </w:pPr>
            <w:r w:rsidRPr="00E27D23">
              <w:t>Check: Does</w:t>
            </w:r>
            <w:r w:rsidRPr="00E27D23">
              <w:rPr>
                <w:rFonts w:eastAsia="DengXian"/>
                <w:lang w:eastAsia="zh-CN"/>
              </w:rPr>
              <w:t xml:space="preserve"> the </w:t>
            </w:r>
            <w:r w:rsidRPr="00E27D23">
              <w:rPr>
                <w:lang w:eastAsia="zh-CN"/>
              </w:rPr>
              <w:t>UE</w:t>
            </w:r>
            <w:r w:rsidRPr="00E27D23">
              <w:rPr>
                <w:rFonts w:eastAsia="DengXian"/>
                <w:lang w:eastAsia="zh-CN"/>
              </w:rPr>
              <w:t xml:space="preserve"> </w:t>
            </w:r>
            <w:r w:rsidRPr="00E27D23">
              <w:rPr>
                <w:lang w:eastAsia="sv-SE"/>
              </w:rPr>
              <w:t>transmit</w:t>
            </w:r>
            <w:r w:rsidRPr="00E27D23">
              <w:rPr>
                <w:rFonts w:eastAsia="DengXian"/>
                <w:lang w:eastAsia="zh-CN"/>
              </w:rPr>
              <w:t xml:space="preserve"> </w:t>
            </w:r>
            <w:r w:rsidRPr="00E27D23">
              <w:rPr>
                <w:lang w:eastAsia="sv-SE"/>
              </w:rPr>
              <w:t>a</w:t>
            </w:r>
            <w:r w:rsidRPr="00E27D23">
              <w:rPr>
                <w:lang w:eastAsia="zh-CN"/>
              </w:rPr>
              <w:t xml:space="preserve"> </w:t>
            </w:r>
            <w:r w:rsidRPr="00E27D23">
              <w:t>DIRECT LINK SECURITY MODE COMPLETE</w:t>
            </w:r>
            <w:r w:rsidRPr="00E27D23">
              <w:rPr>
                <w:rFonts w:eastAsia="DengXian"/>
                <w:lang w:eastAsia="zh-CN"/>
              </w:rPr>
              <w:t xml:space="preserve"> message</w:t>
            </w:r>
            <w:r w:rsidRPr="00E27D23">
              <w:rPr>
                <w:lang w:eastAsia="sv-SE"/>
              </w:rPr>
              <w:t>.</w:t>
            </w:r>
          </w:p>
        </w:tc>
        <w:tc>
          <w:tcPr>
            <w:tcW w:w="648" w:type="dxa"/>
            <w:tcBorders>
              <w:top w:val="single" w:sz="4" w:space="0" w:color="auto"/>
              <w:left w:val="single" w:sz="4" w:space="0" w:color="auto"/>
              <w:bottom w:val="single" w:sz="4" w:space="0" w:color="auto"/>
              <w:right w:val="single" w:sz="4" w:space="0" w:color="auto"/>
            </w:tcBorders>
            <w:hideMark/>
          </w:tcPr>
          <w:p w14:paraId="4805DD99" w14:textId="77777777" w:rsidR="00B40EC9" w:rsidRPr="00E27D23" w:rsidRDefault="00B40EC9" w:rsidP="009D4432">
            <w:pPr>
              <w:pStyle w:val="TAC"/>
              <w:rPr>
                <w:lang w:eastAsia="zh-CN"/>
              </w:rPr>
            </w:pPr>
            <w:r w:rsidRPr="00E27D23">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hideMark/>
          </w:tcPr>
          <w:p w14:paraId="24130423" w14:textId="77777777" w:rsidR="00B40EC9" w:rsidRPr="00E27D23" w:rsidRDefault="00B40EC9" w:rsidP="009D4432">
            <w:pPr>
              <w:pStyle w:val="TAL"/>
              <w:rPr>
                <w:lang w:eastAsia="zh-CN"/>
              </w:rPr>
            </w:pPr>
            <w:r w:rsidRPr="00E27D23">
              <w:rPr>
                <w:rFonts w:eastAsia="DengXian"/>
                <w:lang w:eastAsia="zh-CN"/>
              </w:rPr>
              <w:t xml:space="preserve">PC5-S: </w:t>
            </w:r>
            <w:r w:rsidRPr="00E27D23">
              <w:t>DIRECT LINK SECURITY MODE COMPLETE</w:t>
            </w:r>
          </w:p>
        </w:tc>
        <w:tc>
          <w:tcPr>
            <w:tcW w:w="455" w:type="dxa"/>
            <w:tcBorders>
              <w:top w:val="single" w:sz="4" w:space="0" w:color="auto"/>
              <w:left w:val="single" w:sz="4" w:space="0" w:color="auto"/>
              <w:bottom w:val="single" w:sz="4" w:space="0" w:color="auto"/>
              <w:right w:val="single" w:sz="4" w:space="0" w:color="auto"/>
            </w:tcBorders>
            <w:hideMark/>
          </w:tcPr>
          <w:p w14:paraId="0892661F" w14:textId="37FCAD38" w:rsidR="00B40EC9" w:rsidRPr="00E27D23" w:rsidRDefault="00A83028" w:rsidP="009D4432">
            <w:pPr>
              <w:pStyle w:val="TAC"/>
              <w:rPr>
                <w:lang w:eastAsia="zh-CN"/>
              </w:rPr>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hideMark/>
          </w:tcPr>
          <w:p w14:paraId="73645799" w14:textId="738E0127" w:rsidR="00B40EC9" w:rsidRPr="00E27D23" w:rsidRDefault="00A83028" w:rsidP="009D4432">
            <w:pPr>
              <w:pStyle w:val="TAC"/>
              <w:rPr>
                <w:lang w:eastAsia="zh-CN"/>
              </w:rPr>
            </w:pPr>
            <w:r w:rsidRPr="00E27D23">
              <w:rPr>
                <w:lang w:eastAsia="zh-CN"/>
              </w:rPr>
              <w:t>-</w:t>
            </w:r>
          </w:p>
        </w:tc>
      </w:tr>
      <w:tr w:rsidR="00B40EC9" w:rsidRPr="00E27D23" w14:paraId="558BD354"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63F6325A" w14:textId="77777777" w:rsidR="00B40EC9" w:rsidRPr="00E27D23" w:rsidRDefault="00B40EC9" w:rsidP="009D4432">
            <w:pPr>
              <w:pStyle w:val="TAC"/>
              <w:rPr>
                <w:rFonts w:cs="Arial"/>
                <w:szCs w:val="18"/>
                <w:lang w:eastAsia="zh-CN"/>
              </w:rPr>
            </w:pPr>
            <w:r w:rsidRPr="00E27D23">
              <w:rPr>
                <w:lang w:eastAsia="zh-CN"/>
              </w:rPr>
              <w:t>6</w:t>
            </w:r>
          </w:p>
        </w:tc>
        <w:tc>
          <w:tcPr>
            <w:tcW w:w="3964" w:type="dxa"/>
            <w:tcBorders>
              <w:top w:val="single" w:sz="4" w:space="0" w:color="auto"/>
              <w:left w:val="single" w:sz="4" w:space="0" w:color="auto"/>
              <w:bottom w:val="single" w:sz="4" w:space="0" w:color="auto"/>
              <w:right w:val="single" w:sz="4" w:space="0" w:color="auto"/>
            </w:tcBorders>
            <w:hideMark/>
          </w:tcPr>
          <w:p w14:paraId="76F69C68" w14:textId="77777777" w:rsidR="00B40EC9" w:rsidRPr="00E27D23" w:rsidRDefault="00B40EC9" w:rsidP="009D4432">
            <w:pPr>
              <w:pStyle w:val="TAL"/>
            </w:pPr>
            <w:r w:rsidRPr="00E27D23">
              <w:rPr>
                <w:lang w:eastAsia="zh-CN"/>
              </w:rPr>
              <w:t>The NR-SS-UE1</w:t>
            </w:r>
            <w:r w:rsidRPr="00E27D23">
              <w:rPr>
                <w:rFonts w:eastAsia="DengXian"/>
                <w:lang w:eastAsia="zh-CN"/>
              </w:rPr>
              <w:t xml:space="preserve"> </w:t>
            </w:r>
            <w:r w:rsidRPr="00E27D23">
              <w:rPr>
                <w:lang w:eastAsia="sv-SE"/>
              </w:rPr>
              <w:t xml:space="preserve">transmits </w:t>
            </w:r>
            <w:r w:rsidRPr="00E27D23">
              <w:rPr>
                <w:rFonts w:eastAsia="DengXian"/>
                <w:lang w:eastAsia="zh-CN"/>
              </w:rPr>
              <w:t xml:space="preserve">a </w:t>
            </w:r>
            <w:r w:rsidRPr="00E27D23">
              <w:t>DIRECT LINK ESTABLISHMENT ACCEPT</w:t>
            </w:r>
            <w:r w:rsidRPr="00E27D23">
              <w:rPr>
                <w:rFonts w:eastAsia="DengXian"/>
                <w:lang w:eastAsia="zh-CN"/>
              </w:rPr>
              <w:t xml:space="preserve"> message.</w:t>
            </w:r>
          </w:p>
        </w:tc>
        <w:tc>
          <w:tcPr>
            <w:tcW w:w="648" w:type="dxa"/>
            <w:tcBorders>
              <w:top w:val="single" w:sz="4" w:space="0" w:color="auto"/>
              <w:left w:val="single" w:sz="4" w:space="0" w:color="auto"/>
              <w:bottom w:val="single" w:sz="4" w:space="0" w:color="auto"/>
              <w:right w:val="single" w:sz="4" w:space="0" w:color="auto"/>
            </w:tcBorders>
            <w:hideMark/>
          </w:tcPr>
          <w:p w14:paraId="6DDB2954" w14:textId="77777777" w:rsidR="00B40EC9" w:rsidRPr="00E27D23" w:rsidRDefault="00B40EC9" w:rsidP="009D4432">
            <w:pPr>
              <w:pStyle w:val="TAC"/>
              <w:rPr>
                <w:lang w:eastAsia="zh-CN"/>
              </w:rPr>
            </w:pPr>
            <w:r w:rsidRPr="00E27D23">
              <w:rPr>
                <w:lang w:eastAsia="zh-CN"/>
              </w:rPr>
              <w:t>&lt;--</w:t>
            </w:r>
          </w:p>
        </w:tc>
        <w:tc>
          <w:tcPr>
            <w:tcW w:w="3148" w:type="dxa"/>
            <w:tcBorders>
              <w:top w:val="single" w:sz="4" w:space="0" w:color="auto"/>
              <w:left w:val="single" w:sz="4" w:space="0" w:color="auto"/>
              <w:bottom w:val="single" w:sz="4" w:space="0" w:color="auto"/>
              <w:right w:val="single" w:sz="4" w:space="0" w:color="auto"/>
            </w:tcBorders>
            <w:hideMark/>
          </w:tcPr>
          <w:p w14:paraId="0BCD7CEC" w14:textId="77777777" w:rsidR="00B40EC9" w:rsidRPr="00E27D23" w:rsidRDefault="00B40EC9" w:rsidP="009D4432">
            <w:pPr>
              <w:pStyle w:val="TAL"/>
              <w:rPr>
                <w:lang w:eastAsia="zh-CN"/>
              </w:rPr>
            </w:pPr>
            <w:r w:rsidRPr="00E27D23">
              <w:rPr>
                <w:rFonts w:eastAsia="DengXian"/>
                <w:lang w:eastAsia="zh-CN"/>
              </w:rPr>
              <w:t xml:space="preserve">PC5-S: </w:t>
            </w:r>
            <w:r w:rsidRPr="00E27D23">
              <w:t>DIRECT LINK ESTABLISHMENT ACCEPT</w:t>
            </w:r>
          </w:p>
        </w:tc>
        <w:tc>
          <w:tcPr>
            <w:tcW w:w="455" w:type="dxa"/>
            <w:tcBorders>
              <w:top w:val="single" w:sz="4" w:space="0" w:color="auto"/>
              <w:left w:val="single" w:sz="4" w:space="0" w:color="auto"/>
              <w:bottom w:val="single" w:sz="4" w:space="0" w:color="auto"/>
              <w:right w:val="single" w:sz="4" w:space="0" w:color="auto"/>
            </w:tcBorders>
            <w:hideMark/>
          </w:tcPr>
          <w:p w14:paraId="653E1185" w14:textId="77777777" w:rsidR="00B40EC9" w:rsidRPr="00E27D23" w:rsidRDefault="00B40EC9" w:rsidP="009D4432">
            <w:pPr>
              <w:pStyle w:val="TAC"/>
              <w:rPr>
                <w:lang w:eastAsia="zh-CN"/>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19330677" w14:textId="77777777" w:rsidR="00B40EC9" w:rsidRPr="00E27D23" w:rsidRDefault="00B40EC9" w:rsidP="009D4432">
            <w:pPr>
              <w:pStyle w:val="TAC"/>
              <w:rPr>
                <w:lang w:eastAsia="zh-CN"/>
              </w:rPr>
            </w:pPr>
            <w:r w:rsidRPr="00E27D23">
              <w:t>-</w:t>
            </w:r>
          </w:p>
        </w:tc>
      </w:tr>
      <w:tr w:rsidR="00B40EC9" w:rsidRPr="00E27D23" w14:paraId="5B4CE53F"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70371E05" w14:textId="77777777" w:rsidR="00B40EC9" w:rsidRPr="00E27D23" w:rsidRDefault="00B40EC9" w:rsidP="009D4432">
            <w:pPr>
              <w:pStyle w:val="TAC"/>
              <w:rPr>
                <w:lang w:eastAsia="zh-CN"/>
              </w:rPr>
            </w:pPr>
            <w:r w:rsidRPr="00E27D23">
              <w:rPr>
                <w:lang w:eastAsia="zh-CN"/>
              </w:rPr>
              <w:t>7</w:t>
            </w:r>
          </w:p>
        </w:tc>
        <w:tc>
          <w:tcPr>
            <w:tcW w:w="3964" w:type="dxa"/>
            <w:tcBorders>
              <w:top w:val="single" w:sz="4" w:space="0" w:color="auto"/>
              <w:left w:val="single" w:sz="4" w:space="0" w:color="auto"/>
              <w:bottom w:val="single" w:sz="4" w:space="0" w:color="auto"/>
              <w:right w:val="single" w:sz="4" w:space="0" w:color="auto"/>
            </w:tcBorders>
            <w:hideMark/>
          </w:tcPr>
          <w:p w14:paraId="0D87A439" w14:textId="77777777" w:rsidR="00B40EC9" w:rsidRPr="00E27D23" w:rsidRDefault="00B40EC9" w:rsidP="009D4432">
            <w:pPr>
              <w:pStyle w:val="TAL"/>
              <w:rPr>
                <w:rFonts w:eastAsia="DengXian"/>
                <w:lang w:eastAsia="zh-CN"/>
              </w:rPr>
            </w:pPr>
            <w:r w:rsidRPr="00E27D23">
              <w:rPr>
                <w:rFonts w:eastAsia="DengXian"/>
              </w:rPr>
              <w:t>Check: Does the UE send an RRCReconfigurationSidelink message to establish a unicast mode SL-DRB?</w:t>
            </w:r>
          </w:p>
        </w:tc>
        <w:tc>
          <w:tcPr>
            <w:tcW w:w="648" w:type="dxa"/>
            <w:tcBorders>
              <w:top w:val="single" w:sz="4" w:space="0" w:color="auto"/>
              <w:left w:val="single" w:sz="4" w:space="0" w:color="auto"/>
              <w:bottom w:val="single" w:sz="4" w:space="0" w:color="auto"/>
              <w:right w:val="single" w:sz="4" w:space="0" w:color="auto"/>
            </w:tcBorders>
            <w:hideMark/>
          </w:tcPr>
          <w:p w14:paraId="27B3E2AB" w14:textId="77777777" w:rsidR="00B40EC9" w:rsidRPr="00E27D23" w:rsidRDefault="00B40EC9" w:rsidP="009D4432">
            <w:pPr>
              <w:pStyle w:val="TAC"/>
              <w:rPr>
                <w:rFonts w:eastAsia="DengXian"/>
                <w:lang w:eastAsia="zh-CN"/>
              </w:rPr>
            </w:pPr>
            <w:r w:rsidRPr="00E27D23">
              <w:rPr>
                <w:rFonts w:eastAsia="DengXian"/>
              </w:rPr>
              <w:t>--&gt;</w:t>
            </w:r>
          </w:p>
        </w:tc>
        <w:tc>
          <w:tcPr>
            <w:tcW w:w="3148" w:type="dxa"/>
            <w:tcBorders>
              <w:top w:val="single" w:sz="4" w:space="0" w:color="auto"/>
              <w:left w:val="single" w:sz="4" w:space="0" w:color="auto"/>
              <w:bottom w:val="single" w:sz="4" w:space="0" w:color="auto"/>
              <w:right w:val="single" w:sz="4" w:space="0" w:color="auto"/>
            </w:tcBorders>
            <w:hideMark/>
          </w:tcPr>
          <w:p w14:paraId="3B0B8A4C" w14:textId="77777777" w:rsidR="00B40EC9" w:rsidRPr="00E27D23" w:rsidRDefault="00B40EC9" w:rsidP="009D4432">
            <w:pPr>
              <w:pStyle w:val="TAL"/>
              <w:rPr>
                <w:rFonts w:eastAsia="DengXian"/>
                <w:lang w:eastAsia="zh-CN"/>
              </w:rPr>
            </w:pPr>
            <w:r w:rsidRPr="00E27D23">
              <w:rPr>
                <w:rFonts w:eastAsia="DengXian"/>
              </w:rPr>
              <w:t>PC5-RRC: RRCReconfigurationSidelink</w:t>
            </w:r>
          </w:p>
        </w:tc>
        <w:tc>
          <w:tcPr>
            <w:tcW w:w="455" w:type="dxa"/>
            <w:tcBorders>
              <w:top w:val="single" w:sz="4" w:space="0" w:color="auto"/>
              <w:left w:val="single" w:sz="4" w:space="0" w:color="auto"/>
              <w:bottom w:val="single" w:sz="4" w:space="0" w:color="auto"/>
              <w:right w:val="single" w:sz="4" w:space="0" w:color="auto"/>
            </w:tcBorders>
            <w:hideMark/>
          </w:tcPr>
          <w:p w14:paraId="44C546B9" w14:textId="29CF1DC5" w:rsidR="00B40EC9" w:rsidRPr="00E27D23" w:rsidRDefault="00A83028" w:rsidP="009D4432">
            <w:pPr>
              <w:pStyle w:val="TAC"/>
            </w:pPr>
            <w:r w:rsidRPr="00E27D23">
              <w:rPr>
                <w:lang w:eastAsia="zh-CN"/>
              </w:rPr>
              <w:t>-</w:t>
            </w:r>
          </w:p>
        </w:tc>
        <w:tc>
          <w:tcPr>
            <w:tcW w:w="853" w:type="dxa"/>
            <w:tcBorders>
              <w:top w:val="single" w:sz="4" w:space="0" w:color="auto"/>
              <w:left w:val="single" w:sz="4" w:space="0" w:color="auto"/>
              <w:bottom w:val="single" w:sz="4" w:space="0" w:color="auto"/>
              <w:right w:val="single" w:sz="4" w:space="0" w:color="auto"/>
            </w:tcBorders>
            <w:hideMark/>
          </w:tcPr>
          <w:p w14:paraId="5F36FB20" w14:textId="09B5D7ED" w:rsidR="00B40EC9" w:rsidRPr="00E27D23" w:rsidRDefault="00A83028" w:rsidP="009D4432">
            <w:pPr>
              <w:pStyle w:val="TAC"/>
            </w:pPr>
            <w:r w:rsidRPr="00E27D23">
              <w:rPr>
                <w:lang w:eastAsia="zh-CN"/>
              </w:rPr>
              <w:t>-</w:t>
            </w:r>
          </w:p>
        </w:tc>
      </w:tr>
      <w:tr w:rsidR="00B40EC9" w:rsidRPr="00E27D23" w14:paraId="0505A2F2"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30038DEF" w14:textId="77777777" w:rsidR="00B40EC9" w:rsidRPr="00E27D23" w:rsidRDefault="00B40EC9" w:rsidP="009D4432">
            <w:pPr>
              <w:pStyle w:val="TAC"/>
              <w:rPr>
                <w:lang w:eastAsia="zh-CN"/>
              </w:rPr>
            </w:pPr>
            <w:r w:rsidRPr="00E27D23">
              <w:rPr>
                <w:lang w:eastAsia="zh-CN"/>
              </w:rPr>
              <w:t>8</w:t>
            </w:r>
          </w:p>
        </w:tc>
        <w:tc>
          <w:tcPr>
            <w:tcW w:w="3964" w:type="dxa"/>
            <w:tcBorders>
              <w:top w:val="single" w:sz="4" w:space="0" w:color="auto"/>
              <w:left w:val="single" w:sz="4" w:space="0" w:color="auto"/>
              <w:bottom w:val="single" w:sz="4" w:space="0" w:color="auto"/>
              <w:right w:val="single" w:sz="4" w:space="0" w:color="auto"/>
            </w:tcBorders>
            <w:hideMark/>
          </w:tcPr>
          <w:p w14:paraId="1368E0D2" w14:textId="77777777" w:rsidR="00B40EC9" w:rsidRPr="00E27D23" w:rsidRDefault="00B40EC9" w:rsidP="009D4432">
            <w:pPr>
              <w:pStyle w:val="TAL"/>
              <w:rPr>
                <w:rFonts w:eastAsia="DengXian"/>
                <w:lang w:eastAsia="zh-CN"/>
              </w:rPr>
            </w:pPr>
            <w:r w:rsidRPr="00E27D23">
              <w:rPr>
                <w:rFonts w:eastAsia="DengXian"/>
              </w:rPr>
              <w:t>The NR-</w:t>
            </w:r>
            <w:r w:rsidRPr="00E27D23">
              <w:t>SS-UE</w:t>
            </w:r>
            <w:r w:rsidRPr="00E27D23">
              <w:rPr>
                <w:rFonts w:eastAsia="DengXian"/>
              </w:rPr>
              <w:t xml:space="preserve"> sends an RRCReconfigurationCompleteSidelink message</w:t>
            </w:r>
            <w:r w:rsidRPr="00E27D23">
              <w:t>.</w:t>
            </w:r>
          </w:p>
        </w:tc>
        <w:tc>
          <w:tcPr>
            <w:tcW w:w="648" w:type="dxa"/>
            <w:tcBorders>
              <w:top w:val="single" w:sz="4" w:space="0" w:color="auto"/>
              <w:left w:val="single" w:sz="4" w:space="0" w:color="auto"/>
              <w:bottom w:val="single" w:sz="4" w:space="0" w:color="auto"/>
              <w:right w:val="single" w:sz="4" w:space="0" w:color="auto"/>
            </w:tcBorders>
            <w:hideMark/>
          </w:tcPr>
          <w:p w14:paraId="39858758" w14:textId="77777777" w:rsidR="00B40EC9" w:rsidRPr="00E27D23" w:rsidRDefault="00B40EC9" w:rsidP="009D4432">
            <w:pPr>
              <w:pStyle w:val="TAC"/>
              <w:rPr>
                <w:rFonts w:eastAsia="DengXian"/>
                <w:lang w:eastAsia="zh-CN"/>
              </w:rPr>
            </w:pPr>
            <w:r w:rsidRPr="00E27D23">
              <w:t>&lt;--</w:t>
            </w:r>
          </w:p>
        </w:tc>
        <w:tc>
          <w:tcPr>
            <w:tcW w:w="3148" w:type="dxa"/>
            <w:tcBorders>
              <w:top w:val="single" w:sz="4" w:space="0" w:color="auto"/>
              <w:left w:val="single" w:sz="4" w:space="0" w:color="auto"/>
              <w:bottom w:val="single" w:sz="4" w:space="0" w:color="auto"/>
              <w:right w:val="single" w:sz="4" w:space="0" w:color="auto"/>
            </w:tcBorders>
            <w:hideMark/>
          </w:tcPr>
          <w:p w14:paraId="52A61781" w14:textId="77777777" w:rsidR="00B40EC9" w:rsidRPr="00E27D23" w:rsidRDefault="00B40EC9" w:rsidP="009D4432">
            <w:pPr>
              <w:pStyle w:val="TAL"/>
              <w:rPr>
                <w:rFonts w:eastAsia="DengXian"/>
                <w:lang w:eastAsia="zh-CN"/>
              </w:rPr>
            </w:pPr>
            <w:r w:rsidRPr="00E27D23">
              <w:rPr>
                <w:rFonts w:eastAsia="DengXian"/>
              </w:rPr>
              <w:t>PC5-RRC: RRCReconfigurationCompleteSidelink</w:t>
            </w:r>
          </w:p>
        </w:tc>
        <w:tc>
          <w:tcPr>
            <w:tcW w:w="455" w:type="dxa"/>
            <w:tcBorders>
              <w:top w:val="single" w:sz="4" w:space="0" w:color="auto"/>
              <w:left w:val="single" w:sz="4" w:space="0" w:color="auto"/>
              <w:bottom w:val="single" w:sz="4" w:space="0" w:color="auto"/>
              <w:right w:val="single" w:sz="4" w:space="0" w:color="auto"/>
            </w:tcBorders>
            <w:hideMark/>
          </w:tcPr>
          <w:p w14:paraId="48E09637" w14:textId="77777777" w:rsidR="00B40EC9" w:rsidRPr="00E27D23" w:rsidRDefault="00B40EC9"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6AEF9A76" w14:textId="77777777" w:rsidR="00B40EC9" w:rsidRPr="00E27D23" w:rsidRDefault="00B40EC9" w:rsidP="009D4432">
            <w:pPr>
              <w:pStyle w:val="TAC"/>
            </w:pPr>
            <w:r w:rsidRPr="00E27D23">
              <w:t>-</w:t>
            </w:r>
          </w:p>
        </w:tc>
      </w:tr>
      <w:tr w:rsidR="00B40EC9" w:rsidRPr="00E27D23" w14:paraId="3FA5B4D5"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4448DDFA" w14:textId="77777777" w:rsidR="00B40EC9" w:rsidRPr="00E27D23" w:rsidRDefault="00B40EC9" w:rsidP="009D4432">
            <w:pPr>
              <w:pStyle w:val="TAC"/>
              <w:rPr>
                <w:lang w:eastAsia="zh-CN"/>
              </w:rPr>
            </w:pPr>
            <w:r w:rsidRPr="00E27D23">
              <w:rPr>
                <w:lang w:eastAsia="zh-CN"/>
              </w:rPr>
              <w:t>9</w:t>
            </w:r>
          </w:p>
        </w:tc>
        <w:tc>
          <w:tcPr>
            <w:tcW w:w="3964" w:type="dxa"/>
            <w:tcBorders>
              <w:top w:val="single" w:sz="4" w:space="0" w:color="auto"/>
              <w:left w:val="single" w:sz="4" w:space="0" w:color="auto"/>
              <w:bottom w:val="single" w:sz="4" w:space="0" w:color="auto"/>
              <w:right w:val="single" w:sz="4" w:space="0" w:color="auto"/>
            </w:tcBorders>
            <w:hideMark/>
          </w:tcPr>
          <w:p w14:paraId="3A78A546" w14:textId="6B51CE95" w:rsidR="00B40EC9" w:rsidRPr="00E27D23" w:rsidRDefault="00B40EC9" w:rsidP="009D4432">
            <w:pPr>
              <w:pStyle w:val="TAL"/>
            </w:pPr>
            <w:r w:rsidRPr="00E27D23">
              <w:rPr>
                <w:lang w:eastAsia="zh-CN"/>
              </w:rPr>
              <w:t>UE continuously send</w:t>
            </w:r>
            <w:r w:rsidR="00A83028" w:rsidRPr="00E27D23">
              <w:rPr>
                <w:lang w:eastAsia="zh-CN"/>
              </w:rPr>
              <w:t>s</w:t>
            </w:r>
            <w:r w:rsidRPr="00E27D23">
              <w:rPr>
                <w:lang w:eastAsia="zh-CN"/>
              </w:rPr>
              <w:t xml:space="preserve"> SDAP SDUs on SL-DRB</w:t>
            </w:r>
          </w:p>
        </w:tc>
        <w:tc>
          <w:tcPr>
            <w:tcW w:w="648" w:type="dxa"/>
            <w:tcBorders>
              <w:top w:val="single" w:sz="4" w:space="0" w:color="auto"/>
              <w:left w:val="single" w:sz="4" w:space="0" w:color="auto"/>
              <w:bottom w:val="single" w:sz="4" w:space="0" w:color="auto"/>
              <w:right w:val="single" w:sz="4" w:space="0" w:color="auto"/>
            </w:tcBorders>
            <w:hideMark/>
          </w:tcPr>
          <w:p w14:paraId="41694605" w14:textId="77777777" w:rsidR="00B40EC9" w:rsidRPr="00E27D23" w:rsidRDefault="00B40EC9" w:rsidP="009D4432">
            <w:pPr>
              <w:pStyle w:val="TAC"/>
              <w:rPr>
                <w:rFonts w:eastAsia="DengXian"/>
                <w:lang w:eastAsia="zh-CN"/>
              </w:rPr>
            </w:pPr>
            <w:r w:rsidRPr="00E27D23">
              <w:rPr>
                <w:rFonts w:eastAsia="DengXian"/>
                <w:lang w:eastAsia="zh-CN"/>
              </w:rPr>
              <w:t>-</w:t>
            </w:r>
          </w:p>
        </w:tc>
        <w:tc>
          <w:tcPr>
            <w:tcW w:w="3148" w:type="dxa"/>
            <w:tcBorders>
              <w:top w:val="single" w:sz="4" w:space="0" w:color="auto"/>
              <w:left w:val="single" w:sz="4" w:space="0" w:color="auto"/>
              <w:bottom w:val="single" w:sz="4" w:space="0" w:color="auto"/>
              <w:right w:val="single" w:sz="4" w:space="0" w:color="auto"/>
            </w:tcBorders>
            <w:hideMark/>
          </w:tcPr>
          <w:p w14:paraId="7EB0149D" w14:textId="77777777" w:rsidR="00B40EC9" w:rsidRPr="00E27D23" w:rsidRDefault="00B40EC9" w:rsidP="009D4432">
            <w:pPr>
              <w:pStyle w:val="TAL"/>
              <w:rPr>
                <w:rFonts w:eastAsia="DengXian"/>
                <w:lang w:eastAsia="zh-CN"/>
              </w:rPr>
            </w:pPr>
            <w:r w:rsidRPr="00E27D23">
              <w:rPr>
                <w:rFonts w:eastAsia="DengXian"/>
                <w:lang w:eastAsia="zh-CN"/>
              </w:rPr>
              <w:t>-</w:t>
            </w:r>
          </w:p>
        </w:tc>
        <w:tc>
          <w:tcPr>
            <w:tcW w:w="455" w:type="dxa"/>
            <w:tcBorders>
              <w:top w:val="single" w:sz="4" w:space="0" w:color="auto"/>
              <w:left w:val="single" w:sz="4" w:space="0" w:color="auto"/>
              <w:bottom w:val="single" w:sz="4" w:space="0" w:color="auto"/>
              <w:right w:val="single" w:sz="4" w:space="0" w:color="auto"/>
            </w:tcBorders>
            <w:hideMark/>
          </w:tcPr>
          <w:p w14:paraId="4413D354" w14:textId="3C6F1906" w:rsidR="00B40EC9" w:rsidRPr="00E27D23" w:rsidRDefault="00A83028" w:rsidP="009D4432">
            <w:pPr>
              <w:pStyle w:val="TAC"/>
              <w:rPr>
                <w:lang w:eastAsia="zh-CN"/>
              </w:rPr>
            </w:pPr>
            <w:r w:rsidRPr="00E27D23">
              <w:rPr>
                <w:rFonts w:eastAsia="DengXian"/>
                <w:lang w:eastAsia="zh-CN"/>
              </w:rPr>
              <w:t>-</w:t>
            </w:r>
          </w:p>
        </w:tc>
        <w:tc>
          <w:tcPr>
            <w:tcW w:w="853" w:type="dxa"/>
            <w:tcBorders>
              <w:top w:val="single" w:sz="4" w:space="0" w:color="auto"/>
              <w:left w:val="single" w:sz="4" w:space="0" w:color="auto"/>
              <w:bottom w:val="single" w:sz="4" w:space="0" w:color="auto"/>
              <w:right w:val="single" w:sz="4" w:space="0" w:color="auto"/>
            </w:tcBorders>
            <w:hideMark/>
          </w:tcPr>
          <w:p w14:paraId="479F26F1" w14:textId="0D1FCE6E" w:rsidR="00B40EC9" w:rsidRPr="00E27D23" w:rsidRDefault="00A83028" w:rsidP="009D4432">
            <w:pPr>
              <w:pStyle w:val="TAC"/>
              <w:rPr>
                <w:lang w:eastAsia="zh-CN"/>
              </w:rPr>
            </w:pPr>
            <w:r w:rsidRPr="00E27D23">
              <w:rPr>
                <w:rFonts w:eastAsia="DengXian"/>
                <w:lang w:eastAsia="zh-CN"/>
              </w:rPr>
              <w:t>-</w:t>
            </w:r>
          </w:p>
        </w:tc>
      </w:tr>
      <w:tr w:rsidR="00B40EC9" w:rsidRPr="00E27D23" w14:paraId="0769E700"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53171B95" w14:textId="77777777" w:rsidR="00B40EC9" w:rsidRPr="00E27D23" w:rsidRDefault="00B40EC9" w:rsidP="009D4432">
            <w:pPr>
              <w:pStyle w:val="TAC"/>
              <w:rPr>
                <w:lang w:eastAsia="zh-CN"/>
              </w:rPr>
            </w:pPr>
            <w:r w:rsidRPr="00E27D23">
              <w:rPr>
                <w:lang w:eastAsia="zh-CN"/>
              </w:rPr>
              <w:t>10</w:t>
            </w:r>
          </w:p>
        </w:tc>
        <w:tc>
          <w:tcPr>
            <w:tcW w:w="3964" w:type="dxa"/>
            <w:tcBorders>
              <w:top w:val="single" w:sz="4" w:space="0" w:color="auto"/>
              <w:left w:val="single" w:sz="4" w:space="0" w:color="auto"/>
              <w:bottom w:val="single" w:sz="4" w:space="0" w:color="auto"/>
              <w:right w:val="single" w:sz="4" w:space="0" w:color="auto"/>
            </w:tcBorders>
            <w:hideMark/>
          </w:tcPr>
          <w:p w14:paraId="3889F28E" w14:textId="77777777" w:rsidR="00B40EC9" w:rsidRPr="00E27D23" w:rsidRDefault="00B40EC9" w:rsidP="009D4432">
            <w:pPr>
              <w:pStyle w:val="TAL"/>
            </w:pPr>
            <w:r w:rsidRPr="00E27D23">
              <w:t>Trigger UE to deactivate UE test loop mode.</w:t>
            </w:r>
          </w:p>
          <w:p w14:paraId="1F2AF9BF" w14:textId="77777777" w:rsidR="00B40EC9" w:rsidRPr="00E27D23" w:rsidRDefault="00B40EC9" w:rsidP="009D4432">
            <w:pPr>
              <w:pStyle w:val="TAL"/>
              <w:rPr>
                <w:rFonts w:cs="Arial"/>
              </w:rPr>
            </w:pPr>
            <w:r w:rsidRPr="00E27D23">
              <w:t>NOTE:</w:t>
            </w:r>
            <w:r w:rsidRPr="00E27D23">
              <w:tab/>
              <w:t>The de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hideMark/>
          </w:tcPr>
          <w:p w14:paraId="4EBBC4CA" w14:textId="77777777" w:rsidR="00B40EC9" w:rsidRPr="00E27D23" w:rsidRDefault="00B40EC9" w:rsidP="009D4432">
            <w:pPr>
              <w:pStyle w:val="TAC"/>
              <w:rPr>
                <w:rFonts w:cs="Arial"/>
              </w:rPr>
            </w:pPr>
            <w:r w:rsidRPr="00E27D23">
              <w:t>-</w:t>
            </w:r>
          </w:p>
        </w:tc>
        <w:tc>
          <w:tcPr>
            <w:tcW w:w="3148" w:type="dxa"/>
            <w:tcBorders>
              <w:top w:val="single" w:sz="4" w:space="0" w:color="auto"/>
              <w:left w:val="single" w:sz="4" w:space="0" w:color="auto"/>
              <w:bottom w:val="single" w:sz="4" w:space="0" w:color="auto"/>
              <w:right w:val="single" w:sz="4" w:space="0" w:color="auto"/>
            </w:tcBorders>
            <w:hideMark/>
          </w:tcPr>
          <w:p w14:paraId="14796043" w14:textId="77777777" w:rsidR="00B40EC9" w:rsidRPr="00E27D23" w:rsidRDefault="00B40EC9" w:rsidP="009D4432">
            <w:pPr>
              <w:pStyle w:val="TAL"/>
              <w:rPr>
                <w:rFonts w:cs="Arial"/>
              </w:rPr>
            </w:pPr>
            <w:r w:rsidRPr="00E27D23">
              <w:t>-</w:t>
            </w:r>
          </w:p>
        </w:tc>
        <w:tc>
          <w:tcPr>
            <w:tcW w:w="455" w:type="dxa"/>
            <w:tcBorders>
              <w:top w:val="single" w:sz="4" w:space="0" w:color="auto"/>
              <w:left w:val="single" w:sz="4" w:space="0" w:color="auto"/>
              <w:bottom w:val="single" w:sz="4" w:space="0" w:color="auto"/>
              <w:right w:val="single" w:sz="4" w:space="0" w:color="auto"/>
            </w:tcBorders>
            <w:hideMark/>
          </w:tcPr>
          <w:p w14:paraId="0F6EACE1" w14:textId="77777777" w:rsidR="00B40EC9" w:rsidRPr="00E27D23" w:rsidRDefault="00B40EC9" w:rsidP="009D4432">
            <w:pPr>
              <w:pStyle w:val="TAC"/>
              <w:rPr>
                <w:rFonts w:eastAsia="MS Gothic" w:cs="Arial"/>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23EAF29B" w14:textId="77777777" w:rsidR="00B40EC9" w:rsidRPr="00E27D23" w:rsidRDefault="00B40EC9" w:rsidP="009D4432">
            <w:pPr>
              <w:pStyle w:val="TAC"/>
              <w:rPr>
                <w:rFonts w:eastAsia="MS Gothic" w:cs="Arial"/>
              </w:rPr>
            </w:pPr>
            <w:r w:rsidRPr="00E27D23">
              <w:t>-</w:t>
            </w:r>
          </w:p>
        </w:tc>
      </w:tr>
    </w:tbl>
    <w:p w14:paraId="04CF9171" w14:textId="77777777" w:rsidR="00B40EC9" w:rsidRPr="00E27D23" w:rsidRDefault="00B40EC9" w:rsidP="009D4432"/>
    <w:p w14:paraId="2A0B567F" w14:textId="77777777" w:rsidR="00B40EC9" w:rsidRPr="00E27D23" w:rsidRDefault="00B40EC9" w:rsidP="00B40EC9">
      <w:pPr>
        <w:pStyle w:val="H6"/>
      </w:pPr>
      <w:r w:rsidRPr="00E27D23">
        <w:t>13.2.4.3.3</w:t>
      </w:r>
      <w:r w:rsidRPr="00E27D23">
        <w:tab/>
        <w:t>Specific message contents</w:t>
      </w:r>
    </w:p>
    <w:p w14:paraId="100213B1" w14:textId="77777777" w:rsidR="00B40EC9" w:rsidRPr="00E27D23" w:rsidRDefault="00B40EC9" w:rsidP="009D4432">
      <w:pPr>
        <w:pStyle w:val="TH"/>
      </w:pPr>
      <w:r w:rsidRPr="00E27D23">
        <w:t xml:space="preserve">Table 13.2.4.3.3-1: Message DIRECT LINK ESTABLISHMENT REQUEST (step 3, Table </w:t>
      </w:r>
      <w:r w:rsidRPr="00E27D23">
        <w:rPr>
          <w:lang w:eastAsia="zh-CN"/>
        </w:rPr>
        <w:t>13.2.1.3.2-1</w:t>
      </w:r>
      <w:r w:rsidRPr="00E27D23">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B40EC9" w:rsidRPr="00E27D23" w14:paraId="11856419" w14:textId="77777777" w:rsidTr="00B40EC9">
        <w:tc>
          <w:tcPr>
            <w:tcW w:w="9603" w:type="dxa"/>
            <w:tcBorders>
              <w:top w:val="single" w:sz="4" w:space="0" w:color="auto"/>
              <w:left w:val="single" w:sz="4" w:space="0" w:color="auto"/>
              <w:bottom w:val="single" w:sz="4" w:space="0" w:color="auto"/>
              <w:right w:val="single" w:sz="4" w:space="0" w:color="auto"/>
            </w:tcBorders>
            <w:hideMark/>
          </w:tcPr>
          <w:p w14:paraId="3ABA20B4" w14:textId="022E12A1" w:rsidR="00B40EC9" w:rsidRPr="00E27D23" w:rsidRDefault="00B40EC9" w:rsidP="009D4432">
            <w:pPr>
              <w:pStyle w:val="TAL"/>
            </w:pPr>
            <w:r w:rsidRPr="00E27D23">
              <w:t xml:space="preserve">Derivation path: TS 38.508-1 [4], Table </w:t>
            </w:r>
            <w:r w:rsidR="00246633" w:rsidRPr="00E27D23">
              <w:t>4.7D.1</w:t>
            </w:r>
            <w:r w:rsidRPr="00E27D23">
              <w:t>-7 with condition Tx</w:t>
            </w:r>
          </w:p>
        </w:tc>
      </w:tr>
    </w:tbl>
    <w:p w14:paraId="455DCA3B" w14:textId="77777777" w:rsidR="00B40EC9" w:rsidRPr="00E27D23" w:rsidRDefault="00B40EC9" w:rsidP="009D4432"/>
    <w:p w14:paraId="3A240749" w14:textId="77777777" w:rsidR="00B40EC9" w:rsidRPr="00E27D23" w:rsidRDefault="00B40EC9" w:rsidP="009D4432">
      <w:pPr>
        <w:pStyle w:val="TH"/>
      </w:pPr>
      <w:r w:rsidRPr="00E27D23">
        <w:t xml:space="preserve">Table 13.2.4.3.3-2: Message DIRECT LINK SECURITY MODE COMMAND (step 4, Table </w:t>
      </w:r>
      <w:r w:rsidRPr="00E27D23">
        <w:rPr>
          <w:lang w:eastAsia="zh-CN"/>
        </w:rPr>
        <w:t>13.2.4.3.2</w:t>
      </w:r>
      <w:r w:rsidRPr="00E27D23">
        <w:t>-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B40EC9" w:rsidRPr="00E27D23" w14:paraId="719A2E53" w14:textId="77777777" w:rsidTr="00B40EC9">
        <w:tc>
          <w:tcPr>
            <w:tcW w:w="9603" w:type="dxa"/>
            <w:tcBorders>
              <w:top w:val="single" w:sz="4" w:space="0" w:color="auto"/>
              <w:left w:val="single" w:sz="4" w:space="0" w:color="auto"/>
              <w:bottom w:val="single" w:sz="4" w:space="0" w:color="auto"/>
              <w:right w:val="single" w:sz="4" w:space="0" w:color="auto"/>
            </w:tcBorders>
            <w:hideMark/>
          </w:tcPr>
          <w:p w14:paraId="13384ACC" w14:textId="3C8D50B4" w:rsidR="00B40EC9" w:rsidRPr="00E27D23" w:rsidRDefault="00B40EC9" w:rsidP="009D4432">
            <w:pPr>
              <w:pStyle w:val="TAL"/>
            </w:pPr>
            <w:r w:rsidRPr="00E27D23">
              <w:t xml:space="preserve">Derivation path: TS 38.508-1 [4], Table </w:t>
            </w:r>
            <w:r w:rsidR="00246633" w:rsidRPr="00E27D23">
              <w:t>4.7D.1</w:t>
            </w:r>
            <w:r w:rsidRPr="00E27D23">
              <w:t>-18 with condition Rx</w:t>
            </w:r>
          </w:p>
        </w:tc>
      </w:tr>
    </w:tbl>
    <w:p w14:paraId="42F02B86" w14:textId="77777777" w:rsidR="00B40EC9" w:rsidRPr="00E27D23" w:rsidRDefault="00B40EC9" w:rsidP="009D4432"/>
    <w:p w14:paraId="12C299CF" w14:textId="77777777" w:rsidR="00B40EC9" w:rsidRPr="00E27D23" w:rsidRDefault="00B40EC9" w:rsidP="009D4432">
      <w:pPr>
        <w:pStyle w:val="TH"/>
      </w:pPr>
      <w:r w:rsidRPr="00E27D23">
        <w:t xml:space="preserve">Table 13.2.4.3.3-3: Message DIRECT LINK SECURITY MODE COMPLETE (step 5, Table </w:t>
      </w:r>
      <w:r w:rsidRPr="00E27D23">
        <w:rPr>
          <w:lang w:eastAsia="zh-CN"/>
        </w:rPr>
        <w:t>13.2.4.3.2</w:t>
      </w:r>
      <w:r w:rsidRPr="00E27D23">
        <w:t>-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B40EC9" w:rsidRPr="00E27D23" w14:paraId="0767B15F" w14:textId="77777777" w:rsidTr="00B40EC9">
        <w:tc>
          <w:tcPr>
            <w:tcW w:w="9603" w:type="dxa"/>
            <w:tcBorders>
              <w:top w:val="single" w:sz="4" w:space="0" w:color="auto"/>
              <w:left w:val="single" w:sz="4" w:space="0" w:color="auto"/>
              <w:bottom w:val="single" w:sz="4" w:space="0" w:color="auto"/>
              <w:right w:val="single" w:sz="4" w:space="0" w:color="auto"/>
            </w:tcBorders>
            <w:hideMark/>
          </w:tcPr>
          <w:p w14:paraId="4E9363C7" w14:textId="145DD54C" w:rsidR="00B40EC9" w:rsidRPr="00E27D23" w:rsidRDefault="00B40EC9" w:rsidP="009D4432">
            <w:pPr>
              <w:pStyle w:val="TAL"/>
            </w:pPr>
            <w:r w:rsidRPr="00E27D23">
              <w:t xml:space="preserve">Derivation path: TS 38.508-1 [4], Table </w:t>
            </w:r>
            <w:r w:rsidR="00246633" w:rsidRPr="00E27D23">
              <w:t>4.7D.1</w:t>
            </w:r>
            <w:r w:rsidRPr="00E27D23">
              <w:t>-19 with condition Tx</w:t>
            </w:r>
          </w:p>
        </w:tc>
      </w:tr>
    </w:tbl>
    <w:p w14:paraId="300C4874" w14:textId="77777777" w:rsidR="00B40EC9" w:rsidRPr="00E27D23" w:rsidRDefault="00B40EC9" w:rsidP="009D4432"/>
    <w:p w14:paraId="624453CB" w14:textId="77777777" w:rsidR="00B40EC9" w:rsidRPr="00E27D23" w:rsidRDefault="00B40EC9" w:rsidP="009D4432">
      <w:pPr>
        <w:pStyle w:val="TH"/>
      </w:pPr>
      <w:r w:rsidRPr="00E27D23">
        <w:t xml:space="preserve">Table 13.2.4.3.3-4: Message </w:t>
      </w:r>
      <w:r w:rsidRPr="00E27D23">
        <w:rPr>
          <w:iCs/>
        </w:rPr>
        <w:t>DIRECT LINK ESTABLISHMENT ACCEPT</w:t>
      </w:r>
      <w:r w:rsidRPr="00E27D23">
        <w:t xml:space="preserve"> (step 6, Table </w:t>
      </w:r>
      <w:r w:rsidRPr="00E27D23">
        <w:rPr>
          <w:lang w:eastAsia="zh-CN"/>
        </w:rPr>
        <w:t>13.2.4.3.2-1</w:t>
      </w:r>
      <w:r w:rsidRPr="00E27D23">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B40EC9" w:rsidRPr="00E27D23" w14:paraId="6F330390" w14:textId="77777777" w:rsidTr="00B40EC9">
        <w:tc>
          <w:tcPr>
            <w:tcW w:w="9603" w:type="dxa"/>
            <w:tcBorders>
              <w:top w:val="single" w:sz="4" w:space="0" w:color="auto"/>
              <w:left w:val="single" w:sz="4" w:space="0" w:color="auto"/>
              <w:bottom w:val="single" w:sz="4" w:space="0" w:color="auto"/>
              <w:right w:val="single" w:sz="4" w:space="0" w:color="auto"/>
            </w:tcBorders>
            <w:hideMark/>
          </w:tcPr>
          <w:p w14:paraId="724F81C9" w14:textId="6ECC8F29" w:rsidR="00B40EC9" w:rsidRPr="00E27D23" w:rsidRDefault="00B40EC9" w:rsidP="009D4432">
            <w:pPr>
              <w:pStyle w:val="TAL"/>
            </w:pPr>
            <w:r w:rsidRPr="00E27D23">
              <w:t xml:space="preserve">Derivation path: TS 38.508-1 [4], Table </w:t>
            </w:r>
            <w:r w:rsidR="00246633" w:rsidRPr="00E27D23">
              <w:t>4.7D.1</w:t>
            </w:r>
            <w:r w:rsidRPr="00E27D23">
              <w:t>-8 with condition Rx</w:t>
            </w:r>
          </w:p>
        </w:tc>
      </w:tr>
    </w:tbl>
    <w:p w14:paraId="131C9BC8" w14:textId="77777777" w:rsidR="00B40EC9" w:rsidRPr="00E27D23" w:rsidRDefault="00B40EC9" w:rsidP="009D4432"/>
    <w:p w14:paraId="4B9113DC" w14:textId="77777777" w:rsidR="00B40EC9" w:rsidRPr="00E27D23" w:rsidRDefault="00B40EC9" w:rsidP="009D4432">
      <w:pPr>
        <w:pStyle w:val="TH"/>
      </w:pPr>
      <w:r w:rsidRPr="00E27D23">
        <w:t xml:space="preserve">Table 13.2.4.3.3-5: </w:t>
      </w:r>
      <w:r w:rsidRPr="00E27D23">
        <w:rPr>
          <w:snapToGrid w:val="0"/>
        </w:rPr>
        <w:t xml:space="preserve">RRCReconfigurationSidelink (step 7, Table </w:t>
      </w:r>
      <w:r w:rsidRPr="00E27D23">
        <w:rPr>
          <w:lang w:eastAsia="zh-CN"/>
        </w:rPr>
        <w:t>13.2.4.3.2</w:t>
      </w:r>
      <w:r w:rsidRPr="00E27D23">
        <w:t>-1</w:t>
      </w:r>
      <w:r w:rsidRPr="00E27D23">
        <w:rPr>
          <w:snapToGrid w:val="0"/>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B40EC9" w:rsidRPr="00E27D23" w14:paraId="6334547C" w14:textId="77777777" w:rsidTr="00B40EC9">
        <w:tc>
          <w:tcPr>
            <w:tcW w:w="9600" w:type="dxa"/>
            <w:tcBorders>
              <w:top w:val="single" w:sz="4" w:space="0" w:color="auto"/>
              <w:left w:val="single" w:sz="4" w:space="0" w:color="auto"/>
              <w:bottom w:val="single" w:sz="4" w:space="0" w:color="auto"/>
              <w:right w:val="single" w:sz="4" w:space="0" w:color="auto"/>
            </w:tcBorders>
            <w:hideMark/>
          </w:tcPr>
          <w:p w14:paraId="17B3AE59" w14:textId="439E186C" w:rsidR="00B40EC9" w:rsidRPr="00E27D23" w:rsidRDefault="00B40EC9" w:rsidP="009D4432">
            <w:pPr>
              <w:pStyle w:val="TAL"/>
            </w:pPr>
            <w:r w:rsidRPr="00E27D23">
              <w:t xml:space="preserve">Derivation path: TS 38.508-1 [4], Table 4.6.1A-3 </w:t>
            </w:r>
            <w:r w:rsidR="00A83028" w:rsidRPr="00E27D23">
              <w:t xml:space="preserve">with </w:t>
            </w:r>
            <w:r w:rsidRPr="00E27D23">
              <w:t xml:space="preserve">condition TX </w:t>
            </w:r>
          </w:p>
        </w:tc>
      </w:tr>
    </w:tbl>
    <w:p w14:paraId="699A162D" w14:textId="77777777" w:rsidR="00B40EC9" w:rsidRPr="00E27D23" w:rsidRDefault="00B40EC9" w:rsidP="009D4432"/>
    <w:p w14:paraId="5751A339" w14:textId="77777777" w:rsidR="00B40EC9" w:rsidRPr="00E27D23" w:rsidRDefault="00B40EC9" w:rsidP="009D4432">
      <w:pPr>
        <w:pStyle w:val="TH"/>
      </w:pPr>
      <w:r w:rsidRPr="00E27D23">
        <w:t xml:space="preserve">Table 13.2.4.3.3-6: </w:t>
      </w:r>
      <w:r w:rsidRPr="00E27D23">
        <w:rPr>
          <w:rFonts w:eastAsia="DengXian"/>
        </w:rPr>
        <w:t>RRCReconfigurationCompleteSidelink</w:t>
      </w:r>
      <w:r w:rsidRPr="00E27D23">
        <w:rPr>
          <w:snapToGrid w:val="0"/>
        </w:rPr>
        <w:t xml:space="preserve"> (steps 8, Table </w:t>
      </w:r>
      <w:r w:rsidRPr="00E27D23">
        <w:rPr>
          <w:lang w:eastAsia="zh-CN"/>
        </w:rPr>
        <w:t>13.2.4.3.2</w:t>
      </w:r>
      <w:r w:rsidRPr="00E27D23">
        <w:t>-1</w:t>
      </w:r>
      <w:r w:rsidRPr="00E27D23">
        <w:rPr>
          <w:snapToGrid w:val="0"/>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B40EC9" w:rsidRPr="00E27D23" w14:paraId="1270E18A" w14:textId="77777777" w:rsidTr="00B40EC9">
        <w:tc>
          <w:tcPr>
            <w:tcW w:w="9600" w:type="dxa"/>
            <w:tcBorders>
              <w:top w:val="single" w:sz="4" w:space="0" w:color="auto"/>
              <w:left w:val="single" w:sz="4" w:space="0" w:color="auto"/>
              <w:bottom w:val="single" w:sz="4" w:space="0" w:color="auto"/>
              <w:right w:val="single" w:sz="4" w:space="0" w:color="auto"/>
            </w:tcBorders>
            <w:hideMark/>
          </w:tcPr>
          <w:p w14:paraId="71EFAA9B" w14:textId="79DC324E" w:rsidR="00B40EC9" w:rsidRPr="00E27D23" w:rsidRDefault="00B40EC9" w:rsidP="009D4432">
            <w:pPr>
              <w:pStyle w:val="TAL"/>
            </w:pPr>
            <w:r w:rsidRPr="00E27D23">
              <w:t xml:space="preserve">Derivation path: TS 38.508-1 [4], Table 4.6.1A-4 </w:t>
            </w:r>
            <w:r w:rsidR="00A83028" w:rsidRPr="00E27D23">
              <w:t xml:space="preserve">with </w:t>
            </w:r>
            <w:r w:rsidRPr="00E27D23">
              <w:t>condition RX</w:t>
            </w:r>
          </w:p>
        </w:tc>
      </w:tr>
    </w:tbl>
    <w:p w14:paraId="695405CA" w14:textId="77777777" w:rsidR="00590B02" w:rsidRPr="00E27D23" w:rsidRDefault="00590B02" w:rsidP="009D4432"/>
    <w:p w14:paraId="3877969E" w14:textId="242E04B9" w:rsidR="007F5B8B" w:rsidRPr="00E27D23" w:rsidRDefault="007F5B8B" w:rsidP="007F5B8B">
      <w:pPr>
        <w:pStyle w:val="Heading3"/>
        <w:rPr>
          <w:lang w:eastAsia="zh-CN"/>
        </w:rPr>
      </w:pPr>
      <w:r w:rsidRPr="00E27D23">
        <w:t>13.2.5</w:t>
      </w:r>
      <w:r w:rsidRPr="00E27D23">
        <w:tab/>
        <w:t>PC5 unicast / link identifier update</w:t>
      </w:r>
    </w:p>
    <w:p w14:paraId="5ED9F739" w14:textId="77777777" w:rsidR="007F5B8B" w:rsidRPr="00E27D23" w:rsidRDefault="007F5B8B" w:rsidP="007F5B8B">
      <w:pPr>
        <w:pStyle w:val="H6"/>
        <w:rPr>
          <w:lang w:eastAsia="en-US"/>
        </w:rPr>
      </w:pPr>
      <w:r w:rsidRPr="00E27D23">
        <w:rPr>
          <w:lang w:eastAsia="zh-CN"/>
        </w:rPr>
        <w:t>13.2.5</w:t>
      </w:r>
      <w:r w:rsidRPr="00E27D23">
        <w:t>.1</w:t>
      </w:r>
      <w:r w:rsidRPr="00E27D23">
        <w:tab/>
        <w:t>Test Purpose (TP)</w:t>
      </w:r>
    </w:p>
    <w:p w14:paraId="6AEE3F03" w14:textId="77777777" w:rsidR="007F5B8B" w:rsidRPr="00E27D23" w:rsidRDefault="007F5B8B" w:rsidP="007F5B8B">
      <w:pPr>
        <w:pStyle w:val="H6"/>
      </w:pPr>
      <w:r w:rsidRPr="00E27D23">
        <w:t>(1)</w:t>
      </w:r>
    </w:p>
    <w:p w14:paraId="50F45937" w14:textId="77777777" w:rsidR="007F5B8B" w:rsidRPr="00E27D23" w:rsidRDefault="007F5B8B" w:rsidP="007F5B8B">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w:t>
      </w:r>
      <w:r w:rsidRPr="00E27D23">
        <w:rPr>
          <w:noProof w:val="0"/>
          <w:lang w:eastAsia="zh-CN"/>
        </w:rPr>
        <w:t>ving</w:t>
      </w:r>
      <w:r w:rsidRPr="00E27D23">
        <w:rPr>
          <w:noProof w:val="0"/>
        </w:rPr>
        <w:t xml:space="preserve"> established a DIRECT LINK with Layer 2 ID-1 to a peer UE }</w:t>
      </w:r>
    </w:p>
    <w:p w14:paraId="490F6806" w14:textId="77777777" w:rsidR="007F5B8B" w:rsidRPr="00E27D23" w:rsidRDefault="007F5B8B" w:rsidP="007F5B8B">
      <w:pPr>
        <w:pStyle w:val="PL"/>
        <w:rPr>
          <w:noProof w:val="0"/>
        </w:rPr>
      </w:pPr>
      <w:r w:rsidRPr="00E27D23">
        <w:rPr>
          <w:b/>
          <w:bCs/>
          <w:noProof w:val="0"/>
        </w:rPr>
        <w:t>ensure that</w:t>
      </w:r>
      <w:r w:rsidRPr="00E27D23">
        <w:rPr>
          <w:noProof w:val="0"/>
        </w:rPr>
        <w:t xml:space="preserve"> {</w:t>
      </w:r>
    </w:p>
    <w:p w14:paraId="6F168E3C" w14:textId="54E65B15" w:rsidR="007F5B8B" w:rsidRPr="00E27D23" w:rsidRDefault="007F5B8B" w:rsidP="007F5B8B">
      <w:pPr>
        <w:pStyle w:val="PL"/>
        <w:rPr>
          <w:noProof w:val="0"/>
        </w:rPr>
      </w:pPr>
      <w:r w:rsidRPr="00E27D23">
        <w:rPr>
          <w:noProof w:val="0"/>
        </w:rPr>
        <w:t xml:space="preserve">  </w:t>
      </w:r>
      <w:r w:rsidRPr="00E27D23">
        <w:rPr>
          <w:b/>
          <w:bCs/>
          <w:noProof w:val="0"/>
        </w:rPr>
        <w:t>when</w:t>
      </w:r>
      <w:r w:rsidRPr="00E27D23">
        <w:rPr>
          <w:noProof w:val="0"/>
        </w:rPr>
        <w:t xml:space="preserve"> { UE receives a DIRECT LINK IDENTIFIER UPDATE REQUEST message with same Layer 2 ID-1</w:t>
      </w:r>
      <w:r w:rsidRPr="00E27D23">
        <w:rPr>
          <w:noProof w:val="0"/>
          <w:lang w:eastAsia="zh-CN"/>
        </w:rPr>
        <w:t xml:space="preserve"> </w:t>
      </w:r>
      <w:r w:rsidR="00B933EC" w:rsidRPr="00E27D23">
        <w:rPr>
          <w:noProof w:val="0"/>
          <w:lang w:eastAsia="zh-CN"/>
        </w:rPr>
        <w:t xml:space="preserve">but with </w:t>
      </w:r>
      <w:r w:rsidR="00B933EC" w:rsidRPr="00E27D23">
        <w:rPr>
          <w:noProof w:val="0"/>
        </w:rPr>
        <w:t xml:space="preserve">user info different from the user info IE included in this message </w:t>
      </w:r>
      <w:r w:rsidRPr="00E27D23">
        <w:rPr>
          <w:noProof w:val="0"/>
        </w:rPr>
        <w:t>}</w:t>
      </w:r>
    </w:p>
    <w:p w14:paraId="4F5B8EC1" w14:textId="77777777" w:rsidR="007F5B8B" w:rsidRPr="00E27D23" w:rsidRDefault="007F5B8B" w:rsidP="007F5B8B">
      <w:pPr>
        <w:pStyle w:val="PL"/>
        <w:rPr>
          <w:noProof w:val="0"/>
        </w:rPr>
      </w:pPr>
      <w:r w:rsidRPr="00E27D23">
        <w:rPr>
          <w:noProof w:val="0"/>
        </w:rPr>
        <w:t xml:space="preserve">    </w:t>
      </w:r>
      <w:r w:rsidRPr="00E27D23">
        <w:rPr>
          <w:b/>
          <w:bCs/>
          <w:noProof w:val="0"/>
        </w:rPr>
        <w:t>then</w:t>
      </w:r>
      <w:r w:rsidRPr="00E27D23">
        <w:rPr>
          <w:noProof w:val="0"/>
        </w:rPr>
        <w:t xml:space="preserve"> { UE transmits a DIRECT LINK IDENTIFIER UPDATE REJECT message }</w:t>
      </w:r>
    </w:p>
    <w:p w14:paraId="06805ECE" w14:textId="77777777" w:rsidR="007F5B8B" w:rsidRPr="00E27D23" w:rsidRDefault="007F5B8B" w:rsidP="007F5B8B">
      <w:pPr>
        <w:pStyle w:val="PL"/>
        <w:rPr>
          <w:noProof w:val="0"/>
        </w:rPr>
      </w:pPr>
      <w:r w:rsidRPr="00E27D23">
        <w:rPr>
          <w:noProof w:val="0"/>
        </w:rPr>
        <w:t xml:space="preserve">         }</w:t>
      </w:r>
    </w:p>
    <w:p w14:paraId="05C1AC67" w14:textId="77777777" w:rsidR="007F5B8B" w:rsidRPr="00E27D23" w:rsidRDefault="007F5B8B" w:rsidP="007F5B8B">
      <w:pPr>
        <w:pStyle w:val="PL"/>
        <w:rPr>
          <w:noProof w:val="0"/>
        </w:rPr>
      </w:pPr>
    </w:p>
    <w:p w14:paraId="71FF9B4B" w14:textId="77777777" w:rsidR="007F5B8B" w:rsidRPr="00E27D23" w:rsidRDefault="007F5B8B" w:rsidP="007F5B8B">
      <w:pPr>
        <w:pStyle w:val="H6"/>
      </w:pPr>
      <w:r w:rsidRPr="00E27D23">
        <w:t>(2)</w:t>
      </w:r>
    </w:p>
    <w:p w14:paraId="75F58F11" w14:textId="77777777" w:rsidR="007F5B8B" w:rsidRPr="00E27D23" w:rsidRDefault="007F5B8B" w:rsidP="007F5B8B">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w:t>
      </w:r>
      <w:r w:rsidRPr="00E27D23">
        <w:rPr>
          <w:noProof w:val="0"/>
          <w:lang w:eastAsia="zh-CN"/>
        </w:rPr>
        <w:t>ving</w:t>
      </w:r>
      <w:r w:rsidRPr="00E27D23">
        <w:rPr>
          <w:noProof w:val="0"/>
        </w:rPr>
        <w:t xml:space="preserve"> established a DIRECT LINK with old Layer 2 ID-1 to a peer UE. UE receives a DIRECT LINK IDENTIFIER UPDATE REQUEST message and respond</w:t>
      </w:r>
      <w:r w:rsidRPr="00E27D23">
        <w:rPr>
          <w:noProof w:val="0"/>
          <w:lang w:eastAsia="zh-CN"/>
        </w:rPr>
        <w:t>s</w:t>
      </w:r>
      <w:r w:rsidRPr="00E27D23">
        <w:rPr>
          <w:noProof w:val="0"/>
        </w:rPr>
        <w:t xml:space="preserve"> with a DIRECT LINK IDENTIFIER UPDATE ACCEPT message with new Layer 2 ID-2</w:t>
      </w:r>
      <w:r w:rsidRPr="00E27D23">
        <w:rPr>
          <w:noProof w:val="0"/>
          <w:lang w:eastAsia="zh-CN"/>
        </w:rPr>
        <w:t xml:space="preserve"> </w:t>
      </w:r>
      <w:r w:rsidRPr="00E27D23">
        <w:rPr>
          <w:noProof w:val="0"/>
        </w:rPr>
        <w:t>}</w:t>
      </w:r>
    </w:p>
    <w:p w14:paraId="687E8512" w14:textId="77777777" w:rsidR="007F5B8B" w:rsidRPr="00E27D23" w:rsidRDefault="007F5B8B" w:rsidP="007F5B8B">
      <w:pPr>
        <w:pStyle w:val="PL"/>
        <w:rPr>
          <w:noProof w:val="0"/>
        </w:rPr>
      </w:pPr>
      <w:r w:rsidRPr="00E27D23">
        <w:rPr>
          <w:b/>
          <w:bCs/>
          <w:noProof w:val="0"/>
        </w:rPr>
        <w:t>ensure that</w:t>
      </w:r>
      <w:r w:rsidRPr="00E27D23">
        <w:rPr>
          <w:noProof w:val="0"/>
        </w:rPr>
        <w:t xml:space="preserve"> {</w:t>
      </w:r>
    </w:p>
    <w:p w14:paraId="58C3F428" w14:textId="77777777" w:rsidR="007F5B8B" w:rsidRPr="00E27D23" w:rsidRDefault="007F5B8B" w:rsidP="007F5B8B">
      <w:pPr>
        <w:pStyle w:val="PL"/>
        <w:rPr>
          <w:noProof w:val="0"/>
        </w:rPr>
      </w:pPr>
      <w:r w:rsidRPr="00E27D23">
        <w:rPr>
          <w:noProof w:val="0"/>
        </w:rPr>
        <w:t xml:space="preserve">  </w:t>
      </w:r>
      <w:r w:rsidRPr="00E27D23">
        <w:rPr>
          <w:b/>
          <w:bCs/>
          <w:noProof w:val="0"/>
        </w:rPr>
        <w:t>when</w:t>
      </w:r>
      <w:r w:rsidRPr="00E27D23">
        <w:rPr>
          <w:noProof w:val="0"/>
        </w:rPr>
        <w:t xml:space="preserve"> { UE receive</w:t>
      </w:r>
      <w:r w:rsidRPr="00E27D23">
        <w:rPr>
          <w:noProof w:val="0"/>
          <w:lang w:eastAsia="zh-CN"/>
        </w:rPr>
        <w:t>s</w:t>
      </w:r>
      <w:r w:rsidRPr="00E27D23">
        <w:rPr>
          <w:noProof w:val="0"/>
        </w:rPr>
        <w:t xml:space="preserve"> a V2X packet from the peer UE }</w:t>
      </w:r>
    </w:p>
    <w:p w14:paraId="707A7C98" w14:textId="77777777" w:rsidR="007F5B8B" w:rsidRPr="00E27D23" w:rsidRDefault="007F5B8B" w:rsidP="007F5B8B">
      <w:pPr>
        <w:pStyle w:val="PL"/>
        <w:rPr>
          <w:noProof w:val="0"/>
        </w:rPr>
      </w:pPr>
      <w:r w:rsidRPr="00E27D23">
        <w:rPr>
          <w:noProof w:val="0"/>
        </w:rPr>
        <w:t xml:space="preserve">    </w:t>
      </w:r>
      <w:r w:rsidRPr="00E27D23">
        <w:rPr>
          <w:b/>
          <w:bCs/>
          <w:noProof w:val="0"/>
        </w:rPr>
        <w:t>then</w:t>
      </w:r>
      <w:r w:rsidRPr="00E27D23">
        <w:rPr>
          <w:noProof w:val="0"/>
        </w:rPr>
        <w:t xml:space="preserve"> { the Layer 2 ID associated with the V2X packet </w:t>
      </w:r>
      <w:r w:rsidRPr="00E27D23">
        <w:rPr>
          <w:noProof w:val="0"/>
          <w:lang w:eastAsia="zh-CN"/>
        </w:rPr>
        <w:t>is the</w:t>
      </w:r>
      <w:r w:rsidRPr="00E27D23">
        <w:rPr>
          <w:noProof w:val="0"/>
        </w:rPr>
        <w:t xml:space="preserve"> old Layer 2 ID-1 }</w:t>
      </w:r>
    </w:p>
    <w:p w14:paraId="260AB9CC" w14:textId="77777777" w:rsidR="007F5B8B" w:rsidRPr="00E27D23" w:rsidRDefault="007F5B8B" w:rsidP="007F5B8B">
      <w:pPr>
        <w:pStyle w:val="PL"/>
        <w:rPr>
          <w:noProof w:val="0"/>
        </w:rPr>
      </w:pPr>
      <w:r w:rsidRPr="00E27D23">
        <w:rPr>
          <w:noProof w:val="0"/>
        </w:rPr>
        <w:t xml:space="preserve">         }</w:t>
      </w:r>
    </w:p>
    <w:p w14:paraId="04869437" w14:textId="77777777" w:rsidR="007F5B8B" w:rsidRPr="00E27D23" w:rsidRDefault="007F5B8B" w:rsidP="007F5B8B">
      <w:pPr>
        <w:pStyle w:val="PL"/>
        <w:rPr>
          <w:noProof w:val="0"/>
        </w:rPr>
      </w:pPr>
    </w:p>
    <w:p w14:paraId="39F0B1EF" w14:textId="77777777" w:rsidR="007F5B8B" w:rsidRPr="00E27D23" w:rsidRDefault="007F5B8B" w:rsidP="007F5B8B">
      <w:pPr>
        <w:pStyle w:val="H6"/>
      </w:pPr>
      <w:r w:rsidRPr="00E27D23">
        <w:t>(3)</w:t>
      </w:r>
    </w:p>
    <w:p w14:paraId="61E70141" w14:textId="77777777" w:rsidR="007F5B8B" w:rsidRPr="00E27D23" w:rsidRDefault="007F5B8B" w:rsidP="007F5B8B">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w:t>
      </w:r>
      <w:r w:rsidRPr="00E27D23">
        <w:rPr>
          <w:noProof w:val="0"/>
          <w:lang w:eastAsia="zh-CN"/>
        </w:rPr>
        <w:t>ving</w:t>
      </w:r>
      <w:r w:rsidRPr="00E27D23">
        <w:rPr>
          <w:noProof w:val="0"/>
        </w:rPr>
        <w:t xml:space="preserve"> established a DIRECT LINK with old Layer 2 ID-1 to a peer UE. UE receives a DIRECT LINK IDENTIFIER UPDATE REQUEST message and respond</w:t>
      </w:r>
      <w:r w:rsidRPr="00E27D23">
        <w:rPr>
          <w:noProof w:val="0"/>
          <w:lang w:eastAsia="zh-CN"/>
        </w:rPr>
        <w:t>s</w:t>
      </w:r>
      <w:r w:rsidRPr="00E27D23">
        <w:rPr>
          <w:noProof w:val="0"/>
        </w:rPr>
        <w:t xml:space="preserve"> with a DIRECT LINK IDENTIFIER UPDATE ACCEPT message with new Layer 2 ID-2 }</w:t>
      </w:r>
    </w:p>
    <w:p w14:paraId="7627F5DF" w14:textId="77777777" w:rsidR="007F5B8B" w:rsidRPr="00E27D23" w:rsidRDefault="007F5B8B" w:rsidP="007F5B8B">
      <w:pPr>
        <w:pStyle w:val="PL"/>
        <w:rPr>
          <w:noProof w:val="0"/>
        </w:rPr>
      </w:pPr>
      <w:r w:rsidRPr="00E27D23">
        <w:rPr>
          <w:b/>
          <w:bCs/>
          <w:noProof w:val="0"/>
        </w:rPr>
        <w:t>ensure that</w:t>
      </w:r>
      <w:r w:rsidRPr="00E27D23">
        <w:rPr>
          <w:noProof w:val="0"/>
        </w:rPr>
        <w:t xml:space="preserve"> {</w:t>
      </w:r>
    </w:p>
    <w:p w14:paraId="7610755A" w14:textId="77777777" w:rsidR="007F5B8B" w:rsidRPr="00E27D23" w:rsidRDefault="007F5B8B" w:rsidP="007F5B8B">
      <w:pPr>
        <w:pStyle w:val="PL"/>
        <w:rPr>
          <w:noProof w:val="0"/>
        </w:rPr>
      </w:pPr>
      <w:r w:rsidRPr="00E27D23">
        <w:rPr>
          <w:noProof w:val="0"/>
        </w:rPr>
        <w:t xml:space="preserve">  </w:t>
      </w:r>
      <w:r w:rsidRPr="00E27D23">
        <w:rPr>
          <w:b/>
          <w:bCs/>
          <w:noProof w:val="0"/>
        </w:rPr>
        <w:t>when</w:t>
      </w:r>
      <w:r w:rsidRPr="00E27D23">
        <w:rPr>
          <w:noProof w:val="0"/>
        </w:rPr>
        <w:t xml:space="preserve"> { UE receive</w:t>
      </w:r>
      <w:r w:rsidRPr="00E27D23">
        <w:rPr>
          <w:noProof w:val="0"/>
          <w:lang w:eastAsia="zh-CN"/>
        </w:rPr>
        <w:t>s</w:t>
      </w:r>
      <w:r w:rsidRPr="00E27D23">
        <w:rPr>
          <w:noProof w:val="0"/>
        </w:rPr>
        <w:t xml:space="preserve"> a DIRECT LINK IDENTIFIER UPDATE ACK message from the peer UE }</w:t>
      </w:r>
    </w:p>
    <w:p w14:paraId="7072FBF2" w14:textId="77777777" w:rsidR="007F5B8B" w:rsidRPr="00E27D23" w:rsidRDefault="007F5B8B" w:rsidP="007F5B8B">
      <w:pPr>
        <w:pStyle w:val="PL"/>
        <w:rPr>
          <w:noProof w:val="0"/>
        </w:rPr>
      </w:pPr>
      <w:r w:rsidRPr="00E27D23">
        <w:rPr>
          <w:noProof w:val="0"/>
        </w:rPr>
        <w:t xml:space="preserve">    </w:t>
      </w:r>
      <w:r w:rsidRPr="00E27D23">
        <w:rPr>
          <w:b/>
          <w:bCs/>
          <w:noProof w:val="0"/>
        </w:rPr>
        <w:t>then</w:t>
      </w:r>
      <w:r w:rsidRPr="00E27D23">
        <w:rPr>
          <w:noProof w:val="0"/>
        </w:rPr>
        <w:t xml:space="preserve"> { UE transmit</w:t>
      </w:r>
      <w:r w:rsidRPr="00E27D23">
        <w:rPr>
          <w:noProof w:val="0"/>
          <w:lang w:eastAsia="zh-CN"/>
        </w:rPr>
        <w:t>s</w:t>
      </w:r>
      <w:r w:rsidRPr="00E27D23">
        <w:rPr>
          <w:noProof w:val="0"/>
        </w:rPr>
        <w:t xml:space="preserve"> a V2X packet and the Layer 2 ID associated with the V2X packet </w:t>
      </w:r>
      <w:r w:rsidRPr="00E27D23">
        <w:rPr>
          <w:noProof w:val="0"/>
          <w:lang w:eastAsia="zh-CN"/>
        </w:rPr>
        <w:t>is the</w:t>
      </w:r>
      <w:r w:rsidRPr="00E27D23">
        <w:rPr>
          <w:noProof w:val="0"/>
        </w:rPr>
        <w:t xml:space="preserve"> new Layer 2 ID-2 }</w:t>
      </w:r>
    </w:p>
    <w:p w14:paraId="063875AB" w14:textId="77777777" w:rsidR="007F5B8B" w:rsidRPr="00E27D23" w:rsidRDefault="007F5B8B" w:rsidP="007F5B8B">
      <w:pPr>
        <w:pStyle w:val="PL"/>
        <w:rPr>
          <w:noProof w:val="0"/>
        </w:rPr>
      </w:pPr>
      <w:r w:rsidRPr="00E27D23">
        <w:rPr>
          <w:noProof w:val="0"/>
        </w:rPr>
        <w:t xml:space="preserve">         }</w:t>
      </w:r>
    </w:p>
    <w:p w14:paraId="3F06D340" w14:textId="77777777" w:rsidR="007F5B8B" w:rsidRPr="00E27D23" w:rsidRDefault="007F5B8B" w:rsidP="007F5B8B">
      <w:pPr>
        <w:pStyle w:val="PL"/>
        <w:rPr>
          <w:noProof w:val="0"/>
          <w:lang w:eastAsia="zh-CN"/>
        </w:rPr>
      </w:pPr>
    </w:p>
    <w:p w14:paraId="03E30596" w14:textId="77777777" w:rsidR="007F5B8B" w:rsidRPr="00E27D23" w:rsidRDefault="007F5B8B" w:rsidP="007F5B8B">
      <w:pPr>
        <w:pStyle w:val="H6"/>
        <w:rPr>
          <w:lang w:eastAsia="en-US"/>
        </w:rPr>
      </w:pPr>
      <w:r w:rsidRPr="00E27D23">
        <w:t>13.2.5.2</w:t>
      </w:r>
      <w:r w:rsidRPr="00E27D23">
        <w:tab/>
        <w:t>Conformance requirements</w:t>
      </w:r>
    </w:p>
    <w:p w14:paraId="3759FBF9" w14:textId="0F82D6DF" w:rsidR="007F5B8B" w:rsidRPr="00E27D23" w:rsidRDefault="007F5B8B" w:rsidP="009D4432">
      <w:r w:rsidRPr="00E27D23">
        <w:t>References: The conformance requirements covered in the present TC are specified in: TS 24.587, subclause 6.1.2.5.3, 6.1.2.5.4</w:t>
      </w:r>
      <w:r w:rsidRPr="00E27D23">
        <w:rPr>
          <w:lang w:eastAsia="zh-CN"/>
        </w:rPr>
        <w:t xml:space="preserve"> and</w:t>
      </w:r>
      <w:r w:rsidRPr="00E27D23">
        <w:t xml:space="preserve"> 6.1.2.5.</w:t>
      </w:r>
      <w:r w:rsidRPr="00E27D23">
        <w:rPr>
          <w:lang w:eastAsia="zh-CN"/>
        </w:rPr>
        <w:t>6</w:t>
      </w:r>
      <w:r w:rsidRPr="00E27D23">
        <w:t>. Unless otherwise stated these are Rel-16 requirements.</w:t>
      </w:r>
    </w:p>
    <w:p w14:paraId="122446F1" w14:textId="77777777" w:rsidR="007F5B8B" w:rsidRPr="00E27D23" w:rsidRDefault="007F5B8B" w:rsidP="009D4432">
      <w:pPr>
        <w:rPr>
          <w:lang w:eastAsia="zh-CN"/>
        </w:rPr>
      </w:pPr>
      <w:r w:rsidRPr="00E27D23">
        <w:t>[TS 24.587, subclause 6.1.2.5.3]</w:t>
      </w:r>
    </w:p>
    <w:p w14:paraId="14C249F8" w14:textId="77777777" w:rsidR="007F5B8B" w:rsidRPr="00E27D23" w:rsidRDefault="007F5B8B" w:rsidP="009D4432">
      <w:pPr>
        <w:rPr>
          <w:lang w:eastAsia="zh-CN"/>
        </w:rPr>
      </w:pPr>
      <w:r w:rsidRPr="00E27D23">
        <w:rPr>
          <w:lang w:eastAsia="zh-CN"/>
        </w:rPr>
        <w:t>Upon receipt of a DIRECT LINK IDENTIFIER UPDATE REQUEST message, if the target UE determines:</w:t>
      </w:r>
    </w:p>
    <w:p w14:paraId="7C9C6E54" w14:textId="77777777" w:rsidR="007F5B8B" w:rsidRPr="00E27D23" w:rsidRDefault="007F5B8B" w:rsidP="009D4432">
      <w:r w:rsidRPr="00E27D23">
        <w:t>a)</w:t>
      </w:r>
      <w:r w:rsidRPr="00E27D23">
        <w:tab/>
        <w:t>the PC5 unicast link associated with this request message is still valid; and</w:t>
      </w:r>
    </w:p>
    <w:p w14:paraId="18419869" w14:textId="77777777" w:rsidR="007F5B8B" w:rsidRPr="00E27D23" w:rsidRDefault="007F5B8B" w:rsidP="009D4432">
      <w:r w:rsidRPr="00E27D23">
        <w:t>b)</w:t>
      </w:r>
      <w:r w:rsidRPr="00E27D23">
        <w:tab/>
        <w:t>the timer T5010 for the PC5 unicast link identified by this request message is not running,</w:t>
      </w:r>
    </w:p>
    <w:p w14:paraId="2780AC6B" w14:textId="77777777" w:rsidR="007F5B8B" w:rsidRPr="00E27D23" w:rsidRDefault="007F5B8B" w:rsidP="009D4432">
      <w:r w:rsidRPr="00E27D23">
        <w:t xml:space="preserve">then the target UE accepts this request, and responds with a DIRECT LINK IDENTIFIER UPDATE ACCEPT message. </w:t>
      </w:r>
    </w:p>
    <w:p w14:paraId="0E634829" w14:textId="77777777" w:rsidR="007F5B8B" w:rsidRPr="00E27D23" w:rsidRDefault="007F5B8B" w:rsidP="009D4432">
      <w:r w:rsidRPr="00E27D23">
        <w:t>The target UE shall create the DIRECT LINK IDENTIFIER UPDATE ACCEPT message. In this message, the target UE:</w:t>
      </w:r>
    </w:p>
    <w:p w14:paraId="11D404B8" w14:textId="77777777" w:rsidR="007F5B8B" w:rsidRPr="00E27D23" w:rsidRDefault="007F5B8B" w:rsidP="009D4432">
      <w:r w:rsidRPr="00E27D23">
        <w:rPr>
          <w:lang w:eastAsia="zh-CN"/>
        </w:rPr>
        <w:t>a</w:t>
      </w:r>
      <w:r w:rsidRPr="00E27D23">
        <w:t>)</w:t>
      </w:r>
      <w:r w:rsidRPr="00E27D23">
        <w:tab/>
        <w:t>shall include the target UE's new layer-2 ID assigned by itself;</w:t>
      </w:r>
    </w:p>
    <w:p w14:paraId="0DC5C6B0" w14:textId="77777777" w:rsidR="007F5B8B" w:rsidRPr="00E27D23" w:rsidRDefault="007F5B8B" w:rsidP="009D4432">
      <w:r w:rsidRPr="00E27D23">
        <w:t>b)</w:t>
      </w:r>
      <w:r w:rsidRPr="00E27D23">
        <w:tab/>
        <w:t xml:space="preserve">shall include </w:t>
      </w:r>
      <w:r w:rsidRPr="00E27D23">
        <w:rPr>
          <w:lang w:eastAsia="zh-CN"/>
        </w:rPr>
        <w:t>the</w:t>
      </w:r>
      <w:r w:rsidRPr="00E27D23">
        <w:rPr>
          <w:rFonts w:eastAsia="Malgun Gothic"/>
        </w:rPr>
        <w:t xml:space="preserve"> new LSB of K</w:t>
      </w:r>
      <w:r w:rsidRPr="00E27D23">
        <w:rPr>
          <w:rFonts w:eastAsia="Malgun Gothic"/>
          <w:vertAlign w:val="subscript"/>
        </w:rPr>
        <w:t>NRP-sess</w:t>
      </w:r>
      <w:r w:rsidRPr="00E27D23">
        <w:rPr>
          <w:rFonts w:eastAsia="Malgun Gothic"/>
        </w:rPr>
        <w:t xml:space="preserve"> ID</w:t>
      </w:r>
      <w:r w:rsidRPr="00E27D23">
        <w:rPr>
          <w:lang w:eastAsia="zh-CN"/>
        </w:rPr>
        <w:t>;</w:t>
      </w:r>
    </w:p>
    <w:p w14:paraId="7763F81E" w14:textId="77777777" w:rsidR="007F5B8B" w:rsidRPr="00E27D23" w:rsidRDefault="007F5B8B" w:rsidP="009D4432">
      <w:pPr>
        <w:rPr>
          <w:rFonts w:eastAsia="Malgun Gothic"/>
        </w:rPr>
      </w:pPr>
      <w:r w:rsidRPr="00E27D23">
        <w:rPr>
          <w:lang w:eastAsia="zh-CN"/>
        </w:rPr>
        <w:t xml:space="preserve">c)  shall include the initiating UE's new </w:t>
      </w:r>
      <w:r w:rsidRPr="00E27D23">
        <w:rPr>
          <w:rFonts w:eastAsia="Malgun Gothic"/>
        </w:rPr>
        <w:t>MSB of K</w:t>
      </w:r>
      <w:r w:rsidRPr="00E27D23">
        <w:rPr>
          <w:rFonts w:eastAsia="Malgun Gothic"/>
          <w:vertAlign w:val="subscript"/>
        </w:rPr>
        <w:t>NRP-sess</w:t>
      </w:r>
      <w:r w:rsidRPr="00E27D23">
        <w:rPr>
          <w:rFonts w:eastAsia="Malgun Gothic"/>
        </w:rPr>
        <w:t xml:space="preserve"> ID;</w:t>
      </w:r>
    </w:p>
    <w:p w14:paraId="5132A137" w14:textId="77777777" w:rsidR="007F5B8B" w:rsidRPr="00E27D23" w:rsidRDefault="007F5B8B" w:rsidP="009D4432">
      <w:r w:rsidRPr="00E27D23">
        <w:rPr>
          <w:lang w:eastAsia="zh-CN"/>
        </w:rPr>
        <w:t xml:space="preserve">d)  shall include the </w:t>
      </w:r>
      <w:r w:rsidRPr="00E27D23">
        <w:t>initiating UE's new layer-2 ID</w:t>
      </w:r>
      <w:r w:rsidRPr="00E27D23">
        <w:rPr>
          <w:lang w:eastAsia="zh-CN"/>
        </w:rPr>
        <w:t>;</w:t>
      </w:r>
    </w:p>
    <w:p w14:paraId="1E5FA0CF" w14:textId="77777777" w:rsidR="007F5B8B" w:rsidRPr="00E27D23" w:rsidRDefault="007F5B8B" w:rsidP="009D4432">
      <w:pPr>
        <w:rPr>
          <w:lang w:eastAsia="zh-CN"/>
        </w:rPr>
      </w:pPr>
      <w:r w:rsidRPr="00E27D23">
        <w:rPr>
          <w:lang w:eastAsia="zh-CN"/>
        </w:rPr>
        <w:t>e</w:t>
      </w:r>
      <w:r w:rsidRPr="00E27D23">
        <w:t>)</w:t>
      </w:r>
      <w:r w:rsidRPr="00E27D23">
        <w:tab/>
        <w:t>shall include the target UE's new application layer ID if received from upper layer</w:t>
      </w:r>
      <w:r w:rsidRPr="00E27D23">
        <w:rPr>
          <w:lang w:eastAsia="zh-CN"/>
        </w:rPr>
        <w:t>;</w:t>
      </w:r>
    </w:p>
    <w:p w14:paraId="55A8F945" w14:textId="77777777" w:rsidR="007F5B8B" w:rsidRPr="00E27D23" w:rsidRDefault="007F5B8B" w:rsidP="009D4432">
      <w:r w:rsidRPr="00E27D23">
        <w:rPr>
          <w:lang w:eastAsia="zh-CN"/>
        </w:rPr>
        <w:t>f)</w:t>
      </w:r>
      <w:r w:rsidRPr="00E27D23">
        <w:rPr>
          <w:lang w:eastAsia="zh-CN"/>
        </w:rPr>
        <w:tab/>
        <w:t>shall include the initiating UE's new IP address/prefix if received from the initiating UE and IP communication is used;</w:t>
      </w:r>
    </w:p>
    <w:p w14:paraId="4E6F9E43" w14:textId="77777777" w:rsidR="007F5B8B" w:rsidRPr="00E27D23" w:rsidRDefault="007F5B8B" w:rsidP="009D4432">
      <w:r w:rsidRPr="00E27D23">
        <w:rPr>
          <w:lang w:eastAsia="zh-CN"/>
        </w:rPr>
        <w:t>g)</w:t>
      </w:r>
      <w:r w:rsidRPr="00E27D23">
        <w:rPr>
          <w:lang w:eastAsia="zh-CN"/>
        </w:rPr>
        <w:tab/>
      </w:r>
      <w:r w:rsidRPr="00E27D23">
        <w:t>shall include the initiating UE's new application layer ID if received from the initiating UE; and</w:t>
      </w:r>
    </w:p>
    <w:p w14:paraId="2B175425" w14:textId="77777777" w:rsidR="007F5B8B" w:rsidRPr="00E27D23" w:rsidRDefault="007F5B8B" w:rsidP="009D4432">
      <w:pPr>
        <w:rPr>
          <w:lang w:eastAsia="zh-CN"/>
        </w:rPr>
      </w:pPr>
      <w:r w:rsidRPr="00E27D23">
        <w:t>h)</w:t>
      </w:r>
      <w:r w:rsidRPr="00E27D23">
        <w:tab/>
        <w:t>shall include the target UE's new IP address/prefix if IP communication is used and changed.</w:t>
      </w:r>
    </w:p>
    <w:p w14:paraId="3903E72F" w14:textId="77777777" w:rsidR="007F5B8B" w:rsidRPr="00E27D23" w:rsidRDefault="007F5B8B" w:rsidP="009D4432">
      <w:r w:rsidRPr="00E27D23">
        <w:t>After the DIRECT LINK IDENTIFIER UPDATE ACCEPT message is generated, the target UE shall pass this message to the lower layers for transmission along with the initiating UE's old layer-2 ID for unicast communication and the target UE's old layer-2 ID for unicast communication, and start timer T5010. The UE shall not send a new DIRECT LINK IDENTIFIER UPDATE ACCEPT message to the same initiating UE while timer T5010 is running.</w:t>
      </w:r>
    </w:p>
    <w:p w14:paraId="65C8C472" w14:textId="77777777" w:rsidR="007F5B8B" w:rsidRPr="00E27D23" w:rsidRDefault="007F5B8B" w:rsidP="009D4432">
      <w:r w:rsidRPr="00E27D23">
        <w:t>Before target UE receives the traffic using the new layer-2 IDs, the target UE shall continue to receive the traffic with the old layer-2 IDs (i.e. initiating UE's old layer-2 ID and target UE's old layer-2 ID) from initiating UE.</w:t>
      </w:r>
    </w:p>
    <w:p w14:paraId="62254977" w14:textId="77777777" w:rsidR="007F5B8B" w:rsidRPr="00E27D23" w:rsidRDefault="007F5B8B" w:rsidP="009D4432">
      <w:r w:rsidRPr="00E27D23">
        <w:t>Before target UE receives the DIRECT LINK IDENTIFIER UPDATE ACK message from initiating UE, the target UE shall keep sending traffic to the initiating UE using the old layer-2 IDs (i.e. initiating UE's old layer-2 ID for unicast communication and target UE's old layer-2 ID for unicast communication).</w:t>
      </w:r>
    </w:p>
    <w:p w14:paraId="4B804454" w14:textId="77777777" w:rsidR="007F5B8B" w:rsidRPr="00E27D23" w:rsidRDefault="007F5B8B" w:rsidP="009D4432">
      <w:pPr>
        <w:rPr>
          <w:lang w:eastAsia="zh-CN"/>
        </w:rPr>
      </w:pPr>
      <w:r w:rsidRPr="00E27D23">
        <w:t>[24.587, subclause 6.1.2.5.</w:t>
      </w:r>
      <w:r w:rsidRPr="00E27D23">
        <w:rPr>
          <w:lang w:eastAsia="zh-CN"/>
        </w:rPr>
        <w:t>4</w:t>
      </w:r>
      <w:r w:rsidRPr="00E27D23">
        <w:t>]</w:t>
      </w:r>
    </w:p>
    <w:p w14:paraId="12CA2C26" w14:textId="77777777" w:rsidR="007F5B8B" w:rsidRPr="00E27D23" w:rsidRDefault="007F5B8B" w:rsidP="009D4432">
      <w:r w:rsidRPr="00E27D23">
        <w:t>Upon receipt of the DIRECT LINK IDENTIFIER UPDATE ACCEPT message, the initiating UE shall stop timer T5009 and respond with a DIRECT LINK IDENTIFIER UPDATE ACK message. In this message, the initiating UE:</w:t>
      </w:r>
    </w:p>
    <w:p w14:paraId="710C7B47" w14:textId="77777777" w:rsidR="007F5B8B" w:rsidRPr="00E27D23" w:rsidRDefault="007F5B8B" w:rsidP="009D4432">
      <w:r w:rsidRPr="00E27D23">
        <w:rPr>
          <w:lang w:eastAsia="zh-CN"/>
        </w:rPr>
        <w:t>a</w:t>
      </w:r>
      <w:r w:rsidRPr="00E27D23">
        <w:t>)</w:t>
      </w:r>
      <w:r w:rsidRPr="00E27D23">
        <w:tab/>
        <w:t>shall include the target UE's new layer-2 ID;</w:t>
      </w:r>
    </w:p>
    <w:p w14:paraId="06E24BF5" w14:textId="77777777" w:rsidR="007F5B8B" w:rsidRPr="00E27D23" w:rsidRDefault="007F5B8B" w:rsidP="009D4432">
      <w:r w:rsidRPr="00E27D23">
        <w:t>b)</w:t>
      </w:r>
      <w:r w:rsidRPr="00E27D23">
        <w:tab/>
      </w:r>
      <w:r w:rsidRPr="00E27D23">
        <w:rPr>
          <w:lang w:eastAsia="zh-CN"/>
        </w:rPr>
        <w:t>shall include the target UE's new</w:t>
      </w:r>
      <w:r w:rsidRPr="00E27D23">
        <w:rPr>
          <w:rFonts w:eastAsia="Malgun Gothic"/>
        </w:rPr>
        <w:t xml:space="preserve"> LSB of K</w:t>
      </w:r>
      <w:r w:rsidRPr="00E27D23">
        <w:rPr>
          <w:rFonts w:eastAsia="Malgun Gothic"/>
          <w:vertAlign w:val="subscript"/>
        </w:rPr>
        <w:t>NRP-sess</w:t>
      </w:r>
      <w:r w:rsidRPr="00E27D23">
        <w:rPr>
          <w:rFonts w:eastAsia="Malgun Gothic"/>
        </w:rPr>
        <w:t xml:space="preserve"> ID</w:t>
      </w:r>
      <w:r w:rsidRPr="00E27D23">
        <w:rPr>
          <w:lang w:eastAsia="zh-CN"/>
        </w:rPr>
        <w:t>;</w:t>
      </w:r>
    </w:p>
    <w:p w14:paraId="32889E8B" w14:textId="77777777" w:rsidR="007F5B8B" w:rsidRPr="00E27D23" w:rsidRDefault="007F5B8B" w:rsidP="009D4432">
      <w:pPr>
        <w:rPr>
          <w:lang w:eastAsia="zh-CN"/>
        </w:rPr>
      </w:pPr>
      <w:r w:rsidRPr="00E27D23">
        <w:rPr>
          <w:lang w:eastAsia="zh-CN"/>
        </w:rPr>
        <w:t>c</w:t>
      </w:r>
      <w:r w:rsidRPr="00E27D23">
        <w:t>)</w:t>
      </w:r>
      <w:r w:rsidRPr="00E27D23">
        <w:tab/>
        <w:t>shall include the target UE's new application layer ID, if received</w:t>
      </w:r>
      <w:r w:rsidRPr="00E27D23">
        <w:rPr>
          <w:lang w:eastAsia="zh-CN"/>
        </w:rPr>
        <w:t>; and</w:t>
      </w:r>
    </w:p>
    <w:p w14:paraId="3E36F83D" w14:textId="77777777" w:rsidR="007F5B8B" w:rsidRPr="00E27D23" w:rsidRDefault="007F5B8B" w:rsidP="009D4432">
      <w:r w:rsidRPr="00E27D23">
        <w:rPr>
          <w:lang w:eastAsia="zh-CN"/>
        </w:rPr>
        <w:t>d)</w:t>
      </w:r>
      <w:r w:rsidRPr="00E27D23">
        <w:rPr>
          <w:lang w:eastAsia="zh-CN"/>
        </w:rPr>
        <w:tab/>
        <w:t>shall include the target UE's new IP address/prefix, if received.</w:t>
      </w:r>
    </w:p>
    <w:p w14:paraId="5DDE0969" w14:textId="77777777" w:rsidR="007F5B8B" w:rsidRPr="00E27D23" w:rsidRDefault="007F5B8B" w:rsidP="009D4432">
      <w:r w:rsidRPr="00E27D23">
        <w:t xml:space="preserve">After the DIRECT LINK IDENTIFIER UPDATE ACK message is generated, the initiating UE shall pass this message to the lower layers for transmission along with the initiating UE's old layer-2 ID for unicast communication and the target UE's old layer-2 ID for unicast communication and shall </w:t>
      </w:r>
      <w:r w:rsidRPr="00E27D23">
        <w:rPr>
          <w:lang w:eastAsia="zh-CN"/>
        </w:rPr>
        <w:t xml:space="preserve">stop timer T5011 if running and </w:t>
      </w:r>
      <w:r w:rsidRPr="00E27D23">
        <w:t xml:space="preserve">start </w:t>
      </w:r>
      <w:r w:rsidRPr="00E27D23">
        <w:rPr>
          <w:lang w:eastAsia="zh-CN"/>
        </w:rPr>
        <w:t>a</w:t>
      </w:r>
      <w:r w:rsidRPr="00E27D23">
        <w:t xml:space="preserve"> timer T5011 as configured</w:t>
      </w:r>
      <w:r w:rsidRPr="00E27D23">
        <w:rPr>
          <w:lang w:eastAsia="zh-CN"/>
        </w:rPr>
        <w:t xml:space="preserve"> if at least one of V2X service identifiers for the PC5 unicast link satisfying the privacy requirements </w:t>
      </w:r>
      <w:r w:rsidRPr="00E27D23">
        <w:t>as specified in clause 5.2.3.</w:t>
      </w:r>
    </w:p>
    <w:p w14:paraId="2A1BE566" w14:textId="77777777" w:rsidR="007F5B8B" w:rsidRPr="00E27D23" w:rsidRDefault="007F5B8B" w:rsidP="009D4432">
      <w:r w:rsidRPr="00E27D23">
        <w:t>Upon sending the DIRECT LINK IDENTIFIER UPDATE ACK message, the initiating UE shall update the associated PC5 unicast link context with the new identifiers and pass the new layer-2 IDs (i.e. initiating UE's new layer-2 ID for unicast communication and target UE's new layer-2 ID for unicast communication if changed) along with the PC5 link identifier down to the lower layer</w:t>
      </w:r>
      <w:r w:rsidRPr="00E27D23">
        <w:rPr>
          <w:lang w:eastAsia="zh-CN"/>
        </w:rPr>
        <w:t xml:space="preserve">. Then the initiating UE shall use the new layer-2 IDs (i.e. initiating UE's new layer-2 ID </w:t>
      </w:r>
      <w:r w:rsidRPr="00E27D23">
        <w:t>for unicast communication</w:t>
      </w:r>
      <w:r w:rsidRPr="00E27D23">
        <w:rPr>
          <w:lang w:eastAsia="zh-CN"/>
        </w:rPr>
        <w:t xml:space="preserve"> and target UE's new layer-2 ID </w:t>
      </w:r>
      <w:r w:rsidRPr="00E27D23">
        <w:t>for unicast communication</w:t>
      </w:r>
      <w:r w:rsidRPr="00E27D23">
        <w:rPr>
          <w:lang w:eastAsia="zh-CN"/>
        </w:rPr>
        <w:t xml:space="preserve"> if changed) to transmit the PC5 signalling message and PC5 user plane data.</w:t>
      </w:r>
    </w:p>
    <w:p w14:paraId="0B3C553F" w14:textId="77777777" w:rsidR="007F5B8B" w:rsidRPr="00E27D23" w:rsidRDefault="007F5B8B" w:rsidP="009D4432">
      <w:pPr>
        <w:rPr>
          <w:lang w:eastAsia="zh-CN"/>
        </w:rPr>
      </w:pPr>
      <w:r w:rsidRPr="00E27D23">
        <w:rPr>
          <w:lang w:eastAsia="zh-CN"/>
        </w:rPr>
        <w:t xml:space="preserve">The initiating UE shall continue to receive traffic with the old layer-2 IDs (i.e. initiating UE's old layer-2 ID </w:t>
      </w:r>
      <w:r w:rsidRPr="00E27D23">
        <w:t>for unicast communication</w:t>
      </w:r>
      <w:r w:rsidRPr="00E27D23">
        <w:rPr>
          <w:lang w:eastAsia="zh-CN"/>
        </w:rPr>
        <w:t xml:space="preserve"> and target UE's old layer-2 ID </w:t>
      </w:r>
      <w:r w:rsidRPr="00E27D23">
        <w:t>for unicast communication</w:t>
      </w:r>
      <w:r w:rsidRPr="00E27D23">
        <w:rPr>
          <w:lang w:eastAsia="zh-CN"/>
        </w:rPr>
        <w:t>) from the target UE until it receives traffic with the new layer-2 IDs (i.e. initiating UE's new layer-2 ID and target UE's new layer-2 ID if changed) from the target UE.</w:t>
      </w:r>
    </w:p>
    <w:p w14:paraId="249F078A" w14:textId="77777777" w:rsidR="007F5B8B" w:rsidRPr="00E27D23" w:rsidRDefault="007F5B8B" w:rsidP="009D4432">
      <w:pPr>
        <w:rPr>
          <w:lang w:eastAsia="zh-CN"/>
        </w:rPr>
      </w:pPr>
      <w:r w:rsidRPr="00E27D23">
        <w:t>[24.587, subclause 6.1.2.5.</w:t>
      </w:r>
      <w:r w:rsidRPr="00E27D23">
        <w:rPr>
          <w:lang w:eastAsia="zh-CN"/>
        </w:rPr>
        <w:t>6</w:t>
      </w:r>
      <w:r w:rsidRPr="00E27D23">
        <w:t>]</w:t>
      </w:r>
    </w:p>
    <w:p w14:paraId="03F0EEB6" w14:textId="77777777" w:rsidR="007F5B8B" w:rsidRPr="00E27D23" w:rsidRDefault="007F5B8B" w:rsidP="009D4432">
      <w:r w:rsidRPr="00E27D23">
        <w:t>If the DIRECT LINK IDENTIFIER UPDATE REQUEST message cannot be accepted, the target UE shall send a DIRECT</w:t>
      </w:r>
      <w:r w:rsidRPr="00E27D23">
        <w:rPr>
          <w:lang w:eastAsia="x-none"/>
        </w:rPr>
        <w:t xml:space="preserve"> LINK IDENTIFIER UPDATE</w:t>
      </w:r>
      <w:r w:rsidRPr="00E27D23">
        <w:t xml:space="preserve"> REJECT message. The DIRECT LINK IDENTIFIER UPDATE REJECT message contains a PC5 signalling protocol cause IE set to one of the following cause values:</w:t>
      </w:r>
    </w:p>
    <w:p w14:paraId="4D026AB9" w14:textId="77777777" w:rsidR="007F5B8B" w:rsidRPr="00E27D23" w:rsidRDefault="007F5B8B" w:rsidP="009D4432">
      <w:r w:rsidRPr="00E27D23">
        <w:t>#3</w:t>
      </w:r>
      <w:r w:rsidRPr="00E27D23">
        <w:tab/>
        <w:t>conflict of layer-2 ID for unicast communication is detected; or</w:t>
      </w:r>
    </w:p>
    <w:p w14:paraId="70C5144B" w14:textId="77777777" w:rsidR="007F5B8B" w:rsidRPr="00E27D23" w:rsidRDefault="007F5B8B" w:rsidP="009D4432">
      <w:r w:rsidRPr="00E27D23">
        <w:t>#111</w:t>
      </w:r>
      <w:r w:rsidRPr="00E27D23">
        <w:tab/>
        <w:t>protocol error, unspecified.</w:t>
      </w:r>
    </w:p>
    <w:p w14:paraId="53A88053" w14:textId="77777777" w:rsidR="007F5B8B" w:rsidRPr="00E27D23" w:rsidRDefault="007F5B8B" w:rsidP="009D4432">
      <w:pPr>
        <w:rPr>
          <w:lang w:eastAsia="zh-CN"/>
        </w:rPr>
      </w:pPr>
      <w:r w:rsidRPr="00E27D23">
        <w:t xml:space="preserve">For a received DIRECT LINK IDENTIFIER UPDATE REQUEST message from a layer-2 ID (for unicast communication), if the target UE already has an existing link using this layer-2 ID or is currently processing a DIRECT LINK IDENTIFIER UPDATE REQUEST message from the same layer-2 ID, but with user info different from the user info IE included in this new incoming message, the target UE shall send a DIRECT LINK IDENTIFIER UPDATE REJECT </w:t>
      </w:r>
      <w:r w:rsidRPr="00E27D23">
        <w:rPr>
          <w:lang w:eastAsia="zh-CN"/>
        </w:rPr>
        <w:t>message with PC5 signalling protocol cause value #3 "c</w:t>
      </w:r>
      <w:r w:rsidRPr="00E27D23">
        <w:t>onflict of layer-2 ID for unicast communication is detected</w:t>
      </w:r>
      <w:r w:rsidRPr="00E27D23">
        <w:rPr>
          <w:lang w:eastAsia="zh-CN"/>
        </w:rPr>
        <w:t>".</w:t>
      </w:r>
    </w:p>
    <w:p w14:paraId="024FCC65" w14:textId="77777777" w:rsidR="007F5B8B" w:rsidRPr="00E27D23" w:rsidRDefault="007F5B8B" w:rsidP="009D4432">
      <w:pPr>
        <w:rPr>
          <w:lang w:eastAsia="zh-CN"/>
        </w:rPr>
      </w:pPr>
      <w:r w:rsidRPr="00E27D23">
        <w:t>NOTE:</w:t>
      </w:r>
      <w:r w:rsidRPr="00E27D23">
        <w:tab/>
        <w:t xml:space="preserve">After receiving the DIRECT LINK IDENTIFIER UPDATE REJECT message, whether the initiating UE initiates the PC5 unicast link release procedure or initiates another PC5 unicast link identifier update procedure with a </w:t>
      </w:r>
      <w:r w:rsidRPr="00E27D23">
        <w:rPr>
          <w:lang w:eastAsia="zh-CN"/>
        </w:rPr>
        <w:t>new</w:t>
      </w:r>
      <w:r w:rsidRPr="00E27D23">
        <w:t xml:space="preserve"> </w:t>
      </w:r>
      <w:r w:rsidRPr="00E27D23">
        <w:rPr>
          <w:lang w:eastAsia="zh-CN"/>
        </w:rPr>
        <w:t>l</w:t>
      </w:r>
      <w:r w:rsidRPr="00E27D23">
        <w:t>ayer-2 ID depends on UE implementation.</w:t>
      </w:r>
    </w:p>
    <w:p w14:paraId="4A60E2CE" w14:textId="77777777" w:rsidR="007F5B8B" w:rsidRPr="00E27D23" w:rsidRDefault="007F5B8B" w:rsidP="009D4432">
      <w:r w:rsidRPr="00E27D23">
        <w:t xml:space="preserve">For other reasons causing the failure of link identifier update, the target UE shall send a DIRECT LINK IDENTIFIER UPDATE REJECT </w:t>
      </w:r>
      <w:r w:rsidRPr="00E27D23">
        <w:rPr>
          <w:lang w:eastAsia="zh-CN"/>
        </w:rPr>
        <w:t>message with PC5 signalling protocol cause value #111</w:t>
      </w:r>
      <w:r w:rsidRPr="00E27D23">
        <w:t xml:space="preserve"> "</w:t>
      </w:r>
      <w:r w:rsidRPr="00E27D23">
        <w:rPr>
          <w:lang w:eastAsia="de-DE"/>
        </w:rPr>
        <w:t>protocol error, unspecified</w:t>
      </w:r>
      <w:r w:rsidRPr="00E27D23">
        <w:rPr>
          <w:lang w:eastAsia="zh-CN"/>
        </w:rPr>
        <w:t>".</w:t>
      </w:r>
    </w:p>
    <w:p w14:paraId="01E9E7D0" w14:textId="77777777" w:rsidR="007F5B8B" w:rsidRPr="00E27D23" w:rsidRDefault="007F5B8B" w:rsidP="009D4432">
      <w:r w:rsidRPr="00E27D23">
        <w:t>Upon receipt of the DIRECT LINK IDENTIFIER UPDATE REJECT message, the initiating UE shall stop timer T5009 and abort this PC5 unicast link identifier update procedure.</w:t>
      </w:r>
    </w:p>
    <w:p w14:paraId="056EBB0E" w14:textId="77777777" w:rsidR="007F5B8B" w:rsidRPr="00E27D23" w:rsidRDefault="007F5B8B" w:rsidP="007F5B8B">
      <w:pPr>
        <w:pStyle w:val="H6"/>
      </w:pPr>
      <w:r w:rsidRPr="00E27D23">
        <w:rPr>
          <w:lang w:eastAsia="zh-CN"/>
        </w:rPr>
        <w:t>13.2.5</w:t>
      </w:r>
      <w:r w:rsidRPr="00E27D23">
        <w:t>.3</w:t>
      </w:r>
      <w:r w:rsidRPr="00E27D23">
        <w:tab/>
        <w:t>Test description</w:t>
      </w:r>
    </w:p>
    <w:p w14:paraId="040ACD2D" w14:textId="77777777" w:rsidR="007F5B8B" w:rsidRPr="00E27D23" w:rsidRDefault="007F5B8B" w:rsidP="007F5B8B">
      <w:pPr>
        <w:pStyle w:val="H6"/>
        <w:rPr>
          <w:lang w:eastAsia="zh-CN"/>
        </w:rPr>
      </w:pPr>
      <w:r w:rsidRPr="00E27D23">
        <w:rPr>
          <w:lang w:eastAsia="zh-CN"/>
        </w:rPr>
        <w:t>13.2.5.3</w:t>
      </w:r>
      <w:r w:rsidRPr="00E27D23">
        <w:t>.1</w:t>
      </w:r>
      <w:r w:rsidRPr="00E27D23">
        <w:tab/>
        <w:t>Pre-test conditions</w:t>
      </w:r>
    </w:p>
    <w:p w14:paraId="2D6DED96" w14:textId="77777777" w:rsidR="007F5B8B" w:rsidRPr="00E27D23" w:rsidRDefault="007F5B8B" w:rsidP="007F5B8B">
      <w:pPr>
        <w:pStyle w:val="H6"/>
        <w:rPr>
          <w:lang w:eastAsia="en-US"/>
        </w:rPr>
      </w:pPr>
      <w:r w:rsidRPr="00E27D23">
        <w:t>System Simulator:</w:t>
      </w:r>
    </w:p>
    <w:p w14:paraId="6D40718E" w14:textId="77777777" w:rsidR="007F5B8B" w:rsidRPr="00E27D23" w:rsidRDefault="007F5B8B" w:rsidP="009D4432">
      <w:pPr>
        <w:pStyle w:val="B1"/>
        <w:rPr>
          <w:lang w:eastAsia="zh-CN"/>
        </w:rPr>
      </w:pPr>
      <w:r w:rsidRPr="00E27D23">
        <w:rPr>
          <w:lang w:eastAsia="zh-CN"/>
        </w:rPr>
        <w:t>-</w:t>
      </w:r>
      <w:r w:rsidRPr="00E27D23">
        <w:rPr>
          <w:lang w:eastAsia="zh-CN"/>
        </w:rPr>
        <w:tab/>
        <w:t>NR-SS-UE</w:t>
      </w:r>
    </w:p>
    <w:p w14:paraId="3EFFE880" w14:textId="77777777" w:rsidR="007F675C" w:rsidRPr="00E27D23" w:rsidRDefault="007F5B8B" w:rsidP="007F675C">
      <w:pPr>
        <w:pStyle w:val="B2"/>
        <w:rPr>
          <w:lang w:eastAsia="zh-CN"/>
        </w:rPr>
      </w:pPr>
      <w:r w:rsidRPr="00E27D23">
        <w:rPr>
          <w:lang w:eastAsia="zh-CN"/>
        </w:rPr>
        <w:t>-</w:t>
      </w:r>
      <w:r w:rsidRPr="00E27D23">
        <w:rPr>
          <w:lang w:eastAsia="zh-CN"/>
        </w:rPr>
        <w:tab/>
        <w:t>NR-SS-UE1 operating as NR sidelink communication device on the resources (i.e. the frequency included in pre-configuration) that UE is expected to use for transmission and reception via PC5 interface.</w:t>
      </w:r>
    </w:p>
    <w:p w14:paraId="43550F7D" w14:textId="63D390B2" w:rsidR="007F675C" w:rsidRPr="00E27D23" w:rsidRDefault="007F675C" w:rsidP="007F675C">
      <w:pPr>
        <w:pStyle w:val="B2"/>
        <w:rPr>
          <w:lang w:eastAsia="zh-CN"/>
        </w:rPr>
      </w:pPr>
      <w:r w:rsidRPr="00E27D23">
        <w:t>-</w:t>
      </w:r>
      <w:r w:rsidRPr="00E27D23">
        <w:tab/>
      </w:r>
      <w:r w:rsidRPr="00E27D23">
        <w:rPr>
          <w:lang w:eastAsia="zh-CN"/>
        </w:rPr>
        <w:t>NR-SS-UE1 uses GNSS as the synchronization reference source.</w:t>
      </w:r>
    </w:p>
    <w:p w14:paraId="324F1342" w14:textId="77777777" w:rsidR="007F5B8B" w:rsidRPr="00E27D23" w:rsidRDefault="007F5B8B" w:rsidP="009D4432">
      <w:pPr>
        <w:pStyle w:val="B1"/>
        <w:rPr>
          <w:lang w:eastAsia="zh-CN"/>
        </w:rPr>
      </w:pPr>
      <w:r w:rsidRPr="00E27D23">
        <w:rPr>
          <w:lang w:eastAsia="zh-CN"/>
        </w:rPr>
        <w:t>-</w:t>
      </w:r>
      <w:r w:rsidRPr="00E27D23">
        <w:rPr>
          <w:lang w:eastAsia="zh-CN"/>
        </w:rPr>
        <w:tab/>
        <w:t>GNSS simulator</w:t>
      </w:r>
    </w:p>
    <w:p w14:paraId="1EA29CCD" w14:textId="6EAD6FDE" w:rsidR="007F5B8B" w:rsidRPr="00E27D23" w:rsidRDefault="007F5B8B" w:rsidP="009D4432">
      <w:pPr>
        <w:pStyle w:val="B2"/>
        <w:rPr>
          <w:lang w:eastAsia="zh-CN"/>
        </w:rPr>
      </w:pPr>
      <w:r w:rsidRPr="00E27D23">
        <w:rPr>
          <w:lang w:eastAsia="zh-CN"/>
        </w:rPr>
        <w:t>-</w:t>
      </w:r>
      <w:r w:rsidRPr="00E27D23">
        <w:rPr>
          <w:lang w:eastAsia="zh-CN"/>
        </w:rPr>
        <w:tab/>
        <w:t>The GNSS simulator is started and configured for Scenario #1.</w:t>
      </w:r>
    </w:p>
    <w:p w14:paraId="5F66256F" w14:textId="77777777" w:rsidR="007F5B8B" w:rsidRPr="00E27D23" w:rsidRDefault="007F5B8B" w:rsidP="007F5B8B">
      <w:pPr>
        <w:pStyle w:val="H6"/>
        <w:rPr>
          <w:lang w:eastAsia="en-US"/>
        </w:rPr>
      </w:pPr>
      <w:r w:rsidRPr="00E27D23">
        <w:t>UE:</w:t>
      </w:r>
    </w:p>
    <w:p w14:paraId="6CB6FFAB" w14:textId="50574B18" w:rsidR="007F5B8B" w:rsidRPr="00E27D23" w:rsidRDefault="007F5B8B" w:rsidP="009D4432">
      <w:pPr>
        <w:pStyle w:val="B1"/>
        <w:rPr>
          <w:lang w:eastAsia="zh-CN"/>
        </w:rPr>
      </w:pPr>
      <w:r w:rsidRPr="00E27D23">
        <w:rPr>
          <w:lang w:eastAsia="zh-CN"/>
        </w:rPr>
        <w:t>-</w:t>
      </w:r>
      <w:r w:rsidRPr="00E27D23">
        <w:rPr>
          <w:lang w:eastAsia="zh-CN"/>
        </w:rPr>
        <w:tab/>
        <w:t>UE is authorised to perform NR sidelink communication.</w:t>
      </w:r>
    </w:p>
    <w:p w14:paraId="3FE8BEAC" w14:textId="19E224B7" w:rsidR="00CB1134" w:rsidRPr="00E27D23" w:rsidRDefault="00CB1134" w:rsidP="009D4432">
      <w:pPr>
        <w:pStyle w:val="B1"/>
        <w:rPr>
          <w:lang w:eastAsia="zh-CN"/>
        </w:rPr>
      </w:pPr>
      <w:r w:rsidRPr="00E27D23">
        <w:rPr>
          <w:lang w:eastAsia="zh-CN"/>
        </w:rPr>
        <w:t>-</w:t>
      </w:r>
      <w:r w:rsidRPr="00E27D23">
        <w:rPr>
          <w:lang w:eastAsia="zh-CN"/>
        </w:rPr>
        <w:tab/>
        <w:t>The UE uses GNSS as the synchronization reference source.</w:t>
      </w:r>
    </w:p>
    <w:p w14:paraId="437B35FC" w14:textId="6A930D1D" w:rsidR="007F5B8B" w:rsidRPr="00E27D23" w:rsidRDefault="007F5B8B" w:rsidP="009D4432">
      <w:pPr>
        <w:pStyle w:val="B1"/>
        <w:rPr>
          <w:lang w:eastAsia="zh-CN"/>
        </w:rPr>
      </w:pPr>
      <w:r w:rsidRPr="00E27D23">
        <w:t>-</w:t>
      </w:r>
      <w:r w:rsidRPr="00E27D23">
        <w:tab/>
        <w:t>The UE is equipped with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clause 4.8.3.3.3</w:t>
      </w:r>
      <w:r w:rsidRPr="00E27D23">
        <w:rPr>
          <w:lang w:eastAsia="zh-CN"/>
        </w:rPr>
        <w:t>.</w:t>
      </w:r>
    </w:p>
    <w:p w14:paraId="68D2EFEB" w14:textId="77777777" w:rsidR="007F5B8B" w:rsidRPr="00E27D23" w:rsidRDefault="007F5B8B" w:rsidP="007F5B8B">
      <w:pPr>
        <w:pStyle w:val="H6"/>
        <w:rPr>
          <w:lang w:eastAsia="en-US"/>
        </w:rPr>
      </w:pPr>
      <w:r w:rsidRPr="00E27D23">
        <w:t>Preamble:</w:t>
      </w:r>
    </w:p>
    <w:p w14:paraId="7F4AEF5F" w14:textId="7AD932EA" w:rsidR="007F5B8B" w:rsidRPr="00E27D23" w:rsidRDefault="007F5B8B" w:rsidP="009D4432">
      <w:pPr>
        <w:pStyle w:val="B1"/>
        <w:rPr>
          <w:rFonts w:eastAsia="Arial"/>
        </w:rPr>
      </w:pPr>
      <w:r w:rsidRPr="00E27D23">
        <w:t>-</w:t>
      </w:r>
      <w:r w:rsidRPr="00E27D23">
        <w:tab/>
        <w:t>The UE is in state 4-A and Test Loop Function (</w:t>
      </w:r>
      <w:r w:rsidRPr="00E27D23">
        <w:rPr>
          <w:i/>
        </w:rPr>
        <w:t>On</w:t>
      </w:r>
      <w:r w:rsidRPr="00E27D23">
        <w:t xml:space="preserve">) with UE test loop mode </w:t>
      </w:r>
      <w:r w:rsidRPr="00E27D23">
        <w:rPr>
          <w:lang w:eastAsia="zh-CN"/>
        </w:rPr>
        <w:t>E</w:t>
      </w:r>
      <w:r w:rsidRPr="00E27D23">
        <w:t xml:space="preserve"> as defined in TS 38.508-1 [4], subclause 4.4A using generic procedure parameter Sidelink (</w:t>
      </w:r>
      <w:r w:rsidRPr="00E27D23">
        <w:rPr>
          <w:i/>
        </w:rPr>
        <w:t>On</w:t>
      </w:r>
      <w:r w:rsidRPr="00E27D23">
        <w:t>), Cast Type (</w:t>
      </w:r>
      <w:r w:rsidRPr="00E27D23">
        <w:rPr>
          <w:i/>
        </w:rPr>
        <w:t>Unicast</w:t>
      </w:r>
      <w:r w:rsidRPr="00E27D23">
        <w:t>), GNSS Sync (</w:t>
      </w:r>
      <w:r w:rsidRPr="00E27D23">
        <w:rPr>
          <w:i/>
        </w:rPr>
        <w:t>On</w:t>
      </w:r>
      <w:r w:rsidRPr="00E27D23">
        <w:t>)</w:t>
      </w:r>
      <w:r w:rsidR="007D2C3D" w:rsidRPr="00E27D23">
        <w:rPr>
          <w:color w:val="000000"/>
          <w:lang w:eastAsia="ja-JP"/>
        </w:rPr>
        <w:t xml:space="preserve"> using NR-SS-UE initiated unicast mode NR sidelink communication procedure in subclause 4.9.23</w:t>
      </w:r>
      <w:r w:rsidRPr="00E27D23">
        <w:t>.</w:t>
      </w:r>
    </w:p>
    <w:p w14:paraId="78CE0A04" w14:textId="77777777" w:rsidR="007F5B8B" w:rsidRPr="00E27D23" w:rsidRDefault="007F5B8B" w:rsidP="007F5B8B">
      <w:pPr>
        <w:pStyle w:val="H6"/>
        <w:rPr>
          <w:lang w:eastAsia="zh-CN"/>
        </w:rPr>
      </w:pPr>
      <w:r w:rsidRPr="00E27D23">
        <w:rPr>
          <w:lang w:eastAsia="zh-CN"/>
        </w:rPr>
        <w:t>13.2.5</w:t>
      </w:r>
      <w:r w:rsidRPr="00E27D23">
        <w:t>.3.2</w:t>
      </w:r>
      <w:r w:rsidRPr="00E27D23">
        <w:tab/>
        <w:t>Test procedure sequence</w:t>
      </w:r>
    </w:p>
    <w:p w14:paraId="13633B0F" w14:textId="77777777" w:rsidR="007F5B8B" w:rsidRPr="00E27D23" w:rsidRDefault="007F5B8B" w:rsidP="009D4432">
      <w:pPr>
        <w:pStyle w:val="TH"/>
      </w:pPr>
      <w:r w:rsidRPr="00E27D23">
        <w:t xml:space="preserve">Table </w:t>
      </w:r>
      <w:r w:rsidRPr="00E27D23">
        <w:rPr>
          <w:lang w:eastAsia="zh-CN"/>
        </w:rPr>
        <w:t>13.2.5.3.2-1</w:t>
      </w:r>
      <w:r w:rsidRPr="00E27D23">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7F5B8B" w:rsidRPr="00E27D23" w14:paraId="7F049D52" w14:textId="77777777" w:rsidTr="00A24805">
        <w:tc>
          <w:tcPr>
            <w:tcW w:w="533" w:type="dxa"/>
            <w:vMerge w:val="restart"/>
            <w:tcBorders>
              <w:top w:val="single" w:sz="4" w:space="0" w:color="auto"/>
              <w:left w:val="single" w:sz="4" w:space="0" w:color="auto"/>
              <w:bottom w:val="single" w:sz="4" w:space="0" w:color="auto"/>
              <w:right w:val="single" w:sz="4" w:space="0" w:color="auto"/>
            </w:tcBorders>
            <w:hideMark/>
          </w:tcPr>
          <w:p w14:paraId="60DD6ED0" w14:textId="77777777" w:rsidR="007F5B8B" w:rsidRPr="00E27D23" w:rsidRDefault="007F5B8B" w:rsidP="009D4432">
            <w:pPr>
              <w:pStyle w:val="TAH"/>
              <w:rPr>
                <w:lang w:eastAsia="zh-CN"/>
              </w:rPr>
            </w:pPr>
            <w:r w:rsidRPr="00E27D23">
              <w:t>St</w:t>
            </w:r>
          </w:p>
        </w:tc>
        <w:tc>
          <w:tcPr>
            <w:tcW w:w="3966" w:type="dxa"/>
            <w:vMerge w:val="restart"/>
            <w:tcBorders>
              <w:top w:val="single" w:sz="4" w:space="0" w:color="auto"/>
              <w:left w:val="single" w:sz="4" w:space="0" w:color="auto"/>
              <w:bottom w:val="single" w:sz="4" w:space="0" w:color="auto"/>
              <w:right w:val="single" w:sz="4" w:space="0" w:color="auto"/>
            </w:tcBorders>
            <w:hideMark/>
          </w:tcPr>
          <w:p w14:paraId="29F0FC87" w14:textId="77777777" w:rsidR="007F5B8B" w:rsidRPr="00E27D23" w:rsidRDefault="007F5B8B" w:rsidP="009D4432">
            <w:pPr>
              <w:pStyle w:val="TAH"/>
              <w:rPr>
                <w:lang w:eastAsia="zh-CN"/>
              </w:rPr>
            </w:pPr>
            <w:r w:rsidRPr="00E27D23">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1D148E27" w14:textId="77777777" w:rsidR="007F5B8B" w:rsidRPr="00E27D23" w:rsidRDefault="007F5B8B" w:rsidP="009D4432">
            <w:pPr>
              <w:pStyle w:val="TAH"/>
            </w:pPr>
            <w:r w:rsidRPr="00E27D23">
              <w:t>Message Sequence</w:t>
            </w:r>
          </w:p>
        </w:tc>
        <w:tc>
          <w:tcPr>
            <w:tcW w:w="567" w:type="dxa"/>
            <w:vMerge w:val="restart"/>
            <w:tcBorders>
              <w:top w:val="single" w:sz="4" w:space="0" w:color="auto"/>
              <w:left w:val="single" w:sz="4" w:space="0" w:color="auto"/>
              <w:bottom w:val="single" w:sz="4" w:space="0" w:color="auto"/>
              <w:right w:val="single" w:sz="4" w:space="0" w:color="auto"/>
            </w:tcBorders>
            <w:hideMark/>
          </w:tcPr>
          <w:p w14:paraId="389E301B" w14:textId="77777777" w:rsidR="007F5B8B" w:rsidRPr="00E27D23" w:rsidRDefault="007F5B8B" w:rsidP="009D4432">
            <w:pPr>
              <w:pStyle w:val="TAH"/>
              <w:rPr>
                <w:lang w:eastAsia="zh-CN"/>
              </w:rPr>
            </w:pPr>
            <w:r w:rsidRPr="00E27D23">
              <w:t>TP</w:t>
            </w:r>
          </w:p>
        </w:tc>
        <w:tc>
          <w:tcPr>
            <w:tcW w:w="850" w:type="dxa"/>
            <w:vMerge w:val="restart"/>
            <w:tcBorders>
              <w:top w:val="single" w:sz="4" w:space="0" w:color="auto"/>
              <w:left w:val="single" w:sz="4" w:space="0" w:color="auto"/>
              <w:bottom w:val="single" w:sz="4" w:space="0" w:color="auto"/>
              <w:right w:val="single" w:sz="4" w:space="0" w:color="auto"/>
            </w:tcBorders>
            <w:hideMark/>
          </w:tcPr>
          <w:p w14:paraId="27A84FA8" w14:textId="77777777" w:rsidR="007F5B8B" w:rsidRPr="00E27D23" w:rsidRDefault="007F5B8B" w:rsidP="009D4432">
            <w:pPr>
              <w:pStyle w:val="TAH"/>
              <w:rPr>
                <w:lang w:eastAsia="zh-CN"/>
              </w:rPr>
            </w:pPr>
            <w:r w:rsidRPr="00E27D23">
              <w:t>Verdict</w:t>
            </w:r>
          </w:p>
        </w:tc>
      </w:tr>
      <w:tr w:rsidR="007F5B8B" w:rsidRPr="00E27D23" w14:paraId="7D2E4C79" w14:textId="77777777" w:rsidTr="00A24805">
        <w:tc>
          <w:tcPr>
            <w:tcW w:w="533" w:type="dxa"/>
            <w:vMerge/>
            <w:tcBorders>
              <w:top w:val="single" w:sz="4" w:space="0" w:color="auto"/>
              <w:left w:val="single" w:sz="4" w:space="0" w:color="auto"/>
              <w:bottom w:val="single" w:sz="4" w:space="0" w:color="auto"/>
              <w:right w:val="single" w:sz="4" w:space="0" w:color="auto"/>
            </w:tcBorders>
            <w:vAlign w:val="center"/>
            <w:hideMark/>
          </w:tcPr>
          <w:p w14:paraId="6F1442F4" w14:textId="77777777" w:rsidR="007F5B8B" w:rsidRPr="00E27D23" w:rsidRDefault="007F5B8B" w:rsidP="009D4432">
            <w:pPr>
              <w:rPr>
                <w:lang w:eastAsia="zh-CN"/>
              </w:rPr>
            </w:pPr>
          </w:p>
        </w:tc>
        <w:tc>
          <w:tcPr>
            <w:tcW w:w="3966" w:type="dxa"/>
            <w:vMerge/>
            <w:tcBorders>
              <w:top w:val="single" w:sz="4" w:space="0" w:color="auto"/>
              <w:left w:val="single" w:sz="4" w:space="0" w:color="auto"/>
              <w:bottom w:val="single" w:sz="4" w:space="0" w:color="auto"/>
              <w:right w:val="single" w:sz="4" w:space="0" w:color="auto"/>
            </w:tcBorders>
            <w:vAlign w:val="center"/>
            <w:hideMark/>
          </w:tcPr>
          <w:p w14:paraId="775987B1" w14:textId="77777777" w:rsidR="007F5B8B" w:rsidRPr="00E27D23" w:rsidRDefault="007F5B8B" w:rsidP="009D4432">
            <w:pPr>
              <w:rPr>
                <w:lang w:eastAsia="zh-CN"/>
              </w:rPr>
            </w:pPr>
          </w:p>
        </w:tc>
        <w:tc>
          <w:tcPr>
            <w:tcW w:w="709" w:type="dxa"/>
            <w:tcBorders>
              <w:top w:val="single" w:sz="4" w:space="0" w:color="auto"/>
              <w:left w:val="single" w:sz="4" w:space="0" w:color="auto"/>
              <w:bottom w:val="single" w:sz="4" w:space="0" w:color="auto"/>
              <w:right w:val="single" w:sz="4" w:space="0" w:color="auto"/>
            </w:tcBorders>
            <w:hideMark/>
          </w:tcPr>
          <w:p w14:paraId="40B797A6" w14:textId="77777777" w:rsidR="007F5B8B" w:rsidRPr="00E27D23" w:rsidRDefault="007F5B8B" w:rsidP="009D4432">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5E418901" w14:textId="77777777" w:rsidR="007F5B8B" w:rsidRPr="00E27D23" w:rsidRDefault="007F5B8B" w:rsidP="009D4432">
            <w:pPr>
              <w:pStyle w:val="TAH"/>
            </w:pPr>
            <w:r w:rsidRPr="00E27D23">
              <w:t>Message</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331D311" w14:textId="77777777" w:rsidR="007F5B8B" w:rsidRPr="00E27D23" w:rsidRDefault="007F5B8B" w:rsidP="009D4432">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97AF5A2" w14:textId="77777777" w:rsidR="007F5B8B" w:rsidRPr="00E27D23" w:rsidRDefault="007F5B8B" w:rsidP="009D4432">
            <w:pPr>
              <w:rPr>
                <w:lang w:eastAsia="zh-CN"/>
              </w:rPr>
            </w:pPr>
          </w:p>
        </w:tc>
      </w:tr>
      <w:tr w:rsidR="007F5B8B" w:rsidRPr="00E27D23" w14:paraId="3DC5DD9A"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7438AB46" w14:textId="77777777" w:rsidR="007F5B8B" w:rsidRPr="00E27D23" w:rsidRDefault="007F5B8B" w:rsidP="009D4432">
            <w:pPr>
              <w:pStyle w:val="TAC"/>
              <w:rPr>
                <w:lang w:eastAsia="zh-CN"/>
              </w:rPr>
            </w:pPr>
            <w:r w:rsidRPr="00E27D23">
              <w:rPr>
                <w:lang w:eastAsia="zh-CN"/>
              </w:rPr>
              <w:t>1</w:t>
            </w:r>
          </w:p>
        </w:tc>
        <w:tc>
          <w:tcPr>
            <w:tcW w:w="3966" w:type="dxa"/>
            <w:tcBorders>
              <w:top w:val="single" w:sz="4" w:space="0" w:color="auto"/>
              <w:left w:val="single" w:sz="4" w:space="0" w:color="auto"/>
              <w:bottom w:val="single" w:sz="4" w:space="0" w:color="auto"/>
              <w:right w:val="single" w:sz="4" w:space="0" w:color="auto"/>
            </w:tcBorders>
            <w:hideMark/>
          </w:tcPr>
          <w:p w14:paraId="3D0F9D3B" w14:textId="77777777" w:rsidR="007F5B8B" w:rsidRPr="00E27D23" w:rsidRDefault="007F5B8B" w:rsidP="009D4432">
            <w:pPr>
              <w:pStyle w:val="TAL"/>
              <w:rPr>
                <w:lang w:eastAsia="sv-SE"/>
              </w:rPr>
            </w:pPr>
            <w:r w:rsidRPr="00E27D23">
              <w:rPr>
                <w:lang w:eastAsia="zh-CN"/>
              </w:rPr>
              <w:t>The NR-SS-UE1</w:t>
            </w:r>
            <w:r w:rsidRPr="00E27D23">
              <w:rPr>
                <w:rFonts w:eastAsia="DengXian"/>
                <w:lang w:eastAsia="zh-CN"/>
              </w:rPr>
              <w:t xml:space="preserve"> </w:t>
            </w:r>
            <w:r w:rsidRPr="00E27D23">
              <w:rPr>
                <w:lang w:eastAsia="sv-SE"/>
              </w:rPr>
              <w:t>transmits a DIRECT LINK IDENTIFIER UPDATE REQUEST</w:t>
            </w:r>
            <w:r w:rsidRPr="00E27D23">
              <w:rPr>
                <w:rFonts w:eastAsia="DengXian"/>
                <w:lang w:eastAsia="zh-CN"/>
              </w:rPr>
              <w:t xml:space="preserve"> message</w:t>
            </w:r>
            <w:r w:rsidRPr="00E27D23">
              <w:rPr>
                <w:lang w:eastAsia="sv-SE"/>
              </w:rPr>
              <w:t xml:space="preserve"> </w:t>
            </w:r>
            <w:r w:rsidRPr="00E27D23">
              <w:t>includi</w:t>
            </w:r>
            <w:r w:rsidRPr="00E27D23">
              <w:rPr>
                <w:lang w:eastAsia="sv-SE"/>
              </w:rPr>
              <w:t xml:space="preserve">ng </w:t>
            </w:r>
            <w:r w:rsidRPr="00E27D23">
              <w:rPr>
                <w:lang w:eastAsia="zh-CN"/>
              </w:rPr>
              <w:t xml:space="preserve">new </w:t>
            </w:r>
            <w:r w:rsidRPr="00E27D23">
              <w:rPr>
                <w:lang w:eastAsia="sv-SE"/>
              </w:rPr>
              <w:t>Layer 2 ID</w:t>
            </w:r>
            <w:r w:rsidRPr="00E27D23">
              <w:rPr>
                <w:lang w:eastAsia="zh-CN"/>
              </w:rPr>
              <w:t>-2</w:t>
            </w:r>
            <w:r w:rsidRPr="00E27D23">
              <w:rPr>
                <w:lang w:eastAsia="sv-SE"/>
              </w:rPr>
              <w:t>.</w:t>
            </w:r>
          </w:p>
        </w:tc>
        <w:tc>
          <w:tcPr>
            <w:tcW w:w="709" w:type="dxa"/>
            <w:tcBorders>
              <w:top w:val="single" w:sz="4" w:space="0" w:color="auto"/>
              <w:left w:val="single" w:sz="4" w:space="0" w:color="auto"/>
              <w:bottom w:val="single" w:sz="4" w:space="0" w:color="auto"/>
              <w:right w:val="single" w:sz="4" w:space="0" w:color="auto"/>
            </w:tcBorders>
            <w:hideMark/>
          </w:tcPr>
          <w:p w14:paraId="1B0FC391" w14:textId="77777777" w:rsidR="007F5B8B" w:rsidRPr="00E27D23" w:rsidRDefault="007F5B8B" w:rsidP="009D443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46CE5111" w14:textId="77777777" w:rsidR="007F5B8B" w:rsidRPr="00E27D23" w:rsidRDefault="007F5B8B" w:rsidP="009D4432">
            <w:pPr>
              <w:pStyle w:val="TAL"/>
            </w:pPr>
            <w:r w:rsidRPr="00E27D23">
              <w:rPr>
                <w:iCs/>
              </w:rPr>
              <w:t xml:space="preserve">PC5-S: </w:t>
            </w:r>
            <w:r w:rsidRPr="00E27D23">
              <w:rPr>
                <w:lang w:eastAsia="sv-SE"/>
              </w:rPr>
              <w:t>DIRECT LINK IDENTIFIER UPDATE REQUEST</w:t>
            </w:r>
          </w:p>
        </w:tc>
        <w:tc>
          <w:tcPr>
            <w:tcW w:w="567" w:type="dxa"/>
            <w:tcBorders>
              <w:top w:val="single" w:sz="4" w:space="0" w:color="auto"/>
              <w:left w:val="single" w:sz="4" w:space="0" w:color="auto"/>
              <w:bottom w:val="single" w:sz="4" w:space="0" w:color="auto"/>
              <w:right w:val="single" w:sz="4" w:space="0" w:color="auto"/>
            </w:tcBorders>
            <w:hideMark/>
          </w:tcPr>
          <w:p w14:paraId="7408C646" w14:textId="77777777" w:rsidR="007F5B8B" w:rsidRPr="00E27D23" w:rsidRDefault="007F5B8B" w:rsidP="009D4432">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0FAB681D" w14:textId="77777777" w:rsidR="007F5B8B" w:rsidRPr="00E27D23" w:rsidRDefault="007F5B8B" w:rsidP="009D4432">
            <w:pPr>
              <w:pStyle w:val="TAC"/>
            </w:pPr>
            <w:r w:rsidRPr="00E27D23">
              <w:t>-</w:t>
            </w:r>
          </w:p>
        </w:tc>
      </w:tr>
      <w:tr w:rsidR="007F5B8B" w:rsidRPr="00E27D23" w14:paraId="028ECC2F"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6AD33835" w14:textId="77777777" w:rsidR="007F5B8B" w:rsidRPr="00E27D23" w:rsidRDefault="007F5B8B" w:rsidP="009D4432">
            <w:pPr>
              <w:pStyle w:val="TAC"/>
              <w:rPr>
                <w:lang w:eastAsia="zh-CN"/>
              </w:rPr>
            </w:pPr>
            <w:r w:rsidRPr="00E27D23">
              <w:rPr>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44202C3C" w14:textId="77777777" w:rsidR="007F5B8B" w:rsidRPr="00E27D23" w:rsidRDefault="007F5B8B" w:rsidP="009D4432">
            <w:pPr>
              <w:pStyle w:val="TAL"/>
              <w:rPr>
                <w:lang w:eastAsia="sv-SE"/>
              </w:rPr>
            </w:pPr>
            <w:r w:rsidRPr="00E27D23">
              <w:rPr>
                <w:rFonts w:eastAsia="DengXian"/>
                <w:lang w:eastAsia="zh-CN"/>
              </w:rPr>
              <w:t xml:space="preserve">The </w:t>
            </w:r>
            <w:r w:rsidRPr="00E27D23">
              <w:rPr>
                <w:lang w:eastAsia="zh-CN"/>
              </w:rPr>
              <w:t>UE</w:t>
            </w:r>
            <w:r w:rsidRPr="00E27D23">
              <w:rPr>
                <w:rFonts w:eastAsia="DengXian"/>
                <w:lang w:eastAsia="zh-CN"/>
              </w:rPr>
              <w:t xml:space="preserve"> </w:t>
            </w:r>
            <w:r w:rsidRPr="00E27D23">
              <w:rPr>
                <w:lang w:eastAsia="sv-SE"/>
              </w:rPr>
              <w:t>transmits</w:t>
            </w:r>
            <w:r w:rsidRPr="00E27D23">
              <w:rPr>
                <w:rFonts w:eastAsia="DengXian"/>
                <w:lang w:eastAsia="zh-CN"/>
              </w:rPr>
              <w:t xml:space="preserve"> </w:t>
            </w:r>
            <w:r w:rsidRPr="00E27D23">
              <w:rPr>
                <w:lang w:eastAsia="sv-SE"/>
              </w:rPr>
              <w:t>a DIRECT LINK IDENTIFIER UPDATE ACCEPT me</w:t>
            </w:r>
            <w:r w:rsidRPr="00E27D23">
              <w:rPr>
                <w:rFonts w:eastAsia="DengXian"/>
                <w:lang w:eastAsia="zh-CN"/>
              </w:rPr>
              <w:t>ssage.</w:t>
            </w:r>
          </w:p>
        </w:tc>
        <w:tc>
          <w:tcPr>
            <w:tcW w:w="709" w:type="dxa"/>
            <w:tcBorders>
              <w:top w:val="single" w:sz="4" w:space="0" w:color="auto"/>
              <w:left w:val="single" w:sz="4" w:space="0" w:color="auto"/>
              <w:bottom w:val="single" w:sz="4" w:space="0" w:color="auto"/>
              <w:right w:val="single" w:sz="4" w:space="0" w:color="auto"/>
            </w:tcBorders>
            <w:hideMark/>
          </w:tcPr>
          <w:p w14:paraId="214DD1B1" w14:textId="77777777" w:rsidR="007F5B8B" w:rsidRPr="00E27D23" w:rsidRDefault="007F5B8B" w:rsidP="009D443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41722940" w14:textId="77777777" w:rsidR="007F5B8B" w:rsidRPr="00E27D23" w:rsidRDefault="007F5B8B" w:rsidP="009D4432">
            <w:pPr>
              <w:pStyle w:val="TAL"/>
            </w:pPr>
            <w:r w:rsidRPr="00E27D23">
              <w:rPr>
                <w:iCs/>
              </w:rPr>
              <w:t xml:space="preserve">PC5-S: </w:t>
            </w:r>
            <w:r w:rsidRPr="00E27D23">
              <w:rPr>
                <w:lang w:eastAsia="sv-SE"/>
              </w:rPr>
              <w:t>DIRECT LINK IDENTIFIER UPDATE ACCEPT</w:t>
            </w:r>
          </w:p>
        </w:tc>
        <w:tc>
          <w:tcPr>
            <w:tcW w:w="567" w:type="dxa"/>
            <w:tcBorders>
              <w:top w:val="single" w:sz="4" w:space="0" w:color="auto"/>
              <w:left w:val="single" w:sz="4" w:space="0" w:color="auto"/>
              <w:bottom w:val="single" w:sz="4" w:space="0" w:color="auto"/>
              <w:right w:val="single" w:sz="4" w:space="0" w:color="auto"/>
            </w:tcBorders>
            <w:hideMark/>
          </w:tcPr>
          <w:p w14:paraId="53A54DB2" w14:textId="77777777" w:rsidR="007F5B8B" w:rsidRPr="00E27D23" w:rsidRDefault="007F5B8B" w:rsidP="009D4432">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07A29084" w14:textId="77777777" w:rsidR="007F5B8B" w:rsidRPr="00E27D23" w:rsidRDefault="007F5B8B" w:rsidP="009D4432">
            <w:pPr>
              <w:pStyle w:val="TAC"/>
            </w:pPr>
            <w:r w:rsidRPr="00E27D23">
              <w:t>-</w:t>
            </w:r>
          </w:p>
        </w:tc>
      </w:tr>
      <w:tr w:rsidR="00A24805" w:rsidRPr="00E27D23" w14:paraId="49AE954A" w14:textId="77777777" w:rsidTr="00A24805">
        <w:tc>
          <w:tcPr>
            <w:tcW w:w="533" w:type="dxa"/>
            <w:tcBorders>
              <w:top w:val="single" w:sz="4" w:space="0" w:color="auto"/>
              <w:left w:val="single" w:sz="4" w:space="0" w:color="auto"/>
              <w:bottom w:val="single" w:sz="4" w:space="0" w:color="auto"/>
              <w:right w:val="single" w:sz="4" w:space="0" w:color="auto"/>
            </w:tcBorders>
          </w:tcPr>
          <w:p w14:paraId="7CB3BC59" w14:textId="73C424D0" w:rsidR="00A24805" w:rsidRPr="00E27D23" w:rsidRDefault="00A24805" w:rsidP="00A24805">
            <w:pPr>
              <w:pStyle w:val="TAC"/>
              <w:rPr>
                <w:lang w:eastAsia="zh-CN"/>
              </w:rPr>
            </w:pPr>
            <w:r w:rsidRPr="00E27D23">
              <w:rPr>
                <w:lang w:eastAsia="zh-CN"/>
              </w:rPr>
              <w:t>3</w:t>
            </w:r>
          </w:p>
        </w:tc>
        <w:tc>
          <w:tcPr>
            <w:tcW w:w="3966" w:type="dxa"/>
            <w:tcBorders>
              <w:top w:val="single" w:sz="4" w:space="0" w:color="auto"/>
              <w:left w:val="single" w:sz="4" w:space="0" w:color="auto"/>
              <w:bottom w:val="single" w:sz="4" w:space="0" w:color="auto"/>
              <w:right w:val="single" w:sz="4" w:space="0" w:color="auto"/>
            </w:tcBorders>
          </w:tcPr>
          <w:p w14:paraId="46C53EF1" w14:textId="77777777" w:rsidR="00A24805" w:rsidRPr="00E27D23" w:rsidRDefault="00A24805" w:rsidP="00A24805">
            <w:pPr>
              <w:keepNext/>
              <w:keepLines/>
              <w:spacing w:after="0"/>
              <w:rPr>
                <w:rFonts w:ascii="Arial" w:hAnsi="Arial"/>
                <w:sz w:val="18"/>
                <w:lang w:eastAsia="zh-CN"/>
              </w:rPr>
            </w:pPr>
            <w:r w:rsidRPr="00E27D23">
              <w:rPr>
                <w:rFonts w:ascii="Arial" w:hAnsi="Arial"/>
                <w:sz w:val="18"/>
                <w:lang w:eastAsia="zh-CN"/>
              </w:rPr>
              <w:t>Trigger the UE to close UE test loop mode E (Receive Mode).</w:t>
            </w:r>
          </w:p>
          <w:p w14:paraId="164DAA7B" w14:textId="180C754D" w:rsidR="00A24805" w:rsidRPr="00E27D23" w:rsidRDefault="00A24805" w:rsidP="00A24805">
            <w:pPr>
              <w:pStyle w:val="TAL"/>
              <w:rPr>
                <w:rFonts w:eastAsia="DengXian"/>
                <w:lang w:eastAsia="zh-CN"/>
              </w:rPr>
            </w:pPr>
            <w:r w:rsidRPr="00E27D23">
              <w:rPr>
                <w:lang w:eastAsia="zh-CN"/>
              </w:rPr>
              <w:t>NOTE: Closing of UE test loop mode E may be performed by MMI or AT command (+CCUTLE).</w:t>
            </w:r>
          </w:p>
        </w:tc>
        <w:tc>
          <w:tcPr>
            <w:tcW w:w="709" w:type="dxa"/>
            <w:tcBorders>
              <w:top w:val="single" w:sz="4" w:space="0" w:color="auto"/>
              <w:left w:val="single" w:sz="4" w:space="0" w:color="auto"/>
              <w:bottom w:val="single" w:sz="4" w:space="0" w:color="auto"/>
              <w:right w:val="single" w:sz="4" w:space="0" w:color="auto"/>
            </w:tcBorders>
          </w:tcPr>
          <w:p w14:paraId="3C91E5CF" w14:textId="30FCC4F8" w:rsidR="00A24805" w:rsidRPr="00E27D23" w:rsidRDefault="00A24805" w:rsidP="00A24805">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42A07B9" w14:textId="6C1D2832" w:rsidR="00A24805" w:rsidRPr="00E27D23" w:rsidRDefault="00A24805" w:rsidP="00A24805">
            <w:pPr>
              <w:pStyle w:val="TAL"/>
              <w:rPr>
                <w:iCs/>
              </w:rPr>
            </w:pPr>
            <w:r w:rsidRPr="00E27D23">
              <w:t>-</w:t>
            </w:r>
          </w:p>
        </w:tc>
        <w:tc>
          <w:tcPr>
            <w:tcW w:w="567" w:type="dxa"/>
            <w:tcBorders>
              <w:top w:val="single" w:sz="4" w:space="0" w:color="auto"/>
              <w:left w:val="single" w:sz="4" w:space="0" w:color="auto"/>
              <w:bottom w:val="single" w:sz="4" w:space="0" w:color="auto"/>
              <w:right w:val="single" w:sz="4" w:space="0" w:color="auto"/>
            </w:tcBorders>
          </w:tcPr>
          <w:p w14:paraId="1B770FAA" w14:textId="359BF8A8" w:rsidR="00A24805" w:rsidRPr="00E27D23" w:rsidRDefault="00A24805" w:rsidP="00A24805">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41A09CDD" w14:textId="3B9F0D7D" w:rsidR="00A24805" w:rsidRPr="00E27D23" w:rsidRDefault="00A24805" w:rsidP="00A24805">
            <w:pPr>
              <w:pStyle w:val="TAC"/>
            </w:pPr>
            <w:r w:rsidRPr="00E27D23">
              <w:t>-</w:t>
            </w:r>
          </w:p>
        </w:tc>
      </w:tr>
      <w:tr w:rsidR="007F5B8B" w:rsidRPr="00E27D23" w14:paraId="4DBF6835"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3B3BCB57" w14:textId="2979D84B" w:rsidR="007F5B8B" w:rsidRPr="00E27D23" w:rsidRDefault="00A24805" w:rsidP="009D4432">
            <w:pPr>
              <w:pStyle w:val="TAC"/>
              <w:rPr>
                <w:lang w:eastAsia="zh-CN"/>
              </w:rPr>
            </w:pPr>
            <w:r w:rsidRPr="00E27D23">
              <w:rPr>
                <w:lang w:eastAsia="zh-CN"/>
              </w:rPr>
              <w:t>4</w:t>
            </w:r>
          </w:p>
        </w:tc>
        <w:tc>
          <w:tcPr>
            <w:tcW w:w="3966" w:type="dxa"/>
            <w:tcBorders>
              <w:top w:val="single" w:sz="4" w:space="0" w:color="auto"/>
              <w:left w:val="single" w:sz="4" w:space="0" w:color="auto"/>
              <w:bottom w:val="single" w:sz="4" w:space="0" w:color="auto"/>
              <w:right w:val="single" w:sz="4" w:space="0" w:color="auto"/>
            </w:tcBorders>
            <w:hideMark/>
          </w:tcPr>
          <w:p w14:paraId="7FF49F25" w14:textId="77777777" w:rsidR="007F5B8B" w:rsidRPr="00E27D23" w:rsidRDefault="007F5B8B" w:rsidP="009D4432">
            <w:pPr>
              <w:pStyle w:val="TAL"/>
              <w:rPr>
                <w:lang w:eastAsia="zh-CN"/>
              </w:rPr>
            </w:pPr>
            <w:r w:rsidRPr="00E27D23">
              <w:rPr>
                <w:lang w:eastAsia="zh-CN"/>
              </w:rPr>
              <w:t>The NR-SS-UE1</w:t>
            </w:r>
            <w:r w:rsidRPr="00E27D23">
              <w:rPr>
                <w:rFonts w:eastAsia="DengXian"/>
                <w:lang w:eastAsia="zh-CN"/>
              </w:rPr>
              <w:t xml:space="preserve"> </w:t>
            </w:r>
            <w:r w:rsidRPr="00E27D23">
              <w:rPr>
                <w:lang w:eastAsia="sv-SE"/>
              </w:rPr>
              <w:t>transmi</w:t>
            </w:r>
            <w:r w:rsidRPr="00E27D23">
              <w:rPr>
                <w:rFonts w:eastAsia="DengXian"/>
                <w:lang w:eastAsia="zh-CN"/>
              </w:rPr>
              <w:t>ts one V2X packe</w:t>
            </w:r>
            <w:r w:rsidRPr="00E27D23">
              <w:rPr>
                <w:lang w:eastAsia="sv-SE"/>
              </w:rPr>
              <w:t xml:space="preserve">t on </w:t>
            </w:r>
            <w:r w:rsidRPr="00E27D23">
              <w:rPr>
                <w:lang w:eastAsia="zh-CN"/>
              </w:rPr>
              <w:t xml:space="preserve">old </w:t>
            </w:r>
            <w:r w:rsidRPr="00E27D23">
              <w:rPr>
                <w:lang w:eastAsia="sv-SE"/>
              </w:rPr>
              <w:t>Layer 2 ID</w:t>
            </w:r>
            <w:r w:rsidRPr="00E27D23">
              <w:rPr>
                <w:lang w:eastAsia="zh-CN"/>
              </w:rPr>
              <w:t>-1</w:t>
            </w:r>
            <w:r w:rsidRPr="00E27D23">
              <w:rPr>
                <w:lang w:eastAsia="sv-SE"/>
              </w:rPr>
              <w:t xml:space="preserve"> to the UE.</w:t>
            </w:r>
          </w:p>
          <w:p w14:paraId="668A5DC7" w14:textId="77777777" w:rsidR="007F5B8B" w:rsidRPr="00E27D23" w:rsidRDefault="007F5B8B" w:rsidP="009D4432">
            <w:pPr>
              <w:pStyle w:val="TAL"/>
              <w:rPr>
                <w:lang w:eastAsia="zh-CN"/>
              </w:rPr>
            </w:pPr>
            <w:r w:rsidRPr="00E27D23">
              <w:t>NOTE: This step verifies TP</w:t>
            </w:r>
            <w:r w:rsidRPr="00E27D23">
              <w:rPr>
                <w:lang w:eastAsia="zh-CN"/>
              </w:rPr>
              <w:t>2</w:t>
            </w:r>
            <w:r w:rsidRPr="00E27D23">
              <w:t xml:space="preserve"> - it is expected that the UE shall receive the packet - if they were received is checked in step </w:t>
            </w:r>
            <w:r w:rsidRPr="00E27D23">
              <w:rPr>
                <w:lang w:eastAsia="zh-CN"/>
              </w:rPr>
              <w:t>5</w:t>
            </w:r>
            <w:r w:rsidRPr="00E27D23">
              <w:t>.</w:t>
            </w:r>
          </w:p>
          <w:p w14:paraId="653C8790" w14:textId="77777777" w:rsidR="007F5B8B" w:rsidRPr="00E27D23" w:rsidRDefault="007F5B8B" w:rsidP="009D4432">
            <w:pPr>
              <w:pStyle w:val="TAL"/>
              <w:rPr>
                <w:lang w:eastAsia="zh-CN"/>
              </w:rPr>
            </w:pPr>
            <w:r w:rsidRPr="00E27D23">
              <w:rPr>
                <w:lang w:eastAsia="zh-CN"/>
              </w:rPr>
              <w:t>FFS</w:t>
            </w:r>
          </w:p>
        </w:tc>
        <w:tc>
          <w:tcPr>
            <w:tcW w:w="709" w:type="dxa"/>
            <w:tcBorders>
              <w:top w:val="single" w:sz="4" w:space="0" w:color="auto"/>
              <w:left w:val="single" w:sz="4" w:space="0" w:color="auto"/>
              <w:bottom w:val="single" w:sz="4" w:space="0" w:color="auto"/>
              <w:right w:val="single" w:sz="4" w:space="0" w:color="auto"/>
            </w:tcBorders>
            <w:hideMark/>
          </w:tcPr>
          <w:p w14:paraId="5E298B35" w14:textId="77777777" w:rsidR="007F5B8B" w:rsidRPr="00E27D23" w:rsidRDefault="007F5B8B" w:rsidP="009D443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7ACE5FAB" w14:textId="77777777" w:rsidR="007F5B8B" w:rsidRPr="00E27D23" w:rsidRDefault="007F5B8B" w:rsidP="009D4432">
            <w:pPr>
              <w:pStyle w:val="TAL"/>
              <w:rPr>
                <w:iCs/>
                <w:lang w:eastAsia="zh-CN"/>
              </w:rPr>
            </w:pPr>
            <w:r w:rsidRPr="00E27D23">
              <w:rPr>
                <w:lang w:eastAsia="zh-CN"/>
              </w:rPr>
              <w:t>V2X</w:t>
            </w:r>
            <w:r w:rsidRPr="00E27D23">
              <w:t xml:space="preserve"> packet</w:t>
            </w:r>
          </w:p>
        </w:tc>
        <w:tc>
          <w:tcPr>
            <w:tcW w:w="567" w:type="dxa"/>
            <w:tcBorders>
              <w:top w:val="single" w:sz="4" w:space="0" w:color="auto"/>
              <w:left w:val="single" w:sz="4" w:space="0" w:color="auto"/>
              <w:bottom w:val="single" w:sz="4" w:space="0" w:color="auto"/>
              <w:right w:val="single" w:sz="4" w:space="0" w:color="auto"/>
            </w:tcBorders>
            <w:hideMark/>
          </w:tcPr>
          <w:p w14:paraId="5A392725" w14:textId="77777777" w:rsidR="007F5B8B" w:rsidRPr="00E27D23" w:rsidRDefault="007F5B8B" w:rsidP="009D4432">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5D9F9260" w14:textId="77777777" w:rsidR="007F5B8B" w:rsidRPr="00E27D23" w:rsidRDefault="007F5B8B" w:rsidP="009D4432">
            <w:pPr>
              <w:pStyle w:val="TAC"/>
              <w:rPr>
                <w:lang w:eastAsia="zh-CN"/>
              </w:rPr>
            </w:pPr>
            <w:r w:rsidRPr="00E27D23">
              <w:t>-</w:t>
            </w:r>
          </w:p>
        </w:tc>
      </w:tr>
      <w:tr w:rsidR="00A24805" w:rsidRPr="00E27D23" w14:paraId="5994E190" w14:textId="77777777" w:rsidTr="00A24805">
        <w:tc>
          <w:tcPr>
            <w:tcW w:w="533" w:type="dxa"/>
            <w:tcBorders>
              <w:top w:val="single" w:sz="4" w:space="0" w:color="auto"/>
              <w:left w:val="single" w:sz="4" w:space="0" w:color="auto"/>
              <w:bottom w:val="single" w:sz="4" w:space="0" w:color="auto"/>
              <w:right w:val="single" w:sz="4" w:space="0" w:color="auto"/>
            </w:tcBorders>
          </w:tcPr>
          <w:p w14:paraId="4A4401FF" w14:textId="63B01796" w:rsidR="00A24805" w:rsidRPr="00E27D23" w:rsidRDefault="00A24805" w:rsidP="00A24805">
            <w:pPr>
              <w:pStyle w:val="TAC"/>
              <w:rPr>
                <w:lang w:eastAsia="zh-CN"/>
              </w:rPr>
            </w:pPr>
            <w:r w:rsidRPr="00E27D23">
              <w:rPr>
                <w:lang w:eastAsia="zh-CN"/>
              </w:rPr>
              <w:t>5</w:t>
            </w:r>
          </w:p>
        </w:tc>
        <w:tc>
          <w:tcPr>
            <w:tcW w:w="3966" w:type="dxa"/>
            <w:tcBorders>
              <w:top w:val="single" w:sz="4" w:space="0" w:color="auto"/>
              <w:left w:val="single" w:sz="4" w:space="0" w:color="auto"/>
              <w:bottom w:val="single" w:sz="4" w:space="0" w:color="auto"/>
              <w:right w:val="single" w:sz="4" w:space="0" w:color="auto"/>
            </w:tcBorders>
          </w:tcPr>
          <w:p w14:paraId="7585BDDD" w14:textId="77777777" w:rsidR="00A24805" w:rsidRPr="00E27D23" w:rsidRDefault="00A24805" w:rsidP="00A24805">
            <w:pPr>
              <w:pStyle w:val="TAL"/>
              <w:rPr>
                <w:lang w:eastAsia="zh-CN"/>
              </w:rPr>
            </w:pPr>
            <w:r w:rsidRPr="00E27D23">
              <w:rPr>
                <w:lang w:eastAsia="zh-CN"/>
              </w:rPr>
              <w:t>Trigger the</w:t>
            </w:r>
            <w:r w:rsidRPr="00E27D23">
              <w:t xml:space="preserve"> UE to report the counter of successful reception of V</w:t>
            </w:r>
            <w:r w:rsidRPr="00E27D23">
              <w:rPr>
                <w:lang w:eastAsia="zh-CN"/>
              </w:rPr>
              <w:t>2</w:t>
            </w:r>
            <w:r w:rsidRPr="00E27D23">
              <w:t>X packet.</w:t>
            </w:r>
          </w:p>
          <w:p w14:paraId="2E0D6370" w14:textId="26D1C877" w:rsidR="00A24805" w:rsidRPr="00E27D23" w:rsidRDefault="00A24805" w:rsidP="00A24805">
            <w:pPr>
              <w:pStyle w:val="TAL"/>
              <w:rPr>
                <w:lang w:eastAsia="zh-CN"/>
              </w:rPr>
            </w:pPr>
            <w:r w:rsidRPr="00E27D23">
              <w:rPr>
                <w:lang w:eastAsia="zh-CN"/>
              </w:rPr>
              <w:t xml:space="preserve">NOTE: </w:t>
            </w:r>
            <w:r w:rsidRPr="00E27D23">
              <w:t>Requesting the UE to report the counter of successful reception of V</w:t>
            </w:r>
            <w:r w:rsidRPr="00E27D23">
              <w:rPr>
                <w:lang w:eastAsia="zh-CN"/>
              </w:rPr>
              <w:t>2</w:t>
            </w:r>
            <w:r w:rsidRPr="00E27D23">
              <w:t>X packet</w:t>
            </w:r>
            <w:r w:rsidRPr="00E27D23">
              <w:rPr>
                <w:lang w:eastAsia="zh-CN"/>
              </w:rPr>
              <w:t xml:space="preserve"> may be performed by MMI or AT command (</w:t>
            </w:r>
            <w:r w:rsidRPr="00E27D23">
              <w:t>+CUSPCREQ</w:t>
            </w:r>
            <w:r w:rsidRPr="00E27D23">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52AC8452" w14:textId="59043666" w:rsidR="00A24805" w:rsidRPr="00E27D23" w:rsidRDefault="00A24805" w:rsidP="00A24805">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F5D2650" w14:textId="11A7D79A" w:rsidR="00A24805" w:rsidRPr="00E27D23" w:rsidRDefault="00A24805" w:rsidP="00A24805">
            <w:pPr>
              <w:pStyle w:val="TAL"/>
              <w:rPr>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tcPr>
          <w:p w14:paraId="7393B3CF" w14:textId="6F06DBAD" w:rsidR="00A24805" w:rsidRPr="00E27D23" w:rsidRDefault="00A24805" w:rsidP="00A24805">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046609DC" w14:textId="7526668B" w:rsidR="00A24805" w:rsidRPr="00E27D23" w:rsidRDefault="00A24805" w:rsidP="00A24805">
            <w:pPr>
              <w:pStyle w:val="TAC"/>
            </w:pPr>
            <w:r w:rsidRPr="00E27D23">
              <w:t>-</w:t>
            </w:r>
          </w:p>
        </w:tc>
      </w:tr>
      <w:tr w:rsidR="00A24805" w:rsidRPr="00E27D23" w14:paraId="2C532E72" w14:textId="77777777" w:rsidTr="00A24805">
        <w:tc>
          <w:tcPr>
            <w:tcW w:w="533" w:type="dxa"/>
            <w:tcBorders>
              <w:top w:val="single" w:sz="4" w:space="0" w:color="auto"/>
              <w:left w:val="single" w:sz="4" w:space="0" w:color="auto"/>
              <w:bottom w:val="single" w:sz="4" w:space="0" w:color="auto"/>
              <w:right w:val="single" w:sz="4" w:space="0" w:color="auto"/>
            </w:tcBorders>
          </w:tcPr>
          <w:p w14:paraId="059849FC" w14:textId="5D38D582" w:rsidR="00A24805" w:rsidRPr="00E27D23" w:rsidRDefault="00A24805" w:rsidP="00A24805">
            <w:pPr>
              <w:pStyle w:val="TAC"/>
              <w:rPr>
                <w:lang w:eastAsia="zh-CN"/>
              </w:rPr>
            </w:pPr>
            <w:r w:rsidRPr="00E27D23">
              <w:rPr>
                <w:lang w:eastAsia="zh-CN"/>
              </w:rPr>
              <w:t>6</w:t>
            </w:r>
          </w:p>
        </w:tc>
        <w:tc>
          <w:tcPr>
            <w:tcW w:w="3966" w:type="dxa"/>
            <w:tcBorders>
              <w:top w:val="single" w:sz="4" w:space="0" w:color="auto"/>
              <w:left w:val="single" w:sz="4" w:space="0" w:color="auto"/>
              <w:bottom w:val="single" w:sz="4" w:space="0" w:color="auto"/>
              <w:right w:val="single" w:sz="4" w:space="0" w:color="auto"/>
            </w:tcBorders>
          </w:tcPr>
          <w:p w14:paraId="3E5AFF52" w14:textId="6863D589" w:rsidR="00A24805" w:rsidRPr="00E27D23" w:rsidRDefault="00A24805" w:rsidP="00A24805">
            <w:pPr>
              <w:pStyle w:val="TAL"/>
              <w:rPr>
                <w:lang w:eastAsia="zh-CN"/>
              </w:rPr>
            </w:pPr>
            <w:r w:rsidRPr="00E27D23">
              <w:rPr>
                <w:lang w:eastAsia="zh-CN"/>
              </w:rPr>
              <w:t xml:space="preserve">Check: </w:t>
            </w:r>
            <w:r w:rsidRPr="00E27D23">
              <w:t>Does the UE</w:t>
            </w:r>
            <w:r w:rsidRPr="00E27D23">
              <w:rPr>
                <w:lang w:eastAsia="zh-CN"/>
              </w:rPr>
              <w:t xml:space="preserve"> </w:t>
            </w:r>
            <w:r w:rsidRPr="00E27D23">
              <w:t>reported counter of successful reception of V</w:t>
            </w:r>
            <w:r w:rsidRPr="00E27D23">
              <w:rPr>
                <w:lang w:eastAsia="zh-CN"/>
              </w:rPr>
              <w:t>2</w:t>
            </w:r>
            <w:r w:rsidRPr="00E27D23">
              <w:t>X packet?</w:t>
            </w:r>
          </w:p>
        </w:tc>
        <w:tc>
          <w:tcPr>
            <w:tcW w:w="709" w:type="dxa"/>
            <w:tcBorders>
              <w:top w:val="single" w:sz="4" w:space="0" w:color="auto"/>
              <w:left w:val="single" w:sz="4" w:space="0" w:color="auto"/>
              <w:bottom w:val="single" w:sz="4" w:space="0" w:color="auto"/>
              <w:right w:val="single" w:sz="4" w:space="0" w:color="auto"/>
            </w:tcBorders>
          </w:tcPr>
          <w:p w14:paraId="4401BE29" w14:textId="5903C588" w:rsidR="00A24805" w:rsidRPr="00E27D23" w:rsidRDefault="00A24805" w:rsidP="00A24805">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1E90EC7" w14:textId="00BDC74E" w:rsidR="00A24805" w:rsidRPr="00E27D23" w:rsidRDefault="00A24805" w:rsidP="00A24805">
            <w:pPr>
              <w:pStyle w:val="TAL"/>
              <w:rPr>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tcPr>
          <w:p w14:paraId="34E8A0A4" w14:textId="0B93A719" w:rsidR="00A24805" w:rsidRPr="00E27D23" w:rsidRDefault="00A24805" w:rsidP="00A24805">
            <w:pPr>
              <w:pStyle w:val="TAC"/>
            </w:pPr>
            <w:r w:rsidRPr="00E27D23">
              <w:rPr>
                <w:lang w:eastAsia="zh-CN"/>
              </w:rPr>
              <w:t>2</w:t>
            </w:r>
          </w:p>
        </w:tc>
        <w:tc>
          <w:tcPr>
            <w:tcW w:w="850" w:type="dxa"/>
            <w:tcBorders>
              <w:top w:val="single" w:sz="4" w:space="0" w:color="auto"/>
              <w:left w:val="single" w:sz="4" w:space="0" w:color="auto"/>
              <w:bottom w:val="single" w:sz="4" w:space="0" w:color="auto"/>
              <w:right w:val="single" w:sz="4" w:space="0" w:color="auto"/>
            </w:tcBorders>
          </w:tcPr>
          <w:p w14:paraId="5B677DD5" w14:textId="3A7E208F" w:rsidR="00A24805" w:rsidRPr="00E27D23" w:rsidRDefault="00A24805" w:rsidP="00A24805">
            <w:pPr>
              <w:pStyle w:val="TAC"/>
            </w:pPr>
            <w:r w:rsidRPr="00E27D23">
              <w:rPr>
                <w:lang w:eastAsia="zh-CN"/>
              </w:rPr>
              <w:t>P</w:t>
            </w:r>
          </w:p>
        </w:tc>
      </w:tr>
      <w:tr w:rsidR="007F5B8B" w:rsidRPr="00E27D23" w14:paraId="2A78EBFF"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11BB72CB" w14:textId="426B8053" w:rsidR="007F5B8B" w:rsidRPr="00E27D23" w:rsidRDefault="00A24805" w:rsidP="009D4432">
            <w:pPr>
              <w:pStyle w:val="TAC"/>
              <w:rPr>
                <w:lang w:eastAsia="zh-CN"/>
              </w:rPr>
            </w:pPr>
            <w:r w:rsidRPr="00E27D23">
              <w:rPr>
                <w:lang w:eastAsia="zh-CN"/>
              </w:rPr>
              <w:t>7</w:t>
            </w:r>
          </w:p>
        </w:tc>
        <w:tc>
          <w:tcPr>
            <w:tcW w:w="3966" w:type="dxa"/>
            <w:tcBorders>
              <w:top w:val="single" w:sz="4" w:space="0" w:color="auto"/>
              <w:left w:val="single" w:sz="4" w:space="0" w:color="auto"/>
              <w:bottom w:val="single" w:sz="4" w:space="0" w:color="auto"/>
              <w:right w:val="single" w:sz="4" w:space="0" w:color="auto"/>
            </w:tcBorders>
            <w:hideMark/>
          </w:tcPr>
          <w:p w14:paraId="5F2F8C24" w14:textId="77777777" w:rsidR="007F5B8B" w:rsidRPr="00E27D23" w:rsidRDefault="007F5B8B" w:rsidP="009D4432">
            <w:pPr>
              <w:pStyle w:val="TAL"/>
              <w:rPr>
                <w:lang w:eastAsia="sv-SE"/>
              </w:rPr>
            </w:pPr>
            <w:r w:rsidRPr="00E27D23">
              <w:rPr>
                <w:lang w:eastAsia="zh-CN"/>
              </w:rPr>
              <w:t>The NR-SS-UE1</w:t>
            </w:r>
            <w:r w:rsidRPr="00E27D23">
              <w:rPr>
                <w:rFonts w:eastAsia="DengXian"/>
                <w:lang w:eastAsia="zh-CN"/>
              </w:rPr>
              <w:t xml:space="preserve"> </w:t>
            </w:r>
            <w:r w:rsidRPr="00E27D23">
              <w:rPr>
                <w:lang w:eastAsia="sv-SE"/>
              </w:rPr>
              <w:t xml:space="preserve">transmits a DIRECT LINK IDENTIFIER UPDATE </w:t>
            </w:r>
            <w:r w:rsidRPr="00E27D23">
              <w:rPr>
                <w:lang w:eastAsia="zh-CN"/>
              </w:rPr>
              <w:t>ACK</w:t>
            </w:r>
            <w:r w:rsidRPr="00E27D23">
              <w:rPr>
                <w:rFonts w:eastAsia="DengXian"/>
                <w:lang w:eastAsia="zh-CN"/>
              </w:rPr>
              <w:t xml:space="preserve"> message</w:t>
            </w:r>
            <w:r w:rsidRPr="00E27D23">
              <w:rPr>
                <w:lang w:eastAsia="sv-SE"/>
              </w:rPr>
              <w:t>.</w:t>
            </w:r>
          </w:p>
        </w:tc>
        <w:tc>
          <w:tcPr>
            <w:tcW w:w="709" w:type="dxa"/>
            <w:tcBorders>
              <w:top w:val="single" w:sz="4" w:space="0" w:color="auto"/>
              <w:left w:val="single" w:sz="4" w:space="0" w:color="auto"/>
              <w:bottom w:val="single" w:sz="4" w:space="0" w:color="auto"/>
              <w:right w:val="single" w:sz="4" w:space="0" w:color="auto"/>
            </w:tcBorders>
            <w:hideMark/>
          </w:tcPr>
          <w:p w14:paraId="3E203C56" w14:textId="77777777" w:rsidR="007F5B8B" w:rsidRPr="00E27D23" w:rsidRDefault="007F5B8B" w:rsidP="009D443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75B7815C" w14:textId="77777777" w:rsidR="007F5B8B" w:rsidRPr="00E27D23" w:rsidRDefault="007F5B8B" w:rsidP="009D4432">
            <w:pPr>
              <w:pStyle w:val="TAL"/>
              <w:rPr>
                <w:iCs/>
                <w:lang w:eastAsia="zh-CN"/>
              </w:rPr>
            </w:pPr>
            <w:r w:rsidRPr="00E27D23">
              <w:rPr>
                <w:iCs/>
              </w:rPr>
              <w:t xml:space="preserve">PC5-S: </w:t>
            </w:r>
            <w:r w:rsidRPr="00E27D23">
              <w:rPr>
                <w:lang w:eastAsia="sv-SE"/>
              </w:rPr>
              <w:t xml:space="preserve">DIRECT LINK IDENTIFIER UPDATE </w:t>
            </w:r>
            <w:r w:rsidRPr="00E27D23">
              <w:rPr>
                <w:lang w:eastAsia="zh-CN"/>
              </w:rPr>
              <w:t>ACK</w:t>
            </w:r>
          </w:p>
        </w:tc>
        <w:tc>
          <w:tcPr>
            <w:tcW w:w="567" w:type="dxa"/>
            <w:tcBorders>
              <w:top w:val="single" w:sz="4" w:space="0" w:color="auto"/>
              <w:left w:val="single" w:sz="4" w:space="0" w:color="auto"/>
              <w:bottom w:val="single" w:sz="4" w:space="0" w:color="auto"/>
              <w:right w:val="single" w:sz="4" w:space="0" w:color="auto"/>
            </w:tcBorders>
            <w:hideMark/>
          </w:tcPr>
          <w:p w14:paraId="1BEAA9A0" w14:textId="77777777" w:rsidR="007F5B8B" w:rsidRPr="00E27D23" w:rsidRDefault="007F5B8B" w:rsidP="009D4432">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147A14B4" w14:textId="77777777" w:rsidR="007F5B8B" w:rsidRPr="00E27D23" w:rsidRDefault="007F5B8B" w:rsidP="009D4432">
            <w:pPr>
              <w:pStyle w:val="TAC"/>
            </w:pPr>
            <w:r w:rsidRPr="00E27D23">
              <w:t>-</w:t>
            </w:r>
          </w:p>
        </w:tc>
      </w:tr>
      <w:tr w:rsidR="007F5B8B" w:rsidRPr="00E27D23" w14:paraId="0D6AD62D"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7C026EB9" w14:textId="3126CA24" w:rsidR="007F5B8B" w:rsidRPr="00E27D23" w:rsidRDefault="00A24805" w:rsidP="009D4432">
            <w:pPr>
              <w:pStyle w:val="TAC"/>
              <w:rPr>
                <w:lang w:eastAsia="zh-CN"/>
              </w:rPr>
            </w:pPr>
            <w:r w:rsidRPr="00E27D23">
              <w:rPr>
                <w:lang w:eastAsia="zh-CN"/>
              </w:rPr>
              <w:t>8</w:t>
            </w:r>
          </w:p>
        </w:tc>
        <w:tc>
          <w:tcPr>
            <w:tcW w:w="3966" w:type="dxa"/>
            <w:tcBorders>
              <w:top w:val="single" w:sz="4" w:space="0" w:color="auto"/>
              <w:left w:val="single" w:sz="4" w:space="0" w:color="auto"/>
              <w:bottom w:val="single" w:sz="4" w:space="0" w:color="auto"/>
              <w:right w:val="single" w:sz="4" w:space="0" w:color="auto"/>
            </w:tcBorders>
            <w:hideMark/>
          </w:tcPr>
          <w:p w14:paraId="045EAE4A" w14:textId="77777777" w:rsidR="007F5B8B" w:rsidRPr="00E27D23" w:rsidRDefault="007F5B8B" w:rsidP="009D4432">
            <w:pPr>
              <w:pStyle w:val="TAL"/>
              <w:rPr>
                <w:lang w:eastAsia="zh-CN"/>
              </w:rPr>
            </w:pPr>
            <w:r w:rsidRPr="00E27D23">
              <w:rPr>
                <w:lang w:eastAsia="zh-CN"/>
              </w:rPr>
              <w:t>The NR-SS-UE1</w:t>
            </w:r>
            <w:r w:rsidRPr="00E27D23">
              <w:rPr>
                <w:rFonts w:eastAsia="DengXian"/>
                <w:lang w:eastAsia="zh-CN"/>
              </w:rPr>
              <w:t xml:space="preserve"> </w:t>
            </w:r>
            <w:r w:rsidRPr="00E27D23">
              <w:rPr>
                <w:lang w:eastAsia="sv-SE"/>
              </w:rPr>
              <w:t>transmi</w:t>
            </w:r>
            <w:r w:rsidRPr="00E27D23">
              <w:rPr>
                <w:rFonts w:eastAsia="DengXian"/>
                <w:lang w:eastAsia="zh-CN"/>
              </w:rPr>
              <w:t>ts one V2X packe</w:t>
            </w:r>
            <w:r w:rsidRPr="00E27D23">
              <w:rPr>
                <w:lang w:eastAsia="sv-SE"/>
              </w:rPr>
              <w:t xml:space="preserve">t on </w:t>
            </w:r>
            <w:r w:rsidRPr="00E27D23">
              <w:rPr>
                <w:lang w:eastAsia="zh-CN"/>
              </w:rPr>
              <w:t xml:space="preserve">new </w:t>
            </w:r>
            <w:r w:rsidRPr="00E27D23">
              <w:rPr>
                <w:lang w:eastAsia="sv-SE"/>
              </w:rPr>
              <w:t>Layer 2 ID</w:t>
            </w:r>
            <w:r w:rsidRPr="00E27D23">
              <w:rPr>
                <w:lang w:eastAsia="zh-CN"/>
              </w:rPr>
              <w:t>-2</w:t>
            </w:r>
            <w:r w:rsidRPr="00E27D23">
              <w:rPr>
                <w:lang w:eastAsia="sv-SE"/>
              </w:rPr>
              <w:t xml:space="preserve"> to the UE.</w:t>
            </w:r>
          </w:p>
          <w:p w14:paraId="21E396F5" w14:textId="04B03DF8" w:rsidR="007F5B8B" w:rsidRPr="00E27D23" w:rsidRDefault="007F5B8B" w:rsidP="009D4432">
            <w:pPr>
              <w:pStyle w:val="TAL"/>
              <w:rPr>
                <w:lang w:eastAsia="zh-CN"/>
              </w:rPr>
            </w:pPr>
            <w:r w:rsidRPr="00E27D23">
              <w:t>NOTE: This step verifies TP</w:t>
            </w:r>
            <w:r w:rsidRPr="00E27D23">
              <w:rPr>
                <w:lang w:eastAsia="zh-CN"/>
              </w:rPr>
              <w:t>3</w:t>
            </w:r>
            <w:r w:rsidRPr="00E27D23">
              <w:t xml:space="preserve"> - it is expected that the UE shall receive the packet - if they were received is checked in step </w:t>
            </w:r>
            <w:r w:rsidR="00A24805" w:rsidRPr="00E27D23">
              <w:rPr>
                <w:lang w:eastAsia="zh-CN"/>
              </w:rPr>
              <w:t>10</w:t>
            </w:r>
            <w:r w:rsidRPr="00E27D23">
              <w:t>.</w:t>
            </w:r>
          </w:p>
        </w:tc>
        <w:tc>
          <w:tcPr>
            <w:tcW w:w="709" w:type="dxa"/>
            <w:tcBorders>
              <w:top w:val="single" w:sz="4" w:space="0" w:color="auto"/>
              <w:left w:val="single" w:sz="4" w:space="0" w:color="auto"/>
              <w:bottom w:val="single" w:sz="4" w:space="0" w:color="auto"/>
              <w:right w:val="single" w:sz="4" w:space="0" w:color="auto"/>
            </w:tcBorders>
            <w:hideMark/>
          </w:tcPr>
          <w:p w14:paraId="3322FD9C" w14:textId="77777777" w:rsidR="007F5B8B" w:rsidRPr="00E27D23" w:rsidRDefault="007F5B8B" w:rsidP="009D443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606823E2" w14:textId="77777777" w:rsidR="007F5B8B" w:rsidRPr="00E27D23" w:rsidRDefault="007F5B8B" w:rsidP="009D4432">
            <w:pPr>
              <w:pStyle w:val="TAL"/>
              <w:rPr>
                <w:iCs/>
              </w:rPr>
            </w:pPr>
            <w:r w:rsidRPr="00E27D23">
              <w:rPr>
                <w:lang w:eastAsia="zh-CN"/>
              </w:rPr>
              <w:t>V2X</w:t>
            </w:r>
            <w:r w:rsidRPr="00E27D23">
              <w:t xml:space="preserve"> packet</w:t>
            </w:r>
          </w:p>
        </w:tc>
        <w:tc>
          <w:tcPr>
            <w:tcW w:w="567" w:type="dxa"/>
            <w:tcBorders>
              <w:top w:val="single" w:sz="4" w:space="0" w:color="auto"/>
              <w:left w:val="single" w:sz="4" w:space="0" w:color="auto"/>
              <w:bottom w:val="single" w:sz="4" w:space="0" w:color="auto"/>
              <w:right w:val="single" w:sz="4" w:space="0" w:color="auto"/>
            </w:tcBorders>
            <w:hideMark/>
          </w:tcPr>
          <w:p w14:paraId="1635899E" w14:textId="77777777" w:rsidR="007F5B8B" w:rsidRPr="00E27D23" w:rsidRDefault="007F5B8B" w:rsidP="009D4432">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1EED372F" w14:textId="77777777" w:rsidR="007F5B8B" w:rsidRPr="00E27D23" w:rsidRDefault="007F5B8B" w:rsidP="009D4432">
            <w:pPr>
              <w:pStyle w:val="TAC"/>
            </w:pPr>
            <w:r w:rsidRPr="00E27D23">
              <w:t>-</w:t>
            </w:r>
          </w:p>
        </w:tc>
      </w:tr>
      <w:tr w:rsidR="00A24805" w:rsidRPr="00E27D23" w14:paraId="517A3894" w14:textId="77777777" w:rsidTr="00A24805">
        <w:tc>
          <w:tcPr>
            <w:tcW w:w="533" w:type="dxa"/>
            <w:tcBorders>
              <w:top w:val="single" w:sz="4" w:space="0" w:color="auto"/>
              <w:left w:val="single" w:sz="4" w:space="0" w:color="auto"/>
              <w:bottom w:val="single" w:sz="4" w:space="0" w:color="auto"/>
              <w:right w:val="single" w:sz="4" w:space="0" w:color="auto"/>
            </w:tcBorders>
          </w:tcPr>
          <w:p w14:paraId="4B95472C" w14:textId="63669A94" w:rsidR="00A24805" w:rsidRPr="00E27D23" w:rsidRDefault="00A24805" w:rsidP="00A24805">
            <w:pPr>
              <w:pStyle w:val="TAC"/>
              <w:rPr>
                <w:lang w:eastAsia="zh-CN"/>
              </w:rPr>
            </w:pPr>
            <w:r w:rsidRPr="00E27D23">
              <w:rPr>
                <w:lang w:eastAsia="zh-CN"/>
              </w:rPr>
              <w:t>9</w:t>
            </w:r>
          </w:p>
        </w:tc>
        <w:tc>
          <w:tcPr>
            <w:tcW w:w="3966" w:type="dxa"/>
            <w:tcBorders>
              <w:top w:val="single" w:sz="4" w:space="0" w:color="auto"/>
              <w:left w:val="single" w:sz="4" w:space="0" w:color="auto"/>
              <w:bottom w:val="single" w:sz="4" w:space="0" w:color="auto"/>
              <w:right w:val="single" w:sz="4" w:space="0" w:color="auto"/>
            </w:tcBorders>
          </w:tcPr>
          <w:p w14:paraId="72450451" w14:textId="77777777" w:rsidR="00A24805" w:rsidRPr="00E27D23" w:rsidRDefault="00A24805" w:rsidP="00A24805">
            <w:pPr>
              <w:pStyle w:val="TAL"/>
              <w:rPr>
                <w:lang w:eastAsia="zh-CN"/>
              </w:rPr>
            </w:pPr>
            <w:r w:rsidRPr="00E27D23">
              <w:rPr>
                <w:lang w:eastAsia="zh-CN"/>
              </w:rPr>
              <w:t>Trigger the</w:t>
            </w:r>
            <w:r w:rsidRPr="00E27D23">
              <w:t xml:space="preserve"> UE to report the counter of successful reception of V</w:t>
            </w:r>
            <w:r w:rsidRPr="00E27D23">
              <w:rPr>
                <w:lang w:eastAsia="zh-CN"/>
              </w:rPr>
              <w:t>2</w:t>
            </w:r>
            <w:r w:rsidRPr="00E27D23">
              <w:t>X packet.</w:t>
            </w:r>
          </w:p>
          <w:p w14:paraId="38D8363B" w14:textId="5CC38E7C" w:rsidR="00A24805" w:rsidRPr="00E27D23" w:rsidRDefault="00A24805" w:rsidP="00A24805">
            <w:pPr>
              <w:pStyle w:val="TAL"/>
              <w:rPr>
                <w:lang w:eastAsia="zh-CN"/>
              </w:rPr>
            </w:pPr>
            <w:r w:rsidRPr="00E27D23">
              <w:rPr>
                <w:lang w:eastAsia="zh-CN"/>
              </w:rPr>
              <w:t xml:space="preserve">NOTE: </w:t>
            </w:r>
            <w:r w:rsidRPr="00E27D23">
              <w:t>Requesting the UE to report the counter of successful reception of V</w:t>
            </w:r>
            <w:r w:rsidRPr="00E27D23">
              <w:rPr>
                <w:lang w:eastAsia="zh-CN"/>
              </w:rPr>
              <w:t>2</w:t>
            </w:r>
            <w:r w:rsidRPr="00E27D23">
              <w:t>X packet</w:t>
            </w:r>
            <w:r w:rsidRPr="00E27D23">
              <w:rPr>
                <w:lang w:eastAsia="zh-CN"/>
              </w:rPr>
              <w:t xml:space="preserve"> may be performed by MMI or AT command (</w:t>
            </w:r>
            <w:r w:rsidRPr="00E27D23">
              <w:t>+CUSPCREQ</w:t>
            </w:r>
            <w:r w:rsidRPr="00E27D23">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59A547B4" w14:textId="553E1D03" w:rsidR="00A24805" w:rsidRPr="00E27D23" w:rsidRDefault="00A24805" w:rsidP="00A24805">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4BCAF2A" w14:textId="4AEBE07E" w:rsidR="00A24805" w:rsidRPr="00E27D23" w:rsidRDefault="00A24805" w:rsidP="00A24805">
            <w:pPr>
              <w:pStyle w:val="TAL"/>
              <w:rPr>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tcPr>
          <w:p w14:paraId="4598B1E1" w14:textId="56102AE6" w:rsidR="00A24805" w:rsidRPr="00E27D23" w:rsidRDefault="00A24805" w:rsidP="00A24805">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0DECD37E" w14:textId="454A8D53" w:rsidR="00A24805" w:rsidRPr="00E27D23" w:rsidRDefault="00A24805" w:rsidP="00A24805">
            <w:pPr>
              <w:pStyle w:val="TAC"/>
            </w:pPr>
            <w:r w:rsidRPr="00E27D23">
              <w:t>-</w:t>
            </w:r>
          </w:p>
        </w:tc>
      </w:tr>
      <w:tr w:rsidR="00A24805" w:rsidRPr="00E27D23" w14:paraId="77E5884C" w14:textId="77777777" w:rsidTr="00A24805">
        <w:tc>
          <w:tcPr>
            <w:tcW w:w="533" w:type="dxa"/>
            <w:tcBorders>
              <w:top w:val="single" w:sz="4" w:space="0" w:color="auto"/>
              <w:left w:val="single" w:sz="4" w:space="0" w:color="auto"/>
              <w:bottom w:val="single" w:sz="4" w:space="0" w:color="auto"/>
              <w:right w:val="single" w:sz="4" w:space="0" w:color="auto"/>
            </w:tcBorders>
          </w:tcPr>
          <w:p w14:paraId="1DBC91BF" w14:textId="581C85D6" w:rsidR="00A24805" w:rsidRPr="00E27D23" w:rsidRDefault="00A24805" w:rsidP="00A24805">
            <w:pPr>
              <w:pStyle w:val="TAC"/>
              <w:rPr>
                <w:lang w:eastAsia="zh-CN"/>
              </w:rPr>
            </w:pPr>
            <w:r w:rsidRPr="00E27D23">
              <w:rPr>
                <w:lang w:eastAsia="zh-CN"/>
              </w:rPr>
              <w:t>10</w:t>
            </w:r>
          </w:p>
        </w:tc>
        <w:tc>
          <w:tcPr>
            <w:tcW w:w="3966" w:type="dxa"/>
            <w:tcBorders>
              <w:top w:val="single" w:sz="4" w:space="0" w:color="auto"/>
              <w:left w:val="single" w:sz="4" w:space="0" w:color="auto"/>
              <w:bottom w:val="single" w:sz="4" w:space="0" w:color="auto"/>
              <w:right w:val="single" w:sz="4" w:space="0" w:color="auto"/>
            </w:tcBorders>
          </w:tcPr>
          <w:p w14:paraId="66301CEF" w14:textId="59475708" w:rsidR="00A24805" w:rsidRPr="00E27D23" w:rsidRDefault="00A24805" w:rsidP="00A24805">
            <w:pPr>
              <w:pStyle w:val="TAL"/>
              <w:rPr>
                <w:lang w:eastAsia="zh-CN"/>
              </w:rPr>
            </w:pPr>
            <w:r w:rsidRPr="00E27D23">
              <w:rPr>
                <w:lang w:eastAsia="zh-CN"/>
              </w:rPr>
              <w:t xml:space="preserve">Check: </w:t>
            </w:r>
            <w:r w:rsidRPr="00E27D23">
              <w:t>Does the UE</w:t>
            </w:r>
            <w:r w:rsidRPr="00E27D23">
              <w:rPr>
                <w:lang w:eastAsia="zh-CN"/>
              </w:rPr>
              <w:t xml:space="preserve"> </w:t>
            </w:r>
            <w:r w:rsidRPr="00E27D23">
              <w:t>reported counter of successful reception of V</w:t>
            </w:r>
            <w:r w:rsidRPr="00E27D23">
              <w:rPr>
                <w:lang w:eastAsia="zh-CN"/>
              </w:rPr>
              <w:t>2</w:t>
            </w:r>
            <w:r w:rsidRPr="00E27D23">
              <w:t>X packet?</w:t>
            </w:r>
          </w:p>
        </w:tc>
        <w:tc>
          <w:tcPr>
            <w:tcW w:w="709" w:type="dxa"/>
            <w:tcBorders>
              <w:top w:val="single" w:sz="4" w:space="0" w:color="auto"/>
              <w:left w:val="single" w:sz="4" w:space="0" w:color="auto"/>
              <w:bottom w:val="single" w:sz="4" w:space="0" w:color="auto"/>
              <w:right w:val="single" w:sz="4" w:space="0" w:color="auto"/>
            </w:tcBorders>
          </w:tcPr>
          <w:p w14:paraId="5ED2E0C7" w14:textId="20E2A427" w:rsidR="00A24805" w:rsidRPr="00E27D23" w:rsidRDefault="00A24805" w:rsidP="00A24805">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5B0617F8" w14:textId="31C02244" w:rsidR="00A24805" w:rsidRPr="00E27D23" w:rsidRDefault="00A24805" w:rsidP="00A24805">
            <w:pPr>
              <w:pStyle w:val="TAL"/>
              <w:rPr>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tcPr>
          <w:p w14:paraId="13D27198" w14:textId="32EF6A17" w:rsidR="00A24805" w:rsidRPr="00E27D23" w:rsidRDefault="00A24805" w:rsidP="00A24805">
            <w:pPr>
              <w:pStyle w:val="TAC"/>
            </w:pPr>
            <w:r w:rsidRPr="00E27D23">
              <w:rPr>
                <w:lang w:eastAsia="zh-CN"/>
              </w:rPr>
              <w:t>3</w:t>
            </w:r>
          </w:p>
        </w:tc>
        <w:tc>
          <w:tcPr>
            <w:tcW w:w="850" w:type="dxa"/>
            <w:tcBorders>
              <w:top w:val="single" w:sz="4" w:space="0" w:color="auto"/>
              <w:left w:val="single" w:sz="4" w:space="0" w:color="auto"/>
              <w:bottom w:val="single" w:sz="4" w:space="0" w:color="auto"/>
              <w:right w:val="single" w:sz="4" w:space="0" w:color="auto"/>
            </w:tcBorders>
          </w:tcPr>
          <w:p w14:paraId="0B5C884C" w14:textId="25C5B09A" w:rsidR="00A24805" w:rsidRPr="00E27D23" w:rsidRDefault="00A24805" w:rsidP="00A24805">
            <w:pPr>
              <w:pStyle w:val="TAC"/>
            </w:pPr>
            <w:r w:rsidRPr="00E27D23">
              <w:rPr>
                <w:lang w:eastAsia="zh-CN"/>
              </w:rPr>
              <w:t>P</w:t>
            </w:r>
          </w:p>
        </w:tc>
      </w:tr>
      <w:tr w:rsidR="00A24805" w:rsidRPr="00E27D23" w14:paraId="4EE6C9A4" w14:textId="77777777" w:rsidTr="00A24805">
        <w:tc>
          <w:tcPr>
            <w:tcW w:w="533" w:type="dxa"/>
            <w:tcBorders>
              <w:top w:val="single" w:sz="4" w:space="0" w:color="auto"/>
              <w:left w:val="single" w:sz="4" w:space="0" w:color="auto"/>
              <w:bottom w:val="single" w:sz="4" w:space="0" w:color="auto"/>
              <w:right w:val="single" w:sz="4" w:space="0" w:color="auto"/>
            </w:tcBorders>
          </w:tcPr>
          <w:p w14:paraId="048F236E" w14:textId="2C14B8EC" w:rsidR="00A24805" w:rsidRPr="00E27D23" w:rsidRDefault="00A24805" w:rsidP="00A24805">
            <w:pPr>
              <w:pStyle w:val="TAC"/>
              <w:rPr>
                <w:lang w:eastAsia="zh-CN"/>
              </w:rPr>
            </w:pPr>
            <w:r w:rsidRPr="00E27D23">
              <w:rPr>
                <w:lang w:eastAsia="zh-CN"/>
              </w:rPr>
              <w:t>11</w:t>
            </w:r>
          </w:p>
        </w:tc>
        <w:tc>
          <w:tcPr>
            <w:tcW w:w="3966" w:type="dxa"/>
            <w:tcBorders>
              <w:top w:val="single" w:sz="4" w:space="0" w:color="auto"/>
              <w:left w:val="single" w:sz="4" w:space="0" w:color="auto"/>
              <w:bottom w:val="single" w:sz="4" w:space="0" w:color="auto"/>
              <w:right w:val="single" w:sz="4" w:space="0" w:color="auto"/>
            </w:tcBorders>
          </w:tcPr>
          <w:p w14:paraId="3206F952" w14:textId="77777777" w:rsidR="00A24805" w:rsidRPr="00E27D23" w:rsidRDefault="00A24805" w:rsidP="00A24805">
            <w:pPr>
              <w:keepNext/>
              <w:keepLines/>
              <w:spacing w:after="0"/>
              <w:rPr>
                <w:rFonts w:ascii="Arial" w:hAnsi="Arial"/>
                <w:sz w:val="18"/>
                <w:lang w:eastAsia="zh-CN"/>
              </w:rPr>
            </w:pPr>
            <w:r w:rsidRPr="00E27D23">
              <w:rPr>
                <w:rFonts w:ascii="Arial" w:hAnsi="Arial"/>
                <w:sz w:val="18"/>
                <w:lang w:eastAsia="zh-CN"/>
              </w:rPr>
              <w:t>Trigger the UE to open UE test loop mode E.</w:t>
            </w:r>
          </w:p>
          <w:p w14:paraId="024EF3B4" w14:textId="5097927C" w:rsidR="00A24805" w:rsidRPr="00E27D23" w:rsidRDefault="00A24805" w:rsidP="00A24805">
            <w:pPr>
              <w:pStyle w:val="TAL"/>
              <w:rPr>
                <w:lang w:eastAsia="zh-CN"/>
              </w:rPr>
            </w:pPr>
            <w:r w:rsidRPr="00E27D23">
              <w:rPr>
                <w:lang w:eastAsia="zh-CN"/>
              </w:rPr>
              <w:t>NOTE: Opening of UE test loop mode E may be performed by MMI or AT command (+CCUTLE).</w:t>
            </w:r>
          </w:p>
        </w:tc>
        <w:tc>
          <w:tcPr>
            <w:tcW w:w="709" w:type="dxa"/>
            <w:tcBorders>
              <w:top w:val="single" w:sz="4" w:space="0" w:color="auto"/>
              <w:left w:val="single" w:sz="4" w:space="0" w:color="auto"/>
              <w:bottom w:val="single" w:sz="4" w:space="0" w:color="auto"/>
              <w:right w:val="single" w:sz="4" w:space="0" w:color="auto"/>
            </w:tcBorders>
          </w:tcPr>
          <w:p w14:paraId="29E7F178" w14:textId="61DB74C3" w:rsidR="00A24805" w:rsidRPr="00E27D23" w:rsidRDefault="00A24805" w:rsidP="00A24805">
            <w:pPr>
              <w:pStyle w:val="TAC"/>
            </w:pPr>
            <w:r w:rsidRPr="00E27D23">
              <w:rPr>
                <w:rFonts w:eastAsia="DengXian"/>
                <w:lang w:eastAsia="zh-CN"/>
              </w:rPr>
              <w:t>-</w:t>
            </w:r>
          </w:p>
        </w:tc>
        <w:tc>
          <w:tcPr>
            <w:tcW w:w="2975" w:type="dxa"/>
            <w:tcBorders>
              <w:top w:val="single" w:sz="4" w:space="0" w:color="auto"/>
              <w:left w:val="single" w:sz="4" w:space="0" w:color="auto"/>
              <w:bottom w:val="single" w:sz="4" w:space="0" w:color="auto"/>
              <w:right w:val="single" w:sz="4" w:space="0" w:color="auto"/>
            </w:tcBorders>
          </w:tcPr>
          <w:p w14:paraId="42276176" w14:textId="3B1B5540" w:rsidR="00A24805" w:rsidRPr="00E27D23" w:rsidRDefault="00A24805" w:rsidP="00A24805">
            <w:pPr>
              <w:pStyle w:val="TAL"/>
              <w:rPr>
                <w:lang w:eastAsia="zh-CN"/>
              </w:rPr>
            </w:pPr>
            <w:r w:rsidRPr="00E27D23">
              <w:rPr>
                <w:rFonts w:eastAsia="DengXian"/>
                <w:lang w:eastAsia="zh-CN"/>
              </w:rPr>
              <w:t>-</w:t>
            </w:r>
          </w:p>
        </w:tc>
        <w:tc>
          <w:tcPr>
            <w:tcW w:w="567" w:type="dxa"/>
            <w:tcBorders>
              <w:top w:val="single" w:sz="4" w:space="0" w:color="auto"/>
              <w:left w:val="single" w:sz="4" w:space="0" w:color="auto"/>
              <w:bottom w:val="single" w:sz="4" w:space="0" w:color="auto"/>
              <w:right w:val="single" w:sz="4" w:space="0" w:color="auto"/>
            </w:tcBorders>
          </w:tcPr>
          <w:p w14:paraId="7BD2C6AD" w14:textId="22A24E1F" w:rsidR="00A24805" w:rsidRPr="00E27D23" w:rsidRDefault="00A24805" w:rsidP="00A24805">
            <w:pPr>
              <w:pStyle w:val="TAC"/>
            </w:pPr>
            <w:r w:rsidRPr="00E27D23">
              <w:rPr>
                <w:rFonts w:eastAsia="DengXian"/>
                <w:lang w:eastAsia="zh-CN"/>
              </w:rPr>
              <w:t>-</w:t>
            </w:r>
          </w:p>
        </w:tc>
        <w:tc>
          <w:tcPr>
            <w:tcW w:w="850" w:type="dxa"/>
            <w:tcBorders>
              <w:top w:val="single" w:sz="4" w:space="0" w:color="auto"/>
              <w:left w:val="single" w:sz="4" w:space="0" w:color="auto"/>
              <w:bottom w:val="single" w:sz="4" w:space="0" w:color="auto"/>
              <w:right w:val="single" w:sz="4" w:space="0" w:color="auto"/>
            </w:tcBorders>
          </w:tcPr>
          <w:p w14:paraId="601CE0BE" w14:textId="479BB4E2" w:rsidR="00A24805" w:rsidRPr="00E27D23" w:rsidRDefault="00A24805" w:rsidP="00A24805">
            <w:pPr>
              <w:pStyle w:val="TAC"/>
            </w:pPr>
            <w:r w:rsidRPr="00E27D23">
              <w:rPr>
                <w:rFonts w:eastAsia="DengXian"/>
                <w:lang w:eastAsia="zh-CN"/>
              </w:rPr>
              <w:t>-</w:t>
            </w:r>
          </w:p>
        </w:tc>
      </w:tr>
      <w:tr w:rsidR="007F5B8B" w:rsidRPr="00E27D23" w14:paraId="652F3E37"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09AEA8BF" w14:textId="784617CD" w:rsidR="007F5B8B" w:rsidRPr="00E27D23" w:rsidRDefault="007F5B8B" w:rsidP="009D4432">
            <w:pPr>
              <w:pStyle w:val="TAC"/>
              <w:rPr>
                <w:lang w:eastAsia="zh-CN"/>
              </w:rPr>
            </w:pPr>
            <w:r w:rsidRPr="00E27D23">
              <w:rPr>
                <w:lang w:eastAsia="zh-CN"/>
              </w:rPr>
              <w:t>1</w:t>
            </w:r>
            <w:r w:rsidR="0097160E" w:rsidRPr="00E27D23">
              <w:rPr>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0C8C50AD" w14:textId="77777777" w:rsidR="007F5B8B" w:rsidRPr="00E27D23" w:rsidRDefault="007F5B8B" w:rsidP="009D4432">
            <w:pPr>
              <w:pStyle w:val="TAL"/>
              <w:rPr>
                <w:lang w:eastAsia="sv-SE"/>
              </w:rPr>
            </w:pPr>
            <w:r w:rsidRPr="00E27D23">
              <w:rPr>
                <w:lang w:eastAsia="zh-CN"/>
              </w:rPr>
              <w:t>The NR-SS-UE1</w:t>
            </w:r>
            <w:r w:rsidRPr="00E27D23">
              <w:rPr>
                <w:rFonts w:eastAsia="DengXian"/>
                <w:lang w:eastAsia="zh-CN"/>
              </w:rPr>
              <w:t xml:space="preserve"> </w:t>
            </w:r>
            <w:r w:rsidRPr="00E27D23">
              <w:rPr>
                <w:lang w:eastAsia="sv-SE"/>
              </w:rPr>
              <w:t>transmits a DIRECT LINK IDENTIFIER UPDATE REQUEST</w:t>
            </w:r>
            <w:r w:rsidRPr="00E27D23">
              <w:rPr>
                <w:rFonts w:eastAsia="DengXian"/>
                <w:lang w:eastAsia="zh-CN"/>
              </w:rPr>
              <w:t xml:space="preserve"> message</w:t>
            </w:r>
            <w:r w:rsidRPr="00E27D23">
              <w:rPr>
                <w:lang w:eastAsia="sv-SE"/>
              </w:rPr>
              <w:t xml:space="preserve"> </w:t>
            </w:r>
            <w:r w:rsidRPr="00E27D23">
              <w:t>includi</w:t>
            </w:r>
            <w:r w:rsidRPr="00E27D23">
              <w:rPr>
                <w:lang w:eastAsia="sv-SE"/>
              </w:rPr>
              <w:t>ng Layer 2 ID</w:t>
            </w:r>
            <w:r w:rsidRPr="00E27D23">
              <w:rPr>
                <w:lang w:eastAsia="zh-CN"/>
              </w:rPr>
              <w:t>-2</w:t>
            </w:r>
            <w:r w:rsidRPr="00E27D23">
              <w:rPr>
                <w:lang w:eastAsia="sv-SE"/>
              </w:rPr>
              <w:t>.</w:t>
            </w:r>
          </w:p>
        </w:tc>
        <w:tc>
          <w:tcPr>
            <w:tcW w:w="709" w:type="dxa"/>
            <w:tcBorders>
              <w:top w:val="single" w:sz="4" w:space="0" w:color="auto"/>
              <w:left w:val="single" w:sz="4" w:space="0" w:color="auto"/>
              <w:bottom w:val="single" w:sz="4" w:space="0" w:color="auto"/>
              <w:right w:val="single" w:sz="4" w:space="0" w:color="auto"/>
            </w:tcBorders>
            <w:hideMark/>
          </w:tcPr>
          <w:p w14:paraId="7DFFB38B" w14:textId="77777777" w:rsidR="007F5B8B" w:rsidRPr="00E27D23" w:rsidRDefault="007F5B8B" w:rsidP="009D443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5597CC43" w14:textId="77777777" w:rsidR="007F5B8B" w:rsidRPr="00E27D23" w:rsidRDefault="007F5B8B" w:rsidP="009D4432">
            <w:pPr>
              <w:pStyle w:val="TAL"/>
              <w:rPr>
                <w:iCs/>
              </w:rPr>
            </w:pPr>
            <w:r w:rsidRPr="00E27D23">
              <w:rPr>
                <w:iCs/>
              </w:rPr>
              <w:t xml:space="preserve">PC5-S: </w:t>
            </w:r>
            <w:r w:rsidRPr="00E27D23">
              <w:rPr>
                <w:lang w:eastAsia="sv-SE"/>
              </w:rPr>
              <w:t>DIRECT LINK IDENTIFIER UPDATE REQUEST</w:t>
            </w:r>
          </w:p>
        </w:tc>
        <w:tc>
          <w:tcPr>
            <w:tcW w:w="567" w:type="dxa"/>
            <w:tcBorders>
              <w:top w:val="single" w:sz="4" w:space="0" w:color="auto"/>
              <w:left w:val="single" w:sz="4" w:space="0" w:color="auto"/>
              <w:bottom w:val="single" w:sz="4" w:space="0" w:color="auto"/>
              <w:right w:val="single" w:sz="4" w:space="0" w:color="auto"/>
            </w:tcBorders>
            <w:hideMark/>
          </w:tcPr>
          <w:p w14:paraId="3B840E6A" w14:textId="77777777" w:rsidR="007F5B8B" w:rsidRPr="00E27D23" w:rsidRDefault="007F5B8B" w:rsidP="009D4432">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5429DDCF" w14:textId="77777777" w:rsidR="007F5B8B" w:rsidRPr="00E27D23" w:rsidRDefault="007F5B8B" w:rsidP="009D4432">
            <w:pPr>
              <w:pStyle w:val="TAC"/>
            </w:pPr>
            <w:r w:rsidRPr="00E27D23">
              <w:t>-</w:t>
            </w:r>
          </w:p>
        </w:tc>
      </w:tr>
      <w:tr w:rsidR="007F5B8B" w:rsidRPr="00E27D23" w14:paraId="0B8FE75C"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6072B306" w14:textId="340C02F8" w:rsidR="007F5B8B" w:rsidRPr="00E27D23" w:rsidRDefault="007F5B8B" w:rsidP="009D4432">
            <w:pPr>
              <w:pStyle w:val="TAC"/>
              <w:rPr>
                <w:lang w:eastAsia="zh-CN"/>
              </w:rPr>
            </w:pPr>
            <w:r w:rsidRPr="00E27D23">
              <w:rPr>
                <w:lang w:eastAsia="zh-CN"/>
              </w:rPr>
              <w:t>1</w:t>
            </w:r>
            <w:r w:rsidR="0097160E" w:rsidRPr="00E27D23">
              <w:rPr>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2B4ACE5D" w14:textId="77777777" w:rsidR="007F5B8B" w:rsidRPr="00E27D23" w:rsidRDefault="007F5B8B" w:rsidP="009D4432">
            <w:pPr>
              <w:pStyle w:val="TAL"/>
              <w:rPr>
                <w:lang w:eastAsia="sv-SE"/>
              </w:rPr>
            </w:pPr>
            <w:r w:rsidRPr="00E27D23">
              <w:t xml:space="preserve">Check: Does the UE transmit a </w:t>
            </w:r>
            <w:r w:rsidRPr="00E27D23">
              <w:rPr>
                <w:lang w:eastAsia="sv-SE"/>
              </w:rPr>
              <w:t>DIRECT LINK IDENTIFIER UPDATE REJECT</w:t>
            </w:r>
            <w:r w:rsidRPr="00E27D23">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6FDB8FD0" w14:textId="77777777" w:rsidR="007F5B8B" w:rsidRPr="00E27D23" w:rsidRDefault="007F5B8B" w:rsidP="009D443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55290A15" w14:textId="77777777" w:rsidR="007F5B8B" w:rsidRPr="00E27D23" w:rsidRDefault="007F5B8B" w:rsidP="009D4432">
            <w:pPr>
              <w:pStyle w:val="TAL"/>
              <w:rPr>
                <w:iCs/>
              </w:rPr>
            </w:pPr>
            <w:r w:rsidRPr="00E27D23">
              <w:rPr>
                <w:iCs/>
              </w:rPr>
              <w:t xml:space="preserve">PC5-S: </w:t>
            </w:r>
            <w:r w:rsidRPr="00E27D23">
              <w:rPr>
                <w:lang w:eastAsia="sv-SE"/>
              </w:rPr>
              <w:t>DIRECT LINK IDENTIFIER UPDATE REJECT</w:t>
            </w:r>
          </w:p>
        </w:tc>
        <w:tc>
          <w:tcPr>
            <w:tcW w:w="567" w:type="dxa"/>
            <w:tcBorders>
              <w:top w:val="single" w:sz="4" w:space="0" w:color="auto"/>
              <w:left w:val="single" w:sz="4" w:space="0" w:color="auto"/>
              <w:bottom w:val="single" w:sz="4" w:space="0" w:color="auto"/>
              <w:right w:val="single" w:sz="4" w:space="0" w:color="auto"/>
            </w:tcBorders>
            <w:hideMark/>
          </w:tcPr>
          <w:p w14:paraId="2274BAA5" w14:textId="77777777" w:rsidR="007F5B8B" w:rsidRPr="00E27D23" w:rsidRDefault="007F5B8B" w:rsidP="009D4432">
            <w:pPr>
              <w:pStyle w:val="TAC"/>
            </w:pPr>
            <w:r w:rsidRPr="00E27D23">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73291ECF" w14:textId="77777777" w:rsidR="007F5B8B" w:rsidRPr="00E27D23" w:rsidRDefault="007F5B8B" w:rsidP="009D4432">
            <w:pPr>
              <w:pStyle w:val="TAC"/>
            </w:pPr>
            <w:r w:rsidRPr="00E27D23">
              <w:rPr>
                <w:lang w:eastAsia="zh-CN"/>
              </w:rPr>
              <w:t>P</w:t>
            </w:r>
          </w:p>
        </w:tc>
      </w:tr>
    </w:tbl>
    <w:p w14:paraId="2AAB6726" w14:textId="77777777" w:rsidR="007F5B8B" w:rsidRPr="00E27D23" w:rsidRDefault="007F5B8B" w:rsidP="009D4432">
      <w:pPr>
        <w:rPr>
          <w:lang w:eastAsia="zh-CN"/>
        </w:rPr>
      </w:pPr>
    </w:p>
    <w:p w14:paraId="0CA0F586" w14:textId="77777777" w:rsidR="007F5B8B" w:rsidRPr="00E27D23" w:rsidRDefault="007F5B8B" w:rsidP="007F5B8B">
      <w:pPr>
        <w:pStyle w:val="H6"/>
        <w:rPr>
          <w:lang w:eastAsia="zh-CN"/>
        </w:rPr>
      </w:pPr>
      <w:r w:rsidRPr="00E27D23">
        <w:rPr>
          <w:lang w:eastAsia="zh-CN"/>
        </w:rPr>
        <w:t>13.2.5.3.3</w:t>
      </w:r>
      <w:r w:rsidRPr="00E27D23">
        <w:rPr>
          <w:lang w:eastAsia="zh-CN"/>
        </w:rPr>
        <w:tab/>
        <w:t>Specific message contents</w:t>
      </w:r>
    </w:p>
    <w:p w14:paraId="4F1ACCDC" w14:textId="3687D12B" w:rsidR="0097160E" w:rsidRPr="00E27D23" w:rsidRDefault="0097160E" w:rsidP="0097160E">
      <w:pPr>
        <w:pStyle w:val="TH"/>
      </w:pPr>
      <w:r w:rsidRPr="00E27D23">
        <w:t xml:space="preserve">Table 13.2.5.3.3-1: </w:t>
      </w:r>
      <w:r w:rsidRPr="00E27D23">
        <w:rPr>
          <w:iCs/>
        </w:rPr>
        <w:t>DIRECT LINK IDENTIFIER UPDATE REQUEST</w:t>
      </w:r>
      <w:r w:rsidRPr="00E27D23">
        <w:t xml:space="preserve"> (step 1 &amp; </w:t>
      </w:r>
      <w:r w:rsidR="00B933EC" w:rsidRPr="00E27D23">
        <w:t>12</w:t>
      </w:r>
      <w:r w:rsidRPr="00E27D23">
        <w:t xml:space="preserve">, Table </w:t>
      </w:r>
      <w:r w:rsidRPr="00E27D23">
        <w:rPr>
          <w:lang w:eastAsia="zh-CN"/>
        </w:rPr>
        <w:t>13.2.5.3.2-1</w:t>
      </w:r>
      <w:r w:rsidRPr="00E27D23">
        <w:t>)</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977"/>
        <w:gridCol w:w="2835"/>
        <w:gridCol w:w="1418"/>
      </w:tblGrid>
      <w:tr w:rsidR="0097160E" w:rsidRPr="00E27D23" w14:paraId="5FDA2AC1" w14:textId="77777777" w:rsidTr="00D81516">
        <w:tc>
          <w:tcPr>
            <w:tcW w:w="9640" w:type="dxa"/>
            <w:gridSpan w:val="4"/>
            <w:tcBorders>
              <w:top w:val="single" w:sz="4" w:space="0" w:color="auto"/>
              <w:left w:val="single" w:sz="4" w:space="0" w:color="auto"/>
              <w:bottom w:val="single" w:sz="4" w:space="0" w:color="auto"/>
              <w:right w:val="single" w:sz="4" w:space="0" w:color="auto"/>
            </w:tcBorders>
            <w:hideMark/>
          </w:tcPr>
          <w:p w14:paraId="5231E990" w14:textId="389D0DD5" w:rsidR="0097160E" w:rsidRPr="00E27D23" w:rsidRDefault="0097160E" w:rsidP="00D81516">
            <w:pPr>
              <w:pStyle w:val="TAL"/>
              <w:rPr>
                <w:color w:val="000000"/>
                <w:lang w:eastAsia="ja-JP"/>
              </w:rPr>
            </w:pPr>
            <w:r w:rsidRPr="00E27D23">
              <w:rPr>
                <w:color w:val="000000"/>
                <w:lang w:eastAsia="ja-JP"/>
              </w:rPr>
              <w:t xml:space="preserve">Derivation path: TS 38.508-1 [4], Table </w:t>
            </w:r>
            <w:r w:rsidR="00246633" w:rsidRPr="00E27D23">
              <w:rPr>
                <w:color w:val="000000"/>
                <w:lang w:eastAsia="ja-JP"/>
              </w:rPr>
              <w:t>4.7D.1</w:t>
            </w:r>
            <w:r w:rsidRPr="00E27D23">
              <w:rPr>
                <w:color w:val="000000"/>
                <w:lang w:eastAsia="ja-JP"/>
              </w:rPr>
              <w:t>-23 with condition Rx</w:t>
            </w:r>
          </w:p>
        </w:tc>
      </w:tr>
      <w:tr w:rsidR="00B933EC" w:rsidRPr="00E27D23" w14:paraId="2E80FC05" w14:textId="77777777" w:rsidTr="000B755D">
        <w:tc>
          <w:tcPr>
            <w:tcW w:w="2410" w:type="dxa"/>
            <w:tcBorders>
              <w:top w:val="single" w:sz="4" w:space="0" w:color="auto"/>
              <w:left w:val="single" w:sz="4" w:space="0" w:color="auto"/>
              <w:bottom w:val="single" w:sz="4" w:space="0" w:color="auto"/>
              <w:right w:val="single" w:sz="4" w:space="0" w:color="auto"/>
            </w:tcBorders>
          </w:tcPr>
          <w:p w14:paraId="7D3D6314" w14:textId="77777777" w:rsidR="00B933EC" w:rsidRPr="00E27D23" w:rsidRDefault="00B933EC" w:rsidP="000B755D">
            <w:pPr>
              <w:pStyle w:val="TAL"/>
              <w:jc w:val="center"/>
              <w:rPr>
                <w:color w:val="000000"/>
                <w:lang w:eastAsia="ja-JP"/>
              </w:rPr>
            </w:pPr>
            <w:r w:rsidRPr="00E27D23">
              <w:rPr>
                <w:b/>
              </w:rPr>
              <w:t>Information Element</w:t>
            </w:r>
          </w:p>
        </w:tc>
        <w:tc>
          <w:tcPr>
            <w:tcW w:w="2977" w:type="dxa"/>
            <w:tcBorders>
              <w:top w:val="single" w:sz="4" w:space="0" w:color="auto"/>
              <w:left w:val="single" w:sz="4" w:space="0" w:color="auto"/>
              <w:bottom w:val="single" w:sz="4" w:space="0" w:color="auto"/>
              <w:right w:val="single" w:sz="4" w:space="0" w:color="auto"/>
            </w:tcBorders>
          </w:tcPr>
          <w:p w14:paraId="370EFFFD" w14:textId="77777777" w:rsidR="00B933EC" w:rsidRPr="00E27D23" w:rsidRDefault="00B933EC" w:rsidP="000B755D">
            <w:pPr>
              <w:pStyle w:val="TAL"/>
              <w:jc w:val="center"/>
              <w:rPr>
                <w:color w:val="000000"/>
                <w:lang w:eastAsia="ja-JP"/>
              </w:rPr>
            </w:pPr>
            <w:r w:rsidRPr="00E27D23">
              <w:rPr>
                <w:b/>
              </w:rPr>
              <w:t>Value/remark</w:t>
            </w:r>
          </w:p>
        </w:tc>
        <w:tc>
          <w:tcPr>
            <w:tcW w:w="2835" w:type="dxa"/>
            <w:tcBorders>
              <w:top w:val="single" w:sz="4" w:space="0" w:color="auto"/>
              <w:left w:val="single" w:sz="4" w:space="0" w:color="auto"/>
              <w:bottom w:val="single" w:sz="4" w:space="0" w:color="auto"/>
              <w:right w:val="single" w:sz="4" w:space="0" w:color="auto"/>
            </w:tcBorders>
          </w:tcPr>
          <w:p w14:paraId="557F51EB" w14:textId="77777777" w:rsidR="00B933EC" w:rsidRPr="00E27D23" w:rsidRDefault="00B933EC" w:rsidP="000B755D">
            <w:pPr>
              <w:pStyle w:val="TAL"/>
              <w:jc w:val="center"/>
              <w:rPr>
                <w:color w:val="000000"/>
                <w:lang w:eastAsia="ja-JP"/>
              </w:rPr>
            </w:pPr>
            <w:r w:rsidRPr="00E27D23">
              <w:rPr>
                <w:b/>
              </w:rPr>
              <w:t>Comment</w:t>
            </w:r>
          </w:p>
        </w:tc>
        <w:tc>
          <w:tcPr>
            <w:tcW w:w="1418" w:type="dxa"/>
            <w:tcBorders>
              <w:top w:val="single" w:sz="4" w:space="0" w:color="auto"/>
              <w:left w:val="single" w:sz="4" w:space="0" w:color="auto"/>
              <w:bottom w:val="single" w:sz="4" w:space="0" w:color="auto"/>
              <w:right w:val="single" w:sz="4" w:space="0" w:color="auto"/>
            </w:tcBorders>
          </w:tcPr>
          <w:p w14:paraId="10768961" w14:textId="77777777" w:rsidR="00B933EC" w:rsidRPr="00E27D23" w:rsidRDefault="00B933EC" w:rsidP="000B755D">
            <w:pPr>
              <w:pStyle w:val="TAL"/>
              <w:jc w:val="center"/>
              <w:rPr>
                <w:color w:val="000000"/>
                <w:lang w:eastAsia="ja-JP"/>
              </w:rPr>
            </w:pPr>
            <w:r w:rsidRPr="00E27D23">
              <w:rPr>
                <w:b/>
              </w:rPr>
              <w:t>Condition</w:t>
            </w:r>
          </w:p>
        </w:tc>
      </w:tr>
      <w:tr w:rsidR="00B933EC" w:rsidRPr="00E27D23" w14:paraId="4B131288" w14:textId="77777777" w:rsidTr="000B755D">
        <w:tc>
          <w:tcPr>
            <w:tcW w:w="2410" w:type="dxa"/>
            <w:tcBorders>
              <w:top w:val="single" w:sz="4" w:space="0" w:color="auto"/>
              <w:left w:val="single" w:sz="4" w:space="0" w:color="auto"/>
              <w:bottom w:val="single" w:sz="4" w:space="0" w:color="auto"/>
              <w:right w:val="single" w:sz="4" w:space="0" w:color="auto"/>
            </w:tcBorders>
          </w:tcPr>
          <w:p w14:paraId="255124FC" w14:textId="77777777" w:rsidR="00B933EC" w:rsidRPr="00E27D23" w:rsidRDefault="00B933EC" w:rsidP="000B755D">
            <w:pPr>
              <w:pStyle w:val="TAL"/>
              <w:rPr>
                <w:color w:val="000000"/>
                <w:lang w:eastAsia="ja-JP"/>
              </w:rPr>
            </w:pPr>
            <w:r w:rsidRPr="00E27D23">
              <w:t>Source user info</w:t>
            </w:r>
          </w:p>
        </w:tc>
        <w:tc>
          <w:tcPr>
            <w:tcW w:w="2977" w:type="dxa"/>
            <w:tcBorders>
              <w:top w:val="single" w:sz="4" w:space="0" w:color="auto"/>
              <w:left w:val="single" w:sz="4" w:space="0" w:color="auto"/>
              <w:bottom w:val="single" w:sz="4" w:space="0" w:color="auto"/>
              <w:right w:val="single" w:sz="4" w:space="0" w:color="auto"/>
            </w:tcBorders>
          </w:tcPr>
          <w:p w14:paraId="350490DE" w14:textId="77777777" w:rsidR="00B933EC" w:rsidRPr="00E27D23" w:rsidRDefault="00B933EC" w:rsidP="000B755D">
            <w:pPr>
              <w:pStyle w:val="TAL"/>
              <w:rPr>
                <w:color w:val="000000"/>
                <w:lang w:eastAsia="ja-JP"/>
              </w:rPr>
            </w:pPr>
          </w:p>
        </w:tc>
        <w:tc>
          <w:tcPr>
            <w:tcW w:w="2835" w:type="dxa"/>
            <w:tcBorders>
              <w:top w:val="single" w:sz="4" w:space="0" w:color="auto"/>
              <w:left w:val="single" w:sz="4" w:space="0" w:color="auto"/>
              <w:bottom w:val="single" w:sz="4" w:space="0" w:color="auto"/>
              <w:right w:val="single" w:sz="4" w:space="0" w:color="auto"/>
            </w:tcBorders>
          </w:tcPr>
          <w:p w14:paraId="0B366CC5" w14:textId="77777777" w:rsidR="00B933EC" w:rsidRPr="00E27D23" w:rsidRDefault="00B933EC" w:rsidP="000B755D">
            <w:pPr>
              <w:pStyle w:val="TAL"/>
              <w:rPr>
                <w:color w:val="000000"/>
                <w:lang w:eastAsia="ja-JP"/>
              </w:rPr>
            </w:pPr>
          </w:p>
        </w:tc>
        <w:tc>
          <w:tcPr>
            <w:tcW w:w="1418" w:type="dxa"/>
            <w:tcBorders>
              <w:top w:val="single" w:sz="4" w:space="0" w:color="auto"/>
              <w:left w:val="single" w:sz="4" w:space="0" w:color="auto"/>
              <w:bottom w:val="single" w:sz="4" w:space="0" w:color="auto"/>
              <w:right w:val="single" w:sz="4" w:space="0" w:color="auto"/>
            </w:tcBorders>
          </w:tcPr>
          <w:p w14:paraId="41F7660F" w14:textId="77777777" w:rsidR="00B933EC" w:rsidRPr="00E27D23" w:rsidRDefault="00B933EC" w:rsidP="000B755D">
            <w:pPr>
              <w:pStyle w:val="TAL"/>
              <w:rPr>
                <w:color w:val="000000"/>
                <w:lang w:eastAsia="ja-JP"/>
              </w:rPr>
            </w:pPr>
          </w:p>
        </w:tc>
      </w:tr>
      <w:tr w:rsidR="00B933EC" w:rsidRPr="00E27D23" w14:paraId="1697476E" w14:textId="77777777" w:rsidTr="000B755D">
        <w:tc>
          <w:tcPr>
            <w:tcW w:w="2410" w:type="dxa"/>
            <w:tcBorders>
              <w:top w:val="single" w:sz="4" w:space="0" w:color="auto"/>
              <w:left w:val="single" w:sz="4" w:space="0" w:color="auto"/>
              <w:bottom w:val="single" w:sz="4" w:space="0" w:color="auto"/>
              <w:right w:val="single" w:sz="4" w:space="0" w:color="auto"/>
            </w:tcBorders>
          </w:tcPr>
          <w:p w14:paraId="35BAD761" w14:textId="77777777" w:rsidR="00B933EC" w:rsidRPr="00E27D23" w:rsidRDefault="00B933EC" w:rsidP="000B755D">
            <w:pPr>
              <w:pStyle w:val="TAL"/>
              <w:rPr>
                <w:color w:val="000000"/>
                <w:lang w:eastAsia="ja-JP"/>
              </w:rPr>
            </w:pPr>
            <w:r w:rsidRPr="00E27D23">
              <w:t xml:space="preserve">  Application Layer ID 1</w:t>
            </w:r>
          </w:p>
        </w:tc>
        <w:tc>
          <w:tcPr>
            <w:tcW w:w="2977" w:type="dxa"/>
            <w:tcBorders>
              <w:top w:val="single" w:sz="4" w:space="0" w:color="auto"/>
              <w:left w:val="single" w:sz="4" w:space="0" w:color="auto"/>
              <w:bottom w:val="single" w:sz="4" w:space="0" w:color="auto"/>
              <w:right w:val="single" w:sz="4" w:space="0" w:color="auto"/>
            </w:tcBorders>
          </w:tcPr>
          <w:p w14:paraId="5BE57443" w14:textId="77777777" w:rsidR="00B933EC" w:rsidRPr="00E27D23" w:rsidRDefault="00B933EC" w:rsidP="000B755D">
            <w:pPr>
              <w:pStyle w:val="TAL"/>
              <w:rPr>
                <w:color w:val="000000"/>
                <w:lang w:eastAsia="ja-JP"/>
              </w:rPr>
            </w:pPr>
            <w:r w:rsidRPr="00E27D23">
              <w:rPr>
                <w:szCs w:val="18"/>
                <w:lang w:eastAsia="zh-CN"/>
              </w:rPr>
              <w:t>'00 00 05 00'H</w:t>
            </w:r>
          </w:p>
        </w:tc>
        <w:tc>
          <w:tcPr>
            <w:tcW w:w="2835" w:type="dxa"/>
            <w:tcBorders>
              <w:top w:val="single" w:sz="4" w:space="0" w:color="auto"/>
              <w:left w:val="single" w:sz="4" w:space="0" w:color="auto"/>
              <w:bottom w:val="single" w:sz="4" w:space="0" w:color="auto"/>
              <w:right w:val="single" w:sz="4" w:space="0" w:color="auto"/>
            </w:tcBorders>
          </w:tcPr>
          <w:p w14:paraId="0CAA07E2" w14:textId="77777777" w:rsidR="00B933EC" w:rsidRPr="00E27D23" w:rsidRDefault="00B933EC" w:rsidP="000B755D">
            <w:pPr>
              <w:pStyle w:val="TAL"/>
              <w:rPr>
                <w:color w:val="000000"/>
                <w:lang w:eastAsia="ja-JP"/>
              </w:rPr>
            </w:pPr>
            <w:r w:rsidRPr="00E27D23">
              <w:rPr>
                <w:rFonts w:eastAsia="MS PGothic"/>
              </w:rPr>
              <w:t>New</w:t>
            </w:r>
            <w:r w:rsidRPr="00E27D23" w:rsidDel="00054020">
              <w:rPr>
                <w:rFonts w:eastAsia="MS PGothic"/>
              </w:rPr>
              <w:t xml:space="preserve"> </w:t>
            </w:r>
            <w:r w:rsidRPr="00E27D23">
              <w:rPr>
                <w:rFonts w:eastAsia="MS PGothic"/>
              </w:rPr>
              <w:t>application Layer ID in initiating UE side</w:t>
            </w:r>
          </w:p>
        </w:tc>
        <w:tc>
          <w:tcPr>
            <w:tcW w:w="1418" w:type="dxa"/>
            <w:tcBorders>
              <w:top w:val="single" w:sz="4" w:space="0" w:color="auto"/>
              <w:left w:val="single" w:sz="4" w:space="0" w:color="auto"/>
              <w:bottom w:val="single" w:sz="4" w:space="0" w:color="auto"/>
              <w:right w:val="single" w:sz="4" w:space="0" w:color="auto"/>
            </w:tcBorders>
          </w:tcPr>
          <w:p w14:paraId="71FD1EE6" w14:textId="77777777" w:rsidR="00B933EC" w:rsidRPr="00E27D23" w:rsidRDefault="00B933EC" w:rsidP="000B755D">
            <w:pPr>
              <w:pStyle w:val="TAL"/>
              <w:rPr>
                <w:color w:val="000000"/>
                <w:lang w:eastAsia="zh-CN"/>
              </w:rPr>
            </w:pPr>
            <w:r w:rsidRPr="00E27D23">
              <w:rPr>
                <w:color w:val="000000"/>
                <w:lang w:eastAsia="zh-CN"/>
              </w:rPr>
              <w:t>Step 12</w:t>
            </w:r>
          </w:p>
        </w:tc>
      </w:tr>
    </w:tbl>
    <w:p w14:paraId="15F7CB8E" w14:textId="4BDAA25C" w:rsidR="007F5B8B" w:rsidRPr="00E27D23" w:rsidRDefault="007F5B8B" w:rsidP="009D4432">
      <w:pPr>
        <w:rPr>
          <w:rFonts w:eastAsia="SimSun"/>
          <w:lang w:eastAsia="zh-CN"/>
        </w:rPr>
      </w:pPr>
    </w:p>
    <w:p w14:paraId="057717E6" w14:textId="77777777" w:rsidR="0097160E" w:rsidRPr="00E27D23" w:rsidRDefault="0097160E" w:rsidP="0097160E">
      <w:pPr>
        <w:pStyle w:val="TH"/>
      </w:pPr>
      <w:r w:rsidRPr="00E27D23">
        <w:t xml:space="preserve">Table 13.2.5.3.3-2: </w:t>
      </w:r>
      <w:r w:rsidRPr="00E27D23">
        <w:rPr>
          <w:iCs/>
        </w:rPr>
        <w:t xml:space="preserve">DIRECT LINK IDENTIFIER UPDATE ACCEPT </w:t>
      </w:r>
      <w:r w:rsidRPr="00E27D23">
        <w:t xml:space="preserve">(step 2, Table </w:t>
      </w:r>
      <w:r w:rsidRPr="00E27D23">
        <w:rPr>
          <w:lang w:eastAsia="zh-CN"/>
        </w:rPr>
        <w:t>13.2.5.3.2-1</w:t>
      </w:r>
      <w:r w:rsidRPr="00E27D23">
        <w:t>)</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0"/>
      </w:tblGrid>
      <w:tr w:rsidR="0097160E" w:rsidRPr="00E27D23" w14:paraId="5A5C7A98" w14:textId="77777777" w:rsidTr="00D81516">
        <w:tc>
          <w:tcPr>
            <w:tcW w:w="9640" w:type="dxa"/>
            <w:tcBorders>
              <w:top w:val="single" w:sz="4" w:space="0" w:color="auto"/>
              <w:left w:val="single" w:sz="4" w:space="0" w:color="auto"/>
              <w:bottom w:val="single" w:sz="4" w:space="0" w:color="auto"/>
              <w:right w:val="single" w:sz="4" w:space="0" w:color="auto"/>
            </w:tcBorders>
            <w:hideMark/>
          </w:tcPr>
          <w:p w14:paraId="44DC8163" w14:textId="7C287A9E" w:rsidR="0097160E" w:rsidRPr="00E27D23" w:rsidRDefault="0097160E" w:rsidP="00D81516">
            <w:pPr>
              <w:pStyle w:val="TAL"/>
              <w:rPr>
                <w:color w:val="000000"/>
                <w:lang w:eastAsia="ja-JP"/>
              </w:rPr>
            </w:pPr>
            <w:r w:rsidRPr="00E27D23">
              <w:rPr>
                <w:color w:val="000000"/>
                <w:lang w:eastAsia="ja-JP"/>
              </w:rPr>
              <w:t xml:space="preserve">Derivation path: TS 38.508-1 [4], Table </w:t>
            </w:r>
            <w:r w:rsidR="00246633" w:rsidRPr="00E27D23">
              <w:rPr>
                <w:color w:val="000000"/>
                <w:lang w:eastAsia="ja-JP"/>
              </w:rPr>
              <w:t>4.7D.1</w:t>
            </w:r>
            <w:r w:rsidRPr="00E27D23">
              <w:rPr>
                <w:color w:val="000000"/>
                <w:lang w:eastAsia="ja-JP"/>
              </w:rPr>
              <w:t>-24 with condition Tx</w:t>
            </w:r>
          </w:p>
        </w:tc>
      </w:tr>
    </w:tbl>
    <w:p w14:paraId="472DD0BC" w14:textId="77777777" w:rsidR="00B933EC" w:rsidRPr="00E27D23" w:rsidRDefault="00B933EC" w:rsidP="00B933EC"/>
    <w:p w14:paraId="43AD9B3B" w14:textId="77777777" w:rsidR="00B933EC" w:rsidRPr="00E27D23" w:rsidRDefault="00B933EC" w:rsidP="00B933EC">
      <w:pPr>
        <w:pStyle w:val="TH"/>
      </w:pPr>
      <w:r w:rsidRPr="00E27D23">
        <w:t xml:space="preserve">Table 13.2.5.3.3-2A: </w:t>
      </w:r>
      <w:r w:rsidRPr="00E27D23">
        <w:rPr>
          <w:iCs/>
        </w:rPr>
        <w:t xml:space="preserve">DIRECT LINK IDENTIFIER UPDATE ACK </w:t>
      </w:r>
      <w:r w:rsidRPr="00E27D23">
        <w:t xml:space="preserve">(step 7, Table </w:t>
      </w:r>
      <w:r w:rsidRPr="00E27D23">
        <w:rPr>
          <w:lang w:eastAsia="zh-CN"/>
        </w:rPr>
        <w:t>13.2.5.3.2-1</w:t>
      </w:r>
      <w:r w:rsidRPr="00E27D23">
        <w:t>)</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0"/>
      </w:tblGrid>
      <w:tr w:rsidR="00B933EC" w:rsidRPr="00E27D23" w14:paraId="1EC865EC" w14:textId="77777777" w:rsidTr="000B755D">
        <w:tc>
          <w:tcPr>
            <w:tcW w:w="9640" w:type="dxa"/>
            <w:tcBorders>
              <w:top w:val="single" w:sz="4" w:space="0" w:color="auto"/>
              <w:left w:val="single" w:sz="4" w:space="0" w:color="auto"/>
              <w:bottom w:val="single" w:sz="4" w:space="0" w:color="auto"/>
              <w:right w:val="single" w:sz="4" w:space="0" w:color="auto"/>
            </w:tcBorders>
            <w:hideMark/>
          </w:tcPr>
          <w:p w14:paraId="76290597" w14:textId="37F50239" w:rsidR="00B933EC" w:rsidRPr="00E27D23" w:rsidRDefault="00B933EC" w:rsidP="000B755D">
            <w:pPr>
              <w:pStyle w:val="TAL"/>
              <w:rPr>
                <w:color w:val="000000"/>
                <w:lang w:eastAsia="ja-JP"/>
              </w:rPr>
            </w:pPr>
            <w:r w:rsidRPr="00E27D23">
              <w:rPr>
                <w:color w:val="000000"/>
                <w:lang w:eastAsia="ja-JP"/>
              </w:rPr>
              <w:t xml:space="preserve">Derivation path: TS 38.508-1 [4], Table </w:t>
            </w:r>
            <w:r w:rsidR="00246633" w:rsidRPr="00E27D23">
              <w:rPr>
                <w:color w:val="000000"/>
                <w:lang w:eastAsia="ja-JP"/>
              </w:rPr>
              <w:t>4.7D.1</w:t>
            </w:r>
            <w:r w:rsidRPr="00E27D23">
              <w:rPr>
                <w:color w:val="000000"/>
                <w:lang w:eastAsia="ja-JP"/>
              </w:rPr>
              <w:t>-25 with condition Rx</w:t>
            </w:r>
          </w:p>
        </w:tc>
      </w:tr>
    </w:tbl>
    <w:p w14:paraId="08FAD027" w14:textId="77777777" w:rsidR="00B933EC" w:rsidRPr="00E27D23" w:rsidRDefault="00B933EC" w:rsidP="00B933EC"/>
    <w:p w14:paraId="28D80BF0" w14:textId="77777777" w:rsidR="0097160E" w:rsidRPr="00E27D23" w:rsidRDefault="0097160E" w:rsidP="0097160E"/>
    <w:p w14:paraId="034EAD30" w14:textId="137028F4" w:rsidR="0097160E" w:rsidRPr="00E27D23" w:rsidRDefault="0097160E" w:rsidP="0097160E">
      <w:pPr>
        <w:pStyle w:val="TH"/>
      </w:pPr>
      <w:r w:rsidRPr="00E27D23">
        <w:t xml:space="preserve">Table 13.2.5.3.3-3: </w:t>
      </w:r>
      <w:r w:rsidRPr="00E27D23">
        <w:rPr>
          <w:iCs/>
        </w:rPr>
        <w:t xml:space="preserve">DIRECT LINK IDENTIFIER UPDATE </w:t>
      </w:r>
      <w:r w:rsidRPr="00E27D23">
        <w:rPr>
          <w:lang w:eastAsia="sv-SE"/>
        </w:rPr>
        <w:t>REJECT</w:t>
      </w:r>
      <w:r w:rsidRPr="00E27D23">
        <w:rPr>
          <w:iCs/>
        </w:rPr>
        <w:t xml:space="preserve"> </w:t>
      </w:r>
      <w:r w:rsidRPr="00E27D23">
        <w:t xml:space="preserve">(step </w:t>
      </w:r>
      <w:r w:rsidR="00B933EC" w:rsidRPr="00E27D23">
        <w:t>13</w:t>
      </w:r>
      <w:r w:rsidRPr="00E27D23">
        <w:t xml:space="preserve">, Table </w:t>
      </w:r>
      <w:r w:rsidRPr="00E27D23">
        <w:rPr>
          <w:lang w:eastAsia="zh-CN"/>
        </w:rPr>
        <w:t>13.2.5.3.2-1</w:t>
      </w:r>
      <w:r w:rsidRPr="00E27D23">
        <w:t>)</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8"/>
        <w:gridCol w:w="2268"/>
        <w:gridCol w:w="2410"/>
        <w:gridCol w:w="1134"/>
      </w:tblGrid>
      <w:tr w:rsidR="0097160E" w:rsidRPr="00E27D23" w14:paraId="289DB637" w14:textId="77777777" w:rsidTr="00D81516">
        <w:tc>
          <w:tcPr>
            <w:tcW w:w="9640" w:type="dxa"/>
            <w:gridSpan w:val="4"/>
            <w:tcBorders>
              <w:top w:val="single" w:sz="4" w:space="0" w:color="auto"/>
              <w:left w:val="single" w:sz="4" w:space="0" w:color="auto"/>
              <w:bottom w:val="single" w:sz="4" w:space="0" w:color="auto"/>
              <w:right w:val="single" w:sz="4" w:space="0" w:color="auto"/>
            </w:tcBorders>
            <w:hideMark/>
          </w:tcPr>
          <w:p w14:paraId="7C56CA59" w14:textId="4D63243D" w:rsidR="0097160E" w:rsidRPr="00E27D23" w:rsidRDefault="0097160E" w:rsidP="00D81516">
            <w:pPr>
              <w:pStyle w:val="TAL"/>
              <w:rPr>
                <w:color w:val="000000"/>
                <w:lang w:eastAsia="ja-JP"/>
              </w:rPr>
            </w:pPr>
            <w:r w:rsidRPr="00E27D23">
              <w:rPr>
                <w:color w:val="000000"/>
                <w:lang w:eastAsia="ja-JP"/>
              </w:rPr>
              <w:t xml:space="preserve">Derivation path: TS 38.508-1 [4], Table </w:t>
            </w:r>
            <w:r w:rsidR="00246633" w:rsidRPr="00E27D23">
              <w:rPr>
                <w:color w:val="000000"/>
                <w:lang w:eastAsia="ja-JP"/>
              </w:rPr>
              <w:t>4.7D.1</w:t>
            </w:r>
            <w:r w:rsidRPr="00E27D23">
              <w:rPr>
                <w:color w:val="000000"/>
                <w:lang w:eastAsia="ja-JP"/>
              </w:rPr>
              <w:t>-26 with condition Tx</w:t>
            </w:r>
          </w:p>
        </w:tc>
      </w:tr>
      <w:tr w:rsidR="00B933EC" w:rsidRPr="00E27D23" w14:paraId="42D889E3" w14:textId="77777777" w:rsidTr="000B755D">
        <w:tc>
          <w:tcPr>
            <w:tcW w:w="3828" w:type="dxa"/>
            <w:tcBorders>
              <w:top w:val="single" w:sz="4" w:space="0" w:color="auto"/>
              <w:left w:val="single" w:sz="4" w:space="0" w:color="auto"/>
              <w:bottom w:val="single" w:sz="4" w:space="0" w:color="auto"/>
              <w:right w:val="single" w:sz="4" w:space="0" w:color="auto"/>
            </w:tcBorders>
          </w:tcPr>
          <w:p w14:paraId="443E7D43" w14:textId="77777777" w:rsidR="00B933EC" w:rsidRPr="00E27D23" w:rsidRDefault="00B933EC" w:rsidP="000B755D">
            <w:pPr>
              <w:pStyle w:val="TAL"/>
              <w:jc w:val="center"/>
              <w:rPr>
                <w:b/>
                <w:color w:val="000000"/>
                <w:lang w:eastAsia="ja-JP"/>
              </w:rPr>
            </w:pPr>
            <w:r w:rsidRPr="00E27D23">
              <w:rPr>
                <w:b/>
              </w:rPr>
              <w:t>Information Element</w:t>
            </w:r>
          </w:p>
        </w:tc>
        <w:tc>
          <w:tcPr>
            <w:tcW w:w="2268" w:type="dxa"/>
            <w:tcBorders>
              <w:top w:val="single" w:sz="4" w:space="0" w:color="auto"/>
              <w:left w:val="single" w:sz="4" w:space="0" w:color="auto"/>
              <w:bottom w:val="single" w:sz="4" w:space="0" w:color="auto"/>
              <w:right w:val="single" w:sz="4" w:space="0" w:color="auto"/>
            </w:tcBorders>
          </w:tcPr>
          <w:p w14:paraId="2C5857AC" w14:textId="77777777" w:rsidR="00B933EC" w:rsidRPr="00E27D23" w:rsidRDefault="00B933EC" w:rsidP="000B755D">
            <w:pPr>
              <w:pStyle w:val="TAL"/>
              <w:jc w:val="center"/>
              <w:rPr>
                <w:b/>
                <w:color w:val="000000"/>
                <w:lang w:eastAsia="ja-JP"/>
              </w:rPr>
            </w:pPr>
            <w:r w:rsidRPr="00E27D23">
              <w:rPr>
                <w:b/>
              </w:rPr>
              <w:t>Value/remark</w:t>
            </w:r>
          </w:p>
        </w:tc>
        <w:tc>
          <w:tcPr>
            <w:tcW w:w="2410" w:type="dxa"/>
            <w:tcBorders>
              <w:top w:val="single" w:sz="4" w:space="0" w:color="auto"/>
              <w:left w:val="single" w:sz="4" w:space="0" w:color="auto"/>
              <w:bottom w:val="single" w:sz="4" w:space="0" w:color="auto"/>
              <w:right w:val="single" w:sz="4" w:space="0" w:color="auto"/>
            </w:tcBorders>
          </w:tcPr>
          <w:p w14:paraId="54281D47" w14:textId="77777777" w:rsidR="00B933EC" w:rsidRPr="00E27D23" w:rsidRDefault="00B933EC" w:rsidP="000B755D">
            <w:pPr>
              <w:pStyle w:val="TAL"/>
              <w:jc w:val="center"/>
              <w:rPr>
                <w:b/>
                <w:color w:val="000000"/>
                <w:lang w:eastAsia="ja-JP"/>
              </w:rPr>
            </w:pPr>
            <w:r w:rsidRPr="00E27D23">
              <w:rPr>
                <w:b/>
              </w:rPr>
              <w:t>Comment</w:t>
            </w:r>
          </w:p>
        </w:tc>
        <w:tc>
          <w:tcPr>
            <w:tcW w:w="1134" w:type="dxa"/>
            <w:tcBorders>
              <w:top w:val="single" w:sz="4" w:space="0" w:color="auto"/>
              <w:left w:val="single" w:sz="4" w:space="0" w:color="auto"/>
              <w:bottom w:val="single" w:sz="4" w:space="0" w:color="auto"/>
              <w:right w:val="single" w:sz="4" w:space="0" w:color="auto"/>
            </w:tcBorders>
          </w:tcPr>
          <w:p w14:paraId="21F804B0" w14:textId="77777777" w:rsidR="00B933EC" w:rsidRPr="00E27D23" w:rsidRDefault="00B933EC" w:rsidP="000B755D">
            <w:pPr>
              <w:pStyle w:val="TAL"/>
              <w:jc w:val="center"/>
              <w:rPr>
                <w:b/>
                <w:color w:val="000000"/>
                <w:lang w:eastAsia="ja-JP"/>
              </w:rPr>
            </w:pPr>
            <w:r w:rsidRPr="00E27D23">
              <w:rPr>
                <w:b/>
              </w:rPr>
              <w:t>Condition</w:t>
            </w:r>
          </w:p>
        </w:tc>
      </w:tr>
      <w:tr w:rsidR="00B933EC" w:rsidRPr="00E27D23" w14:paraId="0C80A9ED" w14:textId="77777777" w:rsidTr="000B755D">
        <w:tc>
          <w:tcPr>
            <w:tcW w:w="3828" w:type="dxa"/>
            <w:tcBorders>
              <w:top w:val="single" w:sz="4" w:space="0" w:color="auto"/>
              <w:left w:val="single" w:sz="4" w:space="0" w:color="auto"/>
              <w:bottom w:val="single" w:sz="4" w:space="0" w:color="auto"/>
              <w:right w:val="single" w:sz="4" w:space="0" w:color="auto"/>
            </w:tcBorders>
          </w:tcPr>
          <w:p w14:paraId="082E9AEA" w14:textId="77777777" w:rsidR="00B933EC" w:rsidRPr="00E27D23" w:rsidRDefault="00B933EC" w:rsidP="000B755D">
            <w:pPr>
              <w:pStyle w:val="TAL"/>
              <w:rPr>
                <w:color w:val="000000"/>
                <w:lang w:eastAsia="ja-JP"/>
              </w:rPr>
            </w:pPr>
            <w:r w:rsidRPr="00E27D23">
              <w:t>PC5 signalling protocol cause</w:t>
            </w:r>
          </w:p>
        </w:tc>
        <w:tc>
          <w:tcPr>
            <w:tcW w:w="2268" w:type="dxa"/>
            <w:tcBorders>
              <w:top w:val="single" w:sz="4" w:space="0" w:color="auto"/>
              <w:left w:val="single" w:sz="4" w:space="0" w:color="auto"/>
              <w:bottom w:val="single" w:sz="4" w:space="0" w:color="auto"/>
              <w:right w:val="single" w:sz="4" w:space="0" w:color="auto"/>
            </w:tcBorders>
          </w:tcPr>
          <w:p w14:paraId="7EF9C77D" w14:textId="77777777" w:rsidR="00B933EC" w:rsidRPr="00E27D23" w:rsidRDefault="00B933EC" w:rsidP="000B755D">
            <w:pPr>
              <w:pStyle w:val="TAL"/>
              <w:rPr>
                <w:color w:val="000000"/>
                <w:lang w:eastAsia="ja-JP"/>
              </w:rPr>
            </w:pPr>
            <w:r w:rsidRPr="00E27D23">
              <w:rPr>
                <w:szCs w:val="18"/>
              </w:rPr>
              <w:t>'0000 0011'B</w:t>
            </w:r>
          </w:p>
        </w:tc>
        <w:tc>
          <w:tcPr>
            <w:tcW w:w="2410" w:type="dxa"/>
            <w:tcBorders>
              <w:top w:val="single" w:sz="4" w:space="0" w:color="auto"/>
              <w:left w:val="single" w:sz="4" w:space="0" w:color="auto"/>
              <w:bottom w:val="single" w:sz="4" w:space="0" w:color="auto"/>
              <w:right w:val="single" w:sz="4" w:space="0" w:color="auto"/>
            </w:tcBorders>
          </w:tcPr>
          <w:p w14:paraId="4F67075C" w14:textId="77777777" w:rsidR="00B933EC" w:rsidRPr="00E27D23" w:rsidRDefault="00B933EC" w:rsidP="000B755D">
            <w:pPr>
              <w:pStyle w:val="TAL"/>
              <w:rPr>
                <w:color w:val="000000"/>
                <w:lang w:eastAsia="ja-JP"/>
              </w:rPr>
            </w:pPr>
            <w:r w:rsidRPr="00E27D23">
              <w:rPr>
                <w:lang w:eastAsia="zh-CN"/>
              </w:rPr>
              <w:t>c</w:t>
            </w:r>
            <w:r w:rsidRPr="00E27D23">
              <w:t>onflict of layer-2 ID for unicast communication is detected</w:t>
            </w:r>
          </w:p>
        </w:tc>
        <w:tc>
          <w:tcPr>
            <w:tcW w:w="1134" w:type="dxa"/>
            <w:tcBorders>
              <w:top w:val="single" w:sz="4" w:space="0" w:color="auto"/>
              <w:left w:val="single" w:sz="4" w:space="0" w:color="auto"/>
              <w:bottom w:val="single" w:sz="4" w:space="0" w:color="auto"/>
              <w:right w:val="single" w:sz="4" w:space="0" w:color="auto"/>
            </w:tcBorders>
          </w:tcPr>
          <w:p w14:paraId="3E92457D" w14:textId="77777777" w:rsidR="00B933EC" w:rsidRPr="00E27D23" w:rsidRDefault="00B933EC" w:rsidP="000B755D">
            <w:pPr>
              <w:pStyle w:val="TAL"/>
              <w:rPr>
                <w:color w:val="000000"/>
                <w:lang w:eastAsia="ja-JP"/>
              </w:rPr>
            </w:pPr>
          </w:p>
        </w:tc>
      </w:tr>
    </w:tbl>
    <w:p w14:paraId="08054D45" w14:textId="77777777" w:rsidR="0097160E" w:rsidRPr="00E27D23" w:rsidRDefault="0097160E" w:rsidP="009D4432">
      <w:pPr>
        <w:rPr>
          <w:rFonts w:eastAsia="SimSun"/>
          <w:lang w:eastAsia="zh-CN"/>
        </w:rPr>
      </w:pPr>
    </w:p>
    <w:p w14:paraId="6F55C26C" w14:textId="77777777" w:rsidR="00590B02" w:rsidRPr="00E27D23" w:rsidRDefault="00590B02" w:rsidP="00590B02">
      <w:pPr>
        <w:pStyle w:val="Heading3"/>
        <w:rPr>
          <w:rFonts w:eastAsia="SimSun"/>
          <w:lang w:eastAsia="en-US"/>
        </w:rPr>
      </w:pPr>
      <w:r w:rsidRPr="00E27D23">
        <w:rPr>
          <w:rFonts w:eastAsia="SimSun"/>
        </w:rPr>
        <w:t>13.2.6</w:t>
      </w:r>
      <w:r w:rsidRPr="00E27D23">
        <w:rPr>
          <w:rFonts w:eastAsia="SimSun"/>
        </w:rPr>
        <w:tab/>
        <w:t>PC5 unicast / link keep alive</w:t>
      </w:r>
      <w:r w:rsidRPr="00E27D23">
        <w:rPr>
          <w:rFonts w:eastAsia="SimSun"/>
        </w:rPr>
        <w:tab/>
      </w:r>
    </w:p>
    <w:p w14:paraId="481089E4" w14:textId="77777777" w:rsidR="00590B02" w:rsidRPr="00E27D23" w:rsidRDefault="00590B02" w:rsidP="00590B02">
      <w:pPr>
        <w:pStyle w:val="H6"/>
        <w:rPr>
          <w:rFonts w:eastAsia="SimSun"/>
        </w:rPr>
      </w:pPr>
      <w:r w:rsidRPr="00E27D23">
        <w:rPr>
          <w:lang w:eastAsia="zh-CN"/>
        </w:rPr>
        <w:t>13.2.6</w:t>
      </w:r>
      <w:r w:rsidRPr="00E27D23">
        <w:t>.1</w:t>
      </w:r>
      <w:r w:rsidRPr="00E27D23">
        <w:tab/>
        <w:t>Test Purpose (TP)</w:t>
      </w:r>
    </w:p>
    <w:p w14:paraId="3D86D5F5" w14:textId="77777777" w:rsidR="00590B02" w:rsidRPr="00E27D23" w:rsidRDefault="00590B02" w:rsidP="00590B02">
      <w:pPr>
        <w:pStyle w:val="H6"/>
      </w:pPr>
      <w:r w:rsidRPr="00E27D23">
        <w:t>(1)</w:t>
      </w:r>
    </w:p>
    <w:p w14:paraId="78CAE195" w14:textId="77777777" w:rsidR="00590B02" w:rsidRPr="00E27D23" w:rsidRDefault="00590B02" w:rsidP="00590B02">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transmitted a DIRECT LINK KEEPALIVE REQUEST message with Keep-alive counter value of n }</w:t>
      </w:r>
    </w:p>
    <w:p w14:paraId="1A3CF935" w14:textId="77777777" w:rsidR="00590B02" w:rsidRPr="00E27D23" w:rsidRDefault="00590B02" w:rsidP="00590B02">
      <w:pPr>
        <w:pStyle w:val="PL"/>
        <w:rPr>
          <w:noProof w:val="0"/>
        </w:rPr>
      </w:pPr>
      <w:r w:rsidRPr="00E27D23">
        <w:rPr>
          <w:b/>
          <w:bCs/>
          <w:noProof w:val="0"/>
        </w:rPr>
        <w:t>ensure that</w:t>
      </w:r>
      <w:r w:rsidRPr="00E27D23">
        <w:rPr>
          <w:noProof w:val="0"/>
        </w:rPr>
        <w:t xml:space="preserve"> {</w:t>
      </w:r>
    </w:p>
    <w:p w14:paraId="30312545" w14:textId="77777777" w:rsidR="00590B02" w:rsidRPr="00E27D23" w:rsidRDefault="00590B02" w:rsidP="00590B02">
      <w:pPr>
        <w:pStyle w:val="PL"/>
        <w:rPr>
          <w:noProof w:val="0"/>
        </w:rPr>
      </w:pPr>
      <w:r w:rsidRPr="00E27D23">
        <w:rPr>
          <w:noProof w:val="0"/>
        </w:rPr>
        <w:t xml:space="preserve">  </w:t>
      </w:r>
      <w:r w:rsidRPr="00E27D23">
        <w:rPr>
          <w:b/>
          <w:bCs/>
          <w:noProof w:val="0"/>
        </w:rPr>
        <w:t>when</w:t>
      </w:r>
      <w:r w:rsidRPr="00E27D23">
        <w:rPr>
          <w:noProof w:val="0"/>
        </w:rPr>
        <w:t xml:space="preserve"> { UE does not receive DIRECT LINK KEEPALIVE RESPONSE message when T5004 expires</w:t>
      </w:r>
      <w:r w:rsidRPr="00E27D23">
        <w:rPr>
          <w:noProof w:val="0"/>
          <w:lang w:eastAsia="zh-CN"/>
        </w:rPr>
        <w:t xml:space="preserve"> </w:t>
      </w:r>
      <w:r w:rsidRPr="00E27D23">
        <w:rPr>
          <w:noProof w:val="0"/>
        </w:rPr>
        <w:t>}</w:t>
      </w:r>
    </w:p>
    <w:p w14:paraId="686F98B0" w14:textId="77777777" w:rsidR="00590B02" w:rsidRPr="00E27D23" w:rsidRDefault="00590B02" w:rsidP="00590B02">
      <w:pPr>
        <w:pStyle w:val="PL"/>
        <w:rPr>
          <w:noProof w:val="0"/>
        </w:rPr>
      </w:pPr>
      <w:r w:rsidRPr="00E27D23">
        <w:rPr>
          <w:noProof w:val="0"/>
        </w:rPr>
        <w:t xml:space="preserve">    </w:t>
      </w:r>
      <w:r w:rsidRPr="00E27D23">
        <w:rPr>
          <w:b/>
          <w:bCs/>
          <w:noProof w:val="0"/>
        </w:rPr>
        <w:t>then</w:t>
      </w:r>
      <w:r w:rsidRPr="00E27D23">
        <w:rPr>
          <w:noProof w:val="0"/>
        </w:rPr>
        <w:t xml:space="preserve"> { UE re-transmits a DIRECT LINK KEEPALIVE REQUEST message with same Keep-alive counter value of n }</w:t>
      </w:r>
    </w:p>
    <w:p w14:paraId="1C4182DD" w14:textId="77777777" w:rsidR="00590B02" w:rsidRPr="00E27D23" w:rsidRDefault="00590B02" w:rsidP="00590B02">
      <w:pPr>
        <w:pStyle w:val="PL"/>
        <w:rPr>
          <w:noProof w:val="0"/>
        </w:rPr>
      </w:pPr>
      <w:r w:rsidRPr="00E27D23">
        <w:rPr>
          <w:noProof w:val="0"/>
        </w:rPr>
        <w:t xml:space="preserve">         }</w:t>
      </w:r>
    </w:p>
    <w:p w14:paraId="1846137B" w14:textId="77777777" w:rsidR="00590B02" w:rsidRPr="00E27D23" w:rsidRDefault="00590B02" w:rsidP="00590B02">
      <w:pPr>
        <w:pStyle w:val="PL"/>
        <w:rPr>
          <w:noProof w:val="0"/>
        </w:rPr>
      </w:pPr>
    </w:p>
    <w:p w14:paraId="53661C31" w14:textId="77777777" w:rsidR="00590B02" w:rsidRPr="00E27D23" w:rsidRDefault="00590B02" w:rsidP="00590B02">
      <w:pPr>
        <w:pStyle w:val="H6"/>
      </w:pPr>
      <w:r w:rsidRPr="00E27D23">
        <w:t>(2)</w:t>
      </w:r>
    </w:p>
    <w:p w14:paraId="0F545AB9" w14:textId="77777777" w:rsidR="00590B02" w:rsidRPr="00E27D23" w:rsidRDefault="00590B02" w:rsidP="00590B02">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received a first DIRECT LINK KEEPALIVE REQUEST message with Keep-alive counter value of n1, and UE having sent a DIRECT LINK KEEPALIVE RESPONSE message}</w:t>
      </w:r>
    </w:p>
    <w:p w14:paraId="3229134B" w14:textId="77777777" w:rsidR="00590B02" w:rsidRPr="00E27D23" w:rsidRDefault="00590B02" w:rsidP="00590B02">
      <w:pPr>
        <w:pStyle w:val="PL"/>
        <w:rPr>
          <w:noProof w:val="0"/>
        </w:rPr>
      </w:pPr>
      <w:r w:rsidRPr="00E27D23">
        <w:rPr>
          <w:b/>
          <w:bCs/>
          <w:noProof w:val="0"/>
        </w:rPr>
        <w:t>ensure that</w:t>
      </w:r>
      <w:r w:rsidRPr="00E27D23">
        <w:rPr>
          <w:noProof w:val="0"/>
        </w:rPr>
        <w:t xml:space="preserve"> {</w:t>
      </w:r>
    </w:p>
    <w:p w14:paraId="6CD604E7" w14:textId="77777777" w:rsidR="00590B02" w:rsidRPr="00E27D23" w:rsidRDefault="00590B02" w:rsidP="00590B02">
      <w:pPr>
        <w:pStyle w:val="PL"/>
        <w:rPr>
          <w:noProof w:val="0"/>
        </w:rPr>
      </w:pPr>
      <w:r w:rsidRPr="00E27D23">
        <w:rPr>
          <w:noProof w:val="0"/>
        </w:rPr>
        <w:t xml:space="preserve">  </w:t>
      </w:r>
      <w:r w:rsidRPr="00E27D23">
        <w:rPr>
          <w:b/>
          <w:bCs/>
          <w:noProof w:val="0"/>
        </w:rPr>
        <w:t>when</w:t>
      </w:r>
      <w:r w:rsidRPr="00E27D23">
        <w:rPr>
          <w:noProof w:val="0"/>
        </w:rPr>
        <w:t xml:space="preserve"> { UE receives a second DIRECT LINK KEEPALIVE REQUEST message with Keep-alive counter value of n2 &lt; n1}</w:t>
      </w:r>
    </w:p>
    <w:p w14:paraId="6986F7E5" w14:textId="77777777" w:rsidR="00590B02" w:rsidRPr="00E27D23" w:rsidRDefault="00590B02" w:rsidP="00590B02">
      <w:pPr>
        <w:pStyle w:val="PL"/>
        <w:rPr>
          <w:noProof w:val="0"/>
        </w:rPr>
      </w:pPr>
      <w:r w:rsidRPr="00E27D23">
        <w:rPr>
          <w:noProof w:val="0"/>
        </w:rPr>
        <w:t xml:space="preserve">    </w:t>
      </w:r>
      <w:r w:rsidRPr="00E27D23">
        <w:rPr>
          <w:b/>
          <w:bCs/>
          <w:noProof w:val="0"/>
        </w:rPr>
        <w:t>then</w:t>
      </w:r>
      <w:r w:rsidRPr="00E27D23">
        <w:rPr>
          <w:noProof w:val="0"/>
        </w:rPr>
        <w:t xml:space="preserve"> { UE does not transmit a DIRECT LINK KEEPALIVE RESPONSE message for the second DIRECT LINK KEEPALIVE REQUEST message}</w:t>
      </w:r>
    </w:p>
    <w:p w14:paraId="5DB9B8E0" w14:textId="77777777" w:rsidR="00217FF5" w:rsidRPr="00E27D23" w:rsidRDefault="00590B02" w:rsidP="00217FF5">
      <w:pPr>
        <w:pStyle w:val="PL"/>
        <w:rPr>
          <w:noProof w:val="0"/>
          <w:lang w:eastAsia="en-US"/>
        </w:rPr>
      </w:pPr>
      <w:r w:rsidRPr="00E27D23">
        <w:rPr>
          <w:noProof w:val="0"/>
        </w:rPr>
        <w:t xml:space="preserve">         }</w:t>
      </w:r>
    </w:p>
    <w:p w14:paraId="38F6471C" w14:textId="77777777" w:rsidR="00217FF5" w:rsidRPr="00E27D23" w:rsidRDefault="00217FF5" w:rsidP="00217FF5">
      <w:pPr>
        <w:pStyle w:val="PL"/>
        <w:rPr>
          <w:noProof w:val="0"/>
        </w:rPr>
      </w:pPr>
    </w:p>
    <w:p w14:paraId="5B12DFED" w14:textId="77777777" w:rsidR="00217FF5" w:rsidRPr="00E27D23" w:rsidRDefault="00217FF5" w:rsidP="00217FF5">
      <w:pPr>
        <w:pStyle w:val="H6"/>
      </w:pPr>
      <w:r w:rsidRPr="00E27D23">
        <w:t>(3)</w:t>
      </w:r>
    </w:p>
    <w:p w14:paraId="7E25705E" w14:textId="77777777" w:rsidR="00217FF5" w:rsidRPr="00E27D23" w:rsidRDefault="00217FF5" w:rsidP="00217FF5">
      <w:pPr>
        <w:pStyle w:val="PL"/>
        <w:rPr>
          <w:noProof w:val="0"/>
        </w:rPr>
      </w:pPr>
      <w:r w:rsidRPr="00E27D23">
        <w:rPr>
          <w:b/>
          <w:bCs/>
          <w:noProof w:val="0"/>
        </w:rPr>
        <w:t>with</w:t>
      </w:r>
      <w:r w:rsidRPr="00E27D23">
        <w:rPr>
          <w:noProof w:val="0"/>
        </w:rPr>
        <w:t xml:space="preserve"> {</w:t>
      </w:r>
      <w:r w:rsidRPr="00E27D23">
        <w:rPr>
          <w:noProof w:val="0"/>
          <w:color w:val="000000"/>
          <w:sz w:val="20"/>
        </w:rPr>
        <w:t xml:space="preserve"> </w:t>
      </w:r>
      <w:r w:rsidRPr="00E27D23">
        <w:rPr>
          <w:noProof w:val="0"/>
        </w:rPr>
        <w:t>UE having transmitted a message and having started T5003}</w:t>
      </w:r>
    </w:p>
    <w:p w14:paraId="7D54CE37" w14:textId="77777777" w:rsidR="00217FF5" w:rsidRPr="00E27D23" w:rsidRDefault="00217FF5" w:rsidP="00217FF5">
      <w:pPr>
        <w:pStyle w:val="PL"/>
        <w:rPr>
          <w:noProof w:val="0"/>
        </w:rPr>
      </w:pPr>
      <w:r w:rsidRPr="00E27D23">
        <w:rPr>
          <w:b/>
          <w:bCs/>
          <w:noProof w:val="0"/>
        </w:rPr>
        <w:t>ensure that</w:t>
      </w:r>
      <w:r w:rsidRPr="00E27D23">
        <w:rPr>
          <w:noProof w:val="0"/>
        </w:rPr>
        <w:t xml:space="preserve"> {</w:t>
      </w:r>
    </w:p>
    <w:p w14:paraId="39780ECA" w14:textId="77777777" w:rsidR="00217FF5" w:rsidRPr="00E27D23" w:rsidRDefault="00217FF5" w:rsidP="00217FF5">
      <w:pPr>
        <w:pStyle w:val="PL"/>
        <w:rPr>
          <w:noProof w:val="0"/>
        </w:rPr>
      </w:pPr>
      <w:r w:rsidRPr="00E27D23">
        <w:rPr>
          <w:noProof w:val="0"/>
        </w:rPr>
        <w:t xml:space="preserve">  </w:t>
      </w:r>
      <w:r w:rsidRPr="00E27D23">
        <w:rPr>
          <w:b/>
          <w:bCs/>
          <w:noProof w:val="0"/>
        </w:rPr>
        <w:t>when</w:t>
      </w:r>
      <w:r w:rsidRPr="00E27D23">
        <w:rPr>
          <w:noProof w:val="0"/>
        </w:rPr>
        <w:t xml:space="preserve"> { UE does not receive any message before T5003 expires</w:t>
      </w:r>
      <w:r w:rsidRPr="00E27D23">
        <w:rPr>
          <w:noProof w:val="0"/>
          <w:lang w:eastAsia="zh-CN"/>
        </w:rPr>
        <w:t xml:space="preserve"> </w:t>
      </w:r>
      <w:r w:rsidRPr="00E27D23">
        <w:rPr>
          <w:noProof w:val="0"/>
        </w:rPr>
        <w:t>}</w:t>
      </w:r>
    </w:p>
    <w:p w14:paraId="4DDC2A22" w14:textId="77777777" w:rsidR="00217FF5" w:rsidRPr="00E27D23" w:rsidRDefault="00217FF5" w:rsidP="00217FF5">
      <w:pPr>
        <w:pStyle w:val="PL"/>
        <w:rPr>
          <w:noProof w:val="0"/>
        </w:rPr>
      </w:pPr>
      <w:r w:rsidRPr="00E27D23">
        <w:rPr>
          <w:noProof w:val="0"/>
        </w:rPr>
        <w:t xml:space="preserve">    </w:t>
      </w:r>
      <w:r w:rsidRPr="00E27D23">
        <w:rPr>
          <w:b/>
          <w:bCs/>
          <w:noProof w:val="0"/>
        </w:rPr>
        <w:t>then</w:t>
      </w:r>
      <w:r w:rsidRPr="00E27D23">
        <w:rPr>
          <w:noProof w:val="0"/>
        </w:rPr>
        <w:t xml:space="preserve"> { UE transmits a DIRECT LINK KEEPALIVE REQUEST message}</w:t>
      </w:r>
    </w:p>
    <w:p w14:paraId="12493086" w14:textId="77777777" w:rsidR="00217FF5" w:rsidRPr="00E27D23" w:rsidRDefault="00217FF5" w:rsidP="00217FF5">
      <w:pPr>
        <w:pStyle w:val="PL"/>
        <w:rPr>
          <w:noProof w:val="0"/>
        </w:rPr>
      </w:pPr>
      <w:r w:rsidRPr="00E27D23">
        <w:rPr>
          <w:noProof w:val="0"/>
        </w:rPr>
        <w:t xml:space="preserve">         }</w:t>
      </w:r>
    </w:p>
    <w:p w14:paraId="4521C45A" w14:textId="77777777" w:rsidR="00590B02" w:rsidRPr="00E27D23" w:rsidRDefault="00590B02" w:rsidP="00590B02">
      <w:pPr>
        <w:pStyle w:val="PL"/>
        <w:rPr>
          <w:noProof w:val="0"/>
          <w:lang w:eastAsia="zh-CN"/>
        </w:rPr>
      </w:pPr>
    </w:p>
    <w:p w14:paraId="3B769121" w14:textId="77777777" w:rsidR="00590B02" w:rsidRPr="00E27D23" w:rsidRDefault="00590B02" w:rsidP="00590B02">
      <w:pPr>
        <w:pStyle w:val="H6"/>
        <w:rPr>
          <w:lang w:eastAsia="en-US"/>
        </w:rPr>
      </w:pPr>
      <w:r w:rsidRPr="00E27D23">
        <w:t>13.2.6.2</w:t>
      </w:r>
      <w:r w:rsidRPr="00E27D23">
        <w:tab/>
        <w:t>Conformance requirements</w:t>
      </w:r>
    </w:p>
    <w:p w14:paraId="4EAA700F" w14:textId="77777777" w:rsidR="00590B02" w:rsidRPr="00E27D23" w:rsidRDefault="00590B02" w:rsidP="009D4432">
      <w:r w:rsidRPr="00E27D23">
        <w:t>References: The conformance requirements covered in the present TC are specified in: TS 24.587</w:t>
      </w:r>
      <w:r w:rsidRPr="00E27D23">
        <w:rPr>
          <w:lang w:eastAsia="zh-CN"/>
        </w:rPr>
        <w:t xml:space="preserve"> [FFS]</w:t>
      </w:r>
      <w:r w:rsidRPr="00E27D23">
        <w:t>, subclause 6.1.2.8.5.1 and 6.1.2.8.5.2. Unless otherwise stated these are Rel-16 requirements.</w:t>
      </w:r>
    </w:p>
    <w:p w14:paraId="7B99DDD1" w14:textId="77777777" w:rsidR="00590B02" w:rsidRPr="00E27D23" w:rsidRDefault="00590B02" w:rsidP="009D4432">
      <w:r w:rsidRPr="00E27D23">
        <w:t>[TS 24.587, subclause 6.1.2.8.5.1]</w:t>
      </w:r>
    </w:p>
    <w:p w14:paraId="58DF8A1E" w14:textId="77777777" w:rsidR="00590B02" w:rsidRPr="00E27D23" w:rsidRDefault="00590B02" w:rsidP="009D4432">
      <w:pPr>
        <w:pStyle w:val="B1"/>
      </w:pPr>
      <w:r w:rsidRPr="00E27D23">
        <w:t>a)</w:t>
      </w:r>
      <w:r w:rsidRPr="00E27D23">
        <w:tab/>
        <w:t>Timer T5004 expires.</w:t>
      </w:r>
    </w:p>
    <w:p w14:paraId="12C29005" w14:textId="77777777" w:rsidR="00590B02" w:rsidRPr="00E27D23" w:rsidRDefault="00590B02" w:rsidP="009D4432">
      <w:r w:rsidRPr="00E27D23">
        <w:tab/>
        <w:t>The initiating UE shall retransmit the DIRECT LINK KEEPALIVE REQUEST message with the last used value of the keep-alive counter and restart timer T5004. After reaching the maximum number of allowed retransmissions, the initiating UE shall abort the PC5 unicast link keep-alive procedure and locally release the PC5 unicast link.</w:t>
      </w:r>
    </w:p>
    <w:p w14:paraId="4D1BD19A" w14:textId="77777777" w:rsidR="00590B02" w:rsidRPr="00E27D23" w:rsidRDefault="00590B02" w:rsidP="009D4432">
      <w:pPr>
        <w:pStyle w:val="NO"/>
      </w:pPr>
      <w:r w:rsidRPr="00E27D23">
        <w:t>NOTE:</w:t>
      </w:r>
      <w:r w:rsidRPr="00E27D23">
        <w:tab/>
        <w:t>The maximum number of allowed retransmissions is UE implementation specific.</w:t>
      </w:r>
    </w:p>
    <w:p w14:paraId="3F44ED38" w14:textId="77777777" w:rsidR="00590B02" w:rsidRPr="00E27D23" w:rsidRDefault="00590B02" w:rsidP="009D4432">
      <w:pPr>
        <w:pStyle w:val="B1"/>
      </w:pPr>
      <w:r w:rsidRPr="00E27D23">
        <w:t>b)</w:t>
      </w:r>
      <w:r w:rsidRPr="00E27D23">
        <w:tab/>
        <w:t>The need to use this PC5 unicast link no longer exists before the PC5 unicast link keep-alive procedure is completed.</w:t>
      </w:r>
    </w:p>
    <w:p w14:paraId="524D42E0" w14:textId="77777777" w:rsidR="00590B02" w:rsidRPr="00E27D23" w:rsidRDefault="00590B02" w:rsidP="009D4432">
      <w:pPr>
        <w:pStyle w:val="B1"/>
      </w:pPr>
      <w:r w:rsidRPr="00E27D23">
        <w:tab/>
        <w:t>The initiating UE shall abort the PC5 unicast link keep-alive procedure and initiate a PC5 unicast link release procedure.</w:t>
      </w:r>
    </w:p>
    <w:p w14:paraId="790B7ACA" w14:textId="77777777" w:rsidR="00590B02" w:rsidRPr="00E27D23" w:rsidRDefault="00590B02" w:rsidP="009D4432">
      <w:pPr>
        <w:pStyle w:val="B1"/>
      </w:pPr>
      <w:r w:rsidRPr="00E27D23">
        <w:t>c)</w:t>
      </w:r>
      <w:r w:rsidRPr="00E27D23">
        <w:tab/>
        <w:t>The initiating UE receives a DIRECT LINK KEEPALIVE RESPONSE message with a keep-alive counter value different from the value which the initiating UE had included in the last sent DIRECT LINK KEEPALIVE REQUEST message.</w:t>
      </w:r>
    </w:p>
    <w:p w14:paraId="48729B68" w14:textId="77777777" w:rsidR="00590B02" w:rsidRPr="00E27D23" w:rsidRDefault="00590B02" w:rsidP="009D4432">
      <w:pPr>
        <w:pStyle w:val="B1"/>
      </w:pPr>
      <w:r w:rsidRPr="00E27D23">
        <w:tab/>
        <w:t>The initiating UE shall discard the DIRECT LINK KEEPALIVE RESPONSE message.</w:t>
      </w:r>
    </w:p>
    <w:p w14:paraId="6FC0C0B7" w14:textId="77777777" w:rsidR="00590B02" w:rsidRPr="00E27D23" w:rsidRDefault="00590B02" w:rsidP="009D4432">
      <w:pPr>
        <w:pStyle w:val="B1"/>
      </w:pPr>
      <w:r w:rsidRPr="00E27D23">
        <w:t>d)</w:t>
      </w:r>
      <w:r w:rsidRPr="00E27D23">
        <w:tab/>
        <w:t>The initiating UE receives a PC5 signalling message other than a DIRECT LINK KEEPALIVE RESPONSE message or PC5 user plane data from the target UE over this PC5 unicast link while timer T5004 is running.</w:t>
      </w:r>
    </w:p>
    <w:p w14:paraId="50AE27D0" w14:textId="77777777" w:rsidR="00590B02" w:rsidRPr="00E27D23" w:rsidRDefault="00590B02" w:rsidP="009D4432">
      <w:pPr>
        <w:pStyle w:val="B1"/>
      </w:pPr>
      <w:r w:rsidRPr="00E27D23">
        <w:tab/>
        <w:t xml:space="preserve">The initiating UE shall stop timer T5004, abort the PC5 unicast link keep-alive procedure, start timer T5003 and </w:t>
      </w:r>
      <w:r w:rsidRPr="00E27D23">
        <w:rPr>
          <w:lang w:eastAsia="zh-CN"/>
        </w:rPr>
        <w:t>increment the keep-alive counter for the PC5 unicast link</w:t>
      </w:r>
      <w:r w:rsidRPr="00E27D23">
        <w:t>.</w:t>
      </w:r>
    </w:p>
    <w:p w14:paraId="443A2FCD" w14:textId="77777777" w:rsidR="00590B02" w:rsidRPr="00E27D23" w:rsidRDefault="00590B02" w:rsidP="009D4432">
      <w:pPr>
        <w:pStyle w:val="B1"/>
      </w:pPr>
      <w:r w:rsidRPr="00E27D23">
        <w:t>e)</w:t>
      </w:r>
      <w:r w:rsidRPr="00E27D23">
        <w:tab/>
        <w:t>The initiating UE receives a DIRECT LINK KEEPALIVE RESPONSE message when T5004 is not running.</w:t>
      </w:r>
    </w:p>
    <w:p w14:paraId="0748B221" w14:textId="77777777" w:rsidR="00590B02" w:rsidRPr="00E27D23" w:rsidRDefault="00590B02" w:rsidP="009D4432">
      <w:pPr>
        <w:pStyle w:val="B1"/>
      </w:pPr>
      <w:r w:rsidRPr="00E27D23">
        <w:tab/>
        <w:t>The initiating UE shall discard the DIRECT LINK KEEPALIVE RESPONSE message.</w:t>
      </w:r>
    </w:p>
    <w:p w14:paraId="0AE649A0" w14:textId="77777777" w:rsidR="00590B02" w:rsidRPr="00E27D23" w:rsidRDefault="00590B02" w:rsidP="009D4432">
      <w:pPr>
        <w:rPr>
          <w:lang w:eastAsia="zh-CN"/>
        </w:rPr>
      </w:pPr>
      <w:r w:rsidRPr="00E27D23">
        <w:t xml:space="preserve"> [TS 24.587, subclause 6.1.2.8.5.2]</w:t>
      </w:r>
    </w:p>
    <w:p w14:paraId="3FA323FD" w14:textId="77777777" w:rsidR="00590B02" w:rsidRPr="00E27D23" w:rsidRDefault="00590B02" w:rsidP="009D4432">
      <w:pPr>
        <w:pStyle w:val="B1"/>
      </w:pPr>
      <w:r w:rsidRPr="00E27D23">
        <w:t>a)</w:t>
      </w:r>
      <w:r w:rsidRPr="00E27D23">
        <w:tab/>
        <w:t>Timer T5005 expires.</w:t>
      </w:r>
    </w:p>
    <w:p w14:paraId="70A888D5" w14:textId="77777777" w:rsidR="00590B02" w:rsidRPr="00E27D23" w:rsidRDefault="00590B02" w:rsidP="009D4432">
      <w:pPr>
        <w:pStyle w:val="B1"/>
      </w:pPr>
      <w:r w:rsidRPr="00E27D23">
        <w:tab/>
        <w:t>The target UE shall:</w:t>
      </w:r>
    </w:p>
    <w:p w14:paraId="0C96511D" w14:textId="77777777" w:rsidR="00590B02" w:rsidRPr="00E27D23" w:rsidRDefault="00590B02" w:rsidP="009D4432">
      <w:pPr>
        <w:pStyle w:val="B2"/>
      </w:pPr>
      <w:r w:rsidRPr="00E27D23">
        <w:t>1)</w:t>
      </w:r>
      <w:r w:rsidRPr="00E27D23">
        <w:tab/>
        <w:t>initiate a PC5 unicast link keep-alive procedure to check the link; or</w:t>
      </w:r>
    </w:p>
    <w:p w14:paraId="7DB27137" w14:textId="77777777" w:rsidR="00590B02" w:rsidRPr="00E27D23" w:rsidRDefault="00590B02" w:rsidP="009D4432">
      <w:pPr>
        <w:pStyle w:val="B2"/>
      </w:pPr>
      <w:r w:rsidRPr="00E27D23">
        <w:t>2)</w:t>
      </w:r>
      <w:r w:rsidRPr="00E27D23">
        <w:tab/>
        <w:t>initiate the PC5 unicast link release procedure.</w:t>
      </w:r>
    </w:p>
    <w:p w14:paraId="41AE4736" w14:textId="77777777" w:rsidR="00590B02" w:rsidRPr="00E27D23" w:rsidRDefault="00590B02" w:rsidP="009D4432">
      <w:pPr>
        <w:pStyle w:val="B1"/>
      </w:pPr>
      <w:r w:rsidRPr="00E27D23">
        <w:tab/>
        <w:t>Whether the UE chooses 1) or 2) is left to UE implementation.</w:t>
      </w:r>
    </w:p>
    <w:p w14:paraId="55EEC2C0" w14:textId="77777777" w:rsidR="00590B02" w:rsidRPr="00E27D23" w:rsidRDefault="00590B02" w:rsidP="009D4432">
      <w:pPr>
        <w:pStyle w:val="B1"/>
      </w:pPr>
      <w:r w:rsidRPr="00E27D23">
        <w:t>b)</w:t>
      </w:r>
      <w:r w:rsidRPr="00E27D23">
        <w:tab/>
        <w:t>The target UE receives a DIRECT LINK KEEPALIVE REQUEST message with a keep-alive counter value lower than the value which the target UE had included in the last sent DIRECT LINK KEEPALIVE RESPONSE message.</w:t>
      </w:r>
    </w:p>
    <w:p w14:paraId="43B21B50" w14:textId="77777777" w:rsidR="00590B02" w:rsidRPr="00E27D23" w:rsidRDefault="00590B02" w:rsidP="009D4432">
      <w:r w:rsidRPr="00E27D23">
        <w:tab/>
        <w:t>The target UE shall discard the DIRECT LINK KEEPALIVE REQUEST message.</w:t>
      </w:r>
    </w:p>
    <w:p w14:paraId="22CEA48E" w14:textId="77777777" w:rsidR="00590B02" w:rsidRPr="00E27D23" w:rsidRDefault="00590B02" w:rsidP="009D4432">
      <w:pPr>
        <w:pStyle w:val="B1"/>
      </w:pPr>
      <w:r w:rsidRPr="00E27D23">
        <w:t>c)</w:t>
      </w:r>
      <w:r w:rsidRPr="00E27D23">
        <w:tab/>
        <w:t>The target UE receives a DIRECT LINK KEEPALIVE REQUEST message if there is a pending PC5 signalling message or PC5 user plane data to be sent to the initiating UE over this PC5 unicast link.</w:t>
      </w:r>
    </w:p>
    <w:p w14:paraId="6C8BA2EA" w14:textId="77777777" w:rsidR="00590B02" w:rsidRPr="00E27D23" w:rsidRDefault="00590B02" w:rsidP="009D4432">
      <w:pPr>
        <w:pStyle w:val="B1"/>
      </w:pPr>
      <w:r w:rsidRPr="00E27D23">
        <w:tab/>
        <w:t>The target UE:</w:t>
      </w:r>
    </w:p>
    <w:p w14:paraId="43F5E837" w14:textId="77777777" w:rsidR="00590B02" w:rsidRPr="00E27D23" w:rsidRDefault="00590B02" w:rsidP="009D4432">
      <w:pPr>
        <w:pStyle w:val="B2"/>
      </w:pPr>
      <w:r w:rsidRPr="00E27D23">
        <w:t>1)</w:t>
      </w:r>
      <w:r w:rsidRPr="00E27D23">
        <w:tab/>
        <w:t>shall pass this PC5 signalling message to the lower layers for transmission along with the target UE's layer-2 ID for unicast communication and the initiating UE's layer-2 ID for unicast communication,  or perform the data transmission over PC5 unicast link as specified in clause 6.1.2.9; and</w:t>
      </w:r>
    </w:p>
    <w:p w14:paraId="10DD6C85" w14:textId="6F9AFF11" w:rsidR="00590B02" w:rsidRPr="00E27D23" w:rsidRDefault="00590B02" w:rsidP="009D4432">
      <w:pPr>
        <w:pStyle w:val="B2"/>
      </w:pPr>
      <w:r w:rsidRPr="00E27D23">
        <w:t>2)</w:t>
      </w:r>
      <w:r w:rsidRPr="00E27D23">
        <w:tab/>
        <w:t>shall consider transmission of this PC5 signalling message or PC5 user plane data to be an implicit DIRECT LINK KEEPALIVE RESPONSE message and skip generating a DIRECT LINK KEEPALIVE RESPONSE message. If a m</w:t>
      </w:r>
      <w:r w:rsidRPr="00E27D23">
        <w:rPr>
          <w:lang w:eastAsia="zh-CN"/>
        </w:rPr>
        <w:t xml:space="preserve">aximum inactivity period is included in the </w:t>
      </w:r>
      <w:r w:rsidRPr="00E27D23">
        <w:t>DIRECT LINK KEEPALIVE REQUEST message, the target UE shall stop T5005, if running, and start T5005 with its value set to the maximum inactivity period.</w:t>
      </w:r>
    </w:p>
    <w:p w14:paraId="1998E570" w14:textId="77777777" w:rsidR="00590B02" w:rsidRPr="00E27D23" w:rsidRDefault="00590B02" w:rsidP="00590B02">
      <w:pPr>
        <w:pStyle w:val="H6"/>
      </w:pPr>
      <w:r w:rsidRPr="00E27D23">
        <w:rPr>
          <w:lang w:eastAsia="zh-CN"/>
        </w:rPr>
        <w:t>13.2.6</w:t>
      </w:r>
      <w:r w:rsidRPr="00E27D23">
        <w:t>.3</w:t>
      </w:r>
      <w:r w:rsidRPr="00E27D23">
        <w:tab/>
        <w:t>Test description</w:t>
      </w:r>
    </w:p>
    <w:p w14:paraId="19A6B93B" w14:textId="77777777" w:rsidR="00590B02" w:rsidRPr="00E27D23" w:rsidRDefault="00590B02" w:rsidP="00590B02">
      <w:pPr>
        <w:pStyle w:val="H6"/>
        <w:rPr>
          <w:lang w:eastAsia="zh-CN"/>
        </w:rPr>
      </w:pPr>
      <w:r w:rsidRPr="00E27D23">
        <w:rPr>
          <w:lang w:eastAsia="zh-CN"/>
        </w:rPr>
        <w:t>13.2.6.3</w:t>
      </w:r>
      <w:r w:rsidRPr="00E27D23">
        <w:t>.1</w:t>
      </w:r>
      <w:r w:rsidRPr="00E27D23">
        <w:tab/>
        <w:t>Pre-test conditions</w:t>
      </w:r>
    </w:p>
    <w:p w14:paraId="2C1CC11C" w14:textId="77777777" w:rsidR="00590B02" w:rsidRPr="00E27D23" w:rsidRDefault="00590B02" w:rsidP="00590B02">
      <w:pPr>
        <w:pStyle w:val="H6"/>
        <w:rPr>
          <w:lang w:eastAsia="en-US"/>
        </w:rPr>
      </w:pPr>
      <w:r w:rsidRPr="00E27D23">
        <w:t>System Simulator:</w:t>
      </w:r>
    </w:p>
    <w:p w14:paraId="66291D3F" w14:textId="77777777" w:rsidR="00590B02" w:rsidRPr="00E27D23" w:rsidRDefault="00590B02" w:rsidP="009D4432">
      <w:pPr>
        <w:pStyle w:val="B1"/>
        <w:rPr>
          <w:lang w:eastAsia="zh-CN"/>
        </w:rPr>
      </w:pPr>
      <w:r w:rsidRPr="00E27D23">
        <w:rPr>
          <w:lang w:eastAsia="zh-CN"/>
        </w:rPr>
        <w:t>-</w:t>
      </w:r>
      <w:r w:rsidRPr="00E27D23">
        <w:rPr>
          <w:lang w:eastAsia="zh-CN"/>
        </w:rPr>
        <w:tab/>
        <w:t>NR-SS-UE</w:t>
      </w:r>
    </w:p>
    <w:p w14:paraId="51BB63CB" w14:textId="77777777" w:rsidR="00217FF5" w:rsidRPr="00E27D23" w:rsidRDefault="00590B02" w:rsidP="009D4432">
      <w:pPr>
        <w:pStyle w:val="B2"/>
        <w:rPr>
          <w:lang w:eastAsia="zh-CN"/>
        </w:rPr>
      </w:pPr>
      <w:r w:rsidRPr="00E27D23">
        <w:rPr>
          <w:lang w:eastAsia="zh-CN"/>
        </w:rPr>
        <w:t>-</w:t>
      </w:r>
      <w:r w:rsidRPr="00E27D23">
        <w:rPr>
          <w:lang w:eastAsia="zh-CN"/>
        </w:rPr>
        <w:tab/>
        <w:t>NR-SS-UE1 operating as NR sidelink communication device on the resources (i.e. the frequency included in pre-configuration) that UE is expected to use for transmission and reception via PC5 interface.</w:t>
      </w:r>
    </w:p>
    <w:p w14:paraId="5253DE11" w14:textId="1CF03CE3" w:rsidR="00590B02" w:rsidRPr="00E27D23" w:rsidRDefault="00217FF5" w:rsidP="009D4432">
      <w:pPr>
        <w:pStyle w:val="B2"/>
        <w:rPr>
          <w:lang w:eastAsia="zh-CN"/>
        </w:rPr>
      </w:pPr>
      <w:r w:rsidRPr="00E27D23">
        <w:rPr>
          <w:lang w:eastAsia="zh-CN"/>
        </w:rPr>
        <w:t>-</w:t>
      </w:r>
      <w:r w:rsidRPr="00E27D23">
        <w:rPr>
          <w:lang w:eastAsia="zh-CN"/>
        </w:rPr>
        <w:tab/>
        <w:t>NR-SS-UE1 is synchronised on GNSS.</w:t>
      </w:r>
    </w:p>
    <w:p w14:paraId="767B0664" w14:textId="77777777" w:rsidR="00590B02" w:rsidRPr="00E27D23" w:rsidRDefault="00590B02" w:rsidP="009D4432">
      <w:pPr>
        <w:pStyle w:val="B1"/>
        <w:rPr>
          <w:lang w:eastAsia="zh-CN"/>
        </w:rPr>
      </w:pPr>
      <w:r w:rsidRPr="00E27D23">
        <w:rPr>
          <w:lang w:eastAsia="zh-CN"/>
        </w:rPr>
        <w:t>-</w:t>
      </w:r>
      <w:r w:rsidRPr="00E27D23">
        <w:rPr>
          <w:lang w:eastAsia="zh-CN"/>
        </w:rPr>
        <w:tab/>
        <w:t>GNSS simulator</w:t>
      </w:r>
    </w:p>
    <w:p w14:paraId="68B130D2" w14:textId="77777777" w:rsidR="00590B02" w:rsidRPr="00E27D23" w:rsidRDefault="00590B02" w:rsidP="009D4432">
      <w:pPr>
        <w:pStyle w:val="B2"/>
        <w:rPr>
          <w:lang w:eastAsia="zh-CN"/>
        </w:rPr>
      </w:pPr>
      <w:r w:rsidRPr="00E27D23">
        <w:rPr>
          <w:lang w:eastAsia="zh-CN"/>
        </w:rPr>
        <w:t>-</w:t>
      </w:r>
      <w:r w:rsidRPr="00E27D23">
        <w:rPr>
          <w:lang w:eastAsia="zh-CN"/>
        </w:rPr>
        <w:tab/>
        <w:t>The GNSS simulator is started and configured for Scenario #1.</w:t>
      </w:r>
    </w:p>
    <w:p w14:paraId="67EAF857" w14:textId="77777777" w:rsidR="00590B02" w:rsidRPr="00E27D23" w:rsidRDefault="00590B02" w:rsidP="00590B02">
      <w:pPr>
        <w:pStyle w:val="H6"/>
      </w:pPr>
      <w:r w:rsidRPr="00E27D23">
        <w:t>UE:</w:t>
      </w:r>
    </w:p>
    <w:p w14:paraId="3C460B54" w14:textId="77777777" w:rsidR="00590B02" w:rsidRPr="00E27D23" w:rsidRDefault="00590B02" w:rsidP="009D4432">
      <w:pPr>
        <w:pStyle w:val="B1"/>
        <w:rPr>
          <w:lang w:eastAsia="zh-CN"/>
        </w:rPr>
      </w:pPr>
      <w:r w:rsidRPr="00E27D23">
        <w:rPr>
          <w:lang w:eastAsia="zh-CN"/>
        </w:rPr>
        <w:t>-</w:t>
      </w:r>
      <w:r w:rsidRPr="00E27D23">
        <w:rPr>
          <w:lang w:eastAsia="zh-CN"/>
        </w:rPr>
        <w:tab/>
        <w:t>UE is authorised to perform NR sidelink communication.</w:t>
      </w:r>
    </w:p>
    <w:p w14:paraId="662D7AAB" w14:textId="77777777" w:rsidR="00590B02" w:rsidRPr="00E27D23" w:rsidRDefault="00590B02" w:rsidP="009D4432">
      <w:pPr>
        <w:pStyle w:val="B1"/>
        <w:rPr>
          <w:lang w:eastAsia="zh-CN"/>
        </w:rPr>
      </w:pPr>
      <w:r w:rsidRPr="00E27D23">
        <w:t>-</w:t>
      </w:r>
      <w:r w:rsidRPr="00E27D23">
        <w:tab/>
        <w:t>The UE is equipped with a USIM containing default values as per TS 3</w:t>
      </w:r>
      <w:r w:rsidRPr="00E27D23">
        <w:rPr>
          <w:lang w:eastAsia="zh-CN"/>
        </w:rPr>
        <w:t>8</w:t>
      </w:r>
      <w:r w:rsidRPr="00E27D23">
        <w:t>.508</w:t>
      </w:r>
      <w:r w:rsidRPr="00E27D23">
        <w:rPr>
          <w:lang w:eastAsia="zh-CN"/>
        </w:rPr>
        <w:t>-1</w:t>
      </w:r>
      <w:r w:rsidRPr="00E27D23">
        <w:t xml:space="preserve"> [</w:t>
      </w:r>
      <w:r w:rsidRPr="00E27D23">
        <w:rPr>
          <w:lang w:eastAsia="zh-CN"/>
        </w:rPr>
        <w:t>4</w:t>
      </w:r>
      <w:r w:rsidRPr="00E27D23">
        <w:t>] clause 4.8.3.3.3</w:t>
      </w:r>
      <w:r w:rsidRPr="00E27D23">
        <w:rPr>
          <w:lang w:eastAsia="zh-CN"/>
        </w:rPr>
        <w:t>.</w:t>
      </w:r>
    </w:p>
    <w:p w14:paraId="79C7D433" w14:textId="77777777" w:rsidR="00590B02" w:rsidRPr="00E27D23" w:rsidRDefault="00590B02" w:rsidP="009D4432">
      <w:r w:rsidRPr="00E27D23">
        <w:t>-</w:t>
      </w:r>
      <w:r w:rsidRPr="00E27D23">
        <w:tab/>
        <w:t>UE is synchronised on GNSS.</w:t>
      </w:r>
    </w:p>
    <w:p w14:paraId="02249FD1" w14:textId="77777777" w:rsidR="00590B02" w:rsidRPr="00E27D23" w:rsidRDefault="00590B02" w:rsidP="00590B02">
      <w:pPr>
        <w:pStyle w:val="H6"/>
      </w:pPr>
      <w:r w:rsidRPr="00E27D23">
        <w:t>Preamble:</w:t>
      </w:r>
    </w:p>
    <w:p w14:paraId="5213CEFF" w14:textId="678E51AC" w:rsidR="00590B02" w:rsidRPr="00E27D23" w:rsidRDefault="00590B02" w:rsidP="009D4432">
      <w:pPr>
        <w:pStyle w:val="B1"/>
        <w:rPr>
          <w:rFonts w:eastAsia="Arial"/>
        </w:rPr>
      </w:pPr>
      <w:r w:rsidRPr="00E27D23">
        <w:t>-</w:t>
      </w:r>
      <w:r w:rsidRPr="00E27D23">
        <w:tab/>
        <w:t>The UE is in state 4-A and Test Mode (</w:t>
      </w:r>
      <w:r w:rsidRPr="00E27D23">
        <w:rPr>
          <w:i/>
        </w:rPr>
        <w:t>On</w:t>
      </w:r>
      <w:r w:rsidRPr="00E27D23">
        <w:t>) , Test Loop Function(</w:t>
      </w:r>
      <w:r w:rsidRPr="00E27D23">
        <w:rPr>
          <w:i/>
        </w:rPr>
        <w:t>Off</w:t>
      </w:r>
      <w:r w:rsidRPr="00E27D23">
        <w:t>) as defined in TS 38.508-1 [4], Table 4.5.7.2-1 using generic procedure parameter Sidelink (</w:t>
      </w:r>
      <w:r w:rsidRPr="00E27D23">
        <w:rPr>
          <w:i/>
        </w:rPr>
        <w:t>On</w:t>
      </w:r>
      <w:r w:rsidRPr="00E27D23">
        <w:t xml:space="preserve">), NR-SS-UE initiating unicast mode NR sidelink </w:t>
      </w:r>
      <w:r w:rsidR="00874190" w:rsidRPr="00E27D23">
        <w:t>communication</w:t>
      </w:r>
      <w:r w:rsidRPr="00E27D23">
        <w:t xml:space="preserve"> </w:t>
      </w:r>
      <w:r w:rsidRPr="00E27D23">
        <w:rPr>
          <w:lang w:eastAsia="zh-CN"/>
        </w:rPr>
        <w:t xml:space="preserve">, </w:t>
      </w:r>
      <w:r w:rsidRPr="00E27D23">
        <w:t>Cast Type (</w:t>
      </w:r>
      <w:r w:rsidRPr="00E27D23">
        <w:rPr>
          <w:i/>
        </w:rPr>
        <w:t>Unicast</w:t>
      </w:r>
      <w:r w:rsidRPr="00E27D23">
        <w:t>), GNSS Sync (</w:t>
      </w:r>
      <w:r w:rsidRPr="00E27D23">
        <w:rPr>
          <w:i/>
        </w:rPr>
        <w:t>On</w:t>
      </w:r>
      <w:r w:rsidRPr="00E27D23">
        <w:t>).</w:t>
      </w:r>
    </w:p>
    <w:p w14:paraId="5CF8DDB6" w14:textId="40A86029" w:rsidR="00590B02" w:rsidRPr="00E27D23" w:rsidRDefault="00590B02" w:rsidP="00590B02">
      <w:pPr>
        <w:pStyle w:val="H6"/>
      </w:pPr>
      <w:r w:rsidRPr="00E27D23">
        <w:rPr>
          <w:lang w:eastAsia="zh-CN"/>
        </w:rPr>
        <w:t>13.2.6</w:t>
      </w:r>
      <w:r w:rsidRPr="00E27D23">
        <w:t>.3.2</w:t>
      </w:r>
      <w:r w:rsidRPr="00E27D23">
        <w:tab/>
        <w:t>Test procedure sequence</w:t>
      </w:r>
    </w:p>
    <w:p w14:paraId="167DE03C" w14:textId="193EEFBD" w:rsidR="00874190" w:rsidRPr="00E27D23" w:rsidRDefault="00874190" w:rsidP="009D4432">
      <w:pPr>
        <w:pStyle w:val="TH"/>
        <w:rPr>
          <w:rFonts w:eastAsia="SimSun"/>
        </w:rPr>
      </w:pPr>
      <w:r w:rsidRPr="00E27D23">
        <w:t xml:space="preserve">Table </w:t>
      </w:r>
      <w:r w:rsidRPr="00E27D23">
        <w:rPr>
          <w:lang w:eastAsia="zh-CN"/>
        </w:rPr>
        <w:t>13.2.6.3.2-1</w:t>
      </w:r>
      <w:r w:rsidRPr="00E27D23">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590B02" w:rsidRPr="00E27D23" w14:paraId="5C3322D4" w14:textId="77777777" w:rsidTr="00874190">
        <w:tc>
          <w:tcPr>
            <w:tcW w:w="532" w:type="dxa"/>
            <w:tcBorders>
              <w:top w:val="single" w:sz="4" w:space="0" w:color="auto"/>
              <w:left w:val="single" w:sz="4" w:space="0" w:color="auto"/>
              <w:bottom w:val="nil"/>
              <w:right w:val="single" w:sz="4" w:space="0" w:color="auto"/>
            </w:tcBorders>
          </w:tcPr>
          <w:p w14:paraId="0BB3A7C1" w14:textId="49A651FF" w:rsidR="00590B02" w:rsidRPr="00E27D23" w:rsidRDefault="00217FF5" w:rsidP="009D4432">
            <w:pPr>
              <w:pStyle w:val="TAH"/>
            </w:pPr>
            <w:r w:rsidRPr="00E27D23">
              <w:rPr>
                <w:lang w:eastAsia="zh-CN"/>
              </w:rPr>
              <w:t>St</w:t>
            </w:r>
          </w:p>
        </w:tc>
        <w:tc>
          <w:tcPr>
            <w:tcW w:w="3964" w:type="dxa"/>
            <w:tcBorders>
              <w:top w:val="single" w:sz="4" w:space="0" w:color="auto"/>
              <w:left w:val="single" w:sz="4" w:space="0" w:color="auto"/>
              <w:bottom w:val="single" w:sz="4" w:space="0" w:color="auto"/>
              <w:right w:val="single" w:sz="4" w:space="0" w:color="auto"/>
            </w:tcBorders>
            <w:hideMark/>
          </w:tcPr>
          <w:p w14:paraId="063760B2" w14:textId="77777777" w:rsidR="00590B02" w:rsidRPr="00E27D23" w:rsidRDefault="00590B02" w:rsidP="009D4432">
            <w:pPr>
              <w:pStyle w:val="TAH"/>
            </w:pPr>
            <w:r w:rsidRPr="00E27D23">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15854E61" w14:textId="77777777" w:rsidR="00590B02" w:rsidRPr="00E27D23" w:rsidRDefault="00590B02" w:rsidP="009D4432">
            <w:pPr>
              <w:pStyle w:val="TAH"/>
            </w:pPr>
            <w:r w:rsidRPr="00E27D23">
              <w:t>Message Sequence</w:t>
            </w:r>
          </w:p>
        </w:tc>
        <w:tc>
          <w:tcPr>
            <w:tcW w:w="455" w:type="dxa"/>
            <w:tcBorders>
              <w:top w:val="single" w:sz="4" w:space="0" w:color="auto"/>
              <w:left w:val="single" w:sz="4" w:space="0" w:color="auto"/>
              <w:bottom w:val="nil"/>
              <w:right w:val="single" w:sz="4" w:space="0" w:color="auto"/>
            </w:tcBorders>
            <w:hideMark/>
          </w:tcPr>
          <w:p w14:paraId="361C9E2E" w14:textId="77777777" w:rsidR="00590B02" w:rsidRPr="00E27D23" w:rsidRDefault="00590B02" w:rsidP="009D4432">
            <w:pPr>
              <w:pStyle w:val="TAH"/>
            </w:pPr>
            <w:r w:rsidRPr="00E27D23">
              <w:t>TP</w:t>
            </w:r>
          </w:p>
        </w:tc>
        <w:tc>
          <w:tcPr>
            <w:tcW w:w="853" w:type="dxa"/>
            <w:tcBorders>
              <w:top w:val="single" w:sz="4" w:space="0" w:color="auto"/>
              <w:left w:val="single" w:sz="4" w:space="0" w:color="auto"/>
              <w:bottom w:val="nil"/>
              <w:right w:val="single" w:sz="4" w:space="0" w:color="auto"/>
            </w:tcBorders>
            <w:hideMark/>
          </w:tcPr>
          <w:p w14:paraId="02ED145F" w14:textId="77777777" w:rsidR="00590B02" w:rsidRPr="00E27D23" w:rsidRDefault="00590B02" w:rsidP="009D4432">
            <w:pPr>
              <w:pStyle w:val="TAH"/>
            </w:pPr>
            <w:r w:rsidRPr="00E27D23">
              <w:t>Verdict</w:t>
            </w:r>
          </w:p>
        </w:tc>
      </w:tr>
      <w:tr w:rsidR="00590B02" w:rsidRPr="00E27D23" w14:paraId="684B110B" w14:textId="77777777" w:rsidTr="00590B02">
        <w:tc>
          <w:tcPr>
            <w:tcW w:w="532" w:type="dxa"/>
            <w:tcBorders>
              <w:top w:val="nil"/>
              <w:left w:val="single" w:sz="4" w:space="0" w:color="auto"/>
              <w:bottom w:val="single" w:sz="4" w:space="0" w:color="auto"/>
              <w:right w:val="single" w:sz="4" w:space="0" w:color="auto"/>
            </w:tcBorders>
          </w:tcPr>
          <w:p w14:paraId="30CC0034" w14:textId="77777777" w:rsidR="00590B02" w:rsidRPr="00E27D23" w:rsidRDefault="00590B02"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1D308590" w14:textId="77777777" w:rsidR="00590B02" w:rsidRPr="00E27D23" w:rsidRDefault="00590B02"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6980A167" w14:textId="77777777" w:rsidR="00590B02" w:rsidRPr="00E27D23" w:rsidRDefault="00590B02" w:rsidP="009D4432">
            <w:pPr>
              <w:pStyle w:val="TAH"/>
            </w:pPr>
            <w:r w:rsidRPr="00E27D23">
              <w:t>U - S</w:t>
            </w:r>
          </w:p>
        </w:tc>
        <w:tc>
          <w:tcPr>
            <w:tcW w:w="3148" w:type="dxa"/>
            <w:tcBorders>
              <w:top w:val="single" w:sz="4" w:space="0" w:color="auto"/>
              <w:left w:val="single" w:sz="4" w:space="0" w:color="auto"/>
              <w:bottom w:val="single" w:sz="4" w:space="0" w:color="auto"/>
              <w:right w:val="single" w:sz="4" w:space="0" w:color="auto"/>
            </w:tcBorders>
            <w:hideMark/>
          </w:tcPr>
          <w:p w14:paraId="06BCE030" w14:textId="77777777" w:rsidR="00590B02" w:rsidRPr="00E27D23" w:rsidRDefault="00590B02" w:rsidP="009D4432">
            <w:pPr>
              <w:pStyle w:val="TAH"/>
            </w:pPr>
            <w:r w:rsidRPr="00E27D23">
              <w:t>Message</w:t>
            </w:r>
          </w:p>
        </w:tc>
        <w:tc>
          <w:tcPr>
            <w:tcW w:w="455" w:type="dxa"/>
            <w:tcBorders>
              <w:top w:val="nil"/>
              <w:left w:val="single" w:sz="4" w:space="0" w:color="auto"/>
              <w:bottom w:val="single" w:sz="4" w:space="0" w:color="auto"/>
              <w:right w:val="single" w:sz="4" w:space="0" w:color="auto"/>
            </w:tcBorders>
          </w:tcPr>
          <w:p w14:paraId="16F136E8" w14:textId="77777777" w:rsidR="00590B02" w:rsidRPr="00E27D23" w:rsidRDefault="00590B02" w:rsidP="009D4432">
            <w:pPr>
              <w:pStyle w:val="TAH"/>
            </w:pPr>
          </w:p>
        </w:tc>
        <w:tc>
          <w:tcPr>
            <w:tcW w:w="853" w:type="dxa"/>
            <w:tcBorders>
              <w:top w:val="nil"/>
              <w:left w:val="single" w:sz="4" w:space="0" w:color="auto"/>
              <w:bottom w:val="single" w:sz="4" w:space="0" w:color="auto"/>
              <w:right w:val="single" w:sz="4" w:space="0" w:color="auto"/>
            </w:tcBorders>
          </w:tcPr>
          <w:p w14:paraId="3ED40EDD" w14:textId="77777777" w:rsidR="00590B02" w:rsidRPr="00E27D23" w:rsidRDefault="00590B02" w:rsidP="009D4432">
            <w:pPr>
              <w:pStyle w:val="TAH"/>
            </w:pPr>
          </w:p>
        </w:tc>
      </w:tr>
      <w:tr w:rsidR="00590B02" w:rsidRPr="00E27D23" w14:paraId="30D78E08"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22D9CE41" w14:textId="77777777" w:rsidR="00590B02" w:rsidRPr="00E27D23" w:rsidRDefault="00590B02" w:rsidP="009D4432">
            <w:pPr>
              <w:pStyle w:val="TAC"/>
              <w:rPr>
                <w:rFonts w:cs="Arial"/>
                <w:szCs w:val="18"/>
                <w:lang w:eastAsia="zh-CN"/>
              </w:rPr>
            </w:pPr>
            <w:r w:rsidRPr="00E27D23">
              <w:rPr>
                <w:lang w:eastAsia="zh-CN"/>
              </w:rPr>
              <w:t>1</w:t>
            </w:r>
          </w:p>
        </w:tc>
        <w:tc>
          <w:tcPr>
            <w:tcW w:w="3964" w:type="dxa"/>
            <w:tcBorders>
              <w:top w:val="single" w:sz="4" w:space="0" w:color="auto"/>
              <w:left w:val="single" w:sz="4" w:space="0" w:color="auto"/>
              <w:bottom w:val="single" w:sz="4" w:space="0" w:color="auto"/>
              <w:right w:val="single" w:sz="4" w:space="0" w:color="auto"/>
            </w:tcBorders>
            <w:hideMark/>
          </w:tcPr>
          <w:p w14:paraId="18CA65BD" w14:textId="77777777" w:rsidR="00590B02" w:rsidRPr="00E27D23" w:rsidRDefault="00590B02" w:rsidP="009D4432">
            <w:pPr>
              <w:pStyle w:val="TAL"/>
              <w:rPr>
                <w:lang w:eastAsia="zh-CN"/>
              </w:rPr>
            </w:pPr>
            <w:r w:rsidRPr="00E27D23">
              <w:rPr>
                <w:rFonts w:eastAsia="DengXian"/>
                <w:lang w:eastAsia="zh-CN"/>
              </w:rPr>
              <w:t xml:space="preserve">The </w:t>
            </w:r>
            <w:r w:rsidRPr="00E27D23">
              <w:rPr>
                <w:lang w:eastAsia="zh-CN"/>
              </w:rPr>
              <w:t>UE</w:t>
            </w:r>
            <w:r w:rsidRPr="00E27D23">
              <w:rPr>
                <w:rFonts w:eastAsia="DengXian"/>
                <w:lang w:eastAsia="zh-CN"/>
              </w:rPr>
              <w:t xml:space="preserve"> </w:t>
            </w:r>
            <w:r w:rsidRPr="00E27D23">
              <w:rPr>
                <w:lang w:eastAsia="sv-SE"/>
              </w:rPr>
              <w:t>transmits</w:t>
            </w:r>
            <w:r w:rsidRPr="00E27D23">
              <w:rPr>
                <w:rFonts w:eastAsia="DengXian"/>
                <w:lang w:eastAsia="zh-CN"/>
              </w:rPr>
              <w:t xml:space="preserve"> </w:t>
            </w:r>
            <w:r w:rsidRPr="00E27D23">
              <w:rPr>
                <w:lang w:eastAsia="sv-SE"/>
              </w:rPr>
              <w:t xml:space="preserve">a </w:t>
            </w:r>
            <w:r w:rsidRPr="00E27D23">
              <w:t>DIRECT LINK KEEPALIVE REQUEST</w:t>
            </w:r>
            <w:r w:rsidRPr="00E27D23">
              <w:rPr>
                <w:lang w:eastAsia="sv-SE"/>
              </w:rPr>
              <w:t xml:space="preserve"> me</w:t>
            </w:r>
            <w:r w:rsidRPr="00E27D23">
              <w:rPr>
                <w:rFonts w:eastAsia="DengXian"/>
                <w:lang w:eastAsia="zh-CN"/>
              </w:rPr>
              <w:t>ssage with keep-alive counter = 0.</w:t>
            </w:r>
          </w:p>
        </w:tc>
        <w:tc>
          <w:tcPr>
            <w:tcW w:w="648" w:type="dxa"/>
            <w:tcBorders>
              <w:top w:val="single" w:sz="4" w:space="0" w:color="auto"/>
              <w:left w:val="single" w:sz="4" w:space="0" w:color="auto"/>
              <w:bottom w:val="single" w:sz="4" w:space="0" w:color="auto"/>
              <w:right w:val="single" w:sz="4" w:space="0" w:color="auto"/>
            </w:tcBorders>
            <w:hideMark/>
          </w:tcPr>
          <w:p w14:paraId="27ADBA23" w14:textId="77777777" w:rsidR="00590B02" w:rsidRPr="00E27D23" w:rsidRDefault="00590B02" w:rsidP="009D4432">
            <w:pPr>
              <w:pStyle w:val="TAC"/>
            </w:pPr>
            <w:r w:rsidRPr="00E27D23">
              <w:t>--&gt;</w:t>
            </w:r>
          </w:p>
        </w:tc>
        <w:tc>
          <w:tcPr>
            <w:tcW w:w="3148" w:type="dxa"/>
            <w:tcBorders>
              <w:top w:val="single" w:sz="4" w:space="0" w:color="auto"/>
              <w:left w:val="single" w:sz="4" w:space="0" w:color="auto"/>
              <w:bottom w:val="single" w:sz="4" w:space="0" w:color="auto"/>
              <w:right w:val="single" w:sz="4" w:space="0" w:color="auto"/>
            </w:tcBorders>
            <w:hideMark/>
          </w:tcPr>
          <w:p w14:paraId="4ECA8637" w14:textId="77777777" w:rsidR="00590B02" w:rsidRPr="00E27D23" w:rsidRDefault="00590B02" w:rsidP="009D4432">
            <w:pPr>
              <w:pStyle w:val="TAL"/>
              <w:rPr>
                <w:lang w:eastAsia="zh-CN"/>
              </w:rPr>
            </w:pPr>
            <w:r w:rsidRPr="00E27D23">
              <w:rPr>
                <w:iCs/>
              </w:rPr>
              <w:t xml:space="preserve">PC5-S: </w:t>
            </w:r>
            <w:r w:rsidRPr="00E27D23">
              <w:t>DIRECT LINK KEEPALIVE REQUEST</w:t>
            </w:r>
          </w:p>
        </w:tc>
        <w:tc>
          <w:tcPr>
            <w:tcW w:w="455" w:type="dxa"/>
            <w:tcBorders>
              <w:top w:val="single" w:sz="4" w:space="0" w:color="auto"/>
              <w:left w:val="single" w:sz="4" w:space="0" w:color="auto"/>
              <w:bottom w:val="single" w:sz="4" w:space="0" w:color="auto"/>
              <w:right w:val="single" w:sz="4" w:space="0" w:color="auto"/>
            </w:tcBorders>
            <w:hideMark/>
          </w:tcPr>
          <w:p w14:paraId="4A8BB9FB" w14:textId="77777777" w:rsidR="00590B02" w:rsidRPr="00E27D23" w:rsidRDefault="00590B02" w:rsidP="009D4432">
            <w:pPr>
              <w:pStyle w:val="TAC"/>
              <w:rPr>
                <w:lang w:eastAsia="zh-CN"/>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6D6AAF64" w14:textId="77777777" w:rsidR="00590B02" w:rsidRPr="00E27D23" w:rsidRDefault="00590B02" w:rsidP="009D4432">
            <w:pPr>
              <w:pStyle w:val="TAC"/>
              <w:rPr>
                <w:lang w:eastAsia="zh-CN"/>
              </w:rPr>
            </w:pPr>
            <w:r w:rsidRPr="00E27D23">
              <w:t>-</w:t>
            </w:r>
          </w:p>
        </w:tc>
      </w:tr>
      <w:tr w:rsidR="00590B02" w:rsidRPr="00E27D23" w14:paraId="0E117976"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5870A8BD" w14:textId="77777777" w:rsidR="00590B02" w:rsidRPr="00E27D23" w:rsidRDefault="00590B02" w:rsidP="009D4432">
            <w:pPr>
              <w:pStyle w:val="TAC"/>
              <w:rPr>
                <w:lang w:eastAsia="zh-CN"/>
              </w:rPr>
            </w:pPr>
            <w:r w:rsidRPr="00E27D23">
              <w:rPr>
                <w:lang w:eastAsia="zh-CN"/>
              </w:rPr>
              <w:t>2</w:t>
            </w:r>
          </w:p>
        </w:tc>
        <w:tc>
          <w:tcPr>
            <w:tcW w:w="3964" w:type="dxa"/>
            <w:tcBorders>
              <w:top w:val="single" w:sz="4" w:space="0" w:color="auto"/>
              <w:left w:val="single" w:sz="4" w:space="0" w:color="auto"/>
              <w:bottom w:val="single" w:sz="4" w:space="0" w:color="auto"/>
              <w:right w:val="single" w:sz="4" w:space="0" w:color="auto"/>
            </w:tcBorders>
            <w:hideMark/>
          </w:tcPr>
          <w:p w14:paraId="750640B6" w14:textId="77777777" w:rsidR="00590B02" w:rsidRPr="00E27D23" w:rsidRDefault="00590B02" w:rsidP="009D4432">
            <w:pPr>
              <w:pStyle w:val="TAL"/>
              <w:rPr>
                <w:rFonts w:eastAsia="DengXian"/>
                <w:lang w:eastAsia="zh-CN"/>
              </w:rPr>
            </w:pPr>
            <w:r w:rsidRPr="00E27D23">
              <w:t xml:space="preserve">The </w:t>
            </w:r>
            <w:r w:rsidRPr="00E27D23">
              <w:rPr>
                <w:lang w:eastAsia="zh-CN"/>
              </w:rPr>
              <w:t>NR-SS-UE1</w:t>
            </w:r>
            <w:r w:rsidRPr="00E27D23">
              <w:t xml:space="preserve"> waits 5 seconds (T5004</w:t>
            </w:r>
            <w:r w:rsidRPr="00E27D23">
              <w:rPr>
                <w:rFonts w:eastAsia="DengXian"/>
                <w:lang w:eastAsia="zh-CN"/>
              </w:rPr>
              <w:t>=5s</w:t>
            </w:r>
            <w:r w:rsidRPr="00E27D23">
              <w:t xml:space="preserve">). </w:t>
            </w:r>
          </w:p>
        </w:tc>
        <w:tc>
          <w:tcPr>
            <w:tcW w:w="648" w:type="dxa"/>
            <w:tcBorders>
              <w:top w:val="single" w:sz="4" w:space="0" w:color="auto"/>
              <w:left w:val="single" w:sz="4" w:space="0" w:color="auto"/>
              <w:bottom w:val="single" w:sz="4" w:space="0" w:color="auto"/>
              <w:right w:val="single" w:sz="4" w:space="0" w:color="auto"/>
            </w:tcBorders>
            <w:hideMark/>
          </w:tcPr>
          <w:p w14:paraId="0BED6F18" w14:textId="77777777" w:rsidR="00590B02" w:rsidRPr="00E27D23" w:rsidRDefault="00590B02" w:rsidP="009D4432">
            <w:pPr>
              <w:pStyle w:val="TAC"/>
              <w:rPr>
                <w:rFonts w:eastAsia="SimSun"/>
              </w:rPr>
            </w:pPr>
            <w:r w:rsidRPr="00E27D23">
              <w:t>-</w:t>
            </w:r>
          </w:p>
        </w:tc>
        <w:tc>
          <w:tcPr>
            <w:tcW w:w="3148" w:type="dxa"/>
            <w:tcBorders>
              <w:top w:val="single" w:sz="4" w:space="0" w:color="auto"/>
              <w:left w:val="single" w:sz="4" w:space="0" w:color="auto"/>
              <w:bottom w:val="single" w:sz="4" w:space="0" w:color="auto"/>
              <w:right w:val="single" w:sz="4" w:space="0" w:color="auto"/>
            </w:tcBorders>
            <w:hideMark/>
          </w:tcPr>
          <w:p w14:paraId="2ECBB1A1" w14:textId="77777777" w:rsidR="00590B02" w:rsidRPr="00E27D23" w:rsidRDefault="00590B02"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hideMark/>
          </w:tcPr>
          <w:p w14:paraId="576A3305" w14:textId="77777777" w:rsidR="00590B02" w:rsidRPr="00E27D23" w:rsidRDefault="00590B02"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2034363D" w14:textId="77777777" w:rsidR="00590B02" w:rsidRPr="00E27D23" w:rsidRDefault="00590B02" w:rsidP="009D4432">
            <w:pPr>
              <w:pStyle w:val="TAC"/>
            </w:pPr>
            <w:r w:rsidRPr="00E27D23">
              <w:t>-</w:t>
            </w:r>
          </w:p>
        </w:tc>
      </w:tr>
      <w:tr w:rsidR="00590B02" w:rsidRPr="00E27D23" w14:paraId="48BE0C3A"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4F6D594A" w14:textId="77777777" w:rsidR="00590B02" w:rsidRPr="00E27D23" w:rsidRDefault="00590B02" w:rsidP="009D4432">
            <w:pPr>
              <w:pStyle w:val="TAC"/>
              <w:rPr>
                <w:lang w:eastAsia="zh-CN"/>
              </w:rPr>
            </w:pPr>
            <w:r w:rsidRPr="00E27D23">
              <w:rPr>
                <w:lang w:eastAsia="zh-CN"/>
              </w:rPr>
              <w:t>3</w:t>
            </w:r>
          </w:p>
        </w:tc>
        <w:tc>
          <w:tcPr>
            <w:tcW w:w="3964" w:type="dxa"/>
            <w:tcBorders>
              <w:top w:val="single" w:sz="4" w:space="0" w:color="auto"/>
              <w:left w:val="single" w:sz="4" w:space="0" w:color="auto"/>
              <w:bottom w:val="single" w:sz="4" w:space="0" w:color="auto"/>
              <w:right w:val="single" w:sz="4" w:space="0" w:color="auto"/>
            </w:tcBorders>
            <w:hideMark/>
          </w:tcPr>
          <w:p w14:paraId="31075948" w14:textId="77777777" w:rsidR="00590B02" w:rsidRPr="00E27D23" w:rsidRDefault="00590B02" w:rsidP="009D4432">
            <w:pPr>
              <w:pStyle w:val="TAL"/>
              <w:rPr>
                <w:rFonts w:eastAsia="DengXian"/>
                <w:lang w:eastAsia="zh-CN"/>
              </w:rPr>
            </w:pPr>
            <w:r w:rsidRPr="00E27D23">
              <w:rPr>
                <w:rFonts w:eastAsia="DengXian"/>
                <w:lang w:eastAsia="zh-CN"/>
              </w:rPr>
              <w:t xml:space="preserve">Check: </w:t>
            </w:r>
            <w:r w:rsidRPr="00E27D23">
              <w:t xml:space="preserve">Does the UE transmit a DIRECT LINK KEEPALIVE REQUEST message </w:t>
            </w:r>
            <w:r w:rsidRPr="00E27D23">
              <w:rPr>
                <w:rFonts w:eastAsia="DengXian"/>
                <w:lang w:eastAsia="zh-CN"/>
              </w:rPr>
              <w:t>with keep-alive counter = 0</w:t>
            </w:r>
            <w:r w:rsidRPr="00E27D23">
              <w:t>?</w:t>
            </w:r>
          </w:p>
        </w:tc>
        <w:tc>
          <w:tcPr>
            <w:tcW w:w="648" w:type="dxa"/>
            <w:tcBorders>
              <w:top w:val="single" w:sz="4" w:space="0" w:color="auto"/>
              <w:left w:val="single" w:sz="4" w:space="0" w:color="auto"/>
              <w:bottom w:val="single" w:sz="4" w:space="0" w:color="auto"/>
              <w:right w:val="single" w:sz="4" w:space="0" w:color="auto"/>
            </w:tcBorders>
            <w:hideMark/>
          </w:tcPr>
          <w:p w14:paraId="01F8DA21" w14:textId="77777777" w:rsidR="00590B02" w:rsidRPr="00E27D23" w:rsidRDefault="00590B02" w:rsidP="009D4432">
            <w:pPr>
              <w:pStyle w:val="TAC"/>
              <w:rPr>
                <w:rFonts w:eastAsia="SimSun"/>
              </w:rPr>
            </w:pPr>
            <w:r w:rsidRPr="00E27D23">
              <w:t>--&gt;</w:t>
            </w:r>
          </w:p>
        </w:tc>
        <w:tc>
          <w:tcPr>
            <w:tcW w:w="3148" w:type="dxa"/>
            <w:tcBorders>
              <w:top w:val="single" w:sz="4" w:space="0" w:color="auto"/>
              <w:left w:val="single" w:sz="4" w:space="0" w:color="auto"/>
              <w:bottom w:val="single" w:sz="4" w:space="0" w:color="auto"/>
              <w:right w:val="single" w:sz="4" w:space="0" w:color="auto"/>
            </w:tcBorders>
            <w:hideMark/>
          </w:tcPr>
          <w:p w14:paraId="42D4D597" w14:textId="77777777" w:rsidR="00590B02" w:rsidRPr="00E27D23" w:rsidRDefault="00590B02" w:rsidP="009D4432">
            <w:pPr>
              <w:pStyle w:val="TAL"/>
              <w:rPr>
                <w:iCs/>
              </w:rPr>
            </w:pPr>
            <w:r w:rsidRPr="00E27D23">
              <w:rPr>
                <w:iCs/>
              </w:rPr>
              <w:t xml:space="preserve">PC5-S: </w:t>
            </w:r>
            <w:r w:rsidRPr="00E27D23">
              <w:t>DIRECT LINK KEEPALIVE REQUEST</w:t>
            </w:r>
          </w:p>
        </w:tc>
        <w:tc>
          <w:tcPr>
            <w:tcW w:w="455" w:type="dxa"/>
            <w:tcBorders>
              <w:top w:val="single" w:sz="4" w:space="0" w:color="auto"/>
              <w:left w:val="single" w:sz="4" w:space="0" w:color="auto"/>
              <w:bottom w:val="single" w:sz="4" w:space="0" w:color="auto"/>
              <w:right w:val="single" w:sz="4" w:space="0" w:color="auto"/>
            </w:tcBorders>
            <w:hideMark/>
          </w:tcPr>
          <w:p w14:paraId="7A12E522" w14:textId="77777777" w:rsidR="00590B02" w:rsidRPr="00E27D23" w:rsidRDefault="00590B02" w:rsidP="009D4432">
            <w:pPr>
              <w:pStyle w:val="TAC"/>
            </w:pPr>
            <w:r w:rsidRPr="00E27D23">
              <w:t>1</w:t>
            </w:r>
          </w:p>
        </w:tc>
        <w:tc>
          <w:tcPr>
            <w:tcW w:w="853" w:type="dxa"/>
            <w:tcBorders>
              <w:top w:val="single" w:sz="4" w:space="0" w:color="auto"/>
              <w:left w:val="single" w:sz="4" w:space="0" w:color="auto"/>
              <w:bottom w:val="single" w:sz="4" w:space="0" w:color="auto"/>
              <w:right w:val="single" w:sz="4" w:space="0" w:color="auto"/>
            </w:tcBorders>
            <w:hideMark/>
          </w:tcPr>
          <w:p w14:paraId="41ED540B" w14:textId="77777777" w:rsidR="00590B02" w:rsidRPr="00E27D23" w:rsidRDefault="00590B02" w:rsidP="009D4432">
            <w:pPr>
              <w:pStyle w:val="TAC"/>
            </w:pPr>
            <w:r w:rsidRPr="00E27D23">
              <w:rPr>
                <w:lang w:eastAsia="zh-CN"/>
              </w:rPr>
              <w:t>P</w:t>
            </w:r>
          </w:p>
        </w:tc>
      </w:tr>
      <w:tr w:rsidR="00590B02" w:rsidRPr="00E27D23" w14:paraId="7C912F58"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3DE7EBEE" w14:textId="77777777" w:rsidR="00590B02" w:rsidRPr="00E27D23" w:rsidRDefault="00590B02" w:rsidP="009D4432">
            <w:pPr>
              <w:pStyle w:val="TAC"/>
              <w:rPr>
                <w:rFonts w:cs="Arial"/>
                <w:szCs w:val="18"/>
                <w:lang w:eastAsia="zh-CN"/>
              </w:rPr>
            </w:pPr>
            <w:r w:rsidRPr="00E27D23">
              <w:rPr>
                <w:lang w:eastAsia="zh-CN"/>
              </w:rPr>
              <w:t>4</w:t>
            </w:r>
          </w:p>
        </w:tc>
        <w:tc>
          <w:tcPr>
            <w:tcW w:w="3964" w:type="dxa"/>
            <w:tcBorders>
              <w:top w:val="single" w:sz="4" w:space="0" w:color="auto"/>
              <w:left w:val="single" w:sz="4" w:space="0" w:color="auto"/>
              <w:bottom w:val="single" w:sz="4" w:space="0" w:color="auto"/>
              <w:right w:val="single" w:sz="4" w:space="0" w:color="auto"/>
            </w:tcBorders>
            <w:hideMark/>
          </w:tcPr>
          <w:p w14:paraId="0552E1A8" w14:textId="77777777" w:rsidR="00590B02" w:rsidRPr="00E27D23" w:rsidRDefault="00590B02" w:rsidP="009D4432">
            <w:pPr>
              <w:pStyle w:val="TAL"/>
              <w:rPr>
                <w:rFonts w:eastAsia="DengXian"/>
                <w:lang w:eastAsia="zh-CN"/>
              </w:rPr>
            </w:pPr>
            <w:r w:rsidRPr="00E27D23">
              <w:rPr>
                <w:rFonts w:eastAsia="DengXian"/>
                <w:lang w:eastAsia="zh-CN"/>
              </w:rPr>
              <w:t xml:space="preserve">The </w:t>
            </w:r>
            <w:r w:rsidRPr="00E27D23">
              <w:rPr>
                <w:lang w:eastAsia="zh-CN"/>
              </w:rPr>
              <w:t>NR-SS-UE1</w:t>
            </w:r>
            <w:r w:rsidRPr="00E27D23">
              <w:rPr>
                <w:rFonts w:eastAsia="DengXian"/>
                <w:lang w:eastAsia="zh-CN"/>
              </w:rPr>
              <w:t xml:space="preserve"> </w:t>
            </w:r>
            <w:r w:rsidRPr="00E27D23">
              <w:rPr>
                <w:lang w:eastAsia="sv-SE"/>
              </w:rPr>
              <w:t>transmits</w:t>
            </w:r>
            <w:r w:rsidRPr="00E27D23">
              <w:rPr>
                <w:rFonts w:eastAsia="DengXian"/>
                <w:lang w:eastAsia="zh-CN"/>
              </w:rPr>
              <w:t xml:space="preserve"> </w:t>
            </w:r>
            <w:r w:rsidRPr="00E27D23">
              <w:rPr>
                <w:lang w:eastAsia="sv-SE"/>
              </w:rPr>
              <w:t xml:space="preserve">a </w:t>
            </w:r>
            <w:r w:rsidRPr="00E27D23">
              <w:t>DIRECT LINK KEEPALIVE RESPONSE</w:t>
            </w:r>
            <w:r w:rsidRPr="00E27D23">
              <w:rPr>
                <w:lang w:eastAsia="sv-SE"/>
              </w:rPr>
              <w:t xml:space="preserve"> me</w:t>
            </w:r>
            <w:r w:rsidRPr="00E27D23">
              <w:rPr>
                <w:rFonts w:eastAsia="DengXian"/>
                <w:lang w:eastAsia="zh-CN"/>
              </w:rPr>
              <w:t>ssage with keep-alive counter = 0.</w:t>
            </w:r>
          </w:p>
        </w:tc>
        <w:tc>
          <w:tcPr>
            <w:tcW w:w="648" w:type="dxa"/>
            <w:tcBorders>
              <w:top w:val="single" w:sz="4" w:space="0" w:color="auto"/>
              <w:left w:val="single" w:sz="4" w:space="0" w:color="auto"/>
              <w:bottom w:val="single" w:sz="4" w:space="0" w:color="auto"/>
              <w:right w:val="single" w:sz="4" w:space="0" w:color="auto"/>
            </w:tcBorders>
            <w:hideMark/>
          </w:tcPr>
          <w:p w14:paraId="57A7957D" w14:textId="77777777" w:rsidR="00590B02" w:rsidRPr="00E27D23" w:rsidRDefault="00590B02" w:rsidP="009D4432">
            <w:pPr>
              <w:pStyle w:val="TAC"/>
              <w:rPr>
                <w:rFonts w:eastAsia="SimSun"/>
                <w:lang w:eastAsia="zh-CN"/>
              </w:rPr>
            </w:pPr>
            <w:r w:rsidRPr="00E27D23">
              <w:t>&lt;--</w:t>
            </w:r>
          </w:p>
        </w:tc>
        <w:tc>
          <w:tcPr>
            <w:tcW w:w="3148" w:type="dxa"/>
            <w:tcBorders>
              <w:top w:val="single" w:sz="4" w:space="0" w:color="auto"/>
              <w:left w:val="single" w:sz="4" w:space="0" w:color="auto"/>
              <w:bottom w:val="single" w:sz="4" w:space="0" w:color="auto"/>
              <w:right w:val="single" w:sz="4" w:space="0" w:color="auto"/>
            </w:tcBorders>
            <w:hideMark/>
          </w:tcPr>
          <w:p w14:paraId="531EC3BC" w14:textId="77777777" w:rsidR="00590B02" w:rsidRPr="00E27D23" w:rsidRDefault="00590B02" w:rsidP="009D4432">
            <w:pPr>
              <w:pStyle w:val="TAL"/>
              <w:rPr>
                <w:lang w:eastAsia="zh-CN"/>
              </w:rPr>
            </w:pPr>
            <w:r w:rsidRPr="00E27D23">
              <w:rPr>
                <w:iCs/>
              </w:rPr>
              <w:t xml:space="preserve">PC5-S: </w:t>
            </w:r>
            <w:r w:rsidRPr="00E27D23">
              <w:t>DIRECT LINK KEEPALIVE RESPONSE</w:t>
            </w:r>
          </w:p>
        </w:tc>
        <w:tc>
          <w:tcPr>
            <w:tcW w:w="455" w:type="dxa"/>
            <w:tcBorders>
              <w:top w:val="single" w:sz="4" w:space="0" w:color="auto"/>
              <w:left w:val="single" w:sz="4" w:space="0" w:color="auto"/>
              <w:bottom w:val="single" w:sz="4" w:space="0" w:color="auto"/>
              <w:right w:val="single" w:sz="4" w:space="0" w:color="auto"/>
            </w:tcBorders>
            <w:hideMark/>
          </w:tcPr>
          <w:p w14:paraId="5E47EFA4" w14:textId="77777777" w:rsidR="00590B02" w:rsidRPr="00E27D23" w:rsidRDefault="00590B02" w:rsidP="009D4432">
            <w:pPr>
              <w:pStyle w:val="TAC"/>
              <w:rPr>
                <w:lang w:eastAsia="zh-CN"/>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08C15972" w14:textId="77777777" w:rsidR="00590B02" w:rsidRPr="00E27D23" w:rsidRDefault="00590B02" w:rsidP="009D4432">
            <w:pPr>
              <w:pStyle w:val="TAC"/>
              <w:rPr>
                <w:lang w:eastAsia="zh-CN"/>
              </w:rPr>
            </w:pPr>
            <w:r w:rsidRPr="00E27D23">
              <w:t>-</w:t>
            </w:r>
          </w:p>
        </w:tc>
      </w:tr>
      <w:tr w:rsidR="00217FF5" w:rsidRPr="00E27D23" w14:paraId="6A2F46DC" w14:textId="77777777" w:rsidTr="00590B02">
        <w:tc>
          <w:tcPr>
            <w:tcW w:w="532" w:type="dxa"/>
            <w:tcBorders>
              <w:top w:val="single" w:sz="4" w:space="0" w:color="auto"/>
              <w:left w:val="single" w:sz="4" w:space="0" w:color="auto"/>
              <w:bottom w:val="single" w:sz="4" w:space="0" w:color="auto"/>
              <w:right w:val="single" w:sz="4" w:space="0" w:color="auto"/>
            </w:tcBorders>
          </w:tcPr>
          <w:p w14:paraId="1B1DECAF" w14:textId="77CD25C9" w:rsidR="00217FF5" w:rsidRPr="00E27D23" w:rsidRDefault="00217FF5" w:rsidP="009D4432">
            <w:pPr>
              <w:pStyle w:val="TAC"/>
              <w:rPr>
                <w:lang w:eastAsia="zh-CN"/>
              </w:rPr>
            </w:pPr>
            <w:r w:rsidRPr="00E27D23">
              <w:rPr>
                <w:lang w:eastAsia="zh-CN"/>
              </w:rPr>
              <w:t>4A</w:t>
            </w:r>
          </w:p>
        </w:tc>
        <w:tc>
          <w:tcPr>
            <w:tcW w:w="3964" w:type="dxa"/>
            <w:tcBorders>
              <w:top w:val="single" w:sz="4" w:space="0" w:color="auto"/>
              <w:left w:val="single" w:sz="4" w:space="0" w:color="auto"/>
              <w:bottom w:val="single" w:sz="4" w:space="0" w:color="auto"/>
              <w:right w:val="single" w:sz="4" w:space="0" w:color="auto"/>
            </w:tcBorders>
          </w:tcPr>
          <w:p w14:paraId="660DC539" w14:textId="142F7E64" w:rsidR="00217FF5" w:rsidRPr="00E27D23" w:rsidRDefault="00217FF5" w:rsidP="009D4432">
            <w:pPr>
              <w:pStyle w:val="TAL"/>
              <w:rPr>
                <w:rFonts w:eastAsia="DengXian"/>
                <w:lang w:eastAsia="zh-CN"/>
              </w:rPr>
            </w:pPr>
            <w:r w:rsidRPr="00E27D23">
              <w:t xml:space="preserve">The </w:t>
            </w:r>
            <w:r w:rsidRPr="00E27D23">
              <w:rPr>
                <w:lang w:eastAsia="zh-CN"/>
              </w:rPr>
              <w:t>NR-SS-UE1</w:t>
            </w:r>
            <w:r w:rsidRPr="00E27D23">
              <w:t xml:space="preserve"> waits 5 seconds (T5003</w:t>
            </w:r>
            <w:r w:rsidRPr="00E27D23">
              <w:rPr>
                <w:rFonts w:eastAsia="DengXian"/>
                <w:lang w:eastAsia="zh-CN"/>
              </w:rPr>
              <w:t>=5s</w:t>
            </w:r>
            <w:r w:rsidRPr="00E27D23">
              <w:t xml:space="preserve">). </w:t>
            </w:r>
          </w:p>
        </w:tc>
        <w:tc>
          <w:tcPr>
            <w:tcW w:w="648" w:type="dxa"/>
            <w:tcBorders>
              <w:top w:val="single" w:sz="4" w:space="0" w:color="auto"/>
              <w:left w:val="single" w:sz="4" w:space="0" w:color="auto"/>
              <w:bottom w:val="single" w:sz="4" w:space="0" w:color="auto"/>
              <w:right w:val="single" w:sz="4" w:space="0" w:color="auto"/>
            </w:tcBorders>
          </w:tcPr>
          <w:p w14:paraId="3953F8C5" w14:textId="7D108B3B" w:rsidR="00217FF5" w:rsidRPr="00E27D23" w:rsidRDefault="00217FF5"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tcPr>
          <w:p w14:paraId="657B67F8" w14:textId="7EBA4C84" w:rsidR="00217FF5" w:rsidRPr="00E27D23" w:rsidRDefault="00217FF5"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tcPr>
          <w:p w14:paraId="4A507D18" w14:textId="4C166E58" w:rsidR="00217FF5" w:rsidRPr="00E27D23" w:rsidRDefault="00217FF5"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0CDBE00F" w14:textId="139412B1" w:rsidR="00217FF5" w:rsidRPr="00E27D23" w:rsidRDefault="00217FF5" w:rsidP="009D4432">
            <w:pPr>
              <w:pStyle w:val="TAC"/>
            </w:pPr>
            <w:r w:rsidRPr="00E27D23">
              <w:t>-</w:t>
            </w:r>
          </w:p>
        </w:tc>
      </w:tr>
      <w:tr w:rsidR="00217FF5" w:rsidRPr="00E27D23" w14:paraId="0745BC22" w14:textId="77777777" w:rsidTr="00590B02">
        <w:tc>
          <w:tcPr>
            <w:tcW w:w="532" w:type="dxa"/>
            <w:tcBorders>
              <w:top w:val="single" w:sz="4" w:space="0" w:color="auto"/>
              <w:left w:val="single" w:sz="4" w:space="0" w:color="auto"/>
              <w:bottom w:val="single" w:sz="4" w:space="0" w:color="auto"/>
              <w:right w:val="single" w:sz="4" w:space="0" w:color="auto"/>
            </w:tcBorders>
          </w:tcPr>
          <w:p w14:paraId="554FDCE2" w14:textId="329DD948" w:rsidR="00217FF5" w:rsidRPr="00E27D23" w:rsidRDefault="00217FF5" w:rsidP="009D4432">
            <w:pPr>
              <w:pStyle w:val="TAC"/>
              <w:rPr>
                <w:lang w:eastAsia="zh-CN"/>
              </w:rPr>
            </w:pPr>
            <w:r w:rsidRPr="00E27D23">
              <w:rPr>
                <w:lang w:eastAsia="zh-CN"/>
              </w:rPr>
              <w:t>4B</w:t>
            </w:r>
          </w:p>
        </w:tc>
        <w:tc>
          <w:tcPr>
            <w:tcW w:w="3964" w:type="dxa"/>
            <w:tcBorders>
              <w:top w:val="single" w:sz="4" w:space="0" w:color="auto"/>
              <w:left w:val="single" w:sz="4" w:space="0" w:color="auto"/>
              <w:bottom w:val="single" w:sz="4" w:space="0" w:color="auto"/>
              <w:right w:val="single" w:sz="4" w:space="0" w:color="auto"/>
            </w:tcBorders>
          </w:tcPr>
          <w:p w14:paraId="73D9B459" w14:textId="6CA575D9" w:rsidR="00217FF5" w:rsidRPr="00E27D23" w:rsidRDefault="00217FF5" w:rsidP="009D4432">
            <w:pPr>
              <w:pStyle w:val="TAL"/>
              <w:rPr>
                <w:rFonts w:eastAsia="DengXian"/>
                <w:lang w:eastAsia="zh-CN"/>
              </w:rPr>
            </w:pPr>
            <w:r w:rsidRPr="00E27D23">
              <w:rPr>
                <w:rFonts w:eastAsia="DengXian"/>
                <w:lang w:eastAsia="zh-CN"/>
              </w:rPr>
              <w:t xml:space="preserve">Check: </w:t>
            </w:r>
            <w:r w:rsidRPr="00E27D23">
              <w:t xml:space="preserve">Does the UE transmit a DIRECT LINK KEEPALIVE REQUEST message </w:t>
            </w:r>
            <w:r w:rsidRPr="00E27D23">
              <w:rPr>
                <w:rFonts w:eastAsia="DengXian"/>
                <w:lang w:eastAsia="zh-CN"/>
              </w:rPr>
              <w:t>with keep-alive counter = 1</w:t>
            </w:r>
            <w:r w:rsidRPr="00E27D23">
              <w:t>?</w:t>
            </w:r>
          </w:p>
        </w:tc>
        <w:tc>
          <w:tcPr>
            <w:tcW w:w="648" w:type="dxa"/>
            <w:tcBorders>
              <w:top w:val="single" w:sz="4" w:space="0" w:color="auto"/>
              <w:left w:val="single" w:sz="4" w:space="0" w:color="auto"/>
              <w:bottom w:val="single" w:sz="4" w:space="0" w:color="auto"/>
              <w:right w:val="single" w:sz="4" w:space="0" w:color="auto"/>
            </w:tcBorders>
          </w:tcPr>
          <w:p w14:paraId="01E8A9E8" w14:textId="22A6E5BE" w:rsidR="00217FF5" w:rsidRPr="00E27D23" w:rsidRDefault="00217FF5" w:rsidP="009D4432">
            <w:pPr>
              <w:pStyle w:val="TAC"/>
            </w:pPr>
            <w:r w:rsidRPr="00E27D23">
              <w:t>--&gt;</w:t>
            </w:r>
          </w:p>
        </w:tc>
        <w:tc>
          <w:tcPr>
            <w:tcW w:w="3148" w:type="dxa"/>
            <w:tcBorders>
              <w:top w:val="single" w:sz="4" w:space="0" w:color="auto"/>
              <w:left w:val="single" w:sz="4" w:space="0" w:color="auto"/>
              <w:bottom w:val="single" w:sz="4" w:space="0" w:color="auto"/>
              <w:right w:val="single" w:sz="4" w:space="0" w:color="auto"/>
            </w:tcBorders>
          </w:tcPr>
          <w:p w14:paraId="55CAC83A" w14:textId="77C870AE" w:rsidR="00217FF5" w:rsidRPr="00E27D23" w:rsidRDefault="00217FF5" w:rsidP="009D4432">
            <w:pPr>
              <w:pStyle w:val="TAL"/>
              <w:rPr>
                <w:iCs/>
              </w:rPr>
            </w:pPr>
            <w:r w:rsidRPr="00E27D23">
              <w:rPr>
                <w:iCs/>
              </w:rPr>
              <w:t xml:space="preserve">PC5-S: </w:t>
            </w:r>
            <w:r w:rsidRPr="00E27D23">
              <w:t>DIRECT LINK KEEPALIVE REQUEST</w:t>
            </w:r>
          </w:p>
        </w:tc>
        <w:tc>
          <w:tcPr>
            <w:tcW w:w="455" w:type="dxa"/>
            <w:tcBorders>
              <w:top w:val="single" w:sz="4" w:space="0" w:color="auto"/>
              <w:left w:val="single" w:sz="4" w:space="0" w:color="auto"/>
              <w:bottom w:val="single" w:sz="4" w:space="0" w:color="auto"/>
              <w:right w:val="single" w:sz="4" w:space="0" w:color="auto"/>
            </w:tcBorders>
          </w:tcPr>
          <w:p w14:paraId="5F703396" w14:textId="5F97A810" w:rsidR="00217FF5" w:rsidRPr="00E27D23" w:rsidRDefault="00217FF5" w:rsidP="009D4432">
            <w:pPr>
              <w:pStyle w:val="TAC"/>
            </w:pPr>
            <w:r w:rsidRPr="00E27D23">
              <w:t>3</w:t>
            </w:r>
          </w:p>
        </w:tc>
        <w:tc>
          <w:tcPr>
            <w:tcW w:w="853" w:type="dxa"/>
            <w:tcBorders>
              <w:top w:val="single" w:sz="4" w:space="0" w:color="auto"/>
              <w:left w:val="single" w:sz="4" w:space="0" w:color="auto"/>
              <w:bottom w:val="single" w:sz="4" w:space="0" w:color="auto"/>
              <w:right w:val="single" w:sz="4" w:space="0" w:color="auto"/>
            </w:tcBorders>
          </w:tcPr>
          <w:p w14:paraId="6E77DC27" w14:textId="58175A88" w:rsidR="00217FF5" w:rsidRPr="00E27D23" w:rsidRDefault="00217FF5" w:rsidP="009D4432">
            <w:pPr>
              <w:pStyle w:val="TAC"/>
            </w:pPr>
            <w:r w:rsidRPr="00E27D23">
              <w:rPr>
                <w:lang w:eastAsia="zh-CN"/>
              </w:rPr>
              <w:t>P</w:t>
            </w:r>
          </w:p>
        </w:tc>
      </w:tr>
      <w:tr w:rsidR="00217FF5" w:rsidRPr="00E27D23" w14:paraId="43284501" w14:textId="77777777" w:rsidTr="00590B02">
        <w:tc>
          <w:tcPr>
            <w:tcW w:w="532" w:type="dxa"/>
            <w:tcBorders>
              <w:top w:val="single" w:sz="4" w:space="0" w:color="auto"/>
              <w:left w:val="single" w:sz="4" w:space="0" w:color="auto"/>
              <w:bottom w:val="single" w:sz="4" w:space="0" w:color="auto"/>
              <w:right w:val="single" w:sz="4" w:space="0" w:color="auto"/>
            </w:tcBorders>
          </w:tcPr>
          <w:p w14:paraId="67A2E68A" w14:textId="12F902C1" w:rsidR="00217FF5" w:rsidRPr="00E27D23" w:rsidRDefault="00217FF5" w:rsidP="009D4432">
            <w:pPr>
              <w:pStyle w:val="TAC"/>
              <w:rPr>
                <w:lang w:eastAsia="zh-CN"/>
              </w:rPr>
            </w:pPr>
            <w:r w:rsidRPr="00E27D23">
              <w:rPr>
                <w:lang w:eastAsia="zh-CN"/>
              </w:rPr>
              <w:t>4C</w:t>
            </w:r>
          </w:p>
        </w:tc>
        <w:tc>
          <w:tcPr>
            <w:tcW w:w="3964" w:type="dxa"/>
            <w:tcBorders>
              <w:top w:val="single" w:sz="4" w:space="0" w:color="auto"/>
              <w:left w:val="single" w:sz="4" w:space="0" w:color="auto"/>
              <w:bottom w:val="single" w:sz="4" w:space="0" w:color="auto"/>
              <w:right w:val="single" w:sz="4" w:space="0" w:color="auto"/>
            </w:tcBorders>
          </w:tcPr>
          <w:p w14:paraId="6F732734" w14:textId="75EB5670" w:rsidR="00217FF5" w:rsidRPr="00E27D23" w:rsidRDefault="00217FF5" w:rsidP="009D4432">
            <w:pPr>
              <w:pStyle w:val="TAL"/>
              <w:rPr>
                <w:rFonts w:eastAsia="DengXian"/>
                <w:lang w:eastAsia="zh-CN"/>
              </w:rPr>
            </w:pPr>
            <w:r w:rsidRPr="00E27D23">
              <w:rPr>
                <w:rFonts w:eastAsia="DengXian"/>
                <w:lang w:eastAsia="zh-CN"/>
              </w:rPr>
              <w:t xml:space="preserve">The </w:t>
            </w:r>
            <w:r w:rsidRPr="00E27D23">
              <w:rPr>
                <w:lang w:eastAsia="zh-CN"/>
              </w:rPr>
              <w:t>NR-SS-UE1</w:t>
            </w:r>
            <w:r w:rsidRPr="00E27D23">
              <w:rPr>
                <w:rFonts w:eastAsia="DengXian"/>
                <w:lang w:eastAsia="zh-CN"/>
              </w:rPr>
              <w:t xml:space="preserve"> </w:t>
            </w:r>
            <w:r w:rsidRPr="00E27D23">
              <w:rPr>
                <w:lang w:eastAsia="sv-SE"/>
              </w:rPr>
              <w:t>transmits</w:t>
            </w:r>
            <w:r w:rsidRPr="00E27D23">
              <w:rPr>
                <w:rFonts w:eastAsia="DengXian"/>
                <w:lang w:eastAsia="zh-CN"/>
              </w:rPr>
              <w:t xml:space="preserve"> </w:t>
            </w:r>
            <w:r w:rsidRPr="00E27D23">
              <w:rPr>
                <w:lang w:eastAsia="sv-SE"/>
              </w:rPr>
              <w:t xml:space="preserve">a </w:t>
            </w:r>
            <w:r w:rsidRPr="00E27D23">
              <w:t>DIRECT LINK KEEPALIVE RESPONSE</w:t>
            </w:r>
            <w:r w:rsidRPr="00E27D23">
              <w:rPr>
                <w:lang w:eastAsia="sv-SE"/>
              </w:rPr>
              <w:t xml:space="preserve"> me</w:t>
            </w:r>
            <w:r w:rsidRPr="00E27D23">
              <w:rPr>
                <w:rFonts w:eastAsia="DengXian"/>
                <w:lang w:eastAsia="zh-CN"/>
              </w:rPr>
              <w:t>ssage with keep-alive counter = 1.</w:t>
            </w:r>
          </w:p>
        </w:tc>
        <w:tc>
          <w:tcPr>
            <w:tcW w:w="648" w:type="dxa"/>
            <w:tcBorders>
              <w:top w:val="single" w:sz="4" w:space="0" w:color="auto"/>
              <w:left w:val="single" w:sz="4" w:space="0" w:color="auto"/>
              <w:bottom w:val="single" w:sz="4" w:space="0" w:color="auto"/>
              <w:right w:val="single" w:sz="4" w:space="0" w:color="auto"/>
            </w:tcBorders>
          </w:tcPr>
          <w:p w14:paraId="2FB3E563" w14:textId="60600CF5" w:rsidR="00217FF5" w:rsidRPr="00E27D23" w:rsidRDefault="00217FF5" w:rsidP="009D4432">
            <w:pPr>
              <w:pStyle w:val="TAC"/>
            </w:pPr>
            <w:r w:rsidRPr="00E27D23">
              <w:t>&lt;--</w:t>
            </w:r>
          </w:p>
        </w:tc>
        <w:tc>
          <w:tcPr>
            <w:tcW w:w="3148" w:type="dxa"/>
            <w:tcBorders>
              <w:top w:val="single" w:sz="4" w:space="0" w:color="auto"/>
              <w:left w:val="single" w:sz="4" w:space="0" w:color="auto"/>
              <w:bottom w:val="single" w:sz="4" w:space="0" w:color="auto"/>
              <w:right w:val="single" w:sz="4" w:space="0" w:color="auto"/>
            </w:tcBorders>
          </w:tcPr>
          <w:p w14:paraId="2373C53B" w14:textId="5FDE0006" w:rsidR="00217FF5" w:rsidRPr="00E27D23" w:rsidRDefault="00217FF5" w:rsidP="009D4432">
            <w:pPr>
              <w:pStyle w:val="TAL"/>
              <w:rPr>
                <w:iCs/>
              </w:rPr>
            </w:pPr>
            <w:r w:rsidRPr="00E27D23">
              <w:rPr>
                <w:iCs/>
              </w:rPr>
              <w:t xml:space="preserve">PC5-S: </w:t>
            </w:r>
            <w:r w:rsidRPr="00E27D23">
              <w:t>DIRECT LINK KEEPALIVE RESPONSE</w:t>
            </w:r>
          </w:p>
        </w:tc>
        <w:tc>
          <w:tcPr>
            <w:tcW w:w="455" w:type="dxa"/>
            <w:tcBorders>
              <w:top w:val="single" w:sz="4" w:space="0" w:color="auto"/>
              <w:left w:val="single" w:sz="4" w:space="0" w:color="auto"/>
              <w:bottom w:val="single" w:sz="4" w:space="0" w:color="auto"/>
              <w:right w:val="single" w:sz="4" w:space="0" w:color="auto"/>
            </w:tcBorders>
          </w:tcPr>
          <w:p w14:paraId="2B62401A" w14:textId="62B3CB08" w:rsidR="00217FF5" w:rsidRPr="00E27D23" w:rsidRDefault="00217FF5"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tcPr>
          <w:p w14:paraId="7341ECD9" w14:textId="2680DE7B" w:rsidR="00217FF5" w:rsidRPr="00E27D23" w:rsidRDefault="00217FF5" w:rsidP="009D4432">
            <w:pPr>
              <w:pStyle w:val="TAC"/>
            </w:pPr>
            <w:r w:rsidRPr="00E27D23">
              <w:t>-</w:t>
            </w:r>
          </w:p>
        </w:tc>
      </w:tr>
      <w:tr w:rsidR="00590B02" w:rsidRPr="00E27D23" w14:paraId="58020CFD"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68D2475D" w14:textId="77777777" w:rsidR="00590B02" w:rsidRPr="00E27D23" w:rsidRDefault="00590B02" w:rsidP="009D4432">
            <w:pPr>
              <w:pStyle w:val="TAC"/>
              <w:rPr>
                <w:lang w:eastAsia="zh-CN"/>
              </w:rPr>
            </w:pPr>
            <w:r w:rsidRPr="00E27D23">
              <w:rPr>
                <w:lang w:eastAsia="zh-CN"/>
              </w:rPr>
              <w:t>5</w:t>
            </w:r>
          </w:p>
        </w:tc>
        <w:tc>
          <w:tcPr>
            <w:tcW w:w="3964" w:type="dxa"/>
            <w:tcBorders>
              <w:top w:val="single" w:sz="4" w:space="0" w:color="auto"/>
              <w:left w:val="single" w:sz="4" w:space="0" w:color="auto"/>
              <w:bottom w:val="single" w:sz="4" w:space="0" w:color="auto"/>
              <w:right w:val="single" w:sz="4" w:space="0" w:color="auto"/>
            </w:tcBorders>
            <w:hideMark/>
          </w:tcPr>
          <w:p w14:paraId="6608B97D" w14:textId="77777777" w:rsidR="00590B02" w:rsidRPr="00E27D23" w:rsidRDefault="00590B02" w:rsidP="009D4432">
            <w:pPr>
              <w:pStyle w:val="TAL"/>
              <w:rPr>
                <w:rFonts w:eastAsia="DengXian"/>
                <w:lang w:eastAsia="zh-CN"/>
              </w:rPr>
            </w:pPr>
            <w:r w:rsidRPr="00E27D23">
              <w:rPr>
                <w:rFonts w:eastAsia="DengXian"/>
                <w:lang w:eastAsia="zh-CN"/>
              </w:rPr>
              <w:t xml:space="preserve">The </w:t>
            </w:r>
            <w:r w:rsidRPr="00E27D23">
              <w:rPr>
                <w:lang w:eastAsia="zh-CN"/>
              </w:rPr>
              <w:t>NR-SS-UE1</w:t>
            </w:r>
            <w:r w:rsidRPr="00E27D23">
              <w:rPr>
                <w:rFonts w:eastAsia="DengXian"/>
                <w:lang w:eastAsia="zh-CN"/>
              </w:rPr>
              <w:t xml:space="preserve"> </w:t>
            </w:r>
            <w:r w:rsidRPr="00E27D23">
              <w:t xml:space="preserve">waits </w:t>
            </w:r>
            <w:r w:rsidRPr="00E27D23">
              <w:rPr>
                <w:rFonts w:eastAsia="DengXian"/>
                <w:lang w:eastAsia="zh-CN"/>
              </w:rPr>
              <w:t>4 seconds (less than T5003 (5s))</w:t>
            </w:r>
          </w:p>
        </w:tc>
        <w:tc>
          <w:tcPr>
            <w:tcW w:w="648" w:type="dxa"/>
            <w:tcBorders>
              <w:top w:val="single" w:sz="4" w:space="0" w:color="auto"/>
              <w:left w:val="single" w:sz="4" w:space="0" w:color="auto"/>
              <w:bottom w:val="single" w:sz="4" w:space="0" w:color="auto"/>
              <w:right w:val="single" w:sz="4" w:space="0" w:color="auto"/>
            </w:tcBorders>
            <w:hideMark/>
          </w:tcPr>
          <w:p w14:paraId="77C0D02A" w14:textId="77777777" w:rsidR="00590B02" w:rsidRPr="00E27D23" w:rsidRDefault="00590B02" w:rsidP="009D4432">
            <w:pPr>
              <w:pStyle w:val="TAC"/>
              <w:rPr>
                <w:rFonts w:eastAsia="SimSun"/>
              </w:rPr>
            </w:pPr>
            <w:r w:rsidRPr="00E27D23">
              <w:t>-</w:t>
            </w:r>
          </w:p>
        </w:tc>
        <w:tc>
          <w:tcPr>
            <w:tcW w:w="3148" w:type="dxa"/>
            <w:tcBorders>
              <w:top w:val="single" w:sz="4" w:space="0" w:color="auto"/>
              <w:left w:val="single" w:sz="4" w:space="0" w:color="auto"/>
              <w:bottom w:val="single" w:sz="4" w:space="0" w:color="auto"/>
              <w:right w:val="single" w:sz="4" w:space="0" w:color="auto"/>
            </w:tcBorders>
            <w:hideMark/>
          </w:tcPr>
          <w:p w14:paraId="3AFEE0B5" w14:textId="77777777" w:rsidR="00590B02" w:rsidRPr="00E27D23" w:rsidRDefault="00590B02" w:rsidP="009D4432">
            <w:pPr>
              <w:pStyle w:val="TAL"/>
            </w:pPr>
            <w:r w:rsidRPr="00E27D23">
              <w:t>-</w:t>
            </w:r>
          </w:p>
        </w:tc>
        <w:tc>
          <w:tcPr>
            <w:tcW w:w="455" w:type="dxa"/>
            <w:tcBorders>
              <w:top w:val="single" w:sz="4" w:space="0" w:color="auto"/>
              <w:left w:val="single" w:sz="4" w:space="0" w:color="auto"/>
              <w:bottom w:val="single" w:sz="4" w:space="0" w:color="auto"/>
              <w:right w:val="single" w:sz="4" w:space="0" w:color="auto"/>
            </w:tcBorders>
            <w:hideMark/>
          </w:tcPr>
          <w:p w14:paraId="5EFF468F" w14:textId="77777777" w:rsidR="00590B02" w:rsidRPr="00E27D23" w:rsidRDefault="00590B02" w:rsidP="009D4432">
            <w:pPr>
              <w:pStyle w:val="TAC"/>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0242CEBE" w14:textId="77777777" w:rsidR="00590B02" w:rsidRPr="00E27D23" w:rsidRDefault="00590B02" w:rsidP="009D4432">
            <w:pPr>
              <w:pStyle w:val="TAC"/>
            </w:pPr>
            <w:r w:rsidRPr="00E27D23">
              <w:t>-</w:t>
            </w:r>
          </w:p>
        </w:tc>
      </w:tr>
      <w:tr w:rsidR="00590B02" w:rsidRPr="00E27D23" w14:paraId="51CC7BA1"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61B92811" w14:textId="77777777" w:rsidR="00590B02" w:rsidRPr="00E27D23" w:rsidRDefault="00590B02" w:rsidP="009D4432">
            <w:pPr>
              <w:pStyle w:val="TAC"/>
              <w:rPr>
                <w:lang w:eastAsia="zh-CN"/>
              </w:rPr>
            </w:pPr>
            <w:r w:rsidRPr="00E27D23">
              <w:rPr>
                <w:lang w:eastAsia="zh-CN"/>
              </w:rPr>
              <w:t>6</w:t>
            </w:r>
          </w:p>
        </w:tc>
        <w:tc>
          <w:tcPr>
            <w:tcW w:w="3964" w:type="dxa"/>
            <w:tcBorders>
              <w:top w:val="single" w:sz="4" w:space="0" w:color="auto"/>
              <w:left w:val="single" w:sz="4" w:space="0" w:color="auto"/>
              <w:bottom w:val="single" w:sz="4" w:space="0" w:color="auto"/>
              <w:right w:val="single" w:sz="4" w:space="0" w:color="auto"/>
            </w:tcBorders>
            <w:hideMark/>
          </w:tcPr>
          <w:p w14:paraId="17430313" w14:textId="77777777" w:rsidR="00590B02" w:rsidRPr="00E27D23" w:rsidRDefault="00590B02" w:rsidP="009D4432">
            <w:pPr>
              <w:pStyle w:val="TAL"/>
            </w:pPr>
            <w:r w:rsidRPr="00E27D23">
              <w:rPr>
                <w:rFonts w:eastAsia="DengXian"/>
                <w:lang w:eastAsia="zh-CN"/>
              </w:rPr>
              <w:t xml:space="preserve">The </w:t>
            </w:r>
            <w:r w:rsidRPr="00E27D23">
              <w:rPr>
                <w:lang w:eastAsia="zh-CN"/>
              </w:rPr>
              <w:t>NR-SS-UE1</w:t>
            </w:r>
            <w:r w:rsidRPr="00E27D23">
              <w:rPr>
                <w:rFonts w:eastAsia="DengXian"/>
                <w:lang w:eastAsia="zh-CN"/>
              </w:rPr>
              <w:t xml:space="preserve"> </w:t>
            </w:r>
            <w:r w:rsidRPr="00E27D23">
              <w:rPr>
                <w:lang w:eastAsia="sv-SE"/>
              </w:rPr>
              <w:t>transmits</w:t>
            </w:r>
            <w:r w:rsidRPr="00E27D23">
              <w:rPr>
                <w:rFonts w:eastAsia="DengXian"/>
                <w:lang w:eastAsia="zh-CN"/>
              </w:rPr>
              <w:t xml:space="preserve"> </w:t>
            </w:r>
            <w:r w:rsidRPr="00E27D23">
              <w:rPr>
                <w:lang w:eastAsia="sv-SE"/>
              </w:rPr>
              <w:t xml:space="preserve">a </w:t>
            </w:r>
            <w:r w:rsidRPr="00E27D23">
              <w:t>DIRECT LINK KEEPALIVE REQUEST</w:t>
            </w:r>
            <w:r w:rsidRPr="00E27D23">
              <w:rPr>
                <w:lang w:eastAsia="sv-SE"/>
              </w:rPr>
              <w:t xml:space="preserve"> me</w:t>
            </w:r>
            <w:r w:rsidRPr="00E27D23">
              <w:rPr>
                <w:rFonts w:eastAsia="DengXian"/>
                <w:lang w:eastAsia="zh-CN"/>
              </w:rPr>
              <w:t>ssage with keep-alive counter = 0.</w:t>
            </w:r>
          </w:p>
        </w:tc>
        <w:tc>
          <w:tcPr>
            <w:tcW w:w="648" w:type="dxa"/>
            <w:tcBorders>
              <w:top w:val="single" w:sz="4" w:space="0" w:color="auto"/>
              <w:left w:val="single" w:sz="4" w:space="0" w:color="auto"/>
              <w:bottom w:val="single" w:sz="4" w:space="0" w:color="auto"/>
              <w:right w:val="single" w:sz="4" w:space="0" w:color="auto"/>
            </w:tcBorders>
            <w:hideMark/>
          </w:tcPr>
          <w:p w14:paraId="00D99CCA" w14:textId="77777777" w:rsidR="00590B02" w:rsidRPr="00E27D23" w:rsidRDefault="00590B02" w:rsidP="009D4432">
            <w:pPr>
              <w:pStyle w:val="TAC"/>
              <w:rPr>
                <w:lang w:eastAsia="zh-CN"/>
              </w:rPr>
            </w:pPr>
            <w:r w:rsidRPr="00E27D23">
              <w:t>&lt;--</w:t>
            </w:r>
          </w:p>
        </w:tc>
        <w:tc>
          <w:tcPr>
            <w:tcW w:w="3148" w:type="dxa"/>
            <w:tcBorders>
              <w:top w:val="single" w:sz="4" w:space="0" w:color="auto"/>
              <w:left w:val="single" w:sz="4" w:space="0" w:color="auto"/>
              <w:bottom w:val="single" w:sz="4" w:space="0" w:color="auto"/>
              <w:right w:val="single" w:sz="4" w:space="0" w:color="auto"/>
            </w:tcBorders>
            <w:hideMark/>
          </w:tcPr>
          <w:p w14:paraId="37609D4B" w14:textId="77777777" w:rsidR="00590B02" w:rsidRPr="00E27D23" w:rsidRDefault="00590B02" w:rsidP="009D4432">
            <w:pPr>
              <w:pStyle w:val="TAL"/>
              <w:rPr>
                <w:lang w:eastAsia="zh-CN"/>
              </w:rPr>
            </w:pPr>
            <w:r w:rsidRPr="00E27D23">
              <w:rPr>
                <w:iCs/>
              </w:rPr>
              <w:t xml:space="preserve">PC5-S: </w:t>
            </w:r>
            <w:r w:rsidRPr="00E27D23">
              <w:t>DIRECT LINK KEEPALIVE REQUEST</w:t>
            </w:r>
          </w:p>
        </w:tc>
        <w:tc>
          <w:tcPr>
            <w:tcW w:w="455" w:type="dxa"/>
            <w:tcBorders>
              <w:top w:val="single" w:sz="4" w:space="0" w:color="auto"/>
              <w:left w:val="single" w:sz="4" w:space="0" w:color="auto"/>
              <w:bottom w:val="single" w:sz="4" w:space="0" w:color="auto"/>
              <w:right w:val="single" w:sz="4" w:space="0" w:color="auto"/>
            </w:tcBorders>
            <w:hideMark/>
          </w:tcPr>
          <w:p w14:paraId="107F0AA9" w14:textId="77777777" w:rsidR="00590B02" w:rsidRPr="00E27D23" w:rsidRDefault="00590B02" w:rsidP="009D4432">
            <w:pPr>
              <w:pStyle w:val="TAC"/>
              <w:rPr>
                <w:lang w:eastAsia="zh-CN"/>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74C8AE1D" w14:textId="77777777" w:rsidR="00590B02" w:rsidRPr="00E27D23" w:rsidRDefault="00590B02" w:rsidP="009D4432">
            <w:pPr>
              <w:pStyle w:val="TAC"/>
              <w:rPr>
                <w:lang w:eastAsia="zh-CN"/>
              </w:rPr>
            </w:pPr>
            <w:r w:rsidRPr="00E27D23">
              <w:t>-</w:t>
            </w:r>
          </w:p>
        </w:tc>
      </w:tr>
      <w:tr w:rsidR="00590B02" w:rsidRPr="00E27D23" w14:paraId="0039B09E"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2CAFBB50" w14:textId="77777777" w:rsidR="00590B02" w:rsidRPr="00E27D23" w:rsidRDefault="00590B02" w:rsidP="009D4432">
            <w:pPr>
              <w:pStyle w:val="TAC"/>
              <w:rPr>
                <w:lang w:eastAsia="zh-CN"/>
              </w:rPr>
            </w:pPr>
            <w:r w:rsidRPr="00E27D23">
              <w:rPr>
                <w:lang w:eastAsia="zh-CN"/>
              </w:rPr>
              <w:t>7</w:t>
            </w:r>
          </w:p>
        </w:tc>
        <w:tc>
          <w:tcPr>
            <w:tcW w:w="3964" w:type="dxa"/>
            <w:tcBorders>
              <w:top w:val="single" w:sz="4" w:space="0" w:color="auto"/>
              <w:left w:val="single" w:sz="4" w:space="0" w:color="auto"/>
              <w:bottom w:val="single" w:sz="4" w:space="0" w:color="auto"/>
              <w:right w:val="single" w:sz="4" w:space="0" w:color="auto"/>
            </w:tcBorders>
            <w:hideMark/>
          </w:tcPr>
          <w:p w14:paraId="6CB1AE26" w14:textId="77777777" w:rsidR="00590B02" w:rsidRPr="00E27D23" w:rsidRDefault="00590B02" w:rsidP="009D4432">
            <w:pPr>
              <w:pStyle w:val="TAL"/>
            </w:pPr>
            <w:r w:rsidRPr="00E27D23">
              <w:rPr>
                <w:lang w:eastAsia="zh-CN"/>
              </w:rPr>
              <w:t>The UE</w:t>
            </w:r>
            <w:r w:rsidRPr="00E27D23">
              <w:rPr>
                <w:rFonts w:eastAsia="DengXian"/>
                <w:lang w:eastAsia="zh-CN"/>
              </w:rPr>
              <w:t xml:space="preserve"> </w:t>
            </w:r>
            <w:r w:rsidRPr="00E27D23">
              <w:rPr>
                <w:lang w:eastAsia="sv-SE"/>
              </w:rPr>
              <w:t xml:space="preserve">transmits a </w:t>
            </w:r>
            <w:r w:rsidRPr="00E27D23">
              <w:t>DIRECT LINK KEEPALIVE RESPONSE</w:t>
            </w:r>
            <w:r w:rsidRPr="00E27D23">
              <w:rPr>
                <w:rFonts w:eastAsia="DengXian"/>
                <w:lang w:eastAsia="zh-CN"/>
              </w:rPr>
              <w:t xml:space="preserve"> message with keep-alive counter = 0.</w:t>
            </w:r>
          </w:p>
        </w:tc>
        <w:tc>
          <w:tcPr>
            <w:tcW w:w="648" w:type="dxa"/>
            <w:tcBorders>
              <w:top w:val="single" w:sz="4" w:space="0" w:color="auto"/>
              <w:left w:val="single" w:sz="4" w:space="0" w:color="auto"/>
              <w:bottom w:val="single" w:sz="4" w:space="0" w:color="auto"/>
              <w:right w:val="single" w:sz="4" w:space="0" w:color="auto"/>
            </w:tcBorders>
            <w:hideMark/>
          </w:tcPr>
          <w:p w14:paraId="7772C995" w14:textId="77777777" w:rsidR="00590B02" w:rsidRPr="00E27D23" w:rsidRDefault="00590B02" w:rsidP="009D4432">
            <w:pPr>
              <w:pStyle w:val="TAC"/>
              <w:rPr>
                <w:lang w:eastAsia="zh-CN"/>
              </w:rPr>
            </w:pPr>
            <w:r w:rsidRPr="00E27D23">
              <w:t>--&gt;</w:t>
            </w:r>
          </w:p>
        </w:tc>
        <w:tc>
          <w:tcPr>
            <w:tcW w:w="3148" w:type="dxa"/>
            <w:tcBorders>
              <w:top w:val="single" w:sz="4" w:space="0" w:color="auto"/>
              <w:left w:val="single" w:sz="4" w:space="0" w:color="auto"/>
              <w:bottom w:val="single" w:sz="4" w:space="0" w:color="auto"/>
              <w:right w:val="single" w:sz="4" w:space="0" w:color="auto"/>
            </w:tcBorders>
            <w:hideMark/>
          </w:tcPr>
          <w:p w14:paraId="09AC5AFC" w14:textId="77777777" w:rsidR="00590B02" w:rsidRPr="00E27D23" w:rsidRDefault="00590B02" w:rsidP="009D4432">
            <w:pPr>
              <w:pStyle w:val="TAL"/>
              <w:rPr>
                <w:lang w:eastAsia="zh-CN"/>
              </w:rPr>
            </w:pPr>
            <w:r w:rsidRPr="00E27D23">
              <w:rPr>
                <w:rFonts w:eastAsia="DengXian"/>
                <w:lang w:eastAsia="zh-CN"/>
              </w:rPr>
              <w:t xml:space="preserve">PC5-S: </w:t>
            </w:r>
            <w:r w:rsidRPr="00E27D23">
              <w:t>DIRECT LINK KEEPALIVE RESPONSE</w:t>
            </w:r>
          </w:p>
        </w:tc>
        <w:tc>
          <w:tcPr>
            <w:tcW w:w="455" w:type="dxa"/>
            <w:tcBorders>
              <w:top w:val="single" w:sz="4" w:space="0" w:color="auto"/>
              <w:left w:val="single" w:sz="4" w:space="0" w:color="auto"/>
              <w:bottom w:val="single" w:sz="4" w:space="0" w:color="auto"/>
              <w:right w:val="single" w:sz="4" w:space="0" w:color="auto"/>
            </w:tcBorders>
            <w:hideMark/>
          </w:tcPr>
          <w:p w14:paraId="342B20C8" w14:textId="77777777" w:rsidR="00590B02" w:rsidRPr="00E27D23" w:rsidRDefault="00590B02" w:rsidP="009D4432">
            <w:pPr>
              <w:pStyle w:val="TAC"/>
              <w:rPr>
                <w:lang w:eastAsia="zh-CN"/>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75956B13" w14:textId="77777777" w:rsidR="00590B02" w:rsidRPr="00E27D23" w:rsidRDefault="00590B02" w:rsidP="009D4432">
            <w:pPr>
              <w:pStyle w:val="TAC"/>
              <w:rPr>
                <w:lang w:eastAsia="zh-CN"/>
              </w:rPr>
            </w:pPr>
            <w:r w:rsidRPr="00E27D23">
              <w:t>-</w:t>
            </w:r>
          </w:p>
        </w:tc>
      </w:tr>
      <w:tr w:rsidR="00590B02" w:rsidRPr="00E27D23" w14:paraId="33DFA784"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4039427D" w14:textId="77777777" w:rsidR="00590B02" w:rsidRPr="00E27D23" w:rsidRDefault="00590B02" w:rsidP="009D4432">
            <w:pPr>
              <w:pStyle w:val="TAC"/>
              <w:rPr>
                <w:rFonts w:cs="Arial"/>
                <w:szCs w:val="18"/>
                <w:lang w:eastAsia="zh-CN"/>
              </w:rPr>
            </w:pPr>
            <w:r w:rsidRPr="00E27D23">
              <w:rPr>
                <w:lang w:eastAsia="zh-CN"/>
              </w:rPr>
              <w:t>8</w:t>
            </w:r>
          </w:p>
        </w:tc>
        <w:tc>
          <w:tcPr>
            <w:tcW w:w="3964" w:type="dxa"/>
            <w:tcBorders>
              <w:top w:val="single" w:sz="4" w:space="0" w:color="auto"/>
              <w:left w:val="single" w:sz="4" w:space="0" w:color="auto"/>
              <w:bottom w:val="single" w:sz="4" w:space="0" w:color="auto"/>
              <w:right w:val="single" w:sz="4" w:space="0" w:color="auto"/>
            </w:tcBorders>
            <w:hideMark/>
          </w:tcPr>
          <w:p w14:paraId="6FB88BE0" w14:textId="77777777" w:rsidR="00590B02" w:rsidRPr="00E27D23" w:rsidRDefault="00590B02" w:rsidP="009D4432">
            <w:pPr>
              <w:pStyle w:val="TAL"/>
              <w:rPr>
                <w:lang w:eastAsia="zh-CN"/>
              </w:rPr>
            </w:pPr>
            <w:r w:rsidRPr="00E27D23">
              <w:rPr>
                <w:rFonts w:eastAsia="DengXian"/>
                <w:lang w:eastAsia="zh-CN"/>
              </w:rPr>
              <w:t xml:space="preserve">The </w:t>
            </w:r>
            <w:r w:rsidRPr="00E27D23">
              <w:rPr>
                <w:lang w:eastAsia="zh-CN"/>
              </w:rPr>
              <w:t>NR-SS-UE1</w:t>
            </w:r>
            <w:r w:rsidRPr="00E27D23">
              <w:rPr>
                <w:rFonts w:eastAsia="DengXian"/>
                <w:lang w:eastAsia="zh-CN"/>
              </w:rPr>
              <w:t xml:space="preserve"> </w:t>
            </w:r>
            <w:r w:rsidRPr="00E27D23">
              <w:t xml:space="preserve">waits </w:t>
            </w:r>
            <w:r w:rsidRPr="00E27D23">
              <w:rPr>
                <w:rFonts w:eastAsia="DengXian"/>
                <w:lang w:eastAsia="zh-CN"/>
              </w:rPr>
              <w:t>4 seconds (less than T5003 (5s))</w:t>
            </w:r>
          </w:p>
        </w:tc>
        <w:tc>
          <w:tcPr>
            <w:tcW w:w="648" w:type="dxa"/>
            <w:tcBorders>
              <w:top w:val="single" w:sz="4" w:space="0" w:color="auto"/>
              <w:left w:val="single" w:sz="4" w:space="0" w:color="auto"/>
              <w:bottom w:val="single" w:sz="4" w:space="0" w:color="auto"/>
              <w:right w:val="single" w:sz="4" w:space="0" w:color="auto"/>
            </w:tcBorders>
            <w:hideMark/>
          </w:tcPr>
          <w:p w14:paraId="15DB1021" w14:textId="77777777" w:rsidR="00590B02" w:rsidRPr="00E27D23" w:rsidRDefault="00590B02"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hideMark/>
          </w:tcPr>
          <w:p w14:paraId="1006904B" w14:textId="77777777" w:rsidR="00590B02" w:rsidRPr="00E27D23" w:rsidRDefault="00590B02" w:rsidP="009D4432">
            <w:pPr>
              <w:pStyle w:val="TAL"/>
              <w:rPr>
                <w:rFonts w:eastAsia="DengXian"/>
                <w:lang w:eastAsia="zh-CN"/>
              </w:rPr>
            </w:pPr>
            <w:r w:rsidRPr="00E27D23">
              <w:t>-</w:t>
            </w:r>
          </w:p>
        </w:tc>
        <w:tc>
          <w:tcPr>
            <w:tcW w:w="455" w:type="dxa"/>
            <w:tcBorders>
              <w:top w:val="single" w:sz="4" w:space="0" w:color="auto"/>
              <w:left w:val="single" w:sz="4" w:space="0" w:color="auto"/>
              <w:bottom w:val="single" w:sz="4" w:space="0" w:color="auto"/>
              <w:right w:val="single" w:sz="4" w:space="0" w:color="auto"/>
            </w:tcBorders>
            <w:hideMark/>
          </w:tcPr>
          <w:p w14:paraId="66DA399A" w14:textId="77777777" w:rsidR="00590B02" w:rsidRPr="00E27D23" w:rsidRDefault="00590B02" w:rsidP="009D4432">
            <w:pPr>
              <w:pStyle w:val="TAC"/>
              <w:rPr>
                <w:rFonts w:eastAsia="SimSun"/>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5CE0B72A" w14:textId="77777777" w:rsidR="00590B02" w:rsidRPr="00E27D23" w:rsidRDefault="00590B02" w:rsidP="009D4432">
            <w:pPr>
              <w:pStyle w:val="TAC"/>
            </w:pPr>
            <w:r w:rsidRPr="00E27D23">
              <w:t>-</w:t>
            </w:r>
          </w:p>
        </w:tc>
      </w:tr>
      <w:tr w:rsidR="00590B02" w:rsidRPr="00E27D23" w14:paraId="0ECF9980"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262A43F4" w14:textId="77777777" w:rsidR="00590B02" w:rsidRPr="00E27D23" w:rsidRDefault="00590B02" w:rsidP="009D4432">
            <w:pPr>
              <w:pStyle w:val="TAC"/>
              <w:rPr>
                <w:lang w:eastAsia="zh-CN"/>
              </w:rPr>
            </w:pPr>
            <w:r w:rsidRPr="00E27D23">
              <w:rPr>
                <w:lang w:eastAsia="zh-CN"/>
              </w:rPr>
              <w:t>9</w:t>
            </w:r>
          </w:p>
        </w:tc>
        <w:tc>
          <w:tcPr>
            <w:tcW w:w="3964" w:type="dxa"/>
            <w:tcBorders>
              <w:top w:val="single" w:sz="4" w:space="0" w:color="auto"/>
              <w:left w:val="single" w:sz="4" w:space="0" w:color="auto"/>
              <w:bottom w:val="single" w:sz="4" w:space="0" w:color="auto"/>
              <w:right w:val="single" w:sz="4" w:space="0" w:color="auto"/>
            </w:tcBorders>
            <w:hideMark/>
          </w:tcPr>
          <w:p w14:paraId="3E7DA8AE" w14:textId="77777777" w:rsidR="00590B02" w:rsidRPr="00E27D23" w:rsidRDefault="00590B02" w:rsidP="009D4432">
            <w:pPr>
              <w:pStyle w:val="TAL"/>
              <w:rPr>
                <w:lang w:eastAsia="zh-CN"/>
              </w:rPr>
            </w:pPr>
            <w:r w:rsidRPr="00E27D23">
              <w:rPr>
                <w:rFonts w:eastAsia="DengXian"/>
                <w:lang w:eastAsia="zh-CN"/>
              </w:rPr>
              <w:t xml:space="preserve">The </w:t>
            </w:r>
            <w:r w:rsidRPr="00E27D23">
              <w:rPr>
                <w:lang w:eastAsia="zh-CN"/>
              </w:rPr>
              <w:t>NR-SS-UE1</w:t>
            </w:r>
            <w:r w:rsidRPr="00E27D23">
              <w:rPr>
                <w:rFonts w:eastAsia="DengXian"/>
                <w:lang w:eastAsia="zh-CN"/>
              </w:rPr>
              <w:t xml:space="preserve"> </w:t>
            </w:r>
            <w:r w:rsidRPr="00E27D23">
              <w:rPr>
                <w:lang w:eastAsia="sv-SE"/>
              </w:rPr>
              <w:t>transmits</w:t>
            </w:r>
            <w:r w:rsidRPr="00E27D23">
              <w:rPr>
                <w:rFonts w:eastAsia="DengXian"/>
                <w:lang w:eastAsia="zh-CN"/>
              </w:rPr>
              <w:t xml:space="preserve"> </w:t>
            </w:r>
            <w:r w:rsidRPr="00E27D23">
              <w:rPr>
                <w:lang w:eastAsia="sv-SE"/>
              </w:rPr>
              <w:t xml:space="preserve">a </w:t>
            </w:r>
            <w:r w:rsidRPr="00E27D23">
              <w:t>DIRECT LINK KEEPALIVE REQUEST</w:t>
            </w:r>
            <w:r w:rsidRPr="00E27D23">
              <w:rPr>
                <w:lang w:eastAsia="sv-SE"/>
              </w:rPr>
              <w:t xml:space="preserve"> me</w:t>
            </w:r>
            <w:r w:rsidRPr="00E27D23">
              <w:rPr>
                <w:rFonts w:eastAsia="DengXian"/>
                <w:lang w:eastAsia="zh-CN"/>
              </w:rPr>
              <w:t>ssage with keep-alive counter = 1.</w:t>
            </w:r>
          </w:p>
        </w:tc>
        <w:tc>
          <w:tcPr>
            <w:tcW w:w="648" w:type="dxa"/>
            <w:tcBorders>
              <w:top w:val="single" w:sz="4" w:space="0" w:color="auto"/>
              <w:left w:val="single" w:sz="4" w:space="0" w:color="auto"/>
              <w:bottom w:val="single" w:sz="4" w:space="0" w:color="auto"/>
              <w:right w:val="single" w:sz="4" w:space="0" w:color="auto"/>
            </w:tcBorders>
            <w:hideMark/>
          </w:tcPr>
          <w:p w14:paraId="75BCE829" w14:textId="77777777" w:rsidR="00590B02" w:rsidRPr="00E27D23" w:rsidRDefault="00590B02" w:rsidP="009D4432">
            <w:pPr>
              <w:pStyle w:val="TAC"/>
            </w:pPr>
            <w:r w:rsidRPr="00E27D23">
              <w:t>&lt;--</w:t>
            </w:r>
          </w:p>
        </w:tc>
        <w:tc>
          <w:tcPr>
            <w:tcW w:w="3148" w:type="dxa"/>
            <w:tcBorders>
              <w:top w:val="single" w:sz="4" w:space="0" w:color="auto"/>
              <w:left w:val="single" w:sz="4" w:space="0" w:color="auto"/>
              <w:bottom w:val="single" w:sz="4" w:space="0" w:color="auto"/>
              <w:right w:val="single" w:sz="4" w:space="0" w:color="auto"/>
            </w:tcBorders>
            <w:hideMark/>
          </w:tcPr>
          <w:p w14:paraId="6B235BA3" w14:textId="77777777" w:rsidR="00590B02" w:rsidRPr="00E27D23" w:rsidRDefault="00590B02" w:rsidP="009D4432">
            <w:pPr>
              <w:pStyle w:val="TAL"/>
              <w:rPr>
                <w:rFonts w:eastAsia="DengXian"/>
                <w:lang w:eastAsia="zh-CN"/>
              </w:rPr>
            </w:pPr>
            <w:r w:rsidRPr="00E27D23">
              <w:rPr>
                <w:iCs/>
              </w:rPr>
              <w:t xml:space="preserve">PC5-S: </w:t>
            </w:r>
            <w:r w:rsidRPr="00E27D23">
              <w:t>DIRECT LINK KEEPALIVE REQUEST</w:t>
            </w:r>
          </w:p>
        </w:tc>
        <w:tc>
          <w:tcPr>
            <w:tcW w:w="455" w:type="dxa"/>
            <w:tcBorders>
              <w:top w:val="single" w:sz="4" w:space="0" w:color="auto"/>
              <w:left w:val="single" w:sz="4" w:space="0" w:color="auto"/>
              <w:bottom w:val="single" w:sz="4" w:space="0" w:color="auto"/>
              <w:right w:val="single" w:sz="4" w:space="0" w:color="auto"/>
            </w:tcBorders>
            <w:hideMark/>
          </w:tcPr>
          <w:p w14:paraId="467F6809" w14:textId="77777777" w:rsidR="00590B02" w:rsidRPr="00E27D23" w:rsidRDefault="00590B02" w:rsidP="009D4432">
            <w:pPr>
              <w:pStyle w:val="TAC"/>
              <w:rPr>
                <w:rFonts w:eastAsia="SimSun"/>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20C709CC" w14:textId="77777777" w:rsidR="00590B02" w:rsidRPr="00E27D23" w:rsidRDefault="00590B02" w:rsidP="009D4432">
            <w:pPr>
              <w:pStyle w:val="TAC"/>
            </w:pPr>
            <w:r w:rsidRPr="00E27D23">
              <w:t>-</w:t>
            </w:r>
          </w:p>
        </w:tc>
      </w:tr>
      <w:tr w:rsidR="00590B02" w:rsidRPr="00E27D23" w14:paraId="46EA4168"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4D40746D" w14:textId="77777777" w:rsidR="00590B02" w:rsidRPr="00E27D23" w:rsidRDefault="00590B02" w:rsidP="009D4432">
            <w:pPr>
              <w:pStyle w:val="TAC"/>
              <w:rPr>
                <w:lang w:eastAsia="zh-CN"/>
              </w:rPr>
            </w:pPr>
            <w:r w:rsidRPr="00E27D23">
              <w:rPr>
                <w:lang w:eastAsia="zh-CN"/>
              </w:rPr>
              <w:t>10</w:t>
            </w:r>
          </w:p>
        </w:tc>
        <w:tc>
          <w:tcPr>
            <w:tcW w:w="3964" w:type="dxa"/>
            <w:tcBorders>
              <w:top w:val="single" w:sz="4" w:space="0" w:color="auto"/>
              <w:left w:val="single" w:sz="4" w:space="0" w:color="auto"/>
              <w:bottom w:val="single" w:sz="4" w:space="0" w:color="auto"/>
              <w:right w:val="single" w:sz="4" w:space="0" w:color="auto"/>
            </w:tcBorders>
            <w:hideMark/>
          </w:tcPr>
          <w:p w14:paraId="3CBF6AE4" w14:textId="77777777" w:rsidR="00590B02" w:rsidRPr="00E27D23" w:rsidRDefault="00590B02" w:rsidP="009D4432">
            <w:pPr>
              <w:pStyle w:val="TAL"/>
              <w:rPr>
                <w:lang w:eastAsia="zh-CN"/>
              </w:rPr>
            </w:pPr>
            <w:r w:rsidRPr="00E27D23">
              <w:rPr>
                <w:lang w:eastAsia="zh-CN"/>
              </w:rPr>
              <w:t>The UE</w:t>
            </w:r>
            <w:r w:rsidRPr="00E27D23">
              <w:rPr>
                <w:rFonts w:eastAsia="DengXian"/>
                <w:lang w:eastAsia="zh-CN"/>
              </w:rPr>
              <w:t xml:space="preserve"> </w:t>
            </w:r>
            <w:r w:rsidRPr="00E27D23">
              <w:rPr>
                <w:lang w:eastAsia="sv-SE"/>
              </w:rPr>
              <w:t xml:space="preserve">transmits a </w:t>
            </w:r>
            <w:r w:rsidRPr="00E27D23">
              <w:t>DIRECT LINK KEEPALIVE RESPONSE</w:t>
            </w:r>
            <w:r w:rsidRPr="00E27D23">
              <w:rPr>
                <w:rFonts w:eastAsia="DengXian"/>
                <w:lang w:eastAsia="zh-CN"/>
              </w:rPr>
              <w:t xml:space="preserve"> message with keep-alive counter = 1.</w:t>
            </w:r>
          </w:p>
        </w:tc>
        <w:tc>
          <w:tcPr>
            <w:tcW w:w="648" w:type="dxa"/>
            <w:tcBorders>
              <w:top w:val="single" w:sz="4" w:space="0" w:color="auto"/>
              <w:left w:val="single" w:sz="4" w:space="0" w:color="auto"/>
              <w:bottom w:val="single" w:sz="4" w:space="0" w:color="auto"/>
              <w:right w:val="single" w:sz="4" w:space="0" w:color="auto"/>
            </w:tcBorders>
            <w:hideMark/>
          </w:tcPr>
          <w:p w14:paraId="167478E2" w14:textId="77777777" w:rsidR="00590B02" w:rsidRPr="00E27D23" w:rsidRDefault="00590B02" w:rsidP="009D4432">
            <w:pPr>
              <w:pStyle w:val="TAC"/>
            </w:pPr>
            <w:r w:rsidRPr="00E27D23">
              <w:t>--&gt;</w:t>
            </w:r>
          </w:p>
        </w:tc>
        <w:tc>
          <w:tcPr>
            <w:tcW w:w="3148" w:type="dxa"/>
            <w:tcBorders>
              <w:top w:val="single" w:sz="4" w:space="0" w:color="auto"/>
              <w:left w:val="single" w:sz="4" w:space="0" w:color="auto"/>
              <w:bottom w:val="single" w:sz="4" w:space="0" w:color="auto"/>
              <w:right w:val="single" w:sz="4" w:space="0" w:color="auto"/>
            </w:tcBorders>
            <w:hideMark/>
          </w:tcPr>
          <w:p w14:paraId="0D4E3798" w14:textId="77777777" w:rsidR="00590B02" w:rsidRPr="00E27D23" w:rsidRDefault="00590B02" w:rsidP="009D4432">
            <w:pPr>
              <w:pStyle w:val="TAL"/>
              <w:rPr>
                <w:rFonts w:eastAsia="DengXian"/>
                <w:lang w:eastAsia="zh-CN"/>
              </w:rPr>
            </w:pPr>
            <w:r w:rsidRPr="00E27D23">
              <w:rPr>
                <w:rFonts w:eastAsia="DengXian"/>
                <w:lang w:eastAsia="zh-CN"/>
              </w:rPr>
              <w:t xml:space="preserve">PC5-S: </w:t>
            </w:r>
            <w:r w:rsidRPr="00E27D23">
              <w:t>DIRECT LINK KEEPALIVE RESPONSE</w:t>
            </w:r>
          </w:p>
        </w:tc>
        <w:tc>
          <w:tcPr>
            <w:tcW w:w="455" w:type="dxa"/>
            <w:tcBorders>
              <w:top w:val="single" w:sz="4" w:space="0" w:color="auto"/>
              <w:left w:val="single" w:sz="4" w:space="0" w:color="auto"/>
              <w:bottom w:val="single" w:sz="4" w:space="0" w:color="auto"/>
              <w:right w:val="single" w:sz="4" w:space="0" w:color="auto"/>
            </w:tcBorders>
            <w:hideMark/>
          </w:tcPr>
          <w:p w14:paraId="0CB76C42" w14:textId="77777777" w:rsidR="00590B02" w:rsidRPr="00E27D23" w:rsidRDefault="00590B02" w:rsidP="009D4432">
            <w:pPr>
              <w:pStyle w:val="TAC"/>
              <w:rPr>
                <w:rFonts w:eastAsia="SimSun"/>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73C0CFA1" w14:textId="77777777" w:rsidR="00590B02" w:rsidRPr="00E27D23" w:rsidRDefault="00590B02" w:rsidP="009D4432">
            <w:pPr>
              <w:pStyle w:val="TAC"/>
            </w:pPr>
            <w:r w:rsidRPr="00E27D23">
              <w:t>-</w:t>
            </w:r>
          </w:p>
        </w:tc>
      </w:tr>
      <w:tr w:rsidR="00590B02" w:rsidRPr="00E27D23" w14:paraId="1CA098FF"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23DC1E9B" w14:textId="77777777" w:rsidR="00590B02" w:rsidRPr="00E27D23" w:rsidRDefault="00590B02" w:rsidP="009D4432">
            <w:pPr>
              <w:pStyle w:val="TAC"/>
              <w:rPr>
                <w:rFonts w:cs="Arial"/>
                <w:szCs w:val="18"/>
                <w:lang w:eastAsia="zh-CN"/>
              </w:rPr>
            </w:pPr>
            <w:r w:rsidRPr="00E27D23">
              <w:rPr>
                <w:lang w:eastAsia="zh-CN"/>
              </w:rPr>
              <w:t>11</w:t>
            </w:r>
          </w:p>
        </w:tc>
        <w:tc>
          <w:tcPr>
            <w:tcW w:w="3964" w:type="dxa"/>
            <w:tcBorders>
              <w:top w:val="single" w:sz="4" w:space="0" w:color="auto"/>
              <w:left w:val="single" w:sz="4" w:space="0" w:color="auto"/>
              <w:bottom w:val="single" w:sz="4" w:space="0" w:color="auto"/>
              <w:right w:val="single" w:sz="4" w:space="0" w:color="auto"/>
            </w:tcBorders>
            <w:hideMark/>
          </w:tcPr>
          <w:p w14:paraId="4E8EE265" w14:textId="77777777" w:rsidR="00590B02" w:rsidRPr="00E27D23" w:rsidRDefault="00590B02" w:rsidP="009D4432">
            <w:pPr>
              <w:pStyle w:val="TAL"/>
              <w:rPr>
                <w:lang w:eastAsia="zh-CN"/>
              </w:rPr>
            </w:pPr>
            <w:r w:rsidRPr="00E27D23">
              <w:rPr>
                <w:rFonts w:eastAsia="DengXian"/>
                <w:lang w:eastAsia="zh-CN"/>
              </w:rPr>
              <w:t xml:space="preserve">The </w:t>
            </w:r>
            <w:r w:rsidRPr="00E27D23">
              <w:rPr>
                <w:lang w:eastAsia="zh-CN"/>
              </w:rPr>
              <w:t>NR-SS-UE1</w:t>
            </w:r>
            <w:r w:rsidRPr="00E27D23">
              <w:rPr>
                <w:rFonts w:eastAsia="DengXian"/>
                <w:lang w:eastAsia="zh-CN"/>
              </w:rPr>
              <w:t xml:space="preserve"> </w:t>
            </w:r>
            <w:r w:rsidRPr="00E27D23">
              <w:t xml:space="preserve">waits </w:t>
            </w:r>
            <w:r w:rsidRPr="00E27D23">
              <w:rPr>
                <w:rFonts w:eastAsia="DengXian"/>
                <w:lang w:eastAsia="zh-CN"/>
              </w:rPr>
              <w:t>4 seconds (less than T5003 (5s))</w:t>
            </w:r>
          </w:p>
        </w:tc>
        <w:tc>
          <w:tcPr>
            <w:tcW w:w="648" w:type="dxa"/>
            <w:tcBorders>
              <w:top w:val="single" w:sz="4" w:space="0" w:color="auto"/>
              <w:left w:val="single" w:sz="4" w:space="0" w:color="auto"/>
              <w:bottom w:val="single" w:sz="4" w:space="0" w:color="auto"/>
              <w:right w:val="single" w:sz="4" w:space="0" w:color="auto"/>
            </w:tcBorders>
            <w:hideMark/>
          </w:tcPr>
          <w:p w14:paraId="5A901E79" w14:textId="77777777" w:rsidR="00590B02" w:rsidRPr="00E27D23" w:rsidRDefault="00590B02" w:rsidP="009D4432">
            <w:pPr>
              <w:pStyle w:val="TAC"/>
            </w:pPr>
            <w:r w:rsidRPr="00E27D23">
              <w:t>-</w:t>
            </w:r>
          </w:p>
        </w:tc>
        <w:tc>
          <w:tcPr>
            <w:tcW w:w="3148" w:type="dxa"/>
            <w:tcBorders>
              <w:top w:val="single" w:sz="4" w:space="0" w:color="auto"/>
              <w:left w:val="single" w:sz="4" w:space="0" w:color="auto"/>
              <w:bottom w:val="single" w:sz="4" w:space="0" w:color="auto"/>
              <w:right w:val="single" w:sz="4" w:space="0" w:color="auto"/>
            </w:tcBorders>
            <w:hideMark/>
          </w:tcPr>
          <w:p w14:paraId="65EDE35E" w14:textId="77777777" w:rsidR="00590B02" w:rsidRPr="00E27D23" w:rsidRDefault="00590B02" w:rsidP="009D4432">
            <w:pPr>
              <w:pStyle w:val="TAL"/>
              <w:rPr>
                <w:rFonts w:eastAsia="DengXian"/>
                <w:lang w:eastAsia="zh-CN"/>
              </w:rPr>
            </w:pPr>
            <w:r w:rsidRPr="00E27D23">
              <w:t>-</w:t>
            </w:r>
          </w:p>
        </w:tc>
        <w:tc>
          <w:tcPr>
            <w:tcW w:w="455" w:type="dxa"/>
            <w:tcBorders>
              <w:top w:val="single" w:sz="4" w:space="0" w:color="auto"/>
              <w:left w:val="single" w:sz="4" w:space="0" w:color="auto"/>
              <w:bottom w:val="single" w:sz="4" w:space="0" w:color="auto"/>
              <w:right w:val="single" w:sz="4" w:space="0" w:color="auto"/>
            </w:tcBorders>
            <w:hideMark/>
          </w:tcPr>
          <w:p w14:paraId="72387E10" w14:textId="77777777" w:rsidR="00590B02" w:rsidRPr="00E27D23" w:rsidRDefault="00590B02" w:rsidP="009D4432">
            <w:pPr>
              <w:pStyle w:val="TAC"/>
              <w:rPr>
                <w:rFonts w:eastAsia="SimSun"/>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7C4921BF" w14:textId="77777777" w:rsidR="00590B02" w:rsidRPr="00E27D23" w:rsidRDefault="00590B02" w:rsidP="009D4432">
            <w:pPr>
              <w:pStyle w:val="TAC"/>
            </w:pPr>
            <w:r w:rsidRPr="00E27D23">
              <w:t>-</w:t>
            </w:r>
          </w:p>
        </w:tc>
      </w:tr>
      <w:tr w:rsidR="00590B02" w:rsidRPr="00E27D23" w14:paraId="296042D8"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581A24CF" w14:textId="77777777" w:rsidR="00590B02" w:rsidRPr="00E27D23" w:rsidRDefault="00590B02" w:rsidP="009D4432">
            <w:pPr>
              <w:pStyle w:val="TAC"/>
              <w:rPr>
                <w:lang w:eastAsia="zh-CN"/>
              </w:rPr>
            </w:pPr>
            <w:r w:rsidRPr="00E27D23">
              <w:rPr>
                <w:lang w:eastAsia="zh-CN"/>
              </w:rPr>
              <w:t>12</w:t>
            </w:r>
          </w:p>
        </w:tc>
        <w:tc>
          <w:tcPr>
            <w:tcW w:w="3964" w:type="dxa"/>
            <w:tcBorders>
              <w:top w:val="single" w:sz="4" w:space="0" w:color="auto"/>
              <w:left w:val="single" w:sz="4" w:space="0" w:color="auto"/>
              <w:bottom w:val="single" w:sz="4" w:space="0" w:color="auto"/>
              <w:right w:val="single" w:sz="4" w:space="0" w:color="auto"/>
            </w:tcBorders>
            <w:hideMark/>
          </w:tcPr>
          <w:p w14:paraId="7E02FF8C" w14:textId="77777777" w:rsidR="00590B02" w:rsidRPr="00E27D23" w:rsidRDefault="00590B02" w:rsidP="009D4432">
            <w:pPr>
              <w:pStyle w:val="TAL"/>
            </w:pPr>
            <w:r w:rsidRPr="00E27D23">
              <w:rPr>
                <w:rFonts w:eastAsia="DengXian"/>
                <w:lang w:eastAsia="zh-CN"/>
              </w:rPr>
              <w:t xml:space="preserve">The </w:t>
            </w:r>
            <w:r w:rsidRPr="00E27D23">
              <w:rPr>
                <w:lang w:eastAsia="zh-CN"/>
              </w:rPr>
              <w:t>NR-SS-UE1</w:t>
            </w:r>
            <w:r w:rsidRPr="00E27D23">
              <w:rPr>
                <w:rFonts w:eastAsia="DengXian"/>
                <w:lang w:eastAsia="zh-CN"/>
              </w:rPr>
              <w:t xml:space="preserve"> </w:t>
            </w:r>
            <w:r w:rsidRPr="00E27D23">
              <w:rPr>
                <w:lang w:eastAsia="sv-SE"/>
              </w:rPr>
              <w:t>transmits</w:t>
            </w:r>
            <w:r w:rsidRPr="00E27D23">
              <w:rPr>
                <w:rFonts w:eastAsia="DengXian"/>
                <w:lang w:eastAsia="zh-CN"/>
              </w:rPr>
              <w:t xml:space="preserve"> </w:t>
            </w:r>
            <w:r w:rsidRPr="00E27D23">
              <w:rPr>
                <w:lang w:eastAsia="sv-SE"/>
              </w:rPr>
              <w:t xml:space="preserve">a </w:t>
            </w:r>
            <w:r w:rsidRPr="00E27D23">
              <w:t>DIRECT LINK KEEPALIVE REQUEST</w:t>
            </w:r>
            <w:r w:rsidRPr="00E27D23">
              <w:rPr>
                <w:lang w:eastAsia="sv-SE"/>
              </w:rPr>
              <w:t xml:space="preserve"> me</w:t>
            </w:r>
            <w:r w:rsidRPr="00E27D23">
              <w:rPr>
                <w:rFonts w:eastAsia="DengXian"/>
                <w:lang w:eastAsia="zh-CN"/>
              </w:rPr>
              <w:t>ssage with keep-alive counter = 0.</w:t>
            </w:r>
          </w:p>
        </w:tc>
        <w:tc>
          <w:tcPr>
            <w:tcW w:w="648" w:type="dxa"/>
            <w:tcBorders>
              <w:top w:val="single" w:sz="4" w:space="0" w:color="auto"/>
              <w:left w:val="single" w:sz="4" w:space="0" w:color="auto"/>
              <w:bottom w:val="single" w:sz="4" w:space="0" w:color="auto"/>
              <w:right w:val="single" w:sz="4" w:space="0" w:color="auto"/>
            </w:tcBorders>
            <w:hideMark/>
          </w:tcPr>
          <w:p w14:paraId="5412A2B5" w14:textId="77777777" w:rsidR="00590B02" w:rsidRPr="00E27D23" w:rsidRDefault="00590B02" w:rsidP="009D4432">
            <w:pPr>
              <w:pStyle w:val="TAC"/>
            </w:pPr>
            <w:r w:rsidRPr="00E27D23">
              <w:t>&lt;--</w:t>
            </w:r>
          </w:p>
        </w:tc>
        <w:tc>
          <w:tcPr>
            <w:tcW w:w="3148" w:type="dxa"/>
            <w:tcBorders>
              <w:top w:val="single" w:sz="4" w:space="0" w:color="auto"/>
              <w:left w:val="single" w:sz="4" w:space="0" w:color="auto"/>
              <w:bottom w:val="single" w:sz="4" w:space="0" w:color="auto"/>
              <w:right w:val="single" w:sz="4" w:space="0" w:color="auto"/>
            </w:tcBorders>
            <w:hideMark/>
          </w:tcPr>
          <w:p w14:paraId="69F8D58A" w14:textId="77777777" w:rsidR="00590B02" w:rsidRPr="00E27D23" w:rsidRDefault="00590B02" w:rsidP="009D4432">
            <w:pPr>
              <w:pStyle w:val="TAL"/>
              <w:rPr>
                <w:iCs/>
              </w:rPr>
            </w:pPr>
            <w:r w:rsidRPr="00E27D23">
              <w:rPr>
                <w:iCs/>
              </w:rPr>
              <w:t xml:space="preserve">PC5-S: </w:t>
            </w:r>
            <w:r w:rsidRPr="00E27D23">
              <w:t>DIRECT LINK KEEPALIVE REQUEST</w:t>
            </w:r>
          </w:p>
        </w:tc>
        <w:tc>
          <w:tcPr>
            <w:tcW w:w="455" w:type="dxa"/>
            <w:tcBorders>
              <w:top w:val="single" w:sz="4" w:space="0" w:color="auto"/>
              <w:left w:val="single" w:sz="4" w:space="0" w:color="auto"/>
              <w:bottom w:val="single" w:sz="4" w:space="0" w:color="auto"/>
              <w:right w:val="single" w:sz="4" w:space="0" w:color="auto"/>
            </w:tcBorders>
            <w:hideMark/>
          </w:tcPr>
          <w:p w14:paraId="0A24FC88" w14:textId="77777777" w:rsidR="00590B02" w:rsidRPr="00E27D23" w:rsidRDefault="00590B02" w:rsidP="009D4432">
            <w:pPr>
              <w:pStyle w:val="TAC"/>
              <w:rPr>
                <w:lang w:eastAsia="zh-CN"/>
              </w:rPr>
            </w:pPr>
            <w:r w:rsidRPr="00E27D23">
              <w:t>-</w:t>
            </w:r>
          </w:p>
        </w:tc>
        <w:tc>
          <w:tcPr>
            <w:tcW w:w="853" w:type="dxa"/>
            <w:tcBorders>
              <w:top w:val="single" w:sz="4" w:space="0" w:color="auto"/>
              <w:left w:val="single" w:sz="4" w:space="0" w:color="auto"/>
              <w:bottom w:val="single" w:sz="4" w:space="0" w:color="auto"/>
              <w:right w:val="single" w:sz="4" w:space="0" w:color="auto"/>
            </w:tcBorders>
            <w:hideMark/>
          </w:tcPr>
          <w:p w14:paraId="47F8A860" w14:textId="77777777" w:rsidR="00590B02" w:rsidRPr="00E27D23" w:rsidRDefault="00590B02" w:rsidP="009D4432">
            <w:pPr>
              <w:pStyle w:val="TAC"/>
              <w:rPr>
                <w:lang w:eastAsia="zh-CN"/>
              </w:rPr>
            </w:pPr>
            <w:r w:rsidRPr="00E27D23">
              <w:t>-</w:t>
            </w:r>
          </w:p>
        </w:tc>
      </w:tr>
      <w:tr w:rsidR="00590B02" w:rsidRPr="00E27D23" w14:paraId="4D4EB69E"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6CF11562" w14:textId="77777777" w:rsidR="00590B02" w:rsidRPr="00E27D23" w:rsidRDefault="00590B02" w:rsidP="009D4432">
            <w:pPr>
              <w:pStyle w:val="TAC"/>
              <w:rPr>
                <w:lang w:eastAsia="zh-CN"/>
              </w:rPr>
            </w:pPr>
            <w:r w:rsidRPr="00E27D23">
              <w:rPr>
                <w:lang w:eastAsia="zh-CN"/>
              </w:rPr>
              <w:t>13</w:t>
            </w:r>
          </w:p>
        </w:tc>
        <w:tc>
          <w:tcPr>
            <w:tcW w:w="3964" w:type="dxa"/>
            <w:tcBorders>
              <w:top w:val="single" w:sz="4" w:space="0" w:color="auto"/>
              <w:left w:val="single" w:sz="4" w:space="0" w:color="auto"/>
              <w:bottom w:val="single" w:sz="4" w:space="0" w:color="auto"/>
              <w:right w:val="single" w:sz="4" w:space="0" w:color="auto"/>
            </w:tcBorders>
            <w:hideMark/>
          </w:tcPr>
          <w:p w14:paraId="77CE444A" w14:textId="5569BABA" w:rsidR="00590B02" w:rsidRPr="00E27D23" w:rsidRDefault="00590B02" w:rsidP="009D4432">
            <w:pPr>
              <w:pStyle w:val="TAL"/>
            </w:pPr>
            <w:r w:rsidRPr="00E27D23">
              <w:rPr>
                <w:rFonts w:eastAsia="DengXian"/>
                <w:lang w:eastAsia="zh-CN"/>
              </w:rPr>
              <w:t xml:space="preserve">Check: Does </w:t>
            </w:r>
            <w:r w:rsidRPr="00E27D23">
              <w:rPr>
                <w:lang w:eastAsia="zh-CN"/>
              </w:rPr>
              <w:t>the UE</w:t>
            </w:r>
            <w:r w:rsidRPr="00E27D23">
              <w:rPr>
                <w:rFonts w:eastAsia="DengXian"/>
                <w:lang w:eastAsia="zh-CN"/>
              </w:rPr>
              <w:t xml:space="preserve"> </w:t>
            </w:r>
            <w:r w:rsidRPr="00E27D23">
              <w:rPr>
                <w:lang w:eastAsia="sv-SE"/>
              </w:rPr>
              <w:t xml:space="preserve">transmit a </w:t>
            </w:r>
            <w:r w:rsidRPr="00E27D23">
              <w:t>DIRECT LINK KEEPALIVE RESPONSE</w:t>
            </w:r>
            <w:r w:rsidRPr="00E27D23">
              <w:rPr>
                <w:rFonts w:eastAsia="DengXian"/>
                <w:lang w:eastAsia="zh-CN"/>
              </w:rPr>
              <w:t xml:space="preserve"> message in next </w:t>
            </w:r>
            <w:r w:rsidR="00217FF5" w:rsidRPr="00E27D23">
              <w:rPr>
                <w:rFonts w:eastAsia="DengXian"/>
                <w:lang w:eastAsia="zh-CN"/>
              </w:rPr>
              <w:t>4</w:t>
            </w:r>
            <w:r w:rsidRPr="00E27D23">
              <w:rPr>
                <w:rFonts w:eastAsia="DengXian"/>
                <w:lang w:eastAsia="zh-CN"/>
              </w:rPr>
              <w:t xml:space="preserve"> seconds?</w:t>
            </w:r>
          </w:p>
        </w:tc>
        <w:tc>
          <w:tcPr>
            <w:tcW w:w="648" w:type="dxa"/>
            <w:tcBorders>
              <w:top w:val="single" w:sz="4" w:space="0" w:color="auto"/>
              <w:left w:val="single" w:sz="4" w:space="0" w:color="auto"/>
              <w:bottom w:val="single" w:sz="4" w:space="0" w:color="auto"/>
              <w:right w:val="single" w:sz="4" w:space="0" w:color="auto"/>
            </w:tcBorders>
            <w:hideMark/>
          </w:tcPr>
          <w:p w14:paraId="3F1EB61B" w14:textId="77777777" w:rsidR="00590B02" w:rsidRPr="00E27D23" w:rsidRDefault="00590B02" w:rsidP="009D4432">
            <w:pPr>
              <w:pStyle w:val="TAC"/>
              <w:rPr>
                <w:lang w:eastAsia="zh-CN"/>
              </w:rPr>
            </w:pPr>
            <w:r w:rsidRPr="00E27D23">
              <w:t>--&gt;</w:t>
            </w:r>
          </w:p>
        </w:tc>
        <w:tc>
          <w:tcPr>
            <w:tcW w:w="3148" w:type="dxa"/>
            <w:tcBorders>
              <w:top w:val="single" w:sz="4" w:space="0" w:color="auto"/>
              <w:left w:val="single" w:sz="4" w:space="0" w:color="auto"/>
              <w:bottom w:val="single" w:sz="4" w:space="0" w:color="auto"/>
              <w:right w:val="single" w:sz="4" w:space="0" w:color="auto"/>
            </w:tcBorders>
            <w:hideMark/>
          </w:tcPr>
          <w:p w14:paraId="183D00F4" w14:textId="77777777" w:rsidR="00590B02" w:rsidRPr="00E27D23" w:rsidRDefault="00590B02" w:rsidP="009D4432">
            <w:pPr>
              <w:pStyle w:val="TAL"/>
              <w:rPr>
                <w:lang w:eastAsia="zh-CN"/>
              </w:rPr>
            </w:pPr>
            <w:r w:rsidRPr="00E27D23">
              <w:rPr>
                <w:rFonts w:eastAsia="DengXian"/>
                <w:lang w:eastAsia="zh-CN"/>
              </w:rPr>
              <w:t xml:space="preserve">PC5-S: </w:t>
            </w:r>
            <w:r w:rsidRPr="00E27D23">
              <w:t>DIRECT LINK KEEPALIVE RESPONSE</w:t>
            </w:r>
          </w:p>
        </w:tc>
        <w:tc>
          <w:tcPr>
            <w:tcW w:w="455" w:type="dxa"/>
            <w:tcBorders>
              <w:top w:val="single" w:sz="4" w:space="0" w:color="auto"/>
              <w:left w:val="single" w:sz="4" w:space="0" w:color="auto"/>
              <w:bottom w:val="single" w:sz="4" w:space="0" w:color="auto"/>
              <w:right w:val="single" w:sz="4" w:space="0" w:color="auto"/>
            </w:tcBorders>
            <w:hideMark/>
          </w:tcPr>
          <w:p w14:paraId="775A4DA1" w14:textId="77777777" w:rsidR="00590B02" w:rsidRPr="00E27D23" w:rsidRDefault="00590B02" w:rsidP="009D4432">
            <w:pPr>
              <w:pStyle w:val="TAC"/>
              <w:rPr>
                <w:lang w:eastAsia="zh-CN"/>
              </w:rPr>
            </w:pPr>
            <w:r w:rsidRPr="00E27D23">
              <w:rPr>
                <w:lang w:eastAsia="zh-CN"/>
              </w:rPr>
              <w:t>2</w:t>
            </w:r>
          </w:p>
        </w:tc>
        <w:tc>
          <w:tcPr>
            <w:tcW w:w="853" w:type="dxa"/>
            <w:tcBorders>
              <w:top w:val="single" w:sz="4" w:space="0" w:color="auto"/>
              <w:left w:val="single" w:sz="4" w:space="0" w:color="auto"/>
              <w:bottom w:val="single" w:sz="4" w:space="0" w:color="auto"/>
              <w:right w:val="single" w:sz="4" w:space="0" w:color="auto"/>
            </w:tcBorders>
            <w:hideMark/>
          </w:tcPr>
          <w:p w14:paraId="5E611425" w14:textId="77777777" w:rsidR="00590B02" w:rsidRPr="00E27D23" w:rsidRDefault="00590B02" w:rsidP="009D4432">
            <w:pPr>
              <w:pStyle w:val="TAC"/>
              <w:rPr>
                <w:lang w:eastAsia="zh-CN"/>
              </w:rPr>
            </w:pPr>
            <w:r w:rsidRPr="00E27D23">
              <w:rPr>
                <w:lang w:eastAsia="zh-CN"/>
              </w:rPr>
              <w:t>F</w:t>
            </w:r>
          </w:p>
        </w:tc>
      </w:tr>
    </w:tbl>
    <w:p w14:paraId="5FC0A9CE" w14:textId="77777777" w:rsidR="00590B02" w:rsidRPr="00E27D23" w:rsidRDefault="00590B02" w:rsidP="009D4432"/>
    <w:p w14:paraId="7D3F3EF1" w14:textId="77777777" w:rsidR="00590B02" w:rsidRPr="00E27D23" w:rsidRDefault="00590B02" w:rsidP="00590B02">
      <w:pPr>
        <w:pStyle w:val="H6"/>
      </w:pPr>
      <w:r w:rsidRPr="00E27D23">
        <w:t>13.2.6.3.3</w:t>
      </w:r>
      <w:r w:rsidRPr="00E27D23">
        <w:tab/>
        <w:t>Specific message contents</w:t>
      </w:r>
    </w:p>
    <w:p w14:paraId="7E5E8E18" w14:textId="542D5227" w:rsidR="00590B02" w:rsidRPr="00E27D23" w:rsidRDefault="00590B02" w:rsidP="009D4432">
      <w:pPr>
        <w:pStyle w:val="TH"/>
      </w:pPr>
      <w:r w:rsidRPr="00E27D23">
        <w:t xml:space="preserve">Table 13.2.6.3.3-1: Message DIRECT LINK KEEPALIVE REQUEST (step 1, </w:t>
      </w:r>
      <w:r w:rsidR="00217FF5" w:rsidRPr="00E27D23">
        <w:t>s</w:t>
      </w:r>
      <w:r w:rsidRPr="00E27D23">
        <w:t>tep3</w:t>
      </w:r>
      <w:r w:rsidR="00217FF5" w:rsidRPr="00E27D23">
        <w:t>, step 4B</w:t>
      </w:r>
      <w:r w:rsidRPr="00E27D23">
        <w:t xml:space="preserve"> Table </w:t>
      </w:r>
      <w:r w:rsidRPr="00E27D23">
        <w:rPr>
          <w:lang w:eastAsia="zh-CN"/>
        </w:rPr>
        <w:t>13.2.6.3.2-1</w:t>
      </w:r>
      <w:r w:rsidRPr="00E27D23">
        <w:t>)</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0"/>
        <w:gridCol w:w="2400"/>
        <w:gridCol w:w="2400"/>
        <w:gridCol w:w="2439"/>
      </w:tblGrid>
      <w:tr w:rsidR="00590B02" w:rsidRPr="00E27D23" w14:paraId="618FD1D2" w14:textId="77777777" w:rsidTr="00A23DDB">
        <w:tc>
          <w:tcPr>
            <w:tcW w:w="9639" w:type="dxa"/>
            <w:gridSpan w:val="4"/>
            <w:tcBorders>
              <w:top w:val="single" w:sz="4" w:space="0" w:color="auto"/>
              <w:left w:val="single" w:sz="4" w:space="0" w:color="auto"/>
              <w:bottom w:val="single" w:sz="4" w:space="0" w:color="auto"/>
              <w:right w:val="single" w:sz="4" w:space="0" w:color="auto"/>
            </w:tcBorders>
            <w:hideMark/>
          </w:tcPr>
          <w:p w14:paraId="0C7E3A50" w14:textId="6F7228B3" w:rsidR="00590B02" w:rsidRPr="00E27D23" w:rsidRDefault="00590B02" w:rsidP="009D4432">
            <w:pPr>
              <w:pStyle w:val="TAL"/>
            </w:pPr>
            <w:r w:rsidRPr="00E27D23">
              <w:t xml:space="preserve">Derivation path: TS 38.508-1 [4], Table </w:t>
            </w:r>
            <w:r w:rsidR="00246633" w:rsidRPr="00E27D23">
              <w:t>4.7D.1</w:t>
            </w:r>
            <w:r w:rsidRPr="00E27D23">
              <w:t>-13 with condition T</w:t>
            </w:r>
            <w:r w:rsidR="00217FF5" w:rsidRPr="00E27D23">
              <w:t>x</w:t>
            </w:r>
          </w:p>
        </w:tc>
      </w:tr>
      <w:tr w:rsidR="00217FF5" w:rsidRPr="00E27D23" w14:paraId="1F10CC10" w14:textId="77777777" w:rsidTr="00A23DDB">
        <w:tc>
          <w:tcPr>
            <w:tcW w:w="2400" w:type="dxa"/>
            <w:tcBorders>
              <w:top w:val="single" w:sz="4" w:space="0" w:color="auto"/>
              <w:left w:val="single" w:sz="4" w:space="0" w:color="auto"/>
              <w:bottom w:val="single" w:sz="4" w:space="0" w:color="auto"/>
              <w:right w:val="single" w:sz="4" w:space="0" w:color="auto"/>
            </w:tcBorders>
            <w:hideMark/>
          </w:tcPr>
          <w:p w14:paraId="25EB9129" w14:textId="77777777" w:rsidR="00217FF5" w:rsidRPr="00E27D23" w:rsidRDefault="00217FF5" w:rsidP="009D4432">
            <w:pPr>
              <w:pStyle w:val="TAH"/>
            </w:pPr>
            <w:r w:rsidRPr="00E27D23">
              <w:t>Information Element</w:t>
            </w:r>
          </w:p>
        </w:tc>
        <w:tc>
          <w:tcPr>
            <w:tcW w:w="2400" w:type="dxa"/>
            <w:tcBorders>
              <w:top w:val="single" w:sz="4" w:space="0" w:color="auto"/>
              <w:left w:val="single" w:sz="4" w:space="0" w:color="auto"/>
              <w:bottom w:val="single" w:sz="4" w:space="0" w:color="auto"/>
              <w:right w:val="single" w:sz="4" w:space="0" w:color="auto"/>
            </w:tcBorders>
            <w:hideMark/>
          </w:tcPr>
          <w:p w14:paraId="592C904F" w14:textId="77777777" w:rsidR="00217FF5" w:rsidRPr="00E27D23" w:rsidRDefault="00217FF5" w:rsidP="009D4432">
            <w:pPr>
              <w:pStyle w:val="TAH"/>
            </w:pPr>
            <w:r w:rsidRPr="00E27D23">
              <w:t>Value/Remark</w:t>
            </w:r>
          </w:p>
        </w:tc>
        <w:tc>
          <w:tcPr>
            <w:tcW w:w="2400" w:type="dxa"/>
            <w:tcBorders>
              <w:top w:val="single" w:sz="4" w:space="0" w:color="auto"/>
              <w:left w:val="single" w:sz="4" w:space="0" w:color="auto"/>
              <w:bottom w:val="single" w:sz="4" w:space="0" w:color="auto"/>
              <w:right w:val="single" w:sz="4" w:space="0" w:color="auto"/>
            </w:tcBorders>
            <w:hideMark/>
          </w:tcPr>
          <w:p w14:paraId="1DA90C4E" w14:textId="77777777" w:rsidR="00217FF5" w:rsidRPr="00E27D23" w:rsidRDefault="00217FF5" w:rsidP="009D4432">
            <w:pPr>
              <w:pStyle w:val="TAH"/>
            </w:pPr>
            <w:r w:rsidRPr="00E27D23">
              <w:t>Comment</w:t>
            </w:r>
          </w:p>
        </w:tc>
        <w:tc>
          <w:tcPr>
            <w:tcW w:w="2400" w:type="dxa"/>
            <w:tcBorders>
              <w:top w:val="single" w:sz="4" w:space="0" w:color="auto"/>
              <w:left w:val="single" w:sz="4" w:space="0" w:color="auto"/>
              <w:bottom w:val="single" w:sz="4" w:space="0" w:color="auto"/>
              <w:right w:val="single" w:sz="4" w:space="0" w:color="auto"/>
            </w:tcBorders>
            <w:hideMark/>
          </w:tcPr>
          <w:p w14:paraId="7949CB7F" w14:textId="77777777" w:rsidR="00217FF5" w:rsidRPr="00E27D23" w:rsidRDefault="00217FF5" w:rsidP="009D4432">
            <w:pPr>
              <w:pStyle w:val="TAH"/>
            </w:pPr>
            <w:r w:rsidRPr="00E27D23">
              <w:t>Condition</w:t>
            </w:r>
          </w:p>
        </w:tc>
      </w:tr>
      <w:tr w:rsidR="00217FF5" w:rsidRPr="00E27D23" w14:paraId="64D68A64" w14:textId="77777777" w:rsidTr="00A23DDB">
        <w:tc>
          <w:tcPr>
            <w:tcW w:w="2400" w:type="dxa"/>
            <w:vMerge w:val="restart"/>
            <w:tcBorders>
              <w:top w:val="single" w:sz="4" w:space="0" w:color="auto"/>
              <w:left w:val="single" w:sz="4" w:space="0" w:color="auto"/>
              <w:bottom w:val="single" w:sz="4" w:space="0" w:color="auto"/>
              <w:right w:val="single" w:sz="4" w:space="0" w:color="auto"/>
            </w:tcBorders>
            <w:hideMark/>
          </w:tcPr>
          <w:p w14:paraId="62713E47" w14:textId="77777777" w:rsidR="00217FF5" w:rsidRPr="00E27D23" w:rsidRDefault="00217FF5" w:rsidP="009D4432">
            <w:pPr>
              <w:pStyle w:val="TAL"/>
            </w:pPr>
            <w:r w:rsidRPr="00E27D23">
              <w:t>Keep-alive counter</w:t>
            </w:r>
          </w:p>
        </w:tc>
        <w:tc>
          <w:tcPr>
            <w:tcW w:w="2400" w:type="dxa"/>
            <w:tcBorders>
              <w:top w:val="single" w:sz="4" w:space="0" w:color="auto"/>
              <w:left w:val="single" w:sz="4" w:space="0" w:color="auto"/>
              <w:bottom w:val="single" w:sz="4" w:space="0" w:color="auto"/>
              <w:right w:val="single" w:sz="4" w:space="0" w:color="auto"/>
            </w:tcBorders>
            <w:hideMark/>
          </w:tcPr>
          <w:p w14:paraId="2D6F1A09" w14:textId="77777777" w:rsidR="00217FF5" w:rsidRPr="00E27D23" w:rsidRDefault="00217FF5" w:rsidP="009D4432">
            <w:pPr>
              <w:pStyle w:val="TAL"/>
            </w:pPr>
            <w:r w:rsidRPr="00E27D23">
              <w:t>'00 00 00 00'H</w:t>
            </w:r>
          </w:p>
        </w:tc>
        <w:tc>
          <w:tcPr>
            <w:tcW w:w="2400" w:type="dxa"/>
            <w:tcBorders>
              <w:top w:val="single" w:sz="4" w:space="0" w:color="auto"/>
              <w:left w:val="single" w:sz="4" w:space="0" w:color="auto"/>
              <w:bottom w:val="single" w:sz="4" w:space="0" w:color="auto"/>
              <w:right w:val="single" w:sz="4" w:space="0" w:color="auto"/>
            </w:tcBorders>
            <w:hideMark/>
          </w:tcPr>
          <w:p w14:paraId="1A46A8DC" w14:textId="77777777" w:rsidR="00217FF5" w:rsidRPr="00E27D23" w:rsidRDefault="00217FF5" w:rsidP="009D4432">
            <w:pPr>
              <w:pStyle w:val="TAL"/>
              <w:rPr>
                <w:lang w:eastAsia="zh-CN"/>
              </w:rPr>
            </w:pPr>
            <w:r w:rsidRPr="00E27D23">
              <w:rPr>
                <w:lang w:eastAsia="zh-CN"/>
              </w:rPr>
              <w:t>Step 1,Step 3</w:t>
            </w:r>
          </w:p>
        </w:tc>
        <w:tc>
          <w:tcPr>
            <w:tcW w:w="2400" w:type="dxa"/>
            <w:tcBorders>
              <w:top w:val="single" w:sz="4" w:space="0" w:color="auto"/>
              <w:left w:val="single" w:sz="4" w:space="0" w:color="auto"/>
              <w:bottom w:val="single" w:sz="4" w:space="0" w:color="auto"/>
              <w:right w:val="single" w:sz="4" w:space="0" w:color="auto"/>
            </w:tcBorders>
          </w:tcPr>
          <w:p w14:paraId="23C8AE61" w14:textId="77777777" w:rsidR="00217FF5" w:rsidRPr="00E27D23" w:rsidRDefault="00217FF5" w:rsidP="009D4432">
            <w:pPr>
              <w:pStyle w:val="TAL"/>
            </w:pPr>
          </w:p>
        </w:tc>
      </w:tr>
      <w:tr w:rsidR="00217FF5" w:rsidRPr="00E27D23" w14:paraId="01BF22DD" w14:textId="77777777" w:rsidTr="00A23DDB">
        <w:tc>
          <w:tcPr>
            <w:tcW w:w="2400" w:type="dxa"/>
            <w:vMerge/>
            <w:tcBorders>
              <w:top w:val="single" w:sz="4" w:space="0" w:color="auto"/>
              <w:left w:val="single" w:sz="4" w:space="0" w:color="auto"/>
              <w:bottom w:val="single" w:sz="4" w:space="0" w:color="auto"/>
              <w:right w:val="single" w:sz="4" w:space="0" w:color="auto"/>
            </w:tcBorders>
            <w:vAlign w:val="center"/>
            <w:hideMark/>
          </w:tcPr>
          <w:p w14:paraId="1587FF4A" w14:textId="77777777" w:rsidR="00217FF5" w:rsidRPr="00E27D23" w:rsidRDefault="00217FF5" w:rsidP="009D4432"/>
        </w:tc>
        <w:tc>
          <w:tcPr>
            <w:tcW w:w="2400" w:type="dxa"/>
            <w:tcBorders>
              <w:top w:val="single" w:sz="4" w:space="0" w:color="auto"/>
              <w:left w:val="single" w:sz="4" w:space="0" w:color="auto"/>
              <w:bottom w:val="single" w:sz="4" w:space="0" w:color="auto"/>
              <w:right w:val="single" w:sz="4" w:space="0" w:color="auto"/>
            </w:tcBorders>
            <w:hideMark/>
          </w:tcPr>
          <w:p w14:paraId="1D596F02" w14:textId="77777777" w:rsidR="00217FF5" w:rsidRPr="00E27D23" w:rsidRDefault="00217FF5" w:rsidP="009D4432">
            <w:pPr>
              <w:pStyle w:val="TAL"/>
            </w:pPr>
            <w:r w:rsidRPr="00E27D23">
              <w:t>'00 00 00 01'H</w:t>
            </w:r>
          </w:p>
        </w:tc>
        <w:tc>
          <w:tcPr>
            <w:tcW w:w="2400" w:type="dxa"/>
            <w:tcBorders>
              <w:top w:val="single" w:sz="4" w:space="0" w:color="auto"/>
              <w:left w:val="single" w:sz="4" w:space="0" w:color="auto"/>
              <w:bottom w:val="single" w:sz="4" w:space="0" w:color="auto"/>
              <w:right w:val="single" w:sz="4" w:space="0" w:color="auto"/>
            </w:tcBorders>
            <w:hideMark/>
          </w:tcPr>
          <w:p w14:paraId="0B047141" w14:textId="77777777" w:rsidR="00217FF5" w:rsidRPr="00E27D23" w:rsidRDefault="00217FF5" w:rsidP="009D4432">
            <w:pPr>
              <w:pStyle w:val="TAL"/>
              <w:rPr>
                <w:lang w:eastAsia="zh-CN"/>
              </w:rPr>
            </w:pPr>
            <w:r w:rsidRPr="00E27D23">
              <w:rPr>
                <w:lang w:eastAsia="zh-CN"/>
              </w:rPr>
              <w:t>Step 4B</w:t>
            </w:r>
          </w:p>
        </w:tc>
        <w:tc>
          <w:tcPr>
            <w:tcW w:w="2400" w:type="dxa"/>
            <w:tcBorders>
              <w:top w:val="single" w:sz="4" w:space="0" w:color="auto"/>
              <w:left w:val="single" w:sz="4" w:space="0" w:color="auto"/>
              <w:bottom w:val="single" w:sz="4" w:space="0" w:color="auto"/>
              <w:right w:val="single" w:sz="4" w:space="0" w:color="auto"/>
            </w:tcBorders>
          </w:tcPr>
          <w:p w14:paraId="44796FB4" w14:textId="77777777" w:rsidR="00217FF5" w:rsidRPr="00E27D23" w:rsidRDefault="00217FF5" w:rsidP="009D4432">
            <w:pPr>
              <w:pStyle w:val="TAL"/>
            </w:pPr>
          </w:p>
        </w:tc>
      </w:tr>
    </w:tbl>
    <w:p w14:paraId="65715F6C" w14:textId="77777777" w:rsidR="00590B02" w:rsidRPr="00E27D23" w:rsidRDefault="00590B02" w:rsidP="009D4432"/>
    <w:p w14:paraId="49668EEC" w14:textId="73298179" w:rsidR="00590B02" w:rsidRPr="00E27D23" w:rsidRDefault="00590B02" w:rsidP="009D4432">
      <w:pPr>
        <w:pStyle w:val="TH"/>
      </w:pPr>
      <w:r w:rsidRPr="00E27D23">
        <w:t xml:space="preserve">Table 13.2.6.3.3-2: Message DIRECT LINK KEEPALIVE REQUEST (step 6, </w:t>
      </w:r>
      <w:r w:rsidR="00217FF5" w:rsidRPr="00E27D23">
        <w:t>s</w:t>
      </w:r>
      <w:r w:rsidRPr="00E27D23">
        <w:t xml:space="preserve">tep12 Table </w:t>
      </w:r>
      <w:r w:rsidRPr="00E27D23">
        <w:rPr>
          <w:lang w:eastAsia="zh-CN"/>
        </w:rPr>
        <w:t>13.2.6.3.2-1</w:t>
      </w:r>
      <w:r w:rsidRPr="00E27D23">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590B02" w:rsidRPr="00E27D23" w14:paraId="6C6346A2" w14:textId="77777777" w:rsidTr="00590B02">
        <w:tc>
          <w:tcPr>
            <w:tcW w:w="9603" w:type="dxa"/>
            <w:tcBorders>
              <w:top w:val="single" w:sz="4" w:space="0" w:color="auto"/>
              <w:left w:val="single" w:sz="4" w:space="0" w:color="auto"/>
              <w:bottom w:val="single" w:sz="4" w:space="0" w:color="auto"/>
              <w:right w:val="single" w:sz="4" w:space="0" w:color="auto"/>
            </w:tcBorders>
            <w:hideMark/>
          </w:tcPr>
          <w:p w14:paraId="7E85C1A8" w14:textId="0990547D" w:rsidR="00590B02" w:rsidRPr="00E27D23" w:rsidRDefault="00590B02" w:rsidP="009D4432">
            <w:pPr>
              <w:pStyle w:val="TAL"/>
            </w:pPr>
            <w:r w:rsidRPr="00E27D23">
              <w:t xml:space="preserve">Derivation path: TS 38.508-1 [4], Table </w:t>
            </w:r>
            <w:r w:rsidR="00246633" w:rsidRPr="00E27D23">
              <w:t>4.7D.1</w:t>
            </w:r>
            <w:r w:rsidRPr="00E27D23">
              <w:t>-13 with condition R</w:t>
            </w:r>
            <w:r w:rsidR="00217FF5" w:rsidRPr="00E27D23">
              <w:t>x</w:t>
            </w:r>
          </w:p>
        </w:tc>
      </w:tr>
    </w:tbl>
    <w:p w14:paraId="3799B7C1" w14:textId="77777777" w:rsidR="00590B02" w:rsidRPr="00E27D23" w:rsidRDefault="00590B02" w:rsidP="009D4432"/>
    <w:p w14:paraId="1F2B272E" w14:textId="77777777" w:rsidR="00590B02" w:rsidRPr="00E27D23" w:rsidRDefault="00590B02" w:rsidP="009D4432">
      <w:pPr>
        <w:pStyle w:val="TH"/>
      </w:pPr>
      <w:r w:rsidRPr="00E27D23">
        <w:t xml:space="preserve">Table 13.2.6.3.3-3: Message DIRECT LINK KEEPALIVE REQUEST (step 9, Table </w:t>
      </w:r>
      <w:r w:rsidRPr="00E27D23">
        <w:rPr>
          <w:lang w:eastAsia="zh-CN"/>
        </w:rPr>
        <w:t>13.2.6.3.2-1</w:t>
      </w:r>
      <w:r w:rsidRPr="00E27D23">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590B02" w:rsidRPr="00E27D23" w14:paraId="492C6610" w14:textId="77777777" w:rsidTr="00590B02">
        <w:tc>
          <w:tcPr>
            <w:tcW w:w="9603" w:type="dxa"/>
            <w:gridSpan w:val="4"/>
            <w:tcBorders>
              <w:top w:val="single" w:sz="4" w:space="0" w:color="auto"/>
              <w:left w:val="single" w:sz="4" w:space="0" w:color="auto"/>
              <w:bottom w:val="single" w:sz="4" w:space="0" w:color="auto"/>
              <w:right w:val="single" w:sz="4" w:space="0" w:color="auto"/>
            </w:tcBorders>
            <w:hideMark/>
          </w:tcPr>
          <w:p w14:paraId="558ACECD" w14:textId="010603D3" w:rsidR="00590B02" w:rsidRPr="00E27D23" w:rsidRDefault="00590B02" w:rsidP="009D4432">
            <w:pPr>
              <w:pStyle w:val="TAL"/>
            </w:pPr>
            <w:r w:rsidRPr="00E27D23">
              <w:t xml:space="preserve">Derivation path: TS 38.508-1 [4], Table </w:t>
            </w:r>
            <w:r w:rsidR="00246633" w:rsidRPr="00E27D23">
              <w:t>4.7D.1</w:t>
            </w:r>
            <w:r w:rsidRPr="00E27D23">
              <w:t>-13 with condition R</w:t>
            </w:r>
            <w:r w:rsidR="00217FF5" w:rsidRPr="00E27D23">
              <w:t>x</w:t>
            </w:r>
          </w:p>
        </w:tc>
      </w:tr>
      <w:tr w:rsidR="00590B02" w:rsidRPr="00E27D23" w14:paraId="72776FDF"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47545A9D" w14:textId="77777777" w:rsidR="00590B02" w:rsidRPr="00E27D23" w:rsidRDefault="00590B02" w:rsidP="009D4432">
            <w:pPr>
              <w:pStyle w:val="TAH"/>
            </w:pPr>
            <w:r w:rsidRPr="00E27D23">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0A251AF8" w14:textId="77777777" w:rsidR="00590B02" w:rsidRPr="00E27D23" w:rsidRDefault="00590B02" w:rsidP="009D4432">
            <w:pPr>
              <w:pStyle w:val="TAH"/>
            </w:pPr>
            <w:r w:rsidRPr="00E27D23">
              <w:t>Value/Remark</w:t>
            </w:r>
          </w:p>
        </w:tc>
        <w:tc>
          <w:tcPr>
            <w:tcW w:w="1695" w:type="dxa"/>
            <w:tcBorders>
              <w:top w:val="single" w:sz="4" w:space="0" w:color="auto"/>
              <w:left w:val="single" w:sz="4" w:space="0" w:color="auto"/>
              <w:bottom w:val="single" w:sz="4" w:space="0" w:color="auto"/>
              <w:right w:val="single" w:sz="4" w:space="0" w:color="auto"/>
            </w:tcBorders>
            <w:hideMark/>
          </w:tcPr>
          <w:p w14:paraId="4C885F14" w14:textId="77777777" w:rsidR="00590B02" w:rsidRPr="00E27D23" w:rsidRDefault="00590B02"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26B46AF1" w14:textId="77777777" w:rsidR="00590B02" w:rsidRPr="00E27D23" w:rsidRDefault="00590B02" w:rsidP="009D4432">
            <w:pPr>
              <w:pStyle w:val="TAH"/>
            </w:pPr>
            <w:r w:rsidRPr="00E27D23">
              <w:t>Condition</w:t>
            </w:r>
          </w:p>
        </w:tc>
      </w:tr>
      <w:tr w:rsidR="00590B02" w:rsidRPr="00E27D23" w14:paraId="7FEC4F8E"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6B0BB36C" w14:textId="77777777" w:rsidR="00590B02" w:rsidRPr="00E27D23" w:rsidRDefault="00590B02" w:rsidP="009D4432">
            <w:pPr>
              <w:pStyle w:val="TAL"/>
            </w:pPr>
            <w:r w:rsidRPr="00E27D23">
              <w:t>Keep-alive counter</w:t>
            </w:r>
          </w:p>
        </w:tc>
        <w:tc>
          <w:tcPr>
            <w:tcW w:w="2260" w:type="dxa"/>
            <w:tcBorders>
              <w:top w:val="single" w:sz="4" w:space="0" w:color="auto"/>
              <w:left w:val="single" w:sz="4" w:space="0" w:color="auto"/>
              <w:bottom w:val="single" w:sz="4" w:space="0" w:color="auto"/>
              <w:right w:val="single" w:sz="4" w:space="0" w:color="auto"/>
            </w:tcBorders>
            <w:hideMark/>
          </w:tcPr>
          <w:p w14:paraId="3AEF285A" w14:textId="77777777" w:rsidR="00590B02" w:rsidRPr="00E27D23" w:rsidRDefault="00590B02" w:rsidP="009D4432">
            <w:pPr>
              <w:pStyle w:val="TAL"/>
            </w:pPr>
            <w:r w:rsidRPr="00E27D23">
              <w:t>'00 00 00 01'H</w:t>
            </w:r>
          </w:p>
        </w:tc>
        <w:tc>
          <w:tcPr>
            <w:tcW w:w="1695" w:type="dxa"/>
            <w:tcBorders>
              <w:top w:val="single" w:sz="4" w:space="0" w:color="auto"/>
              <w:left w:val="single" w:sz="4" w:space="0" w:color="auto"/>
              <w:bottom w:val="single" w:sz="4" w:space="0" w:color="auto"/>
              <w:right w:val="single" w:sz="4" w:space="0" w:color="auto"/>
            </w:tcBorders>
          </w:tcPr>
          <w:p w14:paraId="03EBD0C0" w14:textId="77777777" w:rsidR="00590B02" w:rsidRPr="00E27D23" w:rsidRDefault="00590B0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8B4173E" w14:textId="77777777" w:rsidR="00590B02" w:rsidRPr="00E27D23" w:rsidRDefault="00590B02" w:rsidP="009D4432">
            <w:pPr>
              <w:pStyle w:val="TAH"/>
              <w:rPr>
                <w:lang w:eastAsia="zh-CN"/>
              </w:rPr>
            </w:pPr>
          </w:p>
        </w:tc>
      </w:tr>
    </w:tbl>
    <w:p w14:paraId="51A0A820" w14:textId="77777777" w:rsidR="00217FF5" w:rsidRPr="00E27D23" w:rsidRDefault="00217FF5" w:rsidP="009D4432"/>
    <w:p w14:paraId="64734FA6" w14:textId="3B86AF6A" w:rsidR="00590B02" w:rsidRPr="00E27D23" w:rsidRDefault="00590B02" w:rsidP="009D4432">
      <w:pPr>
        <w:pStyle w:val="TH"/>
      </w:pPr>
      <w:r w:rsidRPr="00E27D23">
        <w:t xml:space="preserve">Table 13.2.6.3.3-4: Message DIRECT LINK KEEPALIVE RESPONSE (step 4, </w:t>
      </w:r>
      <w:r w:rsidR="00217FF5" w:rsidRPr="00E27D23">
        <w:t xml:space="preserve">step 4C </w:t>
      </w:r>
      <w:r w:rsidRPr="00E27D23">
        <w:t xml:space="preserve">Table </w:t>
      </w:r>
      <w:r w:rsidRPr="00E27D23">
        <w:rPr>
          <w:lang w:eastAsia="zh-CN"/>
        </w:rPr>
        <w:t>13.2.6.3.2-1</w:t>
      </w:r>
      <w:r w:rsidRPr="00E27D23">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590B02" w:rsidRPr="00E27D23" w14:paraId="04EDF735" w14:textId="77777777" w:rsidTr="00217FF5">
        <w:tc>
          <w:tcPr>
            <w:tcW w:w="9600" w:type="dxa"/>
            <w:gridSpan w:val="4"/>
            <w:tcBorders>
              <w:top w:val="single" w:sz="4" w:space="0" w:color="auto"/>
              <w:left w:val="single" w:sz="4" w:space="0" w:color="auto"/>
              <w:bottom w:val="single" w:sz="4" w:space="0" w:color="auto"/>
              <w:right w:val="single" w:sz="4" w:space="0" w:color="auto"/>
            </w:tcBorders>
            <w:hideMark/>
          </w:tcPr>
          <w:p w14:paraId="36C37F0D" w14:textId="5ECD62E8" w:rsidR="00590B02" w:rsidRPr="00E27D23" w:rsidRDefault="00590B02" w:rsidP="009D4432">
            <w:pPr>
              <w:pStyle w:val="TAL"/>
            </w:pPr>
            <w:r w:rsidRPr="00E27D23">
              <w:t xml:space="preserve">Derivation path: TS 38.508-1 [4], Table </w:t>
            </w:r>
            <w:r w:rsidR="00246633" w:rsidRPr="00E27D23">
              <w:t>4.7D.1</w:t>
            </w:r>
            <w:r w:rsidRPr="00E27D23">
              <w:t>-14 with condition R</w:t>
            </w:r>
            <w:r w:rsidR="00217FF5" w:rsidRPr="00E27D23">
              <w:t>x</w:t>
            </w:r>
          </w:p>
        </w:tc>
      </w:tr>
      <w:tr w:rsidR="00590B02" w:rsidRPr="00E27D23" w14:paraId="662F25C6" w14:textId="77777777" w:rsidTr="00217FF5">
        <w:tc>
          <w:tcPr>
            <w:tcW w:w="4517" w:type="dxa"/>
            <w:tcBorders>
              <w:top w:val="single" w:sz="4" w:space="0" w:color="auto"/>
              <w:left w:val="single" w:sz="4" w:space="0" w:color="auto"/>
              <w:bottom w:val="single" w:sz="4" w:space="0" w:color="auto"/>
              <w:right w:val="single" w:sz="4" w:space="0" w:color="auto"/>
            </w:tcBorders>
            <w:hideMark/>
          </w:tcPr>
          <w:p w14:paraId="38316BCB" w14:textId="77777777" w:rsidR="00590B02" w:rsidRPr="00E27D23" w:rsidRDefault="00590B02" w:rsidP="009D4432">
            <w:pPr>
              <w:pStyle w:val="TAH"/>
            </w:pPr>
            <w:r w:rsidRPr="00E27D23">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5B0125C8" w14:textId="77777777" w:rsidR="00590B02" w:rsidRPr="00E27D23" w:rsidRDefault="00590B02" w:rsidP="009D4432">
            <w:pPr>
              <w:pStyle w:val="TAH"/>
            </w:pPr>
            <w:r w:rsidRPr="00E27D23">
              <w:t>Value/Remark</w:t>
            </w:r>
          </w:p>
        </w:tc>
        <w:tc>
          <w:tcPr>
            <w:tcW w:w="1694" w:type="dxa"/>
            <w:tcBorders>
              <w:top w:val="single" w:sz="4" w:space="0" w:color="auto"/>
              <w:left w:val="single" w:sz="4" w:space="0" w:color="auto"/>
              <w:bottom w:val="single" w:sz="4" w:space="0" w:color="auto"/>
              <w:right w:val="single" w:sz="4" w:space="0" w:color="auto"/>
            </w:tcBorders>
            <w:hideMark/>
          </w:tcPr>
          <w:p w14:paraId="56135E18" w14:textId="77777777" w:rsidR="00590B02" w:rsidRPr="00E27D23" w:rsidRDefault="00590B02"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400DA2E6" w14:textId="77777777" w:rsidR="00590B02" w:rsidRPr="00E27D23" w:rsidRDefault="00590B02" w:rsidP="009D4432">
            <w:pPr>
              <w:pStyle w:val="TAH"/>
            </w:pPr>
            <w:r w:rsidRPr="00E27D23">
              <w:t>Condition</w:t>
            </w:r>
          </w:p>
        </w:tc>
      </w:tr>
      <w:tr w:rsidR="00590B02" w:rsidRPr="00E27D23" w14:paraId="08989366" w14:textId="77777777" w:rsidTr="00A23DDB">
        <w:tc>
          <w:tcPr>
            <w:tcW w:w="4517" w:type="dxa"/>
            <w:tcBorders>
              <w:top w:val="single" w:sz="4" w:space="0" w:color="auto"/>
              <w:left w:val="single" w:sz="4" w:space="0" w:color="auto"/>
              <w:bottom w:val="nil"/>
              <w:right w:val="single" w:sz="4" w:space="0" w:color="auto"/>
            </w:tcBorders>
            <w:hideMark/>
          </w:tcPr>
          <w:p w14:paraId="39C8FD10" w14:textId="77777777" w:rsidR="00590B02" w:rsidRPr="00E27D23" w:rsidRDefault="00590B02" w:rsidP="009D4432">
            <w:pPr>
              <w:pStyle w:val="TAL"/>
            </w:pPr>
            <w:r w:rsidRPr="00E27D23">
              <w:t>Keep-alive counter</w:t>
            </w:r>
          </w:p>
        </w:tc>
        <w:tc>
          <w:tcPr>
            <w:tcW w:w="2259" w:type="dxa"/>
            <w:tcBorders>
              <w:top w:val="single" w:sz="4" w:space="0" w:color="auto"/>
              <w:left w:val="single" w:sz="4" w:space="0" w:color="auto"/>
              <w:bottom w:val="single" w:sz="4" w:space="0" w:color="auto"/>
              <w:right w:val="single" w:sz="4" w:space="0" w:color="auto"/>
            </w:tcBorders>
            <w:hideMark/>
          </w:tcPr>
          <w:p w14:paraId="6EA12A5F" w14:textId="77777777" w:rsidR="00590B02" w:rsidRPr="00E27D23" w:rsidRDefault="00590B02" w:rsidP="009D4432">
            <w:pPr>
              <w:pStyle w:val="TAL"/>
            </w:pPr>
            <w:r w:rsidRPr="00E27D23">
              <w:t>'00 00 00 00'H</w:t>
            </w:r>
          </w:p>
        </w:tc>
        <w:tc>
          <w:tcPr>
            <w:tcW w:w="1694" w:type="dxa"/>
            <w:tcBorders>
              <w:top w:val="single" w:sz="4" w:space="0" w:color="auto"/>
              <w:left w:val="single" w:sz="4" w:space="0" w:color="auto"/>
              <w:bottom w:val="single" w:sz="4" w:space="0" w:color="auto"/>
              <w:right w:val="single" w:sz="4" w:space="0" w:color="auto"/>
            </w:tcBorders>
          </w:tcPr>
          <w:p w14:paraId="37E37D5E" w14:textId="3FDCF1F5" w:rsidR="00590B02" w:rsidRPr="00E27D23" w:rsidRDefault="00217FF5" w:rsidP="009D4432">
            <w:pPr>
              <w:pStyle w:val="TAL"/>
            </w:pPr>
            <w:r w:rsidRPr="00E27D23">
              <w:rPr>
                <w:lang w:eastAsia="zh-CN"/>
              </w:rPr>
              <w:t>Step 4</w:t>
            </w:r>
          </w:p>
        </w:tc>
        <w:tc>
          <w:tcPr>
            <w:tcW w:w="1130" w:type="dxa"/>
            <w:tcBorders>
              <w:top w:val="single" w:sz="4" w:space="0" w:color="auto"/>
              <w:left w:val="single" w:sz="4" w:space="0" w:color="auto"/>
              <w:bottom w:val="single" w:sz="4" w:space="0" w:color="auto"/>
              <w:right w:val="single" w:sz="4" w:space="0" w:color="auto"/>
            </w:tcBorders>
          </w:tcPr>
          <w:p w14:paraId="2D4D468E" w14:textId="77777777" w:rsidR="00590B02" w:rsidRPr="00E27D23" w:rsidRDefault="00590B02" w:rsidP="009D4432">
            <w:pPr>
              <w:pStyle w:val="TAH"/>
            </w:pPr>
          </w:p>
        </w:tc>
      </w:tr>
      <w:tr w:rsidR="00217FF5" w:rsidRPr="00E27D23" w14:paraId="08B8EA10" w14:textId="77777777" w:rsidTr="00A23DDB">
        <w:tc>
          <w:tcPr>
            <w:tcW w:w="4517" w:type="dxa"/>
            <w:tcBorders>
              <w:top w:val="nil"/>
              <w:left w:val="single" w:sz="4" w:space="0" w:color="auto"/>
              <w:bottom w:val="single" w:sz="4" w:space="0" w:color="auto"/>
              <w:right w:val="single" w:sz="4" w:space="0" w:color="auto"/>
            </w:tcBorders>
            <w:hideMark/>
          </w:tcPr>
          <w:p w14:paraId="7FE834E8" w14:textId="77777777" w:rsidR="00217FF5" w:rsidRPr="00E27D23" w:rsidRDefault="00217FF5" w:rsidP="009D4432">
            <w:pPr>
              <w:pStyle w:val="TAL"/>
            </w:pPr>
          </w:p>
        </w:tc>
        <w:tc>
          <w:tcPr>
            <w:tcW w:w="2259" w:type="dxa"/>
            <w:tcBorders>
              <w:top w:val="single" w:sz="4" w:space="0" w:color="auto"/>
              <w:left w:val="single" w:sz="4" w:space="0" w:color="auto"/>
              <w:bottom w:val="single" w:sz="4" w:space="0" w:color="auto"/>
              <w:right w:val="single" w:sz="4" w:space="0" w:color="auto"/>
            </w:tcBorders>
            <w:hideMark/>
          </w:tcPr>
          <w:p w14:paraId="0A42A411" w14:textId="77777777" w:rsidR="00217FF5" w:rsidRPr="00E27D23" w:rsidRDefault="00217FF5" w:rsidP="009D4432">
            <w:pPr>
              <w:pStyle w:val="TAL"/>
            </w:pPr>
            <w:r w:rsidRPr="00E27D23">
              <w:t>'00 00 00 01'H</w:t>
            </w:r>
          </w:p>
        </w:tc>
        <w:tc>
          <w:tcPr>
            <w:tcW w:w="1694" w:type="dxa"/>
            <w:tcBorders>
              <w:top w:val="single" w:sz="4" w:space="0" w:color="auto"/>
              <w:left w:val="single" w:sz="4" w:space="0" w:color="auto"/>
              <w:bottom w:val="single" w:sz="4" w:space="0" w:color="auto"/>
              <w:right w:val="single" w:sz="4" w:space="0" w:color="auto"/>
            </w:tcBorders>
          </w:tcPr>
          <w:p w14:paraId="399CD65A" w14:textId="77777777" w:rsidR="00217FF5" w:rsidRPr="00E27D23" w:rsidRDefault="00217FF5" w:rsidP="009D4432">
            <w:pPr>
              <w:pStyle w:val="TAL"/>
              <w:rPr>
                <w:lang w:eastAsia="zh-CN"/>
              </w:rPr>
            </w:pPr>
            <w:r w:rsidRPr="00E27D23">
              <w:rPr>
                <w:lang w:eastAsia="zh-CN"/>
              </w:rPr>
              <w:t>Step 4C</w:t>
            </w:r>
          </w:p>
        </w:tc>
        <w:tc>
          <w:tcPr>
            <w:tcW w:w="1130" w:type="dxa"/>
            <w:tcBorders>
              <w:top w:val="single" w:sz="4" w:space="0" w:color="auto"/>
              <w:left w:val="single" w:sz="4" w:space="0" w:color="auto"/>
              <w:bottom w:val="single" w:sz="4" w:space="0" w:color="auto"/>
              <w:right w:val="single" w:sz="4" w:space="0" w:color="auto"/>
            </w:tcBorders>
          </w:tcPr>
          <w:p w14:paraId="50D7FAAF" w14:textId="77777777" w:rsidR="00217FF5" w:rsidRPr="00E27D23" w:rsidRDefault="00217FF5" w:rsidP="009D4432">
            <w:pPr>
              <w:pStyle w:val="TAH"/>
            </w:pPr>
          </w:p>
        </w:tc>
      </w:tr>
    </w:tbl>
    <w:p w14:paraId="605B736A" w14:textId="77777777" w:rsidR="00590B02" w:rsidRPr="00E27D23" w:rsidRDefault="00590B02" w:rsidP="009D4432"/>
    <w:p w14:paraId="2F678EAA" w14:textId="77777777" w:rsidR="00590B02" w:rsidRPr="00E27D23" w:rsidRDefault="00590B02" w:rsidP="009D4432">
      <w:pPr>
        <w:pStyle w:val="TH"/>
      </w:pPr>
      <w:r w:rsidRPr="00E27D23">
        <w:t xml:space="preserve">Table 13.2.6.3.3-5: Message DIRECT LINK KEEPALIVE RESPONSE (step 7, Table </w:t>
      </w:r>
      <w:r w:rsidRPr="00E27D23">
        <w:rPr>
          <w:lang w:eastAsia="zh-CN"/>
        </w:rPr>
        <w:t>13.2.6.3.2-1</w:t>
      </w:r>
      <w:r w:rsidRPr="00E27D23">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590B02" w:rsidRPr="00E27D23" w14:paraId="4202D83E" w14:textId="77777777" w:rsidTr="00590B02">
        <w:tc>
          <w:tcPr>
            <w:tcW w:w="9603" w:type="dxa"/>
            <w:gridSpan w:val="4"/>
            <w:tcBorders>
              <w:top w:val="single" w:sz="4" w:space="0" w:color="auto"/>
              <w:left w:val="single" w:sz="4" w:space="0" w:color="auto"/>
              <w:bottom w:val="single" w:sz="4" w:space="0" w:color="auto"/>
              <w:right w:val="single" w:sz="4" w:space="0" w:color="auto"/>
            </w:tcBorders>
            <w:hideMark/>
          </w:tcPr>
          <w:p w14:paraId="32D8CB7A" w14:textId="08585366" w:rsidR="00590B02" w:rsidRPr="00E27D23" w:rsidRDefault="00590B02" w:rsidP="009D4432">
            <w:pPr>
              <w:pStyle w:val="TAL"/>
            </w:pPr>
            <w:r w:rsidRPr="00E27D23">
              <w:t xml:space="preserve">Derivation path: TS 38.508-1 [4], Table </w:t>
            </w:r>
            <w:r w:rsidR="00246633" w:rsidRPr="00E27D23">
              <w:t>4.7D.1</w:t>
            </w:r>
            <w:r w:rsidRPr="00E27D23">
              <w:t>-14 with condition T</w:t>
            </w:r>
            <w:r w:rsidR="00217FF5" w:rsidRPr="00E27D23">
              <w:t>x</w:t>
            </w:r>
          </w:p>
        </w:tc>
      </w:tr>
      <w:tr w:rsidR="00590B02" w:rsidRPr="00E27D23" w14:paraId="6627E264"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022EA2F6" w14:textId="77777777" w:rsidR="00590B02" w:rsidRPr="00E27D23" w:rsidRDefault="00590B02" w:rsidP="009D4432">
            <w:pPr>
              <w:pStyle w:val="TAH"/>
            </w:pPr>
            <w:r w:rsidRPr="00E27D23">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522E6213" w14:textId="77777777" w:rsidR="00590B02" w:rsidRPr="00E27D23" w:rsidRDefault="00590B02" w:rsidP="009D4432">
            <w:pPr>
              <w:pStyle w:val="TAH"/>
            </w:pPr>
            <w:r w:rsidRPr="00E27D23">
              <w:t>Value/Remark</w:t>
            </w:r>
          </w:p>
        </w:tc>
        <w:tc>
          <w:tcPr>
            <w:tcW w:w="1695" w:type="dxa"/>
            <w:tcBorders>
              <w:top w:val="single" w:sz="4" w:space="0" w:color="auto"/>
              <w:left w:val="single" w:sz="4" w:space="0" w:color="auto"/>
              <w:bottom w:val="single" w:sz="4" w:space="0" w:color="auto"/>
              <w:right w:val="single" w:sz="4" w:space="0" w:color="auto"/>
            </w:tcBorders>
            <w:hideMark/>
          </w:tcPr>
          <w:p w14:paraId="58756146" w14:textId="77777777" w:rsidR="00590B02" w:rsidRPr="00E27D23" w:rsidRDefault="00590B02" w:rsidP="009D4432">
            <w:pPr>
              <w:pStyle w:val="TAH"/>
            </w:pPr>
            <w:r w:rsidRPr="00E27D23">
              <w:t>Comment</w:t>
            </w:r>
          </w:p>
        </w:tc>
        <w:tc>
          <w:tcPr>
            <w:tcW w:w="1130" w:type="dxa"/>
            <w:tcBorders>
              <w:top w:val="single" w:sz="4" w:space="0" w:color="auto"/>
              <w:left w:val="single" w:sz="4" w:space="0" w:color="auto"/>
              <w:bottom w:val="single" w:sz="4" w:space="0" w:color="auto"/>
              <w:right w:val="single" w:sz="4" w:space="0" w:color="auto"/>
            </w:tcBorders>
            <w:hideMark/>
          </w:tcPr>
          <w:p w14:paraId="2A219A44" w14:textId="77777777" w:rsidR="00590B02" w:rsidRPr="00E27D23" w:rsidRDefault="00590B02" w:rsidP="009D4432">
            <w:pPr>
              <w:pStyle w:val="TAH"/>
            </w:pPr>
            <w:r w:rsidRPr="00E27D23">
              <w:t>Condition</w:t>
            </w:r>
          </w:p>
        </w:tc>
      </w:tr>
      <w:tr w:rsidR="00590B02" w:rsidRPr="00E27D23" w14:paraId="0BE79F58"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2324FF4E" w14:textId="77777777" w:rsidR="00590B02" w:rsidRPr="00E27D23" w:rsidRDefault="00590B02" w:rsidP="009D4432">
            <w:pPr>
              <w:pStyle w:val="TAL"/>
            </w:pPr>
            <w:r w:rsidRPr="00E27D23">
              <w:t>Keep-alive counter</w:t>
            </w:r>
          </w:p>
        </w:tc>
        <w:tc>
          <w:tcPr>
            <w:tcW w:w="2260" w:type="dxa"/>
            <w:tcBorders>
              <w:top w:val="single" w:sz="4" w:space="0" w:color="auto"/>
              <w:left w:val="single" w:sz="4" w:space="0" w:color="auto"/>
              <w:bottom w:val="single" w:sz="4" w:space="0" w:color="auto"/>
              <w:right w:val="single" w:sz="4" w:space="0" w:color="auto"/>
            </w:tcBorders>
            <w:hideMark/>
          </w:tcPr>
          <w:p w14:paraId="5D63192B" w14:textId="77777777" w:rsidR="00590B02" w:rsidRPr="00E27D23" w:rsidRDefault="00590B02" w:rsidP="009D4432">
            <w:pPr>
              <w:pStyle w:val="TAL"/>
            </w:pPr>
            <w:r w:rsidRPr="00E27D23">
              <w:t>'00 00 00 00'H</w:t>
            </w:r>
          </w:p>
        </w:tc>
        <w:tc>
          <w:tcPr>
            <w:tcW w:w="1695" w:type="dxa"/>
            <w:tcBorders>
              <w:top w:val="single" w:sz="4" w:space="0" w:color="auto"/>
              <w:left w:val="single" w:sz="4" w:space="0" w:color="auto"/>
              <w:bottom w:val="single" w:sz="4" w:space="0" w:color="auto"/>
              <w:right w:val="single" w:sz="4" w:space="0" w:color="auto"/>
            </w:tcBorders>
          </w:tcPr>
          <w:p w14:paraId="3DC96B8D" w14:textId="77777777" w:rsidR="00590B02" w:rsidRPr="00E27D23" w:rsidRDefault="00590B0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32FCD65" w14:textId="77777777" w:rsidR="00590B02" w:rsidRPr="00E27D23" w:rsidRDefault="00590B02" w:rsidP="009D4432">
            <w:pPr>
              <w:pStyle w:val="TAH"/>
            </w:pPr>
          </w:p>
        </w:tc>
      </w:tr>
    </w:tbl>
    <w:p w14:paraId="4FD8ABFD" w14:textId="77777777" w:rsidR="00590B02" w:rsidRPr="00E27D23" w:rsidRDefault="00590B02" w:rsidP="009D4432"/>
    <w:p w14:paraId="464AEB84" w14:textId="77777777" w:rsidR="00590B02" w:rsidRPr="00E27D23" w:rsidRDefault="00590B02" w:rsidP="009D4432">
      <w:pPr>
        <w:pStyle w:val="TH"/>
      </w:pPr>
      <w:r w:rsidRPr="00E27D23">
        <w:t xml:space="preserve">Table 13.2.6.3.3-5: Message DIRECT LINK KEEPALIVE RESPONSE (step 10, Table </w:t>
      </w:r>
      <w:r w:rsidRPr="00E27D23">
        <w:rPr>
          <w:lang w:eastAsia="zh-CN"/>
        </w:rPr>
        <w:t>13.2.6.3.2-1</w:t>
      </w:r>
      <w:r w:rsidRPr="00E27D23">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590B02" w:rsidRPr="00E27D23" w14:paraId="2376BAD5" w14:textId="77777777" w:rsidTr="00590B02">
        <w:tc>
          <w:tcPr>
            <w:tcW w:w="9603" w:type="dxa"/>
            <w:tcBorders>
              <w:top w:val="single" w:sz="4" w:space="0" w:color="auto"/>
              <w:left w:val="single" w:sz="4" w:space="0" w:color="auto"/>
              <w:bottom w:val="single" w:sz="4" w:space="0" w:color="auto"/>
              <w:right w:val="single" w:sz="4" w:space="0" w:color="auto"/>
            </w:tcBorders>
            <w:hideMark/>
          </w:tcPr>
          <w:p w14:paraId="433A024A" w14:textId="3F842B53" w:rsidR="00590B02" w:rsidRPr="00E27D23" w:rsidRDefault="00590B02" w:rsidP="009D4432">
            <w:pPr>
              <w:pStyle w:val="TAL"/>
            </w:pPr>
            <w:r w:rsidRPr="00E27D23">
              <w:t xml:space="preserve">Derivation path: TS 38.508-1 [4], Table </w:t>
            </w:r>
            <w:r w:rsidR="00246633" w:rsidRPr="00E27D23">
              <w:t>4.7D.1</w:t>
            </w:r>
            <w:r w:rsidRPr="00E27D23">
              <w:t>-14 with condition T</w:t>
            </w:r>
            <w:r w:rsidR="00217FF5" w:rsidRPr="00E27D23">
              <w:t>x</w:t>
            </w:r>
          </w:p>
        </w:tc>
      </w:tr>
    </w:tbl>
    <w:p w14:paraId="002A6182" w14:textId="49564DFE" w:rsidR="007F5B8B" w:rsidRPr="00E27D23" w:rsidRDefault="007F5B8B" w:rsidP="009D4432"/>
    <w:p w14:paraId="382154D7" w14:textId="77777777" w:rsidR="00853D09" w:rsidRPr="00E27D23" w:rsidRDefault="00853D09" w:rsidP="00853D09">
      <w:pPr>
        <w:pStyle w:val="Heading1"/>
      </w:pPr>
      <w:r w:rsidRPr="00E27D23">
        <w:t>14</w:t>
      </w:r>
      <w:r w:rsidRPr="00E27D23">
        <w:tab/>
        <w:t>MBS</w:t>
      </w:r>
    </w:p>
    <w:p w14:paraId="71C09857" w14:textId="77777777" w:rsidR="00853D09" w:rsidRPr="00E27D23" w:rsidRDefault="00853D09" w:rsidP="00853D09">
      <w:pPr>
        <w:pStyle w:val="Heading2"/>
        <w:rPr>
          <w:rFonts w:eastAsia="MS Mincho"/>
        </w:rPr>
      </w:pPr>
      <w:r w:rsidRPr="00E27D23">
        <w:rPr>
          <w:rFonts w:eastAsia="MS Mincho"/>
        </w:rPr>
        <w:t>14.1</w:t>
      </w:r>
      <w:r w:rsidRPr="00E27D23">
        <w:rPr>
          <w:rFonts w:eastAsia="MS Mincho"/>
        </w:rPr>
        <w:tab/>
        <w:t>MBS Broadcast</w:t>
      </w:r>
    </w:p>
    <w:p w14:paraId="04A13274" w14:textId="77777777" w:rsidR="00853D09" w:rsidRPr="00E27D23" w:rsidRDefault="00853D09" w:rsidP="00853D09">
      <w:pPr>
        <w:pStyle w:val="Heading3"/>
      </w:pPr>
      <w:r w:rsidRPr="00E27D23">
        <w:t>14.1.1</w:t>
      </w:r>
      <w:r w:rsidRPr="00E27D23">
        <w:tab/>
        <w:t>MBS Broadcast/ MCCH Information Acquisition</w:t>
      </w:r>
    </w:p>
    <w:p w14:paraId="37192E89" w14:textId="77777777" w:rsidR="00853D09" w:rsidRPr="00E27D23" w:rsidRDefault="00853D09" w:rsidP="00853D09">
      <w:pPr>
        <w:pStyle w:val="Heading4"/>
      </w:pPr>
      <w:r w:rsidRPr="00E27D23">
        <w:t>14.1.1.1</w:t>
      </w:r>
      <w:r w:rsidRPr="00E27D23">
        <w:tab/>
        <w:t>MBS Broadcast/ MCCH Information Acquisition/ entering the cell providing SIB20</w:t>
      </w:r>
    </w:p>
    <w:p w14:paraId="5C1AFF8E" w14:textId="77777777" w:rsidR="00853D09" w:rsidRPr="00E27D23" w:rsidRDefault="00853D09" w:rsidP="00853D09">
      <w:pPr>
        <w:pStyle w:val="H6"/>
      </w:pPr>
      <w:r w:rsidRPr="00E27D23">
        <w:t>14.1.1.1.1</w:t>
      </w:r>
      <w:r w:rsidRPr="00E27D23">
        <w:tab/>
        <w:t>Test Purpose (TP)</w:t>
      </w:r>
    </w:p>
    <w:p w14:paraId="12CAD6DC" w14:textId="77777777" w:rsidR="00853D09" w:rsidRPr="00E27D23" w:rsidRDefault="00853D09" w:rsidP="00853D09">
      <w:pPr>
        <w:pStyle w:val="H6"/>
      </w:pPr>
      <w:r w:rsidRPr="00E27D23">
        <w:t>(1)</w:t>
      </w:r>
    </w:p>
    <w:p w14:paraId="0AA17B75" w14:textId="77777777" w:rsidR="00853D09" w:rsidRPr="00E27D23" w:rsidRDefault="00853D09" w:rsidP="00853D09">
      <w:pPr>
        <w:pStyle w:val="PL"/>
        <w:rPr>
          <w:noProof w:val="0"/>
        </w:rPr>
      </w:pPr>
      <w:r w:rsidRPr="00E27D23">
        <w:rPr>
          <w:b/>
          <w:i/>
          <w:noProof w:val="0"/>
        </w:rPr>
        <w:t xml:space="preserve">with </w:t>
      </w:r>
      <w:r w:rsidRPr="00E27D23">
        <w:rPr>
          <w:noProof w:val="0"/>
        </w:rPr>
        <w:t>{ UE in switched off state and interested to receive MBS broadcast services }</w:t>
      </w:r>
    </w:p>
    <w:p w14:paraId="700A008E" w14:textId="77777777" w:rsidR="00853D09" w:rsidRPr="00E27D23" w:rsidRDefault="00853D09" w:rsidP="00853D09">
      <w:pPr>
        <w:pStyle w:val="PL"/>
        <w:rPr>
          <w:noProof w:val="0"/>
        </w:rPr>
      </w:pPr>
      <w:r w:rsidRPr="00E27D23">
        <w:rPr>
          <w:noProof w:val="0"/>
        </w:rPr>
        <w:t>ensure that {</w:t>
      </w:r>
    </w:p>
    <w:p w14:paraId="4AC44B9C" w14:textId="77777777" w:rsidR="00853D09" w:rsidRPr="00E27D23" w:rsidRDefault="00853D09" w:rsidP="00853D09">
      <w:pPr>
        <w:pStyle w:val="PL"/>
        <w:rPr>
          <w:noProof w:val="0"/>
        </w:rPr>
      </w:pPr>
      <w:r w:rsidRPr="00E27D23">
        <w:rPr>
          <w:b/>
          <w:i/>
          <w:noProof w:val="0"/>
        </w:rPr>
        <w:t xml:space="preserve">  when</w:t>
      </w:r>
      <w:r w:rsidRPr="00E27D23">
        <w:rPr>
          <w:noProof w:val="0"/>
        </w:rPr>
        <w:t xml:space="preserve"> { UE is switched on and camped on a cell providing SIB20 }</w:t>
      </w:r>
    </w:p>
    <w:p w14:paraId="67957B9B" w14:textId="77777777" w:rsidR="00853D09" w:rsidRPr="00E27D23" w:rsidRDefault="00853D09" w:rsidP="00853D09">
      <w:pPr>
        <w:pStyle w:val="PL"/>
        <w:rPr>
          <w:noProof w:val="0"/>
        </w:rPr>
      </w:pPr>
      <w:r w:rsidRPr="00E27D23">
        <w:rPr>
          <w:b/>
          <w:i/>
          <w:noProof w:val="0"/>
        </w:rPr>
        <w:t xml:space="preserve">    then</w:t>
      </w:r>
      <w:r w:rsidRPr="00E27D23">
        <w:rPr>
          <w:noProof w:val="0"/>
        </w:rPr>
        <w:t xml:space="preserve"> { UE acquires the MBSBroadcastConfiguration message at the next repetition period and starts MBS reception }</w:t>
      </w:r>
    </w:p>
    <w:p w14:paraId="6CB3E4A3" w14:textId="77777777" w:rsidR="00853D09" w:rsidRPr="00E27D23" w:rsidRDefault="00853D09" w:rsidP="00853D09">
      <w:pPr>
        <w:pStyle w:val="PL"/>
        <w:rPr>
          <w:noProof w:val="0"/>
        </w:rPr>
      </w:pPr>
      <w:r w:rsidRPr="00E27D23">
        <w:rPr>
          <w:noProof w:val="0"/>
        </w:rPr>
        <w:t xml:space="preserve">            }</w:t>
      </w:r>
    </w:p>
    <w:p w14:paraId="4C5740AB" w14:textId="77777777" w:rsidR="00853D09" w:rsidRPr="00E27D23" w:rsidRDefault="00853D09" w:rsidP="00853D09">
      <w:pPr>
        <w:pStyle w:val="PL"/>
        <w:rPr>
          <w:noProof w:val="0"/>
        </w:rPr>
      </w:pPr>
    </w:p>
    <w:p w14:paraId="4A58B8E9" w14:textId="77777777" w:rsidR="00853D09" w:rsidRPr="00E27D23" w:rsidRDefault="00853D09" w:rsidP="00853D09">
      <w:pPr>
        <w:pStyle w:val="H6"/>
      </w:pPr>
      <w:r w:rsidRPr="00E27D23">
        <w:t>(2)</w:t>
      </w:r>
    </w:p>
    <w:p w14:paraId="48BAA5D9" w14:textId="77777777" w:rsidR="00853D09" w:rsidRPr="00E27D23" w:rsidRDefault="00853D09" w:rsidP="00853D09">
      <w:pPr>
        <w:pStyle w:val="PL"/>
        <w:rPr>
          <w:noProof w:val="0"/>
        </w:rPr>
      </w:pPr>
      <w:r w:rsidRPr="00E27D23">
        <w:rPr>
          <w:b/>
          <w:i/>
          <w:noProof w:val="0"/>
        </w:rPr>
        <w:t xml:space="preserve">with </w:t>
      </w:r>
      <w:r w:rsidRPr="00E27D23">
        <w:rPr>
          <w:noProof w:val="0"/>
        </w:rPr>
        <w:t>{ UE in NR RRC_IDLE state and receiving MBS broadcast services }</w:t>
      </w:r>
    </w:p>
    <w:p w14:paraId="3B79628E" w14:textId="77777777" w:rsidR="00853D09" w:rsidRPr="00E27D23" w:rsidRDefault="00853D09" w:rsidP="00853D09">
      <w:pPr>
        <w:pStyle w:val="PL"/>
        <w:rPr>
          <w:noProof w:val="0"/>
        </w:rPr>
      </w:pPr>
      <w:r w:rsidRPr="00E27D23">
        <w:rPr>
          <w:noProof w:val="0"/>
        </w:rPr>
        <w:t>ensure that {</w:t>
      </w:r>
    </w:p>
    <w:p w14:paraId="3AC6AA91" w14:textId="77777777" w:rsidR="00853D09" w:rsidRPr="00E27D23" w:rsidRDefault="00853D09" w:rsidP="00853D09">
      <w:pPr>
        <w:pStyle w:val="PL"/>
        <w:rPr>
          <w:noProof w:val="0"/>
        </w:rPr>
      </w:pPr>
      <w:r w:rsidRPr="00E27D23">
        <w:rPr>
          <w:b/>
          <w:i/>
          <w:noProof w:val="0"/>
        </w:rPr>
        <w:t xml:space="preserve">  when</w:t>
      </w:r>
      <w:r w:rsidRPr="00E27D23">
        <w:rPr>
          <w:noProof w:val="0"/>
        </w:rPr>
        <w:t xml:space="preserve"> { UE reselects to a cell providing SIB20 }</w:t>
      </w:r>
    </w:p>
    <w:p w14:paraId="728A535D" w14:textId="77777777" w:rsidR="00853D09" w:rsidRPr="00E27D23" w:rsidRDefault="00853D09" w:rsidP="00853D09">
      <w:pPr>
        <w:pStyle w:val="PL"/>
        <w:rPr>
          <w:noProof w:val="0"/>
        </w:rPr>
      </w:pPr>
      <w:r w:rsidRPr="00E27D23">
        <w:rPr>
          <w:b/>
          <w:i/>
          <w:noProof w:val="0"/>
        </w:rPr>
        <w:t xml:space="preserve">    then</w:t>
      </w:r>
      <w:r w:rsidRPr="00E27D23">
        <w:rPr>
          <w:noProof w:val="0"/>
        </w:rPr>
        <w:t xml:space="preserve"> { UE acquires the MBSBroadcastConfiguration message at the next repetition period and starts MBS reception }</w:t>
      </w:r>
    </w:p>
    <w:p w14:paraId="3FAD1D0F" w14:textId="77777777" w:rsidR="00853D09" w:rsidRPr="00E27D23" w:rsidRDefault="00853D09" w:rsidP="00853D09">
      <w:pPr>
        <w:pStyle w:val="PL"/>
        <w:rPr>
          <w:noProof w:val="0"/>
        </w:rPr>
      </w:pPr>
      <w:r w:rsidRPr="00E27D23">
        <w:rPr>
          <w:noProof w:val="0"/>
        </w:rPr>
        <w:t xml:space="preserve">            }</w:t>
      </w:r>
    </w:p>
    <w:p w14:paraId="6F408F1B" w14:textId="77777777" w:rsidR="00853D09" w:rsidRPr="00E27D23" w:rsidRDefault="00853D09" w:rsidP="00853D09">
      <w:pPr>
        <w:pStyle w:val="PL"/>
        <w:rPr>
          <w:noProof w:val="0"/>
        </w:rPr>
      </w:pPr>
    </w:p>
    <w:p w14:paraId="1ABEE3AA" w14:textId="77777777" w:rsidR="00853D09" w:rsidRPr="00E27D23" w:rsidRDefault="00853D09" w:rsidP="00853D09">
      <w:pPr>
        <w:pStyle w:val="H6"/>
      </w:pPr>
      <w:r w:rsidRPr="00E27D23">
        <w:t>(3)</w:t>
      </w:r>
    </w:p>
    <w:p w14:paraId="2830B71E" w14:textId="77777777" w:rsidR="00853D09" w:rsidRPr="00E27D23" w:rsidRDefault="00853D09" w:rsidP="00853D09">
      <w:pPr>
        <w:pStyle w:val="PL"/>
        <w:rPr>
          <w:noProof w:val="0"/>
        </w:rPr>
      </w:pPr>
      <w:r w:rsidRPr="00E27D23">
        <w:rPr>
          <w:b/>
          <w:i/>
          <w:noProof w:val="0"/>
        </w:rPr>
        <w:t xml:space="preserve">with </w:t>
      </w:r>
      <w:r w:rsidRPr="00E27D23">
        <w:rPr>
          <w:noProof w:val="0"/>
        </w:rPr>
        <w:t>{ UE in NR RRC_INACTIVE state and receiving MBS broadcast services }</w:t>
      </w:r>
    </w:p>
    <w:p w14:paraId="6FEDC2E0" w14:textId="77777777" w:rsidR="00853D09" w:rsidRPr="00E27D23" w:rsidRDefault="00853D09" w:rsidP="00853D09">
      <w:pPr>
        <w:pStyle w:val="PL"/>
        <w:rPr>
          <w:noProof w:val="0"/>
        </w:rPr>
      </w:pPr>
      <w:r w:rsidRPr="00E27D23">
        <w:rPr>
          <w:noProof w:val="0"/>
        </w:rPr>
        <w:t>ensure that {</w:t>
      </w:r>
    </w:p>
    <w:p w14:paraId="0F5A086F" w14:textId="77777777" w:rsidR="00853D09" w:rsidRPr="00E27D23" w:rsidRDefault="00853D09" w:rsidP="00853D09">
      <w:pPr>
        <w:pStyle w:val="PL"/>
        <w:rPr>
          <w:noProof w:val="0"/>
        </w:rPr>
      </w:pPr>
      <w:r w:rsidRPr="00E27D23">
        <w:rPr>
          <w:b/>
          <w:i/>
          <w:noProof w:val="0"/>
        </w:rPr>
        <w:t xml:space="preserve">  when</w:t>
      </w:r>
      <w:r w:rsidRPr="00E27D23">
        <w:rPr>
          <w:noProof w:val="0"/>
        </w:rPr>
        <w:t xml:space="preserve"> { UE reselects to a cell providing SIB20 }</w:t>
      </w:r>
    </w:p>
    <w:p w14:paraId="0C0243F3" w14:textId="77777777" w:rsidR="00853D09" w:rsidRPr="00E27D23" w:rsidRDefault="00853D09" w:rsidP="00853D09">
      <w:pPr>
        <w:pStyle w:val="PL"/>
        <w:rPr>
          <w:noProof w:val="0"/>
        </w:rPr>
      </w:pPr>
      <w:r w:rsidRPr="00E27D23">
        <w:rPr>
          <w:b/>
          <w:i/>
          <w:noProof w:val="0"/>
        </w:rPr>
        <w:t xml:space="preserve">    then</w:t>
      </w:r>
      <w:r w:rsidRPr="00E27D23">
        <w:rPr>
          <w:noProof w:val="0"/>
        </w:rPr>
        <w:t xml:space="preserve"> { UE acquires the MBSBroadcastConfiguration message at the next repetition period and starts MBS reception }</w:t>
      </w:r>
    </w:p>
    <w:p w14:paraId="4DF5688A" w14:textId="77777777" w:rsidR="00853D09" w:rsidRPr="00E27D23" w:rsidRDefault="00853D09" w:rsidP="00853D09">
      <w:pPr>
        <w:pStyle w:val="PL"/>
        <w:rPr>
          <w:noProof w:val="0"/>
        </w:rPr>
      </w:pPr>
      <w:r w:rsidRPr="00E27D23">
        <w:rPr>
          <w:noProof w:val="0"/>
        </w:rPr>
        <w:t xml:space="preserve">            }</w:t>
      </w:r>
    </w:p>
    <w:p w14:paraId="5AB856DD" w14:textId="77777777" w:rsidR="00853D09" w:rsidRPr="00E27D23" w:rsidRDefault="00853D09" w:rsidP="00853D09">
      <w:pPr>
        <w:pStyle w:val="PL"/>
        <w:rPr>
          <w:noProof w:val="0"/>
        </w:rPr>
      </w:pPr>
    </w:p>
    <w:p w14:paraId="6CE9493A" w14:textId="77777777" w:rsidR="00853D09" w:rsidRPr="00E27D23" w:rsidRDefault="00853D09" w:rsidP="00853D09">
      <w:pPr>
        <w:pStyle w:val="H6"/>
      </w:pPr>
      <w:r w:rsidRPr="00E27D23">
        <w:t>(4)</w:t>
      </w:r>
    </w:p>
    <w:p w14:paraId="4CAB3A51" w14:textId="77777777" w:rsidR="00853D09" w:rsidRPr="00E27D23" w:rsidRDefault="00853D09" w:rsidP="00853D09">
      <w:pPr>
        <w:pStyle w:val="PL"/>
        <w:rPr>
          <w:noProof w:val="0"/>
        </w:rPr>
      </w:pPr>
      <w:r w:rsidRPr="00E27D23">
        <w:rPr>
          <w:b/>
          <w:i/>
          <w:noProof w:val="0"/>
        </w:rPr>
        <w:t xml:space="preserve">with </w:t>
      </w:r>
      <w:r w:rsidRPr="00E27D23">
        <w:rPr>
          <w:noProof w:val="0"/>
        </w:rPr>
        <w:t>{ UE in NR RRC_CONNECTED state and receiving MBS broadcast services }</w:t>
      </w:r>
    </w:p>
    <w:p w14:paraId="5FE92631" w14:textId="77777777" w:rsidR="00853D09" w:rsidRPr="00E27D23" w:rsidRDefault="00853D09" w:rsidP="00853D09">
      <w:pPr>
        <w:pStyle w:val="PL"/>
        <w:rPr>
          <w:noProof w:val="0"/>
        </w:rPr>
      </w:pPr>
      <w:r w:rsidRPr="00E27D23">
        <w:rPr>
          <w:noProof w:val="0"/>
        </w:rPr>
        <w:t>ensure that {</w:t>
      </w:r>
    </w:p>
    <w:p w14:paraId="0E6B0DCE" w14:textId="77777777" w:rsidR="00853D09" w:rsidRPr="00E27D23" w:rsidRDefault="00853D09" w:rsidP="00853D09">
      <w:pPr>
        <w:pStyle w:val="PL"/>
        <w:rPr>
          <w:noProof w:val="0"/>
        </w:rPr>
      </w:pPr>
      <w:r w:rsidRPr="00E27D23">
        <w:rPr>
          <w:b/>
          <w:i/>
          <w:noProof w:val="0"/>
        </w:rPr>
        <w:t xml:space="preserve">  when</w:t>
      </w:r>
      <w:r w:rsidRPr="00E27D23">
        <w:rPr>
          <w:noProof w:val="0"/>
        </w:rPr>
        <w:t xml:space="preserve"> { UE handovers to a cell providing SIB20 }</w:t>
      </w:r>
    </w:p>
    <w:p w14:paraId="3BFD4FCF" w14:textId="77777777" w:rsidR="00853D09" w:rsidRPr="00E27D23" w:rsidRDefault="00853D09" w:rsidP="00853D09">
      <w:pPr>
        <w:pStyle w:val="PL"/>
        <w:rPr>
          <w:noProof w:val="0"/>
        </w:rPr>
      </w:pPr>
      <w:r w:rsidRPr="00E27D23">
        <w:rPr>
          <w:b/>
          <w:i/>
          <w:noProof w:val="0"/>
        </w:rPr>
        <w:t xml:space="preserve">    then</w:t>
      </w:r>
      <w:r w:rsidRPr="00E27D23">
        <w:rPr>
          <w:noProof w:val="0"/>
        </w:rPr>
        <w:t xml:space="preserve"> { UE acquires the MBSBroadcastConfiguration message at the next repetition period and starts MBS reception }</w:t>
      </w:r>
    </w:p>
    <w:p w14:paraId="7FEB85F9" w14:textId="77777777" w:rsidR="00853D09" w:rsidRPr="00E27D23" w:rsidRDefault="00853D09" w:rsidP="00853D09">
      <w:pPr>
        <w:pStyle w:val="PL"/>
        <w:rPr>
          <w:noProof w:val="0"/>
        </w:rPr>
      </w:pPr>
      <w:r w:rsidRPr="00E27D23">
        <w:rPr>
          <w:noProof w:val="0"/>
        </w:rPr>
        <w:t xml:space="preserve">            }</w:t>
      </w:r>
    </w:p>
    <w:p w14:paraId="097F9021" w14:textId="77777777" w:rsidR="00853D09" w:rsidRPr="00E27D23" w:rsidRDefault="00853D09" w:rsidP="00853D09">
      <w:pPr>
        <w:pStyle w:val="PL"/>
        <w:rPr>
          <w:noProof w:val="0"/>
        </w:rPr>
      </w:pPr>
    </w:p>
    <w:p w14:paraId="7DC90066" w14:textId="77777777" w:rsidR="00853D09" w:rsidRPr="00E27D23" w:rsidRDefault="00853D09" w:rsidP="00853D09">
      <w:pPr>
        <w:pStyle w:val="H6"/>
      </w:pPr>
      <w:r w:rsidRPr="00E27D23">
        <w:t>(5)</w:t>
      </w:r>
    </w:p>
    <w:p w14:paraId="23215506" w14:textId="22283D15" w:rsidR="00853D09" w:rsidRPr="00E27D23" w:rsidRDefault="00853D09" w:rsidP="00853D09">
      <w:pPr>
        <w:pStyle w:val="PL"/>
        <w:rPr>
          <w:noProof w:val="0"/>
        </w:rPr>
      </w:pPr>
      <w:r w:rsidRPr="00E27D23">
        <w:rPr>
          <w:b/>
          <w:i/>
          <w:noProof w:val="0"/>
        </w:rPr>
        <w:t xml:space="preserve">with </w:t>
      </w:r>
      <w:r w:rsidRPr="00E27D23">
        <w:rPr>
          <w:noProof w:val="0"/>
        </w:rPr>
        <w:t>{ UE received SIB20 in a cell</w:t>
      </w:r>
      <w:r w:rsidR="00D14F1B" w:rsidRPr="00E27D23">
        <w:rPr>
          <w:noProof w:val="0"/>
        </w:rPr>
        <w:t xml:space="preserve"> </w:t>
      </w:r>
      <w:r w:rsidRPr="00E27D23">
        <w:rPr>
          <w:noProof w:val="0"/>
        </w:rPr>
        <w:t>}</w:t>
      </w:r>
    </w:p>
    <w:p w14:paraId="50C78658" w14:textId="77777777" w:rsidR="00853D09" w:rsidRPr="00E27D23" w:rsidRDefault="00853D09" w:rsidP="00853D09">
      <w:pPr>
        <w:pStyle w:val="PL"/>
        <w:rPr>
          <w:noProof w:val="0"/>
        </w:rPr>
      </w:pPr>
      <w:r w:rsidRPr="00E27D23">
        <w:rPr>
          <w:noProof w:val="0"/>
        </w:rPr>
        <w:t>ensure that {</w:t>
      </w:r>
    </w:p>
    <w:p w14:paraId="1179BC88" w14:textId="77777777" w:rsidR="00853D09" w:rsidRPr="00E27D23" w:rsidRDefault="00853D09" w:rsidP="00853D09">
      <w:pPr>
        <w:pStyle w:val="PL"/>
        <w:rPr>
          <w:noProof w:val="0"/>
        </w:rPr>
      </w:pPr>
      <w:r w:rsidRPr="00E27D23">
        <w:rPr>
          <w:b/>
          <w:i/>
          <w:noProof w:val="0"/>
        </w:rPr>
        <w:t xml:space="preserve">  when</w:t>
      </w:r>
      <w:r w:rsidRPr="00E27D23">
        <w:rPr>
          <w:noProof w:val="0"/>
        </w:rPr>
        <w:t xml:space="preserve"> { MCCH is only scheduled in the slot indicated by </w:t>
      </w:r>
      <w:r w:rsidRPr="00E27D23">
        <w:rPr>
          <w:i/>
          <w:noProof w:val="0"/>
        </w:rPr>
        <w:t>mcch-WindowStartSlot</w:t>
      </w:r>
      <w:r w:rsidRPr="00E27D23">
        <w:rPr>
          <w:noProof w:val="0"/>
        </w:rPr>
        <w:t xml:space="preserve"> }</w:t>
      </w:r>
    </w:p>
    <w:p w14:paraId="064269BA" w14:textId="77777777" w:rsidR="00853D09" w:rsidRPr="00E27D23" w:rsidRDefault="00853D09" w:rsidP="00853D09">
      <w:pPr>
        <w:pStyle w:val="PL"/>
        <w:rPr>
          <w:noProof w:val="0"/>
        </w:rPr>
      </w:pPr>
      <w:r w:rsidRPr="00E27D23">
        <w:rPr>
          <w:b/>
          <w:i/>
          <w:noProof w:val="0"/>
        </w:rPr>
        <w:t xml:space="preserve">    then</w:t>
      </w:r>
      <w:r w:rsidRPr="00E27D23">
        <w:rPr>
          <w:noProof w:val="0"/>
        </w:rPr>
        <w:t xml:space="preserve"> { UE acquires the MBSBroadcastConfiguration message in the slot indicated by </w:t>
      </w:r>
      <w:r w:rsidRPr="00E27D23">
        <w:rPr>
          <w:i/>
          <w:noProof w:val="0"/>
        </w:rPr>
        <w:t>mcch-WindowStartSlot</w:t>
      </w:r>
      <w:r w:rsidRPr="00E27D23">
        <w:rPr>
          <w:noProof w:val="0"/>
        </w:rPr>
        <w:t xml:space="preserve"> }</w:t>
      </w:r>
    </w:p>
    <w:p w14:paraId="3CDEC083" w14:textId="77777777" w:rsidR="00853D09" w:rsidRPr="00E27D23" w:rsidRDefault="00853D09" w:rsidP="00853D09">
      <w:pPr>
        <w:pStyle w:val="PL"/>
        <w:rPr>
          <w:noProof w:val="0"/>
        </w:rPr>
      </w:pPr>
      <w:r w:rsidRPr="00E27D23">
        <w:rPr>
          <w:noProof w:val="0"/>
        </w:rPr>
        <w:t xml:space="preserve">            </w:t>
      </w:r>
    </w:p>
    <w:p w14:paraId="488C476B" w14:textId="77777777" w:rsidR="00853D09" w:rsidRPr="00E27D23" w:rsidRDefault="00853D09" w:rsidP="00853D09">
      <w:pPr>
        <w:pStyle w:val="PL"/>
        <w:rPr>
          <w:noProof w:val="0"/>
        </w:rPr>
      </w:pPr>
    </w:p>
    <w:p w14:paraId="489CA7F1" w14:textId="77777777" w:rsidR="00853D09" w:rsidRPr="00E27D23" w:rsidRDefault="00853D09" w:rsidP="00853D09">
      <w:pPr>
        <w:pStyle w:val="H6"/>
      </w:pPr>
      <w:r w:rsidRPr="00E27D23">
        <w:t>(6)</w:t>
      </w:r>
    </w:p>
    <w:p w14:paraId="3CE39ABF" w14:textId="393C0E88" w:rsidR="00853D09" w:rsidRPr="00E27D23" w:rsidRDefault="00853D09" w:rsidP="00853D09">
      <w:pPr>
        <w:pStyle w:val="PL"/>
        <w:rPr>
          <w:noProof w:val="0"/>
        </w:rPr>
      </w:pPr>
      <w:r w:rsidRPr="00E27D23">
        <w:rPr>
          <w:b/>
          <w:i/>
          <w:noProof w:val="0"/>
        </w:rPr>
        <w:t xml:space="preserve">with </w:t>
      </w:r>
      <w:r w:rsidRPr="00E27D23">
        <w:rPr>
          <w:noProof w:val="0"/>
        </w:rPr>
        <w:t>{ UE received SIB20 in a cell</w:t>
      </w:r>
      <w:r w:rsidR="00D14F1B" w:rsidRPr="00E27D23">
        <w:rPr>
          <w:noProof w:val="0"/>
        </w:rPr>
        <w:t xml:space="preserve"> </w:t>
      </w:r>
      <w:r w:rsidRPr="00E27D23">
        <w:rPr>
          <w:noProof w:val="0"/>
        </w:rPr>
        <w:t>}</w:t>
      </w:r>
    </w:p>
    <w:p w14:paraId="02B47532" w14:textId="77777777" w:rsidR="00853D09" w:rsidRPr="00E27D23" w:rsidRDefault="00853D09" w:rsidP="00853D09">
      <w:pPr>
        <w:pStyle w:val="PL"/>
        <w:rPr>
          <w:noProof w:val="0"/>
        </w:rPr>
      </w:pPr>
      <w:r w:rsidRPr="00E27D23">
        <w:rPr>
          <w:noProof w:val="0"/>
        </w:rPr>
        <w:t>ensure that {</w:t>
      </w:r>
    </w:p>
    <w:p w14:paraId="6000B08A" w14:textId="77777777" w:rsidR="00853D09" w:rsidRPr="00E27D23" w:rsidRDefault="00853D09" w:rsidP="00853D09">
      <w:pPr>
        <w:pStyle w:val="PL"/>
        <w:rPr>
          <w:noProof w:val="0"/>
        </w:rPr>
      </w:pPr>
      <w:r w:rsidRPr="00E27D23">
        <w:rPr>
          <w:b/>
          <w:i/>
          <w:noProof w:val="0"/>
        </w:rPr>
        <w:t xml:space="preserve">  when</w:t>
      </w:r>
      <w:r w:rsidRPr="00E27D23">
        <w:rPr>
          <w:noProof w:val="0"/>
        </w:rPr>
        <w:t xml:space="preserve"> { MCCH is scheduled starting from the slot indicated by </w:t>
      </w:r>
      <w:r w:rsidRPr="00E27D23">
        <w:rPr>
          <w:i/>
          <w:noProof w:val="0"/>
        </w:rPr>
        <w:t xml:space="preserve">mcch-WindowStartSlot </w:t>
      </w:r>
      <w:r w:rsidRPr="00E27D23">
        <w:rPr>
          <w:noProof w:val="0"/>
        </w:rPr>
        <w:t>and during</w:t>
      </w:r>
      <w:r w:rsidRPr="00E27D23">
        <w:rPr>
          <w:i/>
          <w:noProof w:val="0"/>
        </w:rPr>
        <w:t xml:space="preserve"> mcch-WindowDuration </w:t>
      </w:r>
      <w:r w:rsidRPr="00E27D23">
        <w:rPr>
          <w:noProof w:val="0"/>
        </w:rPr>
        <w:t>(larger than 1 slot) }</w:t>
      </w:r>
    </w:p>
    <w:p w14:paraId="158192E0" w14:textId="77777777" w:rsidR="00853D09" w:rsidRPr="00E27D23" w:rsidRDefault="00853D09" w:rsidP="00853D09">
      <w:pPr>
        <w:pStyle w:val="PL"/>
        <w:rPr>
          <w:noProof w:val="0"/>
        </w:rPr>
      </w:pPr>
      <w:r w:rsidRPr="00E27D23">
        <w:rPr>
          <w:b/>
          <w:i/>
          <w:noProof w:val="0"/>
        </w:rPr>
        <w:t xml:space="preserve">    then</w:t>
      </w:r>
      <w:r w:rsidRPr="00E27D23">
        <w:rPr>
          <w:noProof w:val="0"/>
        </w:rPr>
        <w:t xml:space="preserve"> { UE acquires the MBSBroadcastConfiguration message starting from the slot indicated by </w:t>
      </w:r>
      <w:r w:rsidRPr="00E27D23">
        <w:rPr>
          <w:i/>
          <w:noProof w:val="0"/>
        </w:rPr>
        <w:t xml:space="preserve">mcch-WindowStartSlot </w:t>
      </w:r>
      <w:r w:rsidRPr="00E27D23">
        <w:rPr>
          <w:noProof w:val="0"/>
        </w:rPr>
        <w:t>and during</w:t>
      </w:r>
      <w:r w:rsidRPr="00E27D23">
        <w:rPr>
          <w:i/>
          <w:noProof w:val="0"/>
        </w:rPr>
        <w:t xml:space="preserve"> mcch-WindowDuration</w:t>
      </w:r>
      <w:r w:rsidRPr="00E27D23">
        <w:rPr>
          <w:noProof w:val="0"/>
        </w:rPr>
        <w:t xml:space="preserve"> }</w:t>
      </w:r>
    </w:p>
    <w:p w14:paraId="26EC65B5" w14:textId="77777777" w:rsidR="00853D09" w:rsidRPr="00E27D23" w:rsidRDefault="00853D09" w:rsidP="00853D09">
      <w:pPr>
        <w:pStyle w:val="PL"/>
        <w:rPr>
          <w:noProof w:val="0"/>
        </w:rPr>
      </w:pPr>
    </w:p>
    <w:p w14:paraId="56068B6C" w14:textId="77777777" w:rsidR="00853D09" w:rsidRPr="00E27D23" w:rsidRDefault="00853D09" w:rsidP="00853D09">
      <w:pPr>
        <w:pStyle w:val="H6"/>
      </w:pPr>
      <w:r w:rsidRPr="00E27D23">
        <w:t>14.1.1.1.2</w:t>
      </w:r>
      <w:r w:rsidRPr="00E27D23">
        <w:tab/>
        <w:t>Conformance requirements</w:t>
      </w:r>
    </w:p>
    <w:p w14:paraId="541F90B0" w14:textId="77777777" w:rsidR="00853D09" w:rsidRPr="00E27D23" w:rsidRDefault="00853D09" w:rsidP="00853D09">
      <w:r w:rsidRPr="00E27D23">
        <w:t>References: The conformance requirements covered in the present TC are specified in: TS 38.300, clause 16.10.6.2; TS 38.331, clauses 5.9.1.1, 5.9.1.2, 5.9.2.2 and 5.9.2.3. Unless otherwise stated these are Rel-17 requirements.</w:t>
      </w:r>
    </w:p>
    <w:p w14:paraId="59FEA3B3" w14:textId="77777777" w:rsidR="00853D09" w:rsidRPr="00E27D23" w:rsidRDefault="00853D09" w:rsidP="00853D09">
      <w:r w:rsidRPr="00E27D23">
        <w:t>[TS 38.300, clause 16.10.6.2]</w:t>
      </w:r>
    </w:p>
    <w:p w14:paraId="18DAFC39" w14:textId="77777777" w:rsidR="00853D09" w:rsidRPr="00E27D23" w:rsidRDefault="00853D09" w:rsidP="00853D09">
      <w:pPr>
        <w:rPr>
          <w:lang w:eastAsia="zh-CN"/>
        </w:rPr>
      </w:pPr>
      <w:r w:rsidRPr="00E27D23">
        <w:t>MBS broadcast can be received by UEs in RRC_IDLE, RRC_INACTIVE and RRC_CONNECTED state. A UE can receive the MBS c</w:t>
      </w:r>
      <w:r w:rsidRPr="00E27D23">
        <w:rPr>
          <w:rFonts w:eastAsia="SimSun"/>
        </w:rPr>
        <w:t>onfi</w:t>
      </w:r>
      <w:r w:rsidRPr="00E27D23">
        <w:t xml:space="preserve">guration for broadcast session (e.g., parameters needed for MTCH reception) via MCCH in RRC_IDLE, </w:t>
      </w:r>
      <w:r w:rsidRPr="00E27D23">
        <w:rPr>
          <w:lang w:eastAsia="zh-CN"/>
        </w:rPr>
        <w:t>RRC_INA</w:t>
      </w:r>
      <w:r w:rsidRPr="00E27D23">
        <w:t>CTIVE and RRC_CONNECTED stat</w:t>
      </w:r>
      <w:r w:rsidRPr="00E27D23">
        <w:rPr>
          <w:rFonts w:eastAsia="SimSun"/>
        </w:rPr>
        <w:t>e</w:t>
      </w:r>
      <w:r w:rsidRPr="00E27D23">
        <w:rPr>
          <w:rFonts w:eastAsia="SimSun"/>
          <w:lang w:eastAsia="zh-CN"/>
        </w:rPr>
        <w:t xml:space="preserve">. </w:t>
      </w:r>
      <w:r w:rsidRPr="00E27D23">
        <w:rPr>
          <w:lang w:eastAsia="zh-CN"/>
        </w:rPr>
        <w:t>The parameters needed for the reception of MCCH are provided via System Information.</w:t>
      </w:r>
    </w:p>
    <w:p w14:paraId="240AC34B" w14:textId="77777777" w:rsidR="00853D09" w:rsidRPr="00E27D23" w:rsidRDefault="00853D09" w:rsidP="00853D09">
      <w:r w:rsidRPr="00E27D23">
        <w:t>The following principles govern the MCCH structure:</w:t>
      </w:r>
    </w:p>
    <w:p w14:paraId="4BF2CAA5" w14:textId="77777777" w:rsidR="00853D09" w:rsidRPr="00E27D23" w:rsidRDefault="00853D09" w:rsidP="00853D09">
      <w:pPr>
        <w:pStyle w:val="B1"/>
        <w:rPr>
          <w:lang w:eastAsia="zh-CN"/>
        </w:rPr>
      </w:pPr>
      <w:r w:rsidRPr="00E27D23">
        <w:rPr>
          <w:lang w:eastAsia="zh-CN"/>
        </w:rPr>
        <w:t>-</w:t>
      </w:r>
      <w:r w:rsidRPr="00E27D23">
        <w:rPr>
          <w:lang w:eastAsia="zh-CN"/>
        </w:rPr>
        <w:tab/>
        <w:t>MCCH provides the list of all broadcast services with ongoing sessions transmitted on MTCH(s) and the associated information for broadcast session includes MBS session ID, associated G-RNTI scheduling information and information about neighbouring cells providing certain service on MTCH(s). MCCH content is transmitted within periodically occurring time domain windows, referred to as MCCH transmission window defined by MCCH repetition period, MCCH window duration and radio frame/slot offset;</w:t>
      </w:r>
    </w:p>
    <w:p w14:paraId="3C54F0D6" w14:textId="77777777" w:rsidR="00853D09" w:rsidRPr="00E27D23" w:rsidRDefault="00853D09" w:rsidP="00853D09">
      <w:pPr>
        <w:pStyle w:val="B1"/>
        <w:rPr>
          <w:lang w:eastAsia="zh-CN"/>
        </w:rPr>
      </w:pPr>
      <w:r w:rsidRPr="00E27D23">
        <w:rPr>
          <w:lang w:eastAsia="zh-CN"/>
        </w:rPr>
        <w:t>…</w:t>
      </w:r>
    </w:p>
    <w:p w14:paraId="21A813DE" w14:textId="77777777" w:rsidR="00853D09" w:rsidRPr="00E27D23" w:rsidRDefault="00853D09" w:rsidP="00853D09">
      <w:r w:rsidRPr="00E27D23">
        <w:t>[TS 38.331, clause 5.9.1.1]</w:t>
      </w:r>
    </w:p>
    <w:p w14:paraId="480EE21F" w14:textId="77777777" w:rsidR="00853D09" w:rsidRPr="00E27D23" w:rsidRDefault="00853D09" w:rsidP="00853D09">
      <w:pPr>
        <w:rPr>
          <w:lang w:eastAsia="zh-CN"/>
        </w:rPr>
      </w:pPr>
      <w:r w:rsidRPr="00E27D23">
        <w:rPr>
          <w:lang w:eastAsia="zh-CN"/>
        </w:rPr>
        <w:t>UE receiving or interested to receive MBS broadcast service(s) applies MBS broadcast procedures described in this clause as well as the MBS Interest Indication procedure as specified in clause 5.9.4.</w:t>
      </w:r>
    </w:p>
    <w:p w14:paraId="7E059B1F" w14:textId="77777777" w:rsidR="00853D09" w:rsidRPr="00E27D23" w:rsidRDefault="00853D09" w:rsidP="00853D09">
      <w:pPr>
        <w:rPr>
          <w:lang w:eastAsia="zh-CN"/>
        </w:rPr>
      </w:pPr>
      <w:r w:rsidRPr="00E27D23">
        <w:rPr>
          <w:lang w:eastAsia="zh-CN"/>
        </w:rPr>
        <w:t xml:space="preserve">MBS broadcast configuration information is provided on MCCH logical channel. MCCH carries the </w:t>
      </w:r>
      <w:r w:rsidRPr="00E27D23">
        <w:rPr>
          <w:i/>
          <w:lang w:eastAsia="zh-CN"/>
        </w:rPr>
        <w:t>MBSBroadcastConfiguration</w:t>
      </w:r>
      <w:r w:rsidRPr="00E27D23">
        <w:rPr>
          <w:lang w:eastAsia="zh-CN"/>
        </w:rPr>
        <w:t xml:space="preserve"> message which indicates the MBS broadcast sessions that are provided in the cell as well as the corresponding scheduling related information for these sessions. Optionally, the </w:t>
      </w:r>
      <w:r w:rsidRPr="00E27D23">
        <w:rPr>
          <w:i/>
          <w:lang w:eastAsia="zh-CN"/>
        </w:rPr>
        <w:t>MBSBroadcastConfiguration</w:t>
      </w:r>
      <w:r w:rsidRPr="00E27D23">
        <w:rPr>
          <w:lang w:eastAsia="zh-CN"/>
        </w:rPr>
        <w:t xml:space="preserve"> message may also contain a list of neighbour cells providing the same broadcast MBS service(s) as provided in the current cell. The configuration information required by the UE to receive MCCH is provided in </w:t>
      </w:r>
      <w:r w:rsidRPr="00E27D23">
        <w:rPr>
          <w:i/>
          <w:lang w:eastAsia="zh-CN"/>
        </w:rPr>
        <w:t>SIB20</w:t>
      </w:r>
      <w:r w:rsidRPr="00E27D23">
        <w:rPr>
          <w:lang w:eastAsia="zh-CN"/>
        </w:rPr>
        <w:t xml:space="preserve">. Additionally, System Information provides also an information related to service continuity of MBS broadcast in </w:t>
      </w:r>
      <w:r w:rsidRPr="00E27D23">
        <w:rPr>
          <w:i/>
          <w:lang w:eastAsia="zh-CN"/>
        </w:rPr>
        <w:t>SIB21</w:t>
      </w:r>
      <w:r w:rsidRPr="00E27D23">
        <w:rPr>
          <w:lang w:eastAsia="zh-CN"/>
        </w:rPr>
        <w:t>.</w:t>
      </w:r>
    </w:p>
    <w:p w14:paraId="381CE8A0" w14:textId="77777777" w:rsidR="00853D09" w:rsidRPr="00E27D23" w:rsidRDefault="00853D09" w:rsidP="00853D09">
      <w:r w:rsidRPr="00E27D23">
        <w:t>[TS 38.331, clause 5.9.1.2]</w:t>
      </w:r>
    </w:p>
    <w:p w14:paraId="48151F69" w14:textId="77777777" w:rsidR="00853D09" w:rsidRPr="00E27D23" w:rsidRDefault="00853D09" w:rsidP="00853D09">
      <w:r w:rsidRPr="00E27D23">
        <w:t xml:space="preserve">The MCCH information (i.e. information transmitted in messages sent over MCCH) is transmitted periodically, using a configurable repetition period and within a configured transmission window. MCCH transmissions (and the associated radio resources and MCS) are indicated via the PDCCH addressed to MCCH-RNTI. PDCCH monitoring occasion(s) for MCCH transmission are determined according to the common search space indicated by </w:t>
      </w:r>
      <w:r w:rsidRPr="00E27D23">
        <w:rPr>
          <w:i/>
        </w:rPr>
        <w:t>searchspaceMCCH</w:t>
      </w:r>
      <w:r w:rsidRPr="00E27D23">
        <w:t xml:space="preserve">. If </w:t>
      </w:r>
      <w:r w:rsidRPr="00E27D23">
        <w:rPr>
          <w:i/>
        </w:rPr>
        <w:t>searchspaceMCCH</w:t>
      </w:r>
      <w:r w:rsidRPr="00E27D23">
        <w:t xml:space="preserve"> is set to zero, PDCCH monitoring occasions for MCCH message reception in the MCCH transmission window are the same as PDCCH monitoring occasions for </w:t>
      </w:r>
      <w:r w:rsidRPr="00E27D23">
        <w:rPr>
          <w:i/>
        </w:rPr>
        <w:t>SIB1</w:t>
      </w:r>
      <w:r w:rsidRPr="00E27D23">
        <w:t xml:space="preserve"> where the mapping between PDCCH monitoring occasions and SSBs is specified in TS 38.213[13]. If </w:t>
      </w:r>
      <w:r w:rsidRPr="00E27D23">
        <w:rPr>
          <w:i/>
        </w:rPr>
        <w:t>searchspaceMCCH</w:t>
      </w:r>
      <w:r w:rsidRPr="00E27D23">
        <w:t xml:space="preserve"> is not set to zero, PDCCH monitoring occasions for MCCH message are determined based on search space indicated by </w:t>
      </w:r>
      <w:r w:rsidRPr="00E27D23">
        <w:rPr>
          <w:i/>
        </w:rPr>
        <w:t>searchspaceMCCH</w:t>
      </w:r>
      <w:r w:rsidRPr="00E27D23">
        <w:t xml:space="preserve">. PDCCH monitoring occasions for MCCH message which are not overlapping with UL symbols (determined according to </w:t>
      </w:r>
      <w:r w:rsidRPr="00E27D23">
        <w:rPr>
          <w:i/>
        </w:rPr>
        <w:t>tdd-UL-DL-ConfigurationCommon</w:t>
      </w:r>
      <w:r w:rsidRPr="00E27D23">
        <w:t>) are sequentially numbered from one in the MCCH transmission window.</w:t>
      </w:r>
    </w:p>
    <w:p w14:paraId="6D62DE73" w14:textId="77777777" w:rsidR="00853D09" w:rsidRPr="00E27D23" w:rsidRDefault="00853D09" w:rsidP="00853D09">
      <w:r w:rsidRPr="00E27D23">
        <w:t>[TS 38.331, clause 5.9.2.2]</w:t>
      </w:r>
    </w:p>
    <w:p w14:paraId="04FCE3C8" w14:textId="77777777" w:rsidR="00853D09" w:rsidRPr="00E27D23" w:rsidRDefault="00853D09" w:rsidP="00853D09">
      <w:pPr>
        <w:rPr>
          <w:lang w:eastAsia="zh-CN"/>
        </w:rPr>
      </w:pPr>
      <w:r w:rsidRPr="00E27D23">
        <w:rPr>
          <w:lang w:eastAsia="zh-TW"/>
        </w:rPr>
        <w:t xml:space="preserve">A UE </w:t>
      </w:r>
      <w:r w:rsidRPr="00E27D23">
        <w:rPr>
          <w:lang w:eastAsia="zh-CN"/>
        </w:rPr>
        <w:t xml:space="preserve">shall apply the MCCH information acquisition procedure upon becoming interested to receive MBS broadcast services. </w:t>
      </w:r>
      <w:r w:rsidRPr="00E27D23">
        <w:rPr>
          <w:lang w:eastAsia="zh-TW"/>
        </w:rPr>
        <w:t xml:space="preserve">A </w:t>
      </w:r>
      <w:r w:rsidRPr="00E27D23">
        <w:rPr>
          <w:lang w:eastAsia="zh-CN"/>
        </w:rPr>
        <w:t xml:space="preserve">UE interested to receive MBS broadcast services shall apply the MCCH information acquisition procedure upon entering the cell providing </w:t>
      </w:r>
      <w:r w:rsidRPr="00E27D23">
        <w:rPr>
          <w:i/>
          <w:lang w:eastAsia="zh-CN"/>
        </w:rPr>
        <w:t>SIB20</w:t>
      </w:r>
      <w:r w:rsidRPr="00E27D23">
        <w:rPr>
          <w:lang w:eastAsia="zh-CN"/>
        </w:rPr>
        <w:t xml:space="preserve"> (e.g. upon power on, following UE mobility), upon receiving </w:t>
      </w:r>
      <w:r w:rsidRPr="00E27D23">
        <w:rPr>
          <w:i/>
          <w:lang w:eastAsia="zh-CN"/>
        </w:rPr>
        <w:t>SIB20</w:t>
      </w:r>
      <w:r w:rsidRPr="00E27D23">
        <w:rPr>
          <w:lang w:eastAsia="zh-CN"/>
        </w:rPr>
        <w:t xml:space="preserve"> of an SCell via dedicated signalling and upon receiving a notification that the MCCH information has changed due to the start of new MBS service(s). </w:t>
      </w:r>
    </w:p>
    <w:p w14:paraId="74BB28D3" w14:textId="77777777" w:rsidR="00853D09" w:rsidRPr="00E27D23" w:rsidRDefault="00853D09" w:rsidP="00853D09">
      <w:r w:rsidRPr="00E27D23">
        <w:t>[TS 38.331, clause 5.9.2.3]</w:t>
      </w:r>
    </w:p>
    <w:p w14:paraId="4B1A1732" w14:textId="77777777" w:rsidR="00853D09" w:rsidRPr="00E27D23" w:rsidRDefault="00853D09" w:rsidP="00853D09">
      <w:r w:rsidRPr="00E27D23">
        <w:rPr>
          <w:lang w:eastAsia="zh-CN"/>
        </w:rPr>
        <w:t>An MBS capable UE interested to receive or receiving an MBS broadcast service shall:</w:t>
      </w:r>
    </w:p>
    <w:p w14:paraId="42F8AC69" w14:textId="77777777" w:rsidR="00853D09" w:rsidRPr="00E27D23" w:rsidRDefault="00853D09" w:rsidP="00853D09">
      <w:pPr>
        <w:pStyle w:val="B2"/>
        <w:rPr>
          <w:lang w:eastAsia="zh-CN"/>
        </w:rPr>
      </w:pPr>
      <w:r w:rsidRPr="00E27D23">
        <w:rPr>
          <w:lang w:eastAsia="zh-CN"/>
        </w:rPr>
        <w:t>…</w:t>
      </w:r>
    </w:p>
    <w:p w14:paraId="58FB0A6A" w14:textId="77777777" w:rsidR="00853D09" w:rsidRPr="00E27D23" w:rsidRDefault="00853D09" w:rsidP="00853D09">
      <w:pPr>
        <w:pStyle w:val="B1"/>
        <w:rPr>
          <w:lang w:eastAsia="zh-CN"/>
        </w:rPr>
      </w:pPr>
      <w:r w:rsidRPr="00E27D23">
        <w:rPr>
          <w:lang w:eastAsia="zh-CN"/>
        </w:rPr>
        <w:t>1&gt;</w:t>
      </w:r>
      <w:r w:rsidRPr="00E27D23">
        <w:rPr>
          <w:lang w:eastAsia="zh-CN"/>
        </w:rPr>
        <w:tab/>
        <w:t xml:space="preserve">if the UE enters a cell broadcasting </w:t>
      </w:r>
      <w:r w:rsidRPr="00E27D23">
        <w:rPr>
          <w:i/>
          <w:lang w:eastAsia="zh-CN"/>
        </w:rPr>
        <w:t>SIB20</w:t>
      </w:r>
      <w:r w:rsidRPr="00E27D23">
        <w:rPr>
          <w:lang w:eastAsia="zh-CN"/>
        </w:rPr>
        <w:t>; or</w:t>
      </w:r>
    </w:p>
    <w:p w14:paraId="31CB6F48" w14:textId="77777777" w:rsidR="00853D09" w:rsidRPr="00E27D23" w:rsidRDefault="00853D09" w:rsidP="00853D09">
      <w:pPr>
        <w:pStyle w:val="B1"/>
        <w:rPr>
          <w:lang w:eastAsia="zh-CN"/>
        </w:rPr>
      </w:pPr>
      <w:r w:rsidRPr="00E27D23">
        <w:rPr>
          <w:lang w:eastAsia="zh-CN"/>
        </w:rPr>
        <w:t>1&gt;</w:t>
      </w:r>
      <w:r w:rsidRPr="00E27D23">
        <w:rPr>
          <w:lang w:eastAsia="zh-CN"/>
        </w:rPr>
        <w:tab/>
        <w:t xml:space="preserve">if the UE receives </w:t>
      </w:r>
      <w:r w:rsidRPr="00E27D23">
        <w:rPr>
          <w:i/>
        </w:rPr>
        <w:t>sCellSIB20</w:t>
      </w:r>
      <w:r w:rsidRPr="00E27D23">
        <w:rPr>
          <w:lang w:eastAsia="zh-CN"/>
        </w:rPr>
        <w:t>:</w:t>
      </w:r>
    </w:p>
    <w:p w14:paraId="6478F0C6" w14:textId="77777777" w:rsidR="00853D09" w:rsidRPr="00E27D23" w:rsidRDefault="00853D09" w:rsidP="00853D09">
      <w:pPr>
        <w:pStyle w:val="B2"/>
        <w:rPr>
          <w:lang w:eastAsia="zh-CN"/>
        </w:rPr>
      </w:pPr>
      <w:r w:rsidRPr="00E27D23">
        <w:rPr>
          <w:lang w:eastAsia="zh-CN"/>
        </w:rPr>
        <w:t>2&gt;</w:t>
      </w:r>
      <w:r w:rsidRPr="00E27D23">
        <w:rPr>
          <w:lang w:eastAsia="zh-CN"/>
        </w:rPr>
        <w:tab/>
        <w:t xml:space="preserve">acquire the </w:t>
      </w:r>
      <w:r w:rsidRPr="00E27D23">
        <w:rPr>
          <w:i/>
          <w:lang w:eastAsia="zh-CN"/>
        </w:rPr>
        <w:t>MBSBroadcastConfiguration</w:t>
      </w:r>
      <w:r w:rsidRPr="00E27D23">
        <w:rPr>
          <w:lang w:eastAsia="zh-CN"/>
        </w:rPr>
        <w:t xml:space="preserve"> message on MCCH in the concerned cell at the next repetition period.</w:t>
      </w:r>
    </w:p>
    <w:p w14:paraId="0EB9D10C" w14:textId="77777777" w:rsidR="00853D09" w:rsidRPr="00E27D23" w:rsidRDefault="00853D09" w:rsidP="00853D09">
      <w:pPr>
        <w:pStyle w:val="H6"/>
      </w:pPr>
      <w:r w:rsidRPr="00E27D23">
        <w:t>14.1.1.1.3</w:t>
      </w:r>
      <w:r w:rsidRPr="00E27D23">
        <w:tab/>
        <w:t>Test description</w:t>
      </w:r>
    </w:p>
    <w:p w14:paraId="0995692B" w14:textId="77777777" w:rsidR="00853D09" w:rsidRPr="00E27D23" w:rsidRDefault="00853D09" w:rsidP="00853D09">
      <w:pPr>
        <w:pStyle w:val="H6"/>
      </w:pPr>
      <w:r w:rsidRPr="00E27D23">
        <w:t>14.1.1.1.3.1</w:t>
      </w:r>
      <w:r w:rsidRPr="00E27D23">
        <w:tab/>
        <w:t>Pre-test conditions</w:t>
      </w:r>
    </w:p>
    <w:p w14:paraId="43F045C0" w14:textId="77777777" w:rsidR="00853D09" w:rsidRPr="00E27D23" w:rsidRDefault="00853D09" w:rsidP="00853D09">
      <w:pPr>
        <w:pStyle w:val="H6"/>
      </w:pPr>
      <w:r w:rsidRPr="00E27D23">
        <w:t>System Simulator:</w:t>
      </w:r>
    </w:p>
    <w:p w14:paraId="73B0BA40" w14:textId="77777777" w:rsidR="00853D09" w:rsidRPr="00E27D23" w:rsidRDefault="00853D09" w:rsidP="00853D09">
      <w:pPr>
        <w:pStyle w:val="B1"/>
        <w:rPr>
          <w:lang w:eastAsia="zh-CN"/>
        </w:rPr>
      </w:pPr>
      <w:r w:rsidRPr="00E27D23">
        <w:t>-</w:t>
      </w:r>
      <w:r w:rsidRPr="00E27D23">
        <w:tab/>
        <w:t>NR Cell 1</w:t>
      </w:r>
      <w:r w:rsidRPr="00E27D23">
        <w:rPr>
          <w:lang w:eastAsia="zh-CN"/>
        </w:rPr>
        <w:t xml:space="preserve"> (TAI-1) and NR Cell 2 (TAI-1).</w:t>
      </w:r>
    </w:p>
    <w:p w14:paraId="5DE631D8" w14:textId="77777777" w:rsidR="00853D09" w:rsidRPr="00E27D23" w:rsidRDefault="00853D09" w:rsidP="00853D09">
      <w:pPr>
        <w:pStyle w:val="B1"/>
      </w:pPr>
      <w:r w:rsidRPr="00E27D23">
        <w:rPr>
          <w:lang w:eastAsia="zh-CN"/>
        </w:rPr>
        <w:t>-</w:t>
      </w:r>
      <w:r w:rsidRPr="00E27D23">
        <w:rPr>
          <w:lang w:eastAsia="zh-CN"/>
        </w:rPr>
        <w:tab/>
        <w:t xml:space="preserve">The SS configures the NR Cell 1 as the "Serving cell" and NR Cell 2 as </w:t>
      </w:r>
      <w:r w:rsidRPr="00E27D23">
        <w:t>"Non-suitable "Off" cell".</w:t>
      </w:r>
    </w:p>
    <w:p w14:paraId="63130A67" w14:textId="51F9C73B" w:rsidR="00853D09" w:rsidRPr="00E27D23" w:rsidRDefault="00853D09" w:rsidP="00853D09">
      <w:pPr>
        <w:pStyle w:val="B1"/>
        <w:snapToGrid w:val="0"/>
        <w:rPr>
          <w:lang w:eastAsia="zh-CN"/>
        </w:rPr>
      </w:pPr>
      <w:r w:rsidRPr="00E27D23">
        <w:rPr>
          <w:lang w:eastAsia="zh-CN"/>
        </w:rPr>
        <w:t>-</w:t>
      </w:r>
      <w:r w:rsidRPr="00E27D23">
        <w:rPr>
          <w:lang w:eastAsia="zh-CN"/>
        </w:rPr>
        <w:tab/>
      </w:r>
      <w:r w:rsidRPr="00E27D23">
        <w:t>System information combination NR-</w:t>
      </w:r>
      <w:r w:rsidR="00CE3A0A" w:rsidRPr="00E27D23">
        <w:t xml:space="preserve">20 </w:t>
      </w:r>
      <w:r w:rsidRPr="00E27D23">
        <w:t>as defined in TS 38.508-1 [4] clause 4.4.3.1.2 is used in NR cells</w:t>
      </w:r>
      <w:r w:rsidRPr="00E27D23">
        <w:rPr>
          <w:lang w:eastAsia="zh-CN"/>
        </w:rPr>
        <w:t>.</w:t>
      </w:r>
    </w:p>
    <w:p w14:paraId="6C82F093" w14:textId="2CA8DE8A" w:rsidR="00853D09" w:rsidRPr="00E27D23" w:rsidRDefault="00853D09" w:rsidP="00853D09">
      <w:pPr>
        <w:pStyle w:val="H6"/>
      </w:pPr>
      <w:r w:rsidRPr="00E27D23">
        <w:t>UE:</w:t>
      </w:r>
    </w:p>
    <w:p w14:paraId="76542B77" w14:textId="77777777" w:rsidR="00853D09" w:rsidRPr="00E27D23" w:rsidRDefault="00853D09" w:rsidP="00853D09">
      <w:pPr>
        <w:ind w:left="568" w:hanging="284"/>
      </w:pPr>
      <w:r w:rsidRPr="00E27D23">
        <w:t>-</w:t>
      </w:r>
      <w:r w:rsidRPr="00E27D23">
        <w:tab/>
        <w:t>None.</w:t>
      </w:r>
    </w:p>
    <w:p w14:paraId="16145C02" w14:textId="77777777" w:rsidR="00853D09" w:rsidRPr="00E27D23" w:rsidRDefault="00853D09" w:rsidP="00853D09">
      <w:pPr>
        <w:pStyle w:val="H6"/>
      </w:pPr>
      <w:r w:rsidRPr="00E27D23">
        <w:t>Preamble:</w:t>
      </w:r>
    </w:p>
    <w:p w14:paraId="261A823C" w14:textId="77777777" w:rsidR="00853D09" w:rsidRPr="00E27D23" w:rsidRDefault="00853D09" w:rsidP="00853D09">
      <w:pPr>
        <w:ind w:firstLineChars="150" w:firstLine="300"/>
      </w:pPr>
      <w:r w:rsidRPr="00E27D23">
        <w:rPr>
          <w:lang w:eastAsia="ko-KR"/>
        </w:rPr>
        <w:t>-</w:t>
      </w:r>
      <w:r w:rsidRPr="00E27D23">
        <w:rPr>
          <w:lang w:eastAsia="ko-KR"/>
        </w:rPr>
        <w:tab/>
        <w:t>The UE is in state 0N-B as defined in TS 38.508-1 [4], subclause 4.4A.</w:t>
      </w:r>
    </w:p>
    <w:p w14:paraId="6202F28A" w14:textId="62B0DFC1" w:rsidR="00853D09" w:rsidRPr="00E27D23" w:rsidRDefault="00853D09" w:rsidP="00853D09">
      <w:pPr>
        <w:pStyle w:val="B1"/>
      </w:pPr>
      <w:r w:rsidRPr="00E27D23">
        <w:rPr>
          <w:lang w:eastAsia="zh-CN"/>
        </w:rPr>
        <w:t>-</w:t>
      </w:r>
      <w:r w:rsidRPr="00E27D23">
        <w:rPr>
          <w:lang w:eastAsia="zh-CN"/>
        </w:rPr>
        <w:tab/>
        <w:t>Before being switched off t</w:t>
      </w:r>
      <w:r w:rsidRPr="00E27D23">
        <w:t xml:space="preserve">he UE is made </w:t>
      </w:r>
      <w:r w:rsidRPr="00E27D23">
        <w:rPr>
          <w:lang w:eastAsia="zh-CN"/>
        </w:rPr>
        <w:t xml:space="preserve">interested in </w:t>
      </w:r>
      <w:r w:rsidRPr="00E27D23">
        <w:t>receiv</w:t>
      </w:r>
      <w:r w:rsidRPr="00E27D23">
        <w:rPr>
          <w:lang w:eastAsia="zh-CN"/>
        </w:rPr>
        <w:t xml:space="preserve">ing </w:t>
      </w:r>
      <w:r w:rsidRPr="00E27D23">
        <w:t>MBS Broadcast service with MBS Service ID</w:t>
      </w:r>
      <w:r w:rsidRPr="00E27D23" w:rsidDel="00D103EC">
        <w:t xml:space="preserve">  </w:t>
      </w:r>
      <w:r w:rsidRPr="00E27D23">
        <w:rPr>
          <w:lang w:eastAsia="zh-CN"/>
        </w:rPr>
        <w:t>‘000001’H</w:t>
      </w:r>
      <w:r w:rsidR="00D14F1B" w:rsidRPr="00E27D23">
        <w:rPr>
          <w:lang w:eastAsia="zh-CN"/>
        </w:rPr>
        <w:t>.</w:t>
      </w:r>
    </w:p>
    <w:p w14:paraId="261F818F" w14:textId="77777777" w:rsidR="00853D09" w:rsidRPr="00E27D23" w:rsidRDefault="00853D09" w:rsidP="00853D09">
      <w:pPr>
        <w:pStyle w:val="H6"/>
      </w:pPr>
      <w:r w:rsidRPr="00E27D23">
        <w:t>14.1.1.1.3.2</w:t>
      </w:r>
      <w:r w:rsidRPr="00E27D23">
        <w:tab/>
        <w:t>Test procedure sequence</w:t>
      </w:r>
    </w:p>
    <w:p w14:paraId="21BA143B" w14:textId="77777777" w:rsidR="00853D09" w:rsidRPr="00E27D23" w:rsidRDefault="00853D09" w:rsidP="00853D09">
      <w:pPr>
        <w:pStyle w:val="TH"/>
      </w:pPr>
      <w:r w:rsidRPr="00E27D23">
        <w:t>Table 14.1.1.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853D09" w:rsidRPr="00E27D23" w14:paraId="773347BA" w14:textId="77777777" w:rsidTr="0088214F">
        <w:tc>
          <w:tcPr>
            <w:tcW w:w="533" w:type="dxa"/>
            <w:tcBorders>
              <w:top w:val="single" w:sz="4" w:space="0" w:color="auto"/>
              <w:left w:val="single" w:sz="4" w:space="0" w:color="auto"/>
              <w:bottom w:val="nil"/>
              <w:right w:val="single" w:sz="4" w:space="0" w:color="auto"/>
            </w:tcBorders>
            <w:hideMark/>
          </w:tcPr>
          <w:p w14:paraId="7AA6E7A2" w14:textId="77777777" w:rsidR="00853D09" w:rsidRPr="00E27D23" w:rsidRDefault="00853D09" w:rsidP="0088214F">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701127A3" w14:textId="77777777" w:rsidR="00853D09" w:rsidRPr="00E27D23" w:rsidRDefault="00853D09" w:rsidP="0088214F">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5D2A86BC" w14:textId="77777777" w:rsidR="00853D09" w:rsidRPr="00E27D23" w:rsidRDefault="00853D09" w:rsidP="0088214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437FB124" w14:textId="77777777" w:rsidR="00853D09" w:rsidRPr="00E27D23" w:rsidRDefault="00853D09" w:rsidP="0088214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14BB7990" w14:textId="77777777" w:rsidR="00853D09" w:rsidRPr="00E27D23" w:rsidRDefault="00853D09" w:rsidP="0088214F">
            <w:pPr>
              <w:pStyle w:val="TAH"/>
            </w:pPr>
            <w:r w:rsidRPr="00E27D23">
              <w:t>Verdict</w:t>
            </w:r>
          </w:p>
        </w:tc>
      </w:tr>
      <w:tr w:rsidR="00853D09" w:rsidRPr="00E27D23" w14:paraId="056FBF29" w14:textId="77777777" w:rsidTr="0088214F">
        <w:tc>
          <w:tcPr>
            <w:tcW w:w="533" w:type="dxa"/>
            <w:tcBorders>
              <w:top w:val="nil"/>
              <w:left w:val="single" w:sz="4" w:space="0" w:color="auto"/>
              <w:bottom w:val="single" w:sz="4" w:space="0" w:color="auto"/>
              <w:right w:val="single" w:sz="4" w:space="0" w:color="auto"/>
            </w:tcBorders>
          </w:tcPr>
          <w:p w14:paraId="0553902D" w14:textId="77777777" w:rsidR="00853D09" w:rsidRPr="00E27D23" w:rsidRDefault="00853D09" w:rsidP="0088214F">
            <w:pPr>
              <w:pStyle w:val="TAH"/>
            </w:pPr>
          </w:p>
        </w:tc>
        <w:tc>
          <w:tcPr>
            <w:tcW w:w="3967" w:type="dxa"/>
            <w:tcBorders>
              <w:top w:val="nil"/>
              <w:left w:val="single" w:sz="4" w:space="0" w:color="auto"/>
              <w:bottom w:val="single" w:sz="4" w:space="0" w:color="auto"/>
              <w:right w:val="single" w:sz="4" w:space="0" w:color="auto"/>
            </w:tcBorders>
          </w:tcPr>
          <w:p w14:paraId="71CECD82" w14:textId="77777777" w:rsidR="00853D09" w:rsidRPr="00E27D23" w:rsidRDefault="00853D09" w:rsidP="0088214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25AEF927" w14:textId="77777777" w:rsidR="00853D09" w:rsidRPr="00E27D23" w:rsidRDefault="00853D09" w:rsidP="0088214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449909A3" w14:textId="77777777" w:rsidR="00853D09" w:rsidRPr="00E27D23" w:rsidRDefault="00853D09" w:rsidP="0088214F">
            <w:pPr>
              <w:pStyle w:val="TAH"/>
            </w:pPr>
            <w:r w:rsidRPr="00E27D23">
              <w:t>Message</w:t>
            </w:r>
          </w:p>
        </w:tc>
        <w:tc>
          <w:tcPr>
            <w:tcW w:w="567" w:type="dxa"/>
            <w:tcBorders>
              <w:top w:val="nil"/>
              <w:left w:val="single" w:sz="4" w:space="0" w:color="auto"/>
              <w:bottom w:val="single" w:sz="4" w:space="0" w:color="auto"/>
              <w:right w:val="single" w:sz="4" w:space="0" w:color="auto"/>
            </w:tcBorders>
          </w:tcPr>
          <w:p w14:paraId="3E137C18" w14:textId="77777777" w:rsidR="00853D09" w:rsidRPr="00E27D23" w:rsidRDefault="00853D09" w:rsidP="0088214F">
            <w:pPr>
              <w:pStyle w:val="TAH"/>
            </w:pPr>
          </w:p>
        </w:tc>
        <w:tc>
          <w:tcPr>
            <w:tcW w:w="850" w:type="dxa"/>
            <w:tcBorders>
              <w:top w:val="nil"/>
              <w:left w:val="single" w:sz="4" w:space="0" w:color="auto"/>
              <w:bottom w:val="single" w:sz="4" w:space="0" w:color="auto"/>
              <w:right w:val="single" w:sz="4" w:space="0" w:color="auto"/>
            </w:tcBorders>
          </w:tcPr>
          <w:p w14:paraId="0C8C824F" w14:textId="77777777" w:rsidR="00853D09" w:rsidRPr="00E27D23" w:rsidRDefault="00853D09" w:rsidP="0088214F">
            <w:pPr>
              <w:pStyle w:val="TAH"/>
            </w:pPr>
          </w:p>
        </w:tc>
      </w:tr>
      <w:tr w:rsidR="00853D09" w:rsidRPr="00E27D23" w14:paraId="0F43646F" w14:textId="77777777" w:rsidTr="0088214F">
        <w:tc>
          <w:tcPr>
            <w:tcW w:w="533" w:type="dxa"/>
            <w:tcBorders>
              <w:top w:val="nil"/>
              <w:left w:val="single" w:sz="4" w:space="0" w:color="auto"/>
              <w:bottom w:val="single" w:sz="4" w:space="0" w:color="auto"/>
              <w:right w:val="single" w:sz="4" w:space="0" w:color="auto"/>
            </w:tcBorders>
          </w:tcPr>
          <w:p w14:paraId="2B052CB0" w14:textId="77777777" w:rsidR="00853D09" w:rsidRPr="00E27D23" w:rsidRDefault="00853D09" w:rsidP="0088214F">
            <w:pPr>
              <w:pStyle w:val="TAC"/>
            </w:pPr>
            <w:r w:rsidRPr="00E27D23">
              <w:t>1</w:t>
            </w:r>
          </w:p>
        </w:tc>
        <w:tc>
          <w:tcPr>
            <w:tcW w:w="3967" w:type="dxa"/>
            <w:tcBorders>
              <w:top w:val="nil"/>
              <w:left w:val="single" w:sz="4" w:space="0" w:color="auto"/>
              <w:bottom w:val="single" w:sz="4" w:space="0" w:color="auto"/>
              <w:right w:val="single" w:sz="4" w:space="0" w:color="auto"/>
            </w:tcBorders>
          </w:tcPr>
          <w:p w14:paraId="00901689" w14:textId="77777777" w:rsidR="00853D09" w:rsidRPr="00E27D23" w:rsidRDefault="00853D09" w:rsidP="0088214F">
            <w:pPr>
              <w:pStyle w:val="TAL"/>
            </w:pPr>
            <w:r w:rsidRPr="00E27D23">
              <w:t>The UE is switched on.</w:t>
            </w:r>
          </w:p>
        </w:tc>
        <w:tc>
          <w:tcPr>
            <w:tcW w:w="708" w:type="dxa"/>
            <w:tcBorders>
              <w:top w:val="single" w:sz="4" w:space="0" w:color="auto"/>
              <w:left w:val="single" w:sz="4" w:space="0" w:color="auto"/>
              <w:bottom w:val="single" w:sz="4" w:space="0" w:color="auto"/>
              <w:right w:val="single" w:sz="4" w:space="0" w:color="auto"/>
            </w:tcBorders>
          </w:tcPr>
          <w:p w14:paraId="32BD3AE5"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08934B8" w14:textId="77777777" w:rsidR="00853D09" w:rsidRPr="00E27D23" w:rsidRDefault="00853D09" w:rsidP="0088214F">
            <w:pPr>
              <w:pStyle w:val="TAC"/>
            </w:pPr>
            <w:r w:rsidRPr="00E27D23">
              <w:t>-</w:t>
            </w:r>
          </w:p>
        </w:tc>
        <w:tc>
          <w:tcPr>
            <w:tcW w:w="567" w:type="dxa"/>
            <w:tcBorders>
              <w:top w:val="nil"/>
              <w:left w:val="single" w:sz="4" w:space="0" w:color="auto"/>
              <w:bottom w:val="single" w:sz="4" w:space="0" w:color="auto"/>
              <w:right w:val="single" w:sz="4" w:space="0" w:color="auto"/>
            </w:tcBorders>
          </w:tcPr>
          <w:p w14:paraId="4AB8276F" w14:textId="77777777" w:rsidR="00853D09" w:rsidRPr="00E27D23" w:rsidRDefault="00853D09"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15CDB271" w14:textId="77777777" w:rsidR="00853D09" w:rsidRPr="00E27D23" w:rsidRDefault="00853D09" w:rsidP="0088214F">
            <w:pPr>
              <w:pStyle w:val="TAC"/>
            </w:pPr>
            <w:r w:rsidRPr="00E27D23">
              <w:t>-</w:t>
            </w:r>
          </w:p>
        </w:tc>
      </w:tr>
      <w:tr w:rsidR="00853D09" w:rsidRPr="00E27D23" w14:paraId="1FA126D6" w14:textId="77777777" w:rsidTr="0088214F">
        <w:tc>
          <w:tcPr>
            <w:tcW w:w="533" w:type="dxa"/>
            <w:tcBorders>
              <w:top w:val="single" w:sz="4" w:space="0" w:color="auto"/>
              <w:left w:val="single" w:sz="4" w:space="0" w:color="auto"/>
              <w:bottom w:val="single" w:sz="4" w:space="0" w:color="auto"/>
              <w:right w:val="single" w:sz="4" w:space="0" w:color="auto"/>
            </w:tcBorders>
            <w:hideMark/>
          </w:tcPr>
          <w:p w14:paraId="27709F76" w14:textId="24618E17" w:rsidR="00853D09" w:rsidRPr="00E27D23" w:rsidRDefault="00853D09" w:rsidP="0088214F">
            <w:pPr>
              <w:pStyle w:val="TAC"/>
            </w:pPr>
            <w:r w:rsidRPr="00E27D23">
              <w:rPr>
                <w:lang w:eastAsia="zh-CN"/>
              </w:rPr>
              <w:t>2-21</w:t>
            </w:r>
            <w:r w:rsidR="00D14F1B" w:rsidRPr="00E27D23">
              <w:rPr>
                <w:lang w:eastAsia="zh-CN"/>
              </w:rPr>
              <w:t>a1</w:t>
            </w:r>
          </w:p>
        </w:tc>
        <w:tc>
          <w:tcPr>
            <w:tcW w:w="3967" w:type="dxa"/>
            <w:tcBorders>
              <w:top w:val="single" w:sz="4" w:space="0" w:color="auto"/>
              <w:left w:val="single" w:sz="4" w:space="0" w:color="auto"/>
              <w:bottom w:val="single" w:sz="4" w:space="0" w:color="auto"/>
              <w:right w:val="single" w:sz="4" w:space="0" w:color="auto"/>
            </w:tcBorders>
            <w:hideMark/>
          </w:tcPr>
          <w:p w14:paraId="26A240FE" w14:textId="79F1DAFB" w:rsidR="00853D09" w:rsidRPr="00E27D23" w:rsidRDefault="00853D09" w:rsidP="0088214F">
            <w:pPr>
              <w:pStyle w:val="TAL"/>
            </w:pPr>
            <w:r w:rsidRPr="00E27D23">
              <w:rPr>
                <w:kern w:val="2"/>
              </w:rPr>
              <w:t xml:space="preserve">Steps 1 to 20a1 of the registration procedure described in TS 38.508-1 </w:t>
            </w:r>
            <w:r w:rsidR="00D14F1B" w:rsidRPr="00E27D23">
              <w:rPr>
                <w:kern w:val="2"/>
              </w:rPr>
              <w:t xml:space="preserve">[4] </w:t>
            </w:r>
            <w:r w:rsidRPr="00E27D23">
              <w:rPr>
                <w:kern w:val="2"/>
              </w:rPr>
              <w:t xml:space="preserve">subclause 4.5.2.2-2 </w:t>
            </w:r>
            <w:r w:rsidRPr="00E27D23">
              <w:t xml:space="preserve">are performed on NR Cell 1 with condition UE TEST LOOP MODE </w:t>
            </w:r>
            <w:r w:rsidRPr="00E27D23">
              <w:rPr>
                <w:lang w:eastAsia="zh-CN"/>
              </w:rPr>
              <w:t>C</w:t>
            </w:r>
            <w:r w:rsidRPr="00E27D23">
              <w:t>.</w:t>
            </w:r>
          </w:p>
          <w:p w14:paraId="39A422EC" w14:textId="77777777" w:rsidR="00853D09" w:rsidRPr="00E27D23" w:rsidRDefault="00853D09" w:rsidP="0088214F">
            <w:pPr>
              <w:pStyle w:val="TAL"/>
            </w:pPr>
            <w:r w:rsidRPr="00E27D23">
              <w:t>NOTE: The UE performs registration and activate test mode C and the RRC connection is released.</w:t>
            </w:r>
          </w:p>
        </w:tc>
        <w:tc>
          <w:tcPr>
            <w:tcW w:w="708" w:type="dxa"/>
            <w:tcBorders>
              <w:top w:val="single" w:sz="4" w:space="0" w:color="auto"/>
              <w:left w:val="single" w:sz="4" w:space="0" w:color="auto"/>
              <w:bottom w:val="single" w:sz="4" w:space="0" w:color="auto"/>
              <w:right w:val="single" w:sz="4" w:space="0" w:color="auto"/>
            </w:tcBorders>
            <w:hideMark/>
          </w:tcPr>
          <w:p w14:paraId="68DC789F"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6D0C5123" w14:textId="77777777" w:rsidR="00853D09" w:rsidRPr="00E27D23" w:rsidRDefault="00853D09" w:rsidP="0088214F">
            <w:pPr>
              <w:pStyle w:val="TAL"/>
            </w:pPr>
          </w:p>
        </w:tc>
        <w:tc>
          <w:tcPr>
            <w:tcW w:w="567" w:type="dxa"/>
            <w:tcBorders>
              <w:top w:val="single" w:sz="4" w:space="0" w:color="auto"/>
              <w:left w:val="single" w:sz="4" w:space="0" w:color="auto"/>
              <w:bottom w:val="single" w:sz="4" w:space="0" w:color="auto"/>
              <w:right w:val="single" w:sz="4" w:space="0" w:color="auto"/>
            </w:tcBorders>
            <w:hideMark/>
          </w:tcPr>
          <w:p w14:paraId="0C91A2B4" w14:textId="77777777" w:rsidR="00853D09" w:rsidRPr="00E27D23" w:rsidRDefault="00853D09" w:rsidP="0088214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4A1B97F3" w14:textId="77777777" w:rsidR="00853D09" w:rsidRPr="00E27D23" w:rsidRDefault="00853D09" w:rsidP="0088214F">
            <w:pPr>
              <w:pStyle w:val="TAC"/>
            </w:pPr>
            <w:r w:rsidRPr="00E27D23">
              <w:t>-</w:t>
            </w:r>
          </w:p>
        </w:tc>
      </w:tr>
      <w:tr w:rsidR="00853D09" w:rsidRPr="00E27D23" w14:paraId="3B108FF2" w14:textId="77777777" w:rsidTr="0088214F">
        <w:tc>
          <w:tcPr>
            <w:tcW w:w="533" w:type="dxa"/>
            <w:tcBorders>
              <w:top w:val="single" w:sz="4" w:space="0" w:color="auto"/>
              <w:left w:val="single" w:sz="4" w:space="0" w:color="auto"/>
              <w:bottom w:val="single" w:sz="4" w:space="0" w:color="auto"/>
              <w:right w:val="single" w:sz="4" w:space="0" w:color="auto"/>
            </w:tcBorders>
            <w:hideMark/>
          </w:tcPr>
          <w:p w14:paraId="045BA641" w14:textId="77777777" w:rsidR="00853D09" w:rsidRPr="00E27D23" w:rsidRDefault="00853D09" w:rsidP="0088214F">
            <w:pPr>
              <w:pStyle w:val="TAC"/>
            </w:pPr>
            <w:r w:rsidRPr="00E27D23">
              <w:rPr>
                <w:lang w:eastAsia="zh-CN"/>
              </w:rPr>
              <w:t>22</w:t>
            </w:r>
          </w:p>
        </w:tc>
        <w:tc>
          <w:tcPr>
            <w:tcW w:w="3967" w:type="dxa"/>
            <w:tcBorders>
              <w:top w:val="single" w:sz="4" w:space="0" w:color="auto"/>
              <w:left w:val="single" w:sz="4" w:space="0" w:color="auto"/>
              <w:bottom w:val="single" w:sz="4" w:space="0" w:color="auto"/>
              <w:right w:val="single" w:sz="4" w:space="0" w:color="auto"/>
            </w:tcBorders>
            <w:hideMark/>
          </w:tcPr>
          <w:p w14:paraId="4B05BC2B" w14:textId="77777777" w:rsidR="00853D09" w:rsidRPr="00E27D23" w:rsidRDefault="00853D09" w:rsidP="0088214F">
            <w:pPr>
              <w:pStyle w:val="TAL"/>
            </w:pPr>
            <w:r w:rsidRPr="00E27D23">
              <w:rPr>
                <w:lang w:eastAsia="zh-CN"/>
              </w:rPr>
              <w:t xml:space="preserve">Wait </w:t>
            </w:r>
            <w:r w:rsidRPr="00E27D23">
              <w:rPr>
                <w:rFonts w:eastAsia="MS Gothic"/>
              </w:rPr>
              <w:t>for a period equal to the MCCH repetition period</w:t>
            </w:r>
            <w:r w:rsidRPr="00E27D23">
              <w:rPr>
                <w:lang w:eastAsia="zh-CN"/>
              </w:rPr>
              <w:t xml:space="preserve"> for the UE to receive </w:t>
            </w:r>
            <w:r w:rsidRPr="00E27D23">
              <w:rPr>
                <w:i/>
                <w:color w:val="000000"/>
              </w:rPr>
              <w:t>MBSBroadcastConfiguration</w:t>
            </w:r>
            <w:r w:rsidRPr="00E27D23">
              <w:rPr>
                <w:i/>
                <w:color w:val="000000"/>
                <w:lang w:eastAsia="zh-CN"/>
              </w:rPr>
              <w:t xml:space="preserve"> </w:t>
            </w:r>
            <w:r w:rsidRPr="00E27D23">
              <w:rPr>
                <w:lang w:eastAsia="zh-CN"/>
              </w:rPr>
              <w:t>message on NR Cell 1. (Note 1)</w:t>
            </w:r>
          </w:p>
        </w:tc>
        <w:tc>
          <w:tcPr>
            <w:tcW w:w="708" w:type="dxa"/>
            <w:tcBorders>
              <w:top w:val="single" w:sz="4" w:space="0" w:color="auto"/>
              <w:left w:val="single" w:sz="4" w:space="0" w:color="auto"/>
              <w:bottom w:val="single" w:sz="4" w:space="0" w:color="auto"/>
              <w:right w:val="single" w:sz="4" w:space="0" w:color="auto"/>
            </w:tcBorders>
            <w:hideMark/>
          </w:tcPr>
          <w:p w14:paraId="36108C12"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33DA6F33" w14:textId="77777777" w:rsidR="00853D09" w:rsidRPr="00E27D23" w:rsidRDefault="00853D09" w:rsidP="0088214F">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5DE8B724" w14:textId="77777777" w:rsidR="00853D09" w:rsidRPr="00E27D23" w:rsidRDefault="00853D09" w:rsidP="0088214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43C6C216" w14:textId="77777777" w:rsidR="00853D09" w:rsidRPr="00E27D23" w:rsidRDefault="00853D09" w:rsidP="0088214F">
            <w:pPr>
              <w:pStyle w:val="TAC"/>
            </w:pPr>
            <w:r w:rsidRPr="00E27D23">
              <w:t>-</w:t>
            </w:r>
          </w:p>
        </w:tc>
      </w:tr>
      <w:tr w:rsidR="00853D09" w:rsidRPr="00E27D23" w14:paraId="206B3B13" w14:textId="77777777" w:rsidTr="0088214F">
        <w:tc>
          <w:tcPr>
            <w:tcW w:w="533" w:type="dxa"/>
            <w:tcBorders>
              <w:top w:val="single" w:sz="4" w:space="0" w:color="auto"/>
              <w:left w:val="single" w:sz="4" w:space="0" w:color="auto"/>
              <w:bottom w:val="single" w:sz="4" w:space="0" w:color="auto"/>
              <w:right w:val="single" w:sz="4" w:space="0" w:color="auto"/>
            </w:tcBorders>
            <w:hideMark/>
          </w:tcPr>
          <w:p w14:paraId="056F1B79" w14:textId="5EB67B1F" w:rsidR="00853D09" w:rsidRPr="00E27D23" w:rsidRDefault="00853D09" w:rsidP="0088214F">
            <w:pPr>
              <w:pStyle w:val="TAC"/>
            </w:pPr>
            <w:r w:rsidRPr="00E27D23">
              <w:rPr>
                <w:lang w:eastAsia="zh-CN"/>
              </w:rPr>
              <w:t>23-31</w:t>
            </w:r>
            <w:r w:rsidR="00D14F1B" w:rsidRPr="00E27D23">
              <w:rPr>
                <w:lang w:eastAsia="zh-CN"/>
              </w:rPr>
              <w:t>a2</w:t>
            </w:r>
          </w:p>
        </w:tc>
        <w:tc>
          <w:tcPr>
            <w:tcW w:w="3967" w:type="dxa"/>
            <w:tcBorders>
              <w:top w:val="single" w:sz="4" w:space="0" w:color="auto"/>
              <w:left w:val="single" w:sz="4" w:space="0" w:color="auto"/>
              <w:bottom w:val="single" w:sz="4" w:space="0" w:color="auto"/>
              <w:right w:val="single" w:sz="4" w:space="0" w:color="auto"/>
            </w:tcBorders>
            <w:hideMark/>
          </w:tcPr>
          <w:p w14:paraId="127D9B4B" w14:textId="7695FE69" w:rsidR="00853D09" w:rsidRPr="00E27D23" w:rsidRDefault="00853D09" w:rsidP="0088214F">
            <w:pPr>
              <w:pStyle w:val="TAL"/>
            </w:pPr>
            <w:r w:rsidRPr="00E27D23">
              <w:rPr>
                <w:kern w:val="2"/>
              </w:rPr>
              <w:t xml:space="preserve">Steps 1 to 9a2 of </w:t>
            </w:r>
            <w:r w:rsidRPr="00E27D23">
              <w:rPr>
                <w:lang w:eastAsia="zh-CN"/>
              </w:rPr>
              <w:t xml:space="preserve">the generic procedures described in </w:t>
            </w:r>
            <w:r w:rsidRPr="00E27D23">
              <w:rPr>
                <w:kern w:val="2"/>
              </w:rPr>
              <w:t xml:space="preserve">TS 38.508-1 </w:t>
            </w:r>
            <w:r w:rsidR="00D14F1B" w:rsidRPr="00E27D23">
              <w:rPr>
                <w:kern w:val="2"/>
              </w:rPr>
              <w:t xml:space="preserve">[4] </w:t>
            </w:r>
            <w:r w:rsidRPr="00E27D23">
              <w:rPr>
                <w:kern w:val="2"/>
              </w:rPr>
              <w:t>subclause 4.5.4.2-3</w:t>
            </w:r>
            <w:r w:rsidRPr="00E27D23">
              <w:rPr>
                <w:lang w:eastAsia="zh-CN"/>
              </w:rPr>
              <w:t xml:space="preserve"> are performed on NR Cell 1 </w:t>
            </w:r>
            <w:r w:rsidRPr="00E27D23">
              <w:t xml:space="preserve">with condition UE TEST LOOP MODE </w:t>
            </w:r>
            <w:r w:rsidRPr="00E27D23">
              <w:rPr>
                <w:lang w:eastAsia="zh-CN"/>
              </w:rPr>
              <w:t>C</w:t>
            </w:r>
            <w:r w:rsidRPr="00E27D23">
              <w:t>.</w:t>
            </w:r>
          </w:p>
        </w:tc>
        <w:tc>
          <w:tcPr>
            <w:tcW w:w="708" w:type="dxa"/>
            <w:tcBorders>
              <w:top w:val="single" w:sz="4" w:space="0" w:color="auto"/>
              <w:left w:val="single" w:sz="4" w:space="0" w:color="auto"/>
              <w:bottom w:val="single" w:sz="4" w:space="0" w:color="auto"/>
              <w:right w:val="single" w:sz="4" w:space="0" w:color="auto"/>
            </w:tcBorders>
            <w:hideMark/>
          </w:tcPr>
          <w:p w14:paraId="77BB57C5"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6923245D" w14:textId="77777777" w:rsidR="00853D09" w:rsidRPr="00E27D23" w:rsidRDefault="00853D09" w:rsidP="0088214F">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0436F11C" w14:textId="77777777" w:rsidR="00853D09" w:rsidRPr="00E27D23" w:rsidRDefault="00853D09" w:rsidP="0088214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4ACC732C" w14:textId="77777777" w:rsidR="00853D09" w:rsidRPr="00E27D23" w:rsidRDefault="00853D09" w:rsidP="0088214F">
            <w:pPr>
              <w:pStyle w:val="TAC"/>
            </w:pPr>
            <w:r w:rsidRPr="00E27D23">
              <w:t>-</w:t>
            </w:r>
          </w:p>
        </w:tc>
      </w:tr>
      <w:tr w:rsidR="00853D09" w:rsidRPr="00E27D23" w14:paraId="199B3769" w14:textId="77777777" w:rsidTr="0088214F">
        <w:tc>
          <w:tcPr>
            <w:tcW w:w="533" w:type="dxa"/>
            <w:tcBorders>
              <w:top w:val="single" w:sz="4" w:space="0" w:color="auto"/>
              <w:left w:val="single" w:sz="4" w:space="0" w:color="auto"/>
              <w:bottom w:val="single" w:sz="4" w:space="0" w:color="auto"/>
              <w:right w:val="single" w:sz="4" w:space="0" w:color="auto"/>
            </w:tcBorders>
            <w:hideMark/>
          </w:tcPr>
          <w:p w14:paraId="4CC60472" w14:textId="77777777" w:rsidR="00853D09" w:rsidRPr="00E27D23" w:rsidRDefault="00853D09" w:rsidP="0088214F">
            <w:pPr>
              <w:pStyle w:val="TAC"/>
            </w:pPr>
            <w:r w:rsidRPr="00E27D23">
              <w:rPr>
                <w:lang w:eastAsia="zh-CN"/>
              </w:rPr>
              <w:t>-</w:t>
            </w:r>
          </w:p>
        </w:tc>
        <w:tc>
          <w:tcPr>
            <w:tcW w:w="3967" w:type="dxa"/>
            <w:tcBorders>
              <w:top w:val="single" w:sz="4" w:space="0" w:color="auto"/>
              <w:left w:val="single" w:sz="4" w:space="0" w:color="auto"/>
              <w:bottom w:val="single" w:sz="4" w:space="0" w:color="auto"/>
              <w:right w:val="single" w:sz="4" w:space="0" w:color="auto"/>
            </w:tcBorders>
            <w:hideMark/>
          </w:tcPr>
          <w:p w14:paraId="63A55A43" w14:textId="66D4B46F" w:rsidR="00853D09" w:rsidRPr="00E27D23" w:rsidRDefault="00853D09" w:rsidP="0088214F">
            <w:pPr>
              <w:pStyle w:val="TAL"/>
            </w:pPr>
            <w:r w:rsidRPr="00E27D23">
              <w:t>Exception: Step 32 is repeated 5 times</w:t>
            </w:r>
            <w:r w:rsidR="00D14F1B" w:rsidRPr="00E27D23">
              <w:t>.</w:t>
            </w:r>
          </w:p>
        </w:tc>
        <w:tc>
          <w:tcPr>
            <w:tcW w:w="708" w:type="dxa"/>
            <w:tcBorders>
              <w:top w:val="single" w:sz="4" w:space="0" w:color="auto"/>
              <w:left w:val="single" w:sz="4" w:space="0" w:color="auto"/>
              <w:bottom w:val="single" w:sz="4" w:space="0" w:color="auto"/>
              <w:right w:val="single" w:sz="4" w:space="0" w:color="auto"/>
            </w:tcBorders>
            <w:hideMark/>
          </w:tcPr>
          <w:p w14:paraId="598495CE"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4E73D507" w14:textId="77777777" w:rsidR="00853D09" w:rsidRPr="00E27D23" w:rsidRDefault="00853D09" w:rsidP="0088214F">
            <w:pPr>
              <w:pStyle w:val="TAL"/>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4CC05B8A" w14:textId="77777777" w:rsidR="00853D09" w:rsidRPr="00E27D23" w:rsidRDefault="00853D09" w:rsidP="0088214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0A84897D" w14:textId="77777777" w:rsidR="00853D09" w:rsidRPr="00E27D23" w:rsidRDefault="00853D09" w:rsidP="0088214F">
            <w:pPr>
              <w:pStyle w:val="TAC"/>
            </w:pPr>
            <w:r w:rsidRPr="00E27D23">
              <w:t>-</w:t>
            </w:r>
          </w:p>
        </w:tc>
      </w:tr>
      <w:tr w:rsidR="00853D09" w:rsidRPr="00E27D23" w14:paraId="6D0F3B69" w14:textId="77777777" w:rsidTr="0088214F">
        <w:tc>
          <w:tcPr>
            <w:tcW w:w="533" w:type="dxa"/>
            <w:tcBorders>
              <w:top w:val="single" w:sz="4" w:space="0" w:color="auto"/>
              <w:left w:val="single" w:sz="4" w:space="0" w:color="auto"/>
              <w:bottom w:val="single" w:sz="4" w:space="0" w:color="auto"/>
              <w:right w:val="single" w:sz="4" w:space="0" w:color="auto"/>
            </w:tcBorders>
          </w:tcPr>
          <w:p w14:paraId="72A9770E" w14:textId="77777777" w:rsidR="00853D09" w:rsidRPr="00E27D23" w:rsidRDefault="00853D09" w:rsidP="0088214F">
            <w:pPr>
              <w:pStyle w:val="TAC"/>
              <w:rPr>
                <w:lang w:eastAsia="zh-CN"/>
              </w:rPr>
            </w:pPr>
            <w:r w:rsidRPr="00E27D23">
              <w:rPr>
                <w:lang w:eastAsia="zh-CN"/>
              </w:rPr>
              <w:t>32</w:t>
            </w:r>
          </w:p>
        </w:tc>
        <w:tc>
          <w:tcPr>
            <w:tcW w:w="3967" w:type="dxa"/>
            <w:tcBorders>
              <w:top w:val="single" w:sz="4" w:space="0" w:color="auto"/>
              <w:left w:val="single" w:sz="4" w:space="0" w:color="auto"/>
              <w:bottom w:val="single" w:sz="4" w:space="0" w:color="auto"/>
              <w:right w:val="single" w:sz="4" w:space="0" w:color="auto"/>
            </w:tcBorders>
          </w:tcPr>
          <w:p w14:paraId="6A4951F7" w14:textId="77777777" w:rsidR="00853D09" w:rsidRPr="00E27D23" w:rsidRDefault="00853D09" w:rsidP="0088214F">
            <w:pPr>
              <w:pStyle w:val="TAL"/>
              <w:rPr>
                <w:highlight w:val="green"/>
              </w:rPr>
            </w:pPr>
            <w:r w:rsidRPr="00E27D23">
              <w:t>The SS transmits a MBS Packet on the MTCH with LCID=1 and g-RNTI =</w:t>
            </w:r>
            <w:r w:rsidRPr="00E27D23">
              <w:rPr>
                <w:lang w:eastAsia="zh-CN"/>
              </w:rPr>
              <w:t xml:space="preserve"> ’</w:t>
            </w:r>
            <w:r w:rsidRPr="00E27D23">
              <w:t>0001’H.</w:t>
            </w:r>
          </w:p>
        </w:tc>
        <w:tc>
          <w:tcPr>
            <w:tcW w:w="708" w:type="dxa"/>
            <w:tcBorders>
              <w:top w:val="single" w:sz="4" w:space="0" w:color="auto"/>
              <w:left w:val="single" w:sz="4" w:space="0" w:color="auto"/>
              <w:bottom w:val="single" w:sz="4" w:space="0" w:color="auto"/>
              <w:right w:val="single" w:sz="4" w:space="0" w:color="auto"/>
            </w:tcBorders>
          </w:tcPr>
          <w:p w14:paraId="19DA5091" w14:textId="77777777" w:rsidR="00853D09" w:rsidRPr="00E27D23" w:rsidRDefault="00853D09"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7518A5D" w14:textId="77777777" w:rsidR="00853D09" w:rsidRPr="00E27D23" w:rsidRDefault="00853D09" w:rsidP="0088214F">
            <w:pPr>
              <w:pStyle w:val="TAL"/>
            </w:pPr>
            <w:r w:rsidRPr="00E27D23">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3E35FAC3" w14:textId="77777777" w:rsidR="00853D09" w:rsidRPr="00E27D23" w:rsidRDefault="00853D09" w:rsidP="0088214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37E1D0AD" w14:textId="77777777" w:rsidR="00853D09" w:rsidRPr="00E27D23" w:rsidRDefault="00853D09" w:rsidP="0088214F">
            <w:pPr>
              <w:pStyle w:val="TAC"/>
            </w:pPr>
            <w:r w:rsidRPr="00E27D23">
              <w:t>-</w:t>
            </w:r>
          </w:p>
        </w:tc>
      </w:tr>
      <w:tr w:rsidR="00853D09" w:rsidRPr="00E27D23" w14:paraId="785CD836" w14:textId="77777777" w:rsidTr="0088214F">
        <w:tc>
          <w:tcPr>
            <w:tcW w:w="533" w:type="dxa"/>
            <w:tcBorders>
              <w:top w:val="single" w:sz="4" w:space="0" w:color="auto"/>
              <w:left w:val="single" w:sz="4" w:space="0" w:color="auto"/>
              <w:bottom w:val="single" w:sz="4" w:space="0" w:color="auto"/>
              <w:right w:val="single" w:sz="4" w:space="0" w:color="auto"/>
            </w:tcBorders>
          </w:tcPr>
          <w:p w14:paraId="7C671EAE" w14:textId="77777777" w:rsidR="00853D09" w:rsidRPr="00E27D23" w:rsidRDefault="00853D09" w:rsidP="0088214F">
            <w:pPr>
              <w:pStyle w:val="TAC"/>
              <w:rPr>
                <w:lang w:eastAsia="zh-CN"/>
              </w:rPr>
            </w:pPr>
            <w:r w:rsidRPr="00E27D23">
              <w:rPr>
                <w:lang w:eastAsia="zh-CN"/>
              </w:rPr>
              <w:t>33</w:t>
            </w:r>
          </w:p>
        </w:tc>
        <w:tc>
          <w:tcPr>
            <w:tcW w:w="3967" w:type="dxa"/>
            <w:tcBorders>
              <w:top w:val="single" w:sz="4" w:space="0" w:color="auto"/>
              <w:left w:val="single" w:sz="4" w:space="0" w:color="auto"/>
              <w:bottom w:val="single" w:sz="4" w:space="0" w:color="auto"/>
              <w:right w:val="single" w:sz="4" w:space="0" w:color="auto"/>
            </w:tcBorders>
          </w:tcPr>
          <w:p w14:paraId="1B10FD03" w14:textId="77777777" w:rsidR="00853D09" w:rsidRPr="00E27D23" w:rsidRDefault="00853D09" w:rsidP="0088214F">
            <w:pPr>
              <w:pStyle w:val="TAL"/>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75C7230B" w14:textId="77777777" w:rsidR="00853D09" w:rsidRPr="00E27D23" w:rsidRDefault="00853D09"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3985DB8" w14:textId="77777777" w:rsidR="00853D09" w:rsidRPr="00E27D23" w:rsidRDefault="00853D09" w:rsidP="0088214F">
            <w:pPr>
              <w:pStyle w:val="TAL"/>
              <w:rPr>
                <w:rFonts w:eastAsia="MS Gothic"/>
              </w:rPr>
            </w:pPr>
            <w:r w:rsidRPr="00E27D23">
              <w:rPr>
                <w:rFonts w:eastAsia="MS Gothic"/>
              </w:rPr>
              <w:t xml:space="preserve">NR RRC: </w:t>
            </w:r>
            <w:r w:rsidRPr="00E27D23">
              <w:rPr>
                <w:rFonts w:eastAsia="MS Gothic"/>
                <w:i/>
              </w:rPr>
              <w:t>DLInformationTransfer</w:t>
            </w:r>
          </w:p>
          <w:p w14:paraId="37505E72" w14:textId="77777777" w:rsidR="00853D09" w:rsidRPr="00E27D23" w:rsidRDefault="00853D09" w:rsidP="0088214F">
            <w:pPr>
              <w:pStyle w:val="TAL"/>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214405F8" w14:textId="77777777" w:rsidR="00853D09" w:rsidRPr="00E27D23" w:rsidRDefault="00853D09" w:rsidP="0088214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49A5CAAB" w14:textId="77777777" w:rsidR="00853D09" w:rsidRPr="00E27D23" w:rsidRDefault="00853D09" w:rsidP="0088214F">
            <w:pPr>
              <w:pStyle w:val="TAC"/>
            </w:pPr>
            <w:r w:rsidRPr="00E27D23">
              <w:t>-</w:t>
            </w:r>
          </w:p>
        </w:tc>
      </w:tr>
      <w:tr w:rsidR="00853D09" w:rsidRPr="00E27D23" w14:paraId="7A69C83E" w14:textId="77777777" w:rsidTr="0088214F">
        <w:tc>
          <w:tcPr>
            <w:tcW w:w="533" w:type="dxa"/>
            <w:tcBorders>
              <w:top w:val="single" w:sz="4" w:space="0" w:color="auto"/>
              <w:left w:val="single" w:sz="4" w:space="0" w:color="auto"/>
              <w:bottom w:val="single" w:sz="4" w:space="0" w:color="auto"/>
              <w:right w:val="single" w:sz="4" w:space="0" w:color="auto"/>
            </w:tcBorders>
            <w:hideMark/>
          </w:tcPr>
          <w:p w14:paraId="1CDF8482" w14:textId="77777777" w:rsidR="00853D09" w:rsidRPr="00E27D23" w:rsidRDefault="00853D09" w:rsidP="0088214F">
            <w:pPr>
              <w:pStyle w:val="TAC"/>
            </w:pPr>
            <w:r w:rsidRPr="00E27D23">
              <w:rPr>
                <w:lang w:eastAsia="zh-CN"/>
              </w:rPr>
              <w:t>34</w:t>
            </w:r>
          </w:p>
        </w:tc>
        <w:tc>
          <w:tcPr>
            <w:tcW w:w="3967" w:type="dxa"/>
            <w:tcBorders>
              <w:top w:val="single" w:sz="4" w:space="0" w:color="auto"/>
              <w:left w:val="single" w:sz="4" w:space="0" w:color="auto"/>
              <w:bottom w:val="single" w:sz="4" w:space="0" w:color="auto"/>
              <w:right w:val="single" w:sz="4" w:space="0" w:color="auto"/>
            </w:tcBorders>
            <w:hideMark/>
          </w:tcPr>
          <w:p w14:paraId="45EB307D" w14:textId="77777777" w:rsidR="00853D09" w:rsidRPr="00E27D23" w:rsidRDefault="00853D09" w:rsidP="0088214F">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6AB00D44" w14:textId="77777777" w:rsidR="00853D09" w:rsidRPr="00E27D23" w:rsidRDefault="00853D09"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7EF9CC15" w14:textId="77777777" w:rsidR="00853D09" w:rsidRPr="00E27D23" w:rsidRDefault="00853D09" w:rsidP="0088214F">
            <w:pPr>
              <w:pStyle w:val="TAL"/>
              <w:rPr>
                <w:rFonts w:eastAsia="MS Gothic"/>
              </w:rPr>
            </w:pPr>
            <w:r w:rsidRPr="00E27D23">
              <w:rPr>
                <w:rFonts w:eastAsia="MS Gothic"/>
              </w:rPr>
              <w:t xml:space="preserve">NR RRC: </w:t>
            </w:r>
            <w:r w:rsidRPr="00E27D23">
              <w:rPr>
                <w:rFonts w:eastAsia="MS Gothic"/>
                <w:i/>
              </w:rPr>
              <w:t>ULInformationTransfer</w:t>
            </w:r>
          </w:p>
          <w:p w14:paraId="50172E6D" w14:textId="2108A599" w:rsidR="00853D09" w:rsidRPr="00E27D23" w:rsidRDefault="00853D09" w:rsidP="0088214F">
            <w:pPr>
              <w:pStyle w:val="TAL"/>
            </w:pPr>
            <w:r w:rsidRPr="00E27D23">
              <w:rPr>
                <w:rFonts w:eastAsia="MS Gothic"/>
              </w:rPr>
              <w:t>TC:</w:t>
            </w:r>
            <w:r w:rsidR="00D14F1B" w:rsidRPr="00E27D23">
              <w:rPr>
                <w:rFonts w:eastAsia="MS Gothic"/>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hideMark/>
          </w:tcPr>
          <w:p w14:paraId="245CDB8C" w14:textId="77777777" w:rsidR="00853D09" w:rsidRPr="00E27D23" w:rsidRDefault="00853D09" w:rsidP="0088214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195F5C6F" w14:textId="77777777" w:rsidR="00853D09" w:rsidRPr="00E27D23" w:rsidRDefault="00853D09" w:rsidP="0088214F">
            <w:pPr>
              <w:pStyle w:val="TAC"/>
            </w:pPr>
            <w:r w:rsidRPr="00E27D23">
              <w:t>-</w:t>
            </w:r>
          </w:p>
        </w:tc>
      </w:tr>
      <w:tr w:rsidR="00853D09" w:rsidRPr="00E27D23" w14:paraId="7A2F6DAE" w14:textId="77777777" w:rsidTr="0088214F">
        <w:tc>
          <w:tcPr>
            <w:tcW w:w="533" w:type="dxa"/>
            <w:tcBorders>
              <w:top w:val="single" w:sz="4" w:space="0" w:color="auto"/>
              <w:left w:val="single" w:sz="4" w:space="0" w:color="auto"/>
              <w:bottom w:val="single" w:sz="4" w:space="0" w:color="auto"/>
              <w:right w:val="single" w:sz="4" w:space="0" w:color="auto"/>
            </w:tcBorders>
            <w:hideMark/>
          </w:tcPr>
          <w:p w14:paraId="4733DC06" w14:textId="77777777" w:rsidR="00853D09" w:rsidRPr="00E27D23" w:rsidRDefault="00853D09" w:rsidP="0088214F">
            <w:pPr>
              <w:pStyle w:val="TAC"/>
            </w:pPr>
            <w:r w:rsidRPr="00E27D23">
              <w:rPr>
                <w:lang w:eastAsia="zh-CN"/>
              </w:rPr>
              <w:t>35</w:t>
            </w:r>
          </w:p>
        </w:tc>
        <w:tc>
          <w:tcPr>
            <w:tcW w:w="3967" w:type="dxa"/>
            <w:tcBorders>
              <w:top w:val="single" w:sz="4" w:space="0" w:color="auto"/>
              <w:left w:val="single" w:sz="4" w:space="0" w:color="auto"/>
              <w:bottom w:val="single" w:sz="4" w:space="0" w:color="auto"/>
              <w:right w:val="single" w:sz="4" w:space="0" w:color="auto"/>
            </w:tcBorders>
            <w:hideMark/>
          </w:tcPr>
          <w:p w14:paraId="2B8CA26E" w14:textId="77777777" w:rsidR="00853D09" w:rsidRPr="00E27D23" w:rsidRDefault="00853D09" w:rsidP="0088214F">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CH in step 34 greater than zero</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D401E0B"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2FCD5BCC" w14:textId="77777777" w:rsidR="00853D09" w:rsidRPr="00E27D23" w:rsidRDefault="00853D09" w:rsidP="0088214F">
            <w:pPr>
              <w:pStyle w:val="TAL"/>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744765BE" w14:textId="7C720861" w:rsidR="00853D09" w:rsidRPr="00E27D23" w:rsidRDefault="00853D09" w:rsidP="0088214F">
            <w:pPr>
              <w:pStyle w:val="TAC"/>
            </w:pPr>
            <w:r w:rsidRPr="00E27D23">
              <w:rPr>
                <w:lang w:eastAsia="zh-CN"/>
              </w:rPr>
              <w:t>1,</w:t>
            </w:r>
            <w:r w:rsidR="00D14F1B" w:rsidRPr="00E27D23">
              <w:rPr>
                <w:lang w:eastAsia="zh-CN"/>
              </w:rPr>
              <w:t xml:space="preserve"> </w:t>
            </w:r>
            <w:r w:rsidRPr="00E27D23">
              <w:rPr>
                <w:lang w:eastAsia="zh-CN"/>
              </w:rPr>
              <w:t>6</w:t>
            </w:r>
          </w:p>
        </w:tc>
        <w:tc>
          <w:tcPr>
            <w:tcW w:w="850" w:type="dxa"/>
            <w:tcBorders>
              <w:top w:val="single" w:sz="4" w:space="0" w:color="auto"/>
              <w:left w:val="single" w:sz="4" w:space="0" w:color="auto"/>
              <w:bottom w:val="single" w:sz="4" w:space="0" w:color="auto"/>
              <w:right w:val="single" w:sz="4" w:space="0" w:color="auto"/>
            </w:tcBorders>
            <w:hideMark/>
          </w:tcPr>
          <w:p w14:paraId="7217128C" w14:textId="77777777" w:rsidR="00853D09" w:rsidRPr="00E27D23" w:rsidRDefault="00853D09" w:rsidP="0088214F">
            <w:pPr>
              <w:pStyle w:val="TAC"/>
            </w:pPr>
            <w:r w:rsidRPr="00E27D23">
              <w:rPr>
                <w:lang w:eastAsia="zh-CN"/>
              </w:rPr>
              <w:t>P</w:t>
            </w:r>
          </w:p>
        </w:tc>
      </w:tr>
      <w:tr w:rsidR="00853D09" w:rsidRPr="00E27D23" w14:paraId="6A464AC5" w14:textId="77777777" w:rsidTr="0088214F">
        <w:tc>
          <w:tcPr>
            <w:tcW w:w="533" w:type="dxa"/>
            <w:tcBorders>
              <w:top w:val="single" w:sz="4" w:space="0" w:color="auto"/>
              <w:left w:val="single" w:sz="4" w:space="0" w:color="auto"/>
              <w:bottom w:val="single" w:sz="4" w:space="0" w:color="auto"/>
              <w:right w:val="single" w:sz="4" w:space="0" w:color="auto"/>
            </w:tcBorders>
          </w:tcPr>
          <w:p w14:paraId="088FB0EA" w14:textId="77777777" w:rsidR="00853D09" w:rsidRPr="00E27D23" w:rsidRDefault="00853D09" w:rsidP="0088214F">
            <w:pPr>
              <w:pStyle w:val="TAC"/>
              <w:rPr>
                <w:lang w:eastAsia="zh-CN"/>
              </w:rPr>
            </w:pPr>
            <w:r w:rsidRPr="00E27D23">
              <w:rPr>
                <w:lang w:eastAsia="zh-CN"/>
              </w:rPr>
              <w:t>36</w:t>
            </w:r>
          </w:p>
        </w:tc>
        <w:tc>
          <w:tcPr>
            <w:tcW w:w="3967" w:type="dxa"/>
            <w:tcBorders>
              <w:top w:val="single" w:sz="4" w:space="0" w:color="auto"/>
              <w:left w:val="single" w:sz="4" w:space="0" w:color="auto"/>
              <w:bottom w:val="single" w:sz="4" w:space="0" w:color="auto"/>
              <w:right w:val="single" w:sz="4" w:space="0" w:color="auto"/>
            </w:tcBorders>
          </w:tcPr>
          <w:p w14:paraId="0B82A880" w14:textId="77777777" w:rsidR="00853D09" w:rsidRPr="00E27D23" w:rsidRDefault="00853D09" w:rsidP="0088214F">
            <w:pPr>
              <w:pStyle w:val="TAL"/>
              <w:tabs>
                <w:tab w:val="left" w:pos="956"/>
              </w:tabs>
              <w:rPr>
                <w:lang w:eastAsia="zh-CN"/>
              </w:rPr>
            </w:pPr>
            <w:r w:rsidRPr="00E27D23">
              <w:t xml:space="preserve">The SS transmits an </w:t>
            </w:r>
            <w:r w:rsidRPr="00E27D23">
              <w:rPr>
                <w:i/>
              </w:rPr>
              <w:t>RRCReleas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2E86DF6A" w14:textId="77777777" w:rsidR="00853D09" w:rsidRPr="00E27D23" w:rsidRDefault="00853D09"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7359FBB" w14:textId="77777777" w:rsidR="00853D09" w:rsidRPr="00E27D23" w:rsidRDefault="00853D09" w:rsidP="0088214F">
            <w:pPr>
              <w:pStyle w:val="TAL"/>
              <w:rPr>
                <w:lang w:eastAsia="zh-CN"/>
              </w:rPr>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single" w:sz="4" w:space="0" w:color="auto"/>
              <w:left w:val="single" w:sz="4" w:space="0" w:color="auto"/>
              <w:bottom w:val="single" w:sz="4" w:space="0" w:color="auto"/>
              <w:right w:val="single" w:sz="4" w:space="0" w:color="auto"/>
            </w:tcBorders>
          </w:tcPr>
          <w:p w14:paraId="2F3D8195"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65A0F0E4" w14:textId="77777777" w:rsidR="00853D09" w:rsidRPr="00E27D23" w:rsidRDefault="00853D09" w:rsidP="0088214F">
            <w:pPr>
              <w:pStyle w:val="TAC"/>
              <w:rPr>
                <w:lang w:eastAsia="zh-CN"/>
              </w:rPr>
            </w:pPr>
            <w:r w:rsidRPr="00E27D23">
              <w:t>-</w:t>
            </w:r>
          </w:p>
        </w:tc>
      </w:tr>
      <w:tr w:rsidR="00853D09" w:rsidRPr="00E27D23" w14:paraId="545BB6F0" w14:textId="77777777" w:rsidTr="0088214F">
        <w:tc>
          <w:tcPr>
            <w:tcW w:w="533" w:type="dxa"/>
            <w:tcBorders>
              <w:top w:val="single" w:sz="4" w:space="0" w:color="auto"/>
              <w:left w:val="single" w:sz="4" w:space="0" w:color="auto"/>
              <w:bottom w:val="single" w:sz="4" w:space="0" w:color="auto"/>
              <w:right w:val="single" w:sz="4" w:space="0" w:color="auto"/>
            </w:tcBorders>
          </w:tcPr>
          <w:p w14:paraId="25AF4FA5" w14:textId="77777777" w:rsidR="00853D09" w:rsidRPr="00E27D23" w:rsidRDefault="00853D09" w:rsidP="0088214F">
            <w:pPr>
              <w:pStyle w:val="TAC"/>
              <w:rPr>
                <w:lang w:eastAsia="zh-CN"/>
              </w:rPr>
            </w:pPr>
            <w:r w:rsidRPr="00E27D23">
              <w:rPr>
                <w:lang w:eastAsia="zh-CN"/>
              </w:rPr>
              <w:t>37</w:t>
            </w:r>
          </w:p>
        </w:tc>
        <w:tc>
          <w:tcPr>
            <w:tcW w:w="3967" w:type="dxa"/>
            <w:tcBorders>
              <w:top w:val="single" w:sz="4" w:space="0" w:color="auto"/>
              <w:left w:val="single" w:sz="4" w:space="0" w:color="auto"/>
              <w:bottom w:val="single" w:sz="4" w:space="0" w:color="auto"/>
              <w:right w:val="single" w:sz="4" w:space="0" w:color="auto"/>
            </w:tcBorders>
          </w:tcPr>
          <w:p w14:paraId="518F2BE1" w14:textId="77777777" w:rsidR="00853D09" w:rsidRPr="00E27D23" w:rsidRDefault="00853D09" w:rsidP="0088214F">
            <w:pPr>
              <w:pStyle w:val="TAL"/>
            </w:pPr>
            <w:r w:rsidRPr="00E27D23">
              <w:t>The SS configures:</w:t>
            </w:r>
          </w:p>
          <w:p w14:paraId="7C9346C1" w14:textId="77777777" w:rsidR="00853D09" w:rsidRPr="00E27D23" w:rsidRDefault="00853D09" w:rsidP="0088214F">
            <w:pPr>
              <w:pStyle w:val="TAL"/>
            </w:pPr>
            <w:r w:rsidRPr="00E27D23">
              <w:t>-NR Cell 1 as the "Non-suitable cell".</w:t>
            </w:r>
          </w:p>
          <w:p w14:paraId="390E4928" w14:textId="77777777" w:rsidR="00853D09" w:rsidRPr="00E27D23" w:rsidRDefault="00853D09" w:rsidP="0088214F">
            <w:pPr>
              <w:pStyle w:val="TAL"/>
            </w:pPr>
            <w:r w:rsidRPr="00E27D23">
              <w:t>-NR Cell 2 as the "Serving cell".</w:t>
            </w:r>
          </w:p>
        </w:tc>
        <w:tc>
          <w:tcPr>
            <w:tcW w:w="708" w:type="dxa"/>
            <w:tcBorders>
              <w:top w:val="single" w:sz="4" w:space="0" w:color="auto"/>
              <w:left w:val="single" w:sz="4" w:space="0" w:color="auto"/>
              <w:bottom w:val="single" w:sz="4" w:space="0" w:color="auto"/>
              <w:right w:val="single" w:sz="4" w:space="0" w:color="auto"/>
            </w:tcBorders>
          </w:tcPr>
          <w:p w14:paraId="741964DC"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0D3F4A41" w14:textId="77777777" w:rsidR="00853D09" w:rsidRPr="00E27D23" w:rsidRDefault="00853D09" w:rsidP="0088214F">
            <w:pPr>
              <w:pStyle w:val="TAL"/>
              <w:rPr>
                <w:lang w:eastAsia="zh-CN"/>
              </w:rPr>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50105CAE"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1EC05A7A" w14:textId="77777777" w:rsidR="00853D09" w:rsidRPr="00E27D23" w:rsidRDefault="00853D09" w:rsidP="0088214F">
            <w:pPr>
              <w:pStyle w:val="TAC"/>
              <w:rPr>
                <w:lang w:eastAsia="zh-CN"/>
              </w:rPr>
            </w:pPr>
            <w:r w:rsidRPr="00E27D23">
              <w:t>-</w:t>
            </w:r>
          </w:p>
        </w:tc>
      </w:tr>
      <w:tr w:rsidR="00853D09" w:rsidRPr="00E27D23" w14:paraId="5C6ED60E" w14:textId="77777777" w:rsidTr="0088214F">
        <w:tc>
          <w:tcPr>
            <w:tcW w:w="533" w:type="dxa"/>
            <w:tcBorders>
              <w:top w:val="single" w:sz="4" w:space="0" w:color="auto"/>
              <w:left w:val="single" w:sz="4" w:space="0" w:color="auto"/>
              <w:bottom w:val="single" w:sz="4" w:space="0" w:color="auto"/>
              <w:right w:val="single" w:sz="4" w:space="0" w:color="auto"/>
            </w:tcBorders>
            <w:shd w:val="clear" w:color="auto" w:fill="auto"/>
          </w:tcPr>
          <w:p w14:paraId="5D85ED01" w14:textId="77777777" w:rsidR="00853D09" w:rsidRPr="00E27D23" w:rsidRDefault="00853D09" w:rsidP="0088214F">
            <w:pPr>
              <w:pStyle w:val="TAC"/>
              <w:rPr>
                <w:lang w:eastAsia="zh-CN"/>
              </w:rPr>
            </w:pPr>
            <w:r w:rsidRPr="00E27D23">
              <w:rPr>
                <w:lang w:eastAsia="zh-CN"/>
              </w:rPr>
              <w:t>38</w:t>
            </w:r>
          </w:p>
        </w:tc>
        <w:tc>
          <w:tcPr>
            <w:tcW w:w="3967" w:type="dxa"/>
            <w:tcBorders>
              <w:top w:val="single" w:sz="4" w:space="0" w:color="auto"/>
              <w:left w:val="single" w:sz="4" w:space="0" w:color="auto"/>
              <w:bottom w:val="single" w:sz="4" w:space="0" w:color="auto"/>
              <w:right w:val="single" w:sz="4" w:space="0" w:color="auto"/>
            </w:tcBorders>
            <w:shd w:val="clear" w:color="auto" w:fill="auto"/>
          </w:tcPr>
          <w:p w14:paraId="75E214B4" w14:textId="77777777" w:rsidR="00853D09" w:rsidRPr="00E27D23" w:rsidRDefault="00853D09" w:rsidP="0088214F">
            <w:pPr>
              <w:pStyle w:val="TAL"/>
              <w:rPr>
                <w:lang w:eastAsia="zh-CN"/>
              </w:rPr>
            </w:pPr>
            <w:r w:rsidRPr="00E27D23">
              <w:t>Wait for 34[FR1]/130[FR2] seconds.(Note 2)</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D413952"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4A40E969" w14:textId="77777777" w:rsidR="00853D09" w:rsidRPr="00E27D23" w:rsidRDefault="00853D09" w:rsidP="0088214F">
            <w:pPr>
              <w:pStyle w:val="TAL"/>
              <w:rPr>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7474D44"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56C07AA" w14:textId="77777777" w:rsidR="00853D09" w:rsidRPr="00E27D23" w:rsidRDefault="00853D09" w:rsidP="0088214F">
            <w:pPr>
              <w:pStyle w:val="TAC"/>
              <w:rPr>
                <w:lang w:eastAsia="zh-CN"/>
              </w:rPr>
            </w:pPr>
            <w:r w:rsidRPr="00E27D23">
              <w:t>-</w:t>
            </w:r>
          </w:p>
        </w:tc>
      </w:tr>
      <w:tr w:rsidR="00853D09" w:rsidRPr="00E27D23" w14:paraId="74850F9C" w14:textId="77777777" w:rsidTr="0088214F">
        <w:tc>
          <w:tcPr>
            <w:tcW w:w="533" w:type="dxa"/>
            <w:tcBorders>
              <w:top w:val="single" w:sz="4" w:space="0" w:color="auto"/>
              <w:left w:val="single" w:sz="4" w:space="0" w:color="auto"/>
              <w:bottom w:val="single" w:sz="4" w:space="0" w:color="auto"/>
              <w:right w:val="single" w:sz="4" w:space="0" w:color="auto"/>
            </w:tcBorders>
          </w:tcPr>
          <w:p w14:paraId="2316B400" w14:textId="77777777" w:rsidR="00853D09" w:rsidRPr="00E27D23" w:rsidRDefault="00853D09" w:rsidP="0088214F">
            <w:pPr>
              <w:pStyle w:val="TAC"/>
              <w:rPr>
                <w:lang w:eastAsia="zh-CN"/>
              </w:rPr>
            </w:pPr>
            <w:r w:rsidRPr="00E27D23">
              <w:rPr>
                <w:lang w:eastAsia="zh-CN"/>
              </w:rPr>
              <w:t>39</w:t>
            </w:r>
          </w:p>
        </w:tc>
        <w:tc>
          <w:tcPr>
            <w:tcW w:w="3967" w:type="dxa"/>
            <w:tcBorders>
              <w:top w:val="single" w:sz="4" w:space="0" w:color="auto"/>
              <w:left w:val="single" w:sz="4" w:space="0" w:color="auto"/>
              <w:bottom w:val="single" w:sz="4" w:space="0" w:color="auto"/>
              <w:right w:val="single" w:sz="4" w:space="0" w:color="auto"/>
            </w:tcBorders>
          </w:tcPr>
          <w:p w14:paraId="39042078" w14:textId="77777777" w:rsidR="00853D09" w:rsidRPr="00E27D23" w:rsidRDefault="00853D09" w:rsidP="0088214F">
            <w:pPr>
              <w:pStyle w:val="TAL"/>
              <w:rPr>
                <w:lang w:eastAsia="zh-CN"/>
              </w:rPr>
            </w:pPr>
            <w:r w:rsidRPr="00E27D23">
              <w:rPr>
                <w:lang w:eastAsia="zh-CN"/>
              </w:rPr>
              <w:t xml:space="preserve">Wait </w:t>
            </w:r>
            <w:r w:rsidRPr="00E27D23">
              <w:rPr>
                <w:rFonts w:eastAsia="MS Gothic"/>
              </w:rPr>
              <w:t>for a period equal to the MCCH repetition period</w:t>
            </w:r>
            <w:r w:rsidRPr="00E27D23">
              <w:rPr>
                <w:lang w:eastAsia="zh-CN"/>
              </w:rPr>
              <w:t xml:space="preserve"> for the UE to receive </w:t>
            </w:r>
            <w:r w:rsidRPr="00E27D23">
              <w:rPr>
                <w:i/>
                <w:color w:val="000000"/>
              </w:rPr>
              <w:t>MBSBroadcastConfiguration</w:t>
            </w:r>
            <w:r w:rsidRPr="00E27D23">
              <w:rPr>
                <w:i/>
                <w:color w:val="000000"/>
                <w:lang w:eastAsia="zh-CN"/>
              </w:rPr>
              <w:t xml:space="preserve"> </w:t>
            </w:r>
            <w:r w:rsidRPr="00E27D23">
              <w:rPr>
                <w:lang w:eastAsia="zh-CN"/>
              </w:rPr>
              <w:t>message on NR Cell 2. (Note 1)</w:t>
            </w:r>
          </w:p>
        </w:tc>
        <w:tc>
          <w:tcPr>
            <w:tcW w:w="708" w:type="dxa"/>
            <w:tcBorders>
              <w:top w:val="single" w:sz="4" w:space="0" w:color="auto"/>
              <w:left w:val="single" w:sz="4" w:space="0" w:color="auto"/>
              <w:bottom w:val="single" w:sz="4" w:space="0" w:color="auto"/>
              <w:right w:val="single" w:sz="4" w:space="0" w:color="auto"/>
            </w:tcBorders>
          </w:tcPr>
          <w:p w14:paraId="6E5E6578"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667B08B" w14:textId="77777777" w:rsidR="00853D09" w:rsidRPr="00E27D23" w:rsidRDefault="00853D09" w:rsidP="0088214F">
            <w:pPr>
              <w:pStyle w:val="TAL"/>
              <w:rPr>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tcPr>
          <w:p w14:paraId="42EC9964"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09C56374" w14:textId="77777777" w:rsidR="00853D09" w:rsidRPr="00E27D23" w:rsidRDefault="00853D09" w:rsidP="0088214F">
            <w:pPr>
              <w:pStyle w:val="TAC"/>
              <w:rPr>
                <w:lang w:eastAsia="zh-CN"/>
              </w:rPr>
            </w:pPr>
            <w:r w:rsidRPr="00E27D23">
              <w:t>-</w:t>
            </w:r>
          </w:p>
        </w:tc>
      </w:tr>
      <w:tr w:rsidR="00576159" w:rsidRPr="00E27D23" w14:paraId="0B0CA30E" w14:textId="77777777" w:rsidTr="0088214F">
        <w:tc>
          <w:tcPr>
            <w:tcW w:w="533" w:type="dxa"/>
            <w:tcBorders>
              <w:top w:val="single" w:sz="4" w:space="0" w:color="auto"/>
              <w:left w:val="single" w:sz="4" w:space="0" w:color="auto"/>
              <w:bottom w:val="single" w:sz="4" w:space="0" w:color="auto"/>
              <w:right w:val="single" w:sz="4" w:space="0" w:color="auto"/>
            </w:tcBorders>
          </w:tcPr>
          <w:p w14:paraId="3D4A875C" w14:textId="1BAD62EE" w:rsidR="00576159" w:rsidRPr="00E27D23" w:rsidRDefault="00576159" w:rsidP="00576159">
            <w:pPr>
              <w:pStyle w:val="TAC"/>
              <w:rPr>
                <w:lang w:eastAsia="zh-CN"/>
              </w:rPr>
            </w:pPr>
            <w:r w:rsidRPr="00E27D23">
              <w:rPr>
                <w:lang w:eastAsia="zh-CN"/>
              </w:rPr>
              <w:t>39A-39H</w:t>
            </w:r>
          </w:p>
        </w:tc>
        <w:tc>
          <w:tcPr>
            <w:tcW w:w="3967" w:type="dxa"/>
            <w:tcBorders>
              <w:top w:val="single" w:sz="4" w:space="0" w:color="auto"/>
              <w:left w:val="single" w:sz="4" w:space="0" w:color="auto"/>
              <w:bottom w:val="single" w:sz="4" w:space="0" w:color="auto"/>
              <w:right w:val="single" w:sz="4" w:space="0" w:color="auto"/>
            </w:tcBorders>
          </w:tcPr>
          <w:p w14:paraId="6F37ACC3" w14:textId="65B8FA2F" w:rsidR="00576159" w:rsidRPr="00E27D23" w:rsidRDefault="00576159" w:rsidP="00576159">
            <w:pPr>
              <w:pStyle w:val="TAL"/>
              <w:rPr>
                <w:lang w:eastAsia="zh-CN"/>
              </w:rPr>
            </w:pPr>
            <w:r w:rsidRPr="00E27D23">
              <w:rPr>
                <w:kern w:val="2"/>
              </w:rPr>
              <w:t xml:space="preserve">Steps 1 to 8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on NR Cell 2.</w:t>
            </w:r>
          </w:p>
        </w:tc>
        <w:tc>
          <w:tcPr>
            <w:tcW w:w="708" w:type="dxa"/>
            <w:tcBorders>
              <w:top w:val="single" w:sz="4" w:space="0" w:color="auto"/>
              <w:left w:val="single" w:sz="4" w:space="0" w:color="auto"/>
              <w:bottom w:val="single" w:sz="4" w:space="0" w:color="auto"/>
              <w:right w:val="single" w:sz="4" w:space="0" w:color="auto"/>
            </w:tcBorders>
          </w:tcPr>
          <w:p w14:paraId="45EB9499" w14:textId="0462BFFC" w:rsidR="00576159" w:rsidRPr="00E27D23" w:rsidRDefault="00576159" w:rsidP="00576159">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79B090D0" w14:textId="5B6BD108" w:rsidR="00576159" w:rsidRPr="00E27D23" w:rsidRDefault="00576159" w:rsidP="00576159">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tcPr>
          <w:p w14:paraId="05B07699" w14:textId="523EF95F" w:rsidR="00576159" w:rsidRPr="00E27D23" w:rsidRDefault="00576159" w:rsidP="00576159">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5DC288F2" w14:textId="54F186B4" w:rsidR="00576159" w:rsidRPr="00E27D23" w:rsidRDefault="00576159" w:rsidP="00576159">
            <w:pPr>
              <w:pStyle w:val="TAC"/>
            </w:pPr>
            <w:r w:rsidRPr="00E27D23">
              <w:t>-</w:t>
            </w:r>
          </w:p>
        </w:tc>
      </w:tr>
      <w:tr w:rsidR="00576159" w:rsidRPr="00E27D23" w14:paraId="098AEFD7" w14:textId="77777777" w:rsidTr="0088214F">
        <w:tc>
          <w:tcPr>
            <w:tcW w:w="533" w:type="dxa"/>
            <w:tcBorders>
              <w:top w:val="single" w:sz="4" w:space="0" w:color="auto"/>
              <w:left w:val="single" w:sz="4" w:space="0" w:color="auto"/>
              <w:bottom w:val="single" w:sz="4" w:space="0" w:color="auto"/>
              <w:right w:val="single" w:sz="4" w:space="0" w:color="auto"/>
            </w:tcBorders>
          </w:tcPr>
          <w:p w14:paraId="15E727E5" w14:textId="50C99562" w:rsidR="00576159" w:rsidRPr="00E27D23" w:rsidRDefault="00576159" w:rsidP="00576159">
            <w:pPr>
              <w:pStyle w:val="TAC"/>
              <w:rPr>
                <w:lang w:eastAsia="zh-CN"/>
              </w:rPr>
            </w:pPr>
            <w:r w:rsidRPr="00E27D23">
              <w:rPr>
                <w:lang w:eastAsia="zh-CN"/>
              </w:rPr>
              <w:t>39I</w:t>
            </w:r>
          </w:p>
        </w:tc>
        <w:tc>
          <w:tcPr>
            <w:tcW w:w="3967" w:type="dxa"/>
            <w:tcBorders>
              <w:top w:val="single" w:sz="4" w:space="0" w:color="auto"/>
              <w:left w:val="single" w:sz="4" w:space="0" w:color="auto"/>
              <w:bottom w:val="single" w:sz="4" w:space="0" w:color="auto"/>
              <w:right w:val="single" w:sz="4" w:space="0" w:color="auto"/>
            </w:tcBorders>
          </w:tcPr>
          <w:p w14:paraId="5FF2380F" w14:textId="6074C351" w:rsidR="00576159" w:rsidRPr="00E27D23" w:rsidRDefault="00576159" w:rsidP="00576159">
            <w:pPr>
              <w:pStyle w:val="TAL"/>
              <w:rPr>
                <w:lang w:eastAsia="zh-CN"/>
              </w:rPr>
            </w:pPr>
            <w:r w:rsidRPr="00E27D23">
              <w:t xml:space="preserve">The SS transmits an OPEN UE TEST LOOP message. </w:t>
            </w:r>
          </w:p>
        </w:tc>
        <w:tc>
          <w:tcPr>
            <w:tcW w:w="708" w:type="dxa"/>
            <w:tcBorders>
              <w:top w:val="single" w:sz="4" w:space="0" w:color="auto"/>
              <w:left w:val="single" w:sz="4" w:space="0" w:color="auto"/>
              <w:bottom w:val="single" w:sz="4" w:space="0" w:color="auto"/>
              <w:right w:val="single" w:sz="4" w:space="0" w:color="auto"/>
            </w:tcBorders>
          </w:tcPr>
          <w:p w14:paraId="6A5D764E" w14:textId="7A75D7C8" w:rsidR="00576159" w:rsidRPr="00E27D23" w:rsidRDefault="00576159" w:rsidP="00576159">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5E4204D" w14:textId="77777777" w:rsidR="00576159" w:rsidRPr="00E27D23" w:rsidRDefault="00576159" w:rsidP="00576159">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DLInformationTransfer</w:t>
            </w:r>
          </w:p>
          <w:p w14:paraId="1E908CE4" w14:textId="6BB7DB33" w:rsidR="00576159" w:rsidRPr="00E27D23" w:rsidRDefault="00576159" w:rsidP="00576159">
            <w:pPr>
              <w:pStyle w:val="TAL"/>
            </w:pPr>
            <w:r w:rsidRPr="00E27D23">
              <w:t>TC: OPEN UE TEST LOOP</w:t>
            </w:r>
          </w:p>
        </w:tc>
        <w:tc>
          <w:tcPr>
            <w:tcW w:w="567" w:type="dxa"/>
            <w:tcBorders>
              <w:top w:val="single" w:sz="4" w:space="0" w:color="auto"/>
              <w:left w:val="single" w:sz="4" w:space="0" w:color="auto"/>
              <w:bottom w:val="single" w:sz="4" w:space="0" w:color="auto"/>
              <w:right w:val="single" w:sz="4" w:space="0" w:color="auto"/>
            </w:tcBorders>
          </w:tcPr>
          <w:p w14:paraId="2A79D8A7" w14:textId="07611A55" w:rsidR="00576159" w:rsidRPr="00E27D23" w:rsidRDefault="00576159" w:rsidP="00576159">
            <w:pPr>
              <w:pStyle w:val="TAC"/>
            </w:pPr>
            <w:r w:rsidRPr="00E27D23">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1F793FA2" w14:textId="333BEA73" w:rsidR="00576159" w:rsidRPr="00E27D23" w:rsidRDefault="00576159" w:rsidP="00576159">
            <w:pPr>
              <w:pStyle w:val="TAC"/>
            </w:pPr>
            <w:r w:rsidRPr="00E27D23">
              <w:rPr>
                <w:lang w:eastAsia="zh-CN"/>
              </w:rPr>
              <w:t>-</w:t>
            </w:r>
          </w:p>
        </w:tc>
      </w:tr>
      <w:tr w:rsidR="00576159" w:rsidRPr="00E27D23" w14:paraId="4C5DB114" w14:textId="77777777" w:rsidTr="0088214F">
        <w:tc>
          <w:tcPr>
            <w:tcW w:w="533" w:type="dxa"/>
            <w:tcBorders>
              <w:top w:val="single" w:sz="4" w:space="0" w:color="auto"/>
              <w:left w:val="single" w:sz="4" w:space="0" w:color="auto"/>
              <w:bottom w:val="single" w:sz="4" w:space="0" w:color="auto"/>
              <w:right w:val="single" w:sz="4" w:space="0" w:color="auto"/>
            </w:tcBorders>
          </w:tcPr>
          <w:p w14:paraId="2569F129" w14:textId="1C9E00C4" w:rsidR="00576159" w:rsidRPr="00E27D23" w:rsidRDefault="00576159" w:rsidP="00576159">
            <w:pPr>
              <w:pStyle w:val="TAC"/>
              <w:rPr>
                <w:lang w:eastAsia="zh-CN"/>
              </w:rPr>
            </w:pPr>
            <w:r w:rsidRPr="00E27D23">
              <w:rPr>
                <w:lang w:eastAsia="zh-CN"/>
              </w:rPr>
              <w:t>39J</w:t>
            </w:r>
          </w:p>
        </w:tc>
        <w:tc>
          <w:tcPr>
            <w:tcW w:w="3967" w:type="dxa"/>
            <w:tcBorders>
              <w:top w:val="single" w:sz="4" w:space="0" w:color="auto"/>
              <w:left w:val="single" w:sz="4" w:space="0" w:color="auto"/>
              <w:bottom w:val="single" w:sz="4" w:space="0" w:color="auto"/>
              <w:right w:val="single" w:sz="4" w:space="0" w:color="auto"/>
            </w:tcBorders>
          </w:tcPr>
          <w:p w14:paraId="6C5589A2" w14:textId="74902183" w:rsidR="00576159" w:rsidRPr="00E27D23" w:rsidRDefault="00576159" w:rsidP="00576159">
            <w:pPr>
              <w:pStyle w:val="TAL"/>
              <w:rPr>
                <w:lang w:eastAsia="zh-CN"/>
              </w:rPr>
            </w:pPr>
            <w:r w:rsidRPr="00E27D23">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tcPr>
          <w:p w14:paraId="288E0097" w14:textId="58629546" w:rsidR="00576159" w:rsidRPr="00E27D23" w:rsidRDefault="00576159" w:rsidP="00576159">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590593D7" w14:textId="77777777" w:rsidR="00576159" w:rsidRPr="00E27D23" w:rsidRDefault="00576159" w:rsidP="00576159">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ULInformationTransfer</w:t>
            </w:r>
          </w:p>
          <w:p w14:paraId="6AB97AB1" w14:textId="46059125" w:rsidR="00576159" w:rsidRPr="00E27D23" w:rsidRDefault="00576159" w:rsidP="00576159">
            <w:pPr>
              <w:pStyle w:val="TAL"/>
            </w:pPr>
            <w:r w:rsidRPr="00E27D23">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68A4D055" w14:textId="5E9E23D0" w:rsidR="00576159" w:rsidRPr="00E27D23" w:rsidRDefault="00576159" w:rsidP="00576159">
            <w:pPr>
              <w:pStyle w:val="TAC"/>
            </w:pPr>
            <w:r w:rsidRPr="00E27D23">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15D94CA2" w14:textId="73D0C790" w:rsidR="00576159" w:rsidRPr="00E27D23" w:rsidRDefault="00576159" w:rsidP="00576159">
            <w:pPr>
              <w:pStyle w:val="TAC"/>
            </w:pPr>
            <w:r w:rsidRPr="00E27D23">
              <w:rPr>
                <w:lang w:eastAsia="zh-CN"/>
              </w:rPr>
              <w:t>-</w:t>
            </w:r>
          </w:p>
        </w:tc>
      </w:tr>
      <w:tr w:rsidR="00576159" w:rsidRPr="00E27D23" w14:paraId="4688048C" w14:textId="77777777" w:rsidTr="0088214F">
        <w:tc>
          <w:tcPr>
            <w:tcW w:w="533" w:type="dxa"/>
            <w:tcBorders>
              <w:top w:val="single" w:sz="4" w:space="0" w:color="auto"/>
              <w:left w:val="single" w:sz="4" w:space="0" w:color="auto"/>
              <w:bottom w:val="single" w:sz="4" w:space="0" w:color="auto"/>
              <w:right w:val="single" w:sz="4" w:space="0" w:color="auto"/>
            </w:tcBorders>
          </w:tcPr>
          <w:p w14:paraId="47232369" w14:textId="2B84D9D2" w:rsidR="00576159" w:rsidRPr="00E27D23" w:rsidRDefault="00576159" w:rsidP="00576159">
            <w:pPr>
              <w:pStyle w:val="TAC"/>
              <w:rPr>
                <w:lang w:eastAsia="zh-CN"/>
              </w:rPr>
            </w:pPr>
            <w:r w:rsidRPr="00E27D23">
              <w:rPr>
                <w:lang w:eastAsia="zh-CN"/>
              </w:rPr>
              <w:t>39K-39L</w:t>
            </w:r>
          </w:p>
        </w:tc>
        <w:tc>
          <w:tcPr>
            <w:tcW w:w="3967" w:type="dxa"/>
            <w:tcBorders>
              <w:top w:val="single" w:sz="4" w:space="0" w:color="auto"/>
              <w:left w:val="single" w:sz="4" w:space="0" w:color="auto"/>
              <w:bottom w:val="single" w:sz="4" w:space="0" w:color="auto"/>
              <w:right w:val="single" w:sz="4" w:space="0" w:color="auto"/>
            </w:tcBorders>
          </w:tcPr>
          <w:p w14:paraId="2A124B30" w14:textId="22A52688" w:rsidR="00576159" w:rsidRPr="00E27D23" w:rsidRDefault="00576159" w:rsidP="00576159">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w:t>
            </w:r>
            <w:r w:rsidRPr="00E27D23">
              <w:t xml:space="preserve">with condition UE TEST LOOP MODE </w:t>
            </w:r>
            <w:r w:rsidRPr="00E27D23">
              <w:rPr>
                <w:lang w:eastAsia="zh-CN"/>
              </w:rPr>
              <w:t>C</w:t>
            </w:r>
            <w:r w:rsidRPr="00E27D23">
              <w:t>.</w:t>
            </w:r>
          </w:p>
        </w:tc>
        <w:tc>
          <w:tcPr>
            <w:tcW w:w="708" w:type="dxa"/>
            <w:tcBorders>
              <w:top w:val="single" w:sz="4" w:space="0" w:color="auto"/>
              <w:left w:val="single" w:sz="4" w:space="0" w:color="auto"/>
              <w:bottom w:val="single" w:sz="4" w:space="0" w:color="auto"/>
              <w:right w:val="single" w:sz="4" w:space="0" w:color="auto"/>
            </w:tcBorders>
          </w:tcPr>
          <w:p w14:paraId="1ADB3453" w14:textId="34C3EFB2" w:rsidR="00576159" w:rsidRPr="00E27D23" w:rsidRDefault="00576159" w:rsidP="00576159">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6731D5B" w14:textId="5BCF53A8" w:rsidR="00576159" w:rsidRPr="00E27D23" w:rsidRDefault="00576159" w:rsidP="00576159">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tcPr>
          <w:p w14:paraId="693A17A7" w14:textId="3BC945A0" w:rsidR="00576159" w:rsidRPr="00E27D23" w:rsidRDefault="00576159" w:rsidP="00576159">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74AA5B93" w14:textId="3380CCB0" w:rsidR="00576159" w:rsidRPr="00E27D23" w:rsidRDefault="00576159" w:rsidP="00576159">
            <w:pPr>
              <w:pStyle w:val="TAC"/>
            </w:pPr>
            <w:r w:rsidRPr="00E27D23">
              <w:t>-</w:t>
            </w:r>
          </w:p>
        </w:tc>
      </w:tr>
      <w:tr w:rsidR="00576159" w:rsidRPr="00E27D23" w14:paraId="1A3E2FC5" w14:textId="77777777" w:rsidTr="0088214F">
        <w:tc>
          <w:tcPr>
            <w:tcW w:w="533" w:type="dxa"/>
            <w:tcBorders>
              <w:top w:val="single" w:sz="4" w:space="0" w:color="auto"/>
              <w:left w:val="single" w:sz="4" w:space="0" w:color="auto"/>
              <w:bottom w:val="single" w:sz="4" w:space="0" w:color="auto"/>
              <w:right w:val="single" w:sz="4" w:space="0" w:color="auto"/>
            </w:tcBorders>
          </w:tcPr>
          <w:p w14:paraId="24D99AD9" w14:textId="6F39534D" w:rsidR="00576159" w:rsidRPr="00E27D23" w:rsidRDefault="00576159" w:rsidP="00576159">
            <w:pPr>
              <w:pStyle w:val="TAC"/>
              <w:rPr>
                <w:lang w:eastAsia="zh-CN"/>
              </w:rPr>
            </w:pPr>
            <w:r w:rsidRPr="00E27D23">
              <w:rPr>
                <w:lang w:eastAsia="zh-CN"/>
              </w:rPr>
              <w:t>39M</w:t>
            </w:r>
          </w:p>
        </w:tc>
        <w:tc>
          <w:tcPr>
            <w:tcW w:w="3967" w:type="dxa"/>
            <w:tcBorders>
              <w:top w:val="single" w:sz="4" w:space="0" w:color="auto"/>
              <w:left w:val="single" w:sz="4" w:space="0" w:color="auto"/>
              <w:bottom w:val="single" w:sz="4" w:space="0" w:color="auto"/>
              <w:right w:val="single" w:sz="4" w:space="0" w:color="auto"/>
            </w:tcBorders>
          </w:tcPr>
          <w:p w14:paraId="4B162A9B" w14:textId="053DA93D" w:rsidR="00576159" w:rsidRPr="00E27D23" w:rsidRDefault="00576159" w:rsidP="00576159">
            <w:pPr>
              <w:pStyle w:val="TAL"/>
              <w:rPr>
                <w:lang w:eastAsia="zh-CN"/>
              </w:rPr>
            </w:pPr>
            <w:r w:rsidRPr="00E27D23">
              <w:t xml:space="preserve">The SS transmits an </w:t>
            </w:r>
            <w:r w:rsidRPr="00E27D23">
              <w:rPr>
                <w:i/>
              </w:rPr>
              <w:t>RRCReleas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2C6D69DB" w14:textId="29922ACE" w:rsidR="00576159" w:rsidRPr="00E27D23" w:rsidRDefault="00576159" w:rsidP="00576159">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C82BF76" w14:textId="6780E9AA" w:rsidR="00576159" w:rsidRPr="00E27D23" w:rsidRDefault="00576159" w:rsidP="00576159">
            <w:pPr>
              <w:pStyle w:val="TAL"/>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single" w:sz="4" w:space="0" w:color="auto"/>
              <w:left w:val="single" w:sz="4" w:space="0" w:color="auto"/>
              <w:bottom w:val="single" w:sz="4" w:space="0" w:color="auto"/>
              <w:right w:val="single" w:sz="4" w:space="0" w:color="auto"/>
            </w:tcBorders>
          </w:tcPr>
          <w:p w14:paraId="3EF807F4" w14:textId="57910DE0" w:rsidR="00576159" w:rsidRPr="00E27D23" w:rsidRDefault="00576159" w:rsidP="00576159">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4C55FFAB" w14:textId="72CE3286" w:rsidR="00576159" w:rsidRPr="00E27D23" w:rsidRDefault="00576159" w:rsidP="00576159">
            <w:pPr>
              <w:pStyle w:val="TAC"/>
            </w:pPr>
            <w:r w:rsidRPr="00E27D23">
              <w:t>-</w:t>
            </w:r>
          </w:p>
        </w:tc>
      </w:tr>
      <w:tr w:rsidR="00853D09" w:rsidRPr="00E27D23" w14:paraId="5FFE832D" w14:textId="77777777" w:rsidTr="0088214F">
        <w:tc>
          <w:tcPr>
            <w:tcW w:w="533" w:type="dxa"/>
            <w:tcBorders>
              <w:top w:val="single" w:sz="4" w:space="0" w:color="auto"/>
              <w:left w:val="single" w:sz="4" w:space="0" w:color="auto"/>
              <w:bottom w:val="single" w:sz="4" w:space="0" w:color="auto"/>
              <w:right w:val="single" w:sz="4" w:space="0" w:color="auto"/>
            </w:tcBorders>
          </w:tcPr>
          <w:p w14:paraId="2FB4D5E6" w14:textId="77777777" w:rsidR="00853D09" w:rsidRPr="00E27D23" w:rsidRDefault="00853D09" w:rsidP="0088214F">
            <w:pPr>
              <w:pStyle w:val="TAC"/>
              <w:rPr>
                <w:lang w:eastAsia="zh-CN"/>
              </w:rPr>
            </w:pPr>
            <w:r w:rsidRPr="00E27D23">
              <w:rPr>
                <w:lang w:eastAsia="zh-CN"/>
              </w:rPr>
              <w:t>-</w:t>
            </w:r>
          </w:p>
        </w:tc>
        <w:tc>
          <w:tcPr>
            <w:tcW w:w="3967" w:type="dxa"/>
            <w:tcBorders>
              <w:top w:val="single" w:sz="4" w:space="0" w:color="auto"/>
              <w:left w:val="single" w:sz="4" w:space="0" w:color="auto"/>
              <w:bottom w:val="single" w:sz="4" w:space="0" w:color="auto"/>
              <w:right w:val="single" w:sz="4" w:space="0" w:color="auto"/>
            </w:tcBorders>
          </w:tcPr>
          <w:p w14:paraId="477EA6B4" w14:textId="64044F1F" w:rsidR="00853D09" w:rsidRPr="00E27D23" w:rsidRDefault="00853D09" w:rsidP="0088214F">
            <w:pPr>
              <w:pStyle w:val="TAL"/>
            </w:pPr>
            <w:r w:rsidRPr="00E27D23">
              <w:t>Exception: Step 40 is repeated 5 times</w:t>
            </w:r>
            <w:r w:rsidR="00D14F1B" w:rsidRPr="00E27D23">
              <w:t>.</w:t>
            </w:r>
          </w:p>
        </w:tc>
        <w:tc>
          <w:tcPr>
            <w:tcW w:w="708" w:type="dxa"/>
            <w:tcBorders>
              <w:top w:val="single" w:sz="4" w:space="0" w:color="auto"/>
              <w:left w:val="single" w:sz="4" w:space="0" w:color="auto"/>
              <w:bottom w:val="single" w:sz="4" w:space="0" w:color="auto"/>
              <w:right w:val="single" w:sz="4" w:space="0" w:color="auto"/>
            </w:tcBorders>
          </w:tcPr>
          <w:p w14:paraId="60CE3289"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175A83B" w14:textId="77777777" w:rsidR="00853D09" w:rsidRPr="00E27D23" w:rsidRDefault="00853D09" w:rsidP="0088214F">
            <w:pPr>
              <w:pStyle w:val="TAL"/>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79C3BFF0" w14:textId="77777777" w:rsidR="00853D09" w:rsidRPr="00E27D23" w:rsidRDefault="00853D09" w:rsidP="0088214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65A75897" w14:textId="77777777" w:rsidR="00853D09" w:rsidRPr="00E27D23" w:rsidRDefault="00853D09" w:rsidP="0088214F">
            <w:pPr>
              <w:pStyle w:val="TAC"/>
            </w:pPr>
            <w:r w:rsidRPr="00E27D23">
              <w:t>-</w:t>
            </w:r>
          </w:p>
        </w:tc>
      </w:tr>
      <w:tr w:rsidR="00853D09" w:rsidRPr="00E27D23" w14:paraId="1BB2DEE9" w14:textId="77777777" w:rsidTr="0088214F">
        <w:tc>
          <w:tcPr>
            <w:tcW w:w="533" w:type="dxa"/>
            <w:tcBorders>
              <w:top w:val="single" w:sz="4" w:space="0" w:color="auto"/>
              <w:left w:val="single" w:sz="4" w:space="0" w:color="auto"/>
              <w:bottom w:val="single" w:sz="4" w:space="0" w:color="auto"/>
              <w:right w:val="single" w:sz="4" w:space="0" w:color="auto"/>
            </w:tcBorders>
          </w:tcPr>
          <w:p w14:paraId="41FB4BE2" w14:textId="77777777" w:rsidR="00853D09" w:rsidRPr="00E27D23" w:rsidRDefault="00853D09" w:rsidP="0088214F">
            <w:pPr>
              <w:pStyle w:val="TAC"/>
              <w:rPr>
                <w:lang w:eastAsia="zh-CN"/>
              </w:rPr>
            </w:pPr>
            <w:r w:rsidRPr="00E27D23">
              <w:rPr>
                <w:lang w:eastAsia="zh-CN"/>
              </w:rPr>
              <w:t>40</w:t>
            </w:r>
          </w:p>
        </w:tc>
        <w:tc>
          <w:tcPr>
            <w:tcW w:w="3967" w:type="dxa"/>
            <w:tcBorders>
              <w:top w:val="single" w:sz="4" w:space="0" w:color="auto"/>
              <w:left w:val="single" w:sz="4" w:space="0" w:color="auto"/>
              <w:bottom w:val="single" w:sz="4" w:space="0" w:color="auto"/>
              <w:right w:val="single" w:sz="4" w:space="0" w:color="auto"/>
            </w:tcBorders>
          </w:tcPr>
          <w:p w14:paraId="609B0493" w14:textId="77777777" w:rsidR="00853D09" w:rsidRPr="00E27D23" w:rsidRDefault="00853D09" w:rsidP="0088214F">
            <w:pPr>
              <w:pStyle w:val="TAL"/>
              <w:rPr>
                <w:lang w:eastAsia="zh-CN"/>
              </w:rPr>
            </w:pPr>
            <w:r w:rsidRPr="00E27D23">
              <w:t xml:space="preserve">The SS transmits a MBS Packet on the MTCH with LCID= 1 and g-RNTI = </w:t>
            </w:r>
            <w:r w:rsidRPr="00E27D23">
              <w:rPr>
                <w:lang w:eastAsia="zh-CN"/>
              </w:rPr>
              <w:t>’</w:t>
            </w:r>
            <w:r w:rsidRPr="00E27D23">
              <w:t>FFF2’H.</w:t>
            </w:r>
          </w:p>
        </w:tc>
        <w:tc>
          <w:tcPr>
            <w:tcW w:w="708" w:type="dxa"/>
            <w:tcBorders>
              <w:top w:val="single" w:sz="4" w:space="0" w:color="auto"/>
              <w:left w:val="single" w:sz="4" w:space="0" w:color="auto"/>
              <w:bottom w:val="single" w:sz="4" w:space="0" w:color="auto"/>
              <w:right w:val="single" w:sz="4" w:space="0" w:color="auto"/>
            </w:tcBorders>
          </w:tcPr>
          <w:p w14:paraId="360B75B0" w14:textId="77777777" w:rsidR="00853D09" w:rsidRPr="00E27D23" w:rsidRDefault="00853D09"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0AEA532" w14:textId="77777777" w:rsidR="00853D09" w:rsidRPr="00E27D23" w:rsidRDefault="00853D09" w:rsidP="0088214F">
            <w:pPr>
              <w:pStyle w:val="TAL"/>
              <w:rPr>
                <w:lang w:eastAsia="zh-CN"/>
              </w:rPr>
            </w:pPr>
            <w:r w:rsidRPr="00E27D23">
              <w:t>MBS Packet</w:t>
            </w:r>
          </w:p>
        </w:tc>
        <w:tc>
          <w:tcPr>
            <w:tcW w:w="567" w:type="dxa"/>
            <w:tcBorders>
              <w:top w:val="single" w:sz="4" w:space="0" w:color="auto"/>
              <w:left w:val="single" w:sz="4" w:space="0" w:color="auto"/>
              <w:bottom w:val="single" w:sz="4" w:space="0" w:color="auto"/>
              <w:right w:val="single" w:sz="4" w:space="0" w:color="auto"/>
            </w:tcBorders>
          </w:tcPr>
          <w:p w14:paraId="77045B35"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7D2BFDC1" w14:textId="77777777" w:rsidR="00853D09" w:rsidRPr="00E27D23" w:rsidRDefault="00853D09" w:rsidP="0088214F">
            <w:pPr>
              <w:pStyle w:val="TAC"/>
              <w:rPr>
                <w:lang w:eastAsia="zh-CN"/>
              </w:rPr>
            </w:pPr>
            <w:r w:rsidRPr="00E27D23">
              <w:t>-</w:t>
            </w:r>
          </w:p>
        </w:tc>
      </w:tr>
      <w:tr w:rsidR="00853D09" w:rsidRPr="00E27D23" w14:paraId="77273290" w14:textId="77777777" w:rsidTr="0088214F">
        <w:tc>
          <w:tcPr>
            <w:tcW w:w="533" w:type="dxa"/>
            <w:tcBorders>
              <w:top w:val="single" w:sz="4" w:space="0" w:color="auto"/>
              <w:left w:val="single" w:sz="4" w:space="0" w:color="auto"/>
              <w:bottom w:val="single" w:sz="4" w:space="0" w:color="auto"/>
              <w:right w:val="single" w:sz="4" w:space="0" w:color="auto"/>
            </w:tcBorders>
          </w:tcPr>
          <w:p w14:paraId="381E459F" w14:textId="77777777" w:rsidR="00853D09" w:rsidRPr="00E27D23" w:rsidRDefault="00853D09" w:rsidP="0088214F">
            <w:pPr>
              <w:pStyle w:val="TAC"/>
              <w:rPr>
                <w:lang w:eastAsia="zh-CN"/>
              </w:rPr>
            </w:pPr>
            <w:r w:rsidRPr="00E27D23">
              <w:rPr>
                <w:lang w:eastAsia="zh-CN"/>
              </w:rPr>
              <w:t>41-48</w:t>
            </w:r>
          </w:p>
        </w:tc>
        <w:tc>
          <w:tcPr>
            <w:tcW w:w="3967" w:type="dxa"/>
            <w:tcBorders>
              <w:top w:val="single" w:sz="4" w:space="0" w:color="auto"/>
              <w:left w:val="single" w:sz="4" w:space="0" w:color="auto"/>
              <w:bottom w:val="single" w:sz="4" w:space="0" w:color="auto"/>
              <w:right w:val="single" w:sz="4" w:space="0" w:color="auto"/>
            </w:tcBorders>
          </w:tcPr>
          <w:p w14:paraId="7C61A858" w14:textId="54E7B418" w:rsidR="00853D09" w:rsidRPr="00E27D23" w:rsidRDefault="00853D09" w:rsidP="0088214F">
            <w:pPr>
              <w:pStyle w:val="TAL"/>
              <w:rPr>
                <w:lang w:eastAsia="zh-CN"/>
              </w:rPr>
            </w:pPr>
            <w:r w:rsidRPr="00E27D23">
              <w:rPr>
                <w:kern w:val="2"/>
              </w:rPr>
              <w:t xml:space="preserve">Steps 1 to 8 of </w:t>
            </w:r>
            <w:r w:rsidRPr="00E27D23">
              <w:rPr>
                <w:lang w:eastAsia="zh-CN"/>
              </w:rPr>
              <w:t xml:space="preserve">the generic procedures described in </w:t>
            </w:r>
            <w:r w:rsidRPr="00E27D23">
              <w:rPr>
                <w:kern w:val="2"/>
              </w:rPr>
              <w:t xml:space="preserve">TS 38.508-1 </w:t>
            </w:r>
            <w:r w:rsidR="00D14F1B" w:rsidRPr="00E27D23">
              <w:rPr>
                <w:kern w:val="2"/>
              </w:rPr>
              <w:t xml:space="preserve">[4] </w:t>
            </w:r>
            <w:r w:rsidRPr="00E27D23">
              <w:rPr>
                <w:kern w:val="2"/>
              </w:rPr>
              <w:t>subclause 4.5.4.2-3</w:t>
            </w:r>
            <w:r w:rsidRPr="00E27D23">
              <w:rPr>
                <w:lang w:eastAsia="zh-CN"/>
              </w:rPr>
              <w:t xml:space="preserve"> are performed on NR Cell 2.</w:t>
            </w:r>
          </w:p>
        </w:tc>
        <w:tc>
          <w:tcPr>
            <w:tcW w:w="708" w:type="dxa"/>
            <w:tcBorders>
              <w:top w:val="single" w:sz="4" w:space="0" w:color="auto"/>
              <w:left w:val="single" w:sz="4" w:space="0" w:color="auto"/>
              <w:bottom w:val="single" w:sz="4" w:space="0" w:color="auto"/>
              <w:right w:val="single" w:sz="4" w:space="0" w:color="auto"/>
            </w:tcBorders>
          </w:tcPr>
          <w:p w14:paraId="49843207"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F800C55" w14:textId="77777777" w:rsidR="00853D09" w:rsidRPr="00E27D23" w:rsidRDefault="00853D09" w:rsidP="0088214F">
            <w:pPr>
              <w:pStyle w:val="TAL"/>
              <w:rPr>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tcPr>
          <w:p w14:paraId="1E661842"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4DBD6DB9" w14:textId="77777777" w:rsidR="00853D09" w:rsidRPr="00E27D23" w:rsidRDefault="00853D09" w:rsidP="0088214F">
            <w:pPr>
              <w:pStyle w:val="TAC"/>
              <w:rPr>
                <w:lang w:eastAsia="zh-CN"/>
              </w:rPr>
            </w:pPr>
            <w:r w:rsidRPr="00E27D23">
              <w:t>-</w:t>
            </w:r>
          </w:p>
        </w:tc>
      </w:tr>
      <w:tr w:rsidR="00853D09" w:rsidRPr="00E27D23" w14:paraId="7363ACB8" w14:textId="77777777" w:rsidTr="0088214F">
        <w:tc>
          <w:tcPr>
            <w:tcW w:w="533" w:type="dxa"/>
            <w:tcBorders>
              <w:top w:val="single" w:sz="4" w:space="0" w:color="auto"/>
              <w:left w:val="single" w:sz="4" w:space="0" w:color="auto"/>
              <w:bottom w:val="single" w:sz="4" w:space="0" w:color="auto"/>
              <w:right w:val="single" w:sz="4" w:space="0" w:color="auto"/>
            </w:tcBorders>
          </w:tcPr>
          <w:p w14:paraId="35CBAEC8" w14:textId="77777777" w:rsidR="00853D09" w:rsidRPr="00E27D23" w:rsidRDefault="00853D09" w:rsidP="0088214F">
            <w:pPr>
              <w:pStyle w:val="TAC"/>
              <w:rPr>
                <w:lang w:eastAsia="zh-CN"/>
              </w:rPr>
            </w:pPr>
            <w:r w:rsidRPr="00E27D23">
              <w:rPr>
                <w:lang w:eastAsia="zh-CN"/>
              </w:rPr>
              <w:t>49</w:t>
            </w:r>
          </w:p>
        </w:tc>
        <w:tc>
          <w:tcPr>
            <w:tcW w:w="3967" w:type="dxa"/>
            <w:tcBorders>
              <w:top w:val="single" w:sz="4" w:space="0" w:color="auto"/>
              <w:left w:val="single" w:sz="4" w:space="0" w:color="auto"/>
              <w:bottom w:val="single" w:sz="4" w:space="0" w:color="auto"/>
              <w:right w:val="single" w:sz="4" w:space="0" w:color="auto"/>
            </w:tcBorders>
          </w:tcPr>
          <w:p w14:paraId="61FCFADB" w14:textId="77777777" w:rsidR="00853D09" w:rsidRPr="00E27D23" w:rsidRDefault="00853D09" w:rsidP="0088214F">
            <w:pPr>
              <w:pStyle w:val="TAL"/>
              <w:rPr>
                <w:lang w:eastAsia="zh-CN"/>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41309959" w14:textId="77777777" w:rsidR="00853D09" w:rsidRPr="00E27D23" w:rsidRDefault="00853D09"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077B37E" w14:textId="77777777" w:rsidR="00853D09" w:rsidRPr="00E27D23" w:rsidRDefault="00853D09" w:rsidP="0088214F">
            <w:pPr>
              <w:pStyle w:val="TAL"/>
              <w:rPr>
                <w:rFonts w:eastAsia="MS Gothic"/>
              </w:rPr>
            </w:pPr>
            <w:r w:rsidRPr="00E27D23">
              <w:rPr>
                <w:rFonts w:eastAsia="MS Gothic"/>
              </w:rPr>
              <w:t xml:space="preserve">NR RRC: </w:t>
            </w:r>
            <w:r w:rsidRPr="00E27D23">
              <w:rPr>
                <w:rFonts w:eastAsia="MS Gothic"/>
                <w:i/>
              </w:rPr>
              <w:t>DLInformationTransfer</w:t>
            </w:r>
          </w:p>
          <w:p w14:paraId="0B2D992E" w14:textId="77777777" w:rsidR="00853D09" w:rsidRPr="00E27D23" w:rsidRDefault="00853D09" w:rsidP="0088214F">
            <w:pPr>
              <w:pStyle w:val="TAL"/>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6F5A3A39"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7378911B" w14:textId="77777777" w:rsidR="00853D09" w:rsidRPr="00E27D23" w:rsidRDefault="00853D09" w:rsidP="0088214F">
            <w:pPr>
              <w:pStyle w:val="TAC"/>
              <w:rPr>
                <w:lang w:eastAsia="zh-CN"/>
              </w:rPr>
            </w:pPr>
            <w:r w:rsidRPr="00E27D23">
              <w:t>-</w:t>
            </w:r>
          </w:p>
        </w:tc>
      </w:tr>
      <w:tr w:rsidR="00853D09" w:rsidRPr="00E27D23" w14:paraId="720D0BDE" w14:textId="77777777" w:rsidTr="0088214F">
        <w:tc>
          <w:tcPr>
            <w:tcW w:w="533" w:type="dxa"/>
            <w:tcBorders>
              <w:top w:val="single" w:sz="4" w:space="0" w:color="auto"/>
              <w:left w:val="single" w:sz="4" w:space="0" w:color="auto"/>
              <w:bottom w:val="single" w:sz="4" w:space="0" w:color="auto"/>
              <w:right w:val="single" w:sz="4" w:space="0" w:color="auto"/>
            </w:tcBorders>
          </w:tcPr>
          <w:p w14:paraId="51E60F0C" w14:textId="77777777" w:rsidR="00853D09" w:rsidRPr="00E27D23" w:rsidRDefault="00853D09" w:rsidP="0088214F">
            <w:pPr>
              <w:pStyle w:val="TAC"/>
              <w:rPr>
                <w:lang w:eastAsia="zh-CN"/>
              </w:rPr>
            </w:pPr>
            <w:r w:rsidRPr="00E27D23">
              <w:rPr>
                <w:lang w:eastAsia="zh-CN"/>
              </w:rPr>
              <w:t>50</w:t>
            </w:r>
          </w:p>
        </w:tc>
        <w:tc>
          <w:tcPr>
            <w:tcW w:w="3967" w:type="dxa"/>
            <w:tcBorders>
              <w:top w:val="single" w:sz="4" w:space="0" w:color="auto"/>
              <w:left w:val="single" w:sz="4" w:space="0" w:color="auto"/>
              <w:bottom w:val="single" w:sz="4" w:space="0" w:color="auto"/>
              <w:right w:val="single" w:sz="4" w:space="0" w:color="auto"/>
            </w:tcBorders>
          </w:tcPr>
          <w:p w14:paraId="01DC111C" w14:textId="77777777" w:rsidR="00853D09" w:rsidRPr="00E27D23" w:rsidRDefault="00853D09" w:rsidP="0088214F">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7289192A" w14:textId="77777777" w:rsidR="00853D09" w:rsidRPr="00E27D23" w:rsidRDefault="00853D09"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09750BB" w14:textId="77777777" w:rsidR="00853D09" w:rsidRPr="00E27D23" w:rsidRDefault="00853D09" w:rsidP="0088214F">
            <w:pPr>
              <w:pStyle w:val="TAL"/>
              <w:rPr>
                <w:rFonts w:eastAsia="MS Gothic"/>
              </w:rPr>
            </w:pPr>
            <w:r w:rsidRPr="00E27D23">
              <w:rPr>
                <w:rFonts w:eastAsia="MS Gothic"/>
              </w:rPr>
              <w:t xml:space="preserve">NR RRC: </w:t>
            </w:r>
            <w:r w:rsidRPr="00E27D23">
              <w:rPr>
                <w:rFonts w:eastAsia="MS Gothic"/>
                <w:i/>
              </w:rPr>
              <w:t>ULInformationTransfer</w:t>
            </w:r>
          </w:p>
          <w:p w14:paraId="1800D2B4" w14:textId="77777777" w:rsidR="00853D09" w:rsidRPr="00E27D23" w:rsidRDefault="00853D09" w:rsidP="0088214F">
            <w:pPr>
              <w:pStyle w:val="TAL"/>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72A002C7"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7F977FC1" w14:textId="77777777" w:rsidR="00853D09" w:rsidRPr="00E27D23" w:rsidRDefault="00853D09" w:rsidP="0088214F">
            <w:pPr>
              <w:pStyle w:val="TAC"/>
              <w:rPr>
                <w:lang w:eastAsia="zh-CN"/>
              </w:rPr>
            </w:pPr>
            <w:r w:rsidRPr="00E27D23">
              <w:t>-</w:t>
            </w:r>
          </w:p>
        </w:tc>
      </w:tr>
      <w:tr w:rsidR="00853D09" w:rsidRPr="00E27D23" w14:paraId="2B87362B" w14:textId="77777777" w:rsidTr="0088214F">
        <w:tc>
          <w:tcPr>
            <w:tcW w:w="533" w:type="dxa"/>
            <w:tcBorders>
              <w:top w:val="single" w:sz="4" w:space="0" w:color="auto"/>
              <w:left w:val="single" w:sz="4" w:space="0" w:color="auto"/>
              <w:bottom w:val="single" w:sz="4" w:space="0" w:color="auto"/>
              <w:right w:val="single" w:sz="4" w:space="0" w:color="auto"/>
            </w:tcBorders>
          </w:tcPr>
          <w:p w14:paraId="798D2E1E" w14:textId="77777777" w:rsidR="00853D09" w:rsidRPr="00E27D23" w:rsidRDefault="00853D09" w:rsidP="0088214F">
            <w:pPr>
              <w:pStyle w:val="TAC"/>
              <w:rPr>
                <w:lang w:eastAsia="zh-CN"/>
              </w:rPr>
            </w:pPr>
            <w:r w:rsidRPr="00E27D23">
              <w:rPr>
                <w:lang w:eastAsia="zh-CN"/>
              </w:rPr>
              <w:t>51</w:t>
            </w:r>
          </w:p>
        </w:tc>
        <w:tc>
          <w:tcPr>
            <w:tcW w:w="3967" w:type="dxa"/>
            <w:tcBorders>
              <w:top w:val="single" w:sz="4" w:space="0" w:color="auto"/>
              <w:left w:val="single" w:sz="4" w:space="0" w:color="auto"/>
              <w:bottom w:val="single" w:sz="4" w:space="0" w:color="auto"/>
              <w:right w:val="single" w:sz="4" w:space="0" w:color="auto"/>
            </w:tcBorders>
          </w:tcPr>
          <w:p w14:paraId="382F3973" w14:textId="4C7EDCA1" w:rsidR="00853D09" w:rsidRPr="00E27D23" w:rsidRDefault="00853D09" w:rsidP="0088214F">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 xml:space="preserve">CH in step 50 greater than </w:t>
            </w:r>
            <w:r w:rsidR="00576159" w:rsidRPr="00E27D23">
              <w:rPr>
                <w:rFonts w:eastAsia="MS Gothic"/>
              </w:rPr>
              <w:t>zero</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06BBB0B2"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9764DD1" w14:textId="77777777" w:rsidR="00853D09" w:rsidRPr="00E27D23" w:rsidRDefault="00853D09" w:rsidP="0088214F">
            <w:pPr>
              <w:pStyle w:val="TAL"/>
              <w:rPr>
                <w:lang w:eastAsia="zh-CN"/>
              </w:rPr>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7A942AC1" w14:textId="500732B3" w:rsidR="00853D09" w:rsidRPr="00E27D23" w:rsidRDefault="00853D09" w:rsidP="0088214F">
            <w:pPr>
              <w:pStyle w:val="TAC"/>
              <w:rPr>
                <w:lang w:eastAsia="zh-CN"/>
              </w:rPr>
            </w:pPr>
            <w:r w:rsidRPr="00E27D23">
              <w:rPr>
                <w:lang w:eastAsia="zh-CN"/>
              </w:rPr>
              <w:t>2,</w:t>
            </w:r>
            <w:r w:rsidR="00D14F1B" w:rsidRPr="00E27D23">
              <w:rPr>
                <w:lang w:eastAsia="zh-CN"/>
              </w:rPr>
              <w:t xml:space="preserve"> </w:t>
            </w:r>
            <w:r w:rsidRPr="00E27D23">
              <w:rPr>
                <w:lang w:eastAsia="zh-CN"/>
              </w:rPr>
              <w:t>6</w:t>
            </w:r>
          </w:p>
        </w:tc>
        <w:tc>
          <w:tcPr>
            <w:tcW w:w="850" w:type="dxa"/>
            <w:tcBorders>
              <w:top w:val="single" w:sz="4" w:space="0" w:color="auto"/>
              <w:left w:val="single" w:sz="4" w:space="0" w:color="auto"/>
              <w:bottom w:val="single" w:sz="4" w:space="0" w:color="auto"/>
              <w:right w:val="single" w:sz="4" w:space="0" w:color="auto"/>
            </w:tcBorders>
          </w:tcPr>
          <w:p w14:paraId="21393A88" w14:textId="77777777" w:rsidR="00853D09" w:rsidRPr="00E27D23" w:rsidRDefault="00853D09" w:rsidP="0088214F">
            <w:pPr>
              <w:pStyle w:val="TAC"/>
              <w:rPr>
                <w:lang w:eastAsia="zh-CN"/>
              </w:rPr>
            </w:pPr>
            <w:r w:rsidRPr="00E27D23">
              <w:rPr>
                <w:lang w:eastAsia="zh-CN"/>
              </w:rPr>
              <w:t>P</w:t>
            </w:r>
          </w:p>
        </w:tc>
      </w:tr>
      <w:tr w:rsidR="00853D09" w:rsidRPr="00E27D23" w14:paraId="1B24BFA1" w14:textId="77777777" w:rsidTr="0088214F">
        <w:tc>
          <w:tcPr>
            <w:tcW w:w="533" w:type="dxa"/>
            <w:tcBorders>
              <w:top w:val="single" w:sz="4" w:space="0" w:color="auto"/>
              <w:left w:val="single" w:sz="4" w:space="0" w:color="auto"/>
              <w:bottom w:val="single" w:sz="4" w:space="0" w:color="auto"/>
              <w:right w:val="single" w:sz="4" w:space="0" w:color="auto"/>
            </w:tcBorders>
          </w:tcPr>
          <w:p w14:paraId="7D35E363" w14:textId="77777777" w:rsidR="00853D09" w:rsidRPr="00E27D23" w:rsidRDefault="00853D09" w:rsidP="0088214F">
            <w:pPr>
              <w:pStyle w:val="TAC"/>
              <w:rPr>
                <w:lang w:eastAsia="zh-CN"/>
              </w:rPr>
            </w:pPr>
            <w:r w:rsidRPr="00E27D23">
              <w:rPr>
                <w:lang w:eastAsia="zh-CN"/>
              </w:rPr>
              <w:t>52</w:t>
            </w:r>
          </w:p>
        </w:tc>
        <w:tc>
          <w:tcPr>
            <w:tcW w:w="3967" w:type="dxa"/>
            <w:tcBorders>
              <w:top w:val="single" w:sz="4" w:space="0" w:color="auto"/>
              <w:left w:val="single" w:sz="4" w:space="0" w:color="auto"/>
              <w:bottom w:val="single" w:sz="4" w:space="0" w:color="auto"/>
              <w:right w:val="single" w:sz="4" w:space="0" w:color="auto"/>
            </w:tcBorders>
          </w:tcPr>
          <w:p w14:paraId="17615004" w14:textId="69C15477" w:rsidR="00853D09" w:rsidRPr="00E27D23" w:rsidRDefault="00853D09" w:rsidP="0088214F">
            <w:pPr>
              <w:pStyle w:val="TAL"/>
              <w:rPr>
                <w:lang w:eastAsia="zh-CN"/>
              </w:rPr>
            </w:pPr>
            <w:r w:rsidRPr="00E27D23">
              <w:rPr>
                <w:lang w:eastAsia="zh-CN"/>
              </w:rPr>
              <w:t>SS change</w:t>
            </w:r>
            <w:r w:rsidR="00D14F1B" w:rsidRPr="00E27D23">
              <w:rPr>
                <w:lang w:eastAsia="zh-CN"/>
              </w:rPr>
              <w:t>s</w:t>
            </w:r>
            <w:r w:rsidRPr="00E27D23">
              <w:rPr>
                <w:lang w:eastAsia="zh-CN"/>
              </w:rPr>
              <w:t xml:space="preserve"> NR Cell 1 system information</w:t>
            </w:r>
            <w:r w:rsidR="00D14F1B"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0B477775"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FBE7A5A" w14:textId="77777777" w:rsidR="00853D09" w:rsidRPr="00E27D23" w:rsidRDefault="00853D09" w:rsidP="0088214F">
            <w:pPr>
              <w:pStyle w:val="TAL"/>
              <w:rPr>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tcPr>
          <w:p w14:paraId="5968A709"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1EDCE408" w14:textId="77777777" w:rsidR="00853D09" w:rsidRPr="00E27D23" w:rsidRDefault="00853D09" w:rsidP="0088214F">
            <w:pPr>
              <w:pStyle w:val="TAC"/>
              <w:rPr>
                <w:lang w:eastAsia="zh-CN"/>
              </w:rPr>
            </w:pPr>
            <w:r w:rsidRPr="00E27D23">
              <w:t>-</w:t>
            </w:r>
          </w:p>
        </w:tc>
      </w:tr>
      <w:tr w:rsidR="00853D09" w:rsidRPr="00E27D23" w14:paraId="249C2FF6" w14:textId="77777777" w:rsidTr="0088214F">
        <w:tc>
          <w:tcPr>
            <w:tcW w:w="533" w:type="dxa"/>
            <w:tcBorders>
              <w:top w:val="single" w:sz="4" w:space="0" w:color="auto"/>
              <w:left w:val="single" w:sz="4" w:space="0" w:color="auto"/>
              <w:bottom w:val="single" w:sz="4" w:space="0" w:color="auto"/>
              <w:right w:val="single" w:sz="4" w:space="0" w:color="auto"/>
            </w:tcBorders>
          </w:tcPr>
          <w:p w14:paraId="6BD84A38" w14:textId="77777777" w:rsidR="00853D09" w:rsidRPr="00E27D23" w:rsidRDefault="00853D09" w:rsidP="0088214F">
            <w:pPr>
              <w:pStyle w:val="TAC"/>
              <w:rPr>
                <w:lang w:eastAsia="zh-CN"/>
              </w:rPr>
            </w:pPr>
            <w:r w:rsidRPr="00E27D23">
              <w:rPr>
                <w:lang w:eastAsia="zh-CN"/>
              </w:rPr>
              <w:t>53</w:t>
            </w:r>
          </w:p>
        </w:tc>
        <w:tc>
          <w:tcPr>
            <w:tcW w:w="3967" w:type="dxa"/>
            <w:tcBorders>
              <w:top w:val="single" w:sz="4" w:space="0" w:color="auto"/>
              <w:left w:val="single" w:sz="4" w:space="0" w:color="auto"/>
              <w:bottom w:val="single" w:sz="4" w:space="0" w:color="auto"/>
              <w:right w:val="single" w:sz="4" w:space="0" w:color="auto"/>
            </w:tcBorders>
          </w:tcPr>
          <w:p w14:paraId="63A4322A" w14:textId="77777777" w:rsidR="00853D09" w:rsidRPr="00E27D23" w:rsidRDefault="00853D09" w:rsidP="0088214F">
            <w:pPr>
              <w:pStyle w:val="TAL"/>
            </w:pPr>
            <w:r w:rsidRPr="00E27D23">
              <w:t>The SS configures:</w:t>
            </w:r>
          </w:p>
          <w:p w14:paraId="2D255DC9" w14:textId="77777777" w:rsidR="00853D09" w:rsidRPr="00E27D23" w:rsidRDefault="00853D09" w:rsidP="0088214F">
            <w:pPr>
              <w:pStyle w:val="TAL"/>
            </w:pPr>
            <w:r w:rsidRPr="00E27D23">
              <w:t>-NR Cell 1 as the "Serving cell ".</w:t>
            </w:r>
          </w:p>
          <w:p w14:paraId="0D8BAA69" w14:textId="77777777" w:rsidR="00853D09" w:rsidRPr="00E27D23" w:rsidRDefault="00853D09" w:rsidP="0088214F">
            <w:pPr>
              <w:pStyle w:val="TAL"/>
              <w:rPr>
                <w:lang w:eastAsia="zh-CN"/>
              </w:rPr>
            </w:pPr>
            <w:r w:rsidRPr="00E27D23">
              <w:t>-NR Cell 2 as the "Suitable neighbour intra-frequency cell ".</w:t>
            </w:r>
          </w:p>
        </w:tc>
        <w:tc>
          <w:tcPr>
            <w:tcW w:w="708" w:type="dxa"/>
            <w:tcBorders>
              <w:top w:val="single" w:sz="4" w:space="0" w:color="auto"/>
              <w:left w:val="single" w:sz="4" w:space="0" w:color="auto"/>
              <w:bottom w:val="single" w:sz="4" w:space="0" w:color="auto"/>
              <w:right w:val="single" w:sz="4" w:space="0" w:color="auto"/>
            </w:tcBorders>
          </w:tcPr>
          <w:p w14:paraId="42152F13" w14:textId="77777777" w:rsidR="00853D09" w:rsidRPr="00E27D23" w:rsidRDefault="00853D09" w:rsidP="0088214F">
            <w:pPr>
              <w:pStyle w:val="TAC"/>
            </w:pPr>
          </w:p>
        </w:tc>
        <w:tc>
          <w:tcPr>
            <w:tcW w:w="2975" w:type="dxa"/>
            <w:tcBorders>
              <w:top w:val="single" w:sz="4" w:space="0" w:color="auto"/>
              <w:left w:val="single" w:sz="4" w:space="0" w:color="auto"/>
              <w:bottom w:val="single" w:sz="4" w:space="0" w:color="auto"/>
              <w:right w:val="single" w:sz="4" w:space="0" w:color="auto"/>
            </w:tcBorders>
          </w:tcPr>
          <w:p w14:paraId="41BBB6D5" w14:textId="77777777" w:rsidR="00853D09" w:rsidRPr="00E27D23" w:rsidRDefault="00853D09" w:rsidP="0088214F">
            <w:pPr>
              <w:pStyle w:val="TAL"/>
              <w:rPr>
                <w:lang w:eastAsia="zh-CN"/>
              </w:rPr>
            </w:pPr>
          </w:p>
        </w:tc>
        <w:tc>
          <w:tcPr>
            <w:tcW w:w="567" w:type="dxa"/>
            <w:tcBorders>
              <w:top w:val="single" w:sz="4" w:space="0" w:color="auto"/>
              <w:left w:val="single" w:sz="4" w:space="0" w:color="auto"/>
              <w:bottom w:val="single" w:sz="4" w:space="0" w:color="auto"/>
              <w:right w:val="single" w:sz="4" w:space="0" w:color="auto"/>
            </w:tcBorders>
          </w:tcPr>
          <w:p w14:paraId="5961D56E" w14:textId="77777777" w:rsidR="00853D09" w:rsidRPr="00E27D23" w:rsidRDefault="00853D09" w:rsidP="0088214F">
            <w:pPr>
              <w:pStyle w:val="TAC"/>
              <w:rPr>
                <w:lang w:eastAsia="zh-CN"/>
              </w:rPr>
            </w:pPr>
          </w:p>
        </w:tc>
        <w:tc>
          <w:tcPr>
            <w:tcW w:w="850" w:type="dxa"/>
            <w:tcBorders>
              <w:top w:val="single" w:sz="4" w:space="0" w:color="auto"/>
              <w:left w:val="single" w:sz="4" w:space="0" w:color="auto"/>
              <w:bottom w:val="single" w:sz="4" w:space="0" w:color="auto"/>
              <w:right w:val="single" w:sz="4" w:space="0" w:color="auto"/>
            </w:tcBorders>
          </w:tcPr>
          <w:p w14:paraId="1945C4D0" w14:textId="77777777" w:rsidR="00853D09" w:rsidRPr="00E27D23" w:rsidRDefault="00853D09" w:rsidP="0088214F">
            <w:pPr>
              <w:pStyle w:val="TAC"/>
              <w:rPr>
                <w:lang w:eastAsia="zh-CN"/>
              </w:rPr>
            </w:pPr>
          </w:p>
        </w:tc>
      </w:tr>
      <w:tr w:rsidR="00853D09" w:rsidRPr="00E27D23" w14:paraId="57D92FF3" w14:textId="77777777" w:rsidTr="0088214F">
        <w:tc>
          <w:tcPr>
            <w:tcW w:w="533" w:type="dxa"/>
            <w:tcBorders>
              <w:top w:val="single" w:sz="4" w:space="0" w:color="auto"/>
              <w:left w:val="single" w:sz="4" w:space="0" w:color="auto"/>
              <w:bottom w:val="single" w:sz="4" w:space="0" w:color="auto"/>
              <w:right w:val="single" w:sz="4" w:space="0" w:color="auto"/>
            </w:tcBorders>
          </w:tcPr>
          <w:p w14:paraId="16E8C663" w14:textId="77777777" w:rsidR="00853D09" w:rsidRPr="00E27D23" w:rsidRDefault="00853D09" w:rsidP="0088214F">
            <w:pPr>
              <w:pStyle w:val="TAC"/>
              <w:rPr>
                <w:lang w:eastAsia="zh-CN"/>
              </w:rPr>
            </w:pPr>
            <w:r w:rsidRPr="00E27D23">
              <w:rPr>
                <w:lang w:eastAsia="zh-CN"/>
              </w:rPr>
              <w:t>54</w:t>
            </w:r>
          </w:p>
        </w:tc>
        <w:tc>
          <w:tcPr>
            <w:tcW w:w="3967" w:type="dxa"/>
            <w:tcBorders>
              <w:top w:val="single" w:sz="4" w:space="0" w:color="auto"/>
              <w:left w:val="single" w:sz="4" w:space="0" w:color="auto"/>
              <w:bottom w:val="single" w:sz="4" w:space="0" w:color="auto"/>
              <w:right w:val="single" w:sz="4" w:space="0" w:color="auto"/>
            </w:tcBorders>
          </w:tcPr>
          <w:p w14:paraId="7B0F8B85" w14:textId="07D67C93" w:rsidR="00853D09" w:rsidRPr="00E27D23" w:rsidRDefault="00853D09" w:rsidP="0088214F">
            <w:pPr>
              <w:pStyle w:val="TAL"/>
              <w:rPr>
                <w:lang w:eastAsia="zh-CN"/>
              </w:rPr>
            </w:pPr>
            <w:r w:rsidRPr="00E27D23">
              <w:t xml:space="preserve">The SS transmits an </w:t>
            </w:r>
            <w:r w:rsidRPr="00E27D23">
              <w:rPr>
                <w:i/>
              </w:rPr>
              <w:t>RRCReconfiguration</w:t>
            </w:r>
            <w:r w:rsidRPr="00E27D23">
              <w:t xml:space="preserve"> message </w:t>
            </w:r>
            <w:r w:rsidRPr="00E27D23">
              <w:rPr>
                <w:iCs/>
              </w:rPr>
              <w:t xml:space="preserve">including </w:t>
            </w:r>
            <w:r w:rsidRPr="00E27D23">
              <w:rPr>
                <w:i/>
                <w:iCs/>
              </w:rPr>
              <w:t>reconfigurationWithSync</w:t>
            </w:r>
            <w:r w:rsidRPr="00E27D23">
              <w:rPr>
                <w:iCs/>
              </w:rPr>
              <w:t xml:space="preserve"> to order the UE to perform intra-frequency handover to NR Cell 1</w:t>
            </w:r>
            <w:r w:rsidR="00D14F1B" w:rsidRPr="00E27D23">
              <w:rPr>
                <w:iCs/>
              </w:rPr>
              <w:t>.</w:t>
            </w:r>
          </w:p>
        </w:tc>
        <w:tc>
          <w:tcPr>
            <w:tcW w:w="708" w:type="dxa"/>
            <w:tcBorders>
              <w:top w:val="single" w:sz="4" w:space="0" w:color="auto"/>
              <w:left w:val="single" w:sz="4" w:space="0" w:color="auto"/>
              <w:bottom w:val="single" w:sz="4" w:space="0" w:color="auto"/>
              <w:right w:val="single" w:sz="4" w:space="0" w:color="auto"/>
            </w:tcBorders>
          </w:tcPr>
          <w:p w14:paraId="1E685911" w14:textId="77777777" w:rsidR="00853D09" w:rsidRPr="00E27D23" w:rsidRDefault="00853D09"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42D9C72" w14:textId="77777777" w:rsidR="00853D09" w:rsidRPr="00E27D23" w:rsidRDefault="00853D09" w:rsidP="0088214F">
            <w:pPr>
              <w:pStyle w:val="TAL"/>
              <w:rPr>
                <w:lang w:eastAsia="zh-CN"/>
              </w:rPr>
            </w:pPr>
            <w:r w:rsidRPr="00E27D23">
              <w:rPr>
                <w:iCs/>
              </w:rPr>
              <w:t>NR RRC:</w:t>
            </w:r>
            <w:r w:rsidRPr="00E27D23">
              <w:rPr>
                <w:i/>
                <w:iCs/>
              </w:rPr>
              <w:t xml:space="preserve"> RRCReconfiguration</w:t>
            </w:r>
          </w:p>
        </w:tc>
        <w:tc>
          <w:tcPr>
            <w:tcW w:w="567" w:type="dxa"/>
            <w:tcBorders>
              <w:top w:val="single" w:sz="4" w:space="0" w:color="auto"/>
              <w:left w:val="single" w:sz="4" w:space="0" w:color="auto"/>
              <w:bottom w:val="single" w:sz="4" w:space="0" w:color="auto"/>
              <w:right w:val="single" w:sz="4" w:space="0" w:color="auto"/>
            </w:tcBorders>
          </w:tcPr>
          <w:p w14:paraId="04D78EE5"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5C91939F" w14:textId="77777777" w:rsidR="00853D09" w:rsidRPr="00E27D23" w:rsidRDefault="00853D09" w:rsidP="0088214F">
            <w:pPr>
              <w:pStyle w:val="TAC"/>
              <w:rPr>
                <w:lang w:eastAsia="zh-CN"/>
              </w:rPr>
            </w:pPr>
            <w:r w:rsidRPr="00E27D23">
              <w:t>-</w:t>
            </w:r>
          </w:p>
        </w:tc>
      </w:tr>
      <w:tr w:rsidR="00853D09" w:rsidRPr="00E27D23" w14:paraId="0876D0EC" w14:textId="77777777" w:rsidTr="0088214F">
        <w:tc>
          <w:tcPr>
            <w:tcW w:w="533" w:type="dxa"/>
            <w:tcBorders>
              <w:top w:val="single" w:sz="4" w:space="0" w:color="auto"/>
              <w:left w:val="single" w:sz="4" w:space="0" w:color="auto"/>
              <w:bottom w:val="single" w:sz="4" w:space="0" w:color="auto"/>
              <w:right w:val="single" w:sz="4" w:space="0" w:color="auto"/>
            </w:tcBorders>
          </w:tcPr>
          <w:p w14:paraId="42115A6A" w14:textId="77777777" w:rsidR="00853D09" w:rsidRPr="00E27D23" w:rsidRDefault="00853D09" w:rsidP="0088214F">
            <w:pPr>
              <w:pStyle w:val="TAC"/>
              <w:rPr>
                <w:lang w:eastAsia="zh-CN"/>
              </w:rPr>
            </w:pPr>
            <w:r w:rsidRPr="00E27D23">
              <w:rPr>
                <w:lang w:eastAsia="zh-CN"/>
              </w:rPr>
              <w:t>55</w:t>
            </w:r>
          </w:p>
        </w:tc>
        <w:tc>
          <w:tcPr>
            <w:tcW w:w="3967" w:type="dxa"/>
            <w:tcBorders>
              <w:top w:val="single" w:sz="4" w:space="0" w:color="auto"/>
              <w:left w:val="single" w:sz="4" w:space="0" w:color="auto"/>
              <w:bottom w:val="single" w:sz="4" w:space="0" w:color="auto"/>
              <w:right w:val="single" w:sz="4" w:space="0" w:color="auto"/>
            </w:tcBorders>
          </w:tcPr>
          <w:p w14:paraId="2EC665E2" w14:textId="77777777" w:rsidR="00853D09" w:rsidRPr="00E27D23" w:rsidRDefault="00853D09" w:rsidP="0088214F">
            <w:pPr>
              <w:pStyle w:val="TAL"/>
              <w:rPr>
                <w:lang w:eastAsia="zh-CN"/>
              </w:rPr>
            </w:pPr>
            <w:r w:rsidRPr="00E27D23">
              <w:t>Check: Does the UE transmit RRCReconfigurationComplete message in NR Cell 1?</w:t>
            </w:r>
          </w:p>
        </w:tc>
        <w:tc>
          <w:tcPr>
            <w:tcW w:w="708" w:type="dxa"/>
            <w:tcBorders>
              <w:top w:val="single" w:sz="4" w:space="0" w:color="auto"/>
              <w:left w:val="single" w:sz="4" w:space="0" w:color="auto"/>
              <w:bottom w:val="single" w:sz="4" w:space="0" w:color="auto"/>
              <w:right w:val="single" w:sz="4" w:space="0" w:color="auto"/>
            </w:tcBorders>
          </w:tcPr>
          <w:p w14:paraId="0C3F4C9F" w14:textId="77777777" w:rsidR="00853D09" w:rsidRPr="00E27D23" w:rsidRDefault="00853D09"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36B281B" w14:textId="77777777" w:rsidR="00853D09" w:rsidRPr="00E27D23" w:rsidRDefault="00853D09" w:rsidP="0088214F">
            <w:pPr>
              <w:pStyle w:val="TAL"/>
              <w:rPr>
                <w:lang w:eastAsia="zh-CN"/>
              </w:rPr>
            </w:pPr>
            <w:r w:rsidRPr="00E27D23">
              <w:rPr>
                <w:iCs/>
              </w:rPr>
              <w:t>NR RRC:</w:t>
            </w:r>
            <w:r w:rsidRPr="00E27D23">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tcPr>
          <w:p w14:paraId="70EE846C" w14:textId="39E2DF49" w:rsidR="00853D09" w:rsidRPr="00E27D23" w:rsidRDefault="00D14F1B" w:rsidP="0088214F">
            <w:pPr>
              <w:pStyle w:val="TAC"/>
              <w:rPr>
                <w:lang w:eastAsia="zh-CN"/>
              </w:rPr>
            </w:pPr>
            <w:r w:rsidRPr="00E27D23">
              <w:t>4</w:t>
            </w:r>
          </w:p>
        </w:tc>
        <w:tc>
          <w:tcPr>
            <w:tcW w:w="850" w:type="dxa"/>
            <w:tcBorders>
              <w:top w:val="single" w:sz="4" w:space="0" w:color="auto"/>
              <w:left w:val="single" w:sz="4" w:space="0" w:color="auto"/>
              <w:bottom w:val="single" w:sz="4" w:space="0" w:color="auto"/>
              <w:right w:val="single" w:sz="4" w:space="0" w:color="auto"/>
            </w:tcBorders>
          </w:tcPr>
          <w:p w14:paraId="095B23BD" w14:textId="4F9CC258" w:rsidR="00853D09" w:rsidRPr="00E27D23" w:rsidRDefault="00D14F1B" w:rsidP="0088214F">
            <w:pPr>
              <w:pStyle w:val="TAC"/>
              <w:rPr>
                <w:lang w:eastAsia="zh-CN"/>
              </w:rPr>
            </w:pPr>
            <w:r w:rsidRPr="00E27D23">
              <w:t>P</w:t>
            </w:r>
          </w:p>
        </w:tc>
      </w:tr>
      <w:tr w:rsidR="00853D09" w:rsidRPr="00E27D23" w14:paraId="44B5D1FA" w14:textId="77777777" w:rsidTr="0088214F">
        <w:tc>
          <w:tcPr>
            <w:tcW w:w="533" w:type="dxa"/>
            <w:tcBorders>
              <w:top w:val="single" w:sz="4" w:space="0" w:color="auto"/>
              <w:left w:val="single" w:sz="4" w:space="0" w:color="auto"/>
              <w:bottom w:val="single" w:sz="4" w:space="0" w:color="auto"/>
              <w:right w:val="single" w:sz="4" w:space="0" w:color="auto"/>
            </w:tcBorders>
          </w:tcPr>
          <w:p w14:paraId="5139973E" w14:textId="77777777" w:rsidR="00853D09" w:rsidRPr="00E27D23" w:rsidRDefault="00853D09" w:rsidP="0088214F">
            <w:pPr>
              <w:pStyle w:val="TAC"/>
              <w:rPr>
                <w:lang w:eastAsia="zh-CN"/>
              </w:rPr>
            </w:pPr>
            <w:r w:rsidRPr="00E27D23">
              <w:rPr>
                <w:lang w:eastAsia="zh-CN"/>
              </w:rPr>
              <w:t>56</w:t>
            </w:r>
          </w:p>
        </w:tc>
        <w:tc>
          <w:tcPr>
            <w:tcW w:w="3967" w:type="dxa"/>
            <w:tcBorders>
              <w:top w:val="single" w:sz="4" w:space="0" w:color="auto"/>
              <w:left w:val="single" w:sz="4" w:space="0" w:color="auto"/>
              <w:bottom w:val="single" w:sz="4" w:space="0" w:color="auto"/>
              <w:right w:val="single" w:sz="4" w:space="0" w:color="auto"/>
            </w:tcBorders>
          </w:tcPr>
          <w:p w14:paraId="296C177E" w14:textId="77777777" w:rsidR="00853D09" w:rsidRPr="00E27D23" w:rsidRDefault="00853D09" w:rsidP="0088214F">
            <w:pPr>
              <w:pStyle w:val="TAL"/>
              <w:rPr>
                <w:lang w:eastAsia="zh-CN"/>
              </w:rPr>
            </w:pPr>
            <w:r w:rsidRPr="00E27D23">
              <w:rPr>
                <w:lang w:eastAsia="zh-CN"/>
              </w:rPr>
              <w:t>Wait for a scheduling period for SIB20.</w:t>
            </w:r>
          </w:p>
        </w:tc>
        <w:tc>
          <w:tcPr>
            <w:tcW w:w="708" w:type="dxa"/>
            <w:tcBorders>
              <w:top w:val="single" w:sz="4" w:space="0" w:color="auto"/>
              <w:left w:val="single" w:sz="4" w:space="0" w:color="auto"/>
              <w:bottom w:val="single" w:sz="4" w:space="0" w:color="auto"/>
              <w:right w:val="single" w:sz="4" w:space="0" w:color="auto"/>
            </w:tcBorders>
          </w:tcPr>
          <w:p w14:paraId="32CDFAD1"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31BE6B0" w14:textId="77777777" w:rsidR="00853D09" w:rsidRPr="00E27D23" w:rsidRDefault="00853D09" w:rsidP="0088214F">
            <w:pPr>
              <w:pStyle w:val="TAL"/>
              <w:rPr>
                <w:iCs/>
              </w:rPr>
            </w:pPr>
            <w:r w:rsidRPr="00E27D23">
              <w:t>-</w:t>
            </w:r>
          </w:p>
        </w:tc>
        <w:tc>
          <w:tcPr>
            <w:tcW w:w="567" w:type="dxa"/>
            <w:tcBorders>
              <w:top w:val="single" w:sz="4" w:space="0" w:color="auto"/>
              <w:left w:val="single" w:sz="4" w:space="0" w:color="auto"/>
              <w:bottom w:val="single" w:sz="4" w:space="0" w:color="auto"/>
              <w:right w:val="single" w:sz="4" w:space="0" w:color="auto"/>
            </w:tcBorders>
          </w:tcPr>
          <w:p w14:paraId="006DC1B6" w14:textId="77777777" w:rsidR="00853D09" w:rsidRPr="00E27D23" w:rsidRDefault="00853D09" w:rsidP="0088214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0DAD1972" w14:textId="77777777" w:rsidR="00853D09" w:rsidRPr="00E27D23" w:rsidRDefault="00853D09" w:rsidP="0088214F">
            <w:pPr>
              <w:pStyle w:val="TAC"/>
            </w:pPr>
            <w:r w:rsidRPr="00E27D23">
              <w:t>-</w:t>
            </w:r>
          </w:p>
        </w:tc>
      </w:tr>
      <w:tr w:rsidR="00853D09" w:rsidRPr="00E27D23" w14:paraId="64BCAF7F" w14:textId="77777777" w:rsidTr="0088214F">
        <w:tc>
          <w:tcPr>
            <w:tcW w:w="533" w:type="dxa"/>
            <w:tcBorders>
              <w:top w:val="single" w:sz="4" w:space="0" w:color="auto"/>
              <w:left w:val="single" w:sz="4" w:space="0" w:color="auto"/>
              <w:bottom w:val="single" w:sz="4" w:space="0" w:color="auto"/>
              <w:right w:val="single" w:sz="4" w:space="0" w:color="auto"/>
            </w:tcBorders>
          </w:tcPr>
          <w:p w14:paraId="0E454591" w14:textId="77777777" w:rsidR="00853D09" w:rsidRPr="00E27D23" w:rsidRDefault="00853D09" w:rsidP="0088214F">
            <w:pPr>
              <w:pStyle w:val="TAC"/>
              <w:rPr>
                <w:lang w:eastAsia="zh-CN"/>
              </w:rPr>
            </w:pPr>
            <w:r w:rsidRPr="00E27D23">
              <w:rPr>
                <w:lang w:eastAsia="zh-CN"/>
              </w:rPr>
              <w:t>57</w:t>
            </w:r>
          </w:p>
        </w:tc>
        <w:tc>
          <w:tcPr>
            <w:tcW w:w="3967" w:type="dxa"/>
            <w:tcBorders>
              <w:top w:val="single" w:sz="4" w:space="0" w:color="auto"/>
              <w:left w:val="single" w:sz="4" w:space="0" w:color="auto"/>
              <w:bottom w:val="single" w:sz="4" w:space="0" w:color="auto"/>
              <w:right w:val="single" w:sz="4" w:space="0" w:color="auto"/>
            </w:tcBorders>
          </w:tcPr>
          <w:p w14:paraId="128A9077" w14:textId="77777777" w:rsidR="00853D09" w:rsidRPr="00E27D23" w:rsidRDefault="00853D09" w:rsidP="0088214F">
            <w:pPr>
              <w:pStyle w:val="TAL"/>
              <w:rPr>
                <w:lang w:eastAsia="zh-CN"/>
              </w:rPr>
            </w:pPr>
            <w:r w:rsidRPr="00E27D23">
              <w:rPr>
                <w:lang w:eastAsia="zh-CN"/>
              </w:rPr>
              <w:t xml:space="preserve">Wait </w:t>
            </w:r>
            <w:r w:rsidRPr="00E27D23">
              <w:rPr>
                <w:rFonts w:eastAsia="MS Gothic"/>
              </w:rPr>
              <w:t>for a period equal to the MCCH repetition period</w:t>
            </w:r>
            <w:r w:rsidRPr="00E27D23">
              <w:rPr>
                <w:lang w:eastAsia="zh-CN"/>
              </w:rPr>
              <w:t xml:space="preserve"> for the UE to receive </w:t>
            </w:r>
            <w:r w:rsidRPr="00E27D23">
              <w:rPr>
                <w:i/>
                <w:color w:val="000000"/>
              </w:rPr>
              <w:t>MBSBroadcastConfiguration</w:t>
            </w:r>
            <w:r w:rsidRPr="00E27D23">
              <w:rPr>
                <w:i/>
                <w:color w:val="000000"/>
                <w:lang w:eastAsia="zh-CN"/>
              </w:rPr>
              <w:t xml:space="preserve"> </w:t>
            </w:r>
            <w:r w:rsidRPr="00E27D23">
              <w:rPr>
                <w:lang w:eastAsia="zh-CN"/>
              </w:rPr>
              <w:t>message on NR Cell 1. (Note 3)</w:t>
            </w:r>
          </w:p>
        </w:tc>
        <w:tc>
          <w:tcPr>
            <w:tcW w:w="708" w:type="dxa"/>
            <w:tcBorders>
              <w:top w:val="single" w:sz="4" w:space="0" w:color="auto"/>
              <w:left w:val="single" w:sz="4" w:space="0" w:color="auto"/>
              <w:bottom w:val="single" w:sz="4" w:space="0" w:color="auto"/>
              <w:right w:val="single" w:sz="4" w:space="0" w:color="auto"/>
            </w:tcBorders>
          </w:tcPr>
          <w:p w14:paraId="68D4CEF7"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714BA3D" w14:textId="77777777" w:rsidR="00853D09" w:rsidRPr="00E27D23" w:rsidRDefault="00853D09" w:rsidP="0088214F">
            <w:pPr>
              <w:pStyle w:val="TAL"/>
              <w:rPr>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tcPr>
          <w:p w14:paraId="01398E34"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181124C7" w14:textId="77777777" w:rsidR="00853D09" w:rsidRPr="00E27D23" w:rsidRDefault="00853D09" w:rsidP="0088214F">
            <w:pPr>
              <w:pStyle w:val="TAC"/>
              <w:rPr>
                <w:lang w:eastAsia="zh-CN"/>
              </w:rPr>
            </w:pPr>
            <w:r w:rsidRPr="00E27D23">
              <w:t>-</w:t>
            </w:r>
          </w:p>
        </w:tc>
      </w:tr>
      <w:tr w:rsidR="00576159" w:rsidRPr="00E27D23" w14:paraId="0FEC784C" w14:textId="77777777" w:rsidTr="0088214F">
        <w:tc>
          <w:tcPr>
            <w:tcW w:w="533" w:type="dxa"/>
            <w:tcBorders>
              <w:top w:val="single" w:sz="4" w:space="0" w:color="auto"/>
              <w:left w:val="single" w:sz="4" w:space="0" w:color="auto"/>
              <w:bottom w:val="single" w:sz="4" w:space="0" w:color="auto"/>
              <w:right w:val="single" w:sz="4" w:space="0" w:color="auto"/>
            </w:tcBorders>
          </w:tcPr>
          <w:p w14:paraId="55B08165" w14:textId="1CFDD89F" w:rsidR="00576159" w:rsidRPr="00E27D23" w:rsidRDefault="00576159" w:rsidP="00576159">
            <w:pPr>
              <w:pStyle w:val="TAC"/>
              <w:rPr>
                <w:lang w:eastAsia="zh-CN"/>
              </w:rPr>
            </w:pPr>
            <w:r w:rsidRPr="00E27D23">
              <w:rPr>
                <w:lang w:eastAsia="zh-CN"/>
              </w:rPr>
              <w:t>57A</w:t>
            </w:r>
          </w:p>
        </w:tc>
        <w:tc>
          <w:tcPr>
            <w:tcW w:w="3967" w:type="dxa"/>
            <w:tcBorders>
              <w:top w:val="single" w:sz="4" w:space="0" w:color="auto"/>
              <w:left w:val="single" w:sz="4" w:space="0" w:color="auto"/>
              <w:bottom w:val="single" w:sz="4" w:space="0" w:color="auto"/>
              <w:right w:val="single" w:sz="4" w:space="0" w:color="auto"/>
            </w:tcBorders>
          </w:tcPr>
          <w:p w14:paraId="6F60EF8F" w14:textId="516BFE43" w:rsidR="00576159" w:rsidRPr="00E27D23" w:rsidRDefault="00576159" w:rsidP="00576159">
            <w:pPr>
              <w:pStyle w:val="TAL"/>
              <w:rPr>
                <w:lang w:eastAsia="zh-CN"/>
              </w:rPr>
            </w:pPr>
            <w:r w:rsidRPr="00E27D23">
              <w:t xml:space="preserve">The SS transmits an OPEN UE TEST LOOP message. </w:t>
            </w:r>
          </w:p>
        </w:tc>
        <w:tc>
          <w:tcPr>
            <w:tcW w:w="708" w:type="dxa"/>
            <w:tcBorders>
              <w:top w:val="single" w:sz="4" w:space="0" w:color="auto"/>
              <w:left w:val="single" w:sz="4" w:space="0" w:color="auto"/>
              <w:bottom w:val="single" w:sz="4" w:space="0" w:color="auto"/>
              <w:right w:val="single" w:sz="4" w:space="0" w:color="auto"/>
            </w:tcBorders>
          </w:tcPr>
          <w:p w14:paraId="74D3220E" w14:textId="37063A84" w:rsidR="00576159" w:rsidRPr="00E27D23" w:rsidRDefault="00576159" w:rsidP="00576159">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4FF9C32" w14:textId="77777777" w:rsidR="00576159" w:rsidRPr="00E27D23" w:rsidRDefault="00576159" w:rsidP="00576159">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DLInformationTransfer</w:t>
            </w:r>
          </w:p>
          <w:p w14:paraId="62CE5C82" w14:textId="5D17CD27" w:rsidR="00576159" w:rsidRPr="00E27D23" w:rsidRDefault="00576159" w:rsidP="00576159">
            <w:pPr>
              <w:pStyle w:val="TAL"/>
            </w:pPr>
            <w:r w:rsidRPr="00E27D23">
              <w:t>TC: OPEN UE TEST LOOP</w:t>
            </w:r>
          </w:p>
        </w:tc>
        <w:tc>
          <w:tcPr>
            <w:tcW w:w="567" w:type="dxa"/>
            <w:tcBorders>
              <w:top w:val="single" w:sz="4" w:space="0" w:color="auto"/>
              <w:left w:val="single" w:sz="4" w:space="0" w:color="auto"/>
              <w:bottom w:val="single" w:sz="4" w:space="0" w:color="auto"/>
              <w:right w:val="single" w:sz="4" w:space="0" w:color="auto"/>
            </w:tcBorders>
          </w:tcPr>
          <w:p w14:paraId="21BFD6F2" w14:textId="75264AB3" w:rsidR="00576159" w:rsidRPr="00E27D23" w:rsidRDefault="00576159" w:rsidP="00576159">
            <w:pPr>
              <w:pStyle w:val="TAC"/>
            </w:pPr>
            <w:r w:rsidRPr="00E27D23">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7A5D515" w14:textId="590CA6B1" w:rsidR="00576159" w:rsidRPr="00E27D23" w:rsidRDefault="00576159" w:rsidP="00576159">
            <w:pPr>
              <w:pStyle w:val="TAC"/>
            </w:pPr>
            <w:r w:rsidRPr="00E27D23">
              <w:rPr>
                <w:lang w:eastAsia="zh-CN"/>
              </w:rPr>
              <w:t>-</w:t>
            </w:r>
          </w:p>
        </w:tc>
      </w:tr>
      <w:tr w:rsidR="00576159" w:rsidRPr="00E27D23" w14:paraId="718D708B" w14:textId="77777777" w:rsidTr="0088214F">
        <w:tc>
          <w:tcPr>
            <w:tcW w:w="533" w:type="dxa"/>
            <w:tcBorders>
              <w:top w:val="single" w:sz="4" w:space="0" w:color="auto"/>
              <w:left w:val="single" w:sz="4" w:space="0" w:color="auto"/>
              <w:bottom w:val="single" w:sz="4" w:space="0" w:color="auto"/>
              <w:right w:val="single" w:sz="4" w:space="0" w:color="auto"/>
            </w:tcBorders>
          </w:tcPr>
          <w:p w14:paraId="09938802" w14:textId="5563C345" w:rsidR="00576159" w:rsidRPr="00E27D23" w:rsidRDefault="00576159" w:rsidP="00576159">
            <w:pPr>
              <w:pStyle w:val="TAC"/>
              <w:rPr>
                <w:lang w:eastAsia="zh-CN"/>
              </w:rPr>
            </w:pPr>
            <w:r w:rsidRPr="00E27D23">
              <w:rPr>
                <w:lang w:eastAsia="zh-CN"/>
              </w:rPr>
              <w:t>57B</w:t>
            </w:r>
          </w:p>
        </w:tc>
        <w:tc>
          <w:tcPr>
            <w:tcW w:w="3967" w:type="dxa"/>
            <w:tcBorders>
              <w:top w:val="single" w:sz="4" w:space="0" w:color="auto"/>
              <w:left w:val="single" w:sz="4" w:space="0" w:color="auto"/>
              <w:bottom w:val="single" w:sz="4" w:space="0" w:color="auto"/>
              <w:right w:val="single" w:sz="4" w:space="0" w:color="auto"/>
            </w:tcBorders>
          </w:tcPr>
          <w:p w14:paraId="7BD56008" w14:textId="6F470847" w:rsidR="00576159" w:rsidRPr="00E27D23" w:rsidRDefault="00576159" w:rsidP="00576159">
            <w:pPr>
              <w:pStyle w:val="TAL"/>
              <w:rPr>
                <w:lang w:eastAsia="zh-CN"/>
              </w:rPr>
            </w:pPr>
            <w:r w:rsidRPr="00E27D23">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tcPr>
          <w:p w14:paraId="43D212A9" w14:textId="1315804F" w:rsidR="00576159" w:rsidRPr="00E27D23" w:rsidRDefault="00576159" w:rsidP="00576159">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AE81B8F" w14:textId="77777777" w:rsidR="00576159" w:rsidRPr="00E27D23" w:rsidRDefault="00576159" w:rsidP="00576159">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ULInformationTransfer</w:t>
            </w:r>
          </w:p>
          <w:p w14:paraId="6D22ABB1" w14:textId="75761403" w:rsidR="00576159" w:rsidRPr="00E27D23" w:rsidRDefault="00576159" w:rsidP="00576159">
            <w:pPr>
              <w:pStyle w:val="TAL"/>
            </w:pPr>
            <w:r w:rsidRPr="00E27D23">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66219E62" w14:textId="4DEAB9D7" w:rsidR="00576159" w:rsidRPr="00E27D23" w:rsidRDefault="00576159" w:rsidP="00576159">
            <w:pPr>
              <w:pStyle w:val="TAC"/>
            </w:pPr>
            <w:r w:rsidRPr="00E27D23">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2C603D2" w14:textId="40E84599" w:rsidR="00576159" w:rsidRPr="00E27D23" w:rsidRDefault="00576159" w:rsidP="00576159">
            <w:pPr>
              <w:pStyle w:val="TAC"/>
            </w:pPr>
            <w:r w:rsidRPr="00E27D23">
              <w:rPr>
                <w:lang w:eastAsia="zh-CN"/>
              </w:rPr>
              <w:t>-</w:t>
            </w:r>
          </w:p>
        </w:tc>
      </w:tr>
      <w:tr w:rsidR="00576159" w:rsidRPr="00E27D23" w14:paraId="4E1BD227" w14:textId="77777777" w:rsidTr="0088214F">
        <w:tc>
          <w:tcPr>
            <w:tcW w:w="533" w:type="dxa"/>
            <w:tcBorders>
              <w:top w:val="single" w:sz="4" w:space="0" w:color="auto"/>
              <w:left w:val="single" w:sz="4" w:space="0" w:color="auto"/>
              <w:bottom w:val="single" w:sz="4" w:space="0" w:color="auto"/>
              <w:right w:val="single" w:sz="4" w:space="0" w:color="auto"/>
            </w:tcBorders>
          </w:tcPr>
          <w:p w14:paraId="3F5EC20E" w14:textId="29C2C5EA" w:rsidR="00576159" w:rsidRPr="00E27D23" w:rsidRDefault="00576159" w:rsidP="00576159">
            <w:pPr>
              <w:pStyle w:val="TAC"/>
              <w:rPr>
                <w:lang w:eastAsia="zh-CN"/>
              </w:rPr>
            </w:pPr>
            <w:r w:rsidRPr="00E27D23">
              <w:rPr>
                <w:lang w:eastAsia="zh-CN"/>
              </w:rPr>
              <w:t>57C-57D</w:t>
            </w:r>
          </w:p>
        </w:tc>
        <w:tc>
          <w:tcPr>
            <w:tcW w:w="3967" w:type="dxa"/>
            <w:tcBorders>
              <w:top w:val="single" w:sz="4" w:space="0" w:color="auto"/>
              <w:left w:val="single" w:sz="4" w:space="0" w:color="auto"/>
              <w:bottom w:val="single" w:sz="4" w:space="0" w:color="auto"/>
              <w:right w:val="single" w:sz="4" w:space="0" w:color="auto"/>
            </w:tcBorders>
          </w:tcPr>
          <w:p w14:paraId="314775D8" w14:textId="302F78DA" w:rsidR="00576159" w:rsidRPr="00E27D23" w:rsidRDefault="00576159" w:rsidP="00576159">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w:t>
            </w:r>
            <w:r w:rsidRPr="00E27D23">
              <w:t xml:space="preserve">with condition UE TEST LOOP MODE </w:t>
            </w:r>
            <w:r w:rsidRPr="00E27D23">
              <w:rPr>
                <w:lang w:eastAsia="zh-CN"/>
              </w:rPr>
              <w:t>C</w:t>
            </w:r>
            <w:r w:rsidRPr="00E27D23">
              <w:t>.</w:t>
            </w:r>
          </w:p>
        </w:tc>
        <w:tc>
          <w:tcPr>
            <w:tcW w:w="708" w:type="dxa"/>
            <w:tcBorders>
              <w:top w:val="single" w:sz="4" w:space="0" w:color="auto"/>
              <w:left w:val="single" w:sz="4" w:space="0" w:color="auto"/>
              <w:bottom w:val="single" w:sz="4" w:space="0" w:color="auto"/>
              <w:right w:val="single" w:sz="4" w:space="0" w:color="auto"/>
            </w:tcBorders>
          </w:tcPr>
          <w:p w14:paraId="1D80A262" w14:textId="283C0AAE" w:rsidR="00576159" w:rsidRPr="00E27D23" w:rsidRDefault="00576159" w:rsidP="00576159">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AE244F1" w14:textId="227273A1" w:rsidR="00576159" w:rsidRPr="00E27D23" w:rsidRDefault="00576159" w:rsidP="00576159">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tcPr>
          <w:p w14:paraId="057BCC5D" w14:textId="1BCAA6BB" w:rsidR="00576159" w:rsidRPr="00E27D23" w:rsidRDefault="00576159" w:rsidP="00576159">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795BB42B" w14:textId="486B1319" w:rsidR="00576159" w:rsidRPr="00E27D23" w:rsidRDefault="00576159" w:rsidP="00576159">
            <w:pPr>
              <w:pStyle w:val="TAC"/>
            </w:pPr>
            <w:r w:rsidRPr="00E27D23">
              <w:t>-</w:t>
            </w:r>
          </w:p>
        </w:tc>
      </w:tr>
      <w:tr w:rsidR="00576159" w:rsidRPr="00E27D23" w14:paraId="7D88BFB2" w14:textId="77777777" w:rsidTr="0088214F">
        <w:tc>
          <w:tcPr>
            <w:tcW w:w="533" w:type="dxa"/>
            <w:tcBorders>
              <w:top w:val="single" w:sz="4" w:space="0" w:color="auto"/>
              <w:left w:val="single" w:sz="4" w:space="0" w:color="auto"/>
              <w:bottom w:val="single" w:sz="4" w:space="0" w:color="auto"/>
              <w:right w:val="single" w:sz="4" w:space="0" w:color="auto"/>
            </w:tcBorders>
          </w:tcPr>
          <w:p w14:paraId="11A6ED5E" w14:textId="4EC884A4" w:rsidR="00576159" w:rsidRPr="00E27D23" w:rsidRDefault="00576159" w:rsidP="00576159">
            <w:pPr>
              <w:pStyle w:val="TAC"/>
              <w:rPr>
                <w:lang w:eastAsia="zh-CN"/>
              </w:rPr>
            </w:pPr>
            <w:r w:rsidRPr="00E27D23">
              <w:rPr>
                <w:lang w:eastAsia="zh-CN"/>
              </w:rPr>
              <w:t>57A</w:t>
            </w:r>
          </w:p>
        </w:tc>
        <w:tc>
          <w:tcPr>
            <w:tcW w:w="3967" w:type="dxa"/>
            <w:tcBorders>
              <w:top w:val="single" w:sz="4" w:space="0" w:color="auto"/>
              <w:left w:val="single" w:sz="4" w:space="0" w:color="auto"/>
              <w:bottom w:val="single" w:sz="4" w:space="0" w:color="auto"/>
              <w:right w:val="single" w:sz="4" w:space="0" w:color="auto"/>
            </w:tcBorders>
          </w:tcPr>
          <w:p w14:paraId="4BECF162" w14:textId="7D956A41" w:rsidR="00576159" w:rsidRPr="00E27D23" w:rsidRDefault="00576159" w:rsidP="00576159">
            <w:pPr>
              <w:pStyle w:val="TAL"/>
              <w:rPr>
                <w:lang w:eastAsia="zh-CN"/>
              </w:rPr>
            </w:pPr>
            <w:r w:rsidRPr="00E27D23">
              <w:t xml:space="preserve">The SS transmits an OPEN UE TEST LOOP message. </w:t>
            </w:r>
          </w:p>
        </w:tc>
        <w:tc>
          <w:tcPr>
            <w:tcW w:w="708" w:type="dxa"/>
            <w:tcBorders>
              <w:top w:val="single" w:sz="4" w:space="0" w:color="auto"/>
              <w:left w:val="single" w:sz="4" w:space="0" w:color="auto"/>
              <w:bottom w:val="single" w:sz="4" w:space="0" w:color="auto"/>
              <w:right w:val="single" w:sz="4" w:space="0" w:color="auto"/>
            </w:tcBorders>
          </w:tcPr>
          <w:p w14:paraId="5BF52C51" w14:textId="681A4848" w:rsidR="00576159" w:rsidRPr="00E27D23" w:rsidRDefault="00576159" w:rsidP="00576159">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353D7FC" w14:textId="77777777" w:rsidR="00576159" w:rsidRPr="00E27D23" w:rsidRDefault="00576159" w:rsidP="00576159">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DLInformationTransfer</w:t>
            </w:r>
          </w:p>
          <w:p w14:paraId="67B218F5" w14:textId="5291B29E" w:rsidR="00576159" w:rsidRPr="00E27D23" w:rsidRDefault="00576159" w:rsidP="00576159">
            <w:pPr>
              <w:pStyle w:val="TAL"/>
            </w:pPr>
            <w:r w:rsidRPr="00E27D23">
              <w:t>TC: OPEN UE TEST LOOP</w:t>
            </w:r>
          </w:p>
        </w:tc>
        <w:tc>
          <w:tcPr>
            <w:tcW w:w="567" w:type="dxa"/>
            <w:tcBorders>
              <w:top w:val="single" w:sz="4" w:space="0" w:color="auto"/>
              <w:left w:val="single" w:sz="4" w:space="0" w:color="auto"/>
              <w:bottom w:val="single" w:sz="4" w:space="0" w:color="auto"/>
              <w:right w:val="single" w:sz="4" w:space="0" w:color="auto"/>
            </w:tcBorders>
          </w:tcPr>
          <w:p w14:paraId="367460AC" w14:textId="3A7E2998" w:rsidR="00576159" w:rsidRPr="00E27D23" w:rsidRDefault="00576159" w:rsidP="00576159">
            <w:pPr>
              <w:pStyle w:val="TAC"/>
            </w:pPr>
            <w:r w:rsidRPr="00E27D23">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29AD6F04" w14:textId="150E9007" w:rsidR="00576159" w:rsidRPr="00E27D23" w:rsidRDefault="00576159" w:rsidP="00576159">
            <w:pPr>
              <w:pStyle w:val="TAC"/>
            </w:pPr>
            <w:r w:rsidRPr="00E27D23">
              <w:rPr>
                <w:lang w:eastAsia="zh-CN"/>
              </w:rPr>
              <w:t>-</w:t>
            </w:r>
          </w:p>
        </w:tc>
      </w:tr>
      <w:tr w:rsidR="00576159" w:rsidRPr="00E27D23" w14:paraId="626C15CB" w14:textId="77777777" w:rsidTr="0088214F">
        <w:tc>
          <w:tcPr>
            <w:tcW w:w="533" w:type="dxa"/>
            <w:tcBorders>
              <w:top w:val="single" w:sz="4" w:space="0" w:color="auto"/>
              <w:left w:val="single" w:sz="4" w:space="0" w:color="auto"/>
              <w:bottom w:val="single" w:sz="4" w:space="0" w:color="auto"/>
              <w:right w:val="single" w:sz="4" w:space="0" w:color="auto"/>
            </w:tcBorders>
          </w:tcPr>
          <w:p w14:paraId="6CCB4853" w14:textId="6AB80DEB" w:rsidR="00576159" w:rsidRPr="00E27D23" w:rsidRDefault="00576159" w:rsidP="00576159">
            <w:pPr>
              <w:pStyle w:val="TAC"/>
              <w:rPr>
                <w:lang w:eastAsia="zh-CN"/>
              </w:rPr>
            </w:pPr>
            <w:r w:rsidRPr="00E27D23">
              <w:rPr>
                <w:lang w:eastAsia="zh-CN"/>
              </w:rPr>
              <w:t>57B</w:t>
            </w:r>
          </w:p>
        </w:tc>
        <w:tc>
          <w:tcPr>
            <w:tcW w:w="3967" w:type="dxa"/>
            <w:tcBorders>
              <w:top w:val="single" w:sz="4" w:space="0" w:color="auto"/>
              <w:left w:val="single" w:sz="4" w:space="0" w:color="auto"/>
              <w:bottom w:val="single" w:sz="4" w:space="0" w:color="auto"/>
              <w:right w:val="single" w:sz="4" w:space="0" w:color="auto"/>
            </w:tcBorders>
          </w:tcPr>
          <w:p w14:paraId="4DA27DE8" w14:textId="31FAE51C" w:rsidR="00576159" w:rsidRPr="00E27D23" w:rsidRDefault="00576159" w:rsidP="00576159">
            <w:pPr>
              <w:pStyle w:val="TAL"/>
              <w:rPr>
                <w:lang w:eastAsia="zh-CN"/>
              </w:rPr>
            </w:pPr>
            <w:r w:rsidRPr="00E27D23">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tcPr>
          <w:p w14:paraId="6DC4FA88" w14:textId="01343CDD" w:rsidR="00576159" w:rsidRPr="00E27D23" w:rsidRDefault="00576159" w:rsidP="00576159">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4C0FAE05" w14:textId="77777777" w:rsidR="00576159" w:rsidRPr="00E27D23" w:rsidRDefault="00576159" w:rsidP="00576159">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ULInformationTransfer</w:t>
            </w:r>
          </w:p>
          <w:p w14:paraId="38CC17A9" w14:textId="1093D774" w:rsidR="00576159" w:rsidRPr="00E27D23" w:rsidRDefault="00576159" w:rsidP="00576159">
            <w:pPr>
              <w:pStyle w:val="TAL"/>
            </w:pPr>
            <w:r w:rsidRPr="00E27D23">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08B489BC" w14:textId="12BD2FB8" w:rsidR="00576159" w:rsidRPr="00E27D23" w:rsidRDefault="00576159" w:rsidP="00576159">
            <w:pPr>
              <w:pStyle w:val="TAC"/>
            </w:pPr>
            <w:r w:rsidRPr="00E27D23">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1114B4E3" w14:textId="7EDC709E" w:rsidR="00576159" w:rsidRPr="00E27D23" w:rsidRDefault="00576159" w:rsidP="00576159">
            <w:pPr>
              <w:pStyle w:val="TAC"/>
            </w:pPr>
            <w:r w:rsidRPr="00E27D23">
              <w:rPr>
                <w:lang w:eastAsia="zh-CN"/>
              </w:rPr>
              <w:t>-</w:t>
            </w:r>
          </w:p>
        </w:tc>
      </w:tr>
      <w:tr w:rsidR="00576159" w:rsidRPr="00E27D23" w14:paraId="56912D24" w14:textId="77777777" w:rsidTr="0088214F">
        <w:tc>
          <w:tcPr>
            <w:tcW w:w="533" w:type="dxa"/>
            <w:tcBorders>
              <w:top w:val="single" w:sz="4" w:space="0" w:color="auto"/>
              <w:left w:val="single" w:sz="4" w:space="0" w:color="auto"/>
              <w:bottom w:val="single" w:sz="4" w:space="0" w:color="auto"/>
              <w:right w:val="single" w:sz="4" w:space="0" w:color="auto"/>
            </w:tcBorders>
          </w:tcPr>
          <w:p w14:paraId="2250044D" w14:textId="69D9683D" w:rsidR="00576159" w:rsidRPr="00E27D23" w:rsidRDefault="00576159" w:rsidP="00576159">
            <w:pPr>
              <w:pStyle w:val="TAC"/>
              <w:rPr>
                <w:lang w:eastAsia="zh-CN"/>
              </w:rPr>
            </w:pPr>
            <w:r w:rsidRPr="00E27D23">
              <w:rPr>
                <w:lang w:eastAsia="zh-CN"/>
              </w:rPr>
              <w:t>57C-57D</w:t>
            </w:r>
          </w:p>
        </w:tc>
        <w:tc>
          <w:tcPr>
            <w:tcW w:w="3967" w:type="dxa"/>
            <w:tcBorders>
              <w:top w:val="single" w:sz="4" w:space="0" w:color="auto"/>
              <w:left w:val="single" w:sz="4" w:space="0" w:color="auto"/>
              <w:bottom w:val="single" w:sz="4" w:space="0" w:color="auto"/>
              <w:right w:val="single" w:sz="4" w:space="0" w:color="auto"/>
            </w:tcBorders>
          </w:tcPr>
          <w:p w14:paraId="72C1CAEC" w14:textId="5480DC54" w:rsidR="00576159" w:rsidRPr="00E27D23" w:rsidRDefault="00576159" w:rsidP="00576159">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w:t>
            </w:r>
            <w:r w:rsidRPr="00E27D23">
              <w:t xml:space="preserve">with condition UE TEST LOOP MODE </w:t>
            </w:r>
            <w:r w:rsidRPr="00E27D23">
              <w:rPr>
                <w:lang w:eastAsia="zh-CN"/>
              </w:rPr>
              <w:t>C</w:t>
            </w:r>
            <w:r w:rsidRPr="00E27D23">
              <w:t>.</w:t>
            </w:r>
          </w:p>
        </w:tc>
        <w:tc>
          <w:tcPr>
            <w:tcW w:w="708" w:type="dxa"/>
            <w:tcBorders>
              <w:top w:val="single" w:sz="4" w:space="0" w:color="auto"/>
              <w:left w:val="single" w:sz="4" w:space="0" w:color="auto"/>
              <w:bottom w:val="single" w:sz="4" w:space="0" w:color="auto"/>
              <w:right w:val="single" w:sz="4" w:space="0" w:color="auto"/>
            </w:tcBorders>
          </w:tcPr>
          <w:p w14:paraId="0F92AE7B" w14:textId="6E915921" w:rsidR="00576159" w:rsidRPr="00E27D23" w:rsidRDefault="00576159" w:rsidP="00576159">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093C6A25" w14:textId="5915464A" w:rsidR="00576159" w:rsidRPr="00E27D23" w:rsidRDefault="00576159" w:rsidP="00576159">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tcPr>
          <w:p w14:paraId="6DC0CF87" w14:textId="2036761A" w:rsidR="00576159" w:rsidRPr="00E27D23" w:rsidRDefault="00576159" w:rsidP="00576159">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18E64FD4" w14:textId="645D8887" w:rsidR="00576159" w:rsidRPr="00E27D23" w:rsidRDefault="00576159" w:rsidP="00576159">
            <w:pPr>
              <w:pStyle w:val="TAC"/>
            </w:pPr>
            <w:r w:rsidRPr="00E27D23">
              <w:t>-</w:t>
            </w:r>
          </w:p>
        </w:tc>
      </w:tr>
      <w:tr w:rsidR="00853D09" w:rsidRPr="00E27D23" w14:paraId="70DC8F85" w14:textId="77777777" w:rsidTr="0088214F">
        <w:tc>
          <w:tcPr>
            <w:tcW w:w="533" w:type="dxa"/>
            <w:tcBorders>
              <w:top w:val="single" w:sz="4" w:space="0" w:color="auto"/>
              <w:left w:val="single" w:sz="4" w:space="0" w:color="auto"/>
              <w:bottom w:val="single" w:sz="4" w:space="0" w:color="auto"/>
              <w:right w:val="single" w:sz="4" w:space="0" w:color="auto"/>
            </w:tcBorders>
          </w:tcPr>
          <w:p w14:paraId="35A5923C" w14:textId="77777777" w:rsidR="00853D09" w:rsidRPr="00E27D23" w:rsidRDefault="00853D09" w:rsidP="0088214F">
            <w:pPr>
              <w:pStyle w:val="TAC"/>
              <w:rPr>
                <w:lang w:eastAsia="zh-CN"/>
              </w:rPr>
            </w:pPr>
            <w:r w:rsidRPr="00E27D23">
              <w:rPr>
                <w:lang w:eastAsia="zh-CN"/>
              </w:rPr>
              <w:t>-</w:t>
            </w:r>
          </w:p>
        </w:tc>
        <w:tc>
          <w:tcPr>
            <w:tcW w:w="3967" w:type="dxa"/>
            <w:tcBorders>
              <w:top w:val="single" w:sz="4" w:space="0" w:color="auto"/>
              <w:left w:val="single" w:sz="4" w:space="0" w:color="auto"/>
              <w:bottom w:val="single" w:sz="4" w:space="0" w:color="auto"/>
              <w:right w:val="single" w:sz="4" w:space="0" w:color="auto"/>
            </w:tcBorders>
          </w:tcPr>
          <w:p w14:paraId="2BE7E9F4" w14:textId="058E7D62" w:rsidR="00853D09" w:rsidRPr="00E27D23" w:rsidRDefault="00853D09" w:rsidP="0088214F">
            <w:pPr>
              <w:pStyle w:val="TAL"/>
              <w:rPr>
                <w:lang w:eastAsia="zh-CN"/>
              </w:rPr>
            </w:pPr>
            <w:r w:rsidRPr="00E27D23">
              <w:t>Exception: Step 58 is repeated 5 times</w:t>
            </w:r>
            <w:r w:rsidR="00D14F1B" w:rsidRPr="00E27D23">
              <w:t>.</w:t>
            </w:r>
          </w:p>
        </w:tc>
        <w:tc>
          <w:tcPr>
            <w:tcW w:w="708" w:type="dxa"/>
            <w:tcBorders>
              <w:top w:val="single" w:sz="4" w:space="0" w:color="auto"/>
              <w:left w:val="single" w:sz="4" w:space="0" w:color="auto"/>
              <w:bottom w:val="single" w:sz="4" w:space="0" w:color="auto"/>
              <w:right w:val="single" w:sz="4" w:space="0" w:color="auto"/>
            </w:tcBorders>
          </w:tcPr>
          <w:p w14:paraId="7B070D87"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589EF6B7" w14:textId="77777777" w:rsidR="00853D09" w:rsidRPr="00E27D23" w:rsidRDefault="00853D09" w:rsidP="0088214F">
            <w:pPr>
              <w:pStyle w:val="TAL"/>
              <w:rPr>
                <w:lang w:eastAsia="zh-CN"/>
              </w:rPr>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656BC24A"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72097BBA" w14:textId="77777777" w:rsidR="00853D09" w:rsidRPr="00E27D23" w:rsidRDefault="00853D09" w:rsidP="0088214F">
            <w:pPr>
              <w:pStyle w:val="TAC"/>
              <w:rPr>
                <w:lang w:eastAsia="zh-CN"/>
              </w:rPr>
            </w:pPr>
            <w:r w:rsidRPr="00E27D23">
              <w:t>-</w:t>
            </w:r>
          </w:p>
        </w:tc>
      </w:tr>
      <w:tr w:rsidR="00853D09" w:rsidRPr="00E27D23" w14:paraId="772ECD70" w14:textId="77777777" w:rsidTr="0088214F">
        <w:tc>
          <w:tcPr>
            <w:tcW w:w="533" w:type="dxa"/>
            <w:tcBorders>
              <w:top w:val="single" w:sz="4" w:space="0" w:color="auto"/>
              <w:left w:val="single" w:sz="4" w:space="0" w:color="auto"/>
              <w:bottom w:val="single" w:sz="4" w:space="0" w:color="auto"/>
              <w:right w:val="single" w:sz="4" w:space="0" w:color="auto"/>
            </w:tcBorders>
          </w:tcPr>
          <w:p w14:paraId="587AD262" w14:textId="77777777" w:rsidR="00853D09" w:rsidRPr="00E27D23" w:rsidRDefault="00853D09" w:rsidP="0088214F">
            <w:pPr>
              <w:pStyle w:val="TAC"/>
              <w:rPr>
                <w:lang w:eastAsia="zh-CN"/>
              </w:rPr>
            </w:pPr>
            <w:r w:rsidRPr="00E27D23">
              <w:rPr>
                <w:lang w:eastAsia="zh-CN"/>
              </w:rPr>
              <w:t>58</w:t>
            </w:r>
          </w:p>
        </w:tc>
        <w:tc>
          <w:tcPr>
            <w:tcW w:w="3967" w:type="dxa"/>
            <w:tcBorders>
              <w:top w:val="single" w:sz="4" w:space="0" w:color="auto"/>
              <w:left w:val="single" w:sz="4" w:space="0" w:color="auto"/>
              <w:bottom w:val="single" w:sz="4" w:space="0" w:color="auto"/>
              <w:right w:val="single" w:sz="4" w:space="0" w:color="auto"/>
            </w:tcBorders>
          </w:tcPr>
          <w:p w14:paraId="7AE5D72F" w14:textId="23A5F8DB" w:rsidR="00853D09" w:rsidRPr="00E27D23" w:rsidRDefault="00853D09" w:rsidP="0088214F">
            <w:pPr>
              <w:pStyle w:val="TAL"/>
              <w:rPr>
                <w:lang w:eastAsia="zh-CN"/>
              </w:rPr>
            </w:pPr>
            <w:r w:rsidRPr="00E27D23">
              <w:t xml:space="preserve">The SS transmits a MBS Packet on the MTCH with LCID=1 and g-RNTI = </w:t>
            </w:r>
            <w:r w:rsidRPr="00E27D23">
              <w:rPr>
                <w:lang w:eastAsia="zh-CN"/>
              </w:rPr>
              <w:t>’</w:t>
            </w:r>
            <w:r w:rsidRPr="00E27D23">
              <w:t>0002’H</w:t>
            </w:r>
            <w:r w:rsidR="00D14F1B" w:rsidRPr="00E27D23">
              <w:t>.</w:t>
            </w:r>
          </w:p>
        </w:tc>
        <w:tc>
          <w:tcPr>
            <w:tcW w:w="708" w:type="dxa"/>
            <w:tcBorders>
              <w:top w:val="single" w:sz="4" w:space="0" w:color="auto"/>
              <w:left w:val="single" w:sz="4" w:space="0" w:color="auto"/>
              <w:bottom w:val="single" w:sz="4" w:space="0" w:color="auto"/>
              <w:right w:val="single" w:sz="4" w:space="0" w:color="auto"/>
            </w:tcBorders>
          </w:tcPr>
          <w:p w14:paraId="5E7D2141" w14:textId="77777777" w:rsidR="00853D09" w:rsidRPr="00E27D23" w:rsidRDefault="00853D09"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171AC22" w14:textId="77777777" w:rsidR="00853D09" w:rsidRPr="00E27D23" w:rsidRDefault="00853D09" w:rsidP="0088214F">
            <w:pPr>
              <w:pStyle w:val="TAL"/>
              <w:rPr>
                <w:lang w:eastAsia="zh-CN"/>
              </w:rPr>
            </w:pPr>
            <w:r w:rsidRPr="00E27D23">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00E54EF3"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78127566" w14:textId="77777777" w:rsidR="00853D09" w:rsidRPr="00E27D23" w:rsidRDefault="00853D09" w:rsidP="0088214F">
            <w:pPr>
              <w:pStyle w:val="TAC"/>
              <w:rPr>
                <w:lang w:eastAsia="zh-CN"/>
              </w:rPr>
            </w:pPr>
            <w:r w:rsidRPr="00E27D23">
              <w:t>-</w:t>
            </w:r>
          </w:p>
        </w:tc>
      </w:tr>
      <w:tr w:rsidR="00853D09" w:rsidRPr="00E27D23" w14:paraId="5F5DB27C" w14:textId="77777777" w:rsidTr="0088214F">
        <w:tc>
          <w:tcPr>
            <w:tcW w:w="533" w:type="dxa"/>
            <w:tcBorders>
              <w:top w:val="single" w:sz="4" w:space="0" w:color="auto"/>
              <w:left w:val="single" w:sz="4" w:space="0" w:color="auto"/>
              <w:bottom w:val="single" w:sz="4" w:space="0" w:color="auto"/>
              <w:right w:val="single" w:sz="4" w:space="0" w:color="auto"/>
            </w:tcBorders>
          </w:tcPr>
          <w:p w14:paraId="598C2B43" w14:textId="77777777" w:rsidR="00853D09" w:rsidRPr="00E27D23" w:rsidRDefault="00853D09" w:rsidP="0088214F">
            <w:pPr>
              <w:pStyle w:val="TAC"/>
              <w:rPr>
                <w:lang w:eastAsia="zh-CN"/>
              </w:rPr>
            </w:pPr>
            <w:r w:rsidRPr="00E27D23">
              <w:rPr>
                <w:lang w:eastAsia="zh-CN"/>
              </w:rPr>
              <w:t>59</w:t>
            </w:r>
          </w:p>
        </w:tc>
        <w:tc>
          <w:tcPr>
            <w:tcW w:w="3967" w:type="dxa"/>
            <w:tcBorders>
              <w:top w:val="single" w:sz="4" w:space="0" w:color="auto"/>
              <w:left w:val="single" w:sz="4" w:space="0" w:color="auto"/>
              <w:bottom w:val="single" w:sz="4" w:space="0" w:color="auto"/>
              <w:right w:val="single" w:sz="4" w:space="0" w:color="auto"/>
            </w:tcBorders>
          </w:tcPr>
          <w:p w14:paraId="716480A1" w14:textId="77777777" w:rsidR="00853D09" w:rsidRPr="00E27D23" w:rsidRDefault="00853D09" w:rsidP="0088214F">
            <w:pPr>
              <w:pStyle w:val="TAL"/>
              <w:rPr>
                <w:lang w:eastAsia="zh-CN"/>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7A791C8" w14:textId="77777777" w:rsidR="00853D09" w:rsidRPr="00E27D23" w:rsidRDefault="00853D09"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29071B6" w14:textId="77777777" w:rsidR="00853D09" w:rsidRPr="00E27D23" w:rsidRDefault="00853D09" w:rsidP="0088214F">
            <w:pPr>
              <w:pStyle w:val="TAL"/>
              <w:rPr>
                <w:rFonts w:eastAsia="MS Gothic"/>
              </w:rPr>
            </w:pPr>
            <w:r w:rsidRPr="00E27D23">
              <w:rPr>
                <w:rFonts w:eastAsia="MS Gothic"/>
              </w:rPr>
              <w:t xml:space="preserve">NR RRC: </w:t>
            </w:r>
            <w:r w:rsidRPr="00E27D23">
              <w:rPr>
                <w:rFonts w:eastAsia="MS Gothic"/>
                <w:i/>
              </w:rPr>
              <w:t>DLInformationTransfer</w:t>
            </w:r>
          </w:p>
          <w:p w14:paraId="6A67149A" w14:textId="77777777" w:rsidR="00853D09" w:rsidRPr="00E27D23" w:rsidRDefault="00853D09" w:rsidP="0088214F">
            <w:pPr>
              <w:pStyle w:val="TAL"/>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0F8E4EB6"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616E4BC5" w14:textId="77777777" w:rsidR="00853D09" w:rsidRPr="00E27D23" w:rsidRDefault="00853D09" w:rsidP="0088214F">
            <w:pPr>
              <w:pStyle w:val="TAC"/>
              <w:rPr>
                <w:lang w:eastAsia="zh-CN"/>
              </w:rPr>
            </w:pPr>
            <w:r w:rsidRPr="00E27D23">
              <w:t>-</w:t>
            </w:r>
          </w:p>
        </w:tc>
      </w:tr>
      <w:tr w:rsidR="00853D09" w:rsidRPr="00E27D23" w14:paraId="10FBB5A7" w14:textId="77777777" w:rsidTr="0088214F">
        <w:tc>
          <w:tcPr>
            <w:tcW w:w="533" w:type="dxa"/>
            <w:tcBorders>
              <w:top w:val="single" w:sz="4" w:space="0" w:color="auto"/>
              <w:left w:val="single" w:sz="4" w:space="0" w:color="auto"/>
              <w:bottom w:val="single" w:sz="4" w:space="0" w:color="auto"/>
              <w:right w:val="single" w:sz="4" w:space="0" w:color="auto"/>
            </w:tcBorders>
          </w:tcPr>
          <w:p w14:paraId="28952ACC" w14:textId="77777777" w:rsidR="00853D09" w:rsidRPr="00E27D23" w:rsidRDefault="00853D09" w:rsidP="0088214F">
            <w:pPr>
              <w:pStyle w:val="TAC"/>
              <w:rPr>
                <w:lang w:eastAsia="zh-CN"/>
              </w:rPr>
            </w:pPr>
            <w:r w:rsidRPr="00E27D23">
              <w:rPr>
                <w:lang w:eastAsia="zh-CN"/>
              </w:rPr>
              <w:t>60</w:t>
            </w:r>
          </w:p>
        </w:tc>
        <w:tc>
          <w:tcPr>
            <w:tcW w:w="3967" w:type="dxa"/>
            <w:tcBorders>
              <w:top w:val="single" w:sz="4" w:space="0" w:color="auto"/>
              <w:left w:val="single" w:sz="4" w:space="0" w:color="auto"/>
              <w:bottom w:val="single" w:sz="4" w:space="0" w:color="auto"/>
              <w:right w:val="single" w:sz="4" w:space="0" w:color="auto"/>
            </w:tcBorders>
          </w:tcPr>
          <w:p w14:paraId="7D978F39" w14:textId="77777777" w:rsidR="00853D09" w:rsidRPr="00E27D23" w:rsidRDefault="00853D09" w:rsidP="0088214F">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3A5E89F9" w14:textId="77777777" w:rsidR="00853D09" w:rsidRPr="00E27D23" w:rsidRDefault="00853D09"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57DFF07E" w14:textId="77777777" w:rsidR="00853D09" w:rsidRPr="00E27D23" w:rsidRDefault="00853D09" w:rsidP="0088214F">
            <w:pPr>
              <w:pStyle w:val="TAL"/>
              <w:rPr>
                <w:rFonts w:eastAsia="MS Gothic"/>
              </w:rPr>
            </w:pPr>
            <w:r w:rsidRPr="00E27D23">
              <w:rPr>
                <w:rFonts w:eastAsia="MS Gothic"/>
              </w:rPr>
              <w:t xml:space="preserve">NR RRC: </w:t>
            </w:r>
            <w:r w:rsidRPr="00E27D23">
              <w:rPr>
                <w:rFonts w:eastAsia="MS Gothic"/>
                <w:i/>
              </w:rPr>
              <w:t>ULInformationTransfer</w:t>
            </w:r>
          </w:p>
          <w:p w14:paraId="451A0636" w14:textId="77777777" w:rsidR="00853D09" w:rsidRPr="00E27D23" w:rsidRDefault="00853D09" w:rsidP="0088214F">
            <w:pPr>
              <w:pStyle w:val="TAL"/>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126D29CD"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00E94B55" w14:textId="77777777" w:rsidR="00853D09" w:rsidRPr="00E27D23" w:rsidRDefault="00853D09" w:rsidP="0088214F">
            <w:pPr>
              <w:pStyle w:val="TAC"/>
              <w:rPr>
                <w:lang w:eastAsia="zh-CN"/>
              </w:rPr>
            </w:pPr>
            <w:r w:rsidRPr="00E27D23">
              <w:t>-</w:t>
            </w:r>
          </w:p>
        </w:tc>
      </w:tr>
      <w:tr w:rsidR="00853D09" w:rsidRPr="00E27D23" w14:paraId="73025872" w14:textId="77777777" w:rsidTr="0088214F">
        <w:tc>
          <w:tcPr>
            <w:tcW w:w="533" w:type="dxa"/>
            <w:tcBorders>
              <w:top w:val="single" w:sz="4" w:space="0" w:color="auto"/>
              <w:left w:val="single" w:sz="4" w:space="0" w:color="auto"/>
              <w:bottom w:val="single" w:sz="4" w:space="0" w:color="auto"/>
              <w:right w:val="single" w:sz="4" w:space="0" w:color="auto"/>
            </w:tcBorders>
          </w:tcPr>
          <w:p w14:paraId="23747CDF" w14:textId="77777777" w:rsidR="00853D09" w:rsidRPr="00E27D23" w:rsidRDefault="00853D09" w:rsidP="0088214F">
            <w:pPr>
              <w:pStyle w:val="TAC"/>
              <w:rPr>
                <w:lang w:eastAsia="zh-CN"/>
              </w:rPr>
            </w:pPr>
            <w:r w:rsidRPr="00E27D23">
              <w:rPr>
                <w:lang w:eastAsia="zh-CN"/>
              </w:rPr>
              <w:t>61</w:t>
            </w:r>
          </w:p>
        </w:tc>
        <w:tc>
          <w:tcPr>
            <w:tcW w:w="3967" w:type="dxa"/>
            <w:tcBorders>
              <w:top w:val="single" w:sz="4" w:space="0" w:color="auto"/>
              <w:left w:val="single" w:sz="4" w:space="0" w:color="auto"/>
              <w:bottom w:val="single" w:sz="4" w:space="0" w:color="auto"/>
              <w:right w:val="single" w:sz="4" w:space="0" w:color="auto"/>
            </w:tcBorders>
          </w:tcPr>
          <w:p w14:paraId="46E734A4" w14:textId="4BD8871B" w:rsidR="00853D09" w:rsidRPr="00E27D23" w:rsidRDefault="00853D09" w:rsidP="0088214F">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 xml:space="preserve">CH in step 60 greater than </w:t>
            </w:r>
            <w:r w:rsidR="00576159" w:rsidRPr="00E27D23">
              <w:rPr>
                <w:rFonts w:eastAsia="MS Gothic"/>
              </w:rPr>
              <w:t>zero</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EDB4D8F"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E3B3E2B" w14:textId="77777777" w:rsidR="00853D09" w:rsidRPr="00E27D23" w:rsidRDefault="00853D09" w:rsidP="0088214F">
            <w:pPr>
              <w:pStyle w:val="TAL"/>
              <w:rPr>
                <w:lang w:eastAsia="zh-CN"/>
              </w:rPr>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1CCBB95" w14:textId="4293E45F" w:rsidR="00853D09" w:rsidRPr="00E27D23" w:rsidRDefault="00853D09" w:rsidP="0088214F">
            <w:pPr>
              <w:pStyle w:val="TAC"/>
              <w:rPr>
                <w:lang w:eastAsia="zh-CN"/>
              </w:rPr>
            </w:pPr>
            <w:r w:rsidRPr="00E27D23">
              <w:rPr>
                <w:lang w:eastAsia="zh-CN"/>
              </w:rPr>
              <w:t>4,</w:t>
            </w:r>
            <w:r w:rsidR="00D14F1B" w:rsidRPr="00E27D23">
              <w:rPr>
                <w:lang w:eastAsia="zh-CN"/>
              </w:rPr>
              <w:t xml:space="preserve"> </w:t>
            </w:r>
            <w:r w:rsidRPr="00E27D23">
              <w:rPr>
                <w:lang w:eastAsia="zh-CN"/>
              </w:rPr>
              <w:t>5</w:t>
            </w:r>
          </w:p>
        </w:tc>
        <w:tc>
          <w:tcPr>
            <w:tcW w:w="850" w:type="dxa"/>
            <w:tcBorders>
              <w:top w:val="single" w:sz="4" w:space="0" w:color="auto"/>
              <w:left w:val="single" w:sz="4" w:space="0" w:color="auto"/>
              <w:bottom w:val="single" w:sz="4" w:space="0" w:color="auto"/>
              <w:right w:val="single" w:sz="4" w:space="0" w:color="auto"/>
            </w:tcBorders>
          </w:tcPr>
          <w:p w14:paraId="1645134E" w14:textId="77777777" w:rsidR="00853D09" w:rsidRPr="00E27D23" w:rsidRDefault="00853D09" w:rsidP="0088214F">
            <w:pPr>
              <w:pStyle w:val="TAC"/>
              <w:rPr>
                <w:lang w:eastAsia="zh-CN"/>
              </w:rPr>
            </w:pPr>
            <w:r w:rsidRPr="00E27D23">
              <w:rPr>
                <w:lang w:eastAsia="zh-CN"/>
              </w:rPr>
              <w:t>P</w:t>
            </w:r>
          </w:p>
        </w:tc>
      </w:tr>
      <w:tr w:rsidR="00853D09" w:rsidRPr="00E27D23" w14:paraId="135B707A" w14:textId="77777777" w:rsidTr="0088214F">
        <w:tc>
          <w:tcPr>
            <w:tcW w:w="533" w:type="dxa"/>
            <w:tcBorders>
              <w:top w:val="single" w:sz="4" w:space="0" w:color="auto"/>
              <w:left w:val="single" w:sz="4" w:space="0" w:color="auto"/>
              <w:bottom w:val="single" w:sz="4" w:space="0" w:color="auto"/>
              <w:right w:val="single" w:sz="4" w:space="0" w:color="auto"/>
            </w:tcBorders>
          </w:tcPr>
          <w:p w14:paraId="3C0807B3" w14:textId="77777777" w:rsidR="00853D09" w:rsidRPr="00E27D23" w:rsidRDefault="00853D09" w:rsidP="0088214F">
            <w:pPr>
              <w:pStyle w:val="TAC"/>
              <w:rPr>
                <w:lang w:eastAsia="zh-CN"/>
              </w:rPr>
            </w:pPr>
            <w:r w:rsidRPr="00E27D23">
              <w:rPr>
                <w:lang w:eastAsia="zh-CN"/>
              </w:rPr>
              <w:t>-</w:t>
            </w:r>
          </w:p>
        </w:tc>
        <w:tc>
          <w:tcPr>
            <w:tcW w:w="3967" w:type="dxa"/>
            <w:tcBorders>
              <w:top w:val="single" w:sz="4" w:space="0" w:color="auto"/>
              <w:left w:val="single" w:sz="4" w:space="0" w:color="auto"/>
              <w:bottom w:val="single" w:sz="4" w:space="0" w:color="auto"/>
              <w:right w:val="single" w:sz="4" w:space="0" w:color="auto"/>
            </w:tcBorders>
          </w:tcPr>
          <w:p w14:paraId="1B1C224A" w14:textId="6EFA83FB" w:rsidR="00853D09" w:rsidRPr="00E27D23" w:rsidRDefault="00853D09" w:rsidP="0088214F">
            <w:pPr>
              <w:pStyle w:val="TAL"/>
              <w:rPr>
                <w:highlight w:val="green"/>
                <w:lang w:eastAsia="zh-CN"/>
              </w:rPr>
            </w:pPr>
            <w:r w:rsidRPr="00E27D23">
              <w:t>EXCEPTION: Steps 62a1-62a13 describe behaviour that depends on UE configuration; the "lower case letter" identifies a step sequence that takes place if inactiveState is configured</w:t>
            </w:r>
            <w:r w:rsidR="00D14F1B" w:rsidRPr="00E27D23">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15C3691"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69A62FAA" w14:textId="77777777" w:rsidR="00853D09" w:rsidRPr="00E27D23" w:rsidRDefault="00853D09" w:rsidP="0088214F">
            <w:pPr>
              <w:pStyle w:val="TAL"/>
              <w:rPr>
                <w:lang w:eastAsia="zh-CN"/>
              </w:rPr>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77F888B"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2A5F2AB" w14:textId="77777777" w:rsidR="00853D09" w:rsidRPr="00E27D23" w:rsidRDefault="00853D09" w:rsidP="0088214F">
            <w:pPr>
              <w:pStyle w:val="TAC"/>
              <w:rPr>
                <w:lang w:eastAsia="zh-CN"/>
              </w:rPr>
            </w:pPr>
            <w:r w:rsidRPr="00E27D23">
              <w:t>-</w:t>
            </w:r>
          </w:p>
        </w:tc>
      </w:tr>
      <w:tr w:rsidR="00853D09" w:rsidRPr="00E27D23" w14:paraId="7C8218BE" w14:textId="77777777" w:rsidTr="0088214F">
        <w:tc>
          <w:tcPr>
            <w:tcW w:w="533" w:type="dxa"/>
            <w:tcBorders>
              <w:top w:val="single" w:sz="4" w:space="0" w:color="auto"/>
              <w:left w:val="single" w:sz="4" w:space="0" w:color="auto"/>
              <w:bottom w:val="single" w:sz="4" w:space="0" w:color="auto"/>
              <w:right w:val="single" w:sz="4" w:space="0" w:color="auto"/>
            </w:tcBorders>
          </w:tcPr>
          <w:p w14:paraId="35F6B071" w14:textId="77777777" w:rsidR="00853D09" w:rsidRPr="00E27D23" w:rsidRDefault="00853D09" w:rsidP="0088214F">
            <w:pPr>
              <w:pStyle w:val="TAC"/>
              <w:rPr>
                <w:lang w:eastAsia="zh-CN"/>
              </w:rPr>
            </w:pPr>
            <w:r w:rsidRPr="00E27D23">
              <w:rPr>
                <w:lang w:eastAsia="zh-CN"/>
              </w:rPr>
              <w:t>62a1</w:t>
            </w:r>
          </w:p>
        </w:tc>
        <w:tc>
          <w:tcPr>
            <w:tcW w:w="3967" w:type="dxa"/>
            <w:tcBorders>
              <w:top w:val="single" w:sz="4" w:space="0" w:color="auto"/>
              <w:left w:val="single" w:sz="4" w:space="0" w:color="auto"/>
              <w:bottom w:val="single" w:sz="4" w:space="0" w:color="auto"/>
              <w:right w:val="single" w:sz="4" w:space="0" w:color="auto"/>
            </w:tcBorders>
          </w:tcPr>
          <w:p w14:paraId="53DBBAC3" w14:textId="77777777" w:rsidR="00853D09" w:rsidRPr="00E27D23" w:rsidRDefault="00853D09" w:rsidP="0088214F">
            <w:pPr>
              <w:pStyle w:val="TAL"/>
              <w:rPr>
                <w:lang w:eastAsia="zh-CN"/>
              </w:rPr>
            </w:pPr>
            <w:r w:rsidRPr="00E27D23">
              <w:t xml:space="preserve">IF pc_inactiveState THEN the SS transmits an </w:t>
            </w:r>
            <w:r w:rsidRPr="00E27D23">
              <w:rPr>
                <w:i/>
              </w:rPr>
              <w:t>RRCRelease</w:t>
            </w:r>
            <w:r w:rsidRPr="00E27D23">
              <w:t xml:space="preserve"> message with </w:t>
            </w:r>
            <w:r w:rsidRPr="00E27D23">
              <w:rPr>
                <w:i/>
              </w:rPr>
              <w:t>suspendConfig</w:t>
            </w:r>
            <w:r w:rsidRPr="00E27D23">
              <w:t>.</w:t>
            </w:r>
          </w:p>
        </w:tc>
        <w:tc>
          <w:tcPr>
            <w:tcW w:w="708" w:type="dxa"/>
            <w:tcBorders>
              <w:top w:val="single" w:sz="4" w:space="0" w:color="auto"/>
              <w:left w:val="single" w:sz="4" w:space="0" w:color="auto"/>
              <w:bottom w:val="single" w:sz="4" w:space="0" w:color="auto"/>
              <w:right w:val="single" w:sz="4" w:space="0" w:color="auto"/>
            </w:tcBorders>
          </w:tcPr>
          <w:p w14:paraId="2F98B145" w14:textId="77777777" w:rsidR="00853D09" w:rsidRPr="00E27D23" w:rsidRDefault="00853D09"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FD56329" w14:textId="77777777" w:rsidR="00853D09" w:rsidRPr="00E27D23" w:rsidRDefault="00853D09" w:rsidP="0088214F">
            <w:pPr>
              <w:pStyle w:val="TAL"/>
              <w:rPr>
                <w:lang w:eastAsia="zh-CN"/>
              </w:rPr>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single" w:sz="4" w:space="0" w:color="auto"/>
              <w:left w:val="single" w:sz="4" w:space="0" w:color="auto"/>
              <w:bottom w:val="single" w:sz="4" w:space="0" w:color="auto"/>
              <w:right w:val="single" w:sz="4" w:space="0" w:color="auto"/>
            </w:tcBorders>
          </w:tcPr>
          <w:p w14:paraId="0849CD20"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124F0511" w14:textId="77777777" w:rsidR="00853D09" w:rsidRPr="00E27D23" w:rsidRDefault="00853D09" w:rsidP="0088214F">
            <w:pPr>
              <w:pStyle w:val="TAC"/>
              <w:rPr>
                <w:lang w:eastAsia="zh-CN"/>
              </w:rPr>
            </w:pPr>
            <w:r w:rsidRPr="00E27D23">
              <w:t>-</w:t>
            </w:r>
          </w:p>
        </w:tc>
      </w:tr>
      <w:tr w:rsidR="00853D09" w:rsidRPr="00E27D23" w14:paraId="01A88DB1" w14:textId="77777777" w:rsidTr="0088214F">
        <w:tc>
          <w:tcPr>
            <w:tcW w:w="533" w:type="dxa"/>
            <w:tcBorders>
              <w:top w:val="single" w:sz="4" w:space="0" w:color="auto"/>
              <w:left w:val="single" w:sz="4" w:space="0" w:color="auto"/>
              <w:bottom w:val="single" w:sz="4" w:space="0" w:color="auto"/>
              <w:right w:val="single" w:sz="4" w:space="0" w:color="auto"/>
            </w:tcBorders>
          </w:tcPr>
          <w:p w14:paraId="25FC1A60" w14:textId="77777777" w:rsidR="00853D09" w:rsidRPr="00E27D23" w:rsidRDefault="00853D09" w:rsidP="0088214F">
            <w:pPr>
              <w:pStyle w:val="TAC"/>
              <w:rPr>
                <w:lang w:eastAsia="zh-CN"/>
              </w:rPr>
            </w:pPr>
            <w:r w:rsidRPr="00E27D23">
              <w:rPr>
                <w:lang w:eastAsia="zh-CN"/>
              </w:rPr>
              <w:t>62a2</w:t>
            </w:r>
          </w:p>
        </w:tc>
        <w:tc>
          <w:tcPr>
            <w:tcW w:w="3967" w:type="dxa"/>
            <w:tcBorders>
              <w:top w:val="single" w:sz="4" w:space="0" w:color="auto"/>
              <w:left w:val="single" w:sz="4" w:space="0" w:color="auto"/>
              <w:bottom w:val="single" w:sz="4" w:space="0" w:color="auto"/>
              <w:right w:val="single" w:sz="4" w:space="0" w:color="auto"/>
            </w:tcBorders>
          </w:tcPr>
          <w:p w14:paraId="538C9756" w14:textId="53B38944" w:rsidR="00853D09" w:rsidRPr="00E27D23" w:rsidRDefault="00853D09" w:rsidP="0088214F">
            <w:pPr>
              <w:pStyle w:val="TAL"/>
              <w:rPr>
                <w:highlight w:val="green"/>
                <w:lang w:eastAsia="zh-CN"/>
              </w:rPr>
            </w:pPr>
            <w:r w:rsidRPr="00E27D23">
              <w:rPr>
                <w:lang w:eastAsia="zh-CN"/>
              </w:rPr>
              <w:t>SS change NR Cell 2 system information</w:t>
            </w:r>
            <w:r w:rsidR="00D14F1B"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3969C80"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53FEC7AB" w14:textId="77777777" w:rsidR="00853D09" w:rsidRPr="00E27D23" w:rsidRDefault="00853D09" w:rsidP="0088214F">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tcPr>
          <w:p w14:paraId="703EDDE9" w14:textId="77777777" w:rsidR="00853D09" w:rsidRPr="00E27D23" w:rsidRDefault="00853D09" w:rsidP="0088214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36D417F9" w14:textId="77777777" w:rsidR="00853D09" w:rsidRPr="00E27D23" w:rsidRDefault="00853D09" w:rsidP="0088214F">
            <w:pPr>
              <w:pStyle w:val="TAC"/>
            </w:pPr>
            <w:r w:rsidRPr="00E27D23">
              <w:t>-</w:t>
            </w:r>
          </w:p>
        </w:tc>
      </w:tr>
      <w:tr w:rsidR="00853D09" w:rsidRPr="00E27D23" w14:paraId="6B60D7A9" w14:textId="77777777" w:rsidTr="0088214F">
        <w:tc>
          <w:tcPr>
            <w:tcW w:w="533" w:type="dxa"/>
            <w:tcBorders>
              <w:top w:val="single" w:sz="4" w:space="0" w:color="auto"/>
              <w:left w:val="single" w:sz="4" w:space="0" w:color="auto"/>
              <w:bottom w:val="single" w:sz="4" w:space="0" w:color="auto"/>
              <w:right w:val="single" w:sz="4" w:space="0" w:color="auto"/>
            </w:tcBorders>
          </w:tcPr>
          <w:p w14:paraId="3A5077CC" w14:textId="77777777" w:rsidR="00853D09" w:rsidRPr="00E27D23" w:rsidRDefault="00853D09" w:rsidP="0088214F">
            <w:pPr>
              <w:pStyle w:val="TAC"/>
              <w:rPr>
                <w:lang w:eastAsia="zh-CN"/>
              </w:rPr>
            </w:pPr>
            <w:r w:rsidRPr="00E27D23">
              <w:rPr>
                <w:lang w:eastAsia="zh-CN"/>
              </w:rPr>
              <w:t>62a3</w:t>
            </w:r>
          </w:p>
        </w:tc>
        <w:tc>
          <w:tcPr>
            <w:tcW w:w="3967" w:type="dxa"/>
            <w:tcBorders>
              <w:top w:val="single" w:sz="4" w:space="0" w:color="auto"/>
              <w:left w:val="single" w:sz="4" w:space="0" w:color="auto"/>
              <w:bottom w:val="single" w:sz="4" w:space="0" w:color="auto"/>
              <w:right w:val="single" w:sz="4" w:space="0" w:color="auto"/>
            </w:tcBorders>
          </w:tcPr>
          <w:p w14:paraId="3C10A54D" w14:textId="77777777" w:rsidR="00853D09" w:rsidRPr="00E27D23" w:rsidRDefault="00853D09" w:rsidP="0088214F">
            <w:pPr>
              <w:pStyle w:val="TAL"/>
            </w:pPr>
            <w:r w:rsidRPr="00E27D23">
              <w:t>The SS configures:</w:t>
            </w:r>
          </w:p>
          <w:p w14:paraId="65A25842" w14:textId="77777777" w:rsidR="00853D09" w:rsidRPr="00E27D23" w:rsidRDefault="00853D09" w:rsidP="0088214F">
            <w:pPr>
              <w:pStyle w:val="TAL"/>
            </w:pPr>
            <w:r w:rsidRPr="00E27D23">
              <w:t>-NR Cell 1 as the "Non-suitable cell".</w:t>
            </w:r>
          </w:p>
          <w:p w14:paraId="2020BB4A" w14:textId="77777777" w:rsidR="00853D09" w:rsidRPr="00E27D23" w:rsidRDefault="00853D09" w:rsidP="0088214F">
            <w:pPr>
              <w:pStyle w:val="TAL"/>
              <w:rPr>
                <w:lang w:eastAsia="zh-CN"/>
              </w:rPr>
            </w:pPr>
            <w:r w:rsidRPr="00E27D23">
              <w:t>-NR Cell 2 as the "Serving cell".</w:t>
            </w:r>
          </w:p>
        </w:tc>
        <w:tc>
          <w:tcPr>
            <w:tcW w:w="708" w:type="dxa"/>
            <w:tcBorders>
              <w:top w:val="single" w:sz="4" w:space="0" w:color="auto"/>
              <w:left w:val="single" w:sz="4" w:space="0" w:color="auto"/>
              <w:bottom w:val="single" w:sz="4" w:space="0" w:color="auto"/>
              <w:right w:val="single" w:sz="4" w:space="0" w:color="auto"/>
            </w:tcBorders>
          </w:tcPr>
          <w:p w14:paraId="22BDBB29"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3C1CCFD" w14:textId="77777777" w:rsidR="00853D09" w:rsidRPr="00E27D23" w:rsidRDefault="00853D09" w:rsidP="0088214F">
            <w:pPr>
              <w:pStyle w:val="TAL"/>
              <w:rPr>
                <w:lang w:eastAsia="zh-CN"/>
              </w:rPr>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1CE1EF7D"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22AD3F44" w14:textId="77777777" w:rsidR="00853D09" w:rsidRPr="00E27D23" w:rsidRDefault="00853D09" w:rsidP="0088214F">
            <w:pPr>
              <w:pStyle w:val="TAC"/>
              <w:rPr>
                <w:lang w:eastAsia="zh-CN"/>
              </w:rPr>
            </w:pPr>
            <w:r w:rsidRPr="00E27D23">
              <w:t>-</w:t>
            </w:r>
          </w:p>
        </w:tc>
      </w:tr>
      <w:tr w:rsidR="00853D09" w:rsidRPr="00E27D23" w14:paraId="143DAE72" w14:textId="77777777" w:rsidTr="0088214F">
        <w:tc>
          <w:tcPr>
            <w:tcW w:w="533" w:type="dxa"/>
            <w:tcBorders>
              <w:top w:val="single" w:sz="4" w:space="0" w:color="auto"/>
              <w:left w:val="single" w:sz="4" w:space="0" w:color="auto"/>
              <w:bottom w:val="single" w:sz="4" w:space="0" w:color="auto"/>
              <w:right w:val="single" w:sz="4" w:space="0" w:color="auto"/>
            </w:tcBorders>
          </w:tcPr>
          <w:p w14:paraId="7D3E64ED" w14:textId="77777777" w:rsidR="00853D09" w:rsidRPr="00E27D23" w:rsidRDefault="00853D09" w:rsidP="0088214F">
            <w:pPr>
              <w:pStyle w:val="TAC"/>
              <w:rPr>
                <w:lang w:eastAsia="zh-CN"/>
              </w:rPr>
            </w:pPr>
            <w:r w:rsidRPr="00E27D23">
              <w:rPr>
                <w:lang w:eastAsia="zh-CN"/>
              </w:rPr>
              <w:t>62a4</w:t>
            </w:r>
          </w:p>
        </w:tc>
        <w:tc>
          <w:tcPr>
            <w:tcW w:w="3967" w:type="dxa"/>
            <w:tcBorders>
              <w:top w:val="single" w:sz="4" w:space="0" w:color="auto"/>
              <w:left w:val="single" w:sz="4" w:space="0" w:color="auto"/>
              <w:bottom w:val="single" w:sz="4" w:space="0" w:color="auto"/>
              <w:right w:val="single" w:sz="4" w:space="0" w:color="auto"/>
            </w:tcBorders>
          </w:tcPr>
          <w:p w14:paraId="5DB2E616" w14:textId="4CC3E82E" w:rsidR="00853D09" w:rsidRPr="00E27D23" w:rsidRDefault="00853D09" w:rsidP="0088214F">
            <w:pPr>
              <w:pStyle w:val="TAL"/>
              <w:rPr>
                <w:lang w:eastAsia="zh-CN"/>
              </w:rPr>
            </w:pPr>
            <w:r w:rsidRPr="00E27D23">
              <w:t xml:space="preserve">Wait for 8[FR1]/27[FR2] seconds.(Note </w:t>
            </w:r>
            <w:r w:rsidR="00D14F1B" w:rsidRPr="00E27D23">
              <w:t>4</w:t>
            </w:r>
            <w:r w:rsidRPr="00E27D23">
              <w:t>)</w:t>
            </w:r>
          </w:p>
        </w:tc>
        <w:tc>
          <w:tcPr>
            <w:tcW w:w="708" w:type="dxa"/>
            <w:tcBorders>
              <w:top w:val="single" w:sz="4" w:space="0" w:color="auto"/>
              <w:left w:val="single" w:sz="4" w:space="0" w:color="auto"/>
              <w:bottom w:val="single" w:sz="4" w:space="0" w:color="auto"/>
              <w:right w:val="single" w:sz="4" w:space="0" w:color="auto"/>
            </w:tcBorders>
          </w:tcPr>
          <w:p w14:paraId="3331BBED"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6033616" w14:textId="77777777" w:rsidR="00853D09" w:rsidRPr="00E27D23" w:rsidRDefault="00853D09" w:rsidP="0088214F">
            <w:pPr>
              <w:pStyle w:val="TAL"/>
              <w:rPr>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tcPr>
          <w:p w14:paraId="143EAC4F"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4364FCA9" w14:textId="77777777" w:rsidR="00853D09" w:rsidRPr="00E27D23" w:rsidRDefault="00853D09" w:rsidP="0088214F">
            <w:pPr>
              <w:pStyle w:val="TAC"/>
              <w:rPr>
                <w:lang w:eastAsia="zh-CN"/>
              </w:rPr>
            </w:pPr>
            <w:r w:rsidRPr="00E27D23">
              <w:t>-</w:t>
            </w:r>
          </w:p>
        </w:tc>
      </w:tr>
      <w:tr w:rsidR="00853D09" w:rsidRPr="00E27D23" w14:paraId="10589E67" w14:textId="77777777" w:rsidTr="0088214F">
        <w:tc>
          <w:tcPr>
            <w:tcW w:w="533" w:type="dxa"/>
            <w:tcBorders>
              <w:top w:val="single" w:sz="4" w:space="0" w:color="auto"/>
              <w:left w:val="single" w:sz="4" w:space="0" w:color="auto"/>
              <w:bottom w:val="single" w:sz="4" w:space="0" w:color="auto"/>
              <w:right w:val="single" w:sz="4" w:space="0" w:color="auto"/>
            </w:tcBorders>
          </w:tcPr>
          <w:p w14:paraId="1D5A1718" w14:textId="77777777" w:rsidR="00853D09" w:rsidRPr="00E27D23" w:rsidRDefault="00853D09" w:rsidP="0088214F">
            <w:pPr>
              <w:pStyle w:val="TAC"/>
              <w:rPr>
                <w:lang w:eastAsia="zh-CN"/>
              </w:rPr>
            </w:pPr>
            <w:r w:rsidRPr="00E27D23">
              <w:rPr>
                <w:lang w:eastAsia="zh-CN"/>
              </w:rPr>
              <w:t>62a5</w:t>
            </w:r>
          </w:p>
        </w:tc>
        <w:tc>
          <w:tcPr>
            <w:tcW w:w="3967" w:type="dxa"/>
            <w:tcBorders>
              <w:top w:val="single" w:sz="4" w:space="0" w:color="auto"/>
              <w:left w:val="single" w:sz="4" w:space="0" w:color="auto"/>
              <w:bottom w:val="single" w:sz="4" w:space="0" w:color="auto"/>
              <w:right w:val="single" w:sz="4" w:space="0" w:color="auto"/>
            </w:tcBorders>
          </w:tcPr>
          <w:p w14:paraId="2434B8BB" w14:textId="77777777" w:rsidR="00853D09" w:rsidRPr="00E27D23" w:rsidRDefault="00853D09" w:rsidP="0088214F">
            <w:pPr>
              <w:pStyle w:val="TAL"/>
              <w:rPr>
                <w:lang w:eastAsia="zh-CN"/>
              </w:rPr>
            </w:pPr>
            <w:r w:rsidRPr="00E27D23">
              <w:rPr>
                <w:lang w:eastAsia="zh-CN"/>
              </w:rPr>
              <w:t xml:space="preserve">Wait </w:t>
            </w:r>
            <w:r w:rsidRPr="00E27D23">
              <w:rPr>
                <w:rFonts w:eastAsia="MS Gothic"/>
              </w:rPr>
              <w:t>for a period equal to the MCCH repetition period</w:t>
            </w:r>
            <w:r w:rsidRPr="00E27D23">
              <w:rPr>
                <w:lang w:eastAsia="zh-CN"/>
              </w:rPr>
              <w:t xml:space="preserve"> for the UE to receive </w:t>
            </w:r>
            <w:r w:rsidRPr="00E27D23">
              <w:rPr>
                <w:i/>
                <w:color w:val="000000"/>
              </w:rPr>
              <w:t>MBSBroadcastConfiguration</w:t>
            </w:r>
            <w:r w:rsidRPr="00E27D23">
              <w:rPr>
                <w:i/>
                <w:color w:val="000000"/>
                <w:lang w:eastAsia="zh-CN"/>
              </w:rPr>
              <w:t xml:space="preserve"> </w:t>
            </w:r>
            <w:r w:rsidRPr="00E27D23">
              <w:rPr>
                <w:lang w:eastAsia="zh-CN"/>
              </w:rPr>
              <w:t>message on NR Cell 2. (Note 3)</w:t>
            </w:r>
          </w:p>
        </w:tc>
        <w:tc>
          <w:tcPr>
            <w:tcW w:w="708" w:type="dxa"/>
            <w:tcBorders>
              <w:top w:val="single" w:sz="4" w:space="0" w:color="auto"/>
              <w:left w:val="single" w:sz="4" w:space="0" w:color="auto"/>
              <w:bottom w:val="single" w:sz="4" w:space="0" w:color="auto"/>
              <w:right w:val="single" w:sz="4" w:space="0" w:color="auto"/>
            </w:tcBorders>
          </w:tcPr>
          <w:p w14:paraId="159F9C94"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746878C" w14:textId="77777777" w:rsidR="00853D09" w:rsidRPr="00E27D23" w:rsidRDefault="00853D09" w:rsidP="0088214F">
            <w:pPr>
              <w:pStyle w:val="TAL"/>
              <w:rPr>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tcPr>
          <w:p w14:paraId="57CADF06"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1CDAC8DE" w14:textId="77777777" w:rsidR="00853D09" w:rsidRPr="00E27D23" w:rsidRDefault="00853D09" w:rsidP="0088214F">
            <w:pPr>
              <w:pStyle w:val="TAC"/>
              <w:rPr>
                <w:lang w:eastAsia="zh-CN"/>
              </w:rPr>
            </w:pPr>
            <w:r w:rsidRPr="00E27D23">
              <w:t>-</w:t>
            </w:r>
          </w:p>
        </w:tc>
      </w:tr>
      <w:tr w:rsidR="00576159" w:rsidRPr="00E27D23" w14:paraId="3D7311F0" w14:textId="77777777" w:rsidTr="0088214F">
        <w:tc>
          <w:tcPr>
            <w:tcW w:w="533" w:type="dxa"/>
            <w:tcBorders>
              <w:top w:val="single" w:sz="4" w:space="0" w:color="auto"/>
              <w:left w:val="single" w:sz="4" w:space="0" w:color="auto"/>
              <w:bottom w:val="single" w:sz="4" w:space="0" w:color="auto"/>
              <w:right w:val="single" w:sz="4" w:space="0" w:color="auto"/>
            </w:tcBorders>
          </w:tcPr>
          <w:p w14:paraId="2240A123" w14:textId="20B84FC4" w:rsidR="00576159" w:rsidRPr="00E27D23" w:rsidRDefault="00576159" w:rsidP="00576159">
            <w:pPr>
              <w:pStyle w:val="TAC"/>
              <w:rPr>
                <w:lang w:eastAsia="zh-CN"/>
              </w:rPr>
            </w:pPr>
            <w:r w:rsidRPr="00E27D23">
              <w:rPr>
                <w:lang w:eastAsia="zh-CN"/>
              </w:rPr>
              <w:t>62a5A</w:t>
            </w:r>
          </w:p>
        </w:tc>
        <w:tc>
          <w:tcPr>
            <w:tcW w:w="3967" w:type="dxa"/>
            <w:tcBorders>
              <w:top w:val="single" w:sz="4" w:space="0" w:color="auto"/>
              <w:left w:val="single" w:sz="4" w:space="0" w:color="auto"/>
              <w:bottom w:val="single" w:sz="4" w:space="0" w:color="auto"/>
              <w:right w:val="single" w:sz="4" w:space="0" w:color="auto"/>
            </w:tcBorders>
          </w:tcPr>
          <w:p w14:paraId="24728C7D" w14:textId="59D8D291" w:rsidR="00576159" w:rsidRPr="00E27D23" w:rsidRDefault="00576159" w:rsidP="00576159">
            <w:pPr>
              <w:pStyle w:val="TAL"/>
              <w:rPr>
                <w:lang w:eastAsia="zh-CN"/>
              </w:rPr>
            </w:pPr>
            <w:r w:rsidRPr="00E27D23">
              <w:t xml:space="preserve">The SS transmits a </w:t>
            </w:r>
            <w:r w:rsidRPr="00E27D23">
              <w:rPr>
                <w:i/>
                <w:iCs/>
              </w:rPr>
              <w:t>Paging</w:t>
            </w:r>
            <w:r w:rsidRPr="00E27D23">
              <w:t xml:space="preserve"> message including a matched identity (correct </w:t>
            </w:r>
            <w:r w:rsidRPr="00E27D23">
              <w:rPr>
                <w:i/>
              </w:rPr>
              <w:t>fullI-RNTI</w:t>
            </w:r>
            <w:r w:rsidRPr="00E27D23">
              <w:t>).</w:t>
            </w:r>
          </w:p>
        </w:tc>
        <w:tc>
          <w:tcPr>
            <w:tcW w:w="708" w:type="dxa"/>
            <w:tcBorders>
              <w:top w:val="single" w:sz="4" w:space="0" w:color="auto"/>
              <w:left w:val="single" w:sz="4" w:space="0" w:color="auto"/>
              <w:bottom w:val="single" w:sz="4" w:space="0" w:color="auto"/>
              <w:right w:val="single" w:sz="4" w:space="0" w:color="auto"/>
            </w:tcBorders>
          </w:tcPr>
          <w:p w14:paraId="598469E8" w14:textId="6E12DFA3" w:rsidR="00576159" w:rsidRPr="00E27D23" w:rsidRDefault="00576159" w:rsidP="00576159">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7DFC298" w14:textId="651A5DAF" w:rsidR="00576159" w:rsidRPr="00E27D23" w:rsidRDefault="00576159" w:rsidP="00576159">
            <w:pPr>
              <w:pStyle w:val="TAL"/>
            </w:pPr>
            <w:r w:rsidRPr="00E27D23">
              <w:t xml:space="preserve">NR </w:t>
            </w:r>
            <w:smartTag w:uri="urn:schemas-microsoft-com:office:smarttags" w:element="stockticker">
              <w:r w:rsidRPr="00E27D23">
                <w:t>RRC</w:t>
              </w:r>
            </w:smartTag>
            <w:r w:rsidRPr="00E27D23">
              <w:t xml:space="preserve">: </w:t>
            </w:r>
            <w:r w:rsidRPr="00E27D23">
              <w:rPr>
                <w:i/>
                <w:iCs/>
              </w:rPr>
              <w:t>Paging</w:t>
            </w:r>
          </w:p>
        </w:tc>
        <w:tc>
          <w:tcPr>
            <w:tcW w:w="567" w:type="dxa"/>
            <w:tcBorders>
              <w:top w:val="single" w:sz="4" w:space="0" w:color="auto"/>
              <w:left w:val="single" w:sz="4" w:space="0" w:color="auto"/>
              <w:bottom w:val="single" w:sz="4" w:space="0" w:color="auto"/>
              <w:right w:val="single" w:sz="4" w:space="0" w:color="auto"/>
            </w:tcBorders>
          </w:tcPr>
          <w:p w14:paraId="6E392ED6" w14:textId="3F88EAF3" w:rsidR="00576159" w:rsidRPr="00E27D23" w:rsidRDefault="00576159" w:rsidP="00576159">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22C6BDFB" w14:textId="02AA4718" w:rsidR="00576159" w:rsidRPr="00E27D23" w:rsidRDefault="00576159" w:rsidP="00576159">
            <w:pPr>
              <w:pStyle w:val="TAC"/>
            </w:pPr>
            <w:r w:rsidRPr="00E27D23">
              <w:t>-</w:t>
            </w:r>
          </w:p>
        </w:tc>
      </w:tr>
      <w:tr w:rsidR="00576159" w:rsidRPr="00E27D23" w14:paraId="267D7AEA" w14:textId="77777777" w:rsidTr="0088214F">
        <w:tc>
          <w:tcPr>
            <w:tcW w:w="533" w:type="dxa"/>
            <w:tcBorders>
              <w:top w:val="single" w:sz="4" w:space="0" w:color="auto"/>
              <w:left w:val="single" w:sz="4" w:space="0" w:color="auto"/>
              <w:bottom w:val="single" w:sz="4" w:space="0" w:color="auto"/>
              <w:right w:val="single" w:sz="4" w:space="0" w:color="auto"/>
            </w:tcBorders>
          </w:tcPr>
          <w:p w14:paraId="1FE14FDE" w14:textId="59761CE3" w:rsidR="00576159" w:rsidRPr="00E27D23" w:rsidRDefault="00576159" w:rsidP="00576159">
            <w:pPr>
              <w:pStyle w:val="TAC"/>
              <w:rPr>
                <w:lang w:eastAsia="zh-CN"/>
              </w:rPr>
            </w:pPr>
            <w:r w:rsidRPr="00E27D23">
              <w:rPr>
                <w:lang w:eastAsia="zh-CN"/>
              </w:rPr>
              <w:t>62a5B</w:t>
            </w:r>
          </w:p>
        </w:tc>
        <w:tc>
          <w:tcPr>
            <w:tcW w:w="3967" w:type="dxa"/>
            <w:tcBorders>
              <w:top w:val="single" w:sz="4" w:space="0" w:color="auto"/>
              <w:left w:val="single" w:sz="4" w:space="0" w:color="auto"/>
              <w:bottom w:val="single" w:sz="4" w:space="0" w:color="auto"/>
              <w:right w:val="single" w:sz="4" w:space="0" w:color="auto"/>
            </w:tcBorders>
          </w:tcPr>
          <w:p w14:paraId="21C1C487" w14:textId="233F2103" w:rsidR="00576159" w:rsidRPr="00E27D23" w:rsidRDefault="00576159" w:rsidP="00576159">
            <w:pPr>
              <w:pStyle w:val="TAL"/>
              <w:rPr>
                <w:lang w:eastAsia="zh-CN"/>
              </w:rPr>
            </w:pPr>
            <w:r w:rsidRPr="00E27D23">
              <w:t xml:space="preserve">The UE transmits an </w:t>
            </w:r>
            <w:r w:rsidRPr="00E27D23">
              <w:rPr>
                <w:i/>
                <w:iCs/>
              </w:rPr>
              <w:t>RRCResumeRequest</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219D3075" w14:textId="47E233D3" w:rsidR="00576159" w:rsidRPr="00E27D23" w:rsidRDefault="00576159" w:rsidP="00576159">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658C1EF" w14:textId="4BEB0749" w:rsidR="00576159" w:rsidRPr="00E27D23" w:rsidRDefault="00576159" w:rsidP="00576159">
            <w:pPr>
              <w:pStyle w:val="TAL"/>
            </w:pPr>
            <w:r w:rsidRPr="00E27D23">
              <w:t xml:space="preserve">NR </w:t>
            </w:r>
            <w:smartTag w:uri="urn:schemas-microsoft-com:office:smarttags" w:element="stockticker">
              <w:r w:rsidRPr="00E27D23">
                <w:t>RRC</w:t>
              </w:r>
            </w:smartTag>
            <w:r w:rsidRPr="00E27D23">
              <w:t xml:space="preserve">: </w:t>
            </w:r>
            <w:r w:rsidRPr="00E27D23">
              <w:rPr>
                <w:i/>
                <w:iCs/>
              </w:rPr>
              <w:t>RRCResumeRequest</w:t>
            </w:r>
          </w:p>
        </w:tc>
        <w:tc>
          <w:tcPr>
            <w:tcW w:w="567" w:type="dxa"/>
            <w:tcBorders>
              <w:top w:val="single" w:sz="4" w:space="0" w:color="auto"/>
              <w:left w:val="single" w:sz="4" w:space="0" w:color="auto"/>
              <w:bottom w:val="single" w:sz="4" w:space="0" w:color="auto"/>
              <w:right w:val="single" w:sz="4" w:space="0" w:color="auto"/>
            </w:tcBorders>
          </w:tcPr>
          <w:p w14:paraId="3614C7F7" w14:textId="12834900" w:rsidR="00576159" w:rsidRPr="00E27D23" w:rsidRDefault="00576159" w:rsidP="00576159">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564815E9" w14:textId="5194316F" w:rsidR="00576159" w:rsidRPr="00E27D23" w:rsidRDefault="00576159" w:rsidP="00576159">
            <w:pPr>
              <w:pStyle w:val="TAC"/>
            </w:pPr>
            <w:r w:rsidRPr="00E27D23">
              <w:t>-</w:t>
            </w:r>
          </w:p>
        </w:tc>
      </w:tr>
      <w:tr w:rsidR="00576159" w:rsidRPr="00E27D23" w14:paraId="1F51B38C" w14:textId="77777777" w:rsidTr="0088214F">
        <w:tc>
          <w:tcPr>
            <w:tcW w:w="533" w:type="dxa"/>
            <w:tcBorders>
              <w:top w:val="single" w:sz="4" w:space="0" w:color="auto"/>
              <w:left w:val="single" w:sz="4" w:space="0" w:color="auto"/>
              <w:bottom w:val="single" w:sz="4" w:space="0" w:color="auto"/>
              <w:right w:val="single" w:sz="4" w:space="0" w:color="auto"/>
            </w:tcBorders>
          </w:tcPr>
          <w:p w14:paraId="05B5E704" w14:textId="3D393E26" w:rsidR="00576159" w:rsidRPr="00E27D23" w:rsidRDefault="00576159" w:rsidP="00576159">
            <w:pPr>
              <w:pStyle w:val="TAC"/>
              <w:rPr>
                <w:lang w:eastAsia="zh-CN"/>
              </w:rPr>
            </w:pPr>
            <w:r w:rsidRPr="00E27D23">
              <w:rPr>
                <w:lang w:eastAsia="zh-CN"/>
              </w:rPr>
              <w:t>62a5C</w:t>
            </w:r>
          </w:p>
        </w:tc>
        <w:tc>
          <w:tcPr>
            <w:tcW w:w="3967" w:type="dxa"/>
            <w:tcBorders>
              <w:top w:val="single" w:sz="4" w:space="0" w:color="auto"/>
              <w:left w:val="single" w:sz="4" w:space="0" w:color="auto"/>
              <w:bottom w:val="single" w:sz="4" w:space="0" w:color="auto"/>
              <w:right w:val="single" w:sz="4" w:space="0" w:color="auto"/>
            </w:tcBorders>
          </w:tcPr>
          <w:p w14:paraId="2E6C2559" w14:textId="581214F0" w:rsidR="00576159" w:rsidRPr="00E27D23" w:rsidRDefault="00576159" w:rsidP="00576159">
            <w:pPr>
              <w:pStyle w:val="TAL"/>
              <w:rPr>
                <w:lang w:eastAsia="zh-CN"/>
              </w:rPr>
            </w:pPr>
            <w:r w:rsidRPr="00E27D23">
              <w:t xml:space="preserve">The SS transmits an </w:t>
            </w:r>
            <w:r w:rsidRPr="00E27D23">
              <w:rPr>
                <w:i/>
                <w:iCs/>
              </w:rPr>
              <w:t>RRCResum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05E19736" w14:textId="48BA32EC" w:rsidR="00576159" w:rsidRPr="00E27D23" w:rsidRDefault="00576159" w:rsidP="00576159">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A7297DB" w14:textId="2A406B9E" w:rsidR="00576159" w:rsidRPr="00E27D23" w:rsidRDefault="00576159" w:rsidP="00576159">
            <w:pPr>
              <w:pStyle w:val="TAL"/>
            </w:pPr>
            <w:r w:rsidRPr="00E27D23">
              <w:t xml:space="preserve">NR </w:t>
            </w:r>
            <w:smartTag w:uri="urn:schemas-microsoft-com:office:smarttags" w:element="stockticker">
              <w:r w:rsidRPr="00E27D23">
                <w:t>RRC</w:t>
              </w:r>
            </w:smartTag>
            <w:r w:rsidRPr="00E27D23">
              <w:t xml:space="preserve">: </w:t>
            </w:r>
            <w:r w:rsidRPr="00E27D23">
              <w:rPr>
                <w:i/>
                <w:iCs/>
              </w:rPr>
              <w:t>RRCResume</w:t>
            </w:r>
          </w:p>
        </w:tc>
        <w:tc>
          <w:tcPr>
            <w:tcW w:w="567" w:type="dxa"/>
            <w:tcBorders>
              <w:top w:val="single" w:sz="4" w:space="0" w:color="auto"/>
              <w:left w:val="single" w:sz="4" w:space="0" w:color="auto"/>
              <w:bottom w:val="single" w:sz="4" w:space="0" w:color="auto"/>
              <w:right w:val="single" w:sz="4" w:space="0" w:color="auto"/>
            </w:tcBorders>
          </w:tcPr>
          <w:p w14:paraId="593890F6" w14:textId="046D44C0" w:rsidR="00576159" w:rsidRPr="00E27D23" w:rsidRDefault="00576159" w:rsidP="00576159">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6A1E167D" w14:textId="6EF31DA3" w:rsidR="00576159" w:rsidRPr="00E27D23" w:rsidRDefault="00576159" w:rsidP="00576159">
            <w:pPr>
              <w:pStyle w:val="TAC"/>
            </w:pPr>
            <w:r w:rsidRPr="00E27D23">
              <w:t>-</w:t>
            </w:r>
          </w:p>
        </w:tc>
      </w:tr>
      <w:tr w:rsidR="00576159" w:rsidRPr="00E27D23" w14:paraId="572E7919" w14:textId="77777777" w:rsidTr="0088214F">
        <w:tc>
          <w:tcPr>
            <w:tcW w:w="533" w:type="dxa"/>
            <w:tcBorders>
              <w:top w:val="single" w:sz="4" w:space="0" w:color="auto"/>
              <w:left w:val="single" w:sz="4" w:space="0" w:color="auto"/>
              <w:bottom w:val="single" w:sz="4" w:space="0" w:color="auto"/>
              <w:right w:val="single" w:sz="4" w:space="0" w:color="auto"/>
            </w:tcBorders>
          </w:tcPr>
          <w:p w14:paraId="7DE67F07" w14:textId="7FC4F6A3" w:rsidR="00576159" w:rsidRPr="00E27D23" w:rsidRDefault="00576159" w:rsidP="00576159">
            <w:pPr>
              <w:pStyle w:val="TAC"/>
              <w:rPr>
                <w:lang w:eastAsia="zh-CN"/>
              </w:rPr>
            </w:pPr>
            <w:r w:rsidRPr="00E27D23">
              <w:rPr>
                <w:lang w:eastAsia="zh-CN"/>
              </w:rPr>
              <w:t>62a5D</w:t>
            </w:r>
          </w:p>
        </w:tc>
        <w:tc>
          <w:tcPr>
            <w:tcW w:w="3967" w:type="dxa"/>
            <w:tcBorders>
              <w:top w:val="single" w:sz="4" w:space="0" w:color="auto"/>
              <w:left w:val="single" w:sz="4" w:space="0" w:color="auto"/>
              <w:bottom w:val="single" w:sz="4" w:space="0" w:color="auto"/>
              <w:right w:val="single" w:sz="4" w:space="0" w:color="auto"/>
            </w:tcBorders>
          </w:tcPr>
          <w:p w14:paraId="0EA4209D" w14:textId="4236D84E" w:rsidR="00576159" w:rsidRPr="00E27D23" w:rsidRDefault="00576159" w:rsidP="00576159">
            <w:pPr>
              <w:pStyle w:val="TAL"/>
              <w:rPr>
                <w:lang w:eastAsia="zh-CN"/>
              </w:rPr>
            </w:pPr>
            <w:r w:rsidRPr="00E27D23">
              <w:t xml:space="preserve">The UE transmits an </w:t>
            </w:r>
            <w:r w:rsidRPr="00E27D23">
              <w:rPr>
                <w:i/>
                <w:iCs/>
              </w:rPr>
              <w:t>RRCResumeComplet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4983DE42" w14:textId="4D150360" w:rsidR="00576159" w:rsidRPr="00E27D23" w:rsidRDefault="00576159" w:rsidP="00576159">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62F25ECB" w14:textId="3A2F47F3" w:rsidR="00576159" w:rsidRPr="00E27D23" w:rsidRDefault="00576159" w:rsidP="00576159">
            <w:pPr>
              <w:pStyle w:val="TAL"/>
            </w:pPr>
            <w:r w:rsidRPr="00E27D23">
              <w:t xml:space="preserve">NR </w:t>
            </w:r>
            <w:smartTag w:uri="urn:schemas-microsoft-com:office:smarttags" w:element="stockticker">
              <w:r w:rsidRPr="00E27D23">
                <w:t>RRC</w:t>
              </w:r>
            </w:smartTag>
            <w:r w:rsidRPr="00E27D23">
              <w:t xml:space="preserve">: </w:t>
            </w:r>
            <w:r w:rsidRPr="00E27D23">
              <w:rPr>
                <w:i/>
                <w:iCs/>
              </w:rPr>
              <w:t>RRCResumeComplete</w:t>
            </w:r>
          </w:p>
        </w:tc>
        <w:tc>
          <w:tcPr>
            <w:tcW w:w="567" w:type="dxa"/>
            <w:tcBorders>
              <w:top w:val="single" w:sz="4" w:space="0" w:color="auto"/>
              <w:left w:val="single" w:sz="4" w:space="0" w:color="auto"/>
              <w:bottom w:val="single" w:sz="4" w:space="0" w:color="auto"/>
              <w:right w:val="single" w:sz="4" w:space="0" w:color="auto"/>
            </w:tcBorders>
          </w:tcPr>
          <w:p w14:paraId="072B8344" w14:textId="42E81975" w:rsidR="00576159" w:rsidRPr="00E27D23" w:rsidRDefault="00576159" w:rsidP="00576159">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2B57824C" w14:textId="5D2571B9" w:rsidR="00576159" w:rsidRPr="00E27D23" w:rsidRDefault="00576159" w:rsidP="00576159">
            <w:pPr>
              <w:pStyle w:val="TAC"/>
            </w:pPr>
            <w:r w:rsidRPr="00E27D23">
              <w:t>-</w:t>
            </w:r>
          </w:p>
        </w:tc>
      </w:tr>
      <w:tr w:rsidR="00576159" w:rsidRPr="00E27D23" w14:paraId="2D03DD53" w14:textId="77777777" w:rsidTr="0088214F">
        <w:tc>
          <w:tcPr>
            <w:tcW w:w="533" w:type="dxa"/>
            <w:tcBorders>
              <w:top w:val="single" w:sz="4" w:space="0" w:color="auto"/>
              <w:left w:val="single" w:sz="4" w:space="0" w:color="auto"/>
              <w:bottom w:val="single" w:sz="4" w:space="0" w:color="auto"/>
              <w:right w:val="single" w:sz="4" w:space="0" w:color="auto"/>
            </w:tcBorders>
          </w:tcPr>
          <w:p w14:paraId="09E6736A" w14:textId="0088A658" w:rsidR="00576159" w:rsidRPr="00E27D23" w:rsidRDefault="00576159" w:rsidP="00576159">
            <w:pPr>
              <w:pStyle w:val="TAC"/>
              <w:rPr>
                <w:lang w:eastAsia="zh-CN"/>
              </w:rPr>
            </w:pPr>
            <w:r w:rsidRPr="00E27D23">
              <w:rPr>
                <w:lang w:eastAsia="zh-CN"/>
              </w:rPr>
              <w:t>62a5E</w:t>
            </w:r>
          </w:p>
        </w:tc>
        <w:tc>
          <w:tcPr>
            <w:tcW w:w="3967" w:type="dxa"/>
            <w:tcBorders>
              <w:top w:val="single" w:sz="4" w:space="0" w:color="auto"/>
              <w:left w:val="single" w:sz="4" w:space="0" w:color="auto"/>
              <w:bottom w:val="single" w:sz="4" w:space="0" w:color="auto"/>
              <w:right w:val="single" w:sz="4" w:space="0" w:color="auto"/>
            </w:tcBorders>
          </w:tcPr>
          <w:p w14:paraId="68E659C2" w14:textId="1562332C" w:rsidR="00576159" w:rsidRPr="00E27D23" w:rsidRDefault="00576159" w:rsidP="00576159">
            <w:pPr>
              <w:pStyle w:val="TAL"/>
              <w:rPr>
                <w:lang w:eastAsia="zh-CN"/>
              </w:rPr>
            </w:pPr>
            <w:r w:rsidRPr="00E27D23">
              <w:t xml:space="preserve">The SS transmits an OPEN UE TEST LOOP message. </w:t>
            </w:r>
          </w:p>
        </w:tc>
        <w:tc>
          <w:tcPr>
            <w:tcW w:w="708" w:type="dxa"/>
            <w:tcBorders>
              <w:top w:val="single" w:sz="4" w:space="0" w:color="auto"/>
              <w:left w:val="single" w:sz="4" w:space="0" w:color="auto"/>
              <w:bottom w:val="single" w:sz="4" w:space="0" w:color="auto"/>
              <w:right w:val="single" w:sz="4" w:space="0" w:color="auto"/>
            </w:tcBorders>
          </w:tcPr>
          <w:p w14:paraId="680E66C7" w14:textId="7351D11C" w:rsidR="00576159" w:rsidRPr="00E27D23" w:rsidRDefault="00576159" w:rsidP="00576159">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4D0185F" w14:textId="77777777" w:rsidR="00576159" w:rsidRPr="00E27D23" w:rsidRDefault="00576159" w:rsidP="00576159">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DLInformationTransfer</w:t>
            </w:r>
          </w:p>
          <w:p w14:paraId="0B89D170" w14:textId="5E43B3AD" w:rsidR="00576159" w:rsidRPr="00E27D23" w:rsidRDefault="00576159" w:rsidP="00576159">
            <w:pPr>
              <w:pStyle w:val="TAL"/>
            </w:pPr>
            <w:r w:rsidRPr="00E27D23">
              <w:t>TC: OPEN UE TEST LOOP</w:t>
            </w:r>
          </w:p>
        </w:tc>
        <w:tc>
          <w:tcPr>
            <w:tcW w:w="567" w:type="dxa"/>
            <w:tcBorders>
              <w:top w:val="single" w:sz="4" w:space="0" w:color="auto"/>
              <w:left w:val="single" w:sz="4" w:space="0" w:color="auto"/>
              <w:bottom w:val="single" w:sz="4" w:space="0" w:color="auto"/>
              <w:right w:val="single" w:sz="4" w:space="0" w:color="auto"/>
            </w:tcBorders>
          </w:tcPr>
          <w:p w14:paraId="413473CE" w14:textId="6650D268" w:rsidR="00576159" w:rsidRPr="00E27D23" w:rsidRDefault="00576159" w:rsidP="00576159">
            <w:pPr>
              <w:pStyle w:val="TAC"/>
            </w:pPr>
            <w:r w:rsidRPr="00E27D23">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144B6F92" w14:textId="45A4C276" w:rsidR="00576159" w:rsidRPr="00E27D23" w:rsidRDefault="00576159" w:rsidP="00576159">
            <w:pPr>
              <w:pStyle w:val="TAC"/>
            </w:pPr>
            <w:r w:rsidRPr="00E27D23">
              <w:rPr>
                <w:lang w:eastAsia="zh-CN"/>
              </w:rPr>
              <w:t>-</w:t>
            </w:r>
          </w:p>
        </w:tc>
      </w:tr>
      <w:tr w:rsidR="00576159" w:rsidRPr="00E27D23" w14:paraId="3842030C" w14:textId="77777777" w:rsidTr="0088214F">
        <w:tc>
          <w:tcPr>
            <w:tcW w:w="533" w:type="dxa"/>
            <w:tcBorders>
              <w:top w:val="single" w:sz="4" w:space="0" w:color="auto"/>
              <w:left w:val="single" w:sz="4" w:space="0" w:color="auto"/>
              <w:bottom w:val="single" w:sz="4" w:space="0" w:color="auto"/>
              <w:right w:val="single" w:sz="4" w:space="0" w:color="auto"/>
            </w:tcBorders>
          </w:tcPr>
          <w:p w14:paraId="4486AF31" w14:textId="5CC50B2C" w:rsidR="00576159" w:rsidRPr="00E27D23" w:rsidRDefault="00576159" w:rsidP="00576159">
            <w:pPr>
              <w:pStyle w:val="TAC"/>
              <w:rPr>
                <w:lang w:eastAsia="zh-CN"/>
              </w:rPr>
            </w:pPr>
            <w:r w:rsidRPr="00E27D23">
              <w:rPr>
                <w:lang w:eastAsia="zh-CN"/>
              </w:rPr>
              <w:t>62a5F</w:t>
            </w:r>
          </w:p>
        </w:tc>
        <w:tc>
          <w:tcPr>
            <w:tcW w:w="3967" w:type="dxa"/>
            <w:tcBorders>
              <w:top w:val="single" w:sz="4" w:space="0" w:color="auto"/>
              <w:left w:val="single" w:sz="4" w:space="0" w:color="auto"/>
              <w:bottom w:val="single" w:sz="4" w:space="0" w:color="auto"/>
              <w:right w:val="single" w:sz="4" w:space="0" w:color="auto"/>
            </w:tcBorders>
          </w:tcPr>
          <w:p w14:paraId="7DFBB14E" w14:textId="0E4A7CD1" w:rsidR="00576159" w:rsidRPr="00E27D23" w:rsidRDefault="00576159" w:rsidP="00576159">
            <w:pPr>
              <w:pStyle w:val="TAL"/>
              <w:rPr>
                <w:lang w:eastAsia="zh-CN"/>
              </w:rPr>
            </w:pPr>
            <w:r w:rsidRPr="00E27D23">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tcPr>
          <w:p w14:paraId="3BCDFA9E" w14:textId="5AA30BA1" w:rsidR="00576159" w:rsidRPr="00E27D23" w:rsidRDefault="00576159" w:rsidP="00576159">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C02180C" w14:textId="77777777" w:rsidR="00576159" w:rsidRPr="00E27D23" w:rsidRDefault="00576159" w:rsidP="00576159">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ULInformationTransfer</w:t>
            </w:r>
          </w:p>
          <w:p w14:paraId="68144DD9" w14:textId="3761682A" w:rsidR="00576159" w:rsidRPr="00E27D23" w:rsidRDefault="00576159" w:rsidP="00576159">
            <w:pPr>
              <w:pStyle w:val="TAL"/>
            </w:pPr>
            <w:r w:rsidRPr="00E27D23">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6DFB5E7D" w14:textId="2EE5EB00" w:rsidR="00576159" w:rsidRPr="00E27D23" w:rsidRDefault="00576159" w:rsidP="00576159">
            <w:pPr>
              <w:pStyle w:val="TAC"/>
            </w:pPr>
            <w:r w:rsidRPr="00E27D23">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F64C763" w14:textId="45752D60" w:rsidR="00576159" w:rsidRPr="00E27D23" w:rsidRDefault="00576159" w:rsidP="00576159">
            <w:pPr>
              <w:pStyle w:val="TAC"/>
            </w:pPr>
            <w:r w:rsidRPr="00E27D23">
              <w:rPr>
                <w:lang w:eastAsia="zh-CN"/>
              </w:rPr>
              <w:t>-</w:t>
            </w:r>
          </w:p>
        </w:tc>
      </w:tr>
      <w:tr w:rsidR="00576159" w:rsidRPr="00E27D23" w14:paraId="46671BAC" w14:textId="77777777" w:rsidTr="0088214F">
        <w:tc>
          <w:tcPr>
            <w:tcW w:w="533" w:type="dxa"/>
            <w:tcBorders>
              <w:top w:val="single" w:sz="4" w:space="0" w:color="auto"/>
              <w:left w:val="single" w:sz="4" w:space="0" w:color="auto"/>
              <w:bottom w:val="single" w:sz="4" w:space="0" w:color="auto"/>
              <w:right w:val="single" w:sz="4" w:space="0" w:color="auto"/>
            </w:tcBorders>
          </w:tcPr>
          <w:p w14:paraId="27C010C9" w14:textId="3B5A9591" w:rsidR="00576159" w:rsidRPr="00E27D23" w:rsidRDefault="00576159" w:rsidP="00576159">
            <w:pPr>
              <w:pStyle w:val="TAC"/>
              <w:rPr>
                <w:lang w:eastAsia="zh-CN"/>
              </w:rPr>
            </w:pPr>
            <w:r w:rsidRPr="00E27D23">
              <w:rPr>
                <w:lang w:eastAsia="zh-CN"/>
              </w:rPr>
              <w:t>62a5G-62a5H</w:t>
            </w:r>
          </w:p>
        </w:tc>
        <w:tc>
          <w:tcPr>
            <w:tcW w:w="3967" w:type="dxa"/>
            <w:tcBorders>
              <w:top w:val="single" w:sz="4" w:space="0" w:color="auto"/>
              <w:left w:val="single" w:sz="4" w:space="0" w:color="auto"/>
              <w:bottom w:val="single" w:sz="4" w:space="0" w:color="auto"/>
              <w:right w:val="single" w:sz="4" w:space="0" w:color="auto"/>
            </w:tcBorders>
          </w:tcPr>
          <w:p w14:paraId="0E50C677" w14:textId="1D289F6A" w:rsidR="00576159" w:rsidRPr="00E27D23" w:rsidRDefault="00576159" w:rsidP="00576159">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w:t>
            </w:r>
            <w:r w:rsidRPr="00E27D23">
              <w:t xml:space="preserve">with condition UE TEST LOOP MODE </w:t>
            </w:r>
            <w:r w:rsidRPr="00E27D23">
              <w:rPr>
                <w:lang w:eastAsia="zh-CN"/>
              </w:rPr>
              <w:t>C</w:t>
            </w:r>
            <w:r w:rsidRPr="00E27D23">
              <w:t>.</w:t>
            </w:r>
          </w:p>
        </w:tc>
        <w:tc>
          <w:tcPr>
            <w:tcW w:w="708" w:type="dxa"/>
            <w:tcBorders>
              <w:top w:val="single" w:sz="4" w:space="0" w:color="auto"/>
              <w:left w:val="single" w:sz="4" w:space="0" w:color="auto"/>
              <w:bottom w:val="single" w:sz="4" w:space="0" w:color="auto"/>
              <w:right w:val="single" w:sz="4" w:space="0" w:color="auto"/>
            </w:tcBorders>
          </w:tcPr>
          <w:p w14:paraId="4BDA75BB" w14:textId="3A7860C7" w:rsidR="00576159" w:rsidRPr="00E27D23" w:rsidRDefault="00576159" w:rsidP="00576159">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6E3711C" w14:textId="37257FC5" w:rsidR="00576159" w:rsidRPr="00E27D23" w:rsidRDefault="00576159" w:rsidP="00576159">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tcPr>
          <w:p w14:paraId="2E770169" w14:textId="34A37B5D" w:rsidR="00576159" w:rsidRPr="00E27D23" w:rsidRDefault="00576159" w:rsidP="00576159">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267DE280" w14:textId="7EC06D9B" w:rsidR="00576159" w:rsidRPr="00E27D23" w:rsidRDefault="00576159" w:rsidP="00576159">
            <w:pPr>
              <w:pStyle w:val="TAC"/>
            </w:pPr>
            <w:r w:rsidRPr="00E27D23">
              <w:t>-</w:t>
            </w:r>
          </w:p>
        </w:tc>
      </w:tr>
      <w:tr w:rsidR="00576159" w:rsidRPr="00E27D23" w14:paraId="7422A22B" w14:textId="77777777" w:rsidTr="0088214F">
        <w:tc>
          <w:tcPr>
            <w:tcW w:w="533" w:type="dxa"/>
            <w:tcBorders>
              <w:top w:val="single" w:sz="4" w:space="0" w:color="auto"/>
              <w:left w:val="single" w:sz="4" w:space="0" w:color="auto"/>
              <w:bottom w:val="single" w:sz="4" w:space="0" w:color="auto"/>
              <w:right w:val="single" w:sz="4" w:space="0" w:color="auto"/>
            </w:tcBorders>
          </w:tcPr>
          <w:p w14:paraId="1DAB805B" w14:textId="3739D6CF" w:rsidR="00576159" w:rsidRPr="00E27D23" w:rsidRDefault="00576159" w:rsidP="00576159">
            <w:pPr>
              <w:pStyle w:val="TAC"/>
              <w:rPr>
                <w:lang w:eastAsia="zh-CN"/>
              </w:rPr>
            </w:pPr>
            <w:r w:rsidRPr="00E27D23">
              <w:rPr>
                <w:lang w:eastAsia="zh-CN"/>
              </w:rPr>
              <w:t>62a5I</w:t>
            </w:r>
          </w:p>
        </w:tc>
        <w:tc>
          <w:tcPr>
            <w:tcW w:w="3967" w:type="dxa"/>
            <w:tcBorders>
              <w:top w:val="single" w:sz="4" w:space="0" w:color="auto"/>
              <w:left w:val="single" w:sz="4" w:space="0" w:color="auto"/>
              <w:bottom w:val="single" w:sz="4" w:space="0" w:color="auto"/>
              <w:right w:val="single" w:sz="4" w:space="0" w:color="auto"/>
            </w:tcBorders>
          </w:tcPr>
          <w:p w14:paraId="5767D988" w14:textId="40F294A6" w:rsidR="00576159" w:rsidRPr="00E27D23" w:rsidRDefault="00576159" w:rsidP="00576159">
            <w:pPr>
              <w:pStyle w:val="TAL"/>
              <w:rPr>
                <w:lang w:eastAsia="zh-CN"/>
              </w:rPr>
            </w:pPr>
            <w:r w:rsidRPr="00E27D23">
              <w:t xml:space="preserve">The SS transmits an </w:t>
            </w:r>
            <w:r w:rsidRPr="00E27D23">
              <w:rPr>
                <w:i/>
              </w:rPr>
              <w:t>RRCRelease</w:t>
            </w:r>
            <w:r w:rsidRPr="00E27D23">
              <w:t xml:space="preserve"> message with </w:t>
            </w:r>
            <w:r w:rsidRPr="00E27D23">
              <w:rPr>
                <w:i/>
              </w:rPr>
              <w:t>suspendConfig</w:t>
            </w:r>
            <w:r w:rsidRPr="00E27D23">
              <w:t>.</w:t>
            </w:r>
          </w:p>
        </w:tc>
        <w:tc>
          <w:tcPr>
            <w:tcW w:w="708" w:type="dxa"/>
            <w:tcBorders>
              <w:top w:val="single" w:sz="4" w:space="0" w:color="auto"/>
              <w:left w:val="single" w:sz="4" w:space="0" w:color="auto"/>
              <w:bottom w:val="single" w:sz="4" w:space="0" w:color="auto"/>
              <w:right w:val="single" w:sz="4" w:space="0" w:color="auto"/>
            </w:tcBorders>
          </w:tcPr>
          <w:p w14:paraId="46111245" w14:textId="353D68CA" w:rsidR="00576159" w:rsidRPr="00E27D23" w:rsidRDefault="00576159" w:rsidP="00576159">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7F6AF12" w14:textId="0FE9E7F9" w:rsidR="00576159" w:rsidRPr="00E27D23" w:rsidRDefault="00576159" w:rsidP="00576159">
            <w:pPr>
              <w:pStyle w:val="TAL"/>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single" w:sz="4" w:space="0" w:color="auto"/>
              <w:left w:val="single" w:sz="4" w:space="0" w:color="auto"/>
              <w:bottom w:val="single" w:sz="4" w:space="0" w:color="auto"/>
              <w:right w:val="single" w:sz="4" w:space="0" w:color="auto"/>
            </w:tcBorders>
          </w:tcPr>
          <w:p w14:paraId="6DA6FC62" w14:textId="1B750617" w:rsidR="00576159" w:rsidRPr="00E27D23" w:rsidRDefault="00576159" w:rsidP="00576159">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3A2D3A4E" w14:textId="73775088" w:rsidR="00576159" w:rsidRPr="00E27D23" w:rsidRDefault="00576159" w:rsidP="00576159">
            <w:pPr>
              <w:pStyle w:val="TAC"/>
            </w:pPr>
            <w:r w:rsidRPr="00E27D23">
              <w:t>-</w:t>
            </w:r>
          </w:p>
        </w:tc>
      </w:tr>
      <w:tr w:rsidR="00853D09" w:rsidRPr="00E27D23" w14:paraId="7C36A6CC" w14:textId="77777777" w:rsidTr="0088214F">
        <w:tc>
          <w:tcPr>
            <w:tcW w:w="533" w:type="dxa"/>
            <w:tcBorders>
              <w:top w:val="single" w:sz="4" w:space="0" w:color="auto"/>
              <w:left w:val="single" w:sz="4" w:space="0" w:color="auto"/>
              <w:bottom w:val="single" w:sz="4" w:space="0" w:color="auto"/>
              <w:right w:val="single" w:sz="4" w:space="0" w:color="auto"/>
            </w:tcBorders>
          </w:tcPr>
          <w:p w14:paraId="32C1A046" w14:textId="77777777" w:rsidR="00853D09" w:rsidRPr="00E27D23" w:rsidRDefault="00853D09" w:rsidP="0088214F">
            <w:pPr>
              <w:pStyle w:val="TAC"/>
              <w:rPr>
                <w:lang w:eastAsia="zh-CN"/>
              </w:rPr>
            </w:pPr>
            <w:r w:rsidRPr="00E27D23">
              <w:rPr>
                <w:lang w:eastAsia="zh-CN"/>
              </w:rPr>
              <w:t>-</w:t>
            </w:r>
          </w:p>
        </w:tc>
        <w:tc>
          <w:tcPr>
            <w:tcW w:w="3967" w:type="dxa"/>
            <w:tcBorders>
              <w:top w:val="single" w:sz="4" w:space="0" w:color="auto"/>
              <w:left w:val="single" w:sz="4" w:space="0" w:color="auto"/>
              <w:bottom w:val="single" w:sz="4" w:space="0" w:color="auto"/>
              <w:right w:val="single" w:sz="4" w:space="0" w:color="auto"/>
            </w:tcBorders>
          </w:tcPr>
          <w:p w14:paraId="492E6283" w14:textId="6C1022A6" w:rsidR="00853D09" w:rsidRPr="00E27D23" w:rsidRDefault="00853D09" w:rsidP="0088214F">
            <w:pPr>
              <w:pStyle w:val="TAL"/>
              <w:rPr>
                <w:lang w:eastAsia="zh-CN"/>
              </w:rPr>
            </w:pPr>
            <w:r w:rsidRPr="00E27D23">
              <w:t xml:space="preserve">Exception: Step </w:t>
            </w:r>
            <w:r w:rsidR="00760A14" w:rsidRPr="00E27D23">
              <w:t xml:space="preserve">62a6 </w:t>
            </w:r>
            <w:r w:rsidRPr="00E27D23">
              <w:t>is repeated 5 times</w:t>
            </w:r>
            <w:r w:rsidR="00D14F1B" w:rsidRPr="00E27D23">
              <w:t>.</w:t>
            </w:r>
          </w:p>
        </w:tc>
        <w:tc>
          <w:tcPr>
            <w:tcW w:w="708" w:type="dxa"/>
            <w:tcBorders>
              <w:top w:val="single" w:sz="4" w:space="0" w:color="auto"/>
              <w:left w:val="single" w:sz="4" w:space="0" w:color="auto"/>
              <w:bottom w:val="single" w:sz="4" w:space="0" w:color="auto"/>
              <w:right w:val="single" w:sz="4" w:space="0" w:color="auto"/>
            </w:tcBorders>
          </w:tcPr>
          <w:p w14:paraId="13862791"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CA88F57" w14:textId="77777777" w:rsidR="00853D09" w:rsidRPr="00E27D23" w:rsidRDefault="00853D09" w:rsidP="0088214F">
            <w:pPr>
              <w:pStyle w:val="TAL"/>
              <w:rPr>
                <w:lang w:eastAsia="zh-CN"/>
              </w:rPr>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098FAFC9"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685767D1" w14:textId="77777777" w:rsidR="00853D09" w:rsidRPr="00E27D23" w:rsidRDefault="00853D09" w:rsidP="0088214F">
            <w:pPr>
              <w:pStyle w:val="TAC"/>
              <w:rPr>
                <w:lang w:eastAsia="zh-CN"/>
              </w:rPr>
            </w:pPr>
            <w:r w:rsidRPr="00E27D23">
              <w:t>-</w:t>
            </w:r>
          </w:p>
        </w:tc>
      </w:tr>
      <w:tr w:rsidR="00853D09" w:rsidRPr="00E27D23" w14:paraId="680B9507" w14:textId="77777777" w:rsidTr="0088214F">
        <w:tc>
          <w:tcPr>
            <w:tcW w:w="533" w:type="dxa"/>
            <w:tcBorders>
              <w:top w:val="single" w:sz="4" w:space="0" w:color="auto"/>
              <w:left w:val="single" w:sz="4" w:space="0" w:color="auto"/>
              <w:bottom w:val="single" w:sz="4" w:space="0" w:color="auto"/>
              <w:right w:val="single" w:sz="4" w:space="0" w:color="auto"/>
            </w:tcBorders>
          </w:tcPr>
          <w:p w14:paraId="57A9D333" w14:textId="77777777" w:rsidR="00853D09" w:rsidRPr="00E27D23" w:rsidRDefault="00853D09" w:rsidP="0088214F">
            <w:pPr>
              <w:pStyle w:val="TAC"/>
              <w:rPr>
                <w:lang w:eastAsia="zh-CN"/>
              </w:rPr>
            </w:pPr>
            <w:r w:rsidRPr="00E27D23">
              <w:rPr>
                <w:lang w:eastAsia="zh-CN"/>
              </w:rPr>
              <w:t>62a6</w:t>
            </w:r>
          </w:p>
        </w:tc>
        <w:tc>
          <w:tcPr>
            <w:tcW w:w="3967" w:type="dxa"/>
            <w:tcBorders>
              <w:top w:val="single" w:sz="4" w:space="0" w:color="auto"/>
              <w:left w:val="single" w:sz="4" w:space="0" w:color="auto"/>
              <w:bottom w:val="single" w:sz="4" w:space="0" w:color="auto"/>
              <w:right w:val="single" w:sz="4" w:space="0" w:color="auto"/>
            </w:tcBorders>
          </w:tcPr>
          <w:p w14:paraId="2918255E" w14:textId="77777777" w:rsidR="00853D09" w:rsidRPr="00E27D23" w:rsidRDefault="00853D09" w:rsidP="0088214F">
            <w:pPr>
              <w:pStyle w:val="TAL"/>
              <w:rPr>
                <w:lang w:eastAsia="zh-CN"/>
              </w:rPr>
            </w:pPr>
            <w:r w:rsidRPr="00E27D23">
              <w:t xml:space="preserve">The SS transmits a MBS Packet on the MTCH with LCID=1 and g-RNTI = </w:t>
            </w:r>
            <w:r w:rsidRPr="00E27D23">
              <w:rPr>
                <w:lang w:eastAsia="zh-CN"/>
              </w:rPr>
              <w:t>’</w:t>
            </w:r>
            <w:r w:rsidRPr="00E27D23">
              <w:t>FFF1’H.</w:t>
            </w:r>
          </w:p>
        </w:tc>
        <w:tc>
          <w:tcPr>
            <w:tcW w:w="708" w:type="dxa"/>
            <w:tcBorders>
              <w:top w:val="single" w:sz="4" w:space="0" w:color="auto"/>
              <w:left w:val="single" w:sz="4" w:space="0" w:color="auto"/>
              <w:bottom w:val="single" w:sz="4" w:space="0" w:color="auto"/>
              <w:right w:val="single" w:sz="4" w:space="0" w:color="auto"/>
            </w:tcBorders>
          </w:tcPr>
          <w:p w14:paraId="1E5E58D3" w14:textId="77777777" w:rsidR="00853D09" w:rsidRPr="00E27D23" w:rsidRDefault="00853D09"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48249AE" w14:textId="77777777" w:rsidR="00853D09" w:rsidRPr="00E27D23" w:rsidRDefault="00853D09" w:rsidP="0088214F">
            <w:pPr>
              <w:pStyle w:val="TAL"/>
              <w:rPr>
                <w:lang w:eastAsia="zh-CN"/>
              </w:rPr>
            </w:pPr>
            <w:r w:rsidRPr="00E27D23">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35516670"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0ED3A271" w14:textId="77777777" w:rsidR="00853D09" w:rsidRPr="00E27D23" w:rsidRDefault="00853D09" w:rsidP="0088214F">
            <w:pPr>
              <w:pStyle w:val="TAC"/>
              <w:rPr>
                <w:lang w:eastAsia="zh-CN"/>
              </w:rPr>
            </w:pPr>
            <w:r w:rsidRPr="00E27D23">
              <w:t>-</w:t>
            </w:r>
          </w:p>
        </w:tc>
      </w:tr>
      <w:tr w:rsidR="00853D09" w:rsidRPr="00E27D23" w14:paraId="31D4EF56" w14:textId="77777777" w:rsidTr="0088214F">
        <w:tc>
          <w:tcPr>
            <w:tcW w:w="533" w:type="dxa"/>
            <w:tcBorders>
              <w:top w:val="single" w:sz="4" w:space="0" w:color="auto"/>
              <w:left w:val="single" w:sz="4" w:space="0" w:color="auto"/>
              <w:bottom w:val="single" w:sz="4" w:space="0" w:color="auto"/>
              <w:right w:val="single" w:sz="4" w:space="0" w:color="auto"/>
            </w:tcBorders>
          </w:tcPr>
          <w:p w14:paraId="1F610E6D" w14:textId="77777777" w:rsidR="00853D09" w:rsidRPr="00E27D23" w:rsidRDefault="00853D09" w:rsidP="0088214F">
            <w:pPr>
              <w:pStyle w:val="TAC"/>
              <w:rPr>
                <w:lang w:eastAsia="zh-CN"/>
              </w:rPr>
            </w:pPr>
            <w:r w:rsidRPr="00E27D23">
              <w:rPr>
                <w:lang w:eastAsia="zh-CN"/>
              </w:rPr>
              <w:t>62a7</w:t>
            </w:r>
          </w:p>
        </w:tc>
        <w:tc>
          <w:tcPr>
            <w:tcW w:w="3967" w:type="dxa"/>
            <w:tcBorders>
              <w:top w:val="single" w:sz="4" w:space="0" w:color="auto"/>
              <w:left w:val="single" w:sz="4" w:space="0" w:color="auto"/>
              <w:bottom w:val="single" w:sz="4" w:space="0" w:color="auto"/>
              <w:right w:val="single" w:sz="4" w:space="0" w:color="auto"/>
            </w:tcBorders>
          </w:tcPr>
          <w:p w14:paraId="6973401D" w14:textId="77777777" w:rsidR="00853D09" w:rsidRPr="00E27D23" w:rsidRDefault="00853D09" w:rsidP="0088214F">
            <w:pPr>
              <w:pStyle w:val="TAL"/>
            </w:pPr>
            <w:r w:rsidRPr="00E27D23">
              <w:t xml:space="preserve">The SS transmits a </w:t>
            </w:r>
            <w:r w:rsidRPr="00E27D23">
              <w:rPr>
                <w:i/>
                <w:iCs/>
              </w:rPr>
              <w:t>Paging</w:t>
            </w:r>
            <w:r w:rsidRPr="00E27D23">
              <w:t xml:space="preserve"> message including a matched identity (correct </w:t>
            </w:r>
            <w:r w:rsidRPr="00E27D23">
              <w:rPr>
                <w:i/>
              </w:rPr>
              <w:t>fullI-RNTI</w:t>
            </w:r>
            <w:r w:rsidRPr="00E27D23">
              <w:t>).</w:t>
            </w:r>
          </w:p>
        </w:tc>
        <w:tc>
          <w:tcPr>
            <w:tcW w:w="708" w:type="dxa"/>
            <w:tcBorders>
              <w:top w:val="single" w:sz="4" w:space="0" w:color="auto"/>
              <w:left w:val="single" w:sz="4" w:space="0" w:color="auto"/>
              <w:bottom w:val="single" w:sz="4" w:space="0" w:color="auto"/>
              <w:right w:val="single" w:sz="4" w:space="0" w:color="auto"/>
            </w:tcBorders>
          </w:tcPr>
          <w:p w14:paraId="056F948C" w14:textId="77777777" w:rsidR="00853D09" w:rsidRPr="00E27D23" w:rsidRDefault="00853D09"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4A26394" w14:textId="77777777" w:rsidR="00853D09" w:rsidRPr="00E27D23" w:rsidRDefault="00853D09" w:rsidP="0088214F">
            <w:pPr>
              <w:pStyle w:val="TAL"/>
              <w:rPr>
                <w:lang w:eastAsia="zh-CN"/>
              </w:rPr>
            </w:pPr>
            <w:r w:rsidRPr="00E27D23">
              <w:t xml:space="preserve">NR </w:t>
            </w:r>
            <w:smartTag w:uri="urn:schemas-microsoft-com:office:smarttags" w:element="stockticker">
              <w:r w:rsidRPr="00E27D23">
                <w:t>RRC</w:t>
              </w:r>
            </w:smartTag>
            <w:r w:rsidRPr="00E27D23">
              <w:t xml:space="preserve">: </w:t>
            </w:r>
            <w:r w:rsidRPr="00E27D23">
              <w:rPr>
                <w:i/>
                <w:iCs/>
              </w:rPr>
              <w:t>Paging</w:t>
            </w:r>
          </w:p>
        </w:tc>
        <w:tc>
          <w:tcPr>
            <w:tcW w:w="567" w:type="dxa"/>
            <w:tcBorders>
              <w:top w:val="single" w:sz="4" w:space="0" w:color="auto"/>
              <w:left w:val="single" w:sz="4" w:space="0" w:color="auto"/>
              <w:bottom w:val="single" w:sz="4" w:space="0" w:color="auto"/>
              <w:right w:val="single" w:sz="4" w:space="0" w:color="auto"/>
            </w:tcBorders>
          </w:tcPr>
          <w:p w14:paraId="04D2D865" w14:textId="77777777" w:rsidR="00853D09" w:rsidRPr="00E27D23" w:rsidRDefault="00853D09" w:rsidP="0088214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27C453F0" w14:textId="77777777" w:rsidR="00853D09" w:rsidRPr="00E27D23" w:rsidRDefault="00853D09" w:rsidP="0088214F">
            <w:pPr>
              <w:pStyle w:val="TAC"/>
            </w:pPr>
            <w:r w:rsidRPr="00E27D23">
              <w:t>-</w:t>
            </w:r>
          </w:p>
        </w:tc>
      </w:tr>
      <w:tr w:rsidR="00853D09" w:rsidRPr="00E27D23" w14:paraId="369EBDF1" w14:textId="77777777" w:rsidTr="0088214F">
        <w:tc>
          <w:tcPr>
            <w:tcW w:w="533" w:type="dxa"/>
            <w:tcBorders>
              <w:top w:val="single" w:sz="4" w:space="0" w:color="auto"/>
              <w:left w:val="single" w:sz="4" w:space="0" w:color="auto"/>
              <w:bottom w:val="single" w:sz="4" w:space="0" w:color="auto"/>
              <w:right w:val="single" w:sz="4" w:space="0" w:color="auto"/>
            </w:tcBorders>
          </w:tcPr>
          <w:p w14:paraId="50EE8537" w14:textId="77777777" w:rsidR="00853D09" w:rsidRPr="00E27D23" w:rsidRDefault="00853D09" w:rsidP="0088214F">
            <w:pPr>
              <w:pStyle w:val="TAC"/>
              <w:rPr>
                <w:lang w:eastAsia="zh-CN"/>
              </w:rPr>
            </w:pPr>
            <w:r w:rsidRPr="00E27D23">
              <w:rPr>
                <w:lang w:eastAsia="zh-CN"/>
              </w:rPr>
              <w:t>62a8</w:t>
            </w:r>
          </w:p>
        </w:tc>
        <w:tc>
          <w:tcPr>
            <w:tcW w:w="3967" w:type="dxa"/>
            <w:tcBorders>
              <w:top w:val="single" w:sz="4" w:space="0" w:color="auto"/>
              <w:left w:val="single" w:sz="4" w:space="0" w:color="auto"/>
              <w:bottom w:val="single" w:sz="4" w:space="0" w:color="auto"/>
              <w:right w:val="single" w:sz="4" w:space="0" w:color="auto"/>
            </w:tcBorders>
          </w:tcPr>
          <w:p w14:paraId="69797A0D" w14:textId="77777777" w:rsidR="00853D09" w:rsidRPr="00E27D23" w:rsidRDefault="00853D09" w:rsidP="0088214F">
            <w:pPr>
              <w:pStyle w:val="TAL"/>
            </w:pPr>
            <w:r w:rsidRPr="00E27D23">
              <w:t xml:space="preserve">The UE transmits an </w:t>
            </w:r>
            <w:r w:rsidRPr="00E27D23">
              <w:rPr>
                <w:i/>
                <w:iCs/>
              </w:rPr>
              <w:t>RRCResumeRequest</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744C3437" w14:textId="77777777" w:rsidR="00853D09" w:rsidRPr="00E27D23" w:rsidRDefault="00853D09"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A7C069C" w14:textId="77777777" w:rsidR="00853D09" w:rsidRPr="00E27D23" w:rsidRDefault="00853D09" w:rsidP="0088214F">
            <w:pPr>
              <w:pStyle w:val="TAL"/>
              <w:rPr>
                <w:lang w:eastAsia="zh-CN"/>
              </w:rPr>
            </w:pPr>
            <w:r w:rsidRPr="00E27D23">
              <w:t xml:space="preserve">NR </w:t>
            </w:r>
            <w:smartTag w:uri="urn:schemas-microsoft-com:office:smarttags" w:element="stockticker">
              <w:r w:rsidRPr="00E27D23">
                <w:t>RRC</w:t>
              </w:r>
            </w:smartTag>
            <w:r w:rsidRPr="00E27D23">
              <w:t xml:space="preserve">: </w:t>
            </w:r>
            <w:r w:rsidRPr="00E27D23">
              <w:rPr>
                <w:i/>
                <w:iCs/>
              </w:rPr>
              <w:t>RRCResumeRequest</w:t>
            </w:r>
          </w:p>
        </w:tc>
        <w:tc>
          <w:tcPr>
            <w:tcW w:w="567" w:type="dxa"/>
            <w:tcBorders>
              <w:top w:val="single" w:sz="4" w:space="0" w:color="auto"/>
              <w:left w:val="single" w:sz="4" w:space="0" w:color="auto"/>
              <w:bottom w:val="single" w:sz="4" w:space="0" w:color="auto"/>
              <w:right w:val="single" w:sz="4" w:space="0" w:color="auto"/>
            </w:tcBorders>
          </w:tcPr>
          <w:p w14:paraId="73166669" w14:textId="77777777" w:rsidR="00853D09" w:rsidRPr="00E27D23" w:rsidRDefault="00853D09" w:rsidP="0088214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3D63BEE2" w14:textId="77777777" w:rsidR="00853D09" w:rsidRPr="00E27D23" w:rsidRDefault="00853D09" w:rsidP="0088214F">
            <w:pPr>
              <w:pStyle w:val="TAC"/>
            </w:pPr>
            <w:r w:rsidRPr="00E27D23">
              <w:t>-</w:t>
            </w:r>
          </w:p>
        </w:tc>
      </w:tr>
      <w:tr w:rsidR="00853D09" w:rsidRPr="00E27D23" w14:paraId="57974F6C" w14:textId="77777777" w:rsidTr="0088214F">
        <w:tc>
          <w:tcPr>
            <w:tcW w:w="533" w:type="dxa"/>
            <w:tcBorders>
              <w:top w:val="single" w:sz="4" w:space="0" w:color="auto"/>
              <w:left w:val="single" w:sz="4" w:space="0" w:color="auto"/>
              <w:bottom w:val="single" w:sz="4" w:space="0" w:color="auto"/>
              <w:right w:val="single" w:sz="4" w:space="0" w:color="auto"/>
            </w:tcBorders>
          </w:tcPr>
          <w:p w14:paraId="02E9983A" w14:textId="77777777" w:rsidR="00853D09" w:rsidRPr="00E27D23" w:rsidRDefault="00853D09" w:rsidP="0088214F">
            <w:pPr>
              <w:pStyle w:val="TAC"/>
              <w:rPr>
                <w:lang w:eastAsia="zh-CN"/>
              </w:rPr>
            </w:pPr>
            <w:r w:rsidRPr="00E27D23">
              <w:rPr>
                <w:lang w:eastAsia="zh-CN"/>
              </w:rPr>
              <w:t>62a9</w:t>
            </w:r>
          </w:p>
        </w:tc>
        <w:tc>
          <w:tcPr>
            <w:tcW w:w="3967" w:type="dxa"/>
            <w:tcBorders>
              <w:top w:val="single" w:sz="4" w:space="0" w:color="auto"/>
              <w:left w:val="single" w:sz="4" w:space="0" w:color="auto"/>
              <w:bottom w:val="single" w:sz="4" w:space="0" w:color="auto"/>
              <w:right w:val="single" w:sz="4" w:space="0" w:color="auto"/>
            </w:tcBorders>
          </w:tcPr>
          <w:p w14:paraId="56819C18" w14:textId="77777777" w:rsidR="00853D09" w:rsidRPr="00E27D23" w:rsidRDefault="00853D09" w:rsidP="0088214F">
            <w:pPr>
              <w:pStyle w:val="TAL"/>
            </w:pPr>
            <w:r w:rsidRPr="00E27D23">
              <w:t xml:space="preserve">The SS transmits an </w:t>
            </w:r>
            <w:r w:rsidRPr="00E27D23">
              <w:rPr>
                <w:i/>
                <w:iCs/>
              </w:rPr>
              <w:t>RRCResum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454E394F" w14:textId="77777777" w:rsidR="00853D09" w:rsidRPr="00E27D23" w:rsidRDefault="00853D09"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4F96E74" w14:textId="77777777" w:rsidR="00853D09" w:rsidRPr="00E27D23" w:rsidRDefault="00853D09" w:rsidP="0088214F">
            <w:pPr>
              <w:pStyle w:val="TAL"/>
              <w:rPr>
                <w:lang w:eastAsia="zh-CN"/>
              </w:rPr>
            </w:pPr>
            <w:r w:rsidRPr="00E27D23">
              <w:t xml:space="preserve">NR </w:t>
            </w:r>
            <w:smartTag w:uri="urn:schemas-microsoft-com:office:smarttags" w:element="stockticker">
              <w:r w:rsidRPr="00E27D23">
                <w:t>RRC</w:t>
              </w:r>
            </w:smartTag>
            <w:r w:rsidRPr="00E27D23">
              <w:t xml:space="preserve">: </w:t>
            </w:r>
            <w:r w:rsidRPr="00E27D23">
              <w:rPr>
                <w:i/>
                <w:iCs/>
              </w:rPr>
              <w:t>RRCResume</w:t>
            </w:r>
          </w:p>
        </w:tc>
        <w:tc>
          <w:tcPr>
            <w:tcW w:w="567" w:type="dxa"/>
            <w:tcBorders>
              <w:top w:val="single" w:sz="4" w:space="0" w:color="auto"/>
              <w:left w:val="single" w:sz="4" w:space="0" w:color="auto"/>
              <w:bottom w:val="single" w:sz="4" w:space="0" w:color="auto"/>
              <w:right w:val="single" w:sz="4" w:space="0" w:color="auto"/>
            </w:tcBorders>
          </w:tcPr>
          <w:p w14:paraId="500F416A" w14:textId="77777777" w:rsidR="00853D09" w:rsidRPr="00E27D23" w:rsidRDefault="00853D09" w:rsidP="0088214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744D6136" w14:textId="77777777" w:rsidR="00853D09" w:rsidRPr="00E27D23" w:rsidRDefault="00853D09" w:rsidP="0088214F">
            <w:pPr>
              <w:pStyle w:val="TAC"/>
            </w:pPr>
            <w:r w:rsidRPr="00E27D23">
              <w:t>-</w:t>
            </w:r>
          </w:p>
        </w:tc>
      </w:tr>
      <w:tr w:rsidR="00853D09" w:rsidRPr="00E27D23" w14:paraId="26330E53" w14:textId="77777777" w:rsidTr="0088214F">
        <w:tc>
          <w:tcPr>
            <w:tcW w:w="533" w:type="dxa"/>
            <w:tcBorders>
              <w:top w:val="single" w:sz="4" w:space="0" w:color="auto"/>
              <w:left w:val="single" w:sz="4" w:space="0" w:color="auto"/>
              <w:bottom w:val="single" w:sz="4" w:space="0" w:color="auto"/>
              <w:right w:val="single" w:sz="4" w:space="0" w:color="auto"/>
            </w:tcBorders>
          </w:tcPr>
          <w:p w14:paraId="62CED758" w14:textId="77777777" w:rsidR="00853D09" w:rsidRPr="00E27D23" w:rsidRDefault="00853D09" w:rsidP="0088214F">
            <w:pPr>
              <w:pStyle w:val="TAC"/>
              <w:rPr>
                <w:lang w:eastAsia="zh-CN"/>
              </w:rPr>
            </w:pPr>
            <w:r w:rsidRPr="00E27D23">
              <w:rPr>
                <w:lang w:eastAsia="zh-CN"/>
              </w:rPr>
              <w:t>62a10</w:t>
            </w:r>
          </w:p>
        </w:tc>
        <w:tc>
          <w:tcPr>
            <w:tcW w:w="3967" w:type="dxa"/>
            <w:tcBorders>
              <w:top w:val="single" w:sz="4" w:space="0" w:color="auto"/>
              <w:left w:val="single" w:sz="4" w:space="0" w:color="auto"/>
              <w:bottom w:val="single" w:sz="4" w:space="0" w:color="auto"/>
              <w:right w:val="single" w:sz="4" w:space="0" w:color="auto"/>
            </w:tcBorders>
          </w:tcPr>
          <w:p w14:paraId="34284780" w14:textId="77777777" w:rsidR="00853D09" w:rsidRPr="00E27D23" w:rsidRDefault="00853D09" w:rsidP="0088214F">
            <w:pPr>
              <w:pStyle w:val="TAL"/>
            </w:pPr>
            <w:r w:rsidRPr="00E27D23">
              <w:t xml:space="preserve">The UE transmits an </w:t>
            </w:r>
            <w:r w:rsidRPr="00E27D23">
              <w:rPr>
                <w:i/>
                <w:iCs/>
              </w:rPr>
              <w:t>RRCResumeComplet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084BCEFF" w14:textId="77777777" w:rsidR="00853D09" w:rsidRPr="00E27D23" w:rsidRDefault="00853D09"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5F50C9C7" w14:textId="77777777" w:rsidR="00853D09" w:rsidRPr="00E27D23" w:rsidRDefault="00853D09" w:rsidP="0088214F">
            <w:pPr>
              <w:pStyle w:val="TAL"/>
              <w:rPr>
                <w:lang w:eastAsia="zh-CN"/>
              </w:rPr>
            </w:pPr>
            <w:r w:rsidRPr="00E27D23">
              <w:t xml:space="preserve">NR </w:t>
            </w:r>
            <w:smartTag w:uri="urn:schemas-microsoft-com:office:smarttags" w:element="stockticker">
              <w:r w:rsidRPr="00E27D23">
                <w:t>RRC</w:t>
              </w:r>
            </w:smartTag>
            <w:r w:rsidRPr="00E27D23">
              <w:t xml:space="preserve">: </w:t>
            </w:r>
            <w:r w:rsidRPr="00E27D23">
              <w:rPr>
                <w:i/>
                <w:iCs/>
              </w:rPr>
              <w:t>RRCResumeComplete</w:t>
            </w:r>
          </w:p>
        </w:tc>
        <w:tc>
          <w:tcPr>
            <w:tcW w:w="567" w:type="dxa"/>
            <w:tcBorders>
              <w:top w:val="single" w:sz="4" w:space="0" w:color="auto"/>
              <w:left w:val="single" w:sz="4" w:space="0" w:color="auto"/>
              <w:bottom w:val="single" w:sz="4" w:space="0" w:color="auto"/>
              <w:right w:val="single" w:sz="4" w:space="0" w:color="auto"/>
            </w:tcBorders>
          </w:tcPr>
          <w:p w14:paraId="3959B986" w14:textId="77777777" w:rsidR="00853D09" w:rsidRPr="00E27D23" w:rsidRDefault="00853D09" w:rsidP="0088214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422F288A" w14:textId="77777777" w:rsidR="00853D09" w:rsidRPr="00E27D23" w:rsidRDefault="00853D09" w:rsidP="0088214F">
            <w:pPr>
              <w:pStyle w:val="TAC"/>
            </w:pPr>
            <w:r w:rsidRPr="00E27D23">
              <w:t>-</w:t>
            </w:r>
          </w:p>
        </w:tc>
      </w:tr>
      <w:tr w:rsidR="00853D09" w:rsidRPr="00E27D23" w14:paraId="26372879" w14:textId="77777777" w:rsidTr="0088214F">
        <w:tc>
          <w:tcPr>
            <w:tcW w:w="533" w:type="dxa"/>
            <w:tcBorders>
              <w:top w:val="single" w:sz="4" w:space="0" w:color="auto"/>
              <w:left w:val="single" w:sz="4" w:space="0" w:color="auto"/>
              <w:bottom w:val="single" w:sz="4" w:space="0" w:color="auto"/>
              <w:right w:val="single" w:sz="4" w:space="0" w:color="auto"/>
            </w:tcBorders>
          </w:tcPr>
          <w:p w14:paraId="0FB957FA" w14:textId="77777777" w:rsidR="00853D09" w:rsidRPr="00E27D23" w:rsidRDefault="00853D09" w:rsidP="0088214F">
            <w:pPr>
              <w:pStyle w:val="TAC"/>
              <w:rPr>
                <w:lang w:eastAsia="zh-CN"/>
              </w:rPr>
            </w:pPr>
            <w:r w:rsidRPr="00E27D23">
              <w:rPr>
                <w:lang w:eastAsia="zh-CN"/>
              </w:rPr>
              <w:t>62a11</w:t>
            </w:r>
          </w:p>
        </w:tc>
        <w:tc>
          <w:tcPr>
            <w:tcW w:w="3967" w:type="dxa"/>
            <w:tcBorders>
              <w:top w:val="single" w:sz="4" w:space="0" w:color="auto"/>
              <w:left w:val="single" w:sz="4" w:space="0" w:color="auto"/>
              <w:bottom w:val="single" w:sz="4" w:space="0" w:color="auto"/>
              <w:right w:val="single" w:sz="4" w:space="0" w:color="auto"/>
            </w:tcBorders>
          </w:tcPr>
          <w:p w14:paraId="5470D2C8" w14:textId="12AF1098" w:rsidR="00853D09" w:rsidRPr="00E27D23" w:rsidRDefault="00853D09" w:rsidP="0088214F">
            <w:pPr>
              <w:pStyle w:val="TAL"/>
              <w:rPr>
                <w:lang w:eastAsia="zh-CN"/>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07532F02" w14:textId="77777777" w:rsidR="00853D09" w:rsidRPr="00E27D23" w:rsidRDefault="00853D09"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D3F05DE" w14:textId="77777777" w:rsidR="00853D09" w:rsidRPr="00E27D23" w:rsidRDefault="00853D09" w:rsidP="0088214F">
            <w:pPr>
              <w:pStyle w:val="TAL"/>
              <w:rPr>
                <w:rFonts w:eastAsia="MS Gothic"/>
              </w:rPr>
            </w:pPr>
            <w:r w:rsidRPr="00E27D23">
              <w:rPr>
                <w:rFonts w:eastAsia="MS Gothic"/>
              </w:rPr>
              <w:t xml:space="preserve">NR RRC: </w:t>
            </w:r>
            <w:r w:rsidRPr="00E27D23">
              <w:rPr>
                <w:rFonts w:eastAsia="MS Gothic"/>
                <w:i/>
              </w:rPr>
              <w:t>DLInformationTransfer</w:t>
            </w:r>
          </w:p>
          <w:p w14:paraId="15D0DA96" w14:textId="77777777" w:rsidR="00853D09" w:rsidRPr="00E27D23" w:rsidRDefault="00853D09" w:rsidP="0088214F">
            <w:pPr>
              <w:pStyle w:val="TAL"/>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085E642B"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28357786" w14:textId="77777777" w:rsidR="00853D09" w:rsidRPr="00E27D23" w:rsidRDefault="00853D09" w:rsidP="0088214F">
            <w:pPr>
              <w:pStyle w:val="TAC"/>
              <w:rPr>
                <w:lang w:eastAsia="zh-CN"/>
              </w:rPr>
            </w:pPr>
            <w:r w:rsidRPr="00E27D23">
              <w:t>-</w:t>
            </w:r>
          </w:p>
        </w:tc>
      </w:tr>
      <w:tr w:rsidR="00853D09" w:rsidRPr="00E27D23" w14:paraId="3A38D81A" w14:textId="77777777" w:rsidTr="0088214F">
        <w:tc>
          <w:tcPr>
            <w:tcW w:w="533" w:type="dxa"/>
            <w:tcBorders>
              <w:top w:val="single" w:sz="4" w:space="0" w:color="auto"/>
              <w:left w:val="single" w:sz="4" w:space="0" w:color="auto"/>
              <w:bottom w:val="single" w:sz="4" w:space="0" w:color="auto"/>
              <w:right w:val="single" w:sz="4" w:space="0" w:color="auto"/>
            </w:tcBorders>
          </w:tcPr>
          <w:p w14:paraId="2D1866CD" w14:textId="77777777" w:rsidR="00853D09" w:rsidRPr="00E27D23" w:rsidRDefault="00853D09" w:rsidP="0088214F">
            <w:pPr>
              <w:pStyle w:val="TAC"/>
              <w:rPr>
                <w:lang w:eastAsia="zh-CN"/>
              </w:rPr>
            </w:pPr>
            <w:r w:rsidRPr="00E27D23">
              <w:rPr>
                <w:lang w:eastAsia="zh-CN"/>
              </w:rPr>
              <w:t>62a12</w:t>
            </w:r>
          </w:p>
        </w:tc>
        <w:tc>
          <w:tcPr>
            <w:tcW w:w="3967" w:type="dxa"/>
            <w:tcBorders>
              <w:top w:val="single" w:sz="4" w:space="0" w:color="auto"/>
              <w:left w:val="single" w:sz="4" w:space="0" w:color="auto"/>
              <w:bottom w:val="single" w:sz="4" w:space="0" w:color="auto"/>
              <w:right w:val="single" w:sz="4" w:space="0" w:color="auto"/>
            </w:tcBorders>
          </w:tcPr>
          <w:p w14:paraId="1C2C8CD5" w14:textId="77777777" w:rsidR="00853D09" w:rsidRPr="00E27D23" w:rsidRDefault="00853D09" w:rsidP="0088214F">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7423905B" w14:textId="77777777" w:rsidR="00853D09" w:rsidRPr="00E27D23" w:rsidRDefault="00853D09"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365F01E" w14:textId="77777777" w:rsidR="00853D09" w:rsidRPr="00E27D23" w:rsidRDefault="00853D09" w:rsidP="0088214F">
            <w:pPr>
              <w:pStyle w:val="TAL"/>
              <w:rPr>
                <w:rFonts w:eastAsia="MS Gothic"/>
              </w:rPr>
            </w:pPr>
            <w:r w:rsidRPr="00E27D23">
              <w:rPr>
                <w:rFonts w:eastAsia="MS Gothic"/>
              </w:rPr>
              <w:t xml:space="preserve">NR RRC: </w:t>
            </w:r>
            <w:r w:rsidRPr="00E27D23">
              <w:rPr>
                <w:rFonts w:eastAsia="MS Gothic"/>
                <w:i/>
              </w:rPr>
              <w:t>ULInformationTransfer</w:t>
            </w:r>
          </w:p>
          <w:p w14:paraId="48B96885" w14:textId="77777777" w:rsidR="00853D09" w:rsidRPr="00E27D23" w:rsidRDefault="00853D09" w:rsidP="0088214F">
            <w:pPr>
              <w:pStyle w:val="TAL"/>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0BEB83F2" w14:textId="77777777" w:rsidR="00853D09" w:rsidRPr="00E27D23" w:rsidRDefault="00853D09"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65319548" w14:textId="77777777" w:rsidR="00853D09" w:rsidRPr="00E27D23" w:rsidRDefault="00853D09" w:rsidP="0088214F">
            <w:pPr>
              <w:pStyle w:val="TAC"/>
              <w:rPr>
                <w:lang w:eastAsia="zh-CN"/>
              </w:rPr>
            </w:pPr>
            <w:r w:rsidRPr="00E27D23">
              <w:t>-</w:t>
            </w:r>
          </w:p>
        </w:tc>
      </w:tr>
      <w:tr w:rsidR="00853D09" w:rsidRPr="00E27D23" w14:paraId="1D0D1A80" w14:textId="77777777" w:rsidTr="0088214F">
        <w:tc>
          <w:tcPr>
            <w:tcW w:w="533" w:type="dxa"/>
            <w:tcBorders>
              <w:top w:val="single" w:sz="4" w:space="0" w:color="auto"/>
              <w:left w:val="single" w:sz="4" w:space="0" w:color="auto"/>
              <w:bottom w:val="single" w:sz="4" w:space="0" w:color="auto"/>
              <w:right w:val="single" w:sz="4" w:space="0" w:color="auto"/>
            </w:tcBorders>
          </w:tcPr>
          <w:p w14:paraId="31C73B55" w14:textId="77777777" w:rsidR="00853D09" w:rsidRPr="00E27D23" w:rsidRDefault="00853D09" w:rsidP="0088214F">
            <w:pPr>
              <w:pStyle w:val="TAC"/>
              <w:rPr>
                <w:lang w:eastAsia="zh-CN"/>
              </w:rPr>
            </w:pPr>
            <w:r w:rsidRPr="00E27D23">
              <w:rPr>
                <w:lang w:eastAsia="zh-CN"/>
              </w:rPr>
              <w:t>62a13</w:t>
            </w:r>
          </w:p>
        </w:tc>
        <w:tc>
          <w:tcPr>
            <w:tcW w:w="3967" w:type="dxa"/>
            <w:tcBorders>
              <w:top w:val="single" w:sz="4" w:space="0" w:color="auto"/>
              <w:left w:val="single" w:sz="4" w:space="0" w:color="auto"/>
              <w:bottom w:val="single" w:sz="4" w:space="0" w:color="auto"/>
              <w:right w:val="single" w:sz="4" w:space="0" w:color="auto"/>
            </w:tcBorders>
          </w:tcPr>
          <w:p w14:paraId="433BF635" w14:textId="611C4F90" w:rsidR="00853D09" w:rsidRPr="00E27D23" w:rsidRDefault="00853D09" w:rsidP="0088214F">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 xml:space="preserve">CH in step </w:t>
            </w:r>
            <w:r w:rsidR="00760A14" w:rsidRPr="00E27D23">
              <w:rPr>
                <w:rFonts w:eastAsia="MS Gothic"/>
              </w:rPr>
              <w:t xml:space="preserve">62a12 </w:t>
            </w:r>
            <w:r w:rsidRPr="00E27D23">
              <w:rPr>
                <w:rFonts w:eastAsia="MS Gothic"/>
              </w:rPr>
              <w:t xml:space="preserve">greater than </w:t>
            </w:r>
            <w:r w:rsidR="00576159" w:rsidRPr="00E27D23">
              <w:rPr>
                <w:rFonts w:eastAsia="MS Gothic"/>
              </w:rPr>
              <w:t>zero</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E613049" w14:textId="77777777" w:rsidR="00853D09" w:rsidRPr="00E27D23" w:rsidRDefault="00853D09"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18642FA" w14:textId="77777777" w:rsidR="00853D09" w:rsidRPr="00E27D23" w:rsidRDefault="00853D09" w:rsidP="0088214F">
            <w:pPr>
              <w:pStyle w:val="TAL"/>
              <w:rPr>
                <w:lang w:eastAsia="zh-CN"/>
              </w:rPr>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6C43E5F" w14:textId="07C1AAA5" w:rsidR="00853D09" w:rsidRPr="00E27D23" w:rsidRDefault="00853D09" w:rsidP="0088214F">
            <w:pPr>
              <w:pStyle w:val="TAC"/>
              <w:rPr>
                <w:lang w:eastAsia="zh-CN"/>
              </w:rPr>
            </w:pPr>
            <w:r w:rsidRPr="00E27D23">
              <w:rPr>
                <w:lang w:eastAsia="zh-CN"/>
              </w:rPr>
              <w:t>3,</w:t>
            </w:r>
            <w:r w:rsidR="00D14F1B" w:rsidRPr="00E27D23">
              <w:rPr>
                <w:lang w:eastAsia="zh-CN"/>
              </w:rPr>
              <w:t xml:space="preserve"> </w:t>
            </w:r>
            <w:r w:rsidRPr="00E27D23">
              <w:rPr>
                <w:lang w:eastAsia="zh-CN"/>
              </w:rPr>
              <w:t>5</w:t>
            </w:r>
          </w:p>
        </w:tc>
        <w:tc>
          <w:tcPr>
            <w:tcW w:w="850" w:type="dxa"/>
            <w:tcBorders>
              <w:top w:val="single" w:sz="4" w:space="0" w:color="auto"/>
              <w:left w:val="single" w:sz="4" w:space="0" w:color="auto"/>
              <w:bottom w:val="single" w:sz="4" w:space="0" w:color="auto"/>
              <w:right w:val="single" w:sz="4" w:space="0" w:color="auto"/>
            </w:tcBorders>
          </w:tcPr>
          <w:p w14:paraId="21999C47" w14:textId="77777777" w:rsidR="00853D09" w:rsidRPr="00E27D23" w:rsidRDefault="00853D09" w:rsidP="0088214F">
            <w:pPr>
              <w:pStyle w:val="TAC"/>
              <w:rPr>
                <w:lang w:eastAsia="zh-CN"/>
              </w:rPr>
            </w:pPr>
            <w:r w:rsidRPr="00E27D23">
              <w:rPr>
                <w:lang w:eastAsia="zh-CN"/>
              </w:rPr>
              <w:t>P</w:t>
            </w:r>
          </w:p>
        </w:tc>
      </w:tr>
      <w:tr w:rsidR="00853D09" w:rsidRPr="00E27D23" w14:paraId="3A89ACF5" w14:textId="77777777" w:rsidTr="0088214F">
        <w:tc>
          <w:tcPr>
            <w:tcW w:w="9600" w:type="dxa"/>
            <w:gridSpan w:val="6"/>
            <w:tcBorders>
              <w:top w:val="single" w:sz="4" w:space="0" w:color="auto"/>
              <w:left w:val="single" w:sz="4" w:space="0" w:color="auto"/>
              <w:bottom w:val="single" w:sz="4" w:space="0" w:color="auto"/>
              <w:right w:val="single" w:sz="4" w:space="0" w:color="auto"/>
            </w:tcBorders>
          </w:tcPr>
          <w:p w14:paraId="1ABE57A6" w14:textId="77777777" w:rsidR="00853D09" w:rsidRPr="00E27D23" w:rsidRDefault="00853D09" w:rsidP="0088214F">
            <w:pPr>
              <w:pStyle w:val="TAN"/>
            </w:pPr>
            <w:r w:rsidRPr="00E27D23">
              <w:t>Note 1:</w:t>
            </w:r>
            <w:r w:rsidRPr="00E27D23">
              <w:tab/>
              <w:t xml:space="preserve">MAC PDU for </w:t>
            </w:r>
            <w:r w:rsidRPr="00E27D23">
              <w:rPr>
                <w:i/>
              </w:rPr>
              <w:t>MBSBroadcastConfiguration</w:t>
            </w:r>
            <w:r w:rsidRPr="00E27D23">
              <w:t xml:space="preserve"> is 15 bytes (12 bytes RLC SDU + 1 byte UMD PDU header + 2 bytes MAC sub Header) and DL assignments are set to 96 bits (L</w:t>
            </w:r>
            <w:r w:rsidRPr="00E27D23">
              <w:rPr>
                <w:vertAlign w:val="subscript"/>
              </w:rPr>
              <w:t>RBs</w:t>
            </w:r>
            <w:r w:rsidRPr="00E27D23">
              <w:t xml:space="preserve"> &amp; I</w:t>
            </w:r>
            <w:r w:rsidRPr="00E27D23">
              <w:rPr>
                <w:vertAlign w:val="subscript"/>
              </w:rPr>
              <w:t xml:space="preserve">MCS </w:t>
            </w:r>
            <w:r w:rsidRPr="00E27D23">
              <w:t xml:space="preserve">as per 38.523-3[3] annex B) so that </w:t>
            </w:r>
            <w:r w:rsidRPr="00E27D23">
              <w:rPr>
                <w:i/>
              </w:rPr>
              <w:t xml:space="preserve">MBSBroadcastConfiguration </w:t>
            </w:r>
            <w:r w:rsidRPr="00E27D23">
              <w:t>need to be sent in 2 slots.</w:t>
            </w:r>
          </w:p>
          <w:p w14:paraId="13354929" w14:textId="77777777" w:rsidR="00853D09" w:rsidRPr="00E27D23" w:rsidRDefault="00853D09" w:rsidP="0088214F">
            <w:pPr>
              <w:pStyle w:val="TAN"/>
              <w:rPr>
                <w:vertAlign w:val="subscript"/>
                <w:lang w:eastAsia="zh-CN"/>
              </w:rPr>
            </w:pPr>
            <w:r w:rsidRPr="00E27D23">
              <w:t>Note 2:</w:t>
            </w:r>
            <w:r w:rsidRPr="00E27D23">
              <w:tab/>
              <w:t>The wait time at steps 38 is the cell re-selection delay to a newly detectable cell, it can be expressed as:  T</w:t>
            </w:r>
            <w:r w:rsidRPr="00E27D23">
              <w:rPr>
                <w:vertAlign w:val="subscript"/>
              </w:rPr>
              <w:t>detect,NR_Intra</w:t>
            </w:r>
            <w:r w:rsidRPr="00E27D23">
              <w:t xml:space="preserve"> (as per TS 38.133 [30], clause 4.2.2.3) plus the time to read the system information T</w:t>
            </w:r>
            <w:r w:rsidRPr="00E27D23">
              <w:rPr>
                <w:vertAlign w:val="subscript"/>
              </w:rPr>
              <w:t>SI-NR</w:t>
            </w:r>
            <w:r w:rsidRPr="00E27D23">
              <w:rPr>
                <w:vertAlign w:val="subscript"/>
                <w:lang w:eastAsia="zh-CN"/>
              </w:rPr>
              <w:t xml:space="preserve"> </w:t>
            </w:r>
            <w:r w:rsidRPr="00E27D23">
              <w:rPr>
                <w:lang w:eastAsia="zh-CN"/>
              </w:rPr>
              <w:t>(1280ms).</w:t>
            </w:r>
          </w:p>
          <w:p w14:paraId="7E4452CD" w14:textId="77777777" w:rsidR="00853D09" w:rsidRPr="00E27D23" w:rsidRDefault="00853D09" w:rsidP="0088214F">
            <w:pPr>
              <w:pStyle w:val="TAN"/>
            </w:pPr>
            <w:r w:rsidRPr="00E27D23">
              <w:t>Note 3:</w:t>
            </w:r>
            <w:r w:rsidRPr="00E27D23">
              <w:tab/>
              <w:t xml:space="preserve">MAC PDU for </w:t>
            </w:r>
            <w:r w:rsidRPr="00E27D23">
              <w:rPr>
                <w:i/>
              </w:rPr>
              <w:t>MBSBroadcastConfiguration</w:t>
            </w:r>
            <w:r w:rsidRPr="00E27D23">
              <w:t xml:space="preserve"> is 15 bytes (12 bytes RLC SDU + 1 byte UMD PDU header + 2 bytes MAC sub Header) and DL assignment is set to larger than 120 bits (L</w:t>
            </w:r>
            <w:r w:rsidRPr="00E27D23">
              <w:rPr>
                <w:vertAlign w:val="subscript"/>
              </w:rPr>
              <w:t>RBs</w:t>
            </w:r>
            <w:r w:rsidRPr="00E27D23">
              <w:t xml:space="preserve"> &amp; I</w:t>
            </w:r>
            <w:r w:rsidRPr="00E27D23">
              <w:rPr>
                <w:vertAlign w:val="subscript"/>
              </w:rPr>
              <w:t xml:space="preserve">MCS </w:t>
            </w:r>
            <w:r w:rsidRPr="00E27D23">
              <w:t xml:space="preserve">as per 38.523-3[3] annex B) so that </w:t>
            </w:r>
            <w:r w:rsidRPr="00E27D23">
              <w:rPr>
                <w:i/>
              </w:rPr>
              <w:t xml:space="preserve">MBSBroadcastConfiguration </w:t>
            </w:r>
            <w:r w:rsidRPr="00E27D23">
              <w:t>could to be sent in 1 slot.</w:t>
            </w:r>
          </w:p>
          <w:p w14:paraId="1E29896C" w14:textId="77777777" w:rsidR="00853D09" w:rsidRPr="00E27D23" w:rsidRDefault="00853D09" w:rsidP="0088214F">
            <w:pPr>
              <w:pStyle w:val="TAN"/>
              <w:rPr>
                <w:vertAlign w:val="subscript"/>
              </w:rPr>
            </w:pPr>
            <w:r w:rsidRPr="00E27D23">
              <w:t>Note 4:</w:t>
            </w:r>
            <w:r w:rsidRPr="00E27D23">
              <w:tab/>
              <w:t>The wait time at steps 62a4 is the cell re-selection delay to an already detected cell, it can be expressed as: T</w:t>
            </w:r>
            <w:r w:rsidRPr="00E27D23">
              <w:rPr>
                <w:vertAlign w:val="subscript"/>
              </w:rPr>
              <w:t>evaluate,NR_Intra</w:t>
            </w:r>
            <w:r w:rsidRPr="00E27D23">
              <w:t xml:space="preserve"> (as per TS 38.133 [30], clause 4.2.2.3) plus the time to read the system information T</w:t>
            </w:r>
            <w:r w:rsidRPr="00E27D23">
              <w:rPr>
                <w:vertAlign w:val="subscript"/>
              </w:rPr>
              <w:t>SI-NR</w:t>
            </w:r>
            <w:r w:rsidRPr="00E27D23">
              <w:rPr>
                <w:vertAlign w:val="subscript"/>
                <w:lang w:eastAsia="zh-CN"/>
              </w:rPr>
              <w:t xml:space="preserve"> </w:t>
            </w:r>
            <w:r w:rsidRPr="00E27D23">
              <w:rPr>
                <w:lang w:eastAsia="zh-CN"/>
              </w:rPr>
              <w:t>(1280ms).</w:t>
            </w:r>
          </w:p>
        </w:tc>
      </w:tr>
    </w:tbl>
    <w:p w14:paraId="4EBCF9BC" w14:textId="77777777" w:rsidR="00853D09" w:rsidRPr="00E27D23" w:rsidRDefault="00853D09" w:rsidP="00853D09">
      <w:pPr>
        <w:rPr>
          <w:rFonts w:eastAsia="PMingLiU"/>
          <w:lang w:eastAsia="zh-TW"/>
        </w:rPr>
      </w:pPr>
    </w:p>
    <w:p w14:paraId="42C58D1E" w14:textId="77777777" w:rsidR="00853D09" w:rsidRPr="00E27D23" w:rsidRDefault="00853D09" w:rsidP="00853D09">
      <w:pPr>
        <w:pStyle w:val="H6"/>
      </w:pPr>
      <w:r w:rsidRPr="00E27D23">
        <w:t>14.1.1.1.3.3</w:t>
      </w:r>
      <w:r w:rsidRPr="00E27D23">
        <w:tab/>
        <w:t>Specific message contents</w:t>
      </w:r>
    </w:p>
    <w:p w14:paraId="2FC3A05A" w14:textId="77777777" w:rsidR="00853D09" w:rsidRPr="00E27D23" w:rsidRDefault="00853D09" w:rsidP="00853D09">
      <w:pPr>
        <w:pStyle w:val="TH"/>
      </w:pPr>
      <w:r w:rsidRPr="00E27D23">
        <w:t xml:space="preserve">Table 14.1.1.1.3.3-1: </w:t>
      </w:r>
      <w:r w:rsidRPr="00E27D23">
        <w:rPr>
          <w:i/>
        </w:rPr>
        <w:t xml:space="preserve">SIB1 </w:t>
      </w:r>
      <w:r w:rsidRPr="00E27D23">
        <w:t xml:space="preserve">of NR Cell </w:t>
      </w:r>
      <w:r w:rsidRPr="00E27D23">
        <w:rPr>
          <w:lang w:eastAsia="zh-CN"/>
        </w:rPr>
        <w:t xml:space="preserve">1 and NR Cell 2 (preamble and all steps, </w:t>
      </w:r>
      <w:r w:rsidRPr="00E27D23">
        <w:t>Table 14.1.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53D09" w:rsidRPr="00E27D23" w14:paraId="25A02BF3" w14:textId="77777777" w:rsidTr="0088214F">
        <w:tc>
          <w:tcPr>
            <w:tcW w:w="9738" w:type="dxa"/>
            <w:gridSpan w:val="4"/>
          </w:tcPr>
          <w:p w14:paraId="7EEB581C" w14:textId="162537EF" w:rsidR="00853D09" w:rsidRPr="00E27D23" w:rsidRDefault="00853D09" w:rsidP="0088214F">
            <w:pPr>
              <w:pStyle w:val="TAL"/>
            </w:pPr>
            <w:r w:rsidRPr="00E27D23">
              <w:t>Derivation Path: TS 38.508-1 [4], Table 4.6.</w:t>
            </w:r>
            <w:r w:rsidR="00D14F1B" w:rsidRPr="00E27D23">
              <w:t>1</w:t>
            </w:r>
            <w:r w:rsidRPr="00E27D23">
              <w:t>-28</w:t>
            </w:r>
          </w:p>
        </w:tc>
      </w:tr>
      <w:tr w:rsidR="00853D09" w:rsidRPr="00E27D23" w14:paraId="6F652CEA" w14:textId="77777777" w:rsidTr="0088214F">
        <w:tblPrEx>
          <w:tblCellMar>
            <w:left w:w="108" w:type="dxa"/>
            <w:right w:w="108" w:type="dxa"/>
          </w:tblCellMar>
        </w:tblPrEx>
        <w:tc>
          <w:tcPr>
            <w:tcW w:w="4535" w:type="dxa"/>
          </w:tcPr>
          <w:p w14:paraId="0CC2D3D6" w14:textId="77777777" w:rsidR="00853D09" w:rsidRPr="00E27D23" w:rsidRDefault="00853D09" w:rsidP="0088214F">
            <w:pPr>
              <w:pStyle w:val="TAH"/>
            </w:pPr>
            <w:r w:rsidRPr="00E27D23">
              <w:t>Information Element</w:t>
            </w:r>
          </w:p>
        </w:tc>
        <w:tc>
          <w:tcPr>
            <w:tcW w:w="2267" w:type="dxa"/>
          </w:tcPr>
          <w:p w14:paraId="294561F4" w14:textId="77777777" w:rsidR="00853D09" w:rsidRPr="00E27D23" w:rsidRDefault="00853D09" w:rsidP="0088214F">
            <w:pPr>
              <w:pStyle w:val="TAH"/>
            </w:pPr>
            <w:r w:rsidRPr="00E27D23">
              <w:t>Value/remark</w:t>
            </w:r>
          </w:p>
        </w:tc>
        <w:tc>
          <w:tcPr>
            <w:tcW w:w="1700" w:type="dxa"/>
          </w:tcPr>
          <w:p w14:paraId="65CBA3BB" w14:textId="77777777" w:rsidR="00853D09" w:rsidRPr="00E27D23" w:rsidRDefault="00853D09" w:rsidP="0088214F">
            <w:pPr>
              <w:pStyle w:val="TAH"/>
            </w:pPr>
            <w:r w:rsidRPr="00E27D23">
              <w:t>Comment</w:t>
            </w:r>
          </w:p>
        </w:tc>
        <w:tc>
          <w:tcPr>
            <w:tcW w:w="1245" w:type="dxa"/>
          </w:tcPr>
          <w:p w14:paraId="505531D2" w14:textId="77777777" w:rsidR="00853D09" w:rsidRPr="00E27D23" w:rsidRDefault="00853D09" w:rsidP="0088214F">
            <w:pPr>
              <w:pStyle w:val="TAH"/>
            </w:pPr>
            <w:r w:rsidRPr="00E27D23">
              <w:t>Condition</w:t>
            </w:r>
          </w:p>
        </w:tc>
      </w:tr>
      <w:tr w:rsidR="00853D09" w:rsidRPr="00E27D23" w14:paraId="5A5CB9BF" w14:textId="77777777" w:rsidTr="0088214F">
        <w:tblPrEx>
          <w:tblCellMar>
            <w:left w:w="108" w:type="dxa"/>
            <w:right w:w="108" w:type="dxa"/>
          </w:tblCellMar>
        </w:tblPrEx>
        <w:tc>
          <w:tcPr>
            <w:tcW w:w="4535" w:type="dxa"/>
          </w:tcPr>
          <w:p w14:paraId="1778EEDE" w14:textId="77777777" w:rsidR="00853D09" w:rsidRPr="00E27D23" w:rsidRDefault="00853D09" w:rsidP="0088214F">
            <w:pPr>
              <w:pStyle w:val="TAL"/>
            </w:pPr>
            <w:r w:rsidRPr="00E27D23">
              <w:t>SIB1 ::= SEQUENCE {</w:t>
            </w:r>
          </w:p>
        </w:tc>
        <w:tc>
          <w:tcPr>
            <w:tcW w:w="2267" w:type="dxa"/>
          </w:tcPr>
          <w:p w14:paraId="157076D2" w14:textId="77777777" w:rsidR="00853D09" w:rsidRPr="00E27D23" w:rsidRDefault="00853D09" w:rsidP="0088214F">
            <w:pPr>
              <w:pStyle w:val="TAL"/>
            </w:pPr>
          </w:p>
        </w:tc>
        <w:tc>
          <w:tcPr>
            <w:tcW w:w="1700" w:type="dxa"/>
          </w:tcPr>
          <w:p w14:paraId="168B044C" w14:textId="77777777" w:rsidR="00853D09" w:rsidRPr="00E27D23" w:rsidRDefault="00853D09" w:rsidP="0088214F">
            <w:pPr>
              <w:pStyle w:val="TAL"/>
            </w:pPr>
          </w:p>
        </w:tc>
        <w:tc>
          <w:tcPr>
            <w:tcW w:w="1245" w:type="dxa"/>
          </w:tcPr>
          <w:p w14:paraId="6E309F50" w14:textId="77777777" w:rsidR="00853D09" w:rsidRPr="00E27D23" w:rsidRDefault="00853D09" w:rsidP="0088214F">
            <w:pPr>
              <w:pStyle w:val="TAL"/>
            </w:pPr>
          </w:p>
        </w:tc>
      </w:tr>
      <w:tr w:rsidR="00853D09" w:rsidRPr="00E27D23" w14:paraId="79E32718" w14:textId="77777777" w:rsidTr="0088214F">
        <w:tblPrEx>
          <w:tblCellMar>
            <w:left w:w="108" w:type="dxa"/>
            <w:right w:w="108" w:type="dxa"/>
          </w:tblCellMar>
        </w:tblPrEx>
        <w:tc>
          <w:tcPr>
            <w:tcW w:w="4535" w:type="dxa"/>
          </w:tcPr>
          <w:p w14:paraId="324EADA1" w14:textId="77777777" w:rsidR="00853D09" w:rsidRPr="00E27D23" w:rsidRDefault="00853D09" w:rsidP="0088214F">
            <w:pPr>
              <w:pStyle w:val="TAL"/>
            </w:pPr>
            <w:r w:rsidRPr="00E27D23">
              <w:t xml:space="preserve">  servingCellConfigCommon</w:t>
            </w:r>
          </w:p>
        </w:tc>
        <w:tc>
          <w:tcPr>
            <w:tcW w:w="2267" w:type="dxa"/>
          </w:tcPr>
          <w:p w14:paraId="0F67B9C8" w14:textId="77777777" w:rsidR="00853D09" w:rsidRPr="00E27D23" w:rsidRDefault="00853D09" w:rsidP="0088214F">
            <w:pPr>
              <w:pStyle w:val="TAL"/>
            </w:pPr>
            <w:r w:rsidRPr="00E27D23">
              <w:t>ServingCellConfigCommonSIB</w:t>
            </w:r>
          </w:p>
        </w:tc>
        <w:tc>
          <w:tcPr>
            <w:tcW w:w="1700" w:type="dxa"/>
          </w:tcPr>
          <w:p w14:paraId="194EDB4A" w14:textId="77777777" w:rsidR="00853D09" w:rsidRPr="00E27D23" w:rsidRDefault="00853D09" w:rsidP="0088214F">
            <w:pPr>
              <w:pStyle w:val="TAL"/>
            </w:pPr>
            <w:r w:rsidRPr="00E27D23">
              <w:t>Table 14.1.1.1.3.3-2</w:t>
            </w:r>
          </w:p>
        </w:tc>
        <w:tc>
          <w:tcPr>
            <w:tcW w:w="1245" w:type="dxa"/>
          </w:tcPr>
          <w:p w14:paraId="013F711D" w14:textId="77777777" w:rsidR="00853D09" w:rsidRPr="00E27D23" w:rsidRDefault="00853D09" w:rsidP="0088214F">
            <w:pPr>
              <w:pStyle w:val="TAL"/>
            </w:pPr>
          </w:p>
        </w:tc>
      </w:tr>
      <w:tr w:rsidR="00853D09" w:rsidRPr="00E27D23" w14:paraId="6503B26B" w14:textId="77777777" w:rsidTr="0088214F">
        <w:tblPrEx>
          <w:tblCellMar>
            <w:left w:w="108" w:type="dxa"/>
            <w:right w:w="108" w:type="dxa"/>
          </w:tblCellMar>
        </w:tblPrEx>
        <w:tc>
          <w:tcPr>
            <w:tcW w:w="4535" w:type="dxa"/>
          </w:tcPr>
          <w:p w14:paraId="1A5FC174" w14:textId="77777777" w:rsidR="00853D09" w:rsidRPr="00E27D23" w:rsidRDefault="00853D09" w:rsidP="0088214F">
            <w:pPr>
              <w:pStyle w:val="TAL"/>
            </w:pPr>
            <w:r w:rsidRPr="00E27D23">
              <w:t xml:space="preserve">  nonCriticalExtension</w:t>
            </w:r>
            <w:r w:rsidRPr="00E27D23">
              <w:rPr>
                <w:lang w:eastAsia="zh-CN"/>
              </w:rPr>
              <w:t xml:space="preserve"> </w:t>
            </w:r>
            <w:r w:rsidRPr="00E27D23">
              <w:t>SEQUENCE {</w:t>
            </w:r>
          </w:p>
        </w:tc>
        <w:tc>
          <w:tcPr>
            <w:tcW w:w="2267" w:type="dxa"/>
          </w:tcPr>
          <w:p w14:paraId="668D3636" w14:textId="77777777" w:rsidR="00853D09" w:rsidRPr="00E27D23" w:rsidRDefault="00853D09" w:rsidP="0088214F">
            <w:pPr>
              <w:pStyle w:val="TAL"/>
            </w:pPr>
          </w:p>
        </w:tc>
        <w:tc>
          <w:tcPr>
            <w:tcW w:w="1700" w:type="dxa"/>
          </w:tcPr>
          <w:p w14:paraId="5265A2DD" w14:textId="77777777" w:rsidR="00853D09" w:rsidRPr="00E27D23" w:rsidRDefault="00853D09" w:rsidP="0088214F">
            <w:pPr>
              <w:pStyle w:val="TAL"/>
            </w:pPr>
          </w:p>
        </w:tc>
        <w:tc>
          <w:tcPr>
            <w:tcW w:w="1245" w:type="dxa"/>
          </w:tcPr>
          <w:p w14:paraId="2025CBAF" w14:textId="77777777" w:rsidR="00853D09" w:rsidRPr="00E27D23" w:rsidRDefault="00853D09" w:rsidP="0088214F">
            <w:pPr>
              <w:pStyle w:val="TAL"/>
            </w:pPr>
          </w:p>
        </w:tc>
      </w:tr>
      <w:tr w:rsidR="00853D09" w:rsidRPr="00E27D23" w14:paraId="5BE60016" w14:textId="77777777" w:rsidTr="0088214F">
        <w:tblPrEx>
          <w:tblCellMar>
            <w:left w:w="108" w:type="dxa"/>
            <w:right w:w="108" w:type="dxa"/>
          </w:tblCellMar>
        </w:tblPrEx>
        <w:tc>
          <w:tcPr>
            <w:tcW w:w="4535" w:type="dxa"/>
          </w:tcPr>
          <w:p w14:paraId="59E09567" w14:textId="77777777" w:rsidR="00853D09" w:rsidRPr="00E27D23" w:rsidRDefault="00853D09" w:rsidP="0088214F">
            <w:pPr>
              <w:pStyle w:val="TAL"/>
            </w:pPr>
            <w:r w:rsidRPr="00E27D23">
              <w:t xml:space="preserve">    nonCriticalExtension</w:t>
            </w:r>
            <w:r w:rsidRPr="00E27D23">
              <w:rPr>
                <w:lang w:eastAsia="zh-CN"/>
              </w:rPr>
              <w:t xml:space="preserve"> </w:t>
            </w:r>
            <w:r w:rsidRPr="00E27D23">
              <w:t>SEQUENCE {</w:t>
            </w:r>
          </w:p>
        </w:tc>
        <w:tc>
          <w:tcPr>
            <w:tcW w:w="2267" w:type="dxa"/>
          </w:tcPr>
          <w:p w14:paraId="17D064CA" w14:textId="77777777" w:rsidR="00853D09" w:rsidRPr="00E27D23" w:rsidRDefault="00853D09" w:rsidP="0088214F">
            <w:pPr>
              <w:pStyle w:val="TAL"/>
            </w:pPr>
          </w:p>
        </w:tc>
        <w:tc>
          <w:tcPr>
            <w:tcW w:w="1700" w:type="dxa"/>
          </w:tcPr>
          <w:p w14:paraId="30B76117" w14:textId="77777777" w:rsidR="00853D09" w:rsidRPr="00E27D23" w:rsidRDefault="00853D09" w:rsidP="0088214F">
            <w:pPr>
              <w:pStyle w:val="TAL"/>
            </w:pPr>
          </w:p>
        </w:tc>
        <w:tc>
          <w:tcPr>
            <w:tcW w:w="1245" w:type="dxa"/>
          </w:tcPr>
          <w:p w14:paraId="061482AE" w14:textId="77777777" w:rsidR="00853D09" w:rsidRPr="00E27D23" w:rsidRDefault="00853D09" w:rsidP="0088214F">
            <w:pPr>
              <w:pStyle w:val="TAL"/>
            </w:pPr>
          </w:p>
        </w:tc>
      </w:tr>
      <w:tr w:rsidR="00853D09" w:rsidRPr="00E27D23" w14:paraId="3E39C0B1" w14:textId="77777777" w:rsidTr="0088214F">
        <w:tblPrEx>
          <w:tblCellMar>
            <w:left w:w="108" w:type="dxa"/>
            <w:right w:w="108" w:type="dxa"/>
          </w:tblCellMar>
        </w:tblPrEx>
        <w:tc>
          <w:tcPr>
            <w:tcW w:w="4535" w:type="dxa"/>
          </w:tcPr>
          <w:p w14:paraId="219E32A5" w14:textId="77777777" w:rsidR="00853D09" w:rsidRPr="00E27D23" w:rsidRDefault="00853D09" w:rsidP="0088214F">
            <w:pPr>
              <w:pStyle w:val="TAL"/>
            </w:pPr>
            <w:r w:rsidRPr="00E27D23">
              <w:t xml:space="preserve">  </w:t>
            </w:r>
            <w:r w:rsidRPr="00E27D23">
              <w:rPr>
                <w:lang w:eastAsia="zh-CN"/>
              </w:rPr>
              <w:t xml:space="preserve">  </w:t>
            </w:r>
            <w:r w:rsidRPr="00E27D23">
              <w:t xml:space="preserve">  nonCriticalExtension SEQUENCE {</w:t>
            </w:r>
          </w:p>
        </w:tc>
        <w:tc>
          <w:tcPr>
            <w:tcW w:w="2267" w:type="dxa"/>
          </w:tcPr>
          <w:p w14:paraId="4D09B7F0" w14:textId="77777777" w:rsidR="00853D09" w:rsidRPr="00E27D23" w:rsidRDefault="00853D09" w:rsidP="0088214F">
            <w:pPr>
              <w:pStyle w:val="TAL"/>
            </w:pPr>
          </w:p>
        </w:tc>
        <w:tc>
          <w:tcPr>
            <w:tcW w:w="1700" w:type="dxa"/>
          </w:tcPr>
          <w:p w14:paraId="08E23D6B" w14:textId="77777777" w:rsidR="00853D09" w:rsidRPr="00E27D23" w:rsidRDefault="00853D09" w:rsidP="0088214F">
            <w:pPr>
              <w:pStyle w:val="TAL"/>
            </w:pPr>
          </w:p>
        </w:tc>
        <w:tc>
          <w:tcPr>
            <w:tcW w:w="1245" w:type="dxa"/>
          </w:tcPr>
          <w:p w14:paraId="6A5AF36E" w14:textId="77777777" w:rsidR="00853D09" w:rsidRPr="00E27D23" w:rsidRDefault="00853D09" w:rsidP="0088214F">
            <w:pPr>
              <w:pStyle w:val="TAL"/>
            </w:pPr>
          </w:p>
        </w:tc>
      </w:tr>
      <w:tr w:rsidR="00853D09" w:rsidRPr="00E27D23" w14:paraId="5F85DAF9" w14:textId="77777777" w:rsidTr="0088214F">
        <w:tblPrEx>
          <w:tblCellMar>
            <w:left w:w="108" w:type="dxa"/>
            <w:right w:w="108" w:type="dxa"/>
          </w:tblCellMar>
        </w:tblPrEx>
        <w:tc>
          <w:tcPr>
            <w:tcW w:w="4535" w:type="dxa"/>
          </w:tcPr>
          <w:p w14:paraId="48A21832" w14:textId="77777777" w:rsidR="00853D09" w:rsidRPr="00E27D23" w:rsidRDefault="00853D09" w:rsidP="0088214F">
            <w:pPr>
              <w:pStyle w:val="TAL"/>
            </w:pPr>
            <w:r w:rsidRPr="00E27D23">
              <w:t xml:space="preserve">  </w:t>
            </w:r>
            <w:r w:rsidRPr="00E27D23">
              <w:rPr>
                <w:lang w:eastAsia="zh-CN"/>
              </w:rPr>
              <w:t xml:space="preserve">  </w:t>
            </w:r>
            <w:r w:rsidRPr="00E27D23">
              <w:t xml:space="preserve">    si-SchedulingInfo-v1700 </w:t>
            </w:r>
            <w:r w:rsidRPr="00E27D23">
              <w:rPr>
                <w:color w:val="000000"/>
              </w:rPr>
              <w:t>SEQUENCE (SIZE (1..maxSI-Message)) OF SchedulingInfo2-r17 {</w:t>
            </w:r>
          </w:p>
        </w:tc>
        <w:tc>
          <w:tcPr>
            <w:tcW w:w="2267" w:type="dxa"/>
          </w:tcPr>
          <w:p w14:paraId="0D872476" w14:textId="77777777" w:rsidR="00853D09" w:rsidRPr="00E27D23" w:rsidRDefault="00853D09" w:rsidP="0088214F">
            <w:pPr>
              <w:pStyle w:val="TAL"/>
              <w:rPr>
                <w:lang w:eastAsia="zh-CN"/>
              </w:rPr>
            </w:pPr>
            <w:r w:rsidRPr="00E27D23">
              <w:rPr>
                <w:lang w:eastAsia="zh-CN"/>
              </w:rPr>
              <w:t>1 entry</w:t>
            </w:r>
          </w:p>
        </w:tc>
        <w:tc>
          <w:tcPr>
            <w:tcW w:w="1700" w:type="dxa"/>
          </w:tcPr>
          <w:p w14:paraId="148E84BB" w14:textId="77777777" w:rsidR="00853D09" w:rsidRPr="00E27D23" w:rsidRDefault="00853D09" w:rsidP="0088214F">
            <w:pPr>
              <w:pStyle w:val="TAL"/>
            </w:pPr>
          </w:p>
        </w:tc>
        <w:tc>
          <w:tcPr>
            <w:tcW w:w="1245" w:type="dxa"/>
          </w:tcPr>
          <w:p w14:paraId="3A86C6D0" w14:textId="77777777" w:rsidR="00853D09" w:rsidRPr="00E27D23" w:rsidRDefault="00853D09" w:rsidP="0088214F">
            <w:pPr>
              <w:pStyle w:val="TAL"/>
            </w:pPr>
          </w:p>
        </w:tc>
      </w:tr>
      <w:tr w:rsidR="00853D09" w:rsidRPr="00E27D23" w14:paraId="0FE6BBDD" w14:textId="77777777" w:rsidTr="0088214F">
        <w:tblPrEx>
          <w:tblCellMar>
            <w:left w:w="108" w:type="dxa"/>
            <w:right w:w="108" w:type="dxa"/>
          </w:tblCellMar>
        </w:tblPrEx>
        <w:tc>
          <w:tcPr>
            <w:tcW w:w="4535" w:type="dxa"/>
          </w:tcPr>
          <w:p w14:paraId="2D2E7240" w14:textId="77777777" w:rsidR="00853D09" w:rsidRPr="00E27D23" w:rsidRDefault="00853D09" w:rsidP="0088214F">
            <w:pPr>
              <w:pStyle w:val="TAL"/>
            </w:pPr>
            <w:r w:rsidRPr="00E27D23">
              <w:t xml:space="preserve">  </w:t>
            </w:r>
            <w:r w:rsidRPr="00E27D23">
              <w:rPr>
                <w:lang w:eastAsia="zh-CN"/>
              </w:rPr>
              <w:t xml:space="preserve">  </w:t>
            </w:r>
            <w:r w:rsidRPr="00E27D23">
              <w:t xml:space="preserve">      SchedulingInfo2-r17 [1] SEQUENCE {</w:t>
            </w:r>
          </w:p>
        </w:tc>
        <w:tc>
          <w:tcPr>
            <w:tcW w:w="2267" w:type="dxa"/>
          </w:tcPr>
          <w:p w14:paraId="69E1DB63" w14:textId="77777777" w:rsidR="00853D09" w:rsidRPr="00E27D23" w:rsidRDefault="00853D09" w:rsidP="0088214F">
            <w:pPr>
              <w:pStyle w:val="TAL"/>
            </w:pPr>
          </w:p>
        </w:tc>
        <w:tc>
          <w:tcPr>
            <w:tcW w:w="1700" w:type="dxa"/>
          </w:tcPr>
          <w:p w14:paraId="18AA5283" w14:textId="77777777" w:rsidR="00853D09" w:rsidRPr="00E27D23" w:rsidRDefault="00853D09" w:rsidP="0088214F">
            <w:pPr>
              <w:pStyle w:val="TAL"/>
              <w:rPr>
                <w:lang w:eastAsia="zh-CN"/>
              </w:rPr>
            </w:pPr>
            <w:r w:rsidRPr="00E27D23">
              <w:rPr>
                <w:lang w:eastAsia="zh-CN"/>
              </w:rPr>
              <w:t>entry 1</w:t>
            </w:r>
          </w:p>
        </w:tc>
        <w:tc>
          <w:tcPr>
            <w:tcW w:w="1245" w:type="dxa"/>
          </w:tcPr>
          <w:p w14:paraId="592C347E" w14:textId="77777777" w:rsidR="00853D09" w:rsidRPr="00E27D23" w:rsidRDefault="00853D09" w:rsidP="0088214F">
            <w:pPr>
              <w:pStyle w:val="TAL"/>
            </w:pPr>
          </w:p>
        </w:tc>
      </w:tr>
      <w:tr w:rsidR="00853D09" w:rsidRPr="00E27D23" w14:paraId="6B638D14" w14:textId="77777777" w:rsidTr="0088214F">
        <w:tblPrEx>
          <w:tblCellMar>
            <w:left w:w="108" w:type="dxa"/>
            <w:right w:w="108" w:type="dxa"/>
          </w:tblCellMar>
        </w:tblPrEx>
        <w:tc>
          <w:tcPr>
            <w:tcW w:w="4535" w:type="dxa"/>
          </w:tcPr>
          <w:p w14:paraId="21C1CAF4" w14:textId="77777777" w:rsidR="00853D09" w:rsidRPr="00E27D23" w:rsidRDefault="00853D09" w:rsidP="0088214F">
            <w:pPr>
              <w:pStyle w:val="TAL"/>
            </w:pPr>
            <w:r w:rsidRPr="00E27D23">
              <w:t xml:space="preserve">  </w:t>
            </w:r>
            <w:r w:rsidRPr="00E27D23">
              <w:rPr>
                <w:lang w:eastAsia="zh-CN"/>
              </w:rPr>
              <w:t xml:space="preserve">  </w:t>
            </w:r>
            <w:r w:rsidRPr="00E27D23">
              <w:t xml:space="preserve">        si-BroadcastStatus-r17</w:t>
            </w:r>
          </w:p>
        </w:tc>
        <w:tc>
          <w:tcPr>
            <w:tcW w:w="2267" w:type="dxa"/>
          </w:tcPr>
          <w:p w14:paraId="2293B8ED" w14:textId="77777777" w:rsidR="00853D09" w:rsidRPr="00E27D23" w:rsidRDefault="00853D09" w:rsidP="0088214F">
            <w:pPr>
              <w:pStyle w:val="TAL"/>
            </w:pPr>
            <w:r w:rsidRPr="00E27D23">
              <w:t>broadcasting</w:t>
            </w:r>
          </w:p>
        </w:tc>
        <w:tc>
          <w:tcPr>
            <w:tcW w:w="1700" w:type="dxa"/>
          </w:tcPr>
          <w:p w14:paraId="182A1E1D" w14:textId="77777777" w:rsidR="00853D09" w:rsidRPr="00E27D23" w:rsidRDefault="00853D09" w:rsidP="0088214F">
            <w:pPr>
              <w:pStyle w:val="TAL"/>
            </w:pPr>
          </w:p>
        </w:tc>
        <w:tc>
          <w:tcPr>
            <w:tcW w:w="1245" w:type="dxa"/>
          </w:tcPr>
          <w:p w14:paraId="22D1F2FD" w14:textId="77777777" w:rsidR="00853D09" w:rsidRPr="00E27D23" w:rsidRDefault="00853D09" w:rsidP="0088214F">
            <w:pPr>
              <w:pStyle w:val="TAL"/>
            </w:pPr>
          </w:p>
        </w:tc>
      </w:tr>
      <w:tr w:rsidR="00853D09" w:rsidRPr="00E27D23" w14:paraId="0D2B7CF5" w14:textId="77777777" w:rsidTr="0088214F">
        <w:tblPrEx>
          <w:tblCellMar>
            <w:left w:w="108" w:type="dxa"/>
            <w:right w:w="108" w:type="dxa"/>
          </w:tblCellMar>
        </w:tblPrEx>
        <w:tc>
          <w:tcPr>
            <w:tcW w:w="4535" w:type="dxa"/>
          </w:tcPr>
          <w:p w14:paraId="652828CE" w14:textId="77777777" w:rsidR="00853D09" w:rsidRPr="00E27D23" w:rsidRDefault="00853D09" w:rsidP="0088214F">
            <w:pPr>
              <w:pStyle w:val="TAL"/>
            </w:pPr>
            <w:r w:rsidRPr="00E27D23">
              <w:t xml:space="preserve">  </w:t>
            </w:r>
            <w:r w:rsidRPr="00E27D23">
              <w:rPr>
                <w:lang w:eastAsia="zh-CN"/>
              </w:rPr>
              <w:t xml:space="preserve">  </w:t>
            </w:r>
            <w:r w:rsidRPr="00E27D23">
              <w:t xml:space="preserve">        si-WindowPosition-r17</w:t>
            </w:r>
          </w:p>
        </w:tc>
        <w:tc>
          <w:tcPr>
            <w:tcW w:w="2267" w:type="dxa"/>
          </w:tcPr>
          <w:p w14:paraId="50B26072" w14:textId="77777777" w:rsidR="00853D09" w:rsidRPr="00E27D23" w:rsidRDefault="00853D09" w:rsidP="0088214F">
            <w:pPr>
              <w:pStyle w:val="TAL"/>
              <w:rPr>
                <w:lang w:eastAsia="zh-CN"/>
              </w:rPr>
            </w:pPr>
            <w:r w:rsidRPr="00E27D23">
              <w:rPr>
                <w:lang w:eastAsia="zh-CN"/>
              </w:rPr>
              <w:t>2</w:t>
            </w:r>
          </w:p>
        </w:tc>
        <w:tc>
          <w:tcPr>
            <w:tcW w:w="1700" w:type="dxa"/>
          </w:tcPr>
          <w:p w14:paraId="662AC7AF" w14:textId="77777777" w:rsidR="00853D09" w:rsidRPr="00E27D23" w:rsidRDefault="00853D09" w:rsidP="0088214F">
            <w:pPr>
              <w:pStyle w:val="TAL"/>
              <w:rPr>
                <w:highlight w:val="green"/>
                <w:lang w:eastAsia="zh-CN"/>
              </w:rPr>
            </w:pPr>
            <w:r w:rsidRPr="00E27D23">
              <w:rPr>
                <w:lang w:eastAsia="zh-CN"/>
              </w:rPr>
              <w:t>entry number for</w:t>
            </w:r>
            <w:r w:rsidRPr="00E27D23">
              <w:rPr>
                <w:highlight w:val="green"/>
                <w:lang w:eastAsia="zh-CN"/>
              </w:rPr>
              <w:t xml:space="preserve"> </w:t>
            </w:r>
            <w:r w:rsidRPr="00E27D23">
              <w:rPr>
                <w:i/>
              </w:rPr>
              <w:t>si-SchedulingInfo</w:t>
            </w:r>
            <w:r w:rsidRPr="00E27D23">
              <w:t xml:space="preserve"> in </w:t>
            </w:r>
            <w:r w:rsidRPr="00E27D23">
              <w:rPr>
                <w:i/>
              </w:rPr>
              <w:t xml:space="preserve">SIB1 </w:t>
            </w:r>
            <w:r w:rsidRPr="00E27D23">
              <w:t>+1</w:t>
            </w:r>
          </w:p>
        </w:tc>
        <w:tc>
          <w:tcPr>
            <w:tcW w:w="1245" w:type="dxa"/>
          </w:tcPr>
          <w:p w14:paraId="123B6F5A" w14:textId="77777777" w:rsidR="00853D09" w:rsidRPr="00E27D23" w:rsidRDefault="00853D09" w:rsidP="0088214F">
            <w:pPr>
              <w:pStyle w:val="TAL"/>
              <w:rPr>
                <w:highlight w:val="green"/>
              </w:rPr>
            </w:pPr>
          </w:p>
        </w:tc>
      </w:tr>
      <w:tr w:rsidR="00853D09" w:rsidRPr="00E27D23" w14:paraId="5DB90381" w14:textId="77777777" w:rsidTr="0088214F">
        <w:tblPrEx>
          <w:tblCellMar>
            <w:left w:w="108" w:type="dxa"/>
            <w:right w:w="108" w:type="dxa"/>
          </w:tblCellMar>
        </w:tblPrEx>
        <w:tc>
          <w:tcPr>
            <w:tcW w:w="4535" w:type="dxa"/>
          </w:tcPr>
          <w:p w14:paraId="58656B64" w14:textId="77777777" w:rsidR="00853D09" w:rsidRPr="00E27D23" w:rsidRDefault="00853D09" w:rsidP="0088214F">
            <w:pPr>
              <w:pStyle w:val="TAL"/>
            </w:pPr>
            <w:r w:rsidRPr="00E27D23">
              <w:t xml:space="preserve">  </w:t>
            </w:r>
            <w:r w:rsidRPr="00E27D23">
              <w:rPr>
                <w:lang w:eastAsia="zh-CN"/>
              </w:rPr>
              <w:t xml:space="preserve">  </w:t>
            </w:r>
            <w:r w:rsidRPr="00E27D23">
              <w:t xml:space="preserve">        si-Periodicity-r17</w:t>
            </w:r>
          </w:p>
        </w:tc>
        <w:tc>
          <w:tcPr>
            <w:tcW w:w="2267" w:type="dxa"/>
          </w:tcPr>
          <w:p w14:paraId="45D5B17F" w14:textId="77777777" w:rsidR="00853D09" w:rsidRPr="00E27D23" w:rsidRDefault="00853D09" w:rsidP="0088214F">
            <w:pPr>
              <w:pStyle w:val="TAL"/>
              <w:rPr>
                <w:lang w:eastAsia="zh-CN"/>
              </w:rPr>
            </w:pPr>
            <w:r w:rsidRPr="00E27D23">
              <w:rPr>
                <w:lang w:eastAsia="zh-CN"/>
              </w:rPr>
              <w:t>64</w:t>
            </w:r>
          </w:p>
        </w:tc>
        <w:tc>
          <w:tcPr>
            <w:tcW w:w="1700" w:type="dxa"/>
          </w:tcPr>
          <w:p w14:paraId="32072AA2" w14:textId="77777777" w:rsidR="00853D09" w:rsidRPr="00E27D23" w:rsidRDefault="00853D09" w:rsidP="0088214F">
            <w:pPr>
              <w:pStyle w:val="TAL"/>
            </w:pPr>
          </w:p>
        </w:tc>
        <w:tc>
          <w:tcPr>
            <w:tcW w:w="1245" w:type="dxa"/>
          </w:tcPr>
          <w:p w14:paraId="57FB45FE" w14:textId="77777777" w:rsidR="00853D09" w:rsidRPr="00E27D23" w:rsidRDefault="00853D09" w:rsidP="0088214F">
            <w:pPr>
              <w:pStyle w:val="TAL"/>
            </w:pPr>
          </w:p>
        </w:tc>
      </w:tr>
      <w:tr w:rsidR="00853D09" w:rsidRPr="00E27D23" w14:paraId="31790073" w14:textId="77777777" w:rsidTr="0088214F">
        <w:tblPrEx>
          <w:tblCellMar>
            <w:left w:w="108" w:type="dxa"/>
            <w:right w:w="108" w:type="dxa"/>
          </w:tblCellMar>
        </w:tblPrEx>
        <w:tc>
          <w:tcPr>
            <w:tcW w:w="4535" w:type="dxa"/>
          </w:tcPr>
          <w:p w14:paraId="1DC84ABA" w14:textId="77777777" w:rsidR="00853D09" w:rsidRPr="00E27D23" w:rsidRDefault="00853D09" w:rsidP="0088214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MappingInfo-r17 SEQUENCE (SIZE (1..maxSIB)) OF SIB-TypeInfo-v1700 {</w:t>
            </w:r>
          </w:p>
        </w:tc>
        <w:tc>
          <w:tcPr>
            <w:tcW w:w="2267" w:type="dxa"/>
          </w:tcPr>
          <w:p w14:paraId="27E77366" w14:textId="77777777" w:rsidR="00853D09" w:rsidRPr="00E27D23" w:rsidRDefault="00853D09" w:rsidP="0088214F">
            <w:pPr>
              <w:pStyle w:val="TAL"/>
              <w:rPr>
                <w:lang w:eastAsia="zh-CN"/>
              </w:rPr>
            </w:pPr>
            <w:r w:rsidRPr="00E27D23">
              <w:rPr>
                <w:lang w:eastAsia="zh-CN"/>
              </w:rPr>
              <w:t>1 entry</w:t>
            </w:r>
          </w:p>
        </w:tc>
        <w:tc>
          <w:tcPr>
            <w:tcW w:w="1700" w:type="dxa"/>
          </w:tcPr>
          <w:p w14:paraId="7542E1E0" w14:textId="77777777" w:rsidR="00853D09" w:rsidRPr="00E27D23" w:rsidRDefault="00853D09" w:rsidP="0088214F">
            <w:pPr>
              <w:pStyle w:val="TAL"/>
            </w:pPr>
          </w:p>
        </w:tc>
        <w:tc>
          <w:tcPr>
            <w:tcW w:w="1245" w:type="dxa"/>
          </w:tcPr>
          <w:p w14:paraId="21E035B4" w14:textId="77777777" w:rsidR="00853D09" w:rsidRPr="00E27D23" w:rsidRDefault="00853D09" w:rsidP="0088214F">
            <w:pPr>
              <w:pStyle w:val="TAL"/>
            </w:pPr>
          </w:p>
        </w:tc>
      </w:tr>
      <w:tr w:rsidR="00853D09" w:rsidRPr="00E27D23" w14:paraId="26F40467" w14:textId="77777777" w:rsidTr="0088214F">
        <w:tblPrEx>
          <w:tblCellMar>
            <w:left w:w="108" w:type="dxa"/>
            <w:right w:w="108" w:type="dxa"/>
          </w:tblCellMar>
        </w:tblPrEx>
        <w:tc>
          <w:tcPr>
            <w:tcW w:w="4535" w:type="dxa"/>
          </w:tcPr>
          <w:p w14:paraId="0A130F40" w14:textId="77777777" w:rsidR="00853D09" w:rsidRPr="00E27D23" w:rsidRDefault="00853D09" w:rsidP="0088214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TypeInfo-v1700 [1] SEQUENCE {</w:t>
            </w:r>
          </w:p>
        </w:tc>
        <w:tc>
          <w:tcPr>
            <w:tcW w:w="2267" w:type="dxa"/>
          </w:tcPr>
          <w:p w14:paraId="183CCB11" w14:textId="77777777" w:rsidR="00853D09" w:rsidRPr="00E27D23" w:rsidRDefault="00853D09" w:rsidP="0088214F">
            <w:pPr>
              <w:pStyle w:val="TAL"/>
              <w:rPr>
                <w:lang w:eastAsia="zh-CN"/>
              </w:rPr>
            </w:pPr>
          </w:p>
        </w:tc>
        <w:tc>
          <w:tcPr>
            <w:tcW w:w="1700" w:type="dxa"/>
          </w:tcPr>
          <w:p w14:paraId="6F470338" w14:textId="77777777" w:rsidR="00853D09" w:rsidRPr="00E27D23" w:rsidRDefault="00853D09" w:rsidP="0088214F">
            <w:pPr>
              <w:pStyle w:val="TAL"/>
            </w:pPr>
            <w:r w:rsidRPr="00E27D23">
              <w:rPr>
                <w:lang w:eastAsia="zh-CN"/>
              </w:rPr>
              <w:t>entry 1</w:t>
            </w:r>
          </w:p>
        </w:tc>
        <w:tc>
          <w:tcPr>
            <w:tcW w:w="1245" w:type="dxa"/>
          </w:tcPr>
          <w:p w14:paraId="12537674" w14:textId="77777777" w:rsidR="00853D09" w:rsidRPr="00E27D23" w:rsidRDefault="00853D09" w:rsidP="0088214F">
            <w:pPr>
              <w:pStyle w:val="TAL"/>
            </w:pPr>
          </w:p>
        </w:tc>
      </w:tr>
      <w:tr w:rsidR="00853D09" w:rsidRPr="00E27D23" w14:paraId="0F417B37" w14:textId="77777777" w:rsidTr="0088214F">
        <w:tblPrEx>
          <w:tblCellMar>
            <w:left w:w="108" w:type="dxa"/>
            <w:right w:w="108" w:type="dxa"/>
          </w:tblCellMar>
        </w:tblPrEx>
        <w:tc>
          <w:tcPr>
            <w:tcW w:w="4535" w:type="dxa"/>
          </w:tcPr>
          <w:p w14:paraId="7A59A919" w14:textId="77777777" w:rsidR="00853D09" w:rsidRPr="00E27D23" w:rsidRDefault="00853D09" w:rsidP="0088214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Type-r17 CHOICE {</w:t>
            </w:r>
          </w:p>
        </w:tc>
        <w:tc>
          <w:tcPr>
            <w:tcW w:w="2267" w:type="dxa"/>
          </w:tcPr>
          <w:p w14:paraId="5CB92170" w14:textId="77777777" w:rsidR="00853D09" w:rsidRPr="00E27D23" w:rsidRDefault="00853D09" w:rsidP="0088214F">
            <w:pPr>
              <w:pStyle w:val="TAL"/>
              <w:rPr>
                <w:lang w:eastAsia="zh-CN"/>
              </w:rPr>
            </w:pPr>
          </w:p>
        </w:tc>
        <w:tc>
          <w:tcPr>
            <w:tcW w:w="1700" w:type="dxa"/>
          </w:tcPr>
          <w:p w14:paraId="45449B2E" w14:textId="77777777" w:rsidR="00853D09" w:rsidRPr="00E27D23" w:rsidRDefault="00853D09" w:rsidP="0088214F">
            <w:pPr>
              <w:pStyle w:val="TAL"/>
            </w:pPr>
          </w:p>
        </w:tc>
        <w:tc>
          <w:tcPr>
            <w:tcW w:w="1245" w:type="dxa"/>
          </w:tcPr>
          <w:p w14:paraId="74021736" w14:textId="77777777" w:rsidR="00853D09" w:rsidRPr="00E27D23" w:rsidRDefault="00853D09" w:rsidP="0088214F">
            <w:pPr>
              <w:pStyle w:val="TAL"/>
            </w:pPr>
          </w:p>
        </w:tc>
      </w:tr>
      <w:tr w:rsidR="00853D09" w:rsidRPr="00E27D23" w14:paraId="1D5F9650" w14:textId="77777777" w:rsidTr="0088214F">
        <w:tblPrEx>
          <w:tblCellMar>
            <w:left w:w="108" w:type="dxa"/>
            <w:right w:w="108" w:type="dxa"/>
          </w:tblCellMar>
        </w:tblPrEx>
        <w:tc>
          <w:tcPr>
            <w:tcW w:w="4535" w:type="dxa"/>
          </w:tcPr>
          <w:p w14:paraId="5E20A58D" w14:textId="77777777" w:rsidR="00853D09" w:rsidRPr="00E27D23" w:rsidRDefault="00853D09" w:rsidP="0088214F">
            <w:pPr>
              <w:pStyle w:val="TAL"/>
            </w:pPr>
            <w:r w:rsidRPr="00E27D23">
              <w:t xml:space="preserve">  </w:t>
            </w:r>
            <w:r w:rsidRPr="00E27D23">
              <w:rPr>
                <w:lang w:eastAsia="zh-CN"/>
              </w:rPr>
              <w:t xml:space="preserve">  </w:t>
            </w:r>
            <w:r w:rsidRPr="00E27D23">
              <w:t xml:space="preserve">              type1-r17</w:t>
            </w:r>
          </w:p>
        </w:tc>
        <w:tc>
          <w:tcPr>
            <w:tcW w:w="2267" w:type="dxa"/>
          </w:tcPr>
          <w:p w14:paraId="257BF162" w14:textId="77777777" w:rsidR="00853D09" w:rsidRPr="00E27D23" w:rsidRDefault="00853D09" w:rsidP="0088214F">
            <w:pPr>
              <w:pStyle w:val="TAL"/>
              <w:rPr>
                <w:lang w:eastAsia="zh-CN"/>
              </w:rPr>
            </w:pPr>
            <w:r w:rsidRPr="00E27D23">
              <w:t>sibType20</w:t>
            </w:r>
          </w:p>
        </w:tc>
        <w:tc>
          <w:tcPr>
            <w:tcW w:w="1700" w:type="dxa"/>
          </w:tcPr>
          <w:p w14:paraId="1EE80A4E" w14:textId="77777777" w:rsidR="00853D09" w:rsidRPr="00E27D23" w:rsidRDefault="00853D09" w:rsidP="0088214F">
            <w:pPr>
              <w:pStyle w:val="TAL"/>
            </w:pPr>
          </w:p>
        </w:tc>
        <w:tc>
          <w:tcPr>
            <w:tcW w:w="1245" w:type="dxa"/>
          </w:tcPr>
          <w:p w14:paraId="46E013AC" w14:textId="77777777" w:rsidR="00853D09" w:rsidRPr="00E27D23" w:rsidRDefault="00853D09" w:rsidP="0088214F">
            <w:pPr>
              <w:pStyle w:val="TAL"/>
            </w:pPr>
          </w:p>
        </w:tc>
      </w:tr>
      <w:tr w:rsidR="00853D09" w:rsidRPr="00E27D23" w14:paraId="41C1E006" w14:textId="77777777" w:rsidTr="0088214F">
        <w:tblPrEx>
          <w:tblCellMar>
            <w:left w:w="108" w:type="dxa"/>
            <w:right w:w="108" w:type="dxa"/>
          </w:tblCellMar>
        </w:tblPrEx>
        <w:tc>
          <w:tcPr>
            <w:tcW w:w="4535" w:type="dxa"/>
            <w:tcBorders>
              <w:bottom w:val="single" w:sz="4" w:space="0" w:color="auto"/>
            </w:tcBorders>
          </w:tcPr>
          <w:p w14:paraId="771632F5"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29ADCE2D" w14:textId="77777777" w:rsidR="00853D09" w:rsidRPr="00E27D23" w:rsidRDefault="00853D09" w:rsidP="0088214F">
            <w:pPr>
              <w:pStyle w:val="TAL"/>
              <w:rPr>
                <w:lang w:eastAsia="zh-CN"/>
              </w:rPr>
            </w:pPr>
          </w:p>
        </w:tc>
        <w:tc>
          <w:tcPr>
            <w:tcW w:w="1700" w:type="dxa"/>
          </w:tcPr>
          <w:p w14:paraId="0BCB60DA" w14:textId="77777777" w:rsidR="00853D09" w:rsidRPr="00E27D23" w:rsidRDefault="00853D09" w:rsidP="0088214F">
            <w:pPr>
              <w:pStyle w:val="TAL"/>
            </w:pPr>
          </w:p>
        </w:tc>
        <w:tc>
          <w:tcPr>
            <w:tcW w:w="1245" w:type="dxa"/>
          </w:tcPr>
          <w:p w14:paraId="144F5022" w14:textId="77777777" w:rsidR="00853D09" w:rsidRPr="00E27D23" w:rsidRDefault="00853D09" w:rsidP="0088214F">
            <w:pPr>
              <w:pStyle w:val="TAL"/>
            </w:pPr>
          </w:p>
        </w:tc>
      </w:tr>
      <w:tr w:rsidR="00853D09" w:rsidRPr="00E27D23" w14:paraId="2FBACB1B" w14:textId="77777777" w:rsidTr="0088214F">
        <w:tblPrEx>
          <w:tblCellMar>
            <w:left w:w="108" w:type="dxa"/>
            <w:right w:w="108" w:type="dxa"/>
          </w:tblCellMar>
        </w:tblPrEx>
        <w:tc>
          <w:tcPr>
            <w:tcW w:w="4535" w:type="dxa"/>
            <w:tcBorders>
              <w:bottom w:val="nil"/>
            </w:tcBorders>
          </w:tcPr>
          <w:p w14:paraId="45BC1E72" w14:textId="77777777" w:rsidR="00853D09" w:rsidRPr="00E27D23" w:rsidRDefault="00853D09" w:rsidP="0088214F">
            <w:pPr>
              <w:pStyle w:val="TAL"/>
            </w:pPr>
            <w:r w:rsidRPr="00E27D23">
              <w:rPr>
                <w:color w:val="000000"/>
              </w:rPr>
              <w:t xml:space="preserve">  </w:t>
            </w:r>
            <w:r w:rsidRPr="00E27D23">
              <w:rPr>
                <w:color w:val="000000"/>
                <w:lang w:eastAsia="zh-CN"/>
              </w:rPr>
              <w:t xml:space="preserve">  </w:t>
            </w:r>
            <w:r w:rsidRPr="00E27D23">
              <w:rPr>
                <w:color w:val="000000"/>
              </w:rPr>
              <w:t xml:space="preserve">            </w:t>
            </w:r>
            <w:r w:rsidRPr="00E27D23">
              <w:t>valueTag-r17</w:t>
            </w:r>
          </w:p>
        </w:tc>
        <w:tc>
          <w:tcPr>
            <w:tcW w:w="2267" w:type="dxa"/>
          </w:tcPr>
          <w:p w14:paraId="5CE8D434" w14:textId="77777777" w:rsidR="00853D09" w:rsidRPr="00E27D23" w:rsidRDefault="00853D09" w:rsidP="0088214F">
            <w:pPr>
              <w:pStyle w:val="TAL"/>
              <w:rPr>
                <w:lang w:eastAsia="zh-CN"/>
              </w:rPr>
            </w:pPr>
            <w:r w:rsidRPr="00E27D23">
              <w:rPr>
                <w:lang w:eastAsia="zh-CN"/>
              </w:rPr>
              <w:t>0</w:t>
            </w:r>
          </w:p>
        </w:tc>
        <w:tc>
          <w:tcPr>
            <w:tcW w:w="1700" w:type="dxa"/>
          </w:tcPr>
          <w:p w14:paraId="6B21B218" w14:textId="77777777" w:rsidR="00853D09" w:rsidRPr="00E27D23" w:rsidRDefault="00853D09" w:rsidP="0088214F">
            <w:pPr>
              <w:pStyle w:val="TAL"/>
            </w:pPr>
          </w:p>
        </w:tc>
        <w:tc>
          <w:tcPr>
            <w:tcW w:w="1245" w:type="dxa"/>
          </w:tcPr>
          <w:p w14:paraId="06BA2F72" w14:textId="77777777" w:rsidR="00853D09" w:rsidRPr="00E27D23" w:rsidRDefault="00853D09" w:rsidP="0088214F">
            <w:pPr>
              <w:pStyle w:val="TAL"/>
              <w:rPr>
                <w:lang w:eastAsia="zh-CN"/>
              </w:rPr>
            </w:pPr>
          </w:p>
        </w:tc>
      </w:tr>
      <w:tr w:rsidR="00853D09" w:rsidRPr="00E27D23" w14:paraId="46526C0A" w14:textId="77777777" w:rsidTr="0088214F">
        <w:tblPrEx>
          <w:tblCellMar>
            <w:left w:w="108" w:type="dxa"/>
            <w:right w:w="108" w:type="dxa"/>
          </w:tblCellMar>
        </w:tblPrEx>
        <w:tc>
          <w:tcPr>
            <w:tcW w:w="4535" w:type="dxa"/>
            <w:tcBorders>
              <w:top w:val="nil"/>
            </w:tcBorders>
          </w:tcPr>
          <w:p w14:paraId="2C0EA878" w14:textId="77777777" w:rsidR="00853D09" w:rsidRPr="00E27D23" w:rsidRDefault="00853D09" w:rsidP="0088214F">
            <w:pPr>
              <w:pStyle w:val="TAL"/>
              <w:rPr>
                <w:color w:val="000000"/>
              </w:rPr>
            </w:pPr>
          </w:p>
        </w:tc>
        <w:tc>
          <w:tcPr>
            <w:tcW w:w="2267" w:type="dxa"/>
          </w:tcPr>
          <w:p w14:paraId="4961DF61" w14:textId="77777777" w:rsidR="00853D09" w:rsidRPr="00E27D23" w:rsidRDefault="00853D09" w:rsidP="0088214F">
            <w:pPr>
              <w:pStyle w:val="TAL"/>
              <w:rPr>
                <w:lang w:eastAsia="zh-CN"/>
              </w:rPr>
            </w:pPr>
            <w:r w:rsidRPr="00E27D23">
              <w:rPr>
                <w:lang w:eastAsia="zh-CN"/>
              </w:rPr>
              <w:t>1</w:t>
            </w:r>
          </w:p>
        </w:tc>
        <w:tc>
          <w:tcPr>
            <w:tcW w:w="1700" w:type="dxa"/>
          </w:tcPr>
          <w:p w14:paraId="4AC379A2" w14:textId="77777777" w:rsidR="00853D09" w:rsidRPr="00E27D23" w:rsidRDefault="00853D09" w:rsidP="0088214F">
            <w:pPr>
              <w:pStyle w:val="TAL"/>
            </w:pPr>
          </w:p>
        </w:tc>
        <w:tc>
          <w:tcPr>
            <w:tcW w:w="1245" w:type="dxa"/>
          </w:tcPr>
          <w:p w14:paraId="481E1D2F" w14:textId="77777777" w:rsidR="00853D09" w:rsidRPr="00E27D23" w:rsidRDefault="00853D09" w:rsidP="0088214F">
            <w:pPr>
              <w:pStyle w:val="TAL"/>
              <w:rPr>
                <w:lang w:eastAsia="zh-CN"/>
              </w:rPr>
            </w:pPr>
            <w:r w:rsidRPr="00E27D23">
              <w:rPr>
                <w:lang w:eastAsia="zh-CN"/>
              </w:rPr>
              <w:t>step 52 and step 62a2</w:t>
            </w:r>
          </w:p>
        </w:tc>
      </w:tr>
      <w:tr w:rsidR="00853D09" w:rsidRPr="00E27D23" w14:paraId="0D7305FB" w14:textId="77777777" w:rsidTr="0088214F">
        <w:tblPrEx>
          <w:tblCellMar>
            <w:left w:w="108" w:type="dxa"/>
            <w:right w:w="108" w:type="dxa"/>
          </w:tblCellMar>
        </w:tblPrEx>
        <w:tc>
          <w:tcPr>
            <w:tcW w:w="4535" w:type="dxa"/>
          </w:tcPr>
          <w:p w14:paraId="63079EE9"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36684456" w14:textId="77777777" w:rsidR="00853D09" w:rsidRPr="00E27D23" w:rsidRDefault="00853D09" w:rsidP="0088214F">
            <w:pPr>
              <w:pStyle w:val="TAL"/>
              <w:rPr>
                <w:lang w:eastAsia="zh-CN"/>
              </w:rPr>
            </w:pPr>
          </w:p>
        </w:tc>
        <w:tc>
          <w:tcPr>
            <w:tcW w:w="1700" w:type="dxa"/>
          </w:tcPr>
          <w:p w14:paraId="59125C1A" w14:textId="77777777" w:rsidR="00853D09" w:rsidRPr="00E27D23" w:rsidRDefault="00853D09" w:rsidP="0088214F">
            <w:pPr>
              <w:pStyle w:val="TAL"/>
            </w:pPr>
          </w:p>
        </w:tc>
        <w:tc>
          <w:tcPr>
            <w:tcW w:w="1245" w:type="dxa"/>
          </w:tcPr>
          <w:p w14:paraId="30642883" w14:textId="77777777" w:rsidR="00853D09" w:rsidRPr="00E27D23" w:rsidRDefault="00853D09" w:rsidP="0088214F">
            <w:pPr>
              <w:pStyle w:val="TAL"/>
            </w:pPr>
          </w:p>
        </w:tc>
      </w:tr>
      <w:tr w:rsidR="00853D09" w:rsidRPr="00E27D23" w14:paraId="27B3CCA9" w14:textId="77777777" w:rsidTr="0088214F">
        <w:tblPrEx>
          <w:tblCellMar>
            <w:left w:w="108" w:type="dxa"/>
            <w:right w:w="108" w:type="dxa"/>
          </w:tblCellMar>
        </w:tblPrEx>
        <w:tc>
          <w:tcPr>
            <w:tcW w:w="4535" w:type="dxa"/>
          </w:tcPr>
          <w:p w14:paraId="10B9203D"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29168486" w14:textId="77777777" w:rsidR="00853D09" w:rsidRPr="00E27D23" w:rsidRDefault="00853D09" w:rsidP="0088214F">
            <w:pPr>
              <w:pStyle w:val="TAL"/>
              <w:rPr>
                <w:lang w:eastAsia="zh-CN"/>
              </w:rPr>
            </w:pPr>
          </w:p>
        </w:tc>
        <w:tc>
          <w:tcPr>
            <w:tcW w:w="1700" w:type="dxa"/>
          </w:tcPr>
          <w:p w14:paraId="5FE6E3A4" w14:textId="77777777" w:rsidR="00853D09" w:rsidRPr="00E27D23" w:rsidRDefault="00853D09" w:rsidP="0088214F">
            <w:pPr>
              <w:pStyle w:val="TAL"/>
            </w:pPr>
          </w:p>
        </w:tc>
        <w:tc>
          <w:tcPr>
            <w:tcW w:w="1245" w:type="dxa"/>
          </w:tcPr>
          <w:p w14:paraId="37B7F80D" w14:textId="77777777" w:rsidR="00853D09" w:rsidRPr="00E27D23" w:rsidRDefault="00853D09" w:rsidP="0088214F">
            <w:pPr>
              <w:pStyle w:val="TAL"/>
            </w:pPr>
          </w:p>
        </w:tc>
      </w:tr>
      <w:tr w:rsidR="00853D09" w:rsidRPr="00E27D23" w14:paraId="6D32EF29" w14:textId="77777777" w:rsidTr="0088214F">
        <w:tblPrEx>
          <w:tblCellMar>
            <w:left w:w="108" w:type="dxa"/>
            <w:right w:w="108" w:type="dxa"/>
          </w:tblCellMar>
        </w:tblPrEx>
        <w:tc>
          <w:tcPr>
            <w:tcW w:w="4535" w:type="dxa"/>
          </w:tcPr>
          <w:p w14:paraId="37BF433D"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3F835ED1" w14:textId="77777777" w:rsidR="00853D09" w:rsidRPr="00E27D23" w:rsidRDefault="00853D09" w:rsidP="0088214F">
            <w:pPr>
              <w:pStyle w:val="TAL"/>
              <w:rPr>
                <w:lang w:eastAsia="zh-CN"/>
              </w:rPr>
            </w:pPr>
          </w:p>
        </w:tc>
        <w:tc>
          <w:tcPr>
            <w:tcW w:w="1700" w:type="dxa"/>
          </w:tcPr>
          <w:p w14:paraId="2DD941BB" w14:textId="77777777" w:rsidR="00853D09" w:rsidRPr="00E27D23" w:rsidRDefault="00853D09" w:rsidP="0088214F">
            <w:pPr>
              <w:pStyle w:val="TAL"/>
            </w:pPr>
          </w:p>
        </w:tc>
        <w:tc>
          <w:tcPr>
            <w:tcW w:w="1245" w:type="dxa"/>
          </w:tcPr>
          <w:p w14:paraId="02BB798E" w14:textId="77777777" w:rsidR="00853D09" w:rsidRPr="00E27D23" w:rsidRDefault="00853D09" w:rsidP="0088214F">
            <w:pPr>
              <w:pStyle w:val="TAL"/>
            </w:pPr>
          </w:p>
        </w:tc>
      </w:tr>
      <w:tr w:rsidR="00853D09" w:rsidRPr="00E27D23" w14:paraId="2BB54F65" w14:textId="77777777" w:rsidTr="0088214F">
        <w:tblPrEx>
          <w:tblCellMar>
            <w:left w:w="108" w:type="dxa"/>
            <w:right w:w="108" w:type="dxa"/>
          </w:tblCellMar>
        </w:tblPrEx>
        <w:tc>
          <w:tcPr>
            <w:tcW w:w="4535" w:type="dxa"/>
          </w:tcPr>
          <w:p w14:paraId="560DE90A"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6EB1F9D3" w14:textId="77777777" w:rsidR="00853D09" w:rsidRPr="00E27D23" w:rsidRDefault="00853D09" w:rsidP="0088214F">
            <w:pPr>
              <w:pStyle w:val="TAL"/>
              <w:rPr>
                <w:lang w:eastAsia="zh-CN"/>
              </w:rPr>
            </w:pPr>
          </w:p>
        </w:tc>
        <w:tc>
          <w:tcPr>
            <w:tcW w:w="1700" w:type="dxa"/>
          </w:tcPr>
          <w:p w14:paraId="3CCA01A6" w14:textId="77777777" w:rsidR="00853D09" w:rsidRPr="00E27D23" w:rsidRDefault="00853D09" w:rsidP="0088214F">
            <w:pPr>
              <w:pStyle w:val="TAL"/>
            </w:pPr>
          </w:p>
        </w:tc>
        <w:tc>
          <w:tcPr>
            <w:tcW w:w="1245" w:type="dxa"/>
          </w:tcPr>
          <w:p w14:paraId="2CAE09A8" w14:textId="77777777" w:rsidR="00853D09" w:rsidRPr="00E27D23" w:rsidRDefault="00853D09" w:rsidP="0088214F">
            <w:pPr>
              <w:pStyle w:val="TAL"/>
            </w:pPr>
          </w:p>
        </w:tc>
      </w:tr>
      <w:tr w:rsidR="00853D09" w:rsidRPr="00E27D23" w14:paraId="73433F34" w14:textId="77777777" w:rsidTr="0088214F">
        <w:tblPrEx>
          <w:tblCellMar>
            <w:left w:w="108" w:type="dxa"/>
            <w:right w:w="108" w:type="dxa"/>
          </w:tblCellMar>
        </w:tblPrEx>
        <w:tc>
          <w:tcPr>
            <w:tcW w:w="4535" w:type="dxa"/>
          </w:tcPr>
          <w:p w14:paraId="65B3959A"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357F32D3" w14:textId="77777777" w:rsidR="00853D09" w:rsidRPr="00E27D23" w:rsidRDefault="00853D09" w:rsidP="0088214F">
            <w:pPr>
              <w:pStyle w:val="TAL"/>
            </w:pPr>
          </w:p>
        </w:tc>
        <w:tc>
          <w:tcPr>
            <w:tcW w:w="1700" w:type="dxa"/>
          </w:tcPr>
          <w:p w14:paraId="6BCDA87C" w14:textId="77777777" w:rsidR="00853D09" w:rsidRPr="00E27D23" w:rsidRDefault="00853D09" w:rsidP="0088214F">
            <w:pPr>
              <w:pStyle w:val="TAL"/>
              <w:rPr>
                <w:lang w:eastAsia="zh-CN"/>
              </w:rPr>
            </w:pPr>
          </w:p>
        </w:tc>
        <w:tc>
          <w:tcPr>
            <w:tcW w:w="1245" w:type="dxa"/>
          </w:tcPr>
          <w:p w14:paraId="4BC58319" w14:textId="77777777" w:rsidR="00853D09" w:rsidRPr="00E27D23" w:rsidRDefault="00853D09" w:rsidP="0088214F">
            <w:pPr>
              <w:pStyle w:val="TAL"/>
            </w:pPr>
          </w:p>
        </w:tc>
      </w:tr>
      <w:tr w:rsidR="00853D09" w:rsidRPr="00E27D23" w14:paraId="0E84FDB4" w14:textId="77777777" w:rsidTr="0088214F">
        <w:tblPrEx>
          <w:tblCellMar>
            <w:left w:w="108" w:type="dxa"/>
            <w:right w:w="108" w:type="dxa"/>
          </w:tblCellMar>
        </w:tblPrEx>
        <w:tc>
          <w:tcPr>
            <w:tcW w:w="4535" w:type="dxa"/>
          </w:tcPr>
          <w:p w14:paraId="75DCA805" w14:textId="77777777" w:rsidR="00853D09" w:rsidRPr="00E27D23" w:rsidRDefault="00853D09" w:rsidP="0088214F">
            <w:pPr>
              <w:pStyle w:val="TAL"/>
            </w:pPr>
            <w:r w:rsidRPr="00E27D23">
              <w:t xml:space="preserve">    }</w:t>
            </w:r>
          </w:p>
        </w:tc>
        <w:tc>
          <w:tcPr>
            <w:tcW w:w="2267" w:type="dxa"/>
          </w:tcPr>
          <w:p w14:paraId="2D26CB04" w14:textId="77777777" w:rsidR="00853D09" w:rsidRPr="00E27D23" w:rsidRDefault="00853D09" w:rsidP="0088214F">
            <w:pPr>
              <w:pStyle w:val="TAL"/>
            </w:pPr>
          </w:p>
        </w:tc>
        <w:tc>
          <w:tcPr>
            <w:tcW w:w="1700" w:type="dxa"/>
          </w:tcPr>
          <w:p w14:paraId="44473464" w14:textId="77777777" w:rsidR="00853D09" w:rsidRPr="00E27D23" w:rsidRDefault="00853D09" w:rsidP="0088214F">
            <w:pPr>
              <w:pStyle w:val="TAL"/>
            </w:pPr>
          </w:p>
        </w:tc>
        <w:tc>
          <w:tcPr>
            <w:tcW w:w="1245" w:type="dxa"/>
          </w:tcPr>
          <w:p w14:paraId="7AB1B54B" w14:textId="77777777" w:rsidR="00853D09" w:rsidRPr="00E27D23" w:rsidRDefault="00853D09" w:rsidP="0088214F">
            <w:pPr>
              <w:pStyle w:val="TAL"/>
            </w:pPr>
          </w:p>
        </w:tc>
      </w:tr>
      <w:tr w:rsidR="00853D09" w:rsidRPr="00E27D23" w14:paraId="512433EC" w14:textId="77777777" w:rsidTr="0088214F">
        <w:tblPrEx>
          <w:tblCellMar>
            <w:left w:w="108" w:type="dxa"/>
            <w:right w:w="108" w:type="dxa"/>
          </w:tblCellMar>
        </w:tblPrEx>
        <w:tc>
          <w:tcPr>
            <w:tcW w:w="4535" w:type="dxa"/>
          </w:tcPr>
          <w:p w14:paraId="1F0594D2" w14:textId="77777777" w:rsidR="00853D09" w:rsidRPr="00E27D23" w:rsidRDefault="00853D09" w:rsidP="0088214F">
            <w:pPr>
              <w:pStyle w:val="TAL"/>
            </w:pPr>
            <w:r w:rsidRPr="00E27D23">
              <w:t xml:space="preserve">  }</w:t>
            </w:r>
          </w:p>
        </w:tc>
        <w:tc>
          <w:tcPr>
            <w:tcW w:w="2267" w:type="dxa"/>
          </w:tcPr>
          <w:p w14:paraId="342AF922" w14:textId="77777777" w:rsidR="00853D09" w:rsidRPr="00E27D23" w:rsidRDefault="00853D09" w:rsidP="0088214F">
            <w:pPr>
              <w:pStyle w:val="TAL"/>
            </w:pPr>
          </w:p>
        </w:tc>
        <w:tc>
          <w:tcPr>
            <w:tcW w:w="1700" w:type="dxa"/>
          </w:tcPr>
          <w:p w14:paraId="6FA453B5" w14:textId="77777777" w:rsidR="00853D09" w:rsidRPr="00E27D23" w:rsidRDefault="00853D09" w:rsidP="0088214F">
            <w:pPr>
              <w:pStyle w:val="TAL"/>
            </w:pPr>
          </w:p>
        </w:tc>
        <w:tc>
          <w:tcPr>
            <w:tcW w:w="1245" w:type="dxa"/>
          </w:tcPr>
          <w:p w14:paraId="0E2C361A" w14:textId="77777777" w:rsidR="00853D09" w:rsidRPr="00E27D23" w:rsidRDefault="00853D09" w:rsidP="0088214F">
            <w:pPr>
              <w:pStyle w:val="TAL"/>
            </w:pPr>
          </w:p>
        </w:tc>
      </w:tr>
      <w:tr w:rsidR="00853D09" w:rsidRPr="00E27D23" w14:paraId="72EC131F" w14:textId="77777777" w:rsidTr="0088214F">
        <w:tblPrEx>
          <w:tblCellMar>
            <w:left w:w="108" w:type="dxa"/>
            <w:right w:w="108" w:type="dxa"/>
          </w:tblCellMar>
        </w:tblPrEx>
        <w:tc>
          <w:tcPr>
            <w:tcW w:w="4535" w:type="dxa"/>
          </w:tcPr>
          <w:p w14:paraId="74E8D294" w14:textId="77777777" w:rsidR="00853D09" w:rsidRPr="00E27D23" w:rsidRDefault="00853D09" w:rsidP="0088214F">
            <w:pPr>
              <w:pStyle w:val="TAL"/>
            </w:pPr>
            <w:r w:rsidRPr="00E27D23">
              <w:t>}</w:t>
            </w:r>
          </w:p>
        </w:tc>
        <w:tc>
          <w:tcPr>
            <w:tcW w:w="2267" w:type="dxa"/>
          </w:tcPr>
          <w:p w14:paraId="22E35C8C" w14:textId="77777777" w:rsidR="00853D09" w:rsidRPr="00E27D23" w:rsidRDefault="00853D09" w:rsidP="0088214F">
            <w:pPr>
              <w:pStyle w:val="TAL"/>
            </w:pPr>
          </w:p>
        </w:tc>
        <w:tc>
          <w:tcPr>
            <w:tcW w:w="1700" w:type="dxa"/>
          </w:tcPr>
          <w:p w14:paraId="0762262D" w14:textId="77777777" w:rsidR="00853D09" w:rsidRPr="00E27D23" w:rsidRDefault="00853D09" w:rsidP="0088214F">
            <w:pPr>
              <w:pStyle w:val="TAL"/>
            </w:pPr>
          </w:p>
        </w:tc>
        <w:tc>
          <w:tcPr>
            <w:tcW w:w="1245" w:type="dxa"/>
          </w:tcPr>
          <w:p w14:paraId="5B5F527B" w14:textId="77777777" w:rsidR="00853D09" w:rsidRPr="00E27D23" w:rsidRDefault="00853D09" w:rsidP="0088214F">
            <w:pPr>
              <w:pStyle w:val="TAL"/>
            </w:pPr>
          </w:p>
        </w:tc>
      </w:tr>
    </w:tbl>
    <w:p w14:paraId="65A66F51" w14:textId="77777777" w:rsidR="00853D09" w:rsidRPr="00E27D23" w:rsidRDefault="00853D09" w:rsidP="00853D09"/>
    <w:p w14:paraId="3D09555C" w14:textId="77777777" w:rsidR="00853D09" w:rsidRPr="00E27D23" w:rsidRDefault="00853D09" w:rsidP="00853D09">
      <w:pPr>
        <w:pStyle w:val="TH"/>
        <w:rPr>
          <w:i/>
          <w:iCs/>
        </w:rPr>
      </w:pPr>
      <w:r w:rsidRPr="00E27D23">
        <w:t xml:space="preserve">Table 14.1.1.1.3.3-2: </w:t>
      </w:r>
      <w:r w:rsidRPr="00E27D23">
        <w:rPr>
          <w:i/>
          <w:iCs/>
        </w:rPr>
        <w:t xml:space="preserve">ServingCellConfigCommonSIB </w:t>
      </w:r>
      <w:r w:rsidRPr="00E27D23">
        <w:rPr>
          <w:lang w:eastAsia="zh-CN"/>
        </w:rPr>
        <w:t>(</w:t>
      </w:r>
      <w:r w:rsidRPr="00E27D23">
        <w:t>Table 14.1.1.1.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E27D23" w14:paraId="23D6E6D5" w14:textId="77777777" w:rsidTr="0088214F">
        <w:tc>
          <w:tcPr>
            <w:tcW w:w="9747" w:type="dxa"/>
            <w:gridSpan w:val="4"/>
          </w:tcPr>
          <w:p w14:paraId="2A1C8995" w14:textId="77777777" w:rsidR="00853D09" w:rsidRPr="00E27D23" w:rsidRDefault="00853D09" w:rsidP="0088214F">
            <w:pPr>
              <w:pStyle w:val="TAH"/>
              <w:jc w:val="left"/>
              <w:rPr>
                <w:b w:val="0"/>
              </w:rPr>
            </w:pPr>
            <w:r w:rsidRPr="00E27D23">
              <w:rPr>
                <w:b w:val="0"/>
              </w:rPr>
              <w:t>Derivation Path: TS 38.508-1 [4], Table 4.6.3-169</w:t>
            </w:r>
          </w:p>
        </w:tc>
      </w:tr>
      <w:tr w:rsidR="00853D09" w:rsidRPr="00E27D23" w14:paraId="31A2B938" w14:textId="77777777" w:rsidTr="0088214F">
        <w:tc>
          <w:tcPr>
            <w:tcW w:w="4535" w:type="dxa"/>
          </w:tcPr>
          <w:p w14:paraId="06623AB8" w14:textId="77777777" w:rsidR="00853D09" w:rsidRPr="00E27D23" w:rsidRDefault="00853D09" w:rsidP="0088214F">
            <w:pPr>
              <w:pStyle w:val="TAH"/>
            </w:pPr>
            <w:r w:rsidRPr="00E27D23">
              <w:t>Information Element</w:t>
            </w:r>
          </w:p>
        </w:tc>
        <w:tc>
          <w:tcPr>
            <w:tcW w:w="2267" w:type="dxa"/>
          </w:tcPr>
          <w:p w14:paraId="0173674F" w14:textId="77777777" w:rsidR="00853D09" w:rsidRPr="00E27D23" w:rsidRDefault="00853D09" w:rsidP="0088214F">
            <w:pPr>
              <w:pStyle w:val="TAH"/>
            </w:pPr>
            <w:r w:rsidRPr="00E27D23">
              <w:t>Value/remark</w:t>
            </w:r>
          </w:p>
        </w:tc>
        <w:tc>
          <w:tcPr>
            <w:tcW w:w="1700" w:type="dxa"/>
          </w:tcPr>
          <w:p w14:paraId="434EF999" w14:textId="77777777" w:rsidR="00853D09" w:rsidRPr="00E27D23" w:rsidRDefault="00853D09" w:rsidP="0088214F">
            <w:pPr>
              <w:pStyle w:val="TAH"/>
            </w:pPr>
            <w:r w:rsidRPr="00E27D23">
              <w:t>Comment</w:t>
            </w:r>
          </w:p>
        </w:tc>
        <w:tc>
          <w:tcPr>
            <w:tcW w:w="1245" w:type="dxa"/>
          </w:tcPr>
          <w:p w14:paraId="47CA2964" w14:textId="77777777" w:rsidR="00853D09" w:rsidRPr="00E27D23" w:rsidRDefault="00853D09" w:rsidP="0088214F">
            <w:pPr>
              <w:pStyle w:val="TAH"/>
            </w:pPr>
            <w:r w:rsidRPr="00E27D23">
              <w:t>Condition</w:t>
            </w:r>
          </w:p>
        </w:tc>
      </w:tr>
      <w:tr w:rsidR="00853D09" w:rsidRPr="00E27D23" w14:paraId="1A4E0440" w14:textId="77777777" w:rsidTr="0088214F">
        <w:tc>
          <w:tcPr>
            <w:tcW w:w="4535" w:type="dxa"/>
          </w:tcPr>
          <w:p w14:paraId="4AA875A8" w14:textId="77777777" w:rsidR="00853D09" w:rsidRPr="00E27D23" w:rsidRDefault="00853D09" w:rsidP="0088214F">
            <w:pPr>
              <w:pStyle w:val="TAL"/>
            </w:pPr>
            <w:r w:rsidRPr="00E27D23">
              <w:t>ServingCellConfigCommonSIB ::= SEQUENCE {</w:t>
            </w:r>
          </w:p>
        </w:tc>
        <w:tc>
          <w:tcPr>
            <w:tcW w:w="2267" w:type="dxa"/>
          </w:tcPr>
          <w:p w14:paraId="3BB67F7B" w14:textId="77777777" w:rsidR="00853D09" w:rsidRPr="00E27D23" w:rsidRDefault="00853D09" w:rsidP="0088214F">
            <w:pPr>
              <w:pStyle w:val="TAL"/>
            </w:pPr>
          </w:p>
        </w:tc>
        <w:tc>
          <w:tcPr>
            <w:tcW w:w="1700" w:type="dxa"/>
          </w:tcPr>
          <w:p w14:paraId="6345562B" w14:textId="77777777" w:rsidR="00853D09" w:rsidRPr="00E27D23" w:rsidRDefault="00853D09" w:rsidP="0088214F">
            <w:pPr>
              <w:pStyle w:val="TAL"/>
            </w:pPr>
          </w:p>
        </w:tc>
        <w:tc>
          <w:tcPr>
            <w:tcW w:w="1245" w:type="dxa"/>
          </w:tcPr>
          <w:p w14:paraId="76078A35" w14:textId="77777777" w:rsidR="00853D09" w:rsidRPr="00E27D23" w:rsidRDefault="00853D09" w:rsidP="0088214F">
            <w:pPr>
              <w:pStyle w:val="TAL"/>
            </w:pPr>
          </w:p>
        </w:tc>
      </w:tr>
      <w:tr w:rsidR="00853D09" w:rsidRPr="00E27D23" w14:paraId="135FB630" w14:textId="77777777" w:rsidTr="0088214F">
        <w:tc>
          <w:tcPr>
            <w:tcW w:w="4535" w:type="dxa"/>
          </w:tcPr>
          <w:p w14:paraId="3E05BB6E" w14:textId="77777777" w:rsidR="00853D09" w:rsidRPr="00E27D23" w:rsidRDefault="00853D09" w:rsidP="0088214F">
            <w:pPr>
              <w:pStyle w:val="TAL"/>
            </w:pPr>
            <w:r w:rsidRPr="00E27D23">
              <w:t xml:space="preserve">  downlinkConfigCommon</w:t>
            </w:r>
          </w:p>
        </w:tc>
        <w:tc>
          <w:tcPr>
            <w:tcW w:w="2267" w:type="dxa"/>
          </w:tcPr>
          <w:p w14:paraId="7CF43CEE" w14:textId="77777777" w:rsidR="00853D09" w:rsidRPr="00E27D23" w:rsidRDefault="00853D09" w:rsidP="0088214F">
            <w:pPr>
              <w:pStyle w:val="TAL"/>
            </w:pPr>
            <w:r w:rsidRPr="00E27D23">
              <w:t>DownlinkConfigCommonSIB</w:t>
            </w:r>
          </w:p>
        </w:tc>
        <w:tc>
          <w:tcPr>
            <w:tcW w:w="1700" w:type="dxa"/>
          </w:tcPr>
          <w:p w14:paraId="40D26BB9" w14:textId="77777777" w:rsidR="00853D09" w:rsidRPr="00E27D23" w:rsidRDefault="00853D09" w:rsidP="0088214F">
            <w:pPr>
              <w:pStyle w:val="TAL"/>
            </w:pPr>
            <w:r w:rsidRPr="00E27D23">
              <w:t>Table 14.1.1.1.3.3-3</w:t>
            </w:r>
          </w:p>
        </w:tc>
        <w:tc>
          <w:tcPr>
            <w:tcW w:w="1245" w:type="dxa"/>
          </w:tcPr>
          <w:p w14:paraId="637B7C62" w14:textId="77777777" w:rsidR="00853D09" w:rsidRPr="00E27D23" w:rsidRDefault="00853D09" w:rsidP="0088214F">
            <w:pPr>
              <w:pStyle w:val="TAL"/>
            </w:pPr>
          </w:p>
        </w:tc>
      </w:tr>
      <w:tr w:rsidR="00853D09" w:rsidRPr="00E27D23" w14:paraId="58F680BB" w14:textId="77777777" w:rsidTr="0088214F">
        <w:tc>
          <w:tcPr>
            <w:tcW w:w="4535" w:type="dxa"/>
          </w:tcPr>
          <w:p w14:paraId="59DD0935" w14:textId="77777777" w:rsidR="00853D09" w:rsidRPr="00E27D23" w:rsidRDefault="00853D09" w:rsidP="0088214F">
            <w:pPr>
              <w:pStyle w:val="TAL"/>
            </w:pPr>
            <w:r w:rsidRPr="00E27D23">
              <w:t>}</w:t>
            </w:r>
          </w:p>
        </w:tc>
        <w:tc>
          <w:tcPr>
            <w:tcW w:w="2267" w:type="dxa"/>
          </w:tcPr>
          <w:p w14:paraId="0FB711D2" w14:textId="77777777" w:rsidR="00853D09" w:rsidRPr="00E27D23" w:rsidRDefault="00853D09" w:rsidP="0088214F">
            <w:pPr>
              <w:pStyle w:val="TAL"/>
            </w:pPr>
          </w:p>
        </w:tc>
        <w:tc>
          <w:tcPr>
            <w:tcW w:w="1700" w:type="dxa"/>
          </w:tcPr>
          <w:p w14:paraId="7D33576A" w14:textId="77777777" w:rsidR="00853D09" w:rsidRPr="00E27D23" w:rsidRDefault="00853D09" w:rsidP="0088214F">
            <w:pPr>
              <w:pStyle w:val="TAL"/>
            </w:pPr>
          </w:p>
        </w:tc>
        <w:tc>
          <w:tcPr>
            <w:tcW w:w="1245" w:type="dxa"/>
          </w:tcPr>
          <w:p w14:paraId="35AD6B34" w14:textId="77777777" w:rsidR="00853D09" w:rsidRPr="00E27D23" w:rsidRDefault="00853D09" w:rsidP="0088214F">
            <w:pPr>
              <w:pStyle w:val="TAL"/>
            </w:pPr>
          </w:p>
        </w:tc>
      </w:tr>
    </w:tbl>
    <w:p w14:paraId="03B573C8" w14:textId="77777777" w:rsidR="00853D09" w:rsidRPr="00E27D23" w:rsidRDefault="00853D09" w:rsidP="00853D09"/>
    <w:p w14:paraId="63277E12" w14:textId="77777777" w:rsidR="00853D09" w:rsidRPr="00E27D23" w:rsidRDefault="00853D09" w:rsidP="00853D09">
      <w:pPr>
        <w:pStyle w:val="TH"/>
        <w:rPr>
          <w:i/>
          <w:iCs/>
        </w:rPr>
      </w:pPr>
      <w:r w:rsidRPr="00E27D23">
        <w:t xml:space="preserve">Table 14.1.1.1.3.3-3: </w:t>
      </w:r>
      <w:r w:rsidRPr="00E27D23">
        <w:rPr>
          <w:i/>
          <w:iCs/>
        </w:rPr>
        <w:t xml:space="preserve">DownlinkConfigCommonSIB </w:t>
      </w:r>
      <w:r w:rsidRPr="00E27D23">
        <w:rPr>
          <w:lang w:eastAsia="zh-CN"/>
        </w:rPr>
        <w:t>(</w:t>
      </w:r>
      <w:r w:rsidRPr="00E27D23">
        <w:t>Table 14.1.1.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E27D23" w14:paraId="4454709B" w14:textId="77777777" w:rsidTr="0088214F">
        <w:tc>
          <w:tcPr>
            <w:tcW w:w="9747" w:type="dxa"/>
            <w:gridSpan w:val="4"/>
          </w:tcPr>
          <w:p w14:paraId="7D1C5E23" w14:textId="77777777" w:rsidR="00853D09" w:rsidRPr="00E27D23" w:rsidRDefault="00853D09" w:rsidP="0088214F">
            <w:pPr>
              <w:pStyle w:val="TAH"/>
              <w:jc w:val="left"/>
              <w:rPr>
                <w:b w:val="0"/>
              </w:rPr>
            </w:pPr>
            <w:r w:rsidRPr="00E27D23">
              <w:rPr>
                <w:b w:val="0"/>
              </w:rPr>
              <w:t>Derivation Path: TS 38.508-1 [4], Table 4.6.3-53</w:t>
            </w:r>
          </w:p>
        </w:tc>
      </w:tr>
      <w:tr w:rsidR="00853D09" w:rsidRPr="00E27D23" w14:paraId="5DD2671E" w14:textId="77777777" w:rsidTr="0088214F">
        <w:tc>
          <w:tcPr>
            <w:tcW w:w="4535" w:type="dxa"/>
          </w:tcPr>
          <w:p w14:paraId="7670C8F1" w14:textId="77777777" w:rsidR="00853D09" w:rsidRPr="00E27D23" w:rsidRDefault="00853D09" w:rsidP="0088214F">
            <w:pPr>
              <w:pStyle w:val="TAH"/>
            </w:pPr>
            <w:r w:rsidRPr="00E27D23">
              <w:t>Information Element</w:t>
            </w:r>
          </w:p>
        </w:tc>
        <w:tc>
          <w:tcPr>
            <w:tcW w:w="2267" w:type="dxa"/>
          </w:tcPr>
          <w:p w14:paraId="5FD9AF33" w14:textId="77777777" w:rsidR="00853D09" w:rsidRPr="00E27D23" w:rsidRDefault="00853D09" w:rsidP="0088214F">
            <w:pPr>
              <w:pStyle w:val="TAH"/>
            </w:pPr>
            <w:r w:rsidRPr="00E27D23">
              <w:t>Value/remark</w:t>
            </w:r>
          </w:p>
        </w:tc>
        <w:tc>
          <w:tcPr>
            <w:tcW w:w="1700" w:type="dxa"/>
          </w:tcPr>
          <w:p w14:paraId="3D2315DD" w14:textId="77777777" w:rsidR="00853D09" w:rsidRPr="00E27D23" w:rsidRDefault="00853D09" w:rsidP="0088214F">
            <w:pPr>
              <w:pStyle w:val="TAH"/>
            </w:pPr>
            <w:r w:rsidRPr="00E27D23">
              <w:t>Comment</w:t>
            </w:r>
          </w:p>
        </w:tc>
        <w:tc>
          <w:tcPr>
            <w:tcW w:w="1245" w:type="dxa"/>
          </w:tcPr>
          <w:p w14:paraId="060A8D11" w14:textId="77777777" w:rsidR="00853D09" w:rsidRPr="00E27D23" w:rsidRDefault="00853D09" w:rsidP="0088214F">
            <w:pPr>
              <w:pStyle w:val="TAH"/>
            </w:pPr>
            <w:r w:rsidRPr="00E27D23">
              <w:t>Condition</w:t>
            </w:r>
          </w:p>
        </w:tc>
      </w:tr>
      <w:tr w:rsidR="00853D09" w:rsidRPr="00E27D23" w14:paraId="731F8D64" w14:textId="77777777" w:rsidTr="0088214F">
        <w:tc>
          <w:tcPr>
            <w:tcW w:w="4535" w:type="dxa"/>
          </w:tcPr>
          <w:p w14:paraId="6BCACE9A" w14:textId="77777777" w:rsidR="00853D09" w:rsidRPr="00E27D23" w:rsidRDefault="00853D09" w:rsidP="0088214F">
            <w:pPr>
              <w:pStyle w:val="TAL"/>
            </w:pPr>
            <w:r w:rsidRPr="00E27D23">
              <w:t>DownlinkConfigCommonSIB ::= SEQUENCE {</w:t>
            </w:r>
          </w:p>
        </w:tc>
        <w:tc>
          <w:tcPr>
            <w:tcW w:w="2267" w:type="dxa"/>
          </w:tcPr>
          <w:p w14:paraId="5E64C894" w14:textId="77777777" w:rsidR="00853D09" w:rsidRPr="00E27D23" w:rsidRDefault="00853D09" w:rsidP="0088214F">
            <w:pPr>
              <w:pStyle w:val="TAL"/>
            </w:pPr>
          </w:p>
        </w:tc>
        <w:tc>
          <w:tcPr>
            <w:tcW w:w="1700" w:type="dxa"/>
          </w:tcPr>
          <w:p w14:paraId="5B6FBF7D" w14:textId="77777777" w:rsidR="00853D09" w:rsidRPr="00E27D23" w:rsidRDefault="00853D09" w:rsidP="0088214F">
            <w:pPr>
              <w:pStyle w:val="TAL"/>
            </w:pPr>
          </w:p>
        </w:tc>
        <w:tc>
          <w:tcPr>
            <w:tcW w:w="1245" w:type="dxa"/>
          </w:tcPr>
          <w:p w14:paraId="69120390" w14:textId="77777777" w:rsidR="00853D09" w:rsidRPr="00E27D23" w:rsidRDefault="00853D09" w:rsidP="0088214F">
            <w:pPr>
              <w:pStyle w:val="TAL"/>
            </w:pPr>
          </w:p>
        </w:tc>
      </w:tr>
      <w:tr w:rsidR="00853D09" w:rsidRPr="00E27D23" w14:paraId="1ACB5D90" w14:textId="77777777" w:rsidTr="0088214F">
        <w:tc>
          <w:tcPr>
            <w:tcW w:w="4535" w:type="dxa"/>
          </w:tcPr>
          <w:p w14:paraId="1C802C9E" w14:textId="77777777" w:rsidR="00853D09" w:rsidRPr="00E27D23" w:rsidDel="007D591F" w:rsidRDefault="00853D09" w:rsidP="0088214F">
            <w:pPr>
              <w:pStyle w:val="TAL"/>
            </w:pPr>
            <w:r w:rsidRPr="00E27D23">
              <w:t xml:space="preserve">  initialDownlinkBWP</w:t>
            </w:r>
          </w:p>
        </w:tc>
        <w:tc>
          <w:tcPr>
            <w:tcW w:w="2267" w:type="dxa"/>
          </w:tcPr>
          <w:p w14:paraId="7C3C6377" w14:textId="77777777" w:rsidR="00853D09" w:rsidRPr="00E27D23" w:rsidRDefault="00853D09" w:rsidP="0088214F">
            <w:pPr>
              <w:pStyle w:val="TAL"/>
            </w:pPr>
            <w:r w:rsidRPr="00E27D23">
              <w:t xml:space="preserve">BWP-DownlinkCommon </w:t>
            </w:r>
          </w:p>
        </w:tc>
        <w:tc>
          <w:tcPr>
            <w:tcW w:w="1700" w:type="dxa"/>
          </w:tcPr>
          <w:p w14:paraId="33C0C3AB" w14:textId="77777777" w:rsidR="00853D09" w:rsidRPr="00E27D23" w:rsidRDefault="00853D09" w:rsidP="0088214F">
            <w:pPr>
              <w:pStyle w:val="TAL"/>
            </w:pPr>
            <w:r w:rsidRPr="00E27D23">
              <w:t>Table 14.1.1.1.3.3-4</w:t>
            </w:r>
          </w:p>
        </w:tc>
        <w:tc>
          <w:tcPr>
            <w:tcW w:w="1245" w:type="dxa"/>
          </w:tcPr>
          <w:p w14:paraId="051F3F48" w14:textId="77777777" w:rsidR="00853D09" w:rsidRPr="00E27D23" w:rsidRDefault="00853D09" w:rsidP="0088214F">
            <w:pPr>
              <w:pStyle w:val="TAL"/>
            </w:pPr>
          </w:p>
        </w:tc>
      </w:tr>
      <w:tr w:rsidR="00853D09" w:rsidRPr="00E27D23" w14:paraId="3E56ABF8" w14:textId="77777777" w:rsidTr="0088214F">
        <w:tc>
          <w:tcPr>
            <w:tcW w:w="4535" w:type="dxa"/>
          </w:tcPr>
          <w:p w14:paraId="06D11DD4" w14:textId="77777777" w:rsidR="00853D09" w:rsidRPr="00E27D23" w:rsidRDefault="00853D09" w:rsidP="0088214F">
            <w:pPr>
              <w:pStyle w:val="TAL"/>
            </w:pPr>
            <w:r w:rsidRPr="00E27D23">
              <w:t>}</w:t>
            </w:r>
          </w:p>
        </w:tc>
        <w:tc>
          <w:tcPr>
            <w:tcW w:w="2267" w:type="dxa"/>
          </w:tcPr>
          <w:p w14:paraId="1F72108E" w14:textId="77777777" w:rsidR="00853D09" w:rsidRPr="00E27D23" w:rsidRDefault="00853D09" w:rsidP="0088214F">
            <w:pPr>
              <w:pStyle w:val="TAL"/>
            </w:pPr>
          </w:p>
        </w:tc>
        <w:tc>
          <w:tcPr>
            <w:tcW w:w="1700" w:type="dxa"/>
          </w:tcPr>
          <w:p w14:paraId="75F1D673" w14:textId="77777777" w:rsidR="00853D09" w:rsidRPr="00E27D23" w:rsidRDefault="00853D09" w:rsidP="0088214F">
            <w:pPr>
              <w:pStyle w:val="TAL"/>
            </w:pPr>
          </w:p>
        </w:tc>
        <w:tc>
          <w:tcPr>
            <w:tcW w:w="1245" w:type="dxa"/>
          </w:tcPr>
          <w:p w14:paraId="59BCE2D3" w14:textId="77777777" w:rsidR="00853D09" w:rsidRPr="00E27D23" w:rsidRDefault="00853D09" w:rsidP="0088214F">
            <w:pPr>
              <w:pStyle w:val="TAL"/>
            </w:pPr>
          </w:p>
        </w:tc>
      </w:tr>
    </w:tbl>
    <w:p w14:paraId="1E10117A" w14:textId="77777777" w:rsidR="00853D09" w:rsidRPr="00E27D23" w:rsidRDefault="00853D09" w:rsidP="00853D09"/>
    <w:p w14:paraId="697B3AA0" w14:textId="77777777" w:rsidR="00853D09" w:rsidRPr="00E27D23" w:rsidRDefault="00853D09" w:rsidP="00853D09">
      <w:pPr>
        <w:pStyle w:val="TH"/>
      </w:pPr>
      <w:r w:rsidRPr="00E27D23">
        <w:t xml:space="preserve">Table 14.1.1.1.3.3-4: </w:t>
      </w:r>
      <w:r w:rsidRPr="00E27D23">
        <w:rPr>
          <w:i/>
        </w:rPr>
        <w:t xml:space="preserve">BWP-DownlinkCommon </w:t>
      </w:r>
      <w:r w:rsidRPr="00E27D23">
        <w:rPr>
          <w:lang w:eastAsia="zh-CN"/>
        </w:rPr>
        <w:t>(</w:t>
      </w:r>
      <w:r w:rsidRPr="00E27D23">
        <w:t>Table 14.1.1.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E27D23" w14:paraId="0650A307" w14:textId="77777777" w:rsidTr="0088214F">
        <w:tc>
          <w:tcPr>
            <w:tcW w:w="9747" w:type="dxa"/>
            <w:gridSpan w:val="4"/>
          </w:tcPr>
          <w:p w14:paraId="37850D01" w14:textId="77777777" w:rsidR="00853D09" w:rsidRPr="00E27D23" w:rsidRDefault="00853D09" w:rsidP="0088214F">
            <w:pPr>
              <w:pStyle w:val="TAH"/>
              <w:jc w:val="left"/>
              <w:rPr>
                <w:b w:val="0"/>
              </w:rPr>
            </w:pPr>
            <w:r w:rsidRPr="00E27D23">
              <w:rPr>
                <w:b w:val="0"/>
              </w:rPr>
              <w:t>Derivation Path: TS 38.508-1 [4], Table 4.6.3-10 with condition InitialBWP_SIB</w:t>
            </w:r>
          </w:p>
        </w:tc>
      </w:tr>
      <w:tr w:rsidR="00853D09" w:rsidRPr="00E27D23" w14:paraId="5D343DD6" w14:textId="77777777" w:rsidTr="0088214F">
        <w:tc>
          <w:tcPr>
            <w:tcW w:w="4535" w:type="dxa"/>
          </w:tcPr>
          <w:p w14:paraId="5E8AF7D7" w14:textId="77777777" w:rsidR="00853D09" w:rsidRPr="00E27D23" w:rsidRDefault="00853D09" w:rsidP="0088214F">
            <w:pPr>
              <w:pStyle w:val="TAH"/>
            </w:pPr>
            <w:r w:rsidRPr="00E27D23">
              <w:t>Information Element</w:t>
            </w:r>
          </w:p>
        </w:tc>
        <w:tc>
          <w:tcPr>
            <w:tcW w:w="2267" w:type="dxa"/>
          </w:tcPr>
          <w:p w14:paraId="1452EB12" w14:textId="77777777" w:rsidR="00853D09" w:rsidRPr="00E27D23" w:rsidRDefault="00853D09" w:rsidP="0088214F">
            <w:pPr>
              <w:pStyle w:val="TAH"/>
            </w:pPr>
            <w:r w:rsidRPr="00E27D23">
              <w:t>Value/remark</w:t>
            </w:r>
          </w:p>
        </w:tc>
        <w:tc>
          <w:tcPr>
            <w:tcW w:w="1700" w:type="dxa"/>
          </w:tcPr>
          <w:p w14:paraId="4C10BD99" w14:textId="77777777" w:rsidR="00853D09" w:rsidRPr="00E27D23" w:rsidRDefault="00853D09" w:rsidP="0088214F">
            <w:pPr>
              <w:pStyle w:val="TAH"/>
            </w:pPr>
            <w:r w:rsidRPr="00E27D23">
              <w:t>Comment</w:t>
            </w:r>
          </w:p>
        </w:tc>
        <w:tc>
          <w:tcPr>
            <w:tcW w:w="1245" w:type="dxa"/>
          </w:tcPr>
          <w:p w14:paraId="394668EE" w14:textId="77777777" w:rsidR="00853D09" w:rsidRPr="00E27D23" w:rsidRDefault="00853D09" w:rsidP="0088214F">
            <w:pPr>
              <w:pStyle w:val="TAH"/>
            </w:pPr>
            <w:r w:rsidRPr="00E27D23">
              <w:t>Condition</w:t>
            </w:r>
          </w:p>
        </w:tc>
      </w:tr>
      <w:tr w:rsidR="00853D09" w:rsidRPr="00E27D23" w14:paraId="630F9337" w14:textId="77777777" w:rsidTr="0088214F">
        <w:tc>
          <w:tcPr>
            <w:tcW w:w="4535" w:type="dxa"/>
          </w:tcPr>
          <w:p w14:paraId="3835309B" w14:textId="77777777" w:rsidR="00853D09" w:rsidRPr="00E27D23" w:rsidRDefault="00853D09" w:rsidP="0088214F">
            <w:pPr>
              <w:pStyle w:val="TAL"/>
            </w:pPr>
            <w:r w:rsidRPr="00E27D23">
              <w:t xml:space="preserve">BWP-DownlinkCommon ::= </w:t>
            </w:r>
            <w:r w:rsidRPr="00E27D23">
              <w:rPr>
                <w:snapToGrid w:val="0"/>
              </w:rPr>
              <w:t xml:space="preserve">SEQUENCE </w:t>
            </w:r>
            <w:r w:rsidRPr="00E27D23">
              <w:t>{</w:t>
            </w:r>
          </w:p>
        </w:tc>
        <w:tc>
          <w:tcPr>
            <w:tcW w:w="2267" w:type="dxa"/>
          </w:tcPr>
          <w:p w14:paraId="6B96796E" w14:textId="77777777" w:rsidR="00853D09" w:rsidRPr="00E27D23" w:rsidRDefault="00853D09" w:rsidP="0088214F">
            <w:pPr>
              <w:pStyle w:val="TAL"/>
            </w:pPr>
          </w:p>
        </w:tc>
        <w:tc>
          <w:tcPr>
            <w:tcW w:w="1700" w:type="dxa"/>
          </w:tcPr>
          <w:p w14:paraId="06BD69F9" w14:textId="77777777" w:rsidR="00853D09" w:rsidRPr="00E27D23" w:rsidRDefault="00853D09" w:rsidP="0088214F">
            <w:pPr>
              <w:pStyle w:val="TAL"/>
            </w:pPr>
          </w:p>
        </w:tc>
        <w:tc>
          <w:tcPr>
            <w:tcW w:w="1245" w:type="dxa"/>
          </w:tcPr>
          <w:p w14:paraId="2B97366C" w14:textId="77777777" w:rsidR="00853D09" w:rsidRPr="00E27D23" w:rsidRDefault="00853D09" w:rsidP="0088214F">
            <w:pPr>
              <w:pStyle w:val="TAL"/>
            </w:pPr>
          </w:p>
        </w:tc>
      </w:tr>
      <w:tr w:rsidR="00853D09" w:rsidRPr="00E27D23" w14:paraId="019A5364" w14:textId="77777777" w:rsidTr="0088214F">
        <w:tc>
          <w:tcPr>
            <w:tcW w:w="4535" w:type="dxa"/>
          </w:tcPr>
          <w:p w14:paraId="678F97D8" w14:textId="77777777" w:rsidR="00853D09" w:rsidRPr="00E27D23" w:rsidRDefault="00853D09" w:rsidP="0088214F">
            <w:pPr>
              <w:pStyle w:val="TAL"/>
            </w:pPr>
            <w:r w:rsidRPr="00E27D23">
              <w:t xml:space="preserve">  pdcch-ConfigCommon CHOICE {</w:t>
            </w:r>
          </w:p>
        </w:tc>
        <w:tc>
          <w:tcPr>
            <w:tcW w:w="2267" w:type="dxa"/>
          </w:tcPr>
          <w:p w14:paraId="0AC124C5" w14:textId="77777777" w:rsidR="00853D09" w:rsidRPr="00E27D23" w:rsidRDefault="00853D09" w:rsidP="0088214F">
            <w:pPr>
              <w:pStyle w:val="TAL"/>
            </w:pPr>
          </w:p>
        </w:tc>
        <w:tc>
          <w:tcPr>
            <w:tcW w:w="1700" w:type="dxa"/>
          </w:tcPr>
          <w:p w14:paraId="2EAC513D" w14:textId="77777777" w:rsidR="00853D09" w:rsidRPr="00E27D23" w:rsidRDefault="00853D09" w:rsidP="0088214F">
            <w:pPr>
              <w:pStyle w:val="TAL"/>
            </w:pPr>
          </w:p>
        </w:tc>
        <w:tc>
          <w:tcPr>
            <w:tcW w:w="1245" w:type="dxa"/>
          </w:tcPr>
          <w:p w14:paraId="23B5696E" w14:textId="77777777" w:rsidR="00853D09" w:rsidRPr="00E27D23" w:rsidRDefault="00853D09" w:rsidP="0088214F">
            <w:pPr>
              <w:pStyle w:val="TAL"/>
            </w:pPr>
          </w:p>
        </w:tc>
      </w:tr>
      <w:tr w:rsidR="00853D09" w:rsidRPr="00E27D23" w14:paraId="2CFF3638" w14:textId="77777777" w:rsidTr="0088214F">
        <w:tc>
          <w:tcPr>
            <w:tcW w:w="4535" w:type="dxa"/>
          </w:tcPr>
          <w:p w14:paraId="187DE02C" w14:textId="77777777" w:rsidR="00853D09" w:rsidRPr="00E27D23" w:rsidRDefault="00853D09" w:rsidP="0088214F">
            <w:pPr>
              <w:pStyle w:val="TAL"/>
            </w:pPr>
            <w:r w:rsidRPr="00E27D23">
              <w:t xml:space="preserve">    setup</w:t>
            </w:r>
          </w:p>
        </w:tc>
        <w:tc>
          <w:tcPr>
            <w:tcW w:w="2267" w:type="dxa"/>
          </w:tcPr>
          <w:p w14:paraId="300DBE58" w14:textId="3FA89545" w:rsidR="00853D09" w:rsidRPr="00E27D23" w:rsidRDefault="00853D09" w:rsidP="0088214F">
            <w:pPr>
              <w:pStyle w:val="TAL"/>
            </w:pPr>
            <w:r w:rsidRPr="00E27D23">
              <w:t>PDCCH-ConfigCommon with conditionMBS_Broadcast</w:t>
            </w:r>
          </w:p>
        </w:tc>
        <w:tc>
          <w:tcPr>
            <w:tcW w:w="1700" w:type="dxa"/>
          </w:tcPr>
          <w:p w14:paraId="1A4C0A74" w14:textId="77777777" w:rsidR="00853D09" w:rsidRPr="00E27D23" w:rsidRDefault="00853D09" w:rsidP="0088214F">
            <w:pPr>
              <w:pStyle w:val="TAL"/>
            </w:pPr>
          </w:p>
        </w:tc>
        <w:tc>
          <w:tcPr>
            <w:tcW w:w="1245" w:type="dxa"/>
          </w:tcPr>
          <w:p w14:paraId="7239C31D" w14:textId="77777777" w:rsidR="00853D09" w:rsidRPr="00E27D23" w:rsidRDefault="00853D09" w:rsidP="0088214F">
            <w:pPr>
              <w:pStyle w:val="TAL"/>
            </w:pPr>
          </w:p>
        </w:tc>
      </w:tr>
      <w:tr w:rsidR="00853D09" w:rsidRPr="00E27D23" w14:paraId="55FDFA11" w14:textId="77777777" w:rsidTr="0088214F">
        <w:tc>
          <w:tcPr>
            <w:tcW w:w="4535" w:type="dxa"/>
          </w:tcPr>
          <w:p w14:paraId="55CFDC2F" w14:textId="77777777" w:rsidR="00853D09" w:rsidRPr="00E27D23" w:rsidRDefault="00853D09" w:rsidP="0088214F">
            <w:pPr>
              <w:pStyle w:val="TAL"/>
            </w:pPr>
            <w:r w:rsidRPr="00E27D23">
              <w:t xml:space="preserve">  }</w:t>
            </w:r>
          </w:p>
        </w:tc>
        <w:tc>
          <w:tcPr>
            <w:tcW w:w="2267" w:type="dxa"/>
          </w:tcPr>
          <w:p w14:paraId="223EC8C0" w14:textId="77777777" w:rsidR="00853D09" w:rsidRPr="00E27D23" w:rsidRDefault="00853D09" w:rsidP="0088214F">
            <w:pPr>
              <w:pStyle w:val="TAL"/>
            </w:pPr>
          </w:p>
        </w:tc>
        <w:tc>
          <w:tcPr>
            <w:tcW w:w="1700" w:type="dxa"/>
          </w:tcPr>
          <w:p w14:paraId="5DA820C6" w14:textId="77777777" w:rsidR="00853D09" w:rsidRPr="00E27D23" w:rsidRDefault="00853D09" w:rsidP="0088214F">
            <w:pPr>
              <w:pStyle w:val="TAL"/>
            </w:pPr>
          </w:p>
        </w:tc>
        <w:tc>
          <w:tcPr>
            <w:tcW w:w="1245" w:type="dxa"/>
          </w:tcPr>
          <w:p w14:paraId="15FE4085" w14:textId="77777777" w:rsidR="00853D09" w:rsidRPr="00E27D23" w:rsidRDefault="00853D09" w:rsidP="0088214F">
            <w:pPr>
              <w:pStyle w:val="TAL"/>
            </w:pPr>
          </w:p>
        </w:tc>
      </w:tr>
      <w:tr w:rsidR="00853D09" w:rsidRPr="00E27D23" w14:paraId="0F9DBFA1" w14:textId="77777777" w:rsidTr="0088214F">
        <w:tc>
          <w:tcPr>
            <w:tcW w:w="4535" w:type="dxa"/>
          </w:tcPr>
          <w:p w14:paraId="0B6F5085" w14:textId="77777777" w:rsidR="00853D09" w:rsidRPr="00E27D23" w:rsidRDefault="00853D09" w:rsidP="0088214F">
            <w:pPr>
              <w:pStyle w:val="TAL"/>
            </w:pPr>
            <w:r w:rsidRPr="00E27D23">
              <w:t>}</w:t>
            </w:r>
          </w:p>
        </w:tc>
        <w:tc>
          <w:tcPr>
            <w:tcW w:w="2267" w:type="dxa"/>
          </w:tcPr>
          <w:p w14:paraId="4870B8D6" w14:textId="77777777" w:rsidR="00853D09" w:rsidRPr="00E27D23" w:rsidRDefault="00853D09" w:rsidP="0088214F">
            <w:pPr>
              <w:pStyle w:val="TAL"/>
            </w:pPr>
          </w:p>
        </w:tc>
        <w:tc>
          <w:tcPr>
            <w:tcW w:w="1700" w:type="dxa"/>
          </w:tcPr>
          <w:p w14:paraId="276FBE43" w14:textId="77777777" w:rsidR="00853D09" w:rsidRPr="00E27D23" w:rsidRDefault="00853D09" w:rsidP="0088214F">
            <w:pPr>
              <w:pStyle w:val="TAL"/>
            </w:pPr>
          </w:p>
        </w:tc>
        <w:tc>
          <w:tcPr>
            <w:tcW w:w="1245" w:type="dxa"/>
          </w:tcPr>
          <w:p w14:paraId="04E2E5FD" w14:textId="77777777" w:rsidR="00853D09" w:rsidRPr="00E27D23" w:rsidRDefault="00853D09" w:rsidP="0088214F">
            <w:pPr>
              <w:pStyle w:val="TAL"/>
            </w:pPr>
          </w:p>
        </w:tc>
      </w:tr>
    </w:tbl>
    <w:p w14:paraId="31CD371D" w14:textId="77777777" w:rsidR="00853D09" w:rsidRPr="00E27D23" w:rsidRDefault="00853D09" w:rsidP="00853D09"/>
    <w:p w14:paraId="28C83325" w14:textId="77777777" w:rsidR="00853D09" w:rsidRPr="00E27D23" w:rsidRDefault="00853D09" w:rsidP="00853D09">
      <w:pPr>
        <w:pStyle w:val="TH"/>
      </w:pPr>
      <w:r w:rsidRPr="00E27D23">
        <w:rPr>
          <w:color w:val="000000"/>
        </w:rPr>
        <w:t>Table 14.1.1.1.3.3-5</w:t>
      </w:r>
      <w:r w:rsidRPr="00E27D23">
        <w:t xml:space="preserve">: </w:t>
      </w:r>
      <w:r w:rsidRPr="00E27D23">
        <w:rPr>
          <w:i/>
        </w:rPr>
        <w:t xml:space="preserve">SIB20 </w:t>
      </w:r>
      <w:r w:rsidRPr="00E27D23">
        <w:t xml:space="preserve">of NR Cell </w:t>
      </w:r>
      <w:r w:rsidRPr="00E27D23">
        <w:rPr>
          <w:lang w:eastAsia="zh-CN"/>
        </w:rPr>
        <w:t xml:space="preserve">1 and NR Cell 2 (preamble and all steps, </w:t>
      </w:r>
      <w:r w:rsidRPr="00E27D23">
        <w:t>Table 14.1.1.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6"/>
        <w:gridCol w:w="2410"/>
        <w:gridCol w:w="1559"/>
        <w:gridCol w:w="1672"/>
      </w:tblGrid>
      <w:tr w:rsidR="00853D09" w:rsidRPr="00E27D23" w14:paraId="0A4DE6D5"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235EE397" w14:textId="77777777" w:rsidR="00853D09" w:rsidRPr="00E27D23" w:rsidRDefault="00853D09" w:rsidP="0088214F">
            <w:pPr>
              <w:pStyle w:val="TAH"/>
              <w:jc w:val="left"/>
              <w:rPr>
                <w:b w:val="0"/>
              </w:rPr>
            </w:pPr>
            <w:r w:rsidRPr="00E27D23">
              <w:rPr>
                <w:b w:val="0"/>
              </w:rPr>
              <w:t>Derivation Path: TS 38.508-1 [4], Table 4.6.2-19</w:t>
            </w:r>
          </w:p>
        </w:tc>
      </w:tr>
      <w:tr w:rsidR="00853D09" w:rsidRPr="00E27D23" w14:paraId="1C13895D" w14:textId="77777777" w:rsidTr="0088214F">
        <w:tc>
          <w:tcPr>
            <w:tcW w:w="4106" w:type="dxa"/>
            <w:tcBorders>
              <w:top w:val="single" w:sz="4" w:space="0" w:color="auto"/>
              <w:left w:val="single" w:sz="4" w:space="0" w:color="auto"/>
              <w:bottom w:val="single" w:sz="4" w:space="0" w:color="auto"/>
              <w:right w:val="single" w:sz="4" w:space="0" w:color="auto"/>
            </w:tcBorders>
            <w:hideMark/>
          </w:tcPr>
          <w:p w14:paraId="699D3E16" w14:textId="77777777" w:rsidR="00853D09" w:rsidRPr="00E27D23" w:rsidRDefault="00853D09" w:rsidP="0088214F">
            <w:pPr>
              <w:pStyle w:val="TAH"/>
            </w:pPr>
            <w:r w:rsidRPr="00E27D23">
              <w:t>Information Element</w:t>
            </w:r>
          </w:p>
        </w:tc>
        <w:tc>
          <w:tcPr>
            <w:tcW w:w="2410" w:type="dxa"/>
            <w:tcBorders>
              <w:top w:val="single" w:sz="4" w:space="0" w:color="auto"/>
              <w:left w:val="single" w:sz="4" w:space="0" w:color="auto"/>
              <w:bottom w:val="single" w:sz="4" w:space="0" w:color="auto"/>
              <w:right w:val="single" w:sz="4" w:space="0" w:color="auto"/>
            </w:tcBorders>
            <w:hideMark/>
          </w:tcPr>
          <w:p w14:paraId="5063C17C" w14:textId="77777777" w:rsidR="00853D09" w:rsidRPr="00E27D23" w:rsidRDefault="00853D09" w:rsidP="0088214F">
            <w:pPr>
              <w:pStyle w:val="TAH"/>
            </w:pPr>
            <w:r w:rsidRPr="00E27D23">
              <w:t>Value/remark</w:t>
            </w:r>
          </w:p>
        </w:tc>
        <w:tc>
          <w:tcPr>
            <w:tcW w:w="1559" w:type="dxa"/>
            <w:tcBorders>
              <w:top w:val="single" w:sz="4" w:space="0" w:color="auto"/>
              <w:left w:val="single" w:sz="4" w:space="0" w:color="auto"/>
              <w:bottom w:val="single" w:sz="4" w:space="0" w:color="auto"/>
              <w:right w:val="single" w:sz="4" w:space="0" w:color="auto"/>
            </w:tcBorders>
            <w:hideMark/>
          </w:tcPr>
          <w:p w14:paraId="1E0296AE" w14:textId="77777777" w:rsidR="00853D09" w:rsidRPr="00E27D23" w:rsidRDefault="00853D09" w:rsidP="0088214F">
            <w:pPr>
              <w:pStyle w:val="TAH"/>
            </w:pPr>
            <w:r w:rsidRPr="00E27D23">
              <w:t>Comment</w:t>
            </w:r>
          </w:p>
        </w:tc>
        <w:tc>
          <w:tcPr>
            <w:tcW w:w="1672" w:type="dxa"/>
            <w:tcBorders>
              <w:top w:val="single" w:sz="4" w:space="0" w:color="auto"/>
              <w:left w:val="single" w:sz="4" w:space="0" w:color="auto"/>
              <w:bottom w:val="single" w:sz="4" w:space="0" w:color="auto"/>
              <w:right w:val="single" w:sz="4" w:space="0" w:color="auto"/>
            </w:tcBorders>
            <w:hideMark/>
          </w:tcPr>
          <w:p w14:paraId="645B4283" w14:textId="77777777" w:rsidR="00853D09" w:rsidRPr="00E27D23" w:rsidRDefault="00853D09" w:rsidP="0088214F">
            <w:pPr>
              <w:pStyle w:val="TAH"/>
            </w:pPr>
            <w:r w:rsidRPr="00E27D23">
              <w:t>Condition</w:t>
            </w:r>
          </w:p>
        </w:tc>
      </w:tr>
      <w:tr w:rsidR="00853D09" w:rsidRPr="00E27D23" w14:paraId="1EA1F908" w14:textId="77777777" w:rsidTr="0088214F">
        <w:tc>
          <w:tcPr>
            <w:tcW w:w="4106" w:type="dxa"/>
            <w:tcBorders>
              <w:top w:val="single" w:sz="4" w:space="0" w:color="auto"/>
              <w:left w:val="single" w:sz="4" w:space="0" w:color="auto"/>
              <w:bottom w:val="single" w:sz="4" w:space="0" w:color="auto"/>
              <w:right w:val="single" w:sz="4" w:space="0" w:color="auto"/>
            </w:tcBorders>
            <w:hideMark/>
          </w:tcPr>
          <w:p w14:paraId="34896C3C" w14:textId="77777777" w:rsidR="00853D09" w:rsidRPr="00E27D23" w:rsidRDefault="00853D09" w:rsidP="0088214F">
            <w:pPr>
              <w:pStyle w:val="TAL"/>
            </w:pPr>
            <w:r w:rsidRPr="00E27D23">
              <w:t>SIB20-r17 ::= SEQUENCE {</w:t>
            </w:r>
          </w:p>
        </w:tc>
        <w:tc>
          <w:tcPr>
            <w:tcW w:w="2410" w:type="dxa"/>
            <w:tcBorders>
              <w:top w:val="single" w:sz="4" w:space="0" w:color="auto"/>
              <w:left w:val="single" w:sz="4" w:space="0" w:color="auto"/>
              <w:bottom w:val="single" w:sz="4" w:space="0" w:color="auto"/>
              <w:right w:val="single" w:sz="4" w:space="0" w:color="auto"/>
            </w:tcBorders>
          </w:tcPr>
          <w:p w14:paraId="1709FD29" w14:textId="77777777" w:rsidR="00853D09" w:rsidRPr="00E27D23" w:rsidRDefault="00853D09" w:rsidP="0088214F">
            <w:pPr>
              <w:pStyle w:val="TAL"/>
            </w:pPr>
          </w:p>
        </w:tc>
        <w:tc>
          <w:tcPr>
            <w:tcW w:w="1559" w:type="dxa"/>
            <w:tcBorders>
              <w:top w:val="single" w:sz="4" w:space="0" w:color="auto"/>
              <w:left w:val="single" w:sz="4" w:space="0" w:color="auto"/>
              <w:bottom w:val="single" w:sz="4" w:space="0" w:color="auto"/>
              <w:right w:val="single" w:sz="4" w:space="0" w:color="auto"/>
            </w:tcBorders>
          </w:tcPr>
          <w:p w14:paraId="7541CCAE" w14:textId="77777777" w:rsidR="00853D09" w:rsidRPr="00E27D23"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785637A7" w14:textId="77777777" w:rsidR="00853D09" w:rsidRPr="00E27D23" w:rsidRDefault="00853D09" w:rsidP="0088214F">
            <w:pPr>
              <w:pStyle w:val="TAL"/>
            </w:pPr>
          </w:p>
        </w:tc>
      </w:tr>
      <w:tr w:rsidR="00853D09" w:rsidRPr="00E27D23" w14:paraId="3EC774DD" w14:textId="77777777" w:rsidTr="0088214F">
        <w:tc>
          <w:tcPr>
            <w:tcW w:w="4106" w:type="dxa"/>
            <w:tcBorders>
              <w:top w:val="single" w:sz="4" w:space="0" w:color="auto"/>
              <w:left w:val="single" w:sz="4" w:space="0" w:color="auto"/>
              <w:bottom w:val="single" w:sz="4" w:space="0" w:color="auto"/>
              <w:right w:val="single" w:sz="4" w:space="0" w:color="auto"/>
            </w:tcBorders>
            <w:hideMark/>
          </w:tcPr>
          <w:p w14:paraId="46DB6905" w14:textId="77777777" w:rsidR="00853D09" w:rsidRPr="00E27D23" w:rsidRDefault="00853D09" w:rsidP="0088214F">
            <w:pPr>
              <w:pStyle w:val="TAL"/>
            </w:pPr>
            <w:r w:rsidRPr="00E27D23">
              <w:t xml:space="preserve">  mcch-Config-r17 SEQUENCE {</w:t>
            </w:r>
          </w:p>
        </w:tc>
        <w:tc>
          <w:tcPr>
            <w:tcW w:w="2410" w:type="dxa"/>
            <w:tcBorders>
              <w:top w:val="single" w:sz="4" w:space="0" w:color="auto"/>
              <w:left w:val="single" w:sz="4" w:space="0" w:color="auto"/>
              <w:bottom w:val="single" w:sz="4" w:space="0" w:color="auto"/>
              <w:right w:val="single" w:sz="4" w:space="0" w:color="auto"/>
            </w:tcBorders>
          </w:tcPr>
          <w:p w14:paraId="6A58B8BC" w14:textId="77777777" w:rsidR="00853D09" w:rsidRPr="00E27D23" w:rsidRDefault="00853D09" w:rsidP="0088214F">
            <w:pPr>
              <w:pStyle w:val="TAL"/>
            </w:pPr>
          </w:p>
        </w:tc>
        <w:tc>
          <w:tcPr>
            <w:tcW w:w="1559" w:type="dxa"/>
            <w:tcBorders>
              <w:top w:val="single" w:sz="4" w:space="0" w:color="auto"/>
              <w:left w:val="single" w:sz="4" w:space="0" w:color="auto"/>
              <w:bottom w:val="single" w:sz="4" w:space="0" w:color="auto"/>
              <w:right w:val="single" w:sz="4" w:space="0" w:color="auto"/>
            </w:tcBorders>
          </w:tcPr>
          <w:p w14:paraId="68B3EEEB" w14:textId="77777777" w:rsidR="00853D09" w:rsidRPr="00E27D23"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59E1996B" w14:textId="77777777" w:rsidR="00853D09" w:rsidRPr="00E27D23" w:rsidRDefault="00853D09" w:rsidP="0088214F">
            <w:pPr>
              <w:pStyle w:val="TAL"/>
            </w:pPr>
          </w:p>
        </w:tc>
      </w:tr>
      <w:tr w:rsidR="00853D09" w:rsidRPr="00E27D23" w14:paraId="4C75820D" w14:textId="77777777" w:rsidTr="0088214F">
        <w:tc>
          <w:tcPr>
            <w:tcW w:w="4106" w:type="dxa"/>
            <w:tcBorders>
              <w:top w:val="single" w:sz="4" w:space="0" w:color="auto"/>
              <w:left w:val="single" w:sz="4" w:space="0" w:color="auto"/>
              <w:bottom w:val="nil"/>
              <w:right w:val="single" w:sz="4" w:space="0" w:color="auto"/>
            </w:tcBorders>
          </w:tcPr>
          <w:p w14:paraId="04DB17B5" w14:textId="77777777" w:rsidR="00853D09" w:rsidRPr="00E27D23" w:rsidRDefault="00853D09" w:rsidP="0088214F">
            <w:pPr>
              <w:pStyle w:val="TAL"/>
            </w:pPr>
            <w:r w:rsidRPr="00E27D23">
              <w:t xml:space="preserve">    mcch-WindowStartSlot-r17</w:t>
            </w:r>
          </w:p>
        </w:tc>
        <w:tc>
          <w:tcPr>
            <w:tcW w:w="2410" w:type="dxa"/>
            <w:tcBorders>
              <w:top w:val="single" w:sz="4" w:space="0" w:color="auto"/>
              <w:left w:val="single" w:sz="4" w:space="0" w:color="auto"/>
              <w:bottom w:val="single" w:sz="4" w:space="0" w:color="auto"/>
              <w:right w:val="single" w:sz="4" w:space="0" w:color="auto"/>
            </w:tcBorders>
          </w:tcPr>
          <w:p w14:paraId="642930ED" w14:textId="77777777" w:rsidR="00853D09" w:rsidRPr="00E27D23" w:rsidRDefault="00853D09" w:rsidP="0088214F">
            <w:pPr>
              <w:pStyle w:val="TAL"/>
              <w:rPr>
                <w:lang w:eastAsia="zh-CN"/>
              </w:rPr>
            </w:pPr>
            <w:r w:rsidRPr="00E27D23">
              <w:rPr>
                <w:lang w:eastAsia="zh-CN"/>
              </w:rPr>
              <w:t>6</w:t>
            </w:r>
          </w:p>
        </w:tc>
        <w:tc>
          <w:tcPr>
            <w:tcW w:w="1559" w:type="dxa"/>
            <w:tcBorders>
              <w:top w:val="single" w:sz="4" w:space="0" w:color="auto"/>
              <w:left w:val="single" w:sz="4" w:space="0" w:color="auto"/>
              <w:bottom w:val="single" w:sz="4" w:space="0" w:color="auto"/>
              <w:right w:val="single" w:sz="4" w:space="0" w:color="auto"/>
            </w:tcBorders>
          </w:tcPr>
          <w:p w14:paraId="1B46DA74" w14:textId="77777777" w:rsidR="00853D09" w:rsidRPr="00E27D23"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08374C44" w14:textId="77777777" w:rsidR="00853D09" w:rsidRPr="00E27D23" w:rsidRDefault="00853D09" w:rsidP="0088214F">
            <w:pPr>
              <w:pStyle w:val="TAL"/>
              <w:rPr>
                <w:lang w:eastAsia="zh-CN"/>
              </w:rPr>
            </w:pPr>
            <w:r w:rsidRPr="00E27D23">
              <w:rPr>
                <w:lang w:eastAsia="zh-CN"/>
              </w:rPr>
              <w:t xml:space="preserve">SCS15 OR SCS 120 </w:t>
            </w:r>
          </w:p>
        </w:tc>
      </w:tr>
      <w:tr w:rsidR="00853D09" w:rsidRPr="00E27D23" w14:paraId="4F88D01F" w14:textId="77777777" w:rsidTr="0088214F">
        <w:tc>
          <w:tcPr>
            <w:tcW w:w="4106" w:type="dxa"/>
            <w:tcBorders>
              <w:top w:val="nil"/>
              <w:left w:val="single" w:sz="4" w:space="0" w:color="auto"/>
              <w:bottom w:val="nil"/>
              <w:right w:val="single" w:sz="4" w:space="0" w:color="auto"/>
            </w:tcBorders>
          </w:tcPr>
          <w:p w14:paraId="530B1326" w14:textId="77777777" w:rsidR="00853D09" w:rsidRPr="00E27D23" w:rsidRDefault="00853D09" w:rsidP="0088214F">
            <w:pPr>
              <w:pStyle w:val="TAL"/>
            </w:pPr>
          </w:p>
        </w:tc>
        <w:tc>
          <w:tcPr>
            <w:tcW w:w="2410" w:type="dxa"/>
            <w:tcBorders>
              <w:top w:val="single" w:sz="4" w:space="0" w:color="auto"/>
              <w:left w:val="single" w:sz="4" w:space="0" w:color="auto"/>
              <w:bottom w:val="single" w:sz="4" w:space="0" w:color="auto"/>
              <w:right w:val="single" w:sz="4" w:space="0" w:color="auto"/>
            </w:tcBorders>
          </w:tcPr>
          <w:p w14:paraId="6AEA7E41" w14:textId="77777777" w:rsidR="00853D09" w:rsidRPr="00E27D23" w:rsidRDefault="00853D09" w:rsidP="0088214F">
            <w:pPr>
              <w:pStyle w:val="TAL"/>
              <w:rPr>
                <w:lang w:eastAsia="zh-CN"/>
              </w:rPr>
            </w:pPr>
            <w:r w:rsidRPr="00E27D23">
              <w:rPr>
                <w:lang w:eastAsia="zh-CN"/>
              </w:rPr>
              <w:t>3</w:t>
            </w:r>
          </w:p>
        </w:tc>
        <w:tc>
          <w:tcPr>
            <w:tcW w:w="1559" w:type="dxa"/>
            <w:tcBorders>
              <w:top w:val="single" w:sz="4" w:space="0" w:color="auto"/>
              <w:left w:val="single" w:sz="4" w:space="0" w:color="auto"/>
              <w:bottom w:val="single" w:sz="4" w:space="0" w:color="auto"/>
              <w:right w:val="single" w:sz="4" w:space="0" w:color="auto"/>
            </w:tcBorders>
          </w:tcPr>
          <w:p w14:paraId="40FA8191" w14:textId="77777777" w:rsidR="00853D09" w:rsidRPr="00E27D23"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65497E8D" w14:textId="77777777" w:rsidR="00853D09" w:rsidRPr="00E27D23" w:rsidRDefault="00853D09" w:rsidP="0088214F">
            <w:pPr>
              <w:pStyle w:val="TAL"/>
              <w:rPr>
                <w:lang w:eastAsia="zh-CN"/>
              </w:rPr>
            </w:pPr>
            <w:r w:rsidRPr="00E27D23">
              <w:rPr>
                <w:lang w:eastAsia="zh-CN"/>
              </w:rPr>
              <w:t xml:space="preserve">SCS30 </w:t>
            </w:r>
          </w:p>
        </w:tc>
      </w:tr>
      <w:tr w:rsidR="00853D09" w:rsidRPr="00E27D23" w14:paraId="0DE8F904" w14:textId="77777777" w:rsidTr="0088214F">
        <w:tc>
          <w:tcPr>
            <w:tcW w:w="4106" w:type="dxa"/>
            <w:tcBorders>
              <w:top w:val="nil"/>
              <w:left w:val="single" w:sz="4" w:space="0" w:color="auto"/>
              <w:bottom w:val="single" w:sz="4" w:space="0" w:color="auto"/>
              <w:right w:val="single" w:sz="4" w:space="0" w:color="auto"/>
            </w:tcBorders>
          </w:tcPr>
          <w:p w14:paraId="4EA51A7D" w14:textId="77777777" w:rsidR="00853D09" w:rsidRPr="00E27D23" w:rsidRDefault="00853D09" w:rsidP="0088214F">
            <w:pPr>
              <w:pStyle w:val="TAL"/>
            </w:pPr>
          </w:p>
        </w:tc>
        <w:tc>
          <w:tcPr>
            <w:tcW w:w="2410" w:type="dxa"/>
            <w:tcBorders>
              <w:top w:val="single" w:sz="4" w:space="0" w:color="auto"/>
              <w:left w:val="single" w:sz="4" w:space="0" w:color="auto"/>
              <w:bottom w:val="single" w:sz="4" w:space="0" w:color="auto"/>
              <w:right w:val="single" w:sz="4" w:space="0" w:color="auto"/>
            </w:tcBorders>
          </w:tcPr>
          <w:p w14:paraId="2EF61676" w14:textId="77777777" w:rsidR="00853D09" w:rsidRPr="00E27D23" w:rsidRDefault="00853D09" w:rsidP="0088214F">
            <w:pPr>
              <w:pStyle w:val="TAL"/>
              <w:rPr>
                <w:lang w:eastAsia="zh-CN"/>
              </w:rPr>
            </w:pPr>
            <w:r w:rsidRPr="00E27D23">
              <w:rPr>
                <w:lang w:eastAsia="zh-CN"/>
              </w:rPr>
              <w:t>2</w:t>
            </w:r>
          </w:p>
        </w:tc>
        <w:tc>
          <w:tcPr>
            <w:tcW w:w="1559" w:type="dxa"/>
            <w:tcBorders>
              <w:top w:val="single" w:sz="4" w:space="0" w:color="auto"/>
              <w:left w:val="single" w:sz="4" w:space="0" w:color="auto"/>
              <w:bottom w:val="single" w:sz="4" w:space="0" w:color="auto"/>
              <w:right w:val="single" w:sz="4" w:space="0" w:color="auto"/>
            </w:tcBorders>
          </w:tcPr>
          <w:p w14:paraId="31C879AB" w14:textId="77777777" w:rsidR="00853D09" w:rsidRPr="00E27D23"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72F075ED" w14:textId="2D971B94" w:rsidR="00853D09" w:rsidRPr="00E27D23" w:rsidRDefault="00853D09" w:rsidP="0088214F">
            <w:pPr>
              <w:pStyle w:val="TAL"/>
              <w:rPr>
                <w:lang w:eastAsia="zh-CN"/>
              </w:rPr>
            </w:pPr>
            <w:r w:rsidRPr="00E27D23">
              <w:rPr>
                <w:lang w:eastAsia="zh-CN"/>
              </w:rPr>
              <w:t>step</w:t>
            </w:r>
            <w:r w:rsidR="00D14F1B" w:rsidRPr="00E27D23">
              <w:rPr>
                <w:lang w:eastAsia="zh-CN"/>
              </w:rPr>
              <w:t xml:space="preserve"> </w:t>
            </w:r>
            <w:r w:rsidRPr="00E27D23">
              <w:rPr>
                <w:lang w:eastAsia="zh-CN"/>
              </w:rPr>
              <w:t>52 and step 62a2</w:t>
            </w:r>
          </w:p>
        </w:tc>
      </w:tr>
      <w:tr w:rsidR="00853D09" w:rsidRPr="00E27D23" w14:paraId="2A6E6401" w14:textId="77777777" w:rsidTr="0088214F">
        <w:tc>
          <w:tcPr>
            <w:tcW w:w="4106" w:type="dxa"/>
            <w:tcBorders>
              <w:top w:val="single" w:sz="4" w:space="0" w:color="auto"/>
              <w:left w:val="single" w:sz="4" w:space="0" w:color="auto"/>
              <w:bottom w:val="nil"/>
              <w:right w:val="single" w:sz="4" w:space="0" w:color="auto"/>
            </w:tcBorders>
          </w:tcPr>
          <w:p w14:paraId="3DA5C1EE" w14:textId="77777777" w:rsidR="00853D09" w:rsidRPr="00E27D23" w:rsidRDefault="00853D09" w:rsidP="0088214F">
            <w:pPr>
              <w:pStyle w:val="TAL"/>
            </w:pPr>
            <w:r w:rsidRPr="00E27D23">
              <w:t xml:space="preserve">    mcch-WindowDuration-r17</w:t>
            </w:r>
          </w:p>
        </w:tc>
        <w:tc>
          <w:tcPr>
            <w:tcW w:w="2410" w:type="dxa"/>
            <w:tcBorders>
              <w:top w:val="single" w:sz="4" w:space="0" w:color="auto"/>
              <w:left w:val="single" w:sz="4" w:space="0" w:color="auto"/>
              <w:bottom w:val="single" w:sz="4" w:space="0" w:color="auto"/>
              <w:right w:val="single" w:sz="4" w:space="0" w:color="auto"/>
            </w:tcBorders>
          </w:tcPr>
          <w:p w14:paraId="1B0D9923" w14:textId="77777777" w:rsidR="00853D09" w:rsidRPr="00E27D23" w:rsidRDefault="00853D09" w:rsidP="0088214F">
            <w:pPr>
              <w:pStyle w:val="TAL"/>
              <w:rPr>
                <w:lang w:eastAsia="zh-CN"/>
              </w:rPr>
            </w:pPr>
            <w:r w:rsidRPr="00E27D23">
              <w:rPr>
                <w:lang w:eastAsia="zh-CN"/>
              </w:rPr>
              <w:t>sl2</w:t>
            </w:r>
          </w:p>
        </w:tc>
        <w:tc>
          <w:tcPr>
            <w:tcW w:w="1559" w:type="dxa"/>
            <w:tcBorders>
              <w:top w:val="single" w:sz="4" w:space="0" w:color="auto"/>
              <w:left w:val="single" w:sz="4" w:space="0" w:color="auto"/>
              <w:bottom w:val="single" w:sz="4" w:space="0" w:color="auto"/>
              <w:right w:val="single" w:sz="4" w:space="0" w:color="auto"/>
            </w:tcBorders>
          </w:tcPr>
          <w:p w14:paraId="73B886BD" w14:textId="77777777" w:rsidR="00853D09" w:rsidRPr="00E27D23"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0915F541" w14:textId="77777777" w:rsidR="00853D09" w:rsidRPr="00E27D23" w:rsidRDefault="00853D09" w:rsidP="0088214F">
            <w:pPr>
              <w:pStyle w:val="TAL"/>
              <w:rPr>
                <w:lang w:eastAsia="zh-CN"/>
              </w:rPr>
            </w:pPr>
          </w:p>
        </w:tc>
      </w:tr>
      <w:tr w:rsidR="00853D09" w:rsidRPr="00E27D23" w14:paraId="78ED55E2" w14:textId="77777777" w:rsidTr="0088214F">
        <w:tc>
          <w:tcPr>
            <w:tcW w:w="4106" w:type="dxa"/>
            <w:tcBorders>
              <w:top w:val="nil"/>
              <w:left w:val="single" w:sz="4" w:space="0" w:color="auto"/>
              <w:bottom w:val="single" w:sz="4" w:space="0" w:color="auto"/>
              <w:right w:val="single" w:sz="4" w:space="0" w:color="auto"/>
            </w:tcBorders>
          </w:tcPr>
          <w:p w14:paraId="67FF4657" w14:textId="77777777" w:rsidR="00853D09" w:rsidRPr="00E27D23" w:rsidRDefault="00853D09" w:rsidP="0088214F">
            <w:pPr>
              <w:pStyle w:val="TAL"/>
            </w:pPr>
          </w:p>
        </w:tc>
        <w:tc>
          <w:tcPr>
            <w:tcW w:w="2410" w:type="dxa"/>
            <w:tcBorders>
              <w:top w:val="single" w:sz="4" w:space="0" w:color="auto"/>
              <w:left w:val="single" w:sz="4" w:space="0" w:color="auto"/>
              <w:bottom w:val="single" w:sz="4" w:space="0" w:color="auto"/>
              <w:right w:val="single" w:sz="4" w:space="0" w:color="auto"/>
            </w:tcBorders>
          </w:tcPr>
          <w:p w14:paraId="473A587D" w14:textId="77777777" w:rsidR="00853D09" w:rsidRPr="00E27D23" w:rsidRDefault="00853D09" w:rsidP="0088214F">
            <w:pPr>
              <w:pStyle w:val="TAL"/>
              <w:rPr>
                <w:lang w:eastAsia="zh-CN"/>
              </w:rPr>
            </w:pPr>
            <w:r w:rsidRPr="00E27D23">
              <w:rPr>
                <w:lang w:eastAsia="zh-CN"/>
              </w:rPr>
              <w:t>Not present</w:t>
            </w:r>
          </w:p>
        </w:tc>
        <w:tc>
          <w:tcPr>
            <w:tcW w:w="1559" w:type="dxa"/>
            <w:tcBorders>
              <w:top w:val="single" w:sz="4" w:space="0" w:color="auto"/>
              <w:left w:val="single" w:sz="4" w:space="0" w:color="auto"/>
              <w:bottom w:val="single" w:sz="4" w:space="0" w:color="auto"/>
              <w:right w:val="single" w:sz="4" w:space="0" w:color="auto"/>
            </w:tcBorders>
          </w:tcPr>
          <w:p w14:paraId="246187EE" w14:textId="77777777" w:rsidR="00853D09" w:rsidRPr="00E27D23"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4CA88B1B" w14:textId="0D5CC534" w:rsidR="00853D09" w:rsidRPr="00E27D23" w:rsidRDefault="00853D09" w:rsidP="0088214F">
            <w:pPr>
              <w:pStyle w:val="TAL"/>
            </w:pPr>
            <w:r w:rsidRPr="00E27D23">
              <w:rPr>
                <w:lang w:eastAsia="zh-CN"/>
              </w:rPr>
              <w:t>step</w:t>
            </w:r>
            <w:r w:rsidR="00D14F1B" w:rsidRPr="00E27D23">
              <w:rPr>
                <w:lang w:eastAsia="zh-CN"/>
              </w:rPr>
              <w:t xml:space="preserve"> </w:t>
            </w:r>
            <w:r w:rsidRPr="00E27D23">
              <w:rPr>
                <w:lang w:eastAsia="zh-CN"/>
              </w:rPr>
              <w:t>52 and step 62a2</w:t>
            </w:r>
          </w:p>
        </w:tc>
      </w:tr>
      <w:tr w:rsidR="00853D09" w:rsidRPr="00E27D23" w14:paraId="027ADE53" w14:textId="77777777" w:rsidTr="0088214F">
        <w:tc>
          <w:tcPr>
            <w:tcW w:w="4106" w:type="dxa"/>
            <w:tcBorders>
              <w:top w:val="single" w:sz="4" w:space="0" w:color="auto"/>
              <w:left w:val="single" w:sz="4" w:space="0" w:color="auto"/>
              <w:bottom w:val="single" w:sz="4" w:space="0" w:color="auto"/>
              <w:right w:val="single" w:sz="4" w:space="0" w:color="auto"/>
            </w:tcBorders>
          </w:tcPr>
          <w:p w14:paraId="4404BF74" w14:textId="77777777" w:rsidR="00853D09" w:rsidRPr="00E27D23" w:rsidRDefault="00853D09" w:rsidP="0088214F">
            <w:pPr>
              <w:pStyle w:val="TAL"/>
            </w:pPr>
            <w:r w:rsidRPr="00E27D23">
              <w:t xml:space="preserve">  }</w:t>
            </w:r>
          </w:p>
        </w:tc>
        <w:tc>
          <w:tcPr>
            <w:tcW w:w="2410" w:type="dxa"/>
            <w:tcBorders>
              <w:top w:val="single" w:sz="4" w:space="0" w:color="auto"/>
              <w:left w:val="single" w:sz="4" w:space="0" w:color="auto"/>
              <w:bottom w:val="single" w:sz="4" w:space="0" w:color="auto"/>
              <w:right w:val="single" w:sz="4" w:space="0" w:color="auto"/>
            </w:tcBorders>
          </w:tcPr>
          <w:p w14:paraId="0531A4D4" w14:textId="77777777" w:rsidR="00853D09" w:rsidRPr="00E27D23" w:rsidRDefault="00853D09" w:rsidP="0088214F">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5C8D0AC4" w14:textId="77777777" w:rsidR="00853D09" w:rsidRPr="00E27D23"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29E2F26C" w14:textId="77777777" w:rsidR="00853D09" w:rsidRPr="00E27D23" w:rsidRDefault="00853D09" w:rsidP="0088214F">
            <w:pPr>
              <w:pStyle w:val="TAL"/>
            </w:pPr>
          </w:p>
        </w:tc>
      </w:tr>
      <w:tr w:rsidR="00853D09" w:rsidRPr="00E27D23" w14:paraId="656B48AF" w14:textId="77777777" w:rsidTr="0088214F">
        <w:tc>
          <w:tcPr>
            <w:tcW w:w="4106" w:type="dxa"/>
            <w:tcBorders>
              <w:top w:val="single" w:sz="4" w:space="0" w:color="auto"/>
              <w:left w:val="single" w:sz="4" w:space="0" w:color="auto"/>
              <w:bottom w:val="nil"/>
              <w:right w:val="single" w:sz="4" w:space="0" w:color="auto"/>
            </w:tcBorders>
          </w:tcPr>
          <w:p w14:paraId="3EAFB566" w14:textId="77777777" w:rsidR="00853D09" w:rsidRPr="00E27D23" w:rsidRDefault="00853D09" w:rsidP="0088214F">
            <w:pPr>
              <w:pStyle w:val="TAL"/>
            </w:pPr>
            <w:r w:rsidRPr="00E27D23">
              <w:t xml:space="preserve">  cfr-ConfigMCCH-MTCH-r17</w:t>
            </w:r>
          </w:p>
        </w:tc>
        <w:tc>
          <w:tcPr>
            <w:tcW w:w="2410" w:type="dxa"/>
            <w:tcBorders>
              <w:top w:val="single" w:sz="4" w:space="0" w:color="auto"/>
              <w:left w:val="single" w:sz="4" w:space="0" w:color="auto"/>
              <w:bottom w:val="single" w:sz="4" w:space="0" w:color="auto"/>
              <w:right w:val="single" w:sz="4" w:space="0" w:color="auto"/>
            </w:tcBorders>
          </w:tcPr>
          <w:p w14:paraId="75CEDA14" w14:textId="77777777" w:rsidR="00853D09" w:rsidRPr="00E27D23" w:rsidRDefault="00853D09" w:rsidP="0088214F">
            <w:pPr>
              <w:pStyle w:val="TAL"/>
              <w:rPr>
                <w:lang w:eastAsia="zh-CN"/>
              </w:rPr>
            </w:pPr>
            <w:r w:rsidRPr="00E27D23">
              <w:rPr>
                <w:lang w:eastAsia="zh-CN"/>
              </w:rPr>
              <w:t>Not present</w:t>
            </w:r>
          </w:p>
        </w:tc>
        <w:tc>
          <w:tcPr>
            <w:tcW w:w="1559" w:type="dxa"/>
            <w:tcBorders>
              <w:top w:val="single" w:sz="4" w:space="0" w:color="auto"/>
              <w:left w:val="single" w:sz="4" w:space="0" w:color="auto"/>
              <w:bottom w:val="single" w:sz="4" w:space="0" w:color="auto"/>
              <w:right w:val="single" w:sz="4" w:space="0" w:color="auto"/>
            </w:tcBorders>
          </w:tcPr>
          <w:p w14:paraId="1B9121CF" w14:textId="77777777" w:rsidR="00853D09" w:rsidRPr="00E27D23"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29CAD572" w14:textId="77777777" w:rsidR="00853D09" w:rsidRPr="00E27D23" w:rsidRDefault="00853D09" w:rsidP="0088214F">
            <w:pPr>
              <w:pStyle w:val="TAL"/>
            </w:pPr>
            <w:r w:rsidRPr="00E27D23">
              <w:rPr>
                <w:lang w:eastAsia="zh-CN"/>
              </w:rPr>
              <w:t>NR Cell 1</w:t>
            </w:r>
          </w:p>
        </w:tc>
      </w:tr>
      <w:tr w:rsidR="00853D09" w:rsidRPr="00E27D23" w14:paraId="0D7A97A2" w14:textId="77777777" w:rsidTr="0088214F">
        <w:tc>
          <w:tcPr>
            <w:tcW w:w="4106" w:type="dxa"/>
            <w:tcBorders>
              <w:top w:val="nil"/>
              <w:left w:val="single" w:sz="4" w:space="0" w:color="auto"/>
              <w:bottom w:val="single" w:sz="4" w:space="0" w:color="auto"/>
              <w:right w:val="single" w:sz="4" w:space="0" w:color="auto"/>
            </w:tcBorders>
          </w:tcPr>
          <w:p w14:paraId="5FD04C58" w14:textId="77777777" w:rsidR="00853D09" w:rsidRPr="00E27D23" w:rsidRDefault="00853D09" w:rsidP="0088214F">
            <w:pPr>
              <w:pStyle w:val="TAL"/>
            </w:pPr>
          </w:p>
        </w:tc>
        <w:tc>
          <w:tcPr>
            <w:tcW w:w="2410" w:type="dxa"/>
            <w:tcBorders>
              <w:top w:val="single" w:sz="4" w:space="0" w:color="auto"/>
              <w:left w:val="single" w:sz="4" w:space="0" w:color="auto"/>
              <w:bottom w:val="single" w:sz="4" w:space="0" w:color="auto"/>
              <w:right w:val="single" w:sz="4" w:space="0" w:color="auto"/>
            </w:tcBorders>
          </w:tcPr>
          <w:p w14:paraId="550DC5F3" w14:textId="77777777" w:rsidR="00853D09" w:rsidRPr="00E27D23" w:rsidRDefault="00853D09" w:rsidP="0088214F">
            <w:pPr>
              <w:pStyle w:val="TAL"/>
              <w:rPr>
                <w:lang w:eastAsia="zh-CN"/>
              </w:rPr>
            </w:pPr>
            <w:r w:rsidRPr="00E27D23">
              <w:t>CFR-ConfigMCCH-MTCH-r17 with condition SIB1_BWP</w:t>
            </w:r>
          </w:p>
        </w:tc>
        <w:tc>
          <w:tcPr>
            <w:tcW w:w="1559" w:type="dxa"/>
            <w:tcBorders>
              <w:top w:val="single" w:sz="4" w:space="0" w:color="auto"/>
              <w:left w:val="single" w:sz="4" w:space="0" w:color="auto"/>
              <w:bottom w:val="single" w:sz="4" w:space="0" w:color="auto"/>
              <w:right w:val="single" w:sz="4" w:space="0" w:color="auto"/>
            </w:tcBorders>
          </w:tcPr>
          <w:p w14:paraId="0C6FF065" w14:textId="77777777" w:rsidR="00853D09" w:rsidRPr="00E27D23" w:rsidRDefault="00853D09" w:rsidP="0088214F">
            <w:pPr>
              <w:pStyle w:val="TAL"/>
            </w:pPr>
            <w:r w:rsidRPr="00E27D23">
              <w:t>TS 38.508-1 [4], Table 4.6.7-2</w:t>
            </w:r>
          </w:p>
        </w:tc>
        <w:tc>
          <w:tcPr>
            <w:tcW w:w="1672" w:type="dxa"/>
            <w:tcBorders>
              <w:top w:val="single" w:sz="4" w:space="0" w:color="auto"/>
              <w:left w:val="single" w:sz="4" w:space="0" w:color="auto"/>
              <w:bottom w:val="single" w:sz="4" w:space="0" w:color="auto"/>
              <w:right w:val="single" w:sz="4" w:space="0" w:color="auto"/>
            </w:tcBorders>
          </w:tcPr>
          <w:p w14:paraId="3D66027F" w14:textId="77777777" w:rsidR="00853D09" w:rsidRPr="00E27D23" w:rsidRDefault="00853D09" w:rsidP="0088214F">
            <w:pPr>
              <w:pStyle w:val="TAL"/>
              <w:rPr>
                <w:lang w:eastAsia="zh-CN"/>
              </w:rPr>
            </w:pPr>
            <w:r w:rsidRPr="00E27D23">
              <w:rPr>
                <w:lang w:eastAsia="zh-CN"/>
              </w:rPr>
              <w:t>NR Cell 2</w:t>
            </w:r>
          </w:p>
        </w:tc>
      </w:tr>
      <w:tr w:rsidR="00853D09" w:rsidRPr="00E27D23" w14:paraId="792ACAF3" w14:textId="77777777" w:rsidTr="0088214F">
        <w:tc>
          <w:tcPr>
            <w:tcW w:w="4106" w:type="dxa"/>
            <w:tcBorders>
              <w:top w:val="single" w:sz="4" w:space="0" w:color="auto"/>
              <w:left w:val="single" w:sz="4" w:space="0" w:color="auto"/>
              <w:bottom w:val="single" w:sz="4" w:space="0" w:color="auto"/>
              <w:right w:val="single" w:sz="4" w:space="0" w:color="auto"/>
            </w:tcBorders>
          </w:tcPr>
          <w:p w14:paraId="3317DEFF" w14:textId="77777777" w:rsidR="00853D09" w:rsidRPr="00E27D23" w:rsidRDefault="00853D09" w:rsidP="0088214F">
            <w:pPr>
              <w:pStyle w:val="TAL"/>
              <w:rPr>
                <w:lang w:eastAsia="zh-CN"/>
              </w:rPr>
            </w:pPr>
            <w:r w:rsidRPr="00E27D23">
              <w:rPr>
                <w:lang w:eastAsia="zh-CN"/>
              </w:rPr>
              <w:t>}</w:t>
            </w:r>
          </w:p>
        </w:tc>
        <w:tc>
          <w:tcPr>
            <w:tcW w:w="2410" w:type="dxa"/>
            <w:tcBorders>
              <w:top w:val="single" w:sz="4" w:space="0" w:color="auto"/>
              <w:left w:val="single" w:sz="4" w:space="0" w:color="auto"/>
              <w:bottom w:val="single" w:sz="4" w:space="0" w:color="auto"/>
              <w:right w:val="single" w:sz="4" w:space="0" w:color="auto"/>
            </w:tcBorders>
          </w:tcPr>
          <w:p w14:paraId="35D29881" w14:textId="77777777" w:rsidR="00853D09" w:rsidRPr="00E27D23" w:rsidRDefault="00853D09" w:rsidP="0088214F">
            <w:pPr>
              <w:pStyle w:val="TAL"/>
            </w:pPr>
          </w:p>
        </w:tc>
        <w:tc>
          <w:tcPr>
            <w:tcW w:w="1559" w:type="dxa"/>
            <w:tcBorders>
              <w:top w:val="single" w:sz="4" w:space="0" w:color="auto"/>
              <w:left w:val="single" w:sz="4" w:space="0" w:color="auto"/>
              <w:bottom w:val="single" w:sz="4" w:space="0" w:color="auto"/>
              <w:right w:val="single" w:sz="4" w:space="0" w:color="auto"/>
            </w:tcBorders>
          </w:tcPr>
          <w:p w14:paraId="6B316BB8" w14:textId="77777777" w:rsidR="00853D09" w:rsidRPr="00E27D23"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61FE7065" w14:textId="77777777" w:rsidR="00853D09" w:rsidRPr="00E27D23" w:rsidRDefault="00853D09" w:rsidP="0088214F">
            <w:pPr>
              <w:pStyle w:val="TAL"/>
            </w:pPr>
          </w:p>
        </w:tc>
      </w:tr>
    </w:tbl>
    <w:p w14:paraId="79B8BA92" w14:textId="77777777" w:rsidR="00853D09" w:rsidRPr="00E27D23" w:rsidRDefault="00853D09" w:rsidP="00853D09"/>
    <w:p w14:paraId="3EDA5B44" w14:textId="77777777" w:rsidR="00853D09" w:rsidRPr="00E27D23" w:rsidRDefault="00853D09" w:rsidP="00853D09">
      <w:pPr>
        <w:pStyle w:val="TH"/>
      </w:pPr>
      <w:r w:rsidRPr="00E27D23">
        <w:rPr>
          <w:color w:val="000000"/>
        </w:rPr>
        <w:t>Table 14.1.1.1.3.3-6</w:t>
      </w:r>
      <w:r w:rsidRPr="00E27D23">
        <w:t xml:space="preserve">: </w:t>
      </w:r>
      <w:r w:rsidRPr="00E27D23">
        <w:rPr>
          <w:rStyle w:val="apple-style-span"/>
          <w:rFonts w:eastAsia="Malgun Gothic"/>
        </w:rPr>
        <w:t>ACTIVATE TEST MODE</w:t>
      </w:r>
      <w:r w:rsidRPr="00E27D23">
        <w:t xml:space="preserve"> (step </w:t>
      </w:r>
      <w:r w:rsidRPr="00E27D23">
        <w:rPr>
          <w:lang w:eastAsia="zh-CN"/>
        </w:rPr>
        <w:t>10a1</w:t>
      </w:r>
      <w:r w:rsidRPr="00E27D23">
        <w:t>, Table 14.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E27D23" w14:paraId="4FAE5169" w14:textId="77777777" w:rsidTr="0088214F">
        <w:trPr>
          <w:cantSplit/>
        </w:trPr>
        <w:tc>
          <w:tcPr>
            <w:tcW w:w="9635" w:type="dxa"/>
          </w:tcPr>
          <w:p w14:paraId="59EC0CA7" w14:textId="4AF5E331" w:rsidR="00853D09" w:rsidRPr="00E27D23" w:rsidRDefault="00853D09" w:rsidP="0088214F">
            <w:pPr>
              <w:pStyle w:val="TAL"/>
              <w:rPr>
                <w:lang w:eastAsia="zh-CN"/>
              </w:rPr>
            </w:pPr>
            <w:r w:rsidRPr="00E27D23">
              <w:t xml:space="preserve">Derivation Path: </w:t>
            </w:r>
            <w:r w:rsidR="00D14F1B" w:rsidRPr="00E27D23">
              <w:t xml:space="preserve">TS </w:t>
            </w:r>
            <w:r w:rsidRPr="00E27D23">
              <w:t>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6D7614D0" w14:textId="77777777" w:rsidR="00853D09" w:rsidRPr="00E27D23" w:rsidRDefault="00853D09" w:rsidP="00853D09">
      <w:pPr>
        <w:rPr>
          <w:lang w:eastAsia="zh-CN"/>
        </w:rPr>
      </w:pPr>
    </w:p>
    <w:p w14:paraId="66097070" w14:textId="68BB55F7" w:rsidR="00853D09" w:rsidRPr="00E27D23" w:rsidRDefault="00853D09" w:rsidP="00853D09">
      <w:pPr>
        <w:pStyle w:val="TH"/>
      </w:pPr>
      <w:r w:rsidRPr="00E27D23">
        <w:rPr>
          <w:color w:val="000000"/>
        </w:rPr>
        <w:t>Table 14.1.1.1.3.3-7</w:t>
      </w:r>
      <w:r w:rsidRPr="00E27D23">
        <w:t xml:space="preserve">: </w:t>
      </w:r>
      <w:r w:rsidRPr="00E27D23">
        <w:rPr>
          <w:rStyle w:val="apple-style-span"/>
          <w:rFonts w:eastAsia="Malgun Gothic"/>
        </w:rPr>
        <w:t>CLOSE UE TEST LOOP</w:t>
      </w:r>
      <w:r w:rsidRPr="00E27D23">
        <w:t xml:space="preserve"> (step </w:t>
      </w:r>
      <w:r w:rsidRPr="00E27D23">
        <w:rPr>
          <w:lang w:eastAsia="zh-CN"/>
        </w:rPr>
        <w:t>31a1</w:t>
      </w:r>
      <w:r w:rsidRPr="00E27D23">
        <w:t xml:space="preserve">, </w:t>
      </w:r>
      <w:r w:rsidR="00576159" w:rsidRPr="00E27D23">
        <w:t xml:space="preserve">step 39K, step 57C, step 62a5G, </w:t>
      </w:r>
      <w:r w:rsidRPr="00E27D23">
        <w:t>Table 14.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E27D23" w14:paraId="0276BAC9" w14:textId="77777777" w:rsidTr="0088214F">
        <w:trPr>
          <w:cantSplit/>
        </w:trPr>
        <w:tc>
          <w:tcPr>
            <w:tcW w:w="9635" w:type="dxa"/>
          </w:tcPr>
          <w:p w14:paraId="132B62B7" w14:textId="58919700" w:rsidR="00853D09" w:rsidRPr="00E27D23" w:rsidRDefault="00853D09" w:rsidP="0088214F">
            <w:pPr>
              <w:pStyle w:val="TAL"/>
              <w:rPr>
                <w:lang w:eastAsia="zh-CN"/>
              </w:rPr>
            </w:pPr>
            <w:r w:rsidRPr="00E27D23">
              <w:t xml:space="preserve">Derivation Path: </w:t>
            </w:r>
            <w:r w:rsidR="00D14F1B" w:rsidRPr="00E27D23">
              <w:t xml:space="preserve">TS </w:t>
            </w:r>
            <w:r w:rsidRPr="00E27D23">
              <w:t xml:space="preserve">38.508-1 [4], </w:t>
            </w:r>
            <w:r w:rsidR="00D14F1B" w:rsidRPr="00E27D23">
              <w:t>clause</w:t>
            </w:r>
            <w:r w:rsidRPr="00E27D23">
              <w:t xml:space="preserve"> 4.</w:t>
            </w:r>
            <w:r w:rsidRPr="00E27D23">
              <w:rPr>
                <w:lang w:eastAsia="zh-CN"/>
              </w:rPr>
              <w:t>7A</w:t>
            </w:r>
            <w:r w:rsidR="00D14F1B" w:rsidRPr="00E27D23">
              <w:rPr>
                <w:lang w:eastAsia="zh-CN"/>
              </w:rPr>
              <w:t>.2</w:t>
            </w:r>
            <w:r w:rsidRPr="00E27D23">
              <w:t xml:space="preserve">, condition </w:t>
            </w:r>
            <w:r w:rsidRPr="00E27D23">
              <w:rPr>
                <w:lang w:eastAsia="zh-CN"/>
              </w:rPr>
              <w:t>UE TEST LOOP MODE C and Broadcast MRB</w:t>
            </w:r>
          </w:p>
        </w:tc>
      </w:tr>
    </w:tbl>
    <w:p w14:paraId="1FE85C41" w14:textId="77777777" w:rsidR="00853D09" w:rsidRPr="00E27D23" w:rsidRDefault="00853D09" w:rsidP="00853D09">
      <w:pPr>
        <w:rPr>
          <w:rFonts w:eastAsia="SimSun"/>
          <w:kern w:val="2"/>
        </w:rPr>
      </w:pPr>
    </w:p>
    <w:p w14:paraId="3027FC0A" w14:textId="1554473B" w:rsidR="00853D09" w:rsidRPr="00E27D23" w:rsidRDefault="00853D09" w:rsidP="00853D09">
      <w:pPr>
        <w:pStyle w:val="TH"/>
      </w:pPr>
      <w:r w:rsidRPr="00E27D23">
        <w:rPr>
          <w:color w:val="000000"/>
        </w:rPr>
        <w:t>Table 14.1.1.1.3.3-8</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w:t>
      </w:r>
      <w:r w:rsidR="00D14F1B" w:rsidRPr="00E27D23">
        <w:t>s</w:t>
      </w:r>
      <w:r w:rsidRPr="00E27D23">
        <w:t xml:space="preserve"> </w:t>
      </w:r>
      <w:r w:rsidRPr="00E27D23">
        <w:rPr>
          <w:lang w:eastAsia="zh-CN"/>
        </w:rPr>
        <w:t>33</w:t>
      </w:r>
      <w:r w:rsidRPr="00E27D23">
        <w:t xml:space="preserve">, 49, 59 </w:t>
      </w:r>
      <w:r w:rsidR="00D14F1B" w:rsidRPr="00E27D23">
        <w:t>and</w:t>
      </w:r>
      <w:r w:rsidRPr="00E27D23">
        <w:t xml:space="preserve"> 62a11, Table 14.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E27D23" w14:paraId="658F6C12" w14:textId="77777777" w:rsidTr="0088214F">
        <w:trPr>
          <w:cantSplit/>
        </w:trPr>
        <w:tc>
          <w:tcPr>
            <w:tcW w:w="9635" w:type="dxa"/>
          </w:tcPr>
          <w:p w14:paraId="08FCCE9F" w14:textId="6D0683E0" w:rsidR="00853D09" w:rsidRPr="00E27D23" w:rsidRDefault="00853D09" w:rsidP="0088214F">
            <w:pPr>
              <w:pStyle w:val="TAL"/>
              <w:rPr>
                <w:lang w:eastAsia="zh-CN"/>
              </w:rPr>
            </w:pPr>
            <w:r w:rsidRPr="00E27D23">
              <w:t xml:space="preserve">Derivation Path: </w:t>
            </w:r>
            <w:r w:rsidR="00D14F1B" w:rsidRPr="00E27D23">
              <w:t xml:space="preserve">TS </w:t>
            </w:r>
            <w:r w:rsidRPr="00E27D23">
              <w:t>36.508 [6], Table 4.</w:t>
            </w:r>
            <w:r w:rsidRPr="00E27D23">
              <w:rPr>
                <w:lang w:eastAsia="zh-CN"/>
              </w:rPr>
              <w:t>7A</w:t>
            </w:r>
            <w:r w:rsidRPr="00E27D23">
              <w:t>-</w:t>
            </w:r>
            <w:r w:rsidRPr="00E27D23">
              <w:rPr>
                <w:lang w:eastAsia="zh-CN"/>
              </w:rPr>
              <w:t>9</w:t>
            </w:r>
          </w:p>
        </w:tc>
      </w:tr>
    </w:tbl>
    <w:p w14:paraId="4A31E53A" w14:textId="77777777" w:rsidR="00853D09" w:rsidRPr="00E27D23" w:rsidRDefault="00853D09" w:rsidP="00853D09">
      <w:pPr>
        <w:rPr>
          <w:rFonts w:eastAsia="SimSun"/>
          <w:kern w:val="2"/>
        </w:rPr>
      </w:pPr>
    </w:p>
    <w:p w14:paraId="7733B11E" w14:textId="4D779AB3" w:rsidR="00853D09" w:rsidRPr="00E27D23" w:rsidRDefault="00853D09" w:rsidP="00853D09">
      <w:pPr>
        <w:pStyle w:val="TH"/>
      </w:pPr>
      <w:r w:rsidRPr="00E27D23">
        <w:rPr>
          <w:color w:val="000000"/>
        </w:rPr>
        <w:t>Table 14.1.1.1.3.3-9</w:t>
      </w:r>
      <w:r w:rsidRPr="00E27D23">
        <w:t xml:space="preserve">: </w:t>
      </w:r>
      <w:r w:rsidRPr="00E27D23">
        <w:rPr>
          <w:i/>
        </w:rPr>
        <w:t xml:space="preserve">MBSBroadcastConfiguration </w:t>
      </w:r>
      <w:r w:rsidRPr="00E27D23">
        <w:t>(step</w:t>
      </w:r>
      <w:r w:rsidR="00D14F1B" w:rsidRPr="00E27D23">
        <w:t>s</w:t>
      </w:r>
      <w:r w:rsidRPr="00E27D23">
        <w:t xml:space="preserve"> </w:t>
      </w:r>
      <w:r w:rsidRPr="00E27D23">
        <w:rPr>
          <w:lang w:eastAsia="zh-CN"/>
        </w:rPr>
        <w:t>22, 39, 57</w:t>
      </w:r>
      <w:r w:rsidR="00D14F1B" w:rsidRPr="00E27D23">
        <w:rPr>
          <w:lang w:eastAsia="zh-CN"/>
        </w:rPr>
        <w:t xml:space="preserve"> and</w:t>
      </w:r>
      <w:r w:rsidRPr="00E27D23">
        <w:rPr>
          <w:lang w:eastAsia="zh-CN"/>
        </w:rPr>
        <w:t xml:space="preserve"> 62a5</w:t>
      </w:r>
      <w:r w:rsidRPr="00E27D23">
        <w:t>, Table 14.1.1.1.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8"/>
      </w:tblGrid>
      <w:tr w:rsidR="00853D09" w:rsidRPr="00E27D23" w14:paraId="57698BB5"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151EBDF1" w14:textId="77777777" w:rsidR="00853D09" w:rsidRPr="00E27D23" w:rsidRDefault="00853D09" w:rsidP="0088214F">
            <w:pPr>
              <w:pStyle w:val="TAH"/>
              <w:jc w:val="left"/>
              <w:rPr>
                <w:b w:val="0"/>
              </w:rPr>
            </w:pPr>
            <w:r w:rsidRPr="00E27D23">
              <w:rPr>
                <w:b w:val="0"/>
              </w:rPr>
              <w:t>Derivation Path: TS 38.508-1 [4], Table 4.6.1-5ABA</w:t>
            </w:r>
          </w:p>
        </w:tc>
      </w:tr>
      <w:tr w:rsidR="00853D09" w:rsidRPr="00E27D23" w14:paraId="35A6BF68"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072191B3" w14:textId="77777777" w:rsidR="00853D09" w:rsidRPr="00E27D23" w:rsidRDefault="00853D09" w:rsidP="0088214F">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DDF2591" w14:textId="77777777" w:rsidR="00853D09" w:rsidRPr="00E27D23" w:rsidRDefault="00853D09" w:rsidP="0088214F">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64B10596" w14:textId="77777777" w:rsidR="00853D09" w:rsidRPr="00E27D23" w:rsidRDefault="00853D09" w:rsidP="0088214F">
            <w:pPr>
              <w:pStyle w:val="TAH"/>
            </w:pPr>
            <w:r w:rsidRPr="00E27D23">
              <w:t>Comment</w:t>
            </w:r>
          </w:p>
        </w:tc>
        <w:tc>
          <w:tcPr>
            <w:tcW w:w="1248" w:type="dxa"/>
            <w:tcBorders>
              <w:top w:val="single" w:sz="4" w:space="0" w:color="auto"/>
              <w:left w:val="single" w:sz="4" w:space="0" w:color="auto"/>
              <w:bottom w:val="single" w:sz="4" w:space="0" w:color="auto"/>
              <w:right w:val="single" w:sz="4" w:space="0" w:color="auto"/>
            </w:tcBorders>
            <w:hideMark/>
          </w:tcPr>
          <w:p w14:paraId="76304A7E" w14:textId="77777777" w:rsidR="00853D09" w:rsidRPr="00E27D23" w:rsidRDefault="00853D09" w:rsidP="0088214F">
            <w:pPr>
              <w:pStyle w:val="TAH"/>
            </w:pPr>
            <w:r w:rsidRPr="00E27D23">
              <w:t>Condition</w:t>
            </w:r>
          </w:p>
        </w:tc>
      </w:tr>
      <w:tr w:rsidR="00853D09" w:rsidRPr="00E27D23" w14:paraId="7B7AB8E4"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909C788" w14:textId="77777777" w:rsidR="00853D09" w:rsidRPr="00E27D23" w:rsidRDefault="00853D09" w:rsidP="0088214F">
            <w:pPr>
              <w:pStyle w:val="TAL"/>
            </w:pPr>
            <w:r w:rsidRPr="00E27D23">
              <w:t>MBSBroadcastConfiguration-r17 := SEQUENCE {</w:t>
            </w:r>
          </w:p>
        </w:tc>
        <w:tc>
          <w:tcPr>
            <w:tcW w:w="2267" w:type="dxa"/>
            <w:tcBorders>
              <w:top w:val="single" w:sz="4" w:space="0" w:color="auto"/>
              <w:left w:val="single" w:sz="4" w:space="0" w:color="auto"/>
              <w:bottom w:val="single" w:sz="4" w:space="0" w:color="auto"/>
              <w:right w:val="single" w:sz="4" w:space="0" w:color="auto"/>
            </w:tcBorders>
          </w:tcPr>
          <w:p w14:paraId="67388292" w14:textId="77777777" w:rsidR="00853D09" w:rsidRPr="00E27D23"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7DF616E4" w14:textId="77777777" w:rsidR="00853D09" w:rsidRPr="00E27D23"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64D932B2" w14:textId="77777777" w:rsidR="00853D09" w:rsidRPr="00E27D23" w:rsidRDefault="00853D09" w:rsidP="0088214F">
            <w:pPr>
              <w:pStyle w:val="TAL"/>
            </w:pPr>
          </w:p>
        </w:tc>
      </w:tr>
      <w:tr w:rsidR="00853D09" w:rsidRPr="00E27D23" w14:paraId="3393FE5C"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2E14080D" w14:textId="77777777" w:rsidR="00853D09" w:rsidRPr="00E27D23" w:rsidRDefault="00853D09" w:rsidP="0088214F">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5185B310" w14:textId="77777777" w:rsidR="00853D09" w:rsidRPr="00E27D23" w:rsidRDefault="00853D09" w:rsidP="0088214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1334C93" w14:textId="77777777" w:rsidR="00853D09" w:rsidRPr="00E27D23"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780D5C1F" w14:textId="77777777" w:rsidR="00853D09" w:rsidRPr="00E27D23" w:rsidRDefault="00853D09" w:rsidP="0088214F">
            <w:pPr>
              <w:pStyle w:val="TAL"/>
            </w:pPr>
          </w:p>
        </w:tc>
      </w:tr>
      <w:tr w:rsidR="00853D09" w:rsidRPr="00E27D23" w14:paraId="5248DF08"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F91D4E1" w14:textId="77777777" w:rsidR="00853D09" w:rsidRPr="00E27D23" w:rsidRDefault="00853D09" w:rsidP="0088214F">
            <w:pPr>
              <w:pStyle w:val="TAL"/>
            </w:pPr>
            <w:r w:rsidRPr="00E27D23">
              <w:t xml:space="preserve">    mbsBroadcastConfiguration-r17 SEQUENCE {</w:t>
            </w:r>
          </w:p>
        </w:tc>
        <w:tc>
          <w:tcPr>
            <w:tcW w:w="2267" w:type="dxa"/>
            <w:tcBorders>
              <w:top w:val="single" w:sz="4" w:space="0" w:color="auto"/>
              <w:left w:val="single" w:sz="4" w:space="0" w:color="auto"/>
              <w:bottom w:val="single" w:sz="4" w:space="0" w:color="auto"/>
              <w:right w:val="single" w:sz="4" w:space="0" w:color="auto"/>
            </w:tcBorders>
          </w:tcPr>
          <w:p w14:paraId="28A0A431" w14:textId="77777777" w:rsidR="00853D09" w:rsidRPr="00E27D23"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35C7A738" w14:textId="77777777" w:rsidR="00853D09" w:rsidRPr="00E27D23" w:rsidRDefault="00853D09" w:rsidP="0088214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4766EAC2" w14:textId="77777777" w:rsidR="00853D09" w:rsidRPr="00E27D23" w:rsidRDefault="00853D09" w:rsidP="0088214F">
            <w:pPr>
              <w:pStyle w:val="TAL"/>
            </w:pPr>
          </w:p>
        </w:tc>
      </w:tr>
      <w:tr w:rsidR="00853D09" w:rsidRPr="00E27D23" w14:paraId="7474C113"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0A1057B" w14:textId="77777777" w:rsidR="00853D09" w:rsidRPr="00E27D23" w:rsidRDefault="00853D09" w:rsidP="0088214F">
            <w:pPr>
              <w:pStyle w:val="TAL"/>
            </w:pPr>
            <w:r w:rsidRPr="00E27D23">
              <w:t xml:space="preserve">      mbs-SessionInfoList-r17</w:t>
            </w:r>
          </w:p>
        </w:tc>
        <w:tc>
          <w:tcPr>
            <w:tcW w:w="2267" w:type="dxa"/>
            <w:tcBorders>
              <w:top w:val="single" w:sz="4" w:space="0" w:color="auto"/>
              <w:left w:val="single" w:sz="4" w:space="0" w:color="auto"/>
              <w:bottom w:val="single" w:sz="4" w:space="0" w:color="auto"/>
              <w:right w:val="single" w:sz="4" w:space="0" w:color="auto"/>
            </w:tcBorders>
            <w:hideMark/>
          </w:tcPr>
          <w:p w14:paraId="4C5C15C7" w14:textId="77777777" w:rsidR="00853D09" w:rsidRPr="00E27D23" w:rsidRDefault="00853D09" w:rsidP="0088214F">
            <w:pPr>
              <w:pStyle w:val="TAL"/>
            </w:pPr>
            <w:r w:rsidRPr="00E27D23">
              <w:t>MBS-SessionInfoList</w:t>
            </w:r>
          </w:p>
        </w:tc>
        <w:tc>
          <w:tcPr>
            <w:tcW w:w="1700" w:type="dxa"/>
            <w:tcBorders>
              <w:top w:val="single" w:sz="4" w:space="0" w:color="auto"/>
              <w:left w:val="single" w:sz="4" w:space="0" w:color="auto"/>
              <w:bottom w:val="single" w:sz="4" w:space="0" w:color="auto"/>
              <w:right w:val="single" w:sz="4" w:space="0" w:color="auto"/>
            </w:tcBorders>
          </w:tcPr>
          <w:p w14:paraId="03BC41D2" w14:textId="77777777" w:rsidR="00853D09" w:rsidRPr="00E27D23" w:rsidRDefault="00853D09" w:rsidP="0088214F">
            <w:pPr>
              <w:pStyle w:val="TAL"/>
              <w:rPr>
                <w:lang w:eastAsia="zh-CN"/>
              </w:rPr>
            </w:pPr>
            <w:r w:rsidRPr="00E27D23">
              <w:rPr>
                <w:color w:val="000000"/>
              </w:rPr>
              <w:t>Table 14.1.1.1.3.3-10</w:t>
            </w:r>
          </w:p>
        </w:tc>
        <w:tc>
          <w:tcPr>
            <w:tcW w:w="1248" w:type="dxa"/>
            <w:tcBorders>
              <w:top w:val="single" w:sz="4" w:space="0" w:color="auto"/>
              <w:left w:val="single" w:sz="4" w:space="0" w:color="auto"/>
              <w:bottom w:val="single" w:sz="4" w:space="0" w:color="auto"/>
              <w:right w:val="single" w:sz="4" w:space="0" w:color="auto"/>
            </w:tcBorders>
          </w:tcPr>
          <w:p w14:paraId="6835D68D" w14:textId="77777777" w:rsidR="00853D09" w:rsidRPr="00E27D23" w:rsidRDefault="00853D09" w:rsidP="0088214F">
            <w:pPr>
              <w:pStyle w:val="TAL"/>
            </w:pPr>
          </w:p>
        </w:tc>
      </w:tr>
      <w:tr w:rsidR="00853D09" w:rsidRPr="00E27D23" w14:paraId="043D5017"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E1FFEA6" w14:textId="77777777" w:rsidR="00853D09" w:rsidRPr="00E27D23" w:rsidRDefault="00853D09" w:rsidP="0088214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6C78ECCF" w14:textId="77777777" w:rsidR="00853D09" w:rsidRPr="00E27D23"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7621BE7A" w14:textId="77777777" w:rsidR="00853D09" w:rsidRPr="00E27D23" w:rsidRDefault="00853D09" w:rsidP="0088214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07954323" w14:textId="77777777" w:rsidR="00853D09" w:rsidRPr="00E27D23" w:rsidRDefault="00853D09" w:rsidP="0088214F">
            <w:pPr>
              <w:pStyle w:val="TAL"/>
            </w:pPr>
          </w:p>
        </w:tc>
      </w:tr>
      <w:tr w:rsidR="00853D09" w:rsidRPr="00E27D23" w14:paraId="00E6BEC4"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F362293" w14:textId="77777777" w:rsidR="00853D09" w:rsidRPr="00E27D23" w:rsidRDefault="00853D09" w:rsidP="0088214F">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AD93F4A" w14:textId="77777777" w:rsidR="00853D09" w:rsidRPr="00E27D23"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1B5DC437" w14:textId="77777777" w:rsidR="00853D09" w:rsidRPr="00E27D23"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773D2CA5" w14:textId="77777777" w:rsidR="00853D09" w:rsidRPr="00E27D23" w:rsidRDefault="00853D09" w:rsidP="0088214F">
            <w:pPr>
              <w:pStyle w:val="TAL"/>
            </w:pPr>
          </w:p>
        </w:tc>
      </w:tr>
      <w:tr w:rsidR="00853D09" w:rsidRPr="00E27D23" w14:paraId="0545FC6C"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2F310C64" w14:textId="77777777" w:rsidR="00853D09" w:rsidRPr="00E27D23" w:rsidRDefault="00853D09" w:rsidP="0088214F">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7B53219" w14:textId="77777777" w:rsidR="00853D09" w:rsidRPr="00E27D23"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4D4F98EC" w14:textId="77777777" w:rsidR="00853D09" w:rsidRPr="00E27D23"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01AA81E6" w14:textId="77777777" w:rsidR="00853D09" w:rsidRPr="00E27D23" w:rsidRDefault="00853D09" w:rsidP="0088214F">
            <w:pPr>
              <w:pStyle w:val="TAL"/>
            </w:pPr>
          </w:p>
        </w:tc>
      </w:tr>
      <w:tr w:rsidR="00853D09" w:rsidRPr="00E27D23" w14:paraId="0F14BD19" w14:textId="77777777" w:rsidTr="0088214F">
        <w:tc>
          <w:tcPr>
            <w:tcW w:w="9750" w:type="dxa"/>
            <w:gridSpan w:val="4"/>
            <w:tcBorders>
              <w:top w:val="single" w:sz="4" w:space="0" w:color="auto"/>
              <w:left w:val="single" w:sz="4" w:space="0" w:color="auto"/>
              <w:bottom w:val="single" w:sz="4" w:space="0" w:color="auto"/>
              <w:right w:val="single" w:sz="4" w:space="0" w:color="auto"/>
            </w:tcBorders>
          </w:tcPr>
          <w:p w14:paraId="68F160A0" w14:textId="77777777" w:rsidR="00853D09" w:rsidRPr="00E27D23" w:rsidRDefault="00853D09" w:rsidP="0088214F">
            <w:pPr>
              <w:pStyle w:val="TAN"/>
              <w:rPr>
                <w:lang w:eastAsia="zh-CN"/>
              </w:rPr>
            </w:pPr>
            <w:r w:rsidRPr="00E27D23">
              <w:rPr>
                <w:lang w:eastAsia="zh-CN"/>
              </w:rPr>
              <w:t xml:space="preserve">Note : The size for </w:t>
            </w:r>
            <w:r w:rsidRPr="00E27D23">
              <w:t>MBSBroadcastConfiguration-r17 is 12 bytes</w:t>
            </w:r>
          </w:p>
        </w:tc>
      </w:tr>
    </w:tbl>
    <w:p w14:paraId="29A7309D" w14:textId="77777777" w:rsidR="00853D09" w:rsidRPr="00E27D23" w:rsidRDefault="00853D09" w:rsidP="00853D09"/>
    <w:p w14:paraId="0E00CA49" w14:textId="77777777" w:rsidR="00853D09" w:rsidRPr="00E27D23" w:rsidRDefault="00853D09" w:rsidP="00853D09">
      <w:pPr>
        <w:pStyle w:val="TH"/>
      </w:pPr>
      <w:r w:rsidRPr="00E27D23">
        <w:rPr>
          <w:color w:val="000000"/>
        </w:rPr>
        <w:t>Table 14.1.1.1.3.3-10</w:t>
      </w:r>
      <w:r w:rsidRPr="00E27D23">
        <w:t xml:space="preserve">: </w:t>
      </w:r>
      <w:r w:rsidRPr="00E27D23">
        <w:rPr>
          <w:i/>
        </w:rPr>
        <w:t xml:space="preserve">MBS-SessionInfoList </w:t>
      </w:r>
      <w:r w:rsidRPr="00E27D23">
        <w:t>(</w:t>
      </w:r>
      <w:r w:rsidRPr="00E27D23">
        <w:rPr>
          <w:color w:val="000000"/>
        </w:rPr>
        <w:t>Table 14.1.1.1.3.3-9</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273"/>
        <w:gridCol w:w="1672"/>
      </w:tblGrid>
      <w:tr w:rsidR="00853D09" w:rsidRPr="00E27D23" w14:paraId="3D99865F"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4F5CFE6D" w14:textId="77777777" w:rsidR="00853D09" w:rsidRPr="00E27D23" w:rsidRDefault="00853D09" w:rsidP="0088214F">
            <w:pPr>
              <w:pStyle w:val="TAH"/>
              <w:jc w:val="left"/>
              <w:rPr>
                <w:b w:val="0"/>
              </w:rPr>
            </w:pPr>
            <w:r w:rsidRPr="00E27D23">
              <w:rPr>
                <w:b w:val="0"/>
              </w:rPr>
              <w:t>Derivation Path: TS 38.508-1 [4], Table 4.6.7-6</w:t>
            </w:r>
          </w:p>
        </w:tc>
      </w:tr>
      <w:tr w:rsidR="00853D09" w:rsidRPr="00E27D23" w14:paraId="4312FE8C"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5C4BE22" w14:textId="77777777" w:rsidR="00853D09" w:rsidRPr="00E27D23" w:rsidRDefault="00853D09" w:rsidP="0088214F">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7BEED1A" w14:textId="77777777" w:rsidR="00853D09" w:rsidRPr="00E27D23" w:rsidRDefault="00853D09" w:rsidP="0088214F">
            <w:pPr>
              <w:pStyle w:val="TAH"/>
            </w:pPr>
            <w:r w:rsidRPr="00E27D23">
              <w:t>Value/remark</w:t>
            </w:r>
          </w:p>
        </w:tc>
        <w:tc>
          <w:tcPr>
            <w:tcW w:w="1273" w:type="dxa"/>
            <w:tcBorders>
              <w:top w:val="single" w:sz="4" w:space="0" w:color="auto"/>
              <w:left w:val="single" w:sz="4" w:space="0" w:color="auto"/>
              <w:bottom w:val="single" w:sz="4" w:space="0" w:color="auto"/>
              <w:right w:val="single" w:sz="4" w:space="0" w:color="auto"/>
            </w:tcBorders>
            <w:hideMark/>
          </w:tcPr>
          <w:p w14:paraId="629AD49C" w14:textId="77777777" w:rsidR="00853D09" w:rsidRPr="00E27D23" w:rsidRDefault="00853D09" w:rsidP="0088214F">
            <w:pPr>
              <w:pStyle w:val="TAH"/>
            </w:pPr>
            <w:r w:rsidRPr="00E27D23">
              <w:t>Comment</w:t>
            </w:r>
          </w:p>
        </w:tc>
        <w:tc>
          <w:tcPr>
            <w:tcW w:w="1672" w:type="dxa"/>
            <w:tcBorders>
              <w:top w:val="single" w:sz="4" w:space="0" w:color="auto"/>
              <w:left w:val="single" w:sz="4" w:space="0" w:color="auto"/>
              <w:bottom w:val="single" w:sz="4" w:space="0" w:color="auto"/>
              <w:right w:val="single" w:sz="4" w:space="0" w:color="auto"/>
            </w:tcBorders>
            <w:hideMark/>
          </w:tcPr>
          <w:p w14:paraId="68DB6087" w14:textId="77777777" w:rsidR="00853D09" w:rsidRPr="00E27D23" w:rsidRDefault="00853D09" w:rsidP="0088214F">
            <w:pPr>
              <w:pStyle w:val="TAH"/>
            </w:pPr>
            <w:r w:rsidRPr="00E27D23">
              <w:t>Condition</w:t>
            </w:r>
          </w:p>
        </w:tc>
      </w:tr>
      <w:tr w:rsidR="00853D09" w:rsidRPr="00E27D23" w14:paraId="30E2592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ABC2317" w14:textId="77777777" w:rsidR="00853D09" w:rsidRPr="00E27D23" w:rsidRDefault="00853D09" w:rsidP="0088214F">
            <w:pPr>
              <w:pStyle w:val="TAL"/>
            </w:pPr>
            <w:r w:rsidRPr="00E27D23">
              <w:t>MBS-SessionInfoList-r17 ::= SEQUENCE (SIZE (1..maxNrofMBS-Session-r17)) OF MBS-SessionInfo-r17 {</w:t>
            </w:r>
          </w:p>
        </w:tc>
        <w:tc>
          <w:tcPr>
            <w:tcW w:w="2267" w:type="dxa"/>
            <w:tcBorders>
              <w:top w:val="single" w:sz="4" w:space="0" w:color="auto"/>
              <w:left w:val="single" w:sz="4" w:space="0" w:color="auto"/>
              <w:bottom w:val="single" w:sz="4" w:space="0" w:color="auto"/>
              <w:right w:val="single" w:sz="4" w:space="0" w:color="auto"/>
            </w:tcBorders>
          </w:tcPr>
          <w:p w14:paraId="2E9B0837" w14:textId="77777777" w:rsidR="00853D09" w:rsidRPr="00E27D23" w:rsidRDefault="00853D09" w:rsidP="0088214F">
            <w:pPr>
              <w:pStyle w:val="TAL"/>
              <w:rPr>
                <w:lang w:eastAsia="zh-CN"/>
              </w:rPr>
            </w:pPr>
            <w:r w:rsidRPr="00E27D23">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0C96FE2D" w14:textId="77777777" w:rsidR="00853D09" w:rsidRPr="00E27D23"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17A1AFCF" w14:textId="77777777" w:rsidR="00853D09" w:rsidRPr="00E27D23" w:rsidRDefault="00853D09" w:rsidP="0088214F">
            <w:pPr>
              <w:pStyle w:val="TAL"/>
            </w:pPr>
          </w:p>
        </w:tc>
      </w:tr>
      <w:tr w:rsidR="00853D09" w:rsidRPr="00E27D23" w14:paraId="01328538"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683663D" w14:textId="77777777" w:rsidR="00853D09" w:rsidRPr="00E27D23" w:rsidRDefault="00853D09" w:rsidP="0088214F">
            <w:pPr>
              <w:pStyle w:val="TAL"/>
            </w:pPr>
            <w:r w:rsidRPr="00E27D23">
              <w:t xml:space="preserve">  MBS-SessionInfo-r17[1] SEQUENCE {</w:t>
            </w:r>
          </w:p>
        </w:tc>
        <w:tc>
          <w:tcPr>
            <w:tcW w:w="2267" w:type="dxa"/>
            <w:tcBorders>
              <w:top w:val="single" w:sz="4" w:space="0" w:color="auto"/>
              <w:left w:val="single" w:sz="4" w:space="0" w:color="auto"/>
              <w:bottom w:val="single" w:sz="4" w:space="0" w:color="auto"/>
              <w:right w:val="single" w:sz="4" w:space="0" w:color="auto"/>
            </w:tcBorders>
          </w:tcPr>
          <w:p w14:paraId="29F62507" w14:textId="77777777" w:rsidR="00853D09" w:rsidRPr="00E27D23" w:rsidRDefault="00853D09" w:rsidP="0088214F">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62F7428D" w14:textId="77777777" w:rsidR="00853D09" w:rsidRPr="00E27D23" w:rsidRDefault="00853D09"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42C1003A" w14:textId="77777777" w:rsidR="00853D09" w:rsidRPr="00E27D23" w:rsidRDefault="00853D09" w:rsidP="0088214F">
            <w:pPr>
              <w:pStyle w:val="TAL"/>
            </w:pPr>
          </w:p>
        </w:tc>
      </w:tr>
      <w:tr w:rsidR="00853D09" w:rsidRPr="00E27D23" w14:paraId="4B644C13" w14:textId="77777777" w:rsidTr="0088214F">
        <w:tc>
          <w:tcPr>
            <w:tcW w:w="4535" w:type="dxa"/>
            <w:tcBorders>
              <w:top w:val="single" w:sz="4" w:space="0" w:color="auto"/>
              <w:left w:val="single" w:sz="4" w:space="0" w:color="auto"/>
              <w:bottom w:val="nil"/>
              <w:right w:val="single" w:sz="4" w:space="0" w:color="auto"/>
            </w:tcBorders>
          </w:tcPr>
          <w:p w14:paraId="0A2D6826" w14:textId="77777777" w:rsidR="00853D09" w:rsidRPr="00E27D23" w:rsidRDefault="00853D09" w:rsidP="0088214F">
            <w:pPr>
              <w:pStyle w:val="TAL"/>
            </w:pPr>
            <w:r w:rsidRPr="00E27D23">
              <w:t xml:space="preserve">    g-RNTI-r17</w:t>
            </w:r>
          </w:p>
        </w:tc>
        <w:tc>
          <w:tcPr>
            <w:tcW w:w="2267" w:type="dxa"/>
            <w:tcBorders>
              <w:top w:val="single" w:sz="4" w:space="0" w:color="auto"/>
              <w:left w:val="single" w:sz="4" w:space="0" w:color="auto"/>
              <w:bottom w:val="single" w:sz="4" w:space="0" w:color="auto"/>
              <w:right w:val="single" w:sz="4" w:space="0" w:color="auto"/>
            </w:tcBorders>
          </w:tcPr>
          <w:p w14:paraId="0B013321" w14:textId="77777777" w:rsidR="00853D09" w:rsidRPr="00E27D23" w:rsidRDefault="00853D09" w:rsidP="0088214F">
            <w:pPr>
              <w:pStyle w:val="TAL"/>
            </w:pPr>
            <w:r w:rsidRPr="00E27D23">
              <w:rPr>
                <w:lang w:eastAsia="zh-CN"/>
              </w:rPr>
              <w:t>’</w:t>
            </w:r>
            <w:r w:rsidRPr="00E27D23">
              <w:t>0001</w:t>
            </w:r>
            <w:r w:rsidRPr="00E27D23">
              <w:rPr>
                <w:lang w:eastAsia="zh-CN"/>
              </w:rPr>
              <w:t>’</w:t>
            </w:r>
            <w:r w:rsidRPr="00E27D23">
              <w:t>H</w:t>
            </w:r>
          </w:p>
        </w:tc>
        <w:tc>
          <w:tcPr>
            <w:tcW w:w="1273" w:type="dxa"/>
            <w:tcBorders>
              <w:top w:val="single" w:sz="4" w:space="0" w:color="auto"/>
              <w:left w:val="single" w:sz="4" w:space="0" w:color="auto"/>
              <w:bottom w:val="single" w:sz="4" w:space="0" w:color="auto"/>
              <w:right w:val="single" w:sz="4" w:space="0" w:color="auto"/>
            </w:tcBorders>
          </w:tcPr>
          <w:p w14:paraId="4813363E" w14:textId="77777777" w:rsidR="00853D09" w:rsidRPr="00E27D23" w:rsidRDefault="00853D09"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2414C207" w14:textId="77777777" w:rsidR="00853D09" w:rsidRPr="00E27D23" w:rsidRDefault="00853D09" w:rsidP="0088214F">
            <w:pPr>
              <w:pStyle w:val="TAL"/>
              <w:rPr>
                <w:lang w:eastAsia="zh-CN"/>
              </w:rPr>
            </w:pPr>
            <w:r w:rsidRPr="00E27D23">
              <w:rPr>
                <w:lang w:eastAsia="zh-CN"/>
              </w:rPr>
              <w:t>step 22 for NR Cell 1</w:t>
            </w:r>
          </w:p>
        </w:tc>
      </w:tr>
      <w:tr w:rsidR="00853D09" w:rsidRPr="00E27D23" w14:paraId="206C5417" w14:textId="77777777" w:rsidTr="0088214F">
        <w:tc>
          <w:tcPr>
            <w:tcW w:w="4535" w:type="dxa"/>
            <w:tcBorders>
              <w:top w:val="nil"/>
              <w:left w:val="single" w:sz="4" w:space="0" w:color="auto"/>
              <w:bottom w:val="nil"/>
              <w:right w:val="single" w:sz="4" w:space="0" w:color="auto"/>
            </w:tcBorders>
          </w:tcPr>
          <w:p w14:paraId="61C76452" w14:textId="77777777" w:rsidR="00853D09" w:rsidRPr="00E27D23" w:rsidRDefault="00853D09" w:rsidP="0088214F">
            <w:pPr>
              <w:pStyle w:val="TAL"/>
            </w:pPr>
          </w:p>
        </w:tc>
        <w:tc>
          <w:tcPr>
            <w:tcW w:w="2267" w:type="dxa"/>
            <w:tcBorders>
              <w:top w:val="single" w:sz="4" w:space="0" w:color="auto"/>
              <w:left w:val="single" w:sz="4" w:space="0" w:color="auto"/>
              <w:bottom w:val="single" w:sz="4" w:space="0" w:color="auto"/>
              <w:right w:val="single" w:sz="4" w:space="0" w:color="auto"/>
            </w:tcBorders>
          </w:tcPr>
          <w:p w14:paraId="39607B73" w14:textId="77777777" w:rsidR="00853D09" w:rsidRPr="00E27D23" w:rsidRDefault="00853D09" w:rsidP="0088214F">
            <w:pPr>
              <w:pStyle w:val="TAL"/>
            </w:pPr>
            <w:r w:rsidRPr="00E27D23">
              <w:rPr>
                <w:lang w:eastAsia="zh-CN"/>
              </w:rPr>
              <w:t>’</w:t>
            </w:r>
            <w:r w:rsidRPr="00E27D23">
              <w:t>0002’H</w:t>
            </w:r>
          </w:p>
        </w:tc>
        <w:tc>
          <w:tcPr>
            <w:tcW w:w="1273" w:type="dxa"/>
            <w:tcBorders>
              <w:top w:val="single" w:sz="4" w:space="0" w:color="auto"/>
              <w:left w:val="single" w:sz="4" w:space="0" w:color="auto"/>
              <w:bottom w:val="single" w:sz="4" w:space="0" w:color="auto"/>
              <w:right w:val="single" w:sz="4" w:space="0" w:color="auto"/>
            </w:tcBorders>
          </w:tcPr>
          <w:p w14:paraId="456CC691" w14:textId="77777777" w:rsidR="00853D09" w:rsidRPr="00E27D23" w:rsidRDefault="00853D09"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790A6FB4" w14:textId="77777777" w:rsidR="00853D09" w:rsidRPr="00E27D23" w:rsidRDefault="00853D09" w:rsidP="0088214F">
            <w:pPr>
              <w:pStyle w:val="TAL"/>
              <w:rPr>
                <w:lang w:eastAsia="zh-CN"/>
              </w:rPr>
            </w:pPr>
            <w:r w:rsidRPr="00E27D23">
              <w:rPr>
                <w:lang w:eastAsia="zh-CN"/>
              </w:rPr>
              <w:t>step 57 for NR Cell 1</w:t>
            </w:r>
          </w:p>
        </w:tc>
      </w:tr>
      <w:tr w:rsidR="00853D09" w:rsidRPr="00E27D23" w14:paraId="3C512B64" w14:textId="77777777" w:rsidTr="0088214F">
        <w:tc>
          <w:tcPr>
            <w:tcW w:w="4535" w:type="dxa"/>
            <w:tcBorders>
              <w:top w:val="nil"/>
              <w:left w:val="single" w:sz="4" w:space="0" w:color="auto"/>
              <w:bottom w:val="nil"/>
              <w:right w:val="single" w:sz="4" w:space="0" w:color="auto"/>
            </w:tcBorders>
          </w:tcPr>
          <w:p w14:paraId="76E2A808" w14:textId="77777777" w:rsidR="00853D09" w:rsidRPr="00E27D23" w:rsidRDefault="00853D09" w:rsidP="0088214F">
            <w:pPr>
              <w:pStyle w:val="TAL"/>
            </w:pPr>
          </w:p>
        </w:tc>
        <w:tc>
          <w:tcPr>
            <w:tcW w:w="2267" w:type="dxa"/>
            <w:tcBorders>
              <w:top w:val="single" w:sz="4" w:space="0" w:color="auto"/>
              <w:left w:val="single" w:sz="4" w:space="0" w:color="auto"/>
              <w:bottom w:val="single" w:sz="4" w:space="0" w:color="auto"/>
              <w:right w:val="single" w:sz="4" w:space="0" w:color="auto"/>
            </w:tcBorders>
          </w:tcPr>
          <w:p w14:paraId="70552527" w14:textId="77777777" w:rsidR="00853D09" w:rsidRPr="00E27D23" w:rsidRDefault="00853D09" w:rsidP="0088214F">
            <w:pPr>
              <w:pStyle w:val="TAL"/>
            </w:pPr>
            <w:r w:rsidRPr="00E27D23">
              <w:t>’FFF2’H</w:t>
            </w:r>
          </w:p>
        </w:tc>
        <w:tc>
          <w:tcPr>
            <w:tcW w:w="1273" w:type="dxa"/>
            <w:tcBorders>
              <w:top w:val="single" w:sz="4" w:space="0" w:color="auto"/>
              <w:left w:val="single" w:sz="4" w:space="0" w:color="auto"/>
              <w:bottom w:val="single" w:sz="4" w:space="0" w:color="auto"/>
              <w:right w:val="single" w:sz="4" w:space="0" w:color="auto"/>
            </w:tcBorders>
          </w:tcPr>
          <w:p w14:paraId="0D7F38E4" w14:textId="77777777" w:rsidR="00853D09" w:rsidRPr="00E27D23" w:rsidRDefault="00853D09"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64B62FB5" w14:textId="77777777" w:rsidR="00853D09" w:rsidRPr="00E27D23" w:rsidRDefault="00853D09" w:rsidP="0088214F">
            <w:pPr>
              <w:pStyle w:val="TAL"/>
            </w:pPr>
            <w:r w:rsidRPr="00E27D23">
              <w:rPr>
                <w:lang w:eastAsia="zh-CN"/>
              </w:rPr>
              <w:t>step 39 for NR Cell 2</w:t>
            </w:r>
          </w:p>
        </w:tc>
      </w:tr>
      <w:tr w:rsidR="00853D09" w:rsidRPr="00E27D23" w14:paraId="1D248825" w14:textId="77777777" w:rsidTr="0088214F">
        <w:tc>
          <w:tcPr>
            <w:tcW w:w="4535" w:type="dxa"/>
            <w:tcBorders>
              <w:top w:val="nil"/>
              <w:left w:val="single" w:sz="4" w:space="0" w:color="auto"/>
              <w:bottom w:val="single" w:sz="4" w:space="0" w:color="auto"/>
              <w:right w:val="single" w:sz="4" w:space="0" w:color="auto"/>
            </w:tcBorders>
          </w:tcPr>
          <w:p w14:paraId="10FA5FBE" w14:textId="77777777" w:rsidR="00853D09" w:rsidRPr="00E27D23" w:rsidRDefault="00853D09" w:rsidP="0088214F">
            <w:pPr>
              <w:pStyle w:val="TAL"/>
            </w:pPr>
          </w:p>
        </w:tc>
        <w:tc>
          <w:tcPr>
            <w:tcW w:w="2267" w:type="dxa"/>
            <w:tcBorders>
              <w:top w:val="single" w:sz="4" w:space="0" w:color="auto"/>
              <w:left w:val="single" w:sz="4" w:space="0" w:color="auto"/>
              <w:bottom w:val="single" w:sz="4" w:space="0" w:color="auto"/>
              <w:right w:val="single" w:sz="4" w:space="0" w:color="auto"/>
            </w:tcBorders>
          </w:tcPr>
          <w:p w14:paraId="7037A947" w14:textId="77777777" w:rsidR="00853D09" w:rsidRPr="00E27D23" w:rsidRDefault="00853D09" w:rsidP="0088214F">
            <w:pPr>
              <w:pStyle w:val="TAL"/>
            </w:pPr>
            <w:r w:rsidRPr="00E27D23">
              <w:t>’FFF1’H</w:t>
            </w:r>
          </w:p>
        </w:tc>
        <w:tc>
          <w:tcPr>
            <w:tcW w:w="1273" w:type="dxa"/>
            <w:tcBorders>
              <w:top w:val="single" w:sz="4" w:space="0" w:color="auto"/>
              <w:left w:val="single" w:sz="4" w:space="0" w:color="auto"/>
              <w:bottom w:val="single" w:sz="4" w:space="0" w:color="auto"/>
              <w:right w:val="single" w:sz="4" w:space="0" w:color="auto"/>
            </w:tcBorders>
          </w:tcPr>
          <w:p w14:paraId="2265FDE8" w14:textId="77777777" w:rsidR="00853D09" w:rsidRPr="00E27D23" w:rsidRDefault="00853D09"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3DCA8386" w14:textId="77777777" w:rsidR="00853D09" w:rsidRPr="00E27D23" w:rsidRDefault="00853D09" w:rsidP="0088214F">
            <w:pPr>
              <w:pStyle w:val="TAL"/>
            </w:pPr>
            <w:r w:rsidRPr="00E27D23">
              <w:rPr>
                <w:lang w:eastAsia="zh-CN"/>
              </w:rPr>
              <w:t>step 62a5 for NR Cell 2</w:t>
            </w:r>
          </w:p>
        </w:tc>
      </w:tr>
      <w:tr w:rsidR="00853D09" w:rsidRPr="00E27D23" w14:paraId="159D42BC" w14:textId="77777777" w:rsidTr="0088214F">
        <w:tc>
          <w:tcPr>
            <w:tcW w:w="4535" w:type="dxa"/>
            <w:tcBorders>
              <w:top w:val="single" w:sz="4" w:space="0" w:color="auto"/>
              <w:left w:val="single" w:sz="4" w:space="0" w:color="auto"/>
              <w:bottom w:val="single" w:sz="4" w:space="0" w:color="auto"/>
              <w:right w:val="single" w:sz="4" w:space="0" w:color="auto"/>
            </w:tcBorders>
          </w:tcPr>
          <w:p w14:paraId="1D87AC77" w14:textId="77777777" w:rsidR="00853D09" w:rsidRPr="00E27D23" w:rsidRDefault="00853D09" w:rsidP="0088214F">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8F00D78" w14:textId="77777777" w:rsidR="00853D09" w:rsidRPr="00E27D23" w:rsidRDefault="00853D09" w:rsidP="0088214F">
            <w:pPr>
              <w:pStyle w:val="TAL"/>
            </w:pPr>
          </w:p>
        </w:tc>
        <w:tc>
          <w:tcPr>
            <w:tcW w:w="1273" w:type="dxa"/>
            <w:tcBorders>
              <w:top w:val="single" w:sz="4" w:space="0" w:color="auto"/>
              <w:left w:val="single" w:sz="4" w:space="0" w:color="auto"/>
              <w:bottom w:val="single" w:sz="4" w:space="0" w:color="auto"/>
              <w:right w:val="single" w:sz="4" w:space="0" w:color="auto"/>
            </w:tcBorders>
          </w:tcPr>
          <w:p w14:paraId="2C41B64C" w14:textId="77777777" w:rsidR="00853D09" w:rsidRPr="00E27D23"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6FFB4544" w14:textId="77777777" w:rsidR="00853D09" w:rsidRPr="00E27D23" w:rsidRDefault="00853D09" w:rsidP="0088214F">
            <w:pPr>
              <w:pStyle w:val="TAL"/>
            </w:pPr>
          </w:p>
        </w:tc>
      </w:tr>
      <w:tr w:rsidR="00853D09" w:rsidRPr="00E27D23" w14:paraId="39AEE77F" w14:textId="77777777" w:rsidTr="0088214F">
        <w:tc>
          <w:tcPr>
            <w:tcW w:w="4535" w:type="dxa"/>
            <w:tcBorders>
              <w:top w:val="single" w:sz="4" w:space="0" w:color="auto"/>
              <w:left w:val="single" w:sz="4" w:space="0" w:color="auto"/>
              <w:bottom w:val="single" w:sz="4" w:space="0" w:color="auto"/>
              <w:right w:val="single" w:sz="4" w:space="0" w:color="auto"/>
            </w:tcBorders>
          </w:tcPr>
          <w:p w14:paraId="4D15D1AE" w14:textId="77777777" w:rsidR="00853D09" w:rsidRPr="00E27D23" w:rsidRDefault="00853D09" w:rsidP="0088214F">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919E091" w14:textId="77777777" w:rsidR="00853D09" w:rsidRPr="00E27D23" w:rsidRDefault="00853D09" w:rsidP="0088214F">
            <w:pPr>
              <w:pStyle w:val="TAL"/>
            </w:pPr>
          </w:p>
        </w:tc>
        <w:tc>
          <w:tcPr>
            <w:tcW w:w="1273" w:type="dxa"/>
            <w:tcBorders>
              <w:top w:val="single" w:sz="4" w:space="0" w:color="auto"/>
              <w:left w:val="single" w:sz="4" w:space="0" w:color="auto"/>
              <w:bottom w:val="single" w:sz="4" w:space="0" w:color="auto"/>
              <w:right w:val="single" w:sz="4" w:space="0" w:color="auto"/>
            </w:tcBorders>
          </w:tcPr>
          <w:p w14:paraId="50C90B24" w14:textId="77777777" w:rsidR="00853D09" w:rsidRPr="00E27D23"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4BBD5691" w14:textId="77777777" w:rsidR="00853D09" w:rsidRPr="00E27D23" w:rsidRDefault="00853D09" w:rsidP="0088214F">
            <w:pPr>
              <w:pStyle w:val="TAL"/>
            </w:pPr>
          </w:p>
        </w:tc>
      </w:tr>
    </w:tbl>
    <w:p w14:paraId="05F3BF6B" w14:textId="77777777" w:rsidR="00853D09" w:rsidRPr="00E27D23" w:rsidRDefault="00853D09" w:rsidP="00853D09"/>
    <w:p w14:paraId="73031BE6" w14:textId="0E56C2B4" w:rsidR="00853D09" w:rsidRPr="00E27D23" w:rsidRDefault="00853D09" w:rsidP="00853D09">
      <w:pPr>
        <w:pStyle w:val="TH"/>
      </w:pPr>
      <w:r w:rsidRPr="00E27D23">
        <w:rPr>
          <w:color w:val="000000"/>
        </w:rPr>
        <w:t>Table 14.1.1.1.3.3-11</w:t>
      </w:r>
      <w:r w:rsidRPr="00E27D23">
        <w:t xml:space="preserve">: </w:t>
      </w:r>
      <w:r w:rsidRPr="00E27D23">
        <w:rPr>
          <w:i/>
        </w:rPr>
        <w:t>RRCRelease</w:t>
      </w:r>
      <w:r w:rsidRPr="00E27D23">
        <w:t xml:space="preserve"> (step 62a1, </w:t>
      </w:r>
      <w:r w:rsidR="007710AA" w:rsidRPr="00E27D23">
        <w:t xml:space="preserve">step62a5I, </w:t>
      </w:r>
      <w:r w:rsidRPr="00E27D23">
        <w:t>Table 14.1.1.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853D09" w:rsidRPr="00E27D23" w14:paraId="412CD7C8"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595230F4" w14:textId="77777777" w:rsidR="00853D09" w:rsidRPr="00E27D23" w:rsidRDefault="00853D09" w:rsidP="0088214F">
            <w:pPr>
              <w:pStyle w:val="TAL"/>
            </w:pPr>
            <w:r w:rsidRPr="00E27D23">
              <w:t>Derivation Path: TS 38.508-1 [4], Table 4.6.1-16 with condition NR_RRC_INACTIVE</w:t>
            </w:r>
          </w:p>
        </w:tc>
      </w:tr>
    </w:tbl>
    <w:p w14:paraId="705EF702" w14:textId="77777777" w:rsidR="00853D09" w:rsidRPr="00E27D23" w:rsidRDefault="00853D09" w:rsidP="00853D09">
      <w:pPr>
        <w:rPr>
          <w:rFonts w:eastAsia="SimSun"/>
          <w:kern w:val="2"/>
        </w:rPr>
      </w:pPr>
    </w:p>
    <w:p w14:paraId="06370263" w14:textId="7E9A125D" w:rsidR="00853D09" w:rsidRPr="00E27D23" w:rsidRDefault="00853D09" w:rsidP="00853D09">
      <w:pPr>
        <w:pStyle w:val="TH"/>
      </w:pPr>
      <w:r w:rsidRPr="00E27D23">
        <w:rPr>
          <w:color w:val="000000"/>
        </w:rPr>
        <w:t>Table 14.1.1.1.3.3-12</w:t>
      </w:r>
      <w:r w:rsidRPr="00E27D23">
        <w:t xml:space="preserve">: </w:t>
      </w:r>
      <w:r w:rsidRPr="00E27D23">
        <w:rPr>
          <w:i/>
        </w:rPr>
        <w:t>Paging</w:t>
      </w:r>
      <w:r w:rsidRPr="00E27D23">
        <w:t xml:space="preserve"> (step 62a7, </w:t>
      </w:r>
      <w:r w:rsidR="007710AA" w:rsidRPr="00E27D23">
        <w:t xml:space="preserve">62a5A, </w:t>
      </w:r>
      <w:r w:rsidRPr="00E27D23">
        <w:t>Table 14.1.1.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853D09" w:rsidRPr="00E27D23" w14:paraId="081EC0B5"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076350C8" w14:textId="77777777" w:rsidR="00853D09" w:rsidRPr="00E27D23" w:rsidRDefault="00853D09" w:rsidP="0088214F">
            <w:pPr>
              <w:pStyle w:val="TAL"/>
            </w:pPr>
            <w:r w:rsidRPr="00E27D23">
              <w:t>Derivation Path: TS 38.508-1 [4], Table 4.6.1-9 with condition NR_RRC_RESUME</w:t>
            </w:r>
          </w:p>
        </w:tc>
      </w:tr>
    </w:tbl>
    <w:p w14:paraId="0EFAE9A2" w14:textId="0BFB410F" w:rsidR="00853D09" w:rsidRPr="00E27D23" w:rsidRDefault="00853D09" w:rsidP="009D4432"/>
    <w:p w14:paraId="1E3AAE43" w14:textId="77777777" w:rsidR="00277723" w:rsidRPr="00E27D23" w:rsidRDefault="00277723" w:rsidP="00277723">
      <w:pPr>
        <w:pStyle w:val="Heading4"/>
      </w:pPr>
      <w:bookmarkStart w:id="256" w:name="_Toc21103409"/>
      <w:r w:rsidRPr="00E27D23">
        <w:t>14.1.1.2</w:t>
      </w:r>
      <w:r w:rsidRPr="00E27D23">
        <w:tab/>
        <w:t>MBS Broadcast/ MCCH Information Acquisition/ becoming interested to receive MBS broadcast services</w:t>
      </w:r>
    </w:p>
    <w:p w14:paraId="4C3BF264" w14:textId="77777777" w:rsidR="00277723" w:rsidRPr="00E27D23" w:rsidRDefault="00277723" w:rsidP="00277723">
      <w:pPr>
        <w:pStyle w:val="H6"/>
      </w:pPr>
      <w:r w:rsidRPr="00E27D23">
        <w:t>14.1.1.2.1</w:t>
      </w:r>
      <w:r w:rsidRPr="00E27D23">
        <w:tab/>
        <w:t>Test Purpose (TP)</w:t>
      </w:r>
    </w:p>
    <w:p w14:paraId="32CECD0E" w14:textId="77777777" w:rsidR="00277723" w:rsidRPr="00E27D23" w:rsidRDefault="00277723" w:rsidP="00277723">
      <w:pPr>
        <w:pStyle w:val="H6"/>
      </w:pPr>
      <w:r w:rsidRPr="00E27D23">
        <w:t>(1)</w:t>
      </w:r>
    </w:p>
    <w:p w14:paraId="429D6D0D" w14:textId="77777777" w:rsidR="00277723" w:rsidRPr="00E27D23" w:rsidRDefault="00277723" w:rsidP="00277723">
      <w:pPr>
        <w:pStyle w:val="PL"/>
        <w:rPr>
          <w:noProof w:val="0"/>
        </w:rPr>
      </w:pPr>
      <w:r w:rsidRPr="00E27D23">
        <w:rPr>
          <w:b/>
          <w:i/>
          <w:noProof w:val="0"/>
        </w:rPr>
        <w:t xml:space="preserve">with </w:t>
      </w:r>
      <w:r w:rsidRPr="00E27D23">
        <w:rPr>
          <w:noProof w:val="0"/>
        </w:rPr>
        <w:t>{ UE in NR RRC_IDLE state and camped on a cell providing SIB20 and not interested to receive MBS broadcast services }</w:t>
      </w:r>
    </w:p>
    <w:p w14:paraId="2C6D52D5" w14:textId="77777777" w:rsidR="00277723" w:rsidRPr="00E27D23" w:rsidRDefault="00277723" w:rsidP="00277723">
      <w:pPr>
        <w:pStyle w:val="PL"/>
        <w:rPr>
          <w:noProof w:val="0"/>
        </w:rPr>
      </w:pPr>
      <w:r w:rsidRPr="00E27D23">
        <w:rPr>
          <w:noProof w:val="0"/>
        </w:rPr>
        <w:t>ensure that {</w:t>
      </w:r>
    </w:p>
    <w:p w14:paraId="790F7750"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is becoming interested to receive one MBS broadcast service }</w:t>
      </w:r>
    </w:p>
    <w:p w14:paraId="61613245"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acquires the MBSBroadcastConfiguration message and starts MBS reception for this MBS broadcast service }</w:t>
      </w:r>
    </w:p>
    <w:p w14:paraId="68D264CB" w14:textId="77777777" w:rsidR="00277723" w:rsidRPr="00E27D23" w:rsidRDefault="00277723" w:rsidP="00277723">
      <w:pPr>
        <w:pStyle w:val="PL"/>
        <w:rPr>
          <w:noProof w:val="0"/>
        </w:rPr>
      </w:pPr>
      <w:r w:rsidRPr="00E27D23">
        <w:rPr>
          <w:noProof w:val="0"/>
        </w:rPr>
        <w:t xml:space="preserve">            }</w:t>
      </w:r>
    </w:p>
    <w:p w14:paraId="6A71B6E1" w14:textId="77777777" w:rsidR="00277723" w:rsidRPr="00E27D23" w:rsidRDefault="00277723" w:rsidP="00277723">
      <w:pPr>
        <w:pStyle w:val="PL"/>
        <w:rPr>
          <w:noProof w:val="0"/>
        </w:rPr>
      </w:pPr>
    </w:p>
    <w:p w14:paraId="2781CE99" w14:textId="77777777" w:rsidR="00277723" w:rsidRPr="00E27D23" w:rsidRDefault="00277723" w:rsidP="00277723">
      <w:pPr>
        <w:pStyle w:val="H6"/>
      </w:pPr>
      <w:r w:rsidRPr="00E27D23">
        <w:t>14.1.1.2.2</w:t>
      </w:r>
      <w:r w:rsidRPr="00E27D23">
        <w:tab/>
        <w:t>Conformance requirements</w:t>
      </w:r>
    </w:p>
    <w:p w14:paraId="39DF9CE6" w14:textId="77777777" w:rsidR="00277723" w:rsidRPr="00E27D23" w:rsidRDefault="00277723" w:rsidP="00277723">
      <w:r w:rsidRPr="00E27D23">
        <w:t>References: The conformance requirements covered in the present TC are specified in: TS 38.331, clauses 5.9.2.2. Unless otherwise stated these are Rel-17 requirements.</w:t>
      </w:r>
    </w:p>
    <w:p w14:paraId="5292EAD0" w14:textId="77777777" w:rsidR="00277723" w:rsidRPr="00E27D23" w:rsidRDefault="00277723" w:rsidP="00277723">
      <w:r w:rsidRPr="00E27D23">
        <w:t>[TS 38.331, clause 5.9.2.2]</w:t>
      </w:r>
    </w:p>
    <w:p w14:paraId="6946FD6F" w14:textId="77777777" w:rsidR="00277723" w:rsidRPr="00E27D23" w:rsidRDefault="00277723" w:rsidP="00277723">
      <w:pPr>
        <w:rPr>
          <w:lang w:eastAsia="zh-CN"/>
        </w:rPr>
      </w:pPr>
      <w:r w:rsidRPr="00E27D23">
        <w:rPr>
          <w:lang w:eastAsia="zh-TW"/>
        </w:rPr>
        <w:t xml:space="preserve">A UE </w:t>
      </w:r>
      <w:r w:rsidRPr="00E27D23">
        <w:rPr>
          <w:lang w:eastAsia="zh-CN"/>
        </w:rPr>
        <w:t xml:space="preserve">shall apply the MCCH information acquisition procedure upon becoming interested to receive MBS broadcast services. </w:t>
      </w:r>
      <w:r w:rsidRPr="00E27D23">
        <w:rPr>
          <w:lang w:eastAsia="zh-TW"/>
        </w:rPr>
        <w:t xml:space="preserve">A </w:t>
      </w:r>
      <w:r w:rsidRPr="00E27D23">
        <w:rPr>
          <w:lang w:eastAsia="zh-CN"/>
        </w:rPr>
        <w:t xml:space="preserve">UE interested to receive MBS broadcast services shall apply the MCCH information acquisition procedure upon entering the cell providing </w:t>
      </w:r>
      <w:r w:rsidRPr="00E27D23">
        <w:rPr>
          <w:i/>
          <w:lang w:eastAsia="zh-CN"/>
        </w:rPr>
        <w:t>SIB20</w:t>
      </w:r>
      <w:r w:rsidRPr="00E27D23">
        <w:rPr>
          <w:lang w:eastAsia="zh-CN"/>
        </w:rPr>
        <w:t xml:space="preserve"> (e.g. upon power on, following UE mobility), upon receiving </w:t>
      </w:r>
      <w:r w:rsidRPr="00E27D23">
        <w:rPr>
          <w:i/>
          <w:lang w:eastAsia="zh-CN"/>
        </w:rPr>
        <w:t>SIB20</w:t>
      </w:r>
      <w:r w:rsidRPr="00E27D23">
        <w:rPr>
          <w:lang w:eastAsia="zh-CN"/>
        </w:rPr>
        <w:t xml:space="preserve"> of an SCell via dedicated signalling and upon receiving a notification that the MCCH information has changed due to the start of new MBS service(s). </w:t>
      </w:r>
    </w:p>
    <w:p w14:paraId="63757D4A" w14:textId="77777777" w:rsidR="00277723" w:rsidRPr="00E27D23" w:rsidRDefault="00277723" w:rsidP="00277723">
      <w:pPr>
        <w:pStyle w:val="H6"/>
      </w:pPr>
      <w:r w:rsidRPr="00E27D23">
        <w:t>14.1.1.2.3</w:t>
      </w:r>
      <w:r w:rsidRPr="00E27D23">
        <w:tab/>
        <w:t>Test description</w:t>
      </w:r>
    </w:p>
    <w:p w14:paraId="2D54644A" w14:textId="77777777" w:rsidR="00277723" w:rsidRPr="00E27D23" w:rsidRDefault="00277723" w:rsidP="00277723">
      <w:pPr>
        <w:pStyle w:val="H6"/>
      </w:pPr>
      <w:r w:rsidRPr="00E27D23">
        <w:t>14.1.1.2.3.1</w:t>
      </w:r>
      <w:r w:rsidRPr="00E27D23">
        <w:tab/>
        <w:t>Pre-test conditions</w:t>
      </w:r>
    </w:p>
    <w:p w14:paraId="19982DA6" w14:textId="77777777" w:rsidR="00277723" w:rsidRPr="00E27D23" w:rsidRDefault="00277723" w:rsidP="00277723">
      <w:pPr>
        <w:pStyle w:val="H6"/>
      </w:pPr>
      <w:r w:rsidRPr="00E27D23">
        <w:t>System Simulator:</w:t>
      </w:r>
    </w:p>
    <w:p w14:paraId="7E1BE6B5" w14:textId="77777777" w:rsidR="00277723" w:rsidRPr="00E27D23" w:rsidRDefault="00277723" w:rsidP="00277723">
      <w:pPr>
        <w:pStyle w:val="B1"/>
        <w:snapToGrid w:val="0"/>
        <w:rPr>
          <w:lang w:eastAsia="zh-CN"/>
        </w:rPr>
      </w:pPr>
      <w:r w:rsidRPr="00E27D23">
        <w:rPr>
          <w:lang w:eastAsia="zh-CN"/>
        </w:rPr>
        <w:t>-</w:t>
      </w:r>
      <w:r w:rsidRPr="00E27D23">
        <w:rPr>
          <w:lang w:eastAsia="zh-CN"/>
        </w:rPr>
        <w:tab/>
      </w:r>
      <w:r w:rsidRPr="00E27D23">
        <w:t>System information combination NR-20 as defined in TS 38.508-1 [4] clause 4.4.3.1.2 is used in NR cell 1</w:t>
      </w:r>
      <w:r w:rsidRPr="00E27D23">
        <w:rPr>
          <w:lang w:eastAsia="zh-CN"/>
        </w:rPr>
        <w:t>.</w:t>
      </w:r>
    </w:p>
    <w:p w14:paraId="0F6EB0CF" w14:textId="77777777" w:rsidR="00277723" w:rsidRPr="00E27D23" w:rsidRDefault="00277723" w:rsidP="00277723">
      <w:pPr>
        <w:pStyle w:val="H6"/>
      </w:pPr>
      <w:r w:rsidRPr="00E27D23">
        <w:t>UE:</w:t>
      </w:r>
    </w:p>
    <w:p w14:paraId="24819CD7" w14:textId="77777777" w:rsidR="00277723" w:rsidRPr="00E27D23" w:rsidRDefault="00277723" w:rsidP="00277723">
      <w:pPr>
        <w:ind w:left="568" w:hanging="284"/>
      </w:pPr>
      <w:r w:rsidRPr="00E27D23">
        <w:t>-</w:t>
      </w:r>
      <w:r w:rsidRPr="00E27D23">
        <w:tab/>
        <w:t xml:space="preserve">UE is made not </w:t>
      </w:r>
      <w:r w:rsidRPr="00E27D23">
        <w:rPr>
          <w:lang w:eastAsia="zh-CN"/>
        </w:rPr>
        <w:t xml:space="preserve">interested in </w:t>
      </w:r>
      <w:r w:rsidRPr="00E27D23">
        <w:t>receiv</w:t>
      </w:r>
      <w:r w:rsidRPr="00E27D23">
        <w:rPr>
          <w:lang w:eastAsia="zh-CN"/>
        </w:rPr>
        <w:t xml:space="preserve">ing </w:t>
      </w:r>
      <w:r w:rsidRPr="00E27D23">
        <w:t>MBS Broadcast services.</w:t>
      </w:r>
    </w:p>
    <w:p w14:paraId="1B6A9AF5" w14:textId="77777777" w:rsidR="00277723" w:rsidRPr="00E27D23" w:rsidRDefault="00277723" w:rsidP="00277723">
      <w:pPr>
        <w:pStyle w:val="H6"/>
      </w:pPr>
      <w:r w:rsidRPr="00E27D23">
        <w:t>Preamble:</w:t>
      </w:r>
    </w:p>
    <w:p w14:paraId="63C75AFB" w14:textId="77777777" w:rsidR="00277723" w:rsidRPr="00E27D23" w:rsidRDefault="00277723" w:rsidP="00277723">
      <w:pPr>
        <w:pStyle w:val="B1"/>
      </w:pPr>
      <w:r w:rsidRPr="00E27D23">
        <w:t>-</w:t>
      </w:r>
      <w:r w:rsidRPr="00E27D23">
        <w:tab/>
        <w:t xml:space="preserve">The UE is in state 1N-A on NR Cell 1 (serving cell) according to TS 38.508-1 [4] Table 4.4A.2-1 with Test Mode = on to activate UE TEST MODE </w:t>
      </w:r>
      <w:r w:rsidRPr="00E27D23">
        <w:rPr>
          <w:lang w:eastAsia="zh-CN"/>
        </w:rPr>
        <w:t>C</w:t>
      </w:r>
      <w:r w:rsidRPr="00E27D23">
        <w:t xml:space="preserve"> and Test Loop Function = off.</w:t>
      </w:r>
    </w:p>
    <w:p w14:paraId="71FA2EF0" w14:textId="77777777" w:rsidR="00277723" w:rsidRPr="00E27D23" w:rsidRDefault="00277723" w:rsidP="00277723">
      <w:pPr>
        <w:pStyle w:val="H6"/>
      </w:pPr>
      <w:r w:rsidRPr="00E27D23">
        <w:t>14.1.1.2.3.2</w:t>
      </w:r>
      <w:r w:rsidRPr="00E27D23">
        <w:tab/>
        <w:t>Test procedure sequence</w:t>
      </w:r>
    </w:p>
    <w:p w14:paraId="25E7B2A3" w14:textId="77777777" w:rsidR="00277723" w:rsidRPr="00E27D23" w:rsidRDefault="00277723" w:rsidP="00277723">
      <w:pPr>
        <w:pStyle w:val="TH"/>
      </w:pPr>
      <w:r w:rsidRPr="00E27D23">
        <w:t>Table 14.1.1.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E27D23" w14:paraId="515B1BBB" w14:textId="77777777" w:rsidTr="009653AF">
        <w:tc>
          <w:tcPr>
            <w:tcW w:w="533" w:type="dxa"/>
            <w:tcBorders>
              <w:top w:val="single" w:sz="4" w:space="0" w:color="auto"/>
              <w:left w:val="single" w:sz="4" w:space="0" w:color="auto"/>
              <w:bottom w:val="nil"/>
              <w:right w:val="single" w:sz="4" w:space="0" w:color="auto"/>
            </w:tcBorders>
            <w:hideMark/>
          </w:tcPr>
          <w:p w14:paraId="44BCDE06" w14:textId="77777777" w:rsidR="00277723" w:rsidRPr="00E27D23" w:rsidRDefault="00277723" w:rsidP="002745DF">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1C9E589C" w14:textId="77777777" w:rsidR="00277723" w:rsidRPr="00E27D23" w:rsidRDefault="00277723" w:rsidP="002745DF">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01BA16A4" w14:textId="77777777" w:rsidR="00277723" w:rsidRPr="00E27D23" w:rsidRDefault="00277723" w:rsidP="002745D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5B034D5F" w14:textId="77777777" w:rsidR="00277723" w:rsidRPr="00E27D23" w:rsidRDefault="00277723" w:rsidP="002745D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28BC0D68" w14:textId="77777777" w:rsidR="00277723" w:rsidRPr="00E27D23" w:rsidRDefault="00277723" w:rsidP="002745DF">
            <w:pPr>
              <w:pStyle w:val="TAH"/>
            </w:pPr>
            <w:r w:rsidRPr="00E27D23">
              <w:t>Verdict</w:t>
            </w:r>
          </w:p>
        </w:tc>
      </w:tr>
      <w:tr w:rsidR="00277723" w:rsidRPr="00E27D23" w14:paraId="7FEB64BF" w14:textId="77777777" w:rsidTr="009653AF">
        <w:tc>
          <w:tcPr>
            <w:tcW w:w="533" w:type="dxa"/>
            <w:tcBorders>
              <w:top w:val="nil"/>
              <w:left w:val="single" w:sz="4" w:space="0" w:color="auto"/>
              <w:bottom w:val="single" w:sz="4" w:space="0" w:color="auto"/>
              <w:right w:val="single" w:sz="4" w:space="0" w:color="auto"/>
            </w:tcBorders>
          </w:tcPr>
          <w:p w14:paraId="2F43C3AE" w14:textId="77777777" w:rsidR="00277723" w:rsidRPr="00E27D23" w:rsidRDefault="00277723" w:rsidP="002745DF">
            <w:pPr>
              <w:pStyle w:val="TAH"/>
            </w:pPr>
          </w:p>
        </w:tc>
        <w:tc>
          <w:tcPr>
            <w:tcW w:w="3967" w:type="dxa"/>
            <w:tcBorders>
              <w:top w:val="nil"/>
              <w:left w:val="single" w:sz="4" w:space="0" w:color="auto"/>
              <w:bottom w:val="single" w:sz="4" w:space="0" w:color="auto"/>
              <w:right w:val="single" w:sz="4" w:space="0" w:color="auto"/>
            </w:tcBorders>
          </w:tcPr>
          <w:p w14:paraId="55B6AF85" w14:textId="77777777" w:rsidR="00277723" w:rsidRPr="00E27D23" w:rsidRDefault="00277723"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5C785BD4" w14:textId="77777777" w:rsidR="00277723" w:rsidRPr="00E27D23" w:rsidRDefault="00277723" w:rsidP="002745D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1067BE0B" w14:textId="77777777" w:rsidR="00277723" w:rsidRPr="00E27D23" w:rsidRDefault="00277723" w:rsidP="002745DF">
            <w:pPr>
              <w:pStyle w:val="TAH"/>
            </w:pPr>
            <w:r w:rsidRPr="00E27D23">
              <w:t>Message</w:t>
            </w:r>
          </w:p>
        </w:tc>
        <w:tc>
          <w:tcPr>
            <w:tcW w:w="567" w:type="dxa"/>
            <w:tcBorders>
              <w:top w:val="nil"/>
              <w:left w:val="single" w:sz="4" w:space="0" w:color="auto"/>
              <w:bottom w:val="single" w:sz="4" w:space="0" w:color="auto"/>
              <w:right w:val="single" w:sz="4" w:space="0" w:color="auto"/>
            </w:tcBorders>
          </w:tcPr>
          <w:p w14:paraId="76F2604B" w14:textId="77777777" w:rsidR="00277723" w:rsidRPr="00E27D23" w:rsidRDefault="00277723" w:rsidP="002745DF">
            <w:pPr>
              <w:pStyle w:val="TAH"/>
            </w:pPr>
          </w:p>
        </w:tc>
        <w:tc>
          <w:tcPr>
            <w:tcW w:w="850" w:type="dxa"/>
            <w:tcBorders>
              <w:top w:val="nil"/>
              <w:left w:val="single" w:sz="4" w:space="0" w:color="auto"/>
              <w:bottom w:val="single" w:sz="4" w:space="0" w:color="auto"/>
              <w:right w:val="single" w:sz="4" w:space="0" w:color="auto"/>
            </w:tcBorders>
          </w:tcPr>
          <w:p w14:paraId="4B651535" w14:textId="77777777" w:rsidR="00277723" w:rsidRPr="00E27D23" w:rsidRDefault="00277723" w:rsidP="002745DF">
            <w:pPr>
              <w:pStyle w:val="TAH"/>
            </w:pPr>
          </w:p>
        </w:tc>
      </w:tr>
      <w:tr w:rsidR="00277723" w:rsidRPr="00E27D23" w14:paraId="2D33E151" w14:textId="77777777" w:rsidTr="009653AF">
        <w:tc>
          <w:tcPr>
            <w:tcW w:w="533" w:type="dxa"/>
            <w:tcBorders>
              <w:top w:val="single" w:sz="4" w:space="0" w:color="auto"/>
              <w:left w:val="single" w:sz="4" w:space="0" w:color="auto"/>
              <w:bottom w:val="single" w:sz="4" w:space="0" w:color="auto"/>
              <w:right w:val="single" w:sz="4" w:space="0" w:color="auto"/>
            </w:tcBorders>
          </w:tcPr>
          <w:p w14:paraId="0484F312" w14:textId="77777777" w:rsidR="00277723" w:rsidRPr="00E27D23" w:rsidRDefault="00277723" w:rsidP="002745DF">
            <w:pPr>
              <w:pStyle w:val="TAC"/>
              <w:rPr>
                <w:lang w:eastAsia="zh-CN"/>
              </w:rPr>
            </w:pPr>
            <w:r w:rsidRPr="00E27D23">
              <w:rPr>
                <w:lang w:eastAsia="zh-CN"/>
              </w:rPr>
              <w:t>1</w:t>
            </w:r>
          </w:p>
        </w:tc>
        <w:tc>
          <w:tcPr>
            <w:tcW w:w="3967" w:type="dxa"/>
            <w:tcBorders>
              <w:top w:val="single" w:sz="4" w:space="0" w:color="auto"/>
              <w:left w:val="single" w:sz="4" w:space="0" w:color="auto"/>
              <w:bottom w:val="single" w:sz="4" w:space="0" w:color="auto"/>
              <w:right w:val="single" w:sz="4" w:space="0" w:color="auto"/>
            </w:tcBorders>
          </w:tcPr>
          <w:p w14:paraId="7B6D9A6E" w14:textId="77777777" w:rsidR="00277723" w:rsidRPr="00E27D23" w:rsidRDefault="00277723" w:rsidP="002745DF">
            <w:pPr>
              <w:pStyle w:val="TAL"/>
              <w:rPr>
                <w:lang w:eastAsia="zh-CN"/>
              </w:rPr>
            </w:pPr>
            <w:r w:rsidRPr="00E27D23">
              <w:rPr>
                <w:lang w:eastAsia="zh-CN"/>
              </w:rPr>
              <w:t xml:space="preserve">The SS updates </w:t>
            </w:r>
            <w:r w:rsidRPr="00E27D23">
              <w:rPr>
                <w:i/>
                <w:color w:val="000000"/>
              </w:rPr>
              <w:t>MBSBroadcastConfiguration</w:t>
            </w:r>
            <w:r w:rsidRPr="00E27D23">
              <w:rPr>
                <w:i/>
                <w:color w:val="000000"/>
                <w:lang w:eastAsia="zh-CN"/>
              </w:rPr>
              <w:t xml:space="preserve"> </w:t>
            </w:r>
            <w:r w:rsidRPr="00E27D23">
              <w:rPr>
                <w:lang w:eastAsia="zh-CN"/>
              </w:rPr>
              <w:t xml:space="preserve">message to include the configuration for </w:t>
            </w:r>
            <w:r w:rsidRPr="00E27D23">
              <w:t>MBS Service ID</w:t>
            </w:r>
            <w:r w:rsidRPr="00E27D23" w:rsidDel="00D103EC">
              <w:t xml:space="preserve"> </w:t>
            </w:r>
            <w:r w:rsidRPr="00E27D23">
              <w:rPr>
                <w:lang w:eastAsia="zh-CN"/>
              </w:rPr>
              <w:t>‘000002’H</w:t>
            </w:r>
          </w:p>
        </w:tc>
        <w:tc>
          <w:tcPr>
            <w:tcW w:w="708" w:type="dxa"/>
            <w:tcBorders>
              <w:top w:val="single" w:sz="4" w:space="0" w:color="auto"/>
              <w:left w:val="single" w:sz="4" w:space="0" w:color="auto"/>
              <w:bottom w:val="single" w:sz="4" w:space="0" w:color="auto"/>
              <w:right w:val="single" w:sz="4" w:space="0" w:color="auto"/>
            </w:tcBorders>
          </w:tcPr>
          <w:p w14:paraId="36CA6433"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0D72C449" w14:textId="77777777" w:rsidR="00277723" w:rsidRPr="00E27D23" w:rsidRDefault="00277723" w:rsidP="002745DF">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tcPr>
          <w:p w14:paraId="06E0CA23"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78B75B3B" w14:textId="77777777" w:rsidR="00277723" w:rsidRPr="00E27D23" w:rsidRDefault="00277723" w:rsidP="002745DF">
            <w:pPr>
              <w:pStyle w:val="TAC"/>
            </w:pPr>
            <w:r w:rsidRPr="00E27D23">
              <w:t>-</w:t>
            </w:r>
          </w:p>
        </w:tc>
      </w:tr>
      <w:tr w:rsidR="00277723" w:rsidRPr="00E27D23" w14:paraId="2E857BB4" w14:textId="77777777" w:rsidTr="009653AF">
        <w:tc>
          <w:tcPr>
            <w:tcW w:w="533" w:type="dxa"/>
            <w:tcBorders>
              <w:top w:val="single" w:sz="4" w:space="0" w:color="auto"/>
              <w:left w:val="single" w:sz="4" w:space="0" w:color="auto"/>
              <w:bottom w:val="single" w:sz="4" w:space="0" w:color="auto"/>
              <w:right w:val="single" w:sz="4" w:space="0" w:color="auto"/>
            </w:tcBorders>
          </w:tcPr>
          <w:p w14:paraId="3A57B612" w14:textId="77777777" w:rsidR="00277723" w:rsidRPr="00E27D23" w:rsidRDefault="00277723" w:rsidP="002745DF">
            <w:pPr>
              <w:pStyle w:val="TAC"/>
              <w:rPr>
                <w:lang w:eastAsia="zh-CN"/>
              </w:rPr>
            </w:pPr>
            <w:r w:rsidRPr="00E27D23">
              <w:rPr>
                <w:lang w:eastAsia="zh-CN"/>
              </w:rPr>
              <w:t>2</w:t>
            </w:r>
          </w:p>
        </w:tc>
        <w:tc>
          <w:tcPr>
            <w:tcW w:w="3967" w:type="dxa"/>
            <w:tcBorders>
              <w:top w:val="single" w:sz="4" w:space="0" w:color="auto"/>
              <w:left w:val="single" w:sz="4" w:space="0" w:color="auto"/>
              <w:bottom w:val="single" w:sz="4" w:space="0" w:color="auto"/>
              <w:right w:val="single" w:sz="4" w:space="0" w:color="auto"/>
            </w:tcBorders>
          </w:tcPr>
          <w:p w14:paraId="51F09B9E" w14:textId="77777777" w:rsidR="00277723" w:rsidRPr="00E27D23" w:rsidRDefault="00277723" w:rsidP="002745DF">
            <w:pPr>
              <w:pStyle w:val="TAL"/>
              <w:rPr>
                <w:lang w:eastAsia="zh-CN"/>
              </w:rPr>
            </w:pPr>
            <w:r w:rsidRPr="00E27D23">
              <w:rPr>
                <w:lang w:eastAsia="zh-CN"/>
              </w:rPr>
              <w:t>The SS transmits MCCH information change notification due to the start of new MBS service.</w:t>
            </w:r>
          </w:p>
        </w:tc>
        <w:tc>
          <w:tcPr>
            <w:tcW w:w="708" w:type="dxa"/>
            <w:tcBorders>
              <w:top w:val="single" w:sz="4" w:space="0" w:color="auto"/>
              <w:left w:val="single" w:sz="4" w:space="0" w:color="auto"/>
              <w:bottom w:val="single" w:sz="4" w:space="0" w:color="auto"/>
              <w:right w:val="single" w:sz="4" w:space="0" w:color="auto"/>
            </w:tcBorders>
          </w:tcPr>
          <w:p w14:paraId="168ED664"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00C37394" w14:textId="77777777" w:rsidR="00277723" w:rsidRPr="00E27D23" w:rsidRDefault="00277723" w:rsidP="002745DF">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tcPr>
          <w:p w14:paraId="65359F8C"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5536B333" w14:textId="77777777" w:rsidR="00277723" w:rsidRPr="00E27D23" w:rsidRDefault="00277723" w:rsidP="002745DF">
            <w:pPr>
              <w:pStyle w:val="TAC"/>
            </w:pPr>
            <w:r w:rsidRPr="00E27D23">
              <w:t>-</w:t>
            </w:r>
          </w:p>
        </w:tc>
      </w:tr>
      <w:tr w:rsidR="00277723" w:rsidRPr="00E27D23" w14:paraId="4925FD09" w14:textId="77777777" w:rsidTr="009653AF">
        <w:tc>
          <w:tcPr>
            <w:tcW w:w="533" w:type="dxa"/>
            <w:tcBorders>
              <w:top w:val="single" w:sz="4" w:space="0" w:color="auto"/>
              <w:left w:val="single" w:sz="4" w:space="0" w:color="auto"/>
              <w:bottom w:val="single" w:sz="4" w:space="0" w:color="auto"/>
              <w:right w:val="single" w:sz="4" w:space="0" w:color="auto"/>
            </w:tcBorders>
          </w:tcPr>
          <w:p w14:paraId="51E76981" w14:textId="77777777" w:rsidR="00277723" w:rsidRPr="00E27D23" w:rsidRDefault="00277723" w:rsidP="002745DF">
            <w:pPr>
              <w:pStyle w:val="TAC"/>
              <w:rPr>
                <w:lang w:eastAsia="zh-CN"/>
              </w:rPr>
            </w:pPr>
            <w:r w:rsidRPr="00E27D23">
              <w:rPr>
                <w:lang w:eastAsia="zh-CN"/>
              </w:rPr>
              <w:t>3</w:t>
            </w:r>
          </w:p>
        </w:tc>
        <w:tc>
          <w:tcPr>
            <w:tcW w:w="3967" w:type="dxa"/>
            <w:tcBorders>
              <w:top w:val="single" w:sz="4" w:space="0" w:color="auto"/>
              <w:left w:val="single" w:sz="4" w:space="0" w:color="auto"/>
              <w:bottom w:val="single" w:sz="4" w:space="0" w:color="auto"/>
              <w:right w:val="single" w:sz="4" w:space="0" w:color="auto"/>
            </w:tcBorders>
          </w:tcPr>
          <w:p w14:paraId="35C74DC9" w14:textId="34ECF5BD" w:rsidR="00277723" w:rsidRPr="00E27D23" w:rsidRDefault="00277723" w:rsidP="002745DF">
            <w:pPr>
              <w:pStyle w:val="TAL"/>
              <w:rPr>
                <w:lang w:eastAsia="zh-CN"/>
              </w:rPr>
            </w:pPr>
            <w:r w:rsidRPr="00E27D23">
              <w:rPr>
                <w:lang w:eastAsia="zh-CN"/>
              </w:rPr>
              <w:t xml:space="preserve">Wait until SS stops </w:t>
            </w:r>
            <w:r w:rsidR="0087134E" w:rsidRPr="00E27D23">
              <w:rPr>
                <w:lang w:eastAsia="zh-CN"/>
              </w:rPr>
              <w:t>transmitting</w:t>
            </w:r>
            <w:r w:rsidRPr="00E27D23">
              <w:rPr>
                <w:lang w:eastAsia="zh-CN"/>
              </w:rPr>
              <w:t xml:space="preserve"> MCCH information change notification.</w:t>
            </w:r>
          </w:p>
        </w:tc>
        <w:tc>
          <w:tcPr>
            <w:tcW w:w="708" w:type="dxa"/>
            <w:tcBorders>
              <w:top w:val="single" w:sz="4" w:space="0" w:color="auto"/>
              <w:left w:val="single" w:sz="4" w:space="0" w:color="auto"/>
              <w:bottom w:val="single" w:sz="4" w:space="0" w:color="auto"/>
              <w:right w:val="single" w:sz="4" w:space="0" w:color="auto"/>
            </w:tcBorders>
          </w:tcPr>
          <w:p w14:paraId="39FFDC48"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7B27BD7" w14:textId="77777777" w:rsidR="00277723" w:rsidRPr="00E27D23" w:rsidRDefault="00277723" w:rsidP="002745DF">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tcPr>
          <w:p w14:paraId="0545BE1A"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5F9A9A80" w14:textId="77777777" w:rsidR="00277723" w:rsidRPr="00E27D23" w:rsidRDefault="00277723" w:rsidP="002745DF">
            <w:pPr>
              <w:pStyle w:val="TAC"/>
            </w:pPr>
            <w:r w:rsidRPr="00E27D23">
              <w:t>-</w:t>
            </w:r>
          </w:p>
        </w:tc>
      </w:tr>
      <w:tr w:rsidR="00277723" w:rsidRPr="00E27D23" w14:paraId="3B02E0C6" w14:textId="77777777" w:rsidTr="009653AF">
        <w:tc>
          <w:tcPr>
            <w:tcW w:w="533" w:type="dxa"/>
            <w:tcBorders>
              <w:top w:val="single" w:sz="4" w:space="0" w:color="auto"/>
              <w:left w:val="single" w:sz="4" w:space="0" w:color="auto"/>
              <w:bottom w:val="single" w:sz="4" w:space="0" w:color="auto"/>
              <w:right w:val="single" w:sz="4" w:space="0" w:color="auto"/>
            </w:tcBorders>
          </w:tcPr>
          <w:p w14:paraId="5169289F" w14:textId="77777777" w:rsidR="00277723" w:rsidRPr="00E27D23" w:rsidRDefault="00277723" w:rsidP="002745DF">
            <w:pPr>
              <w:pStyle w:val="TAC"/>
              <w:rPr>
                <w:lang w:eastAsia="zh-CN"/>
              </w:rPr>
            </w:pPr>
            <w:r w:rsidRPr="00E27D23">
              <w:rPr>
                <w:lang w:eastAsia="zh-CN"/>
              </w:rPr>
              <w:t>4</w:t>
            </w:r>
          </w:p>
        </w:tc>
        <w:tc>
          <w:tcPr>
            <w:tcW w:w="3967" w:type="dxa"/>
            <w:tcBorders>
              <w:top w:val="single" w:sz="4" w:space="0" w:color="auto"/>
              <w:left w:val="single" w:sz="4" w:space="0" w:color="auto"/>
              <w:bottom w:val="single" w:sz="4" w:space="0" w:color="auto"/>
              <w:right w:val="single" w:sz="4" w:space="0" w:color="auto"/>
            </w:tcBorders>
          </w:tcPr>
          <w:p w14:paraId="4A483A3F" w14:textId="4182B5A2" w:rsidR="00277723" w:rsidRPr="00E27D23" w:rsidRDefault="00277723" w:rsidP="002745DF">
            <w:pPr>
              <w:pStyle w:val="TAL"/>
              <w:rPr>
                <w:lang w:eastAsia="zh-CN"/>
              </w:rPr>
            </w:pPr>
            <w:r w:rsidRPr="00E27D23">
              <w:t xml:space="preserve">UE is made </w:t>
            </w:r>
            <w:r w:rsidRPr="00E27D23">
              <w:rPr>
                <w:lang w:eastAsia="zh-CN"/>
              </w:rPr>
              <w:t xml:space="preserve">interested in </w:t>
            </w:r>
            <w:r w:rsidRPr="00E27D23">
              <w:t>receiv</w:t>
            </w:r>
            <w:r w:rsidRPr="00E27D23">
              <w:rPr>
                <w:lang w:eastAsia="zh-CN"/>
              </w:rPr>
              <w:t xml:space="preserve">ing </w:t>
            </w:r>
            <w:r w:rsidRPr="00E27D23">
              <w:t>MBS Broadcast service with MBS Service ID</w:t>
            </w:r>
            <w:r w:rsidRPr="00E27D23" w:rsidDel="00D103EC">
              <w:t xml:space="preserve"> </w:t>
            </w:r>
            <w:r w:rsidRPr="00E27D23">
              <w:rPr>
                <w:lang w:eastAsia="zh-CN"/>
              </w:rPr>
              <w:t>‘000002’H.</w:t>
            </w:r>
            <w:r w:rsidR="009653AF" w:rsidRPr="00E27D23">
              <w:rPr>
                <w:lang w:eastAsia="zh-CN"/>
              </w:rPr>
              <w:t xml:space="preserve"> (Note 1)</w:t>
            </w:r>
          </w:p>
        </w:tc>
        <w:tc>
          <w:tcPr>
            <w:tcW w:w="708" w:type="dxa"/>
            <w:tcBorders>
              <w:top w:val="single" w:sz="4" w:space="0" w:color="auto"/>
              <w:left w:val="single" w:sz="4" w:space="0" w:color="auto"/>
              <w:bottom w:val="single" w:sz="4" w:space="0" w:color="auto"/>
              <w:right w:val="single" w:sz="4" w:space="0" w:color="auto"/>
            </w:tcBorders>
          </w:tcPr>
          <w:p w14:paraId="4FEF5E99"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D0CFA03" w14:textId="77777777" w:rsidR="00277723" w:rsidRPr="00E27D23" w:rsidRDefault="00277723" w:rsidP="002745DF">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tcPr>
          <w:p w14:paraId="65E0042D"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5E0D304D" w14:textId="77777777" w:rsidR="00277723" w:rsidRPr="00E27D23" w:rsidRDefault="00277723" w:rsidP="002745DF">
            <w:pPr>
              <w:pStyle w:val="TAC"/>
            </w:pPr>
            <w:r w:rsidRPr="00E27D23">
              <w:t>-</w:t>
            </w:r>
          </w:p>
        </w:tc>
      </w:tr>
      <w:tr w:rsidR="00277723" w:rsidRPr="00E27D23" w14:paraId="0F6247E8" w14:textId="77777777" w:rsidTr="009653AF">
        <w:tc>
          <w:tcPr>
            <w:tcW w:w="533" w:type="dxa"/>
            <w:tcBorders>
              <w:top w:val="single" w:sz="4" w:space="0" w:color="auto"/>
              <w:left w:val="single" w:sz="4" w:space="0" w:color="auto"/>
              <w:bottom w:val="single" w:sz="4" w:space="0" w:color="auto"/>
              <w:right w:val="single" w:sz="4" w:space="0" w:color="auto"/>
            </w:tcBorders>
          </w:tcPr>
          <w:p w14:paraId="7875EDDC" w14:textId="77777777" w:rsidR="00277723" w:rsidRPr="00E27D23" w:rsidRDefault="00277723" w:rsidP="002745DF">
            <w:pPr>
              <w:pStyle w:val="TAC"/>
              <w:rPr>
                <w:lang w:eastAsia="zh-CN"/>
              </w:rPr>
            </w:pPr>
            <w:r w:rsidRPr="00E27D23">
              <w:rPr>
                <w:lang w:eastAsia="zh-CN"/>
              </w:rPr>
              <w:t>5</w:t>
            </w:r>
          </w:p>
        </w:tc>
        <w:tc>
          <w:tcPr>
            <w:tcW w:w="3967" w:type="dxa"/>
            <w:tcBorders>
              <w:top w:val="single" w:sz="4" w:space="0" w:color="auto"/>
              <w:left w:val="single" w:sz="4" w:space="0" w:color="auto"/>
              <w:bottom w:val="single" w:sz="4" w:space="0" w:color="auto"/>
              <w:right w:val="single" w:sz="4" w:space="0" w:color="auto"/>
            </w:tcBorders>
          </w:tcPr>
          <w:p w14:paraId="5F32FA45" w14:textId="77777777" w:rsidR="00277723" w:rsidRPr="00E27D23" w:rsidRDefault="00277723" w:rsidP="002745DF">
            <w:pPr>
              <w:pStyle w:val="TAL"/>
              <w:rPr>
                <w:lang w:eastAsia="zh-CN"/>
              </w:rPr>
            </w:pPr>
            <w:r w:rsidRPr="00E27D23">
              <w:rPr>
                <w:lang w:eastAsia="zh-CN"/>
              </w:rPr>
              <w:t xml:space="preserve">Wait for 30s to ensure that UE have acquired the updated </w:t>
            </w:r>
            <w:r w:rsidRPr="00E27D23">
              <w:rPr>
                <w:i/>
                <w:color w:val="000000"/>
              </w:rPr>
              <w:t>MBSBroadcastConfiguration</w:t>
            </w:r>
            <w:r w:rsidRPr="00E27D23">
              <w:rPr>
                <w:lang w:eastAsia="zh-CN"/>
              </w:rPr>
              <w:t xml:space="preserve"> in step 1 due to becoming interested to </w:t>
            </w:r>
            <w:r w:rsidRPr="00E27D23">
              <w:t>receiv</w:t>
            </w:r>
            <w:r w:rsidRPr="00E27D23">
              <w:rPr>
                <w:lang w:eastAsia="zh-CN"/>
              </w:rPr>
              <w:t xml:space="preserve">ing </w:t>
            </w:r>
            <w:r w:rsidRPr="00E27D23">
              <w:t>MBS Broadcast service with MBS Service ID</w:t>
            </w:r>
            <w:r w:rsidRPr="00E27D23" w:rsidDel="00D103EC">
              <w:t xml:space="preserve"> </w:t>
            </w:r>
            <w:r w:rsidRPr="00E27D23">
              <w:rPr>
                <w:lang w:eastAsia="zh-CN"/>
              </w:rPr>
              <w:t>‘000002’H.</w:t>
            </w:r>
          </w:p>
        </w:tc>
        <w:tc>
          <w:tcPr>
            <w:tcW w:w="708" w:type="dxa"/>
            <w:tcBorders>
              <w:top w:val="single" w:sz="4" w:space="0" w:color="auto"/>
              <w:left w:val="single" w:sz="4" w:space="0" w:color="auto"/>
              <w:bottom w:val="single" w:sz="4" w:space="0" w:color="auto"/>
              <w:right w:val="single" w:sz="4" w:space="0" w:color="auto"/>
            </w:tcBorders>
          </w:tcPr>
          <w:p w14:paraId="41B811E4"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D933616" w14:textId="77777777" w:rsidR="00277723" w:rsidRPr="00E27D23" w:rsidRDefault="00277723" w:rsidP="002745DF">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tcPr>
          <w:p w14:paraId="238ED72A"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39E132AF" w14:textId="77777777" w:rsidR="00277723" w:rsidRPr="00E27D23" w:rsidRDefault="00277723" w:rsidP="002745DF">
            <w:pPr>
              <w:pStyle w:val="TAC"/>
            </w:pPr>
            <w:r w:rsidRPr="00E27D23">
              <w:t>-</w:t>
            </w:r>
          </w:p>
        </w:tc>
      </w:tr>
      <w:tr w:rsidR="00277723" w:rsidRPr="00E27D23" w14:paraId="29857E57" w14:textId="77777777" w:rsidTr="009653AF">
        <w:tc>
          <w:tcPr>
            <w:tcW w:w="533" w:type="dxa"/>
            <w:tcBorders>
              <w:top w:val="single" w:sz="4" w:space="0" w:color="auto"/>
              <w:left w:val="single" w:sz="4" w:space="0" w:color="auto"/>
              <w:bottom w:val="single" w:sz="4" w:space="0" w:color="auto"/>
              <w:right w:val="single" w:sz="4" w:space="0" w:color="auto"/>
            </w:tcBorders>
          </w:tcPr>
          <w:p w14:paraId="486D4B13" w14:textId="3C0D61BD" w:rsidR="00277723" w:rsidRPr="00E27D23" w:rsidRDefault="00277723" w:rsidP="002745DF">
            <w:pPr>
              <w:pStyle w:val="TAC"/>
              <w:rPr>
                <w:lang w:eastAsia="zh-CN"/>
              </w:rPr>
            </w:pPr>
            <w:r w:rsidRPr="00E27D23">
              <w:rPr>
                <w:lang w:eastAsia="zh-CN"/>
              </w:rPr>
              <w:t>6-14</w:t>
            </w:r>
            <w:r w:rsidR="009653AF" w:rsidRPr="00E27D23">
              <w:rPr>
                <w:lang w:eastAsia="zh-CN"/>
              </w:rPr>
              <w:t>a2</w:t>
            </w:r>
          </w:p>
        </w:tc>
        <w:tc>
          <w:tcPr>
            <w:tcW w:w="3967" w:type="dxa"/>
            <w:tcBorders>
              <w:top w:val="single" w:sz="4" w:space="0" w:color="auto"/>
              <w:left w:val="single" w:sz="4" w:space="0" w:color="auto"/>
              <w:bottom w:val="single" w:sz="4" w:space="0" w:color="auto"/>
              <w:right w:val="single" w:sz="4" w:space="0" w:color="auto"/>
            </w:tcBorders>
          </w:tcPr>
          <w:p w14:paraId="23E5EFCC" w14:textId="1227CFFF" w:rsidR="00277723" w:rsidRPr="00E27D23" w:rsidRDefault="00277723" w:rsidP="002745DF">
            <w:pPr>
              <w:pStyle w:val="TAL"/>
              <w:rPr>
                <w:lang w:eastAsia="zh-CN"/>
              </w:rPr>
            </w:pPr>
            <w:r w:rsidRPr="00E27D23">
              <w:rPr>
                <w:kern w:val="2"/>
              </w:rPr>
              <w:t xml:space="preserve">Steps 1 to 9a2 of </w:t>
            </w:r>
            <w:r w:rsidRPr="00E27D23">
              <w:rPr>
                <w:lang w:eastAsia="zh-CN"/>
              </w:rPr>
              <w:t xml:space="preserve">the generic procedures described in </w:t>
            </w:r>
            <w:r w:rsidRPr="00E27D23">
              <w:rPr>
                <w:kern w:val="2"/>
              </w:rPr>
              <w:t xml:space="preserve">TS 38.508-1 </w:t>
            </w:r>
            <w:r w:rsidR="009653AF" w:rsidRPr="00E27D23">
              <w:rPr>
                <w:kern w:val="2"/>
              </w:rPr>
              <w:t xml:space="preserve">[4] </w:t>
            </w:r>
            <w:r w:rsidRPr="00E27D23">
              <w:rPr>
                <w:kern w:val="2"/>
              </w:rPr>
              <w:t>subclause 4.5.4.2-3</w:t>
            </w:r>
            <w:r w:rsidRPr="00E27D23">
              <w:rPr>
                <w:lang w:eastAsia="zh-CN"/>
              </w:rPr>
              <w:t xml:space="preserve"> are performed </w:t>
            </w:r>
            <w:r w:rsidRPr="00E27D23">
              <w:t xml:space="preserve">with condition UE TEST LOOP MODE </w:t>
            </w:r>
            <w:r w:rsidRPr="00E27D23">
              <w:rPr>
                <w:lang w:eastAsia="zh-CN"/>
              </w:rPr>
              <w:t>C</w:t>
            </w:r>
            <w:r w:rsidRPr="00E27D23">
              <w:t>.</w:t>
            </w:r>
          </w:p>
        </w:tc>
        <w:tc>
          <w:tcPr>
            <w:tcW w:w="708" w:type="dxa"/>
            <w:tcBorders>
              <w:top w:val="single" w:sz="4" w:space="0" w:color="auto"/>
              <w:left w:val="single" w:sz="4" w:space="0" w:color="auto"/>
              <w:bottom w:val="single" w:sz="4" w:space="0" w:color="auto"/>
              <w:right w:val="single" w:sz="4" w:space="0" w:color="auto"/>
            </w:tcBorders>
          </w:tcPr>
          <w:p w14:paraId="472D1B0F"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873DFE6" w14:textId="77777777" w:rsidR="00277723" w:rsidRPr="00E27D23" w:rsidRDefault="00277723" w:rsidP="002745DF">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tcPr>
          <w:p w14:paraId="00613F0B"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2DBC3D39" w14:textId="77777777" w:rsidR="00277723" w:rsidRPr="00E27D23" w:rsidRDefault="00277723" w:rsidP="002745DF">
            <w:pPr>
              <w:pStyle w:val="TAC"/>
            </w:pPr>
            <w:r w:rsidRPr="00E27D23">
              <w:t>-</w:t>
            </w:r>
          </w:p>
        </w:tc>
      </w:tr>
      <w:tr w:rsidR="00277723" w:rsidRPr="00E27D23" w14:paraId="73E98B95" w14:textId="77777777" w:rsidTr="009653AF">
        <w:tc>
          <w:tcPr>
            <w:tcW w:w="533" w:type="dxa"/>
            <w:tcBorders>
              <w:top w:val="single" w:sz="4" w:space="0" w:color="auto"/>
              <w:left w:val="single" w:sz="4" w:space="0" w:color="auto"/>
              <w:bottom w:val="single" w:sz="4" w:space="0" w:color="auto"/>
              <w:right w:val="single" w:sz="4" w:space="0" w:color="auto"/>
            </w:tcBorders>
          </w:tcPr>
          <w:p w14:paraId="014C8E2D" w14:textId="77777777" w:rsidR="00277723" w:rsidRPr="00E27D23" w:rsidRDefault="00277723" w:rsidP="002745DF">
            <w:pPr>
              <w:pStyle w:val="TAC"/>
              <w:rPr>
                <w:lang w:eastAsia="zh-CN"/>
              </w:rPr>
            </w:pPr>
            <w:r w:rsidRPr="00E27D23">
              <w:rPr>
                <w:lang w:eastAsia="zh-CN"/>
              </w:rPr>
              <w:t>-</w:t>
            </w:r>
          </w:p>
        </w:tc>
        <w:tc>
          <w:tcPr>
            <w:tcW w:w="3967" w:type="dxa"/>
            <w:tcBorders>
              <w:top w:val="single" w:sz="4" w:space="0" w:color="auto"/>
              <w:left w:val="single" w:sz="4" w:space="0" w:color="auto"/>
              <w:bottom w:val="single" w:sz="4" w:space="0" w:color="auto"/>
              <w:right w:val="single" w:sz="4" w:space="0" w:color="auto"/>
            </w:tcBorders>
          </w:tcPr>
          <w:p w14:paraId="70F6FB28" w14:textId="122348AC" w:rsidR="00277723" w:rsidRPr="00E27D23" w:rsidRDefault="00277723" w:rsidP="002745DF">
            <w:pPr>
              <w:pStyle w:val="TAL"/>
              <w:rPr>
                <w:lang w:eastAsia="zh-CN"/>
              </w:rPr>
            </w:pPr>
            <w:r w:rsidRPr="00E27D23">
              <w:t>Exception: Step 15 is repeated 5 times</w:t>
            </w:r>
            <w:r w:rsidR="009653AF" w:rsidRPr="00E27D23">
              <w:t>.</w:t>
            </w:r>
          </w:p>
        </w:tc>
        <w:tc>
          <w:tcPr>
            <w:tcW w:w="708" w:type="dxa"/>
            <w:tcBorders>
              <w:top w:val="single" w:sz="4" w:space="0" w:color="auto"/>
              <w:left w:val="single" w:sz="4" w:space="0" w:color="auto"/>
              <w:bottom w:val="single" w:sz="4" w:space="0" w:color="auto"/>
              <w:right w:val="single" w:sz="4" w:space="0" w:color="auto"/>
            </w:tcBorders>
          </w:tcPr>
          <w:p w14:paraId="4E0E312E"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1819CA3" w14:textId="77777777" w:rsidR="00277723" w:rsidRPr="00E27D23" w:rsidRDefault="00277723" w:rsidP="002745DF">
            <w:pPr>
              <w:pStyle w:val="TAL"/>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462D469"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4E7B86A7" w14:textId="77777777" w:rsidR="00277723" w:rsidRPr="00E27D23" w:rsidRDefault="00277723" w:rsidP="002745DF">
            <w:pPr>
              <w:pStyle w:val="TAC"/>
            </w:pPr>
            <w:r w:rsidRPr="00E27D23">
              <w:t>-</w:t>
            </w:r>
          </w:p>
        </w:tc>
      </w:tr>
      <w:tr w:rsidR="00277723" w:rsidRPr="00E27D23" w14:paraId="5B15E6F9" w14:textId="77777777" w:rsidTr="009653AF">
        <w:tc>
          <w:tcPr>
            <w:tcW w:w="533" w:type="dxa"/>
            <w:tcBorders>
              <w:top w:val="single" w:sz="4" w:space="0" w:color="auto"/>
              <w:left w:val="single" w:sz="4" w:space="0" w:color="auto"/>
              <w:bottom w:val="single" w:sz="4" w:space="0" w:color="auto"/>
              <w:right w:val="single" w:sz="4" w:space="0" w:color="auto"/>
            </w:tcBorders>
          </w:tcPr>
          <w:p w14:paraId="619CC7F1" w14:textId="77777777" w:rsidR="00277723" w:rsidRPr="00E27D23" w:rsidRDefault="00277723" w:rsidP="002745DF">
            <w:pPr>
              <w:pStyle w:val="TAC"/>
              <w:rPr>
                <w:lang w:eastAsia="zh-CN"/>
              </w:rPr>
            </w:pPr>
            <w:r w:rsidRPr="00E27D23">
              <w:rPr>
                <w:lang w:eastAsia="zh-CN"/>
              </w:rPr>
              <w:t>15</w:t>
            </w:r>
          </w:p>
        </w:tc>
        <w:tc>
          <w:tcPr>
            <w:tcW w:w="3967" w:type="dxa"/>
            <w:tcBorders>
              <w:top w:val="single" w:sz="4" w:space="0" w:color="auto"/>
              <w:left w:val="single" w:sz="4" w:space="0" w:color="auto"/>
              <w:bottom w:val="single" w:sz="4" w:space="0" w:color="auto"/>
              <w:right w:val="single" w:sz="4" w:space="0" w:color="auto"/>
            </w:tcBorders>
          </w:tcPr>
          <w:p w14:paraId="56AF4948" w14:textId="77777777" w:rsidR="00277723" w:rsidRPr="00E27D23" w:rsidRDefault="00277723" w:rsidP="002745DF">
            <w:pPr>
              <w:pStyle w:val="TAL"/>
              <w:rPr>
                <w:lang w:eastAsia="zh-CN"/>
              </w:rPr>
            </w:pPr>
            <w:r w:rsidRPr="00E27D23">
              <w:t>The SS transmits an MBS Packet on the MTCH with LCID=2 and g-RNTI =</w:t>
            </w:r>
            <w:r w:rsidRPr="00E27D23">
              <w:rPr>
                <w:lang w:eastAsia="zh-CN"/>
              </w:rPr>
              <w:t xml:space="preserve"> ’</w:t>
            </w:r>
            <w:r w:rsidRPr="00E27D23">
              <w:t>0002’H.</w:t>
            </w:r>
          </w:p>
        </w:tc>
        <w:tc>
          <w:tcPr>
            <w:tcW w:w="708" w:type="dxa"/>
            <w:tcBorders>
              <w:top w:val="single" w:sz="4" w:space="0" w:color="auto"/>
              <w:left w:val="single" w:sz="4" w:space="0" w:color="auto"/>
              <w:bottom w:val="single" w:sz="4" w:space="0" w:color="auto"/>
              <w:right w:val="single" w:sz="4" w:space="0" w:color="auto"/>
            </w:tcBorders>
          </w:tcPr>
          <w:p w14:paraId="1D9B3C1B"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75D8F54" w14:textId="77777777" w:rsidR="00277723" w:rsidRPr="00E27D23" w:rsidRDefault="00277723" w:rsidP="002745DF">
            <w:pPr>
              <w:pStyle w:val="TAL"/>
            </w:pPr>
            <w:r w:rsidRPr="00E27D23">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0B507A36"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296D244A" w14:textId="77777777" w:rsidR="00277723" w:rsidRPr="00E27D23" w:rsidRDefault="00277723" w:rsidP="002745DF">
            <w:pPr>
              <w:pStyle w:val="TAC"/>
            </w:pPr>
            <w:r w:rsidRPr="00E27D23">
              <w:t>-</w:t>
            </w:r>
          </w:p>
        </w:tc>
      </w:tr>
      <w:tr w:rsidR="00277723" w:rsidRPr="00E27D23" w14:paraId="0E20771D" w14:textId="77777777" w:rsidTr="009653AF">
        <w:tc>
          <w:tcPr>
            <w:tcW w:w="533" w:type="dxa"/>
            <w:tcBorders>
              <w:top w:val="single" w:sz="4" w:space="0" w:color="auto"/>
              <w:left w:val="single" w:sz="4" w:space="0" w:color="auto"/>
              <w:bottom w:val="single" w:sz="4" w:space="0" w:color="auto"/>
              <w:right w:val="single" w:sz="4" w:space="0" w:color="auto"/>
            </w:tcBorders>
          </w:tcPr>
          <w:p w14:paraId="724AD238" w14:textId="77777777" w:rsidR="00277723" w:rsidRPr="00E27D23" w:rsidRDefault="00277723" w:rsidP="002745DF">
            <w:pPr>
              <w:pStyle w:val="TAC"/>
              <w:rPr>
                <w:lang w:eastAsia="zh-CN"/>
              </w:rPr>
            </w:pPr>
            <w:r w:rsidRPr="00E27D23">
              <w:rPr>
                <w:lang w:eastAsia="zh-CN"/>
              </w:rPr>
              <w:t>16</w:t>
            </w:r>
          </w:p>
        </w:tc>
        <w:tc>
          <w:tcPr>
            <w:tcW w:w="3967" w:type="dxa"/>
            <w:tcBorders>
              <w:top w:val="single" w:sz="4" w:space="0" w:color="auto"/>
              <w:left w:val="single" w:sz="4" w:space="0" w:color="auto"/>
              <w:bottom w:val="single" w:sz="4" w:space="0" w:color="auto"/>
              <w:right w:val="single" w:sz="4" w:space="0" w:color="auto"/>
            </w:tcBorders>
          </w:tcPr>
          <w:p w14:paraId="3B6FA089" w14:textId="77777777" w:rsidR="00277723" w:rsidRPr="00E27D23" w:rsidRDefault="00277723" w:rsidP="002745DF">
            <w:pPr>
              <w:pStyle w:val="TAL"/>
              <w:rPr>
                <w:lang w:eastAsia="zh-CN"/>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46E7AB7"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D669B3D" w14:textId="77777777" w:rsidR="00277723" w:rsidRPr="00E27D23" w:rsidRDefault="00277723" w:rsidP="002745DF">
            <w:pPr>
              <w:pStyle w:val="TAL"/>
              <w:rPr>
                <w:rFonts w:eastAsia="MS Gothic"/>
              </w:rPr>
            </w:pPr>
            <w:r w:rsidRPr="00E27D23">
              <w:rPr>
                <w:rFonts w:eastAsia="MS Gothic"/>
              </w:rPr>
              <w:t xml:space="preserve">NR RRC: </w:t>
            </w:r>
            <w:r w:rsidRPr="00E27D23">
              <w:rPr>
                <w:rFonts w:eastAsia="MS Gothic"/>
                <w:i/>
              </w:rPr>
              <w:t>DLInformationTransfer</w:t>
            </w:r>
          </w:p>
          <w:p w14:paraId="445E6E6B" w14:textId="77777777" w:rsidR="00277723" w:rsidRPr="00E27D23" w:rsidRDefault="00277723" w:rsidP="002745DF">
            <w:pPr>
              <w:pStyle w:val="TAL"/>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75BED0FD"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34647D1C" w14:textId="77777777" w:rsidR="00277723" w:rsidRPr="00E27D23" w:rsidRDefault="00277723" w:rsidP="002745DF">
            <w:pPr>
              <w:pStyle w:val="TAC"/>
            </w:pPr>
            <w:r w:rsidRPr="00E27D23">
              <w:t>-</w:t>
            </w:r>
          </w:p>
        </w:tc>
      </w:tr>
      <w:tr w:rsidR="00277723" w:rsidRPr="00E27D23" w14:paraId="6865E585" w14:textId="77777777" w:rsidTr="009653AF">
        <w:tc>
          <w:tcPr>
            <w:tcW w:w="533" w:type="dxa"/>
            <w:tcBorders>
              <w:top w:val="single" w:sz="4" w:space="0" w:color="auto"/>
              <w:left w:val="single" w:sz="4" w:space="0" w:color="auto"/>
              <w:bottom w:val="single" w:sz="4" w:space="0" w:color="auto"/>
              <w:right w:val="single" w:sz="4" w:space="0" w:color="auto"/>
            </w:tcBorders>
          </w:tcPr>
          <w:p w14:paraId="0E864225" w14:textId="77777777" w:rsidR="00277723" w:rsidRPr="00E27D23" w:rsidRDefault="00277723" w:rsidP="002745DF">
            <w:pPr>
              <w:pStyle w:val="TAC"/>
              <w:rPr>
                <w:lang w:eastAsia="zh-CN"/>
              </w:rPr>
            </w:pPr>
            <w:r w:rsidRPr="00E27D23">
              <w:rPr>
                <w:lang w:eastAsia="zh-CN"/>
              </w:rPr>
              <w:t>17</w:t>
            </w:r>
          </w:p>
        </w:tc>
        <w:tc>
          <w:tcPr>
            <w:tcW w:w="3967" w:type="dxa"/>
            <w:tcBorders>
              <w:top w:val="single" w:sz="4" w:space="0" w:color="auto"/>
              <w:left w:val="single" w:sz="4" w:space="0" w:color="auto"/>
              <w:bottom w:val="single" w:sz="4" w:space="0" w:color="auto"/>
              <w:right w:val="single" w:sz="4" w:space="0" w:color="auto"/>
            </w:tcBorders>
          </w:tcPr>
          <w:p w14:paraId="4FA4382B" w14:textId="77777777" w:rsidR="00277723" w:rsidRPr="00E27D23" w:rsidRDefault="00277723" w:rsidP="002745DF">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6A0BA255"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5B5F997A" w14:textId="77777777" w:rsidR="00277723" w:rsidRPr="00E27D23" w:rsidRDefault="00277723" w:rsidP="002745DF">
            <w:pPr>
              <w:pStyle w:val="TAL"/>
              <w:rPr>
                <w:rFonts w:eastAsia="MS Gothic"/>
              </w:rPr>
            </w:pPr>
            <w:r w:rsidRPr="00E27D23">
              <w:rPr>
                <w:rFonts w:eastAsia="MS Gothic"/>
              </w:rPr>
              <w:t xml:space="preserve">NR RRC: </w:t>
            </w:r>
            <w:r w:rsidRPr="00E27D23">
              <w:rPr>
                <w:rFonts w:eastAsia="MS Gothic"/>
                <w:i/>
              </w:rPr>
              <w:t>ULInformationTransfer</w:t>
            </w:r>
          </w:p>
          <w:p w14:paraId="7D8FCE29" w14:textId="77777777" w:rsidR="00277723" w:rsidRPr="00E27D23" w:rsidRDefault="00277723" w:rsidP="002745DF">
            <w:pPr>
              <w:pStyle w:val="TAL"/>
              <w:rPr>
                <w:iCs/>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10E4E9DE"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38EC9D93" w14:textId="77777777" w:rsidR="00277723" w:rsidRPr="00E27D23" w:rsidRDefault="00277723" w:rsidP="002745DF">
            <w:pPr>
              <w:pStyle w:val="TAC"/>
            </w:pPr>
            <w:r w:rsidRPr="00E27D23">
              <w:t>-</w:t>
            </w:r>
          </w:p>
        </w:tc>
      </w:tr>
      <w:tr w:rsidR="00277723" w:rsidRPr="00E27D23" w14:paraId="71BCD847" w14:textId="77777777" w:rsidTr="009653AF">
        <w:tc>
          <w:tcPr>
            <w:tcW w:w="533" w:type="dxa"/>
            <w:tcBorders>
              <w:top w:val="single" w:sz="4" w:space="0" w:color="auto"/>
              <w:left w:val="single" w:sz="4" w:space="0" w:color="auto"/>
              <w:bottom w:val="single" w:sz="4" w:space="0" w:color="auto"/>
              <w:right w:val="single" w:sz="4" w:space="0" w:color="auto"/>
            </w:tcBorders>
            <w:hideMark/>
          </w:tcPr>
          <w:p w14:paraId="28230658" w14:textId="77777777" w:rsidR="00277723" w:rsidRPr="00E27D23" w:rsidRDefault="00277723" w:rsidP="002745DF">
            <w:pPr>
              <w:pStyle w:val="TAC"/>
            </w:pPr>
            <w:r w:rsidRPr="00E27D23">
              <w:rPr>
                <w:lang w:eastAsia="zh-CN"/>
              </w:rPr>
              <w:t>18</w:t>
            </w:r>
          </w:p>
        </w:tc>
        <w:tc>
          <w:tcPr>
            <w:tcW w:w="3967" w:type="dxa"/>
            <w:tcBorders>
              <w:top w:val="single" w:sz="4" w:space="0" w:color="auto"/>
              <w:left w:val="single" w:sz="4" w:space="0" w:color="auto"/>
              <w:bottom w:val="single" w:sz="4" w:space="0" w:color="auto"/>
              <w:right w:val="single" w:sz="4" w:space="0" w:color="auto"/>
            </w:tcBorders>
            <w:hideMark/>
          </w:tcPr>
          <w:p w14:paraId="62B72E71" w14:textId="77777777" w:rsidR="00277723" w:rsidRPr="00E27D23" w:rsidRDefault="00277723" w:rsidP="002745DF">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CH in step 17 greater than zero</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87D820A"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71F27D11" w14:textId="77777777" w:rsidR="00277723" w:rsidRPr="00E27D23" w:rsidRDefault="00277723" w:rsidP="002745DF">
            <w:pPr>
              <w:pStyle w:val="TAL"/>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7EB4E14B" w14:textId="77777777" w:rsidR="00277723" w:rsidRPr="00E27D23" w:rsidRDefault="00277723" w:rsidP="002745DF">
            <w:pPr>
              <w:pStyle w:val="TAC"/>
            </w:pPr>
            <w:r w:rsidRPr="00E27D23">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7C33FEA4" w14:textId="77777777" w:rsidR="00277723" w:rsidRPr="00E27D23" w:rsidRDefault="00277723" w:rsidP="002745DF">
            <w:pPr>
              <w:pStyle w:val="TAC"/>
            </w:pPr>
            <w:r w:rsidRPr="00E27D23">
              <w:rPr>
                <w:lang w:eastAsia="zh-CN"/>
              </w:rPr>
              <w:t>P</w:t>
            </w:r>
          </w:p>
        </w:tc>
      </w:tr>
      <w:tr w:rsidR="009653AF" w:rsidRPr="00E27D23" w14:paraId="320F5FF6" w14:textId="77777777" w:rsidTr="009653AF">
        <w:tc>
          <w:tcPr>
            <w:tcW w:w="9600" w:type="dxa"/>
            <w:gridSpan w:val="6"/>
            <w:tcBorders>
              <w:top w:val="single" w:sz="4" w:space="0" w:color="auto"/>
              <w:left w:val="single" w:sz="4" w:space="0" w:color="auto"/>
              <w:bottom w:val="single" w:sz="4" w:space="0" w:color="auto"/>
              <w:right w:val="single" w:sz="4" w:space="0" w:color="auto"/>
            </w:tcBorders>
          </w:tcPr>
          <w:p w14:paraId="10D0B729" w14:textId="73F6218F" w:rsidR="009653AF" w:rsidRPr="00E27D23" w:rsidRDefault="009653AF" w:rsidP="009653AF">
            <w:pPr>
              <w:pStyle w:val="TAN"/>
              <w:rPr>
                <w:lang w:eastAsia="zh-CN"/>
              </w:rPr>
            </w:pPr>
            <w:r w:rsidRPr="00E27D23">
              <w:t>Note 1:</w:t>
            </w:r>
            <w:r w:rsidRPr="00E27D23">
              <w:tab/>
              <w:t>The request may be performed by MMI or AT command.</w:t>
            </w:r>
          </w:p>
        </w:tc>
      </w:tr>
    </w:tbl>
    <w:p w14:paraId="74C221FD" w14:textId="77777777" w:rsidR="00277723" w:rsidRPr="00E27D23" w:rsidRDefault="00277723" w:rsidP="00277723">
      <w:pPr>
        <w:rPr>
          <w:rFonts w:eastAsia="PMingLiU"/>
          <w:lang w:eastAsia="zh-TW"/>
        </w:rPr>
      </w:pPr>
    </w:p>
    <w:p w14:paraId="569ECD09" w14:textId="77777777" w:rsidR="00277723" w:rsidRPr="00E27D23" w:rsidRDefault="00277723" w:rsidP="00277723">
      <w:pPr>
        <w:pStyle w:val="H6"/>
      </w:pPr>
      <w:r w:rsidRPr="00E27D23">
        <w:t>14.1.1.2.3.3</w:t>
      </w:r>
      <w:r w:rsidRPr="00E27D23">
        <w:tab/>
        <w:t>Specific message contents</w:t>
      </w:r>
    </w:p>
    <w:p w14:paraId="252CC24A" w14:textId="77777777" w:rsidR="00277723" w:rsidRPr="00E27D23" w:rsidRDefault="00277723" w:rsidP="00277723">
      <w:pPr>
        <w:pStyle w:val="TH"/>
      </w:pPr>
      <w:r w:rsidRPr="00E27D23">
        <w:t xml:space="preserve">Table 14.1.1.2.3.3-1: </w:t>
      </w:r>
      <w:r w:rsidRPr="00E27D23">
        <w:rPr>
          <w:i/>
        </w:rPr>
        <w:t xml:space="preserve">SIB1 </w:t>
      </w:r>
      <w:r w:rsidRPr="00E27D23">
        <w:t xml:space="preserve">of NR Cell </w:t>
      </w:r>
      <w:r w:rsidRPr="00E27D23">
        <w:rPr>
          <w:lang w:eastAsia="zh-CN"/>
        </w:rPr>
        <w:t xml:space="preserve">1 (preamble and all steps, </w:t>
      </w:r>
      <w:r w:rsidRPr="00E27D23">
        <w:t>Table 14.1.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E27D23" w14:paraId="7746CA7E" w14:textId="77777777" w:rsidTr="002745DF">
        <w:tc>
          <w:tcPr>
            <w:tcW w:w="9738" w:type="dxa"/>
            <w:gridSpan w:val="4"/>
          </w:tcPr>
          <w:p w14:paraId="41265990" w14:textId="0076A371" w:rsidR="00277723" w:rsidRPr="00E27D23" w:rsidRDefault="00277723" w:rsidP="002745DF">
            <w:pPr>
              <w:pStyle w:val="TAL"/>
            </w:pPr>
            <w:r w:rsidRPr="00E27D23">
              <w:t>Derivation Path: TS 38.508-1 [4], Table 4.6.</w:t>
            </w:r>
            <w:r w:rsidR="009653AF" w:rsidRPr="00E27D23">
              <w:t>1</w:t>
            </w:r>
            <w:r w:rsidRPr="00E27D23">
              <w:t>-28</w:t>
            </w:r>
          </w:p>
        </w:tc>
      </w:tr>
      <w:tr w:rsidR="00277723" w:rsidRPr="00E27D23" w14:paraId="721D4AD4" w14:textId="77777777" w:rsidTr="002745DF">
        <w:tblPrEx>
          <w:tblCellMar>
            <w:left w:w="108" w:type="dxa"/>
            <w:right w:w="108" w:type="dxa"/>
          </w:tblCellMar>
        </w:tblPrEx>
        <w:tc>
          <w:tcPr>
            <w:tcW w:w="4535" w:type="dxa"/>
          </w:tcPr>
          <w:p w14:paraId="71D3342A" w14:textId="77777777" w:rsidR="00277723" w:rsidRPr="00E27D23" w:rsidRDefault="00277723" w:rsidP="002745DF">
            <w:pPr>
              <w:pStyle w:val="TAH"/>
            </w:pPr>
            <w:r w:rsidRPr="00E27D23">
              <w:t>Information Element</w:t>
            </w:r>
          </w:p>
        </w:tc>
        <w:tc>
          <w:tcPr>
            <w:tcW w:w="2267" w:type="dxa"/>
          </w:tcPr>
          <w:p w14:paraId="4E851AC8" w14:textId="77777777" w:rsidR="00277723" w:rsidRPr="00E27D23" w:rsidRDefault="00277723" w:rsidP="002745DF">
            <w:pPr>
              <w:pStyle w:val="TAH"/>
            </w:pPr>
            <w:r w:rsidRPr="00E27D23">
              <w:t>Value/remark</w:t>
            </w:r>
          </w:p>
        </w:tc>
        <w:tc>
          <w:tcPr>
            <w:tcW w:w="1700" w:type="dxa"/>
          </w:tcPr>
          <w:p w14:paraId="6361374E" w14:textId="77777777" w:rsidR="00277723" w:rsidRPr="00E27D23" w:rsidRDefault="00277723" w:rsidP="002745DF">
            <w:pPr>
              <w:pStyle w:val="TAH"/>
            </w:pPr>
            <w:r w:rsidRPr="00E27D23">
              <w:t>Comment</w:t>
            </w:r>
          </w:p>
        </w:tc>
        <w:tc>
          <w:tcPr>
            <w:tcW w:w="1245" w:type="dxa"/>
          </w:tcPr>
          <w:p w14:paraId="2393A492" w14:textId="77777777" w:rsidR="00277723" w:rsidRPr="00E27D23" w:rsidRDefault="00277723" w:rsidP="002745DF">
            <w:pPr>
              <w:pStyle w:val="TAH"/>
            </w:pPr>
            <w:r w:rsidRPr="00E27D23">
              <w:t>Condition</w:t>
            </w:r>
          </w:p>
        </w:tc>
      </w:tr>
      <w:tr w:rsidR="00277723" w:rsidRPr="00E27D23" w14:paraId="00C71A5D" w14:textId="77777777" w:rsidTr="002745DF">
        <w:tblPrEx>
          <w:tblCellMar>
            <w:left w:w="108" w:type="dxa"/>
            <w:right w:w="108" w:type="dxa"/>
          </w:tblCellMar>
        </w:tblPrEx>
        <w:tc>
          <w:tcPr>
            <w:tcW w:w="4535" w:type="dxa"/>
          </w:tcPr>
          <w:p w14:paraId="68CCA664" w14:textId="77777777" w:rsidR="00277723" w:rsidRPr="00E27D23" w:rsidRDefault="00277723" w:rsidP="002745DF">
            <w:pPr>
              <w:pStyle w:val="TAL"/>
            </w:pPr>
            <w:r w:rsidRPr="00E27D23">
              <w:t>SIB1 ::= SEQUENCE {</w:t>
            </w:r>
          </w:p>
        </w:tc>
        <w:tc>
          <w:tcPr>
            <w:tcW w:w="2267" w:type="dxa"/>
          </w:tcPr>
          <w:p w14:paraId="0E184271" w14:textId="77777777" w:rsidR="00277723" w:rsidRPr="00E27D23" w:rsidRDefault="00277723" w:rsidP="002745DF">
            <w:pPr>
              <w:pStyle w:val="TAL"/>
            </w:pPr>
          </w:p>
        </w:tc>
        <w:tc>
          <w:tcPr>
            <w:tcW w:w="1700" w:type="dxa"/>
          </w:tcPr>
          <w:p w14:paraId="53B9A30B" w14:textId="77777777" w:rsidR="00277723" w:rsidRPr="00E27D23" w:rsidRDefault="00277723" w:rsidP="002745DF">
            <w:pPr>
              <w:pStyle w:val="TAL"/>
            </w:pPr>
          </w:p>
        </w:tc>
        <w:tc>
          <w:tcPr>
            <w:tcW w:w="1245" w:type="dxa"/>
          </w:tcPr>
          <w:p w14:paraId="13B0CD77" w14:textId="77777777" w:rsidR="00277723" w:rsidRPr="00E27D23" w:rsidRDefault="00277723" w:rsidP="002745DF">
            <w:pPr>
              <w:pStyle w:val="TAL"/>
            </w:pPr>
          </w:p>
        </w:tc>
      </w:tr>
      <w:tr w:rsidR="00277723" w:rsidRPr="00E27D23" w14:paraId="3AA7251A" w14:textId="77777777" w:rsidTr="002745DF">
        <w:tblPrEx>
          <w:tblCellMar>
            <w:left w:w="108" w:type="dxa"/>
            <w:right w:w="108" w:type="dxa"/>
          </w:tblCellMar>
        </w:tblPrEx>
        <w:tc>
          <w:tcPr>
            <w:tcW w:w="4535" w:type="dxa"/>
          </w:tcPr>
          <w:p w14:paraId="714B03E0" w14:textId="77777777" w:rsidR="00277723" w:rsidRPr="00E27D23" w:rsidRDefault="00277723" w:rsidP="002745DF">
            <w:pPr>
              <w:pStyle w:val="TAL"/>
            </w:pPr>
            <w:r w:rsidRPr="00E27D23">
              <w:t xml:space="preserve">  servingCellConfigCommon</w:t>
            </w:r>
          </w:p>
        </w:tc>
        <w:tc>
          <w:tcPr>
            <w:tcW w:w="2267" w:type="dxa"/>
          </w:tcPr>
          <w:p w14:paraId="65E09B04" w14:textId="77777777" w:rsidR="00277723" w:rsidRPr="00E27D23" w:rsidRDefault="00277723" w:rsidP="002745DF">
            <w:pPr>
              <w:pStyle w:val="TAL"/>
            </w:pPr>
            <w:r w:rsidRPr="00E27D23">
              <w:t>ServingCellConfigCommonSIB</w:t>
            </w:r>
          </w:p>
        </w:tc>
        <w:tc>
          <w:tcPr>
            <w:tcW w:w="1700" w:type="dxa"/>
          </w:tcPr>
          <w:p w14:paraId="74A7CA62" w14:textId="77777777" w:rsidR="00277723" w:rsidRPr="00E27D23" w:rsidRDefault="00277723" w:rsidP="002745DF">
            <w:pPr>
              <w:pStyle w:val="TAL"/>
            </w:pPr>
            <w:r w:rsidRPr="00E27D23">
              <w:t>Table 14.1.1.2.3.3-2</w:t>
            </w:r>
          </w:p>
        </w:tc>
        <w:tc>
          <w:tcPr>
            <w:tcW w:w="1245" w:type="dxa"/>
          </w:tcPr>
          <w:p w14:paraId="640BFAF3" w14:textId="77777777" w:rsidR="00277723" w:rsidRPr="00E27D23" w:rsidRDefault="00277723" w:rsidP="002745DF">
            <w:pPr>
              <w:pStyle w:val="TAL"/>
            </w:pPr>
          </w:p>
        </w:tc>
      </w:tr>
      <w:tr w:rsidR="00277723" w:rsidRPr="00E27D23" w14:paraId="1491BC12" w14:textId="77777777" w:rsidTr="002745DF">
        <w:tblPrEx>
          <w:tblCellMar>
            <w:left w:w="108" w:type="dxa"/>
            <w:right w:w="108" w:type="dxa"/>
          </w:tblCellMar>
        </w:tblPrEx>
        <w:tc>
          <w:tcPr>
            <w:tcW w:w="4535" w:type="dxa"/>
          </w:tcPr>
          <w:p w14:paraId="394734B5" w14:textId="77777777" w:rsidR="00277723" w:rsidRPr="00E27D23" w:rsidRDefault="00277723" w:rsidP="002745DF">
            <w:pPr>
              <w:pStyle w:val="TAL"/>
            </w:pPr>
            <w:r w:rsidRPr="00E27D23">
              <w:t xml:space="preserve">  nonCriticalExtension</w:t>
            </w:r>
            <w:r w:rsidRPr="00E27D23">
              <w:rPr>
                <w:lang w:eastAsia="zh-CN"/>
              </w:rPr>
              <w:t xml:space="preserve"> </w:t>
            </w:r>
            <w:r w:rsidRPr="00E27D23">
              <w:t>SEQUENCE {</w:t>
            </w:r>
          </w:p>
        </w:tc>
        <w:tc>
          <w:tcPr>
            <w:tcW w:w="2267" w:type="dxa"/>
          </w:tcPr>
          <w:p w14:paraId="7BBDCA8F" w14:textId="77777777" w:rsidR="00277723" w:rsidRPr="00E27D23" w:rsidRDefault="00277723" w:rsidP="002745DF">
            <w:pPr>
              <w:pStyle w:val="TAL"/>
            </w:pPr>
          </w:p>
        </w:tc>
        <w:tc>
          <w:tcPr>
            <w:tcW w:w="1700" w:type="dxa"/>
          </w:tcPr>
          <w:p w14:paraId="3B10C2BD" w14:textId="77777777" w:rsidR="00277723" w:rsidRPr="00E27D23" w:rsidRDefault="00277723" w:rsidP="002745DF">
            <w:pPr>
              <w:pStyle w:val="TAL"/>
            </w:pPr>
          </w:p>
        </w:tc>
        <w:tc>
          <w:tcPr>
            <w:tcW w:w="1245" w:type="dxa"/>
          </w:tcPr>
          <w:p w14:paraId="0D0BB0FE" w14:textId="77777777" w:rsidR="00277723" w:rsidRPr="00E27D23" w:rsidRDefault="00277723" w:rsidP="002745DF">
            <w:pPr>
              <w:pStyle w:val="TAL"/>
            </w:pPr>
          </w:p>
        </w:tc>
      </w:tr>
      <w:tr w:rsidR="00277723" w:rsidRPr="00E27D23" w14:paraId="3917605F" w14:textId="77777777" w:rsidTr="002745DF">
        <w:tblPrEx>
          <w:tblCellMar>
            <w:left w:w="108" w:type="dxa"/>
            <w:right w:w="108" w:type="dxa"/>
          </w:tblCellMar>
        </w:tblPrEx>
        <w:tc>
          <w:tcPr>
            <w:tcW w:w="4535" w:type="dxa"/>
          </w:tcPr>
          <w:p w14:paraId="35E8B011" w14:textId="77777777" w:rsidR="00277723" w:rsidRPr="00E27D23" w:rsidRDefault="00277723" w:rsidP="002745DF">
            <w:pPr>
              <w:pStyle w:val="TAL"/>
            </w:pPr>
            <w:r w:rsidRPr="00E27D23">
              <w:t xml:space="preserve">    nonCriticalExtension</w:t>
            </w:r>
            <w:r w:rsidRPr="00E27D23">
              <w:rPr>
                <w:lang w:eastAsia="zh-CN"/>
              </w:rPr>
              <w:t xml:space="preserve"> </w:t>
            </w:r>
            <w:r w:rsidRPr="00E27D23">
              <w:t>SEQUENCE {</w:t>
            </w:r>
          </w:p>
        </w:tc>
        <w:tc>
          <w:tcPr>
            <w:tcW w:w="2267" w:type="dxa"/>
          </w:tcPr>
          <w:p w14:paraId="3AB7587D" w14:textId="77777777" w:rsidR="00277723" w:rsidRPr="00E27D23" w:rsidRDefault="00277723" w:rsidP="002745DF">
            <w:pPr>
              <w:pStyle w:val="TAL"/>
            </w:pPr>
          </w:p>
        </w:tc>
        <w:tc>
          <w:tcPr>
            <w:tcW w:w="1700" w:type="dxa"/>
          </w:tcPr>
          <w:p w14:paraId="26CA84DC" w14:textId="77777777" w:rsidR="00277723" w:rsidRPr="00E27D23" w:rsidRDefault="00277723" w:rsidP="002745DF">
            <w:pPr>
              <w:pStyle w:val="TAL"/>
            </w:pPr>
          </w:p>
        </w:tc>
        <w:tc>
          <w:tcPr>
            <w:tcW w:w="1245" w:type="dxa"/>
          </w:tcPr>
          <w:p w14:paraId="4257B068" w14:textId="77777777" w:rsidR="00277723" w:rsidRPr="00E27D23" w:rsidRDefault="00277723" w:rsidP="002745DF">
            <w:pPr>
              <w:pStyle w:val="TAL"/>
            </w:pPr>
          </w:p>
        </w:tc>
      </w:tr>
      <w:tr w:rsidR="00277723" w:rsidRPr="00E27D23" w14:paraId="1348DC45" w14:textId="77777777" w:rsidTr="002745DF">
        <w:tblPrEx>
          <w:tblCellMar>
            <w:left w:w="108" w:type="dxa"/>
            <w:right w:w="108" w:type="dxa"/>
          </w:tblCellMar>
        </w:tblPrEx>
        <w:tc>
          <w:tcPr>
            <w:tcW w:w="4535" w:type="dxa"/>
          </w:tcPr>
          <w:p w14:paraId="50D8E724" w14:textId="77777777" w:rsidR="00277723" w:rsidRPr="00E27D23" w:rsidRDefault="00277723" w:rsidP="002745DF">
            <w:pPr>
              <w:pStyle w:val="TAL"/>
            </w:pPr>
            <w:r w:rsidRPr="00E27D23">
              <w:t xml:space="preserve">  </w:t>
            </w:r>
            <w:r w:rsidRPr="00E27D23">
              <w:rPr>
                <w:lang w:eastAsia="zh-CN"/>
              </w:rPr>
              <w:t xml:space="preserve">  </w:t>
            </w:r>
            <w:r w:rsidRPr="00E27D23">
              <w:t xml:space="preserve">  nonCriticalExtension SEQUENCE {</w:t>
            </w:r>
          </w:p>
        </w:tc>
        <w:tc>
          <w:tcPr>
            <w:tcW w:w="2267" w:type="dxa"/>
          </w:tcPr>
          <w:p w14:paraId="2C28269F" w14:textId="77777777" w:rsidR="00277723" w:rsidRPr="00E27D23" w:rsidRDefault="00277723" w:rsidP="002745DF">
            <w:pPr>
              <w:pStyle w:val="TAL"/>
            </w:pPr>
          </w:p>
        </w:tc>
        <w:tc>
          <w:tcPr>
            <w:tcW w:w="1700" w:type="dxa"/>
          </w:tcPr>
          <w:p w14:paraId="1B5E73BC" w14:textId="77777777" w:rsidR="00277723" w:rsidRPr="00E27D23" w:rsidRDefault="00277723" w:rsidP="002745DF">
            <w:pPr>
              <w:pStyle w:val="TAL"/>
            </w:pPr>
          </w:p>
        </w:tc>
        <w:tc>
          <w:tcPr>
            <w:tcW w:w="1245" w:type="dxa"/>
          </w:tcPr>
          <w:p w14:paraId="118AC233" w14:textId="77777777" w:rsidR="00277723" w:rsidRPr="00E27D23" w:rsidRDefault="00277723" w:rsidP="002745DF">
            <w:pPr>
              <w:pStyle w:val="TAL"/>
            </w:pPr>
          </w:p>
        </w:tc>
      </w:tr>
      <w:tr w:rsidR="00277723" w:rsidRPr="00E27D23" w14:paraId="4AF69DC4" w14:textId="77777777" w:rsidTr="002745DF">
        <w:tblPrEx>
          <w:tblCellMar>
            <w:left w:w="108" w:type="dxa"/>
            <w:right w:w="108" w:type="dxa"/>
          </w:tblCellMar>
        </w:tblPrEx>
        <w:tc>
          <w:tcPr>
            <w:tcW w:w="4535" w:type="dxa"/>
          </w:tcPr>
          <w:p w14:paraId="6D371051" w14:textId="77777777" w:rsidR="00277723" w:rsidRPr="00E27D23" w:rsidRDefault="00277723" w:rsidP="002745DF">
            <w:pPr>
              <w:pStyle w:val="TAL"/>
            </w:pPr>
            <w:r w:rsidRPr="00E27D23">
              <w:t xml:space="preserve">  </w:t>
            </w:r>
            <w:r w:rsidRPr="00E27D23">
              <w:rPr>
                <w:lang w:eastAsia="zh-CN"/>
              </w:rPr>
              <w:t xml:space="preserve">  </w:t>
            </w:r>
            <w:r w:rsidRPr="00E27D23">
              <w:t xml:space="preserve">    si-SchedulingInfo-v1700 </w:t>
            </w:r>
            <w:r w:rsidRPr="00E27D23">
              <w:rPr>
                <w:color w:val="000000"/>
              </w:rPr>
              <w:t>SEQUENCE (SIZE (1..maxSI-Message)) OF SchedulingInfo2-r17 {</w:t>
            </w:r>
          </w:p>
        </w:tc>
        <w:tc>
          <w:tcPr>
            <w:tcW w:w="2267" w:type="dxa"/>
          </w:tcPr>
          <w:p w14:paraId="7479D7AD" w14:textId="77777777" w:rsidR="00277723" w:rsidRPr="00E27D23" w:rsidRDefault="00277723" w:rsidP="002745DF">
            <w:pPr>
              <w:pStyle w:val="TAL"/>
              <w:rPr>
                <w:lang w:eastAsia="zh-CN"/>
              </w:rPr>
            </w:pPr>
            <w:r w:rsidRPr="00E27D23">
              <w:rPr>
                <w:lang w:eastAsia="zh-CN"/>
              </w:rPr>
              <w:t>1 entry</w:t>
            </w:r>
          </w:p>
        </w:tc>
        <w:tc>
          <w:tcPr>
            <w:tcW w:w="1700" w:type="dxa"/>
          </w:tcPr>
          <w:p w14:paraId="0154098D" w14:textId="77777777" w:rsidR="00277723" w:rsidRPr="00E27D23" w:rsidRDefault="00277723" w:rsidP="002745DF">
            <w:pPr>
              <w:pStyle w:val="TAL"/>
            </w:pPr>
          </w:p>
        </w:tc>
        <w:tc>
          <w:tcPr>
            <w:tcW w:w="1245" w:type="dxa"/>
          </w:tcPr>
          <w:p w14:paraId="0FFF29E3" w14:textId="77777777" w:rsidR="00277723" w:rsidRPr="00E27D23" w:rsidRDefault="00277723" w:rsidP="002745DF">
            <w:pPr>
              <w:pStyle w:val="TAL"/>
            </w:pPr>
          </w:p>
        </w:tc>
      </w:tr>
      <w:tr w:rsidR="00277723" w:rsidRPr="00E27D23" w14:paraId="13366756" w14:textId="77777777" w:rsidTr="002745DF">
        <w:tblPrEx>
          <w:tblCellMar>
            <w:left w:w="108" w:type="dxa"/>
            <w:right w:w="108" w:type="dxa"/>
          </w:tblCellMar>
        </w:tblPrEx>
        <w:tc>
          <w:tcPr>
            <w:tcW w:w="4535" w:type="dxa"/>
          </w:tcPr>
          <w:p w14:paraId="720F454C" w14:textId="77777777" w:rsidR="00277723" w:rsidRPr="00E27D23" w:rsidRDefault="00277723" w:rsidP="002745DF">
            <w:pPr>
              <w:pStyle w:val="TAL"/>
            </w:pPr>
            <w:r w:rsidRPr="00E27D23">
              <w:t xml:space="preserve">  </w:t>
            </w:r>
            <w:r w:rsidRPr="00E27D23">
              <w:rPr>
                <w:lang w:eastAsia="zh-CN"/>
              </w:rPr>
              <w:t xml:space="preserve">  </w:t>
            </w:r>
            <w:r w:rsidRPr="00E27D23">
              <w:t xml:space="preserve">      SchedulingInfo2-r17 [1] SEQUENCE {</w:t>
            </w:r>
          </w:p>
        </w:tc>
        <w:tc>
          <w:tcPr>
            <w:tcW w:w="2267" w:type="dxa"/>
          </w:tcPr>
          <w:p w14:paraId="4EE27C14" w14:textId="77777777" w:rsidR="00277723" w:rsidRPr="00E27D23" w:rsidRDefault="00277723" w:rsidP="002745DF">
            <w:pPr>
              <w:pStyle w:val="TAL"/>
            </w:pPr>
          </w:p>
        </w:tc>
        <w:tc>
          <w:tcPr>
            <w:tcW w:w="1700" w:type="dxa"/>
          </w:tcPr>
          <w:p w14:paraId="61BEF4B0" w14:textId="77777777" w:rsidR="00277723" w:rsidRPr="00E27D23" w:rsidRDefault="00277723" w:rsidP="002745DF">
            <w:pPr>
              <w:pStyle w:val="TAL"/>
              <w:rPr>
                <w:lang w:eastAsia="zh-CN"/>
              </w:rPr>
            </w:pPr>
            <w:r w:rsidRPr="00E27D23">
              <w:rPr>
                <w:lang w:eastAsia="zh-CN"/>
              </w:rPr>
              <w:t>entry 1</w:t>
            </w:r>
          </w:p>
        </w:tc>
        <w:tc>
          <w:tcPr>
            <w:tcW w:w="1245" w:type="dxa"/>
          </w:tcPr>
          <w:p w14:paraId="75BDF394" w14:textId="77777777" w:rsidR="00277723" w:rsidRPr="00E27D23" w:rsidRDefault="00277723" w:rsidP="002745DF">
            <w:pPr>
              <w:pStyle w:val="TAL"/>
            </w:pPr>
          </w:p>
        </w:tc>
      </w:tr>
      <w:tr w:rsidR="00277723" w:rsidRPr="00E27D23" w14:paraId="2B29A4FF" w14:textId="77777777" w:rsidTr="002745DF">
        <w:tblPrEx>
          <w:tblCellMar>
            <w:left w:w="108" w:type="dxa"/>
            <w:right w:w="108" w:type="dxa"/>
          </w:tblCellMar>
        </w:tblPrEx>
        <w:tc>
          <w:tcPr>
            <w:tcW w:w="4535" w:type="dxa"/>
          </w:tcPr>
          <w:p w14:paraId="2926F761" w14:textId="77777777" w:rsidR="00277723" w:rsidRPr="00E27D23" w:rsidRDefault="00277723" w:rsidP="002745DF">
            <w:pPr>
              <w:pStyle w:val="TAL"/>
            </w:pPr>
            <w:r w:rsidRPr="00E27D23">
              <w:t xml:space="preserve">  </w:t>
            </w:r>
            <w:r w:rsidRPr="00E27D23">
              <w:rPr>
                <w:lang w:eastAsia="zh-CN"/>
              </w:rPr>
              <w:t xml:space="preserve">  </w:t>
            </w:r>
            <w:r w:rsidRPr="00E27D23">
              <w:t xml:space="preserve">        si-BroadcastStatus-r17</w:t>
            </w:r>
          </w:p>
        </w:tc>
        <w:tc>
          <w:tcPr>
            <w:tcW w:w="2267" w:type="dxa"/>
          </w:tcPr>
          <w:p w14:paraId="56ED135D" w14:textId="77777777" w:rsidR="00277723" w:rsidRPr="00E27D23" w:rsidRDefault="00277723" w:rsidP="002745DF">
            <w:pPr>
              <w:pStyle w:val="TAL"/>
            </w:pPr>
            <w:r w:rsidRPr="00E27D23">
              <w:t>broadcasting</w:t>
            </w:r>
          </w:p>
        </w:tc>
        <w:tc>
          <w:tcPr>
            <w:tcW w:w="1700" w:type="dxa"/>
          </w:tcPr>
          <w:p w14:paraId="600CA96E" w14:textId="77777777" w:rsidR="00277723" w:rsidRPr="00E27D23" w:rsidRDefault="00277723" w:rsidP="002745DF">
            <w:pPr>
              <w:pStyle w:val="TAL"/>
            </w:pPr>
          </w:p>
        </w:tc>
        <w:tc>
          <w:tcPr>
            <w:tcW w:w="1245" w:type="dxa"/>
          </w:tcPr>
          <w:p w14:paraId="60CCC836" w14:textId="77777777" w:rsidR="00277723" w:rsidRPr="00E27D23" w:rsidRDefault="00277723" w:rsidP="002745DF">
            <w:pPr>
              <w:pStyle w:val="TAL"/>
            </w:pPr>
          </w:p>
        </w:tc>
      </w:tr>
      <w:tr w:rsidR="00277723" w:rsidRPr="00E27D23" w14:paraId="5DE19BCD" w14:textId="77777777" w:rsidTr="002745DF">
        <w:tblPrEx>
          <w:tblCellMar>
            <w:left w:w="108" w:type="dxa"/>
            <w:right w:w="108" w:type="dxa"/>
          </w:tblCellMar>
        </w:tblPrEx>
        <w:tc>
          <w:tcPr>
            <w:tcW w:w="4535" w:type="dxa"/>
          </w:tcPr>
          <w:p w14:paraId="77AB9B42" w14:textId="77777777" w:rsidR="00277723" w:rsidRPr="00E27D23" w:rsidRDefault="00277723" w:rsidP="002745DF">
            <w:pPr>
              <w:pStyle w:val="TAL"/>
            </w:pPr>
            <w:r w:rsidRPr="00E27D23">
              <w:t xml:space="preserve">  </w:t>
            </w:r>
            <w:r w:rsidRPr="00E27D23">
              <w:rPr>
                <w:lang w:eastAsia="zh-CN"/>
              </w:rPr>
              <w:t xml:space="preserve">  </w:t>
            </w:r>
            <w:r w:rsidRPr="00E27D23">
              <w:t xml:space="preserve">        si-WindowPosition-r17</w:t>
            </w:r>
          </w:p>
        </w:tc>
        <w:tc>
          <w:tcPr>
            <w:tcW w:w="2267" w:type="dxa"/>
          </w:tcPr>
          <w:p w14:paraId="0D701DE7" w14:textId="77777777" w:rsidR="00277723" w:rsidRPr="00E27D23" w:rsidRDefault="00277723" w:rsidP="002745DF">
            <w:pPr>
              <w:pStyle w:val="TAL"/>
              <w:rPr>
                <w:lang w:eastAsia="zh-CN"/>
              </w:rPr>
            </w:pPr>
            <w:r w:rsidRPr="00E27D23">
              <w:rPr>
                <w:lang w:eastAsia="zh-CN"/>
              </w:rPr>
              <w:t>2</w:t>
            </w:r>
          </w:p>
        </w:tc>
        <w:tc>
          <w:tcPr>
            <w:tcW w:w="1700" w:type="dxa"/>
          </w:tcPr>
          <w:p w14:paraId="2137E230" w14:textId="77777777" w:rsidR="00277723" w:rsidRPr="00E27D23" w:rsidRDefault="00277723" w:rsidP="002745DF">
            <w:pPr>
              <w:pStyle w:val="TAL"/>
              <w:rPr>
                <w:highlight w:val="green"/>
                <w:lang w:eastAsia="zh-CN"/>
              </w:rPr>
            </w:pPr>
            <w:r w:rsidRPr="00E27D23">
              <w:rPr>
                <w:lang w:eastAsia="zh-CN"/>
              </w:rPr>
              <w:t>entry number for</w:t>
            </w:r>
            <w:r w:rsidRPr="00E27D23">
              <w:rPr>
                <w:highlight w:val="green"/>
                <w:lang w:eastAsia="zh-CN"/>
              </w:rPr>
              <w:t xml:space="preserve"> </w:t>
            </w:r>
            <w:r w:rsidRPr="00E27D23">
              <w:rPr>
                <w:i/>
              </w:rPr>
              <w:t>si-SchedulingInfo</w:t>
            </w:r>
            <w:r w:rsidRPr="00E27D23">
              <w:t xml:space="preserve"> in </w:t>
            </w:r>
            <w:r w:rsidRPr="00E27D23">
              <w:rPr>
                <w:i/>
              </w:rPr>
              <w:t xml:space="preserve">SIB1 </w:t>
            </w:r>
            <w:r w:rsidRPr="00E27D23">
              <w:t>+1</w:t>
            </w:r>
          </w:p>
        </w:tc>
        <w:tc>
          <w:tcPr>
            <w:tcW w:w="1245" w:type="dxa"/>
          </w:tcPr>
          <w:p w14:paraId="77ED18E9" w14:textId="77777777" w:rsidR="00277723" w:rsidRPr="00E27D23" w:rsidRDefault="00277723" w:rsidP="002745DF">
            <w:pPr>
              <w:pStyle w:val="TAL"/>
              <w:rPr>
                <w:highlight w:val="green"/>
              </w:rPr>
            </w:pPr>
          </w:p>
        </w:tc>
      </w:tr>
      <w:tr w:rsidR="00277723" w:rsidRPr="00E27D23" w14:paraId="34695A10" w14:textId="77777777" w:rsidTr="002745DF">
        <w:tblPrEx>
          <w:tblCellMar>
            <w:left w:w="108" w:type="dxa"/>
            <w:right w:w="108" w:type="dxa"/>
          </w:tblCellMar>
        </w:tblPrEx>
        <w:tc>
          <w:tcPr>
            <w:tcW w:w="4535" w:type="dxa"/>
          </w:tcPr>
          <w:p w14:paraId="3322FCBD" w14:textId="77777777" w:rsidR="00277723" w:rsidRPr="00E27D23" w:rsidRDefault="00277723" w:rsidP="002745DF">
            <w:pPr>
              <w:pStyle w:val="TAL"/>
            </w:pPr>
            <w:r w:rsidRPr="00E27D23">
              <w:t xml:space="preserve">  </w:t>
            </w:r>
            <w:r w:rsidRPr="00E27D23">
              <w:rPr>
                <w:lang w:eastAsia="zh-CN"/>
              </w:rPr>
              <w:t xml:space="preserve">  </w:t>
            </w:r>
            <w:r w:rsidRPr="00E27D23">
              <w:t xml:space="preserve">        si-Periodicity-r17</w:t>
            </w:r>
          </w:p>
        </w:tc>
        <w:tc>
          <w:tcPr>
            <w:tcW w:w="2267" w:type="dxa"/>
          </w:tcPr>
          <w:p w14:paraId="60469C66" w14:textId="77777777" w:rsidR="00277723" w:rsidRPr="00E27D23" w:rsidRDefault="00277723" w:rsidP="002745DF">
            <w:pPr>
              <w:pStyle w:val="TAL"/>
              <w:rPr>
                <w:lang w:eastAsia="zh-CN"/>
              </w:rPr>
            </w:pPr>
            <w:r w:rsidRPr="00E27D23">
              <w:rPr>
                <w:lang w:eastAsia="zh-CN"/>
              </w:rPr>
              <w:t>64</w:t>
            </w:r>
          </w:p>
        </w:tc>
        <w:tc>
          <w:tcPr>
            <w:tcW w:w="1700" w:type="dxa"/>
          </w:tcPr>
          <w:p w14:paraId="0FEAE8AC" w14:textId="77777777" w:rsidR="00277723" w:rsidRPr="00E27D23" w:rsidRDefault="00277723" w:rsidP="002745DF">
            <w:pPr>
              <w:pStyle w:val="TAL"/>
            </w:pPr>
          </w:p>
        </w:tc>
        <w:tc>
          <w:tcPr>
            <w:tcW w:w="1245" w:type="dxa"/>
          </w:tcPr>
          <w:p w14:paraId="41ECCC60" w14:textId="77777777" w:rsidR="00277723" w:rsidRPr="00E27D23" w:rsidRDefault="00277723" w:rsidP="002745DF">
            <w:pPr>
              <w:pStyle w:val="TAL"/>
            </w:pPr>
          </w:p>
        </w:tc>
      </w:tr>
      <w:tr w:rsidR="00277723" w:rsidRPr="00E27D23" w14:paraId="1A9C2EBE" w14:textId="77777777" w:rsidTr="002745DF">
        <w:tblPrEx>
          <w:tblCellMar>
            <w:left w:w="108" w:type="dxa"/>
            <w:right w:w="108" w:type="dxa"/>
          </w:tblCellMar>
        </w:tblPrEx>
        <w:tc>
          <w:tcPr>
            <w:tcW w:w="4535" w:type="dxa"/>
          </w:tcPr>
          <w:p w14:paraId="48B0F3D3" w14:textId="77777777" w:rsidR="00277723" w:rsidRPr="00E27D23" w:rsidRDefault="00277723" w:rsidP="002745D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MappingInfo-r17 SEQUENCE (SIZE (1..maxSIB)) OF SIB-TypeInfo-v1700 {</w:t>
            </w:r>
          </w:p>
        </w:tc>
        <w:tc>
          <w:tcPr>
            <w:tcW w:w="2267" w:type="dxa"/>
          </w:tcPr>
          <w:p w14:paraId="4786C197" w14:textId="77777777" w:rsidR="00277723" w:rsidRPr="00E27D23" w:rsidRDefault="00277723" w:rsidP="002745DF">
            <w:pPr>
              <w:pStyle w:val="TAL"/>
              <w:rPr>
                <w:lang w:eastAsia="zh-CN"/>
              </w:rPr>
            </w:pPr>
            <w:r w:rsidRPr="00E27D23">
              <w:rPr>
                <w:lang w:eastAsia="zh-CN"/>
              </w:rPr>
              <w:t>1 entry</w:t>
            </w:r>
          </w:p>
        </w:tc>
        <w:tc>
          <w:tcPr>
            <w:tcW w:w="1700" w:type="dxa"/>
          </w:tcPr>
          <w:p w14:paraId="17BD92D4" w14:textId="77777777" w:rsidR="00277723" w:rsidRPr="00E27D23" w:rsidRDefault="00277723" w:rsidP="002745DF">
            <w:pPr>
              <w:pStyle w:val="TAL"/>
            </w:pPr>
          </w:p>
        </w:tc>
        <w:tc>
          <w:tcPr>
            <w:tcW w:w="1245" w:type="dxa"/>
          </w:tcPr>
          <w:p w14:paraId="5EB681BE" w14:textId="77777777" w:rsidR="00277723" w:rsidRPr="00E27D23" w:rsidRDefault="00277723" w:rsidP="002745DF">
            <w:pPr>
              <w:pStyle w:val="TAL"/>
            </w:pPr>
          </w:p>
        </w:tc>
      </w:tr>
      <w:tr w:rsidR="00277723" w:rsidRPr="00E27D23" w14:paraId="76DF78EF" w14:textId="77777777" w:rsidTr="002745DF">
        <w:tblPrEx>
          <w:tblCellMar>
            <w:left w:w="108" w:type="dxa"/>
            <w:right w:w="108" w:type="dxa"/>
          </w:tblCellMar>
        </w:tblPrEx>
        <w:tc>
          <w:tcPr>
            <w:tcW w:w="4535" w:type="dxa"/>
          </w:tcPr>
          <w:p w14:paraId="74B9E4E5" w14:textId="77777777" w:rsidR="00277723" w:rsidRPr="00E27D23" w:rsidRDefault="00277723" w:rsidP="002745D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TypeInfo-v1700 [1] SEQUENCE {</w:t>
            </w:r>
          </w:p>
        </w:tc>
        <w:tc>
          <w:tcPr>
            <w:tcW w:w="2267" w:type="dxa"/>
          </w:tcPr>
          <w:p w14:paraId="1A8F1609" w14:textId="77777777" w:rsidR="00277723" w:rsidRPr="00E27D23" w:rsidRDefault="00277723" w:rsidP="002745DF">
            <w:pPr>
              <w:pStyle w:val="TAL"/>
              <w:rPr>
                <w:lang w:eastAsia="zh-CN"/>
              </w:rPr>
            </w:pPr>
          </w:p>
        </w:tc>
        <w:tc>
          <w:tcPr>
            <w:tcW w:w="1700" w:type="dxa"/>
          </w:tcPr>
          <w:p w14:paraId="7E4D2005" w14:textId="77777777" w:rsidR="00277723" w:rsidRPr="00E27D23" w:rsidRDefault="00277723" w:rsidP="002745DF">
            <w:pPr>
              <w:pStyle w:val="TAL"/>
            </w:pPr>
            <w:r w:rsidRPr="00E27D23">
              <w:rPr>
                <w:lang w:eastAsia="zh-CN"/>
              </w:rPr>
              <w:t>entry 1</w:t>
            </w:r>
          </w:p>
        </w:tc>
        <w:tc>
          <w:tcPr>
            <w:tcW w:w="1245" w:type="dxa"/>
          </w:tcPr>
          <w:p w14:paraId="6FD26E54" w14:textId="77777777" w:rsidR="00277723" w:rsidRPr="00E27D23" w:rsidRDefault="00277723" w:rsidP="002745DF">
            <w:pPr>
              <w:pStyle w:val="TAL"/>
            </w:pPr>
          </w:p>
        </w:tc>
      </w:tr>
      <w:tr w:rsidR="00277723" w:rsidRPr="00E27D23" w14:paraId="4176EDA9" w14:textId="77777777" w:rsidTr="002745DF">
        <w:tblPrEx>
          <w:tblCellMar>
            <w:left w:w="108" w:type="dxa"/>
            <w:right w:w="108" w:type="dxa"/>
          </w:tblCellMar>
        </w:tblPrEx>
        <w:tc>
          <w:tcPr>
            <w:tcW w:w="4535" w:type="dxa"/>
          </w:tcPr>
          <w:p w14:paraId="762F62BB" w14:textId="77777777" w:rsidR="00277723" w:rsidRPr="00E27D23" w:rsidRDefault="00277723" w:rsidP="002745D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Type-r17 CHOICE {</w:t>
            </w:r>
          </w:p>
        </w:tc>
        <w:tc>
          <w:tcPr>
            <w:tcW w:w="2267" w:type="dxa"/>
          </w:tcPr>
          <w:p w14:paraId="12EB8E28" w14:textId="77777777" w:rsidR="00277723" w:rsidRPr="00E27D23" w:rsidRDefault="00277723" w:rsidP="002745DF">
            <w:pPr>
              <w:pStyle w:val="TAL"/>
              <w:rPr>
                <w:lang w:eastAsia="zh-CN"/>
              </w:rPr>
            </w:pPr>
          </w:p>
        </w:tc>
        <w:tc>
          <w:tcPr>
            <w:tcW w:w="1700" w:type="dxa"/>
          </w:tcPr>
          <w:p w14:paraId="71B94F7F" w14:textId="77777777" w:rsidR="00277723" w:rsidRPr="00E27D23" w:rsidRDefault="00277723" w:rsidP="002745DF">
            <w:pPr>
              <w:pStyle w:val="TAL"/>
            </w:pPr>
          </w:p>
        </w:tc>
        <w:tc>
          <w:tcPr>
            <w:tcW w:w="1245" w:type="dxa"/>
          </w:tcPr>
          <w:p w14:paraId="6D2BB977" w14:textId="77777777" w:rsidR="00277723" w:rsidRPr="00E27D23" w:rsidRDefault="00277723" w:rsidP="002745DF">
            <w:pPr>
              <w:pStyle w:val="TAL"/>
            </w:pPr>
          </w:p>
        </w:tc>
      </w:tr>
      <w:tr w:rsidR="00277723" w:rsidRPr="00E27D23" w14:paraId="17E89D11" w14:textId="77777777" w:rsidTr="002745DF">
        <w:tblPrEx>
          <w:tblCellMar>
            <w:left w:w="108" w:type="dxa"/>
            <w:right w:w="108" w:type="dxa"/>
          </w:tblCellMar>
        </w:tblPrEx>
        <w:tc>
          <w:tcPr>
            <w:tcW w:w="4535" w:type="dxa"/>
          </w:tcPr>
          <w:p w14:paraId="0A8847BC" w14:textId="77777777" w:rsidR="00277723" w:rsidRPr="00E27D23" w:rsidRDefault="00277723" w:rsidP="002745DF">
            <w:pPr>
              <w:pStyle w:val="TAL"/>
            </w:pPr>
            <w:r w:rsidRPr="00E27D23">
              <w:t xml:space="preserve">  </w:t>
            </w:r>
            <w:r w:rsidRPr="00E27D23">
              <w:rPr>
                <w:lang w:eastAsia="zh-CN"/>
              </w:rPr>
              <w:t xml:space="preserve">  </w:t>
            </w:r>
            <w:r w:rsidRPr="00E27D23">
              <w:t xml:space="preserve">              type1-r17</w:t>
            </w:r>
          </w:p>
        </w:tc>
        <w:tc>
          <w:tcPr>
            <w:tcW w:w="2267" w:type="dxa"/>
          </w:tcPr>
          <w:p w14:paraId="2934BAE2" w14:textId="77777777" w:rsidR="00277723" w:rsidRPr="00E27D23" w:rsidRDefault="00277723" w:rsidP="002745DF">
            <w:pPr>
              <w:pStyle w:val="TAL"/>
              <w:rPr>
                <w:lang w:eastAsia="zh-CN"/>
              </w:rPr>
            </w:pPr>
            <w:r w:rsidRPr="00E27D23">
              <w:t>sibType20</w:t>
            </w:r>
          </w:p>
        </w:tc>
        <w:tc>
          <w:tcPr>
            <w:tcW w:w="1700" w:type="dxa"/>
          </w:tcPr>
          <w:p w14:paraId="66F243CB" w14:textId="77777777" w:rsidR="00277723" w:rsidRPr="00E27D23" w:rsidRDefault="00277723" w:rsidP="002745DF">
            <w:pPr>
              <w:pStyle w:val="TAL"/>
            </w:pPr>
          </w:p>
        </w:tc>
        <w:tc>
          <w:tcPr>
            <w:tcW w:w="1245" w:type="dxa"/>
          </w:tcPr>
          <w:p w14:paraId="771FBED3" w14:textId="77777777" w:rsidR="00277723" w:rsidRPr="00E27D23" w:rsidRDefault="00277723" w:rsidP="002745DF">
            <w:pPr>
              <w:pStyle w:val="TAL"/>
            </w:pPr>
          </w:p>
        </w:tc>
      </w:tr>
      <w:tr w:rsidR="00277723" w:rsidRPr="00E27D23" w14:paraId="1DBD10DA" w14:textId="77777777" w:rsidTr="002745DF">
        <w:tblPrEx>
          <w:tblCellMar>
            <w:left w:w="108" w:type="dxa"/>
            <w:right w:w="108" w:type="dxa"/>
          </w:tblCellMar>
        </w:tblPrEx>
        <w:tc>
          <w:tcPr>
            <w:tcW w:w="4535" w:type="dxa"/>
            <w:tcBorders>
              <w:bottom w:val="single" w:sz="4" w:space="0" w:color="auto"/>
            </w:tcBorders>
          </w:tcPr>
          <w:p w14:paraId="51DE44C1" w14:textId="77777777" w:rsidR="00277723" w:rsidRPr="00E27D23" w:rsidRDefault="00277723" w:rsidP="002745DF">
            <w:pPr>
              <w:pStyle w:val="TAL"/>
            </w:pPr>
            <w:r w:rsidRPr="00E27D23">
              <w:t xml:space="preserve">  </w:t>
            </w:r>
            <w:r w:rsidRPr="00E27D23">
              <w:rPr>
                <w:lang w:eastAsia="zh-CN"/>
              </w:rPr>
              <w:t xml:space="preserve">  </w:t>
            </w:r>
            <w:r w:rsidRPr="00E27D23">
              <w:t xml:space="preserve">            }</w:t>
            </w:r>
          </w:p>
        </w:tc>
        <w:tc>
          <w:tcPr>
            <w:tcW w:w="2267" w:type="dxa"/>
          </w:tcPr>
          <w:p w14:paraId="57008710" w14:textId="77777777" w:rsidR="00277723" w:rsidRPr="00E27D23" w:rsidRDefault="00277723" w:rsidP="002745DF">
            <w:pPr>
              <w:pStyle w:val="TAL"/>
              <w:rPr>
                <w:lang w:eastAsia="zh-CN"/>
              </w:rPr>
            </w:pPr>
          </w:p>
        </w:tc>
        <w:tc>
          <w:tcPr>
            <w:tcW w:w="1700" w:type="dxa"/>
          </w:tcPr>
          <w:p w14:paraId="4A4A60AE" w14:textId="77777777" w:rsidR="00277723" w:rsidRPr="00E27D23" w:rsidRDefault="00277723" w:rsidP="002745DF">
            <w:pPr>
              <w:pStyle w:val="TAL"/>
            </w:pPr>
          </w:p>
        </w:tc>
        <w:tc>
          <w:tcPr>
            <w:tcW w:w="1245" w:type="dxa"/>
          </w:tcPr>
          <w:p w14:paraId="226BD452" w14:textId="77777777" w:rsidR="00277723" w:rsidRPr="00E27D23" w:rsidRDefault="00277723" w:rsidP="002745DF">
            <w:pPr>
              <w:pStyle w:val="TAL"/>
            </w:pPr>
          </w:p>
        </w:tc>
      </w:tr>
      <w:tr w:rsidR="00277723" w:rsidRPr="00E27D23" w14:paraId="13D8D764" w14:textId="77777777" w:rsidTr="002745DF">
        <w:tblPrEx>
          <w:tblCellMar>
            <w:left w:w="108" w:type="dxa"/>
            <w:right w:w="108" w:type="dxa"/>
          </w:tblCellMar>
        </w:tblPrEx>
        <w:tc>
          <w:tcPr>
            <w:tcW w:w="4535" w:type="dxa"/>
            <w:tcBorders>
              <w:bottom w:val="nil"/>
            </w:tcBorders>
          </w:tcPr>
          <w:p w14:paraId="793C4479" w14:textId="77777777" w:rsidR="00277723" w:rsidRPr="00E27D23" w:rsidRDefault="00277723" w:rsidP="002745DF">
            <w:pPr>
              <w:pStyle w:val="TAL"/>
            </w:pPr>
            <w:r w:rsidRPr="00E27D23">
              <w:rPr>
                <w:color w:val="000000"/>
              </w:rPr>
              <w:t xml:space="preserve">  </w:t>
            </w:r>
            <w:r w:rsidRPr="00E27D23">
              <w:rPr>
                <w:color w:val="000000"/>
                <w:lang w:eastAsia="zh-CN"/>
              </w:rPr>
              <w:t xml:space="preserve">  </w:t>
            </w:r>
            <w:r w:rsidRPr="00E27D23">
              <w:rPr>
                <w:color w:val="000000"/>
              </w:rPr>
              <w:t xml:space="preserve">            </w:t>
            </w:r>
            <w:r w:rsidRPr="00E27D23">
              <w:t>valueTag-r17</w:t>
            </w:r>
          </w:p>
        </w:tc>
        <w:tc>
          <w:tcPr>
            <w:tcW w:w="2267" w:type="dxa"/>
          </w:tcPr>
          <w:p w14:paraId="181BC886" w14:textId="77777777" w:rsidR="00277723" w:rsidRPr="00E27D23" w:rsidRDefault="00277723" w:rsidP="002745DF">
            <w:pPr>
              <w:pStyle w:val="TAL"/>
              <w:rPr>
                <w:lang w:eastAsia="zh-CN"/>
              </w:rPr>
            </w:pPr>
            <w:r w:rsidRPr="00E27D23">
              <w:rPr>
                <w:lang w:eastAsia="zh-CN"/>
              </w:rPr>
              <w:t>0</w:t>
            </w:r>
          </w:p>
        </w:tc>
        <w:tc>
          <w:tcPr>
            <w:tcW w:w="1700" w:type="dxa"/>
          </w:tcPr>
          <w:p w14:paraId="7CE88C2D" w14:textId="77777777" w:rsidR="00277723" w:rsidRPr="00E27D23" w:rsidRDefault="00277723" w:rsidP="002745DF">
            <w:pPr>
              <w:pStyle w:val="TAL"/>
            </w:pPr>
          </w:p>
        </w:tc>
        <w:tc>
          <w:tcPr>
            <w:tcW w:w="1245" w:type="dxa"/>
          </w:tcPr>
          <w:p w14:paraId="00568FD7" w14:textId="77777777" w:rsidR="00277723" w:rsidRPr="00E27D23" w:rsidRDefault="00277723" w:rsidP="002745DF">
            <w:pPr>
              <w:pStyle w:val="TAL"/>
              <w:rPr>
                <w:lang w:eastAsia="zh-CN"/>
              </w:rPr>
            </w:pPr>
          </w:p>
        </w:tc>
      </w:tr>
      <w:tr w:rsidR="00277723" w:rsidRPr="00E27D23" w14:paraId="52A5F0FD" w14:textId="77777777" w:rsidTr="002745DF">
        <w:tblPrEx>
          <w:tblCellMar>
            <w:left w:w="108" w:type="dxa"/>
            <w:right w:w="108" w:type="dxa"/>
          </w:tblCellMar>
        </w:tblPrEx>
        <w:tc>
          <w:tcPr>
            <w:tcW w:w="4535" w:type="dxa"/>
          </w:tcPr>
          <w:p w14:paraId="00CBD839" w14:textId="77777777" w:rsidR="00277723" w:rsidRPr="00E27D23" w:rsidRDefault="00277723" w:rsidP="002745DF">
            <w:pPr>
              <w:pStyle w:val="TAL"/>
            </w:pPr>
            <w:r w:rsidRPr="00E27D23">
              <w:t xml:space="preserve">  </w:t>
            </w:r>
            <w:r w:rsidRPr="00E27D23">
              <w:rPr>
                <w:lang w:eastAsia="zh-CN"/>
              </w:rPr>
              <w:t xml:space="preserve">  </w:t>
            </w:r>
            <w:r w:rsidRPr="00E27D23">
              <w:t xml:space="preserve">          }</w:t>
            </w:r>
          </w:p>
        </w:tc>
        <w:tc>
          <w:tcPr>
            <w:tcW w:w="2267" w:type="dxa"/>
          </w:tcPr>
          <w:p w14:paraId="2732A9BA" w14:textId="77777777" w:rsidR="00277723" w:rsidRPr="00E27D23" w:rsidRDefault="00277723" w:rsidP="002745DF">
            <w:pPr>
              <w:pStyle w:val="TAL"/>
              <w:rPr>
                <w:lang w:eastAsia="zh-CN"/>
              </w:rPr>
            </w:pPr>
          </w:p>
        </w:tc>
        <w:tc>
          <w:tcPr>
            <w:tcW w:w="1700" w:type="dxa"/>
          </w:tcPr>
          <w:p w14:paraId="5DA6183F" w14:textId="77777777" w:rsidR="00277723" w:rsidRPr="00E27D23" w:rsidRDefault="00277723" w:rsidP="002745DF">
            <w:pPr>
              <w:pStyle w:val="TAL"/>
            </w:pPr>
          </w:p>
        </w:tc>
        <w:tc>
          <w:tcPr>
            <w:tcW w:w="1245" w:type="dxa"/>
          </w:tcPr>
          <w:p w14:paraId="47FD11F0" w14:textId="77777777" w:rsidR="00277723" w:rsidRPr="00E27D23" w:rsidRDefault="00277723" w:rsidP="002745DF">
            <w:pPr>
              <w:pStyle w:val="TAL"/>
            </w:pPr>
          </w:p>
        </w:tc>
      </w:tr>
      <w:tr w:rsidR="00277723" w:rsidRPr="00E27D23" w14:paraId="01DB8B83" w14:textId="77777777" w:rsidTr="002745DF">
        <w:tblPrEx>
          <w:tblCellMar>
            <w:left w:w="108" w:type="dxa"/>
            <w:right w:w="108" w:type="dxa"/>
          </w:tblCellMar>
        </w:tblPrEx>
        <w:tc>
          <w:tcPr>
            <w:tcW w:w="4535" w:type="dxa"/>
          </w:tcPr>
          <w:p w14:paraId="431AFAB8" w14:textId="77777777" w:rsidR="00277723" w:rsidRPr="00E27D23" w:rsidRDefault="00277723" w:rsidP="002745DF">
            <w:pPr>
              <w:pStyle w:val="TAL"/>
            </w:pPr>
            <w:r w:rsidRPr="00E27D23">
              <w:t xml:space="preserve">  </w:t>
            </w:r>
            <w:r w:rsidRPr="00E27D23">
              <w:rPr>
                <w:lang w:eastAsia="zh-CN"/>
              </w:rPr>
              <w:t xml:space="preserve">  </w:t>
            </w:r>
            <w:r w:rsidRPr="00E27D23">
              <w:t xml:space="preserve">        }</w:t>
            </w:r>
          </w:p>
        </w:tc>
        <w:tc>
          <w:tcPr>
            <w:tcW w:w="2267" w:type="dxa"/>
          </w:tcPr>
          <w:p w14:paraId="7D113264" w14:textId="77777777" w:rsidR="00277723" w:rsidRPr="00E27D23" w:rsidRDefault="00277723" w:rsidP="002745DF">
            <w:pPr>
              <w:pStyle w:val="TAL"/>
              <w:rPr>
                <w:lang w:eastAsia="zh-CN"/>
              </w:rPr>
            </w:pPr>
          </w:p>
        </w:tc>
        <w:tc>
          <w:tcPr>
            <w:tcW w:w="1700" w:type="dxa"/>
          </w:tcPr>
          <w:p w14:paraId="17C72675" w14:textId="77777777" w:rsidR="00277723" w:rsidRPr="00E27D23" w:rsidRDefault="00277723" w:rsidP="002745DF">
            <w:pPr>
              <w:pStyle w:val="TAL"/>
            </w:pPr>
          </w:p>
        </w:tc>
        <w:tc>
          <w:tcPr>
            <w:tcW w:w="1245" w:type="dxa"/>
          </w:tcPr>
          <w:p w14:paraId="4E1B215B" w14:textId="77777777" w:rsidR="00277723" w:rsidRPr="00E27D23" w:rsidRDefault="00277723" w:rsidP="002745DF">
            <w:pPr>
              <w:pStyle w:val="TAL"/>
            </w:pPr>
          </w:p>
        </w:tc>
      </w:tr>
      <w:tr w:rsidR="00277723" w:rsidRPr="00E27D23" w14:paraId="37BADE20" w14:textId="77777777" w:rsidTr="002745DF">
        <w:tblPrEx>
          <w:tblCellMar>
            <w:left w:w="108" w:type="dxa"/>
            <w:right w:w="108" w:type="dxa"/>
          </w:tblCellMar>
        </w:tblPrEx>
        <w:tc>
          <w:tcPr>
            <w:tcW w:w="4535" w:type="dxa"/>
          </w:tcPr>
          <w:p w14:paraId="5E83BFD5" w14:textId="77777777" w:rsidR="00277723" w:rsidRPr="00E27D23" w:rsidRDefault="00277723" w:rsidP="002745DF">
            <w:pPr>
              <w:pStyle w:val="TAL"/>
            </w:pPr>
            <w:r w:rsidRPr="00E27D23">
              <w:t xml:space="preserve">  </w:t>
            </w:r>
            <w:r w:rsidRPr="00E27D23">
              <w:rPr>
                <w:lang w:eastAsia="zh-CN"/>
              </w:rPr>
              <w:t xml:space="preserve">  </w:t>
            </w:r>
            <w:r w:rsidRPr="00E27D23">
              <w:t xml:space="preserve">      }</w:t>
            </w:r>
          </w:p>
        </w:tc>
        <w:tc>
          <w:tcPr>
            <w:tcW w:w="2267" w:type="dxa"/>
          </w:tcPr>
          <w:p w14:paraId="7F6344C4" w14:textId="77777777" w:rsidR="00277723" w:rsidRPr="00E27D23" w:rsidRDefault="00277723" w:rsidP="002745DF">
            <w:pPr>
              <w:pStyle w:val="TAL"/>
              <w:rPr>
                <w:lang w:eastAsia="zh-CN"/>
              </w:rPr>
            </w:pPr>
          </w:p>
        </w:tc>
        <w:tc>
          <w:tcPr>
            <w:tcW w:w="1700" w:type="dxa"/>
          </w:tcPr>
          <w:p w14:paraId="1E5203BF" w14:textId="77777777" w:rsidR="00277723" w:rsidRPr="00E27D23" w:rsidRDefault="00277723" w:rsidP="002745DF">
            <w:pPr>
              <w:pStyle w:val="TAL"/>
            </w:pPr>
          </w:p>
        </w:tc>
        <w:tc>
          <w:tcPr>
            <w:tcW w:w="1245" w:type="dxa"/>
          </w:tcPr>
          <w:p w14:paraId="4B6689A2" w14:textId="77777777" w:rsidR="00277723" w:rsidRPr="00E27D23" w:rsidRDefault="00277723" w:rsidP="002745DF">
            <w:pPr>
              <w:pStyle w:val="TAL"/>
            </w:pPr>
          </w:p>
        </w:tc>
      </w:tr>
      <w:tr w:rsidR="00277723" w:rsidRPr="00E27D23" w14:paraId="35063052" w14:textId="77777777" w:rsidTr="002745DF">
        <w:tblPrEx>
          <w:tblCellMar>
            <w:left w:w="108" w:type="dxa"/>
            <w:right w:w="108" w:type="dxa"/>
          </w:tblCellMar>
        </w:tblPrEx>
        <w:tc>
          <w:tcPr>
            <w:tcW w:w="4535" w:type="dxa"/>
          </w:tcPr>
          <w:p w14:paraId="16E8360A" w14:textId="77777777" w:rsidR="00277723" w:rsidRPr="00E27D23" w:rsidRDefault="00277723" w:rsidP="002745DF">
            <w:pPr>
              <w:pStyle w:val="TAL"/>
            </w:pPr>
            <w:r w:rsidRPr="00E27D23">
              <w:t xml:space="preserve">  </w:t>
            </w:r>
            <w:r w:rsidRPr="00E27D23">
              <w:rPr>
                <w:lang w:eastAsia="zh-CN"/>
              </w:rPr>
              <w:t xml:space="preserve">    </w:t>
            </w:r>
            <w:r w:rsidRPr="00E27D23">
              <w:t xml:space="preserve">  }</w:t>
            </w:r>
          </w:p>
        </w:tc>
        <w:tc>
          <w:tcPr>
            <w:tcW w:w="2267" w:type="dxa"/>
          </w:tcPr>
          <w:p w14:paraId="656DCAE3" w14:textId="77777777" w:rsidR="00277723" w:rsidRPr="00E27D23" w:rsidRDefault="00277723" w:rsidP="002745DF">
            <w:pPr>
              <w:pStyle w:val="TAL"/>
              <w:rPr>
                <w:lang w:eastAsia="zh-CN"/>
              </w:rPr>
            </w:pPr>
          </w:p>
        </w:tc>
        <w:tc>
          <w:tcPr>
            <w:tcW w:w="1700" w:type="dxa"/>
          </w:tcPr>
          <w:p w14:paraId="400D5B94" w14:textId="77777777" w:rsidR="00277723" w:rsidRPr="00E27D23" w:rsidRDefault="00277723" w:rsidP="002745DF">
            <w:pPr>
              <w:pStyle w:val="TAL"/>
            </w:pPr>
          </w:p>
        </w:tc>
        <w:tc>
          <w:tcPr>
            <w:tcW w:w="1245" w:type="dxa"/>
          </w:tcPr>
          <w:p w14:paraId="5B7F12EF" w14:textId="77777777" w:rsidR="00277723" w:rsidRPr="00E27D23" w:rsidRDefault="00277723" w:rsidP="002745DF">
            <w:pPr>
              <w:pStyle w:val="TAL"/>
            </w:pPr>
          </w:p>
        </w:tc>
      </w:tr>
      <w:tr w:rsidR="00277723" w:rsidRPr="00E27D23" w14:paraId="112865D1" w14:textId="77777777" w:rsidTr="002745DF">
        <w:tblPrEx>
          <w:tblCellMar>
            <w:left w:w="108" w:type="dxa"/>
            <w:right w:w="108" w:type="dxa"/>
          </w:tblCellMar>
        </w:tblPrEx>
        <w:tc>
          <w:tcPr>
            <w:tcW w:w="4535" w:type="dxa"/>
          </w:tcPr>
          <w:p w14:paraId="497876EE" w14:textId="77777777" w:rsidR="00277723" w:rsidRPr="00E27D23" w:rsidRDefault="00277723" w:rsidP="002745DF">
            <w:pPr>
              <w:pStyle w:val="TAL"/>
            </w:pPr>
            <w:r w:rsidRPr="00E27D23">
              <w:t xml:space="preserve">  </w:t>
            </w:r>
            <w:r w:rsidRPr="00E27D23">
              <w:rPr>
                <w:lang w:eastAsia="zh-CN"/>
              </w:rPr>
              <w:t xml:space="preserve">  </w:t>
            </w:r>
            <w:r w:rsidRPr="00E27D23">
              <w:t xml:space="preserve">  }</w:t>
            </w:r>
          </w:p>
        </w:tc>
        <w:tc>
          <w:tcPr>
            <w:tcW w:w="2267" w:type="dxa"/>
          </w:tcPr>
          <w:p w14:paraId="2D776AB2" w14:textId="77777777" w:rsidR="00277723" w:rsidRPr="00E27D23" w:rsidRDefault="00277723" w:rsidP="002745DF">
            <w:pPr>
              <w:pStyle w:val="TAL"/>
            </w:pPr>
          </w:p>
        </w:tc>
        <w:tc>
          <w:tcPr>
            <w:tcW w:w="1700" w:type="dxa"/>
          </w:tcPr>
          <w:p w14:paraId="5944E729" w14:textId="77777777" w:rsidR="00277723" w:rsidRPr="00E27D23" w:rsidRDefault="00277723" w:rsidP="002745DF">
            <w:pPr>
              <w:pStyle w:val="TAL"/>
              <w:rPr>
                <w:lang w:eastAsia="zh-CN"/>
              </w:rPr>
            </w:pPr>
          </w:p>
        </w:tc>
        <w:tc>
          <w:tcPr>
            <w:tcW w:w="1245" w:type="dxa"/>
          </w:tcPr>
          <w:p w14:paraId="4364E816" w14:textId="77777777" w:rsidR="00277723" w:rsidRPr="00E27D23" w:rsidRDefault="00277723" w:rsidP="002745DF">
            <w:pPr>
              <w:pStyle w:val="TAL"/>
            </w:pPr>
          </w:p>
        </w:tc>
      </w:tr>
      <w:tr w:rsidR="00277723" w:rsidRPr="00E27D23" w14:paraId="697A1834" w14:textId="77777777" w:rsidTr="002745DF">
        <w:tblPrEx>
          <w:tblCellMar>
            <w:left w:w="108" w:type="dxa"/>
            <w:right w:w="108" w:type="dxa"/>
          </w:tblCellMar>
        </w:tblPrEx>
        <w:tc>
          <w:tcPr>
            <w:tcW w:w="4535" w:type="dxa"/>
          </w:tcPr>
          <w:p w14:paraId="55D6C3E3" w14:textId="77777777" w:rsidR="00277723" w:rsidRPr="00E27D23" w:rsidRDefault="00277723" w:rsidP="002745DF">
            <w:pPr>
              <w:pStyle w:val="TAL"/>
            </w:pPr>
            <w:r w:rsidRPr="00E27D23">
              <w:t xml:space="preserve">    }</w:t>
            </w:r>
          </w:p>
        </w:tc>
        <w:tc>
          <w:tcPr>
            <w:tcW w:w="2267" w:type="dxa"/>
          </w:tcPr>
          <w:p w14:paraId="2B25C7D0" w14:textId="77777777" w:rsidR="00277723" w:rsidRPr="00E27D23" w:rsidRDefault="00277723" w:rsidP="002745DF">
            <w:pPr>
              <w:pStyle w:val="TAL"/>
            </w:pPr>
          </w:p>
        </w:tc>
        <w:tc>
          <w:tcPr>
            <w:tcW w:w="1700" w:type="dxa"/>
          </w:tcPr>
          <w:p w14:paraId="636F4310" w14:textId="77777777" w:rsidR="00277723" w:rsidRPr="00E27D23" w:rsidRDefault="00277723" w:rsidP="002745DF">
            <w:pPr>
              <w:pStyle w:val="TAL"/>
            </w:pPr>
          </w:p>
        </w:tc>
        <w:tc>
          <w:tcPr>
            <w:tcW w:w="1245" w:type="dxa"/>
          </w:tcPr>
          <w:p w14:paraId="3E6CA81C" w14:textId="77777777" w:rsidR="00277723" w:rsidRPr="00E27D23" w:rsidRDefault="00277723" w:rsidP="002745DF">
            <w:pPr>
              <w:pStyle w:val="TAL"/>
            </w:pPr>
          </w:p>
        </w:tc>
      </w:tr>
      <w:tr w:rsidR="00277723" w:rsidRPr="00E27D23" w14:paraId="5D7B528B" w14:textId="77777777" w:rsidTr="002745DF">
        <w:tblPrEx>
          <w:tblCellMar>
            <w:left w:w="108" w:type="dxa"/>
            <w:right w:w="108" w:type="dxa"/>
          </w:tblCellMar>
        </w:tblPrEx>
        <w:tc>
          <w:tcPr>
            <w:tcW w:w="4535" w:type="dxa"/>
          </w:tcPr>
          <w:p w14:paraId="0BFF8186" w14:textId="77777777" w:rsidR="00277723" w:rsidRPr="00E27D23" w:rsidRDefault="00277723" w:rsidP="002745DF">
            <w:pPr>
              <w:pStyle w:val="TAL"/>
            </w:pPr>
            <w:r w:rsidRPr="00E27D23">
              <w:t xml:space="preserve">  }</w:t>
            </w:r>
          </w:p>
        </w:tc>
        <w:tc>
          <w:tcPr>
            <w:tcW w:w="2267" w:type="dxa"/>
          </w:tcPr>
          <w:p w14:paraId="6418A41B" w14:textId="77777777" w:rsidR="00277723" w:rsidRPr="00E27D23" w:rsidRDefault="00277723" w:rsidP="002745DF">
            <w:pPr>
              <w:pStyle w:val="TAL"/>
            </w:pPr>
          </w:p>
        </w:tc>
        <w:tc>
          <w:tcPr>
            <w:tcW w:w="1700" w:type="dxa"/>
          </w:tcPr>
          <w:p w14:paraId="205C8304" w14:textId="77777777" w:rsidR="00277723" w:rsidRPr="00E27D23" w:rsidRDefault="00277723" w:rsidP="002745DF">
            <w:pPr>
              <w:pStyle w:val="TAL"/>
            </w:pPr>
          </w:p>
        </w:tc>
        <w:tc>
          <w:tcPr>
            <w:tcW w:w="1245" w:type="dxa"/>
          </w:tcPr>
          <w:p w14:paraId="181AF6D0" w14:textId="77777777" w:rsidR="00277723" w:rsidRPr="00E27D23" w:rsidRDefault="00277723" w:rsidP="002745DF">
            <w:pPr>
              <w:pStyle w:val="TAL"/>
            </w:pPr>
          </w:p>
        </w:tc>
      </w:tr>
      <w:tr w:rsidR="00277723" w:rsidRPr="00E27D23" w14:paraId="1AB7D190" w14:textId="77777777" w:rsidTr="002745DF">
        <w:tblPrEx>
          <w:tblCellMar>
            <w:left w:w="108" w:type="dxa"/>
            <w:right w:w="108" w:type="dxa"/>
          </w:tblCellMar>
        </w:tblPrEx>
        <w:tc>
          <w:tcPr>
            <w:tcW w:w="4535" w:type="dxa"/>
          </w:tcPr>
          <w:p w14:paraId="5F1A7530" w14:textId="77777777" w:rsidR="00277723" w:rsidRPr="00E27D23" w:rsidRDefault="00277723" w:rsidP="002745DF">
            <w:pPr>
              <w:pStyle w:val="TAL"/>
            </w:pPr>
            <w:r w:rsidRPr="00E27D23">
              <w:t>}</w:t>
            </w:r>
          </w:p>
        </w:tc>
        <w:tc>
          <w:tcPr>
            <w:tcW w:w="2267" w:type="dxa"/>
          </w:tcPr>
          <w:p w14:paraId="150E9259" w14:textId="77777777" w:rsidR="00277723" w:rsidRPr="00E27D23" w:rsidRDefault="00277723" w:rsidP="002745DF">
            <w:pPr>
              <w:pStyle w:val="TAL"/>
            </w:pPr>
          </w:p>
        </w:tc>
        <w:tc>
          <w:tcPr>
            <w:tcW w:w="1700" w:type="dxa"/>
          </w:tcPr>
          <w:p w14:paraId="6B1126FD" w14:textId="77777777" w:rsidR="00277723" w:rsidRPr="00E27D23" w:rsidRDefault="00277723" w:rsidP="002745DF">
            <w:pPr>
              <w:pStyle w:val="TAL"/>
            </w:pPr>
          </w:p>
        </w:tc>
        <w:tc>
          <w:tcPr>
            <w:tcW w:w="1245" w:type="dxa"/>
          </w:tcPr>
          <w:p w14:paraId="0C119CC4" w14:textId="77777777" w:rsidR="00277723" w:rsidRPr="00E27D23" w:rsidRDefault="00277723" w:rsidP="002745DF">
            <w:pPr>
              <w:pStyle w:val="TAL"/>
            </w:pPr>
          </w:p>
        </w:tc>
      </w:tr>
    </w:tbl>
    <w:p w14:paraId="18EF4A4C" w14:textId="77777777" w:rsidR="00277723" w:rsidRPr="00E27D23" w:rsidRDefault="00277723" w:rsidP="00277723"/>
    <w:p w14:paraId="2F01F5F1" w14:textId="77777777" w:rsidR="00277723" w:rsidRPr="00E27D23" w:rsidRDefault="00277723" w:rsidP="00277723">
      <w:pPr>
        <w:pStyle w:val="TH"/>
        <w:rPr>
          <w:i/>
          <w:iCs/>
        </w:rPr>
      </w:pPr>
      <w:r w:rsidRPr="00E27D23">
        <w:t xml:space="preserve">Table 14.1.1.2.3.3-2: </w:t>
      </w:r>
      <w:r w:rsidRPr="00E27D23">
        <w:rPr>
          <w:i/>
          <w:iCs/>
        </w:rPr>
        <w:t xml:space="preserve">ServingCellConfigCommonSIB </w:t>
      </w:r>
      <w:r w:rsidRPr="00E27D23">
        <w:rPr>
          <w:lang w:eastAsia="zh-CN"/>
        </w:rPr>
        <w:t>(</w:t>
      </w:r>
      <w:r w:rsidRPr="00E27D23">
        <w:t>Table 14.1.1.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6122FDBD" w14:textId="77777777" w:rsidTr="002745DF">
        <w:tc>
          <w:tcPr>
            <w:tcW w:w="9747" w:type="dxa"/>
            <w:gridSpan w:val="4"/>
          </w:tcPr>
          <w:p w14:paraId="7944D818" w14:textId="77777777" w:rsidR="00277723" w:rsidRPr="00E27D23" w:rsidRDefault="00277723" w:rsidP="002745DF">
            <w:pPr>
              <w:pStyle w:val="TAH"/>
              <w:jc w:val="left"/>
              <w:rPr>
                <w:b w:val="0"/>
              </w:rPr>
            </w:pPr>
            <w:r w:rsidRPr="00E27D23">
              <w:rPr>
                <w:b w:val="0"/>
              </w:rPr>
              <w:t>Derivation Path: TS 38.508-1 [4], Table 4.6.3-169</w:t>
            </w:r>
          </w:p>
        </w:tc>
      </w:tr>
      <w:tr w:rsidR="00277723" w:rsidRPr="00E27D23" w14:paraId="1808BEAF" w14:textId="77777777" w:rsidTr="002745DF">
        <w:tc>
          <w:tcPr>
            <w:tcW w:w="4535" w:type="dxa"/>
          </w:tcPr>
          <w:p w14:paraId="166D2097" w14:textId="77777777" w:rsidR="00277723" w:rsidRPr="00E27D23" w:rsidRDefault="00277723" w:rsidP="002745DF">
            <w:pPr>
              <w:pStyle w:val="TAH"/>
            </w:pPr>
            <w:r w:rsidRPr="00E27D23">
              <w:t>Information Element</w:t>
            </w:r>
          </w:p>
        </w:tc>
        <w:tc>
          <w:tcPr>
            <w:tcW w:w="2267" w:type="dxa"/>
          </w:tcPr>
          <w:p w14:paraId="73880E07" w14:textId="77777777" w:rsidR="00277723" w:rsidRPr="00E27D23" w:rsidRDefault="00277723" w:rsidP="002745DF">
            <w:pPr>
              <w:pStyle w:val="TAH"/>
            </w:pPr>
            <w:r w:rsidRPr="00E27D23">
              <w:t>Value/remark</w:t>
            </w:r>
          </w:p>
        </w:tc>
        <w:tc>
          <w:tcPr>
            <w:tcW w:w="1700" w:type="dxa"/>
          </w:tcPr>
          <w:p w14:paraId="458F2631" w14:textId="77777777" w:rsidR="00277723" w:rsidRPr="00E27D23" w:rsidRDefault="00277723" w:rsidP="002745DF">
            <w:pPr>
              <w:pStyle w:val="TAH"/>
            </w:pPr>
            <w:r w:rsidRPr="00E27D23">
              <w:t>Comment</w:t>
            </w:r>
          </w:p>
        </w:tc>
        <w:tc>
          <w:tcPr>
            <w:tcW w:w="1245" w:type="dxa"/>
          </w:tcPr>
          <w:p w14:paraId="1FB90530" w14:textId="77777777" w:rsidR="00277723" w:rsidRPr="00E27D23" w:rsidRDefault="00277723" w:rsidP="002745DF">
            <w:pPr>
              <w:pStyle w:val="TAH"/>
            </w:pPr>
            <w:r w:rsidRPr="00E27D23">
              <w:t>Condition</w:t>
            </w:r>
          </w:p>
        </w:tc>
      </w:tr>
      <w:tr w:rsidR="00277723" w:rsidRPr="00E27D23" w14:paraId="28CCCAB1" w14:textId="77777777" w:rsidTr="002745DF">
        <w:tc>
          <w:tcPr>
            <w:tcW w:w="4535" w:type="dxa"/>
          </w:tcPr>
          <w:p w14:paraId="2287F48D" w14:textId="77777777" w:rsidR="00277723" w:rsidRPr="00E27D23" w:rsidRDefault="00277723" w:rsidP="002745DF">
            <w:pPr>
              <w:pStyle w:val="TAL"/>
            </w:pPr>
            <w:r w:rsidRPr="00E27D23">
              <w:t>ServingCellConfigCommonSIB ::= SEQUENCE {</w:t>
            </w:r>
          </w:p>
        </w:tc>
        <w:tc>
          <w:tcPr>
            <w:tcW w:w="2267" w:type="dxa"/>
          </w:tcPr>
          <w:p w14:paraId="54BD88CF" w14:textId="77777777" w:rsidR="00277723" w:rsidRPr="00E27D23" w:rsidRDefault="00277723" w:rsidP="002745DF">
            <w:pPr>
              <w:pStyle w:val="TAL"/>
            </w:pPr>
          </w:p>
        </w:tc>
        <w:tc>
          <w:tcPr>
            <w:tcW w:w="1700" w:type="dxa"/>
          </w:tcPr>
          <w:p w14:paraId="063640E6" w14:textId="77777777" w:rsidR="00277723" w:rsidRPr="00E27D23" w:rsidRDefault="00277723" w:rsidP="002745DF">
            <w:pPr>
              <w:pStyle w:val="TAL"/>
            </w:pPr>
          </w:p>
        </w:tc>
        <w:tc>
          <w:tcPr>
            <w:tcW w:w="1245" w:type="dxa"/>
          </w:tcPr>
          <w:p w14:paraId="6A6466E8" w14:textId="77777777" w:rsidR="00277723" w:rsidRPr="00E27D23" w:rsidRDefault="00277723" w:rsidP="002745DF">
            <w:pPr>
              <w:pStyle w:val="TAL"/>
            </w:pPr>
          </w:p>
        </w:tc>
      </w:tr>
      <w:tr w:rsidR="00277723" w:rsidRPr="00E27D23" w14:paraId="304AB388" w14:textId="77777777" w:rsidTr="002745DF">
        <w:tc>
          <w:tcPr>
            <w:tcW w:w="4535" w:type="dxa"/>
          </w:tcPr>
          <w:p w14:paraId="5388BE2B" w14:textId="77777777" w:rsidR="00277723" w:rsidRPr="00E27D23" w:rsidRDefault="00277723" w:rsidP="002745DF">
            <w:pPr>
              <w:pStyle w:val="TAL"/>
            </w:pPr>
            <w:r w:rsidRPr="00E27D23">
              <w:t xml:space="preserve">  downlinkConfigCommon</w:t>
            </w:r>
          </w:p>
        </w:tc>
        <w:tc>
          <w:tcPr>
            <w:tcW w:w="2267" w:type="dxa"/>
          </w:tcPr>
          <w:p w14:paraId="3FF4579B" w14:textId="77777777" w:rsidR="00277723" w:rsidRPr="00E27D23" w:rsidRDefault="00277723" w:rsidP="002745DF">
            <w:pPr>
              <w:pStyle w:val="TAL"/>
            </w:pPr>
            <w:r w:rsidRPr="00E27D23">
              <w:t>DownlinkConfigCommonSIB</w:t>
            </w:r>
          </w:p>
        </w:tc>
        <w:tc>
          <w:tcPr>
            <w:tcW w:w="1700" w:type="dxa"/>
          </w:tcPr>
          <w:p w14:paraId="1BD1A2F0" w14:textId="77777777" w:rsidR="00277723" w:rsidRPr="00E27D23" w:rsidRDefault="00277723" w:rsidP="002745DF">
            <w:pPr>
              <w:pStyle w:val="TAL"/>
            </w:pPr>
            <w:r w:rsidRPr="00E27D23">
              <w:t>Table 14.1.1.2.3.3-3</w:t>
            </w:r>
          </w:p>
        </w:tc>
        <w:tc>
          <w:tcPr>
            <w:tcW w:w="1245" w:type="dxa"/>
          </w:tcPr>
          <w:p w14:paraId="54648B8E" w14:textId="77777777" w:rsidR="00277723" w:rsidRPr="00E27D23" w:rsidRDefault="00277723" w:rsidP="002745DF">
            <w:pPr>
              <w:pStyle w:val="TAL"/>
            </w:pPr>
          </w:p>
        </w:tc>
      </w:tr>
      <w:tr w:rsidR="00277723" w:rsidRPr="00E27D23" w14:paraId="35354210" w14:textId="77777777" w:rsidTr="002745DF">
        <w:tc>
          <w:tcPr>
            <w:tcW w:w="4535" w:type="dxa"/>
          </w:tcPr>
          <w:p w14:paraId="3CD6464B" w14:textId="77777777" w:rsidR="00277723" w:rsidRPr="00E27D23" w:rsidRDefault="00277723" w:rsidP="002745DF">
            <w:pPr>
              <w:pStyle w:val="TAL"/>
            </w:pPr>
            <w:r w:rsidRPr="00E27D23">
              <w:t>}</w:t>
            </w:r>
          </w:p>
        </w:tc>
        <w:tc>
          <w:tcPr>
            <w:tcW w:w="2267" w:type="dxa"/>
          </w:tcPr>
          <w:p w14:paraId="03537594" w14:textId="77777777" w:rsidR="00277723" w:rsidRPr="00E27D23" w:rsidRDefault="00277723" w:rsidP="002745DF">
            <w:pPr>
              <w:pStyle w:val="TAL"/>
            </w:pPr>
          </w:p>
        </w:tc>
        <w:tc>
          <w:tcPr>
            <w:tcW w:w="1700" w:type="dxa"/>
          </w:tcPr>
          <w:p w14:paraId="33D26970" w14:textId="77777777" w:rsidR="00277723" w:rsidRPr="00E27D23" w:rsidRDefault="00277723" w:rsidP="002745DF">
            <w:pPr>
              <w:pStyle w:val="TAL"/>
            </w:pPr>
          </w:p>
        </w:tc>
        <w:tc>
          <w:tcPr>
            <w:tcW w:w="1245" w:type="dxa"/>
          </w:tcPr>
          <w:p w14:paraId="2A23A9C9" w14:textId="77777777" w:rsidR="00277723" w:rsidRPr="00E27D23" w:rsidRDefault="00277723" w:rsidP="002745DF">
            <w:pPr>
              <w:pStyle w:val="TAL"/>
            </w:pPr>
          </w:p>
        </w:tc>
      </w:tr>
    </w:tbl>
    <w:p w14:paraId="57342293" w14:textId="77777777" w:rsidR="00277723" w:rsidRPr="00E27D23" w:rsidRDefault="00277723" w:rsidP="00277723"/>
    <w:p w14:paraId="061F352D" w14:textId="77777777" w:rsidR="00277723" w:rsidRPr="00E27D23" w:rsidRDefault="00277723" w:rsidP="00277723">
      <w:pPr>
        <w:pStyle w:val="TH"/>
        <w:rPr>
          <w:i/>
          <w:iCs/>
        </w:rPr>
      </w:pPr>
      <w:r w:rsidRPr="00E27D23">
        <w:t xml:space="preserve">Table 14.1.1.2.3.3-3: </w:t>
      </w:r>
      <w:r w:rsidRPr="00E27D23">
        <w:rPr>
          <w:i/>
          <w:iCs/>
        </w:rPr>
        <w:t xml:space="preserve">DownlinkConfigCommonSIB </w:t>
      </w:r>
      <w:r w:rsidRPr="00E27D23">
        <w:rPr>
          <w:lang w:eastAsia="zh-CN"/>
        </w:rPr>
        <w:t>(</w:t>
      </w:r>
      <w:r w:rsidRPr="00E27D23">
        <w:t>Table 14.1.1.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38115569" w14:textId="77777777" w:rsidTr="002745DF">
        <w:tc>
          <w:tcPr>
            <w:tcW w:w="9747" w:type="dxa"/>
            <w:gridSpan w:val="4"/>
          </w:tcPr>
          <w:p w14:paraId="7647B5AB" w14:textId="77777777" w:rsidR="00277723" w:rsidRPr="00E27D23" w:rsidRDefault="00277723" w:rsidP="002745DF">
            <w:pPr>
              <w:pStyle w:val="TAH"/>
              <w:jc w:val="left"/>
              <w:rPr>
                <w:b w:val="0"/>
              </w:rPr>
            </w:pPr>
            <w:r w:rsidRPr="00E27D23">
              <w:rPr>
                <w:b w:val="0"/>
              </w:rPr>
              <w:t>Derivation Path: TS 38.508-1 [4], Table 4.6.3-53</w:t>
            </w:r>
          </w:p>
        </w:tc>
      </w:tr>
      <w:tr w:rsidR="00277723" w:rsidRPr="00E27D23" w14:paraId="4AD55497" w14:textId="77777777" w:rsidTr="002745DF">
        <w:tc>
          <w:tcPr>
            <w:tcW w:w="4535" w:type="dxa"/>
          </w:tcPr>
          <w:p w14:paraId="0C067364" w14:textId="77777777" w:rsidR="00277723" w:rsidRPr="00E27D23" w:rsidRDefault="00277723" w:rsidP="002745DF">
            <w:pPr>
              <w:pStyle w:val="TAH"/>
            </w:pPr>
            <w:r w:rsidRPr="00E27D23">
              <w:t>Information Element</w:t>
            </w:r>
          </w:p>
        </w:tc>
        <w:tc>
          <w:tcPr>
            <w:tcW w:w="2267" w:type="dxa"/>
          </w:tcPr>
          <w:p w14:paraId="6E85796D" w14:textId="77777777" w:rsidR="00277723" w:rsidRPr="00E27D23" w:rsidRDefault="00277723" w:rsidP="002745DF">
            <w:pPr>
              <w:pStyle w:val="TAH"/>
            </w:pPr>
            <w:r w:rsidRPr="00E27D23">
              <w:t>Value/remark</w:t>
            </w:r>
          </w:p>
        </w:tc>
        <w:tc>
          <w:tcPr>
            <w:tcW w:w="1700" w:type="dxa"/>
          </w:tcPr>
          <w:p w14:paraId="119029FC" w14:textId="77777777" w:rsidR="00277723" w:rsidRPr="00E27D23" w:rsidRDefault="00277723" w:rsidP="002745DF">
            <w:pPr>
              <w:pStyle w:val="TAH"/>
            </w:pPr>
            <w:r w:rsidRPr="00E27D23">
              <w:t>Comment</w:t>
            </w:r>
          </w:p>
        </w:tc>
        <w:tc>
          <w:tcPr>
            <w:tcW w:w="1245" w:type="dxa"/>
          </w:tcPr>
          <w:p w14:paraId="62A764DD" w14:textId="77777777" w:rsidR="00277723" w:rsidRPr="00E27D23" w:rsidRDefault="00277723" w:rsidP="002745DF">
            <w:pPr>
              <w:pStyle w:val="TAH"/>
            </w:pPr>
            <w:r w:rsidRPr="00E27D23">
              <w:t>Condition</w:t>
            </w:r>
          </w:p>
        </w:tc>
      </w:tr>
      <w:tr w:rsidR="00277723" w:rsidRPr="00E27D23" w14:paraId="782B4AD6" w14:textId="77777777" w:rsidTr="002745DF">
        <w:tc>
          <w:tcPr>
            <w:tcW w:w="4535" w:type="dxa"/>
          </w:tcPr>
          <w:p w14:paraId="751B0AAE" w14:textId="77777777" w:rsidR="00277723" w:rsidRPr="00E27D23" w:rsidRDefault="00277723" w:rsidP="002745DF">
            <w:pPr>
              <w:pStyle w:val="TAL"/>
            </w:pPr>
            <w:r w:rsidRPr="00E27D23">
              <w:t>DownlinkConfigCommonSIB ::= SEQUENCE {</w:t>
            </w:r>
          </w:p>
        </w:tc>
        <w:tc>
          <w:tcPr>
            <w:tcW w:w="2267" w:type="dxa"/>
          </w:tcPr>
          <w:p w14:paraId="2975AFA5" w14:textId="77777777" w:rsidR="00277723" w:rsidRPr="00E27D23" w:rsidRDefault="00277723" w:rsidP="002745DF">
            <w:pPr>
              <w:pStyle w:val="TAL"/>
            </w:pPr>
          </w:p>
        </w:tc>
        <w:tc>
          <w:tcPr>
            <w:tcW w:w="1700" w:type="dxa"/>
          </w:tcPr>
          <w:p w14:paraId="22E01F4A" w14:textId="77777777" w:rsidR="00277723" w:rsidRPr="00E27D23" w:rsidRDefault="00277723" w:rsidP="002745DF">
            <w:pPr>
              <w:pStyle w:val="TAL"/>
            </w:pPr>
          </w:p>
        </w:tc>
        <w:tc>
          <w:tcPr>
            <w:tcW w:w="1245" w:type="dxa"/>
          </w:tcPr>
          <w:p w14:paraId="0B1D2544" w14:textId="77777777" w:rsidR="00277723" w:rsidRPr="00E27D23" w:rsidRDefault="00277723" w:rsidP="002745DF">
            <w:pPr>
              <w:pStyle w:val="TAL"/>
            </w:pPr>
          </w:p>
        </w:tc>
      </w:tr>
      <w:tr w:rsidR="00277723" w:rsidRPr="00E27D23" w14:paraId="7C2B8780" w14:textId="77777777" w:rsidTr="002745DF">
        <w:tc>
          <w:tcPr>
            <w:tcW w:w="4535" w:type="dxa"/>
          </w:tcPr>
          <w:p w14:paraId="2FE2E93B" w14:textId="77777777" w:rsidR="00277723" w:rsidRPr="00E27D23" w:rsidDel="007D591F" w:rsidRDefault="00277723" w:rsidP="002745DF">
            <w:pPr>
              <w:pStyle w:val="TAL"/>
            </w:pPr>
            <w:r w:rsidRPr="00E27D23">
              <w:t xml:space="preserve">  initialDownlinkBWP</w:t>
            </w:r>
          </w:p>
        </w:tc>
        <w:tc>
          <w:tcPr>
            <w:tcW w:w="2267" w:type="dxa"/>
          </w:tcPr>
          <w:p w14:paraId="2F1A4F15" w14:textId="77777777" w:rsidR="00277723" w:rsidRPr="00E27D23" w:rsidRDefault="00277723" w:rsidP="002745DF">
            <w:pPr>
              <w:pStyle w:val="TAL"/>
            </w:pPr>
            <w:r w:rsidRPr="00E27D23">
              <w:t xml:space="preserve">BWP-DownlinkCommon </w:t>
            </w:r>
          </w:p>
        </w:tc>
        <w:tc>
          <w:tcPr>
            <w:tcW w:w="1700" w:type="dxa"/>
          </w:tcPr>
          <w:p w14:paraId="1F589985" w14:textId="77777777" w:rsidR="00277723" w:rsidRPr="00E27D23" w:rsidRDefault="00277723" w:rsidP="002745DF">
            <w:pPr>
              <w:pStyle w:val="TAL"/>
            </w:pPr>
            <w:r w:rsidRPr="00E27D23">
              <w:t>Table 14.1.1.2.3.3-4</w:t>
            </w:r>
          </w:p>
        </w:tc>
        <w:tc>
          <w:tcPr>
            <w:tcW w:w="1245" w:type="dxa"/>
          </w:tcPr>
          <w:p w14:paraId="25064255" w14:textId="77777777" w:rsidR="00277723" w:rsidRPr="00E27D23" w:rsidRDefault="00277723" w:rsidP="002745DF">
            <w:pPr>
              <w:pStyle w:val="TAL"/>
            </w:pPr>
          </w:p>
        </w:tc>
      </w:tr>
      <w:tr w:rsidR="00277723" w:rsidRPr="00E27D23" w14:paraId="1F323A10" w14:textId="77777777" w:rsidTr="002745DF">
        <w:tc>
          <w:tcPr>
            <w:tcW w:w="4535" w:type="dxa"/>
          </w:tcPr>
          <w:p w14:paraId="2CFA246D" w14:textId="77777777" w:rsidR="00277723" w:rsidRPr="00E27D23" w:rsidRDefault="00277723" w:rsidP="002745DF">
            <w:pPr>
              <w:pStyle w:val="TAL"/>
            </w:pPr>
            <w:r w:rsidRPr="00E27D23">
              <w:t>}</w:t>
            </w:r>
          </w:p>
        </w:tc>
        <w:tc>
          <w:tcPr>
            <w:tcW w:w="2267" w:type="dxa"/>
          </w:tcPr>
          <w:p w14:paraId="135424DE" w14:textId="77777777" w:rsidR="00277723" w:rsidRPr="00E27D23" w:rsidRDefault="00277723" w:rsidP="002745DF">
            <w:pPr>
              <w:pStyle w:val="TAL"/>
            </w:pPr>
          </w:p>
        </w:tc>
        <w:tc>
          <w:tcPr>
            <w:tcW w:w="1700" w:type="dxa"/>
          </w:tcPr>
          <w:p w14:paraId="1E172620" w14:textId="77777777" w:rsidR="00277723" w:rsidRPr="00E27D23" w:rsidRDefault="00277723" w:rsidP="002745DF">
            <w:pPr>
              <w:pStyle w:val="TAL"/>
            </w:pPr>
          </w:p>
        </w:tc>
        <w:tc>
          <w:tcPr>
            <w:tcW w:w="1245" w:type="dxa"/>
          </w:tcPr>
          <w:p w14:paraId="791E6C6B" w14:textId="77777777" w:rsidR="00277723" w:rsidRPr="00E27D23" w:rsidRDefault="00277723" w:rsidP="002745DF">
            <w:pPr>
              <w:pStyle w:val="TAL"/>
            </w:pPr>
          </w:p>
        </w:tc>
      </w:tr>
    </w:tbl>
    <w:p w14:paraId="64EA2E95" w14:textId="77777777" w:rsidR="00277723" w:rsidRPr="00E27D23" w:rsidRDefault="00277723" w:rsidP="00277723"/>
    <w:p w14:paraId="070A01DE" w14:textId="77777777" w:rsidR="00277723" w:rsidRPr="00E27D23" w:rsidRDefault="00277723" w:rsidP="00277723">
      <w:pPr>
        <w:pStyle w:val="TH"/>
      </w:pPr>
      <w:r w:rsidRPr="00E27D23">
        <w:t xml:space="preserve">Table 14.1.1.2.3.3-4: </w:t>
      </w:r>
      <w:r w:rsidRPr="00E27D23">
        <w:rPr>
          <w:i/>
        </w:rPr>
        <w:t xml:space="preserve">BWP-DownlinkCommon </w:t>
      </w:r>
      <w:r w:rsidRPr="00E27D23">
        <w:rPr>
          <w:lang w:eastAsia="zh-CN"/>
        </w:rPr>
        <w:t>(</w:t>
      </w:r>
      <w:r w:rsidRPr="00E27D23">
        <w:t>Table 14.1.1.2.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77ADACF7" w14:textId="77777777" w:rsidTr="002745DF">
        <w:tc>
          <w:tcPr>
            <w:tcW w:w="9747" w:type="dxa"/>
            <w:gridSpan w:val="4"/>
          </w:tcPr>
          <w:p w14:paraId="25F65F2B" w14:textId="77777777" w:rsidR="00277723" w:rsidRPr="00E27D23" w:rsidRDefault="00277723" w:rsidP="002745DF">
            <w:pPr>
              <w:pStyle w:val="TAH"/>
              <w:jc w:val="left"/>
              <w:rPr>
                <w:b w:val="0"/>
              </w:rPr>
            </w:pPr>
            <w:r w:rsidRPr="00E27D23">
              <w:rPr>
                <w:b w:val="0"/>
              </w:rPr>
              <w:t>Derivation Path: TS 38.508-1 [4], Table 4.6.3-10 with condition InitialBWP_SIB</w:t>
            </w:r>
          </w:p>
        </w:tc>
      </w:tr>
      <w:tr w:rsidR="00277723" w:rsidRPr="00E27D23" w14:paraId="2FD43D46" w14:textId="77777777" w:rsidTr="002745DF">
        <w:tc>
          <w:tcPr>
            <w:tcW w:w="4535" w:type="dxa"/>
          </w:tcPr>
          <w:p w14:paraId="5CD17059" w14:textId="77777777" w:rsidR="00277723" w:rsidRPr="00E27D23" w:rsidRDefault="00277723" w:rsidP="002745DF">
            <w:pPr>
              <w:pStyle w:val="TAH"/>
            </w:pPr>
            <w:r w:rsidRPr="00E27D23">
              <w:t>Information Element</w:t>
            </w:r>
          </w:p>
        </w:tc>
        <w:tc>
          <w:tcPr>
            <w:tcW w:w="2267" w:type="dxa"/>
          </w:tcPr>
          <w:p w14:paraId="69CFE078" w14:textId="77777777" w:rsidR="00277723" w:rsidRPr="00E27D23" w:rsidRDefault="00277723" w:rsidP="002745DF">
            <w:pPr>
              <w:pStyle w:val="TAH"/>
            </w:pPr>
            <w:r w:rsidRPr="00E27D23">
              <w:t>Value/remark</w:t>
            </w:r>
          </w:p>
        </w:tc>
        <w:tc>
          <w:tcPr>
            <w:tcW w:w="1700" w:type="dxa"/>
          </w:tcPr>
          <w:p w14:paraId="66E34923" w14:textId="77777777" w:rsidR="00277723" w:rsidRPr="00E27D23" w:rsidRDefault="00277723" w:rsidP="002745DF">
            <w:pPr>
              <w:pStyle w:val="TAH"/>
            </w:pPr>
            <w:r w:rsidRPr="00E27D23">
              <w:t>Comment</w:t>
            </w:r>
          </w:p>
        </w:tc>
        <w:tc>
          <w:tcPr>
            <w:tcW w:w="1245" w:type="dxa"/>
          </w:tcPr>
          <w:p w14:paraId="3879B2FC" w14:textId="77777777" w:rsidR="00277723" w:rsidRPr="00E27D23" w:rsidRDefault="00277723" w:rsidP="002745DF">
            <w:pPr>
              <w:pStyle w:val="TAH"/>
            </w:pPr>
            <w:r w:rsidRPr="00E27D23">
              <w:t>Condition</w:t>
            </w:r>
          </w:p>
        </w:tc>
      </w:tr>
      <w:tr w:rsidR="00277723" w:rsidRPr="00E27D23" w14:paraId="60384B11" w14:textId="77777777" w:rsidTr="002745DF">
        <w:tc>
          <w:tcPr>
            <w:tcW w:w="4535" w:type="dxa"/>
          </w:tcPr>
          <w:p w14:paraId="7C3F6418" w14:textId="77777777" w:rsidR="00277723" w:rsidRPr="00E27D23" w:rsidRDefault="00277723" w:rsidP="002745DF">
            <w:pPr>
              <w:pStyle w:val="TAL"/>
            </w:pPr>
            <w:r w:rsidRPr="00E27D23">
              <w:t xml:space="preserve">BWP-DownlinkCommon ::= </w:t>
            </w:r>
            <w:r w:rsidRPr="00E27D23">
              <w:rPr>
                <w:snapToGrid w:val="0"/>
              </w:rPr>
              <w:t xml:space="preserve">SEQUENCE </w:t>
            </w:r>
            <w:r w:rsidRPr="00E27D23">
              <w:t>{</w:t>
            </w:r>
          </w:p>
        </w:tc>
        <w:tc>
          <w:tcPr>
            <w:tcW w:w="2267" w:type="dxa"/>
          </w:tcPr>
          <w:p w14:paraId="26EFD95E" w14:textId="77777777" w:rsidR="00277723" w:rsidRPr="00E27D23" w:rsidRDefault="00277723" w:rsidP="002745DF">
            <w:pPr>
              <w:pStyle w:val="TAL"/>
            </w:pPr>
          </w:p>
        </w:tc>
        <w:tc>
          <w:tcPr>
            <w:tcW w:w="1700" w:type="dxa"/>
          </w:tcPr>
          <w:p w14:paraId="5A72AD4F" w14:textId="77777777" w:rsidR="00277723" w:rsidRPr="00E27D23" w:rsidRDefault="00277723" w:rsidP="002745DF">
            <w:pPr>
              <w:pStyle w:val="TAL"/>
            </w:pPr>
          </w:p>
        </w:tc>
        <w:tc>
          <w:tcPr>
            <w:tcW w:w="1245" w:type="dxa"/>
          </w:tcPr>
          <w:p w14:paraId="7C6F9872" w14:textId="77777777" w:rsidR="00277723" w:rsidRPr="00E27D23" w:rsidRDefault="00277723" w:rsidP="002745DF">
            <w:pPr>
              <w:pStyle w:val="TAL"/>
            </w:pPr>
          </w:p>
        </w:tc>
      </w:tr>
      <w:tr w:rsidR="00277723" w:rsidRPr="00E27D23" w14:paraId="12EBCCD5" w14:textId="77777777" w:rsidTr="002745DF">
        <w:tc>
          <w:tcPr>
            <w:tcW w:w="4535" w:type="dxa"/>
          </w:tcPr>
          <w:p w14:paraId="6AA4BC8A" w14:textId="77777777" w:rsidR="00277723" w:rsidRPr="00E27D23" w:rsidRDefault="00277723" w:rsidP="002745DF">
            <w:pPr>
              <w:pStyle w:val="TAL"/>
            </w:pPr>
            <w:r w:rsidRPr="00E27D23">
              <w:t xml:space="preserve">  pdcch-ConfigCommon CHOICE {</w:t>
            </w:r>
          </w:p>
        </w:tc>
        <w:tc>
          <w:tcPr>
            <w:tcW w:w="2267" w:type="dxa"/>
          </w:tcPr>
          <w:p w14:paraId="4CE1F384" w14:textId="77777777" w:rsidR="00277723" w:rsidRPr="00E27D23" w:rsidRDefault="00277723" w:rsidP="002745DF">
            <w:pPr>
              <w:pStyle w:val="TAL"/>
            </w:pPr>
          </w:p>
        </w:tc>
        <w:tc>
          <w:tcPr>
            <w:tcW w:w="1700" w:type="dxa"/>
          </w:tcPr>
          <w:p w14:paraId="1347F2B0" w14:textId="77777777" w:rsidR="00277723" w:rsidRPr="00E27D23" w:rsidRDefault="00277723" w:rsidP="002745DF">
            <w:pPr>
              <w:pStyle w:val="TAL"/>
            </w:pPr>
          </w:p>
        </w:tc>
        <w:tc>
          <w:tcPr>
            <w:tcW w:w="1245" w:type="dxa"/>
          </w:tcPr>
          <w:p w14:paraId="4A35F459" w14:textId="77777777" w:rsidR="00277723" w:rsidRPr="00E27D23" w:rsidRDefault="00277723" w:rsidP="002745DF">
            <w:pPr>
              <w:pStyle w:val="TAL"/>
            </w:pPr>
          </w:p>
        </w:tc>
      </w:tr>
      <w:tr w:rsidR="00277723" w:rsidRPr="00E27D23" w14:paraId="5175419C" w14:textId="77777777" w:rsidTr="002745DF">
        <w:tc>
          <w:tcPr>
            <w:tcW w:w="4535" w:type="dxa"/>
          </w:tcPr>
          <w:p w14:paraId="7B1DBA54" w14:textId="77777777" w:rsidR="00277723" w:rsidRPr="00E27D23" w:rsidRDefault="00277723" w:rsidP="002745DF">
            <w:pPr>
              <w:pStyle w:val="TAL"/>
            </w:pPr>
            <w:r w:rsidRPr="00E27D23">
              <w:t xml:space="preserve">    setup</w:t>
            </w:r>
          </w:p>
        </w:tc>
        <w:tc>
          <w:tcPr>
            <w:tcW w:w="2267" w:type="dxa"/>
          </w:tcPr>
          <w:p w14:paraId="3E821623" w14:textId="77777777" w:rsidR="00277723" w:rsidRPr="00E27D23" w:rsidRDefault="00277723" w:rsidP="002745DF">
            <w:pPr>
              <w:pStyle w:val="TAL"/>
            </w:pPr>
            <w:r w:rsidRPr="00E27D23">
              <w:t>PDCCH-ConfigCommon with condition</w:t>
            </w:r>
          </w:p>
          <w:p w14:paraId="1F980CAA" w14:textId="77777777" w:rsidR="00277723" w:rsidRPr="00E27D23" w:rsidRDefault="00277723" w:rsidP="002745DF">
            <w:pPr>
              <w:pStyle w:val="TAL"/>
            </w:pPr>
            <w:r w:rsidRPr="00E27D23">
              <w:t>MBS_Broadcast</w:t>
            </w:r>
          </w:p>
        </w:tc>
        <w:tc>
          <w:tcPr>
            <w:tcW w:w="1700" w:type="dxa"/>
          </w:tcPr>
          <w:p w14:paraId="272AA855" w14:textId="77777777" w:rsidR="00277723" w:rsidRPr="00E27D23" w:rsidRDefault="00277723" w:rsidP="002745DF">
            <w:pPr>
              <w:pStyle w:val="TAL"/>
            </w:pPr>
          </w:p>
        </w:tc>
        <w:tc>
          <w:tcPr>
            <w:tcW w:w="1245" w:type="dxa"/>
          </w:tcPr>
          <w:p w14:paraId="2A887ECD" w14:textId="77777777" w:rsidR="00277723" w:rsidRPr="00E27D23" w:rsidRDefault="00277723" w:rsidP="002745DF">
            <w:pPr>
              <w:pStyle w:val="TAL"/>
            </w:pPr>
          </w:p>
        </w:tc>
      </w:tr>
      <w:tr w:rsidR="00277723" w:rsidRPr="00E27D23" w14:paraId="1930466B" w14:textId="77777777" w:rsidTr="002745DF">
        <w:tc>
          <w:tcPr>
            <w:tcW w:w="4535" w:type="dxa"/>
          </w:tcPr>
          <w:p w14:paraId="1A62CDEC" w14:textId="77777777" w:rsidR="00277723" w:rsidRPr="00E27D23" w:rsidRDefault="00277723" w:rsidP="002745DF">
            <w:pPr>
              <w:pStyle w:val="TAL"/>
            </w:pPr>
            <w:r w:rsidRPr="00E27D23">
              <w:t xml:space="preserve">  }</w:t>
            </w:r>
          </w:p>
        </w:tc>
        <w:tc>
          <w:tcPr>
            <w:tcW w:w="2267" w:type="dxa"/>
          </w:tcPr>
          <w:p w14:paraId="5B829ED0" w14:textId="77777777" w:rsidR="00277723" w:rsidRPr="00E27D23" w:rsidRDefault="00277723" w:rsidP="002745DF">
            <w:pPr>
              <w:pStyle w:val="TAL"/>
            </w:pPr>
          </w:p>
        </w:tc>
        <w:tc>
          <w:tcPr>
            <w:tcW w:w="1700" w:type="dxa"/>
          </w:tcPr>
          <w:p w14:paraId="3D1387BA" w14:textId="77777777" w:rsidR="00277723" w:rsidRPr="00E27D23" w:rsidRDefault="00277723" w:rsidP="002745DF">
            <w:pPr>
              <w:pStyle w:val="TAL"/>
            </w:pPr>
          </w:p>
        </w:tc>
        <w:tc>
          <w:tcPr>
            <w:tcW w:w="1245" w:type="dxa"/>
          </w:tcPr>
          <w:p w14:paraId="314AAF35" w14:textId="77777777" w:rsidR="00277723" w:rsidRPr="00E27D23" w:rsidRDefault="00277723" w:rsidP="002745DF">
            <w:pPr>
              <w:pStyle w:val="TAL"/>
            </w:pPr>
          </w:p>
        </w:tc>
      </w:tr>
      <w:tr w:rsidR="00277723" w:rsidRPr="00E27D23" w14:paraId="509884AE" w14:textId="77777777" w:rsidTr="002745DF">
        <w:tc>
          <w:tcPr>
            <w:tcW w:w="4535" w:type="dxa"/>
          </w:tcPr>
          <w:p w14:paraId="6C0A3941" w14:textId="77777777" w:rsidR="00277723" w:rsidRPr="00E27D23" w:rsidRDefault="00277723" w:rsidP="002745DF">
            <w:pPr>
              <w:pStyle w:val="TAL"/>
            </w:pPr>
            <w:r w:rsidRPr="00E27D23">
              <w:t>}</w:t>
            </w:r>
          </w:p>
        </w:tc>
        <w:tc>
          <w:tcPr>
            <w:tcW w:w="2267" w:type="dxa"/>
          </w:tcPr>
          <w:p w14:paraId="5F437044" w14:textId="77777777" w:rsidR="00277723" w:rsidRPr="00E27D23" w:rsidRDefault="00277723" w:rsidP="002745DF">
            <w:pPr>
              <w:pStyle w:val="TAL"/>
            </w:pPr>
          </w:p>
        </w:tc>
        <w:tc>
          <w:tcPr>
            <w:tcW w:w="1700" w:type="dxa"/>
          </w:tcPr>
          <w:p w14:paraId="3936D212" w14:textId="77777777" w:rsidR="00277723" w:rsidRPr="00E27D23" w:rsidRDefault="00277723" w:rsidP="002745DF">
            <w:pPr>
              <w:pStyle w:val="TAL"/>
            </w:pPr>
          </w:p>
        </w:tc>
        <w:tc>
          <w:tcPr>
            <w:tcW w:w="1245" w:type="dxa"/>
          </w:tcPr>
          <w:p w14:paraId="0725CF90" w14:textId="77777777" w:rsidR="00277723" w:rsidRPr="00E27D23" w:rsidRDefault="00277723" w:rsidP="002745DF">
            <w:pPr>
              <w:pStyle w:val="TAL"/>
            </w:pPr>
          </w:p>
        </w:tc>
      </w:tr>
    </w:tbl>
    <w:p w14:paraId="0626D7FD" w14:textId="77777777" w:rsidR="00277723" w:rsidRPr="00E27D23" w:rsidRDefault="00277723" w:rsidP="00277723"/>
    <w:p w14:paraId="1B38B10C" w14:textId="77777777" w:rsidR="00277723" w:rsidRPr="00E27D23" w:rsidRDefault="00277723" w:rsidP="00277723">
      <w:pPr>
        <w:pStyle w:val="TH"/>
      </w:pPr>
      <w:r w:rsidRPr="00E27D23">
        <w:rPr>
          <w:color w:val="000000"/>
        </w:rPr>
        <w:t>Table 14.1.1.2.3.3-5</w:t>
      </w:r>
      <w:r w:rsidRPr="00E27D23">
        <w:t xml:space="preserve">: </w:t>
      </w:r>
      <w:r w:rsidRPr="00E27D23">
        <w:rPr>
          <w:i/>
        </w:rPr>
        <w:t xml:space="preserve">MBSBroadcastConfiguration </w:t>
      </w:r>
      <w:r w:rsidRPr="00E27D23">
        <w:t xml:space="preserve">(preamble and step </w:t>
      </w:r>
      <w:r w:rsidRPr="00E27D23">
        <w:rPr>
          <w:lang w:eastAsia="zh-CN"/>
        </w:rPr>
        <w:t>1</w:t>
      </w:r>
      <w:r w:rsidRPr="00E27D23">
        <w:t>, Table 14.1.1.2.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8"/>
      </w:tblGrid>
      <w:tr w:rsidR="00277723" w:rsidRPr="00E27D23" w14:paraId="5F66E051" w14:textId="77777777" w:rsidTr="002745DF">
        <w:tc>
          <w:tcPr>
            <w:tcW w:w="9750" w:type="dxa"/>
            <w:gridSpan w:val="4"/>
            <w:tcBorders>
              <w:top w:val="single" w:sz="4" w:space="0" w:color="auto"/>
              <w:left w:val="single" w:sz="4" w:space="0" w:color="auto"/>
              <w:bottom w:val="single" w:sz="4" w:space="0" w:color="auto"/>
              <w:right w:val="single" w:sz="4" w:space="0" w:color="auto"/>
            </w:tcBorders>
            <w:hideMark/>
          </w:tcPr>
          <w:p w14:paraId="68ECCC4F" w14:textId="77777777" w:rsidR="00277723" w:rsidRPr="00E27D23" w:rsidRDefault="00277723" w:rsidP="002745DF">
            <w:pPr>
              <w:pStyle w:val="TAH"/>
              <w:jc w:val="left"/>
              <w:rPr>
                <w:b w:val="0"/>
              </w:rPr>
            </w:pPr>
            <w:r w:rsidRPr="00E27D23">
              <w:rPr>
                <w:b w:val="0"/>
              </w:rPr>
              <w:t>Derivation Path: TS 38.508-1 [4], Table 4.6.1-5ABA</w:t>
            </w:r>
          </w:p>
        </w:tc>
      </w:tr>
      <w:tr w:rsidR="00277723" w:rsidRPr="00E27D23" w14:paraId="66FDA823"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08B879AB" w14:textId="77777777" w:rsidR="00277723" w:rsidRPr="00E27D23" w:rsidRDefault="00277723" w:rsidP="002745DF">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8203A5D" w14:textId="77777777" w:rsidR="00277723" w:rsidRPr="00E27D23" w:rsidRDefault="00277723" w:rsidP="002745DF">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776BBFD3" w14:textId="77777777" w:rsidR="00277723" w:rsidRPr="00E27D23" w:rsidRDefault="00277723" w:rsidP="002745DF">
            <w:pPr>
              <w:pStyle w:val="TAH"/>
            </w:pPr>
            <w:r w:rsidRPr="00E27D23">
              <w:t>Comment</w:t>
            </w:r>
          </w:p>
        </w:tc>
        <w:tc>
          <w:tcPr>
            <w:tcW w:w="1248" w:type="dxa"/>
            <w:tcBorders>
              <w:top w:val="single" w:sz="4" w:space="0" w:color="auto"/>
              <w:left w:val="single" w:sz="4" w:space="0" w:color="auto"/>
              <w:bottom w:val="single" w:sz="4" w:space="0" w:color="auto"/>
              <w:right w:val="single" w:sz="4" w:space="0" w:color="auto"/>
            </w:tcBorders>
            <w:hideMark/>
          </w:tcPr>
          <w:p w14:paraId="7BAAEAC6" w14:textId="77777777" w:rsidR="00277723" w:rsidRPr="00E27D23" w:rsidRDefault="00277723" w:rsidP="002745DF">
            <w:pPr>
              <w:pStyle w:val="TAH"/>
            </w:pPr>
            <w:r w:rsidRPr="00E27D23">
              <w:t>Condition</w:t>
            </w:r>
          </w:p>
        </w:tc>
      </w:tr>
      <w:tr w:rsidR="00277723" w:rsidRPr="00E27D23" w14:paraId="65DF1155"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2C282A72" w14:textId="77777777" w:rsidR="00277723" w:rsidRPr="00E27D23" w:rsidRDefault="00277723" w:rsidP="002745DF">
            <w:pPr>
              <w:pStyle w:val="TAL"/>
            </w:pPr>
            <w:r w:rsidRPr="00E27D23">
              <w:t>MBSBroadcastConfiguration-r17 := SEQUENCE {</w:t>
            </w:r>
          </w:p>
        </w:tc>
        <w:tc>
          <w:tcPr>
            <w:tcW w:w="2267" w:type="dxa"/>
            <w:tcBorders>
              <w:top w:val="single" w:sz="4" w:space="0" w:color="auto"/>
              <w:left w:val="single" w:sz="4" w:space="0" w:color="auto"/>
              <w:bottom w:val="single" w:sz="4" w:space="0" w:color="auto"/>
              <w:right w:val="single" w:sz="4" w:space="0" w:color="auto"/>
            </w:tcBorders>
          </w:tcPr>
          <w:p w14:paraId="1BF12830"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0D9F8BF0" w14:textId="77777777" w:rsidR="00277723" w:rsidRPr="00E27D23" w:rsidRDefault="00277723" w:rsidP="002745DF">
            <w:pPr>
              <w:pStyle w:val="TAL"/>
            </w:pPr>
          </w:p>
        </w:tc>
        <w:tc>
          <w:tcPr>
            <w:tcW w:w="1248" w:type="dxa"/>
            <w:tcBorders>
              <w:top w:val="single" w:sz="4" w:space="0" w:color="auto"/>
              <w:left w:val="single" w:sz="4" w:space="0" w:color="auto"/>
              <w:bottom w:val="single" w:sz="4" w:space="0" w:color="auto"/>
              <w:right w:val="single" w:sz="4" w:space="0" w:color="auto"/>
            </w:tcBorders>
          </w:tcPr>
          <w:p w14:paraId="3CC82924" w14:textId="77777777" w:rsidR="00277723" w:rsidRPr="00E27D23" w:rsidRDefault="00277723" w:rsidP="002745DF">
            <w:pPr>
              <w:pStyle w:val="TAL"/>
            </w:pPr>
          </w:p>
        </w:tc>
      </w:tr>
      <w:tr w:rsidR="00277723" w:rsidRPr="00E27D23" w14:paraId="7CF9F8C3"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39A8E01E" w14:textId="77777777" w:rsidR="00277723" w:rsidRPr="00E27D23" w:rsidRDefault="00277723" w:rsidP="002745DF">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1EAAAA81" w14:textId="77777777" w:rsidR="00277723" w:rsidRPr="00E27D23" w:rsidRDefault="00277723" w:rsidP="002745D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45BD4E8" w14:textId="77777777" w:rsidR="00277723" w:rsidRPr="00E27D23" w:rsidRDefault="00277723" w:rsidP="002745DF">
            <w:pPr>
              <w:pStyle w:val="TAL"/>
            </w:pPr>
          </w:p>
        </w:tc>
        <w:tc>
          <w:tcPr>
            <w:tcW w:w="1248" w:type="dxa"/>
            <w:tcBorders>
              <w:top w:val="single" w:sz="4" w:space="0" w:color="auto"/>
              <w:left w:val="single" w:sz="4" w:space="0" w:color="auto"/>
              <w:bottom w:val="single" w:sz="4" w:space="0" w:color="auto"/>
              <w:right w:val="single" w:sz="4" w:space="0" w:color="auto"/>
            </w:tcBorders>
          </w:tcPr>
          <w:p w14:paraId="22038B0B" w14:textId="77777777" w:rsidR="00277723" w:rsidRPr="00E27D23" w:rsidRDefault="00277723" w:rsidP="002745DF">
            <w:pPr>
              <w:pStyle w:val="TAL"/>
            </w:pPr>
          </w:p>
        </w:tc>
      </w:tr>
      <w:tr w:rsidR="00277723" w:rsidRPr="00E27D23" w14:paraId="4E572DE7"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1CC953E4" w14:textId="77777777" w:rsidR="00277723" w:rsidRPr="00E27D23" w:rsidRDefault="00277723" w:rsidP="002745DF">
            <w:pPr>
              <w:pStyle w:val="TAL"/>
            </w:pPr>
            <w:r w:rsidRPr="00E27D23">
              <w:t xml:space="preserve">    mbsBroadcastConfiguration-r17 SEQUENCE {</w:t>
            </w:r>
          </w:p>
        </w:tc>
        <w:tc>
          <w:tcPr>
            <w:tcW w:w="2267" w:type="dxa"/>
            <w:tcBorders>
              <w:top w:val="single" w:sz="4" w:space="0" w:color="auto"/>
              <w:left w:val="single" w:sz="4" w:space="0" w:color="auto"/>
              <w:bottom w:val="single" w:sz="4" w:space="0" w:color="auto"/>
              <w:right w:val="single" w:sz="4" w:space="0" w:color="auto"/>
            </w:tcBorders>
          </w:tcPr>
          <w:p w14:paraId="72A41FD3"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1D65E53B" w14:textId="77777777" w:rsidR="00277723" w:rsidRPr="00E27D23" w:rsidRDefault="00277723" w:rsidP="002745D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6917BA69" w14:textId="77777777" w:rsidR="00277723" w:rsidRPr="00E27D23" w:rsidRDefault="00277723" w:rsidP="002745DF">
            <w:pPr>
              <w:pStyle w:val="TAL"/>
            </w:pPr>
          </w:p>
        </w:tc>
      </w:tr>
      <w:tr w:rsidR="00277723" w:rsidRPr="00E27D23" w14:paraId="67FD3ADD" w14:textId="77777777" w:rsidTr="002745DF">
        <w:tc>
          <w:tcPr>
            <w:tcW w:w="4535" w:type="dxa"/>
            <w:tcBorders>
              <w:top w:val="single" w:sz="4" w:space="0" w:color="auto"/>
              <w:left w:val="single" w:sz="4" w:space="0" w:color="auto"/>
              <w:bottom w:val="nil"/>
              <w:right w:val="single" w:sz="4" w:space="0" w:color="auto"/>
            </w:tcBorders>
            <w:hideMark/>
          </w:tcPr>
          <w:p w14:paraId="0188D602" w14:textId="77777777" w:rsidR="00277723" w:rsidRPr="00E27D23" w:rsidRDefault="00277723" w:rsidP="002745DF">
            <w:pPr>
              <w:pStyle w:val="TAL"/>
            </w:pPr>
            <w:r w:rsidRPr="00E27D23">
              <w:t xml:space="preserve">      mbs-SessionInfoList-r17</w:t>
            </w:r>
          </w:p>
        </w:tc>
        <w:tc>
          <w:tcPr>
            <w:tcW w:w="2267" w:type="dxa"/>
            <w:tcBorders>
              <w:top w:val="single" w:sz="4" w:space="0" w:color="auto"/>
              <w:left w:val="single" w:sz="4" w:space="0" w:color="auto"/>
              <w:bottom w:val="single" w:sz="4" w:space="0" w:color="auto"/>
              <w:right w:val="single" w:sz="4" w:space="0" w:color="auto"/>
            </w:tcBorders>
            <w:hideMark/>
          </w:tcPr>
          <w:p w14:paraId="7986AB18" w14:textId="77777777" w:rsidR="00277723" w:rsidRPr="00E27D23" w:rsidRDefault="00277723" w:rsidP="002745DF">
            <w:pPr>
              <w:pStyle w:val="TAL"/>
            </w:pPr>
            <w:r w:rsidRPr="00E27D23">
              <w:t>MBS-SessionInfoList-Service1</w:t>
            </w:r>
          </w:p>
        </w:tc>
        <w:tc>
          <w:tcPr>
            <w:tcW w:w="1700" w:type="dxa"/>
            <w:tcBorders>
              <w:top w:val="single" w:sz="4" w:space="0" w:color="auto"/>
              <w:left w:val="single" w:sz="4" w:space="0" w:color="auto"/>
              <w:bottom w:val="single" w:sz="4" w:space="0" w:color="auto"/>
              <w:right w:val="single" w:sz="4" w:space="0" w:color="auto"/>
            </w:tcBorders>
          </w:tcPr>
          <w:p w14:paraId="3E5EA38B" w14:textId="77777777" w:rsidR="00277723" w:rsidRPr="00E27D23" w:rsidRDefault="00277723" w:rsidP="002745DF">
            <w:pPr>
              <w:pStyle w:val="TAL"/>
              <w:rPr>
                <w:lang w:eastAsia="zh-CN"/>
              </w:rPr>
            </w:pPr>
            <w:r w:rsidRPr="00E27D23">
              <w:rPr>
                <w:color w:val="000000"/>
              </w:rPr>
              <w:t>Table 14.1.1.2.3.3-6</w:t>
            </w:r>
          </w:p>
        </w:tc>
        <w:tc>
          <w:tcPr>
            <w:tcW w:w="1248" w:type="dxa"/>
            <w:tcBorders>
              <w:top w:val="single" w:sz="4" w:space="0" w:color="auto"/>
              <w:left w:val="single" w:sz="4" w:space="0" w:color="auto"/>
              <w:bottom w:val="single" w:sz="4" w:space="0" w:color="auto"/>
              <w:right w:val="single" w:sz="4" w:space="0" w:color="auto"/>
            </w:tcBorders>
          </w:tcPr>
          <w:p w14:paraId="4FB4D932" w14:textId="77777777" w:rsidR="00277723" w:rsidRPr="00E27D23" w:rsidRDefault="00277723" w:rsidP="002745DF">
            <w:pPr>
              <w:pStyle w:val="TAL"/>
              <w:rPr>
                <w:lang w:eastAsia="zh-CN"/>
              </w:rPr>
            </w:pPr>
            <w:r w:rsidRPr="00E27D23">
              <w:rPr>
                <w:lang w:eastAsia="zh-CN"/>
              </w:rPr>
              <w:t>Preamble</w:t>
            </w:r>
          </w:p>
        </w:tc>
      </w:tr>
      <w:tr w:rsidR="00277723" w:rsidRPr="00E27D23" w14:paraId="15EC8868" w14:textId="77777777" w:rsidTr="002745DF">
        <w:tc>
          <w:tcPr>
            <w:tcW w:w="4535" w:type="dxa"/>
            <w:tcBorders>
              <w:top w:val="nil"/>
              <w:left w:val="single" w:sz="4" w:space="0" w:color="auto"/>
              <w:bottom w:val="single" w:sz="4" w:space="0" w:color="auto"/>
              <w:right w:val="single" w:sz="4" w:space="0" w:color="auto"/>
            </w:tcBorders>
          </w:tcPr>
          <w:p w14:paraId="78C8191B" w14:textId="77777777" w:rsidR="00277723" w:rsidRPr="00E27D23" w:rsidRDefault="00277723" w:rsidP="002745DF">
            <w:pPr>
              <w:pStyle w:val="TAL"/>
            </w:pPr>
          </w:p>
        </w:tc>
        <w:tc>
          <w:tcPr>
            <w:tcW w:w="2267" w:type="dxa"/>
            <w:tcBorders>
              <w:top w:val="single" w:sz="4" w:space="0" w:color="auto"/>
              <w:left w:val="single" w:sz="4" w:space="0" w:color="auto"/>
              <w:bottom w:val="single" w:sz="4" w:space="0" w:color="auto"/>
              <w:right w:val="single" w:sz="4" w:space="0" w:color="auto"/>
            </w:tcBorders>
          </w:tcPr>
          <w:p w14:paraId="2F78256F" w14:textId="77777777" w:rsidR="00277723" w:rsidRPr="00E27D23" w:rsidRDefault="00277723" w:rsidP="002745DF">
            <w:pPr>
              <w:pStyle w:val="TAL"/>
            </w:pPr>
            <w:r w:rsidRPr="00E27D23">
              <w:t>MBS-SessionInfoList-Service1and2</w:t>
            </w:r>
          </w:p>
        </w:tc>
        <w:tc>
          <w:tcPr>
            <w:tcW w:w="1700" w:type="dxa"/>
            <w:tcBorders>
              <w:top w:val="single" w:sz="4" w:space="0" w:color="auto"/>
              <w:left w:val="single" w:sz="4" w:space="0" w:color="auto"/>
              <w:bottom w:val="single" w:sz="4" w:space="0" w:color="auto"/>
              <w:right w:val="single" w:sz="4" w:space="0" w:color="auto"/>
            </w:tcBorders>
          </w:tcPr>
          <w:p w14:paraId="2F40DA48" w14:textId="77777777" w:rsidR="00277723" w:rsidRPr="00E27D23" w:rsidRDefault="00277723" w:rsidP="002745DF">
            <w:pPr>
              <w:pStyle w:val="TAL"/>
              <w:rPr>
                <w:color w:val="000000"/>
              </w:rPr>
            </w:pPr>
            <w:r w:rsidRPr="00E27D23">
              <w:rPr>
                <w:color w:val="000000"/>
              </w:rPr>
              <w:t>Table 14.1.1.2.3.3-7</w:t>
            </w:r>
          </w:p>
        </w:tc>
        <w:tc>
          <w:tcPr>
            <w:tcW w:w="1248" w:type="dxa"/>
            <w:tcBorders>
              <w:top w:val="single" w:sz="4" w:space="0" w:color="auto"/>
              <w:left w:val="single" w:sz="4" w:space="0" w:color="auto"/>
              <w:bottom w:val="single" w:sz="4" w:space="0" w:color="auto"/>
              <w:right w:val="single" w:sz="4" w:space="0" w:color="auto"/>
            </w:tcBorders>
          </w:tcPr>
          <w:p w14:paraId="6602D685" w14:textId="77777777" w:rsidR="00277723" w:rsidRPr="00E27D23" w:rsidRDefault="00277723" w:rsidP="002745DF">
            <w:pPr>
              <w:pStyle w:val="TAL"/>
              <w:rPr>
                <w:lang w:eastAsia="zh-CN"/>
              </w:rPr>
            </w:pPr>
            <w:r w:rsidRPr="00E27D23">
              <w:rPr>
                <w:lang w:eastAsia="zh-CN"/>
              </w:rPr>
              <w:t>Step 1</w:t>
            </w:r>
          </w:p>
        </w:tc>
      </w:tr>
      <w:tr w:rsidR="00277723" w:rsidRPr="00E27D23" w14:paraId="2F0B1EF9"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2E39BA53" w14:textId="77777777" w:rsidR="00277723" w:rsidRPr="00E27D23" w:rsidRDefault="00277723" w:rsidP="002745D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77ADD2FF"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62848076" w14:textId="77777777" w:rsidR="00277723" w:rsidRPr="00E27D23" w:rsidRDefault="00277723" w:rsidP="002745D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10412A94" w14:textId="77777777" w:rsidR="00277723" w:rsidRPr="00E27D23" w:rsidRDefault="00277723" w:rsidP="002745DF">
            <w:pPr>
              <w:pStyle w:val="TAL"/>
            </w:pPr>
          </w:p>
        </w:tc>
      </w:tr>
      <w:tr w:rsidR="00277723" w:rsidRPr="00E27D23" w14:paraId="2BEF179C"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58AFFA91" w14:textId="77777777" w:rsidR="00277723" w:rsidRPr="00E27D23" w:rsidRDefault="00277723" w:rsidP="002745DF">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22C6AC8"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2D098041" w14:textId="77777777" w:rsidR="00277723" w:rsidRPr="00E27D23" w:rsidRDefault="00277723" w:rsidP="002745DF">
            <w:pPr>
              <w:pStyle w:val="TAL"/>
            </w:pPr>
          </w:p>
        </w:tc>
        <w:tc>
          <w:tcPr>
            <w:tcW w:w="1248" w:type="dxa"/>
            <w:tcBorders>
              <w:top w:val="single" w:sz="4" w:space="0" w:color="auto"/>
              <w:left w:val="single" w:sz="4" w:space="0" w:color="auto"/>
              <w:bottom w:val="single" w:sz="4" w:space="0" w:color="auto"/>
              <w:right w:val="single" w:sz="4" w:space="0" w:color="auto"/>
            </w:tcBorders>
          </w:tcPr>
          <w:p w14:paraId="608A125B" w14:textId="77777777" w:rsidR="00277723" w:rsidRPr="00E27D23" w:rsidRDefault="00277723" w:rsidP="002745DF">
            <w:pPr>
              <w:pStyle w:val="TAL"/>
            </w:pPr>
          </w:p>
        </w:tc>
      </w:tr>
      <w:tr w:rsidR="00277723" w:rsidRPr="00E27D23" w14:paraId="3A2167F1"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0E697A64" w14:textId="77777777" w:rsidR="00277723" w:rsidRPr="00E27D23" w:rsidRDefault="00277723" w:rsidP="002745DF">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F890313"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4647EB4F" w14:textId="77777777" w:rsidR="00277723" w:rsidRPr="00E27D23" w:rsidRDefault="00277723" w:rsidP="002745DF">
            <w:pPr>
              <w:pStyle w:val="TAL"/>
            </w:pPr>
          </w:p>
        </w:tc>
        <w:tc>
          <w:tcPr>
            <w:tcW w:w="1248" w:type="dxa"/>
            <w:tcBorders>
              <w:top w:val="single" w:sz="4" w:space="0" w:color="auto"/>
              <w:left w:val="single" w:sz="4" w:space="0" w:color="auto"/>
              <w:bottom w:val="single" w:sz="4" w:space="0" w:color="auto"/>
              <w:right w:val="single" w:sz="4" w:space="0" w:color="auto"/>
            </w:tcBorders>
          </w:tcPr>
          <w:p w14:paraId="501B15D5" w14:textId="77777777" w:rsidR="00277723" w:rsidRPr="00E27D23" w:rsidRDefault="00277723" w:rsidP="002745DF">
            <w:pPr>
              <w:pStyle w:val="TAL"/>
            </w:pPr>
          </w:p>
        </w:tc>
      </w:tr>
    </w:tbl>
    <w:p w14:paraId="2E9D610B" w14:textId="77777777" w:rsidR="00277723" w:rsidRPr="00E27D23" w:rsidRDefault="00277723" w:rsidP="00277723"/>
    <w:p w14:paraId="66A0AA53" w14:textId="77777777" w:rsidR="00277723" w:rsidRPr="00E27D23" w:rsidRDefault="00277723" w:rsidP="00277723">
      <w:pPr>
        <w:pStyle w:val="TH"/>
      </w:pPr>
      <w:r w:rsidRPr="00E27D23">
        <w:rPr>
          <w:color w:val="000000"/>
        </w:rPr>
        <w:t>Table 14.1.1.2.3.3-6</w:t>
      </w:r>
      <w:r w:rsidRPr="00E27D23">
        <w:t xml:space="preserve">: </w:t>
      </w:r>
      <w:r w:rsidRPr="00E27D23">
        <w:rPr>
          <w:i/>
        </w:rPr>
        <w:t xml:space="preserve">MBS-SessionInfoList-Service1 </w:t>
      </w:r>
      <w:r w:rsidRPr="00E27D23">
        <w:t>(</w:t>
      </w:r>
      <w:r w:rsidRPr="00E27D23">
        <w:rPr>
          <w:color w:val="000000"/>
        </w:rPr>
        <w:t>Table 14.1.1.2.3.3-5</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273"/>
        <w:gridCol w:w="1672"/>
      </w:tblGrid>
      <w:tr w:rsidR="00277723" w:rsidRPr="00E27D23" w14:paraId="412CA3E7" w14:textId="77777777" w:rsidTr="002745DF">
        <w:tc>
          <w:tcPr>
            <w:tcW w:w="9747" w:type="dxa"/>
            <w:gridSpan w:val="4"/>
            <w:tcBorders>
              <w:top w:val="single" w:sz="4" w:space="0" w:color="auto"/>
              <w:left w:val="single" w:sz="4" w:space="0" w:color="auto"/>
              <w:bottom w:val="single" w:sz="4" w:space="0" w:color="auto"/>
              <w:right w:val="single" w:sz="4" w:space="0" w:color="auto"/>
            </w:tcBorders>
            <w:hideMark/>
          </w:tcPr>
          <w:p w14:paraId="3CB32F5C" w14:textId="77777777" w:rsidR="00277723" w:rsidRPr="00E27D23" w:rsidRDefault="00277723" w:rsidP="002745DF">
            <w:pPr>
              <w:pStyle w:val="TAH"/>
              <w:jc w:val="left"/>
              <w:rPr>
                <w:b w:val="0"/>
              </w:rPr>
            </w:pPr>
            <w:r w:rsidRPr="00E27D23">
              <w:rPr>
                <w:b w:val="0"/>
              </w:rPr>
              <w:t>Derivation Path: TS 38.508-1 [4], Table 4.6.7-6</w:t>
            </w:r>
          </w:p>
        </w:tc>
      </w:tr>
      <w:tr w:rsidR="00277723" w:rsidRPr="00E27D23" w14:paraId="2445DCF5"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6898B9B2" w14:textId="77777777" w:rsidR="00277723" w:rsidRPr="00E27D23" w:rsidRDefault="00277723" w:rsidP="002745DF">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618C744" w14:textId="77777777" w:rsidR="00277723" w:rsidRPr="00E27D23" w:rsidRDefault="00277723" w:rsidP="002745DF">
            <w:pPr>
              <w:pStyle w:val="TAH"/>
            </w:pPr>
            <w:r w:rsidRPr="00E27D23">
              <w:t>Value/remark</w:t>
            </w:r>
          </w:p>
        </w:tc>
        <w:tc>
          <w:tcPr>
            <w:tcW w:w="1273" w:type="dxa"/>
            <w:tcBorders>
              <w:top w:val="single" w:sz="4" w:space="0" w:color="auto"/>
              <w:left w:val="single" w:sz="4" w:space="0" w:color="auto"/>
              <w:bottom w:val="single" w:sz="4" w:space="0" w:color="auto"/>
              <w:right w:val="single" w:sz="4" w:space="0" w:color="auto"/>
            </w:tcBorders>
            <w:hideMark/>
          </w:tcPr>
          <w:p w14:paraId="3FA1613B" w14:textId="77777777" w:rsidR="00277723" w:rsidRPr="00E27D23" w:rsidRDefault="00277723" w:rsidP="002745DF">
            <w:pPr>
              <w:pStyle w:val="TAH"/>
            </w:pPr>
            <w:r w:rsidRPr="00E27D23">
              <w:t>Comment</w:t>
            </w:r>
          </w:p>
        </w:tc>
        <w:tc>
          <w:tcPr>
            <w:tcW w:w="1672" w:type="dxa"/>
            <w:tcBorders>
              <w:top w:val="single" w:sz="4" w:space="0" w:color="auto"/>
              <w:left w:val="single" w:sz="4" w:space="0" w:color="auto"/>
              <w:bottom w:val="single" w:sz="4" w:space="0" w:color="auto"/>
              <w:right w:val="single" w:sz="4" w:space="0" w:color="auto"/>
            </w:tcBorders>
            <w:hideMark/>
          </w:tcPr>
          <w:p w14:paraId="2D1BF2FF" w14:textId="77777777" w:rsidR="00277723" w:rsidRPr="00E27D23" w:rsidRDefault="00277723" w:rsidP="002745DF">
            <w:pPr>
              <w:pStyle w:val="TAH"/>
            </w:pPr>
            <w:r w:rsidRPr="00E27D23">
              <w:t>Condition</w:t>
            </w:r>
          </w:p>
        </w:tc>
      </w:tr>
      <w:tr w:rsidR="00277723" w:rsidRPr="00E27D23" w14:paraId="219F76D1"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273A5EF3" w14:textId="77777777" w:rsidR="00277723" w:rsidRPr="00E27D23" w:rsidRDefault="00277723" w:rsidP="002745DF">
            <w:pPr>
              <w:pStyle w:val="TAL"/>
            </w:pPr>
            <w:r w:rsidRPr="00E27D23">
              <w:t>MBS-SessionInfoList-r17 ::= SEQUENCE (SIZE (1..maxNrofMBS-Session-r17)) OF MBS-SessionInfo-r17 {</w:t>
            </w:r>
          </w:p>
        </w:tc>
        <w:tc>
          <w:tcPr>
            <w:tcW w:w="2267" w:type="dxa"/>
            <w:tcBorders>
              <w:top w:val="single" w:sz="4" w:space="0" w:color="auto"/>
              <w:left w:val="single" w:sz="4" w:space="0" w:color="auto"/>
              <w:bottom w:val="single" w:sz="4" w:space="0" w:color="auto"/>
              <w:right w:val="single" w:sz="4" w:space="0" w:color="auto"/>
            </w:tcBorders>
          </w:tcPr>
          <w:p w14:paraId="05594FBF" w14:textId="77777777" w:rsidR="00277723" w:rsidRPr="00E27D23" w:rsidRDefault="00277723" w:rsidP="002745DF">
            <w:pPr>
              <w:pStyle w:val="TAL"/>
              <w:rPr>
                <w:lang w:eastAsia="zh-CN"/>
              </w:rPr>
            </w:pPr>
            <w:r w:rsidRPr="00E27D23">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4E550018"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2DF16AEB" w14:textId="77777777" w:rsidR="00277723" w:rsidRPr="00E27D23" w:rsidRDefault="00277723" w:rsidP="002745DF">
            <w:pPr>
              <w:pStyle w:val="TAL"/>
            </w:pPr>
          </w:p>
        </w:tc>
      </w:tr>
      <w:tr w:rsidR="00277723" w:rsidRPr="00E27D23" w14:paraId="200EAC3D"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7D9DE14D" w14:textId="77777777" w:rsidR="00277723" w:rsidRPr="00E27D23" w:rsidRDefault="00277723" w:rsidP="002745DF">
            <w:pPr>
              <w:pStyle w:val="TAL"/>
            </w:pPr>
            <w:r w:rsidRPr="00E27D23">
              <w:t xml:space="preserve">  MBS-SessionInfo-r17[1] SEQUENCE {</w:t>
            </w:r>
          </w:p>
        </w:tc>
        <w:tc>
          <w:tcPr>
            <w:tcW w:w="2267" w:type="dxa"/>
            <w:tcBorders>
              <w:top w:val="single" w:sz="4" w:space="0" w:color="auto"/>
              <w:left w:val="single" w:sz="4" w:space="0" w:color="auto"/>
              <w:bottom w:val="single" w:sz="4" w:space="0" w:color="auto"/>
              <w:right w:val="single" w:sz="4" w:space="0" w:color="auto"/>
            </w:tcBorders>
          </w:tcPr>
          <w:p w14:paraId="2CD93BB6" w14:textId="77777777" w:rsidR="00277723" w:rsidRPr="00E27D23" w:rsidRDefault="00277723" w:rsidP="002745DF">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24D48EF5" w14:textId="77777777" w:rsidR="00277723" w:rsidRPr="00E27D23" w:rsidRDefault="00277723" w:rsidP="002745DF">
            <w:pPr>
              <w:pStyle w:val="TAL"/>
              <w:rPr>
                <w:lang w:eastAsia="zh-CN"/>
              </w:rPr>
            </w:pPr>
            <w:r w:rsidRPr="00E27D23">
              <w:rPr>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097D1EAE" w14:textId="77777777" w:rsidR="00277723" w:rsidRPr="00E27D23" w:rsidRDefault="00277723" w:rsidP="002745DF">
            <w:pPr>
              <w:pStyle w:val="TAL"/>
            </w:pPr>
          </w:p>
        </w:tc>
      </w:tr>
      <w:tr w:rsidR="00277723" w:rsidRPr="00E27D23" w14:paraId="1D43EC8C" w14:textId="77777777" w:rsidTr="002745DF">
        <w:tc>
          <w:tcPr>
            <w:tcW w:w="4535" w:type="dxa"/>
            <w:tcBorders>
              <w:top w:val="single" w:sz="4" w:space="0" w:color="auto"/>
              <w:left w:val="single" w:sz="4" w:space="0" w:color="auto"/>
              <w:bottom w:val="single" w:sz="4" w:space="0" w:color="auto"/>
              <w:right w:val="single" w:sz="4" w:space="0" w:color="auto"/>
            </w:tcBorders>
          </w:tcPr>
          <w:p w14:paraId="6DF26E62" w14:textId="77777777" w:rsidR="00277723" w:rsidRPr="00E27D23" w:rsidRDefault="00277723" w:rsidP="002745DF">
            <w:pPr>
              <w:pStyle w:val="TAL"/>
            </w:pPr>
            <w:r w:rsidRPr="00E27D23">
              <w:t xml:space="preserve">    mbs-SessionId-r17</w:t>
            </w:r>
          </w:p>
        </w:tc>
        <w:tc>
          <w:tcPr>
            <w:tcW w:w="2267" w:type="dxa"/>
            <w:tcBorders>
              <w:top w:val="single" w:sz="4" w:space="0" w:color="auto"/>
              <w:left w:val="single" w:sz="4" w:space="0" w:color="auto"/>
              <w:bottom w:val="single" w:sz="4" w:space="0" w:color="auto"/>
              <w:right w:val="single" w:sz="4" w:space="0" w:color="auto"/>
            </w:tcBorders>
          </w:tcPr>
          <w:p w14:paraId="088197B9" w14:textId="77777777" w:rsidR="00277723" w:rsidRPr="00E27D23" w:rsidRDefault="00277723" w:rsidP="002745DF">
            <w:pPr>
              <w:pStyle w:val="TAL"/>
              <w:rPr>
                <w:lang w:eastAsia="zh-CN"/>
              </w:rPr>
            </w:pPr>
            <w:r w:rsidRPr="00E27D23">
              <w:rPr>
                <w:lang w:eastAsia="zh-CN"/>
              </w:rPr>
              <w:t>TMGI-r17 with condition Service1</w:t>
            </w:r>
          </w:p>
        </w:tc>
        <w:tc>
          <w:tcPr>
            <w:tcW w:w="1273" w:type="dxa"/>
            <w:tcBorders>
              <w:top w:val="single" w:sz="4" w:space="0" w:color="auto"/>
              <w:left w:val="single" w:sz="4" w:space="0" w:color="auto"/>
              <w:bottom w:val="single" w:sz="4" w:space="0" w:color="auto"/>
              <w:right w:val="single" w:sz="4" w:space="0" w:color="auto"/>
            </w:tcBorders>
          </w:tcPr>
          <w:p w14:paraId="6EA639E5" w14:textId="03D28403" w:rsidR="00277723" w:rsidRPr="00E27D23" w:rsidRDefault="009653AF" w:rsidP="002745DF">
            <w:pPr>
              <w:pStyle w:val="TAL"/>
              <w:rPr>
                <w:lang w:eastAsia="zh-CN"/>
              </w:rPr>
            </w:pPr>
            <w:r w:rsidRPr="00E27D23">
              <w:rPr>
                <w:lang w:eastAsia="zh-CN"/>
              </w:rPr>
              <w:t>Table 14.1.1.2.3.3-8</w:t>
            </w:r>
          </w:p>
        </w:tc>
        <w:tc>
          <w:tcPr>
            <w:tcW w:w="1672" w:type="dxa"/>
            <w:tcBorders>
              <w:top w:val="single" w:sz="4" w:space="0" w:color="auto"/>
              <w:left w:val="single" w:sz="4" w:space="0" w:color="auto"/>
              <w:bottom w:val="single" w:sz="4" w:space="0" w:color="auto"/>
              <w:right w:val="single" w:sz="4" w:space="0" w:color="auto"/>
            </w:tcBorders>
          </w:tcPr>
          <w:p w14:paraId="7A07EE0A" w14:textId="77777777" w:rsidR="00277723" w:rsidRPr="00E27D23" w:rsidRDefault="00277723" w:rsidP="002745DF">
            <w:pPr>
              <w:pStyle w:val="TAL"/>
            </w:pPr>
          </w:p>
        </w:tc>
      </w:tr>
      <w:tr w:rsidR="00277723" w:rsidRPr="00E27D23" w14:paraId="405C2318" w14:textId="77777777" w:rsidTr="002745DF">
        <w:tc>
          <w:tcPr>
            <w:tcW w:w="4535" w:type="dxa"/>
            <w:tcBorders>
              <w:top w:val="single" w:sz="4" w:space="0" w:color="auto"/>
              <w:left w:val="single" w:sz="4" w:space="0" w:color="auto"/>
              <w:bottom w:val="nil"/>
              <w:right w:val="single" w:sz="4" w:space="0" w:color="auto"/>
            </w:tcBorders>
          </w:tcPr>
          <w:p w14:paraId="51D67486" w14:textId="77777777" w:rsidR="00277723" w:rsidRPr="00E27D23" w:rsidRDefault="00277723" w:rsidP="002745DF">
            <w:pPr>
              <w:pStyle w:val="TAL"/>
            </w:pPr>
            <w:r w:rsidRPr="00E27D23">
              <w:t xml:space="preserve">    g-RNTI-r17</w:t>
            </w:r>
          </w:p>
        </w:tc>
        <w:tc>
          <w:tcPr>
            <w:tcW w:w="2267" w:type="dxa"/>
            <w:tcBorders>
              <w:top w:val="single" w:sz="4" w:space="0" w:color="auto"/>
              <w:left w:val="single" w:sz="4" w:space="0" w:color="auto"/>
              <w:bottom w:val="single" w:sz="4" w:space="0" w:color="auto"/>
              <w:right w:val="single" w:sz="4" w:space="0" w:color="auto"/>
            </w:tcBorders>
          </w:tcPr>
          <w:p w14:paraId="2B412554" w14:textId="77777777" w:rsidR="00277723" w:rsidRPr="00E27D23" w:rsidRDefault="00277723" w:rsidP="002745DF">
            <w:pPr>
              <w:pStyle w:val="TAL"/>
            </w:pPr>
            <w:r w:rsidRPr="00E27D23">
              <w:rPr>
                <w:lang w:eastAsia="zh-CN"/>
              </w:rPr>
              <w:t>’</w:t>
            </w:r>
            <w:r w:rsidRPr="00E27D23">
              <w:t>0001</w:t>
            </w:r>
            <w:r w:rsidRPr="00E27D23">
              <w:rPr>
                <w:lang w:eastAsia="zh-CN"/>
              </w:rPr>
              <w:t>’</w:t>
            </w:r>
            <w:r w:rsidRPr="00E27D23">
              <w:t>H</w:t>
            </w:r>
          </w:p>
        </w:tc>
        <w:tc>
          <w:tcPr>
            <w:tcW w:w="1273" w:type="dxa"/>
            <w:tcBorders>
              <w:top w:val="single" w:sz="4" w:space="0" w:color="auto"/>
              <w:left w:val="single" w:sz="4" w:space="0" w:color="auto"/>
              <w:bottom w:val="single" w:sz="4" w:space="0" w:color="auto"/>
              <w:right w:val="single" w:sz="4" w:space="0" w:color="auto"/>
            </w:tcBorders>
          </w:tcPr>
          <w:p w14:paraId="7D41C986" w14:textId="77777777" w:rsidR="00277723" w:rsidRPr="00E27D23" w:rsidRDefault="00277723" w:rsidP="002745D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5FDD1ADB" w14:textId="77777777" w:rsidR="00277723" w:rsidRPr="00E27D23" w:rsidRDefault="00277723" w:rsidP="002745DF">
            <w:pPr>
              <w:pStyle w:val="TAL"/>
              <w:rPr>
                <w:lang w:eastAsia="zh-CN"/>
              </w:rPr>
            </w:pPr>
          </w:p>
        </w:tc>
      </w:tr>
      <w:tr w:rsidR="00277723" w:rsidRPr="00E27D23" w14:paraId="77E9F152" w14:textId="77777777" w:rsidTr="002745DF">
        <w:tc>
          <w:tcPr>
            <w:tcW w:w="4535" w:type="dxa"/>
            <w:tcBorders>
              <w:top w:val="single" w:sz="4" w:space="0" w:color="auto"/>
              <w:left w:val="single" w:sz="4" w:space="0" w:color="auto"/>
              <w:bottom w:val="nil"/>
              <w:right w:val="single" w:sz="4" w:space="0" w:color="auto"/>
            </w:tcBorders>
          </w:tcPr>
          <w:p w14:paraId="29BB19E6" w14:textId="77777777" w:rsidR="00277723" w:rsidRPr="00E27D23" w:rsidRDefault="00277723" w:rsidP="002745DF">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9DD5FA7" w14:textId="77777777" w:rsidR="00277723" w:rsidRPr="00E27D23" w:rsidRDefault="00277723" w:rsidP="002745DF">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0CAB4E02" w14:textId="77777777" w:rsidR="00277723" w:rsidRPr="00E27D23" w:rsidRDefault="00277723" w:rsidP="002745D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22DC4904" w14:textId="77777777" w:rsidR="00277723" w:rsidRPr="00E27D23" w:rsidRDefault="00277723" w:rsidP="002745DF">
            <w:pPr>
              <w:pStyle w:val="TAL"/>
              <w:rPr>
                <w:lang w:eastAsia="zh-CN"/>
              </w:rPr>
            </w:pPr>
          </w:p>
        </w:tc>
      </w:tr>
      <w:tr w:rsidR="00277723" w:rsidRPr="00E27D23" w14:paraId="376DE86B" w14:textId="77777777" w:rsidTr="002745DF">
        <w:tc>
          <w:tcPr>
            <w:tcW w:w="4535" w:type="dxa"/>
            <w:tcBorders>
              <w:top w:val="single" w:sz="4" w:space="0" w:color="auto"/>
              <w:left w:val="single" w:sz="4" w:space="0" w:color="auto"/>
              <w:bottom w:val="single" w:sz="4" w:space="0" w:color="auto"/>
              <w:right w:val="single" w:sz="4" w:space="0" w:color="auto"/>
            </w:tcBorders>
          </w:tcPr>
          <w:p w14:paraId="64DBD2F1" w14:textId="77777777" w:rsidR="00277723" w:rsidRPr="00E27D23" w:rsidRDefault="00277723" w:rsidP="002745DF">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0386701"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6ED46A13"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65F65D80" w14:textId="77777777" w:rsidR="00277723" w:rsidRPr="00E27D23" w:rsidRDefault="00277723" w:rsidP="002745DF">
            <w:pPr>
              <w:pStyle w:val="TAL"/>
            </w:pPr>
          </w:p>
        </w:tc>
      </w:tr>
    </w:tbl>
    <w:p w14:paraId="0E7A2073" w14:textId="77777777" w:rsidR="00277723" w:rsidRPr="00E27D23" w:rsidRDefault="00277723" w:rsidP="00277723">
      <w:pPr>
        <w:tabs>
          <w:tab w:val="left" w:pos="3200"/>
        </w:tabs>
      </w:pPr>
    </w:p>
    <w:p w14:paraId="7E3B8B81" w14:textId="77777777" w:rsidR="00277723" w:rsidRPr="00E27D23" w:rsidRDefault="00277723" w:rsidP="00277723">
      <w:pPr>
        <w:pStyle w:val="TH"/>
      </w:pPr>
      <w:r w:rsidRPr="00E27D23">
        <w:rPr>
          <w:color w:val="000000"/>
        </w:rPr>
        <w:t>Table 14.1.1.2.3.3-7</w:t>
      </w:r>
      <w:r w:rsidRPr="00E27D23">
        <w:t xml:space="preserve">: </w:t>
      </w:r>
      <w:r w:rsidRPr="00E27D23">
        <w:rPr>
          <w:i/>
        </w:rPr>
        <w:t xml:space="preserve">MBS-SessionInfoList-Service1and2 </w:t>
      </w:r>
      <w:r w:rsidRPr="00E27D23">
        <w:t>(</w:t>
      </w:r>
      <w:r w:rsidRPr="00E27D23">
        <w:rPr>
          <w:color w:val="000000"/>
        </w:rPr>
        <w:t>Table 14.1.1.2.3.3-5</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273"/>
        <w:gridCol w:w="1672"/>
      </w:tblGrid>
      <w:tr w:rsidR="00277723" w:rsidRPr="00E27D23" w14:paraId="08195561" w14:textId="77777777" w:rsidTr="002745DF">
        <w:tc>
          <w:tcPr>
            <w:tcW w:w="9747" w:type="dxa"/>
            <w:gridSpan w:val="4"/>
            <w:tcBorders>
              <w:top w:val="single" w:sz="4" w:space="0" w:color="auto"/>
              <w:left w:val="single" w:sz="4" w:space="0" w:color="auto"/>
              <w:bottom w:val="single" w:sz="4" w:space="0" w:color="auto"/>
              <w:right w:val="single" w:sz="4" w:space="0" w:color="auto"/>
            </w:tcBorders>
            <w:hideMark/>
          </w:tcPr>
          <w:p w14:paraId="4D63C8C0" w14:textId="77777777" w:rsidR="00277723" w:rsidRPr="00E27D23" w:rsidRDefault="00277723" w:rsidP="002745DF">
            <w:pPr>
              <w:pStyle w:val="TAH"/>
              <w:jc w:val="left"/>
              <w:rPr>
                <w:b w:val="0"/>
              </w:rPr>
            </w:pPr>
            <w:r w:rsidRPr="00E27D23">
              <w:rPr>
                <w:b w:val="0"/>
              </w:rPr>
              <w:t>Derivation Path: TS 38.508-1 [4], Table 4.6.7-6</w:t>
            </w:r>
          </w:p>
        </w:tc>
      </w:tr>
      <w:tr w:rsidR="00277723" w:rsidRPr="00E27D23" w14:paraId="76783694"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4EED25BB" w14:textId="77777777" w:rsidR="00277723" w:rsidRPr="00E27D23" w:rsidRDefault="00277723" w:rsidP="002745DF">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ACD5950" w14:textId="77777777" w:rsidR="00277723" w:rsidRPr="00E27D23" w:rsidRDefault="00277723" w:rsidP="002745DF">
            <w:pPr>
              <w:pStyle w:val="TAH"/>
            </w:pPr>
            <w:r w:rsidRPr="00E27D23">
              <w:t>Value/remark</w:t>
            </w:r>
          </w:p>
        </w:tc>
        <w:tc>
          <w:tcPr>
            <w:tcW w:w="1273" w:type="dxa"/>
            <w:tcBorders>
              <w:top w:val="single" w:sz="4" w:space="0" w:color="auto"/>
              <w:left w:val="single" w:sz="4" w:space="0" w:color="auto"/>
              <w:bottom w:val="single" w:sz="4" w:space="0" w:color="auto"/>
              <w:right w:val="single" w:sz="4" w:space="0" w:color="auto"/>
            </w:tcBorders>
            <w:hideMark/>
          </w:tcPr>
          <w:p w14:paraId="32E83EDC" w14:textId="77777777" w:rsidR="00277723" w:rsidRPr="00E27D23" w:rsidRDefault="00277723" w:rsidP="002745DF">
            <w:pPr>
              <w:pStyle w:val="TAH"/>
            </w:pPr>
            <w:r w:rsidRPr="00E27D23">
              <w:t>Comment</w:t>
            </w:r>
          </w:p>
        </w:tc>
        <w:tc>
          <w:tcPr>
            <w:tcW w:w="1672" w:type="dxa"/>
            <w:tcBorders>
              <w:top w:val="single" w:sz="4" w:space="0" w:color="auto"/>
              <w:left w:val="single" w:sz="4" w:space="0" w:color="auto"/>
              <w:bottom w:val="single" w:sz="4" w:space="0" w:color="auto"/>
              <w:right w:val="single" w:sz="4" w:space="0" w:color="auto"/>
            </w:tcBorders>
            <w:hideMark/>
          </w:tcPr>
          <w:p w14:paraId="12C04DE0" w14:textId="77777777" w:rsidR="00277723" w:rsidRPr="00E27D23" w:rsidRDefault="00277723" w:rsidP="002745DF">
            <w:pPr>
              <w:pStyle w:val="TAH"/>
            </w:pPr>
            <w:r w:rsidRPr="00E27D23">
              <w:t>Condition</w:t>
            </w:r>
          </w:p>
        </w:tc>
      </w:tr>
      <w:tr w:rsidR="00277723" w:rsidRPr="00E27D23" w14:paraId="3F18AFFE"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7CD2D269" w14:textId="77777777" w:rsidR="00277723" w:rsidRPr="00E27D23" w:rsidRDefault="00277723" w:rsidP="002745DF">
            <w:pPr>
              <w:pStyle w:val="TAL"/>
            </w:pPr>
            <w:r w:rsidRPr="00E27D23">
              <w:t>MBS-SessionInfoList-r17 ::= SEQUENCE (SIZE (1..maxNrofMBS-Session-r17)) OF MBS-SessionInfo-r17 {</w:t>
            </w:r>
          </w:p>
        </w:tc>
        <w:tc>
          <w:tcPr>
            <w:tcW w:w="2267" w:type="dxa"/>
            <w:tcBorders>
              <w:top w:val="single" w:sz="4" w:space="0" w:color="auto"/>
              <w:left w:val="single" w:sz="4" w:space="0" w:color="auto"/>
              <w:bottom w:val="single" w:sz="4" w:space="0" w:color="auto"/>
              <w:right w:val="single" w:sz="4" w:space="0" w:color="auto"/>
            </w:tcBorders>
          </w:tcPr>
          <w:p w14:paraId="3EDEEFB8" w14:textId="77777777" w:rsidR="00277723" w:rsidRPr="00E27D23" w:rsidRDefault="00277723" w:rsidP="002745DF">
            <w:pPr>
              <w:pStyle w:val="TAL"/>
              <w:rPr>
                <w:lang w:eastAsia="zh-CN"/>
              </w:rPr>
            </w:pPr>
            <w:r w:rsidRPr="00E27D23">
              <w:rPr>
                <w:lang w:eastAsia="zh-CN"/>
              </w:rPr>
              <w:t>2 entries</w:t>
            </w:r>
          </w:p>
        </w:tc>
        <w:tc>
          <w:tcPr>
            <w:tcW w:w="1273" w:type="dxa"/>
            <w:tcBorders>
              <w:top w:val="single" w:sz="4" w:space="0" w:color="auto"/>
              <w:left w:val="single" w:sz="4" w:space="0" w:color="auto"/>
              <w:bottom w:val="single" w:sz="4" w:space="0" w:color="auto"/>
              <w:right w:val="single" w:sz="4" w:space="0" w:color="auto"/>
            </w:tcBorders>
          </w:tcPr>
          <w:p w14:paraId="099F3D24"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3CF932A5" w14:textId="77777777" w:rsidR="00277723" w:rsidRPr="00E27D23" w:rsidRDefault="00277723" w:rsidP="002745DF">
            <w:pPr>
              <w:pStyle w:val="TAL"/>
            </w:pPr>
          </w:p>
        </w:tc>
      </w:tr>
      <w:tr w:rsidR="00277723" w:rsidRPr="00E27D23" w14:paraId="2F127061"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31248B20" w14:textId="77777777" w:rsidR="00277723" w:rsidRPr="00E27D23" w:rsidRDefault="00277723" w:rsidP="002745DF">
            <w:pPr>
              <w:pStyle w:val="TAL"/>
            </w:pPr>
            <w:r w:rsidRPr="00E27D23">
              <w:t xml:space="preserve">  MBS-SessionInfo-r17[1] SEQUENCE {</w:t>
            </w:r>
          </w:p>
        </w:tc>
        <w:tc>
          <w:tcPr>
            <w:tcW w:w="2267" w:type="dxa"/>
            <w:tcBorders>
              <w:top w:val="single" w:sz="4" w:space="0" w:color="auto"/>
              <w:left w:val="single" w:sz="4" w:space="0" w:color="auto"/>
              <w:bottom w:val="single" w:sz="4" w:space="0" w:color="auto"/>
              <w:right w:val="single" w:sz="4" w:space="0" w:color="auto"/>
            </w:tcBorders>
          </w:tcPr>
          <w:p w14:paraId="61FA1B05" w14:textId="77777777" w:rsidR="00277723" w:rsidRPr="00E27D23" w:rsidRDefault="00277723" w:rsidP="002745DF">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52EB8B32" w14:textId="77777777" w:rsidR="00277723" w:rsidRPr="00E27D23" w:rsidRDefault="00277723" w:rsidP="002745DF">
            <w:pPr>
              <w:pStyle w:val="TAL"/>
              <w:rPr>
                <w:lang w:eastAsia="zh-CN"/>
              </w:rPr>
            </w:pPr>
            <w:r w:rsidRPr="00E27D23">
              <w:rPr>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3147EB16" w14:textId="77777777" w:rsidR="00277723" w:rsidRPr="00E27D23" w:rsidRDefault="00277723" w:rsidP="002745DF">
            <w:pPr>
              <w:pStyle w:val="TAL"/>
            </w:pPr>
          </w:p>
        </w:tc>
      </w:tr>
      <w:tr w:rsidR="00277723" w:rsidRPr="00E27D23" w14:paraId="33C600BD" w14:textId="77777777" w:rsidTr="002745DF">
        <w:tc>
          <w:tcPr>
            <w:tcW w:w="4535" w:type="dxa"/>
            <w:tcBorders>
              <w:top w:val="single" w:sz="4" w:space="0" w:color="auto"/>
              <w:left w:val="single" w:sz="4" w:space="0" w:color="auto"/>
              <w:bottom w:val="single" w:sz="4" w:space="0" w:color="auto"/>
              <w:right w:val="single" w:sz="4" w:space="0" w:color="auto"/>
            </w:tcBorders>
          </w:tcPr>
          <w:p w14:paraId="716DF45B" w14:textId="77777777" w:rsidR="00277723" w:rsidRPr="00E27D23" w:rsidRDefault="00277723" w:rsidP="002745DF">
            <w:pPr>
              <w:pStyle w:val="TAL"/>
            </w:pPr>
            <w:r w:rsidRPr="00E27D23">
              <w:t xml:space="preserve">    mbs-SessionId-r17</w:t>
            </w:r>
          </w:p>
        </w:tc>
        <w:tc>
          <w:tcPr>
            <w:tcW w:w="2267" w:type="dxa"/>
            <w:tcBorders>
              <w:top w:val="single" w:sz="4" w:space="0" w:color="auto"/>
              <w:left w:val="single" w:sz="4" w:space="0" w:color="auto"/>
              <w:bottom w:val="single" w:sz="4" w:space="0" w:color="auto"/>
              <w:right w:val="single" w:sz="4" w:space="0" w:color="auto"/>
            </w:tcBorders>
          </w:tcPr>
          <w:p w14:paraId="22442CF7" w14:textId="77777777" w:rsidR="00277723" w:rsidRPr="00E27D23" w:rsidRDefault="00277723" w:rsidP="002745DF">
            <w:pPr>
              <w:pStyle w:val="TAL"/>
            </w:pPr>
            <w:r w:rsidRPr="00E27D23">
              <w:rPr>
                <w:lang w:eastAsia="zh-CN"/>
              </w:rPr>
              <w:t>TMGI-r17 with condition Service1</w:t>
            </w:r>
          </w:p>
        </w:tc>
        <w:tc>
          <w:tcPr>
            <w:tcW w:w="1273" w:type="dxa"/>
            <w:tcBorders>
              <w:top w:val="single" w:sz="4" w:space="0" w:color="auto"/>
              <w:left w:val="single" w:sz="4" w:space="0" w:color="auto"/>
              <w:bottom w:val="single" w:sz="4" w:space="0" w:color="auto"/>
              <w:right w:val="single" w:sz="4" w:space="0" w:color="auto"/>
            </w:tcBorders>
          </w:tcPr>
          <w:p w14:paraId="2C7DB468" w14:textId="77777777" w:rsidR="00277723" w:rsidRPr="00E27D23" w:rsidRDefault="00277723" w:rsidP="002745DF">
            <w:pPr>
              <w:pStyle w:val="TAL"/>
              <w:rPr>
                <w:lang w:eastAsia="zh-CN"/>
              </w:rPr>
            </w:pPr>
            <w:r w:rsidRPr="00E27D23">
              <w:rPr>
                <w:color w:val="000000"/>
              </w:rPr>
              <w:t>Table 14.1.1.2.3.3-8</w:t>
            </w:r>
          </w:p>
        </w:tc>
        <w:tc>
          <w:tcPr>
            <w:tcW w:w="1672" w:type="dxa"/>
            <w:tcBorders>
              <w:top w:val="single" w:sz="4" w:space="0" w:color="auto"/>
              <w:left w:val="single" w:sz="4" w:space="0" w:color="auto"/>
              <w:bottom w:val="single" w:sz="4" w:space="0" w:color="auto"/>
              <w:right w:val="single" w:sz="4" w:space="0" w:color="auto"/>
            </w:tcBorders>
          </w:tcPr>
          <w:p w14:paraId="6D7EC7DB" w14:textId="77777777" w:rsidR="00277723" w:rsidRPr="00E27D23" w:rsidRDefault="00277723" w:rsidP="002745DF">
            <w:pPr>
              <w:pStyle w:val="TAL"/>
              <w:rPr>
                <w:lang w:eastAsia="zh-CN"/>
              </w:rPr>
            </w:pPr>
          </w:p>
        </w:tc>
      </w:tr>
      <w:tr w:rsidR="00277723" w:rsidRPr="00E27D23" w14:paraId="19A8E1E5" w14:textId="77777777" w:rsidTr="002745DF">
        <w:tc>
          <w:tcPr>
            <w:tcW w:w="4535" w:type="dxa"/>
            <w:tcBorders>
              <w:top w:val="single" w:sz="4" w:space="0" w:color="auto"/>
              <w:left w:val="single" w:sz="4" w:space="0" w:color="auto"/>
              <w:bottom w:val="nil"/>
              <w:right w:val="single" w:sz="4" w:space="0" w:color="auto"/>
            </w:tcBorders>
          </w:tcPr>
          <w:p w14:paraId="4E1726F4" w14:textId="77777777" w:rsidR="00277723" w:rsidRPr="00E27D23" w:rsidRDefault="00277723" w:rsidP="002745DF">
            <w:pPr>
              <w:pStyle w:val="TAL"/>
            </w:pPr>
            <w:r w:rsidRPr="00E27D23">
              <w:t xml:space="preserve">    g-RNTI-r17</w:t>
            </w:r>
          </w:p>
        </w:tc>
        <w:tc>
          <w:tcPr>
            <w:tcW w:w="2267" w:type="dxa"/>
            <w:tcBorders>
              <w:top w:val="single" w:sz="4" w:space="0" w:color="auto"/>
              <w:left w:val="single" w:sz="4" w:space="0" w:color="auto"/>
              <w:bottom w:val="single" w:sz="4" w:space="0" w:color="auto"/>
              <w:right w:val="single" w:sz="4" w:space="0" w:color="auto"/>
            </w:tcBorders>
          </w:tcPr>
          <w:p w14:paraId="693E45BD" w14:textId="77777777" w:rsidR="00277723" w:rsidRPr="00E27D23" w:rsidRDefault="00277723" w:rsidP="002745DF">
            <w:pPr>
              <w:pStyle w:val="TAL"/>
            </w:pPr>
            <w:r w:rsidRPr="00E27D23">
              <w:rPr>
                <w:lang w:eastAsia="zh-CN"/>
              </w:rPr>
              <w:t>’</w:t>
            </w:r>
            <w:r w:rsidRPr="00E27D23">
              <w:t>0001</w:t>
            </w:r>
            <w:r w:rsidRPr="00E27D23">
              <w:rPr>
                <w:lang w:eastAsia="zh-CN"/>
              </w:rPr>
              <w:t>’</w:t>
            </w:r>
            <w:r w:rsidRPr="00E27D23">
              <w:t>H</w:t>
            </w:r>
          </w:p>
        </w:tc>
        <w:tc>
          <w:tcPr>
            <w:tcW w:w="1273" w:type="dxa"/>
            <w:tcBorders>
              <w:top w:val="single" w:sz="4" w:space="0" w:color="auto"/>
              <w:left w:val="single" w:sz="4" w:space="0" w:color="auto"/>
              <w:bottom w:val="single" w:sz="4" w:space="0" w:color="auto"/>
              <w:right w:val="single" w:sz="4" w:space="0" w:color="auto"/>
            </w:tcBorders>
          </w:tcPr>
          <w:p w14:paraId="15066178" w14:textId="77777777" w:rsidR="00277723" w:rsidRPr="00E27D23" w:rsidRDefault="00277723" w:rsidP="002745D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30D5EB19" w14:textId="77777777" w:rsidR="00277723" w:rsidRPr="00E27D23" w:rsidRDefault="00277723" w:rsidP="002745DF">
            <w:pPr>
              <w:pStyle w:val="TAL"/>
              <w:rPr>
                <w:lang w:eastAsia="zh-CN"/>
              </w:rPr>
            </w:pPr>
          </w:p>
        </w:tc>
      </w:tr>
      <w:tr w:rsidR="00277723" w:rsidRPr="00E27D23" w14:paraId="6C185E09" w14:textId="77777777" w:rsidTr="002745DF">
        <w:tc>
          <w:tcPr>
            <w:tcW w:w="4535" w:type="dxa"/>
            <w:tcBorders>
              <w:top w:val="single" w:sz="4" w:space="0" w:color="auto"/>
              <w:left w:val="single" w:sz="4" w:space="0" w:color="auto"/>
              <w:bottom w:val="single" w:sz="4" w:space="0" w:color="auto"/>
              <w:right w:val="single" w:sz="4" w:space="0" w:color="auto"/>
            </w:tcBorders>
          </w:tcPr>
          <w:p w14:paraId="7EEED06D" w14:textId="77777777" w:rsidR="00277723" w:rsidRPr="00E27D23" w:rsidRDefault="00277723" w:rsidP="002745DF">
            <w:pPr>
              <w:pStyle w:val="TAL"/>
            </w:pPr>
            <w:r w:rsidRPr="00E27D23">
              <w:t xml:space="preserve">    mrb-ListBroadcast-r17 SEQUENCE (SIZE (1..maxNrofMRB-Broadcast-r17)) OF MRB-InfoBroadcast-r17 {</w:t>
            </w:r>
          </w:p>
        </w:tc>
        <w:tc>
          <w:tcPr>
            <w:tcW w:w="2267" w:type="dxa"/>
            <w:tcBorders>
              <w:top w:val="single" w:sz="4" w:space="0" w:color="auto"/>
              <w:left w:val="single" w:sz="4" w:space="0" w:color="auto"/>
              <w:bottom w:val="single" w:sz="4" w:space="0" w:color="auto"/>
              <w:right w:val="single" w:sz="4" w:space="0" w:color="auto"/>
            </w:tcBorders>
          </w:tcPr>
          <w:p w14:paraId="2ABED551" w14:textId="77777777" w:rsidR="00277723" w:rsidRPr="00E27D23" w:rsidRDefault="00277723" w:rsidP="002745DF">
            <w:pPr>
              <w:pStyle w:val="TAL"/>
            </w:pPr>
            <w:r w:rsidRPr="00E27D23">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760A57AB"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05D233C2" w14:textId="77777777" w:rsidR="00277723" w:rsidRPr="00E27D23" w:rsidRDefault="00277723" w:rsidP="002745DF">
            <w:pPr>
              <w:pStyle w:val="TAL"/>
            </w:pPr>
          </w:p>
        </w:tc>
      </w:tr>
      <w:tr w:rsidR="00277723" w:rsidRPr="00E27D23" w14:paraId="7A2903DB" w14:textId="77777777" w:rsidTr="002745DF">
        <w:tc>
          <w:tcPr>
            <w:tcW w:w="4535" w:type="dxa"/>
            <w:tcBorders>
              <w:top w:val="single" w:sz="4" w:space="0" w:color="auto"/>
              <w:left w:val="single" w:sz="4" w:space="0" w:color="auto"/>
              <w:bottom w:val="single" w:sz="4" w:space="0" w:color="auto"/>
              <w:right w:val="single" w:sz="4" w:space="0" w:color="auto"/>
            </w:tcBorders>
          </w:tcPr>
          <w:p w14:paraId="7DDC60D3" w14:textId="77777777" w:rsidR="00277723" w:rsidRPr="00E27D23" w:rsidRDefault="00277723" w:rsidP="002745DF">
            <w:pPr>
              <w:pStyle w:val="TAL"/>
            </w:pPr>
            <w:r w:rsidRPr="00E27D23">
              <w:t xml:space="preserve">      MRB-InfoBroadcast-r17[1] SEQUENCE {</w:t>
            </w:r>
          </w:p>
        </w:tc>
        <w:tc>
          <w:tcPr>
            <w:tcW w:w="2267" w:type="dxa"/>
            <w:tcBorders>
              <w:top w:val="single" w:sz="4" w:space="0" w:color="auto"/>
              <w:left w:val="single" w:sz="4" w:space="0" w:color="auto"/>
              <w:bottom w:val="single" w:sz="4" w:space="0" w:color="auto"/>
              <w:right w:val="single" w:sz="4" w:space="0" w:color="auto"/>
            </w:tcBorders>
          </w:tcPr>
          <w:p w14:paraId="0A7B6BAD"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3BDE8A6A" w14:textId="77777777" w:rsidR="00277723" w:rsidRPr="00E27D23" w:rsidRDefault="00277723" w:rsidP="002745DF">
            <w:pPr>
              <w:pStyle w:val="TAL"/>
            </w:pPr>
            <w:r w:rsidRPr="00E27D23">
              <w:rPr>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6370D1AF" w14:textId="77777777" w:rsidR="00277723" w:rsidRPr="00E27D23" w:rsidRDefault="00277723" w:rsidP="002745DF">
            <w:pPr>
              <w:pStyle w:val="TAL"/>
            </w:pPr>
          </w:p>
        </w:tc>
      </w:tr>
      <w:tr w:rsidR="00277723" w:rsidRPr="00E27D23" w14:paraId="460B34D5" w14:textId="77777777" w:rsidTr="002745DF">
        <w:tc>
          <w:tcPr>
            <w:tcW w:w="4535" w:type="dxa"/>
            <w:tcBorders>
              <w:top w:val="single" w:sz="4" w:space="0" w:color="auto"/>
              <w:left w:val="single" w:sz="4" w:space="0" w:color="auto"/>
              <w:bottom w:val="single" w:sz="4" w:space="0" w:color="auto"/>
              <w:right w:val="single" w:sz="4" w:space="0" w:color="auto"/>
            </w:tcBorders>
          </w:tcPr>
          <w:p w14:paraId="1285EE3C" w14:textId="77777777" w:rsidR="00277723" w:rsidRPr="00E27D23" w:rsidRDefault="00277723" w:rsidP="002745DF">
            <w:pPr>
              <w:pStyle w:val="TAL"/>
            </w:pPr>
            <w:r w:rsidRPr="00E27D23">
              <w:t xml:space="preserve">        pdcp-Config-r17 SEQUENCE {</w:t>
            </w:r>
          </w:p>
        </w:tc>
        <w:tc>
          <w:tcPr>
            <w:tcW w:w="2267" w:type="dxa"/>
            <w:tcBorders>
              <w:top w:val="single" w:sz="4" w:space="0" w:color="auto"/>
              <w:left w:val="single" w:sz="4" w:space="0" w:color="auto"/>
              <w:bottom w:val="single" w:sz="4" w:space="0" w:color="auto"/>
              <w:right w:val="single" w:sz="4" w:space="0" w:color="auto"/>
            </w:tcBorders>
          </w:tcPr>
          <w:p w14:paraId="37112912"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28617700"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3E1EFE36" w14:textId="77777777" w:rsidR="00277723" w:rsidRPr="00E27D23" w:rsidRDefault="00277723" w:rsidP="002745DF">
            <w:pPr>
              <w:pStyle w:val="TAL"/>
            </w:pPr>
          </w:p>
        </w:tc>
      </w:tr>
      <w:tr w:rsidR="00277723" w:rsidRPr="00E27D23" w14:paraId="73031298" w14:textId="77777777" w:rsidTr="002745DF">
        <w:tc>
          <w:tcPr>
            <w:tcW w:w="4535" w:type="dxa"/>
            <w:tcBorders>
              <w:top w:val="single" w:sz="4" w:space="0" w:color="auto"/>
              <w:left w:val="single" w:sz="4" w:space="0" w:color="auto"/>
              <w:bottom w:val="single" w:sz="4" w:space="0" w:color="auto"/>
              <w:right w:val="single" w:sz="4" w:space="0" w:color="auto"/>
            </w:tcBorders>
          </w:tcPr>
          <w:p w14:paraId="36F6B9B4" w14:textId="77777777" w:rsidR="00277723" w:rsidRPr="00E27D23" w:rsidRDefault="00277723" w:rsidP="002745DF">
            <w:pPr>
              <w:pStyle w:val="TAL"/>
            </w:pPr>
            <w:r w:rsidRPr="00E27D23">
              <w:t xml:space="preserve">          pdcp-SN-SizeDL-r17</w:t>
            </w:r>
          </w:p>
        </w:tc>
        <w:tc>
          <w:tcPr>
            <w:tcW w:w="2267" w:type="dxa"/>
            <w:tcBorders>
              <w:top w:val="single" w:sz="4" w:space="0" w:color="auto"/>
              <w:left w:val="single" w:sz="4" w:space="0" w:color="auto"/>
              <w:bottom w:val="single" w:sz="4" w:space="0" w:color="auto"/>
              <w:right w:val="single" w:sz="4" w:space="0" w:color="auto"/>
            </w:tcBorders>
          </w:tcPr>
          <w:p w14:paraId="323EFE91" w14:textId="77777777" w:rsidR="00277723" w:rsidRPr="00E27D23" w:rsidRDefault="00277723" w:rsidP="002745DF">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5B8C1CA"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0BEF364E" w14:textId="77777777" w:rsidR="00277723" w:rsidRPr="00E27D23" w:rsidRDefault="00277723" w:rsidP="002745DF">
            <w:pPr>
              <w:pStyle w:val="TAL"/>
            </w:pPr>
          </w:p>
        </w:tc>
      </w:tr>
      <w:tr w:rsidR="00277723" w:rsidRPr="00E27D23" w14:paraId="77EC8E03" w14:textId="77777777" w:rsidTr="002745DF">
        <w:tc>
          <w:tcPr>
            <w:tcW w:w="4535" w:type="dxa"/>
            <w:tcBorders>
              <w:top w:val="single" w:sz="4" w:space="0" w:color="auto"/>
              <w:left w:val="single" w:sz="4" w:space="0" w:color="auto"/>
              <w:bottom w:val="single" w:sz="4" w:space="0" w:color="auto"/>
              <w:right w:val="single" w:sz="4" w:space="0" w:color="auto"/>
            </w:tcBorders>
          </w:tcPr>
          <w:p w14:paraId="57ED3D44" w14:textId="77777777" w:rsidR="00277723" w:rsidRPr="00E27D23" w:rsidRDefault="00277723" w:rsidP="002745DF">
            <w:pPr>
              <w:pStyle w:val="TAL"/>
            </w:pPr>
            <w:r w:rsidRPr="00E27D23">
              <w:t xml:space="preserve">          headerCompression-r17 CHOICE {</w:t>
            </w:r>
          </w:p>
        </w:tc>
        <w:tc>
          <w:tcPr>
            <w:tcW w:w="2267" w:type="dxa"/>
            <w:tcBorders>
              <w:top w:val="single" w:sz="4" w:space="0" w:color="auto"/>
              <w:left w:val="single" w:sz="4" w:space="0" w:color="auto"/>
              <w:bottom w:val="single" w:sz="4" w:space="0" w:color="auto"/>
              <w:right w:val="single" w:sz="4" w:space="0" w:color="auto"/>
            </w:tcBorders>
          </w:tcPr>
          <w:p w14:paraId="435430D8"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0FE2B1D4"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06CCBFF3" w14:textId="77777777" w:rsidR="00277723" w:rsidRPr="00E27D23" w:rsidRDefault="00277723" w:rsidP="002745DF">
            <w:pPr>
              <w:pStyle w:val="TAL"/>
            </w:pPr>
          </w:p>
        </w:tc>
      </w:tr>
      <w:tr w:rsidR="00277723" w:rsidRPr="00E27D23" w14:paraId="280B7653" w14:textId="77777777" w:rsidTr="002745DF">
        <w:tc>
          <w:tcPr>
            <w:tcW w:w="4535" w:type="dxa"/>
            <w:tcBorders>
              <w:top w:val="single" w:sz="4" w:space="0" w:color="auto"/>
              <w:left w:val="single" w:sz="4" w:space="0" w:color="auto"/>
              <w:bottom w:val="single" w:sz="4" w:space="0" w:color="auto"/>
              <w:right w:val="single" w:sz="4" w:space="0" w:color="auto"/>
            </w:tcBorders>
          </w:tcPr>
          <w:p w14:paraId="491106E5" w14:textId="77777777" w:rsidR="00277723" w:rsidRPr="00E27D23" w:rsidRDefault="00277723" w:rsidP="002745DF">
            <w:pPr>
              <w:pStyle w:val="TAL"/>
            </w:pPr>
            <w:r w:rsidRPr="00E27D23">
              <w:t xml:space="preserve">            notUsed</w:t>
            </w:r>
          </w:p>
        </w:tc>
        <w:tc>
          <w:tcPr>
            <w:tcW w:w="2267" w:type="dxa"/>
            <w:tcBorders>
              <w:top w:val="single" w:sz="4" w:space="0" w:color="auto"/>
              <w:left w:val="single" w:sz="4" w:space="0" w:color="auto"/>
              <w:bottom w:val="single" w:sz="4" w:space="0" w:color="auto"/>
              <w:right w:val="single" w:sz="4" w:space="0" w:color="auto"/>
            </w:tcBorders>
          </w:tcPr>
          <w:p w14:paraId="2D425822" w14:textId="77777777" w:rsidR="00277723" w:rsidRPr="00E27D23" w:rsidRDefault="00277723" w:rsidP="002745DF">
            <w:pPr>
              <w:pStyle w:val="TAL"/>
            </w:pPr>
            <w:r w:rsidRPr="00E27D23">
              <w:rPr>
                <w:lang w:eastAsia="zh-CN"/>
              </w:rPr>
              <w:t>NULL</w:t>
            </w:r>
          </w:p>
        </w:tc>
        <w:tc>
          <w:tcPr>
            <w:tcW w:w="1273" w:type="dxa"/>
            <w:tcBorders>
              <w:top w:val="single" w:sz="4" w:space="0" w:color="auto"/>
              <w:left w:val="single" w:sz="4" w:space="0" w:color="auto"/>
              <w:bottom w:val="single" w:sz="4" w:space="0" w:color="auto"/>
              <w:right w:val="single" w:sz="4" w:space="0" w:color="auto"/>
            </w:tcBorders>
          </w:tcPr>
          <w:p w14:paraId="653BDB21"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44526578" w14:textId="77777777" w:rsidR="00277723" w:rsidRPr="00E27D23" w:rsidRDefault="00277723" w:rsidP="002745DF">
            <w:pPr>
              <w:pStyle w:val="TAL"/>
            </w:pPr>
          </w:p>
        </w:tc>
      </w:tr>
      <w:tr w:rsidR="00277723" w:rsidRPr="00E27D23" w14:paraId="2750BCE2" w14:textId="77777777" w:rsidTr="002745DF">
        <w:tc>
          <w:tcPr>
            <w:tcW w:w="4535" w:type="dxa"/>
            <w:tcBorders>
              <w:top w:val="single" w:sz="4" w:space="0" w:color="auto"/>
              <w:left w:val="single" w:sz="4" w:space="0" w:color="auto"/>
              <w:bottom w:val="single" w:sz="4" w:space="0" w:color="auto"/>
              <w:right w:val="single" w:sz="4" w:space="0" w:color="auto"/>
            </w:tcBorders>
          </w:tcPr>
          <w:p w14:paraId="5AC71DCD" w14:textId="77777777" w:rsidR="00277723" w:rsidRPr="00E27D23" w:rsidRDefault="00277723" w:rsidP="002745D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23CF1E89"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5BD3382C"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511ED7FC" w14:textId="77777777" w:rsidR="00277723" w:rsidRPr="00E27D23" w:rsidRDefault="00277723" w:rsidP="002745DF">
            <w:pPr>
              <w:pStyle w:val="TAL"/>
            </w:pPr>
          </w:p>
        </w:tc>
      </w:tr>
      <w:tr w:rsidR="00277723" w:rsidRPr="00E27D23" w14:paraId="78C10B0A" w14:textId="77777777" w:rsidTr="002745DF">
        <w:tc>
          <w:tcPr>
            <w:tcW w:w="4535" w:type="dxa"/>
            <w:tcBorders>
              <w:top w:val="single" w:sz="4" w:space="0" w:color="auto"/>
              <w:left w:val="single" w:sz="4" w:space="0" w:color="auto"/>
              <w:bottom w:val="single" w:sz="4" w:space="0" w:color="auto"/>
              <w:right w:val="single" w:sz="4" w:space="0" w:color="auto"/>
            </w:tcBorders>
          </w:tcPr>
          <w:p w14:paraId="5F6AF7E0" w14:textId="77777777" w:rsidR="00277723" w:rsidRPr="00E27D23" w:rsidRDefault="00277723" w:rsidP="002745DF">
            <w:pPr>
              <w:pStyle w:val="TAL"/>
            </w:pPr>
            <w:r w:rsidRPr="00E27D23">
              <w:t xml:space="preserve">          t-Reordering-r17</w:t>
            </w:r>
          </w:p>
        </w:tc>
        <w:tc>
          <w:tcPr>
            <w:tcW w:w="2267" w:type="dxa"/>
            <w:tcBorders>
              <w:top w:val="single" w:sz="4" w:space="0" w:color="auto"/>
              <w:left w:val="single" w:sz="4" w:space="0" w:color="auto"/>
              <w:bottom w:val="single" w:sz="4" w:space="0" w:color="auto"/>
              <w:right w:val="single" w:sz="4" w:space="0" w:color="auto"/>
            </w:tcBorders>
          </w:tcPr>
          <w:p w14:paraId="25B43B0C" w14:textId="77777777" w:rsidR="00277723" w:rsidRPr="00E27D23" w:rsidRDefault="00277723" w:rsidP="002745DF">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0E49F9B4"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46FD26A9" w14:textId="77777777" w:rsidR="00277723" w:rsidRPr="00E27D23" w:rsidRDefault="00277723" w:rsidP="002745DF">
            <w:pPr>
              <w:pStyle w:val="TAL"/>
            </w:pPr>
          </w:p>
        </w:tc>
      </w:tr>
      <w:tr w:rsidR="00277723" w:rsidRPr="00E27D23" w14:paraId="0EE21104" w14:textId="77777777" w:rsidTr="002745DF">
        <w:tc>
          <w:tcPr>
            <w:tcW w:w="4535" w:type="dxa"/>
            <w:tcBorders>
              <w:top w:val="single" w:sz="4" w:space="0" w:color="auto"/>
              <w:left w:val="single" w:sz="4" w:space="0" w:color="auto"/>
              <w:bottom w:val="single" w:sz="4" w:space="0" w:color="auto"/>
              <w:right w:val="single" w:sz="4" w:space="0" w:color="auto"/>
            </w:tcBorders>
          </w:tcPr>
          <w:p w14:paraId="20D1832F" w14:textId="77777777" w:rsidR="00277723" w:rsidRPr="00E27D23" w:rsidRDefault="00277723" w:rsidP="002745D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20A261FE"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1095FE6E"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654E7B6E" w14:textId="77777777" w:rsidR="00277723" w:rsidRPr="00E27D23" w:rsidRDefault="00277723" w:rsidP="002745DF">
            <w:pPr>
              <w:pStyle w:val="TAL"/>
            </w:pPr>
          </w:p>
        </w:tc>
      </w:tr>
      <w:tr w:rsidR="00277723" w:rsidRPr="00E27D23" w14:paraId="09938C8B" w14:textId="77777777" w:rsidTr="002745DF">
        <w:tc>
          <w:tcPr>
            <w:tcW w:w="4535" w:type="dxa"/>
            <w:tcBorders>
              <w:top w:val="single" w:sz="4" w:space="0" w:color="auto"/>
              <w:left w:val="single" w:sz="4" w:space="0" w:color="auto"/>
              <w:bottom w:val="single" w:sz="4" w:space="0" w:color="auto"/>
              <w:right w:val="single" w:sz="4" w:space="0" w:color="auto"/>
            </w:tcBorders>
          </w:tcPr>
          <w:p w14:paraId="11B38911" w14:textId="77777777" w:rsidR="00277723" w:rsidRPr="00E27D23" w:rsidRDefault="00277723" w:rsidP="002745DF">
            <w:pPr>
              <w:pStyle w:val="TAL"/>
            </w:pPr>
            <w:r w:rsidRPr="00E27D23">
              <w:t xml:space="preserve">        rlc-Config-r17 SEQUENCE {</w:t>
            </w:r>
          </w:p>
        </w:tc>
        <w:tc>
          <w:tcPr>
            <w:tcW w:w="2267" w:type="dxa"/>
            <w:tcBorders>
              <w:top w:val="single" w:sz="4" w:space="0" w:color="auto"/>
              <w:left w:val="single" w:sz="4" w:space="0" w:color="auto"/>
              <w:bottom w:val="single" w:sz="4" w:space="0" w:color="auto"/>
              <w:right w:val="single" w:sz="4" w:space="0" w:color="auto"/>
            </w:tcBorders>
          </w:tcPr>
          <w:p w14:paraId="2F9E1703"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5EE58CA7"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2751D636" w14:textId="77777777" w:rsidR="00277723" w:rsidRPr="00E27D23" w:rsidRDefault="00277723" w:rsidP="002745DF">
            <w:pPr>
              <w:pStyle w:val="TAL"/>
            </w:pPr>
          </w:p>
        </w:tc>
      </w:tr>
      <w:tr w:rsidR="00277723" w:rsidRPr="00E27D23" w14:paraId="4A95EFF6" w14:textId="77777777" w:rsidTr="002745DF">
        <w:tc>
          <w:tcPr>
            <w:tcW w:w="4535" w:type="dxa"/>
            <w:tcBorders>
              <w:top w:val="single" w:sz="4" w:space="0" w:color="auto"/>
              <w:left w:val="single" w:sz="4" w:space="0" w:color="auto"/>
              <w:bottom w:val="single" w:sz="4" w:space="0" w:color="auto"/>
              <w:right w:val="single" w:sz="4" w:space="0" w:color="auto"/>
            </w:tcBorders>
          </w:tcPr>
          <w:p w14:paraId="7C836970" w14:textId="77777777" w:rsidR="00277723" w:rsidRPr="00E27D23" w:rsidRDefault="00277723" w:rsidP="002745DF">
            <w:pPr>
              <w:pStyle w:val="TAL"/>
            </w:pPr>
            <w:r w:rsidRPr="00E27D23">
              <w:t xml:space="preserve">          logicalChannelIdentity-r17</w:t>
            </w:r>
          </w:p>
        </w:tc>
        <w:tc>
          <w:tcPr>
            <w:tcW w:w="2267" w:type="dxa"/>
            <w:tcBorders>
              <w:top w:val="single" w:sz="4" w:space="0" w:color="auto"/>
              <w:left w:val="single" w:sz="4" w:space="0" w:color="auto"/>
              <w:bottom w:val="single" w:sz="4" w:space="0" w:color="auto"/>
              <w:right w:val="single" w:sz="4" w:space="0" w:color="auto"/>
            </w:tcBorders>
          </w:tcPr>
          <w:p w14:paraId="5870EFB0" w14:textId="77777777" w:rsidR="00277723" w:rsidRPr="00E27D23" w:rsidRDefault="00277723" w:rsidP="002745DF">
            <w:pPr>
              <w:pStyle w:val="TAL"/>
            </w:pPr>
            <w:r w:rsidRPr="00E27D23">
              <w:t>1</w:t>
            </w:r>
          </w:p>
        </w:tc>
        <w:tc>
          <w:tcPr>
            <w:tcW w:w="1273" w:type="dxa"/>
            <w:tcBorders>
              <w:top w:val="single" w:sz="4" w:space="0" w:color="auto"/>
              <w:left w:val="single" w:sz="4" w:space="0" w:color="auto"/>
              <w:bottom w:val="single" w:sz="4" w:space="0" w:color="auto"/>
              <w:right w:val="single" w:sz="4" w:space="0" w:color="auto"/>
            </w:tcBorders>
          </w:tcPr>
          <w:p w14:paraId="7FA81278"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6DD97622" w14:textId="77777777" w:rsidR="00277723" w:rsidRPr="00E27D23" w:rsidRDefault="00277723" w:rsidP="002745DF">
            <w:pPr>
              <w:pStyle w:val="TAL"/>
            </w:pPr>
          </w:p>
        </w:tc>
      </w:tr>
      <w:tr w:rsidR="00277723" w:rsidRPr="00E27D23" w14:paraId="2DCF09B9" w14:textId="77777777" w:rsidTr="002745DF">
        <w:tc>
          <w:tcPr>
            <w:tcW w:w="4535" w:type="dxa"/>
            <w:tcBorders>
              <w:top w:val="single" w:sz="4" w:space="0" w:color="auto"/>
              <w:left w:val="single" w:sz="4" w:space="0" w:color="auto"/>
              <w:bottom w:val="single" w:sz="4" w:space="0" w:color="auto"/>
              <w:right w:val="single" w:sz="4" w:space="0" w:color="auto"/>
            </w:tcBorders>
          </w:tcPr>
          <w:p w14:paraId="752382B6" w14:textId="77777777" w:rsidR="00277723" w:rsidRPr="00E27D23" w:rsidRDefault="00277723" w:rsidP="002745DF">
            <w:pPr>
              <w:pStyle w:val="TAL"/>
            </w:pPr>
            <w:r w:rsidRPr="00E27D23">
              <w:t xml:space="preserve">          sn-FieldLength-r17</w:t>
            </w:r>
          </w:p>
        </w:tc>
        <w:tc>
          <w:tcPr>
            <w:tcW w:w="2267" w:type="dxa"/>
            <w:tcBorders>
              <w:top w:val="single" w:sz="4" w:space="0" w:color="auto"/>
              <w:left w:val="single" w:sz="4" w:space="0" w:color="auto"/>
              <w:bottom w:val="single" w:sz="4" w:space="0" w:color="auto"/>
              <w:right w:val="single" w:sz="4" w:space="0" w:color="auto"/>
            </w:tcBorders>
          </w:tcPr>
          <w:p w14:paraId="6E5A71DB" w14:textId="77777777" w:rsidR="00277723" w:rsidRPr="00E27D23" w:rsidRDefault="00277723" w:rsidP="002745DF">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1ECED493"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7FBDC22C" w14:textId="77777777" w:rsidR="00277723" w:rsidRPr="00E27D23" w:rsidRDefault="00277723" w:rsidP="002745DF">
            <w:pPr>
              <w:pStyle w:val="TAL"/>
            </w:pPr>
          </w:p>
        </w:tc>
      </w:tr>
      <w:tr w:rsidR="00277723" w:rsidRPr="00E27D23" w14:paraId="58B61C89" w14:textId="77777777" w:rsidTr="002745DF">
        <w:tc>
          <w:tcPr>
            <w:tcW w:w="4535" w:type="dxa"/>
            <w:tcBorders>
              <w:top w:val="single" w:sz="4" w:space="0" w:color="auto"/>
              <w:left w:val="single" w:sz="4" w:space="0" w:color="auto"/>
              <w:bottom w:val="single" w:sz="4" w:space="0" w:color="auto"/>
              <w:right w:val="single" w:sz="4" w:space="0" w:color="auto"/>
            </w:tcBorders>
          </w:tcPr>
          <w:p w14:paraId="7AB4BBDF" w14:textId="77777777" w:rsidR="00277723" w:rsidRPr="00E27D23" w:rsidRDefault="00277723" w:rsidP="002745DF">
            <w:pPr>
              <w:pStyle w:val="TAL"/>
            </w:pPr>
            <w:r w:rsidRPr="00E27D23">
              <w:t xml:space="preserve">          t-Reassembly-r17</w:t>
            </w:r>
          </w:p>
        </w:tc>
        <w:tc>
          <w:tcPr>
            <w:tcW w:w="2267" w:type="dxa"/>
            <w:tcBorders>
              <w:top w:val="single" w:sz="4" w:space="0" w:color="auto"/>
              <w:left w:val="single" w:sz="4" w:space="0" w:color="auto"/>
              <w:bottom w:val="single" w:sz="4" w:space="0" w:color="auto"/>
              <w:right w:val="single" w:sz="4" w:space="0" w:color="auto"/>
            </w:tcBorders>
          </w:tcPr>
          <w:p w14:paraId="029846A9" w14:textId="77777777" w:rsidR="00277723" w:rsidRPr="00E27D23" w:rsidRDefault="00277723" w:rsidP="002745DF">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26DB838F"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4E52C756" w14:textId="77777777" w:rsidR="00277723" w:rsidRPr="00E27D23" w:rsidRDefault="00277723" w:rsidP="002745DF">
            <w:pPr>
              <w:pStyle w:val="TAL"/>
            </w:pPr>
          </w:p>
        </w:tc>
      </w:tr>
      <w:tr w:rsidR="00277723" w:rsidRPr="00E27D23" w14:paraId="342435E8" w14:textId="77777777" w:rsidTr="002745DF">
        <w:tc>
          <w:tcPr>
            <w:tcW w:w="4535" w:type="dxa"/>
            <w:tcBorders>
              <w:top w:val="single" w:sz="4" w:space="0" w:color="auto"/>
              <w:left w:val="single" w:sz="4" w:space="0" w:color="auto"/>
              <w:bottom w:val="single" w:sz="4" w:space="0" w:color="auto"/>
              <w:right w:val="single" w:sz="4" w:space="0" w:color="auto"/>
            </w:tcBorders>
          </w:tcPr>
          <w:p w14:paraId="5D719BFE" w14:textId="77777777" w:rsidR="00277723" w:rsidRPr="00E27D23" w:rsidRDefault="00277723" w:rsidP="002745D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6A7A5283"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71BC535D"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60D70694" w14:textId="77777777" w:rsidR="00277723" w:rsidRPr="00E27D23" w:rsidRDefault="00277723" w:rsidP="002745DF">
            <w:pPr>
              <w:pStyle w:val="TAL"/>
            </w:pPr>
          </w:p>
        </w:tc>
      </w:tr>
      <w:tr w:rsidR="00277723" w:rsidRPr="00E27D23" w14:paraId="1478DF05" w14:textId="77777777" w:rsidTr="002745DF">
        <w:tc>
          <w:tcPr>
            <w:tcW w:w="4535" w:type="dxa"/>
            <w:tcBorders>
              <w:top w:val="single" w:sz="4" w:space="0" w:color="auto"/>
              <w:left w:val="single" w:sz="4" w:space="0" w:color="auto"/>
              <w:bottom w:val="single" w:sz="4" w:space="0" w:color="auto"/>
              <w:right w:val="single" w:sz="4" w:space="0" w:color="auto"/>
            </w:tcBorders>
          </w:tcPr>
          <w:p w14:paraId="6C34CC76" w14:textId="77777777" w:rsidR="00277723" w:rsidRPr="00E27D23" w:rsidRDefault="00277723" w:rsidP="002745DF">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094BA23"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24B5A084"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66DBAC96" w14:textId="77777777" w:rsidR="00277723" w:rsidRPr="00E27D23" w:rsidRDefault="00277723" w:rsidP="002745DF">
            <w:pPr>
              <w:pStyle w:val="TAL"/>
            </w:pPr>
          </w:p>
        </w:tc>
      </w:tr>
      <w:tr w:rsidR="00277723" w:rsidRPr="00E27D23" w14:paraId="158AE341" w14:textId="77777777" w:rsidTr="002745DF">
        <w:tc>
          <w:tcPr>
            <w:tcW w:w="4535" w:type="dxa"/>
            <w:tcBorders>
              <w:top w:val="single" w:sz="4" w:space="0" w:color="auto"/>
              <w:left w:val="single" w:sz="4" w:space="0" w:color="auto"/>
              <w:bottom w:val="single" w:sz="4" w:space="0" w:color="auto"/>
              <w:right w:val="single" w:sz="4" w:space="0" w:color="auto"/>
            </w:tcBorders>
          </w:tcPr>
          <w:p w14:paraId="7C108533" w14:textId="77777777" w:rsidR="00277723" w:rsidRPr="00E27D23" w:rsidRDefault="00277723" w:rsidP="002745D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20D2F32F"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57C81D14"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33105B4A" w14:textId="77777777" w:rsidR="00277723" w:rsidRPr="00E27D23" w:rsidRDefault="00277723" w:rsidP="002745DF">
            <w:pPr>
              <w:pStyle w:val="TAL"/>
            </w:pPr>
          </w:p>
        </w:tc>
      </w:tr>
      <w:tr w:rsidR="00277723" w:rsidRPr="00E27D23" w14:paraId="33C93ED4" w14:textId="77777777" w:rsidTr="002745DF">
        <w:tc>
          <w:tcPr>
            <w:tcW w:w="4535" w:type="dxa"/>
            <w:tcBorders>
              <w:top w:val="single" w:sz="4" w:space="0" w:color="auto"/>
              <w:left w:val="single" w:sz="4" w:space="0" w:color="auto"/>
              <w:bottom w:val="single" w:sz="4" w:space="0" w:color="auto"/>
              <w:right w:val="single" w:sz="4" w:space="0" w:color="auto"/>
            </w:tcBorders>
          </w:tcPr>
          <w:p w14:paraId="0C3CDF07" w14:textId="77777777" w:rsidR="00277723" w:rsidRPr="00E27D23" w:rsidRDefault="00277723" w:rsidP="002745DF">
            <w:pPr>
              <w:pStyle w:val="TAL"/>
            </w:pPr>
            <w:r w:rsidRPr="00E27D23">
              <w:t xml:space="preserve">    mtch-SchedulingInfo-r17</w:t>
            </w:r>
          </w:p>
        </w:tc>
        <w:tc>
          <w:tcPr>
            <w:tcW w:w="2267" w:type="dxa"/>
            <w:tcBorders>
              <w:top w:val="single" w:sz="4" w:space="0" w:color="auto"/>
              <w:left w:val="single" w:sz="4" w:space="0" w:color="auto"/>
              <w:bottom w:val="single" w:sz="4" w:space="0" w:color="auto"/>
              <w:right w:val="single" w:sz="4" w:space="0" w:color="auto"/>
            </w:tcBorders>
          </w:tcPr>
          <w:p w14:paraId="1644BBAE" w14:textId="77777777" w:rsidR="00277723" w:rsidRPr="00E27D23" w:rsidRDefault="00277723" w:rsidP="002745DF">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65E0B529"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7892D383" w14:textId="77777777" w:rsidR="00277723" w:rsidRPr="00E27D23" w:rsidRDefault="00277723" w:rsidP="002745DF">
            <w:pPr>
              <w:pStyle w:val="TAL"/>
            </w:pPr>
          </w:p>
        </w:tc>
      </w:tr>
      <w:tr w:rsidR="00277723" w:rsidRPr="00E27D23" w14:paraId="1544591F" w14:textId="77777777" w:rsidTr="002745DF">
        <w:tc>
          <w:tcPr>
            <w:tcW w:w="4535" w:type="dxa"/>
            <w:tcBorders>
              <w:top w:val="single" w:sz="4" w:space="0" w:color="auto"/>
              <w:left w:val="single" w:sz="4" w:space="0" w:color="auto"/>
              <w:bottom w:val="single" w:sz="4" w:space="0" w:color="auto"/>
              <w:right w:val="single" w:sz="4" w:space="0" w:color="auto"/>
            </w:tcBorders>
          </w:tcPr>
          <w:p w14:paraId="4A7C16C5" w14:textId="77777777" w:rsidR="00277723" w:rsidRPr="00E27D23" w:rsidRDefault="00277723" w:rsidP="002745DF">
            <w:pPr>
              <w:pStyle w:val="TAL"/>
            </w:pPr>
            <w:r w:rsidRPr="00E27D23">
              <w:t xml:space="preserve">    mtch-NeighbourCell-r17</w:t>
            </w:r>
          </w:p>
        </w:tc>
        <w:tc>
          <w:tcPr>
            <w:tcW w:w="2267" w:type="dxa"/>
            <w:tcBorders>
              <w:top w:val="single" w:sz="4" w:space="0" w:color="auto"/>
              <w:left w:val="single" w:sz="4" w:space="0" w:color="auto"/>
              <w:bottom w:val="single" w:sz="4" w:space="0" w:color="auto"/>
              <w:right w:val="single" w:sz="4" w:space="0" w:color="auto"/>
            </w:tcBorders>
          </w:tcPr>
          <w:p w14:paraId="15824F8C" w14:textId="77777777" w:rsidR="00277723" w:rsidRPr="00E27D23" w:rsidRDefault="00277723" w:rsidP="002745DF">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43326861"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7FDB25C1" w14:textId="77777777" w:rsidR="00277723" w:rsidRPr="00E27D23" w:rsidRDefault="00277723" w:rsidP="002745DF">
            <w:pPr>
              <w:pStyle w:val="TAL"/>
            </w:pPr>
          </w:p>
        </w:tc>
      </w:tr>
      <w:tr w:rsidR="00277723" w:rsidRPr="00E27D23" w14:paraId="4D0ADD62" w14:textId="77777777" w:rsidTr="002745DF">
        <w:tc>
          <w:tcPr>
            <w:tcW w:w="4535" w:type="dxa"/>
            <w:tcBorders>
              <w:top w:val="single" w:sz="4" w:space="0" w:color="auto"/>
              <w:left w:val="single" w:sz="4" w:space="0" w:color="auto"/>
              <w:bottom w:val="single" w:sz="4" w:space="0" w:color="auto"/>
              <w:right w:val="single" w:sz="4" w:space="0" w:color="auto"/>
            </w:tcBorders>
          </w:tcPr>
          <w:p w14:paraId="7A1BC569" w14:textId="77777777" w:rsidR="00277723" w:rsidRPr="00E27D23" w:rsidRDefault="00277723" w:rsidP="002745DF">
            <w:pPr>
              <w:pStyle w:val="TAL"/>
            </w:pPr>
            <w:r w:rsidRPr="00E27D23">
              <w:t xml:space="preserve">    pdsch-ConfigIndex-r17</w:t>
            </w:r>
          </w:p>
        </w:tc>
        <w:tc>
          <w:tcPr>
            <w:tcW w:w="2267" w:type="dxa"/>
            <w:tcBorders>
              <w:top w:val="single" w:sz="4" w:space="0" w:color="auto"/>
              <w:left w:val="single" w:sz="4" w:space="0" w:color="auto"/>
              <w:bottom w:val="single" w:sz="4" w:space="0" w:color="auto"/>
              <w:right w:val="single" w:sz="4" w:space="0" w:color="auto"/>
            </w:tcBorders>
          </w:tcPr>
          <w:p w14:paraId="16715478" w14:textId="77777777" w:rsidR="00277723" w:rsidRPr="00E27D23" w:rsidRDefault="00277723" w:rsidP="002745DF">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14C234DF"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7973081B" w14:textId="77777777" w:rsidR="00277723" w:rsidRPr="00E27D23" w:rsidRDefault="00277723" w:rsidP="002745DF">
            <w:pPr>
              <w:pStyle w:val="TAL"/>
            </w:pPr>
          </w:p>
        </w:tc>
      </w:tr>
      <w:tr w:rsidR="00277723" w:rsidRPr="00E27D23" w14:paraId="76BCD946" w14:textId="77777777" w:rsidTr="002745DF">
        <w:tc>
          <w:tcPr>
            <w:tcW w:w="4535" w:type="dxa"/>
            <w:tcBorders>
              <w:top w:val="single" w:sz="4" w:space="0" w:color="auto"/>
              <w:left w:val="single" w:sz="4" w:space="0" w:color="auto"/>
              <w:bottom w:val="single" w:sz="4" w:space="0" w:color="auto"/>
              <w:right w:val="single" w:sz="4" w:space="0" w:color="auto"/>
            </w:tcBorders>
          </w:tcPr>
          <w:p w14:paraId="34DBCFE5" w14:textId="77777777" w:rsidR="00277723" w:rsidRPr="00E27D23" w:rsidRDefault="00277723" w:rsidP="002745DF">
            <w:pPr>
              <w:pStyle w:val="TAL"/>
            </w:pPr>
            <w:r w:rsidRPr="00E27D23">
              <w:t xml:space="preserve">    mtch-SSB-MappingWindowIndex-r17</w:t>
            </w:r>
          </w:p>
        </w:tc>
        <w:tc>
          <w:tcPr>
            <w:tcW w:w="2267" w:type="dxa"/>
            <w:tcBorders>
              <w:top w:val="single" w:sz="4" w:space="0" w:color="auto"/>
              <w:left w:val="single" w:sz="4" w:space="0" w:color="auto"/>
              <w:bottom w:val="single" w:sz="4" w:space="0" w:color="auto"/>
              <w:right w:val="single" w:sz="4" w:space="0" w:color="auto"/>
            </w:tcBorders>
          </w:tcPr>
          <w:p w14:paraId="6FC34F1E" w14:textId="77777777" w:rsidR="00277723" w:rsidRPr="00E27D23" w:rsidRDefault="00277723" w:rsidP="002745DF">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2BF2451"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69E0F8FC" w14:textId="77777777" w:rsidR="00277723" w:rsidRPr="00E27D23" w:rsidRDefault="00277723" w:rsidP="002745DF">
            <w:pPr>
              <w:pStyle w:val="TAL"/>
            </w:pPr>
          </w:p>
        </w:tc>
      </w:tr>
      <w:tr w:rsidR="00277723" w:rsidRPr="00E27D23" w14:paraId="4632160B" w14:textId="77777777" w:rsidTr="002745DF">
        <w:tc>
          <w:tcPr>
            <w:tcW w:w="4535" w:type="dxa"/>
            <w:tcBorders>
              <w:top w:val="single" w:sz="4" w:space="0" w:color="auto"/>
              <w:left w:val="single" w:sz="4" w:space="0" w:color="auto"/>
              <w:bottom w:val="single" w:sz="4" w:space="0" w:color="auto"/>
              <w:right w:val="single" w:sz="4" w:space="0" w:color="auto"/>
            </w:tcBorders>
          </w:tcPr>
          <w:p w14:paraId="45E84AB1" w14:textId="77777777" w:rsidR="00277723" w:rsidRPr="00E27D23" w:rsidRDefault="00277723" w:rsidP="002745DF">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B86304E"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65F80F87"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78789D29" w14:textId="77777777" w:rsidR="00277723" w:rsidRPr="00E27D23" w:rsidRDefault="00277723" w:rsidP="002745DF">
            <w:pPr>
              <w:pStyle w:val="TAL"/>
            </w:pPr>
          </w:p>
        </w:tc>
      </w:tr>
      <w:tr w:rsidR="00277723" w:rsidRPr="00E27D23" w14:paraId="26B0C7EC" w14:textId="77777777" w:rsidTr="002745DF">
        <w:tc>
          <w:tcPr>
            <w:tcW w:w="4535" w:type="dxa"/>
            <w:tcBorders>
              <w:top w:val="single" w:sz="4" w:space="0" w:color="auto"/>
              <w:left w:val="single" w:sz="4" w:space="0" w:color="auto"/>
              <w:bottom w:val="single" w:sz="4" w:space="0" w:color="auto"/>
              <w:right w:val="single" w:sz="4" w:space="0" w:color="auto"/>
            </w:tcBorders>
          </w:tcPr>
          <w:p w14:paraId="0A84906C" w14:textId="77777777" w:rsidR="00277723" w:rsidRPr="00E27D23" w:rsidRDefault="00277723" w:rsidP="002745DF">
            <w:pPr>
              <w:pStyle w:val="TAL"/>
            </w:pPr>
            <w:r w:rsidRPr="00E27D23">
              <w:t xml:space="preserve">  MBS-SessionInfo-r17[2] SEQUENCE {</w:t>
            </w:r>
          </w:p>
        </w:tc>
        <w:tc>
          <w:tcPr>
            <w:tcW w:w="2267" w:type="dxa"/>
            <w:tcBorders>
              <w:top w:val="single" w:sz="4" w:space="0" w:color="auto"/>
              <w:left w:val="single" w:sz="4" w:space="0" w:color="auto"/>
              <w:bottom w:val="single" w:sz="4" w:space="0" w:color="auto"/>
              <w:right w:val="single" w:sz="4" w:space="0" w:color="auto"/>
            </w:tcBorders>
          </w:tcPr>
          <w:p w14:paraId="1AA52C58"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4DA2ECC8" w14:textId="77777777" w:rsidR="00277723" w:rsidRPr="00E27D23" w:rsidRDefault="00277723" w:rsidP="002745DF">
            <w:pPr>
              <w:pStyle w:val="TAL"/>
            </w:pPr>
            <w:r w:rsidRPr="00E27D23">
              <w:rPr>
                <w:lang w:eastAsia="zh-CN"/>
              </w:rPr>
              <w:t>entry 2</w:t>
            </w:r>
          </w:p>
        </w:tc>
        <w:tc>
          <w:tcPr>
            <w:tcW w:w="1672" w:type="dxa"/>
            <w:tcBorders>
              <w:top w:val="single" w:sz="4" w:space="0" w:color="auto"/>
              <w:left w:val="single" w:sz="4" w:space="0" w:color="auto"/>
              <w:bottom w:val="single" w:sz="4" w:space="0" w:color="auto"/>
              <w:right w:val="single" w:sz="4" w:space="0" w:color="auto"/>
            </w:tcBorders>
          </w:tcPr>
          <w:p w14:paraId="7E629310" w14:textId="77777777" w:rsidR="00277723" w:rsidRPr="00E27D23" w:rsidRDefault="00277723" w:rsidP="002745DF">
            <w:pPr>
              <w:pStyle w:val="TAL"/>
            </w:pPr>
          </w:p>
        </w:tc>
      </w:tr>
      <w:tr w:rsidR="00277723" w:rsidRPr="00E27D23" w14:paraId="2DCAA363" w14:textId="77777777" w:rsidTr="002745DF">
        <w:tc>
          <w:tcPr>
            <w:tcW w:w="4535" w:type="dxa"/>
            <w:tcBorders>
              <w:top w:val="single" w:sz="4" w:space="0" w:color="auto"/>
              <w:left w:val="single" w:sz="4" w:space="0" w:color="auto"/>
              <w:bottom w:val="single" w:sz="4" w:space="0" w:color="auto"/>
              <w:right w:val="single" w:sz="4" w:space="0" w:color="auto"/>
            </w:tcBorders>
          </w:tcPr>
          <w:p w14:paraId="66F26CFE" w14:textId="77777777" w:rsidR="00277723" w:rsidRPr="00E27D23" w:rsidRDefault="00277723" w:rsidP="002745DF">
            <w:pPr>
              <w:pStyle w:val="TAL"/>
            </w:pPr>
            <w:r w:rsidRPr="00E27D23">
              <w:t xml:space="preserve">    mbs-SessionId-r17</w:t>
            </w:r>
          </w:p>
        </w:tc>
        <w:tc>
          <w:tcPr>
            <w:tcW w:w="2267" w:type="dxa"/>
            <w:tcBorders>
              <w:top w:val="single" w:sz="4" w:space="0" w:color="auto"/>
              <w:left w:val="single" w:sz="4" w:space="0" w:color="auto"/>
              <w:bottom w:val="single" w:sz="4" w:space="0" w:color="auto"/>
              <w:right w:val="single" w:sz="4" w:space="0" w:color="auto"/>
            </w:tcBorders>
          </w:tcPr>
          <w:p w14:paraId="7D4C3851" w14:textId="77777777" w:rsidR="00277723" w:rsidRPr="00E27D23" w:rsidRDefault="00277723" w:rsidP="002745DF">
            <w:pPr>
              <w:pStyle w:val="TAL"/>
            </w:pPr>
            <w:r w:rsidRPr="00E27D23">
              <w:rPr>
                <w:lang w:eastAsia="zh-CN"/>
              </w:rPr>
              <w:t>TMGI-r17 with condition Service2</w:t>
            </w:r>
          </w:p>
        </w:tc>
        <w:tc>
          <w:tcPr>
            <w:tcW w:w="1273" w:type="dxa"/>
            <w:tcBorders>
              <w:top w:val="single" w:sz="4" w:space="0" w:color="auto"/>
              <w:left w:val="single" w:sz="4" w:space="0" w:color="auto"/>
              <w:bottom w:val="single" w:sz="4" w:space="0" w:color="auto"/>
              <w:right w:val="single" w:sz="4" w:space="0" w:color="auto"/>
            </w:tcBorders>
          </w:tcPr>
          <w:p w14:paraId="701978C7" w14:textId="77777777" w:rsidR="00277723" w:rsidRPr="00E27D23" w:rsidRDefault="00277723" w:rsidP="002745DF">
            <w:pPr>
              <w:pStyle w:val="TAL"/>
            </w:pPr>
            <w:r w:rsidRPr="00E27D23">
              <w:rPr>
                <w:color w:val="000000"/>
              </w:rPr>
              <w:t>Table 14.1.1.2.3.3-8</w:t>
            </w:r>
          </w:p>
        </w:tc>
        <w:tc>
          <w:tcPr>
            <w:tcW w:w="1672" w:type="dxa"/>
            <w:tcBorders>
              <w:top w:val="single" w:sz="4" w:space="0" w:color="auto"/>
              <w:left w:val="single" w:sz="4" w:space="0" w:color="auto"/>
              <w:bottom w:val="single" w:sz="4" w:space="0" w:color="auto"/>
              <w:right w:val="single" w:sz="4" w:space="0" w:color="auto"/>
            </w:tcBorders>
          </w:tcPr>
          <w:p w14:paraId="1C3B6627" w14:textId="77777777" w:rsidR="00277723" w:rsidRPr="00E27D23" w:rsidRDefault="00277723" w:rsidP="002745DF">
            <w:pPr>
              <w:pStyle w:val="TAL"/>
            </w:pPr>
          </w:p>
        </w:tc>
      </w:tr>
      <w:tr w:rsidR="00277723" w:rsidRPr="00E27D23" w14:paraId="21D55899" w14:textId="77777777" w:rsidTr="002745DF">
        <w:tc>
          <w:tcPr>
            <w:tcW w:w="4535" w:type="dxa"/>
            <w:tcBorders>
              <w:top w:val="single" w:sz="4" w:space="0" w:color="auto"/>
              <w:left w:val="single" w:sz="4" w:space="0" w:color="auto"/>
              <w:bottom w:val="nil"/>
              <w:right w:val="single" w:sz="4" w:space="0" w:color="auto"/>
            </w:tcBorders>
          </w:tcPr>
          <w:p w14:paraId="51EACFCD" w14:textId="77777777" w:rsidR="00277723" w:rsidRPr="00E27D23" w:rsidRDefault="00277723" w:rsidP="002745DF">
            <w:pPr>
              <w:pStyle w:val="TAL"/>
            </w:pPr>
            <w:r w:rsidRPr="00E27D23">
              <w:t xml:space="preserve">    g-RNTI-r17</w:t>
            </w:r>
          </w:p>
        </w:tc>
        <w:tc>
          <w:tcPr>
            <w:tcW w:w="2267" w:type="dxa"/>
            <w:tcBorders>
              <w:top w:val="single" w:sz="4" w:space="0" w:color="auto"/>
              <w:left w:val="single" w:sz="4" w:space="0" w:color="auto"/>
              <w:bottom w:val="single" w:sz="4" w:space="0" w:color="auto"/>
              <w:right w:val="single" w:sz="4" w:space="0" w:color="auto"/>
            </w:tcBorders>
          </w:tcPr>
          <w:p w14:paraId="3832C636" w14:textId="77777777" w:rsidR="00277723" w:rsidRPr="00E27D23" w:rsidRDefault="00277723" w:rsidP="002745DF">
            <w:pPr>
              <w:pStyle w:val="TAL"/>
            </w:pPr>
            <w:r w:rsidRPr="00E27D23">
              <w:rPr>
                <w:lang w:eastAsia="zh-CN"/>
              </w:rPr>
              <w:t>’</w:t>
            </w:r>
            <w:r w:rsidRPr="00E27D23">
              <w:t>0002</w:t>
            </w:r>
            <w:r w:rsidRPr="00E27D23">
              <w:rPr>
                <w:lang w:eastAsia="zh-CN"/>
              </w:rPr>
              <w:t>’</w:t>
            </w:r>
            <w:r w:rsidRPr="00E27D23">
              <w:t>H</w:t>
            </w:r>
          </w:p>
        </w:tc>
        <w:tc>
          <w:tcPr>
            <w:tcW w:w="1273" w:type="dxa"/>
            <w:tcBorders>
              <w:top w:val="single" w:sz="4" w:space="0" w:color="auto"/>
              <w:left w:val="single" w:sz="4" w:space="0" w:color="auto"/>
              <w:bottom w:val="single" w:sz="4" w:space="0" w:color="auto"/>
              <w:right w:val="single" w:sz="4" w:space="0" w:color="auto"/>
            </w:tcBorders>
          </w:tcPr>
          <w:p w14:paraId="0EEADE30"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635A7F5F" w14:textId="77777777" w:rsidR="00277723" w:rsidRPr="00E27D23" w:rsidRDefault="00277723" w:rsidP="002745DF">
            <w:pPr>
              <w:pStyle w:val="TAL"/>
              <w:rPr>
                <w:lang w:eastAsia="zh-CN"/>
              </w:rPr>
            </w:pPr>
          </w:p>
        </w:tc>
      </w:tr>
      <w:tr w:rsidR="00277723" w:rsidRPr="00E27D23" w14:paraId="09A20143" w14:textId="77777777" w:rsidTr="002745DF">
        <w:tc>
          <w:tcPr>
            <w:tcW w:w="4535" w:type="dxa"/>
            <w:tcBorders>
              <w:top w:val="single" w:sz="4" w:space="0" w:color="auto"/>
              <w:left w:val="single" w:sz="4" w:space="0" w:color="auto"/>
              <w:bottom w:val="single" w:sz="4" w:space="0" w:color="auto"/>
              <w:right w:val="single" w:sz="4" w:space="0" w:color="auto"/>
            </w:tcBorders>
          </w:tcPr>
          <w:p w14:paraId="10B4AD71" w14:textId="77777777" w:rsidR="00277723" w:rsidRPr="00E27D23" w:rsidRDefault="00277723" w:rsidP="002745DF">
            <w:pPr>
              <w:pStyle w:val="TAL"/>
            </w:pPr>
            <w:r w:rsidRPr="00E27D23">
              <w:t xml:space="preserve">    mrb-ListBroadcast-r17 SEQUENCE (SIZE (1..maxNrofMRB-Broadcast-r17)) OF MRB-InfoBroadcast-r17 {</w:t>
            </w:r>
          </w:p>
        </w:tc>
        <w:tc>
          <w:tcPr>
            <w:tcW w:w="2267" w:type="dxa"/>
            <w:tcBorders>
              <w:top w:val="single" w:sz="4" w:space="0" w:color="auto"/>
              <w:left w:val="single" w:sz="4" w:space="0" w:color="auto"/>
              <w:bottom w:val="single" w:sz="4" w:space="0" w:color="auto"/>
              <w:right w:val="single" w:sz="4" w:space="0" w:color="auto"/>
            </w:tcBorders>
          </w:tcPr>
          <w:p w14:paraId="7E6E82F1" w14:textId="77777777" w:rsidR="00277723" w:rsidRPr="00E27D23" w:rsidRDefault="00277723" w:rsidP="002745DF">
            <w:pPr>
              <w:pStyle w:val="TAL"/>
            </w:pPr>
            <w:r w:rsidRPr="00E27D23">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70A24EE9"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1DBA281F" w14:textId="77777777" w:rsidR="00277723" w:rsidRPr="00E27D23" w:rsidRDefault="00277723" w:rsidP="002745DF">
            <w:pPr>
              <w:pStyle w:val="TAL"/>
            </w:pPr>
          </w:p>
        </w:tc>
      </w:tr>
      <w:tr w:rsidR="00277723" w:rsidRPr="00E27D23" w14:paraId="24173D60" w14:textId="77777777" w:rsidTr="002745DF">
        <w:tc>
          <w:tcPr>
            <w:tcW w:w="4535" w:type="dxa"/>
            <w:tcBorders>
              <w:top w:val="single" w:sz="4" w:space="0" w:color="auto"/>
              <w:left w:val="single" w:sz="4" w:space="0" w:color="auto"/>
              <w:bottom w:val="single" w:sz="4" w:space="0" w:color="auto"/>
              <w:right w:val="single" w:sz="4" w:space="0" w:color="auto"/>
            </w:tcBorders>
          </w:tcPr>
          <w:p w14:paraId="27170C35" w14:textId="77777777" w:rsidR="00277723" w:rsidRPr="00E27D23" w:rsidRDefault="00277723" w:rsidP="002745DF">
            <w:pPr>
              <w:pStyle w:val="TAL"/>
            </w:pPr>
            <w:r w:rsidRPr="00E27D23">
              <w:t xml:space="preserve">      MRB-InfoBroadcast-r17[1] SEQUENCE {</w:t>
            </w:r>
          </w:p>
        </w:tc>
        <w:tc>
          <w:tcPr>
            <w:tcW w:w="2267" w:type="dxa"/>
            <w:tcBorders>
              <w:top w:val="single" w:sz="4" w:space="0" w:color="auto"/>
              <w:left w:val="single" w:sz="4" w:space="0" w:color="auto"/>
              <w:bottom w:val="single" w:sz="4" w:space="0" w:color="auto"/>
              <w:right w:val="single" w:sz="4" w:space="0" w:color="auto"/>
            </w:tcBorders>
          </w:tcPr>
          <w:p w14:paraId="3A3C0ED1"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2D113F4B" w14:textId="77777777" w:rsidR="00277723" w:rsidRPr="00E27D23" w:rsidRDefault="00277723" w:rsidP="002745DF">
            <w:pPr>
              <w:pStyle w:val="TAL"/>
            </w:pPr>
            <w:r w:rsidRPr="00E27D23">
              <w:rPr>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09B5F225" w14:textId="77777777" w:rsidR="00277723" w:rsidRPr="00E27D23" w:rsidRDefault="00277723" w:rsidP="002745DF">
            <w:pPr>
              <w:pStyle w:val="TAL"/>
            </w:pPr>
          </w:p>
        </w:tc>
      </w:tr>
      <w:tr w:rsidR="00277723" w:rsidRPr="00E27D23" w14:paraId="78A3A3E4" w14:textId="77777777" w:rsidTr="002745DF">
        <w:tc>
          <w:tcPr>
            <w:tcW w:w="4535" w:type="dxa"/>
            <w:tcBorders>
              <w:top w:val="single" w:sz="4" w:space="0" w:color="auto"/>
              <w:left w:val="single" w:sz="4" w:space="0" w:color="auto"/>
              <w:bottom w:val="single" w:sz="4" w:space="0" w:color="auto"/>
              <w:right w:val="single" w:sz="4" w:space="0" w:color="auto"/>
            </w:tcBorders>
          </w:tcPr>
          <w:p w14:paraId="2A9A4DBD" w14:textId="77777777" w:rsidR="00277723" w:rsidRPr="00E27D23" w:rsidRDefault="00277723" w:rsidP="002745DF">
            <w:pPr>
              <w:pStyle w:val="TAL"/>
            </w:pPr>
            <w:r w:rsidRPr="00E27D23">
              <w:t xml:space="preserve">        pdcp-Config-r17 SEQUENCE {</w:t>
            </w:r>
          </w:p>
        </w:tc>
        <w:tc>
          <w:tcPr>
            <w:tcW w:w="2267" w:type="dxa"/>
            <w:tcBorders>
              <w:top w:val="single" w:sz="4" w:space="0" w:color="auto"/>
              <w:left w:val="single" w:sz="4" w:space="0" w:color="auto"/>
              <w:bottom w:val="single" w:sz="4" w:space="0" w:color="auto"/>
              <w:right w:val="single" w:sz="4" w:space="0" w:color="auto"/>
            </w:tcBorders>
          </w:tcPr>
          <w:p w14:paraId="7CA51889"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64AB278B"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1518EF5E" w14:textId="77777777" w:rsidR="00277723" w:rsidRPr="00E27D23" w:rsidRDefault="00277723" w:rsidP="002745DF">
            <w:pPr>
              <w:pStyle w:val="TAL"/>
            </w:pPr>
          </w:p>
        </w:tc>
      </w:tr>
      <w:tr w:rsidR="00277723" w:rsidRPr="00E27D23" w14:paraId="3AA51F42" w14:textId="77777777" w:rsidTr="002745DF">
        <w:tc>
          <w:tcPr>
            <w:tcW w:w="4535" w:type="dxa"/>
            <w:tcBorders>
              <w:top w:val="single" w:sz="4" w:space="0" w:color="auto"/>
              <w:left w:val="single" w:sz="4" w:space="0" w:color="auto"/>
              <w:bottom w:val="single" w:sz="4" w:space="0" w:color="auto"/>
              <w:right w:val="single" w:sz="4" w:space="0" w:color="auto"/>
            </w:tcBorders>
          </w:tcPr>
          <w:p w14:paraId="38D34B41" w14:textId="77777777" w:rsidR="00277723" w:rsidRPr="00E27D23" w:rsidRDefault="00277723" w:rsidP="002745DF">
            <w:pPr>
              <w:pStyle w:val="TAL"/>
            </w:pPr>
            <w:r w:rsidRPr="00E27D23">
              <w:t xml:space="preserve">          pdcp-SN-SizeDL-r17</w:t>
            </w:r>
          </w:p>
        </w:tc>
        <w:tc>
          <w:tcPr>
            <w:tcW w:w="2267" w:type="dxa"/>
            <w:tcBorders>
              <w:top w:val="single" w:sz="4" w:space="0" w:color="auto"/>
              <w:left w:val="single" w:sz="4" w:space="0" w:color="auto"/>
              <w:bottom w:val="single" w:sz="4" w:space="0" w:color="auto"/>
              <w:right w:val="single" w:sz="4" w:space="0" w:color="auto"/>
            </w:tcBorders>
          </w:tcPr>
          <w:p w14:paraId="1CFAC5F8" w14:textId="77777777" w:rsidR="00277723" w:rsidRPr="00E27D23" w:rsidRDefault="00277723" w:rsidP="002745DF">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5B898E43"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47239202" w14:textId="77777777" w:rsidR="00277723" w:rsidRPr="00E27D23" w:rsidRDefault="00277723" w:rsidP="002745DF">
            <w:pPr>
              <w:pStyle w:val="TAL"/>
            </w:pPr>
          </w:p>
        </w:tc>
      </w:tr>
      <w:tr w:rsidR="00277723" w:rsidRPr="00E27D23" w14:paraId="53C8DBA3" w14:textId="77777777" w:rsidTr="002745DF">
        <w:tc>
          <w:tcPr>
            <w:tcW w:w="4535" w:type="dxa"/>
            <w:tcBorders>
              <w:top w:val="single" w:sz="4" w:space="0" w:color="auto"/>
              <w:left w:val="single" w:sz="4" w:space="0" w:color="auto"/>
              <w:bottom w:val="single" w:sz="4" w:space="0" w:color="auto"/>
              <w:right w:val="single" w:sz="4" w:space="0" w:color="auto"/>
            </w:tcBorders>
          </w:tcPr>
          <w:p w14:paraId="6BACFA38" w14:textId="77777777" w:rsidR="00277723" w:rsidRPr="00E27D23" w:rsidRDefault="00277723" w:rsidP="002745DF">
            <w:pPr>
              <w:pStyle w:val="TAL"/>
            </w:pPr>
            <w:r w:rsidRPr="00E27D23">
              <w:t xml:space="preserve">          headerCompression-r17 CHOICE {</w:t>
            </w:r>
          </w:p>
        </w:tc>
        <w:tc>
          <w:tcPr>
            <w:tcW w:w="2267" w:type="dxa"/>
            <w:tcBorders>
              <w:top w:val="single" w:sz="4" w:space="0" w:color="auto"/>
              <w:left w:val="single" w:sz="4" w:space="0" w:color="auto"/>
              <w:bottom w:val="single" w:sz="4" w:space="0" w:color="auto"/>
              <w:right w:val="single" w:sz="4" w:space="0" w:color="auto"/>
            </w:tcBorders>
          </w:tcPr>
          <w:p w14:paraId="66082EFA"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62FF17BE"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6F3EB594" w14:textId="77777777" w:rsidR="00277723" w:rsidRPr="00E27D23" w:rsidRDefault="00277723" w:rsidP="002745DF">
            <w:pPr>
              <w:pStyle w:val="TAL"/>
            </w:pPr>
          </w:p>
        </w:tc>
      </w:tr>
      <w:tr w:rsidR="00277723" w:rsidRPr="00E27D23" w14:paraId="720399F9" w14:textId="77777777" w:rsidTr="002745DF">
        <w:tc>
          <w:tcPr>
            <w:tcW w:w="4535" w:type="dxa"/>
            <w:tcBorders>
              <w:top w:val="single" w:sz="4" w:space="0" w:color="auto"/>
              <w:left w:val="single" w:sz="4" w:space="0" w:color="auto"/>
              <w:bottom w:val="single" w:sz="4" w:space="0" w:color="auto"/>
              <w:right w:val="single" w:sz="4" w:space="0" w:color="auto"/>
            </w:tcBorders>
          </w:tcPr>
          <w:p w14:paraId="5B9ED335" w14:textId="77777777" w:rsidR="00277723" w:rsidRPr="00E27D23" w:rsidRDefault="00277723" w:rsidP="002745DF">
            <w:pPr>
              <w:pStyle w:val="TAL"/>
            </w:pPr>
            <w:r w:rsidRPr="00E27D23">
              <w:t xml:space="preserve">            notUsed</w:t>
            </w:r>
          </w:p>
        </w:tc>
        <w:tc>
          <w:tcPr>
            <w:tcW w:w="2267" w:type="dxa"/>
            <w:tcBorders>
              <w:top w:val="single" w:sz="4" w:space="0" w:color="auto"/>
              <w:left w:val="single" w:sz="4" w:space="0" w:color="auto"/>
              <w:bottom w:val="single" w:sz="4" w:space="0" w:color="auto"/>
              <w:right w:val="single" w:sz="4" w:space="0" w:color="auto"/>
            </w:tcBorders>
          </w:tcPr>
          <w:p w14:paraId="77196DAB" w14:textId="77777777" w:rsidR="00277723" w:rsidRPr="00E27D23" w:rsidRDefault="00277723" w:rsidP="002745DF">
            <w:pPr>
              <w:pStyle w:val="TAL"/>
            </w:pPr>
            <w:r w:rsidRPr="00E27D23">
              <w:rPr>
                <w:lang w:eastAsia="zh-CN"/>
              </w:rPr>
              <w:t>NULL</w:t>
            </w:r>
          </w:p>
        </w:tc>
        <w:tc>
          <w:tcPr>
            <w:tcW w:w="1273" w:type="dxa"/>
            <w:tcBorders>
              <w:top w:val="single" w:sz="4" w:space="0" w:color="auto"/>
              <w:left w:val="single" w:sz="4" w:space="0" w:color="auto"/>
              <w:bottom w:val="single" w:sz="4" w:space="0" w:color="auto"/>
              <w:right w:val="single" w:sz="4" w:space="0" w:color="auto"/>
            </w:tcBorders>
          </w:tcPr>
          <w:p w14:paraId="25913C06"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4FB8723E" w14:textId="77777777" w:rsidR="00277723" w:rsidRPr="00E27D23" w:rsidRDefault="00277723" w:rsidP="002745DF">
            <w:pPr>
              <w:pStyle w:val="TAL"/>
            </w:pPr>
          </w:p>
        </w:tc>
      </w:tr>
      <w:tr w:rsidR="00277723" w:rsidRPr="00E27D23" w14:paraId="409FDFCE" w14:textId="77777777" w:rsidTr="002745DF">
        <w:tc>
          <w:tcPr>
            <w:tcW w:w="4535" w:type="dxa"/>
            <w:tcBorders>
              <w:top w:val="single" w:sz="4" w:space="0" w:color="auto"/>
              <w:left w:val="single" w:sz="4" w:space="0" w:color="auto"/>
              <w:bottom w:val="single" w:sz="4" w:space="0" w:color="auto"/>
              <w:right w:val="single" w:sz="4" w:space="0" w:color="auto"/>
            </w:tcBorders>
          </w:tcPr>
          <w:p w14:paraId="0F36E36A" w14:textId="77777777" w:rsidR="00277723" w:rsidRPr="00E27D23" w:rsidRDefault="00277723" w:rsidP="002745D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47BF1A05"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09561AB8"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474BC3B5" w14:textId="77777777" w:rsidR="00277723" w:rsidRPr="00E27D23" w:rsidRDefault="00277723" w:rsidP="002745DF">
            <w:pPr>
              <w:pStyle w:val="TAL"/>
            </w:pPr>
          </w:p>
        </w:tc>
      </w:tr>
      <w:tr w:rsidR="00277723" w:rsidRPr="00E27D23" w14:paraId="56E6BFBB" w14:textId="77777777" w:rsidTr="002745DF">
        <w:tc>
          <w:tcPr>
            <w:tcW w:w="4535" w:type="dxa"/>
            <w:tcBorders>
              <w:top w:val="single" w:sz="4" w:space="0" w:color="auto"/>
              <w:left w:val="single" w:sz="4" w:space="0" w:color="auto"/>
              <w:bottom w:val="single" w:sz="4" w:space="0" w:color="auto"/>
              <w:right w:val="single" w:sz="4" w:space="0" w:color="auto"/>
            </w:tcBorders>
          </w:tcPr>
          <w:p w14:paraId="5059AEA3" w14:textId="77777777" w:rsidR="00277723" w:rsidRPr="00E27D23" w:rsidRDefault="00277723" w:rsidP="002745DF">
            <w:pPr>
              <w:pStyle w:val="TAL"/>
            </w:pPr>
            <w:r w:rsidRPr="00E27D23">
              <w:t xml:space="preserve">          t-Reordering-r17</w:t>
            </w:r>
          </w:p>
        </w:tc>
        <w:tc>
          <w:tcPr>
            <w:tcW w:w="2267" w:type="dxa"/>
            <w:tcBorders>
              <w:top w:val="single" w:sz="4" w:space="0" w:color="auto"/>
              <w:left w:val="single" w:sz="4" w:space="0" w:color="auto"/>
              <w:bottom w:val="single" w:sz="4" w:space="0" w:color="auto"/>
              <w:right w:val="single" w:sz="4" w:space="0" w:color="auto"/>
            </w:tcBorders>
          </w:tcPr>
          <w:p w14:paraId="1B8D8406" w14:textId="77777777" w:rsidR="00277723" w:rsidRPr="00E27D23" w:rsidRDefault="00277723" w:rsidP="002745DF">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1F0EA7BC"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10458AB3" w14:textId="77777777" w:rsidR="00277723" w:rsidRPr="00E27D23" w:rsidRDefault="00277723" w:rsidP="002745DF">
            <w:pPr>
              <w:pStyle w:val="TAL"/>
            </w:pPr>
          </w:p>
        </w:tc>
      </w:tr>
      <w:tr w:rsidR="00277723" w:rsidRPr="00E27D23" w14:paraId="176E1F52" w14:textId="77777777" w:rsidTr="002745DF">
        <w:tc>
          <w:tcPr>
            <w:tcW w:w="4535" w:type="dxa"/>
            <w:tcBorders>
              <w:top w:val="single" w:sz="4" w:space="0" w:color="auto"/>
              <w:left w:val="single" w:sz="4" w:space="0" w:color="auto"/>
              <w:bottom w:val="single" w:sz="4" w:space="0" w:color="auto"/>
              <w:right w:val="single" w:sz="4" w:space="0" w:color="auto"/>
            </w:tcBorders>
          </w:tcPr>
          <w:p w14:paraId="6D564671" w14:textId="77777777" w:rsidR="00277723" w:rsidRPr="00E27D23" w:rsidRDefault="00277723" w:rsidP="002745D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21D95144"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290F6D0E"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4FD77346" w14:textId="77777777" w:rsidR="00277723" w:rsidRPr="00E27D23" w:rsidRDefault="00277723" w:rsidP="002745DF">
            <w:pPr>
              <w:pStyle w:val="TAL"/>
            </w:pPr>
          </w:p>
        </w:tc>
      </w:tr>
      <w:tr w:rsidR="00277723" w:rsidRPr="00E27D23" w14:paraId="684F9955" w14:textId="77777777" w:rsidTr="002745DF">
        <w:tc>
          <w:tcPr>
            <w:tcW w:w="4535" w:type="dxa"/>
            <w:tcBorders>
              <w:top w:val="single" w:sz="4" w:space="0" w:color="auto"/>
              <w:left w:val="single" w:sz="4" w:space="0" w:color="auto"/>
              <w:bottom w:val="single" w:sz="4" w:space="0" w:color="auto"/>
              <w:right w:val="single" w:sz="4" w:space="0" w:color="auto"/>
            </w:tcBorders>
          </w:tcPr>
          <w:p w14:paraId="76B44CED" w14:textId="77777777" w:rsidR="00277723" w:rsidRPr="00E27D23" w:rsidRDefault="00277723" w:rsidP="002745DF">
            <w:pPr>
              <w:pStyle w:val="TAL"/>
            </w:pPr>
            <w:r w:rsidRPr="00E27D23">
              <w:t xml:space="preserve">        rlc-Config-r17 SEQUENCE {</w:t>
            </w:r>
          </w:p>
        </w:tc>
        <w:tc>
          <w:tcPr>
            <w:tcW w:w="2267" w:type="dxa"/>
            <w:tcBorders>
              <w:top w:val="single" w:sz="4" w:space="0" w:color="auto"/>
              <w:left w:val="single" w:sz="4" w:space="0" w:color="auto"/>
              <w:bottom w:val="single" w:sz="4" w:space="0" w:color="auto"/>
              <w:right w:val="single" w:sz="4" w:space="0" w:color="auto"/>
            </w:tcBorders>
          </w:tcPr>
          <w:p w14:paraId="7DF80C84"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30051DDD"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4F576F24" w14:textId="77777777" w:rsidR="00277723" w:rsidRPr="00E27D23" w:rsidRDefault="00277723" w:rsidP="002745DF">
            <w:pPr>
              <w:pStyle w:val="TAL"/>
            </w:pPr>
          </w:p>
        </w:tc>
      </w:tr>
      <w:tr w:rsidR="00277723" w:rsidRPr="00E27D23" w14:paraId="36747F4D" w14:textId="77777777" w:rsidTr="002745DF">
        <w:tc>
          <w:tcPr>
            <w:tcW w:w="4535" w:type="dxa"/>
            <w:tcBorders>
              <w:top w:val="single" w:sz="4" w:space="0" w:color="auto"/>
              <w:left w:val="single" w:sz="4" w:space="0" w:color="auto"/>
              <w:bottom w:val="single" w:sz="4" w:space="0" w:color="auto"/>
              <w:right w:val="single" w:sz="4" w:space="0" w:color="auto"/>
            </w:tcBorders>
          </w:tcPr>
          <w:p w14:paraId="50BA493D" w14:textId="77777777" w:rsidR="00277723" w:rsidRPr="00E27D23" w:rsidRDefault="00277723" w:rsidP="002745DF">
            <w:pPr>
              <w:pStyle w:val="TAL"/>
            </w:pPr>
            <w:r w:rsidRPr="00E27D23">
              <w:t xml:space="preserve">          logicalChannelIdentity-r17</w:t>
            </w:r>
          </w:p>
        </w:tc>
        <w:tc>
          <w:tcPr>
            <w:tcW w:w="2267" w:type="dxa"/>
            <w:tcBorders>
              <w:top w:val="single" w:sz="4" w:space="0" w:color="auto"/>
              <w:left w:val="single" w:sz="4" w:space="0" w:color="auto"/>
              <w:bottom w:val="single" w:sz="4" w:space="0" w:color="auto"/>
              <w:right w:val="single" w:sz="4" w:space="0" w:color="auto"/>
            </w:tcBorders>
          </w:tcPr>
          <w:p w14:paraId="15989090" w14:textId="77777777" w:rsidR="00277723" w:rsidRPr="00E27D23" w:rsidRDefault="00277723" w:rsidP="002745DF">
            <w:pPr>
              <w:pStyle w:val="TAL"/>
            </w:pPr>
            <w:r w:rsidRPr="00E27D23">
              <w:t>2</w:t>
            </w:r>
          </w:p>
        </w:tc>
        <w:tc>
          <w:tcPr>
            <w:tcW w:w="1273" w:type="dxa"/>
            <w:tcBorders>
              <w:top w:val="single" w:sz="4" w:space="0" w:color="auto"/>
              <w:left w:val="single" w:sz="4" w:space="0" w:color="auto"/>
              <w:bottom w:val="single" w:sz="4" w:space="0" w:color="auto"/>
              <w:right w:val="single" w:sz="4" w:space="0" w:color="auto"/>
            </w:tcBorders>
          </w:tcPr>
          <w:p w14:paraId="18EEB144"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18134616" w14:textId="77777777" w:rsidR="00277723" w:rsidRPr="00E27D23" w:rsidRDefault="00277723" w:rsidP="002745DF">
            <w:pPr>
              <w:pStyle w:val="TAL"/>
            </w:pPr>
          </w:p>
        </w:tc>
      </w:tr>
      <w:tr w:rsidR="00277723" w:rsidRPr="00E27D23" w14:paraId="762BA0D4" w14:textId="77777777" w:rsidTr="002745DF">
        <w:tc>
          <w:tcPr>
            <w:tcW w:w="4535" w:type="dxa"/>
            <w:tcBorders>
              <w:top w:val="single" w:sz="4" w:space="0" w:color="auto"/>
              <w:left w:val="single" w:sz="4" w:space="0" w:color="auto"/>
              <w:bottom w:val="single" w:sz="4" w:space="0" w:color="auto"/>
              <w:right w:val="single" w:sz="4" w:space="0" w:color="auto"/>
            </w:tcBorders>
          </w:tcPr>
          <w:p w14:paraId="2E44877D" w14:textId="77777777" w:rsidR="00277723" w:rsidRPr="00E27D23" w:rsidRDefault="00277723" w:rsidP="002745DF">
            <w:pPr>
              <w:pStyle w:val="TAL"/>
            </w:pPr>
            <w:r w:rsidRPr="00E27D23">
              <w:t xml:space="preserve">          sn-FieldLength-r17</w:t>
            </w:r>
          </w:p>
        </w:tc>
        <w:tc>
          <w:tcPr>
            <w:tcW w:w="2267" w:type="dxa"/>
            <w:tcBorders>
              <w:top w:val="single" w:sz="4" w:space="0" w:color="auto"/>
              <w:left w:val="single" w:sz="4" w:space="0" w:color="auto"/>
              <w:bottom w:val="single" w:sz="4" w:space="0" w:color="auto"/>
              <w:right w:val="single" w:sz="4" w:space="0" w:color="auto"/>
            </w:tcBorders>
          </w:tcPr>
          <w:p w14:paraId="160E8A13" w14:textId="77777777" w:rsidR="00277723" w:rsidRPr="00E27D23" w:rsidRDefault="00277723" w:rsidP="002745DF">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46D3AF34"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41F52F7D" w14:textId="77777777" w:rsidR="00277723" w:rsidRPr="00E27D23" w:rsidRDefault="00277723" w:rsidP="002745DF">
            <w:pPr>
              <w:pStyle w:val="TAL"/>
            </w:pPr>
          </w:p>
        </w:tc>
      </w:tr>
      <w:tr w:rsidR="00277723" w:rsidRPr="00E27D23" w14:paraId="760B80E2" w14:textId="77777777" w:rsidTr="002745DF">
        <w:tc>
          <w:tcPr>
            <w:tcW w:w="4535" w:type="dxa"/>
            <w:tcBorders>
              <w:top w:val="single" w:sz="4" w:space="0" w:color="auto"/>
              <w:left w:val="single" w:sz="4" w:space="0" w:color="auto"/>
              <w:bottom w:val="single" w:sz="4" w:space="0" w:color="auto"/>
              <w:right w:val="single" w:sz="4" w:space="0" w:color="auto"/>
            </w:tcBorders>
          </w:tcPr>
          <w:p w14:paraId="02C5DDBB" w14:textId="77777777" w:rsidR="00277723" w:rsidRPr="00E27D23" w:rsidRDefault="00277723" w:rsidP="002745DF">
            <w:pPr>
              <w:pStyle w:val="TAL"/>
            </w:pPr>
            <w:r w:rsidRPr="00E27D23">
              <w:t xml:space="preserve">          t-Reassembly-r17</w:t>
            </w:r>
          </w:p>
        </w:tc>
        <w:tc>
          <w:tcPr>
            <w:tcW w:w="2267" w:type="dxa"/>
            <w:tcBorders>
              <w:top w:val="single" w:sz="4" w:space="0" w:color="auto"/>
              <w:left w:val="single" w:sz="4" w:space="0" w:color="auto"/>
              <w:bottom w:val="single" w:sz="4" w:space="0" w:color="auto"/>
              <w:right w:val="single" w:sz="4" w:space="0" w:color="auto"/>
            </w:tcBorders>
          </w:tcPr>
          <w:p w14:paraId="7BD7F405" w14:textId="77777777" w:rsidR="00277723" w:rsidRPr="00E27D23" w:rsidRDefault="00277723" w:rsidP="002745DF">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26B960A7"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30BDA263" w14:textId="77777777" w:rsidR="00277723" w:rsidRPr="00E27D23" w:rsidRDefault="00277723" w:rsidP="002745DF">
            <w:pPr>
              <w:pStyle w:val="TAL"/>
            </w:pPr>
          </w:p>
        </w:tc>
      </w:tr>
      <w:tr w:rsidR="00277723" w:rsidRPr="00E27D23" w14:paraId="7305070D" w14:textId="77777777" w:rsidTr="002745DF">
        <w:tc>
          <w:tcPr>
            <w:tcW w:w="4535" w:type="dxa"/>
            <w:tcBorders>
              <w:top w:val="single" w:sz="4" w:space="0" w:color="auto"/>
              <w:left w:val="single" w:sz="4" w:space="0" w:color="auto"/>
              <w:bottom w:val="single" w:sz="4" w:space="0" w:color="auto"/>
              <w:right w:val="single" w:sz="4" w:space="0" w:color="auto"/>
            </w:tcBorders>
          </w:tcPr>
          <w:p w14:paraId="325C64E6" w14:textId="77777777" w:rsidR="00277723" w:rsidRPr="00E27D23" w:rsidRDefault="00277723" w:rsidP="002745D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1D979CB4"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5C63745D"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6E73FEDB" w14:textId="77777777" w:rsidR="00277723" w:rsidRPr="00E27D23" w:rsidRDefault="00277723" w:rsidP="002745DF">
            <w:pPr>
              <w:pStyle w:val="TAL"/>
            </w:pPr>
          </w:p>
        </w:tc>
      </w:tr>
      <w:tr w:rsidR="00277723" w:rsidRPr="00E27D23" w14:paraId="3248309A" w14:textId="77777777" w:rsidTr="002745DF">
        <w:tc>
          <w:tcPr>
            <w:tcW w:w="4535" w:type="dxa"/>
            <w:tcBorders>
              <w:top w:val="single" w:sz="4" w:space="0" w:color="auto"/>
              <w:left w:val="single" w:sz="4" w:space="0" w:color="auto"/>
              <w:bottom w:val="single" w:sz="4" w:space="0" w:color="auto"/>
              <w:right w:val="single" w:sz="4" w:space="0" w:color="auto"/>
            </w:tcBorders>
          </w:tcPr>
          <w:p w14:paraId="22EC625A" w14:textId="77777777" w:rsidR="00277723" w:rsidRPr="00E27D23" w:rsidRDefault="00277723" w:rsidP="002745DF">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185EE6F"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6A190D0F"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5E16F880" w14:textId="77777777" w:rsidR="00277723" w:rsidRPr="00E27D23" w:rsidRDefault="00277723" w:rsidP="002745DF">
            <w:pPr>
              <w:pStyle w:val="TAL"/>
            </w:pPr>
          </w:p>
        </w:tc>
      </w:tr>
      <w:tr w:rsidR="00277723" w:rsidRPr="00E27D23" w14:paraId="52B2803F" w14:textId="77777777" w:rsidTr="002745DF">
        <w:tc>
          <w:tcPr>
            <w:tcW w:w="4535" w:type="dxa"/>
            <w:tcBorders>
              <w:top w:val="single" w:sz="4" w:space="0" w:color="auto"/>
              <w:left w:val="single" w:sz="4" w:space="0" w:color="auto"/>
              <w:bottom w:val="single" w:sz="4" w:space="0" w:color="auto"/>
              <w:right w:val="single" w:sz="4" w:space="0" w:color="auto"/>
            </w:tcBorders>
          </w:tcPr>
          <w:p w14:paraId="167D3F37" w14:textId="77777777" w:rsidR="00277723" w:rsidRPr="00E27D23" w:rsidRDefault="00277723" w:rsidP="002745D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5DEEEE74"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323ED14D"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2EF045CC" w14:textId="77777777" w:rsidR="00277723" w:rsidRPr="00E27D23" w:rsidRDefault="00277723" w:rsidP="002745DF">
            <w:pPr>
              <w:pStyle w:val="TAL"/>
            </w:pPr>
          </w:p>
        </w:tc>
      </w:tr>
      <w:tr w:rsidR="00277723" w:rsidRPr="00E27D23" w14:paraId="121995DB" w14:textId="77777777" w:rsidTr="002745DF">
        <w:tc>
          <w:tcPr>
            <w:tcW w:w="4535" w:type="dxa"/>
            <w:tcBorders>
              <w:top w:val="single" w:sz="4" w:space="0" w:color="auto"/>
              <w:left w:val="single" w:sz="4" w:space="0" w:color="auto"/>
              <w:bottom w:val="single" w:sz="4" w:space="0" w:color="auto"/>
              <w:right w:val="single" w:sz="4" w:space="0" w:color="auto"/>
            </w:tcBorders>
          </w:tcPr>
          <w:p w14:paraId="24EEC243" w14:textId="77777777" w:rsidR="00277723" w:rsidRPr="00E27D23" w:rsidRDefault="00277723" w:rsidP="002745DF">
            <w:pPr>
              <w:pStyle w:val="TAL"/>
            </w:pPr>
            <w:r w:rsidRPr="00E27D23">
              <w:t xml:space="preserve">    mtch-SchedulingInfo-r17</w:t>
            </w:r>
          </w:p>
        </w:tc>
        <w:tc>
          <w:tcPr>
            <w:tcW w:w="2267" w:type="dxa"/>
            <w:tcBorders>
              <w:top w:val="single" w:sz="4" w:space="0" w:color="auto"/>
              <w:left w:val="single" w:sz="4" w:space="0" w:color="auto"/>
              <w:bottom w:val="single" w:sz="4" w:space="0" w:color="auto"/>
              <w:right w:val="single" w:sz="4" w:space="0" w:color="auto"/>
            </w:tcBorders>
          </w:tcPr>
          <w:p w14:paraId="769F41DA" w14:textId="77777777" w:rsidR="00277723" w:rsidRPr="00E27D23" w:rsidRDefault="00277723" w:rsidP="002745DF">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56AE4D44"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77D71A51" w14:textId="77777777" w:rsidR="00277723" w:rsidRPr="00E27D23" w:rsidRDefault="00277723" w:rsidP="002745DF">
            <w:pPr>
              <w:pStyle w:val="TAL"/>
            </w:pPr>
          </w:p>
        </w:tc>
      </w:tr>
      <w:tr w:rsidR="00277723" w:rsidRPr="00E27D23" w14:paraId="405D195F" w14:textId="77777777" w:rsidTr="002745DF">
        <w:tc>
          <w:tcPr>
            <w:tcW w:w="4535" w:type="dxa"/>
            <w:tcBorders>
              <w:top w:val="single" w:sz="4" w:space="0" w:color="auto"/>
              <w:left w:val="single" w:sz="4" w:space="0" w:color="auto"/>
              <w:bottom w:val="single" w:sz="4" w:space="0" w:color="auto"/>
              <w:right w:val="single" w:sz="4" w:space="0" w:color="auto"/>
            </w:tcBorders>
          </w:tcPr>
          <w:p w14:paraId="7A96B2EB" w14:textId="77777777" w:rsidR="00277723" w:rsidRPr="00E27D23" w:rsidRDefault="00277723" w:rsidP="002745DF">
            <w:pPr>
              <w:pStyle w:val="TAL"/>
            </w:pPr>
            <w:r w:rsidRPr="00E27D23">
              <w:t xml:space="preserve">    mtch-NeighbourCell-r17</w:t>
            </w:r>
          </w:p>
        </w:tc>
        <w:tc>
          <w:tcPr>
            <w:tcW w:w="2267" w:type="dxa"/>
            <w:tcBorders>
              <w:top w:val="single" w:sz="4" w:space="0" w:color="auto"/>
              <w:left w:val="single" w:sz="4" w:space="0" w:color="auto"/>
              <w:bottom w:val="single" w:sz="4" w:space="0" w:color="auto"/>
              <w:right w:val="single" w:sz="4" w:space="0" w:color="auto"/>
            </w:tcBorders>
          </w:tcPr>
          <w:p w14:paraId="025AE2B4" w14:textId="77777777" w:rsidR="00277723" w:rsidRPr="00E27D23" w:rsidRDefault="00277723" w:rsidP="002745DF">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73B7B448"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698C2465" w14:textId="77777777" w:rsidR="00277723" w:rsidRPr="00E27D23" w:rsidRDefault="00277723" w:rsidP="002745DF">
            <w:pPr>
              <w:pStyle w:val="TAL"/>
            </w:pPr>
          </w:p>
        </w:tc>
      </w:tr>
      <w:tr w:rsidR="00277723" w:rsidRPr="00E27D23" w14:paraId="6F3AF9DE" w14:textId="77777777" w:rsidTr="002745DF">
        <w:tc>
          <w:tcPr>
            <w:tcW w:w="4535" w:type="dxa"/>
            <w:tcBorders>
              <w:top w:val="single" w:sz="4" w:space="0" w:color="auto"/>
              <w:left w:val="single" w:sz="4" w:space="0" w:color="auto"/>
              <w:bottom w:val="single" w:sz="4" w:space="0" w:color="auto"/>
              <w:right w:val="single" w:sz="4" w:space="0" w:color="auto"/>
            </w:tcBorders>
          </w:tcPr>
          <w:p w14:paraId="4EA333D1" w14:textId="77777777" w:rsidR="00277723" w:rsidRPr="00E27D23" w:rsidRDefault="00277723" w:rsidP="002745DF">
            <w:pPr>
              <w:pStyle w:val="TAL"/>
            </w:pPr>
            <w:r w:rsidRPr="00E27D23">
              <w:t xml:space="preserve">    pdsch-ConfigIndex-r17</w:t>
            </w:r>
          </w:p>
        </w:tc>
        <w:tc>
          <w:tcPr>
            <w:tcW w:w="2267" w:type="dxa"/>
            <w:tcBorders>
              <w:top w:val="single" w:sz="4" w:space="0" w:color="auto"/>
              <w:left w:val="single" w:sz="4" w:space="0" w:color="auto"/>
              <w:bottom w:val="single" w:sz="4" w:space="0" w:color="auto"/>
              <w:right w:val="single" w:sz="4" w:space="0" w:color="auto"/>
            </w:tcBorders>
          </w:tcPr>
          <w:p w14:paraId="6607BEC0" w14:textId="77777777" w:rsidR="00277723" w:rsidRPr="00E27D23" w:rsidRDefault="00277723" w:rsidP="002745DF">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522DC62F"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4118CB45" w14:textId="77777777" w:rsidR="00277723" w:rsidRPr="00E27D23" w:rsidRDefault="00277723" w:rsidP="002745DF">
            <w:pPr>
              <w:pStyle w:val="TAL"/>
            </w:pPr>
          </w:p>
        </w:tc>
      </w:tr>
      <w:tr w:rsidR="00277723" w:rsidRPr="00E27D23" w14:paraId="373D414A" w14:textId="77777777" w:rsidTr="002745DF">
        <w:tc>
          <w:tcPr>
            <w:tcW w:w="4535" w:type="dxa"/>
            <w:tcBorders>
              <w:top w:val="single" w:sz="4" w:space="0" w:color="auto"/>
              <w:left w:val="single" w:sz="4" w:space="0" w:color="auto"/>
              <w:bottom w:val="single" w:sz="4" w:space="0" w:color="auto"/>
              <w:right w:val="single" w:sz="4" w:space="0" w:color="auto"/>
            </w:tcBorders>
          </w:tcPr>
          <w:p w14:paraId="4490B7C1" w14:textId="77777777" w:rsidR="00277723" w:rsidRPr="00E27D23" w:rsidRDefault="00277723" w:rsidP="002745DF">
            <w:pPr>
              <w:pStyle w:val="TAL"/>
            </w:pPr>
            <w:r w:rsidRPr="00E27D23">
              <w:t xml:space="preserve">    mtch-SSB-MappingWindowIndex-r17</w:t>
            </w:r>
          </w:p>
        </w:tc>
        <w:tc>
          <w:tcPr>
            <w:tcW w:w="2267" w:type="dxa"/>
            <w:tcBorders>
              <w:top w:val="single" w:sz="4" w:space="0" w:color="auto"/>
              <w:left w:val="single" w:sz="4" w:space="0" w:color="auto"/>
              <w:bottom w:val="single" w:sz="4" w:space="0" w:color="auto"/>
              <w:right w:val="single" w:sz="4" w:space="0" w:color="auto"/>
            </w:tcBorders>
          </w:tcPr>
          <w:p w14:paraId="7EE6358F" w14:textId="77777777" w:rsidR="00277723" w:rsidRPr="00E27D23" w:rsidRDefault="00277723" w:rsidP="002745DF">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60A1B5F8"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36CED139" w14:textId="77777777" w:rsidR="00277723" w:rsidRPr="00E27D23" w:rsidRDefault="00277723" w:rsidP="002745DF">
            <w:pPr>
              <w:pStyle w:val="TAL"/>
            </w:pPr>
          </w:p>
        </w:tc>
      </w:tr>
      <w:tr w:rsidR="00277723" w:rsidRPr="00E27D23" w14:paraId="237C8CEB" w14:textId="77777777" w:rsidTr="002745DF">
        <w:tc>
          <w:tcPr>
            <w:tcW w:w="4535" w:type="dxa"/>
            <w:tcBorders>
              <w:top w:val="single" w:sz="4" w:space="0" w:color="auto"/>
              <w:left w:val="single" w:sz="4" w:space="0" w:color="auto"/>
              <w:bottom w:val="single" w:sz="4" w:space="0" w:color="auto"/>
              <w:right w:val="single" w:sz="4" w:space="0" w:color="auto"/>
            </w:tcBorders>
          </w:tcPr>
          <w:p w14:paraId="43FE7598" w14:textId="77777777" w:rsidR="00277723" w:rsidRPr="00E27D23" w:rsidRDefault="00277723" w:rsidP="002745DF">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3F22D86"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4CC93755"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5E5CA6EC" w14:textId="77777777" w:rsidR="00277723" w:rsidRPr="00E27D23" w:rsidRDefault="00277723" w:rsidP="002745DF">
            <w:pPr>
              <w:pStyle w:val="TAL"/>
            </w:pPr>
          </w:p>
        </w:tc>
      </w:tr>
      <w:tr w:rsidR="00277723" w:rsidRPr="00E27D23" w14:paraId="6C1198D0" w14:textId="77777777" w:rsidTr="002745DF">
        <w:tc>
          <w:tcPr>
            <w:tcW w:w="4535" w:type="dxa"/>
            <w:tcBorders>
              <w:top w:val="single" w:sz="4" w:space="0" w:color="auto"/>
              <w:left w:val="single" w:sz="4" w:space="0" w:color="auto"/>
              <w:bottom w:val="single" w:sz="4" w:space="0" w:color="auto"/>
              <w:right w:val="single" w:sz="4" w:space="0" w:color="auto"/>
            </w:tcBorders>
          </w:tcPr>
          <w:p w14:paraId="7C36DD66" w14:textId="77777777" w:rsidR="00277723" w:rsidRPr="00E27D23" w:rsidRDefault="00277723" w:rsidP="002745DF">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FD87D93" w14:textId="77777777" w:rsidR="00277723" w:rsidRPr="00E27D23"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0F56636C"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0030D2BF" w14:textId="77777777" w:rsidR="00277723" w:rsidRPr="00E27D23" w:rsidRDefault="00277723" w:rsidP="002745DF">
            <w:pPr>
              <w:pStyle w:val="TAL"/>
            </w:pPr>
          </w:p>
        </w:tc>
      </w:tr>
    </w:tbl>
    <w:p w14:paraId="7A2062F0" w14:textId="77777777" w:rsidR="00277723" w:rsidRPr="00E27D23" w:rsidRDefault="00277723" w:rsidP="00277723"/>
    <w:p w14:paraId="478097AF" w14:textId="77777777" w:rsidR="00277723" w:rsidRPr="00E27D23" w:rsidRDefault="00277723" w:rsidP="00277723">
      <w:pPr>
        <w:pStyle w:val="TH"/>
        <w:rPr>
          <w:i/>
          <w:iCs/>
        </w:rPr>
      </w:pPr>
      <w:r w:rsidRPr="00E27D23">
        <w:rPr>
          <w:color w:val="000000"/>
        </w:rPr>
        <w:t>Table 14.1.1.2.3.3-8</w:t>
      </w:r>
      <w:r w:rsidRPr="00E27D23">
        <w:t xml:space="preserve">: </w:t>
      </w:r>
      <w:r w:rsidRPr="00E27D23">
        <w:rPr>
          <w:i/>
          <w:iCs/>
        </w:rPr>
        <w:t>TMGI</w:t>
      </w:r>
      <w:r w:rsidRPr="00E27D23">
        <w:rPr>
          <w:i/>
          <w:lang w:eastAsia="zh-CN"/>
        </w:rPr>
        <w:t xml:space="preserve">-r17 </w:t>
      </w:r>
      <w:r w:rsidRPr="00E27D23">
        <w:t>(</w:t>
      </w:r>
      <w:r w:rsidRPr="00E27D23">
        <w:rPr>
          <w:color w:val="000000"/>
        </w:rPr>
        <w:t>Table 14.1.1.2.3.3-6</w:t>
      </w:r>
      <w:r w:rsidRPr="00E27D23">
        <w:rPr>
          <w:color w:val="000000"/>
          <w:lang w:eastAsia="zh-CN"/>
        </w:rPr>
        <w:t>,</w:t>
      </w:r>
      <w:r w:rsidRPr="00E27D23">
        <w:rPr>
          <w:color w:val="000000"/>
        </w:rPr>
        <w:t xml:space="preserve"> Table 14.1.1.2.3.3-7</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99"/>
        <w:gridCol w:w="2267"/>
        <w:gridCol w:w="1700"/>
        <w:gridCol w:w="1245"/>
      </w:tblGrid>
      <w:tr w:rsidR="00277723" w:rsidRPr="00E27D23" w14:paraId="01D72714" w14:textId="77777777" w:rsidTr="002745DF">
        <w:tc>
          <w:tcPr>
            <w:tcW w:w="9747" w:type="dxa"/>
            <w:gridSpan w:val="5"/>
          </w:tcPr>
          <w:p w14:paraId="2B47F037" w14:textId="77777777" w:rsidR="00277723" w:rsidRPr="00E27D23" w:rsidRDefault="00277723" w:rsidP="002745DF">
            <w:pPr>
              <w:pStyle w:val="TAH"/>
              <w:jc w:val="left"/>
              <w:rPr>
                <w:b w:val="0"/>
              </w:rPr>
            </w:pPr>
            <w:r w:rsidRPr="00E27D23">
              <w:rPr>
                <w:b w:val="0"/>
              </w:rPr>
              <w:t>Derivation Path: TS 38.508-1 [4], Table 4.6.7-9</w:t>
            </w:r>
          </w:p>
        </w:tc>
      </w:tr>
      <w:tr w:rsidR="00277723" w:rsidRPr="00E27D23" w14:paraId="750470CF" w14:textId="77777777" w:rsidTr="002745DF">
        <w:tc>
          <w:tcPr>
            <w:tcW w:w="4535" w:type="dxa"/>
            <w:gridSpan w:val="2"/>
          </w:tcPr>
          <w:p w14:paraId="3602ED7A" w14:textId="77777777" w:rsidR="00277723" w:rsidRPr="00E27D23" w:rsidRDefault="00277723" w:rsidP="002745DF">
            <w:pPr>
              <w:pStyle w:val="TAH"/>
            </w:pPr>
            <w:r w:rsidRPr="00E27D23">
              <w:t>Information Element</w:t>
            </w:r>
          </w:p>
        </w:tc>
        <w:tc>
          <w:tcPr>
            <w:tcW w:w="2267" w:type="dxa"/>
          </w:tcPr>
          <w:p w14:paraId="295D388A" w14:textId="77777777" w:rsidR="00277723" w:rsidRPr="00E27D23" w:rsidRDefault="00277723" w:rsidP="002745DF">
            <w:pPr>
              <w:pStyle w:val="TAH"/>
            </w:pPr>
            <w:r w:rsidRPr="00E27D23">
              <w:t>Value/remark</w:t>
            </w:r>
          </w:p>
        </w:tc>
        <w:tc>
          <w:tcPr>
            <w:tcW w:w="1700" w:type="dxa"/>
          </w:tcPr>
          <w:p w14:paraId="784EE118" w14:textId="77777777" w:rsidR="00277723" w:rsidRPr="00E27D23" w:rsidRDefault="00277723" w:rsidP="002745DF">
            <w:pPr>
              <w:pStyle w:val="TAH"/>
            </w:pPr>
            <w:r w:rsidRPr="00E27D23">
              <w:t>Comment</w:t>
            </w:r>
          </w:p>
        </w:tc>
        <w:tc>
          <w:tcPr>
            <w:tcW w:w="1245" w:type="dxa"/>
          </w:tcPr>
          <w:p w14:paraId="051E4331" w14:textId="77777777" w:rsidR="00277723" w:rsidRPr="00E27D23" w:rsidRDefault="00277723" w:rsidP="002745DF">
            <w:pPr>
              <w:pStyle w:val="TAH"/>
            </w:pPr>
            <w:r w:rsidRPr="00E27D23">
              <w:t>Condition</w:t>
            </w:r>
          </w:p>
        </w:tc>
      </w:tr>
      <w:tr w:rsidR="00277723" w:rsidRPr="00E27D23" w14:paraId="1B57C896" w14:textId="77777777" w:rsidTr="002745DF">
        <w:tc>
          <w:tcPr>
            <w:tcW w:w="4535" w:type="dxa"/>
            <w:gridSpan w:val="2"/>
          </w:tcPr>
          <w:p w14:paraId="4668B660" w14:textId="77777777" w:rsidR="00277723" w:rsidRPr="00E27D23" w:rsidRDefault="00277723" w:rsidP="002745DF">
            <w:pPr>
              <w:pStyle w:val="TAL"/>
            </w:pPr>
            <w:r w:rsidRPr="00E27D23">
              <w:t>TMGI-r17 ::= SEQUENCE {</w:t>
            </w:r>
          </w:p>
        </w:tc>
        <w:tc>
          <w:tcPr>
            <w:tcW w:w="2267" w:type="dxa"/>
          </w:tcPr>
          <w:p w14:paraId="3A296069" w14:textId="77777777" w:rsidR="00277723" w:rsidRPr="00E27D23" w:rsidRDefault="00277723" w:rsidP="002745DF">
            <w:pPr>
              <w:pStyle w:val="TAL"/>
            </w:pPr>
          </w:p>
        </w:tc>
        <w:tc>
          <w:tcPr>
            <w:tcW w:w="1700" w:type="dxa"/>
          </w:tcPr>
          <w:p w14:paraId="60646652" w14:textId="77777777" w:rsidR="00277723" w:rsidRPr="00E27D23" w:rsidRDefault="00277723" w:rsidP="002745DF">
            <w:pPr>
              <w:pStyle w:val="TAL"/>
            </w:pPr>
          </w:p>
        </w:tc>
        <w:tc>
          <w:tcPr>
            <w:tcW w:w="1245" w:type="dxa"/>
          </w:tcPr>
          <w:p w14:paraId="06B65140" w14:textId="77777777" w:rsidR="00277723" w:rsidRPr="00E27D23" w:rsidRDefault="00277723" w:rsidP="002745DF">
            <w:pPr>
              <w:pStyle w:val="TAL"/>
            </w:pPr>
          </w:p>
        </w:tc>
      </w:tr>
      <w:tr w:rsidR="00277723" w:rsidRPr="00E27D23" w14:paraId="54CA7226" w14:textId="77777777" w:rsidTr="002745DF">
        <w:tc>
          <w:tcPr>
            <w:tcW w:w="4535" w:type="dxa"/>
            <w:gridSpan w:val="2"/>
          </w:tcPr>
          <w:p w14:paraId="11B6EF26" w14:textId="77777777" w:rsidR="00277723" w:rsidRPr="00E27D23" w:rsidRDefault="00277723" w:rsidP="002745DF">
            <w:pPr>
              <w:pStyle w:val="TAL"/>
            </w:pPr>
            <w:r w:rsidRPr="00E27D23">
              <w:t xml:space="preserve">  plmn-Id-r17 CHOICE {</w:t>
            </w:r>
          </w:p>
        </w:tc>
        <w:tc>
          <w:tcPr>
            <w:tcW w:w="2267" w:type="dxa"/>
          </w:tcPr>
          <w:p w14:paraId="32013150" w14:textId="77777777" w:rsidR="00277723" w:rsidRPr="00E27D23" w:rsidRDefault="00277723" w:rsidP="002745DF">
            <w:pPr>
              <w:pStyle w:val="TAL"/>
            </w:pPr>
          </w:p>
        </w:tc>
        <w:tc>
          <w:tcPr>
            <w:tcW w:w="1700" w:type="dxa"/>
          </w:tcPr>
          <w:p w14:paraId="72CD9FDA" w14:textId="77777777" w:rsidR="00277723" w:rsidRPr="00E27D23" w:rsidRDefault="00277723" w:rsidP="002745DF">
            <w:pPr>
              <w:pStyle w:val="TAL"/>
            </w:pPr>
          </w:p>
        </w:tc>
        <w:tc>
          <w:tcPr>
            <w:tcW w:w="1245" w:type="dxa"/>
          </w:tcPr>
          <w:p w14:paraId="557A6D93" w14:textId="77777777" w:rsidR="00277723" w:rsidRPr="00E27D23" w:rsidRDefault="00277723" w:rsidP="002745DF">
            <w:pPr>
              <w:pStyle w:val="TAL"/>
            </w:pPr>
          </w:p>
        </w:tc>
      </w:tr>
      <w:tr w:rsidR="00277723" w:rsidRPr="00E27D23" w14:paraId="45DAD866" w14:textId="77777777" w:rsidTr="002745DF">
        <w:tc>
          <w:tcPr>
            <w:tcW w:w="4535" w:type="dxa"/>
            <w:gridSpan w:val="2"/>
          </w:tcPr>
          <w:p w14:paraId="7589FC29" w14:textId="77777777" w:rsidR="00277723" w:rsidRPr="00E27D23" w:rsidRDefault="00277723" w:rsidP="002745DF">
            <w:pPr>
              <w:pStyle w:val="TAL"/>
            </w:pPr>
            <w:r w:rsidRPr="00E27D23">
              <w:t xml:space="preserve">    plmn-Index-r17</w:t>
            </w:r>
          </w:p>
        </w:tc>
        <w:tc>
          <w:tcPr>
            <w:tcW w:w="2267" w:type="dxa"/>
          </w:tcPr>
          <w:p w14:paraId="499BA15D" w14:textId="77777777" w:rsidR="00277723" w:rsidRPr="00E27D23" w:rsidRDefault="00277723" w:rsidP="002745DF">
            <w:pPr>
              <w:pStyle w:val="TAL"/>
            </w:pPr>
            <w:r w:rsidRPr="00E27D23">
              <w:rPr>
                <w:lang w:eastAsia="zh-CN"/>
              </w:rPr>
              <w:t>1</w:t>
            </w:r>
          </w:p>
        </w:tc>
        <w:tc>
          <w:tcPr>
            <w:tcW w:w="1700" w:type="dxa"/>
          </w:tcPr>
          <w:p w14:paraId="728A38FC" w14:textId="77777777" w:rsidR="00277723" w:rsidRPr="00E27D23" w:rsidRDefault="00277723" w:rsidP="002745DF">
            <w:pPr>
              <w:pStyle w:val="TAL"/>
            </w:pPr>
          </w:p>
        </w:tc>
        <w:tc>
          <w:tcPr>
            <w:tcW w:w="1245" w:type="dxa"/>
          </w:tcPr>
          <w:p w14:paraId="3BB91156" w14:textId="77777777" w:rsidR="00277723" w:rsidRPr="00E27D23" w:rsidRDefault="00277723" w:rsidP="002745DF">
            <w:pPr>
              <w:pStyle w:val="TAL"/>
            </w:pPr>
          </w:p>
        </w:tc>
      </w:tr>
      <w:tr w:rsidR="00277723" w:rsidRPr="00E27D23" w14:paraId="6C34D26A" w14:textId="77777777" w:rsidTr="002745DF">
        <w:tc>
          <w:tcPr>
            <w:tcW w:w="4535" w:type="dxa"/>
            <w:gridSpan w:val="2"/>
          </w:tcPr>
          <w:p w14:paraId="77AC97D2" w14:textId="77777777" w:rsidR="00277723" w:rsidRPr="00E27D23" w:rsidRDefault="00277723" w:rsidP="002745DF">
            <w:pPr>
              <w:pStyle w:val="TAL"/>
            </w:pPr>
            <w:r w:rsidRPr="00E27D23">
              <w:t xml:space="preserve">  }</w:t>
            </w:r>
          </w:p>
        </w:tc>
        <w:tc>
          <w:tcPr>
            <w:tcW w:w="2267" w:type="dxa"/>
          </w:tcPr>
          <w:p w14:paraId="33493A2B" w14:textId="77777777" w:rsidR="00277723" w:rsidRPr="00E27D23" w:rsidRDefault="00277723" w:rsidP="002745DF">
            <w:pPr>
              <w:pStyle w:val="TAL"/>
            </w:pPr>
          </w:p>
        </w:tc>
        <w:tc>
          <w:tcPr>
            <w:tcW w:w="1700" w:type="dxa"/>
          </w:tcPr>
          <w:p w14:paraId="1B49463C" w14:textId="77777777" w:rsidR="00277723" w:rsidRPr="00E27D23" w:rsidRDefault="00277723" w:rsidP="002745DF">
            <w:pPr>
              <w:pStyle w:val="TAL"/>
            </w:pPr>
          </w:p>
        </w:tc>
        <w:tc>
          <w:tcPr>
            <w:tcW w:w="1245" w:type="dxa"/>
          </w:tcPr>
          <w:p w14:paraId="651831A1" w14:textId="77777777" w:rsidR="00277723" w:rsidRPr="00E27D23" w:rsidRDefault="00277723" w:rsidP="002745DF">
            <w:pPr>
              <w:pStyle w:val="TAL"/>
            </w:pPr>
          </w:p>
        </w:tc>
      </w:tr>
      <w:tr w:rsidR="00277723" w:rsidRPr="00E27D23" w14:paraId="7D697C53" w14:textId="77777777" w:rsidTr="002745DF">
        <w:tc>
          <w:tcPr>
            <w:tcW w:w="4535" w:type="dxa"/>
            <w:gridSpan w:val="2"/>
            <w:tcBorders>
              <w:bottom w:val="nil"/>
            </w:tcBorders>
          </w:tcPr>
          <w:p w14:paraId="4179200C" w14:textId="77777777" w:rsidR="00277723" w:rsidRPr="00E27D23" w:rsidRDefault="00277723" w:rsidP="002745DF">
            <w:pPr>
              <w:pStyle w:val="TAL"/>
            </w:pPr>
            <w:r w:rsidRPr="00E27D23">
              <w:t xml:space="preserve">  serviceId-r17</w:t>
            </w:r>
          </w:p>
        </w:tc>
        <w:tc>
          <w:tcPr>
            <w:tcW w:w="2267" w:type="dxa"/>
          </w:tcPr>
          <w:p w14:paraId="5ECF49CB" w14:textId="77777777" w:rsidR="00277723" w:rsidRPr="00E27D23" w:rsidRDefault="00277723" w:rsidP="002745DF">
            <w:pPr>
              <w:pStyle w:val="TAL"/>
            </w:pPr>
            <w:r w:rsidRPr="00E27D23">
              <w:rPr>
                <w:lang w:eastAsia="zh-CN"/>
              </w:rPr>
              <w:t>‘000002’H</w:t>
            </w:r>
          </w:p>
        </w:tc>
        <w:tc>
          <w:tcPr>
            <w:tcW w:w="1700" w:type="dxa"/>
          </w:tcPr>
          <w:p w14:paraId="514EDDFE" w14:textId="77777777" w:rsidR="00277723" w:rsidRPr="00E27D23" w:rsidRDefault="00277723" w:rsidP="002745DF">
            <w:pPr>
              <w:pStyle w:val="TAL"/>
            </w:pPr>
            <w:r w:rsidRPr="00E27D23">
              <w:t>OCTET STRING (SIZE (3))</w:t>
            </w:r>
          </w:p>
        </w:tc>
        <w:tc>
          <w:tcPr>
            <w:tcW w:w="1245" w:type="dxa"/>
          </w:tcPr>
          <w:p w14:paraId="59A72CAB" w14:textId="77777777" w:rsidR="00277723" w:rsidRPr="00E27D23" w:rsidRDefault="00277723" w:rsidP="002745DF">
            <w:pPr>
              <w:pStyle w:val="TAL"/>
            </w:pPr>
            <w:r w:rsidRPr="00E27D23">
              <w:rPr>
                <w:lang w:eastAsia="zh-CN"/>
              </w:rPr>
              <w:t>Service2</w:t>
            </w:r>
          </w:p>
        </w:tc>
      </w:tr>
      <w:tr w:rsidR="00277723" w:rsidRPr="00E27D23" w14:paraId="1B135900" w14:textId="77777777" w:rsidTr="002745DF">
        <w:tc>
          <w:tcPr>
            <w:tcW w:w="4535" w:type="dxa"/>
            <w:gridSpan w:val="2"/>
            <w:tcBorders>
              <w:top w:val="nil"/>
            </w:tcBorders>
          </w:tcPr>
          <w:p w14:paraId="52D3850C" w14:textId="77777777" w:rsidR="00277723" w:rsidRPr="00E27D23" w:rsidRDefault="00277723" w:rsidP="002745DF">
            <w:pPr>
              <w:pStyle w:val="TAL"/>
            </w:pPr>
          </w:p>
        </w:tc>
        <w:tc>
          <w:tcPr>
            <w:tcW w:w="2267" w:type="dxa"/>
          </w:tcPr>
          <w:p w14:paraId="17A3F1CE" w14:textId="77777777" w:rsidR="00277723" w:rsidRPr="00E27D23" w:rsidRDefault="00277723" w:rsidP="002745DF">
            <w:pPr>
              <w:pStyle w:val="TAL"/>
              <w:rPr>
                <w:lang w:eastAsia="zh-CN"/>
              </w:rPr>
            </w:pPr>
            <w:r w:rsidRPr="00E27D23">
              <w:rPr>
                <w:lang w:eastAsia="zh-CN"/>
              </w:rPr>
              <w:t>‘000001’H</w:t>
            </w:r>
          </w:p>
        </w:tc>
        <w:tc>
          <w:tcPr>
            <w:tcW w:w="1700" w:type="dxa"/>
          </w:tcPr>
          <w:p w14:paraId="07803A84" w14:textId="77777777" w:rsidR="00277723" w:rsidRPr="00E27D23" w:rsidRDefault="00277723" w:rsidP="002745DF">
            <w:pPr>
              <w:pStyle w:val="TAL"/>
            </w:pPr>
            <w:r w:rsidRPr="00E27D23">
              <w:t>OCTET STRING (SIZE (3))</w:t>
            </w:r>
          </w:p>
        </w:tc>
        <w:tc>
          <w:tcPr>
            <w:tcW w:w="1245" w:type="dxa"/>
          </w:tcPr>
          <w:p w14:paraId="5D5182CA" w14:textId="77777777" w:rsidR="00277723" w:rsidRPr="00E27D23" w:rsidRDefault="00277723" w:rsidP="002745DF">
            <w:pPr>
              <w:pStyle w:val="TAL"/>
            </w:pPr>
            <w:r w:rsidRPr="00E27D23">
              <w:rPr>
                <w:lang w:eastAsia="zh-CN"/>
              </w:rPr>
              <w:t>Service1</w:t>
            </w:r>
          </w:p>
        </w:tc>
      </w:tr>
      <w:tr w:rsidR="00277723" w:rsidRPr="00E27D23" w14:paraId="6856A20D" w14:textId="77777777" w:rsidTr="002745DF">
        <w:tc>
          <w:tcPr>
            <w:tcW w:w="4535" w:type="dxa"/>
            <w:gridSpan w:val="2"/>
          </w:tcPr>
          <w:p w14:paraId="504A11C4" w14:textId="77777777" w:rsidR="00277723" w:rsidRPr="00E27D23" w:rsidRDefault="00277723" w:rsidP="002745DF">
            <w:pPr>
              <w:pStyle w:val="TAL"/>
            </w:pPr>
            <w:r w:rsidRPr="00E27D23">
              <w:t>}</w:t>
            </w:r>
          </w:p>
        </w:tc>
        <w:tc>
          <w:tcPr>
            <w:tcW w:w="2267" w:type="dxa"/>
          </w:tcPr>
          <w:p w14:paraId="449871F5" w14:textId="77777777" w:rsidR="00277723" w:rsidRPr="00E27D23" w:rsidRDefault="00277723" w:rsidP="002745DF">
            <w:pPr>
              <w:pStyle w:val="TAL"/>
            </w:pPr>
          </w:p>
        </w:tc>
        <w:tc>
          <w:tcPr>
            <w:tcW w:w="1700" w:type="dxa"/>
          </w:tcPr>
          <w:p w14:paraId="2758911B" w14:textId="77777777" w:rsidR="00277723" w:rsidRPr="00E27D23" w:rsidRDefault="00277723" w:rsidP="002745DF">
            <w:pPr>
              <w:pStyle w:val="TAL"/>
            </w:pPr>
          </w:p>
        </w:tc>
        <w:tc>
          <w:tcPr>
            <w:tcW w:w="1245" w:type="dxa"/>
          </w:tcPr>
          <w:p w14:paraId="0BC38F21" w14:textId="77777777" w:rsidR="00277723" w:rsidRPr="00E27D23" w:rsidRDefault="00277723" w:rsidP="002745DF">
            <w:pPr>
              <w:pStyle w:val="TAL"/>
            </w:pPr>
          </w:p>
        </w:tc>
      </w:tr>
      <w:tr w:rsidR="00277723" w:rsidRPr="00E27D23" w14:paraId="6B3847E0" w14:textId="77777777" w:rsidTr="002745DF">
        <w:tc>
          <w:tcPr>
            <w:tcW w:w="3936" w:type="dxa"/>
          </w:tcPr>
          <w:p w14:paraId="5E93CE59" w14:textId="77777777" w:rsidR="00277723" w:rsidRPr="00E27D23" w:rsidRDefault="00277723" w:rsidP="002745DF">
            <w:pPr>
              <w:pStyle w:val="TAH"/>
            </w:pPr>
            <w:r w:rsidRPr="00E27D23">
              <w:t>Condition</w:t>
            </w:r>
          </w:p>
        </w:tc>
        <w:tc>
          <w:tcPr>
            <w:tcW w:w="5811" w:type="dxa"/>
            <w:gridSpan w:val="4"/>
          </w:tcPr>
          <w:p w14:paraId="67600F4F" w14:textId="77777777" w:rsidR="00277723" w:rsidRPr="00E27D23" w:rsidRDefault="00277723" w:rsidP="002745DF">
            <w:pPr>
              <w:pStyle w:val="TAH"/>
            </w:pPr>
            <w:r w:rsidRPr="00E27D23">
              <w:t>Explanation</w:t>
            </w:r>
          </w:p>
        </w:tc>
      </w:tr>
      <w:tr w:rsidR="00277723" w:rsidRPr="00E27D23" w14:paraId="4C5E8F82" w14:textId="77777777" w:rsidTr="002745DF">
        <w:tc>
          <w:tcPr>
            <w:tcW w:w="3936" w:type="dxa"/>
          </w:tcPr>
          <w:p w14:paraId="692A5814" w14:textId="77777777" w:rsidR="00277723" w:rsidRPr="00E27D23" w:rsidRDefault="00277723" w:rsidP="002745DF">
            <w:pPr>
              <w:pStyle w:val="TAL"/>
            </w:pPr>
            <w:r w:rsidRPr="00E27D23">
              <w:rPr>
                <w:lang w:eastAsia="zh-CN"/>
              </w:rPr>
              <w:t>Service1</w:t>
            </w:r>
          </w:p>
        </w:tc>
        <w:tc>
          <w:tcPr>
            <w:tcW w:w="5811" w:type="dxa"/>
            <w:gridSpan w:val="4"/>
          </w:tcPr>
          <w:p w14:paraId="1881F346" w14:textId="77777777" w:rsidR="00277723" w:rsidRPr="00E27D23" w:rsidRDefault="00277723" w:rsidP="002745DF">
            <w:pPr>
              <w:pStyle w:val="TAL"/>
            </w:pPr>
            <w:r w:rsidRPr="00E27D23">
              <w:t xml:space="preserve">Broadcast MBS Service with MBS service id </w:t>
            </w:r>
            <w:r w:rsidRPr="00E27D23">
              <w:rPr>
                <w:lang w:eastAsia="zh-CN"/>
              </w:rPr>
              <w:t>‘000001’H</w:t>
            </w:r>
          </w:p>
        </w:tc>
      </w:tr>
      <w:tr w:rsidR="00277723" w:rsidRPr="00E27D23" w14:paraId="64D18300" w14:textId="77777777" w:rsidTr="002745DF">
        <w:tc>
          <w:tcPr>
            <w:tcW w:w="3936" w:type="dxa"/>
          </w:tcPr>
          <w:p w14:paraId="62B44837" w14:textId="77777777" w:rsidR="00277723" w:rsidRPr="00E27D23" w:rsidRDefault="00277723" w:rsidP="002745DF">
            <w:pPr>
              <w:pStyle w:val="TAL"/>
            </w:pPr>
            <w:r w:rsidRPr="00E27D23">
              <w:rPr>
                <w:lang w:eastAsia="zh-CN"/>
              </w:rPr>
              <w:t>Service2</w:t>
            </w:r>
          </w:p>
        </w:tc>
        <w:tc>
          <w:tcPr>
            <w:tcW w:w="5811" w:type="dxa"/>
            <w:gridSpan w:val="4"/>
          </w:tcPr>
          <w:p w14:paraId="39434597" w14:textId="77777777" w:rsidR="00277723" w:rsidRPr="00E27D23" w:rsidRDefault="00277723" w:rsidP="002745DF">
            <w:pPr>
              <w:pStyle w:val="TAL"/>
            </w:pPr>
            <w:r w:rsidRPr="00E27D23">
              <w:t xml:space="preserve">Broadcast MBS Service with MBS service id </w:t>
            </w:r>
            <w:r w:rsidRPr="00E27D23">
              <w:rPr>
                <w:lang w:eastAsia="zh-CN"/>
              </w:rPr>
              <w:t>‘000002’H</w:t>
            </w:r>
          </w:p>
        </w:tc>
      </w:tr>
    </w:tbl>
    <w:p w14:paraId="549B8C56" w14:textId="77777777" w:rsidR="00277723" w:rsidRPr="00E27D23" w:rsidRDefault="00277723" w:rsidP="00277723"/>
    <w:p w14:paraId="6E63AA50" w14:textId="77777777" w:rsidR="00277723" w:rsidRPr="00E27D23" w:rsidRDefault="00277723" w:rsidP="00277723">
      <w:pPr>
        <w:pStyle w:val="TH"/>
      </w:pPr>
      <w:r w:rsidRPr="00E27D23">
        <w:rPr>
          <w:color w:val="000000"/>
        </w:rPr>
        <w:t>Table 14.1.1.2.3.3-9</w:t>
      </w:r>
      <w:r w:rsidRPr="00E27D23">
        <w:t xml:space="preserve">: </w:t>
      </w:r>
      <w:r w:rsidRPr="00E27D23">
        <w:rPr>
          <w:rStyle w:val="apple-style-span"/>
          <w:rFonts w:eastAsia="Malgun Gothic"/>
        </w:rPr>
        <w:t>ACTIVATE TEST MODE</w:t>
      </w:r>
      <w:r w:rsidRPr="00E27D23">
        <w:t xml:space="preserve"> (preamble, Table 14.1.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27D23" w14:paraId="3CFA6237" w14:textId="77777777" w:rsidTr="002745DF">
        <w:trPr>
          <w:cantSplit/>
        </w:trPr>
        <w:tc>
          <w:tcPr>
            <w:tcW w:w="9635" w:type="dxa"/>
          </w:tcPr>
          <w:p w14:paraId="0089AE8F" w14:textId="391A3692" w:rsidR="00277723" w:rsidRPr="00E27D23" w:rsidRDefault="00277723" w:rsidP="002745DF">
            <w:pPr>
              <w:pStyle w:val="TAL"/>
              <w:rPr>
                <w:lang w:eastAsia="zh-CN"/>
              </w:rPr>
            </w:pPr>
            <w:r w:rsidRPr="00E27D23">
              <w:t xml:space="preserve">Derivation Path: </w:t>
            </w:r>
            <w:r w:rsidR="009653AF" w:rsidRPr="00E27D23">
              <w:t xml:space="preserve">TS </w:t>
            </w:r>
            <w:r w:rsidRPr="00E27D23">
              <w:t>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6C96AFA5" w14:textId="77777777" w:rsidR="00277723" w:rsidRPr="00E27D23" w:rsidRDefault="00277723" w:rsidP="00277723">
      <w:pPr>
        <w:rPr>
          <w:lang w:eastAsia="zh-CN"/>
        </w:rPr>
      </w:pPr>
    </w:p>
    <w:p w14:paraId="6BDD462C" w14:textId="77777777" w:rsidR="00277723" w:rsidRPr="00E27D23" w:rsidRDefault="00277723" w:rsidP="00277723">
      <w:pPr>
        <w:pStyle w:val="TH"/>
      </w:pPr>
      <w:r w:rsidRPr="00E27D23">
        <w:rPr>
          <w:color w:val="000000"/>
        </w:rPr>
        <w:t>Table 14.1.1.2.3.3-10</w:t>
      </w:r>
      <w:r w:rsidRPr="00E27D23">
        <w:t xml:space="preserve">: </w:t>
      </w:r>
      <w:r w:rsidRPr="00E27D23">
        <w:rPr>
          <w:rStyle w:val="apple-style-span"/>
          <w:rFonts w:eastAsia="Malgun Gothic"/>
        </w:rPr>
        <w:t>CLOSE UE TEST LOOP</w:t>
      </w:r>
      <w:r w:rsidRPr="00E27D23">
        <w:t xml:space="preserve"> (step </w:t>
      </w:r>
      <w:r w:rsidRPr="00E27D23">
        <w:rPr>
          <w:lang w:eastAsia="zh-CN"/>
        </w:rPr>
        <w:t>14a1</w:t>
      </w:r>
      <w:r w:rsidRPr="00E27D23">
        <w:t>, Table 14.1.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1810"/>
        <w:gridCol w:w="2157"/>
        <w:gridCol w:w="1245"/>
      </w:tblGrid>
      <w:tr w:rsidR="00277723" w:rsidRPr="00E27D23" w14:paraId="2096B7E9" w14:textId="77777777" w:rsidTr="002745DF">
        <w:tc>
          <w:tcPr>
            <w:tcW w:w="9738" w:type="dxa"/>
            <w:gridSpan w:val="4"/>
            <w:hideMark/>
          </w:tcPr>
          <w:p w14:paraId="22DA024B" w14:textId="5718F527" w:rsidR="00277723" w:rsidRPr="00E27D23" w:rsidRDefault="00277723" w:rsidP="002745DF">
            <w:pPr>
              <w:pStyle w:val="TAL"/>
            </w:pPr>
            <w:r w:rsidRPr="00E27D23">
              <w:t xml:space="preserve">Derivation Path: </w:t>
            </w:r>
            <w:r w:rsidR="009653AF" w:rsidRPr="00E27D23">
              <w:t xml:space="preserve">TS </w:t>
            </w:r>
            <w:r w:rsidRPr="00E27D23">
              <w:t xml:space="preserve">38.508-1 [4], 4.7A.2, condition </w:t>
            </w:r>
            <w:r w:rsidRPr="00E27D23">
              <w:rPr>
                <w:lang w:eastAsia="zh-CN"/>
              </w:rPr>
              <w:t>UE TEST LOOP MODE C and Broadcast MRB</w:t>
            </w:r>
          </w:p>
        </w:tc>
      </w:tr>
      <w:tr w:rsidR="00277723" w:rsidRPr="00E27D23" w14:paraId="7743DDCE" w14:textId="77777777" w:rsidTr="002745DF">
        <w:trPr>
          <w:trHeight w:val="277"/>
        </w:trPr>
        <w:tc>
          <w:tcPr>
            <w:tcW w:w="4535" w:type="dxa"/>
            <w:tcMar>
              <w:top w:w="0" w:type="dxa"/>
              <w:left w:w="108" w:type="dxa"/>
              <w:bottom w:w="0" w:type="dxa"/>
              <w:right w:w="108" w:type="dxa"/>
            </w:tcMar>
            <w:hideMark/>
          </w:tcPr>
          <w:p w14:paraId="511A361E" w14:textId="77777777" w:rsidR="00277723" w:rsidRPr="00E27D23" w:rsidRDefault="00277723" w:rsidP="002745DF">
            <w:pPr>
              <w:pStyle w:val="TAH"/>
            </w:pPr>
            <w:r w:rsidRPr="00E27D23">
              <w:t>Information Element</w:t>
            </w:r>
          </w:p>
        </w:tc>
        <w:tc>
          <w:tcPr>
            <w:tcW w:w="1810" w:type="dxa"/>
            <w:tcMar>
              <w:top w:w="0" w:type="dxa"/>
              <w:left w:w="108" w:type="dxa"/>
              <w:bottom w:w="0" w:type="dxa"/>
              <w:right w:w="108" w:type="dxa"/>
            </w:tcMar>
            <w:hideMark/>
          </w:tcPr>
          <w:p w14:paraId="759AF9E2" w14:textId="77777777" w:rsidR="00277723" w:rsidRPr="00E27D23" w:rsidRDefault="00277723" w:rsidP="002745DF">
            <w:pPr>
              <w:pStyle w:val="TAH"/>
            </w:pPr>
            <w:r w:rsidRPr="00E27D23">
              <w:t>Value/remark</w:t>
            </w:r>
          </w:p>
        </w:tc>
        <w:tc>
          <w:tcPr>
            <w:tcW w:w="2157" w:type="dxa"/>
            <w:tcMar>
              <w:top w:w="0" w:type="dxa"/>
              <w:left w:w="108" w:type="dxa"/>
              <w:bottom w:w="0" w:type="dxa"/>
              <w:right w:w="108" w:type="dxa"/>
            </w:tcMar>
            <w:hideMark/>
          </w:tcPr>
          <w:p w14:paraId="55713CE6" w14:textId="77777777" w:rsidR="00277723" w:rsidRPr="00E27D23" w:rsidRDefault="00277723" w:rsidP="002745DF">
            <w:pPr>
              <w:pStyle w:val="TAH"/>
            </w:pPr>
            <w:r w:rsidRPr="00E27D23">
              <w:t>Comment</w:t>
            </w:r>
          </w:p>
        </w:tc>
        <w:tc>
          <w:tcPr>
            <w:tcW w:w="1245" w:type="dxa"/>
            <w:tcMar>
              <w:top w:w="0" w:type="dxa"/>
              <w:left w:w="108" w:type="dxa"/>
              <w:bottom w:w="0" w:type="dxa"/>
              <w:right w:w="108" w:type="dxa"/>
            </w:tcMar>
            <w:hideMark/>
          </w:tcPr>
          <w:p w14:paraId="743A2FAC" w14:textId="77777777" w:rsidR="00277723" w:rsidRPr="00E27D23" w:rsidRDefault="00277723" w:rsidP="002745DF">
            <w:pPr>
              <w:pStyle w:val="TAH"/>
            </w:pPr>
            <w:r w:rsidRPr="00E27D23">
              <w:t>Condition</w:t>
            </w:r>
          </w:p>
        </w:tc>
      </w:tr>
      <w:tr w:rsidR="00277723" w:rsidRPr="00E27D23" w14:paraId="60E957EC" w14:textId="77777777" w:rsidTr="002745DF">
        <w:tc>
          <w:tcPr>
            <w:tcW w:w="4535" w:type="dxa"/>
            <w:tcMar>
              <w:top w:w="0" w:type="dxa"/>
              <w:left w:w="108" w:type="dxa"/>
              <w:bottom w:w="0" w:type="dxa"/>
              <w:right w:w="108" w:type="dxa"/>
            </w:tcMar>
          </w:tcPr>
          <w:p w14:paraId="01A11FA7" w14:textId="77777777" w:rsidR="00277723" w:rsidRPr="00E27D23" w:rsidRDefault="00277723" w:rsidP="002745DF">
            <w:pPr>
              <w:pStyle w:val="TAL"/>
            </w:pPr>
            <w:r w:rsidRPr="00E27D23">
              <w:t>UE test loop mode C LB setup</w:t>
            </w:r>
          </w:p>
        </w:tc>
        <w:tc>
          <w:tcPr>
            <w:tcW w:w="1810" w:type="dxa"/>
            <w:tcMar>
              <w:top w:w="0" w:type="dxa"/>
              <w:left w:w="108" w:type="dxa"/>
              <w:bottom w:w="0" w:type="dxa"/>
              <w:right w:w="108" w:type="dxa"/>
            </w:tcMar>
          </w:tcPr>
          <w:p w14:paraId="1D47E7DE" w14:textId="77777777" w:rsidR="00277723" w:rsidRPr="00E27D23" w:rsidRDefault="00277723" w:rsidP="002745DF">
            <w:pPr>
              <w:pStyle w:val="TAL"/>
            </w:pPr>
          </w:p>
        </w:tc>
        <w:tc>
          <w:tcPr>
            <w:tcW w:w="2157" w:type="dxa"/>
            <w:tcMar>
              <w:top w:w="0" w:type="dxa"/>
              <w:left w:w="108" w:type="dxa"/>
              <w:bottom w:w="0" w:type="dxa"/>
              <w:right w:w="108" w:type="dxa"/>
            </w:tcMar>
          </w:tcPr>
          <w:p w14:paraId="6A96EAD7" w14:textId="77777777" w:rsidR="00277723" w:rsidRPr="00E27D23" w:rsidRDefault="00277723" w:rsidP="002745DF">
            <w:pPr>
              <w:pStyle w:val="TAL"/>
            </w:pPr>
            <w:r w:rsidRPr="00E27D23">
              <w:t>MRB ID</w:t>
            </w:r>
          </w:p>
        </w:tc>
        <w:tc>
          <w:tcPr>
            <w:tcW w:w="1245" w:type="dxa"/>
            <w:vMerge w:val="restart"/>
            <w:tcMar>
              <w:top w:w="0" w:type="dxa"/>
              <w:left w:w="108" w:type="dxa"/>
              <w:bottom w:w="0" w:type="dxa"/>
              <w:right w:w="108" w:type="dxa"/>
            </w:tcMar>
          </w:tcPr>
          <w:p w14:paraId="3ABC327A" w14:textId="77777777" w:rsidR="00277723" w:rsidRPr="00E27D23" w:rsidRDefault="00277723" w:rsidP="002745DF">
            <w:pPr>
              <w:pStyle w:val="TAL"/>
            </w:pPr>
          </w:p>
        </w:tc>
      </w:tr>
      <w:tr w:rsidR="00277723" w:rsidRPr="00E27D23" w14:paraId="32AD8DA7" w14:textId="77777777" w:rsidTr="002745DF">
        <w:tc>
          <w:tcPr>
            <w:tcW w:w="4535" w:type="dxa"/>
            <w:tcMar>
              <w:top w:w="0" w:type="dxa"/>
              <w:left w:w="108" w:type="dxa"/>
              <w:bottom w:w="0" w:type="dxa"/>
              <w:right w:w="108" w:type="dxa"/>
            </w:tcMar>
          </w:tcPr>
          <w:p w14:paraId="72DEDE42" w14:textId="77777777" w:rsidR="00277723" w:rsidRPr="00E27D23" w:rsidRDefault="00277723" w:rsidP="002745DF">
            <w:pPr>
              <w:pStyle w:val="TAL"/>
            </w:pPr>
            <w:r w:rsidRPr="00E27D23">
              <w:t xml:space="preserve">  MRB ID</w:t>
            </w:r>
          </w:p>
        </w:tc>
        <w:tc>
          <w:tcPr>
            <w:tcW w:w="1810" w:type="dxa"/>
            <w:tcMar>
              <w:top w:w="0" w:type="dxa"/>
              <w:left w:w="108" w:type="dxa"/>
              <w:bottom w:w="0" w:type="dxa"/>
              <w:right w:w="108" w:type="dxa"/>
            </w:tcMar>
          </w:tcPr>
          <w:p w14:paraId="6B018EE6" w14:textId="77777777" w:rsidR="00277723" w:rsidRPr="00E27D23" w:rsidRDefault="00277723" w:rsidP="002745DF">
            <w:pPr>
              <w:pStyle w:val="TAL"/>
            </w:pPr>
            <w:r w:rsidRPr="00E27D23">
              <w:t>‘0 0 0 0 0 0 0 1</w:t>
            </w:r>
          </w:p>
          <w:p w14:paraId="35D3F063" w14:textId="77777777" w:rsidR="00277723" w:rsidRPr="00E27D23" w:rsidRDefault="00277723" w:rsidP="002745DF">
            <w:pPr>
              <w:pStyle w:val="TAL"/>
            </w:pPr>
            <w:r w:rsidRPr="00E27D23">
              <w:t xml:space="preserve">0 0 0 0 0 0 0 0 </w:t>
            </w:r>
          </w:p>
          <w:p w14:paraId="1EB9CFEC" w14:textId="77777777" w:rsidR="00277723" w:rsidRPr="00E27D23" w:rsidRDefault="00277723" w:rsidP="002745DF">
            <w:pPr>
              <w:pStyle w:val="TAL"/>
            </w:pPr>
            <w:r w:rsidRPr="00E27D23">
              <w:t>1 0 0 0 0 0 0 0</w:t>
            </w:r>
            <w:r w:rsidRPr="00E27D23">
              <w:rPr>
                <w:lang w:eastAsia="zh-CN"/>
              </w:rPr>
              <w:t>’B</w:t>
            </w:r>
          </w:p>
        </w:tc>
        <w:tc>
          <w:tcPr>
            <w:tcW w:w="2157" w:type="dxa"/>
            <w:tcMar>
              <w:top w:w="0" w:type="dxa"/>
              <w:left w:w="108" w:type="dxa"/>
              <w:bottom w:w="0" w:type="dxa"/>
              <w:right w:w="108" w:type="dxa"/>
            </w:tcMar>
          </w:tcPr>
          <w:p w14:paraId="596A4EEC" w14:textId="77777777" w:rsidR="00277723" w:rsidRPr="00E27D23" w:rsidRDefault="00277723" w:rsidP="002745DF">
            <w:pPr>
              <w:pStyle w:val="TAL"/>
              <w:rPr>
                <w:lang w:eastAsia="zh-CN"/>
              </w:rPr>
            </w:pPr>
            <w:r w:rsidRPr="00E27D23">
              <w:rPr>
                <w:lang w:eastAsia="zh-CN"/>
              </w:rPr>
              <w:t>Bit1 of Octet1 = 1: Broadcast MRB.</w:t>
            </w:r>
          </w:p>
          <w:p w14:paraId="5E62AACB" w14:textId="77777777" w:rsidR="00277723" w:rsidRPr="00E27D23" w:rsidRDefault="00277723" w:rsidP="002745DF">
            <w:pPr>
              <w:pStyle w:val="TAL"/>
              <w:rPr>
                <w:lang w:eastAsia="zh-CN"/>
              </w:rPr>
            </w:pPr>
            <w:r w:rsidRPr="00E27D23">
              <w:rPr>
                <w:lang w:eastAsia="zh-CN"/>
              </w:rPr>
              <w:t xml:space="preserve">Bit4 – bit1 of Octet2 = 0 0 0 0 and bit8 of Octet3 = 1: </w:t>
            </w:r>
            <w:r w:rsidRPr="00E27D23">
              <w:rPr>
                <w:lang w:eastAsia="ko-KR"/>
              </w:rPr>
              <w:t>Identity of the logical channel of broadcast MTCH is 2.</w:t>
            </w:r>
          </w:p>
        </w:tc>
        <w:tc>
          <w:tcPr>
            <w:tcW w:w="1245" w:type="dxa"/>
            <w:vMerge/>
            <w:tcMar>
              <w:top w:w="0" w:type="dxa"/>
              <w:left w:w="108" w:type="dxa"/>
              <w:bottom w:w="0" w:type="dxa"/>
              <w:right w:w="108" w:type="dxa"/>
            </w:tcMar>
          </w:tcPr>
          <w:p w14:paraId="0A3F1FA4" w14:textId="77777777" w:rsidR="00277723" w:rsidRPr="00E27D23" w:rsidRDefault="00277723" w:rsidP="002745DF">
            <w:pPr>
              <w:pStyle w:val="TAL"/>
            </w:pPr>
          </w:p>
        </w:tc>
      </w:tr>
    </w:tbl>
    <w:p w14:paraId="4720068D" w14:textId="77777777" w:rsidR="00277723" w:rsidRPr="00E27D23" w:rsidRDefault="00277723" w:rsidP="00277723">
      <w:pPr>
        <w:rPr>
          <w:rFonts w:eastAsia="SimSun"/>
          <w:kern w:val="2"/>
        </w:rPr>
      </w:pPr>
    </w:p>
    <w:p w14:paraId="32A8229E" w14:textId="77777777" w:rsidR="00277723" w:rsidRPr="00E27D23" w:rsidRDefault="00277723" w:rsidP="00277723">
      <w:pPr>
        <w:pStyle w:val="TH"/>
      </w:pPr>
      <w:r w:rsidRPr="00E27D23">
        <w:rPr>
          <w:color w:val="000000"/>
        </w:rPr>
        <w:t>Table 14.1.1.2.3.3-11</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16</w:t>
      </w:r>
      <w:r w:rsidRPr="00E27D23">
        <w:t>, Table 14.1.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27D23" w14:paraId="297607D7" w14:textId="77777777" w:rsidTr="002745DF">
        <w:trPr>
          <w:cantSplit/>
        </w:trPr>
        <w:tc>
          <w:tcPr>
            <w:tcW w:w="9635" w:type="dxa"/>
          </w:tcPr>
          <w:p w14:paraId="7744E79A" w14:textId="5E983F5D" w:rsidR="00277723" w:rsidRPr="00E27D23" w:rsidRDefault="00277723" w:rsidP="002745DF">
            <w:pPr>
              <w:pStyle w:val="TAL"/>
              <w:rPr>
                <w:lang w:eastAsia="zh-CN"/>
              </w:rPr>
            </w:pPr>
            <w:r w:rsidRPr="00E27D23">
              <w:t xml:space="preserve">Derivation Path: </w:t>
            </w:r>
            <w:r w:rsidR="009653AF" w:rsidRPr="00E27D23">
              <w:t xml:space="preserve">TS </w:t>
            </w:r>
            <w:r w:rsidRPr="00E27D23">
              <w:t>36.508 [6], Table 4.</w:t>
            </w:r>
            <w:r w:rsidRPr="00E27D23">
              <w:rPr>
                <w:lang w:eastAsia="zh-CN"/>
              </w:rPr>
              <w:t>7A</w:t>
            </w:r>
            <w:r w:rsidRPr="00E27D23">
              <w:t>-</w:t>
            </w:r>
            <w:r w:rsidRPr="00E27D23">
              <w:rPr>
                <w:lang w:eastAsia="zh-CN"/>
              </w:rPr>
              <w:t>9</w:t>
            </w:r>
          </w:p>
        </w:tc>
      </w:tr>
    </w:tbl>
    <w:p w14:paraId="65FB9DC3" w14:textId="77777777" w:rsidR="00277723" w:rsidRPr="00E27D23" w:rsidRDefault="00277723" w:rsidP="00277723"/>
    <w:p w14:paraId="3017978D" w14:textId="6268D46E" w:rsidR="00277723" w:rsidRPr="00E27D23" w:rsidRDefault="00277723" w:rsidP="00277723">
      <w:pPr>
        <w:pStyle w:val="TH"/>
      </w:pPr>
      <w:r w:rsidRPr="00E27D23">
        <w:rPr>
          <w:color w:val="000000"/>
        </w:rPr>
        <w:t>Table 14.1.1.2.3.3-12</w:t>
      </w:r>
      <w:r w:rsidRPr="00E27D23">
        <w:t xml:space="preserve">: Physical layer parameters for DCI format 4_0 </w:t>
      </w:r>
      <w:r w:rsidRPr="00E27D23">
        <w:rPr>
          <w:iCs/>
        </w:rPr>
        <w:t>(all steps</w:t>
      </w:r>
      <w:r w:rsidRPr="00E27D23">
        <w:t xml:space="preserve">, Table </w:t>
      </w:r>
      <w:r w:rsidR="009653AF" w:rsidRPr="00E27D23">
        <w:t>14.1.1.2</w:t>
      </w:r>
      <w:r w:rsidRPr="00E27D23">
        <w:t>.3.2-1</w:t>
      </w:r>
      <w:r w:rsidRPr="00E27D23">
        <w:rPr>
          <w:iCs/>
        </w:rPr>
        <w:t>)</w:t>
      </w:r>
    </w:p>
    <w:tbl>
      <w:tblPr>
        <w:tblW w:w="9939"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582"/>
        <w:gridCol w:w="3407"/>
        <w:gridCol w:w="1700"/>
        <w:gridCol w:w="1250"/>
      </w:tblGrid>
      <w:tr w:rsidR="00277723" w:rsidRPr="00E27D23" w14:paraId="55FDA8C1" w14:textId="77777777" w:rsidTr="002745DF">
        <w:tc>
          <w:tcPr>
            <w:tcW w:w="9939" w:type="dxa"/>
            <w:gridSpan w:val="4"/>
          </w:tcPr>
          <w:p w14:paraId="141DCAE6" w14:textId="77777777" w:rsidR="00277723" w:rsidRPr="00E27D23" w:rsidRDefault="00277723" w:rsidP="002745DF">
            <w:pPr>
              <w:pStyle w:val="TAL"/>
              <w:rPr>
                <w:lang w:eastAsia="zh-CN"/>
              </w:rPr>
            </w:pPr>
            <w:r w:rsidRPr="00E27D23">
              <w:t>Derivation Path: TS 38.508-1 [4], Table 4.3.6.1.5.1-1, condition MCCH-RNTI</w:t>
            </w:r>
          </w:p>
        </w:tc>
      </w:tr>
      <w:tr w:rsidR="00277723" w:rsidRPr="00E27D23" w14:paraId="222C82D6" w14:textId="77777777" w:rsidTr="002745DF">
        <w:tc>
          <w:tcPr>
            <w:tcW w:w="3582" w:type="dxa"/>
            <w:shd w:val="clear" w:color="auto" w:fill="auto"/>
          </w:tcPr>
          <w:p w14:paraId="7F3FCDB9" w14:textId="77777777" w:rsidR="00277723" w:rsidRPr="00E27D23" w:rsidRDefault="00277723" w:rsidP="002745DF">
            <w:pPr>
              <w:pStyle w:val="TAH"/>
            </w:pPr>
            <w:r w:rsidRPr="00E27D23">
              <w:t>Parameter</w:t>
            </w:r>
          </w:p>
        </w:tc>
        <w:tc>
          <w:tcPr>
            <w:tcW w:w="3407" w:type="dxa"/>
            <w:shd w:val="clear" w:color="auto" w:fill="auto"/>
            <w:vAlign w:val="center"/>
          </w:tcPr>
          <w:p w14:paraId="4DC43BB3" w14:textId="77777777" w:rsidR="00277723" w:rsidRPr="00E27D23" w:rsidRDefault="00277723" w:rsidP="002745DF">
            <w:pPr>
              <w:pStyle w:val="TAH"/>
            </w:pPr>
            <w:r w:rsidRPr="00E27D23">
              <w:t>Value</w:t>
            </w:r>
          </w:p>
        </w:tc>
        <w:tc>
          <w:tcPr>
            <w:tcW w:w="1700" w:type="dxa"/>
            <w:shd w:val="clear" w:color="auto" w:fill="auto"/>
            <w:vAlign w:val="center"/>
          </w:tcPr>
          <w:p w14:paraId="7C3327DA" w14:textId="77777777" w:rsidR="00277723" w:rsidRPr="00E27D23" w:rsidRDefault="00277723" w:rsidP="002745DF">
            <w:pPr>
              <w:pStyle w:val="TAH"/>
            </w:pPr>
            <w:r w:rsidRPr="00E27D23">
              <w:t>Value in binary</w:t>
            </w:r>
          </w:p>
        </w:tc>
        <w:tc>
          <w:tcPr>
            <w:tcW w:w="1250" w:type="dxa"/>
            <w:shd w:val="clear" w:color="auto" w:fill="auto"/>
          </w:tcPr>
          <w:p w14:paraId="518CD0A1" w14:textId="77777777" w:rsidR="00277723" w:rsidRPr="00E27D23" w:rsidRDefault="00277723" w:rsidP="002745DF">
            <w:pPr>
              <w:pStyle w:val="TAH"/>
            </w:pPr>
            <w:r w:rsidRPr="00E27D23">
              <w:t>Condition</w:t>
            </w:r>
          </w:p>
        </w:tc>
      </w:tr>
      <w:tr w:rsidR="00277723" w:rsidRPr="00E27D23" w14:paraId="47539233" w14:textId="77777777" w:rsidTr="002745DF">
        <w:tc>
          <w:tcPr>
            <w:tcW w:w="3582" w:type="dxa"/>
            <w:tcBorders>
              <w:bottom w:val="nil"/>
            </w:tcBorders>
            <w:shd w:val="clear" w:color="auto" w:fill="auto"/>
          </w:tcPr>
          <w:p w14:paraId="20A4171F" w14:textId="77777777" w:rsidR="00277723" w:rsidRPr="00E27D23" w:rsidRDefault="00277723" w:rsidP="002745DF">
            <w:pPr>
              <w:pStyle w:val="TAL"/>
            </w:pPr>
            <w:r w:rsidRPr="00E27D23">
              <w:t>MCCH change notification</w:t>
            </w:r>
          </w:p>
        </w:tc>
        <w:tc>
          <w:tcPr>
            <w:tcW w:w="3407" w:type="dxa"/>
            <w:shd w:val="clear" w:color="auto" w:fill="auto"/>
          </w:tcPr>
          <w:p w14:paraId="5217CFC3" w14:textId="77777777" w:rsidR="00277723" w:rsidRPr="00E27D23" w:rsidRDefault="00277723" w:rsidP="002745DF">
            <w:pPr>
              <w:pStyle w:val="TAL"/>
            </w:pPr>
            <w:r w:rsidRPr="00E27D23">
              <w:t>MSB indicates no new MBS service(s) start. LSB indicates no modification of MCCH information other than the change caused by start of new MBS service(s).</w:t>
            </w:r>
          </w:p>
        </w:tc>
        <w:tc>
          <w:tcPr>
            <w:tcW w:w="1700" w:type="dxa"/>
            <w:shd w:val="clear" w:color="auto" w:fill="auto"/>
          </w:tcPr>
          <w:p w14:paraId="768A3AF6" w14:textId="77777777" w:rsidR="00277723" w:rsidRPr="00E27D23" w:rsidRDefault="00277723" w:rsidP="002745DF">
            <w:pPr>
              <w:pStyle w:val="TAL"/>
            </w:pPr>
            <w:r w:rsidRPr="00E27D23">
              <w:t>“00”</w:t>
            </w:r>
          </w:p>
        </w:tc>
        <w:tc>
          <w:tcPr>
            <w:tcW w:w="1250" w:type="dxa"/>
            <w:shd w:val="clear" w:color="auto" w:fill="auto"/>
          </w:tcPr>
          <w:p w14:paraId="3004E861" w14:textId="77777777" w:rsidR="00277723" w:rsidRPr="00E27D23" w:rsidRDefault="00277723" w:rsidP="002745DF">
            <w:pPr>
              <w:pStyle w:val="TAL"/>
              <w:rPr>
                <w:lang w:eastAsia="zh-CN"/>
              </w:rPr>
            </w:pPr>
            <w:r w:rsidRPr="00E27D23">
              <w:rPr>
                <w:lang w:eastAsia="zh-CN"/>
              </w:rPr>
              <w:t>NOT Step 2</w:t>
            </w:r>
          </w:p>
        </w:tc>
      </w:tr>
      <w:tr w:rsidR="00277723" w:rsidRPr="00E27D23" w14:paraId="3CB3AB79" w14:textId="77777777" w:rsidTr="002745DF">
        <w:tc>
          <w:tcPr>
            <w:tcW w:w="3582" w:type="dxa"/>
            <w:tcBorders>
              <w:top w:val="nil"/>
            </w:tcBorders>
            <w:shd w:val="clear" w:color="auto" w:fill="auto"/>
          </w:tcPr>
          <w:p w14:paraId="6C1C9ADF" w14:textId="77777777" w:rsidR="00277723" w:rsidRPr="00E27D23" w:rsidRDefault="00277723" w:rsidP="002745DF">
            <w:pPr>
              <w:pStyle w:val="TAL"/>
            </w:pPr>
          </w:p>
        </w:tc>
        <w:tc>
          <w:tcPr>
            <w:tcW w:w="3407" w:type="dxa"/>
            <w:shd w:val="clear" w:color="auto" w:fill="auto"/>
          </w:tcPr>
          <w:p w14:paraId="206E4FE1" w14:textId="77777777" w:rsidR="00277723" w:rsidRPr="00E27D23" w:rsidRDefault="00277723" w:rsidP="002745DF">
            <w:pPr>
              <w:pStyle w:val="TAL"/>
            </w:pPr>
            <w:r w:rsidRPr="00E27D23">
              <w:t>MSB indicates a new MBS service start. LSB indicates no modification of MCCH information other than the change caused by start of new MBS service(s).</w:t>
            </w:r>
          </w:p>
        </w:tc>
        <w:tc>
          <w:tcPr>
            <w:tcW w:w="1700" w:type="dxa"/>
            <w:shd w:val="clear" w:color="auto" w:fill="auto"/>
          </w:tcPr>
          <w:p w14:paraId="42FB2FBF" w14:textId="77777777" w:rsidR="00277723" w:rsidRPr="00E27D23" w:rsidRDefault="00277723" w:rsidP="002745DF">
            <w:pPr>
              <w:pStyle w:val="TAL"/>
            </w:pPr>
            <w:r w:rsidRPr="00E27D23">
              <w:t>“10”</w:t>
            </w:r>
          </w:p>
        </w:tc>
        <w:tc>
          <w:tcPr>
            <w:tcW w:w="1250" w:type="dxa"/>
            <w:shd w:val="clear" w:color="auto" w:fill="auto"/>
          </w:tcPr>
          <w:p w14:paraId="39639764" w14:textId="77777777" w:rsidR="00277723" w:rsidRPr="00E27D23" w:rsidRDefault="00277723" w:rsidP="002745DF">
            <w:pPr>
              <w:pStyle w:val="TAL"/>
              <w:rPr>
                <w:lang w:eastAsia="zh-CN"/>
              </w:rPr>
            </w:pPr>
            <w:r w:rsidRPr="00E27D23">
              <w:rPr>
                <w:lang w:eastAsia="zh-CN"/>
              </w:rPr>
              <w:t>Step 2</w:t>
            </w:r>
          </w:p>
        </w:tc>
      </w:tr>
    </w:tbl>
    <w:p w14:paraId="53C61A1F" w14:textId="77777777" w:rsidR="00277723" w:rsidRPr="00E27D23" w:rsidRDefault="00277723" w:rsidP="00277723"/>
    <w:p w14:paraId="392F2B14" w14:textId="77777777" w:rsidR="00277723" w:rsidRPr="00E27D23" w:rsidRDefault="00277723" w:rsidP="00277723">
      <w:pPr>
        <w:pStyle w:val="Heading4"/>
      </w:pPr>
      <w:r w:rsidRPr="00E27D23">
        <w:t>14.1.1.3</w:t>
      </w:r>
      <w:r w:rsidRPr="00E27D23">
        <w:tab/>
      </w:r>
      <w:bookmarkEnd w:id="256"/>
      <w:r w:rsidRPr="00E27D23">
        <w:t>MBS Broadcast/ MCCH Information Acquisition/ MCCH Information change notification</w:t>
      </w:r>
    </w:p>
    <w:p w14:paraId="61945DA7" w14:textId="77777777" w:rsidR="00277723" w:rsidRPr="00E27D23" w:rsidRDefault="00277723" w:rsidP="00277723">
      <w:pPr>
        <w:pStyle w:val="H6"/>
      </w:pPr>
      <w:r w:rsidRPr="00E27D23">
        <w:t>14.1.1.3.1</w:t>
      </w:r>
      <w:r w:rsidRPr="00E27D23">
        <w:tab/>
        <w:t>Test Purpose (TP)</w:t>
      </w:r>
    </w:p>
    <w:p w14:paraId="13D9C323" w14:textId="77777777" w:rsidR="00277723" w:rsidRPr="00E27D23" w:rsidRDefault="00277723" w:rsidP="00277723">
      <w:pPr>
        <w:pStyle w:val="H6"/>
      </w:pPr>
      <w:r w:rsidRPr="00E27D23">
        <w:t>(1)</w:t>
      </w:r>
    </w:p>
    <w:p w14:paraId="241FC5AC" w14:textId="77777777" w:rsidR="00277723" w:rsidRPr="00E27D23" w:rsidRDefault="00277723" w:rsidP="00277723">
      <w:pPr>
        <w:pStyle w:val="PL"/>
        <w:rPr>
          <w:noProof w:val="0"/>
        </w:rPr>
      </w:pPr>
      <w:r w:rsidRPr="00E27D23">
        <w:rPr>
          <w:b/>
          <w:i/>
          <w:noProof w:val="0"/>
        </w:rPr>
        <w:t xml:space="preserve">with </w:t>
      </w:r>
      <w:r w:rsidRPr="00E27D23">
        <w:rPr>
          <w:noProof w:val="0"/>
        </w:rPr>
        <w:t>{ UE in NR RRC IDLE state and camped on a cell providing SIB20 and interested to receive MBS broadcast service }</w:t>
      </w:r>
    </w:p>
    <w:p w14:paraId="71EF148C" w14:textId="77777777" w:rsidR="00277723" w:rsidRPr="00E27D23" w:rsidRDefault="00277723" w:rsidP="00277723">
      <w:pPr>
        <w:pStyle w:val="PL"/>
        <w:rPr>
          <w:noProof w:val="0"/>
        </w:rPr>
      </w:pPr>
      <w:r w:rsidRPr="00E27D23">
        <w:rPr>
          <w:noProof w:val="0"/>
        </w:rPr>
        <w:t>ensure that {</w:t>
      </w:r>
    </w:p>
    <w:p w14:paraId="7BF4407B"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is receiving a notification that the MCCH information has changed due to the start of new MBS service }</w:t>
      </w:r>
    </w:p>
    <w:p w14:paraId="645AB82D"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starts acquiring the MBSBroadcastConfiguration message on MCCH from the slot in which the change notification was received }</w:t>
      </w:r>
    </w:p>
    <w:p w14:paraId="07587C2E" w14:textId="77777777" w:rsidR="00277723" w:rsidRPr="00E27D23" w:rsidRDefault="00277723" w:rsidP="00277723">
      <w:pPr>
        <w:pStyle w:val="PL"/>
        <w:rPr>
          <w:noProof w:val="0"/>
        </w:rPr>
      </w:pPr>
      <w:r w:rsidRPr="00E27D23">
        <w:rPr>
          <w:noProof w:val="0"/>
        </w:rPr>
        <w:t xml:space="preserve">            }</w:t>
      </w:r>
    </w:p>
    <w:p w14:paraId="68A09E6A" w14:textId="77777777" w:rsidR="00277723" w:rsidRPr="00E27D23" w:rsidRDefault="00277723" w:rsidP="00277723">
      <w:pPr>
        <w:pStyle w:val="PL"/>
        <w:rPr>
          <w:noProof w:val="0"/>
        </w:rPr>
      </w:pPr>
    </w:p>
    <w:p w14:paraId="74EA4111" w14:textId="77777777" w:rsidR="00277723" w:rsidRPr="00E27D23" w:rsidRDefault="00277723" w:rsidP="00277723">
      <w:pPr>
        <w:pStyle w:val="H6"/>
      </w:pPr>
      <w:r w:rsidRPr="00E27D23">
        <w:t>(2)</w:t>
      </w:r>
    </w:p>
    <w:p w14:paraId="59CF0CFB" w14:textId="77777777" w:rsidR="00277723" w:rsidRPr="00E27D23" w:rsidRDefault="00277723" w:rsidP="00277723">
      <w:pPr>
        <w:pStyle w:val="PL"/>
        <w:rPr>
          <w:noProof w:val="0"/>
        </w:rPr>
      </w:pPr>
      <w:r w:rsidRPr="00E27D23">
        <w:rPr>
          <w:b/>
          <w:i/>
          <w:noProof w:val="0"/>
        </w:rPr>
        <w:t xml:space="preserve">with </w:t>
      </w:r>
      <w:r w:rsidRPr="00E27D23">
        <w:rPr>
          <w:noProof w:val="0"/>
        </w:rPr>
        <w:t>{ UE in NR RRC CONNECTED state and is receiving data via broadcast MRB }</w:t>
      </w:r>
    </w:p>
    <w:p w14:paraId="7731D0EC" w14:textId="77777777" w:rsidR="00277723" w:rsidRPr="00E27D23" w:rsidRDefault="00277723" w:rsidP="00277723">
      <w:pPr>
        <w:pStyle w:val="PL"/>
        <w:rPr>
          <w:noProof w:val="0"/>
        </w:rPr>
      </w:pPr>
      <w:r w:rsidRPr="00E27D23">
        <w:rPr>
          <w:noProof w:val="0"/>
        </w:rPr>
        <w:t>ensure that {</w:t>
      </w:r>
    </w:p>
    <w:p w14:paraId="4D28E279"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is receiving a notification that the MCCH information has changed due to MCCH information modification other than the change caused by the start of new MBS session }</w:t>
      </w:r>
    </w:p>
    <w:p w14:paraId="348515CC"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starts acquiring the MBSBroadcastConfiguration message on MCCH from the slot in which the change notification was received }</w:t>
      </w:r>
    </w:p>
    <w:p w14:paraId="70A204C7" w14:textId="77777777" w:rsidR="00277723" w:rsidRPr="00E27D23" w:rsidRDefault="00277723" w:rsidP="00277723">
      <w:pPr>
        <w:pStyle w:val="PL"/>
        <w:rPr>
          <w:noProof w:val="0"/>
        </w:rPr>
      </w:pPr>
      <w:r w:rsidRPr="00E27D23">
        <w:rPr>
          <w:noProof w:val="0"/>
        </w:rPr>
        <w:t xml:space="preserve">            }</w:t>
      </w:r>
    </w:p>
    <w:p w14:paraId="129E460C" w14:textId="77777777" w:rsidR="00277723" w:rsidRPr="00E27D23" w:rsidRDefault="00277723" w:rsidP="00277723">
      <w:pPr>
        <w:pStyle w:val="PL"/>
        <w:rPr>
          <w:noProof w:val="0"/>
        </w:rPr>
      </w:pPr>
    </w:p>
    <w:p w14:paraId="5CF208A8" w14:textId="77777777" w:rsidR="00277723" w:rsidRPr="00E27D23" w:rsidRDefault="00277723" w:rsidP="00277723">
      <w:pPr>
        <w:pStyle w:val="H6"/>
      </w:pPr>
      <w:r w:rsidRPr="00E27D23">
        <w:t>14.1.1.3.2</w:t>
      </w:r>
      <w:r w:rsidRPr="00E27D23">
        <w:tab/>
        <w:t>Conformance requirements</w:t>
      </w:r>
    </w:p>
    <w:p w14:paraId="4C430E1D" w14:textId="77777777" w:rsidR="00277723" w:rsidRPr="00E27D23" w:rsidRDefault="00277723" w:rsidP="00277723">
      <w:r w:rsidRPr="00E27D23">
        <w:t>References: The conformance requirements covered in the present TC are specified in: TS 38.300, clause 16.10.6.2; TS 38.331, clauses 5.9.1.3, 5.9.2.2 and 5.9.2.3. Unless otherwise stated these are Rel-17 requirements.</w:t>
      </w:r>
    </w:p>
    <w:p w14:paraId="43815CC1" w14:textId="77777777" w:rsidR="00277723" w:rsidRPr="00E27D23" w:rsidRDefault="00277723" w:rsidP="00277723">
      <w:r w:rsidRPr="00E27D23">
        <w:t>[TS 38.300, clause 16.10.6.2]</w:t>
      </w:r>
    </w:p>
    <w:p w14:paraId="54D0395F" w14:textId="77777777" w:rsidR="00277723" w:rsidRPr="00E27D23" w:rsidRDefault="00277723" w:rsidP="00277723">
      <w:r w:rsidRPr="00E27D23">
        <w:t>The following principles govern the MCCH structure:</w:t>
      </w:r>
    </w:p>
    <w:p w14:paraId="5335C282" w14:textId="77777777" w:rsidR="00277723" w:rsidRPr="00E27D23" w:rsidRDefault="00277723" w:rsidP="00277723">
      <w:pPr>
        <w:pStyle w:val="B1"/>
        <w:rPr>
          <w:lang w:eastAsia="zh-CN"/>
        </w:rPr>
      </w:pPr>
      <w:r w:rsidRPr="00E27D23">
        <w:rPr>
          <w:lang w:eastAsia="zh-CN"/>
        </w:rPr>
        <w:t>…</w:t>
      </w:r>
    </w:p>
    <w:p w14:paraId="5073DCA0" w14:textId="77777777" w:rsidR="00277723" w:rsidRPr="00E27D23" w:rsidRDefault="00277723" w:rsidP="00277723">
      <w:pPr>
        <w:pStyle w:val="B1"/>
        <w:rPr>
          <w:lang w:eastAsia="zh-CN"/>
        </w:rPr>
      </w:pPr>
      <w:r w:rsidRPr="00E27D23">
        <w:rPr>
          <w:lang w:eastAsia="zh-CN"/>
        </w:rPr>
        <w:t>-</w:t>
      </w:r>
      <w:r w:rsidRPr="00E27D23">
        <w:rPr>
          <w:lang w:eastAsia="zh-CN"/>
        </w:rPr>
        <w:tab/>
        <w:t>MCCH uses a modification period and MCCH contents are only allowed to be modified at each modification period boundary; A notification mechanism is used to announce the change of MCCH contents due to broadcast session start, modification or stop and due to neighbouring cell information modification;</w:t>
      </w:r>
    </w:p>
    <w:p w14:paraId="07E3D972" w14:textId="77777777" w:rsidR="00277723" w:rsidRPr="00E27D23" w:rsidRDefault="00277723" w:rsidP="00277723">
      <w:pPr>
        <w:pStyle w:val="NO"/>
        <w:rPr>
          <w:lang w:eastAsia="zh-CN"/>
        </w:rPr>
      </w:pPr>
      <w:r w:rsidRPr="00E27D23">
        <w:t>NOTE:</w:t>
      </w:r>
      <w:r w:rsidRPr="00E27D23">
        <w:tab/>
      </w:r>
      <w:r w:rsidRPr="00E27D23">
        <w:rPr>
          <w:lang w:eastAsia="zh-CN"/>
        </w:rPr>
        <w:t>It is up to UE implementation to use the start and stop times in the USD to determine when to start monitoring the MCCH for the session the UE is interested in.</w:t>
      </w:r>
    </w:p>
    <w:p w14:paraId="4B198C6E" w14:textId="77777777" w:rsidR="00277723" w:rsidRPr="00E27D23" w:rsidRDefault="00277723" w:rsidP="00277723">
      <w:pPr>
        <w:pStyle w:val="B1"/>
        <w:rPr>
          <w:lang w:eastAsia="zh-CN"/>
        </w:rPr>
      </w:pPr>
      <w:r w:rsidRPr="00E27D23">
        <w:rPr>
          <w:lang w:eastAsia="zh-CN"/>
        </w:rPr>
        <w:t>-</w:t>
      </w:r>
      <w:r w:rsidRPr="00E27D23">
        <w:rPr>
          <w:lang w:eastAsia="zh-CN"/>
        </w:rPr>
        <w:tab/>
        <w:t>When the UE receives a MCCH change notification, it acquires the updated MCCH in the same MCCH modification period where the change notification is sent.</w:t>
      </w:r>
    </w:p>
    <w:p w14:paraId="2E2D43A2" w14:textId="77777777" w:rsidR="00277723" w:rsidRPr="00E27D23" w:rsidRDefault="00277723" w:rsidP="00277723">
      <w:pPr>
        <w:rPr>
          <w:lang w:eastAsia="en-US"/>
        </w:rPr>
      </w:pPr>
      <w:r w:rsidRPr="00E27D23">
        <w:t>[TS 38.331, clause 5.9.1.3]</w:t>
      </w:r>
    </w:p>
    <w:p w14:paraId="1988785E" w14:textId="77777777" w:rsidR="00277723" w:rsidRPr="00E27D23" w:rsidRDefault="00277723" w:rsidP="00277723">
      <w:pPr>
        <w:rPr>
          <w:lang w:eastAsia="zh-CN"/>
        </w:rPr>
      </w:pPr>
      <w:r w:rsidRPr="00E27D23">
        <w:rPr>
          <w:lang w:eastAsia="zh-CN"/>
        </w:rPr>
        <w:t>Change of MCCH information only occurs at specific radio frames, i.e. the concept of a modification period is used. Within a modification period, the same MCCH information may be transmitted a number of times, as defined by its scheduling (which is based on a repetition period).</w:t>
      </w:r>
    </w:p>
    <w:p w14:paraId="237E71D0" w14:textId="77777777" w:rsidR="00277723" w:rsidRPr="00E27D23" w:rsidRDefault="00277723" w:rsidP="00277723">
      <w:pPr>
        <w:rPr>
          <w:lang w:eastAsia="zh-CN"/>
        </w:rPr>
      </w:pPr>
      <w:r w:rsidRPr="00E27D23">
        <w:rPr>
          <w:lang w:eastAsia="zh-CN"/>
        </w:rPr>
        <w:t xml:space="preserve">When the network changes (some of) the MCCH information, it notifies the UEs about the change starting from the beginning of the MCCH modification period via PDCCH </w:t>
      </w:r>
      <w:r w:rsidRPr="00E27D23">
        <w:t>which schedules the MCCH in every repetition in that modification period</w:t>
      </w:r>
      <w:r w:rsidRPr="00E27D23">
        <w:rPr>
          <w:lang w:eastAsia="zh-CN"/>
        </w:rPr>
        <w:t>.</w:t>
      </w:r>
    </w:p>
    <w:p w14:paraId="44E0ECDD" w14:textId="77777777" w:rsidR="00277723" w:rsidRPr="00E27D23" w:rsidRDefault="00277723" w:rsidP="00277723">
      <w:pPr>
        <w:rPr>
          <w:lang w:eastAsia="x-none"/>
        </w:rPr>
      </w:pPr>
      <w:r w:rsidRPr="00E27D23">
        <w:rPr>
          <w:lang w:eastAsia="zh-CN"/>
        </w:rPr>
        <w:t>Upon receiving a change notification, a UE receiving or interested to receive MBS services transmitted using MBS broadcast acquires the new MCCH information starting from the same slot. The UE applies the previously acquired MCCH information until the UE acquires the new MCCH information. The notification is transmitted with a 2-bit bitmap, see TS 38.212 [17] clause 7.3.1.5.1. The MSB in the 2-bit bitmap, when set to '1', indicates the start of new MBS service(s). The LSB in the 2-bit bitmap, when set to '1', indicates modification of MCCH information other than the change caused by start of new MBS service(s), e.g. modification of a configuration of an on-going MBS session(s), MBS session(s) stop or neighbouring cell information modification.</w:t>
      </w:r>
    </w:p>
    <w:p w14:paraId="03EBABE3" w14:textId="77777777" w:rsidR="00277723" w:rsidRPr="00E27D23" w:rsidRDefault="00277723" w:rsidP="00277723">
      <w:pPr>
        <w:rPr>
          <w:lang w:eastAsia="en-US"/>
        </w:rPr>
      </w:pPr>
      <w:r w:rsidRPr="00E27D23">
        <w:t xml:space="preserve"> [TS 38.331, clause 5.9.2.2]</w:t>
      </w:r>
    </w:p>
    <w:p w14:paraId="032DCF87" w14:textId="77777777" w:rsidR="00277723" w:rsidRPr="00E27D23" w:rsidRDefault="00277723" w:rsidP="00277723">
      <w:pPr>
        <w:rPr>
          <w:lang w:eastAsia="zh-CN"/>
        </w:rPr>
      </w:pPr>
      <w:r w:rsidRPr="00E27D23">
        <w:rPr>
          <w:lang w:eastAsia="zh-TW"/>
        </w:rPr>
        <w:t xml:space="preserve">A UE </w:t>
      </w:r>
      <w:r w:rsidRPr="00E27D23">
        <w:rPr>
          <w:lang w:eastAsia="zh-CN"/>
        </w:rPr>
        <w:t xml:space="preserve">shall apply the MCCH information acquisition procedure upon becoming interested to receive MBS broadcast services. </w:t>
      </w:r>
      <w:r w:rsidRPr="00E27D23">
        <w:rPr>
          <w:lang w:eastAsia="zh-TW"/>
        </w:rPr>
        <w:t xml:space="preserve">A </w:t>
      </w:r>
      <w:r w:rsidRPr="00E27D23">
        <w:rPr>
          <w:lang w:eastAsia="zh-CN"/>
        </w:rPr>
        <w:t xml:space="preserve">UE interested to receive MBS broadcast services shall apply the MCCH information acquisition procedure upon entering the cell providing </w:t>
      </w:r>
      <w:r w:rsidRPr="00E27D23">
        <w:rPr>
          <w:i/>
          <w:lang w:eastAsia="zh-CN"/>
        </w:rPr>
        <w:t>SIB20</w:t>
      </w:r>
      <w:r w:rsidRPr="00E27D23">
        <w:rPr>
          <w:lang w:eastAsia="zh-CN"/>
        </w:rPr>
        <w:t xml:space="preserve"> (e.g. upon power on, following UE mobility), upon receiving </w:t>
      </w:r>
      <w:r w:rsidRPr="00E27D23">
        <w:rPr>
          <w:i/>
          <w:lang w:eastAsia="zh-CN"/>
        </w:rPr>
        <w:t>SIB20</w:t>
      </w:r>
      <w:r w:rsidRPr="00E27D23">
        <w:rPr>
          <w:lang w:eastAsia="zh-CN"/>
        </w:rPr>
        <w:t xml:space="preserve"> of an SCell via dedicated signalling and upon receiving a notification that the MCCH information has changed due to the start of new MBS service(s). A UE that is receiving data via broadcast MRB shall apply the MCCH information acquisition procedure upon receiving a notification that the MCCH information has changed due to MCCH information modification other than the change caused by the start of new MBS </w:t>
      </w:r>
      <w:r w:rsidRPr="00E27D23">
        <w:t>service(s)</w:t>
      </w:r>
      <w:r w:rsidRPr="00E27D23">
        <w:rPr>
          <w:lang w:eastAsia="zh-CN"/>
        </w:rPr>
        <w:t>.</w:t>
      </w:r>
    </w:p>
    <w:p w14:paraId="0F7F1A07" w14:textId="77777777" w:rsidR="00277723" w:rsidRPr="00E27D23" w:rsidRDefault="00277723" w:rsidP="00277723">
      <w:pPr>
        <w:rPr>
          <w:lang w:eastAsia="en-US"/>
        </w:rPr>
      </w:pPr>
      <w:r w:rsidRPr="00E27D23">
        <w:t>[TS 38.331, clause 5.9.2.3]</w:t>
      </w:r>
    </w:p>
    <w:p w14:paraId="1A1649ED" w14:textId="77777777" w:rsidR="00277723" w:rsidRPr="00E27D23" w:rsidRDefault="00277723" w:rsidP="00277723">
      <w:pPr>
        <w:rPr>
          <w:lang w:eastAsia="zh-CN"/>
        </w:rPr>
      </w:pPr>
      <w:r w:rsidRPr="00E27D23">
        <w:rPr>
          <w:lang w:eastAsia="zh-CN"/>
        </w:rPr>
        <w:t>An MBS capable UE interested to receive or receiving an MBS broadcast service shall:</w:t>
      </w:r>
    </w:p>
    <w:p w14:paraId="641EC93C" w14:textId="77777777" w:rsidR="00277723" w:rsidRPr="00E27D23" w:rsidRDefault="00277723" w:rsidP="00277723">
      <w:pPr>
        <w:pStyle w:val="B1"/>
        <w:rPr>
          <w:lang w:eastAsia="zh-CN"/>
        </w:rPr>
      </w:pPr>
      <w:r w:rsidRPr="00E27D23">
        <w:rPr>
          <w:lang w:eastAsia="zh-CN"/>
        </w:rPr>
        <w:t>1&gt;</w:t>
      </w:r>
      <w:r w:rsidRPr="00E27D23">
        <w:rPr>
          <w:lang w:eastAsia="zh-CN"/>
        </w:rPr>
        <w:tab/>
        <w:t>if the procedure is triggered by an MCCH information change notification:</w:t>
      </w:r>
    </w:p>
    <w:p w14:paraId="0C1AEF39" w14:textId="77777777" w:rsidR="00277723" w:rsidRPr="00E27D23" w:rsidRDefault="00277723" w:rsidP="00277723">
      <w:pPr>
        <w:pStyle w:val="B2"/>
        <w:rPr>
          <w:lang w:eastAsia="zh-CN"/>
        </w:rPr>
      </w:pPr>
      <w:r w:rsidRPr="00E27D23">
        <w:rPr>
          <w:lang w:eastAsia="zh-CN"/>
        </w:rPr>
        <w:t>2&gt;</w:t>
      </w:r>
      <w:r w:rsidRPr="00E27D23">
        <w:rPr>
          <w:lang w:eastAsia="zh-CN"/>
        </w:rPr>
        <w:tab/>
        <w:t xml:space="preserve">start acquiring the </w:t>
      </w:r>
      <w:r w:rsidRPr="00E27D23">
        <w:rPr>
          <w:i/>
          <w:lang w:eastAsia="zh-CN"/>
        </w:rPr>
        <w:t>MBSBroadcastConfiguration</w:t>
      </w:r>
      <w:r w:rsidRPr="00E27D23">
        <w:rPr>
          <w:lang w:eastAsia="zh-CN"/>
        </w:rPr>
        <w:t xml:space="preserve"> message on MCCH in the concerned cell from the slot in which the change notification was received;</w:t>
      </w:r>
    </w:p>
    <w:p w14:paraId="00580AD1" w14:textId="77777777" w:rsidR="00277723" w:rsidRPr="00E27D23" w:rsidRDefault="00277723" w:rsidP="00277723">
      <w:pPr>
        <w:pStyle w:val="B2"/>
        <w:rPr>
          <w:lang w:eastAsia="zh-CN"/>
        </w:rPr>
      </w:pPr>
      <w:r w:rsidRPr="00E27D23">
        <w:rPr>
          <w:lang w:eastAsia="zh-CN"/>
        </w:rPr>
        <w:t>…</w:t>
      </w:r>
    </w:p>
    <w:p w14:paraId="4CA3B4BD" w14:textId="77777777" w:rsidR="00277723" w:rsidRPr="00E27D23" w:rsidRDefault="00277723" w:rsidP="00277723">
      <w:pPr>
        <w:pStyle w:val="H6"/>
        <w:rPr>
          <w:lang w:eastAsia="en-US"/>
        </w:rPr>
      </w:pPr>
      <w:r w:rsidRPr="00E27D23">
        <w:t>14.1.1.3.3</w:t>
      </w:r>
      <w:r w:rsidRPr="00E27D23">
        <w:tab/>
        <w:t>Test description</w:t>
      </w:r>
    </w:p>
    <w:p w14:paraId="3F599512" w14:textId="77777777" w:rsidR="00277723" w:rsidRPr="00E27D23" w:rsidRDefault="00277723" w:rsidP="00277723">
      <w:pPr>
        <w:pStyle w:val="H6"/>
      </w:pPr>
      <w:r w:rsidRPr="00E27D23">
        <w:t>14.1.1.3.3.1</w:t>
      </w:r>
      <w:r w:rsidRPr="00E27D23">
        <w:tab/>
        <w:t>Pre-test conditions</w:t>
      </w:r>
    </w:p>
    <w:p w14:paraId="6AB8B6AB" w14:textId="77777777" w:rsidR="00277723" w:rsidRPr="00E27D23" w:rsidRDefault="00277723" w:rsidP="00277723">
      <w:pPr>
        <w:pStyle w:val="H6"/>
      </w:pPr>
      <w:r w:rsidRPr="00E27D23">
        <w:t>System Simulator:</w:t>
      </w:r>
    </w:p>
    <w:p w14:paraId="4B44A3E0" w14:textId="77777777" w:rsidR="00277723" w:rsidRPr="00E27D23" w:rsidRDefault="00277723" w:rsidP="00277723">
      <w:pPr>
        <w:pStyle w:val="B1"/>
      </w:pPr>
      <w:r w:rsidRPr="00E27D23">
        <w:rPr>
          <w:lang w:eastAsia="zh-CN"/>
        </w:rPr>
        <w:t>-</w:t>
      </w:r>
      <w:r w:rsidRPr="00E27D23">
        <w:rPr>
          <w:lang w:eastAsia="zh-CN"/>
        </w:rPr>
        <w:tab/>
        <w:t>The SS configures the NR Cell 1 as the "Serving cell"</w:t>
      </w:r>
      <w:r w:rsidRPr="00E27D23">
        <w:t>.</w:t>
      </w:r>
    </w:p>
    <w:p w14:paraId="234F957A" w14:textId="77777777" w:rsidR="00277723" w:rsidRPr="00E27D23" w:rsidRDefault="00277723" w:rsidP="00277723">
      <w:pPr>
        <w:pStyle w:val="B1"/>
        <w:snapToGrid w:val="0"/>
        <w:rPr>
          <w:lang w:eastAsia="zh-CN"/>
        </w:rPr>
      </w:pPr>
      <w:r w:rsidRPr="00E27D23">
        <w:rPr>
          <w:lang w:eastAsia="zh-CN"/>
        </w:rPr>
        <w:t>-</w:t>
      </w:r>
      <w:r w:rsidRPr="00E27D23">
        <w:rPr>
          <w:lang w:eastAsia="zh-CN"/>
        </w:rPr>
        <w:tab/>
      </w:r>
      <w:r w:rsidRPr="00E27D23">
        <w:t>System information combination NR-20 as defined in TS 38.508-1 [4] clause 4.4.3.1.2 is used in NR cells</w:t>
      </w:r>
      <w:r w:rsidRPr="00E27D23">
        <w:rPr>
          <w:lang w:eastAsia="zh-CN"/>
        </w:rPr>
        <w:t>.</w:t>
      </w:r>
    </w:p>
    <w:p w14:paraId="3F263FA3" w14:textId="77777777" w:rsidR="00277723" w:rsidRPr="00E27D23" w:rsidRDefault="00277723" w:rsidP="00277723">
      <w:pPr>
        <w:pStyle w:val="H6"/>
        <w:rPr>
          <w:lang w:eastAsia="en-US"/>
        </w:rPr>
      </w:pPr>
      <w:r w:rsidRPr="00E27D23">
        <w:t>UE:</w:t>
      </w:r>
    </w:p>
    <w:p w14:paraId="396433A5" w14:textId="77777777" w:rsidR="00277723" w:rsidRPr="00E27D23" w:rsidRDefault="00277723" w:rsidP="00277723">
      <w:pPr>
        <w:ind w:left="568" w:hanging="284"/>
      </w:pPr>
      <w:r w:rsidRPr="00E27D23">
        <w:t>-</w:t>
      </w:r>
      <w:r w:rsidRPr="00E27D23">
        <w:tab/>
        <w:t xml:space="preserve">UE is made </w:t>
      </w:r>
      <w:r w:rsidRPr="00E27D23">
        <w:rPr>
          <w:lang w:eastAsia="zh-CN"/>
        </w:rPr>
        <w:t xml:space="preserve">interested in </w:t>
      </w:r>
      <w:r w:rsidRPr="00E27D23">
        <w:t>receiv</w:t>
      </w:r>
      <w:r w:rsidRPr="00E27D23">
        <w:rPr>
          <w:lang w:eastAsia="zh-CN"/>
        </w:rPr>
        <w:t xml:space="preserve">ing </w:t>
      </w:r>
      <w:r w:rsidRPr="00E27D23">
        <w:t xml:space="preserve">MBS Broadcast service with MBS Service ID </w:t>
      </w:r>
      <w:r w:rsidRPr="00E27D23">
        <w:rPr>
          <w:lang w:eastAsia="zh-CN"/>
        </w:rPr>
        <w:t>‘000001’H</w:t>
      </w:r>
      <w:r w:rsidRPr="00E27D23">
        <w:t>.</w:t>
      </w:r>
    </w:p>
    <w:p w14:paraId="541E1C34" w14:textId="77777777" w:rsidR="00277723" w:rsidRPr="00E27D23" w:rsidRDefault="00277723" w:rsidP="00277723">
      <w:pPr>
        <w:pStyle w:val="H6"/>
      </w:pPr>
      <w:r w:rsidRPr="00E27D23">
        <w:t>Preamble:</w:t>
      </w:r>
    </w:p>
    <w:p w14:paraId="222CD9DF" w14:textId="77777777" w:rsidR="00277723" w:rsidRPr="00E27D23" w:rsidRDefault="00277723" w:rsidP="00277723">
      <w:pPr>
        <w:pStyle w:val="B1"/>
      </w:pPr>
      <w:r w:rsidRPr="00E27D23">
        <w:t>-</w:t>
      </w:r>
      <w:r w:rsidRPr="00E27D23">
        <w:tab/>
        <w:t xml:space="preserve">The UE is in state 1N-A on NR Cell 1 (serving cell) according to TS 38.508-1 [4] Table 4.4A.2-1 with Test Mode = on to activate UE TEST MODE </w:t>
      </w:r>
      <w:r w:rsidRPr="00E27D23">
        <w:rPr>
          <w:lang w:eastAsia="zh-CN"/>
        </w:rPr>
        <w:t>C</w:t>
      </w:r>
      <w:r w:rsidRPr="00E27D23">
        <w:t xml:space="preserve"> and Test Loop Function = off.</w:t>
      </w:r>
    </w:p>
    <w:p w14:paraId="2DAF17D4" w14:textId="77777777" w:rsidR="00277723" w:rsidRPr="00E27D23" w:rsidRDefault="00277723" w:rsidP="00277723">
      <w:pPr>
        <w:pStyle w:val="H6"/>
      </w:pPr>
      <w:r w:rsidRPr="00E27D23">
        <w:t>14.1.1.3.3.2</w:t>
      </w:r>
      <w:r w:rsidRPr="00E27D23">
        <w:tab/>
        <w:t>Test procedure sequence</w:t>
      </w:r>
    </w:p>
    <w:p w14:paraId="3131F55C" w14:textId="77777777" w:rsidR="00277723" w:rsidRPr="00E27D23" w:rsidRDefault="00277723" w:rsidP="00277723">
      <w:pPr>
        <w:pStyle w:val="TH"/>
      </w:pPr>
      <w:r w:rsidRPr="00E27D23">
        <w:t>Table 14.1.1.3.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E27D23" w14:paraId="0EA0555E" w14:textId="77777777" w:rsidTr="00277723">
        <w:tc>
          <w:tcPr>
            <w:tcW w:w="533" w:type="dxa"/>
            <w:tcBorders>
              <w:top w:val="single" w:sz="4" w:space="0" w:color="auto"/>
              <w:left w:val="single" w:sz="4" w:space="0" w:color="auto"/>
              <w:bottom w:val="nil"/>
              <w:right w:val="single" w:sz="4" w:space="0" w:color="auto"/>
            </w:tcBorders>
            <w:hideMark/>
          </w:tcPr>
          <w:p w14:paraId="649E9FFD" w14:textId="77777777" w:rsidR="00277723" w:rsidRPr="00E27D23" w:rsidRDefault="00277723">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346C9762" w14:textId="77777777" w:rsidR="00277723" w:rsidRPr="00E27D23" w:rsidRDefault="00277723">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4F868B6" w14:textId="77777777" w:rsidR="00277723" w:rsidRPr="00E27D23" w:rsidRDefault="00277723">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08D5ED5B" w14:textId="77777777" w:rsidR="00277723" w:rsidRPr="00E27D23" w:rsidRDefault="00277723">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11FF6A5E" w14:textId="77777777" w:rsidR="00277723" w:rsidRPr="00E27D23" w:rsidRDefault="00277723">
            <w:pPr>
              <w:pStyle w:val="TAH"/>
            </w:pPr>
            <w:r w:rsidRPr="00E27D23">
              <w:t>Verdict</w:t>
            </w:r>
          </w:p>
        </w:tc>
      </w:tr>
      <w:tr w:rsidR="00277723" w:rsidRPr="00E27D23" w14:paraId="1262918A" w14:textId="77777777" w:rsidTr="00277723">
        <w:tc>
          <w:tcPr>
            <w:tcW w:w="533" w:type="dxa"/>
            <w:tcBorders>
              <w:top w:val="nil"/>
              <w:left w:val="single" w:sz="4" w:space="0" w:color="auto"/>
              <w:bottom w:val="single" w:sz="4" w:space="0" w:color="auto"/>
              <w:right w:val="single" w:sz="4" w:space="0" w:color="auto"/>
            </w:tcBorders>
          </w:tcPr>
          <w:p w14:paraId="37F7B9FC" w14:textId="77777777" w:rsidR="00277723" w:rsidRPr="00E27D23" w:rsidRDefault="00277723">
            <w:pPr>
              <w:pStyle w:val="TAH"/>
            </w:pPr>
          </w:p>
        </w:tc>
        <w:tc>
          <w:tcPr>
            <w:tcW w:w="3967" w:type="dxa"/>
            <w:tcBorders>
              <w:top w:val="nil"/>
              <w:left w:val="single" w:sz="4" w:space="0" w:color="auto"/>
              <w:bottom w:val="single" w:sz="4" w:space="0" w:color="auto"/>
              <w:right w:val="single" w:sz="4" w:space="0" w:color="auto"/>
            </w:tcBorders>
          </w:tcPr>
          <w:p w14:paraId="35A6D349" w14:textId="77777777" w:rsidR="00277723" w:rsidRPr="00E27D23" w:rsidRDefault="00277723">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5C047015" w14:textId="77777777" w:rsidR="00277723" w:rsidRPr="00E27D23" w:rsidRDefault="00277723">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314CCA4B" w14:textId="77777777" w:rsidR="00277723" w:rsidRPr="00E27D23" w:rsidRDefault="00277723">
            <w:pPr>
              <w:pStyle w:val="TAH"/>
            </w:pPr>
            <w:r w:rsidRPr="00E27D23">
              <w:t>Message</w:t>
            </w:r>
          </w:p>
        </w:tc>
        <w:tc>
          <w:tcPr>
            <w:tcW w:w="567" w:type="dxa"/>
            <w:tcBorders>
              <w:top w:val="nil"/>
              <w:left w:val="single" w:sz="4" w:space="0" w:color="auto"/>
              <w:bottom w:val="single" w:sz="4" w:space="0" w:color="auto"/>
              <w:right w:val="single" w:sz="4" w:space="0" w:color="auto"/>
            </w:tcBorders>
          </w:tcPr>
          <w:p w14:paraId="69F971F7" w14:textId="77777777" w:rsidR="00277723" w:rsidRPr="00E27D23" w:rsidRDefault="00277723">
            <w:pPr>
              <w:pStyle w:val="TAH"/>
            </w:pPr>
          </w:p>
        </w:tc>
        <w:tc>
          <w:tcPr>
            <w:tcW w:w="850" w:type="dxa"/>
            <w:tcBorders>
              <w:top w:val="nil"/>
              <w:left w:val="single" w:sz="4" w:space="0" w:color="auto"/>
              <w:bottom w:val="single" w:sz="4" w:space="0" w:color="auto"/>
              <w:right w:val="single" w:sz="4" w:space="0" w:color="auto"/>
            </w:tcBorders>
          </w:tcPr>
          <w:p w14:paraId="2195FEF4" w14:textId="77777777" w:rsidR="00277723" w:rsidRPr="00E27D23" w:rsidRDefault="00277723">
            <w:pPr>
              <w:pStyle w:val="TAH"/>
            </w:pPr>
          </w:p>
        </w:tc>
      </w:tr>
      <w:tr w:rsidR="00277723" w:rsidRPr="00E27D23" w14:paraId="28B78320"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6A7605C4" w14:textId="77777777" w:rsidR="00277723" w:rsidRPr="00E27D23" w:rsidRDefault="00277723">
            <w:pPr>
              <w:pStyle w:val="TAC"/>
            </w:pPr>
            <w:r w:rsidRPr="00E27D23">
              <w:rPr>
                <w:lang w:eastAsia="zh-CN"/>
              </w:rPr>
              <w:t>1</w:t>
            </w:r>
          </w:p>
        </w:tc>
        <w:tc>
          <w:tcPr>
            <w:tcW w:w="3967" w:type="dxa"/>
            <w:tcBorders>
              <w:top w:val="single" w:sz="4" w:space="0" w:color="auto"/>
              <w:left w:val="single" w:sz="4" w:space="0" w:color="auto"/>
              <w:bottom w:val="single" w:sz="4" w:space="0" w:color="auto"/>
              <w:right w:val="single" w:sz="4" w:space="0" w:color="auto"/>
            </w:tcBorders>
            <w:hideMark/>
          </w:tcPr>
          <w:p w14:paraId="4CC8179B" w14:textId="12DC2481" w:rsidR="00277723" w:rsidRPr="00E27D23" w:rsidRDefault="00277723">
            <w:pPr>
              <w:pStyle w:val="TAL"/>
            </w:pPr>
            <w:r w:rsidRPr="00E27D23">
              <w:rPr>
                <w:lang w:eastAsia="zh-CN"/>
              </w:rPr>
              <w:t xml:space="preserve">The SS updates </w:t>
            </w:r>
            <w:r w:rsidRPr="00E27D23">
              <w:rPr>
                <w:i/>
                <w:color w:val="000000"/>
              </w:rPr>
              <w:t>MBSBroadcastConfiguration</w:t>
            </w:r>
            <w:r w:rsidRPr="00E27D23">
              <w:rPr>
                <w:i/>
                <w:color w:val="000000"/>
                <w:lang w:eastAsia="zh-CN"/>
              </w:rPr>
              <w:t xml:space="preserve"> </w:t>
            </w:r>
            <w:r w:rsidRPr="00E27D23">
              <w:rPr>
                <w:lang w:eastAsia="zh-CN"/>
              </w:rPr>
              <w:t xml:space="preserve">message to include the configuration for </w:t>
            </w:r>
            <w:r w:rsidRPr="00E27D23">
              <w:t xml:space="preserve">MBS Service ID </w:t>
            </w:r>
            <w:r w:rsidRPr="00E27D23">
              <w:rPr>
                <w:lang w:eastAsia="zh-CN"/>
              </w:rPr>
              <w:t>‘000001’H</w:t>
            </w:r>
            <w:r w:rsidR="00301A0A"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333E6243" w14:textId="77777777" w:rsidR="00277723" w:rsidRPr="00E27D23" w:rsidRDefault="00277723">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7B4C6CB8" w14:textId="77777777" w:rsidR="00277723" w:rsidRPr="00E27D23" w:rsidRDefault="00277723">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3DF3BA84" w14:textId="77777777" w:rsidR="00277723" w:rsidRPr="00E27D23" w:rsidRDefault="0027772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4A47348B" w14:textId="77777777" w:rsidR="00277723" w:rsidRPr="00E27D23" w:rsidRDefault="00277723">
            <w:pPr>
              <w:pStyle w:val="TAC"/>
            </w:pPr>
            <w:r w:rsidRPr="00E27D23">
              <w:t>-</w:t>
            </w:r>
          </w:p>
        </w:tc>
      </w:tr>
      <w:tr w:rsidR="00277723" w:rsidRPr="00E27D23" w14:paraId="42BC78F1"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232E392B" w14:textId="77777777" w:rsidR="00277723" w:rsidRPr="00E27D23" w:rsidRDefault="00277723">
            <w:pPr>
              <w:pStyle w:val="TAC"/>
              <w:rPr>
                <w:lang w:eastAsia="zh-CN"/>
              </w:rPr>
            </w:pPr>
            <w:r w:rsidRPr="00E27D23">
              <w:rPr>
                <w:lang w:eastAsia="zh-CN"/>
              </w:rPr>
              <w:t>2</w:t>
            </w:r>
          </w:p>
        </w:tc>
        <w:tc>
          <w:tcPr>
            <w:tcW w:w="3967" w:type="dxa"/>
            <w:tcBorders>
              <w:top w:val="single" w:sz="4" w:space="0" w:color="auto"/>
              <w:left w:val="single" w:sz="4" w:space="0" w:color="auto"/>
              <w:bottom w:val="single" w:sz="4" w:space="0" w:color="auto"/>
              <w:right w:val="single" w:sz="4" w:space="0" w:color="auto"/>
            </w:tcBorders>
            <w:hideMark/>
          </w:tcPr>
          <w:p w14:paraId="3F53F898" w14:textId="77777777" w:rsidR="00277723" w:rsidRPr="00E27D23" w:rsidRDefault="00277723">
            <w:pPr>
              <w:pStyle w:val="TAL"/>
              <w:rPr>
                <w:lang w:eastAsia="zh-CN"/>
              </w:rPr>
            </w:pPr>
            <w:r w:rsidRPr="00E27D23">
              <w:rPr>
                <w:lang w:eastAsia="zh-CN"/>
              </w:rPr>
              <w:t>The SS transmits MCCH information change notification due to the start of new MBS service.</w:t>
            </w:r>
          </w:p>
        </w:tc>
        <w:tc>
          <w:tcPr>
            <w:tcW w:w="708" w:type="dxa"/>
            <w:tcBorders>
              <w:top w:val="single" w:sz="4" w:space="0" w:color="auto"/>
              <w:left w:val="single" w:sz="4" w:space="0" w:color="auto"/>
              <w:bottom w:val="single" w:sz="4" w:space="0" w:color="auto"/>
              <w:right w:val="single" w:sz="4" w:space="0" w:color="auto"/>
            </w:tcBorders>
            <w:hideMark/>
          </w:tcPr>
          <w:p w14:paraId="1374AE1F" w14:textId="77777777" w:rsidR="00277723" w:rsidRPr="00E27D23" w:rsidRDefault="00277723">
            <w:pPr>
              <w:pStyle w:val="TAC"/>
              <w:rPr>
                <w:lang w:eastAsia="en-US"/>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7E489900" w14:textId="77777777" w:rsidR="00277723" w:rsidRPr="00E27D23" w:rsidRDefault="00277723">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4222889D" w14:textId="77777777" w:rsidR="00277723" w:rsidRPr="00E27D23" w:rsidRDefault="0027772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41DFD35D" w14:textId="77777777" w:rsidR="00277723" w:rsidRPr="00E27D23" w:rsidRDefault="00277723">
            <w:pPr>
              <w:pStyle w:val="TAC"/>
            </w:pPr>
            <w:r w:rsidRPr="00E27D23">
              <w:t>-</w:t>
            </w:r>
          </w:p>
        </w:tc>
      </w:tr>
      <w:tr w:rsidR="00277723" w:rsidRPr="00E27D23" w14:paraId="75F2C4FE"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53788D71" w14:textId="3C58130E" w:rsidR="00277723" w:rsidRPr="00E27D23" w:rsidRDefault="00277723">
            <w:pPr>
              <w:pStyle w:val="TAC"/>
            </w:pPr>
            <w:r w:rsidRPr="00E27D23">
              <w:rPr>
                <w:lang w:eastAsia="zh-CN"/>
              </w:rPr>
              <w:t>3-11</w:t>
            </w:r>
            <w:r w:rsidR="00301A0A" w:rsidRPr="00E27D23">
              <w:rPr>
                <w:lang w:eastAsia="zh-CN"/>
              </w:rPr>
              <w:t>a2</w:t>
            </w:r>
          </w:p>
        </w:tc>
        <w:tc>
          <w:tcPr>
            <w:tcW w:w="3967" w:type="dxa"/>
            <w:tcBorders>
              <w:top w:val="single" w:sz="4" w:space="0" w:color="auto"/>
              <w:left w:val="single" w:sz="4" w:space="0" w:color="auto"/>
              <w:bottom w:val="single" w:sz="4" w:space="0" w:color="auto"/>
              <w:right w:val="single" w:sz="4" w:space="0" w:color="auto"/>
            </w:tcBorders>
            <w:hideMark/>
          </w:tcPr>
          <w:p w14:paraId="52D7045D" w14:textId="78EDCBF7" w:rsidR="00277723" w:rsidRPr="00E27D23" w:rsidRDefault="00277723">
            <w:pPr>
              <w:pStyle w:val="TAL"/>
            </w:pPr>
            <w:r w:rsidRPr="00E27D23">
              <w:rPr>
                <w:kern w:val="2"/>
              </w:rPr>
              <w:t xml:space="preserve">Steps 1 to 9a2 of </w:t>
            </w:r>
            <w:r w:rsidRPr="00E27D23">
              <w:rPr>
                <w:lang w:eastAsia="zh-CN"/>
              </w:rPr>
              <w:t xml:space="preserve">the generic procedures described in </w:t>
            </w:r>
            <w:r w:rsidRPr="00E27D23">
              <w:rPr>
                <w:kern w:val="2"/>
              </w:rPr>
              <w:t xml:space="preserve">TS 38.508-1 </w:t>
            </w:r>
            <w:r w:rsidR="00301A0A" w:rsidRPr="00E27D23">
              <w:rPr>
                <w:kern w:val="2"/>
              </w:rPr>
              <w:t xml:space="preserve">[4] </w:t>
            </w:r>
            <w:r w:rsidRPr="00E27D23">
              <w:rPr>
                <w:kern w:val="2"/>
              </w:rPr>
              <w:t>subclause 4.5.4.2-3</w:t>
            </w:r>
            <w:r w:rsidRPr="00E27D23">
              <w:rPr>
                <w:lang w:eastAsia="zh-CN"/>
              </w:rPr>
              <w:t xml:space="preserve"> are performed </w:t>
            </w:r>
            <w:r w:rsidRPr="00E27D23">
              <w:t xml:space="preserve">with condition UE TEST LOOP MODE </w:t>
            </w:r>
            <w:r w:rsidRPr="00E27D23">
              <w:rPr>
                <w:lang w:eastAsia="zh-CN"/>
              </w:rPr>
              <w:t>C</w:t>
            </w:r>
            <w:r w:rsidRPr="00E27D23">
              <w:t>.</w:t>
            </w:r>
          </w:p>
        </w:tc>
        <w:tc>
          <w:tcPr>
            <w:tcW w:w="708" w:type="dxa"/>
            <w:tcBorders>
              <w:top w:val="single" w:sz="4" w:space="0" w:color="auto"/>
              <w:left w:val="single" w:sz="4" w:space="0" w:color="auto"/>
              <w:bottom w:val="single" w:sz="4" w:space="0" w:color="auto"/>
              <w:right w:val="single" w:sz="4" w:space="0" w:color="auto"/>
            </w:tcBorders>
            <w:hideMark/>
          </w:tcPr>
          <w:p w14:paraId="1DCF353C" w14:textId="77777777" w:rsidR="00277723" w:rsidRPr="00E27D23" w:rsidRDefault="00277723">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313A0348" w14:textId="77777777" w:rsidR="00277723" w:rsidRPr="00E27D23" w:rsidRDefault="00277723">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199CBBBF" w14:textId="77777777" w:rsidR="00277723" w:rsidRPr="00E27D23" w:rsidRDefault="0027772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2CDB5904" w14:textId="77777777" w:rsidR="00277723" w:rsidRPr="00E27D23" w:rsidRDefault="00277723">
            <w:pPr>
              <w:pStyle w:val="TAC"/>
            </w:pPr>
            <w:r w:rsidRPr="00E27D23">
              <w:t>-</w:t>
            </w:r>
          </w:p>
        </w:tc>
      </w:tr>
      <w:tr w:rsidR="00277723" w:rsidRPr="00E27D23" w14:paraId="4BE56520"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7D7C3C9B" w14:textId="77777777" w:rsidR="00277723" w:rsidRPr="00E27D23" w:rsidRDefault="00277723">
            <w:pPr>
              <w:pStyle w:val="TAC"/>
            </w:pPr>
            <w:r w:rsidRPr="00E27D23">
              <w:rPr>
                <w:lang w:eastAsia="zh-CN"/>
              </w:rPr>
              <w:t>-</w:t>
            </w:r>
          </w:p>
        </w:tc>
        <w:tc>
          <w:tcPr>
            <w:tcW w:w="3967" w:type="dxa"/>
            <w:tcBorders>
              <w:top w:val="single" w:sz="4" w:space="0" w:color="auto"/>
              <w:left w:val="single" w:sz="4" w:space="0" w:color="auto"/>
              <w:bottom w:val="single" w:sz="4" w:space="0" w:color="auto"/>
              <w:right w:val="single" w:sz="4" w:space="0" w:color="auto"/>
            </w:tcBorders>
            <w:hideMark/>
          </w:tcPr>
          <w:p w14:paraId="222DFBB9" w14:textId="12DFEA05" w:rsidR="00277723" w:rsidRPr="00E27D23" w:rsidRDefault="00277723">
            <w:pPr>
              <w:pStyle w:val="TAL"/>
            </w:pPr>
            <w:r w:rsidRPr="00E27D23">
              <w:t>Exception: Step 12 is repeated 5 times</w:t>
            </w:r>
            <w:r w:rsidR="00301A0A" w:rsidRPr="00E27D23">
              <w:t>.</w:t>
            </w:r>
          </w:p>
        </w:tc>
        <w:tc>
          <w:tcPr>
            <w:tcW w:w="708" w:type="dxa"/>
            <w:tcBorders>
              <w:top w:val="single" w:sz="4" w:space="0" w:color="auto"/>
              <w:left w:val="single" w:sz="4" w:space="0" w:color="auto"/>
              <w:bottom w:val="single" w:sz="4" w:space="0" w:color="auto"/>
              <w:right w:val="single" w:sz="4" w:space="0" w:color="auto"/>
            </w:tcBorders>
            <w:hideMark/>
          </w:tcPr>
          <w:p w14:paraId="591EB3F5" w14:textId="77777777" w:rsidR="00277723" w:rsidRPr="00E27D23" w:rsidRDefault="00277723">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09EAB059" w14:textId="77777777" w:rsidR="00277723" w:rsidRPr="00E27D23" w:rsidRDefault="00277723">
            <w:pPr>
              <w:pStyle w:val="TAL"/>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0B7C00DB" w14:textId="77777777" w:rsidR="00277723" w:rsidRPr="00E27D23" w:rsidRDefault="0027772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2F397FB7" w14:textId="77777777" w:rsidR="00277723" w:rsidRPr="00E27D23" w:rsidRDefault="00277723">
            <w:pPr>
              <w:pStyle w:val="TAC"/>
            </w:pPr>
            <w:r w:rsidRPr="00E27D23">
              <w:t>-</w:t>
            </w:r>
          </w:p>
        </w:tc>
      </w:tr>
      <w:tr w:rsidR="00277723" w:rsidRPr="00E27D23" w14:paraId="2D1D9534"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3A6547B4" w14:textId="77777777" w:rsidR="00277723" w:rsidRPr="00E27D23" w:rsidRDefault="00277723">
            <w:pPr>
              <w:pStyle w:val="TAC"/>
              <w:rPr>
                <w:lang w:eastAsia="zh-CN"/>
              </w:rPr>
            </w:pPr>
            <w:r w:rsidRPr="00E27D23">
              <w:rPr>
                <w:lang w:eastAsia="zh-CN"/>
              </w:rPr>
              <w:t>12</w:t>
            </w:r>
          </w:p>
        </w:tc>
        <w:tc>
          <w:tcPr>
            <w:tcW w:w="3967" w:type="dxa"/>
            <w:tcBorders>
              <w:top w:val="single" w:sz="4" w:space="0" w:color="auto"/>
              <w:left w:val="single" w:sz="4" w:space="0" w:color="auto"/>
              <w:bottom w:val="single" w:sz="4" w:space="0" w:color="auto"/>
              <w:right w:val="single" w:sz="4" w:space="0" w:color="auto"/>
            </w:tcBorders>
            <w:hideMark/>
          </w:tcPr>
          <w:p w14:paraId="5A7C9E61" w14:textId="77777777" w:rsidR="00277723" w:rsidRPr="00E27D23" w:rsidRDefault="00277723">
            <w:pPr>
              <w:pStyle w:val="TAL"/>
              <w:rPr>
                <w:highlight w:val="green"/>
                <w:lang w:eastAsia="en-US"/>
              </w:rPr>
            </w:pPr>
            <w:r w:rsidRPr="00E27D23">
              <w:t>The SS transmits a MBS Packet on the MTCH with LCID=1 and g-RNTI =</w:t>
            </w:r>
            <w:r w:rsidRPr="00E27D23">
              <w:rPr>
                <w:lang w:eastAsia="zh-CN"/>
              </w:rPr>
              <w:t xml:space="preserve"> ’</w:t>
            </w:r>
            <w:r w:rsidRPr="00E27D23">
              <w:t>0001’H.</w:t>
            </w:r>
          </w:p>
        </w:tc>
        <w:tc>
          <w:tcPr>
            <w:tcW w:w="708" w:type="dxa"/>
            <w:tcBorders>
              <w:top w:val="single" w:sz="4" w:space="0" w:color="auto"/>
              <w:left w:val="single" w:sz="4" w:space="0" w:color="auto"/>
              <w:bottom w:val="single" w:sz="4" w:space="0" w:color="auto"/>
              <w:right w:val="single" w:sz="4" w:space="0" w:color="auto"/>
            </w:tcBorders>
            <w:hideMark/>
          </w:tcPr>
          <w:p w14:paraId="79D4CED8" w14:textId="77777777" w:rsidR="00277723" w:rsidRPr="00E27D23" w:rsidRDefault="0027772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74102BFA" w14:textId="77777777" w:rsidR="00277723" w:rsidRPr="00E27D23" w:rsidRDefault="00277723">
            <w:pPr>
              <w:pStyle w:val="TAL"/>
            </w:pPr>
            <w:r w:rsidRPr="00E27D23">
              <w:rPr>
                <w:lang w:eastAsia="zh-CN"/>
              </w:rPr>
              <w:t>MBS Packet.</w:t>
            </w:r>
          </w:p>
        </w:tc>
        <w:tc>
          <w:tcPr>
            <w:tcW w:w="567" w:type="dxa"/>
            <w:tcBorders>
              <w:top w:val="single" w:sz="4" w:space="0" w:color="auto"/>
              <w:left w:val="single" w:sz="4" w:space="0" w:color="auto"/>
              <w:bottom w:val="single" w:sz="4" w:space="0" w:color="auto"/>
              <w:right w:val="single" w:sz="4" w:space="0" w:color="auto"/>
            </w:tcBorders>
            <w:hideMark/>
          </w:tcPr>
          <w:p w14:paraId="2B740B3C" w14:textId="77777777" w:rsidR="00277723" w:rsidRPr="00E27D23" w:rsidRDefault="0027772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1DDFC88D" w14:textId="77777777" w:rsidR="00277723" w:rsidRPr="00E27D23" w:rsidRDefault="00277723">
            <w:pPr>
              <w:pStyle w:val="TAC"/>
            </w:pPr>
            <w:r w:rsidRPr="00E27D23">
              <w:t>-</w:t>
            </w:r>
          </w:p>
        </w:tc>
      </w:tr>
      <w:tr w:rsidR="00277723" w:rsidRPr="00E27D23" w14:paraId="5EC5108E"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62F1A668" w14:textId="77777777" w:rsidR="00277723" w:rsidRPr="00E27D23" w:rsidRDefault="00277723">
            <w:pPr>
              <w:pStyle w:val="TAC"/>
              <w:rPr>
                <w:lang w:eastAsia="zh-CN"/>
              </w:rPr>
            </w:pPr>
            <w:r w:rsidRPr="00E27D23">
              <w:rPr>
                <w:lang w:eastAsia="zh-CN"/>
              </w:rPr>
              <w:t>13</w:t>
            </w:r>
          </w:p>
        </w:tc>
        <w:tc>
          <w:tcPr>
            <w:tcW w:w="3967" w:type="dxa"/>
            <w:tcBorders>
              <w:top w:val="single" w:sz="4" w:space="0" w:color="auto"/>
              <w:left w:val="single" w:sz="4" w:space="0" w:color="auto"/>
              <w:bottom w:val="single" w:sz="4" w:space="0" w:color="auto"/>
              <w:right w:val="single" w:sz="4" w:space="0" w:color="auto"/>
            </w:tcBorders>
            <w:hideMark/>
          </w:tcPr>
          <w:p w14:paraId="6B89DEA9" w14:textId="77777777" w:rsidR="00277723" w:rsidRPr="00E27D23" w:rsidRDefault="00277723">
            <w:pPr>
              <w:pStyle w:val="TAL"/>
              <w:rPr>
                <w:lang w:eastAsia="en-US"/>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232FF567" w14:textId="77777777" w:rsidR="00277723" w:rsidRPr="00E27D23" w:rsidRDefault="0027772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01E63B93" w14:textId="77777777" w:rsidR="00277723" w:rsidRPr="00E27D23" w:rsidRDefault="00277723">
            <w:pPr>
              <w:pStyle w:val="TAL"/>
              <w:rPr>
                <w:rFonts w:eastAsia="MS Gothic"/>
              </w:rPr>
            </w:pPr>
            <w:r w:rsidRPr="00E27D23">
              <w:rPr>
                <w:rFonts w:eastAsia="MS Gothic"/>
              </w:rPr>
              <w:t xml:space="preserve">NR RRC: </w:t>
            </w:r>
            <w:r w:rsidRPr="00E27D23">
              <w:rPr>
                <w:rFonts w:eastAsia="MS Gothic"/>
                <w:i/>
              </w:rPr>
              <w:t>DLInformationTransfer</w:t>
            </w:r>
          </w:p>
          <w:p w14:paraId="788830FE" w14:textId="77777777" w:rsidR="00277723" w:rsidRPr="00E27D23" w:rsidRDefault="00277723">
            <w:pPr>
              <w:pStyle w:val="TAL"/>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hideMark/>
          </w:tcPr>
          <w:p w14:paraId="1BCC8221" w14:textId="77777777" w:rsidR="00277723" w:rsidRPr="00E27D23" w:rsidRDefault="0027772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0FA8EE27" w14:textId="77777777" w:rsidR="00277723" w:rsidRPr="00E27D23" w:rsidRDefault="00277723">
            <w:pPr>
              <w:pStyle w:val="TAC"/>
            </w:pPr>
            <w:r w:rsidRPr="00E27D23">
              <w:t>-</w:t>
            </w:r>
          </w:p>
        </w:tc>
      </w:tr>
      <w:tr w:rsidR="00277723" w:rsidRPr="00E27D23" w14:paraId="3EE7A6F7"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4918EEE1" w14:textId="77777777" w:rsidR="00277723" w:rsidRPr="00E27D23" w:rsidRDefault="00277723">
            <w:pPr>
              <w:pStyle w:val="TAC"/>
            </w:pPr>
            <w:r w:rsidRPr="00E27D23">
              <w:rPr>
                <w:lang w:eastAsia="zh-CN"/>
              </w:rPr>
              <w:t>14</w:t>
            </w:r>
          </w:p>
        </w:tc>
        <w:tc>
          <w:tcPr>
            <w:tcW w:w="3967" w:type="dxa"/>
            <w:tcBorders>
              <w:top w:val="single" w:sz="4" w:space="0" w:color="auto"/>
              <w:left w:val="single" w:sz="4" w:space="0" w:color="auto"/>
              <w:bottom w:val="single" w:sz="4" w:space="0" w:color="auto"/>
              <w:right w:val="single" w:sz="4" w:space="0" w:color="auto"/>
            </w:tcBorders>
            <w:hideMark/>
          </w:tcPr>
          <w:p w14:paraId="5C90F8AA" w14:textId="77777777" w:rsidR="00277723" w:rsidRPr="00E27D23" w:rsidRDefault="00277723">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40A0842C" w14:textId="77777777" w:rsidR="00277723" w:rsidRPr="00E27D23" w:rsidRDefault="00277723">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68FB73D5" w14:textId="77777777" w:rsidR="00277723" w:rsidRPr="00E27D23" w:rsidRDefault="00277723">
            <w:pPr>
              <w:pStyle w:val="TAL"/>
              <w:rPr>
                <w:rFonts w:eastAsia="MS Gothic"/>
              </w:rPr>
            </w:pPr>
            <w:r w:rsidRPr="00E27D23">
              <w:rPr>
                <w:rFonts w:eastAsia="MS Gothic"/>
              </w:rPr>
              <w:t xml:space="preserve">NR RRC: </w:t>
            </w:r>
            <w:r w:rsidRPr="00E27D23">
              <w:rPr>
                <w:rFonts w:eastAsia="MS Gothic"/>
                <w:i/>
              </w:rPr>
              <w:t>ULInformationTransfer</w:t>
            </w:r>
          </w:p>
          <w:p w14:paraId="1197A925" w14:textId="52F8D11F" w:rsidR="00277723" w:rsidRPr="00E27D23" w:rsidRDefault="00277723">
            <w:pPr>
              <w:pStyle w:val="TAL"/>
            </w:pPr>
            <w:r w:rsidRPr="00E27D23">
              <w:rPr>
                <w:rFonts w:eastAsia="MS Gothic"/>
              </w:rPr>
              <w:t>TC:</w:t>
            </w:r>
            <w:r w:rsidR="00301A0A" w:rsidRPr="00E27D23">
              <w:rPr>
                <w:rFonts w:eastAsia="MS Gothic"/>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hideMark/>
          </w:tcPr>
          <w:p w14:paraId="0240A01A" w14:textId="77777777" w:rsidR="00277723" w:rsidRPr="00E27D23" w:rsidRDefault="0027772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044AA6A4" w14:textId="77777777" w:rsidR="00277723" w:rsidRPr="00E27D23" w:rsidRDefault="00277723">
            <w:pPr>
              <w:pStyle w:val="TAC"/>
            </w:pPr>
            <w:r w:rsidRPr="00E27D23">
              <w:t>-</w:t>
            </w:r>
          </w:p>
        </w:tc>
      </w:tr>
      <w:tr w:rsidR="00277723" w:rsidRPr="00E27D23" w14:paraId="21EAA87D"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57FD23D7" w14:textId="77777777" w:rsidR="00277723" w:rsidRPr="00E27D23" w:rsidRDefault="00277723">
            <w:pPr>
              <w:pStyle w:val="TAC"/>
            </w:pPr>
            <w:r w:rsidRPr="00E27D23">
              <w:rPr>
                <w:lang w:eastAsia="zh-CN"/>
              </w:rPr>
              <w:t>15</w:t>
            </w:r>
          </w:p>
        </w:tc>
        <w:tc>
          <w:tcPr>
            <w:tcW w:w="3967" w:type="dxa"/>
            <w:tcBorders>
              <w:top w:val="single" w:sz="4" w:space="0" w:color="auto"/>
              <w:left w:val="single" w:sz="4" w:space="0" w:color="auto"/>
              <w:bottom w:val="single" w:sz="4" w:space="0" w:color="auto"/>
              <w:right w:val="single" w:sz="4" w:space="0" w:color="auto"/>
            </w:tcBorders>
            <w:hideMark/>
          </w:tcPr>
          <w:p w14:paraId="2554E306" w14:textId="77777777" w:rsidR="00277723" w:rsidRPr="00E27D23" w:rsidRDefault="00277723">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CH in step 14 greater than zero</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4961095" w14:textId="77777777" w:rsidR="00277723" w:rsidRPr="00E27D23" w:rsidRDefault="00277723">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4C06EED5" w14:textId="77777777" w:rsidR="00277723" w:rsidRPr="00E27D23" w:rsidRDefault="00277723">
            <w:pPr>
              <w:pStyle w:val="TAL"/>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41053EE4" w14:textId="77777777" w:rsidR="00277723" w:rsidRPr="00E27D23" w:rsidRDefault="00277723">
            <w:pPr>
              <w:pStyle w:val="TAC"/>
            </w:pPr>
            <w:r w:rsidRPr="00E27D23">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014A7EAF" w14:textId="77777777" w:rsidR="00277723" w:rsidRPr="00E27D23" w:rsidRDefault="00277723">
            <w:pPr>
              <w:pStyle w:val="TAC"/>
            </w:pPr>
            <w:r w:rsidRPr="00E27D23">
              <w:rPr>
                <w:lang w:eastAsia="zh-CN"/>
              </w:rPr>
              <w:t>P</w:t>
            </w:r>
          </w:p>
        </w:tc>
      </w:tr>
      <w:tr w:rsidR="00277723" w:rsidRPr="00E27D23" w14:paraId="395054C5"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424E7DA1" w14:textId="77777777" w:rsidR="00277723" w:rsidRPr="00E27D23" w:rsidRDefault="00277723">
            <w:pPr>
              <w:pStyle w:val="TAC"/>
              <w:rPr>
                <w:lang w:eastAsia="zh-CN"/>
              </w:rPr>
            </w:pPr>
            <w:r w:rsidRPr="00E27D23">
              <w:rPr>
                <w:lang w:eastAsia="zh-CN"/>
              </w:rPr>
              <w:t>16</w:t>
            </w:r>
          </w:p>
        </w:tc>
        <w:tc>
          <w:tcPr>
            <w:tcW w:w="3967" w:type="dxa"/>
            <w:tcBorders>
              <w:top w:val="single" w:sz="4" w:space="0" w:color="auto"/>
              <w:left w:val="single" w:sz="4" w:space="0" w:color="auto"/>
              <w:bottom w:val="single" w:sz="4" w:space="0" w:color="auto"/>
              <w:right w:val="single" w:sz="4" w:space="0" w:color="auto"/>
            </w:tcBorders>
            <w:hideMark/>
          </w:tcPr>
          <w:p w14:paraId="583673FF" w14:textId="6C378522" w:rsidR="00277723" w:rsidRPr="00E27D23" w:rsidRDefault="00277723">
            <w:pPr>
              <w:pStyle w:val="TAL"/>
              <w:rPr>
                <w:lang w:eastAsia="zh-CN"/>
              </w:rPr>
            </w:pPr>
            <w:r w:rsidRPr="00E27D23">
              <w:rPr>
                <w:lang w:eastAsia="zh-CN"/>
              </w:rPr>
              <w:t xml:space="preserve">The SS updates </w:t>
            </w:r>
            <w:r w:rsidRPr="00E27D23">
              <w:rPr>
                <w:i/>
                <w:color w:val="000000"/>
              </w:rPr>
              <w:t>MBSBroadcastConfiguration</w:t>
            </w:r>
            <w:r w:rsidRPr="00E27D23">
              <w:rPr>
                <w:i/>
                <w:color w:val="000000"/>
                <w:lang w:eastAsia="zh-CN"/>
              </w:rPr>
              <w:t xml:space="preserve"> </w:t>
            </w:r>
            <w:r w:rsidRPr="00E27D23">
              <w:rPr>
                <w:lang w:eastAsia="zh-CN"/>
              </w:rPr>
              <w:t xml:space="preserve">message to modify the configuration for </w:t>
            </w:r>
            <w:r w:rsidRPr="00E27D23">
              <w:t xml:space="preserve">MBS Service ID </w:t>
            </w:r>
            <w:r w:rsidRPr="00E27D23">
              <w:rPr>
                <w:lang w:eastAsia="zh-CN"/>
              </w:rPr>
              <w:t>‘000001’H</w:t>
            </w:r>
            <w:r w:rsidR="00301A0A"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3C0CF260" w14:textId="77777777" w:rsidR="00277723" w:rsidRPr="00E27D23" w:rsidRDefault="00277723">
            <w:pPr>
              <w:pStyle w:val="TAC"/>
              <w:rPr>
                <w:lang w:eastAsia="en-US"/>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57BB2690" w14:textId="77777777" w:rsidR="00277723" w:rsidRPr="00E27D23" w:rsidRDefault="00277723">
            <w:pPr>
              <w:pStyle w:val="TAL"/>
              <w:rPr>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41C34C69" w14:textId="77777777" w:rsidR="00277723" w:rsidRPr="00E27D23" w:rsidRDefault="00277723">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7C5739C6" w14:textId="77777777" w:rsidR="00277723" w:rsidRPr="00E27D23" w:rsidRDefault="00277723">
            <w:pPr>
              <w:pStyle w:val="TAC"/>
              <w:rPr>
                <w:lang w:eastAsia="zh-CN"/>
              </w:rPr>
            </w:pPr>
            <w:r w:rsidRPr="00E27D23">
              <w:t>-</w:t>
            </w:r>
          </w:p>
        </w:tc>
      </w:tr>
      <w:tr w:rsidR="00277723" w:rsidRPr="00E27D23" w14:paraId="7390AF57"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59D0DC83" w14:textId="77777777" w:rsidR="00277723" w:rsidRPr="00E27D23" w:rsidRDefault="00277723">
            <w:pPr>
              <w:pStyle w:val="TAC"/>
              <w:rPr>
                <w:lang w:eastAsia="zh-CN"/>
              </w:rPr>
            </w:pPr>
            <w:r w:rsidRPr="00E27D23">
              <w:rPr>
                <w:lang w:eastAsia="zh-CN"/>
              </w:rPr>
              <w:t>17</w:t>
            </w:r>
          </w:p>
        </w:tc>
        <w:tc>
          <w:tcPr>
            <w:tcW w:w="3967" w:type="dxa"/>
            <w:tcBorders>
              <w:top w:val="single" w:sz="4" w:space="0" w:color="auto"/>
              <w:left w:val="single" w:sz="4" w:space="0" w:color="auto"/>
              <w:bottom w:val="single" w:sz="4" w:space="0" w:color="auto"/>
              <w:right w:val="single" w:sz="4" w:space="0" w:color="auto"/>
            </w:tcBorders>
            <w:hideMark/>
          </w:tcPr>
          <w:p w14:paraId="3CA86A5A" w14:textId="0B031D77" w:rsidR="00277723" w:rsidRPr="00E27D23" w:rsidRDefault="00277723">
            <w:pPr>
              <w:pStyle w:val="TAL"/>
              <w:rPr>
                <w:lang w:eastAsia="zh-CN"/>
              </w:rPr>
            </w:pPr>
            <w:r w:rsidRPr="00E27D23">
              <w:rPr>
                <w:lang w:eastAsia="zh-CN"/>
              </w:rPr>
              <w:t xml:space="preserve">The SS transmits MCCH information change notification due to MBS service </w:t>
            </w:r>
            <w:r w:rsidRPr="00E27D23">
              <w:t>modification</w:t>
            </w:r>
            <w:r w:rsidR="00301A0A" w:rsidRPr="00E27D23">
              <w:t>.</w:t>
            </w:r>
          </w:p>
        </w:tc>
        <w:tc>
          <w:tcPr>
            <w:tcW w:w="708" w:type="dxa"/>
            <w:tcBorders>
              <w:top w:val="single" w:sz="4" w:space="0" w:color="auto"/>
              <w:left w:val="single" w:sz="4" w:space="0" w:color="auto"/>
              <w:bottom w:val="single" w:sz="4" w:space="0" w:color="auto"/>
              <w:right w:val="single" w:sz="4" w:space="0" w:color="auto"/>
            </w:tcBorders>
            <w:hideMark/>
          </w:tcPr>
          <w:p w14:paraId="2404D397" w14:textId="77777777" w:rsidR="00277723" w:rsidRPr="00E27D23" w:rsidRDefault="00277723">
            <w:pPr>
              <w:pStyle w:val="TAC"/>
              <w:rPr>
                <w:lang w:eastAsia="en-US"/>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683619FA" w14:textId="77777777" w:rsidR="00277723" w:rsidRPr="00E27D23" w:rsidRDefault="00277723">
            <w:pPr>
              <w:pStyle w:val="TAL"/>
              <w:rPr>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7E8F68A7" w14:textId="77777777" w:rsidR="00277723" w:rsidRPr="00E27D23" w:rsidRDefault="00277723">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5EAED0E4" w14:textId="77777777" w:rsidR="00277723" w:rsidRPr="00E27D23" w:rsidRDefault="00277723">
            <w:pPr>
              <w:pStyle w:val="TAC"/>
              <w:rPr>
                <w:lang w:eastAsia="zh-CN"/>
              </w:rPr>
            </w:pPr>
            <w:r w:rsidRPr="00E27D23">
              <w:t>-</w:t>
            </w:r>
          </w:p>
        </w:tc>
      </w:tr>
      <w:tr w:rsidR="007B5218" w:rsidRPr="00E27D23" w14:paraId="5D6DFF1C" w14:textId="77777777" w:rsidTr="00277723">
        <w:tc>
          <w:tcPr>
            <w:tcW w:w="533" w:type="dxa"/>
            <w:tcBorders>
              <w:top w:val="single" w:sz="4" w:space="0" w:color="auto"/>
              <w:left w:val="single" w:sz="4" w:space="0" w:color="auto"/>
              <w:bottom w:val="single" w:sz="4" w:space="0" w:color="auto"/>
              <w:right w:val="single" w:sz="4" w:space="0" w:color="auto"/>
            </w:tcBorders>
          </w:tcPr>
          <w:p w14:paraId="32639BEC" w14:textId="4AB015A2" w:rsidR="007B5218" w:rsidRPr="00E27D23" w:rsidRDefault="007B5218" w:rsidP="007B5218">
            <w:pPr>
              <w:pStyle w:val="TAC"/>
              <w:rPr>
                <w:lang w:eastAsia="zh-CN"/>
              </w:rPr>
            </w:pPr>
            <w:r w:rsidRPr="00E27D23">
              <w:rPr>
                <w:lang w:eastAsia="zh-CN"/>
              </w:rPr>
              <w:t>17A</w:t>
            </w:r>
          </w:p>
        </w:tc>
        <w:tc>
          <w:tcPr>
            <w:tcW w:w="3967" w:type="dxa"/>
            <w:tcBorders>
              <w:top w:val="single" w:sz="4" w:space="0" w:color="auto"/>
              <w:left w:val="single" w:sz="4" w:space="0" w:color="auto"/>
              <w:bottom w:val="single" w:sz="4" w:space="0" w:color="auto"/>
              <w:right w:val="single" w:sz="4" w:space="0" w:color="auto"/>
            </w:tcBorders>
          </w:tcPr>
          <w:p w14:paraId="32618274" w14:textId="603AC343" w:rsidR="007B5218" w:rsidRPr="00E27D23" w:rsidRDefault="007B5218" w:rsidP="007B5218">
            <w:pPr>
              <w:pStyle w:val="TAL"/>
              <w:rPr>
                <w:lang w:eastAsia="zh-CN"/>
              </w:rPr>
            </w:pPr>
            <w:r w:rsidRPr="00E27D23">
              <w:t xml:space="preserve">The SS transmits an OPEN UE TEST LOOP message. </w:t>
            </w:r>
          </w:p>
        </w:tc>
        <w:tc>
          <w:tcPr>
            <w:tcW w:w="708" w:type="dxa"/>
            <w:tcBorders>
              <w:top w:val="single" w:sz="4" w:space="0" w:color="auto"/>
              <w:left w:val="single" w:sz="4" w:space="0" w:color="auto"/>
              <w:bottom w:val="single" w:sz="4" w:space="0" w:color="auto"/>
              <w:right w:val="single" w:sz="4" w:space="0" w:color="auto"/>
            </w:tcBorders>
          </w:tcPr>
          <w:p w14:paraId="61D66E2F" w14:textId="4961D242" w:rsidR="007B5218" w:rsidRPr="00E27D23" w:rsidRDefault="007B5218" w:rsidP="007B5218">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8CBFD8D" w14:textId="77777777" w:rsidR="007B5218" w:rsidRPr="00E27D23" w:rsidRDefault="007B5218" w:rsidP="007B5218">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DLInformationTransfer</w:t>
            </w:r>
          </w:p>
          <w:p w14:paraId="7A4DFD4D" w14:textId="54CAE050" w:rsidR="007B5218" w:rsidRPr="00E27D23" w:rsidRDefault="007B5218" w:rsidP="007B5218">
            <w:pPr>
              <w:pStyle w:val="TAL"/>
            </w:pPr>
            <w:r w:rsidRPr="00E27D23">
              <w:t>TC: OPEN UE TEST LOOP</w:t>
            </w:r>
          </w:p>
        </w:tc>
        <w:tc>
          <w:tcPr>
            <w:tcW w:w="567" w:type="dxa"/>
            <w:tcBorders>
              <w:top w:val="single" w:sz="4" w:space="0" w:color="auto"/>
              <w:left w:val="single" w:sz="4" w:space="0" w:color="auto"/>
              <w:bottom w:val="single" w:sz="4" w:space="0" w:color="auto"/>
              <w:right w:val="single" w:sz="4" w:space="0" w:color="auto"/>
            </w:tcBorders>
          </w:tcPr>
          <w:p w14:paraId="1CFB7952" w14:textId="060C51F4" w:rsidR="007B5218" w:rsidRPr="00E27D23" w:rsidRDefault="007B5218" w:rsidP="007B5218">
            <w:pPr>
              <w:pStyle w:val="TAC"/>
            </w:pPr>
            <w:r w:rsidRPr="00E27D23">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766A0C7D" w14:textId="21B0BEE8" w:rsidR="007B5218" w:rsidRPr="00E27D23" w:rsidRDefault="007B5218" w:rsidP="007B5218">
            <w:pPr>
              <w:pStyle w:val="TAC"/>
            </w:pPr>
            <w:r w:rsidRPr="00E27D23">
              <w:rPr>
                <w:lang w:eastAsia="zh-CN"/>
              </w:rPr>
              <w:t>-</w:t>
            </w:r>
          </w:p>
        </w:tc>
      </w:tr>
      <w:tr w:rsidR="007B5218" w:rsidRPr="00E27D23" w14:paraId="4CBA9E9F" w14:textId="77777777" w:rsidTr="00277723">
        <w:tc>
          <w:tcPr>
            <w:tcW w:w="533" w:type="dxa"/>
            <w:tcBorders>
              <w:top w:val="single" w:sz="4" w:space="0" w:color="auto"/>
              <w:left w:val="single" w:sz="4" w:space="0" w:color="auto"/>
              <w:bottom w:val="single" w:sz="4" w:space="0" w:color="auto"/>
              <w:right w:val="single" w:sz="4" w:space="0" w:color="auto"/>
            </w:tcBorders>
          </w:tcPr>
          <w:p w14:paraId="14A5CCF4" w14:textId="149885C7" w:rsidR="007B5218" w:rsidRPr="00E27D23" w:rsidRDefault="007B5218" w:rsidP="007B5218">
            <w:pPr>
              <w:pStyle w:val="TAC"/>
              <w:rPr>
                <w:lang w:eastAsia="zh-CN"/>
              </w:rPr>
            </w:pPr>
            <w:r w:rsidRPr="00E27D23">
              <w:rPr>
                <w:lang w:eastAsia="zh-CN"/>
              </w:rPr>
              <w:t>17B</w:t>
            </w:r>
          </w:p>
        </w:tc>
        <w:tc>
          <w:tcPr>
            <w:tcW w:w="3967" w:type="dxa"/>
            <w:tcBorders>
              <w:top w:val="single" w:sz="4" w:space="0" w:color="auto"/>
              <w:left w:val="single" w:sz="4" w:space="0" w:color="auto"/>
              <w:bottom w:val="single" w:sz="4" w:space="0" w:color="auto"/>
              <w:right w:val="single" w:sz="4" w:space="0" w:color="auto"/>
            </w:tcBorders>
          </w:tcPr>
          <w:p w14:paraId="37B45F71" w14:textId="3A50DF50" w:rsidR="007B5218" w:rsidRPr="00E27D23" w:rsidRDefault="007B5218" w:rsidP="007B5218">
            <w:pPr>
              <w:pStyle w:val="TAL"/>
              <w:rPr>
                <w:lang w:eastAsia="zh-CN"/>
              </w:rPr>
            </w:pPr>
            <w:r w:rsidRPr="00E27D23">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tcPr>
          <w:p w14:paraId="1DBE51BD" w14:textId="4B93C67F" w:rsidR="007B5218" w:rsidRPr="00E27D23" w:rsidRDefault="007B5218" w:rsidP="007B5218">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F32C615" w14:textId="77777777" w:rsidR="007B5218" w:rsidRPr="00E27D23" w:rsidRDefault="007B5218" w:rsidP="007B5218">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ULInformationTransfer</w:t>
            </w:r>
          </w:p>
          <w:p w14:paraId="2952716A" w14:textId="59E60C90" w:rsidR="007B5218" w:rsidRPr="00E27D23" w:rsidRDefault="007B5218" w:rsidP="007B5218">
            <w:pPr>
              <w:pStyle w:val="TAL"/>
            </w:pPr>
            <w:r w:rsidRPr="00E27D23">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5AD5BA5C" w14:textId="697CD0BE" w:rsidR="007B5218" w:rsidRPr="00E27D23" w:rsidRDefault="007B5218" w:rsidP="007B5218">
            <w:pPr>
              <w:pStyle w:val="TAC"/>
            </w:pPr>
            <w:r w:rsidRPr="00E27D23">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45B46DE" w14:textId="74610075" w:rsidR="007B5218" w:rsidRPr="00E27D23" w:rsidRDefault="007B5218" w:rsidP="007B5218">
            <w:pPr>
              <w:pStyle w:val="TAC"/>
            </w:pPr>
            <w:r w:rsidRPr="00E27D23">
              <w:rPr>
                <w:lang w:eastAsia="zh-CN"/>
              </w:rPr>
              <w:t>-</w:t>
            </w:r>
          </w:p>
        </w:tc>
      </w:tr>
      <w:tr w:rsidR="007B5218" w:rsidRPr="00E27D23" w14:paraId="28BC6A18" w14:textId="77777777" w:rsidTr="00277723">
        <w:tc>
          <w:tcPr>
            <w:tcW w:w="533" w:type="dxa"/>
            <w:tcBorders>
              <w:top w:val="single" w:sz="4" w:space="0" w:color="auto"/>
              <w:left w:val="single" w:sz="4" w:space="0" w:color="auto"/>
              <w:bottom w:val="single" w:sz="4" w:space="0" w:color="auto"/>
              <w:right w:val="single" w:sz="4" w:space="0" w:color="auto"/>
            </w:tcBorders>
          </w:tcPr>
          <w:p w14:paraId="2D5BB0F5" w14:textId="485B76E0" w:rsidR="007B5218" w:rsidRPr="00E27D23" w:rsidRDefault="007B5218" w:rsidP="007B5218">
            <w:pPr>
              <w:pStyle w:val="TAC"/>
              <w:rPr>
                <w:lang w:eastAsia="zh-CN"/>
              </w:rPr>
            </w:pPr>
            <w:r w:rsidRPr="00E27D23">
              <w:rPr>
                <w:lang w:eastAsia="zh-CN"/>
              </w:rPr>
              <w:t>17C-17D</w:t>
            </w:r>
          </w:p>
        </w:tc>
        <w:tc>
          <w:tcPr>
            <w:tcW w:w="3967" w:type="dxa"/>
            <w:tcBorders>
              <w:top w:val="single" w:sz="4" w:space="0" w:color="auto"/>
              <w:left w:val="single" w:sz="4" w:space="0" w:color="auto"/>
              <w:bottom w:val="single" w:sz="4" w:space="0" w:color="auto"/>
              <w:right w:val="single" w:sz="4" w:space="0" w:color="auto"/>
            </w:tcBorders>
          </w:tcPr>
          <w:p w14:paraId="31A06A4B" w14:textId="77EC3847" w:rsidR="007B5218" w:rsidRPr="00E27D23" w:rsidRDefault="007B5218" w:rsidP="007B5218">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w:t>
            </w:r>
            <w:r w:rsidRPr="00E27D23">
              <w:t xml:space="preserve">with condition UE TEST LOOP MODE </w:t>
            </w:r>
            <w:r w:rsidRPr="00E27D23">
              <w:rPr>
                <w:lang w:eastAsia="zh-CN"/>
              </w:rPr>
              <w:t>C</w:t>
            </w:r>
            <w:r w:rsidRPr="00E27D23">
              <w:t>.</w:t>
            </w:r>
          </w:p>
        </w:tc>
        <w:tc>
          <w:tcPr>
            <w:tcW w:w="708" w:type="dxa"/>
            <w:tcBorders>
              <w:top w:val="single" w:sz="4" w:space="0" w:color="auto"/>
              <w:left w:val="single" w:sz="4" w:space="0" w:color="auto"/>
              <w:bottom w:val="single" w:sz="4" w:space="0" w:color="auto"/>
              <w:right w:val="single" w:sz="4" w:space="0" w:color="auto"/>
            </w:tcBorders>
          </w:tcPr>
          <w:p w14:paraId="721A8291" w14:textId="3C37F1E1" w:rsidR="007B5218" w:rsidRPr="00E27D23" w:rsidRDefault="007B5218" w:rsidP="007B5218">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7E0FE986" w14:textId="494728C4" w:rsidR="007B5218" w:rsidRPr="00E27D23" w:rsidRDefault="007B5218" w:rsidP="007B5218">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tcPr>
          <w:p w14:paraId="437EB10A" w14:textId="49F3D3D9" w:rsidR="007B5218" w:rsidRPr="00E27D23" w:rsidRDefault="007B5218" w:rsidP="007B5218">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6E5AB41B" w14:textId="2A131435" w:rsidR="007B5218" w:rsidRPr="00E27D23" w:rsidRDefault="007B5218" w:rsidP="007B5218">
            <w:pPr>
              <w:pStyle w:val="TAC"/>
            </w:pPr>
            <w:r w:rsidRPr="00E27D23">
              <w:t>-</w:t>
            </w:r>
          </w:p>
        </w:tc>
      </w:tr>
      <w:tr w:rsidR="00277723" w:rsidRPr="00E27D23" w14:paraId="245EC347"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10A387C2" w14:textId="77777777" w:rsidR="00277723" w:rsidRPr="00E27D23" w:rsidRDefault="00277723">
            <w:pPr>
              <w:pStyle w:val="TAC"/>
              <w:rPr>
                <w:lang w:eastAsia="zh-CN"/>
              </w:rPr>
            </w:pPr>
            <w:r w:rsidRPr="00E27D23">
              <w:rPr>
                <w:lang w:eastAsia="zh-CN"/>
              </w:rPr>
              <w:t>-</w:t>
            </w:r>
          </w:p>
        </w:tc>
        <w:tc>
          <w:tcPr>
            <w:tcW w:w="3967" w:type="dxa"/>
            <w:tcBorders>
              <w:top w:val="single" w:sz="4" w:space="0" w:color="auto"/>
              <w:left w:val="single" w:sz="4" w:space="0" w:color="auto"/>
              <w:bottom w:val="single" w:sz="4" w:space="0" w:color="auto"/>
              <w:right w:val="single" w:sz="4" w:space="0" w:color="auto"/>
            </w:tcBorders>
            <w:hideMark/>
          </w:tcPr>
          <w:p w14:paraId="6C9BC75C" w14:textId="5BAD0A0A" w:rsidR="00277723" w:rsidRPr="00E27D23" w:rsidRDefault="00277723">
            <w:pPr>
              <w:pStyle w:val="TAL"/>
              <w:rPr>
                <w:lang w:eastAsia="zh-CN"/>
              </w:rPr>
            </w:pPr>
            <w:r w:rsidRPr="00E27D23">
              <w:t>Exception: Step 18 is repeated 5 times</w:t>
            </w:r>
            <w:r w:rsidR="00301A0A" w:rsidRPr="00E27D23">
              <w:t>.</w:t>
            </w:r>
          </w:p>
        </w:tc>
        <w:tc>
          <w:tcPr>
            <w:tcW w:w="708" w:type="dxa"/>
            <w:tcBorders>
              <w:top w:val="single" w:sz="4" w:space="0" w:color="auto"/>
              <w:left w:val="single" w:sz="4" w:space="0" w:color="auto"/>
              <w:bottom w:val="single" w:sz="4" w:space="0" w:color="auto"/>
              <w:right w:val="single" w:sz="4" w:space="0" w:color="auto"/>
            </w:tcBorders>
            <w:hideMark/>
          </w:tcPr>
          <w:p w14:paraId="2F3C02DE" w14:textId="77777777" w:rsidR="00277723" w:rsidRPr="00E27D23" w:rsidRDefault="00277723">
            <w:pPr>
              <w:pStyle w:val="TAC"/>
              <w:rPr>
                <w:lang w:eastAsia="en-US"/>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2C46CE99" w14:textId="77777777" w:rsidR="00277723" w:rsidRPr="00E27D23" w:rsidRDefault="00277723">
            <w:pPr>
              <w:pStyle w:val="TAL"/>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33709627" w14:textId="77777777" w:rsidR="00277723" w:rsidRPr="00E27D23" w:rsidRDefault="0027772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013D3674" w14:textId="77777777" w:rsidR="00277723" w:rsidRPr="00E27D23" w:rsidRDefault="00277723">
            <w:pPr>
              <w:pStyle w:val="TAC"/>
            </w:pPr>
            <w:r w:rsidRPr="00E27D23">
              <w:t>-</w:t>
            </w:r>
          </w:p>
        </w:tc>
      </w:tr>
      <w:tr w:rsidR="00277723" w:rsidRPr="00E27D23" w14:paraId="59EF8AC0"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62764B0A" w14:textId="77777777" w:rsidR="00277723" w:rsidRPr="00E27D23" w:rsidRDefault="00277723">
            <w:pPr>
              <w:pStyle w:val="TAC"/>
              <w:rPr>
                <w:lang w:eastAsia="zh-CN"/>
              </w:rPr>
            </w:pPr>
            <w:r w:rsidRPr="00E27D23">
              <w:rPr>
                <w:lang w:eastAsia="zh-CN"/>
              </w:rPr>
              <w:t>18</w:t>
            </w:r>
          </w:p>
        </w:tc>
        <w:tc>
          <w:tcPr>
            <w:tcW w:w="3967" w:type="dxa"/>
            <w:tcBorders>
              <w:top w:val="single" w:sz="4" w:space="0" w:color="auto"/>
              <w:left w:val="single" w:sz="4" w:space="0" w:color="auto"/>
              <w:bottom w:val="single" w:sz="4" w:space="0" w:color="auto"/>
              <w:right w:val="single" w:sz="4" w:space="0" w:color="auto"/>
            </w:tcBorders>
            <w:hideMark/>
          </w:tcPr>
          <w:p w14:paraId="6F29B893" w14:textId="77777777" w:rsidR="00277723" w:rsidRPr="00E27D23" w:rsidRDefault="00277723">
            <w:pPr>
              <w:pStyle w:val="TAL"/>
              <w:rPr>
                <w:lang w:eastAsia="zh-CN"/>
              </w:rPr>
            </w:pPr>
            <w:r w:rsidRPr="00E27D23">
              <w:t>The SS transmits a MBS Packet on the MTCH with LCID=1 and g-RNTI =</w:t>
            </w:r>
            <w:r w:rsidRPr="00E27D23">
              <w:rPr>
                <w:lang w:eastAsia="zh-CN"/>
              </w:rPr>
              <w:t xml:space="preserve"> ’</w:t>
            </w:r>
            <w:r w:rsidRPr="00E27D23">
              <w:t>0002’H.</w:t>
            </w:r>
          </w:p>
        </w:tc>
        <w:tc>
          <w:tcPr>
            <w:tcW w:w="708" w:type="dxa"/>
            <w:tcBorders>
              <w:top w:val="single" w:sz="4" w:space="0" w:color="auto"/>
              <w:left w:val="single" w:sz="4" w:space="0" w:color="auto"/>
              <w:bottom w:val="single" w:sz="4" w:space="0" w:color="auto"/>
              <w:right w:val="single" w:sz="4" w:space="0" w:color="auto"/>
            </w:tcBorders>
            <w:hideMark/>
          </w:tcPr>
          <w:p w14:paraId="2E9AE42D" w14:textId="77777777" w:rsidR="00277723" w:rsidRPr="00E27D23" w:rsidRDefault="00277723">
            <w:pPr>
              <w:pStyle w:val="TAC"/>
              <w:rPr>
                <w:lang w:eastAsia="en-US"/>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07306718" w14:textId="77777777" w:rsidR="00277723" w:rsidRPr="00E27D23" w:rsidRDefault="00277723">
            <w:pPr>
              <w:pStyle w:val="TAL"/>
            </w:pPr>
            <w:r w:rsidRPr="00E27D23">
              <w:rPr>
                <w:lang w:eastAsia="zh-CN"/>
              </w:rPr>
              <w:t>MBS Packet.</w:t>
            </w:r>
          </w:p>
        </w:tc>
        <w:tc>
          <w:tcPr>
            <w:tcW w:w="567" w:type="dxa"/>
            <w:tcBorders>
              <w:top w:val="single" w:sz="4" w:space="0" w:color="auto"/>
              <w:left w:val="single" w:sz="4" w:space="0" w:color="auto"/>
              <w:bottom w:val="single" w:sz="4" w:space="0" w:color="auto"/>
              <w:right w:val="single" w:sz="4" w:space="0" w:color="auto"/>
            </w:tcBorders>
            <w:hideMark/>
          </w:tcPr>
          <w:p w14:paraId="66EFC7E7" w14:textId="77777777" w:rsidR="00277723" w:rsidRPr="00E27D23" w:rsidRDefault="0027772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17D4CE00" w14:textId="77777777" w:rsidR="00277723" w:rsidRPr="00E27D23" w:rsidRDefault="00277723">
            <w:pPr>
              <w:pStyle w:val="TAC"/>
            </w:pPr>
            <w:r w:rsidRPr="00E27D23">
              <w:t>-</w:t>
            </w:r>
          </w:p>
        </w:tc>
      </w:tr>
      <w:tr w:rsidR="00277723" w:rsidRPr="00E27D23" w14:paraId="49446CB7"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55AABCCB" w14:textId="77777777" w:rsidR="00277723" w:rsidRPr="00E27D23" w:rsidRDefault="00277723">
            <w:pPr>
              <w:pStyle w:val="TAC"/>
              <w:rPr>
                <w:lang w:eastAsia="zh-CN"/>
              </w:rPr>
            </w:pPr>
            <w:r w:rsidRPr="00E27D23">
              <w:rPr>
                <w:lang w:eastAsia="zh-CN"/>
              </w:rPr>
              <w:t>19</w:t>
            </w:r>
          </w:p>
        </w:tc>
        <w:tc>
          <w:tcPr>
            <w:tcW w:w="3967" w:type="dxa"/>
            <w:tcBorders>
              <w:top w:val="single" w:sz="4" w:space="0" w:color="auto"/>
              <w:left w:val="single" w:sz="4" w:space="0" w:color="auto"/>
              <w:bottom w:val="single" w:sz="4" w:space="0" w:color="auto"/>
              <w:right w:val="single" w:sz="4" w:space="0" w:color="auto"/>
            </w:tcBorders>
            <w:hideMark/>
          </w:tcPr>
          <w:p w14:paraId="121997CF" w14:textId="77777777" w:rsidR="00277723" w:rsidRPr="00E27D23" w:rsidRDefault="00277723">
            <w:pPr>
              <w:pStyle w:val="TAL"/>
              <w:rPr>
                <w:lang w:eastAsia="zh-CN"/>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7AE18E6D" w14:textId="77777777" w:rsidR="00277723" w:rsidRPr="00E27D23" w:rsidRDefault="00277723">
            <w:pPr>
              <w:pStyle w:val="TAC"/>
              <w:rPr>
                <w:lang w:eastAsia="en-US"/>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3A21EE93" w14:textId="77777777" w:rsidR="00277723" w:rsidRPr="00E27D23" w:rsidRDefault="00277723">
            <w:pPr>
              <w:pStyle w:val="TAL"/>
              <w:rPr>
                <w:rFonts w:eastAsia="MS Gothic"/>
              </w:rPr>
            </w:pPr>
            <w:r w:rsidRPr="00E27D23">
              <w:rPr>
                <w:rFonts w:eastAsia="MS Gothic"/>
              </w:rPr>
              <w:t xml:space="preserve">NR RRC: </w:t>
            </w:r>
            <w:r w:rsidRPr="00E27D23">
              <w:rPr>
                <w:rFonts w:eastAsia="MS Gothic"/>
                <w:i/>
              </w:rPr>
              <w:t>DLInformationTransfer</w:t>
            </w:r>
          </w:p>
          <w:p w14:paraId="42CA445C" w14:textId="77777777" w:rsidR="00277723" w:rsidRPr="00E27D23" w:rsidRDefault="00277723">
            <w:pPr>
              <w:pStyle w:val="TAL"/>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hideMark/>
          </w:tcPr>
          <w:p w14:paraId="64AD57C9" w14:textId="77777777" w:rsidR="00277723" w:rsidRPr="00E27D23" w:rsidRDefault="0027772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690D961B" w14:textId="77777777" w:rsidR="00277723" w:rsidRPr="00E27D23" w:rsidRDefault="00277723">
            <w:pPr>
              <w:pStyle w:val="TAC"/>
            </w:pPr>
            <w:r w:rsidRPr="00E27D23">
              <w:t>-</w:t>
            </w:r>
          </w:p>
        </w:tc>
      </w:tr>
      <w:tr w:rsidR="00277723" w:rsidRPr="00E27D23" w14:paraId="67068740"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610B7954" w14:textId="77777777" w:rsidR="00277723" w:rsidRPr="00E27D23" w:rsidRDefault="00277723">
            <w:pPr>
              <w:pStyle w:val="TAC"/>
              <w:rPr>
                <w:lang w:eastAsia="zh-CN"/>
              </w:rPr>
            </w:pPr>
            <w:r w:rsidRPr="00E27D23">
              <w:rPr>
                <w:lang w:eastAsia="zh-CN"/>
              </w:rPr>
              <w:t>20</w:t>
            </w:r>
          </w:p>
        </w:tc>
        <w:tc>
          <w:tcPr>
            <w:tcW w:w="3967" w:type="dxa"/>
            <w:tcBorders>
              <w:top w:val="single" w:sz="4" w:space="0" w:color="auto"/>
              <w:left w:val="single" w:sz="4" w:space="0" w:color="auto"/>
              <w:bottom w:val="single" w:sz="4" w:space="0" w:color="auto"/>
              <w:right w:val="single" w:sz="4" w:space="0" w:color="auto"/>
            </w:tcBorders>
            <w:hideMark/>
          </w:tcPr>
          <w:p w14:paraId="103A64FC" w14:textId="77777777" w:rsidR="00277723" w:rsidRPr="00E27D23" w:rsidRDefault="00277723">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2B40C661" w14:textId="77777777" w:rsidR="00277723" w:rsidRPr="00E27D23" w:rsidRDefault="00277723">
            <w:pPr>
              <w:pStyle w:val="TAC"/>
              <w:rPr>
                <w:lang w:eastAsia="en-US"/>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6F073EDE" w14:textId="77777777" w:rsidR="00277723" w:rsidRPr="00E27D23" w:rsidRDefault="00277723">
            <w:pPr>
              <w:pStyle w:val="TAL"/>
              <w:rPr>
                <w:rFonts w:eastAsia="MS Gothic"/>
              </w:rPr>
            </w:pPr>
            <w:r w:rsidRPr="00E27D23">
              <w:rPr>
                <w:rFonts w:eastAsia="MS Gothic"/>
              </w:rPr>
              <w:t xml:space="preserve">NR RRC: </w:t>
            </w:r>
            <w:r w:rsidRPr="00E27D23">
              <w:rPr>
                <w:rFonts w:eastAsia="MS Gothic"/>
                <w:i/>
              </w:rPr>
              <w:t>ULInformationTransfer</w:t>
            </w:r>
          </w:p>
          <w:p w14:paraId="0403BD5E" w14:textId="79481F23" w:rsidR="00277723" w:rsidRPr="00E27D23" w:rsidRDefault="00277723">
            <w:pPr>
              <w:pStyle w:val="TAL"/>
            </w:pPr>
            <w:r w:rsidRPr="00E27D23">
              <w:rPr>
                <w:rFonts w:eastAsia="MS Gothic"/>
              </w:rPr>
              <w:t>TC:</w:t>
            </w:r>
            <w:r w:rsidR="00301A0A" w:rsidRPr="00E27D23">
              <w:rPr>
                <w:rFonts w:eastAsia="MS Gothic"/>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hideMark/>
          </w:tcPr>
          <w:p w14:paraId="1E847639" w14:textId="77777777" w:rsidR="00277723" w:rsidRPr="00E27D23" w:rsidRDefault="0027772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5AB82F97" w14:textId="77777777" w:rsidR="00277723" w:rsidRPr="00E27D23" w:rsidRDefault="00277723">
            <w:pPr>
              <w:pStyle w:val="TAC"/>
            </w:pPr>
            <w:r w:rsidRPr="00E27D23">
              <w:t>-</w:t>
            </w:r>
          </w:p>
        </w:tc>
      </w:tr>
      <w:tr w:rsidR="00277723" w:rsidRPr="00E27D23" w14:paraId="4C18666D"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007F8276" w14:textId="77777777" w:rsidR="00277723" w:rsidRPr="00E27D23" w:rsidRDefault="00277723">
            <w:pPr>
              <w:pStyle w:val="TAC"/>
              <w:rPr>
                <w:lang w:eastAsia="zh-CN"/>
              </w:rPr>
            </w:pPr>
            <w:r w:rsidRPr="00E27D23">
              <w:rPr>
                <w:lang w:eastAsia="zh-CN"/>
              </w:rPr>
              <w:t>21</w:t>
            </w:r>
          </w:p>
        </w:tc>
        <w:tc>
          <w:tcPr>
            <w:tcW w:w="3967" w:type="dxa"/>
            <w:tcBorders>
              <w:top w:val="single" w:sz="4" w:space="0" w:color="auto"/>
              <w:left w:val="single" w:sz="4" w:space="0" w:color="auto"/>
              <w:bottom w:val="single" w:sz="4" w:space="0" w:color="auto"/>
              <w:right w:val="single" w:sz="4" w:space="0" w:color="auto"/>
            </w:tcBorders>
            <w:hideMark/>
          </w:tcPr>
          <w:p w14:paraId="36BCA509" w14:textId="5660A45F" w:rsidR="00277723" w:rsidRPr="00E27D23" w:rsidRDefault="00277723">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 xml:space="preserve">CH in step 20 greater than </w:t>
            </w:r>
            <w:r w:rsidR="007B5218" w:rsidRPr="00E27D23">
              <w:rPr>
                <w:rFonts w:eastAsia="MS Gothic"/>
              </w:rPr>
              <w:t>zero</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7E141EA3" w14:textId="77777777" w:rsidR="00277723" w:rsidRPr="00E27D23" w:rsidRDefault="00277723">
            <w:pPr>
              <w:pStyle w:val="TAC"/>
              <w:rPr>
                <w:lang w:eastAsia="en-US"/>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64E84CBF" w14:textId="77777777" w:rsidR="00277723" w:rsidRPr="00E27D23" w:rsidRDefault="00277723">
            <w:pPr>
              <w:pStyle w:val="TAL"/>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3ED52D34" w14:textId="77777777" w:rsidR="00277723" w:rsidRPr="00E27D23" w:rsidRDefault="00277723">
            <w:pPr>
              <w:pStyle w:val="TAC"/>
            </w:pPr>
            <w:r w:rsidRPr="00E27D23">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1333FA5C" w14:textId="77777777" w:rsidR="00277723" w:rsidRPr="00E27D23" w:rsidRDefault="00277723">
            <w:pPr>
              <w:pStyle w:val="TAC"/>
            </w:pPr>
            <w:r w:rsidRPr="00E27D23">
              <w:rPr>
                <w:lang w:eastAsia="zh-CN"/>
              </w:rPr>
              <w:t>P</w:t>
            </w:r>
          </w:p>
        </w:tc>
      </w:tr>
      <w:tr w:rsidR="00277723" w:rsidRPr="00E27D23" w14:paraId="7281BA33"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5F1E369E" w14:textId="77777777" w:rsidR="00277723" w:rsidRPr="00E27D23" w:rsidRDefault="00277723">
            <w:pPr>
              <w:pStyle w:val="TAC"/>
              <w:rPr>
                <w:lang w:eastAsia="zh-CN"/>
              </w:rPr>
            </w:pPr>
            <w:r w:rsidRPr="00E27D23">
              <w:rPr>
                <w:lang w:eastAsia="zh-CN"/>
              </w:rPr>
              <w:t>22</w:t>
            </w:r>
          </w:p>
        </w:tc>
        <w:tc>
          <w:tcPr>
            <w:tcW w:w="3967" w:type="dxa"/>
            <w:tcBorders>
              <w:top w:val="single" w:sz="4" w:space="0" w:color="auto"/>
              <w:left w:val="single" w:sz="4" w:space="0" w:color="auto"/>
              <w:bottom w:val="single" w:sz="4" w:space="0" w:color="auto"/>
              <w:right w:val="single" w:sz="4" w:space="0" w:color="auto"/>
            </w:tcBorders>
            <w:hideMark/>
          </w:tcPr>
          <w:p w14:paraId="25222F21" w14:textId="77777777" w:rsidR="00277723" w:rsidRPr="00E27D23" w:rsidRDefault="00277723">
            <w:pPr>
              <w:pStyle w:val="TAL"/>
              <w:rPr>
                <w:lang w:eastAsia="zh-CN"/>
              </w:rPr>
            </w:pPr>
            <w:r w:rsidRPr="00E27D23">
              <w:t xml:space="preserve">The SS transmits an </w:t>
            </w:r>
            <w:r w:rsidRPr="00E27D23">
              <w:rPr>
                <w:i/>
              </w:rPr>
              <w:t>RRCReleas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2B76D5C3" w14:textId="77777777" w:rsidR="00277723" w:rsidRPr="00E27D23" w:rsidRDefault="00277723">
            <w:pPr>
              <w:pStyle w:val="TAC"/>
              <w:rPr>
                <w:lang w:eastAsia="en-US"/>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08F36C57" w14:textId="77777777" w:rsidR="00277723" w:rsidRPr="00E27D23" w:rsidRDefault="00277723">
            <w:pPr>
              <w:pStyle w:val="TAL"/>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single" w:sz="4" w:space="0" w:color="auto"/>
              <w:left w:val="single" w:sz="4" w:space="0" w:color="auto"/>
              <w:bottom w:val="single" w:sz="4" w:space="0" w:color="auto"/>
              <w:right w:val="single" w:sz="4" w:space="0" w:color="auto"/>
            </w:tcBorders>
            <w:hideMark/>
          </w:tcPr>
          <w:p w14:paraId="7D8FF88E" w14:textId="77777777" w:rsidR="00277723" w:rsidRPr="00E27D23" w:rsidRDefault="0027772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173F4D35" w14:textId="77777777" w:rsidR="00277723" w:rsidRPr="00E27D23" w:rsidRDefault="00277723">
            <w:pPr>
              <w:pStyle w:val="TAC"/>
            </w:pPr>
            <w:r w:rsidRPr="00E27D23">
              <w:t>-</w:t>
            </w:r>
          </w:p>
        </w:tc>
      </w:tr>
      <w:tr w:rsidR="00277723" w:rsidRPr="00E27D23" w14:paraId="16E45E22"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75D12F75" w14:textId="77777777" w:rsidR="00277723" w:rsidRPr="00E27D23" w:rsidRDefault="00277723">
            <w:pPr>
              <w:pStyle w:val="TAC"/>
              <w:rPr>
                <w:lang w:eastAsia="zh-CN"/>
              </w:rPr>
            </w:pPr>
            <w:r w:rsidRPr="00E27D23">
              <w:rPr>
                <w:lang w:eastAsia="zh-CN"/>
              </w:rPr>
              <w:t>23</w:t>
            </w:r>
          </w:p>
        </w:tc>
        <w:tc>
          <w:tcPr>
            <w:tcW w:w="3967" w:type="dxa"/>
            <w:tcBorders>
              <w:top w:val="single" w:sz="4" w:space="0" w:color="auto"/>
              <w:left w:val="single" w:sz="4" w:space="0" w:color="auto"/>
              <w:bottom w:val="single" w:sz="4" w:space="0" w:color="auto"/>
              <w:right w:val="single" w:sz="4" w:space="0" w:color="auto"/>
            </w:tcBorders>
            <w:hideMark/>
          </w:tcPr>
          <w:p w14:paraId="7516A24C" w14:textId="77777777" w:rsidR="00277723" w:rsidRPr="00E27D23" w:rsidRDefault="00277723">
            <w:pPr>
              <w:pStyle w:val="TAL"/>
              <w:rPr>
                <w:lang w:eastAsia="zh-CN"/>
              </w:rPr>
            </w:pPr>
            <w:r w:rsidRPr="00E27D23">
              <w:rPr>
                <w:lang w:eastAsia="zh-CN"/>
              </w:rPr>
              <w:t xml:space="preserve">The SS updates </w:t>
            </w:r>
            <w:r w:rsidRPr="00E27D23">
              <w:rPr>
                <w:i/>
                <w:color w:val="000000"/>
              </w:rPr>
              <w:t>MBSBroadcastConfiguration</w:t>
            </w:r>
            <w:r w:rsidRPr="00E27D23">
              <w:rPr>
                <w:i/>
                <w:color w:val="000000"/>
                <w:lang w:eastAsia="zh-CN"/>
              </w:rPr>
              <w:t xml:space="preserve"> </w:t>
            </w:r>
            <w:r w:rsidRPr="00E27D23">
              <w:rPr>
                <w:lang w:eastAsia="zh-CN"/>
              </w:rPr>
              <w:t xml:space="preserve">message to exclude the configuration for </w:t>
            </w:r>
            <w:r w:rsidRPr="00E27D23">
              <w:t xml:space="preserve">MBS Service ID </w:t>
            </w:r>
            <w:r w:rsidRPr="00E27D23">
              <w:rPr>
                <w:lang w:eastAsia="zh-CN"/>
              </w:rPr>
              <w:t>‘000001’H.</w:t>
            </w:r>
          </w:p>
        </w:tc>
        <w:tc>
          <w:tcPr>
            <w:tcW w:w="708" w:type="dxa"/>
            <w:tcBorders>
              <w:top w:val="single" w:sz="4" w:space="0" w:color="auto"/>
              <w:left w:val="single" w:sz="4" w:space="0" w:color="auto"/>
              <w:bottom w:val="single" w:sz="4" w:space="0" w:color="auto"/>
              <w:right w:val="single" w:sz="4" w:space="0" w:color="auto"/>
            </w:tcBorders>
            <w:hideMark/>
          </w:tcPr>
          <w:p w14:paraId="005D3520" w14:textId="77777777" w:rsidR="00277723" w:rsidRPr="00E27D23" w:rsidRDefault="00277723">
            <w:pPr>
              <w:pStyle w:val="TAC"/>
              <w:rPr>
                <w:lang w:eastAsia="en-US"/>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12CBB550" w14:textId="77777777" w:rsidR="00277723" w:rsidRPr="00E27D23" w:rsidRDefault="00277723">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2BF789BE" w14:textId="77777777" w:rsidR="00277723" w:rsidRPr="00E27D23" w:rsidRDefault="0027772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526C1166" w14:textId="77777777" w:rsidR="00277723" w:rsidRPr="00E27D23" w:rsidRDefault="00277723">
            <w:pPr>
              <w:pStyle w:val="TAC"/>
            </w:pPr>
            <w:r w:rsidRPr="00E27D23">
              <w:t>-</w:t>
            </w:r>
          </w:p>
        </w:tc>
      </w:tr>
      <w:tr w:rsidR="00277723" w:rsidRPr="00E27D23" w14:paraId="0474BD96"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51FBFD4A" w14:textId="77777777" w:rsidR="00277723" w:rsidRPr="00E27D23" w:rsidRDefault="00277723">
            <w:pPr>
              <w:pStyle w:val="TAC"/>
              <w:rPr>
                <w:lang w:eastAsia="zh-CN"/>
              </w:rPr>
            </w:pPr>
            <w:r w:rsidRPr="00E27D23">
              <w:rPr>
                <w:lang w:eastAsia="zh-CN"/>
              </w:rPr>
              <w:t>24</w:t>
            </w:r>
          </w:p>
        </w:tc>
        <w:tc>
          <w:tcPr>
            <w:tcW w:w="3967" w:type="dxa"/>
            <w:tcBorders>
              <w:top w:val="single" w:sz="4" w:space="0" w:color="auto"/>
              <w:left w:val="single" w:sz="4" w:space="0" w:color="auto"/>
              <w:bottom w:val="single" w:sz="4" w:space="0" w:color="auto"/>
              <w:right w:val="single" w:sz="4" w:space="0" w:color="auto"/>
            </w:tcBorders>
            <w:hideMark/>
          </w:tcPr>
          <w:p w14:paraId="4B30EFE6" w14:textId="77777777" w:rsidR="00277723" w:rsidRPr="00E27D23" w:rsidRDefault="00277723">
            <w:pPr>
              <w:pStyle w:val="TAL"/>
              <w:rPr>
                <w:lang w:eastAsia="zh-CN"/>
              </w:rPr>
            </w:pPr>
            <w:r w:rsidRPr="00E27D23">
              <w:rPr>
                <w:lang w:eastAsia="zh-CN"/>
              </w:rPr>
              <w:t xml:space="preserve">The SS transmits MCCH information change notification due to MBS service </w:t>
            </w:r>
            <w:r w:rsidRPr="00E27D23">
              <w:t>stop.</w:t>
            </w:r>
          </w:p>
        </w:tc>
        <w:tc>
          <w:tcPr>
            <w:tcW w:w="708" w:type="dxa"/>
            <w:tcBorders>
              <w:top w:val="single" w:sz="4" w:space="0" w:color="auto"/>
              <w:left w:val="single" w:sz="4" w:space="0" w:color="auto"/>
              <w:bottom w:val="single" w:sz="4" w:space="0" w:color="auto"/>
              <w:right w:val="single" w:sz="4" w:space="0" w:color="auto"/>
            </w:tcBorders>
            <w:hideMark/>
          </w:tcPr>
          <w:p w14:paraId="2F70399A" w14:textId="77777777" w:rsidR="00277723" w:rsidRPr="00E27D23" w:rsidRDefault="00277723">
            <w:pPr>
              <w:pStyle w:val="TAC"/>
              <w:rPr>
                <w:lang w:eastAsia="en-US"/>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7F5E83C3" w14:textId="77777777" w:rsidR="00277723" w:rsidRPr="00E27D23" w:rsidRDefault="00277723">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67F1C03B" w14:textId="77777777" w:rsidR="00277723" w:rsidRPr="00E27D23" w:rsidRDefault="0027772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406882F5" w14:textId="77777777" w:rsidR="00277723" w:rsidRPr="00E27D23" w:rsidRDefault="00277723">
            <w:pPr>
              <w:pStyle w:val="TAC"/>
            </w:pPr>
            <w:r w:rsidRPr="00E27D23">
              <w:t>-</w:t>
            </w:r>
          </w:p>
        </w:tc>
      </w:tr>
      <w:tr w:rsidR="00277723" w:rsidRPr="00E27D23" w14:paraId="6046E9BC"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0D99C909" w14:textId="77777777" w:rsidR="00277723" w:rsidRPr="00E27D23" w:rsidRDefault="00277723">
            <w:pPr>
              <w:pStyle w:val="TAC"/>
              <w:rPr>
                <w:lang w:eastAsia="zh-CN"/>
              </w:rPr>
            </w:pPr>
            <w:r w:rsidRPr="00E27D23">
              <w:rPr>
                <w:lang w:eastAsia="zh-CN"/>
              </w:rPr>
              <w:t>-</w:t>
            </w:r>
          </w:p>
        </w:tc>
        <w:tc>
          <w:tcPr>
            <w:tcW w:w="3967" w:type="dxa"/>
            <w:tcBorders>
              <w:top w:val="single" w:sz="4" w:space="0" w:color="auto"/>
              <w:left w:val="single" w:sz="4" w:space="0" w:color="auto"/>
              <w:bottom w:val="single" w:sz="4" w:space="0" w:color="auto"/>
              <w:right w:val="single" w:sz="4" w:space="0" w:color="auto"/>
            </w:tcBorders>
            <w:hideMark/>
          </w:tcPr>
          <w:p w14:paraId="5FC211D2" w14:textId="1C55A237" w:rsidR="00277723" w:rsidRPr="00E27D23" w:rsidRDefault="00277723">
            <w:pPr>
              <w:pStyle w:val="TAL"/>
              <w:rPr>
                <w:lang w:eastAsia="zh-CN"/>
              </w:rPr>
            </w:pPr>
            <w:r w:rsidRPr="00E27D23">
              <w:t>Exception: Step 25 is repeated 5 times</w:t>
            </w:r>
            <w:r w:rsidR="00301A0A" w:rsidRPr="00E27D23">
              <w:t>.</w:t>
            </w:r>
          </w:p>
        </w:tc>
        <w:tc>
          <w:tcPr>
            <w:tcW w:w="708" w:type="dxa"/>
            <w:tcBorders>
              <w:top w:val="single" w:sz="4" w:space="0" w:color="auto"/>
              <w:left w:val="single" w:sz="4" w:space="0" w:color="auto"/>
              <w:bottom w:val="single" w:sz="4" w:space="0" w:color="auto"/>
              <w:right w:val="single" w:sz="4" w:space="0" w:color="auto"/>
            </w:tcBorders>
            <w:hideMark/>
          </w:tcPr>
          <w:p w14:paraId="33327DEE" w14:textId="77777777" w:rsidR="00277723" w:rsidRPr="00E27D23" w:rsidRDefault="00277723">
            <w:pPr>
              <w:pStyle w:val="TAC"/>
              <w:rPr>
                <w:lang w:eastAsia="en-US"/>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3315E8BB" w14:textId="77777777" w:rsidR="00277723" w:rsidRPr="00E27D23" w:rsidRDefault="00277723">
            <w:pPr>
              <w:pStyle w:val="TAL"/>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6A8E1C88" w14:textId="77777777" w:rsidR="00277723" w:rsidRPr="00E27D23" w:rsidRDefault="0027772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68E97C00" w14:textId="77777777" w:rsidR="00277723" w:rsidRPr="00E27D23" w:rsidRDefault="00277723">
            <w:pPr>
              <w:pStyle w:val="TAC"/>
            </w:pPr>
            <w:r w:rsidRPr="00E27D23">
              <w:t>-</w:t>
            </w:r>
          </w:p>
        </w:tc>
      </w:tr>
      <w:tr w:rsidR="00277723" w:rsidRPr="00E27D23" w14:paraId="3A5D810B"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1B81B40E" w14:textId="77777777" w:rsidR="00277723" w:rsidRPr="00E27D23" w:rsidRDefault="00277723">
            <w:pPr>
              <w:pStyle w:val="TAC"/>
              <w:rPr>
                <w:lang w:eastAsia="zh-CN"/>
              </w:rPr>
            </w:pPr>
            <w:r w:rsidRPr="00E27D23">
              <w:rPr>
                <w:lang w:eastAsia="zh-CN"/>
              </w:rPr>
              <w:t>25</w:t>
            </w:r>
          </w:p>
        </w:tc>
        <w:tc>
          <w:tcPr>
            <w:tcW w:w="3967" w:type="dxa"/>
            <w:tcBorders>
              <w:top w:val="single" w:sz="4" w:space="0" w:color="auto"/>
              <w:left w:val="single" w:sz="4" w:space="0" w:color="auto"/>
              <w:bottom w:val="single" w:sz="4" w:space="0" w:color="auto"/>
              <w:right w:val="single" w:sz="4" w:space="0" w:color="auto"/>
            </w:tcBorders>
            <w:hideMark/>
          </w:tcPr>
          <w:p w14:paraId="59E53FFF" w14:textId="77777777" w:rsidR="00277723" w:rsidRPr="00E27D23" w:rsidRDefault="00277723">
            <w:pPr>
              <w:pStyle w:val="TAL"/>
              <w:rPr>
                <w:lang w:eastAsia="zh-CN"/>
              </w:rPr>
            </w:pPr>
            <w:r w:rsidRPr="00E27D23">
              <w:t>The SS transmits a MBS Packet on the MTCH with LCID=1 and g-RNTI =</w:t>
            </w:r>
            <w:r w:rsidRPr="00E27D23">
              <w:rPr>
                <w:lang w:eastAsia="zh-CN"/>
              </w:rPr>
              <w:t xml:space="preserve"> ’</w:t>
            </w:r>
            <w:r w:rsidRPr="00E27D23">
              <w:t>0002’H.</w:t>
            </w:r>
          </w:p>
        </w:tc>
        <w:tc>
          <w:tcPr>
            <w:tcW w:w="708" w:type="dxa"/>
            <w:tcBorders>
              <w:top w:val="single" w:sz="4" w:space="0" w:color="auto"/>
              <w:left w:val="single" w:sz="4" w:space="0" w:color="auto"/>
              <w:bottom w:val="single" w:sz="4" w:space="0" w:color="auto"/>
              <w:right w:val="single" w:sz="4" w:space="0" w:color="auto"/>
            </w:tcBorders>
            <w:hideMark/>
          </w:tcPr>
          <w:p w14:paraId="4AD4FB58" w14:textId="77777777" w:rsidR="00277723" w:rsidRPr="00E27D23" w:rsidRDefault="00277723">
            <w:pPr>
              <w:pStyle w:val="TAC"/>
              <w:rPr>
                <w:lang w:eastAsia="en-US"/>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67BB3369" w14:textId="77777777" w:rsidR="00277723" w:rsidRPr="00E27D23" w:rsidRDefault="00277723">
            <w:pPr>
              <w:pStyle w:val="TAL"/>
            </w:pPr>
            <w:r w:rsidRPr="00E27D23">
              <w:rPr>
                <w:lang w:eastAsia="zh-CN"/>
              </w:rPr>
              <w:t>MBS Packet.</w:t>
            </w:r>
          </w:p>
        </w:tc>
        <w:tc>
          <w:tcPr>
            <w:tcW w:w="567" w:type="dxa"/>
            <w:tcBorders>
              <w:top w:val="single" w:sz="4" w:space="0" w:color="auto"/>
              <w:left w:val="single" w:sz="4" w:space="0" w:color="auto"/>
              <w:bottom w:val="single" w:sz="4" w:space="0" w:color="auto"/>
              <w:right w:val="single" w:sz="4" w:space="0" w:color="auto"/>
            </w:tcBorders>
            <w:hideMark/>
          </w:tcPr>
          <w:p w14:paraId="13B03830" w14:textId="77777777" w:rsidR="00277723" w:rsidRPr="00E27D23" w:rsidRDefault="0027772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6A683245" w14:textId="77777777" w:rsidR="00277723" w:rsidRPr="00E27D23" w:rsidRDefault="00277723">
            <w:pPr>
              <w:pStyle w:val="TAC"/>
            </w:pPr>
            <w:r w:rsidRPr="00E27D23">
              <w:t>-</w:t>
            </w:r>
          </w:p>
        </w:tc>
      </w:tr>
      <w:tr w:rsidR="00277723" w:rsidRPr="00E27D23" w14:paraId="4CD10C4C"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302C6621" w14:textId="77777777" w:rsidR="00277723" w:rsidRPr="00E27D23" w:rsidRDefault="00277723">
            <w:pPr>
              <w:pStyle w:val="TAC"/>
              <w:rPr>
                <w:lang w:eastAsia="zh-CN"/>
              </w:rPr>
            </w:pPr>
            <w:r w:rsidRPr="00E27D23">
              <w:rPr>
                <w:lang w:eastAsia="zh-CN"/>
              </w:rPr>
              <w:t>26-33</w:t>
            </w:r>
          </w:p>
        </w:tc>
        <w:tc>
          <w:tcPr>
            <w:tcW w:w="3967" w:type="dxa"/>
            <w:tcBorders>
              <w:top w:val="single" w:sz="4" w:space="0" w:color="auto"/>
              <w:left w:val="single" w:sz="4" w:space="0" w:color="auto"/>
              <w:bottom w:val="single" w:sz="4" w:space="0" w:color="auto"/>
              <w:right w:val="single" w:sz="4" w:space="0" w:color="auto"/>
            </w:tcBorders>
            <w:hideMark/>
          </w:tcPr>
          <w:p w14:paraId="3256BF61" w14:textId="3A80DA46" w:rsidR="00277723" w:rsidRPr="00E27D23" w:rsidRDefault="00277723">
            <w:pPr>
              <w:pStyle w:val="TAL"/>
              <w:rPr>
                <w:lang w:eastAsia="zh-CN"/>
              </w:rPr>
            </w:pPr>
            <w:r w:rsidRPr="00E27D23">
              <w:rPr>
                <w:kern w:val="2"/>
              </w:rPr>
              <w:t xml:space="preserve">Steps 1 to 8 of </w:t>
            </w:r>
            <w:r w:rsidRPr="00E27D23">
              <w:rPr>
                <w:lang w:eastAsia="zh-CN"/>
              </w:rPr>
              <w:t xml:space="preserve">the generic procedures described in </w:t>
            </w:r>
            <w:r w:rsidRPr="00E27D23">
              <w:rPr>
                <w:kern w:val="2"/>
              </w:rPr>
              <w:t xml:space="preserve">TS 38.508-1 </w:t>
            </w:r>
            <w:r w:rsidR="00301A0A" w:rsidRPr="00E27D23">
              <w:rPr>
                <w:kern w:val="2"/>
              </w:rPr>
              <w:t xml:space="preserve">[4] </w:t>
            </w:r>
            <w:r w:rsidRPr="00E27D23">
              <w:rPr>
                <w:kern w:val="2"/>
              </w:rPr>
              <w:t>subclause 4.5.4.2-3</w:t>
            </w:r>
            <w:r w:rsidRPr="00E27D23">
              <w:rPr>
                <w:lang w:eastAsia="zh-CN"/>
              </w:rPr>
              <w:t xml:space="preserve"> are performed.</w:t>
            </w:r>
          </w:p>
        </w:tc>
        <w:tc>
          <w:tcPr>
            <w:tcW w:w="708" w:type="dxa"/>
            <w:tcBorders>
              <w:top w:val="single" w:sz="4" w:space="0" w:color="auto"/>
              <w:left w:val="single" w:sz="4" w:space="0" w:color="auto"/>
              <w:bottom w:val="single" w:sz="4" w:space="0" w:color="auto"/>
              <w:right w:val="single" w:sz="4" w:space="0" w:color="auto"/>
            </w:tcBorders>
            <w:hideMark/>
          </w:tcPr>
          <w:p w14:paraId="44F8B957" w14:textId="77777777" w:rsidR="00277723" w:rsidRPr="00E27D23" w:rsidRDefault="00277723">
            <w:pPr>
              <w:pStyle w:val="TAC"/>
              <w:rPr>
                <w:lang w:eastAsia="en-US"/>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14EB14ED" w14:textId="77777777" w:rsidR="00277723" w:rsidRPr="00E27D23" w:rsidRDefault="00277723">
            <w:pPr>
              <w:pStyle w:val="TAL"/>
              <w:rPr>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198E852B" w14:textId="77777777" w:rsidR="00277723" w:rsidRPr="00E27D23" w:rsidRDefault="00277723">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0B977786" w14:textId="77777777" w:rsidR="00277723" w:rsidRPr="00E27D23" w:rsidRDefault="00277723">
            <w:pPr>
              <w:pStyle w:val="TAC"/>
              <w:rPr>
                <w:lang w:eastAsia="zh-CN"/>
              </w:rPr>
            </w:pPr>
            <w:r w:rsidRPr="00E27D23">
              <w:t>-</w:t>
            </w:r>
          </w:p>
        </w:tc>
      </w:tr>
      <w:tr w:rsidR="00277723" w:rsidRPr="00E27D23" w14:paraId="255503EB"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0AD1976E" w14:textId="77777777" w:rsidR="00277723" w:rsidRPr="00E27D23" w:rsidRDefault="00277723">
            <w:pPr>
              <w:pStyle w:val="TAC"/>
              <w:rPr>
                <w:lang w:eastAsia="zh-CN"/>
              </w:rPr>
            </w:pPr>
            <w:r w:rsidRPr="00E27D23">
              <w:rPr>
                <w:lang w:eastAsia="zh-CN"/>
              </w:rPr>
              <w:t>34</w:t>
            </w:r>
          </w:p>
        </w:tc>
        <w:tc>
          <w:tcPr>
            <w:tcW w:w="3967" w:type="dxa"/>
            <w:tcBorders>
              <w:top w:val="single" w:sz="4" w:space="0" w:color="auto"/>
              <w:left w:val="single" w:sz="4" w:space="0" w:color="auto"/>
              <w:bottom w:val="single" w:sz="4" w:space="0" w:color="auto"/>
              <w:right w:val="single" w:sz="4" w:space="0" w:color="auto"/>
            </w:tcBorders>
            <w:hideMark/>
          </w:tcPr>
          <w:p w14:paraId="25AB05F1" w14:textId="77777777" w:rsidR="00277723" w:rsidRPr="00E27D23" w:rsidRDefault="00277723">
            <w:pPr>
              <w:pStyle w:val="TAL"/>
              <w:rPr>
                <w:lang w:eastAsia="zh-CN"/>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2D0FC41F" w14:textId="77777777" w:rsidR="00277723" w:rsidRPr="00E27D23" w:rsidRDefault="00277723">
            <w:pPr>
              <w:pStyle w:val="TAC"/>
              <w:rPr>
                <w:lang w:eastAsia="en-US"/>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50E39D5F" w14:textId="77777777" w:rsidR="00277723" w:rsidRPr="00E27D23" w:rsidRDefault="00277723">
            <w:pPr>
              <w:pStyle w:val="TAL"/>
              <w:rPr>
                <w:rFonts w:eastAsia="MS Gothic"/>
              </w:rPr>
            </w:pPr>
            <w:r w:rsidRPr="00E27D23">
              <w:rPr>
                <w:rFonts w:eastAsia="MS Gothic"/>
              </w:rPr>
              <w:t xml:space="preserve">NR RRC: </w:t>
            </w:r>
            <w:r w:rsidRPr="00E27D23">
              <w:rPr>
                <w:rFonts w:eastAsia="MS Gothic"/>
                <w:i/>
              </w:rPr>
              <w:t>DLInformationTransfer</w:t>
            </w:r>
          </w:p>
          <w:p w14:paraId="4719239F" w14:textId="77777777" w:rsidR="00277723" w:rsidRPr="00E27D23" w:rsidRDefault="00277723">
            <w:pPr>
              <w:pStyle w:val="TAL"/>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hideMark/>
          </w:tcPr>
          <w:p w14:paraId="2A7869FF" w14:textId="77777777" w:rsidR="00277723" w:rsidRPr="00E27D23" w:rsidRDefault="00277723">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6887304E" w14:textId="77777777" w:rsidR="00277723" w:rsidRPr="00E27D23" w:rsidRDefault="00277723">
            <w:pPr>
              <w:pStyle w:val="TAC"/>
              <w:rPr>
                <w:lang w:eastAsia="zh-CN"/>
              </w:rPr>
            </w:pPr>
            <w:r w:rsidRPr="00E27D23">
              <w:t>-</w:t>
            </w:r>
          </w:p>
        </w:tc>
      </w:tr>
      <w:tr w:rsidR="00277723" w:rsidRPr="00E27D23" w14:paraId="6AB014A5"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49841135" w14:textId="77777777" w:rsidR="00277723" w:rsidRPr="00E27D23" w:rsidRDefault="00277723">
            <w:pPr>
              <w:pStyle w:val="TAC"/>
              <w:rPr>
                <w:lang w:eastAsia="zh-CN"/>
              </w:rPr>
            </w:pPr>
            <w:r w:rsidRPr="00E27D23">
              <w:rPr>
                <w:lang w:eastAsia="zh-CN"/>
              </w:rPr>
              <w:t>35</w:t>
            </w:r>
          </w:p>
        </w:tc>
        <w:tc>
          <w:tcPr>
            <w:tcW w:w="3967" w:type="dxa"/>
            <w:tcBorders>
              <w:top w:val="single" w:sz="4" w:space="0" w:color="auto"/>
              <w:left w:val="single" w:sz="4" w:space="0" w:color="auto"/>
              <w:bottom w:val="single" w:sz="4" w:space="0" w:color="auto"/>
              <w:right w:val="single" w:sz="4" w:space="0" w:color="auto"/>
            </w:tcBorders>
            <w:hideMark/>
          </w:tcPr>
          <w:p w14:paraId="6A94F8FD" w14:textId="77777777" w:rsidR="00277723" w:rsidRPr="00E27D23" w:rsidRDefault="00277723">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702100D6" w14:textId="77777777" w:rsidR="00277723" w:rsidRPr="00E27D23" w:rsidRDefault="00277723">
            <w:pPr>
              <w:pStyle w:val="TAC"/>
              <w:rPr>
                <w:lang w:eastAsia="en-US"/>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3D2A0668" w14:textId="77777777" w:rsidR="00277723" w:rsidRPr="00E27D23" w:rsidRDefault="00277723">
            <w:pPr>
              <w:pStyle w:val="TAL"/>
              <w:rPr>
                <w:rFonts w:eastAsia="MS Gothic"/>
              </w:rPr>
            </w:pPr>
            <w:r w:rsidRPr="00E27D23">
              <w:rPr>
                <w:rFonts w:eastAsia="MS Gothic"/>
              </w:rPr>
              <w:t xml:space="preserve">NR RRC: </w:t>
            </w:r>
            <w:r w:rsidRPr="00E27D23">
              <w:rPr>
                <w:rFonts w:eastAsia="MS Gothic"/>
                <w:i/>
              </w:rPr>
              <w:t>ULInformationTransfer</w:t>
            </w:r>
          </w:p>
          <w:p w14:paraId="10449695" w14:textId="77777777" w:rsidR="00277723" w:rsidRPr="00E27D23" w:rsidRDefault="00277723">
            <w:pPr>
              <w:pStyle w:val="TAL"/>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hideMark/>
          </w:tcPr>
          <w:p w14:paraId="32517A97" w14:textId="77777777" w:rsidR="00277723" w:rsidRPr="00E27D23" w:rsidRDefault="00277723">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7AD8CFFD" w14:textId="77777777" w:rsidR="00277723" w:rsidRPr="00E27D23" w:rsidRDefault="00277723">
            <w:pPr>
              <w:pStyle w:val="TAC"/>
              <w:rPr>
                <w:lang w:eastAsia="zh-CN"/>
              </w:rPr>
            </w:pPr>
            <w:r w:rsidRPr="00E27D23">
              <w:t>-</w:t>
            </w:r>
          </w:p>
        </w:tc>
      </w:tr>
      <w:tr w:rsidR="00277723" w:rsidRPr="00E27D23" w14:paraId="535DB4B0"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0014E1FA" w14:textId="77777777" w:rsidR="00277723" w:rsidRPr="00E27D23" w:rsidRDefault="00277723">
            <w:pPr>
              <w:pStyle w:val="TAC"/>
              <w:rPr>
                <w:lang w:eastAsia="zh-CN"/>
              </w:rPr>
            </w:pPr>
            <w:r w:rsidRPr="00E27D23">
              <w:rPr>
                <w:lang w:eastAsia="zh-CN"/>
              </w:rPr>
              <w:t>36</w:t>
            </w:r>
          </w:p>
        </w:tc>
        <w:tc>
          <w:tcPr>
            <w:tcW w:w="3967" w:type="dxa"/>
            <w:tcBorders>
              <w:top w:val="single" w:sz="4" w:space="0" w:color="auto"/>
              <w:left w:val="single" w:sz="4" w:space="0" w:color="auto"/>
              <w:bottom w:val="single" w:sz="4" w:space="0" w:color="auto"/>
              <w:right w:val="single" w:sz="4" w:space="0" w:color="auto"/>
            </w:tcBorders>
            <w:hideMark/>
          </w:tcPr>
          <w:p w14:paraId="3C2DD3BE" w14:textId="548EA362" w:rsidR="00277723" w:rsidRPr="00E27D23" w:rsidRDefault="00277723">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CH in step 35 equal to the number of reported in step 2</w:t>
            </w:r>
            <w:r w:rsidR="00301A0A" w:rsidRPr="00E27D23">
              <w:rPr>
                <w:rFonts w:eastAsia="MS Gothic"/>
              </w:rPr>
              <w:t>0</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520E209" w14:textId="77777777" w:rsidR="00277723" w:rsidRPr="00E27D23" w:rsidRDefault="00277723">
            <w:pPr>
              <w:pStyle w:val="TAC"/>
              <w:rPr>
                <w:lang w:eastAsia="en-US"/>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198C5BB9" w14:textId="77777777" w:rsidR="00277723" w:rsidRPr="00E27D23" w:rsidRDefault="00277723">
            <w:pPr>
              <w:pStyle w:val="TAL"/>
              <w:rPr>
                <w:lang w:eastAsia="zh-CN"/>
              </w:rPr>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38A783A0" w14:textId="77777777" w:rsidR="00277723" w:rsidRPr="00E27D23" w:rsidRDefault="00277723">
            <w:pPr>
              <w:pStyle w:val="TAC"/>
              <w:rPr>
                <w:lang w:eastAsia="zh-CN"/>
              </w:rPr>
            </w:pPr>
            <w:r w:rsidRPr="00E27D23">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0D716C8A" w14:textId="77777777" w:rsidR="00277723" w:rsidRPr="00E27D23" w:rsidRDefault="00277723">
            <w:pPr>
              <w:pStyle w:val="TAC"/>
              <w:rPr>
                <w:lang w:eastAsia="zh-CN"/>
              </w:rPr>
            </w:pPr>
            <w:r w:rsidRPr="00E27D23">
              <w:rPr>
                <w:lang w:eastAsia="zh-CN"/>
              </w:rPr>
              <w:t>P</w:t>
            </w:r>
          </w:p>
        </w:tc>
      </w:tr>
    </w:tbl>
    <w:p w14:paraId="4CE99383" w14:textId="77777777" w:rsidR="00277723" w:rsidRPr="00E27D23" w:rsidRDefault="00277723" w:rsidP="00277723">
      <w:pPr>
        <w:rPr>
          <w:rFonts w:eastAsia="PMingLiU"/>
          <w:lang w:eastAsia="zh-TW"/>
        </w:rPr>
      </w:pPr>
    </w:p>
    <w:p w14:paraId="37CCDEAF" w14:textId="77777777" w:rsidR="00277723" w:rsidRPr="00E27D23" w:rsidRDefault="00277723" w:rsidP="00277723">
      <w:pPr>
        <w:pStyle w:val="H6"/>
        <w:rPr>
          <w:lang w:eastAsia="en-US"/>
        </w:rPr>
      </w:pPr>
      <w:r w:rsidRPr="00E27D23">
        <w:t>14.1.1.3.3.3</w:t>
      </w:r>
      <w:r w:rsidRPr="00E27D23">
        <w:tab/>
        <w:t>Specific message contents</w:t>
      </w:r>
    </w:p>
    <w:p w14:paraId="4987AE19" w14:textId="77777777" w:rsidR="00277723" w:rsidRPr="00E27D23" w:rsidRDefault="00277723" w:rsidP="00277723">
      <w:pPr>
        <w:pStyle w:val="TH"/>
      </w:pPr>
      <w:r w:rsidRPr="00E27D23">
        <w:t xml:space="preserve">Table 14.1.1.3.3.3-1: </w:t>
      </w:r>
      <w:r w:rsidRPr="00E27D23">
        <w:rPr>
          <w:i/>
        </w:rPr>
        <w:t xml:space="preserve">SIB1 </w:t>
      </w:r>
      <w:r w:rsidRPr="00E27D23">
        <w:t xml:space="preserve">of NR Cell </w:t>
      </w:r>
      <w:r w:rsidRPr="00E27D23">
        <w:rPr>
          <w:lang w:eastAsia="zh-CN"/>
        </w:rPr>
        <w:t xml:space="preserve">1 (preamble and all steps, </w:t>
      </w:r>
      <w:r w:rsidRPr="00E27D23">
        <w:t>Table 14.1.1.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277723" w:rsidRPr="00E27D23" w14:paraId="21D5ED9D" w14:textId="77777777" w:rsidTr="00277723">
        <w:tc>
          <w:tcPr>
            <w:tcW w:w="9738" w:type="dxa"/>
            <w:gridSpan w:val="4"/>
            <w:tcBorders>
              <w:top w:val="single" w:sz="4" w:space="0" w:color="auto"/>
              <w:left w:val="single" w:sz="4" w:space="0" w:color="auto"/>
              <w:bottom w:val="single" w:sz="4" w:space="0" w:color="auto"/>
              <w:right w:val="single" w:sz="4" w:space="0" w:color="auto"/>
            </w:tcBorders>
            <w:hideMark/>
          </w:tcPr>
          <w:p w14:paraId="752EDCB4" w14:textId="7F1EBC64" w:rsidR="00277723" w:rsidRPr="00E27D23" w:rsidRDefault="00277723">
            <w:pPr>
              <w:pStyle w:val="TAL"/>
            </w:pPr>
            <w:r w:rsidRPr="00E27D23">
              <w:t>Derivation Path: TS 38.508-1 [4], Table 4.6.</w:t>
            </w:r>
            <w:r w:rsidR="00301A0A" w:rsidRPr="00E27D23">
              <w:t>1</w:t>
            </w:r>
            <w:r w:rsidRPr="00E27D23">
              <w:t>-28</w:t>
            </w:r>
          </w:p>
        </w:tc>
      </w:tr>
      <w:tr w:rsidR="00277723" w:rsidRPr="00E27D23" w14:paraId="3A4CC874"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95C34" w14:textId="77777777" w:rsidR="00277723" w:rsidRPr="00E27D23" w:rsidRDefault="00277723">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230B43" w14:textId="77777777" w:rsidR="00277723" w:rsidRPr="00E27D23" w:rsidRDefault="00277723">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73D10C" w14:textId="77777777" w:rsidR="00277723" w:rsidRPr="00E27D23" w:rsidRDefault="00277723">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278CAE" w14:textId="77777777" w:rsidR="00277723" w:rsidRPr="00E27D23" w:rsidRDefault="00277723">
            <w:pPr>
              <w:pStyle w:val="TAH"/>
            </w:pPr>
            <w:r w:rsidRPr="00E27D23">
              <w:t>Condition</w:t>
            </w:r>
          </w:p>
        </w:tc>
      </w:tr>
      <w:tr w:rsidR="00277723" w:rsidRPr="00E27D23" w14:paraId="6ABB8AC9"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B2CA6E" w14:textId="77777777" w:rsidR="00277723" w:rsidRPr="00E27D23" w:rsidRDefault="00277723">
            <w:pPr>
              <w:pStyle w:val="TAL"/>
            </w:pPr>
            <w:r w:rsidRPr="00E27D23">
              <w:t>SIB1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0CB1F5"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3CF3C"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01F25C" w14:textId="77777777" w:rsidR="00277723" w:rsidRPr="00E27D23" w:rsidRDefault="00277723">
            <w:pPr>
              <w:pStyle w:val="TAL"/>
            </w:pPr>
          </w:p>
        </w:tc>
      </w:tr>
      <w:tr w:rsidR="00277723" w:rsidRPr="00E27D23" w14:paraId="1A16501F"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C83948" w14:textId="77777777" w:rsidR="00277723" w:rsidRPr="00E27D23" w:rsidRDefault="00277723">
            <w:pPr>
              <w:pStyle w:val="TAL"/>
            </w:pPr>
            <w:r w:rsidRPr="00E27D23">
              <w:t xml:space="preserve">  servingCellConfigCommon</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A4717" w14:textId="77777777" w:rsidR="00277723" w:rsidRPr="00E27D23" w:rsidRDefault="00277723">
            <w:pPr>
              <w:pStyle w:val="TAL"/>
            </w:pPr>
            <w:r w:rsidRPr="00E27D23">
              <w:t>ServingCellConfigCommonSIB</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95FF38" w14:textId="77777777" w:rsidR="00277723" w:rsidRPr="00E27D23" w:rsidRDefault="00277723">
            <w:pPr>
              <w:pStyle w:val="TAL"/>
            </w:pPr>
            <w:r w:rsidRPr="00E27D23">
              <w:t>Table 14.1.1.3.3.3-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6CD438" w14:textId="77777777" w:rsidR="00277723" w:rsidRPr="00E27D23" w:rsidRDefault="00277723">
            <w:pPr>
              <w:pStyle w:val="TAL"/>
            </w:pPr>
          </w:p>
        </w:tc>
      </w:tr>
      <w:tr w:rsidR="00277723" w:rsidRPr="00E27D23" w14:paraId="6871327B"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0C7EC4" w14:textId="77777777" w:rsidR="00277723" w:rsidRPr="00E27D23" w:rsidRDefault="00277723">
            <w:pPr>
              <w:pStyle w:val="TAL"/>
            </w:pPr>
            <w:r w:rsidRPr="00E27D23">
              <w:t xml:space="preserve">  nonCriticalExtension</w:t>
            </w:r>
            <w:r w:rsidRPr="00E27D23">
              <w:rPr>
                <w:lang w:eastAsia="zh-CN"/>
              </w:rPr>
              <w:t xml:space="preserve"> </w:t>
            </w:r>
            <w:r w:rsidRPr="00E27D23">
              <w:t>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680650"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C6EE1F"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AA0AE7" w14:textId="77777777" w:rsidR="00277723" w:rsidRPr="00E27D23" w:rsidRDefault="00277723">
            <w:pPr>
              <w:pStyle w:val="TAL"/>
            </w:pPr>
          </w:p>
        </w:tc>
      </w:tr>
      <w:tr w:rsidR="00277723" w:rsidRPr="00E27D23" w14:paraId="3B4D3BF9"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AA8E8B" w14:textId="77777777" w:rsidR="00277723" w:rsidRPr="00E27D23" w:rsidRDefault="00277723">
            <w:pPr>
              <w:pStyle w:val="TAL"/>
            </w:pPr>
            <w:r w:rsidRPr="00E27D23">
              <w:t xml:space="preserve">    nonCriticalExtension</w:t>
            </w:r>
            <w:r w:rsidRPr="00E27D23">
              <w:rPr>
                <w:lang w:eastAsia="zh-CN"/>
              </w:rPr>
              <w:t xml:space="preserve"> </w:t>
            </w:r>
            <w:r w:rsidRPr="00E27D23">
              <w:t>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2B5FFB"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0E1931"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E95421" w14:textId="77777777" w:rsidR="00277723" w:rsidRPr="00E27D23" w:rsidRDefault="00277723">
            <w:pPr>
              <w:pStyle w:val="TAL"/>
            </w:pPr>
          </w:p>
        </w:tc>
      </w:tr>
      <w:tr w:rsidR="00277723" w:rsidRPr="00E27D23" w14:paraId="2ECB4A11"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028BF6" w14:textId="77777777" w:rsidR="00277723" w:rsidRPr="00E27D23" w:rsidRDefault="00277723">
            <w:pPr>
              <w:pStyle w:val="TAL"/>
            </w:pPr>
            <w:r w:rsidRPr="00E27D23">
              <w:t xml:space="preserve">  </w:t>
            </w:r>
            <w:r w:rsidRPr="00E27D23">
              <w:rPr>
                <w:lang w:eastAsia="zh-CN"/>
              </w:rPr>
              <w:t xml:space="preserve">  </w:t>
            </w: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C0214E"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CA6502"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91D5FF" w14:textId="77777777" w:rsidR="00277723" w:rsidRPr="00E27D23" w:rsidRDefault="00277723">
            <w:pPr>
              <w:pStyle w:val="TAL"/>
            </w:pPr>
          </w:p>
        </w:tc>
      </w:tr>
      <w:tr w:rsidR="00277723" w:rsidRPr="00E27D23" w14:paraId="6FD82229"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E52B04" w14:textId="77777777" w:rsidR="00277723" w:rsidRPr="00E27D23" w:rsidRDefault="00277723">
            <w:pPr>
              <w:pStyle w:val="TAL"/>
            </w:pPr>
            <w:r w:rsidRPr="00E27D23">
              <w:t xml:space="preserve">  </w:t>
            </w:r>
            <w:r w:rsidRPr="00E27D23">
              <w:rPr>
                <w:lang w:eastAsia="zh-CN"/>
              </w:rPr>
              <w:t xml:space="preserve">  </w:t>
            </w:r>
            <w:r w:rsidRPr="00E27D23">
              <w:t xml:space="preserve">    si-SchedulingInfo-v1700 </w:t>
            </w:r>
            <w:r w:rsidRPr="00E27D23">
              <w:rPr>
                <w:color w:val="000000"/>
              </w:rPr>
              <w:t>SEQUENCE (SIZE (1..maxSI-Message)) OF SchedulingInfo2-r17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B0252D" w14:textId="77777777" w:rsidR="00277723" w:rsidRPr="00E27D23" w:rsidRDefault="00277723">
            <w:pPr>
              <w:pStyle w:val="TAL"/>
              <w:rPr>
                <w:lang w:eastAsia="zh-CN"/>
              </w:rPr>
            </w:pPr>
            <w:r w:rsidRPr="00E27D23">
              <w:rPr>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8EF854" w14:textId="77777777" w:rsidR="00277723" w:rsidRPr="00E27D23"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D98535" w14:textId="77777777" w:rsidR="00277723" w:rsidRPr="00E27D23" w:rsidRDefault="00277723">
            <w:pPr>
              <w:pStyle w:val="TAL"/>
            </w:pPr>
          </w:p>
        </w:tc>
      </w:tr>
      <w:tr w:rsidR="00277723" w:rsidRPr="00E27D23" w14:paraId="390712D9"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A36BEA" w14:textId="77777777" w:rsidR="00277723" w:rsidRPr="00E27D23" w:rsidRDefault="00277723">
            <w:pPr>
              <w:pStyle w:val="TAL"/>
            </w:pPr>
            <w:r w:rsidRPr="00E27D23">
              <w:t xml:space="preserve">  </w:t>
            </w:r>
            <w:r w:rsidRPr="00E27D23">
              <w:rPr>
                <w:lang w:eastAsia="zh-CN"/>
              </w:rPr>
              <w:t xml:space="preserve">  </w:t>
            </w:r>
            <w:r w:rsidRPr="00E27D23">
              <w:t xml:space="preserve">      SchedulingInfo2-r17 [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6FD4F1"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48C85D" w14:textId="77777777" w:rsidR="00277723" w:rsidRPr="00E27D23" w:rsidRDefault="00277723">
            <w:pPr>
              <w:pStyle w:val="TAL"/>
              <w:rPr>
                <w:lang w:eastAsia="zh-CN"/>
              </w:rPr>
            </w:pPr>
            <w:r w:rsidRPr="00E27D23">
              <w:rPr>
                <w:lang w:eastAsia="zh-CN"/>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B7512" w14:textId="77777777" w:rsidR="00277723" w:rsidRPr="00E27D23" w:rsidRDefault="00277723">
            <w:pPr>
              <w:pStyle w:val="TAL"/>
              <w:rPr>
                <w:lang w:eastAsia="en-US"/>
              </w:rPr>
            </w:pPr>
          </w:p>
        </w:tc>
      </w:tr>
      <w:tr w:rsidR="00277723" w:rsidRPr="00E27D23" w14:paraId="34CDA7FA"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6AEA78" w14:textId="77777777" w:rsidR="00277723" w:rsidRPr="00E27D23" w:rsidRDefault="00277723">
            <w:pPr>
              <w:pStyle w:val="TAL"/>
            </w:pPr>
            <w:r w:rsidRPr="00E27D23">
              <w:t xml:space="preserve">  </w:t>
            </w:r>
            <w:r w:rsidRPr="00E27D23">
              <w:rPr>
                <w:lang w:eastAsia="zh-CN"/>
              </w:rPr>
              <w:t xml:space="preserve">  </w:t>
            </w:r>
            <w:r w:rsidRPr="00E27D23">
              <w:t xml:space="preserve">        si-BroadcastStatus-r17</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B1DD0E" w14:textId="77777777" w:rsidR="00277723" w:rsidRPr="00E27D23" w:rsidRDefault="00277723">
            <w:pPr>
              <w:pStyle w:val="TAL"/>
            </w:pPr>
            <w:r w:rsidRPr="00E27D23">
              <w:t>broadcastin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7A254B"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F5ABD3" w14:textId="77777777" w:rsidR="00277723" w:rsidRPr="00E27D23" w:rsidRDefault="00277723">
            <w:pPr>
              <w:pStyle w:val="TAL"/>
            </w:pPr>
          </w:p>
        </w:tc>
      </w:tr>
      <w:tr w:rsidR="00277723" w:rsidRPr="00E27D23" w14:paraId="68773C11"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B1F1FE" w14:textId="77777777" w:rsidR="00277723" w:rsidRPr="00E27D23" w:rsidRDefault="00277723">
            <w:pPr>
              <w:pStyle w:val="TAL"/>
            </w:pPr>
            <w:r w:rsidRPr="00E27D23">
              <w:t xml:space="preserve">  </w:t>
            </w:r>
            <w:r w:rsidRPr="00E27D23">
              <w:rPr>
                <w:lang w:eastAsia="zh-CN"/>
              </w:rPr>
              <w:t xml:space="preserve">  </w:t>
            </w:r>
            <w:r w:rsidRPr="00E27D23">
              <w:t xml:space="preserve">        si-WindowPosition-r17</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9D84C0" w14:textId="77777777" w:rsidR="00277723" w:rsidRPr="00E27D23" w:rsidRDefault="00277723">
            <w:pPr>
              <w:pStyle w:val="TAL"/>
              <w:rPr>
                <w:lang w:eastAsia="zh-CN"/>
              </w:rPr>
            </w:pPr>
            <w:r w:rsidRPr="00E27D23">
              <w:rPr>
                <w:lang w:eastAsia="zh-CN"/>
              </w:rPr>
              <w:t>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FA8DAC" w14:textId="77777777" w:rsidR="00277723" w:rsidRPr="00E27D23" w:rsidRDefault="00277723">
            <w:pPr>
              <w:pStyle w:val="TAL"/>
              <w:rPr>
                <w:highlight w:val="green"/>
                <w:lang w:eastAsia="zh-CN"/>
              </w:rPr>
            </w:pPr>
            <w:r w:rsidRPr="00E27D23">
              <w:rPr>
                <w:lang w:eastAsia="zh-CN"/>
              </w:rPr>
              <w:t>entry number for</w:t>
            </w:r>
            <w:r w:rsidRPr="00E27D23">
              <w:rPr>
                <w:highlight w:val="green"/>
                <w:lang w:eastAsia="zh-CN"/>
              </w:rPr>
              <w:t xml:space="preserve"> </w:t>
            </w:r>
            <w:r w:rsidRPr="00E27D23">
              <w:rPr>
                <w:i/>
              </w:rPr>
              <w:t>si-SchedulingInfo</w:t>
            </w:r>
            <w:r w:rsidRPr="00E27D23">
              <w:t xml:space="preserve"> in </w:t>
            </w:r>
            <w:r w:rsidRPr="00E27D23">
              <w:rPr>
                <w:i/>
              </w:rPr>
              <w:t xml:space="preserve">SIB1 </w:t>
            </w:r>
            <w:r w:rsidRPr="00E27D23">
              <w:t>+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19C3BF" w14:textId="77777777" w:rsidR="00277723" w:rsidRPr="00E27D23" w:rsidRDefault="00277723">
            <w:pPr>
              <w:pStyle w:val="TAL"/>
              <w:rPr>
                <w:highlight w:val="green"/>
                <w:lang w:eastAsia="en-US"/>
              </w:rPr>
            </w:pPr>
          </w:p>
        </w:tc>
      </w:tr>
      <w:tr w:rsidR="00277723" w:rsidRPr="00E27D23" w14:paraId="60B38504"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485588" w14:textId="77777777" w:rsidR="00277723" w:rsidRPr="00E27D23" w:rsidRDefault="00277723">
            <w:pPr>
              <w:pStyle w:val="TAL"/>
            </w:pPr>
            <w:r w:rsidRPr="00E27D23">
              <w:t xml:space="preserve">  </w:t>
            </w:r>
            <w:r w:rsidRPr="00E27D23">
              <w:rPr>
                <w:lang w:eastAsia="zh-CN"/>
              </w:rPr>
              <w:t xml:space="preserve">  </w:t>
            </w:r>
            <w:r w:rsidRPr="00E27D23">
              <w:t xml:space="preserve">        si-Periodicity-r17</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0617D4" w14:textId="77777777" w:rsidR="00277723" w:rsidRPr="00E27D23" w:rsidRDefault="00277723">
            <w:pPr>
              <w:pStyle w:val="TAL"/>
              <w:rPr>
                <w:lang w:eastAsia="zh-CN"/>
              </w:rPr>
            </w:pPr>
            <w:r w:rsidRPr="00E27D23">
              <w:rPr>
                <w:lang w:eastAsia="zh-CN"/>
              </w:rPr>
              <w:t>64</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CD630" w14:textId="77777777" w:rsidR="00277723" w:rsidRPr="00E27D23"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41D5CB" w14:textId="77777777" w:rsidR="00277723" w:rsidRPr="00E27D23" w:rsidRDefault="00277723">
            <w:pPr>
              <w:pStyle w:val="TAL"/>
            </w:pPr>
          </w:p>
        </w:tc>
      </w:tr>
      <w:tr w:rsidR="00277723" w:rsidRPr="00E27D23" w14:paraId="6F023FC9"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02D41A" w14:textId="77777777" w:rsidR="00277723" w:rsidRPr="00E27D23" w:rsidRDefault="00277723">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MappingInfo-r17 SEQUENCE (SIZE (1..maxSIB)) OF SIB-TypeInfo-v1700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8FC7A2" w14:textId="77777777" w:rsidR="00277723" w:rsidRPr="00E27D23" w:rsidRDefault="00277723">
            <w:pPr>
              <w:pStyle w:val="TAL"/>
              <w:rPr>
                <w:lang w:eastAsia="zh-CN"/>
              </w:rPr>
            </w:pPr>
            <w:r w:rsidRPr="00E27D23">
              <w:rPr>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EA51B1" w14:textId="77777777" w:rsidR="00277723" w:rsidRPr="00E27D23"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CC3D9" w14:textId="77777777" w:rsidR="00277723" w:rsidRPr="00E27D23" w:rsidRDefault="00277723">
            <w:pPr>
              <w:pStyle w:val="TAL"/>
            </w:pPr>
          </w:p>
        </w:tc>
      </w:tr>
      <w:tr w:rsidR="00277723" w:rsidRPr="00E27D23" w14:paraId="27353C8D"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55E7D9" w14:textId="77777777" w:rsidR="00277723" w:rsidRPr="00E27D23" w:rsidRDefault="00277723">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TypeInfo-v1700 [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AC43FA" w14:textId="77777777" w:rsidR="00277723" w:rsidRPr="00E27D23" w:rsidRDefault="002777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B8A6FD" w14:textId="77777777" w:rsidR="00277723" w:rsidRPr="00E27D23" w:rsidRDefault="00277723">
            <w:pPr>
              <w:pStyle w:val="TAL"/>
              <w:rPr>
                <w:lang w:eastAsia="en-US"/>
              </w:rPr>
            </w:pPr>
            <w:r w:rsidRPr="00E27D23">
              <w:rPr>
                <w:lang w:eastAsia="zh-CN"/>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EAF13B" w14:textId="77777777" w:rsidR="00277723" w:rsidRPr="00E27D23" w:rsidRDefault="00277723">
            <w:pPr>
              <w:pStyle w:val="TAL"/>
            </w:pPr>
          </w:p>
        </w:tc>
      </w:tr>
      <w:tr w:rsidR="00277723" w:rsidRPr="00E27D23" w14:paraId="5BC600F6"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60B814" w14:textId="77777777" w:rsidR="00277723" w:rsidRPr="00E27D23" w:rsidRDefault="00277723">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Type-r17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829C59" w14:textId="77777777" w:rsidR="00277723" w:rsidRPr="00E27D23" w:rsidRDefault="002777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B4EE4F" w14:textId="77777777" w:rsidR="00277723" w:rsidRPr="00E27D23"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26F65B" w14:textId="77777777" w:rsidR="00277723" w:rsidRPr="00E27D23" w:rsidRDefault="00277723">
            <w:pPr>
              <w:pStyle w:val="TAL"/>
            </w:pPr>
          </w:p>
        </w:tc>
      </w:tr>
      <w:tr w:rsidR="00277723" w:rsidRPr="00E27D23" w14:paraId="6C6B8EAF"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FD088" w14:textId="77777777" w:rsidR="00277723" w:rsidRPr="00E27D23" w:rsidRDefault="00277723">
            <w:pPr>
              <w:pStyle w:val="TAL"/>
            </w:pPr>
            <w:r w:rsidRPr="00E27D23">
              <w:t xml:space="preserve">  </w:t>
            </w:r>
            <w:r w:rsidRPr="00E27D23">
              <w:rPr>
                <w:lang w:eastAsia="zh-CN"/>
              </w:rPr>
              <w:t xml:space="preserve">  </w:t>
            </w:r>
            <w:r w:rsidRPr="00E27D23">
              <w:t xml:space="preserve">              type1-r17</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8FD237" w14:textId="77777777" w:rsidR="00277723" w:rsidRPr="00E27D23" w:rsidRDefault="00277723">
            <w:pPr>
              <w:pStyle w:val="TAL"/>
              <w:rPr>
                <w:lang w:eastAsia="zh-CN"/>
              </w:rPr>
            </w:pPr>
            <w:r w:rsidRPr="00E27D23">
              <w:t>sibType2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05588" w14:textId="77777777" w:rsidR="00277723" w:rsidRPr="00E27D23"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E1C2C" w14:textId="77777777" w:rsidR="00277723" w:rsidRPr="00E27D23" w:rsidRDefault="00277723">
            <w:pPr>
              <w:pStyle w:val="TAL"/>
            </w:pPr>
          </w:p>
        </w:tc>
      </w:tr>
      <w:tr w:rsidR="00277723" w:rsidRPr="00E27D23" w14:paraId="6AE3A422"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4DD372" w14:textId="77777777" w:rsidR="00277723" w:rsidRPr="00E27D23" w:rsidRDefault="00277723">
            <w:pPr>
              <w:pStyle w:val="TAL"/>
            </w:pPr>
            <w:r w:rsidRPr="00E27D23">
              <w:t xml:space="preserve">  </w:t>
            </w:r>
            <w:r w:rsidRPr="00E27D23">
              <w:rPr>
                <w:lang w:eastAsia="zh-CN"/>
              </w:rPr>
              <w:t xml:space="preserve">  </w:t>
            </w: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B5B0A1" w14:textId="77777777" w:rsidR="00277723" w:rsidRPr="00E27D23" w:rsidRDefault="002777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45DFD6" w14:textId="77777777" w:rsidR="00277723" w:rsidRPr="00E27D23"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A8FC4C" w14:textId="77777777" w:rsidR="00277723" w:rsidRPr="00E27D23" w:rsidRDefault="00277723">
            <w:pPr>
              <w:pStyle w:val="TAL"/>
            </w:pPr>
          </w:p>
        </w:tc>
      </w:tr>
      <w:tr w:rsidR="00277723" w:rsidRPr="00E27D23" w14:paraId="626F80CD" w14:textId="77777777" w:rsidTr="00277723">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A1C92DB" w14:textId="77777777" w:rsidR="00277723" w:rsidRPr="00E27D23" w:rsidRDefault="00277723">
            <w:pPr>
              <w:pStyle w:val="TAL"/>
            </w:pPr>
            <w:r w:rsidRPr="00E27D23">
              <w:rPr>
                <w:color w:val="000000"/>
              </w:rPr>
              <w:t xml:space="preserve">  </w:t>
            </w:r>
            <w:r w:rsidRPr="00E27D23">
              <w:rPr>
                <w:color w:val="000000"/>
                <w:lang w:eastAsia="zh-CN"/>
              </w:rPr>
              <w:t xml:space="preserve">  </w:t>
            </w:r>
            <w:r w:rsidRPr="00E27D23">
              <w:rPr>
                <w:color w:val="000000"/>
              </w:rPr>
              <w:t xml:space="preserve">            </w:t>
            </w:r>
            <w:r w:rsidRPr="00E27D23">
              <w:t>valueTag-r17</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3AA19D" w14:textId="77777777" w:rsidR="00277723" w:rsidRPr="00E27D23" w:rsidRDefault="00277723">
            <w:pPr>
              <w:pStyle w:val="TAL"/>
              <w:rPr>
                <w:lang w:eastAsia="zh-CN"/>
              </w:rPr>
            </w:pPr>
            <w:r w:rsidRPr="00E27D23">
              <w:rPr>
                <w:lang w:eastAsia="zh-CN"/>
              </w:rPr>
              <w:t>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56FDDE" w14:textId="77777777" w:rsidR="00277723" w:rsidRPr="00E27D23"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5614F9" w14:textId="77777777" w:rsidR="00277723" w:rsidRPr="00E27D23" w:rsidRDefault="00277723">
            <w:pPr>
              <w:pStyle w:val="TAL"/>
              <w:rPr>
                <w:lang w:eastAsia="zh-CN"/>
              </w:rPr>
            </w:pPr>
          </w:p>
        </w:tc>
      </w:tr>
      <w:tr w:rsidR="00277723" w:rsidRPr="00E27D23" w14:paraId="71D76F67"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D2B56" w14:textId="77777777" w:rsidR="00277723" w:rsidRPr="00E27D23" w:rsidRDefault="00277723">
            <w:pPr>
              <w:pStyle w:val="TAL"/>
              <w:rPr>
                <w:lang w:eastAsia="en-US"/>
              </w:rPr>
            </w:pPr>
            <w:r w:rsidRPr="00E27D23">
              <w:t xml:space="preserve">  </w:t>
            </w:r>
            <w:r w:rsidRPr="00E27D23">
              <w:rPr>
                <w:lang w:eastAsia="zh-CN"/>
              </w:rPr>
              <w:t xml:space="preserve">  </w:t>
            </w: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646D8B" w14:textId="77777777" w:rsidR="00277723" w:rsidRPr="00E27D23" w:rsidRDefault="002777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B252A" w14:textId="77777777" w:rsidR="00277723" w:rsidRPr="00E27D23"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DBAE3" w14:textId="77777777" w:rsidR="00277723" w:rsidRPr="00E27D23" w:rsidRDefault="00277723">
            <w:pPr>
              <w:pStyle w:val="TAL"/>
            </w:pPr>
          </w:p>
        </w:tc>
      </w:tr>
      <w:tr w:rsidR="00277723" w:rsidRPr="00E27D23" w14:paraId="2B62FC95"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D9B38F" w14:textId="77777777" w:rsidR="00277723" w:rsidRPr="00E27D23" w:rsidRDefault="00277723">
            <w:pPr>
              <w:pStyle w:val="TAL"/>
            </w:pPr>
            <w:r w:rsidRPr="00E27D23">
              <w:t xml:space="preserve">  </w:t>
            </w:r>
            <w:r w:rsidRPr="00E27D23">
              <w:rPr>
                <w:lang w:eastAsia="zh-CN"/>
              </w:rPr>
              <w:t xml:space="preserve">  </w:t>
            </w: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CA5993" w14:textId="77777777" w:rsidR="00277723" w:rsidRPr="00E27D23" w:rsidRDefault="002777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B5A81" w14:textId="77777777" w:rsidR="00277723" w:rsidRPr="00E27D23"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2BFBAD" w14:textId="77777777" w:rsidR="00277723" w:rsidRPr="00E27D23" w:rsidRDefault="00277723">
            <w:pPr>
              <w:pStyle w:val="TAL"/>
            </w:pPr>
          </w:p>
        </w:tc>
      </w:tr>
      <w:tr w:rsidR="00277723" w:rsidRPr="00E27D23" w14:paraId="66C6B468"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80A6B7" w14:textId="77777777" w:rsidR="00277723" w:rsidRPr="00E27D23" w:rsidRDefault="00277723">
            <w:pPr>
              <w:pStyle w:val="TAL"/>
            </w:pPr>
            <w:r w:rsidRPr="00E27D23">
              <w:t xml:space="preserve">  </w:t>
            </w:r>
            <w:r w:rsidRPr="00E27D23">
              <w:rPr>
                <w:lang w:eastAsia="zh-CN"/>
              </w:rPr>
              <w:t xml:space="preserve">  </w:t>
            </w: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887200" w14:textId="77777777" w:rsidR="00277723" w:rsidRPr="00E27D23" w:rsidRDefault="002777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8A5AB1" w14:textId="77777777" w:rsidR="00277723" w:rsidRPr="00E27D23"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C61955" w14:textId="77777777" w:rsidR="00277723" w:rsidRPr="00E27D23" w:rsidRDefault="00277723">
            <w:pPr>
              <w:pStyle w:val="TAL"/>
            </w:pPr>
          </w:p>
        </w:tc>
      </w:tr>
      <w:tr w:rsidR="00277723" w:rsidRPr="00E27D23" w14:paraId="1510C964"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03F483" w14:textId="77777777" w:rsidR="00277723" w:rsidRPr="00E27D23" w:rsidRDefault="00277723">
            <w:pPr>
              <w:pStyle w:val="TAL"/>
            </w:pPr>
            <w:r w:rsidRPr="00E27D23">
              <w:t xml:space="preserve">  </w:t>
            </w:r>
            <w:r w:rsidRPr="00E27D23">
              <w:rPr>
                <w:lang w:eastAsia="zh-CN"/>
              </w:rPr>
              <w:t xml:space="preserve">    </w:t>
            </w: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C833A8" w14:textId="77777777" w:rsidR="00277723" w:rsidRPr="00E27D23" w:rsidRDefault="002777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72ADCA" w14:textId="77777777" w:rsidR="00277723" w:rsidRPr="00E27D23"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81FE98" w14:textId="77777777" w:rsidR="00277723" w:rsidRPr="00E27D23" w:rsidRDefault="00277723">
            <w:pPr>
              <w:pStyle w:val="TAL"/>
            </w:pPr>
          </w:p>
        </w:tc>
      </w:tr>
      <w:tr w:rsidR="00277723" w:rsidRPr="00E27D23" w14:paraId="24B36305"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0AAF56" w14:textId="77777777" w:rsidR="00277723" w:rsidRPr="00E27D23" w:rsidRDefault="00277723">
            <w:pPr>
              <w:pStyle w:val="TAL"/>
            </w:pPr>
            <w:r w:rsidRPr="00E27D23">
              <w:t xml:space="preserve">  </w:t>
            </w:r>
            <w:r w:rsidRPr="00E27D23">
              <w:rPr>
                <w:lang w:eastAsia="zh-CN"/>
              </w:rPr>
              <w:t xml:space="preserve">  </w:t>
            </w: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F53DF2"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566698" w14:textId="77777777" w:rsidR="00277723" w:rsidRPr="00E27D23" w:rsidRDefault="00277723">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AAD4D3" w14:textId="77777777" w:rsidR="00277723" w:rsidRPr="00E27D23" w:rsidRDefault="00277723">
            <w:pPr>
              <w:pStyle w:val="TAL"/>
              <w:rPr>
                <w:lang w:eastAsia="en-US"/>
              </w:rPr>
            </w:pPr>
          </w:p>
        </w:tc>
      </w:tr>
      <w:tr w:rsidR="00277723" w:rsidRPr="00E27D23" w14:paraId="1AC5E177"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EA6B6B" w14:textId="77777777" w:rsidR="00277723" w:rsidRPr="00E27D23" w:rsidRDefault="00277723">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27AEFB"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70951E"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159A1C" w14:textId="77777777" w:rsidR="00277723" w:rsidRPr="00E27D23" w:rsidRDefault="00277723">
            <w:pPr>
              <w:pStyle w:val="TAL"/>
            </w:pPr>
          </w:p>
        </w:tc>
      </w:tr>
      <w:tr w:rsidR="00277723" w:rsidRPr="00E27D23" w14:paraId="360D9E4D"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675C09" w14:textId="77777777" w:rsidR="00277723" w:rsidRPr="00E27D23" w:rsidRDefault="00277723">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429BE2"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632C68"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AB5CA2" w14:textId="77777777" w:rsidR="00277723" w:rsidRPr="00E27D23" w:rsidRDefault="00277723">
            <w:pPr>
              <w:pStyle w:val="TAL"/>
            </w:pPr>
          </w:p>
        </w:tc>
      </w:tr>
      <w:tr w:rsidR="00277723" w:rsidRPr="00E27D23" w14:paraId="62697BC0"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7EB595" w14:textId="77777777" w:rsidR="00277723" w:rsidRPr="00E27D23" w:rsidRDefault="00277723">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8E526"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4BE2B5"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4515FD" w14:textId="77777777" w:rsidR="00277723" w:rsidRPr="00E27D23" w:rsidRDefault="00277723">
            <w:pPr>
              <w:pStyle w:val="TAL"/>
            </w:pPr>
          </w:p>
        </w:tc>
      </w:tr>
    </w:tbl>
    <w:p w14:paraId="03BD63B9" w14:textId="77777777" w:rsidR="00277723" w:rsidRPr="00E27D23" w:rsidRDefault="00277723" w:rsidP="00277723">
      <w:pPr>
        <w:rPr>
          <w:lang w:eastAsia="en-US"/>
        </w:rPr>
      </w:pPr>
    </w:p>
    <w:p w14:paraId="13A7640F" w14:textId="77777777" w:rsidR="00277723" w:rsidRPr="00E27D23" w:rsidRDefault="00277723" w:rsidP="00277723">
      <w:pPr>
        <w:pStyle w:val="TH"/>
        <w:rPr>
          <w:i/>
          <w:iCs/>
        </w:rPr>
      </w:pPr>
      <w:r w:rsidRPr="00E27D23">
        <w:t xml:space="preserve">Table 14.1.1.3.3.3-2: </w:t>
      </w:r>
      <w:r w:rsidRPr="00E27D23">
        <w:rPr>
          <w:i/>
          <w:iCs/>
        </w:rPr>
        <w:t xml:space="preserve">ServingCellConfigCommonSIB </w:t>
      </w:r>
      <w:r w:rsidRPr="00E27D23">
        <w:rPr>
          <w:lang w:eastAsia="zh-CN"/>
        </w:rPr>
        <w:t>(</w:t>
      </w:r>
      <w:r w:rsidRPr="00E27D23">
        <w:t>Table 14.1.1.3.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77723" w:rsidRPr="00E27D23" w14:paraId="4ACB15BB" w14:textId="77777777" w:rsidTr="00277723">
        <w:tc>
          <w:tcPr>
            <w:tcW w:w="9747" w:type="dxa"/>
            <w:gridSpan w:val="4"/>
            <w:tcBorders>
              <w:top w:val="single" w:sz="4" w:space="0" w:color="auto"/>
              <w:left w:val="single" w:sz="4" w:space="0" w:color="auto"/>
              <w:bottom w:val="single" w:sz="4" w:space="0" w:color="auto"/>
              <w:right w:val="single" w:sz="4" w:space="0" w:color="auto"/>
            </w:tcBorders>
            <w:hideMark/>
          </w:tcPr>
          <w:p w14:paraId="17B6619A" w14:textId="77777777" w:rsidR="00277723" w:rsidRPr="00E27D23" w:rsidRDefault="00277723">
            <w:pPr>
              <w:pStyle w:val="TAH"/>
              <w:jc w:val="left"/>
              <w:rPr>
                <w:b w:val="0"/>
              </w:rPr>
            </w:pPr>
            <w:r w:rsidRPr="00E27D23">
              <w:rPr>
                <w:b w:val="0"/>
              </w:rPr>
              <w:t>Derivation Path: TS 38.508-1 [4], Table 4.6.3-169</w:t>
            </w:r>
          </w:p>
        </w:tc>
      </w:tr>
      <w:tr w:rsidR="00277723" w:rsidRPr="00E27D23" w14:paraId="743CBC60"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6C0D7708" w14:textId="77777777" w:rsidR="00277723" w:rsidRPr="00E27D23" w:rsidRDefault="00277723">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B9C4E6A" w14:textId="77777777" w:rsidR="00277723" w:rsidRPr="00E27D23" w:rsidRDefault="00277723">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1679108D" w14:textId="77777777" w:rsidR="00277723" w:rsidRPr="00E27D23" w:rsidRDefault="00277723">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3D7CB51C" w14:textId="77777777" w:rsidR="00277723" w:rsidRPr="00E27D23" w:rsidRDefault="00277723">
            <w:pPr>
              <w:pStyle w:val="TAH"/>
            </w:pPr>
            <w:r w:rsidRPr="00E27D23">
              <w:t>Condition</w:t>
            </w:r>
          </w:p>
        </w:tc>
      </w:tr>
      <w:tr w:rsidR="00277723" w:rsidRPr="00E27D23" w14:paraId="728FEF8D"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9139A79" w14:textId="77777777" w:rsidR="00277723" w:rsidRPr="00E27D23" w:rsidRDefault="00277723">
            <w:pPr>
              <w:pStyle w:val="TAL"/>
            </w:pPr>
            <w:r w:rsidRPr="00E27D23">
              <w:t>ServingCellConfigCommonSIB ::= SEQUENCE {</w:t>
            </w:r>
          </w:p>
        </w:tc>
        <w:tc>
          <w:tcPr>
            <w:tcW w:w="2267" w:type="dxa"/>
            <w:tcBorders>
              <w:top w:val="single" w:sz="4" w:space="0" w:color="auto"/>
              <w:left w:val="single" w:sz="4" w:space="0" w:color="auto"/>
              <w:bottom w:val="single" w:sz="4" w:space="0" w:color="auto"/>
              <w:right w:val="single" w:sz="4" w:space="0" w:color="auto"/>
            </w:tcBorders>
          </w:tcPr>
          <w:p w14:paraId="6019E780"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5CD307A5"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26D91F3B" w14:textId="77777777" w:rsidR="00277723" w:rsidRPr="00E27D23" w:rsidRDefault="00277723">
            <w:pPr>
              <w:pStyle w:val="TAL"/>
            </w:pPr>
          </w:p>
        </w:tc>
      </w:tr>
      <w:tr w:rsidR="00277723" w:rsidRPr="00E27D23" w14:paraId="23BA5AE9"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16E5DB40" w14:textId="77777777" w:rsidR="00277723" w:rsidRPr="00E27D23" w:rsidRDefault="00277723">
            <w:pPr>
              <w:pStyle w:val="TAL"/>
            </w:pPr>
            <w:r w:rsidRPr="00E27D23">
              <w:t xml:space="preserve">  downlinkConfigCommon</w:t>
            </w:r>
          </w:p>
        </w:tc>
        <w:tc>
          <w:tcPr>
            <w:tcW w:w="2267" w:type="dxa"/>
            <w:tcBorders>
              <w:top w:val="single" w:sz="4" w:space="0" w:color="auto"/>
              <w:left w:val="single" w:sz="4" w:space="0" w:color="auto"/>
              <w:bottom w:val="single" w:sz="4" w:space="0" w:color="auto"/>
              <w:right w:val="single" w:sz="4" w:space="0" w:color="auto"/>
            </w:tcBorders>
            <w:hideMark/>
          </w:tcPr>
          <w:p w14:paraId="0B18F6CD" w14:textId="77777777" w:rsidR="00277723" w:rsidRPr="00E27D23" w:rsidRDefault="00277723">
            <w:pPr>
              <w:pStyle w:val="TAL"/>
            </w:pPr>
            <w:r w:rsidRPr="00E27D23">
              <w:t>DownlinkConfigCommonSIB</w:t>
            </w:r>
          </w:p>
        </w:tc>
        <w:tc>
          <w:tcPr>
            <w:tcW w:w="1700" w:type="dxa"/>
            <w:tcBorders>
              <w:top w:val="single" w:sz="4" w:space="0" w:color="auto"/>
              <w:left w:val="single" w:sz="4" w:space="0" w:color="auto"/>
              <w:bottom w:val="single" w:sz="4" w:space="0" w:color="auto"/>
              <w:right w:val="single" w:sz="4" w:space="0" w:color="auto"/>
            </w:tcBorders>
            <w:hideMark/>
          </w:tcPr>
          <w:p w14:paraId="57C0D410" w14:textId="77777777" w:rsidR="00277723" w:rsidRPr="00E27D23" w:rsidRDefault="00277723">
            <w:pPr>
              <w:pStyle w:val="TAL"/>
            </w:pPr>
            <w:r w:rsidRPr="00E27D23">
              <w:t>Table 14.1.1.3.3.3-3</w:t>
            </w:r>
          </w:p>
        </w:tc>
        <w:tc>
          <w:tcPr>
            <w:tcW w:w="1245" w:type="dxa"/>
            <w:tcBorders>
              <w:top w:val="single" w:sz="4" w:space="0" w:color="auto"/>
              <w:left w:val="single" w:sz="4" w:space="0" w:color="auto"/>
              <w:bottom w:val="single" w:sz="4" w:space="0" w:color="auto"/>
              <w:right w:val="single" w:sz="4" w:space="0" w:color="auto"/>
            </w:tcBorders>
          </w:tcPr>
          <w:p w14:paraId="1B944F7E" w14:textId="77777777" w:rsidR="00277723" w:rsidRPr="00E27D23" w:rsidRDefault="00277723">
            <w:pPr>
              <w:pStyle w:val="TAL"/>
            </w:pPr>
          </w:p>
        </w:tc>
      </w:tr>
      <w:tr w:rsidR="00277723" w:rsidRPr="00E27D23" w14:paraId="04D6EBF6"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F3E50B8" w14:textId="77777777" w:rsidR="00277723" w:rsidRPr="00E27D23" w:rsidRDefault="00277723">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54AB85E6"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533CA757"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58EC85D4" w14:textId="77777777" w:rsidR="00277723" w:rsidRPr="00E27D23" w:rsidRDefault="00277723">
            <w:pPr>
              <w:pStyle w:val="TAL"/>
            </w:pPr>
          </w:p>
        </w:tc>
      </w:tr>
    </w:tbl>
    <w:p w14:paraId="4426FCF5" w14:textId="77777777" w:rsidR="00277723" w:rsidRPr="00E27D23" w:rsidRDefault="00277723" w:rsidP="00277723">
      <w:pPr>
        <w:rPr>
          <w:lang w:eastAsia="en-US"/>
        </w:rPr>
      </w:pPr>
    </w:p>
    <w:p w14:paraId="26C30C83" w14:textId="77777777" w:rsidR="00277723" w:rsidRPr="00E27D23" w:rsidRDefault="00277723" w:rsidP="00277723">
      <w:pPr>
        <w:pStyle w:val="TH"/>
        <w:rPr>
          <w:i/>
          <w:iCs/>
        </w:rPr>
      </w:pPr>
      <w:r w:rsidRPr="00E27D23">
        <w:t xml:space="preserve">Table 14.1.1.3.3.3-3: </w:t>
      </w:r>
      <w:r w:rsidRPr="00E27D23">
        <w:rPr>
          <w:i/>
          <w:iCs/>
        </w:rPr>
        <w:t xml:space="preserve">DownlinkConfigCommonSIB </w:t>
      </w:r>
      <w:r w:rsidRPr="00E27D23">
        <w:rPr>
          <w:lang w:eastAsia="zh-CN"/>
        </w:rPr>
        <w:t>(</w:t>
      </w:r>
      <w:r w:rsidRPr="00E27D23">
        <w:t>Table 14.1.1.3.3.3-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77723" w:rsidRPr="00E27D23" w14:paraId="26837E4E" w14:textId="77777777" w:rsidTr="00277723">
        <w:tc>
          <w:tcPr>
            <w:tcW w:w="9747" w:type="dxa"/>
            <w:gridSpan w:val="4"/>
            <w:tcBorders>
              <w:top w:val="single" w:sz="4" w:space="0" w:color="auto"/>
              <w:left w:val="single" w:sz="4" w:space="0" w:color="auto"/>
              <w:bottom w:val="single" w:sz="4" w:space="0" w:color="auto"/>
              <w:right w:val="single" w:sz="4" w:space="0" w:color="auto"/>
            </w:tcBorders>
            <w:hideMark/>
          </w:tcPr>
          <w:p w14:paraId="23C3B856" w14:textId="77777777" w:rsidR="00277723" w:rsidRPr="00E27D23" w:rsidRDefault="00277723">
            <w:pPr>
              <w:pStyle w:val="TAH"/>
              <w:jc w:val="left"/>
              <w:rPr>
                <w:b w:val="0"/>
              </w:rPr>
            </w:pPr>
            <w:r w:rsidRPr="00E27D23">
              <w:rPr>
                <w:b w:val="0"/>
              </w:rPr>
              <w:t>Derivation Path: TS 38.508-1 [4], Table 4.6.3-53</w:t>
            </w:r>
          </w:p>
        </w:tc>
      </w:tr>
      <w:tr w:rsidR="00277723" w:rsidRPr="00E27D23" w14:paraId="567EF1E3"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1D913F9E" w14:textId="77777777" w:rsidR="00277723" w:rsidRPr="00E27D23" w:rsidRDefault="00277723">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8425C99" w14:textId="77777777" w:rsidR="00277723" w:rsidRPr="00E27D23" w:rsidRDefault="00277723">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54E74F5E" w14:textId="77777777" w:rsidR="00277723" w:rsidRPr="00E27D23" w:rsidRDefault="00277723">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48DCB7AB" w14:textId="77777777" w:rsidR="00277723" w:rsidRPr="00E27D23" w:rsidRDefault="00277723">
            <w:pPr>
              <w:pStyle w:val="TAH"/>
            </w:pPr>
            <w:r w:rsidRPr="00E27D23">
              <w:t>Condition</w:t>
            </w:r>
          </w:p>
        </w:tc>
      </w:tr>
      <w:tr w:rsidR="00277723" w:rsidRPr="00E27D23" w14:paraId="099CAD96"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F127857" w14:textId="77777777" w:rsidR="00277723" w:rsidRPr="00E27D23" w:rsidRDefault="00277723">
            <w:pPr>
              <w:pStyle w:val="TAL"/>
            </w:pPr>
            <w:r w:rsidRPr="00E27D23">
              <w:t>DownlinkConfigCommonSIB ::= SEQUENCE {</w:t>
            </w:r>
          </w:p>
        </w:tc>
        <w:tc>
          <w:tcPr>
            <w:tcW w:w="2267" w:type="dxa"/>
            <w:tcBorders>
              <w:top w:val="single" w:sz="4" w:space="0" w:color="auto"/>
              <w:left w:val="single" w:sz="4" w:space="0" w:color="auto"/>
              <w:bottom w:val="single" w:sz="4" w:space="0" w:color="auto"/>
              <w:right w:val="single" w:sz="4" w:space="0" w:color="auto"/>
            </w:tcBorders>
          </w:tcPr>
          <w:p w14:paraId="629F8A81"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1D915C18"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6C86C767" w14:textId="77777777" w:rsidR="00277723" w:rsidRPr="00E27D23" w:rsidRDefault="00277723">
            <w:pPr>
              <w:pStyle w:val="TAL"/>
            </w:pPr>
          </w:p>
        </w:tc>
      </w:tr>
      <w:tr w:rsidR="00277723" w:rsidRPr="00E27D23" w14:paraId="64B5BBCC"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ABC0E03" w14:textId="77777777" w:rsidR="00277723" w:rsidRPr="00E27D23" w:rsidRDefault="00277723">
            <w:pPr>
              <w:pStyle w:val="TAL"/>
            </w:pPr>
            <w:r w:rsidRPr="00E27D23">
              <w:t xml:space="preserve">  initialDownlinkBWP</w:t>
            </w:r>
          </w:p>
        </w:tc>
        <w:tc>
          <w:tcPr>
            <w:tcW w:w="2267" w:type="dxa"/>
            <w:tcBorders>
              <w:top w:val="single" w:sz="4" w:space="0" w:color="auto"/>
              <w:left w:val="single" w:sz="4" w:space="0" w:color="auto"/>
              <w:bottom w:val="single" w:sz="4" w:space="0" w:color="auto"/>
              <w:right w:val="single" w:sz="4" w:space="0" w:color="auto"/>
            </w:tcBorders>
            <w:hideMark/>
          </w:tcPr>
          <w:p w14:paraId="7B725D9B" w14:textId="77777777" w:rsidR="00277723" w:rsidRPr="00E27D23" w:rsidRDefault="00277723">
            <w:pPr>
              <w:pStyle w:val="TAL"/>
            </w:pPr>
            <w:r w:rsidRPr="00E27D23">
              <w:t xml:space="preserve">BWP-DownlinkCommon </w:t>
            </w:r>
          </w:p>
        </w:tc>
        <w:tc>
          <w:tcPr>
            <w:tcW w:w="1700" w:type="dxa"/>
            <w:tcBorders>
              <w:top w:val="single" w:sz="4" w:space="0" w:color="auto"/>
              <w:left w:val="single" w:sz="4" w:space="0" w:color="auto"/>
              <w:bottom w:val="single" w:sz="4" w:space="0" w:color="auto"/>
              <w:right w:val="single" w:sz="4" w:space="0" w:color="auto"/>
            </w:tcBorders>
            <w:hideMark/>
          </w:tcPr>
          <w:p w14:paraId="6D7DFF50" w14:textId="77777777" w:rsidR="00277723" w:rsidRPr="00E27D23" w:rsidRDefault="00277723">
            <w:pPr>
              <w:pStyle w:val="TAL"/>
            </w:pPr>
            <w:r w:rsidRPr="00E27D23">
              <w:t>Table 14.1.1.3.3.3-4</w:t>
            </w:r>
          </w:p>
        </w:tc>
        <w:tc>
          <w:tcPr>
            <w:tcW w:w="1245" w:type="dxa"/>
            <w:tcBorders>
              <w:top w:val="single" w:sz="4" w:space="0" w:color="auto"/>
              <w:left w:val="single" w:sz="4" w:space="0" w:color="auto"/>
              <w:bottom w:val="single" w:sz="4" w:space="0" w:color="auto"/>
              <w:right w:val="single" w:sz="4" w:space="0" w:color="auto"/>
            </w:tcBorders>
          </w:tcPr>
          <w:p w14:paraId="15B89195" w14:textId="77777777" w:rsidR="00277723" w:rsidRPr="00E27D23" w:rsidRDefault="00277723">
            <w:pPr>
              <w:pStyle w:val="TAL"/>
            </w:pPr>
          </w:p>
        </w:tc>
      </w:tr>
      <w:tr w:rsidR="00277723" w:rsidRPr="00E27D23" w14:paraId="4CE91385"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AF26391" w14:textId="77777777" w:rsidR="00277723" w:rsidRPr="00E27D23" w:rsidRDefault="00277723">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2FE27F14"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1F31EE18"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5987E1AA" w14:textId="77777777" w:rsidR="00277723" w:rsidRPr="00E27D23" w:rsidRDefault="00277723">
            <w:pPr>
              <w:pStyle w:val="TAL"/>
            </w:pPr>
          </w:p>
        </w:tc>
      </w:tr>
    </w:tbl>
    <w:p w14:paraId="249EAA36" w14:textId="77777777" w:rsidR="00277723" w:rsidRPr="00E27D23" w:rsidRDefault="00277723" w:rsidP="00277723">
      <w:pPr>
        <w:rPr>
          <w:lang w:eastAsia="en-US"/>
        </w:rPr>
      </w:pPr>
    </w:p>
    <w:p w14:paraId="75F4ABBC" w14:textId="77777777" w:rsidR="00277723" w:rsidRPr="00E27D23" w:rsidRDefault="00277723" w:rsidP="00277723">
      <w:pPr>
        <w:pStyle w:val="TH"/>
      </w:pPr>
      <w:r w:rsidRPr="00E27D23">
        <w:t xml:space="preserve">Table 14.1.1.3.3.3-4: </w:t>
      </w:r>
      <w:r w:rsidRPr="00E27D23">
        <w:rPr>
          <w:i/>
        </w:rPr>
        <w:t xml:space="preserve">BWP-DownlinkCommon </w:t>
      </w:r>
      <w:r w:rsidRPr="00E27D23">
        <w:rPr>
          <w:lang w:eastAsia="zh-CN"/>
        </w:rPr>
        <w:t>(</w:t>
      </w:r>
      <w:r w:rsidRPr="00E27D23">
        <w:t>Table 14.1.1.3.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77723" w:rsidRPr="00E27D23" w14:paraId="6A693A12" w14:textId="77777777" w:rsidTr="00277723">
        <w:tc>
          <w:tcPr>
            <w:tcW w:w="9747" w:type="dxa"/>
            <w:gridSpan w:val="4"/>
            <w:tcBorders>
              <w:top w:val="single" w:sz="4" w:space="0" w:color="auto"/>
              <w:left w:val="single" w:sz="4" w:space="0" w:color="auto"/>
              <w:bottom w:val="single" w:sz="4" w:space="0" w:color="auto"/>
              <w:right w:val="single" w:sz="4" w:space="0" w:color="auto"/>
            </w:tcBorders>
            <w:hideMark/>
          </w:tcPr>
          <w:p w14:paraId="466D4E7F" w14:textId="77777777" w:rsidR="00277723" w:rsidRPr="00E27D23" w:rsidRDefault="00277723">
            <w:pPr>
              <w:pStyle w:val="TAH"/>
              <w:jc w:val="left"/>
              <w:rPr>
                <w:b w:val="0"/>
              </w:rPr>
            </w:pPr>
            <w:r w:rsidRPr="00E27D23">
              <w:rPr>
                <w:b w:val="0"/>
              </w:rPr>
              <w:t>Derivation Path: TS 38.508-1 [4], Table 4.6.3-10 with condition InitialBWP_SIB</w:t>
            </w:r>
          </w:p>
        </w:tc>
      </w:tr>
      <w:tr w:rsidR="00277723" w:rsidRPr="00E27D23" w14:paraId="16FBB0D5"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61E5BFDF" w14:textId="77777777" w:rsidR="00277723" w:rsidRPr="00E27D23" w:rsidRDefault="00277723">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5FEA71A" w14:textId="77777777" w:rsidR="00277723" w:rsidRPr="00E27D23" w:rsidRDefault="00277723">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555D6929" w14:textId="77777777" w:rsidR="00277723" w:rsidRPr="00E27D23" w:rsidRDefault="00277723">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7B982621" w14:textId="77777777" w:rsidR="00277723" w:rsidRPr="00E27D23" w:rsidRDefault="00277723">
            <w:pPr>
              <w:pStyle w:val="TAH"/>
            </w:pPr>
            <w:r w:rsidRPr="00E27D23">
              <w:t>Condition</w:t>
            </w:r>
          </w:p>
        </w:tc>
      </w:tr>
      <w:tr w:rsidR="00277723" w:rsidRPr="00E27D23" w14:paraId="2B3CF94A"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0BBA422" w14:textId="77777777" w:rsidR="00277723" w:rsidRPr="00E27D23" w:rsidRDefault="00277723">
            <w:pPr>
              <w:pStyle w:val="TAL"/>
            </w:pPr>
            <w:r w:rsidRPr="00E27D23">
              <w:t xml:space="preserve">BWP-DownlinkCommon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49949480"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6411DEC5"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1C9C1777" w14:textId="77777777" w:rsidR="00277723" w:rsidRPr="00E27D23" w:rsidRDefault="00277723">
            <w:pPr>
              <w:pStyle w:val="TAL"/>
            </w:pPr>
          </w:p>
        </w:tc>
      </w:tr>
      <w:tr w:rsidR="00277723" w:rsidRPr="00E27D23" w14:paraId="4904F4A0"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D34432E" w14:textId="77777777" w:rsidR="00277723" w:rsidRPr="00E27D23" w:rsidRDefault="00277723">
            <w:pPr>
              <w:pStyle w:val="TAL"/>
            </w:pPr>
            <w:r w:rsidRPr="00E27D23">
              <w:t xml:space="preserve">  pdcch-ConfigCommon CHOICE {</w:t>
            </w:r>
          </w:p>
        </w:tc>
        <w:tc>
          <w:tcPr>
            <w:tcW w:w="2267" w:type="dxa"/>
            <w:tcBorders>
              <w:top w:val="single" w:sz="4" w:space="0" w:color="auto"/>
              <w:left w:val="single" w:sz="4" w:space="0" w:color="auto"/>
              <w:bottom w:val="single" w:sz="4" w:space="0" w:color="auto"/>
              <w:right w:val="single" w:sz="4" w:space="0" w:color="auto"/>
            </w:tcBorders>
          </w:tcPr>
          <w:p w14:paraId="39021780"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204C5089"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2ABA52BD" w14:textId="77777777" w:rsidR="00277723" w:rsidRPr="00E27D23" w:rsidRDefault="00277723">
            <w:pPr>
              <w:pStyle w:val="TAL"/>
            </w:pPr>
          </w:p>
        </w:tc>
      </w:tr>
      <w:tr w:rsidR="00277723" w:rsidRPr="00E27D23" w14:paraId="4F59A0A5"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E298167" w14:textId="77777777" w:rsidR="00277723" w:rsidRPr="00E27D23" w:rsidRDefault="00277723">
            <w:pPr>
              <w:pStyle w:val="TAL"/>
            </w:pPr>
            <w:r w:rsidRPr="00E27D23">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7956401B" w14:textId="77777777" w:rsidR="00277723" w:rsidRPr="00E27D23" w:rsidRDefault="00277723">
            <w:pPr>
              <w:pStyle w:val="TAL"/>
            </w:pPr>
            <w:r w:rsidRPr="00E27D23">
              <w:t>PDCCH-ConfigCommon with condition</w:t>
            </w:r>
          </w:p>
          <w:p w14:paraId="7CE63707" w14:textId="77777777" w:rsidR="00277723" w:rsidRPr="00E27D23" w:rsidRDefault="00277723">
            <w:pPr>
              <w:pStyle w:val="TAL"/>
            </w:pPr>
            <w:r w:rsidRPr="00E27D23">
              <w:t>MBS_Broadcast</w:t>
            </w:r>
          </w:p>
        </w:tc>
        <w:tc>
          <w:tcPr>
            <w:tcW w:w="1700" w:type="dxa"/>
            <w:tcBorders>
              <w:top w:val="single" w:sz="4" w:space="0" w:color="auto"/>
              <w:left w:val="single" w:sz="4" w:space="0" w:color="auto"/>
              <w:bottom w:val="single" w:sz="4" w:space="0" w:color="auto"/>
              <w:right w:val="single" w:sz="4" w:space="0" w:color="auto"/>
            </w:tcBorders>
          </w:tcPr>
          <w:p w14:paraId="26DA050D"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150080CB" w14:textId="77777777" w:rsidR="00277723" w:rsidRPr="00E27D23" w:rsidRDefault="00277723">
            <w:pPr>
              <w:pStyle w:val="TAL"/>
            </w:pPr>
          </w:p>
        </w:tc>
      </w:tr>
      <w:tr w:rsidR="00277723" w:rsidRPr="00E27D23" w14:paraId="35972FFF"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C74BCEC" w14:textId="77777777" w:rsidR="00277723" w:rsidRPr="00E27D23" w:rsidRDefault="00277723">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6580818C"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0DF6D392"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511F373E" w14:textId="77777777" w:rsidR="00277723" w:rsidRPr="00E27D23" w:rsidRDefault="00277723">
            <w:pPr>
              <w:pStyle w:val="TAL"/>
            </w:pPr>
          </w:p>
        </w:tc>
      </w:tr>
      <w:tr w:rsidR="00277723" w:rsidRPr="00E27D23" w14:paraId="2C304F55"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041927C0" w14:textId="77777777" w:rsidR="00277723" w:rsidRPr="00E27D23" w:rsidRDefault="00277723">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5416A99F"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04760D6F"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3FEE188A" w14:textId="77777777" w:rsidR="00277723" w:rsidRPr="00E27D23" w:rsidRDefault="00277723">
            <w:pPr>
              <w:pStyle w:val="TAL"/>
            </w:pPr>
          </w:p>
        </w:tc>
      </w:tr>
    </w:tbl>
    <w:p w14:paraId="54604A9E" w14:textId="77777777" w:rsidR="00277723" w:rsidRPr="00E27D23" w:rsidRDefault="00277723" w:rsidP="00277723">
      <w:pPr>
        <w:rPr>
          <w:lang w:eastAsia="en-US"/>
        </w:rPr>
      </w:pPr>
    </w:p>
    <w:p w14:paraId="0D1B67F8" w14:textId="77777777" w:rsidR="00277723" w:rsidRPr="00E27D23" w:rsidRDefault="00277723" w:rsidP="00277723">
      <w:pPr>
        <w:pStyle w:val="TH"/>
      </w:pPr>
      <w:r w:rsidRPr="00E27D23">
        <w:rPr>
          <w:color w:val="000000"/>
        </w:rPr>
        <w:t>Table 14.1.1.3.3.3-5</w:t>
      </w:r>
      <w:r w:rsidRPr="00E27D23">
        <w:t xml:space="preserve">: </w:t>
      </w:r>
      <w:r w:rsidRPr="00E27D23">
        <w:rPr>
          <w:i/>
        </w:rPr>
        <w:t xml:space="preserve">SIB20 </w:t>
      </w:r>
      <w:r w:rsidRPr="00E27D23">
        <w:t xml:space="preserve">of NR Cell </w:t>
      </w:r>
      <w:r w:rsidRPr="00E27D23">
        <w:rPr>
          <w:lang w:eastAsia="zh-CN"/>
        </w:rPr>
        <w:t xml:space="preserve">1 (preamble and all steps, </w:t>
      </w:r>
      <w:r w:rsidRPr="00E27D23">
        <w:t>Table 14.1.1.3.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7"/>
        <w:gridCol w:w="2411"/>
        <w:gridCol w:w="1559"/>
        <w:gridCol w:w="1673"/>
      </w:tblGrid>
      <w:tr w:rsidR="00277723" w:rsidRPr="00E27D23" w14:paraId="3FE22EA1" w14:textId="77777777" w:rsidTr="00277723">
        <w:tc>
          <w:tcPr>
            <w:tcW w:w="9747" w:type="dxa"/>
            <w:gridSpan w:val="4"/>
            <w:tcBorders>
              <w:top w:val="single" w:sz="4" w:space="0" w:color="auto"/>
              <w:left w:val="single" w:sz="4" w:space="0" w:color="auto"/>
              <w:bottom w:val="single" w:sz="4" w:space="0" w:color="auto"/>
              <w:right w:val="single" w:sz="4" w:space="0" w:color="auto"/>
            </w:tcBorders>
            <w:hideMark/>
          </w:tcPr>
          <w:p w14:paraId="6F703D07" w14:textId="77777777" w:rsidR="00277723" w:rsidRPr="00E27D23" w:rsidRDefault="00277723">
            <w:pPr>
              <w:pStyle w:val="TAH"/>
              <w:jc w:val="left"/>
              <w:rPr>
                <w:b w:val="0"/>
              </w:rPr>
            </w:pPr>
            <w:r w:rsidRPr="00E27D23">
              <w:rPr>
                <w:b w:val="0"/>
              </w:rPr>
              <w:t>Derivation Path: TS 38.508-1 [4], Table 4.6.2-19</w:t>
            </w:r>
          </w:p>
        </w:tc>
      </w:tr>
      <w:tr w:rsidR="00277723" w:rsidRPr="00E27D23" w14:paraId="4A1F26B7" w14:textId="77777777" w:rsidTr="00277723">
        <w:tc>
          <w:tcPr>
            <w:tcW w:w="4106" w:type="dxa"/>
            <w:tcBorders>
              <w:top w:val="single" w:sz="4" w:space="0" w:color="auto"/>
              <w:left w:val="single" w:sz="4" w:space="0" w:color="auto"/>
              <w:bottom w:val="single" w:sz="4" w:space="0" w:color="auto"/>
              <w:right w:val="single" w:sz="4" w:space="0" w:color="auto"/>
            </w:tcBorders>
            <w:hideMark/>
          </w:tcPr>
          <w:p w14:paraId="63239E58" w14:textId="77777777" w:rsidR="00277723" w:rsidRPr="00E27D23" w:rsidRDefault="00277723">
            <w:pPr>
              <w:pStyle w:val="TAH"/>
            </w:pPr>
            <w:r w:rsidRPr="00E27D23">
              <w:t>Information Element</w:t>
            </w:r>
          </w:p>
        </w:tc>
        <w:tc>
          <w:tcPr>
            <w:tcW w:w="2410" w:type="dxa"/>
            <w:tcBorders>
              <w:top w:val="single" w:sz="4" w:space="0" w:color="auto"/>
              <w:left w:val="single" w:sz="4" w:space="0" w:color="auto"/>
              <w:bottom w:val="single" w:sz="4" w:space="0" w:color="auto"/>
              <w:right w:val="single" w:sz="4" w:space="0" w:color="auto"/>
            </w:tcBorders>
            <w:hideMark/>
          </w:tcPr>
          <w:p w14:paraId="687E7739" w14:textId="77777777" w:rsidR="00277723" w:rsidRPr="00E27D23" w:rsidRDefault="00277723">
            <w:pPr>
              <w:pStyle w:val="TAH"/>
            </w:pPr>
            <w:r w:rsidRPr="00E27D23">
              <w:t>Value/remark</w:t>
            </w:r>
          </w:p>
        </w:tc>
        <w:tc>
          <w:tcPr>
            <w:tcW w:w="1559" w:type="dxa"/>
            <w:tcBorders>
              <w:top w:val="single" w:sz="4" w:space="0" w:color="auto"/>
              <w:left w:val="single" w:sz="4" w:space="0" w:color="auto"/>
              <w:bottom w:val="single" w:sz="4" w:space="0" w:color="auto"/>
              <w:right w:val="single" w:sz="4" w:space="0" w:color="auto"/>
            </w:tcBorders>
            <w:hideMark/>
          </w:tcPr>
          <w:p w14:paraId="56B0BD11" w14:textId="77777777" w:rsidR="00277723" w:rsidRPr="00E27D23" w:rsidRDefault="00277723">
            <w:pPr>
              <w:pStyle w:val="TAH"/>
            </w:pPr>
            <w:r w:rsidRPr="00E27D23">
              <w:t>Comment</w:t>
            </w:r>
          </w:p>
        </w:tc>
        <w:tc>
          <w:tcPr>
            <w:tcW w:w="1672" w:type="dxa"/>
            <w:tcBorders>
              <w:top w:val="single" w:sz="4" w:space="0" w:color="auto"/>
              <w:left w:val="single" w:sz="4" w:space="0" w:color="auto"/>
              <w:bottom w:val="single" w:sz="4" w:space="0" w:color="auto"/>
              <w:right w:val="single" w:sz="4" w:space="0" w:color="auto"/>
            </w:tcBorders>
            <w:hideMark/>
          </w:tcPr>
          <w:p w14:paraId="55521C93" w14:textId="77777777" w:rsidR="00277723" w:rsidRPr="00E27D23" w:rsidRDefault="00277723">
            <w:pPr>
              <w:pStyle w:val="TAH"/>
            </w:pPr>
            <w:r w:rsidRPr="00E27D23">
              <w:t>Condition</w:t>
            </w:r>
          </w:p>
        </w:tc>
      </w:tr>
      <w:tr w:rsidR="00277723" w:rsidRPr="00E27D23" w14:paraId="2FC9B299" w14:textId="77777777" w:rsidTr="00277723">
        <w:tc>
          <w:tcPr>
            <w:tcW w:w="4106" w:type="dxa"/>
            <w:tcBorders>
              <w:top w:val="single" w:sz="4" w:space="0" w:color="auto"/>
              <w:left w:val="single" w:sz="4" w:space="0" w:color="auto"/>
              <w:bottom w:val="single" w:sz="4" w:space="0" w:color="auto"/>
              <w:right w:val="single" w:sz="4" w:space="0" w:color="auto"/>
            </w:tcBorders>
            <w:hideMark/>
          </w:tcPr>
          <w:p w14:paraId="281D293A" w14:textId="77777777" w:rsidR="00277723" w:rsidRPr="00E27D23" w:rsidRDefault="00277723">
            <w:pPr>
              <w:pStyle w:val="TAL"/>
            </w:pPr>
            <w:r w:rsidRPr="00E27D23">
              <w:t>SIB20-r17 ::= SEQUENCE {</w:t>
            </w:r>
          </w:p>
        </w:tc>
        <w:tc>
          <w:tcPr>
            <w:tcW w:w="2410" w:type="dxa"/>
            <w:tcBorders>
              <w:top w:val="single" w:sz="4" w:space="0" w:color="auto"/>
              <w:left w:val="single" w:sz="4" w:space="0" w:color="auto"/>
              <w:bottom w:val="single" w:sz="4" w:space="0" w:color="auto"/>
              <w:right w:val="single" w:sz="4" w:space="0" w:color="auto"/>
            </w:tcBorders>
          </w:tcPr>
          <w:p w14:paraId="01C35B62" w14:textId="77777777" w:rsidR="00277723" w:rsidRPr="00E27D23" w:rsidRDefault="00277723">
            <w:pPr>
              <w:pStyle w:val="TAL"/>
            </w:pPr>
          </w:p>
        </w:tc>
        <w:tc>
          <w:tcPr>
            <w:tcW w:w="1559" w:type="dxa"/>
            <w:tcBorders>
              <w:top w:val="single" w:sz="4" w:space="0" w:color="auto"/>
              <w:left w:val="single" w:sz="4" w:space="0" w:color="auto"/>
              <w:bottom w:val="single" w:sz="4" w:space="0" w:color="auto"/>
              <w:right w:val="single" w:sz="4" w:space="0" w:color="auto"/>
            </w:tcBorders>
          </w:tcPr>
          <w:p w14:paraId="3E9572C1"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066019C8" w14:textId="77777777" w:rsidR="00277723" w:rsidRPr="00E27D23" w:rsidRDefault="00277723">
            <w:pPr>
              <w:pStyle w:val="TAL"/>
            </w:pPr>
          </w:p>
        </w:tc>
      </w:tr>
      <w:tr w:rsidR="00277723" w:rsidRPr="00E27D23" w14:paraId="4E9BC55F" w14:textId="77777777" w:rsidTr="00277723">
        <w:tc>
          <w:tcPr>
            <w:tcW w:w="4106" w:type="dxa"/>
            <w:tcBorders>
              <w:top w:val="single" w:sz="4" w:space="0" w:color="auto"/>
              <w:left w:val="single" w:sz="4" w:space="0" w:color="auto"/>
              <w:bottom w:val="single" w:sz="4" w:space="0" w:color="auto"/>
              <w:right w:val="single" w:sz="4" w:space="0" w:color="auto"/>
            </w:tcBorders>
            <w:hideMark/>
          </w:tcPr>
          <w:p w14:paraId="67D5601C" w14:textId="77777777" w:rsidR="00277723" w:rsidRPr="00E27D23" w:rsidRDefault="00277723">
            <w:pPr>
              <w:pStyle w:val="TAL"/>
            </w:pPr>
            <w:r w:rsidRPr="00E27D23">
              <w:t xml:space="preserve">  mcch-Config-r17 SEQUENCE {</w:t>
            </w:r>
          </w:p>
        </w:tc>
        <w:tc>
          <w:tcPr>
            <w:tcW w:w="2410" w:type="dxa"/>
            <w:tcBorders>
              <w:top w:val="single" w:sz="4" w:space="0" w:color="auto"/>
              <w:left w:val="single" w:sz="4" w:space="0" w:color="auto"/>
              <w:bottom w:val="single" w:sz="4" w:space="0" w:color="auto"/>
              <w:right w:val="single" w:sz="4" w:space="0" w:color="auto"/>
            </w:tcBorders>
          </w:tcPr>
          <w:p w14:paraId="7FD50BC7" w14:textId="77777777" w:rsidR="00277723" w:rsidRPr="00E27D23" w:rsidRDefault="00277723">
            <w:pPr>
              <w:pStyle w:val="TAL"/>
            </w:pPr>
          </w:p>
        </w:tc>
        <w:tc>
          <w:tcPr>
            <w:tcW w:w="1559" w:type="dxa"/>
            <w:tcBorders>
              <w:top w:val="single" w:sz="4" w:space="0" w:color="auto"/>
              <w:left w:val="single" w:sz="4" w:space="0" w:color="auto"/>
              <w:bottom w:val="single" w:sz="4" w:space="0" w:color="auto"/>
              <w:right w:val="single" w:sz="4" w:space="0" w:color="auto"/>
            </w:tcBorders>
          </w:tcPr>
          <w:p w14:paraId="2B31C9EE"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301C7406" w14:textId="77777777" w:rsidR="00277723" w:rsidRPr="00E27D23" w:rsidRDefault="00277723">
            <w:pPr>
              <w:pStyle w:val="TAL"/>
            </w:pPr>
          </w:p>
        </w:tc>
      </w:tr>
      <w:tr w:rsidR="00277723" w:rsidRPr="00E27D23" w14:paraId="3426D4E6" w14:textId="77777777" w:rsidTr="00277723">
        <w:tc>
          <w:tcPr>
            <w:tcW w:w="4106" w:type="dxa"/>
            <w:tcBorders>
              <w:top w:val="single" w:sz="4" w:space="0" w:color="auto"/>
              <w:left w:val="single" w:sz="4" w:space="0" w:color="auto"/>
              <w:bottom w:val="nil"/>
              <w:right w:val="single" w:sz="4" w:space="0" w:color="auto"/>
            </w:tcBorders>
            <w:hideMark/>
          </w:tcPr>
          <w:p w14:paraId="48EFBA62" w14:textId="77777777" w:rsidR="00277723" w:rsidRPr="00E27D23" w:rsidRDefault="00277723">
            <w:pPr>
              <w:pStyle w:val="TAL"/>
            </w:pPr>
            <w:r w:rsidRPr="00E27D23">
              <w:t xml:space="preserve">    mcch-WindowStartSlot-r17</w:t>
            </w:r>
          </w:p>
        </w:tc>
        <w:tc>
          <w:tcPr>
            <w:tcW w:w="2410" w:type="dxa"/>
            <w:tcBorders>
              <w:top w:val="single" w:sz="4" w:space="0" w:color="auto"/>
              <w:left w:val="single" w:sz="4" w:space="0" w:color="auto"/>
              <w:bottom w:val="single" w:sz="4" w:space="0" w:color="auto"/>
              <w:right w:val="single" w:sz="4" w:space="0" w:color="auto"/>
            </w:tcBorders>
            <w:hideMark/>
          </w:tcPr>
          <w:p w14:paraId="2FCE1885" w14:textId="77777777" w:rsidR="00277723" w:rsidRPr="00E27D23" w:rsidRDefault="00277723">
            <w:pPr>
              <w:pStyle w:val="TAL"/>
              <w:rPr>
                <w:lang w:eastAsia="zh-CN"/>
              </w:rPr>
            </w:pPr>
            <w:r w:rsidRPr="00E27D23">
              <w:rPr>
                <w:lang w:eastAsia="zh-CN"/>
              </w:rPr>
              <w:t>6</w:t>
            </w:r>
          </w:p>
        </w:tc>
        <w:tc>
          <w:tcPr>
            <w:tcW w:w="1559" w:type="dxa"/>
            <w:tcBorders>
              <w:top w:val="single" w:sz="4" w:space="0" w:color="auto"/>
              <w:left w:val="single" w:sz="4" w:space="0" w:color="auto"/>
              <w:bottom w:val="single" w:sz="4" w:space="0" w:color="auto"/>
              <w:right w:val="single" w:sz="4" w:space="0" w:color="auto"/>
            </w:tcBorders>
          </w:tcPr>
          <w:p w14:paraId="108F74C5" w14:textId="77777777" w:rsidR="00277723" w:rsidRPr="00E27D23" w:rsidRDefault="00277723">
            <w:pPr>
              <w:pStyle w:val="TAL"/>
              <w:rPr>
                <w:lang w:eastAsia="en-US"/>
              </w:rPr>
            </w:pPr>
          </w:p>
        </w:tc>
        <w:tc>
          <w:tcPr>
            <w:tcW w:w="1672" w:type="dxa"/>
            <w:tcBorders>
              <w:top w:val="single" w:sz="4" w:space="0" w:color="auto"/>
              <w:left w:val="single" w:sz="4" w:space="0" w:color="auto"/>
              <w:bottom w:val="single" w:sz="4" w:space="0" w:color="auto"/>
              <w:right w:val="single" w:sz="4" w:space="0" w:color="auto"/>
            </w:tcBorders>
            <w:hideMark/>
          </w:tcPr>
          <w:p w14:paraId="6A7F63DC" w14:textId="77777777" w:rsidR="00277723" w:rsidRPr="00E27D23" w:rsidRDefault="00277723">
            <w:pPr>
              <w:pStyle w:val="TAL"/>
              <w:rPr>
                <w:lang w:eastAsia="zh-CN"/>
              </w:rPr>
            </w:pPr>
            <w:r w:rsidRPr="00E27D23">
              <w:rPr>
                <w:lang w:eastAsia="zh-CN"/>
              </w:rPr>
              <w:t xml:space="preserve">SCS15 OR SCS 120 </w:t>
            </w:r>
          </w:p>
        </w:tc>
      </w:tr>
      <w:tr w:rsidR="00277723" w:rsidRPr="00E27D23" w14:paraId="68F35C60" w14:textId="77777777" w:rsidTr="00277723">
        <w:tc>
          <w:tcPr>
            <w:tcW w:w="4106" w:type="dxa"/>
            <w:tcBorders>
              <w:top w:val="nil"/>
              <w:left w:val="single" w:sz="4" w:space="0" w:color="auto"/>
              <w:bottom w:val="nil"/>
              <w:right w:val="single" w:sz="4" w:space="0" w:color="auto"/>
            </w:tcBorders>
          </w:tcPr>
          <w:p w14:paraId="50C25D8F" w14:textId="77777777" w:rsidR="00277723" w:rsidRPr="00E27D23" w:rsidRDefault="00277723">
            <w:pPr>
              <w:pStyle w:val="TAL"/>
              <w:rPr>
                <w:lang w:eastAsia="en-US"/>
              </w:rPr>
            </w:pPr>
          </w:p>
        </w:tc>
        <w:tc>
          <w:tcPr>
            <w:tcW w:w="2410" w:type="dxa"/>
            <w:tcBorders>
              <w:top w:val="single" w:sz="4" w:space="0" w:color="auto"/>
              <w:left w:val="single" w:sz="4" w:space="0" w:color="auto"/>
              <w:bottom w:val="single" w:sz="4" w:space="0" w:color="auto"/>
              <w:right w:val="single" w:sz="4" w:space="0" w:color="auto"/>
            </w:tcBorders>
            <w:hideMark/>
          </w:tcPr>
          <w:p w14:paraId="4B8C2744" w14:textId="77777777" w:rsidR="00277723" w:rsidRPr="00E27D23" w:rsidRDefault="00277723">
            <w:pPr>
              <w:pStyle w:val="TAL"/>
              <w:rPr>
                <w:lang w:eastAsia="zh-CN"/>
              </w:rPr>
            </w:pPr>
            <w:r w:rsidRPr="00E27D23">
              <w:rPr>
                <w:lang w:eastAsia="zh-CN"/>
              </w:rPr>
              <w:t>3</w:t>
            </w:r>
          </w:p>
        </w:tc>
        <w:tc>
          <w:tcPr>
            <w:tcW w:w="1559" w:type="dxa"/>
            <w:tcBorders>
              <w:top w:val="single" w:sz="4" w:space="0" w:color="auto"/>
              <w:left w:val="single" w:sz="4" w:space="0" w:color="auto"/>
              <w:bottom w:val="single" w:sz="4" w:space="0" w:color="auto"/>
              <w:right w:val="single" w:sz="4" w:space="0" w:color="auto"/>
            </w:tcBorders>
          </w:tcPr>
          <w:p w14:paraId="5ACB4041" w14:textId="77777777" w:rsidR="00277723" w:rsidRPr="00E27D23" w:rsidRDefault="00277723">
            <w:pPr>
              <w:pStyle w:val="TAL"/>
              <w:rPr>
                <w:lang w:eastAsia="en-US"/>
              </w:rPr>
            </w:pPr>
          </w:p>
        </w:tc>
        <w:tc>
          <w:tcPr>
            <w:tcW w:w="1672" w:type="dxa"/>
            <w:tcBorders>
              <w:top w:val="single" w:sz="4" w:space="0" w:color="auto"/>
              <w:left w:val="single" w:sz="4" w:space="0" w:color="auto"/>
              <w:bottom w:val="single" w:sz="4" w:space="0" w:color="auto"/>
              <w:right w:val="single" w:sz="4" w:space="0" w:color="auto"/>
            </w:tcBorders>
            <w:hideMark/>
          </w:tcPr>
          <w:p w14:paraId="426CF4AD" w14:textId="77777777" w:rsidR="00277723" w:rsidRPr="00E27D23" w:rsidRDefault="00277723">
            <w:pPr>
              <w:pStyle w:val="TAL"/>
              <w:rPr>
                <w:lang w:eastAsia="zh-CN"/>
              </w:rPr>
            </w:pPr>
            <w:r w:rsidRPr="00E27D23">
              <w:rPr>
                <w:lang w:eastAsia="zh-CN"/>
              </w:rPr>
              <w:t xml:space="preserve">SCS30 </w:t>
            </w:r>
          </w:p>
        </w:tc>
      </w:tr>
      <w:tr w:rsidR="00277723" w:rsidRPr="00E27D23" w14:paraId="78630ECF" w14:textId="77777777" w:rsidTr="00277723">
        <w:tc>
          <w:tcPr>
            <w:tcW w:w="4106" w:type="dxa"/>
            <w:tcBorders>
              <w:top w:val="single" w:sz="4" w:space="0" w:color="auto"/>
              <w:left w:val="single" w:sz="4" w:space="0" w:color="auto"/>
              <w:bottom w:val="nil"/>
              <w:right w:val="single" w:sz="4" w:space="0" w:color="auto"/>
            </w:tcBorders>
            <w:hideMark/>
          </w:tcPr>
          <w:p w14:paraId="5B2BAC4F" w14:textId="77777777" w:rsidR="00277723" w:rsidRPr="00E27D23" w:rsidRDefault="00277723">
            <w:pPr>
              <w:pStyle w:val="TAL"/>
              <w:rPr>
                <w:lang w:eastAsia="en-US"/>
              </w:rPr>
            </w:pPr>
            <w:r w:rsidRPr="00E27D23">
              <w:t xml:space="preserve">    mcch-WindowDuration-r17</w:t>
            </w:r>
          </w:p>
        </w:tc>
        <w:tc>
          <w:tcPr>
            <w:tcW w:w="2410" w:type="dxa"/>
            <w:tcBorders>
              <w:top w:val="single" w:sz="4" w:space="0" w:color="auto"/>
              <w:left w:val="single" w:sz="4" w:space="0" w:color="auto"/>
              <w:bottom w:val="single" w:sz="4" w:space="0" w:color="auto"/>
              <w:right w:val="single" w:sz="4" w:space="0" w:color="auto"/>
            </w:tcBorders>
            <w:hideMark/>
          </w:tcPr>
          <w:p w14:paraId="357E3FF2" w14:textId="77777777" w:rsidR="00277723" w:rsidRPr="00E27D23" w:rsidRDefault="00277723">
            <w:pPr>
              <w:pStyle w:val="TAL"/>
              <w:rPr>
                <w:lang w:eastAsia="zh-CN"/>
              </w:rPr>
            </w:pPr>
            <w:r w:rsidRPr="00E27D23">
              <w:rPr>
                <w:lang w:eastAsia="zh-CN"/>
              </w:rPr>
              <w:t>Not present</w:t>
            </w:r>
          </w:p>
        </w:tc>
        <w:tc>
          <w:tcPr>
            <w:tcW w:w="1559" w:type="dxa"/>
            <w:tcBorders>
              <w:top w:val="single" w:sz="4" w:space="0" w:color="auto"/>
              <w:left w:val="single" w:sz="4" w:space="0" w:color="auto"/>
              <w:bottom w:val="single" w:sz="4" w:space="0" w:color="auto"/>
              <w:right w:val="single" w:sz="4" w:space="0" w:color="auto"/>
            </w:tcBorders>
          </w:tcPr>
          <w:p w14:paraId="4767FA4F" w14:textId="77777777" w:rsidR="00277723" w:rsidRPr="00E27D23" w:rsidRDefault="00277723">
            <w:pPr>
              <w:pStyle w:val="TAL"/>
              <w:rPr>
                <w:lang w:eastAsia="en-US"/>
              </w:rPr>
            </w:pPr>
          </w:p>
        </w:tc>
        <w:tc>
          <w:tcPr>
            <w:tcW w:w="1672" w:type="dxa"/>
            <w:tcBorders>
              <w:top w:val="single" w:sz="4" w:space="0" w:color="auto"/>
              <w:left w:val="single" w:sz="4" w:space="0" w:color="auto"/>
              <w:bottom w:val="single" w:sz="4" w:space="0" w:color="auto"/>
              <w:right w:val="single" w:sz="4" w:space="0" w:color="auto"/>
            </w:tcBorders>
          </w:tcPr>
          <w:p w14:paraId="7AFA88E7" w14:textId="77777777" w:rsidR="00277723" w:rsidRPr="00E27D23" w:rsidRDefault="00277723">
            <w:pPr>
              <w:pStyle w:val="TAL"/>
              <w:rPr>
                <w:lang w:eastAsia="zh-CN"/>
              </w:rPr>
            </w:pPr>
          </w:p>
        </w:tc>
      </w:tr>
      <w:tr w:rsidR="00277723" w:rsidRPr="00E27D23" w14:paraId="69DCDC7F" w14:textId="77777777" w:rsidTr="00277723">
        <w:tc>
          <w:tcPr>
            <w:tcW w:w="4106" w:type="dxa"/>
            <w:tcBorders>
              <w:top w:val="single" w:sz="4" w:space="0" w:color="auto"/>
              <w:left w:val="single" w:sz="4" w:space="0" w:color="auto"/>
              <w:bottom w:val="single" w:sz="4" w:space="0" w:color="auto"/>
              <w:right w:val="single" w:sz="4" w:space="0" w:color="auto"/>
            </w:tcBorders>
            <w:hideMark/>
          </w:tcPr>
          <w:p w14:paraId="0B3C1603" w14:textId="77777777" w:rsidR="00277723" w:rsidRPr="00E27D23" w:rsidRDefault="00277723">
            <w:pPr>
              <w:pStyle w:val="TAL"/>
              <w:rPr>
                <w:lang w:eastAsia="en-US"/>
              </w:rPr>
            </w:pPr>
            <w:r w:rsidRPr="00E27D23">
              <w:t xml:space="preserve">  }</w:t>
            </w:r>
          </w:p>
        </w:tc>
        <w:tc>
          <w:tcPr>
            <w:tcW w:w="2410" w:type="dxa"/>
            <w:tcBorders>
              <w:top w:val="single" w:sz="4" w:space="0" w:color="auto"/>
              <w:left w:val="single" w:sz="4" w:space="0" w:color="auto"/>
              <w:bottom w:val="single" w:sz="4" w:space="0" w:color="auto"/>
              <w:right w:val="single" w:sz="4" w:space="0" w:color="auto"/>
            </w:tcBorders>
          </w:tcPr>
          <w:p w14:paraId="1B25197B" w14:textId="77777777" w:rsidR="00277723" w:rsidRPr="00E27D23" w:rsidRDefault="00277723">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794F337C" w14:textId="77777777" w:rsidR="00277723" w:rsidRPr="00E27D23" w:rsidRDefault="00277723">
            <w:pPr>
              <w:pStyle w:val="TAL"/>
              <w:rPr>
                <w:lang w:eastAsia="en-US"/>
              </w:rPr>
            </w:pPr>
          </w:p>
        </w:tc>
        <w:tc>
          <w:tcPr>
            <w:tcW w:w="1672" w:type="dxa"/>
            <w:tcBorders>
              <w:top w:val="single" w:sz="4" w:space="0" w:color="auto"/>
              <w:left w:val="single" w:sz="4" w:space="0" w:color="auto"/>
              <w:bottom w:val="single" w:sz="4" w:space="0" w:color="auto"/>
              <w:right w:val="single" w:sz="4" w:space="0" w:color="auto"/>
            </w:tcBorders>
          </w:tcPr>
          <w:p w14:paraId="6E7717E7" w14:textId="77777777" w:rsidR="00277723" w:rsidRPr="00E27D23" w:rsidRDefault="00277723">
            <w:pPr>
              <w:pStyle w:val="TAL"/>
            </w:pPr>
          </w:p>
        </w:tc>
      </w:tr>
      <w:tr w:rsidR="00277723" w:rsidRPr="00E27D23" w14:paraId="55FC5BD0" w14:textId="77777777" w:rsidTr="00277723">
        <w:tc>
          <w:tcPr>
            <w:tcW w:w="4106" w:type="dxa"/>
            <w:tcBorders>
              <w:top w:val="single" w:sz="4" w:space="0" w:color="auto"/>
              <w:left w:val="single" w:sz="4" w:space="0" w:color="auto"/>
              <w:bottom w:val="nil"/>
              <w:right w:val="single" w:sz="4" w:space="0" w:color="auto"/>
            </w:tcBorders>
            <w:hideMark/>
          </w:tcPr>
          <w:p w14:paraId="5903DD69" w14:textId="77777777" w:rsidR="00277723" w:rsidRPr="00E27D23" w:rsidRDefault="00277723">
            <w:pPr>
              <w:pStyle w:val="TAL"/>
            </w:pPr>
            <w:r w:rsidRPr="00E27D23">
              <w:t xml:space="preserve">  cfr-ConfigMCCH-MTCH-r17</w:t>
            </w:r>
          </w:p>
        </w:tc>
        <w:tc>
          <w:tcPr>
            <w:tcW w:w="2410" w:type="dxa"/>
            <w:tcBorders>
              <w:top w:val="single" w:sz="4" w:space="0" w:color="auto"/>
              <w:left w:val="single" w:sz="4" w:space="0" w:color="auto"/>
              <w:bottom w:val="single" w:sz="4" w:space="0" w:color="auto"/>
              <w:right w:val="single" w:sz="4" w:space="0" w:color="auto"/>
            </w:tcBorders>
            <w:hideMark/>
          </w:tcPr>
          <w:p w14:paraId="0451E6DB" w14:textId="77777777" w:rsidR="00277723" w:rsidRPr="00E27D23" w:rsidRDefault="00277723">
            <w:pPr>
              <w:pStyle w:val="TAL"/>
              <w:rPr>
                <w:lang w:eastAsia="zh-CN"/>
              </w:rPr>
            </w:pPr>
            <w:r w:rsidRPr="00E27D23">
              <w:t>CFR-ConfigMCCH-MTCH-r17 with condition SIB1_BWP</w:t>
            </w:r>
          </w:p>
        </w:tc>
        <w:tc>
          <w:tcPr>
            <w:tcW w:w="1559" w:type="dxa"/>
            <w:tcBorders>
              <w:top w:val="single" w:sz="4" w:space="0" w:color="auto"/>
              <w:left w:val="single" w:sz="4" w:space="0" w:color="auto"/>
              <w:bottom w:val="single" w:sz="4" w:space="0" w:color="auto"/>
              <w:right w:val="single" w:sz="4" w:space="0" w:color="auto"/>
            </w:tcBorders>
            <w:hideMark/>
          </w:tcPr>
          <w:p w14:paraId="55120DA3" w14:textId="77777777" w:rsidR="00277723" w:rsidRPr="00E27D23" w:rsidRDefault="00277723">
            <w:pPr>
              <w:pStyle w:val="TAL"/>
              <w:rPr>
                <w:lang w:eastAsia="en-US"/>
              </w:rPr>
            </w:pPr>
            <w:r w:rsidRPr="00E27D23">
              <w:t>TS 38.508-1 [4], Table 4.6.7-2</w:t>
            </w:r>
          </w:p>
        </w:tc>
        <w:tc>
          <w:tcPr>
            <w:tcW w:w="1672" w:type="dxa"/>
            <w:tcBorders>
              <w:top w:val="single" w:sz="4" w:space="0" w:color="auto"/>
              <w:left w:val="single" w:sz="4" w:space="0" w:color="auto"/>
              <w:bottom w:val="single" w:sz="4" w:space="0" w:color="auto"/>
              <w:right w:val="single" w:sz="4" w:space="0" w:color="auto"/>
            </w:tcBorders>
          </w:tcPr>
          <w:p w14:paraId="30A21B41" w14:textId="77777777" w:rsidR="00277723" w:rsidRPr="00E27D23" w:rsidRDefault="00277723">
            <w:pPr>
              <w:pStyle w:val="TAL"/>
            </w:pPr>
          </w:p>
        </w:tc>
      </w:tr>
      <w:tr w:rsidR="00277723" w:rsidRPr="00E27D23" w14:paraId="4162E1AE" w14:textId="77777777" w:rsidTr="00277723">
        <w:tc>
          <w:tcPr>
            <w:tcW w:w="4106" w:type="dxa"/>
            <w:tcBorders>
              <w:top w:val="single" w:sz="4" w:space="0" w:color="auto"/>
              <w:left w:val="single" w:sz="4" w:space="0" w:color="auto"/>
              <w:bottom w:val="single" w:sz="4" w:space="0" w:color="auto"/>
              <w:right w:val="single" w:sz="4" w:space="0" w:color="auto"/>
            </w:tcBorders>
            <w:hideMark/>
          </w:tcPr>
          <w:p w14:paraId="4D5B142D" w14:textId="77777777" w:rsidR="00277723" w:rsidRPr="00E27D23" w:rsidRDefault="00277723">
            <w:pPr>
              <w:pStyle w:val="TAL"/>
              <w:rPr>
                <w:lang w:eastAsia="zh-CN"/>
              </w:rPr>
            </w:pPr>
            <w:r w:rsidRPr="00E27D23">
              <w:rPr>
                <w:lang w:eastAsia="zh-CN"/>
              </w:rPr>
              <w:t>}</w:t>
            </w:r>
          </w:p>
        </w:tc>
        <w:tc>
          <w:tcPr>
            <w:tcW w:w="2410" w:type="dxa"/>
            <w:tcBorders>
              <w:top w:val="single" w:sz="4" w:space="0" w:color="auto"/>
              <w:left w:val="single" w:sz="4" w:space="0" w:color="auto"/>
              <w:bottom w:val="single" w:sz="4" w:space="0" w:color="auto"/>
              <w:right w:val="single" w:sz="4" w:space="0" w:color="auto"/>
            </w:tcBorders>
          </w:tcPr>
          <w:p w14:paraId="3A21E57A" w14:textId="77777777" w:rsidR="00277723" w:rsidRPr="00E27D23" w:rsidRDefault="00277723">
            <w:pPr>
              <w:pStyle w:val="TAL"/>
              <w:rPr>
                <w:lang w:eastAsia="en-US"/>
              </w:rPr>
            </w:pPr>
          </w:p>
        </w:tc>
        <w:tc>
          <w:tcPr>
            <w:tcW w:w="1559" w:type="dxa"/>
            <w:tcBorders>
              <w:top w:val="single" w:sz="4" w:space="0" w:color="auto"/>
              <w:left w:val="single" w:sz="4" w:space="0" w:color="auto"/>
              <w:bottom w:val="single" w:sz="4" w:space="0" w:color="auto"/>
              <w:right w:val="single" w:sz="4" w:space="0" w:color="auto"/>
            </w:tcBorders>
          </w:tcPr>
          <w:p w14:paraId="416D5F13"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BE52902" w14:textId="77777777" w:rsidR="00277723" w:rsidRPr="00E27D23" w:rsidRDefault="00277723">
            <w:pPr>
              <w:pStyle w:val="TAL"/>
            </w:pPr>
          </w:p>
        </w:tc>
      </w:tr>
    </w:tbl>
    <w:p w14:paraId="0978B3A5" w14:textId="77777777" w:rsidR="00277723" w:rsidRPr="00E27D23" w:rsidRDefault="00277723" w:rsidP="00277723">
      <w:pPr>
        <w:rPr>
          <w:lang w:eastAsia="en-US"/>
        </w:rPr>
      </w:pPr>
    </w:p>
    <w:p w14:paraId="769075D6" w14:textId="77777777" w:rsidR="00277723" w:rsidRPr="00E27D23" w:rsidRDefault="00277723" w:rsidP="00277723">
      <w:pPr>
        <w:pStyle w:val="TH"/>
      </w:pPr>
      <w:r w:rsidRPr="00E27D23">
        <w:rPr>
          <w:color w:val="000000"/>
        </w:rPr>
        <w:t>Table 14.1.1.3.3.3-6</w:t>
      </w:r>
      <w:r w:rsidRPr="00E27D23">
        <w:t xml:space="preserve">: </w:t>
      </w:r>
      <w:r w:rsidRPr="00E27D23">
        <w:rPr>
          <w:rStyle w:val="apple-style-span"/>
        </w:rPr>
        <w:t>ACTIVATE TEST MODE</w:t>
      </w:r>
      <w:r w:rsidRPr="00E27D23">
        <w:t xml:space="preserve"> (preamble, Table 14.1.1.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277723" w:rsidRPr="00E27D23" w14:paraId="3541CFE2" w14:textId="77777777" w:rsidTr="00277723">
        <w:trPr>
          <w:cantSplit/>
        </w:trPr>
        <w:tc>
          <w:tcPr>
            <w:tcW w:w="9635" w:type="dxa"/>
            <w:tcBorders>
              <w:top w:val="single" w:sz="4" w:space="0" w:color="000000"/>
              <w:left w:val="single" w:sz="4" w:space="0" w:color="000000"/>
              <w:bottom w:val="single" w:sz="4" w:space="0" w:color="000000"/>
              <w:right w:val="single" w:sz="4" w:space="0" w:color="000000"/>
            </w:tcBorders>
            <w:hideMark/>
          </w:tcPr>
          <w:p w14:paraId="1F059C17" w14:textId="7E831EBE" w:rsidR="00277723" w:rsidRPr="00E27D23" w:rsidRDefault="00277723">
            <w:pPr>
              <w:pStyle w:val="TAL"/>
              <w:rPr>
                <w:lang w:eastAsia="zh-CN"/>
              </w:rPr>
            </w:pPr>
            <w:r w:rsidRPr="00E27D23">
              <w:t xml:space="preserve">Derivation Path: </w:t>
            </w:r>
            <w:r w:rsidR="00301A0A" w:rsidRPr="00E27D23">
              <w:t xml:space="preserve">TS </w:t>
            </w:r>
            <w:r w:rsidRPr="00E27D23">
              <w:t>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38D0ED6A" w14:textId="77777777" w:rsidR="00277723" w:rsidRPr="00E27D23" w:rsidRDefault="00277723" w:rsidP="00277723">
      <w:pPr>
        <w:rPr>
          <w:lang w:eastAsia="zh-CN"/>
        </w:rPr>
      </w:pPr>
    </w:p>
    <w:p w14:paraId="4230CCF4" w14:textId="7D057201" w:rsidR="00277723" w:rsidRPr="00E27D23" w:rsidRDefault="00277723" w:rsidP="00277723">
      <w:pPr>
        <w:pStyle w:val="TH"/>
        <w:rPr>
          <w:lang w:eastAsia="en-US"/>
        </w:rPr>
      </w:pPr>
      <w:r w:rsidRPr="00E27D23">
        <w:rPr>
          <w:color w:val="000000"/>
        </w:rPr>
        <w:t>Table 14.1.1.3.3.3-7</w:t>
      </w:r>
      <w:r w:rsidRPr="00E27D23">
        <w:t xml:space="preserve">: </w:t>
      </w:r>
      <w:r w:rsidRPr="00E27D23">
        <w:rPr>
          <w:rStyle w:val="apple-style-span"/>
        </w:rPr>
        <w:t>CLOSE UE TEST LOOP</w:t>
      </w:r>
      <w:r w:rsidRPr="00E27D23">
        <w:t xml:space="preserve"> (step </w:t>
      </w:r>
      <w:r w:rsidRPr="00E27D23">
        <w:rPr>
          <w:lang w:eastAsia="zh-CN"/>
        </w:rPr>
        <w:t>11a1</w:t>
      </w:r>
      <w:r w:rsidRPr="00E27D23">
        <w:t xml:space="preserve">, </w:t>
      </w:r>
      <w:r w:rsidR="007B5218" w:rsidRPr="00E27D23">
        <w:t xml:space="preserve">step 17C, </w:t>
      </w:r>
      <w:r w:rsidRPr="00E27D23">
        <w:t>Table 14.1.1.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277723" w:rsidRPr="00E27D23" w14:paraId="07477101" w14:textId="77777777" w:rsidTr="00277723">
        <w:trPr>
          <w:cantSplit/>
        </w:trPr>
        <w:tc>
          <w:tcPr>
            <w:tcW w:w="9635" w:type="dxa"/>
            <w:tcBorders>
              <w:top w:val="single" w:sz="4" w:space="0" w:color="000000"/>
              <w:left w:val="single" w:sz="4" w:space="0" w:color="000000"/>
              <w:bottom w:val="single" w:sz="4" w:space="0" w:color="000000"/>
              <w:right w:val="single" w:sz="4" w:space="0" w:color="000000"/>
            </w:tcBorders>
            <w:hideMark/>
          </w:tcPr>
          <w:p w14:paraId="6533977D" w14:textId="0F295ADC" w:rsidR="00277723" w:rsidRPr="00E27D23" w:rsidRDefault="00277723">
            <w:pPr>
              <w:pStyle w:val="TAL"/>
              <w:rPr>
                <w:lang w:eastAsia="zh-CN"/>
              </w:rPr>
            </w:pPr>
            <w:r w:rsidRPr="00E27D23">
              <w:t xml:space="preserve">Derivation Path: </w:t>
            </w:r>
            <w:r w:rsidR="00301A0A" w:rsidRPr="00E27D23">
              <w:t xml:space="preserve">TS </w:t>
            </w:r>
            <w:r w:rsidRPr="00E27D23">
              <w:t xml:space="preserve">38.508-1 [4], </w:t>
            </w:r>
            <w:r w:rsidR="00301A0A" w:rsidRPr="00E27D23">
              <w:t>clause</w:t>
            </w:r>
            <w:r w:rsidRPr="00E27D23">
              <w:t xml:space="preserve"> 4.</w:t>
            </w:r>
            <w:r w:rsidRPr="00E27D23">
              <w:rPr>
                <w:lang w:eastAsia="zh-CN"/>
              </w:rPr>
              <w:t>7A</w:t>
            </w:r>
            <w:r w:rsidR="00301A0A" w:rsidRPr="00E27D23">
              <w:rPr>
                <w:lang w:eastAsia="zh-CN"/>
              </w:rPr>
              <w:t>.2</w:t>
            </w:r>
            <w:r w:rsidRPr="00E27D23">
              <w:t xml:space="preserve">, condition </w:t>
            </w:r>
            <w:r w:rsidRPr="00E27D23">
              <w:rPr>
                <w:lang w:eastAsia="zh-CN"/>
              </w:rPr>
              <w:t>UE TEST LOOP MODE C and Broadcast MRB</w:t>
            </w:r>
          </w:p>
        </w:tc>
      </w:tr>
    </w:tbl>
    <w:p w14:paraId="5AC6D7A1" w14:textId="77777777" w:rsidR="00277723" w:rsidRPr="00E27D23" w:rsidRDefault="00277723" w:rsidP="00277723">
      <w:pPr>
        <w:rPr>
          <w:rFonts w:eastAsia="SimSun"/>
          <w:kern w:val="2"/>
          <w:lang w:eastAsia="en-US"/>
        </w:rPr>
      </w:pPr>
    </w:p>
    <w:p w14:paraId="194B1208" w14:textId="5A62FCAB" w:rsidR="00277723" w:rsidRPr="00E27D23" w:rsidRDefault="00277723" w:rsidP="00277723">
      <w:pPr>
        <w:pStyle w:val="TH"/>
      </w:pPr>
      <w:r w:rsidRPr="00E27D23">
        <w:rPr>
          <w:color w:val="000000"/>
        </w:rPr>
        <w:t>Table 14.1.1.3.3.3-8</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w:t>
      </w:r>
      <w:r w:rsidR="00301A0A" w:rsidRPr="00E27D23">
        <w:t>s</w:t>
      </w:r>
      <w:r w:rsidRPr="00E27D23">
        <w:t xml:space="preserve"> </w:t>
      </w:r>
      <w:r w:rsidRPr="00E27D23">
        <w:rPr>
          <w:lang w:eastAsia="zh-CN"/>
        </w:rPr>
        <w:t>13</w:t>
      </w:r>
      <w:r w:rsidRPr="00E27D23">
        <w:t>, 19 and 34, Table 14.1.1.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277723" w:rsidRPr="00E27D23" w14:paraId="3A191CA3" w14:textId="77777777" w:rsidTr="00277723">
        <w:trPr>
          <w:cantSplit/>
        </w:trPr>
        <w:tc>
          <w:tcPr>
            <w:tcW w:w="9635" w:type="dxa"/>
            <w:tcBorders>
              <w:top w:val="single" w:sz="4" w:space="0" w:color="000000"/>
              <w:left w:val="single" w:sz="4" w:space="0" w:color="000000"/>
              <w:bottom w:val="single" w:sz="4" w:space="0" w:color="000000"/>
              <w:right w:val="single" w:sz="4" w:space="0" w:color="000000"/>
            </w:tcBorders>
            <w:hideMark/>
          </w:tcPr>
          <w:p w14:paraId="6FFF8EE0" w14:textId="7CD1B6F1" w:rsidR="00277723" w:rsidRPr="00E27D23" w:rsidRDefault="00277723">
            <w:pPr>
              <w:pStyle w:val="TAL"/>
              <w:rPr>
                <w:lang w:eastAsia="zh-CN"/>
              </w:rPr>
            </w:pPr>
            <w:r w:rsidRPr="00E27D23">
              <w:t xml:space="preserve">Derivation Path: </w:t>
            </w:r>
            <w:r w:rsidR="00301A0A" w:rsidRPr="00E27D23">
              <w:t xml:space="preserve">TS </w:t>
            </w:r>
            <w:r w:rsidRPr="00E27D23">
              <w:t>36.508 [6], Table 4.</w:t>
            </w:r>
            <w:r w:rsidRPr="00E27D23">
              <w:rPr>
                <w:lang w:eastAsia="zh-CN"/>
              </w:rPr>
              <w:t>7A</w:t>
            </w:r>
            <w:r w:rsidRPr="00E27D23">
              <w:t>-</w:t>
            </w:r>
            <w:r w:rsidRPr="00E27D23">
              <w:rPr>
                <w:lang w:eastAsia="zh-CN"/>
              </w:rPr>
              <w:t>9</w:t>
            </w:r>
          </w:p>
        </w:tc>
      </w:tr>
    </w:tbl>
    <w:p w14:paraId="706C7D64" w14:textId="77777777" w:rsidR="00277723" w:rsidRPr="00E27D23" w:rsidRDefault="00277723" w:rsidP="00277723">
      <w:pPr>
        <w:rPr>
          <w:rFonts w:eastAsia="SimSun"/>
          <w:kern w:val="2"/>
          <w:lang w:eastAsia="en-US"/>
        </w:rPr>
      </w:pPr>
    </w:p>
    <w:p w14:paraId="0D135FEA" w14:textId="410A5BD4" w:rsidR="00277723" w:rsidRPr="00E27D23" w:rsidRDefault="00277723" w:rsidP="00277723">
      <w:pPr>
        <w:pStyle w:val="TH"/>
      </w:pPr>
      <w:r w:rsidRPr="00E27D23">
        <w:rPr>
          <w:color w:val="000000"/>
        </w:rPr>
        <w:t>Table 14.1.1.3.3.3-9</w:t>
      </w:r>
      <w:r w:rsidRPr="00E27D23">
        <w:t xml:space="preserve">: </w:t>
      </w:r>
      <w:r w:rsidRPr="00E27D23">
        <w:rPr>
          <w:i/>
        </w:rPr>
        <w:t xml:space="preserve">MBSBroadcastConfiguration </w:t>
      </w:r>
      <w:r w:rsidRPr="00E27D23">
        <w:t>(preamble, step</w:t>
      </w:r>
      <w:r w:rsidR="00301A0A" w:rsidRPr="00E27D23">
        <w:t>s</w:t>
      </w:r>
      <w:r w:rsidRPr="00E27D23">
        <w:t xml:space="preserve"> </w:t>
      </w:r>
      <w:r w:rsidRPr="00E27D23">
        <w:rPr>
          <w:lang w:eastAsia="zh-CN"/>
        </w:rPr>
        <w:t>1, 16 and 23</w:t>
      </w:r>
      <w:r w:rsidRPr="00E27D23">
        <w:t>, Table 14.1.1.3.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8"/>
      </w:tblGrid>
      <w:tr w:rsidR="00277723" w:rsidRPr="00E27D23" w14:paraId="05DBA6DC" w14:textId="77777777" w:rsidTr="00277723">
        <w:tc>
          <w:tcPr>
            <w:tcW w:w="9750" w:type="dxa"/>
            <w:gridSpan w:val="4"/>
            <w:tcBorders>
              <w:top w:val="single" w:sz="4" w:space="0" w:color="auto"/>
              <w:left w:val="single" w:sz="4" w:space="0" w:color="auto"/>
              <w:bottom w:val="single" w:sz="4" w:space="0" w:color="auto"/>
              <w:right w:val="single" w:sz="4" w:space="0" w:color="auto"/>
            </w:tcBorders>
            <w:hideMark/>
          </w:tcPr>
          <w:p w14:paraId="3B534DC7" w14:textId="77777777" w:rsidR="00277723" w:rsidRPr="00E27D23" w:rsidRDefault="00277723">
            <w:pPr>
              <w:pStyle w:val="TAH"/>
              <w:jc w:val="left"/>
              <w:rPr>
                <w:b w:val="0"/>
              </w:rPr>
            </w:pPr>
            <w:r w:rsidRPr="00E27D23">
              <w:rPr>
                <w:b w:val="0"/>
              </w:rPr>
              <w:t>Derivation Path: TS 38.508-1 [4], Table 4.6.1-5ABA</w:t>
            </w:r>
          </w:p>
        </w:tc>
      </w:tr>
      <w:tr w:rsidR="00277723" w:rsidRPr="00E27D23" w14:paraId="7744D054"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69CF80C" w14:textId="77777777" w:rsidR="00277723" w:rsidRPr="00E27D23" w:rsidRDefault="00277723">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EE4D20E" w14:textId="77777777" w:rsidR="00277723" w:rsidRPr="00E27D23" w:rsidRDefault="00277723">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0B5B39EE" w14:textId="77777777" w:rsidR="00277723" w:rsidRPr="00E27D23" w:rsidRDefault="00277723">
            <w:pPr>
              <w:pStyle w:val="TAH"/>
            </w:pPr>
            <w:r w:rsidRPr="00E27D23">
              <w:t>Comment</w:t>
            </w:r>
          </w:p>
        </w:tc>
        <w:tc>
          <w:tcPr>
            <w:tcW w:w="1248" w:type="dxa"/>
            <w:tcBorders>
              <w:top w:val="single" w:sz="4" w:space="0" w:color="auto"/>
              <w:left w:val="single" w:sz="4" w:space="0" w:color="auto"/>
              <w:bottom w:val="single" w:sz="4" w:space="0" w:color="auto"/>
              <w:right w:val="single" w:sz="4" w:space="0" w:color="auto"/>
            </w:tcBorders>
            <w:hideMark/>
          </w:tcPr>
          <w:p w14:paraId="45CA26F1" w14:textId="77777777" w:rsidR="00277723" w:rsidRPr="00E27D23" w:rsidRDefault="00277723">
            <w:pPr>
              <w:pStyle w:val="TAH"/>
            </w:pPr>
            <w:r w:rsidRPr="00E27D23">
              <w:t>Condition</w:t>
            </w:r>
          </w:p>
        </w:tc>
      </w:tr>
      <w:tr w:rsidR="00277723" w:rsidRPr="00E27D23" w14:paraId="21464AED"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5F90C1F" w14:textId="77777777" w:rsidR="00277723" w:rsidRPr="00E27D23" w:rsidRDefault="00277723">
            <w:pPr>
              <w:pStyle w:val="TAL"/>
            </w:pPr>
            <w:r w:rsidRPr="00E27D23">
              <w:t>MBSBroadcastConfiguration-r17 := SEQUENCE {</w:t>
            </w:r>
          </w:p>
        </w:tc>
        <w:tc>
          <w:tcPr>
            <w:tcW w:w="2267" w:type="dxa"/>
            <w:tcBorders>
              <w:top w:val="single" w:sz="4" w:space="0" w:color="auto"/>
              <w:left w:val="single" w:sz="4" w:space="0" w:color="auto"/>
              <w:bottom w:val="single" w:sz="4" w:space="0" w:color="auto"/>
              <w:right w:val="single" w:sz="4" w:space="0" w:color="auto"/>
            </w:tcBorders>
          </w:tcPr>
          <w:p w14:paraId="5E52C06D"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27ACF429" w14:textId="77777777" w:rsidR="00277723" w:rsidRPr="00E27D23" w:rsidRDefault="00277723">
            <w:pPr>
              <w:pStyle w:val="TAL"/>
            </w:pPr>
          </w:p>
        </w:tc>
        <w:tc>
          <w:tcPr>
            <w:tcW w:w="1248" w:type="dxa"/>
            <w:tcBorders>
              <w:top w:val="single" w:sz="4" w:space="0" w:color="auto"/>
              <w:left w:val="single" w:sz="4" w:space="0" w:color="auto"/>
              <w:bottom w:val="single" w:sz="4" w:space="0" w:color="auto"/>
              <w:right w:val="single" w:sz="4" w:space="0" w:color="auto"/>
            </w:tcBorders>
          </w:tcPr>
          <w:p w14:paraId="311F8537" w14:textId="77777777" w:rsidR="00277723" w:rsidRPr="00E27D23" w:rsidRDefault="00277723">
            <w:pPr>
              <w:pStyle w:val="TAL"/>
            </w:pPr>
          </w:p>
        </w:tc>
      </w:tr>
      <w:tr w:rsidR="00277723" w:rsidRPr="00E27D23" w14:paraId="19DEEFC0"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0B52590" w14:textId="77777777" w:rsidR="00277723" w:rsidRPr="00E27D23" w:rsidRDefault="00277723">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606ED961" w14:textId="77777777" w:rsidR="00277723" w:rsidRPr="00E27D23" w:rsidRDefault="002777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79656CD" w14:textId="77777777" w:rsidR="00277723" w:rsidRPr="00E27D23" w:rsidRDefault="00277723">
            <w:pPr>
              <w:pStyle w:val="TAL"/>
              <w:rPr>
                <w:lang w:eastAsia="en-US"/>
              </w:rPr>
            </w:pPr>
          </w:p>
        </w:tc>
        <w:tc>
          <w:tcPr>
            <w:tcW w:w="1248" w:type="dxa"/>
            <w:tcBorders>
              <w:top w:val="single" w:sz="4" w:space="0" w:color="auto"/>
              <w:left w:val="single" w:sz="4" w:space="0" w:color="auto"/>
              <w:bottom w:val="single" w:sz="4" w:space="0" w:color="auto"/>
              <w:right w:val="single" w:sz="4" w:space="0" w:color="auto"/>
            </w:tcBorders>
          </w:tcPr>
          <w:p w14:paraId="7D8CB3E9" w14:textId="77777777" w:rsidR="00277723" w:rsidRPr="00E27D23" w:rsidRDefault="00277723">
            <w:pPr>
              <w:pStyle w:val="TAL"/>
            </w:pPr>
          </w:p>
        </w:tc>
      </w:tr>
      <w:tr w:rsidR="00277723" w:rsidRPr="00E27D23" w14:paraId="204CBCE4"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18A06734" w14:textId="77777777" w:rsidR="00277723" w:rsidRPr="00E27D23" w:rsidRDefault="00277723">
            <w:pPr>
              <w:pStyle w:val="TAL"/>
            </w:pPr>
            <w:r w:rsidRPr="00E27D23">
              <w:t xml:space="preserve">    mbsBroadcastConfiguration-r17 SEQUENCE {</w:t>
            </w:r>
          </w:p>
        </w:tc>
        <w:tc>
          <w:tcPr>
            <w:tcW w:w="2267" w:type="dxa"/>
            <w:tcBorders>
              <w:top w:val="single" w:sz="4" w:space="0" w:color="auto"/>
              <w:left w:val="single" w:sz="4" w:space="0" w:color="auto"/>
              <w:bottom w:val="single" w:sz="4" w:space="0" w:color="auto"/>
              <w:right w:val="single" w:sz="4" w:space="0" w:color="auto"/>
            </w:tcBorders>
          </w:tcPr>
          <w:p w14:paraId="5CA3F02F"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1842210E" w14:textId="77777777" w:rsidR="00277723" w:rsidRPr="00E27D23" w:rsidRDefault="00277723">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3BFAD1BB" w14:textId="77777777" w:rsidR="00277723" w:rsidRPr="00E27D23" w:rsidRDefault="00277723">
            <w:pPr>
              <w:pStyle w:val="TAL"/>
              <w:rPr>
                <w:lang w:eastAsia="en-US"/>
              </w:rPr>
            </w:pPr>
          </w:p>
        </w:tc>
      </w:tr>
      <w:tr w:rsidR="00277723" w:rsidRPr="00E27D23" w14:paraId="2ABB8825" w14:textId="77777777" w:rsidTr="00277723">
        <w:tc>
          <w:tcPr>
            <w:tcW w:w="4535" w:type="dxa"/>
            <w:tcBorders>
              <w:top w:val="single" w:sz="4" w:space="0" w:color="auto"/>
              <w:left w:val="single" w:sz="4" w:space="0" w:color="auto"/>
              <w:bottom w:val="nil"/>
              <w:right w:val="single" w:sz="4" w:space="0" w:color="auto"/>
            </w:tcBorders>
            <w:hideMark/>
          </w:tcPr>
          <w:p w14:paraId="3AF73505" w14:textId="77777777" w:rsidR="00277723" w:rsidRPr="00E27D23" w:rsidRDefault="00277723">
            <w:pPr>
              <w:pStyle w:val="TAL"/>
            </w:pPr>
            <w:r w:rsidRPr="00E27D23">
              <w:t xml:space="preserve">      mbs-SessionInfoList-r17</w:t>
            </w:r>
          </w:p>
        </w:tc>
        <w:tc>
          <w:tcPr>
            <w:tcW w:w="2267" w:type="dxa"/>
            <w:tcBorders>
              <w:top w:val="single" w:sz="4" w:space="0" w:color="auto"/>
              <w:left w:val="single" w:sz="4" w:space="0" w:color="auto"/>
              <w:bottom w:val="single" w:sz="4" w:space="0" w:color="auto"/>
              <w:right w:val="single" w:sz="4" w:space="0" w:color="auto"/>
            </w:tcBorders>
            <w:hideMark/>
          </w:tcPr>
          <w:p w14:paraId="38B9D184" w14:textId="77777777" w:rsidR="00277723" w:rsidRPr="00E27D23" w:rsidRDefault="00277723">
            <w:pPr>
              <w:pStyle w:val="TAL"/>
            </w:pPr>
            <w:r w:rsidRPr="00E27D23">
              <w:t>MBS-SessionInfoList-Service2</w:t>
            </w:r>
          </w:p>
        </w:tc>
        <w:tc>
          <w:tcPr>
            <w:tcW w:w="1700" w:type="dxa"/>
            <w:tcBorders>
              <w:top w:val="single" w:sz="4" w:space="0" w:color="auto"/>
              <w:left w:val="single" w:sz="4" w:space="0" w:color="auto"/>
              <w:bottom w:val="single" w:sz="4" w:space="0" w:color="auto"/>
              <w:right w:val="single" w:sz="4" w:space="0" w:color="auto"/>
            </w:tcBorders>
            <w:hideMark/>
          </w:tcPr>
          <w:p w14:paraId="4BA7807B" w14:textId="77777777" w:rsidR="00277723" w:rsidRPr="00E27D23" w:rsidRDefault="00277723">
            <w:pPr>
              <w:pStyle w:val="TAL"/>
              <w:rPr>
                <w:lang w:eastAsia="zh-CN"/>
              </w:rPr>
            </w:pPr>
            <w:r w:rsidRPr="00E27D23">
              <w:rPr>
                <w:color w:val="000000"/>
              </w:rPr>
              <w:t>Table 14.1.1.3.3.3-10</w:t>
            </w:r>
          </w:p>
        </w:tc>
        <w:tc>
          <w:tcPr>
            <w:tcW w:w="1248" w:type="dxa"/>
            <w:tcBorders>
              <w:top w:val="single" w:sz="4" w:space="0" w:color="auto"/>
              <w:left w:val="single" w:sz="4" w:space="0" w:color="auto"/>
              <w:bottom w:val="single" w:sz="4" w:space="0" w:color="auto"/>
              <w:right w:val="single" w:sz="4" w:space="0" w:color="auto"/>
            </w:tcBorders>
            <w:hideMark/>
          </w:tcPr>
          <w:p w14:paraId="73F8CC1E" w14:textId="77777777" w:rsidR="00277723" w:rsidRPr="00E27D23" w:rsidRDefault="00277723">
            <w:pPr>
              <w:pStyle w:val="TAL"/>
              <w:rPr>
                <w:lang w:eastAsia="zh-CN"/>
              </w:rPr>
            </w:pPr>
            <w:r w:rsidRPr="00E27D23">
              <w:rPr>
                <w:lang w:eastAsia="zh-CN"/>
              </w:rPr>
              <w:t>Preamble, Step 23</w:t>
            </w:r>
          </w:p>
        </w:tc>
      </w:tr>
      <w:tr w:rsidR="00277723" w:rsidRPr="00E27D23" w14:paraId="155C0745" w14:textId="77777777" w:rsidTr="00277723">
        <w:tc>
          <w:tcPr>
            <w:tcW w:w="4535" w:type="dxa"/>
            <w:tcBorders>
              <w:top w:val="nil"/>
              <w:left w:val="single" w:sz="4" w:space="0" w:color="auto"/>
              <w:bottom w:val="single" w:sz="4" w:space="0" w:color="auto"/>
              <w:right w:val="single" w:sz="4" w:space="0" w:color="auto"/>
            </w:tcBorders>
          </w:tcPr>
          <w:p w14:paraId="7762C6FC" w14:textId="77777777" w:rsidR="00277723" w:rsidRPr="00E27D23" w:rsidRDefault="00277723">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hideMark/>
          </w:tcPr>
          <w:p w14:paraId="23789FB2" w14:textId="77777777" w:rsidR="00277723" w:rsidRPr="00E27D23" w:rsidRDefault="00277723">
            <w:pPr>
              <w:pStyle w:val="TAL"/>
            </w:pPr>
            <w:r w:rsidRPr="00E27D23">
              <w:t>MBS-SessionInfoList-Service1and2</w:t>
            </w:r>
          </w:p>
        </w:tc>
        <w:tc>
          <w:tcPr>
            <w:tcW w:w="1700" w:type="dxa"/>
            <w:tcBorders>
              <w:top w:val="single" w:sz="4" w:space="0" w:color="auto"/>
              <w:left w:val="single" w:sz="4" w:space="0" w:color="auto"/>
              <w:bottom w:val="single" w:sz="4" w:space="0" w:color="auto"/>
              <w:right w:val="single" w:sz="4" w:space="0" w:color="auto"/>
            </w:tcBorders>
            <w:hideMark/>
          </w:tcPr>
          <w:p w14:paraId="659323BD" w14:textId="77777777" w:rsidR="00277723" w:rsidRPr="00E27D23" w:rsidRDefault="00277723">
            <w:pPr>
              <w:pStyle w:val="TAL"/>
              <w:rPr>
                <w:color w:val="000000"/>
              </w:rPr>
            </w:pPr>
            <w:r w:rsidRPr="00E27D23">
              <w:rPr>
                <w:color w:val="000000"/>
              </w:rPr>
              <w:t>Table 14.1.1.3.3.3-11</w:t>
            </w:r>
          </w:p>
        </w:tc>
        <w:tc>
          <w:tcPr>
            <w:tcW w:w="1248" w:type="dxa"/>
            <w:tcBorders>
              <w:top w:val="single" w:sz="4" w:space="0" w:color="auto"/>
              <w:left w:val="single" w:sz="4" w:space="0" w:color="auto"/>
              <w:bottom w:val="single" w:sz="4" w:space="0" w:color="auto"/>
              <w:right w:val="single" w:sz="4" w:space="0" w:color="auto"/>
            </w:tcBorders>
            <w:hideMark/>
          </w:tcPr>
          <w:p w14:paraId="58CEECB7" w14:textId="77777777" w:rsidR="00277723" w:rsidRPr="00E27D23" w:rsidRDefault="00277723">
            <w:pPr>
              <w:pStyle w:val="TAL"/>
              <w:rPr>
                <w:lang w:eastAsia="zh-CN"/>
              </w:rPr>
            </w:pPr>
            <w:r w:rsidRPr="00E27D23">
              <w:rPr>
                <w:lang w:eastAsia="zh-CN"/>
              </w:rPr>
              <w:t>Step 1, Step 16</w:t>
            </w:r>
          </w:p>
        </w:tc>
      </w:tr>
      <w:tr w:rsidR="00277723" w:rsidRPr="00E27D23" w14:paraId="455792BE"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068F8CEE" w14:textId="77777777" w:rsidR="00277723" w:rsidRPr="00E27D23" w:rsidRDefault="00277723">
            <w:pPr>
              <w:pStyle w:val="TAL"/>
              <w:rPr>
                <w:lang w:eastAsia="en-US"/>
              </w:rPr>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4C1E360A"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3E0C0496" w14:textId="77777777" w:rsidR="00277723" w:rsidRPr="00E27D23" w:rsidRDefault="00277723">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6E18B7FF" w14:textId="77777777" w:rsidR="00277723" w:rsidRPr="00E27D23" w:rsidRDefault="00277723">
            <w:pPr>
              <w:pStyle w:val="TAL"/>
              <w:rPr>
                <w:lang w:eastAsia="en-US"/>
              </w:rPr>
            </w:pPr>
          </w:p>
        </w:tc>
      </w:tr>
      <w:tr w:rsidR="00277723" w:rsidRPr="00E27D23" w14:paraId="0F8106E1"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4BA56C72" w14:textId="77777777" w:rsidR="00277723" w:rsidRPr="00E27D23" w:rsidRDefault="00277723">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43E410F"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0352A8A8" w14:textId="77777777" w:rsidR="00277723" w:rsidRPr="00E27D23" w:rsidRDefault="00277723">
            <w:pPr>
              <w:pStyle w:val="TAL"/>
            </w:pPr>
          </w:p>
        </w:tc>
        <w:tc>
          <w:tcPr>
            <w:tcW w:w="1248" w:type="dxa"/>
            <w:tcBorders>
              <w:top w:val="single" w:sz="4" w:space="0" w:color="auto"/>
              <w:left w:val="single" w:sz="4" w:space="0" w:color="auto"/>
              <w:bottom w:val="single" w:sz="4" w:space="0" w:color="auto"/>
              <w:right w:val="single" w:sz="4" w:space="0" w:color="auto"/>
            </w:tcBorders>
          </w:tcPr>
          <w:p w14:paraId="151CDE18" w14:textId="77777777" w:rsidR="00277723" w:rsidRPr="00E27D23" w:rsidRDefault="00277723">
            <w:pPr>
              <w:pStyle w:val="TAL"/>
            </w:pPr>
          </w:p>
        </w:tc>
      </w:tr>
      <w:tr w:rsidR="00277723" w:rsidRPr="00E27D23" w14:paraId="3AB74DC1"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63F1AD25" w14:textId="77777777" w:rsidR="00277723" w:rsidRPr="00E27D23" w:rsidRDefault="00277723">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98C4240" w14:textId="77777777" w:rsidR="00277723" w:rsidRPr="00E27D23" w:rsidRDefault="00277723">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4D67AFA" w14:textId="77777777" w:rsidR="00277723" w:rsidRPr="00E27D23" w:rsidRDefault="00277723">
            <w:pPr>
              <w:pStyle w:val="TAL"/>
            </w:pPr>
          </w:p>
        </w:tc>
        <w:tc>
          <w:tcPr>
            <w:tcW w:w="1248" w:type="dxa"/>
            <w:tcBorders>
              <w:top w:val="single" w:sz="4" w:space="0" w:color="auto"/>
              <w:left w:val="single" w:sz="4" w:space="0" w:color="auto"/>
              <w:bottom w:val="single" w:sz="4" w:space="0" w:color="auto"/>
              <w:right w:val="single" w:sz="4" w:space="0" w:color="auto"/>
            </w:tcBorders>
          </w:tcPr>
          <w:p w14:paraId="5338879C" w14:textId="77777777" w:rsidR="00277723" w:rsidRPr="00E27D23" w:rsidRDefault="00277723">
            <w:pPr>
              <w:pStyle w:val="TAL"/>
            </w:pPr>
          </w:p>
        </w:tc>
      </w:tr>
    </w:tbl>
    <w:p w14:paraId="252EB60A" w14:textId="77777777" w:rsidR="00277723" w:rsidRPr="00E27D23" w:rsidRDefault="00277723" w:rsidP="00277723">
      <w:pPr>
        <w:rPr>
          <w:lang w:eastAsia="en-US"/>
        </w:rPr>
      </w:pPr>
    </w:p>
    <w:p w14:paraId="0C0A57B5" w14:textId="77777777" w:rsidR="00277723" w:rsidRPr="00E27D23" w:rsidRDefault="00277723" w:rsidP="00277723">
      <w:pPr>
        <w:pStyle w:val="TH"/>
      </w:pPr>
      <w:r w:rsidRPr="00E27D23">
        <w:rPr>
          <w:color w:val="000000"/>
        </w:rPr>
        <w:t>Table 14.1.1.3.3.3-10</w:t>
      </w:r>
      <w:r w:rsidRPr="00E27D23">
        <w:t xml:space="preserve">: </w:t>
      </w:r>
      <w:r w:rsidRPr="00E27D23">
        <w:rPr>
          <w:i/>
        </w:rPr>
        <w:t xml:space="preserve">MBS-SessionInfoList-Service2 </w:t>
      </w:r>
      <w:r w:rsidRPr="00E27D23">
        <w:t>(</w:t>
      </w:r>
      <w:r w:rsidRPr="00E27D23">
        <w:rPr>
          <w:color w:val="000000"/>
        </w:rPr>
        <w:t>Table 14.1.1.3.3.3-9</w:t>
      </w:r>
      <w:r w:rsidRPr="00E27D23">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273"/>
        <w:gridCol w:w="1673"/>
      </w:tblGrid>
      <w:tr w:rsidR="00277723" w:rsidRPr="00E27D23" w14:paraId="5FE84E3C" w14:textId="77777777" w:rsidTr="00277723">
        <w:tc>
          <w:tcPr>
            <w:tcW w:w="9747" w:type="dxa"/>
            <w:gridSpan w:val="4"/>
            <w:tcBorders>
              <w:top w:val="single" w:sz="4" w:space="0" w:color="auto"/>
              <w:left w:val="single" w:sz="4" w:space="0" w:color="auto"/>
              <w:bottom w:val="single" w:sz="4" w:space="0" w:color="auto"/>
              <w:right w:val="single" w:sz="4" w:space="0" w:color="auto"/>
            </w:tcBorders>
            <w:hideMark/>
          </w:tcPr>
          <w:p w14:paraId="03D36578" w14:textId="77777777" w:rsidR="00277723" w:rsidRPr="00E27D23" w:rsidRDefault="00277723">
            <w:pPr>
              <w:pStyle w:val="TAH"/>
              <w:jc w:val="left"/>
              <w:rPr>
                <w:b w:val="0"/>
              </w:rPr>
            </w:pPr>
            <w:r w:rsidRPr="00E27D23">
              <w:rPr>
                <w:b w:val="0"/>
              </w:rPr>
              <w:t>Derivation Path: TS 38.508-1 [4], Table 4.6.7-6</w:t>
            </w:r>
          </w:p>
        </w:tc>
      </w:tr>
      <w:tr w:rsidR="00277723" w:rsidRPr="00E27D23" w14:paraId="4B7A53D3"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6E0E42FD" w14:textId="77777777" w:rsidR="00277723" w:rsidRPr="00E27D23" w:rsidRDefault="00277723">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42CD308" w14:textId="77777777" w:rsidR="00277723" w:rsidRPr="00E27D23" w:rsidRDefault="00277723">
            <w:pPr>
              <w:pStyle w:val="TAH"/>
            </w:pPr>
            <w:r w:rsidRPr="00E27D23">
              <w:t>Value/remark</w:t>
            </w:r>
          </w:p>
        </w:tc>
        <w:tc>
          <w:tcPr>
            <w:tcW w:w="1273" w:type="dxa"/>
            <w:tcBorders>
              <w:top w:val="single" w:sz="4" w:space="0" w:color="auto"/>
              <w:left w:val="single" w:sz="4" w:space="0" w:color="auto"/>
              <w:bottom w:val="single" w:sz="4" w:space="0" w:color="auto"/>
              <w:right w:val="single" w:sz="4" w:space="0" w:color="auto"/>
            </w:tcBorders>
            <w:hideMark/>
          </w:tcPr>
          <w:p w14:paraId="36A89BC5" w14:textId="77777777" w:rsidR="00277723" w:rsidRPr="00E27D23" w:rsidRDefault="00277723">
            <w:pPr>
              <w:pStyle w:val="TAH"/>
            </w:pPr>
            <w:r w:rsidRPr="00E27D23">
              <w:t>Comment</w:t>
            </w:r>
          </w:p>
        </w:tc>
        <w:tc>
          <w:tcPr>
            <w:tcW w:w="1672" w:type="dxa"/>
            <w:tcBorders>
              <w:top w:val="single" w:sz="4" w:space="0" w:color="auto"/>
              <w:left w:val="single" w:sz="4" w:space="0" w:color="auto"/>
              <w:bottom w:val="single" w:sz="4" w:space="0" w:color="auto"/>
              <w:right w:val="single" w:sz="4" w:space="0" w:color="auto"/>
            </w:tcBorders>
            <w:hideMark/>
          </w:tcPr>
          <w:p w14:paraId="7D6CA170" w14:textId="77777777" w:rsidR="00277723" w:rsidRPr="00E27D23" w:rsidRDefault="00277723">
            <w:pPr>
              <w:pStyle w:val="TAH"/>
            </w:pPr>
            <w:r w:rsidRPr="00E27D23">
              <w:t>Condition</w:t>
            </w:r>
          </w:p>
        </w:tc>
      </w:tr>
      <w:tr w:rsidR="00277723" w:rsidRPr="00E27D23" w14:paraId="0EC78D34"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EEEB586" w14:textId="77777777" w:rsidR="00277723" w:rsidRPr="00E27D23" w:rsidRDefault="00277723">
            <w:pPr>
              <w:pStyle w:val="TAL"/>
            </w:pPr>
            <w:r w:rsidRPr="00E27D23">
              <w:t>MBS-SessionInfoList-r17 ::= SEQUENCE (SIZE (1..maxNrofMBS-Session-r17)) OF MBS-SessionInfo-r17 {</w:t>
            </w:r>
          </w:p>
        </w:tc>
        <w:tc>
          <w:tcPr>
            <w:tcW w:w="2267" w:type="dxa"/>
            <w:tcBorders>
              <w:top w:val="single" w:sz="4" w:space="0" w:color="auto"/>
              <w:left w:val="single" w:sz="4" w:space="0" w:color="auto"/>
              <w:bottom w:val="single" w:sz="4" w:space="0" w:color="auto"/>
              <w:right w:val="single" w:sz="4" w:space="0" w:color="auto"/>
            </w:tcBorders>
            <w:hideMark/>
          </w:tcPr>
          <w:p w14:paraId="16B6906D" w14:textId="77777777" w:rsidR="00277723" w:rsidRPr="00E27D23" w:rsidRDefault="00277723">
            <w:pPr>
              <w:pStyle w:val="TAL"/>
              <w:rPr>
                <w:lang w:eastAsia="zh-CN"/>
              </w:rPr>
            </w:pPr>
            <w:r w:rsidRPr="00E27D23">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74CF68A8" w14:textId="77777777" w:rsidR="00277723" w:rsidRPr="00E27D23" w:rsidRDefault="00277723">
            <w:pPr>
              <w:pStyle w:val="TAL"/>
              <w:rPr>
                <w:lang w:eastAsia="en-US"/>
              </w:rPr>
            </w:pPr>
          </w:p>
        </w:tc>
        <w:tc>
          <w:tcPr>
            <w:tcW w:w="1672" w:type="dxa"/>
            <w:tcBorders>
              <w:top w:val="single" w:sz="4" w:space="0" w:color="auto"/>
              <w:left w:val="single" w:sz="4" w:space="0" w:color="auto"/>
              <w:bottom w:val="single" w:sz="4" w:space="0" w:color="auto"/>
              <w:right w:val="single" w:sz="4" w:space="0" w:color="auto"/>
            </w:tcBorders>
          </w:tcPr>
          <w:p w14:paraId="53EEE4AC" w14:textId="77777777" w:rsidR="00277723" w:rsidRPr="00E27D23" w:rsidRDefault="00277723">
            <w:pPr>
              <w:pStyle w:val="TAL"/>
            </w:pPr>
          </w:p>
        </w:tc>
      </w:tr>
      <w:tr w:rsidR="00277723" w:rsidRPr="00E27D23" w14:paraId="0D785EDC"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1880BAE4" w14:textId="77777777" w:rsidR="00277723" w:rsidRPr="00E27D23" w:rsidRDefault="00277723">
            <w:pPr>
              <w:pStyle w:val="TAL"/>
            </w:pPr>
            <w:r w:rsidRPr="00E27D23">
              <w:t xml:space="preserve">  MBS-SessionInfo-r17[1] SEQUENCE {</w:t>
            </w:r>
          </w:p>
        </w:tc>
        <w:tc>
          <w:tcPr>
            <w:tcW w:w="2267" w:type="dxa"/>
            <w:tcBorders>
              <w:top w:val="single" w:sz="4" w:space="0" w:color="auto"/>
              <w:left w:val="single" w:sz="4" w:space="0" w:color="auto"/>
              <w:bottom w:val="single" w:sz="4" w:space="0" w:color="auto"/>
              <w:right w:val="single" w:sz="4" w:space="0" w:color="auto"/>
            </w:tcBorders>
          </w:tcPr>
          <w:p w14:paraId="1D8E7CBF" w14:textId="77777777" w:rsidR="00277723" w:rsidRPr="00E27D23"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hideMark/>
          </w:tcPr>
          <w:p w14:paraId="7E545C89" w14:textId="77777777" w:rsidR="00277723" w:rsidRPr="00E27D23" w:rsidRDefault="00277723">
            <w:pPr>
              <w:pStyle w:val="TAL"/>
              <w:rPr>
                <w:lang w:eastAsia="zh-CN"/>
              </w:rPr>
            </w:pPr>
            <w:r w:rsidRPr="00E27D23">
              <w:rPr>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056EF9F8" w14:textId="77777777" w:rsidR="00277723" w:rsidRPr="00E27D23" w:rsidRDefault="00277723">
            <w:pPr>
              <w:pStyle w:val="TAL"/>
              <w:rPr>
                <w:lang w:eastAsia="en-US"/>
              </w:rPr>
            </w:pPr>
          </w:p>
        </w:tc>
      </w:tr>
      <w:tr w:rsidR="00277723" w:rsidRPr="00E27D23" w14:paraId="45227AD3"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DDBE780" w14:textId="77777777" w:rsidR="00277723" w:rsidRPr="00E27D23" w:rsidRDefault="00277723">
            <w:pPr>
              <w:pStyle w:val="TAL"/>
            </w:pPr>
            <w:r w:rsidRPr="00E27D23">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584D0193" w14:textId="77777777" w:rsidR="00277723" w:rsidRPr="00E27D23" w:rsidRDefault="00277723">
            <w:pPr>
              <w:pStyle w:val="TAL"/>
              <w:rPr>
                <w:lang w:eastAsia="zh-CN"/>
              </w:rPr>
            </w:pPr>
            <w:r w:rsidRPr="00E27D23">
              <w:rPr>
                <w:lang w:eastAsia="zh-CN"/>
              </w:rPr>
              <w:t>TMGI-r17 with condition Service2</w:t>
            </w:r>
          </w:p>
        </w:tc>
        <w:tc>
          <w:tcPr>
            <w:tcW w:w="1273" w:type="dxa"/>
            <w:tcBorders>
              <w:top w:val="single" w:sz="4" w:space="0" w:color="auto"/>
              <w:left w:val="single" w:sz="4" w:space="0" w:color="auto"/>
              <w:bottom w:val="single" w:sz="4" w:space="0" w:color="auto"/>
              <w:right w:val="single" w:sz="4" w:space="0" w:color="auto"/>
            </w:tcBorders>
          </w:tcPr>
          <w:p w14:paraId="1D4249B5" w14:textId="34611470" w:rsidR="00277723" w:rsidRPr="00E27D23" w:rsidRDefault="00301A0A">
            <w:pPr>
              <w:pStyle w:val="TAL"/>
              <w:rPr>
                <w:lang w:eastAsia="zh-CN"/>
              </w:rPr>
            </w:pPr>
            <w:r w:rsidRPr="00E27D23">
              <w:rPr>
                <w:lang w:eastAsia="zh-CN"/>
              </w:rPr>
              <w:t>Table 14.1.1.3.3.3-12</w:t>
            </w:r>
          </w:p>
        </w:tc>
        <w:tc>
          <w:tcPr>
            <w:tcW w:w="1672" w:type="dxa"/>
            <w:tcBorders>
              <w:top w:val="single" w:sz="4" w:space="0" w:color="auto"/>
              <w:left w:val="single" w:sz="4" w:space="0" w:color="auto"/>
              <w:bottom w:val="single" w:sz="4" w:space="0" w:color="auto"/>
              <w:right w:val="single" w:sz="4" w:space="0" w:color="auto"/>
            </w:tcBorders>
          </w:tcPr>
          <w:p w14:paraId="13126E69" w14:textId="77777777" w:rsidR="00277723" w:rsidRPr="00E27D23" w:rsidRDefault="00277723">
            <w:pPr>
              <w:pStyle w:val="TAL"/>
              <w:rPr>
                <w:lang w:eastAsia="en-US"/>
              </w:rPr>
            </w:pPr>
          </w:p>
        </w:tc>
      </w:tr>
      <w:tr w:rsidR="00277723" w:rsidRPr="00E27D23" w14:paraId="1AF2C3BB" w14:textId="77777777" w:rsidTr="00277723">
        <w:tc>
          <w:tcPr>
            <w:tcW w:w="4535" w:type="dxa"/>
            <w:tcBorders>
              <w:top w:val="single" w:sz="4" w:space="0" w:color="auto"/>
              <w:left w:val="single" w:sz="4" w:space="0" w:color="auto"/>
              <w:bottom w:val="nil"/>
              <w:right w:val="single" w:sz="4" w:space="0" w:color="auto"/>
            </w:tcBorders>
            <w:hideMark/>
          </w:tcPr>
          <w:p w14:paraId="56CED1D5" w14:textId="77777777" w:rsidR="00277723" w:rsidRPr="00E27D23" w:rsidRDefault="00277723">
            <w:pPr>
              <w:pStyle w:val="TAL"/>
            </w:pPr>
            <w:r w:rsidRPr="00E27D23">
              <w:t xml:space="preserve">    g-RNTI-r17</w:t>
            </w:r>
          </w:p>
        </w:tc>
        <w:tc>
          <w:tcPr>
            <w:tcW w:w="2267" w:type="dxa"/>
            <w:tcBorders>
              <w:top w:val="single" w:sz="4" w:space="0" w:color="auto"/>
              <w:left w:val="single" w:sz="4" w:space="0" w:color="auto"/>
              <w:bottom w:val="single" w:sz="4" w:space="0" w:color="auto"/>
              <w:right w:val="single" w:sz="4" w:space="0" w:color="auto"/>
            </w:tcBorders>
            <w:hideMark/>
          </w:tcPr>
          <w:p w14:paraId="5754C8C5" w14:textId="77777777" w:rsidR="00277723" w:rsidRPr="00E27D23" w:rsidRDefault="00277723">
            <w:pPr>
              <w:pStyle w:val="TAL"/>
            </w:pPr>
            <w:r w:rsidRPr="00E27D23">
              <w:rPr>
                <w:lang w:eastAsia="zh-CN"/>
              </w:rPr>
              <w:t>’</w:t>
            </w:r>
            <w:r w:rsidRPr="00E27D23">
              <w:t>0003</w:t>
            </w:r>
            <w:r w:rsidRPr="00E27D23">
              <w:rPr>
                <w:lang w:eastAsia="zh-CN"/>
              </w:rPr>
              <w:t>’</w:t>
            </w:r>
            <w:r w:rsidRPr="00E27D23">
              <w:t>H</w:t>
            </w:r>
          </w:p>
        </w:tc>
        <w:tc>
          <w:tcPr>
            <w:tcW w:w="1273" w:type="dxa"/>
            <w:tcBorders>
              <w:top w:val="single" w:sz="4" w:space="0" w:color="auto"/>
              <w:left w:val="single" w:sz="4" w:space="0" w:color="auto"/>
              <w:bottom w:val="single" w:sz="4" w:space="0" w:color="auto"/>
              <w:right w:val="single" w:sz="4" w:space="0" w:color="auto"/>
            </w:tcBorders>
          </w:tcPr>
          <w:p w14:paraId="6AA71916" w14:textId="77777777" w:rsidR="00277723" w:rsidRPr="00E27D23"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277A53EF" w14:textId="77777777" w:rsidR="00277723" w:rsidRPr="00E27D23" w:rsidRDefault="00277723">
            <w:pPr>
              <w:pStyle w:val="TAL"/>
              <w:rPr>
                <w:lang w:eastAsia="zh-CN"/>
              </w:rPr>
            </w:pPr>
          </w:p>
        </w:tc>
      </w:tr>
      <w:tr w:rsidR="00277723" w:rsidRPr="00E27D23" w14:paraId="21A6B4D5" w14:textId="77777777" w:rsidTr="00277723">
        <w:tc>
          <w:tcPr>
            <w:tcW w:w="4535" w:type="dxa"/>
            <w:tcBorders>
              <w:top w:val="single" w:sz="4" w:space="0" w:color="auto"/>
              <w:left w:val="single" w:sz="4" w:space="0" w:color="auto"/>
              <w:bottom w:val="nil"/>
              <w:right w:val="single" w:sz="4" w:space="0" w:color="auto"/>
            </w:tcBorders>
            <w:hideMark/>
          </w:tcPr>
          <w:p w14:paraId="6E4B907B" w14:textId="77777777" w:rsidR="00277723" w:rsidRPr="00E27D23" w:rsidRDefault="00277723">
            <w:pPr>
              <w:pStyle w:val="TAL"/>
              <w:rPr>
                <w:lang w:eastAsia="en-US"/>
              </w:rPr>
            </w:pPr>
            <w:r w:rsidRPr="00E27D23">
              <w:t xml:space="preserve">    mrb-ListBroadcast-r17 SEQUENCE (SIZE (1..maxNrofMRB-Broadcast-r17)) OF MRB-InfoBroadcast-r17 {</w:t>
            </w:r>
          </w:p>
        </w:tc>
        <w:tc>
          <w:tcPr>
            <w:tcW w:w="2267" w:type="dxa"/>
            <w:tcBorders>
              <w:top w:val="single" w:sz="4" w:space="0" w:color="auto"/>
              <w:left w:val="single" w:sz="4" w:space="0" w:color="auto"/>
              <w:bottom w:val="single" w:sz="4" w:space="0" w:color="auto"/>
              <w:right w:val="single" w:sz="4" w:space="0" w:color="auto"/>
            </w:tcBorders>
            <w:hideMark/>
          </w:tcPr>
          <w:p w14:paraId="63F2BDAF" w14:textId="77777777" w:rsidR="00277723" w:rsidRPr="00E27D23" w:rsidRDefault="00277723">
            <w:pPr>
              <w:pStyle w:val="TAL"/>
              <w:rPr>
                <w:lang w:eastAsia="zh-CN"/>
              </w:rPr>
            </w:pPr>
            <w:r w:rsidRPr="00E27D23">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7263DE47" w14:textId="77777777" w:rsidR="00277723" w:rsidRPr="00E27D23"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7C5345B9" w14:textId="77777777" w:rsidR="00277723" w:rsidRPr="00E27D23" w:rsidRDefault="00277723">
            <w:pPr>
              <w:pStyle w:val="TAL"/>
              <w:rPr>
                <w:lang w:eastAsia="zh-CN"/>
              </w:rPr>
            </w:pPr>
          </w:p>
        </w:tc>
      </w:tr>
      <w:tr w:rsidR="00277723" w:rsidRPr="00E27D23" w14:paraId="515E0686" w14:textId="77777777" w:rsidTr="00277723">
        <w:tc>
          <w:tcPr>
            <w:tcW w:w="4535" w:type="dxa"/>
            <w:tcBorders>
              <w:top w:val="single" w:sz="4" w:space="0" w:color="auto"/>
              <w:left w:val="single" w:sz="4" w:space="0" w:color="auto"/>
              <w:bottom w:val="nil"/>
              <w:right w:val="single" w:sz="4" w:space="0" w:color="auto"/>
            </w:tcBorders>
            <w:hideMark/>
          </w:tcPr>
          <w:p w14:paraId="13741524" w14:textId="77777777" w:rsidR="00277723" w:rsidRPr="00E27D23" w:rsidRDefault="00277723">
            <w:pPr>
              <w:pStyle w:val="TAL"/>
              <w:rPr>
                <w:lang w:eastAsia="en-US"/>
              </w:rPr>
            </w:pPr>
            <w:r w:rsidRPr="00E27D23">
              <w:t xml:space="preserve">      MRB-InfoBroadcast-r17[1] SEQUENCE {</w:t>
            </w:r>
          </w:p>
        </w:tc>
        <w:tc>
          <w:tcPr>
            <w:tcW w:w="2267" w:type="dxa"/>
            <w:tcBorders>
              <w:top w:val="single" w:sz="4" w:space="0" w:color="auto"/>
              <w:left w:val="single" w:sz="4" w:space="0" w:color="auto"/>
              <w:bottom w:val="single" w:sz="4" w:space="0" w:color="auto"/>
              <w:right w:val="single" w:sz="4" w:space="0" w:color="auto"/>
            </w:tcBorders>
          </w:tcPr>
          <w:p w14:paraId="675BBDAC" w14:textId="77777777" w:rsidR="00277723" w:rsidRPr="00E27D23"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hideMark/>
          </w:tcPr>
          <w:p w14:paraId="45886725" w14:textId="77777777" w:rsidR="00277723" w:rsidRPr="00E27D23" w:rsidRDefault="00277723">
            <w:pPr>
              <w:pStyle w:val="TAL"/>
              <w:rPr>
                <w:lang w:eastAsia="zh-CN"/>
              </w:rPr>
            </w:pPr>
            <w:r w:rsidRPr="00E27D23">
              <w:rPr>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1CE9D35B" w14:textId="77777777" w:rsidR="00277723" w:rsidRPr="00E27D23" w:rsidRDefault="00277723">
            <w:pPr>
              <w:pStyle w:val="TAL"/>
              <w:rPr>
                <w:lang w:eastAsia="zh-CN"/>
              </w:rPr>
            </w:pPr>
          </w:p>
        </w:tc>
      </w:tr>
      <w:tr w:rsidR="00277723" w:rsidRPr="00E27D23" w14:paraId="439DA59C" w14:textId="77777777" w:rsidTr="00277723">
        <w:tc>
          <w:tcPr>
            <w:tcW w:w="4535" w:type="dxa"/>
            <w:tcBorders>
              <w:top w:val="single" w:sz="4" w:space="0" w:color="auto"/>
              <w:left w:val="single" w:sz="4" w:space="0" w:color="auto"/>
              <w:bottom w:val="nil"/>
              <w:right w:val="single" w:sz="4" w:space="0" w:color="auto"/>
            </w:tcBorders>
            <w:hideMark/>
          </w:tcPr>
          <w:p w14:paraId="1F2D32ED" w14:textId="77777777" w:rsidR="00277723" w:rsidRPr="00E27D23" w:rsidRDefault="00277723">
            <w:pPr>
              <w:pStyle w:val="TAL"/>
              <w:rPr>
                <w:lang w:eastAsia="en-US"/>
              </w:rPr>
            </w:pPr>
            <w:r w:rsidRPr="00E27D23">
              <w:t xml:space="preserve">        pdcp-Config-r17 SEQUENCE {</w:t>
            </w:r>
          </w:p>
        </w:tc>
        <w:tc>
          <w:tcPr>
            <w:tcW w:w="2267" w:type="dxa"/>
            <w:tcBorders>
              <w:top w:val="single" w:sz="4" w:space="0" w:color="auto"/>
              <w:left w:val="single" w:sz="4" w:space="0" w:color="auto"/>
              <w:bottom w:val="single" w:sz="4" w:space="0" w:color="auto"/>
              <w:right w:val="single" w:sz="4" w:space="0" w:color="auto"/>
            </w:tcBorders>
          </w:tcPr>
          <w:p w14:paraId="24076552" w14:textId="77777777" w:rsidR="00277723" w:rsidRPr="00E27D23"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4AC6CF9C" w14:textId="77777777" w:rsidR="00277723" w:rsidRPr="00E27D23"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48175ED3" w14:textId="77777777" w:rsidR="00277723" w:rsidRPr="00E27D23" w:rsidRDefault="00277723">
            <w:pPr>
              <w:pStyle w:val="TAL"/>
              <w:rPr>
                <w:lang w:eastAsia="zh-CN"/>
              </w:rPr>
            </w:pPr>
          </w:p>
        </w:tc>
      </w:tr>
      <w:tr w:rsidR="00277723" w:rsidRPr="00E27D23" w14:paraId="4C45EBA3" w14:textId="77777777" w:rsidTr="00277723">
        <w:tc>
          <w:tcPr>
            <w:tcW w:w="4535" w:type="dxa"/>
            <w:tcBorders>
              <w:top w:val="single" w:sz="4" w:space="0" w:color="auto"/>
              <w:left w:val="single" w:sz="4" w:space="0" w:color="auto"/>
              <w:bottom w:val="nil"/>
              <w:right w:val="single" w:sz="4" w:space="0" w:color="auto"/>
            </w:tcBorders>
            <w:hideMark/>
          </w:tcPr>
          <w:p w14:paraId="11E72D2A" w14:textId="77777777" w:rsidR="00277723" w:rsidRPr="00E27D23" w:rsidRDefault="00277723">
            <w:pPr>
              <w:pStyle w:val="TAL"/>
              <w:rPr>
                <w:lang w:eastAsia="en-US"/>
              </w:rPr>
            </w:pPr>
            <w:r w:rsidRPr="00E27D23">
              <w:t xml:space="preserve">          pdcp-SN-SizeDL-r17</w:t>
            </w:r>
          </w:p>
        </w:tc>
        <w:tc>
          <w:tcPr>
            <w:tcW w:w="2267" w:type="dxa"/>
            <w:tcBorders>
              <w:top w:val="single" w:sz="4" w:space="0" w:color="auto"/>
              <w:left w:val="single" w:sz="4" w:space="0" w:color="auto"/>
              <w:bottom w:val="single" w:sz="4" w:space="0" w:color="auto"/>
              <w:right w:val="single" w:sz="4" w:space="0" w:color="auto"/>
            </w:tcBorders>
            <w:hideMark/>
          </w:tcPr>
          <w:p w14:paraId="6CBC4F6A" w14:textId="77777777" w:rsidR="00277723" w:rsidRPr="00E27D23" w:rsidRDefault="00277723">
            <w:pPr>
              <w:pStyle w:val="TAL"/>
              <w:rPr>
                <w:lang w:eastAsia="zh-CN"/>
              </w:rPr>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0F3F8754" w14:textId="77777777" w:rsidR="00277723" w:rsidRPr="00E27D23"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133751B3" w14:textId="77777777" w:rsidR="00277723" w:rsidRPr="00E27D23" w:rsidRDefault="00277723">
            <w:pPr>
              <w:pStyle w:val="TAL"/>
              <w:rPr>
                <w:lang w:eastAsia="zh-CN"/>
              </w:rPr>
            </w:pPr>
          </w:p>
        </w:tc>
      </w:tr>
      <w:tr w:rsidR="00277723" w:rsidRPr="00E27D23" w14:paraId="69ADAE40" w14:textId="77777777" w:rsidTr="00277723">
        <w:tc>
          <w:tcPr>
            <w:tcW w:w="4535" w:type="dxa"/>
            <w:tcBorders>
              <w:top w:val="single" w:sz="4" w:space="0" w:color="auto"/>
              <w:left w:val="single" w:sz="4" w:space="0" w:color="auto"/>
              <w:bottom w:val="nil"/>
              <w:right w:val="single" w:sz="4" w:space="0" w:color="auto"/>
            </w:tcBorders>
            <w:hideMark/>
          </w:tcPr>
          <w:p w14:paraId="316D9B1E" w14:textId="77777777" w:rsidR="00277723" w:rsidRPr="00E27D23" w:rsidRDefault="00277723">
            <w:pPr>
              <w:pStyle w:val="TAL"/>
              <w:rPr>
                <w:lang w:eastAsia="en-US"/>
              </w:rPr>
            </w:pPr>
            <w:r w:rsidRPr="00E27D23">
              <w:t xml:space="preserve">          headerCompression-r17 CHOICE {</w:t>
            </w:r>
          </w:p>
        </w:tc>
        <w:tc>
          <w:tcPr>
            <w:tcW w:w="2267" w:type="dxa"/>
            <w:tcBorders>
              <w:top w:val="single" w:sz="4" w:space="0" w:color="auto"/>
              <w:left w:val="single" w:sz="4" w:space="0" w:color="auto"/>
              <w:bottom w:val="single" w:sz="4" w:space="0" w:color="auto"/>
              <w:right w:val="single" w:sz="4" w:space="0" w:color="auto"/>
            </w:tcBorders>
          </w:tcPr>
          <w:p w14:paraId="54E48BA3" w14:textId="77777777" w:rsidR="00277723" w:rsidRPr="00E27D23"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5ECDDFD4" w14:textId="77777777" w:rsidR="00277723" w:rsidRPr="00E27D23"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1B10AC46" w14:textId="77777777" w:rsidR="00277723" w:rsidRPr="00E27D23" w:rsidRDefault="00277723">
            <w:pPr>
              <w:pStyle w:val="TAL"/>
              <w:rPr>
                <w:lang w:eastAsia="zh-CN"/>
              </w:rPr>
            </w:pPr>
          </w:p>
        </w:tc>
      </w:tr>
      <w:tr w:rsidR="00277723" w:rsidRPr="00E27D23" w14:paraId="43001C1A" w14:textId="77777777" w:rsidTr="00277723">
        <w:tc>
          <w:tcPr>
            <w:tcW w:w="4535" w:type="dxa"/>
            <w:tcBorders>
              <w:top w:val="single" w:sz="4" w:space="0" w:color="auto"/>
              <w:left w:val="single" w:sz="4" w:space="0" w:color="auto"/>
              <w:bottom w:val="nil"/>
              <w:right w:val="single" w:sz="4" w:space="0" w:color="auto"/>
            </w:tcBorders>
            <w:hideMark/>
          </w:tcPr>
          <w:p w14:paraId="4702CFA0" w14:textId="77777777" w:rsidR="00277723" w:rsidRPr="00E27D23" w:rsidRDefault="00277723">
            <w:pPr>
              <w:pStyle w:val="TAL"/>
              <w:rPr>
                <w:lang w:eastAsia="en-US"/>
              </w:rPr>
            </w:pPr>
            <w:r w:rsidRPr="00E27D23">
              <w:t xml:space="preserve">            notUsed</w:t>
            </w:r>
          </w:p>
        </w:tc>
        <w:tc>
          <w:tcPr>
            <w:tcW w:w="2267" w:type="dxa"/>
            <w:tcBorders>
              <w:top w:val="single" w:sz="4" w:space="0" w:color="auto"/>
              <w:left w:val="single" w:sz="4" w:space="0" w:color="auto"/>
              <w:bottom w:val="single" w:sz="4" w:space="0" w:color="auto"/>
              <w:right w:val="single" w:sz="4" w:space="0" w:color="auto"/>
            </w:tcBorders>
            <w:hideMark/>
          </w:tcPr>
          <w:p w14:paraId="51E40910" w14:textId="77777777" w:rsidR="00277723" w:rsidRPr="00E27D23" w:rsidRDefault="00277723">
            <w:pPr>
              <w:pStyle w:val="TAL"/>
              <w:rPr>
                <w:lang w:eastAsia="zh-CN"/>
              </w:rPr>
            </w:pPr>
            <w:r w:rsidRPr="00E27D23">
              <w:rPr>
                <w:lang w:eastAsia="zh-CN"/>
              </w:rPr>
              <w:t>NULL</w:t>
            </w:r>
          </w:p>
        </w:tc>
        <w:tc>
          <w:tcPr>
            <w:tcW w:w="1273" w:type="dxa"/>
            <w:tcBorders>
              <w:top w:val="single" w:sz="4" w:space="0" w:color="auto"/>
              <w:left w:val="single" w:sz="4" w:space="0" w:color="auto"/>
              <w:bottom w:val="single" w:sz="4" w:space="0" w:color="auto"/>
              <w:right w:val="single" w:sz="4" w:space="0" w:color="auto"/>
            </w:tcBorders>
          </w:tcPr>
          <w:p w14:paraId="343C7FC8" w14:textId="77777777" w:rsidR="00277723" w:rsidRPr="00E27D23"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0FFEF4C0" w14:textId="77777777" w:rsidR="00277723" w:rsidRPr="00E27D23" w:rsidRDefault="00277723">
            <w:pPr>
              <w:pStyle w:val="TAL"/>
              <w:rPr>
                <w:lang w:eastAsia="zh-CN"/>
              </w:rPr>
            </w:pPr>
          </w:p>
        </w:tc>
      </w:tr>
      <w:tr w:rsidR="00277723" w:rsidRPr="00E27D23" w14:paraId="2FE88F5A" w14:textId="77777777" w:rsidTr="00277723">
        <w:tc>
          <w:tcPr>
            <w:tcW w:w="4535" w:type="dxa"/>
            <w:tcBorders>
              <w:top w:val="single" w:sz="4" w:space="0" w:color="auto"/>
              <w:left w:val="single" w:sz="4" w:space="0" w:color="auto"/>
              <w:bottom w:val="nil"/>
              <w:right w:val="single" w:sz="4" w:space="0" w:color="auto"/>
            </w:tcBorders>
            <w:hideMark/>
          </w:tcPr>
          <w:p w14:paraId="7642EDAE" w14:textId="77777777" w:rsidR="00277723" w:rsidRPr="00E27D23" w:rsidRDefault="00277723">
            <w:pPr>
              <w:pStyle w:val="TAL"/>
              <w:rPr>
                <w:lang w:eastAsia="en-US"/>
              </w:rPr>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00A51D0F" w14:textId="77777777" w:rsidR="00277723" w:rsidRPr="00E27D23"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59586AD7" w14:textId="77777777" w:rsidR="00277723" w:rsidRPr="00E27D23"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3007A242" w14:textId="77777777" w:rsidR="00277723" w:rsidRPr="00E27D23" w:rsidRDefault="00277723">
            <w:pPr>
              <w:pStyle w:val="TAL"/>
              <w:rPr>
                <w:lang w:eastAsia="zh-CN"/>
              </w:rPr>
            </w:pPr>
          </w:p>
        </w:tc>
      </w:tr>
      <w:tr w:rsidR="00277723" w:rsidRPr="00E27D23" w14:paraId="53187537" w14:textId="77777777" w:rsidTr="00277723">
        <w:tc>
          <w:tcPr>
            <w:tcW w:w="4535" w:type="dxa"/>
            <w:tcBorders>
              <w:top w:val="single" w:sz="4" w:space="0" w:color="auto"/>
              <w:left w:val="single" w:sz="4" w:space="0" w:color="auto"/>
              <w:bottom w:val="nil"/>
              <w:right w:val="single" w:sz="4" w:space="0" w:color="auto"/>
            </w:tcBorders>
            <w:hideMark/>
          </w:tcPr>
          <w:p w14:paraId="07D02D37" w14:textId="77777777" w:rsidR="00277723" w:rsidRPr="00E27D23" w:rsidRDefault="00277723">
            <w:pPr>
              <w:pStyle w:val="TAL"/>
              <w:rPr>
                <w:lang w:eastAsia="en-US"/>
              </w:rPr>
            </w:pPr>
            <w:r w:rsidRPr="00E27D23">
              <w:t xml:space="preserve">          t-Reordering-r17</w:t>
            </w:r>
          </w:p>
        </w:tc>
        <w:tc>
          <w:tcPr>
            <w:tcW w:w="2267" w:type="dxa"/>
            <w:tcBorders>
              <w:top w:val="single" w:sz="4" w:space="0" w:color="auto"/>
              <w:left w:val="single" w:sz="4" w:space="0" w:color="auto"/>
              <w:bottom w:val="single" w:sz="4" w:space="0" w:color="auto"/>
              <w:right w:val="single" w:sz="4" w:space="0" w:color="auto"/>
            </w:tcBorders>
            <w:hideMark/>
          </w:tcPr>
          <w:p w14:paraId="58634F53" w14:textId="77777777" w:rsidR="00277723" w:rsidRPr="00E27D23" w:rsidRDefault="00277723">
            <w:pPr>
              <w:pStyle w:val="TAL"/>
              <w:rPr>
                <w:lang w:eastAsia="zh-CN"/>
              </w:rPr>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74E713C4" w14:textId="77777777" w:rsidR="00277723" w:rsidRPr="00E27D23"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5FEE46A1" w14:textId="77777777" w:rsidR="00277723" w:rsidRPr="00E27D23" w:rsidRDefault="00277723">
            <w:pPr>
              <w:pStyle w:val="TAL"/>
              <w:rPr>
                <w:lang w:eastAsia="zh-CN"/>
              </w:rPr>
            </w:pPr>
          </w:p>
        </w:tc>
      </w:tr>
      <w:tr w:rsidR="00277723" w:rsidRPr="00E27D23" w14:paraId="07A59893" w14:textId="77777777" w:rsidTr="00277723">
        <w:tc>
          <w:tcPr>
            <w:tcW w:w="4535" w:type="dxa"/>
            <w:tcBorders>
              <w:top w:val="single" w:sz="4" w:space="0" w:color="auto"/>
              <w:left w:val="single" w:sz="4" w:space="0" w:color="auto"/>
              <w:bottom w:val="nil"/>
              <w:right w:val="single" w:sz="4" w:space="0" w:color="auto"/>
            </w:tcBorders>
            <w:hideMark/>
          </w:tcPr>
          <w:p w14:paraId="6C5599F1" w14:textId="77777777" w:rsidR="00277723" w:rsidRPr="00E27D23" w:rsidRDefault="00277723">
            <w:pPr>
              <w:pStyle w:val="TAL"/>
              <w:rPr>
                <w:lang w:eastAsia="en-US"/>
              </w:rPr>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2AFFA006" w14:textId="77777777" w:rsidR="00277723" w:rsidRPr="00E27D23"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2BAAC831" w14:textId="77777777" w:rsidR="00277723" w:rsidRPr="00E27D23"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51CEDA9D" w14:textId="77777777" w:rsidR="00277723" w:rsidRPr="00E27D23" w:rsidRDefault="00277723">
            <w:pPr>
              <w:pStyle w:val="TAL"/>
              <w:rPr>
                <w:lang w:eastAsia="zh-CN"/>
              </w:rPr>
            </w:pPr>
          </w:p>
        </w:tc>
      </w:tr>
      <w:tr w:rsidR="00277723" w:rsidRPr="00E27D23" w14:paraId="2A63B529" w14:textId="77777777" w:rsidTr="00277723">
        <w:tc>
          <w:tcPr>
            <w:tcW w:w="4535" w:type="dxa"/>
            <w:tcBorders>
              <w:top w:val="single" w:sz="4" w:space="0" w:color="auto"/>
              <w:left w:val="single" w:sz="4" w:space="0" w:color="auto"/>
              <w:bottom w:val="nil"/>
              <w:right w:val="single" w:sz="4" w:space="0" w:color="auto"/>
            </w:tcBorders>
            <w:hideMark/>
          </w:tcPr>
          <w:p w14:paraId="76DAE337" w14:textId="77777777" w:rsidR="00277723" w:rsidRPr="00E27D23" w:rsidRDefault="00277723">
            <w:pPr>
              <w:pStyle w:val="TAL"/>
              <w:rPr>
                <w:lang w:eastAsia="en-US"/>
              </w:rPr>
            </w:pPr>
            <w:r w:rsidRPr="00E27D23">
              <w:t xml:space="preserve">        rlc-Config-r17 SEQUENCE {</w:t>
            </w:r>
          </w:p>
        </w:tc>
        <w:tc>
          <w:tcPr>
            <w:tcW w:w="2267" w:type="dxa"/>
            <w:tcBorders>
              <w:top w:val="single" w:sz="4" w:space="0" w:color="auto"/>
              <w:left w:val="single" w:sz="4" w:space="0" w:color="auto"/>
              <w:bottom w:val="single" w:sz="4" w:space="0" w:color="auto"/>
              <w:right w:val="single" w:sz="4" w:space="0" w:color="auto"/>
            </w:tcBorders>
          </w:tcPr>
          <w:p w14:paraId="464BAE70" w14:textId="77777777" w:rsidR="00277723" w:rsidRPr="00E27D23"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606FE975" w14:textId="77777777" w:rsidR="00277723" w:rsidRPr="00E27D23"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405C277D" w14:textId="77777777" w:rsidR="00277723" w:rsidRPr="00E27D23" w:rsidRDefault="00277723">
            <w:pPr>
              <w:pStyle w:val="TAL"/>
              <w:rPr>
                <w:lang w:eastAsia="zh-CN"/>
              </w:rPr>
            </w:pPr>
          </w:p>
        </w:tc>
      </w:tr>
      <w:tr w:rsidR="00277723" w:rsidRPr="00E27D23" w14:paraId="6D454219" w14:textId="77777777" w:rsidTr="00277723">
        <w:tc>
          <w:tcPr>
            <w:tcW w:w="4535" w:type="dxa"/>
            <w:tcBorders>
              <w:top w:val="single" w:sz="4" w:space="0" w:color="auto"/>
              <w:left w:val="single" w:sz="4" w:space="0" w:color="auto"/>
              <w:bottom w:val="nil"/>
              <w:right w:val="single" w:sz="4" w:space="0" w:color="auto"/>
            </w:tcBorders>
            <w:hideMark/>
          </w:tcPr>
          <w:p w14:paraId="4E29BC10" w14:textId="77777777" w:rsidR="00277723" w:rsidRPr="00E27D23" w:rsidRDefault="00277723">
            <w:pPr>
              <w:pStyle w:val="TAL"/>
              <w:rPr>
                <w:lang w:eastAsia="en-US"/>
              </w:rPr>
            </w:pPr>
            <w:r w:rsidRPr="00E27D23">
              <w:t xml:space="preserve">          logicalChannelIdentity-r17</w:t>
            </w:r>
          </w:p>
        </w:tc>
        <w:tc>
          <w:tcPr>
            <w:tcW w:w="2267" w:type="dxa"/>
            <w:tcBorders>
              <w:top w:val="single" w:sz="4" w:space="0" w:color="auto"/>
              <w:left w:val="single" w:sz="4" w:space="0" w:color="auto"/>
              <w:bottom w:val="single" w:sz="4" w:space="0" w:color="auto"/>
              <w:right w:val="single" w:sz="4" w:space="0" w:color="auto"/>
            </w:tcBorders>
            <w:hideMark/>
          </w:tcPr>
          <w:p w14:paraId="3220874F" w14:textId="77777777" w:rsidR="00277723" w:rsidRPr="00E27D23" w:rsidRDefault="00277723">
            <w:pPr>
              <w:pStyle w:val="TAL"/>
              <w:rPr>
                <w:lang w:eastAsia="zh-CN"/>
              </w:rPr>
            </w:pPr>
            <w:r w:rsidRPr="00E27D23">
              <w:t>2</w:t>
            </w:r>
          </w:p>
        </w:tc>
        <w:tc>
          <w:tcPr>
            <w:tcW w:w="1273" w:type="dxa"/>
            <w:tcBorders>
              <w:top w:val="single" w:sz="4" w:space="0" w:color="auto"/>
              <w:left w:val="single" w:sz="4" w:space="0" w:color="auto"/>
              <w:bottom w:val="single" w:sz="4" w:space="0" w:color="auto"/>
              <w:right w:val="single" w:sz="4" w:space="0" w:color="auto"/>
            </w:tcBorders>
          </w:tcPr>
          <w:p w14:paraId="24F39ED8" w14:textId="77777777" w:rsidR="00277723" w:rsidRPr="00E27D23"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31218056" w14:textId="77777777" w:rsidR="00277723" w:rsidRPr="00E27D23" w:rsidRDefault="00277723">
            <w:pPr>
              <w:pStyle w:val="TAL"/>
              <w:rPr>
                <w:lang w:eastAsia="zh-CN"/>
              </w:rPr>
            </w:pPr>
          </w:p>
        </w:tc>
      </w:tr>
      <w:tr w:rsidR="00277723" w:rsidRPr="00E27D23" w14:paraId="2EA6C062" w14:textId="77777777" w:rsidTr="00277723">
        <w:tc>
          <w:tcPr>
            <w:tcW w:w="4535" w:type="dxa"/>
            <w:tcBorders>
              <w:top w:val="single" w:sz="4" w:space="0" w:color="auto"/>
              <w:left w:val="single" w:sz="4" w:space="0" w:color="auto"/>
              <w:bottom w:val="nil"/>
              <w:right w:val="single" w:sz="4" w:space="0" w:color="auto"/>
            </w:tcBorders>
            <w:hideMark/>
          </w:tcPr>
          <w:p w14:paraId="1505B7A4" w14:textId="77777777" w:rsidR="00277723" w:rsidRPr="00E27D23" w:rsidRDefault="00277723">
            <w:pPr>
              <w:pStyle w:val="TAL"/>
              <w:rPr>
                <w:lang w:eastAsia="en-US"/>
              </w:rPr>
            </w:pPr>
            <w:r w:rsidRPr="00E27D23">
              <w:t xml:space="preserve">          sn-FieldLength-r17</w:t>
            </w:r>
          </w:p>
        </w:tc>
        <w:tc>
          <w:tcPr>
            <w:tcW w:w="2267" w:type="dxa"/>
            <w:tcBorders>
              <w:top w:val="single" w:sz="4" w:space="0" w:color="auto"/>
              <w:left w:val="single" w:sz="4" w:space="0" w:color="auto"/>
              <w:bottom w:val="single" w:sz="4" w:space="0" w:color="auto"/>
              <w:right w:val="single" w:sz="4" w:space="0" w:color="auto"/>
            </w:tcBorders>
            <w:hideMark/>
          </w:tcPr>
          <w:p w14:paraId="1762BA1D" w14:textId="77777777" w:rsidR="00277723" w:rsidRPr="00E27D23" w:rsidRDefault="00277723">
            <w:pPr>
              <w:pStyle w:val="TAL"/>
              <w:rPr>
                <w:lang w:eastAsia="zh-CN"/>
              </w:rPr>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418AB277" w14:textId="77777777" w:rsidR="00277723" w:rsidRPr="00E27D23"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00ED6776" w14:textId="77777777" w:rsidR="00277723" w:rsidRPr="00E27D23" w:rsidRDefault="00277723">
            <w:pPr>
              <w:pStyle w:val="TAL"/>
              <w:rPr>
                <w:lang w:eastAsia="zh-CN"/>
              </w:rPr>
            </w:pPr>
          </w:p>
        </w:tc>
      </w:tr>
      <w:tr w:rsidR="00277723" w:rsidRPr="00E27D23" w14:paraId="0C685AD8" w14:textId="77777777" w:rsidTr="00277723">
        <w:tc>
          <w:tcPr>
            <w:tcW w:w="4535" w:type="dxa"/>
            <w:tcBorders>
              <w:top w:val="single" w:sz="4" w:space="0" w:color="auto"/>
              <w:left w:val="single" w:sz="4" w:space="0" w:color="auto"/>
              <w:bottom w:val="nil"/>
              <w:right w:val="single" w:sz="4" w:space="0" w:color="auto"/>
            </w:tcBorders>
            <w:hideMark/>
          </w:tcPr>
          <w:p w14:paraId="4E2F3104" w14:textId="77777777" w:rsidR="00277723" w:rsidRPr="00E27D23" w:rsidRDefault="00277723">
            <w:pPr>
              <w:pStyle w:val="TAL"/>
              <w:rPr>
                <w:lang w:eastAsia="en-US"/>
              </w:rPr>
            </w:pPr>
            <w:r w:rsidRPr="00E27D23">
              <w:t xml:space="preserve">          t-Reassembly-r17</w:t>
            </w:r>
          </w:p>
        </w:tc>
        <w:tc>
          <w:tcPr>
            <w:tcW w:w="2267" w:type="dxa"/>
            <w:tcBorders>
              <w:top w:val="single" w:sz="4" w:space="0" w:color="auto"/>
              <w:left w:val="single" w:sz="4" w:space="0" w:color="auto"/>
              <w:bottom w:val="single" w:sz="4" w:space="0" w:color="auto"/>
              <w:right w:val="single" w:sz="4" w:space="0" w:color="auto"/>
            </w:tcBorders>
            <w:hideMark/>
          </w:tcPr>
          <w:p w14:paraId="03783B63" w14:textId="77777777" w:rsidR="00277723" w:rsidRPr="00E27D23" w:rsidRDefault="00277723">
            <w:pPr>
              <w:pStyle w:val="TAL"/>
              <w:rPr>
                <w:lang w:eastAsia="zh-CN"/>
              </w:rPr>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68B075A" w14:textId="77777777" w:rsidR="00277723" w:rsidRPr="00E27D23"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0EA5DEFD" w14:textId="77777777" w:rsidR="00277723" w:rsidRPr="00E27D23" w:rsidRDefault="00277723">
            <w:pPr>
              <w:pStyle w:val="TAL"/>
              <w:rPr>
                <w:lang w:eastAsia="zh-CN"/>
              </w:rPr>
            </w:pPr>
          </w:p>
        </w:tc>
      </w:tr>
      <w:tr w:rsidR="00277723" w:rsidRPr="00E27D23" w14:paraId="60B0D95F" w14:textId="77777777" w:rsidTr="00277723">
        <w:tc>
          <w:tcPr>
            <w:tcW w:w="4535" w:type="dxa"/>
            <w:tcBorders>
              <w:top w:val="single" w:sz="4" w:space="0" w:color="auto"/>
              <w:left w:val="single" w:sz="4" w:space="0" w:color="auto"/>
              <w:bottom w:val="nil"/>
              <w:right w:val="single" w:sz="4" w:space="0" w:color="auto"/>
            </w:tcBorders>
            <w:hideMark/>
          </w:tcPr>
          <w:p w14:paraId="1A71B629" w14:textId="77777777" w:rsidR="00277723" w:rsidRPr="00E27D23" w:rsidRDefault="00277723">
            <w:pPr>
              <w:pStyle w:val="TAL"/>
              <w:rPr>
                <w:lang w:eastAsia="en-US"/>
              </w:rPr>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17660462" w14:textId="77777777" w:rsidR="00277723" w:rsidRPr="00E27D23"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3FC2F400" w14:textId="77777777" w:rsidR="00277723" w:rsidRPr="00E27D23"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35177A05" w14:textId="77777777" w:rsidR="00277723" w:rsidRPr="00E27D23" w:rsidRDefault="00277723">
            <w:pPr>
              <w:pStyle w:val="TAL"/>
              <w:rPr>
                <w:lang w:eastAsia="zh-CN"/>
              </w:rPr>
            </w:pPr>
          </w:p>
        </w:tc>
      </w:tr>
      <w:tr w:rsidR="00277723" w:rsidRPr="00E27D23" w14:paraId="0F342442" w14:textId="77777777" w:rsidTr="00277723">
        <w:tc>
          <w:tcPr>
            <w:tcW w:w="4535" w:type="dxa"/>
            <w:tcBorders>
              <w:top w:val="single" w:sz="4" w:space="0" w:color="auto"/>
              <w:left w:val="single" w:sz="4" w:space="0" w:color="auto"/>
              <w:bottom w:val="nil"/>
              <w:right w:val="single" w:sz="4" w:space="0" w:color="auto"/>
            </w:tcBorders>
            <w:hideMark/>
          </w:tcPr>
          <w:p w14:paraId="7B8FFD41" w14:textId="77777777" w:rsidR="00277723" w:rsidRPr="00E27D23" w:rsidRDefault="00277723">
            <w:pPr>
              <w:pStyle w:val="TAL"/>
              <w:rPr>
                <w:lang w:eastAsia="en-US"/>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DF3AE75" w14:textId="77777777" w:rsidR="00277723" w:rsidRPr="00E27D23"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6878A47B" w14:textId="77777777" w:rsidR="00277723" w:rsidRPr="00E27D23"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774AE4B0" w14:textId="77777777" w:rsidR="00277723" w:rsidRPr="00E27D23" w:rsidRDefault="00277723">
            <w:pPr>
              <w:pStyle w:val="TAL"/>
              <w:rPr>
                <w:lang w:eastAsia="zh-CN"/>
              </w:rPr>
            </w:pPr>
          </w:p>
        </w:tc>
      </w:tr>
      <w:tr w:rsidR="00277723" w:rsidRPr="00E27D23" w14:paraId="6D641989" w14:textId="77777777" w:rsidTr="00277723">
        <w:tc>
          <w:tcPr>
            <w:tcW w:w="4535" w:type="dxa"/>
            <w:tcBorders>
              <w:top w:val="single" w:sz="4" w:space="0" w:color="auto"/>
              <w:left w:val="single" w:sz="4" w:space="0" w:color="auto"/>
              <w:bottom w:val="nil"/>
              <w:right w:val="single" w:sz="4" w:space="0" w:color="auto"/>
            </w:tcBorders>
            <w:hideMark/>
          </w:tcPr>
          <w:p w14:paraId="5E5FB63E" w14:textId="77777777" w:rsidR="00277723" w:rsidRPr="00E27D23" w:rsidRDefault="00277723">
            <w:pPr>
              <w:pStyle w:val="TAL"/>
              <w:rPr>
                <w:lang w:eastAsia="en-US"/>
              </w:rPr>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18DF4031" w14:textId="77777777" w:rsidR="00277723" w:rsidRPr="00E27D23"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47AE5F35" w14:textId="77777777" w:rsidR="00277723" w:rsidRPr="00E27D23"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07875211" w14:textId="77777777" w:rsidR="00277723" w:rsidRPr="00E27D23" w:rsidRDefault="00277723">
            <w:pPr>
              <w:pStyle w:val="TAL"/>
              <w:rPr>
                <w:lang w:eastAsia="zh-CN"/>
              </w:rPr>
            </w:pPr>
          </w:p>
        </w:tc>
      </w:tr>
      <w:tr w:rsidR="00277723" w:rsidRPr="00E27D23" w14:paraId="0BD9912F" w14:textId="77777777" w:rsidTr="00277723">
        <w:tc>
          <w:tcPr>
            <w:tcW w:w="4535" w:type="dxa"/>
            <w:tcBorders>
              <w:top w:val="single" w:sz="4" w:space="0" w:color="auto"/>
              <w:left w:val="single" w:sz="4" w:space="0" w:color="auto"/>
              <w:bottom w:val="nil"/>
              <w:right w:val="single" w:sz="4" w:space="0" w:color="auto"/>
            </w:tcBorders>
            <w:hideMark/>
          </w:tcPr>
          <w:p w14:paraId="343481EC" w14:textId="77777777" w:rsidR="00277723" w:rsidRPr="00E27D23" w:rsidRDefault="00277723">
            <w:pPr>
              <w:pStyle w:val="TAL"/>
              <w:rPr>
                <w:lang w:eastAsia="en-US"/>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D691CF7" w14:textId="77777777" w:rsidR="00277723" w:rsidRPr="00E27D23"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24890E97" w14:textId="77777777" w:rsidR="00277723" w:rsidRPr="00E27D23"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39018F0C" w14:textId="77777777" w:rsidR="00277723" w:rsidRPr="00E27D23" w:rsidRDefault="00277723">
            <w:pPr>
              <w:pStyle w:val="TAL"/>
              <w:rPr>
                <w:lang w:eastAsia="zh-CN"/>
              </w:rPr>
            </w:pPr>
          </w:p>
        </w:tc>
      </w:tr>
      <w:tr w:rsidR="00277723" w:rsidRPr="00E27D23" w14:paraId="733F2619"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4A3790A" w14:textId="77777777" w:rsidR="00277723" w:rsidRPr="00E27D23" w:rsidRDefault="00277723">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E673A9D" w14:textId="77777777" w:rsidR="00277723" w:rsidRPr="00E27D23" w:rsidRDefault="00277723">
            <w:pPr>
              <w:pStyle w:val="TAL"/>
              <w:rPr>
                <w:lang w:eastAsia="en-US"/>
              </w:rPr>
            </w:pPr>
          </w:p>
        </w:tc>
        <w:tc>
          <w:tcPr>
            <w:tcW w:w="1273" w:type="dxa"/>
            <w:tcBorders>
              <w:top w:val="single" w:sz="4" w:space="0" w:color="auto"/>
              <w:left w:val="single" w:sz="4" w:space="0" w:color="auto"/>
              <w:bottom w:val="single" w:sz="4" w:space="0" w:color="auto"/>
              <w:right w:val="single" w:sz="4" w:space="0" w:color="auto"/>
            </w:tcBorders>
          </w:tcPr>
          <w:p w14:paraId="59408BE6"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C43E1EE" w14:textId="77777777" w:rsidR="00277723" w:rsidRPr="00E27D23" w:rsidRDefault="00277723">
            <w:pPr>
              <w:pStyle w:val="TAL"/>
            </w:pPr>
          </w:p>
        </w:tc>
      </w:tr>
    </w:tbl>
    <w:p w14:paraId="58A58797" w14:textId="77777777" w:rsidR="00277723" w:rsidRPr="00E27D23" w:rsidRDefault="00277723" w:rsidP="00277723">
      <w:pPr>
        <w:rPr>
          <w:lang w:eastAsia="en-US"/>
        </w:rPr>
      </w:pPr>
    </w:p>
    <w:p w14:paraId="614F8518" w14:textId="77777777" w:rsidR="00277723" w:rsidRPr="00E27D23" w:rsidRDefault="00277723" w:rsidP="00277723">
      <w:pPr>
        <w:pStyle w:val="TH"/>
      </w:pPr>
      <w:r w:rsidRPr="00E27D23">
        <w:rPr>
          <w:color w:val="000000"/>
        </w:rPr>
        <w:t>Table 14.1.1.3.3.3-11</w:t>
      </w:r>
      <w:r w:rsidRPr="00E27D23">
        <w:t xml:space="preserve">: </w:t>
      </w:r>
      <w:r w:rsidRPr="00E27D23">
        <w:rPr>
          <w:i/>
        </w:rPr>
        <w:t xml:space="preserve">MBS-SessionInfoList-Service1and2 </w:t>
      </w:r>
      <w:r w:rsidRPr="00E27D23">
        <w:t>(</w:t>
      </w:r>
      <w:r w:rsidRPr="00E27D23">
        <w:rPr>
          <w:color w:val="000000"/>
        </w:rPr>
        <w:t>Table 14.1.1.3.3.3-9</w:t>
      </w:r>
      <w:r w:rsidRPr="00E27D23">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273"/>
        <w:gridCol w:w="1673"/>
      </w:tblGrid>
      <w:tr w:rsidR="00277723" w:rsidRPr="00E27D23" w14:paraId="3A93A082" w14:textId="77777777" w:rsidTr="00277723">
        <w:tc>
          <w:tcPr>
            <w:tcW w:w="9747" w:type="dxa"/>
            <w:gridSpan w:val="4"/>
            <w:tcBorders>
              <w:top w:val="single" w:sz="4" w:space="0" w:color="auto"/>
              <w:left w:val="single" w:sz="4" w:space="0" w:color="auto"/>
              <w:bottom w:val="single" w:sz="4" w:space="0" w:color="auto"/>
              <w:right w:val="single" w:sz="4" w:space="0" w:color="auto"/>
            </w:tcBorders>
            <w:hideMark/>
          </w:tcPr>
          <w:p w14:paraId="42B1D05F" w14:textId="77777777" w:rsidR="00277723" w:rsidRPr="00E27D23" w:rsidRDefault="00277723">
            <w:pPr>
              <w:pStyle w:val="TAH"/>
              <w:jc w:val="left"/>
              <w:rPr>
                <w:b w:val="0"/>
              </w:rPr>
            </w:pPr>
            <w:r w:rsidRPr="00E27D23">
              <w:rPr>
                <w:b w:val="0"/>
              </w:rPr>
              <w:t>Derivation Path: TS 38.508-1 [4], Table 4.6.7-6</w:t>
            </w:r>
          </w:p>
        </w:tc>
      </w:tr>
      <w:tr w:rsidR="00277723" w:rsidRPr="00E27D23" w14:paraId="623AAB9F"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4C816674" w14:textId="77777777" w:rsidR="00277723" w:rsidRPr="00E27D23" w:rsidRDefault="00277723">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B445812" w14:textId="77777777" w:rsidR="00277723" w:rsidRPr="00E27D23" w:rsidRDefault="00277723">
            <w:pPr>
              <w:pStyle w:val="TAH"/>
            </w:pPr>
            <w:r w:rsidRPr="00E27D23">
              <w:t>Value/remark</w:t>
            </w:r>
          </w:p>
        </w:tc>
        <w:tc>
          <w:tcPr>
            <w:tcW w:w="1273" w:type="dxa"/>
            <w:tcBorders>
              <w:top w:val="single" w:sz="4" w:space="0" w:color="auto"/>
              <w:left w:val="single" w:sz="4" w:space="0" w:color="auto"/>
              <w:bottom w:val="single" w:sz="4" w:space="0" w:color="auto"/>
              <w:right w:val="single" w:sz="4" w:space="0" w:color="auto"/>
            </w:tcBorders>
            <w:hideMark/>
          </w:tcPr>
          <w:p w14:paraId="27F35B8B" w14:textId="77777777" w:rsidR="00277723" w:rsidRPr="00E27D23" w:rsidRDefault="00277723">
            <w:pPr>
              <w:pStyle w:val="TAH"/>
            </w:pPr>
            <w:r w:rsidRPr="00E27D23">
              <w:t>Comment</w:t>
            </w:r>
          </w:p>
        </w:tc>
        <w:tc>
          <w:tcPr>
            <w:tcW w:w="1672" w:type="dxa"/>
            <w:tcBorders>
              <w:top w:val="single" w:sz="4" w:space="0" w:color="auto"/>
              <w:left w:val="single" w:sz="4" w:space="0" w:color="auto"/>
              <w:bottom w:val="single" w:sz="4" w:space="0" w:color="auto"/>
              <w:right w:val="single" w:sz="4" w:space="0" w:color="auto"/>
            </w:tcBorders>
            <w:hideMark/>
          </w:tcPr>
          <w:p w14:paraId="3E0BB565" w14:textId="77777777" w:rsidR="00277723" w:rsidRPr="00E27D23" w:rsidRDefault="00277723">
            <w:pPr>
              <w:pStyle w:val="TAH"/>
            </w:pPr>
            <w:r w:rsidRPr="00E27D23">
              <w:t>Condition</w:t>
            </w:r>
          </w:p>
        </w:tc>
      </w:tr>
      <w:tr w:rsidR="00277723" w:rsidRPr="00E27D23" w14:paraId="107488ED"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7FD6DAFC" w14:textId="77777777" w:rsidR="00277723" w:rsidRPr="00E27D23" w:rsidRDefault="00277723">
            <w:pPr>
              <w:pStyle w:val="TAL"/>
            </w:pPr>
            <w:r w:rsidRPr="00E27D23">
              <w:t>MBS-SessionInfoList-r17 ::= SEQUENCE (SIZE (1..maxNrofMBS-Session-r17)) OF MBS-SessionInfo-r17 {</w:t>
            </w:r>
          </w:p>
        </w:tc>
        <w:tc>
          <w:tcPr>
            <w:tcW w:w="2267" w:type="dxa"/>
            <w:tcBorders>
              <w:top w:val="single" w:sz="4" w:space="0" w:color="auto"/>
              <w:left w:val="single" w:sz="4" w:space="0" w:color="auto"/>
              <w:bottom w:val="single" w:sz="4" w:space="0" w:color="auto"/>
              <w:right w:val="single" w:sz="4" w:space="0" w:color="auto"/>
            </w:tcBorders>
            <w:hideMark/>
          </w:tcPr>
          <w:p w14:paraId="709BE8C9" w14:textId="77777777" w:rsidR="00277723" w:rsidRPr="00E27D23" w:rsidRDefault="00277723">
            <w:pPr>
              <w:pStyle w:val="TAL"/>
              <w:rPr>
                <w:lang w:eastAsia="zh-CN"/>
              </w:rPr>
            </w:pPr>
            <w:r w:rsidRPr="00E27D23">
              <w:rPr>
                <w:lang w:eastAsia="zh-CN"/>
              </w:rPr>
              <w:t>2 entries</w:t>
            </w:r>
          </w:p>
        </w:tc>
        <w:tc>
          <w:tcPr>
            <w:tcW w:w="1273" w:type="dxa"/>
            <w:tcBorders>
              <w:top w:val="single" w:sz="4" w:space="0" w:color="auto"/>
              <w:left w:val="single" w:sz="4" w:space="0" w:color="auto"/>
              <w:bottom w:val="single" w:sz="4" w:space="0" w:color="auto"/>
              <w:right w:val="single" w:sz="4" w:space="0" w:color="auto"/>
            </w:tcBorders>
          </w:tcPr>
          <w:p w14:paraId="283E4EF2" w14:textId="77777777" w:rsidR="00277723" w:rsidRPr="00E27D23" w:rsidRDefault="00277723">
            <w:pPr>
              <w:pStyle w:val="TAL"/>
              <w:rPr>
                <w:lang w:eastAsia="en-US"/>
              </w:rPr>
            </w:pPr>
          </w:p>
        </w:tc>
        <w:tc>
          <w:tcPr>
            <w:tcW w:w="1672" w:type="dxa"/>
            <w:tcBorders>
              <w:top w:val="single" w:sz="4" w:space="0" w:color="auto"/>
              <w:left w:val="single" w:sz="4" w:space="0" w:color="auto"/>
              <w:bottom w:val="single" w:sz="4" w:space="0" w:color="auto"/>
              <w:right w:val="single" w:sz="4" w:space="0" w:color="auto"/>
            </w:tcBorders>
          </w:tcPr>
          <w:p w14:paraId="7967715A" w14:textId="77777777" w:rsidR="00277723" w:rsidRPr="00E27D23" w:rsidRDefault="00277723">
            <w:pPr>
              <w:pStyle w:val="TAL"/>
            </w:pPr>
          </w:p>
        </w:tc>
      </w:tr>
      <w:tr w:rsidR="00277723" w:rsidRPr="00E27D23" w14:paraId="2EE8CFE4"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61B5B00E" w14:textId="77777777" w:rsidR="00277723" w:rsidRPr="00E27D23" w:rsidRDefault="00277723">
            <w:pPr>
              <w:pStyle w:val="TAL"/>
            </w:pPr>
            <w:r w:rsidRPr="00E27D23">
              <w:t xml:space="preserve">  MBS-SessionInfo-r17[1] SEQUENCE {</w:t>
            </w:r>
          </w:p>
        </w:tc>
        <w:tc>
          <w:tcPr>
            <w:tcW w:w="2267" w:type="dxa"/>
            <w:tcBorders>
              <w:top w:val="single" w:sz="4" w:space="0" w:color="auto"/>
              <w:left w:val="single" w:sz="4" w:space="0" w:color="auto"/>
              <w:bottom w:val="single" w:sz="4" w:space="0" w:color="auto"/>
              <w:right w:val="single" w:sz="4" w:space="0" w:color="auto"/>
            </w:tcBorders>
          </w:tcPr>
          <w:p w14:paraId="122FFFA0" w14:textId="77777777" w:rsidR="00277723" w:rsidRPr="00E27D23"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hideMark/>
          </w:tcPr>
          <w:p w14:paraId="566E5E3D" w14:textId="77777777" w:rsidR="00277723" w:rsidRPr="00E27D23" w:rsidRDefault="00277723">
            <w:pPr>
              <w:pStyle w:val="TAL"/>
              <w:rPr>
                <w:lang w:eastAsia="zh-CN"/>
              </w:rPr>
            </w:pPr>
            <w:r w:rsidRPr="00E27D23">
              <w:rPr>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63221E14" w14:textId="77777777" w:rsidR="00277723" w:rsidRPr="00E27D23" w:rsidRDefault="00277723">
            <w:pPr>
              <w:pStyle w:val="TAL"/>
              <w:rPr>
                <w:lang w:eastAsia="en-US"/>
              </w:rPr>
            </w:pPr>
          </w:p>
        </w:tc>
      </w:tr>
      <w:tr w:rsidR="00277723" w:rsidRPr="00E27D23" w14:paraId="5001400B"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47C2383" w14:textId="77777777" w:rsidR="00277723" w:rsidRPr="00E27D23" w:rsidRDefault="00277723">
            <w:pPr>
              <w:pStyle w:val="TAL"/>
            </w:pPr>
            <w:r w:rsidRPr="00E27D23">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196B2F96" w14:textId="77777777" w:rsidR="00277723" w:rsidRPr="00E27D23" w:rsidRDefault="00277723">
            <w:pPr>
              <w:pStyle w:val="TAL"/>
            </w:pPr>
            <w:r w:rsidRPr="00E27D23">
              <w:rPr>
                <w:lang w:eastAsia="zh-CN"/>
              </w:rPr>
              <w:t>TMGI-r17 with condition Service2</w:t>
            </w:r>
          </w:p>
        </w:tc>
        <w:tc>
          <w:tcPr>
            <w:tcW w:w="1273" w:type="dxa"/>
            <w:tcBorders>
              <w:top w:val="single" w:sz="4" w:space="0" w:color="auto"/>
              <w:left w:val="single" w:sz="4" w:space="0" w:color="auto"/>
              <w:bottom w:val="single" w:sz="4" w:space="0" w:color="auto"/>
              <w:right w:val="single" w:sz="4" w:space="0" w:color="auto"/>
            </w:tcBorders>
          </w:tcPr>
          <w:p w14:paraId="400D3C8C" w14:textId="6C5D4FB5" w:rsidR="00277723" w:rsidRPr="00E27D23" w:rsidRDefault="00301A0A">
            <w:pPr>
              <w:pStyle w:val="TAL"/>
              <w:rPr>
                <w:lang w:eastAsia="zh-CN"/>
              </w:rPr>
            </w:pPr>
            <w:r w:rsidRPr="00E27D23">
              <w:rPr>
                <w:lang w:eastAsia="zh-CN"/>
              </w:rPr>
              <w:t>Table 14.1.1.3.3.3-12</w:t>
            </w:r>
          </w:p>
        </w:tc>
        <w:tc>
          <w:tcPr>
            <w:tcW w:w="1672" w:type="dxa"/>
            <w:tcBorders>
              <w:top w:val="single" w:sz="4" w:space="0" w:color="auto"/>
              <w:left w:val="single" w:sz="4" w:space="0" w:color="auto"/>
              <w:bottom w:val="single" w:sz="4" w:space="0" w:color="auto"/>
              <w:right w:val="single" w:sz="4" w:space="0" w:color="auto"/>
            </w:tcBorders>
          </w:tcPr>
          <w:p w14:paraId="56D8A365" w14:textId="77777777" w:rsidR="00277723" w:rsidRPr="00E27D23" w:rsidRDefault="00277723">
            <w:pPr>
              <w:pStyle w:val="TAL"/>
              <w:rPr>
                <w:lang w:eastAsia="zh-CN"/>
              </w:rPr>
            </w:pPr>
          </w:p>
        </w:tc>
      </w:tr>
      <w:tr w:rsidR="00277723" w:rsidRPr="00E27D23" w14:paraId="19762F4A" w14:textId="77777777" w:rsidTr="00277723">
        <w:tc>
          <w:tcPr>
            <w:tcW w:w="4535" w:type="dxa"/>
            <w:tcBorders>
              <w:top w:val="single" w:sz="4" w:space="0" w:color="auto"/>
              <w:left w:val="single" w:sz="4" w:space="0" w:color="auto"/>
              <w:bottom w:val="nil"/>
              <w:right w:val="single" w:sz="4" w:space="0" w:color="auto"/>
            </w:tcBorders>
            <w:hideMark/>
          </w:tcPr>
          <w:p w14:paraId="5B02C47B" w14:textId="77777777" w:rsidR="00277723" w:rsidRPr="00E27D23" w:rsidRDefault="00277723">
            <w:pPr>
              <w:pStyle w:val="TAL"/>
              <w:rPr>
                <w:lang w:eastAsia="en-US"/>
              </w:rPr>
            </w:pPr>
            <w:r w:rsidRPr="00E27D23">
              <w:t xml:space="preserve">    g-RNTI-r17</w:t>
            </w:r>
          </w:p>
        </w:tc>
        <w:tc>
          <w:tcPr>
            <w:tcW w:w="2267" w:type="dxa"/>
            <w:tcBorders>
              <w:top w:val="single" w:sz="4" w:space="0" w:color="auto"/>
              <w:left w:val="single" w:sz="4" w:space="0" w:color="auto"/>
              <w:bottom w:val="single" w:sz="4" w:space="0" w:color="auto"/>
              <w:right w:val="single" w:sz="4" w:space="0" w:color="auto"/>
            </w:tcBorders>
            <w:hideMark/>
          </w:tcPr>
          <w:p w14:paraId="14387E66" w14:textId="77777777" w:rsidR="00277723" w:rsidRPr="00E27D23" w:rsidRDefault="00277723">
            <w:pPr>
              <w:pStyle w:val="TAL"/>
            </w:pPr>
            <w:r w:rsidRPr="00E27D23">
              <w:rPr>
                <w:lang w:eastAsia="zh-CN"/>
              </w:rPr>
              <w:t>’</w:t>
            </w:r>
            <w:r w:rsidRPr="00E27D23">
              <w:t>0003</w:t>
            </w:r>
            <w:r w:rsidRPr="00E27D23">
              <w:rPr>
                <w:lang w:eastAsia="zh-CN"/>
              </w:rPr>
              <w:t>’</w:t>
            </w:r>
            <w:r w:rsidRPr="00E27D23">
              <w:t>H</w:t>
            </w:r>
          </w:p>
        </w:tc>
        <w:tc>
          <w:tcPr>
            <w:tcW w:w="1273" w:type="dxa"/>
            <w:tcBorders>
              <w:top w:val="single" w:sz="4" w:space="0" w:color="auto"/>
              <w:left w:val="single" w:sz="4" w:space="0" w:color="auto"/>
              <w:bottom w:val="single" w:sz="4" w:space="0" w:color="auto"/>
              <w:right w:val="single" w:sz="4" w:space="0" w:color="auto"/>
            </w:tcBorders>
          </w:tcPr>
          <w:p w14:paraId="5655CF1E" w14:textId="77777777" w:rsidR="00277723" w:rsidRPr="00E27D23"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34F7975A" w14:textId="77777777" w:rsidR="00277723" w:rsidRPr="00E27D23" w:rsidRDefault="00277723">
            <w:pPr>
              <w:pStyle w:val="TAL"/>
              <w:rPr>
                <w:lang w:eastAsia="zh-CN"/>
              </w:rPr>
            </w:pPr>
          </w:p>
        </w:tc>
      </w:tr>
      <w:tr w:rsidR="00277723" w:rsidRPr="00E27D23" w14:paraId="344A95A5"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6600EA52" w14:textId="77777777" w:rsidR="00277723" w:rsidRPr="00E27D23" w:rsidRDefault="00277723">
            <w:pPr>
              <w:pStyle w:val="TAL"/>
              <w:rPr>
                <w:lang w:eastAsia="en-US"/>
              </w:rPr>
            </w:pPr>
            <w:r w:rsidRPr="00E27D23">
              <w:t xml:space="preserve">    mrb-ListBroadcast-r17 SEQUENCE (SIZE (1..maxNrofMRB-Broadcast-r17)) OF MRB-InfoBroadcast-r17 {</w:t>
            </w:r>
          </w:p>
        </w:tc>
        <w:tc>
          <w:tcPr>
            <w:tcW w:w="2267" w:type="dxa"/>
            <w:tcBorders>
              <w:top w:val="single" w:sz="4" w:space="0" w:color="auto"/>
              <w:left w:val="single" w:sz="4" w:space="0" w:color="auto"/>
              <w:bottom w:val="single" w:sz="4" w:space="0" w:color="auto"/>
              <w:right w:val="single" w:sz="4" w:space="0" w:color="auto"/>
            </w:tcBorders>
            <w:hideMark/>
          </w:tcPr>
          <w:p w14:paraId="4C2A2DB8" w14:textId="77777777" w:rsidR="00277723" w:rsidRPr="00E27D23" w:rsidRDefault="00277723">
            <w:pPr>
              <w:pStyle w:val="TAL"/>
            </w:pPr>
            <w:r w:rsidRPr="00E27D23">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0928D532"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7E87A179" w14:textId="77777777" w:rsidR="00277723" w:rsidRPr="00E27D23" w:rsidRDefault="00277723">
            <w:pPr>
              <w:pStyle w:val="TAL"/>
            </w:pPr>
          </w:p>
        </w:tc>
      </w:tr>
      <w:tr w:rsidR="00277723" w:rsidRPr="00E27D23" w14:paraId="3F7638D8"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C5BA9FE" w14:textId="77777777" w:rsidR="00277723" w:rsidRPr="00E27D23" w:rsidRDefault="00277723">
            <w:pPr>
              <w:pStyle w:val="TAL"/>
            </w:pPr>
            <w:r w:rsidRPr="00E27D23">
              <w:t xml:space="preserve">      MRB-InfoBroadcast-r17[1] SEQUENCE {</w:t>
            </w:r>
          </w:p>
        </w:tc>
        <w:tc>
          <w:tcPr>
            <w:tcW w:w="2267" w:type="dxa"/>
            <w:tcBorders>
              <w:top w:val="single" w:sz="4" w:space="0" w:color="auto"/>
              <w:left w:val="single" w:sz="4" w:space="0" w:color="auto"/>
              <w:bottom w:val="single" w:sz="4" w:space="0" w:color="auto"/>
              <w:right w:val="single" w:sz="4" w:space="0" w:color="auto"/>
            </w:tcBorders>
          </w:tcPr>
          <w:p w14:paraId="539540F3" w14:textId="77777777" w:rsidR="00277723" w:rsidRPr="00E27D23" w:rsidRDefault="00277723">
            <w:pPr>
              <w:pStyle w:val="TAL"/>
            </w:pPr>
          </w:p>
        </w:tc>
        <w:tc>
          <w:tcPr>
            <w:tcW w:w="1273" w:type="dxa"/>
            <w:tcBorders>
              <w:top w:val="single" w:sz="4" w:space="0" w:color="auto"/>
              <w:left w:val="single" w:sz="4" w:space="0" w:color="auto"/>
              <w:bottom w:val="single" w:sz="4" w:space="0" w:color="auto"/>
              <w:right w:val="single" w:sz="4" w:space="0" w:color="auto"/>
            </w:tcBorders>
            <w:hideMark/>
          </w:tcPr>
          <w:p w14:paraId="1FE995A7" w14:textId="77777777" w:rsidR="00277723" w:rsidRPr="00E27D23" w:rsidRDefault="00277723">
            <w:pPr>
              <w:pStyle w:val="TAL"/>
            </w:pPr>
            <w:r w:rsidRPr="00E27D23">
              <w:rPr>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5F1EE64E" w14:textId="77777777" w:rsidR="00277723" w:rsidRPr="00E27D23" w:rsidRDefault="00277723">
            <w:pPr>
              <w:pStyle w:val="TAL"/>
            </w:pPr>
          </w:p>
        </w:tc>
      </w:tr>
      <w:tr w:rsidR="00277723" w:rsidRPr="00E27D23" w14:paraId="013155F4"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56F8FA2" w14:textId="77777777" w:rsidR="00277723" w:rsidRPr="00E27D23" w:rsidRDefault="00277723">
            <w:pPr>
              <w:pStyle w:val="TAL"/>
            </w:pPr>
            <w:r w:rsidRPr="00E27D23">
              <w:t xml:space="preserve">        pdcp-Config-r17 SEQUENCE {</w:t>
            </w:r>
          </w:p>
        </w:tc>
        <w:tc>
          <w:tcPr>
            <w:tcW w:w="2267" w:type="dxa"/>
            <w:tcBorders>
              <w:top w:val="single" w:sz="4" w:space="0" w:color="auto"/>
              <w:left w:val="single" w:sz="4" w:space="0" w:color="auto"/>
              <w:bottom w:val="single" w:sz="4" w:space="0" w:color="auto"/>
              <w:right w:val="single" w:sz="4" w:space="0" w:color="auto"/>
            </w:tcBorders>
          </w:tcPr>
          <w:p w14:paraId="13E6198A" w14:textId="77777777" w:rsidR="00277723" w:rsidRPr="00E27D23"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7D6E74E2"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186F352" w14:textId="77777777" w:rsidR="00277723" w:rsidRPr="00E27D23" w:rsidRDefault="00277723">
            <w:pPr>
              <w:pStyle w:val="TAL"/>
            </w:pPr>
          </w:p>
        </w:tc>
      </w:tr>
      <w:tr w:rsidR="00277723" w:rsidRPr="00E27D23" w14:paraId="76AD0F25"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CBB17DA" w14:textId="77777777" w:rsidR="00277723" w:rsidRPr="00E27D23" w:rsidRDefault="00277723">
            <w:pPr>
              <w:pStyle w:val="TAL"/>
            </w:pPr>
            <w:r w:rsidRPr="00E27D23">
              <w:t xml:space="preserve">          pdcp-SN-SizeDL-r17</w:t>
            </w:r>
          </w:p>
        </w:tc>
        <w:tc>
          <w:tcPr>
            <w:tcW w:w="2267" w:type="dxa"/>
            <w:tcBorders>
              <w:top w:val="single" w:sz="4" w:space="0" w:color="auto"/>
              <w:left w:val="single" w:sz="4" w:space="0" w:color="auto"/>
              <w:bottom w:val="single" w:sz="4" w:space="0" w:color="auto"/>
              <w:right w:val="single" w:sz="4" w:space="0" w:color="auto"/>
            </w:tcBorders>
            <w:hideMark/>
          </w:tcPr>
          <w:p w14:paraId="108EF877" w14:textId="77777777" w:rsidR="00277723" w:rsidRPr="00E27D23" w:rsidRDefault="00277723">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57DEAC3E"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482BD83" w14:textId="77777777" w:rsidR="00277723" w:rsidRPr="00E27D23" w:rsidRDefault="00277723">
            <w:pPr>
              <w:pStyle w:val="TAL"/>
            </w:pPr>
          </w:p>
        </w:tc>
      </w:tr>
      <w:tr w:rsidR="00277723" w:rsidRPr="00E27D23" w14:paraId="4851DDE4"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682B065C" w14:textId="77777777" w:rsidR="00277723" w:rsidRPr="00E27D23" w:rsidRDefault="00277723">
            <w:pPr>
              <w:pStyle w:val="TAL"/>
            </w:pPr>
            <w:r w:rsidRPr="00E27D23">
              <w:t xml:space="preserve">          headerCompression-r17 CHOICE {</w:t>
            </w:r>
          </w:p>
        </w:tc>
        <w:tc>
          <w:tcPr>
            <w:tcW w:w="2267" w:type="dxa"/>
            <w:tcBorders>
              <w:top w:val="single" w:sz="4" w:space="0" w:color="auto"/>
              <w:left w:val="single" w:sz="4" w:space="0" w:color="auto"/>
              <w:bottom w:val="single" w:sz="4" w:space="0" w:color="auto"/>
              <w:right w:val="single" w:sz="4" w:space="0" w:color="auto"/>
            </w:tcBorders>
          </w:tcPr>
          <w:p w14:paraId="559FE471" w14:textId="77777777" w:rsidR="00277723" w:rsidRPr="00E27D23"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720BA7E7"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4435357D" w14:textId="77777777" w:rsidR="00277723" w:rsidRPr="00E27D23" w:rsidRDefault="00277723">
            <w:pPr>
              <w:pStyle w:val="TAL"/>
            </w:pPr>
          </w:p>
        </w:tc>
      </w:tr>
      <w:tr w:rsidR="00277723" w:rsidRPr="00E27D23" w14:paraId="22B4F6B7"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07BA59BC" w14:textId="77777777" w:rsidR="00277723" w:rsidRPr="00E27D23" w:rsidRDefault="00277723">
            <w:pPr>
              <w:pStyle w:val="TAL"/>
            </w:pPr>
            <w:r w:rsidRPr="00E27D23">
              <w:t xml:space="preserve">            notUsed</w:t>
            </w:r>
          </w:p>
        </w:tc>
        <w:tc>
          <w:tcPr>
            <w:tcW w:w="2267" w:type="dxa"/>
            <w:tcBorders>
              <w:top w:val="single" w:sz="4" w:space="0" w:color="auto"/>
              <w:left w:val="single" w:sz="4" w:space="0" w:color="auto"/>
              <w:bottom w:val="single" w:sz="4" w:space="0" w:color="auto"/>
              <w:right w:val="single" w:sz="4" w:space="0" w:color="auto"/>
            </w:tcBorders>
            <w:hideMark/>
          </w:tcPr>
          <w:p w14:paraId="131135F9" w14:textId="77777777" w:rsidR="00277723" w:rsidRPr="00E27D23" w:rsidRDefault="00277723">
            <w:pPr>
              <w:pStyle w:val="TAL"/>
            </w:pPr>
            <w:r w:rsidRPr="00E27D23">
              <w:rPr>
                <w:lang w:eastAsia="zh-CN"/>
              </w:rPr>
              <w:t>NULL</w:t>
            </w:r>
          </w:p>
        </w:tc>
        <w:tc>
          <w:tcPr>
            <w:tcW w:w="1273" w:type="dxa"/>
            <w:tcBorders>
              <w:top w:val="single" w:sz="4" w:space="0" w:color="auto"/>
              <w:left w:val="single" w:sz="4" w:space="0" w:color="auto"/>
              <w:bottom w:val="single" w:sz="4" w:space="0" w:color="auto"/>
              <w:right w:val="single" w:sz="4" w:space="0" w:color="auto"/>
            </w:tcBorders>
          </w:tcPr>
          <w:p w14:paraId="16505F89"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246DC896" w14:textId="77777777" w:rsidR="00277723" w:rsidRPr="00E27D23" w:rsidRDefault="00277723">
            <w:pPr>
              <w:pStyle w:val="TAL"/>
            </w:pPr>
          </w:p>
        </w:tc>
      </w:tr>
      <w:tr w:rsidR="00277723" w:rsidRPr="00E27D23" w14:paraId="490861B6"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13698441" w14:textId="77777777" w:rsidR="00277723" w:rsidRPr="00E27D23" w:rsidRDefault="00277723">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520366D0" w14:textId="77777777" w:rsidR="00277723" w:rsidRPr="00E27D23"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678C120D"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039D6A6C" w14:textId="77777777" w:rsidR="00277723" w:rsidRPr="00E27D23" w:rsidRDefault="00277723">
            <w:pPr>
              <w:pStyle w:val="TAL"/>
            </w:pPr>
          </w:p>
        </w:tc>
      </w:tr>
      <w:tr w:rsidR="00277723" w:rsidRPr="00E27D23" w14:paraId="7DD0653C"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619970F6" w14:textId="77777777" w:rsidR="00277723" w:rsidRPr="00E27D23" w:rsidRDefault="00277723">
            <w:pPr>
              <w:pStyle w:val="TAL"/>
            </w:pPr>
            <w:r w:rsidRPr="00E27D23">
              <w:t xml:space="preserve">          t-Reordering-r17</w:t>
            </w:r>
          </w:p>
        </w:tc>
        <w:tc>
          <w:tcPr>
            <w:tcW w:w="2267" w:type="dxa"/>
            <w:tcBorders>
              <w:top w:val="single" w:sz="4" w:space="0" w:color="auto"/>
              <w:left w:val="single" w:sz="4" w:space="0" w:color="auto"/>
              <w:bottom w:val="single" w:sz="4" w:space="0" w:color="auto"/>
              <w:right w:val="single" w:sz="4" w:space="0" w:color="auto"/>
            </w:tcBorders>
            <w:hideMark/>
          </w:tcPr>
          <w:p w14:paraId="568F7225" w14:textId="77777777" w:rsidR="00277723" w:rsidRPr="00E27D23" w:rsidRDefault="00277723">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581ADB0B"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9521A87" w14:textId="77777777" w:rsidR="00277723" w:rsidRPr="00E27D23" w:rsidRDefault="00277723">
            <w:pPr>
              <w:pStyle w:val="TAL"/>
            </w:pPr>
          </w:p>
        </w:tc>
      </w:tr>
      <w:tr w:rsidR="00277723" w:rsidRPr="00E27D23" w14:paraId="1203C372"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EC8B7D7" w14:textId="77777777" w:rsidR="00277723" w:rsidRPr="00E27D23" w:rsidRDefault="00277723">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3541957D" w14:textId="77777777" w:rsidR="00277723" w:rsidRPr="00E27D23"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3010A2D8"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0944086C" w14:textId="77777777" w:rsidR="00277723" w:rsidRPr="00E27D23" w:rsidRDefault="00277723">
            <w:pPr>
              <w:pStyle w:val="TAL"/>
            </w:pPr>
          </w:p>
        </w:tc>
      </w:tr>
      <w:tr w:rsidR="00277723" w:rsidRPr="00E27D23" w14:paraId="62B0ED93"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56DA656" w14:textId="77777777" w:rsidR="00277723" w:rsidRPr="00E27D23" w:rsidRDefault="00277723">
            <w:pPr>
              <w:pStyle w:val="TAL"/>
            </w:pPr>
            <w:r w:rsidRPr="00E27D23">
              <w:t xml:space="preserve">        rlc-Config-r17 SEQUENCE {</w:t>
            </w:r>
          </w:p>
        </w:tc>
        <w:tc>
          <w:tcPr>
            <w:tcW w:w="2267" w:type="dxa"/>
            <w:tcBorders>
              <w:top w:val="single" w:sz="4" w:space="0" w:color="auto"/>
              <w:left w:val="single" w:sz="4" w:space="0" w:color="auto"/>
              <w:bottom w:val="single" w:sz="4" w:space="0" w:color="auto"/>
              <w:right w:val="single" w:sz="4" w:space="0" w:color="auto"/>
            </w:tcBorders>
          </w:tcPr>
          <w:p w14:paraId="4A92F461" w14:textId="77777777" w:rsidR="00277723" w:rsidRPr="00E27D23"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02B5FD7E"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ACA6C7E" w14:textId="77777777" w:rsidR="00277723" w:rsidRPr="00E27D23" w:rsidRDefault="00277723">
            <w:pPr>
              <w:pStyle w:val="TAL"/>
            </w:pPr>
          </w:p>
        </w:tc>
      </w:tr>
      <w:tr w:rsidR="00277723" w:rsidRPr="00E27D23" w14:paraId="6819BE2B"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896FC0A" w14:textId="77777777" w:rsidR="00277723" w:rsidRPr="00E27D23" w:rsidRDefault="00277723">
            <w:pPr>
              <w:pStyle w:val="TAL"/>
            </w:pPr>
            <w:r w:rsidRPr="00E27D23">
              <w:t xml:space="preserve">          logicalChannelIdentity-r17</w:t>
            </w:r>
          </w:p>
        </w:tc>
        <w:tc>
          <w:tcPr>
            <w:tcW w:w="2267" w:type="dxa"/>
            <w:tcBorders>
              <w:top w:val="single" w:sz="4" w:space="0" w:color="auto"/>
              <w:left w:val="single" w:sz="4" w:space="0" w:color="auto"/>
              <w:bottom w:val="single" w:sz="4" w:space="0" w:color="auto"/>
              <w:right w:val="single" w:sz="4" w:space="0" w:color="auto"/>
            </w:tcBorders>
            <w:hideMark/>
          </w:tcPr>
          <w:p w14:paraId="134FEB18" w14:textId="77777777" w:rsidR="00277723" w:rsidRPr="00E27D23" w:rsidRDefault="00277723">
            <w:pPr>
              <w:pStyle w:val="TAL"/>
            </w:pPr>
            <w:r w:rsidRPr="00E27D23">
              <w:t>2</w:t>
            </w:r>
          </w:p>
        </w:tc>
        <w:tc>
          <w:tcPr>
            <w:tcW w:w="1273" w:type="dxa"/>
            <w:tcBorders>
              <w:top w:val="single" w:sz="4" w:space="0" w:color="auto"/>
              <w:left w:val="single" w:sz="4" w:space="0" w:color="auto"/>
              <w:bottom w:val="single" w:sz="4" w:space="0" w:color="auto"/>
              <w:right w:val="single" w:sz="4" w:space="0" w:color="auto"/>
            </w:tcBorders>
          </w:tcPr>
          <w:p w14:paraId="7BFABAED"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5CE213AD" w14:textId="77777777" w:rsidR="00277723" w:rsidRPr="00E27D23" w:rsidRDefault="00277723">
            <w:pPr>
              <w:pStyle w:val="TAL"/>
            </w:pPr>
          </w:p>
        </w:tc>
      </w:tr>
      <w:tr w:rsidR="00277723" w:rsidRPr="00E27D23" w14:paraId="0E30805D"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EA16E28" w14:textId="77777777" w:rsidR="00277723" w:rsidRPr="00E27D23" w:rsidRDefault="00277723">
            <w:pPr>
              <w:pStyle w:val="TAL"/>
            </w:pPr>
            <w:r w:rsidRPr="00E27D23">
              <w:t xml:space="preserve">          sn-FieldLength-r17</w:t>
            </w:r>
          </w:p>
        </w:tc>
        <w:tc>
          <w:tcPr>
            <w:tcW w:w="2267" w:type="dxa"/>
            <w:tcBorders>
              <w:top w:val="single" w:sz="4" w:space="0" w:color="auto"/>
              <w:left w:val="single" w:sz="4" w:space="0" w:color="auto"/>
              <w:bottom w:val="single" w:sz="4" w:space="0" w:color="auto"/>
              <w:right w:val="single" w:sz="4" w:space="0" w:color="auto"/>
            </w:tcBorders>
            <w:hideMark/>
          </w:tcPr>
          <w:p w14:paraId="520BDC02" w14:textId="77777777" w:rsidR="00277723" w:rsidRPr="00E27D23" w:rsidRDefault="00277723">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2C040CA6"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32660091" w14:textId="77777777" w:rsidR="00277723" w:rsidRPr="00E27D23" w:rsidRDefault="00277723">
            <w:pPr>
              <w:pStyle w:val="TAL"/>
            </w:pPr>
          </w:p>
        </w:tc>
      </w:tr>
      <w:tr w:rsidR="00277723" w:rsidRPr="00E27D23" w14:paraId="0FAA1561"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75B92069" w14:textId="77777777" w:rsidR="00277723" w:rsidRPr="00E27D23" w:rsidRDefault="00277723">
            <w:pPr>
              <w:pStyle w:val="TAL"/>
            </w:pPr>
            <w:r w:rsidRPr="00E27D23">
              <w:t xml:space="preserve">          t-Reassembly-r17</w:t>
            </w:r>
          </w:p>
        </w:tc>
        <w:tc>
          <w:tcPr>
            <w:tcW w:w="2267" w:type="dxa"/>
            <w:tcBorders>
              <w:top w:val="single" w:sz="4" w:space="0" w:color="auto"/>
              <w:left w:val="single" w:sz="4" w:space="0" w:color="auto"/>
              <w:bottom w:val="single" w:sz="4" w:space="0" w:color="auto"/>
              <w:right w:val="single" w:sz="4" w:space="0" w:color="auto"/>
            </w:tcBorders>
            <w:hideMark/>
          </w:tcPr>
          <w:p w14:paraId="5A1D57ED" w14:textId="77777777" w:rsidR="00277723" w:rsidRPr="00E27D23" w:rsidRDefault="00277723">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2C2FBA3"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7D3C5C33" w14:textId="77777777" w:rsidR="00277723" w:rsidRPr="00E27D23" w:rsidRDefault="00277723">
            <w:pPr>
              <w:pStyle w:val="TAL"/>
            </w:pPr>
          </w:p>
        </w:tc>
      </w:tr>
      <w:tr w:rsidR="00277723" w:rsidRPr="00E27D23" w14:paraId="2B95D1B2"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0B02DFAA" w14:textId="77777777" w:rsidR="00277723" w:rsidRPr="00E27D23" w:rsidRDefault="00277723">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084B43CB" w14:textId="77777777" w:rsidR="00277723" w:rsidRPr="00E27D23"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4A747DB7"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7207AD72" w14:textId="77777777" w:rsidR="00277723" w:rsidRPr="00E27D23" w:rsidRDefault="00277723">
            <w:pPr>
              <w:pStyle w:val="TAL"/>
            </w:pPr>
          </w:p>
        </w:tc>
      </w:tr>
      <w:tr w:rsidR="00277723" w:rsidRPr="00E27D23" w14:paraId="7C39DAC2"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D9A6711" w14:textId="77777777" w:rsidR="00277723" w:rsidRPr="00E27D23" w:rsidRDefault="00277723">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770C302" w14:textId="77777777" w:rsidR="00277723" w:rsidRPr="00E27D23"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5BF5D04F"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00454377" w14:textId="77777777" w:rsidR="00277723" w:rsidRPr="00E27D23" w:rsidRDefault="00277723">
            <w:pPr>
              <w:pStyle w:val="TAL"/>
            </w:pPr>
          </w:p>
        </w:tc>
      </w:tr>
      <w:tr w:rsidR="00277723" w:rsidRPr="00E27D23" w14:paraId="301DE2AE"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28A3CF6" w14:textId="77777777" w:rsidR="00277723" w:rsidRPr="00E27D23" w:rsidRDefault="00277723">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1C519498" w14:textId="77777777" w:rsidR="00277723" w:rsidRPr="00E27D23"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00BE3BED"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D0DA920" w14:textId="77777777" w:rsidR="00277723" w:rsidRPr="00E27D23" w:rsidRDefault="00277723">
            <w:pPr>
              <w:pStyle w:val="TAL"/>
            </w:pPr>
          </w:p>
        </w:tc>
      </w:tr>
      <w:tr w:rsidR="00277723" w:rsidRPr="00E27D23" w14:paraId="1A1164F5"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058DF914" w14:textId="77777777" w:rsidR="00277723" w:rsidRPr="00E27D23" w:rsidRDefault="00277723">
            <w:pPr>
              <w:pStyle w:val="TAL"/>
            </w:pPr>
            <w:r w:rsidRPr="00E27D23">
              <w:t xml:space="preserve">    mtch-SchedulingInfo-r17</w:t>
            </w:r>
          </w:p>
        </w:tc>
        <w:tc>
          <w:tcPr>
            <w:tcW w:w="2267" w:type="dxa"/>
            <w:tcBorders>
              <w:top w:val="single" w:sz="4" w:space="0" w:color="auto"/>
              <w:left w:val="single" w:sz="4" w:space="0" w:color="auto"/>
              <w:bottom w:val="single" w:sz="4" w:space="0" w:color="auto"/>
              <w:right w:val="single" w:sz="4" w:space="0" w:color="auto"/>
            </w:tcBorders>
            <w:hideMark/>
          </w:tcPr>
          <w:p w14:paraId="32993784" w14:textId="77777777" w:rsidR="00277723" w:rsidRPr="00E27D23" w:rsidRDefault="00277723">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AF38A79"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2C14190A" w14:textId="77777777" w:rsidR="00277723" w:rsidRPr="00E27D23" w:rsidRDefault="00277723">
            <w:pPr>
              <w:pStyle w:val="TAL"/>
            </w:pPr>
          </w:p>
        </w:tc>
      </w:tr>
      <w:tr w:rsidR="00277723" w:rsidRPr="00E27D23" w14:paraId="3122E5E8"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85ADA0E" w14:textId="77777777" w:rsidR="00277723" w:rsidRPr="00E27D23" w:rsidRDefault="00277723">
            <w:pPr>
              <w:pStyle w:val="TAL"/>
            </w:pPr>
            <w:r w:rsidRPr="00E27D23">
              <w:t xml:space="preserve">    mtch-NeighbourCell-r17</w:t>
            </w:r>
          </w:p>
        </w:tc>
        <w:tc>
          <w:tcPr>
            <w:tcW w:w="2267" w:type="dxa"/>
            <w:tcBorders>
              <w:top w:val="single" w:sz="4" w:space="0" w:color="auto"/>
              <w:left w:val="single" w:sz="4" w:space="0" w:color="auto"/>
              <w:bottom w:val="single" w:sz="4" w:space="0" w:color="auto"/>
              <w:right w:val="single" w:sz="4" w:space="0" w:color="auto"/>
            </w:tcBorders>
            <w:hideMark/>
          </w:tcPr>
          <w:p w14:paraId="406C16C4" w14:textId="77777777" w:rsidR="00277723" w:rsidRPr="00E27D23" w:rsidRDefault="00277723">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0DB22237"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05D756A0" w14:textId="77777777" w:rsidR="00277723" w:rsidRPr="00E27D23" w:rsidRDefault="00277723">
            <w:pPr>
              <w:pStyle w:val="TAL"/>
            </w:pPr>
          </w:p>
        </w:tc>
      </w:tr>
      <w:tr w:rsidR="00277723" w:rsidRPr="00E27D23" w14:paraId="3E054DB0"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2DACE73" w14:textId="77777777" w:rsidR="00277723" w:rsidRPr="00E27D23" w:rsidRDefault="00277723">
            <w:pPr>
              <w:pStyle w:val="TAL"/>
            </w:pPr>
            <w:r w:rsidRPr="00E27D23">
              <w:t xml:space="preserve">    pdsch-ConfigIndex-r17</w:t>
            </w:r>
          </w:p>
        </w:tc>
        <w:tc>
          <w:tcPr>
            <w:tcW w:w="2267" w:type="dxa"/>
            <w:tcBorders>
              <w:top w:val="single" w:sz="4" w:space="0" w:color="auto"/>
              <w:left w:val="single" w:sz="4" w:space="0" w:color="auto"/>
              <w:bottom w:val="single" w:sz="4" w:space="0" w:color="auto"/>
              <w:right w:val="single" w:sz="4" w:space="0" w:color="auto"/>
            </w:tcBorders>
            <w:hideMark/>
          </w:tcPr>
          <w:p w14:paraId="3F2ECB19" w14:textId="77777777" w:rsidR="00277723" w:rsidRPr="00E27D23" w:rsidRDefault="00277723">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01325634"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0321AD62" w14:textId="77777777" w:rsidR="00277723" w:rsidRPr="00E27D23" w:rsidRDefault="00277723">
            <w:pPr>
              <w:pStyle w:val="TAL"/>
            </w:pPr>
          </w:p>
        </w:tc>
      </w:tr>
      <w:tr w:rsidR="00277723" w:rsidRPr="00E27D23" w14:paraId="34A4356B"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6C822A0B" w14:textId="77777777" w:rsidR="00277723" w:rsidRPr="00E27D23" w:rsidRDefault="00277723">
            <w:pPr>
              <w:pStyle w:val="TAL"/>
            </w:pPr>
            <w:r w:rsidRPr="00E27D23">
              <w:t xml:space="preserve">    mtch-SSB-MappingWindowIndex-r17</w:t>
            </w:r>
          </w:p>
        </w:tc>
        <w:tc>
          <w:tcPr>
            <w:tcW w:w="2267" w:type="dxa"/>
            <w:tcBorders>
              <w:top w:val="single" w:sz="4" w:space="0" w:color="auto"/>
              <w:left w:val="single" w:sz="4" w:space="0" w:color="auto"/>
              <w:bottom w:val="single" w:sz="4" w:space="0" w:color="auto"/>
              <w:right w:val="single" w:sz="4" w:space="0" w:color="auto"/>
            </w:tcBorders>
            <w:hideMark/>
          </w:tcPr>
          <w:p w14:paraId="5893D611" w14:textId="77777777" w:rsidR="00277723" w:rsidRPr="00E27D23" w:rsidRDefault="00277723">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A881D92"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2E34A40" w14:textId="77777777" w:rsidR="00277723" w:rsidRPr="00E27D23" w:rsidRDefault="00277723">
            <w:pPr>
              <w:pStyle w:val="TAL"/>
            </w:pPr>
          </w:p>
        </w:tc>
      </w:tr>
      <w:tr w:rsidR="00277723" w:rsidRPr="00E27D23" w14:paraId="18F4465A"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1AA21E3E" w14:textId="77777777" w:rsidR="00277723" w:rsidRPr="00E27D23" w:rsidRDefault="00277723">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86EF83B" w14:textId="77777777" w:rsidR="00277723" w:rsidRPr="00E27D23" w:rsidRDefault="00277723">
            <w:pPr>
              <w:pStyle w:val="TAL"/>
              <w:rPr>
                <w:lang w:eastAsia="en-US"/>
              </w:rPr>
            </w:pPr>
          </w:p>
        </w:tc>
        <w:tc>
          <w:tcPr>
            <w:tcW w:w="1273" w:type="dxa"/>
            <w:tcBorders>
              <w:top w:val="single" w:sz="4" w:space="0" w:color="auto"/>
              <w:left w:val="single" w:sz="4" w:space="0" w:color="auto"/>
              <w:bottom w:val="single" w:sz="4" w:space="0" w:color="auto"/>
              <w:right w:val="single" w:sz="4" w:space="0" w:color="auto"/>
            </w:tcBorders>
          </w:tcPr>
          <w:p w14:paraId="3435C2C1"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0D7D3F5B" w14:textId="77777777" w:rsidR="00277723" w:rsidRPr="00E27D23" w:rsidRDefault="00277723">
            <w:pPr>
              <w:pStyle w:val="TAL"/>
            </w:pPr>
          </w:p>
        </w:tc>
      </w:tr>
      <w:tr w:rsidR="00277723" w:rsidRPr="00E27D23" w14:paraId="122565B6"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6E3B9853" w14:textId="77777777" w:rsidR="00277723" w:rsidRPr="00E27D23" w:rsidRDefault="00277723">
            <w:pPr>
              <w:pStyle w:val="TAL"/>
            </w:pPr>
            <w:r w:rsidRPr="00E27D23">
              <w:t xml:space="preserve">  MBS-SessionInfo-r17[2] SEQUENCE {</w:t>
            </w:r>
          </w:p>
        </w:tc>
        <w:tc>
          <w:tcPr>
            <w:tcW w:w="2267" w:type="dxa"/>
            <w:tcBorders>
              <w:top w:val="single" w:sz="4" w:space="0" w:color="auto"/>
              <w:left w:val="single" w:sz="4" w:space="0" w:color="auto"/>
              <w:bottom w:val="single" w:sz="4" w:space="0" w:color="auto"/>
              <w:right w:val="single" w:sz="4" w:space="0" w:color="auto"/>
            </w:tcBorders>
          </w:tcPr>
          <w:p w14:paraId="7F4F99BD" w14:textId="77777777" w:rsidR="00277723" w:rsidRPr="00E27D23" w:rsidRDefault="00277723">
            <w:pPr>
              <w:pStyle w:val="TAL"/>
            </w:pPr>
          </w:p>
        </w:tc>
        <w:tc>
          <w:tcPr>
            <w:tcW w:w="1273" w:type="dxa"/>
            <w:tcBorders>
              <w:top w:val="single" w:sz="4" w:space="0" w:color="auto"/>
              <w:left w:val="single" w:sz="4" w:space="0" w:color="auto"/>
              <w:bottom w:val="single" w:sz="4" w:space="0" w:color="auto"/>
              <w:right w:val="single" w:sz="4" w:space="0" w:color="auto"/>
            </w:tcBorders>
            <w:hideMark/>
          </w:tcPr>
          <w:p w14:paraId="2BC9F5F3" w14:textId="77777777" w:rsidR="00277723" w:rsidRPr="00E27D23" w:rsidRDefault="00277723">
            <w:pPr>
              <w:pStyle w:val="TAL"/>
            </w:pPr>
            <w:r w:rsidRPr="00E27D23">
              <w:rPr>
                <w:lang w:eastAsia="zh-CN"/>
              </w:rPr>
              <w:t>entry 2</w:t>
            </w:r>
          </w:p>
        </w:tc>
        <w:tc>
          <w:tcPr>
            <w:tcW w:w="1672" w:type="dxa"/>
            <w:tcBorders>
              <w:top w:val="single" w:sz="4" w:space="0" w:color="auto"/>
              <w:left w:val="single" w:sz="4" w:space="0" w:color="auto"/>
              <w:bottom w:val="single" w:sz="4" w:space="0" w:color="auto"/>
              <w:right w:val="single" w:sz="4" w:space="0" w:color="auto"/>
            </w:tcBorders>
          </w:tcPr>
          <w:p w14:paraId="7DED42B7" w14:textId="77777777" w:rsidR="00277723" w:rsidRPr="00E27D23" w:rsidRDefault="00277723">
            <w:pPr>
              <w:pStyle w:val="TAL"/>
            </w:pPr>
          </w:p>
        </w:tc>
      </w:tr>
      <w:tr w:rsidR="00277723" w:rsidRPr="00E27D23" w14:paraId="3B66D1F9"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FBBBB14" w14:textId="77777777" w:rsidR="00277723" w:rsidRPr="00E27D23" w:rsidRDefault="00277723">
            <w:pPr>
              <w:pStyle w:val="TAL"/>
            </w:pPr>
            <w:r w:rsidRPr="00E27D23">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2004BE71" w14:textId="77777777" w:rsidR="00277723" w:rsidRPr="00E27D23" w:rsidRDefault="00277723">
            <w:pPr>
              <w:pStyle w:val="TAL"/>
            </w:pPr>
            <w:r w:rsidRPr="00E27D23">
              <w:rPr>
                <w:lang w:eastAsia="zh-CN"/>
              </w:rPr>
              <w:t>TMGI-r17 with condition Service1</w:t>
            </w:r>
          </w:p>
        </w:tc>
        <w:tc>
          <w:tcPr>
            <w:tcW w:w="1273" w:type="dxa"/>
            <w:tcBorders>
              <w:top w:val="single" w:sz="4" w:space="0" w:color="auto"/>
              <w:left w:val="single" w:sz="4" w:space="0" w:color="auto"/>
              <w:bottom w:val="single" w:sz="4" w:space="0" w:color="auto"/>
              <w:right w:val="single" w:sz="4" w:space="0" w:color="auto"/>
            </w:tcBorders>
          </w:tcPr>
          <w:p w14:paraId="710AB629" w14:textId="1C6FE767" w:rsidR="00277723" w:rsidRPr="00E27D23" w:rsidRDefault="00301A0A">
            <w:pPr>
              <w:pStyle w:val="TAL"/>
            </w:pPr>
            <w:r w:rsidRPr="00E27D23">
              <w:t>Table 14.1.1.3.3.3-12</w:t>
            </w:r>
          </w:p>
        </w:tc>
        <w:tc>
          <w:tcPr>
            <w:tcW w:w="1672" w:type="dxa"/>
            <w:tcBorders>
              <w:top w:val="single" w:sz="4" w:space="0" w:color="auto"/>
              <w:left w:val="single" w:sz="4" w:space="0" w:color="auto"/>
              <w:bottom w:val="single" w:sz="4" w:space="0" w:color="auto"/>
              <w:right w:val="single" w:sz="4" w:space="0" w:color="auto"/>
            </w:tcBorders>
          </w:tcPr>
          <w:p w14:paraId="42FB3D2D" w14:textId="77777777" w:rsidR="00277723" w:rsidRPr="00E27D23" w:rsidRDefault="00277723">
            <w:pPr>
              <w:pStyle w:val="TAL"/>
            </w:pPr>
          </w:p>
        </w:tc>
      </w:tr>
      <w:tr w:rsidR="00277723" w:rsidRPr="00E27D23" w14:paraId="17BD0361" w14:textId="77777777" w:rsidTr="00277723">
        <w:tc>
          <w:tcPr>
            <w:tcW w:w="4535" w:type="dxa"/>
            <w:tcBorders>
              <w:top w:val="single" w:sz="4" w:space="0" w:color="auto"/>
              <w:left w:val="single" w:sz="4" w:space="0" w:color="auto"/>
              <w:bottom w:val="nil"/>
              <w:right w:val="single" w:sz="4" w:space="0" w:color="auto"/>
            </w:tcBorders>
            <w:hideMark/>
          </w:tcPr>
          <w:p w14:paraId="72920323" w14:textId="77777777" w:rsidR="00277723" w:rsidRPr="00E27D23" w:rsidRDefault="00277723">
            <w:pPr>
              <w:pStyle w:val="TAL"/>
            </w:pPr>
            <w:r w:rsidRPr="00E27D23">
              <w:t xml:space="preserve">    g-RNTI-r17</w:t>
            </w:r>
          </w:p>
        </w:tc>
        <w:tc>
          <w:tcPr>
            <w:tcW w:w="2267" w:type="dxa"/>
            <w:tcBorders>
              <w:top w:val="single" w:sz="4" w:space="0" w:color="auto"/>
              <w:left w:val="single" w:sz="4" w:space="0" w:color="auto"/>
              <w:bottom w:val="single" w:sz="4" w:space="0" w:color="auto"/>
              <w:right w:val="single" w:sz="4" w:space="0" w:color="auto"/>
            </w:tcBorders>
            <w:hideMark/>
          </w:tcPr>
          <w:p w14:paraId="668F5311" w14:textId="77777777" w:rsidR="00277723" w:rsidRPr="00E27D23" w:rsidRDefault="00277723">
            <w:pPr>
              <w:pStyle w:val="TAL"/>
            </w:pPr>
            <w:r w:rsidRPr="00E27D23">
              <w:rPr>
                <w:lang w:eastAsia="zh-CN"/>
              </w:rPr>
              <w:t>’</w:t>
            </w:r>
            <w:r w:rsidRPr="00E27D23">
              <w:t>0001</w:t>
            </w:r>
            <w:r w:rsidRPr="00E27D23">
              <w:rPr>
                <w:lang w:eastAsia="zh-CN"/>
              </w:rPr>
              <w:t>’</w:t>
            </w:r>
            <w:r w:rsidRPr="00E27D23">
              <w:t>H</w:t>
            </w:r>
          </w:p>
        </w:tc>
        <w:tc>
          <w:tcPr>
            <w:tcW w:w="1273" w:type="dxa"/>
            <w:tcBorders>
              <w:top w:val="single" w:sz="4" w:space="0" w:color="auto"/>
              <w:left w:val="single" w:sz="4" w:space="0" w:color="auto"/>
              <w:bottom w:val="single" w:sz="4" w:space="0" w:color="auto"/>
              <w:right w:val="single" w:sz="4" w:space="0" w:color="auto"/>
            </w:tcBorders>
          </w:tcPr>
          <w:p w14:paraId="2372AF09"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hideMark/>
          </w:tcPr>
          <w:p w14:paraId="01B1A96A" w14:textId="77777777" w:rsidR="00277723" w:rsidRPr="00E27D23" w:rsidRDefault="00277723">
            <w:pPr>
              <w:pStyle w:val="TAL"/>
              <w:rPr>
                <w:lang w:eastAsia="zh-CN"/>
              </w:rPr>
            </w:pPr>
            <w:r w:rsidRPr="00E27D23">
              <w:rPr>
                <w:lang w:eastAsia="zh-CN"/>
              </w:rPr>
              <w:t>Step 1</w:t>
            </w:r>
          </w:p>
        </w:tc>
      </w:tr>
      <w:tr w:rsidR="00277723" w:rsidRPr="00E27D23" w14:paraId="542DB3F1" w14:textId="77777777" w:rsidTr="00277723">
        <w:tc>
          <w:tcPr>
            <w:tcW w:w="4535" w:type="dxa"/>
            <w:tcBorders>
              <w:top w:val="nil"/>
              <w:left w:val="single" w:sz="4" w:space="0" w:color="auto"/>
              <w:bottom w:val="single" w:sz="4" w:space="0" w:color="auto"/>
              <w:right w:val="single" w:sz="4" w:space="0" w:color="auto"/>
            </w:tcBorders>
          </w:tcPr>
          <w:p w14:paraId="493758BC" w14:textId="77777777" w:rsidR="00277723" w:rsidRPr="00E27D23" w:rsidRDefault="00277723">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hideMark/>
          </w:tcPr>
          <w:p w14:paraId="6B54137D" w14:textId="77777777" w:rsidR="00277723" w:rsidRPr="00E27D23" w:rsidRDefault="00277723">
            <w:pPr>
              <w:pStyle w:val="TAL"/>
              <w:rPr>
                <w:lang w:eastAsia="zh-CN"/>
              </w:rPr>
            </w:pPr>
            <w:r w:rsidRPr="00E27D23">
              <w:rPr>
                <w:lang w:eastAsia="zh-CN"/>
              </w:rPr>
              <w:t>’</w:t>
            </w:r>
            <w:r w:rsidRPr="00E27D23">
              <w:t>0002</w:t>
            </w:r>
            <w:r w:rsidRPr="00E27D23">
              <w:rPr>
                <w:lang w:eastAsia="zh-CN"/>
              </w:rPr>
              <w:t>’</w:t>
            </w:r>
            <w:r w:rsidRPr="00E27D23">
              <w:t>H</w:t>
            </w:r>
          </w:p>
        </w:tc>
        <w:tc>
          <w:tcPr>
            <w:tcW w:w="1273" w:type="dxa"/>
            <w:tcBorders>
              <w:top w:val="single" w:sz="4" w:space="0" w:color="auto"/>
              <w:left w:val="single" w:sz="4" w:space="0" w:color="auto"/>
              <w:bottom w:val="single" w:sz="4" w:space="0" w:color="auto"/>
              <w:right w:val="single" w:sz="4" w:space="0" w:color="auto"/>
            </w:tcBorders>
          </w:tcPr>
          <w:p w14:paraId="137C9188" w14:textId="77777777" w:rsidR="00277723" w:rsidRPr="00E27D23" w:rsidRDefault="00277723">
            <w:pPr>
              <w:pStyle w:val="TAL"/>
              <w:rPr>
                <w:lang w:eastAsia="en-US"/>
              </w:rPr>
            </w:pPr>
          </w:p>
        </w:tc>
        <w:tc>
          <w:tcPr>
            <w:tcW w:w="1672" w:type="dxa"/>
            <w:tcBorders>
              <w:top w:val="single" w:sz="4" w:space="0" w:color="auto"/>
              <w:left w:val="single" w:sz="4" w:space="0" w:color="auto"/>
              <w:bottom w:val="single" w:sz="4" w:space="0" w:color="auto"/>
              <w:right w:val="single" w:sz="4" w:space="0" w:color="auto"/>
            </w:tcBorders>
            <w:hideMark/>
          </w:tcPr>
          <w:p w14:paraId="2CE7D045" w14:textId="77777777" w:rsidR="00277723" w:rsidRPr="00E27D23" w:rsidRDefault="00277723">
            <w:pPr>
              <w:pStyle w:val="TAL"/>
              <w:rPr>
                <w:lang w:eastAsia="zh-CN"/>
              </w:rPr>
            </w:pPr>
            <w:r w:rsidRPr="00E27D23">
              <w:rPr>
                <w:lang w:eastAsia="zh-CN"/>
              </w:rPr>
              <w:t>Step 16</w:t>
            </w:r>
          </w:p>
        </w:tc>
      </w:tr>
      <w:tr w:rsidR="00277723" w:rsidRPr="00E27D23" w14:paraId="7DF6B4F8"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785D0C53" w14:textId="77777777" w:rsidR="00277723" w:rsidRPr="00E27D23" w:rsidRDefault="00277723">
            <w:pPr>
              <w:pStyle w:val="TAL"/>
              <w:rPr>
                <w:lang w:eastAsia="en-US"/>
              </w:rPr>
            </w:pPr>
            <w:r w:rsidRPr="00E27D23">
              <w:t xml:space="preserve">    mrb-ListBroadcast-r17 SEQUENCE (SIZE (1..maxNrofMRB-Broadcast-r17)) OF MRB-InfoBroadcast-r17 {</w:t>
            </w:r>
          </w:p>
        </w:tc>
        <w:tc>
          <w:tcPr>
            <w:tcW w:w="2267" w:type="dxa"/>
            <w:tcBorders>
              <w:top w:val="single" w:sz="4" w:space="0" w:color="auto"/>
              <w:left w:val="single" w:sz="4" w:space="0" w:color="auto"/>
              <w:bottom w:val="single" w:sz="4" w:space="0" w:color="auto"/>
              <w:right w:val="single" w:sz="4" w:space="0" w:color="auto"/>
            </w:tcBorders>
            <w:hideMark/>
          </w:tcPr>
          <w:p w14:paraId="24AEBBF3" w14:textId="77777777" w:rsidR="00277723" w:rsidRPr="00E27D23" w:rsidRDefault="00277723">
            <w:pPr>
              <w:pStyle w:val="TAL"/>
            </w:pPr>
            <w:r w:rsidRPr="00E27D23">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5E6D0D0D"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89A9945" w14:textId="77777777" w:rsidR="00277723" w:rsidRPr="00E27D23" w:rsidRDefault="00277723">
            <w:pPr>
              <w:pStyle w:val="TAL"/>
            </w:pPr>
          </w:p>
        </w:tc>
      </w:tr>
      <w:tr w:rsidR="00277723" w:rsidRPr="00E27D23" w14:paraId="23D6E5D3"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7C89842D" w14:textId="77777777" w:rsidR="00277723" w:rsidRPr="00E27D23" w:rsidRDefault="00277723">
            <w:pPr>
              <w:pStyle w:val="TAL"/>
            </w:pPr>
            <w:r w:rsidRPr="00E27D23">
              <w:t xml:space="preserve">      MRB-InfoBroadcast-r17[1] SEQUENCE {</w:t>
            </w:r>
          </w:p>
        </w:tc>
        <w:tc>
          <w:tcPr>
            <w:tcW w:w="2267" w:type="dxa"/>
            <w:tcBorders>
              <w:top w:val="single" w:sz="4" w:space="0" w:color="auto"/>
              <w:left w:val="single" w:sz="4" w:space="0" w:color="auto"/>
              <w:bottom w:val="single" w:sz="4" w:space="0" w:color="auto"/>
              <w:right w:val="single" w:sz="4" w:space="0" w:color="auto"/>
            </w:tcBorders>
          </w:tcPr>
          <w:p w14:paraId="42A0BCBE" w14:textId="77777777" w:rsidR="00277723" w:rsidRPr="00E27D23" w:rsidRDefault="00277723">
            <w:pPr>
              <w:pStyle w:val="TAL"/>
            </w:pPr>
          </w:p>
        </w:tc>
        <w:tc>
          <w:tcPr>
            <w:tcW w:w="1273" w:type="dxa"/>
            <w:tcBorders>
              <w:top w:val="single" w:sz="4" w:space="0" w:color="auto"/>
              <w:left w:val="single" w:sz="4" w:space="0" w:color="auto"/>
              <w:bottom w:val="single" w:sz="4" w:space="0" w:color="auto"/>
              <w:right w:val="single" w:sz="4" w:space="0" w:color="auto"/>
            </w:tcBorders>
            <w:hideMark/>
          </w:tcPr>
          <w:p w14:paraId="2B758B62" w14:textId="77777777" w:rsidR="00277723" w:rsidRPr="00E27D23" w:rsidRDefault="00277723">
            <w:pPr>
              <w:pStyle w:val="TAL"/>
            </w:pPr>
            <w:r w:rsidRPr="00E27D23">
              <w:rPr>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5770F795" w14:textId="77777777" w:rsidR="00277723" w:rsidRPr="00E27D23" w:rsidRDefault="00277723">
            <w:pPr>
              <w:pStyle w:val="TAL"/>
            </w:pPr>
          </w:p>
        </w:tc>
      </w:tr>
      <w:tr w:rsidR="00277723" w:rsidRPr="00E27D23" w14:paraId="4E30C887"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063B8933" w14:textId="77777777" w:rsidR="00277723" w:rsidRPr="00E27D23" w:rsidRDefault="00277723">
            <w:pPr>
              <w:pStyle w:val="TAL"/>
            </w:pPr>
            <w:r w:rsidRPr="00E27D23">
              <w:t xml:space="preserve">        pdcp-Config-r17 SEQUENCE {</w:t>
            </w:r>
          </w:p>
        </w:tc>
        <w:tc>
          <w:tcPr>
            <w:tcW w:w="2267" w:type="dxa"/>
            <w:tcBorders>
              <w:top w:val="single" w:sz="4" w:space="0" w:color="auto"/>
              <w:left w:val="single" w:sz="4" w:space="0" w:color="auto"/>
              <w:bottom w:val="single" w:sz="4" w:space="0" w:color="auto"/>
              <w:right w:val="single" w:sz="4" w:space="0" w:color="auto"/>
            </w:tcBorders>
          </w:tcPr>
          <w:p w14:paraId="350B3030" w14:textId="77777777" w:rsidR="00277723" w:rsidRPr="00E27D23"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09445FEE"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F20F3AC" w14:textId="77777777" w:rsidR="00277723" w:rsidRPr="00E27D23" w:rsidRDefault="00277723">
            <w:pPr>
              <w:pStyle w:val="TAL"/>
            </w:pPr>
          </w:p>
        </w:tc>
      </w:tr>
      <w:tr w:rsidR="00277723" w:rsidRPr="00E27D23" w14:paraId="3BC2862B"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4089C1FA" w14:textId="77777777" w:rsidR="00277723" w:rsidRPr="00E27D23" w:rsidRDefault="00277723">
            <w:pPr>
              <w:pStyle w:val="TAL"/>
            </w:pPr>
            <w:r w:rsidRPr="00E27D23">
              <w:t xml:space="preserve">          pdcp-SN-SizeDL-r17</w:t>
            </w:r>
          </w:p>
        </w:tc>
        <w:tc>
          <w:tcPr>
            <w:tcW w:w="2267" w:type="dxa"/>
            <w:tcBorders>
              <w:top w:val="single" w:sz="4" w:space="0" w:color="auto"/>
              <w:left w:val="single" w:sz="4" w:space="0" w:color="auto"/>
              <w:bottom w:val="single" w:sz="4" w:space="0" w:color="auto"/>
              <w:right w:val="single" w:sz="4" w:space="0" w:color="auto"/>
            </w:tcBorders>
            <w:hideMark/>
          </w:tcPr>
          <w:p w14:paraId="7FE372FA" w14:textId="77777777" w:rsidR="00277723" w:rsidRPr="00E27D23" w:rsidRDefault="00277723">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53BED4E2"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5AF9C9E0" w14:textId="77777777" w:rsidR="00277723" w:rsidRPr="00E27D23" w:rsidRDefault="00277723">
            <w:pPr>
              <w:pStyle w:val="TAL"/>
            </w:pPr>
          </w:p>
        </w:tc>
      </w:tr>
      <w:tr w:rsidR="00277723" w:rsidRPr="00E27D23" w14:paraId="1432CF83"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0A1F9C3" w14:textId="77777777" w:rsidR="00277723" w:rsidRPr="00E27D23" w:rsidRDefault="00277723">
            <w:pPr>
              <w:pStyle w:val="TAL"/>
            </w:pPr>
            <w:r w:rsidRPr="00E27D23">
              <w:t xml:space="preserve">          headerCompression-r17 CHOICE {</w:t>
            </w:r>
          </w:p>
        </w:tc>
        <w:tc>
          <w:tcPr>
            <w:tcW w:w="2267" w:type="dxa"/>
            <w:tcBorders>
              <w:top w:val="single" w:sz="4" w:space="0" w:color="auto"/>
              <w:left w:val="single" w:sz="4" w:space="0" w:color="auto"/>
              <w:bottom w:val="single" w:sz="4" w:space="0" w:color="auto"/>
              <w:right w:val="single" w:sz="4" w:space="0" w:color="auto"/>
            </w:tcBorders>
          </w:tcPr>
          <w:p w14:paraId="50F77505" w14:textId="77777777" w:rsidR="00277723" w:rsidRPr="00E27D23"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40513016"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05AE8BB8" w14:textId="77777777" w:rsidR="00277723" w:rsidRPr="00E27D23" w:rsidRDefault="00277723">
            <w:pPr>
              <w:pStyle w:val="TAL"/>
            </w:pPr>
          </w:p>
        </w:tc>
      </w:tr>
      <w:tr w:rsidR="00277723" w:rsidRPr="00E27D23" w14:paraId="2D9ACF16"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7C4F9ADF" w14:textId="77777777" w:rsidR="00277723" w:rsidRPr="00E27D23" w:rsidRDefault="00277723">
            <w:pPr>
              <w:pStyle w:val="TAL"/>
            </w:pPr>
            <w:r w:rsidRPr="00E27D23">
              <w:t xml:space="preserve">            notUsed</w:t>
            </w:r>
          </w:p>
        </w:tc>
        <w:tc>
          <w:tcPr>
            <w:tcW w:w="2267" w:type="dxa"/>
            <w:tcBorders>
              <w:top w:val="single" w:sz="4" w:space="0" w:color="auto"/>
              <w:left w:val="single" w:sz="4" w:space="0" w:color="auto"/>
              <w:bottom w:val="single" w:sz="4" w:space="0" w:color="auto"/>
              <w:right w:val="single" w:sz="4" w:space="0" w:color="auto"/>
            </w:tcBorders>
            <w:hideMark/>
          </w:tcPr>
          <w:p w14:paraId="14F54564" w14:textId="77777777" w:rsidR="00277723" w:rsidRPr="00E27D23" w:rsidRDefault="00277723">
            <w:pPr>
              <w:pStyle w:val="TAL"/>
            </w:pPr>
            <w:r w:rsidRPr="00E27D23">
              <w:rPr>
                <w:lang w:eastAsia="zh-CN"/>
              </w:rPr>
              <w:t>NULL</w:t>
            </w:r>
          </w:p>
        </w:tc>
        <w:tc>
          <w:tcPr>
            <w:tcW w:w="1273" w:type="dxa"/>
            <w:tcBorders>
              <w:top w:val="single" w:sz="4" w:space="0" w:color="auto"/>
              <w:left w:val="single" w:sz="4" w:space="0" w:color="auto"/>
              <w:bottom w:val="single" w:sz="4" w:space="0" w:color="auto"/>
              <w:right w:val="single" w:sz="4" w:space="0" w:color="auto"/>
            </w:tcBorders>
          </w:tcPr>
          <w:p w14:paraId="2073C1DB"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3E0AEB3" w14:textId="77777777" w:rsidR="00277723" w:rsidRPr="00E27D23" w:rsidRDefault="00277723">
            <w:pPr>
              <w:pStyle w:val="TAL"/>
            </w:pPr>
          </w:p>
        </w:tc>
      </w:tr>
      <w:tr w:rsidR="00277723" w:rsidRPr="00E27D23" w14:paraId="3BCA053A"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7075277" w14:textId="77777777" w:rsidR="00277723" w:rsidRPr="00E27D23" w:rsidRDefault="00277723">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5EF3600B" w14:textId="77777777" w:rsidR="00277723" w:rsidRPr="00E27D23"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39B86468"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71F0BE86" w14:textId="77777777" w:rsidR="00277723" w:rsidRPr="00E27D23" w:rsidRDefault="00277723">
            <w:pPr>
              <w:pStyle w:val="TAL"/>
            </w:pPr>
          </w:p>
        </w:tc>
      </w:tr>
      <w:tr w:rsidR="00277723" w:rsidRPr="00E27D23" w14:paraId="1CA3D6E2"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037674C" w14:textId="77777777" w:rsidR="00277723" w:rsidRPr="00E27D23" w:rsidRDefault="00277723">
            <w:pPr>
              <w:pStyle w:val="TAL"/>
            </w:pPr>
            <w:r w:rsidRPr="00E27D23">
              <w:t xml:space="preserve">          t-Reordering-r17</w:t>
            </w:r>
          </w:p>
        </w:tc>
        <w:tc>
          <w:tcPr>
            <w:tcW w:w="2267" w:type="dxa"/>
            <w:tcBorders>
              <w:top w:val="single" w:sz="4" w:space="0" w:color="auto"/>
              <w:left w:val="single" w:sz="4" w:space="0" w:color="auto"/>
              <w:bottom w:val="single" w:sz="4" w:space="0" w:color="auto"/>
              <w:right w:val="single" w:sz="4" w:space="0" w:color="auto"/>
            </w:tcBorders>
            <w:hideMark/>
          </w:tcPr>
          <w:p w14:paraId="7882B7A8" w14:textId="77777777" w:rsidR="00277723" w:rsidRPr="00E27D23" w:rsidRDefault="00277723">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49CC9B32"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496AAE0C" w14:textId="77777777" w:rsidR="00277723" w:rsidRPr="00E27D23" w:rsidRDefault="00277723">
            <w:pPr>
              <w:pStyle w:val="TAL"/>
            </w:pPr>
          </w:p>
        </w:tc>
      </w:tr>
      <w:tr w:rsidR="00277723" w:rsidRPr="00E27D23" w14:paraId="401495BC"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4774B61" w14:textId="77777777" w:rsidR="00277723" w:rsidRPr="00E27D23" w:rsidRDefault="00277723">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7F93B9AD" w14:textId="77777777" w:rsidR="00277723" w:rsidRPr="00E27D23"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61472233"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00F7DE37" w14:textId="77777777" w:rsidR="00277723" w:rsidRPr="00E27D23" w:rsidRDefault="00277723">
            <w:pPr>
              <w:pStyle w:val="TAL"/>
            </w:pPr>
          </w:p>
        </w:tc>
      </w:tr>
      <w:tr w:rsidR="00277723" w:rsidRPr="00E27D23" w14:paraId="5BDE6E63"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70C11826" w14:textId="77777777" w:rsidR="00277723" w:rsidRPr="00E27D23" w:rsidRDefault="00277723">
            <w:pPr>
              <w:pStyle w:val="TAL"/>
            </w:pPr>
            <w:r w:rsidRPr="00E27D23">
              <w:t xml:space="preserve">        rlc-Config-r17 SEQUENCE {</w:t>
            </w:r>
          </w:p>
        </w:tc>
        <w:tc>
          <w:tcPr>
            <w:tcW w:w="2267" w:type="dxa"/>
            <w:tcBorders>
              <w:top w:val="single" w:sz="4" w:space="0" w:color="auto"/>
              <w:left w:val="single" w:sz="4" w:space="0" w:color="auto"/>
              <w:bottom w:val="single" w:sz="4" w:space="0" w:color="auto"/>
              <w:right w:val="single" w:sz="4" w:space="0" w:color="auto"/>
            </w:tcBorders>
          </w:tcPr>
          <w:p w14:paraId="3AC860B7" w14:textId="77777777" w:rsidR="00277723" w:rsidRPr="00E27D23"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34333083"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2AD8D7E0" w14:textId="77777777" w:rsidR="00277723" w:rsidRPr="00E27D23" w:rsidRDefault="00277723">
            <w:pPr>
              <w:pStyle w:val="TAL"/>
            </w:pPr>
          </w:p>
        </w:tc>
      </w:tr>
      <w:tr w:rsidR="00277723" w:rsidRPr="00E27D23" w14:paraId="0492C771"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7F3DA6C6" w14:textId="77777777" w:rsidR="00277723" w:rsidRPr="00E27D23" w:rsidRDefault="00277723">
            <w:pPr>
              <w:pStyle w:val="TAL"/>
            </w:pPr>
            <w:r w:rsidRPr="00E27D23">
              <w:t xml:space="preserve">          logicalChannelIdentity-r17</w:t>
            </w:r>
          </w:p>
        </w:tc>
        <w:tc>
          <w:tcPr>
            <w:tcW w:w="2267" w:type="dxa"/>
            <w:tcBorders>
              <w:top w:val="single" w:sz="4" w:space="0" w:color="auto"/>
              <w:left w:val="single" w:sz="4" w:space="0" w:color="auto"/>
              <w:bottom w:val="single" w:sz="4" w:space="0" w:color="auto"/>
              <w:right w:val="single" w:sz="4" w:space="0" w:color="auto"/>
            </w:tcBorders>
            <w:hideMark/>
          </w:tcPr>
          <w:p w14:paraId="7B33FFD3" w14:textId="77777777" w:rsidR="00277723" w:rsidRPr="00E27D23" w:rsidRDefault="00277723">
            <w:pPr>
              <w:pStyle w:val="TAL"/>
            </w:pPr>
            <w:r w:rsidRPr="00E27D23">
              <w:t>1</w:t>
            </w:r>
          </w:p>
        </w:tc>
        <w:tc>
          <w:tcPr>
            <w:tcW w:w="1273" w:type="dxa"/>
            <w:tcBorders>
              <w:top w:val="single" w:sz="4" w:space="0" w:color="auto"/>
              <w:left w:val="single" w:sz="4" w:space="0" w:color="auto"/>
              <w:bottom w:val="single" w:sz="4" w:space="0" w:color="auto"/>
              <w:right w:val="single" w:sz="4" w:space="0" w:color="auto"/>
            </w:tcBorders>
          </w:tcPr>
          <w:p w14:paraId="14EA3246"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77975B34" w14:textId="77777777" w:rsidR="00277723" w:rsidRPr="00E27D23" w:rsidRDefault="00277723">
            <w:pPr>
              <w:pStyle w:val="TAL"/>
            </w:pPr>
          </w:p>
        </w:tc>
      </w:tr>
      <w:tr w:rsidR="00277723" w:rsidRPr="00E27D23" w14:paraId="67941841"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0DF9DCBF" w14:textId="77777777" w:rsidR="00277723" w:rsidRPr="00E27D23" w:rsidRDefault="00277723">
            <w:pPr>
              <w:pStyle w:val="TAL"/>
            </w:pPr>
            <w:r w:rsidRPr="00E27D23">
              <w:t xml:space="preserve">          sn-FieldLength-r17</w:t>
            </w:r>
          </w:p>
        </w:tc>
        <w:tc>
          <w:tcPr>
            <w:tcW w:w="2267" w:type="dxa"/>
            <w:tcBorders>
              <w:top w:val="single" w:sz="4" w:space="0" w:color="auto"/>
              <w:left w:val="single" w:sz="4" w:space="0" w:color="auto"/>
              <w:bottom w:val="single" w:sz="4" w:space="0" w:color="auto"/>
              <w:right w:val="single" w:sz="4" w:space="0" w:color="auto"/>
            </w:tcBorders>
            <w:hideMark/>
          </w:tcPr>
          <w:p w14:paraId="459642AF" w14:textId="77777777" w:rsidR="00277723" w:rsidRPr="00E27D23" w:rsidRDefault="00277723">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0890F5D"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51F29D2" w14:textId="77777777" w:rsidR="00277723" w:rsidRPr="00E27D23" w:rsidRDefault="00277723">
            <w:pPr>
              <w:pStyle w:val="TAL"/>
            </w:pPr>
          </w:p>
        </w:tc>
      </w:tr>
      <w:tr w:rsidR="00277723" w:rsidRPr="00E27D23" w14:paraId="6EE98D19"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77373F1" w14:textId="77777777" w:rsidR="00277723" w:rsidRPr="00E27D23" w:rsidRDefault="00277723">
            <w:pPr>
              <w:pStyle w:val="TAL"/>
            </w:pPr>
            <w:r w:rsidRPr="00E27D23">
              <w:t xml:space="preserve">          t-Reassembly-r17</w:t>
            </w:r>
          </w:p>
        </w:tc>
        <w:tc>
          <w:tcPr>
            <w:tcW w:w="2267" w:type="dxa"/>
            <w:tcBorders>
              <w:top w:val="single" w:sz="4" w:space="0" w:color="auto"/>
              <w:left w:val="single" w:sz="4" w:space="0" w:color="auto"/>
              <w:bottom w:val="single" w:sz="4" w:space="0" w:color="auto"/>
              <w:right w:val="single" w:sz="4" w:space="0" w:color="auto"/>
            </w:tcBorders>
            <w:hideMark/>
          </w:tcPr>
          <w:p w14:paraId="6333C7D4" w14:textId="77777777" w:rsidR="00277723" w:rsidRPr="00E27D23" w:rsidRDefault="00277723">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548603B4"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3448FB9D" w14:textId="77777777" w:rsidR="00277723" w:rsidRPr="00E27D23" w:rsidRDefault="00277723">
            <w:pPr>
              <w:pStyle w:val="TAL"/>
            </w:pPr>
          </w:p>
        </w:tc>
      </w:tr>
      <w:tr w:rsidR="00277723" w:rsidRPr="00E27D23" w14:paraId="48034C0B"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10D6FAD6" w14:textId="77777777" w:rsidR="00277723" w:rsidRPr="00E27D23" w:rsidRDefault="00277723">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226195DF" w14:textId="77777777" w:rsidR="00277723" w:rsidRPr="00E27D23"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14BF5359"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0AED2DD0" w14:textId="77777777" w:rsidR="00277723" w:rsidRPr="00E27D23" w:rsidRDefault="00277723">
            <w:pPr>
              <w:pStyle w:val="TAL"/>
            </w:pPr>
          </w:p>
        </w:tc>
      </w:tr>
      <w:tr w:rsidR="00277723" w:rsidRPr="00E27D23" w14:paraId="08F1F649"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418926C6" w14:textId="77777777" w:rsidR="00277723" w:rsidRPr="00E27D23" w:rsidRDefault="00277723">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5A15F88" w14:textId="77777777" w:rsidR="00277723" w:rsidRPr="00E27D23"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5ADAC9EF"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681B463" w14:textId="77777777" w:rsidR="00277723" w:rsidRPr="00E27D23" w:rsidRDefault="00277723">
            <w:pPr>
              <w:pStyle w:val="TAL"/>
            </w:pPr>
          </w:p>
        </w:tc>
      </w:tr>
      <w:tr w:rsidR="00277723" w:rsidRPr="00E27D23" w14:paraId="42A49994"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45820A76" w14:textId="77777777" w:rsidR="00277723" w:rsidRPr="00E27D23" w:rsidRDefault="00277723">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28D836B2" w14:textId="77777777" w:rsidR="00277723" w:rsidRPr="00E27D23"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09B71EBD"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5122E47E" w14:textId="77777777" w:rsidR="00277723" w:rsidRPr="00E27D23" w:rsidRDefault="00277723">
            <w:pPr>
              <w:pStyle w:val="TAL"/>
            </w:pPr>
          </w:p>
        </w:tc>
      </w:tr>
      <w:tr w:rsidR="00277723" w:rsidRPr="00E27D23" w14:paraId="0002F7EA"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FA49A82" w14:textId="77777777" w:rsidR="00277723" w:rsidRPr="00E27D23" w:rsidRDefault="00277723">
            <w:pPr>
              <w:pStyle w:val="TAL"/>
            </w:pPr>
            <w:r w:rsidRPr="00E27D23">
              <w:t xml:space="preserve">    mtch-SchedulingInfo-r17</w:t>
            </w:r>
          </w:p>
        </w:tc>
        <w:tc>
          <w:tcPr>
            <w:tcW w:w="2267" w:type="dxa"/>
            <w:tcBorders>
              <w:top w:val="single" w:sz="4" w:space="0" w:color="auto"/>
              <w:left w:val="single" w:sz="4" w:space="0" w:color="auto"/>
              <w:bottom w:val="single" w:sz="4" w:space="0" w:color="auto"/>
              <w:right w:val="single" w:sz="4" w:space="0" w:color="auto"/>
            </w:tcBorders>
            <w:hideMark/>
          </w:tcPr>
          <w:p w14:paraId="28C83B9A" w14:textId="77777777" w:rsidR="00277723" w:rsidRPr="00E27D23" w:rsidRDefault="00277723">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24A35CA3"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2A259CF4" w14:textId="77777777" w:rsidR="00277723" w:rsidRPr="00E27D23" w:rsidRDefault="00277723">
            <w:pPr>
              <w:pStyle w:val="TAL"/>
            </w:pPr>
          </w:p>
        </w:tc>
      </w:tr>
      <w:tr w:rsidR="00277723" w:rsidRPr="00E27D23" w14:paraId="4BE19524"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0CED7320" w14:textId="77777777" w:rsidR="00277723" w:rsidRPr="00E27D23" w:rsidRDefault="00277723">
            <w:pPr>
              <w:pStyle w:val="TAL"/>
            </w:pPr>
            <w:r w:rsidRPr="00E27D23">
              <w:t xml:space="preserve">    mtch-NeighbourCell-r17</w:t>
            </w:r>
          </w:p>
        </w:tc>
        <w:tc>
          <w:tcPr>
            <w:tcW w:w="2267" w:type="dxa"/>
            <w:tcBorders>
              <w:top w:val="single" w:sz="4" w:space="0" w:color="auto"/>
              <w:left w:val="single" w:sz="4" w:space="0" w:color="auto"/>
              <w:bottom w:val="single" w:sz="4" w:space="0" w:color="auto"/>
              <w:right w:val="single" w:sz="4" w:space="0" w:color="auto"/>
            </w:tcBorders>
            <w:hideMark/>
          </w:tcPr>
          <w:p w14:paraId="0C663F10" w14:textId="77777777" w:rsidR="00277723" w:rsidRPr="00E27D23" w:rsidRDefault="00277723">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498DFF1B"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67809BB0" w14:textId="77777777" w:rsidR="00277723" w:rsidRPr="00E27D23" w:rsidRDefault="00277723">
            <w:pPr>
              <w:pStyle w:val="TAL"/>
            </w:pPr>
          </w:p>
        </w:tc>
      </w:tr>
      <w:tr w:rsidR="00277723" w:rsidRPr="00E27D23" w14:paraId="65C7B8AB"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82356A1" w14:textId="77777777" w:rsidR="00277723" w:rsidRPr="00E27D23" w:rsidRDefault="00277723">
            <w:pPr>
              <w:pStyle w:val="TAL"/>
            </w:pPr>
            <w:r w:rsidRPr="00E27D23">
              <w:t xml:space="preserve">    pdsch-ConfigIndex-r17</w:t>
            </w:r>
          </w:p>
        </w:tc>
        <w:tc>
          <w:tcPr>
            <w:tcW w:w="2267" w:type="dxa"/>
            <w:tcBorders>
              <w:top w:val="single" w:sz="4" w:space="0" w:color="auto"/>
              <w:left w:val="single" w:sz="4" w:space="0" w:color="auto"/>
              <w:bottom w:val="single" w:sz="4" w:space="0" w:color="auto"/>
              <w:right w:val="single" w:sz="4" w:space="0" w:color="auto"/>
            </w:tcBorders>
            <w:hideMark/>
          </w:tcPr>
          <w:p w14:paraId="6EBF1C14" w14:textId="77777777" w:rsidR="00277723" w:rsidRPr="00E27D23" w:rsidRDefault="00277723">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4A510F2"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3B87DA1F" w14:textId="77777777" w:rsidR="00277723" w:rsidRPr="00E27D23" w:rsidRDefault="00277723">
            <w:pPr>
              <w:pStyle w:val="TAL"/>
            </w:pPr>
          </w:p>
        </w:tc>
      </w:tr>
      <w:tr w:rsidR="00277723" w:rsidRPr="00E27D23" w14:paraId="474E67A0"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A04570E" w14:textId="77777777" w:rsidR="00277723" w:rsidRPr="00E27D23" w:rsidRDefault="00277723">
            <w:pPr>
              <w:pStyle w:val="TAL"/>
            </w:pPr>
            <w:r w:rsidRPr="00E27D23">
              <w:t xml:space="preserve">    mtch-SSB-MappingWindowIndex-r17</w:t>
            </w:r>
          </w:p>
        </w:tc>
        <w:tc>
          <w:tcPr>
            <w:tcW w:w="2267" w:type="dxa"/>
            <w:tcBorders>
              <w:top w:val="single" w:sz="4" w:space="0" w:color="auto"/>
              <w:left w:val="single" w:sz="4" w:space="0" w:color="auto"/>
              <w:bottom w:val="single" w:sz="4" w:space="0" w:color="auto"/>
              <w:right w:val="single" w:sz="4" w:space="0" w:color="auto"/>
            </w:tcBorders>
            <w:hideMark/>
          </w:tcPr>
          <w:p w14:paraId="538C933E" w14:textId="77777777" w:rsidR="00277723" w:rsidRPr="00E27D23" w:rsidRDefault="00277723">
            <w:pPr>
              <w:pStyle w:val="TAL"/>
            </w:pPr>
            <w:r w:rsidRPr="00E27D23">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52F9A596"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4E525331" w14:textId="77777777" w:rsidR="00277723" w:rsidRPr="00E27D23" w:rsidRDefault="00277723">
            <w:pPr>
              <w:pStyle w:val="TAL"/>
            </w:pPr>
          </w:p>
        </w:tc>
      </w:tr>
      <w:tr w:rsidR="00277723" w:rsidRPr="00E27D23" w14:paraId="5D58BA1F"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5EA4363" w14:textId="77777777" w:rsidR="00277723" w:rsidRPr="00E27D23" w:rsidRDefault="00277723">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727F3C6" w14:textId="77777777" w:rsidR="00277723" w:rsidRPr="00E27D23"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42BFBF5B"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511CEA63" w14:textId="77777777" w:rsidR="00277723" w:rsidRPr="00E27D23" w:rsidRDefault="00277723">
            <w:pPr>
              <w:pStyle w:val="TAL"/>
            </w:pPr>
          </w:p>
        </w:tc>
      </w:tr>
      <w:tr w:rsidR="00277723" w:rsidRPr="00E27D23" w14:paraId="7766DB54"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FE90F27" w14:textId="77777777" w:rsidR="00277723" w:rsidRPr="00E27D23" w:rsidRDefault="00277723">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AF7277B" w14:textId="77777777" w:rsidR="00277723" w:rsidRPr="00E27D23" w:rsidRDefault="00277723">
            <w:pPr>
              <w:pStyle w:val="TAL"/>
              <w:rPr>
                <w:lang w:eastAsia="en-US"/>
              </w:rPr>
            </w:pPr>
          </w:p>
        </w:tc>
        <w:tc>
          <w:tcPr>
            <w:tcW w:w="1273" w:type="dxa"/>
            <w:tcBorders>
              <w:top w:val="single" w:sz="4" w:space="0" w:color="auto"/>
              <w:left w:val="single" w:sz="4" w:space="0" w:color="auto"/>
              <w:bottom w:val="single" w:sz="4" w:space="0" w:color="auto"/>
              <w:right w:val="single" w:sz="4" w:space="0" w:color="auto"/>
            </w:tcBorders>
          </w:tcPr>
          <w:p w14:paraId="16B26B22" w14:textId="77777777" w:rsidR="00277723" w:rsidRPr="00E27D23"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55C4BBD6" w14:textId="77777777" w:rsidR="00277723" w:rsidRPr="00E27D23" w:rsidRDefault="00277723">
            <w:pPr>
              <w:pStyle w:val="TAL"/>
            </w:pPr>
          </w:p>
        </w:tc>
      </w:tr>
    </w:tbl>
    <w:p w14:paraId="3FF91682" w14:textId="77777777" w:rsidR="00277723" w:rsidRPr="00E27D23" w:rsidRDefault="00277723" w:rsidP="00277723">
      <w:pPr>
        <w:rPr>
          <w:lang w:eastAsia="en-US"/>
        </w:rPr>
      </w:pPr>
    </w:p>
    <w:p w14:paraId="51E14FC5" w14:textId="4571AA68" w:rsidR="00277723" w:rsidRPr="00E27D23" w:rsidRDefault="00277723" w:rsidP="00277723">
      <w:pPr>
        <w:pStyle w:val="TH"/>
        <w:rPr>
          <w:i/>
          <w:iCs/>
        </w:rPr>
      </w:pPr>
      <w:r w:rsidRPr="00E27D23">
        <w:rPr>
          <w:color w:val="000000"/>
        </w:rPr>
        <w:t>Table 14.1.1.3.3.3-12</w:t>
      </w:r>
      <w:r w:rsidRPr="00E27D23">
        <w:t xml:space="preserve">: </w:t>
      </w:r>
      <w:r w:rsidRPr="00E27D23">
        <w:rPr>
          <w:i/>
          <w:iCs/>
        </w:rPr>
        <w:t>TMGI</w:t>
      </w:r>
      <w:r w:rsidRPr="00E27D23">
        <w:rPr>
          <w:i/>
          <w:lang w:eastAsia="zh-CN"/>
        </w:rPr>
        <w:t xml:space="preserve">-r17 </w:t>
      </w:r>
      <w:r w:rsidRPr="00E27D23">
        <w:t>(</w:t>
      </w:r>
      <w:r w:rsidRPr="00E27D23">
        <w:rPr>
          <w:color w:val="000000"/>
        </w:rPr>
        <w:t>Table 14.1.1.3.3.3-10</w:t>
      </w:r>
      <w:r w:rsidR="00301A0A" w:rsidRPr="00E27D23">
        <w:rPr>
          <w:color w:val="000000"/>
        </w:rPr>
        <w:t xml:space="preserve"> and</w:t>
      </w:r>
      <w:r w:rsidRPr="00E27D23">
        <w:rPr>
          <w:color w:val="000000"/>
        </w:rPr>
        <w:t xml:space="preserve"> Table 14.1.1.3.3.3-11</w:t>
      </w:r>
      <w:r w:rsidRPr="00E27D23">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7"/>
        <w:gridCol w:w="599"/>
        <w:gridCol w:w="2268"/>
        <w:gridCol w:w="1701"/>
        <w:gridCol w:w="1245"/>
      </w:tblGrid>
      <w:tr w:rsidR="00277723" w:rsidRPr="00E27D23" w14:paraId="54A71F08" w14:textId="77777777" w:rsidTr="00277723">
        <w:tc>
          <w:tcPr>
            <w:tcW w:w="9747" w:type="dxa"/>
            <w:gridSpan w:val="5"/>
            <w:tcBorders>
              <w:top w:val="single" w:sz="4" w:space="0" w:color="auto"/>
              <w:left w:val="single" w:sz="4" w:space="0" w:color="auto"/>
              <w:bottom w:val="single" w:sz="4" w:space="0" w:color="auto"/>
              <w:right w:val="single" w:sz="4" w:space="0" w:color="auto"/>
            </w:tcBorders>
            <w:hideMark/>
          </w:tcPr>
          <w:p w14:paraId="4BBE0A8A" w14:textId="77777777" w:rsidR="00277723" w:rsidRPr="00E27D23" w:rsidRDefault="00277723">
            <w:pPr>
              <w:pStyle w:val="TAH"/>
              <w:jc w:val="left"/>
              <w:rPr>
                <w:b w:val="0"/>
              </w:rPr>
            </w:pPr>
            <w:r w:rsidRPr="00E27D23">
              <w:rPr>
                <w:b w:val="0"/>
              </w:rPr>
              <w:t>Derivation Path: TS 38.508-1 [4], Table 4.6.7-9</w:t>
            </w:r>
          </w:p>
        </w:tc>
      </w:tr>
      <w:tr w:rsidR="00277723" w:rsidRPr="00E27D23" w14:paraId="74DC8FCB" w14:textId="77777777" w:rsidTr="00277723">
        <w:tc>
          <w:tcPr>
            <w:tcW w:w="4535" w:type="dxa"/>
            <w:gridSpan w:val="2"/>
            <w:tcBorders>
              <w:top w:val="single" w:sz="4" w:space="0" w:color="auto"/>
              <w:left w:val="single" w:sz="4" w:space="0" w:color="auto"/>
              <w:bottom w:val="single" w:sz="4" w:space="0" w:color="auto"/>
              <w:right w:val="single" w:sz="4" w:space="0" w:color="auto"/>
            </w:tcBorders>
            <w:hideMark/>
          </w:tcPr>
          <w:p w14:paraId="2A5E5A03" w14:textId="77777777" w:rsidR="00277723" w:rsidRPr="00E27D23" w:rsidRDefault="00277723">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0AFF258" w14:textId="77777777" w:rsidR="00277723" w:rsidRPr="00E27D23" w:rsidRDefault="00277723">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78F0D7DB" w14:textId="77777777" w:rsidR="00277723" w:rsidRPr="00E27D23" w:rsidRDefault="00277723">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4A95EE1C" w14:textId="77777777" w:rsidR="00277723" w:rsidRPr="00E27D23" w:rsidRDefault="00277723">
            <w:pPr>
              <w:pStyle w:val="TAH"/>
            </w:pPr>
            <w:r w:rsidRPr="00E27D23">
              <w:t>Condition</w:t>
            </w:r>
          </w:p>
        </w:tc>
      </w:tr>
      <w:tr w:rsidR="00277723" w:rsidRPr="00E27D23" w14:paraId="2E1D3CF9" w14:textId="77777777" w:rsidTr="00277723">
        <w:tc>
          <w:tcPr>
            <w:tcW w:w="4535" w:type="dxa"/>
            <w:gridSpan w:val="2"/>
            <w:tcBorders>
              <w:top w:val="single" w:sz="4" w:space="0" w:color="auto"/>
              <w:left w:val="single" w:sz="4" w:space="0" w:color="auto"/>
              <w:bottom w:val="single" w:sz="4" w:space="0" w:color="auto"/>
              <w:right w:val="single" w:sz="4" w:space="0" w:color="auto"/>
            </w:tcBorders>
            <w:hideMark/>
          </w:tcPr>
          <w:p w14:paraId="4C8566F7" w14:textId="77777777" w:rsidR="00277723" w:rsidRPr="00E27D23" w:rsidRDefault="00277723">
            <w:pPr>
              <w:pStyle w:val="TAL"/>
            </w:pPr>
            <w:r w:rsidRPr="00E27D23">
              <w:t>TMGI-r17 ::= SEQUENCE {</w:t>
            </w:r>
          </w:p>
        </w:tc>
        <w:tc>
          <w:tcPr>
            <w:tcW w:w="2267" w:type="dxa"/>
            <w:tcBorders>
              <w:top w:val="single" w:sz="4" w:space="0" w:color="auto"/>
              <w:left w:val="single" w:sz="4" w:space="0" w:color="auto"/>
              <w:bottom w:val="single" w:sz="4" w:space="0" w:color="auto"/>
              <w:right w:val="single" w:sz="4" w:space="0" w:color="auto"/>
            </w:tcBorders>
          </w:tcPr>
          <w:p w14:paraId="34CBF443"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0F6682B6"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6AB147D2" w14:textId="77777777" w:rsidR="00277723" w:rsidRPr="00E27D23" w:rsidRDefault="00277723">
            <w:pPr>
              <w:pStyle w:val="TAL"/>
            </w:pPr>
          </w:p>
        </w:tc>
      </w:tr>
      <w:tr w:rsidR="00277723" w:rsidRPr="00E27D23" w14:paraId="4EEA1BAA" w14:textId="77777777" w:rsidTr="00277723">
        <w:tc>
          <w:tcPr>
            <w:tcW w:w="4535" w:type="dxa"/>
            <w:gridSpan w:val="2"/>
            <w:tcBorders>
              <w:top w:val="single" w:sz="4" w:space="0" w:color="auto"/>
              <w:left w:val="single" w:sz="4" w:space="0" w:color="auto"/>
              <w:bottom w:val="single" w:sz="4" w:space="0" w:color="auto"/>
              <w:right w:val="single" w:sz="4" w:space="0" w:color="auto"/>
            </w:tcBorders>
            <w:hideMark/>
          </w:tcPr>
          <w:p w14:paraId="32B8F5B3" w14:textId="77777777" w:rsidR="00277723" w:rsidRPr="00E27D23" w:rsidRDefault="00277723">
            <w:pPr>
              <w:pStyle w:val="TAL"/>
            </w:pPr>
            <w:r w:rsidRPr="00E27D23">
              <w:t xml:space="preserve">  plmn-Id-r17 CHOICE {</w:t>
            </w:r>
          </w:p>
        </w:tc>
        <w:tc>
          <w:tcPr>
            <w:tcW w:w="2267" w:type="dxa"/>
            <w:tcBorders>
              <w:top w:val="single" w:sz="4" w:space="0" w:color="auto"/>
              <w:left w:val="single" w:sz="4" w:space="0" w:color="auto"/>
              <w:bottom w:val="single" w:sz="4" w:space="0" w:color="auto"/>
              <w:right w:val="single" w:sz="4" w:space="0" w:color="auto"/>
            </w:tcBorders>
          </w:tcPr>
          <w:p w14:paraId="7CB69450"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0364BB6D"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4A76E989" w14:textId="77777777" w:rsidR="00277723" w:rsidRPr="00E27D23" w:rsidRDefault="00277723">
            <w:pPr>
              <w:pStyle w:val="TAL"/>
            </w:pPr>
          </w:p>
        </w:tc>
      </w:tr>
      <w:tr w:rsidR="00277723" w:rsidRPr="00E27D23" w14:paraId="5B261423" w14:textId="77777777" w:rsidTr="00277723">
        <w:tc>
          <w:tcPr>
            <w:tcW w:w="4535" w:type="dxa"/>
            <w:gridSpan w:val="2"/>
            <w:tcBorders>
              <w:top w:val="single" w:sz="4" w:space="0" w:color="auto"/>
              <w:left w:val="single" w:sz="4" w:space="0" w:color="auto"/>
              <w:bottom w:val="single" w:sz="4" w:space="0" w:color="auto"/>
              <w:right w:val="single" w:sz="4" w:space="0" w:color="auto"/>
            </w:tcBorders>
            <w:hideMark/>
          </w:tcPr>
          <w:p w14:paraId="06341C02" w14:textId="77777777" w:rsidR="00277723" w:rsidRPr="00E27D23" w:rsidRDefault="00277723">
            <w:pPr>
              <w:pStyle w:val="TAL"/>
            </w:pPr>
            <w:r w:rsidRPr="00E27D23">
              <w:t xml:space="preserve">    plmn-Index-r17</w:t>
            </w:r>
          </w:p>
        </w:tc>
        <w:tc>
          <w:tcPr>
            <w:tcW w:w="2267" w:type="dxa"/>
            <w:tcBorders>
              <w:top w:val="single" w:sz="4" w:space="0" w:color="auto"/>
              <w:left w:val="single" w:sz="4" w:space="0" w:color="auto"/>
              <w:bottom w:val="single" w:sz="4" w:space="0" w:color="auto"/>
              <w:right w:val="single" w:sz="4" w:space="0" w:color="auto"/>
            </w:tcBorders>
            <w:hideMark/>
          </w:tcPr>
          <w:p w14:paraId="182324A3" w14:textId="77777777" w:rsidR="00277723" w:rsidRPr="00E27D23" w:rsidRDefault="00277723">
            <w:pPr>
              <w:pStyle w:val="TAL"/>
            </w:pPr>
            <w:r w:rsidRPr="00E27D23">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74145A1"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3E18DEBF" w14:textId="77777777" w:rsidR="00277723" w:rsidRPr="00E27D23" w:rsidRDefault="00277723">
            <w:pPr>
              <w:pStyle w:val="TAL"/>
            </w:pPr>
          </w:p>
        </w:tc>
      </w:tr>
      <w:tr w:rsidR="00277723" w:rsidRPr="00E27D23" w14:paraId="56E2C79F" w14:textId="77777777" w:rsidTr="00277723">
        <w:tc>
          <w:tcPr>
            <w:tcW w:w="4535" w:type="dxa"/>
            <w:gridSpan w:val="2"/>
            <w:tcBorders>
              <w:top w:val="single" w:sz="4" w:space="0" w:color="auto"/>
              <w:left w:val="single" w:sz="4" w:space="0" w:color="auto"/>
              <w:bottom w:val="single" w:sz="4" w:space="0" w:color="auto"/>
              <w:right w:val="single" w:sz="4" w:space="0" w:color="auto"/>
            </w:tcBorders>
            <w:hideMark/>
          </w:tcPr>
          <w:p w14:paraId="5EDF58E1" w14:textId="77777777" w:rsidR="00277723" w:rsidRPr="00E27D23" w:rsidRDefault="00277723">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3961AB98"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7300C9B9"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0047A071" w14:textId="77777777" w:rsidR="00277723" w:rsidRPr="00E27D23" w:rsidRDefault="00277723">
            <w:pPr>
              <w:pStyle w:val="TAL"/>
            </w:pPr>
          </w:p>
        </w:tc>
      </w:tr>
      <w:tr w:rsidR="00277723" w:rsidRPr="00E27D23" w14:paraId="074D1C8F" w14:textId="77777777" w:rsidTr="00277723">
        <w:tc>
          <w:tcPr>
            <w:tcW w:w="4535" w:type="dxa"/>
            <w:gridSpan w:val="2"/>
            <w:tcBorders>
              <w:top w:val="single" w:sz="4" w:space="0" w:color="auto"/>
              <w:left w:val="single" w:sz="4" w:space="0" w:color="auto"/>
              <w:bottom w:val="nil"/>
              <w:right w:val="single" w:sz="4" w:space="0" w:color="auto"/>
            </w:tcBorders>
            <w:hideMark/>
          </w:tcPr>
          <w:p w14:paraId="5510FDEC" w14:textId="77777777" w:rsidR="00277723" w:rsidRPr="00E27D23" w:rsidRDefault="00277723">
            <w:pPr>
              <w:pStyle w:val="TAL"/>
            </w:pPr>
            <w:r w:rsidRPr="00E27D23">
              <w:t xml:space="preserve">  serviceId-r17</w:t>
            </w:r>
          </w:p>
        </w:tc>
        <w:tc>
          <w:tcPr>
            <w:tcW w:w="2267" w:type="dxa"/>
            <w:tcBorders>
              <w:top w:val="single" w:sz="4" w:space="0" w:color="auto"/>
              <w:left w:val="single" w:sz="4" w:space="0" w:color="auto"/>
              <w:bottom w:val="single" w:sz="4" w:space="0" w:color="auto"/>
              <w:right w:val="single" w:sz="4" w:space="0" w:color="auto"/>
            </w:tcBorders>
            <w:hideMark/>
          </w:tcPr>
          <w:p w14:paraId="07EA22D3" w14:textId="77777777" w:rsidR="00277723" w:rsidRPr="00E27D23" w:rsidRDefault="00277723">
            <w:pPr>
              <w:pStyle w:val="TAL"/>
            </w:pPr>
            <w:r w:rsidRPr="00E27D23">
              <w:rPr>
                <w:lang w:eastAsia="zh-CN"/>
              </w:rPr>
              <w:t>‘000002’H</w:t>
            </w:r>
          </w:p>
        </w:tc>
        <w:tc>
          <w:tcPr>
            <w:tcW w:w="1700" w:type="dxa"/>
            <w:tcBorders>
              <w:top w:val="single" w:sz="4" w:space="0" w:color="auto"/>
              <w:left w:val="single" w:sz="4" w:space="0" w:color="auto"/>
              <w:bottom w:val="single" w:sz="4" w:space="0" w:color="auto"/>
              <w:right w:val="single" w:sz="4" w:space="0" w:color="auto"/>
            </w:tcBorders>
            <w:hideMark/>
          </w:tcPr>
          <w:p w14:paraId="3C46B532" w14:textId="77777777" w:rsidR="00277723" w:rsidRPr="00E27D23" w:rsidRDefault="00277723">
            <w:pPr>
              <w:pStyle w:val="TAL"/>
            </w:pPr>
            <w:r w:rsidRPr="00E27D23">
              <w:t>OCTET STRING (SIZE (3))</w:t>
            </w:r>
          </w:p>
        </w:tc>
        <w:tc>
          <w:tcPr>
            <w:tcW w:w="1245" w:type="dxa"/>
            <w:tcBorders>
              <w:top w:val="single" w:sz="4" w:space="0" w:color="auto"/>
              <w:left w:val="single" w:sz="4" w:space="0" w:color="auto"/>
              <w:bottom w:val="single" w:sz="4" w:space="0" w:color="auto"/>
              <w:right w:val="single" w:sz="4" w:space="0" w:color="auto"/>
            </w:tcBorders>
            <w:hideMark/>
          </w:tcPr>
          <w:p w14:paraId="7FA21002" w14:textId="77777777" w:rsidR="00277723" w:rsidRPr="00E27D23" w:rsidRDefault="00277723">
            <w:pPr>
              <w:pStyle w:val="TAL"/>
            </w:pPr>
            <w:r w:rsidRPr="00E27D23">
              <w:rPr>
                <w:lang w:eastAsia="zh-CN"/>
              </w:rPr>
              <w:t>Service2</w:t>
            </w:r>
          </w:p>
        </w:tc>
      </w:tr>
      <w:tr w:rsidR="00277723" w:rsidRPr="00E27D23" w14:paraId="7C04E58B" w14:textId="77777777" w:rsidTr="00277723">
        <w:tc>
          <w:tcPr>
            <w:tcW w:w="4535" w:type="dxa"/>
            <w:gridSpan w:val="2"/>
            <w:tcBorders>
              <w:top w:val="nil"/>
              <w:left w:val="single" w:sz="4" w:space="0" w:color="auto"/>
              <w:bottom w:val="single" w:sz="4" w:space="0" w:color="auto"/>
              <w:right w:val="single" w:sz="4" w:space="0" w:color="auto"/>
            </w:tcBorders>
          </w:tcPr>
          <w:p w14:paraId="344D48EE" w14:textId="77777777" w:rsidR="00277723" w:rsidRPr="00E27D23" w:rsidRDefault="00277723">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13F3A808" w14:textId="77777777" w:rsidR="00277723" w:rsidRPr="00E27D23" w:rsidRDefault="00277723">
            <w:pPr>
              <w:pStyle w:val="TAL"/>
              <w:rPr>
                <w:lang w:eastAsia="zh-CN"/>
              </w:rPr>
            </w:pPr>
            <w:r w:rsidRPr="00E27D23">
              <w:rPr>
                <w:lang w:eastAsia="zh-CN"/>
              </w:rPr>
              <w:t>‘000001’H</w:t>
            </w:r>
          </w:p>
        </w:tc>
        <w:tc>
          <w:tcPr>
            <w:tcW w:w="1700" w:type="dxa"/>
            <w:tcBorders>
              <w:top w:val="single" w:sz="4" w:space="0" w:color="auto"/>
              <w:left w:val="single" w:sz="4" w:space="0" w:color="auto"/>
              <w:bottom w:val="single" w:sz="4" w:space="0" w:color="auto"/>
              <w:right w:val="single" w:sz="4" w:space="0" w:color="auto"/>
            </w:tcBorders>
            <w:hideMark/>
          </w:tcPr>
          <w:p w14:paraId="0581FF05" w14:textId="77777777" w:rsidR="00277723" w:rsidRPr="00E27D23" w:rsidRDefault="00277723">
            <w:pPr>
              <w:pStyle w:val="TAL"/>
              <w:rPr>
                <w:lang w:eastAsia="en-US"/>
              </w:rPr>
            </w:pPr>
            <w:r w:rsidRPr="00E27D23">
              <w:t>OCTET STRING (SIZE (3))</w:t>
            </w:r>
          </w:p>
        </w:tc>
        <w:tc>
          <w:tcPr>
            <w:tcW w:w="1245" w:type="dxa"/>
            <w:tcBorders>
              <w:top w:val="single" w:sz="4" w:space="0" w:color="auto"/>
              <w:left w:val="single" w:sz="4" w:space="0" w:color="auto"/>
              <w:bottom w:val="single" w:sz="4" w:space="0" w:color="auto"/>
              <w:right w:val="single" w:sz="4" w:space="0" w:color="auto"/>
            </w:tcBorders>
            <w:hideMark/>
          </w:tcPr>
          <w:p w14:paraId="67211A90" w14:textId="77777777" w:rsidR="00277723" w:rsidRPr="00E27D23" w:rsidRDefault="00277723">
            <w:pPr>
              <w:pStyle w:val="TAL"/>
            </w:pPr>
            <w:r w:rsidRPr="00E27D23">
              <w:rPr>
                <w:lang w:eastAsia="zh-CN"/>
              </w:rPr>
              <w:t>Service1</w:t>
            </w:r>
          </w:p>
        </w:tc>
      </w:tr>
      <w:tr w:rsidR="00277723" w:rsidRPr="00E27D23" w14:paraId="67598EC7" w14:textId="77777777" w:rsidTr="00277723">
        <w:tc>
          <w:tcPr>
            <w:tcW w:w="4535" w:type="dxa"/>
            <w:gridSpan w:val="2"/>
            <w:tcBorders>
              <w:top w:val="single" w:sz="4" w:space="0" w:color="auto"/>
              <w:left w:val="single" w:sz="4" w:space="0" w:color="auto"/>
              <w:bottom w:val="single" w:sz="4" w:space="0" w:color="auto"/>
              <w:right w:val="single" w:sz="4" w:space="0" w:color="auto"/>
            </w:tcBorders>
            <w:hideMark/>
          </w:tcPr>
          <w:p w14:paraId="62E70087" w14:textId="77777777" w:rsidR="00277723" w:rsidRPr="00E27D23" w:rsidRDefault="00277723">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530C1EC6" w14:textId="77777777" w:rsidR="00277723" w:rsidRPr="00E27D23"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130562B5" w14:textId="77777777" w:rsidR="00277723" w:rsidRPr="00E27D23"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50A865E3" w14:textId="77777777" w:rsidR="00277723" w:rsidRPr="00E27D23" w:rsidRDefault="00277723">
            <w:pPr>
              <w:pStyle w:val="TAL"/>
            </w:pPr>
          </w:p>
        </w:tc>
      </w:tr>
      <w:tr w:rsidR="00277723" w:rsidRPr="00E27D23" w14:paraId="3B7A8B89" w14:textId="77777777" w:rsidTr="00277723">
        <w:tc>
          <w:tcPr>
            <w:tcW w:w="3936" w:type="dxa"/>
            <w:tcBorders>
              <w:top w:val="single" w:sz="4" w:space="0" w:color="auto"/>
              <w:left w:val="single" w:sz="4" w:space="0" w:color="auto"/>
              <w:bottom w:val="single" w:sz="4" w:space="0" w:color="auto"/>
              <w:right w:val="single" w:sz="4" w:space="0" w:color="auto"/>
            </w:tcBorders>
            <w:hideMark/>
          </w:tcPr>
          <w:p w14:paraId="0737C1E3" w14:textId="77777777" w:rsidR="00277723" w:rsidRPr="00E27D23" w:rsidRDefault="00277723">
            <w:pPr>
              <w:pStyle w:val="TAH"/>
            </w:pPr>
            <w:r w:rsidRPr="00E27D23">
              <w:rPr>
                <w:b w:val="0"/>
              </w:rPr>
              <w:t>Condition</w:t>
            </w:r>
          </w:p>
        </w:tc>
        <w:tc>
          <w:tcPr>
            <w:tcW w:w="5811" w:type="dxa"/>
            <w:gridSpan w:val="4"/>
            <w:tcBorders>
              <w:top w:val="single" w:sz="4" w:space="0" w:color="auto"/>
              <w:left w:val="single" w:sz="4" w:space="0" w:color="auto"/>
              <w:bottom w:val="single" w:sz="4" w:space="0" w:color="auto"/>
              <w:right w:val="single" w:sz="4" w:space="0" w:color="auto"/>
            </w:tcBorders>
            <w:hideMark/>
          </w:tcPr>
          <w:p w14:paraId="0115C6DC" w14:textId="77777777" w:rsidR="00277723" w:rsidRPr="00E27D23" w:rsidRDefault="00277723">
            <w:pPr>
              <w:pStyle w:val="TAH"/>
            </w:pPr>
            <w:r w:rsidRPr="00E27D23">
              <w:t>Explanation</w:t>
            </w:r>
          </w:p>
        </w:tc>
      </w:tr>
      <w:tr w:rsidR="00277723" w:rsidRPr="00E27D23" w14:paraId="1E0DC14C" w14:textId="77777777" w:rsidTr="00277723">
        <w:tc>
          <w:tcPr>
            <w:tcW w:w="3936" w:type="dxa"/>
            <w:tcBorders>
              <w:top w:val="single" w:sz="4" w:space="0" w:color="auto"/>
              <w:left w:val="single" w:sz="4" w:space="0" w:color="auto"/>
              <w:bottom w:val="single" w:sz="4" w:space="0" w:color="auto"/>
              <w:right w:val="single" w:sz="4" w:space="0" w:color="auto"/>
            </w:tcBorders>
            <w:hideMark/>
          </w:tcPr>
          <w:p w14:paraId="6747E7A7" w14:textId="77777777" w:rsidR="00277723" w:rsidRPr="00E27D23" w:rsidRDefault="00277723">
            <w:pPr>
              <w:pStyle w:val="TAL"/>
            </w:pPr>
            <w:r w:rsidRPr="00E27D23">
              <w:rPr>
                <w:lang w:eastAsia="zh-CN"/>
              </w:rPr>
              <w:t>Service1</w:t>
            </w:r>
          </w:p>
        </w:tc>
        <w:tc>
          <w:tcPr>
            <w:tcW w:w="5811" w:type="dxa"/>
            <w:gridSpan w:val="4"/>
            <w:tcBorders>
              <w:top w:val="single" w:sz="4" w:space="0" w:color="auto"/>
              <w:left w:val="single" w:sz="4" w:space="0" w:color="auto"/>
              <w:bottom w:val="single" w:sz="4" w:space="0" w:color="auto"/>
              <w:right w:val="single" w:sz="4" w:space="0" w:color="auto"/>
            </w:tcBorders>
            <w:hideMark/>
          </w:tcPr>
          <w:p w14:paraId="4C8ED1A7" w14:textId="77777777" w:rsidR="00277723" w:rsidRPr="00E27D23" w:rsidRDefault="00277723">
            <w:pPr>
              <w:pStyle w:val="TAL"/>
            </w:pPr>
            <w:r w:rsidRPr="00E27D23">
              <w:t xml:space="preserve">Broadcast MBS Service with MBS service id </w:t>
            </w:r>
            <w:r w:rsidRPr="00E27D23">
              <w:rPr>
                <w:lang w:eastAsia="zh-CN"/>
              </w:rPr>
              <w:t>‘000001’H</w:t>
            </w:r>
          </w:p>
        </w:tc>
      </w:tr>
      <w:tr w:rsidR="00277723" w:rsidRPr="00E27D23" w14:paraId="158EBE17" w14:textId="77777777" w:rsidTr="00277723">
        <w:tc>
          <w:tcPr>
            <w:tcW w:w="3936" w:type="dxa"/>
            <w:tcBorders>
              <w:top w:val="single" w:sz="4" w:space="0" w:color="auto"/>
              <w:left w:val="single" w:sz="4" w:space="0" w:color="auto"/>
              <w:bottom w:val="single" w:sz="4" w:space="0" w:color="auto"/>
              <w:right w:val="single" w:sz="4" w:space="0" w:color="auto"/>
            </w:tcBorders>
            <w:hideMark/>
          </w:tcPr>
          <w:p w14:paraId="10BD3AFB" w14:textId="77777777" w:rsidR="00277723" w:rsidRPr="00E27D23" w:rsidRDefault="00277723">
            <w:pPr>
              <w:pStyle w:val="TAL"/>
            </w:pPr>
            <w:r w:rsidRPr="00E27D23">
              <w:rPr>
                <w:lang w:eastAsia="zh-CN"/>
              </w:rPr>
              <w:t>Service2</w:t>
            </w:r>
          </w:p>
        </w:tc>
        <w:tc>
          <w:tcPr>
            <w:tcW w:w="5811" w:type="dxa"/>
            <w:gridSpan w:val="4"/>
            <w:tcBorders>
              <w:top w:val="single" w:sz="4" w:space="0" w:color="auto"/>
              <w:left w:val="single" w:sz="4" w:space="0" w:color="auto"/>
              <w:bottom w:val="single" w:sz="4" w:space="0" w:color="auto"/>
              <w:right w:val="single" w:sz="4" w:space="0" w:color="auto"/>
            </w:tcBorders>
            <w:hideMark/>
          </w:tcPr>
          <w:p w14:paraId="468C75C4" w14:textId="77777777" w:rsidR="00277723" w:rsidRPr="00E27D23" w:rsidRDefault="00277723">
            <w:pPr>
              <w:pStyle w:val="TAL"/>
            </w:pPr>
            <w:r w:rsidRPr="00E27D23">
              <w:t xml:space="preserve">Broadcast MBS Service with MBS service id </w:t>
            </w:r>
            <w:r w:rsidRPr="00E27D23">
              <w:rPr>
                <w:lang w:eastAsia="zh-CN"/>
              </w:rPr>
              <w:t>‘000002’H</w:t>
            </w:r>
          </w:p>
        </w:tc>
      </w:tr>
    </w:tbl>
    <w:p w14:paraId="201F42B0" w14:textId="77777777" w:rsidR="00277723" w:rsidRPr="00E27D23" w:rsidRDefault="00277723" w:rsidP="00277723">
      <w:pPr>
        <w:rPr>
          <w:lang w:eastAsia="en-US"/>
        </w:rPr>
      </w:pPr>
    </w:p>
    <w:p w14:paraId="6A4E149B" w14:textId="762EB5D9" w:rsidR="00277723" w:rsidRPr="00E27D23" w:rsidRDefault="00277723" w:rsidP="00277723">
      <w:pPr>
        <w:pStyle w:val="TH"/>
      </w:pPr>
      <w:r w:rsidRPr="00E27D23">
        <w:rPr>
          <w:color w:val="000000"/>
        </w:rPr>
        <w:t>Table 14.1.1.3.3.3-13</w:t>
      </w:r>
      <w:r w:rsidRPr="00E27D23">
        <w:t xml:space="preserve">: Physical layer parameters for DCI format 4_0 </w:t>
      </w:r>
      <w:r w:rsidRPr="00E27D23">
        <w:rPr>
          <w:iCs/>
        </w:rPr>
        <w:t>(all steps</w:t>
      </w:r>
      <w:r w:rsidRPr="00E27D23">
        <w:t>, Table</w:t>
      </w:r>
      <w:r w:rsidR="00301A0A" w:rsidRPr="00E27D23">
        <w:t>14.1.1.3</w:t>
      </w:r>
      <w:r w:rsidRPr="00E27D23">
        <w:t>.3.2-1</w:t>
      </w:r>
      <w:r w:rsidRPr="00E27D23">
        <w:rPr>
          <w:iCs/>
        </w:rPr>
        <w:t>)</w:t>
      </w:r>
    </w:p>
    <w:tbl>
      <w:tblPr>
        <w:tblW w:w="9945"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3584"/>
        <w:gridCol w:w="3409"/>
        <w:gridCol w:w="1701"/>
        <w:gridCol w:w="1251"/>
      </w:tblGrid>
      <w:tr w:rsidR="00277723" w:rsidRPr="00E27D23" w14:paraId="5B820C9A" w14:textId="77777777" w:rsidTr="00277723">
        <w:tc>
          <w:tcPr>
            <w:tcW w:w="9939" w:type="dxa"/>
            <w:gridSpan w:val="4"/>
            <w:tcBorders>
              <w:top w:val="single" w:sz="4" w:space="0" w:color="000000"/>
              <w:left w:val="single" w:sz="4" w:space="0" w:color="000000"/>
              <w:bottom w:val="single" w:sz="4" w:space="0" w:color="000000"/>
              <w:right w:val="single" w:sz="4" w:space="0" w:color="000000"/>
            </w:tcBorders>
            <w:hideMark/>
          </w:tcPr>
          <w:p w14:paraId="507960C4" w14:textId="77777777" w:rsidR="00277723" w:rsidRPr="00E27D23" w:rsidRDefault="00277723">
            <w:pPr>
              <w:pStyle w:val="TAL"/>
              <w:rPr>
                <w:lang w:eastAsia="zh-CN"/>
              </w:rPr>
            </w:pPr>
            <w:r w:rsidRPr="00E27D23">
              <w:t>Derivation Path: TS 38.508-1 [4], Table 4.3.6.1.5.1-1, condition MCCH-RNTI</w:t>
            </w:r>
          </w:p>
        </w:tc>
      </w:tr>
      <w:tr w:rsidR="00277723" w:rsidRPr="00E27D23" w14:paraId="7D5BD5B7" w14:textId="77777777" w:rsidTr="00277723">
        <w:tc>
          <w:tcPr>
            <w:tcW w:w="3582" w:type="dxa"/>
            <w:tcBorders>
              <w:top w:val="single" w:sz="4" w:space="0" w:color="000000"/>
              <w:left w:val="single" w:sz="4" w:space="0" w:color="000000"/>
              <w:bottom w:val="single" w:sz="4" w:space="0" w:color="000000"/>
              <w:right w:val="single" w:sz="4" w:space="0" w:color="000000"/>
            </w:tcBorders>
            <w:hideMark/>
          </w:tcPr>
          <w:p w14:paraId="272A6223" w14:textId="77777777" w:rsidR="00277723" w:rsidRPr="00E27D23" w:rsidRDefault="00277723">
            <w:pPr>
              <w:pStyle w:val="TAH"/>
              <w:rPr>
                <w:lang w:eastAsia="en-US"/>
              </w:rPr>
            </w:pPr>
            <w:r w:rsidRPr="00E27D23">
              <w:t>Parameter</w:t>
            </w:r>
          </w:p>
        </w:tc>
        <w:tc>
          <w:tcPr>
            <w:tcW w:w="3407" w:type="dxa"/>
            <w:tcBorders>
              <w:top w:val="single" w:sz="4" w:space="0" w:color="000000"/>
              <w:left w:val="single" w:sz="4" w:space="0" w:color="000000"/>
              <w:bottom w:val="single" w:sz="4" w:space="0" w:color="000000"/>
              <w:right w:val="single" w:sz="4" w:space="0" w:color="000000"/>
            </w:tcBorders>
            <w:vAlign w:val="center"/>
            <w:hideMark/>
          </w:tcPr>
          <w:p w14:paraId="2003ABAA" w14:textId="77777777" w:rsidR="00277723" w:rsidRPr="00E27D23" w:rsidRDefault="00277723">
            <w:pPr>
              <w:pStyle w:val="TAH"/>
            </w:pPr>
            <w:r w:rsidRPr="00E27D23">
              <w:t>Value</w:t>
            </w:r>
          </w:p>
        </w:tc>
        <w:tc>
          <w:tcPr>
            <w:tcW w:w="1700" w:type="dxa"/>
            <w:tcBorders>
              <w:top w:val="single" w:sz="4" w:space="0" w:color="000000"/>
              <w:left w:val="single" w:sz="4" w:space="0" w:color="000000"/>
              <w:bottom w:val="single" w:sz="4" w:space="0" w:color="000000"/>
              <w:right w:val="single" w:sz="4" w:space="0" w:color="000000"/>
            </w:tcBorders>
            <w:vAlign w:val="center"/>
            <w:hideMark/>
          </w:tcPr>
          <w:p w14:paraId="47DD4F28" w14:textId="77777777" w:rsidR="00277723" w:rsidRPr="00E27D23" w:rsidRDefault="00277723">
            <w:pPr>
              <w:pStyle w:val="TAH"/>
            </w:pPr>
            <w:r w:rsidRPr="00E27D23">
              <w:t>Value in binary</w:t>
            </w:r>
          </w:p>
        </w:tc>
        <w:tc>
          <w:tcPr>
            <w:tcW w:w="1250" w:type="dxa"/>
            <w:tcBorders>
              <w:top w:val="single" w:sz="4" w:space="0" w:color="000000"/>
              <w:left w:val="single" w:sz="4" w:space="0" w:color="000000"/>
              <w:bottom w:val="single" w:sz="4" w:space="0" w:color="000000"/>
              <w:right w:val="single" w:sz="4" w:space="0" w:color="000000"/>
            </w:tcBorders>
            <w:hideMark/>
          </w:tcPr>
          <w:p w14:paraId="1032866E" w14:textId="77777777" w:rsidR="00277723" w:rsidRPr="00E27D23" w:rsidRDefault="00277723">
            <w:pPr>
              <w:pStyle w:val="TAH"/>
            </w:pPr>
            <w:r w:rsidRPr="00E27D23">
              <w:t>Condition</w:t>
            </w:r>
          </w:p>
        </w:tc>
      </w:tr>
      <w:tr w:rsidR="00277723" w:rsidRPr="00E27D23" w14:paraId="364D9A9B" w14:textId="77777777" w:rsidTr="00277723">
        <w:tc>
          <w:tcPr>
            <w:tcW w:w="3582" w:type="dxa"/>
            <w:tcBorders>
              <w:top w:val="single" w:sz="4" w:space="0" w:color="000000"/>
              <w:left w:val="single" w:sz="4" w:space="0" w:color="000000"/>
              <w:bottom w:val="nil"/>
              <w:right w:val="single" w:sz="4" w:space="0" w:color="000000"/>
            </w:tcBorders>
            <w:hideMark/>
          </w:tcPr>
          <w:p w14:paraId="4722D0AE" w14:textId="77777777" w:rsidR="00277723" w:rsidRPr="00E27D23" w:rsidRDefault="00277723">
            <w:pPr>
              <w:pStyle w:val="TAL"/>
            </w:pPr>
            <w:r w:rsidRPr="00E27D23">
              <w:t>MCCH change notification</w:t>
            </w:r>
          </w:p>
        </w:tc>
        <w:tc>
          <w:tcPr>
            <w:tcW w:w="3407" w:type="dxa"/>
            <w:tcBorders>
              <w:top w:val="single" w:sz="4" w:space="0" w:color="000000"/>
              <w:left w:val="single" w:sz="4" w:space="0" w:color="000000"/>
              <w:bottom w:val="single" w:sz="4" w:space="0" w:color="000000"/>
              <w:right w:val="single" w:sz="4" w:space="0" w:color="000000"/>
            </w:tcBorders>
            <w:hideMark/>
          </w:tcPr>
          <w:p w14:paraId="1DAC7F26" w14:textId="77777777" w:rsidR="00277723" w:rsidRPr="00E27D23" w:rsidRDefault="00277723">
            <w:pPr>
              <w:pStyle w:val="TAL"/>
            </w:pPr>
            <w:r w:rsidRPr="00E27D23">
              <w:t>MSB indicates no new MBS service(s) start. LSB indicates no modification of MCCH information other than the change caused by start of new MBS service(s).</w:t>
            </w:r>
          </w:p>
        </w:tc>
        <w:tc>
          <w:tcPr>
            <w:tcW w:w="1700" w:type="dxa"/>
            <w:tcBorders>
              <w:top w:val="single" w:sz="4" w:space="0" w:color="000000"/>
              <w:left w:val="single" w:sz="4" w:space="0" w:color="000000"/>
              <w:bottom w:val="single" w:sz="4" w:space="0" w:color="000000"/>
              <w:right w:val="single" w:sz="4" w:space="0" w:color="000000"/>
            </w:tcBorders>
            <w:hideMark/>
          </w:tcPr>
          <w:p w14:paraId="7D96A9C5" w14:textId="77777777" w:rsidR="00277723" w:rsidRPr="00E27D23" w:rsidRDefault="00277723">
            <w:pPr>
              <w:pStyle w:val="TAL"/>
            </w:pPr>
            <w:r w:rsidRPr="00E27D23">
              <w:t>“00”</w:t>
            </w:r>
          </w:p>
        </w:tc>
        <w:tc>
          <w:tcPr>
            <w:tcW w:w="1250" w:type="dxa"/>
            <w:tcBorders>
              <w:top w:val="single" w:sz="4" w:space="0" w:color="000000"/>
              <w:left w:val="single" w:sz="4" w:space="0" w:color="000000"/>
              <w:bottom w:val="single" w:sz="4" w:space="0" w:color="000000"/>
              <w:right w:val="single" w:sz="4" w:space="0" w:color="000000"/>
            </w:tcBorders>
            <w:hideMark/>
          </w:tcPr>
          <w:p w14:paraId="17FBEA06" w14:textId="77777777" w:rsidR="00277723" w:rsidRPr="00E27D23" w:rsidRDefault="00277723">
            <w:pPr>
              <w:pStyle w:val="TAL"/>
              <w:rPr>
                <w:lang w:eastAsia="zh-CN"/>
              </w:rPr>
            </w:pPr>
            <w:r w:rsidRPr="00E27D23">
              <w:rPr>
                <w:lang w:eastAsia="zh-CN"/>
              </w:rPr>
              <w:t>NOT (Step 1, Step 17, Step 24)</w:t>
            </w:r>
          </w:p>
        </w:tc>
      </w:tr>
      <w:tr w:rsidR="00277723" w:rsidRPr="00E27D23" w14:paraId="201CC6D9" w14:textId="77777777" w:rsidTr="00277723">
        <w:tc>
          <w:tcPr>
            <w:tcW w:w="3582" w:type="dxa"/>
            <w:tcBorders>
              <w:top w:val="nil"/>
              <w:left w:val="single" w:sz="4" w:space="0" w:color="000000"/>
              <w:bottom w:val="nil"/>
              <w:right w:val="single" w:sz="4" w:space="0" w:color="000000"/>
            </w:tcBorders>
          </w:tcPr>
          <w:p w14:paraId="5A310F83" w14:textId="77777777" w:rsidR="00277723" w:rsidRPr="00E27D23" w:rsidRDefault="00277723">
            <w:pPr>
              <w:pStyle w:val="TAL"/>
              <w:rPr>
                <w:lang w:eastAsia="en-US"/>
              </w:rPr>
            </w:pPr>
          </w:p>
        </w:tc>
        <w:tc>
          <w:tcPr>
            <w:tcW w:w="3407" w:type="dxa"/>
            <w:tcBorders>
              <w:top w:val="single" w:sz="4" w:space="0" w:color="000000"/>
              <w:left w:val="single" w:sz="4" w:space="0" w:color="000000"/>
              <w:bottom w:val="single" w:sz="4" w:space="0" w:color="000000"/>
              <w:right w:val="single" w:sz="4" w:space="0" w:color="000000"/>
            </w:tcBorders>
            <w:hideMark/>
          </w:tcPr>
          <w:p w14:paraId="272D0150" w14:textId="77777777" w:rsidR="00277723" w:rsidRPr="00E27D23" w:rsidRDefault="00277723">
            <w:pPr>
              <w:pStyle w:val="TAL"/>
            </w:pPr>
            <w:r w:rsidRPr="00E27D23">
              <w:t>MSB indicates a new MBS service start. LSB indicates no modification of MCCH information other than the change caused by start of new MBS service(s).</w:t>
            </w:r>
          </w:p>
        </w:tc>
        <w:tc>
          <w:tcPr>
            <w:tcW w:w="1700" w:type="dxa"/>
            <w:tcBorders>
              <w:top w:val="single" w:sz="4" w:space="0" w:color="000000"/>
              <w:left w:val="single" w:sz="4" w:space="0" w:color="000000"/>
              <w:bottom w:val="single" w:sz="4" w:space="0" w:color="000000"/>
              <w:right w:val="single" w:sz="4" w:space="0" w:color="000000"/>
            </w:tcBorders>
            <w:hideMark/>
          </w:tcPr>
          <w:p w14:paraId="0498230C" w14:textId="77777777" w:rsidR="00277723" w:rsidRPr="00E27D23" w:rsidRDefault="00277723">
            <w:pPr>
              <w:pStyle w:val="TAL"/>
            </w:pPr>
            <w:r w:rsidRPr="00E27D23">
              <w:t>“10”</w:t>
            </w:r>
          </w:p>
        </w:tc>
        <w:tc>
          <w:tcPr>
            <w:tcW w:w="1250" w:type="dxa"/>
            <w:tcBorders>
              <w:top w:val="single" w:sz="4" w:space="0" w:color="000000"/>
              <w:left w:val="single" w:sz="4" w:space="0" w:color="000000"/>
              <w:bottom w:val="single" w:sz="4" w:space="0" w:color="000000"/>
              <w:right w:val="single" w:sz="4" w:space="0" w:color="000000"/>
            </w:tcBorders>
            <w:hideMark/>
          </w:tcPr>
          <w:p w14:paraId="5B8533B0" w14:textId="77777777" w:rsidR="00277723" w:rsidRPr="00E27D23" w:rsidRDefault="00277723">
            <w:pPr>
              <w:pStyle w:val="TAL"/>
              <w:rPr>
                <w:lang w:eastAsia="zh-CN"/>
              </w:rPr>
            </w:pPr>
            <w:r w:rsidRPr="00E27D23">
              <w:rPr>
                <w:lang w:eastAsia="zh-CN"/>
              </w:rPr>
              <w:t>Step 1</w:t>
            </w:r>
          </w:p>
        </w:tc>
      </w:tr>
      <w:tr w:rsidR="00277723" w:rsidRPr="00E27D23" w14:paraId="2C29BCA9" w14:textId="77777777" w:rsidTr="00277723">
        <w:tc>
          <w:tcPr>
            <w:tcW w:w="3582" w:type="dxa"/>
            <w:tcBorders>
              <w:top w:val="nil"/>
              <w:left w:val="single" w:sz="4" w:space="0" w:color="000000"/>
              <w:bottom w:val="single" w:sz="4" w:space="0" w:color="000000"/>
              <w:right w:val="single" w:sz="4" w:space="0" w:color="000000"/>
            </w:tcBorders>
          </w:tcPr>
          <w:p w14:paraId="0B05397E" w14:textId="77777777" w:rsidR="00277723" w:rsidRPr="00E27D23" w:rsidRDefault="00277723">
            <w:pPr>
              <w:pStyle w:val="TAL"/>
              <w:rPr>
                <w:lang w:eastAsia="en-US"/>
              </w:rPr>
            </w:pPr>
          </w:p>
        </w:tc>
        <w:tc>
          <w:tcPr>
            <w:tcW w:w="3407" w:type="dxa"/>
            <w:tcBorders>
              <w:top w:val="single" w:sz="4" w:space="0" w:color="000000"/>
              <w:left w:val="single" w:sz="4" w:space="0" w:color="000000"/>
              <w:bottom w:val="single" w:sz="4" w:space="0" w:color="000000"/>
              <w:right w:val="single" w:sz="4" w:space="0" w:color="000000"/>
            </w:tcBorders>
            <w:hideMark/>
          </w:tcPr>
          <w:p w14:paraId="627B5543" w14:textId="77777777" w:rsidR="00277723" w:rsidRPr="00E27D23" w:rsidRDefault="00277723">
            <w:pPr>
              <w:pStyle w:val="TAL"/>
            </w:pPr>
            <w:r w:rsidRPr="00E27D23">
              <w:t>MSB indicates no new MBS service(s) start. LSB indicates the modification of MCCH information other than the change caused by start of new MBS service(s).</w:t>
            </w:r>
          </w:p>
        </w:tc>
        <w:tc>
          <w:tcPr>
            <w:tcW w:w="1700" w:type="dxa"/>
            <w:tcBorders>
              <w:top w:val="single" w:sz="4" w:space="0" w:color="000000"/>
              <w:left w:val="single" w:sz="4" w:space="0" w:color="000000"/>
              <w:bottom w:val="single" w:sz="4" w:space="0" w:color="000000"/>
              <w:right w:val="single" w:sz="4" w:space="0" w:color="000000"/>
            </w:tcBorders>
            <w:hideMark/>
          </w:tcPr>
          <w:p w14:paraId="3082D7EA" w14:textId="77777777" w:rsidR="00277723" w:rsidRPr="00E27D23" w:rsidRDefault="00277723">
            <w:pPr>
              <w:pStyle w:val="TAL"/>
            </w:pPr>
            <w:r w:rsidRPr="00E27D23">
              <w:t>“01”</w:t>
            </w:r>
          </w:p>
        </w:tc>
        <w:tc>
          <w:tcPr>
            <w:tcW w:w="1250" w:type="dxa"/>
            <w:tcBorders>
              <w:top w:val="single" w:sz="4" w:space="0" w:color="000000"/>
              <w:left w:val="single" w:sz="4" w:space="0" w:color="000000"/>
              <w:bottom w:val="single" w:sz="4" w:space="0" w:color="000000"/>
              <w:right w:val="single" w:sz="4" w:space="0" w:color="000000"/>
            </w:tcBorders>
            <w:hideMark/>
          </w:tcPr>
          <w:p w14:paraId="26A1E70E" w14:textId="77777777" w:rsidR="00277723" w:rsidRPr="00E27D23" w:rsidRDefault="00277723">
            <w:pPr>
              <w:pStyle w:val="TAL"/>
              <w:rPr>
                <w:lang w:eastAsia="zh-CN"/>
              </w:rPr>
            </w:pPr>
            <w:r w:rsidRPr="00E27D23">
              <w:rPr>
                <w:lang w:eastAsia="zh-CN"/>
              </w:rPr>
              <w:t>Step 17, Step 24</w:t>
            </w:r>
          </w:p>
        </w:tc>
      </w:tr>
    </w:tbl>
    <w:p w14:paraId="58375830" w14:textId="77777777" w:rsidR="00277723" w:rsidRPr="00E27D23" w:rsidRDefault="00277723" w:rsidP="00277723">
      <w:pPr>
        <w:rPr>
          <w:lang w:eastAsia="en-US"/>
        </w:rPr>
      </w:pPr>
    </w:p>
    <w:p w14:paraId="23D52E06" w14:textId="77777777" w:rsidR="00277723" w:rsidRPr="00E27D23" w:rsidRDefault="00277723" w:rsidP="00277723">
      <w:pPr>
        <w:pStyle w:val="Heading4"/>
      </w:pPr>
      <w:r w:rsidRPr="00E27D23">
        <w:t>14.1.1.4</w:t>
      </w:r>
      <w:r w:rsidRPr="00E27D23">
        <w:tab/>
        <w:t>MBS Broadcast/ MCCH Information Acquisition/ receiving SIB20 of an SCell via dedicated signalling</w:t>
      </w:r>
    </w:p>
    <w:p w14:paraId="4453549A" w14:textId="77777777" w:rsidR="00277723" w:rsidRPr="00E27D23" w:rsidRDefault="00277723" w:rsidP="00277723">
      <w:pPr>
        <w:pStyle w:val="Heading5"/>
      </w:pPr>
      <w:r w:rsidRPr="00E27D23">
        <w:t>14.1.1.4.1</w:t>
      </w:r>
      <w:r w:rsidRPr="00E27D23">
        <w:tab/>
        <w:t>MBS Broadcast/ MCCH Information Acquisition/ receiving SIB20 of an SCell via dedicated signalling / Intra-band Contiguous CA</w:t>
      </w:r>
    </w:p>
    <w:p w14:paraId="4BE1692B" w14:textId="77777777" w:rsidR="00277723" w:rsidRPr="00E27D23" w:rsidRDefault="00277723" w:rsidP="00277723">
      <w:pPr>
        <w:pStyle w:val="H6"/>
      </w:pPr>
      <w:r w:rsidRPr="00E27D23">
        <w:t>14.1.1.4.1.1</w:t>
      </w:r>
      <w:r w:rsidRPr="00E27D23">
        <w:tab/>
        <w:t>Test Purpose (TP)</w:t>
      </w:r>
    </w:p>
    <w:p w14:paraId="218C6C91" w14:textId="77777777" w:rsidR="00277723" w:rsidRPr="00E27D23" w:rsidRDefault="00277723" w:rsidP="00277723">
      <w:pPr>
        <w:pStyle w:val="H6"/>
      </w:pPr>
      <w:r w:rsidRPr="00E27D23">
        <w:t>(1)</w:t>
      </w:r>
    </w:p>
    <w:p w14:paraId="232DB744" w14:textId="77777777" w:rsidR="00277723" w:rsidRPr="00E27D23" w:rsidRDefault="00277723" w:rsidP="00277723">
      <w:pPr>
        <w:pStyle w:val="PL"/>
        <w:rPr>
          <w:noProof w:val="0"/>
        </w:rPr>
      </w:pPr>
      <w:r w:rsidRPr="00E27D23">
        <w:rPr>
          <w:b/>
          <w:i/>
          <w:noProof w:val="0"/>
        </w:rPr>
        <w:t xml:space="preserve">with </w:t>
      </w:r>
      <w:r w:rsidRPr="00E27D23">
        <w:rPr>
          <w:noProof w:val="0"/>
        </w:rPr>
        <w:t>{ UE in NR RRC CONNECTED state with SCell configured and interested to receive MBS broadcast services }</w:t>
      </w:r>
    </w:p>
    <w:p w14:paraId="2BDC7536" w14:textId="77777777" w:rsidR="00277723" w:rsidRPr="00E27D23" w:rsidRDefault="00277723" w:rsidP="00277723">
      <w:pPr>
        <w:pStyle w:val="PL"/>
        <w:rPr>
          <w:noProof w:val="0"/>
        </w:rPr>
      </w:pPr>
      <w:r w:rsidRPr="00E27D23">
        <w:rPr>
          <w:noProof w:val="0"/>
        </w:rPr>
        <w:t>ensure that {</w:t>
      </w:r>
    </w:p>
    <w:p w14:paraId="4389535C"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is receiving SIB20 for the Scell via dedicated signalling }</w:t>
      </w:r>
    </w:p>
    <w:p w14:paraId="064FD9DA"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starts acquiring the MBSBroadcastConfiguration message on MCCH in the Scell at the next repetition period and starts MBS reception }</w:t>
      </w:r>
    </w:p>
    <w:p w14:paraId="4065231D" w14:textId="77777777" w:rsidR="00277723" w:rsidRPr="00E27D23" w:rsidRDefault="00277723" w:rsidP="00277723">
      <w:pPr>
        <w:pStyle w:val="PL"/>
        <w:rPr>
          <w:noProof w:val="0"/>
        </w:rPr>
      </w:pPr>
      <w:r w:rsidRPr="00E27D23">
        <w:rPr>
          <w:noProof w:val="0"/>
        </w:rPr>
        <w:t xml:space="preserve">            }</w:t>
      </w:r>
    </w:p>
    <w:p w14:paraId="0300DBBE" w14:textId="77777777" w:rsidR="00277723" w:rsidRPr="00E27D23" w:rsidRDefault="00277723" w:rsidP="00277723">
      <w:pPr>
        <w:pStyle w:val="PL"/>
        <w:rPr>
          <w:noProof w:val="0"/>
        </w:rPr>
      </w:pPr>
    </w:p>
    <w:p w14:paraId="52FAB115" w14:textId="77777777" w:rsidR="00277723" w:rsidRPr="00E27D23" w:rsidRDefault="00277723" w:rsidP="00277723">
      <w:pPr>
        <w:pStyle w:val="H6"/>
      </w:pPr>
      <w:r w:rsidRPr="00E27D23">
        <w:t>14.1.1.4.1.2</w:t>
      </w:r>
      <w:r w:rsidRPr="00E27D23">
        <w:tab/>
        <w:t>Conformance requirements</w:t>
      </w:r>
    </w:p>
    <w:p w14:paraId="76686126" w14:textId="77777777" w:rsidR="00277723" w:rsidRPr="00E27D23" w:rsidRDefault="00277723" w:rsidP="00277723">
      <w:r w:rsidRPr="00E27D23">
        <w:t>References: The conformance requirements covered in the present TC are specified in: TS 38.331, clauses 5.9.2.2 and 5.9.2.3. Unless otherwise stated these are Rel-17 requirements.</w:t>
      </w:r>
    </w:p>
    <w:p w14:paraId="1D63DC94" w14:textId="77777777" w:rsidR="00277723" w:rsidRPr="00E27D23" w:rsidRDefault="00277723" w:rsidP="00277723">
      <w:r w:rsidRPr="00E27D23">
        <w:t>[TS 38.331, clause 5.9.2.2]</w:t>
      </w:r>
    </w:p>
    <w:p w14:paraId="1B11D14A" w14:textId="77777777" w:rsidR="00277723" w:rsidRPr="00E27D23" w:rsidRDefault="00277723" w:rsidP="00277723">
      <w:pPr>
        <w:rPr>
          <w:lang w:eastAsia="zh-CN"/>
        </w:rPr>
      </w:pPr>
      <w:r w:rsidRPr="00E27D23">
        <w:rPr>
          <w:lang w:eastAsia="zh-TW"/>
        </w:rPr>
        <w:t xml:space="preserve">A UE </w:t>
      </w:r>
      <w:r w:rsidRPr="00E27D23">
        <w:rPr>
          <w:lang w:eastAsia="zh-CN"/>
        </w:rPr>
        <w:t xml:space="preserve">shall apply the MCCH information acquisition procedure upon becoming interested to receive MBS broadcast services. </w:t>
      </w:r>
      <w:r w:rsidRPr="00E27D23">
        <w:rPr>
          <w:lang w:eastAsia="zh-TW"/>
        </w:rPr>
        <w:t xml:space="preserve">A </w:t>
      </w:r>
      <w:r w:rsidRPr="00E27D23">
        <w:rPr>
          <w:lang w:eastAsia="zh-CN"/>
        </w:rPr>
        <w:t xml:space="preserve">UE interested to receive MBS broadcast services shall apply the MCCH information acquisition procedure upon entering the cell providing </w:t>
      </w:r>
      <w:r w:rsidRPr="00E27D23">
        <w:rPr>
          <w:i/>
          <w:lang w:eastAsia="zh-CN"/>
        </w:rPr>
        <w:t>SIB20</w:t>
      </w:r>
      <w:r w:rsidRPr="00E27D23">
        <w:rPr>
          <w:lang w:eastAsia="zh-CN"/>
        </w:rPr>
        <w:t xml:space="preserve"> (e.g. upon power on, following UE mobility), upon receiving </w:t>
      </w:r>
      <w:r w:rsidRPr="00E27D23">
        <w:rPr>
          <w:i/>
          <w:lang w:eastAsia="zh-CN"/>
        </w:rPr>
        <w:t>SIB20</w:t>
      </w:r>
      <w:r w:rsidRPr="00E27D23">
        <w:rPr>
          <w:lang w:eastAsia="zh-CN"/>
        </w:rPr>
        <w:t xml:space="preserve"> of an SCell via dedicated signalling and upon receiving a notification that the MCCH information has changed due to the start of new MBS service(s). </w:t>
      </w:r>
    </w:p>
    <w:p w14:paraId="1596CE37" w14:textId="77777777" w:rsidR="00277723" w:rsidRPr="00E27D23" w:rsidRDefault="00277723" w:rsidP="00277723">
      <w:r w:rsidRPr="00E27D23">
        <w:t>[TS 38.331, clause 5.9.2.3]</w:t>
      </w:r>
    </w:p>
    <w:p w14:paraId="5571CEA6" w14:textId="77777777" w:rsidR="00277723" w:rsidRPr="00E27D23" w:rsidRDefault="00277723" w:rsidP="00277723">
      <w:pPr>
        <w:rPr>
          <w:lang w:eastAsia="zh-CN"/>
        </w:rPr>
      </w:pPr>
      <w:r w:rsidRPr="00E27D23">
        <w:rPr>
          <w:lang w:eastAsia="zh-CN"/>
        </w:rPr>
        <w:t>An MBS capable UE interested to receive or receiving an MBS broadcast service shall:</w:t>
      </w:r>
    </w:p>
    <w:p w14:paraId="0A1198C4" w14:textId="77777777" w:rsidR="00277723" w:rsidRPr="00E27D23" w:rsidRDefault="00277723" w:rsidP="00277723">
      <w:pPr>
        <w:pStyle w:val="B2"/>
        <w:rPr>
          <w:lang w:eastAsia="zh-CN"/>
        </w:rPr>
      </w:pPr>
      <w:r w:rsidRPr="00E27D23">
        <w:rPr>
          <w:lang w:eastAsia="zh-CN"/>
        </w:rPr>
        <w:t>…</w:t>
      </w:r>
    </w:p>
    <w:p w14:paraId="601E3E3D" w14:textId="77777777" w:rsidR="00277723" w:rsidRPr="00E27D23" w:rsidRDefault="00277723" w:rsidP="00277723">
      <w:pPr>
        <w:pStyle w:val="B1"/>
        <w:rPr>
          <w:lang w:eastAsia="zh-CN"/>
        </w:rPr>
      </w:pPr>
      <w:r w:rsidRPr="00E27D23">
        <w:rPr>
          <w:lang w:eastAsia="zh-CN"/>
        </w:rPr>
        <w:t>1&gt;</w:t>
      </w:r>
      <w:r w:rsidRPr="00E27D23">
        <w:rPr>
          <w:lang w:eastAsia="zh-CN"/>
        </w:rPr>
        <w:tab/>
        <w:t xml:space="preserve">if the UE enters a cell broadcasting </w:t>
      </w:r>
      <w:r w:rsidRPr="00E27D23">
        <w:rPr>
          <w:i/>
          <w:lang w:eastAsia="zh-CN"/>
        </w:rPr>
        <w:t>SIB20</w:t>
      </w:r>
      <w:r w:rsidRPr="00E27D23">
        <w:rPr>
          <w:lang w:eastAsia="zh-CN"/>
        </w:rPr>
        <w:t>; or</w:t>
      </w:r>
    </w:p>
    <w:p w14:paraId="03469C5B" w14:textId="77777777" w:rsidR="00277723" w:rsidRPr="00E27D23" w:rsidRDefault="00277723" w:rsidP="00277723">
      <w:pPr>
        <w:pStyle w:val="B1"/>
        <w:rPr>
          <w:lang w:eastAsia="zh-CN"/>
        </w:rPr>
      </w:pPr>
      <w:r w:rsidRPr="00E27D23">
        <w:rPr>
          <w:lang w:eastAsia="zh-CN"/>
        </w:rPr>
        <w:t>1&gt;</w:t>
      </w:r>
      <w:r w:rsidRPr="00E27D23">
        <w:rPr>
          <w:lang w:eastAsia="zh-CN"/>
        </w:rPr>
        <w:tab/>
        <w:t xml:space="preserve">if the UE receives </w:t>
      </w:r>
      <w:r w:rsidRPr="00E27D23">
        <w:rPr>
          <w:i/>
        </w:rPr>
        <w:t>sCellSIB20</w:t>
      </w:r>
      <w:r w:rsidRPr="00E27D23">
        <w:rPr>
          <w:lang w:eastAsia="zh-CN"/>
        </w:rPr>
        <w:t>:</w:t>
      </w:r>
    </w:p>
    <w:p w14:paraId="46E8FBA4" w14:textId="77777777" w:rsidR="00277723" w:rsidRPr="00E27D23" w:rsidRDefault="00277723" w:rsidP="00277723">
      <w:pPr>
        <w:pStyle w:val="B2"/>
        <w:rPr>
          <w:lang w:eastAsia="zh-CN"/>
        </w:rPr>
      </w:pPr>
      <w:r w:rsidRPr="00E27D23">
        <w:rPr>
          <w:lang w:eastAsia="zh-CN"/>
        </w:rPr>
        <w:t>2&gt;</w:t>
      </w:r>
      <w:r w:rsidRPr="00E27D23">
        <w:rPr>
          <w:lang w:eastAsia="zh-CN"/>
        </w:rPr>
        <w:tab/>
        <w:t xml:space="preserve">acquire the </w:t>
      </w:r>
      <w:r w:rsidRPr="00E27D23">
        <w:rPr>
          <w:i/>
          <w:lang w:eastAsia="zh-CN"/>
        </w:rPr>
        <w:t>MBSBroadcastConfiguration</w:t>
      </w:r>
      <w:r w:rsidRPr="00E27D23">
        <w:rPr>
          <w:lang w:eastAsia="zh-CN"/>
        </w:rPr>
        <w:t xml:space="preserve"> message on MCCH in the concerned cell at the next repetition period.</w:t>
      </w:r>
    </w:p>
    <w:p w14:paraId="730A9F57" w14:textId="77777777" w:rsidR="00277723" w:rsidRPr="00E27D23" w:rsidRDefault="00277723" w:rsidP="00277723">
      <w:pPr>
        <w:pStyle w:val="H6"/>
      </w:pPr>
      <w:r w:rsidRPr="00E27D23">
        <w:t>14.1.1.4.1.3</w:t>
      </w:r>
      <w:r w:rsidRPr="00E27D23">
        <w:tab/>
        <w:t>Test description</w:t>
      </w:r>
    </w:p>
    <w:p w14:paraId="798FB880" w14:textId="77777777" w:rsidR="00277723" w:rsidRPr="00E27D23" w:rsidRDefault="00277723" w:rsidP="00277723">
      <w:pPr>
        <w:pStyle w:val="H6"/>
      </w:pPr>
      <w:r w:rsidRPr="00E27D23">
        <w:t>14.1.1.4.1.3.1</w:t>
      </w:r>
      <w:r w:rsidRPr="00E27D23">
        <w:tab/>
        <w:t>Pre-test conditions</w:t>
      </w:r>
    </w:p>
    <w:p w14:paraId="19A5F5EC" w14:textId="77777777" w:rsidR="00277723" w:rsidRPr="00E27D23" w:rsidRDefault="00277723" w:rsidP="00277723">
      <w:pPr>
        <w:pStyle w:val="H6"/>
      </w:pPr>
      <w:r w:rsidRPr="00E27D23">
        <w:t>System Simulator:</w:t>
      </w:r>
    </w:p>
    <w:p w14:paraId="0ED8161C" w14:textId="77777777" w:rsidR="00277723" w:rsidRPr="00E27D23" w:rsidRDefault="00277723" w:rsidP="00277723">
      <w:pPr>
        <w:pStyle w:val="B1"/>
        <w:rPr>
          <w:lang w:eastAsia="zh-CN"/>
        </w:rPr>
      </w:pPr>
      <w:r w:rsidRPr="00E27D23">
        <w:t>-</w:t>
      </w:r>
      <w:r w:rsidRPr="00E27D23">
        <w:tab/>
      </w:r>
      <w:bookmarkStart w:id="257" w:name="_Hlk15548608"/>
      <w:r w:rsidRPr="00E27D23">
        <w:rPr>
          <w:lang w:eastAsia="zh-CN"/>
        </w:rPr>
        <w:t>NR Cell 1 is the PCell, NR Cell 3 is the SCell</w:t>
      </w:r>
      <w:bookmarkEnd w:id="257"/>
      <w:r w:rsidRPr="00E27D23">
        <w:rPr>
          <w:lang w:eastAsia="zh-CN"/>
        </w:rPr>
        <w:t xml:space="preserve"> to be added.</w:t>
      </w:r>
    </w:p>
    <w:p w14:paraId="12D4EC91" w14:textId="77777777" w:rsidR="00277723" w:rsidRPr="00E27D23" w:rsidRDefault="00277723" w:rsidP="00277723">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0D843997" w14:textId="77777777" w:rsidR="00277723" w:rsidRPr="00E27D23" w:rsidRDefault="00277723" w:rsidP="00277723">
      <w:pPr>
        <w:pStyle w:val="H6"/>
      </w:pPr>
      <w:r w:rsidRPr="00E27D23">
        <w:t>UE:</w:t>
      </w:r>
    </w:p>
    <w:p w14:paraId="24A21133" w14:textId="77777777" w:rsidR="00277723" w:rsidRPr="00E27D23" w:rsidRDefault="00277723" w:rsidP="00277723">
      <w:pPr>
        <w:ind w:left="568" w:hanging="284"/>
      </w:pPr>
      <w:r w:rsidRPr="00E27D23">
        <w:t>-</w:t>
      </w:r>
      <w:r w:rsidRPr="00E27D23">
        <w:tab/>
        <w:t xml:space="preserve">UE is made </w:t>
      </w:r>
      <w:r w:rsidRPr="00E27D23">
        <w:rPr>
          <w:lang w:eastAsia="zh-CN"/>
        </w:rPr>
        <w:t xml:space="preserve">interested in </w:t>
      </w:r>
      <w:r w:rsidRPr="00E27D23">
        <w:t>receiv</w:t>
      </w:r>
      <w:r w:rsidRPr="00E27D23">
        <w:rPr>
          <w:lang w:eastAsia="zh-CN"/>
        </w:rPr>
        <w:t xml:space="preserve">ing </w:t>
      </w:r>
      <w:r w:rsidRPr="00E27D23">
        <w:t>MBS Broadcast service with MBS Service ID</w:t>
      </w:r>
      <w:r w:rsidRPr="00E27D23" w:rsidDel="00D103EC">
        <w:t xml:space="preserve"> </w:t>
      </w:r>
      <w:r w:rsidRPr="00E27D23">
        <w:rPr>
          <w:lang w:eastAsia="zh-CN"/>
        </w:rPr>
        <w:t>‘000001’H</w:t>
      </w:r>
      <w:r w:rsidRPr="00E27D23">
        <w:t>.</w:t>
      </w:r>
    </w:p>
    <w:p w14:paraId="787AA5F8" w14:textId="77777777" w:rsidR="00277723" w:rsidRPr="00E27D23" w:rsidRDefault="00277723" w:rsidP="00277723">
      <w:pPr>
        <w:pStyle w:val="H6"/>
      </w:pPr>
      <w:r w:rsidRPr="00E27D23">
        <w:t>Preamble:</w:t>
      </w:r>
    </w:p>
    <w:p w14:paraId="143E1022" w14:textId="77777777" w:rsidR="00277723" w:rsidRPr="00E27D23" w:rsidRDefault="00277723" w:rsidP="00277723">
      <w:pPr>
        <w:pStyle w:val="B1"/>
      </w:pPr>
      <w:r w:rsidRPr="00E27D23">
        <w:t>-</w:t>
      </w:r>
      <w:r w:rsidRPr="00E27D23">
        <w:tab/>
        <w:t xml:space="preserve">The UE is in state 3N-A on NR Cell 1 (serving cell) according to TS 38.508-1 [4] Table 4.4A.2-1 with Test Mode = on to activate UE TEST MODE </w:t>
      </w:r>
      <w:r w:rsidRPr="00E27D23">
        <w:rPr>
          <w:lang w:eastAsia="zh-CN"/>
        </w:rPr>
        <w:t>C</w:t>
      </w:r>
      <w:r w:rsidRPr="00E27D23">
        <w:t xml:space="preserve"> and Test Loop Function = off.</w:t>
      </w:r>
    </w:p>
    <w:p w14:paraId="2BFDB7B4" w14:textId="77777777" w:rsidR="00277723" w:rsidRPr="00E27D23" w:rsidRDefault="00277723" w:rsidP="00277723">
      <w:pPr>
        <w:pStyle w:val="H6"/>
      </w:pPr>
      <w:r w:rsidRPr="00E27D23">
        <w:t>14.1.1.4.1.3.2</w:t>
      </w:r>
      <w:r w:rsidRPr="00E27D23">
        <w:tab/>
        <w:t>Test procedure sequence</w:t>
      </w:r>
    </w:p>
    <w:p w14:paraId="3F7D3594" w14:textId="77777777" w:rsidR="00277723" w:rsidRPr="00E27D23" w:rsidRDefault="00277723" w:rsidP="00277723">
      <w:pPr>
        <w:pStyle w:val="TH"/>
      </w:pPr>
      <w:r w:rsidRPr="00E27D23">
        <w:t>Table 14.1.1.4.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E27D23" w14:paraId="17E4F2F4" w14:textId="77777777" w:rsidTr="002745DF">
        <w:tc>
          <w:tcPr>
            <w:tcW w:w="533" w:type="dxa"/>
            <w:tcBorders>
              <w:top w:val="single" w:sz="4" w:space="0" w:color="auto"/>
              <w:left w:val="single" w:sz="4" w:space="0" w:color="auto"/>
              <w:bottom w:val="nil"/>
              <w:right w:val="single" w:sz="4" w:space="0" w:color="auto"/>
            </w:tcBorders>
            <w:hideMark/>
          </w:tcPr>
          <w:p w14:paraId="417D49A7" w14:textId="77777777" w:rsidR="00277723" w:rsidRPr="00E27D23" w:rsidRDefault="00277723" w:rsidP="002745DF">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7E7F722B" w14:textId="77777777" w:rsidR="00277723" w:rsidRPr="00E27D23" w:rsidRDefault="00277723" w:rsidP="002745DF">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7A4BC80A" w14:textId="77777777" w:rsidR="00277723" w:rsidRPr="00E27D23" w:rsidRDefault="00277723" w:rsidP="002745D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4846218A" w14:textId="77777777" w:rsidR="00277723" w:rsidRPr="00E27D23" w:rsidRDefault="00277723" w:rsidP="002745D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4581995A" w14:textId="77777777" w:rsidR="00277723" w:rsidRPr="00E27D23" w:rsidRDefault="00277723" w:rsidP="002745DF">
            <w:pPr>
              <w:pStyle w:val="TAH"/>
            </w:pPr>
            <w:r w:rsidRPr="00E27D23">
              <w:t>Verdict</w:t>
            </w:r>
          </w:p>
        </w:tc>
      </w:tr>
      <w:tr w:rsidR="00277723" w:rsidRPr="00E27D23" w14:paraId="0D8379F7" w14:textId="77777777" w:rsidTr="002745DF">
        <w:tc>
          <w:tcPr>
            <w:tcW w:w="533" w:type="dxa"/>
            <w:tcBorders>
              <w:top w:val="nil"/>
              <w:left w:val="single" w:sz="4" w:space="0" w:color="auto"/>
              <w:bottom w:val="single" w:sz="4" w:space="0" w:color="auto"/>
              <w:right w:val="single" w:sz="4" w:space="0" w:color="auto"/>
            </w:tcBorders>
          </w:tcPr>
          <w:p w14:paraId="45494BA3" w14:textId="77777777" w:rsidR="00277723" w:rsidRPr="00E27D23" w:rsidRDefault="00277723" w:rsidP="002745DF">
            <w:pPr>
              <w:pStyle w:val="TAH"/>
            </w:pPr>
          </w:p>
        </w:tc>
        <w:tc>
          <w:tcPr>
            <w:tcW w:w="3967" w:type="dxa"/>
            <w:tcBorders>
              <w:top w:val="nil"/>
              <w:left w:val="single" w:sz="4" w:space="0" w:color="auto"/>
              <w:bottom w:val="single" w:sz="4" w:space="0" w:color="auto"/>
              <w:right w:val="single" w:sz="4" w:space="0" w:color="auto"/>
            </w:tcBorders>
          </w:tcPr>
          <w:p w14:paraId="27E7939E" w14:textId="77777777" w:rsidR="00277723" w:rsidRPr="00E27D23" w:rsidRDefault="00277723"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7A16E159" w14:textId="77777777" w:rsidR="00277723" w:rsidRPr="00E27D23" w:rsidRDefault="00277723" w:rsidP="002745D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5AD00213" w14:textId="77777777" w:rsidR="00277723" w:rsidRPr="00E27D23" w:rsidRDefault="00277723" w:rsidP="002745DF">
            <w:pPr>
              <w:pStyle w:val="TAH"/>
            </w:pPr>
            <w:r w:rsidRPr="00E27D23">
              <w:t>Message</w:t>
            </w:r>
          </w:p>
        </w:tc>
        <w:tc>
          <w:tcPr>
            <w:tcW w:w="567" w:type="dxa"/>
            <w:tcBorders>
              <w:top w:val="nil"/>
              <w:left w:val="single" w:sz="4" w:space="0" w:color="auto"/>
              <w:bottom w:val="single" w:sz="4" w:space="0" w:color="auto"/>
              <w:right w:val="single" w:sz="4" w:space="0" w:color="auto"/>
            </w:tcBorders>
          </w:tcPr>
          <w:p w14:paraId="78EC7EB9" w14:textId="77777777" w:rsidR="00277723" w:rsidRPr="00E27D23" w:rsidRDefault="00277723" w:rsidP="002745DF">
            <w:pPr>
              <w:pStyle w:val="TAH"/>
            </w:pPr>
          </w:p>
        </w:tc>
        <w:tc>
          <w:tcPr>
            <w:tcW w:w="850" w:type="dxa"/>
            <w:tcBorders>
              <w:top w:val="nil"/>
              <w:left w:val="single" w:sz="4" w:space="0" w:color="auto"/>
              <w:bottom w:val="single" w:sz="4" w:space="0" w:color="auto"/>
              <w:right w:val="single" w:sz="4" w:space="0" w:color="auto"/>
            </w:tcBorders>
          </w:tcPr>
          <w:p w14:paraId="23C667A9" w14:textId="77777777" w:rsidR="00277723" w:rsidRPr="00E27D23" w:rsidRDefault="00277723" w:rsidP="002745DF">
            <w:pPr>
              <w:pStyle w:val="TAH"/>
            </w:pPr>
          </w:p>
        </w:tc>
      </w:tr>
      <w:tr w:rsidR="00277723" w:rsidRPr="00E27D23" w14:paraId="453FB36F" w14:textId="77777777" w:rsidTr="002745DF">
        <w:tc>
          <w:tcPr>
            <w:tcW w:w="533" w:type="dxa"/>
            <w:tcBorders>
              <w:top w:val="single" w:sz="4" w:space="0" w:color="auto"/>
              <w:left w:val="single" w:sz="4" w:space="0" w:color="auto"/>
              <w:bottom w:val="single" w:sz="4" w:space="0" w:color="auto"/>
              <w:right w:val="single" w:sz="4" w:space="0" w:color="auto"/>
            </w:tcBorders>
          </w:tcPr>
          <w:p w14:paraId="07EABBB8" w14:textId="77777777" w:rsidR="00277723" w:rsidRPr="00E27D23" w:rsidRDefault="00277723" w:rsidP="002745DF">
            <w:pPr>
              <w:pStyle w:val="TAC"/>
              <w:rPr>
                <w:lang w:eastAsia="zh-CN"/>
              </w:rPr>
            </w:pPr>
            <w:r w:rsidRPr="00E27D23">
              <w:rPr>
                <w:lang w:eastAsia="zh-CN"/>
              </w:rPr>
              <w:t>1</w:t>
            </w:r>
          </w:p>
        </w:tc>
        <w:tc>
          <w:tcPr>
            <w:tcW w:w="3967" w:type="dxa"/>
            <w:tcBorders>
              <w:top w:val="single" w:sz="4" w:space="0" w:color="auto"/>
              <w:left w:val="single" w:sz="4" w:space="0" w:color="auto"/>
              <w:bottom w:val="single" w:sz="4" w:space="0" w:color="auto"/>
              <w:right w:val="single" w:sz="4" w:space="0" w:color="auto"/>
            </w:tcBorders>
          </w:tcPr>
          <w:p w14:paraId="53304428" w14:textId="4F7E820F" w:rsidR="00277723" w:rsidRPr="00E27D23" w:rsidRDefault="00277723" w:rsidP="002745DF">
            <w:pPr>
              <w:pStyle w:val="TAL"/>
              <w:rPr>
                <w:lang w:eastAsia="zh-CN"/>
              </w:rPr>
            </w:pPr>
            <w:r w:rsidRPr="00E27D23">
              <w:t xml:space="preserve">The SS transmits an </w:t>
            </w:r>
            <w:r w:rsidRPr="00E27D23">
              <w:rPr>
                <w:i/>
              </w:rPr>
              <w:t>RRCReconfiguration</w:t>
            </w:r>
            <w:r w:rsidR="007B54E0" w:rsidRPr="00E27D23">
              <w:rPr>
                <w:i/>
              </w:rPr>
              <w:t xml:space="preserve"> </w:t>
            </w:r>
            <w:r w:rsidRPr="00E27D23">
              <w:t>message containing a sCellToAddModList with SCell NR Cell 3 addition.</w:t>
            </w:r>
          </w:p>
        </w:tc>
        <w:tc>
          <w:tcPr>
            <w:tcW w:w="708" w:type="dxa"/>
            <w:tcBorders>
              <w:top w:val="single" w:sz="4" w:space="0" w:color="auto"/>
              <w:left w:val="single" w:sz="4" w:space="0" w:color="auto"/>
              <w:bottom w:val="single" w:sz="4" w:space="0" w:color="auto"/>
              <w:right w:val="single" w:sz="4" w:space="0" w:color="auto"/>
            </w:tcBorders>
          </w:tcPr>
          <w:p w14:paraId="7DB382DA"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AAFDA9B" w14:textId="77777777" w:rsidR="00277723" w:rsidRPr="00E27D23" w:rsidRDefault="00277723" w:rsidP="002745DF">
            <w:pPr>
              <w:pStyle w:val="TAL"/>
            </w:pPr>
            <w:r w:rsidRPr="00E27D23">
              <w:rPr>
                <w:iCs/>
              </w:rPr>
              <w:t xml:space="preserve">NR RRC: </w:t>
            </w:r>
            <w:r w:rsidRPr="00E27D23">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77625E6C"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13CD4794" w14:textId="77777777" w:rsidR="00277723" w:rsidRPr="00E27D23" w:rsidRDefault="00277723" w:rsidP="002745DF">
            <w:pPr>
              <w:pStyle w:val="TAC"/>
            </w:pPr>
            <w:r w:rsidRPr="00E27D23">
              <w:t>-</w:t>
            </w:r>
          </w:p>
        </w:tc>
      </w:tr>
      <w:tr w:rsidR="00277723" w:rsidRPr="00E27D23" w14:paraId="6131491C" w14:textId="77777777" w:rsidTr="002745DF">
        <w:tc>
          <w:tcPr>
            <w:tcW w:w="533" w:type="dxa"/>
            <w:tcBorders>
              <w:top w:val="single" w:sz="4" w:space="0" w:color="auto"/>
              <w:left w:val="single" w:sz="4" w:space="0" w:color="auto"/>
              <w:bottom w:val="single" w:sz="4" w:space="0" w:color="auto"/>
              <w:right w:val="single" w:sz="4" w:space="0" w:color="auto"/>
            </w:tcBorders>
          </w:tcPr>
          <w:p w14:paraId="37D38BC8" w14:textId="77777777" w:rsidR="00277723" w:rsidRPr="00E27D23" w:rsidRDefault="00277723" w:rsidP="002745DF">
            <w:pPr>
              <w:pStyle w:val="TAC"/>
              <w:rPr>
                <w:lang w:eastAsia="zh-CN"/>
              </w:rPr>
            </w:pPr>
            <w:r w:rsidRPr="00E27D23">
              <w:rPr>
                <w:lang w:eastAsia="zh-CN"/>
              </w:rPr>
              <w:t>2</w:t>
            </w:r>
          </w:p>
        </w:tc>
        <w:tc>
          <w:tcPr>
            <w:tcW w:w="3967" w:type="dxa"/>
            <w:tcBorders>
              <w:top w:val="single" w:sz="4" w:space="0" w:color="auto"/>
              <w:left w:val="single" w:sz="4" w:space="0" w:color="auto"/>
              <w:bottom w:val="single" w:sz="4" w:space="0" w:color="auto"/>
              <w:right w:val="single" w:sz="4" w:space="0" w:color="auto"/>
            </w:tcBorders>
          </w:tcPr>
          <w:p w14:paraId="49A6450F" w14:textId="77777777" w:rsidR="00277723" w:rsidRPr="00E27D23" w:rsidRDefault="00277723" w:rsidP="002745DF">
            <w:pPr>
              <w:pStyle w:val="TAL"/>
              <w:rPr>
                <w:lang w:eastAsia="zh-CN"/>
              </w:rPr>
            </w:pPr>
            <w:r w:rsidRPr="00E27D23">
              <w:t xml:space="preserve">The UE transmits an </w:t>
            </w:r>
            <w:r w:rsidRPr="00E27D23">
              <w:rPr>
                <w:i/>
              </w:rPr>
              <w:t>RRCReconfigurationComplet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0AB41C48"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AADA2BD" w14:textId="77777777" w:rsidR="00277723" w:rsidRPr="00E27D23" w:rsidRDefault="00277723" w:rsidP="002745DF">
            <w:pPr>
              <w:pStyle w:val="TAL"/>
            </w:pPr>
            <w:r w:rsidRPr="00E27D23">
              <w:rPr>
                <w:iCs/>
              </w:rPr>
              <w:t xml:space="preserve">NR RRC: </w:t>
            </w:r>
            <w:r w:rsidRPr="00E27D23">
              <w:rPr>
                <w:i/>
              </w:rPr>
              <w:t>RRCReconfigurationtComplete</w:t>
            </w:r>
          </w:p>
        </w:tc>
        <w:tc>
          <w:tcPr>
            <w:tcW w:w="567" w:type="dxa"/>
            <w:tcBorders>
              <w:top w:val="single" w:sz="4" w:space="0" w:color="auto"/>
              <w:left w:val="single" w:sz="4" w:space="0" w:color="auto"/>
              <w:bottom w:val="single" w:sz="4" w:space="0" w:color="auto"/>
              <w:right w:val="single" w:sz="4" w:space="0" w:color="auto"/>
            </w:tcBorders>
          </w:tcPr>
          <w:p w14:paraId="3249096C"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36FB4921" w14:textId="77777777" w:rsidR="00277723" w:rsidRPr="00E27D23" w:rsidRDefault="00277723" w:rsidP="002745DF">
            <w:pPr>
              <w:pStyle w:val="TAC"/>
            </w:pPr>
            <w:r w:rsidRPr="00E27D23">
              <w:t>-</w:t>
            </w:r>
          </w:p>
        </w:tc>
      </w:tr>
      <w:tr w:rsidR="00277723" w:rsidRPr="00E27D23" w14:paraId="359EA7B8" w14:textId="77777777" w:rsidTr="002745DF">
        <w:tc>
          <w:tcPr>
            <w:tcW w:w="533" w:type="dxa"/>
            <w:tcBorders>
              <w:top w:val="single" w:sz="4" w:space="0" w:color="auto"/>
              <w:left w:val="single" w:sz="4" w:space="0" w:color="auto"/>
              <w:bottom w:val="single" w:sz="4" w:space="0" w:color="auto"/>
              <w:right w:val="single" w:sz="4" w:space="0" w:color="auto"/>
            </w:tcBorders>
          </w:tcPr>
          <w:p w14:paraId="3ACE9402" w14:textId="77777777" w:rsidR="00277723" w:rsidRPr="00E27D23" w:rsidRDefault="00277723" w:rsidP="002745DF">
            <w:pPr>
              <w:pStyle w:val="TAC"/>
              <w:rPr>
                <w:lang w:eastAsia="zh-CN"/>
              </w:rPr>
            </w:pPr>
            <w:r w:rsidRPr="00E27D23">
              <w:rPr>
                <w:lang w:eastAsia="zh-CN"/>
              </w:rPr>
              <w:t>3</w:t>
            </w:r>
          </w:p>
        </w:tc>
        <w:tc>
          <w:tcPr>
            <w:tcW w:w="3967" w:type="dxa"/>
            <w:tcBorders>
              <w:top w:val="single" w:sz="4" w:space="0" w:color="auto"/>
              <w:left w:val="single" w:sz="4" w:space="0" w:color="auto"/>
              <w:bottom w:val="single" w:sz="4" w:space="0" w:color="auto"/>
              <w:right w:val="single" w:sz="4" w:space="0" w:color="auto"/>
            </w:tcBorders>
          </w:tcPr>
          <w:p w14:paraId="2210EC97" w14:textId="77777777" w:rsidR="00277723" w:rsidRPr="00E27D23" w:rsidRDefault="00277723" w:rsidP="002745DF">
            <w:pPr>
              <w:pStyle w:val="TAL"/>
              <w:rPr>
                <w:lang w:eastAsia="zh-CN"/>
              </w:rPr>
            </w:pPr>
            <w:r w:rsidRPr="00E27D23">
              <w:t>The SS transmits Activation MAC control element to activate NR SCell 3.</w:t>
            </w:r>
          </w:p>
        </w:tc>
        <w:tc>
          <w:tcPr>
            <w:tcW w:w="708" w:type="dxa"/>
            <w:tcBorders>
              <w:top w:val="single" w:sz="4" w:space="0" w:color="auto"/>
              <w:left w:val="single" w:sz="4" w:space="0" w:color="auto"/>
              <w:bottom w:val="single" w:sz="4" w:space="0" w:color="auto"/>
              <w:right w:val="single" w:sz="4" w:space="0" w:color="auto"/>
            </w:tcBorders>
          </w:tcPr>
          <w:p w14:paraId="7E512ADA"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AE5F0C6" w14:textId="77777777" w:rsidR="00277723" w:rsidRPr="00E27D23" w:rsidRDefault="00277723" w:rsidP="002745DF">
            <w:pPr>
              <w:pStyle w:val="TAL"/>
            </w:pPr>
            <w:r w:rsidRPr="00E27D23">
              <w:t>MAC PDU (SCell Activation/Deactivation MAC CE of one octet (C</w:t>
            </w:r>
            <w:r w:rsidRPr="00E27D23">
              <w:rPr>
                <w:vertAlign w:val="subscript"/>
              </w:rPr>
              <w:t>1</w:t>
            </w:r>
            <w:r w:rsidRPr="00E27D23">
              <w:t>=1))</w:t>
            </w:r>
          </w:p>
        </w:tc>
        <w:tc>
          <w:tcPr>
            <w:tcW w:w="567" w:type="dxa"/>
            <w:tcBorders>
              <w:top w:val="single" w:sz="4" w:space="0" w:color="auto"/>
              <w:left w:val="single" w:sz="4" w:space="0" w:color="auto"/>
              <w:bottom w:val="single" w:sz="4" w:space="0" w:color="auto"/>
              <w:right w:val="single" w:sz="4" w:space="0" w:color="auto"/>
            </w:tcBorders>
          </w:tcPr>
          <w:p w14:paraId="32528DE8" w14:textId="5A16224D" w:rsidR="00277723" w:rsidRPr="00E27D23" w:rsidRDefault="007B54E0"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241ADD0B" w14:textId="2DF28F87" w:rsidR="00277723" w:rsidRPr="00E27D23" w:rsidRDefault="007B54E0" w:rsidP="002745DF">
            <w:pPr>
              <w:pStyle w:val="TAC"/>
            </w:pPr>
            <w:r w:rsidRPr="00E27D23">
              <w:t>-</w:t>
            </w:r>
          </w:p>
        </w:tc>
      </w:tr>
      <w:tr w:rsidR="00277723" w:rsidRPr="00E27D23" w14:paraId="57E02106" w14:textId="77777777" w:rsidTr="002745DF">
        <w:tc>
          <w:tcPr>
            <w:tcW w:w="533" w:type="dxa"/>
            <w:tcBorders>
              <w:top w:val="single" w:sz="4" w:space="0" w:color="auto"/>
              <w:left w:val="single" w:sz="4" w:space="0" w:color="auto"/>
              <w:bottom w:val="single" w:sz="4" w:space="0" w:color="auto"/>
              <w:right w:val="single" w:sz="4" w:space="0" w:color="auto"/>
            </w:tcBorders>
          </w:tcPr>
          <w:p w14:paraId="22950494" w14:textId="77777777" w:rsidR="00277723" w:rsidRPr="00E27D23" w:rsidRDefault="00277723" w:rsidP="002745DF">
            <w:pPr>
              <w:pStyle w:val="TAC"/>
              <w:rPr>
                <w:lang w:eastAsia="zh-CN"/>
              </w:rPr>
            </w:pPr>
            <w:r w:rsidRPr="00E27D23">
              <w:rPr>
                <w:lang w:eastAsia="zh-CN"/>
              </w:rPr>
              <w:t>4</w:t>
            </w:r>
          </w:p>
        </w:tc>
        <w:tc>
          <w:tcPr>
            <w:tcW w:w="3967" w:type="dxa"/>
            <w:tcBorders>
              <w:top w:val="single" w:sz="4" w:space="0" w:color="auto"/>
              <w:left w:val="single" w:sz="4" w:space="0" w:color="auto"/>
              <w:bottom w:val="single" w:sz="4" w:space="0" w:color="auto"/>
              <w:right w:val="single" w:sz="4" w:space="0" w:color="auto"/>
            </w:tcBorders>
          </w:tcPr>
          <w:p w14:paraId="49DD6739" w14:textId="77777777" w:rsidR="00277723" w:rsidRPr="00E27D23" w:rsidRDefault="00277723" w:rsidP="002745DF">
            <w:pPr>
              <w:pStyle w:val="TAL"/>
              <w:rPr>
                <w:lang w:eastAsia="zh-CN"/>
              </w:rPr>
            </w:pPr>
            <w:r w:rsidRPr="00E27D23">
              <w:rPr>
                <w:lang w:eastAsia="zh-CN"/>
              </w:rPr>
              <w:t xml:space="preserve">The SS starts to transmit </w:t>
            </w:r>
            <w:r w:rsidRPr="00E27D23">
              <w:rPr>
                <w:i/>
                <w:color w:val="000000"/>
              </w:rPr>
              <w:t>MBSBroadcastConfiguration</w:t>
            </w:r>
            <w:r w:rsidRPr="00E27D23">
              <w:rPr>
                <w:i/>
                <w:color w:val="000000"/>
                <w:lang w:eastAsia="zh-CN"/>
              </w:rPr>
              <w:t xml:space="preserve"> </w:t>
            </w:r>
            <w:r w:rsidRPr="00E27D23">
              <w:rPr>
                <w:lang w:eastAsia="zh-CN"/>
              </w:rPr>
              <w:t>message on NR Cell 3</w:t>
            </w:r>
          </w:p>
        </w:tc>
        <w:tc>
          <w:tcPr>
            <w:tcW w:w="708" w:type="dxa"/>
            <w:tcBorders>
              <w:top w:val="single" w:sz="4" w:space="0" w:color="auto"/>
              <w:left w:val="single" w:sz="4" w:space="0" w:color="auto"/>
              <w:bottom w:val="single" w:sz="4" w:space="0" w:color="auto"/>
              <w:right w:val="single" w:sz="4" w:space="0" w:color="auto"/>
            </w:tcBorders>
          </w:tcPr>
          <w:p w14:paraId="4DCDDE28"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DD0864F" w14:textId="77777777" w:rsidR="00277723" w:rsidRPr="00E27D23" w:rsidRDefault="00277723" w:rsidP="002745DF">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tcPr>
          <w:p w14:paraId="73BD8679"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48DCC0E0" w14:textId="77777777" w:rsidR="00277723" w:rsidRPr="00E27D23" w:rsidRDefault="00277723" w:rsidP="002745DF">
            <w:pPr>
              <w:pStyle w:val="TAC"/>
            </w:pPr>
            <w:r w:rsidRPr="00E27D23">
              <w:t>-</w:t>
            </w:r>
          </w:p>
        </w:tc>
      </w:tr>
      <w:tr w:rsidR="00277723" w:rsidRPr="00E27D23" w14:paraId="46D5D460" w14:textId="77777777" w:rsidTr="002745DF">
        <w:tc>
          <w:tcPr>
            <w:tcW w:w="533" w:type="dxa"/>
            <w:tcBorders>
              <w:top w:val="single" w:sz="4" w:space="0" w:color="auto"/>
              <w:left w:val="single" w:sz="4" w:space="0" w:color="auto"/>
              <w:bottom w:val="single" w:sz="4" w:space="0" w:color="auto"/>
              <w:right w:val="single" w:sz="4" w:space="0" w:color="auto"/>
            </w:tcBorders>
          </w:tcPr>
          <w:p w14:paraId="4C5FC03D" w14:textId="77777777" w:rsidR="00277723" w:rsidRPr="00E27D23" w:rsidRDefault="00277723" w:rsidP="002745DF">
            <w:pPr>
              <w:pStyle w:val="TAC"/>
              <w:rPr>
                <w:lang w:eastAsia="zh-CN"/>
              </w:rPr>
            </w:pPr>
            <w:r w:rsidRPr="00E27D23">
              <w:rPr>
                <w:lang w:eastAsia="zh-CN"/>
              </w:rPr>
              <w:t>5</w:t>
            </w:r>
          </w:p>
        </w:tc>
        <w:tc>
          <w:tcPr>
            <w:tcW w:w="3967" w:type="dxa"/>
            <w:tcBorders>
              <w:top w:val="single" w:sz="4" w:space="0" w:color="auto"/>
              <w:left w:val="single" w:sz="4" w:space="0" w:color="auto"/>
              <w:bottom w:val="single" w:sz="4" w:space="0" w:color="auto"/>
              <w:right w:val="single" w:sz="4" w:space="0" w:color="auto"/>
            </w:tcBorders>
          </w:tcPr>
          <w:p w14:paraId="105ED4EE" w14:textId="5CCFF4F1" w:rsidR="00277723" w:rsidRPr="00E27D23" w:rsidRDefault="00277723" w:rsidP="002745DF">
            <w:pPr>
              <w:pStyle w:val="TAL"/>
              <w:rPr>
                <w:lang w:eastAsia="zh-CN"/>
              </w:rPr>
            </w:pPr>
            <w:r w:rsidRPr="00E27D23">
              <w:t xml:space="preserve">The SS transmits an </w:t>
            </w:r>
            <w:r w:rsidRPr="00E27D23">
              <w:rPr>
                <w:i/>
              </w:rPr>
              <w:t>RRCReconfiguration</w:t>
            </w:r>
            <w:r w:rsidR="007B54E0" w:rsidRPr="00E27D23">
              <w:rPr>
                <w:i/>
              </w:rPr>
              <w:t xml:space="preserve"> </w:t>
            </w:r>
            <w:r w:rsidRPr="00E27D23">
              <w:t>message containing SIB20 of NR Cell 3.</w:t>
            </w:r>
          </w:p>
        </w:tc>
        <w:tc>
          <w:tcPr>
            <w:tcW w:w="708" w:type="dxa"/>
            <w:tcBorders>
              <w:top w:val="single" w:sz="4" w:space="0" w:color="auto"/>
              <w:left w:val="single" w:sz="4" w:space="0" w:color="auto"/>
              <w:bottom w:val="single" w:sz="4" w:space="0" w:color="auto"/>
              <w:right w:val="single" w:sz="4" w:space="0" w:color="auto"/>
            </w:tcBorders>
          </w:tcPr>
          <w:p w14:paraId="211B701A"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4A84D6B" w14:textId="77777777" w:rsidR="00277723" w:rsidRPr="00E27D23" w:rsidRDefault="00277723" w:rsidP="002745DF">
            <w:pPr>
              <w:pStyle w:val="TAL"/>
            </w:pPr>
            <w:r w:rsidRPr="00E27D23">
              <w:rPr>
                <w:iCs/>
              </w:rPr>
              <w:t xml:space="preserve">NR RRC: </w:t>
            </w:r>
            <w:r w:rsidRPr="00E27D23">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37AECFA6"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4860DB9C" w14:textId="77777777" w:rsidR="00277723" w:rsidRPr="00E27D23" w:rsidRDefault="00277723" w:rsidP="002745DF">
            <w:pPr>
              <w:pStyle w:val="TAC"/>
            </w:pPr>
            <w:r w:rsidRPr="00E27D23">
              <w:t>-</w:t>
            </w:r>
          </w:p>
        </w:tc>
      </w:tr>
      <w:tr w:rsidR="00277723" w:rsidRPr="00E27D23" w14:paraId="630CF3DF" w14:textId="77777777" w:rsidTr="002745DF">
        <w:tc>
          <w:tcPr>
            <w:tcW w:w="533" w:type="dxa"/>
            <w:tcBorders>
              <w:top w:val="single" w:sz="4" w:space="0" w:color="auto"/>
              <w:left w:val="single" w:sz="4" w:space="0" w:color="auto"/>
              <w:bottom w:val="single" w:sz="4" w:space="0" w:color="auto"/>
              <w:right w:val="single" w:sz="4" w:space="0" w:color="auto"/>
            </w:tcBorders>
          </w:tcPr>
          <w:p w14:paraId="14414583" w14:textId="77777777" w:rsidR="00277723" w:rsidRPr="00E27D23" w:rsidRDefault="00277723" w:rsidP="002745DF">
            <w:pPr>
              <w:pStyle w:val="TAC"/>
              <w:rPr>
                <w:lang w:eastAsia="zh-CN"/>
              </w:rPr>
            </w:pPr>
            <w:r w:rsidRPr="00E27D23">
              <w:rPr>
                <w:lang w:eastAsia="zh-CN"/>
              </w:rPr>
              <w:t>6</w:t>
            </w:r>
          </w:p>
        </w:tc>
        <w:tc>
          <w:tcPr>
            <w:tcW w:w="3967" w:type="dxa"/>
            <w:tcBorders>
              <w:top w:val="single" w:sz="4" w:space="0" w:color="auto"/>
              <w:left w:val="single" w:sz="4" w:space="0" w:color="auto"/>
              <w:bottom w:val="single" w:sz="4" w:space="0" w:color="auto"/>
              <w:right w:val="single" w:sz="4" w:space="0" w:color="auto"/>
            </w:tcBorders>
          </w:tcPr>
          <w:p w14:paraId="271475E1" w14:textId="77777777" w:rsidR="00277723" w:rsidRPr="00E27D23" w:rsidRDefault="00277723" w:rsidP="002745DF">
            <w:pPr>
              <w:pStyle w:val="TAL"/>
              <w:rPr>
                <w:lang w:eastAsia="zh-CN"/>
              </w:rPr>
            </w:pPr>
            <w:r w:rsidRPr="00E27D23">
              <w:t xml:space="preserve">The UE transmits an </w:t>
            </w:r>
            <w:r w:rsidRPr="00E27D23">
              <w:rPr>
                <w:i/>
              </w:rPr>
              <w:t>RRCReconfigurationComplet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56FAF08F"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3EB8426" w14:textId="77777777" w:rsidR="00277723" w:rsidRPr="00E27D23" w:rsidRDefault="00277723" w:rsidP="002745DF">
            <w:pPr>
              <w:pStyle w:val="TAL"/>
            </w:pPr>
            <w:r w:rsidRPr="00E27D23">
              <w:rPr>
                <w:iCs/>
              </w:rPr>
              <w:t xml:space="preserve">NR RRC: </w:t>
            </w:r>
            <w:r w:rsidRPr="00E27D23">
              <w:rPr>
                <w:i/>
              </w:rPr>
              <w:t>RRCReconfigurationtComplete</w:t>
            </w:r>
          </w:p>
        </w:tc>
        <w:tc>
          <w:tcPr>
            <w:tcW w:w="567" w:type="dxa"/>
            <w:tcBorders>
              <w:top w:val="single" w:sz="4" w:space="0" w:color="auto"/>
              <w:left w:val="single" w:sz="4" w:space="0" w:color="auto"/>
              <w:bottom w:val="single" w:sz="4" w:space="0" w:color="auto"/>
              <w:right w:val="single" w:sz="4" w:space="0" w:color="auto"/>
            </w:tcBorders>
          </w:tcPr>
          <w:p w14:paraId="2D399CB8"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163DFC83" w14:textId="77777777" w:rsidR="00277723" w:rsidRPr="00E27D23" w:rsidRDefault="00277723" w:rsidP="002745DF">
            <w:pPr>
              <w:pStyle w:val="TAC"/>
            </w:pPr>
            <w:r w:rsidRPr="00E27D23">
              <w:t>-</w:t>
            </w:r>
          </w:p>
        </w:tc>
      </w:tr>
      <w:tr w:rsidR="00277723" w:rsidRPr="00E27D23" w14:paraId="41D59CC0" w14:textId="77777777" w:rsidTr="002745DF">
        <w:tc>
          <w:tcPr>
            <w:tcW w:w="533" w:type="dxa"/>
            <w:tcBorders>
              <w:top w:val="single" w:sz="4" w:space="0" w:color="auto"/>
              <w:left w:val="single" w:sz="4" w:space="0" w:color="auto"/>
              <w:bottom w:val="single" w:sz="4" w:space="0" w:color="auto"/>
              <w:right w:val="single" w:sz="4" w:space="0" w:color="auto"/>
            </w:tcBorders>
          </w:tcPr>
          <w:p w14:paraId="02F49A64" w14:textId="77777777" w:rsidR="00277723" w:rsidRPr="00E27D23" w:rsidRDefault="00277723" w:rsidP="002745DF">
            <w:pPr>
              <w:pStyle w:val="TAC"/>
              <w:rPr>
                <w:lang w:eastAsia="zh-CN"/>
              </w:rPr>
            </w:pPr>
            <w:r w:rsidRPr="00E27D23">
              <w:rPr>
                <w:lang w:eastAsia="zh-CN"/>
              </w:rPr>
              <w:t>7</w:t>
            </w:r>
          </w:p>
        </w:tc>
        <w:tc>
          <w:tcPr>
            <w:tcW w:w="3967" w:type="dxa"/>
            <w:tcBorders>
              <w:top w:val="single" w:sz="4" w:space="0" w:color="auto"/>
              <w:left w:val="single" w:sz="4" w:space="0" w:color="auto"/>
              <w:bottom w:val="single" w:sz="4" w:space="0" w:color="auto"/>
              <w:right w:val="single" w:sz="4" w:space="0" w:color="auto"/>
            </w:tcBorders>
          </w:tcPr>
          <w:p w14:paraId="7CD3A2C6" w14:textId="77777777" w:rsidR="00277723" w:rsidRPr="00E27D23" w:rsidRDefault="00277723" w:rsidP="002745DF">
            <w:pPr>
              <w:pStyle w:val="TAL"/>
            </w:pPr>
            <w:r w:rsidRPr="00E27D23">
              <w:rPr>
                <w:lang w:eastAsia="zh-CN"/>
              </w:rPr>
              <w:t xml:space="preserve">Wait </w:t>
            </w:r>
            <w:r w:rsidRPr="00E27D23">
              <w:rPr>
                <w:rFonts w:eastAsia="MS Gothic"/>
              </w:rPr>
              <w:t>for a period equal to the MCCH repetition period</w:t>
            </w:r>
            <w:r w:rsidRPr="00E27D23">
              <w:rPr>
                <w:lang w:eastAsia="zh-CN"/>
              </w:rPr>
              <w:t xml:space="preserve"> for the UE to receive </w:t>
            </w:r>
            <w:r w:rsidRPr="00E27D23">
              <w:rPr>
                <w:i/>
                <w:color w:val="000000"/>
              </w:rPr>
              <w:t>MBSBroadcastConfiguration</w:t>
            </w:r>
            <w:r w:rsidRPr="00E27D23">
              <w:rPr>
                <w:i/>
                <w:color w:val="000000"/>
                <w:lang w:eastAsia="zh-CN"/>
              </w:rPr>
              <w:t xml:space="preserve"> </w:t>
            </w:r>
            <w:r w:rsidRPr="00E27D23">
              <w:rPr>
                <w:lang w:eastAsia="zh-CN"/>
              </w:rPr>
              <w:t xml:space="preserve">message on NR Cell 3. </w:t>
            </w:r>
          </w:p>
        </w:tc>
        <w:tc>
          <w:tcPr>
            <w:tcW w:w="708" w:type="dxa"/>
            <w:tcBorders>
              <w:top w:val="single" w:sz="4" w:space="0" w:color="auto"/>
              <w:left w:val="single" w:sz="4" w:space="0" w:color="auto"/>
              <w:bottom w:val="single" w:sz="4" w:space="0" w:color="auto"/>
              <w:right w:val="single" w:sz="4" w:space="0" w:color="auto"/>
            </w:tcBorders>
          </w:tcPr>
          <w:p w14:paraId="5E188BD4"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EB92532" w14:textId="77777777" w:rsidR="00277723" w:rsidRPr="00E27D23" w:rsidRDefault="00277723" w:rsidP="002745DF">
            <w:pPr>
              <w:pStyle w:val="TAL"/>
              <w:rPr>
                <w:iCs/>
              </w:rPr>
            </w:pPr>
            <w:r w:rsidRPr="00E27D23">
              <w:t>-</w:t>
            </w:r>
          </w:p>
        </w:tc>
        <w:tc>
          <w:tcPr>
            <w:tcW w:w="567" w:type="dxa"/>
            <w:tcBorders>
              <w:top w:val="single" w:sz="4" w:space="0" w:color="auto"/>
              <w:left w:val="single" w:sz="4" w:space="0" w:color="auto"/>
              <w:bottom w:val="single" w:sz="4" w:space="0" w:color="auto"/>
              <w:right w:val="single" w:sz="4" w:space="0" w:color="auto"/>
            </w:tcBorders>
          </w:tcPr>
          <w:p w14:paraId="4FD4DF8E"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3491361C" w14:textId="77777777" w:rsidR="00277723" w:rsidRPr="00E27D23" w:rsidRDefault="00277723" w:rsidP="002745DF">
            <w:pPr>
              <w:pStyle w:val="TAC"/>
            </w:pPr>
            <w:r w:rsidRPr="00E27D23">
              <w:t>-</w:t>
            </w:r>
          </w:p>
        </w:tc>
      </w:tr>
      <w:tr w:rsidR="00277723" w:rsidRPr="00E27D23" w14:paraId="49E3CD8A" w14:textId="77777777" w:rsidTr="002745DF">
        <w:tc>
          <w:tcPr>
            <w:tcW w:w="533" w:type="dxa"/>
            <w:tcBorders>
              <w:top w:val="single" w:sz="4" w:space="0" w:color="auto"/>
              <w:left w:val="single" w:sz="4" w:space="0" w:color="auto"/>
              <w:bottom w:val="single" w:sz="4" w:space="0" w:color="auto"/>
              <w:right w:val="single" w:sz="4" w:space="0" w:color="auto"/>
            </w:tcBorders>
            <w:hideMark/>
          </w:tcPr>
          <w:p w14:paraId="3AEB3DA7" w14:textId="77777777" w:rsidR="00277723" w:rsidRPr="00E27D23" w:rsidRDefault="00277723" w:rsidP="002745DF">
            <w:pPr>
              <w:pStyle w:val="TAC"/>
            </w:pPr>
            <w:r w:rsidRPr="00E27D23">
              <w:rPr>
                <w:lang w:eastAsia="zh-CN"/>
              </w:rPr>
              <w:t>8a1-8a2</w:t>
            </w:r>
          </w:p>
        </w:tc>
        <w:tc>
          <w:tcPr>
            <w:tcW w:w="3967" w:type="dxa"/>
            <w:tcBorders>
              <w:top w:val="single" w:sz="4" w:space="0" w:color="auto"/>
              <w:left w:val="single" w:sz="4" w:space="0" w:color="auto"/>
              <w:bottom w:val="single" w:sz="4" w:space="0" w:color="auto"/>
              <w:right w:val="single" w:sz="4" w:space="0" w:color="auto"/>
            </w:tcBorders>
            <w:hideMark/>
          </w:tcPr>
          <w:p w14:paraId="6DA90994" w14:textId="783D6B23" w:rsidR="00277723" w:rsidRPr="00E27D23" w:rsidRDefault="00277723" w:rsidP="002745DF">
            <w:pPr>
              <w:pStyle w:val="TAL"/>
            </w:pPr>
            <w:r w:rsidRPr="00E27D23">
              <w:rPr>
                <w:kern w:val="2"/>
              </w:rPr>
              <w:t xml:space="preserve">Steps 9a1 to 9a2 of </w:t>
            </w:r>
            <w:r w:rsidRPr="00E27D23">
              <w:rPr>
                <w:lang w:eastAsia="zh-CN"/>
              </w:rPr>
              <w:t xml:space="preserve">the generic procedures described in </w:t>
            </w:r>
            <w:r w:rsidRPr="00E27D23">
              <w:rPr>
                <w:kern w:val="2"/>
              </w:rPr>
              <w:t>TS 38.508-1</w:t>
            </w:r>
            <w:r w:rsidR="007B54E0" w:rsidRPr="00E27D23">
              <w:rPr>
                <w:kern w:val="2"/>
              </w:rPr>
              <w:t xml:space="preserve"> [4]</w:t>
            </w:r>
            <w:r w:rsidRPr="00E27D23">
              <w:rPr>
                <w:kern w:val="2"/>
              </w:rPr>
              <w:t xml:space="preserve"> subclause 4.5.4.2-3</w:t>
            </w:r>
            <w:r w:rsidRPr="00E27D23">
              <w:rPr>
                <w:lang w:eastAsia="zh-CN"/>
              </w:rPr>
              <w:t xml:space="preserve"> are performed </w:t>
            </w:r>
            <w:r w:rsidRPr="00E27D23">
              <w:t xml:space="preserve">with condition UE TEST LOOP MODE </w:t>
            </w:r>
            <w:r w:rsidRPr="00E27D23">
              <w:rPr>
                <w:lang w:eastAsia="zh-CN"/>
              </w:rPr>
              <w:t>C on NR Cell 1</w:t>
            </w:r>
            <w:r w:rsidRPr="00E27D23">
              <w:t>.</w:t>
            </w:r>
          </w:p>
        </w:tc>
        <w:tc>
          <w:tcPr>
            <w:tcW w:w="708" w:type="dxa"/>
            <w:tcBorders>
              <w:top w:val="single" w:sz="4" w:space="0" w:color="auto"/>
              <w:left w:val="single" w:sz="4" w:space="0" w:color="auto"/>
              <w:bottom w:val="single" w:sz="4" w:space="0" w:color="auto"/>
              <w:right w:val="single" w:sz="4" w:space="0" w:color="auto"/>
            </w:tcBorders>
            <w:hideMark/>
          </w:tcPr>
          <w:p w14:paraId="08E171C6"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4BD667E9" w14:textId="77777777" w:rsidR="00277723" w:rsidRPr="00E27D23" w:rsidRDefault="00277723" w:rsidP="002745DF">
            <w:pPr>
              <w:pStyle w:val="TAL"/>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7B5D2B36"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404FA117" w14:textId="77777777" w:rsidR="00277723" w:rsidRPr="00E27D23" w:rsidRDefault="00277723" w:rsidP="002745DF">
            <w:pPr>
              <w:pStyle w:val="TAC"/>
            </w:pPr>
            <w:r w:rsidRPr="00E27D23">
              <w:t>-</w:t>
            </w:r>
          </w:p>
        </w:tc>
      </w:tr>
      <w:tr w:rsidR="00277723" w:rsidRPr="00E27D23" w14:paraId="51434A0C" w14:textId="77777777" w:rsidTr="002745DF">
        <w:tc>
          <w:tcPr>
            <w:tcW w:w="533" w:type="dxa"/>
            <w:tcBorders>
              <w:top w:val="single" w:sz="4" w:space="0" w:color="auto"/>
              <w:left w:val="single" w:sz="4" w:space="0" w:color="auto"/>
              <w:bottom w:val="single" w:sz="4" w:space="0" w:color="auto"/>
              <w:right w:val="single" w:sz="4" w:space="0" w:color="auto"/>
            </w:tcBorders>
            <w:hideMark/>
          </w:tcPr>
          <w:p w14:paraId="43510D56" w14:textId="77777777" w:rsidR="00277723" w:rsidRPr="00E27D23" w:rsidRDefault="00277723" w:rsidP="002745DF">
            <w:pPr>
              <w:pStyle w:val="TAC"/>
            </w:pPr>
            <w:r w:rsidRPr="00E27D23">
              <w:rPr>
                <w:lang w:eastAsia="zh-CN"/>
              </w:rPr>
              <w:t>-</w:t>
            </w:r>
          </w:p>
        </w:tc>
        <w:tc>
          <w:tcPr>
            <w:tcW w:w="3967" w:type="dxa"/>
            <w:tcBorders>
              <w:top w:val="single" w:sz="4" w:space="0" w:color="auto"/>
              <w:left w:val="single" w:sz="4" w:space="0" w:color="auto"/>
              <w:bottom w:val="single" w:sz="4" w:space="0" w:color="auto"/>
              <w:right w:val="single" w:sz="4" w:space="0" w:color="auto"/>
            </w:tcBorders>
            <w:hideMark/>
          </w:tcPr>
          <w:p w14:paraId="17796CCB" w14:textId="5B15E084" w:rsidR="00277723" w:rsidRPr="00E27D23" w:rsidRDefault="00277723" w:rsidP="002745DF">
            <w:pPr>
              <w:pStyle w:val="TAL"/>
            </w:pPr>
            <w:r w:rsidRPr="00E27D23">
              <w:t>Exception: Step 9 is repeated 5 times</w:t>
            </w:r>
            <w:r w:rsidR="007B54E0" w:rsidRPr="00E27D23">
              <w:t>.</w:t>
            </w:r>
          </w:p>
        </w:tc>
        <w:tc>
          <w:tcPr>
            <w:tcW w:w="708" w:type="dxa"/>
            <w:tcBorders>
              <w:top w:val="single" w:sz="4" w:space="0" w:color="auto"/>
              <w:left w:val="single" w:sz="4" w:space="0" w:color="auto"/>
              <w:bottom w:val="single" w:sz="4" w:space="0" w:color="auto"/>
              <w:right w:val="single" w:sz="4" w:space="0" w:color="auto"/>
            </w:tcBorders>
            <w:hideMark/>
          </w:tcPr>
          <w:p w14:paraId="284F6557"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08EF79EC" w14:textId="77777777" w:rsidR="00277723" w:rsidRPr="00E27D23" w:rsidRDefault="00277723" w:rsidP="002745DF">
            <w:pPr>
              <w:pStyle w:val="TAL"/>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662518DE"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3837D716" w14:textId="77777777" w:rsidR="00277723" w:rsidRPr="00E27D23" w:rsidRDefault="00277723" w:rsidP="002745DF">
            <w:pPr>
              <w:pStyle w:val="TAC"/>
            </w:pPr>
            <w:r w:rsidRPr="00E27D23">
              <w:t>-</w:t>
            </w:r>
          </w:p>
        </w:tc>
      </w:tr>
      <w:tr w:rsidR="00277723" w:rsidRPr="00E27D23" w14:paraId="3A0B235A" w14:textId="77777777" w:rsidTr="002745DF">
        <w:tc>
          <w:tcPr>
            <w:tcW w:w="533" w:type="dxa"/>
            <w:tcBorders>
              <w:top w:val="single" w:sz="4" w:space="0" w:color="auto"/>
              <w:left w:val="single" w:sz="4" w:space="0" w:color="auto"/>
              <w:bottom w:val="single" w:sz="4" w:space="0" w:color="auto"/>
              <w:right w:val="single" w:sz="4" w:space="0" w:color="auto"/>
            </w:tcBorders>
          </w:tcPr>
          <w:p w14:paraId="1D7C8D25" w14:textId="77777777" w:rsidR="00277723" w:rsidRPr="00E27D23" w:rsidRDefault="00277723" w:rsidP="002745DF">
            <w:pPr>
              <w:pStyle w:val="TAC"/>
              <w:rPr>
                <w:lang w:eastAsia="zh-CN"/>
              </w:rPr>
            </w:pPr>
            <w:r w:rsidRPr="00E27D23">
              <w:rPr>
                <w:lang w:eastAsia="zh-CN"/>
              </w:rPr>
              <w:t>9</w:t>
            </w:r>
          </w:p>
        </w:tc>
        <w:tc>
          <w:tcPr>
            <w:tcW w:w="3967" w:type="dxa"/>
            <w:tcBorders>
              <w:top w:val="single" w:sz="4" w:space="0" w:color="auto"/>
              <w:left w:val="single" w:sz="4" w:space="0" w:color="auto"/>
              <w:bottom w:val="single" w:sz="4" w:space="0" w:color="auto"/>
              <w:right w:val="single" w:sz="4" w:space="0" w:color="auto"/>
            </w:tcBorders>
          </w:tcPr>
          <w:p w14:paraId="4E3F95AA" w14:textId="77777777" w:rsidR="00277723" w:rsidRPr="00E27D23" w:rsidRDefault="00277723" w:rsidP="002745DF">
            <w:pPr>
              <w:pStyle w:val="TAL"/>
              <w:rPr>
                <w:highlight w:val="green"/>
              </w:rPr>
            </w:pPr>
            <w:r w:rsidRPr="00E27D23">
              <w:t>The SS transmits a MBS Packet on the MTCH on NR Cell 3.</w:t>
            </w:r>
          </w:p>
        </w:tc>
        <w:tc>
          <w:tcPr>
            <w:tcW w:w="708" w:type="dxa"/>
            <w:tcBorders>
              <w:top w:val="single" w:sz="4" w:space="0" w:color="auto"/>
              <w:left w:val="single" w:sz="4" w:space="0" w:color="auto"/>
              <w:bottom w:val="single" w:sz="4" w:space="0" w:color="auto"/>
              <w:right w:val="single" w:sz="4" w:space="0" w:color="auto"/>
            </w:tcBorders>
          </w:tcPr>
          <w:p w14:paraId="785D70B3"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3B969FB" w14:textId="77777777" w:rsidR="00277723" w:rsidRPr="00E27D23" w:rsidRDefault="00277723" w:rsidP="002745DF">
            <w:pPr>
              <w:pStyle w:val="TAL"/>
            </w:pPr>
            <w:r w:rsidRPr="00E27D23">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6B238BD6"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4DB87FC9" w14:textId="77777777" w:rsidR="00277723" w:rsidRPr="00E27D23" w:rsidRDefault="00277723" w:rsidP="002745DF">
            <w:pPr>
              <w:pStyle w:val="TAC"/>
            </w:pPr>
            <w:r w:rsidRPr="00E27D23">
              <w:t>-</w:t>
            </w:r>
          </w:p>
        </w:tc>
      </w:tr>
      <w:tr w:rsidR="00277723" w:rsidRPr="00E27D23" w14:paraId="264EAD92" w14:textId="77777777" w:rsidTr="002745DF">
        <w:tc>
          <w:tcPr>
            <w:tcW w:w="533" w:type="dxa"/>
            <w:tcBorders>
              <w:top w:val="single" w:sz="4" w:space="0" w:color="auto"/>
              <w:left w:val="single" w:sz="4" w:space="0" w:color="auto"/>
              <w:bottom w:val="single" w:sz="4" w:space="0" w:color="auto"/>
              <w:right w:val="single" w:sz="4" w:space="0" w:color="auto"/>
            </w:tcBorders>
          </w:tcPr>
          <w:p w14:paraId="58580BA9" w14:textId="77777777" w:rsidR="00277723" w:rsidRPr="00E27D23" w:rsidRDefault="00277723" w:rsidP="002745DF">
            <w:pPr>
              <w:pStyle w:val="TAC"/>
              <w:rPr>
                <w:lang w:eastAsia="zh-CN"/>
              </w:rPr>
            </w:pPr>
            <w:r w:rsidRPr="00E27D23">
              <w:rPr>
                <w:lang w:eastAsia="zh-CN"/>
              </w:rPr>
              <w:t>10</w:t>
            </w:r>
          </w:p>
        </w:tc>
        <w:tc>
          <w:tcPr>
            <w:tcW w:w="3967" w:type="dxa"/>
            <w:tcBorders>
              <w:top w:val="single" w:sz="4" w:space="0" w:color="auto"/>
              <w:left w:val="single" w:sz="4" w:space="0" w:color="auto"/>
              <w:bottom w:val="single" w:sz="4" w:space="0" w:color="auto"/>
              <w:right w:val="single" w:sz="4" w:space="0" w:color="auto"/>
            </w:tcBorders>
          </w:tcPr>
          <w:p w14:paraId="44C435AD" w14:textId="77777777" w:rsidR="00277723" w:rsidRPr="00E27D23" w:rsidRDefault="00277723" w:rsidP="002745DF">
            <w:pPr>
              <w:pStyle w:val="TAL"/>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 on NR Cell 1</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64BFB2D"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BEFB236" w14:textId="77777777" w:rsidR="00277723" w:rsidRPr="00E27D23" w:rsidRDefault="00277723" w:rsidP="002745DF">
            <w:pPr>
              <w:pStyle w:val="TAL"/>
              <w:rPr>
                <w:rFonts w:eastAsia="MS Gothic"/>
              </w:rPr>
            </w:pPr>
            <w:r w:rsidRPr="00E27D23">
              <w:rPr>
                <w:rFonts w:eastAsia="MS Gothic"/>
              </w:rPr>
              <w:t xml:space="preserve">NR RRC: </w:t>
            </w:r>
            <w:r w:rsidRPr="00E27D23">
              <w:rPr>
                <w:rFonts w:eastAsia="MS Gothic"/>
                <w:i/>
              </w:rPr>
              <w:t>DLInformationTransfer</w:t>
            </w:r>
          </w:p>
          <w:p w14:paraId="55947252" w14:textId="77777777" w:rsidR="00277723" w:rsidRPr="00E27D23" w:rsidRDefault="00277723" w:rsidP="002745DF">
            <w:pPr>
              <w:pStyle w:val="TAL"/>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3AF2902D"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0691E6C4" w14:textId="77777777" w:rsidR="00277723" w:rsidRPr="00E27D23" w:rsidRDefault="00277723" w:rsidP="002745DF">
            <w:pPr>
              <w:pStyle w:val="TAC"/>
            </w:pPr>
            <w:r w:rsidRPr="00E27D23">
              <w:t>-</w:t>
            </w:r>
          </w:p>
        </w:tc>
      </w:tr>
      <w:tr w:rsidR="00277723" w:rsidRPr="00E27D23" w14:paraId="29F90715" w14:textId="77777777" w:rsidTr="002745DF">
        <w:tc>
          <w:tcPr>
            <w:tcW w:w="533" w:type="dxa"/>
            <w:tcBorders>
              <w:top w:val="single" w:sz="4" w:space="0" w:color="auto"/>
              <w:left w:val="single" w:sz="4" w:space="0" w:color="auto"/>
              <w:bottom w:val="single" w:sz="4" w:space="0" w:color="auto"/>
              <w:right w:val="single" w:sz="4" w:space="0" w:color="auto"/>
            </w:tcBorders>
            <w:hideMark/>
          </w:tcPr>
          <w:p w14:paraId="33656EA4" w14:textId="77777777" w:rsidR="00277723" w:rsidRPr="00E27D23" w:rsidRDefault="00277723" w:rsidP="002745DF">
            <w:pPr>
              <w:pStyle w:val="TAC"/>
            </w:pPr>
            <w:r w:rsidRPr="00E27D23">
              <w:rPr>
                <w:lang w:eastAsia="zh-CN"/>
              </w:rPr>
              <w:t>11</w:t>
            </w:r>
          </w:p>
        </w:tc>
        <w:tc>
          <w:tcPr>
            <w:tcW w:w="3967" w:type="dxa"/>
            <w:tcBorders>
              <w:top w:val="single" w:sz="4" w:space="0" w:color="auto"/>
              <w:left w:val="single" w:sz="4" w:space="0" w:color="auto"/>
              <w:bottom w:val="single" w:sz="4" w:space="0" w:color="auto"/>
              <w:right w:val="single" w:sz="4" w:space="0" w:color="auto"/>
            </w:tcBorders>
            <w:hideMark/>
          </w:tcPr>
          <w:p w14:paraId="555250AF" w14:textId="77777777" w:rsidR="00277723" w:rsidRPr="00E27D23" w:rsidRDefault="00277723" w:rsidP="002745DF">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51EE31E0"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39FC3238" w14:textId="77777777" w:rsidR="00277723" w:rsidRPr="00E27D23" w:rsidRDefault="00277723" w:rsidP="002745DF">
            <w:pPr>
              <w:pStyle w:val="TAL"/>
              <w:rPr>
                <w:rFonts w:eastAsia="MS Gothic"/>
              </w:rPr>
            </w:pPr>
            <w:r w:rsidRPr="00E27D23">
              <w:rPr>
                <w:rFonts w:eastAsia="MS Gothic"/>
              </w:rPr>
              <w:t xml:space="preserve">NR RRC: </w:t>
            </w:r>
            <w:r w:rsidRPr="00E27D23">
              <w:rPr>
                <w:rFonts w:eastAsia="MS Gothic"/>
                <w:i/>
              </w:rPr>
              <w:t>ULInformationTransfer</w:t>
            </w:r>
          </w:p>
          <w:p w14:paraId="1B1F7200" w14:textId="4C806502" w:rsidR="00277723" w:rsidRPr="00E27D23" w:rsidRDefault="00277723" w:rsidP="002745DF">
            <w:pPr>
              <w:pStyle w:val="TAL"/>
            </w:pPr>
            <w:r w:rsidRPr="00E27D23">
              <w:rPr>
                <w:rFonts w:eastAsia="MS Gothic"/>
              </w:rPr>
              <w:t>TC:</w:t>
            </w:r>
            <w:r w:rsidR="007B54E0" w:rsidRPr="00E27D23">
              <w:rPr>
                <w:rFonts w:eastAsia="MS Gothic"/>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hideMark/>
          </w:tcPr>
          <w:p w14:paraId="206533CE"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65813C73" w14:textId="77777777" w:rsidR="00277723" w:rsidRPr="00E27D23" w:rsidRDefault="00277723" w:rsidP="002745DF">
            <w:pPr>
              <w:pStyle w:val="TAC"/>
            </w:pPr>
            <w:r w:rsidRPr="00E27D23">
              <w:t>-</w:t>
            </w:r>
          </w:p>
        </w:tc>
      </w:tr>
      <w:tr w:rsidR="00277723" w:rsidRPr="00E27D23" w14:paraId="50982EEB" w14:textId="77777777" w:rsidTr="002745DF">
        <w:tc>
          <w:tcPr>
            <w:tcW w:w="533" w:type="dxa"/>
            <w:tcBorders>
              <w:top w:val="single" w:sz="4" w:space="0" w:color="auto"/>
              <w:left w:val="single" w:sz="4" w:space="0" w:color="auto"/>
              <w:bottom w:val="single" w:sz="4" w:space="0" w:color="auto"/>
              <w:right w:val="single" w:sz="4" w:space="0" w:color="auto"/>
            </w:tcBorders>
            <w:hideMark/>
          </w:tcPr>
          <w:p w14:paraId="51917B68" w14:textId="77777777" w:rsidR="00277723" w:rsidRPr="00E27D23" w:rsidRDefault="00277723" w:rsidP="002745DF">
            <w:pPr>
              <w:pStyle w:val="TAC"/>
            </w:pPr>
            <w:r w:rsidRPr="00E27D23">
              <w:rPr>
                <w:lang w:eastAsia="zh-CN"/>
              </w:rPr>
              <w:t>12</w:t>
            </w:r>
          </w:p>
        </w:tc>
        <w:tc>
          <w:tcPr>
            <w:tcW w:w="3967" w:type="dxa"/>
            <w:tcBorders>
              <w:top w:val="single" w:sz="4" w:space="0" w:color="auto"/>
              <w:left w:val="single" w:sz="4" w:space="0" w:color="auto"/>
              <w:bottom w:val="single" w:sz="4" w:space="0" w:color="auto"/>
              <w:right w:val="single" w:sz="4" w:space="0" w:color="auto"/>
            </w:tcBorders>
            <w:hideMark/>
          </w:tcPr>
          <w:p w14:paraId="55382942" w14:textId="77777777" w:rsidR="00277723" w:rsidRPr="00E27D23" w:rsidRDefault="00277723" w:rsidP="002745DF">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CH in step 11 greater than zero</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693B911"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4C2FB730" w14:textId="77777777" w:rsidR="00277723" w:rsidRPr="00E27D23" w:rsidRDefault="00277723" w:rsidP="002745DF">
            <w:pPr>
              <w:pStyle w:val="TAL"/>
            </w:pPr>
            <w:r w:rsidRPr="00E27D23">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5D93897F" w14:textId="77777777" w:rsidR="00277723" w:rsidRPr="00E27D23" w:rsidRDefault="00277723" w:rsidP="002745DF">
            <w:pPr>
              <w:pStyle w:val="TAC"/>
            </w:pPr>
            <w:r w:rsidRPr="00E27D23">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000EBDE8" w14:textId="77777777" w:rsidR="00277723" w:rsidRPr="00E27D23" w:rsidRDefault="00277723" w:rsidP="002745DF">
            <w:pPr>
              <w:pStyle w:val="TAC"/>
            </w:pPr>
            <w:r w:rsidRPr="00E27D23">
              <w:rPr>
                <w:lang w:eastAsia="zh-CN"/>
              </w:rPr>
              <w:t>P</w:t>
            </w:r>
          </w:p>
        </w:tc>
      </w:tr>
    </w:tbl>
    <w:p w14:paraId="794CCBB4" w14:textId="77777777" w:rsidR="00277723" w:rsidRPr="00E27D23" w:rsidRDefault="00277723" w:rsidP="00277723">
      <w:pPr>
        <w:rPr>
          <w:rFonts w:eastAsia="PMingLiU"/>
          <w:lang w:eastAsia="zh-TW"/>
        </w:rPr>
      </w:pPr>
    </w:p>
    <w:p w14:paraId="122FBA2B" w14:textId="77777777" w:rsidR="00277723" w:rsidRPr="00E27D23" w:rsidRDefault="00277723" w:rsidP="00277723">
      <w:pPr>
        <w:pStyle w:val="H6"/>
      </w:pPr>
      <w:r w:rsidRPr="00E27D23">
        <w:t>14.1.1.4.3.3</w:t>
      </w:r>
      <w:r w:rsidRPr="00E27D23">
        <w:tab/>
        <w:t>Specific message contents</w:t>
      </w:r>
    </w:p>
    <w:p w14:paraId="4C05CE2D" w14:textId="79034F8C" w:rsidR="00277723" w:rsidRPr="00E27D23" w:rsidRDefault="00277723" w:rsidP="00277723">
      <w:pPr>
        <w:pStyle w:val="TH"/>
      </w:pPr>
      <w:r w:rsidRPr="00E27D23">
        <w:rPr>
          <w:color w:val="000000"/>
        </w:rPr>
        <w:t>Table 14.1.1.4</w:t>
      </w:r>
      <w:r w:rsidRPr="00E27D23">
        <w:t>.1</w:t>
      </w:r>
      <w:r w:rsidRPr="00E27D23">
        <w:rPr>
          <w:color w:val="000000"/>
        </w:rPr>
        <w:t>.3.3-1</w:t>
      </w:r>
      <w:r w:rsidRPr="00E27D23">
        <w:t xml:space="preserve">: </w:t>
      </w:r>
      <w:r w:rsidRPr="00E27D23">
        <w:rPr>
          <w:i/>
        </w:rPr>
        <w:t xml:space="preserve">RRCReconfiguration </w:t>
      </w:r>
      <w:r w:rsidRPr="00E27D23">
        <w:t>(step</w:t>
      </w:r>
      <w:r w:rsidR="007B54E0" w:rsidRPr="00E27D23">
        <w:t>s</w:t>
      </w:r>
      <w:r w:rsidRPr="00E27D23">
        <w:t xml:space="preserve"> 1 and 5</w:t>
      </w:r>
      <w:r w:rsidRPr="00E27D23">
        <w:rPr>
          <w:lang w:eastAsia="zh-CN"/>
        </w:rPr>
        <w:t xml:space="preserve">, </w:t>
      </w:r>
      <w:r w:rsidRPr="00E27D23">
        <w:t>Table 14.1.1.4.1.3.2-1)</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277723" w:rsidRPr="00E27D23" w14:paraId="03DD2AD5" w14:textId="77777777" w:rsidTr="002745DF">
        <w:tc>
          <w:tcPr>
            <w:tcW w:w="9640" w:type="dxa"/>
            <w:gridSpan w:val="4"/>
          </w:tcPr>
          <w:p w14:paraId="15C363ED" w14:textId="77777777" w:rsidR="00277723" w:rsidRPr="00E27D23" w:rsidRDefault="00277723" w:rsidP="002745DF">
            <w:pPr>
              <w:pStyle w:val="TAL"/>
            </w:pPr>
            <w:r w:rsidRPr="00E27D23">
              <w:t>Derivation Path: TS 38.508-1 [4] Table 4.6.1-13 with condition SCell_add</w:t>
            </w:r>
          </w:p>
        </w:tc>
      </w:tr>
      <w:tr w:rsidR="00277723" w:rsidRPr="00E27D23" w14:paraId="3644F5C6" w14:textId="77777777" w:rsidTr="002745DF">
        <w:tblPrEx>
          <w:tblCellMar>
            <w:left w:w="108" w:type="dxa"/>
            <w:right w:w="108" w:type="dxa"/>
          </w:tblCellMar>
        </w:tblPrEx>
        <w:tc>
          <w:tcPr>
            <w:tcW w:w="4569" w:type="dxa"/>
          </w:tcPr>
          <w:p w14:paraId="56C0D58A" w14:textId="77777777" w:rsidR="00277723" w:rsidRPr="00E27D23" w:rsidRDefault="00277723" w:rsidP="002745DF">
            <w:pPr>
              <w:pStyle w:val="TAH"/>
            </w:pPr>
            <w:r w:rsidRPr="00E27D23">
              <w:t>Information Element</w:t>
            </w:r>
          </w:p>
        </w:tc>
        <w:tc>
          <w:tcPr>
            <w:tcW w:w="2267" w:type="dxa"/>
          </w:tcPr>
          <w:p w14:paraId="3ECCF6C2" w14:textId="77777777" w:rsidR="00277723" w:rsidRPr="00E27D23" w:rsidRDefault="00277723" w:rsidP="002745DF">
            <w:pPr>
              <w:pStyle w:val="TAH"/>
            </w:pPr>
            <w:r w:rsidRPr="00E27D23">
              <w:t>Value/remark</w:t>
            </w:r>
          </w:p>
        </w:tc>
        <w:tc>
          <w:tcPr>
            <w:tcW w:w="1700" w:type="dxa"/>
          </w:tcPr>
          <w:p w14:paraId="58235255" w14:textId="77777777" w:rsidR="00277723" w:rsidRPr="00E27D23" w:rsidRDefault="00277723" w:rsidP="002745DF">
            <w:pPr>
              <w:pStyle w:val="TAH"/>
            </w:pPr>
            <w:r w:rsidRPr="00E27D23">
              <w:t>Comment</w:t>
            </w:r>
          </w:p>
        </w:tc>
        <w:tc>
          <w:tcPr>
            <w:tcW w:w="1104" w:type="dxa"/>
          </w:tcPr>
          <w:p w14:paraId="5E1A6942" w14:textId="77777777" w:rsidR="00277723" w:rsidRPr="00E27D23" w:rsidRDefault="00277723" w:rsidP="002745DF">
            <w:pPr>
              <w:pStyle w:val="TAH"/>
            </w:pPr>
            <w:r w:rsidRPr="00E27D23">
              <w:t>Condition</w:t>
            </w:r>
          </w:p>
        </w:tc>
      </w:tr>
      <w:tr w:rsidR="00277723" w:rsidRPr="00E27D23" w14:paraId="79D18BD2" w14:textId="77777777" w:rsidTr="002745DF">
        <w:tblPrEx>
          <w:tblCellMar>
            <w:left w:w="108" w:type="dxa"/>
            <w:right w:w="108" w:type="dxa"/>
          </w:tblCellMar>
        </w:tblPrEx>
        <w:tc>
          <w:tcPr>
            <w:tcW w:w="4569" w:type="dxa"/>
          </w:tcPr>
          <w:p w14:paraId="0E957CE2" w14:textId="77777777" w:rsidR="00277723" w:rsidRPr="00E27D23" w:rsidRDefault="00277723" w:rsidP="002745DF">
            <w:pPr>
              <w:pStyle w:val="TAL"/>
            </w:pPr>
            <w:r w:rsidRPr="00E27D23">
              <w:t>RRCReconfiguration ::= SEQUENCE {</w:t>
            </w:r>
          </w:p>
        </w:tc>
        <w:tc>
          <w:tcPr>
            <w:tcW w:w="2267" w:type="dxa"/>
          </w:tcPr>
          <w:p w14:paraId="17E49650" w14:textId="77777777" w:rsidR="00277723" w:rsidRPr="00E27D23" w:rsidRDefault="00277723" w:rsidP="002745DF">
            <w:pPr>
              <w:pStyle w:val="TAL"/>
            </w:pPr>
          </w:p>
        </w:tc>
        <w:tc>
          <w:tcPr>
            <w:tcW w:w="1700" w:type="dxa"/>
          </w:tcPr>
          <w:p w14:paraId="376734FC" w14:textId="77777777" w:rsidR="00277723" w:rsidRPr="00E27D23" w:rsidRDefault="00277723" w:rsidP="002745DF">
            <w:pPr>
              <w:pStyle w:val="TAL"/>
            </w:pPr>
          </w:p>
        </w:tc>
        <w:tc>
          <w:tcPr>
            <w:tcW w:w="1104" w:type="dxa"/>
          </w:tcPr>
          <w:p w14:paraId="0D686AB0" w14:textId="77777777" w:rsidR="00277723" w:rsidRPr="00E27D23" w:rsidRDefault="00277723" w:rsidP="002745DF">
            <w:pPr>
              <w:pStyle w:val="TAL"/>
            </w:pPr>
          </w:p>
        </w:tc>
      </w:tr>
      <w:tr w:rsidR="00277723" w:rsidRPr="00E27D23" w14:paraId="47E6B68F" w14:textId="77777777" w:rsidTr="002745DF">
        <w:tblPrEx>
          <w:tblCellMar>
            <w:left w:w="108" w:type="dxa"/>
            <w:right w:w="108" w:type="dxa"/>
          </w:tblCellMar>
        </w:tblPrEx>
        <w:tc>
          <w:tcPr>
            <w:tcW w:w="4569" w:type="dxa"/>
          </w:tcPr>
          <w:p w14:paraId="76EDE5BB" w14:textId="77777777" w:rsidR="00277723" w:rsidRPr="00E27D23" w:rsidRDefault="00277723" w:rsidP="002745DF">
            <w:pPr>
              <w:pStyle w:val="TAL"/>
            </w:pPr>
            <w:r w:rsidRPr="00E27D23">
              <w:t xml:space="preserve">  criticalExtensions CHOICE {</w:t>
            </w:r>
          </w:p>
        </w:tc>
        <w:tc>
          <w:tcPr>
            <w:tcW w:w="2267" w:type="dxa"/>
          </w:tcPr>
          <w:p w14:paraId="1F932D3F" w14:textId="77777777" w:rsidR="00277723" w:rsidRPr="00E27D23" w:rsidRDefault="00277723" w:rsidP="002745DF">
            <w:pPr>
              <w:pStyle w:val="TAL"/>
            </w:pPr>
          </w:p>
        </w:tc>
        <w:tc>
          <w:tcPr>
            <w:tcW w:w="1700" w:type="dxa"/>
          </w:tcPr>
          <w:p w14:paraId="6C3B9C88" w14:textId="77777777" w:rsidR="00277723" w:rsidRPr="00E27D23" w:rsidRDefault="00277723" w:rsidP="002745DF">
            <w:pPr>
              <w:pStyle w:val="TAL"/>
            </w:pPr>
          </w:p>
        </w:tc>
        <w:tc>
          <w:tcPr>
            <w:tcW w:w="1104" w:type="dxa"/>
          </w:tcPr>
          <w:p w14:paraId="45F0F4A8" w14:textId="77777777" w:rsidR="00277723" w:rsidRPr="00E27D23" w:rsidRDefault="00277723" w:rsidP="002745DF">
            <w:pPr>
              <w:pStyle w:val="TAL"/>
            </w:pPr>
          </w:p>
        </w:tc>
      </w:tr>
      <w:tr w:rsidR="00277723" w:rsidRPr="00E27D23" w14:paraId="228D18C0" w14:textId="77777777" w:rsidTr="002745DF">
        <w:tblPrEx>
          <w:tblCellMar>
            <w:left w:w="108" w:type="dxa"/>
            <w:right w:w="108" w:type="dxa"/>
          </w:tblCellMar>
        </w:tblPrEx>
        <w:tc>
          <w:tcPr>
            <w:tcW w:w="4569" w:type="dxa"/>
          </w:tcPr>
          <w:p w14:paraId="78F66A81" w14:textId="77777777" w:rsidR="00277723" w:rsidRPr="00E27D23" w:rsidRDefault="00277723" w:rsidP="002745DF">
            <w:pPr>
              <w:pStyle w:val="TAL"/>
            </w:pPr>
            <w:r w:rsidRPr="00E27D23">
              <w:t xml:space="preserve">    rrcReconfiguration SEQUENCE {</w:t>
            </w:r>
          </w:p>
        </w:tc>
        <w:tc>
          <w:tcPr>
            <w:tcW w:w="2267" w:type="dxa"/>
          </w:tcPr>
          <w:p w14:paraId="2060DFE9" w14:textId="77777777" w:rsidR="00277723" w:rsidRPr="00E27D23" w:rsidRDefault="00277723" w:rsidP="002745DF">
            <w:pPr>
              <w:pStyle w:val="TAL"/>
            </w:pPr>
          </w:p>
        </w:tc>
        <w:tc>
          <w:tcPr>
            <w:tcW w:w="1700" w:type="dxa"/>
          </w:tcPr>
          <w:p w14:paraId="3F7AA9AA" w14:textId="77777777" w:rsidR="00277723" w:rsidRPr="00E27D23" w:rsidRDefault="00277723" w:rsidP="002745DF">
            <w:pPr>
              <w:pStyle w:val="TAL"/>
            </w:pPr>
          </w:p>
        </w:tc>
        <w:tc>
          <w:tcPr>
            <w:tcW w:w="1104" w:type="dxa"/>
          </w:tcPr>
          <w:p w14:paraId="5FCBA530" w14:textId="77777777" w:rsidR="00277723" w:rsidRPr="00E27D23" w:rsidRDefault="00277723" w:rsidP="002745DF">
            <w:pPr>
              <w:pStyle w:val="TAL"/>
            </w:pPr>
          </w:p>
        </w:tc>
      </w:tr>
      <w:tr w:rsidR="00277723" w:rsidRPr="00E27D23" w14:paraId="5A32F72E" w14:textId="77777777" w:rsidTr="002745DF">
        <w:tblPrEx>
          <w:tblCellMar>
            <w:left w:w="108" w:type="dxa"/>
            <w:right w:w="108" w:type="dxa"/>
          </w:tblCellMar>
        </w:tblPrEx>
        <w:tc>
          <w:tcPr>
            <w:tcW w:w="4569" w:type="dxa"/>
          </w:tcPr>
          <w:p w14:paraId="19FB5053" w14:textId="77777777" w:rsidR="00277723" w:rsidRPr="00E27D23" w:rsidRDefault="00277723" w:rsidP="002745DF">
            <w:pPr>
              <w:pStyle w:val="TAL"/>
            </w:pPr>
            <w:r w:rsidRPr="00E27D23">
              <w:t xml:space="preserve">      nonCriticalExtension SEQUENCE {</w:t>
            </w:r>
          </w:p>
        </w:tc>
        <w:tc>
          <w:tcPr>
            <w:tcW w:w="2267" w:type="dxa"/>
          </w:tcPr>
          <w:p w14:paraId="59453A12" w14:textId="77777777" w:rsidR="00277723" w:rsidRPr="00E27D23" w:rsidRDefault="00277723" w:rsidP="002745DF">
            <w:pPr>
              <w:pStyle w:val="TAL"/>
            </w:pPr>
          </w:p>
        </w:tc>
        <w:tc>
          <w:tcPr>
            <w:tcW w:w="1700" w:type="dxa"/>
          </w:tcPr>
          <w:p w14:paraId="4FD1AE0A" w14:textId="77777777" w:rsidR="00277723" w:rsidRPr="00E27D23" w:rsidRDefault="00277723" w:rsidP="002745DF">
            <w:pPr>
              <w:pStyle w:val="TAL"/>
            </w:pPr>
          </w:p>
        </w:tc>
        <w:tc>
          <w:tcPr>
            <w:tcW w:w="1104" w:type="dxa"/>
          </w:tcPr>
          <w:p w14:paraId="3A0E85E2" w14:textId="77777777" w:rsidR="00277723" w:rsidRPr="00E27D23" w:rsidRDefault="00277723" w:rsidP="002745DF">
            <w:pPr>
              <w:pStyle w:val="TAL"/>
            </w:pPr>
          </w:p>
        </w:tc>
      </w:tr>
      <w:tr w:rsidR="00277723" w:rsidRPr="00E27D23" w14:paraId="174E474B" w14:textId="77777777" w:rsidTr="002745DF">
        <w:tblPrEx>
          <w:tblCellMar>
            <w:left w:w="108" w:type="dxa"/>
            <w:right w:w="108" w:type="dxa"/>
          </w:tblCellMar>
        </w:tblPrEx>
        <w:tc>
          <w:tcPr>
            <w:tcW w:w="4569" w:type="dxa"/>
          </w:tcPr>
          <w:p w14:paraId="704195DF" w14:textId="77777777" w:rsidR="00277723" w:rsidRPr="00E27D23" w:rsidRDefault="00277723" w:rsidP="002745DF">
            <w:pPr>
              <w:pStyle w:val="TAL"/>
            </w:pPr>
            <w:r w:rsidRPr="00E27D23">
              <w:t xml:space="preserve">        masterCellGroup</w:t>
            </w:r>
          </w:p>
        </w:tc>
        <w:tc>
          <w:tcPr>
            <w:tcW w:w="2267" w:type="dxa"/>
          </w:tcPr>
          <w:p w14:paraId="1F1F7703" w14:textId="77777777" w:rsidR="00277723" w:rsidRPr="00E27D23" w:rsidRDefault="00277723" w:rsidP="002745DF">
            <w:pPr>
              <w:pStyle w:val="TAL"/>
            </w:pPr>
            <w:r w:rsidRPr="00E27D23">
              <w:t>CellGroupConfig</w:t>
            </w:r>
          </w:p>
        </w:tc>
        <w:tc>
          <w:tcPr>
            <w:tcW w:w="1700" w:type="dxa"/>
          </w:tcPr>
          <w:p w14:paraId="15257041" w14:textId="77777777" w:rsidR="00277723" w:rsidRPr="00E27D23" w:rsidRDefault="00277723" w:rsidP="002745DF">
            <w:pPr>
              <w:pStyle w:val="TAL"/>
            </w:pPr>
            <w:r w:rsidRPr="00E27D23">
              <w:rPr>
                <w:color w:val="000000"/>
              </w:rPr>
              <w:t xml:space="preserve">Table </w:t>
            </w:r>
            <w:r w:rsidRPr="00E27D23">
              <w:t>14.1.1.4.1.3.3</w:t>
            </w:r>
            <w:r w:rsidRPr="00E27D23">
              <w:rPr>
                <w:color w:val="000000"/>
              </w:rPr>
              <w:t>-2</w:t>
            </w:r>
          </w:p>
        </w:tc>
        <w:tc>
          <w:tcPr>
            <w:tcW w:w="1104" w:type="dxa"/>
          </w:tcPr>
          <w:p w14:paraId="58503000" w14:textId="77777777" w:rsidR="00277723" w:rsidRPr="00E27D23" w:rsidRDefault="00277723" w:rsidP="002745DF">
            <w:pPr>
              <w:pStyle w:val="TAL"/>
            </w:pPr>
          </w:p>
        </w:tc>
      </w:tr>
      <w:tr w:rsidR="00277723" w:rsidRPr="00E27D23" w14:paraId="189D524E" w14:textId="77777777" w:rsidTr="002745DF">
        <w:tblPrEx>
          <w:tblCellMar>
            <w:left w:w="108" w:type="dxa"/>
            <w:right w:w="108" w:type="dxa"/>
          </w:tblCellMar>
        </w:tblPrEx>
        <w:tc>
          <w:tcPr>
            <w:tcW w:w="4569" w:type="dxa"/>
          </w:tcPr>
          <w:p w14:paraId="3111D32D" w14:textId="77777777" w:rsidR="00277723" w:rsidRPr="00E27D23" w:rsidRDefault="00277723" w:rsidP="002745DF">
            <w:pPr>
              <w:pStyle w:val="TAL"/>
            </w:pPr>
            <w:r w:rsidRPr="00E27D23">
              <w:t xml:space="preserve">      }</w:t>
            </w:r>
          </w:p>
        </w:tc>
        <w:tc>
          <w:tcPr>
            <w:tcW w:w="2267" w:type="dxa"/>
          </w:tcPr>
          <w:p w14:paraId="13DF3167" w14:textId="77777777" w:rsidR="00277723" w:rsidRPr="00E27D23" w:rsidRDefault="00277723" w:rsidP="002745DF">
            <w:pPr>
              <w:pStyle w:val="TAL"/>
            </w:pPr>
          </w:p>
        </w:tc>
        <w:tc>
          <w:tcPr>
            <w:tcW w:w="1700" w:type="dxa"/>
          </w:tcPr>
          <w:p w14:paraId="7476FDE7" w14:textId="77777777" w:rsidR="00277723" w:rsidRPr="00E27D23" w:rsidRDefault="00277723" w:rsidP="002745DF">
            <w:pPr>
              <w:pStyle w:val="TAL"/>
            </w:pPr>
          </w:p>
        </w:tc>
        <w:tc>
          <w:tcPr>
            <w:tcW w:w="1104" w:type="dxa"/>
          </w:tcPr>
          <w:p w14:paraId="13F77DAF" w14:textId="77777777" w:rsidR="00277723" w:rsidRPr="00E27D23" w:rsidRDefault="00277723" w:rsidP="002745DF">
            <w:pPr>
              <w:pStyle w:val="TAL"/>
            </w:pPr>
          </w:p>
        </w:tc>
      </w:tr>
      <w:tr w:rsidR="00277723" w:rsidRPr="00E27D23" w14:paraId="581319B7" w14:textId="77777777" w:rsidTr="002745DF">
        <w:tblPrEx>
          <w:tblCellMar>
            <w:left w:w="108" w:type="dxa"/>
            <w:right w:w="108" w:type="dxa"/>
          </w:tblCellMar>
        </w:tblPrEx>
        <w:tc>
          <w:tcPr>
            <w:tcW w:w="4569" w:type="dxa"/>
          </w:tcPr>
          <w:p w14:paraId="666B48DC" w14:textId="77777777" w:rsidR="00277723" w:rsidRPr="00E27D23" w:rsidRDefault="00277723" w:rsidP="002745DF">
            <w:pPr>
              <w:pStyle w:val="TAL"/>
            </w:pPr>
            <w:r w:rsidRPr="00E27D23">
              <w:t xml:space="preserve">    }</w:t>
            </w:r>
          </w:p>
        </w:tc>
        <w:tc>
          <w:tcPr>
            <w:tcW w:w="2267" w:type="dxa"/>
          </w:tcPr>
          <w:p w14:paraId="3CD7078C" w14:textId="77777777" w:rsidR="00277723" w:rsidRPr="00E27D23" w:rsidRDefault="00277723" w:rsidP="002745DF">
            <w:pPr>
              <w:pStyle w:val="TAL"/>
            </w:pPr>
          </w:p>
        </w:tc>
        <w:tc>
          <w:tcPr>
            <w:tcW w:w="1700" w:type="dxa"/>
          </w:tcPr>
          <w:p w14:paraId="204967B8" w14:textId="77777777" w:rsidR="00277723" w:rsidRPr="00E27D23" w:rsidRDefault="00277723" w:rsidP="002745DF">
            <w:pPr>
              <w:pStyle w:val="TAL"/>
            </w:pPr>
          </w:p>
        </w:tc>
        <w:tc>
          <w:tcPr>
            <w:tcW w:w="1104" w:type="dxa"/>
          </w:tcPr>
          <w:p w14:paraId="3B1CB9DD" w14:textId="77777777" w:rsidR="00277723" w:rsidRPr="00E27D23" w:rsidRDefault="00277723" w:rsidP="002745DF">
            <w:pPr>
              <w:pStyle w:val="TAL"/>
            </w:pPr>
          </w:p>
        </w:tc>
      </w:tr>
      <w:tr w:rsidR="00277723" w:rsidRPr="00E27D23" w14:paraId="65175EA4" w14:textId="77777777" w:rsidTr="002745DF">
        <w:tblPrEx>
          <w:tblCellMar>
            <w:left w:w="108" w:type="dxa"/>
            <w:right w:w="108" w:type="dxa"/>
          </w:tblCellMar>
        </w:tblPrEx>
        <w:tc>
          <w:tcPr>
            <w:tcW w:w="4569" w:type="dxa"/>
          </w:tcPr>
          <w:p w14:paraId="6FCE77CA" w14:textId="77777777" w:rsidR="00277723" w:rsidRPr="00E27D23" w:rsidRDefault="00277723" w:rsidP="002745DF">
            <w:pPr>
              <w:pStyle w:val="TAL"/>
            </w:pPr>
            <w:r w:rsidRPr="00E27D23">
              <w:t xml:space="preserve">  }</w:t>
            </w:r>
          </w:p>
        </w:tc>
        <w:tc>
          <w:tcPr>
            <w:tcW w:w="2267" w:type="dxa"/>
          </w:tcPr>
          <w:p w14:paraId="5ED67951" w14:textId="77777777" w:rsidR="00277723" w:rsidRPr="00E27D23" w:rsidRDefault="00277723" w:rsidP="002745DF">
            <w:pPr>
              <w:pStyle w:val="TAL"/>
            </w:pPr>
          </w:p>
        </w:tc>
        <w:tc>
          <w:tcPr>
            <w:tcW w:w="1700" w:type="dxa"/>
          </w:tcPr>
          <w:p w14:paraId="64F8F8DB" w14:textId="77777777" w:rsidR="00277723" w:rsidRPr="00E27D23" w:rsidRDefault="00277723" w:rsidP="002745DF">
            <w:pPr>
              <w:pStyle w:val="TAL"/>
            </w:pPr>
          </w:p>
        </w:tc>
        <w:tc>
          <w:tcPr>
            <w:tcW w:w="1104" w:type="dxa"/>
          </w:tcPr>
          <w:p w14:paraId="3E6FE0FF" w14:textId="77777777" w:rsidR="00277723" w:rsidRPr="00E27D23" w:rsidRDefault="00277723" w:rsidP="002745DF">
            <w:pPr>
              <w:pStyle w:val="TAL"/>
            </w:pPr>
          </w:p>
        </w:tc>
      </w:tr>
      <w:tr w:rsidR="00277723" w:rsidRPr="00E27D23" w14:paraId="48827A4B" w14:textId="77777777" w:rsidTr="002745DF">
        <w:tblPrEx>
          <w:tblCellMar>
            <w:left w:w="108" w:type="dxa"/>
            <w:right w:w="108" w:type="dxa"/>
          </w:tblCellMar>
        </w:tblPrEx>
        <w:tc>
          <w:tcPr>
            <w:tcW w:w="4569" w:type="dxa"/>
          </w:tcPr>
          <w:p w14:paraId="4C96A8C5" w14:textId="77777777" w:rsidR="00277723" w:rsidRPr="00E27D23" w:rsidRDefault="00277723" w:rsidP="002745DF">
            <w:pPr>
              <w:pStyle w:val="TAL"/>
            </w:pPr>
            <w:r w:rsidRPr="00E27D23">
              <w:t>}</w:t>
            </w:r>
          </w:p>
        </w:tc>
        <w:tc>
          <w:tcPr>
            <w:tcW w:w="2267" w:type="dxa"/>
          </w:tcPr>
          <w:p w14:paraId="4AD57CAF" w14:textId="77777777" w:rsidR="00277723" w:rsidRPr="00E27D23" w:rsidRDefault="00277723" w:rsidP="002745DF">
            <w:pPr>
              <w:pStyle w:val="TAL"/>
            </w:pPr>
          </w:p>
        </w:tc>
        <w:tc>
          <w:tcPr>
            <w:tcW w:w="1700" w:type="dxa"/>
          </w:tcPr>
          <w:p w14:paraId="7B1D2DB9" w14:textId="77777777" w:rsidR="00277723" w:rsidRPr="00E27D23" w:rsidRDefault="00277723" w:rsidP="002745DF">
            <w:pPr>
              <w:pStyle w:val="TAL"/>
            </w:pPr>
          </w:p>
        </w:tc>
        <w:tc>
          <w:tcPr>
            <w:tcW w:w="1104" w:type="dxa"/>
          </w:tcPr>
          <w:p w14:paraId="296FFE7B" w14:textId="77777777" w:rsidR="00277723" w:rsidRPr="00E27D23" w:rsidRDefault="00277723" w:rsidP="002745DF">
            <w:pPr>
              <w:pStyle w:val="TAL"/>
            </w:pPr>
          </w:p>
        </w:tc>
      </w:tr>
    </w:tbl>
    <w:p w14:paraId="509A5F45" w14:textId="77777777" w:rsidR="00277723" w:rsidRPr="00E27D23" w:rsidRDefault="00277723" w:rsidP="00277723">
      <w:pPr>
        <w:rPr>
          <w:lang w:eastAsia="ko-KR"/>
        </w:rPr>
      </w:pPr>
    </w:p>
    <w:p w14:paraId="4D45B39B" w14:textId="77777777" w:rsidR="00277723" w:rsidRPr="00E27D23" w:rsidRDefault="00277723" w:rsidP="00277723">
      <w:pPr>
        <w:pStyle w:val="TH"/>
      </w:pPr>
      <w:r w:rsidRPr="00E27D23">
        <w:rPr>
          <w:color w:val="000000"/>
        </w:rPr>
        <w:t>Table 14.1.1.4</w:t>
      </w:r>
      <w:r w:rsidRPr="00E27D23">
        <w:t>.1</w:t>
      </w:r>
      <w:r w:rsidRPr="00E27D23">
        <w:rPr>
          <w:color w:val="000000"/>
        </w:rPr>
        <w:t>.3.3-2</w:t>
      </w:r>
      <w:r w:rsidRPr="00E27D23">
        <w:t xml:space="preserve">: </w:t>
      </w:r>
      <w:r w:rsidRPr="00E27D23">
        <w:rPr>
          <w:i/>
        </w:rPr>
        <w:t>CellGroupConfig</w:t>
      </w:r>
      <w:r w:rsidRPr="00E27D23">
        <w:t xml:space="preserve"> (</w:t>
      </w:r>
      <w:r w:rsidRPr="00E27D23">
        <w:rPr>
          <w:color w:val="000000"/>
        </w:rPr>
        <w:t>Table 14.1.1.4</w:t>
      </w:r>
      <w:r w:rsidRPr="00E27D23">
        <w:t>.1</w:t>
      </w:r>
      <w:r w:rsidRPr="00E27D23">
        <w:rPr>
          <w:color w:val="000000"/>
        </w:rPr>
        <w:t>.3.3-1</w:t>
      </w:r>
      <w:r w:rsidRPr="00E27D23">
        <w:t>)</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277723" w:rsidRPr="00E27D23" w14:paraId="005F6E79" w14:textId="77777777" w:rsidTr="002745DF">
        <w:tc>
          <w:tcPr>
            <w:tcW w:w="9606" w:type="dxa"/>
            <w:gridSpan w:val="4"/>
          </w:tcPr>
          <w:p w14:paraId="06081D79" w14:textId="77777777" w:rsidR="00277723" w:rsidRPr="00E27D23" w:rsidRDefault="00277723" w:rsidP="002745DF">
            <w:pPr>
              <w:pStyle w:val="TAL"/>
            </w:pPr>
            <w:r w:rsidRPr="00E27D23">
              <w:t>Derivation Path: TS 38.508-1 [4] Table 4.6.3-19 with condition SCell_add</w:t>
            </w:r>
          </w:p>
        </w:tc>
      </w:tr>
      <w:tr w:rsidR="00277723" w:rsidRPr="00E27D23" w14:paraId="57BD3EC0" w14:textId="77777777" w:rsidTr="002745DF">
        <w:tc>
          <w:tcPr>
            <w:tcW w:w="4535" w:type="dxa"/>
          </w:tcPr>
          <w:p w14:paraId="681DBE51" w14:textId="77777777" w:rsidR="00277723" w:rsidRPr="00E27D23" w:rsidRDefault="00277723" w:rsidP="002745DF">
            <w:pPr>
              <w:pStyle w:val="TAH"/>
            </w:pPr>
            <w:r w:rsidRPr="00E27D23">
              <w:t>Information Element</w:t>
            </w:r>
          </w:p>
        </w:tc>
        <w:tc>
          <w:tcPr>
            <w:tcW w:w="2267" w:type="dxa"/>
          </w:tcPr>
          <w:p w14:paraId="581B29A1" w14:textId="77777777" w:rsidR="00277723" w:rsidRPr="00E27D23" w:rsidRDefault="00277723" w:rsidP="002745DF">
            <w:pPr>
              <w:pStyle w:val="TAH"/>
            </w:pPr>
            <w:r w:rsidRPr="00E27D23">
              <w:t>Value/remark</w:t>
            </w:r>
          </w:p>
        </w:tc>
        <w:tc>
          <w:tcPr>
            <w:tcW w:w="1700" w:type="dxa"/>
          </w:tcPr>
          <w:p w14:paraId="2518E58C" w14:textId="77777777" w:rsidR="00277723" w:rsidRPr="00E27D23" w:rsidRDefault="00277723" w:rsidP="002745DF">
            <w:pPr>
              <w:pStyle w:val="TAH"/>
            </w:pPr>
            <w:r w:rsidRPr="00E27D23">
              <w:t>Comment</w:t>
            </w:r>
          </w:p>
        </w:tc>
        <w:tc>
          <w:tcPr>
            <w:tcW w:w="1104" w:type="dxa"/>
          </w:tcPr>
          <w:p w14:paraId="472B0074" w14:textId="77777777" w:rsidR="00277723" w:rsidRPr="00E27D23" w:rsidRDefault="00277723" w:rsidP="002745DF">
            <w:pPr>
              <w:pStyle w:val="TAH"/>
            </w:pPr>
            <w:r w:rsidRPr="00E27D23">
              <w:t>Condition</w:t>
            </w:r>
          </w:p>
        </w:tc>
      </w:tr>
      <w:tr w:rsidR="00277723" w:rsidRPr="00E27D23" w14:paraId="05FA7BEB" w14:textId="77777777" w:rsidTr="002745DF">
        <w:tc>
          <w:tcPr>
            <w:tcW w:w="4535" w:type="dxa"/>
          </w:tcPr>
          <w:p w14:paraId="121D3913" w14:textId="77777777" w:rsidR="00277723" w:rsidRPr="00E27D23" w:rsidRDefault="00277723" w:rsidP="002745DF">
            <w:pPr>
              <w:pStyle w:val="TAL"/>
            </w:pPr>
            <w:r w:rsidRPr="00E27D23">
              <w:t xml:space="preserve">CellGroupConfig ::= </w:t>
            </w:r>
            <w:r w:rsidRPr="00E27D23">
              <w:rPr>
                <w:snapToGrid w:val="0"/>
              </w:rPr>
              <w:t xml:space="preserve">SEQUENCE </w:t>
            </w:r>
            <w:r w:rsidRPr="00E27D23">
              <w:t>{</w:t>
            </w:r>
          </w:p>
        </w:tc>
        <w:tc>
          <w:tcPr>
            <w:tcW w:w="2267" w:type="dxa"/>
          </w:tcPr>
          <w:p w14:paraId="062341E8" w14:textId="77777777" w:rsidR="00277723" w:rsidRPr="00E27D23" w:rsidRDefault="00277723" w:rsidP="002745DF">
            <w:pPr>
              <w:pStyle w:val="TAL"/>
            </w:pPr>
          </w:p>
        </w:tc>
        <w:tc>
          <w:tcPr>
            <w:tcW w:w="1700" w:type="dxa"/>
          </w:tcPr>
          <w:p w14:paraId="11A41702" w14:textId="77777777" w:rsidR="00277723" w:rsidRPr="00E27D23" w:rsidRDefault="00277723" w:rsidP="002745DF">
            <w:pPr>
              <w:pStyle w:val="TAL"/>
            </w:pPr>
          </w:p>
        </w:tc>
        <w:tc>
          <w:tcPr>
            <w:tcW w:w="1104" w:type="dxa"/>
          </w:tcPr>
          <w:p w14:paraId="5F136444" w14:textId="77777777" w:rsidR="00277723" w:rsidRPr="00E27D23" w:rsidRDefault="00277723" w:rsidP="002745DF">
            <w:pPr>
              <w:pStyle w:val="TAL"/>
            </w:pPr>
          </w:p>
        </w:tc>
      </w:tr>
      <w:tr w:rsidR="00277723" w:rsidRPr="00E27D23" w14:paraId="1BED4CC7" w14:textId="77777777" w:rsidTr="002745DF">
        <w:tc>
          <w:tcPr>
            <w:tcW w:w="4535" w:type="dxa"/>
          </w:tcPr>
          <w:p w14:paraId="75709978" w14:textId="77777777" w:rsidR="00277723" w:rsidRPr="00E27D23" w:rsidRDefault="00277723" w:rsidP="002745DF">
            <w:pPr>
              <w:pStyle w:val="TAL"/>
            </w:pPr>
            <w:r w:rsidRPr="00E27D23">
              <w:t xml:space="preserve">  sCellToAddModList SEQUENCE (SIZE (1..maxNrofSCells)) OF SCellConfig {</w:t>
            </w:r>
          </w:p>
        </w:tc>
        <w:tc>
          <w:tcPr>
            <w:tcW w:w="2267" w:type="dxa"/>
          </w:tcPr>
          <w:p w14:paraId="7BBC8C26" w14:textId="77777777" w:rsidR="00277723" w:rsidRPr="00E27D23" w:rsidRDefault="00277723" w:rsidP="002745DF">
            <w:pPr>
              <w:pStyle w:val="TAL"/>
            </w:pPr>
            <w:r w:rsidRPr="00E27D23">
              <w:t>1 entry</w:t>
            </w:r>
          </w:p>
        </w:tc>
        <w:tc>
          <w:tcPr>
            <w:tcW w:w="1700" w:type="dxa"/>
          </w:tcPr>
          <w:p w14:paraId="0B597BE1" w14:textId="77777777" w:rsidR="00277723" w:rsidRPr="00E27D23" w:rsidRDefault="00277723" w:rsidP="002745DF">
            <w:pPr>
              <w:pStyle w:val="TAL"/>
            </w:pPr>
          </w:p>
        </w:tc>
        <w:tc>
          <w:tcPr>
            <w:tcW w:w="1104" w:type="dxa"/>
          </w:tcPr>
          <w:p w14:paraId="02F213C6" w14:textId="77777777" w:rsidR="00277723" w:rsidRPr="00E27D23" w:rsidRDefault="00277723" w:rsidP="002745DF">
            <w:pPr>
              <w:pStyle w:val="TAL"/>
            </w:pPr>
          </w:p>
        </w:tc>
      </w:tr>
      <w:tr w:rsidR="00277723" w:rsidRPr="00E27D23" w14:paraId="2729527A" w14:textId="77777777" w:rsidTr="002745DF">
        <w:tc>
          <w:tcPr>
            <w:tcW w:w="4535" w:type="dxa"/>
          </w:tcPr>
          <w:p w14:paraId="79A72A76" w14:textId="77777777" w:rsidR="00277723" w:rsidRPr="00E27D23" w:rsidRDefault="00277723" w:rsidP="002745DF">
            <w:pPr>
              <w:pStyle w:val="TAL"/>
            </w:pPr>
            <w:r w:rsidRPr="00E27D23">
              <w:t xml:space="preserve">    SCellConfig[1] SEQUENCE {</w:t>
            </w:r>
          </w:p>
        </w:tc>
        <w:tc>
          <w:tcPr>
            <w:tcW w:w="2267" w:type="dxa"/>
          </w:tcPr>
          <w:p w14:paraId="1D14DC3E" w14:textId="77777777" w:rsidR="00277723" w:rsidRPr="00E27D23" w:rsidRDefault="00277723" w:rsidP="002745DF">
            <w:pPr>
              <w:pStyle w:val="TAL"/>
            </w:pPr>
          </w:p>
        </w:tc>
        <w:tc>
          <w:tcPr>
            <w:tcW w:w="1700" w:type="dxa"/>
          </w:tcPr>
          <w:p w14:paraId="4451F53D" w14:textId="77777777" w:rsidR="00277723" w:rsidRPr="00E27D23" w:rsidRDefault="00277723" w:rsidP="002745DF">
            <w:pPr>
              <w:pStyle w:val="TAL"/>
            </w:pPr>
            <w:r w:rsidRPr="00E27D23">
              <w:t>entry 1</w:t>
            </w:r>
          </w:p>
        </w:tc>
        <w:tc>
          <w:tcPr>
            <w:tcW w:w="1104" w:type="dxa"/>
          </w:tcPr>
          <w:p w14:paraId="173A0047" w14:textId="77777777" w:rsidR="00277723" w:rsidRPr="00E27D23" w:rsidRDefault="00277723" w:rsidP="002745DF">
            <w:pPr>
              <w:pStyle w:val="TAL"/>
            </w:pPr>
          </w:p>
        </w:tc>
      </w:tr>
      <w:tr w:rsidR="00277723" w:rsidRPr="00E27D23" w14:paraId="2556FBA2" w14:textId="77777777" w:rsidTr="002745DF">
        <w:tc>
          <w:tcPr>
            <w:tcW w:w="4535" w:type="dxa"/>
            <w:tcBorders>
              <w:bottom w:val="nil"/>
            </w:tcBorders>
          </w:tcPr>
          <w:p w14:paraId="774DCC03" w14:textId="77777777" w:rsidR="00277723" w:rsidRPr="00E27D23" w:rsidRDefault="00277723" w:rsidP="002745DF">
            <w:pPr>
              <w:pStyle w:val="TAL"/>
            </w:pPr>
            <w:r w:rsidRPr="00E27D23">
              <w:t xml:space="preserve">      sCellConfigCommon</w:t>
            </w:r>
          </w:p>
        </w:tc>
        <w:tc>
          <w:tcPr>
            <w:tcW w:w="2267" w:type="dxa"/>
          </w:tcPr>
          <w:p w14:paraId="7E988A0B" w14:textId="77777777" w:rsidR="00277723" w:rsidRPr="00E27D23" w:rsidRDefault="00277723" w:rsidP="002745DF">
            <w:pPr>
              <w:pStyle w:val="TAL"/>
            </w:pPr>
            <w:r w:rsidRPr="00E27D23">
              <w:t>ServingCellConfigCommon</w:t>
            </w:r>
          </w:p>
        </w:tc>
        <w:tc>
          <w:tcPr>
            <w:tcW w:w="1700" w:type="dxa"/>
          </w:tcPr>
          <w:p w14:paraId="3CF4CB0C" w14:textId="77777777" w:rsidR="00277723" w:rsidRPr="00E27D23" w:rsidRDefault="00277723" w:rsidP="002745DF">
            <w:pPr>
              <w:pStyle w:val="TAL"/>
              <w:rPr>
                <w:lang w:eastAsia="zh-CN"/>
              </w:rPr>
            </w:pPr>
            <w:r w:rsidRPr="00E27D23">
              <w:rPr>
                <w:lang w:eastAsia="zh-CN"/>
              </w:rPr>
              <w:t xml:space="preserve">Table </w:t>
            </w:r>
            <w:r w:rsidRPr="00E27D23">
              <w:t>14.1.1.4.1.3.3</w:t>
            </w:r>
            <w:r w:rsidRPr="00E27D23">
              <w:rPr>
                <w:lang w:eastAsia="zh-CN"/>
              </w:rPr>
              <w:t>-5</w:t>
            </w:r>
          </w:p>
        </w:tc>
        <w:tc>
          <w:tcPr>
            <w:tcW w:w="1104" w:type="dxa"/>
          </w:tcPr>
          <w:p w14:paraId="161E595D" w14:textId="77777777" w:rsidR="00277723" w:rsidRPr="00E27D23" w:rsidRDefault="00277723" w:rsidP="002745DF">
            <w:pPr>
              <w:pStyle w:val="TAL"/>
              <w:rPr>
                <w:lang w:eastAsia="zh-CN"/>
              </w:rPr>
            </w:pPr>
            <w:r w:rsidRPr="00E27D23">
              <w:rPr>
                <w:lang w:eastAsia="zh-CN"/>
              </w:rPr>
              <w:t>Step 1</w:t>
            </w:r>
          </w:p>
        </w:tc>
      </w:tr>
      <w:tr w:rsidR="00277723" w:rsidRPr="00E27D23" w14:paraId="47B4C1D2" w14:textId="77777777" w:rsidTr="002745DF">
        <w:tc>
          <w:tcPr>
            <w:tcW w:w="4535" w:type="dxa"/>
            <w:tcBorders>
              <w:top w:val="nil"/>
            </w:tcBorders>
          </w:tcPr>
          <w:p w14:paraId="15004E32" w14:textId="77777777" w:rsidR="00277723" w:rsidRPr="00E27D23" w:rsidRDefault="00277723" w:rsidP="002745DF">
            <w:pPr>
              <w:pStyle w:val="TAL"/>
            </w:pPr>
          </w:p>
        </w:tc>
        <w:tc>
          <w:tcPr>
            <w:tcW w:w="2267" w:type="dxa"/>
          </w:tcPr>
          <w:p w14:paraId="47C48D8F" w14:textId="77777777" w:rsidR="00277723" w:rsidRPr="00E27D23" w:rsidRDefault="00277723" w:rsidP="002745DF">
            <w:pPr>
              <w:pStyle w:val="TAL"/>
              <w:rPr>
                <w:lang w:eastAsia="zh-CN"/>
              </w:rPr>
            </w:pPr>
            <w:r w:rsidRPr="00E27D23">
              <w:rPr>
                <w:lang w:eastAsia="zh-CN"/>
              </w:rPr>
              <w:t>Not present</w:t>
            </w:r>
          </w:p>
        </w:tc>
        <w:tc>
          <w:tcPr>
            <w:tcW w:w="1700" w:type="dxa"/>
          </w:tcPr>
          <w:p w14:paraId="5A778608" w14:textId="77777777" w:rsidR="00277723" w:rsidRPr="00E27D23" w:rsidRDefault="00277723" w:rsidP="002745DF">
            <w:pPr>
              <w:pStyle w:val="TAL"/>
              <w:rPr>
                <w:lang w:eastAsia="zh-CN"/>
              </w:rPr>
            </w:pPr>
          </w:p>
        </w:tc>
        <w:tc>
          <w:tcPr>
            <w:tcW w:w="1104" w:type="dxa"/>
          </w:tcPr>
          <w:p w14:paraId="365DCE01" w14:textId="77777777" w:rsidR="00277723" w:rsidRPr="00E27D23" w:rsidRDefault="00277723" w:rsidP="002745DF">
            <w:pPr>
              <w:pStyle w:val="TAL"/>
              <w:rPr>
                <w:lang w:eastAsia="zh-CN"/>
              </w:rPr>
            </w:pPr>
            <w:r w:rsidRPr="00E27D23">
              <w:rPr>
                <w:lang w:eastAsia="zh-CN"/>
              </w:rPr>
              <w:t>Step 5</w:t>
            </w:r>
          </w:p>
        </w:tc>
      </w:tr>
      <w:tr w:rsidR="00277723" w:rsidRPr="00E27D23" w14:paraId="5A0BC67C" w14:textId="77777777" w:rsidTr="002745DF">
        <w:tc>
          <w:tcPr>
            <w:tcW w:w="4535" w:type="dxa"/>
            <w:tcBorders>
              <w:bottom w:val="nil"/>
            </w:tcBorders>
          </w:tcPr>
          <w:p w14:paraId="7C7C7DBC" w14:textId="77777777" w:rsidR="00277723" w:rsidRPr="00E27D23" w:rsidRDefault="00277723" w:rsidP="002745DF">
            <w:pPr>
              <w:pStyle w:val="TAL"/>
            </w:pPr>
            <w:r w:rsidRPr="00E27D23">
              <w:t xml:space="preserve">      sCellConfigDedicated</w:t>
            </w:r>
          </w:p>
        </w:tc>
        <w:tc>
          <w:tcPr>
            <w:tcW w:w="2267" w:type="dxa"/>
          </w:tcPr>
          <w:p w14:paraId="4EF09D71" w14:textId="77777777" w:rsidR="00277723" w:rsidRPr="00E27D23" w:rsidRDefault="00277723" w:rsidP="002745DF">
            <w:pPr>
              <w:pStyle w:val="TAL"/>
              <w:rPr>
                <w:lang w:eastAsia="zh-CN"/>
              </w:rPr>
            </w:pPr>
            <w:r w:rsidRPr="00E27D23">
              <w:t xml:space="preserve">ServingCellConfig with condition No_UL and </w:t>
            </w:r>
            <w:r w:rsidRPr="00E27D23">
              <w:rPr>
                <w:lang w:eastAsia="zh-CN"/>
              </w:rPr>
              <w:t>Scell_Add</w:t>
            </w:r>
          </w:p>
        </w:tc>
        <w:tc>
          <w:tcPr>
            <w:tcW w:w="1700" w:type="dxa"/>
          </w:tcPr>
          <w:p w14:paraId="7FD4D389" w14:textId="77777777" w:rsidR="00277723" w:rsidRPr="00E27D23" w:rsidRDefault="00277723" w:rsidP="002745DF">
            <w:pPr>
              <w:pStyle w:val="TAL"/>
              <w:rPr>
                <w:lang w:eastAsia="zh-CN"/>
              </w:rPr>
            </w:pPr>
          </w:p>
        </w:tc>
        <w:tc>
          <w:tcPr>
            <w:tcW w:w="1104" w:type="dxa"/>
          </w:tcPr>
          <w:p w14:paraId="22C426A8" w14:textId="77777777" w:rsidR="00277723" w:rsidRPr="00E27D23" w:rsidRDefault="00277723" w:rsidP="002745DF">
            <w:pPr>
              <w:pStyle w:val="TAL"/>
              <w:rPr>
                <w:lang w:eastAsia="zh-CN"/>
              </w:rPr>
            </w:pPr>
            <w:r w:rsidRPr="00E27D23">
              <w:rPr>
                <w:lang w:eastAsia="zh-CN"/>
              </w:rPr>
              <w:t>Step 1</w:t>
            </w:r>
          </w:p>
        </w:tc>
      </w:tr>
      <w:tr w:rsidR="00277723" w:rsidRPr="00E27D23" w14:paraId="6C839D6A" w14:textId="77777777" w:rsidTr="002745DF">
        <w:tc>
          <w:tcPr>
            <w:tcW w:w="4535" w:type="dxa"/>
            <w:tcBorders>
              <w:top w:val="nil"/>
            </w:tcBorders>
          </w:tcPr>
          <w:p w14:paraId="10CA5984" w14:textId="77777777" w:rsidR="00277723" w:rsidRPr="00E27D23" w:rsidRDefault="00277723" w:rsidP="002745DF">
            <w:pPr>
              <w:pStyle w:val="TAL"/>
            </w:pPr>
          </w:p>
        </w:tc>
        <w:tc>
          <w:tcPr>
            <w:tcW w:w="2267" w:type="dxa"/>
          </w:tcPr>
          <w:p w14:paraId="3DD8E7F5" w14:textId="77777777" w:rsidR="00277723" w:rsidRPr="00E27D23" w:rsidRDefault="00277723" w:rsidP="002745DF">
            <w:pPr>
              <w:pStyle w:val="TAL"/>
            </w:pPr>
            <w:r w:rsidRPr="00E27D23">
              <w:t>Not present</w:t>
            </w:r>
          </w:p>
        </w:tc>
        <w:tc>
          <w:tcPr>
            <w:tcW w:w="1700" w:type="dxa"/>
          </w:tcPr>
          <w:p w14:paraId="45477506" w14:textId="77777777" w:rsidR="00277723" w:rsidRPr="00E27D23" w:rsidRDefault="00277723" w:rsidP="002745DF">
            <w:pPr>
              <w:pStyle w:val="TAL"/>
            </w:pPr>
          </w:p>
        </w:tc>
        <w:tc>
          <w:tcPr>
            <w:tcW w:w="1104" w:type="dxa"/>
          </w:tcPr>
          <w:p w14:paraId="61614AE8" w14:textId="77777777" w:rsidR="00277723" w:rsidRPr="00E27D23" w:rsidRDefault="00277723" w:rsidP="002745DF">
            <w:pPr>
              <w:pStyle w:val="TAL"/>
              <w:rPr>
                <w:lang w:eastAsia="zh-CN"/>
              </w:rPr>
            </w:pPr>
            <w:r w:rsidRPr="00E27D23">
              <w:rPr>
                <w:lang w:eastAsia="zh-CN"/>
              </w:rPr>
              <w:t>Step 5</w:t>
            </w:r>
          </w:p>
        </w:tc>
      </w:tr>
      <w:tr w:rsidR="00277723" w:rsidRPr="00E27D23" w14:paraId="70BED653" w14:textId="77777777" w:rsidTr="002745DF">
        <w:tc>
          <w:tcPr>
            <w:tcW w:w="4535" w:type="dxa"/>
          </w:tcPr>
          <w:p w14:paraId="103AE45F" w14:textId="77777777" w:rsidR="00277723" w:rsidRPr="00E27D23" w:rsidRDefault="00277723" w:rsidP="002745DF">
            <w:pPr>
              <w:pStyle w:val="TAL"/>
            </w:pPr>
            <w:r w:rsidRPr="00E27D23">
              <w:t xml:space="preserve">      sCellSIB20-r17</w:t>
            </w:r>
          </w:p>
        </w:tc>
        <w:tc>
          <w:tcPr>
            <w:tcW w:w="2267" w:type="dxa"/>
          </w:tcPr>
          <w:p w14:paraId="3E57C38A" w14:textId="77777777" w:rsidR="00277723" w:rsidRPr="00E27D23" w:rsidRDefault="00277723" w:rsidP="002745DF">
            <w:pPr>
              <w:pStyle w:val="TAL"/>
            </w:pPr>
            <w:r w:rsidRPr="00E27D23">
              <w:t>Not present</w:t>
            </w:r>
          </w:p>
        </w:tc>
        <w:tc>
          <w:tcPr>
            <w:tcW w:w="1700" w:type="dxa"/>
          </w:tcPr>
          <w:p w14:paraId="47F5535C" w14:textId="77777777" w:rsidR="00277723" w:rsidRPr="00E27D23" w:rsidRDefault="00277723" w:rsidP="002745DF">
            <w:pPr>
              <w:pStyle w:val="TAL"/>
            </w:pPr>
          </w:p>
        </w:tc>
        <w:tc>
          <w:tcPr>
            <w:tcW w:w="1104" w:type="dxa"/>
          </w:tcPr>
          <w:p w14:paraId="298BBC2D" w14:textId="77777777" w:rsidR="00277723" w:rsidRPr="00E27D23" w:rsidRDefault="00277723" w:rsidP="002745DF">
            <w:pPr>
              <w:pStyle w:val="TAL"/>
              <w:rPr>
                <w:lang w:eastAsia="zh-CN"/>
              </w:rPr>
            </w:pPr>
            <w:r w:rsidRPr="00E27D23">
              <w:rPr>
                <w:lang w:eastAsia="zh-CN"/>
              </w:rPr>
              <w:t>Step 1</w:t>
            </w:r>
          </w:p>
        </w:tc>
      </w:tr>
      <w:tr w:rsidR="00277723" w:rsidRPr="00E27D23" w14:paraId="67AE6BF4" w14:textId="77777777" w:rsidTr="002745DF">
        <w:tc>
          <w:tcPr>
            <w:tcW w:w="4535" w:type="dxa"/>
          </w:tcPr>
          <w:p w14:paraId="64310F08" w14:textId="77777777" w:rsidR="00277723" w:rsidRPr="00E27D23" w:rsidRDefault="00277723" w:rsidP="002745DF">
            <w:pPr>
              <w:pStyle w:val="TAL"/>
            </w:pPr>
            <w:r w:rsidRPr="00E27D23">
              <w:t xml:space="preserve">      sCellSIB20-r17 CHOICE {</w:t>
            </w:r>
          </w:p>
        </w:tc>
        <w:tc>
          <w:tcPr>
            <w:tcW w:w="2267" w:type="dxa"/>
          </w:tcPr>
          <w:p w14:paraId="491AA0DD" w14:textId="77777777" w:rsidR="00277723" w:rsidRPr="00E27D23" w:rsidRDefault="00277723" w:rsidP="002745DF">
            <w:pPr>
              <w:pStyle w:val="TAL"/>
            </w:pPr>
          </w:p>
        </w:tc>
        <w:tc>
          <w:tcPr>
            <w:tcW w:w="1700" w:type="dxa"/>
          </w:tcPr>
          <w:p w14:paraId="1D9A1AE6" w14:textId="77777777" w:rsidR="00277723" w:rsidRPr="00E27D23" w:rsidRDefault="00277723" w:rsidP="002745DF">
            <w:pPr>
              <w:pStyle w:val="TAL"/>
            </w:pPr>
          </w:p>
        </w:tc>
        <w:tc>
          <w:tcPr>
            <w:tcW w:w="1104" w:type="dxa"/>
          </w:tcPr>
          <w:p w14:paraId="3C06B083" w14:textId="77777777" w:rsidR="00277723" w:rsidRPr="00E27D23" w:rsidRDefault="00277723" w:rsidP="002745DF">
            <w:pPr>
              <w:pStyle w:val="TAL"/>
              <w:rPr>
                <w:lang w:eastAsia="zh-CN"/>
              </w:rPr>
            </w:pPr>
            <w:r w:rsidRPr="00E27D23">
              <w:rPr>
                <w:lang w:eastAsia="zh-CN"/>
              </w:rPr>
              <w:t>Step 5</w:t>
            </w:r>
          </w:p>
        </w:tc>
      </w:tr>
      <w:tr w:rsidR="00277723" w:rsidRPr="00E27D23" w14:paraId="5E4A0656" w14:textId="77777777" w:rsidTr="002745DF">
        <w:tc>
          <w:tcPr>
            <w:tcW w:w="4535" w:type="dxa"/>
          </w:tcPr>
          <w:p w14:paraId="29704BBB" w14:textId="77777777" w:rsidR="00277723" w:rsidRPr="00E27D23" w:rsidRDefault="00277723" w:rsidP="002745DF">
            <w:pPr>
              <w:pStyle w:val="TAL"/>
            </w:pPr>
            <w:r w:rsidRPr="00E27D23">
              <w:t xml:space="preserve">        setup</w:t>
            </w:r>
          </w:p>
        </w:tc>
        <w:tc>
          <w:tcPr>
            <w:tcW w:w="2267" w:type="dxa"/>
          </w:tcPr>
          <w:p w14:paraId="5416017A" w14:textId="77777777" w:rsidR="00277723" w:rsidRPr="00E27D23" w:rsidRDefault="00277723" w:rsidP="002745DF">
            <w:pPr>
              <w:pStyle w:val="TAL"/>
            </w:pPr>
            <w:r w:rsidRPr="00E27D23">
              <w:t>SCellSIB20-r17</w:t>
            </w:r>
          </w:p>
        </w:tc>
        <w:tc>
          <w:tcPr>
            <w:tcW w:w="1700" w:type="dxa"/>
          </w:tcPr>
          <w:p w14:paraId="6B43762A" w14:textId="77777777" w:rsidR="00277723" w:rsidRPr="00E27D23" w:rsidRDefault="00277723" w:rsidP="002745DF">
            <w:pPr>
              <w:pStyle w:val="TAL"/>
            </w:pPr>
            <w:r w:rsidRPr="00E27D23">
              <w:t>OCTET STRING (CONTAINING SystemInformation)</w:t>
            </w:r>
          </w:p>
        </w:tc>
        <w:tc>
          <w:tcPr>
            <w:tcW w:w="1104" w:type="dxa"/>
          </w:tcPr>
          <w:p w14:paraId="16192917" w14:textId="77777777" w:rsidR="00277723" w:rsidRPr="00E27D23" w:rsidRDefault="00277723" w:rsidP="002745DF">
            <w:pPr>
              <w:pStyle w:val="TAL"/>
            </w:pPr>
          </w:p>
        </w:tc>
      </w:tr>
      <w:tr w:rsidR="00277723" w:rsidRPr="00E27D23" w14:paraId="01AAB9D0" w14:textId="77777777" w:rsidTr="002745DF">
        <w:tc>
          <w:tcPr>
            <w:tcW w:w="4535" w:type="dxa"/>
          </w:tcPr>
          <w:p w14:paraId="58E1E6CF" w14:textId="77777777" w:rsidR="00277723" w:rsidRPr="00E27D23" w:rsidRDefault="00277723" w:rsidP="002745DF">
            <w:pPr>
              <w:pStyle w:val="TAL"/>
            </w:pPr>
            <w:r w:rsidRPr="00E27D23">
              <w:t xml:space="preserve">      }</w:t>
            </w:r>
          </w:p>
        </w:tc>
        <w:tc>
          <w:tcPr>
            <w:tcW w:w="2267" w:type="dxa"/>
          </w:tcPr>
          <w:p w14:paraId="6D607DAB" w14:textId="77777777" w:rsidR="00277723" w:rsidRPr="00E27D23" w:rsidRDefault="00277723" w:rsidP="002745DF">
            <w:pPr>
              <w:pStyle w:val="TAL"/>
            </w:pPr>
          </w:p>
        </w:tc>
        <w:tc>
          <w:tcPr>
            <w:tcW w:w="1700" w:type="dxa"/>
          </w:tcPr>
          <w:p w14:paraId="29C20D99" w14:textId="77777777" w:rsidR="00277723" w:rsidRPr="00E27D23" w:rsidRDefault="00277723" w:rsidP="002745DF">
            <w:pPr>
              <w:pStyle w:val="TAL"/>
            </w:pPr>
          </w:p>
        </w:tc>
        <w:tc>
          <w:tcPr>
            <w:tcW w:w="1104" w:type="dxa"/>
          </w:tcPr>
          <w:p w14:paraId="14905F75" w14:textId="77777777" w:rsidR="00277723" w:rsidRPr="00E27D23" w:rsidRDefault="00277723" w:rsidP="002745DF">
            <w:pPr>
              <w:pStyle w:val="TAL"/>
            </w:pPr>
          </w:p>
        </w:tc>
      </w:tr>
      <w:tr w:rsidR="00277723" w:rsidRPr="00E27D23" w14:paraId="112A0B45" w14:textId="77777777" w:rsidTr="002745DF">
        <w:tc>
          <w:tcPr>
            <w:tcW w:w="4535" w:type="dxa"/>
          </w:tcPr>
          <w:p w14:paraId="0DA71DC8" w14:textId="77777777" w:rsidR="00277723" w:rsidRPr="00E27D23" w:rsidRDefault="00277723" w:rsidP="002745DF">
            <w:pPr>
              <w:pStyle w:val="TAL"/>
            </w:pPr>
            <w:r w:rsidRPr="00E27D23">
              <w:t xml:space="preserve">    }</w:t>
            </w:r>
          </w:p>
        </w:tc>
        <w:tc>
          <w:tcPr>
            <w:tcW w:w="2267" w:type="dxa"/>
          </w:tcPr>
          <w:p w14:paraId="5F2E447E" w14:textId="77777777" w:rsidR="00277723" w:rsidRPr="00E27D23" w:rsidRDefault="00277723" w:rsidP="002745DF">
            <w:pPr>
              <w:pStyle w:val="TAL"/>
            </w:pPr>
          </w:p>
        </w:tc>
        <w:tc>
          <w:tcPr>
            <w:tcW w:w="1700" w:type="dxa"/>
          </w:tcPr>
          <w:p w14:paraId="0D068785" w14:textId="77777777" w:rsidR="00277723" w:rsidRPr="00E27D23" w:rsidRDefault="00277723" w:rsidP="002745DF">
            <w:pPr>
              <w:pStyle w:val="TAL"/>
            </w:pPr>
          </w:p>
        </w:tc>
        <w:tc>
          <w:tcPr>
            <w:tcW w:w="1104" w:type="dxa"/>
          </w:tcPr>
          <w:p w14:paraId="4E89A274" w14:textId="77777777" w:rsidR="00277723" w:rsidRPr="00E27D23" w:rsidRDefault="00277723" w:rsidP="002745DF">
            <w:pPr>
              <w:pStyle w:val="TAL"/>
            </w:pPr>
          </w:p>
        </w:tc>
      </w:tr>
      <w:tr w:rsidR="00277723" w:rsidRPr="00E27D23" w14:paraId="63F142C1" w14:textId="77777777" w:rsidTr="002745DF">
        <w:tc>
          <w:tcPr>
            <w:tcW w:w="4535" w:type="dxa"/>
          </w:tcPr>
          <w:p w14:paraId="14FF025A" w14:textId="77777777" w:rsidR="00277723" w:rsidRPr="00E27D23" w:rsidRDefault="00277723" w:rsidP="002745DF">
            <w:pPr>
              <w:pStyle w:val="TAL"/>
            </w:pPr>
            <w:r w:rsidRPr="00E27D23">
              <w:t xml:space="preserve">  }</w:t>
            </w:r>
          </w:p>
        </w:tc>
        <w:tc>
          <w:tcPr>
            <w:tcW w:w="2267" w:type="dxa"/>
          </w:tcPr>
          <w:p w14:paraId="1609F796" w14:textId="77777777" w:rsidR="00277723" w:rsidRPr="00E27D23" w:rsidRDefault="00277723" w:rsidP="002745DF">
            <w:pPr>
              <w:pStyle w:val="TAL"/>
            </w:pPr>
          </w:p>
        </w:tc>
        <w:tc>
          <w:tcPr>
            <w:tcW w:w="1700" w:type="dxa"/>
          </w:tcPr>
          <w:p w14:paraId="176BF482" w14:textId="77777777" w:rsidR="00277723" w:rsidRPr="00E27D23" w:rsidRDefault="00277723" w:rsidP="002745DF">
            <w:pPr>
              <w:pStyle w:val="TAL"/>
            </w:pPr>
          </w:p>
        </w:tc>
        <w:tc>
          <w:tcPr>
            <w:tcW w:w="1104" w:type="dxa"/>
          </w:tcPr>
          <w:p w14:paraId="238FEFDA" w14:textId="77777777" w:rsidR="00277723" w:rsidRPr="00E27D23" w:rsidRDefault="00277723" w:rsidP="002745DF">
            <w:pPr>
              <w:pStyle w:val="TAL"/>
            </w:pPr>
          </w:p>
        </w:tc>
      </w:tr>
      <w:tr w:rsidR="00277723" w:rsidRPr="00E27D23" w14:paraId="6E1CEEE8" w14:textId="77777777" w:rsidTr="002745DF">
        <w:tc>
          <w:tcPr>
            <w:tcW w:w="4535" w:type="dxa"/>
          </w:tcPr>
          <w:p w14:paraId="399AC7AC" w14:textId="77777777" w:rsidR="00277723" w:rsidRPr="00E27D23" w:rsidRDefault="00277723" w:rsidP="002745DF">
            <w:pPr>
              <w:pStyle w:val="TAL"/>
            </w:pPr>
            <w:r w:rsidRPr="00E27D23">
              <w:t>}</w:t>
            </w:r>
          </w:p>
        </w:tc>
        <w:tc>
          <w:tcPr>
            <w:tcW w:w="2267" w:type="dxa"/>
          </w:tcPr>
          <w:p w14:paraId="01EAD7FF" w14:textId="77777777" w:rsidR="00277723" w:rsidRPr="00E27D23" w:rsidRDefault="00277723" w:rsidP="002745DF">
            <w:pPr>
              <w:pStyle w:val="TAL"/>
            </w:pPr>
          </w:p>
        </w:tc>
        <w:tc>
          <w:tcPr>
            <w:tcW w:w="1700" w:type="dxa"/>
          </w:tcPr>
          <w:p w14:paraId="296D0231" w14:textId="77777777" w:rsidR="00277723" w:rsidRPr="00E27D23" w:rsidRDefault="00277723" w:rsidP="002745DF">
            <w:pPr>
              <w:pStyle w:val="TAL"/>
            </w:pPr>
          </w:p>
        </w:tc>
        <w:tc>
          <w:tcPr>
            <w:tcW w:w="1104" w:type="dxa"/>
          </w:tcPr>
          <w:p w14:paraId="55F9E041" w14:textId="77777777" w:rsidR="00277723" w:rsidRPr="00E27D23" w:rsidRDefault="00277723" w:rsidP="002745DF">
            <w:pPr>
              <w:pStyle w:val="TAL"/>
            </w:pPr>
          </w:p>
        </w:tc>
      </w:tr>
    </w:tbl>
    <w:p w14:paraId="67063D8E" w14:textId="77777777" w:rsidR="00277723" w:rsidRPr="00E27D23" w:rsidRDefault="00277723" w:rsidP="00277723">
      <w:pPr>
        <w:rPr>
          <w:rFonts w:eastAsia="Malgun Gothic"/>
          <w:lang w:eastAsia="ko-KR"/>
        </w:rPr>
      </w:pPr>
    </w:p>
    <w:p w14:paraId="7574536A" w14:textId="77777777" w:rsidR="00277723" w:rsidRPr="00E27D23" w:rsidRDefault="00277723" w:rsidP="00277723">
      <w:pPr>
        <w:pStyle w:val="TH"/>
      </w:pPr>
      <w:r w:rsidRPr="00E27D23">
        <w:rPr>
          <w:color w:val="000000"/>
        </w:rPr>
        <w:t>Table 14.1.1.4</w:t>
      </w:r>
      <w:r w:rsidRPr="00E27D23">
        <w:t>.1</w:t>
      </w:r>
      <w:r w:rsidRPr="00E27D23">
        <w:rPr>
          <w:color w:val="000000"/>
        </w:rPr>
        <w:t>.3.3-3</w:t>
      </w:r>
      <w:r w:rsidRPr="00E27D23">
        <w:t xml:space="preserve">: </w:t>
      </w:r>
      <w:r w:rsidRPr="00E27D23">
        <w:rPr>
          <w:i/>
        </w:rPr>
        <w:t>SystemInformation</w:t>
      </w:r>
      <w:r w:rsidRPr="00E27D23">
        <w:t xml:space="preserve"> (</w:t>
      </w:r>
      <w:r w:rsidRPr="00E27D23">
        <w:rPr>
          <w:color w:val="000000"/>
        </w:rPr>
        <w:t>Table 14.1.1.4</w:t>
      </w:r>
      <w:r w:rsidRPr="00E27D23">
        <w:t>.1</w:t>
      </w:r>
      <w:r w:rsidRPr="00E27D23">
        <w:rPr>
          <w:color w:val="000000"/>
        </w:rPr>
        <w:t>.3.3-2</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77723" w:rsidRPr="00E27D23" w14:paraId="426A187C" w14:textId="77777777" w:rsidTr="002745DF">
        <w:tc>
          <w:tcPr>
            <w:tcW w:w="9747" w:type="dxa"/>
            <w:gridSpan w:val="4"/>
            <w:tcBorders>
              <w:top w:val="single" w:sz="4" w:space="0" w:color="auto"/>
              <w:left w:val="single" w:sz="4" w:space="0" w:color="auto"/>
              <w:bottom w:val="single" w:sz="4" w:space="0" w:color="auto"/>
              <w:right w:val="single" w:sz="4" w:space="0" w:color="auto"/>
            </w:tcBorders>
            <w:hideMark/>
          </w:tcPr>
          <w:p w14:paraId="0AB0F9C1" w14:textId="77777777" w:rsidR="00277723" w:rsidRPr="00E27D23" w:rsidRDefault="00277723" w:rsidP="002745DF">
            <w:pPr>
              <w:pStyle w:val="TAL"/>
              <w:rPr>
                <w:lang w:eastAsia="zh-CN"/>
              </w:rPr>
            </w:pPr>
            <w:r w:rsidRPr="00E27D23">
              <w:t>Derivation Path: TS 38.5</w:t>
            </w:r>
            <w:r w:rsidRPr="00E27D23">
              <w:rPr>
                <w:lang w:eastAsia="zh-CN"/>
              </w:rPr>
              <w:t xml:space="preserve">08-1 [4], </w:t>
            </w:r>
            <w:r w:rsidRPr="00E27D23">
              <w:t>Table 4.6.1-29</w:t>
            </w:r>
          </w:p>
        </w:tc>
      </w:tr>
      <w:tr w:rsidR="00277723" w:rsidRPr="00E27D23" w14:paraId="395E00D4"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7B3A2FCD" w14:textId="77777777" w:rsidR="00277723" w:rsidRPr="00E27D23" w:rsidRDefault="00277723" w:rsidP="002745DF">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48B4C0" w14:textId="77777777" w:rsidR="00277723" w:rsidRPr="00E27D23" w:rsidRDefault="00277723" w:rsidP="002745DF">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3A4AE52B" w14:textId="77777777" w:rsidR="00277723" w:rsidRPr="00E27D23" w:rsidRDefault="00277723" w:rsidP="002745DF">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66467E09" w14:textId="77777777" w:rsidR="00277723" w:rsidRPr="00E27D23" w:rsidRDefault="00277723" w:rsidP="002745DF">
            <w:pPr>
              <w:pStyle w:val="TAH"/>
            </w:pPr>
            <w:r w:rsidRPr="00E27D23">
              <w:t>Condition</w:t>
            </w:r>
          </w:p>
        </w:tc>
      </w:tr>
      <w:tr w:rsidR="00277723" w:rsidRPr="00E27D23" w14:paraId="0A790F4B"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66528B85" w14:textId="77777777" w:rsidR="00277723" w:rsidRPr="00E27D23" w:rsidRDefault="00277723" w:rsidP="002745DF">
            <w:pPr>
              <w:pStyle w:val="TAL"/>
            </w:pPr>
            <w:r w:rsidRPr="00E27D23">
              <w:t>SystemInformation ::= SEQUENCE {</w:t>
            </w:r>
          </w:p>
        </w:tc>
        <w:tc>
          <w:tcPr>
            <w:tcW w:w="2267" w:type="dxa"/>
            <w:tcBorders>
              <w:top w:val="single" w:sz="4" w:space="0" w:color="auto"/>
              <w:left w:val="single" w:sz="4" w:space="0" w:color="auto"/>
              <w:bottom w:val="single" w:sz="4" w:space="0" w:color="auto"/>
              <w:right w:val="single" w:sz="4" w:space="0" w:color="auto"/>
            </w:tcBorders>
          </w:tcPr>
          <w:p w14:paraId="07BF6A9A"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55693E08"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417D9990" w14:textId="77777777" w:rsidR="00277723" w:rsidRPr="00E27D23" w:rsidRDefault="00277723" w:rsidP="002745DF">
            <w:pPr>
              <w:pStyle w:val="TAL"/>
            </w:pPr>
          </w:p>
        </w:tc>
      </w:tr>
      <w:tr w:rsidR="00277723" w:rsidRPr="00E27D23" w14:paraId="49ECDAF4"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614C6BE3" w14:textId="77777777" w:rsidR="00277723" w:rsidRPr="00E27D23" w:rsidRDefault="00277723" w:rsidP="002745DF">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4BD3D3C8"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18708436"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2F8CDC51" w14:textId="77777777" w:rsidR="00277723" w:rsidRPr="00E27D23" w:rsidRDefault="00277723" w:rsidP="002745DF">
            <w:pPr>
              <w:pStyle w:val="TAL"/>
            </w:pPr>
          </w:p>
        </w:tc>
      </w:tr>
      <w:tr w:rsidR="00277723" w:rsidRPr="00E27D23" w14:paraId="14E9EDD5"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1E98A014" w14:textId="77777777" w:rsidR="00277723" w:rsidRPr="00E27D23" w:rsidRDefault="00277723" w:rsidP="002745DF">
            <w:pPr>
              <w:pStyle w:val="TAL"/>
            </w:pPr>
            <w:r w:rsidRPr="00E27D23">
              <w:t xml:space="preserve">    systemInformation-IEs SEQUENCE {</w:t>
            </w:r>
          </w:p>
        </w:tc>
        <w:tc>
          <w:tcPr>
            <w:tcW w:w="2267" w:type="dxa"/>
            <w:tcBorders>
              <w:top w:val="single" w:sz="4" w:space="0" w:color="auto"/>
              <w:left w:val="single" w:sz="4" w:space="0" w:color="auto"/>
              <w:bottom w:val="single" w:sz="4" w:space="0" w:color="auto"/>
              <w:right w:val="single" w:sz="4" w:space="0" w:color="auto"/>
            </w:tcBorders>
          </w:tcPr>
          <w:p w14:paraId="6041E625"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5B271333"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05186BBD" w14:textId="77777777" w:rsidR="00277723" w:rsidRPr="00E27D23" w:rsidRDefault="00277723" w:rsidP="002745DF">
            <w:pPr>
              <w:pStyle w:val="TAL"/>
            </w:pPr>
          </w:p>
        </w:tc>
      </w:tr>
      <w:tr w:rsidR="00277723" w:rsidRPr="00E27D23" w14:paraId="5B918572"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6D55B262" w14:textId="77777777" w:rsidR="00277723" w:rsidRPr="00E27D23" w:rsidRDefault="00277723" w:rsidP="002745DF">
            <w:pPr>
              <w:pStyle w:val="TAL"/>
            </w:pPr>
            <w:r w:rsidRPr="00E27D23">
              <w:t xml:space="preserve">      sib-TypeAndInfo SEQUENCE (SIZE (1..maxSIB)) OF CHOICE {</w:t>
            </w:r>
          </w:p>
        </w:tc>
        <w:tc>
          <w:tcPr>
            <w:tcW w:w="2267" w:type="dxa"/>
            <w:tcBorders>
              <w:top w:val="single" w:sz="4" w:space="0" w:color="auto"/>
              <w:left w:val="single" w:sz="4" w:space="0" w:color="auto"/>
              <w:bottom w:val="single" w:sz="4" w:space="0" w:color="auto"/>
              <w:right w:val="single" w:sz="4" w:space="0" w:color="auto"/>
            </w:tcBorders>
            <w:hideMark/>
          </w:tcPr>
          <w:p w14:paraId="0BA947AD" w14:textId="77777777" w:rsidR="00277723" w:rsidRPr="00E27D23" w:rsidRDefault="00277723" w:rsidP="002745DF">
            <w:pPr>
              <w:pStyle w:val="TAL"/>
            </w:pPr>
            <w:r w:rsidRPr="00E27D23">
              <w:t>1 entry</w:t>
            </w:r>
          </w:p>
        </w:tc>
        <w:tc>
          <w:tcPr>
            <w:tcW w:w="1700" w:type="dxa"/>
            <w:tcBorders>
              <w:top w:val="single" w:sz="4" w:space="0" w:color="auto"/>
              <w:left w:val="single" w:sz="4" w:space="0" w:color="auto"/>
              <w:bottom w:val="single" w:sz="4" w:space="0" w:color="auto"/>
              <w:right w:val="single" w:sz="4" w:space="0" w:color="auto"/>
            </w:tcBorders>
          </w:tcPr>
          <w:p w14:paraId="782F64E0"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4D3DEBF2" w14:textId="77777777" w:rsidR="00277723" w:rsidRPr="00E27D23" w:rsidRDefault="00277723" w:rsidP="002745DF">
            <w:pPr>
              <w:pStyle w:val="TAL"/>
            </w:pPr>
          </w:p>
        </w:tc>
      </w:tr>
      <w:tr w:rsidR="00277723" w:rsidRPr="00E27D23" w14:paraId="0377CA98"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78B93AC8" w14:textId="7CB8739A" w:rsidR="00277723" w:rsidRPr="00E27D23" w:rsidRDefault="00277723" w:rsidP="002745DF">
            <w:pPr>
              <w:pStyle w:val="TAL"/>
            </w:pPr>
            <w:r w:rsidRPr="00E27D23">
              <w:t xml:space="preserve">       </w:t>
            </w:r>
            <w:r w:rsidR="007B54E0" w:rsidRPr="00E27D23">
              <w:t xml:space="preserve"> </w:t>
            </w:r>
            <w:r w:rsidRPr="00E27D23">
              <w:t>sib20-v1700</w:t>
            </w:r>
          </w:p>
        </w:tc>
        <w:tc>
          <w:tcPr>
            <w:tcW w:w="2267" w:type="dxa"/>
            <w:tcBorders>
              <w:top w:val="single" w:sz="4" w:space="0" w:color="auto"/>
              <w:left w:val="single" w:sz="4" w:space="0" w:color="auto"/>
              <w:bottom w:val="single" w:sz="4" w:space="0" w:color="auto"/>
              <w:right w:val="single" w:sz="4" w:space="0" w:color="auto"/>
            </w:tcBorders>
            <w:hideMark/>
          </w:tcPr>
          <w:p w14:paraId="7510F8B9" w14:textId="77777777" w:rsidR="00277723" w:rsidRPr="00E27D23" w:rsidRDefault="00277723" w:rsidP="002745DF">
            <w:pPr>
              <w:pStyle w:val="TAL"/>
            </w:pPr>
            <w:r w:rsidRPr="00E27D23">
              <w:t>SIB20-r17</w:t>
            </w:r>
          </w:p>
        </w:tc>
        <w:tc>
          <w:tcPr>
            <w:tcW w:w="1700" w:type="dxa"/>
            <w:tcBorders>
              <w:top w:val="single" w:sz="4" w:space="0" w:color="auto"/>
              <w:left w:val="single" w:sz="4" w:space="0" w:color="auto"/>
              <w:bottom w:val="single" w:sz="4" w:space="0" w:color="auto"/>
              <w:right w:val="single" w:sz="4" w:space="0" w:color="auto"/>
            </w:tcBorders>
            <w:hideMark/>
          </w:tcPr>
          <w:p w14:paraId="2722CAF8" w14:textId="77777777" w:rsidR="00277723" w:rsidRPr="00E27D23" w:rsidRDefault="00277723" w:rsidP="002745DF">
            <w:pPr>
              <w:pStyle w:val="TAL"/>
            </w:pPr>
            <w:r w:rsidRPr="00E27D23">
              <w:t>Table 14.1.1.4.1.3.3-4</w:t>
            </w:r>
          </w:p>
        </w:tc>
        <w:tc>
          <w:tcPr>
            <w:tcW w:w="1245" w:type="dxa"/>
            <w:tcBorders>
              <w:top w:val="single" w:sz="4" w:space="0" w:color="auto"/>
              <w:left w:val="single" w:sz="4" w:space="0" w:color="auto"/>
              <w:bottom w:val="single" w:sz="4" w:space="0" w:color="auto"/>
              <w:right w:val="single" w:sz="4" w:space="0" w:color="auto"/>
            </w:tcBorders>
            <w:hideMark/>
          </w:tcPr>
          <w:p w14:paraId="7CD14603" w14:textId="77777777" w:rsidR="00277723" w:rsidRPr="00E27D23" w:rsidRDefault="00277723" w:rsidP="002745DF">
            <w:pPr>
              <w:pStyle w:val="TAL"/>
            </w:pPr>
          </w:p>
        </w:tc>
      </w:tr>
      <w:tr w:rsidR="00277723" w:rsidRPr="00E27D23" w14:paraId="17BB6ACA"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25A3D31B" w14:textId="77777777" w:rsidR="00277723" w:rsidRPr="00E27D23" w:rsidRDefault="00277723" w:rsidP="002745D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18E67AE4"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5D054CA0"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2F598120" w14:textId="77777777" w:rsidR="00277723" w:rsidRPr="00E27D23" w:rsidRDefault="00277723" w:rsidP="002745DF">
            <w:pPr>
              <w:pStyle w:val="TAL"/>
            </w:pPr>
          </w:p>
        </w:tc>
      </w:tr>
      <w:tr w:rsidR="00277723" w:rsidRPr="00E27D23" w14:paraId="0F6A8ABE"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0BFC89C6" w14:textId="77777777" w:rsidR="00277723" w:rsidRPr="00E27D23" w:rsidRDefault="00277723" w:rsidP="002745DF">
            <w:pPr>
              <w:pStyle w:val="TAL"/>
            </w:pPr>
            <w:r w:rsidRPr="00E27D23">
              <w:t xml:space="preserve">      lateNonCriticalExtension</w:t>
            </w:r>
          </w:p>
        </w:tc>
        <w:tc>
          <w:tcPr>
            <w:tcW w:w="2267" w:type="dxa"/>
            <w:tcBorders>
              <w:top w:val="single" w:sz="4" w:space="0" w:color="auto"/>
              <w:left w:val="single" w:sz="4" w:space="0" w:color="auto"/>
              <w:bottom w:val="single" w:sz="4" w:space="0" w:color="auto"/>
              <w:right w:val="single" w:sz="4" w:space="0" w:color="auto"/>
            </w:tcBorders>
            <w:hideMark/>
          </w:tcPr>
          <w:p w14:paraId="723E21DB" w14:textId="77777777" w:rsidR="00277723" w:rsidRPr="00E27D23" w:rsidRDefault="00277723" w:rsidP="002745DF">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54A5BFD9"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75BDDA3F" w14:textId="77777777" w:rsidR="00277723" w:rsidRPr="00E27D23" w:rsidRDefault="00277723" w:rsidP="002745DF">
            <w:pPr>
              <w:pStyle w:val="TAL"/>
            </w:pPr>
          </w:p>
        </w:tc>
      </w:tr>
      <w:tr w:rsidR="00277723" w:rsidRPr="00E27D23" w14:paraId="46EA9371"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05594536" w14:textId="77777777" w:rsidR="00277723" w:rsidRPr="00E27D23" w:rsidRDefault="00277723" w:rsidP="002745DF">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hideMark/>
          </w:tcPr>
          <w:p w14:paraId="4CC0E635" w14:textId="77777777" w:rsidR="00277723" w:rsidRPr="00E27D23" w:rsidRDefault="00277723" w:rsidP="002745DF">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1F4C64EF"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50C8EAF5" w14:textId="77777777" w:rsidR="00277723" w:rsidRPr="00E27D23" w:rsidRDefault="00277723" w:rsidP="002745DF">
            <w:pPr>
              <w:pStyle w:val="TAL"/>
            </w:pPr>
          </w:p>
        </w:tc>
      </w:tr>
      <w:tr w:rsidR="00277723" w:rsidRPr="00E27D23" w14:paraId="325E9E3A"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3027391B" w14:textId="77777777" w:rsidR="00277723" w:rsidRPr="00E27D23" w:rsidRDefault="00277723" w:rsidP="002745D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6BC69F97"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3DE55B71"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22F1D3FF" w14:textId="77777777" w:rsidR="00277723" w:rsidRPr="00E27D23" w:rsidRDefault="00277723" w:rsidP="002745DF">
            <w:pPr>
              <w:pStyle w:val="TAL"/>
            </w:pPr>
          </w:p>
        </w:tc>
      </w:tr>
      <w:tr w:rsidR="00277723" w:rsidRPr="00E27D23" w14:paraId="6E1A356C"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72E8E092" w14:textId="77777777" w:rsidR="00277723" w:rsidRPr="00E27D23" w:rsidRDefault="00277723" w:rsidP="002745D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6AFC4882"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6B768CA6"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3DFEAC06" w14:textId="77777777" w:rsidR="00277723" w:rsidRPr="00E27D23" w:rsidRDefault="00277723" w:rsidP="002745DF">
            <w:pPr>
              <w:pStyle w:val="TAL"/>
            </w:pPr>
          </w:p>
        </w:tc>
      </w:tr>
      <w:tr w:rsidR="00277723" w:rsidRPr="00E27D23" w14:paraId="31D73C2A"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7E8068DE" w14:textId="77777777" w:rsidR="00277723" w:rsidRPr="00E27D23" w:rsidRDefault="00277723" w:rsidP="002745DF">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1F43F793"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0D7D7DAD"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224AFCF6" w14:textId="77777777" w:rsidR="00277723" w:rsidRPr="00E27D23" w:rsidRDefault="00277723" w:rsidP="002745DF">
            <w:pPr>
              <w:pStyle w:val="TAL"/>
            </w:pPr>
          </w:p>
        </w:tc>
      </w:tr>
    </w:tbl>
    <w:p w14:paraId="292BE616" w14:textId="77777777" w:rsidR="00277723" w:rsidRPr="00E27D23" w:rsidRDefault="00277723" w:rsidP="00277723"/>
    <w:p w14:paraId="142690C5" w14:textId="77777777" w:rsidR="00277723" w:rsidRPr="00E27D23" w:rsidRDefault="00277723" w:rsidP="00277723">
      <w:pPr>
        <w:pStyle w:val="TH"/>
      </w:pPr>
      <w:r w:rsidRPr="00E27D23">
        <w:rPr>
          <w:color w:val="000000"/>
        </w:rPr>
        <w:t>Table 14.1.1.4</w:t>
      </w:r>
      <w:r w:rsidRPr="00E27D23">
        <w:t>.1</w:t>
      </w:r>
      <w:r w:rsidRPr="00E27D23">
        <w:rPr>
          <w:color w:val="000000"/>
        </w:rPr>
        <w:t>.3.3-4</w:t>
      </w:r>
      <w:r w:rsidRPr="00E27D23">
        <w:t xml:space="preserve">: </w:t>
      </w:r>
      <w:r w:rsidRPr="00E27D23">
        <w:rPr>
          <w:i/>
        </w:rPr>
        <w:t>SIB20-r17</w:t>
      </w:r>
      <w:r w:rsidRPr="00E27D23">
        <w:rPr>
          <w:lang w:eastAsia="zh-CN"/>
        </w:rPr>
        <w:t xml:space="preserve"> (</w:t>
      </w:r>
      <w:r w:rsidRPr="00E27D23">
        <w:rPr>
          <w:color w:val="000000"/>
        </w:rPr>
        <w:t>Table 14.1.1.4</w:t>
      </w:r>
      <w:r w:rsidRPr="00E27D23">
        <w:t>.1</w:t>
      </w:r>
      <w:r w:rsidRPr="00E27D23">
        <w:rPr>
          <w:color w:val="000000"/>
        </w:rPr>
        <w:t>.3.3-3</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6"/>
        <w:gridCol w:w="2410"/>
        <w:gridCol w:w="1559"/>
        <w:gridCol w:w="1672"/>
      </w:tblGrid>
      <w:tr w:rsidR="00277723" w:rsidRPr="00E27D23" w14:paraId="772D6B47" w14:textId="77777777" w:rsidTr="002745DF">
        <w:tc>
          <w:tcPr>
            <w:tcW w:w="9747" w:type="dxa"/>
            <w:gridSpan w:val="4"/>
            <w:tcBorders>
              <w:top w:val="single" w:sz="4" w:space="0" w:color="auto"/>
              <w:left w:val="single" w:sz="4" w:space="0" w:color="auto"/>
              <w:bottom w:val="single" w:sz="4" w:space="0" w:color="auto"/>
              <w:right w:val="single" w:sz="4" w:space="0" w:color="auto"/>
            </w:tcBorders>
            <w:hideMark/>
          </w:tcPr>
          <w:p w14:paraId="268C8094" w14:textId="77777777" w:rsidR="00277723" w:rsidRPr="00E27D23" w:rsidRDefault="00277723" w:rsidP="002745DF">
            <w:pPr>
              <w:pStyle w:val="TAH"/>
              <w:jc w:val="left"/>
              <w:rPr>
                <w:b w:val="0"/>
              </w:rPr>
            </w:pPr>
            <w:r w:rsidRPr="00E27D23">
              <w:rPr>
                <w:b w:val="0"/>
              </w:rPr>
              <w:t>Derivation Path: TS 38.508-1 [4], Table 4.6.2-19</w:t>
            </w:r>
          </w:p>
        </w:tc>
      </w:tr>
      <w:tr w:rsidR="00277723" w:rsidRPr="00E27D23" w14:paraId="417388DE" w14:textId="77777777" w:rsidTr="002745DF">
        <w:tc>
          <w:tcPr>
            <w:tcW w:w="4106" w:type="dxa"/>
            <w:tcBorders>
              <w:top w:val="single" w:sz="4" w:space="0" w:color="auto"/>
              <w:left w:val="single" w:sz="4" w:space="0" w:color="auto"/>
              <w:bottom w:val="single" w:sz="4" w:space="0" w:color="auto"/>
              <w:right w:val="single" w:sz="4" w:space="0" w:color="auto"/>
            </w:tcBorders>
            <w:hideMark/>
          </w:tcPr>
          <w:p w14:paraId="247987DE" w14:textId="77777777" w:rsidR="00277723" w:rsidRPr="00E27D23" w:rsidRDefault="00277723" w:rsidP="002745DF">
            <w:pPr>
              <w:pStyle w:val="TAH"/>
            </w:pPr>
            <w:r w:rsidRPr="00E27D23">
              <w:t>Information Element</w:t>
            </w:r>
          </w:p>
        </w:tc>
        <w:tc>
          <w:tcPr>
            <w:tcW w:w="2410" w:type="dxa"/>
            <w:tcBorders>
              <w:top w:val="single" w:sz="4" w:space="0" w:color="auto"/>
              <w:left w:val="single" w:sz="4" w:space="0" w:color="auto"/>
              <w:bottom w:val="single" w:sz="4" w:space="0" w:color="auto"/>
              <w:right w:val="single" w:sz="4" w:space="0" w:color="auto"/>
            </w:tcBorders>
            <w:hideMark/>
          </w:tcPr>
          <w:p w14:paraId="655E19E7" w14:textId="77777777" w:rsidR="00277723" w:rsidRPr="00E27D23" w:rsidRDefault="00277723" w:rsidP="002745DF">
            <w:pPr>
              <w:pStyle w:val="TAH"/>
            </w:pPr>
            <w:r w:rsidRPr="00E27D23">
              <w:t>Value/remark</w:t>
            </w:r>
          </w:p>
        </w:tc>
        <w:tc>
          <w:tcPr>
            <w:tcW w:w="1559" w:type="dxa"/>
            <w:tcBorders>
              <w:top w:val="single" w:sz="4" w:space="0" w:color="auto"/>
              <w:left w:val="single" w:sz="4" w:space="0" w:color="auto"/>
              <w:bottom w:val="single" w:sz="4" w:space="0" w:color="auto"/>
              <w:right w:val="single" w:sz="4" w:space="0" w:color="auto"/>
            </w:tcBorders>
            <w:hideMark/>
          </w:tcPr>
          <w:p w14:paraId="66148CFB" w14:textId="77777777" w:rsidR="00277723" w:rsidRPr="00E27D23" w:rsidRDefault="00277723" w:rsidP="002745DF">
            <w:pPr>
              <w:pStyle w:val="TAH"/>
            </w:pPr>
            <w:r w:rsidRPr="00E27D23">
              <w:t>Comment</w:t>
            </w:r>
          </w:p>
        </w:tc>
        <w:tc>
          <w:tcPr>
            <w:tcW w:w="1672" w:type="dxa"/>
            <w:tcBorders>
              <w:top w:val="single" w:sz="4" w:space="0" w:color="auto"/>
              <w:left w:val="single" w:sz="4" w:space="0" w:color="auto"/>
              <w:bottom w:val="single" w:sz="4" w:space="0" w:color="auto"/>
              <w:right w:val="single" w:sz="4" w:space="0" w:color="auto"/>
            </w:tcBorders>
            <w:hideMark/>
          </w:tcPr>
          <w:p w14:paraId="3D715FC3" w14:textId="77777777" w:rsidR="00277723" w:rsidRPr="00E27D23" w:rsidRDefault="00277723" w:rsidP="002745DF">
            <w:pPr>
              <w:pStyle w:val="TAH"/>
            </w:pPr>
            <w:r w:rsidRPr="00E27D23">
              <w:t>Condition</w:t>
            </w:r>
          </w:p>
        </w:tc>
      </w:tr>
      <w:tr w:rsidR="00277723" w:rsidRPr="00E27D23" w14:paraId="65417DF5" w14:textId="77777777" w:rsidTr="002745DF">
        <w:tc>
          <w:tcPr>
            <w:tcW w:w="4106" w:type="dxa"/>
            <w:tcBorders>
              <w:top w:val="single" w:sz="4" w:space="0" w:color="auto"/>
              <w:left w:val="single" w:sz="4" w:space="0" w:color="auto"/>
              <w:bottom w:val="single" w:sz="4" w:space="0" w:color="auto"/>
              <w:right w:val="single" w:sz="4" w:space="0" w:color="auto"/>
            </w:tcBorders>
            <w:hideMark/>
          </w:tcPr>
          <w:p w14:paraId="08567C00" w14:textId="77777777" w:rsidR="00277723" w:rsidRPr="00E27D23" w:rsidRDefault="00277723" w:rsidP="002745DF">
            <w:pPr>
              <w:pStyle w:val="TAL"/>
            </w:pPr>
            <w:r w:rsidRPr="00E27D23">
              <w:t>SIB20-r17 ::= SEQUENCE {</w:t>
            </w:r>
          </w:p>
        </w:tc>
        <w:tc>
          <w:tcPr>
            <w:tcW w:w="2410" w:type="dxa"/>
            <w:tcBorders>
              <w:top w:val="single" w:sz="4" w:space="0" w:color="auto"/>
              <w:left w:val="single" w:sz="4" w:space="0" w:color="auto"/>
              <w:bottom w:val="single" w:sz="4" w:space="0" w:color="auto"/>
              <w:right w:val="single" w:sz="4" w:space="0" w:color="auto"/>
            </w:tcBorders>
          </w:tcPr>
          <w:p w14:paraId="78DFCD2F" w14:textId="77777777" w:rsidR="00277723" w:rsidRPr="00E27D23" w:rsidRDefault="00277723" w:rsidP="002745DF">
            <w:pPr>
              <w:pStyle w:val="TAL"/>
            </w:pPr>
          </w:p>
        </w:tc>
        <w:tc>
          <w:tcPr>
            <w:tcW w:w="1559" w:type="dxa"/>
            <w:tcBorders>
              <w:top w:val="single" w:sz="4" w:space="0" w:color="auto"/>
              <w:left w:val="single" w:sz="4" w:space="0" w:color="auto"/>
              <w:bottom w:val="single" w:sz="4" w:space="0" w:color="auto"/>
              <w:right w:val="single" w:sz="4" w:space="0" w:color="auto"/>
            </w:tcBorders>
          </w:tcPr>
          <w:p w14:paraId="3CCF8553"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003AA7BC" w14:textId="77777777" w:rsidR="00277723" w:rsidRPr="00E27D23" w:rsidRDefault="00277723" w:rsidP="002745DF">
            <w:pPr>
              <w:pStyle w:val="TAL"/>
            </w:pPr>
          </w:p>
        </w:tc>
      </w:tr>
      <w:tr w:rsidR="00277723" w:rsidRPr="00E27D23" w14:paraId="72772C2F" w14:textId="77777777" w:rsidTr="002745DF">
        <w:tc>
          <w:tcPr>
            <w:tcW w:w="4106" w:type="dxa"/>
            <w:tcBorders>
              <w:top w:val="single" w:sz="4" w:space="0" w:color="auto"/>
              <w:left w:val="single" w:sz="4" w:space="0" w:color="auto"/>
              <w:bottom w:val="nil"/>
              <w:right w:val="single" w:sz="4" w:space="0" w:color="auto"/>
            </w:tcBorders>
          </w:tcPr>
          <w:p w14:paraId="1C8A15B8" w14:textId="77777777" w:rsidR="00277723" w:rsidRPr="00E27D23" w:rsidRDefault="00277723" w:rsidP="002745DF">
            <w:pPr>
              <w:pStyle w:val="TAL"/>
            </w:pPr>
            <w:r w:rsidRPr="00E27D23">
              <w:t xml:space="preserve">  cfr-ConfigMCCH-MTCH-r17</w:t>
            </w:r>
          </w:p>
        </w:tc>
        <w:tc>
          <w:tcPr>
            <w:tcW w:w="2410" w:type="dxa"/>
            <w:tcBorders>
              <w:top w:val="single" w:sz="4" w:space="0" w:color="auto"/>
              <w:left w:val="single" w:sz="4" w:space="0" w:color="auto"/>
              <w:bottom w:val="single" w:sz="4" w:space="0" w:color="auto"/>
              <w:right w:val="single" w:sz="4" w:space="0" w:color="auto"/>
            </w:tcBorders>
          </w:tcPr>
          <w:p w14:paraId="7870036A" w14:textId="0F0FA8AC" w:rsidR="00277723" w:rsidRPr="00E27D23" w:rsidRDefault="00760A14" w:rsidP="002745DF">
            <w:pPr>
              <w:pStyle w:val="TAL"/>
              <w:rPr>
                <w:lang w:eastAsia="zh-CN"/>
              </w:rPr>
            </w:pPr>
            <w:r w:rsidRPr="00E27D23">
              <w:t>CFR-ConfigMCCH-MTCH-r17</w:t>
            </w:r>
          </w:p>
        </w:tc>
        <w:tc>
          <w:tcPr>
            <w:tcW w:w="1559" w:type="dxa"/>
            <w:tcBorders>
              <w:top w:val="single" w:sz="4" w:space="0" w:color="auto"/>
              <w:left w:val="single" w:sz="4" w:space="0" w:color="auto"/>
              <w:bottom w:val="single" w:sz="4" w:space="0" w:color="auto"/>
              <w:right w:val="single" w:sz="4" w:space="0" w:color="auto"/>
            </w:tcBorders>
          </w:tcPr>
          <w:p w14:paraId="7C3FF5F6" w14:textId="0D776102" w:rsidR="00277723" w:rsidRPr="00E27D23" w:rsidRDefault="00760A14" w:rsidP="002745DF">
            <w:pPr>
              <w:pStyle w:val="TAL"/>
            </w:pPr>
            <w:r w:rsidRPr="00E27D23">
              <w:t>Table 14.1.1.4.1.3.3-4A</w:t>
            </w:r>
          </w:p>
        </w:tc>
        <w:tc>
          <w:tcPr>
            <w:tcW w:w="1672" w:type="dxa"/>
            <w:tcBorders>
              <w:top w:val="single" w:sz="4" w:space="0" w:color="auto"/>
              <w:left w:val="single" w:sz="4" w:space="0" w:color="auto"/>
              <w:bottom w:val="single" w:sz="4" w:space="0" w:color="auto"/>
              <w:right w:val="single" w:sz="4" w:space="0" w:color="auto"/>
            </w:tcBorders>
          </w:tcPr>
          <w:p w14:paraId="3CCBD355" w14:textId="77777777" w:rsidR="00277723" w:rsidRPr="00E27D23" w:rsidRDefault="00277723" w:rsidP="002745DF">
            <w:pPr>
              <w:pStyle w:val="TAL"/>
            </w:pPr>
          </w:p>
        </w:tc>
      </w:tr>
      <w:tr w:rsidR="00277723" w:rsidRPr="00E27D23" w14:paraId="64AA103D" w14:textId="77777777" w:rsidTr="002745DF">
        <w:tc>
          <w:tcPr>
            <w:tcW w:w="4106" w:type="dxa"/>
            <w:tcBorders>
              <w:top w:val="single" w:sz="4" w:space="0" w:color="auto"/>
              <w:left w:val="single" w:sz="4" w:space="0" w:color="auto"/>
              <w:bottom w:val="single" w:sz="4" w:space="0" w:color="auto"/>
              <w:right w:val="single" w:sz="4" w:space="0" w:color="auto"/>
            </w:tcBorders>
          </w:tcPr>
          <w:p w14:paraId="60E6EBC7" w14:textId="77777777" w:rsidR="00277723" w:rsidRPr="00E27D23" w:rsidRDefault="00277723" w:rsidP="002745DF">
            <w:pPr>
              <w:pStyle w:val="TAL"/>
              <w:rPr>
                <w:lang w:eastAsia="zh-CN"/>
              </w:rPr>
            </w:pPr>
            <w:r w:rsidRPr="00E27D23">
              <w:rPr>
                <w:lang w:eastAsia="zh-CN"/>
              </w:rPr>
              <w:t>}</w:t>
            </w:r>
          </w:p>
        </w:tc>
        <w:tc>
          <w:tcPr>
            <w:tcW w:w="2410" w:type="dxa"/>
            <w:tcBorders>
              <w:top w:val="single" w:sz="4" w:space="0" w:color="auto"/>
              <w:left w:val="single" w:sz="4" w:space="0" w:color="auto"/>
              <w:bottom w:val="single" w:sz="4" w:space="0" w:color="auto"/>
              <w:right w:val="single" w:sz="4" w:space="0" w:color="auto"/>
            </w:tcBorders>
          </w:tcPr>
          <w:p w14:paraId="15F00FEE" w14:textId="77777777" w:rsidR="00277723" w:rsidRPr="00E27D23" w:rsidRDefault="00277723" w:rsidP="002745DF">
            <w:pPr>
              <w:pStyle w:val="TAL"/>
            </w:pPr>
          </w:p>
        </w:tc>
        <w:tc>
          <w:tcPr>
            <w:tcW w:w="1559" w:type="dxa"/>
            <w:tcBorders>
              <w:top w:val="single" w:sz="4" w:space="0" w:color="auto"/>
              <w:left w:val="single" w:sz="4" w:space="0" w:color="auto"/>
              <w:bottom w:val="single" w:sz="4" w:space="0" w:color="auto"/>
              <w:right w:val="single" w:sz="4" w:space="0" w:color="auto"/>
            </w:tcBorders>
          </w:tcPr>
          <w:p w14:paraId="359FE0BF" w14:textId="77777777" w:rsidR="00277723" w:rsidRPr="00E27D23"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517DDD92" w14:textId="77777777" w:rsidR="00277723" w:rsidRPr="00E27D23" w:rsidRDefault="00277723" w:rsidP="002745DF">
            <w:pPr>
              <w:pStyle w:val="TAL"/>
            </w:pPr>
          </w:p>
        </w:tc>
      </w:tr>
    </w:tbl>
    <w:p w14:paraId="289CD906" w14:textId="77777777" w:rsidR="00760A14" w:rsidRPr="00E27D23" w:rsidRDefault="00760A14" w:rsidP="00760A14">
      <w:pPr>
        <w:rPr>
          <w:rFonts w:eastAsia="Malgun Gothic"/>
          <w:lang w:eastAsia="ko-KR"/>
        </w:rPr>
      </w:pPr>
    </w:p>
    <w:p w14:paraId="243E8EA7" w14:textId="01299423" w:rsidR="00760A14" w:rsidRPr="00E27D23" w:rsidRDefault="00760A14" w:rsidP="00760A14">
      <w:pPr>
        <w:pStyle w:val="TH"/>
        <w:rPr>
          <w:i/>
          <w:iCs/>
        </w:rPr>
      </w:pPr>
      <w:r w:rsidRPr="00E27D23">
        <w:rPr>
          <w:color w:val="000000"/>
        </w:rPr>
        <w:t>Table 14.1.1.4</w:t>
      </w:r>
      <w:r w:rsidRPr="00E27D23">
        <w:t>.1</w:t>
      </w:r>
      <w:r w:rsidRPr="00E27D23">
        <w:rPr>
          <w:color w:val="000000"/>
        </w:rPr>
        <w:t>.3.3-4A</w:t>
      </w:r>
      <w:r w:rsidRPr="00E27D23">
        <w:t xml:space="preserve">: </w:t>
      </w:r>
      <w:r w:rsidRPr="00E27D23">
        <w:rPr>
          <w:i/>
          <w:iCs/>
        </w:rPr>
        <w:t>CFR-ConfigMCCH-MTCH</w:t>
      </w:r>
      <w:r w:rsidR="007B54E0" w:rsidRPr="00E27D23">
        <w:rPr>
          <w:i/>
          <w:iCs/>
        </w:rPr>
        <w:t>-r17</w:t>
      </w:r>
      <w:r w:rsidRPr="00E27D23">
        <w:rPr>
          <w:iCs/>
        </w:rPr>
        <w:t xml:space="preserve"> (</w:t>
      </w:r>
      <w:r w:rsidRPr="00E27D23">
        <w:rPr>
          <w:color w:val="000000"/>
        </w:rPr>
        <w:t>Table 14.1.1.4</w:t>
      </w:r>
      <w:r w:rsidRPr="00E27D23">
        <w:t>.1</w:t>
      </w:r>
      <w:r w:rsidRPr="00E27D23">
        <w:rPr>
          <w:color w:val="000000"/>
        </w:rPr>
        <w:t>.3.3-4</w:t>
      </w:r>
      <w:r w:rsidRPr="00E27D23">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60A14" w:rsidRPr="00E27D23" w14:paraId="29561618" w14:textId="77777777" w:rsidTr="00C52CF1">
        <w:tc>
          <w:tcPr>
            <w:tcW w:w="9747" w:type="dxa"/>
            <w:gridSpan w:val="4"/>
          </w:tcPr>
          <w:p w14:paraId="0EF35D7C" w14:textId="77777777" w:rsidR="00760A14" w:rsidRPr="00E27D23" w:rsidRDefault="00760A14" w:rsidP="00C52CF1">
            <w:pPr>
              <w:pStyle w:val="TAH"/>
              <w:jc w:val="left"/>
              <w:rPr>
                <w:b w:val="0"/>
              </w:rPr>
            </w:pPr>
            <w:r w:rsidRPr="00E27D23">
              <w:rPr>
                <w:b w:val="0"/>
              </w:rPr>
              <w:t>Derivation Path: TS 38.508-1 [4], Table 4.6.7-2</w:t>
            </w:r>
          </w:p>
        </w:tc>
      </w:tr>
      <w:tr w:rsidR="00760A14" w:rsidRPr="00E27D23" w14:paraId="065A875B" w14:textId="77777777" w:rsidTr="00C52CF1">
        <w:tc>
          <w:tcPr>
            <w:tcW w:w="4535" w:type="dxa"/>
          </w:tcPr>
          <w:p w14:paraId="669A6B76" w14:textId="77777777" w:rsidR="00760A14" w:rsidRPr="00E27D23" w:rsidRDefault="00760A14" w:rsidP="00C52CF1">
            <w:pPr>
              <w:pStyle w:val="TAH"/>
            </w:pPr>
            <w:r w:rsidRPr="00E27D23">
              <w:t>Information Element</w:t>
            </w:r>
          </w:p>
        </w:tc>
        <w:tc>
          <w:tcPr>
            <w:tcW w:w="2267" w:type="dxa"/>
          </w:tcPr>
          <w:p w14:paraId="4D19786A" w14:textId="77777777" w:rsidR="00760A14" w:rsidRPr="00E27D23" w:rsidRDefault="00760A14" w:rsidP="00C52CF1">
            <w:pPr>
              <w:pStyle w:val="TAH"/>
            </w:pPr>
            <w:r w:rsidRPr="00E27D23">
              <w:t>Value/remark</w:t>
            </w:r>
          </w:p>
        </w:tc>
        <w:tc>
          <w:tcPr>
            <w:tcW w:w="1700" w:type="dxa"/>
          </w:tcPr>
          <w:p w14:paraId="652D5F96" w14:textId="77777777" w:rsidR="00760A14" w:rsidRPr="00E27D23" w:rsidRDefault="00760A14" w:rsidP="00C52CF1">
            <w:pPr>
              <w:pStyle w:val="TAH"/>
            </w:pPr>
            <w:r w:rsidRPr="00E27D23">
              <w:t>Comment</w:t>
            </w:r>
          </w:p>
        </w:tc>
        <w:tc>
          <w:tcPr>
            <w:tcW w:w="1245" w:type="dxa"/>
          </w:tcPr>
          <w:p w14:paraId="18B8D89C" w14:textId="77777777" w:rsidR="00760A14" w:rsidRPr="00E27D23" w:rsidRDefault="00760A14" w:rsidP="00C52CF1">
            <w:pPr>
              <w:pStyle w:val="TAH"/>
            </w:pPr>
            <w:r w:rsidRPr="00E27D23">
              <w:t>Condition</w:t>
            </w:r>
          </w:p>
        </w:tc>
      </w:tr>
      <w:tr w:rsidR="00760A14" w:rsidRPr="00E27D23" w14:paraId="0C5EE22D" w14:textId="77777777" w:rsidTr="00C52CF1">
        <w:tc>
          <w:tcPr>
            <w:tcW w:w="4535" w:type="dxa"/>
          </w:tcPr>
          <w:p w14:paraId="5A0767C1" w14:textId="77777777" w:rsidR="00760A14" w:rsidRPr="00E27D23" w:rsidRDefault="00760A14" w:rsidP="00C52CF1">
            <w:pPr>
              <w:pStyle w:val="TAL"/>
            </w:pPr>
            <w:r w:rsidRPr="00E27D23">
              <w:t>CFR-ConfigMCCH-MTCH-r17 ::= SEQUENCE {</w:t>
            </w:r>
          </w:p>
        </w:tc>
        <w:tc>
          <w:tcPr>
            <w:tcW w:w="2267" w:type="dxa"/>
          </w:tcPr>
          <w:p w14:paraId="69242BB5" w14:textId="77777777" w:rsidR="00760A14" w:rsidRPr="00E27D23" w:rsidRDefault="00760A14" w:rsidP="00C52CF1">
            <w:pPr>
              <w:pStyle w:val="TAL"/>
            </w:pPr>
          </w:p>
        </w:tc>
        <w:tc>
          <w:tcPr>
            <w:tcW w:w="1700" w:type="dxa"/>
          </w:tcPr>
          <w:p w14:paraId="2BAD9B5E" w14:textId="77777777" w:rsidR="00760A14" w:rsidRPr="00E27D23" w:rsidRDefault="00760A14" w:rsidP="00C52CF1">
            <w:pPr>
              <w:pStyle w:val="TAL"/>
            </w:pPr>
          </w:p>
        </w:tc>
        <w:tc>
          <w:tcPr>
            <w:tcW w:w="1245" w:type="dxa"/>
          </w:tcPr>
          <w:p w14:paraId="3E2E2C1B" w14:textId="77777777" w:rsidR="00760A14" w:rsidRPr="00E27D23" w:rsidRDefault="00760A14" w:rsidP="00C52CF1">
            <w:pPr>
              <w:pStyle w:val="TAL"/>
            </w:pPr>
          </w:p>
        </w:tc>
      </w:tr>
      <w:tr w:rsidR="00760A14" w:rsidRPr="00E27D23" w14:paraId="7E889807" w14:textId="77777777" w:rsidTr="00C52CF1">
        <w:tc>
          <w:tcPr>
            <w:tcW w:w="4535" w:type="dxa"/>
          </w:tcPr>
          <w:p w14:paraId="2F178E13" w14:textId="77777777" w:rsidR="00760A14" w:rsidRPr="00E27D23" w:rsidRDefault="00760A14" w:rsidP="00C52CF1">
            <w:pPr>
              <w:pStyle w:val="TAL"/>
            </w:pPr>
            <w:r w:rsidRPr="00E27D23">
              <w:rPr>
                <w:snapToGrid w:val="0"/>
              </w:rPr>
              <w:t xml:space="preserve">  </w:t>
            </w:r>
            <w:r w:rsidRPr="00E27D23">
              <w:t>locationAndBandwidthBroadcast-r17</w:t>
            </w:r>
          </w:p>
        </w:tc>
        <w:tc>
          <w:tcPr>
            <w:tcW w:w="2267" w:type="dxa"/>
          </w:tcPr>
          <w:p w14:paraId="35B22B72" w14:textId="77777777" w:rsidR="00760A14" w:rsidRPr="00E27D23" w:rsidRDefault="00760A14" w:rsidP="00C52CF1">
            <w:pPr>
              <w:pStyle w:val="TAL"/>
              <w:rPr>
                <w:lang w:eastAsia="zh-CN"/>
              </w:rPr>
            </w:pPr>
            <w:r w:rsidRPr="00E27D23">
              <w:rPr>
                <w:lang w:eastAsia="zh-CN"/>
              </w:rPr>
              <w:t>Not present</w:t>
            </w:r>
          </w:p>
        </w:tc>
        <w:tc>
          <w:tcPr>
            <w:tcW w:w="1700" w:type="dxa"/>
          </w:tcPr>
          <w:p w14:paraId="0F398544" w14:textId="77777777" w:rsidR="00760A14" w:rsidRPr="00E27D23" w:rsidRDefault="00760A14" w:rsidP="00C52CF1">
            <w:pPr>
              <w:pStyle w:val="TAL"/>
            </w:pPr>
          </w:p>
        </w:tc>
        <w:tc>
          <w:tcPr>
            <w:tcW w:w="1245" w:type="dxa"/>
          </w:tcPr>
          <w:p w14:paraId="2CBA34CE" w14:textId="77777777" w:rsidR="00760A14" w:rsidRPr="00E27D23" w:rsidRDefault="00760A14" w:rsidP="00C52CF1">
            <w:pPr>
              <w:pStyle w:val="TAL"/>
            </w:pPr>
          </w:p>
        </w:tc>
      </w:tr>
      <w:tr w:rsidR="00760A14" w:rsidRPr="00E27D23" w14:paraId="36B5D90B" w14:textId="77777777" w:rsidTr="00C52CF1">
        <w:tc>
          <w:tcPr>
            <w:tcW w:w="4535" w:type="dxa"/>
          </w:tcPr>
          <w:p w14:paraId="593D3289" w14:textId="77777777" w:rsidR="00760A14" w:rsidRPr="00E27D23" w:rsidRDefault="00760A14" w:rsidP="00C52CF1">
            <w:pPr>
              <w:pStyle w:val="TAL"/>
            </w:pPr>
            <w:r w:rsidRPr="00E27D23">
              <w:rPr>
                <w:snapToGrid w:val="0"/>
              </w:rPr>
              <w:t xml:space="preserve">  </w:t>
            </w:r>
            <w:r w:rsidRPr="00E27D23">
              <w:t>pdsch-ConfigMCCH-r17</w:t>
            </w:r>
          </w:p>
        </w:tc>
        <w:tc>
          <w:tcPr>
            <w:tcW w:w="2267" w:type="dxa"/>
          </w:tcPr>
          <w:p w14:paraId="1BC8A47D" w14:textId="77777777" w:rsidR="00760A14" w:rsidRPr="00E27D23" w:rsidRDefault="00760A14" w:rsidP="00C52CF1">
            <w:pPr>
              <w:pStyle w:val="TAL"/>
              <w:rPr>
                <w:lang w:eastAsia="zh-CN"/>
              </w:rPr>
            </w:pPr>
            <w:r w:rsidRPr="00E27D23">
              <w:t>PDSCH-ConfigBroadcast-r17</w:t>
            </w:r>
          </w:p>
        </w:tc>
        <w:tc>
          <w:tcPr>
            <w:tcW w:w="1700" w:type="dxa"/>
          </w:tcPr>
          <w:p w14:paraId="7B5B0667" w14:textId="77777777" w:rsidR="00760A14" w:rsidRPr="00E27D23" w:rsidRDefault="00760A14" w:rsidP="00C52CF1">
            <w:pPr>
              <w:pStyle w:val="TAL"/>
            </w:pPr>
          </w:p>
        </w:tc>
        <w:tc>
          <w:tcPr>
            <w:tcW w:w="1245" w:type="dxa"/>
          </w:tcPr>
          <w:p w14:paraId="6E11AA0E" w14:textId="77777777" w:rsidR="00760A14" w:rsidRPr="00E27D23" w:rsidRDefault="00760A14" w:rsidP="00C52CF1">
            <w:pPr>
              <w:pStyle w:val="TAL"/>
            </w:pPr>
          </w:p>
        </w:tc>
      </w:tr>
      <w:tr w:rsidR="00760A14" w:rsidRPr="00E27D23" w14:paraId="71B350AF" w14:textId="77777777" w:rsidTr="00C52CF1">
        <w:tc>
          <w:tcPr>
            <w:tcW w:w="4535" w:type="dxa"/>
          </w:tcPr>
          <w:p w14:paraId="79543B82" w14:textId="77777777" w:rsidR="00760A14" w:rsidRPr="00E27D23" w:rsidRDefault="00760A14" w:rsidP="00C52CF1">
            <w:pPr>
              <w:pStyle w:val="TAL"/>
            </w:pPr>
            <w:r w:rsidRPr="00E27D23">
              <w:rPr>
                <w:snapToGrid w:val="0"/>
              </w:rPr>
              <w:t xml:space="preserve">  </w:t>
            </w:r>
            <w:r w:rsidRPr="00E27D23">
              <w:t>commonControlResourceSetExt-r17</w:t>
            </w:r>
          </w:p>
        </w:tc>
        <w:tc>
          <w:tcPr>
            <w:tcW w:w="2267" w:type="dxa"/>
          </w:tcPr>
          <w:p w14:paraId="2F7BD321" w14:textId="77777777" w:rsidR="00760A14" w:rsidRPr="00E27D23" w:rsidRDefault="00760A14" w:rsidP="00C52CF1">
            <w:pPr>
              <w:pStyle w:val="TAL"/>
            </w:pPr>
            <w:r w:rsidRPr="00E27D23">
              <w:rPr>
                <w:lang w:eastAsia="zh-CN"/>
              </w:rPr>
              <w:t>Not present</w:t>
            </w:r>
          </w:p>
        </w:tc>
        <w:tc>
          <w:tcPr>
            <w:tcW w:w="1700" w:type="dxa"/>
          </w:tcPr>
          <w:p w14:paraId="3C5F57DB" w14:textId="77777777" w:rsidR="00760A14" w:rsidRPr="00E27D23" w:rsidRDefault="00760A14" w:rsidP="00C52CF1">
            <w:pPr>
              <w:pStyle w:val="TAL"/>
            </w:pPr>
          </w:p>
        </w:tc>
        <w:tc>
          <w:tcPr>
            <w:tcW w:w="1245" w:type="dxa"/>
          </w:tcPr>
          <w:p w14:paraId="30BA2F3F" w14:textId="77777777" w:rsidR="00760A14" w:rsidRPr="00E27D23" w:rsidRDefault="00760A14" w:rsidP="00C52CF1">
            <w:pPr>
              <w:pStyle w:val="TAL"/>
            </w:pPr>
          </w:p>
        </w:tc>
      </w:tr>
      <w:tr w:rsidR="00760A14" w:rsidRPr="00E27D23" w14:paraId="1228D87B" w14:textId="77777777" w:rsidTr="00C52CF1">
        <w:tc>
          <w:tcPr>
            <w:tcW w:w="4535" w:type="dxa"/>
          </w:tcPr>
          <w:p w14:paraId="072B50C0" w14:textId="77777777" w:rsidR="00760A14" w:rsidRPr="00E27D23" w:rsidRDefault="00760A14" w:rsidP="00C52CF1">
            <w:pPr>
              <w:pStyle w:val="TAL"/>
            </w:pPr>
            <w:r w:rsidRPr="00E27D23">
              <w:t>}</w:t>
            </w:r>
          </w:p>
        </w:tc>
        <w:tc>
          <w:tcPr>
            <w:tcW w:w="2267" w:type="dxa"/>
          </w:tcPr>
          <w:p w14:paraId="23C57CF1" w14:textId="77777777" w:rsidR="00760A14" w:rsidRPr="00E27D23" w:rsidRDefault="00760A14" w:rsidP="00C52CF1">
            <w:pPr>
              <w:pStyle w:val="TAL"/>
            </w:pPr>
          </w:p>
        </w:tc>
        <w:tc>
          <w:tcPr>
            <w:tcW w:w="1700" w:type="dxa"/>
          </w:tcPr>
          <w:p w14:paraId="6A56DCF3" w14:textId="77777777" w:rsidR="00760A14" w:rsidRPr="00E27D23" w:rsidRDefault="00760A14" w:rsidP="00C52CF1">
            <w:pPr>
              <w:pStyle w:val="TAL"/>
            </w:pPr>
          </w:p>
        </w:tc>
        <w:tc>
          <w:tcPr>
            <w:tcW w:w="1245" w:type="dxa"/>
          </w:tcPr>
          <w:p w14:paraId="21674759" w14:textId="77777777" w:rsidR="00760A14" w:rsidRPr="00E27D23" w:rsidRDefault="00760A14" w:rsidP="00C52CF1">
            <w:pPr>
              <w:pStyle w:val="TAL"/>
            </w:pPr>
          </w:p>
        </w:tc>
      </w:tr>
    </w:tbl>
    <w:p w14:paraId="6B3DEB12" w14:textId="77777777" w:rsidR="00277723" w:rsidRPr="00E27D23" w:rsidRDefault="00277723" w:rsidP="00277723">
      <w:pPr>
        <w:rPr>
          <w:rFonts w:eastAsia="Malgun Gothic"/>
          <w:lang w:eastAsia="ko-KR"/>
        </w:rPr>
      </w:pPr>
    </w:p>
    <w:p w14:paraId="416FF57E" w14:textId="77777777" w:rsidR="00277723" w:rsidRPr="00E27D23" w:rsidRDefault="00277723" w:rsidP="00277723">
      <w:pPr>
        <w:pStyle w:val="TH"/>
        <w:rPr>
          <w:i/>
          <w:iCs/>
        </w:rPr>
      </w:pPr>
      <w:r w:rsidRPr="00E27D23">
        <w:rPr>
          <w:color w:val="000000"/>
        </w:rPr>
        <w:t>Table 14.1.1.4</w:t>
      </w:r>
      <w:r w:rsidRPr="00E27D23">
        <w:t>.1</w:t>
      </w:r>
      <w:r w:rsidRPr="00E27D23">
        <w:rPr>
          <w:color w:val="000000"/>
        </w:rPr>
        <w:t>.3.3-5</w:t>
      </w:r>
      <w:r w:rsidRPr="00E27D23">
        <w:t xml:space="preserve">: </w:t>
      </w:r>
      <w:r w:rsidRPr="00E27D23">
        <w:rPr>
          <w:i/>
          <w:iCs/>
        </w:rPr>
        <w:t xml:space="preserve">ServingCellConfigCommon </w:t>
      </w:r>
      <w:r w:rsidRPr="00E27D23">
        <w:rPr>
          <w:lang w:eastAsia="zh-CN"/>
        </w:rPr>
        <w:t>(</w:t>
      </w:r>
      <w:r w:rsidRPr="00E27D23">
        <w:t>Table 14.1.1.4.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01019005" w14:textId="77777777" w:rsidTr="002745DF">
        <w:tc>
          <w:tcPr>
            <w:tcW w:w="9747" w:type="dxa"/>
            <w:gridSpan w:val="4"/>
          </w:tcPr>
          <w:p w14:paraId="7F29C899" w14:textId="77777777" w:rsidR="00277723" w:rsidRPr="00E27D23" w:rsidRDefault="00277723" w:rsidP="002745DF">
            <w:pPr>
              <w:pStyle w:val="TAH"/>
              <w:jc w:val="left"/>
              <w:rPr>
                <w:b w:val="0"/>
              </w:rPr>
            </w:pPr>
            <w:r w:rsidRPr="00E27D23">
              <w:rPr>
                <w:b w:val="0"/>
              </w:rPr>
              <w:t>Derivation Path: TS 38.508-1 [4], Table 4.6.3-168, condition SCell_add and No_UL</w:t>
            </w:r>
          </w:p>
        </w:tc>
      </w:tr>
      <w:tr w:rsidR="00277723" w:rsidRPr="00E27D23" w14:paraId="332AB92F" w14:textId="77777777" w:rsidTr="002745DF">
        <w:tc>
          <w:tcPr>
            <w:tcW w:w="4535" w:type="dxa"/>
          </w:tcPr>
          <w:p w14:paraId="33FEBBCD" w14:textId="77777777" w:rsidR="00277723" w:rsidRPr="00E27D23" w:rsidRDefault="00277723" w:rsidP="002745DF">
            <w:pPr>
              <w:pStyle w:val="TAH"/>
            </w:pPr>
            <w:r w:rsidRPr="00E27D23">
              <w:t>Information Element</w:t>
            </w:r>
          </w:p>
        </w:tc>
        <w:tc>
          <w:tcPr>
            <w:tcW w:w="2267" w:type="dxa"/>
          </w:tcPr>
          <w:p w14:paraId="4E7772DA" w14:textId="77777777" w:rsidR="00277723" w:rsidRPr="00E27D23" w:rsidRDefault="00277723" w:rsidP="002745DF">
            <w:pPr>
              <w:pStyle w:val="TAH"/>
            </w:pPr>
            <w:r w:rsidRPr="00E27D23">
              <w:t>Value/remark</w:t>
            </w:r>
          </w:p>
        </w:tc>
        <w:tc>
          <w:tcPr>
            <w:tcW w:w="1700" w:type="dxa"/>
          </w:tcPr>
          <w:p w14:paraId="577DF032" w14:textId="77777777" w:rsidR="00277723" w:rsidRPr="00E27D23" w:rsidRDefault="00277723" w:rsidP="002745DF">
            <w:pPr>
              <w:pStyle w:val="TAH"/>
            </w:pPr>
            <w:r w:rsidRPr="00E27D23">
              <w:t>Comment</w:t>
            </w:r>
          </w:p>
        </w:tc>
        <w:tc>
          <w:tcPr>
            <w:tcW w:w="1245" w:type="dxa"/>
          </w:tcPr>
          <w:p w14:paraId="15748BFA" w14:textId="77777777" w:rsidR="00277723" w:rsidRPr="00E27D23" w:rsidRDefault="00277723" w:rsidP="002745DF">
            <w:pPr>
              <w:pStyle w:val="TAH"/>
            </w:pPr>
            <w:r w:rsidRPr="00E27D23">
              <w:t>Condition</w:t>
            </w:r>
          </w:p>
        </w:tc>
      </w:tr>
      <w:tr w:rsidR="00277723" w:rsidRPr="00E27D23" w14:paraId="6285E89A" w14:textId="77777777" w:rsidTr="002745DF">
        <w:tc>
          <w:tcPr>
            <w:tcW w:w="4535" w:type="dxa"/>
          </w:tcPr>
          <w:p w14:paraId="090EFEDE" w14:textId="77777777" w:rsidR="00277723" w:rsidRPr="00E27D23" w:rsidRDefault="00277723" w:rsidP="002745DF">
            <w:pPr>
              <w:pStyle w:val="TAL"/>
            </w:pPr>
            <w:r w:rsidRPr="00E27D23">
              <w:t>ServingCellConfigCommonSIB ::= SEQUENCE {</w:t>
            </w:r>
          </w:p>
        </w:tc>
        <w:tc>
          <w:tcPr>
            <w:tcW w:w="2267" w:type="dxa"/>
          </w:tcPr>
          <w:p w14:paraId="1F54465E" w14:textId="77777777" w:rsidR="00277723" w:rsidRPr="00E27D23" w:rsidRDefault="00277723" w:rsidP="002745DF">
            <w:pPr>
              <w:pStyle w:val="TAL"/>
            </w:pPr>
          </w:p>
        </w:tc>
        <w:tc>
          <w:tcPr>
            <w:tcW w:w="1700" w:type="dxa"/>
          </w:tcPr>
          <w:p w14:paraId="7F1C5511" w14:textId="77777777" w:rsidR="00277723" w:rsidRPr="00E27D23" w:rsidRDefault="00277723" w:rsidP="002745DF">
            <w:pPr>
              <w:pStyle w:val="TAL"/>
            </w:pPr>
          </w:p>
        </w:tc>
        <w:tc>
          <w:tcPr>
            <w:tcW w:w="1245" w:type="dxa"/>
          </w:tcPr>
          <w:p w14:paraId="7CF873F8" w14:textId="77777777" w:rsidR="00277723" w:rsidRPr="00E27D23" w:rsidRDefault="00277723" w:rsidP="002745DF">
            <w:pPr>
              <w:pStyle w:val="TAL"/>
            </w:pPr>
          </w:p>
        </w:tc>
      </w:tr>
      <w:tr w:rsidR="00277723" w:rsidRPr="00E27D23" w14:paraId="7682AE95" w14:textId="77777777" w:rsidTr="002745DF">
        <w:tc>
          <w:tcPr>
            <w:tcW w:w="4535" w:type="dxa"/>
          </w:tcPr>
          <w:p w14:paraId="4639515C" w14:textId="77777777" w:rsidR="00277723" w:rsidRPr="00E27D23" w:rsidRDefault="00277723" w:rsidP="002745DF">
            <w:pPr>
              <w:pStyle w:val="TAL"/>
            </w:pPr>
            <w:r w:rsidRPr="00E27D23">
              <w:t xml:space="preserve">  downlinkConfigCommon</w:t>
            </w:r>
          </w:p>
        </w:tc>
        <w:tc>
          <w:tcPr>
            <w:tcW w:w="2267" w:type="dxa"/>
          </w:tcPr>
          <w:p w14:paraId="1FF3021A" w14:textId="77777777" w:rsidR="00277723" w:rsidRPr="00E27D23" w:rsidRDefault="00277723" w:rsidP="002745DF">
            <w:pPr>
              <w:pStyle w:val="TAL"/>
            </w:pPr>
            <w:r w:rsidRPr="00E27D23">
              <w:t>DownlinkConfigCommon</w:t>
            </w:r>
          </w:p>
        </w:tc>
        <w:tc>
          <w:tcPr>
            <w:tcW w:w="1700" w:type="dxa"/>
          </w:tcPr>
          <w:p w14:paraId="48A46474" w14:textId="77777777" w:rsidR="00277723" w:rsidRPr="00E27D23" w:rsidRDefault="00277723" w:rsidP="002745DF">
            <w:pPr>
              <w:pStyle w:val="TAL"/>
            </w:pPr>
            <w:r w:rsidRPr="00E27D23">
              <w:t>Table 14.1.1.4.1.3.3-6</w:t>
            </w:r>
          </w:p>
        </w:tc>
        <w:tc>
          <w:tcPr>
            <w:tcW w:w="1245" w:type="dxa"/>
          </w:tcPr>
          <w:p w14:paraId="65AE9B24" w14:textId="77777777" w:rsidR="00277723" w:rsidRPr="00E27D23" w:rsidRDefault="00277723" w:rsidP="002745DF">
            <w:pPr>
              <w:pStyle w:val="TAL"/>
            </w:pPr>
          </w:p>
        </w:tc>
      </w:tr>
      <w:tr w:rsidR="00277723" w:rsidRPr="00E27D23" w14:paraId="69EE7F2D" w14:textId="77777777" w:rsidTr="002745DF">
        <w:tc>
          <w:tcPr>
            <w:tcW w:w="4535" w:type="dxa"/>
          </w:tcPr>
          <w:p w14:paraId="0E7089A9" w14:textId="77777777" w:rsidR="00277723" w:rsidRPr="00E27D23" w:rsidRDefault="00277723" w:rsidP="002745DF">
            <w:pPr>
              <w:pStyle w:val="TAL"/>
            </w:pPr>
            <w:r w:rsidRPr="00E27D23">
              <w:t>}</w:t>
            </w:r>
          </w:p>
        </w:tc>
        <w:tc>
          <w:tcPr>
            <w:tcW w:w="2267" w:type="dxa"/>
          </w:tcPr>
          <w:p w14:paraId="0E5DD1DE" w14:textId="77777777" w:rsidR="00277723" w:rsidRPr="00E27D23" w:rsidRDefault="00277723" w:rsidP="002745DF">
            <w:pPr>
              <w:pStyle w:val="TAL"/>
            </w:pPr>
          </w:p>
        </w:tc>
        <w:tc>
          <w:tcPr>
            <w:tcW w:w="1700" w:type="dxa"/>
          </w:tcPr>
          <w:p w14:paraId="4048F156" w14:textId="77777777" w:rsidR="00277723" w:rsidRPr="00E27D23" w:rsidRDefault="00277723" w:rsidP="002745DF">
            <w:pPr>
              <w:pStyle w:val="TAL"/>
            </w:pPr>
          </w:p>
        </w:tc>
        <w:tc>
          <w:tcPr>
            <w:tcW w:w="1245" w:type="dxa"/>
          </w:tcPr>
          <w:p w14:paraId="495F5937" w14:textId="77777777" w:rsidR="00277723" w:rsidRPr="00E27D23" w:rsidRDefault="00277723" w:rsidP="002745DF">
            <w:pPr>
              <w:pStyle w:val="TAL"/>
            </w:pPr>
          </w:p>
        </w:tc>
      </w:tr>
    </w:tbl>
    <w:p w14:paraId="7D91C646" w14:textId="77777777" w:rsidR="00277723" w:rsidRPr="00E27D23" w:rsidRDefault="00277723" w:rsidP="00277723"/>
    <w:p w14:paraId="5C705EF8" w14:textId="77777777" w:rsidR="00277723" w:rsidRPr="00E27D23" w:rsidRDefault="00277723" w:rsidP="00277723">
      <w:pPr>
        <w:pStyle w:val="TH"/>
        <w:rPr>
          <w:i/>
          <w:iCs/>
        </w:rPr>
      </w:pPr>
      <w:r w:rsidRPr="00E27D23">
        <w:t xml:space="preserve">Table 14.1.1.4.1.3.3-6: </w:t>
      </w:r>
      <w:r w:rsidRPr="00E27D23">
        <w:rPr>
          <w:i/>
          <w:iCs/>
        </w:rPr>
        <w:t xml:space="preserve">DownlinkConfigCommon </w:t>
      </w:r>
      <w:r w:rsidRPr="00E27D23">
        <w:rPr>
          <w:lang w:eastAsia="zh-CN"/>
        </w:rPr>
        <w:t>(</w:t>
      </w:r>
      <w:r w:rsidRPr="00E27D23">
        <w:t>Table 14.1.1.4.1.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14F7814B" w14:textId="77777777" w:rsidTr="002745DF">
        <w:tc>
          <w:tcPr>
            <w:tcW w:w="9747" w:type="dxa"/>
            <w:gridSpan w:val="4"/>
          </w:tcPr>
          <w:p w14:paraId="5DF82D87" w14:textId="77777777" w:rsidR="00277723" w:rsidRPr="00E27D23" w:rsidRDefault="00277723" w:rsidP="002745DF">
            <w:pPr>
              <w:pStyle w:val="TAH"/>
              <w:jc w:val="left"/>
              <w:rPr>
                <w:b w:val="0"/>
              </w:rPr>
            </w:pPr>
            <w:r w:rsidRPr="00E27D23">
              <w:rPr>
                <w:b w:val="0"/>
              </w:rPr>
              <w:t>Derivation Path: TS 38.508-1 [4], Table 4.6.3-52, condition SCell_Add</w:t>
            </w:r>
          </w:p>
        </w:tc>
      </w:tr>
      <w:tr w:rsidR="00277723" w:rsidRPr="00E27D23" w14:paraId="4C3337DF" w14:textId="77777777" w:rsidTr="002745DF">
        <w:tc>
          <w:tcPr>
            <w:tcW w:w="4535" w:type="dxa"/>
          </w:tcPr>
          <w:p w14:paraId="7627C746" w14:textId="77777777" w:rsidR="00277723" w:rsidRPr="00E27D23" w:rsidRDefault="00277723" w:rsidP="002745DF">
            <w:pPr>
              <w:pStyle w:val="TAH"/>
            </w:pPr>
            <w:r w:rsidRPr="00E27D23">
              <w:t>Information Element</w:t>
            </w:r>
          </w:p>
        </w:tc>
        <w:tc>
          <w:tcPr>
            <w:tcW w:w="2267" w:type="dxa"/>
          </w:tcPr>
          <w:p w14:paraId="6F14CF00" w14:textId="77777777" w:rsidR="00277723" w:rsidRPr="00E27D23" w:rsidRDefault="00277723" w:rsidP="002745DF">
            <w:pPr>
              <w:pStyle w:val="TAH"/>
            </w:pPr>
            <w:r w:rsidRPr="00E27D23">
              <w:t>Value/remark</w:t>
            </w:r>
          </w:p>
        </w:tc>
        <w:tc>
          <w:tcPr>
            <w:tcW w:w="1700" w:type="dxa"/>
          </w:tcPr>
          <w:p w14:paraId="0C561589" w14:textId="77777777" w:rsidR="00277723" w:rsidRPr="00E27D23" w:rsidRDefault="00277723" w:rsidP="002745DF">
            <w:pPr>
              <w:pStyle w:val="TAH"/>
            </w:pPr>
            <w:r w:rsidRPr="00E27D23">
              <w:t>Comment</w:t>
            </w:r>
          </w:p>
        </w:tc>
        <w:tc>
          <w:tcPr>
            <w:tcW w:w="1245" w:type="dxa"/>
          </w:tcPr>
          <w:p w14:paraId="5D84D6D9" w14:textId="77777777" w:rsidR="00277723" w:rsidRPr="00E27D23" w:rsidRDefault="00277723" w:rsidP="002745DF">
            <w:pPr>
              <w:pStyle w:val="TAH"/>
            </w:pPr>
            <w:r w:rsidRPr="00E27D23">
              <w:t>Condition</w:t>
            </w:r>
          </w:p>
        </w:tc>
      </w:tr>
      <w:tr w:rsidR="00277723" w:rsidRPr="00E27D23" w14:paraId="43A4AF47" w14:textId="77777777" w:rsidTr="002745DF">
        <w:tc>
          <w:tcPr>
            <w:tcW w:w="4535" w:type="dxa"/>
          </w:tcPr>
          <w:p w14:paraId="63F33536" w14:textId="77777777" w:rsidR="00277723" w:rsidRPr="00E27D23" w:rsidRDefault="00277723" w:rsidP="002745DF">
            <w:pPr>
              <w:pStyle w:val="TAL"/>
            </w:pPr>
            <w:r w:rsidRPr="00E27D23">
              <w:t>DownlinkConfigCommon ::= SEQUENCE {</w:t>
            </w:r>
          </w:p>
        </w:tc>
        <w:tc>
          <w:tcPr>
            <w:tcW w:w="2267" w:type="dxa"/>
          </w:tcPr>
          <w:p w14:paraId="044D323C" w14:textId="77777777" w:rsidR="00277723" w:rsidRPr="00E27D23" w:rsidRDefault="00277723" w:rsidP="002745DF">
            <w:pPr>
              <w:pStyle w:val="TAL"/>
            </w:pPr>
          </w:p>
        </w:tc>
        <w:tc>
          <w:tcPr>
            <w:tcW w:w="1700" w:type="dxa"/>
          </w:tcPr>
          <w:p w14:paraId="208CE491" w14:textId="77777777" w:rsidR="00277723" w:rsidRPr="00E27D23" w:rsidRDefault="00277723" w:rsidP="002745DF">
            <w:pPr>
              <w:pStyle w:val="TAL"/>
            </w:pPr>
          </w:p>
        </w:tc>
        <w:tc>
          <w:tcPr>
            <w:tcW w:w="1245" w:type="dxa"/>
          </w:tcPr>
          <w:p w14:paraId="58294E10" w14:textId="77777777" w:rsidR="00277723" w:rsidRPr="00E27D23" w:rsidRDefault="00277723" w:rsidP="002745DF">
            <w:pPr>
              <w:pStyle w:val="TAL"/>
            </w:pPr>
          </w:p>
        </w:tc>
      </w:tr>
      <w:tr w:rsidR="00277723" w:rsidRPr="00E27D23" w14:paraId="31C0869D" w14:textId="77777777" w:rsidTr="002745DF">
        <w:tc>
          <w:tcPr>
            <w:tcW w:w="4535" w:type="dxa"/>
          </w:tcPr>
          <w:p w14:paraId="1FE50D1D" w14:textId="77777777" w:rsidR="00277723" w:rsidRPr="00E27D23" w:rsidDel="007D591F" w:rsidRDefault="00277723" w:rsidP="002745DF">
            <w:pPr>
              <w:pStyle w:val="TAL"/>
            </w:pPr>
            <w:r w:rsidRPr="00E27D23">
              <w:t xml:space="preserve">  initialDownlinkBWP</w:t>
            </w:r>
          </w:p>
        </w:tc>
        <w:tc>
          <w:tcPr>
            <w:tcW w:w="2267" w:type="dxa"/>
          </w:tcPr>
          <w:p w14:paraId="3134CE9A" w14:textId="77777777" w:rsidR="00277723" w:rsidRPr="00E27D23" w:rsidRDefault="00277723" w:rsidP="002745DF">
            <w:pPr>
              <w:pStyle w:val="TAL"/>
            </w:pPr>
            <w:r w:rsidRPr="00E27D23">
              <w:t xml:space="preserve">BWP-DownlinkCommon </w:t>
            </w:r>
          </w:p>
        </w:tc>
        <w:tc>
          <w:tcPr>
            <w:tcW w:w="1700" w:type="dxa"/>
          </w:tcPr>
          <w:p w14:paraId="51E6C535" w14:textId="77777777" w:rsidR="00277723" w:rsidRPr="00E27D23" w:rsidRDefault="00277723" w:rsidP="002745DF">
            <w:pPr>
              <w:pStyle w:val="TAL"/>
            </w:pPr>
            <w:r w:rsidRPr="00E27D23">
              <w:t>Table 14.1.1.4.1.3.3-7</w:t>
            </w:r>
          </w:p>
        </w:tc>
        <w:tc>
          <w:tcPr>
            <w:tcW w:w="1245" w:type="dxa"/>
          </w:tcPr>
          <w:p w14:paraId="1D28653D" w14:textId="77777777" w:rsidR="00277723" w:rsidRPr="00E27D23" w:rsidRDefault="00277723" w:rsidP="002745DF">
            <w:pPr>
              <w:pStyle w:val="TAL"/>
            </w:pPr>
          </w:p>
        </w:tc>
      </w:tr>
      <w:tr w:rsidR="00277723" w:rsidRPr="00E27D23" w14:paraId="6FF3196E" w14:textId="77777777" w:rsidTr="002745DF">
        <w:tc>
          <w:tcPr>
            <w:tcW w:w="4535" w:type="dxa"/>
          </w:tcPr>
          <w:p w14:paraId="41F90A61" w14:textId="77777777" w:rsidR="00277723" w:rsidRPr="00E27D23" w:rsidRDefault="00277723" w:rsidP="002745DF">
            <w:pPr>
              <w:pStyle w:val="TAL"/>
            </w:pPr>
            <w:r w:rsidRPr="00E27D23">
              <w:t>}</w:t>
            </w:r>
          </w:p>
        </w:tc>
        <w:tc>
          <w:tcPr>
            <w:tcW w:w="2267" w:type="dxa"/>
          </w:tcPr>
          <w:p w14:paraId="0A1000CF" w14:textId="77777777" w:rsidR="00277723" w:rsidRPr="00E27D23" w:rsidRDefault="00277723" w:rsidP="002745DF">
            <w:pPr>
              <w:pStyle w:val="TAL"/>
            </w:pPr>
          </w:p>
        </w:tc>
        <w:tc>
          <w:tcPr>
            <w:tcW w:w="1700" w:type="dxa"/>
          </w:tcPr>
          <w:p w14:paraId="22FBC950" w14:textId="77777777" w:rsidR="00277723" w:rsidRPr="00E27D23" w:rsidRDefault="00277723" w:rsidP="002745DF">
            <w:pPr>
              <w:pStyle w:val="TAL"/>
            </w:pPr>
          </w:p>
        </w:tc>
        <w:tc>
          <w:tcPr>
            <w:tcW w:w="1245" w:type="dxa"/>
          </w:tcPr>
          <w:p w14:paraId="3066B9CF" w14:textId="77777777" w:rsidR="00277723" w:rsidRPr="00E27D23" w:rsidRDefault="00277723" w:rsidP="002745DF">
            <w:pPr>
              <w:pStyle w:val="TAL"/>
            </w:pPr>
          </w:p>
        </w:tc>
      </w:tr>
    </w:tbl>
    <w:p w14:paraId="5C238BFE" w14:textId="77777777" w:rsidR="00277723" w:rsidRPr="00E27D23" w:rsidRDefault="00277723" w:rsidP="00277723"/>
    <w:p w14:paraId="5ABE7300" w14:textId="77777777" w:rsidR="00277723" w:rsidRPr="00E27D23" w:rsidRDefault="00277723" w:rsidP="00277723">
      <w:pPr>
        <w:pStyle w:val="TH"/>
      </w:pPr>
      <w:r w:rsidRPr="00E27D23">
        <w:t xml:space="preserve">Table 14.1.1.4.1.3.3-7: </w:t>
      </w:r>
      <w:r w:rsidRPr="00E27D23">
        <w:rPr>
          <w:i/>
        </w:rPr>
        <w:t xml:space="preserve">BWP-DownlinkCommon </w:t>
      </w:r>
      <w:r w:rsidRPr="00E27D23">
        <w:rPr>
          <w:lang w:eastAsia="zh-CN"/>
        </w:rPr>
        <w:t>(</w:t>
      </w:r>
      <w:r w:rsidRPr="00E27D23">
        <w:t>Table 14.1.1.4.1.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02E11737" w14:textId="77777777" w:rsidTr="002745DF">
        <w:tc>
          <w:tcPr>
            <w:tcW w:w="9747" w:type="dxa"/>
            <w:gridSpan w:val="4"/>
          </w:tcPr>
          <w:p w14:paraId="574EBE23" w14:textId="77777777" w:rsidR="00277723" w:rsidRPr="00E27D23" w:rsidRDefault="00277723" w:rsidP="002745DF">
            <w:pPr>
              <w:pStyle w:val="TAH"/>
              <w:jc w:val="left"/>
              <w:rPr>
                <w:b w:val="0"/>
              </w:rPr>
            </w:pPr>
            <w:r w:rsidRPr="00E27D23">
              <w:rPr>
                <w:b w:val="0"/>
              </w:rPr>
              <w:t>Derivation Path: TS 38.508-1 [4], Table 4.6.3-10, condition SCell_Add</w:t>
            </w:r>
          </w:p>
        </w:tc>
      </w:tr>
      <w:tr w:rsidR="00277723" w:rsidRPr="00E27D23" w14:paraId="3404E612" w14:textId="77777777" w:rsidTr="002745DF">
        <w:tc>
          <w:tcPr>
            <w:tcW w:w="4535" w:type="dxa"/>
          </w:tcPr>
          <w:p w14:paraId="10444BEF" w14:textId="77777777" w:rsidR="00277723" w:rsidRPr="00E27D23" w:rsidRDefault="00277723" w:rsidP="002745DF">
            <w:pPr>
              <w:pStyle w:val="TAH"/>
            </w:pPr>
            <w:r w:rsidRPr="00E27D23">
              <w:t>Information Element</w:t>
            </w:r>
          </w:p>
        </w:tc>
        <w:tc>
          <w:tcPr>
            <w:tcW w:w="2267" w:type="dxa"/>
          </w:tcPr>
          <w:p w14:paraId="2721D716" w14:textId="77777777" w:rsidR="00277723" w:rsidRPr="00E27D23" w:rsidRDefault="00277723" w:rsidP="002745DF">
            <w:pPr>
              <w:pStyle w:val="TAH"/>
            </w:pPr>
            <w:r w:rsidRPr="00E27D23">
              <w:t>Value/remark</w:t>
            </w:r>
          </w:p>
        </w:tc>
        <w:tc>
          <w:tcPr>
            <w:tcW w:w="1700" w:type="dxa"/>
          </w:tcPr>
          <w:p w14:paraId="58452781" w14:textId="77777777" w:rsidR="00277723" w:rsidRPr="00E27D23" w:rsidRDefault="00277723" w:rsidP="002745DF">
            <w:pPr>
              <w:pStyle w:val="TAH"/>
            </w:pPr>
            <w:r w:rsidRPr="00E27D23">
              <w:t>Comment</w:t>
            </w:r>
          </w:p>
        </w:tc>
        <w:tc>
          <w:tcPr>
            <w:tcW w:w="1245" w:type="dxa"/>
          </w:tcPr>
          <w:p w14:paraId="700968C3" w14:textId="77777777" w:rsidR="00277723" w:rsidRPr="00E27D23" w:rsidRDefault="00277723" w:rsidP="002745DF">
            <w:pPr>
              <w:pStyle w:val="TAH"/>
            </w:pPr>
            <w:r w:rsidRPr="00E27D23">
              <w:t>Condition</w:t>
            </w:r>
          </w:p>
        </w:tc>
      </w:tr>
      <w:tr w:rsidR="00277723" w:rsidRPr="00E27D23" w14:paraId="6A0EC13C" w14:textId="77777777" w:rsidTr="002745DF">
        <w:tc>
          <w:tcPr>
            <w:tcW w:w="4535" w:type="dxa"/>
          </w:tcPr>
          <w:p w14:paraId="3AFB034D" w14:textId="77777777" w:rsidR="00277723" w:rsidRPr="00E27D23" w:rsidRDefault="00277723" w:rsidP="002745DF">
            <w:pPr>
              <w:pStyle w:val="TAL"/>
            </w:pPr>
            <w:r w:rsidRPr="00E27D23">
              <w:t xml:space="preserve">BWP-DownlinkCommon ::= </w:t>
            </w:r>
            <w:r w:rsidRPr="00E27D23">
              <w:rPr>
                <w:snapToGrid w:val="0"/>
              </w:rPr>
              <w:t xml:space="preserve">SEQUENCE </w:t>
            </w:r>
            <w:r w:rsidRPr="00E27D23">
              <w:t>{</w:t>
            </w:r>
          </w:p>
        </w:tc>
        <w:tc>
          <w:tcPr>
            <w:tcW w:w="2267" w:type="dxa"/>
          </w:tcPr>
          <w:p w14:paraId="4ABA74BE" w14:textId="77777777" w:rsidR="00277723" w:rsidRPr="00E27D23" w:rsidRDefault="00277723" w:rsidP="002745DF">
            <w:pPr>
              <w:pStyle w:val="TAL"/>
            </w:pPr>
          </w:p>
        </w:tc>
        <w:tc>
          <w:tcPr>
            <w:tcW w:w="1700" w:type="dxa"/>
          </w:tcPr>
          <w:p w14:paraId="6E1D79B5" w14:textId="77777777" w:rsidR="00277723" w:rsidRPr="00E27D23" w:rsidRDefault="00277723" w:rsidP="002745DF">
            <w:pPr>
              <w:pStyle w:val="TAL"/>
            </w:pPr>
          </w:p>
        </w:tc>
        <w:tc>
          <w:tcPr>
            <w:tcW w:w="1245" w:type="dxa"/>
          </w:tcPr>
          <w:p w14:paraId="7BD3090A" w14:textId="77777777" w:rsidR="00277723" w:rsidRPr="00E27D23" w:rsidRDefault="00277723" w:rsidP="002745DF">
            <w:pPr>
              <w:pStyle w:val="TAL"/>
            </w:pPr>
          </w:p>
        </w:tc>
      </w:tr>
      <w:tr w:rsidR="00277723" w:rsidRPr="00E27D23" w14:paraId="787DA2FB" w14:textId="77777777" w:rsidTr="002745DF">
        <w:tc>
          <w:tcPr>
            <w:tcW w:w="4535" w:type="dxa"/>
          </w:tcPr>
          <w:p w14:paraId="53181DB2" w14:textId="77777777" w:rsidR="00277723" w:rsidRPr="00E27D23" w:rsidRDefault="00277723" w:rsidP="002745DF">
            <w:pPr>
              <w:pStyle w:val="TAL"/>
            </w:pPr>
            <w:r w:rsidRPr="00E27D23">
              <w:t xml:space="preserve">  pdcch-ConfigCommon CHOICE {</w:t>
            </w:r>
          </w:p>
        </w:tc>
        <w:tc>
          <w:tcPr>
            <w:tcW w:w="2267" w:type="dxa"/>
          </w:tcPr>
          <w:p w14:paraId="5F381C04" w14:textId="77777777" w:rsidR="00277723" w:rsidRPr="00E27D23" w:rsidRDefault="00277723" w:rsidP="002745DF">
            <w:pPr>
              <w:pStyle w:val="TAL"/>
            </w:pPr>
          </w:p>
        </w:tc>
        <w:tc>
          <w:tcPr>
            <w:tcW w:w="1700" w:type="dxa"/>
          </w:tcPr>
          <w:p w14:paraId="0697A3F1" w14:textId="77777777" w:rsidR="00277723" w:rsidRPr="00E27D23" w:rsidRDefault="00277723" w:rsidP="002745DF">
            <w:pPr>
              <w:pStyle w:val="TAL"/>
            </w:pPr>
          </w:p>
        </w:tc>
        <w:tc>
          <w:tcPr>
            <w:tcW w:w="1245" w:type="dxa"/>
          </w:tcPr>
          <w:p w14:paraId="027909E7" w14:textId="77777777" w:rsidR="00277723" w:rsidRPr="00E27D23" w:rsidRDefault="00277723" w:rsidP="002745DF">
            <w:pPr>
              <w:pStyle w:val="TAL"/>
            </w:pPr>
          </w:p>
        </w:tc>
      </w:tr>
      <w:tr w:rsidR="00277723" w:rsidRPr="00E27D23" w14:paraId="7CA4C33D" w14:textId="77777777" w:rsidTr="002745DF">
        <w:tc>
          <w:tcPr>
            <w:tcW w:w="4535" w:type="dxa"/>
          </w:tcPr>
          <w:p w14:paraId="06E25CA5" w14:textId="77777777" w:rsidR="00277723" w:rsidRPr="00E27D23" w:rsidRDefault="00277723" w:rsidP="002745DF">
            <w:pPr>
              <w:pStyle w:val="TAL"/>
            </w:pPr>
            <w:r w:rsidRPr="00E27D23">
              <w:t xml:space="preserve">    setup</w:t>
            </w:r>
          </w:p>
        </w:tc>
        <w:tc>
          <w:tcPr>
            <w:tcW w:w="2267" w:type="dxa"/>
          </w:tcPr>
          <w:p w14:paraId="3508C7E3" w14:textId="77777777" w:rsidR="00277723" w:rsidRPr="00E27D23" w:rsidRDefault="00277723" w:rsidP="002745DF">
            <w:pPr>
              <w:pStyle w:val="TAL"/>
            </w:pPr>
            <w:r w:rsidRPr="00E27D23">
              <w:t xml:space="preserve">PDCCH-ConfigCommon </w:t>
            </w:r>
          </w:p>
        </w:tc>
        <w:tc>
          <w:tcPr>
            <w:tcW w:w="1700" w:type="dxa"/>
          </w:tcPr>
          <w:p w14:paraId="2CE90DCF" w14:textId="77777777" w:rsidR="00277723" w:rsidRPr="00E27D23" w:rsidRDefault="00277723" w:rsidP="002745DF">
            <w:pPr>
              <w:pStyle w:val="TAL"/>
            </w:pPr>
            <w:r w:rsidRPr="00E27D23">
              <w:t>Table 14.1.1.4.1.3.3-8</w:t>
            </w:r>
          </w:p>
        </w:tc>
        <w:tc>
          <w:tcPr>
            <w:tcW w:w="1245" w:type="dxa"/>
          </w:tcPr>
          <w:p w14:paraId="03C37679" w14:textId="77777777" w:rsidR="00277723" w:rsidRPr="00E27D23" w:rsidRDefault="00277723" w:rsidP="002745DF">
            <w:pPr>
              <w:pStyle w:val="TAL"/>
            </w:pPr>
          </w:p>
        </w:tc>
      </w:tr>
      <w:tr w:rsidR="00277723" w:rsidRPr="00E27D23" w14:paraId="09A30C3B" w14:textId="77777777" w:rsidTr="002745DF">
        <w:tc>
          <w:tcPr>
            <w:tcW w:w="4535" w:type="dxa"/>
          </w:tcPr>
          <w:p w14:paraId="57E2FFB5" w14:textId="77777777" w:rsidR="00277723" w:rsidRPr="00E27D23" w:rsidRDefault="00277723" w:rsidP="002745DF">
            <w:pPr>
              <w:pStyle w:val="TAL"/>
            </w:pPr>
            <w:r w:rsidRPr="00E27D23">
              <w:t xml:space="preserve">  }</w:t>
            </w:r>
          </w:p>
        </w:tc>
        <w:tc>
          <w:tcPr>
            <w:tcW w:w="2267" w:type="dxa"/>
          </w:tcPr>
          <w:p w14:paraId="3A78A908" w14:textId="77777777" w:rsidR="00277723" w:rsidRPr="00E27D23" w:rsidRDefault="00277723" w:rsidP="002745DF">
            <w:pPr>
              <w:pStyle w:val="TAL"/>
            </w:pPr>
          </w:p>
        </w:tc>
        <w:tc>
          <w:tcPr>
            <w:tcW w:w="1700" w:type="dxa"/>
          </w:tcPr>
          <w:p w14:paraId="41F96F6C" w14:textId="77777777" w:rsidR="00277723" w:rsidRPr="00E27D23" w:rsidRDefault="00277723" w:rsidP="002745DF">
            <w:pPr>
              <w:pStyle w:val="TAL"/>
            </w:pPr>
          </w:p>
        </w:tc>
        <w:tc>
          <w:tcPr>
            <w:tcW w:w="1245" w:type="dxa"/>
          </w:tcPr>
          <w:p w14:paraId="19346212" w14:textId="77777777" w:rsidR="00277723" w:rsidRPr="00E27D23" w:rsidRDefault="00277723" w:rsidP="002745DF">
            <w:pPr>
              <w:pStyle w:val="TAL"/>
            </w:pPr>
          </w:p>
        </w:tc>
      </w:tr>
      <w:tr w:rsidR="00277723" w:rsidRPr="00E27D23" w14:paraId="1D1A8276" w14:textId="77777777" w:rsidTr="002745DF">
        <w:tc>
          <w:tcPr>
            <w:tcW w:w="4535" w:type="dxa"/>
          </w:tcPr>
          <w:p w14:paraId="4F18F60B" w14:textId="77777777" w:rsidR="00277723" w:rsidRPr="00E27D23" w:rsidRDefault="00277723" w:rsidP="002745DF">
            <w:pPr>
              <w:pStyle w:val="TAL"/>
            </w:pPr>
            <w:r w:rsidRPr="00E27D23">
              <w:t>}</w:t>
            </w:r>
          </w:p>
        </w:tc>
        <w:tc>
          <w:tcPr>
            <w:tcW w:w="2267" w:type="dxa"/>
          </w:tcPr>
          <w:p w14:paraId="0BA3F032" w14:textId="77777777" w:rsidR="00277723" w:rsidRPr="00E27D23" w:rsidRDefault="00277723" w:rsidP="002745DF">
            <w:pPr>
              <w:pStyle w:val="TAL"/>
            </w:pPr>
          </w:p>
        </w:tc>
        <w:tc>
          <w:tcPr>
            <w:tcW w:w="1700" w:type="dxa"/>
          </w:tcPr>
          <w:p w14:paraId="2B426CBB" w14:textId="77777777" w:rsidR="00277723" w:rsidRPr="00E27D23" w:rsidRDefault="00277723" w:rsidP="002745DF">
            <w:pPr>
              <w:pStyle w:val="TAL"/>
            </w:pPr>
          </w:p>
        </w:tc>
        <w:tc>
          <w:tcPr>
            <w:tcW w:w="1245" w:type="dxa"/>
          </w:tcPr>
          <w:p w14:paraId="2E520F1C" w14:textId="77777777" w:rsidR="00277723" w:rsidRPr="00E27D23" w:rsidRDefault="00277723" w:rsidP="002745DF">
            <w:pPr>
              <w:pStyle w:val="TAL"/>
            </w:pPr>
          </w:p>
        </w:tc>
      </w:tr>
    </w:tbl>
    <w:p w14:paraId="1D0BA1D1" w14:textId="77777777" w:rsidR="00277723" w:rsidRPr="00E27D23" w:rsidRDefault="00277723" w:rsidP="00277723"/>
    <w:p w14:paraId="624B8433" w14:textId="77777777" w:rsidR="00277723" w:rsidRPr="00E27D23" w:rsidRDefault="00277723" w:rsidP="00277723">
      <w:pPr>
        <w:pStyle w:val="TH"/>
      </w:pPr>
      <w:r w:rsidRPr="00E27D23">
        <w:t xml:space="preserve">Table 14.1.1.4.1.3.3-8: </w:t>
      </w:r>
      <w:r w:rsidRPr="00E27D23">
        <w:rPr>
          <w:i/>
        </w:rPr>
        <w:t xml:space="preserve">PDCCH-ConfigCommon </w:t>
      </w:r>
      <w:r w:rsidRPr="00E27D23">
        <w:rPr>
          <w:lang w:eastAsia="zh-CN"/>
        </w:rPr>
        <w:t>(</w:t>
      </w:r>
      <w:r w:rsidRPr="00E27D23">
        <w:t>Table 14.1.1.4.1.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66D6E81E" w14:textId="77777777" w:rsidTr="002745DF">
        <w:tc>
          <w:tcPr>
            <w:tcW w:w="9747" w:type="dxa"/>
            <w:gridSpan w:val="4"/>
          </w:tcPr>
          <w:p w14:paraId="061B77FD" w14:textId="794ED364" w:rsidR="00277723" w:rsidRPr="00E27D23" w:rsidRDefault="00277723" w:rsidP="002745DF">
            <w:pPr>
              <w:pStyle w:val="TAH"/>
              <w:jc w:val="left"/>
              <w:rPr>
                <w:b w:val="0"/>
              </w:rPr>
            </w:pPr>
            <w:r w:rsidRPr="00E27D23">
              <w:rPr>
                <w:b w:val="0"/>
              </w:rPr>
              <w:t>Derivation Path: TS 38.508-1 [4], Table 4.6.3-96,</w:t>
            </w:r>
            <w:r w:rsidR="007B54E0" w:rsidRPr="00E27D23">
              <w:rPr>
                <w:b w:val="0"/>
              </w:rPr>
              <w:t xml:space="preserve"> </w:t>
            </w:r>
            <w:r w:rsidRPr="00E27D23">
              <w:rPr>
                <w:b w:val="0"/>
              </w:rPr>
              <w:t>condition SCell_Add and MBS_Broadcast</w:t>
            </w:r>
          </w:p>
        </w:tc>
      </w:tr>
      <w:tr w:rsidR="00277723" w:rsidRPr="00E27D23" w14:paraId="7357DF02" w14:textId="77777777" w:rsidTr="002745DF">
        <w:tc>
          <w:tcPr>
            <w:tcW w:w="4535" w:type="dxa"/>
          </w:tcPr>
          <w:p w14:paraId="5D93C47A" w14:textId="77777777" w:rsidR="00277723" w:rsidRPr="00E27D23" w:rsidRDefault="00277723" w:rsidP="002745DF">
            <w:pPr>
              <w:pStyle w:val="TAH"/>
            </w:pPr>
            <w:r w:rsidRPr="00E27D23">
              <w:t>Information Element</w:t>
            </w:r>
          </w:p>
        </w:tc>
        <w:tc>
          <w:tcPr>
            <w:tcW w:w="2267" w:type="dxa"/>
          </w:tcPr>
          <w:p w14:paraId="08E566A6" w14:textId="77777777" w:rsidR="00277723" w:rsidRPr="00E27D23" w:rsidRDefault="00277723" w:rsidP="002745DF">
            <w:pPr>
              <w:pStyle w:val="TAH"/>
            </w:pPr>
            <w:r w:rsidRPr="00E27D23">
              <w:t>Value/remark</w:t>
            </w:r>
          </w:p>
        </w:tc>
        <w:tc>
          <w:tcPr>
            <w:tcW w:w="1700" w:type="dxa"/>
          </w:tcPr>
          <w:p w14:paraId="639F981D" w14:textId="77777777" w:rsidR="00277723" w:rsidRPr="00E27D23" w:rsidRDefault="00277723" w:rsidP="002745DF">
            <w:pPr>
              <w:pStyle w:val="TAH"/>
            </w:pPr>
            <w:r w:rsidRPr="00E27D23">
              <w:t>Comment</w:t>
            </w:r>
          </w:p>
        </w:tc>
        <w:tc>
          <w:tcPr>
            <w:tcW w:w="1245" w:type="dxa"/>
          </w:tcPr>
          <w:p w14:paraId="7C9B7802" w14:textId="77777777" w:rsidR="00277723" w:rsidRPr="00E27D23" w:rsidRDefault="00277723" w:rsidP="002745DF">
            <w:pPr>
              <w:pStyle w:val="TAH"/>
            </w:pPr>
            <w:r w:rsidRPr="00E27D23">
              <w:t>Condition</w:t>
            </w:r>
          </w:p>
        </w:tc>
      </w:tr>
      <w:tr w:rsidR="00277723" w:rsidRPr="00E27D23" w14:paraId="655B57EF" w14:textId="77777777" w:rsidTr="002745DF">
        <w:tc>
          <w:tcPr>
            <w:tcW w:w="4535" w:type="dxa"/>
          </w:tcPr>
          <w:p w14:paraId="0D133A5A" w14:textId="77777777" w:rsidR="00277723" w:rsidRPr="00E27D23" w:rsidRDefault="00277723" w:rsidP="002745DF">
            <w:pPr>
              <w:pStyle w:val="TAL"/>
            </w:pPr>
            <w:r w:rsidRPr="00E27D23">
              <w:t xml:space="preserve">PDCCH-ConfigCommon ::= </w:t>
            </w:r>
            <w:r w:rsidRPr="00E27D23">
              <w:rPr>
                <w:snapToGrid w:val="0"/>
              </w:rPr>
              <w:t xml:space="preserve">SEQUENCE </w:t>
            </w:r>
            <w:r w:rsidRPr="00E27D23">
              <w:t>{</w:t>
            </w:r>
          </w:p>
        </w:tc>
        <w:tc>
          <w:tcPr>
            <w:tcW w:w="2267" w:type="dxa"/>
          </w:tcPr>
          <w:p w14:paraId="35B25474" w14:textId="77777777" w:rsidR="00277723" w:rsidRPr="00E27D23" w:rsidRDefault="00277723" w:rsidP="002745DF">
            <w:pPr>
              <w:pStyle w:val="TAL"/>
            </w:pPr>
          </w:p>
        </w:tc>
        <w:tc>
          <w:tcPr>
            <w:tcW w:w="1700" w:type="dxa"/>
          </w:tcPr>
          <w:p w14:paraId="155EC41B" w14:textId="77777777" w:rsidR="00277723" w:rsidRPr="00E27D23" w:rsidRDefault="00277723" w:rsidP="002745DF">
            <w:pPr>
              <w:pStyle w:val="TAL"/>
            </w:pPr>
          </w:p>
        </w:tc>
        <w:tc>
          <w:tcPr>
            <w:tcW w:w="1245" w:type="dxa"/>
          </w:tcPr>
          <w:p w14:paraId="6F95EABD" w14:textId="77777777" w:rsidR="00277723" w:rsidRPr="00E27D23" w:rsidRDefault="00277723" w:rsidP="002745DF">
            <w:pPr>
              <w:pStyle w:val="TAL"/>
            </w:pPr>
          </w:p>
        </w:tc>
      </w:tr>
      <w:tr w:rsidR="00760A14" w:rsidRPr="00E27D23" w14:paraId="036482CA" w14:textId="77777777" w:rsidTr="002745DF">
        <w:tc>
          <w:tcPr>
            <w:tcW w:w="4535" w:type="dxa"/>
          </w:tcPr>
          <w:p w14:paraId="7C9EAA13" w14:textId="53B3AACE" w:rsidR="00760A14" w:rsidRPr="00E27D23" w:rsidRDefault="00760A14" w:rsidP="00760A14">
            <w:pPr>
              <w:pStyle w:val="TAL"/>
            </w:pPr>
            <w:r w:rsidRPr="00E27D23">
              <w:t xml:space="preserve">  controlResourceSetZero</w:t>
            </w:r>
          </w:p>
        </w:tc>
        <w:tc>
          <w:tcPr>
            <w:tcW w:w="2267" w:type="dxa"/>
          </w:tcPr>
          <w:p w14:paraId="6DEF82AD" w14:textId="2EAC9606" w:rsidR="00760A14" w:rsidRPr="00E27D23" w:rsidRDefault="00760A14" w:rsidP="00760A14">
            <w:pPr>
              <w:pStyle w:val="TAL"/>
            </w:pPr>
            <w:r w:rsidRPr="00E27D23">
              <w:t>ControlResourceSetZero</w:t>
            </w:r>
          </w:p>
        </w:tc>
        <w:tc>
          <w:tcPr>
            <w:tcW w:w="1700" w:type="dxa"/>
          </w:tcPr>
          <w:p w14:paraId="187516B8" w14:textId="77777777" w:rsidR="00760A14" w:rsidRPr="00E27D23" w:rsidRDefault="00760A14" w:rsidP="00760A14">
            <w:pPr>
              <w:pStyle w:val="TAL"/>
            </w:pPr>
          </w:p>
        </w:tc>
        <w:tc>
          <w:tcPr>
            <w:tcW w:w="1245" w:type="dxa"/>
          </w:tcPr>
          <w:p w14:paraId="5EF54BA9" w14:textId="77777777" w:rsidR="00760A14" w:rsidRPr="00E27D23" w:rsidRDefault="00760A14" w:rsidP="00760A14">
            <w:pPr>
              <w:pStyle w:val="TAL"/>
            </w:pPr>
          </w:p>
        </w:tc>
      </w:tr>
      <w:tr w:rsidR="00277723" w:rsidRPr="00E27D23" w14:paraId="4C8ADFAF" w14:textId="77777777" w:rsidTr="002745DF">
        <w:tc>
          <w:tcPr>
            <w:tcW w:w="4535" w:type="dxa"/>
          </w:tcPr>
          <w:p w14:paraId="2D774265" w14:textId="77777777" w:rsidR="00277723" w:rsidRPr="00E27D23" w:rsidRDefault="00277723" w:rsidP="002745DF">
            <w:pPr>
              <w:pStyle w:val="TAL"/>
            </w:pPr>
            <w:r w:rsidRPr="00E27D23">
              <w:t xml:space="preserve">  commonSearchSpaceList SEQUENCE (SIZE (1..4)) OF SearchSpace {</w:t>
            </w:r>
          </w:p>
        </w:tc>
        <w:tc>
          <w:tcPr>
            <w:tcW w:w="2267" w:type="dxa"/>
          </w:tcPr>
          <w:p w14:paraId="533AF1E2" w14:textId="77777777" w:rsidR="00277723" w:rsidRPr="00E27D23" w:rsidRDefault="00277723" w:rsidP="002745DF">
            <w:pPr>
              <w:pStyle w:val="TAL"/>
            </w:pPr>
            <w:r w:rsidRPr="00E27D23">
              <w:t>1 entry</w:t>
            </w:r>
          </w:p>
        </w:tc>
        <w:tc>
          <w:tcPr>
            <w:tcW w:w="1700" w:type="dxa"/>
          </w:tcPr>
          <w:p w14:paraId="175E5919" w14:textId="77777777" w:rsidR="00277723" w:rsidRPr="00E27D23" w:rsidRDefault="00277723" w:rsidP="002745DF">
            <w:pPr>
              <w:pStyle w:val="TAL"/>
            </w:pPr>
          </w:p>
        </w:tc>
        <w:tc>
          <w:tcPr>
            <w:tcW w:w="1245" w:type="dxa"/>
          </w:tcPr>
          <w:p w14:paraId="198CE070" w14:textId="77777777" w:rsidR="00277723" w:rsidRPr="00E27D23" w:rsidRDefault="00277723" w:rsidP="002745DF">
            <w:pPr>
              <w:pStyle w:val="TAL"/>
            </w:pPr>
          </w:p>
        </w:tc>
      </w:tr>
      <w:tr w:rsidR="00277723" w:rsidRPr="00E27D23" w14:paraId="4CEAE87D" w14:textId="77777777" w:rsidTr="002745DF">
        <w:tc>
          <w:tcPr>
            <w:tcW w:w="4535" w:type="dxa"/>
          </w:tcPr>
          <w:p w14:paraId="06B422DB" w14:textId="77777777" w:rsidR="00277723" w:rsidRPr="00E27D23" w:rsidRDefault="00277723" w:rsidP="002745DF">
            <w:pPr>
              <w:pStyle w:val="TAL"/>
            </w:pPr>
            <w:r w:rsidRPr="00E27D23">
              <w:t xml:space="preserve">    SearchSpace[1]</w:t>
            </w:r>
          </w:p>
        </w:tc>
        <w:tc>
          <w:tcPr>
            <w:tcW w:w="2267" w:type="dxa"/>
          </w:tcPr>
          <w:p w14:paraId="47A9DCB6" w14:textId="77777777" w:rsidR="00277723" w:rsidRPr="00E27D23" w:rsidRDefault="00277723" w:rsidP="002745DF">
            <w:pPr>
              <w:pStyle w:val="TAL"/>
            </w:pPr>
            <w:r w:rsidRPr="00E27D23">
              <w:t>SearchSpace with condition CSS</w:t>
            </w:r>
          </w:p>
        </w:tc>
        <w:tc>
          <w:tcPr>
            <w:tcW w:w="1700" w:type="dxa"/>
          </w:tcPr>
          <w:p w14:paraId="5A8511F3" w14:textId="77777777" w:rsidR="00277723" w:rsidRPr="00E27D23" w:rsidRDefault="00277723" w:rsidP="002745DF">
            <w:pPr>
              <w:pStyle w:val="TAL"/>
            </w:pPr>
            <w:r w:rsidRPr="00E27D23">
              <w:t>entry 1</w:t>
            </w:r>
          </w:p>
        </w:tc>
        <w:tc>
          <w:tcPr>
            <w:tcW w:w="1245" w:type="dxa"/>
          </w:tcPr>
          <w:p w14:paraId="3E0E7D55" w14:textId="77777777" w:rsidR="00277723" w:rsidRPr="00E27D23" w:rsidRDefault="00277723" w:rsidP="002745DF">
            <w:pPr>
              <w:pStyle w:val="TAL"/>
            </w:pPr>
          </w:p>
        </w:tc>
      </w:tr>
      <w:tr w:rsidR="00277723" w:rsidRPr="00E27D23" w14:paraId="7037373D" w14:textId="77777777" w:rsidTr="002745DF">
        <w:tc>
          <w:tcPr>
            <w:tcW w:w="4535" w:type="dxa"/>
          </w:tcPr>
          <w:p w14:paraId="6AE5EF9B" w14:textId="77777777" w:rsidR="00277723" w:rsidRPr="00E27D23" w:rsidRDefault="00277723" w:rsidP="002745DF">
            <w:pPr>
              <w:pStyle w:val="TAL"/>
            </w:pPr>
            <w:r w:rsidRPr="00E27D23">
              <w:t xml:space="preserve">  }</w:t>
            </w:r>
          </w:p>
        </w:tc>
        <w:tc>
          <w:tcPr>
            <w:tcW w:w="2267" w:type="dxa"/>
          </w:tcPr>
          <w:p w14:paraId="1225F23D" w14:textId="77777777" w:rsidR="00277723" w:rsidRPr="00E27D23" w:rsidRDefault="00277723" w:rsidP="002745DF">
            <w:pPr>
              <w:pStyle w:val="TAL"/>
            </w:pPr>
          </w:p>
        </w:tc>
        <w:tc>
          <w:tcPr>
            <w:tcW w:w="1700" w:type="dxa"/>
          </w:tcPr>
          <w:p w14:paraId="54CADB69" w14:textId="77777777" w:rsidR="00277723" w:rsidRPr="00E27D23" w:rsidRDefault="00277723" w:rsidP="002745DF">
            <w:pPr>
              <w:pStyle w:val="TAL"/>
            </w:pPr>
          </w:p>
        </w:tc>
        <w:tc>
          <w:tcPr>
            <w:tcW w:w="1245" w:type="dxa"/>
          </w:tcPr>
          <w:p w14:paraId="05502F67" w14:textId="77777777" w:rsidR="00277723" w:rsidRPr="00E27D23" w:rsidRDefault="00277723" w:rsidP="002745DF">
            <w:pPr>
              <w:pStyle w:val="TAL"/>
            </w:pPr>
          </w:p>
        </w:tc>
      </w:tr>
      <w:tr w:rsidR="00277723" w:rsidRPr="00E27D23" w14:paraId="29E3BA53" w14:textId="77777777" w:rsidTr="002745DF">
        <w:tc>
          <w:tcPr>
            <w:tcW w:w="4535" w:type="dxa"/>
            <w:tcBorders>
              <w:top w:val="nil"/>
              <w:left w:val="single" w:sz="4" w:space="0" w:color="auto"/>
              <w:bottom w:val="single" w:sz="4" w:space="0" w:color="auto"/>
              <w:right w:val="single" w:sz="4" w:space="0" w:color="auto"/>
            </w:tcBorders>
          </w:tcPr>
          <w:p w14:paraId="114F218A" w14:textId="77777777" w:rsidR="00277723" w:rsidRPr="00E27D23" w:rsidRDefault="00277723" w:rsidP="002745DF">
            <w:pPr>
              <w:pStyle w:val="TAL"/>
              <w:rPr>
                <w:lang w:eastAsia="zh-CN"/>
              </w:rPr>
            </w:pPr>
            <w:r w:rsidRPr="00E27D23">
              <w:rPr>
                <w:lang w:eastAsia="zh-CN"/>
              </w:rPr>
              <w:t xml:space="preserve">  </w:t>
            </w:r>
            <w:r w:rsidRPr="00E27D23">
              <w:t>searchSpaceMCCH-r17</w:t>
            </w:r>
          </w:p>
        </w:tc>
        <w:tc>
          <w:tcPr>
            <w:tcW w:w="2267" w:type="dxa"/>
            <w:tcBorders>
              <w:left w:val="single" w:sz="4" w:space="0" w:color="auto"/>
            </w:tcBorders>
          </w:tcPr>
          <w:p w14:paraId="23C660B5" w14:textId="77777777" w:rsidR="00277723" w:rsidRPr="00E27D23" w:rsidRDefault="00277723" w:rsidP="002745DF">
            <w:pPr>
              <w:pStyle w:val="TAL"/>
            </w:pPr>
            <w:r w:rsidRPr="00E27D23">
              <w:t>SearchSpaceId with condition CSS</w:t>
            </w:r>
          </w:p>
        </w:tc>
        <w:tc>
          <w:tcPr>
            <w:tcW w:w="1700" w:type="dxa"/>
          </w:tcPr>
          <w:p w14:paraId="0C78D4BA" w14:textId="77777777" w:rsidR="00277723" w:rsidRPr="00E27D23" w:rsidRDefault="00277723" w:rsidP="002745DF">
            <w:pPr>
              <w:pStyle w:val="TAL"/>
            </w:pPr>
          </w:p>
        </w:tc>
        <w:tc>
          <w:tcPr>
            <w:tcW w:w="1245" w:type="dxa"/>
          </w:tcPr>
          <w:p w14:paraId="1285964D" w14:textId="77777777" w:rsidR="00277723" w:rsidRPr="00E27D23" w:rsidRDefault="00277723" w:rsidP="002745DF">
            <w:pPr>
              <w:pStyle w:val="TAL"/>
              <w:rPr>
                <w:lang w:eastAsia="zh-CN"/>
              </w:rPr>
            </w:pPr>
          </w:p>
        </w:tc>
      </w:tr>
      <w:tr w:rsidR="00277723" w:rsidRPr="00E27D23" w14:paraId="4007E6BE" w14:textId="77777777" w:rsidTr="002745DF">
        <w:tc>
          <w:tcPr>
            <w:tcW w:w="4535" w:type="dxa"/>
            <w:tcBorders>
              <w:top w:val="nil"/>
              <w:left w:val="single" w:sz="4" w:space="0" w:color="auto"/>
              <w:bottom w:val="single" w:sz="4" w:space="0" w:color="auto"/>
              <w:right w:val="single" w:sz="4" w:space="0" w:color="auto"/>
            </w:tcBorders>
          </w:tcPr>
          <w:p w14:paraId="206FDE64" w14:textId="77777777" w:rsidR="00277723" w:rsidRPr="00E27D23" w:rsidRDefault="00277723" w:rsidP="002745DF">
            <w:pPr>
              <w:pStyle w:val="TAL"/>
              <w:rPr>
                <w:lang w:eastAsia="zh-CN"/>
              </w:rPr>
            </w:pPr>
            <w:r w:rsidRPr="00E27D23">
              <w:rPr>
                <w:lang w:eastAsia="zh-CN"/>
              </w:rPr>
              <w:t xml:space="preserve">  </w:t>
            </w:r>
            <w:r w:rsidRPr="00E27D23">
              <w:t xml:space="preserve">commonSearchSpaceListExt2-r17 </w:t>
            </w:r>
            <w:r w:rsidRPr="00E27D23">
              <w:rPr>
                <w:color w:val="000000"/>
              </w:rPr>
              <w:t>SEQUENCE(SIZE (1..4)) OF</w:t>
            </w:r>
            <w:r w:rsidRPr="00E27D23">
              <w:t xml:space="preserve"> SearchSpaceExt-v1700 </w:t>
            </w:r>
            <w:r w:rsidRPr="00E27D23">
              <w:rPr>
                <w:lang w:eastAsia="zh-CN"/>
              </w:rPr>
              <w:t>{</w:t>
            </w:r>
          </w:p>
        </w:tc>
        <w:tc>
          <w:tcPr>
            <w:tcW w:w="2267" w:type="dxa"/>
            <w:tcBorders>
              <w:left w:val="single" w:sz="4" w:space="0" w:color="auto"/>
            </w:tcBorders>
          </w:tcPr>
          <w:p w14:paraId="7EB36CCE" w14:textId="77777777" w:rsidR="00277723" w:rsidRPr="00E27D23" w:rsidRDefault="00277723" w:rsidP="002745DF">
            <w:pPr>
              <w:pStyle w:val="TAL"/>
            </w:pPr>
            <w:r w:rsidRPr="00E27D23">
              <w:t>1 entry</w:t>
            </w:r>
          </w:p>
        </w:tc>
        <w:tc>
          <w:tcPr>
            <w:tcW w:w="1700" w:type="dxa"/>
          </w:tcPr>
          <w:p w14:paraId="446209CE" w14:textId="77777777" w:rsidR="00277723" w:rsidRPr="00E27D23" w:rsidRDefault="00277723" w:rsidP="002745DF">
            <w:pPr>
              <w:pStyle w:val="TAL"/>
            </w:pPr>
          </w:p>
        </w:tc>
        <w:tc>
          <w:tcPr>
            <w:tcW w:w="1245" w:type="dxa"/>
          </w:tcPr>
          <w:p w14:paraId="001EFE21" w14:textId="77777777" w:rsidR="00277723" w:rsidRPr="00E27D23" w:rsidRDefault="00277723" w:rsidP="002745DF">
            <w:pPr>
              <w:pStyle w:val="TAL"/>
            </w:pPr>
          </w:p>
        </w:tc>
      </w:tr>
      <w:tr w:rsidR="00277723" w:rsidRPr="00E27D23" w14:paraId="5F9005FF" w14:textId="77777777" w:rsidTr="002745DF">
        <w:tc>
          <w:tcPr>
            <w:tcW w:w="4535" w:type="dxa"/>
            <w:tcBorders>
              <w:top w:val="nil"/>
              <w:left w:val="single" w:sz="4" w:space="0" w:color="auto"/>
              <w:bottom w:val="single" w:sz="4" w:space="0" w:color="auto"/>
              <w:right w:val="single" w:sz="4" w:space="0" w:color="auto"/>
            </w:tcBorders>
          </w:tcPr>
          <w:p w14:paraId="0A2BEE0E" w14:textId="77777777" w:rsidR="00277723" w:rsidRPr="00E27D23" w:rsidRDefault="00277723" w:rsidP="002745DF">
            <w:pPr>
              <w:pStyle w:val="TAL"/>
              <w:rPr>
                <w:lang w:eastAsia="zh-CN"/>
              </w:rPr>
            </w:pPr>
            <w:r w:rsidRPr="00E27D23">
              <w:t xml:space="preserve">    SearchSpaceExt-v1700[1] </w:t>
            </w:r>
            <w:r w:rsidRPr="00E27D23">
              <w:rPr>
                <w:snapToGrid w:val="0"/>
              </w:rPr>
              <w:t xml:space="preserve">SEQUENCE </w:t>
            </w:r>
            <w:r w:rsidRPr="00E27D23">
              <w:t>{</w:t>
            </w:r>
          </w:p>
        </w:tc>
        <w:tc>
          <w:tcPr>
            <w:tcW w:w="2267" w:type="dxa"/>
            <w:tcBorders>
              <w:left w:val="single" w:sz="4" w:space="0" w:color="auto"/>
            </w:tcBorders>
          </w:tcPr>
          <w:p w14:paraId="52584795" w14:textId="77777777" w:rsidR="00277723" w:rsidRPr="00E27D23" w:rsidRDefault="00277723" w:rsidP="002745DF">
            <w:pPr>
              <w:pStyle w:val="TAL"/>
            </w:pPr>
          </w:p>
        </w:tc>
        <w:tc>
          <w:tcPr>
            <w:tcW w:w="1700" w:type="dxa"/>
          </w:tcPr>
          <w:p w14:paraId="1FBEF752" w14:textId="77777777" w:rsidR="00277723" w:rsidRPr="00E27D23" w:rsidRDefault="00277723" w:rsidP="002745DF">
            <w:pPr>
              <w:pStyle w:val="TAL"/>
            </w:pPr>
            <w:r w:rsidRPr="00E27D23">
              <w:t>entry 1</w:t>
            </w:r>
          </w:p>
        </w:tc>
        <w:tc>
          <w:tcPr>
            <w:tcW w:w="1245" w:type="dxa"/>
          </w:tcPr>
          <w:p w14:paraId="7C22D69B" w14:textId="77777777" w:rsidR="00277723" w:rsidRPr="00E27D23" w:rsidRDefault="00277723" w:rsidP="002745DF">
            <w:pPr>
              <w:pStyle w:val="TAL"/>
            </w:pPr>
          </w:p>
        </w:tc>
      </w:tr>
      <w:tr w:rsidR="00277723" w:rsidRPr="00E27D23" w14:paraId="2AB71CD0" w14:textId="77777777" w:rsidTr="002745DF">
        <w:tc>
          <w:tcPr>
            <w:tcW w:w="4535" w:type="dxa"/>
            <w:tcBorders>
              <w:top w:val="nil"/>
              <w:left w:val="single" w:sz="4" w:space="0" w:color="auto"/>
              <w:bottom w:val="single" w:sz="4" w:space="0" w:color="auto"/>
              <w:right w:val="single" w:sz="4" w:space="0" w:color="auto"/>
            </w:tcBorders>
          </w:tcPr>
          <w:p w14:paraId="3342F40F" w14:textId="77777777" w:rsidR="00277723" w:rsidRPr="00E27D23" w:rsidRDefault="00277723" w:rsidP="002745DF">
            <w:pPr>
              <w:pStyle w:val="TAL"/>
            </w:pPr>
            <w:r w:rsidRPr="00E27D23">
              <w:t xml:space="preserve">      searchSpaceType-r17 </w:t>
            </w:r>
            <w:r w:rsidRPr="00E27D23">
              <w:rPr>
                <w:snapToGrid w:val="0"/>
              </w:rPr>
              <w:t xml:space="preserve">SEQUENCE </w:t>
            </w:r>
            <w:r w:rsidRPr="00E27D23">
              <w:t>{</w:t>
            </w:r>
          </w:p>
        </w:tc>
        <w:tc>
          <w:tcPr>
            <w:tcW w:w="2267" w:type="dxa"/>
            <w:tcBorders>
              <w:left w:val="single" w:sz="4" w:space="0" w:color="auto"/>
            </w:tcBorders>
          </w:tcPr>
          <w:p w14:paraId="2A99B6EC" w14:textId="77777777" w:rsidR="00277723" w:rsidRPr="00E27D23" w:rsidRDefault="00277723" w:rsidP="002745DF">
            <w:pPr>
              <w:pStyle w:val="TAL"/>
            </w:pPr>
          </w:p>
        </w:tc>
        <w:tc>
          <w:tcPr>
            <w:tcW w:w="1700" w:type="dxa"/>
          </w:tcPr>
          <w:p w14:paraId="660B3C8C" w14:textId="77777777" w:rsidR="00277723" w:rsidRPr="00E27D23" w:rsidRDefault="00277723" w:rsidP="002745DF">
            <w:pPr>
              <w:pStyle w:val="TAL"/>
            </w:pPr>
          </w:p>
        </w:tc>
        <w:tc>
          <w:tcPr>
            <w:tcW w:w="1245" w:type="dxa"/>
          </w:tcPr>
          <w:p w14:paraId="581EA545" w14:textId="77777777" w:rsidR="00277723" w:rsidRPr="00E27D23" w:rsidRDefault="00277723" w:rsidP="002745DF">
            <w:pPr>
              <w:pStyle w:val="TAL"/>
            </w:pPr>
          </w:p>
        </w:tc>
      </w:tr>
      <w:tr w:rsidR="00277723" w:rsidRPr="00E27D23" w14:paraId="1E52F326" w14:textId="77777777" w:rsidTr="002745DF">
        <w:tc>
          <w:tcPr>
            <w:tcW w:w="4535" w:type="dxa"/>
            <w:tcBorders>
              <w:top w:val="nil"/>
              <w:left w:val="single" w:sz="4" w:space="0" w:color="auto"/>
              <w:bottom w:val="single" w:sz="4" w:space="0" w:color="auto"/>
              <w:right w:val="single" w:sz="4" w:space="0" w:color="auto"/>
            </w:tcBorders>
          </w:tcPr>
          <w:p w14:paraId="4DD91BBF" w14:textId="77777777" w:rsidR="00277723" w:rsidRPr="00E27D23" w:rsidRDefault="00277723" w:rsidP="002745DF">
            <w:pPr>
              <w:pStyle w:val="TAL"/>
            </w:pPr>
            <w:r w:rsidRPr="00E27D23">
              <w:t xml:space="preserve">        common-r17 </w:t>
            </w:r>
            <w:r w:rsidRPr="00E27D23">
              <w:rPr>
                <w:snapToGrid w:val="0"/>
              </w:rPr>
              <w:t xml:space="preserve">SEQUENCE </w:t>
            </w:r>
            <w:r w:rsidRPr="00E27D23">
              <w:t>{</w:t>
            </w:r>
          </w:p>
        </w:tc>
        <w:tc>
          <w:tcPr>
            <w:tcW w:w="2267" w:type="dxa"/>
            <w:tcBorders>
              <w:left w:val="single" w:sz="4" w:space="0" w:color="auto"/>
            </w:tcBorders>
          </w:tcPr>
          <w:p w14:paraId="1D0A5378" w14:textId="77777777" w:rsidR="00277723" w:rsidRPr="00E27D23" w:rsidRDefault="00277723" w:rsidP="002745DF">
            <w:pPr>
              <w:pStyle w:val="TAL"/>
            </w:pPr>
          </w:p>
        </w:tc>
        <w:tc>
          <w:tcPr>
            <w:tcW w:w="1700" w:type="dxa"/>
          </w:tcPr>
          <w:p w14:paraId="3030D758" w14:textId="77777777" w:rsidR="00277723" w:rsidRPr="00E27D23" w:rsidRDefault="00277723" w:rsidP="002745DF">
            <w:pPr>
              <w:pStyle w:val="TAL"/>
            </w:pPr>
          </w:p>
        </w:tc>
        <w:tc>
          <w:tcPr>
            <w:tcW w:w="1245" w:type="dxa"/>
          </w:tcPr>
          <w:p w14:paraId="5CC22003" w14:textId="77777777" w:rsidR="00277723" w:rsidRPr="00E27D23" w:rsidRDefault="00277723" w:rsidP="002745DF">
            <w:pPr>
              <w:pStyle w:val="TAL"/>
            </w:pPr>
          </w:p>
        </w:tc>
      </w:tr>
      <w:tr w:rsidR="00277723" w:rsidRPr="00E27D23" w14:paraId="470BC693" w14:textId="77777777" w:rsidTr="002745DF">
        <w:tc>
          <w:tcPr>
            <w:tcW w:w="4535" w:type="dxa"/>
            <w:tcBorders>
              <w:top w:val="nil"/>
              <w:left w:val="single" w:sz="4" w:space="0" w:color="auto"/>
              <w:bottom w:val="single" w:sz="4" w:space="0" w:color="auto"/>
              <w:right w:val="single" w:sz="4" w:space="0" w:color="auto"/>
            </w:tcBorders>
          </w:tcPr>
          <w:p w14:paraId="6F46CD65" w14:textId="77777777" w:rsidR="00277723" w:rsidRPr="00E27D23" w:rsidRDefault="00277723" w:rsidP="002745DF">
            <w:pPr>
              <w:pStyle w:val="TAL"/>
            </w:pPr>
            <w:r w:rsidRPr="00E27D23">
              <w:t xml:space="preserve">          dci-Format4-0-r17 </w:t>
            </w:r>
            <w:r w:rsidRPr="00E27D23">
              <w:rPr>
                <w:snapToGrid w:val="0"/>
              </w:rPr>
              <w:t xml:space="preserve">SEQUENCE </w:t>
            </w:r>
            <w:r w:rsidRPr="00E27D23">
              <w:t>{</w:t>
            </w:r>
          </w:p>
        </w:tc>
        <w:tc>
          <w:tcPr>
            <w:tcW w:w="2267" w:type="dxa"/>
            <w:tcBorders>
              <w:left w:val="single" w:sz="4" w:space="0" w:color="auto"/>
            </w:tcBorders>
          </w:tcPr>
          <w:p w14:paraId="0A429EAB" w14:textId="77777777" w:rsidR="00277723" w:rsidRPr="00E27D23" w:rsidRDefault="00277723" w:rsidP="002745DF">
            <w:pPr>
              <w:pStyle w:val="TAL"/>
            </w:pPr>
          </w:p>
        </w:tc>
        <w:tc>
          <w:tcPr>
            <w:tcW w:w="1700" w:type="dxa"/>
          </w:tcPr>
          <w:p w14:paraId="38CDCD14" w14:textId="77777777" w:rsidR="00277723" w:rsidRPr="00E27D23" w:rsidRDefault="00277723" w:rsidP="002745DF">
            <w:pPr>
              <w:pStyle w:val="TAL"/>
            </w:pPr>
          </w:p>
        </w:tc>
        <w:tc>
          <w:tcPr>
            <w:tcW w:w="1245" w:type="dxa"/>
          </w:tcPr>
          <w:p w14:paraId="4A4152A1" w14:textId="77777777" w:rsidR="00277723" w:rsidRPr="00E27D23" w:rsidRDefault="00277723" w:rsidP="002745DF">
            <w:pPr>
              <w:pStyle w:val="TAL"/>
            </w:pPr>
          </w:p>
        </w:tc>
      </w:tr>
      <w:tr w:rsidR="00277723" w:rsidRPr="00E27D23" w14:paraId="08823DF8" w14:textId="77777777" w:rsidTr="002745DF">
        <w:tc>
          <w:tcPr>
            <w:tcW w:w="4535" w:type="dxa"/>
            <w:tcBorders>
              <w:top w:val="nil"/>
              <w:left w:val="single" w:sz="4" w:space="0" w:color="auto"/>
              <w:bottom w:val="single" w:sz="4" w:space="0" w:color="auto"/>
              <w:right w:val="single" w:sz="4" w:space="0" w:color="auto"/>
            </w:tcBorders>
          </w:tcPr>
          <w:p w14:paraId="29CDD84F" w14:textId="77777777" w:rsidR="00277723" w:rsidRPr="00E27D23" w:rsidRDefault="00277723" w:rsidP="002745DF">
            <w:pPr>
              <w:pStyle w:val="TAL"/>
            </w:pPr>
            <w:r w:rsidRPr="00E27D23">
              <w:t xml:space="preserve">          </w:t>
            </w:r>
            <w:r w:rsidRPr="00E27D23">
              <w:rPr>
                <w:lang w:eastAsia="zh-CN"/>
              </w:rPr>
              <w:t>}</w:t>
            </w:r>
          </w:p>
        </w:tc>
        <w:tc>
          <w:tcPr>
            <w:tcW w:w="2267" w:type="dxa"/>
            <w:tcBorders>
              <w:left w:val="single" w:sz="4" w:space="0" w:color="auto"/>
            </w:tcBorders>
          </w:tcPr>
          <w:p w14:paraId="58F01F8C" w14:textId="77777777" w:rsidR="00277723" w:rsidRPr="00E27D23" w:rsidRDefault="00277723" w:rsidP="002745DF">
            <w:pPr>
              <w:pStyle w:val="TAL"/>
            </w:pPr>
          </w:p>
        </w:tc>
        <w:tc>
          <w:tcPr>
            <w:tcW w:w="1700" w:type="dxa"/>
          </w:tcPr>
          <w:p w14:paraId="0EF71754" w14:textId="77777777" w:rsidR="00277723" w:rsidRPr="00E27D23" w:rsidRDefault="00277723" w:rsidP="002745DF">
            <w:pPr>
              <w:pStyle w:val="TAL"/>
            </w:pPr>
          </w:p>
        </w:tc>
        <w:tc>
          <w:tcPr>
            <w:tcW w:w="1245" w:type="dxa"/>
          </w:tcPr>
          <w:p w14:paraId="3846A059" w14:textId="77777777" w:rsidR="00277723" w:rsidRPr="00E27D23" w:rsidRDefault="00277723" w:rsidP="002745DF">
            <w:pPr>
              <w:pStyle w:val="TAL"/>
            </w:pPr>
          </w:p>
        </w:tc>
      </w:tr>
      <w:tr w:rsidR="00277723" w:rsidRPr="00E27D23" w14:paraId="61B6FB79" w14:textId="77777777" w:rsidTr="002745DF">
        <w:tc>
          <w:tcPr>
            <w:tcW w:w="4535" w:type="dxa"/>
            <w:tcBorders>
              <w:top w:val="nil"/>
              <w:left w:val="single" w:sz="4" w:space="0" w:color="auto"/>
              <w:bottom w:val="single" w:sz="4" w:space="0" w:color="auto"/>
              <w:right w:val="single" w:sz="4" w:space="0" w:color="auto"/>
            </w:tcBorders>
          </w:tcPr>
          <w:p w14:paraId="078FF916" w14:textId="77777777" w:rsidR="00277723" w:rsidRPr="00E27D23" w:rsidRDefault="00277723" w:rsidP="002745DF">
            <w:pPr>
              <w:pStyle w:val="TAL"/>
            </w:pPr>
            <w:r w:rsidRPr="00E27D23">
              <w:t xml:space="preserve">        }</w:t>
            </w:r>
          </w:p>
        </w:tc>
        <w:tc>
          <w:tcPr>
            <w:tcW w:w="2267" w:type="dxa"/>
            <w:tcBorders>
              <w:left w:val="single" w:sz="4" w:space="0" w:color="auto"/>
            </w:tcBorders>
          </w:tcPr>
          <w:p w14:paraId="395377FE" w14:textId="77777777" w:rsidR="00277723" w:rsidRPr="00E27D23" w:rsidRDefault="00277723" w:rsidP="002745DF">
            <w:pPr>
              <w:pStyle w:val="TAL"/>
            </w:pPr>
          </w:p>
        </w:tc>
        <w:tc>
          <w:tcPr>
            <w:tcW w:w="1700" w:type="dxa"/>
          </w:tcPr>
          <w:p w14:paraId="522F0B30" w14:textId="77777777" w:rsidR="00277723" w:rsidRPr="00E27D23" w:rsidRDefault="00277723" w:rsidP="002745DF">
            <w:pPr>
              <w:pStyle w:val="TAL"/>
            </w:pPr>
          </w:p>
        </w:tc>
        <w:tc>
          <w:tcPr>
            <w:tcW w:w="1245" w:type="dxa"/>
          </w:tcPr>
          <w:p w14:paraId="71CD07F3" w14:textId="77777777" w:rsidR="00277723" w:rsidRPr="00E27D23" w:rsidRDefault="00277723" w:rsidP="002745DF">
            <w:pPr>
              <w:pStyle w:val="TAL"/>
            </w:pPr>
          </w:p>
        </w:tc>
      </w:tr>
      <w:tr w:rsidR="00277723" w:rsidRPr="00E27D23" w14:paraId="6B334BC2" w14:textId="77777777" w:rsidTr="002745DF">
        <w:tc>
          <w:tcPr>
            <w:tcW w:w="4535" w:type="dxa"/>
            <w:tcBorders>
              <w:top w:val="nil"/>
              <w:left w:val="single" w:sz="4" w:space="0" w:color="auto"/>
              <w:bottom w:val="single" w:sz="4" w:space="0" w:color="auto"/>
              <w:right w:val="single" w:sz="4" w:space="0" w:color="auto"/>
            </w:tcBorders>
          </w:tcPr>
          <w:p w14:paraId="43DA3716" w14:textId="77777777" w:rsidR="00277723" w:rsidRPr="00E27D23" w:rsidRDefault="00277723" w:rsidP="002745DF">
            <w:pPr>
              <w:pStyle w:val="TAL"/>
            </w:pPr>
            <w:r w:rsidRPr="00E27D23">
              <w:t xml:space="preserve">      }</w:t>
            </w:r>
          </w:p>
        </w:tc>
        <w:tc>
          <w:tcPr>
            <w:tcW w:w="2267" w:type="dxa"/>
            <w:tcBorders>
              <w:left w:val="single" w:sz="4" w:space="0" w:color="auto"/>
            </w:tcBorders>
          </w:tcPr>
          <w:p w14:paraId="25801093" w14:textId="77777777" w:rsidR="00277723" w:rsidRPr="00E27D23" w:rsidRDefault="00277723" w:rsidP="002745DF">
            <w:pPr>
              <w:pStyle w:val="TAL"/>
            </w:pPr>
          </w:p>
        </w:tc>
        <w:tc>
          <w:tcPr>
            <w:tcW w:w="1700" w:type="dxa"/>
          </w:tcPr>
          <w:p w14:paraId="3D08991D" w14:textId="77777777" w:rsidR="00277723" w:rsidRPr="00E27D23" w:rsidRDefault="00277723" w:rsidP="002745DF">
            <w:pPr>
              <w:pStyle w:val="TAL"/>
            </w:pPr>
          </w:p>
        </w:tc>
        <w:tc>
          <w:tcPr>
            <w:tcW w:w="1245" w:type="dxa"/>
          </w:tcPr>
          <w:p w14:paraId="0DE6D2D7" w14:textId="77777777" w:rsidR="00277723" w:rsidRPr="00E27D23" w:rsidRDefault="00277723" w:rsidP="002745DF">
            <w:pPr>
              <w:pStyle w:val="TAL"/>
            </w:pPr>
          </w:p>
        </w:tc>
      </w:tr>
      <w:tr w:rsidR="00277723" w:rsidRPr="00E27D23" w14:paraId="3439F8A9" w14:textId="77777777" w:rsidTr="002745DF">
        <w:tc>
          <w:tcPr>
            <w:tcW w:w="4535" w:type="dxa"/>
            <w:tcBorders>
              <w:top w:val="nil"/>
              <w:left w:val="single" w:sz="4" w:space="0" w:color="auto"/>
              <w:bottom w:val="single" w:sz="4" w:space="0" w:color="auto"/>
              <w:right w:val="single" w:sz="4" w:space="0" w:color="auto"/>
            </w:tcBorders>
          </w:tcPr>
          <w:p w14:paraId="29EE4086" w14:textId="77777777" w:rsidR="00277723" w:rsidRPr="00E27D23" w:rsidRDefault="00277723" w:rsidP="002745DF">
            <w:pPr>
              <w:pStyle w:val="TAL"/>
            </w:pPr>
            <w:r w:rsidRPr="00E27D23">
              <w:t xml:space="preserve">    }</w:t>
            </w:r>
          </w:p>
        </w:tc>
        <w:tc>
          <w:tcPr>
            <w:tcW w:w="2267" w:type="dxa"/>
            <w:tcBorders>
              <w:left w:val="single" w:sz="4" w:space="0" w:color="auto"/>
            </w:tcBorders>
          </w:tcPr>
          <w:p w14:paraId="342E0FA6" w14:textId="77777777" w:rsidR="00277723" w:rsidRPr="00E27D23" w:rsidRDefault="00277723" w:rsidP="002745DF">
            <w:pPr>
              <w:pStyle w:val="TAL"/>
            </w:pPr>
          </w:p>
        </w:tc>
        <w:tc>
          <w:tcPr>
            <w:tcW w:w="1700" w:type="dxa"/>
          </w:tcPr>
          <w:p w14:paraId="661B2B45" w14:textId="77777777" w:rsidR="00277723" w:rsidRPr="00E27D23" w:rsidRDefault="00277723" w:rsidP="002745DF">
            <w:pPr>
              <w:pStyle w:val="TAL"/>
            </w:pPr>
          </w:p>
        </w:tc>
        <w:tc>
          <w:tcPr>
            <w:tcW w:w="1245" w:type="dxa"/>
          </w:tcPr>
          <w:p w14:paraId="3B57D959" w14:textId="77777777" w:rsidR="00277723" w:rsidRPr="00E27D23" w:rsidRDefault="00277723" w:rsidP="002745DF">
            <w:pPr>
              <w:pStyle w:val="TAL"/>
            </w:pPr>
          </w:p>
        </w:tc>
      </w:tr>
      <w:tr w:rsidR="00277723" w:rsidRPr="00E27D23" w14:paraId="4814493C" w14:textId="77777777" w:rsidTr="002745DF">
        <w:tc>
          <w:tcPr>
            <w:tcW w:w="4535" w:type="dxa"/>
            <w:tcBorders>
              <w:top w:val="nil"/>
              <w:left w:val="single" w:sz="4" w:space="0" w:color="auto"/>
              <w:bottom w:val="single" w:sz="4" w:space="0" w:color="auto"/>
              <w:right w:val="single" w:sz="4" w:space="0" w:color="auto"/>
            </w:tcBorders>
          </w:tcPr>
          <w:p w14:paraId="2F053041" w14:textId="77777777" w:rsidR="00277723" w:rsidRPr="00E27D23" w:rsidRDefault="00277723" w:rsidP="002745DF">
            <w:pPr>
              <w:pStyle w:val="TAL"/>
              <w:ind w:firstLineChars="50" w:firstLine="90"/>
              <w:rPr>
                <w:lang w:eastAsia="zh-CN"/>
              </w:rPr>
            </w:pPr>
            <w:r w:rsidRPr="00E27D23">
              <w:t>}</w:t>
            </w:r>
          </w:p>
        </w:tc>
        <w:tc>
          <w:tcPr>
            <w:tcW w:w="2267" w:type="dxa"/>
            <w:tcBorders>
              <w:left w:val="single" w:sz="4" w:space="0" w:color="auto"/>
            </w:tcBorders>
          </w:tcPr>
          <w:p w14:paraId="751904AD" w14:textId="77777777" w:rsidR="00277723" w:rsidRPr="00E27D23" w:rsidRDefault="00277723" w:rsidP="002745DF">
            <w:pPr>
              <w:pStyle w:val="TAL"/>
            </w:pPr>
          </w:p>
        </w:tc>
        <w:tc>
          <w:tcPr>
            <w:tcW w:w="1700" w:type="dxa"/>
          </w:tcPr>
          <w:p w14:paraId="5BD56399" w14:textId="77777777" w:rsidR="00277723" w:rsidRPr="00E27D23" w:rsidRDefault="00277723" w:rsidP="002745DF">
            <w:pPr>
              <w:pStyle w:val="TAL"/>
            </w:pPr>
          </w:p>
        </w:tc>
        <w:tc>
          <w:tcPr>
            <w:tcW w:w="1245" w:type="dxa"/>
          </w:tcPr>
          <w:p w14:paraId="245ABD13" w14:textId="77777777" w:rsidR="00277723" w:rsidRPr="00E27D23" w:rsidRDefault="00277723" w:rsidP="002745DF">
            <w:pPr>
              <w:pStyle w:val="TAL"/>
            </w:pPr>
          </w:p>
        </w:tc>
      </w:tr>
      <w:tr w:rsidR="00277723" w:rsidRPr="00E27D23" w14:paraId="4A0DDE03" w14:textId="77777777" w:rsidTr="002745DF">
        <w:tc>
          <w:tcPr>
            <w:tcW w:w="4535" w:type="dxa"/>
            <w:tcBorders>
              <w:top w:val="single" w:sz="4" w:space="0" w:color="auto"/>
            </w:tcBorders>
          </w:tcPr>
          <w:p w14:paraId="4D4A59A3" w14:textId="77777777" w:rsidR="00277723" w:rsidRPr="00E27D23" w:rsidRDefault="00277723" w:rsidP="002745DF">
            <w:pPr>
              <w:pStyle w:val="TAL"/>
            </w:pPr>
            <w:r w:rsidRPr="00E27D23">
              <w:t>}</w:t>
            </w:r>
          </w:p>
        </w:tc>
        <w:tc>
          <w:tcPr>
            <w:tcW w:w="2267" w:type="dxa"/>
          </w:tcPr>
          <w:p w14:paraId="385DB00F" w14:textId="77777777" w:rsidR="00277723" w:rsidRPr="00E27D23" w:rsidRDefault="00277723" w:rsidP="002745DF">
            <w:pPr>
              <w:pStyle w:val="TAL"/>
            </w:pPr>
          </w:p>
        </w:tc>
        <w:tc>
          <w:tcPr>
            <w:tcW w:w="1700" w:type="dxa"/>
          </w:tcPr>
          <w:p w14:paraId="7D381439" w14:textId="77777777" w:rsidR="00277723" w:rsidRPr="00E27D23" w:rsidRDefault="00277723" w:rsidP="002745DF">
            <w:pPr>
              <w:pStyle w:val="TAL"/>
            </w:pPr>
          </w:p>
        </w:tc>
        <w:tc>
          <w:tcPr>
            <w:tcW w:w="1245" w:type="dxa"/>
          </w:tcPr>
          <w:p w14:paraId="6B6CDAAC" w14:textId="77777777" w:rsidR="00277723" w:rsidRPr="00E27D23" w:rsidRDefault="00277723" w:rsidP="002745DF">
            <w:pPr>
              <w:pStyle w:val="TAL"/>
            </w:pPr>
          </w:p>
        </w:tc>
      </w:tr>
    </w:tbl>
    <w:p w14:paraId="110AF7BA" w14:textId="77777777" w:rsidR="00277723" w:rsidRPr="00E27D23" w:rsidRDefault="00277723" w:rsidP="00277723"/>
    <w:p w14:paraId="6CCE5DDA" w14:textId="77777777" w:rsidR="00277723" w:rsidRPr="00E27D23" w:rsidRDefault="00277723" w:rsidP="00277723">
      <w:pPr>
        <w:pStyle w:val="TH"/>
      </w:pPr>
      <w:r w:rsidRPr="00E27D23">
        <w:rPr>
          <w:color w:val="000000"/>
        </w:rPr>
        <w:t>Table 14.1.1.4</w:t>
      </w:r>
      <w:r w:rsidRPr="00E27D23">
        <w:t>.1</w:t>
      </w:r>
      <w:r w:rsidRPr="00E27D23">
        <w:rPr>
          <w:color w:val="000000"/>
        </w:rPr>
        <w:t>.3.3-9</w:t>
      </w:r>
      <w:r w:rsidRPr="00E27D23">
        <w:t xml:space="preserve">: </w:t>
      </w:r>
      <w:r w:rsidRPr="00E27D23">
        <w:rPr>
          <w:rStyle w:val="apple-style-span"/>
          <w:rFonts w:eastAsia="Malgun Gothic"/>
        </w:rPr>
        <w:t>ACTIVATE TEST MODE</w:t>
      </w:r>
      <w:r w:rsidRPr="00E27D23">
        <w:t xml:space="preserve"> (preamble, Table 14.1.1.4.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27D23" w14:paraId="6E6BF74C" w14:textId="77777777" w:rsidTr="002745DF">
        <w:trPr>
          <w:cantSplit/>
        </w:trPr>
        <w:tc>
          <w:tcPr>
            <w:tcW w:w="9635" w:type="dxa"/>
          </w:tcPr>
          <w:p w14:paraId="43F378BE" w14:textId="60647342" w:rsidR="00277723" w:rsidRPr="00E27D23" w:rsidRDefault="00277723" w:rsidP="002745DF">
            <w:pPr>
              <w:pStyle w:val="TAL"/>
              <w:rPr>
                <w:lang w:eastAsia="zh-CN"/>
              </w:rPr>
            </w:pPr>
            <w:r w:rsidRPr="00E27D23">
              <w:t xml:space="preserve">Derivation Path: </w:t>
            </w:r>
            <w:r w:rsidR="007B54E0" w:rsidRPr="00E27D23">
              <w:t xml:space="preserve">TS </w:t>
            </w:r>
            <w:r w:rsidRPr="00E27D23">
              <w:t>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3EFB1C7D" w14:textId="77777777" w:rsidR="00277723" w:rsidRPr="00E27D23" w:rsidRDefault="00277723" w:rsidP="00277723">
      <w:pPr>
        <w:rPr>
          <w:lang w:eastAsia="zh-CN"/>
        </w:rPr>
      </w:pPr>
    </w:p>
    <w:p w14:paraId="4280C73E" w14:textId="77777777" w:rsidR="00277723" w:rsidRPr="00E27D23" w:rsidRDefault="00277723" w:rsidP="00277723">
      <w:pPr>
        <w:pStyle w:val="TH"/>
      </w:pPr>
      <w:r w:rsidRPr="00E27D23">
        <w:rPr>
          <w:color w:val="000000"/>
        </w:rPr>
        <w:t>Table 14.1.1.4</w:t>
      </w:r>
      <w:r w:rsidRPr="00E27D23">
        <w:t>.1</w:t>
      </w:r>
      <w:r w:rsidRPr="00E27D23">
        <w:rPr>
          <w:color w:val="000000"/>
        </w:rPr>
        <w:t>.3.3-10</w:t>
      </w:r>
      <w:r w:rsidRPr="00E27D23">
        <w:t xml:space="preserve">: </w:t>
      </w:r>
      <w:r w:rsidRPr="00E27D23">
        <w:rPr>
          <w:rStyle w:val="apple-style-span"/>
          <w:rFonts w:eastAsia="Malgun Gothic"/>
        </w:rPr>
        <w:t>CLOSE UE TEST LOOP</w:t>
      </w:r>
      <w:r w:rsidRPr="00E27D23">
        <w:t xml:space="preserve"> (step </w:t>
      </w:r>
      <w:r w:rsidRPr="00E27D23">
        <w:rPr>
          <w:lang w:eastAsia="zh-CN"/>
        </w:rPr>
        <w:t>8a1</w:t>
      </w:r>
      <w:r w:rsidRPr="00E27D23">
        <w:t>, Table 14.1.1.4.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27D23" w14:paraId="00599F62" w14:textId="77777777" w:rsidTr="002745DF">
        <w:trPr>
          <w:cantSplit/>
        </w:trPr>
        <w:tc>
          <w:tcPr>
            <w:tcW w:w="9635" w:type="dxa"/>
          </w:tcPr>
          <w:p w14:paraId="61687B93" w14:textId="1977FD35" w:rsidR="00277723" w:rsidRPr="00E27D23" w:rsidRDefault="00277723" w:rsidP="002745DF">
            <w:pPr>
              <w:pStyle w:val="TAL"/>
              <w:rPr>
                <w:lang w:eastAsia="zh-CN"/>
              </w:rPr>
            </w:pPr>
            <w:r w:rsidRPr="00E27D23">
              <w:t xml:space="preserve">Derivation Path: </w:t>
            </w:r>
            <w:r w:rsidR="007B54E0" w:rsidRPr="00E27D23">
              <w:t xml:space="preserve">TS </w:t>
            </w:r>
            <w:r w:rsidRPr="00E27D23">
              <w:t xml:space="preserve">38.508-1 [4], </w:t>
            </w:r>
            <w:r w:rsidR="007B54E0" w:rsidRPr="00E27D23">
              <w:t>clause</w:t>
            </w:r>
            <w:r w:rsidRPr="00E27D23">
              <w:t xml:space="preserve"> 4.</w:t>
            </w:r>
            <w:r w:rsidRPr="00E27D23">
              <w:rPr>
                <w:lang w:eastAsia="zh-CN"/>
              </w:rPr>
              <w:t>7A</w:t>
            </w:r>
            <w:r w:rsidR="007B54E0" w:rsidRPr="00E27D23">
              <w:rPr>
                <w:lang w:eastAsia="zh-CN"/>
              </w:rPr>
              <w:t>.2</w:t>
            </w:r>
            <w:r w:rsidRPr="00E27D23">
              <w:t xml:space="preserve">, condition </w:t>
            </w:r>
            <w:r w:rsidRPr="00E27D23">
              <w:rPr>
                <w:lang w:eastAsia="zh-CN"/>
              </w:rPr>
              <w:t>UE TEST LOOP MODE C and Broadcast MRB</w:t>
            </w:r>
          </w:p>
        </w:tc>
      </w:tr>
    </w:tbl>
    <w:p w14:paraId="09441213" w14:textId="77777777" w:rsidR="00277723" w:rsidRPr="00E27D23" w:rsidRDefault="00277723" w:rsidP="00277723">
      <w:pPr>
        <w:rPr>
          <w:rFonts w:eastAsia="SimSun"/>
          <w:kern w:val="2"/>
        </w:rPr>
      </w:pPr>
    </w:p>
    <w:p w14:paraId="13762179" w14:textId="77777777" w:rsidR="00277723" w:rsidRPr="00E27D23" w:rsidRDefault="00277723" w:rsidP="00277723">
      <w:pPr>
        <w:pStyle w:val="TH"/>
      </w:pPr>
      <w:r w:rsidRPr="00E27D23">
        <w:rPr>
          <w:color w:val="000000"/>
        </w:rPr>
        <w:t>Table 14.1.1.4</w:t>
      </w:r>
      <w:r w:rsidRPr="00E27D23">
        <w:t>.1</w:t>
      </w:r>
      <w:r w:rsidRPr="00E27D23">
        <w:rPr>
          <w:color w:val="000000"/>
        </w:rPr>
        <w:t>.3.3-11</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10</w:t>
      </w:r>
      <w:r w:rsidRPr="00E27D23">
        <w:t>, Table 14.1.1.4.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27D23" w14:paraId="264D7F0D" w14:textId="77777777" w:rsidTr="002745DF">
        <w:trPr>
          <w:cantSplit/>
        </w:trPr>
        <w:tc>
          <w:tcPr>
            <w:tcW w:w="9635" w:type="dxa"/>
          </w:tcPr>
          <w:p w14:paraId="35EED426" w14:textId="3B9F2C62" w:rsidR="00277723" w:rsidRPr="00E27D23" w:rsidRDefault="00277723" w:rsidP="002745DF">
            <w:pPr>
              <w:pStyle w:val="TAL"/>
              <w:rPr>
                <w:lang w:eastAsia="zh-CN"/>
              </w:rPr>
            </w:pPr>
            <w:r w:rsidRPr="00E27D23">
              <w:t xml:space="preserve">Derivation Path: </w:t>
            </w:r>
            <w:r w:rsidR="007B54E0" w:rsidRPr="00E27D23">
              <w:t xml:space="preserve">TS </w:t>
            </w:r>
            <w:r w:rsidRPr="00E27D23">
              <w:t>36.508 [6], Table 4.</w:t>
            </w:r>
            <w:r w:rsidRPr="00E27D23">
              <w:rPr>
                <w:lang w:eastAsia="zh-CN"/>
              </w:rPr>
              <w:t>7A</w:t>
            </w:r>
            <w:r w:rsidRPr="00E27D23">
              <w:t>-</w:t>
            </w:r>
            <w:r w:rsidRPr="00E27D23">
              <w:rPr>
                <w:lang w:eastAsia="zh-CN"/>
              </w:rPr>
              <w:t>9</w:t>
            </w:r>
          </w:p>
        </w:tc>
      </w:tr>
    </w:tbl>
    <w:p w14:paraId="30C31D2C" w14:textId="77777777" w:rsidR="007B54E0" w:rsidRPr="00E27D23" w:rsidRDefault="007B54E0" w:rsidP="007B54E0"/>
    <w:p w14:paraId="26F417B6" w14:textId="581B7778" w:rsidR="00277723" w:rsidRPr="00E27D23" w:rsidRDefault="00277723" w:rsidP="00277723">
      <w:pPr>
        <w:pStyle w:val="Heading5"/>
      </w:pPr>
      <w:r w:rsidRPr="00E27D23">
        <w:t>14.1.1.4.2</w:t>
      </w:r>
      <w:r w:rsidRPr="00E27D23">
        <w:tab/>
        <w:t>MBS Broadcast/ MCCH Information Acquisition/ receiving SIB20 of an SCell via dedicated signalling / Inter-band CA</w:t>
      </w:r>
    </w:p>
    <w:p w14:paraId="7D3E57F6" w14:textId="77777777" w:rsidR="00277723" w:rsidRPr="00E27D23" w:rsidRDefault="00277723" w:rsidP="00277723">
      <w:r w:rsidRPr="00E27D23">
        <w:t>The scope and description of the present TC is the same as test case 14.1.1.4.1 with the following differences:</w:t>
      </w:r>
    </w:p>
    <w:p w14:paraId="5BC17712" w14:textId="77777777" w:rsidR="00277723" w:rsidRPr="00E27D23" w:rsidRDefault="00277723" w:rsidP="00277723">
      <w:pPr>
        <w:pStyle w:val="B1"/>
      </w:pPr>
      <w:r w:rsidRPr="00E27D23">
        <w:t>-</w:t>
      </w:r>
      <w:r w:rsidRPr="00E27D23">
        <w:tab/>
        <w:t xml:space="preserve">CA configuration: </w:t>
      </w:r>
      <w:r w:rsidRPr="00E27D23">
        <w:rPr>
          <w:lang w:eastAsia="zh-CN"/>
        </w:rPr>
        <w:t xml:space="preserve">Inter-band CA replaces </w:t>
      </w:r>
      <w:r w:rsidRPr="00E27D23">
        <w:t>Intra-band Contiguous CA</w:t>
      </w:r>
    </w:p>
    <w:p w14:paraId="2801CD60" w14:textId="77777777" w:rsidR="00277723" w:rsidRPr="00E27D23" w:rsidRDefault="00277723" w:rsidP="00277723">
      <w:pPr>
        <w:pStyle w:val="B1"/>
        <w:rPr>
          <w:lang w:eastAsia="zh-CN"/>
        </w:rPr>
      </w:pPr>
      <w:r w:rsidRPr="00E27D23">
        <w:t>-</w:t>
      </w:r>
      <w:r w:rsidRPr="00E27D23">
        <w:tab/>
        <w:t>Cells configuration: NR Cell 10 replaces NR Cell 3</w:t>
      </w:r>
    </w:p>
    <w:p w14:paraId="68309B90" w14:textId="77777777" w:rsidR="00277723" w:rsidRPr="00E27D23" w:rsidRDefault="00277723" w:rsidP="00277723">
      <w:pPr>
        <w:pStyle w:val="Heading5"/>
      </w:pPr>
      <w:r w:rsidRPr="00E27D23">
        <w:t>14.1.1.4.3</w:t>
      </w:r>
      <w:r w:rsidRPr="00E27D23">
        <w:tab/>
        <w:t>MBS Broadcast/ MCCH Information Acquisition/ receiving SIB20 of an SCell via dedicated signalling / Intra-band non Contiguous CA</w:t>
      </w:r>
    </w:p>
    <w:p w14:paraId="2BCCCC4A" w14:textId="77777777" w:rsidR="00277723" w:rsidRPr="00E27D23" w:rsidRDefault="00277723" w:rsidP="00277723">
      <w:r w:rsidRPr="00E27D23">
        <w:t>The scope and description of the present TC is the same as test case 14.1.1.4.1 with the following differences:</w:t>
      </w:r>
    </w:p>
    <w:p w14:paraId="6AC5F8B7" w14:textId="77777777" w:rsidR="00277723" w:rsidRPr="00E27D23" w:rsidRDefault="00277723" w:rsidP="00277723">
      <w:pPr>
        <w:pStyle w:val="B1"/>
      </w:pPr>
      <w:r w:rsidRPr="00E27D23">
        <w:t>-</w:t>
      </w:r>
      <w:r w:rsidRPr="00E27D23">
        <w:tab/>
        <w:t xml:space="preserve">CA configuration: </w:t>
      </w:r>
      <w:r w:rsidRPr="00E27D23">
        <w:rPr>
          <w:lang w:eastAsia="zh-CN"/>
        </w:rPr>
        <w:t xml:space="preserve">Intra-band non-Contiguous CA replaces </w:t>
      </w:r>
      <w:r w:rsidRPr="00E27D23">
        <w:t>Intra-band Contiguous CA</w:t>
      </w:r>
    </w:p>
    <w:p w14:paraId="5AF5C16C" w14:textId="77777777" w:rsidR="00853D09" w:rsidRPr="00E27D23" w:rsidRDefault="00853D09" w:rsidP="00853D09">
      <w:pPr>
        <w:pStyle w:val="Heading3"/>
      </w:pPr>
      <w:r w:rsidRPr="00E27D23">
        <w:t>14.1.2</w:t>
      </w:r>
      <w:r w:rsidRPr="00E27D23">
        <w:tab/>
        <w:t>MBS Broadcast/ Service Continuity</w:t>
      </w:r>
    </w:p>
    <w:p w14:paraId="210A2135" w14:textId="77777777" w:rsidR="00853D09" w:rsidRPr="00E27D23" w:rsidRDefault="00853D09" w:rsidP="00853D09">
      <w:pPr>
        <w:pStyle w:val="Heading4"/>
      </w:pPr>
      <w:r w:rsidRPr="00E27D23">
        <w:t>14.1.2.1</w:t>
      </w:r>
      <w:r w:rsidRPr="00E27D23">
        <w:tab/>
        <w:t>MBS Broadcast/ Service Continuity/ Cell reselection/ frequency prioritization</w:t>
      </w:r>
    </w:p>
    <w:p w14:paraId="1CA8A0FC" w14:textId="77777777" w:rsidR="00853D09" w:rsidRPr="00E27D23" w:rsidRDefault="00853D09" w:rsidP="00853D09">
      <w:pPr>
        <w:pStyle w:val="H6"/>
      </w:pPr>
      <w:r w:rsidRPr="00E27D23">
        <w:t>14.1.2.1.1</w:t>
      </w:r>
      <w:r w:rsidRPr="00E27D23">
        <w:tab/>
        <w:t>Test Purpose (TP)</w:t>
      </w:r>
    </w:p>
    <w:p w14:paraId="0C3495E7" w14:textId="77777777" w:rsidR="00853D09" w:rsidRPr="00E27D23" w:rsidRDefault="00853D09" w:rsidP="00853D09">
      <w:pPr>
        <w:pStyle w:val="H6"/>
      </w:pPr>
      <w:r w:rsidRPr="00E27D23">
        <w:t>(1)</w:t>
      </w:r>
    </w:p>
    <w:p w14:paraId="586774CA" w14:textId="77777777" w:rsidR="00853D09" w:rsidRPr="00E27D23" w:rsidRDefault="00853D09" w:rsidP="00853D09">
      <w:pPr>
        <w:pStyle w:val="PL"/>
        <w:rPr>
          <w:noProof w:val="0"/>
        </w:rPr>
      </w:pPr>
      <w:r w:rsidRPr="00E27D23">
        <w:rPr>
          <w:b/>
          <w:i/>
          <w:noProof w:val="0"/>
        </w:rPr>
        <w:t xml:space="preserve">with </w:t>
      </w:r>
      <w:r w:rsidRPr="00E27D23">
        <w:rPr>
          <w:noProof w:val="0"/>
        </w:rPr>
        <w:t xml:space="preserve">{ UE in NR RRC IDLE state and is receiving </w:t>
      </w:r>
      <w:r w:rsidRPr="00E27D23">
        <w:rPr>
          <w:noProof w:val="0"/>
          <w:lang w:eastAsia="zh-CN"/>
        </w:rPr>
        <w:t>MBS broadcast service</w:t>
      </w:r>
      <w:r w:rsidRPr="00E27D23">
        <w:rPr>
          <w:noProof w:val="0"/>
        </w:rPr>
        <w:t xml:space="preserve"> via broadcast MRB and camped on a cell providing SIB21 indicating a MBS FSAI in mbs-FSAI-IntraFreq-r17 and the same MBS FSAI is also indicated for this MBS broadcast service in MBS User Service Description (USD)}</w:t>
      </w:r>
    </w:p>
    <w:p w14:paraId="13F85A3A" w14:textId="77777777" w:rsidR="00853D09" w:rsidRPr="00E27D23" w:rsidRDefault="00853D09" w:rsidP="00853D09">
      <w:pPr>
        <w:pStyle w:val="PL"/>
        <w:rPr>
          <w:noProof w:val="0"/>
        </w:rPr>
      </w:pPr>
      <w:r w:rsidRPr="00E27D23">
        <w:rPr>
          <w:noProof w:val="0"/>
        </w:rPr>
        <w:t>ensure that {</w:t>
      </w:r>
    </w:p>
    <w:p w14:paraId="39AA2BAD" w14:textId="2B399766" w:rsidR="00853D09" w:rsidRPr="00E27D23" w:rsidRDefault="00853D09" w:rsidP="00853D09">
      <w:pPr>
        <w:pStyle w:val="PL"/>
        <w:rPr>
          <w:noProof w:val="0"/>
        </w:rPr>
      </w:pPr>
      <w:r w:rsidRPr="00E27D23">
        <w:rPr>
          <w:b/>
          <w:i/>
          <w:noProof w:val="0"/>
        </w:rPr>
        <w:t xml:space="preserve">  when</w:t>
      </w:r>
      <w:r w:rsidRPr="00E27D23">
        <w:rPr>
          <w:noProof w:val="0"/>
        </w:rPr>
        <w:t xml:space="preserve"> { an intra-frequency neighbour cell providing the MBS service and an inter-</w:t>
      </w:r>
      <w:r w:rsidR="005C4033" w:rsidRPr="00E27D23">
        <w:rPr>
          <w:noProof w:val="0"/>
        </w:rPr>
        <w:t>frequency</w:t>
      </w:r>
      <w:r w:rsidRPr="00E27D23">
        <w:rPr>
          <w:noProof w:val="0"/>
        </w:rPr>
        <w:t xml:space="preserve"> neighbour cell not providing the MBS service becomes better than the serving cell }</w:t>
      </w:r>
    </w:p>
    <w:p w14:paraId="505A6610" w14:textId="77777777" w:rsidR="00853D09" w:rsidRPr="00E27D23" w:rsidRDefault="00853D09" w:rsidP="00853D09">
      <w:pPr>
        <w:pStyle w:val="PL"/>
        <w:rPr>
          <w:noProof w:val="0"/>
        </w:rPr>
      </w:pPr>
      <w:r w:rsidRPr="00E27D23">
        <w:rPr>
          <w:b/>
          <w:i/>
          <w:noProof w:val="0"/>
        </w:rPr>
        <w:t xml:space="preserve">    then</w:t>
      </w:r>
      <w:r w:rsidRPr="00E27D23">
        <w:rPr>
          <w:noProof w:val="0"/>
        </w:rPr>
        <w:t xml:space="preserve"> { UE performs cell reselection to the intra-frequency cell even if the inter-frequency cell is better and continues MBS reception }</w:t>
      </w:r>
    </w:p>
    <w:p w14:paraId="370A41F7" w14:textId="77777777" w:rsidR="00853D09" w:rsidRPr="00E27D23" w:rsidRDefault="00853D09" w:rsidP="00853D09">
      <w:pPr>
        <w:pStyle w:val="PL"/>
        <w:rPr>
          <w:noProof w:val="0"/>
        </w:rPr>
      </w:pPr>
      <w:r w:rsidRPr="00E27D23">
        <w:rPr>
          <w:noProof w:val="0"/>
        </w:rPr>
        <w:t xml:space="preserve">            }</w:t>
      </w:r>
    </w:p>
    <w:p w14:paraId="1F916584" w14:textId="77777777" w:rsidR="00853D09" w:rsidRPr="00E27D23" w:rsidRDefault="00853D09" w:rsidP="00853D09">
      <w:pPr>
        <w:pStyle w:val="PL"/>
        <w:rPr>
          <w:noProof w:val="0"/>
        </w:rPr>
      </w:pPr>
    </w:p>
    <w:p w14:paraId="27F0490E" w14:textId="77777777" w:rsidR="00853D09" w:rsidRPr="00E27D23" w:rsidRDefault="00853D09" w:rsidP="00853D09">
      <w:pPr>
        <w:pStyle w:val="H6"/>
      </w:pPr>
      <w:r w:rsidRPr="00E27D23">
        <w:t>(2)</w:t>
      </w:r>
    </w:p>
    <w:p w14:paraId="482F583B" w14:textId="77777777" w:rsidR="00853D09" w:rsidRPr="00E27D23" w:rsidRDefault="00853D09" w:rsidP="00853D09">
      <w:pPr>
        <w:pStyle w:val="PL"/>
        <w:rPr>
          <w:noProof w:val="0"/>
        </w:rPr>
      </w:pPr>
      <w:r w:rsidRPr="00E27D23">
        <w:rPr>
          <w:b/>
          <w:i/>
          <w:noProof w:val="0"/>
        </w:rPr>
        <w:t xml:space="preserve">with </w:t>
      </w:r>
      <w:r w:rsidRPr="00E27D23">
        <w:rPr>
          <w:noProof w:val="0"/>
        </w:rPr>
        <w:t>{ UE in NR RRC IDLE state and interested to receive MBS broadcast service and camped on a cell not providing SIB20 }</w:t>
      </w:r>
    </w:p>
    <w:p w14:paraId="5B58A779" w14:textId="77777777" w:rsidR="00853D09" w:rsidRPr="00E27D23" w:rsidRDefault="00853D09" w:rsidP="00853D09">
      <w:pPr>
        <w:pStyle w:val="PL"/>
        <w:rPr>
          <w:noProof w:val="0"/>
        </w:rPr>
      </w:pPr>
      <w:r w:rsidRPr="00E27D23">
        <w:rPr>
          <w:noProof w:val="0"/>
        </w:rPr>
        <w:t>ensure that {</w:t>
      </w:r>
    </w:p>
    <w:p w14:paraId="731DB734" w14:textId="77777777" w:rsidR="00853D09" w:rsidRPr="00E27D23" w:rsidRDefault="00853D09" w:rsidP="00853D09">
      <w:pPr>
        <w:pStyle w:val="PL"/>
        <w:rPr>
          <w:noProof w:val="0"/>
        </w:rPr>
      </w:pPr>
      <w:r w:rsidRPr="00E27D23">
        <w:rPr>
          <w:b/>
          <w:i/>
          <w:noProof w:val="0"/>
        </w:rPr>
        <w:t xml:space="preserve">  when</w:t>
      </w:r>
      <w:r w:rsidRPr="00E27D23">
        <w:rPr>
          <w:noProof w:val="0"/>
        </w:rPr>
        <w:t xml:space="preserve"> { serving cell providing SIB21 indicating a MBS FSAI in mbs-FSAI-InterFreq-r17 and the same MBS FSAI is also indicated for this MBS broadcast service in MBS User Service Description (USD) }</w:t>
      </w:r>
    </w:p>
    <w:p w14:paraId="560A3575" w14:textId="77777777" w:rsidR="00853D09" w:rsidRPr="00E27D23" w:rsidRDefault="00853D09" w:rsidP="00853D09">
      <w:pPr>
        <w:pStyle w:val="PL"/>
        <w:rPr>
          <w:noProof w:val="0"/>
        </w:rPr>
      </w:pPr>
      <w:r w:rsidRPr="00E27D23">
        <w:rPr>
          <w:b/>
          <w:i/>
          <w:noProof w:val="0"/>
        </w:rPr>
        <w:t xml:space="preserve">    then</w:t>
      </w:r>
      <w:r w:rsidRPr="00E27D23">
        <w:rPr>
          <w:noProof w:val="0"/>
        </w:rPr>
        <w:t xml:space="preserve"> { UE performs cell reselection to the inter-frequency neighbour cell even if the serving cell is better and starts MBS reception }</w:t>
      </w:r>
    </w:p>
    <w:p w14:paraId="60B1B52D" w14:textId="77777777" w:rsidR="00853D09" w:rsidRPr="00E27D23" w:rsidRDefault="00853D09" w:rsidP="00853D09">
      <w:pPr>
        <w:pStyle w:val="PL"/>
        <w:rPr>
          <w:noProof w:val="0"/>
        </w:rPr>
      </w:pPr>
      <w:r w:rsidRPr="00E27D23">
        <w:rPr>
          <w:noProof w:val="0"/>
        </w:rPr>
        <w:t xml:space="preserve">            }</w:t>
      </w:r>
    </w:p>
    <w:p w14:paraId="1C8059DD" w14:textId="77777777" w:rsidR="00853D09" w:rsidRPr="00E27D23" w:rsidRDefault="00853D09" w:rsidP="00853D09">
      <w:pPr>
        <w:pStyle w:val="PL"/>
        <w:rPr>
          <w:noProof w:val="0"/>
        </w:rPr>
      </w:pPr>
    </w:p>
    <w:p w14:paraId="030436F3" w14:textId="77777777" w:rsidR="00853D09" w:rsidRPr="00E27D23" w:rsidRDefault="00853D09" w:rsidP="00853D09">
      <w:pPr>
        <w:pStyle w:val="H6"/>
      </w:pPr>
      <w:r w:rsidRPr="00E27D23">
        <w:t>(3)</w:t>
      </w:r>
    </w:p>
    <w:p w14:paraId="53BCBC94" w14:textId="77777777" w:rsidR="00853D09" w:rsidRPr="00E27D23" w:rsidRDefault="00853D09" w:rsidP="00853D09">
      <w:pPr>
        <w:pStyle w:val="PL"/>
        <w:rPr>
          <w:noProof w:val="0"/>
        </w:rPr>
      </w:pPr>
      <w:r w:rsidRPr="00E27D23">
        <w:rPr>
          <w:b/>
          <w:i/>
          <w:noProof w:val="0"/>
        </w:rPr>
        <w:t xml:space="preserve">with </w:t>
      </w:r>
      <w:r w:rsidRPr="00E27D23">
        <w:rPr>
          <w:noProof w:val="0"/>
        </w:rPr>
        <w:t>{ UE in NR RRC INACTIVE state and is receiving MBS data via broadcast MRB and camped on a cell providing SIB20 and SIB21 indicating a MBS FSAI in mbs-FSAI-IntraFreq-r17 and the same MBS FSAI is also indicated for this MBS broadcast service in MBS User Service Description (USD) }</w:t>
      </w:r>
    </w:p>
    <w:p w14:paraId="0A9B4B5E" w14:textId="77777777" w:rsidR="00853D09" w:rsidRPr="00E27D23" w:rsidRDefault="00853D09" w:rsidP="00853D09">
      <w:pPr>
        <w:pStyle w:val="PL"/>
        <w:rPr>
          <w:noProof w:val="0"/>
        </w:rPr>
      </w:pPr>
      <w:r w:rsidRPr="00E27D23">
        <w:rPr>
          <w:noProof w:val="0"/>
        </w:rPr>
        <w:t>ensure that {</w:t>
      </w:r>
    </w:p>
    <w:p w14:paraId="02A71837" w14:textId="5B71DFEC" w:rsidR="00853D09" w:rsidRPr="00E27D23" w:rsidRDefault="00853D09" w:rsidP="00853D09">
      <w:pPr>
        <w:pStyle w:val="PL"/>
        <w:rPr>
          <w:noProof w:val="0"/>
        </w:rPr>
      </w:pPr>
      <w:r w:rsidRPr="00E27D23">
        <w:rPr>
          <w:b/>
          <w:i/>
          <w:noProof w:val="0"/>
        </w:rPr>
        <w:t xml:space="preserve">  when</w:t>
      </w:r>
      <w:r w:rsidRPr="00E27D23">
        <w:rPr>
          <w:noProof w:val="0"/>
        </w:rPr>
        <w:t xml:space="preserve"> { an intra-frequency neighbour cell providing the MBS service and an inter-</w:t>
      </w:r>
      <w:r w:rsidR="005C4033" w:rsidRPr="00E27D23">
        <w:rPr>
          <w:noProof w:val="0"/>
        </w:rPr>
        <w:t>frequency</w:t>
      </w:r>
      <w:r w:rsidRPr="00E27D23">
        <w:rPr>
          <w:noProof w:val="0"/>
        </w:rPr>
        <w:t xml:space="preserve"> neighbour cell not providing the MBS service becomes better than the serving cell }</w:t>
      </w:r>
    </w:p>
    <w:p w14:paraId="5F5898E5" w14:textId="77777777" w:rsidR="00853D09" w:rsidRPr="00E27D23" w:rsidRDefault="00853D09" w:rsidP="00853D09">
      <w:pPr>
        <w:pStyle w:val="PL"/>
        <w:rPr>
          <w:noProof w:val="0"/>
        </w:rPr>
      </w:pPr>
      <w:r w:rsidRPr="00E27D23">
        <w:rPr>
          <w:b/>
          <w:i/>
          <w:noProof w:val="0"/>
        </w:rPr>
        <w:t xml:space="preserve">    then</w:t>
      </w:r>
      <w:r w:rsidRPr="00E27D23">
        <w:rPr>
          <w:noProof w:val="0"/>
        </w:rPr>
        <w:t xml:space="preserve"> { UE performs cell reselection to the intra-frequency cell even if the inter-frequency cell is better and continues MBS reception }</w:t>
      </w:r>
    </w:p>
    <w:p w14:paraId="64EE7BC2" w14:textId="77777777" w:rsidR="00853D09" w:rsidRPr="00E27D23" w:rsidRDefault="00853D09" w:rsidP="00853D09">
      <w:pPr>
        <w:pStyle w:val="PL"/>
        <w:rPr>
          <w:noProof w:val="0"/>
        </w:rPr>
      </w:pPr>
      <w:r w:rsidRPr="00E27D23">
        <w:rPr>
          <w:noProof w:val="0"/>
        </w:rPr>
        <w:t xml:space="preserve">            }</w:t>
      </w:r>
    </w:p>
    <w:p w14:paraId="2C0EA7E8" w14:textId="77777777" w:rsidR="00853D09" w:rsidRPr="00E27D23" w:rsidRDefault="00853D09" w:rsidP="00853D09">
      <w:pPr>
        <w:pStyle w:val="PL"/>
        <w:rPr>
          <w:noProof w:val="0"/>
        </w:rPr>
      </w:pPr>
    </w:p>
    <w:p w14:paraId="494C2E5F" w14:textId="77777777" w:rsidR="00853D09" w:rsidRPr="00E27D23" w:rsidRDefault="00853D09" w:rsidP="00853D09">
      <w:pPr>
        <w:pStyle w:val="H6"/>
      </w:pPr>
      <w:r w:rsidRPr="00E27D23">
        <w:t>14.1.2.1.2</w:t>
      </w:r>
      <w:r w:rsidRPr="00E27D23">
        <w:tab/>
        <w:t>Conformance requirements</w:t>
      </w:r>
    </w:p>
    <w:p w14:paraId="0A9BCA1B" w14:textId="77777777" w:rsidR="00853D09" w:rsidRPr="00E27D23" w:rsidRDefault="00853D09" w:rsidP="00853D09">
      <w:r w:rsidRPr="00E27D23">
        <w:t>References: The conformance requirements covered in the present TC are specified in: TS 38.300, clause 16.10.6.5.1; TS 38.304, clause 5.2.4.1. Unless otherwise stated these are Rel-17 requirements.</w:t>
      </w:r>
    </w:p>
    <w:p w14:paraId="15A52E40" w14:textId="77777777" w:rsidR="00853D09" w:rsidRPr="00E27D23" w:rsidRDefault="00853D09" w:rsidP="00853D09">
      <w:r w:rsidRPr="00E27D23">
        <w:t>[TS 38.300, clause 16.10.6.5.1]</w:t>
      </w:r>
    </w:p>
    <w:p w14:paraId="7CEC08D1" w14:textId="77777777" w:rsidR="00853D09" w:rsidRPr="00E27D23" w:rsidRDefault="00853D09" w:rsidP="00853D09">
      <w:r w:rsidRPr="00E27D23">
        <w:rPr>
          <w:lang w:eastAsia="zh-CN"/>
        </w:rPr>
        <w:t>I</w:t>
      </w:r>
      <w:r w:rsidRPr="00E27D23">
        <w:t>n RRC_IDLE</w:t>
      </w:r>
      <w:r w:rsidRPr="00E27D23">
        <w:rPr>
          <w:lang w:eastAsia="zh-CN"/>
        </w:rPr>
        <w:t xml:space="preserve"> and RRC_INACTIVE</w:t>
      </w:r>
      <w:r w:rsidRPr="00E27D23">
        <w:t>, the UE applies the normal cell reselection rules with the following modifications:</w:t>
      </w:r>
    </w:p>
    <w:p w14:paraId="061B2347" w14:textId="77777777" w:rsidR="00853D09" w:rsidRPr="00E27D23" w:rsidRDefault="00853D09" w:rsidP="00853D09">
      <w:pPr>
        <w:pStyle w:val="B1"/>
      </w:pPr>
      <w:r w:rsidRPr="00E27D23">
        <w:t>-</w:t>
      </w:r>
      <w:r w:rsidRPr="00E27D23">
        <w:tab/>
        <w:t>the UE which is receiving or interested to receive</w:t>
      </w:r>
      <w:r w:rsidRPr="00E27D23">
        <w:rPr>
          <w:lang w:eastAsia="zh-CN"/>
        </w:rPr>
        <w:t xml:space="preserve"> MBS broadcast</w:t>
      </w:r>
      <w:r w:rsidRPr="00E27D23">
        <w:t xml:space="preserve"> service(s) via PTM and can only receive these </w:t>
      </w:r>
      <w:r w:rsidRPr="00E27D23">
        <w:rPr>
          <w:lang w:eastAsia="zh-CN"/>
        </w:rPr>
        <w:t>MBS broadcast</w:t>
      </w:r>
      <w:r w:rsidRPr="00E27D23">
        <w:t xml:space="preserve"> service(s)</w:t>
      </w:r>
      <w:r w:rsidRPr="00E27D23">
        <w:rPr>
          <w:lang w:eastAsia="zh-CN"/>
        </w:rPr>
        <w:t xml:space="preserve"> </w:t>
      </w:r>
      <w:r w:rsidRPr="00E27D23">
        <w:t xml:space="preserve">via PTM while camping on the frequency providing these </w:t>
      </w:r>
      <w:r w:rsidRPr="00E27D23">
        <w:rPr>
          <w:lang w:eastAsia="zh-CN"/>
        </w:rPr>
        <w:t>MBS broadcast</w:t>
      </w:r>
      <w:r w:rsidRPr="00E27D23">
        <w:t xml:space="preserve"> service(s) is allowed to make this frequency highest priority</w:t>
      </w:r>
      <w:r w:rsidRPr="00E27D23">
        <w:rPr>
          <w:lang w:eastAsia="zh-CN"/>
        </w:rPr>
        <w:t xml:space="preserve"> </w:t>
      </w:r>
      <w:r w:rsidRPr="00E27D23">
        <w:t>when the conditions described in TS 38.304 [10] are met;</w:t>
      </w:r>
    </w:p>
    <w:p w14:paraId="5A251D41" w14:textId="77777777" w:rsidR="00853D09" w:rsidRPr="00E27D23" w:rsidRDefault="00853D09" w:rsidP="00853D09">
      <w:pPr>
        <w:pStyle w:val="B1"/>
        <w:rPr>
          <w:lang w:eastAsia="zh-CN"/>
        </w:rPr>
      </w:pPr>
      <w:r w:rsidRPr="00E27D23">
        <w:t>-</w:t>
      </w:r>
      <w:r w:rsidRPr="00E27D23">
        <w:tab/>
        <w:t xml:space="preserve">when the </w:t>
      </w:r>
      <w:r w:rsidRPr="00E27D23">
        <w:rPr>
          <w:lang w:eastAsia="zh-CN"/>
        </w:rPr>
        <w:t>MBS broadcast</w:t>
      </w:r>
      <w:r w:rsidRPr="00E27D23">
        <w:t xml:space="preserve"> service(s) which the UE is interested in are no longer available (after the end of the session) or the UE is no longer interested in receiving the service(s), the UE no longer prioritises the frequency providing these </w:t>
      </w:r>
      <w:r w:rsidRPr="00E27D23">
        <w:rPr>
          <w:lang w:eastAsia="zh-CN"/>
        </w:rPr>
        <w:t>MBS broadcast</w:t>
      </w:r>
      <w:r w:rsidRPr="00E27D23">
        <w:t xml:space="preserve"> service(s)</w:t>
      </w:r>
      <w:r w:rsidRPr="00E27D23">
        <w:rPr>
          <w:lang w:eastAsia="zh-CN"/>
        </w:rPr>
        <w:t>.</w:t>
      </w:r>
    </w:p>
    <w:p w14:paraId="5CE024DF" w14:textId="77777777" w:rsidR="00853D09" w:rsidRPr="00E27D23" w:rsidRDefault="00853D09" w:rsidP="00853D09">
      <w:r w:rsidRPr="00E27D23">
        <w:t>[TS 38.304, clause 5.2.4.1]</w:t>
      </w:r>
    </w:p>
    <w:p w14:paraId="1DF36C2F" w14:textId="77777777" w:rsidR="00853D09" w:rsidRPr="00E27D23" w:rsidRDefault="00853D09" w:rsidP="00853D09">
      <w:r w:rsidRPr="00E27D23">
        <w:t>The UE shall only perform cell reselection evaluation for NR frequencies and inter-RAT frequencies that are given in system information and for which the UE has a priority provided.</w:t>
      </w:r>
    </w:p>
    <w:p w14:paraId="1E8A1381" w14:textId="77777777" w:rsidR="00853D09" w:rsidRPr="00E27D23" w:rsidRDefault="00853D09" w:rsidP="00853D09">
      <w:pPr>
        <w:rPr>
          <w:lang w:eastAsia="zh-CN"/>
        </w:rPr>
      </w:pPr>
      <w:r w:rsidRPr="00E27D23">
        <w:rPr>
          <w:lang w:eastAsia="zh-CN"/>
        </w:rPr>
        <w:t>If the MBS broadcast capable UE is receiving or interested to receive an MBS broadcast service(s) and can only receive this MBS broadcast service(s) by camping on a frequency on which it is provided, the UE may consider that frequency to be the highest priority during the MBS broadcast session</w:t>
      </w:r>
      <w:r w:rsidRPr="00E27D23">
        <w:t xml:space="preserve"> as specified in TS 38.3</w:t>
      </w:r>
      <w:r w:rsidRPr="00E27D23">
        <w:rPr>
          <w:lang w:eastAsia="zh-CN"/>
        </w:rPr>
        <w:t>00 [2] as long as the two following conditions are fulfilled:</w:t>
      </w:r>
    </w:p>
    <w:p w14:paraId="321AF9D5" w14:textId="77777777" w:rsidR="00853D09" w:rsidRPr="00E27D23" w:rsidRDefault="00853D09" w:rsidP="00853D09">
      <w:pPr>
        <w:pStyle w:val="B1"/>
        <w:rPr>
          <w:lang w:eastAsia="zh-CN"/>
        </w:rPr>
      </w:pPr>
      <w:r w:rsidRPr="00E27D23">
        <w:rPr>
          <w:lang w:eastAsia="zh-CN"/>
        </w:rPr>
        <w:t>1)</w:t>
      </w:r>
      <w:r w:rsidRPr="00E27D23">
        <w:rPr>
          <w:lang w:eastAsia="zh-CN"/>
        </w:rPr>
        <w:tab/>
        <w:t>SIB1 scheduling information of the cell reselected by the UE due to frequency prioritization for MBS contains SIB20;</w:t>
      </w:r>
    </w:p>
    <w:p w14:paraId="4FEF1C2C" w14:textId="77777777" w:rsidR="00853D09" w:rsidRPr="00E27D23" w:rsidRDefault="00853D09" w:rsidP="00853D09">
      <w:pPr>
        <w:pStyle w:val="B1"/>
        <w:rPr>
          <w:lang w:eastAsia="zh-CN"/>
        </w:rPr>
      </w:pPr>
      <w:r w:rsidRPr="00E27D23">
        <w:rPr>
          <w:lang w:eastAsia="zh-CN"/>
        </w:rPr>
        <w:t>2)</w:t>
      </w:r>
      <w:r w:rsidRPr="00E27D23">
        <w:rPr>
          <w:lang w:eastAsia="zh-CN"/>
        </w:rPr>
        <w:tab/>
        <w:t>Either:</w:t>
      </w:r>
    </w:p>
    <w:p w14:paraId="23189BE1" w14:textId="77777777" w:rsidR="00853D09" w:rsidRPr="00E27D23" w:rsidRDefault="00853D09" w:rsidP="00853D09">
      <w:pPr>
        <w:pStyle w:val="B2"/>
        <w:rPr>
          <w:lang w:eastAsia="zh-CN"/>
        </w:rPr>
      </w:pPr>
      <w:r w:rsidRPr="00E27D23">
        <w:rPr>
          <w:lang w:eastAsia="zh-CN"/>
        </w:rPr>
        <w:t>-</w:t>
      </w:r>
      <w:r w:rsidRPr="00E27D23">
        <w:rPr>
          <w:lang w:eastAsia="zh-CN"/>
        </w:rPr>
        <w:tab/>
        <w:t xml:space="preserve">One or more </w:t>
      </w:r>
      <w:r w:rsidRPr="00E27D23">
        <w:t>MBS FSA</w:t>
      </w:r>
      <w:r w:rsidRPr="00E27D23">
        <w:rPr>
          <w:lang w:eastAsia="zh-CN"/>
        </w:rPr>
        <w:t>I(s) of that frequency is indicated in SIB21 of the serving cell and the same</w:t>
      </w:r>
      <w:r w:rsidRPr="00E27D23">
        <w:t xml:space="preserve"> MBS FSA</w:t>
      </w:r>
      <w:r w:rsidRPr="00E27D23">
        <w:rPr>
          <w:lang w:eastAsia="zh-CN"/>
        </w:rPr>
        <w:t xml:space="preserve">I(s) is also indicated for this MBS broadcast service in MBS User Service Description (USD) </w:t>
      </w:r>
      <w:r w:rsidRPr="00E27D23">
        <w:t xml:space="preserve">as specified in </w:t>
      </w:r>
      <w:r w:rsidRPr="00E27D23">
        <w:rPr>
          <w:lang w:eastAsia="zh-CN"/>
        </w:rPr>
        <w:t>TS 26.346 [20], or</w:t>
      </w:r>
    </w:p>
    <w:p w14:paraId="0220BCB1" w14:textId="77777777" w:rsidR="00853D09" w:rsidRPr="00E27D23" w:rsidRDefault="00853D09" w:rsidP="00853D09">
      <w:pPr>
        <w:pStyle w:val="B2"/>
        <w:rPr>
          <w:lang w:eastAsia="zh-CN"/>
        </w:rPr>
      </w:pPr>
      <w:r w:rsidRPr="00E27D23">
        <w:rPr>
          <w:lang w:eastAsia="zh-CN"/>
        </w:rPr>
        <w:t>-</w:t>
      </w:r>
      <w:r w:rsidRPr="00E27D23">
        <w:rPr>
          <w:lang w:eastAsia="zh-CN"/>
        </w:rPr>
        <w:tab/>
        <w:t>SIB21 is not provided in the serving cell and that frequency is included in the USD of this service, or</w:t>
      </w:r>
    </w:p>
    <w:p w14:paraId="3CF37D63" w14:textId="77777777" w:rsidR="00853D09" w:rsidRPr="00E27D23" w:rsidRDefault="00853D09" w:rsidP="00853D09">
      <w:pPr>
        <w:pStyle w:val="B2"/>
        <w:rPr>
          <w:lang w:eastAsia="zh-CN"/>
        </w:rPr>
      </w:pPr>
      <w:r w:rsidRPr="00E27D23">
        <w:rPr>
          <w:lang w:eastAsia="zh-CN"/>
        </w:rPr>
        <w:t>-</w:t>
      </w:r>
      <w:r w:rsidRPr="00E27D23">
        <w:rPr>
          <w:lang w:eastAsia="zh-CN"/>
        </w:rPr>
        <w:tab/>
        <w:t>SIB21 is provided in the serving cell but does not provide the frequency mapping for the concerned service, and that frequency is included in the USD of this service.</w:t>
      </w:r>
    </w:p>
    <w:p w14:paraId="641E0373" w14:textId="77777777" w:rsidR="00853D09" w:rsidRPr="00E27D23" w:rsidRDefault="00853D09" w:rsidP="00853D09">
      <w:pPr>
        <w:pStyle w:val="NO"/>
        <w:rPr>
          <w:lang w:eastAsia="zh-CN"/>
        </w:rPr>
      </w:pPr>
      <w:r w:rsidRPr="00E27D23">
        <w:rPr>
          <w:lang w:eastAsia="zh-CN"/>
        </w:rPr>
        <w:t>NOTE 0g: It is up to UE implementation which frequency to select, when the USD provides multiple frequencies for the service the UE is interested in.</w:t>
      </w:r>
    </w:p>
    <w:p w14:paraId="6E77445E" w14:textId="77777777" w:rsidR="00853D09" w:rsidRPr="00E27D23" w:rsidRDefault="00853D09" w:rsidP="00853D09">
      <w:pPr>
        <w:rPr>
          <w:lang w:eastAsia="zh-CN"/>
        </w:rPr>
      </w:pPr>
      <w:r w:rsidRPr="00E27D23">
        <w:rPr>
          <w:lang w:eastAsia="zh-CN"/>
        </w:rPr>
        <w:t xml:space="preserve">If the MBS broadcast capable UE is receiving or interested to receive an MBS broadcast service, the UE may consider cell reselection candidate frequencies at which it cannot receive the MBS broadcast service to be of the lowest priority during the MBS broadcast session </w:t>
      </w:r>
      <w:r w:rsidRPr="00E27D23">
        <w:t>as specified in TS 38.3</w:t>
      </w:r>
      <w:r w:rsidRPr="00E27D23">
        <w:rPr>
          <w:lang w:eastAsia="zh-CN"/>
        </w:rPr>
        <w:t xml:space="preserve">00 [2], as long as the </w:t>
      </w:r>
      <w:r w:rsidRPr="00E27D23">
        <w:t>SIB20 is provided by</w:t>
      </w:r>
      <w:r w:rsidRPr="00E27D23">
        <w:rPr>
          <w:lang w:eastAsia="zh-CN"/>
        </w:rPr>
        <w:t xml:space="preserve"> the cell on the MBS frequency which the UE monitors and as long as the condition 2) above is fulfilled for the serving cell.</w:t>
      </w:r>
    </w:p>
    <w:p w14:paraId="7086B212" w14:textId="77777777" w:rsidR="00853D09" w:rsidRPr="00E27D23" w:rsidRDefault="00853D09" w:rsidP="00853D09">
      <w:pPr>
        <w:pStyle w:val="NO"/>
        <w:rPr>
          <w:lang w:eastAsia="zh-CN"/>
        </w:rPr>
      </w:pPr>
      <w:r w:rsidRPr="00E27D23">
        <w:rPr>
          <w:lang w:eastAsia="zh-CN"/>
        </w:rPr>
        <w:t>NOTE 0h:</w:t>
      </w:r>
      <w:r w:rsidRPr="00E27D23">
        <w:rPr>
          <w:lang w:eastAsia="zh-CN"/>
        </w:rPr>
        <w:tab/>
        <w:t>Example scenarios in which such down-prioritisation may be needed include the cases where camping is not possible for the UE on the MBS broadcast frequency (e.g. the MBS broadcast frequency belongs to a PLMN different from UE's registered PLMN) while the UE can receive the MBS broadcast service when camped on another frequency than the MBS broadcast frequency or current frequency.</w:t>
      </w:r>
    </w:p>
    <w:p w14:paraId="7A6A5A57" w14:textId="77777777" w:rsidR="00853D09" w:rsidRPr="00E27D23" w:rsidRDefault="00853D09" w:rsidP="00853D09">
      <w:r w:rsidRPr="00E27D23">
        <w:t>[TS 23.247, clause 6.5.4]</w:t>
      </w:r>
    </w:p>
    <w:p w14:paraId="5D18BAE8" w14:textId="77777777" w:rsidR="00853D09" w:rsidRPr="00E27D23" w:rsidRDefault="00853D09" w:rsidP="00853D09">
      <w:pPr>
        <w:rPr>
          <w:rFonts w:eastAsia="MS Mincho"/>
        </w:rPr>
      </w:pPr>
      <w:r w:rsidRPr="00E27D23">
        <w:rPr>
          <w:rFonts w:eastAsia="MS Mincho"/>
        </w:rPr>
        <w:t>The MBS Frequency Selection Area (FSA) ID is used for broadcast MBS session to guide the frequency selection of the UE.</w:t>
      </w:r>
    </w:p>
    <w:p w14:paraId="18C74780" w14:textId="77777777" w:rsidR="00853D09" w:rsidRPr="00E27D23" w:rsidRDefault="00853D09" w:rsidP="00853D09">
      <w:pPr>
        <w:rPr>
          <w:rFonts w:eastAsia="MS Mincho"/>
        </w:rPr>
      </w:pPr>
      <w:r w:rsidRPr="00E27D23">
        <w:rPr>
          <w:rFonts w:eastAsia="MS Mincho"/>
        </w:rPr>
        <w:t xml:space="preserve">MBS FSA ID identifies a preconfigured area within, and in proximity to, which the cell(s) announces the MBS FSA ID and the associating frequency (details see TS 38.300 [9]). </w:t>
      </w:r>
    </w:p>
    <w:p w14:paraId="300EBE96" w14:textId="77777777" w:rsidR="00853D09" w:rsidRPr="00E27D23" w:rsidRDefault="00853D09" w:rsidP="00853D09">
      <w:pPr>
        <w:pStyle w:val="H6"/>
      </w:pPr>
      <w:r w:rsidRPr="00E27D23">
        <w:t>14.1.2.1.3</w:t>
      </w:r>
      <w:r w:rsidRPr="00E27D23">
        <w:tab/>
        <w:t>Test description</w:t>
      </w:r>
    </w:p>
    <w:p w14:paraId="40B2461A" w14:textId="77777777" w:rsidR="00853D09" w:rsidRPr="00E27D23" w:rsidRDefault="00853D09" w:rsidP="00853D09">
      <w:pPr>
        <w:pStyle w:val="H6"/>
      </w:pPr>
      <w:r w:rsidRPr="00E27D23">
        <w:t>14.1.2.1.3.1</w:t>
      </w:r>
      <w:r w:rsidRPr="00E27D23">
        <w:tab/>
        <w:t>Pre-test conditions</w:t>
      </w:r>
    </w:p>
    <w:p w14:paraId="12382379" w14:textId="77777777" w:rsidR="00853D09" w:rsidRPr="00E27D23" w:rsidRDefault="00853D09" w:rsidP="00853D09">
      <w:pPr>
        <w:pStyle w:val="H6"/>
      </w:pPr>
      <w:r w:rsidRPr="00E27D23">
        <w:t>System Simulator:</w:t>
      </w:r>
    </w:p>
    <w:p w14:paraId="0EB58C23" w14:textId="77777777" w:rsidR="00853D09" w:rsidRPr="00E27D23" w:rsidRDefault="00853D09" w:rsidP="00853D09">
      <w:pPr>
        <w:pStyle w:val="B1"/>
        <w:rPr>
          <w:lang w:eastAsia="zh-CN"/>
        </w:rPr>
      </w:pPr>
      <w:r w:rsidRPr="00E27D23">
        <w:t>-</w:t>
      </w:r>
      <w:r w:rsidRPr="00E27D23">
        <w:tab/>
        <w:t>NR Cell 1</w:t>
      </w:r>
      <w:r w:rsidRPr="00E27D23">
        <w:rPr>
          <w:lang w:eastAsia="zh-CN"/>
        </w:rPr>
        <w:t xml:space="preserve"> (TAI-1), NR Cell 11 (TAI-2) and NR Cell 23 (TAI-2).</w:t>
      </w:r>
    </w:p>
    <w:p w14:paraId="65CDD083" w14:textId="77777777" w:rsidR="00853D09" w:rsidRPr="00E27D23" w:rsidRDefault="00853D09" w:rsidP="00853D09">
      <w:pPr>
        <w:pStyle w:val="B1"/>
      </w:pPr>
      <w:r w:rsidRPr="00E27D23">
        <w:rPr>
          <w:lang w:eastAsia="zh-CN"/>
        </w:rPr>
        <w:t>-</w:t>
      </w:r>
      <w:r w:rsidRPr="00E27D23">
        <w:rPr>
          <w:lang w:eastAsia="zh-CN"/>
        </w:rPr>
        <w:tab/>
        <w:t xml:space="preserve">The SS configures the NR Cell 23 as the "Serving cell" and NR Cell 1 and NR Cell 11 as </w:t>
      </w:r>
      <w:r w:rsidRPr="00E27D23">
        <w:t>"Non-suitable "Off" cell".</w:t>
      </w:r>
    </w:p>
    <w:p w14:paraId="23C51B77" w14:textId="77777777" w:rsidR="00853D09" w:rsidRPr="00E27D23" w:rsidRDefault="00853D09" w:rsidP="00853D09">
      <w:pPr>
        <w:pStyle w:val="B1"/>
        <w:snapToGrid w:val="0"/>
        <w:rPr>
          <w:lang w:eastAsia="zh-CN"/>
        </w:rPr>
      </w:pPr>
      <w:r w:rsidRPr="00E27D23">
        <w:rPr>
          <w:lang w:eastAsia="zh-CN"/>
        </w:rPr>
        <w:t>-</w:t>
      </w:r>
      <w:r w:rsidRPr="00E27D23">
        <w:rPr>
          <w:lang w:eastAsia="zh-CN"/>
        </w:rPr>
        <w:tab/>
      </w:r>
      <w:r w:rsidRPr="00E27D23">
        <w:t>System information combination NR-4 as defined in TS 38.508-1 [4] clause 4.4.3.1.2 is used in NR cell 23</w:t>
      </w:r>
      <w:r w:rsidRPr="00E27D23">
        <w:rPr>
          <w:lang w:eastAsia="zh-CN"/>
        </w:rPr>
        <w:t>.</w:t>
      </w:r>
    </w:p>
    <w:p w14:paraId="5BBB70F5" w14:textId="04F45A14" w:rsidR="00853D09" w:rsidRPr="00E27D23" w:rsidRDefault="00853D09" w:rsidP="00853D09">
      <w:pPr>
        <w:pStyle w:val="B1"/>
        <w:snapToGrid w:val="0"/>
        <w:rPr>
          <w:lang w:eastAsia="zh-CN"/>
        </w:rPr>
      </w:pPr>
      <w:r w:rsidRPr="00E27D23">
        <w:rPr>
          <w:lang w:eastAsia="zh-CN"/>
        </w:rPr>
        <w:t>-</w:t>
      </w:r>
      <w:r w:rsidRPr="00E27D23">
        <w:rPr>
          <w:lang w:eastAsia="zh-CN"/>
        </w:rPr>
        <w:tab/>
      </w:r>
      <w:r w:rsidRPr="00E27D23">
        <w:t>System information combination NR-</w:t>
      </w:r>
      <w:r w:rsidR="00CE3A0A" w:rsidRPr="00E27D23">
        <w:t xml:space="preserve">25 </w:t>
      </w:r>
      <w:r w:rsidRPr="00E27D23">
        <w:t>as defined in TS 38.508-1 [4] clause 4.4.3.1.2 is used in NR cell 1 and NR cell 11</w:t>
      </w:r>
      <w:r w:rsidRPr="00E27D23">
        <w:rPr>
          <w:lang w:eastAsia="zh-CN"/>
        </w:rPr>
        <w:t>.</w:t>
      </w:r>
    </w:p>
    <w:p w14:paraId="40E940D8" w14:textId="77777777" w:rsidR="00853D09" w:rsidRPr="00E27D23" w:rsidRDefault="00853D09" w:rsidP="00853D09">
      <w:pPr>
        <w:pStyle w:val="H6"/>
      </w:pPr>
      <w:r w:rsidRPr="00E27D23">
        <w:t>UE:</w:t>
      </w:r>
    </w:p>
    <w:p w14:paraId="4F697024" w14:textId="77777777" w:rsidR="00853D09" w:rsidRPr="00E27D23" w:rsidRDefault="00853D09" w:rsidP="00853D09">
      <w:pPr>
        <w:ind w:left="568" w:hanging="284"/>
      </w:pPr>
      <w:r w:rsidRPr="00E27D23">
        <w:t>-</w:t>
      </w:r>
      <w:r w:rsidRPr="00E27D23">
        <w:tab/>
        <w:t>None.</w:t>
      </w:r>
    </w:p>
    <w:p w14:paraId="1AFFEE78" w14:textId="77777777" w:rsidR="00853D09" w:rsidRPr="00E27D23" w:rsidRDefault="00853D09" w:rsidP="00853D09">
      <w:pPr>
        <w:pStyle w:val="H6"/>
      </w:pPr>
      <w:r w:rsidRPr="00E27D23">
        <w:t>Preamble:</w:t>
      </w:r>
    </w:p>
    <w:p w14:paraId="676C3FD1" w14:textId="2F71BAD8" w:rsidR="00853D09" w:rsidRPr="00E27D23" w:rsidRDefault="00853D09" w:rsidP="00853D09">
      <w:pPr>
        <w:pStyle w:val="B1"/>
      </w:pPr>
      <w:r w:rsidRPr="00E27D23">
        <w:t>-</w:t>
      </w:r>
      <w:r w:rsidRPr="00E27D23">
        <w:tab/>
        <w:t xml:space="preserve">The UE is in state 1N-A on NR Cell </w:t>
      </w:r>
      <w:r w:rsidR="00CE3A0A" w:rsidRPr="00E27D23">
        <w:t>2</w:t>
      </w:r>
      <w:r w:rsidRPr="00E27D23">
        <w:t xml:space="preserve">3(serving cell) according to TS 38.508-1 [4] Table 4.4A.2-1 with Test Mode = on to activate UE TEST MODE </w:t>
      </w:r>
      <w:r w:rsidRPr="00E27D23">
        <w:rPr>
          <w:lang w:eastAsia="zh-CN"/>
        </w:rPr>
        <w:t>C</w:t>
      </w:r>
      <w:r w:rsidRPr="00E27D23">
        <w:t xml:space="preserve"> and Test Loop Function = off.</w:t>
      </w:r>
    </w:p>
    <w:p w14:paraId="3ED9270B" w14:textId="77777777" w:rsidR="00853D09" w:rsidRPr="00E27D23" w:rsidRDefault="00853D09" w:rsidP="00853D09">
      <w:pPr>
        <w:pStyle w:val="H6"/>
      </w:pPr>
      <w:r w:rsidRPr="00E27D23">
        <w:t>14.1.2.1.3.2</w:t>
      </w:r>
      <w:r w:rsidRPr="00E27D23">
        <w:tab/>
        <w:t>Test procedure sequence</w:t>
      </w:r>
    </w:p>
    <w:p w14:paraId="2BBB9CFA" w14:textId="08390BB5" w:rsidR="00853D09" w:rsidRPr="00E27D23" w:rsidRDefault="00853D09" w:rsidP="00853D09">
      <w:r w:rsidRPr="00E27D23">
        <w:rPr>
          <w:rFonts w:eastAsia="KaiTi_GB2312"/>
        </w:rPr>
        <w:t xml:space="preserve">Table </w:t>
      </w:r>
      <w:r w:rsidRPr="00E27D23">
        <w:t>14.1.2.1.</w:t>
      </w:r>
      <w:r w:rsidRPr="00E27D23">
        <w:rPr>
          <w:rFonts w:eastAsia="KaiTi_GB2312"/>
        </w:rPr>
        <w:t xml:space="preserve">3.2-1 and </w:t>
      </w:r>
      <w:r w:rsidRPr="00E27D23">
        <w:t>14.1.2.1.</w:t>
      </w:r>
      <w:r w:rsidRPr="00E27D23">
        <w:rPr>
          <w:rFonts w:eastAsia="KaiTi_GB2312"/>
        </w:rPr>
        <w:t xml:space="preserve">3.2-2 illustrates the downlink power levels to be applied for NR Cell 1, NR Cell </w:t>
      </w:r>
      <w:r w:rsidRPr="00E27D23">
        <w:t>11</w:t>
      </w:r>
      <w:r w:rsidRPr="00E27D23">
        <w:rPr>
          <w:rFonts w:eastAsia="KaiTi_GB2312"/>
        </w:rPr>
        <w:t xml:space="preserve"> and NR Cell 2</w:t>
      </w:r>
      <w:r w:rsidRPr="00E27D23">
        <w:t>3</w:t>
      </w:r>
      <w:r w:rsidRPr="00E27D23">
        <w:rPr>
          <w:rFonts w:eastAsia="KaiTi_GB2312"/>
        </w:rPr>
        <w:t xml:space="preserve"> at various time instants of the test execution. Row marked "T0" denotes the conditions after the preamble, while t</w:t>
      </w:r>
      <w:r w:rsidRPr="00E27D23">
        <w:t>he configuration marked "T1"</w:t>
      </w:r>
      <w:r w:rsidR="00CA48E9" w:rsidRPr="00E27D23">
        <w:t xml:space="preserve"> and "T2"</w:t>
      </w:r>
      <w:r w:rsidRPr="00E27D23">
        <w:t xml:space="preserve"> </w:t>
      </w:r>
      <w:r w:rsidR="00CA48E9" w:rsidRPr="00E27D23">
        <w:t xml:space="preserve">are </w:t>
      </w:r>
      <w:r w:rsidRPr="00E27D23">
        <w:t>applied at the point indicated in the Main behaviour description in Table 14.1.2.1.</w:t>
      </w:r>
      <w:r w:rsidRPr="00E27D23">
        <w:rPr>
          <w:rFonts w:eastAsia="KaiTi_GB2312"/>
        </w:rPr>
        <w:t>3.2</w:t>
      </w:r>
      <w:r w:rsidRPr="00E27D23">
        <w:t>-3.</w:t>
      </w:r>
    </w:p>
    <w:p w14:paraId="5781DD57" w14:textId="77777777" w:rsidR="00853D09" w:rsidRPr="00E27D23" w:rsidRDefault="00853D09" w:rsidP="00853D09">
      <w:pPr>
        <w:pStyle w:val="TH"/>
        <w:rPr>
          <w:lang w:eastAsia="zh-CN"/>
        </w:rPr>
      </w:pPr>
      <w:r w:rsidRPr="00E27D23">
        <w:t>Table 14.1.2.1.3.2-1: Time instances of cell power level and parameter changes for FR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303"/>
        <w:gridCol w:w="992"/>
        <w:gridCol w:w="993"/>
        <w:gridCol w:w="992"/>
        <w:gridCol w:w="3683"/>
      </w:tblGrid>
      <w:tr w:rsidR="00853D09" w:rsidRPr="00E27D23" w14:paraId="7B3B760C" w14:textId="77777777" w:rsidTr="0088214F">
        <w:trPr>
          <w:trHeight w:val="233"/>
        </w:trPr>
        <w:tc>
          <w:tcPr>
            <w:tcW w:w="533" w:type="dxa"/>
            <w:tcBorders>
              <w:top w:val="single" w:sz="4" w:space="0" w:color="auto"/>
              <w:left w:val="single" w:sz="4" w:space="0" w:color="auto"/>
              <w:bottom w:val="nil"/>
              <w:right w:val="single" w:sz="4" w:space="0" w:color="auto"/>
            </w:tcBorders>
          </w:tcPr>
          <w:p w14:paraId="2C152720" w14:textId="77777777" w:rsidR="00853D09" w:rsidRPr="00E27D23" w:rsidRDefault="00853D09" w:rsidP="0088214F">
            <w:pPr>
              <w:pStyle w:val="TAH"/>
              <w:snapToGrid w:val="0"/>
              <w:rPr>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428ACC45" w14:textId="77777777" w:rsidR="00853D09" w:rsidRPr="00E27D23" w:rsidRDefault="00853D09" w:rsidP="0088214F">
            <w:pPr>
              <w:pStyle w:val="TAH"/>
              <w:snapToGrid w:val="0"/>
            </w:pPr>
            <w:r w:rsidRPr="00E27D23">
              <w:t>Parameter</w:t>
            </w:r>
          </w:p>
        </w:tc>
        <w:tc>
          <w:tcPr>
            <w:tcW w:w="1303" w:type="dxa"/>
            <w:tcBorders>
              <w:top w:val="single" w:sz="4" w:space="0" w:color="auto"/>
              <w:left w:val="single" w:sz="4" w:space="0" w:color="auto"/>
              <w:bottom w:val="single" w:sz="4" w:space="0" w:color="auto"/>
              <w:right w:val="single" w:sz="4" w:space="0" w:color="auto"/>
            </w:tcBorders>
            <w:hideMark/>
          </w:tcPr>
          <w:p w14:paraId="61CB3E25" w14:textId="77777777" w:rsidR="00853D09" w:rsidRPr="00E27D23" w:rsidRDefault="00853D09" w:rsidP="0088214F">
            <w:pPr>
              <w:pStyle w:val="TAH"/>
              <w:snapToGrid w:val="0"/>
            </w:pPr>
            <w:r w:rsidRPr="00E27D23">
              <w:t>Unit</w:t>
            </w:r>
          </w:p>
        </w:tc>
        <w:tc>
          <w:tcPr>
            <w:tcW w:w="992" w:type="dxa"/>
            <w:tcBorders>
              <w:top w:val="single" w:sz="4" w:space="0" w:color="auto"/>
              <w:left w:val="single" w:sz="4" w:space="0" w:color="auto"/>
              <w:bottom w:val="single" w:sz="4" w:space="0" w:color="auto"/>
              <w:right w:val="single" w:sz="4" w:space="0" w:color="auto"/>
            </w:tcBorders>
            <w:hideMark/>
          </w:tcPr>
          <w:p w14:paraId="4D1BEB6E" w14:textId="77777777" w:rsidR="00853D09" w:rsidRPr="00E27D23" w:rsidRDefault="00853D09" w:rsidP="0088214F">
            <w:pPr>
              <w:pStyle w:val="TAH"/>
              <w:snapToGrid w:val="0"/>
            </w:pPr>
            <w:r w:rsidRPr="00E27D23">
              <w:t>NR</w:t>
            </w:r>
          </w:p>
          <w:p w14:paraId="4323BA92" w14:textId="77777777" w:rsidR="00853D09" w:rsidRPr="00E27D23" w:rsidRDefault="00853D09" w:rsidP="0088214F">
            <w:pPr>
              <w:pStyle w:val="TAH"/>
              <w:snapToGrid w:val="0"/>
            </w:pPr>
            <w:r w:rsidRPr="00E27D23">
              <w:t>Cell 1</w:t>
            </w:r>
          </w:p>
        </w:tc>
        <w:tc>
          <w:tcPr>
            <w:tcW w:w="993" w:type="dxa"/>
            <w:tcBorders>
              <w:top w:val="single" w:sz="4" w:space="0" w:color="auto"/>
              <w:left w:val="single" w:sz="4" w:space="0" w:color="auto"/>
              <w:bottom w:val="single" w:sz="4" w:space="0" w:color="auto"/>
              <w:right w:val="single" w:sz="4" w:space="0" w:color="auto"/>
            </w:tcBorders>
            <w:hideMark/>
          </w:tcPr>
          <w:p w14:paraId="4CB94430" w14:textId="77777777" w:rsidR="00853D09" w:rsidRPr="00E27D23" w:rsidRDefault="00853D09" w:rsidP="0088214F">
            <w:pPr>
              <w:pStyle w:val="TAH"/>
              <w:snapToGrid w:val="0"/>
            </w:pPr>
            <w:r w:rsidRPr="00E27D23">
              <w:t>NR</w:t>
            </w:r>
          </w:p>
          <w:p w14:paraId="7A79B469" w14:textId="77777777" w:rsidR="00853D09" w:rsidRPr="00E27D23" w:rsidRDefault="00853D09" w:rsidP="0088214F">
            <w:pPr>
              <w:pStyle w:val="TAH"/>
              <w:snapToGrid w:val="0"/>
              <w:rPr>
                <w:lang w:eastAsia="zh-CN"/>
              </w:rPr>
            </w:pPr>
            <w:r w:rsidRPr="00E27D23">
              <w:t xml:space="preserve">Cell </w:t>
            </w:r>
            <w:r w:rsidRPr="00E27D23">
              <w:rPr>
                <w:lang w:eastAsia="zh-CN"/>
              </w:rPr>
              <w:t>11</w:t>
            </w:r>
          </w:p>
        </w:tc>
        <w:tc>
          <w:tcPr>
            <w:tcW w:w="992" w:type="dxa"/>
            <w:tcBorders>
              <w:top w:val="single" w:sz="4" w:space="0" w:color="auto"/>
              <w:left w:val="single" w:sz="4" w:space="0" w:color="auto"/>
              <w:bottom w:val="single" w:sz="4" w:space="0" w:color="auto"/>
              <w:right w:val="single" w:sz="4" w:space="0" w:color="auto"/>
            </w:tcBorders>
            <w:hideMark/>
          </w:tcPr>
          <w:p w14:paraId="2A0B0B38" w14:textId="77777777" w:rsidR="00853D09" w:rsidRPr="00E27D23" w:rsidRDefault="00853D09" w:rsidP="0088214F">
            <w:pPr>
              <w:pStyle w:val="TAH"/>
              <w:snapToGrid w:val="0"/>
              <w:rPr>
                <w:lang w:eastAsia="x-none"/>
              </w:rPr>
            </w:pPr>
            <w:r w:rsidRPr="00E27D23">
              <w:t>NR</w:t>
            </w:r>
          </w:p>
          <w:p w14:paraId="04BA2C8D" w14:textId="77777777" w:rsidR="00853D09" w:rsidRPr="00E27D23" w:rsidRDefault="00853D09" w:rsidP="0088214F">
            <w:pPr>
              <w:pStyle w:val="TAH"/>
              <w:snapToGrid w:val="0"/>
              <w:rPr>
                <w:lang w:eastAsia="zh-CN"/>
              </w:rPr>
            </w:pPr>
            <w:r w:rsidRPr="00E27D23">
              <w:t>Cell 2</w:t>
            </w:r>
            <w:r w:rsidRPr="00E27D23">
              <w:rPr>
                <w:lang w:eastAsia="zh-CN"/>
              </w:rPr>
              <w:t>3</w:t>
            </w:r>
          </w:p>
        </w:tc>
        <w:tc>
          <w:tcPr>
            <w:tcW w:w="3683" w:type="dxa"/>
            <w:tcBorders>
              <w:top w:val="single" w:sz="4" w:space="0" w:color="auto"/>
              <w:left w:val="single" w:sz="4" w:space="0" w:color="auto"/>
              <w:bottom w:val="nil"/>
              <w:right w:val="single" w:sz="4" w:space="0" w:color="auto"/>
            </w:tcBorders>
            <w:hideMark/>
          </w:tcPr>
          <w:p w14:paraId="754BE274" w14:textId="77777777" w:rsidR="00853D09" w:rsidRPr="00E27D23" w:rsidRDefault="00853D09" w:rsidP="0088214F">
            <w:pPr>
              <w:pStyle w:val="TAH"/>
              <w:snapToGrid w:val="0"/>
              <w:rPr>
                <w:lang w:eastAsia="x-none"/>
              </w:rPr>
            </w:pPr>
            <w:r w:rsidRPr="00E27D23">
              <w:t>Remark</w:t>
            </w:r>
          </w:p>
        </w:tc>
      </w:tr>
      <w:tr w:rsidR="00853D09" w:rsidRPr="00E27D23" w14:paraId="7D13C66D" w14:textId="77777777" w:rsidTr="0088214F">
        <w:tc>
          <w:tcPr>
            <w:tcW w:w="533" w:type="dxa"/>
            <w:tcBorders>
              <w:top w:val="single" w:sz="4" w:space="0" w:color="auto"/>
              <w:left w:val="single" w:sz="4" w:space="0" w:color="auto"/>
              <w:bottom w:val="single" w:sz="4" w:space="0" w:color="auto"/>
              <w:right w:val="single" w:sz="4" w:space="0" w:color="auto"/>
            </w:tcBorders>
            <w:vAlign w:val="center"/>
            <w:hideMark/>
          </w:tcPr>
          <w:p w14:paraId="332C9894" w14:textId="77777777" w:rsidR="00853D09" w:rsidRPr="00E27D23" w:rsidRDefault="00853D09" w:rsidP="0088214F">
            <w:pPr>
              <w:pStyle w:val="TAC"/>
              <w:snapToGrid w:val="0"/>
            </w:pPr>
            <w:r w:rsidRPr="00E27D23">
              <w:t>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0E64719" w14:textId="77777777" w:rsidR="00853D09" w:rsidRPr="00E27D23" w:rsidRDefault="00853D09" w:rsidP="0088214F">
            <w:pPr>
              <w:pStyle w:val="TAL"/>
            </w:pPr>
            <w:r w:rsidRPr="00E27D23">
              <w:t>SS/PBCH</w:t>
            </w:r>
          </w:p>
          <w:p w14:paraId="2D42620D" w14:textId="77777777" w:rsidR="00853D09" w:rsidRPr="00E27D23" w:rsidRDefault="00853D09" w:rsidP="0088214F">
            <w:pPr>
              <w:pStyle w:val="TAC"/>
              <w:snapToGrid w:val="0"/>
            </w:pPr>
            <w:r w:rsidRPr="00E27D23">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66B849A3" w14:textId="77777777" w:rsidR="00853D09" w:rsidRPr="00E27D23" w:rsidRDefault="00853D09" w:rsidP="0088214F">
            <w:pPr>
              <w:pStyle w:val="TAC"/>
              <w:snapToGrid w:val="0"/>
              <w:textAlignment w:val="center"/>
            </w:pPr>
            <w:r w:rsidRPr="00E27D23">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EDE5E7" w14:textId="77777777" w:rsidR="00853D09" w:rsidRPr="00E27D23" w:rsidRDefault="00853D09" w:rsidP="0088214F">
            <w:pPr>
              <w:pStyle w:val="TAC"/>
              <w:snapToGrid w:val="0"/>
              <w:textAlignment w:val="center"/>
              <w:rPr>
                <w:lang w:eastAsia="zh-CN"/>
              </w:rPr>
            </w:pPr>
            <w:r w:rsidRPr="00E27D23">
              <w:t>-</w:t>
            </w:r>
            <w:r w:rsidRPr="00E27D23">
              <w:rPr>
                <w:lang w:eastAsia="zh-CN"/>
              </w:rPr>
              <w:t>91</w:t>
            </w:r>
          </w:p>
        </w:tc>
        <w:tc>
          <w:tcPr>
            <w:tcW w:w="993" w:type="dxa"/>
            <w:tcBorders>
              <w:top w:val="single" w:sz="4" w:space="0" w:color="auto"/>
              <w:left w:val="single" w:sz="4" w:space="0" w:color="auto"/>
              <w:bottom w:val="single" w:sz="4" w:space="0" w:color="auto"/>
              <w:right w:val="single" w:sz="4" w:space="0" w:color="auto"/>
            </w:tcBorders>
            <w:vAlign w:val="center"/>
            <w:hideMark/>
          </w:tcPr>
          <w:p w14:paraId="2F99BA24" w14:textId="77777777" w:rsidR="00853D09" w:rsidRPr="00E27D23" w:rsidRDefault="00853D09" w:rsidP="0088214F">
            <w:pPr>
              <w:pStyle w:val="TAC"/>
              <w:snapToGrid w:val="0"/>
              <w:textAlignment w:val="center"/>
              <w:rPr>
                <w:lang w:eastAsia="zh-CN"/>
              </w:rPr>
            </w:pPr>
            <w:r w:rsidRPr="00E27D23">
              <w:t>Off</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86CE25" w14:textId="77777777" w:rsidR="00853D09" w:rsidRPr="00E27D23" w:rsidRDefault="00853D09" w:rsidP="0088214F">
            <w:pPr>
              <w:pStyle w:val="TAC"/>
              <w:snapToGrid w:val="0"/>
              <w:textAlignment w:val="center"/>
              <w:rPr>
                <w:lang w:eastAsia="zh-CN"/>
              </w:rPr>
            </w:pPr>
            <w:r w:rsidRPr="00E27D23">
              <w:rPr>
                <w:lang w:eastAsia="zh-CN"/>
              </w:rPr>
              <w:t>-85</w:t>
            </w:r>
          </w:p>
        </w:tc>
        <w:tc>
          <w:tcPr>
            <w:tcW w:w="3683" w:type="dxa"/>
            <w:tcBorders>
              <w:top w:val="single" w:sz="4" w:space="0" w:color="auto"/>
              <w:left w:val="single" w:sz="4" w:space="0" w:color="auto"/>
              <w:bottom w:val="single" w:sz="4" w:space="0" w:color="auto"/>
              <w:right w:val="single" w:sz="4" w:space="0" w:color="auto"/>
            </w:tcBorders>
            <w:hideMark/>
          </w:tcPr>
          <w:p w14:paraId="499F3DD4" w14:textId="77777777" w:rsidR="00853D09" w:rsidRPr="00E27D23" w:rsidRDefault="00853D09" w:rsidP="0088214F">
            <w:pPr>
              <w:pStyle w:val="TAC"/>
              <w:snapToGrid w:val="0"/>
              <w:jc w:val="left"/>
              <w:rPr>
                <w:rFonts w:cs="Arial"/>
                <w:i/>
                <w:szCs w:val="18"/>
              </w:rPr>
            </w:pPr>
            <w:r w:rsidRPr="00E27D23">
              <w:t>The power level values are assigned to satisfy R</w:t>
            </w:r>
            <w:r w:rsidRPr="00E27D23">
              <w:rPr>
                <w:vertAlign w:val="subscript"/>
              </w:rPr>
              <w:t>NR Cell 1</w:t>
            </w:r>
            <w:r w:rsidRPr="00E27D23">
              <w:t xml:space="preserve"> &lt; R</w:t>
            </w:r>
            <w:r w:rsidRPr="00E27D23">
              <w:rPr>
                <w:vertAlign w:val="subscript"/>
              </w:rPr>
              <w:t xml:space="preserve">NR Cell 23  </w:t>
            </w:r>
            <w:r w:rsidRPr="00E27D23">
              <w:t>and Srxlev</w:t>
            </w:r>
            <w:r w:rsidRPr="00E27D23">
              <w:rPr>
                <w:vertAlign w:val="subscript"/>
              </w:rPr>
              <w:t>NR Cell 1</w:t>
            </w:r>
            <w:r w:rsidRPr="00E27D23">
              <w:t xml:space="preserve"> &gt; Thresh</w:t>
            </w:r>
            <w:r w:rsidRPr="00E27D23">
              <w:rPr>
                <w:vertAlign w:val="subscript"/>
              </w:rPr>
              <w:t>NR Cell 1, HighP</w:t>
            </w:r>
            <w:r w:rsidRPr="00E27D23">
              <w:t xml:space="preserve"> </w:t>
            </w:r>
          </w:p>
        </w:tc>
      </w:tr>
      <w:tr w:rsidR="00853D09" w:rsidRPr="00E27D23" w14:paraId="672FE164" w14:textId="77777777" w:rsidTr="0088214F">
        <w:trPr>
          <w:trHeight w:val="558"/>
        </w:trPr>
        <w:tc>
          <w:tcPr>
            <w:tcW w:w="533" w:type="dxa"/>
            <w:tcBorders>
              <w:top w:val="single" w:sz="4" w:space="0" w:color="auto"/>
              <w:left w:val="single" w:sz="4" w:space="0" w:color="auto"/>
              <w:bottom w:val="single" w:sz="4" w:space="0" w:color="auto"/>
              <w:right w:val="single" w:sz="4" w:space="0" w:color="auto"/>
            </w:tcBorders>
            <w:vAlign w:val="center"/>
            <w:hideMark/>
          </w:tcPr>
          <w:p w14:paraId="7AB050AF" w14:textId="77777777" w:rsidR="00853D09" w:rsidRPr="00E27D23" w:rsidRDefault="00853D09" w:rsidP="0088214F">
            <w:pPr>
              <w:pStyle w:val="TAC"/>
              <w:snapToGrid w:val="0"/>
            </w:pPr>
            <w:r w:rsidRPr="00E27D23">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9144AF9" w14:textId="77777777" w:rsidR="00853D09" w:rsidRPr="00E27D23" w:rsidRDefault="00853D09" w:rsidP="0088214F">
            <w:pPr>
              <w:pStyle w:val="TAL"/>
            </w:pPr>
            <w:r w:rsidRPr="00E27D23">
              <w:t>SS/PBCH</w:t>
            </w:r>
          </w:p>
          <w:p w14:paraId="7A8D26F8" w14:textId="77777777" w:rsidR="00853D09" w:rsidRPr="00E27D23" w:rsidRDefault="00853D09" w:rsidP="0088214F">
            <w:pPr>
              <w:pStyle w:val="TAC"/>
              <w:snapToGrid w:val="0"/>
            </w:pPr>
            <w:r w:rsidRPr="00E27D23">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141CE33F" w14:textId="77777777" w:rsidR="00853D09" w:rsidRPr="00E27D23" w:rsidRDefault="00853D09" w:rsidP="0088214F">
            <w:pPr>
              <w:pStyle w:val="TAC"/>
              <w:snapToGrid w:val="0"/>
              <w:textAlignment w:val="center"/>
            </w:pPr>
            <w:r w:rsidRPr="00E27D23">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334691C6" w14:textId="77777777" w:rsidR="00853D09" w:rsidRPr="00E27D23" w:rsidRDefault="00853D09" w:rsidP="0088214F">
            <w:pPr>
              <w:pStyle w:val="TAC"/>
              <w:snapToGrid w:val="0"/>
              <w:textAlignment w:val="center"/>
              <w:rPr>
                <w:lang w:eastAsia="zh-CN"/>
              </w:rPr>
            </w:pPr>
            <w:r w:rsidRPr="00E27D23">
              <w:t>-</w:t>
            </w:r>
            <w:r w:rsidRPr="00E27D23">
              <w:rPr>
                <w:lang w:eastAsia="zh-CN"/>
              </w:rPr>
              <w:t>91</w:t>
            </w:r>
          </w:p>
        </w:tc>
        <w:tc>
          <w:tcPr>
            <w:tcW w:w="993" w:type="dxa"/>
            <w:tcBorders>
              <w:top w:val="single" w:sz="4" w:space="0" w:color="auto"/>
              <w:left w:val="single" w:sz="4" w:space="0" w:color="auto"/>
              <w:bottom w:val="single" w:sz="4" w:space="0" w:color="auto"/>
              <w:right w:val="single" w:sz="4" w:space="0" w:color="auto"/>
            </w:tcBorders>
            <w:vAlign w:val="center"/>
            <w:hideMark/>
          </w:tcPr>
          <w:p w14:paraId="35532103" w14:textId="77777777" w:rsidR="00853D09" w:rsidRPr="00E27D23" w:rsidRDefault="00853D09" w:rsidP="0088214F">
            <w:pPr>
              <w:pStyle w:val="TAC"/>
              <w:snapToGrid w:val="0"/>
              <w:textAlignment w:val="center"/>
              <w:rPr>
                <w:lang w:eastAsia="zh-CN"/>
              </w:rPr>
            </w:pPr>
            <w:r w:rsidRPr="00E27D23">
              <w:t>-</w:t>
            </w:r>
            <w:r w:rsidRPr="00E27D23">
              <w:rPr>
                <w:lang w:eastAsia="zh-CN"/>
              </w:rPr>
              <w:t>85</w:t>
            </w:r>
          </w:p>
        </w:tc>
        <w:tc>
          <w:tcPr>
            <w:tcW w:w="992" w:type="dxa"/>
            <w:tcBorders>
              <w:top w:val="single" w:sz="4" w:space="0" w:color="auto"/>
              <w:left w:val="single" w:sz="4" w:space="0" w:color="auto"/>
              <w:bottom w:val="single" w:sz="4" w:space="0" w:color="auto"/>
              <w:right w:val="single" w:sz="4" w:space="0" w:color="auto"/>
            </w:tcBorders>
            <w:vAlign w:val="center"/>
            <w:hideMark/>
          </w:tcPr>
          <w:p w14:paraId="51263FE3" w14:textId="77777777" w:rsidR="00853D09" w:rsidRPr="00E27D23" w:rsidRDefault="00853D09" w:rsidP="0088214F">
            <w:pPr>
              <w:pStyle w:val="TAC"/>
              <w:snapToGrid w:val="0"/>
              <w:textAlignment w:val="center"/>
              <w:rPr>
                <w:lang w:eastAsia="zh-CN"/>
              </w:rPr>
            </w:pPr>
            <w:r w:rsidRPr="00E27D23">
              <w:rPr>
                <w:lang w:eastAsia="zh-CN"/>
              </w:rPr>
              <w:t>-79</w:t>
            </w:r>
          </w:p>
        </w:tc>
        <w:tc>
          <w:tcPr>
            <w:tcW w:w="3683" w:type="dxa"/>
            <w:tcBorders>
              <w:top w:val="single" w:sz="4" w:space="0" w:color="auto"/>
              <w:left w:val="single" w:sz="4" w:space="0" w:color="auto"/>
              <w:bottom w:val="single" w:sz="4" w:space="0" w:color="auto"/>
              <w:right w:val="single" w:sz="4" w:space="0" w:color="auto"/>
            </w:tcBorders>
            <w:hideMark/>
          </w:tcPr>
          <w:p w14:paraId="436DD276" w14:textId="0F82C3C6" w:rsidR="00853D09" w:rsidRPr="00E27D23" w:rsidRDefault="00853D09" w:rsidP="0088214F">
            <w:pPr>
              <w:pStyle w:val="TAC"/>
              <w:snapToGrid w:val="0"/>
              <w:jc w:val="left"/>
            </w:pPr>
            <w:r w:rsidRPr="00E27D23">
              <w:t>The power level values are assigned to satisfy R</w:t>
            </w:r>
            <w:r w:rsidRPr="00E27D23">
              <w:rPr>
                <w:vertAlign w:val="subscript"/>
              </w:rPr>
              <w:t>NR Cell 1</w:t>
            </w:r>
            <w:r w:rsidRPr="00E27D23">
              <w:t xml:space="preserve"> &lt; R</w:t>
            </w:r>
            <w:r w:rsidRPr="00E27D23">
              <w:rPr>
                <w:vertAlign w:val="subscript"/>
              </w:rPr>
              <w:t xml:space="preserve"> NR Cell 11 </w:t>
            </w:r>
            <w:r w:rsidRPr="00E27D23">
              <w:t>&lt; R</w:t>
            </w:r>
            <w:r w:rsidRPr="00E27D23">
              <w:rPr>
                <w:vertAlign w:val="subscript"/>
              </w:rPr>
              <w:t xml:space="preserve">NR Cell 23 </w:t>
            </w:r>
            <w:r w:rsidRPr="00E27D23">
              <w:t>and Srxlev</w:t>
            </w:r>
            <w:r w:rsidRPr="00E27D23">
              <w:rPr>
                <w:vertAlign w:val="subscript"/>
              </w:rPr>
              <w:t xml:space="preserve"> NR Cell 1</w:t>
            </w:r>
            <w:r w:rsidRPr="00E27D23">
              <w:t xml:space="preserve"> </w:t>
            </w:r>
            <w:r w:rsidR="00CA48E9" w:rsidRPr="00E27D23">
              <w:t xml:space="preserve">&gt; </w:t>
            </w:r>
            <w:r w:rsidRPr="00E27D23">
              <w:t>Thresh</w:t>
            </w:r>
            <w:r w:rsidRPr="00E27D23">
              <w:rPr>
                <w:vertAlign w:val="subscript"/>
              </w:rPr>
              <w:t>Serving, LowP</w:t>
            </w:r>
          </w:p>
        </w:tc>
      </w:tr>
      <w:tr w:rsidR="00853D09" w:rsidRPr="00E27D23" w14:paraId="4C633C3C" w14:textId="77777777" w:rsidTr="0088214F">
        <w:tc>
          <w:tcPr>
            <w:tcW w:w="533" w:type="dxa"/>
            <w:tcBorders>
              <w:top w:val="single" w:sz="4" w:space="0" w:color="auto"/>
              <w:left w:val="single" w:sz="4" w:space="0" w:color="auto"/>
              <w:bottom w:val="single" w:sz="4" w:space="0" w:color="auto"/>
              <w:right w:val="single" w:sz="4" w:space="0" w:color="auto"/>
            </w:tcBorders>
            <w:vAlign w:val="center"/>
          </w:tcPr>
          <w:p w14:paraId="32E6A214" w14:textId="77777777" w:rsidR="00853D09" w:rsidRPr="00E27D23" w:rsidRDefault="00853D09" w:rsidP="0088214F">
            <w:pPr>
              <w:pStyle w:val="TAC"/>
              <w:snapToGrid w:val="0"/>
              <w:rPr>
                <w:lang w:eastAsia="zh-CN"/>
              </w:rPr>
            </w:pPr>
            <w:r w:rsidRPr="00E27D23">
              <w:rPr>
                <w:lang w:eastAsia="zh-CN"/>
              </w:rPr>
              <w:t>T2</w:t>
            </w:r>
          </w:p>
        </w:tc>
        <w:tc>
          <w:tcPr>
            <w:tcW w:w="1134" w:type="dxa"/>
            <w:tcBorders>
              <w:top w:val="single" w:sz="4" w:space="0" w:color="auto"/>
              <w:left w:val="single" w:sz="4" w:space="0" w:color="auto"/>
              <w:bottom w:val="single" w:sz="4" w:space="0" w:color="auto"/>
              <w:right w:val="single" w:sz="4" w:space="0" w:color="auto"/>
            </w:tcBorders>
            <w:vAlign w:val="center"/>
          </w:tcPr>
          <w:p w14:paraId="54E4B08E" w14:textId="77777777" w:rsidR="00853D09" w:rsidRPr="00E27D23" w:rsidRDefault="00853D09" w:rsidP="0088214F">
            <w:pPr>
              <w:pStyle w:val="TAL"/>
            </w:pPr>
            <w:r w:rsidRPr="00E27D23">
              <w:t>SS/PBCH</w:t>
            </w:r>
          </w:p>
          <w:p w14:paraId="645628E0" w14:textId="77777777" w:rsidR="00853D09" w:rsidRPr="00E27D23" w:rsidRDefault="00853D09" w:rsidP="0088214F">
            <w:pPr>
              <w:pStyle w:val="TAL"/>
            </w:pPr>
            <w:r w:rsidRPr="00E27D23">
              <w:t>SSS EPRE</w:t>
            </w:r>
          </w:p>
        </w:tc>
        <w:tc>
          <w:tcPr>
            <w:tcW w:w="1303" w:type="dxa"/>
            <w:tcBorders>
              <w:top w:val="single" w:sz="4" w:space="0" w:color="auto"/>
              <w:left w:val="single" w:sz="4" w:space="0" w:color="auto"/>
              <w:bottom w:val="single" w:sz="4" w:space="0" w:color="auto"/>
              <w:right w:val="single" w:sz="4" w:space="0" w:color="auto"/>
            </w:tcBorders>
            <w:vAlign w:val="center"/>
          </w:tcPr>
          <w:p w14:paraId="586B0BCA" w14:textId="77777777" w:rsidR="00853D09" w:rsidRPr="00E27D23" w:rsidRDefault="00853D09" w:rsidP="0088214F">
            <w:pPr>
              <w:pStyle w:val="TAC"/>
              <w:snapToGrid w:val="0"/>
              <w:textAlignment w:val="center"/>
            </w:pPr>
            <w:r w:rsidRPr="00E27D23">
              <w:t>dBm/SCS</w:t>
            </w:r>
          </w:p>
        </w:tc>
        <w:tc>
          <w:tcPr>
            <w:tcW w:w="992" w:type="dxa"/>
            <w:tcBorders>
              <w:top w:val="single" w:sz="4" w:space="0" w:color="auto"/>
              <w:left w:val="single" w:sz="4" w:space="0" w:color="auto"/>
              <w:bottom w:val="single" w:sz="4" w:space="0" w:color="auto"/>
              <w:right w:val="single" w:sz="4" w:space="0" w:color="auto"/>
            </w:tcBorders>
            <w:vAlign w:val="center"/>
          </w:tcPr>
          <w:p w14:paraId="1DB02C3C" w14:textId="77777777" w:rsidR="00853D09" w:rsidRPr="00E27D23" w:rsidRDefault="00853D09" w:rsidP="0088214F">
            <w:pPr>
              <w:pStyle w:val="TAC"/>
              <w:snapToGrid w:val="0"/>
              <w:textAlignment w:val="center"/>
              <w:rPr>
                <w:lang w:eastAsia="zh-CN"/>
              </w:rPr>
            </w:pPr>
            <w:r w:rsidRPr="00E27D23">
              <w:rPr>
                <w:lang w:eastAsia="zh-CN"/>
              </w:rPr>
              <w:t>-85</w:t>
            </w:r>
          </w:p>
        </w:tc>
        <w:tc>
          <w:tcPr>
            <w:tcW w:w="993" w:type="dxa"/>
            <w:tcBorders>
              <w:top w:val="single" w:sz="4" w:space="0" w:color="auto"/>
              <w:left w:val="single" w:sz="4" w:space="0" w:color="auto"/>
              <w:bottom w:val="single" w:sz="4" w:space="0" w:color="auto"/>
              <w:right w:val="single" w:sz="4" w:space="0" w:color="auto"/>
            </w:tcBorders>
            <w:vAlign w:val="center"/>
          </w:tcPr>
          <w:p w14:paraId="0A9DCA33" w14:textId="77777777" w:rsidR="00853D09" w:rsidRPr="00E27D23" w:rsidRDefault="00853D09" w:rsidP="0088214F">
            <w:pPr>
              <w:pStyle w:val="TAC"/>
              <w:snapToGrid w:val="0"/>
              <w:textAlignment w:val="center"/>
              <w:rPr>
                <w:lang w:eastAsia="zh-CN"/>
              </w:rPr>
            </w:pPr>
            <w:r w:rsidRPr="00E27D23">
              <w:rPr>
                <w:lang w:eastAsia="zh-CN"/>
              </w:rPr>
              <w:t>-91</w:t>
            </w:r>
          </w:p>
        </w:tc>
        <w:tc>
          <w:tcPr>
            <w:tcW w:w="992" w:type="dxa"/>
            <w:tcBorders>
              <w:top w:val="single" w:sz="4" w:space="0" w:color="auto"/>
              <w:left w:val="single" w:sz="4" w:space="0" w:color="auto"/>
              <w:bottom w:val="single" w:sz="4" w:space="0" w:color="auto"/>
              <w:right w:val="single" w:sz="4" w:space="0" w:color="auto"/>
            </w:tcBorders>
            <w:vAlign w:val="center"/>
          </w:tcPr>
          <w:p w14:paraId="6262B62E" w14:textId="77777777" w:rsidR="00853D09" w:rsidRPr="00E27D23" w:rsidRDefault="00853D09" w:rsidP="0088214F">
            <w:pPr>
              <w:pStyle w:val="TAC"/>
              <w:snapToGrid w:val="0"/>
              <w:textAlignment w:val="center"/>
              <w:rPr>
                <w:lang w:eastAsia="zh-CN"/>
              </w:rPr>
            </w:pPr>
            <w:r w:rsidRPr="00E27D23">
              <w:rPr>
                <w:lang w:eastAsia="zh-CN"/>
              </w:rPr>
              <w:t>-79</w:t>
            </w:r>
          </w:p>
        </w:tc>
        <w:tc>
          <w:tcPr>
            <w:tcW w:w="3683" w:type="dxa"/>
            <w:tcBorders>
              <w:top w:val="single" w:sz="4" w:space="0" w:color="auto"/>
              <w:left w:val="single" w:sz="4" w:space="0" w:color="auto"/>
              <w:bottom w:val="single" w:sz="4" w:space="0" w:color="auto"/>
              <w:right w:val="single" w:sz="4" w:space="0" w:color="auto"/>
            </w:tcBorders>
          </w:tcPr>
          <w:p w14:paraId="7FF3F0A1" w14:textId="269D2C11" w:rsidR="00853D09" w:rsidRPr="00E27D23" w:rsidRDefault="00853D09" w:rsidP="0088214F">
            <w:pPr>
              <w:pStyle w:val="TAC"/>
              <w:snapToGrid w:val="0"/>
              <w:jc w:val="left"/>
            </w:pPr>
            <w:r w:rsidRPr="00E27D23">
              <w:t>The power level values are assigned to satisfy R</w:t>
            </w:r>
            <w:r w:rsidRPr="00E27D23">
              <w:rPr>
                <w:vertAlign w:val="subscript"/>
              </w:rPr>
              <w:t>NR Cell 11</w:t>
            </w:r>
            <w:r w:rsidRPr="00E27D23">
              <w:t xml:space="preserve"> &lt; R</w:t>
            </w:r>
            <w:r w:rsidRPr="00E27D23">
              <w:rPr>
                <w:vertAlign w:val="subscript"/>
              </w:rPr>
              <w:t xml:space="preserve"> NR Cell 1 </w:t>
            </w:r>
            <w:r w:rsidRPr="00E27D23">
              <w:t>&lt; R</w:t>
            </w:r>
            <w:r w:rsidRPr="00E27D23">
              <w:rPr>
                <w:vertAlign w:val="subscript"/>
              </w:rPr>
              <w:t xml:space="preserve">NR Cell 23 </w:t>
            </w:r>
            <w:r w:rsidRPr="00E27D23">
              <w:t>and Srxlev</w:t>
            </w:r>
            <w:r w:rsidRPr="00E27D23">
              <w:rPr>
                <w:vertAlign w:val="subscript"/>
              </w:rPr>
              <w:t xml:space="preserve"> NR Cell 11</w:t>
            </w:r>
            <w:r w:rsidRPr="00E27D23">
              <w:t xml:space="preserve"> </w:t>
            </w:r>
            <w:r w:rsidR="00CA48E9" w:rsidRPr="00E27D23">
              <w:t xml:space="preserve">&gt; </w:t>
            </w:r>
            <w:r w:rsidRPr="00E27D23">
              <w:t>Thresh</w:t>
            </w:r>
            <w:r w:rsidRPr="00E27D23">
              <w:rPr>
                <w:vertAlign w:val="subscript"/>
              </w:rPr>
              <w:t>Serving, LowP</w:t>
            </w:r>
          </w:p>
        </w:tc>
      </w:tr>
    </w:tbl>
    <w:p w14:paraId="160AAB6E" w14:textId="77777777" w:rsidR="00853D09" w:rsidRPr="00E27D23" w:rsidRDefault="00853D09" w:rsidP="00853D09"/>
    <w:p w14:paraId="325F6870" w14:textId="77777777" w:rsidR="00853D09" w:rsidRPr="00E27D23" w:rsidRDefault="00853D09" w:rsidP="00853D09">
      <w:pPr>
        <w:pStyle w:val="TH"/>
        <w:rPr>
          <w:lang w:eastAsia="zh-CN"/>
        </w:rPr>
      </w:pPr>
      <w:r w:rsidRPr="00E27D23">
        <w:t>Table 14.1.2.1.3.2-2: Time instances of cell power level and parameter changes for FR2</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303"/>
        <w:gridCol w:w="992"/>
        <w:gridCol w:w="993"/>
        <w:gridCol w:w="992"/>
        <w:gridCol w:w="3683"/>
      </w:tblGrid>
      <w:tr w:rsidR="00853D09" w:rsidRPr="00E27D23" w14:paraId="3A701F8E" w14:textId="77777777" w:rsidTr="0088214F">
        <w:trPr>
          <w:trHeight w:val="233"/>
        </w:trPr>
        <w:tc>
          <w:tcPr>
            <w:tcW w:w="533" w:type="dxa"/>
            <w:tcBorders>
              <w:top w:val="single" w:sz="4" w:space="0" w:color="auto"/>
              <w:left w:val="single" w:sz="4" w:space="0" w:color="auto"/>
              <w:bottom w:val="nil"/>
              <w:right w:val="single" w:sz="4" w:space="0" w:color="auto"/>
            </w:tcBorders>
          </w:tcPr>
          <w:p w14:paraId="1136637D" w14:textId="77777777" w:rsidR="00853D09" w:rsidRPr="00E27D23" w:rsidRDefault="00853D09" w:rsidP="0088214F">
            <w:pPr>
              <w:pStyle w:val="TAH"/>
              <w:snapToGrid w:val="0"/>
              <w:rPr>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6E935ADE" w14:textId="77777777" w:rsidR="00853D09" w:rsidRPr="00E27D23" w:rsidRDefault="00853D09" w:rsidP="0088214F">
            <w:pPr>
              <w:pStyle w:val="TAH"/>
              <w:snapToGrid w:val="0"/>
            </w:pPr>
            <w:r w:rsidRPr="00E27D23">
              <w:t>Parameter</w:t>
            </w:r>
          </w:p>
        </w:tc>
        <w:tc>
          <w:tcPr>
            <w:tcW w:w="1303" w:type="dxa"/>
            <w:tcBorders>
              <w:top w:val="single" w:sz="4" w:space="0" w:color="auto"/>
              <w:left w:val="single" w:sz="4" w:space="0" w:color="auto"/>
              <w:bottom w:val="single" w:sz="4" w:space="0" w:color="auto"/>
              <w:right w:val="single" w:sz="4" w:space="0" w:color="auto"/>
            </w:tcBorders>
            <w:hideMark/>
          </w:tcPr>
          <w:p w14:paraId="2611FA26" w14:textId="77777777" w:rsidR="00853D09" w:rsidRPr="00E27D23" w:rsidRDefault="00853D09" w:rsidP="0088214F">
            <w:pPr>
              <w:pStyle w:val="TAH"/>
              <w:snapToGrid w:val="0"/>
            </w:pPr>
            <w:r w:rsidRPr="00E27D23">
              <w:t>Unit</w:t>
            </w:r>
          </w:p>
        </w:tc>
        <w:tc>
          <w:tcPr>
            <w:tcW w:w="992" w:type="dxa"/>
            <w:tcBorders>
              <w:top w:val="single" w:sz="4" w:space="0" w:color="auto"/>
              <w:left w:val="single" w:sz="4" w:space="0" w:color="auto"/>
              <w:bottom w:val="single" w:sz="4" w:space="0" w:color="auto"/>
              <w:right w:val="single" w:sz="4" w:space="0" w:color="auto"/>
            </w:tcBorders>
            <w:hideMark/>
          </w:tcPr>
          <w:p w14:paraId="1AB65541" w14:textId="77777777" w:rsidR="00853D09" w:rsidRPr="00E27D23" w:rsidRDefault="00853D09" w:rsidP="0088214F">
            <w:pPr>
              <w:pStyle w:val="TAH"/>
              <w:snapToGrid w:val="0"/>
            </w:pPr>
            <w:r w:rsidRPr="00E27D23">
              <w:t>NR</w:t>
            </w:r>
          </w:p>
          <w:p w14:paraId="5FF16319" w14:textId="77777777" w:rsidR="00853D09" w:rsidRPr="00E27D23" w:rsidRDefault="00853D09" w:rsidP="0088214F">
            <w:pPr>
              <w:pStyle w:val="TAH"/>
              <w:snapToGrid w:val="0"/>
            </w:pPr>
            <w:r w:rsidRPr="00E27D23">
              <w:t>Cell 1</w:t>
            </w:r>
          </w:p>
        </w:tc>
        <w:tc>
          <w:tcPr>
            <w:tcW w:w="993" w:type="dxa"/>
            <w:tcBorders>
              <w:top w:val="single" w:sz="4" w:space="0" w:color="auto"/>
              <w:left w:val="single" w:sz="4" w:space="0" w:color="auto"/>
              <w:bottom w:val="single" w:sz="4" w:space="0" w:color="auto"/>
              <w:right w:val="single" w:sz="4" w:space="0" w:color="auto"/>
            </w:tcBorders>
            <w:hideMark/>
          </w:tcPr>
          <w:p w14:paraId="4A7390AC" w14:textId="77777777" w:rsidR="00853D09" w:rsidRPr="00E27D23" w:rsidRDefault="00853D09" w:rsidP="0088214F">
            <w:pPr>
              <w:pStyle w:val="TAH"/>
              <w:snapToGrid w:val="0"/>
            </w:pPr>
            <w:r w:rsidRPr="00E27D23">
              <w:t>NR</w:t>
            </w:r>
          </w:p>
          <w:p w14:paraId="4E81E11D" w14:textId="77777777" w:rsidR="00853D09" w:rsidRPr="00E27D23" w:rsidRDefault="00853D09" w:rsidP="0088214F">
            <w:pPr>
              <w:pStyle w:val="TAH"/>
              <w:snapToGrid w:val="0"/>
              <w:rPr>
                <w:lang w:eastAsia="zh-CN"/>
              </w:rPr>
            </w:pPr>
            <w:r w:rsidRPr="00E27D23">
              <w:t xml:space="preserve">Cell </w:t>
            </w:r>
            <w:r w:rsidRPr="00E27D23">
              <w:rPr>
                <w:lang w:eastAsia="zh-CN"/>
              </w:rPr>
              <w:t>11</w:t>
            </w:r>
          </w:p>
        </w:tc>
        <w:tc>
          <w:tcPr>
            <w:tcW w:w="992" w:type="dxa"/>
            <w:tcBorders>
              <w:top w:val="single" w:sz="4" w:space="0" w:color="auto"/>
              <w:left w:val="single" w:sz="4" w:space="0" w:color="auto"/>
              <w:bottom w:val="single" w:sz="4" w:space="0" w:color="auto"/>
              <w:right w:val="single" w:sz="4" w:space="0" w:color="auto"/>
            </w:tcBorders>
            <w:hideMark/>
          </w:tcPr>
          <w:p w14:paraId="67A5EC13" w14:textId="77777777" w:rsidR="00853D09" w:rsidRPr="00E27D23" w:rsidRDefault="00853D09" w:rsidP="0088214F">
            <w:pPr>
              <w:pStyle w:val="TAH"/>
              <w:snapToGrid w:val="0"/>
              <w:rPr>
                <w:lang w:eastAsia="x-none"/>
              </w:rPr>
            </w:pPr>
            <w:r w:rsidRPr="00E27D23">
              <w:t>NR</w:t>
            </w:r>
          </w:p>
          <w:p w14:paraId="635E8D3C" w14:textId="77777777" w:rsidR="00853D09" w:rsidRPr="00E27D23" w:rsidRDefault="00853D09" w:rsidP="0088214F">
            <w:pPr>
              <w:pStyle w:val="TAH"/>
              <w:snapToGrid w:val="0"/>
              <w:rPr>
                <w:lang w:eastAsia="zh-CN"/>
              </w:rPr>
            </w:pPr>
            <w:r w:rsidRPr="00E27D23">
              <w:t>Cell 2</w:t>
            </w:r>
            <w:r w:rsidRPr="00E27D23">
              <w:rPr>
                <w:lang w:eastAsia="zh-CN"/>
              </w:rPr>
              <w:t>3</w:t>
            </w:r>
          </w:p>
        </w:tc>
        <w:tc>
          <w:tcPr>
            <w:tcW w:w="3683" w:type="dxa"/>
            <w:tcBorders>
              <w:top w:val="single" w:sz="4" w:space="0" w:color="auto"/>
              <w:left w:val="single" w:sz="4" w:space="0" w:color="auto"/>
              <w:bottom w:val="nil"/>
              <w:right w:val="single" w:sz="4" w:space="0" w:color="auto"/>
            </w:tcBorders>
            <w:hideMark/>
          </w:tcPr>
          <w:p w14:paraId="3D5D2C0F" w14:textId="77777777" w:rsidR="00853D09" w:rsidRPr="00E27D23" w:rsidRDefault="00853D09" w:rsidP="0088214F">
            <w:pPr>
              <w:pStyle w:val="TAH"/>
              <w:snapToGrid w:val="0"/>
              <w:rPr>
                <w:lang w:eastAsia="x-none"/>
              </w:rPr>
            </w:pPr>
            <w:r w:rsidRPr="00E27D23">
              <w:t>Remark</w:t>
            </w:r>
          </w:p>
        </w:tc>
      </w:tr>
      <w:tr w:rsidR="00853D09" w:rsidRPr="00E27D23" w14:paraId="45F49766" w14:textId="77777777" w:rsidTr="0088214F">
        <w:tc>
          <w:tcPr>
            <w:tcW w:w="533" w:type="dxa"/>
            <w:tcBorders>
              <w:top w:val="single" w:sz="4" w:space="0" w:color="auto"/>
              <w:left w:val="single" w:sz="4" w:space="0" w:color="auto"/>
              <w:bottom w:val="single" w:sz="4" w:space="0" w:color="auto"/>
              <w:right w:val="single" w:sz="4" w:space="0" w:color="auto"/>
            </w:tcBorders>
            <w:vAlign w:val="center"/>
            <w:hideMark/>
          </w:tcPr>
          <w:p w14:paraId="7A7757D5" w14:textId="77777777" w:rsidR="00853D09" w:rsidRPr="00E27D23" w:rsidRDefault="00853D09" w:rsidP="0088214F">
            <w:pPr>
              <w:pStyle w:val="TAC"/>
              <w:snapToGrid w:val="0"/>
            </w:pPr>
            <w:r w:rsidRPr="00E27D23">
              <w:t>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F7190FF" w14:textId="77777777" w:rsidR="00853D09" w:rsidRPr="00E27D23" w:rsidRDefault="00853D09" w:rsidP="0088214F">
            <w:pPr>
              <w:pStyle w:val="TAL"/>
            </w:pPr>
            <w:r w:rsidRPr="00E27D23">
              <w:t>SS/PBCH</w:t>
            </w:r>
          </w:p>
          <w:p w14:paraId="52D461F9" w14:textId="77777777" w:rsidR="00853D09" w:rsidRPr="00E27D23" w:rsidRDefault="00853D09" w:rsidP="0088214F">
            <w:pPr>
              <w:pStyle w:val="TAC"/>
              <w:snapToGrid w:val="0"/>
            </w:pPr>
            <w:r w:rsidRPr="00E27D23">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38BF7768" w14:textId="77777777" w:rsidR="00853D09" w:rsidRPr="00E27D23" w:rsidRDefault="00853D09" w:rsidP="0088214F">
            <w:pPr>
              <w:pStyle w:val="TAC"/>
              <w:snapToGrid w:val="0"/>
              <w:textAlignment w:val="center"/>
            </w:pPr>
            <w:r w:rsidRPr="00E27D23">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2454A47A" w14:textId="76B0574C" w:rsidR="00853D09" w:rsidRPr="00E27D23" w:rsidRDefault="00CA48E9" w:rsidP="0088214F">
            <w:pPr>
              <w:pStyle w:val="TAC"/>
              <w:snapToGrid w:val="0"/>
              <w:textAlignment w:val="center"/>
              <w:rPr>
                <w:lang w:eastAsia="zh-CN"/>
              </w:rPr>
            </w:pPr>
            <w:r w:rsidRPr="00E27D23">
              <w:t>-1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36B209" w14:textId="6611F79E" w:rsidR="00853D09" w:rsidRPr="00E27D23" w:rsidRDefault="00CA48E9" w:rsidP="0088214F">
            <w:pPr>
              <w:pStyle w:val="TAC"/>
              <w:snapToGrid w:val="0"/>
              <w:textAlignment w:val="center"/>
              <w:rPr>
                <w:lang w:eastAsia="zh-CN"/>
              </w:rPr>
            </w:pPr>
            <w:r w:rsidRPr="00E27D23">
              <w:t>Off</w:t>
            </w:r>
          </w:p>
        </w:tc>
        <w:tc>
          <w:tcPr>
            <w:tcW w:w="992" w:type="dxa"/>
            <w:tcBorders>
              <w:top w:val="single" w:sz="4" w:space="0" w:color="auto"/>
              <w:left w:val="single" w:sz="4" w:space="0" w:color="auto"/>
              <w:bottom w:val="single" w:sz="4" w:space="0" w:color="auto"/>
              <w:right w:val="single" w:sz="4" w:space="0" w:color="auto"/>
            </w:tcBorders>
            <w:vAlign w:val="center"/>
            <w:hideMark/>
          </w:tcPr>
          <w:p w14:paraId="7358FBAD" w14:textId="5A554FB9" w:rsidR="00853D09" w:rsidRPr="00E27D23" w:rsidRDefault="00CA48E9" w:rsidP="0088214F">
            <w:pPr>
              <w:pStyle w:val="TAC"/>
              <w:snapToGrid w:val="0"/>
              <w:textAlignment w:val="center"/>
              <w:rPr>
                <w:lang w:eastAsia="zh-CN"/>
              </w:rPr>
            </w:pPr>
            <w:r w:rsidRPr="00E27D23">
              <w:t>-91</w:t>
            </w:r>
          </w:p>
        </w:tc>
        <w:tc>
          <w:tcPr>
            <w:tcW w:w="3683" w:type="dxa"/>
            <w:tcBorders>
              <w:top w:val="single" w:sz="4" w:space="0" w:color="auto"/>
              <w:left w:val="single" w:sz="4" w:space="0" w:color="auto"/>
              <w:bottom w:val="single" w:sz="4" w:space="0" w:color="auto"/>
              <w:right w:val="single" w:sz="4" w:space="0" w:color="auto"/>
            </w:tcBorders>
            <w:hideMark/>
          </w:tcPr>
          <w:p w14:paraId="37BC1814" w14:textId="77777777" w:rsidR="00853D09" w:rsidRPr="00E27D23" w:rsidRDefault="00853D09" w:rsidP="0088214F">
            <w:pPr>
              <w:pStyle w:val="TAC"/>
              <w:snapToGrid w:val="0"/>
              <w:jc w:val="left"/>
              <w:rPr>
                <w:rFonts w:ascii="Times New Roman" w:hAnsi="Times New Roman"/>
                <w:i/>
              </w:rPr>
            </w:pPr>
            <w:r w:rsidRPr="00E27D23">
              <w:t>The power level values are assigned to satisfy R</w:t>
            </w:r>
            <w:r w:rsidRPr="00E27D23">
              <w:rPr>
                <w:vertAlign w:val="subscript"/>
              </w:rPr>
              <w:t>NR Cell 1</w:t>
            </w:r>
            <w:r w:rsidRPr="00E27D23">
              <w:t xml:space="preserve"> &lt; R</w:t>
            </w:r>
            <w:r w:rsidRPr="00E27D23">
              <w:rPr>
                <w:vertAlign w:val="subscript"/>
              </w:rPr>
              <w:t xml:space="preserve">NR Cell 23  </w:t>
            </w:r>
            <w:r w:rsidRPr="00E27D23">
              <w:t>and Srxlev</w:t>
            </w:r>
            <w:r w:rsidRPr="00E27D23">
              <w:rPr>
                <w:vertAlign w:val="subscript"/>
              </w:rPr>
              <w:t>NR Cell 1</w:t>
            </w:r>
            <w:r w:rsidRPr="00E27D23">
              <w:t xml:space="preserve"> &gt; Thresh</w:t>
            </w:r>
            <w:r w:rsidRPr="00E27D23">
              <w:rPr>
                <w:vertAlign w:val="subscript"/>
              </w:rPr>
              <w:t>NR Cell 1, HighP</w:t>
            </w:r>
            <w:r w:rsidRPr="00E27D23">
              <w:t xml:space="preserve"> </w:t>
            </w:r>
          </w:p>
        </w:tc>
      </w:tr>
      <w:tr w:rsidR="00853D09" w:rsidRPr="00E27D23" w14:paraId="527FC42F" w14:textId="77777777" w:rsidTr="0088214F">
        <w:tc>
          <w:tcPr>
            <w:tcW w:w="533" w:type="dxa"/>
            <w:tcBorders>
              <w:top w:val="single" w:sz="4" w:space="0" w:color="auto"/>
              <w:left w:val="single" w:sz="4" w:space="0" w:color="auto"/>
              <w:bottom w:val="single" w:sz="4" w:space="0" w:color="auto"/>
              <w:right w:val="single" w:sz="4" w:space="0" w:color="auto"/>
            </w:tcBorders>
            <w:vAlign w:val="center"/>
            <w:hideMark/>
          </w:tcPr>
          <w:p w14:paraId="5360FF9E" w14:textId="77777777" w:rsidR="00853D09" w:rsidRPr="00E27D23" w:rsidRDefault="00853D09" w:rsidP="0088214F">
            <w:pPr>
              <w:pStyle w:val="TAC"/>
              <w:snapToGrid w:val="0"/>
            </w:pPr>
            <w:r w:rsidRPr="00E27D23">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3B28E3" w14:textId="77777777" w:rsidR="00853D09" w:rsidRPr="00E27D23" w:rsidRDefault="00853D09" w:rsidP="0088214F">
            <w:pPr>
              <w:pStyle w:val="TAL"/>
            </w:pPr>
            <w:r w:rsidRPr="00E27D23">
              <w:t>SS/PBCH</w:t>
            </w:r>
          </w:p>
          <w:p w14:paraId="379C7A29" w14:textId="77777777" w:rsidR="00853D09" w:rsidRPr="00E27D23" w:rsidRDefault="00853D09" w:rsidP="0088214F">
            <w:pPr>
              <w:pStyle w:val="TAC"/>
              <w:snapToGrid w:val="0"/>
            </w:pPr>
            <w:r w:rsidRPr="00E27D23">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09074DBD" w14:textId="77777777" w:rsidR="00853D09" w:rsidRPr="00E27D23" w:rsidRDefault="00853D09" w:rsidP="0088214F">
            <w:pPr>
              <w:pStyle w:val="TAC"/>
              <w:snapToGrid w:val="0"/>
              <w:textAlignment w:val="center"/>
            </w:pPr>
            <w:r w:rsidRPr="00E27D23">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3E1323" w14:textId="15E0588E" w:rsidR="00853D09" w:rsidRPr="00E27D23" w:rsidRDefault="00CA48E9" w:rsidP="0088214F">
            <w:pPr>
              <w:pStyle w:val="TAC"/>
              <w:snapToGrid w:val="0"/>
              <w:textAlignment w:val="center"/>
              <w:rPr>
                <w:lang w:eastAsia="zh-CN"/>
              </w:rPr>
            </w:pPr>
            <w:r w:rsidRPr="00E27D23">
              <w:t>-1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007130DC" w14:textId="5AB20C16" w:rsidR="00853D09" w:rsidRPr="00E27D23" w:rsidRDefault="00CA48E9" w:rsidP="0088214F">
            <w:pPr>
              <w:pStyle w:val="TAC"/>
              <w:snapToGrid w:val="0"/>
              <w:textAlignment w:val="center"/>
              <w:rPr>
                <w:lang w:eastAsia="zh-CN"/>
              </w:rPr>
            </w:pPr>
            <w:r w:rsidRPr="00E27D23">
              <w:t>-91</w:t>
            </w:r>
          </w:p>
        </w:tc>
        <w:tc>
          <w:tcPr>
            <w:tcW w:w="992" w:type="dxa"/>
            <w:tcBorders>
              <w:top w:val="single" w:sz="4" w:space="0" w:color="auto"/>
              <w:left w:val="single" w:sz="4" w:space="0" w:color="auto"/>
              <w:bottom w:val="single" w:sz="4" w:space="0" w:color="auto"/>
              <w:right w:val="single" w:sz="4" w:space="0" w:color="auto"/>
            </w:tcBorders>
            <w:vAlign w:val="center"/>
            <w:hideMark/>
          </w:tcPr>
          <w:p w14:paraId="116C273D" w14:textId="7B869349" w:rsidR="00853D09" w:rsidRPr="00E27D23" w:rsidRDefault="00CA48E9" w:rsidP="0088214F">
            <w:pPr>
              <w:pStyle w:val="TAC"/>
              <w:snapToGrid w:val="0"/>
              <w:textAlignment w:val="center"/>
              <w:rPr>
                <w:lang w:eastAsia="zh-CN"/>
              </w:rPr>
            </w:pPr>
            <w:r w:rsidRPr="00E27D23">
              <w:t>-82</w:t>
            </w:r>
          </w:p>
        </w:tc>
        <w:tc>
          <w:tcPr>
            <w:tcW w:w="3683" w:type="dxa"/>
            <w:tcBorders>
              <w:top w:val="single" w:sz="4" w:space="0" w:color="auto"/>
              <w:left w:val="single" w:sz="4" w:space="0" w:color="auto"/>
              <w:bottom w:val="single" w:sz="4" w:space="0" w:color="auto"/>
              <w:right w:val="single" w:sz="4" w:space="0" w:color="auto"/>
            </w:tcBorders>
          </w:tcPr>
          <w:p w14:paraId="7D2A154A" w14:textId="74CD5BEA" w:rsidR="00853D09" w:rsidRPr="00E27D23" w:rsidRDefault="00853D09" w:rsidP="0088214F">
            <w:pPr>
              <w:pStyle w:val="TAC"/>
              <w:tabs>
                <w:tab w:val="left" w:pos="2600"/>
              </w:tabs>
              <w:snapToGrid w:val="0"/>
              <w:jc w:val="left"/>
            </w:pPr>
            <w:r w:rsidRPr="00E27D23">
              <w:t>The power level values are assigned to satisfy R</w:t>
            </w:r>
            <w:r w:rsidRPr="00E27D23">
              <w:rPr>
                <w:vertAlign w:val="subscript"/>
              </w:rPr>
              <w:t>NR Cell 1</w:t>
            </w:r>
            <w:r w:rsidRPr="00E27D23">
              <w:t xml:space="preserve"> &lt; R</w:t>
            </w:r>
            <w:r w:rsidRPr="00E27D23">
              <w:rPr>
                <w:vertAlign w:val="subscript"/>
              </w:rPr>
              <w:t xml:space="preserve"> NR Cell 11 </w:t>
            </w:r>
            <w:r w:rsidRPr="00E27D23">
              <w:t>&lt; R</w:t>
            </w:r>
            <w:r w:rsidRPr="00E27D23">
              <w:rPr>
                <w:vertAlign w:val="subscript"/>
              </w:rPr>
              <w:t xml:space="preserve">NR Cell 23 </w:t>
            </w:r>
            <w:r w:rsidRPr="00E27D23">
              <w:t>and Srxlev</w:t>
            </w:r>
            <w:r w:rsidRPr="00E27D23">
              <w:rPr>
                <w:vertAlign w:val="subscript"/>
              </w:rPr>
              <w:t xml:space="preserve"> NR Cell 1</w:t>
            </w:r>
            <w:r w:rsidRPr="00E27D23">
              <w:t xml:space="preserve"> </w:t>
            </w:r>
            <w:r w:rsidR="00CA48E9" w:rsidRPr="00E27D23">
              <w:t xml:space="preserve">&gt; </w:t>
            </w:r>
            <w:r w:rsidRPr="00E27D23">
              <w:t>Thresh</w:t>
            </w:r>
            <w:r w:rsidRPr="00E27D23">
              <w:rPr>
                <w:vertAlign w:val="subscript"/>
              </w:rPr>
              <w:t>Serving, LowP</w:t>
            </w:r>
          </w:p>
        </w:tc>
      </w:tr>
      <w:tr w:rsidR="00853D09" w:rsidRPr="00E27D23" w14:paraId="2081D924" w14:textId="77777777" w:rsidTr="0088214F">
        <w:tc>
          <w:tcPr>
            <w:tcW w:w="533" w:type="dxa"/>
            <w:tcBorders>
              <w:top w:val="single" w:sz="4" w:space="0" w:color="auto"/>
              <w:left w:val="single" w:sz="4" w:space="0" w:color="auto"/>
              <w:bottom w:val="single" w:sz="4" w:space="0" w:color="auto"/>
              <w:right w:val="single" w:sz="4" w:space="0" w:color="auto"/>
            </w:tcBorders>
            <w:vAlign w:val="center"/>
          </w:tcPr>
          <w:p w14:paraId="0A9630E5" w14:textId="77777777" w:rsidR="00853D09" w:rsidRPr="00E27D23" w:rsidRDefault="00853D09" w:rsidP="0088214F">
            <w:pPr>
              <w:pStyle w:val="TAC"/>
              <w:snapToGrid w:val="0"/>
            </w:pPr>
            <w:r w:rsidRPr="00E27D23">
              <w:rPr>
                <w:lang w:eastAsia="zh-CN"/>
              </w:rPr>
              <w:t>T2</w:t>
            </w:r>
          </w:p>
        </w:tc>
        <w:tc>
          <w:tcPr>
            <w:tcW w:w="1134" w:type="dxa"/>
            <w:tcBorders>
              <w:top w:val="single" w:sz="4" w:space="0" w:color="auto"/>
              <w:left w:val="single" w:sz="4" w:space="0" w:color="auto"/>
              <w:bottom w:val="single" w:sz="4" w:space="0" w:color="auto"/>
              <w:right w:val="single" w:sz="4" w:space="0" w:color="auto"/>
            </w:tcBorders>
            <w:vAlign w:val="center"/>
          </w:tcPr>
          <w:p w14:paraId="3EDE714C" w14:textId="77777777" w:rsidR="00853D09" w:rsidRPr="00E27D23" w:rsidRDefault="00853D09" w:rsidP="0088214F">
            <w:pPr>
              <w:pStyle w:val="TAL"/>
            </w:pPr>
            <w:r w:rsidRPr="00E27D23">
              <w:t>SS/PBCH</w:t>
            </w:r>
          </w:p>
          <w:p w14:paraId="76AD3B9C" w14:textId="77777777" w:rsidR="00853D09" w:rsidRPr="00E27D23" w:rsidRDefault="00853D09" w:rsidP="0088214F">
            <w:pPr>
              <w:pStyle w:val="TAL"/>
            </w:pPr>
            <w:r w:rsidRPr="00E27D23">
              <w:t>SSS EPRE</w:t>
            </w:r>
          </w:p>
        </w:tc>
        <w:tc>
          <w:tcPr>
            <w:tcW w:w="1303" w:type="dxa"/>
            <w:tcBorders>
              <w:top w:val="single" w:sz="4" w:space="0" w:color="auto"/>
              <w:left w:val="single" w:sz="4" w:space="0" w:color="auto"/>
              <w:bottom w:val="single" w:sz="4" w:space="0" w:color="auto"/>
              <w:right w:val="single" w:sz="4" w:space="0" w:color="auto"/>
            </w:tcBorders>
            <w:vAlign w:val="center"/>
          </w:tcPr>
          <w:p w14:paraId="6ED4C90E" w14:textId="77777777" w:rsidR="00853D09" w:rsidRPr="00E27D23" w:rsidRDefault="00853D09" w:rsidP="0088214F">
            <w:pPr>
              <w:pStyle w:val="TAC"/>
              <w:snapToGrid w:val="0"/>
              <w:textAlignment w:val="center"/>
            </w:pPr>
            <w:r w:rsidRPr="00E27D23">
              <w:t>dBm/SCS</w:t>
            </w:r>
          </w:p>
        </w:tc>
        <w:tc>
          <w:tcPr>
            <w:tcW w:w="992" w:type="dxa"/>
            <w:tcBorders>
              <w:top w:val="single" w:sz="4" w:space="0" w:color="auto"/>
              <w:left w:val="single" w:sz="4" w:space="0" w:color="auto"/>
              <w:bottom w:val="single" w:sz="4" w:space="0" w:color="auto"/>
              <w:right w:val="single" w:sz="4" w:space="0" w:color="auto"/>
            </w:tcBorders>
            <w:vAlign w:val="center"/>
          </w:tcPr>
          <w:p w14:paraId="743201D0" w14:textId="054C1EB7" w:rsidR="00853D09" w:rsidRPr="00E27D23" w:rsidRDefault="00CA48E9" w:rsidP="0088214F">
            <w:pPr>
              <w:pStyle w:val="TAC"/>
              <w:snapToGrid w:val="0"/>
              <w:textAlignment w:val="center"/>
            </w:pPr>
            <w:r w:rsidRPr="00E27D23">
              <w:t>-91</w:t>
            </w:r>
          </w:p>
        </w:tc>
        <w:tc>
          <w:tcPr>
            <w:tcW w:w="993" w:type="dxa"/>
            <w:tcBorders>
              <w:top w:val="single" w:sz="4" w:space="0" w:color="auto"/>
              <w:left w:val="single" w:sz="4" w:space="0" w:color="auto"/>
              <w:bottom w:val="single" w:sz="4" w:space="0" w:color="auto"/>
              <w:right w:val="single" w:sz="4" w:space="0" w:color="auto"/>
            </w:tcBorders>
            <w:vAlign w:val="center"/>
          </w:tcPr>
          <w:p w14:paraId="3D7C7FC6" w14:textId="2207A483" w:rsidR="00853D09" w:rsidRPr="00E27D23" w:rsidRDefault="007B5218" w:rsidP="0088214F">
            <w:pPr>
              <w:pStyle w:val="TAC"/>
              <w:snapToGrid w:val="0"/>
              <w:textAlignment w:val="center"/>
            </w:pPr>
            <w:r w:rsidRPr="00E27D23">
              <w:t>-100</w:t>
            </w:r>
          </w:p>
        </w:tc>
        <w:tc>
          <w:tcPr>
            <w:tcW w:w="992" w:type="dxa"/>
            <w:tcBorders>
              <w:top w:val="single" w:sz="4" w:space="0" w:color="auto"/>
              <w:left w:val="single" w:sz="4" w:space="0" w:color="auto"/>
              <w:bottom w:val="single" w:sz="4" w:space="0" w:color="auto"/>
              <w:right w:val="single" w:sz="4" w:space="0" w:color="auto"/>
            </w:tcBorders>
            <w:vAlign w:val="center"/>
          </w:tcPr>
          <w:p w14:paraId="6C3EA877" w14:textId="2B2E4F55" w:rsidR="00853D09" w:rsidRPr="00E27D23" w:rsidRDefault="00CA48E9" w:rsidP="0088214F">
            <w:pPr>
              <w:pStyle w:val="TAC"/>
              <w:snapToGrid w:val="0"/>
              <w:textAlignment w:val="center"/>
            </w:pPr>
            <w:r w:rsidRPr="00E27D23">
              <w:t>-82</w:t>
            </w:r>
          </w:p>
        </w:tc>
        <w:tc>
          <w:tcPr>
            <w:tcW w:w="3683" w:type="dxa"/>
            <w:tcBorders>
              <w:top w:val="single" w:sz="4" w:space="0" w:color="auto"/>
              <w:left w:val="single" w:sz="4" w:space="0" w:color="auto"/>
              <w:bottom w:val="single" w:sz="4" w:space="0" w:color="auto"/>
              <w:right w:val="single" w:sz="4" w:space="0" w:color="auto"/>
            </w:tcBorders>
          </w:tcPr>
          <w:p w14:paraId="3AD1DFC2" w14:textId="44EBD19B" w:rsidR="00853D09" w:rsidRPr="00E27D23" w:rsidRDefault="00853D09" w:rsidP="0088214F">
            <w:pPr>
              <w:pStyle w:val="TAC"/>
              <w:snapToGrid w:val="0"/>
              <w:jc w:val="left"/>
            </w:pPr>
            <w:r w:rsidRPr="00E27D23">
              <w:t>The power level values are assigned to satisfy R</w:t>
            </w:r>
            <w:r w:rsidRPr="00E27D23">
              <w:rPr>
                <w:vertAlign w:val="subscript"/>
              </w:rPr>
              <w:t>NR Cell 11</w:t>
            </w:r>
            <w:r w:rsidRPr="00E27D23">
              <w:t xml:space="preserve"> R</w:t>
            </w:r>
            <w:r w:rsidRPr="00E27D23">
              <w:rPr>
                <w:vertAlign w:val="subscript"/>
              </w:rPr>
              <w:t xml:space="preserve"> NR Cell 1 </w:t>
            </w:r>
            <w:r w:rsidRPr="00E27D23">
              <w:t>&lt; R</w:t>
            </w:r>
            <w:r w:rsidRPr="00E27D23">
              <w:rPr>
                <w:vertAlign w:val="subscript"/>
              </w:rPr>
              <w:t xml:space="preserve">NR Cell 23 </w:t>
            </w:r>
            <w:r w:rsidRPr="00E27D23">
              <w:t>and Srxlev</w:t>
            </w:r>
            <w:r w:rsidRPr="00E27D23">
              <w:rPr>
                <w:vertAlign w:val="subscript"/>
              </w:rPr>
              <w:t xml:space="preserve"> NR Cell 11</w:t>
            </w:r>
            <w:r w:rsidRPr="00E27D23">
              <w:t xml:space="preserve"> </w:t>
            </w:r>
            <w:r w:rsidR="00CA48E9" w:rsidRPr="00E27D23">
              <w:t>&gt;</w:t>
            </w:r>
            <w:r w:rsidRPr="00E27D23">
              <w:t xml:space="preserve"> Thresh</w:t>
            </w:r>
            <w:r w:rsidRPr="00E27D23">
              <w:rPr>
                <w:vertAlign w:val="subscript"/>
              </w:rPr>
              <w:t>Serving, LowP</w:t>
            </w:r>
          </w:p>
        </w:tc>
      </w:tr>
    </w:tbl>
    <w:p w14:paraId="3073EE61" w14:textId="77777777" w:rsidR="00853D09" w:rsidRPr="00E27D23" w:rsidRDefault="00853D09" w:rsidP="00853D09"/>
    <w:p w14:paraId="6A8CD0D5" w14:textId="6C12839E" w:rsidR="00853D09" w:rsidRPr="00E27D23" w:rsidRDefault="00853D09" w:rsidP="00853D09">
      <w:pPr>
        <w:pStyle w:val="TH"/>
      </w:pPr>
      <w:r w:rsidRPr="00E27D23">
        <w:t>Table 14.1.2.1.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853D09" w:rsidRPr="00E27D23" w14:paraId="34FABE24" w14:textId="77777777" w:rsidTr="00CE3A0A">
        <w:tc>
          <w:tcPr>
            <w:tcW w:w="534" w:type="dxa"/>
            <w:tcBorders>
              <w:top w:val="single" w:sz="4" w:space="0" w:color="auto"/>
              <w:bottom w:val="nil"/>
            </w:tcBorders>
          </w:tcPr>
          <w:p w14:paraId="3734742A" w14:textId="77777777" w:rsidR="00853D09" w:rsidRPr="00E27D23" w:rsidRDefault="00853D09" w:rsidP="0088214F">
            <w:pPr>
              <w:pStyle w:val="TAH"/>
            </w:pPr>
            <w:r w:rsidRPr="00E27D23">
              <w:t>St</w:t>
            </w:r>
          </w:p>
        </w:tc>
        <w:tc>
          <w:tcPr>
            <w:tcW w:w="3969" w:type="dxa"/>
            <w:tcBorders>
              <w:top w:val="single" w:sz="4" w:space="0" w:color="auto"/>
              <w:bottom w:val="nil"/>
            </w:tcBorders>
          </w:tcPr>
          <w:p w14:paraId="7259419A" w14:textId="77777777" w:rsidR="00853D09" w:rsidRPr="00E27D23" w:rsidRDefault="00853D09" w:rsidP="0088214F">
            <w:pPr>
              <w:pStyle w:val="TAH"/>
            </w:pPr>
            <w:r w:rsidRPr="00E27D23">
              <w:t>Procedure</w:t>
            </w:r>
          </w:p>
        </w:tc>
        <w:tc>
          <w:tcPr>
            <w:tcW w:w="3686" w:type="dxa"/>
            <w:gridSpan w:val="2"/>
            <w:tcBorders>
              <w:top w:val="single" w:sz="4" w:space="0" w:color="auto"/>
            </w:tcBorders>
          </w:tcPr>
          <w:p w14:paraId="6536A2AF" w14:textId="77777777" w:rsidR="00853D09" w:rsidRPr="00E27D23" w:rsidRDefault="00853D09" w:rsidP="0088214F">
            <w:pPr>
              <w:pStyle w:val="TAH"/>
            </w:pPr>
            <w:r w:rsidRPr="00E27D23">
              <w:t>Message Sequence</w:t>
            </w:r>
          </w:p>
        </w:tc>
        <w:tc>
          <w:tcPr>
            <w:tcW w:w="567" w:type="dxa"/>
            <w:tcBorders>
              <w:top w:val="single" w:sz="4" w:space="0" w:color="auto"/>
              <w:bottom w:val="nil"/>
            </w:tcBorders>
          </w:tcPr>
          <w:p w14:paraId="7C0C0995" w14:textId="77777777" w:rsidR="00853D09" w:rsidRPr="00E27D23" w:rsidRDefault="00853D09" w:rsidP="0088214F">
            <w:pPr>
              <w:pStyle w:val="TAH"/>
            </w:pPr>
            <w:r w:rsidRPr="00E27D23">
              <w:t>TP</w:t>
            </w:r>
          </w:p>
        </w:tc>
        <w:tc>
          <w:tcPr>
            <w:tcW w:w="850" w:type="dxa"/>
            <w:tcBorders>
              <w:top w:val="single" w:sz="4" w:space="0" w:color="auto"/>
              <w:bottom w:val="nil"/>
            </w:tcBorders>
          </w:tcPr>
          <w:p w14:paraId="74D89C8D" w14:textId="77777777" w:rsidR="00853D09" w:rsidRPr="00E27D23" w:rsidRDefault="00853D09" w:rsidP="0088214F">
            <w:pPr>
              <w:pStyle w:val="TAH"/>
            </w:pPr>
            <w:r w:rsidRPr="00E27D23">
              <w:t>Verdict</w:t>
            </w:r>
          </w:p>
        </w:tc>
      </w:tr>
      <w:tr w:rsidR="00853D09" w:rsidRPr="00E27D23" w14:paraId="6DFE9E30" w14:textId="77777777" w:rsidTr="00CE3A0A">
        <w:tc>
          <w:tcPr>
            <w:tcW w:w="534" w:type="dxa"/>
            <w:tcBorders>
              <w:top w:val="nil"/>
              <w:bottom w:val="single" w:sz="4" w:space="0" w:color="auto"/>
            </w:tcBorders>
          </w:tcPr>
          <w:p w14:paraId="125D3ABB" w14:textId="77777777" w:rsidR="00853D09" w:rsidRPr="00E27D23" w:rsidRDefault="00853D09" w:rsidP="0088214F">
            <w:pPr>
              <w:pStyle w:val="TAH"/>
              <w:rPr>
                <w:rFonts w:eastAsia="MS Gothic"/>
              </w:rPr>
            </w:pPr>
          </w:p>
        </w:tc>
        <w:tc>
          <w:tcPr>
            <w:tcW w:w="3969" w:type="dxa"/>
            <w:tcBorders>
              <w:top w:val="nil"/>
              <w:bottom w:val="single" w:sz="4" w:space="0" w:color="auto"/>
            </w:tcBorders>
          </w:tcPr>
          <w:p w14:paraId="1DA2CEA2" w14:textId="77777777" w:rsidR="00853D09" w:rsidRPr="00E27D23" w:rsidRDefault="00853D09" w:rsidP="0088214F">
            <w:pPr>
              <w:pStyle w:val="TAH"/>
              <w:rPr>
                <w:rFonts w:eastAsia="MS Gothic"/>
              </w:rPr>
            </w:pPr>
          </w:p>
        </w:tc>
        <w:tc>
          <w:tcPr>
            <w:tcW w:w="709" w:type="dxa"/>
            <w:tcBorders>
              <w:top w:val="nil"/>
              <w:bottom w:val="single" w:sz="4" w:space="0" w:color="auto"/>
            </w:tcBorders>
          </w:tcPr>
          <w:p w14:paraId="09DDE742" w14:textId="77777777" w:rsidR="00853D09" w:rsidRPr="00E27D23" w:rsidRDefault="00853D09" w:rsidP="0088214F">
            <w:pPr>
              <w:pStyle w:val="TAH"/>
            </w:pPr>
            <w:r w:rsidRPr="00E27D23">
              <w:t>U - S</w:t>
            </w:r>
          </w:p>
        </w:tc>
        <w:tc>
          <w:tcPr>
            <w:tcW w:w="2977" w:type="dxa"/>
            <w:tcBorders>
              <w:top w:val="nil"/>
              <w:bottom w:val="single" w:sz="4" w:space="0" w:color="auto"/>
            </w:tcBorders>
          </w:tcPr>
          <w:p w14:paraId="20FD909E" w14:textId="77777777" w:rsidR="00853D09" w:rsidRPr="00E27D23" w:rsidRDefault="00853D09" w:rsidP="0088214F">
            <w:pPr>
              <w:pStyle w:val="TAH"/>
            </w:pPr>
            <w:r w:rsidRPr="00E27D23">
              <w:t>Message</w:t>
            </w:r>
          </w:p>
        </w:tc>
        <w:tc>
          <w:tcPr>
            <w:tcW w:w="567" w:type="dxa"/>
            <w:tcBorders>
              <w:top w:val="nil"/>
              <w:bottom w:val="single" w:sz="4" w:space="0" w:color="auto"/>
            </w:tcBorders>
          </w:tcPr>
          <w:p w14:paraId="3AA1B55F" w14:textId="77777777" w:rsidR="00853D09" w:rsidRPr="00E27D23" w:rsidRDefault="00853D09" w:rsidP="0088214F">
            <w:pPr>
              <w:pStyle w:val="TAH"/>
              <w:rPr>
                <w:rFonts w:eastAsia="MS Gothic"/>
              </w:rPr>
            </w:pPr>
          </w:p>
        </w:tc>
        <w:tc>
          <w:tcPr>
            <w:tcW w:w="850" w:type="dxa"/>
            <w:tcBorders>
              <w:top w:val="nil"/>
              <w:bottom w:val="single" w:sz="4" w:space="0" w:color="auto"/>
            </w:tcBorders>
          </w:tcPr>
          <w:p w14:paraId="68B7CB49" w14:textId="77777777" w:rsidR="00853D09" w:rsidRPr="00E27D23" w:rsidRDefault="00853D09" w:rsidP="0088214F">
            <w:pPr>
              <w:pStyle w:val="TAH"/>
              <w:rPr>
                <w:rFonts w:eastAsia="MS Gothic"/>
              </w:rPr>
            </w:pPr>
          </w:p>
        </w:tc>
      </w:tr>
      <w:tr w:rsidR="00853D09" w:rsidRPr="00E27D23" w14:paraId="47811F8B" w14:textId="77777777" w:rsidTr="00CE3A0A">
        <w:tc>
          <w:tcPr>
            <w:tcW w:w="534" w:type="dxa"/>
            <w:tcBorders>
              <w:top w:val="single" w:sz="4" w:space="0" w:color="auto"/>
              <w:bottom w:val="single" w:sz="4" w:space="0" w:color="auto"/>
            </w:tcBorders>
          </w:tcPr>
          <w:p w14:paraId="5C077C24" w14:textId="77777777" w:rsidR="00853D09" w:rsidRPr="00E27D23" w:rsidRDefault="00853D09" w:rsidP="0088214F">
            <w:pPr>
              <w:pStyle w:val="TAC"/>
            </w:pPr>
            <w:r w:rsidRPr="00E27D23">
              <w:rPr>
                <w:lang w:eastAsia="zh-CN"/>
              </w:rPr>
              <w:t>1</w:t>
            </w:r>
          </w:p>
        </w:tc>
        <w:tc>
          <w:tcPr>
            <w:tcW w:w="3969" w:type="dxa"/>
            <w:tcBorders>
              <w:top w:val="single" w:sz="4" w:space="0" w:color="auto"/>
              <w:bottom w:val="single" w:sz="4" w:space="0" w:color="auto"/>
            </w:tcBorders>
          </w:tcPr>
          <w:p w14:paraId="26324FB7" w14:textId="2D305BE7" w:rsidR="00853D09" w:rsidRPr="00E27D23" w:rsidRDefault="00853D09" w:rsidP="0088214F">
            <w:pPr>
              <w:pStyle w:val="TAL"/>
            </w:pPr>
            <w:r w:rsidRPr="00E27D23">
              <w:t>The SS starts to broadcast SIB21 (according to System information combination NR-</w:t>
            </w:r>
            <w:r w:rsidR="00CE3A0A" w:rsidRPr="00E27D23">
              <w:t>24</w:t>
            </w:r>
            <w:r w:rsidRPr="00E27D23">
              <w:t>) as defined in TS 38.508-1 [4] clause 4.4.3.1.2) on NR Cell 23 including mbs-FSAI-InterFreqList-r17 indicating MBS-FSAI-r17=1</w:t>
            </w:r>
            <w:r w:rsidRPr="00E27D23">
              <w:rPr>
                <w:lang w:eastAsia="zh-CN"/>
              </w:rPr>
              <w:t xml:space="preserve"> for the frequency of NR Cell 1</w:t>
            </w:r>
            <w:r w:rsidRPr="00E27D23">
              <w:t>.</w:t>
            </w:r>
          </w:p>
        </w:tc>
        <w:tc>
          <w:tcPr>
            <w:tcW w:w="709" w:type="dxa"/>
            <w:tcBorders>
              <w:top w:val="single" w:sz="4" w:space="0" w:color="auto"/>
              <w:bottom w:val="single" w:sz="4" w:space="0" w:color="auto"/>
            </w:tcBorders>
          </w:tcPr>
          <w:p w14:paraId="7328E2C3"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02905764" w14:textId="77777777" w:rsidR="00853D09" w:rsidRPr="00E27D23" w:rsidRDefault="00853D09" w:rsidP="0088214F">
            <w:pPr>
              <w:pStyle w:val="TAL"/>
            </w:pPr>
            <w:r w:rsidRPr="00E27D23">
              <w:rPr>
                <w:i/>
                <w:iCs/>
              </w:rPr>
              <w:t>-</w:t>
            </w:r>
          </w:p>
        </w:tc>
        <w:tc>
          <w:tcPr>
            <w:tcW w:w="567" w:type="dxa"/>
            <w:tcBorders>
              <w:top w:val="single" w:sz="4" w:space="0" w:color="auto"/>
              <w:bottom w:val="single" w:sz="4" w:space="0" w:color="auto"/>
            </w:tcBorders>
          </w:tcPr>
          <w:p w14:paraId="7675573D" w14:textId="77777777" w:rsidR="00853D09" w:rsidRPr="00E27D23" w:rsidRDefault="00853D09" w:rsidP="0088214F">
            <w:pPr>
              <w:pStyle w:val="TAC"/>
            </w:pPr>
            <w:r w:rsidRPr="00E27D23">
              <w:rPr>
                <w:lang w:eastAsia="zh-CN"/>
              </w:rPr>
              <w:t>-</w:t>
            </w:r>
          </w:p>
        </w:tc>
        <w:tc>
          <w:tcPr>
            <w:tcW w:w="850" w:type="dxa"/>
            <w:tcBorders>
              <w:top w:val="single" w:sz="4" w:space="0" w:color="auto"/>
              <w:bottom w:val="single" w:sz="4" w:space="0" w:color="auto"/>
            </w:tcBorders>
          </w:tcPr>
          <w:p w14:paraId="0EA0BD0C" w14:textId="77777777" w:rsidR="00853D09" w:rsidRPr="00E27D23" w:rsidRDefault="00853D09" w:rsidP="0088214F">
            <w:pPr>
              <w:pStyle w:val="TAC"/>
            </w:pPr>
            <w:r w:rsidRPr="00E27D23">
              <w:rPr>
                <w:lang w:eastAsia="zh-CN"/>
              </w:rPr>
              <w:t>-</w:t>
            </w:r>
          </w:p>
        </w:tc>
      </w:tr>
      <w:tr w:rsidR="00853D09" w:rsidRPr="00E27D23" w14:paraId="688ACE92" w14:textId="77777777" w:rsidTr="00CE3A0A">
        <w:tc>
          <w:tcPr>
            <w:tcW w:w="534" w:type="dxa"/>
            <w:tcBorders>
              <w:top w:val="single" w:sz="4" w:space="0" w:color="auto"/>
              <w:bottom w:val="single" w:sz="4" w:space="0" w:color="auto"/>
            </w:tcBorders>
          </w:tcPr>
          <w:p w14:paraId="3FA3FB73" w14:textId="77777777" w:rsidR="00853D09" w:rsidRPr="00E27D23" w:rsidRDefault="00853D09" w:rsidP="0088214F">
            <w:pPr>
              <w:pStyle w:val="TAC"/>
              <w:rPr>
                <w:lang w:eastAsia="zh-CN"/>
              </w:rPr>
            </w:pPr>
            <w:r w:rsidRPr="00E27D23">
              <w:rPr>
                <w:lang w:eastAsia="zh-CN"/>
              </w:rPr>
              <w:t>2</w:t>
            </w:r>
          </w:p>
        </w:tc>
        <w:tc>
          <w:tcPr>
            <w:tcW w:w="3969" w:type="dxa"/>
            <w:tcBorders>
              <w:top w:val="single" w:sz="4" w:space="0" w:color="auto"/>
              <w:bottom w:val="single" w:sz="4" w:space="0" w:color="auto"/>
            </w:tcBorders>
          </w:tcPr>
          <w:p w14:paraId="10F25075" w14:textId="77777777" w:rsidR="00853D09" w:rsidRPr="00E27D23" w:rsidRDefault="00853D09" w:rsidP="0088214F">
            <w:pPr>
              <w:pStyle w:val="TAL"/>
            </w:pPr>
            <w:r w:rsidRPr="00E27D23">
              <w:t xml:space="preserve">The SS transmits a Short message on PDCCH using P-RNTI indicating a </w:t>
            </w:r>
            <w:r w:rsidRPr="00E27D23">
              <w:rPr>
                <w:i/>
                <w:iCs/>
              </w:rPr>
              <w:t>systemInfoModification</w:t>
            </w:r>
            <w:r w:rsidRPr="00E27D23">
              <w:t xml:space="preserve"> on NR Cell 23.</w:t>
            </w:r>
          </w:p>
        </w:tc>
        <w:tc>
          <w:tcPr>
            <w:tcW w:w="709" w:type="dxa"/>
            <w:tcBorders>
              <w:top w:val="single" w:sz="4" w:space="0" w:color="auto"/>
              <w:bottom w:val="single" w:sz="4" w:space="0" w:color="auto"/>
            </w:tcBorders>
          </w:tcPr>
          <w:p w14:paraId="3B055EA3"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580C6DA7" w14:textId="77777777" w:rsidR="00853D09" w:rsidRPr="00E27D23" w:rsidRDefault="00853D09" w:rsidP="0088214F">
            <w:pPr>
              <w:pStyle w:val="TAL"/>
            </w:pPr>
            <w:r w:rsidRPr="00E27D23">
              <w:t>PDCCH (DCI 1_0): Short Message</w:t>
            </w:r>
          </w:p>
        </w:tc>
        <w:tc>
          <w:tcPr>
            <w:tcW w:w="567" w:type="dxa"/>
            <w:tcBorders>
              <w:top w:val="single" w:sz="4" w:space="0" w:color="auto"/>
              <w:bottom w:val="single" w:sz="4" w:space="0" w:color="auto"/>
            </w:tcBorders>
          </w:tcPr>
          <w:p w14:paraId="6FD782B8" w14:textId="77777777" w:rsidR="00853D09" w:rsidRPr="00E27D23" w:rsidRDefault="00853D09" w:rsidP="0088214F">
            <w:pPr>
              <w:pStyle w:val="TAC"/>
            </w:pPr>
            <w:r w:rsidRPr="00E27D23">
              <w:t>-</w:t>
            </w:r>
          </w:p>
        </w:tc>
        <w:tc>
          <w:tcPr>
            <w:tcW w:w="850" w:type="dxa"/>
            <w:tcBorders>
              <w:top w:val="single" w:sz="4" w:space="0" w:color="auto"/>
              <w:bottom w:val="single" w:sz="4" w:space="0" w:color="auto"/>
            </w:tcBorders>
          </w:tcPr>
          <w:p w14:paraId="39BED1FE" w14:textId="77777777" w:rsidR="00853D09" w:rsidRPr="00E27D23" w:rsidRDefault="00853D09" w:rsidP="0088214F">
            <w:pPr>
              <w:pStyle w:val="TAC"/>
            </w:pPr>
            <w:r w:rsidRPr="00E27D23">
              <w:t>-</w:t>
            </w:r>
          </w:p>
        </w:tc>
      </w:tr>
      <w:tr w:rsidR="00853D09" w:rsidRPr="00E27D23" w14:paraId="0C3AC4A1" w14:textId="77777777" w:rsidTr="00CE3A0A">
        <w:tc>
          <w:tcPr>
            <w:tcW w:w="534" w:type="dxa"/>
            <w:tcBorders>
              <w:top w:val="single" w:sz="4" w:space="0" w:color="auto"/>
              <w:bottom w:val="single" w:sz="4" w:space="0" w:color="auto"/>
            </w:tcBorders>
          </w:tcPr>
          <w:p w14:paraId="302393F4" w14:textId="77777777" w:rsidR="00853D09" w:rsidRPr="00E27D23" w:rsidRDefault="00853D09" w:rsidP="0088214F">
            <w:pPr>
              <w:pStyle w:val="TAC"/>
              <w:rPr>
                <w:lang w:eastAsia="zh-CN"/>
              </w:rPr>
            </w:pPr>
            <w:r w:rsidRPr="00E27D23">
              <w:rPr>
                <w:lang w:eastAsia="zh-CN"/>
              </w:rPr>
              <w:t>3</w:t>
            </w:r>
          </w:p>
        </w:tc>
        <w:tc>
          <w:tcPr>
            <w:tcW w:w="3969" w:type="dxa"/>
            <w:tcBorders>
              <w:top w:val="single" w:sz="4" w:space="0" w:color="auto"/>
              <w:bottom w:val="single" w:sz="4" w:space="0" w:color="auto"/>
            </w:tcBorders>
          </w:tcPr>
          <w:p w14:paraId="5FEFB41B" w14:textId="77777777" w:rsidR="00853D09" w:rsidRPr="00E27D23" w:rsidRDefault="00853D09" w:rsidP="0088214F">
            <w:pPr>
              <w:pStyle w:val="TAL"/>
            </w:pPr>
            <w:r w:rsidRPr="00E27D23">
              <w:t>Wait for 2.1* modification period to allow the new system information to take effect.</w:t>
            </w:r>
          </w:p>
        </w:tc>
        <w:tc>
          <w:tcPr>
            <w:tcW w:w="709" w:type="dxa"/>
            <w:tcBorders>
              <w:top w:val="single" w:sz="4" w:space="0" w:color="auto"/>
              <w:bottom w:val="single" w:sz="4" w:space="0" w:color="auto"/>
            </w:tcBorders>
          </w:tcPr>
          <w:p w14:paraId="09DD600E"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0CBAB050" w14:textId="77777777" w:rsidR="00853D09" w:rsidRPr="00E27D23" w:rsidRDefault="00853D09" w:rsidP="0088214F">
            <w:pPr>
              <w:pStyle w:val="TAL"/>
            </w:pPr>
            <w:r w:rsidRPr="00E27D23">
              <w:rPr>
                <w:i/>
                <w:iCs/>
              </w:rPr>
              <w:t>-</w:t>
            </w:r>
          </w:p>
        </w:tc>
        <w:tc>
          <w:tcPr>
            <w:tcW w:w="567" w:type="dxa"/>
            <w:tcBorders>
              <w:top w:val="single" w:sz="4" w:space="0" w:color="auto"/>
              <w:bottom w:val="single" w:sz="4" w:space="0" w:color="auto"/>
            </w:tcBorders>
          </w:tcPr>
          <w:p w14:paraId="710A9B84" w14:textId="77777777" w:rsidR="00853D09" w:rsidRPr="00E27D23" w:rsidRDefault="00853D09" w:rsidP="0088214F">
            <w:pPr>
              <w:pStyle w:val="TAC"/>
            </w:pPr>
            <w:r w:rsidRPr="00E27D23">
              <w:rPr>
                <w:lang w:eastAsia="zh-CN"/>
              </w:rPr>
              <w:t>-</w:t>
            </w:r>
          </w:p>
        </w:tc>
        <w:tc>
          <w:tcPr>
            <w:tcW w:w="850" w:type="dxa"/>
            <w:tcBorders>
              <w:top w:val="single" w:sz="4" w:space="0" w:color="auto"/>
              <w:bottom w:val="single" w:sz="4" w:space="0" w:color="auto"/>
            </w:tcBorders>
          </w:tcPr>
          <w:p w14:paraId="3EFD0878" w14:textId="77777777" w:rsidR="00853D09" w:rsidRPr="00E27D23" w:rsidRDefault="00853D09" w:rsidP="0088214F">
            <w:pPr>
              <w:pStyle w:val="TAC"/>
            </w:pPr>
            <w:r w:rsidRPr="00E27D23">
              <w:rPr>
                <w:lang w:eastAsia="zh-CN"/>
              </w:rPr>
              <w:t>-</w:t>
            </w:r>
          </w:p>
        </w:tc>
      </w:tr>
      <w:tr w:rsidR="00853D09" w:rsidRPr="00E27D23" w14:paraId="1F97D122" w14:textId="77777777" w:rsidTr="00CE3A0A">
        <w:tc>
          <w:tcPr>
            <w:tcW w:w="534" w:type="dxa"/>
            <w:tcBorders>
              <w:top w:val="single" w:sz="4" w:space="0" w:color="auto"/>
              <w:bottom w:val="single" w:sz="4" w:space="0" w:color="auto"/>
            </w:tcBorders>
          </w:tcPr>
          <w:p w14:paraId="45961095" w14:textId="77777777" w:rsidR="00853D09" w:rsidRPr="00E27D23" w:rsidRDefault="00853D09" w:rsidP="0088214F">
            <w:pPr>
              <w:pStyle w:val="TAC"/>
              <w:rPr>
                <w:lang w:eastAsia="zh-CN"/>
              </w:rPr>
            </w:pPr>
            <w:r w:rsidRPr="00E27D23">
              <w:rPr>
                <w:lang w:eastAsia="zh-CN"/>
              </w:rPr>
              <w:t>4</w:t>
            </w:r>
          </w:p>
        </w:tc>
        <w:tc>
          <w:tcPr>
            <w:tcW w:w="3969" w:type="dxa"/>
            <w:tcBorders>
              <w:top w:val="single" w:sz="4" w:space="0" w:color="auto"/>
              <w:bottom w:val="single" w:sz="4" w:space="0" w:color="auto"/>
            </w:tcBorders>
          </w:tcPr>
          <w:p w14:paraId="2906F188" w14:textId="77777777" w:rsidR="00853D09" w:rsidRPr="00E27D23" w:rsidRDefault="00853D09" w:rsidP="0088214F">
            <w:pPr>
              <w:pStyle w:val="TAL"/>
            </w:pPr>
            <w:r w:rsidRPr="00E27D23">
              <w:t xml:space="preserve">UE is made </w:t>
            </w:r>
            <w:r w:rsidRPr="00E27D23">
              <w:rPr>
                <w:lang w:eastAsia="zh-CN"/>
              </w:rPr>
              <w:t xml:space="preserve">interested in </w:t>
            </w:r>
            <w:r w:rsidRPr="00E27D23">
              <w:t>receiv</w:t>
            </w:r>
            <w:r w:rsidRPr="00E27D23">
              <w:rPr>
                <w:lang w:eastAsia="zh-CN"/>
              </w:rPr>
              <w:t xml:space="preserve">ing </w:t>
            </w:r>
            <w:r w:rsidRPr="00E27D23">
              <w:t>MBS service ID</w:t>
            </w:r>
            <w:r w:rsidRPr="00E27D23" w:rsidDel="00D103EC">
              <w:t xml:space="preserve"> </w:t>
            </w:r>
            <w:r w:rsidRPr="00E27D23">
              <w:rPr>
                <w:lang w:eastAsia="zh-CN"/>
              </w:rPr>
              <w:t>‘000001’H associated with MBS FSA ID 1. (Note 1)</w:t>
            </w:r>
          </w:p>
        </w:tc>
        <w:tc>
          <w:tcPr>
            <w:tcW w:w="709" w:type="dxa"/>
            <w:tcBorders>
              <w:top w:val="single" w:sz="4" w:space="0" w:color="auto"/>
              <w:bottom w:val="single" w:sz="4" w:space="0" w:color="auto"/>
            </w:tcBorders>
          </w:tcPr>
          <w:p w14:paraId="0A6CBA3D"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083162BF" w14:textId="77777777" w:rsidR="00853D09" w:rsidRPr="00E27D23" w:rsidRDefault="00853D09" w:rsidP="0088214F">
            <w:pPr>
              <w:pStyle w:val="TAL"/>
            </w:pPr>
            <w:r w:rsidRPr="00E27D23">
              <w:rPr>
                <w:i/>
                <w:iCs/>
              </w:rPr>
              <w:t>-</w:t>
            </w:r>
          </w:p>
        </w:tc>
        <w:tc>
          <w:tcPr>
            <w:tcW w:w="567" w:type="dxa"/>
            <w:tcBorders>
              <w:top w:val="single" w:sz="4" w:space="0" w:color="auto"/>
              <w:bottom w:val="single" w:sz="4" w:space="0" w:color="auto"/>
            </w:tcBorders>
          </w:tcPr>
          <w:p w14:paraId="69A5EFC8" w14:textId="77777777" w:rsidR="00853D09" w:rsidRPr="00E27D23" w:rsidRDefault="00853D09" w:rsidP="0088214F">
            <w:pPr>
              <w:pStyle w:val="TAC"/>
            </w:pPr>
            <w:r w:rsidRPr="00E27D23">
              <w:rPr>
                <w:lang w:eastAsia="zh-CN"/>
              </w:rPr>
              <w:t>-</w:t>
            </w:r>
          </w:p>
        </w:tc>
        <w:tc>
          <w:tcPr>
            <w:tcW w:w="850" w:type="dxa"/>
            <w:tcBorders>
              <w:top w:val="single" w:sz="4" w:space="0" w:color="auto"/>
              <w:bottom w:val="single" w:sz="4" w:space="0" w:color="auto"/>
            </w:tcBorders>
          </w:tcPr>
          <w:p w14:paraId="1DECC6EA" w14:textId="77777777" w:rsidR="00853D09" w:rsidRPr="00E27D23" w:rsidRDefault="00853D09" w:rsidP="0088214F">
            <w:pPr>
              <w:pStyle w:val="TAC"/>
            </w:pPr>
            <w:r w:rsidRPr="00E27D23">
              <w:rPr>
                <w:lang w:eastAsia="zh-CN"/>
              </w:rPr>
              <w:t>-</w:t>
            </w:r>
          </w:p>
        </w:tc>
      </w:tr>
      <w:tr w:rsidR="00853D09" w:rsidRPr="00E27D23" w14:paraId="47815B47" w14:textId="77777777" w:rsidTr="00CE3A0A">
        <w:tc>
          <w:tcPr>
            <w:tcW w:w="534" w:type="dxa"/>
            <w:tcBorders>
              <w:top w:val="single" w:sz="4" w:space="0" w:color="auto"/>
              <w:bottom w:val="single" w:sz="4" w:space="0" w:color="auto"/>
            </w:tcBorders>
          </w:tcPr>
          <w:p w14:paraId="1E3EBBD4" w14:textId="77777777" w:rsidR="00853D09" w:rsidRPr="00E27D23" w:rsidRDefault="00853D09" w:rsidP="0088214F">
            <w:pPr>
              <w:pStyle w:val="TAC"/>
              <w:rPr>
                <w:lang w:eastAsia="zh-CN"/>
              </w:rPr>
            </w:pPr>
            <w:r w:rsidRPr="00E27D23">
              <w:rPr>
                <w:lang w:eastAsia="zh-CN"/>
              </w:rPr>
              <w:t>5</w:t>
            </w:r>
          </w:p>
        </w:tc>
        <w:tc>
          <w:tcPr>
            <w:tcW w:w="3969" w:type="dxa"/>
            <w:tcBorders>
              <w:top w:val="single" w:sz="4" w:space="0" w:color="auto"/>
              <w:bottom w:val="single" w:sz="4" w:space="0" w:color="auto"/>
            </w:tcBorders>
          </w:tcPr>
          <w:p w14:paraId="67B86983" w14:textId="77777777" w:rsidR="00853D09" w:rsidRPr="00E27D23" w:rsidRDefault="00853D09" w:rsidP="0088214F">
            <w:pPr>
              <w:pStyle w:val="TAL"/>
            </w:pPr>
            <w:r w:rsidRPr="00E27D23">
              <w:t xml:space="preserve">The UE transmits an </w:t>
            </w:r>
            <w:r w:rsidRPr="00E27D23">
              <w:rPr>
                <w:i/>
                <w:iCs/>
              </w:rPr>
              <w:t>RRCSetupRequest</w:t>
            </w:r>
            <w:r w:rsidRPr="00E27D23">
              <w:rPr>
                <w:i/>
              </w:rPr>
              <w:t xml:space="preserve"> </w:t>
            </w:r>
            <w:r w:rsidRPr="00E27D23">
              <w:t>message on NR Cell 1.</w:t>
            </w:r>
          </w:p>
        </w:tc>
        <w:tc>
          <w:tcPr>
            <w:tcW w:w="709" w:type="dxa"/>
            <w:tcBorders>
              <w:top w:val="single" w:sz="4" w:space="0" w:color="auto"/>
              <w:bottom w:val="single" w:sz="4" w:space="0" w:color="auto"/>
            </w:tcBorders>
          </w:tcPr>
          <w:p w14:paraId="28B4BAF5" w14:textId="77777777" w:rsidR="00853D09" w:rsidRPr="00E27D23" w:rsidRDefault="00853D09" w:rsidP="0088214F">
            <w:pPr>
              <w:pStyle w:val="TAC"/>
            </w:pPr>
            <w:r w:rsidRPr="00E27D23">
              <w:t>--&gt;</w:t>
            </w:r>
          </w:p>
        </w:tc>
        <w:tc>
          <w:tcPr>
            <w:tcW w:w="2977" w:type="dxa"/>
            <w:tcBorders>
              <w:top w:val="single" w:sz="4" w:space="0" w:color="auto"/>
              <w:bottom w:val="single" w:sz="4" w:space="0" w:color="auto"/>
            </w:tcBorders>
          </w:tcPr>
          <w:p w14:paraId="3874FFDA" w14:textId="77777777" w:rsidR="00853D09" w:rsidRPr="00E27D23" w:rsidRDefault="00853D09" w:rsidP="0088214F">
            <w:pPr>
              <w:pStyle w:val="TAL"/>
            </w:pPr>
            <w:r w:rsidRPr="00E27D23">
              <w:t xml:space="preserve">NR RRC: </w:t>
            </w:r>
            <w:r w:rsidRPr="00E27D23">
              <w:rPr>
                <w:i/>
                <w:iCs/>
              </w:rPr>
              <w:t>RRCSetupRequest</w:t>
            </w:r>
          </w:p>
        </w:tc>
        <w:tc>
          <w:tcPr>
            <w:tcW w:w="567" w:type="dxa"/>
            <w:tcBorders>
              <w:top w:val="single" w:sz="4" w:space="0" w:color="auto"/>
              <w:bottom w:val="single" w:sz="4" w:space="0" w:color="auto"/>
            </w:tcBorders>
          </w:tcPr>
          <w:p w14:paraId="7B882688" w14:textId="77777777" w:rsidR="00853D09" w:rsidRPr="00E27D23" w:rsidRDefault="00853D09" w:rsidP="0088214F">
            <w:pPr>
              <w:pStyle w:val="TAC"/>
              <w:rPr>
                <w:lang w:eastAsia="zh-CN"/>
              </w:rPr>
            </w:pPr>
            <w:r w:rsidRPr="00E27D23">
              <w:rPr>
                <w:lang w:eastAsia="zh-CN"/>
              </w:rPr>
              <w:t>2</w:t>
            </w:r>
          </w:p>
        </w:tc>
        <w:tc>
          <w:tcPr>
            <w:tcW w:w="850" w:type="dxa"/>
            <w:tcBorders>
              <w:top w:val="single" w:sz="4" w:space="0" w:color="auto"/>
              <w:bottom w:val="single" w:sz="4" w:space="0" w:color="auto"/>
            </w:tcBorders>
          </w:tcPr>
          <w:p w14:paraId="313B3587" w14:textId="77777777" w:rsidR="00853D09" w:rsidRPr="00E27D23" w:rsidRDefault="00853D09" w:rsidP="0088214F">
            <w:pPr>
              <w:pStyle w:val="TAC"/>
            </w:pPr>
            <w:r w:rsidRPr="00E27D23">
              <w:t>P</w:t>
            </w:r>
          </w:p>
        </w:tc>
      </w:tr>
      <w:tr w:rsidR="00853D09" w:rsidRPr="00E27D23" w14:paraId="60759968" w14:textId="77777777" w:rsidTr="00CE3A0A">
        <w:tc>
          <w:tcPr>
            <w:tcW w:w="534" w:type="dxa"/>
            <w:tcBorders>
              <w:top w:val="single" w:sz="4" w:space="0" w:color="auto"/>
              <w:bottom w:val="single" w:sz="4" w:space="0" w:color="auto"/>
            </w:tcBorders>
          </w:tcPr>
          <w:p w14:paraId="48978776" w14:textId="31BACECD" w:rsidR="00853D09" w:rsidRPr="00E27D23" w:rsidRDefault="00853D09" w:rsidP="0088214F">
            <w:pPr>
              <w:pStyle w:val="TAC"/>
              <w:rPr>
                <w:lang w:eastAsia="zh-CN"/>
              </w:rPr>
            </w:pPr>
            <w:r w:rsidRPr="00E27D23">
              <w:rPr>
                <w:lang w:eastAsia="zh-CN"/>
              </w:rPr>
              <w:t>6-10</w:t>
            </w:r>
            <w:r w:rsidR="005C4033" w:rsidRPr="00E27D23">
              <w:rPr>
                <w:lang w:eastAsia="zh-CN"/>
              </w:rPr>
              <w:t>a1</w:t>
            </w:r>
          </w:p>
        </w:tc>
        <w:tc>
          <w:tcPr>
            <w:tcW w:w="3969" w:type="dxa"/>
            <w:tcBorders>
              <w:top w:val="single" w:sz="4" w:space="0" w:color="auto"/>
              <w:bottom w:val="single" w:sz="4" w:space="0" w:color="auto"/>
            </w:tcBorders>
          </w:tcPr>
          <w:p w14:paraId="78349D72" w14:textId="77777777" w:rsidR="00853D09" w:rsidRPr="00E27D23" w:rsidRDefault="00853D09" w:rsidP="0088214F">
            <w:pPr>
              <w:pStyle w:val="TAL"/>
            </w:pPr>
            <w:r w:rsidRPr="00E27D23">
              <w:rPr>
                <w:kern w:val="2"/>
              </w:rPr>
              <w:t xml:space="preserve">Steps 2 to 6a1 of the registration procedure described in TS 38.508-1 [4] subclause </w:t>
            </w:r>
            <w:r w:rsidRPr="00E27D23">
              <w:t>4.9.5.2.2-1</w:t>
            </w:r>
            <w:r w:rsidRPr="00E27D23">
              <w:rPr>
                <w:kern w:val="2"/>
              </w:rPr>
              <w:t xml:space="preserve"> </w:t>
            </w:r>
            <w:r w:rsidRPr="00E27D23">
              <w:t>are performed on NR Cell 1.</w:t>
            </w:r>
          </w:p>
        </w:tc>
        <w:tc>
          <w:tcPr>
            <w:tcW w:w="709" w:type="dxa"/>
            <w:tcBorders>
              <w:top w:val="single" w:sz="4" w:space="0" w:color="auto"/>
              <w:bottom w:val="single" w:sz="4" w:space="0" w:color="auto"/>
            </w:tcBorders>
          </w:tcPr>
          <w:p w14:paraId="1589079E"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44F5ECC6" w14:textId="77777777" w:rsidR="00853D09" w:rsidRPr="00E27D23" w:rsidRDefault="00853D09" w:rsidP="0088214F">
            <w:pPr>
              <w:pStyle w:val="TAL"/>
            </w:pPr>
            <w:r w:rsidRPr="00E27D23">
              <w:t>-</w:t>
            </w:r>
          </w:p>
        </w:tc>
        <w:tc>
          <w:tcPr>
            <w:tcW w:w="567" w:type="dxa"/>
            <w:tcBorders>
              <w:top w:val="single" w:sz="4" w:space="0" w:color="auto"/>
              <w:bottom w:val="single" w:sz="4" w:space="0" w:color="auto"/>
            </w:tcBorders>
          </w:tcPr>
          <w:p w14:paraId="2989407F" w14:textId="77777777" w:rsidR="00853D09" w:rsidRPr="00E27D23" w:rsidRDefault="00853D09" w:rsidP="0088214F">
            <w:pPr>
              <w:pStyle w:val="TAC"/>
            </w:pPr>
            <w:r w:rsidRPr="00E27D23">
              <w:t>-</w:t>
            </w:r>
          </w:p>
        </w:tc>
        <w:tc>
          <w:tcPr>
            <w:tcW w:w="850" w:type="dxa"/>
            <w:tcBorders>
              <w:top w:val="single" w:sz="4" w:space="0" w:color="auto"/>
              <w:bottom w:val="single" w:sz="4" w:space="0" w:color="auto"/>
            </w:tcBorders>
          </w:tcPr>
          <w:p w14:paraId="117C1671" w14:textId="77777777" w:rsidR="00853D09" w:rsidRPr="00E27D23" w:rsidRDefault="00853D09" w:rsidP="0088214F">
            <w:pPr>
              <w:pStyle w:val="TAC"/>
            </w:pPr>
            <w:r w:rsidRPr="00E27D23">
              <w:t>-</w:t>
            </w:r>
          </w:p>
        </w:tc>
      </w:tr>
      <w:tr w:rsidR="00853D09" w:rsidRPr="00E27D23" w14:paraId="17CED5CA" w14:textId="77777777" w:rsidTr="00CE3A0A">
        <w:tc>
          <w:tcPr>
            <w:tcW w:w="534" w:type="dxa"/>
            <w:tcBorders>
              <w:top w:val="single" w:sz="4" w:space="0" w:color="auto"/>
              <w:bottom w:val="single" w:sz="4" w:space="0" w:color="auto"/>
            </w:tcBorders>
          </w:tcPr>
          <w:p w14:paraId="1A8B1901" w14:textId="77777777" w:rsidR="00853D09" w:rsidRPr="00E27D23" w:rsidRDefault="00853D09" w:rsidP="0088214F">
            <w:pPr>
              <w:pStyle w:val="TAC"/>
              <w:rPr>
                <w:lang w:eastAsia="zh-CN"/>
              </w:rPr>
            </w:pPr>
            <w:r w:rsidRPr="00E27D23">
              <w:rPr>
                <w:lang w:eastAsia="zh-CN"/>
              </w:rPr>
              <w:t>11</w:t>
            </w:r>
          </w:p>
        </w:tc>
        <w:tc>
          <w:tcPr>
            <w:tcW w:w="3969" w:type="dxa"/>
            <w:tcBorders>
              <w:top w:val="single" w:sz="4" w:space="0" w:color="auto"/>
              <w:bottom w:val="single" w:sz="4" w:space="0" w:color="auto"/>
            </w:tcBorders>
          </w:tcPr>
          <w:p w14:paraId="654AF641" w14:textId="77777777" w:rsidR="00853D09" w:rsidRPr="00E27D23" w:rsidRDefault="00853D09" w:rsidP="0088214F">
            <w:pPr>
              <w:pStyle w:val="TAL"/>
              <w:rPr>
                <w:kern w:val="2"/>
              </w:rPr>
            </w:pPr>
            <w:r w:rsidRPr="00E27D23">
              <w:rPr>
                <w:lang w:eastAsia="zh-CN"/>
              </w:rPr>
              <w:t xml:space="preserve">Wait </w:t>
            </w:r>
            <w:r w:rsidRPr="00E27D23">
              <w:rPr>
                <w:rFonts w:eastAsia="MS Gothic"/>
              </w:rPr>
              <w:t>for a period equal to the MCCH repetition period</w:t>
            </w:r>
            <w:r w:rsidRPr="00E27D23">
              <w:rPr>
                <w:lang w:eastAsia="zh-CN"/>
              </w:rPr>
              <w:t xml:space="preserve"> for the UE to receive </w:t>
            </w:r>
            <w:r w:rsidRPr="00E27D23">
              <w:rPr>
                <w:i/>
                <w:color w:val="000000"/>
              </w:rPr>
              <w:t>MBSBroadcastConfiguration</w:t>
            </w:r>
            <w:r w:rsidRPr="00E27D23">
              <w:rPr>
                <w:i/>
                <w:color w:val="000000"/>
                <w:lang w:eastAsia="zh-CN"/>
              </w:rPr>
              <w:t xml:space="preserve"> </w:t>
            </w:r>
            <w:r w:rsidRPr="00E27D23">
              <w:rPr>
                <w:lang w:eastAsia="zh-CN"/>
              </w:rPr>
              <w:t>message on NR Cell 1</w:t>
            </w:r>
          </w:p>
        </w:tc>
        <w:tc>
          <w:tcPr>
            <w:tcW w:w="709" w:type="dxa"/>
            <w:tcBorders>
              <w:top w:val="single" w:sz="4" w:space="0" w:color="auto"/>
              <w:bottom w:val="single" w:sz="4" w:space="0" w:color="auto"/>
            </w:tcBorders>
          </w:tcPr>
          <w:p w14:paraId="07D612FA"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3AA2C1DC" w14:textId="77777777" w:rsidR="00853D09" w:rsidRPr="00E27D23" w:rsidRDefault="00853D09" w:rsidP="0088214F">
            <w:pPr>
              <w:pStyle w:val="TAL"/>
            </w:pPr>
            <w:r w:rsidRPr="00E27D23">
              <w:t>-</w:t>
            </w:r>
          </w:p>
        </w:tc>
        <w:tc>
          <w:tcPr>
            <w:tcW w:w="567" w:type="dxa"/>
            <w:tcBorders>
              <w:top w:val="single" w:sz="4" w:space="0" w:color="auto"/>
              <w:bottom w:val="single" w:sz="4" w:space="0" w:color="auto"/>
            </w:tcBorders>
          </w:tcPr>
          <w:p w14:paraId="10F3E1E0" w14:textId="77777777" w:rsidR="00853D09" w:rsidRPr="00E27D23" w:rsidRDefault="00853D09" w:rsidP="0088214F">
            <w:pPr>
              <w:pStyle w:val="TAC"/>
            </w:pPr>
            <w:r w:rsidRPr="00E27D23">
              <w:t>-</w:t>
            </w:r>
          </w:p>
        </w:tc>
        <w:tc>
          <w:tcPr>
            <w:tcW w:w="850" w:type="dxa"/>
            <w:tcBorders>
              <w:top w:val="single" w:sz="4" w:space="0" w:color="auto"/>
              <w:bottom w:val="single" w:sz="4" w:space="0" w:color="auto"/>
            </w:tcBorders>
          </w:tcPr>
          <w:p w14:paraId="772D16C1" w14:textId="77777777" w:rsidR="00853D09" w:rsidRPr="00E27D23" w:rsidRDefault="00853D09" w:rsidP="0088214F">
            <w:pPr>
              <w:pStyle w:val="TAC"/>
            </w:pPr>
            <w:r w:rsidRPr="00E27D23">
              <w:t>-</w:t>
            </w:r>
          </w:p>
        </w:tc>
      </w:tr>
      <w:tr w:rsidR="00853D09" w:rsidRPr="00E27D23" w14:paraId="6E061046" w14:textId="77777777" w:rsidTr="00CE3A0A">
        <w:tc>
          <w:tcPr>
            <w:tcW w:w="534" w:type="dxa"/>
            <w:tcBorders>
              <w:top w:val="single" w:sz="4" w:space="0" w:color="auto"/>
              <w:bottom w:val="single" w:sz="4" w:space="0" w:color="auto"/>
            </w:tcBorders>
          </w:tcPr>
          <w:p w14:paraId="74EC5A9B" w14:textId="77777777" w:rsidR="00853D09" w:rsidRPr="00E27D23" w:rsidRDefault="00853D09" w:rsidP="0088214F">
            <w:pPr>
              <w:pStyle w:val="TAC"/>
              <w:rPr>
                <w:lang w:eastAsia="zh-CN"/>
              </w:rPr>
            </w:pPr>
            <w:r w:rsidRPr="00E27D23">
              <w:rPr>
                <w:lang w:eastAsia="zh-CN"/>
              </w:rPr>
              <w:t>-</w:t>
            </w:r>
          </w:p>
        </w:tc>
        <w:tc>
          <w:tcPr>
            <w:tcW w:w="3969" w:type="dxa"/>
            <w:tcBorders>
              <w:top w:val="single" w:sz="4" w:space="0" w:color="auto"/>
              <w:bottom w:val="single" w:sz="4" w:space="0" w:color="auto"/>
            </w:tcBorders>
          </w:tcPr>
          <w:p w14:paraId="2A5CDD4D" w14:textId="3AA83F98" w:rsidR="00853D09" w:rsidRPr="00E27D23" w:rsidRDefault="00853D09" w:rsidP="0088214F">
            <w:pPr>
              <w:pStyle w:val="TAL"/>
              <w:rPr>
                <w:kern w:val="2"/>
              </w:rPr>
            </w:pPr>
            <w:r w:rsidRPr="00E27D23">
              <w:t>EXCEPTION: In parallel to the events described in steps 18-20</w:t>
            </w:r>
            <w:r w:rsidR="005C4033" w:rsidRPr="00E27D23">
              <w:t>a2</w:t>
            </w:r>
            <w:r w:rsidRPr="00E27D23">
              <w:t>, the step described in Table 14.1.2.1.3.2-4 may take place, depending on the UE implementation.</w:t>
            </w:r>
          </w:p>
        </w:tc>
        <w:tc>
          <w:tcPr>
            <w:tcW w:w="709" w:type="dxa"/>
            <w:tcBorders>
              <w:top w:val="single" w:sz="4" w:space="0" w:color="auto"/>
              <w:bottom w:val="single" w:sz="4" w:space="0" w:color="auto"/>
            </w:tcBorders>
          </w:tcPr>
          <w:p w14:paraId="47A2A984"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464DFEED" w14:textId="77777777" w:rsidR="00853D09" w:rsidRPr="00E27D23" w:rsidRDefault="00853D09" w:rsidP="0088214F">
            <w:pPr>
              <w:pStyle w:val="TAL"/>
            </w:pPr>
            <w:r w:rsidRPr="00E27D23">
              <w:t>-</w:t>
            </w:r>
          </w:p>
        </w:tc>
        <w:tc>
          <w:tcPr>
            <w:tcW w:w="567" w:type="dxa"/>
            <w:tcBorders>
              <w:top w:val="single" w:sz="4" w:space="0" w:color="auto"/>
              <w:bottom w:val="single" w:sz="4" w:space="0" w:color="auto"/>
            </w:tcBorders>
          </w:tcPr>
          <w:p w14:paraId="393998FF" w14:textId="77777777" w:rsidR="00853D09" w:rsidRPr="00E27D23" w:rsidRDefault="00853D09" w:rsidP="0088214F">
            <w:pPr>
              <w:pStyle w:val="TAC"/>
            </w:pPr>
            <w:r w:rsidRPr="00E27D23">
              <w:t>-</w:t>
            </w:r>
          </w:p>
        </w:tc>
        <w:tc>
          <w:tcPr>
            <w:tcW w:w="850" w:type="dxa"/>
            <w:tcBorders>
              <w:top w:val="single" w:sz="4" w:space="0" w:color="auto"/>
              <w:bottom w:val="single" w:sz="4" w:space="0" w:color="auto"/>
            </w:tcBorders>
          </w:tcPr>
          <w:p w14:paraId="71AF52BD" w14:textId="77777777" w:rsidR="00853D09" w:rsidRPr="00E27D23" w:rsidRDefault="00853D09" w:rsidP="0088214F">
            <w:pPr>
              <w:pStyle w:val="TAC"/>
            </w:pPr>
            <w:r w:rsidRPr="00E27D23">
              <w:t>-</w:t>
            </w:r>
          </w:p>
        </w:tc>
      </w:tr>
      <w:tr w:rsidR="00853D09" w:rsidRPr="00E27D23" w14:paraId="1EAB1DE3" w14:textId="77777777" w:rsidTr="00CE3A0A">
        <w:tc>
          <w:tcPr>
            <w:tcW w:w="534" w:type="dxa"/>
            <w:tcBorders>
              <w:top w:val="single" w:sz="4" w:space="0" w:color="auto"/>
              <w:bottom w:val="single" w:sz="4" w:space="0" w:color="auto"/>
            </w:tcBorders>
          </w:tcPr>
          <w:p w14:paraId="79AB31C1" w14:textId="085C1539" w:rsidR="00853D09" w:rsidRPr="00E27D23" w:rsidRDefault="00853D09" w:rsidP="0088214F">
            <w:pPr>
              <w:pStyle w:val="TAC"/>
              <w:rPr>
                <w:lang w:eastAsia="zh-CN"/>
              </w:rPr>
            </w:pPr>
            <w:r w:rsidRPr="00E27D23">
              <w:rPr>
                <w:lang w:eastAsia="zh-CN"/>
              </w:rPr>
              <w:t>12-20</w:t>
            </w:r>
            <w:r w:rsidR="005C4033" w:rsidRPr="00E27D23">
              <w:rPr>
                <w:lang w:eastAsia="zh-CN"/>
              </w:rPr>
              <w:t>a2</w:t>
            </w:r>
          </w:p>
        </w:tc>
        <w:tc>
          <w:tcPr>
            <w:tcW w:w="3969" w:type="dxa"/>
            <w:tcBorders>
              <w:top w:val="single" w:sz="4" w:space="0" w:color="auto"/>
              <w:bottom w:val="single" w:sz="4" w:space="0" w:color="auto"/>
            </w:tcBorders>
          </w:tcPr>
          <w:p w14:paraId="37A0C1B5" w14:textId="115B468A" w:rsidR="00853D09" w:rsidRPr="00E27D23" w:rsidRDefault="00853D09" w:rsidP="0088214F">
            <w:pPr>
              <w:pStyle w:val="TAL"/>
              <w:rPr>
                <w:kern w:val="2"/>
              </w:rPr>
            </w:pPr>
            <w:r w:rsidRPr="00E27D23">
              <w:rPr>
                <w:kern w:val="2"/>
              </w:rPr>
              <w:t xml:space="preserve">Steps 1 to 9a2 of </w:t>
            </w:r>
            <w:r w:rsidRPr="00E27D23">
              <w:rPr>
                <w:lang w:eastAsia="zh-CN"/>
              </w:rPr>
              <w:t xml:space="preserve">the generic procedures described in </w:t>
            </w:r>
            <w:r w:rsidRPr="00E27D23">
              <w:rPr>
                <w:kern w:val="2"/>
              </w:rPr>
              <w:t xml:space="preserve">TS 38.508-1 </w:t>
            </w:r>
            <w:r w:rsidR="005C4033" w:rsidRPr="00E27D23">
              <w:rPr>
                <w:kern w:val="2"/>
              </w:rPr>
              <w:t xml:space="preserve">[4] </w:t>
            </w:r>
            <w:r w:rsidRPr="00E27D23">
              <w:rPr>
                <w:kern w:val="2"/>
              </w:rPr>
              <w:t>subclause 4.5.4.2-3</w:t>
            </w:r>
            <w:r w:rsidRPr="00E27D23">
              <w:rPr>
                <w:lang w:eastAsia="zh-CN"/>
              </w:rPr>
              <w:t xml:space="preserve"> are performed on NR Cell 1 </w:t>
            </w:r>
            <w:r w:rsidRPr="00E27D23">
              <w:t xml:space="preserve">with condition UE TEST LOOP MODE </w:t>
            </w:r>
            <w:r w:rsidRPr="00E27D23">
              <w:rPr>
                <w:lang w:eastAsia="zh-CN"/>
              </w:rPr>
              <w:t>C</w:t>
            </w:r>
            <w:r w:rsidRPr="00E27D23">
              <w:t>.</w:t>
            </w:r>
          </w:p>
        </w:tc>
        <w:tc>
          <w:tcPr>
            <w:tcW w:w="709" w:type="dxa"/>
            <w:tcBorders>
              <w:top w:val="single" w:sz="4" w:space="0" w:color="auto"/>
              <w:bottom w:val="single" w:sz="4" w:space="0" w:color="auto"/>
            </w:tcBorders>
          </w:tcPr>
          <w:p w14:paraId="2D341BB1"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43170E19" w14:textId="77777777" w:rsidR="00853D09" w:rsidRPr="00E27D23" w:rsidRDefault="00853D09" w:rsidP="0088214F">
            <w:pPr>
              <w:pStyle w:val="TAL"/>
            </w:pPr>
            <w:r w:rsidRPr="00E27D23">
              <w:t>-</w:t>
            </w:r>
          </w:p>
        </w:tc>
        <w:tc>
          <w:tcPr>
            <w:tcW w:w="567" w:type="dxa"/>
            <w:tcBorders>
              <w:top w:val="single" w:sz="4" w:space="0" w:color="auto"/>
              <w:bottom w:val="single" w:sz="4" w:space="0" w:color="auto"/>
            </w:tcBorders>
          </w:tcPr>
          <w:p w14:paraId="6684A2C8" w14:textId="77777777" w:rsidR="00853D09" w:rsidRPr="00E27D23" w:rsidRDefault="00853D09" w:rsidP="0088214F">
            <w:pPr>
              <w:pStyle w:val="TAC"/>
            </w:pPr>
            <w:r w:rsidRPr="00E27D23">
              <w:t>-</w:t>
            </w:r>
          </w:p>
        </w:tc>
        <w:tc>
          <w:tcPr>
            <w:tcW w:w="850" w:type="dxa"/>
            <w:tcBorders>
              <w:top w:val="single" w:sz="4" w:space="0" w:color="auto"/>
              <w:bottom w:val="single" w:sz="4" w:space="0" w:color="auto"/>
            </w:tcBorders>
          </w:tcPr>
          <w:p w14:paraId="0965BA5C" w14:textId="77777777" w:rsidR="00853D09" w:rsidRPr="00E27D23" w:rsidRDefault="00853D09" w:rsidP="0088214F">
            <w:pPr>
              <w:pStyle w:val="TAC"/>
            </w:pPr>
            <w:r w:rsidRPr="00E27D23">
              <w:t>-</w:t>
            </w:r>
          </w:p>
        </w:tc>
      </w:tr>
      <w:tr w:rsidR="00853D09" w:rsidRPr="00E27D23" w14:paraId="14D078F9" w14:textId="77777777" w:rsidTr="00CE3A0A">
        <w:tc>
          <w:tcPr>
            <w:tcW w:w="534" w:type="dxa"/>
            <w:tcBorders>
              <w:top w:val="single" w:sz="4" w:space="0" w:color="auto"/>
              <w:bottom w:val="single" w:sz="4" w:space="0" w:color="auto"/>
            </w:tcBorders>
          </w:tcPr>
          <w:p w14:paraId="25A6455D" w14:textId="77777777" w:rsidR="00853D09" w:rsidRPr="00E27D23" w:rsidRDefault="00853D09" w:rsidP="0088214F">
            <w:pPr>
              <w:pStyle w:val="TAC"/>
              <w:rPr>
                <w:lang w:eastAsia="zh-CN"/>
              </w:rPr>
            </w:pPr>
            <w:r w:rsidRPr="00E27D23">
              <w:rPr>
                <w:lang w:eastAsia="zh-CN"/>
              </w:rPr>
              <w:t>-</w:t>
            </w:r>
          </w:p>
        </w:tc>
        <w:tc>
          <w:tcPr>
            <w:tcW w:w="3969" w:type="dxa"/>
            <w:tcBorders>
              <w:top w:val="single" w:sz="4" w:space="0" w:color="auto"/>
              <w:bottom w:val="single" w:sz="4" w:space="0" w:color="auto"/>
            </w:tcBorders>
          </w:tcPr>
          <w:p w14:paraId="76BFC797" w14:textId="77777777" w:rsidR="00853D09" w:rsidRPr="00E27D23" w:rsidRDefault="00853D09" w:rsidP="0088214F">
            <w:pPr>
              <w:pStyle w:val="TAL"/>
            </w:pPr>
            <w:r w:rsidRPr="00E27D23">
              <w:t>EXCEPTION: Step 21 is repeated 5 times.</w:t>
            </w:r>
          </w:p>
        </w:tc>
        <w:tc>
          <w:tcPr>
            <w:tcW w:w="709" w:type="dxa"/>
            <w:tcBorders>
              <w:top w:val="single" w:sz="4" w:space="0" w:color="auto"/>
              <w:bottom w:val="single" w:sz="4" w:space="0" w:color="auto"/>
            </w:tcBorders>
          </w:tcPr>
          <w:p w14:paraId="3658DEA6"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0A624446" w14:textId="77777777" w:rsidR="00853D09" w:rsidRPr="00E27D23" w:rsidRDefault="00853D09" w:rsidP="0088214F">
            <w:pPr>
              <w:pStyle w:val="TAL"/>
            </w:pPr>
            <w:r w:rsidRPr="00E27D23">
              <w:rPr>
                <w:lang w:eastAsia="zh-CN"/>
              </w:rPr>
              <w:t>-</w:t>
            </w:r>
          </w:p>
        </w:tc>
        <w:tc>
          <w:tcPr>
            <w:tcW w:w="567" w:type="dxa"/>
            <w:tcBorders>
              <w:top w:val="single" w:sz="4" w:space="0" w:color="auto"/>
              <w:bottom w:val="single" w:sz="4" w:space="0" w:color="auto"/>
            </w:tcBorders>
          </w:tcPr>
          <w:p w14:paraId="76E1ED38" w14:textId="77777777" w:rsidR="00853D09" w:rsidRPr="00E27D23" w:rsidRDefault="00853D09" w:rsidP="0088214F">
            <w:pPr>
              <w:pStyle w:val="TAC"/>
            </w:pPr>
            <w:r w:rsidRPr="00E27D23">
              <w:t>-</w:t>
            </w:r>
          </w:p>
        </w:tc>
        <w:tc>
          <w:tcPr>
            <w:tcW w:w="850" w:type="dxa"/>
            <w:tcBorders>
              <w:top w:val="single" w:sz="4" w:space="0" w:color="auto"/>
              <w:bottom w:val="single" w:sz="4" w:space="0" w:color="auto"/>
            </w:tcBorders>
          </w:tcPr>
          <w:p w14:paraId="54567B99" w14:textId="77777777" w:rsidR="00853D09" w:rsidRPr="00E27D23" w:rsidRDefault="00853D09" w:rsidP="0088214F">
            <w:pPr>
              <w:pStyle w:val="TAC"/>
            </w:pPr>
            <w:r w:rsidRPr="00E27D23">
              <w:t>-</w:t>
            </w:r>
          </w:p>
        </w:tc>
      </w:tr>
      <w:tr w:rsidR="00853D09" w:rsidRPr="00E27D23" w14:paraId="5DAA46A7" w14:textId="77777777" w:rsidTr="00CE3A0A">
        <w:tc>
          <w:tcPr>
            <w:tcW w:w="534" w:type="dxa"/>
            <w:tcBorders>
              <w:top w:val="single" w:sz="4" w:space="0" w:color="auto"/>
              <w:bottom w:val="single" w:sz="4" w:space="0" w:color="auto"/>
            </w:tcBorders>
          </w:tcPr>
          <w:p w14:paraId="1CBD9A83" w14:textId="77777777" w:rsidR="00853D09" w:rsidRPr="00E27D23" w:rsidRDefault="00853D09" w:rsidP="0088214F">
            <w:pPr>
              <w:pStyle w:val="TAC"/>
            </w:pPr>
            <w:r w:rsidRPr="00E27D23">
              <w:rPr>
                <w:lang w:eastAsia="zh-CN"/>
              </w:rPr>
              <w:t>21</w:t>
            </w:r>
          </w:p>
        </w:tc>
        <w:tc>
          <w:tcPr>
            <w:tcW w:w="3969" w:type="dxa"/>
            <w:tcBorders>
              <w:top w:val="single" w:sz="4" w:space="0" w:color="auto"/>
              <w:bottom w:val="single" w:sz="4" w:space="0" w:color="auto"/>
            </w:tcBorders>
          </w:tcPr>
          <w:p w14:paraId="30DD53F4" w14:textId="77777777" w:rsidR="00853D09" w:rsidRPr="00E27D23" w:rsidRDefault="00853D09" w:rsidP="0088214F">
            <w:pPr>
              <w:pStyle w:val="TAL"/>
            </w:pPr>
            <w:r w:rsidRPr="00E27D23">
              <w:t>The SS transmits a MBS Packet on the MTCH with LCID=1.</w:t>
            </w:r>
          </w:p>
        </w:tc>
        <w:tc>
          <w:tcPr>
            <w:tcW w:w="709" w:type="dxa"/>
            <w:tcBorders>
              <w:top w:val="single" w:sz="4" w:space="0" w:color="auto"/>
              <w:bottom w:val="single" w:sz="4" w:space="0" w:color="auto"/>
            </w:tcBorders>
          </w:tcPr>
          <w:p w14:paraId="35EA929B" w14:textId="77777777" w:rsidR="00853D09" w:rsidRPr="00E27D23" w:rsidRDefault="00853D09" w:rsidP="0088214F">
            <w:pPr>
              <w:pStyle w:val="TAC"/>
            </w:pPr>
            <w:r w:rsidRPr="00E27D23">
              <w:t>&lt;--</w:t>
            </w:r>
          </w:p>
        </w:tc>
        <w:tc>
          <w:tcPr>
            <w:tcW w:w="2977" w:type="dxa"/>
            <w:tcBorders>
              <w:top w:val="single" w:sz="4" w:space="0" w:color="auto"/>
              <w:bottom w:val="single" w:sz="4" w:space="0" w:color="auto"/>
            </w:tcBorders>
          </w:tcPr>
          <w:p w14:paraId="03070B6B" w14:textId="77777777" w:rsidR="00853D09" w:rsidRPr="00E27D23" w:rsidRDefault="00853D09" w:rsidP="0088214F">
            <w:pPr>
              <w:pStyle w:val="TAL"/>
            </w:pPr>
            <w:r w:rsidRPr="00E27D23">
              <w:rPr>
                <w:lang w:eastAsia="zh-CN"/>
              </w:rPr>
              <w:t>MBS Packet</w:t>
            </w:r>
          </w:p>
        </w:tc>
        <w:tc>
          <w:tcPr>
            <w:tcW w:w="567" w:type="dxa"/>
            <w:tcBorders>
              <w:top w:val="single" w:sz="4" w:space="0" w:color="auto"/>
              <w:bottom w:val="single" w:sz="4" w:space="0" w:color="auto"/>
            </w:tcBorders>
          </w:tcPr>
          <w:p w14:paraId="404DC9CF" w14:textId="77777777" w:rsidR="00853D09" w:rsidRPr="00E27D23" w:rsidRDefault="00853D09" w:rsidP="0088214F">
            <w:pPr>
              <w:pStyle w:val="TAC"/>
            </w:pPr>
            <w:r w:rsidRPr="00E27D23">
              <w:rPr>
                <w:lang w:eastAsia="zh-CN"/>
              </w:rPr>
              <w:t>-</w:t>
            </w:r>
          </w:p>
        </w:tc>
        <w:tc>
          <w:tcPr>
            <w:tcW w:w="850" w:type="dxa"/>
            <w:tcBorders>
              <w:top w:val="single" w:sz="4" w:space="0" w:color="auto"/>
              <w:bottom w:val="single" w:sz="4" w:space="0" w:color="auto"/>
            </w:tcBorders>
          </w:tcPr>
          <w:p w14:paraId="0343DE0D" w14:textId="77777777" w:rsidR="00853D09" w:rsidRPr="00E27D23" w:rsidRDefault="00853D09" w:rsidP="0088214F">
            <w:pPr>
              <w:pStyle w:val="TAC"/>
            </w:pPr>
            <w:r w:rsidRPr="00E27D23">
              <w:rPr>
                <w:lang w:eastAsia="zh-CN"/>
              </w:rPr>
              <w:t>-</w:t>
            </w:r>
          </w:p>
        </w:tc>
      </w:tr>
      <w:tr w:rsidR="00853D09" w:rsidRPr="00E27D23" w14:paraId="5C2BDE61" w14:textId="77777777" w:rsidTr="00CE3A0A">
        <w:tc>
          <w:tcPr>
            <w:tcW w:w="534" w:type="dxa"/>
            <w:tcBorders>
              <w:top w:val="single" w:sz="4" w:space="0" w:color="auto"/>
              <w:bottom w:val="single" w:sz="4" w:space="0" w:color="auto"/>
            </w:tcBorders>
          </w:tcPr>
          <w:p w14:paraId="4032BAE1" w14:textId="77777777" w:rsidR="00853D09" w:rsidRPr="00E27D23" w:rsidRDefault="00853D09" w:rsidP="0088214F">
            <w:pPr>
              <w:pStyle w:val="TAC"/>
            </w:pPr>
            <w:r w:rsidRPr="00E27D23">
              <w:rPr>
                <w:lang w:eastAsia="zh-CN"/>
              </w:rPr>
              <w:t>22-29</w:t>
            </w:r>
          </w:p>
        </w:tc>
        <w:tc>
          <w:tcPr>
            <w:tcW w:w="3969" w:type="dxa"/>
            <w:tcBorders>
              <w:top w:val="single" w:sz="4" w:space="0" w:color="auto"/>
              <w:bottom w:val="single" w:sz="4" w:space="0" w:color="auto"/>
            </w:tcBorders>
          </w:tcPr>
          <w:p w14:paraId="753815CA" w14:textId="35FBBA46" w:rsidR="00853D09" w:rsidRPr="00E27D23" w:rsidRDefault="00CE3A0A" w:rsidP="0088214F">
            <w:pPr>
              <w:pStyle w:val="TAL"/>
            </w:pPr>
            <w:r w:rsidRPr="00E27D23">
              <w:rPr>
                <w:lang w:eastAsia="zh-CN"/>
              </w:rPr>
              <w:t>Void.</w:t>
            </w:r>
          </w:p>
        </w:tc>
        <w:tc>
          <w:tcPr>
            <w:tcW w:w="709" w:type="dxa"/>
            <w:tcBorders>
              <w:top w:val="single" w:sz="4" w:space="0" w:color="auto"/>
              <w:bottom w:val="single" w:sz="4" w:space="0" w:color="auto"/>
            </w:tcBorders>
          </w:tcPr>
          <w:p w14:paraId="03A8CE3D"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7DFCA457" w14:textId="77777777" w:rsidR="00853D09" w:rsidRPr="00E27D23" w:rsidRDefault="00853D09" w:rsidP="0088214F">
            <w:pPr>
              <w:pStyle w:val="TAL"/>
            </w:pPr>
            <w:r w:rsidRPr="00E27D23">
              <w:t>-</w:t>
            </w:r>
          </w:p>
        </w:tc>
        <w:tc>
          <w:tcPr>
            <w:tcW w:w="567" w:type="dxa"/>
            <w:tcBorders>
              <w:top w:val="single" w:sz="4" w:space="0" w:color="auto"/>
              <w:bottom w:val="single" w:sz="4" w:space="0" w:color="auto"/>
            </w:tcBorders>
          </w:tcPr>
          <w:p w14:paraId="6039A7EC" w14:textId="77777777" w:rsidR="00853D09" w:rsidRPr="00E27D23" w:rsidRDefault="00853D09" w:rsidP="0088214F">
            <w:pPr>
              <w:pStyle w:val="TAC"/>
            </w:pPr>
            <w:r w:rsidRPr="00E27D23">
              <w:t>-</w:t>
            </w:r>
          </w:p>
        </w:tc>
        <w:tc>
          <w:tcPr>
            <w:tcW w:w="850" w:type="dxa"/>
            <w:tcBorders>
              <w:top w:val="single" w:sz="4" w:space="0" w:color="auto"/>
              <w:bottom w:val="single" w:sz="4" w:space="0" w:color="auto"/>
            </w:tcBorders>
          </w:tcPr>
          <w:p w14:paraId="1EEBEE90" w14:textId="77777777" w:rsidR="00853D09" w:rsidRPr="00E27D23" w:rsidRDefault="00853D09" w:rsidP="0088214F">
            <w:pPr>
              <w:pStyle w:val="TAC"/>
            </w:pPr>
            <w:r w:rsidRPr="00E27D23">
              <w:t>-</w:t>
            </w:r>
          </w:p>
        </w:tc>
      </w:tr>
      <w:tr w:rsidR="00853D09" w:rsidRPr="00E27D23" w14:paraId="2B64E1E4" w14:textId="77777777" w:rsidTr="00CE3A0A">
        <w:tc>
          <w:tcPr>
            <w:tcW w:w="534" w:type="dxa"/>
            <w:tcBorders>
              <w:top w:val="single" w:sz="4" w:space="0" w:color="auto"/>
              <w:bottom w:val="single" w:sz="4" w:space="0" w:color="auto"/>
            </w:tcBorders>
          </w:tcPr>
          <w:p w14:paraId="19FF27CD" w14:textId="77777777" w:rsidR="00853D09" w:rsidRPr="00E27D23" w:rsidRDefault="00853D09" w:rsidP="0088214F">
            <w:pPr>
              <w:pStyle w:val="TAC"/>
            </w:pPr>
            <w:r w:rsidRPr="00E27D23">
              <w:rPr>
                <w:lang w:eastAsia="zh-CN"/>
              </w:rPr>
              <w:t>30</w:t>
            </w:r>
          </w:p>
        </w:tc>
        <w:tc>
          <w:tcPr>
            <w:tcW w:w="3969" w:type="dxa"/>
            <w:tcBorders>
              <w:top w:val="single" w:sz="4" w:space="0" w:color="auto"/>
              <w:bottom w:val="single" w:sz="4" w:space="0" w:color="auto"/>
            </w:tcBorders>
          </w:tcPr>
          <w:p w14:paraId="6CA6A0E9" w14:textId="639C8268" w:rsidR="00853D09" w:rsidRPr="00E27D23" w:rsidRDefault="00853D09" w:rsidP="0088214F">
            <w:pPr>
              <w:pStyle w:val="TAL"/>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9" w:type="dxa"/>
            <w:tcBorders>
              <w:top w:val="single" w:sz="4" w:space="0" w:color="auto"/>
              <w:bottom w:val="single" w:sz="4" w:space="0" w:color="auto"/>
            </w:tcBorders>
          </w:tcPr>
          <w:p w14:paraId="4F7808C0" w14:textId="77777777" w:rsidR="00853D09" w:rsidRPr="00E27D23" w:rsidRDefault="00853D09" w:rsidP="0088214F">
            <w:pPr>
              <w:pStyle w:val="TAC"/>
            </w:pPr>
            <w:r w:rsidRPr="00E27D23">
              <w:t>&lt;--</w:t>
            </w:r>
          </w:p>
        </w:tc>
        <w:tc>
          <w:tcPr>
            <w:tcW w:w="2977" w:type="dxa"/>
            <w:tcBorders>
              <w:top w:val="single" w:sz="4" w:space="0" w:color="auto"/>
              <w:bottom w:val="single" w:sz="4" w:space="0" w:color="auto"/>
            </w:tcBorders>
          </w:tcPr>
          <w:p w14:paraId="4AF47C33" w14:textId="77777777" w:rsidR="00853D09" w:rsidRPr="00E27D23" w:rsidRDefault="00853D09" w:rsidP="0088214F">
            <w:pPr>
              <w:pStyle w:val="TAL"/>
              <w:rPr>
                <w:rFonts w:eastAsia="MS Gothic"/>
              </w:rPr>
            </w:pPr>
            <w:r w:rsidRPr="00E27D23">
              <w:rPr>
                <w:rFonts w:eastAsia="MS Gothic"/>
              </w:rPr>
              <w:t xml:space="preserve">NR RRC: </w:t>
            </w:r>
            <w:r w:rsidRPr="00E27D23">
              <w:rPr>
                <w:rFonts w:eastAsia="MS Gothic"/>
                <w:i/>
              </w:rPr>
              <w:t>DLInformationTransfer</w:t>
            </w:r>
          </w:p>
          <w:p w14:paraId="204D9130" w14:textId="77777777" w:rsidR="00853D09" w:rsidRPr="00E27D23" w:rsidRDefault="00853D09" w:rsidP="0088214F">
            <w:pPr>
              <w:pStyle w:val="TAL"/>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bottom w:val="single" w:sz="4" w:space="0" w:color="auto"/>
            </w:tcBorders>
          </w:tcPr>
          <w:p w14:paraId="5AC79E0D" w14:textId="77777777" w:rsidR="00853D09" w:rsidRPr="00E27D23" w:rsidRDefault="00853D09" w:rsidP="0088214F">
            <w:pPr>
              <w:pStyle w:val="TAC"/>
            </w:pPr>
            <w:r w:rsidRPr="00E27D23">
              <w:t>-</w:t>
            </w:r>
          </w:p>
        </w:tc>
        <w:tc>
          <w:tcPr>
            <w:tcW w:w="850" w:type="dxa"/>
            <w:tcBorders>
              <w:top w:val="single" w:sz="4" w:space="0" w:color="auto"/>
              <w:bottom w:val="single" w:sz="4" w:space="0" w:color="auto"/>
            </w:tcBorders>
          </w:tcPr>
          <w:p w14:paraId="37073ABB" w14:textId="77777777" w:rsidR="00853D09" w:rsidRPr="00E27D23" w:rsidRDefault="00853D09" w:rsidP="0088214F">
            <w:pPr>
              <w:pStyle w:val="TAC"/>
            </w:pPr>
            <w:r w:rsidRPr="00E27D23">
              <w:t>-</w:t>
            </w:r>
          </w:p>
        </w:tc>
      </w:tr>
      <w:tr w:rsidR="00853D09" w:rsidRPr="00E27D23" w14:paraId="3F6D94CF" w14:textId="77777777" w:rsidTr="00CE3A0A">
        <w:tc>
          <w:tcPr>
            <w:tcW w:w="534" w:type="dxa"/>
            <w:tcBorders>
              <w:top w:val="single" w:sz="4" w:space="0" w:color="auto"/>
              <w:bottom w:val="single" w:sz="4" w:space="0" w:color="auto"/>
            </w:tcBorders>
          </w:tcPr>
          <w:p w14:paraId="583AA604" w14:textId="77777777" w:rsidR="00853D09" w:rsidRPr="00E27D23" w:rsidRDefault="00853D09" w:rsidP="0088214F">
            <w:pPr>
              <w:pStyle w:val="TAC"/>
            </w:pPr>
            <w:r w:rsidRPr="00E27D23">
              <w:rPr>
                <w:lang w:eastAsia="zh-CN"/>
              </w:rPr>
              <w:t>31</w:t>
            </w:r>
          </w:p>
        </w:tc>
        <w:tc>
          <w:tcPr>
            <w:tcW w:w="3969" w:type="dxa"/>
            <w:tcBorders>
              <w:top w:val="single" w:sz="4" w:space="0" w:color="auto"/>
              <w:bottom w:val="single" w:sz="4" w:space="0" w:color="auto"/>
            </w:tcBorders>
          </w:tcPr>
          <w:p w14:paraId="5CFFDE83" w14:textId="77777777" w:rsidR="00853D09" w:rsidRPr="00E27D23" w:rsidRDefault="00853D09" w:rsidP="0088214F">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9" w:type="dxa"/>
            <w:tcBorders>
              <w:top w:val="single" w:sz="4" w:space="0" w:color="auto"/>
              <w:bottom w:val="single" w:sz="4" w:space="0" w:color="auto"/>
            </w:tcBorders>
          </w:tcPr>
          <w:p w14:paraId="5F08397B" w14:textId="77777777" w:rsidR="00853D09" w:rsidRPr="00E27D23" w:rsidRDefault="00853D09" w:rsidP="0088214F">
            <w:pPr>
              <w:pStyle w:val="TAC"/>
            </w:pPr>
            <w:r w:rsidRPr="00E27D23">
              <w:t>--&gt;</w:t>
            </w:r>
          </w:p>
        </w:tc>
        <w:tc>
          <w:tcPr>
            <w:tcW w:w="2977" w:type="dxa"/>
            <w:tcBorders>
              <w:top w:val="single" w:sz="4" w:space="0" w:color="auto"/>
              <w:bottom w:val="single" w:sz="4" w:space="0" w:color="auto"/>
            </w:tcBorders>
          </w:tcPr>
          <w:p w14:paraId="5992011E" w14:textId="77777777" w:rsidR="00853D09" w:rsidRPr="00E27D23" w:rsidRDefault="00853D09" w:rsidP="0088214F">
            <w:pPr>
              <w:pStyle w:val="TAL"/>
              <w:rPr>
                <w:rFonts w:eastAsia="MS Gothic"/>
              </w:rPr>
            </w:pPr>
            <w:r w:rsidRPr="00E27D23">
              <w:rPr>
                <w:rFonts w:eastAsia="MS Gothic"/>
              </w:rPr>
              <w:t xml:space="preserve">NR RRC: </w:t>
            </w:r>
            <w:r w:rsidRPr="00E27D23">
              <w:rPr>
                <w:rFonts w:eastAsia="MS Gothic"/>
                <w:i/>
              </w:rPr>
              <w:t>ULInformationTransfer</w:t>
            </w:r>
          </w:p>
          <w:p w14:paraId="5141C925" w14:textId="77777777" w:rsidR="00853D09" w:rsidRPr="00E27D23" w:rsidRDefault="00853D09" w:rsidP="0088214F">
            <w:pPr>
              <w:pStyle w:val="TAL"/>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bottom w:val="single" w:sz="4" w:space="0" w:color="auto"/>
            </w:tcBorders>
          </w:tcPr>
          <w:p w14:paraId="63CE63D6" w14:textId="77777777" w:rsidR="00853D09" w:rsidRPr="00E27D23" w:rsidRDefault="00853D09" w:rsidP="0088214F">
            <w:pPr>
              <w:pStyle w:val="TAC"/>
            </w:pPr>
            <w:r w:rsidRPr="00E27D23">
              <w:t>-</w:t>
            </w:r>
          </w:p>
        </w:tc>
        <w:tc>
          <w:tcPr>
            <w:tcW w:w="850" w:type="dxa"/>
            <w:tcBorders>
              <w:top w:val="single" w:sz="4" w:space="0" w:color="auto"/>
              <w:bottom w:val="single" w:sz="4" w:space="0" w:color="auto"/>
            </w:tcBorders>
          </w:tcPr>
          <w:p w14:paraId="7FD8E8F2" w14:textId="77777777" w:rsidR="00853D09" w:rsidRPr="00E27D23" w:rsidRDefault="00853D09" w:rsidP="0088214F">
            <w:pPr>
              <w:pStyle w:val="TAC"/>
            </w:pPr>
            <w:r w:rsidRPr="00E27D23">
              <w:t>-</w:t>
            </w:r>
          </w:p>
        </w:tc>
      </w:tr>
      <w:tr w:rsidR="00853D09" w:rsidRPr="00E27D23" w14:paraId="3759091A" w14:textId="77777777" w:rsidTr="00CE3A0A">
        <w:tc>
          <w:tcPr>
            <w:tcW w:w="534" w:type="dxa"/>
            <w:tcBorders>
              <w:top w:val="single" w:sz="4" w:space="0" w:color="auto"/>
              <w:bottom w:val="single" w:sz="4" w:space="0" w:color="auto"/>
            </w:tcBorders>
          </w:tcPr>
          <w:p w14:paraId="69F29DA4" w14:textId="77777777" w:rsidR="00853D09" w:rsidRPr="00E27D23" w:rsidRDefault="00853D09" w:rsidP="0088214F">
            <w:pPr>
              <w:pStyle w:val="TAC"/>
            </w:pPr>
            <w:r w:rsidRPr="00E27D23">
              <w:rPr>
                <w:lang w:eastAsia="zh-CN"/>
              </w:rPr>
              <w:t>32</w:t>
            </w:r>
          </w:p>
        </w:tc>
        <w:tc>
          <w:tcPr>
            <w:tcW w:w="3969" w:type="dxa"/>
            <w:tcBorders>
              <w:top w:val="single" w:sz="4" w:space="0" w:color="auto"/>
              <w:bottom w:val="single" w:sz="4" w:space="0" w:color="auto"/>
            </w:tcBorders>
          </w:tcPr>
          <w:p w14:paraId="1B96919E" w14:textId="77777777" w:rsidR="00853D09" w:rsidRPr="00E27D23" w:rsidRDefault="00853D09" w:rsidP="0088214F">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CH in step 31 greater than zero</w:t>
            </w:r>
            <w:r w:rsidRPr="00E27D23">
              <w:rPr>
                <w:lang w:eastAsia="zh-CN"/>
              </w:rPr>
              <w:t>?</w:t>
            </w:r>
          </w:p>
        </w:tc>
        <w:tc>
          <w:tcPr>
            <w:tcW w:w="709" w:type="dxa"/>
            <w:tcBorders>
              <w:top w:val="single" w:sz="4" w:space="0" w:color="auto"/>
              <w:bottom w:val="single" w:sz="4" w:space="0" w:color="auto"/>
            </w:tcBorders>
          </w:tcPr>
          <w:p w14:paraId="7A5D2998"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6311AC32" w14:textId="77777777" w:rsidR="00853D09" w:rsidRPr="00E27D23" w:rsidRDefault="00853D09" w:rsidP="0088214F">
            <w:pPr>
              <w:pStyle w:val="TAL"/>
            </w:pPr>
            <w:r w:rsidRPr="00E27D23">
              <w:rPr>
                <w:lang w:eastAsia="zh-CN"/>
              </w:rPr>
              <w:t>-</w:t>
            </w:r>
          </w:p>
        </w:tc>
        <w:tc>
          <w:tcPr>
            <w:tcW w:w="567" w:type="dxa"/>
            <w:tcBorders>
              <w:top w:val="single" w:sz="4" w:space="0" w:color="auto"/>
              <w:bottom w:val="single" w:sz="4" w:space="0" w:color="auto"/>
            </w:tcBorders>
          </w:tcPr>
          <w:p w14:paraId="3807DD4C" w14:textId="77777777" w:rsidR="00853D09" w:rsidRPr="00E27D23" w:rsidRDefault="00853D09" w:rsidP="0088214F">
            <w:pPr>
              <w:pStyle w:val="TAC"/>
            </w:pPr>
            <w:r w:rsidRPr="00E27D23">
              <w:rPr>
                <w:lang w:eastAsia="zh-CN"/>
              </w:rPr>
              <w:t>2</w:t>
            </w:r>
          </w:p>
        </w:tc>
        <w:tc>
          <w:tcPr>
            <w:tcW w:w="850" w:type="dxa"/>
            <w:tcBorders>
              <w:top w:val="single" w:sz="4" w:space="0" w:color="auto"/>
              <w:bottom w:val="single" w:sz="4" w:space="0" w:color="auto"/>
            </w:tcBorders>
          </w:tcPr>
          <w:p w14:paraId="20C16C00" w14:textId="77777777" w:rsidR="00853D09" w:rsidRPr="00E27D23" w:rsidRDefault="00853D09" w:rsidP="0088214F">
            <w:pPr>
              <w:pStyle w:val="TAC"/>
            </w:pPr>
            <w:r w:rsidRPr="00E27D23">
              <w:rPr>
                <w:lang w:eastAsia="zh-CN"/>
              </w:rPr>
              <w:t>P</w:t>
            </w:r>
          </w:p>
        </w:tc>
      </w:tr>
      <w:tr w:rsidR="00853D09" w:rsidRPr="00E27D23" w14:paraId="6AB4537B" w14:textId="77777777" w:rsidTr="00CE3A0A">
        <w:tc>
          <w:tcPr>
            <w:tcW w:w="534" w:type="dxa"/>
            <w:tcBorders>
              <w:top w:val="single" w:sz="4" w:space="0" w:color="auto"/>
              <w:bottom w:val="single" w:sz="4" w:space="0" w:color="auto"/>
            </w:tcBorders>
          </w:tcPr>
          <w:p w14:paraId="6DBF00C3" w14:textId="77777777" w:rsidR="00853D09" w:rsidRPr="00E27D23" w:rsidRDefault="00853D09" w:rsidP="0088214F">
            <w:pPr>
              <w:pStyle w:val="TAC"/>
              <w:rPr>
                <w:lang w:eastAsia="zh-CN"/>
              </w:rPr>
            </w:pPr>
            <w:r w:rsidRPr="00E27D23">
              <w:rPr>
                <w:lang w:eastAsia="zh-CN"/>
              </w:rPr>
              <w:t>33</w:t>
            </w:r>
          </w:p>
        </w:tc>
        <w:tc>
          <w:tcPr>
            <w:tcW w:w="3969" w:type="dxa"/>
            <w:tcBorders>
              <w:top w:val="single" w:sz="4" w:space="0" w:color="auto"/>
              <w:bottom w:val="single" w:sz="4" w:space="0" w:color="auto"/>
            </w:tcBorders>
          </w:tcPr>
          <w:p w14:paraId="538D1C45" w14:textId="77777777" w:rsidR="00853D09" w:rsidRPr="00E27D23" w:rsidRDefault="00853D09" w:rsidP="0088214F">
            <w:pPr>
              <w:pStyle w:val="TAL"/>
            </w:pPr>
            <w:r w:rsidRPr="00E27D23">
              <w:t xml:space="preserve">The SS transmits an </w:t>
            </w:r>
            <w:r w:rsidRPr="00E27D23">
              <w:rPr>
                <w:i/>
              </w:rPr>
              <w:t>RRCRelease</w:t>
            </w:r>
            <w:r w:rsidRPr="00E27D23">
              <w:t xml:space="preserve"> message.</w:t>
            </w:r>
          </w:p>
        </w:tc>
        <w:tc>
          <w:tcPr>
            <w:tcW w:w="709" w:type="dxa"/>
            <w:tcBorders>
              <w:top w:val="single" w:sz="4" w:space="0" w:color="auto"/>
              <w:bottom w:val="single" w:sz="4" w:space="0" w:color="auto"/>
            </w:tcBorders>
          </w:tcPr>
          <w:p w14:paraId="67825E67" w14:textId="77777777" w:rsidR="00853D09" w:rsidRPr="00E27D23" w:rsidRDefault="00853D09" w:rsidP="0088214F">
            <w:pPr>
              <w:pStyle w:val="TAC"/>
            </w:pPr>
            <w:r w:rsidRPr="00E27D23">
              <w:t>&lt;--</w:t>
            </w:r>
          </w:p>
        </w:tc>
        <w:tc>
          <w:tcPr>
            <w:tcW w:w="2977" w:type="dxa"/>
            <w:tcBorders>
              <w:top w:val="single" w:sz="4" w:space="0" w:color="auto"/>
              <w:bottom w:val="single" w:sz="4" w:space="0" w:color="auto"/>
            </w:tcBorders>
          </w:tcPr>
          <w:p w14:paraId="0F6C7F5F" w14:textId="77777777" w:rsidR="00853D09" w:rsidRPr="00E27D23" w:rsidRDefault="00853D09" w:rsidP="0088214F">
            <w:pPr>
              <w:pStyle w:val="TAL"/>
              <w:rPr>
                <w:lang w:eastAsia="zh-CN"/>
              </w:rPr>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single" w:sz="4" w:space="0" w:color="auto"/>
              <w:bottom w:val="single" w:sz="4" w:space="0" w:color="auto"/>
            </w:tcBorders>
          </w:tcPr>
          <w:p w14:paraId="505F0CD8"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697C902F" w14:textId="77777777" w:rsidR="00853D09" w:rsidRPr="00E27D23" w:rsidRDefault="00853D09" w:rsidP="0088214F">
            <w:pPr>
              <w:pStyle w:val="TAC"/>
              <w:rPr>
                <w:lang w:eastAsia="zh-CN"/>
              </w:rPr>
            </w:pPr>
            <w:r w:rsidRPr="00E27D23">
              <w:t>-</w:t>
            </w:r>
          </w:p>
        </w:tc>
      </w:tr>
      <w:tr w:rsidR="00853D09" w:rsidRPr="00E27D23" w14:paraId="4708533A" w14:textId="77777777" w:rsidTr="00CE3A0A">
        <w:tc>
          <w:tcPr>
            <w:tcW w:w="534" w:type="dxa"/>
            <w:tcBorders>
              <w:top w:val="single" w:sz="4" w:space="0" w:color="auto"/>
              <w:bottom w:val="single" w:sz="4" w:space="0" w:color="auto"/>
            </w:tcBorders>
          </w:tcPr>
          <w:p w14:paraId="22F391EB" w14:textId="77777777" w:rsidR="00853D09" w:rsidRPr="00E27D23" w:rsidRDefault="00853D09" w:rsidP="0088214F">
            <w:pPr>
              <w:pStyle w:val="TAC"/>
            </w:pPr>
            <w:r w:rsidRPr="00E27D23">
              <w:t>34</w:t>
            </w:r>
          </w:p>
        </w:tc>
        <w:tc>
          <w:tcPr>
            <w:tcW w:w="3969" w:type="dxa"/>
            <w:tcBorders>
              <w:top w:val="single" w:sz="4" w:space="0" w:color="auto"/>
              <w:bottom w:val="single" w:sz="4" w:space="0" w:color="auto"/>
            </w:tcBorders>
          </w:tcPr>
          <w:p w14:paraId="75319DFD" w14:textId="0643C7F8" w:rsidR="00853D09" w:rsidRPr="00E27D23" w:rsidRDefault="00853D09" w:rsidP="0088214F">
            <w:pPr>
              <w:pStyle w:val="TAL"/>
            </w:pPr>
            <w:r w:rsidRPr="00E27D23">
              <w:t>The SS changes NR Cell 1, NR Cell 11 and NR Cell 23 levels according to the row "T1" in Table 14.1.2.1.3.2-1/2.</w:t>
            </w:r>
          </w:p>
        </w:tc>
        <w:tc>
          <w:tcPr>
            <w:tcW w:w="709" w:type="dxa"/>
            <w:tcBorders>
              <w:top w:val="single" w:sz="4" w:space="0" w:color="auto"/>
              <w:bottom w:val="single" w:sz="4" w:space="0" w:color="auto"/>
            </w:tcBorders>
          </w:tcPr>
          <w:p w14:paraId="0B86E6E7"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5154E649" w14:textId="77777777" w:rsidR="00853D09" w:rsidRPr="00E27D23" w:rsidRDefault="00853D09" w:rsidP="0088214F">
            <w:pPr>
              <w:pStyle w:val="TAL"/>
            </w:pPr>
            <w:r w:rsidRPr="00E27D23">
              <w:t>-</w:t>
            </w:r>
          </w:p>
        </w:tc>
        <w:tc>
          <w:tcPr>
            <w:tcW w:w="567" w:type="dxa"/>
            <w:tcBorders>
              <w:top w:val="single" w:sz="4" w:space="0" w:color="auto"/>
              <w:bottom w:val="single" w:sz="4" w:space="0" w:color="auto"/>
            </w:tcBorders>
          </w:tcPr>
          <w:p w14:paraId="41136B77" w14:textId="77777777" w:rsidR="00853D09" w:rsidRPr="00E27D23" w:rsidRDefault="00853D09" w:rsidP="0088214F">
            <w:pPr>
              <w:pStyle w:val="TAC"/>
            </w:pPr>
            <w:r w:rsidRPr="00E27D23">
              <w:t>-</w:t>
            </w:r>
          </w:p>
        </w:tc>
        <w:tc>
          <w:tcPr>
            <w:tcW w:w="850" w:type="dxa"/>
            <w:tcBorders>
              <w:top w:val="single" w:sz="4" w:space="0" w:color="auto"/>
              <w:bottom w:val="single" w:sz="4" w:space="0" w:color="auto"/>
            </w:tcBorders>
          </w:tcPr>
          <w:p w14:paraId="210E921E" w14:textId="77777777" w:rsidR="00853D09" w:rsidRPr="00E27D23" w:rsidRDefault="00853D09" w:rsidP="0088214F">
            <w:pPr>
              <w:pStyle w:val="TAC"/>
            </w:pPr>
            <w:r w:rsidRPr="00E27D23">
              <w:t>-</w:t>
            </w:r>
          </w:p>
        </w:tc>
      </w:tr>
      <w:tr w:rsidR="00853D09" w:rsidRPr="00E27D23" w14:paraId="39381708" w14:textId="77777777" w:rsidTr="00CE3A0A">
        <w:tc>
          <w:tcPr>
            <w:tcW w:w="534" w:type="dxa"/>
            <w:tcBorders>
              <w:top w:val="single" w:sz="4" w:space="0" w:color="auto"/>
              <w:bottom w:val="single" w:sz="4" w:space="0" w:color="auto"/>
            </w:tcBorders>
          </w:tcPr>
          <w:p w14:paraId="256DB91B" w14:textId="77777777" w:rsidR="00853D09" w:rsidRPr="00E27D23" w:rsidRDefault="00853D09" w:rsidP="0088214F">
            <w:pPr>
              <w:pStyle w:val="TAC"/>
              <w:rPr>
                <w:lang w:eastAsia="zh-CN"/>
              </w:rPr>
            </w:pPr>
            <w:r w:rsidRPr="00E27D23">
              <w:rPr>
                <w:lang w:eastAsia="zh-CN"/>
              </w:rPr>
              <w:t>35</w:t>
            </w:r>
          </w:p>
        </w:tc>
        <w:tc>
          <w:tcPr>
            <w:tcW w:w="3969" w:type="dxa"/>
            <w:tcBorders>
              <w:top w:val="single" w:sz="4" w:space="0" w:color="auto"/>
              <w:bottom w:val="single" w:sz="4" w:space="0" w:color="auto"/>
            </w:tcBorders>
          </w:tcPr>
          <w:p w14:paraId="7D62FCE6" w14:textId="77777777" w:rsidR="00853D09" w:rsidRPr="00E27D23" w:rsidRDefault="00853D09" w:rsidP="0088214F">
            <w:pPr>
              <w:pStyle w:val="TAL"/>
            </w:pPr>
            <w:r w:rsidRPr="00E27D23">
              <w:t xml:space="preserve">The UE transmits an </w:t>
            </w:r>
            <w:r w:rsidRPr="00E27D23">
              <w:rPr>
                <w:i/>
                <w:iCs/>
              </w:rPr>
              <w:t>RRCSetupRequest</w:t>
            </w:r>
            <w:r w:rsidRPr="00E27D23">
              <w:rPr>
                <w:i/>
              </w:rPr>
              <w:t xml:space="preserve"> </w:t>
            </w:r>
            <w:r w:rsidRPr="00E27D23">
              <w:t>message on NR Cell 11.</w:t>
            </w:r>
          </w:p>
        </w:tc>
        <w:tc>
          <w:tcPr>
            <w:tcW w:w="709" w:type="dxa"/>
            <w:tcBorders>
              <w:top w:val="single" w:sz="4" w:space="0" w:color="auto"/>
              <w:bottom w:val="single" w:sz="4" w:space="0" w:color="auto"/>
            </w:tcBorders>
          </w:tcPr>
          <w:p w14:paraId="598CF751" w14:textId="77777777" w:rsidR="00853D09" w:rsidRPr="00E27D23" w:rsidRDefault="00853D09" w:rsidP="0088214F">
            <w:pPr>
              <w:pStyle w:val="TAC"/>
            </w:pPr>
            <w:r w:rsidRPr="00E27D23">
              <w:t>--&gt;</w:t>
            </w:r>
          </w:p>
        </w:tc>
        <w:tc>
          <w:tcPr>
            <w:tcW w:w="2977" w:type="dxa"/>
            <w:tcBorders>
              <w:top w:val="single" w:sz="4" w:space="0" w:color="auto"/>
              <w:bottom w:val="single" w:sz="4" w:space="0" w:color="auto"/>
            </w:tcBorders>
          </w:tcPr>
          <w:p w14:paraId="0FF8D0B2" w14:textId="77777777" w:rsidR="00853D09" w:rsidRPr="00E27D23" w:rsidRDefault="00853D09" w:rsidP="0088214F">
            <w:pPr>
              <w:pStyle w:val="TAL"/>
            </w:pPr>
            <w:r w:rsidRPr="00E27D23">
              <w:t xml:space="preserve">NR RRC: </w:t>
            </w:r>
            <w:r w:rsidRPr="00E27D23">
              <w:rPr>
                <w:i/>
                <w:iCs/>
              </w:rPr>
              <w:t>RRCSetupRequest</w:t>
            </w:r>
          </w:p>
        </w:tc>
        <w:tc>
          <w:tcPr>
            <w:tcW w:w="567" w:type="dxa"/>
            <w:tcBorders>
              <w:top w:val="single" w:sz="4" w:space="0" w:color="auto"/>
              <w:bottom w:val="single" w:sz="4" w:space="0" w:color="auto"/>
            </w:tcBorders>
          </w:tcPr>
          <w:p w14:paraId="576AF037" w14:textId="77777777" w:rsidR="00853D09" w:rsidRPr="00E27D23" w:rsidRDefault="00853D09" w:rsidP="0088214F">
            <w:pPr>
              <w:pStyle w:val="TAC"/>
            </w:pPr>
            <w:r w:rsidRPr="00E27D23">
              <w:t>1</w:t>
            </w:r>
          </w:p>
        </w:tc>
        <w:tc>
          <w:tcPr>
            <w:tcW w:w="850" w:type="dxa"/>
            <w:tcBorders>
              <w:top w:val="single" w:sz="4" w:space="0" w:color="auto"/>
              <w:bottom w:val="single" w:sz="4" w:space="0" w:color="auto"/>
            </w:tcBorders>
          </w:tcPr>
          <w:p w14:paraId="3C8E469F" w14:textId="77777777" w:rsidR="00853D09" w:rsidRPr="00E27D23" w:rsidRDefault="00853D09" w:rsidP="0088214F">
            <w:pPr>
              <w:pStyle w:val="TAC"/>
            </w:pPr>
            <w:r w:rsidRPr="00E27D23">
              <w:t>P</w:t>
            </w:r>
          </w:p>
        </w:tc>
      </w:tr>
      <w:tr w:rsidR="00853D09" w:rsidRPr="00E27D23" w14:paraId="1D0A290E" w14:textId="77777777" w:rsidTr="00CE3A0A">
        <w:tc>
          <w:tcPr>
            <w:tcW w:w="534" w:type="dxa"/>
            <w:tcBorders>
              <w:top w:val="single" w:sz="4" w:space="0" w:color="auto"/>
              <w:bottom w:val="single" w:sz="4" w:space="0" w:color="auto"/>
            </w:tcBorders>
          </w:tcPr>
          <w:p w14:paraId="37D85C82" w14:textId="09D86C7D" w:rsidR="00853D09" w:rsidRPr="00E27D23" w:rsidRDefault="00853D09" w:rsidP="0088214F">
            <w:pPr>
              <w:pStyle w:val="TAC"/>
              <w:rPr>
                <w:lang w:eastAsia="zh-CN"/>
              </w:rPr>
            </w:pPr>
            <w:r w:rsidRPr="00E27D23">
              <w:rPr>
                <w:lang w:eastAsia="zh-CN"/>
              </w:rPr>
              <w:t>36-40</w:t>
            </w:r>
            <w:r w:rsidR="005C4033" w:rsidRPr="00E27D23">
              <w:rPr>
                <w:lang w:eastAsia="zh-CN"/>
              </w:rPr>
              <w:t>a1</w:t>
            </w:r>
          </w:p>
        </w:tc>
        <w:tc>
          <w:tcPr>
            <w:tcW w:w="3969" w:type="dxa"/>
            <w:tcBorders>
              <w:top w:val="single" w:sz="4" w:space="0" w:color="auto"/>
              <w:bottom w:val="single" w:sz="4" w:space="0" w:color="auto"/>
            </w:tcBorders>
          </w:tcPr>
          <w:p w14:paraId="0261AF76" w14:textId="77777777" w:rsidR="00853D09" w:rsidRPr="00E27D23" w:rsidRDefault="00853D09" w:rsidP="0088214F">
            <w:pPr>
              <w:pStyle w:val="TAL"/>
            </w:pPr>
            <w:r w:rsidRPr="00E27D23">
              <w:rPr>
                <w:kern w:val="2"/>
              </w:rPr>
              <w:t xml:space="preserve">Steps 2 to 6a1 of the registration procedure described in TS 38.508-1 [4] subclause </w:t>
            </w:r>
            <w:r w:rsidRPr="00E27D23">
              <w:t>4.9.5.2.2-1</w:t>
            </w:r>
            <w:r w:rsidRPr="00E27D23">
              <w:rPr>
                <w:kern w:val="2"/>
              </w:rPr>
              <w:t xml:space="preserve"> </w:t>
            </w:r>
            <w:r w:rsidRPr="00E27D23">
              <w:t>are performed on NR Cell 11.</w:t>
            </w:r>
          </w:p>
        </w:tc>
        <w:tc>
          <w:tcPr>
            <w:tcW w:w="709" w:type="dxa"/>
            <w:tcBorders>
              <w:top w:val="single" w:sz="4" w:space="0" w:color="auto"/>
              <w:bottom w:val="single" w:sz="4" w:space="0" w:color="auto"/>
            </w:tcBorders>
          </w:tcPr>
          <w:p w14:paraId="7894F93C"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062A7BEC" w14:textId="77777777" w:rsidR="00853D09" w:rsidRPr="00E27D23" w:rsidRDefault="00853D09" w:rsidP="0088214F">
            <w:pPr>
              <w:pStyle w:val="TAL"/>
            </w:pPr>
            <w:r w:rsidRPr="00E27D23">
              <w:t>-</w:t>
            </w:r>
          </w:p>
        </w:tc>
        <w:tc>
          <w:tcPr>
            <w:tcW w:w="567" w:type="dxa"/>
            <w:tcBorders>
              <w:top w:val="single" w:sz="4" w:space="0" w:color="auto"/>
              <w:bottom w:val="single" w:sz="4" w:space="0" w:color="auto"/>
            </w:tcBorders>
          </w:tcPr>
          <w:p w14:paraId="26E0C05D"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17406908" w14:textId="77777777" w:rsidR="00853D09" w:rsidRPr="00E27D23" w:rsidRDefault="00853D09" w:rsidP="0088214F">
            <w:pPr>
              <w:pStyle w:val="TAC"/>
              <w:rPr>
                <w:lang w:eastAsia="zh-CN"/>
              </w:rPr>
            </w:pPr>
            <w:r w:rsidRPr="00E27D23">
              <w:t>-</w:t>
            </w:r>
          </w:p>
        </w:tc>
      </w:tr>
      <w:tr w:rsidR="00853D09" w:rsidRPr="00E27D23" w14:paraId="548B97BC" w14:textId="77777777" w:rsidTr="00CE3A0A">
        <w:tc>
          <w:tcPr>
            <w:tcW w:w="534" w:type="dxa"/>
            <w:tcBorders>
              <w:top w:val="single" w:sz="4" w:space="0" w:color="auto"/>
              <w:bottom w:val="single" w:sz="4" w:space="0" w:color="auto"/>
            </w:tcBorders>
          </w:tcPr>
          <w:p w14:paraId="29D5CD10" w14:textId="77777777" w:rsidR="00853D09" w:rsidRPr="00E27D23" w:rsidRDefault="00853D09" w:rsidP="0088214F">
            <w:pPr>
              <w:pStyle w:val="TAC"/>
              <w:rPr>
                <w:lang w:eastAsia="zh-CN"/>
              </w:rPr>
            </w:pPr>
            <w:r w:rsidRPr="00E27D23">
              <w:rPr>
                <w:lang w:eastAsia="zh-CN"/>
              </w:rPr>
              <w:t>41</w:t>
            </w:r>
          </w:p>
        </w:tc>
        <w:tc>
          <w:tcPr>
            <w:tcW w:w="3969" w:type="dxa"/>
            <w:tcBorders>
              <w:top w:val="single" w:sz="4" w:space="0" w:color="auto"/>
              <w:bottom w:val="single" w:sz="4" w:space="0" w:color="auto"/>
            </w:tcBorders>
          </w:tcPr>
          <w:p w14:paraId="0A28A386" w14:textId="77777777" w:rsidR="00853D09" w:rsidRPr="00E27D23" w:rsidRDefault="00853D09" w:rsidP="0088214F">
            <w:pPr>
              <w:pStyle w:val="TAL"/>
              <w:rPr>
                <w:lang w:eastAsia="zh-CN"/>
              </w:rPr>
            </w:pPr>
            <w:r w:rsidRPr="00E27D23">
              <w:rPr>
                <w:lang w:eastAsia="zh-CN"/>
              </w:rPr>
              <w:t xml:space="preserve">Wait </w:t>
            </w:r>
            <w:r w:rsidRPr="00E27D23">
              <w:rPr>
                <w:rFonts w:eastAsia="MS Gothic"/>
              </w:rPr>
              <w:t>for a period equal to the MCCH repetition period</w:t>
            </w:r>
            <w:r w:rsidRPr="00E27D23">
              <w:rPr>
                <w:lang w:eastAsia="zh-CN"/>
              </w:rPr>
              <w:t xml:space="preserve"> for the UE to receive </w:t>
            </w:r>
            <w:r w:rsidRPr="00E27D23">
              <w:rPr>
                <w:i/>
                <w:color w:val="000000"/>
              </w:rPr>
              <w:t>MBSBroadcastConfiguration</w:t>
            </w:r>
            <w:r w:rsidRPr="00E27D23">
              <w:rPr>
                <w:i/>
                <w:color w:val="000000"/>
                <w:lang w:eastAsia="zh-CN"/>
              </w:rPr>
              <w:t xml:space="preserve"> </w:t>
            </w:r>
            <w:r w:rsidRPr="00E27D23">
              <w:rPr>
                <w:lang w:eastAsia="zh-CN"/>
              </w:rPr>
              <w:t xml:space="preserve">message on NR Cell 11. </w:t>
            </w:r>
          </w:p>
        </w:tc>
        <w:tc>
          <w:tcPr>
            <w:tcW w:w="709" w:type="dxa"/>
            <w:tcBorders>
              <w:top w:val="single" w:sz="4" w:space="0" w:color="auto"/>
              <w:bottom w:val="single" w:sz="4" w:space="0" w:color="auto"/>
            </w:tcBorders>
          </w:tcPr>
          <w:p w14:paraId="541614CF"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6E292DD3" w14:textId="77777777" w:rsidR="00853D09" w:rsidRPr="00E27D23" w:rsidRDefault="00853D09" w:rsidP="0088214F">
            <w:pPr>
              <w:pStyle w:val="TAL"/>
              <w:rPr>
                <w:lang w:eastAsia="zh-CN"/>
              </w:rPr>
            </w:pPr>
            <w:r w:rsidRPr="00E27D23">
              <w:t>-</w:t>
            </w:r>
          </w:p>
        </w:tc>
        <w:tc>
          <w:tcPr>
            <w:tcW w:w="567" w:type="dxa"/>
            <w:tcBorders>
              <w:top w:val="single" w:sz="4" w:space="0" w:color="auto"/>
              <w:bottom w:val="single" w:sz="4" w:space="0" w:color="auto"/>
            </w:tcBorders>
          </w:tcPr>
          <w:p w14:paraId="3CCFF5AF" w14:textId="77777777" w:rsidR="00853D09" w:rsidRPr="00E27D23" w:rsidRDefault="00853D09" w:rsidP="0088214F">
            <w:pPr>
              <w:pStyle w:val="TAC"/>
              <w:rPr>
                <w:lang w:eastAsia="zh-CN"/>
              </w:rPr>
            </w:pPr>
            <w:r w:rsidRPr="00E27D23">
              <w:rPr>
                <w:lang w:eastAsia="zh-CN"/>
              </w:rPr>
              <w:t>-</w:t>
            </w:r>
          </w:p>
        </w:tc>
        <w:tc>
          <w:tcPr>
            <w:tcW w:w="850" w:type="dxa"/>
            <w:tcBorders>
              <w:top w:val="single" w:sz="4" w:space="0" w:color="auto"/>
              <w:bottom w:val="single" w:sz="4" w:space="0" w:color="auto"/>
            </w:tcBorders>
          </w:tcPr>
          <w:p w14:paraId="11110222" w14:textId="77777777" w:rsidR="00853D09" w:rsidRPr="00E27D23" w:rsidRDefault="00853D09" w:rsidP="0088214F">
            <w:pPr>
              <w:pStyle w:val="TAC"/>
              <w:rPr>
                <w:lang w:eastAsia="zh-CN"/>
              </w:rPr>
            </w:pPr>
            <w:r w:rsidRPr="00E27D23">
              <w:rPr>
                <w:lang w:eastAsia="zh-CN"/>
              </w:rPr>
              <w:t>-</w:t>
            </w:r>
          </w:p>
        </w:tc>
      </w:tr>
      <w:tr w:rsidR="00853D09" w:rsidRPr="00E27D23" w14:paraId="4953E45D" w14:textId="77777777" w:rsidTr="00CE3A0A">
        <w:tc>
          <w:tcPr>
            <w:tcW w:w="534" w:type="dxa"/>
            <w:tcBorders>
              <w:top w:val="single" w:sz="4" w:space="0" w:color="auto"/>
              <w:bottom w:val="single" w:sz="4" w:space="0" w:color="auto"/>
            </w:tcBorders>
          </w:tcPr>
          <w:p w14:paraId="0A48E8C8" w14:textId="77777777" w:rsidR="00853D09" w:rsidRPr="00E27D23" w:rsidRDefault="00853D09" w:rsidP="0088214F">
            <w:pPr>
              <w:pStyle w:val="TAC"/>
              <w:rPr>
                <w:lang w:eastAsia="zh-CN"/>
              </w:rPr>
            </w:pPr>
            <w:r w:rsidRPr="00E27D23">
              <w:rPr>
                <w:lang w:eastAsia="zh-CN"/>
              </w:rPr>
              <w:t>-</w:t>
            </w:r>
          </w:p>
        </w:tc>
        <w:tc>
          <w:tcPr>
            <w:tcW w:w="3969" w:type="dxa"/>
            <w:tcBorders>
              <w:top w:val="single" w:sz="4" w:space="0" w:color="auto"/>
              <w:bottom w:val="single" w:sz="4" w:space="0" w:color="auto"/>
            </w:tcBorders>
          </w:tcPr>
          <w:p w14:paraId="2A170032" w14:textId="77777777" w:rsidR="00853D09" w:rsidRPr="00E27D23" w:rsidRDefault="00853D09" w:rsidP="0088214F">
            <w:pPr>
              <w:pStyle w:val="TAL"/>
            </w:pPr>
            <w:r w:rsidRPr="00E27D23">
              <w:t>EXCEPTION: Step 42 is repeated 5 times.</w:t>
            </w:r>
          </w:p>
        </w:tc>
        <w:tc>
          <w:tcPr>
            <w:tcW w:w="709" w:type="dxa"/>
            <w:tcBorders>
              <w:top w:val="single" w:sz="4" w:space="0" w:color="auto"/>
              <w:bottom w:val="single" w:sz="4" w:space="0" w:color="auto"/>
            </w:tcBorders>
          </w:tcPr>
          <w:p w14:paraId="4F6F5934"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7DBDEDF6" w14:textId="77777777" w:rsidR="00853D09" w:rsidRPr="00E27D23" w:rsidRDefault="00853D09" w:rsidP="0088214F">
            <w:pPr>
              <w:pStyle w:val="TAL"/>
              <w:rPr>
                <w:lang w:eastAsia="zh-CN"/>
              </w:rPr>
            </w:pPr>
            <w:r w:rsidRPr="00E27D23">
              <w:rPr>
                <w:lang w:eastAsia="zh-CN"/>
              </w:rPr>
              <w:t>-</w:t>
            </w:r>
          </w:p>
        </w:tc>
        <w:tc>
          <w:tcPr>
            <w:tcW w:w="567" w:type="dxa"/>
            <w:tcBorders>
              <w:top w:val="single" w:sz="4" w:space="0" w:color="auto"/>
              <w:bottom w:val="single" w:sz="4" w:space="0" w:color="auto"/>
            </w:tcBorders>
          </w:tcPr>
          <w:p w14:paraId="7A5F00E8" w14:textId="77777777" w:rsidR="00853D09" w:rsidRPr="00E27D23" w:rsidRDefault="00853D09" w:rsidP="0088214F">
            <w:pPr>
              <w:pStyle w:val="TAC"/>
            </w:pPr>
            <w:r w:rsidRPr="00E27D23">
              <w:t>-</w:t>
            </w:r>
          </w:p>
        </w:tc>
        <w:tc>
          <w:tcPr>
            <w:tcW w:w="850" w:type="dxa"/>
            <w:tcBorders>
              <w:top w:val="single" w:sz="4" w:space="0" w:color="auto"/>
              <w:bottom w:val="single" w:sz="4" w:space="0" w:color="auto"/>
            </w:tcBorders>
          </w:tcPr>
          <w:p w14:paraId="29B2BEF1" w14:textId="77777777" w:rsidR="00853D09" w:rsidRPr="00E27D23" w:rsidRDefault="00853D09" w:rsidP="0088214F">
            <w:pPr>
              <w:pStyle w:val="TAC"/>
            </w:pPr>
            <w:r w:rsidRPr="00E27D23">
              <w:t>-</w:t>
            </w:r>
          </w:p>
        </w:tc>
      </w:tr>
      <w:tr w:rsidR="00853D09" w:rsidRPr="00E27D23" w14:paraId="1092364C" w14:textId="77777777" w:rsidTr="00CE3A0A">
        <w:tc>
          <w:tcPr>
            <w:tcW w:w="534" w:type="dxa"/>
            <w:tcBorders>
              <w:top w:val="single" w:sz="4" w:space="0" w:color="auto"/>
              <w:bottom w:val="single" w:sz="4" w:space="0" w:color="auto"/>
            </w:tcBorders>
          </w:tcPr>
          <w:p w14:paraId="326CA232" w14:textId="77777777" w:rsidR="00853D09" w:rsidRPr="00E27D23" w:rsidRDefault="00853D09" w:rsidP="0088214F">
            <w:pPr>
              <w:pStyle w:val="TAC"/>
              <w:rPr>
                <w:lang w:eastAsia="zh-CN"/>
              </w:rPr>
            </w:pPr>
            <w:r w:rsidRPr="00E27D23">
              <w:rPr>
                <w:lang w:eastAsia="zh-CN"/>
              </w:rPr>
              <w:t>42</w:t>
            </w:r>
          </w:p>
        </w:tc>
        <w:tc>
          <w:tcPr>
            <w:tcW w:w="3969" w:type="dxa"/>
            <w:tcBorders>
              <w:top w:val="single" w:sz="4" w:space="0" w:color="auto"/>
              <w:bottom w:val="single" w:sz="4" w:space="0" w:color="auto"/>
            </w:tcBorders>
          </w:tcPr>
          <w:p w14:paraId="0C972CE9" w14:textId="77777777" w:rsidR="00853D09" w:rsidRPr="00E27D23" w:rsidRDefault="00853D09" w:rsidP="0088214F">
            <w:pPr>
              <w:pStyle w:val="TAL"/>
              <w:rPr>
                <w:lang w:eastAsia="zh-CN"/>
              </w:rPr>
            </w:pPr>
            <w:r w:rsidRPr="00E27D23">
              <w:t>The SS transmits a MBS Packet on the MTCH with LCID=1.</w:t>
            </w:r>
          </w:p>
        </w:tc>
        <w:tc>
          <w:tcPr>
            <w:tcW w:w="709" w:type="dxa"/>
            <w:tcBorders>
              <w:top w:val="single" w:sz="4" w:space="0" w:color="auto"/>
              <w:bottom w:val="single" w:sz="4" w:space="0" w:color="auto"/>
            </w:tcBorders>
          </w:tcPr>
          <w:p w14:paraId="1EA2AAD5" w14:textId="77777777" w:rsidR="00853D09" w:rsidRPr="00E27D23" w:rsidRDefault="00853D09" w:rsidP="0088214F">
            <w:pPr>
              <w:pStyle w:val="TAC"/>
            </w:pPr>
            <w:r w:rsidRPr="00E27D23">
              <w:t>&lt;--</w:t>
            </w:r>
          </w:p>
        </w:tc>
        <w:tc>
          <w:tcPr>
            <w:tcW w:w="2977" w:type="dxa"/>
            <w:tcBorders>
              <w:top w:val="single" w:sz="4" w:space="0" w:color="auto"/>
              <w:bottom w:val="single" w:sz="4" w:space="0" w:color="auto"/>
            </w:tcBorders>
          </w:tcPr>
          <w:p w14:paraId="61806C18" w14:textId="77777777" w:rsidR="00853D09" w:rsidRPr="00E27D23" w:rsidRDefault="00853D09" w:rsidP="0088214F">
            <w:pPr>
              <w:pStyle w:val="TAL"/>
            </w:pPr>
            <w:r w:rsidRPr="00E27D23">
              <w:rPr>
                <w:lang w:eastAsia="zh-CN"/>
              </w:rPr>
              <w:t>MBS Packet</w:t>
            </w:r>
          </w:p>
        </w:tc>
        <w:tc>
          <w:tcPr>
            <w:tcW w:w="567" w:type="dxa"/>
            <w:tcBorders>
              <w:top w:val="single" w:sz="4" w:space="0" w:color="auto"/>
              <w:bottom w:val="single" w:sz="4" w:space="0" w:color="auto"/>
            </w:tcBorders>
          </w:tcPr>
          <w:p w14:paraId="16BFAFD6" w14:textId="77777777" w:rsidR="00853D09" w:rsidRPr="00E27D23" w:rsidRDefault="00853D09" w:rsidP="0088214F">
            <w:pPr>
              <w:pStyle w:val="TAC"/>
              <w:rPr>
                <w:lang w:eastAsia="zh-CN"/>
              </w:rPr>
            </w:pPr>
            <w:r w:rsidRPr="00E27D23">
              <w:rPr>
                <w:lang w:eastAsia="zh-CN"/>
              </w:rPr>
              <w:t>-</w:t>
            </w:r>
          </w:p>
        </w:tc>
        <w:tc>
          <w:tcPr>
            <w:tcW w:w="850" w:type="dxa"/>
            <w:tcBorders>
              <w:top w:val="single" w:sz="4" w:space="0" w:color="auto"/>
              <w:bottom w:val="single" w:sz="4" w:space="0" w:color="auto"/>
            </w:tcBorders>
          </w:tcPr>
          <w:p w14:paraId="52C9536C" w14:textId="77777777" w:rsidR="00853D09" w:rsidRPr="00E27D23" w:rsidRDefault="00853D09" w:rsidP="0088214F">
            <w:pPr>
              <w:pStyle w:val="TAC"/>
              <w:rPr>
                <w:lang w:eastAsia="zh-CN"/>
              </w:rPr>
            </w:pPr>
            <w:r w:rsidRPr="00E27D23">
              <w:rPr>
                <w:lang w:eastAsia="zh-CN"/>
              </w:rPr>
              <w:t>-</w:t>
            </w:r>
          </w:p>
        </w:tc>
      </w:tr>
      <w:tr w:rsidR="00853D09" w:rsidRPr="00E27D23" w14:paraId="19E8C03D" w14:textId="77777777" w:rsidTr="00CE3A0A">
        <w:tc>
          <w:tcPr>
            <w:tcW w:w="534" w:type="dxa"/>
            <w:tcBorders>
              <w:top w:val="single" w:sz="4" w:space="0" w:color="auto"/>
              <w:bottom w:val="single" w:sz="4" w:space="0" w:color="auto"/>
            </w:tcBorders>
          </w:tcPr>
          <w:p w14:paraId="5439AFD7" w14:textId="77777777" w:rsidR="00853D09" w:rsidRPr="00E27D23" w:rsidRDefault="00853D09" w:rsidP="0088214F">
            <w:pPr>
              <w:pStyle w:val="TAC"/>
              <w:rPr>
                <w:lang w:eastAsia="zh-CN"/>
              </w:rPr>
            </w:pPr>
            <w:r w:rsidRPr="00E27D23">
              <w:t>-</w:t>
            </w:r>
          </w:p>
        </w:tc>
        <w:tc>
          <w:tcPr>
            <w:tcW w:w="3969" w:type="dxa"/>
            <w:tcBorders>
              <w:top w:val="single" w:sz="4" w:space="0" w:color="auto"/>
              <w:bottom w:val="single" w:sz="4" w:space="0" w:color="auto"/>
            </w:tcBorders>
          </w:tcPr>
          <w:p w14:paraId="441BA7B8" w14:textId="715B360E" w:rsidR="00853D09" w:rsidRPr="00E27D23" w:rsidRDefault="00853D09" w:rsidP="0088214F">
            <w:pPr>
              <w:pStyle w:val="TAL"/>
            </w:pPr>
            <w:r w:rsidRPr="00E27D23">
              <w:t xml:space="preserve">EXCEPTION: In parallel to the events described in steps </w:t>
            </w:r>
            <w:r w:rsidR="00CE3A0A" w:rsidRPr="00E27D23">
              <w:t>49</w:t>
            </w:r>
            <w:r w:rsidRPr="00E27D23">
              <w:t>-</w:t>
            </w:r>
            <w:r w:rsidR="00CE3A0A" w:rsidRPr="00E27D23">
              <w:t>52</w:t>
            </w:r>
            <w:r w:rsidRPr="00E27D23">
              <w:t>, the step described in Table 14.1.2.1.3.2-4 may takeplace, depending on the UE implementation.</w:t>
            </w:r>
          </w:p>
        </w:tc>
        <w:tc>
          <w:tcPr>
            <w:tcW w:w="709" w:type="dxa"/>
            <w:tcBorders>
              <w:top w:val="single" w:sz="4" w:space="0" w:color="auto"/>
              <w:bottom w:val="single" w:sz="4" w:space="0" w:color="auto"/>
            </w:tcBorders>
          </w:tcPr>
          <w:p w14:paraId="73FE04CC"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730B06D5" w14:textId="77777777" w:rsidR="00853D09" w:rsidRPr="00E27D23" w:rsidRDefault="00853D09" w:rsidP="0088214F">
            <w:pPr>
              <w:pStyle w:val="TAL"/>
              <w:rPr>
                <w:lang w:eastAsia="zh-CN"/>
              </w:rPr>
            </w:pPr>
            <w:r w:rsidRPr="00E27D23">
              <w:t>-</w:t>
            </w:r>
          </w:p>
        </w:tc>
        <w:tc>
          <w:tcPr>
            <w:tcW w:w="567" w:type="dxa"/>
            <w:tcBorders>
              <w:top w:val="single" w:sz="4" w:space="0" w:color="auto"/>
              <w:bottom w:val="single" w:sz="4" w:space="0" w:color="auto"/>
            </w:tcBorders>
          </w:tcPr>
          <w:p w14:paraId="09121BFC"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16C836BD" w14:textId="77777777" w:rsidR="00853D09" w:rsidRPr="00E27D23" w:rsidRDefault="00853D09" w:rsidP="0088214F">
            <w:pPr>
              <w:pStyle w:val="TAC"/>
              <w:rPr>
                <w:lang w:eastAsia="zh-CN"/>
              </w:rPr>
            </w:pPr>
            <w:r w:rsidRPr="00E27D23">
              <w:t>-</w:t>
            </w:r>
          </w:p>
        </w:tc>
      </w:tr>
      <w:tr w:rsidR="00853D09" w:rsidRPr="00E27D23" w14:paraId="65259F4F" w14:textId="77777777" w:rsidTr="00CE3A0A">
        <w:tc>
          <w:tcPr>
            <w:tcW w:w="534" w:type="dxa"/>
            <w:tcBorders>
              <w:top w:val="single" w:sz="4" w:space="0" w:color="auto"/>
              <w:bottom w:val="single" w:sz="4" w:space="0" w:color="auto"/>
            </w:tcBorders>
          </w:tcPr>
          <w:p w14:paraId="112393E5" w14:textId="200BC7F5" w:rsidR="00853D09" w:rsidRPr="00E27D23" w:rsidRDefault="00853D09" w:rsidP="0088214F">
            <w:pPr>
              <w:pStyle w:val="TAC"/>
            </w:pPr>
            <w:r w:rsidRPr="00E27D23">
              <w:t>43-</w:t>
            </w:r>
            <w:r w:rsidR="00CE3A0A" w:rsidRPr="00E27D23">
              <w:t>50</w:t>
            </w:r>
          </w:p>
        </w:tc>
        <w:tc>
          <w:tcPr>
            <w:tcW w:w="3969" w:type="dxa"/>
            <w:tcBorders>
              <w:top w:val="single" w:sz="4" w:space="0" w:color="auto"/>
              <w:bottom w:val="single" w:sz="4" w:space="0" w:color="auto"/>
            </w:tcBorders>
          </w:tcPr>
          <w:p w14:paraId="1CED605B" w14:textId="5EE0A92F" w:rsidR="00853D09" w:rsidRPr="00E27D23" w:rsidRDefault="00853D09" w:rsidP="0088214F">
            <w:pPr>
              <w:pStyle w:val="TAL"/>
            </w:pPr>
            <w:r w:rsidRPr="00E27D23">
              <w:rPr>
                <w:kern w:val="2"/>
              </w:rPr>
              <w:t xml:space="preserve">Steps 1 to 8 of </w:t>
            </w:r>
            <w:r w:rsidRPr="00E27D23">
              <w:rPr>
                <w:lang w:eastAsia="zh-CN"/>
              </w:rPr>
              <w:t xml:space="preserve">the generic procedures described in </w:t>
            </w:r>
            <w:r w:rsidRPr="00E27D23">
              <w:rPr>
                <w:kern w:val="2"/>
              </w:rPr>
              <w:t xml:space="preserve">TS 38.508-1 </w:t>
            </w:r>
            <w:r w:rsidR="005C4033" w:rsidRPr="00E27D23">
              <w:rPr>
                <w:kern w:val="2"/>
              </w:rPr>
              <w:t xml:space="preserve">[4] </w:t>
            </w:r>
            <w:r w:rsidRPr="00E27D23">
              <w:rPr>
                <w:kern w:val="2"/>
              </w:rPr>
              <w:t>subclause 4.5.4.2-3</w:t>
            </w:r>
            <w:r w:rsidRPr="00E27D23">
              <w:rPr>
                <w:lang w:eastAsia="zh-CN"/>
              </w:rPr>
              <w:t xml:space="preserve"> are performed on NR Cell 11.</w:t>
            </w:r>
          </w:p>
        </w:tc>
        <w:tc>
          <w:tcPr>
            <w:tcW w:w="709" w:type="dxa"/>
            <w:tcBorders>
              <w:top w:val="single" w:sz="4" w:space="0" w:color="auto"/>
              <w:bottom w:val="single" w:sz="4" w:space="0" w:color="auto"/>
            </w:tcBorders>
          </w:tcPr>
          <w:p w14:paraId="59964452"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74C7DFA4" w14:textId="77777777" w:rsidR="00853D09" w:rsidRPr="00E27D23" w:rsidRDefault="00853D09" w:rsidP="0088214F">
            <w:pPr>
              <w:pStyle w:val="TAL"/>
            </w:pPr>
            <w:r w:rsidRPr="00E27D23">
              <w:t>-</w:t>
            </w:r>
          </w:p>
        </w:tc>
        <w:tc>
          <w:tcPr>
            <w:tcW w:w="567" w:type="dxa"/>
            <w:tcBorders>
              <w:top w:val="single" w:sz="4" w:space="0" w:color="auto"/>
              <w:bottom w:val="single" w:sz="4" w:space="0" w:color="auto"/>
            </w:tcBorders>
          </w:tcPr>
          <w:p w14:paraId="32DB9F53" w14:textId="77777777" w:rsidR="00853D09" w:rsidRPr="00E27D23" w:rsidRDefault="00853D09" w:rsidP="0088214F">
            <w:pPr>
              <w:pStyle w:val="TAC"/>
            </w:pPr>
            <w:r w:rsidRPr="00E27D23">
              <w:t>-</w:t>
            </w:r>
          </w:p>
        </w:tc>
        <w:tc>
          <w:tcPr>
            <w:tcW w:w="850" w:type="dxa"/>
            <w:tcBorders>
              <w:top w:val="single" w:sz="4" w:space="0" w:color="auto"/>
              <w:bottom w:val="single" w:sz="4" w:space="0" w:color="auto"/>
            </w:tcBorders>
          </w:tcPr>
          <w:p w14:paraId="2E7BF9A9" w14:textId="77777777" w:rsidR="00853D09" w:rsidRPr="00E27D23" w:rsidRDefault="00853D09" w:rsidP="0088214F">
            <w:pPr>
              <w:pStyle w:val="TAC"/>
            </w:pPr>
            <w:r w:rsidRPr="00E27D23">
              <w:t>-</w:t>
            </w:r>
          </w:p>
        </w:tc>
      </w:tr>
      <w:tr w:rsidR="00853D09" w:rsidRPr="00E27D23" w14:paraId="57BDA72B" w14:textId="77777777" w:rsidTr="00CE3A0A">
        <w:tc>
          <w:tcPr>
            <w:tcW w:w="534" w:type="dxa"/>
            <w:tcBorders>
              <w:top w:val="single" w:sz="4" w:space="0" w:color="auto"/>
              <w:bottom w:val="single" w:sz="4" w:space="0" w:color="auto"/>
            </w:tcBorders>
          </w:tcPr>
          <w:p w14:paraId="6F5D8E83" w14:textId="7F02D3F9" w:rsidR="00853D09" w:rsidRPr="00E27D23" w:rsidRDefault="00CE3A0A" w:rsidP="0088214F">
            <w:pPr>
              <w:pStyle w:val="TAC"/>
              <w:rPr>
                <w:lang w:eastAsia="zh-CN"/>
              </w:rPr>
            </w:pPr>
            <w:r w:rsidRPr="00E27D23">
              <w:rPr>
                <w:lang w:eastAsia="zh-CN"/>
              </w:rPr>
              <w:t>51</w:t>
            </w:r>
          </w:p>
        </w:tc>
        <w:tc>
          <w:tcPr>
            <w:tcW w:w="3969" w:type="dxa"/>
            <w:tcBorders>
              <w:top w:val="single" w:sz="4" w:space="0" w:color="auto"/>
              <w:bottom w:val="single" w:sz="4" w:space="0" w:color="auto"/>
            </w:tcBorders>
          </w:tcPr>
          <w:p w14:paraId="7331183F" w14:textId="77777777" w:rsidR="00853D09" w:rsidRPr="00E27D23" w:rsidRDefault="00853D09" w:rsidP="0088214F">
            <w:pPr>
              <w:pStyle w:val="TAL"/>
              <w:rPr>
                <w:lang w:eastAsia="zh-CN"/>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9" w:type="dxa"/>
            <w:tcBorders>
              <w:top w:val="single" w:sz="4" w:space="0" w:color="auto"/>
              <w:bottom w:val="single" w:sz="4" w:space="0" w:color="auto"/>
            </w:tcBorders>
          </w:tcPr>
          <w:p w14:paraId="3D7C0F04" w14:textId="77777777" w:rsidR="00853D09" w:rsidRPr="00E27D23" w:rsidRDefault="00853D09" w:rsidP="0088214F">
            <w:pPr>
              <w:pStyle w:val="TAC"/>
            </w:pPr>
            <w:r w:rsidRPr="00E27D23">
              <w:t>&lt;--</w:t>
            </w:r>
          </w:p>
        </w:tc>
        <w:tc>
          <w:tcPr>
            <w:tcW w:w="2977" w:type="dxa"/>
            <w:tcBorders>
              <w:top w:val="single" w:sz="4" w:space="0" w:color="auto"/>
              <w:bottom w:val="single" w:sz="4" w:space="0" w:color="auto"/>
            </w:tcBorders>
          </w:tcPr>
          <w:p w14:paraId="5B58D61B" w14:textId="77777777" w:rsidR="00853D09" w:rsidRPr="00E27D23" w:rsidRDefault="00853D09" w:rsidP="0088214F">
            <w:pPr>
              <w:pStyle w:val="TAL"/>
              <w:rPr>
                <w:rFonts w:eastAsia="MS Gothic"/>
              </w:rPr>
            </w:pPr>
            <w:r w:rsidRPr="00E27D23">
              <w:rPr>
                <w:rFonts w:eastAsia="MS Gothic"/>
              </w:rPr>
              <w:t xml:space="preserve">NR RRC: </w:t>
            </w:r>
            <w:r w:rsidRPr="00E27D23">
              <w:rPr>
                <w:rFonts w:eastAsia="MS Gothic"/>
                <w:i/>
              </w:rPr>
              <w:t>DLInformationTransfer</w:t>
            </w:r>
          </w:p>
          <w:p w14:paraId="7A1AB8D9" w14:textId="77777777" w:rsidR="00853D09" w:rsidRPr="00E27D23" w:rsidRDefault="00853D09" w:rsidP="0088214F">
            <w:pPr>
              <w:pStyle w:val="TAL"/>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bottom w:val="single" w:sz="4" w:space="0" w:color="auto"/>
            </w:tcBorders>
          </w:tcPr>
          <w:p w14:paraId="6E326460" w14:textId="77777777" w:rsidR="00853D09" w:rsidRPr="00E27D23" w:rsidRDefault="00853D09" w:rsidP="0088214F">
            <w:pPr>
              <w:pStyle w:val="TAC"/>
            </w:pPr>
            <w:r w:rsidRPr="00E27D23">
              <w:t>-</w:t>
            </w:r>
          </w:p>
        </w:tc>
        <w:tc>
          <w:tcPr>
            <w:tcW w:w="850" w:type="dxa"/>
            <w:tcBorders>
              <w:top w:val="single" w:sz="4" w:space="0" w:color="auto"/>
              <w:bottom w:val="single" w:sz="4" w:space="0" w:color="auto"/>
            </w:tcBorders>
          </w:tcPr>
          <w:p w14:paraId="1E41A758" w14:textId="77777777" w:rsidR="00853D09" w:rsidRPr="00E27D23" w:rsidRDefault="00853D09" w:rsidP="0088214F">
            <w:pPr>
              <w:pStyle w:val="TAC"/>
              <w:rPr>
                <w:lang w:eastAsia="zh-CN"/>
              </w:rPr>
            </w:pPr>
            <w:r w:rsidRPr="00E27D23">
              <w:t>-</w:t>
            </w:r>
          </w:p>
        </w:tc>
      </w:tr>
      <w:tr w:rsidR="00853D09" w:rsidRPr="00E27D23" w14:paraId="47D3C367" w14:textId="77777777" w:rsidTr="00CE3A0A">
        <w:tc>
          <w:tcPr>
            <w:tcW w:w="534" w:type="dxa"/>
            <w:tcBorders>
              <w:top w:val="single" w:sz="4" w:space="0" w:color="auto"/>
              <w:bottom w:val="single" w:sz="4" w:space="0" w:color="auto"/>
            </w:tcBorders>
          </w:tcPr>
          <w:p w14:paraId="21C31269" w14:textId="2A8AECB9" w:rsidR="00853D09" w:rsidRPr="00E27D23" w:rsidRDefault="00CE3A0A" w:rsidP="0088214F">
            <w:pPr>
              <w:pStyle w:val="TAC"/>
              <w:rPr>
                <w:lang w:eastAsia="zh-CN"/>
              </w:rPr>
            </w:pPr>
            <w:r w:rsidRPr="00E27D23">
              <w:rPr>
                <w:lang w:eastAsia="zh-CN"/>
              </w:rPr>
              <w:t>52</w:t>
            </w:r>
          </w:p>
        </w:tc>
        <w:tc>
          <w:tcPr>
            <w:tcW w:w="3969" w:type="dxa"/>
            <w:tcBorders>
              <w:top w:val="single" w:sz="4" w:space="0" w:color="auto"/>
              <w:bottom w:val="single" w:sz="4" w:space="0" w:color="auto"/>
            </w:tcBorders>
          </w:tcPr>
          <w:p w14:paraId="53A60E4D" w14:textId="77777777" w:rsidR="00853D09" w:rsidRPr="00E27D23" w:rsidRDefault="00853D09" w:rsidP="0088214F">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9" w:type="dxa"/>
            <w:tcBorders>
              <w:top w:val="single" w:sz="4" w:space="0" w:color="auto"/>
              <w:bottom w:val="single" w:sz="4" w:space="0" w:color="auto"/>
            </w:tcBorders>
          </w:tcPr>
          <w:p w14:paraId="247F76BE" w14:textId="77777777" w:rsidR="00853D09" w:rsidRPr="00E27D23" w:rsidRDefault="00853D09" w:rsidP="0088214F">
            <w:pPr>
              <w:pStyle w:val="TAC"/>
            </w:pPr>
            <w:r w:rsidRPr="00E27D23">
              <w:t>--&gt;</w:t>
            </w:r>
          </w:p>
        </w:tc>
        <w:tc>
          <w:tcPr>
            <w:tcW w:w="2977" w:type="dxa"/>
            <w:tcBorders>
              <w:top w:val="single" w:sz="4" w:space="0" w:color="auto"/>
              <w:bottom w:val="single" w:sz="4" w:space="0" w:color="auto"/>
            </w:tcBorders>
          </w:tcPr>
          <w:p w14:paraId="48FB1789" w14:textId="77777777" w:rsidR="00853D09" w:rsidRPr="00E27D23" w:rsidRDefault="00853D09" w:rsidP="0088214F">
            <w:pPr>
              <w:pStyle w:val="TAL"/>
              <w:rPr>
                <w:rFonts w:eastAsia="MS Gothic"/>
              </w:rPr>
            </w:pPr>
            <w:r w:rsidRPr="00E27D23">
              <w:rPr>
                <w:rFonts w:eastAsia="MS Gothic"/>
              </w:rPr>
              <w:t xml:space="preserve">NR RRC: </w:t>
            </w:r>
            <w:r w:rsidRPr="00E27D23">
              <w:rPr>
                <w:rFonts w:eastAsia="MS Gothic"/>
                <w:i/>
              </w:rPr>
              <w:t>ULInformationTransfer</w:t>
            </w:r>
          </w:p>
          <w:p w14:paraId="63C2CBAB" w14:textId="77777777" w:rsidR="00853D09" w:rsidRPr="00E27D23" w:rsidRDefault="00853D09" w:rsidP="0088214F">
            <w:pPr>
              <w:pStyle w:val="TAL"/>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bottom w:val="single" w:sz="4" w:space="0" w:color="auto"/>
            </w:tcBorders>
          </w:tcPr>
          <w:p w14:paraId="430C4459" w14:textId="77777777" w:rsidR="00853D09" w:rsidRPr="00E27D23" w:rsidRDefault="00853D09" w:rsidP="0088214F">
            <w:pPr>
              <w:pStyle w:val="TAC"/>
            </w:pPr>
            <w:r w:rsidRPr="00E27D23">
              <w:t>-</w:t>
            </w:r>
          </w:p>
        </w:tc>
        <w:tc>
          <w:tcPr>
            <w:tcW w:w="850" w:type="dxa"/>
            <w:tcBorders>
              <w:top w:val="single" w:sz="4" w:space="0" w:color="auto"/>
              <w:bottom w:val="single" w:sz="4" w:space="0" w:color="auto"/>
            </w:tcBorders>
          </w:tcPr>
          <w:p w14:paraId="48A6F362" w14:textId="77777777" w:rsidR="00853D09" w:rsidRPr="00E27D23" w:rsidRDefault="00853D09" w:rsidP="0088214F">
            <w:pPr>
              <w:pStyle w:val="TAC"/>
              <w:rPr>
                <w:lang w:eastAsia="zh-CN"/>
              </w:rPr>
            </w:pPr>
            <w:r w:rsidRPr="00E27D23">
              <w:t>-</w:t>
            </w:r>
          </w:p>
        </w:tc>
      </w:tr>
      <w:tr w:rsidR="00853D09" w:rsidRPr="00E27D23" w14:paraId="687B9D0E" w14:textId="77777777" w:rsidTr="00CE3A0A">
        <w:tc>
          <w:tcPr>
            <w:tcW w:w="534" w:type="dxa"/>
            <w:tcBorders>
              <w:top w:val="single" w:sz="4" w:space="0" w:color="auto"/>
              <w:bottom w:val="single" w:sz="4" w:space="0" w:color="auto"/>
            </w:tcBorders>
          </w:tcPr>
          <w:p w14:paraId="21FC273A" w14:textId="2EA83306" w:rsidR="00853D09" w:rsidRPr="00E27D23" w:rsidRDefault="00CE3A0A" w:rsidP="0088214F">
            <w:pPr>
              <w:pStyle w:val="TAC"/>
              <w:rPr>
                <w:lang w:eastAsia="zh-CN"/>
              </w:rPr>
            </w:pPr>
            <w:r w:rsidRPr="00E27D23">
              <w:rPr>
                <w:lang w:eastAsia="zh-CN"/>
              </w:rPr>
              <w:t>53</w:t>
            </w:r>
          </w:p>
        </w:tc>
        <w:tc>
          <w:tcPr>
            <w:tcW w:w="3969" w:type="dxa"/>
            <w:tcBorders>
              <w:top w:val="single" w:sz="4" w:space="0" w:color="auto"/>
              <w:bottom w:val="single" w:sz="4" w:space="0" w:color="auto"/>
            </w:tcBorders>
          </w:tcPr>
          <w:p w14:paraId="6179A99F" w14:textId="05BA4167" w:rsidR="00853D09" w:rsidRPr="00E27D23" w:rsidRDefault="00853D09" w:rsidP="0088214F">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 xml:space="preserve">CH in step </w:t>
            </w:r>
            <w:r w:rsidR="00CE3A0A" w:rsidRPr="00E27D23">
              <w:rPr>
                <w:rFonts w:eastAsia="MS Gothic"/>
              </w:rPr>
              <w:t xml:space="preserve">52 </w:t>
            </w:r>
            <w:r w:rsidRPr="00E27D23">
              <w:rPr>
                <w:rFonts w:eastAsia="MS Gothic"/>
              </w:rPr>
              <w:t>greater than the number of reported in step 31</w:t>
            </w:r>
            <w:r w:rsidRPr="00E27D23">
              <w:rPr>
                <w:lang w:eastAsia="zh-CN"/>
              </w:rPr>
              <w:t>?</w:t>
            </w:r>
          </w:p>
        </w:tc>
        <w:tc>
          <w:tcPr>
            <w:tcW w:w="709" w:type="dxa"/>
            <w:tcBorders>
              <w:top w:val="single" w:sz="4" w:space="0" w:color="auto"/>
              <w:bottom w:val="single" w:sz="4" w:space="0" w:color="auto"/>
            </w:tcBorders>
          </w:tcPr>
          <w:p w14:paraId="136D1287"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5A6C8FBF" w14:textId="77777777" w:rsidR="00853D09" w:rsidRPr="00E27D23" w:rsidRDefault="00853D09" w:rsidP="0088214F">
            <w:pPr>
              <w:pStyle w:val="TAL"/>
              <w:rPr>
                <w:lang w:eastAsia="zh-CN"/>
              </w:rPr>
            </w:pPr>
            <w:r w:rsidRPr="00E27D23">
              <w:t>-</w:t>
            </w:r>
          </w:p>
        </w:tc>
        <w:tc>
          <w:tcPr>
            <w:tcW w:w="567" w:type="dxa"/>
            <w:tcBorders>
              <w:top w:val="single" w:sz="4" w:space="0" w:color="auto"/>
              <w:bottom w:val="single" w:sz="4" w:space="0" w:color="auto"/>
            </w:tcBorders>
          </w:tcPr>
          <w:p w14:paraId="11D36FE6" w14:textId="77777777" w:rsidR="00853D09" w:rsidRPr="00E27D23" w:rsidRDefault="00853D09" w:rsidP="0088214F">
            <w:pPr>
              <w:pStyle w:val="TAC"/>
              <w:rPr>
                <w:lang w:eastAsia="zh-CN"/>
              </w:rPr>
            </w:pPr>
            <w:r w:rsidRPr="00E27D23">
              <w:rPr>
                <w:lang w:eastAsia="zh-CN"/>
              </w:rPr>
              <w:t>1</w:t>
            </w:r>
          </w:p>
        </w:tc>
        <w:tc>
          <w:tcPr>
            <w:tcW w:w="850" w:type="dxa"/>
            <w:tcBorders>
              <w:top w:val="single" w:sz="4" w:space="0" w:color="auto"/>
              <w:bottom w:val="single" w:sz="4" w:space="0" w:color="auto"/>
            </w:tcBorders>
          </w:tcPr>
          <w:p w14:paraId="77789867" w14:textId="77777777" w:rsidR="00853D09" w:rsidRPr="00E27D23" w:rsidRDefault="00853D09" w:rsidP="0088214F">
            <w:pPr>
              <w:pStyle w:val="TAC"/>
              <w:rPr>
                <w:lang w:eastAsia="zh-CN"/>
              </w:rPr>
            </w:pPr>
            <w:r w:rsidRPr="00E27D23">
              <w:rPr>
                <w:lang w:eastAsia="zh-CN"/>
              </w:rPr>
              <w:t>P</w:t>
            </w:r>
          </w:p>
        </w:tc>
      </w:tr>
      <w:tr w:rsidR="00CE3A0A" w:rsidRPr="00E27D23" w14:paraId="7753A8C6" w14:textId="77777777" w:rsidTr="00CE3A0A">
        <w:tc>
          <w:tcPr>
            <w:tcW w:w="534" w:type="dxa"/>
            <w:tcBorders>
              <w:top w:val="single" w:sz="4" w:space="0" w:color="auto"/>
              <w:bottom w:val="single" w:sz="4" w:space="0" w:color="auto"/>
            </w:tcBorders>
          </w:tcPr>
          <w:p w14:paraId="166E6DFB" w14:textId="74167BD6" w:rsidR="00CE3A0A" w:rsidRPr="00E27D23" w:rsidDel="00CE3A0A" w:rsidRDefault="00CE3A0A" w:rsidP="00CE3A0A">
            <w:pPr>
              <w:pStyle w:val="TAC"/>
              <w:rPr>
                <w:lang w:eastAsia="zh-CN"/>
              </w:rPr>
            </w:pPr>
            <w:r w:rsidRPr="00E27D23">
              <w:rPr>
                <w:lang w:eastAsia="zh-CN"/>
              </w:rPr>
              <w:t>-</w:t>
            </w:r>
          </w:p>
        </w:tc>
        <w:tc>
          <w:tcPr>
            <w:tcW w:w="3969" w:type="dxa"/>
            <w:tcBorders>
              <w:top w:val="single" w:sz="4" w:space="0" w:color="auto"/>
              <w:bottom w:val="single" w:sz="4" w:space="0" w:color="auto"/>
            </w:tcBorders>
          </w:tcPr>
          <w:p w14:paraId="257DFC8B" w14:textId="38B41259" w:rsidR="00CE3A0A" w:rsidRPr="00E27D23" w:rsidRDefault="00CE3A0A" w:rsidP="00CE3A0A">
            <w:pPr>
              <w:pStyle w:val="TAL"/>
              <w:rPr>
                <w:lang w:eastAsia="zh-CN"/>
              </w:rPr>
            </w:pPr>
            <w:r w:rsidRPr="00E27D23">
              <w:t>EXCEPTION: Steps 54a1-54a21 describe behaviour that depends on UE configuration; the "lower case letter" identifies a step sequence that takes place if inactiveState is configured</w:t>
            </w:r>
            <w:r w:rsidR="005C4033" w:rsidRPr="00E27D23">
              <w:t>.</w:t>
            </w:r>
          </w:p>
        </w:tc>
        <w:tc>
          <w:tcPr>
            <w:tcW w:w="709" w:type="dxa"/>
            <w:tcBorders>
              <w:top w:val="single" w:sz="4" w:space="0" w:color="auto"/>
              <w:bottom w:val="single" w:sz="4" w:space="0" w:color="auto"/>
            </w:tcBorders>
          </w:tcPr>
          <w:p w14:paraId="6D4E2979" w14:textId="2AD46065" w:rsidR="00CE3A0A" w:rsidRPr="00E27D23" w:rsidRDefault="00CE3A0A" w:rsidP="00CE3A0A">
            <w:pPr>
              <w:pStyle w:val="TAC"/>
            </w:pPr>
            <w:r w:rsidRPr="00E27D23">
              <w:t>-</w:t>
            </w:r>
          </w:p>
        </w:tc>
        <w:tc>
          <w:tcPr>
            <w:tcW w:w="2977" w:type="dxa"/>
            <w:tcBorders>
              <w:top w:val="single" w:sz="4" w:space="0" w:color="auto"/>
              <w:bottom w:val="single" w:sz="4" w:space="0" w:color="auto"/>
            </w:tcBorders>
          </w:tcPr>
          <w:p w14:paraId="6A9A0403" w14:textId="3082CB13" w:rsidR="00CE3A0A" w:rsidRPr="00E27D23" w:rsidRDefault="00CE3A0A" w:rsidP="00CE3A0A">
            <w:pPr>
              <w:pStyle w:val="TAL"/>
            </w:pPr>
            <w:r w:rsidRPr="00E27D23">
              <w:rPr>
                <w:lang w:eastAsia="zh-CN"/>
              </w:rPr>
              <w:t>-</w:t>
            </w:r>
          </w:p>
        </w:tc>
        <w:tc>
          <w:tcPr>
            <w:tcW w:w="567" w:type="dxa"/>
            <w:tcBorders>
              <w:top w:val="single" w:sz="4" w:space="0" w:color="auto"/>
              <w:bottom w:val="single" w:sz="4" w:space="0" w:color="auto"/>
            </w:tcBorders>
          </w:tcPr>
          <w:p w14:paraId="3198C713" w14:textId="24B55D37" w:rsidR="00CE3A0A" w:rsidRPr="00E27D23" w:rsidRDefault="00CE3A0A" w:rsidP="00CE3A0A">
            <w:pPr>
              <w:pStyle w:val="TAC"/>
              <w:rPr>
                <w:lang w:eastAsia="zh-CN"/>
              </w:rPr>
            </w:pPr>
            <w:r w:rsidRPr="00E27D23">
              <w:t>-</w:t>
            </w:r>
          </w:p>
        </w:tc>
        <w:tc>
          <w:tcPr>
            <w:tcW w:w="850" w:type="dxa"/>
            <w:tcBorders>
              <w:top w:val="single" w:sz="4" w:space="0" w:color="auto"/>
              <w:bottom w:val="single" w:sz="4" w:space="0" w:color="auto"/>
            </w:tcBorders>
          </w:tcPr>
          <w:p w14:paraId="4D19F187" w14:textId="5CC5BB21" w:rsidR="00CE3A0A" w:rsidRPr="00E27D23" w:rsidRDefault="00CE3A0A" w:rsidP="00CE3A0A">
            <w:pPr>
              <w:pStyle w:val="TAC"/>
              <w:rPr>
                <w:lang w:eastAsia="zh-CN"/>
              </w:rPr>
            </w:pPr>
            <w:r w:rsidRPr="00E27D23">
              <w:t>-</w:t>
            </w:r>
          </w:p>
        </w:tc>
      </w:tr>
      <w:tr w:rsidR="00CE3A0A" w:rsidRPr="00E27D23" w14:paraId="79D64099" w14:textId="77777777" w:rsidTr="00CE3A0A">
        <w:tc>
          <w:tcPr>
            <w:tcW w:w="534" w:type="dxa"/>
            <w:tcBorders>
              <w:top w:val="single" w:sz="4" w:space="0" w:color="auto"/>
              <w:bottom w:val="single" w:sz="4" w:space="0" w:color="auto"/>
            </w:tcBorders>
          </w:tcPr>
          <w:p w14:paraId="694502D1" w14:textId="556BC630" w:rsidR="00CE3A0A" w:rsidRPr="00E27D23" w:rsidRDefault="00CE3A0A" w:rsidP="00CE3A0A">
            <w:pPr>
              <w:pStyle w:val="TAC"/>
              <w:rPr>
                <w:lang w:eastAsia="zh-CN"/>
              </w:rPr>
            </w:pPr>
            <w:r w:rsidRPr="00E27D23">
              <w:rPr>
                <w:lang w:eastAsia="zh-CN"/>
              </w:rPr>
              <w:t>54a1</w:t>
            </w:r>
          </w:p>
        </w:tc>
        <w:tc>
          <w:tcPr>
            <w:tcW w:w="3969" w:type="dxa"/>
            <w:tcBorders>
              <w:top w:val="single" w:sz="4" w:space="0" w:color="auto"/>
              <w:bottom w:val="single" w:sz="4" w:space="0" w:color="auto"/>
            </w:tcBorders>
          </w:tcPr>
          <w:p w14:paraId="1789F8E0" w14:textId="0F09738E" w:rsidR="00CE3A0A" w:rsidRPr="00E27D23" w:rsidRDefault="00CE3A0A" w:rsidP="00CE3A0A">
            <w:pPr>
              <w:pStyle w:val="TAL"/>
              <w:rPr>
                <w:lang w:eastAsia="zh-CN"/>
              </w:rPr>
            </w:pPr>
            <w:r w:rsidRPr="00E27D23">
              <w:t xml:space="preserve">IF pc_inactiveState THEN the The SS transmits an </w:t>
            </w:r>
            <w:r w:rsidRPr="00E27D23">
              <w:rPr>
                <w:i/>
                <w:iCs/>
              </w:rPr>
              <w:t>RRCRelease</w:t>
            </w:r>
            <w:r w:rsidRPr="00E27D23">
              <w:t xml:space="preserve"> message including s</w:t>
            </w:r>
            <w:r w:rsidRPr="00E27D23">
              <w:rPr>
                <w:i/>
              </w:rPr>
              <w:t>uspendConfig</w:t>
            </w:r>
            <w:r w:rsidRPr="00E27D23">
              <w:t>.</w:t>
            </w:r>
          </w:p>
        </w:tc>
        <w:tc>
          <w:tcPr>
            <w:tcW w:w="709" w:type="dxa"/>
            <w:tcBorders>
              <w:top w:val="single" w:sz="4" w:space="0" w:color="auto"/>
              <w:bottom w:val="single" w:sz="4" w:space="0" w:color="auto"/>
            </w:tcBorders>
          </w:tcPr>
          <w:p w14:paraId="231D60E6" w14:textId="77777777" w:rsidR="00CE3A0A" w:rsidRPr="00E27D23" w:rsidRDefault="00CE3A0A" w:rsidP="00CE3A0A">
            <w:pPr>
              <w:pStyle w:val="TAC"/>
            </w:pPr>
            <w:r w:rsidRPr="00E27D23">
              <w:t>&lt;--</w:t>
            </w:r>
          </w:p>
        </w:tc>
        <w:tc>
          <w:tcPr>
            <w:tcW w:w="2977" w:type="dxa"/>
            <w:tcBorders>
              <w:top w:val="single" w:sz="4" w:space="0" w:color="auto"/>
              <w:bottom w:val="single" w:sz="4" w:space="0" w:color="auto"/>
            </w:tcBorders>
          </w:tcPr>
          <w:p w14:paraId="391B21E2" w14:textId="77777777" w:rsidR="00CE3A0A" w:rsidRPr="00E27D23" w:rsidRDefault="00CE3A0A" w:rsidP="00CE3A0A">
            <w:pPr>
              <w:pStyle w:val="TAL"/>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single" w:sz="4" w:space="0" w:color="auto"/>
              <w:bottom w:val="single" w:sz="4" w:space="0" w:color="auto"/>
            </w:tcBorders>
          </w:tcPr>
          <w:p w14:paraId="60EFBC22" w14:textId="77777777" w:rsidR="00CE3A0A" w:rsidRPr="00E27D23" w:rsidRDefault="00CE3A0A" w:rsidP="00CE3A0A">
            <w:pPr>
              <w:pStyle w:val="TAC"/>
              <w:rPr>
                <w:lang w:eastAsia="zh-CN"/>
              </w:rPr>
            </w:pPr>
            <w:r w:rsidRPr="00E27D23">
              <w:t>-</w:t>
            </w:r>
          </w:p>
        </w:tc>
        <w:tc>
          <w:tcPr>
            <w:tcW w:w="850" w:type="dxa"/>
            <w:tcBorders>
              <w:top w:val="single" w:sz="4" w:space="0" w:color="auto"/>
              <w:bottom w:val="single" w:sz="4" w:space="0" w:color="auto"/>
            </w:tcBorders>
          </w:tcPr>
          <w:p w14:paraId="681146CE" w14:textId="77777777" w:rsidR="00CE3A0A" w:rsidRPr="00E27D23" w:rsidRDefault="00CE3A0A" w:rsidP="00CE3A0A">
            <w:pPr>
              <w:pStyle w:val="TAC"/>
              <w:rPr>
                <w:lang w:eastAsia="zh-CN"/>
              </w:rPr>
            </w:pPr>
            <w:r w:rsidRPr="00E27D23">
              <w:t>-</w:t>
            </w:r>
          </w:p>
        </w:tc>
      </w:tr>
      <w:tr w:rsidR="00CE3A0A" w:rsidRPr="00E27D23" w14:paraId="5B66DDE1" w14:textId="77777777" w:rsidTr="00CE3A0A">
        <w:tc>
          <w:tcPr>
            <w:tcW w:w="534" w:type="dxa"/>
            <w:tcBorders>
              <w:top w:val="single" w:sz="4" w:space="0" w:color="auto"/>
              <w:bottom w:val="single" w:sz="4" w:space="0" w:color="auto"/>
            </w:tcBorders>
          </w:tcPr>
          <w:p w14:paraId="2B791FC6" w14:textId="229EFB01" w:rsidR="00CE3A0A" w:rsidRPr="00E27D23" w:rsidRDefault="00CE3A0A" w:rsidP="00CE3A0A">
            <w:pPr>
              <w:pStyle w:val="TAC"/>
              <w:rPr>
                <w:lang w:eastAsia="zh-CN"/>
              </w:rPr>
            </w:pPr>
            <w:r w:rsidRPr="00E27D23">
              <w:rPr>
                <w:lang w:eastAsia="zh-CN"/>
              </w:rPr>
              <w:t>54a2</w:t>
            </w:r>
          </w:p>
        </w:tc>
        <w:tc>
          <w:tcPr>
            <w:tcW w:w="3969" w:type="dxa"/>
            <w:tcBorders>
              <w:top w:val="single" w:sz="4" w:space="0" w:color="auto"/>
              <w:bottom w:val="single" w:sz="4" w:space="0" w:color="auto"/>
            </w:tcBorders>
          </w:tcPr>
          <w:p w14:paraId="60C4C1E0" w14:textId="5335A36E" w:rsidR="00CE3A0A" w:rsidRPr="00E27D23" w:rsidRDefault="00CE3A0A" w:rsidP="00CE3A0A">
            <w:pPr>
              <w:pStyle w:val="TAL"/>
              <w:rPr>
                <w:lang w:eastAsia="zh-CN"/>
              </w:rPr>
            </w:pPr>
            <w:r w:rsidRPr="00E27D23">
              <w:t>The SS changes NR Cell 1, NR Cell 11 and NR Cell 23 levels according to the row "T2" in Table 14.1.2.1.3.2-1/2.</w:t>
            </w:r>
          </w:p>
        </w:tc>
        <w:tc>
          <w:tcPr>
            <w:tcW w:w="709" w:type="dxa"/>
            <w:tcBorders>
              <w:top w:val="single" w:sz="4" w:space="0" w:color="auto"/>
              <w:bottom w:val="single" w:sz="4" w:space="0" w:color="auto"/>
            </w:tcBorders>
          </w:tcPr>
          <w:p w14:paraId="774E8B22" w14:textId="77777777" w:rsidR="00CE3A0A" w:rsidRPr="00E27D23" w:rsidRDefault="00CE3A0A" w:rsidP="00CE3A0A">
            <w:pPr>
              <w:pStyle w:val="TAC"/>
            </w:pPr>
            <w:r w:rsidRPr="00E27D23">
              <w:t>-</w:t>
            </w:r>
          </w:p>
        </w:tc>
        <w:tc>
          <w:tcPr>
            <w:tcW w:w="2977" w:type="dxa"/>
            <w:tcBorders>
              <w:top w:val="single" w:sz="4" w:space="0" w:color="auto"/>
              <w:bottom w:val="single" w:sz="4" w:space="0" w:color="auto"/>
            </w:tcBorders>
          </w:tcPr>
          <w:p w14:paraId="1B3C929C" w14:textId="77777777" w:rsidR="00CE3A0A" w:rsidRPr="00E27D23" w:rsidRDefault="00CE3A0A" w:rsidP="00CE3A0A">
            <w:pPr>
              <w:pStyle w:val="TAL"/>
            </w:pPr>
            <w:r w:rsidRPr="00E27D23">
              <w:t>-</w:t>
            </w:r>
          </w:p>
        </w:tc>
        <w:tc>
          <w:tcPr>
            <w:tcW w:w="567" w:type="dxa"/>
            <w:tcBorders>
              <w:top w:val="single" w:sz="4" w:space="0" w:color="auto"/>
              <w:bottom w:val="single" w:sz="4" w:space="0" w:color="auto"/>
            </w:tcBorders>
          </w:tcPr>
          <w:p w14:paraId="7DD13CDD" w14:textId="77777777" w:rsidR="00CE3A0A" w:rsidRPr="00E27D23" w:rsidRDefault="00CE3A0A" w:rsidP="00CE3A0A">
            <w:pPr>
              <w:pStyle w:val="TAC"/>
              <w:rPr>
                <w:lang w:eastAsia="zh-CN"/>
              </w:rPr>
            </w:pPr>
            <w:r w:rsidRPr="00E27D23">
              <w:t>-</w:t>
            </w:r>
          </w:p>
        </w:tc>
        <w:tc>
          <w:tcPr>
            <w:tcW w:w="850" w:type="dxa"/>
            <w:tcBorders>
              <w:top w:val="single" w:sz="4" w:space="0" w:color="auto"/>
              <w:bottom w:val="single" w:sz="4" w:space="0" w:color="auto"/>
            </w:tcBorders>
          </w:tcPr>
          <w:p w14:paraId="5F18F474" w14:textId="77777777" w:rsidR="00CE3A0A" w:rsidRPr="00E27D23" w:rsidRDefault="00CE3A0A" w:rsidP="00CE3A0A">
            <w:pPr>
              <w:pStyle w:val="TAC"/>
              <w:rPr>
                <w:lang w:eastAsia="zh-CN"/>
              </w:rPr>
            </w:pPr>
            <w:r w:rsidRPr="00E27D23">
              <w:t>-</w:t>
            </w:r>
          </w:p>
        </w:tc>
      </w:tr>
      <w:tr w:rsidR="00CE3A0A" w:rsidRPr="00E27D23" w14:paraId="2F126DE0" w14:textId="77777777" w:rsidTr="00CE3A0A">
        <w:tc>
          <w:tcPr>
            <w:tcW w:w="534" w:type="dxa"/>
            <w:tcBorders>
              <w:top w:val="single" w:sz="4" w:space="0" w:color="auto"/>
              <w:bottom w:val="single" w:sz="4" w:space="0" w:color="auto"/>
            </w:tcBorders>
          </w:tcPr>
          <w:p w14:paraId="145AF57B" w14:textId="4810077D" w:rsidR="00CE3A0A" w:rsidRPr="00E27D23" w:rsidRDefault="00CE3A0A" w:rsidP="00CE3A0A">
            <w:pPr>
              <w:pStyle w:val="TAC"/>
              <w:rPr>
                <w:lang w:eastAsia="zh-CN"/>
              </w:rPr>
            </w:pPr>
            <w:r w:rsidRPr="00E27D23">
              <w:rPr>
                <w:lang w:eastAsia="zh-CN"/>
              </w:rPr>
              <w:t>54a3</w:t>
            </w:r>
          </w:p>
        </w:tc>
        <w:tc>
          <w:tcPr>
            <w:tcW w:w="3969" w:type="dxa"/>
            <w:tcBorders>
              <w:top w:val="single" w:sz="4" w:space="0" w:color="auto"/>
              <w:bottom w:val="single" w:sz="4" w:space="0" w:color="auto"/>
            </w:tcBorders>
          </w:tcPr>
          <w:p w14:paraId="00882304" w14:textId="4BCBA5FA" w:rsidR="00CE3A0A" w:rsidRPr="00E27D23" w:rsidRDefault="00CE3A0A" w:rsidP="00CE3A0A">
            <w:pPr>
              <w:pStyle w:val="TAL"/>
              <w:rPr>
                <w:lang w:eastAsia="zh-CN"/>
              </w:rPr>
            </w:pPr>
            <w:r w:rsidRPr="00E27D23">
              <w:t xml:space="preserve">The UE transmits an </w:t>
            </w:r>
            <w:r w:rsidRPr="00E27D23">
              <w:rPr>
                <w:i/>
                <w:iCs/>
              </w:rPr>
              <w:t>RRC</w:t>
            </w:r>
            <w:r w:rsidR="005C4033" w:rsidRPr="00E27D23">
              <w:rPr>
                <w:i/>
                <w:iCs/>
              </w:rPr>
              <w:t>Resume</w:t>
            </w:r>
            <w:r w:rsidRPr="00E27D23">
              <w:rPr>
                <w:i/>
                <w:iCs/>
              </w:rPr>
              <w:t>Request</w:t>
            </w:r>
            <w:r w:rsidRPr="00E27D23">
              <w:rPr>
                <w:i/>
              </w:rPr>
              <w:t xml:space="preserve"> </w:t>
            </w:r>
            <w:r w:rsidRPr="00E27D23">
              <w:t>message on NR Cell 1.</w:t>
            </w:r>
          </w:p>
        </w:tc>
        <w:tc>
          <w:tcPr>
            <w:tcW w:w="709" w:type="dxa"/>
            <w:tcBorders>
              <w:top w:val="single" w:sz="4" w:space="0" w:color="auto"/>
              <w:bottom w:val="single" w:sz="4" w:space="0" w:color="auto"/>
            </w:tcBorders>
          </w:tcPr>
          <w:p w14:paraId="01B3EDD4" w14:textId="77777777" w:rsidR="00CE3A0A" w:rsidRPr="00E27D23" w:rsidRDefault="00CE3A0A" w:rsidP="00CE3A0A">
            <w:pPr>
              <w:pStyle w:val="TAC"/>
            </w:pPr>
            <w:r w:rsidRPr="00E27D23">
              <w:t>--&gt;</w:t>
            </w:r>
          </w:p>
        </w:tc>
        <w:tc>
          <w:tcPr>
            <w:tcW w:w="2977" w:type="dxa"/>
            <w:tcBorders>
              <w:top w:val="single" w:sz="4" w:space="0" w:color="auto"/>
              <w:bottom w:val="single" w:sz="4" w:space="0" w:color="auto"/>
            </w:tcBorders>
          </w:tcPr>
          <w:p w14:paraId="6EB79948" w14:textId="5EAB3AB1" w:rsidR="00CE3A0A" w:rsidRPr="00E27D23" w:rsidRDefault="00CE3A0A" w:rsidP="00CE3A0A">
            <w:pPr>
              <w:pStyle w:val="TAL"/>
            </w:pPr>
            <w:r w:rsidRPr="00E27D23">
              <w:t xml:space="preserve">NR RRC: </w:t>
            </w:r>
            <w:r w:rsidRPr="00E27D23">
              <w:rPr>
                <w:i/>
                <w:iCs/>
              </w:rPr>
              <w:t>RRC</w:t>
            </w:r>
            <w:r w:rsidR="005C4033" w:rsidRPr="00E27D23">
              <w:rPr>
                <w:i/>
                <w:iCs/>
              </w:rPr>
              <w:t>Resume</w:t>
            </w:r>
            <w:r w:rsidRPr="00E27D23">
              <w:rPr>
                <w:i/>
                <w:iCs/>
              </w:rPr>
              <w:t>Request</w:t>
            </w:r>
          </w:p>
        </w:tc>
        <w:tc>
          <w:tcPr>
            <w:tcW w:w="567" w:type="dxa"/>
            <w:tcBorders>
              <w:top w:val="single" w:sz="4" w:space="0" w:color="auto"/>
              <w:bottom w:val="single" w:sz="4" w:space="0" w:color="auto"/>
            </w:tcBorders>
          </w:tcPr>
          <w:p w14:paraId="14805E7F" w14:textId="77777777" w:rsidR="00CE3A0A" w:rsidRPr="00E27D23" w:rsidRDefault="00CE3A0A" w:rsidP="00CE3A0A">
            <w:pPr>
              <w:pStyle w:val="TAC"/>
              <w:rPr>
                <w:lang w:eastAsia="zh-CN"/>
              </w:rPr>
            </w:pPr>
            <w:r w:rsidRPr="00E27D23">
              <w:t>3</w:t>
            </w:r>
          </w:p>
        </w:tc>
        <w:tc>
          <w:tcPr>
            <w:tcW w:w="850" w:type="dxa"/>
            <w:tcBorders>
              <w:top w:val="single" w:sz="4" w:space="0" w:color="auto"/>
              <w:bottom w:val="single" w:sz="4" w:space="0" w:color="auto"/>
            </w:tcBorders>
          </w:tcPr>
          <w:p w14:paraId="1BB5F8B1" w14:textId="77777777" w:rsidR="00CE3A0A" w:rsidRPr="00E27D23" w:rsidRDefault="00CE3A0A" w:rsidP="00CE3A0A">
            <w:pPr>
              <w:pStyle w:val="TAC"/>
              <w:rPr>
                <w:lang w:eastAsia="zh-CN"/>
              </w:rPr>
            </w:pPr>
            <w:r w:rsidRPr="00E27D23">
              <w:t>P</w:t>
            </w:r>
          </w:p>
        </w:tc>
      </w:tr>
      <w:tr w:rsidR="00CE3A0A" w:rsidRPr="00E27D23" w14:paraId="142399E6" w14:textId="77777777" w:rsidTr="00CE3A0A">
        <w:tc>
          <w:tcPr>
            <w:tcW w:w="534" w:type="dxa"/>
            <w:tcBorders>
              <w:top w:val="single" w:sz="4" w:space="0" w:color="auto"/>
              <w:bottom w:val="single" w:sz="4" w:space="0" w:color="auto"/>
            </w:tcBorders>
          </w:tcPr>
          <w:p w14:paraId="710E0077" w14:textId="578CFA37" w:rsidR="00CE3A0A" w:rsidRPr="00E27D23" w:rsidRDefault="00CE3A0A" w:rsidP="00CE3A0A">
            <w:pPr>
              <w:pStyle w:val="TAC"/>
              <w:rPr>
                <w:lang w:eastAsia="zh-CN"/>
              </w:rPr>
            </w:pPr>
            <w:r w:rsidRPr="00E27D23">
              <w:rPr>
                <w:lang w:eastAsia="zh-CN"/>
              </w:rPr>
              <w:t>54a4-54a8</w:t>
            </w:r>
            <w:r w:rsidR="005C4033" w:rsidRPr="00E27D23">
              <w:rPr>
                <w:lang w:eastAsia="zh-CN"/>
              </w:rPr>
              <w:t>a1</w:t>
            </w:r>
          </w:p>
        </w:tc>
        <w:tc>
          <w:tcPr>
            <w:tcW w:w="3969" w:type="dxa"/>
            <w:tcBorders>
              <w:top w:val="single" w:sz="4" w:space="0" w:color="auto"/>
              <w:bottom w:val="single" w:sz="4" w:space="0" w:color="auto"/>
            </w:tcBorders>
          </w:tcPr>
          <w:p w14:paraId="4134CA1E" w14:textId="77777777" w:rsidR="00CE3A0A" w:rsidRPr="00E27D23" w:rsidRDefault="00CE3A0A" w:rsidP="00CE3A0A">
            <w:pPr>
              <w:pStyle w:val="TAL"/>
              <w:rPr>
                <w:lang w:eastAsia="zh-CN"/>
              </w:rPr>
            </w:pPr>
            <w:r w:rsidRPr="00E27D23">
              <w:rPr>
                <w:kern w:val="2"/>
              </w:rPr>
              <w:t xml:space="preserve">Steps 2 to 6a1 of the registration procedure described in TS 38.508-1 [4] subclause </w:t>
            </w:r>
            <w:r w:rsidRPr="00E27D23">
              <w:t>4.9.5.2.2-1</w:t>
            </w:r>
            <w:r w:rsidRPr="00E27D23">
              <w:rPr>
                <w:kern w:val="2"/>
              </w:rPr>
              <w:t xml:space="preserve"> </w:t>
            </w:r>
            <w:r w:rsidRPr="00E27D23">
              <w:t>are performed on NR Cell 1.</w:t>
            </w:r>
          </w:p>
        </w:tc>
        <w:tc>
          <w:tcPr>
            <w:tcW w:w="709" w:type="dxa"/>
            <w:tcBorders>
              <w:top w:val="single" w:sz="4" w:space="0" w:color="auto"/>
              <w:bottom w:val="single" w:sz="4" w:space="0" w:color="auto"/>
            </w:tcBorders>
          </w:tcPr>
          <w:p w14:paraId="213AC887" w14:textId="77777777" w:rsidR="00CE3A0A" w:rsidRPr="00E27D23" w:rsidRDefault="00CE3A0A" w:rsidP="00CE3A0A">
            <w:pPr>
              <w:pStyle w:val="TAC"/>
            </w:pPr>
            <w:r w:rsidRPr="00E27D23">
              <w:t>-</w:t>
            </w:r>
          </w:p>
        </w:tc>
        <w:tc>
          <w:tcPr>
            <w:tcW w:w="2977" w:type="dxa"/>
            <w:tcBorders>
              <w:top w:val="single" w:sz="4" w:space="0" w:color="auto"/>
              <w:bottom w:val="single" w:sz="4" w:space="0" w:color="auto"/>
            </w:tcBorders>
          </w:tcPr>
          <w:p w14:paraId="672B9E89" w14:textId="77777777" w:rsidR="00CE3A0A" w:rsidRPr="00E27D23" w:rsidRDefault="00CE3A0A" w:rsidP="00CE3A0A">
            <w:pPr>
              <w:pStyle w:val="TAL"/>
            </w:pPr>
            <w:r w:rsidRPr="00E27D23">
              <w:t>-</w:t>
            </w:r>
          </w:p>
        </w:tc>
        <w:tc>
          <w:tcPr>
            <w:tcW w:w="567" w:type="dxa"/>
            <w:tcBorders>
              <w:top w:val="single" w:sz="4" w:space="0" w:color="auto"/>
              <w:bottom w:val="single" w:sz="4" w:space="0" w:color="auto"/>
            </w:tcBorders>
          </w:tcPr>
          <w:p w14:paraId="0F6DD027" w14:textId="77777777" w:rsidR="00CE3A0A" w:rsidRPr="00E27D23" w:rsidRDefault="00CE3A0A" w:rsidP="00CE3A0A">
            <w:pPr>
              <w:pStyle w:val="TAC"/>
              <w:rPr>
                <w:lang w:eastAsia="zh-CN"/>
              </w:rPr>
            </w:pPr>
            <w:r w:rsidRPr="00E27D23">
              <w:t>-</w:t>
            </w:r>
          </w:p>
        </w:tc>
        <w:tc>
          <w:tcPr>
            <w:tcW w:w="850" w:type="dxa"/>
            <w:tcBorders>
              <w:top w:val="single" w:sz="4" w:space="0" w:color="auto"/>
              <w:bottom w:val="single" w:sz="4" w:space="0" w:color="auto"/>
            </w:tcBorders>
          </w:tcPr>
          <w:p w14:paraId="02D72E9B" w14:textId="77777777" w:rsidR="00CE3A0A" w:rsidRPr="00E27D23" w:rsidRDefault="00CE3A0A" w:rsidP="00CE3A0A">
            <w:pPr>
              <w:pStyle w:val="TAC"/>
              <w:rPr>
                <w:lang w:eastAsia="zh-CN"/>
              </w:rPr>
            </w:pPr>
            <w:r w:rsidRPr="00E27D23">
              <w:t>-</w:t>
            </w:r>
          </w:p>
        </w:tc>
      </w:tr>
      <w:tr w:rsidR="00CE3A0A" w:rsidRPr="00E27D23" w14:paraId="34779632" w14:textId="77777777" w:rsidTr="00CE3A0A">
        <w:tc>
          <w:tcPr>
            <w:tcW w:w="534" w:type="dxa"/>
            <w:tcBorders>
              <w:top w:val="single" w:sz="4" w:space="0" w:color="auto"/>
              <w:bottom w:val="single" w:sz="4" w:space="0" w:color="auto"/>
            </w:tcBorders>
          </w:tcPr>
          <w:p w14:paraId="34D3B8C4" w14:textId="673CBC26" w:rsidR="00CE3A0A" w:rsidRPr="00E27D23" w:rsidRDefault="00CE3A0A" w:rsidP="00CE3A0A">
            <w:pPr>
              <w:pStyle w:val="TAC"/>
              <w:rPr>
                <w:lang w:eastAsia="zh-CN"/>
              </w:rPr>
            </w:pPr>
            <w:r w:rsidRPr="00E27D23">
              <w:rPr>
                <w:lang w:eastAsia="zh-CN"/>
              </w:rPr>
              <w:t>54a9</w:t>
            </w:r>
          </w:p>
        </w:tc>
        <w:tc>
          <w:tcPr>
            <w:tcW w:w="3969" w:type="dxa"/>
            <w:tcBorders>
              <w:top w:val="single" w:sz="4" w:space="0" w:color="auto"/>
              <w:bottom w:val="single" w:sz="4" w:space="0" w:color="auto"/>
            </w:tcBorders>
          </w:tcPr>
          <w:p w14:paraId="39640820" w14:textId="77777777" w:rsidR="00CE3A0A" w:rsidRPr="00E27D23" w:rsidRDefault="00CE3A0A" w:rsidP="00CE3A0A">
            <w:pPr>
              <w:pStyle w:val="TAL"/>
              <w:rPr>
                <w:lang w:eastAsia="zh-CN"/>
              </w:rPr>
            </w:pPr>
            <w:r w:rsidRPr="00E27D23">
              <w:rPr>
                <w:lang w:eastAsia="zh-CN"/>
              </w:rPr>
              <w:t xml:space="preserve">Wait </w:t>
            </w:r>
            <w:r w:rsidRPr="00E27D23">
              <w:rPr>
                <w:rFonts w:eastAsia="MS Gothic"/>
              </w:rPr>
              <w:t>for a period equal to the MCCH repetition period</w:t>
            </w:r>
            <w:r w:rsidRPr="00E27D23">
              <w:rPr>
                <w:lang w:eastAsia="zh-CN"/>
              </w:rPr>
              <w:t xml:space="preserve"> for the UE to receive </w:t>
            </w:r>
            <w:r w:rsidRPr="00E27D23">
              <w:rPr>
                <w:i/>
                <w:color w:val="000000"/>
              </w:rPr>
              <w:t>MBSBroadcastConfiguration</w:t>
            </w:r>
            <w:r w:rsidRPr="00E27D23">
              <w:rPr>
                <w:i/>
                <w:color w:val="000000"/>
                <w:lang w:eastAsia="zh-CN"/>
              </w:rPr>
              <w:t xml:space="preserve"> </w:t>
            </w:r>
            <w:r w:rsidRPr="00E27D23">
              <w:rPr>
                <w:lang w:eastAsia="zh-CN"/>
              </w:rPr>
              <w:t xml:space="preserve">message on NR Cell 1. </w:t>
            </w:r>
          </w:p>
        </w:tc>
        <w:tc>
          <w:tcPr>
            <w:tcW w:w="709" w:type="dxa"/>
            <w:tcBorders>
              <w:top w:val="single" w:sz="4" w:space="0" w:color="auto"/>
              <w:bottom w:val="single" w:sz="4" w:space="0" w:color="auto"/>
            </w:tcBorders>
          </w:tcPr>
          <w:p w14:paraId="4D98940F" w14:textId="77777777" w:rsidR="00CE3A0A" w:rsidRPr="00E27D23" w:rsidRDefault="00CE3A0A" w:rsidP="00CE3A0A">
            <w:pPr>
              <w:pStyle w:val="TAC"/>
            </w:pPr>
            <w:r w:rsidRPr="00E27D23">
              <w:t>-</w:t>
            </w:r>
          </w:p>
        </w:tc>
        <w:tc>
          <w:tcPr>
            <w:tcW w:w="2977" w:type="dxa"/>
            <w:tcBorders>
              <w:top w:val="single" w:sz="4" w:space="0" w:color="auto"/>
              <w:bottom w:val="single" w:sz="4" w:space="0" w:color="auto"/>
            </w:tcBorders>
          </w:tcPr>
          <w:p w14:paraId="7174D485" w14:textId="77777777" w:rsidR="00CE3A0A" w:rsidRPr="00E27D23" w:rsidRDefault="00CE3A0A" w:rsidP="00CE3A0A">
            <w:pPr>
              <w:pStyle w:val="TAL"/>
            </w:pPr>
            <w:r w:rsidRPr="00E27D23">
              <w:t>-</w:t>
            </w:r>
          </w:p>
        </w:tc>
        <w:tc>
          <w:tcPr>
            <w:tcW w:w="567" w:type="dxa"/>
            <w:tcBorders>
              <w:top w:val="single" w:sz="4" w:space="0" w:color="auto"/>
              <w:bottom w:val="single" w:sz="4" w:space="0" w:color="auto"/>
            </w:tcBorders>
          </w:tcPr>
          <w:p w14:paraId="2A09E0B0" w14:textId="77777777" w:rsidR="00CE3A0A" w:rsidRPr="00E27D23" w:rsidRDefault="00CE3A0A" w:rsidP="00CE3A0A">
            <w:pPr>
              <w:pStyle w:val="TAC"/>
              <w:rPr>
                <w:lang w:eastAsia="zh-CN"/>
              </w:rPr>
            </w:pPr>
            <w:r w:rsidRPr="00E27D23">
              <w:rPr>
                <w:lang w:eastAsia="zh-CN"/>
              </w:rPr>
              <w:t>-</w:t>
            </w:r>
          </w:p>
        </w:tc>
        <w:tc>
          <w:tcPr>
            <w:tcW w:w="850" w:type="dxa"/>
            <w:tcBorders>
              <w:top w:val="single" w:sz="4" w:space="0" w:color="auto"/>
              <w:bottom w:val="single" w:sz="4" w:space="0" w:color="auto"/>
            </w:tcBorders>
          </w:tcPr>
          <w:p w14:paraId="57FD88D7" w14:textId="77777777" w:rsidR="00CE3A0A" w:rsidRPr="00E27D23" w:rsidRDefault="00CE3A0A" w:rsidP="00CE3A0A">
            <w:pPr>
              <w:pStyle w:val="TAC"/>
              <w:rPr>
                <w:lang w:eastAsia="zh-CN"/>
              </w:rPr>
            </w:pPr>
            <w:r w:rsidRPr="00E27D23">
              <w:rPr>
                <w:lang w:eastAsia="zh-CN"/>
              </w:rPr>
              <w:t>-</w:t>
            </w:r>
          </w:p>
        </w:tc>
      </w:tr>
      <w:tr w:rsidR="00CE3A0A" w:rsidRPr="00E27D23" w14:paraId="58B63301" w14:textId="77777777" w:rsidTr="00CE3A0A">
        <w:tc>
          <w:tcPr>
            <w:tcW w:w="534" w:type="dxa"/>
            <w:tcBorders>
              <w:top w:val="single" w:sz="4" w:space="0" w:color="auto"/>
              <w:bottom w:val="single" w:sz="4" w:space="0" w:color="auto"/>
            </w:tcBorders>
          </w:tcPr>
          <w:p w14:paraId="6AC9B9D4" w14:textId="77777777" w:rsidR="00CE3A0A" w:rsidRPr="00E27D23" w:rsidRDefault="00CE3A0A" w:rsidP="00CE3A0A">
            <w:pPr>
              <w:pStyle w:val="TAC"/>
              <w:rPr>
                <w:lang w:eastAsia="zh-CN"/>
              </w:rPr>
            </w:pPr>
            <w:r w:rsidRPr="00E27D23">
              <w:rPr>
                <w:lang w:eastAsia="zh-CN"/>
              </w:rPr>
              <w:t>-</w:t>
            </w:r>
          </w:p>
        </w:tc>
        <w:tc>
          <w:tcPr>
            <w:tcW w:w="3969" w:type="dxa"/>
            <w:tcBorders>
              <w:top w:val="single" w:sz="4" w:space="0" w:color="auto"/>
              <w:bottom w:val="single" w:sz="4" w:space="0" w:color="auto"/>
            </w:tcBorders>
          </w:tcPr>
          <w:p w14:paraId="57EAE6A9" w14:textId="200AE296" w:rsidR="00CE3A0A" w:rsidRPr="00E27D23" w:rsidRDefault="00CE3A0A" w:rsidP="00CE3A0A">
            <w:pPr>
              <w:pStyle w:val="TAL"/>
              <w:rPr>
                <w:lang w:eastAsia="zh-CN"/>
              </w:rPr>
            </w:pPr>
            <w:r w:rsidRPr="00E27D23">
              <w:t>EXCEPTION: Step 54a10 is repeated 5 times.</w:t>
            </w:r>
          </w:p>
        </w:tc>
        <w:tc>
          <w:tcPr>
            <w:tcW w:w="709" w:type="dxa"/>
            <w:tcBorders>
              <w:top w:val="single" w:sz="4" w:space="0" w:color="auto"/>
              <w:bottom w:val="single" w:sz="4" w:space="0" w:color="auto"/>
            </w:tcBorders>
          </w:tcPr>
          <w:p w14:paraId="699FC9EB" w14:textId="77777777" w:rsidR="00CE3A0A" w:rsidRPr="00E27D23" w:rsidRDefault="00CE3A0A" w:rsidP="00CE3A0A">
            <w:pPr>
              <w:pStyle w:val="TAC"/>
            </w:pPr>
            <w:r w:rsidRPr="00E27D23">
              <w:t>-</w:t>
            </w:r>
          </w:p>
        </w:tc>
        <w:tc>
          <w:tcPr>
            <w:tcW w:w="2977" w:type="dxa"/>
            <w:tcBorders>
              <w:top w:val="single" w:sz="4" w:space="0" w:color="auto"/>
              <w:bottom w:val="single" w:sz="4" w:space="0" w:color="auto"/>
            </w:tcBorders>
          </w:tcPr>
          <w:p w14:paraId="3212251F" w14:textId="77777777" w:rsidR="00CE3A0A" w:rsidRPr="00E27D23" w:rsidRDefault="00CE3A0A" w:rsidP="00CE3A0A">
            <w:pPr>
              <w:pStyle w:val="TAL"/>
            </w:pPr>
            <w:r w:rsidRPr="00E27D23">
              <w:rPr>
                <w:lang w:eastAsia="zh-CN"/>
              </w:rPr>
              <w:t>-</w:t>
            </w:r>
          </w:p>
        </w:tc>
        <w:tc>
          <w:tcPr>
            <w:tcW w:w="567" w:type="dxa"/>
            <w:tcBorders>
              <w:top w:val="single" w:sz="4" w:space="0" w:color="auto"/>
              <w:bottom w:val="single" w:sz="4" w:space="0" w:color="auto"/>
            </w:tcBorders>
          </w:tcPr>
          <w:p w14:paraId="7D26ED8D" w14:textId="77777777" w:rsidR="00CE3A0A" w:rsidRPr="00E27D23" w:rsidRDefault="00CE3A0A" w:rsidP="00CE3A0A">
            <w:pPr>
              <w:pStyle w:val="TAC"/>
              <w:rPr>
                <w:lang w:eastAsia="zh-CN"/>
              </w:rPr>
            </w:pPr>
            <w:r w:rsidRPr="00E27D23">
              <w:t>-</w:t>
            </w:r>
          </w:p>
        </w:tc>
        <w:tc>
          <w:tcPr>
            <w:tcW w:w="850" w:type="dxa"/>
            <w:tcBorders>
              <w:top w:val="single" w:sz="4" w:space="0" w:color="auto"/>
              <w:bottom w:val="single" w:sz="4" w:space="0" w:color="auto"/>
            </w:tcBorders>
          </w:tcPr>
          <w:p w14:paraId="59742B83" w14:textId="77777777" w:rsidR="00CE3A0A" w:rsidRPr="00E27D23" w:rsidRDefault="00CE3A0A" w:rsidP="00CE3A0A">
            <w:pPr>
              <w:pStyle w:val="TAC"/>
              <w:rPr>
                <w:lang w:eastAsia="zh-CN"/>
              </w:rPr>
            </w:pPr>
            <w:r w:rsidRPr="00E27D23">
              <w:t>-</w:t>
            </w:r>
          </w:p>
        </w:tc>
      </w:tr>
      <w:tr w:rsidR="00CE3A0A" w:rsidRPr="00E27D23" w14:paraId="55D71564" w14:textId="77777777" w:rsidTr="00CE3A0A">
        <w:tc>
          <w:tcPr>
            <w:tcW w:w="534" w:type="dxa"/>
            <w:tcBorders>
              <w:top w:val="single" w:sz="4" w:space="0" w:color="auto"/>
              <w:bottom w:val="single" w:sz="4" w:space="0" w:color="auto"/>
            </w:tcBorders>
          </w:tcPr>
          <w:p w14:paraId="60CF9536" w14:textId="5CA353BB" w:rsidR="00CE3A0A" w:rsidRPr="00E27D23" w:rsidRDefault="00CE3A0A" w:rsidP="00CE3A0A">
            <w:pPr>
              <w:pStyle w:val="TAC"/>
              <w:rPr>
                <w:lang w:eastAsia="zh-CN"/>
              </w:rPr>
            </w:pPr>
            <w:r w:rsidRPr="00E27D23">
              <w:rPr>
                <w:lang w:eastAsia="zh-CN"/>
              </w:rPr>
              <w:t>54a10</w:t>
            </w:r>
          </w:p>
        </w:tc>
        <w:tc>
          <w:tcPr>
            <w:tcW w:w="3969" w:type="dxa"/>
            <w:tcBorders>
              <w:top w:val="single" w:sz="4" w:space="0" w:color="auto"/>
              <w:bottom w:val="single" w:sz="4" w:space="0" w:color="auto"/>
            </w:tcBorders>
          </w:tcPr>
          <w:p w14:paraId="169C2F62" w14:textId="77777777" w:rsidR="00CE3A0A" w:rsidRPr="00E27D23" w:rsidRDefault="00CE3A0A" w:rsidP="00CE3A0A">
            <w:pPr>
              <w:pStyle w:val="TAL"/>
              <w:rPr>
                <w:lang w:eastAsia="zh-CN"/>
              </w:rPr>
            </w:pPr>
            <w:r w:rsidRPr="00E27D23">
              <w:t>The SS transmits a MBS Packet on the MTCH with LCID=1.</w:t>
            </w:r>
          </w:p>
        </w:tc>
        <w:tc>
          <w:tcPr>
            <w:tcW w:w="709" w:type="dxa"/>
            <w:tcBorders>
              <w:top w:val="single" w:sz="4" w:space="0" w:color="auto"/>
              <w:bottom w:val="single" w:sz="4" w:space="0" w:color="auto"/>
            </w:tcBorders>
          </w:tcPr>
          <w:p w14:paraId="00D27243" w14:textId="77777777" w:rsidR="00CE3A0A" w:rsidRPr="00E27D23" w:rsidRDefault="00CE3A0A" w:rsidP="00CE3A0A">
            <w:pPr>
              <w:pStyle w:val="TAC"/>
            </w:pPr>
            <w:r w:rsidRPr="00E27D23">
              <w:t>&lt;--</w:t>
            </w:r>
          </w:p>
        </w:tc>
        <w:tc>
          <w:tcPr>
            <w:tcW w:w="2977" w:type="dxa"/>
            <w:tcBorders>
              <w:top w:val="single" w:sz="4" w:space="0" w:color="auto"/>
              <w:bottom w:val="single" w:sz="4" w:space="0" w:color="auto"/>
            </w:tcBorders>
          </w:tcPr>
          <w:p w14:paraId="24761589" w14:textId="77777777" w:rsidR="00CE3A0A" w:rsidRPr="00E27D23" w:rsidRDefault="00CE3A0A" w:rsidP="00CE3A0A">
            <w:pPr>
              <w:pStyle w:val="TAL"/>
            </w:pPr>
            <w:r w:rsidRPr="00E27D23">
              <w:rPr>
                <w:lang w:eastAsia="zh-CN"/>
              </w:rPr>
              <w:t>MBS Packet</w:t>
            </w:r>
          </w:p>
        </w:tc>
        <w:tc>
          <w:tcPr>
            <w:tcW w:w="567" w:type="dxa"/>
            <w:tcBorders>
              <w:top w:val="single" w:sz="4" w:space="0" w:color="auto"/>
              <w:bottom w:val="single" w:sz="4" w:space="0" w:color="auto"/>
            </w:tcBorders>
          </w:tcPr>
          <w:p w14:paraId="6124EE27" w14:textId="77777777" w:rsidR="00CE3A0A" w:rsidRPr="00E27D23" w:rsidRDefault="00CE3A0A" w:rsidP="00CE3A0A">
            <w:pPr>
              <w:pStyle w:val="TAC"/>
              <w:rPr>
                <w:lang w:eastAsia="zh-CN"/>
              </w:rPr>
            </w:pPr>
            <w:r w:rsidRPr="00E27D23">
              <w:rPr>
                <w:lang w:eastAsia="zh-CN"/>
              </w:rPr>
              <w:t>-</w:t>
            </w:r>
          </w:p>
        </w:tc>
        <w:tc>
          <w:tcPr>
            <w:tcW w:w="850" w:type="dxa"/>
            <w:tcBorders>
              <w:top w:val="single" w:sz="4" w:space="0" w:color="auto"/>
              <w:bottom w:val="single" w:sz="4" w:space="0" w:color="auto"/>
            </w:tcBorders>
          </w:tcPr>
          <w:p w14:paraId="60D13B26" w14:textId="77777777" w:rsidR="00CE3A0A" w:rsidRPr="00E27D23" w:rsidRDefault="00CE3A0A" w:rsidP="00CE3A0A">
            <w:pPr>
              <w:pStyle w:val="TAC"/>
              <w:rPr>
                <w:lang w:eastAsia="zh-CN"/>
              </w:rPr>
            </w:pPr>
            <w:r w:rsidRPr="00E27D23">
              <w:rPr>
                <w:lang w:eastAsia="zh-CN"/>
              </w:rPr>
              <w:t>-</w:t>
            </w:r>
          </w:p>
        </w:tc>
      </w:tr>
      <w:tr w:rsidR="00CE3A0A" w:rsidRPr="00E27D23" w14:paraId="2B941DC5" w14:textId="77777777" w:rsidTr="00CE3A0A">
        <w:tc>
          <w:tcPr>
            <w:tcW w:w="534" w:type="dxa"/>
            <w:tcBorders>
              <w:top w:val="single" w:sz="4" w:space="0" w:color="auto"/>
              <w:bottom w:val="single" w:sz="4" w:space="0" w:color="auto"/>
            </w:tcBorders>
          </w:tcPr>
          <w:p w14:paraId="375C8F72" w14:textId="77777777" w:rsidR="00CE3A0A" w:rsidRPr="00E27D23" w:rsidRDefault="00CE3A0A" w:rsidP="00CE3A0A">
            <w:pPr>
              <w:pStyle w:val="TAC"/>
              <w:rPr>
                <w:lang w:eastAsia="zh-CN"/>
              </w:rPr>
            </w:pPr>
            <w:r w:rsidRPr="00E27D23">
              <w:t>-</w:t>
            </w:r>
          </w:p>
        </w:tc>
        <w:tc>
          <w:tcPr>
            <w:tcW w:w="3969" w:type="dxa"/>
            <w:tcBorders>
              <w:top w:val="single" w:sz="4" w:space="0" w:color="auto"/>
              <w:bottom w:val="single" w:sz="4" w:space="0" w:color="auto"/>
            </w:tcBorders>
          </w:tcPr>
          <w:p w14:paraId="74F7D463" w14:textId="69F76E17" w:rsidR="00CE3A0A" w:rsidRPr="00E27D23" w:rsidRDefault="00CE3A0A" w:rsidP="00CE3A0A">
            <w:pPr>
              <w:pStyle w:val="TAL"/>
              <w:rPr>
                <w:lang w:eastAsia="zh-CN"/>
              </w:rPr>
            </w:pPr>
            <w:r w:rsidRPr="00E27D23">
              <w:t>EXCEPTION: In parallel to the events described in steps 54a17-54a20, the step described in Table 14.1.2.1.3.2-4 may takeplace, depending on the UE implementation.</w:t>
            </w:r>
          </w:p>
        </w:tc>
        <w:tc>
          <w:tcPr>
            <w:tcW w:w="709" w:type="dxa"/>
            <w:tcBorders>
              <w:top w:val="single" w:sz="4" w:space="0" w:color="auto"/>
              <w:bottom w:val="single" w:sz="4" w:space="0" w:color="auto"/>
            </w:tcBorders>
          </w:tcPr>
          <w:p w14:paraId="629BE135" w14:textId="77777777" w:rsidR="00CE3A0A" w:rsidRPr="00E27D23" w:rsidRDefault="00CE3A0A" w:rsidP="00CE3A0A">
            <w:pPr>
              <w:pStyle w:val="TAC"/>
            </w:pPr>
            <w:r w:rsidRPr="00E27D23">
              <w:t>-</w:t>
            </w:r>
          </w:p>
        </w:tc>
        <w:tc>
          <w:tcPr>
            <w:tcW w:w="2977" w:type="dxa"/>
            <w:tcBorders>
              <w:top w:val="single" w:sz="4" w:space="0" w:color="auto"/>
              <w:bottom w:val="single" w:sz="4" w:space="0" w:color="auto"/>
            </w:tcBorders>
          </w:tcPr>
          <w:p w14:paraId="111BA937" w14:textId="77777777" w:rsidR="00CE3A0A" w:rsidRPr="00E27D23" w:rsidRDefault="00CE3A0A" w:rsidP="00CE3A0A">
            <w:pPr>
              <w:pStyle w:val="TAL"/>
            </w:pPr>
            <w:r w:rsidRPr="00E27D23">
              <w:t>-</w:t>
            </w:r>
          </w:p>
        </w:tc>
        <w:tc>
          <w:tcPr>
            <w:tcW w:w="567" w:type="dxa"/>
            <w:tcBorders>
              <w:top w:val="single" w:sz="4" w:space="0" w:color="auto"/>
              <w:bottom w:val="single" w:sz="4" w:space="0" w:color="auto"/>
            </w:tcBorders>
          </w:tcPr>
          <w:p w14:paraId="6D37593A" w14:textId="77777777" w:rsidR="00CE3A0A" w:rsidRPr="00E27D23" w:rsidRDefault="00CE3A0A" w:rsidP="00CE3A0A">
            <w:pPr>
              <w:pStyle w:val="TAC"/>
              <w:rPr>
                <w:lang w:eastAsia="zh-CN"/>
              </w:rPr>
            </w:pPr>
            <w:r w:rsidRPr="00E27D23">
              <w:t>-</w:t>
            </w:r>
          </w:p>
        </w:tc>
        <w:tc>
          <w:tcPr>
            <w:tcW w:w="850" w:type="dxa"/>
            <w:tcBorders>
              <w:top w:val="single" w:sz="4" w:space="0" w:color="auto"/>
              <w:bottom w:val="single" w:sz="4" w:space="0" w:color="auto"/>
            </w:tcBorders>
          </w:tcPr>
          <w:p w14:paraId="7F66F363" w14:textId="77777777" w:rsidR="00CE3A0A" w:rsidRPr="00E27D23" w:rsidRDefault="00CE3A0A" w:rsidP="00CE3A0A">
            <w:pPr>
              <w:pStyle w:val="TAC"/>
              <w:rPr>
                <w:lang w:eastAsia="zh-CN"/>
              </w:rPr>
            </w:pPr>
            <w:r w:rsidRPr="00E27D23">
              <w:t>-</w:t>
            </w:r>
          </w:p>
        </w:tc>
      </w:tr>
      <w:tr w:rsidR="00CE3A0A" w:rsidRPr="00E27D23" w14:paraId="6CFD674D" w14:textId="77777777" w:rsidTr="00CE3A0A">
        <w:tc>
          <w:tcPr>
            <w:tcW w:w="534" w:type="dxa"/>
            <w:tcBorders>
              <w:top w:val="single" w:sz="4" w:space="0" w:color="auto"/>
              <w:bottom w:val="single" w:sz="4" w:space="0" w:color="auto"/>
            </w:tcBorders>
          </w:tcPr>
          <w:p w14:paraId="6C46CB55" w14:textId="3F3AF890" w:rsidR="00CE3A0A" w:rsidRPr="00E27D23" w:rsidRDefault="00CE3A0A" w:rsidP="00CE3A0A">
            <w:pPr>
              <w:pStyle w:val="TAC"/>
              <w:rPr>
                <w:lang w:eastAsia="zh-CN"/>
              </w:rPr>
            </w:pPr>
            <w:r w:rsidRPr="00E27D23">
              <w:t>54a11-54a18</w:t>
            </w:r>
          </w:p>
        </w:tc>
        <w:tc>
          <w:tcPr>
            <w:tcW w:w="3969" w:type="dxa"/>
            <w:tcBorders>
              <w:top w:val="single" w:sz="4" w:space="0" w:color="auto"/>
              <w:bottom w:val="single" w:sz="4" w:space="0" w:color="auto"/>
            </w:tcBorders>
          </w:tcPr>
          <w:p w14:paraId="72F361A1" w14:textId="1FBA5941" w:rsidR="00CE3A0A" w:rsidRPr="00E27D23" w:rsidRDefault="00CE3A0A" w:rsidP="00CE3A0A">
            <w:pPr>
              <w:pStyle w:val="TAL"/>
              <w:rPr>
                <w:lang w:eastAsia="zh-CN"/>
              </w:rPr>
            </w:pPr>
            <w:r w:rsidRPr="00E27D23">
              <w:rPr>
                <w:kern w:val="2"/>
              </w:rPr>
              <w:t xml:space="preserve">Steps 1 to 8 of </w:t>
            </w:r>
            <w:r w:rsidRPr="00E27D23">
              <w:rPr>
                <w:lang w:eastAsia="zh-CN"/>
              </w:rPr>
              <w:t xml:space="preserve">the generic procedures described in </w:t>
            </w:r>
            <w:r w:rsidRPr="00E27D23">
              <w:rPr>
                <w:kern w:val="2"/>
              </w:rPr>
              <w:t xml:space="preserve">TS 38.508-1 </w:t>
            </w:r>
            <w:r w:rsidR="005C4033" w:rsidRPr="00E27D23">
              <w:rPr>
                <w:kern w:val="2"/>
              </w:rPr>
              <w:t xml:space="preserve">[4] </w:t>
            </w:r>
            <w:r w:rsidRPr="00E27D23">
              <w:rPr>
                <w:kern w:val="2"/>
              </w:rPr>
              <w:t>subclause 4.5.4.2-3</w:t>
            </w:r>
            <w:r w:rsidRPr="00E27D23">
              <w:rPr>
                <w:lang w:eastAsia="zh-CN"/>
              </w:rPr>
              <w:t xml:space="preserve"> are performed on NR Cell 1.</w:t>
            </w:r>
          </w:p>
        </w:tc>
        <w:tc>
          <w:tcPr>
            <w:tcW w:w="709" w:type="dxa"/>
            <w:tcBorders>
              <w:top w:val="single" w:sz="4" w:space="0" w:color="auto"/>
              <w:bottom w:val="single" w:sz="4" w:space="0" w:color="auto"/>
            </w:tcBorders>
          </w:tcPr>
          <w:p w14:paraId="7DF55119" w14:textId="77777777" w:rsidR="00CE3A0A" w:rsidRPr="00E27D23" w:rsidRDefault="00CE3A0A" w:rsidP="00CE3A0A">
            <w:pPr>
              <w:pStyle w:val="TAC"/>
            </w:pPr>
            <w:r w:rsidRPr="00E27D23">
              <w:t>-</w:t>
            </w:r>
          </w:p>
        </w:tc>
        <w:tc>
          <w:tcPr>
            <w:tcW w:w="2977" w:type="dxa"/>
            <w:tcBorders>
              <w:top w:val="single" w:sz="4" w:space="0" w:color="auto"/>
              <w:bottom w:val="single" w:sz="4" w:space="0" w:color="auto"/>
            </w:tcBorders>
          </w:tcPr>
          <w:p w14:paraId="473536C6" w14:textId="77777777" w:rsidR="00CE3A0A" w:rsidRPr="00E27D23" w:rsidRDefault="00CE3A0A" w:rsidP="00CE3A0A">
            <w:pPr>
              <w:pStyle w:val="TAL"/>
            </w:pPr>
            <w:r w:rsidRPr="00E27D23">
              <w:t>-</w:t>
            </w:r>
          </w:p>
        </w:tc>
        <w:tc>
          <w:tcPr>
            <w:tcW w:w="567" w:type="dxa"/>
            <w:tcBorders>
              <w:top w:val="single" w:sz="4" w:space="0" w:color="auto"/>
              <w:bottom w:val="single" w:sz="4" w:space="0" w:color="auto"/>
            </w:tcBorders>
          </w:tcPr>
          <w:p w14:paraId="5F832C29" w14:textId="77777777" w:rsidR="00CE3A0A" w:rsidRPr="00E27D23" w:rsidRDefault="00CE3A0A" w:rsidP="00CE3A0A">
            <w:pPr>
              <w:pStyle w:val="TAC"/>
              <w:rPr>
                <w:lang w:eastAsia="zh-CN"/>
              </w:rPr>
            </w:pPr>
          </w:p>
        </w:tc>
        <w:tc>
          <w:tcPr>
            <w:tcW w:w="850" w:type="dxa"/>
            <w:tcBorders>
              <w:top w:val="single" w:sz="4" w:space="0" w:color="auto"/>
              <w:bottom w:val="single" w:sz="4" w:space="0" w:color="auto"/>
            </w:tcBorders>
          </w:tcPr>
          <w:p w14:paraId="4641FFC1" w14:textId="77777777" w:rsidR="00CE3A0A" w:rsidRPr="00E27D23" w:rsidRDefault="00CE3A0A" w:rsidP="00CE3A0A">
            <w:pPr>
              <w:pStyle w:val="TAC"/>
              <w:rPr>
                <w:lang w:eastAsia="zh-CN"/>
              </w:rPr>
            </w:pPr>
          </w:p>
        </w:tc>
      </w:tr>
      <w:tr w:rsidR="00CE3A0A" w:rsidRPr="00E27D23" w14:paraId="3AD2C632" w14:textId="77777777" w:rsidTr="00CE3A0A">
        <w:tc>
          <w:tcPr>
            <w:tcW w:w="534" w:type="dxa"/>
            <w:tcBorders>
              <w:top w:val="single" w:sz="4" w:space="0" w:color="auto"/>
              <w:bottom w:val="single" w:sz="4" w:space="0" w:color="auto"/>
            </w:tcBorders>
          </w:tcPr>
          <w:p w14:paraId="5070ED28" w14:textId="545E8A1F" w:rsidR="00CE3A0A" w:rsidRPr="00E27D23" w:rsidRDefault="00CE3A0A" w:rsidP="00CE3A0A">
            <w:pPr>
              <w:pStyle w:val="TAC"/>
              <w:rPr>
                <w:lang w:eastAsia="zh-CN"/>
              </w:rPr>
            </w:pPr>
            <w:r w:rsidRPr="00E27D23">
              <w:rPr>
                <w:lang w:eastAsia="zh-CN"/>
              </w:rPr>
              <w:t>54a19</w:t>
            </w:r>
          </w:p>
        </w:tc>
        <w:tc>
          <w:tcPr>
            <w:tcW w:w="3969" w:type="dxa"/>
            <w:tcBorders>
              <w:top w:val="single" w:sz="4" w:space="0" w:color="auto"/>
              <w:bottom w:val="single" w:sz="4" w:space="0" w:color="auto"/>
            </w:tcBorders>
          </w:tcPr>
          <w:p w14:paraId="1746FEDC" w14:textId="77777777" w:rsidR="00CE3A0A" w:rsidRPr="00E27D23" w:rsidRDefault="00CE3A0A" w:rsidP="00CE3A0A">
            <w:pPr>
              <w:pStyle w:val="TAL"/>
              <w:rPr>
                <w:lang w:eastAsia="zh-CN"/>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9" w:type="dxa"/>
            <w:tcBorders>
              <w:top w:val="single" w:sz="4" w:space="0" w:color="auto"/>
              <w:bottom w:val="single" w:sz="4" w:space="0" w:color="auto"/>
            </w:tcBorders>
          </w:tcPr>
          <w:p w14:paraId="19AC03E8" w14:textId="77777777" w:rsidR="00CE3A0A" w:rsidRPr="00E27D23" w:rsidRDefault="00CE3A0A" w:rsidP="00CE3A0A">
            <w:pPr>
              <w:pStyle w:val="TAC"/>
            </w:pPr>
            <w:r w:rsidRPr="00E27D23">
              <w:t>&lt;--</w:t>
            </w:r>
          </w:p>
        </w:tc>
        <w:tc>
          <w:tcPr>
            <w:tcW w:w="2977" w:type="dxa"/>
            <w:tcBorders>
              <w:top w:val="single" w:sz="4" w:space="0" w:color="auto"/>
              <w:bottom w:val="single" w:sz="4" w:space="0" w:color="auto"/>
            </w:tcBorders>
          </w:tcPr>
          <w:p w14:paraId="771EA7C8" w14:textId="77777777" w:rsidR="00CE3A0A" w:rsidRPr="00E27D23" w:rsidRDefault="00CE3A0A" w:rsidP="00CE3A0A">
            <w:pPr>
              <w:pStyle w:val="TAL"/>
              <w:rPr>
                <w:rFonts w:eastAsia="MS Gothic"/>
              </w:rPr>
            </w:pPr>
            <w:r w:rsidRPr="00E27D23">
              <w:rPr>
                <w:rFonts w:eastAsia="MS Gothic"/>
              </w:rPr>
              <w:t xml:space="preserve">NR RRC: </w:t>
            </w:r>
            <w:r w:rsidRPr="00E27D23">
              <w:rPr>
                <w:rFonts w:eastAsia="MS Gothic"/>
                <w:i/>
              </w:rPr>
              <w:t>DLInformationTransfer</w:t>
            </w:r>
          </w:p>
          <w:p w14:paraId="6E178EF3" w14:textId="77777777" w:rsidR="00CE3A0A" w:rsidRPr="00E27D23" w:rsidRDefault="00CE3A0A" w:rsidP="00CE3A0A">
            <w:pPr>
              <w:pStyle w:val="TAL"/>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bottom w:val="single" w:sz="4" w:space="0" w:color="auto"/>
            </w:tcBorders>
          </w:tcPr>
          <w:p w14:paraId="18D404AE" w14:textId="77777777" w:rsidR="00CE3A0A" w:rsidRPr="00E27D23" w:rsidRDefault="00CE3A0A" w:rsidP="00CE3A0A">
            <w:pPr>
              <w:pStyle w:val="TAC"/>
              <w:rPr>
                <w:lang w:eastAsia="zh-CN"/>
              </w:rPr>
            </w:pPr>
            <w:r w:rsidRPr="00E27D23">
              <w:t>-</w:t>
            </w:r>
          </w:p>
        </w:tc>
        <w:tc>
          <w:tcPr>
            <w:tcW w:w="850" w:type="dxa"/>
            <w:tcBorders>
              <w:top w:val="single" w:sz="4" w:space="0" w:color="auto"/>
              <w:bottom w:val="single" w:sz="4" w:space="0" w:color="auto"/>
            </w:tcBorders>
          </w:tcPr>
          <w:p w14:paraId="18C43931" w14:textId="77777777" w:rsidR="00CE3A0A" w:rsidRPr="00E27D23" w:rsidRDefault="00CE3A0A" w:rsidP="00CE3A0A">
            <w:pPr>
              <w:pStyle w:val="TAC"/>
              <w:rPr>
                <w:lang w:eastAsia="zh-CN"/>
              </w:rPr>
            </w:pPr>
            <w:r w:rsidRPr="00E27D23">
              <w:t>-</w:t>
            </w:r>
          </w:p>
        </w:tc>
      </w:tr>
      <w:tr w:rsidR="00CE3A0A" w:rsidRPr="00E27D23" w14:paraId="3F18AAAD" w14:textId="77777777" w:rsidTr="00CE3A0A">
        <w:tc>
          <w:tcPr>
            <w:tcW w:w="534" w:type="dxa"/>
            <w:tcBorders>
              <w:top w:val="single" w:sz="4" w:space="0" w:color="auto"/>
              <w:bottom w:val="single" w:sz="4" w:space="0" w:color="auto"/>
            </w:tcBorders>
          </w:tcPr>
          <w:p w14:paraId="430A4B40" w14:textId="49E5B0FC" w:rsidR="00CE3A0A" w:rsidRPr="00E27D23" w:rsidRDefault="00CE3A0A" w:rsidP="00CE3A0A">
            <w:pPr>
              <w:pStyle w:val="TAC"/>
              <w:rPr>
                <w:lang w:eastAsia="zh-CN"/>
              </w:rPr>
            </w:pPr>
            <w:r w:rsidRPr="00E27D23">
              <w:rPr>
                <w:lang w:eastAsia="zh-CN"/>
              </w:rPr>
              <w:t>54a20</w:t>
            </w:r>
          </w:p>
        </w:tc>
        <w:tc>
          <w:tcPr>
            <w:tcW w:w="3969" w:type="dxa"/>
            <w:tcBorders>
              <w:top w:val="single" w:sz="4" w:space="0" w:color="auto"/>
              <w:bottom w:val="single" w:sz="4" w:space="0" w:color="auto"/>
            </w:tcBorders>
          </w:tcPr>
          <w:p w14:paraId="7CF59CFB" w14:textId="77777777" w:rsidR="00CE3A0A" w:rsidRPr="00E27D23" w:rsidRDefault="00CE3A0A" w:rsidP="00CE3A0A">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9" w:type="dxa"/>
            <w:tcBorders>
              <w:top w:val="single" w:sz="4" w:space="0" w:color="auto"/>
              <w:bottom w:val="single" w:sz="4" w:space="0" w:color="auto"/>
            </w:tcBorders>
          </w:tcPr>
          <w:p w14:paraId="75943501" w14:textId="77777777" w:rsidR="00CE3A0A" w:rsidRPr="00E27D23" w:rsidRDefault="00CE3A0A" w:rsidP="00CE3A0A">
            <w:pPr>
              <w:pStyle w:val="TAC"/>
            </w:pPr>
            <w:r w:rsidRPr="00E27D23">
              <w:t>--&gt;</w:t>
            </w:r>
          </w:p>
        </w:tc>
        <w:tc>
          <w:tcPr>
            <w:tcW w:w="2977" w:type="dxa"/>
            <w:tcBorders>
              <w:top w:val="single" w:sz="4" w:space="0" w:color="auto"/>
              <w:bottom w:val="single" w:sz="4" w:space="0" w:color="auto"/>
            </w:tcBorders>
          </w:tcPr>
          <w:p w14:paraId="51C24FE3" w14:textId="77777777" w:rsidR="00CE3A0A" w:rsidRPr="00E27D23" w:rsidRDefault="00CE3A0A" w:rsidP="00CE3A0A">
            <w:pPr>
              <w:pStyle w:val="TAL"/>
              <w:rPr>
                <w:rFonts w:eastAsia="MS Gothic"/>
              </w:rPr>
            </w:pPr>
            <w:r w:rsidRPr="00E27D23">
              <w:rPr>
                <w:rFonts w:eastAsia="MS Gothic"/>
              </w:rPr>
              <w:t xml:space="preserve">NR RRC: </w:t>
            </w:r>
            <w:r w:rsidRPr="00E27D23">
              <w:rPr>
                <w:rFonts w:eastAsia="MS Gothic"/>
                <w:i/>
              </w:rPr>
              <w:t>ULInformationTransfer</w:t>
            </w:r>
          </w:p>
          <w:p w14:paraId="267FA04B" w14:textId="77777777" w:rsidR="00CE3A0A" w:rsidRPr="00E27D23" w:rsidRDefault="00CE3A0A" w:rsidP="00CE3A0A">
            <w:pPr>
              <w:pStyle w:val="TAL"/>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bottom w:val="single" w:sz="4" w:space="0" w:color="auto"/>
            </w:tcBorders>
          </w:tcPr>
          <w:p w14:paraId="09351525" w14:textId="77777777" w:rsidR="00CE3A0A" w:rsidRPr="00E27D23" w:rsidRDefault="00CE3A0A" w:rsidP="00CE3A0A">
            <w:pPr>
              <w:pStyle w:val="TAC"/>
              <w:rPr>
                <w:lang w:eastAsia="zh-CN"/>
              </w:rPr>
            </w:pPr>
            <w:r w:rsidRPr="00E27D23">
              <w:t>-</w:t>
            </w:r>
          </w:p>
        </w:tc>
        <w:tc>
          <w:tcPr>
            <w:tcW w:w="850" w:type="dxa"/>
            <w:tcBorders>
              <w:top w:val="single" w:sz="4" w:space="0" w:color="auto"/>
              <w:bottom w:val="single" w:sz="4" w:space="0" w:color="auto"/>
            </w:tcBorders>
          </w:tcPr>
          <w:p w14:paraId="5478F33F" w14:textId="77777777" w:rsidR="00CE3A0A" w:rsidRPr="00E27D23" w:rsidRDefault="00CE3A0A" w:rsidP="00CE3A0A">
            <w:pPr>
              <w:pStyle w:val="TAC"/>
              <w:rPr>
                <w:lang w:eastAsia="zh-CN"/>
              </w:rPr>
            </w:pPr>
            <w:r w:rsidRPr="00E27D23">
              <w:t>-</w:t>
            </w:r>
          </w:p>
        </w:tc>
      </w:tr>
      <w:tr w:rsidR="00CE3A0A" w:rsidRPr="00E27D23" w14:paraId="6650770E" w14:textId="77777777" w:rsidTr="00CE3A0A">
        <w:tc>
          <w:tcPr>
            <w:tcW w:w="534" w:type="dxa"/>
            <w:tcBorders>
              <w:top w:val="single" w:sz="4" w:space="0" w:color="auto"/>
              <w:bottom w:val="single" w:sz="4" w:space="0" w:color="auto"/>
            </w:tcBorders>
          </w:tcPr>
          <w:p w14:paraId="3058932E" w14:textId="0BC398B4" w:rsidR="00CE3A0A" w:rsidRPr="00E27D23" w:rsidRDefault="00CE3A0A" w:rsidP="00CE3A0A">
            <w:pPr>
              <w:pStyle w:val="TAC"/>
              <w:rPr>
                <w:lang w:eastAsia="zh-CN"/>
              </w:rPr>
            </w:pPr>
            <w:r w:rsidRPr="00E27D23">
              <w:rPr>
                <w:lang w:eastAsia="zh-CN"/>
              </w:rPr>
              <w:t>54a21</w:t>
            </w:r>
          </w:p>
        </w:tc>
        <w:tc>
          <w:tcPr>
            <w:tcW w:w="3969" w:type="dxa"/>
            <w:tcBorders>
              <w:top w:val="single" w:sz="4" w:space="0" w:color="auto"/>
              <w:bottom w:val="single" w:sz="4" w:space="0" w:color="auto"/>
            </w:tcBorders>
          </w:tcPr>
          <w:p w14:paraId="51130781" w14:textId="69261C18" w:rsidR="00CE3A0A" w:rsidRPr="00E27D23" w:rsidRDefault="00CE3A0A" w:rsidP="00CE3A0A">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CH in step 54a20 greater than the number of reported in step 52</w:t>
            </w:r>
            <w:r w:rsidRPr="00E27D23">
              <w:rPr>
                <w:lang w:eastAsia="zh-CN"/>
              </w:rPr>
              <w:t>?</w:t>
            </w:r>
          </w:p>
        </w:tc>
        <w:tc>
          <w:tcPr>
            <w:tcW w:w="709" w:type="dxa"/>
            <w:tcBorders>
              <w:top w:val="single" w:sz="4" w:space="0" w:color="auto"/>
              <w:bottom w:val="single" w:sz="4" w:space="0" w:color="auto"/>
            </w:tcBorders>
          </w:tcPr>
          <w:p w14:paraId="6213B7C1" w14:textId="77777777" w:rsidR="00CE3A0A" w:rsidRPr="00E27D23" w:rsidRDefault="00CE3A0A" w:rsidP="00CE3A0A">
            <w:pPr>
              <w:pStyle w:val="TAC"/>
            </w:pPr>
            <w:r w:rsidRPr="00E27D23">
              <w:t>-</w:t>
            </w:r>
          </w:p>
        </w:tc>
        <w:tc>
          <w:tcPr>
            <w:tcW w:w="2977" w:type="dxa"/>
            <w:tcBorders>
              <w:top w:val="single" w:sz="4" w:space="0" w:color="auto"/>
              <w:bottom w:val="single" w:sz="4" w:space="0" w:color="auto"/>
            </w:tcBorders>
          </w:tcPr>
          <w:p w14:paraId="297D436D" w14:textId="77777777" w:rsidR="00CE3A0A" w:rsidRPr="00E27D23" w:rsidRDefault="00CE3A0A" w:rsidP="00CE3A0A">
            <w:pPr>
              <w:pStyle w:val="TAL"/>
            </w:pPr>
            <w:r w:rsidRPr="00E27D23">
              <w:t>-</w:t>
            </w:r>
          </w:p>
        </w:tc>
        <w:tc>
          <w:tcPr>
            <w:tcW w:w="567" w:type="dxa"/>
            <w:tcBorders>
              <w:top w:val="single" w:sz="4" w:space="0" w:color="auto"/>
              <w:bottom w:val="single" w:sz="4" w:space="0" w:color="auto"/>
            </w:tcBorders>
          </w:tcPr>
          <w:p w14:paraId="45907E0B" w14:textId="77777777" w:rsidR="00CE3A0A" w:rsidRPr="00E27D23" w:rsidRDefault="00CE3A0A" w:rsidP="00CE3A0A">
            <w:pPr>
              <w:pStyle w:val="TAC"/>
              <w:rPr>
                <w:lang w:eastAsia="zh-CN"/>
              </w:rPr>
            </w:pPr>
            <w:r w:rsidRPr="00E27D23">
              <w:rPr>
                <w:lang w:eastAsia="zh-CN"/>
              </w:rPr>
              <w:t>3</w:t>
            </w:r>
          </w:p>
        </w:tc>
        <w:tc>
          <w:tcPr>
            <w:tcW w:w="850" w:type="dxa"/>
            <w:tcBorders>
              <w:top w:val="single" w:sz="4" w:space="0" w:color="auto"/>
              <w:bottom w:val="single" w:sz="4" w:space="0" w:color="auto"/>
            </w:tcBorders>
          </w:tcPr>
          <w:p w14:paraId="534056D8" w14:textId="77777777" w:rsidR="00CE3A0A" w:rsidRPr="00E27D23" w:rsidRDefault="00CE3A0A" w:rsidP="00CE3A0A">
            <w:pPr>
              <w:pStyle w:val="TAC"/>
              <w:rPr>
                <w:lang w:eastAsia="zh-CN"/>
              </w:rPr>
            </w:pPr>
            <w:r w:rsidRPr="00E27D23">
              <w:rPr>
                <w:lang w:eastAsia="zh-CN"/>
              </w:rPr>
              <w:t>P</w:t>
            </w:r>
          </w:p>
        </w:tc>
      </w:tr>
      <w:tr w:rsidR="00CE3A0A" w:rsidRPr="00E27D23" w14:paraId="310AE6CF" w14:textId="77777777" w:rsidTr="00CE3A0A">
        <w:tc>
          <w:tcPr>
            <w:tcW w:w="9606" w:type="dxa"/>
            <w:gridSpan w:val="6"/>
            <w:tcBorders>
              <w:top w:val="single" w:sz="4" w:space="0" w:color="auto"/>
              <w:bottom w:val="single" w:sz="4" w:space="0" w:color="auto"/>
            </w:tcBorders>
          </w:tcPr>
          <w:p w14:paraId="37F44514" w14:textId="77777777" w:rsidR="00CE3A0A" w:rsidRPr="00E27D23" w:rsidRDefault="00CE3A0A" w:rsidP="00CE3A0A">
            <w:pPr>
              <w:pStyle w:val="TAC"/>
              <w:jc w:val="left"/>
              <w:rPr>
                <w:lang w:eastAsia="zh-CN"/>
              </w:rPr>
            </w:pPr>
            <w:r w:rsidRPr="00E27D23">
              <w:t>Note 1:</w:t>
            </w:r>
            <w:r w:rsidRPr="00E27D23">
              <w:tab/>
              <w:t>The request may be performed by MMI or AT command.</w:t>
            </w:r>
          </w:p>
        </w:tc>
      </w:tr>
    </w:tbl>
    <w:p w14:paraId="0A45652D" w14:textId="77777777" w:rsidR="00853D09" w:rsidRPr="00E27D23" w:rsidRDefault="00853D09" w:rsidP="00853D09">
      <w:pPr>
        <w:rPr>
          <w:lang w:eastAsia="zh-CN"/>
        </w:rPr>
      </w:pPr>
    </w:p>
    <w:p w14:paraId="234717E3" w14:textId="77777777" w:rsidR="00853D09" w:rsidRPr="00E27D23" w:rsidRDefault="00853D09" w:rsidP="00853D09">
      <w:pPr>
        <w:pStyle w:val="TH"/>
      </w:pPr>
      <w:r w:rsidRPr="00E27D23">
        <w:t>Table 14.1.2.1.3.2-4: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853D09" w:rsidRPr="00E27D23" w14:paraId="77269880" w14:textId="77777777" w:rsidTr="0088214F">
        <w:tc>
          <w:tcPr>
            <w:tcW w:w="534" w:type="dxa"/>
            <w:tcBorders>
              <w:top w:val="single" w:sz="4" w:space="0" w:color="auto"/>
              <w:bottom w:val="nil"/>
            </w:tcBorders>
          </w:tcPr>
          <w:p w14:paraId="796C1D34" w14:textId="77777777" w:rsidR="00853D09" w:rsidRPr="00E27D23" w:rsidRDefault="00853D09" w:rsidP="0088214F">
            <w:pPr>
              <w:pStyle w:val="TAH"/>
            </w:pPr>
            <w:r w:rsidRPr="00E27D23">
              <w:t>St</w:t>
            </w:r>
          </w:p>
        </w:tc>
        <w:tc>
          <w:tcPr>
            <w:tcW w:w="3969" w:type="dxa"/>
            <w:tcBorders>
              <w:top w:val="single" w:sz="4" w:space="0" w:color="auto"/>
              <w:bottom w:val="nil"/>
            </w:tcBorders>
          </w:tcPr>
          <w:p w14:paraId="43A94781" w14:textId="77777777" w:rsidR="00853D09" w:rsidRPr="00E27D23" w:rsidRDefault="00853D09" w:rsidP="0088214F">
            <w:pPr>
              <w:pStyle w:val="TAH"/>
            </w:pPr>
            <w:r w:rsidRPr="00E27D23">
              <w:t>Procedure</w:t>
            </w:r>
          </w:p>
        </w:tc>
        <w:tc>
          <w:tcPr>
            <w:tcW w:w="3686" w:type="dxa"/>
            <w:gridSpan w:val="2"/>
            <w:tcBorders>
              <w:top w:val="single" w:sz="4" w:space="0" w:color="auto"/>
            </w:tcBorders>
          </w:tcPr>
          <w:p w14:paraId="50290431" w14:textId="77777777" w:rsidR="00853D09" w:rsidRPr="00E27D23" w:rsidRDefault="00853D09" w:rsidP="0088214F">
            <w:pPr>
              <w:pStyle w:val="TAH"/>
            </w:pPr>
            <w:r w:rsidRPr="00E27D23">
              <w:t>Message Sequence</w:t>
            </w:r>
          </w:p>
        </w:tc>
        <w:tc>
          <w:tcPr>
            <w:tcW w:w="567" w:type="dxa"/>
            <w:tcBorders>
              <w:top w:val="single" w:sz="4" w:space="0" w:color="auto"/>
              <w:bottom w:val="nil"/>
            </w:tcBorders>
          </w:tcPr>
          <w:p w14:paraId="5092ADF5" w14:textId="77777777" w:rsidR="00853D09" w:rsidRPr="00E27D23" w:rsidRDefault="00853D09" w:rsidP="0088214F">
            <w:pPr>
              <w:pStyle w:val="TAH"/>
            </w:pPr>
            <w:r w:rsidRPr="00E27D23">
              <w:t>TP</w:t>
            </w:r>
          </w:p>
        </w:tc>
        <w:tc>
          <w:tcPr>
            <w:tcW w:w="850" w:type="dxa"/>
            <w:tcBorders>
              <w:top w:val="single" w:sz="4" w:space="0" w:color="auto"/>
              <w:bottom w:val="nil"/>
            </w:tcBorders>
          </w:tcPr>
          <w:p w14:paraId="262867E6" w14:textId="77777777" w:rsidR="00853D09" w:rsidRPr="00E27D23" w:rsidRDefault="00853D09" w:rsidP="0088214F">
            <w:pPr>
              <w:pStyle w:val="TAH"/>
            </w:pPr>
            <w:r w:rsidRPr="00E27D23">
              <w:t>Verdict</w:t>
            </w:r>
          </w:p>
        </w:tc>
      </w:tr>
      <w:tr w:rsidR="00853D09" w:rsidRPr="00E27D23" w14:paraId="49D2816E" w14:textId="77777777" w:rsidTr="0088214F">
        <w:tc>
          <w:tcPr>
            <w:tcW w:w="534" w:type="dxa"/>
            <w:tcBorders>
              <w:top w:val="nil"/>
              <w:bottom w:val="single" w:sz="4" w:space="0" w:color="auto"/>
            </w:tcBorders>
          </w:tcPr>
          <w:p w14:paraId="1EB55E50" w14:textId="77777777" w:rsidR="00853D09" w:rsidRPr="00E27D23" w:rsidRDefault="00853D09" w:rsidP="0088214F">
            <w:pPr>
              <w:pStyle w:val="TAH"/>
              <w:rPr>
                <w:rFonts w:eastAsia="MS Gothic"/>
              </w:rPr>
            </w:pPr>
          </w:p>
        </w:tc>
        <w:tc>
          <w:tcPr>
            <w:tcW w:w="3969" w:type="dxa"/>
            <w:tcBorders>
              <w:top w:val="nil"/>
              <w:bottom w:val="single" w:sz="4" w:space="0" w:color="auto"/>
            </w:tcBorders>
          </w:tcPr>
          <w:p w14:paraId="2EEFE7A0" w14:textId="77777777" w:rsidR="00853D09" w:rsidRPr="00E27D23" w:rsidRDefault="00853D09" w:rsidP="0088214F">
            <w:pPr>
              <w:pStyle w:val="TAH"/>
              <w:rPr>
                <w:rFonts w:eastAsia="MS Gothic"/>
              </w:rPr>
            </w:pPr>
          </w:p>
        </w:tc>
        <w:tc>
          <w:tcPr>
            <w:tcW w:w="709" w:type="dxa"/>
            <w:tcBorders>
              <w:top w:val="nil"/>
              <w:bottom w:val="single" w:sz="4" w:space="0" w:color="auto"/>
            </w:tcBorders>
          </w:tcPr>
          <w:p w14:paraId="4495A052" w14:textId="77777777" w:rsidR="00853D09" w:rsidRPr="00E27D23" w:rsidRDefault="00853D09" w:rsidP="0088214F">
            <w:pPr>
              <w:pStyle w:val="TAH"/>
            </w:pPr>
            <w:r w:rsidRPr="00E27D23">
              <w:t>U - S</w:t>
            </w:r>
          </w:p>
        </w:tc>
        <w:tc>
          <w:tcPr>
            <w:tcW w:w="2977" w:type="dxa"/>
            <w:tcBorders>
              <w:top w:val="nil"/>
              <w:bottom w:val="single" w:sz="4" w:space="0" w:color="auto"/>
            </w:tcBorders>
          </w:tcPr>
          <w:p w14:paraId="3B34304C" w14:textId="77777777" w:rsidR="00853D09" w:rsidRPr="00E27D23" w:rsidRDefault="00853D09" w:rsidP="0088214F">
            <w:pPr>
              <w:pStyle w:val="TAH"/>
            </w:pPr>
            <w:r w:rsidRPr="00E27D23">
              <w:t>Message</w:t>
            </w:r>
          </w:p>
        </w:tc>
        <w:tc>
          <w:tcPr>
            <w:tcW w:w="567" w:type="dxa"/>
            <w:tcBorders>
              <w:top w:val="nil"/>
              <w:bottom w:val="single" w:sz="4" w:space="0" w:color="auto"/>
            </w:tcBorders>
          </w:tcPr>
          <w:p w14:paraId="5C2DAA86" w14:textId="77777777" w:rsidR="00853D09" w:rsidRPr="00E27D23" w:rsidRDefault="00853D09" w:rsidP="0088214F">
            <w:pPr>
              <w:pStyle w:val="TAH"/>
              <w:rPr>
                <w:rFonts w:eastAsia="MS Gothic"/>
                <w:color w:val="000000"/>
              </w:rPr>
            </w:pPr>
          </w:p>
        </w:tc>
        <w:tc>
          <w:tcPr>
            <w:tcW w:w="850" w:type="dxa"/>
            <w:tcBorders>
              <w:top w:val="nil"/>
              <w:bottom w:val="single" w:sz="4" w:space="0" w:color="auto"/>
            </w:tcBorders>
          </w:tcPr>
          <w:p w14:paraId="5EF3CB7E" w14:textId="77777777" w:rsidR="00853D09" w:rsidRPr="00E27D23" w:rsidRDefault="00853D09" w:rsidP="0088214F">
            <w:pPr>
              <w:pStyle w:val="TAH"/>
              <w:rPr>
                <w:rFonts w:eastAsia="MS Gothic"/>
                <w:color w:val="000000"/>
              </w:rPr>
            </w:pPr>
          </w:p>
        </w:tc>
      </w:tr>
      <w:tr w:rsidR="00853D09" w:rsidRPr="00E27D23" w14:paraId="0169777E" w14:textId="77777777" w:rsidTr="0088214F">
        <w:tc>
          <w:tcPr>
            <w:tcW w:w="534" w:type="dxa"/>
            <w:tcBorders>
              <w:top w:val="single" w:sz="4" w:space="0" w:color="auto"/>
              <w:bottom w:val="single" w:sz="4" w:space="0" w:color="auto"/>
            </w:tcBorders>
          </w:tcPr>
          <w:p w14:paraId="2BBC3EF1" w14:textId="77777777" w:rsidR="00853D09" w:rsidRPr="00E27D23" w:rsidRDefault="00853D09" w:rsidP="0088214F">
            <w:pPr>
              <w:pStyle w:val="TAC"/>
            </w:pPr>
            <w:r w:rsidRPr="00E27D23">
              <w:rPr>
                <w:lang w:eastAsia="zh-CN"/>
              </w:rPr>
              <w:t>1</w:t>
            </w:r>
          </w:p>
        </w:tc>
        <w:tc>
          <w:tcPr>
            <w:tcW w:w="3969" w:type="dxa"/>
            <w:tcBorders>
              <w:top w:val="single" w:sz="4" w:space="0" w:color="auto"/>
              <w:bottom w:val="single" w:sz="4" w:space="0" w:color="auto"/>
            </w:tcBorders>
          </w:tcPr>
          <w:p w14:paraId="6FC75F31" w14:textId="77777777" w:rsidR="00853D09" w:rsidRPr="00E27D23" w:rsidRDefault="00853D09" w:rsidP="0088214F">
            <w:pPr>
              <w:pStyle w:val="TAL"/>
            </w:pPr>
            <w:r w:rsidRPr="00E27D23">
              <w:t xml:space="preserve">UE transmits an </w:t>
            </w:r>
            <w:r w:rsidRPr="00E27D23">
              <w:rPr>
                <w:i/>
                <w:iCs/>
              </w:rPr>
              <w:t>MBSInterestIndication</w:t>
            </w:r>
            <w:r w:rsidRPr="00E27D23">
              <w:t xml:space="preserve"> message.</w:t>
            </w:r>
          </w:p>
        </w:tc>
        <w:tc>
          <w:tcPr>
            <w:tcW w:w="709" w:type="dxa"/>
            <w:tcBorders>
              <w:top w:val="single" w:sz="4" w:space="0" w:color="auto"/>
              <w:bottom w:val="single" w:sz="4" w:space="0" w:color="auto"/>
            </w:tcBorders>
          </w:tcPr>
          <w:p w14:paraId="4E9BCB1E" w14:textId="77777777" w:rsidR="00853D09" w:rsidRPr="00E27D23" w:rsidRDefault="00853D09" w:rsidP="0088214F">
            <w:pPr>
              <w:pStyle w:val="TAC"/>
            </w:pPr>
            <w:r w:rsidRPr="00E27D23">
              <w:t>--&gt;</w:t>
            </w:r>
          </w:p>
        </w:tc>
        <w:tc>
          <w:tcPr>
            <w:tcW w:w="2977" w:type="dxa"/>
            <w:tcBorders>
              <w:top w:val="single" w:sz="4" w:space="0" w:color="auto"/>
              <w:bottom w:val="single" w:sz="4" w:space="0" w:color="auto"/>
            </w:tcBorders>
          </w:tcPr>
          <w:p w14:paraId="49CC2287" w14:textId="77777777" w:rsidR="00853D09" w:rsidRPr="00E27D23" w:rsidRDefault="00853D09" w:rsidP="0088214F">
            <w:pPr>
              <w:pStyle w:val="TAL"/>
              <w:rPr>
                <w:i/>
                <w:iCs/>
              </w:rPr>
            </w:pPr>
            <w:r w:rsidRPr="00E27D23">
              <w:rPr>
                <w:i/>
                <w:iCs/>
              </w:rPr>
              <w:t>MBSInterestIndication</w:t>
            </w:r>
          </w:p>
        </w:tc>
        <w:tc>
          <w:tcPr>
            <w:tcW w:w="567" w:type="dxa"/>
            <w:tcBorders>
              <w:top w:val="single" w:sz="4" w:space="0" w:color="auto"/>
              <w:bottom w:val="single" w:sz="4" w:space="0" w:color="auto"/>
            </w:tcBorders>
          </w:tcPr>
          <w:p w14:paraId="37556CB6" w14:textId="77777777" w:rsidR="00853D09" w:rsidRPr="00E27D23" w:rsidRDefault="00853D09" w:rsidP="0088214F">
            <w:pPr>
              <w:pStyle w:val="TAC"/>
            </w:pPr>
            <w:r w:rsidRPr="00E27D23">
              <w:rPr>
                <w:lang w:eastAsia="zh-CN"/>
              </w:rPr>
              <w:t>-</w:t>
            </w:r>
          </w:p>
        </w:tc>
        <w:tc>
          <w:tcPr>
            <w:tcW w:w="850" w:type="dxa"/>
            <w:tcBorders>
              <w:top w:val="single" w:sz="4" w:space="0" w:color="auto"/>
              <w:bottom w:val="single" w:sz="4" w:space="0" w:color="auto"/>
            </w:tcBorders>
          </w:tcPr>
          <w:p w14:paraId="63384986" w14:textId="77777777" w:rsidR="00853D09" w:rsidRPr="00E27D23" w:rsidRDefault="00853D09" w:rsidP="0088214F">
            <w:pPr>
              <w:pStyle w:val="TAC"/>
            </w:pPr>
            <w:r w:rsidRPr="00E27D23">
              <w:rPr>
                <w:lang w:eastAsia="zh-CN"/>
              </w:rPr>
              <w:t>-</w:t>
            </w:r>
          </w:p>
        </w:tc>
      </w:tr>
    </w:tbl>
    <w:p w14:paraId="4619E022" w14:textId="77777777" w:rsidR="00853D09" w:rsidRPr="00E27D23" w:rsidRDefault="00853D09" w:rsidP="00853D09">
      <w:pPr>
        <w:rPr>
          <w:lang w:eastAsia="zh-CN"/>
        </w:rPr>
      </w:pPr>
    </w:p>
    <w:p w14:paraId="69B85D81" w14:textId="77777777" w:rsidR="00853D09" w:rsidRPr="00E27D23" w:rsidRDefault="00853D09" w:rsidP="00853D09">
      <w:pPr>
        <w:pStyle w:val="H6"/>
      </w:pPr>
      <w:r w:rsidRPr="00E27D23">
        <w:t>14.1.2.1.3.3</w:t>
      </w:r>
      <w:r w:rsidRPr="00E27D23">
        <w:tab/>
        <w:t>Specific message contents</w:t>
      </w:r>
    </w:p>
    <w:p w14:paraId="60E80B68" w14:textId="544767BC" w:rsidR="00853D09" w:rsidRPr="00E27D23" w:rsidRDefault="00853D09" w:rsidP="00853D09">
      <w:pPr>
        <w:pStyle w:val="TH"/>
      </w:pPr>
      <w:r w:rsidRPr="00E27D23">
        <w:t xml:space="preserve">Table 14.1.2.1.3.3-1: </w:t>
      </w:r>
      <w:r w:rsidRPr="00E27D23">
        <w:rPr>
          <w:i/>
        </w:rPr>
        <w:t xml:space="preserve">SIB1 </w:t>
      </w:r>
      <w:r w:rsidRPr="00E27D23">
        <w:t xml:space="preserve">of </w:t>
      </w:r>
      <w:r w:rsidRPr="00E27D23">
        <w:rPr>
          <w:lang w:eastAsia="zh-CN"/>
        </w:rPr>
        <w:t xml:space="preserve">NR Cell 23 (preamble and all steps, </w:t>
      </w:r>
      <w:r w:rsidRPr="00E27D23">
        <w:t>Table 14.1.2.1.3.2-</w:t>
      </w:r>
      <w:r w:rsidR="005C4033" w:rsidRPr="00E27D23">
        <w:t>3</w:t>
      </w:r>
      <w:r w:rsidRPr="00E27D23">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53D09" w:rsidRPr="00E27D23" w14:paraId="4B78B672" w14:textId="77777777" w:rsidTr="0088214F">
        <w:tc>
          <w:tcPr>
            <w:tcW w:w="9738" w:type="dxa"/>
            <w:gridSpan w:val="4"/>
          </w:tcPr>
          <w:p w14:paraId="410A840D" w14:textId="5263690B" w:rsidR="00853D09" w:rsidRPr="00E27D23" w:rsidRDefault="00853D09" w:rsidP="0088214F">
            <w:pPr>
              <w:pStyle w:val="TAL"/>
            </w:pPr>
            <w:r w:rsidRPr="00E27D23">
              <w:t>Derivation Path: TS 38.508-1 [4], Table 4.6.</w:t>
            </w:r>
            <w:r w:rsidR="005C4033" w:rsidRPr="00E27D23">
              <w:t>1</w:t>
            </w:r>
            <w:r w:rsidRPr="00E27D23">
              <w:t>-28</w:t>
            </w:r>
          </w:p>
        </w:tc>
      </w:tr>
      <w:tr w:rsidR="00853D09" w:rsidRPr="00E27D23" w14:paraId="0A0F85BC" w14:textId="77777777" w:rsidTr="0088214F">
        <w:tblPrEx>
          <w:tblCellMar>
            <w:left w:w="108" w:type="dxa"/>
            <w:right w:w="108" w:type="dxa"/>
          </w:tblCellMar>
        </w:tblPrEx>
        <w:tc>
          <w:tcPr>
            <w:tcW w:w="4535" w:type="dxa"/>
          </w:tcPr>
          <w:p w14:paraId="70FC1771" w14:textId="77777777" w:rsidR="00853D09" w:rsidRPr="00E27D23" w:rsidRDefault="00853D09" w:rsidP="0088214F">
            <w:pPr>
              <w:pStyle w:val="TAH"/>
            </w:pPr>
            <w:r w:rsidRPr="00E27D23">
              <w:t>Information Element</w:t>
            </w:r>
          </w:p>
        </w:tc>
        <w:tc>
          <w:tcPr>
            <w:tcW w:w="2267" w:type="dxa"/>
          </w:tcPr>
          <w:p w14:paraId="121C36B3" w14:textId="77777777" w:rsidR="00853D09" w:rsidRPr="00E27D23" w:rsidRDefault="00853D09" w:rsidP="0088214F">
            <w:pPr>
              <w:pStyle w:val="TAH"/>
            </w:pPr>
            <w:r w:rsidRPr="00E27D23">
              <w:t>Value/remark</w:t>
            </w:r>
          </w:p>
        </w:tc>
        <w:tc>
          <w:tcPr>
            <w:tcW w:w="1700" w:type="dxa"/>
          </w:tcPr>
          <w:p w14:paraId="5F6B3330" w14:textId="77777777" w:rsidR="00853D09" w:rsidRPr="00E27D23" w:rsidRDefault="00853D09" w:rsidP="0088214F">
            <w:pPr>
              <w:pStyle w:val="TAH"/>
            </w:pPr>
            <w:r w:rsidRPr="00E27D23">
              <w:t>Comment</w:t>
            </w:r>
          </w:p>
        </w:tc>
        <w:tc>
          <w:tcPr>
            <w:tcW w:w="1245" w:type="dxa"/>
          </w:tcPr>
          <w:p w14:paraId="2E97A130" w14:textId="77777777" w:rsidR="00853D09" w:rsidRPr="00E27D23" w:rsidRDefault="00853D09" w:rsidP="0088214F">
            <w:pPr>
              <w:pStyle w:val="TAH"/>
            </w:pPr>
            <w:r w:rsidRPr="00E27D23">
              <w:t>Condition</w:t>
            </w:r>
          </w:p>
        </w:tc>
      </w:tr>
      <w:tr w:rsidR="00853D09" w:rsidRPr="00E27D23" w14:paraId="1F7E5FEB" w14:textId="77777777" w:rsidTr="0088214F">
        <w:tblPrEx>
          <w:tblCellMar>
            <w:left w:w="108" w:type="dxa"/>
            <w:right w:w="108" w:type="dxa"/>
          </w:tblCellMar>
        </w:tblPrEx>
        <w:tc>
          <w:tcPr>
            <w:tcW w:w="4535" w:type="dxa"/>
          </w:tcPr>
          <w:p w14:paraId="108A21DD" w14:textId="77777777" w:rsidR="00853D09" w:rsidRPr="00E27D23" w:rsidRDefault="00853D09" w:rsidP="0088214F">
            <w:pPr>
              <w:pStyle w:val="TAL"/>
            </w:pPr>
            <w:r w:rsidRPr="00E27D23">
              <w:t>SIB1 ::= SEQUENCE {</w:t>
            </w:r>
          </w:p>
        </w:tc>
        <w:tc>
          <w:tcPr>
            <w:tcW w:w="2267" w:type="dxa"/>
          </w:tcPr>
          <w:p w14:paraId="1E41E757" w14:textId="77777777" w:rsidR="00853D09" w:rsidRPr="00E27D23" w:rsidRDefault="00853D09" w:rsidP="0088214F">
            <w:pPr>
              <w:pStyle w:val="TAL"/>
            </w:pPr>
          </w:p>
        </w:tc>
        <w:tc>
          <w:tcPr>
            <w:tcW w:w="1700" w:type="dxa"/>
          </w:tcPr>
          <w:p w14:paraId="6154B617" w14:textId="77777777" w:rsidR="00853D09" w:rsidRPr="00E27D23" w:rsidRDefault="00853D09" w:rsidP="0088214F">
            <w:pPr>
              <w:pStyle w:val="TAL"/>
            </w:pPr>
          </w:p>
        </w:tc>
        <w:tc>
          <w:tcPr>
            <w:tcW w:w="1245" w:type="dxa"/>
          </w:tcPr>
          <w:p w14:paraId="09DA871F" w14:textId="77777777" w:rsidR="00853D09" w:rsidRPr="00E27D23" w:rsidRDefault="00853D09" w:rsidP="0088214F">
            <w:pPr>
              <w:pStyle w:val="TAL"/>
            </w:pPr>
          </w:p>
        </w:tc>
      </w:tr>
      <w:tr w:rsidR="00853D09" w:rsidRPr="00E27D23" w14:paraId="31B3D9C1" w14:textId="77777777" w:rsidTr="0088214F">
        <w:tblPrEx>
          <w:tblCellMar>
            <w:left w:w="108" w:type="dxa"/>
            <w:right w:w="108" w:type="dxa"/>
          </w:tblCellMar>
        </w:tblPrEx>
        <w:tc>
          <w:tcPr>
            <w:tcW w:w="4535" w:type="dxa"/>
          </w:tcPr>
          <w:p w14:paraId="4E3281ED" w14:textId="77777777" w:rsidR="00853D09" w:rsidRPr="00E27D23" w:rsidRDefault="00853D09" w:rsidP="0088214F">
            <w:pPr>
              <w:pStyle w:val="TAL"/>
            </w:pPr>
            <w:r w:rsidRPr="00E27D23">
              <w:t xml:space="preserve">  servingCellConfigCommon</w:t>
            </w:r>
          </w:p>
        </w:tc>
        <w:tc>
          <w:tcPr>
            <w:tcW w:w="2267" w:type="dxa"/>
          </w:tcPr>
          <w:p w14:paraId="02AF4CD9" w14:textId="77777777" w:rsidR="00853D09" w:rsidRPr="00E27D23" w:rsidRDefault="00853D09" w:rsidP="0088214F">
            <w:pPr>
              <w:pStyle w:val="TAL"/>
            </w:pPr>
            <w:r w:rsidRPr="00E27D23">
              <w:t>ServingCellConfigCommonSIB</w:t>
            </w:r>
          </w:p>
        </w:tc>
        <w:tc>
          <w:tcPr>
            <w:tcW w:w="1700" w:type="dxa"/>
          </w:tcPr>
          <w:p w14:paraId="1A23DBF4" w14:textId="77777777" w:rsidR="00853D09" w:rsidRPr="00E27D23" w:rsidRDefault="00853D09" w:rsidP="0088214F">
            <w:pPr>
              <w:pStyle w:val="TAL"/>
            </w:pPr>
            <w:r w:rsidRPr="00E27D23">
              <w:t>Table 14.1.2.1.3.3-3</w:t>
            </w:r>
          </w:p>
        </w:tc>
        <w:tc>
          <w:tcPr>
            <w:tcW w:w="1245" w:type="dxa"/>
          </w:tcPr>
          <w:p w14:paraId="6CB9DF2E" w14:textId="77777777" w:rsidR="00853D09" w:rsidRPr="00E27D23" w:rsidRDefault="00853D09" w:rsidP="0088214F">
            <w:pPr>
              <w:pStyle w:val="TAL"/>
            </w:pPr>
          </w:p>
        </w:tc>
      </w:tr>
      <w:tr w:rsidR="00853D09" w:rsidRPr="00E27D23" w14:paraId="2407CA0F" w14:textId="77777777" w:rsidTr="0088214F">
        <w:tblPrEx>
          <w:tblCellMar>
            <w:left w:w="108" w:type="dxa"/>
            <w:right w:w="108" w:type="dxa"/>
          </w:tblCellMar>
        </w:tblPrEx>
        <w:tc>
          <w:tcPr>
            <w:tcW w:w="4535" w:type="dxa"/>
          </w:tcPr>
          <w:p w14:paraId="5BB58645" w14:textId="77777777" w:rsidR="00853D09" w:rsidRPr="00E27D23" w:rsidRDefault="00853D09" w:rsidP="0088214F">
            <w:pPr>
              <w:pStyle w:val="TAL"/>
            </w:pPr>
            <w:r w:rsidRPr="00E27D23">
              <w:t xml:space="preserve">  nonCriticalExtension</w:t>
            </w:r>
            <w:r w:rsidRPr="00E27D23">
              <w:rPr>
                <w:lang w:eastAsia="zh-CN"/>
              </w:rPr>
              <w:t xml:space="preserve"> </w:t>
            </w:r>
            <w:r w:rsidRPr="00E27D23">
              <w:t>SEQUENCE {</w:t>
            </w:r>
          </w:p>
        </w:tc>
        <w:tc>
          <w:tcPr>
            <w:tcW w:w="2267" w:type="dxa"/>
          </w:tcPr>
          <w:p w14:paraId="5DECF801" w14:textId="77777777" w:rsidR="00853D09" w:rsidRPr="00E27D23" w:rsidRDefault="00853D09" w:rsidP="0088214F">
            <w:pPr>
              <w:pStyle w:val="TAL"/>
            </w:pPr>
          </w:p>
        </w:tc>
        <w:tc>
          <w:tcPr>
            <w:tcW w:w="1700" w:type="dxa"/>
          </w:tcPr>
          <w:p w14:paraId="66F330A0" w14:textId="77777777" w:rsidR="00853D09" w:rsidRPr="00E27D23" w:rsidRDefault="00853D09" w:rsidP="0088214F">
            <w:pPr>
              <w:pStyle w:val="TAL"/>
            </w:pPr>
          </w:p>
        </w:tc>
        <w:tc>
          <w:tcPr>
            <w:tcW w:w="1245" w:type="dxa"/>
          </w:tcPr>
          <w:p w14:paraId="1A9D6A68" w14:textId="77777777" w:rsidR="00853D09" w:rsidRPr="00E27D23" w:rsidRDefault="00853D09" w:rsidP="0088214F">
            <w:pPr>
              <w:pStyle w:val="TAL"/>
            </w:pPr>
          </w:p>
        </w:tc>
      </w:tr>
      <w:tr w:rsidR="00853D09" w:rsidRPr="00E27D23" w14:paraId="544F6A9A" w14:textId="77777777" w:rsidTr="0088214F">
        <w:tblPrEx>
          <w:tblCellMar>
            <w:left w:w="108" w:type="dxa"/>
            <w:right w:w="108" w:type="dxa"/>
          </w:tblCellMar>
        </w:tblPrEx>
        <w:tc>
          <w:tcPr>
            <w:tcW w:w="4535" w:type="dxa"/>
          </w:tcPr>
          <w:p w14:paraId="59DF76B7" w14:textId="77777777" w:rsidR="00853D09" w:rsidRPr="00E27D23" w:rsidRDefault="00853D09" w:rsidP="0088214F">
            <w:pPr>
              <w:pStyle w:val="TAL"/>
            </w:pPr>
            <w:r w:rsidRPr="00E27D23">
              <w:t xml:space="preserve">    nonCriticalExtension</w:t>
            </w:r>
            <w:r w:rsidRPr="00E27D23">
              <w:rPr>
                <w:lang w:eastAsia="zh-CN"/>
              </w:rPr>
              <w:t xml:space="preserve"> </w:t>
            </w:r>
            <w:r w:rsidRPr="00E27D23">
              <w:t>SEQUENCE {</w:t>
            </w:r>
          </w:p>
        </w:tc>
        <w:tc>
          <w:tcPr>
            <w:tcW w:w="2267" w:type="dxa"/>
          </w:tcPr>
          <w:p w14:paraId="6CDA3F71" w14:textId="77777777" w:rsidR="00853D09" w:rsidRPr="00E27D23" w:rsidRDefault="00853D09" w:rsidP="0088214F">
            <w:pPr>
              <w:pStyle w:val="TAL"/>
            </w:pPr>
          </w:p>
        </w:tc>
        <w:tc>
          <w:tcPr>
            <w:tcW w:w="1700" w:type="dxa"/>
          </w:tcPr>
          <w:p w14:paraId="0BC0C0A6" w14:textId="77777777" w:rsidR="00853D09" w:rsidRPr="00E27D23" w:rsidRDefault="00853D09" w:rsidP="0088214F">
            <w:pPr>
              <w:pStyle w:val="TAL"/>
            </w:pPr>
          </w:p>
        </w:tc>
        <w:tc>
          <w:tcPr>
            <w:tcW w:w="1245" w:type="dxa"/>
          </w:tcPr>
          <w:p w14:paraId="7CAB57AC" w14:textId="77777777" w:rsidR="00853D09" w:rsidRPr="00E27D23" w:rsidRDefault="00853D09" w:rsidP="0088214F">
            <w:pPr>
              <w:pStyle w:val="TAL"/>
            </w:pPr>
          </w:p>
        </w:tc>
      </w:tr>
      <w:tr w:rsidR="00853D09" w:rsidRPr="00E27D23" w14:paraId="01016D8D" w14:textId="77777777" w:rsidTr="0088214F">
        <w:tblPrEx>
          <w:tblCellMar>
            <w:left w:w="108" w:type="dxa"/>
            <w:right w:w="108" w:type="dxa"/>
          </w:tblCellMar>
        </w:tblPrEx>
        <w:tc>
          <w:tcPr>
            <w:tcW w:w="4535" w:type="dxa"/>
          </w:tcPr>
          <w:p w14:paraId="05B97F60" w14:textId="77777777" w:rsidR="00853D09" w:rsidRPr="00E27D23" w:rsidRDefault="00853D09" w:rsidP="0088214F">
            <w:pPr>
              <w:pStyle w:val="TAL"/>
            </w:pPr>
            <w:r w:rsidRPr="00E27D23">
              <w:t xml:space="preserve">  </w:t>
            </w:r>
            <w:r w:rsidRPr="00E27D23">
              <w:rPr>
                <w:lang w:eastAsia="zh-CN"/>
              </w:rPr>
              <w:t xml:space="preserve">  </w:t>
            </w:r>
            <w:r w:rsidRPr="00E27D23">
              <w:t xml:space="preserve">  nonCriticalExtension SEQUENCE {</w:t>
            </w:r>
          </w:p>
        </w:tc>
        <w:tc>
          <w:tcPr>
            <w:tcW w:w="2267" w:type="dxa"/>
          </w:tcPr>
          <w:p w14:paraId="385828CB" w14:textId="77777777" w:rsidR="00853D09" w:rsidRPr="00E27D23" w:rsidRDefault="00853D09" w:rsidP="0088214F">
            <w:pPr>
              <w:pStyle w:val="TAL"/>
            </w:pPr>
          </w:p>
        </w:tc>
        <w:tc>
          <w:tcPr>
            <w:tcW w:w="1700" w:type="dxa"/>
          </w:tcPr>
          <w:p w14:paraId="2921BFF3" w14:textId="77777777" w:rsidR="00853D09" w:rsidRPr="00E27D23" w:rsidRDefault="00853D09" w:rsidP="0088214F">
            <w:pPr>
              <w:pStyle w:val="TAL"/>
            </w:pPr>
          </w:p>
        </w:tc>
        <w:tc>
          <w:tcPr>
            <w:tcW w:w="1245" w:type="dxa"/>
          </w:tcPr>
          <w:p w14:paraId="0ECD9CB4" w14:textId="77777777" w:rsidR="00853D09" w:rsidRPr="00E27D23" w:rsidRDefault="00853D09" w:rsidP="0088214F">
            <w:pPr>
              <w:pStyle w:val="TAL"/>
            </w:pPr>
          </w:p>
        </w:tc>
      </w:tr>
      <w:tr w:rsidR="00853D09" w:rsidRPr="00E27D23" w14:paraId="3B3AE2EC" w14:textId="77777777" w:rsidTr="0088214F">
        <w:tblPrEx>
          <w:tblCellMar>
            <w:left w:w="108" w:type="dxa"/>
            <w:right w:w="108" w:type="dxa"/>
          </w:tblCellMar>
        </w:tblPrEx>
        <w:tc>
          <w:tcPr>
            <w:tcW w:w="4535" w:type="dxa"/>
          </w:tcPr>
          <w:p w14:paraId="2ED46AA1" w14:textId="77777777" w:rsidR="00853D09" w:rsidRPr="00E27D23" w:rsidRDefault="00853D09" w:rsidP="0088214F">
            <w:pPr>
              <w:pStyle w:val="TAL"/>
            </w:pPr>
            <w:r w:rsidRPr="00E27D23">
              <w:t xml:space="preserve">  </w:t>
            </w:r>
            <w:r w:rsidRPr="00E27D23">
              <w:rPr>
                <w:lang w:eastAsia="zh-CN"/>
              </w:rPr>
              <w:t xml:space="preserve">  </w:t>
            </w:r>
            <w:r w:rsidRPr="00E27D23">
              <w:t xml:space="preserve">    si-SchedulingInfo-v1700</w:t>
            </w:r>
          </w:p>
        </w:tc>
        <w:tc>
          <w:tcPr>
            <w:tcW w:w="2267" w:type="dxa"/>
          </w:tcPr>
          <w:p w14:paraId="260B6301" w14:textId="77777777" w:rsidR="00853D09" w:rsidRPr="00E27D23" w:rsidRDefault="00853D09" w:rsidP="0088214F">
            <w:pPr>
              <w:pStyle w:val="TAL"/>
              <w:rPr>
                <w:lang w:eastAsia="zh-CN"/>
              </w:rPr>
            </w:pPr>
            <w:r w:rsidRPr="00E27D23">
              <w:rPr>
                <w:lang w:eastAsia="zh-CN"/>
              </w:rPr>
              <w:t>Not present</w:t>
            </w:r>
          </w:p>
        </w:tc>
        <w:tc>
          <w:tcPr>
            <w:tcW w:w="1700" w:type="dxa"/>
          </w:tcPr>
          <w:p w14:paraId="1DE1EB67" w14:textId="77777777" w:rsidR="00853D09" w:rsidRPr="00E27D23" w:rsidRDefault="00853D09" w:rsidP="0088214F">
            <w:pPr>
              <w:pStyle w:val="TAL"/>
            </w:pPr>
          </w:p>
        </w:tc>
        <w:tc>
          <w:tcPr>
            <w:tcW w:w="1245" w:type="dxa"/>
          </w:tcPr>
          <w:p w14:paraId="7F109BEE" w14:textId="77777777" w:rsidR="00853D09" w:rsidRPr="00E27D23" w:rsidRDefault="00853D09" w:rsidP="0088214F">
            <w:pPr>
              <w:pStyle w:val="TAL"/>
              <w:rPr>
                <w:lang w:eastAsia="zh-CN"/>
              </w:rPr>
            </w:pPr>
            <w:r w:rsidRPr="00E27D23">
              <w:rPr>
                <w:lang w:eastAsia="zh-CN"/>
              </w:rPr>
              <w:t>Preamble and NR Cell 23</w:t>
            </w:r>
          </w:p>
        </w:tc>
      </w:tr>
      <w:tr w:rsidR="00853D09" w:rsidRPr="00E27D23" w14:paraId="0BEE08F8" w14:textId="77777777" w:rsidTr="0088214F">
        <w:tblPrEx>
          <w:tblCellMar>
            <w:left w:w="108" w:type="dxa"/>
            <w:right w:w="108" w:type="dxa"/>
          </w:tblCellMar>
        </w:tblPrEx>
        <w:tc>
          <w:tcPr>
            <w:tcW w:w="4535" w:type="dxa"/>
          </w:tcPr>
          <w:p w14:paraId="5D2057B7" w14:textId="77777777" w:rsidR="00853D09" w:rsidRPr="00E27D23" w:rsidRDefault="00853D09" w:rsidP="0088214F">
            <w:pPr>
              <w:pStyle w:val="TAL"/>
            </w:pPr>
            <w:r w:rsidRPr="00E27D23">
              <w:t xml:space="preserve">  </w:t>
            </w:r>
            <w:r w:rsidRPr="00E27D23">
              <w:rPr>
                <w:lang w:eastAsia="zh-CN"/>
              </w:rPr>
              <w:t xml:space="preserve">  </w:t>
            </w:r>
            <w:r w:rsidRPr="00E27D23">
              <w:t xml:space="preserve">    si-SchedulingInfo-v1700 </w:t>
            </w:r>
            <w:r w:rsidRPr="00E27D23">
              <w:rPr>
                <w:color w:val="000000"/>
              </w:rPr>
              <w:t>SEQUENCE (SIZE (1..maxSI-Message)) OF SchedulingInfo2-r17 {</w:t>
            </w:r>
          </w:p>
        </w:tc>
        <w:tc>
          <w:tcPr>
            <w:tcW w:w="2267" w:type="dxa"/>
          </w:tcPr>
          <w:p w14:paraId="3CD1FB78" w14:textId="77777777" w:rsidR="00853D09" w:rsidRPr="00E27D23" w:rsidRDefault="00853D09" w:rsidP="0088214F">
            <w:pPr>
              <w:pStyle w:val="TAL"/>
              <w:rPr>
                <w:lang w:eastAsia="zh-CN"/>
              </w:rPr>
            </w:pPr>
            <w:r w:rsidRPr="00E27D23">
              <w:rPr>
                <w:lang w:eastAsia="zh-CN"/>
              </w:rPr>
              <w:t>1 entry</w:t>
            </w:r>
          </w:p>
        </w:tc>
        <w:tc>
          <w:tcPr>
            <w:tcW w:w="1700" w:type="dxa"/>
          </w:tcPr>
          <w:p w14:paraId="5EA90B53" w14:textId="77777777" w:rsidR="00853D09" w:rsidRPr="00E27D23" w:rsidRDefault="00853D09" w:rsidP="0088214F">
            <w:pPr>
              <w:pStyle w:val="TAL"/>
            </w:pPr>
          </w:p>
        </w:tc>
        <w:tc>
          <w:tcPr>
            <w:tcW w:w="1245" w:type="dxa"/>
          </w:tcPr>
          <w:p w14:paraId="16245C1A" w14:textId="18CDED4B" w:rsidR="00853D09" w:rsidRPr="00E27D23" w:rsidRDefault="005C4033" w:rsidP="0088214F">
            <w:pPr>
              <w:pStyle w:val="TAL"/>
              <w:rPr>
                <w:lang w:eastAsia="zh-CN"/>
              </w:rPr>
            </w:pPr>
            <w:r w:rsidRPr="00E27D23">
              <w:rPr>
                <w:lang w:eastAsia="zh-CN"/>
              </w:rPr>
              <w:t>Steps 1-54a21 and NR Cell 23</w:t>
            </w:r>
          </w:p>
        </w:tc>
      </w:tr>
      <w:tr w:rsidR="00853D09" w:rsidRPr="00E27D23" w14:paraId="3E53B02E" w14:textId="77777777" w:rsidTr="0088214F">
        <w:tblPrEx>
          <w:tblCellMar>
            <w:left w:w="108" w:type="dxa"/>
            <w:right w:w="108" w:type="dxa"/>
          </w:tblCellMar>
        </w:tblPrEx>
        <w:tc>
          <w:tcPr>
            <w:tcW w:w="4535" w:type="dxa"/>
          </w:tcPr>
          <w:p w14:paraId="45DADC6C" w14:textId="77777777" w:rsidR="00853D09" w:rsidRPr="00E27D23" w:rsidRDefault="00853D09" w:rsidP="0088214F">
            <w:pPr>
              <w:pStyle w:val="TAL"/>
            </w:pPr>
            <w:r w:rsidRPr="00E27D23">
              <w:t xml:space="preserve">  </w:t>
            </w:r>
            <w:r w:rsidRPr="00E27D23">
              <w:rPr>
                <w:lang w:eastAsia="zh-CN"/>
              </w:rPr>
              <w:t xml:space="preserve">  </w:t>
            </w:r>
            <w:r w:rsidRPr="00E27D23">
              <w:t xml:space="preserve">      SchedulingInfo2-r17 [1] SEQUENCE {</w:t>
            </w:r>
          </w:p>
        </w:tc>
        <w:tc>
          <w:tcPr>
            <w:tcW w:w="2267" w:type="dxa"/>
          </w:tcPr>
          <w:p w14:paraId="7846FC43" w14:textId="77777777" w:rsidR="00853D09" w:rsidRPr="00E27D23" w:rsidRDefault="00853D09" w:rsidP="0088214F">
            <w:pPr>
              <w:pStyle w:val="TAL"/>
            </w:pPr>
          </w:p>
        </w:tc>
        <w:tc>
          <w:tcPr>
            <w:tcW w:w="1700" w:type="dxa"/>
          </w:tcPr>
          <w:p w14:paraId="56489F28" w14:textId="77777777" w:rsidR="00853D09" w:rsidRPr="00E27D23" w:rsidRDefault="00853D09" w:rsidP="0088214F">
            <w:pPr>
              <w:pStyle w:val="TAL"/>
              <w:rPr>
                <w:lang w:eastAsia="zh-CN"/>
              </w:rPr>
            </w:pPr>
            <w:r w:rsidRPr="00E27D23">
              <w:rPr>
                <w:lang w:eastAsia="zh-CN"/>
              </w:rPr>
              <w:t>entry 1</w:t>
            </w:r>
          </w:p>
        </w:tc>
        <w:tc>
          <w:tcPr>
            <w:tcW w:w="1245" w:type="dxa"/>
          </w:tcPr>
          <w:p w14:paraId="3B0EB572" w14:textId="77777777" w:rsidR="00853D09" w:rsidRPr="00E27D23" w:rsidRDefault="00853D09" w:rsidP="0088214F">
            <w:pPr>
              <w:pStyle w:val="TAL"/>
            </w:pPr>
          </w:p>
        </w:tc>
      </w:tr>
      <w:tr w:rsidR="00853D09" w:rsidRPr="00E27D23" w14:paraId="0B0D9A47" w14:textId="77777777" w:rsidTr="0088214F">
        <w:tblPrEx>
          <w:tblCellMar>
            <w:left w:w="108" w:type="dxa"/>
            <w:right w:w="108" w:type="dxa"/>
          </w:tblCellMar>
        </w:tblPrEx>
        <w:tc>
          <w:tcPr>
            <w:tcW w:w="4535" w:type="dxa"/>
          </w:tcPr>
          <w:p w14:paraId="2B9A9F6B" w14:textId="77777777" w:rsidR="00853D09" w:rsidRPr="00E27D23" w:rsidRDefault="00853D09" w:rsidP="0088214F">
            <w:pPr>
              <w:pStyle w:val="TAL"/>
            </w:pPr>
            <w:r w:rsidRPr="00E27D23">
              <w:t xml:space="preserve">  </w:t>
            </w:r>
            <w:r w:rsidRPr="00E27D23">
              <w:rPr>
                <w:lang w:eastAsia="zh-CN"/>
              </w:rPr>
              <w:t xml:space="preserve">  </w:t>
            </w:r>
            <w:r w:rsidRPr="00E27D23">
              <w:t xml:space="preserve">        si-BroadcastStatus-r17</w:t>
            </w:r>
          </w:p>
        </w:tc>
        <w:tc>
          <w:tcPr>
            <w:tcW w:w="2267" w:type="dxa"/>
          </w:tcPr>
          <w:p w14:paraId="65E28304" w14:textId="77777777" w:rsidR="00853D09" w:rsidRPr="00E27D23" w:rsidRDefault="00853D09" w:rsidP="0088214F">
            <w:pPr>
              <w:pStyle w:val="TAL"/>
            </w:pPr>
            <w:r w:rsidRPr="00E27D23">
              <w:t>broadcasting</w:t>
            </w:r>
          </w:p>
        </w:tc>
        <w:tc>
          <w:tcPr>
            <w:tcW w:w="1700" w:type="dxa"/>
          </w:tcPr>
          <w:p w14:paraId="3DC924AB" w14:textId="77777777" w:rsidR="00853D09" w:rsidRPr="00E27D23" w:rsidRDefault="00853D09" w:rsidP="0088214F">
            <w:pPr>
              <w:pStyle w:val="TAL"/>
            </w:pPr>
          </w:p>
        </w:tc>
        <w:tc>
          <w:tcPr>
            <w:tcW w:w="1245" w:type="dxa"/>
          </w:tcPr>
          <w:p w14:paraId="68908365" w14:textId="77777777" w:rsidR="00853D09" w:rsidRPr="00E27D23" w:rsidRDefault="00853D09" w:rsidP="0088214F">
            <w:pPr>
              <w:pStyle w:val="TAL"/>
            </w:pPr>
          </w:p>
        </w:tc>
      </w:tr>
      <w:tr w:rsidR="00853D09" w:rsidRPr="00E27D23" w14:paraId="53A8EF7D" w14:textId="77777777" w:rsidTr="0088214F">
        <w:tblPrEx>
          <w:tblCellMar>
            <w:left w:w="108" w:type="dxa"/>
            <w:right w:w="108" w:type="dxa"/>
          </w:tblCellMar>
        </w:tblPrEx>
        <w:tc>
          <w:tcPr>
            <w:tcW w:w="4535" w:type="dxa"/>
          </w:tcPr>
          <w:p w14:paraId="23E44E71" w14:textId="77777777" w:rsidR="00853D09" w:rsidRPr="00E27D23" w:rsidRDefault="00853D09" w:rsidP="0088214F">
            <w:pPr>
              <w:pStyle w:val="TAL"/>
            </w:pPr>
            <w:r w:rsidRPr="00E27D23">
              <w:t xml:space="preserve">  </w:t>
            </w:r>
            <w:r w:rsidRPr="00E27D23">
              <w:rPr>
                <w:lang w:eastAsia="zh-CN"/>
              </w:rPr>
              <w:t xml:space="preserve">  </w:t>
            </w:r>
            <w:r w:rsidRPr="00E27D23">
              <w:t xml:space="preserve">        si-WindowPosition-r17</w:t>
            </w:r>
          </w:p>
        </w:tc>
        <w:tc>
          <w:tcPr>
            <w:tcW w:w="2267" w:type="dxa"/>
          </w:tcPr>
          <w:p w14:paraId="08A204D2" w14:textId="77777777" w:rsidR="00853D09" w:rsidRPr="00E27D23" w:rsidRDefault="00853D09" w:rsidP="0088214F">
            <w:pPr>
              <w:pStyle w:val="TAL"/>
              <w:rPr>
                <w:lang w:eastAsia="zh-CN"/>
              </w:rPr>
            </w:pPr>
            <w:r w:rsidRPr="00E27D23">
              <w:rPr>
                <w:lang w:eastAsia="zh-CN"/>
              </w:rPr>
              <w:t>3</w:t>
            </w:r>
          </w:p>
        </w:tc>
        <w:tc>
          <w:tcPr>
            <w:tcW w:w="1700" w:type="dxa"/>
          </w:tcPr>
          <w:p w14:paraId="4A9F8F81" w14:textId="77777777" w:rsidR="00853D09" w:rsidRPr="00E27D23" w:rsidRDefault="00853D09" w:rsidP="0088214F">
            <w:pPr>
              <w:pStyle w:val="TAL"/>
              <w:rPr>
                <w:highlight w:val="green"/>
                <w:lang w:eastAsia="zh-CN"/>
              </w:rPr>
            </w:pPr>
            <w:r w:rsidRPr="00E27D23">
              <w:rPr>
                <w:lang w:eastAsia="zh-CN"/>
              </w:rPr>
              <w:t>entry number for</w:t>
            </w:r>
            <w:r w:rsidRPr="00E27D23">
              <w:rPr>
                <w:highlight w:val="green"/>
                <w:lang w:eastAsia="zh-CN"/>
              </w:rPr>
              <w:t xml:space="preserve"> </w:t>
            </w:r>
            <w:r w:rsidRPr="00E27D23">
              <w:rPr>
                <w:i/>
              </w:rPr>
              <w:t>si-SchedulingInfo</w:t>
            </w:r>
            <w:r w:rsidRPr="00E27D23">
              <w:t xml:space="preserve"> in </w:t>
            </w:r>
            <w:r w:rsidRPr="00E27D23">
              <w:rPr>
                <w:i/>
              </w:rPr>
              <w:t xml:space="preserve">SIB1 </w:t>
            </w:r>
            <w:r w:rsidRPr="00E27D23">
              <w:t>+1</w:t>
            </w:r>
          </w:p>
        </w:tc>
        <w:tc>
          <w:tcPr>
            <w:tcW w:w="1245" w:type="dxa"/>
          </w:tcPr>
          <w:p w14:paraId="66512FF0" w14:textId="77777777" w:rsidR="00853D09" w:rsidRPr="00E27D23" w:rsidRDefault="00853D09" w:rsidP="0088214F">
            <w:pPr>
              <w:pStyle w:val="TAL"/>
              <w:rPr>
                <w:highlight w:val="green"/>
              </w:rPr>
            </w:pPr>
          </w:p>
        </w:tc>
      </w:tr>
      <w:tr w:rsidR="00853D09" w:rsidRPr="00E27D23" w14:paraId="610C302B" w14:textId="77777777" w:rsidTr="0088214F">
        <w:tblPrEx>
          <w:tblCellMar>
            <w:left w:w="108" w:type="dxa"/>
            <w:right w:w="108" w:type="dxa"/>
          </w:tblCellMar>
        </w:tblPrEx>
        <w:tc>
          <w:tcPr>
            <w:tcW w:w="4535" w:type="dxa"/>
          </w:tcPr>
          <w:p w14:paraId="12F87E6E" w14:textId="77777777" w:rsidR="00853D09" w:rsidRPr="00E27D23" w:rsidRDefault="00853D09" w:rsidP="0088214F">
            <w:pPr>
              <w:pStyle w:val="TAL"/>
            </w:pPr>
            <w:r w:rsidRPr="00E27D23">
              <w:t xml:space="preserve">  </w:t>
            </w:r>
            <w:r w:rsidRPr="00E27D23">
              <w:rPr>
                <w:lang w:eastAsia="zh-CN"/>
              </w:rPr>
              <w:t xml:space="preserve">  </w:t>
            </w:r>
            <w:r w:rsidRPr="00E27D23">
              <w:t xml:space="preserve">        si-Periodicity-r17</w:t>
            </w:r>
          </w:p>
        </w:tc>
        <w:tc>
          <w:tcPr>
            <w:tcW w:w="2267" w:type="dxa"/>
          </w:tcPr>
          <w:p w14:paraId="62170AA4" w14:textId="77777777" w:rsidR="00853D09" w:rsidRPr="00E27D23" w:rsidRDefault="00853D09" w:rsidP="0088214F">
            <w:pPr>
              <w:pStyle w:val="TAL"/>
              <w:rPr>
                <w:lang w:eastAsia="zh-CN"/>
              </w:rPr>
            </w:pPr>
            <w:r w:rsidRPr="00E27D23">
              <w:rPr>
                <w:lang w:eastAsia="zh-CN"/>
              </w:rPr>
              <w:t>64</w:t>
            </w:r>
          </w:p>
        </w:tc>
        <w:tc>
          <w:tcPr>
            <w:tcW w:w="1700" w:type="dxa"/>
          </w:tcPr>
          <w:p w14:paraId="290016C3" w14:textId="77777777" w:rsidR="00853D09" w:rsidRPr="00E27D23" w:rsidRDefault="00853D09" w:rsidP="0088214F">
            <w:pPr>
              <w:pStyle w:val="TAL"/>
            </w:pPr>
          </w:p>
        </w:tc>
        <w:tc>
          <w:tcPr>
            <w:tcW w:w="1245" w:type="dxa"/>
          </w:tcPr>
          <w:p w14:paraId="037600DF" w14:textId="77777777" w:rsidR="00853D09" w:rsidRPr="00E27D23" w:rsidRDefault="00853D09" w:rsidP="0088214F">
            <w:pPr>
              <w:pStyle w:val="TAL"/>
            </w:pPr>
          </w:p>
        </w:tc>
      </w:tr>
      <w:tr w:rsidR="00853D09" w:rsidRPr="00E27D23" w14:paraId="5033A8A6" w14:textId="77777777" w:rsidTr="0088214F">
        <w:tblPrEx>
          <w:tblCellMar>
            <w:left w:w="108" w:type="dxa"/>
            <w:right w:w="108" w:type="dxa"/>
          </w:tblCellMar>
        </w:tblPrEx>
        <w:tc>
          <w:tcPr>
            <w:tcW w:w="4535" w:type="dxa"/>
          </w:tcPr>
          <w:p w14:paraId="2BA0D490" w14:textId="77777777" w:rsidR="00853D09" w:rsidRPr="00E27D23" w:rsidRDefault="00853D09" w:rsidP="0088214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MappingInfo-r17 SEQUENCE (SIZE (1..maxSIB)) OF SIB-TypeInfo-v1700 {</w:t>
            </w:r>
          </w:p>
        </w:tc>
        <w:tc>
          <w:tcPr>
            <w:tcW w:w="2267" w:type="dxa"/>
          </w:tcPr>
          <w:p w14:paraId="54076437" w14:textId="77777777" w:rsidR="00853D09" w:rsidRPr="00E27D23" w:rsidRDefault="00853D09" w:rsidP="0088214F">
            <w:pPr>
              <w:pStyle w:val="TAL"/>
              <w:rPr>
                <w:lang w:eastAsia="zh-CN"/>
              </w:rPr>
            </w:pPr>
            <w:r w:rsidRPr="00E27D23">
              <w:rPr>
                <w:lang w:eastAsia="zh-CN"/>
              </w:rPr>
              <w:t>1 entry</w:t>
            </w:r>
          </w:p>
        </w:tc>
        <w:tc>
          <w:tcPr>
            <w:tcW w:w="1700" w:type="dxa"/>
          </w:tcPr>
          <w:p w14:paraId="3A9C6BE5" w14:textId="77777777" w:rsidR="00853D09" w:rsidRPr="00E27D23" w:rsidRDefault="00853D09" w:rsidP="0088214F">
            <w:pPr>
              <w:pStyle w:val="TAL"/>
            </w:pPr>
          </w:p>
        </w:tc>
        <w:tc>
          <w:tcPr>
            <w:tcW w:w="1245" w:type="dxa"/>
          </w:tcPr>
          <w:p w14:paraId="1DE408D5" w14:textId="77777777" w:rsidR="00853D09" w:rsidRPr="00E27D23" w:rsidRDefault="00853D09" w:rsidP="0088214F">
            <w:pPr>
              <w:pStyle w:val="TAL"/>
            </w:pPr>
          </w:p>
        </w:tc>
      </w:tr>
      <w:tr w:rsidR="00853D09" w:rsidRPr="00E27D23" w14:paraId="441A978F" w14:textId="77777777" w:rsidTr="0088214F">
        <w:tblPrEx>
          <w:tblCellMar>
            <w:left w:w="108" w:type="dxa"/>
            <w:right w:w="108" w:type="dxa"/>
          </w:tblCellMar>
        </w:tblPrEx>
        <w:tc>
          <w:tcPr>
            <w:tcW w:w="4535" w:type="dxa"/>
          </w:tcPr>
          <w:p w14:paraId="68D9B6E7" w14:textId="77777777" w:rsidR="00853D09" w:rsidRPr="00E27D23" w:rsidRDefault="00853D09" w:rsidP="0088214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TypeInfo-v1700 [1] SEQUENCE {</w:t>
            </w:r>
          </w:p>
        </w:tc>
        <w:tc>
          <w:tcPr>
            <w:tcW w:w="2267" w:type="dxa"/>
          </w:tcPr>
          <w:p w14:paraId="034AAA84" w14:textId="77777777" w:rsidR="00853D09" w:rsidRPr="00E27D23" w:rsidRDefault="00853D09" w:rsidP="0088214F">
            <w:pPr>
              <w:pStyle w:val="TAL"/>
              <w:rPr>
                <w:lang w:eastAsia="zh-CN"/>
              </w:rPr>
            </w:pPr>
          </w:p>
        </w:tc>
        <w:tc>
          <w:tcPr>
            <w:tcW w:w="1700" w:type="dxa"/>
          </w:tcPr>
          <w:p w14:paraId="627C4153" w14:textId="77777777" w:rsidR="00853D09" w:rsidRPr="00E27D23" w:rsidRDefault="00853D09" w:rsidP="0088214F">
            <w:pPr>
              <w:pStyle w:val="TAL"/>
            </w:pPr>
            <w:r w:rsidRPr="00E27D23">
              <w:rPr>
                <w:lang w:eastAsia="zh-CN"/>
              </w:rPr>
              <w:t>entry 1</w:t>
            </w:r>
          </w:p>
        </w:tc>
        <w:tc>
          <w:tcPr>
            <w:tcW w:w="1245" w:type="dxa"/>
          </w:tcPr>
          <w:p w14:paraId="53E2EFE9" w14:textId="77777777" w:rsidR="00853D09" w:rsidRPr="00E27D23" w:rsidRDefault="00853D09" w:rsidP="0088214F">
            <w:pPr>
              <w:pStyle w:val="TAL"/>
            </w:pPr>
          </w:p>
        </w:tc>
      </w:tr>
      <w:tr w:rsidR="00853D09" w:rsidRPr="00E27D23" w14:paraId="2BE785B6" w14:textId="77777777" w:rsidTr="0088214F">
        <w:tblPrEx>
          <w:tblCellMar>
            <w:left w:w="108" w:type="dxa"/>
            <w:right w:w="108" w:type="dxa"/>
          </w:tblCellMar>
        </w:tblPrEx>
        <w:tc>
          <w:tcPr>
            <w:tcW w:w="4535" w:type="dxa"/>
            <w:tcBorders>
              <w:bottom w:val="single" w:sz="4" w:space="0" w:color="auto"/>
            </w:tcBorders>
          </w:tcPr>
          <w:p w14:paraId="4B352197" w14:textId="77777777" w:rsidR="00853D09" w:rsidRPr="00E27D23" w:rsidRDefault="00853D09" w:rsidP="0088214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Type-r17 CHOICE {</w:t>
            </w:r>
          </w:p>
        </w:tc>
        <w:tc>
          <w:tcPr>
            <w:tcW w:w="2267" w:type="dxa"/>
          </w:tcPr>
          <w:p w14:paraId="50567320" w14:textId="77777777" w:rsidR="00853D09" w:rsidRPr="00E27D23" w:rsidRDefault="00853D09" w:rsidP="0088214F">
            <w:pPr>
              <w:pStyle w:val="TAL"/>
              <w:rPr>
                <w:lang w:eastAsia="zh-CN"/>
              </w:rPr>
            </w:pPr>
          </w:p>
        </w:tc>
        <w:tc>
          <w:tcPr>
            <w:tcW w:w="1700" w:type="dxa"/>
          </w:tcPr>
          <w:p w14:paraId="1F8B613A" w14:textId="77777777" w:rsidR="00853D09" w:rsidRPr="00E27D23" w:rsidRDefault="00853D09" w:rsidP="0088214F">
            <w:pPr>
              <w:pStyle w:val="TAL"/>
            </w:pPr>
          </w:p>
        </w:tc>
        <w:tc>
          <w:tcPr>
            <w:tcW w:w="1245" w:type="dxa"/>
          </w:tcPr>
          <w:p w14:paraId="411DB64D" w14:textId="77777777" w:rsidR="00853D09" w:rsidRPr="00E27D23" w:rsidRDefault="00853D09" w:rsidP="0088214F">
            <w:pPr>
              <w:pStyle w:val="TAL"/>
            </w:pPr>
          </w:p>
        </w:tc>
      </w:tr>
      <w:tr w:rsidR="00853D09" w:rsidRPr="00E27D23" w14:paraId="346FE398" w14:textId="77777777" w:rsidTr="0088214F">
        <w:tblPrEx>
          <w:tblCellMar>
            <w:left w:w="108" w:type="dxa"/>
            <w:right w:w="108" w:type="dxa"/>
          </w:tblCellMar>
        </w:tblPrEx>
        <w:tc>
          <w:tcPr>
            <w:tcW w:w="4535" w:type="dxa"/>
            <w:tcBorders>
              <w:bottom w:val="nil"/>
            </w:tcBorders>
          </w:tcPr>
          <w:p w14:paraId="6C015382" w14:textId="77777777" w:rsidR="00853D09" w:rsidRPr="00E27D23" w:rsidRDefault="00853D09" w:rsidP="0088214F">
            <w:pPr>
              <w:pStyle w:val="TAL"/>
            </w:pPr>
            <w:r w:rsidRPr="00E27D23">
              <w:t xml:space="preserve">  </w:t>
            </w:r>
            <w:r w:rsidRPr="00E27D23">
              <w:rPr>
                <w:lang w:eastAsia="zh-CN"/>
              </w:rPr>
              <w:t xml:space="preserve">  </w:t>
            </w:r>
            <w:r w:rsidRPr="00E27D23">
              <w:t xml:space="preserve">              type1-r17</w:t>
            </w:r>
          </w:p>
        </w:tc>
        <w:tc>
          <w:tcPr>
            <w:tcW w:w="2267" w:type="dxa"/>
          </w:tcPr>
          <w:p w14:paraId="09ED8B81" w14:textId="779C9A3D" w:rsidR="00853D09" w:rsidRPr="00E27D23" w:rsidRDefault="00CE3A0A" w:rsidP="0088214F">
            <w:pPr>
              <w:pStyle w:val="TAL"/>
              <w:rPr>
                <w:lang w:eastAsia="zh-CN"/>
              </w:rPr>
            </w:pPr>
            <w:r w:rsidRPr="00E27D23">
              <w:t>sibType21</w:t>
            </w:r>
          </w:p>
        </w:tc>
        <w:tc>
          <w:tcPr>
            <w:tcW w:w="1700" w:type="dxa"/>
          </w:tcPr>
          <w:p w14:paraId="790D8F47" w14:textId="77777777" w:rsidR="00853D09" w:rsidRPr="00E27D23" w:rsidRDefault="00853D09" w:rsidP="0088214F">
            <w:pPr>
              <w:pStyle w:val="TAL"/>
            </w:pPr>
          </w:p>
        </w:tc>
        <w:tc>
          <w:tcPr>
            <w:tcW w:w="1245" w:type="dxa"/>
          </w:tcPr>
          <w:p w14:paraId="183E9892" w14:textId="4AC1AB5B" w:rsidR="00853D09" w:rsidRPr="00E27D23" w:rsidRDefault="00853D09" w:rsidP="0088214F">
            <w:pPr>
              <w:pStyle w:val="TAL"/>
              <w:rPr>
                <w:lang w:eastAsia="zh-CN"/>
              </w:rPr>
            </w:pPr>
          </w:p>
        </w:tc>
      </w:tr>
      <w:tr w:rsidR="00853D09" w:rsidRPr="00E27D23" w14:paraId="3A2CD1C7" w14:textId="77777777" w:rsidTr="0088214F">
        <w:tblPrEx>
          <w:tblCellMar>
            <w:left w:w="108" w:type="dxa"/>
            <w:right w:w="108" w:type="dxa"/>
          </w:tblCellMar>
        </w:tblPrEx>
        <w:tc>
          <w:tcPr>
            <w:tcW w:w="4535" w:type="dxa"/>
            <w:tcBorders>
              <w:bottom w:val="single" w:sz="4" w:space="0" w:color="auto"/>
            </w:tcBorders>
          </w:tcPr>
          <w:p w14:paraId="26775095"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4A5B2671" w14:textId="77777777" w:rsidR="00853D09" w:rsidRPr="00E27D23" w:rsidRDefault="00853D09" w:rsidP="0088214F">
            <w:pPr>
              <w:pStyle w:val="TAL"/>
              <w:rPr>
                <w:lang w:eastAsia="zh-CN"/>
              </w:rPr>
            </w:pPr>
          </w:p>
        </w:tc>
        <w:tc>
          <w:tcPr>
            <w:tcW w:w="1700" w:type="dxa"/>
          </w:tcPr>
          <w:p w14:paraId="25DE8D60" w14:textId="77777777" w:rsidR="00853D09" w:rsidRPr="00E27D23" w:rsidRDefault="00853D09" w:rsidP="0088214F">
            <w:pPr>
              <w:pStyle w:val="TAL"/>
            </w:pPr>
          </w:p>
        </w:tc>
        <w:tc>
          <w:tcPr>
            <w:tcW w:w="1245" w:type="dxa"/>
          </w:tcPr>
          <w:p w14:paraId="65E26AEC" w14:textId="77777777" w:rsidR="00853D09" w:rsidRPr="00E27D23" w:rsidRDefault="00853D09" w:rsidP="0088214F">
            <w:pPr>
              <w:pStyle w:val="TAL"/>
            </w:pPr>
          </w:p>
        </w:tc>
      </w:tr>
      <w:tr w:rsidR="00853D09" w:rsidRPr="00E27D23" w14:paraId="5EFF00D2" w14:textId="77777777" w:rsidTr="0088214F">
        <w:tblPrEx>
          <w:tblCellMar>
            <w:left w:w="108" w:type="dxa"/>
            <w:right w:w="108" w:type="dxa"/>
          </w:tblCellMar>
        </w:tblPrEx>
        <w:tc>
          <w:tcPr>
            <w:tcW w:w="4535" w:type="dxa"/>
            <w:tcBorders>
              <w:bottom w:val="nil"/>
            </w:tcBorders>
          </w:tcPr>
          <w:p w14:paraId="6478844D" w14:textId="77777777" w:rsidR="00853D09" w:rsidRPr="00E27D23" w:rsidRDefault="00853D09" w:rsidP="0088214F">
            <w:pPr>
              <w:pStyle w:val="TAL"/>
            </w:pPr>
            <w:r w:rsidRPr="00E27D23">
              <w:rPr>
                <w:color w:val="000000"/>
              </w:rPr>
              <w:t xml:space="preserve">  </w:t>
            </w:r>
            <w:r w:rsidRPr="00E27D23">
              <w:rPr>
                <w:color w:val="000000"/>
                <w:lang w:eastAsia="zh-CN"/>
              </w:rPr>
              <w:t xml:space="preserve">  </w:t>
            </w:r>
            <w:r w:rsidRPr="00E27D23">
              <w:rPr>
                <w:color w:val="000000"/>
              </w:rPr>
              <w:t xml:space="preserve">            </w:t>
            </w:r>
            <w:r w:rsidRPr="00E27D23">
              <w:t>valueTag-r17</w:t>
            </w:r>
          </w:p>
        </w:tc>
        <w:tc>
          <w:tcPr>
            <w:tcW w:w="2267" w:type="dxa"/>
          </w:tcPr>
          <w:p w14:paraId="7E7862F9" w14:textId="77777777" w:rsidR="00853D09" w:rsidRPr="00E27D23" w:rsidRDefault="00853D09" w:rsidP="0088214F">
            <w:pPr>
              <w:pStyle w:val="TAL"/>
              <w:rPr>
                <w:lang w:eastAsia="zh-CN"/>
              </w:rPr>
            </w:pPr>
            <w:r w:rsidRPr="00E27D23">
              <w:rPr>
                <w:lang w:eastAsia="zh-CN"/>
              </w:rPr>
              <w:t>0</w:t>
            </w:r>
          </w:p>
        </w:tc>
        <w:tc>
          <w:tcPr>
            <w:tcW w:w="1700" w:type="dxa"/>
          </w:tcPr>
          <w:p w14:paraId="6B79E4F6" w14:textId="77777777" w:rsidR="00853D09" w:rsidRPr="00E27D23" w:rsidRDefault="00853D09" w:rsidP="0088214F">
            <w:pPr>
              <w:pStyle w:val="TAL"/>
            </w:pPr>
          </w:p>
        </w:tc>
        <w:tc>
          <w:tcPr>
            <w:tcW w:w="1245" w:type="dxa"/>
          </w:tcPr>
          <w:p w14:paraId="3E51B0F8" w14:textId="77777777" w:rsidR="00853D09" w:rsidRPr="00E27D23" w:rsidRDefault="00853D09" w:rsidP="0088214F">
            <w:pPr>
              <w:pStyle w:val="TAL"/>
              <w:rPr>
                <w:lang w:eastAsia="zh-CN"/>
              </w:rPr>
            </w:pPr>
          </w:p>
        </w:tc>
      </w:tr>
      <w:tr w:rsidR="00853D09" w:rsidRPr="00E27D23" w14:paraId="18F4AB11" w14:textId="77777777" w:rsidTr="0088214F">
        <w:tblPrEx>
          <w:tblCellMar>
            <w:left w:w="108" w:type="dxa"/>
            <w:right w:w="108" w:type="dxa"/>
          </w:tblCellMar>
        </w:tblPrEx>
        <w:tc>
          <w:tcPr>
            <w:tcW w:w="4535" w:type="dxa"/>
          </w:tcPr>
          <w:p w14:paraId="77CF5340"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67B9ABB8" w14:textId="77777777" w:rsidR="00853D09" w:rsidRPr="00E27D23" w:rsidRDefault="00853D09" w:rsidP="0088214F">
            <w:pPr>
              <w:pStyle w:val="TAL"/>
              <w:rPr>
                <w:lang w:eastAsia="zh-CN"/>
              </w:rPr>
            </w:pPr>
          </w:p>
        </w:tc>
        <w:tc>
          <w:tcPr>
            <w:tcW w:w="1700" w:type="dxa"/>
          </w:tcPr>
          <w:p w14:paraId="58FD9A38" w14:textId="77777777" w:rsidR="00853D09" w:rsidRPr="00E27D23" w:rsidRDefault="00853D09" w:rsidP="0088214F">
            <w:pPr>
              <w:pStyle w:val="TAL"/>
            </w:pPr>
          </w:p>
        </w:tc>
        <w:tc>
          <w:tcPr>
            <w:tcW w:w="1245" w:type="dxa"/>
          </w:tcPr>
          <w:p w14:paraId="14123129" w14:textId="77777777" w:rsidR="00853D09" w:rsidRPr="00E27D23" w:rsidRDefault="00853D09" w:rsidP="0088214F">
            <w:pPr>
              <w:pStyle w:val="TAL"/>
            </w:pPr>
          </w:p>
        </w:tc>
      </w:tr>
      <w:tr w:rsidR="00853D09" w:rsidRPr="00E27D23" w14:paraId="137F18BD" w14:textId="77777777" w:rsidTr="0088214F">
        <w:tblPrEx>
          <w:tblCellMar>
            <w:left w:w="108" w:type="dxa"/>
            <w:right w:w="108" w:type="dxa"/>
          </w:tblCellMar>
        </w:tblPrEx>
        <w:tc>
          <w:tcPr>
            <w:tcW w:w="4535" w:type="dxa"/>
          </w:tcPr>
          <w:p w14:paraId="7D53755A"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05C9F728" w14:textId="77777777" w:rsidR="00853D09" w:rsidRPr="00E27D23" w:rsidRDefault="00853D09" w:rsidP="0088214F">
            <w:pPr>
              <w:pStyle w:val="TAL"/>
              <w:rPr>
                <w:lang w:eastAsia="zh-CN"/>
              </w:rPr>
            </w:pPr>
          </w:p>
        </w:tc>
        <w:tc>
          <w:tcPr>
            <w:tcW w:w="1700" w:type="dxa"/>
          </w:tcPr>
          <w:p w14:paraId="301B7DF1" w14:textId="77777777" w:rsidR="00853D09" w:rsidRPr="00E27D23" w:rsidRDefault="00853D09" w:rsidP="0088214F">
            <w:pPr>
              <w:pStyle w:val="TAL"/>
            </w:pPr>
          </w:p>
        </w:tc>
        <w:tc>
          <w:tcPr>
            <w:tcW w:w="1245" w:type="dxa"/>
          </w:tcPr>
          <w:p w14:paraId="29BB5A2C" w14:textId="77777777" w:rsidR="00853D09" w:rsidRPr="00E27D23" w:rsidRDefault="00853D09" w:rsidP="0088214F">
            <w:pPr>
              <w:pStyle w:val="TAL"/>
            </w:pPr>
          </w:p>
        </w:tc>
      </w:tr>
      <w:tr w:rsidR="00853D09" w:rsidRPr="00E27D23" w14:paraId="59AA6531" w14:textId="77777777" w:rsidTr="0088214F">
        <w:tblPrEx>
          <w:tblCellMar>
            <w:left w:w="108" w:type="dxa"/>
            <w:right w:w="108" w:type="dxa"/>
          </w:tblCellMar>
        </w:tblPrEx>
        <w:tc>
          <w:tcPr>
            <w:tcW w:w="4535" w:type="dxa"/>
          </w:tcPr>
          <w:p w14:paraId="0DE4BA78"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1AD23CBA" w14:textId="77777777" w:rsidR="00853D09" w:rsidRPr="00E27D23" w:rsidRDefault="00853D09" w:rsidP="0088214F">
            <w:pPr>
              <w:pStyle w:val="TAL"/>
              <w:rPr>
                <w:lang w:eastAsia="zh-CN"/>
              </w:rPr>
            </w:pPr>
          </w:p>
        </w:tc>
        <w:tc>
          <w:tcPr>
            <w:tcW w:w="1700" w:type="dxa"/>
          </w:tcPr>
          <w:p w14:paraId="0E7068B7" w14:textId="77777777" w:rsidR="00853D09" w:rsidRPr="00E27D23" w:rsidRDefault="00853D09" w:rsidP="0088214F">
            <w:pPr>
              <w:pStyle w:val="TAL"/>
            </w:pPr>
          </w:p>
        </w:tc>
        <w:tc>
          <w:tcPr>
            <w:tcW w:w="1245" w:type="dxa"/>
          </w:tcPr>
          <w:p w14:paraId="096DF05A" w14:textId="77777777" w:rsidR="00853D09" w:rsidRPr="00E27D23" w:rsidRDefault="00853D09" w:rsidP="0088214F">
            <w:pPr>
              <w:pStyle w:val="TAL"/>
            </w:pPr>
          </w:p>
        </w:tc>
      </w:tr>
      <w:tr w:rsidR="00853D09" w:rsidRPr="00E27D23" w14:paraId="7B65B057" w14:textId="77777777" w:rsidTr="0088214F">
        <w:tblPrEx>
          <w:tblCellMar>
            <w:left w:w="108" w:type="dxa"/>
            <w:right w:w="108" w:type="dxa"/>
          </w:tblCellMar>
        </w:tblPrEx>
        <w:tc>
          <w:tcPr>
            <w:tcW w:w="4535" w:type="dxa"/>
          </w:tcPr>
          <w:p w14:paraId="78F8E0FD"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7EDC4217" w14:textId="77777777" w:rsidR="00853D09" w:rsidRPr="00E27D23" w:rsidRDefault="00853D09" w:rsidP="0088214F">
            <w:pPr>
              <w:pStyle w:val="TAL"/>
              <w:rPr>
                <w:lang w:eastAsia="zh-CN"/>
              </w:rPr>
            </w:pPr>
          </w:p>
        </w:tc>
        <w:tc>
          <w:tcPr>
            <w:tcW w:w="1700" w:type="dxa"/>
          </w:tcPr>
          <w:p w14:paraId="62E07A0B" w14:textId="77777777" w:rsidR="00853D09" w:rsidRPr="00E27D23" w:rsidRDefault="00853D09" w:rsidP="0088214F">
            <w:pPr>
              <w:pStyle w:val="TAL"/>
            </w:pPr>
          </w:p>
        </w:tc>
        <w:tc>
          <w:tcPr>
            <w:tcW w:w="1245" w:type="dxa"/>
          </w:tcPr>
          <w:p w14:paraId="58B6E46B" w14:textId="77777777" w:rsidR="00853D09" w:rsidRPr="00E27D23" w:rsidRDefault="00853D09" w:rsidP="0088214F">
            <w:pPr>
              <w:pStyle w:val="TAL"/>
            </w:pPr>
          </w:p>
        </w:tc>
      </w:tr>
      <w:tr w:rsidR="00853D09" w:rsidRPr="00E27D23" w14:paraId="2BBFDCA7" w14:textId="77777777" w:rsidTr="0088214F">
        <w:tblPrEx>
          <w:tblCellMar>
            <w:left w:w="108" w:type="dxa"/>
            <w:right w:w="108" w:type="dxa"/>
          </w:tblCellMar>
        </w:tblPrEx>
        <w:tc>
          <w:tcPr>
            <w:tcW w:w="4535" w:type="dxa"/>
          </w:tcPr>
          <w:p w14:paraId="072AE0C9"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12FE3725" w14:textId="77777777" w:rsidR="00853D09" w:rsidRPr="00E27D23" w:rsidRDefault="00853D09" w:rsidP="0088214F">
            <w:pPr>
              <w:pStyle w:val="TAL"/>
            </w:pPr>
          </w:p>
        </w:tc>
        <w:tc>
          <w:tcPr>
            <w:tcW w:w="1700" w:type="dxa"/>
          </w:tcPr>
          <w:p w14:paraId="3D963BCA" w14:textId="77777777" w:rsidR="00853D09" w:rsidRPr="00E27D23" w:rsidRDefault="00853D09" w:rsidP="0088214F">
            <w:pPr>
              <w:pStyle w:val="TAL"/>
              <w:rPr>
                <w:lang w:eastAsia="zh-CN"/>
              </w:rPr>
            </w:pPr>
          </w:p>
        </w:tc>
        <w:tc>
          <w:tcPr>
            <w:tcW w:w="1245" w:type="dxa"/>
          </w:tcPr>
          <w:p w14:paraId="47809ACF" w14:textId="77777777" w:rsidR="00853D09" w:rsidRPr="00E27D23" w:rsidRDefault="00853D09" w:rsidP="0088214F">
            <w:pPr>
              <w:pStyle w:val="TAL"/>
            </w:pPr>
          </w:p>
        </w:tc>
      </w:tr>
      <w:tr w:rsidR="00853D09" w:rsidRPr="00E27D23" w14:paraId="302A55C3" w14:textId="77777777" w:rsidTr="0088214F">
        <w:tblPrEx>
          <w:tblCellMar>
            <w:left w:w="108" w:type="dxa"/>
            <w:right w:w="108" w:type="dxa"/>
          </w:tblCellMar>
        </w:tblPrEx>
        <w:tc>
          <w:tcPr>
            <w:tcW w:w="4535" w:type="dxa"/>
          </w:tcPr>
          <w:p w14:paraId="7A80CA42" w14:textId="77777777" w:rsidR="00853D09" w:rsidRPr="00E27D23" w:rsidRDefault="00853D09" w:rsidP="0088214F">
            <w:pPr>
              <w:pStyle w:val="TAL"/>
            </w:pPr>
            <w:r w:rsidRPr="00E27D23">
              <w:t xml:space="preserve">    }</w:t>
            </w:r>
          </w:p>
        </w:tc>
        <w:tc>
          <w:tcPr>
            <w:tcW w:w="2267" w:type="dxa"/>
          </w:tcPr>
          <w:p w14:paraId="39DC2CC7" w14:textId="77777777" w:rsidR="00853D09" w:rsidRPr="00E27D23" w:rsidRDefault="00853D09" w:rsidP="0088214F">
            <w:pPr>
              <w:pStyle w:val="TAL"/>
            </w:pPr>
          </w:p>
        </w:tc>
        <w:tc>
          <w:tcPr>
            <w:tcW w:w="1700" w:type="dxa"/>
          </w:tcPr>
          <w:p w14:paraId="4EAEB039" w14:textId="77777777" w:rsidR="00853D09" w:rsidRPr="00E27D23" w:rsidRDefault="00853D09" w:rsidP="0088214F">
            <w:pPr>
              <w:pStyle w:val="TAL"/>
            </w:pPr>
          </w:p>
        </w:tc>
        <w:tc>
          <w:tcPr>
            <w:tcW w:w="1245" w:type="dxa"/>
          </w:tcPr>
          <w:p w14:paraId="1EAB640F" w14:textId="77777777" w:rsidR="00853D09" w:rsidRPr="00E27D23" w:rsidRDefault="00853D09" w:rsidP="0088214F">
            <w:pPr>
              <w:pStyle w:val="TAL"/>
            </w:pPr>
          </w:p>
        </w:tc>
      </w:tr>
      <w:tr w:rsidR="00853D09" w:rsidRPr="00E27D23" w14:paraId="61C369F7" w14:textId="77777777" w:rsidTr="0088214F">
        <w:tblPrEx>
          <w:tblCellMar>
            <w:left w:w="108" w:type="dxa"/>
            <w:right w:w="108" w:type="dxa"/>
          </w:tblCellMar>
        </w:tblPrEx>
        <w:tc>
          <w:tcPr>
            <w:tcW w:w="4535" w:type="dxa"/>
          </w:tcPr>
          <w:p w14:paraId="6328EA29" w14:textId="77777777" w:rsidR="00853D09" w:rsidRPr="00E27D23" w:rsidRDefault="00853D09" w:rsidP="0088214F">
            <w:pPr>
              <w:pStyle w:val="TAL"/>
            </w:pPr>
            <w:r w:rsidRPr="00E27D23">
              <w:t xml:space="preserve">  }</w:t>
            </w:r>
          </w:p>
        </w:tc>
        <w:tc>
          <w:tcPr>
            <w:tcW w:w="2267" w:type="dxa"/>
          </w:tcPr>
          <w:p w14:paraId="33AC1C4F" w14:textId="77777777" w:rsidR="00853D09" w:rsidRPr="00E27D23" w:rsidRDefault="00853D09" w:rsidP="0088214F">
            <w:pPr>
              <w:pStyle w:val="TAL"/>
            </w:pPr>
          </w:p>
        </w:tc>
        <w:tc>
          <w:tcPr>
            <w:tcW w:w="1700" w:type="dxa"/>
          </w:tcPr>
          <w:p w14:paraId="6CC6CE60" w14:textId="77777777" w:rsidR="00853D09" w:rsidRPr="00E27D23" w:rsidRDefault="00853D09" w:rsidP="0088214F">
            <w:pPr>
              <w:pStyle w:val="TAL"/>
            </w:pPr>
          </w:p>
        </w:tc>
        <w:tc>
          <w:tcPr>
            <w:tcW w:w="1245" w:type="dxa"/>
          </w:tcPr>
          <w:p w14:paraId="21E82440" w14:textId="77777777" w:rsidR="00853D09" w:rsidRPr="00E27D23" w:rsidRDefault="00853D09" w:rsidP="0088214F">
            <w:pPr>
              <w:pStyle w:val="TAL"/>
            </w:pPr>
          </w:p>
        </w:tc>
      </w:tr>
      <w:tr w:rsidR="00853D09" w:rsidRPr="00E27D23" w14:paraId="6122732A" w14:textId="77777777" w:rsidTr="0088214F">
        <w:tblPrEx>
          <w:tblCellMar>
            <w:left w:w="108" w:type="dxa"/>
            <w:right w:w="108" w:type="dxa"/>
          </w:tblCellMar>
        </w:tblPrEx>
        <w:tc>
          <w:tcPr>
            <w:tcW w:w="4535" w:type="dxa"/>
          </w:tcPr>
          <w:p w14:paraId="20C503D8" w14:textId="77777777" w:rsidR="00853D09" w:rsidRPr="00E27D23" w:rsidRDefault="00853D09" w:rsidP="0088214F">
            <w:pPr>
              <w:pStyle w:val="TAL"/>
            </w:pPr>
            <w:r w:rsidRPr="00E27D23">
              <w:t>}</w:t>
            </w:r>
          </w:p>
        </w:tc>
        <w:tc>
          <w:tcPr>
            <w:tcW w:w="2267" w:type="dxa"/>
          </w:tcPr>
          <w:p w14:paraId="41314A83" w14:textId="77777777" w:rsidR="00853D09" w:rsidRPr="00E27D23" w:rsidRDefault="00853D09" w:rsidP="0088214F">
            <w:pPr>
              <w:pStyle w:val="TAL"/>
            </w:pPr>
          </w:p>
        </w:tc>
        <w:tc>
          <w:tcPr>
            <w:tcW w:w="1700" w:type="dxa"/>
          </w:tcPr>
          <w:p w14:paraId="1B0463A7" w14:textId="77777777" w:rsidR="00853D09" w:rsidRPr="00E27D23" w:rsidRDefault="00853D09" w:rsidP="0088214F">
            <w:pPr>
              <w:pStyle w:val="TAL"/>
            </w:pPr>
          </w:p>
        </w:tc>
        <w:tc>
          <w:tcPr>
            <w:tcW w:w="1245" w:type="dxa"/>
          </w:tcPr>
          <w:p w14:paraId="126FABE7" w14:textId="77777777" w:rsidR="00853D09" w:rsidRPr="00E27D23" w:rsidRDefault="00853D09" w:rsidP="0088214F">
            <w:pPr>
              <w:pStyle w:val="TAL"/>
            </w:pPr>
          </w:p>
        </w:tc>
      </w:tr>
    </w:tbl>
    <w:p w14:paraId="01A8FF95" w14:textId="77777777" w:rsidR="00853D09" w:rsidRPr="00E27D23" w:rsidRDefault="00853D09" w:rsidP="00853D09"/>
    <w:p w14:paraId="4B61AB21" w14:textId="02D78C2B" w:rsidR="00853D09" w:rsidRPr="00E27D23" w:rsidRDefault="00853D09" w:rsidP="00853D09">
      <w:pPr>
        <w:pStyle w:val="TH"/>
      </w:pPr>
      <w:r w:rsidRPr="00E27D23">
        <w:t xml:space="preserve">Table 14.1.2.1.3.3-2: </w:t>
      </w:r>
      <w:r w:rsidRPr="00E27D23">
        <w:rPr>
          <w:i/>
        </w:rPr>
        <w:t xml:space="preserve">SIB1 </w:t>
      </w:r>
      <w:r w:rsidRPr="00E27D23">
        <w:t xml:space="preserve">of </w:t>
      </w:r>
      <w:r w:rsidRPr="00E27D23">
        <w:rPr>
          <w:lang w:eastAsia="zh-CN"/>
        </w:rPr>
        <w:t>NR Cell 1</w:t>
      </w:r>
      <w:r w:rsidR="00CE3A0A" w:rsidRPr="00E27D23">
        <w:rPr>
          <w:lang w:eastAsia="zh-CN"/>
        </w:rPr>
        <w:t xml:space="preserve"> and NR Cell 11</w:t>
      </w:r>
      <w:r w:rsidRPr="00E27D23">
        <w:rPr>
          <w:lang w:eastAsia="zh-CN"/>
        </w:rPr>
        <w:t xml:space="preserve"> (preamble and all steps, </w:t>
      </w:r>
      <w:r w:rsidRPr="00E27D23">
        <w:t>Table 14.1.2.1.3.2-</w:t>
      </w:r>
      <w:r w:rsidR="005C4033" w:rsidRPr="00E27D23">
        <w:t>3</w:t>
      </w:r>
      <w:r w:rsidRPr="00E27D23">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53D09" w:rsidRPr="00E27D23" w14:paraId="7509E045" w14:textId="77777777" w:rsidTr="005C4033">
        <w:tc>
          <w:tcPr>
            <w:tcW w:w="9747" w:type="dxa"/>
            <w:gridSpan w:val="4"/>
          </w:tcPr>
          <w:p w14:paraId="7CEEED13" w14:textId="2228F363" w:rsidR="00853D09" w:rsidRPr="00E27D23" w:rsidRDefault="00853D09" w:rsidP="0088214F">
            <w:pPr>
              <w:pStyle w:val="TAL"/>
            </w:pPr>
            <w:r w:rsidRPr="00E27D23">
              <w:t>Derivation Path: TS 38.508-1 [4], Table 4.6.</w:t>
            </w:r>
            <w:r w:rsidR="005C4033" w:rsidRPr="00E27D23">
              <w:t>1</w:t>
            </w:r>
            <w:r w:rsidRPr="00E27D23">
              <w:t>-28</w:t>
            </w:r>
          </w:p>
        </w:tc>
      </w:tr>
      <w:tr w:rsidR="00853D09" w:rsidRPr="00E27D23" w14:paraId="2991DFD7" w14:textId="77777777" w:rsidTr="0088214F">
        <w:tblPrEx>
          <w:tblCellMar>
            <w:left w:w="108" w:type="dxa"/>
            <w:right w:w="108" w:type="dxa"/>
          </w:tblCellMar>
        </w:tblPrEx>
        <w:tc>
          <w:tcPr>
            <w:tcW w:w="4535" w:type="dxa"/>
          </w:tcPr>
          <w:p w14:paraId="16EDA656" w14:textId="77777777" w:rsidR="00853D09" w:rsidRPr="00E27D23" w:rsidRDefault="00853D09" w:rsidP="0088214F">
            <w:pPr>
              <w:pStyle w:val="TAH"/>
            </w:pPr>
            <w:r w:rsidRPr="00E27D23">
              <w:t>Information Element</w:t>
            </w:r>
          </w:p>
        </w:tc>
        <w:tc>
          <w:tcPr>
            <w:tcW w:w="2267" w:type="dxa"/>
          </w:tcPr>
          <w:p w14:paraId="3613010B" w14:textId="77777777" w:rsidR="00853D09" w:rsidRPr="00E27D23" w:rsidRDefault="00853D09" w:rsidP="0088214F">
            <w:pPr>
              <w:pStyle w:val="TAH"/>
            </w:pPr>
            <w:r w:rsidRPr="00E27D23">
              <w:t>Value/remark</w:t>
            </w:r>
          </w:p>
        </w:tc>
        <w:tc>
          <w:tcPr>
            <w:tcW w:w="1700" w:type="dxa"/>
          </w:tcPr>
          <w:p w14:paraId="121BC7A2" w14:textId="77777777" w:rsidR="00853D09" w:rsidRPr="00E27D23" w:rsidRDefault="00853D09" w:rsidP="0088214F">
            <w:pPr>
              <w:pStyle w:val="TAH"/>
            </w:pPr>
            <w:r w:rsidRPr="00E27D23">
              <w:t>Comment</w:t>
            </w:r>
          </w:p>
        </w:tc>
        <w:tc>
          <w:tcPr>
            <w:tcW w:w="1245" w:type="dxa"/>
          </w:tcPr>
          <w:p w14:paraId="4EC65403" w14:textId="77777777" w:rsidR="00853D09" w:rsidRPr="00E27D23" w:rsidRDefault="00853D09" w:rsidP="0088214F">
            <w:pPr>
              <w:pStyle w:val="TAH"/>
            </w:pPr>
            <w:r w:rsidRPr="00E27D23">
              <w:t>Condition</w:t>
            </w:r>
          </w:p>
        </w:tc>
      </w:tr>
      <w:tr w:rsidR="00853D09" w:rsidRPr="00E27D23" w14:paraId="260B2BE0" w14:textId="77777777" w:rsidTr="0088214F">
        <w:tblPrEx>
          <w:tblCellMar>
            <w:left w:w="108" w:type="dxa"/>
            <w:right w:w="108" w:type="dxa"/>
          </w:tblCellMar>
        </w:tblPrEx>
        <w:tc>
          <w:tcPr>
            <w:tcW w:w="4535" w:type="dxa"/>
          </w:tcPr>
          <w:p w14:paraId="5C451265" w14:textId="77777777" w:rsidR="00853D09" w:rsidRPr="00E27D23" w:rsidRDefault="00853D09" w:rsidP="0088214F">
            <w:pPr>
              <w:pStyle w:val="TAL"/>
            </w:pPr>
            <w:r w:rsidRPr="00E27D23">
              <w:t>SIB1 ::= SEQUENCE {</w:t>
            </w:r>
          </w:p>
        </w:tc>
        <w:tc>
          <w:tcPr>
            <w:tcW w:w="2267" w:type="dxa"/>
          </w:tcPr>
          <w:p w14:paraId="60DF9DFB" w14:textId="77777777" w:rsidR="00853D09" w:rsidRPr="00E27D23" w:rsidRDefault="00853D09" w:rsidP="0088214F">
            <w:pPr>
              <w:pStyle w:val="TAL"/>
            </w:pPr>
          </w:p>
        </w:tc>
        <w:tc>
          <w:tcPr>
            <w:tcW w:w="1700" w:type="dxa"/>
          </w:tcPr>
          <w:p w14:paraId="7DBC9898" w14:textId="77777777" w:rsidR="00853D09" w:rsidRPr="00E27D23" w:rsidRDefault="00853D09" w:rsidP="0088214F">
            <w:pPr>
              <w:pStyle w:val="TAL"/>
            </w:pPr>
          </w:p>
        </w:tc>
        <w:tc>
          <w:tcPr>
            <w:tcW w:w="1245" w:type="dxa"/>
          </w:tcPr>
          <w:p w14:paraId="47370D6F" w14:textId="77777777" w:rsidR="00853D09" w:rsidRPr="00E27D23" w:rsidRDefault="00853D09" w:rsidP="0088214F">
            <w:pPr>
              <w:pStyle w:val="TAL"/>
            </w:pPr>
          </w:p>
        </w:tc>
      </w:tr>
      <w:tr w:rsidR="00853D09" w:rsidRPr="00E27D23" w14:paraId="0BCA9C7E" w14:textId="77777777" w:rsidTr="0088214F">
        <w:tblPrEx>
          <w:tblCellMar>
            <w:left w:w="108" w:type="dxa"/>
            <w:right w:w="108" w:type="dxa"/>
          </w:tblCellMar>
        </w:tblPrEx>
        <w:tc>
          <w:tcPr>
            <w:tcW w:w="4535" w:type="dxa"/>
          </w:tcPr>
          <w:p w14:paraId="159EEDF8" w14:textId="77777777" w:rsidR="00853D09" w:rsidRPr="00E27D23" w:rsidRDefault="00853D09" w:rsidP="0088214F">
            <w:pPr>
              <w:pStyle w:val="TAL"/>
            </w:pPr>
            <w:r w:rsidRPr="00E27D23">
              <w:t xml:space="preserve">  servingCellConfigCommon</w:t>
            </w:r>
          </w:p>
        </w:tc>
        <w:tc>
          <w:tcPr>
            <w:tcW w:w="2267" w:type="dxa"/>
          </w:tcPr>
          <w:p w14:paraId="0D1C0269" w14:textId="77777777" w:rsidR="00853D09" w:rsidRPr="00E27D23" w:rsidRDefault="00853D09" w:rsidP="0088214F">
            <w:pPr>
              <w:pStyle w:val="TAL"/>
            </w:pPr>
            <w:r w:rsidRPr="00E27D23">
              <w:t>ServingCellConfigCommonSIB</w:t>
            </w:r>
          </w:p>
        </w:tc>
        <w:tc>
          <w:tcPr>
            <w:tcW w:w="1700" w:type="dxa"/>
          </w:tcPr>
          <w:p w14:paraId="06953C48" w14:textId="77777777" w:rsidR="00853D09" w:rsidRPr="00E27D23" w:rsidRDefault="00853D09" w:rsidP="0088214F">
            <w:pPr>
              <w:pStyle w:val="TAL"/>
            </w:pPr>
            <w:r w:rsidRPr="00E27D23">
              <w:t>Table 14.1.2.1.3.3-3</w:t>
            </w:r>
          </w:p>
        </w:tc>
        <w:tc>
          <w:tcPr>
            <w:tcW w:w="1245" w:type="dxa"/>
          </w:tcPr>
          <w:p w14:paraId="26364A3C" w14:textId="77777777" w:rsidR="00853D09" w:rsidRPr="00E27D23" w:rsidRDefault="00853D09" w:rsidP="0088214F">
            <w:pPr>
              <w:pStyle w:val="TAL"/>
            </w:pPr>
          </w:p>
        </w:tc>
      </w:tr>
      <w:tr w:rsidR="00853D09" w:rsidRPr="00E27D23" w14:paraId="34C3DA4D" w14:textId="77777777" w:rsidTr="0088214F">
        <w:tblPrEx>
          <w:tblCellMar>
            <w:left w:w="108" w:type="dxa"/>
            <w:right w:w="108" w:type="dxa"/>
          </w:tblCellMar>
        </w:tblPrEx>
        <w:tc>
          <w:tcPr>
            <w:tcW w:w="4535" w:type="dxa"/>
          </w:tcPr>
          <w:p w14:paraId="76E24631" w14:textId="77777777" w:rsidR="00853D09" w:rsidRPr="00E27D23" w:rsidRDefault="00853D09" w:rsidP="0088214F">
            <w:pPr>
              <w:pStyle w:val="TAL"/>
            </w:pPr>
            <w:r w:rsidRPr="00E27D23">
              <w:t xml:space="preserve">  nonCriticalExtension</w:t>
            </w:r>
            <w:r w:rsidRPr="00E27D23">
              <w:rPr>
                <w:lang w:eastAsia="zh-CN"/>
              </w:rPr>
              <w:t xml:space="preserve"> </w:t>
            </w:r>
            <w:r w:rsidRPr="00E27D23">
              <w:t>SEQUENCE {</w:t>
            </w:r>
          </w:p>
        </w:tc>
        <w:tc>
          <w:tcPr>
            <w:tcW w:w="2267" w:type="dxa"/>
          </w:tcPr>
          <w:p w14:paraId="61ABBD62" w14:textId="77777777" w:rsidR="00853D09" w:rsidRPr="00E27D23" w:rsidRDefault="00853D09" w:rsidP="0088214F">
            <w:pPr>
              <w:pStyle w:val="TAL"/>
            </w:pPr>
          </w:p>
        </w:tc>
        <w:tc>
          <w:tcPr>
            <w:tcW w:w="1700" w:type="dxa"/>
          </w:tcPr>
          <w:p w14:paraId="148D54E9" w14:textId="77777777" w:rsidR="00853D09" w:rsidRPr="00E27D23" w:rsidRDefault="00853D09" w:rsidP="0088214F">
            <w:pPr>
              <w:pStyle w:val="TAL"/>
            </w:pPr>
          </w:p>
        </w:tc>
        <w:tc>
          <w:tcPr>
            <w:tcW w:w="1245" w:type="dxa"/>
          </w:tcPr>
          <w:p w14:paraId="0CFF2F3C" w14:textId="77777777" w:rsidR="00853D09" w:rsidRPr="00E27D23" w:rsidRDefault="00853D09" w:rsidP="0088214F">
            <w:pPr>
              <w:pStyle w:val="TAL"/>
            </w:pPr>
          </w:p>
        </w:tc>
      </w:tr>
      <w:tr w:rsidR="00853D09" w:rsidRPr="00E27D23" w14:paraId="4DC0E84D" w14:textId="77777777" w:rsidTr="0088214F">
        <w:tblPrEx>
          <w:tblCellMar>
            <w:left w:w="108" w:type="dxa"/>
            <w:right w:w="108" w:type="dxa"/>
          </w:tblCellMar>
        </w:tblPrEx>
        <w:tc>
          <w:tcPr>
            <w:tcW w:w="4535" w:type="dxa"/>
          </w:tcPr>
          <w:p w14:paraId="589A9D14" w14:textId="77777777" w:rsidR="00853D09" w:rsidRPr="00E27D23" w:rsidRDefault="00853D09" w:rsidP="0088214F">
            <w:pPr>
              <w:pStyle w:val="TAL"/>
            </w:pPr>
            <w:r w:rsidRPr="00E27D23">
              <w:t xml:space="preserve">    nonCriticalExtension</w:t>
            </w:r>
            <w:r w:rsidRPr="00E27D23">
              <w:rPr>
                <w:lang w:eastAsia="zh-CN"/>
              </w:rPr>
              <w:t xml:space="preserve"> </w:t>
            </w:r>
            <w:r w:rsidRPr="00E27D23">
              <w:t>SEQUENCE {</w:t>
            </w:r>
          </w:p>
        </w:tc>
        <w:tc>
          <w:tcPr>
            <w:tcW w:w="2267" w:type="dxa"/>
          </w:tcPr>
          <w:p w14:paraId="3E88F1B1" w14:textId="77777777" w:rsidR="00853D09" w:rsidRPr="00E27D23" w:rsidRDefault="00853D09" w:rsidP="0088214F">
            <w:pPr>
              <w:pStyle w:val="TAL"/>
            </w:pPr>
          </w:p>
        </w:tc>
        <w:tc>
          <w:tcPr>
            <w:tcW w:w="1700" w:type="dxa"/>
          </w:tcPr>
          <w:p w14:paraId="26ACDC95" w14:textId="77777777" w:rsidR="00853D09" w:rsidRPr="00E27D23" w:rsidRDefault="00853D09" w:rsidP="0088214F">
            <w:pPr>
              <w:pStyle w:val="TAL"/>
            </w:pPr>
          </w:p>
        </w:tc>
        <w:tc>
          <w:tcPr>
            <w:tcW w:w="1245" w:type="dxa"/>
          </w:tcPr>
          <w:p w14:paraId="50970C55" w14:textId="77777777" w:rsidR="00853D09" w:rsidRPr="00E27D23" w:rsidRDefault="00853D09" w:rsidP="0088214F">
            <w:pPr>
              <w:pStyle w:val="TAL"/>
            </w:pPr>
          </w:p>
        </w:tc>
      </w:tr>
      <w:tr w:rsidR="00853D09" w:rsidRPr="00E27D23" w14:paraId="49524949" w14:textId="77777777" w:rsidTr="0088214F">
        <w:tblPrEx>
          <w:tblCellMar>
            <w:left w:w="108" w:type="dxa"/>
            <w:right w:w="108" w:type="dxa"/>
          </w:tblCellMar>
        </w:tblPrEx>
        <w:tc>
          <w:tcPr>
            <w:tcW w:w="4535" w:type="dxa"/>
          </w:tcPr>
          <w:p w14:paraId="7C9CC07D" w14:textId="77777777" w:rsidR="00853D09" w:rsidRPr="00E27D23" w:rsidRDefault="00853D09" w:rsidP="0088214F">
            <w:pPr>
              <w:pStyle w:val="TAL"/>
            </w:pPr>
            <w:r w:rsidRPr="00E27D23">
              <w:t xml:space="preserve">  </w:t>
            </w:r>
            <w:r w:rsidRPr="00E27D23">
              <w:rPr>
                <w:lang w:eastAsia="zh-CN"/>
              </w:rPr>
              <w:t xml:space="preserve">  </w:t>
            </w:r>
            <w:r w:rsidRPr="00E27D23">
              <w:t xml:space="preserve">  nonCriticalExtension SEQUENCE {</w:t>
            </w:r>
          </w:p>
        </w:tc>
        <w:tc>
          <w:tcPr>
            <w:tcW w:w="2267" w:type="dxa"/>
          </w:tcPr>
          <w:p w14:paraId="2491788B" w14:textId="77777777" w:rsidR="00853D09" w:rsidRPr="00E27D23" w:rsidRDefault="00853D09" w:rsidP="0088214F">
            <w:pPr>
              <w:pStyle w:val="TAL"/>
            </w:pPr>
          </w:p>
        </w:tc>
        <w:tc>
          <w:tcPr>
            <w:tcW w:w="1700" w:type="dxa"/>
          </w:tcPr>
          <w:p w14:paraId="7BCA2D28" w14:textId="77777777" w:rsidR="00853D09" w:rsidRPr="00E27D23" w:rsidRDefault="00853D09" w:rsidP="0088214F">
            <w:pPr>
              <w:pStyle w:val="TAL"/>
            </w:pPr>
          </w:p>
        </w:tc>
        <w:tc>
          <w:tcPr>
            <w:tcW w:w="1245" w:type="dxa"/>
          </w:tcPr>
          <w:p w14:paraId="16334E5F" w14:textId="77777777" w:rsidR="00853D09" w:rsidRPr="00E27D23" w:rsidRDefault="00853D09" w:rsidP="0088214F">
            <w:pPr>
              <w:pStyle w:val="TAL"/>
            </w:pPr>
          </w:p>
        </w:tc>
      </w:tr>
      <w:tr w:rsidR="00853D09" w:rsidRPr="00E27D23" w14:paraId="58BC7600" w14:textId="77777777" w:rsidTr="0088214F">
        <w:tblPrEx>
          <w:tblCellMar>
            <w:left w:w="108" w:type="dxa"/>
            <w:right w:w="108" w:type="dxa"/>
          </w:tblCellMar>
        </w:tblPrEx>
        <w:tc>
          <w:tcPr>
            <w:tcW w:w="4535" w:type="dxa"/>
          </w:tcPr>
          <w:p w14:paraId="74D246E4" w14:textId="77777777" w:rsidR="00853D09" w:rsidRPr="00E27D23" w:rsidRDefault="00853D09" w:rsidP="0088214F">
            <w:pPr>
              <w:pStyle w:val="TAL"/>
            </w:pPr>
            <w:r w:rsidRPr="00E27D23">
              <w:t xml:space="preserve">  </w:t>
            </w:r>
            <w:r w:rsidRPr="00E27D23">
              <w:rPr>
                <w:lang w:eastAsia="zh-CN"/>
              </w:rPr>
              <w:t xml:space="preserve">  </w:t>
            </w:r>
            <w:r w:rsidRPr="00E27D23">
              <w:t xml:space="preserve">    si-SchedulingInfo-v1700 </w:t>
            </w:r>
            <w:r w:rsidRPr="00E27D23">
              <w:rPr>
                <w:color w:val="000000"/>
              </w:rPr>
              <w:t>SEQUENCE (SIZE (1..maxSI-Message)) OF SchedulingInfo2-r17 {</w:t>
            </w:r>
          </w:p>
        </w:tc>
        <w:tc>
          <w:tcPr>
            <w:tcW w:w="2267" w:type="dxa"/>
          </w:tcPr>
          <w:p w14:paraId="41F67CB5" w14:textId="77777777" w:rsidR="00853D09" w:rsidRPr="00E27D23" w:rsidRDefault="00853D09" w:rsidP="0088214F">
            <w:pPr>
              <w:pStyle w:val="TAL"/>
              <w:rPr>
                <w:lang w:eastAsia="zh-CN"/>
              </w:rPr>
            </w:pPr>
            <w:r w:rsidRPr="00E27D23">
              <w:rPr>
                <w:lang w:eastAsia="zh-CN"/>
              </w:rPr>
              <w:t>2 entries</w:t>
            </w:r>
          </w:p>
        </w:tc>
        <w:tc>
          <w:tcPr>
            <w:tcW w:w="1700" w:type="dxa"/>
          </w:tcPr>
          <w:p w14:paraId="281B0A8A" w14:textId="77777777" w:rsidR="00853D09" w:rsidRPr="00E27D23" w:rsidRDefault="00853D09" w:rsidP="0088214F">
            <w:pPr>
              <w:pStyle w:val="TAL"/>
            </w:pPr>
          </w:p>
        </w:tc>
        <w:tc>
          <w:tcPr>
            <w:tcW w:w="1245" w:type="dxa"/>
          </w:tcPr>
          <w:p w14:paraId="3070215B" w14:textId="77777777" w:rsidR="00853D09" w:rsidRPr="00E27D23" w:rsidRDefault="00853D09" w:rsidP="0088214F">
            <w:pPr>
              <w:pStyle w:val="TAL"/>
              <w:rPr>
                <w:lang w:eastAsia="zh-CN"/>
              </w:rPr>
            </w:pPr>
          </w:p>
        </w:tc>
      </w:tr>
      <w:tr w:rsidR="00853D09" w:rsidRPr="00E27D23" w14:paraId="78EC1FCC" w14:textId="77777777" w:rsidTr="0088214F">
        <w:tblPrEx>
          <w:tblCellMar>
            <w:left w:w="108" w:type="dxa"/>
            <w:right w:w="108" w:type="dxa"/>
          </w:tblCellMar>
        </w:tblPrEx>
        <w:tc>
          <w:tcPr>
            <w:tcW w:w="4535" w:type="dxa"/>
          </w:tcPr>
          <w:p w14:paraId="5107C4F3" w14:textId="77777777" w:rsidR="00853D09" w:rsidRPr="00E27D23" w:rsidRDefault="00853D09" w:rsidP="0088214F">
            <w:pPr>
              <w:pStyle w:val="TAL"/>
            </w:pPr>
            <w:r w:rsidRPr="00E27D23">
              <w:t xml:space="preserve">  </w:t>
            </w:r>
            <w:r w:rsidRPr="00E27D23">
              <w:rPr>
                <w:lang w:eastAsia="zh-CN"/>
              </w:rPr>
              <w:t xml:space="preserve">  </w:t>
            </w:r>
            <w:r w:rsidRPr="00E27D23">
              <w:t xml:space="preserve">      SchedulingInfo2-r17 [1] SEQUENCE {</w:t>
            </w:r>
          </w:p>
        </w:tc>
        <w:tc>
          <w:tcPr>
            <w:tcW w:w="2267" w:type="dxa"/>
          </w:tcPr>
          <w:p w14:paraId="321B8E25" w14:textId="77777777" w:rsidR="00853D09" w:rsidRPr="00E27D23" w:rsidRDefault="00853D09" w:rsidP="0088214F">
            <w:pPr>
              <w:pStyle w:val="TAL"/>
            </w:pPr>
          </w:p>
        </w:tc>
        <w:tc>
          <w:tcPr>
            <w:tcW w:w="1700" w:type="dxa"/>
          </w:tcPr>
          <w:p w14:paraId="6629028C" w14:textId="77777777" w:rsidR="00853D09" w:rsidRPr="00E27D23" w:rsidRDefault="00853D09" w:rsidP="0088214F">
            <w:pPr>
              <w:pStyle w:val="TAL"/>
              <w:rPr>
                <w:lang w:eastAsia="zh-CN"/>
              </w:rPr>
            </w:pPr>
            <w:r w:rsidRPr="00E27D23">
              <w:rPr>
                <w:lang w:eastAsia="zh-CN"/>
              </w:rPr>
              <w:t>entry 1</w:t>
            </w:r>
          </w:p>
        </w:tc>
        <w:tc>
          <w:tcPr>
            <w:tcW w:w="1245" w:type="dxa"/>
          </w:tcPr>
          <w:p w14:paraId="4E539E48" w14:textId="77777777" w:rsidR="00853D09" w:rsidRPr="00E27D23" w:rsidRDefault="00853D09" w:rsidP="0088214F">
            <w:pPr>
              <w:pStyle w:val="TAL"/>
            </w:pPr>
          </w:p>
        </w:tc>
      </w:tr>
      <w:tr w:rsidR="00853D09" w:rsidRPr="00E27D23" w14:paraId="0114D80F" w14:textId="77777777" w:rsidTr="0088214F">
        <w:tblPrEx>
          <w:tblCellMar>
            <w:left w:w="108" w:type="dxa"/>
            <w:right w:w="108" w:type="dxa"/>
          </w:tblCellMar>
        </w:tblPrEx>
        <w:tc>
          <w:tcPr>
            <w:tcW w:w="4535" w:type="dxa"/>
          </w:tcPr>
          <w:p w14:paraId="158CC7AD" w14:textId="77777777" w:rsidR="00853D09" w:rsidRPr="00E27D23" w:rsidRDefault="00853D09" w:rsidP="0088214F">
            <w:pPr>
              <w:pStyle w:val="TAL"/>
            </w:pPr>
            <w:r w:rsidRPr="00E27D23">
              <w:t xml:space="preserve">  </w:t>
            </w:r>
            <w:r w:rsidRPr="00E27D23">
              <w:rPr>
                <w:lang w:eastAsia="zh-CN"/>
              </w:rPr>
              <w:t xml:space="preserve">  </w:t>
            </w:r>
            <w:r w:rsidRPr="00E27D23">
              <w:t xml:space="preserve">        si-BroadcastStatus-r17</w:t>
            </w:r>
          </w:p>
        </w:tc>
        <w:tc>
          <w:tcPr>
            <w:tcW w:w="2267" w:type="dxa"/>
          </w:tcPr>
          <w:p w14:paraId="54D50758" w14:textId="77777777" w:rsidR="00853D09" w:rsidRPr="00E27D23" w:rsidRDefault="00853D09" w:rsidP="0088214F">
            <w:pPr>
              <w:pStyle w:val="TAL"/>
            </w:pPr>
            <w:r w:rsidRPr="00E27D23">
              <w:t>broadcasting</w:t>
            </w:r>
          </w:p>
        </w:tc>
        <w:tc>
          <w:tcPr>
            <w:tcW w:w="1700" w:type="dxa"/>
          </w:tcPr>
          <w:p w14:paraId="0B87B076" w14:textId="77777777" w:rsidR="00853D09" w:rsidRPr="00E27D23" w:rsidRDefault="00853D09" w:rsidP="0088214F">
            <w:pPr>
              <w:pStyle w:val="TAL"/>
            </w:pPr>
          </w:p>
        </w:tc>
        <w:tc>
          <w:tcPr>
            <w:tcW w:w="1245" w:type="dxa"/>
          </w:tcPr>
          <w:p w14:paraId="6F894B26" w14:textId="77777777" w:rsidR="00853D09" w:rsidRPr="00E27D23" w:rsidRDefault="00853D09" w:rsidP="0088214F">
            <w:pPr>
              <w:pStyle w:val="TAL"/>
            </w:pPr>
          </w:p>
        </w:tc>
      </w:tr>
      <w:tr w:rsidR="00853D09" w:rsidRPr="00E27D23" w14:paraId="0F8DB0F8" w14:textId="77777777" w:rsidTr="0088214F">
        <w:tblPrEx>
          <w:tblCellMar>
            <w:left w:w="108" w:type="dxa"/>
            <w:right w:w="108" w:type="dxa"/>
          </w:tblCellMar>
        </w:tblPrEx>
        <w:tc>
          <w:tcPr>
            <w:tcW w:w="4535" w:type="dxa"/>
          </w:tcPr>
          <w:p w14:paraId="17B1769E" w14:textId="77777777" w:rsidR="00853D09" w:rsidRPr="00E27D23" w:rsidRDefault="00853D09" w:rsidP="0088214F">
            <w:pPr>
              <w:pStyle w:val="TAL"/>
            </w:pPr>
            <w:r w:rsidRPr="00E27D23">
              <w:t xml:space="preserve">  </w:t>
            </w:r>
            <w:r w:rsidRPr="00E27D23">
              <w:rPr>
                <w:lang w:eastAsia="zh-CN"/>
              </w:rPr>
              <w:t xml:space="preserve">  </w:t>
            </w:r>
            <w:r w:rsidRPr="00E27D23">
              <w:t xml:space="preserve">        si-WindowPosition-r17</w:t>
            </w:r>
          </w:p>
        </w:tc>
        <w:tc>
          <w:tcPr>
            <w:tcW w:w="2267" w:type="dxa"/>
          </w:tcPr>
          <w:p w14:paraId="0E204399" w14:textId="77777777" w:rsidR="00853D09" w:rsidRPr="00E27D23" w:rsidRDefault="00853D09" w:rsidP="0088214F">
            <w:pPr>
              <w:pStyle w:val="TAL"/>
              <w:rPr>
                <w:lang w:eastAsia="zh-CN"/>
              </w:rPr>
            </w:pPr>
            <w:r w:rsidRPr="00E27D23">
              <w:rPr>
                <w:lang w:eastAsia="zh-CN"/>
              </w:rPr>
              <w:t>3</w:t>
            </w:r>
          </w:p>
        </w:tc>
        <w:tc>
          <w:tcPr>
            <w:tcW w:w="1700" w:type="dxa"/>
          </w:tcPr>
          <w:p w14:paraId="06CE0C68" w14:textId="77777777" w:rsidR="00853D09" w:rsidRPr="00E27D23" w:rsidRDefault="00853D09" w:rsidP="0088214F">
            <w:pPr>
              <w:pStyle w:val="TAL"/>
              <w:rPr>
                <w:highlight w:val="green"/>
                <w:lang w:eastAsia="zh-CN"/>
              </w:rPr>
            </w:pPr>
            <w:r w:rsidRPr="00E27D23">
              <w:rPr>
                <w:lang w:eastAsia="zh-CN"/>
              </w:rPr>
              <w:t>entry number for</w:t>
            </w:r>
            <w:r w:rsidRPr="00E27D23">
              <w:rPr>
                <w:highlight w:val="green"/>
                <w:lang w:eastAsia="zh-CN"/>
              </w:rPr>
              <w:t xml:space="preserve"> </w:t>
            </w:r>
            <w:r w:rsidRPr="00E27D23">
              <w:rPr>
                <w:i/>
              </w:rPr>
              <w:t>si-SchedulingInfo</w:t>
            </w:r>
            <w:r w:rsidRPr="00E27D23">
              <w:t xml:space="preserve"> in </w:t>
            </w:r>
            <w:r w:rsidRPr="00E27D23">
              <w:rPr>
                <w:i/>
              </w:rPr>
              <w:t xml:space="preserve">SIB1 </w:t>
            </w:r>
            <w:r w:rsidRPr="00E27D23">
              <w:t>+1</w:t>
            </w:r>
          </w:p>
        </w:tc>
        <w:tc>
          <w:tcPr>
            <w:tcW w:w="1245" w:type="dxa"/>
          </w:tcPr>
          <w:p w14:paraId="29BE9603" w14:textId="77777777" w:rsidR="00853D09" w:rsidRPr="00E27D23" w:rsidRDefault="00853D09" w:rsidP="0088214F">
            <w:pPr>
              <w:pStyle w:val="TAL"/>
              <w:rPr>
                <w:highlight w:val="green"/>
              </w:rPr>
            </w:pPr>
          </w:p>
        </w:tc>
      </w:tr>
      <w:tr w:rsidR="00853D09" w:rsidRPr="00E27D23" w14:paraId="79254133" w14:textId="77777777" w:rsidTr="0088214F">
        <w:tblPrEx>
          <w:tblCellMar>
            <w:left w:w="108" w:type="dxa"/>
            <w:right w:w="108" w:type="dxa"/>
          </w:tblCellMar>
        </w:tblPrEx>
        <w:tc>
          <w:tcPr>
            <w:tcW w:w="4535" w:type="dxa"/>
          </w:tcPr>
          <w:p w14:paraId="49CADAF2" w14:textId="77777777" w:rsidR="00853D09" w:rsidRPr="00E27D23" w:rsidRDefault="00853D09" w:rsidP="0088214F">
            <w:pPr>
              <w:pStyle w:val="TAL"/>
            </w:pPr>
            <w:r w:rsidRPr="00E27D23">
              <w:t xml:space="preserve">  </w:t>
            </w:r>
            <w:r w:rsidRPr="00E27D23">
              <w:rPr>
                <w:lang w:eastAsia="zh-CN"/>
              </w:rPr>
              <w:t xml:space="preserve">  </w:t>
            </w:r>
            <w:r w:rsidRPr="00E27D23">
              <w:t xml:space="preserve">        si-Periodicity-r17</w:t>
            </w:r>
          </w:p>
        </w:tc>
        <w:tc>
          <w:tcPr>
            <w:tcW w:w="2267" w:type="dxa"/>
          </w:tcPr>
          <w:p w14:paraId="063E44A1" w14:textId="77777777" w:rsidR="00853D09" w:rsidRPr="00E27D23" w:rsidRDefault="00853D09" w:rsidP="0088214F">
            <w:pPr>
              <w:pStyle w:val="TAL"/>
              <w:rPr>
                <w:lang w:eastAsia="zh-CN"/>
              </w:rPr>
            </w:pPr>
            <w:r w:rsidRPr="00E27D23">
              <w:rPr>
                <w:lang w:eastAsia="zh-CN"/>
              </w:rPr>
              <w:t>64</w:t>
            </w:r>
          </w:p>
        </w:tc>
        <w:tc>
          <w:tcPr>
            <w:tcW w:w="1700" w:type="dxa"/>
          </w:tcPr>
          <w:p w14:paraId="1DDB9408" w14:textId="77777777" w:rsidR="00853D09" w:rsidRPr="00E27D23" w:rsidRDefault="00853D09" w:rsidP="0088214F">
            <w:pPr>
              <w:pStyle w:val="TAL"/>
            </w:pPr>
          </w:p>
        </w:tc>
        <w:tc>
          <w:tcPr>
            <w:tcW w:w="1245" w:type="dxa"/>
          </w:tcPr>
          <w:p w14:paraId="0BCAAB96" w14:textId="77777777" w:rsidR="00853D09" w:rsidRPr="00E27D23" w:rsidRDefault="00853D09" w:rsidP="0088214F">
            <w:pPr>
              <w:pStyle w:val="TAL"/>
            </w:pPr>
          </w:p>
        </w:tc>
      </w:tr>
      <w:tr w:rsidR="00853D09" w:rsidRPr="00E27D23" w14:paraId="4E8F9E7D" w14:textId="77777777" w:rsidTr="0088214F">
        <w:tblPrEx>
          <w:tblCellMar>
            <w:left w:w="108" w:type="dxa"/>
            <w:right w:w="108" w:type="dxa"/>
          </w:tblCellMar>
        </w:tblPrEx>
        <w:tc>
          <w:tcPr>
            <w:tcW w:w="4535" w:type="dxa"/>
          </w:tcPr>
          <w:p w14:paraId="25434C12" w14:textId="77777777" w:rsidR="00853D09" w:rsidRPr="00E27D23" w:rsidRDefault="00853D09" w:rsidP="0088214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MappingInfo-r17 SEQUENCE (SIZE (1..maxSIB)) OF SIB-TypeInfo-v1700 {</w:t>
            </w:r>
          </w:p>
        </w:tc>
        <w:tc>
          <w:tcPr>
            <w:tcW w:w="2267" w:type="dxa"/>
          </w:tcPr>
          <w:p w14:paraId="21CA22D6" w14:textId="77777777" w:rsidR="00853D09" w:rsidRPr="00E27D23" w:rsidRDefault="00853D09" w:rsidP="0088214F">
            <w:pPr>
              <w:pStyle w:val="TAL"/>
              <w:rPr>
                <w:lang w:eastAsia="zh-CN"/>
              </w:rPr>
            </w:pPr>
            <w:r w:rsidRPr="00E27D23">
              <w:rPr>
                <w:lang w:eastAsia="zh-CN"/>
              </w:rPr>
              <w:t>1 entry</w:t>
            </w:r>
          </w:p>
        </w:tc>
        <w:tc>
          <w:tcPr>
            <w:tcW w:w="1700" w:type="dxa"/>
          </w:tcPr>
          <w:p w14:paraId="62A72C7A" w14:textId="77777777" w:rsidR="00853D09" w:rsidRPr="00E27D23" w:rsidRDefault="00853D09" w:rsidP="0088214F">
            <w:pPr>
              <w:pStyle w:val="TAL"/>
            </w:pPr>
          </w:p>
        </w:tc>
        <w:tc>
          <w:tcPr>
            <w:tcW w:w="1245" w:type="dxa"/>
          </w:tcPr>
          <w:p w14:paraId="42624220" w14:textId="77777777" w:rsidR="00853D09" w:rsidRPr="00E27D23" w:rsidRDefault="00853D09" w:rsidP="0088214F">
            <w:pPr>
              <w:pStyle w:val="TAL"/>
            </w:pPr>
          </w:p>
        </w:tc>
      </w:tr>
      <w:tr w:rsidR="00853D09" w:rsidRPr="00E27D23" w14:paraId="7E1E9489" w14:textId="77777777" w:rsidTr="0088214F">
        <w:tblPrEx>
          <w:tblCellMar>
            <w:left w:w="108" w:type="dxa"/>
            <w:right w:w="108" w:type="dxa"/>
          </w:tblCellMar>
        </w:tblPrEx>
        <w:tc>
          <w:tcPr>
            <w:tcW w:w="4535" w:type="dxa"/>
          </w:tcPr>
          <w:p w14:paraId="76C00B95" w14:textId="77777777" w:rsidR="00853D09" w:rsidRPr="00E27D23" w:rsidRDefault="00853D09" w:rsidP="0088214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TypeInfo-v1700 [1] SEQUENCE {</w:t>
            </w:r>
          </w:p>
        </w:tc>
        <w:tc>
          <w:tcPr>
            <w:tcW w:w="2267" w:type="dxa"/>
          </w:tcPr>
          <w:p w14:paraId="40893BBB" w14:textId="77777777" w:rsidR="00853D09" w:rsidRPr="00E27D23" w:rsidRDefault="00853D09" w:rsidP="0088214F">
            <w:pPr>
              <w:pStyle w:val="TAL"/>
              <w:rPr>
                <w:lang w:eastAsia="zh-CN"/>
              </w:rPr>
            </w:pPr>
          </w:p>
        </w:tc>
        <w:tc>
          <w:tcPr>
            <w:tcW w:w="1700" w:type="dxa"/>
          </w:tcPr>
          <w:p w14:paraId="6BC53E49" w14:textId="77777777" w:rsidR="00853D09" w:rsidRPr="00E27D23" w:rsidRDefault="00853D09" w:rsidP="0088214F">
            <w:pPr>
              <w:pStyle w:val="TAL"/>
            </w:pPr>
            <w:r w:rsidRPr="00E27D23">
              <w:rPr>
                <w:lang w:eastAsia="zh-CN"/>
              </w:rPr>
              <w:t>entry 1</w:t>
            </w:r>
          </w:p>
        </w:tc>
        <w:tc>
          <w:tcPr>
            <w:tcW w:w="1245" w:type="dxa"/>
          </w:tcPr>
          <w:p w14:paraId="08F3700F" w14:textId="77777777" w:rsidR="00853D09" w:rsidRPr="00E27D23" w:rsidRDefault="00853D09" w:rsidP="0088214F">
            <w:pPr>
              <w:pStyle w:val="TAL"/>
            </w:pPr>
          </w:p>
        </w:tc>
      </w:tr>
      <w:tr w:rsidR="00853D09" w:rsidRPr="00E27D23" w14:paraId="31A4928C" w14:textId="77777777" w:rsidTr="0088214F">
        <w:tblPrEx>
          <w:tblCellMar>
            <w:left w:w="108" w:type="dxa"/>
            <w:right w:w="108" w:type="dxa"/>
          </w:tblCellMar>
        </w:tblPrEx>
        <w:tc>
          <w:tcPr>
            <w:tcW w:w="4535" w:type="dxa"/>
            <w:tcBorders>
              <w:bottom w:val="single" w:sz="4" w:space="0" w:color="auto"/>
            </w:tcBorders>
          </w:tcPr>
          <w:p w14:paraId="76354899" w14:textId="77777777" w:rsidR="00853D09" w:rsidRPr="00E27D23" w:rsidRDefault="00853D09" w:rsidP="0088214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Type-r17 CHOICE {</w:t>
            </w:r>
          </w:p>
        </w:tc>
        <w:tc>
          <w:tcPr>
            <w:tcW w:w="2267" w:type="dxa"/>
          </w:tcPr>
          <w:p w14:paraId="752F0718" w14:textId="77777777" w:rsidR="00853D09" w:rsidRPr="00E27D23" w:rsidRDefault="00853D09" w:rsidP="0088214F">
            <w:pPr>
              <w:pStyle w:val="TAL"/>
              <w:rPr>
                <w:lang w:eastAsia="zh-CN"/>
              </w:rPr>
            </w:pPr>
          </w:p>
        </w:tc>
        <w:tc>
          <w:tcPr>
            <w:tcW w:w="1700" w:type="dxa"/>
          </w:tcPr>
          <w:p w14:paraId="28302B1E" w14:textId="77777777" w:rsidR="00853D09" w:rsidRPr="00E27D23" w:rsidRDefault="00853D09" w:rsidP="0088214F">
            <w:pPr>
              <w:pStyle w:val="TAL"/>
            </w:pPr>
          </w:p>
        </w:tc>
        <w:tc>
          <w:tcPr>
            <w:tcW w:w="1245" w:type="dxa"/>
          </w:tcPr>
          <w:p w14:paraId="5AF2DA11" w14:textId="77777777" w:rsidR="00853D09" w:rsidRPr="00E27D23" w:rsidRDefault="00853D09" w:rsidP="0088214F">
            <w:pPr>
              <w:pStyle w:val="TAL"/>
            </w:pPr>
          </w:p>
        </w:tc>
      </w:tr>
      <w:tr w:rsidR="00853D09" w:rsidRPr="00E27D23" w14:paraId="63EE8CB0" w14:textId="77777777" w:rsidTr="0088214F">
        <w:tblPrEx>
          <w:tblCellMar>
            <w:left w:w="108" w:type="dxa"/>
            <w:right w:w="108" w:type="dxa"/>
          </w:tblCellMar>
        </w:tblPrEx>
        <w:tc>
          <w:tcPr>
            <w:tcW w:w="4535" w:type="dxa"/>
            <w:tcBorders>
              <w:bottom w:val="nil"/>
            </w:tcBorders>
          </w:tcPr>
          <w:p w14:paraId="1196CC92" w14:textId="77777777" w:rsidR="00853D09" w:rsidRPr="00E27D23" w:rsidRDefault="00853D09" w:rsidP="0088214F">
            <w:pPr>
              <w:pStyle w:val="TAL"/>
            </w:pPr>
            <w:r w:rsidRPr="00E27D23">
              <w:t xml:space="preserve">  </w:t>
            </w:r>
            <w:r w:rsidRPr="00E27D23">
              <w:rPr>
                <w:lang w:eastAsia="zh-CN"/>
              </w:rPr>
              <w:t xml:space="preserve">  </w:t>
            </w:r>
            <w:r w:rsidRPr="00E27D23">
              <w:t xml:space="preserve">              type1-r17</w:t>
            </w:r>
          </w:p>
        </w:tc>
        <w:tc>
          <w:tcPr>
            <w:tcW w:w="2267" w:type="dxa"/>
          </w:tcPr>
          <w:p w14:paraId="6132A9FF" w14:textId="77777777" w:rsidR="00853D09" w:rsidRPr="00E27D23" w:rsidRDefault="00853D09" w:rsidP="0088214F">
            <w:pPr>
              <w:pStyle w:val="TAL"/>
              <w:rPr>
                <w:lang w:eastAsia="zh-CN"/>
              </w:rPr>
            </w:pPr>
            <w:r w:rsidRPr="00E27D23">
              <w:t>sibType20</w:t>
            </w:r>
          </w:p>
        </w:tc>
        <w:tc>
          <w:tcPr>
            <w:tcW w:w="1700" w:type="dxa"/>
          </w:tcPr>
          <w:p w14:paraId="6FB074E0" w14:textId="77777777" w:rsidR="00853D09" w:rsidRPr="00E27D23" w:rsidRDefault="00853D09" w:rsidP="0088214F">
            <w:pPr>
              <w:pStyle w:val="TAL"/>
            </w:pPr>
          </w:p>
        </w:tc>
        <w:tc>
          <w:tcPr>
            <w:tcW w:w="1245" w:type="dxa"/>
          </w:tcPr>
          <w:p w14:paraId="5F809C06" w14:textId="77777777" w:rsidR="00853D09" w:rsidRPr="00E27D23" w:rsidRDefault="00853D09" w:rsidP="0088214F">
            <w:pPr>
              <w:pStyle w:val="TAL"/>
              <w:rPr>
                <w:lang w:eastAsia="zh-CN"/>
              </w:rPr>
            </w:pPr>
          </w:p>
        </w:tc>
      </w:tr>
      <w:tr w:rsidR="00853D09" w:rsidRPr="00E27D23" w14:paraId="76F994EA" w14:textId="77777777" w:rsidTr="0088214F">
        <w:tblPrEx>
          <w:tblCellMar>
            <w:left w:w="108" w:type="dxa"/>
            <w:right w:w="108" w:type="dxa"/>
          </w:tblCellMar>
        </w:tblPrEx>
        <w:tc>
          <w:tcPr>
            <w:tcW w:w="4535" w:type="dxa"/>
            <w:tcBorders>
              <w:bottom w:val="single" w:sz="4" w:space="0" w:color="auto"/>
            </w:tcBorders>
          </w:tcPr>
          <w:p w14:paraId="5198151A"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526E6621" w14:textId="77777777" w:rsidR="00853D09" w:rsidRPr="00E27D23" w:rsidRDefault="00853D09" w:rsidP="0088214F">
            <w:pPr>
              <w:pStyle w:val="TAL"/>
              <w:rPr>
                <w:lang w:eastAsia="zh-CN"/>
              </w:rPr>
            </w:pPr>
          </w:p>
        </w:tc>
        <w:tc>
          <w:tcPr>
            <w:tcW w:w="1700" w:type="dxa"/>
          </w:tcPr>
          <w:p w14:paraId="7050D81A" w14:textId="77777777" w:rsidR="00853D09" w:rsidRPr="00E27D23" w:rsidRDefault="00853D09" w:rsidP="0088214F">
            <w:pPr>
              <w:pStyle w:val="TAL"/>
            </w:pPr>
          </w:p>
        </w:tc>
        <w:tc>
          <w:tcPr>
            <w:tcW w:w="1245" w:type="dxa"/>
          </w:tcPr>
          <w:p w14:paraId="687F4EA9" w14:textId="77777777" w:rsidR="00853D09" w:rsidRPr="00E27D23" w:rsidRDefault="00853D09" w:rsidP="0088214F">
            <w:pPr>
              <w:pStyle w:val="TAL"/>
            </w:pPr>
          </w:p>
        </w:tc>
      </w:tr>
      <w:tr w:rsidR="00853D09" w:rsidRPr="00E27D23" w14:paraId="7260D1E0" w14:textId="77777777" w:rsidTr="0088214F">
        <w:tblPrEx>
          <w:tblCellMar>
            <w:left w:w="108" w:type="dxa"/>
            <w:right w:w="108" w:type="dxa"/>
          </w:tblCellMar>
        </w:tblPrEx>
        <w:tc>
          <w:tcPr>
            <w:tcW w:w="4535" w:type="dxa"/>
            <w:tcBorders>
              <w:bottom w:val="nil"/>
            </w:tcBorders>
          </w:tcPr>
          <w:p w14:paraId="5FD2C7F2" w14:textId="77777777" w:rsidR="00853D09" w:rsidRPr="00E27D23" w:rsidRDefault="00853D09" w:rsidP="0088214F">
            <w:pPr>
              <w:pStyle w:val="TAL"/>
            </w:pPr>
            <w:r w:rsidRPr="00E27D23">
              <w:rPr>
                <w:color w:val="000000"/>
              </w:rPr>
              <w:t xml:space="preserve">  </w:t>
            </w:r>
            <w:r w:rsidRPr="00E27D23">
              <w:rPr>
                <w:color w:val="000000"/>
                <w:lang w:eastAsia="zh-CN"/>
              </w:rPr>
              <w:t xml:space="preserve">  </w:t>
            </w:r>
            <w:r w:rsidRPr="00E27D23">
              <w:rPr>
                <w:color w:val="000000"/>
              </w:rPr>
              <w:t xml:space="preserve">            </w:t>
            </w:r>
            <w:r w:rsidRPr="00E27D23">
              <w:t>valueTag-r17</w:t>
            </w:r>
          </w:p>
        </w:tc>
        <w:tc>
          <w:tcPr>
            <w:tcW w:w="2267" w:type="dxa"/>
          </w:tcPr>
          <w:p w14:paraId="344D8155" w14:textId="77777777" w:rsidR="00853D09" w:rsidRPr="00E27D23" w:rsidRDefault="00853D09" w:rsidP="0088214F">
            <w:pPr>
              <w:pStyle w:val="TAL"/>
              <w:rPr>
                <w:lang w:eastAsia="zh-CN"/>
              </w:rPr>
            </w:pPr>
            <w:r w:rsidRPr="00E27D23">
              <w:rPr>
                <w:lang w:eastAsia="zh-CN"/>
              </w:rPr>
              <w:t>0</w:t>
            </w:r>
          </w:p>
        </w:tc>
        <w:tc>
          <w:tcPr>
            <w:tcW w:w="1700" w:type="dxa"/>
          </w:tcPr>
          <w:p w14:paraId="1C675B5E" w14:textId="77777777" w:rsidR="00853D09" w:rsidRPr="00E27D23" w:rsidRDefault="00853D09" w:rsidP="0088214F">
            <w:pPr>
              <w:pStyle w:val="TAL"/>
            </w:pPr>
          </w:p>
        </w:tc>
        <w:tc>
          <w:tcPr>
            <w:tcW w:w="1245" w:type="dxa"/>
          </w:tcPr>
          <w:p w14:paraId="4428F58C" w14:textId="77777777" w:rsidR="00853D09" w:rsidRPr="00E27D23" w:rsidRDefault="00853D09" w:rsidP="0088214F">
            <w:pPr>
              <w:pStyle w:val="TAL"/>
              <w:rPr>
                <w:lang w:eastAsia="zh-CN"/>
              </w:rPr>
            </w:pPr>
          </w:p>
        </w:tc>
      </w:tr>
      <w:tr w:rsidR="00853D09" w:rsidRPr="00E27D23" w14:paraId="27883BB2" w14:textId="77777777" w:rsidTr="0088214F">
        <w:tblPrEx>
          <w:tblCellMar>
            <w:left w:w="108" w:type="dxa"/>
            <w:right w:w="108" w:type="dxa"/>
          </w:tblCellMar>
        </w:tblPrEx>
        <w:tc>
          <w:tcPr>
            <w:tcW w:w="4535" w:type="dxa"/>
          </w:tcPr>
          <w:p w14:paraId="07606C4C"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19276512" w14:textId="77777777" w:rsidR="00853D09" w:rsidRPr="00E27D23" w:rsidRDefault="00853D09" w:rsidP="0088214F">
            <w:pPr>
              <w:pStyle w:val="TAL"/>
              <w:rPr>
                <w:lang w:eastAsia="zh-CN"/>
              </w:rPr>
            </w:pPr>
          </w:p>
        </w:tc>
        <w:tc>
          <w:tcPr>
            <w:tcW w:w="1700" w:type="dxa"/>
          </w:tcPr>
          <w:p w14:paraId="175D25A1" w14:textId="77777777" w:rsidR="00853D09" w:rsidRPr="00E27D23" w:rsidRDefault="00853D09" w:rsidP="0088214F">
            <w:pPr>
              <w:pStyle w:val="TAL"/>
            </w:pPr>
          </w:p>
        </w:tc>
        <w:tc>
          <w:tcPr>
            <w:tcW w:w="1245" w:type="dxa"/>
          </w:tcPr>
          <w:p w14:paraId="6B794CE7" w14:textId="77777777" w:rsidR="00853D09" w:rsidRPr="00E27D23" w:rsidRDefault="00853D09" w:rsidP="0088214F">
            <w:pPr>
              <w:pStyle w:val="TAL"/>
            </w:pPr>
          </w:p>
        </w:tc>
      </w:tr>
      <w:tr w:rsidR="00853D09" w:rsidRPr="00E27D23" w14:paraId="51A0E49C" w14:textId="77777777" w:rsidTr="0088214F">
        <w:tblPrEx>
          <w:tblCellMar>
            <w:left w:w="108" w:type="dxa"/>
            <w:right w:w="108" w:type="dxa"/>
          </w:tblCellMar>
        </w:tblPrEx>
        <w:tc>
          <w:tcPr>
            <w:tcW w:w="4535" w:type="dxa"/>
          </w:tcPr>
          <w:p w14:paraId="3066E638"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769AC1EA" w14:textId="77777777" w:rsidR="00853D09" w:rsidRPr="00E27D23" w:rsidRDefault="00853D09" w:rsidP="0088214F">
            <w:pPr>
              <w:pStyle w:val="TAL"/>
              <w:rPr>
                <w:lang w:eastAsia="zh-CN"/>
              </w:rPr>
            </w:pPr>
          </w:p>
        </w:tc>
        <w:tc>
          <w:tcPr>
            <w:tcW w:w="1700" w:type="dxa"/>
          </w:tcPr>
          <w:p w14:paraId="2A0E2A77" w14:textId="77777777" w:rsidR="00853D09" w:rsidRPr="00E27D23" w:rsidRDefault="00853D09" w:rsidP="0088214F">
            <w:pPr>
              <w:pStyle w:val="TAL"/>
            </w:pPr>
          </w:p>
        </w:tc>
        <w:tc>
          <w:tcPr>
            <w:tcW w:w="1245" w:type="dxa"/>
          </w:tcPr>
          <w:p w14:paraId="7C7FE5D4" w14:textId="77777777" w:rsidR="00853D09" w:rsidRPr="00E27D23" w:rsidRDefault="00853D09" w:rsidP="0088214F">
            <w:pPr>
              <w:pStyle w:val="TAL"/>
            </w:pPr>
          </w:p>
        </w:tc>
      </w:tr>
      <w:tr w:rsidR="00853D09" w:rsidRPr="00E27D23" w14:paraId="40619BD6" w14:textId="77777777" w:rsidTr="0088214F">
        <w:tblPrEx>
          <w:tblCellMar>
            <w:left w:w="108" w:type="dxa"/>
            <w:right w:w="108" w:type="dxa"/>
          </w:tblCellMar>
        </w:tblPrEx>
        <w:tc>
          <w:tcPr>
            <w:tcW w:w="4535" w:type="dxa"/>
          </w:tcPr>
          <w:p w14:paraId="246F1269"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54220289" w14:textId="77777777" w:rsidR="00853D09" w:rsidRPr="00E27D23" w:rsidRDefault="00853D09" w:rsidP="0088214F">
            <w:pPr>
              <w:pStyle w:val="TAL"/>
              <w:rPr>
                <w:lang w:eastAsia="zh-CN"/>
              </w:rPr>
            </w:pPr>
          </w:p>
        </w:tc>
        <w:tc>
          <w:tcPr>
            <w:tcW w:w="1700" w:type="dxa"/>
          </w:tcPr>
          <w:p w14:paraId="37C82B0B" w14:textId="77777777" w:rsidR="00853D09" w:rsidRPr="00E27D23" w:rsidRDefault="00853D09" w:rsidP="0088214F">
            <w:pPr>
              <w:pStyle w:val="TAL"/>
            </w:pPr>
          </w:p>
        </w:tc>
        <w:tc>
          <w:tcPr>
            <w:tcW w:w="1245" w:type="dxa"/>
          </w:tcPr>
          <w:p w14:paraId="152826B5" w14:textId="77777777" w:rsidR="00853D09" w:rsidRPr="00E27D23" w:rsidRDefault="00853D09" w:rsidP="0088214F">
            <w:pPr>
              <w:pStyle w:val="TAL"/>
            </w:pPr>
          </w:p>
        </w:tc>
      </w:tr>
      <w:tr w:rsidR="00853D09" w:rsidRPr="00E27D23" w14:paraId="0BA67B69" w14:textId="77777777" w:rsidTr="0088214F">
        <w:tblPrEx>
          <w:tblCellMar>
            <w:left w:w="108" w:type="dxa"/>
            <w:right w:w="108" w:type="dxa"/>
          </w:tblCellMar>
        </w:tblPrEx>
        <w:tc>
          <w:tcPr>
            <w:tcW w:w="4535" w:type="dxa"/>
          </w:tcPr>
          <w:p w14:paraId="7578FC16" w14:textId="77777777" w:rsidR="00853D09" w:rsidRPr="00E27D23" w:rsidRDefault="00853D09" w:rsidP="0088214F">
            <w:pPr>
              <w:pStyle w:val="TAL"/>
            </w:pPr>
            <w:r w:rsidRPr="00E27D23">
              <w:t xml:space="preserve">  </w:t>
            </w:r>
            <w:r w:rsidRPr="00E27D23">
              <w:rPr>
                <w:lang w:eastAsia="zh-CN"/>
              </w:rPr>
              <w:t xml:space="preserve">  </w:t>
            </w:r>
            <w:r w:rsidRPr="00E27D23">
              <w:t xml:space="preserve">      SchedulingInfo2-r17 [2] SEQUENCE {</w:t>
            </w:r>
          </w:p>
        </w:tc>
        <w:tc>
          <w:tcPr>
            <w:tcW w:w="2267" w:type="dxa"/>
          </w:tcPr>
          <w:p w14:paraId="3D6BD127" w14:textId="77777777" w:rsidR="00853D09" w:rsidRPr="00E27D23" w:rsidRDefault="00853D09" w:rsidP="0088214F">
            <w:pPr>
              <w:pStyle w:val="TAL"/>
              <w:rPr>
                <w:lang w:eastAsia="zh-CN"/>
              </w:rPr>
            </w:pPr>
          </w:p>
        </w:tc>
        <w:tc>
          <w:tcPr>
            <w:tcW w:w="1700" w:type="dxa"/>
          </w:tcPr>
          <w:p w14:paraId="6C439411" w14:textId="77777777" w:rsidR="00853D09" w:rsidRPr="00E27D23" w:rsidRDefault="00853D09" w:rsidP="0088214F">
            <w:pPr>
              <w:pStyle w:val="TAL"/>
            </w:pPr>
            <w:r w:rsidRPr="00E27D23">
              <w:rPr>
                <w:lang w:eastAsia="zh-CN"/>
              </w:rPr>
              <w:t>entry 2</w:t>
            </w:r>
          </w:p>
        </w:tc>
        <w:tc>
          <w:tcPr>
            <w:tcW w:w="1245" w:type="dxa"/>
          </w:tcPr>
          <w:p w14:paraId="77943447" w14:textId="77777777" w:rsidR="00853D09" w:rsidRPr="00E27D23" w:rsidRDefault="00853D09" w:rsidP="0088214F">
            <w:pPr>
              <w:pStyle w:val="TAL"/>
            </w:pPr>
          </w:p>
        </w:tc>
      </w:tr>
      <w:tr w:rsidR="00853D09" w:rsidRPr="00E27D23" w14:paraId="243E263F" w14:textId="77777777" w:rsidTr="0088214F">
        <w:tblPrEx>
          <w:tblCellMar>
            <w:left w:w="108" w:type="dxa"/>
            <w:right w:w="108" w:type="dxa"/>
          </w:tblCellMar>
        </w:tblPrEx>
        <w:tc>
          <w:tcPr>
            <w:tcW w:w="4535" w:type="dxa"/>
          </w:tcPr>
          <w:p w14:paraId="0CD9291D" w14:textId="77777777" w:rsidR="00853D09" w:rsidRPr="00E27D23" w:rsidRDefault="00853D09" w:rsidP="0088214F">
            <w:pPr>
              <w:pStyle w:val="TAL"/>
            </w:pPr>
            <w:r w:rsidRPr="00E27D23">
              <w:t xml:space="preserve">  </w:t>
            </w:r>
            <w:r w:rsidRPr="00E27D23">
              <w:rPr>
                <w:lang w:eastAsia="zh-CN"/>
              </w:rPr>
              <w:t xml:space="preserve">  </w:t>
            </w:r>
            <w:r w:rsidRPr="00E27D23">
              <w:t xml:space="preserve">        si-BroadcastStatus-r17</w:t>
            </w:r>
          </w:p>
        </w:tc>
        <w:tc>
          <w:tcPr>
            <w:tcW w:w="2267" w:type="dxa"/>
          </w:tcPr>
          <w:p w14:paraId="020AF955" w14:textId="77777777" w:rsidR="00853D09" w:rsidRPr="00E27D23" w:rsidRDefault="00853D09" w:rsidP="0088214F">
            <w:pPr>
              <w:pStyle w:val="TAL"/>
              <w:rPr>
                <w:lang w:eastAsia="zh-CN"/>
              </w:rPr>
            </w:pPr>
            <w:r w:rsidRPr="00E27D23">
              <w:t>broadcasting</w:t>
            </w:r>
          </w:p>
        </w:tc>
        <w:tc>
          <w:tcPr>
            <w:tcW w:w="1700" w:type="dxa"/>
          </w:tcPr>
          <w:p w14:paraId="7A0BE367" w14:textId="77777777" w:rsidR="00853D09" w:rsidRPr="00E27D23" w:rsidRDefault="00853D09" w:rsidP="0088214F">
            <w:pPr>
              <w:pStyle w:val="TAL"/>
            </w:pPr>
          </w:p>
        </w:tc>
        <w:tc>
          <w:tcPr>
            <w:tcW w:w="1245" w:type="dxa"/>
          </w:tcPr>
          <w:p w14:paraId="351FE919" w14:textId="77777777" w:rsidR="00853D09" w:rsidRPr="00E27D23" w:rsidRDefault="00853D09" w:rsidP="0088214F">
            <w:pPr>
              <w:pStyle w:val="TAL"/>
            </w:pPr>
          </w:p>
        </w:tc>
      </w:tr>
      <w:tr w:rsidR="00853D09" w:rsidRPr="00E27D23" w14:paraId="32EB4BD1" w14:textId="77777777" w:rsidTr="0088214F">
        <w:tblPrEx>
          <w:tblCellMar>
            <w:left w:w="108" w:type="dxa"/>
            <w:right w:w="108" w:type="dxa"/>
          </w:tblCellMar>
        </w:tblPrEx>
        <w:tc>
          <w:tcPr>
            <w:tcW w:w="4535" w:type="dxa"/>
          </w:tcPr>
          <w:p w14:paraId="7F4E0145" w14:textId="77777777" w:rsidR="00853D09" w:rsidRPr="00E27D23" w:rsidRDefault="00853D09" w:rsidP="0088214F">
            <w:pPr>
              <w:pStyle w:val="TAL"/>
            </w:pPr>
            <w:r w:rsidRPr="00E27D23">
              <w:t xml:space="preserve">  </w:t>
            </w:r>
            <w:r w:rsidRPr="00E27D23">
              <w:rPr>
                <w:lang w:eastAsia="zh-CN"/>
              </w:rPr>
              <w:t xml:space="preserve">  </w:t>
            </w:r>
            <w:r w:rsidRPr="00E27D23">
              <w:t xml:space="preserve">        si-WindowPosition-r17</w:t>
            </w:r>
          </w:p>
        </w:tc>
        <w:tc>
          <w:tcPr>
            <w:tcW w:w="2267" w:type="dxa"/>
          </w:tcPr>
          <w:p w14:paraId="6E93B1B8" w14:textId="77777777" w:rsidR="00853D09" w:rsidRPr="00E27D23" w:rsidRDefault="00853D09" w:rsidP="0088214F">
            <w:pPr>
              <w:pStyle w:val="TAL"/>
              <w:rPr>
                <w:lang w:eastAsia="zh-CN"/>
              </w:rPr>
            </w:pPr>
            <w:r w:rsidRPr="00E27D23">
              <w:rPr>
                <w:lang w:eastAsia="zh-CN"/>
              </w:rPr>
              <w:t>4</w:t>
            </w:r>
          </w:p>
        </w:tc>
        <w:tc>
          <w:tcPr>
            <w:tcW w:w="1700" w:type="dxa"/>
          </w:tcPr>
          <w:p w14:paraId="3315D136" w14:textId="77777777" w:rsidR="00853D09" w:rsidRPr="00E27D23" w:rsidRDefault="00853D09" w:rsidP="0088214F">
            <w:pPr>
              <w:pStyle w:val="TAL"/>
            </w:pPr>
            <w:r w:rsidRPr="00E27D23">
              <w:rPr>
                <w:lang w:eastAsia="zh-CN"/>
              </w:rPr>
              <w:t>entry number for</w:t>
            </w:r>
            <w:r w:rsidRPr="00E27D23">
              <w:rPr>
                <w:highlight w:val="green"/>
                <w:lang w:eastAsia="zh-CN"/>
              </w:rPr>
              <w:t xml:space="preserve"> </w:t>
            </w:r>
            <w:r w:rsidRPr="00E27D23">
              <w:rPr>
                <w:i/>
              </w:rPr>
              <w:t>si-SchedulingInfo</w:t>
            </w:r>
            <w:r w:rsidRPr="00E27D23">
              <w:t xml:space="preserve"> in </w:t>
            </w:r>
            <w:r w:rsidRPr="00E27D23">
              <w:rPr>
                <w:i/>
              </w:rPr>
              <w:t xml:space="preserve">SIB1 </w:t>
            </w:r>
            <w:r w:rsidRPr="00E27D23">
              <w:t>+2</w:t>
            </w:r>
          </w:p>
        </w:tc>
        <w:tc>
          <w:tcPr>
            <w:tcW w:w="1245" w:type="dxa"/>
          </w:tcPr>
          <w:p w14:paraId="6707D7B6" w14:textId="77777777" w:rsidR="00853D09" w:rsidRPr="00E27D23" w:rsidRDefault="00853D09" w:rsidP="0088214F">
            <w:pPr>
              <w:pStyle w:val="TAL"/>
            </w:pPr>
          </w:p>
        </w:tc>
      </w:tr>
      <w:tr w:rsidR="00853D09" w:rsidRPr="00E27D23" w14:paraId="29D443C6" w14:textId="77777777" w:rsidTr="0088214F">
        <w:tblPrEx>
          <w:tblCellMar>
            <w:left w:w="108" w:type="dxa"/>
            <w:right w:w="108" w:type="dxa"/>
          </w:tblCellMar>
        </w:tblPrEx>
        <w:tc>
          <w:tcPr>
            <w:tcW w:w="4535" w:type="dxa"/>
          </w:tcPr>
          <w:p w14:paraId="07C85D95" w14:textId="77777777" w:rsidR="00853D09" w:rsidRPr="00E27D23" w:rsidRDefault="00853D09" w:rsidP="0088214F">
            <w:pPr>
              <w:pStyle w:val="TAL"/>
            </w:pPr>
            <w:r w:rsidRPr="00E27D23">
              <w:t xml:space="preserve">  </w:t>
            </w:r>
            <w:r w:rsidRPr="00E27D23">
              <w:rPr>
                <w:lang w:eastAsia="zh-CN"/>
              </w:rPr>
              <w:t xml:space="preserve">  </w:t>
            </w:r>
            <w:r w:rsidRPr="00E27D23">
              <w:t xml:space="preserve">        si-Periodicity-r17</w:t>
            </w:r>
          </w:p>
        </w:tc>
        <w:tc>
          <w:tcPr>
            <w:tcW w:w="2267" w:type="dxa"/>
          </w:tcPr>
          <w:p w14:paraId="2CBAC9A3" w14:textId="77777777" w:rsidR="00853D09" w:rsidRPr="00E27D23" w:rsidRDefault="00853D09" w:rsidP="0088214F">
            <w:pPr>
              <w:pStyle w:val="TAL"/>
              <w:rPr>
                <w:lang w:eastAsia="zh-CN"/>
              </w:rPr>
            </w:pPr>
            <w:r w:rsidRPr="00E27D23">
              <w:rPr>
                <w:lang w:eastAsia="zh-CN"/>
              </w:rPr>
              <w:t>64</w:t>
            </w:r>
          </w:p>
        </w:tc>
        <w:tc>
          <w:tcPr>
            <w:tcW w:w="1700" w:type="dxa"/>
          </w:tcPr>
          <w:p w14:paraId="14D64803" w14:textId="77777777" w:rsidR="00853D09" w:rsidRPr="00E27D23" w:rsidRDefault="00853D09" w:rsidP="0088214F">
            <w:pPr>
              <w:pStyle w:val="TAL"/>
            </w:pPr>
          </w:p>
        </w:tc>
        <w:tc>
          <w:tcPr>
            <w:tcW w:w="1245" w:type="dxa"/>
          </w:tcPr>
          <w:p w14:paraId="7B954DBD" w14:textId="77777777" w:rsidR="00853D09" w:rsidRPr="00E27D23" w:rsidRDefault="00853D09" w:rsidP="0088214F">
            <w:pPr>
              <w:pStyle w:val="TAL"/>
            </w:pPr>
          </w:p>
        </w:tc>
      </w:tr>
      <w:tr w:rsidR="00853D09" w:rsidRPr="00E27D23" w14:paraId="274F1A14" w14:textId="77777777" w:rsidTr="0088214F">
        <w:tblPrEx>
          <w:tblCellMar>
            <w:left w:w="108" w:type="dxa"/>
            <w:right w:w="108" w:type="dxa"/>
          </w:tblCellMar>
        </w:tblPrEx>
        <w:tc>
          <w:tcPr>
            <w:tcW w:w="4535" w:type="dxa"/>
          </w:tcPr>
          <w:p w14:paraId="4F38BD00" w14:textId="77777777" w:rsidR="00853D09" w:rsidRPr="00E27D23" w:rsidRDefault="00853D09" w:rsidP="0088214F">
            <w:pPr>
              <w:pStyle w:val="TAL"/>
            </w:pPr>
            <w:r w:rsidRPr="00E27D23">
              <w:rPr>
                <w:color w:val="000000"/>
              </w:rPr>
              <w:t xml:space="preserve">  </w:t>
            </w:r>
            <w:r w:rsidRPr="00E27D23">
              <w:rPr>
                <w:color w:val="000000"/>
                <w:lang w:eastAsia="zh-CN"/>
              </w:rPr>
              <w:t xml:space="preserve">  </w:t>
            </w:r>
            <w:r w:rsidRPr="00E27D23">
              <w:rPr>
                <w:color w:val="000000"/>
              </w:rPr>
              <w:t xml:space="preserve">        sib-MappingInfo-r17 SEQUENCE (SIZE (1..maxSIB)) OF SIB-TypeInfo-v1700 {</w:t>
            </w:r>
          </w:p>
        </w:tc>
        <w:tc>
          <w:tcPr>
            <w:tcW w:w="2267" w:type="dxa"/>
          </w:tcPr>
          <w:p w14:paraId="4EB77A12" w14:textId="77777777" w:rsidR="00853D09" w:rsidRPr="00E27D23" w:rsidRDefault="00853D09" w:rsidP="0088214F">
            <w:pPr>
              <w:pStyle w:val="TAL"/>
              <w:rPr>
                <w:lang w:eastAsia="zh-CN"/>
              </w:rPr>
            </w:pPr>
            <w:r w:rsidRPr="00E27D23">
              <w:rPr>
                <w:lang w:eastAsia="zh-CN"/>
              </w:rPr>
              <w:t>1 entry</w:t>
            </w:r>
          </w:p>
        </w:tc>
        <w:tc>
          <w:tcPr>
            <w:tcW w:w="1700" w:type="dxa"/>
          </w:tcPr>
          <w:p w14:paraId="6FD2F2E8" w14:textId="77777777" w:rsidR="00853D09" w:rsidRPr="00E27D23" w:rsidRDefault="00853D09" w:rsidP="0088214F">
            <w:pPr>
              <w:pStyle w:val="TAL"/>
            </w:pPr>
          </w:p>
        </w:tc>
        <w:tc>
          <w:tcPr>
            <w:tcW w:w="1245" w:type="dxa"/>
          </w:tcPr>
          <w:p w14:paraId="0ABD9D7A" w14:textId="77777777" w:rsidR="00853D09" w:rsidRPr="00E27D23" w:rsidRDefault="00853D09" w:rsidP="0088214F">
            <w:pPr>
              <w:pStyle w:val="TAL"/>
            </w:pPr>
          </w:p>
        </w:tc>
      </w:tr>
      <w:tr w:rsidR="00853D09" w:rsidRPr="00E27D23" w14:paraId="29236F4C" w14:textId="77777777" w:rsidTr="0088214F">
        <w:tblPrEx>
          <w:tblCellMar>
            <w:left w:w="108" w:type="dxa"/>
            <w:right w:w="108" w:type="dxa"/>
          </w:tblCellMar>
        </w:tblPrEx>
        <w:tc>
          <w:tcPr>
            <w:tcW w:w="4535" w:type="dxa"/>
          </w:tcPr>
          <w:p w14:paraId="20A8330E" w14:textId="77777777" w:rsidR="00853D09" w:rsidRPr="00E27D23" w:rsidRDefault="00853D09" w:rsidP="0088214F">
            <w:pPr>
              <w:pStyle w:val="TAL"/>
            </w:pPr>
            <w:r w:rsidRPr="00E27D23">
              <w:rPr>
                <w:color w:val="000000"/>
              </w:rPr>
              <w:t xml:space="preserve">  </w:t>
            </w:r>
            <w:r w:rsidRPr="00E27D23">
              <w:rPr>
                <w:color w:val="000000"/>
                <w:lang w:eastAsia="zh-CN"/>
              </w:rPr>
              <w:t xml:space="preserve">  </w:t>
            </w:r>
            <w:r w:rsidRPr="00E27D23">
              <w:rPr>
                <w:color w:val="000000"/>
              </w:rPr>
              <w:t xml:space="preserve">          SIB-TypeInfo-v1700 [1] SEQUENCE {</w:t>
            </w:r>
          </w:p>
        </w:tc>
        <w:tc>
          <w:tcPr>
            <w:tcW w:w="2267" w:type="dxa"/>
          </w:tcPr>
          <w:p w14:paraId="6FBB65FE" w14:textId="77777777" w:rsidR="00853D09" w:rsidRPr="00E27D23" w:rsidRDefault="00853D09" w:rsidP="0088214F">
            <w:pPr>
              <w:pStyle w:val="TAL"/>
              <w:rPr>
                <w:lang w:eastAsia="zh-CN"/>
              </w:rPr>
            </w:pPr>
          </w:p>
        </w:tc>
        <w:tc>
          <w:tcPr>
            <w:tcW w:w="1700" w:type="dxa"/>
          </w:tcPr>
          <w:p w14:paraId="0344AD2D" w14:textId="77777777" w:rsidR="00853D09" w:rsidRPr="00E27D23" w:rsidRDefault="00853D09" w:rsidP="0088214F">
            <w:pPr>
              <w:pStyle w:val="TAL"/>
            </w:pPr>
            <w:r w:rsidRPr="00E27D23">
              <w:rPr>
                <w:lang w:eastAsia="zh-CN"/>
              </w:rPr>
              <w:t>entry 1</w:t>
            </w:r>
          </w:p>
        </w:tc>
        <w:tc>
          <w:tcPr>
            <w:tcW w:w="1245" w:type="dxa"/>
          </w:tcPr>
          <w:p w14:paraId="7CB43A09" w14:textId="77777777" w:rsidR="00853D09" w:rsidRPr="00E27D23" w:rsidRDefault="00853D09" w:rsidP="0088214F">
            <w:pPr>
              <w:pStyle w:val="TAL"/>
            </w:pPr>
          </w:p>
        </w:tc>
      </w:tr>
      <w:tr w:rsidR="00853D09" w:rsidRPr="00E27D23" w14:paraId="2133C1E8" w14:textId="77777777" w:rsidTr="0088214F">
        <w:tblPrEx>
          <w:tblCellMar>
            <w:left w:w="108" w:type="dxa"/>
            <w:right w:w="108" w:type="dxa"/>
          </w:tblCellMar>
        </w:tblPrEx>
        <w:tc>
          <w:tcPr>
            <w:tcW w:w="4535" w:type="dxa"/>
          </w:tcPr>
          <w:p w14:paraId="4F71831C" w14:textId="77777777" w:rsidR="00853D09" w:rsidRPr="00E27D23" w:rsidRDefault="00853D09" w:rsidP="0088214F">
            <w:pPr>
              <w:pStyle w:val="TAL"/>
            </w:pPr>
            <w:r w:rsidRPr="00E27D23">
              <w:rPr>
                <w:color w:val="000000"/>
              </w:rPr>
              <w:t xml:space="preserve">  </w:t>
            </w:r>
            <w:r w:rsidRPr="00E27D23">
              <w:rPr>
                <w:color w:val="000000"/>
                <w:lang w:eastAsia="zh-CN"/>
              </w:rPr>
              <w:t xml:space="preserve">  </w:t>
            </w:r>
            <w:r w:rsidRPr="00E27D23">
              <w:rPr>
                <w:color w:val="000000"/>
              </w:rPr>
              <w:t xml:space="preserve">            sibType-r17 CHOICE {</w:t>
            </w:r>
          </w:p>
        </w:tc>
        <w:tc>
          <w:tcPr>
            <w:tcW w:w="2267" w:type="dxa"/>
          </w:tcPr>
          <w:p w14:paraId="50BFB478" w14:textId="77777777" w:rsidR="00853D09" w:rsidRPr="00E27D23" w:rsidRDefault="00853D09" w:rsidP="0088214F">
            <w:pPr>
              <w:pStyle w:val="TAL"/>
              <w:rPr>
                <w:lang w:eastAsia="zh-CN"/>
              </w:rPr>
            </w:pPr>
          </w:p>
        </w:tc>
        <w:tc>
          <w:tcPr>
            <w:tcW w:w="1700" w:type="dxa"/>
          </w:tcPr>
          <w:p w14:paraId="657B3DA0" w14:textId="77777777" w:rsidR="00853D09" w:rsidRPr="00E27D23" w:rsidRDefault="00853D09" w:rsidP="0088214F">
            <w:pPr>
              <w:pStyle w:val="TAL"/>
            </w:pPr>
          </w:p>
        </w:tc>
        <w:tc>
          <w:tcPr>
            <w:tcW w:w="1245" w:type="dxa"/>
          </w:tcPr>
          <w:p w14:paraId="43F821C1" w14:textId="77777777" w:rsidR="00853D09" w:rsidRPr="00E27D23" w:rsidRDefault="00853D09" w:rsidP="0088214F">
            <w:pPr>
              <w:pStyle w:val="TAL"/>
            </w:pPr>
          </w:p>
        </w:tc>
      </w:tr>
      <w:tr w:rsidR="00853D09" w:rsidRPr="00E27D23" w14:paraId="1DB2F835" w14:textId="77777777" w:rsidTr="0088214F">
        <w:tblPrEx>
          <w:tblCellMar>
            <w:left w:w="108" w:type="dxa"/>
            <w:right w:w="108" w:type="dxa"/>
          </w:tblCellMar>
        </w:tblPrEx>
        <w:tc>
          <w:tcPr>
            <w:tcW w:w="4535" w:type="dxa"/>
          </w:tcPr>
          <w:p w14:paraId="59A29E1F" w14:textId="77777777" w:rsidR="00853D09" w:rsidRPr="00E27D23" w:rsidRDefault="00853D09" w:rsidP="0088214F">
            <w:pPr>
              <w:pStyle w:val="TAL"/>
            </w:pPr>
            <w:r w:rsidRPr="00E27D23">
              <w:t xml:space="preserve">  </w:t>
            </w:r>
            <w:r w:rsidRPr="00E27D23">
              <w:rPr>
                <w:lang w:eastAsia="zh-CN"/>
              </w:rPr>
              <w:t xml:space="preserve">  </w:t>
            </w:r>
            <w:r w:rsidRPr="00E27D23">
              <w:t xml:space="preserve">              type1-r17</w:t>
            </w:r>
          </w:p>
        </w:tc>
        <w:tc>
          <w:tcPr>
            <w:tcW w:w="2267" w:type="dxa"/>
          </w:tcPr>
          <w:p w14:paraId="4E98F7FB" w14:textId="77777777" w:rsidR="00853D09" w:rsidRPr="00E27D23" w:rsidRDefault="00853D09" w:rsidP="0088214F">
            <w:pPr>
              <w:pStyle w:val="TAL"/>
              <w:rPr>
                <w:lang w:eastAsia="zh-CN"/>
              </w:rPr>
            </w:pPr>
            <w:r w:rsidRPr="00E27D23">
              <w:t>sibType21</w:t>
            </w:r>
          </w:p>
        </w:tc>
        <w:tc>
          <w:tcPr>
            <w:tcW w:w="1700" w:type="dxa"/>
          </w:tcPr>
          <w:p w14:paraId="5D6E4787" w14:textId="77777777" w:rsidR="00853D09" w:rsidRPr="00E27D23" w:rsidRDefault="00853D09" w:rsidP="0088214F">
            <w:pPr>
              <w:pStyle w:val="TAL"/>
            </w:pPr>
          </w:p>
        </w:tc>
        <w:tc>
          <w:tcPr>
            <w:tcW w:w="1245" w:type="dxa"/>
          </w:tcPr>
          <w:p w14:paraId="6ABADCBC" w14:textId="77777777" w:rsidR="00853D09" w:rsidRPr="00E27D23" w:rsidRDefault="00853D09" w:rsidP="0088214F">
            <w:pPr>
              <w:pStyle w:val="TAL"/>
            </w:pPr>
          </w:p>
        </w:tc>
      </w:tr>
      <w:tr w:rsidR="00853D09" w:rsidRPr="00E27D23" w14:paraId="018CB28F" w14:textId="77777777" w:rsidTr="0088214F">
        <w:tblPrEx>
          <w:tblCellMar>
            <w:left w:w="108" w:type="dxa"/>
            <w:right w:w="108" w:type="dxa"/>
          </w:tblCellMar>
        </w:tblPrEx>
        <w:tc>
          <w:tcPr>
            <w:tcW w:w="4535" w:type="dxa"/>
          </w:tcPr>
          <w:p w14:paraId="75E8CFE9"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7F7D027F" w14:textId="77777777" w:rsidR="00853D09" w:rsidRPr="00E27D23" w:rsidRDefault="00853D09" w:rsidP="0088214F">
            <w:pPr>
              <w:pStyle w:val="TAL"/>
              <w:rPr>
                <w:lang w:eastAsia="zh-CN"/>
              </w:rPr>
            </w:pPr>
          </w:p>
        </w:tc>
        <w:tc>
          <w:tcPr>
            <w:tcW w:w="1700" w:type="dxa"/>
          </w:tcPr>
          <w:p w14:paraId="79D5AEDB" w14:textId="77777777" w:rsidR="00853D09" w:rsidRPr="00E27D23" w:rsidRDefault="00853D09" w:rsidP="0088214F">
            <w:pPr>
              <w:pStyle w:val="TAL"/>
            </w:pPr>
          </w:p>
        </w:tc>
        <w:tc>
          <w:tcPr>
            <w:tcW w:w="1245" w:type="dxa"/>
          </w:tcPr>
          <w:p w14:paraId="15A1F6FB" w14:textId="77777777" w:rsidR="00853D09" w:rsidRPr="00E27D23" w:rsidRDefault="00853D09" w:rsidP="0088214F">
            <w:pPr>
              <w:pStyle w:val="TAL"/>
            </w:pPr>
          </w:p>
        </w:tc>
      </w:tr>
      <w:tr w:rsidR="00853D09" w:rsidRPr="00E27D23" w14:paraId="10BB48C0" w14:textId="77777777" w:rsidTr="0088214F">
        <w:tblPrEx>
          <w:tblCellMar>
            <w:left w:w="108" w:type="dxa"/>
            <w:right w:w="108" w:type="dxa"/>
          </w:tblCellMar>
        </w:tblPrEx>
        <w:tc>
          <w:tcPr>
            <w:tcW w:w="4535" w:type="dxa"/>
          </w:tcPr>
          <w:p w14:paraId="0DAAD458" w14:textId="77777777" w:rsidR="00853D09" w:rsidRPr="00E27D23" w:rsidRDefault="00853D09" w:rsidP="0088214F">
            <w:pPr>
              <w:pStyle w:val="TAL"/>
            </w:pPr>
            <w:r w:rsidRPr="00E27D23">
              <w:rPr>
                <w:color w:val="000000"/>
              </w:rPr>
              <w:t xml:space="preserve">  </w:t>
            </w:r>
            <w:r w:rsidRPr="00E27D23">
              <w:rPr>
                <w:color w:val="000000"/>
                <w:lang w:eastAsia="zh-CN"/>
              </w:rPr>
              <w:t xml:space="preserve">  </w:t>
            </w:r>
            <w:r w:rsidRPr="00E27D23">
              <w:rPr>
                <w:color w:val="000000"/>
              </w:rPr>
              <w:t xml:space="preserve">            </w:t>
            </w:r>
            <w:r w:rsidRPr="00E27D23">
              <w:t>valueTag-r17</w:t>
            </w:r>
          </w:p>
        </w:tc>
        <w:tc>
          <w:tcPr>
            <w:tcW w:w="2267" w:type="dxa"/>
          </w:tcPr>
          <w:p w14:paraId="6DA0F6E1" w14:textId="77777777" w:rsidR="00853D09" w:rsidRPr="00E27D23" w:rsidRDefault="00853D09" w:rsidP="0088214F">
            <w:pPr>
              <w:pStyle w:val="TAL"/>
              <w:rPr>
                <w:lang w:eastAsia="zh-CN"/>
              </w:rPr>
            </w:pPr>
            <w:r w:rsidRPr="00E27D23">
              <w:rPr>
                <w:lang w:eastAsia="zh-CN"/>
              </w:rPr>
              <w:t>0</w:t>
            </w:r>
          </w:p>
        </w:tc>
        <w:tc>
          <w:tcPr>
            <w:tcW w:w="1700" w:type="dxa"/>
          </w:tcPr>
          <w:p w14:paraId="532C02F2" w14:textId="77777777" w:rsidR="00853D09" w:rsidRPr="00E27D23" w:rsidRDefault="00853D09" w:rsidP="0088214F">
            <w:pPr>
              <w:pStyle w:val="TAL"/>
            </w:pPr>
          </w:p>
        </w:tc>
        <w:tc>
          <w:tcPr>
            <w:tcW w:w="1245" w:type="dxa"/>
          </w:tcPr>
          <w:p w14:paraId="5A79E10B" w14:textId="77777777" w:rsidR="00853D09" w:rsidRPr="00E27D23" w:rsidRDefault="00853D09" w:rsidP="0088214F">
            <w:pPr>
              <w:pStyle w:val="TAL"/>
            </w:pPr>
          </w:p>
        </w:tc>
      </w:tr>
      <w:tr w:rsidR="00853D09" w:rsidRPr="00E27D23" w14:paraId="0257FD40" w14:textId="77777777" w:rsidTr="0088214F">
        <w:tblPrEx>
          <w:tblCellMar>
            <w:left w:w="108" w:type="dxa"/>
            <w:right w:w="108" w:type="dxa"/>
          </w:tblCellMar>
        </w:tblPrEx>
        <w:tc>
          <w:tcPr>
            <w:tcW w:w="4535" w:type="dxa"/>
          </w:tcPr>
          <w:p w14:paraId="7BE2BAD9"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44271383" w14:textId="77777777" w:rsidR="00853D09" w:rsidRPr="00E27D23" w:rsidRDefault="00853D09" w:rsidP="0088214F">
            <w:pPr>
              <w:pStyle w:val="TAL"/>
              <w:rPr>
                <w:lang w:eastAsia="zh-CN"/>
              </w:rPr>
            </w:pPr>
          </w:p>
        </w:tc>
        <w:tc>
          <w:tcPr>
            <w:tcW w:w="1700" w:type="dxa"/>
          </w:tcPr>
          <w:p w14:paraId="2A246C05" w14:textId="77777777" w:rsidR="00853D09" w:rsidRPr="00E27D23" w:rsidRDefault="00853D09" w:rsidP="0088214F">
            <w:pPr>
              <w:pStyle w:val="TAL"/>
            </w:pPr>
          </w:p>
        </w:tc>
        <w:tc>
          <w:tcPr>
            <w:tcW w:w="1245" w:type="dxa"/>
          </w:tcPr>
          <w:p w14:paraId="5250D714" w14:textId="77777777" w:rsidR="00853D09" w:rsidRPr="00E27D23" w:rsidRDefault="00853D09" w:rsidP="0088214F">
            <w:pPr>
              <w:pStyle w:val="TAL"/>
            </w:pPr>
          </w:p>
        </w:tc>
      </w:tr>
      <w:tr w:rsidR="00853D09" w:rsidRPr="00E27D23" w14:paraId="16C9C3D6" w14:textId="77777777" w:rsidTr="0088214F">
        <w:tblPrEx>
          <w:tblCellMar>
            <w:left w:w="108" w:type="dxa"/>
            <w:right w:w="108" w:type="dxa"/>
          </w:tblCellMar>
        </w:tblPrEx>
        <w:tc>
          <w:tcPr>
            <w:tcW w:w="4535" w:type="dxa"/>
          </w:tcPr>
          <w:p w14:paraId="049B31B5"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50CE9BBC" w14:textId="77777777" w:rsidR="00853D09" w:rsidRPr="00E27D23" w:rsidRDefault="00853D09" w:rsidP="0088214F">
            <w:pPr>
              <w:pStyle w:val="TAL"/>
              <w:rPr>
                <w:lang w:eastAsia="zh-CN"/>
              </w:rPr>
            </w:pPr>
          </w:p>
        </w:tc>
        <w:tc>
          <w:tcPr>
            <w:tcW w:w="1700" w:type="dxa"/>
          </w:tcPr>
          <w:p w14:paraId="213967DC" w14:textId="77777777" w:rsidR="00853D09" w:rsidRPr="00E27D23" w:rsidRDefault="00853D09" w:rsidP="0088214F">
            <w:pPr>
              <w:pStyle w:val="TAL"/>
            </w:pPr>
          </w:p>
        </w:tc>
        <w:tc>
          <w:tcPr>
            <w:tcW w:w="1245" w:type="dxa"/>
          </w:tcPr>
          <w:p w14:paraId="3252350B" w14:textId="77777777" w:rsidR="00853D09" w:rsidRPr="00E27D23" w:rsidRDefault="00853D09" w:rsidP="0088214F">
            <w:pPr>
              <w:pStyle w:val="TAL"/>
            </w:pPr>
          </w:p>
        </w:tc>
      </w:tr>
      <w:tr w:rsidR="00853D09" w:rsidRPr="00E27D23" w14:paraId="572F1761" w14:textId="77777777" w:rsidTr="0088214F">
        <w:tblPrEx>
          <w:tblCellMar>
            <w:left w:w="108" w:type="dxa"/>
            <w:right w:w="108" w:type="dxa"/>
          </w:tblCellMar>
        </w:tblPrEx>
        <w:tc>
          <w:tcPr>
            <w:tcW w:w="4535" w:type="dxa"/>
          </w:tcPr>
          <w:p w14:paraId="556A9E3D"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76457E85" w14:textId="77777777" w:rsidR="00853D09" w:rsidRPr="00E27D23" w:rsidRDefault="00853D09" w:rsidP="0088214F">
            <w:pPr>
              <w:pStyle w:val="TAL"/>
              <w:rPr>
                <w:lang w:eastAsia="zh-CN"/>
              </w:rPr>
            </w:pPr>
          </w:p>
        </w:tc>
        <w:tc>
          <w:tcPr>
            <w:tcW w:w="1700" w:type="dxa"/>
          </w:tcPr>
          <w:p w14:paraId="6313B7E3" w14:textId="77777777" w:rsidR="00853D09" w:rsidRPr="00E27D23" w:rsidRDefault="00853D09" w:rsidP="0088214F">
            <w:pPr>
              <w:pStyle w:val="TAL"/>
            </w:pPr>
          </w:p>
        </w:tc>
        <w:tc>
          <w:tcPr>
            <w:tcW w:w="1245" w:type="dxa"/>
          </w:tcPr>
          <w:p w14:paraId="06827E2C" w14:textId="77777777" w:rsidR="00853D09" w:rsidRPr="00E27D23" w:rsidRDefault="00853D09" w:rsidP="0088214F">
            <w:pPr>
              <w:pStyle w:val="TAL"/>
            </w:pPr>
          </w:p>
        </w:tc>
      </w:tr>
      <w:tr w:rsidR="00853D09" w:rsidRPr="00E27D23" w14:paraId="50846CDB" w14:textId="77777777" w:rsidTr="0088214F">
        <w:tblPrEx>
          <w:tblCellMar>
            <w:left w:w="108" w:type="dxa"/>
            <w:right w:w="108" w:type="dxa"/>
          </w:tblCellMar>
        </w:tblPrEx>
        <w:tc>
          <w:tcPr>
            <w:tcW w:w="4535" w:type="dxa"/>
          </w:tcPr>
          <w:p w14:paraId="44A0C353"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66720DE2" w14:textId="77777777" w:rsidR="00853D09" w:rsidRPr="00E27D23" w:rsidRDefault="00853D09" w:rsidP="0088214F">
            <w:pPr>
              <w:pStyle w:val="TAL"/>
              <w:rPr>
                <w:lang w:eastAsia="zh-CN"/>
              </w:rPr>
            </w:pPr>
          </w:p>
        </w:tc>
        <w:tc>
          <w:tcPr>
            <w:tcW w:w="1700" w:type="dxa"/>
          </w:tcPr>
          <w:p w14:paraId="408B82EC" w14:textId="77777777" w:rsidR="00853D09" w:rsidRPr="00E27D23" w:rsidRDefault="00853D09" w:rsidP="0088214F">
            <w:pPr>
              <w:pStyle w:val="TAL"/>
            </w:pPr>
          </w:p>
        </w:tc>
        <w:tc>
          <w:tcPr>
            <w:tcW w:w="1245" w:type="dxa"/>
          </w:tcPr>
          <w:p w14:paraId="432A802F" w14:textId="77777777" w:rsidR="00853D09" w:rsidRPr="00E27D23" w:rsidRDefault="00853D09" w:rsidP="0088214F">
            <w:pPr>
              <w:pStyle w:val="TAL"/>
            </w:pPr>
          </w:p>
        </w:tc>
      </w:tr>
      <w:tr w:rsidR="00853D09" w:rsidRPr="00E27D23" w14:paraId="20DF6605" w14:textId="77777777" w:rsidTr="0088214F">
        <w:tblPrEx>
          <w:tblCellMar>
            <w:left w:w="108" w:type="dxa"/>
            <w:right w:w="108" w:type="dxa"/>
          </w:tblCellMar>
        </w:tblPrEx>
        <w:tc>
          <w:tcPr>
            <w:tcW w:w="4535" w:type="dxa"/>
          </w:tcPr>
          <w:p w14:paraId="0350E8FA"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52066303" w14:textId="77777777" w:rsidR="00853D09" w:rsidRPr="00E27D23" w:rsidRDefault="00853D09" w:rsidP="0088214F">
            <w:pPr>
              <w:pStyle w:val="TAL"/>
            </w:pPr>
          </w:p>
        </w:tc>
        <w:tc>
          <w:tcPr>
            <w:tcW w:w="1700" w:type="dxa"/>
          </w:tcPr>
          <w:p w14:paraId="5A1139AA" w14:textId="77777777" w:rsidR="00853D09" w:rsidRPr="00E27D23" w:rsidRDefault="00853D09" w:rsidP="0088214F">
            <w:pPr>
              <w:pStyle w:val="TAL"/>
              <w:rPr>
                <w:lang w:eastAsia="zh-CN"/>
              </w:rPr>
            </w:pPr>
          </w:p>
        </w:tc>
        <w:tc>
          <w:tcPr>
            <w:tcW w:w="1245" w:type="dxa"/>
          </w:tcPr>
          <w:p w14:paraId="61DE1BDA" w14:textId="77777777" w:rsidR="00853D09" w:rsidRPr="00E27D23" w:rsidRDefault="00853D09" w:rsidP="0088214F">
            <w:pPr>
              <w:pStyle w:val="TAL"/>
            </w:pPr>
          </w:p>
        </w:tc>
      </w:tr>
      <w:tr w:rsidR="00853D09" w:rsidRPr="00E27D23" w14:paraId="14D016E3" w14:textId="77777777" w:rsidTr="0088214F">
        <w:tblPrEx>
          <w:tblCellMar>
            <w:left w:w="108" w:type="dxa"/>
            <w:right w:w="108" w:type="dxa"/>
          </w:tblCellMar>
        </w:tblPrEx>
        <w:tc>
          <w:tcPr>
            <w:tcW w:w="4535" w:type="dxa"/>
          </w:tcPr>
          <w:p w14:paraId="35598FE7" w14:textId="77777777" w:rsidR="00853D09" w:rsidRPr="00E27D23" w:rsidRDefault="00853D09" w:rsidP="0088214F">
            <w:pPr>
              <w:pStyle w:val="TAL"/>
            </w:pPr>
            <w:r w:rsidRPr="00E27D23">
              <w:t xml:space="preserve">    }</w:t>
            </w:r>
          </w:p>
        </w:tc>
        <w:tc>
          <w:tcPr>
            <w:tcW w:w="2267" w:type="dxa"/>
          </w:tcPr>
          <w:p w14:paraId="47F272B3" w14:textId="77777777" w:rsidR="00853D09" w:rsidRPr="00E27D23" w:rsidRDefault="00853D09" w:rsidP="0088214F">
            <w:pPr>
              <w:pStyle w:val="TAL"/>
            </w:pPr>
          </w:p>
        </w:tc>
        <w:tc>
          <w:tcPr>
            <w:tcW w:w="1700" w:type="dxa"/>
          </w:tcPr>
          <w:p w14:paraId="3B271871" w14:textId="77777777" w:rsidR="00853D09" w:rsidRPr="00E27D23" w:rsidRDefault="00853D09" w:rsidP="0088214F">
            <w:pPr>
              <w:pStyle w:val="TAL"/>
            </w:pPr>
          </w:p>
        </w:tc>
        <w:tc>
          <w:tcPr>
            <w:tcW w:w="1245" w:type="dxa"/>
          </w:tcPr>
          <w:p w14:paraId="65E1719A" w14:textId="77777777" w:rsidR="00853D09" w:rsidRPr="00E27D23" w:rsidRDefault="00853D09" w:rsidP="0088214F">
            <w:pPr>
              <w:pStyle w:val="TAL"/>
            </w:pPr>
          </w:p>
        </w:tc>
      </w:tr>
      <w:tr w:rsidR="00853D09" w:rsidRPr="00E27D23" w14:paraId="697CBF00" w14:textId="77777777" w:rsidTr="0088214F">
        <w:tblPrEx>
          <w:tblCellMar>
            <w:left w:w="108" w:type="dxa"/>
            <w:right w:w="108" w:type="dxa"/>
          </w:tblCellMar>
        </w:tblPrEx>
        <w:tc>
          <w:tcPr>
            <w:tcW w:w="4535" w:type="dxa"/>
          </w:tcPr>
          <w:p w14:paraId="0E0AB233" w14:textId="77777777" w:rsidR="00853D09" w:rsidRPr="00E27D23" w:rsidRDefault="00853D09" w:rsidP="0088214F">
            <w:pPr>
              <w:pStyle w:val="TAL"/>
            </w:pPr>
            <w:r w:rsidRPr="00E27D23">
              <w:t xml:space="preserve">  }</w:t>
            </w:r>
          </w:p>
        </w:tc>
        <w:tc>
          <w:tcPr>
            <w:tcW w:w="2267" w:type="dxa"/>
          </w:tcPr>
          <w:p w14:paraId="4B62F6B0" w14:textId="77777777" w:rsidR="00853D09" w:rsidRPr="00E27D23" w:rsidRDefault="00853D09" w:rsidP="0088214F">
            <w:pPr>
              <w:pStyle w:val="TAL"/>
            </w:pPr>
          </w:p>
        </w:tc>
        <w:tc>
          <w:tcPr>
            <w:tcW w:w="1700" w:type="dxa"/>
          </w:tcPr>
          <w:p w14:paraId="2E9EA591" w14:textId="77777777" w:rsidR="00853D09" w:rsidRPr="00E27D23" w:rsidRDefault="00853D09" w:rsidP="0088214F">
            <w:pPr>
              <w:pStyle w:val="TAL"/>
            </w:pPr>
          </w:p>
        </w:tc>
        <w:tc>
          <w:tcPr>
            <w:tcW w:w="1245" w:type="dxa"/>
          </w:tcPr>
          <w:p w14:paraId="1742672C" w14:textId="77777777" w:rsidR="00853D09" w:rsidRPr="00E27D23" w:rsidRDefault="00853D09" w:rsidP="0088214F">
            <w:pPr>
              <w:pStyle w:val="TAL"/>
            </w:pPr>
          </w:p>
        </w:tc>
      </w:tr>
      <w:tr w:rsidR="00853D09" w:rsidRPr="00E27D23" w14:paraId="41D3BD79" w14:textId="77777777" w:rsidTr="0088214F">
        <w:tblPrEx>
          <w:tblCellMar>
            <w:left w:w="108" w:type="dxa"/>
            <w:right w:w="108" w:type="dxa"/>
          </w:tblCellMar>
        </w:tblPrEx>
        <w:tc>
          <w:tcPr>
            <w:tcW w:w="4535" w:type="dxa"/>
          </w:tcPr>
          <w:p w14:paraId="71B84FCB" w14:textId="77777777" w:rsidR="00853D09" w:rsidRPr="00E27D23" w:rsidRDefault="00853D09" w:rsidP="0088214F">
            <w:pPr>
              <w:pStyle w:val="TAL"/>
            </w:pPr>
            <w:r w:rsidRPr="00E27D23">
              <w:t>}</w:t>
            </w:r>
          </w:p>
        </w:tc>
        <w:tc>
          <w:tcPr>
            <w:tcW w:w="2267" w:type="dxa"/>
          </w:tcPr>
          <w:p w14:paraId="46DA150F" w14:textId="77777777" w:rsidR="00853D09" w:rsidRPr="00E27D23" w:rsidRDefault="00853D09" w:rsidP="0088214F">
            <w:pPr>
              <w:pStyle w:val="TAL"/>
            </w:pPr>
          </w:p>
        </w:tc>
        <w:tc>
          <w:tcPr>
            <w:tcW w:w="1700" w:type="dxa"/>
          </w:tcPr>
          <w:p w14:paraId="3766B319" w14:textId="77777777" w:rsidR="00853D09" w:rsidRPr="00E27D23" w:rsidRDefault="00853D09" w:rsidP="0088214F">
            <w:pPr>
              <w:pStyle w:val="TAL"/>
            </w:pPr>
          </w:p>
        </w:tc>
        <w:tc>
          <w:tcPr>
            <w:tcW w:w="1245" w:type="dxa"/>
          </w:tcPr>
          <w:p w14:paraId="79F186F7" w14:textId="77777777" w:rsidR="00853D09" w:rsidRPr="00E27D23" w:rsidRDefault="00853D09" w:rsidP="0088214F">
            <w:pPr>
              <w:pStyle w:val="TAL"/>
            </w:pPr>
          </w:p>
        </w:tc>
      </w:tr>
    </w:tbl>
    <w:p w14:paraId="73189BA7" w14:textId="77777777" w:rsidR="00853D09" w:rsidRPr="00E27D23" w:rsidRDefault="00853D09" w:rsidP="00853D09"/>
    <w:p w14:paraId="12184790" w14:textId="77777777" w:rsidR="00853D09" w:rsidRPr="00E27D23" w:rsidRDefault="00853D09" w:rsidP="00853D09">
      <w:pPr>
        <w:pStyle w:val="TH"/>
        <w:rPr>
          <w:i/>
          <w:iCs/>
        </w:rPr>
      </w:pPr>
      <w:r w:rsidRPr="00E27D23">
        <w:t xml:space="preserve">Table 14.1.2.1.3.3-3: </w:t>
      </w:r>
      <w:r w:rsidRPr="00E27D23">
        <w:rPr>
          <w:i/>
          <w:iCs/>
        </w:rPr>
        <w:t xml:space="preserve">ServingCellConfigCommonSIB </w:t>
      </w:r>
      <w:r w:rsidRPr="00E27D23">
        <w:rPr>
          <w:lang w:eastAsia="zh-CN"/>
        </w:rPr>
        <w:t>(</w:t>
      </w:r>
      <w:r w:rsidRPr="00E27D23">
        <w:t>Table 14.1.2.1.3.3-1 and Table 14.1.2.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E27D23" w14:paraId="282D9AD9" w14:textId="77777777" w:rsidTr="0088214F">
        <w:tc>
          <w:tcPr>
            <w:tcW w:w="9747" w:type="dxa"/>
            <w:gridSpan w:val="4"/>
          </w:tcPr>
          <w:p w14:paraId="487E1662" w14:textId="77777777" w:rsidR="00853D09" w:rsidRPr="00E27D23" w:rsidRDefault="00853D09" w:rsidP="0088214F">
            <w:pPr>
              <w:pStyle w:val="TAH"/>
              <w:jc w:val="left"/>
              <w:rPr>
                <w:b w:val="0"/>
              </w:rPr>
            </w:pPr>
            <w:r w:rsidRPr="00E27D23">
              <w:rPr>
                <w:b w:val="0"/>
              </w:rPr>
              <w:t>Derivation Path: TS 38.508-1 [4], Table 4.6.3-169</w:t>
            </w:r>
          </w:p>
        </w:tc>
      </w:tr>
      <w:tr w:rsidR="00853D09" w:rsidRPr="00E27D23" w14:paraId="7E3D0588" w14:textId="77777777" w:rsidTr="0088214F">
        <w:tc>
          <w:tcPr>
            <w:tcW w:w="4535" w:type="dxa"/>
          </w:tcPr>
          <w:p w14:paraId="789A4A39" w14:textId="77777777" w:rsidR="00853D09" w:rsidRPr="00E27D23" w:rsidRDefault="00853D09" w:rsidP="0088214F">
            <w:pPr>
              <w:pStyle w:val="TAH"/>
            </w:pPr>
            <w:r w:rsidRPr="00E27D23">
              <w:t>Information Element</w:t>
            </w:r>
          </w:p>
        </w:tc>
        <w:tc>
          <w:tcPr>
            <w:tcW w:w="2267" w:type="dxa"/>
          </w:tcPr>
          <w:p w14:paraId="521E7347" w14:textId="77777777" w:rsidR="00853D09" w:rsidRPr="00E27D23" w:rsidRDefault="00853D09" w:rsidP="0088214F">
            <w:pPr>
              <w:pStyle w:val="TAH"/>
            </w:pPr>
            <w:r w:rsidRPr="00E27D23">
              <w:t>Value/remark</w:t>
            </w:r>
          </w:p>
        </w:tc>
        <w:tc>
          <w:tcPr>
            <w:tcW w:w="1700" w:type="dxa"/>
          </w:tcPr>
          <w:p w14:paraId="75394D52" w14:textId="77777777" w:rsidR="00853D09" w:rsidRPr="00E27D23" w:rsidRDefault="00853D09" w:rsidP="0088214F">
            <w:pPr>
              <w:pStyle w:val="TAH"/>
            </w:pPr>
            <w:r w:rsidRPr="00E27D23">
              <w:t>Comment</w:t>
            </w:r>
          </w:p>
        </w:tc>
        <w:tc>
          <w:tcPr>
            <w:tcW w:w="1245" w:type="dxa"/>
          </w:tcPr>
          <w:p w14:paraId="32583D86" w14:textId="77777777" w:rsidR="00853D09" w:rsidRPr="00E27D23" w:rsidRDefault="00853D09" w:rsidP="0088214F">
            <w:pPr>
              <w:pStyle w:val="TAH"/>
            </w:pPr>
            <w:r w:rsidRPr="00E27D23">
              <w:t>Condition</w:t>
            </w:r>
          </w:p>
        </w:tc>
      </w:tr>
      <w:tr w:rsidR="00853D09" w:rsidRPr="00E27D23" w14:paraId="01504DFF" w14:textId="77777777" w:rsidTr="0088214F">
        <w:tc>
          <w:tcPr>
            <w:tcW w:w="4535" w:type="dxa"/>
          </w:tcPr>
          <w:p w14:paraId="060A3A08" w14:textId="77777777" w:rsidR="00853D09" w:rsidRPr="00E27D23" w:rsidRDefault="00853D09" w:rsidP="0088214F">
            <w:pPr>
              <w:pStyle w:val="TAL"/>
            </w:pPr>
            <w:r w:rsidRPr="00E27D23">
              <w:t>ServingCellConfigCommonSIB ::= SEQUENCE {</w:t>
            </w:r>
          </w:p>
        </w:tc>
        <w:tc>
          <w:tcPr>
            <w:tcW w:w="2267" w:type="dxa"/>
          </w:tcPr>
          <w:p w14:paraId="5160EFB1" w14:textId="77777777" w:rsidR="00853D09" w:rsidRPr="00E27D23" w:rsidRDefault="00853D09" w:rsidP="0088214F">
            <w:pPr>
              <w:pStyle w:val="TAL"/>
            </w:pPr>
          </w:p>
        </w:tc>
        <w:tc>
          <w:tcPr>
            <w:tcW w:w="1700" w:type="dxa"/>
          </w:tcPr>
          <w:p w14:paraId="0ED82847" w14:textId="77777777" w:rsidR="00853D09" w:rsidRPr="00E27D23" w:rsidRDefault="00853D09" w:rsidP="0088214F">
            <w:pPr>
              <w:pStyle w:val="TAL"/>
            </w:pPr>
          </w:p>
        </w:tc>
        <w:tc>
          <w:tcPr>
            <w:tcW w:w="1245" w:type="dxa"/>
          </w:tcPr>
          <w:p w14:paraId="158DF081" w14:textId="77777777" w:rsidR="00853D09" w:rsidRPr="00E27D23" w:rsidRDefault="00853D09" w:rsidP="0088214F">
            <w:pPr>
              <w:pStyle w:val="TAL"/>
            </w:pPr>
          </w:p>
        </w:tc>
      </w:tr>
      <w:tr w:rsidR="00853D09" w:rsidRPr="00E27D23" w14:paraId="375AFF5D" w14:textId="77777777" w:rsidTr="0088214F">
        <w:tc>
          <w:tcPr>
            <w:tcW w:w="4535" w:type="dxa"/>
          </w:tcPr>
          <w:p w14:paraId="00CCEDE8" w14:textId="77777777" w:rsidR="00853D09" w:rsidRPr="00E27D23" w:rsidRDefault="00853D09" w:rsidP="0088214F">
            <w:pPr>
              <w:pStyle w:val="TAL"/>
            </w:pPr>
            <w:r w:rsidRPr="00E27D23">
              <w:t xml:space="preserve">  downlinkConfigCommon</w:t>
            </w:r>
          </w:p>
        </w:tc>
        <w:tc>
          <w:tcPr>
            <w:tcW w:w="2267" w:type="dxa"/>
          </w:tcPr>
          <w:p w14:paraId="50CF8E96" w14:textId="77777777" w:rsidR="00853D09" w:rsidRPr="00E27D23" w:rsidRDefault="00853D09" w:rsidP="0088214F">
            <w:pPr>
              <w:pStyle w:val="TAL"/>
            </w:pPr>
            <w:r w:rsidRPr="00E27D23">
              <w:t>DownlinkConfigCommonSIB</w:t>
            </w:r>
          </w:p>
        </w:tc>
        <w:tc>
          <w:tcPr>
            <w:tcW w:w="1700" w:type="dxa"/>
          </w:tcPr>
          <w:p w14:paraId="459DE366" w14:textId="77777777" w:rsidR="00853D09" w:rsidRPr="00E27D23" w:rsidRDefault="00853D09" w:rsidP="0088214F">
            <w:pPr>
              <w:pStyle w:val="TAL"/>
            </w:pPr>
            <w:r w:rsidRPr="00E27D23">
              <w:t>Table 14.1.2.1.3.3-4</w:t>
            </w:r>
          </w:p>
        </w:tc>
        <w:tc>
          <w:tcPr>
            <w:tcW w:w="1245" w:type="dxa"/>
          </w:tcPr>
          <w:p w14:paraId="5529958C" w14:textId="77777777" w:rsidR="00853D09" w:rsidRPr="00E27D23" w:rsidRDefault="00853D09" w:rsidP="0088214F">
            <w:pPr>
              <w:pStyle w:val="TAL"/>
            </w:pPr>
          </w:p>
        </w:tc>
      </w:tr>
      <w:tr w:rsidR="00853D09" w:rsidRPr="00E27D23" w14:paraId="573296A6" w14:textId="77777777" w:rsidTr="0088214F">
        <w:tc>
          <w:tcPr>
            <w:tcW w:w="4535" w:type="dxa"/>
          </w:tcPr>
          <w:p w14:paraId="39037504" w14:textId="77777777" w:rsidR="00853D09" w:rsidRPr="00E27D23" w:rsidRDefault="00853D09" w:rsidP="0088214F">
            <w:pPr>
              <w:pStyle w:val="TAL"/>
            </w:pPr>
            <w:r w:rsidRPr="00E27D23">
              <w:t>}</w:t>
            </w:r>
          </w:p>
        </w:tc>
        <w:tc>
          <w:tcPr>
            <w:tcW w:w="2267" w:type="dxa"/>
          </w:tcPr>
          <w:p w14:paraId="54ACF950" w14:textId="77777777" w:rsidR="00853D09" w:rsidRPr="00E27D23" w:rsidRDefault="00853D09" w:rsidP="0088214F">
            <w:pPr>
              <w:pStyle w:val="TAL"/>
            </w:pPr>
          </w:p>
        </w:tc>
        <w:tc>
          <w:tcPr>
            <w:tcW w:w="1700" w:type="dxa"/>
          </w:tcPr>
          <w:p w14:paraId="0AE54A42" w14:textId="77777777" w:rsidR="00853D09" w:rsidRPr="00E27D23" w:rsidRDefault="00853D09" w:rsidP="0088214F">
            <w:pPr>
              <w:pStyle w:val="TAL"/>
            </w:pPr>
          </w:p>
        </w:tc>
        <w:tc>
          <w:tcPr>
            <w:tcW w:w="1245" w:type="dxa"/>
          </w:tcPr>
          <w:p w14:paraId="195E7170" w14:textId="77777777" w:rsidR="00853D09" w:rsidRPr="00E27D23" w:rsidRDefault="00853D09" w:rsidP="0088214F">
            <w:pPr>
              <w:pStyle w:val="TAL"/>
            </w:pPr>
          </w:p>
        </w:tc>
      </w:tr>
    </w:tbl>
    <w:p w14:paraId="4ACA4AA7" w14:textId="77777777" w:rsidR="00853D09" w:rsidRPr="00E27D23" w:rsidRDefault="00853D09" w:rsidP="00853D09"/>
    <w:p w14:paraId="4D9EB52B" w14:textId="77777777" w:rsidR="00853D09" w:rsidRPr="00E27D23" w:rsidRDefault="00853D09" w:rsidP="00853D09">
      <w:pPr>
        <w:pStyle w:val="TH"/>
        <w:rPr>
          <w:i/>
          <w:iCs/>
        </w:rPr>
      </w:pPr>
      <w:r w:rsidRPr="00E27D23">
        <w:t xml:space="preserve">Table 14.1.2.1.3.3-4: </w:t>
      </w:r>
      <w:r w:rsidRPr="00E27D23">
        <w:rPr>
          <w:i/>
          <w:iCs/>
        </w:rPr>
        <w:t xml:space="preserve">DownlinkConfigCommonSIB </w:t>
      </w:r>
      <w:r w:rsidRPr="00E27D23">
        <w:rPr>
          <w:lang w:eastAsia="zh-CN"/>
        </w:rPr>
        <w:t>(</w:t>
      </w:r>
      <w:r w:rsidRPr="00E27D23">
        <w:t>Table 14.1.2.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E27D23" w14:paraId="791D9E67" w14:textId="77777777" w:rsidTr="0088214F">
        <w:tc>
          <w:tcPr>
            <w:tcW w:w="9747" w:type="dxa"/>
            <w:gridSpan w:val="4"/>
          </w:tcPr>
          <w:p w14:paraId="5C991DEB" w14:textId="77777777" w:rsidR="00853D09" w:rsidRPr="00E27D23" w:rsidRDefault="00853D09" w:rsidP="0088214F">
            <w:pPr>
              <w:pStyle w:val="TAH"/>
              <w:jc w:val="left"/>
              <w:rPr>
                <w:b w:val="0"/>
              </w:rPr>
            </w:pPr>
            <w:r w:rsidRPr="00E27D23">
              <w:rPr>
                <w:b w:val="0"/>
              </w:rPr>
              <w:t>Derivation Path: TS 38.508-1 [4], Table 4.6.3-53</w:t>
            </w:r>
          </w:p>
        </w:tc>
      </w:tr>
      <w:tr w:rsidR="00853D09" w:rsidRPr="00E27D23" w14:paraId="20D6015B" w14:textId="77777777" w:rsidTr="0088214F">
        <w:tc>
          <w:tcPr>
            <w:tcW w:w="4535" w:type="dxa"/>
          </w:tcPr>
          <w:p w14:paraId="0052D40D" w14:textId="77777777" w:rsidR="00853D09" w:rsidRPr="00E27D23" w:rsidRDefault="00853D09" w:rsidP="0088214F">
            <w:pPr>
              <w:pStyle w:val="TAH"/>
            </w:pPr>
            <w:r w:rsidRPr="00E27D23">
              <w:t>Information Element</w:t>
            </w:r>
          </w:p>
        </w:tc>
        <w:tc>
          <w:tcPr>
            <w:tcW w:w="2267" w:type="dxa"/>
          </w:tcPr>
          <w:p w14:paraId="049DA94E" w14:textId="77777777" w:rsidR="00853D09" w:rsidRPr="00E27D23" w:rsidRDefault="00853D09" w:rsidP="0088214F">
            <w:pPr>
              <w:pStyle w:val="TAH"/>
            </w:pPr>
            <w:r w:rsidRPr="00E27D23">
              <w:t>Value/remark</w:t>
            </w:r>
          </w:p>
        </w:tc>
        <w:tc>
          <w:tcPr>
            <w:tcW w:w="1700" w:type="dxa"/>
          </w:tcPr>
          <w:p w14:paraId="2F74B9C1" w14:textId="77777777" w:rsidR="00853D09" w:rsidRPr="00E27D23" w:rsidRDefault="00853D09" w:rsidP="0088214F">
            <w:pPr>
              <w:pStyle w:val="TAH"/>
            </w:pPr>
            <w:r w:rsidRPr="00E27D23">
              <w:t>Comment</w:t>
            </w:r>
          </w:p>
        </w:tc>
        <w:tc>
          <w:tcPr>
            <w:tcW w:w="1245" w:type="dxa"/>
          </w:tcPr>
          <w:p w14:paraId="2C06ED9A" w14:textId="77777777" w:rsidR="00853D09" w:rsidRPr="00E27D23" w:rsidRDefault="00853D09" w:rsidP="0088214F">
            <w:pPr>
              <w:pStyle w:val="TAH"/>
            </w:pPr>
            <w:r w:rsidRPr="00E27D23">
              <w:t>Condition</w:t>
            </w:r>
          </w:p>
        </w:tc>
      </w:tr>
      <w:tr w:rsidR="00853D09" w:rsidRPr="00E27D23" w14:paraId="4C471B51" w14:textId="77777777" w:rsidTr="0088214F">
        <w:tc>
          <w:tcPr>
            <w:tcW w:w="4535" w:type="dxa"/>
          </w:tcPr>
          <w:p w14:paraId="4CFEB811" w14:textId="77777777" w:rsidR="00853D09" w:rsidRPr="00E27D23" w:rsidRDefault="00853D09" w:rsidP="0088214F">
            <w:pPr>
              <w:pStyle w:val="TAL"/>
            </w:pPr>
            <w:r w:rsidRPr="00E27D23">
              <w:t>DownlinkConfigCommonSIB ::= SEQUENCE {</w:t>
            </w:r>
          </w:p>
        </w:tc>
        <w:tc>
          <w:tcPr>
            <w:tcW w:w="2267" w:type="dxa"/>
          </w:tcPr>
          <w:p w14:paraId="62E8489E" w14:textId="77777777" w:rsidR="00853D09" w:rsidRPr="00E27D23" w:rsidRDefault="00853D09" w:rsidP="0088214F">
            <w:pPr>
              <w:pStyle w:val="TAL"/>
            </w:pPr>
          </w:p>
        </w:tc>
        <w:tc>
          <w:tcPr>
            <w:tcW w:w="1700" w:type="dxa"/>
          </w:tcPr>
          <w:p w14:paraId="0436AEDE" w14:textId="77777777" w:rsidR="00853D09" w:rsidRPr="00E27D23" w:rsidRDefault="00853D09" w:rsidP="0088214F">
            <w:pPr>
              <w:pStyle w:val="TAL"/>
            </w:pPr>
          </w:p>
        </w:tc>
        <w:tc>
          <w:tcPr>
            <w:tcW w:w="1245" w:type="dxa"/>
          </w:tcPr>
          <w:p w14:paraId="40DF297B" w14:textId="77777777" w:rsidR="00853D09" w:rsidRPr="00E27D23" w:rsidRDefault="00853D09" w:rsidP="0088214F">
            <w:pPr>
              <w:pStyle w:val="TAL"/>
            </w:pPr>
          </w:p>
        </w:tc>
      </w:tr>
      <w:tr w:rsidR="00853D09" w:rsidRPr="00E27D23" w14:paraId="7EB1FFCA" w14:textId="77777777" w:rsidTr="0088214F">
        <w:tc>
          <w:tcPr>
            <w:tcW w:w="4535" w:type="dxa"/>
          </w:tcPr>
          <w:p w14:paraId="5EEFBEC7" w14:textId="77777777" w:rsidR="00853D09" w:rsidRPr="00E27D23" w:rsidDel="007D591F" w:rsidRDefault="00853D09" w:rsidP="0088214F">
            <w:pPr>
              <w:pStyle w:val="TAL"/>
            </w:pPr>
            <w:r w:rsidRPr="00E27D23">
              <w:t xml:space="preserve">  initialDownlinkBWP</w:t>
            </w:r>
          </w:p>
        </w:tc>
        <w:tc>
          <w:tcPr>
            <w:tcW w:w="2267" w:type="dxa"/>
          </w:tcPr>
          <w:p w14:paraId="2E76B5A8" w14:textId="77777777" w:rsidR="00853D09" w:rsidRPr="00E27D23" w:rsidRDefault="00853D09" w:rsidP="0088214F">
            <w:pPr>
              <w:pStyle w:val="TAL"/>
            </w:pPr>
            <w:r w:rsidRPr="00E27D23">
              <w:t xml:space="preserve">BWP-DownlinkCommon </w:t>
            </w:r>
          </w:p>
        </w:tc>
        <w:tc>
          <w:tcPr>
            <w:tcW w:w="1700" w:type="dxa"/>
          </w:tcPr>
          <w:p w14:paraId="1B23ADF3" w14:textId="77777777" w:rsidR="00853D09" w:rsidRPr="00E27D23" w:rsidRDefault="00853D09" w:rsidP="0088214F">
            <w:pPr>
              <w:pStyle w:val="TAL"/>
            </w:pPr>
            <w:r w:rsidRPr="00E27D23">
              <w:t>Table 14.1.2.1.3.3-5</w:t>
            </w:r>
          </w:p>
        </w:tc>
        <w:tc>
          <w:tcPr>
            <w:tcW w:w="1245" w:type="dxa"/>
          </w:tcPr>
          <w:p w14:paraId="42D4F46E" w14:textId="77777777" w:rsidR="00853D09" w:rsidRPr="00E27D23" w:rsidRDefault="00853D09" w:rsidP="0088214F">
            <w:pPr>
              <w:pStyle w:val="TAL"/>
            </w:pPr>
          </w:p>
        </w:tc>
      </w:tr>
      <w:tr w:rsidR="00853D09" w:rsidRPr="00E27D23" w14:paraId="58764CB6" w14:textId="77777777" w:rsidTr="0088214F">
        <w:tc>
          <w:tcPr>
            <w:tcW w:w="4535" w:type="dxa"/>
          </w:tcPr>
          <w:p w14:paraId="0DAEF4CD" w14:textId="77777777" w:rsidR="00853D09" w:rsidRPr="00E27D23" w:rsidRDefault="00853D09" w:rsidP="0088214F">
            <w:pPr>
              <w:pStyle w:val="TAL"/>
            </w:pPr>
            <w:r w:rsidRPr="00E27D23">
              <w:t>}</w:t>
            </w:r>
          </w:p>
        </w:tc>
        <w:tc>
          <w:tcPr>
            <w:tcW w:w="2267" w:type="dxa"/>
          </w:tcPr>
          <w:p w14:paraId="0BF21F3D" w14:textId="77777777" w:rsidR="00853D09" w:rsidRPr="00E27D23" w:rsidRDefault="00853D09" w:rsidP="0088214F">
            <w:pPr>
              <w:pStyle w:val="TAL"/>
            </w:pPr>
          </w:p>
        </w:tc>
        <w:tc>
          <w:tcPr>
            <w:tcW w:w="1700" w:type="dxa"/>
          </w:tcPr>
          <w:p w14:paraId="62A51491" w14:textId="77777777" w:rsidR="00853D09" w:rsidRPr="00E27D23" w:rsidRDefault="00853D09" w:rsidP="0088214F">
            <w:pPr>
              <w:pStyle w:val="TAL"/>
            </w:pPr>
          </w:p>
        </w:tc>
        <w:tc>
          <w:tcPr>
            <w:tcW w:w="1245" w:type="dxa"/>
          </w:tcPr>
          <w:p w14:paraId="7212DB5C" w14:textId="77777777" w:rsidR="00853D09" w:rsidRPr="00E27D23" w:rsidRDefault="00853D09" w:rsidP="0088214F">
            <w:pPr>
              <w:pStyle w:val="TAL"/>
            </w:pPr>
          </w:p>
        </w:tc>
      </w:tr>
    </w:tbl>
    <w:p w14:paraId="4D69B85C" w14:textId="77777777" w:rsidR="00853D09" w:rsidRPr="00E27D23" w:rsidRDefault="00853D09" w:rsidP="00853D09"/>
    <w:p w14:paraId="6BD27DE2" w14:textId="77777777" w:rsidR="00853D09" w:rsidRPr="00E27D23" w:rsidRDefault="00853D09" w:rsidP="00853D09">
      <w:pPr>
        <w:pStyle w:val="TH"/>
      </w:pPr>
      <w:r w:rsidRPr="00E27D23">
        <w:t xml:space="preserve">Table 14.1.2.1.3.3-5: </w:t>
      </w:r>
      <w:r w:rsidRPr="00E27D23">
        <w:rPr>
          <w:i/>
        </w:rPr>
        <w:t xml:space="preserve">BWP-DownlinkCommon </w:t>
      </w:r>
      <w:r w:rsidRPr="00E27D23">
        <w:rPr>
          <w:lang w:eastAsia="zh-CN"/>
        </w:rPr>
        <w:t>(</w:t>
      </w:r>
      <w:r w:rsidRPr="00E27D23">
        <w:t>Table 14.1.2.1.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E27D23" w14:paraId="3CB545BA" w14:textId="77777777" w:rsidTr="0088214F">
        <w:tc>
          <w:tcPr>
            <w:tcW w:w="9747" w:type="dxa"/>
            <w:gridSpan w:val="4"/>
          </w:tcPr>
          <w:p w14:paraId="0534267D" w14:textId="77777777" w:rsidR="00853D09" w:rsidRPr="00E27D23" w:rsidRDefault="00853D09" w:rsidP="0088214F">
            <w:pPr>
              <w:pStyle w:val="TAH"/>
              <w:jc w:val="left"/>
              <w:rPr>
                <w:b w:val="0"/>
              </w:rPr>
            </w:pPr>
            <w:r w:rsidRPr="00E27D23">
              <w:rPr>
                <w:b w:val="0"/>
              </w:rPr>
              <w:t>Derivation Path: TS 38.508-1 [4], Table 4.6.3-10 with condition InitialBWP_SIB</w:t>
            </w:r>
          </w:p>
        </w:tc>
      </w:tr>
      <w:tr w:rsidR="00853D09" w:rsidRPr="00E27D23" w14:paraId="0E4E9DF0" w14:textId="77777777" w:rsidTr="0088214F">
        <w:tc>
          <w:tcPr>
            <w:tcW w:w="4535" w:type="dxa"/>
          </w:tcPr>
          <w:p w14:paraId="1140D2E1" w14:textId="77777777" w:rsidR="00853D09" w:rsidRPr="00E27D23" w:rsidRDefault="00853D09" w:rsidP="0088214F">
            <w:pPr>
              <w:pStyle w:val="TAH"/>
            </w:pPr>
            <w:r w:rsidRPr="00E27D23">
              <w:t>Information Element</w:t>
            </w:r>
          </w:p>
        </w:tc>
        <w:tc>
          <w:tcPr>
            <w:tcW w:w="2267" w:type="dxa"/>
          </w:tcPr>
          <w:p w14:paraId="7EE6C133" w14:textId="77777777" w:rsidR="00853D09" w:rsidRPr="00E27D23" w:rsidRDefault="00853D09" w:rsidP="0088214F">
            <w:pPr>
              <w:pStyle w:val="TAH"/>
            </w:pPr>
            <w:r w:rsidRPr="00E27D23">
              <w:t>Value/remark</w:t>
            </w:r>
          </w:p>
        </w:tc>
        <w:tc>
          <w:tcPr>
            <w:tcW w:w="1700" w:type="dxa"/>
          </w:tcPr>
          <w:p w14:paraId="758EBBF5" w14:textId="77777777" w:rsidR="00853D09" w:rsidRPr="00E27D23" w:rsidRDefault="00853D09" w:rsidP="0088214F">
            <w:pPr>
              <w:pStyle w:val="TAH"/>
            </w:pPr>
            <w:r w:rsidRPr="00E27D23">
              <w:t>Comment</w:t>
            </w:r>
          </w:p>
        </w:tc>
        <w:tc>
          <w:tcPr>
            <w:tcW w:w="1245" w:type="dxa"/>
          </w:tcPr>
          <w:p w14:paraId="7FCD9EB6" w14:textId="77777777" w:rsidR="00853D09" w:rsidRPr="00E27D23" w:rsidRDefault="00853D09" w:rsidP="0088214F">
            <w:pPr>
              <w:pStyle w:val="TAH"/>
            </w:pPr>
            <w:r w:rsidRPr="00E27D23">
              <w:t>Condition</w:t>
            </w:r>
          </w:p>
        </w:tc>
      </w:tr>
      <w:tr w:rsidR="00853D09" w:rsidRPr="00E27D23" w14:paraId="6AF53208" w14:textId="77777777" w:rsidTr="0088214F">
        <w:tc>
          <w:tcPr>
            <w:tcW w:w="4535" w:type="dxa"/>
          </w:tcPr>
          <w:p w14:paraId="790DB05D" w14:textId="77777777" w:rsidR="00853D09" w:rsidRPr="00E27D23" w:rsidRDefault="00853D09" w:rsidP="0088214F">
            <w:pPr>
              <w:pStyle w:val="TAL"/>
            </w:pPr>
            <w:r w:rsidRPr="00E27D23">
              <w:t xml:space="preserve">BWP-DownlinkCommon ::= </w:t>
            </w:r>
            <w:r w:rsidRPr="00E27D23">
              <w:rPr>
                <w:snapToGrid w:val="0"/>
              </w:rPr>
              <w:t xml:space="preserve">SEQUENCE </w:t>
            </w:r>
            <w:r w:rsidRPr="00E27D23">
              <w:t>{</w:t>
            </w:r>
          </w:p>
        </w:tc>
        <w:tc>
          <w:tcPr>
            <w:tcW w:w="2267" w:type="dxa"/>
          </w:tcPr>
          <w:p w14:paraId="1D33D81F" w14:textId="77777777" w:rsidR="00853D09" w:rsidRPr="00E27D23" w:rsidRDefault="00853D09" w:rsidP="0088214F">
            <w:pPr>
              <w:pStyle w:val="TAL"/>
            </w:pPr>
          </w:p>
        </w:tc>
        <w:tc>
          <w:tcPr>
            <w:tcW w:w="1700" w:type="dxa"/>
          </w:tcPr>
          <w:p w14:paraId="68F6EC4F" w14:textId="77777777" w:rsidR="00853D09" w:rsidRPr="00E27D23" w:rsidRDefault="00853D09" w:rsidP="0088214F">
            <w:pPr>
              <w:pStyle w:val="TAL"/>
            </w:pPr>
          </w:p>
        </w:tc>
        <w:tc>
          <w:tcPr>
            <w:tcW w:w="1245" w:type="dxa"/>
          </w:tcPr>
          <w:p w14:paraId="63D484BD" w14:textId="77777777" w:rsidR="00853D09" w:rsidRPr="00E27D23" w:rsidRDefault="00853D09" w:rsidP="0088214F">
            <w:pPr>
              <w:pStyle w:val="TAL"/>
            </w:pPr>
          </w:p>
        </w:tc>
      </w:tr>
      <w:tr w:rsidR="00853D09" w:rsidRPr="00E27D23" w14:paraId="2AA2339D" w14:textId="77777777" w:rsidTr="0088214F">
        <w:tc>
          <w:tcPr>
            <w:tcW w:w="4535" w:type="dxa"/>
          </w:tcPr>
          <w:p w14:paraId="5B8D41E9" w14:textId="77777777" w:rsidR="00853D09" w:rsidRPr="00E27D23" w:rsidRDefault="00853D09" w:rsidP="0088214F">
            <w:pPr>
              <w:pStyle w:val="TAL"/>
            </w:pPr>
            <w:r w:rsidRPr="00E27D23">
              <w:t xml:space="preserve">  pdcch-ConfigCommon CHOICE {</w:t>
            </w:r>
          </w:p>
        </w:tc>
        <w:tc>
          <w:tcPr>
            <w:tcW w:w="2267" w:type="dxa"/>
          </w:tcPr>
          <w:p w14:paraId="55265BCA" w14:textId="77777777" w:rsidR="00853D09" w:rsidRPr="00E27D23" w:rsidRDefault="00853D09" w:rsidP="0088214F">
            <w:pPr>
              <w:pStyle w:val="TAL"/>
            </w:pPr>
          </w:p>
        </w:tc>
        <w:tc>
          <w:tcPr>
            <w:tcW w:w="1700" w:type="dxa"/>
          </w:tcPr>
          <w:p w14:paraId="3B9C2D8C" w14:textId="77777777" w:rsidR="00853D09" w:rsidRPr="00E27D23" w:rsidRDefault="00853D09" w:rsidP="0088214F">
            <w:pPr>
              <w:pStyle w:val="TAL"/>
            </w:pPr>
          </w:p>
        </w:tc>
        <w:tc>
          <w:tcPr>
            <w:tcW w:w="1245" w:type="dxa"/>
          </w:tcPr>
          <w:p w14:paraId="718C338A" w14:textId="77777777" w:rsidR="00853D09" w:rsidRPr="00E27D23" w:rsidRDefault="00853D09" w:rsidP="0088214F">
            <w:pPr>
              <w:pStyle w:val="TAL"/>
            </w:pPr>
          </w:p>
        </w:tc>
      </w:tr>
      <w:tr w:rsidR="00853D09" w:rsidRPr="00E27D23" w14:paraId="09F67AC7" w14:textId="77777777" w:rsidTr="0088214F">
        <w:tc>
          <w:tcPr>
            <w:tcW w:w="4535" w:type="dxa"/>
          </w:tcPr>
          <w:p w14:paraId="2BA2D8E4" w14:textId="77777777" w:rsidR="00853D09" w:rsidRPr="00E27D23" w:rsidRDefault="00853D09" w:rsidP="0088214F">
            <w:pPr>
              <w:pStyle w:val="TAL"/>
            </w:pPr>
            <w:r w:rsidRPr="00E27D23">
              <w:t xml:space="preserve">    setup</w:t>
            </w:r>
          </w:p>
        </w:tc>
        <w:tc>
          <w:tcPr>
            <w:tcW w:w="2267" w:type="dxa"/>
          </w:tcPr>
          <w:p w14:paraId="216767EA" w14:textId="77777777" w:rsidR="00853D09" w:rsidRPr="00E27D23" w:rsidRDefault="00853D09" w:rsidP="0088214F">
            <w:pPr>
              <w:pStyle w:val="TAL"/>
            </w:pPr>
            <w:r w:rsidRPr="00E27D23">
              <w:t xml:space="preserve">PDCCH-ConfigCommon with conditioni </w:t>
            </w:r>
            <w:r w:rsidRPr="00E27D23">
              <w:rPr>
                <w:lang w:eastAsia="zh-CN"/>
              </w:rPr>
              <w:t>MBS_Broadcast</w:t>
            </w:r>
          </w:p>
        </w:tc>
        <w:tc>
          <w:tcPr>
            <w:tcW w:w="1700" w:type="dxa"/>
          </w:tcPr>
          <w:p w14:paraId="170A419E" w14:textId="77777777" w:rsidR="00853D09" w:rsidRPr="00E27D23" w:rsidRDefault="00853D09" w:rsidP="0088214F">
            <w:pPr>
              <w:pStyle w:val="TAL"/>
            </w:pPr>
          </w:p>
        </w:tc>
        <w:tc>
          <w:tcPr>
            <w:tcW w:w="1245" w:type="dxa"/>
          </w:tcPr>
          <w:p w14:paraId="7F841A6B" w14:textId="77777777" w:rsidR="00853D09" w:rsidRPr="00E27D23" w:rsidRDefault="00853D09" w:rsidP="0088214F">
            <w:pPr>
              <w:pStyle w:val="TAL"/>
            </w:pPr>
          </w:p>
        </w:tc>
      </w:tr>
      <w:tr w:rsidR="00853D09" w:rsidRPr="00E27D23" w14:paraId="77DFA556" w14:textId="77777777" w:rsidTr="0088214F">
        <w:tc>
          <w:tcPr>
            <w:tcW w:w="4535" w:type="dxa"/>
          </w:tcPr>
          <w:p w14:paraId="4FD0DA2A" w14:textId="77777777" w:rsidR="00853D09" w:rsidRPr="00E27D23" w:rsidRDefault="00853D09" w:rsidP="0088214F">
            <w:pPr>
              <w:pStyle w:val="TAL"/>
            </w:pPr>
            <w:r w:rsidRPr="00E27D23">
              <w:t xml:space="preserve">  }</w:t>
            </w:r>
          </w:p>
        </w:tc>
        <w:tc>
          <w:tcPr>
            <w:tcW w:w="2267" w:type="dxa"/>
          </w:tcPr>
          <w:p w14:paraId="1A4E6E1A" w14:textId="77777777" w:rsidR="00853D09" w:rsidRPr="00E27D23" w:rsidRDefault="00853D09" w:rsidP="0088214F">
            <w:pPr>
              <w:pStyle w:val="TAL"/>
            </w:pPr>
          </w:p>
        </w:tc>
        <w:tc>
          <w:tcPr>
            <w:tcW w:w="1700" w:type="dxa"/>
          </w:tcPr>
          <w:p w14:paraId="4DE2A40D" w14:textId="77777777" w:rsidR="00853D09" w:rsidRPr="00E27D23" w:rsidRDefault="00853D09" w:rsidP="0088214F">
            <w:pPr>
              <w:pStyle w:val="TAL"/>
            </w:pPr>
          </w:p>
        </w:tc>
        <w:tc>
          <w:tcPr>
            <w:tcW w:w="1245" w:type="dxa"/>
          </w:tcPr>
          <w:p w14:paraId="0ABC60F1" w14:textId="77777777" w:rsidR="00853D09" w:rsidRPr="00E27D23" w:rsidRDefault="00853D09" w:rsidP="0088214F">
            <w:pPr>
              <w:pStyle w:val="TAL"/>
            </w:pPr>
          </w:p>
        </w:tc>
      </w:tr>
      <w:tr w:rsidR="00853D09" w:rsidRPr="00E27D23" w14:paraId="1F7DD77D" w14:textId="77777777" w:rsidTr="0088214F">
        <w:tc>
          <w:tcPr>
            <w:tcW w:w="4535" w:type="dxa"/>
          </w:tcPr>
          <w:p w14:paraId="59D6BF63" w14:textId="77777777" w:rsidR="00853D09" w:rsidRPr="00E27D23" w:rsidRDefault="00853D09" w:rsidP="0088214F">
            <w:pPr>
              <w:pStyle w:val="TAL"/>
            </w:pPr>
            <w:r w:rsidRPr="00E27D23">
              <w:t>}</w:t>
            </w:r>
          </w:p>
        </w:tc>
        <w:tc>
          <w:tcPr>
            <w:tcW w:w="2267" w:type="dxa"/>
          </w:tcPr>
          <w:p w14:paraId="1E792F94" w14:textId="77777777" w:rsidR="00853D09" w:rsidRPr="00E27D23" w:rsidRDefault="00853D09" w:rsidP="0088214F">
            <w:pPr>
              <w:pStyle w:val="TAL"/>
            </w:pPr>
          </w:p>
        </w:tc>
        <w:tc>
          <w:tcPr>
            <w:tcW w:w="1700" w:type="dxa"/>
          </w:tcPr>
          <w:p w14:paraId="2A2308D9" w14:textId="77777777" w:rsidR="00853D09" w:rsidRPr="00E27D23" w:rsidRDefault="00853D09" w:rsidP="0088214F">
            <w:pPr>
              <w:pStyle w:val="TAL"/>
            </w:pPr>
          </w:p>
        </w:tc>
        <w:tc>
          <w:tcPr>
            <w:tcW w:w="1245" w:type="dxa"/>
          </w:tcPr>
          <w:p w14:paraId="1D173CA2" w14:textId="77777777" w:rsidR="00853D09" w:rsidRPr="00E27D23" w:rsidRDefault="00853D09" w:rsidP="0088214F">
            <w:pPr>
              <w:pStyle w:val="TAL"/>
            </w:pPr>
          </w:p>
        </w:tc>
      </w:tr>
    </w:tbl>
    <w:p w14:paraId="39C09893" w14:textId="77777777" w:rsidR="00853D09" w:rsidRPr="00E27D23" w:rsidRDefault="00853D09" w:rsidP="00853D09"/>
    <w:p w14:paraId="2CAA01CA" w14:textId="180DE56D" w:rsidR="00853D09" w:rsidRPr="00E27D23" w:rsidRDefault="00853D09" w:rsidP="00853D09">
      <w:pPr>
        <w:pStyle w:val="TH"/>
      </w:pPr>
      <w:r w:rsidRPr="00E27D23">
        <w:rPr>
          <w:color w:val="000000"/>
        </w:rPr>
        <w:t>Table 14.1.2.1.3.3-6</w:t>
      </w:r>
      <w:r w:rsidRPr="00E27D23">
        <w:t xml:space="preserve">: </w:t>
      </w:r>
      <w:r w:rsidRPr="00E27D23">
        <w:rPr>
          <w:i/>
        </w:rPr>
        <w:t xml:space="preserve">SIB21 </w:t>
      </w:r>
      <w:r w:rsidRPr="00E27D23">
        <w:t xml:space="preserve">of NR Cell </w:t>
      </w:r>
      <w:r w:rsidRPr="00E27D23">
        <w:rPr>
          <w:lang w:eastAsia="zh-CN"/>
        </w:rPr>
        <w:t>1 and</w:t>
      </w:r>
      <w:r w:rsidR="00CE3A0A" w:rsidRPr="00E27D23">
        <w:rPr>
          <w:lang w:eastAsia="zh-CN"/>
        </w:rPr>
        <w:t xml:space="preserve"> NR Cell 11 and</w:t>
      </w:r>
      <w:r w:rsidRPr="00E27D23">
        <w:rPr>
          <w:lang w:eastAsia="zh-CN"/>
        </w:rPr>
        <w:t xml:space="preserve"> NR Cell 23 (</w:t>
      </w:r>
      <w:r w:rsidR="00CE3A0A" w:rsidRPr="00E27D23">
        <w:rPr>
          <w:lang w:eastAsia="zh-CN"/>
        </w:rPr>
        <w:t>all steps</w:t>
      </w:r>
      <w:r w:rsidRPr="00E27D23">
        <w:rPr>
          <w:lang w:eastAsia="zh-CN"/>
        </w:rPr>
        <w:t xml:space="preserve">, </w:t>
      </w:r>
      <w:r w:rsidRPr="00E27D23">
        <w:t>Table 14.1.2.1.3.2-</w:t>
      </w:r>
      <w:r w:rsidR="00C151FA" w:rsidRPr="00E27D23">
        <w:t>3</w:t>
      </w:r>
      <w:r w:rsidRPr="00E27D23">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53D09" w:rsidRPr="00E27D23" w14:paraId="332FACC7"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111379AD" w14:textId="77777777" w:rsidR="00853D09" w:rsidRPr="00E27D23" w:rsidRDefault="00853D09" w:rsidP="0088214F">
            <w:pPr>
              <w:pStyle w:val="TAH"/>
              <w:jc w:val="left"/>
              <w:rPr>
                <w:b w:val="0"/>
              </w:rPr>
            </w:pPr>
            <w:r w:rsidRPr="00E27D23">
              <w:rPr>
                <w:b w:val="0"/>
              </w:rPr>
              <w:t>Derivation Path: TS 38.508-1 [4], Table 4.6.2-20</w:t>
            </w:r>
          </w:p>
        </w:tc>
      </w:tr>
      <w:tr w:rsidR="00853D09" w:rsidRPr="00E27D23" w14:paraId="4883F490"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47041A58" w14:textId="77777777" w:rsidR="00853D09" w:rsidRPr="00E27D23" w:rsidRDefault="00853D09" w:rsidP="0088214F">
            <w:pPr>
              <w:pStyle w:val="TAH"/>
            </w:pPr>
            <w:r w:rsidRPr="00E27D23">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37389D3" w14:textId="77777777" w:rsidR="00853D09" w:rsidRPr="00E27D23" w:rsidRDefault="00853D09" w:rsidP="0088214F">
            <w:pPr>
              <w:pStyle w:val="TAH"/>
            </w:pPr>
            <w:r w:rsidRPr="00E27D23">
              <w:t>Value/remark</w:t>
            </w:r>
          </w:p>
        </w:tc>
        <w:tc>
          <w:tcPr>
            <w:tcW w:w="1701" w:type="dxa"/>
            <w:tcBorders>
              <w:top w:val="single" w:sz="4" w:space="0" w:color="auto"/>
              <w:left w:val="single" w:sz="4" w:space="0" w:color="auto"/>
              <w:bottom w:val="single" w:sz="4" w:space="0" w:color="auto"/>
              <w:right w:val="single" w:sz="4" w:space="0" w:color="auto"/>
            </w:tcBorders>
            <w:hideMark/>
          </w:tcPr>
          <w:p w14:paraId="027B0DB1" w14:textId="77777777" w:rsidR="00853D09" w:rsidRPr="00E27D23" w:rsidRDefault="00853D09" w:rsidP="0088214F">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45C8EEF5" w14:textId="77777777" w:rsidR="00853D09" w:rsidRPr="00E27D23" w:rsidRDefault="00853D09" w:rsidP="0088214F">
            <w:pPr>
              <w:pStyle w:val="TAH"/>
            </w:pPr>
            <w:r w:rsidRPr="00E27D23">
              <w:t>Condition</w:t>
            </w:r>
          </w:p>
        </w:tc>
      </w:tr>
      <w:tr w:rsidR="00853D09" w:rsidRPr="00E27D23" w14:paraId="64DA4BF4"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094A14B4" w14:textId="77777777" w:rsidR="00853D09" w:rsidRPr="00E27D23" w:rsidRDefault="00853D09" w:rsidP="0088214F">
            <w:pPr>
              <w:pStyle w:val="TAL"/>
            </w:pPr>
            <w:r w:rsidRPr="00E27D23">
              <w:t>SIB21-r17 ::= SEQUENCE {</w:t>
            </w:r>
          </w:p>
        </w:tc>
        <w:tc>
          <w:tcPr>
            <w:tcW w:w="2268" w:type="dxa"/>
            <w:tcBorders>
              <w:top w:val="single" w:sz="4" w:space="0" w:color="auto"/>
              <w:left w:val="single" w:sz="4" w:space="0" w:color="auto"/>
              <w:bottom w:val="single" w:sz="4" w:space="0" w:color="auto"/>
              <w:right w:val="single" w:sz="4" w:space="0" w:color="auto"/>
            </w:tcBorders>
          </w:tcPr>
          <w:p w14:paraId="7A08EF71" w14:textId="77777777" w:rsidR="00853D09" w:rsidRPr="00E27D23"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43D6A8C7"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1D15B555" w14:textId="77777777" w:rsidR="00853D09" w:rsidRPr="00E27D23" w:rsidRDefault="00853D09" w:rsidP="0088214F">
            <w:pPr>
              <w:pStyle w:val="TAL"/>
            </w:pPr>
          </w:p>
        </w:tc>
      </w:tr>
      <w:tr w:rsidR="00853D09" w:rsidRPr="00E27D23" w14:paraId="0443420B" w14:textId="77777777" w:rsidTr="0088214F">
        <w:tc>
          <w:tcPr>
            <w:tcW w:w="4536" w:type="dxa"/>
            <w:tcBorders>
              <w:top w:val="single" w:sz="4" w:space="0" w:color="auto"/>
              <w:left w:val="single" w:sz="4" w:space="0" w:color="auto"/>
              <w:bottom w:val="single" w:sz="4" w:space="0" w:color="auto"/>
              <w:right w:val="single" w:sz="4" w:space="0" w:color="auto"/>
            </w:tcBorders>
          </w:tcPr>
          <w:p w14:paraId="25A0B3D2" w14:textId="77777777" w:rsidR="00853D09" w:rsidRPr="00E27D23" w:rsidRDefault="00853D09" w:rsidP="0088214F">
            <w:pPr>
              <w:pStyle w:val="TAL"/>
              <w:ind w:firstLineChars="50" w:firstLine="90"/>
            </w:pPr>
            <w:r w:rsidRPr="00E27D23">
              <w:t>mbs-FSAI-IntraFreq-r17</w:t>
            </w:r>
          </w:p>
        </w:tc>
        <w:tc>
          <w:tcPr>
            <w:tcW w:w="2268" w:type="dxa"/>
            <w:tcBorders>
              <w:top w:val="single" w:sz="4" w:space="0" w:color="auto"/>
              <w:left w:val="single" w:sz="4" w:space="0" w:color="auto"/>
              <w:bottom w:val="single" w:sz="4" w:space="0" w:color="auto"/>
              <w:right w:val="single" w:sz="4" w:space="0" w:color="auto"/>
            </w:tcBorders>
          </w:tcPr>
          <w:p w14:paraId="211F5383" w14:textId="77777777" w:rsidR="00853D09" w:rsidRPr="00E27D23" w:rsidRDefault="00853D09" w:rsidP="0088214F">
            <w:pPr>
              <w:pStyle w:val="TAL"/>
            </w:pPr>
            <w:r w:rsidRPr="00E27D23">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49D3825C"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523CDEFC" w14:textId="77777777" w:rsidR="00853D09" w:rsidRPr="00E27D23" w:rsidRDefault="00853D09" w:rsidP="0088214F">
            <w:pPr>
              <w:pStyle w:val="TAL"/>
              <w:rPr>
                <w:lang w:eastAsia="zh-CN"/>
              </w:rPr>
            </w:pPr>
            <w:r w:rsidRPr="00E27D23">
              <w:rPr>
                <w:lang w:eastAsia="zh-CN"/>
              </w:rPr>
              <w:t>NR Cell 23</w:t>
            </w:r>
          </w:p>
        </w:tc>
      </w:tr>
      <w:tr w:rsidR="00853D09" w:rsidRPr="00E27D23" w14:paraId="0E37576B"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234940F7" w14:textId="77777777" w:rsidR="00853D09" w:rsidRPr="00E27D23" w:rsidRDefault="00853D09" w:rsidP="0088214F">
            <w:pPr>
              <w:pStyle w:val="TAL"/>
            </w:pPr>
            <w:r w:rsidRPr="00E27D23">
              <w:t xml:space="preserve">  mbs-FSAI-IntraFreq-r17 SEQUENCE (SIZE (1..maxFSAI-MBS-r17)) OF MBS-FSAI-r17 {</w:t>
            </w:r>
          </w:p>
        </w:tc>
        <w:tc>
          <w:tcPr>
            <w:tcW w:w="2268" w:type="dxa"/>
            <w:tcBorders>
              <w:top w:val="single" w:sz="4" w:space="0" w:color="auto"/>
              <w:left w:val="single" w:sz="4" w:space="0" w:color="auto"/>
              <w:bottom w:val="single" w:sz="4" w:space="0" w:color="auto"/>
              <w:right w:val="single" w:sz="4" w:space="0" w:color="auto"/>
            </w:tcBorders>
            <w:hideMark/>
          </w:tcPr>
          <w:p w14:paraId="4C4E1A92" w14:textId="77777777" w:rsidR="00853D09" w:rsidRPr="00E27D23" w:rsidRDefault="00853D09" w:rsidP="0088214F">
            <w:pPr>
              <w:pStyle w:val="TAL"/>
              <w:rPr>
                <w:lang w:eastAsia="zh-CN"/>
              </w:rPr>
            </w:pPr>
            <w:r w:rsidRPr="00E27D23">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6B5E40E2" w14:textId="77777777" w:rsidR="00853D09" w:rsidRPr="00E27D23" w:rsidRDefault="00853D09"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45FED92" w14:textId="77777777" w:rsidR="00CE3A0A" w:rsidRPr="00E27D23" w:rsidRDefault="00853D09" w:rsidP="00CE3A0A">
            <w:pPr>
              <w:pStyle w:val="TAL"/>
              <w:rPr>
                <w:lang w:eastAsia="zh-CN"/>
              </w:rPr>
            </w:pPr>
            <w:r w:rsidRPr="00E27D23">
              <w:rPr>
                <w:lang w:eastAsia="zh-CN"/>
              </w:rPr>
              <w:t>NR Cell 1</w:t>
            </w:r>
            <w:r w:rsidR="00CE3A0A" w:rsidRPr="00E27D23">
              <w:rPr>
                <w:lang w:eastAsia="zh-CN"/>
              </w:rPr>
              <w:t>,</w:t>
            </w:r>
          </w:p>
          <w:p w14:paraId="19EC02E2" w14:textId="5F29D719" w:rsidR="00853D09" w:rsidRPr="00E27D23" w:rsidRDefault="00CE3A0A" w:rsidP="00CE3A0A">
            <w:pPr>
              <w:pStyle w:val="TAL"/>
            </w:pPr>
            <w:r w:rsidRPr="00E27D23">
              <w:rPr>
                <w:lang w:eastAsia="zh-CN"/>
              </w:rPr>
              <w:t>NR Cell 11</w:t>
            </w:r>
          </w:p>
        </w:tc>
      </w:tr>
      <w:tr w:rsidR="00853D09" w:rsidRPr="00E27D23" w14:paraId="2AA0924F" w14:textId="77777777" w:rsidTr="0088214F">
        <w:tc>
          <w:tcPr>
            <w:tcW w:w="4536" w:type="dxa"/>
            <w:tcBorders>
              <w:top w:val="single" w:sz="4" w:space="0" w:color="auto"/>
              <w:left w:val="single" w:sz="4" w:space="0" w:color="auto"/>
              <w:bottom w:val="nil"/>
              <w:right w:val="single" w:sz="4" w:space="0" w:color="auto"/>
            </w:tcBorders>
            <w:hideMark/>
          </w:tcPr>
          <w:p w14:paraId="7C216A00" w14:textId="77777777" w:rsidR="00853D09" w:rsidRPr="00E27D23" w:rsidRDefault="00853D09" w:rsidP="0088214F">
            <w:pPr>
              <w:pStyle w:val="TAL"/>
            </w:pPr>
            <w:r w:rsidRPr="00E27D23">
              <w:t xml:space="preserve">    MBS-FSAI-r17[1]</w:t>
            </w:r>
          </w:p>
        </w:tc>
        <w:tc>
          <w:tcPr>
            <w:tcW w:w="2268" w:type="dxa"/>
            <w:tcBorders>
              <w:top w:val="single" w:sz="4" w:space="0" w:color="auto"/>
              <w:left w:val="single" w:sz="4" w:space="0" w:color="auto"/>
              <w:bottom w:val="single" w:sz="4" w:space="0" w:color="auto"/>
              <w:right w:val="single" w:sz="4" w:space="0" w:color="auto"/>
            </w:tcBorders>
            <w:hideMark/>
          </w:tcPr>
          <w:p w14:paraId="28EC82CE" w14:textId="77777777" w:rsidR="00853D09" w:rsidRPr="00E27D23" w:rsidRDefault="00853D09" w:rsidP="0088214F">
            <w:pPr>
              <w:pStyle w:val="TAL"/>
            </w:pPr>
            <w:r w:rsidRPr="00E27D23">
              <w:rPr>
                <w:lang w:eastAsia="zh-CN"/>
              </w:rPr>
              <w:t>‘000001’H</w:t>
            </w:r>
          </w:p>
        </w:tc>
        <w:tc>
          <w:tcPr>
            <w:tcW w:w="1701" w:type="dxa"/>
            <w:tcBorders>
              <w:top w:val="single" w:sz="4" w:space="0" w:color="auto"/>
              <w:left w:val="single" w:sz="4" w:space="0" w:color="auto"/>
              <w:bottom w:val="single" w:sz="4" w:space="0" w:color="auto"/>
              <w:right w:val="single" w:sz="4" w:space="0" w:color="auto"/>
            </w:tcBorders>
            <w:hideMark/>
          </w:tcPr>
          <w:p w14:paraId="1462D59B" w14:textId="77777777" w:rsidR="00853D09" w:rsidRPr="00E27D23" w:rsidRDefault="00853D09" w:rsidP="0088214F">
            <w:pPr>
              <w:pStyle w:val="TAL"/>
              <w:rPr>
                <w:lang w:eastAsia="zh-CN"/>
              </w:rPr>
            </w:pPr>
            <w:r w:rsidRPr="00E27D23">
              <w:rPr>
                <w:lang w:eastAsia="zh-CN"/>
              </w:rPr>
              <w:t>entry 1</w:t>
            </w:r>
          </w:p>
          <w:p w14:paraId="2EA95AB3" w14:textId="77777777" w:rsidR="00853D09" w:rsidRPr="00E27D23" w:rsidRDefault="00853D09" w:rsidP="0088214F">
            <w:pPr>
              <w:pStyle w:val="TAL"/>
              <w:rPr>
                <w:lang w:eastAsia="zh-CN"/>
              </w:rPr>
            </w:pPr>
            <w:r w:rsidRPr="00E27D23">
              <w:t>OCTET STRING (SIZE (3))</w:t>
            </w:r>
          </w:p>
        </w:tc>
        <w:tc>
          <w:tcPr>
            <w:tcW w:w="1245" w:type="dxa"/>
            <w:tcBorders>
              <w:top w:val="single" w:sz="4" w:space="0" w:color="auto"/>
              <w:left w:val="single" w:sz="4" w:space="0" w:color="auto"/>
              <w:bottom w:val="single" w:sz="4" w:space="0" w:color="auto"/>
              <w:right w:val="single" w:sz="4" w:space="0" w:color="auto"/>
            </w:tcBorders>
          </w:tcPr>
          <w:p w14:paraId="32095221" w14:textId="77777777" w:rsidR="00853D09" w:rsidRPr="00E27D23" w:rsidRDefault="00853D09" w:rsidP="0088214F">
            <w:pPr>
              <w:pStyle w:val="TAL"/>
              <w:rPr>
                <w:lang w:eastAsia="zh-CN"/>
              </w:rPr>
            </w:pPr>
          </w:p>
        </w:tc>
      </w:tr>
      <w:tr w:rsidR="00853D09" w:rsidRPr="00E27D23" w14:paraId="7DECE598"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6D199DC3" w14:textId="77777777" w:rsidR="00853D09" w:rsidRPr="00E27D23" w:rsidRDefault="00853D09" w:rsidP="0088214F">
            <w:pPr>
              <w:pStyle w:val="TAL"/>
            </w:pPr>
            <w:r w:rsidRPr="00E27D23">
              <w:t xml:space="preserve">  </w:t>
            </w:r>
            <w:r w:rsidRPr="00E27D23">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0AC64378" w14:textId="77777777" w:rsidR="00853D09" w:rsidRPr="00E27D23"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73170F5C"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56B5222C" w14:textId="77777777" w:rsidR="00853D09" w:rsidRPr="00E27D23" w:rsidRDefault="00853D09" w:rsidP="0088214F">
            <w:pPr>
              <w:pStyle w:val="TAL"/>
            </w:pPr>
          </w:p>
        </w:tc>
      </w:tr>
      <w:tr w:rsidR="00853D09" w:rsidRPr="00E27D23" w14:paraId="43B02391" w14:textId="77777777" w:rsidTr="0088214F">
        <w:tc>
          <w:tcPr>
            <w:tcW w:w="4536" w:type="dxa"/>
            <w:tcBorders>
              <w:top w:val="single" w:sz="4" w:space="0" w:color="auto"/>
              <w:left w:val="single" w:sz="4" w:space="0" w:color="auto"/>
              <w:bottom w:val="single" w:sz="4" w:space="0" w:color="auto"/>
              <w:right w:val="single" w:sz="4" w:space="0" w:color="auto"/>
            </w:tcBorders>
          </w:tcPr>
          <w:p w14:paraId="043102D7" w14:textId="77777777" w:rsidR="00853D09" w:rsidRPr="00E27D23" w:rsidRDefault="00853D09" w:rsidP="0088214F">
            <w:pPr>
              <w:pStyle w:val="TAL"/>
            </w:pPr>
            <w:r w:rsidRPr="00E27D23">
              <w:t xml:space="preserve">  mbs-FSAI-InterFreqList-r17</w:t>
            </w:r>
          </w:p>
        </w:tc>
        <w:tc>
          <w:tcPr>
            <w:tcW w:w="2268" w:type="dxa"/>
            <w:tcBorders>
              <w:top w:val="single" w:sz="4" w:space="0" w:color="auto"/>
              <w:left w:val="single" w:sz="4" w:space="0" w:color="auto"/>
              <w:bottom w:val="single" w:sz="4" w:space="0" w:color="auto"/>
              <w:right w:val="single" w:sz="4" w:space="0" w:color="auto"/>
            </w:tcBorders>
          </w:tcPr>
          <w:p w14:paraId="6746A714" w14:textId="77777777" w:rsidR="00853D09" w:rsidRPr="00E27D23" w:rsidRDefault="00853D09" w:rsidP="0088214F">
            <w:pPr>
              <w:pStyle w:val="TAL"/>
            </w:pPr>
            <w:r w:rsidRPr="00E27D23">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1C849437"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304C8DE0" w14:textId="77777777" w:rsidR="00CE3A0A" w:rsidRPr="00E27D23" w:rsidRDefault="00853D09" w:rsidP="00CE3A0A">
            <w:pPr>
              <w:pStyle w:val="TAL"/>
              <w:rPr>
                <w:lang w:eastAsia="zh-CN"/>
              </w:rPr>
            </w:pPr>
            <w:r w:rsidRPr="00E27D23">
              <w:rPr>
                <w:lang w:eastAsia="zh-CN"/>
              </w:rPr>
              <w:t>NR Cell 1</w:t>
            </w:r>
            <w:r w:rsidR="00CE3A0A" w:rsidRPr="00E27D23">
              <w:rPr>
                <w:lang w:eastAsia="zh-CN"/>
              </w:rPr>
              <w:t>,</w:t>
            </w:r>
          </w:p>
          <w:p w14:paraId="2536D5AD" w14:textId="03EB8832" w:rsidR="00853D09" w:rsidRPr="00E27D23" w:rsidRDefault="00CE3A0A" w:rsidP="00CE3A0A">
            <w:pPr>
              <w:pStyle w:val="TAL"/>
            </w:pPr>
            <w:r w:rsidRPr="00E27D23">
              <w:rPr>
                <w:lang w:eastAsia="zh-CN"/>
              </w:rPr>
              <w:t>NR Cell 11</w:t>
            </w:r>
          </w:p>
        </w:tc>
      </w:tr>
      <w:tr w:rsidR="00853D09" w:rsidRPr="00E27D23" w14:paraId="003D9318" w14:textId="77777777" w:rsidTr="0088214F">
        <w:tc>
          <w:tcPr>
            <w:tcW w:w="4536" w:type="dxa"/>
            <w:tcBorders>
              <w:top w:val="single" w:sz="4" w:space="0" w:color="auto"/>
              <w:left w:val="single" w:sz="4" w:space="0" w:color="auto"/>
              <w:bottom w:val="single" w:sz="4" w:space="0" w:color="auto"/>
              <w:right w:val="single" w:sz="4" w:space="0" w:color="auto"/>
            </w:tcBorders>
          </w:tcPr>
          <w:p w14:paraId="575143B9" w14:textId="77777777" w:rsidR="00853D09" w:rsidRPr="00E27D23" w:rsidRDefault="00853D09" w:rsidP="0088214F">
            <w:pPr>
              <w:pStyle w:val="TAL"/>
            </w:pPr>
            <w:r w:rsidRPr="00E27D23">
              <w:t xml:space="preserve">  mbs-FSAI-InterFreqList-r17 SEQUENCE (SIZE (1..maxFreq)) OF MBS-FSAI-InterFreq-r17 </w:t>
            </w:r>
            <w:r w:rsidRPr="00E27D23">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639FE613" w14:textId="77777777" w:rsidR="00853D09" w:rsidRPr="00E27D23" w:rsidRDefault="00853D09" w:rsidP="0088214F">
            <w:pPr>
              <w:pStyle w:val="TAL"/>
            </w:pPr>
            <w:r w:rsidRPr="00E27D23">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084A46E4"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48E4018" w14:textId="77777777" w:rsidR="00853D09" w:rsidRPr="00E27D23" w:rsidRDefault="00853D09" w:rsidP="0088214F">
            <w:pPr>
              <w:pStyle w:val="TAL"/>
            </w:pPr>
            <w:r w:rsidRPr="00E27D23">
              <w:rPr>
                <w:lang w:eastAsia="zh-CN"/>
              </w:rPr>
              <w:t>NR Cell 23</w:t>
            </w:r>
          </w:p>
        </w:tc>
      </w:tr>
      <w:tr w:rsidR="00853D09" w:rsidRPr="00E27D23" w14:paraId="7ED6EDB1" w14:textId="77777777" w:rsidTr="0088214F">
        <w:tc>
          <w:tcPr>
            <w:tcW w:w="4536" w:type="dxa"/>
            <w:tcBorders>
              <w:top w:val="single" w:sz="4" w:space="0" w:color="auto"/>
              <w:left w:val="single" w:sz="4" w:space="0" w:color="auto"/>
              <w:bottom w:val="single" w:sz="4" w:space="0" w:color="auto"/>
              <w:right w:val="single" w:sz="4" w:space="0" w:color="auto"/>
            </w:tcBorders>
          </w:tcPr>
          <w:p w14:paraId="55409FF0" w14:textId="77777777" w:rsidR="00853D09" w:rsidRPr="00E27D23" w:rsidRDefault="00853D09" w:rsidP="0088214F">
            <w:pPr>
              <w:pStyle w:val="TAL"/>
            </w:pPr>
            <w:r w:rsidRPr="00E27D23">
              <w:t xml:space="preserve">    MBS-FSAI-InterFreq-r17[1] SEQUENCE {</w:t>
            </w:r>
          </w:p>
        </w:tc>
        <w:tc>
          <w:tcPr>
            <w:tcW w:w="2268" w:type="dxa"/>
            <w:tcBorders>
              <w:top w:val="single" w:sz="4" w:space="0" w:color="auto"/>
              <w:left w:val="single" w:sz="4" w:space="0" w:color="auto"/>
              <w:bottom w:val="single" w:sz="4" w:space="0" w:color="auto"/>
              <w:right w:val="single" w:sz="4" w:space="0" w:color="auto"/>
            </w:tcBorders>
          </w:tcPr>
          <w:p w14:paraId="2B449813" w14:textId="77777777" w:rsidR="00853D09" w:rsidRPr="00E27D23"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018AE99F" w14:textId="77777777" w:rsidR="00853D09" w:rsidRPr="00E27D23" w:rsidRDefault="00853D09" w:rsidP="0088214F">
            <w:pPr>
              <w:pStyle w:val="TAL"/>
            </w:pPr>
            <w:r w:rsidRPr="00E27D23">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49312EA3" w14:textId="77777777" w:rsidR="00853D09" w:rsidRPr="00E27D23" w:rsidRDefault="00853D09" w:rsidP="0088214F">
            <w:pPr>
              <w:pStyle w:val="TAL"/>
            </w:pPr>
          </w:p>
        </w:tc>
      </w:tr>
      <w:tr w:rsidR="00853D09" w:rsidRPr="00E27D23" w14:paraId="3C9A06C0" w14:textId="77777777" w:rsidTr="0088214F">
        <w:tc>
          <w:tcPr>
            <w:tcW w:w="4536" w:type="dxa"/>
            <w:tcBorders>
              <w:top w:val="single" w:sz="4" w:space="0" w:color="auto"/>
              <w:left w:val="single" w:sz="4" w:space="0" w:color="auto"/>
              <w:bottom w:val="single" w:sz="4" w:space="0" w:color="auto"/>
              <w:right w:val="single" w:sz="4" w:space="0" w:color="auto"/>
            </w:tcBorders>
          </w:tcPr>
          <w:p w14:paraId="166999BD" w14:textId="77777777" w:rsidR="00853D09" w:rsidRPr="00E27D23" w:rsidRDefault="00853D09" w:rsidP="0088214F">
            <w:pPr>
              <w:pStyle w:val="TAL"/>
            </w:pPr>
            <w:r w:rsidRPr="00E27D23">
              <w:t xml:space="preserve">      dl-CarrierFreq-r17</w:t>
            </w:r>
          </w:p>
        </w:tc>
        <w:tc>
          <w:tcPr>
            <w:tcW w:w="2268" w:type="dxa"/>
            <w:tcBorders>
              <w:top w:val="single" w:sz="4" w:space="0" w:color="auto"/>
              <w:left w:val="single" w:sz="4" w:space="0" w:color="auto"/>
              <w:bottom w:val="single" w:sz="4" w:space="0" w:color="auto"/>
              <w:right w:val="single" w:sz="4" w:space="0" w:color="auto"/>
            </w:tcBorders>
          </w:tcPr>
          <w:p w14:paraId="6C3B93A4" w14:textId="77777777" w:rsidR="00853D09" w:rsidRPr="00E27D23" w:rsidRDefault="00853D09" w:rsidP="0088214F">
            <w:pPr>
              <w:pStyle w:val="TAL"/>
            </w:pPr>
            <w:r w:rsidRPr="00E27D23">
              <w:t>ARFCN-ValueNR of NR Cell 1</w:t>
            </w:r>
          </w:p>
        </w:tc>
        <w:tc>
          <w:tcPr>
            <w:tcW w:w="1701" w:type="dxa"/>
            <w:tcBorders>
              <w:top w:val="single" w:sz="4" w:space="0" w:color="auto"/>
              <w:left w:val="single" w:sz="4" w:space="0" w:color="auto"/>
              <w:bottom w:val="single" w:sz="4" w:space="0" w:color="auto"/>
              <w:right w:val="single" w:sz="4" w:space="0" w:color="auto"/>
            </w:tcBorders>
          </w:tcPr>
          <w:p w14:paraId="449BEC52"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CC5D570" w14:textId="77777777" w:rsidR="00853D09" w:rsidRPr="00E27D23" w:rsidRDefault="00853D09" w:rsidP="0088214F">
            <w:pPr>
              <w:pStyle w:val="TAL"/>
            </w:pPr>
          </w:p>
        </w:tc>
      </w:tr>
      <w:tr w:rsidR="00853D09" w:rsidRPr="00E27D23" w14:paraId="687799F6" w14:textId="77777777" w:rsidTr="0088214F">
        <w:tc>
          <w:tcPr>
            <w:tcW w:w="4536" w:type="dxa"/>
            <w:tcBorders>
              <w:top w:val="single" w:sz="4" w:space="0" w:color="auto"/>
              <w:left w:val="single" w:sz="4" w:space="0" w:color="auto"/>
              <w:bottom w:val="single" w:sz="4" w:space="0" w:color="auto"/>
              <w:right w:val="single" w:sz="4" w:space="0" w:color="auto"/>
            </w:tcBorders>
          </w:tcPr>
          <w:p w14:paraId="7C01BE27" w14:textId="77777777" w:rsidR="00853D09" w:rsidRPr="00E27D23" w:rsidRDefault="00853D09" w:rsidP="0088214F">
            <w:pPr>
              <w:pStyle w:val="TAL"/>
            </w:pPr>
            <w:r w:rsidRPr="00E27D23">
              <w:t xml:space="preserve">      mbs-FSAI-List-r17 SEQUENCE (SIZE (1..maxFSAI-MBS-r17)) OF MBS-FSAI-r17 {</w:t>
            </w:r>
          </w:p>
        </w:tc>
        <w:tc>
          <w:tcPr>
            <w:tcW w:w="2268" w:type="dxa"/>
            <w:tcBorders>
              <w:top w:val="single" w:sz="4" w:space="0" w:color="auto"/>
              <w:left w:val="single" w:sz="4" w:space="0" w:color="auto"/>
              <w:bottom w:val="single" w:sz="4" w:space="0" w:color="auto"/>
              <w:right w:val="single" w:sz="4" w:space="0" w:color="auto"/>
            </w:tcBorders>
          </w:tcPr>
          <w:p w14:paraId="69E8C62B" w14:textId="77777777" w:rsidR="00853D09" w:rsidRPr="00E27D23" w:rsidRDefault="00853D09" w:rsidP="0088214F">
            <w:pPr>
              <w:pStyle w:val="TAL"/>
            </w:pPr>
            <w:r w:rsidRPr="00E27D23">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22073DF5"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0AE0ADC8" w14:textId="77777777" w:rsidR="00853D09" w:rsidRPr="00E27D23" w:rsidRDefault="00853D09" w:rsidP="0088214F">
            <w:pPr>
              <w:pStyle w:val="TAL"/>
            </w:pPr>
          </w:p>
        </w:tc>
      </w:tr>
      <w:tr w:rsidR="00853D09" w:rsidRPr="00E27D23" w14:paraId="66DD5381" w14:textId="77777777" w:rsidTr="0088214F">
        <w:tc>
          <w:tcPr>
            <w:tcW w:w="4536" w:type="dxa"/>
            <w:tcBorders>
              <w:top w:val="single" w:sz="4" w:space="0" w:color="auto"/>
              <w:left w:val="single" w:sz="4" w:space="0" w:color="auto"/>
              <w:bottom w:val="single" w:sz="4" w:space="0" w:color="auto"/>
              <w:right w:val="single" w:sz="4" w:space="0" w:color="auto"/>
            </w:tcBorders>
          </w:tcPr>
          <w:p w14:paraId="4F5A5712" w14:textId="77777777" w:rsidR="00853D09" w:rsidRPr="00E27D23" w:rsidRDefault="00853D09" w:rsidP="0088214F">
            <w:pPr>
              <w:pStyle w:val="TAL"/>
            </w:pPr>
            <w:r w:rsidRPr="00E27D23">
              <w:t xml:space="preserve">        MBS-FSAI-r17[1]</w:t>
            </w:r>
          </w:p>
        </w:tc>
        <w:tc>
          <w:tcPr>
            <w:tcW w:w="2268" w:type="dxa"/>
            <w:tcBorders>
              <w:top w:val="single" w:sz="4" w:space="0" w:color="auto"/>
              <w:left w:val="single" w:sz="4" w:space="0" w:color="auto"/>
              <w:bottom w:val="single" w:sz="4" w:space="0" w:color="auto"/>
              <w:right w:val="single" w:sz="4" w:space="0" w:color="auto"/>
            </w:tcBorders>
          </w:tcPr>
          <w:p w14:paraId="57CB2C2C" w14:textId="77777777" w:rsidR="00853D09" w:rsidRPr="00E27D23" w:rsidRDefault="00853D09" w:rsidP="0088214F">
            <w:pPr>
              <w:pStyle w:val="TAL"/>
            </w:pPr>
            <w:r w:rsidRPr="00E27D23">
              <w:rPr>
                <w:lang w:eastAsia="zh-CN"/>
              </w:rPr>
              <w:t>‘000001’H</w:t>
            </w:r>
          </w:p>
        </w:tc>
        <w:tc>
          <w:tcPr>
            <w:tcW w:w="1701" w:type="dxa"/>
            <w:tcBorders>
              <w:top w:val="single" w:sz="4" w:space="0" w:color="auto"/>
              <w:left w:val="single" w:sz="4" w:space="0" w:color="auto"/>
              <w:bottom w:val="single" w:sz="4" w:space="0" w:color="auto"/>
              <w:right w:val="single" w:sz="4" w:space="0" w:color="auto"/>
            </w:tcBorders>
          </w:tcPr>
          <w:p w14:paraId="286A7DA3" w14:textId="77777777" w:rsidR="00853D09" w:rsidRPr="00E27D23" w:rsidRDefault="00853D09" w:rsidP="0088214F">
            <w:pPr>
              <w:pStyle w:val="TAL"/>
              <w:rPr>
                <w:lang w:eastAsia="zh-CN"/>
              </w:rPr>
            </w:pPr>
            <w:r w:rsidRPr="00E27D23">
              <w:rPr>
                <w:lang w:eastAsia="zh-CN"/>
              </w:rPr>
              <w:t>entry 1</w:t>
            </w:r>
          </w:p>
          <w:p w14:paraId="18628E0A" w14:textId="77777777" w:rsidR="00853D09" w:rsidRPr="00E27D23" w:rsidRDefault="00853D09" w:rsidP="0088214F">
            <w:pPr>
              <w:pStyle w:val="TAL"/>
            </w:pPr>
            <w:r w:rsidRPr="00E27D23">
              <w:t>OCTET STRING (SIZE (3))</w:t>
            </w:r>
          </w:p>
        </w:tc>
        <w:tc>
          <w:tcPr>
            <w:tcW w:w="1245" w:type="dxa"/>
            <w:tcBorders>
              <w:top w:val="single" w:sz="4" w:space="0" w:color="auto"/>
              <w:left w:val="single" w:sz="4" w:space="0" w:color="auto"/>
              <w:bottom w:val="single" w:sz="4" w:space="0" w:color="auto"/>
              <w:right w:val="single" w:sz="4" w:space="0" w:color="auto"/>
            </w:tcBorders>
          </w:tcPr>
          <w:p w14:paraId="17EFD579" w14:textId="77777777" w:rsidR="00853D09" w:rsidRPr="00E27D23" w:rsidRDefault="00853D09" w:rsidP="0088214F">
            <w:pPr>
              <w:pStyle w:val="TAL"/>
            </w:pPr>
          </w:p>
        </w:tc>
      </w:tr>
      <w:tr w:rsidR="00853D09" w:rsidRPr="00E27D23" w14:paraId="75904576" w14:textId="77777777" w:rsidTr="0088214F">
        <w:tc>
          <w:tcPr>
            <w:tcW w:w="4536" w:type="dxa"/>
            <w:tcBorders>
              <w:top w:val="single" w:sz="4" w:space="0" w:color="auto"/>
              <w:left w:val="single" w:sz="4" w:space="0" w:color="auto"/>
              <w:bottom w:val="single" w:sz="4" w:space="0" w:color="auto"/>
              <w:right w:val="single" w:sz="4" w:space="0" w:color="auto"/>
            </w:tcBorders>
          </w:tcPr>
          <w:p w14:paraId="53D95FD1" w14:textId="77777777" w:rsidR="00853D09" w:rsidRPr="00E27D23" w:rsidRDefault="00853D09" w:rsidP="0088214F">
            <w:pPr>
              <w:pStyle w:val="TAL"/>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553DBA9A" w14:textId="77777777" w:rsidR="00853D09" w:rsidRPr="00E27D23"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C2C9271"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14FAD37E" w14:textId="77777777" w:rsidR="00853D09" w:rsidRPr="00E27D23" w:rsidRDefault="00853D09" w:rsidP="0088214F">
            <w:pPr>
              <w:pStyle w:val="TAL"/>
            </w:pPr>
          </w:p>
        </w:tc>
      </w:tr>
      <w:tr w:rsidR="00853D09" w:rsidRPr="00E27D23" w14:paraId="201131F4" w14:textId="77777777" w:rsidTr="0088214F">
        <w:tc>
          <w:tcPr>
            <w:tcW w:w="4536" w:type="dxa"/>
            <w:tcBorders>
              <w:top w:val="single" w:sz="4" w:space="0" w:color="auto"/>
              <w:left w:val="single" w:sz="4" w:space="0" w:color="auto"/>
              <w:bottom w:val="single" w:sz="4" w:space="0" w:color="auto"/>
              <w:right w:val="single" w:sz="4" w:space="0" w:color="auto"/>
            </w:tcBorders>
          </w:tcPr>
          <w:p w14:paraId="3AC5C504" w14:textId="77777777" w:rsidR="00853D09" w:rsidRPr="00E27D23" w:rsidRDefault="00853D09" w:rsidP="0088214F">
            <w:pPr>
              <w:pStyle w:val="TAL"/>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5023FBC0" w14:textId="77777777" w:rsidR="00853D09" w:rsidRPr="00E27D23"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0F7DD1AA"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68E12339" w14:textId="77777777" w:rsidR="00853D09" w:rsidRPr="00E27D23" w:rsidRDefault="00853D09" w:rsidP="0088214F">
            <w:pPr>
              <w:pStyle w:val="TAL"/>
            </w:pPr>
          </w:p>
        </w:tc>
      </w:tr>
      <w:tr w:rsidR="00853D09" w:rsidRPr="00E27D23" w14:paraId="72056AC9" w14:textId="77777777" w:rsidTr="0088214F">
        <w:tc>
          <w:tcPr>
            <w:tcW w:w="4536" w:type="dxa"/>
            <w:tcBorders>
              <w:top w:val="single" w:sz="4" w:space="0" w:color="auto"/>
              <w:left w:val="single" w:sz="4" w:space="0" w:color="auto"/>
              <w:bottom w:val="single" w:sz="4" w:space="0" w:color="auto"/>
              <w:right w:val="single" w:sz="4" w:space="0" w:color="auto"/>
            </w:tcBorders>
          </w:tcPr>
          <w:p w14:paraId="4EB614DD" w14:textId="77777777" w:rsidR="00853D09" w:rsidRPr="00E27D23" w:rsidRDefault="00853D09" w:rsidP="0088214F">
            <w:pPr>
              <w:pStyle w:val="TAL"/>
            </w:pPr>
            <w:r w:rsidRPr="00E27D23">
              <w:t xml:space="preserve">  </w:t>
            </w:r>
            <w:r w:rsidRPr="00E27D23">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3A4B371B" w14:textId="77777777" w:rsidR="00853D09" w:rsidRPr="00E27D23"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728DD1F5"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5BCAB53" w14:textId="77777777" w:rsidR="00853D09" w:rsidRPr="00E27D23" w:rsidRDefault="00853D09" w:rsidP="0088214F">
            <w:pPr>
              <w:pStyle w:val="TAL"/>
            </w:pPr>
          </w:p>
        </w:tc>
      </w:tr>
      <w:tr w:rsidR="00853D09" w:rsidRPr="00E27D23" w14:paraId="1051560F"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54DEA6D7" w14:textId="77777777" w:rsidR="00853D09" w:rsidRPr="00E27D23" w:rsidRDefault="00853D09" w:rsidP="0088214F">
            <w:pPr>
              <w:pStyle w:val="TAL"/>
              <w:rPr>
                <w:lang w:eastAsia="zh-CN"/>
              </w:rPr>
            </w:pPr>
            <w:r w:rsidRPr="00E27D23">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7CB36FD3" w14:textId="77777777" w:rsidR="00853D09" w:rsidRPr="00E27D23"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0AD5FD2C"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E5E3CDA" w14:textId="77777777" w:rsidR="00853D09" w:rsidRPr="00E27D23" w:rsidRDefault="00853D09" w:rsidP="0088214F">
            <w:pPr>
              <w:pStyle w:val="TAL"/>
            </w:pPr>
          </w:p>
        </w:tc>
      </w:tr>
    </w:tbl>
    <w:p w14:paraId="1B5F2F47" w14:textId="77777777" w:rsidR="00853D09" w:rsidRPr="00E27D23" w:rsidRDefault="00853D09" w:rsidP="00853D09"/>
    <w:p w14:paraId="2DA5889E" w14:textId="68274383" w:rsidR="00853D09" w:rsidRPr="00E27D23" w:rsidRDefault="00853D09" w:rsidP="00853D09">
      <w:pPr>
        <w:pStyle w:val="TH"/>
      </w:pPr>
      <w:r w:rsidRPr="00E27D23">
        <w:rPr>
          <w:color w:val="000000"/>
        </w:rPr>
        <w:t>Table 14.1.2.1.3.3-7</w:t>
      </w:r>
      <w:r w:rsidRPr="00E27D23">
        <w:t xml:space="preserve">: </w:t>
      </w:r>
      <w:r w:rsidRPr="00E27D23">
        <w:rPr>
          <w:rStyle w:val="apple-style-span"/>
          <w:rFonts w:eastAsia="Malgun Gothic"/>
        </w:rPr>
        <w:t>ACTIVATE TEST MODE</w:t>
      </w:r>
      <w:r w:rsidRPr="00E27D23">
        <w:t xml:space="preserve"> (preamble, Table 14.1.2.1.3.2-</w:t>
      </w:r>
      <w:r w:rsidR="00C151FA" w:rsidRPr="00E27D23">
        <w:t>3</w:t>
      </w:r>
      <w:r w:rsidRPr="00E27D23">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E27D23" w14:paraId="640A73C4" w14:textId="77777777" w:rsidTr="0088214F">
        <w:trPr>
          <w:cantSplit/>
        </w:trPr>
        <w:tc>
          <w:tcPr>
            <w:tcW w:w="9635" w:type="dxa"/>
          </w:tcPr>
          <w:p w14:paraId="4276D65D" w14:textId="18144615" w:rsidR="00853D09" w:rsidRPr="00E27D23" w:rsidRDefault="00853D09" w:rsidP="0088214F">
            <w:pPr>
              <w:pStyle w:val="TAL"/>
              <w:rPr>
                <w:lang w:eastAsia="zh-CN"/>
              </w:rPr>
            </w:pPr>
            <w:r w:rsidRPr="00E27D23">
              <w:t xml:space="preserve">Derivation Path: </w:t>
            </w:r>
            <w:r w:rsidR="00C151FA" w:rsidRPr="00E27D23">
              <w:t xml:space="preserve">TS </w:t>
            </w:r>
            <w:r w:rsidRPr="00E27D23">
              <w:t>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00081913" w14:textId="77777777" w:rsidR="00853D09" w:rsidRPr="00E27D23" w:rsidRDefault="00853D09" w:rsidP="00853D09">
      <w:pPr>
        <w:rPr>
          <w:lang w:eastAsia="zh-CN"/>
        </w:rPr>
      </w:pPr>
    </w:p>
    <w:p w14:paraId="51B68C79" w14:textId="4555EC47" w:rsidR="00853D09" w:rsidRPr="00E27D23" w:rsidRDefault="00853D09" w:rsidP="00853D09">
      <w:pPr>
        <w:pStyle w:val="TH"/>
      </w:pPr>
      <w:r w:rsidRPr="00E27D23">
        <w:rPr>
          <w:color w:val="000000"/>
        </w:rPr>
        <w:t>Table 14.1.2.1.3.3-8</w:t>
      </w:r>
      <w:r w:rsidRPr="00E27D23">
        <w:t xml:space="preserve">: </w:t>
      </w:r>
      <w:r w:rsidRPr="00E27D23">
        <w:rPr>
          <w:rStyle w:val="apple-style-span"/>
          <w:rFonts w:eastAsia="Malgun Gothic"/>
        </w:rPr>
        <w:t>CLOSE UE TEST LOOP</w:t>
      </w:r>
      <w:r w:rsidRPr="00E27D23">
        <w:t xml:space="preserve"> (step </w:t>
      </w:r>
      <w:r w:rsidRPr="00E27D23">
        <w:rPr>
          <w:lang w:eastAsia="zh-CN"/>
        </w:rPr>
        <w:t>20a1</w:t>
      </w:r>
      <w:r w:rsidRPr="00E27D23">
        <w:t>, Table 14.1.2.1.3.2-</w:t>
      </w:r>
      <w:r w:rsidR="00C151FA" w:rsidRPr="00E27D23">
        <w:t>3</w:t>
      </w:r>
      <w:r w:rsidRPr="00E27D23">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E27D23" w14:paraId="70FF852C" w14:textId="77777777" w:rsidTr="0088214F">
        <w:trPr>
          <w:cantSplit/>
        </w:trPr>
        <w:tc>
          <w:tcPr>
            <w:tcW w:w="9635" w:type="dxa"/>
          </w:tcPr>
          <w:p w14:paraId="6337DBFE" w14:textId="47C25DB4" w:rsidR="00853D09" w:rsidRPr="00E27D23" w:rsidRDefault="00853D09" w:rsidP="0088214F">
            <w:pPr>
              <w:pStyle w:val="TAL"/>
              <w:rPr>
                <w:lang w:eastAsia="zh-CN"/>
              </w:rPr>
            </w:pPr>
            <w:r w:rsidRPr="00E27D23">
              <w:t xml:space="preserve">Derivation Path: </w:t>
            </w:r>
            <w:r w:rsidR="00C151FA" w:rsidRPr="00E27D23">
              <w:t xml:space="preserve">TS </w:t>
            </w:r>
            <w:r w:rsidRPr="00E27D23">
              <w:t xml:space="preserve">38.508-1 [4], </w:t>
            </w:r>
            <w:r w:rsidR="00C151FA" w:rsidRPr="00E27D23">
              <w:t>clause</w:t>
            </w:r>
            <w:r w:rsidRPr="00E27D23">
              <w:t xml:space="preserve"> 4.</w:t>
            </w:r>
            <w:r w:rsidRPr="00E27D23">
              <w:rPr>
                <w:lang w:eastAsia="zh-CN"/>
              </w:rPr>
              <w:t>7A</w:t>
            </w:r>
            <w:r w:rsidR="00C151FA" w:rsidRPr="00E27D23">
              <w:rPr>
                <w:lang w:eastAsia="zh-CN"/>
              </w:rPr>
              <w:t>.2</w:t>
            </w:r>
            <w:r w:rsidRPr="00E27D23">
              <w:t xml:space="preserve">, condition </w:t>
            </w:r>
            <w:r w:rsidRPr="00E27D23">
              <w:rPr>
                <w:lang w:eastAsia="zh-CN"/>
              </w:rPr>
              <w:t>UE TEST LOOP MODE C and Broadcast MRB</w:t>
            </w:r>
          </w:p>
        </w:tc>
      </w:tr>
    </w:tbl>
    <w:p w14:paraId="15A4EA63" w14:textId="77777777" w:rsidR="00853D09" w:rsidRPr="00E27D23" w:rsidRDefault="00853D09" w:rsidP="00853D09">
      <w:pPr>
        <w:rPr>
          <w:rFonts w:eastAsia="SimSun"/>
          <w:kern w:val="2"/>
        </w:rPr>
      </w:pPr>
    </w:p>
    <w:p w14:paraId="72C0A61D" w14:textId="1AECB791" w:rsidR="00853D09" w:rsidRPr="00E27D23" w:rsidRDefault="00853D09" w:rsidP="00853D09">
      <w:pPr>
        <w:pStyle w:val="TH"/>
      </w:pPr>
      <w:r w:rsidRPr="00E27D23">
        <w:rPr>
          <w:color w:val="000000"/>
        </w:rPr>
        <w:t>Table 14.1.2.1.3.3-9</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30</w:t>
      </w:r>
      <w:r w:rsidRPr="00E27D23">
        <w:t xml:space="preserve">, step </w:t>
      </w:r>
      <w:r w:rsidR="00CE3A0A" w:rsidRPr="00E27D23">
        <w:t>51</w:t>
      </w:r>
      <w:r w:rsidRPr="00E27D23">
        <w:t xml:space="preserve">, step </w:t>
      </w:r>
      <w:r w:rsidR="00CE3A0A" w:rsidRPr="00E27D23">
        <w:t>5</w:t>
      </w:r>
      <w:r w:rsidR="00C151FA" w:rsidRPr="00E27D23">
        <w:t>4</w:t>
      </w:r>
      <w:r w:rsidR="00CE3A0A" w:rsidRPr="00E27D23">
        <w:t>a19</w:t>
      </w:r>
      <w:r w:rsidRPr="00E27D23">
        <w:t>, Table 14.1.2.1.3.2-</w:t>
      </w:r>
      <w:r w:rsidR="00C151FA" w:rsidRPr="00E27D23">
        <w:t>3</w:t>
      </w:r>
      <w:r w:rsidRPr="00E27D23">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E27D23" w14:paraId="2E2EB6D3" w14:textId="77777777" w:rsidTr="0088214F">
        <w:trPr>
          <w:cantSplit/>
        </w:trPr>
        <w:tc>
          <w:tcPr>
            <w:tcW w:w="9635" w:type="dxa"/>
          </w:tcPr>
          <w:p w14:paraId="63B191AE" w14:textId="66F6340F" w:rsidR="00853D09" w:rsidRPr="00E27D23" w:rsidRDefault="00853D09" w:rsidP="0088214F">
            <w:pPr>
              <w:pStyle w:val="TAL"/>
              <w:rPr>
                <w:lang w:eastAsia="zh-CN"/>
              </w:rPr>
            </w:pPr>
            <w:r w:rsidRPr="00E27D23">
              <w:t xml:space="preserve">Derivation Path: </w:t>
            </w:r>
            <w:r w:rsidR="00C151FA" w:rsidRPr="00E27D23">
              <w:t xml:space="preserve">TS </w:t>
            </w:r>
            <w:r w:rsidRPr="00E27D23">
              <w:t>36.508 [6], Table 4.</w:t>
            </w:r>
            <w:r w:rsidRPr="00E27D23">
              <w:rPr>
                <w:lang w:eastAsia="zh-CN"/>
              </w:rPr>
              <w:t>7A</w:t>
            </w:r>
            <w:r w:rsidRPr="00E27D23">
              <w:t>-</w:t>
            </w:r>
            <w:r w:rsidRPr="00E27D23">
              <w:rPr>
                <w:lang w:eastAsia="zh-CN"/>
              </w:rPr>
              <w:t>9</w:t>
            </w:r>
          </w:p>
        </w:tc>
      </w:tr>
    </w:tbl>
    <w:p w14:paraId="512884BC" w14:textId="77777777" w:rsidR="00853D09" w:rsidRPr="00E27D23" w:rsidRDefault="00853D09" w:rsidP="00853D09"/>
    <w:p w14:paraId="1A78F019" w14:textId="064AEA47" w:rsidR="00853D09" w:rsidRPr="00E27D23" w:rsidRDefault="00853D09" w:rsidP="00853D09">
      <w:pPr>
        <w:pStyle w:val="TH"/>
      </w:pPr>
      <w:r w:rsidRPr="00E27D23">
        <w:rPr>
          <w:color w:val="000000"/>
        </w:rPr>
        <w:t>Table 14.1.2.</w:t>
      </w:r>
      <w:r w:rsidR="009278E8" w:rsidRPr="00E27D23">
        <w:rPr>
          <w:color w:val="000000"/>
        </w:rPr>
        <w:t>1.</w:t>
      </w:r>
      <w:r w:rsidRPr="00E27D23">
        <w:rPr>
          <w:color w:val="000000"/>
        </w:rPr>
        <w:t>3.3-10</w:t>
      </w:r>
      <w:r w:rsidRPr="00E27D23">
        <w:t xml:space="preserve">: </w:t>
      </w:r>
      <w:r w:rsidRPr="00E27D23">
        <w:rPr>
          <w:i/>
        </w:rPr>
        <w:t>RRCRelease</w:t>
      </w:r>
      <w:r w:rsidRPr="00E27D23">
        <w:t xml:space="preserve"> (step </w:t>
      </w:r>
      <w:r w:rsidR="00CE3A0A" w:rsidRPr="00E27D23">
        <w:t>54a1</w:t>
      </w:r>
      <w:r w:rsidRPr="00E27D23">
        <w:t>, Table 14.1.2.1.3.2-</w:t>
      </w:r>
      <w:r w:rsidR="00C151FA" w:rsidRPr="00E27D23">
        <w:t>3</w:t>
      </w:r>
      <w:r w:rsidRPr="00E27D23">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853D09" w:rsidRPr="00E27D23" w14:paraId="05BE5C02"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2C9FB3B8" w14:textId="77777777" w:rsidR="00853D09" w:rsidRPr="00E27D23" w:rsidRDefault="00853D09" w:rsidP="0088214F">
            <w:pPr>
              <w:pStyle w:val="TAL"/>
            </w:pPr>
            <w:r w:rsidRPr="00E27D23">
              <w:t>Derivation Path: TS 38.508-1 [4], Table 4.6.1-16 with condition NR_RRC_INACTIVE</w:t>
            </w:r>
          </w:p>
        </w:tc>
      </w:tr>
    </w:tbl>
    <w:p w14:paraId="40FB9CE3" w14:textId="1F8B65F8" w:rsidR="00853D09" w:rsidRPr="00E27D23" w:rsidRDefault="00853D09" w:rsidP="009D4432"/>
    <w:p w14:paraId="6904CC29" w14:textId="77777777" w:rsidR="00853D09" w:rsidRPr="00E27D23" w:rsidRDefault="00853D09" w:rsidP="00853D09">
      <w:pPr>
        <w:pStyle w:val="Heading4"/>
      </w:pPr>
      <w:r w:rsidRPr="00E27D23">
        <w:t>14.1.2.2</w:t>
      </w:r>
      <w:r w:rsidRPr="00E27D23">
        <w:tab/>
        <w:t>MBS Broadcast/ Service Continuity/ Handover/ MBS Interest Indication/ inter-frequency</w:t>
      </w:r>
    </w:p>
    <w:p w14:paraId="7819285E" w14:textId="77777777" w:rsidR="00853D09" w:rsidRPr="00E27D23" w:rsidRDefault="00853D09" w:rsidP="00853D09">
      <w:pPr>
        <w:pStyle w:val="H6"/>
      </w:pPr>
      <w:r w:rsidRPr="00E27D23">
        <w:t>14.1.2.2.1</w:t>
      </w:r>
      <w:r w:rsidRPr="00E27D23">
        <w:tab/>
        <w:t>Test Purpose (TP)</w:t>
      </w:r>
    </w:p>
    <w:p w14:paraId="782E986E" w14:textId="77777777" w:rsidR="00853D09" w:rsidRPr="00E27D23" w:rsidRDefault="00853D09" w:rsidP="00853D09">
      <w:pPr>
        <w:pStyle w:val="H6"/>
      </w:pPr>
      <w:r w:rsidRPr="00E27D23">
        <w:t>(1)</w:t>
      </w:r>
    </w:p>
    <w:p w14:paraId="2E9A9E96" w14:textId="77777777" w:rsidR="00853D09" w:rsidRPr="00E27D23" w:rsidRDefault="00853D09" w:rsidP="00853D09">
      <w:pPr>
        <w:pStyle w:val="PL"/>
        <w:rPr>
          <w:noProof w:val="0"/>
        </w:rPr>
      </w:pPr>
      <w:r w:rsidRPr="00E27D23">
        <w:rPr>
          <w:b/>
          <w:i/>
          <w:noProof w:val="0"/>
        </w:rPr>
        <w:t xml:space="preserve">with </w:t>
      </w:r>
      <w:r w:rsidRPr="00E27D23">
        <w:rPr>
          <w:noProof w:val="0"/>
        </w:rPr>
        <w:t xml:space="preserve">{ UE in NR RRC_CONNECTED state and interested to receive MBS broadcast service and has not transmitted a </w:t>
      </w:r>
      <w:r w:rsidRPr="00E27D23">
        <w:rPr>
          <w:i/>
          <w:noProof w:val="0"/>
        </w:rPr>
        <w:t>MBSInterestIndication</w:t>
      </w:r>
      <w:r w:rsidRPr="00E27D23">
        <w:rPr>
          <w:noProof w:val="0"/>
        </w:rPr>
        <w:t xml:space="preserve"> message }</w:t>
      </w:r>
    </w:p>
    <w:p w14:paraId="7CC2A63F" w14:textId="77777777" w:rsidR="00853D09" w:rsidRPr="00E27D23" w:rsidRDefault="00853D09" w:rsidP="00853D09">
      <w:pPr>
        <w:pStyle w:val="PL"/>
        <w:rPr>
          <w:noProof w:val="0"/>
        </w:rPr>
      </w:pPr>
      <w:r w:rsidRPr="00E27D23">
        <w:rPr>
          <w:noProof w:val="0"/>
        </w:rPr>
        <w:t>ensure that {</w:t>
      </w:r>
    </w:p>
    <w:p w14:paraId="5270C336" w14:textId="77777777" w:rsidR="00853D09" w:rsidRPr="00E27D23" w:rsidRDefault="00853D09" w:rsidP="00853D09">
      <w:pPr>
        <w:pStyle w:val="PL"/>
        <w:rPr>
          <w:noProof w:val="0"/>
        </w:rPr>
      </w:pPr>
      <w:r w:rsidRPr="00E27D23">
        <w:rPr>
          <w:b/>
          <w:i/>
          <w:noProof w:val="0"/>
        </w:rPr>
        <w:t xml:space="preserve">  when</w:t>
      </w:r>
      <w:r w:rsidRPr="00E27D23">
        <w:rPr>
          <w:noProof w:val="0"/>
        </w:rPr>
        <w:t xml:space="preserve"> { SIB21 provided in the serving cell indicates that the MBS service is available on a frequency of an inter-frequency neighbour cell and the FSAI of this frequency is also indicated in the USD for this session }</w:t>
      </w:r>
    </w:p>
    <w:p w14:paraId="4AFDC010" w14:textId="77777777" w:rsidR="00853D09" w:rsidRPr="00E27D23" w:rsidRDefault="00853D09" w:rsidP="00853D09">
      <w:pPr>
        <w:pStyle w:val="PL"/>
        <w:rPr>
          <w:noProof w:val="0"/>
        </w:rPr>
      </w:pPr>
      <w:r w:rsidRPr="00E27D23">
        <w:rPr>
          <w:b/>
          <w:i/>
          <w:noProof w:val="0"/>
        </w:rPr>
        <w:t xml:space="preserve">    then</w:t>
      </w:r>
      <w:r w:rsidRPr="00E27D23">
        <w:rPr>
          <w:noProof w:val="0"/>
        </w:rPr>
        <w:t xml:space="preserve"> { UE transmits a MBSInterestIndication message indicating interest in MBS reception on the frequency }</w:t>
      </w:r>
    </w:p>
    <w:p w14:paraId="03BE10AA" w14:textId="77777777" w:rsidR="00853D09" w:rsidRPr="00E27D23" w:rsidRDefault="00853D09" w:rsidP="00853D09">
      <w:pPr>
        <w:pStyle w:val="PL"/>
        <w:rPr>
          <w:noProof w:val="0"/>
        </w:rPr>
      </w:pPr>
      <w:r w:rsidRPr="00E27D23">
        <w:rPr>
          <w:noProof w:val="0"/>
        </w:rPr>
        <w:t xml:space="preserve">            }</w:t>
      </w:r>
    </w:p>
    <w:p w14:paraId="2D91FDFC" w14:textId="77777777" w:rsidR="00853D09" w:rsidRPr="00E27D23" w:rsidRDefault="00853D09" w:rsidP="00853D09">
      <w:pPr>
        <w:pStyle w:val="PL"/>
        <w:rPr>
          <w:noProof w:val="0"/>
        </w:rPr>
      </w:pPr>
    </w:p>
    <w:p w14:paraId="54C9772D" w14:textId="77777777" w:rsidR="00853D09" w:rsidRPr="00E27D23" w:rsidRDefault="00853D09" w:rsidP="00853D09">
      <w:pPr>
        <w:pStyle w:val="H6"/>
      </w:pPr>
      <w:r w:rsidRPr="00E27D23">
        <w:t>(2)</w:t>
      </w:r>
    </w:p>
    <w:p w14:paraId="4FEDCFE4" w14:textId="77777777" w:rsidR="00853D09" w:rsidRPr="00E27D23" w:rsidRDefault="00853D09" w:rsidP="00853D09">
      <w:pPr>
        <w:pStyle w:val="PL"/>
        <w:rPr>
          <w:noProof w:val="0"/>
        </w:rPr>
      </w:pPr>
      <w:r w:rsidRPr="00E27D23">
        <w:rPr>
          <w:b/>
          <w:i/>
          <w:noProof w:val="0"/>
        </w:rPr>
        <w:t xml:space="preserve">with </w:t>
      </w:r>
      <w:r w:rsidRPr="00E27D23">
        <w:rPr>
          <w:noProof w:val="0"/>
        </w:rPr>
        <w:t xml:space="preserve">{ UE in NR RRC_CONNECTED state and having transmitted a </w:t>
      </w:r>
      <w:r w:rsidRPr="00E27D23">
        <w:rPr>
          <w:i/>
          <w:noProof w:val="0"/>
          <w:lang w:eastAsia="zh-CN"/>
        </w:rPr>
        <w:t>MBSInterestIndication</w:t>
      </w:r>
      <w:r w:rsidRPr="00E27D23">
        <w:rPr>
          <w:noProof w:val="0"/>
        </w:rPr>
        <w:t xml:space="preserve"> message indicating interest in MBS reception on a frequency of an inter-frequency neighbour cell }</w:t>
      </w:r>
    </w:p>
    <w:p w14:paraId="714D2FCC" w14:textId="77777777" w:rsidR="00853D09" w:rsidRPr="00E27D23" w:rsidRDefault="00853D09" w:rsidP="00853D09">
      <w:pPr>
        <w:pStyle w:val="PL"/>
        <w:rPr>
          <w:noProof w:val="0"/>
        </w:rPr>
      </w:pPr>
      <w:r w:rsidRPr="00E27D23">
        <w:rPr>
          <w:noProof w:val="0"/>
        </w:rPr>
        <w:t>ensure that {</w:t>
      </w:r>
    </w:p>
    <w:p w14:paraId="392F9A5F" w14:textId="77777777" w:rsidR="00853D09" w:rsidRPr="00E27D23" w:rsidRDefault="00853D09" w:rsidP="00853D09">
      <w:pPr>
        <w:pStyle w:val="PL"/>
        <w:rPr>
          <w:noProof w:val="0"/>
        </w:rPr>
      </w:pPr>
      <w:r w:rsidRPr="00E27D23">
        <w:rPr>
          <w:b/>
          <w:i/>
          <w:noProof w:val="0"/>
        </w:rPr>
        <w:t xml:space="preserve">  when</w:t>
      </w:r>
      <w:r w:rsidRPr="00E27D23">
        <w:rPr>
          <w:noProof w:val="0"/>
        </w:rPr>
        <w:t xml:space="preserve"> { 1s after the UE has transmitted the </w:t>
      </w:r>
      <w:r w:rsidRPr="00E27D23">
        <w:rPr>
          <w:i/>
          <w:noProof w:val="0"/>
          <w:lang w:eastAsia="zh-CN"/>
        </w:rPr>
        <w:t>MBSInterestIndication</w:t>
      </w:r>
      <w:r w:rsidRPr="00E27D23">
        <w:rPr>
          <w:noProof w:val="0"/>
        </w:rPr>
        <w:t xml:space="preserve"> message the UE receives </w:t>
      </w:r>
      <w:r w:rsidRPr="00E27D23">
        <w:rPr>
          <w:i/>
          <w:iCs/>
          <w:noProof w:val="0"/>
        </w:rPr>
        <w:t>RRCReconfiguration</w:t>
      </w:r>
      <w:r w:rsidRPr="00E27D23">
        <w:rPr>
          <w:noProof w:val="0"/>
        </w:rPr>
        <w:t xml:space="preserve"> message including a </w:t>
      </w:r>
      <w:r w:rsidRPr="00E27D23">
        <w:rPr>
          <w:i/>
          <w:noProof w:val="0"/>
        </w:rPr>
        <w:t>reconfigurationWithSync</w:t>
      </w:r>
      <w:r w:rsidRPr="00E27D23">
        <w:rPr>
          <w:noProof w:val="0"/>
        </w:rPr>
        <w:t xml:space="preserve"> indicating a the NR frequency of the inter-frequency neighbour cell }</w:t>
      </w:r>
    </w:p>
    <w:p w14:paraId="724212B0" w14:textId="77777777" w:rsidR="00853D09" w:rsidRPr="00E27D23" w:rsidRDefault="00853D09" w:rsidP="00853D09">
      <w:pPr>
        <w:pStyle w:val="PL"/>
        <w:rPr>
          <w:noProof w:val="0"/>
        </w:rPr>
      </w:pPr>
      <w:r w:rsidRPr="00E27D23">
        <w:rPr>
          <w:b/>
          <w:i/>
          <w:noProof w:val="0"/>
        </w:rPr>
        <w:t xml:space="preserve">    then</w:t>
      </w:r>
      <w:r w:rsidRPr="00E27D23">
        <w:rPr>
          <w:noProof w:val="0"/>
        </w:rPr>
        <w:t xml:space="preserve"> { UE performs inter-frequency handover and starts MBS reception }</w:t>
      </w:r>
    </w:p>
    <w:p w14:paraId="6BD3E485" w14:textId="414D1C24" w:rsidR="00853D09" w:rsidRPr="00E27D23" w:rsidRDefault="00853D09" w:rsidP="00853D09">
      <w:pPr>
        <w:pStyle w:val="PL"/>
        <w:rPr>
          <w:noProof w:val="0"/>
        </w:rPr>
      </w:pPr>
      <w:r w:rsidRPr="00E27D23">
        <w:rPr>
          <w:noProof w:val="0"/>
        </w:rPr>
        <w:t xml:space="preserve">            }</w:t>
      </w:r>
    </w:p>
    <w:p w14:paraId="463D59D5" w14:textId="77777777" w:rsidR="009278E8" w:rsidRPr="00E27D23" w:rsidRDefault="009278E8" w:rsidP="00853D09">
      <w:pPr>
        <w:pStyle w:val="PL"/>
        <w:rPr>
          <w:noProof w:val="0"/>
        </w:rPr>
      </w:pPr>
    </w:p>
    <w:p w14:paraId="3AF2A273" w14:textId="77777777" w:rsidR="00853D09" w:rsidRPr="00E27D23" w:rsidRDefault="00853D09" w:rsidP="00853D09">
      <w:pPr>
        <w:pStyle w:val="H6"/>
      </w:pPr>
      <w:r w:rsidRPr="00E27D23">
        <w:t>(3)</w:t>
      </w:r>
    </w:p>
    <w:p w14:paraId="094EF16B" w14:textId="77777777" w:rsidR="00853D09" w:rsidRPr="00E27D23" w:rsidRDefault="00853D09" w:rsidP="00853D09">
      <w:pPr>
        <w:pStyle w:val="PL"/>
        <w:rPr>
          <w:noProof w:val="0"/>
        </w:rPr>
      </w:pPr>
      <w:r w:rsidRPr="00E27D23">
        <w:rPr>
          <w:b/>
          <w:i/>
          <w:noProof w:val="0"/>
        </w:rPr>
        <w:t xml:space="preserve">with </w:t>
      </w:r>
      <w:r w:rsidRPr="00E27D23">
        <w:rPr>
          <w:noProof w:val="0"/>
        </w:rPr>
        <w:t xml:space="preserve">{ UE in NR RRC_CONNECTED state and having transmitted a </w:t>
      </w:r>
      <w:r w:rsidRPr="00E27D23">
        <w:rPr>
          <w:i/>
          <w:noProof w:val="0"/>
          <w:lang w:eastAsia="zh-CN"/>
        </w:rPr>
        <w:t>MBSInterestIndication</w:t>
      </w:r>
      <w:r w:rsidRPr="00E27D23">
        <w:rPr>
          <w:noProof w:val="0"/>
        </w:rPr>
        <w:t xml:space="preserve"> message }</w:t>
      </w:r>
    </w:p>
    <w:p w14:paraId="34904EF8" w14:textId="77777777" w:rsidR="00853D09" w:rsidRPr="00E27D23" w:rsidRDefault="00853D09" w:rsidP="00853D09">
      <w:pPr>
        <w:pStyle w:val="PL"/>
        <w:rPr>
          <w:noProof w:val="0"/>
        </w:rPr>
      </w:pPr>
      <w:r w:rsidRPr="00E27D23">
        <w:rPr>
          <w:noProof w:val="0"/>
        </w:rPr>
        <w:t>ensure that {</w:t>
      </w:r>
    </w:p>
    <w:p w14:paraId="1F32434F" w14:textId="77777777" w:rsidR="00853D09" w:rsidRPr="00E27D23" w:rsidRDefault="00853D09" w:rsidP="00853D09">
      <w:pPr>
        <w:pStyle w:val="PL"/>
        <w:rPr>
          <w:noProof w:val="0"/>
        </w:rPr>
      </w:pPr>
      <w:r w:rsidRPr="00E27D23">
        <w:rPr>
          <w:b/>
          <w:i/>
          <w:noProof w:val="0"/>
        </w:rPr>
        <w:t xml:space="preserve">  when</w:t>
      </w:r>
      <w:r w:rsidRPr="00E27D23">
        <w:rPr>
          <w:noProof w:val="0"/>
        </w:rPr>
        <w:t xml:space="preserve"> { UE handover from a cell not providing </w:t>
      </w:r>
      <w:r w:rsidRPr="00E27D23">
        <w:rPr>
          <w:i/>
          <w:noProof w:val="0"/>
        </w:rPr>
        <w:t>SIB20</w:t>
      </w:r>
      <w:r w:rsidRPr="00E27D23">
        <w:rPr>
          <w:noProof w:val="0"/>
        </w:rPr>
        <w:t xml:space="preserve"> to a cell providing </w:t>
      </w:r>
      <w:r w:rsidRPr="00E27D23">
        <w:rPr>
          <w:i/>
          <w:noProof w:val="0"/>
        </w:rPr>
        <w:t>SIB20</w:t>
      </w:r>
      <w:r w:rsidRPr="00E27D23">
        <w:rPr>
          <w:noProof w:val="0"/>
        </w:rPr>
        <w:t xml:space="preserve"> and </w:t>
      </w:r>
      <w:r w:rsidRPr="00E27D23">
        <w:rPr>
          <w:i/>
          <w:noProof w:val="0"/>
        </w:rPr>
        <w:t>SIB21</w:t>
      </w:r>
      <w:r w:rsidRPr="00E27D23">
        <w:rPr>
          <w:noProof w:val="0"/>
        </w:rPr>
        <w:t xml:space="preserve"> }</w:t>
      </w:r>
    </w:p>
    <w:p w14:paraId="664CDE8D" w14:textId="77777777" w:rsidR="00853D09" w:rsidRPr="00E27D23" w:rsidRDefault="00853D09" w:rsidP="00853D09">
      <w:pPr>
        <w:pStyle w:val="PL"/>
        <w:rPr>
          <w:noProof w:val="0"/>
        </w:rPr>
      </w:pPr>
      <w:r w:rsidRPr="00E27D23">
        <w:rPr>
          <w:b/>
          <w:i/>
          <w:noProof w:val="0"/>
        </w:rPr>
        <w:t xml:space="preserve">    then</w:t>
      </w:r>
      <w:r w:rsidRPr="00E27D23">
        <w:rPr>
          <w:noProof w:val="0"/>
        </w:rPr>
        <w:t xml:space="preserve"> { UE transmits a MBSInterestIndication message }</w:t>
      </w:r>
    </w:p>
    <w:p w14:paraId="2E02B18C" w14:textId="77777777" w:rsidR="00853D09" w:rsidRPr="00E27D23" w:rsidRDefault="00853D09" w:rsidP="00853D09">
      <w:pPr>
        <w:pStyle w:val="PL"/>
        <w:rPr>
          <w:noProof w:val="0"/>
        </w:rPr>
      </w:pPr>
      <w:r w:rsidRPr="00E27D23">
        <w:rPr>
          <w:noProof w:val="0"/>
        </w:rPr>
        <w:t xml:space="preserve">            }</w:t>
      </w:r>
    </w:p>
    <w:p w14:paraId="38621809" w14:textId="77777777" w:rsidR="00853D09" w:rsidRPr="00E27D23" w:rsidRDefault="00853D09" w:rsidP="00853D09">
      <w:pPr>
        <w:pStyle w:val="PL"/>
        <w:rPr>
          <w:noProof w:val="0"/>
        </w:rPr>
      </w:pPr>
    </w:p>
    <w:p w14:paraId="2640D262" w14:textId="77777777" w:rsidR="00853D09" w:rsidRPr="00E27D23" w:rsidRDefault="00853D09" w:rsidP="00853D09">
      <w:pPr>
        <w:pStyle w:val="H6"/>
      </w:pPr>
      <w:r w:rsidRPr="00E27D23">
        <w:t>(4)</w:t>
      </w:r>
    </w:p>
    <w:p w14:paraId="1FD3CD86" w14:textId="77777777" w:rsidR="00853D09" w:rsidRPr="00E27D23" w:rsidRDefault="00853D09" w:rsidP="00853D09">
      <w:pPr>
        <w:pStyle w:val="PL"/>
        <w:rPr>
          <w:noProof w:val="0"/>
        </w:rPr>
      </w:pPr>
      <w:r w:rsidRPr="00E27D23">
        <w:rPr>
          <w:b/>
          <w:i/>
          <w:noProof w:val="0"/>
        </w:rPr>
        <w:t xml:space="preserve">with </w:t>
      </w:r>
      <w:r w:rsidRPr="00E27D23">
        <w:rPr>
          <w:noProof w:val="0"/>
        </w:rPr>
        <w:t xml:space="preserve">{ UE in NR RRC_CONNECTED state and having transmitted a </w:t>
      </w:r>
      <w:r w:rsidRPr="00E27D23">
        <w:rPr>
          <w:i/>
          <w:noProof w:val="0"/>
          <w:lang w:eastAsia="zh-CN"/>
        </w:rPr>
        <w:t>MBSInterestIndication</w:t>
      </w:r>
      <w:r w:rsidRPr="00E27D23">
        <w:rPr>
          <w:noProof w:val="0"/>
        </w:rPr>
        <w:t xml:space="preserve"> message }</w:t>
      </w:r>
    </w:p>
    <w:p w14:paraId="1B8051F1" w14:textId="77777777" w:rsidR="00853D09" w:rsidRPr="00E27D23" w:rsidRDefault="00853D09" w:rsidP="00853D09">
      <w:pPr>
        <w:pStyle w:val="PL"/>
        <w:rPr>
          <w:noProof w:val="0"/>
        </w:rPr>
      </w:pPr>
      <w:r w:rsidRPr="00E27D23">
        <w:rPr>
          <w:noProof w:val="0"/>
        </w:rPr>
        <w:t>ensure that {</w:t>
      </w:r>
    </w:p>
    <w:p w14:paraId="24D4503C" w14:textId="77777777" w:rsidR="00853D09" w:rsidRPr="00E27D23" w:rsidRDefault="00853D09" w:rsidP="00853D09">
      <w:pPr>
        <w:pStyle w:val="PL"/>
        <w:rPr>
          <w:noProof w:val="0"/>
        </w:rPr>
      </w:pPr>
      <w:r w:rsidRPr="00E27D23">
        <w:rPr>
          <w:b/>
          <w:i/>
          <w:noProof w:val="0"/>
        </w:rPr>
        <w:t xml:space="preserve">  when</w:t>
      </w:r>
      <w:r w:rsidRPr="00E27D23">
        <w:rPr>
          <w:noProof w:val="0"/>
        </w:rPr>
        <w:t xml:space="preserve"> { The set of MBS broadcast frequencies of interest is different from </w:t>
      </w:r>
      <w:r w:rsidRPr="00E27D23">
        <w:rPr>
          <w:i/>
          <w:noProof w:val="0"/>
        </w:rPr>
        <w:t>mbs-FreqList</w:t>
      </w:r>
      <w:r w:rsidRPr="00E27D23">
        <w:rPr>
          <w:noProof w:val="0"/>
        </w:rPr>
        <w:t xml:space="preserve"> </w:t>
      </w:r>
      <w:r w:rsidRPr="00E27D23">
        <w:rPr>
          <w:noProof w:val="0"/>
          <w:lang w:eastAsia="zh-CN"/>
        </w:rPr>
        <w:t>included in the last transmission of the MBS Interest Indication</w:t>
      </w:r>
      <w:r w:rsidRPr="00E27D23">
        <w:rPr>
          <w:noProof w:val="0"/>
        </w:rPr>
        <w:t xml:space="preserve"> }</w:t>
      </w:r>
    </w:p>
    <w:p w14:paraId="0016E4CB" w14:textId="77777777" w:rsidR="00853D09" w:rsidRPr="00E27D23" w:rsidRDefault="00853D09" w:rsidP="00853D09">
      <w:pPr>
        <w:pStyle w:val="PL"/>
        <w:rPr>
          <w:noProof w:val="0"/>
        </w:rPr>
      </w:pPr>
      <w:r w:rsidRPr="00E27D23">
        <w:rPr>
          <w:b/>
          <w:i/>
          <w:noProof w:val="0"/>
        </w:rPr>
        <w:t xml:space="preserve">    then</w:t>
      </w:r>
      <w:r w:rsidRPr="00E27D23">
        <w:rPr>
          <w:noProof w:val="0"/>
        </w:rPr>
        <w:t xml:space="preserve"> { UE transmits a </w:t>
      </w:r>
      <w:r w:rsidRPr="00E27D23">
        <w:rPr>
          <w:i/>
          <w:noProof w:val="0"/>
        </w:rPr>
        <w:t>MBSInterestIndication</w:t>
      </w:r>
      <w:r w:rsidRPr="00E27D23">
        <w:rPr>
          <w:noProof w:val="0"/>
        </w:rPr>
        <w:t xml:space="preserve"> message indicating interest in MBS reception on the frequency }</w:t>
      </w:r>
    </w:p>
    <w:p w14:paraId="0953EECE" w14:textId="2D2CEF72" w:rsidR="00853D09" w:rsidRPr="00E27D23" w:rsidRDefault="00853D09" w:rsidP="00853D09">
      <w:pPr>
        <w:pStyle w:val="PL"/>
        <w:rPr>
          <w:noProof w:val="0"/>
        </w:rPr>
      </w:pPr>
      <w:r w:rsidRPr="00E27D23">
        <w:rPr>
          <w:noProof w:val="0"/>
        </w:rPr>
        <w:t xml:space="preserve">            </w:t>
      </w:r>
      <w:r w:rsidR="009278E8" w:rsidRPr="00E27D23">
        <w:rPr>
          <w:noProof w:val="0"/>
        </w:rPr>
        <w:t>}</w:t>
      </w:r>
    </w:p>
    <w:p w14:paraId="73FD0B02" w14:textId="77777777" w:rsidR="00853D09" w:rsidRPr="00E27D23" w:rsidRDefault="00853D09" w:rsidP="00853D09">
      <w:pPr>
        <w:pStyle w:val="PL"/>
        <w:rPr>
          <w:b/>
          <w:bCs/>
          <w:noProof w:val="0"/>
        </w:rPr>
      </w:pPr>
    </w:p>
    <w:p w14:paraId="4D9C3FBC" w14:textId="77777777" w:rsidR="00853D09" w:rsidRPr="00E27D23" w:rsidRDefault="00853D09" w:rsidP="00853D09">
      <w:pPr>
        <w:pStyle w:val="H6"/>
      </w:pPr>
      <w:r w:rsidRPr="00E27D23">
        <w:t>(5)</w:t>
      </w:r>
    </w:p>
    <w:p w14:paraId="7E45E83C" w14:textId="77777777" w:rsidR="00853D09" w:rsidRPr="00E27D23" w:rsidRDefault="00853D09" w:rsidP="00853D09">
      <w:pPr>
        <w:pStyle w:val="PL"/>
        <w:rPr>
          <w:noProof w:val="0"/>
        </w:rPr>
      </w:pPr>
      <w:r w:rsidRPr="00E27D23">
        <w:rPr>
          <w:b/>
          <w:i/>
          <w:noProof w:val="0"/>
        </w:rPr>
        <w:t xml:space="preserve">with </w:t>
      </w:r>
      <w:r w:rsidRPr="00E27D23">
        <w:rPr>
          <w:noProof w:val="0"/>
        </w:rPr>
        <w:t xml:space="preserve">{ UE in NR RRC_CONNECTED state and having transmitted a </w:t>
      </w:r>
      <w:r w:rsidRPr="00E27D23">
        <w:rPr>
          <w:i/>
          <w:noProof w:val="0"/>
          <w:lang w:eastAsia="zh-CN"/>
        </w:rPr>
        <w:t>MBSInterestIndication</w:t>
      </w:r>
      <w:r w:rsidRPr="00E27D23">
        <w:rPr>
          <w:noProof w:val="0"/>
        </w:rPr>
        <w:t xml:space="preserve"> message }</w:t>
      </w:r>
    </w:p>
    <w:p w14:paraId="5AEB36F0" w14:textId="77777777" w:rsidR="00853D09" w:rsidRPr="00E27D23" w:rsidRDefault="00853D09" w:rsidP="00853D09">
      <w:pPr>
        <w:pStyle w:val="PL"/>
        <w:rPr>
          <w:noProof w:val="0"/>
        </w:rPr>
      </w:pPr>
      <w:r w:rsidRPr="00E27D23">
        <w:rPr>
          <w:noProof w:val="0"/>
        </w:rPr>
        <w:t>ensure that {</w:t>
      </w:r>
    </w:p>
    <w:p w14:paraId="0CA779D2" w14:textId="77777777" w:rsidR="00853D09" w:rsidRPr="00E27D23" w:rsidRDefault="00853D09" w:rsidP="00853D09">
      <w:pPr>
        <w:pStyle w:val="PL"/>
        <w:rPr>
          <w:noProof w:val="0"/>
        </w:rPr>
      </w:pPr>
      <w:r w:rsidRPr="00E27D23">
        <w:rPr>
          <w:b/>
          <w:i/>
          <w:noProof w:val="0"/>
        </w:rPr>
        <w:t xml:space="preserve">  when</w:t>
      </w:r>
      <w:r w:rsidRPr="00E27D23">
        <w:rPr>
          <w:noProof w:val="0"/>
        </w:rPr>
        <w:t xml:space="preserve"> { UE receives a </w:t>
      </w:r>
      <w:r w:rsidRPr="00E27D23">
        <w:rPr>
          <w:i/>
          <w:noProof w:val="0"/>
        </w:rPr>
        <w:t>RRCReconfiguration</w:t>
      </w:r>
      <w:r w:rsidRPr="00E27D23">
        <w:rPr>
          <w:noProof w:val="0"/>
        </w:rPr>
        <w:t xml:space="preserve"> message including </w:t>
      </w:r>
      <w:r w:rsidRPr="00E27D23">
        <w:rPr>
          <w:i/>
          <w:noProof w:val="0"/>
        </w:rPr>
        <w:t>reconfigurationWithSync</w:t>
      </w:r>
      <w:r w:rsidRPr="00E27D23">
        <w:rPr>
          <w:noProof w:val="0"/>
        </w:rPr>
        <w:t xml:space="preserve"> less than 1 second after the last transmission of an </w:t>
      </w:r>
      <w:r w:rsidRPr="00E27D23">
        <w:rPr>
          <w:i/>
          <w:noProof w:val="0"/>
        </w:rPr>
        <w:t>MBSInterestIndication</w:t>
      </w:r>
      <w:r w:rsidRPr="00E27D23">
        <w:rPr>
          <w:noProof w:val="0"/>
        </w:rPr>
        <w:t xml:space="preserve"> message and target cell provides </w:t>
      </w:r>
      <w:r w:rsidRPr="00E27D23">
        <w:rPr>
          <w:i/>
          <w:noProof w:val="0"/>
        </w:rPr>
        <w:t>SIB21</w:t>
      </w:r>
      <w:r w:rsidRPr="00E27D23">
        <w:rPr>
          <w:noProof w:val="0"/>
        </w:rPr>
        <w:t>}</w:t>
      </w:r>
    </w:p>
    <w:p w14:paraId="0FF91E98" w14:textId="77777777" w:rsidR="00853D09" w:rsidRPr="00E27D23" w:rsidRDefault="00853D09" w:rsidP="00853D09">
      <w:pPr>
        <w:pStyle w:val="PL"/>
        <w:rPr>
          <w:noProof w:val="0"/>
        </w:rPr>
      </w:pPr>
      <w:r w:rsidRPr="00E27D23">
        <w:rPr>
          <w:b/>
          <w:i/>
          <w:noProof w:val="0"/>
        </w:rPr>
        <w:t xml:space="preserve">    then</w:t>
      </w:r>
      <w:r w:rsidRPr="00E27D23">
        <w:rPr>
          <w:noProof w:val="0"/>
        </w:rPr>
        <w:t xml:space="preserve"> { UE re-transmit a </w:t>
      </w:r>
      <w:r w:rsidRPr="00E27D23">
        <w:rPr>
          <w:i/>
          <w:noProof w:val="0"/>
          <w:lang w:eastAsia="zh-CN"/>
        </w:rPr>
        <w:t>MBSInterestIndication</w:t>
      </w:r>
      <w:r w:rsidRPr="00E27D23">
        <w:rPr>
          <w:noProof w:val="0"/>
        </w:rPr>
        <w:t xml:space="preserve"> message }</w:t>
      </w:r>
    </w:p>
    <w:p w14:paraId="631774A0" w14:textId="09E5BC9D" w:rsidR="00853D09" w:rsidRPr="00E27D23" w:rsidRDefault="00853D09" w:rsidP="00853D09">
      <w:pPr>
        <w:pStyle w:val="PL"/>
        <w:rPr>
          <w:noProof w:val="0"/>
        </w:rPr>
      </w:pPr>
      <w:r w:rsidRPr="00E27D23">
        <w:rPr>
          <w:noProof w:val="0"/>
        </w:rPr>
        <w:t xml:space="preserve">            </w:t>
      </w:r>
      <w:r w:rsidR="009278E8" w:rsidRPr="00E27D23">
        <w:rPr>
          <w:noProof w:val="0"/>
        </w:rPr>
        <w:t>}</w:t>
      </w:r>
    </w:p>
    <w:p w14:paraId="15E1FBF0" w14:textId="77777777" w:rsidR="00853D09" w:rsidRPr="00E27D23" w:rsidRDefault="00853D09" w:rsidP="00853D09">
      <w:pPr>
        <w:pStyle w:val="PL"/>
        <w:rPr>
          <w:noProof w:val="0"/>
        </w:rPr>
      </w:pPr>
    </w:p>
    <w:p w14:paraId="198AE98D" w14:textId="77777777" w:rsidR="00853D09" w:rsidRPr="00E27D23" w:rsidRDefault="00853D09" w:rsidP="00853D09">
      <w:pPr>
        <w:pStyle w:val="H6"/>
      </w:pPr>
      <w:r w:rsidRPr="00E27D23">
        <w:t>14.1.2.2.2</w:t>
      </w:r>
      <w:r w:rsidRPr="00E27D23">
        <w:tab/>
        <w:t>Conformance requirements</w:t>
      </w:r>
    </w:p>
    <w:p w14:paraId="012E8504" w14:textId="77777777" w:rsidR="00853D09" w:rsidRPr="00E27D23" w:rsidRDefault="00853D09" w:rsidP="00853D09">
      <w:r w:rsidRPr="00E27D23">
        <w:t xml:space="preserve">References: The conformance requirements covered in the present TC are specified in: TS 38.300, clause </w:t>
      </w:r>
      <w:r w:rsidRPr="00E27D23">
        <w:rPr>
          <w:lang w:eastAsia="zh-CN"/>
        </w:rPr>
        <w:t>16.10.6.5.2</w:t>
      </w:r>
      <w:r w:rsidRPr="00E27D23">
        <w:t>; TS 38.331, clauses 5.9.4.2, 5.9.4.3, 5.9.4.4, 5.9.4.5 and 5.3.5.3. Unless otherwise stated these are Rel-17 requirements.</w:t>
      </w:r>
    </w:p>
    <w:p w14:paraId="70B1A62B" w14:textId="77777777" w:rsidR="00853D09" w:rsidRPr="00E27D23" w:rsidRDefault="00853D09" w:rsidP="00853D09">
      <w:r w:rsidRPr="00E27D23">
        <w:t xml:space="preserve">[TS 38.300, clause </w:t>
      </w:r>
      <w:r w:rsidRPr="00E27D23">
        <w:rPr>
          <w:lang w:eastAsia="zh-CN"/>
        </w:rPr>
        <w:t>16.10.6.5.2</w:t>
      </w:r>
      <w:r w:rsidRPr="00E27D23">
        <w:t>]</w:t>
      </w:r>
    </w:p>
    <w:p w14:paraId="6A40B6E8" w14:textId="77777777" w:rsidR="00853D09" w:rsidRPr="00E27D23" w:rsidRDefault="00853D09" w:rsidP="00853D09">
      <w:r w:rsidRPr="00E27D23">
        <w:rPr>
          <w:lang w:eastAsia="zh-CN"/>
        </w:rPr>
        <w:t>T</w:t>
      </w:r>
      <w:r w:rsidRPr="00E27D23">
        <w:t>o ensure service continuity of MBS broadcast</w:t>
      </w:r>
      <w:r w:rsidRPr="00E27D23">
        <w:rPr>
          <w:lang w:eastAsia="zh-CN"/>
        </w:rPr>
        <w:t>, t</w:t>
      </w:r>
      <w:r w:rsidRPr="00E27D23">
        <w:t>he UE in RRC_CONNECTED state may send MBS Interest Indication to the gNB, consist</w:t>
      </w:r>
      <w:r w:rsidRPr="00E27D23">
        <w:rPr>
          <w:lang w:eastAsia="zh-CN"/>
        </w:rPr>
        <w:t>ing</w:t>
      </w:r>
      <w:r w:rsidRPr="00E27D23">
        <w:t xml:space="preserve"> of the following information:</w:t>
      </w:r>
    </w:p>
    <w:p w14:paraId="4FB5CE41" w14:textId="77777777" w:rsidR="00853D09" w:rsidRPr="00E27D23" w:rsidRDefault="00853D09" w:rsidP="00853D09">
      <w:pPr>
        <w:pStyle w:val="B1"/>
      </w:pPr>
      <w:r w:rsidRPr="00E27D23">
        <w:t>-</w:t>
      </w:r>
      <w:r w:rsidRPr="00E27D23">
        <w:tab/>
        <w:t>List of MBS frequencies UE is interested to receive, sorted in decreasing order of interest;</w:t>
      </w:r>
    </w:p>
    <w:p w14:paraId="0CB663A4" w14:textId="77777777" w:rsidR="00853D09" w:rsidRPr="00E27D23" w:rsidRDefault="00853D09" w:rsidP="00853D09">
      <w:pPr>
        <w:pStyle w:val="B1"/>
      </w:pPr>
      <w:r w:rsidRPr="00E27D23">
        <w:t>-</w:t>
      </w:r>
      <w:r w:rsidRPr="00E27D23">
        <w:tab/>
        <w:t>Priority between the reception of all listed MBS frequencies and the reception of any unicast bearer;</w:t>
      </w:r>
    </w:p>
    <w:p w14:paraId="4C193DC1" w14:textId="77777777" w:rsidR="00853D09" w:rsidRPr="00E27D23" w:rsidRDefault="00853D09" w:rsidP="00853D09">
      <w:pPr>
        <w:pStyle w:val="B1"/>
      </w:pPr>
      <w:r w:rsidRPr="00E27D23">
        <w:t>-</w:t>
      </w:r>
      <w:r w:rsidRPr="00E27D23">
        <w:tab/>
        <w:t>List of MBS broadcast services the UE is interested to receive, in case SIB20 is scheduled by the UE's PCell.</w:t>
      </w:r>
    </w:p>
    <w:p w14:paraId="7F62F146" w14:textId="77777777" w:rsidR="00853D09" w:rsidRPr="00E27D23" w:rsidRDefault="00853D09" w:rsidP="00853D09">
      <w:pPr>
        <w:rPr>
          <w:lang w:eastAsia="zh-CN"/>
        </w:rPr>
      </w:pPr>
      <w:r w:rsidRPr="00E27D23">
        <w:rPr>
          <w:lang w:eastAsia="zh-CN"/>
        </w:rPr>
        <w:t>MBS Interest Indication information reporting can be implicitly enabled/disabled by the presence of SIB21.</w:t>
      </w:r>
    </w:p>
    <w:p w14:paraId="11CEF44E" w14:textId="77777777" w:rsidR="00853D09" w:rsidRPr="00E27D23" w:rsidRDefault="00853D09" w:rsidP="00853D09">
      <w:r w:rsidRPr="00E27D23">
        <w:t>The gNB may use this information, together with the information about the UE's capabilities (e.g., supported band combinations), when providing an RRC configuration and/or downlink assignments to the UE, to allow the UE to receive the MBS services the UE is interested in. MBS Interest Indication information can be exchanged between source gNB and target gNB during handover.</w:t>
      </w:r>
    </w:p>
    <w:p w14:paraId="4B7F2123" w14:textId="77777777" w:rsidR="00853D09" w:rsidRPr="00E27D23" w:rsidRDefault="00853D09" w:rsidP="00853D09">
      <w:r w:rsidRPr="00E27D23">
        <w:t>[TS 38.331, clause 5.9.4.2]</w:t>
      </w:r>
    </w:p>
    <w:p w14:paraId="67271C85" w14:textId="77777777" w:rsidR="00853D09" w:rsidRPr="00E27D23" w:rsidRDefault="00853D09" w:rsidP="00853D09">
      <w:r w:rsidRPr="00E27D23">
        <w:t>Upon initiating the procedure, the UE shall:</w:t>
      </w:r>
    </w:p>
    <w:p w14:paraId="627E0E3B" w14:textId="77777777" w:rsidR="00853D09" w:rsidRPr="00E27D23" w:rsidRDefault="00853D09" w:rsidP="00853D09">
      <w:pPr>
        <w:pStyle w:val="B1"/>
      </w:pPr>
      <w:r w:rsidRPr="00E27D23">
        <w:t>1&gt;</w:t>
      </w:r>
      <w:r w:rsidRPr="00E27D23">
        <w:tab/>
        <w:t xml:space="preserve">if </w:t>
      </w:r>
      <w:r w:rsidRPr="00E27D23">
        <w:rPr>
          <w:i/>
        </w:rPr>
        <w:t>SIB21</w:t>
      </w:r>
      <w:r w:rsidRPr="00E27D23">
        <w:t xml:space="preserve"> is provided by the PCell:</w:t>
      </w:r>
    </w:p>
    <w:p w14:paraId="18F4C733" w14:textId="77777777" w:rsidR="00853D09" w:rsidRPr="00E27D23" w:rsidRDefault="00853D09" w:rsidP="00853D09">
      <w:pPr>
        <w:pStyle w:val="B2"/>
      </w:pPr>
      <w:r w:rsidRPr="00E27D23">
        <w:t>2&gt;</w:t>
      </w:r>
      <w:r w:rsidRPr="00E27D23">
        <w:tab/>
        <w:t xml:space="preserve">ensure having a valid version of </w:t>
      </w:r>
      <w:r w:rsidRPr="00E27D23">
        <w:rPr>
          <w:i/>
          <w:iCs/>
        </w:rPr>
        <w:t>SIB21</w:t>
      </w:r>
      <w:r w:rsidRPr="00E27D23">
        <w:t xml:space="preserve"> for the PCell;</w:t>
      </w:r>
    </w:p>
    <w:p w14:paraId="018ABA3C" w14:textId="77777777" w:rsidR="00853D09" w:rsidRPr="00E27D23" w:rsidRDefault="00853D09" w:rsidP="00853D09">
      <w:pPr>
        <w:pStyle w:val="B2"/>
      </w:pPr>
      <w:r w:rsidRPr="00E27D23">
        <w:t>2&gt;</w:t>
      </w:r>
      <w:r w:rsidRPr="00E27D23">
        <w:tab/>
        <w:t>if the UE did not transmit MBS Interest Indication since last entering RRC_CONNECTED state; or</w:t>
      </w:r>
    </w:p>
    <w:p w14:paraId="421746F2" w14:textId="77777777" w:rsidR="00853D09" w:rsidRPr="00E27D23" w:rsidRDefault="00853D09" w:rsidP="00853D09">
      <w:pPr>
        <w:pStyle w:val="B2"/>
      </w:pPr>
      <w:r w:rsidRPr="00E27D23">
        <w:t>2&gt;</w:t>
      </w:r>
      <w:r w:rsidRPr="00E27D23">
        <w:tab/>
        <w:t xml:space="preserve">if since the last time the UE transmitted an MBS Interest Indication, the UE connected to a PCell not </w:t>
      </w:r>
      <w:r w:rsidRPr="00E27D23">
        <w:rPr>
          <w:lang w:eastAsia="zh-CN"/>
        </w:rPr>
        <w:t xml:space="preserve">providing </w:t>
      </w:r>
      <w:r w:rsidRPr="00E27D23">
        <w:rPr>
          <w:i/>
        </w:rPr>
        <w:t>SIB21</w:t>
      </w:r>
      <w:r w:rsidRPr="00E27D23">
        <w:t>:</w:t>
      </w:r>
    </w:p>
    <w:p w14:paraId="12097FC5" w14:textId="77777777" w:rsidR="00853D09" w:rsidRPr="00E27D23" w:rsidRDefault="00853D09" w:rsidP="00853D09">
      <w:pPr>
        <w:pStyle w:val="B3"/>
      </w:pPr>
      <w:r w:rsidRPr="00E27D23">
        <w:t>3&gt;</w:t>
      </w:r>
      <w:r w:rsidRPr="00E27D23">
        <w:tab/>
        <w:t>if the set of MBS broadcast frequencies of interest, determined in accordance with 5.9.4.3, is not empty:</w:t>
      </w:r>
    </w:p>
    <w:p w14:paraId="11775CF2" w14:textId="77777777" w:rsidR="00853D09" w:rsidRPr="00E27D23" w:rsidRDefault="00853D09" w:rsidP="00853D09">
      <w:pPr>
        <w:pStyle w:val="B4"/>
      </w:pPr>
      <w:r w:rsidRPr="00E27D23">
        <w:t>4&gt;</w:t>
      </w:r>
      <w:r w:rsidRPr="00E27D23">
        <w:tab/>
        <w:t xml:space="preserve">set the contents of MBS Interest Indication according to 5.9.4.5 and initiate transmission of the </w:t>
      </w:r>
      <w:r w:rsidRPr="00E27D23">
        <w:rPr>
          <w:i/>
        </w:rPr>
        <w:t>MBSInterestIndication</w:t>
      </w:r>
      <w:r w:rsidRPr="00E27D23">
        <w:t xml:space="preserve"> message;</w:t>
      </w:r>
    </w:p>
    <w:p w14:paraId="2B35621E" w14:textId="77777777" w:rsidR="00853D09" w:rsidRPr="00E27D23" w:rsidRDefault="00853D09" w:rsidP="00853D09">
      <w:pPr>
        <w:pStyle w:val="B2"/>
      </w:pPr>
      <w:r w:rsidRPr="00E27D23">
        <w:t>2&gt;</w:t>
      </w:r>
      <w:r w:rsidRPr="00E27D23">
        <w:tab/>
        <w:t>else:</w:t>
      </w:r>
    </w:p>
    <w:p w14:paraId="3A01E733" w14:textId="77777777" w:rsidR="00853D09" w:rsidRPr="00E27D23" w:rsidRDefault="00853D09" w:rsidP="00853D09">
      <w:pPr>
        <w:pStyle w:val="B3"/>
      </w:pPr>
      <w:r w:rsidRPr="00E27D23">
        <w:t>3&gt;</w:t>
      </w:r>
      <w:r w:rsidRPr="00E27D23">
        <w:tab/>
        <w:t xml:space="preserve">if the set of MBS broadcast frequencies of interest, determined in accordance with 5.9.4.3, is different from </w:t>
      </w:r>
      <w:r w:rsidRPr="00E27D23">
        <w:rPr>
          <w:i/>
        </w:rPr>
        <w:t>mbs-FreqList</w:t>
      </w:r>
      <w:r w:rsidRPr="00E27D23">
        <w:t xml:space="preserve"> </w:t>
      </w:r>
      <w:r w:rsidRPr="00E27D23">
        <w:rPr>
          <w:lang w:eastAsia="zh-CN"/>
        </w:rPr>
        <w:t>included in the last transmission of the MBS Interest Indication</w:t>
      </w:r>
      <w:r w:rsidRPr="00E27D23">
        <w:t>; or</w:t>
      </w:r>
    </w:p>
    <w:p w14:paraId="760F623F" w14:textId="77777777" w:rsidR="00853D09" w:rsidRPr="00E27D23" w:rsidRDefault="00853D09" w:rsidP="00853D09">
      <w:pPr>
        <w:pStyle w:val="B3"/>
      </w:pPr>
      <w:r w:rsidRPr="00E27D23">
        <w:t>…</w:t>
      </w:r>
    </w:p>
    <w:p w14:paraId="4738F91B" w14:textId="77777777" w:rsidR="00853D09" w:rsidRPr="00E27D23" w:rsidRDefault="00853D09" w:rsidP="00853D09">
      <w:pPr>
        <w:pStyle w:val="B4"/>
      </w:pPr>
      <w:r w:rsidRPr="00E27D23">
        <w:t>4&gt;</w:t>
      </w:r>
      <w:r w:rsidRPr="00E27D23">
        <w:tab/>
        <w:t xml:space="preserve">set the contents of MBS Interest Indication according to 5.9.4.5 and initiate transmission of the </w:t>
      </w:r>
      <w:r w:rsidRPr="00E27D23">
        <w:rPr>
          <w:i/>
        </w:rPr>
        <w:t>MBSInterestIndication</w:t>
      </w:r>
      <w:r w:rsidRPr="00E27D23">
        <w:t xml:space="preserve"> message;</w:t>
      </w:r>
    </w:p>
    <w:p w14:paraId="6FB96223" w14:textId="77777777" w:rsidR="00853D09" w:rsidRPr="00E27D23" w:rsidRDefault="00853D09" w:rsidP="00853D09">
      <w:pPr>
        <w:pStyle w:val="NO"/>
        <w:rPr>
          <w:lang w:eastAsia="zh-CN"/>
        </w:rPr>
      </w:pPr>
      <w:r w:rsidRPr="00E27D23">
        <w:t>NOTE:</w:t>
      </w:r>
      <w:r w:rsidRPr="00E27D23">
        <w:tab/>
        <w:t>The UE may send MBS Interest Indication even when it is able to receive the MBS services it is interested in i.e. to avoid that the network allocates a configuration inhibiting MBS broadcast reception.</w:t>
      </w:r>
    </w:p>
    <w:p w14:paraId="35F6D70B" w14:textId="77777777" w:rsidR="00853D09" w:rsidRPr="00E27D23" w:rsidRDefault="00853D09" w:rsidP="00853D09">
      <w:pPr>
        <w:pStyle w:val="B3"/>
        <w:rPr>
          <w:lang w:eastAsia="zh-CN"/>
        </w:rPr>
      </w:pPr>
      <w:r w:rsidRPr="00E27D23">
        <w:rPr>
          <w:lang w:eastAsia="zh-CN"/>
        </w:rPr>
        <w:t>3&gt;</w:t>
      </w:r>
      <w:r w:rsidRPr="00E27D23">
        <w:rPr>
          <w:lang w:eastAsia="zh-CN"/>
        </w:rPr>
        <w:tab/>
        <w:t xml:space="preserve">else if </w:t>
      </w:r>
      <w:r w:rsidRPr="00E27D23">
        <w:rPr>
          <w:i/>
          <w:lang w:eastAsia="zh-CN"/>
        </w:rPr>
        <w:t>SIB20</w:t>
      </w:r>
      <w:r w:rsidRPr="00E27D23">
        <w:rPr>
          <w:lang w:eastAsia="zh-CN"/>
        </w:rPr>
        <w:t xml:space="preserve"> is </w:t>
      </w:r>
      <w:r w:rsidRPr="00E27D23">
        <w:t xml:space="preserve">provided </w:t>
      </w:r>
      <w:r w:rsidRPr="00E27D23">
        <w:rPr>
          <w:lang w:eastAsia="zh-CN"/>
        </w:rPr>
        <w:t>for the PCell or for the SCell:</w:t>
      </w:r>
    </w:p>
    <w:p w14:paraId="59A4A46D" w14:textId="77777777" w:rsidR="00853D09" w:rsidRPr="00E27D23" w:rsidRDefault="00853D09" w:rsidP="00853D09">
      <w:pPr>
        <w:pStyle w:val="B4"/>
        <w:rPr>
          <w:lang w:eastAsia="zh-CN"/>
        </w:rPr>
      </w:pPr>
      <w:r w:rsidRPr="00E27D23">
        <w:rPr>
          <w:lang w:eastAsia="zh-CN"/>
        </w:rPr>
        <w:t>4&gt;</w:t>
      </w:r>
      <w:r w:rsidRPr="00E27D23">
        <w:rPr>
          <w:lang w:eastAsia="zh-CN"/>
        </w:rPr>
        <w:tab/>
        <w:t xml:space="preserve">if since the last time the UE transmitted the </w:t>
      </w:r>
      <w:r w:rsidRPr="00E27D23">
        <w:t>MBS Interest Indication</w:t>
      </w:r>
      <w:r w:rsidRPr="00E27D23">
        <w:rPr>
          <w:lang w:eastAsia="zh-CN"/>
        </w:rPr>
        <w:t xml:space="preserve">, the UE connected to a PCell not providing </w:t>
      </w:r>
      <w:r w:rsidRPr="00E27D23">
        <w:rPr>
          <w:i/>
          <w:lang w:eastAsia="zh-CN"/>
        </w:rPr>
        <w:t>SIB20</w:t>
      </w:r>
      <w:r w:rsidRPr="00E27D23">
        <w:rPr>
          <w:lang w:eastAsia="zh-CN"/>
        </w:rPr>
        <w:t xml:space="preserve"> and the UE was not provided with </w:t>
      </w:r>
      <w:r w:rsidRPr="00E27D23">
        <w:rPr>
          <w:i/>
          <w:lang w:eastAsia="zh-CN"/>
        </w:rPr>
        <w:t>SIB20</w:t>
      </w:r>
      <w:r w:rsidRPr="00E27D23">
        <w:rPr>
          <w:lang w:eastAsia="zh-CN"/>
        </w:rPr>
        <w:t xml:space="preserve"> for an SCell; or</w:t>
      </w:r>
    </w:p>
    <w:p w14:paraId="1C44C4DD" w14:textId="77777777" w:rsidR="00853D09" w:rsidRPr="00E27D23" w:rsidRDefault="00853D09" w:rsidP="00853D09">
      <w:pPr>
        <w:pStyle w:val="B4"/>
        <w:rPr>
          <w:lang w:eastAsia="zh-CN"/>
        </w:rPr>
      </w:pPr>
      <w:r w:rsidRPr="00E27D23">
        <w:rPr>
          <w:lang w:eastAsia="zh-CN"/>
        </w:rPr>
        <w:t>4&gt;</w:t>
      </w:r>
      <w:r w:rsidRPr="00E27D23">
        <w:rPr>
          <w:lang w:eastAsia="zh-CN"/>
        </w:rPr>
        <w:tab/>
        <w:t xml:space="preserve">if the set of MBS broadcast services of interest determined in accordance with 5.9.4.4 is different from </w:t>
      </w:r>
      <w:r w:rsidRPr="00E27D23">
        <w:rPr>
          <w:i/>
        </w:rPr>
        <w:t>mbs-ServiceList</w:t>
      </w:r>
      <w:r w:rsidRPr="00E27D23">
        <w:rPr>
          <w:lang w:eastAsia="zh-CN"/>
        </w:rPr>
        <w:t xml:space="preserve"> included in the last transmission of the MBS Interest Indication:</w:t>
      </w:r>
    </w:p>
    <w:p w14:paraId="15410EE8" w14:textId="77777777" w:rsidR="00853D09" w:rsidRPr="00E27D23" w:rsidRDefault="00853D09" w:rsidP="00853D09">
      <w:pPr>
        <w:pStyle w:val="B5"/>
        <w:rPr>
          <w:lang w:eastAsia="zh-CN"/>
        </w:rPr>
      </w:pPr>
      <w:r w:rsidRPr="00E27D23">
        <w:rPr>
          <w:lang w:eastAsia="zh-CN"/>
        </w:rPr>
        <w:t>5&gt;</w:t>
      </w:r>
      <w:r w:rsidRPr="00E27D23">
        <w:rPr>
          <w:lang w:eastAsia="zh-CN"/>
        </w:rPr>
        <w:tab/>
      </w:r>
      <w:r w:rsidRPr="00E27D23">
        <w:t xml:space="preserve">set the contents of MBS Interest Indication according to 5.9.4.5 and </w:t>
      </w:r>
      <w:r w:rsidRPr="00E27D23">
        <w:rPr>
          <w:lang w:eastAsia="zh-CN"/>
        </w:rPr>
        <w:t xml:space="preserve">initiate the transmission of </w:t>
      </w:r>
      <w:r w:rsidRPr="00E27D23">
        <w:rPr>
          <w:i/>
          <w:lang w:eastAsia="zh-CN"/>
        </w:rPr>
        <w:t>MBSInterestIndication</w:t>
      </w:r>
      <w:r w:rsidRPr="00E27D23">
        <w:rPr>
          <w:lang w:eastAsia="zh-CN"/>
        </w:rPr>
        <w:t xml:space="preserve"> message.</w:t>
      </w:r>
    </w:p>
    <w:p w14:paraId="7BE58BBB" w14:textId="77777777" w:rsidR="00853D09" w:rsidRPr="00E27D23" w:rsidRDefault="00853D09" w:rsidP="00853D09">
      <w:r w:rsidRPr="00E27D23">
        <w:t>[TS 38.331, clause 5.9.4.3]</w:t>
      </w:r>
    </w:p>
    <w:p w14:paraId="302E80A4" w14:textId="77777777" w:rsidR="00853D09" w:rsidRPr="00E27D23" w:rsidRDefault="00853D09" w:rsidP="00853D09">
      <w:r w:rsidRPr="00E27D23">
        <w:t>The UE shall:</w:t>
      </w:r>
    </w:p>
    <w:p w14:paraId="0309E93A" w14:textId="77777777" w:rsidR="00853D09" w:rsidRPr="00E27D23" w:rsidRDefault="00853D09" w:rsidP="00853D09">
      <w:pPr>
        <w:pStyle w:val="B1"/>
      </w:pPr>
      <w:r w:rsidRPr="00E27D23">
        <w:t>1&gt;</w:t>
      </w:r>
      <w:r w:rsidRPr="00E27D23">
        <w:tab/>
        <w:t>consider a frequency to be part of the MBS frequencies of interest if the following conditions are met:</w:t>
      </w:r>
    </w:p>
    <w:p w14:paraId="2E44FAC9" w14:textId="77777777" w:rsidR="00853D09" w:rsidRPr="00E27D23" w:rsidRDefault="00853D09" w:rsidP="00853D09">
      <w:pPr>
        <w:pStyle w:val="B2"/>
      </w:pPr>
      <w:r w:rsidRPr="00E27D23">
        <w:t>2&gt;</w:t>
      </w:r>
      <w:r w:rsidRPr="00E27D23">
        <w:tab/>
        <w:t>at least one MBS session the UE is receiving or interested to receive via a broadcast MRB is ongoing or about to start; and</w:t>
      </w:r>
    </w:p>
    <w:p w14:paraId="2755CB03" w14:textId="77777777" w:rsidR="00853D09" w:rsidRPr="00E27D23" w:rsidRDefault="00853D09" w:rsidP="00853D09">
      <w:pPr>
        <w:pStyle w:val="NO"/>
      </w:pPr>
      <w:r w:rsidRPr="00E27D23">
        <w:t>NOTE 1:</w:t>
      </w:r>
      <w:r w:rsidRPr="00E27D23">
        <w:tab/>
        <w:t>The UE may determine whether the session is ongoing from the start and stop time indicated in the User Service Description (USD), see TS 38.300 [2] or TS 23.247 [67].</w:t>
      </w:r>
    </w:p>
    <w:p w14:paraId="215A0257" w14:textId="77777777" w:rsidR="00853D09" w:rsidRPr="00E27D23" w:rsidRDefault="00853D09" w:rsidP="00853D09">
      <w:pPr>
        <w:pStyle w:val="B2"/>
      </w:pPr>
      <w:r w:rsidRPr="00E27D23">
        <w:t>2&gt;</w:t>
      </w:r>
      <w:r w:rsidRPr="00E27D23">
        <w:tab/>
        <w:t>for at least one of these MBS sessions,</w:t>
      </w:r>
      <w:r w:rsidRPr="00E27D23">
        <w:rPr>
          <w:i/>
        </w:rPr>
        <w:t xml:space="preserve"> SIB21</w:t>
      </w:r>
      <w:r w:rsidRPr="00E27D23">
        <w:t xml:space="preserve"> acquired from the PCell includes mapping between the concerned frequency and one or more MBS FSAIs indicated in the USD for this session, or for at least one of these MBS sessions, the concerned frequency is not included in </w:t>
      </w:r>
      <w:r w:rsidRPr="00E27D23">
        <w:rPr>
          <w:i/>
        </w:rPr>
        <w:t>SIB21</w:t>
      </w:r>
      <w:r w:rsidRPr="00E27D23">
        <w:t xml:space="preserve"> but is indicated in the USD for this session; and</w:t>
      </w:r>
    </w:p>
    <w:p w14:paraId="15188BB0" w14:textId="77777777" w:rsidR="00853D09" w:rsidRPr="00E27D23" w:rsidRDefault="00853D09" w:rsidP="00853D09">
      <w:pPr>
        <w:pStyle w:val="NO"/>
        <w:rPr>
          <w:rFonts w:eastAsia="SimSun"/>
        </w:rPr>
      </w:pPr>
      <w:r w:rsidRPr="00E27D23">
        <w:rPr>
          <w:rFonts w:eastAsia="SimSun"/>
        </w:rPr>
        <w:t>NOTE 2:</w:t>
      </w:r>
      <w:r w:rsidRPr="00E27D23">
        <w:rPr>
          <w:rFonts w:eastAsia="SimSun"/>
        </w:rPr>
        <w:tab/>
        <w:t xml:space="preserve">The UE </w:t>
      </w:r>
      <w:r w:rsidRPr="00E27D23">
        <w:t xml:space="preserve">considers a frequency to be part of the MBS frequencies of interest </w:t>
      </w:r>
      <w:r w:rsidRPr="00E27D23">
        <w:rPr>
          <w:rFonts w:eastAsia="SimSun"/>
        </w:rPr>
        <w:t>even though NG-RAN may (temporarily) not employ a broadcast MRB for the concerned session, i.e., the UE does not verify if the session is indicated on MCCH.</w:t>
      </w:r>
    </w:p>
    <w:p w14:paraId="69B3AEBC" w14:textId="77777777" w:rsidR="00853D09" w:rsidRPr="00E27D23" w:rsidRDefault="00853D09" w:rsidP="00853D09">
      <w:pPr>
        <w:pStyle w:val="B2"/>
      </w:pPr>
      <w:r w:rsidRPr="00E27D23">
        <w:t>2&gt;</w:t>
      </w:r>
      <w:r w:rsidRPr="00E27D23">
        <w:tab/>
        <w:t xml:space="preserve">the </w:t>
      </w:r>
      <w:r w:rsidRPr="00E27D23">
        <w:rPr>
          <w:i/>
        </w:rPr>
        <w:t>supportedBandCombinationList</w:t>
      </w:r>
      <w:r w:rsidRPr="00E27D23">
        <w:t xml:space="preserve"> the UE included in </w:t>
      </w:r>
      <w:r w:rsidRPr="00E27D23">
        <w:rPr>
          <w:i/>
        </w:rPr>
        <w:t>UE-NR-Capability</w:t>
      </w:r>
      <w:r w:rsidRPr="00E27D23">
        <w:t xml:space="preserve"> contains at least one band combination including the concerned MBS frequency.</w:t>
      </w:r>
    </w:p>
    <w:p w14:paraId="2D434D4C" w14:textId="77777777" w:rsidR="00853D09" w:rsidRPr="00E27D23" w:rsidRDefault="00853D09" w:rsidP="00853D09">
      <w:pPr>
        <w:pStyle w:val="NO"/>
        <w:rPr>
          <w:rFonts w:eastAsia="SimSun"/>
        </w:rPr>
      </w:pPr>
      <w:r w:rsidRPr="00E27D23">
        <w:rPr>
          <w:rFonts w:eastAsia="SimSun"/>
        </w:rPr>
        <w:t>NOTE 3:</w:t>
      </w:r>
      <w:r w:rsidRPr="00E27D23">
        <w:rPr>
          <w:rFonts w:eastAsia="SimSun"/>
        </w:rPr>
        <w:tab/>
        <w:t xml:space="preserve">When evaluating which frequencies </w:t>
      </w:r>
      <w:r w:rsidRPr="00E27D23">
        <w:t>the UE is capable of receiving</w:t>
      </w:r>
      <w:r w:rsidRPr="00E27D23">
        <w:rPr>
          <w:rFonts w:eastAsia="SimSun"/>
        </w:rPr>
        <w:t>, the UE does not take into account whether they are currently configured as serving frequencies.</w:t>
      </w:r>
    </w:p>
    <w:p w14:paraId="09F91EC6" w14:textId="77777777" w:rsidR="00853D09" w:rsidRPr="00E27D23" w:rsidRDefault="00853D09" w:rsidP="00853D09">
      <w:r w:rsidRPr="00E27D23">
        <w:t>[TS 38.331, clause 5.9.4.4]</w:t>
      </w:r>
    </w:p>
    <w:p w14:paraId="351E5451" w14:textId="77777777" w:rsidR="00853D09" w:rsidRPr="00E27D23" w:rsidRDefault="00853D09" w:rsidP="00853D09">
      <w:r w:rsidRPr="00E27D23">
        <w:t>The UE shall:</w:t>
      </w:r>
    </w:p>
    <w:p w14:paraId="67957EB7" w14:textId="77777777" w:rsidR="00853D09" w:rsidRPr="00E27D23" w:rsidRDefault="00853D09" w:rsidP="00853D09">
      <w:pPr>
        <w:pStyle w:val="B1"/>
      </w:pPr>
      <w:r w:rsidRPr="00E27D23">
        <w:t>1&gt;</w:t>
      </w:r>
      <w:r w:rsidRPr="00E27D23">
        <w:tab/>
        <w:t>consider an MBS service to be part of the MBS services of interest if the following conditions are met:</w:t>
      </w:r>
    </w:p>
    <w:p w14:paraId="6D2B23C5" w14:textId="77777777" w:rsidR="00853D09" w:rsidRPr="00E27D23" w:rsidRDefault="00853D09" w:rsidP="00853D09">
      <w:pPr>
        <w:pStyle w:val="B2"/>
      </w:pPr>
      <w:r w:rsidRPr="00E27D23">
        <w:t>2&gt;</w:t>
      </w:r>
      <w:r w:rsidRPr="00E27D23">
        <w:tab/>
        <w:t>the UE is receiving or interested to receive this service via a broadcast MRB; and</w:t>
      </w:r>
    </w:p>
    <w:p w14:paraId="2B082EFC" w14:textId="77777777" w:rsidR="00853D09" w:rsidRPr="00E27D23" w:rsidRDefault="00853D09" w:rsidP="00853D09">
      <w:pPr>
        <w:pStyle w:val="B2"/>
      </w:pPr>
      <w:r w:rsidRPr="00E27D23">
        <w:t>2&gt;</w:t>
      </w:r>
      <w:r w:rsidRPr="00E27D23">
        <w:tab/>
        <w:t>the session of this service is ongoing or about to start; and</w:t>
      </w:r>
    </w:p>
    <w:p w14:paraId="73FF3B1B" w14:textId="77777777" w:rsidR="00853D09" w:rsidRPr="00E27D23" w:rsidRDefault="00853D09" w:rsidP="00853D09">
      <w:pPr>
        <w:pStyle w:val="B2"/>
      </w:pPr>
      <w:r w:rsidRPr="00E27D23">
        <w:t>2&gt;</w:t>
      </w:r>
      <w:r w:rsidRPr="00E27D23">
        <w:tab/>
        <w:t xml:space="preserve">one or more MBS FSAIs in the USD for this service is included in </w:t>
      </w:r>
      <w:r w:rsidRPr="00E27D23">
        <w:rPr>
          <w:i/>
        </w:rPr>
        <w:t>SIB21</w:t>
      </w:r>
      <w:r w:rsidRPr="00E27D23">
        <w:t xml:space="preserve"> acquired from the PCell for a frequency belonging to the set of MBS frequencies of interest, determined according to 5.9.4.3</w:t>
      </w:r>
      <w:r w:rsidRPr="00E27D23">
        <w:rPr>
          <w:lang w:eastAsia="zh-CN"/>
        </w:rPr>
        <w:t xml:space="preserve"> or </w:t>
      </w:r>
      <w:r w:rsidRPr="00E27D23">
        <w:rPr>
          <w:rFonts w:eastAsia="SimSun"/>
          <w:i/>
          <w:lang w:eastAsia="zh-CN"/>
        </w:rPr>
        <w:t>SIB21</w:t>
      </w:r>
      <w:r w:rsidRPr="00E27D23">
        <w:rPr>
          <w:rFonts w:eastAsia="SimSun"/>
          <w:lang w:eastAsia="zh-CN"/>
        </w:rPr>
        <w:t xml:space="preserve"> acquired from the PCell does not provide the </w:t>
      </w:r>
      <w:r w:rsidRPr="00E27D23">
        <w:rPr>
          <w:lang w:eastAsia="zh-CN"/>
        </w:rPr>
        <w:t>frequency mapping for the concerned service</w:t>
      </w:r>
      <w:r w:rsidRPr="00E27D23">
        <w:rPr>
          <w:rFonts w:eastAsia="SimSun"/>
          <w:lang w:eastAsia="zh-CN"/>
        </w:rPr>
        <w:t xml:space="preserve"> but that frequency is included in the USD of this service</w:t>
      </w:r>
      <w:r w:rsidRPr="00E27D23">
        <w:t>.</w:t>
      </w:r>
    </w:p>
    <w:p w14:paraId="218B788A" w14:textId="77777777" w:rsidR="00853D09" w:rsidRPr="00E27D23" w:rsidRDefault="00853D09" w:rsidP="00853D09">
      <w:pPr>
        <w:pStyle w:val="NO"/>
      </w:pPr>
      <w:r w:rsidRPr="00E27D23">
        <w:t>NOTE:</w:t>
      </w:r>
      <w:r w:rsidRPr="00E27D23">
        <w:tab/>
        <w:t>The UE may determine whether the session is ongoing from the start and stop time indicated in the User Service Description (USD), see TS 38.300 [2] or TS 23.247 [67].</w:t>
      </w:r>
    </w:p>
    <w:p w14:paraId="7E9C182D" w14:textId="77777777" w:rsidR="00853D09" w:rsidRPr="00E27D23" w:rsidRDefault="00853D09" w:rsidP="00853D09">
      <w:r w:rsidRPr="00E27D23">
        <w:t>[TS 38.331, clause 5.9.4.5]</w:t>
      </w:r>
    </w:p>
    <w:p w14:paraId="45587294" w14:textId="77777777" w:rsidR="00853D09" w:rsidRPr="00E27D23" w:rsidRDefault="00853D09" w:rsidP="00853D09">
      <w:r w:rsidRPr="00E27D23">
        <w:t>The UE shall set the contents of the MBS Interest Indication as follows:</w:t>
      </w:r>
    </w:p>
    <w:p w14:paraId="6D3077E5" w14:textId="77777777" w:rsidR="00853D09" w:rsidRPr="00E27D23" w:rsidRDefault="00853D09" w:rsidP="00853D09">
      <w:pPr>
        <w:pStyle w:val="B1"/>
      </w:pPr>
      <w:r w:rsidRPr="00E27D23">
        <w:t>1&gt;</w:t>
      </w:r>
      <w:r w:rsidRPr="00E27D23">
        <w:tab/>
        <w:t>if the set of MBS frequencies of interest, determined in accordance with 5.9.4.3, is not empty:</w:t>
      </w:r>
    </w:p>
    <w:p w14:paraId="77748E1D" w14:textId="77777777" w:rsidR="00853D09" w:rsidRPr="00E27D23" w:rsidRDefault="00853D09" w:rsidP="00853D09">
      <w:pPr>
        <w:pStyle w:val="B2"/>
      </w:pPr>
      <w:r w:rsidRPr="00E27D23">
        <w:t>2&gt;</w:t>
      </w:r>
      <w:r w:rsidRPr="00E27D23">
        <w:tab/>
        <w:t xml:space="preserve">include </w:t>
      </w:r>
      <w:r w:rsidRPr="00E27D23">
        <w:rPr>
          <w:i/>
        </w:rPr>
        <w:t>mbs-FreqList</w:t>
      </w:r>
      <w:r w:rsidRPr="00E27D23">
        <w:t xml:space="preserve"> and set it to include the MBS frequencies of interest sorted by decreasing order of interest, using the </w:t>
      </w:r>
      <w:r w:rsidRPr="00E27D23">
        <w:rPr>
          <w:i/>
        </w:rPr>
        <w:t>absoluteFrequencySSB</w:t>
      </w:r>
      <w:r w:rsidRPr="00E27D23">
        <w:rPr>
          <w:iCs/>
        </w:rPr>
        <w:t xml:space="preserve"> for serving frequency</w:t>
      </w:r>
      <w:r w:rsidRPr="00E27D23">
        <w:t xml:space="preserve">, if applicable, and the </w:t>
      </w:r>
      <w:r w:rsidRPr="00E27D23">
        <w:rPr>
          <w:i/>
        </w:rPr>
        <w:t>ARFCN-ValueNR</w:t>
      </w:r>
      <w:r w:rsidRPr="00E27D23">
        <w:t xml:space="preserve">(s) as included in </w:t>
      </w:r>
      <w:r w:rsidRPr="00E27D23">
        <w:rPr>
          <w:i/>
        </w:rPr>
        <w:t>SIB21</w:t>
      </w:r>
      <w:r w:rsidRPr="00E27D23">
        <w:rPr>
          <w:iCs/>
        </w:rPr>
        <w:t xml:space="preserve"> or in USD (for neighbouring frequencies)</w:t>
      </w:r>
      <w:r w:rsidRPr="00E27D23">
        <w:t>;</w:t>
      </w:r>
    </w:p>
    <w:p w14:paraId="4D7CED8A" w14:textId="77777777" w:rsidR="00853D09" w:rsidRPr="00E27D23" w:rsidRDefault="00853D09" w:rsidP="00853D09">
      <w:pPr>
        <w:pStyle w:val="NO"/>
        <w:rPr>
          <w:lang w:eastAsia="zh-CN"/>
        </w:rPr>
      </w:pPr>
      <w:r w:rsidRPr="00E27D23">
        <w:rPr>
          <w:lang w:eastAsia="zh-CN"/>
        </w:rPr>
        <w:t>…</w:t>
      </w:r>
    </w:p>
    <w:p w14:paraId="4CB19C7A" w14:textId="77777777" w:rsidR="00853D09" w:rsidRPr="00E27D23" w:rsidRDefault="00853D09" w:rsidP="00853D09">
      <w:pPr>
        <w:pStyle w:val="B2"/>
        <w:rPr>
          <w:lang w:eastAsia="zh-CN"/>
        </w:rPr>
      </w:pPr>
      <w:r w:rsidRPr="00E27D23">
        <w:rPr>
          <w:lang w:eastAsia="zh-CN"/>
        </w:rPr>
        <w:t>2&gt;</w:t>
      </w:r>
      <w:r w:rsidRPr="00E27D23">
        <w:rPr>
          <w:lang w:eastAsia="zh-CN"/>
        </w:rPr>
        <w:tab/>
        <w:t xml:space="preserve">if </w:t>
      </w:r>
      <w:r w:rsidRPr="00E27D23">
        <w:rPr>
          <w:i/>
          <w:lang w:eastAsia="zh-CN"/>
        </w:rPr>
        <w:t>SIB20</w:t>
      </w:r>
      <w:r w:rsidRPr="00E27D23">
        <w:rPr>
          <w:lang w:eastAsia="zh-CN"/>
        </w:rPr>
        <w:t xml:space="preserve"> is provided for the PCell or for the SCell:</w:t>
      </w:r>
    </w:p>
    <w:p w14:paraId="54CCC9E3" w14:textId="77777777" w:rsidR="00853D09" w:rsidRPr="00E27D23" w:rsidRDefault="00853D09" w:rsidP="00853D09">
      <w:pPr>
        <w:pStyle w:val="B3"/>
      </w:pPr>
      <w:r w:rsidRPr="00E27D23">
        <w:rPr>
          <w:lang w:eastAsia="zh-CN"/>
        </w:rPr>
        <w:t>3&gt;</w:t>
      </w:r>
      <w:r w:rsidRPr="00E27D23">
        <w:rPr>
          <w:lang w:eastAsia="zh-CN"/>
        </w:rPr>
        <w:tab/>
        <w:t xml:space="preserve">include </w:t>
      </w:r>
      <w:r w:rsidRPr="00E27D23">
        <w:rPr>
          <w:i/>
          <w:lang w:eastAsia="zh-CN"/>
        </w:rPr>
        <w:t>mbs-ServiceList</w:t>
      </w:r>
      <w:r w:rsidRPr="00E27D23">
        <w:rPr>
          <w:lang w:eastAsia="zh-CN"/>
        </w:rPr>
        <w:t xml:space="preserve"> and set it to indicate the set of MBS services of interest </w:t>
      </w:r>
      <w:r w:rsidRPr="00E27D23">
        <w:t xml:space="preserve">sorted by decreasing order of interest </w:t>
      </w:r>
      <w:r w:rsidRPr="00E27D23">
        <w:rPr>
          <w:lang w:eastAsia="zh-CN"/>
        </w:rPr>
        <w:t>determined in accordance with 5.9.4.4.</w:t>
      </w:r>
    </w:p>
    <w:p w14:paraId="4F69F3F0" w14:textId="77777777" w:rsidR="00853D09" w:rsidRPr="00E27D23" w:rsidRDefault="00853D09" w:rsidP="00853D09">
      <w:r w:rsidRPr="00E27D23">
        <w:t>[TS 38.331, clause 5.3.5.3]</w:t>
      </w:r>
    </w:p>
    <w:p w14:paraId="2EC01C4C" w14:textId="77777777" w:rsidR="00853D09" w:rsidRPr="00E27D23" w:rsidRDefault="00853D09" w:rsidP="00853D09">
      <w:pPr>
        <w:pStyle w:val="B1"/>
      </w:pPr>
      <w:r w:rsidRPr="00E27D23">
        <w:t>1&gt;</w:t>
      </w:r>
      <w:r w:rsidRPr="00E27D23">
        <w:tab/>
        <w:t xml:space="preserve">if </w:t>
      </w:r>
      <w:r w:rsidRPr="00E27D23">
        <w:rPr>
          <w:i/>
        </w:rPr>
        <w:t>reconfigurationWithSync</w:t>
      </w:r>
      <w:r w:rsidRPr="00E27D23">
        <w:t xml:space="preserve"> was included in </w:t>
      </w:r>
      <w:r w:rsidRPr="00E27D23">
        <w:rPr>
          <w:i/>
        </w:rPr>
        <w:t>spCellConfig</w:t>
      </w:r>
      <w:r w:rsidRPr="00E27D23">
        <w:t xml:space="preserve"> of an MCG or SCG and when MAC of an NR cell group successfully completes a Random Access procedure triggered above; or,</w:t>
      </w:r>
    </w:p>
    <w:p w14:paraId="1B0A6ED9" w14:textId="77777777" w:rsidR="00853D09" w:rsidRPr="00E27D23" w:rsidRDefault="00853D09" w:rsidP="00853D09">
      <w:pPr>
        <w:pStyle w:val="B1"/>
      </w:pPr>
      <w:r w:rsidRPr="00E27D23">
        <w:t>…</w:t>
      </w:r>
    </w:p>
    <w:p w14:paraId="7A4B2922" w14:textId="77777777" w:rsidR="00853D09" w:rsidRPr="00E27D23" w:rsidRDefault="00853D09" w:rsidP="00853D09">
      <w:pPr>
        <w:pStyle w:val="B2"/>
      </w:pPr>
      <w:r w:rsidRPr="00E27D23">
        <w:t>2&gt;</w:t>
      </w:r>
      <w:r w:rsidRPr="00E27D23">
        <w:tab/>
        <w:t xml:space="preserve">if </w:t>
      </w:r>
      <w:r w:rsidRPr="00E27D23">
        <w:rPr>
          <w:i/>
        </w:rPr>
        <w:t>reconfigurationWithSync</w:t>
      </w:r>
      <w:r w:rsidRPr="00E27D23">
        <w:t xml:space="preserve"> was included in </w:t>
      </w:r>
      <w:r w:rsidRPr="00E27D23">
        <w:rPr>
          <w:i/>
        </w:rPr>
        <w:t>masterCellGroup</w:t>
      </w:r>
      <w:r w:rsidRPr="00E27D23">
        <w:t xml:space="preserve"> and the target cell provides </w:t>
      </w:r>
      <w:r w:rsidRPr="00E27D23">
        <w:rPr>
          <w:i/>
        </w:rPr>
        <w:t>SIB21</w:t>
      </w:r>
      <w:r w:rsidRPr="00E27D23">
        <w:t>:</w:t>
      </w:r>
    </w:p>
    <w:p w14:paraId="3076074C" w14:textId="77777777" w:rsidR="00853D09" w:rsidRPr="00E27D23" w:rsidRDefault="00853D09" w:rsidP="00853D09">
      <w:pPr>
        <w:pStyle w:val="B3"/>
      </w:pPr>
      <w:r w:rsidRPr="00E27D23">
        <w:t>3&gt;</w:t>
      </w:r>
      <w:r w:rsidRPr="00E27D23">
        <w:tab/>
        <w:t xml:space="preserve">if the UE initiated transmission of an </w:t>
      </w:r>
      <w:r w:rsidRPr="00E27D23">
        <w:rPr>
          <w:i/>
        </w:rPr>
        <w:t>MBSInterestIndication</w:t>
      </w:r>
      <w:r w:rsidRPr="00E27D23">
        <w:rPr>
          <w:b/>
        </w:rPr>
        <w:t xml:space="preserve"> </w:t>
      </w:r>
      <w:r w:rsidRPr="00E27D23">
        <w:t xml:space="preserve">message during the last 1 second preceding reception of this </w:t>
      </w:r>
      <w:r w:rsidRPr="00E27D23">
        <w:rPr>
          <w:i/>
        </w:rPr>
        <w:t>RRCReconfiguration</w:t>
      </w:r>
      <w:r w:rsidRPr="00E27D23">
        <w:t xml:space="preserve"> message; or</w:t>
      </w:r>
    </w:p>
    <w:p w14:paraId="3B02B185" w14:textId="77777777" w:rsidR="00853D09" w:rsidRPr="00E27D23" w:rsidRDefault="00853D09" w:rsidP="00853D09">
      <w:pPr>
        <w:pStyle w:val="B3"/>
      </w:pPr>
      <w:r w:rsidRPr="00E27D23">
        <w:t>…</w:t>
      </w:r>
    </w:p>
    <w:p w14:paraId="71611D05" w14:textId="77777777" w:rsidR="00853D09" w:rsidRPr="00E27D23" w:rsidRDefault="00853D09" w:rsidP="00853D09">
      <w:pPr>
        <w:pStyle w:val="B4"/>
      </w:pPr>
      <w:r w:rsidRPr="00E27D23">
        <w:t>4&gt;</w:t>
      </w:r>
      <w:r w:rsidRPr="00E27D23">
        <w:tab/>
        <w:t xml:space="preserve">initiate transmission of an </w:t>
      </w:r>
      <w:r w:rsidRPr="00E27D23">
        <w:rPr>
          <w:i/>
        </w:rPr>
        <w:t>MBSInterestIndication</w:t>
      </w:r>
      <w:r w:rsidRPr="00E27D23">
        <w:rPr>
          <w:b/>
        </w:rPr>
        <w:t xml:space="preserve"> </w:t>
      </w:r>
      <w:r w:rsidRPr="00E27D23">
        <w:t>message in accordance with clause 5.9.4;</w:t>
      </w:r>
    </w:p>
    <w:p w14:paraId="35A343A0" w14:textId="77777777" w:rsidR="00853D09" w:rsidRPr="00E27D23" w:rsidRDefault="00853D09" w:rsidP="00853D09">
      <w:pPr>
        <w:pStyle w:val="H6"/>
      </w:pPr>
      <w:r w:rsidRPr="00E27D23">
        <w:t>14.1.2.2.3</w:t>
      </w:r>
      <w:r w:rsidRPr="00E27D23">
        <w:tab/>
        <w:t>Test description</w:t>
      </w:r>
    </w:p>
    <w:p w14:paraId="53661FE0" w14:textId="77777777" w:rsidR="00853D09" w:rsidRPr="00E27D23" w:rsidRDefault="00853D09" w:rsidP="00853D09">
      <w:pPr>
        <w:pStyle w:val="H6"/>
      </w:pPr>
      <w:r w:rsidRPr="00E27D23">
        <w:t>14.1.2.2.3.1</w:t>
      </w:r>
      <w:r w:rsidRPr="00E27D23">
        <w:tab/>
        <w:t>Pre-test conditions</w:t>
      </w:r>
    </w:p>
    <w:p w14:paraId="0FE1AA8C" w14:textId="77777777" w:rsidR="00853D09" w:rsidRPr="00E27D23" w:rsidRDefault="00853D09" w:rsidP="00853D09">
      <w:pPr>
        <w:pStyle w:val="H6"/>
      </w:pPr>
      <w:r w:rsidRPr="00E27D23">
        <w:t>System Simulator:</w:t>
      </w:r>
    </w:p>
    <w:p w14:paraId="5F586BFD" w14:textId="77777777" w:rsidR="00853D09" w:rsidRPr="00E27D23" w:rsidRDefault="00853D09" w:rsidP="00853D09">
      <w:pPr>
        <w:pStyle w:val="B1"/>
        <w:rPr>
          <w:lang w:eastAsia="zh-CN"/>
        </w:rPr>
      </w:pPr>
      <w:r w:rsidRPr="00E27D23">
        <w:t>-</w:t>
      </w:r>
      <w:r w:rsidRPr="00E27D23">
        <w:tab/>
        <w:t>NR Cell 1</w:t>
      </w:r>
      <w:r w:rsidRPr="00E27D23">
        <w:rPr>
          <w:lang w:eastAsia="zh-CN"/>
        </w:rPr>
        <w:t xml:space="preserve"> (TAI-1) and NR Cell 3 (TAI-1).</w:t>
      </w:r>
    </w:p>
    <w:p w14:paraId="5E33AC6A" w14:textId="77777777" w:rsidR="00853D09" w:rsidRPr="00E27D23" w:rsidRDefault="00853D09" w:rsidP="00853D09">
      <w:pPr>
        <w:pStyle w:val="B1"/>
      </w:pPr>
      <w:r w:rsidRPr="00E27D23">
        <w:rPr>
          <w:lang w:eastAsia="zh-CN"/>
        </w:rPr>
        <w:t>-</w:t>
      </w:r>
      <w:r w:rsidRPr="00E27D23">
        <w:rPr>
          <w:lang w:eastAsia="zh-CN"/>
        </w:rPr>
        <w:tab/>
        <w:t xml:space="preserve">The SS configures the NR Cell 1 as the "Serving cell" and NR Cell 3 as </w:t>
      </w:r>
      <w:r w:rsidRPr="00E27D23">
        <w:t>"Non-suitable "Off" cell".</w:t>
      </w:r>
    </w:p>
    <w:p w14:paraId="7F6A40BC" w14:textId="77777777" w:rsidR="00853D09" w:rsidRPr="00E27D23" w:rsidRDefault="00853D09" w:rsidP="00853D09">
      <w:pPr>
        <w:pStyle w:val="B1"/>
        <w:snapToGrid w:val="0"/>
        <w:rPr>
          <w:lang w:eastAsia="zh-CN"/>
        </w:rPr>
      </w:pPr>
      <w:r w:rsidRPr="00E27D23">
        <w:rPr>
          <w:lang w:eastAsia="zh-CN"/>
        </w:rPr>
        <w:t>-</w:t>
      </w:r>
      <w:r w:rsidRPr="00E27D23">
        <w:rPr>
          <w:lang w:eastAsia="zh-CN"/>
        </w:rPr>
        <w:tab/>
      </w:r>
      <w:r w:rsidRPr="00E27D23">
        <w:t>System information combination NR-4 as defined in TS 38.508-1 [4] clause 4.4.3.1.2 is used in NR cell 1.</w:t>
      </w:r>
    </w:p>
    <w:p w14:paraId="2A427185" w14:textId="437CE5C8" w:rsidR="00853D09" w:rsidRPr="00E27D23" w:rsidRDefault="00853D09" w:rsidP="00853D09">
      <w:pPr>
        <w:pStyle w:val="B1"/>
        <w:snapToGrid w:val="0"/>
        <w:rPr>
          <w:lang w:eastAsia="zh-CN"/>
        </w:rPr>
      </w:pPr>
      <w:r w:rsidRPr="00E27D23">
        <w:rPr>
          <w:lang w:eastAsia="zh-CN"/>
        </w:rPr>
        <w:t>-</w:t>
      </w:r>
      <w:r w:rsidRPr="00E27D23">
        <w:rPr>
          <w:lang w:eastAsia="zh-CN"/>
        </w:rPr>
        <w:tab/>
      </w:r>
      <w:r w:rsidRPr="00E27D23">
        <w:t>System information combination NR-</w:t>
      </w:r>
      <w:r w:rsidR="00CE3A0A" w:rsidRPr="00E27D23">
        <w:t xml:space="preserve">25 </w:t>
      </w:r>
      <w:r w:rsidRPr="00E27D23">
        <w:t>as defined in TS 38.508-1 [4] clause 4.4.3.1.2 is used in NR Cell 3</w:t>
      </w:r>
      <w:r w:rsidRPr="00E27D23">
        <w:rPr>
          <w:lang w:eastAsia="zh-CN"/>
        </w:rPr>
        <w:t>.</w:t>
      </w:r>
    </w:p>
    <w:p w14:paraId="5209D3A8" w14:textId="77777777" w:rsidR="00853D09" w:rsidRPr="00E27D23" w:rsidRDefault="00853D09" w:rsidP="00853D09">
      <w:pPr>
        <w:pStyle w:val="H6"/>
      </w:pPr>
      <w:r w:rsidRPr="00E27D23">
        <w:t>UE:</w:t>
      </w:r>
    </w:p>
    <w:p w14:paraId="5E09B3CA" w14:textId="77777777" w:rsidR="00853D09" w:rsidRPr="00E27D23" w:rsidRDefault="00853D09" w:rsidP="00853D09">
      <w:pPr>
        <w:ind w:left="568" w:hanging="284"/>
      </w:pPr>
      <w:r w:rsidRPr="00E27D23">
        <w:t>-</w:t>
      </w:r>
      <w:r w:rsidRPr="00E27D23">
        <w:tab/>
        <w:t>None.</w:t>
      </w:r>
    </w:p>
    <w:p w14:paraId="35432B78" w14:textId="77777777" w:rsidR="00853D09" w:rsidRPr="00E27D23" w:rsidRDefault="00853D09" w:rsidP="00853D09">
      <w:pPr>
        <w:pStyle w:val="H6"/>
      </w:pPr>
      <w:r w:rsidRPr="00E27D23">
        <w:t>Preamble:</w:t>
      </w:r>
    </w:p>
    <w:p w14:paraId="6CE76153" w14:textId="77777777" w:rsidR="00853D09" w:rsidRPr="00E27D23" w:rsidRDefault="00853D09" w:rsidP="00853D09">
      <w:pPr>
        <w:pStyle w:val="B1"/>
      </w:pPr>
      <w:r w:rsidRPr="00E27D23">
        <w:t>-</w:t>
      </w:r>
      <w:r w:rsidRPr="00E27D23">
        <w:tab/>
        <w:t xml:space="preserve">The UE is in state 3N-A on NR Cell 1(serving cell) according to TS 38.508-1 [4] Table 4.4A.2-3 with Test Mode = on to activate UE TEST MODE </w:t>
      </w:r>
      <w:r w:rsidRPr="00E27D23">
        <w:rPr>
          <w:lang w:eastAsia="zh-CN"/>
        </w:rPr>
        <w:t>C</w:t>
      </w:r>
      <w:r w:rsidRPr="00E27D23">
        <w:t xml:space="preserve"> and Test Loop Function = off.</w:t>
      </w:r>
    </w:p>
    <w:p w14:paraId="038D98FA" w14:textId="77777777" w:rsidR="00853D09" w:rsidRPr="00E27D23" w:rsidRDefault="00853D09" w:rsidP="00853D09">
      <w:pPr>
        <w:pStyle w:val="H6"/>
      </w:pPr>
      <w:r w:rsidRPr="00E27D23">
        <w:t>14.1.2.2.3.2</w:t>
      </w:r>
      <w:r w:rsidRPr="00E27D23">
        <w:tab/>
        <w:t>Test procedure sequence</w:t>
      </w:r>
    </w:p>
    <w:p w14:paraId="6A3270FB" w14:textId="77777777" w:rsidR="00853D09" w:rsidRPr="00E27D23" w:rsidRDefault="00853D09" w:rsidP="00853D09">
      <w:pPr>
        <w:rPr>
          <w:lang w:eastAsia="zh-CN"/>
        </w:rPr>
      </w:pPr>
      <w:r w:rsidRPr="00E27D23">
        <w:rPr>
          <w:rFonts w:eastAsia="MS Gothic"/>
        </w:rPr>
        <w:t xml:space="preserve">Table </w:t>
      </w:r>
      <w:r w:rsidRPr="00E27D23">
        <w:t>14.1.2.2.3.2-</w:t>
      </w:r>
      <w:r w:rsidRPr="00E27D23">
        <w:rPr>
          <w:lang w:eastAsia="zh-CN"/>
        </w:rPr>
        <w:t>1/2</w:t>
      </w:r>
      <w:r w:rsidRPr="00E27D23">
        <w:rPr>
          <w:rFonts w:eastAsia="MS Gothic"/>
        </w:rPr>
        <w:t xml:space="preserve"> illustrates the downlink power levels and other changing parameters to be applied for the cells at various time instants of the test execution. Row marked "T0" denotes the initial conditions after preamble, while columns marked "T0", and "T</w:t>
      </w:r>
      <w:r w:rsidRPr="00E27D23">
        <w:rPr>
          <w:lang w:eastAsia="zh-CN"/>
        </w:rPr>
        <w:t>1</w:t>
      </w:r>
      <w:r w:rsidRPr="00E27D23">
        <w:rPr>
          <w:rFonts w:eastAsia="MS Gothic"/>
        </w:rPr>
        <w:t xml:space="preserve">" are to be applied subsequently. The exact instants on which these values shall be applied are described in the texts in this </w:t>
      </w:r>
      <w:r w:rsidRPr="00E27D23">
        <w:t>clause.</w:t>
      </w:r>
    </w:p>
    <w:p w14:paraId="2C2535EF" w14:textId="77777777" w:rsidR="00853D09" w:rsidRPr="00E27D23" w:rsidRDefault="00853D09" w:rsidP="00853D09">
      <w:pPr>
        <w:pStyle w:val="TH"/>
        <w:rPr>
          <w:lang w:eastAsia="zh-CN"/>
        </w:rPr>
      </w:pPr>
      <w:r w:rsidRPr="00E27D23">
        <w:t>Table 14.1.2.2.3.2-</w:t>
      </w:r>
      <w:r w:rsidRPr="00E27D23">
        <w:rPr>
          <w:lang w:eastAsia="zh-CN"/>
        </w:rPr>
        <w:t>1</w:t>
      </w:r>
      <w:r w:rsidRPr="00E27D23">
        <w:t>: Time instances of cell power level and parameter changes for FR1</w:t>
      </w:r>
    </w:p>
    <w:tbl>
      <w:tblPr>
        <w:tblW w:w="8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62"/>
        <w:gridCol w:w="1134"/>
        <w:gridCol w:w="1134"/>
        <w:gridCol w:w="1134"/>
        <w:gridCol w:w="3235"/>
      </w:tblGrid>
      <w:tr w:rsidR="00853D09" w:rsidRPr="00E27D23" w14:paraId="4236A699" w14:textId="77777777" w:rsidTr="0088214F">
        <w:trPr>
          <w:jc w:val="center"/>
        </w:trPr>
        <w:tc>
          <w:tcPr>
            <w:tcW w:w="534" w:type="dxa"/>
            <w:tcBorders>
              <w:top w:val="single" w:sz="4" w:space="0" w:color="auto"/>
              <w:bottom w:val="nil"/>
            </w:tcBorders>
          </w:tcPr>
          <w:p w14:paraId="2A92E91E" w14:textId="77777777" w:rsidR="00853D09" w:rsidRPr="00E27D23" w:rsidRDefault="00853D09" w:rsidP="0088214F">
            <w:pPr>
              <w:pStyle w:val="TAH"/>
            </w:pPr>
          </w:p>
        </w:tc>
        <w:tc>
          <w:tcPr>
            <w:tcW w:w="1162" w:type="dxa"/>
            <w:tcBorders>
              <w:top w:val="single" w:sz="4" w:space="0" w:color="auto"/>
              <w:bottom w:val="nil"/>
            </w:tcBorders>
          </w:tcPr>
          <w:p w14:paraId="6105EED3" w14:textId="77777777" w:rsidR="00853D09" w:rsidRPr="00E27D23" w:rsidRDefault="00853D09" w:rsidP="0088214F">
            <w:pPr>
              <w:pStyle w:val="TAH"/>
            </w:pPr>
            <w:r w:rsidRPr="00E27D23">
              <w:t>Parameter</w:t>
            </w:r>
          </w:p>
        </w:tc>
        <w:tc>
          <w:tcPr>
            <w:tcW w:w="1134" w:type="dxa"/>
            <w:tcBorders>
              <w:top w:val="single" w:sz="4" w:space="0" w:color="auto"/>
            </w:tcBorders>
          </w:tcPr>
          <w:p w14:paraId="3BA80712" w14:textId="77777777" w:rsidR="00853D09" w:rsidRPr="00E27D23" w:rsidRDefault="00853D09" w:rsidP="0088214F">
            <w:pPr>
              <w:pStyle w:val="TAH"/>
            </w:pPr>
            <w:r w:rsidRPr="00E27D23">
              <w:t>Unit</w:t>
            </w:r>
          </w:p>
        </w:tc>
        <w:tc>
          <w:tcPr>
            <w:tcW w:w="1134" w:type="dxa"/>
            <w:tcBorders>
              <w:top w:val="single" w:sz="4" w:space="0" w:color="auto"/>
            </w:tcBorders>
          </w:tcPr>
          <w:p w14:paraId="3823FF07" w14:textId="77777777" w:rsidR="00853D09" w:rsidRPr="00E27D23" w:rsidRDefault="00853D09" w:rsidP="0088214F">
            <w:pPr>
              <w:pStyle w:val="TAH"/>
            </w:pPr>
            <w:r w:rsidRPr="00E27D23">
              <w:t>NR Cell 1</w:t>
            </w:r>
          </w:p>
        </w:tc>
        <w:tc>
          <w:tcPr>
            <w:tcW w:w="1134" w:type="dxa"/>
            <w:tcBorders>
              <w:top w:val="single" w:sz="4" w:space="0" w:color="auto"/>
            </w:tcBorders>
          </w:tcPr>
          <w:p w14:paraId="57FB7FF1" w14:textId="77777777" w:rsidR="00853D09" w:rsidRPr="00E27D23" w:rsidRDefault="00853D09" w:rsidP="0088214F">
            <w:pPr>
              <w:pStyle w:val="TAH"/>
              <w:rPr>
                <w:lang w:eastAsia="zh-CN"/>
              </w:rPr>
            </w:pPr>
            <w:r w:rsidRPr="00E27D23">
              <w:t xml:space="preserve">NR Cell </w:t>
            </w:r>
            <w:r w:rsidRPr="00E27D23">
              <w:rPr>
                <w:lang w:eastAsia="zh-CN"/>
              </w:rPr>
              <w:t>3</w:t>
            </w:r>
          </w:p>
        </w:tc>
        <w:tc>
          <w:tcPr>
            <w:tcW w:w="3235" w:type="dxa"/>
            <w:tcBorders>
              <w:top w:val="single" w:sz="4" w:space="0" w:color="auto"/>
              <w:bottom w:val="nil"/>
            </w:tcBorders>
          </w:tcPr>
          <w:p w14:paraId="66681691" w14:textId="77777777" w:rsidR="00853D09" w:rsidRPr="00E27D23" w:rsidRDefault="00853D09" w:rsidP="0088214F">
            <w:pPr>
              <w:pStyle w:val="TAH"/>
            </w:pPr>
            <w:r w:rsidRPr="00E27D23">
              <w:t>Remark</w:t>
            </w:r>
          </w:p>
        </w:tc>
      </w:tr>
      <w:tr w:rsidR="00853D09" w:rsidRPr="00E27D23" w14:paraId="0B20DB43" w14:textId="77777777" w:rsidTr="0088214F">
        <w:trPr>
          <w:jc w:val="center"/>
        </w:trPr>
        <w:tc>
          <w:tcPr>
            <w:tcW w:w="534" w:type="dxa"/>
            <w:tcBorders>
              <w:top w:val="single" w:sz="4" w:space="0" w:color="auto"/>
            </w:tcBorders>
            <w:shd w:val="clear" w:color="auto" w:fill="auto"/>
            <w:vAlign w:val="center"/>
          </w:tcPr>
          <w:p w14:paraId="45A200F7" w14:textId="77777777" w:rsidR="00853D09" w:rsidRPr="00E27D23" w:rsidRDefault="00853D09" w:rsidP="0088214F">
            <w:pPr>
              <w:pStyle w:val="TAC"/>
            </w:pPr>
            <w:r w:rsidRPr="00E27D23">
              <w:t>T0</w:t>
            </w:r>
          </w:p>
        </w:tc>
        <w:tc>
          <w:tcPr>
            <w:tcW w:w="1162" w:type="dxa"/>
            <w:tcBorders>
              <w:top w:val="single" w:sz="4" w:space="0" w:color="auto"/>
              <w:bottom w:val="single" w:sz="4" w:space="0" w:color="auto"/>
            </w:tcBorders>
            <w:vAlign w:val="center"/>
          </w:tcPr>
          <w:p w14:paraId="730BE536" w14:textId="77777777" w:rsidR="00853D09" w:rsidRPr="00E27D23" w:rsidRDefault="00853D09" w:rsidP="0088214F">
            <w:pPr>
              <w:pStyle w:val="TAL"/>
            </w:pPr>
            <w:r w:rsidRPr="00E27D23">
              <w:t>SS/PBCH</w:t>
            </w:r>
          </w:p>
          <w:p w14:paraId="2A652E85" w14:textId="77777777" w:rsidR="00853D09" w:rsidRPr="00E27D23" w:rsidRDefault="00853D09" w:rsidP="0088214F">
            <w:pPr>
              <w:pStyle w:val="TAC"/>
            </w:pPr>
            <w:r w:rsidRPr="00E27D23">
              <w:t>SSS EPRE</w:t>
            </w:r>
          </w:p>
        </w:tc>
        <w:tc>
          <w:tcPr>
            <w:tcW w:w="1134" w:type="dxa"/>
            <w:tcBorders>
              <w:top w:val="single" w:sz="4" w:space="0" w:color="auto"/>
              <w:bottom w:val="single" w:sz="4" w:space="0" w:color="auto"/>
            </w:tcBorders>
            <w:vAlign w:val="center"/>
          </w:tcPr>
          <w:p w14:paraId="06B67F5C" w14:textId="77777777" w:rsidR="00853D09" w:rsidRPr="00E27D23" w:rsidRDefault="00853D09" w:rsidP="0088214F">
            <w:pPr>
              <w:pStyle w:val="TAC"/>
            </w:pPr>
            <w:r w:rsidRPr="00E27D23">
              <w:t>dBm/SCS</w:t>
            </w:r>
          </w:p>
        </w:tc>
        <w:tc>
          <w:tcPr>
            <w:tcW w:w="1134" w:type="dxa"/>
            <w:tcBorders>
              <w:top w:val="single" w:sz="4" w:space="0" w:color="auto"/>
              <w:bottom w:val="single" w:sz="4" w:space="0" w:color="auto"/>
            </w:tcBorders>
            <w:vAlign w:val="center"/>
          </w:tcPr>
          <w:p w14:paraId="22409423" w14:textId="77777777" w:rsidR="00853D09" w:rsidRPr="00E27D23" w:rsidRDefault="00853D09" w:rsidP="0088214F">
            <w:pPr>
              <w:pStyle w:val="TAC"/>
            </w:pPr>
            <w:r w:rsidRPr="00E27D23">
              <w:t>-88</w:t>
            </w:r>
          </w:p>
        </w:tc>
        <w:tc>
          <w:tcPr>
            <w:tcW w:w="1134" w:type="dxa"/>
            <w:tcBorders>
              <w:top w:val="single" w:sz="4" w:space="0" w:color="auto"/>
              <w:bottom w:val="single" w:sz="4" w:space="0" w:color="auto"/>
            </w:tcBorders>
            <w:vAlign w:val="center"/>
          </w:tcPr>
          <w:p w14:paraId="227FC088" w14:textId="77777777" w:rsidR="00853D09" w:rsidRPr="00E27D23" w:rsidRDefault="00853D09" w:rsidP="0088214F">
            <w:pPr>
              <w:pStyle w:val="TAC"/>
            </w:pPr>
            <w:r w:rsidRPr="00E27D23">
              <w:t>-94</w:t>
            </w:r>
          </w:p>
        </w:tc>
        <w:tc>
          <w:tcPr>
            <w:tcW w:w="3235" w:type="dxa"/>
            <w:tcBorders>
              <w:top w:val="single" w:sz="4" w:space="0" w:color="auto"/>
              <w:bottom w:val="single" w:sz="4" w:space="0" w:color="auto"/>
            </w:tcBorders>
          </w:tcPr>
          <w:p w14:paraId="1A09F5A1" w14:textId="77777777" w:rsidR="00853D09" w:rsidRPr="00E27D23" w:rsidRDefault="00853D09" w:rsidP="0088214F">
            <w:pPr>
              <w:pStyle w:val="TAL"/>
            </w:pPr>
            <w:r w:rsidRPr="00E27D23">
              <w:t>Power levels are such that entry condition for event A3 is not satisfied for the neighbour NR cell: Mn + Ofn + Ocn – Hys &gt; Mp + Ofp + Ocp + Off</w:t>
            </w:r>
          </w:p>
        </w:tc>
      </w:tr>
      <w:tr w:rsidR="00853D09" w:rsidRPr="00E27D23" w14:paraId="12BE62A8" w14:textId="77777777" w:rsidTr="0088214F">
        <w:trPr>
          <w:jc w:val="center"/>
        </w:trPr>
        <w:tc>
          <w:tcPr>
            <w:tcW w:w="534" w:type="dxa"/>
            <w:tcBorders>
              <w:top w:val="single" w:sz="4" w:space="0" w:color="auto"/>
              <w:bottom w:val="single" w:sz="4" w:space="0" w:color="auto"/>
            </w:tcBorders>
            <w:shd w:val="clear" w:color="auto" w:fill="auto"/>
            <w:vAlign w:val="center"/>
          </w:tcPr>
          <w:p w14:paraId="06884E8B" w14:textId="77777777" w:rsidR="00853D09" w:rsidRPr="00E27D23" w:rsidRDefault="00853D09" w:rsidP="0088214F">
            <w:pPr>
              <w:pStyle w:val="TAC"/>
            </w:pPr>
            <w:r w:rsidRPr="00E27D23">
              <w:t>T1</w:t>
            </w:r>
          </w:p>
        </w:tc>
        <w:tc>
          <w:tcPr>
            <w:tcW w:w="1162" w:type="dxa"/>
            <w:tcBorders>
              <w:top w:val="single" w:sz="4" w:space="0" w:color="auto"/>
              <w:bottom w:val="single" w:sz="4" w:space="0" w:color="auto"/>
            </w:tcBorders>
            <w:vAlign w:val="center"/>
          </w:tcPr>
          <w:p w14:paraId="3639DCA0" w14:textId="77777777" w:rsidR="00853D09" w:rsidRPr="00E27D23" w:rsidRDefault="00853D09" w:rsidP="0088214F">
            <w:pPr>
              <w:pStyle w:val="TAL"/>
            </w:pPr>
            <w:r w:rsidRPr="00E27D23">
              <w:t>SS/PBCH</w:t>
            </w:r>
          </w:p>
          <w:p w14:paraId="64D1AD74" w14:textId="77777777" w:rsidR="00853D09" w:rsidRPr="00E27D23" w:rsidRDefault="00853D09" w:rsidP="0088214F">
            <w:pPr>
              <w:pStyle w:val="TAC"/>
            </w:pPr>
            <w:r w:rsidRPr="00E27D23">
              <w:t>SSS EPRE</w:t>
            </w:r>
          </w:p>
        </w:tc>
        <w:tc>
          <w:tcPr>
            <w:tcW w:w="1134" w:type="dxa"/>
            <w:tcBorders>
              <w:top w:val="single" w:sz="4" w:space="0" w:color="auto"/>
              <w:bottom w:val="single" w:sz="4" w:space="0" w:color="auto"/>
            </w:tcBorders>
            <w:vAlign w:val="center"/>
          </w:tcPr>
          <w:p w14:paraId="5AF83858" w14:textId="77777777" w:rsidR="00853D09" w:rsidRPr="00E27D23" w:rsidRDefault="00853D09" w:rsidP="0088214F">
            <w:pPr>
              <w:pStyle w:val="TAC"/>
            </w:pPr>
            <w:r w:rsidRPr="00E27D23">
              <w:t>dBm/SCS</w:t>
            </w:r>
          </w:p>
        </w:tc>
        <w:tc>
          <w:tcPr>
            <w:tcW w:w="1134" w:type="dxa"/>
            <w:tcBorders>
              <w:top w:val="single" w:sz="4" w:space="0" w:color="auto"/>
              <w:bottom w:val="single" w:sz="4" w:space="0" w:color="auto"/>
            </w:tcBorders>
            <w:vAlign w:val="center"/>
          </w:tcPr>
          <w:p w14:paraId="7F9675CF" w14:textId="77777777" w:rsidR="00853D09" w:rsidRPr="00E27D23" w:rsidRDefault="00853D09" w:rsidP="0088214F">
            <w:pPr>
              <w:pStyle w:val="TAC"/>
            </w:pPr>
            <w:r w:rsidRPr="00E27D23">
              <w:t>-88</w:t>
            </w:r>
          </w:p>
        </w:tc>
        <w:tc>
          <w:tcPr>
            <w:tcW w:w="1134" w:type="dxa"/>
            <w:tcBorders>
              <w:top w:val="single" w:sz="4" w:space="0" w:color="auto"/>
              <w:bottom w:val="single" w:sz="4" w:space="0" w:color="auto"/>
            </w:tcBorders>
            <w:vAlign w:val="center"/>
          </w:tcPr>
          <w:p w14:paraId="4A329157" w14:textId="77777777" w:rsidR="00853D09" w:rsidRPr="00E27D23" w:rsidRDefault="00853D09" w:rsidP="0088214F">
            <w:pPr>
              <w:pStyle w:val="TAC"/>
            </w:pPr>
            <w:r w:rsidRPr="00E27D23">
              <w:t>-82</w:t>
            </w:r>
          </w:p>
        </w:tc>
        <w:tc>
          <w:tcPr>
            <w:tcW w:w="3235" w:type="dxa"/>
            <w:tcBorders>
              <w:top w:val="single" w:sz="4" w:space="0" w:color="auto"/>
              <w:bottom w:val="single" w:sz="4" w:space="0" w:color="auto"/>
            </w:tcBorders>
          </w:tcPr>
          <w:p w14:paraId="10FE9C49" w14:textId="77777777" w:rsidR="00853D09" w:rsidRPr="00E27D23" w:rsidRDefault="00853D09" w:rsidP="0088214F">
            <w:pPr>
              <w:pStyle w:val="TAL"/>
            </w:pPr>
            <w:r w:rsidRPr="00E27D23">
              <w:t>Power levels are such that entry condition for event A3 is satisfied for inter-frequency neighbour NR cell 3(measId 1): Mn + Ofn + Ocn – Hys &gt; Mp + Ofp + Ocp + Off</w:t>
            </w:r>
          </w:p>
        </w:tc>
      </w:tr>
    </w:tbl>
    <w:p w14:paraId="2CDB7B1C" w14:textId="77777777" w:rsidR="00853D09" w:rsidRPr="00E27D23" w:rsidRDefault="00853D09" w:rsidP="00853D09"/>
    <w:p w14:paraId="7B0E9DDC" w14:textId="77777777" w:rsidR="00853D09" w:rsidRPr="00E27D23" w:rsidRDefault="00853D09" w:rsidP="00853D09">
      <w:pPr>
        <w:pStyle w:val="TH"/>
        <w:rPr>
          <w:lang w:eastAsia="zh-CN"/>
        </w:rPr>
      </w:pPr>
      <w:r w:rsidRPr="00E27D23">
        <w:t>Table 14.1.2.2.3.2-</w:t>
      </w:r>
      <w:r w:rsidRPr="00E27D23">
        <w:rPr>
          <w:lang w:eastAsia="zh-CN"/>
        </w:rPr>
        <w:t>2</w:t>
      </w:r>
      <w:r w:rsidRPr="00E27D23">
        <w:t>: Time instances of cell power level and parameter changes for FR2</w:t>
      </w:r>
    </w:p>
    <w:tbl>
      <w:tblPr>
        <w:tblW w:w="8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62"/>
        <w:gridCol w:w="1134"/>
        <w:gridCol w:w="1134"/>
        <w:gridCol w:w="1134"/>
        <w:gridCol w:w="3235"/>
      </w:tblGrid>
      <w:tr w:rsidR="00853D09" w:rsidRPr="00E27D23" w14:paraId="3A90C8D7" w14:textId="77777777" w:rsidTr="0088214F">
        <w:trPr>
          <w:jc w:val="center"/>
        </w:trPr>
        <w:tc>
          <w:tcPr>
            <w:tcW w:w="534" w:type="dxa"/>
            <w:tcBorders>
              <w:top w:val="single" w:sz="4" w:space="0" w:color="auto"/>
              <w:bottom w:val="nil"/>
            </w:tcBorders>
          </w:tcPr>
          <w:p w14:paraId="7ACB0611" w14:textId="77777777" w:rsidR="00853D09" w:rsidRPr="00E27D23" w:rsidRDefault="00853D09" w:rsidP="0088214F">
            <w:pPr>
              <w:pStyle w:val="TAH"/>
            </w:pPr>
          </w:p>
        </w:tc>
        <w:tc>
          <w:tcPr>
            <w:tcW w:w="1162" w:type="dxa"/>
            <w:tcBorders>
              <w:top w:val="single" w:sz="4" w:space="0" w:color="auto"/>
              <w:bottom w:val="nil"/>
            </w:tcBorders>
          </w:tcPr>
          <w:p w14:paraId="59B4B1D6" w14:textId="77777777" w:rsidR="00853D09" w:rsidRPr="00E27D23" w:rsidRDefault="00853D09" w:rsidP="0088214F">
            <w:pPr>
              <w:pStyle w:val="TAH"/>
            </w:pPr>
            <w:r w:rsidRPr="00E27D23">
              <w:t>Parameter</w:t>
            </w:r>
          </w:p>
        </w:tc>
        <w:tc>
          <w:tcPr>
            <w:tcW w:w="1134" w:type="dxa"/>
            <w:tcBorders>
              <w:top w:val="single" w:sz="4" w:space="0" w:color="auto"/>
            </w:tcBorders>
          </w:tcPr>
          <w:p w14:paraId="04173BBB" w14:textId="77777777" w:rsidR="00853D09" w:rsidRPr="00E27D23" w:rsidRDefault="00853D09" w:rsidP="0088214F">
            <w:pPr>
              <w:pStyle w:val="TAH"/>
            </w:pPr>
            <w:r w:rsidRPr="00E27D23">
              <w:t>Unit</w:t>
            </w:r>
          </w:p>
        </w:tc>
        <w:tc>
          <w:tcPr>
            <w:tcW w:w="1134" w:type="dxa"/>
            <w:tcBorders>
              <w:top w:val="single" w:sz="4" w:space="0" w:color="auto"/>
            </w:tcBorders>
          </w:tcPr>
          <w:p w14:paraId="0A5B385F" w14:textId="77777777" w:rsidR="00853D09" w:rsidRPr="00E27D23" w:rsidRDefault="00853D09" w:rsidP="0088214F">
            <w:pPr>
              <w:pStyle w:val="TAH"/>
            </w:pPr>
            <w:r w:rsidRPr="00E27D23">
              <w:t>NR Cell 1</w:t>
            </w:r>
          </w:p>
        </w:tc>
        <w:tc>
          <w:tcPr>
            <w:tcW w:w="1134" w:type="dxa"/>
            <w:tcBorders>
              <w:top w:val="single" w:sz="4" w:space="0" w:color="auto"/>
            </w:tcBorders>
          </w:tcPr>
          <w:p w14:paraId="688E5A45" w14:textId="77777777" w:rsidR="00853D09" w:rsidRPr="00E27D23" w:rsidRDefault="00853D09" w:rsidP="0088214F">
            <w:pPr>
              <w:pStyle w:val="TAH"/>
              <w:rPr>
                <w:lang w:eastAsia="zh-CN"/>
              </w:rPr>
            </w:pPr>
            <w:r w:rsidRPr="00E27D23">
              <w:t xml:space="preserve">NR Cell </w:t>
            </w:r>
            <w:r w:rsidRPr="00E27D23">
              <w:rPr>
                <w:lang w:eastAsia="zh-CN"/>
              </w:rPr>
              <w:t>3</w:t>
            </w:r>
          </w:p>
        </w:tc>
        <w:tc>
          <w:tcPr>
            <w:tcW w:w="3235" w:type="dxa"/>
            <w:tcBorders>
              <w:top w:val="single" w:sz="4" w:space="0" w:color="auto"/>
              <w:bottom w:val="nil"/>
            </w:tcBorders>
          </w:tcPr>
          <w:p w14:paraId="3829E707" w14:textId="77777777" w:rsidR="00853D09" w:rsidRPr="00E27D23" w:rsidRDefault="00853D09" w:rsidP="0088214F">
            <w:pPr>
              <w:pStyle w:val="TAH"/>
            </w:pPr>
            <w:r w:rsidRPr="00E27D23">
              <w:t>Remark</w:t>
            </w:r>
          </w:p>
        </w:tc>
      </w:tr>
      <w:tr w:rsidR="00853D09" w:rsidRPr="00E27D23" w14:paraId="437CCE1B" w14:textId="77777777" w:rsidTr="0088214F">
        <w:trPr>
          <w:jc w:val="center"/>
        </w:trPr>
        <w:tc>
          <w:tcPr>
            <w:tcW w:w="534" w:type="dxa"/>
            <w:tcBorders>
              <w:top w:val="single" w:sz="4" w:space="0" w:color="auto"/>
            </w:tcBorders>
            <w:shd w:val="clear" w:color="auto" w:fill="auto"/>
            <w:vAlign w:val="center"/>
          </w:tcPr>
          <w:p w14:paraId="5F75BD04" w14:textId="77777777" w:rsidR="00853D09" w:rsidRPr="00E27D23" w:rsidRDefault="00853D09" w:rsidP="0088214F">
            <w:pPr>
              <w:pStyle w:val="TAC"/>
            </w:pPr>
            <w:r w:rsidRPr="00E27D23">
              <w:t>T0</w:t>
            </w:r>
          </w:p>
        </w:tc>
        <w:tc>
          <w:tcPr>
            <w:tcW w:w="1162" w:type="dxa"/>
            <w:tcBorders>
              <w:top w:val="single" w:sz="4" w:space="0" w:color="auto"/>
              <w:bottom w:val="single" w:sz="4" w:space="0" w:color="auto"/>
            </w:tcBorders>
            <w:vAlign w:val="center"/>
          </w:tcPr>
          <w:p w14:paraId="42E12549" w14:textId="77777777" w:rsidR="00853D09" w:rsidRPr="00E27D23" w:rsidRDefault="00853D09" w:rsidP="0088214F">
            <w:pPr>
              <w:pStyle w:val="TAL"/>
            </w:pPr>
            <w:r w:rsidRPr="00E27D23">
              <w:t>SS/PBCH</w:t>
            </w:r>
          </w:p>
          <w:p w14:paraId="52602B66" w14:textId="77777777" w:rsidR="00853D09" w:rsidRPr="00E27D23" w:rsidRDefault="00853D09" w:rsidP="0088214F">
            <w:pPr>
              <w:pStyle w:val="TAC"/>
            </w:pPr>
            <w:r w:rsidRPr="00E27D23">
              <w:t>SSS EPRE</w:t>
            </w:r>
          </w:p>
        </w:tc>
        <w:tc>
          <w:tcPr>
            <w:tcW w:w="1134" w:type="dxa"/>
            <w:tcBorders>
              <w:top w:val="single" w:sz="4" w:space="0" w:color="auto"/>
              <w:bottom w:val="single" w:sz="4" w:space="0" w:color="auto"/>
            </w:tcBorders>
            <w:vAlign w:val="center"/>
          </w:tcPr>
          <w:p w14:paraId="4E6DC5A4" w14:textId="77777777" w:rsidR="00853D09" w:rsidRPr="00E27D23" w:rsidRDefault="00853D09" w:rsidP="0088214F">
            <w:pPr>
              <w:pStyle w:val="TAC"/>
            </w:pPr>
            <w:r w:rsidRPr="00E27D23">
              <w:t>dBm/SCS</w:t>
            </w:r>
          </w:p>
        </w:tc>
        <w:tc>
          <w:tcPr>
            <w:tcW w:w="1134" w:type="dxa"/>
            <w:tcBorders>
              <w:top w:val="single" w:sz="4" w:space="0" w:color="auto"/>
              <w:bottom w:val="single" w:sz="4" w:space="0" w:color="auto"/>
            </w:tcBorders>
            <w:vAlign w:val="center"/>
          </w:tcPr>
          <w:p w14:paraId="6443F965" w14:textId="25D50C3D" w:rsidR="00853D09" w:rsidRPr="00E27D23" w:rsidRDefault="00CA48E9" w:rsidP="0088214F">
            <w:pPr>
              <w:pStyle w:val="TAC"/>
            </w:pPr>
            <w:r w:rsidRPr="00E27D23">
              <w:t>-91</w:t>
            </w:r>
          </w:p>
        </w:tc>
        <w:tc>
          <w:tcPr>
            <w:tcW w:w="1134" w:type="dxa"/>
            <w:tcBorders>
              <w:top w:val="single" w:sz="4" w:space="0" w:color="auto"/>
              <w:bottom w:val="single" w:sz="4" w:space="0" w:color="auto"/>
            </w:tcBorders>
            <w:vAlign w:val="center"/>
          </w:tcPr>
          <w:p w14:paraId="1EC38936" w14:textId="79434D55" w:rsidR="00853D09" w:rsidRPr="00E27D23" w:rsidRDefault="00CA48E9" w:rsidP="0088214F">
            <w:pPr>
              <w:pStyle w:val="TAC"/>
            </w:pPr>
            <w:r w:rsidRPr="00E27D23">
              <w:t>-100</w:t>
            </w:r>
          </w:p>
        </w:tc>
        <w:tc>
          <w:tcPr>
            <w:tcW w:w="3235" w:type="dxa"/>
            <w:tcBorders>
              <w:top w:val="single" w:sz="4" w:space="0" w:color="auto"/>
              <w:bottom w:val="single" w:sz="4" w:space="0" w:color="auto"/>
            </w:tcBorders>
          </w:tcPr>
          <w:p w14:paraId="4E739736" w14:textId="77777777" w:rsidR="00853D09" w:rsidRPr="00E27D23" w:rsidRDefault="00853D09" w:rsidP="0088214F">
            <w:pPr>
              <w:pStyle w:val="TAL"/>
            </w:pPr>
            <w:r w:rsidRPr="00E27D23">
              <w:t>Power levels are such that entry condition for event A3 is not satisfied for the neighbour NR cell: Mn + Ofn + Ocn – Hys &gt; Mp + Ofp + Ocp + Off</w:t>
            </w:r>
          </w:p>
        </w:tc>
      </w:tr>
      <w:tr w:rsidR="00853D09" w:rsidRPr="00E27D23" w14:paraId="06FF21C4" w14:textId="77777777" w:rsidTr="0088214F">
        <w:trPr>
          <w:jc w:val="center"/>
        </w:trPr>
        <w:tc>
          <w:tcPr>
            <w:tcW w:w="534" w:type="dxa"/>
            <w:tcBorders>
              <w:top w:val="single" w:sz="4" w:space="0" w:color="auto"/>
              <w:bottom w:val="single" w:sz="4" w:space="0" w:color="auto"/>
            </w:tcBorders>
            <w:shd w:val="clear" w:color="auto" w:fill="auto"/>
            <w:vAlign w:val="center"/>
          </w:tcPr>
          <w:p w14:paraId="25FBB355" w14:textId="77777777" w:rsidR="00853D09" w:rsidRPr="00E27D23" w:rsidRDefault="00853D09" w:rsidP="0088214F">
            <w:pPr>
              <w:pStyle w:val="TAC"/>
            </w:pPr>
            <w:r w:rsidRPr="00E27D23">
              <w:t>T1</w:t>
            </w:r>
          </w:p>
        </w:tc>
        <w:tc>
          <w:tcPr>
            <w:tcW w:w="1162" w:type="dxa"/>
            <w:tcBorders>
              <w:top w:val="single" w:sz="4" w:space="0" w:color="auto"/>
              <w:bottom w:val="single" w:sz="4" w:space="0" w:color="auto"/>
            </w:tcBorders>
            <w:vAlign w:val="center"/>
          </w:tcPr>
          <w:p w14:paraId="441B8F55" w14:textId="77777777" w:rsidR="00853D09" w:rsidRPr="00E27D23" w:rsidRDefault="00853D09" w:rsidP="0088214F">
            <w:pPr>
              <w:pStyle w:val="TAL"/>
            </w:pPr>
            <w:r w:rsidRPr="00E27D23">
              <w:t>SS/PBCH</w:t>
            </w:r>
          </w:p>
          <w:p w14:paraId="70568658" w14:textId="77777777" w:rsidR="00853D09" w:rsidRPr="00E27D23" w:rsidRDefault="00853D09" w:rsidP="0088214F">
            <w:pPr>
              <w:pStyle w:val="TAC"/>
            </w:pPr>
            <w:r w:rsidRPr="00E27D23">
              <w:t>SSS EPRE</w:t>
            </w:r>
          </w:p>
        </w:tc>
        <w:tc>
          <w:tcPr>
            <w:tcW w:w="1134" w:type="dxa"/>
            <w:tcBorders>
              <w:top w:val="single" w:sz="4" w:space="0" w:color="auto"/>
              <w:bottom w:val="single" w:sz="4" w:space="0" w:color="auto"/>
            </w:tcBorders>
            <w:vAlign w:val="center"/>
          </w:tcPr>
          <w:p w14:paraId="426CCF56" w14:textId="77777777" w:rsidR="00853D09" w:rsidRPr="00E27D23" w:rsidRDefault="00853D09" w:rsidP="0088214F">
            <w:pPr>
              <w:pStyle w:val="TAC"/>
            </w:pPr>
            <w:r w:rsidRPr="00E27D23">
              <w:t>dBm/SCS</w:t>
            </w:r>
          </w:p>
        </w:tc>
        <w:tc>
          <w:tcPr>
            <w:tcW w:w="1134" w:type="dxa"/>
            <w:tcBorders>
              <w:top w:val="single" w:sz="4" w:space="0" w:color="auto"/>
              <w:bottom w:val="single" w:sz="4" w:space="0" w:color="auto"/>
            </w:tcBorders>
            <w:vAlign w:val="center"/>
          </w:tcPr>
          <w:p w14:paraId="635AE956" w14:textId="25FAB988" w:rsidR="00853D09" w:rsidRPr="00E27D23" w:rsidRDefault="00CA48E9" w:rsidP="0088214F">
            <w:pPr>
              <w:pStyle w:val="TAC"/>
            </w:pPr>
            <w:r w:rsidRPr="00E27D23">
              <w:t>-91</w:t>
            </w:r>
          </w:p>
        </w:tc>
        <w:tc>
          <w:tcPr>
            <w:tcW w:w="1134" w:type="dxa"/>
            <w:tcBorders>
              <w:top w:val="single" w:sz="4" w:space="0" w:color="auto"/>
              <w:bottom w:val="single" w:sz="4" w:space="0" w:color="auto"/>
            </w:tcBorders>
            <w:vAlign w:val="center"/>
          </w:tcPr>
          <w:p w14:paraId="31B672F1" w14:textId="1EAC4F6E" w:rsidR="00853D09" w:rsidRPr="00E27D23" w:rsidRDefault="00CA48E9" w:rsidP="0088214F">
            <w:pPr>
              <w:pStyle w:val="TAC"/>
            </w:pPr>
            <w:r w:rsidRPr="00E27D23">
              <w:t>-82</w:t>
            </w:r>
          </w:p>
        </w:tc>
        <w:tc>
          <w:tcPr>
            <w:tcW w:w="3235" w:type="dxa"/>
            <w:tcBorders>
              <w:top w:val="single" w:sz="4" w:space="0" w:color="auto"/>
              <w:bottom w:val="single" w:sz="4" w:space="0" w:color="auto"/>
            </w:tcBorders>
          </w:tcPr>
          <w:p w14:paraId="3F645434" w14:textId="77777777" w:rsidR="00853D09" w:rsidRPr="00E27D23" w:rsidRDefault="00853D09" w:rsidP="0088214F">
            <w:pPr>
              <w:pStyle w:val="TAL"/>
            </w:pPr>
            <w:r w:rsidRPr="00E27D23">
              <w:t>Power levels are such that entry condition for event A3 is satisfied for inter-frequency neighbour NR cell 3(measId 1): Mn + Ofn + Ocn – Hys &gt; Mp + Ofp + Ocp + Off</w:t>
            </w:r>
          </w:p>
        </w:tc>
      </w:tr>
    </w:tbl>
    <w:p w14:paraId="04BF0BA3" w14:textId="77777777" w:rsidR="00853D09" w:rsidRPr="00E27D23" w:rsidRDefault="00853D09" w:rsidP="00853D09"/>
    <w:p w14:paraId="302E1EDE" w14:textId="16075D4E" w:rsidR="00853D09" w:rsidRPr="00E27D23" w:rsidRDefault="00853D09" w:rsidP="00853D09">
      <w:pPr>
        <w:pStyle w:val="TH"/>
      </w:pPr>
      <w:r w:rsidRPr="00E27D23">
        <w:t>Table 14.1.2.2.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97"/>
        <w:gridCol w:w="681"/>
        <w:gridCol w:w="2977"/>
        <w:gridCol w:w="567"/>
        <w:gridCol w:w="850"/>
      </w:tblGrid>
      <w:tr w:rsidR="00853D09" w:rsidRPr="00E27D23" w14:paraId="19BD4F3D" w14:textId="77777777" w:rsidTr="0088214F">
        <w:tc>
          <w:tcPr>
            <w:tcW w:w="534" w:type="dxa"/>
            <w:tcBorders>
              <w:top w:val="single" w:sz="4" w:space="0" w:color="auto"/>
              <w:bottom w:val="nil"/>
            </w:tcBorders>
          </w:tcPr>
          <w:p w14:paraId="7462FC64" w14:textId="77777777" w:rsidR="00853D09" w:rsidRPr="00E27D23" w:rsidRDefault="00853D09" w:rsidP="0088214F">
            <w:pPr>
              <w:pStyle w:val="TAH"/>
            </w:pPr>
            <w:r w:rsidRPr="00E27D23">
              <w:t>St</w:t>
            </w:r>
          </w:p>
        </w:tc>
        <w:tc>
          <w:tcPr>
            <w:tcW w:w="3997" w:type="dxa"/>
            <w:tcBorders>
              <w:top w:val="single" w:sz="4" w:space="0" w:color="auto"/>
              <w:bottom w:val="nil"/>
            </w:tcBorders>
          </w:tcPr>
          <w:p w14:paraId="14798F0D" w14:textId="77777777" w:rsidR="00853D09" w:rsidRPr="00E27D23" w:rsidRDefault="00853D09" w:rsidP="0088214F">
            <w:pPr>
              <w:pStyle w:val="TAH"/>
            </w:pPr>
            <w:r w:rsidRPr="00E27D23">
              <w:t>Procedure</w:t>
            </w:r>
          </w:p>
        </w:tc>
        <w:tc>
          <w:tcPr>
            <w:tcW w:w="3658" w:type="dxa"/>
            <w:gridSpan w:val="2"/>
            <w:tcBorders>
              <w:top w:val="single" w:sz="4" w:space="0" w:color="auto"/>
            </w:tcBorders>
          </w:tcPr>
          <w:p w14:paraId="1671AFFB" w14:textId="77777777" w:rsidR="00853D09" w:rsidRPr="00E27D23" w:rsidRDefault="00853D09" w:rsidP="0088214F">
            <w:pPr>
              <w:pStyle w:val="TAH"/>
            </w:pPr>
            <w:r w:rsidRPr="00E27D23">
              <w:t>Message Sequence</w:t>
            </w:r>
          </w:p>
        </w:tc>
        <w:tc>
          <w:tcPr>
            <w:tcW w:w="567" w:type="dxa"/>
            <w:tcBorders>
              <w:top w:val="single" w:sz="4" w:space="0" w:color="auto"/>
              <w:bottom w:val="nil"/>
            </w:tcBorders>
          </w:tcPr>
          <w:p w14:paraId="2278E3E3" w14:textId="77777777" w:rsidR="00853D09" w:rsidRPr="00E27D23" w:rsidRDefault="00853D09" w:rsidP="0088214F">
            <w:pPr>
              <w:pStyle w:val="TAH"/>
            </w:pPr>
            <w:r w:rsidRPr="00E27D23">
              <w:t>TP</w:t>
            </w:r>
          </w:p>
        </w:tc>
        <w:tc>
          <w:tcPr>
            <w:tcW w:w="850" w:type="dxa"/>
            <w:tcBorders>
              <w:top w:val="single" w:sz="4" w:space="0" w:color="auto"/>
              <w:bottom w:val="nil"/>
            </w:tcBorders>
          </w:tcPr>
          <w:p w14:paraId="12CB3BAE" w14:textId="77777777" w:rsidR="00853D09" w:rsidRPr="00E27D23" w:rsidRDefault="00853D09" w:rsidP="0088214F">
            <w:pPr>
              <w:pStyle w:val="TAH"/>
            </w:pPr>
            <w:r w:rsidRPr="00E27D23">
              <w:t>Verdict</w:t>
            </w:r>
          </w:p>
        </w:tc>
      </w:tr>
      <w:tr w:rsidR="00853D09" w:rsidRPr="00E27D23" w14:paraId="5DE83B9F" w14:textId="77777777" w:rsidTr="0088214F">
        <w:tc>
          <w:tcPr>
            <w:tcW w:w="534" w:type="dxa"/>
            <w:tcBorders>
              <w:top w:val="nil"/>
              <w:bottom w:val="single" w:sz="4" w:space="0" w:color="auto"/>
            </w:tcBorders>
          </w:tcPr>
          <w:p w14:paraId="0E95A683" w14:textId="77777777" w:rsidR="00853D09" w:rsidRPr="00E27D23" w:rsidRDefault="00853D09" w:rsidP="0088214F">
            <w:pPr>
              <w:pStyle w:val="TAH"/>
              <w:rPr>
                <w:rFonts w:eastAsia="MS Gothic"/>
              </w:rPr>
            </w:pPr>
          </w:p>
        </w:tc>
        <w:tc>
          <w:tcPr>
            <w:tcW w:w="3997" w:type="dxa"/>
            <w:tcBorders>
              <w:top w:val="nil"/>
              <w:bottom w:val="single" w:sz="4" w:space="0" w:color="auto"/>
            </w:tcBorders>
          </w:tcPr>
          <w:p w14:paraId="1E21B0C8" w14:textId="77777777" w:rsidR="00853D09" w:rsidRPr="00E27D23" w:rsidRDefault="00853D09" w:rsidP="0088214F">
            <w:pPr>
              <w:pStyle w:val="TAH"/>
              <w:rPr>
                <w:rFonts w:eastAsia="MS Gothic"/>
              </w:rPr>
            </w:pPr>
          </w:p>
        </w:tc>
        <w:tc>
          <w:tcPr>
            <w:tcW w:w="681" w:type="dxa"/>
            <w:tcBorders>
              <w:top w:val="nil"/>
              <w:bottom w:val="single" w:sz="4" w:space="0" w:color="auto"/>
            </w:tcBorders>
          </w:tcPr>
          <w:p w14:paraId="0D879D2F" w14:textId="77777777" w:rsidR="00853D09" w:rsidRPr="00E27D23" w:rsidRDefault="00853D09" w:rsidP="0088214F">
            <w:pPr>
              <w:pStyle w:val="TAH"/>
            </w:pPr>
            <w:r w:rsidRPr="00E27D23">
              <w:t>U - S</w:t>
            </w:r>
          </w:p>
        </w:tc>
        <w:tc>
          <w:tcPr>
            <w:tcW w:w="2977" w:type="dxa"/>
            <w:tcBorders>
              <w:top w:val="nil"/>
              <w:bottom w:val="single" w:sz="4" w:space="0" w:color="auto"/>
            </w:tcBorders>
          </w:tcPr>
          <w:p w14:paraId="26A5D437" w14:textId="77777777" w:rsidR="00853D09" w:rsidRPr="00E27D23" w:rsidRDefault="00853D09" w:rsidP="0088214F">
            <w:pPr>
              <w:pStyle w:val="TAH"/>
            </w:pPr>
            <w:r w:rsidRPr="00E27D23">
              <w:t>Message</w:t>
            </w:r>
          </w:p>
        </w:tc>
        <w:tc>
          <w:tcPr>
            <w:tcW w:w="567" w:type="dxa"/>
            <w:tcBorders>
              <w:top w:val="nil"/>
              <w:bottom w:val="single" w:sz="4" w:space="0" w:color="auto"/>
            </w:tcBorders>
          </w:tcPr>
          <w:p w14:paraId="42CB080A" w14:textId="77777777" w:rsidR="00853D09" w:rsidRPr="00E27D23" w:rsidRDefault="00853D09" w:rsidP="0088214F">
            <w:pPr>
              <w:pStyle w:val="TAH"/>
              <w:rPr>
                <w:rFonts w:eastAsia="MS Gothic"/>
              </w:rPr>
            </w:pPr>
          </w:p>
        </w:tc>
        <w:tc>
          <w:tcPr>
            <w:tcW w:w="850" w:type="dxa"/>
            <w:tcBorders>
              <w:top w:val="nil"/>
              <w:bottom w:val="single" w:sz="4" w:space="0" w:color="auto"/>
            </w:tcBorders>
          </w:tcPr>
          <w:p w14:paraId="02003B1B" w14:textId="77777777" w:rsidR="00853D09" w:rsidRPr="00E27D23" w:rsidRDefault="00853D09" w:rsidP="0088214F">
            <w:pPr>
              <w:pStyle w:val="TAH"/>
              <w:rPr>
                <w:rFonts w:eastAsia="MS Gothic"/>
              </w:rPr>
            </w:pPr>
          </w:p>
        </w:tc>
      </w:tr>
      <w:tr w:rsidR="00853D09" w:rsidRPr="00E27D23" w14:paraId="0D4CF8FD" w14:textId="77777777" w:rsidTr="0088214F">
        <w:tc>
          <w:tcPr>
            <w:tcW w:w="534" w:type="dxa"/>
            <w:tcBorders>
              <w:top w:val="nil"/>
              <w:bottom w:val="single" w:sz="4" w:space="0" w:color="auto"/>
            </w:tcBorders>
          </w:tcPr>
          <w:p w14:paraId="3144212D" w14:textId="77777777" w:rsidR="00853D09" w:rsidRPr="00E27D23" w:rsidRDefault="00853D09" w:rsidP="0088214F">
            <w:pPr>
              <w:pStyle w:val="TAH"/>
              <w:rPr>
                <w:b w:val="0"/>
                <w:lang w:eastAsia="zh-CN"/>
              </w:rPr>
            </w:pPr>
            <w:r w:rsidRPr="00E27D23">
              <w:rPr>
                <w:b w:val="0"/>
                <w:lang w:eastAsia="zh-CN"/>
              </w:rPr>
              <w:t>1</w:t>
            </w:r>
          </w:p>
        </w:tc>
        <w:tc>
          <w:tcPr>
            <w:tcW w:w="3997" w:type="dxa"/>
            <w:tcBorders>
              <w:top w:val="nil"/>
              <w:bottom w:val="single" w:sz="4" w:space="0" w:color="auto"/>
            </w:tcBorders>
          </w:tcPr>
          <w:p w14:paraId="1DB980BC" w14:textId="014AB540" w:rsidR="00853D09" w:rsidRPr="00E27D23" w:rsidRDefault="00853D09" w:rsidP="0088214F">
            <w:pPr>
              <w:pStyle w:val="TAH"/>
              <w:jc w:val="left"/>
              <w:rPr>
                <w:rFonts w:eastAsia="MS Gothic"/>
                <w:b w:val="0"/>
              </w:rPr>
            </w:pPr>
            <w:r w:rsidRPr="00E27D23">
              <w:rPr>
                <w:rFonts w:cs="Arial"/>
                <w:b w:val="0"/>
                <w:szCs w:val="18"/>
              </w:rPr>
              <w:t xml:space="preserve">The UE is made </w:t>
            </w:r>
            <w:r w:rsidRPr="00E27D23">
              <w:rPr>
                <w:rFonts w:cs="Arial"/>
                <w:b w:val="0"/>
                <w:szCs w:val="18"/>
                <w:lang w:eastAsia="zh-CN"/>
              </w:rPr>
              <w:t xml:space="preserve">interested in </w:t>
            </w:r>
            <w:r w:rsidRPr="00E27D23">
              <w:rPr>
                <w:rFonts w:cs="Arial"/>
                <w:b w:val="0"/>
                <w:szCs w:val="18"/>
              </w:rPr>
              <w:t>receiv</w:t>
            </w:r>
            <w:r w:rsidRPr="00E27D23">
              <w:rPr>
                <w:rFonts w:cs="Arial"/>
                <w:b w:val="0"/>
                <w:szCs w:val="18"/>
                <w:lang w:eastAsia="zh-CN"/>
              </w:rPr>
              <w:t xml:space="preserve">ing a </w:t>
            </w:r>
            <w:r w:rsidRPr="00E27D23">
              <w:rPr>
                <w:rFonts w:cs="Arial"/>
                <w:b w:val="0"/>
                <w:szCs w:val="18"/>
              </w:rPr>
              <w:t xml:space="preserve">MBS service with MBS Service ID </w:t>
            </w:r>
            <w:r w:rsidRPr="00E27D23">
              <w:rPr>
                <w:b w:val="0"/>
                <w:lang w:eastAsia="zh-CN"/>
              </w:rPr>
              <w:t>‘000001’H</w:t>
            </w:r>
            <w:r w:rsidRPr="00E27D23">
              <w:rPr>
                <w:rFonts w:cs="Arial"/>
                <w:b w:val="0"/>
                <w:szCs w:val="18"/>
              </w:rPr>
              <w:t xml:space="preserve"> associated with the MBS FSAI</w:t>
            </w:r>
            <w:r w:rsidR="00760A14" w:rsidRPr="00E27D23">
              <w:rPr>
                <w:rFonts w:cs="Arial"/>
                <w:b w:val="0"/>
                <w:szCs w:val="18"/>
              </w:rPr>
              <w:t>-</w:t>
            </w:r>
            <w:r w:rsidRPr="00E27D23">
              <w:rPr>
                <w:rFonts w:cs="Arial"/>
                <w:b w:val="0"/>
                <w:szCs w:val="18"/>
              </w:rPr>
              <w:t>1 (Note 1).</w:t>
            </w:r>
          </w:p>
        </w:tc>
        <w:tc>
          <w:tcPr>
            <w:tcW w:w="681" w:type="dxa"/>
            <w:tcBorders>
              <w:top w:val="nil"/>
              <w:bottom w:val="single" w:sz="4" w:space="0" w:color="auto"/>
            </w:tcBorders>
          </w:tcPr>
          <w:p w14:paraId="708C676A" w14:textId="77777777" w:rsidR="00853D09" w:rsidRPr="00E27D23" w:rsidRDefault="00853D09" w:rsidP="0088214F">
            <w:pPr>
              <w:pStyle w:val="TAH"/>
              <w:rPr>
                <w:b w:val="0"/>
              </w:rPr>
            </w:pPr>
            <w:r w:rsidRPr="00E27D23">
              <w:rPr>
                <w:b w:val="0"/>
              </w:rPr>
              <w:t>-</w:t>
            </w:r>
          </w:p>
        </w:tc>
        <w:tc>
          <w:tcPr>
            <w:tcW w:w="2977" w:type="dxa"/>
            <w:tcBorders>
              <w:top w:val="nil"/>
              <w:bottom w:val="single" w:sz="4" w:space="0" w:color="auto"/>
            </w:tcBorders>
          </w:tcPr>
          <w:p w14:paraId="55683369" w14:textId="77777777" w:rsidR="00853D09" w:rsidRPr="00E27D23" w:rsidRDefault="00853D09" w:rsidP="0088214F">
            <w:pPr>
              <w:pStyle w:val="TAH"/>
              <w:jc w:val="left"/>
              <w:rPr>
                <w:b w:val="0"/>
              </w:rPr>
            </w:pPr>
            <w:r w:rsidRPr="00E27D23">
              <w:rPr>
                <w:b w:val="0"/>
                <w:i/>
                <w:iCs/>
              </w:rPr>
              <w:t>-</w:t>
            </w:r>
          </w:p>
        </w:tc>
        <w:tc>
          <w:tcPr>
            <w:tcW w:w="567" w:type="dxa"/>
            <w:tcBorders>
              <w:top w:val="nil"/>
              <w:bottom w:val="single" w:sz="4" w:space="0" w:color="auto"/>
            </w:tcBorders>
          </w:tcPr>
          <w:p w14:paraId="19891E2F" w14:textId="77777777" w:rsidR="00853D09" w:rsidRPr="00E27D23" w:rsidRDefault="00853D09" w:rsidP="0088214F">
            <w:pPr>
              <w:pStyle w:val="TAH"/>
              <w:rPr>
                <w:rFonts w:eastAsia="MS Gothic"/>
                <w:b w:val="0"/>
              </w:rPr>
            </w:pPr>
            <w:r w:rsidRPr="00E27D23">
              <w:rPr>
                <w:b w:val="0"/>
                <w:lang w:eastAsia="zh-CN"/>
              </w:rPr>
              <w:t>-</w:t>
            </w:r>
          </w:p>
        </w:tc>
        <w:tc>
          <w:tcPr>
            <w:tcW w:w="850" w:type="dxa"/>
            <w:tcBorders>
              <w:top w:val="nil"/>
              <w:bottom w:val="single" w:sz="4" w:space="0" w:color="auto"/>
            </w:tcBorders>
          </w:tcPr>
          <w:p w14:paraId="3C57BF26" w14:textId="77777777" w:rsidR="00853D09" w:rsidRPr="00E27D23" w:rsidRDefault="00853D09" w:rsidP="0088214F">
            <w:pPr>
              <w:pStyle w:val="TAH"/>
              <w:rPr>
                <w:rFonts w:eastAsia="MS Gothic"/>
                <w:b w:val="0"/>
              </w:rPr>
            </w:pPr>
            <w:r w:rsidRPr="00E27D23">
              <w:rPr>
                <w:b w:val="0"/>
                <w:lang w:eastAsia="zh-CN"/>
              </w:rPr>
              <w:t>-</w:t>
            </w:r>
          </w:p>
        </w:tc>
      </w:tr>
      <w:tr w:rsidR="00853D09" w:rsidRPr="00E27D23" w14:paraId="64D7E354" w14:textId="77777777" w:rsidTr="0088214F">
        <w:tc>
          <w:tcPr>
            <w:tcW w:w="534" w:type="dxa"/>
            <w:tcBorders>
              <w:top w:val="nil"/>
              <w:bottom w:val="single" w:sz="4" w:space="0" w:color="auto"/>
            </w:tcBorders>
          </w:tcPr>
          <w:p w14:paraId="5CF8AFC4" w14:textId="77777777" w:rsidR="00853D09" w:rsidRPr="00E27D23" w:rsidRDefault="00853D09" w:rsidP="0088214F">
            <w:pPr>
              <w:pStyle w:val="TAH"/>
              <w:rPr>
                <w:b w:val="0"/>
                <w:lang w:eastAsia="zh-CN"/>
              </w:rPr>
            </w:pPr>
            <w:r w:rsidRPr="00E27D23">
              <w:rPr>
                <w:b w:val="0"/>
                <w:lang w:eastAsia="zh-CN"/>
              </w:rPr>
              <w:t>2</w:t>
            </w:r>
          </w:p>
        </w:tc>
        <w:tc>
          <w:tcPr>
            <w:tcW w:w="3997" w:type="dxa"/>
            <w:tcBorders>
              <w:top w:val="nil"/>
              <w:bottom w:val="single" w:sz="4" w:space="0" w:color="auto"/>
            </w:tcBorders>
          </w:tcPr>
          <w:p w14:paraId="4B7BD256" w14:textId="77777777" w:rsidR="00853D09" w:rsidRPr="00E27D23" w:rsidRDefault="00853D09" w:rsidP="0088214F">
            <w:pPr>
              <w:pStyle w:val="TAH"/>
              <w:jc w:val="left"/>
              <w:rPr>
                <w:rFonts w:eastAsia="MS Gothic"/>
                <w:b w:val="0"/>
              </w:rPr>
            </w:pPr>
            <w:r w:rsidRPr="00E27D23">
              <w:rPr>
                <w:rFonts w:cs="Arial"/>
                <w:b w:val="0"/>
                <w:szCs w:val="18"/>
              </w:rPr>
              <w:t xml:space="preserve">The UE is made aware that the MBS Service ID </w:t>
            </w:r>
            <w:r w:rsidRPr="00E27D23">
              <w:rPr>
                <w:b w:val="0"/>
                <w:lang w:eastAsia="zh-CN"/>
              </w:rPr>
              <w:t>‘000001’H</w:t>
            </w:r>
            <w:r w:rsidRPr="00E27D23">
              <w:rPr>
                <w:rFonts w:cs="Arial"/>
                <w:b w:val="0"/>
                <w:szCs w:val="18"/>
              </w:rPr>
              <w:t xml:space="preserve"> is ongoing (Note 1).</w:t>
            </w:r>
          </w:p>
        </w:tc>
        <w:tc>
          <w:tcPr>
            <w:tcW w:w="681" w:type="dxa"/>
            <w:tcBorders>
              <w:top w:val="nil"/>
              <w:bottom w:val="single" w:sz="4" w:space="0" w:color="auto"/>
            </w:tcBorders>
          </w:tcPr>
          <w:p w14:paraId="684108CD" w14:textId="77777777" w:rsidR="00853D09" w:rsidRPr="00E27D23" w:rsidRDefault="00853D09" w:rsidP="0088214F">
            <w:pPr>
              <w:pStyle w:val="TAH"/>
              <w:rPr>
                <w:b w:val="0"/>
              </w:rPr>
            </w:pPr>
            <w:r w:rsidRPr="00E27D23">
              <w:rPr>
                <w:b w:val="0"/>
              </w:rPr>
              <w:t>-</w:t>
            </w:r>
          </w:p>
        </w:tc>
        <w:tc>
          <w:tcPr>
            <w:tcW w:w="2977" w:type="dxa"/>
            <w:tcBorders>
              <w:top w:val="nil"/>
              <w:bottom w:val="single" w:sz="4" w:space="0" w:color="auto"/>
            </w:tcBorders>
          </w:tcPr>
          <w:p w14:paraId="21FB9F54" w14:textId="77777777" w:rsidR="00853D09" w:rsidRPr="00E27D23" w:rsidRDefault="00853D09" w:rsidP="0088214F">
            <w:pPr>
              <w:pStyle w:val="TAH"/>
              <w:jc w:val="left"/>
              <w:rPr>
                <w:b w:val="0"/>
              </w:rPr>
            </w:pPr>
            <w:r w:rsidRPr="00E27D23">
              <w:rPr>
                <w:b w:val="0"/>
                <w:i/>
                <w:iCs/>
              </w:rPr>
              <w:t>-</w:t>
            </w:r>
          </w:p>
        </w:tc>
        <w:tc>
          <w:tcPr>
            <w:tcW w:w="567" w:type="dxa"/>
            <w:tcBorders>
              <w:top w:val="nil"/>
              <w:bottom w:val="single" w:sz="4" w:space="0" w:color="auto"/>
            </w:tcBorders>
          </w:tcPr>
          <w:p w14:paraId="4D1C20D9" w14:textId="77777777" w:rsidR="00853D09" w:rsidRPr="00E27D23" w:rsidRDefault="00853D09" w:rsidP="0088214F">
            <w:pPr>
              <w:pStyle w:val="TAH"/>
              <w:rPr>
                <w:rFonts w:eastAsia="MS Gothic"/>
                <w:b w:val="0"/>
              </w:rPr>
            </w:pPr>
            <w:r w:rsidRPr="00E27D23">
              <w:rPr>
                <w:b w:val="0"/>
                <w:lang w:eastAsia="zh-CN"/>
              </w:rPr>
              <w:t>-</w:t>
            </w:r>
          </w:p>
        </w:tc>
        <w:tc>
          <w:tcPr>
            <w:tcW w:w="850" w:type="dxa"/>
            <w:tcBorders>
              <w:top w:val="nil"/>
              <w:bottom w:val="single" w:sz="4" w:space="0" w:color="auto"/>
            </w:tcBorders>
          </w:tcPr>
          <w:p w14:paraId="4B24FBAC" w14:textId="77777777" w:rsidR="00853D09" w:rsidRPr="00E27D23" w:rsidRDefault="00853D09" w:rsidP="0088214F">
            <w:pPr>
              <w:pStyle w:val="TAH"/>
              <w:rPr>
                <w:rFonts w:eastAsia="MS Gothic"/>
                <w:b w:val="0"/>
              </w:rPr>
            </w:pPr>
            <w:r w:rsidRPr="00E27D23">
              <w:rPr>
                <w:b w:val="0"/>
                <w:lang w:eastAsia="zh-CN"/>
              </w:rPr>
              <w:t>-</w:t>
            </w:r>
          </w:p>
        </w:tc>
      </w:tr>
      <w:tr w:rsidR="00853D09" w:rsidRPr="00E27D23" w14:paraId="767826AE" w14:textId="77777777" w:rsidTr="0088214F">
        <w:tc>
          <w:tcPr>
            <w:tcW w:w="534" w:type="dxa"/>
            <w:tcBorders>
              <w:top w:val="single" w:sz="4" w:space="0" w:color="auto"/>
              <w:bottom w:val="single" w:sz="4" w:space="0" w:color="auto"/>
            </w:tcBorders>
          </w:tcPr>
          <w:p w14:paraId="4938F24B" w14:textId="77777777" w:rsidR="00853D09" w:rsidRPr="00E27D23" w:rsidRDefault="00853D09" w:rsidP="0088214F">
            <w:pPr>
              <w:pStyle w:val="TAC"/>
            </w:pPr>
            <w:r w:rsidRPr="00E27D23">
              <w:rPr>
                <w:lang w:eastAsia="zh-CN"/>
              </w:rPr>
              <w:t>3</w:t>
            </w:r>
          </w:p>
        </w:tc>
        <w:tc>
          <w:tcPr>
            <w:tcW w:w="3997" w:type="dxa"/>
            <w:tcBorders>
              <w:top w:val="single" w:sz="4" w:space="0" w:color="auto"/>
              <w:bottom w:val="single" w:sz="4" w:space="0" w:color="auto"/>
            </w:tcBorders>
          </w:tcPr>
          <w:p w14:paraId="28B40CDA" w14:textId="29880C57" w:rsidR="00853D09" w:rsidRPr="00E27D23" w:rsidRDefault="00853D09" w:rsidP="0088214F">
            <w:pPr>
              <w:pStyle w:val="TAL"/>
            </w:pPr>
            <w:r w:rsidRPr="00E27D23">
              <w:t>The SS starts to broadcast SIB21 (according to System information combination NR-</w:t>
            </w:r>
            <w:r w:rsidR="00CE3A0A" w:rsidRPr="00E27D23">
              <w:t>24</w:t>
            </w:r>
            <w:r w:rsidRPr="00E27D23">
              <w:t>) as defined in TS 38.508-1 [4] clause 4.4.3.1.2) on NR Cell 1 including mbs-FSAI-InterFreqList-r17 indicating MBS-FSAI-r17=1</w:t>
            </w:r>
            <w:r w:rsidRPr="00E27D23">
              <w:rPr>
                <w:lang w:eastAsia="zh-CN"/>
              </w:rPr>
              <w:t xml:space="preserve"> for the frequency of NR Cell 3</w:t>
            </w:r>
            <w:r w:rsidRPr="00E27D23">
              <w:t>.</w:t>
            </w:r>
          </w:p>
        </w:tc>
        <w:tc>
          <w:tcPr>
            <w:tcW w:w="681" w:type="dxa"/>
            <w:tcBorders>
              <w:top w:val="single" w:sz="4" w:space="0" w:color="auto"/>
              <w:bottom w:val="single" w:sz="4" w:space="0" w:color="auto"/>
            </w:tcBorders>
          </w:tcPr>
          <w:p w14:paraId="1E5DC65D"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0E8F95FC" w14:textId="77777777" w:rsidR="00853D09" w:rsidRPr="00E27D23" w:rsidRDefault="00853D09" w:rsidP="0088214F">
            <w:pPr>
              <w:pStyle w:val="TAL"/>
            </w:pPr>
            <w:r w:rsidRPr="00E27D23">
              <w:rPr>
                <w:i/>
                <w:iCs/>
              </w:rPr>
              <w:t>-</w:t>
            </w:r>
          </w:p>
        </w:tc>
        <w:tc>
          <w:tcPr>
            <w:tcW w:w="567" w:type="dxa"/>
            <w:tcBorders>
              <w:top w:val="single" w:sz="4" w:space="0" w:color="auto"/>
              <w:bottom w:val="single" w:sz="4" w:space="0" w:color="auto"/>
            </w:tcBorders>
          </w:tcPr>
          <w:p w14:paraId="3579A0DD" w14:textId="77777777" w:rsidR="00853D09" w:rsidRPr="00E27D23" w:rsidRDefault="00853D09" w:rsidP="0088214F">
            <w:pPr>
              <w:pStyle w:val="TAC"/>
            </w:pPr>
            <w:r w:rsidRPr="00E27D23">
              <w:rPr>
                <w:lang w:eastAsia="zh-CN"/>
              </w:rPr>
              <w:t>-</w:t>
            </w:r>
          </w:p>
        </w:tc>
        <w:tc>
          <w:tcPr>
            <w:tcW w:w="850" w:type="dxa"/>
            <w:tcBorders>
              <w:top w:val="single" w:sz="4" w:space="0" w:color="auto"/>
              <w:bottom w:val="single" w:sz="4" w:space="0" w:color="auto"/>
            </w:tcBorders>
          </w:tcPr>
          <w:p w14:paraId="161D2098" w14:textId="77777777" w:rsidR="00853D09" w:rsidRPr="00E27D23" w:rsidRDefault="00853D09" w:rsidP="0088214F">
            <w:pPr>
              <w:pStyle w:val="TAC"/>
            </w:pPr>
            <w:r w:rsidRPr="00E27D23">
              <w:rPr>
                <w:lang w:eastAsia="zh-CN"/>
              </w:rPr>
              <w:t>-</w:t>
            </w:r>
          </w:p>
        </w:tc>
      </w:tr>
      <w:tr w:rsidR="00853D09" w:rsidRPr="00E27D23" w14:paraId="7E40BCE2" w14:textId="77777777" w:rsidTr="0088214F">
        <w:tc>
          <w:tcPr>
            <w:tcW w:w="534" w:type="dxa"/>
            <w:tcBorders>
              <w:top w:val="single" w:sz="4" w:space="0" w:color="auto"/>
              <w:bottom w:val="single" w:sz="4" w:space="0" w:color="auto"/>
            </w:tcBorders>
          </w:tcPr>
          <w:p w14:paraId="7A70DBA4" w14:textId="77777777" w:rsidR="00853D09" w:rsidRPr="00E27D23" w:rsidRDefault="00853D09" w:rsidP="0088214F">
            <w:pPr>
              <w:pStyle w:val="TAC"/>
              <w:rPr>
                <w:lang w:eastAsia="zh-CN"/>
              </w:rPr>
            </w:pPr>
            <w:r w:rsidRPr="00E27D23">
              <w:rPr>
                <w:lang w:eastAsia="zh-CN"/>
              </w:rPr>
              <w:t>4</w:t>
            </w:r>
          </w:p>
        </w:tc>
        <w:tc>
          <w:tcPr>
            <w:tcW w:w="3997" w:type="dxa"/>
            <w:tcBorders>
              <w:top w:val="single" w:sz="4" w:space="0" w:color="auto"/>
              <w:bottom w:val="single" w:sz="4" w:space="0" w:color="auto"/>
            </w:tcBorders>
          </w:tcPr>
          <w:p w14:paraId="56A71B49" w14:textId="77777777" w:rsidR="00853D09" w:rsidRPr="00E27D23" w:rsidRDefault="00853D09" w:rsidP="0088214F">
            <w:pPr>
              <w:pStyle w:val="TAL"/>
            </w:pPr>
            <w:r w:rsidRPr="00E27D23">
              <w:t xml:space="preserve">The SS transmits a Short message on PDCCH using P-RNTI indicating a </w:t>
            </w:r>
            <w:r w:rsidRPr="00E27D23">
              <w:rPr>
                <w:i/>
                <w:iCs/>
              </w:rPr>
              <w:t>systemInfoModification</w:t>
            </w:r>
            <w:r w:rsidRPr="00E27D23">
              <w:t xml:space="preserve"> on NR Cell 1.</w:t>
            </w:r>
          </w:p>
        </w:tc>
        <w:tc>
          <w:tcPr>
            <w:tcW w:w="681" w:type="dxa"/>
            <w:tcBorders>
              <w:top w:val="single" w:sz="4" w:space="0" w:color="auto"/>
              <w:bottom w:val="single" w:sz="4" w:space="0" w:color="auto"/>
            </w:tcBorders>
          </w:tcPr>
          <w:p w14:paraId="63CEB155"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0B7606B7" w14:textId="77777777" w:rsidR="00853D09" w:rsidRPr="00E27D23" w:rsidRDefault="00853D09" w:rsidP="0088214F">
            <w:pPr>
              <w:pStyle w:val="TAL"/>
            </w:pPr>
            <w:r w:rsidRPr="00E27D23">
              <w:t>PDCCH (DCI 1_0): Short Message</w:t>
            </w:r>
          </w:p>
        </w:tc>
        <w:tc>
          <w:tcPr>
            <w:tcW w:w="567" w:type="dxa"/>
            <w:tcBorders>
              <w:top w:val="single" w:sz="4" w:space="0" w:color="auto"/>
              <w:bottom w:val="single" w:sz="4" w:space="0" w:color="auto"/>
            </w:tcBorders>
          </w:tcPr>
          <w:p w14:paraId="49EC3F1F" w14:textId="77777777" w:rsidR="00853D09" w:rsidRPr="00E27D23" w:rsidRDefault="00853D09" w:rsidP="0088214F">
            <w:pPr>
              <w:pStyle w:val="TAC"/>
            </w:pPr>
            <w:r w:rsidRPr="00E27D23">
              <w:t>-</w:t>
            </w:r>
          </w:p>
        </w:tc>
        <w:tc>
          <w:tcPr>
            <w:tcW w:w="850" w:type="dxa"/>
            <w:tcBorders>
              <w:top w:val="single" w:sz="4" w:space="0" w:color="auto"/>
              <w:bottom w:val="single" w:sz="4" w:space="0" w:color="auto"/>
            </w:tcBorders>
          </w:tcPr>
          <w:p w14:paraId="073E5B49" w14:textId="77777777" w:rsidR="00853D09" w:rsidRPr="00E27D23" w:rsidRDefault="00853D09" w:rsidP="0088214F">
            <w:pPr>
              <w:pStyle w:val="TAC"/>
            </w:pPr>
            <w:r w:rsidRPr="00E27D23">
              <w:t>-</w:t>
            </w:r>
          </w:p>
        </w:tc>
      </w:tr>
      <w:tr w:rsidR="00853D09" w:rsidRPr="00E27D23" w14:paraId="47DD3CFC" w14:textId="77777777" w:rsidTr="0088214F">
        <w:tc>
          <w:tcPr>
            <w:tcW w:w="534" w:type="dxa"/>
            <w:tcBorders>
              <w:top w:val="single" w:sz="4" w:space="0" w:color="auto"/>
              <w:bottom w:val="single" w:sz="4" w:space="0" w:color="auto"/>
            </w:tcBorders>
          </w:tcPr>
          <w:p w14:paraId="149B213E" w14:textId="77777777" w:rsidR="00853D09" w:rsidRPr="00E27D23" w:rsidRDefault="00853D09" w:rsidP="0088214F">
            <w:pPr>
              <w:pStyle w:val="TAC"/>
              <w:rPr>
                <w:lang w:eastAsia="zh-CN"/>
              </w:rPr>
            </w:pPr>
            <w:r w:rsidRPr="00E27D23">
              <w:rPr>
                <w:lang w:eastAsia="zh-CN"/>
              </w:rPr>
              <w:t>5</w:t>
            </w:r>
          </w:p>
        </w:tc>
        <w:tc>
          <w:tcPr>
            <w:tcW w:w="3997" w:type="dxa"/>
            <w:tcBorders>
              <w:top w:val="single" w:sz="4" w:space="0" w:color="auto"/>
              <w:bottom w:val="single" w:sz="4" w:space="0" w:color="auto"/>
            </w:tcBorders>
          </w:tcPr>
          <w:p w14:paraId="1E56F3CF" w14:textId="77777777" w:rsidR="00853D09" w:rsidRPr="00E27D23" w:rsidRDefault="00853D09" w:rsidP="0088214F">
            <w:pPr>
              <w:pStyle w:val="TAL"/>
            </w:pPr>
            <w:r w:rsidRPr="00E27D23">
              <w:t xml:space="preserve">Check: Does the UE transmit </w:t>
            </w:r>
            <w:r w:rsidRPr="00E27D23">
              <w:rPr>
                <w:i/>
              </w:rPr>
              <w:t>MBSInterestIndication</w:t>
            </w:r>
            <w:r w:rsidRPr="00E27D23">
              <w:t xml:space="preserve"> message.</w:t>
            </w:r>
          </w:p>
        </w:tc>
        <w:tc>
          <w:tcPr>
            <w:tcW w:w="681" w:type="dxa"/>
            <w:tcBorders>
              <w:top w:val="single" w:sz="4" w:space="0" w:color="auto"/>
              <w:bottom w:val="single" w:sz="4" w:space="0" w:color="auto"/>
            </w:tcBorders>
          </w:tcPr>
          <w:p w14:paraId="08D40D17" w14:textId="77777777" w:rsidR="00853D09" w:rsidRPr="00E27D23" w:rsidRDefault="00853D09" w:rsidP="0088214F">
            <w:pPr>
              <w:pStyle w:val="TAC"/>
            </w:pPr>
            <w:r w:rsidRPr="00E27D23">
              <w:t>--&gt;</w:t>
            </w:r>
          </w:p>
        </w:tc>
        <w:tc>
          <w:tcPr>
            <w:tcW w:w="2977" w:type="dxa"/>
            <w:tcBorders>
              <w:top w:val="single" w:sz="4" w:space="0" w:color="auto"/>
              <w:bottom w:val="single" w:sz="4" w:space="0" w:color="auto"/>
            </w:tcBorders>
          </w:tcPr>
          <w:p w14:paraId="4A06EA5F" w14:textId="77777777" w:rsidR="00853D09" w:rsidRPr="00E27D23" w:rsidRDefault="00853D09" w:rsidP="0088214F">
            <w:pPr>
              <w:pStyle w:val="TAL"/>
            </w:pPr>
            <w:r w:rsidRPr="00E27D23">
              <w:rPr>
                <w:i/>
              </w:rPr>
              <w:t>MBSInterestIndication</w:t>
            </w:r>
          </w:p>
        </w:tc>
        <w:tc>
          <w:tcPr>
            <w:tcW w:w="567" w:type="dxa"/>
            <w:tcBorders>
              <w:top w:val="single" w:sz="4" w:space="0" w:color="auto"/>
              <w:bottom w:val="single" w:sz="4" w:space="0" w:color="auto"/>
            </w:tcBorders>
          </w:tcPr>
          <w:p w14:paraId="065A0F23" w14:textId="77777777" w:rsidR="00853D09" w:rsidRPr="00E27D23" w:rsidRDefault="00853D09" w:rsidP="0088214F">
            <w:pPr>
              <w:pStyle w:val="TAC"/>
            </w:pPr>
            <w:r w:rsidRPr="00E27D23">
              <w:rPr>
                <w:lang w:eastAsia="zh-CN"/>
              </w:rPr>
              <w:t>1</w:t>
            </w:r>
          </w:p>
        </w:tc>
        <w:tc>
          <w:tcPr>
            <w:tcW w:w="850" w:type="dxa"/>
            <w:tcBorders>
              <w:top w:val="single" w:sz="4" w:space="0" w:color="auto"/>
              <w:bottom w:val="single" w:sz="4" w:space="0" w:color="auto"/>
            </w:tcBorders>
          </w:tcPr>
          <w:p w14:paraId="48037646" w14:textId="77777777" w:rsidR="00853D09" w:rsidRPr="00E27D23" w:rsidRDefault="00853D09" w:rsidP="0088214F">
            <w:pPr>
              <w:pStyle w:val="TAC"/>
            </w:pPr>
            <w:r w:rsidRPr="00E27D23">
              <w:rPr>
                <w:lang w:eastAsia="zh-CN"/>
              </w:rPr>
              <w:t>P</w:t>
            </w:r>
          </w:p>
        </w:tc>
      </w:tr>
      <w:tr w:rsidR="00853D09" w:rsidRPr="00E27D23" w14:paraId="65546A25" w14:textId="77777777" w:rsidTr="0088214F">
        <w:tc>
          <w:tcPr>
            <w:tcW w:w="534" w:type="dxa"/>
            <w:tcBorders>
              <w:top w:val="single" w:sz="4" w:space="0" w:color="auto"/>
              <w:bottom w:val="single" w:sz="4" w:space="0" w:color="auto"/>
            </w:tcBorders>
          </w:tcPr>
          <w:p w14:paraId="0D797C6C" w14:textId="77777777" w:rsidR="00853D09" w:rsidRPr="00E27D23" w:rsidRDefault="00853D09" w:rsidP="0088214F">
            <w:pPr>
              <w:pStyle w:val="TAC"/>
              <w:rPr>
                <w:lang w:eastAsia="zh-CN"/>
              </w:rPr>
            </w:pPr>
            <w:r w:rsidRPr="00E27D23">
              <w:rPr>
                <w:lang w:eastAsia="zh-CN"/>
              </w:rPr>
              <w:t>6</w:t>
            </w:r>
          </w:p>
        </w:tc>
        <w:tc>
          <w:tcPr>
            <w:tcW w:w="3997" w:type="dxa"/>
            <w:tcBorders>
              <w:top w:val="single" w:sz="4" w:space="0" w:color="auto"/>
              <w:bottom w:val="single" w:sz="4" w:space="0" w:color="auto"/>
            </w:tcBorders>
          </w:tcPr>
          <w:p w14:paraId="08A6EBCB" w14:textId="77777777" w:rsidR="00853D09" w:rsidRPr="00E27D23" w:rsidRDefault="00853D09" w:rsidP="0088214F">
            <w:pPr>
              <w:pStyle w:val="TAL"/>
            </w:pPr>
            <w:r w:rsidRPr="00E27D23">
              <w:t>The SS waits for 1s.</w:t>
            </w:r>
          </w:p>
        </w:tc>
        <w:tc>
          <w:tcPr>
            <w:tcW w:w="681" w:type="dxa"/>
            <w:tcBorders>
              <w:top w:val="single" w:sz="4" w:space="0" w:color="auto"/>
              <w:bottom w:val="single" w:sz="4" w:space="0" w:color="auto"/>
            </w:tcBorders>
          </w:tcPr>
          <w:p w14:paraId="06B072D6"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3A323609" w14:textId="77777777" w:rsidR="00853D09" w:rsidRPr="00E27D23" w:rsidRDefault="00853D09" w:rsidP="0088214F">
            <w:pPr>
              <w:pStyle w:val="TAL"/>
              <w:rPr>
                <w:i/>
              </w:rPr>
            </w:pPr>
            <w:r w:rsidRPr="00E27D23">
              <w:rPr>
                <w:i/>
                <w:iCs/>
              </w:rPr>
              <w:t>-</w:t>
            </w:r>
          </w:p>
        </w:tc>
        <w:tc>
          <w:tcPr>
            <w:tcW w:w="567" w:type="dxa"/>
            <w:tcBorders>
              <w:top w:val="single" w:sz="4" w:space="0" w:color="auto"/>
              <w:bottom w:val="single" w:sz="4" w:space="0" w:color="auto"/>
            </w:tcBorders>
          </w:tcPr>
          <w:p w14:paraId="334FDD3F" w14:textId="77777777" w:rsidR="00853D09" w:rsidRPr="00E27D23" w:rsidRDefault="00853D09" w:rsidP="0088214F">
            <w:pPr>
              <w:pStyle w:val="TAC"/>
              <w:rPr>
                <w:lang w:eastAsia="zh-CN"/>
              </w:rPr>
            </w:pPr>
            <w:r w:rsidRPr="00E27D23">
              <w:rPr>
                <w:lang w:eastAsia="zh-CN"/>
              </w:rPr>
              <w:t>-</w:t>
            </w:r>
          </w:p>
        </w:tc>
        <w:tc>
          <w:tcPr>
            <w:tcW w:w="850" w:type="dxa"/>
            <w:tcBorders>
              <w:top w:val="single" w:sz="4" w:space="0" w:color="auto"/>
              <w:bottom w:val="single" w:sz="4" w:space="0" w:color="auto"/>
            </w:tcBorders>
          </w:tcPr>
          <w:p w14:paraId="19E79BE5" w14:textId="77777777" w:rsidR="00853D09" w:rsidRPr="00E27D23" w:rsidRDefault="00853D09" w:rsidP="0088214F">
            <w:pPr>
              <w:pStyle w:val="TAC"/>
              <w:rPr>
                <w:lang w:eastAsia="zh-CN"/>
              </w:rPr>
            </w:pPr>
            <w:r w:rsidRPr="00E27D23">
              <w:rPr>
                <w:lang w:eastAsia="zh-CN"/>
              </w:rPr>
              <w:t>-</w:t>
            </w:r>
          </w:p>
        </w:tc>
      </w:tr>
      <w:tr w:rsidR="00853D09" w:rsidRPr="00E27D23" w14:paraId="652C4BBB" w14:textId="77777777" w:rsidTr="0088214F">
        <w:tc>
          <w:tcPr>
            <w:tcW w:w="534" w:type="dxa"/>
            <w:tcBorders>
              <w:top w:val="single" w:sz="4" w:space="0" w:color="auto"/>
              <w:bottom w:val="single" w:sz="4" w:space="0" w:color="auto"/>
            </w:tcBorders>
          </w:tcPr>
          <w:p w14:paraId="7278F1FE" w14:textId="77777777" w:rsidR="00853D09" w:rsidRPr="00E27D23" w:rsidRDefault="00853D09" w:rsidP="0088214F">
            <w:pPr>
              <w:pStyle w:val="TAC"/>
              <w:rPr>
                <w:lang w:eastAsia="zh-CN"/>
              </w:rPr>
            </w:pPr>
            <w:r w:rsidRPr="00E27D23">
              <w:rPr>
                <w:lang w:eastAsia="zh-CN"/>
              </w:rPr>
              <w:t>7</w:t>
            </w:r>
          </w:p>
        </w:tc>
        <w:tc>
          <w:tcPr>
            <w:tcW w:w="3997" w:type="dxa"/>
            <w:tcBorders>
              <w:top w:val="single" w:sz="4" w:space="0" w:color="auto"/>
              <w:bottom w:val="single" w:sz="4" w:space="0" w:color="auto"/>
            </w:tcBorders>
          </w:tcPr>
          <w:p w14:paraId="24E89456" w14:textId="77777777" w:rsidR="00853D09" w:rsidRPr="00E27D23" w:rsidRDefault="00853D09" w:rsidP="0088214F">
            <w:pPr>
              <w:pStyle w:val="TAL"/>
            </w:pPr>
            <w:r w:rsidRPr="00E27D23">
              <w:t xml:space="preserve">The SS transmits an </w:t>
            </w:r>
            <w:r w:rsidRPr="00E27D23">
              <w:rPr>
                <w:i/>
                <w:color w:val="000000"/>
              </w:rPr>
              <w:t>RRCReconfiguration</w:t>
            </w:r>
            <w:r w:rsidRPr="00E27D23">
              <w:t xml:space="preserve"> message to setup inter frequency measurement on NR Cell 1.</w:t>
            </w:r>
          </w:p>
        </w:tc>
        <w:tc>
          <w:tcPr>
            <w:tcW w:w="681" w:type="dxa"/>
            <w:tcBorders>
              <w:top w:val="single" w:sz="4" w:space="0" w:color="auto"/>
              <w:bottom w:val="single" w:sz="4" w:space="0" w:color="auto"/>
            </w:tcBorders>
          </w:tcPr>
          <w:p w14:paraId="098F72D9" w14:textId="77777777" w:rsidR="00853D09" w:rsidRPr="00E27D23" w:rsidRDefault="00853D09" w:rsidP="0088214F">
            <w:pPr>
              <w:pStyle w:val="TAC"/>
            </w:pPr>
            <w:r w:rsidRPr="00E27D23">
              <w:t>&lt;--</w:t>
            </w:r>
          </w:p>
        </w:tc>
        <w:tc>
          <w:tcPr>
            <w:tcW w:w="2977" w:type="dxa"/>
            <w:tcBorders>
              <w:top w:val="single" w:sz="4" w:space="0" w:color="auto"/>
              <w:bottom w:val="single" w:sz="4" w:space="0" w:color="auto"/>
            </w:tcBorders>
          </w:tcPr>
          <w:p w14:paraId="5F35ACDF" w14:textId="77777777" w:rsidR="00853D09" w:rsidRPr="00E27D23" w:rsidRDefault="00853D09" w:rsidP="0088214F">
            <w:pPr>
              <w:pStyle w:val="TAL"/>
              <w:rPr>
                <w:i/>
              </w:rPr>
            </w:pPr>
            <w:r w:rsidRPr="00E27D23">
              <w:rPr>
                <w:i/>
                <w:color w:val="000000"/>
              </w:rPr>
              <w:t>RRCReconfiguration</w:t>
            </w:r>
          </w:p>
        </w:tc>
        <w:tc>
          <w:tcPr>
            <w:tcW w:w="567" w:type="dxa"/>
            <w:tcBorders>
              <w:top w:val="single" w:sz="4" w:space="0" w:color="auto"/>
              <w:bottom w:val="single" w:sz="4" w:space="0" w:color="auto"/>
            </w:tcBorders>
          </w:tcPr>
          <w:p w14:paraId="2935D023"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107EA27D" w14:textId="77777777" w:rsidR="00853D09" w:rsidRPr="00E27D23" w:rsidRDefault="00853D09" w:rsidP="0088214F">
            <w:pPr>
              <w:pStyle w:val="TAC"/>
              <w:rPr>
                <w:lang w:eastAsia="zh-CN"/>
              </w:rPr>
            </w:pPr>
            <w:r w:rsidRPr="00E27D23">
              <w:t>-</w:t>
            </w:r>
          </w:p>
        </w:tc>
      </w:tr>
      <w:tr w:rsidR="00853D09" w:rsidRPr="00E27D23" w14:paraId="4884B779" w14:textId="77777777" w:rsidTr="0088214F">
        <w:tc>
          <w:tcPr>
            <w:tcW w:w="534" w:type="dxa"/>
            <w:tcBorders>
              <w:top w:val="single" w:sz="4" w:space="0" w:color="auto"/>
              <w:bottom w:val="single" w:sz="4" w:space="0" w:color="auto"/>
            </w:tcBorders>
          </w:tcPr>
          <w:p w14:paraId="6F623938" w14:textId="77777777" w:rsidR="00853D09" w:rsidRPr="00E27D23" w:rsidRDefault="00853D09" w:rsidP="0088214F">
            <w:pPr>
              <w:pStyle w:val="TAC"/>
              <w:rPr>
                <w:lang w:eastAsia="zh-CN"/>
              </w:rPr>
            </w:pPr>
            <w:r w:rsidRPr="00E27D23">
              <w:rPr>
                <w:lang w:eastAsia="zh-CN"/>
              </w:rPr>
              <w:t>8</w:t>
            </w:r>
          </w:p>
        </w:tc>
        <w:tc>
          <w:tcPr>
            <w:tcW w:w="3997" w:type="dxa"/>
            <w:tcBorders>
              <w:top w:val="single" w:sz="4" w:space="0" w:color="auto"/>
              <w:bottom w:val="single" w:sz="4" w:space="0" w:color="auto"/>
            </w:tcBorders>
          </w:tcPr>
          <w:p w14:paraId="263A15F4" w14:textId="77777777" w:rsidR="00853D09" w:rsidRPr="00E27D23" w:rsidRDefault="00853D09" w:rsidP="0088214F">
            <w:pPr>
              <w:pStyle w:val="TAL"/>
            </w:pPr>
            <w:r w:rsidRPr="00E27D23">
              <w:t xml:space="preserve">The UE transmits an </w:t>
            </w:r>
            <w:r w:rsidRPr="00E27D23">
              <w:rPr>
                <w:i/>
                <w:iCs/>
              </w:rPr>
              <w:t>RRCReconfigurationComplete</w:t>
            </w:r>
            <w:r w:rsidRPr="00E27D23">
              <w:t xml:space="preserve"> message on NR Cell 1</w:t>
            </w:r>
            <w:r w:rsidRPr="00E27D23">
              <w:rPr>
                <w:lang w:eastAsia="zh-CN"/>
              </w:rPr>
              <w:t xml:space="preserve"> </w:t>
            </w:r>
            <w:r w:rsidRPr="00E27D23">
              <w:t>to confirm the setup of inter- frequency measurement.</w:t>
            </w:r>
          </w:p>
        </w:tc>
        <w:tc>
          <w:tcPr>
            <w:tcW w:w="681" w:type="dxa"/>
            <w:tcBorders>
              <w:top w:val="single" w:sz="4" w:space="0" w:color="auto"/>
              <w:bottom w:val="single" w:sz="4" w:space="0" w:color="auto"/>
            </w:tcBorders>
          </w:tcPr>
          <w:p w14:paraId="1D68E7D1" w14:textId="77777777" w:rsidR="00853D09" w:rsidRPr="00E27D23" w:rsidRDefault="00853D09" w:rsidP="0088214F">
            <w:pPr>
              <w:pStyle w:val="TAC"/>
            </w:pPr>
            <w:r w:rsidRPr="00E27D23">
              <w:t>--&gt;</w:t>
            </w:r>
          </w:p>
        </w:tc>
        <w:tc>
          <w:tcPr>
            <w:tcW w:w="2977" w:type="dxa"/>
            <w:tcBorders>
              <w:top w:val="single" w:sz="4" w:space="0" w:color="auto"/>
              <w:bottom w:val="single" w:sz="4" w:space="0" w:color="auto"/>
            </w:tcBorders>
          </w:tcPr>
          <w:p w14:paraId="5C91FCEA" w14:textId="77777777" w:rsidR="00853D09" w:rsidRPr="00E27D23" w:rsidRDefault="00853D09" w:rsidP="0088214F">
            <w:pPr>
              <w:pStyle w:val="TAL"/>
              <w:rPr>
                <w:i/>
              </w:rPr>
            </w:pPr>
            <w:r w:rsidRPr="00E27D23">
              <w:rPr>
                <w:i/>
                <w:iCs/>
              </w:rPr>
              <w:t>RRCReconfigurationComplete</w:t>
            </w:r>
          </w:p>
        </w:tc>
        <w:tc>
          <w:tcPr>
            <w:tcW w:w="567" w:type="dxa"/>
            <w:tcBorders>
              <w:top w:val="single" w:sz="4" w:space="0" w:color="auto"/>
              <w:bottom w:val="single" w:sz="4" w:space="0" w:color="auto"/>
            </w:tcBorders>
          </w:tcPr>
          <w:p w14:paraId="67A07B7E"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12AE6C7D" w14:textId="77777777" w:rsidR="00853D09" w:rsidRPr="00E27D23" w:rsidRDefault="00853D09" w:rsidP="0088214F">
            <w:pPr>
              <w:pStyle w:val="TAC"/>
              <w:rPr>
                <w:lang w:eastAsia="zh-CN"/>
              </w:rPr>
            </w:pPr>
            <w:r w:rsidRPr="00E27D23">
              <w:t>-</w:t>
            </w:r>
          </w:p>
        </w:tc>
      </w:tr>
      <w:tr w:rsidR="00853D09" w:rsidRPr="00E27D23" w14:paraId="4C57BA1C" w14:textId="77777777" w:rsidTr="0088214F">
        <w:tc>
          <w:tcPr>
            <w:tcW w:w="534" w:type="dxa"/>
            <w:tcBorders>
              <w:top w:val="single" w:sz="4" w:space="0" w:color="auto"/>
              <w:bottom w:val="single" w:sz="4" w:space="0" w:color="auto"/>
            </w:tcBorders>
          </w:tcPr>
          <w:p w14:paraId="267F8269" w14:textId="77777777" w:rsidR="00853D09" w:rsidRPr="00E27D23" w:rsidRDefault="00853D09" w:rsidP="0088214F">
            <w:pPr>
              <w:pStyle w:val="TAC"/>
              <w:rPr>
                <w:lang w:eastAsia="zh-CN"/>
              </w:rPr>
            </w:pPr>
            <w:r w:rsidRPr="00E27D23">
              <w:rPr>
                <w:lang w:eastAsia="zh-CN"/>
              </w:rPr>
              <w:t>9</w:t>
            </w:r>
          </w:p>
        </w:tc>
        <w:tc>
          <w:tcPr>
            <w:tcW w:w="3997" w:type="dxa"/>
            <w:tcBorders>
              <w:top w:val="single" w:sz="4" w:space="0" w:color="auto"/>
              <w:bottom w:val="single" w:sz="4" w:space="0" w:color="auto"/>
            </w:tcBorders>
          </w:tcPr>
          <w:p w14:paraId="04BACDBD" w14:textId="77777777" w:rsidR="00853D09" w:rsidRPr="00E27D23" w:rsidRDefault="00853D09" w:rsidP="0088214F">
            <w:pPr>
              <w:pStyle w:val="TAL"/>
            </w:pPr>
            <w:r w:rsidRPr="00E27D23">
              <w:t>The SS changes NR Cell 1 and NR Cell 3 level according to the row "T1" in table 14.1.2.2.3.2-</w:t>
            </w:r>
            <w:r w:rsidRPr="00E27D23">
              <w:rPr>
                <w:lang w:eastAsia="zh-CN"/>
              </w:rPr>
              <w:t>1/2</w:t>
            </w:r>
            <w:r w:rsidRPr="00E27D23">
              <w:t>.</w:t>
            </w:r>
          </w:p>
        </w:tc>
        <w:tc>
          <w:tcPr>
            <w:tcW w:w="681" w:type="dxa"/>
            <w:tcBorders>
              <w:top w:val="single" w:sz="4" w:space="0" w:color="auto"/>
              <w:bottom w:val="single" w:sz="4" w:space="0" w:color="auto"/>
            </w:tcBorders>
          </w:tcPr>
          <w:p w14:paraId="0D738C1A"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24D27D04" w14:textId="77777777" w:rsidR="00853D09" w:rsidRPr="00E27D23" w:rsidRDefault="00853D09" w:rsidP="0088214F">
            <w:pPr>
              <w:pStyle w:val="TAL"/>
              <w:rPr>
                <w:i/>
              </w:rPr>
            </w:pPr>
            <w:r w:rsidRPr="00E27D23">
              <w:t>-</w:t>
            </w:r>
          </w:p>
        </w:tc>
        <w:tc>
          <w:tcPr>
            <w:tcW w:w="567" w:type="dxa"/>
            <w:tcBorders>
              <w:top w:val="single" w:sz="4" w:space="0" w:color="auto"/>
              <w:bottom w:val="single" w:sz="4" w:space="0" w:color="auto"/>
            </w:tcBorders>
          </w:tcPr>
          <w:p w14:paraId="3A12C571"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7D2D425C" w14:textId="77777777" w:rsidR="00853D09" w:rsidRPr="00E27D23" w:rsidRDefault="00853D09" w:rsidP="0088214F">
            <w:pPr>
              <w:pStyle w:val="TAC"/>
              <w:rPr>
                <w:lang w:eastAsia="zh-CN"/>
              </w:rPr>
            </w:pPr>
            <w:r w:rsidRPr="00E27D23">
              <w:t>-</w:t>
            </w:r>
          </w:p>
        </w:tc>
      </w:tr>
      <w:tr w:rsidR="00853D09" w:rsidRPr="00E27D23" w14:paraId="574D8A64" w14:textId="77777777" w:rsidTr="0088214F">
        <w:tc>
          <w:tcPr>
            <w:tcW w:w="534" w:type="dxa"/>
            <w:tcBorders>
              <w:top w:val="single" w:sz="4" w:space="0" w:color="auto"/>
              <w:bottom w:val="single" w:sz="4" w:space="0" w:color="auto"/>
            </w:tcBorders>
          </w:tcPr>
          <w:p w14:paraId="5C8B9338" w14:textId="77777777" w:rsidR="00853D09" w:rsidRPr="00E27D23" w:rsidRDefault="00853D09" w:rsidP="0088214F">
            <w:pPr>
              <w:pStyle w:val="TAC"/>
              <w:rPr>
                <w:lang w:eastAsia="zh-CN"/>
              </w:rPr>
            </w:pPr>
            <w:r w:rsidRPr="00E27D23">
              <w:rPr>
                <w:lang w:eastAsia="zh-CN"/>
              </w:rPr>
              <w:t>10</w:t>
            </w:r>
          </w:p>
        </w:tc>
        <w:tc>
          <w:tcPr>
            <w:tcW w:w="3997" w:type="dxa"/>
            <w:tcBorders>
              <w:top w:val="single" w:sz="4" w:space="0" w:color="auto"/>
              <w:bottom w:val="single" w:sz="4" w:space="0" w:color="auto"/>
            </w:tcBorders>
          </w:tcPr>
          <w:p w14:paraId="719BBD62" w14:textId="77777777" w:rsidR="00853D09" w:rsidRPr="00E27D23" w:rsidRDefault="00853D09" w:rsidP="0088214F">
            <w:pPr>
              <w:pStyle w:val="TAL"/>
            </w:pPr>
            <w:r w:rsidRPr="00E27D23">
              <w:t xml:space="preserve">The UE transmits a </w:t>
            </w:r>
            <w:r w:rsidRPr="00E27D23">
              <w:rPr>
                <w:i/>
                <w:color w:val="000000"/>
              </w:rPr>
              <w:t>MeasurementReport</w:t>
            </w:r>
            <w:r w:rsidRPr="00E27D23">
              <w:t xml:space="preserve"> message to report event A3 on NR Cell 1 with the measured RSRP</w:t>
            </w:r>
            <w:r w:rsidRPr="00E27D23">
              <w:rPr>
                <w:lang w:eastAsia="zh-CN"/>
              </w:rPr>
              <w:t xml:space="preserve">, </w:t>
            </w:r>
            <w:r w:rsidRPr="00E27D23">
              <w:t xml:space="preserve">RSRQ value for NR Cell </w:t>
            </w:r>
            <w:r w:rsidRPr="00E27D23">
              <w:rPr>
                <w:lang w:eastAsia="zh-CN"/>
              </w:rPr>
              <w:t>3</w:t>
            </w:r>
            <w:r w:rsidRPr="00E27D23">
              <w:t>.</w:t>
            </w:r>
          </w:p>
        </w:tc>
        <w:tc>
          <w:tcPr>
            <w:tcW w:w="681" w:type="dxa"/>
            <w:tcBorders>
              <w:top w:val="single" w:sz="4" w:space="0" w:color="auto"/>
              <w:bottom w:val="single" w:sz="4" w:space="0" w:color="auto"/>
            </w:tcBorders>
          </w:tcPr>
          <w:p w14:paraId="7EBD43F8" w14:textId="77777777" w:rsidR="00853D09" w:rsidRPr="00E27D23" w:rsidRDefault="00853D09" w:rsidP="0088214F">
            <w:pPr>
              <w:pStyle w:val="TAC"/>
            </w:pPr>
            <w:r w:rsidRPr="00E27D23">
              <w:t>--&gt;</w:t>
            </w:r>
          </w:p>
        </w:tc>
        <w:tc>
          <w:tcPr>
            <w:tcW w:w="2977" w:type="dxa"/>
            <w:tcBorders>
              <w:top w:val="single" w:sz="4" w:space="0" w:color="auto"/>
              <w:bottom w:val="single" w:sz="4" w:space="0" w:color="auto"/>
            </w:tcBorders>
          </w:tcPr>
          <w:p w14:paraId="3DE58C89" w14:textId="77777777" w:rsidR="00853D09" w:rsidRPr="00E27D23" w:rsidRDefault="00853D09" w:rsidP="0088214F">
            <w:pPr>
              <w:pStyle w:val="TAL"/>
              <w:rPr>
                <w:i/>
              </w:rPr>
            </w:pPr>
            <w:r w:rsidRPr="00E27D23">
              <w:rPr>
                <w:i/>
                <w:color w:val="000000"/>
              </w:rPr>
              <w:t>MeasurementReport</w:t>
            </w:r>
          </w:p>
        </w:tc>
        <w:tc>
          <w:tcPr>
            <w:tcW w:w="567" w:type="dxa"/>
            <w:tcBorders>
              <w:top w:val="single" w:sz="4" w:space="0" w:color="auto"/>
              <w:bottom w:val="single" w:sz="4" w:space="0" w:color="auto"/>
            </w:tcBorders>
          </w:tcPr>
          <w:p w14:paraId="2A4D3EF5"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70751903" w14:textId="77777777" w:rsidR="00853D09" w:rsidRPr="00E27D23" w:rsidRDefault="00853D09" w:rsidP="0088214F">
            <w:pPr>
              <w:pStyle w:val="TAC"/>
              <w:rPr>
                <w:lang w:eastAsia="zh-CN"/>
              </w:rPr>
            </w:pPr>
            <w:r w:rsidRPr="00E27D23">
              <w:t>-</w:t>
            </w:r>
          </w:p>
        </w:tc>
      </w:tr>
      <w:tr w:rsidR="00853D09" w:rsidRPr="00E27D23" w14:paraId="49A72A8F" w14:textId="77777777" w:rsidTr="0088214F">
        <w:tc>
          <w:tcPr>
            <w:tcW w:w="534" w:type="dxa"/>
            <w:tcBorders>
              <w:top w:val="single" w:sz="4" w:space="0" w:color="auto"/>
              <w:bottom w:val="single" w:sz="4" w:space="0" w:color="auto"/>
            </w:tcBorders>
          </w:tcPr>
          <w:p w14:paraId="54C2F35F" w14:textId="77777777" w:rsidR="00853D09" w:rsidRPr="00E27D23" w:rsidRDefault="00853D09" w:rsidP="0088214F">
            <w:pPr>
              <w:pStyle w:val="TAC"/>
              <w:rPr>
                <w:lang w:eastAsia="zh-CN"/>
              </w:rPr>
            </w:pPr>
            <w:r w:rsidRPr="00E27D23">
              <w:rPr>
                <w:lang w:eastAsia="zh-CN"/>
              </w:rPr>
              <w:t>11</w:t>
            </w:r>
          </w:p>
        </w:tc>
        <w:tc>
          <w:tcPr>
            <w:tcW w:w="3997" w:type="dxa"/>
            <w:tcBorders>
              <w:top w:val="single" w:sz="4" w:space="0" w:color="auto"/>
              <w:bottom w:val="single" w:sz="4" w:space="0" w:color="auto"/>
            </w:tcBorders>
          </w:tcPr>
          <w:p w14:paraId="55FF6392" w14:textId="77777777" w:rsidR="00853D09" w:rsidRPr="00E27D23" w:rsidRDefault="00853D09" w:rsidP="0088214F">
            <w:pPr>
              <w:pStyle w:val="TAL"/>
            </w:pPr>
            <w:r w:rsidRPr="00E27D23">
              <w:t xml:space="preserve">The SS transmits an </w:t>
            </w:r>
            <w:r w:rsidRPr="00E27D23">
              <w:rPr>
                <w:i/>
                <w:color w:val="000000"/>
              </w:rPr>
              <w:t>RRCReconfiguration</w:t>
            </w:r>
            <w:r w:rsidRPr="00E27D23">
              <w:t xml:space="preserve"> message on NR Cell 1 to order the UE to perform inter-frequency handover to NR Cell 3.</w:t>
            </w:r>
          </w:p>
        </w:tc>
        <w:tc>
          <w:tcPr>
            <w:tcW w:w="681" w:type="dxa"/>
            <w:tcBorders>
              <w:top w:val="single" w:sz="4" w:space="0" w:color="auto"/>
              <w:bottom w:val="single" w:sz="4" w:space="0" w:color="auto"/>
            </w:tcBorders>
          </w:tcPr>
          <w:p w14:paraId="419BACA2" w14:textId="77777777" w:rsidR="00853D09" w:rsidRPr="00E27D23" w:rsidRDefault="00853D09" w:rsidP="0088214F">
            <w:pPr>
              <w:pStyle w:val="TAC"/>
            </w:pPr>
            <w:r w:rsidRPr="00E27D23">
              <w:t>&lt;--</w:t>
            </w:r>
          </w:p>
        </w:tc>
        <w:tc>
          <w:tcPr>
            <w:tcW w:w="2977" w:type="dxa"/>
            <w:tcBorders>
              <w:top w:val="single" w:sz="4" w:space="0" w:color="auto"/>
              <w:bottom w:val="single" w:sz="4" w:space="0" w:color="auto"/>
            </w:tcBorders>
          </w:tcPr>
          <w:p w14:paraId="0C3A9F77" w14:textId="77777777" w:rsidR="00853D09" w:rsidRPr="00E27D23" w:rsidRDefault="00853D09" w:rsidP="0088214F">
            <w:pPr>
              <w:pStyle w:val="TAL"/>
              <w:rPr>
                <w:i/>
              </w:rPr>
            </w:pPr>
            <w:r w:rsidRPr="00E27D23">
              <w:rPr>
                <w:i/>
                <w:color w:val="000000"/>
              </w:rPr>
              <w:t>RRCReconfiguration</w:t>
            </w:r>
          </w:p>
        </w:tc>
        <w:tc>
          <w:tcPr>
            <w:tcW w:w="567" w:type="dxa"/>
            <w:tcBorders>
              <w:top w:val="single" w:sz="4" w:space="0" w:color="auto"/>
              <w:bottom w:val="single" w:sz="4" w:space="0" w:color="auto"/>
            </w:tcBorders>
          </w:tcPr>
          <w:p w14:paraId="40045F30"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02C48ECE" w14:textId="77777777" w:rsidR="00853D09" w:rsidRPr="00E27D23" w:rsidRDefault="00853D09" w:rsidP="0088214F">
            <w:pPr>
              <w:pStyle w:val="TAC"/>
              <w:rPr>
                <w:lang w:eastAsia="zh-CN"/>
              </w:rPr>
            </w:pPr>
            <w:r w:rsidRPr="00E27D23">
              <w:t>-</w:t>
            </w:r>
          </w:p>
        </w:tc>
      </w:tr>
      <w:tr w:rsidR="00853D09" w:rsidRPr="00E27D23" w14:paraId="108FAC18" w14:textId="77777777" w:rsidTr="0088214F">
        <w:tc>
          <w:tcPr>
            <w:tcW w:w="534" w:type="dxa"/>
            <w:tcBorders>
              <w:top w:val="single" w:sz="4" w:space="0" w:color="auto"/>
              <w:bottom w:val="single" w:sz="4" w:space="0" w:color="auto"/>
            </w:tcBorders>
          </w:tcPr>
          <w:p w14:paraId="2D1892DC" w14:textId="77777777" w:rsidR="00853D09" w:rsidRPr="00E27D23" w:rsidRDefault="00853D09" w:rsidP="0088214F">
            <w:pPr>
              <w:pStyle w:val="TAC"/>
              <w:rPr>
                <w:lang w:eastAsia="zh-CN"/>
              </w:rPr>
            </w:pPr>
            <w:r w:rsidRPr="00E27D23">
              <w:rPr>
                <w:lang w:eastAsia="zh-CN"/>
              </w:rPr>
              <w:t>12</w:t>
            </w:r>
          </w:p>
        </w:tc>
        <w:tc>
          <w:tcPr>
            <w:tcW w:w="3997" w:type="dxa"/>
            <w:tcBorders>
              <w:top w:val="single" w:sz="4" w:space="0" w:color="auto"/>
              <w:bottom w:val="single" w:sz="4" w:space="0" w:color="auto"/>
            </w:tcBorders>
          </w:tcPr>
          <w:p w14:paraId="22C6C369" w14:textId="77777777" w:rsidR="00853D09" w:rsidRPr="00E27D23" w:rsidRDefault="00853D09" w:rsidP="0088214F">
            <w:pPr>
              <w:pStyle w:val="TAL"/>
            </w:pPr>
            <w:r w:rsidRPr="00E27D23">
              <w:t xml:space="preserve">The UE transmits an </w:t>
            </w:r>
            <w:r w:rsidRPr="00E27D23">
              <w:rPr>
                <w:i/>
                <w:iCs/>
              </w:rPr>
              <w:t>RRCReconfigurationComplete</w:t>
            </w:r>
            <w:r w:rsidRPr="00E27D23">
              <w:t xml:space="preserve"> message on NR Cell 3?</w:t>
            </w:r>
          </w:p>
        </w:tc>
        <w:tc>
          <w:tcPr>
            <w:tcW w:w="681" w:type="dxa"/>
            <w:tcBorders>
              <w:top w:val="single" w:sz="4" w:space="0" w:color="auto"/>
              <w:bottom w:val="single" w:sz="4" w:space="0" w:color="auto"/>
            </w:tcBorders>
          </w:tcPr>
          <w:p w14:paraId="3E43638B" w14:textId="77777777" w:rsidR="00853D09" w:rsidRPr="00E27D23" w:rsidRDefault="00853D09" w:rsidP="0088214F">
            <w:pPr>
              <w:pStyle w:val="TAC"/>
            </w:pPr>
            <w:r w:rsidRPr="00E27D23">
              <w:t>--&gt;</w:t>
            </w:r>
          </w:p>
        </w:tc>
        <w:tc>
          <w:tcPr>
            <w:tcW w:w="2977" w:type="dxa"/>
            <w:tcBorders>
              <w:top w:val="single" w:sz="4" w:space="0" w:color="auto"/>
              <w:bottom w:val="single" w:sz="4" w:space="0" w:color="auto"/>
            </w:tcBorders>
          </w:tcPr>
          <w:p w14:paraId="3A4EA184" w14:textId="77777777" w:rsidR="00853D09" w:rsidRPr="00E27D23" w:rsidRDefault="00853D09" w:rsidP="0088214F">
            <w:pPr>
              <w:pStyle w:val="TAL"/>
              <w:rPr>
                <w:i/>
              </w:rPr>
            </w:pPr>
            <w:r w:rsidRPr="00E27D23">
              <w:rPr>
                <w:i/>
                <w:iCs/>
              </w:rPr>
              <w:t>RRCReconfigurationComplete</w:t>
            </w:r>
          </w:p>
        </w:tc>
        <w:tc>
          <w:tcPr>
            <w:tcW w:w="567" w:type="dxa"/>
            <w:tcBorders>
              <w:top w:val="single" w:sz="4" w:space="0" w:color="auto"/>
              <w:bottom w:val="single" w:sz="4" w:space="0" w:color="auto"/>
            </w:tcBorders>
          </w:tcPr>
          <w:p w14:paraId="75970C82"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3EC7C2F9" w14:textId="77777777" w:rsidR="00853D09" w:rsidRPr="00E27D23" w:rsidRDefault="00853D09" w:rsidP="0088214F">
            <w:pPr>
              <w:pStyle w:val="TAC"/>
              <w:rPr>
                <w:lang w:eastAsia="zh-CN"/>
              </w:rPr>
            </w:pPr>
            <w:r w:rsidRPr="00E27D23">
              <w:t>-</w:t>
            </w:r>
          </w:p>
        </w:tc>
      </w:tr>
      <w:tr w:rsidR="00853D09" w:rsidRPr="00E27D23" w14:paraId="606E12F5" w14:textId="77777777" w:rsidTr="0088214F">
        <w:tc>
          <w:tcPr>
            <w:tcW w:w="534" w:type="dxa"/>
            <w:tcBorders>
              <w:top w:val="single" w:sz="4" w:space="0" w:color="auto"/>
              <w:bottom w:val="single" w:sz="4" w:space="0" w:color="auto"/>
            </w:tcBorders>
          </w:tcPr>
          <w:p w14:paraId="72C9BBD4" w14:textId="77777777" w:rsidR="00853D09" w:rsidRPr="00E27D23" w:rsidRDefault="00853D09" w:rsidP="0088214F">
            <w:pPr>
              <w:pStyle w:val="TAC"/>
              <w:rPr>
                <w:lang w:eastAsia="zh-CN"/>
              </w:rPr>
            </w:pPr>
            <w:r w:rsidRPr="00E27D23">
              <w:rPr>
                <w:lang w:eastAsia="zh-CN"/>
              </w:rPr>
              <w:t>13</w:t>
            </w:r>
          </w:p>
        </w:tc>
        <w:tc>
          <w:tcPr>
            <w:tcW w:w="3997" w:type="dxa"/>
            <w:tcBorders>
              <w:top w:val="single" w:sz="4" w:space="0" w:color="auto"/>
              <w:bottom w:val="single" w:sz="4" w:space="0" w:color="auto"/>
            </w:tcBorders>
          </w:tcPr>
          <w:p w14:paraId="4037AD2D" w14:textId="77777777" w:rsidR="00853D09" w:rsidRPr="00E27D23" w:rsidRDefault="00853D09" w:rsidP="0088214F">
            <w:pPr>
              <w:pStyle w:val="TAC"/>
              <w:jc w:val="left"/>
              <w:rPr>
                <w:lang w:eastAsia="zh-CN"/>
              </w:rPr>
            </w:pPr>
            <w:r w:rsidRPr="00E27D23">
              <w:t xml:space="preserve">UE transmits an </w:t>
            </w:r>
            <w:r w:rsidRPr="00E27D23">
              <w:rPr>
                <w:i/>
                <w:iCs/>
              </w:rPr>
              <w:t>MBSInterestIndication</w:t>
            </w:r>
            <w:r w:rsidRPr="00E27D23">
              <w:t xml:space="preserve"> message on NR Cell 3</w:t>
            </w:r>
          </w:p>
        </w:tc>
        <w:tc>
          <w:tcPr>
            <w:tcW w:w="681" w:type="dxa"/>
            <w:tcBorders>
              <w:top w:val="single" w:sz="4" w:space="0" w:color="auto"/>
              <w:bottom w:val="single" w:sz="4" w:space="0" w:color="auto"/>
            </w:tcBorders>
          </w:tcPr>
          <w:p w14:paraId="32FB6640" w14:textId="77777777" w:rsidR="00853D09" w:rsidRPr="00E27D23" w:rsidRDefault="00853D09" w:rsidP="0088214F">
            <w:pPr>
              <w:pStyle w:val="TAC"/>
            </w:pPr>
            <w:r w:rsidRPr="00E27D23">
              <w:t>--&gt;</w:t>
            </w:r>
          </w:p>
        </w:tc>
        <w:tc>
          <w:tcPr>
            <w:tcW w:w="2977" w:type="dxa"/>
            <w:tcBorders>
              <w:top w:val="single" w:sz="4" w:space="0" w:color="auto"/>
              <w:bottom w:val="single" w:sz="4" w:space="0" w:color="auto"/>
            </w:tcBorders>
          </w:tcPr>
          <w:p w14:paraId="718E62FD" w14:textId="77777777" w:rsidR="00853D09" w:rsidRPr="00E27D23" w:rsidRDefault="00853D09" w:rsidP="0088214F">
            <w:pPr>
              <w:pStyle w:val="TAL"/>
              <w:rPr>
                <w:i/>
                <w:iCs/>
              </w:rPr>
            </w:pPr>
            <w:r w:rsidRPr="00E27D23">
              <w:rPr>
                <w:i/>
                <w:iCs/>
              </w:rPr>
              <w:t>MBSInterestIndication</w:t>
            </w:r>
          </w:p>
        </w:tc>
        <w:tc>
          <w:tcPr>
            <w:tcW w:w="567" w:type="dxa"/>
            <w:tcBorders>
              <w:top w:val="single" w:sz="4" w:space="0" w:color="auto"/>
              <w:bottom w:val="single" w:sz="4" w:space="0" w:color="auto"/>
            </w:tcBorders>
          </w:tcPr>
          <w:p w14:paraId="7E787785" w14:textId="77777777" w:rsidR="00853D09" w:rsidRPr="00E27D23" w:rsidRDefault="00853D09" w:rsidP="0088214F">
            <w:pPr>
              <w:pStyle w:val="TAC"/>
            </w:pPr>
            <w:r w:rsidRPr="00E27D23">
              <w:rPr>
                <w:lang w:eastAsia="zh-CN"/>
              </w:rPr>
              <w:t>3</w:t>
            </w:r>
          </w:p>
        </w:tc>
        <w:tc>
          <w:tcPr>
            <w:tcW w:w="850" w:type="dxa"/>
            <w:tcBorders>
              <w:top w:val="single" w:sz="4" w:space="0" w:color="auto"/>
              <w:bottom w:val="single" w:sz="4" w:space="0" w:color="auto"/>
            </w:tcBorders>
          </w:tcPr>
          <w:p w14:paraId="6E8E3402" w14:textId="77777777" w:rsidR="00853D09" w:rsidRPr="00E27D23" w:rsidRDefault="00853D09" w:rsidP="0088214F">
            <w:pPr>
              <w:pStyle w:val="TAC"/>
            </w:pPr>
            <w:r w:rsidRPr="00E27D23">
              <w:rPr>
                <w:lang w:eastAsia="zh-CN"/>
              </w:rPr>
              <w:t>P</w:t>
            </w:r>
          </w:p>
        </w:tc>
      </w:tr>
      <w:tr w:rsidR="00853D09" w:rsidRPr="00E27D23" w14:paraId="18EBE096" w14:textId="77777777" w:rsidTr="0088214F">
        <w:tc>
          <w:tcPr>
            <w:tcW w:w="534" w:type="dxa"/>
            <w:tcBorders>
              <w:top w:val="single" w:sz="4" w:space="0" w:color="auto"/>
              <w:bottom w:val="single" w:sz="4" w:space="0" w:color="auto"/>
            </w:tcBorders>
          </w:tcPr>
          <w:p w14:paraId="79DA1FEF" w14:textId="77777777" w:rsidR="00853D09" w:rsidRPr="00E27D23" w:rsidRDefault="00853D09" w:rsidP="0088214F">
            <w:pPr>
              <w:pStyle w:val="TAC"/>
              <w:rPr>
                <w:lang w:eastAsia="zh-CN"/>
              </w:rPr>
            </w:pPr>
            <w:r w:rsidRPr="00E27D23">
              <w:rPr>
                <w:lang w:eastAsia="zh-CN"/>
              </w:rPr>
              <w:t>14</w:t>
            </w:r>
          </w:p>
        </w:tc>
        <w:tc>
          <w:tcPr>
            <w:tcW w:w="3997" w:type="dxa"/>
            <w:tcBorders>
              <w:top w:val="single" w:sz="4" w:space="0" w:color="auto"/>
              <w:bottom w:val="single" w:sz="4" w:space="0" w:color="auto"/>
            </w:tcBorders>
          </w:tcPr>
          <w:p w14:paraId="40081959" w14:textId="77777777" w:rsidR="00853D09" w:rsidRPr="00E27D23" w:rsidRDefault="00853D09" w:rsidP="0088214F">
            <w:pPr>
              <w:pStyle w:val="TAC"/>
              <w:jc w:val="left"/>
            </w:pPr>
            <w:r w:rsidRPr="00E27D23">
              <w:rPr>
                <w:lang w:eastAsia="zh-CN"/>
              </w:rPr>
              <w:t>Wait for a scheduling period for SIB20.</w:t>
            </w:r>
          </w:p>
        </w:tc>
        <w:tc>
          <w:tcPr>
            <w:tcW w:w="681" w:type="dxa"/>
            <w:tcBorders>
              <w:top w:val="single" w:sz="4" w:space="0" w:color="auto"/>
              <w:bottom w:val="single" w:sz="4" w:space="0" w:color="auto"/>
            </w:tcBorders>
          </w:tcPr>
          <w:p w14:paraId="11C13930"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3CBB8F59" w14:textId="77777777" w:rsidR="00853D09" w:rsidRPr="00E27D23" w:rsidRDefault="00853D09" w:rsidP="0088214F">
            <w:pPr>
              <w:pStyle w:val="TAL"/>
              <w:rPr>
                <w:i/>
                <w:iCs/>
              </w:rPr>
            </w:pPr>
            <w:r w:rsidRPr="00E27D23">
              <w:t>-</w:t>
            </w:r>
          </w:p>
        </w:tc>
        <w:tc>
          <w:tcPr>
            <w:tcW w:w="567" w:type="dxa"/>
            <w:tcBorders>
              <w:top w:val="single" w:sz="4" w:space="0" w:color="auto"/>
              <w:bottom w:val="single" w:sz="4" w:space="0" w:color="auto"/>
            </w:tcBorders>
          </w:tcPr>
          <w:p w14:paraId="027729EB"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308FD505" w14:textId="77777777" w:rsidR="00853D09" w:rsidRPr="00E27D23" w:rsidRDefault="00853D09" w:rsidP="0088214F">
            <w:pPr>
              <w:pStyle w:val="TAC"/>
              <w:rPr>
                <w:lang w:eastAsia="zh-CN"/>
              </w:rPr>
            </w:pPr>
            <w:r w:rsidRPr="00E27D23">
              <w:t>-</w:t>
            </w:r>
          </w:p>
        </w:tc>
      </w:tr>
      <w:tr w:rsidR="00853D09" w:rsidRPr="00E27D23" w14:paraId="0438F35F" w14:textId="77777777" w:rsidTr="0088214F">
        <w:tc>
          <w:tcPr>
            <w:tcW w:w="534" w:type="dxa"/>
            <w:tcBorders>
              <w:top w:val="single" w:sz="4" w:space="0" w:color="auto"/>
              <w:bottom w:val="single" w:sz="4" w:space="0" w:color="auto"/>
            </w:tcBorders>
          </w:tcPr>
          <w:p w14:paraId="2C1394B7" w14:textId="77777777" w:rsidR="00853D09" w:rsidRPr="00E27D23" w:rsidRDefault="00853D09" w:rsidP="0088214F">
            <w:pPr>
              <w:pStyle w:val="TAC"/>
              <w:rPr>
                <w:lang w:eastAsia="zh-CN"/>
              </w:rPr>
            </w:pPr>
            <w:r w:rsidRPr="00E27D23">
              <w:rPr>
                <w:lang w:eastAsia="zh-CN"/>
              </w:rPr>
              <w:t>15</w:t>
            </w:r>
          </w:p>
        </w:tc>
        <w:tc>
          <w:tcPr>
            <w:tcW w:w="3997" w:type="dxa"/>
            <w:tcBorders>
              <w:top w:val="single" w:sz="4" w:space="0" w:color="auto"/>
              <w:bottom w:val="single" w:sz="4" w:space="0" w:color="auto"/>
            </w:tcBorders>
          </w:tcPr>
          <w:p w14:paraId="063CE921" w14:textId="77777777" w:rsidR="00853D09" w:rsidRPr="00E27D23" w:rsidRDefault="00853D09" w:rsidP="0088214F">
            <w:pPr>
              <w:pStyle w:val="TAL"/>
            </w:pPr>
            <w:r w:rsidRPr="00E27D23">
              <w:rPr>
                <w:lang w:eastAsia="zh-CN"/>
              </w:rPr>
              <w:t xml:space="preserve">Wait </w:t>
            </w:r>
            <w:r w:rsidRPr="00E27D23">
              <w:rPr>
                <w:rFonts w:eastAsia="MS Gothic"/>
              </w:rPr>
              <w:t>for a period equal to the MCCH repetition period</w:t>
            </w:r>
            <w:r w:rsidRPr="00E27D23">
              <w:rPr>
                <w:lang w:eastAsia="zh-CN"/>
              </w:rPr>
              <w:t xml:space="preserve"> for the UE to receive </w:t>
            </w:r>
            <w:r w:rsidRPr="00E27D23">
              <w:rPr>
                <w:i/>
                <w:color w:val="000000"/>
              </w:rPr>
              <w:t>MBSBroadcastConfiguration</w:t>
            </w:r>
            <w:r w:rsidRPr="00E27D23">
              <w:rPr>
                <w:i/>
                <w:color w:val="000000"/>
                <w:lang w:eastAsia="zh-CN"/>
              </w:rPr>
              <w:t xml:space="preserve"> </w:t>
            </w:r>
            <w:r w:rsidRPr="00E27D23">
              <w:rPr>
                <w:lang w:eastAsia="zh-CN"/>
              </w:rPr>
              <w:t xml:space="preserve">message on NR Cell 3. </w:t>
            </w:r>
          </w:p>
        </w:tc>
        <w:tc>
          <w:tcPr>
            <w:tcW w:w="681" w:type="dxa"/>
            <w:tcBorders>
              <w:top w:val="single" w:sz="4" w:space="0" w:color="auto"/>
              <w:bottom w:val="single" w:sz="4" w:space="0" w:color="auto"/>
            </w:tcBorders>
          </w:tcPr>
          <w:p w14:paraId="69C856C0"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45B4F3B1" w14:textId="77777777" w:rsidR="00853D09" w:rsidRPr="00E27D23" w:rsidRDefault="00853D09" w:rsidP="0088214F">
            <w:pPr>
              <w:pStyle w:val="TAL"/>
              <w:rPr>
                <w:i/>
              </w:rPr>
            </w:pPr>
            <w:r w:rsidRPr="00E27D23">
              <w:t>-</w:t>
            </w:r>
          </w:p>
        </w:tc>
        <w:tc>
          <w:tcPr>
            <w:tcW w:w="567" w:type="dxa"/>
            <w:tcBorders>
              <w:top w:val="single" w:sz="4" w:space="0" w:color="auto"/>
              <w:bottom w:val="single" w:sz="4" w:space="0" w:color="auto"/>
            </w:tcBorders>
          </w:tcPr>
          <w:p w14:paraId="49F5B560"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723C092D" w14:textId="77777777" w:rsidR="00853D09" w:rsidRPr="00E27D23" w:rsidRDefault="00853D09" w:rsidP="0088214F">
            <w:pPr>
              <w:pStyle w:val="TAC"/>
              <w:rPr>
                <w:lang w:eastAsia="zh-CN"/>
              </w:rPr>
            </w:pPr>
            <w:r w:rsidRPr="00E27D23">
              <w:t>-</w:t>
            </w:r>
          </w:p>
        </w:tc>
      </w:tr>
      <w:tr w:rsidR="00853D09" w:rsidRPr="00E27D23" w14:paraId="4C10D3BC" w14:textId="77777777" w:rsidTr="0088214F">
        <w:tc>
          <w:tcPr>
            <w:tcW w:w="534" w:type="dxa"/>
            <w:tcBorders>
              <w:top w:val="single" w:sz="4" w:space="0" w:color="auto"/>
              <w:bottom w:val="single" w:sz="4" w:space="0" w:color="auto"/>
            </w:tcBorders>
          </w:tcPr>
          <w:p w14:paraId="17DD25E8" w14:textId="77777777" w:rsidR="00853D09" w:rsidRPr="00E27D23" w:rsidRDefault="00853D09" w:rsidP="0088214F">
            <w:pPr>
              <w:pStyle w:val="TAC"/>
              <w:rPr>
                <w:lang w:eastAsia="zh-CN"/>
              </w:rPr>
            </w:pPr>
            <w:r w:rsidRPr="00E27D23">
              <w:rPr>
                <w:lang w:eastAsia="zh-CN"/>
              </w:rPr>
              <w:t>16a1-16a2</w:t>
            </w:r>
          </w:p>
        </w:tc>
        <w:tc>
          <w:tcPr>
            <w:tcW w:w="3997" w:type="dxa"/>
            <w:tcBorders>
              <w:top w:val="single" w:sz="4" w:space="0" w:color="auto"/>
              <w:bottom w:val="single" w:sz="4" w:space="0" w:color="auto"/>
            </w:tcBorders>
          </w:tcPr>
          <w:p w14:paraId="1A03F712" w14:textId="77777777" w:rsidR="00853D09" w:rsidRPr="00E27D23" w:rsidRDefault="00853D09" w:rsidP="0088214F">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on NR Cell 3 </w:t>
            </w:r>
            <w:r w:rsidRPr="00E27D23">
              <w:t xml:space="preserve">with condition UE TEST LOOP MODE </w:t>
            </w:r>
            <w:r w:rsidRPr="00E27D23">
              <w:rPr>
                <w:lang w:eastAsia="zh-CN"/>
              </w:rPr>
              <w:t>C</w:t>
            </w:r>
            <w:r w:rsidRPr="00E27D23">
              <w:t>.</w:t>
            </w:r>
          </w:p>
        </w:tc>
        <w:tc>
          <w:tcPr>
            <w:tcW w:w="681" w:type="dxa"/>
            <w:tcBorders>
              <w:top w:val="single" w:sz="4" w:space="0" w:color="auto"/>
              <w:bottom w:val="single" w:sz="4" w:space="0" w:color="auto"/>
            </w:tcBorders>
          </w:tcPr>
          <w:p w14:paraId="252A3373"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5F04884F" w14:textId="77777777" w:rsidR="00853D09" w:rsidRPr="00E27D23" w:rsidRDefault="00853D09" w:rsidP="0088214F">
            <w:pPr>
              <w:pStyle w:val="TAL"/>
            </w:pPr>
            <w:r w:rsidRPr="00E27D23">
              <w:t>-</w:t>
            </w:r>
          </w:p>
        </w:tc>
        <w:tc>
          <w:tcPr>
            <w:tcW w:w="567" w:type="dxa"/>
            <w:tcBorders>
              <w:top w:val="single" w:sz="4" w:space="0" w:color="auto"/>
              <w:bottom w:val="single" w:sz="4" w:space="0" w:color="auto"/>
            </w:tcBorders>
          </w:tcPr>
          <w:p w14:paraId="4BEE2E1E" w14:textId="77777777" w:rsidR="00853D09" w:rsidRPr="00E27D23" w:rsidRDefault="00853D09" w:rsidP="0088214F">
            <w:pPr>
              <w:pStyle w:val="TAC"/>
            </w:pPr>
            <w:r w:rsidRPr="00E27D23">
              <w:t>-</w:t>
            </w:r>
          </w:p>
        </w:tc>
        <w:tc>
          <w:tcPr>
            <w:tcW w:w="850" w:type="dxa"/>
            <w:tcBorders>
              <w:top w:val="single" w:sz="4" w:space="0" w:color="auto"/>
              <w:bottom w:val="single" w:sz="4" w:space="0" w:color="auto"/>
            </w:tcBorders>
          </w:tcPr>
          <w:p w14:paraId="0B6C1290" w14:textId="77777777" w:rsidR="00853D09" w:rsidRPr="00E27D23" w:rsidRDefault="00853D09" w:rsidP="0088214F">
            <w:pPr>
              <w:pStyle w:val="TAC"/>
            </w:pPr>
            <w:r w:rsidRPr="00E27D23">
              <w:t>-</w:t>
            </w:r>
          </w:p>
        </w:tc>
      </w:tr>
      <w:tr w:rsidR="00853D09" w:rsidRPr="00E27D23" w14:paraId="26A648FB" w14:textId="77777777" w:rsidTr="0088214F">
        <w:tc>
          <w:tcPr>
            <w:tcW w:w="534" w:type="dxa"/>
            <w:tcBorders>
              <w:top w:val="single" w:sz="4" w:space="0" w:color="auto"/>
              <w:bottom w:val="single" w:sz="4" w:space="0" w:color="auto"/>
            </w:tcBorders>
          </w:tcPr>
          <w:p w14:paraId="3C97C0B1" w14:textId="77777777" w:rsidR="00853D09" w:rsidRPr="00E27D23" w:rsidRDefault="00853D09" w:rsidP="0088214F">
            <w:pPr>
              <w:pStyle w:val="TAC"/>
              <w:rPr>
                <w:lang w:eastAsia="zh-CN"/>
              </w:rPr>
            </w:pPr>
            <w:r w:rsidRPr="00E27D23">
              <w:rPr>
                <w:lang w:eastAsia="zh-CN"/>
              </w:rPr>
              <w:t>-</w:t>
            </w:r>
          </w:p>
        </w:tc>
        <w:tc>
          <w:tcPr>
            <w:tcW w:w="3997" w:type="dxa"/>
            <w:tcBorders>
              <w:top w:val="single" w:sz="4" w:space="0" w:color="auto"/>
              <w:bottom w:val="single" w:sz="4" w:space="0" w:color="auto"/>
            </w:tcBorders>
          </w:tcPr>
          <w:p w14:paraId="24C827A2" w14:textId="77777777" w:rsidR="00853D09" w:rsidRPr="00E27D23" w:rsidRDefault="00853D09" w:rsidP="0088214F">
            <w:pPr>
              <w:pStyle w:val="TAL"/>
            </w:pPr>
            <w:r w:rsidRPr="00E27D23">
              <w:t>Exception: Step 17 is repeated 5 times</w:t>
            </w:r>
          </w:p>
        </w:tc>
        <w:tc>
          <w:tcPr>
            <w:tcW w:w="681" w:type="dxa"/>
            <w:tcBorders>
              <w:top w:val="single" w:sz="4" w:space="0" w:color="auto"/>
              <w:bottom w:val="single" w:sz="4" w:space="0" w:color="auto"/>
            </w:tcBorders>
          </w:tcPr>
          <w:p w14:paraId="2DA549D2"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390DBA35" w14:textId="77777777" w:rsidR="00853D09" w:rsidRPr="00E27D23" w:rsidRDefault="00853D09" w:rsidP="0088214F">
            <w:pPr>
              <w:pStyle w:val="TAL"/>
              <w:rPr>
                <w:i/>
              </w:rPr>
            </w:pPr>
            <w:r w:rsidRPr="00E27D23">
              <w:rPr>
                <w:lang w:eastAsia="zh-CN"/>
              </w:rPr>
              <w:t>-</w:t>
            </w:r>
          </w:p>
        </w:tc>
        <w:tc>
          <w:tcPr>
            <w:tcW w:w="567" w:type="dxa"/>
            <w:tcBorders>
              <w:top w:val="single" w:sz="4" w:space="0" w:color="auto"/>
              <w:bottom w:val="single" w:sz="4" w:space="0" w:color="auto"/>
            </w:tcBorders>
          </w:tcPr>
          <w:p w14:paraId="5EAD5094"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39F928FD" w14:textId="77777777" w:rsidR="00853D09" w:rsidRPr="00E27D23" w:rsidRDefault="00853D09" w:rsidP="0088214F">
            <w:pPr>
              <w:pStyle w:val="TAC"/>
              <w:rPr>
                <w:lang w:eastAsia="zh-CN"/>
              </w:rPr>
            </w:pPr>
            <w:r w:rsidRPr="00E27D23">
              <w:t>-</w:t>
            </w:r>
          </w:p>
        </w:tc>
      </w:tr>
      <w:tr w:rsidR="00853D09" w:rsidRPr="00E27D23" w14:paraId="7A4059A6" w14:textId="77777777" w:rsidTr="0088214F">
        <w:tc>
          <w:tcPr>
            <w:tcW w:w="534" w:type="dxa"/>
            <w:tcBorders>
              <w:top w:val="single" w:sz="4" w:space="0" w:color="auto"/>
              <w:bottom w:val="single" w:sz="4" w:space="0" w:color="auto"/>
            </w:tcBorders>
          </w:tcPr>
          <w:p w14:paraId="544A7B35" w14:textId="77777777" w:rsidR="00853D09" w:rsidRPr="00E27D23" w:rsidRDefault="00853D09" w:rsidP="0088214F">
            <w:pPr>
              <w:pStyle w:val="TAC"/>
              <w:rPr>
                <w:lang w:eastAsia="zh-CN"/>
              </w:rPr>
            </w:pPr>
            <w:r w:rsidRPr="00E27D23">
              <w:rPr>
                <w:lang w:eastAsia="zh-CN"/>
              </w:rPr>
              <w:t>17</w:t>
            </w:r>
          </w:p>
        </w:tc>
        <w:tc>
          <w:tcPr>
            <w:tcW w:w="3997" w:type="dxa"/>
            <w:tcBorders>
              <w:top w:val="single" w:sz="4" w:space="0" w:color="auto"/>
              <w:bottom w:val="single" w:sz="4" w:space="0" w:color="auto"/>
            </w:tcBorders>
          </w:tcPr>
          <w:p w14:paraId="486578AB" w14:textId="77777777" w:rsidR="00853D09" w:rsidRPr="00E27D23" w:rsidRDefault="00853D09" w:rsidP="0088214F">
            <w:pPr>
              <w:pStyle w:val="TAL"/>
            </w:pPr>
            <w:r w:rsidRPr="00E27D23">
              <w:t>The SS transmits a MBS Packet on the MTCH with LCID=1.</w:t>
            </w:r>
          </w:p>
        </w:tc>
        <w:tc>
          <w:tcPr>
            <w:tcW w:w="681" w:type="dxa"/>
            <w:tcBorders>
              <w:top w:val="single" w:sz="4" w:space="0" w:color="auto"/>
              <w:bottom w:val="single" w:sz="4" w:space="0" w:color="auto"/>
            </w:tcBorders>
          </w:tcPr>
          <w:p w14:paraId="77D31ED8" w14:textId="77777777" w:rsidR="00853D09" w:rsidRPr="00E27D23" w:rsidRDefault="00853D09" w:rsidP="0088214F">
            <w:pPr>
              <w:pStyle w:val="TAC"/>
            </w:pPr>
            <w:r w:rsidRPr="00E27D23">
              <w:t>&lt;--</w:t>
            </w:r>
          </w:p>
        </w:tc>
        <w:tc>
          <w:tcPr>
            <w:tcW w:w="2977" w:type="dxa"/>
            <w:tcBorders>
              <w:top w:val="single" w:sz="4" w:space="0" w:color="auto"/>
              <w:bottom w:val="single" w:sz="4" w:space="0" w:color="auto"/>
            </w:tcBorders>
          </w:tcPr>
          <w:p w14:paraId="795345CB" w14:textId="77777777" w:rsidR="00853D09" w:rsidRPr="00E27D23" w:rsidRDefault="00853D09" w:rsidP="0088214F">
            <w:pPr>
              <w:pStyle w:val="TAL"/>
              <w:rPr>
                <w:i/>
              </w:rPr>
            </w:pPr>
            <w:r w:rsidRPr="00E27D23">
              <w:rPr>
                <w:lang w:eastAsia="zh-CN"/>
              </w:rPr>
              <w:t>MBS Packet</w:t>
            </w:r>
          </w:p>
        </w:tc>
        <w:tc>
          <w:tcPr>
            <w:tcW w:w="567" w:type="dxa"/>
            <w:tcBorders>
              <w:top w:val="single" w:sz="4" w:space="0" w:color="auto"/>
              <w:bottom w:val="single" w:sz="4" w:space="0" w:color="auto"/>
            </w:tcBorders>
          </w:tcPr>
          <w:p w14:paraId="0AA96A5F"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20626819" w14:textId="77777777" w:rsidR="00853D09" w:rsidRPr="00E27D23" w:rsidRDefault="00853D09" w:rsidP="0088214F">
            <w:pPr>
              <w:pStyle w:val="TAC"/>
              <w:rPr>
                <w:lang w:eastAsia="zh-CN"/>
              </w:rPr>
            </w:pPr>
            <w:r w:rsidRPr="00E27D23">
              <w:t>-</w:t>
            </w:r>
          </w:p>
        </w:tc>
      </w:tr>
      <w:tr w:rsidR="00853D09" w:rsidRPr="00E27D23" w14:paraId="04C95A66" w14:textId="77777777" w:rsidTr="0088214F">
        <w:tc>
          <w:tcPr>
            <w:tcW w:w="534" w:type="dxa"/>
            <w:tcBorders>
              <w:top w:val="single" w:sz="4" w:space="0" w:color="auto"/>
              <w:bottom w:val="single" w:sz="4" w:space="0" w:color="auto"/>
            </w:tcBorders>
          </w:tcPr>
          <w:p w14:paraId="11BC3BF4" w14:textId="77777777" w:rsidR="00853D09" w:rsidRPr="00E27D23" w:rsidRDefault="00853D09" w:rsidP="0088214F">
            <w:pPr>
              <w:pStyle w:val="TAC"/>
              <w:rPr>
                <w:lang w:eastAsia="zh-CN"/>
              </w:rPr>
            </w:pPr>
            <w:r w:rsidRPr="00E27D23">
              <w:rPr>
                <w:lang w:eastAsia="zh-CN"/>
              </w:rPr>
              <w:t>18</w:t>
            </w:r>
          </w:p>
        </w:tc>
        <w:tc>
          <w:tcPr>
            <w:tcW w:w="3997" w:type="dxa"/>
            <w:tcBorders>
              <w:top w:val="single" w:sz="4" w:space="0" w:color="auto"/>
              <w:bottom w:val="single" w:sz="4" w:space="0" w:color="auto"/>
            </w:tcBorders>
          </w:tcPr>
          <w:p w14:paraId="7D54C2D9" w14:textId="77777777" w:rsidR="00853D09" w:rsidRPr="00E27D23" w:rsidRDefault="00853D09" w:rsidP="0088214F">
            <w:pPr>
              <w:pStyle w:val="TAL"/>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681" w:type="dxa"/>
            <w:tcBorders>
              <w:top w:val="single" w:sz="4" w:space="0" w:color="auto"/>
              <w:bottom w:val="single" w:sz="4" w:space="0" w:color="auto"/>
            </w:tcBorders>
          </w:tcPr>
          <w:p w14:paraId="37C3FC6A" w14:textId="77777777" w:rsidR="00853D09" w:rsidRPr="00E27D23" w:rsidRDefault="00853D09" w:rsidP="0088214F">
            <w:pPr>
              <w:pStyle w:val="TAC"/>
            </w:pPr>
            <w:r w:rsidRPr="00E27D23">
              <w:t>&lt;--</w:t>
            </w:r>
          </w:p>
        </w:tc>
        <w:tc>
          <w:tcPr>
            <w:tcW w:w="2977" w:type="dxa"/>
            <w:tcBorders>
              <w:top w:val="single" w:sz="4" w:space="0" w:color="auto"/>
              <w:bottom w:val="single" w:sz="4" w:space="0" w:color="auto"/>
            </w:tcBorders>
          </w:tcPr>
          <w:p w14:paraId="74B73277" w14:textId="77777777" w:rsidR="00853D09" w:rsidRPr="00E27D23" w:rsidRDefault="00853D09" w:rsidP="0088214F">
            <w:pPr>
              <w:pStyle w:val="TAL"/>
              <w:rPr>
                <w:rFonts w:eastAsia="MS Gothic"/>
                <w:i/>
              </w:rPr>
            </w:pPr>
            <w:r w:rsidRPr="00E27D23">
              <w:rPr>
                <w:rFonts w:eastAsia="MS Gothic"/>
              </w:rPr>
              <w:t xml:space="preserve">NR RRC: </w:t>
            </w:r>
            <w:r w:rsidRPr="00E27D23">
              <w:rPr>
                <w:rFonts w:eastAsia="MS Gothic"/>
                <w:i/>
              </w:rPr>
              <w:t>DLInformationTransfer</w:t>
            </w:r>
          </w:p>
          <w:p w14:paraId="3317F5C5" w14:textId="77777777" w:rsidR="00853D09" w:rsidRPr="00E27D23" w:rsidRDefault="00853D09" w:rsidP="0088214F">
            <w:pPr>
              <w:pStyle w:val="TAL"/>
              <w:rPr>
                <w:i/>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bottom w:val="single" w:sz="4" w:space="0" w:color="auto"/>
            </w:tcBorders>
          </w:tcPr>
          <w:p w14:paraId="393C47D4"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589C71DF" w14:textId="77777777" w:rsidR="00853D09" w:rsidRPr="00E27D23" w:rsidRDefault="00853D09" w:rsidP="0088214F">
            <w:pPr>
              <w:pStyle w:val="TAC"/>
              <w:rPr>
                <w:lang w:eastAsia="zh-CN"/>
              </w:rPr>
            </w:pPr>
            <w:r w:rsidRPr="00E27D23">
              <w:t>-</w:t>
            </w:r>
          </w:p>
        </w:tc>
      </w:tr>
      <w:tr w:rsidR="00853D09" w:rsidRPr="00E27D23" w14:paraId="01DF837C" w14:textId="77777777" w:rsidTr="0088214F">
        <w:tc>
          <w:tcPr>
            <w:tcW w:w="534" w:type="dxa"/>
            <w:tcBorders>
              <w:top w:val="single" w:sz="4" w:space="0" w:color="auto"/>
              <w:bottom w:val="single" w:sz="4" w:space="0" w:color="auto"/>
            </w:tcBorders>
          </w:tcPr>
          <w:p w14:paraId="3B9D9B20" w14:textId="77777777" w:rsidR="00853D09" w:rsidRPr="00E27D23" w:rsidRDefault="00853D09" w:rsidP="0088214F">
            <w:pPr>
              <w:pStyle w:val="TAC"/>
              <w:rPr>
                <w:lang w:eastAsia="zh-CN"/>
              </w:rPr>
            </w:pPr>
            <w:r w:rsidRPr="00E27D23">
              <w:rPr>
                <w:lang w:eastAsia="zh-CN"/>
              </w:rPr>
              <w:t>19</w:t>
            </w:r>
          </w:p>
        </w:tc>
        <w:tc>
          <w:tcPr>
            <w:tcW w:w="3997" w:type="dxa"/>
            <w:tcBorders>
              <w:top w:val="single" w:sz="4" w:space="0" w:color="auto"/>
              <w:bottom w:val="single" w:sz="4" w:space="0" w:color="auto"/>
            </w:tcBorders>
          </w:tcPr>
          <w:p w14:paraId="2854EA93" w14:textId="77777777" w:rsidR="00853D09" w:rsidRPr="00E27D23" w:rsidRDefault="00853D09" w:rsidP="0088214F">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681" w:type="dxa"/>
            <w:tcBorders>
              <w:top w:val="single" w:sz="4" w:space="0" w:color="auto"/>
              <w:bottom w:val="single" w:sz="4" w:space="0" w:color="auto"/>
            </w:tcBorders>
          </w:tcPr>
          <w:p w14:paraId="5CB7DBF9" w14:textId="77777777" w:rsidR="00853D09" w:rsidRPr="00E27D23" w:rsidRDefault="00853D09" w:rsidP="0088214F">
            <w:pPr>
              <w:pStyle w:val="TAC"/>
            </w:pPr>
            <w:r w:rsidRPr="00E27D23">
              <w:t>--&gt;</w:t>
            </w:r>
          </w:p>
        </w:tc>
        <w:tc>
          <w:tcPr>
            <w:tcW w:w="2977" w:type="dxa"/>
            <w:tcBorders>
              <w:top w:val="single" w:sz="4" w:space="0" w:color="auto"/>
              <w:bottom w:val="single" w:sz="4" w:space="0" w:color="auto"/>
            </w:tcBorders>
          </w:tcPr>
          <w:p w14:paraId="147EBFBE" w14:textId="77777777" w:rsidR="00853D09" w:rsidRPr="00E27D23" w:rsidRDefault="00853D09" w:rsidP="0088214F">
            <w:pPr>
              <w:pStyle w:val="TAL"/>
              <w:rPr>
                <w:rFonts w:eastAsia="MS Gothic"/>
                <w:i/>
              </w:rPr>
            </w:pPr>
            <w:r w:rsidRPr="00E27D23">
              <w:rPr>
                <w:rFonts w:eastAsia="MS Gothic"/>
              </w:rPr>
              <w:t xml:space="preserve">NR RRC: </w:t>
            </w:r>
            <w:r w:rsidRPr="00E27D23">
              <w:rPr>
                <w:rFonts w:eastAsia="MS Gothic"/>
                <w:i/>
              </w:rPr>
              <w:t>ULInformationTransfer</w:t>
            </w:r>
          </w:p>
          <w:p w14:paraId="5D8E9F28" w14:textId="77777777" w:rsidR="00853D09" w:rsidRPr="00E27D23" w:rsidRDefault="00853D09" w:rsidP="0088214F">
            <w:pPr>
              <w:pStyle w:val="TAL"/>
              <w:rPr>
                <w:i/>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bottom w:val="single" w:sz="4" w:space="0" w:color="auto"/>
            </w:tcBorders>
          </w:tcPr>
          <w:p w14:paraId="437CB825"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22B12B86" w14:textId="77777777" w:rsidR="00853D09" w:rsidRPr="00E27D23" w:rsidRDefault="00853D09" w:rsidP="0088214F">
            <w:pPr>
              <w:pStyle w:val="TAC"/>
              <w:rPr>
                <w:lang w:eastAsia="zh-CN"/>
              </w:rPr>
            </w:pPr>
            <w:r w:rsidRPr="00E27D23">
              <w:t>-</w:t>
            </w:r>
          </w:p>
        </w:tc>
      </w:tr>
      <w:tr w:rsidR="00853D09" w:rsidRPr="00E27D23" w14:paraId="362096E7" w14:textId="77777777" w:rsidTr="0088214F">
        <w:tc>
          <w:tcPr>
            <w:tcW w:w="534" w:type="dxa"/>
            <w:tcBorders>
              <w:top w:val="single" w:sz="4" w:space="0" w:color="auto"/>
              <w:bottom w:val="single" w:sz="4" w:space="0" w:color="auto"/>
            </w:tcBorders>
          </w:tcPr>
          <w:p w14:paraId="76C3CA51" w14:textId="77777777" w:rsidR="00853D09" w:rsidRPr="00E27D23" w:rsidRDefault="00853D09" w:rsidP="0088214F">
            <w:pPr>
              <w:pStyle w:val="TAC"/>
              <w:rPr>
                <w:lang w:eastAsia="zh-CN"/>
              </w:rPr>
            </w:pPr>
            <w:r w:rsidRPr="00E27D23">
              <w:rPr>
                <w:lang w:eastAsia="zh-CN"/>
              </w:rPr>
              <w:t>20</w:t>
            </w:r>
          </w:p>
        </w:tc>
        <w:tc>
          <w:tcPr>
            <w:tcW w:w="3997" w:type="dxa"/>
            <w:tcBorders>
              <w:top w:val="single" w:sz="4" w:space="0" w:color="auto"/>
              <w:bottom w:val="single" w:sz="4" w:space="0" w:color="auto"/>
            </w:tcBorders>
          </w:tcPr>
          <w:p w14:paraId="50356DF4" w14:textId="77777777" w:rsidR="00853D09" w:rsidRPr="00E27D23" w:rsidRDefault="00853D09" w:rsidP="0088214F">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CH in step 19 greater than zero</w:t>
            </w:r>
            <w:r w:rsidRPr="00E27D23">
              <w:rPr>
                <w:lang w:eastAsia="zh-CN"/>
              </w:rPr>
              <w:t>?</w:t>
            </w:r>
          </w:p>
        </w:tc>
        <w:tc>
          <w:tcPr>
            <w:tcW w:w="681" w:type="dxa"/>
            <w:tcBorders>
              <w:top w:val="single" w:sz="4" w:space="0" w:color="auto"/>
              <w:bottom w:val="single" w:sz="4" w:space="0" w:color="auto"/>
            </w:tcBorders>
          </w:tcPr>
          <w:p w14:paraId="2CC80308"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10291822" w14:textId="77777777" w:rsidR="00853D09" w:rsidRPr="00E27D23" w:rsidRDefault="00853D09" w:rsidP="0088214F">
            <w:pPr>
              <w:pStyle w:val="TAL"/>
              <w:rPr>
                <w:i/>
              </w:rPr>
            </w:pPr>
            <w:r w:rsidRPr="00E27D23">
              <w:rPr>
                <w:lang w:eastAsia="zh-CN"/>
              </w:rPr>
              <w:t>-</w:t>
            </w:r>
          </w:p>
        </w:tc>
        <w:tc>
          <w:tcPr>
            <w:tcW w:w="567" w:type="dxa"/>
            <w:tcBorders>
              <w:top w:val="single" w:sz="4" w:space="0" w:color="auto"/>
              <w:bottom w:val="single" w:sz="4" w:space="0" w:color="auto"/>
            </w:tcBorders>
          </w:tcPr>
          <w:p w14:paraId="138F9C1B" w14:textId="77777777" w:rsidR="00853D09" w:rsidRPr="00E27D23" w:rsidRDefault="00853D09" w:rsidP="0088214F">
            <w:pPr>
              <w:pStyle w:val="TAC"/>
              <w:rPr>
                <w:lang w:eastAsia="zh-CN"/>
              </w:rPr>
            </w:pPr>
            <w:r w:rsidRPr="00E27D23">
              <w:rPr>
                <w:lang w:eastAsia="zh-CN"/>
              </w:rPr>
              <w:t>2</w:t>
            </w:r>
          </w:p>
        </w:tc>
        <w:tc>
          <w:tcPr>
            <w:tcW w:w="850" w:type="dxa"/>
            <w:tcBorders>
              <w:top w:val="single" w:sz="4" w:space="0" w:color="auto"/>
              <w:bottom w:val="single" w:sz="4" w:space="0" w:color="auto"/>
            </w:tcBorders>
          </w:tcPr>
          <w:p w14:paraId="076483CA" w14:textId="77777777" w:rsidR="00853D09" w:rsidRPr="00E27D23" w:rsidRDefault="00853D09" w:rsidP="0088214F">
            <w:pPr>
              <w:pStyle w:val="TAC"/>
              <w:rPr>
                <w:lang w:eastAsia="zh-CN"/>
              </w:rPr>
            </w:pPr>
            <w:r w:rsidRPr="00E27D23">
              <w:rPr>
                <w:lang w:eastAsia="zh-CN"/>
              </w:rPr>
              <w:t>P</w:t>
            </w:r>
          </w:p>
        </w:tc>
      </w:tr>
      <w:tr w:rsidR="00853D09" w:rsidRPr="00E27D23" w14:paraId="05A16786" w14:textId="77777777" w:rsidTr="0088214F">
        <w:tc>
          <w:tcPr>
            <w:tcW w:w="534" w:type="dxa"/>
            <w:tcBorders>
              <w:top w:val="single" w:sz="4" w:space="0" w:color="auto"/>
              <w:bottom w:val="single" w:sz="4" w:space="0" w:color="auto"/>
            </w:tcBorders>
          </w:tcPr>
          <w:p w14:paraId="1B49F071" w14:textId="77777777" w:rsidR="00853D09" w:rsidRPr="00E27D23" w:rsidRDefault="00853D09" w:rsidP="0088214F">
            <w:pPr>
              <w:pStyle w:val="TAC"/>
              <w:rPr>
                <w:lang w:eastAsia="zh-CN"/>
              </w:rPr>
            </w:pPr>
            <w:r w:rsidRPr="00E27D23">
              <w:rPr>
                <w:lang w:eastAsia="zh-CN"/>
              </w:rPr>
              <w:t>21</w:t>
            </w:r>
          </w:p>
        </w:tc>
        <w:tc>
          <w:tcPr>
            <w:tcW w:w="3997" w:type="dxa"/>
            <w:tcBorders>
              <w:top w:val="single" w:sz="4" w:space="0" w:color="auto"/>
              <w:bottom w:val="single" w:sz="4" w:space="0" w:color="auto"/>
            </w:tcBorders>
          </w:tcPr>
          <w:p w14:paraId="7E99CE54" w14:textId="634E218C" w:rsidR="00853D09" w:rsidRPr="00E27D23" w:rsidRDefault="00853D09" w:rsidP="0088214F">
            <w:pPr>
              <w:pStyle w:val="TAL"/>
              <w:rPr>
                <w:lang w:eastAsia="zh-CN"/>
              </w:rPr>
            </w:pPr>
            <w:r w:rsidRPr="00E27D23">
              <w:t>The SS starts to broadcast SIB20 (according to System information combination NR-</w:t>
            </w:r>
            <w:r w:rsidR="00CE3A0A" w:rsidRPr="00E27D23">
              <w:t>25</w:t>
            </w:r>
            <w:r w:rsidRPr="00E27D23">
              <w:t>) as defined in TS 38.508-1 [4] clause 4.4.3.1.2) on NR Cell 1.</w:t>
            </w:r>
          </w:p>
        </w:tc>
        <w:tc>
          <w:tcPr>
            <w:tcW w:w="681" w:type="dxa"/>
            <w:tcBorders>
              <w:top w:val="single" w:sz="4" w:space="0" w:color="auto"/>
              <w:bottom w:val="single" w:sz="4" w:space="0" w:color="auto"/>
            </w:tcBorders>
          </w:tcPr>
          <w:p w14:paraId="6D8D5DF4"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635A5A24" w14:textId="77777777" w:rsidR="00853D09" w:rsidRPr="00E27D23" w:rsidRDefault="00853D09" w:rsidP="0088214F">
            <w:pPr>
              <w:pStyle w:val="TAL"/>
              <w:rPr>
                <w:lang w:eastAsia="zh-CN"/>
              </w:rPr>
            </w:pPr>
            <w:r w:rsidRPr="00E27D23">
              <w:rPr>
                <w:lang w:eastAsia="zh-CN"/>
              </w:rPr>
              <w:t>-</w:t>
            </w:r>
          </w:p>
        </w:tc>
        <w:tc>
          <w:tcPr>
            <w:tcW w:w="567" w:type="dxa"/>
            <w:tcBorders>
              <w:top w:val="single" w:sz="4" w:space="0" w:color="auto"/>
              <w:bottom w:val="single" w:sz="4" w:space="0" w:color="auto"/>
            </w:tcBorders>
          </w:tcPr>
          <w:p w14:paraId="1C4104B3"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055E16E8" w14:textId="77777777" w:rsidR="00853D09" w:rsidRPr="00E27D23" w:rsidRDefault="00853D09" w:rsidP="0088214F">
            <w:pPr>
              <w:pStyle w:val="TAC"/>
              <w:rPr>
                <w:lang w:eastAsia="zh-CN"/>
              </w:rPr>
            </w:pPr>
            <w:r w:rsidRPr="00E27D23">
              <w:t>-</w:t>
            </w:r>
          </w:p>
        </w:tc>
      </w:tr>
      <w:tr w:rsidR="00853D09" w:rsidRPr="00E27D23" w14:paraId="60E35CEE" w14:textId="77777777" w:rsidTr="0088214F">
        <w:tc>
          <w:tcPr>
            <w:tcW w:w="534" w:type="dxa"/>
            <w:tcBorders>
              <w:top w:val="single" w:sz="4" w:space="0" w:color="auto"/>
              <w:bottom w:val="single" w:sz="4" w:space="0" w:color="auto"/>
            </w:tcBorders>
          </w:tcPr>
          <w:p w14:paraId="1C0D3DB9" w14:textId="77777777" w:rsidR="00853D09" w:rsidRPr="00E27D23" w:rsidRDefault="00853D09" w:rsidP="0088214F">
            <w:pPr>
              <w:pStyle w:val="TAC"/>
              <w:rPr>
                <w:lang w:eastAsia="zh-CN"/>
              </w:rPr>
            </w:pPr>
            <w:r w:rsidRPr="00E27D23">
              <w:rPr>
                <w:lang w:eastAsia="zh-CN"/>
              </w:rPr>
              <w:t>22</w:t>
            </w:r>
          </w:p>
        </w:tc>
        <w:tc>
          <w:tcPr>
            <w:tcW w:w="3997" w:type="dxa"/>
            <w:tcBorders>
              <w:top w:val="single" w:sz="4" w:space="0" w:color="auto"/>
              <w:bottom w:val="single" w:sz="4" w:space="0" w:color="auto"/>
            </w:tcBorders>
          </w:tcPr>
          <w:p w14:paraId="4305A4F8" w14:textId="753C4A9F" w:rsidR="00853D09" w:rsidRPr="00E27D23" w:rsidRDefault="00853D09" w:rsidP="0088214F">
            <w:pPr>
              <w:pStyle w:val="TAL"/>
              <w:rPr>
                <w:lang w:eastAsia="zh-CN"/>
              </w:rPr>
            </w:pPr>
            <w:r w:rsidRPr="00E27D23">
              <w:rPr>
                <w:lang w:eastAsia="zh-CN"/>
              </w:rPr>
              <w:t>The UE is made interested in receiving a MBS service with MBS Service ID ‘000000’H associated with the MBS FSAI</w:t>
            </w:r>
            <w:r w:rsidR="00760A14" w:rsidRPr="00E27D23">
              <w:rPr>
                <w:lang w:eastAsia="zh-CN"/>
              </w:rPr>
              <w:t>-</w:t>
            </w:r>
            <w:r w:rsidRPr="00E27D23">
              <w:rPr>
                <w:lang w:eastAsia="zh-CN"/>
              </w:rPr>
              <w:t>0 and not interested in receiving a MBS service with MBS Service ID ‘000001’H associated with the MBS FSAI</w:t>
            </w:r>
            <w:r w:rsidR="00760A14" w:rsidRPr="00E27D23">
              <w:rPr>
                <w:lang w:eastAsia="zh-CN"/>
              </w:rPr>
              <w:t>-</w:t>
            </w:r>
            <w:r w:rsidRPr="00E27D23">
              <w:rPr>
                <w:lang w:eastAsia="zh-CN"/>
              </w:rPr>
              <w:t>1 (Note 1).</w:t>
            </w:r>
          </w:p>
        </w:tc>
        <w:tc>
          <w:tcPr>
            <w:tcW w:w="681" w:type="dxa"/>
            <w:tcBorders>
              <w:top w:val="single" w:sz="4" w:space="0" w:color="auto"/>
              <w:bottom w:val="single" w:sz="4" w:space="0" w:color="auto"/>
            </w:tcBorders>
          </w:tcPr>
          <w:p w14:paraId="4A9691DD" w14:textId="77777777" w:rsidR="00853D09" w:rsidRPr="00E27D23" w:rsidRDefault="00853D09" w:rsidP="0088214F">
            <w:pPr>
              <w:pStyle w:val="TAC"/>
              <w:rPr>
                <w:lang w:eastAsia="zh-CN"/>
              </w:rPr>
            </w:pPr>
            <w:r w:rsidRPr="00E27D23">
              <w:rPr>
                <w:lang w:eastAsia="zh-CN"/>
              </w:rPr>
              <w:t>-</w:t>
            </w:r>
          </w:p>
        </w:tc>
        <w:tc>
          <w:tcPr>
            <w:tcW w:w="2977" w:type="dxa"/>
            <w:tcBorders>
              <w:top w:val="single" w:sz="4" w:space="0" w:color="auto"/>
              <w:bottom w:val="single" w:sz="4" w:space="0" w:color="auto"/>
            </w:tcBorders>
          </w:tcPr>
          <w:p w14:paraId="0D66A7FA" w14:textId="77777777" w:rsidR="00853D09" w:rsidRPr="00E27D23" w:rsidRDefault="00853D09" w:rsidP="0088214F">
            <w:pPr>
              <w:pStyle w:val="TAL"/>
              <w:rPr>
                <w:lang w:eastAsia="zh-CN"/>
              </w:rPr>
            </w:pPr>
            <w:r w:rsidRPr="00E27D23">
              <w:rPr>
                <w:lang w:eastAsia="zh-CN"/>
              </w:rPr>
              <w:t>-</w:t>
            </w:r>
          </w:p>
        </w:tc>
        <w:tc>
          <w:tcPr>
            <w:tcW w:w="567" w:type="dxa"/>
            <w:tcBorders>
              <w:top w:val="single" w:sz="4" w:space="0" w:color="auto"/>
              <w:bottom w:val="single" w:sz="4" w:space="0" w:color="auto"/>
            </w:tcBorders>
          </w:tcPr>
          <w:p w14:paraId="3646C962" w14:textId="77777777" w:rsidR="00853D09" w:rsidRPr="00E27D23" w:rsidRDefault="00853D09" w:rsidP="0088214F">
            <w:pPr>
              <w:pStyle w:val="TAC"/>
              <w:rPr>
                <w:lang w:eastAsia="zh-CN"/>
              </w:rPr>
            </w:pPr>
            <w:r w:rsidRPr="00E27D23">
              <w:rPr>
                <w:lang w:eastAsia="zh-CN"/>
              </w:rPr>
              <w:t>-</w:t>
            </w:r>
          </w:p>
        </w:tc>
        <w:tc>
          <w:tcPr>
            <w:tcW w:w="850" w:type="dxa"/>
            <w:tcBorders>
              <w:top w:val="single" w:sz="4" w:space="0" w:color="auto"/>
              <w:bottom w:val="single" w:sz="4" w:space="0" w:color="auto"/>
            </w:tcBorders>
          </w:tcPr>
          <w:p w14:paraId="54A88AD8" w14:textId="77777777" w:rsidR="00853D09" w:rsidRPr="00E27D23" w:rsidRDefault="00853D09" w:rsidP="0088214F">
            <w:pPr>
              <w:pStyle w:val="TAC"/>
              <w:rPr>
                <w:lang w:eastAsia="zh-CN"/>
              </w:rPr>
            </w:pPr>
            <w:r w:rsidRPr="00E27D23">
              <w:rPr>
                <w:lang w:eastAsia="zh-CN"/>
              </w:rPr>
              <w:t>-</w:t>
            </w:r>
          </w:p>
        </w:tc>
      </w:tr>
      <w:tr w:rsidR="00853D09" w:rsidRPr="00E27D23" w14:paraId="63A94ED8" w14:textId="77777777" w:rsidTr="0088214F">
        <w:tc>
          <w:tcPr>
            <w:tcW w:w="534" w:type="dxa"/>
            <w:tcBorders>
              <w:top w:val="single" w:sz="4" w:space="0" w:color="auto"/>
              <w:bottom w:val="single" w:sz="4" w:space="0" w:color="auto"/>
            </w:tcBorders>
          </w:tcPr>
          <w:p w14:paraId="0D70F5D9" w14:textId="77777777" w:rsidR="00853D09" w:rsidRPr="00E27D23" w:rsidRDefault="00853D09" w:rsidP="0088214F">
            <w:pPr>
              <w:pStyle w:val="TAC"/>
              <w:rPr>
                <w:lang w:eastAsia="zh-CN"/>
              </w:rPr>
            </w:pPr>
            <w:r w:rsidRPr="00E27D23">
              <w:rPr>
                <w:lang w:eastAsia="zh-CN"/>
              </w:rPr>
              <w:t>23</w:t>
            </w:r>
          </w:p>
        </w:tc>
        <w:tc>
          <w:tcPr>
            <w:tcW w:w="3997" w:type="dxa"/>
            <w:tcBorders>
              <w:top w:val="single" w:sz="4" w:space="0" w:color="auto"/>
              <w:bottom w:val="single" w:sz="4" w:space="0" w:color="auto"/>
            </w:tcBorders>
          </w:tcPr>
          <w:p w14:paraId="41944213" w14:textId="2507BDB9" w:rsidR="00853D09" w:rsidRPr="00E27D23" w:rsidRDefault="00853D09" w:rsidP="0088214F">
            <w:pPr>
              <w:pStyle w:val="TAL"/>
              <w:rPr>
                <w:lang w:eastAsia="zh-CN"/>
              </w:rPr>
            </w:pPr>
            <w:r w:rsidRPr="00E27D23">
              <w:rPr>
                <w:lang w:eastAsia="zh-CN"/>
              </w:rPr>
              <w:t>The UE is made aware that the MBS Service ID</w:t>
            </w:r>
            <w:r w:rsidR="00760A14" w:rsidRPr="00E27D23">
              <w:rPr>
                <w:lang w:eastAsia="zh-CN"/>
              </w:rPr>
              <w:t>‘000000’H</w:t>
            </w:r>
            <w:r w:rsidRPr="00E27D23">
              <w:rPr>
                <w:lang w:eastAsia="zh-CN"/>
              </w:rPr>
              <w:t xml:space="preserve"> is ongoing (Note 1).</w:t>
            </w:r>
          </w:p>
        </w:tc>
        <w:tc>
          <w:tcPr>
            <w:tcW w:w="681" w:type="dxa"/>
            <w:tcBorders>
              <w:top w:val="single" w:sz="4" w:space="0" w:color="auto"/>
              <w:bottom w:val="single" w:sz="4" w:space="0" w:color="auto"/>
            </w:tcBorders>
          </w:tcPr>
          <w:p w14:paraId="6FB7AE3D" w14:textId="77777777" w:rsidR="00853D09" w:rsidRPr="00E27D23" w:rsidRDefault="00853D09" w:rsidP="0088214F">
            <w:pPr>
              <w:pStyle w:val="TAC"/>
              <w:rPr>
                <w:lang w:eastAsia="zh-CN"/>
              </w:rPr>
            </w:pPr>
            <w:r w:rsidRPr="00E27D23">
              <w:rPr>
                <w:lang w:eastAsia="zh-CN"/>
              </w:rPr>
              <w:t>-</w:t>
            </w:r>
          </w:p>
        </w:tc>
        <w:tc>
          <w:tcPr>
            <w:tcW w:w="2977" w:type="dxa"/>
            <w:tcBorders>
              <w:top w:val="single" w:sz="4" w:space="0" w:color="auto"/>
              <w:bottom w:val="single" w:sz="4" w:space="0" w:color="auto"/>
            </w:tcBorders>
          </w:tcPr>
          <w:p w14:paraId="74A4441B" w14:textId="77777777" w:rsidR="00853D09" w:rsidRPr="00E27D23" w:rsidRDefault="00853D09" w:rsidP="0088214F">
            <w:pPr>
              <w:pStyle w:val="TAL"/>
              <w:rPr>
                <w:lang w:eastAsia="zh-CN"/>
              </w:rPr>
            </w:pPr>
            <w:r w:rsidRPr="00E27D23">
              <w:rPr>
                <w:lang w:eastAsia="zh-CN"/>
              </w:rPr>
              <w:t>-</w:t>
            </w:r>
          </w:p>
        </w:tc>
        <w:tc>
          <w:tcPr>
            <w:tcW w:w="567" w:type="dxa"/>
            <w:tcBorders>
              <w:top w:val="single" w:sz="4" w:space="0" w:color="auto"/>
              <w:bottom w:val="single" w:sz="4" w:space="0" w:color="auto"/>
            </w:tcBorders>
          </w:tcPr>
          <w:p w14:paraId="5CD5BA04" w14:textId="77777777" w:rsidR="00853D09" w:rsidRPr="00E27D23" w:rsidRDefault="00853D09" w:rsidP="0088214F">
            <w:pPr>
              <w:pStyle w:val="TAC"/>
              <w:rPr>
                <w:lang w:eastAsia="zh-CN"/>
              </w:rPr>
            </w:pPr>
            <w:r w:rsidRPr="00E27D23">
              <w:rPr>
                <w:lang w:eastAsia="zh-CN"/>
              </w:rPr>
              <w:t>-</w:t>
            </w:r>
          </w:p>
        </w:tc>
        <w:tc>
          <w:tcPr>
            <w:tcW w:w="850" w:type="dxa"/>
            <w:tcBorders>
              <w:top w:val="single" w:sz="4" w:space="0" w:color="auto"/>
              <w:bottom w:val="single" w:sz="4" w:space="0" w:color="auto"/>
            </w:tcBorders>
          </w:tcPr>
          <w:p w14:paraId="0E4E0F30" w14:textId="77777777" w:rsidR="00853D09" w:rsidRPr="00E27D23" w:rsidRDefault="00853D09" w:rsidP="0088214F">
            <w:pPr>
              <w:pStyle w:val="TAC"/>
              <w:rPr>
                <w:lang w:eastAsia="zh-CN"/>
              </w:rPr>
            </w:pPr>
            <w:r w:rsidRPr="00E27D23">
              <w:rPr>
                <w:lang w:eastAsia="zh-CN"/>
              </w:rPr>
              <w:t>-</w:t>
            </w:r>
          </w:p>
        </w:tc>
      </w:tr>
      <w:tr w:rsidR="00853D09" w:rsidRPr="00E27D23" w14:paraId="1A19B1D7" w14:textId="77777777" w:rsidTr="0088214F">
        <w:tc>
          <w:tcPr>
            <w:tcW w:w="534" w:type="dxa"/>
            <w:tcBorders>
              <w:top w:val="single" w:sz="4" w:space="0" w:color="auto"/>
              <w:bottom w:val="single" w:sz="4" w:space="0" w:color="auto"/>
            </w:tcBorders>
          </w:tcPr>
          <w:p w14:paraId="7142AD53" w14:textId="77777777" w:rsidR="00853D09" w:rsidRPr="00E27D23" w:rsidRDefault="00853D09" w:rsidP="0088214F">
            <w:pPr>
              <w:pStyle w:val="TAC"/>
              <w:rPr>
                <w:lang w:eastAsia="zh-CN"/>
              </w:rPr>
            </w:pPr>
            <w:r w:rsidRPr="00E27D23">
              <w:rPr>
                <w:lang w:eastAsia="zh-CN"/>
              </w:rPr>
              <w:t>24</w:t>
            </w:r>
          </w:p>
        </w:tc>
        <w:tc>
          <w:tcPr>
            <w:tcW w:w="3997" w:type="dxa"/>
            <w:tcBorders>
              <w:top w:val="single" w:sz="4" w:space="0" w:color="auto"/>
              <w:bottom w:val="single" w:sz="4" w:space="0" w:color="auto"/>
            </w:tcBorders>
          </w:tcPr>
          <w:p w14:paraId="260048D5" w14:textId="77777777" w:rsidR="00853D09" w:rsidRPr="00E27D23" w:rsidRDefault="00853D09" w:rsidP="0088214F">
            <w:pPr>
              <w:pStyle w:val="TAL"/>
            </w:pPr>
            <w:r w:rsidRPr="00E27D23">
              <w:t xml:space="preserve">UE transmits an </w:t>
            </w:r>
            <w:r w:rsidRPr="00E27D23">
              <w:rPr>
                <w:i/>
                <w:iCs/>
              </w:rPr>
              <w:t>MBSInterestIndication</w:t>
            </w:r>
            <w:r w:rsidRPr="00E27D23">
              <w:t xml:space="preserve"> message on NR Cell 3</w:t>
            </w:r>
          </w:p>
        </w:tc>
        <w:tc>
          <w:tcPr>
            <w:tcW w:w="681" w:type="dxa"/>
            <w:tcBorders>
              <w:top w:val="single" w:sz="4" w:space="0" w:color="auto"/>
              <w:bottom w:val="single" w:sz="4" w:space="0" w:color="auto"/>
            </w:tcBorders>
          </w:tcPr>
          <w:p w14:paraId="73F6DAA2" w14:textId="77777777" w:rsidR="00853D09" w:rsidRPr="00E27D23" w:rsidRDefault="00853D09" w:rsidP="0088214F">
            <w:pPr>
              <w:pStyle w:val="TAC"/>
            </w:pPr>
            <w:r w:rsidRPr="00E27D23">
              <w:t>--&gt;</w:t>
            </w:r>
          </w:p>
        </w:tc>
        <w:tc>
          <w:tcPr>
            <w:tcW w:w="2977" w:type="dxa"/>
            <w:tcBorders>
              <w:top w:val="single" w:sz="4" w:space="0" w:color="auto"/>
              <w:bottom w:val="single" w:sz="4" w:space="0" w:color="auto"/>
            </w:tcBorders>
          </w:tcPr>
          <w:p w14:paraId="602E6F16" w14:textId="77777777" w:rsidR="00853D09" w:rsidRPr="00E27D23" w:rsidRDefault="00853D09" w:rsidP="0088214F">
            <w:pPr>
              <w:pStyle w:val="TAL"/>
              <w:rPr>
                <w:i/>
              </w:rPr>
            </w:pPr>
            <w:r w:rsidRPr="00E27D23">
              <w:rPr>
                <w:i/>
                <w:iCs/>
              </w:rPr>
              <w:t>MBSInterestIndication</w:t>
            </w:r>
          </w:p>
        </w:tc>
        <w:tc>
          <w:tcPr>
            <w:tcW w:w="567" w:type="dxa"/>
            <w:tcBorders>
              <w:top w:val="single" w:sz="4" w:space="0" w:color="auto"/>
              <w:bottom w:val="single" w:sz="4" w:space="0" w:color="auto"/>
            </w:tcBorders>
          </w:tcPr>
          <w:p w14:paraId="7068911B" w14:textId="77777777" w:rsidR="00853D09" w:rsidRPr="00E27D23" w:rsidRDefault="00853D09" w:rsidP="0088214F">
            <w:pPr>
              <w:pStyle w:val="TAC"/>
              <w:rPr>
                <w:lang w:eastAsia="zh-CN"/>
              </w:rPr>
            </w:pPr>
            <w:r w:rsidRPr="00E27D23">
              <w:rPr>
                <w:lang w:eastAsia="zh-CN"/>
              </w:rPr>
              <w:t>4</w:t>
            </w:r>
          </w:p>
        </w:tc>
        <w:tc>
          <w:tcPr>
            <w:tcW w:w="850" w:type="dxa"/>
            <w:tcBorders>
              <w:top w:val="single" w:sz="4" w:space="0" w:color="auto"/>
              <w:bottom w:val="single" w:sz="4" w:space="0" w:color="auto"/>
            </w:tcBorders>
          </w:tcPr>
          <w:p w14:paraId="7693AB25" w14:textId="77777777" w:rsidR="00853D09" w:rsidRPr="00E27D23" w:rsidRDefault="00853D09" w:rsidP="0088214F">
            <w:pPr>
              <w:pStyle w:val="TAC"/>
              <w:rPr>
                <w:lang w:eastAsia="zh-CN"/>
              </w:rPr>
            </w:pPr>
            <w:r w:rsidRPr="00E27D23">
              <w:rPr>
                <w:lang w:eastAsia="zh-CN"/>
              </w:rPr>
              <w:t>P</w:t>
            </w:r>
          </w:p>
        </w:tc>
      </w:tr>
      <w:tr w:rsidR="00853D09" w:rsidRPr="00E27D23" w14:paraId="4A29B0DD" w14:textId="77777777" w:rsidTr="0088214F">
        <w:tc>
          <w:tcPr>
            <w:tcW w:w="534" w:type="dxa"/>
            <w:tcBorders>
              <w:top w:val="single" w:sz="4" w:space="0" w:color="auto"/>
              <w:bottom w:val="single" w:sz="4" w:space="0" w:color="auto"/>
            </w:tcBorders>
          </w:tcPr>
          <w:p w14:paraId="66C84145" w14:textId="77777777" w:rsidR="00853D09" w:rsidRPr="00E27D23" w:rsidRDefault="00853D09" w:rsidP="0088214F">
            <w:pPr>
              <w:pStyle w:val="TAC"/>
              <w:rPr>
                <w:lang w:eastAsia="zh-CN"/>
              </w:rPr>
            </w:pPr>
            <w:r w:rsidRPr="00E27D23">
              <w:rPr>
                <w:lang w:eastAsia="zh-CN"/>
              </w:rPr>
              <w:t>25</w:t>
            </w:r>
          </w:p>
        </w:tc>
        <w:tc>
          <w:tcPr>
            <w:tcW w:w="3997" w:type="dxa"/>
            <w:tcBorders>
              <w:top w:val="single" w:sz="4" w:space="0" w:color="auto"/>
              <w:bottom w:val="single" w:sz="4" w:space="0" w:color="auto"/>
            </w:tcBorders>
          </w:tcPr>
          <w:p w14:paraId="2B7CEECD" w14:textId="77777777" w:rsidR="00853D09" w:rsidRPr="00E27D23" w:rsidRDefault="00853D09" w:rsidP="0088214F">
            <w:pPr>
              <w:pStyle w:val="TAL"/>
            </w:pPr>
            <w:r w:rsidRPr="00E27D23">
              <w:t xml:space="preserve">The SS transmits an </w:t>
            </w:r>
            <w:r w:rsidRPr="00E27D23">
              <w:rPr>
                <w:i/>
                <w:color w:val="000000"/>
              </w:rPr>
              <w:t>RRCReconfiguration</w:t>
            </w:r>
            <w:r w:rsidRPr="00E27D23">
              <w:t xml:space="preserve"> message on NR Cell 3 to order the UE to perform inter-frequency handover to NR Cell 1 within 1s.</w:t>
            </w:r>
          </w:p>
        </w:tc>
        <w:tc>
          <w:tcPr>
            <w:tcW w:w="681" w:type="dxa"/>
            <w:tcBorders>
              <w:top w:val="single" w:sz="4" w:space="0" w:color="auto"/>
              <w:bottom w:val="single" w:sz="4" w:space="0" w:color="auto"/>
            </w:tcBorders>
          </w:tcPr>
          <w:p w14:paraId="72E1F62D" w14:textId="77777777" w:rsidR="00853D09" w:rsidRPr="00E27D23" w:rsidRDefault="00853D09" w:rsidP="0088214F">
            <w:pPr>
              <w:pStyle w:val="TAC"/>
            </w:pPr>
            <w:r w:rsidRPr="00E27D23">
              <w:t>&lt;--</w:t>
            </w:r>
          </w:p>
        </w:tc>
        <w:tc>
          <w:tcPr>
            <w:tcW w:w="2977" w:type="dxa"/>
            <w:tcBorders>
              <w:top w:val="single" w:sz="4" w:space="0" w:color="auto"/>
              <w:bottom w:val="single" w:sz="4" w:space="0" w:color="auto"/>
            </w:tcBorders>
          </w:tcPr>
          <w:p w14:paraId="61AE1608" w14:textId="77777777" w:rsidR="00853D09" w:rsidRPr="00E27D23" w:rsidRDefault="00853D09" w:rsidP="0088214F">
            <w:pPr>
              <w:pStyle w:val="TAL"/>
              <w:rPr>
                <w:i/>
              </w:rPr>
            </w:pPr>
            <w:r w:rsidRPr="00E27D23">
              <w:rPr>
                <w:i/>
                <w:color w:val="000000"/>
              </w:rPr>
              <w:t>RRCReconfiguration</w:t>
            </w:r>
          </w:p>
        </w:tc>
        <w:tc>
          <w:tcPr>
            <w:tcW w:w="567" w:type="dxa"/>
            <w:tcBorders>
              <w:top w:val="single" w:sz="4" w:space="0" w:color="auto"/>
              <w:bottom w:val="single" w:sz="4" w:space="0" w:color="auto"/>
            </w:tcBorders>
          </w:tcPr>
          <w:p w14:paraId="6E900A25"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26E21418" w14:textId="77777777" w:rsidR="00853D09" w:rsidRPr="00E27D23" w:rsidRDefault="00853D09" w:rsidP="0088214F">
            <w:pPr>
              <w:pStyle w:val="TAC"/>
              <w:rPr>
                <w:lang w:eastAsia="zh-CN"/>
              </w:rPr>
            </w:pPr>
            <w:r w:rsidRPr="00E27D23">
              <w:t>-</w:t>
            </w:r>
          </w:p>
        </w:tc>
      </w:tr>
      <w:tr w:rsidR="00853D09" w:rsidRPr="00E27D23" w14:paraId="3490B1B9" w14:textId="77777777" w:rsidTr="0088214F">
        <w:tc>
          <w:tcPr>
            <w:tcW w:w="534" w:type="dxa"/>
            <w:tcBorders>
              <w:top w:val="single" w:sz="4" w:space="0" w:color="auto"/>
              <w:bottom w:val="single" w:sz="4" w:space="0" w:color="auto"/>
            </w:tcBorders>
          </w:tcPr>
          <w:p w14:paraId="3C72E773" w14:textId="77777777" w:rsidR="00853D09" w:rsidRPr="00E27D23" w:rsidRDefault="00853D09" w:rsidP="0088214F">
            <w:pPr>
              <w:pStyle w:val="TAC"/>
              <w:rPr>
                <w:lang w:eastAsia="zh-CN"/>
              </w:rPr>
            </w:pPr>
            <w:r w:rsidRPr="00E27D23">
              <w:rPr>
                <w:lang w:eastAsia="zh-CN"/>
              </w:rPr>
              <w:t>26</w:t>
            </w:r>
          </w:p>
        </w:tc>
        <w:tc>
          <w:tcPr>
            <w:tcW w:w="3997" w:type="dxa"/>
            <w:tcBorders>
              <w:top w:val="single" w:sz="4" w:space="0" w:color="auto"/>
              <w:bottom w:val="single" w:sz="4" w:space="0" w:color="auto"/>
            </w:tcBorders>
          </w:tcPr>
          <w:p w14:paraId="1F260677" w14:textId="77777777" w:rsidR="00853D09" w:rsidRPr="00E27D23" w:rsidRDefault="00853D09" w:rsidP="0088214F">
            <w:pPr>
              <w:pStyle w:val="TAL"/>
            </w:pPr>
            <w:r w:rsidRPr="00E27D23">
              <w:t xml:space="preserve">The UE transmits an </w:t>
            </w:r>
            <w:r w:rsidRPr="00E27D23">
              <w:rPr>
                <w:i/>
                <w:iCs/>
              </w:rPr>
              <w:t>RRCReconfigurationComplete</w:t>
            </w:r>
            <w:r w:rsidRPr="00E27D23">
              <w:t xml:space="preserve"> message on NR Cell 1?</w:t>
            </w:r>
          </w:p>
        </w:tc>
        <w:tc>
          <w:tcPr>
            <w:tcW w:w="681" w:type="dxa"/>
            <w:tcBorders>
              <w:top w:val="single" w:sz="4" w:space="0" w:color="auto"/>
              <w:bottom w:val="single" w:sz="4" w:space="0" w:color="auto"/>
            </w:tcBorders>
          </w:tcPr>
          <w:p w14:paraId="10D2B4FC" w14:textId="77777777" w:rsidR="00853D09" w:rsidRPr="00E27D23" w:rsidRDefault="00853D09" w:rsidP="0088214F">
            <w:pPr>
              <w:pStyle w:val="TAC"/>
            </w:pPr>
            <w:r w:rsidRPr="00E27D23">
              <w:t>--&gt;</w:t>
            </w:r>
          </w:p>
        </w:tc>
        <w:tc>
          <w:tcPr>
            <w:tcW w:w="2977" w:type="dxa"/>
            <w:tcBorders>
              <w:top w:val="single" w:sz="4" w:space="0" w:color="auto"/>
              <w:bottom w:val="single" w:sz="4" w:space="0" w:color="auto"/>
            </w:tcBorders>
          </w:tcPr>
          <w:p w14:paraId="7E75F266" w14:textId="77777777" w:rsidR="00853D09" w:rsidRPr="00E27D23" w:rsidRDefault="00853D09" w:rsidP="0088214F">
            <w:pPr>
              <w:pStyle w:val="TAL"/>
              <w:rPr>
                <w:i/>
              </w:rPr>
            </w:pPr>
            <w:r w:rsidRPr="00E27D23">
              <w:rPr>
                <w:i/>
                <w:iCs/>
              </w:rPr>
              <w:t>RRCReconfigurationComplete</w:t>
            </w:r>
          </w:p>
        </w:tc>
        <w:tc>
          <w:tcPr>
            <w:tcW w:w="567" w:type="dxa"/>
            <w:tcBorders>
              <w:top w:val="single" w:sz="4" w:space="0" w:color="auto"/>
              <w:bottom w:val="single" w:sz="4" w:space="0" w:color="auto"/>
            </w:tcBorders>
          </w:tcPr>
          <w:p w14:paraId="0DE11E81"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105C00A0" w14:textId="77777777" w:rsidR="00853D09" w:rsidRPr="00E27D23" w:rsidRDefault="00853D09" w:rsidP="0088214F">
            <w:pPr>
              <w:pStyle w:val="TAC"/>
              <w:rPr>
                <w:lang w:eastAsia="zh-CN"/>
              </w:rPr>
            </w:pPr>
            <w:r w:rsidRPr="00E27D23">
              <w:t>-</w:t>
            </w:r>
          </w:p>
        </w:tc>
      </w:tr>
      <w:tr w:rsidR="00853D09" w:rsidRPr="00E27D23" w14:paraId="66BF17CF" w14:textId="77777777" w:rsidTr="0088214F">
        <w:tc>
          <w:tcPr>
            <w:tcW w:w="534" w:type="dxa"/>
            <w:tcBorders>
              <w:top w:val="single" w:sz="4" w:space="0" w:color="auto"/>
              <w:bottom w:val="single" w:sz="4" w:space="0" w:color="auto"/>
            </w:tcBorders>
          </w:tcPr>
          <w:p w14:paraId="2DFED781" w14:textId="77777777" w:rsidR="00853D09" w:rsidRPr="00E27D23" w:rsidRDefault="00853D09" w:rsidP="0088214F">
            <w:pPr>
              <w:pStyle w:val="TAC"/>
              <w:rPr>
                <w:lang w:eastAsia="zh-CN"/>
              </w:rPr>
            </w:pPr>
            <w:r w:rsidRPr="00E27D23">
              <w:rPr>
                <w:lang w:eastAsia="zh-CN"/>
              </w:rPr>
              <w:t>27</w:t>
            </w:r>
          </w:p>
        </w:tc>
        <w:tc>
          <w:tcPr>
            <w:tcW w:w="3997" w:type="dxa"/>
            <w:tcBorders>
              <w:top w:val="single" w:sz="4" w:space="0" w:color="auto"/>
              <w:bottom w:val="single" w:sz="4" w:space="0" w:color="auto"/>
            </w:tcBorders>
          </w:tcPr>
          <w:p w14:paraId="249E4CC7" w14:textId="77777777" w:rsidR="00853D09" w:rsidRPr="00E27D23" w:rsidRDefault="00853D09" w:rsidP="0088214F">
            <w:pPr>
              <w:pStyle w:val="TAL"/>
            </w:pPr>
            <w:r w:rsidRPr="00E27D23">
              <w:t xml:space="preserve">UE transmits an </w:t>
            </w:r>
            <w:r w:rsidRPr="00E27D23">
              <w:rPr>
                <w:i/>
                <w:iCs/>
              </w:rPr>
              <w:t>MBSInterestIndication</w:t>
            </w:r>
            <w:r w:rsidRPr="00E27D23">
              <w:t xml:space="preserve"> message on NR Cell 1</w:t>
            </w:r>
          </w:p>
        </w:tc>
        <w:tc>
          <w:tcPr>
            <w:tcW w:w="681" w:type="dxa"/>
            <w:tcBorders>
              <w:top w:val="single" w:sz="4" w:space="0" w:color="auto"/>
              <w:bottom w:val="single" w:sz="4" w:space="0" w:color="auto"/>
            </w:tcBorders>
          </w:tcPr>
          <w:p w14:paraId="67F42AC2" w14:textId="77777777" w:rsidR="00853D09" w:rsidRPr="00E27D23" w:rsidRDefault="00853D09" w:rsidP="0088214F">
            <w:pPr>
              <w:pStyle w:val="TAC"/>
            </w:pPr>
            <w:r w:rsidRPr="00E27D23">
              <w:t>--&gt;</w:t>
            </w:r>
          </w:p>
        </w:tc>
        <w:tc>
          <w:tcPr>
            <w:tcW w:w="2977" w:type="dxa"/>
            <w:tcBorders>
              <w:top w:val="single" w:sz="4" w:space="0" w:color="auto"/>
              <w:bottom w:val="single" w:sz="4" w:space="0" w:color="auto"/>
            </w:tcBorders>
          </w:tcPr>
          <w:p w14:paraId="1D1944B9" w14:textId="77777777" w:rsidR="00853D09" w:rsidRPr="00E27D23" w:rsidRDefault="00853D09" w:rsidP="0088214F">
            <w:pPr>
              <w:pStyle w:val="TAL"/>
              <w:rPr>
                <w:i/>
              </w:rPr>
            </w:pPr>
            <w:r w:rsidRPr="00E27D23">
              <w:rPr>
                <w:i/>
                <w:iCs/>
              </w:rPr>
              <w:t>MBSInterestIndication</w:t>
            </w:r>
          </w:p>
        </w:tc>
        <w:tc>
          <w:tcPr>
            <w:tcW w:w="567" w:type="dxa"/>
            <w:tcBorders>
              <w:top w:val="single" w:sz="4" w:space="0" w:color="auto"/>
              <w:bottom w:val="single" w:sz="4" w:space="0" w:color="auto"/>
            </w:tcBorders>
          </w:tcPr>
          <w:p w14:paraId="6D6E246D" w14:textId="77777777" w:rsidR="00853D09" w:rsidRPr="00E27D23" w:rsidRDefault="00853D09" w:rsidP="0088214F">
            <w:pPr>
              <w:pStyle w:val="TAC"/>
              <w:rPr>
                <w:lang w:eastAsia="zh-CN"/>
              </w:rPr>
            </w:pPr>
            <w:r w:rsidRPr="00E27D23">
              <w:rPr>
                <w:lang w:eastAsia="zh-CN"/>
              </w:rPr>
              <w:t>5</w:t>
            </w:r>
          </w:p>
        </w:tc>
        <w:tc>
          <w:tcPr>
            <w:tcW w:w="850" w:type="dxa"/>
            <w:tcBorders>
              <w:top w:val="single" w:sz="4" w:space="0" w:color="auto"/>
              <w:bottom w:val="single" w:sz="4" w:space="0" w:color="auto"/>
            </w:tcBorders>
          </w:tcPr>
          <w:p w14:paraId="357864C8" w14:textId="77777777" w:rsidR="00853D09" w:rsidRPr="00E27D23" w:rsidRDefault="00853D09" w:rsidP="0088214F">
            <w:pPr>
              <w:pStyle w:val="TAC"/>
              <w:rPr>
                <w:lang w:eastAsia="zh-CN"/>
              </w:rPr>
            </w:pPr>
            <w:r w:rsidRPr="00E27D23">
              <w:rPr>
                <w:lang w:eastAsia="zh-CN"/>
              </w:rPr>
              <w:t>P</w:t>
            </w:r>
          </w:p>
        </w:tc>
      </w:tr>
      <w:tr w:rsidR="00853D09" w:rsidRPr="00E27D23" w14:paraId="62FF21E5" w14:textId="77777777" w:rsidTr="0088214F">
        <w:tc>
          <w:tcPr>
            <w:tcW w:w="534" w:type="dxa"/>
            <w:tcBorders>
              <w:top w:val="single" w:sz="4" w:space="0" w:color="auto"/>
              <w:bottom w:val="single" w:sz="4" w:space="0" w:color="auto"/>
            </w:tcBorders>
          </w:tcPr>
          <w:p w14:paraId="4C014128" w14:textId="77777777" w:rsidR="00853D09" w:rsidRPr="00E27D23" w:rsidRDefault="00853D09" w:rsidP="0088214F">
            <w:pPr>
              <w:pStyle w:val="TAC"/>
              <w:rPr>
                <w:lang w:eastAsia="zh-CN"/>
              </w:rPr>
            </w:pPr>
            <w:r w:rsidRPr="00E27D23">
              <w:rPr>
                <w:lang w:eastAsia="zh-CN"/>
              </w:rPr>
              <w:t>28</w:t>
            </w:r>
          </w:p>
        </w:tc>
        <w:tc>
          <w:tcPr>
            <w:tcW w:w="3997" w:type="dxa"/>
            <w:tcBorders>
              <w:top w:val="single" w:sz="4" w:space="0" w:color="auto"/>
              <w:bottom w:val="single" w:sz="4" w:space="0" w:color="auto"/>
            </w:tcBorders>
          </w:tcPr>
          <w:p w14:paraId="672D7704" w14:textId="77777777" w:rsidR="00853D09" w:rsidRPr="00E27D23" w:rsidRDefault="00853D09" w:rsidP="0088214F">
            <w:pPr>
              <w:pStyle w:val="TAL"/>
            </w:pPr>
            <w:r w:rsidRPr="00E27D23">
              <w:rPr>
                <w:lang w:eastAsia="zh-CN"/>
              </w:rPr>
              <w:t>Wait for a scheduling period for SIB20.</w:t>
            </w:r>
          </w:p>
        </w:tc>
        <w:tc>
          <w:tcPr>
            <w:tcW w:w="681" w:type="dxa"/>
            <w:tcBorders>
              <w:top w:val="single" w:sz="4" w:space="0" w:color="auto"/>
              <w:bottom w:val="single" w:sz="4" w:space="0" w:color="auto"/>
            </w:tcBorders>
          </w:tcPr>
          <w:p w14:paraId="563BCC56"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4F1AF10F" w14:textId="77777777" w:rsidR="00853D09" w:rsidRPr="00E27D23" w:rsidRDefault="00853D09" w:rsidP="0088214F">
            <w:pPr>
              <w:pStyle w:val="TAL"/>
              <w:rPr>
                <w:i/>
              </w:rPr>
            </w:pPr>
            <w:r w:rsidRPr="00E27D23">
              <w:t>-</w:t>
            </w:r>
          </w:p>
        </w:tc>
        <w:tc>
          <w:tcPr>
            <w:tcW w:w="567" w:type="dxa"/>
            <w:tcBorders>
              <w:top w:val="single" w:sz="4" w:space="0" w:color="auto"/>
              <w:bottom w:val="single" w:sz="4" w:space="0" w:color="auto"/>
            </w:tcBorders>
          </w:tcPr>
          <w:p w14:paraId="579EA2EA"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7BDCDC5F" w14:textId="77777777" w:rsidR="00853D09" w:rsidRPr="00E27D23" w:rsidRDefault="00853D09" w:rsidP="0088214F">
            <w:pPr>
              <w:pStyle w:val="TAC"/>
              <w:rPr>
                <w:lang w:eastAsia="zh-CN"/>
              </w:rPr>
            </w:pPr>
            <w:r w:rsidRPr="00E27D23">
              <w:t>-</w:t>
            </w:r>
          </w:p>
        </w:tc>
      </w:tr>
      <w:tr w:rsidR="00853D09" w:rsidRPr="00E27D23" w14:paraId="3F9E3427" w14:textId="77777777" w:rsidTr="0088214F">
        <w:tc>
          <w:tcPr>
            <w:tcW w:w="534" w:type="dxa"/>
            <w:tcBorders>
              <w:top w:val="single" w:sz="4" w:space="0" w:color="auto"/>
              <w:bottom w:val="single" w:sz="4" w:space="0" w:color="auto"/>
            </w:tcBorders>
          </w:tcPr>
          <w:p w14:paraId="70C431EB" w14:textId="77777777" w:rsidR="00853D09" w:rsidRPr="00E27D23" w:rsidRDefault="00853D09" w:rsidP="0088214F">
            <w:pPr>
              <w:pStyle w:val="TAC"/>
              <w:rPr>
                <w:lang w:eastAsia="zh-CN"/>
              </w:rPr>
            </w:pPr>
            <w:r w:rsidRPr="00E27D23">
              <w:rPr>
                <w:lang w:eastAsia="zh-CN"/>
              </w:rPr>
              <w:t>29</w:t>
            </w:r>
          </w:p>
        </w:tc>
        <w:tc>
          <w:tcPr>
            <w:tcW w:w="3997" w:type="dxa"/>
            <w:tcBorders>
              <w:top w:val="single" w:sz="4" w:space="0" w:color="auto"/>
              <w:bottom w:val="single" w:sz="4" w:space="0" w:color="auto"/>
            </w:tcBorders>
          </w:tcPr>
          <w:p w14:paraId="31BBFB82" w14:textId="77777777" w:rsidR="00853D09" w:rsidRPr="00E27D23" w:rsidRDefault="00853D09" w:rsidP="0088214F">
            <w:pPr>
              <w:pStyle w:val="TAL"/>
            </w:pPr>
            <w:r w:rsidRPr="00E27D23">
              <w:rPr>
                <w:lang w:eastAsia="zh-CN"/>
              </w:rPr>
              <w:t xml:space="preserve">Wait </w:t>
            </w:r>
            <w:r w:rsidRPr="00E27D23">
              <w:rPr>
                <w:rFonts w:eastAsia="MS Gothic"/>
              </w:rPr>
              <w:t>for a period equal to the MCCH repetition period</w:t>
            </w:r>
            <w:r w:rsidRPr="00E27D23">
              <w:rPr>
                <w:lang w:eastAsia="zh-CN"/>
              </w:rPr>
              <w:t xml:space="preserve"> for the UE to receive </w:t>
            </w:r>
            <w:r w:rsidRPr="00E27D23">
              <w:rPr>
                <w:i/>
                <w:color w:val="000000"/>
              </w:rPr>
              <w:t>MBSBroadcastConfiguration</w:t>
            </w:r>
            <w:r w:rsidRPr="00E27D23">
              <w:rPr>
                <w:i/>
                <w:color w:val="000000"/>
                <w:lang w:eastAsia="zh-CN"/>
              </w:rPr>
              <w:t xml:space="preserve"> </w:t>
            </w:r>
            <w:r w:rsidRPr="00E27D23">
              <w:rPr>
                <w:lang w:eastAsia="zh-CN"/>
              </w:rPr>
              <w:t xml:space="preserve">message on NR Cell 1. </w:t>
            </w:r>
          </w:p>
        </w:tc>
        <w:tc>
          <w:tcPr>
            <w:tcW w:w="681" w:type="dxa"/>
            <w:tcBorders>
              <w:top w:val="single" w:sz="4" w:space="0" w:color="auto"/>
              <w:bottom w:val="single" w:sz="4" w:space="0" w:color="auto"/>
            </w:tcBorders>
          </w:tcPr>
          <w:p w14:paraId="13AC7CE0"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5B3F5E43" w14:textId="77777777" w:rsidR="00853D09" w:rsidRPr="00E27D23" w:rsidRDefault="00853D09" w:rsidP="0088214F">
            <w:pPr>
              <w:pStyle w:val="TAL"/>
              <w:rPr>
                <w:i/>
              </w:rPr>
            </w:pPr>
            <w:r w:rsidRPr="00E27D23">
              <w:t>-</w:t>
            </w:r>
          </w:p>
        </w:tc>
        <w:tc>
          <w:tcPr>
            <w:tcW w:w="567" w:type="dxa"/>
            <w:tcBorders>
              <w:top w:val="single" w:sz="4" w:space="0" w:color="auto"/>
              <w:bottom w:val="single" w:sz="4" w:space="0" w:color="auto"/>
            </w:tcBorders>
          </w:tcPr>
          <w:p w14:paraId="291015B8"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691E0477" w14:textId="77777777" w:rsidR="00853D09" w:rsidRPr="00E27D23" w:rsidRDefault="00853D09" w:rsidP="0088214F">
            <w:pPr>
              <w:pStyle w:val="TAC"/>
              <w:rPr>
                <w:lang w:eastAsia="zh-CN"/>
              </w:rPr>
            </w:pPr>
            <w:r w:rsidRPr="00E27D23">
              <w:t>-</w:t>
            </w:r>
          </w:p>
        </w:tc>
      </w:tr>
      <w:tr w:rsidR="00853D09" w:rsidRPr="00E27D23" w14:paraId="23B19E5A" w14:textId="77777777" w:rsidTr="0088214F">
        <w:tc>
          <w:tcPr>
            <w:tcW w:w="534" w:type="dxa"/>
            <w:tcBorders>
              <w:top w:val="single" w:sz="4" w:space="0" w:color="auto"/>
              <w:bottom w:val="single" w:sz="4" w:space="0" w:color="auto"/>
            </w:tcBorders>
          </w:tcPr>
          <w:p w14:paraId="33439DBA" w14:textId="77777777" w:rsidR="00853D09" w:rsidRPr="00E27D23" w:rsidRDefault="00853D09" w:rsidP="0088214F">
            <w:pPr>
              <w:pStyle w:val="TAC"/>
              <w:rPr>
                <w:lang w:eastAsia="zh-CN"/>
              </w:rPr>
            </w:pPr>
            <w:r w:rsidRPr="00E27D23">
              <w:rPr>
                <w:lang w:eastAsia="zh-CN"/>
              </w:rPr>
              <w:t>-</w:t>
            </w:r>
          </w:p>
        </w:tc>
        <w:tc>
          <w:tcPr>
            <w:tcW w:w="3997" w:type="dxa"/>
            <w:tcBorders>
              <w:top w:val="single" w:sz="4" w:space="0" w:color="auto"/>
              <w:bottom w:val="single" w:sz="4" w:space="0" w:color="auto"/>
            </w:tcBorders>
          </w:tcPr>
          <w:p w14:paraId="4406AF14" w14:textId="77777777" w:rsidR="00853D09" w:rsidRPr="00E27D23" w:rsidRDefault="00853D09" w:rsidP="0088214F">
            <w:pPr>
              <w:pStyle w:val="TAL"/>
            </w:pPr>
            <w:r w:rsidRPr="00E27D23">
              <w:t>Exception: Step 30 is repeated 5 times</w:t>
            </w:r>
          </w:p>
        </w:tc>
        <w:tc>
          <w:tcPr>
            <w:tcW w:w="681" w:type="dxa"/>
            <w:tcBorders>
              <w:top w:val="single" w:sz="4" w:space="0" w:color="auto"/>
              <w:bottom w:val="single" w:sz="4" w:space="0" w:color="auto"/>
            </w:tcBorders>
          </w:tcPr>
          <w:p w14:paraId="4F77692F"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330AFE86" w14:textId="77777777" w:rsidR="00853D09" w:rsidRPr="00E27D23" w:rsidRDefault="00853D09" w:rsidP="0088214F">
            <w:pPr>
              <w:pStyle w:val="TAL"/>
              <w:rPr>
                <w:i/>
              </w:rPr>
            </w:pPr>
            <w:r w:rsidRPr="00E27D23">
              <w:rPr>
                <w:lang w:eastAsia="zh-CN"/>
              </w:rPr>
              <w:t>-</w:t>
            </w:r>
          </w:p>
        </w:tc>
        <w:tc>
          <w:tcPr>
            <w:tcW w:w="567" w:type="dxa"/>
            <w:tcBorders>
              <w:top w:val="single" w:sz="4" w:space="0" w:color="auto"/>
              <w:bottom w:val="single" w:sz="4" w:space="0" w:color="auto"/>
            </w:tcBorders>
          </w:tcPr>
          <w:p w14:paraId="47D33B56"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0D983839" w14:textId="77777777" w:rsidR="00853D09" w:rsidRPr="00E27D23" w:rsidRDefault="00853D09" w:rsidP="0088214F">
            <w:pPr>
              <w:pStyle w:val="TAC"/>
              <w:rPr>
                <w:lang w:eastAsia="zh-CN"/>
              </w:rPr>
            </w:pPr>
            <w:r w:rsidRPr="00E27D23">
              <w:t>-</w:t>
            </w:r>
          </w:p>
        </w:tc>
      </w:tr>
      <w:tr w:rsidR="00853D09" w:rsidRPr="00E27D23" w14:paraId="36484F9E" w14:textId="77777777" w:rsidTr="0088214F">
        <w:tc>
          <w:tcPr>
            <w:tcW w:w="534" w:type="dxa"/>
            <w:tcBorders>
              <w:top w:val="single" w:sz="4" w:space="0" w:color="auto"/>
              <w:bottom w:val="single" w:sz="4" w:space="0" w:color="auto"/>
            </w:tcBorders>
          </w:tcPr>
          <w:p w14:paraId="7014ACA6" w14:textId="77777777" w:rsidR="00853D09" w:rsidRPr="00E27D23" w:rsidRDefault="00853D09" w:rsidP="0088214F">
            <w:pPr>
              <w:pStyle w:val="TAC"/>
              <w:rPr>
                <w:lang w:eastAsia="zh-CN"/>
              </w:rPr>
            </w:pPr>
            <w:r w:rsidRPr="00E27D23">
              <w:rPr>
                <w:lang w:eastAsia="zh-CN"/>
              </w:rPr>
              <w:t>30</w:t>
            </w:r>
          </w:p>
        </w:tc>
        <w:tc>
          <w:tcPr>
            <w:tcW w:w="3997" w:type="dxa"/>
            <w:tcBorders>
              <w:top w:val="single" w:sz="4" w:space="0" w:color="auto"/>
              <w:bottom w:val="single" w:sz="4" w:space="0" w:color="auto"/>
            </w:tcBorders>
          </w:tcPr>
          <w:p w14:paraId="643040DB" w14:textId="77777777" w:rsidR="00853D09" w:rsidRPr="00E27D23" w:rsidRDefault="00853D09" w:rsidP="0088214F">
            <w:pPr>
              <w:pStyle w:val="TAL"/>
            </w:pPr>
            <w:r w:rsidRPr="00E27D23">
              <w:t>The SS transmits a MBS Packet on the MTCH with LCID=1.</w:t>
            </w:r>
          </w:p>
        </w:tc>
        <w:tc>
          <w:tcPr>
            <w:tcW w:w="681" w:type="dxa"/>
            <w:tcBorders>
              <w:top w:val="single" w:sz="4" w:space="0" w:color="auto"/>
              <w:bottom w:val="single" w:sz="4" w:space="0" w:color="auto"/>
            </w:tcBorders>
          </w:tcPr>
          <w:p w14:paraId="2A3508C5" w14:textId="77777777" w:rsidR="00853D09" w:rsidRPr="00E27D23" w:rsidRDefault="00853D09" w:rsidP="0088214F">
            <w:pPr>
              <w:pStyle w:val="TAC"/>
            </w:pPr>
            <w:r w:rsidRPr="00E27D23">
              <w:t>&lt;--</w:t>
            </w:r>
          </w:p>
        </w:tc>
        <w:tc>
          <w:tcPr>
            <w:tcW w:w="2977" w:type="dxa"/>
            <w:tcBorders>
              <w:top w:val="single" w:sz="4" w:space="0" w:color="auto"/>
              <w:bottom w:val="single" w:sz="4" w:space="0" w:color="auto"/>
            </w:tcBorders>
          </w:tcPr>
          <w:p w14:paraId="4F9E4708" w14:textId="77777777" w:rsidR="00853D09" w:rsidRPr="00E27D23" w:rsidRDefault="00853D09" w:rsidP="0088214F">
            <w:pPr>
              <w:pStyle w:val="TAL"/>
              <w:rPr>
                <w:i/>
              </w:rPr>
            </w:pPr>
            <w:r w:rsidRPr="00E27D23">
              <w:rPr>
                <w:lang w:eastAsia="zh-CN"/>
              </w:rPr>
              <w:t>MBS Packet</w:t>
            </w:r>
          </w:p>
        </w:tc>
        <w:tc>
          <w:tcPr>
            <w:tcW w:w="567" w:type="dxa"/>
            <w:tcBorders>
              <w:top w:val="single" w:sz="4" w:space="0" w:color="auto"/>
              <w:bottom w:val="single" w:sz="4" w:space="0" w:color="auto"/>
            </w:tcBorders>
          </w:tcPr>
          <w:p w14:paraId="0617D31B"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5B0A5413" w14:textId="77777777" w:rsidR="00853D09" w:rsidRPr="00E27D23" w:rsidRDefault="00853D09" w:rsidP="0088214F">
            <w:pPr>
              <w:pStyle w:val="TAC"/>
              <w:rPr>
                <w:lang w:eastAsia="zh-CN"/>
              </w:rPr>
            </w:pPr>
            <w:r w:rsidRPr="00E27D23">
              <w:t>-</w:t>
            </w:r>
          </w:p>
        </w:tc>
      </w:tr>
      <w:tr w:rsidR="00853D09" w:rsidRPr="00E27D23" w14:paraId="223066AB" w14:textId="77777777" w:rsidTr="0088214F">
        <w:tc>
          <w:tcPr>
            <w:tcW w:w="534" w:type="dxa"/>
            <w:tcBorders>
              <w:top w:val="single" w:sz="4" w:space="0" w:color="auto"/>
              <w:bottom w:val="single" w:sz="4" w:space="0" w:color="auto"/>
            </w:tcBorders>
          </w:tcPr>
          <w:p w14:paraId="0F233DC3" w14:textId="77777777" w:rsidR="00853D09" w:rsidRPr="00E27D23" w:rsidRDefault="00853D09" w:rsidP="0088214F">
            <w:pPr>
              <w:pStyle w:val="TAC"/>
              <w:rPr>
                <w:lang w:eastAsia="zh-CN"/>
              </w:rPr>
            </w:pPr>
            <w:r w:rsidRPr="00E27D23">
              <w:rPr>
                <w:lang w:eastAsia="zh-CN"/>
              </w:rPr>
              <w:t>31</w:t>
            </w:r>
          </w:p>
        </w:tc>
        <w:tc>
          <w:tcPr>
            <w:tcW w:w="3997" w:type="dxa"/>
            <w:tcBorders>
              <w:top w:val="single" w:sz="4" w:space="0" w:color="auto"/>
              <w:bottom w:val="single" w:sz="4" w:space="0" w:color="auto"/>
            </w:tcBorders>
          </w:tcPr>
          <w:p w14:paraId="560521C1" w14:textId="77777777" w:rsidR="00853D09" w:rsidRPr="00E27D23" w:rsidRDefault="00853D09" w:rsidP="0088214F">
            <w:pPr>
              <w:pStyle w:val="TAL"/>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681" w:type="dxa"/>
            <w:tcBorders>
              <w:top w:val="single" w:sz="4" w:space="0" w:color="auto"/>
              <w:bottom w:val="single" w:sz="4" w:space="0" w:color="auto"/>
            </w:tcBorders>
          </w:tcPr>
          <w:p w14:paraId="1DECC0A2" w14:textId="77777777" w:rsidR="00853D09" w:rsidRPr="00E27D23" w:rsidRDefault="00853D09" w:rsidP="0088214F">
            <w:pPr>
              <w:pStyle w:val="TAC"/>
            </w:pPr>
            <w:r w:rsidRPr="00E27D23">
              <w:t>&lt;--</w:t>
            </w:r>
          </w:p>
        </w:tc>
        <w:tc>
          <w:tcPr>
            <w:tcW w:w="2977" w:type="dxa"/>
            <w:tcBorders>
              <w:top w:val="single" w:sz="4" w:space="0" w:color="auto"/>
              <w:bottom w:val="single" w:sz="4" w:space="0" w:color="auto"/>
            </w:tcBorders>
          </w:tcPr>
          <w:p w14:paraId="1EA6C053" w14:textId="77777777" w:rsidR="00853D09" w:rsidRPr="00E27D23" w:rsidRDefault="00853D09" w:rsidP="0088214F">
            <w:pPr>
              <w:pStyle w:val="TAL"/>
              <w:rPr>
                <w:rFonts w:eastAsia="MS Gothic"/>
                <w:i/>
              </w:rPr>
            </w:pPr>
            <w:r w:rsidRPr="00E27D23">
              <w:rPr>
                <w:rFonts w:eastAsia="MS Gothic"/>
              </w:rPr>
              <w:t xml:space="preserve">NR RRC: </w:t>
            </w:r>
            <w:r w:rsidRPr="00E27D23">
              <w:rPr>
                <w:rFonts w:eastAsia="MS Gothic"/>
                <w:i/>
              </w:rPr>
              <w:t>DLInformationTransfer</w:t>
            </w:r>
          </w:p>
          <w:p w14:paraId="7E2CEFD7" w14:textId="77777777" w:rsidR="00853D09" w:rsidRPr="00E27D23" w:rsidRDefault="00853D09" w:rsidP="0088214F">
            <w:pPr>
              <w:pStyle w:val="TAL"/>
              <w:rPr>
                <w:i/>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bottom w:val="single" w:sz="4" w:space="0" w:color="auto"/>
            </w:tcBorders>
          </w:tcPr>
          <w:p w14:paraId="1CF9F415"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3C158F8A" w14:textId="77777777" w:rsidR="00853D09" w:rsidRPr="00E27D23" w:rsidRDefault="00853D09" w:rsidP="0088214F">
            <w:pPr>
              <w:pStyle w:val="TAC"/>
              <w:rPr>
                <w:lang w:eastAsia="zh-CN"/>
              </w:rPr>
            </w:pPr>
            <w:r w:rsidRPr="00E27D23">
              <w:t>-</w:t>
            </w:r>
          </w:p>
        </w:tc>
      </w:tr>
      <w:tr w:rsidR="00853D09" w:rsidRPr="00E27D23" w14:paraId="7383EFE2" w14:textId="77777777" w:rsidTr="0088214F">
        <w:tc>
          <w:tcPr>
            <w:tcW w:w="534" w:type="dxa"/>
            <w:tcBorders>
              <w:top w:val="single" w:sz="4" w:space="0" w:color="auto"/>
              <w:bottom w:val="single" w:sz="4" w:space="0" w:color="auto"/>
            </w:tcBorders>
          </w:tcPr>
          <w:p w14:paraId="35DF772D" w14:textId="77777777" w:rsidR="00853D09" w:rsidRPr="00E27D23" w:rsidRDefault="00853D09" w:rsidP="0088214F">
            <w:pPr>
              <w:pStyle w:val="TAC"/>
              <w:rPr>
                <w:lang w:eastAsia="zh-CN"/>
              </w:rPr>
            </w:pPr>
            <w:r w:rsidRPr="00E27D23">
              <w:rPr>
                <w:lang w:eastAsia="zh-CN"/>
              </w:rPr>
              <w:t>32</w:t>
            </w:r>
          </w:p>
        </w:tc>
        <w:tc>
          <w:tcPr>
            <w:tcW w:w="3997" w:type="dxa"/>
            <w:tcBorders>
              <w:top w:val="single" w:sz="4" w:space="0" w:color="auto"/>
              <w:bottom w:val="single" w:sz="4" w:space="0" w:color="auto"/>
            </w:tcBorders>
          </w:tcPr>
          <w:p w14:paraId="58EBD702" w14:textId="77777777" w:rsidR="00853D09" w:rsidRPr="00E27D23" w:rsidRDefault="00853D09" w:rsidP="0088214F">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681" w:type="dxa"/>
            <w:tcBorders>
              <w:top w:val="single" w:sz="4" w:space="0" w:color="auto"/>
              <w:bottom w:val="single" w:sz="4" w:space="0" w:color="auto"/>
            </w:tcBorders>
          </w:tcPr>
          <w:p w14:paraId="6AA44383" w14:textId="77777777" w:rsidR="00853D09" w:rsidRPr="00E27D23" w:rsidRDefault="00853D09" w:rsidP="0088214F">
            <w:pPr>
              <w:pStyle w:val="TAC"/>
            </w:pPr>
            <w:r w:rsidRPr="00E27D23">
              <w:t>--&gt;</w:t>
            </w:r>
          </w:p>
        </w:tc>
        <w:tc>
          <w:tcPr>
            <w:tcW w:w="2977" w:type="dxa"/>
            <w:tcBorders>
              <w:top w:val="single" w:sz="4" w:space="0" w:color="auto"/>
              <w:bottom w:val="single" w:sz="4" w:space="0" w:color="auto"/>
            </w:tcBorders>
          </w:tcPr>
          <w:p w14:paraId="3ABEE5FC" w14:textId="77777777" w:rsidR="00853D09" w:rsidRPr="00E27D23" w:rsidRDefault="00853D09" w:rsidP="0088214F">
            <w:pPr>
              <w:pStyle w:val="TAL"/>
              <w:rPr>
                <w:rFonts w:eastAsia="MS Gothic"/>
              </w:rPr>
            </w:pPr>
            <w:r w:rsidRPr="00E27D23">
              <w:rPr>
                <w:rFonts w:eastAsia="MS Gothic"/>
              </w:rPr>
              <w:t xml:space="preserve">NR RRC: </w:t>
            </w:r>
            <w:r w:rsidRPr="00E27D23">
              <w:rPr>
                <w:rFonts w:eastAsia="MS Gothic"/>
                <w:i/>
              </w:rPr>
              <w:t>ULInformationTransfer</w:t>
            </w:r>
          </w:p>
          <w:p w14:paraId="4889D5E1" w14:textId="77777777" w:rsidR="00853D09" w:rsidRPr="00E27D23" w:rsidRDefault="00853D09" w:rsidP="0088214F">
            <w:pPr>
              <w:pStyle w:val="TAL"/>
              <w:rPr>
                <w:i/>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bottom w:val="single" w:sz="4" w:space="0" w:color="auto"/>
            </w:tcBorders>
          </w:tcPr>
          <w:p w14:paraId="6ADEF0B4" w14:textId="77777777" w:rsidR="00853D09" w:rsidRPr="00E27D23" w:rsidRDefault="00853D09" w:rsidP="0088214F">
            <w:pPr>
              <w:pStyle w:val="TAC"/>
              <w:rPr>
                <w:lang w:eastAsia="zh-CN"/>
              </w:rPr>
            </w:pPr>
            <w:r w:rsidRPr="00E27D23">
              <w:t>-</w:t>
            </w:r>
          </w:p>
        </w:tc>
        <w:tc>
          <w:tcPr>
            <w:tcW w:w="850" w:type="dxa"/>
            <w:tcBorders>
              <w:top w:val="single" w:sz="4" w:space="0" w:color="auto"/>
              <w:bottom w:val="single" w:sz="4" w:space="0" w:color="auto"/>
            </w:tcBorders>
          </w:tcPr>
          <w:p w14:paraId="05C50CAD" w14:textId="77777777" w:rsidR="00853D09" w:rsidRPr="00E27D23" w:rsidRDefault="00853D09" w:rsidP="0088214F">
            <w:pPr>
              <w:pStyle w:val="TAC"/>
              <w:rPr>
                <w:lang w:eastAsia="zh-CN"/>
              </w:rPr>
            </w:pPr>
            <w:r w:rsidRPr="00E27D23">
              <w:t>-</w:t>
            </w:r>
          </w:p>
        </w:tc>
      </w:tr>
      <w:tr w:rsidR="00853D09" w:rsidRPr="00E27D23" w14:paraId="453DC5DF" w14:textId="77777777" w:rsidTr="0088214F">
        <w:tc>
          <w:tcPr>
            <w:tcW w:w="534" w:type="dxa"/>
            <w:tcBorders>
              <w:top w:val="single" w:sz="4" w:space="0" w:color="auto"/>
              <w:bottom w:val="single" w:sz="4" w:space="0" w:color="auto"/>
            </w:tcBorders>
          </w:tcPr>
          <w:p w14:paraId="2796A34B" w14:textId="77777777" w:rsidR="00853D09" w:rsidRPr="00E27D23" w:rsidRDefault="00853D09" w:rsidP="0088214F">
            <w:pPr>
              <w:pStyle w:val="TAC"/>
              <w:rPr>
                <w:lang w:eastAsia="zh-CN"/>
              </w:rPr>
            </w:pPr>
            <w:r w:rsidRPr="00E27D23">
              <w:rPr>
                <w:lang w:eastAsia="zh-CN"/>
              </w:rPr>
              <w:t>33</w:t>
            </w:r>
          </w:p>
        </w:tc>
        <w:tc>
          <w:tcPr>
            <w:tcW w:w="3997" w:type="dxa"/>
            <w:tcBorders>
              <w:top w:val="single" w:sz="4" w:space="0" w:color="auto"/>
              <w:bottom w:val="single" w:sz="4" w:space="0" w:color="auto"/>
            </w:tcBorders>
          </w:tcPr>
          <w:p w14:paraId="59034731" w14:textId="77777777" w:rsidR="00853D09" w:rsidRPr="00E27D23" w:rsidRDefault="00853D09" w:rsidP="0088214F">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CH in step 32 greater than the number of reported in step 19</w:t>
            </w:r>
            <w:r w:rsidRPr="00E27D23">
              <w:rPr>
                <w:lang w:eastAsia="zh-CN"/>
              </w:rPr>
              <w:t>?</w:t>
            </w:r>
          </w:p>
        </w:tc>
        <w:tc>
          <w:tcPr>
            <w:tcW w:w="681" w:type="dxa"/>
            <w:tcBorders>
              <w:top w:val="single" w:sz="4" w:space="0" w:color="auto"/>
              <w:bottom w:val="single" w:sz="4" w:space="0" w:color="auto"/>
            </w:tcBorders>
          </w:tcPr>
          <w:p w14:paraId="6DCEFF8F" w14:textId="77777777" w:rsidR="00853D09" w:rsidRPr="00E27D23" w:rsidRDefault="00853D09" w:rsidP="0088214F">
            <w:pPr>
              <w:pStyle w:val="TAC"/>
            </w:pPr>
            <w:r w:rsidRPr="00E27D23">
              <w:t>-</w:t>
            </w:r>
          </w:p>
        </w:tc>
        <w:tc>
          <w:tcPr>
            <w:tcW w:w="2977" w:type="dxa"/>
            <w:tcBorders>
              <w:top w:val="single" w:sz="4" w:space="0" w:color="auto"/>
              <w:bottom w:val="single" w:sz="4" w:space="0" w:color="auto"/>
            </w:tcBorders>
          </w:tcPr>
          <w:p w14:paraId="392F0C35" w14:textId="77777777" w:rsidR="00853D09" w:rsidRPr="00E27D23" w:rsidRDefault="00853D09" w:rsidP="0088214F">
            <w:pPr>
              <w:pStyle w:val="TAL"/>
              <w:rPr>
                <w:i/>
              </w:rPr>
            </w:pPr>
            <w:r w:rsidRPr="00E27D23">
              <w:rPr>
                <w:lang w:eastAsia="zh-CN"/>
              </w:rPr>
              <w:t>-</w:t>
            </w:r>
          </w:p>
        </w:tc>
        <w:tc>
          <w:tcPr>
            <w:tcW w:w="567" w:type="dxa"/>
            <w:tcBorders>
              <w:top w:val="single" w:sz="4" w:space="0" w:color="auto"/>
              <w:bottom w:val="single" w:sz="4" w:space="0" w:color="auto"/>
            </w:tcBorders>
          </w:tcPr>
          <w:p w14:paraId="5CF41F73" w14:textId="77777777" w:rsidR="00853D09" w:rsidRPr="00E27D23" w:rsidRDefault="00853D09" w:rsidP="0088214F">
            <w:pPr>
              <w:pStyle w:val="TAC"/>
              <w:rPr>
                <w:lang w:eastAsia="zh-CN"/>
              </w:rPr>
            </w:pPr>
            <w:r w:rsidRPr="00E27D23">
              <w:rPr>
                <w:lang w:eastAsia="zh-CN"/>
              </w:rPr>
              <w:t>1</w:t>
            </w:r>
          </w:p>
        </w:tc>
        <w:tc>
          <w:tcPr>
            <w:tcW w:w="850" w:type="dxa"/>
            <w:tcBorders>
              <w:top w:val="single" w:sz="4" w:space="0" w:color="auto"/>
              <w:bottom w:val="single" w:sz="4" w:space="0" w:color="auto"/>
            </w:tcBorders>
          </w:tcPr>
          <w:p w14:paraId="1C676296" w14:textId="77777777" w:rsidR="00853D09" w:rsidRPr="00E27D23" w:rsidRDefault="00853D09" w:rsidP="0088214F">
            <w:pPr>
              <w:pStyle w:val="TAC"/>
              <w:rPr>
                <w:lang w:eastAsia="zh-CN"/>
              </w:rPr>
            </w:pPr>
            <w:r w:rsidRPr="00E27D23">
              <w:rPr>
                <w:lang w:eastAsia="zh-CN"/>
              </w:rPr>
              <w:t>P</w:t>
            </w:r>
          </w:p>
        </w:tc>
      </w:tr>
      <w:tr w:rsidR="00853D09" w:rsidRPr="00E27D23" w14:paraId="4A4D11A7" w14:textId="77777777" w:rsidTr="0088214F">
        <w:tc>
          <w:tcPr>
            <w:tcW w:w="9606" w:type="dxa"/>
            <w:gridSpan w:val="6"/>
            <w:tcBorders>
              <w:top w:val="single" w:sz="4" w:space="0" w:color="auto"/>
              <w:bottom w:val="single" w:sz="4" w:space="0" w:color="auto"/>
            </w:tcBorders>
          </w:tcPr>
          <w:p w14:paraId="6DDCCA62" w14:textId="77777777" w:rsidR="00853D09" w:rsidRPr="00E27D23" w:rsidRDefault="00853D09" w:rsidP="0088214F">
            <w:pPr>
              <w:pStyle w:val="TAC"/>
              <w:jc w:val="left"/>
              <w:rPr>
                <w:lang w:eastAsia="zh-CN"/>
              </w:rPr>
            </w:pPr>
            <w:r w:rsidRPr="00E27D23">
              <w:t>Note 1:</w:t>
            </w:r>
            <w:r w:rsidRPr="00E27D23">
              <w:tab/>
              <w:t>The request may be performed by MMI or AT command.</w:t>
            </w:r>
          </w:p>
        </w:tc>
      </w:tr>
    </w:tbl>
    <w:p w14:paraId="09AB1DD8" w14:textId="77777777" w:rsidR="00853D09" w:rsidRPr="00E27D23" w:rsidRDefault="00853D09" w:rsidP="00853D09">
      <w:pPr>
        <w:rPr>
          <w:rFonts w:eastAsia="PMingLiU"/>
          <w:lang w:eastAsia="zh-TW"/>
        </w:rPr>
      </w:pPr>
    </w:p>
    <w:p w14:paraId="04A4A9B6" w14:textId="77777777" w:rsidR="00853D09" w:rsidRPr="00E27D23" w:rsidRDefault="00853D09" w:rsidP="00853D09">
      <w:pPr>
        <w:pStyle w:val="H6"/>
      </w:pPr>
      <w:r w:rsidRPr="00E27D23">
        <w:t>14.1.2.2.3.3</w:t>
      </w:r>
      <w:r w:rsidRPr="00E27D23">
        <w:tab/>
        <w:t>Specific message contents</w:t>
      </w:r>
    </w:p>
    <w:p w14:paraId="3C0F4E1C" w14:textId="0BC9A8C1" w:rsidR="00853D09" w:rsidRPr="00E27D23" w:rsidRDefault="00853D09" w:rsidP="00853D09">
      <w:pPr>
        <w:pStyle w:val="TH"/>
      </w:pPr>
      <w:r w:rsidRPr="00E27D23">
        <w:t xml:space="preserve">Table 14.1.2.2.3.3-1: </w:t>
      </w:r>
      <w:r w:rsidRPr="00E27D23">
        <w:rPr>
          <w:i/>
        </w:rPr>
        <w:t xml:space="preserve">SIB1 </w:t>
      </w:r>
      <w:r w:rsidRPr="00E27D23">
        <w:t xml:space="preserve">of NR Cell </w:t>
      </w:r>
      <w:r w:rsidRPr="00E27D23">
        <w:rPr>
          <w:lang w:eastAsia="zh-CN"/>
        </w:rPr>
        <w:t>1 and NR Cell 3 (preamble and all steps</w:t>
      </w:r>
      <w:r w:rsidR="00760A14" w:rsidRPr="00E27D23">
        <w:rPr>
          <w:lang w:eastAsia="zh-CN"/>
        </w:rPr>
        <w:t xml:space="preserve"> for NR Cell 3, step 21 for NR Cell 1</w:t>
      </w:r>
      <w:r w:rsidRPr="00E27D23">
        <w:rPr>
          <w:lang w:eastAsia="zh-CN"/>
        </w:rPr>
        <w:t xml:space="preserve">, </w:t>
      </w:r>
      <w:r w:rsidRPr="00E27D23">
        <w:t>Table 14.1.2.2.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53D09" w:rsidRPr="00E27D23" w14:paraId="1DA10A46" w14:textId="77777777" w:rsidTr="0088214F">
        <w:tc>
          <w:tcPr>
            <w:tcW w:w="9738" w:type="dxa"/>
            <w:gridSpan w:val="4"/>
          </w:tcPr>
          <w:p w14:paraId="32345B58" w14:textId="77777777" w:rsidR="00853D09" w:rsidRPr="00E27D23" w:rsidRDefault="00853D09" w:rsidP="0088214F">
            <w:pPr>
              <w:pStyle w:val="TAL"/>
            </w:pPr>
            <w:r w:rsidRPr="00E27D23">
              <w:t>Derivation Path: TS 38.508-1 [4], Table 4.6.3-28</w:t>
            </w:r>
          </w:p>
        </w:tc>
      </w:tr>
      <w:tr w:rsidR="00853D09" w:rsidRPr="00E27D23" w14:paraId="27EB3CDE" w14:textId="77777777" w:rsidTr="0088214F">
        <w:tblPrEx>
          <w:tblCellMar>
            <w:left w:w="108" w:type="dxa"/>
            <w:right w:w="108" w:type="dxa"/>
          </w:tblCellMar>
        </w:tblPrEx>
        <w:tc>
          <w:tcPr>
            <w:tcW w:w="4535" w:type="dxa"/>
          </w:tcPr>
          <w:p w14:paraId="4613E7F6" w14:textId="77777777" w:rsidR="00853D09" w:rsidRPr="00E27D23" w:rsidRDefault="00853D09" w:rsidP="0088214F">
            <w:pPr>
              <w:pStyle w:val="TAH"/>
            </w:pPr>
            <w:r w:rsidRPr="00E27D23">
              <w:t>Information Element</w:t>
            </w:r>
          </w:p>
        </w:tc>
        <w:tc>
          <w:tcPr>
            <w:tcW w:w="2267" w:type="dxa"/>
          </w:tcPr>
          <w:p w14:paraId="04B69B9E" w14:textId="77777777" w:rsidR="00853D09" w:rsidRPr="00E27D23" w:rsidRDefault="00853D09" w:rsidP="0088214F">
            <w:pPr>
              <w:pStyle w:val="TAH"/>
            </w:pPr>
            <w:r w:rsidRPr="00E27D23">
              <w:t>Value/remark</w:t>
            </w:r>
          </w:p>
        </w:tc>
        <w:tc>
          <w:tcPr>
            <w:tcW w:w="1700" w:type="dxa"/>
          </w:tcPr>
          <w:p w14:paraId="6C7CA84E" w14:textId="77777777" w:rsidR="00853D09" w:rsidRPr="00E27D23" w:rsidRDefault="00853D09" w:rsidP="0088214F">
            <w:pPr>
              <w:pStyle w:val="TAH"/>
            </w:pPr>
            <w:r w:rsidRPr="00E27D23">
              <w:t>Comment</w:t>
            </w:r>
          </w:p>
        </w:tc>
        <w:tc>
          <w:tcPr>
            <w:tcW w:w="1245" w:type="dxa"/>
          </w:tcPr>
          <w:p w14:paraId="0551A31D" w14:textId="77777777" w:rsidR="00853D09" w:rsidRPr="00E27D23" w:rsidRDefault="00853D09" w:rsidP="0088214F">
            <w:pPr>
              <w:pStyle w:val="TAH"/>
            </w:pPr>
            <w:r w:rsidRPr="00E27D23">
              <w:t>Condition</w:t>
            </w:r>
          </w:p>
        </w:tc>
      </w:tr>
      <w:tr w:rsidR="00853D09" w:rsidRPr="00E27D23" w14:paraId="35A7C474" w14:textId="77777777" w:rsidTr="0088214F">
        <w:tblPrEx>
          <w:tblCellMar>
            <w:left w:w="108" w:type="dxa"/>
            <w:right w:w="108" w:type="dxa"/>
          </w:tblCellMar>
        </w:tblPrEx>
        <w:tc>
          <w:tcPr>
            <w:tcW w:w="4535" w:type="dxa"/>
          </w:tcPr>
          <w:p w14:paraId="068AE65F" w14:textId="77777777" w:rsidR="00853D09" w:rsidRPr="00E27D23" w:rsidRDefault="00853D09" w:rsidP="0088214F">
            <w:pPr>
              <w:pStyle w:val="TAL"/>
            </w:pPr>
            <w:r w:rsidRPr="00E27D23">
              <w:t>SIB1 ::= SEQUENCE {</w:t>
            </w:r>
          </w:p>
        </w:tc>
        <w:tc>
          <w:tcPr>
            <w:tcW w:w="2267" w:type="dxa"/>
          </w:tcPr>
          <w:p w14:paraId="19B47633" w14:textId="77777777" w:rsidR="00853D09" w:rsidRPr="00E27D23" w:rsidRDefault="00853D09" w:rsidP="0088214F">
            <w:pPr>
              <w:pStyle w:val="TAL"/>
            </w:pPr>
          </w:p>
        </w:tc>
        <w:tc>
          <w:tcPr>
            <w:tcW w:w="1700" w:type="dxa"/>
          </w:tcPr>
          <w:p w14:paraId="3B273208" w14:textId="77777777" w:rsidR="00853D09" w:rsidRPr="00E27D23" w:rsidRDefault="00853D09" w:rsidP="0088214F">
            <w:pPr>
              <w:pStyle w:val="TAL"/>
            </w:pPr>
          </w:p>
        </w:tc>
        <w:tc>
          <w:tcPr>
            <w:tcW w:w="1245" w:type="dxa"/>
          </w:tcPr>
          <w:p w14:paraId="69B73CE3" w14:textId="77777777" w:rsidR="00853D09" w:rsidRPr="00E27D23" w:rsidRDefault="00853D09" w:rsidP="0088214F">
            <w:pPr>
              <w:pStyle w:val="TAL"/>
            </w:pPr>
          </w:p>
        </w:tc>
      </w:tr>
      <w:tr w:rsidR="00853D09" w:rsidRPr="00E27D23" w14:paraId="6F3B04BB" w14:textId="77777777" w:rsidTr="0088214F">
        <w:tblPrEx>
          <w:tblCellMar>
            <w:left w:w="108" w:type="dxa"/>
            <w:right w:w="108" w:type="dxa"/>
          </w:tblCellMar>
        </w:tblPrEx>
        <w:tc>
          <w:tcPr>
            <w:tcW w:w="4535" w:type="dxa"/>
          </w:tcPr>
          <w:p w14:paraId="002876E1" w14:textId="77777777" w:rsidR="00853D09" w:rsidRPr="00E27D23" w:rsidRDefault="00853D09" w:rsidP="0088214F">
            <w:pPr>
              <w:pStyle w:val="TAL"/>
            </w:pPr>
            <w:r w:rsidRPr="00E27D23">
              <w:t xml:space="preserve">  servingCellConfigCommon</w:t>
            </w:r>
          </w:p>
        </w:tc>
        <w:tc>
          <w:tcPr>
            <w:tcW w:w="2267" w:type="dxa"/>
          </w:tcPr>
          <w:p w14:paraId="2B6535F6" w14:textId="77777777" w:rsidR="00853D09" w:rsidRPr="00E27D23" w:rsidRDefault="00853D09" w:rsidP="0088214F">
            <w:pPr>
              <w:pStyle w:val="TAL"/>
            </w:pPr>
            <w:r w:rsidRPr="00E27D23">
              <w:t>ServingCellConfigCommonSIB</w:t>
            </w:r>
          </w:p>
        </w:tc>
        <w:tc>
          <w:tcPr>
            <w:tcW w:w="1700" w:type="dxa"/>
          </w:tcPr>
          <w:p w14:paraId="64D3D5E3" w14:textId="77777777" w:rsidR="00853D09" w:rsidRPr="00E27D23" w:rsidRDefault="00853D09" w:rsidP="0088214F">
            <w:pPr>
              <w:pStyle w:val="TAL"/>
            </w:pPr>
            <w:r w:rsidRPr="00E27D23">
              <w:t>Table 14.1.2.2.3.3-2</w:t>
            </w:r>
          </w:p>
        </w:tc>
        <w:tc>
          <w:tcPr>
            <w:tcW w:w="1245" w:type="dxa"/>
          </w:tcPr>
          <w:p w14:paraId="2DC1648B" w14:textId="77777777" w:rsidR="00853D09" w:rsidRPr="00E27D23" w:rsidRDefault="00853D09" w:rsidP="0088214F">
            <w:pPr>
              <w:pStyle w:val="TAL"/>
            </w:pPr>
          </w:p>
        </w:tc>
      </w:tr>
      <w:tr w:rsidR="00853D09" w:rsidRPr="00E27D23" w14:paraId="2C8F03DA" w14:textId="77777777" w:rsidTr="0088214F">
        <w:tblPrEx>
          <w:tblCellMar>
            <w:left w:w="108" w:type="dxa"/>
            <w:right w:w="108" w:type="dxa"/>
          </w:tblCellMar>
        </w:tblPrEx>
        <w:tc>
          <w:tcPr>
            <w:tcW w:w="4535" w:type="dxa"/>
          </w:tcPr>
          <w:p w14:paraId="46316AC7" w14:textId="77777777" w:rsidR="00853D09" w:rsidRPr="00E27D23" w:rsidRDefault="00853D09" w:rsidP="0088214F">
            <w:pPr>
              <w:pStyle w:val="TAL"/>
            </w:pPr>
            <w:r w:rsidRPr="00E27D23">
              <w:t xml:space="preserve">  nonCriticalExtension</w:t>
            </w:r>
            <w:r w:rsidRPr="00E27D23">
              <w:rPr>
                <w:lang w:eastAsia="zh-CN"/>
              </w:rPr>
              <w:t xml:space="preserve"> </w:t>
            </w:r>
            <w:r w:rsidRPr="00E27D23">
              <w:t>SEQUENCE {</w:t>
            </w:r>
          </w:p>
        </w:tc>
        <w:tc>
          <w:tcPr>
            <w:tcW w:w="2267" w:type="dxa"/>
          </w:tcPr>
          <w:p w14:paraId="70DA1D0C" w14:textId="77777777" w:rsidR="00853D09" w:rsidRPr="00E27D23" w:rsidRDefault="00853D09" w:rsidP="0088214F">
            <w:pPr>
              <w:pStyle w:val="TAL"/>
            </w:pPr>
          </w:p>
        </w:tc>
        <w:tc>
          <w:tcPr>
            <w:tcW w:w="1700" w:type="dxa"/>
          </w:tcPr>
          <w:p w14:paraId="7A993D82" w14:textId="77777777" w:rsidR="00853D09" w:rsidRPr="00E27D23" w:rsidRDefault="00853D09" w:rsidP="0088214F">
            <w:pPr>
              <w:pStyle w:val="TAL"/>
            </w:pPr>
          </w:p>
        </w:tc>
        <w:tc>
          <w:tcPr>
            <w:tcW w:w="1245" w:type="dxa"/>
          </w:tcPr>
          <w:p w14:paraId="63D990A5" w14:textId="77777777" w:rsidR="00853D09" w:rsidRPr="00E27D23" w:rsidRDefault="00853D09" w:rsidP="0088214F">
            <w:pPr>
              <w:pStyle w:val="TAL"/>
            </w:pPr>
          </w:p>
        </w:tc>
      </w:tr>
      <w:tr w:rsidR="00853D09" w:rsidRPr="00E27D23" w14:paraId="31D39132" w14:textId="77777777" w:rsidTr="0088214F">
        <w:tblPrEx>
          <w:tblCellMar>
            <w:left w:w="108" w:type="dxa"/>
            <w:right w:w="108" w:type="dxa"/>
          </w:tblCellMar>
        </w:tblPrEx>
        <w:tc>
          <w:tcPr>
            <w:tcW w:w="4535" w:type="dxa"/>
          </w:tcPr>
          <w:p w14:paraId="059389FB" w14:textId="77777777" w:rsidR="00853D09" w:rsidRPr="00E27D23" w:rsidRDefault="00853D09" w:rsidP="0088214F">
            <w:pPr>
              <w:pStyle w:val="TAL"/>
            </w:pPr>
            <w:r w:rsidRPr="00E27D23">
              <w:t xml:space="preserve">    nonCriticalExtension</w:t>
            </w:r>
            <w:r w:rsidRPr="00E27D23">
              <w:rPr>
                <w:lang w:eastAsia="zh-CN"/>
              </w:rPr>
              <w:t xml:space="preserve"> </w:t>
            </w:r>
            <w:r w:rsidRPr="00E27D23">
              <w:t>SEQUENCE {</w:t>
            </w:r>
          </w:p>
        </w:tc>
        <w:tc>
          <w:tcPr>
            <w:tcW w:w="2267" w:type="dxa"/>
          </w:tcPr>
          <w:p w14:paraId="0821161D" w14:textId="77777777" w:rsidR="00853D09" w:rsidRPr="00E27D23" w:rsidRDefault="00853D09" w:rsidP="0088214F">
            <w:pPr>
              <w:pStyle w:val="TAL"/>
            </w:pPr>
          </w:p>
        </w:tc>
        <w:tc>
          <w:tcPr>
            <w:tcW w:w="1700" w:type="dxa"/>
          </w:tcPr>
          <w:p w14:paraId="785A054A" w14:textId="77777777" w:rsidR="00853D09" w:rsidRPr="00E27D23" w:rsidRDefault="00853D09" w:rsidP="0088214F">
            <w:pPr>
              <w:pStyle w:val="TAL"/>
            </w:pPr>
          </w:p>
        </w:tc>
        <w:tc>
          <w:tcPr>
            <w:tcW w:w="1245" w:type="dxa"/>
          </w:tcPr>
          <w:p w14:paraId="3089CEE9" w14:textId="77777777" w:rsidR="00853D09" w:rsidRPr="00E27D23" w:rsidRDefault="00853D09" w:rsidP="0088214F">
            <w:pPr>
              <w:pStyle w:val="TAL"/>
            </w:pPr>
          </w:p>
        </w:tc>
      </w:tr>
      <w:tr w:rsidR="00853D09" w:rsidRPr="00E27D23" w14:paraId="4E74A167" w14:textId="77777777" w:rsidTr="0088214F">
        <w:tblPrEx>
          <w:tblCellMar>
            <w:left w:w="108" w:type="dxa"/>
            <w:right w:w="108" w:type="dxa"/>
          </w:tblCellMar>
        </w:tblPrEx>
        <w:tc>
          <w:tcPr>
            <w:tcW w:w="4535" w:type="dxa"/>
          </w:tcPr>
          <w:p w14:paraId="1C75E8C2" w14:textId="77777777" w:rsidR="00853D09" w:rsidRPr="00E27D23" w:rsidRDefault="00853D09" w:rsidP="0088214F">
            <w:pPr>
              <w:pStyle w:val="TAL"/>
            </w:pPr>
            <w:r w:rsidRPr="00E27D23">
              <w:t xml:space="preserve">  </w:t>
            </w:r>
            <w:r w:rsidRPr="00E27D23">
              <w:rPr>
                <w:lang w:eastAsia="zh-CN"/>
              </w:rPr>
              <w:t xml:space="preserve">  </w:t>
            </w:r>
            <w:r w:rsidRPr="00E27D23">
              <w:t xml:space="preserve">  nonCriticalExtension SEQUENCE {</w:t>
            </w:r>
          </w:p>
        </w:tc>
        <w:tc>
          <w:tcPr>
            <w:tcW w:w="2267" w:type="dxa"/>
          </w:tcPr>
          <w:p w14:paraId="726F19CA" w14:textId="77777777" w:rsidR="00853D09" w:rsidRPr="00E27D23" w:rsidRDefault="00853D09" w:rsidP="0088214F">
            <w:pPr>
              <w:pStyle w:val="TAL"/>
            </w:pPr>
          </w:p>
        </w:tc>
        <w:tc>
          <w:tcPr>
            <w:tcW w:w="1700" w:type="dxa"/>
          </w:tcPr>
          <w:p w14:paraId="2B3D46E1" w14:textId="77777777" w:rsidR="00853D09" w:rsidRPr="00E27D23" w:rsidRDefault="00853D09" w:rsidP="0088214F">
            <w:pPr>
              <w:pStyle w:val="TAL"/>
            </w:pPr>
          </w:p>
        </w:tc>
        <w:tc>
          <w:tcPr>
            <w:tcW w:w="1245" w:type="dxa"/>
          </w:tcPr>
          <w:p w14:paraId="68D5002D" w14:textId="77777777" w:rsidR="00853D09" w:rsidRPr="00E27D23" w:rsidRDefault="00853D09" w:rsidP="0088214F">
            <w:pPr>
              <w:pStyle w:val="TAL"/>
            </w:pPr>
          </w:p>
        </w:tc>
      </w:tr>
      <w:tr w:rsidR="00853D09" w:rsidRPr="00E27D23" w14:paraId="08D51ECF" w14:textId="77777777" w:rsidTr="0088214F">
        <w:tblPrEx>
          <w:tblCellMar>
            <w:left w:w="108" w:type="dxa"/>
            <w:right w:w="108" w:type="dxa"/>
          </w:tblCellMar>
        </w:tblPrEx>
        <w:tc>
          <w:tcPr>
            <w:tcW w:w="4535" w:type="dxa"/>
          </w:tcPr>
          <w:p w14:paraId="6B60CB33" w14:textId="77777777" w:rsidR="00853D09" w:rsidRPr="00E27D23" w:rsidRDefault="00853D09" w:rsidP="0088214F">
            <w:pPr>
              <w:pStyle w:val="TAL"/>
            </w:pPr>
            <w:r w:rsidRPr="00E27D23">
              <w:t xml:space="preserve">  </w:t>
            </w:r>
            <w:r w:rsidRPr="00E27D23">
              <w:rPr>
                <w:lang w:eastAsia="zh-CN"/>
              </w:rPr>
              <w:t xml:space="preserve">  </w:t>
            </w:r>
            <w:r w:rsidRPr="00E27D23">
              <w:t xml:space="preserve">    si-SchedulingInfo-v1700 </w:t>
            </w:r>
            <w:r w:rsidRPr="00E27D23">
              <w:rPr>
                <w:color w:val="000000"/>
              </w:rPr>
              <w:t>SEQUENCE (SIZE (1..maxSI-Message)) OF SchedulingInfo2-r17 {</w:t>
            </w:r>
          </w:p>
        </w:tc>
        <w:tc>
          <w:tcPr>
            <w:tcW w:w="2267" w:type="dxa"/>
          </w:tcPr>
          <w:p w14:paraId="7B605B1C" w14:textId="77777777" w:rsidR="00853D09" w:rsidRPr="00E27D23" w:rsidRDefault="00853D09" w:rsidP="0088214F">
            <w:pPr>
              <w:pStyle w:val="TAL"/>
              <w:rPr>
                <w:lang w:eastAsia="zh-CN"/>
              </w:rPr>
            </w:pPr>
            <w:r w:rsidRPr="00E27D23">
              <w:rPr>
                <w:lang w:eastAsia="zh-CN"/>
              </w:rPr>
              <w:t>2 entries</w:t>
            </w:r>
          </w:p>
        </w:tc>
        <w:tc>
          <w:tcPr>
            <w:tcW w:w="1700" w:type="dxa"/>
          </w:tcPr>
          <w:p w14:paraId="3A943D7B" w14:textId="77777777" w:rsidR="00853D09" w:rsidRPr="00E27D23" w:rsidRDefault="00853D09" w:rsidP="0088214F">
            <w:pPr>
              <w:pStyle w:val="TAL"/>
            </w:pPr>
          </w:p>
        </w:tc>
        <w:tc>
          <w:tcPr>
            <w:tcW w:w="1245" w:type="dxa"/>
          </w:tcPr>
          <w:p w14:paraId="64075858" w14:textId="77777777" w:rsidR="00853D09" w:rsidRPr="00E27D23" w:rsidRDefault="00853D09" w:rsidP="0088214F">
            <w:pPr>
              <w:pStyle w:val="TAL"/>
            </w:pPr>
          </w:p>
        </w:tc>
      </w:tr>
      <w:tr w:rsidR="00853D09" w:rsidRPr="00E27D23" w14:paraId="342BCA6F" w14:textId="77777777" w:rsidTr="0088214F">
        <w:tblPrEx>
          <w:tblCellMar>
            <w:left w:w="108" w:type="dxa"/>
            <w:right w:w="108" w:type="dxa"/>
          </w:tblCellMar>
        </w:tblPrEx>
        <w:tc>
          <w:tcPr>
            <w:tcW w:w="4535" w:type="dxa"/>
          </w:tcPr>
          <w:p w14:paraId="730BA1D2" w14:textId="77777777" w:rsidR="00853D09" w:rsidRPr="00E27D23" w:rsidRDefault="00853D09" w:rsidP="0088214F">
            <w:pPr>
              <w:pStyle w:val="TAL"/>
            </w:pPr>
            <w:r w:rsidRPr="00E27D23">
              <w:t xml:space="preserve">  </w:t>
            </w:r>
            <w:r w:rsidRPr="00E27D23">
              <w:rPr>
                <w:lang w:eastAsia="zh-CN"/>
              </w:rPr>
              <w:t xml:space="preserve">  </w:t>
            </w:r>
            <w:r w:rsidRPr="00E27D23">
              <w:t xml:space="preserve">      SchedulingInfo2-r17 [1] SEQUENCE {</w:t>
            </w:r>
          </w:p>
        </w:tc>
        <w:tc>
          <w:tcPr>
            <w:tcW w:w="2267" w:type="dxa"/>
          </w:tcPr>
          <w:p w14:paraId="204BDF17" w14:textId="77777777" w:rsidR="00853D09" w:rsidRPr="00E27D23" w:rsidRDefault="00853D09" w:rsidP="0088214F">
            <w:pPr>
              <w:pStyle w:val="TAL"/>
            </w:pPr>
          </w:p>
        </w:tc>
        <w:tc>
          <w:tcPr>
            <w:tcW w:w="1700" w:type="dxa"/>
          </w:tcPr>
          <w:p w14:paraId="19BA3B1E" w14:textId="77777777" w:rsidR="00853D09" w:rsidRPr="00E27D23" w:rsidRDefault="00853D09" w:rsidP="0088214F">
            <w:pPr>
              <w:pStyle w:val="TAL"/>
              <w:rPr>
                <w:lang w:eastAsia="zh-CN"/>
              </w:rPr>
            </w:pPr>
            <w:r w:rsidRPr="00E27D23">
              <w:rPr>
                <w:lang w:eastAsia="zh-CN"/>
              </w:rPr>
              <w:t>entry 1</w:t>
            </w:r>
          </w:p>
        </w:tc>
        <w:tc>
          <w:tcPr>
            <w:tcW w:w="1245" w:type="dxa"/>
          </w:tcPr>
          <w:p w14:paraId="187AA57F" w14:textId="77777777" w:rsidR="00853D09" w:rsidRPr="00E27D23" w:rsidRDefault="00853D09" w:rsidP="0088214F">
            <w:pPr>
              <w:pStyle w:val="TAL"/>
            </w:pPr>
          </w:p>
        </w:tc>
      </w:tr>
      <w:tr w:rsidR="00853D09" w:rsidRPr="00E27D23" w14:paraId="7B40131D" w14:textId="77777777" w:rsidTr="0088214F">
        <w:tblPrEx>
          <w:tblCellMar>
            <w:left w:w="108" w:type="dxa"/>
            <w:right w:w="108" w:type="dxa"/>
          </w:tblCellMar>
        </w:tblPrEx>
        <w:tc>
          <w:tcPr>
            <w:tcW w:w="4535" w:type="dxa"/>
          </w:tcPr>
          <w:p w14:paraId="0F01E13D" w14:textId="77777777" w:rsidR="00853D09" w:rsidRPr="00E27D23" w:rsidRDefault="00853D09" w:rsidP="0088214F">
            <w:pPr>
              <w:pStyle w:val="TAL"/>
            </w:pPr>
            <w:r w:rsidRPr="00E27D23">
              <w:t xml:space="preserve">  </w:t>
            </w:r>
            <w:r w:rsidRPr="00E27D23">
              <w:rPr>
                <w:lang w:eastAsia="zh-CN"/>
              </w:rPr>
              <w:t xml:space="preserve">  </w:t>
            </w:r>
            <w:r w:rsidRPr="00E27D23">
              <w:t xml:space="preserve">        si-BroadcastStatus-r17</w:t>
            </w:r>
          </w:p>
        </w:tc>
        <w:tc>
          <w:tcPr>
            <w:tcW w:w="2267" w:type="dxa"/>
          </w:tcPr>
          <w:p w14:paraId="562A9DA0" w14:textId="77777777" w:rsidR="00853D09" w:rsidRPr="00E27D23" w:rsidRDefault="00853D09" w:rsidP="0088214F">
            <w:pPr>
              <w:pStyle w:val="TAL"/>
            </w:pPr>
            <w:r w:rsidRPr="00E27D23">
              <w:t>broadcasting</w:t>
            </w:r>
          </w:p>
        </w:tc>
        <w:tc>
          <w:tcPr>
            <w:tcW w:w="1700" w:type="dxa"/>
          </w:tcPr>
          <w:p w14:paraId="3BEDF35E" w14:textId="77777777" w:rsidR="00853D09" w:rsidRPr="00E27D23" w:rsidRDefault="00853D09" w:rsidP="0088214F">
            <w:pPr>
              <w:pStyle w:val="TAL"/>
            </w:pPr>
          </w:p>
        </w:tc>
        <w:tc>
          <w:tcPr>
            <w:tcW w:w="1245" w:type="dxa"/>
          </w:tcPr>
          <w:p w14:paraId="329E3ABC" w14:textId="77777777" w:rsidR="00853D09" w:rsidRPr="00E27D23" w:rsidRDefault="00853D09" w:rsidP="0088214F">
            <w:pPr>
              <w:pStyle w:val="TAL"/>
            </w:pPr>
          </w:p>
        </w:tc>
      </w:tr>
      <w:tr w:rsidR="00853D09" w:rsidRPr="00E27D23" w14:paraId="64BECEF4" w14:textId="77777777" w:rsidTr="0088214F">
        <w:tblPrEx>
          <w:tblCellMar>
            <w:left w:w="108" w:type="dxa"/>
            <w:right w:w="108" w:type="dxa"/>
          </w:tblCellMar>
        </w:tblPrEx>
        <w:tc>
          <w:tcPr>
            <w:tcW w:w="4535" w:type="dxa"/>
          </w:tcPr>
          <w:p w14:paraId="642A310D" w14:textId="77777777" w:rsidR="00853D09" w:rsidRPr="00E27D23" w:rsidRDefault="00853D09" w:rsidP="0088214F">
            <w:pPr>
              <w:pStyle w:val="TAL"/>
            </w:pPr>
            <w:r w:rsidRPr="00E27D23">
              <w:t xml:space="preserve">  </w:t>
            </w:r>
            <w:r w:rsidRPr="00E27D23">
              <w:rPr>
                <w:lang w:eastAsia="zh-CN"/>
              </w:rPr>
              <w:t xml:space="preserve">  </w:t>
            </w:r>
            <w:r w:rsidRPr="00E27D23">
              <w:t xml:space="preserve">        si-WindowPosition-r17</w:t>
            </w:r>
          </w:p>
        </w:tc>
        <w:tc>
          <w:tcPr>
            <w:tcW w:w="2267" w:type="dxa"/>
          </w:tcPr>
          <w:p w14:paraId="41A8A0C1" w14:textId="77777777" w:rsidR="00853D09" w:rsidRPr="00E27D23" w:rsidRDefault="00853D09" w:rsidP="0088214F">
            <w:pPr>
              <w:pStyle w:val="TAL"/>
              <w:rPr>
                <w:lang w:eastAsia="zh-CN"/>
              </w:rPr>
            </w:pPr>
            <w:r w:rsidRPr="00E27D23">
              <w:rPr>
                <w:lang w:eastAsia="zh-CN"/>
              </w:rPr>
              <w:t>3</w:t>
            </w:r>
          </w:p>
        </w:tc>
        <w:tc>
          <w:tcPr>
            <w:tcW w:w="1700" w:type="dxa"/>
          </w:tcPr>
          <w:p w14:paraId="7D2BEE91" w14:textId="77777777" w:rsidR="00853D09" w:rsidRPr="00E27D23" w:rsidRDefault="00853D09" w:rsidP="0088214F">
            <w:pPr>
              <w:pStyle w:val="TAL"/>
              <w:rPr>
                <w:highlight w:val="green"/>
                <w:lang w:eastAsia="zh-CN"/>
              </w:rPr>
            </w:pPr>
            <w:r w:rsidRPr="00E27D23">
              <w:rPr>
                <w:lang w:eastAsia="zh-CN"/>
              </w:rPr>
              <w:t>entry number for</w:t>
            </w:r>
            <w:r w:rsidRPr="00E27D23">
              <w:rPr>
                <w:highlight w:val="green"/>
                <w:lang w:eastAsia="zh-CN"/>
              </w:rPr>
              <w:t xml:space="preserve"> </w:t>
            </w:r>
            <w:r w:rsidRPr="00E27D23">
              <w:rPr>
                <w:i/>
              </w:rPr>
              <w:t>si-SchedulingInfo</w:t>
            </w:r>
            <w:r w:rsidRPr="00E27D23">
              <w:t xml:space="preserve"> in </w:t>
            </w:r>
            <w:r w:rsidRPr="00E27D23">
              <w:rPr>
                <w:i/>
              </w:rPr>
              <w:t xml:space="preserve">SIB1 </w:t>
            </w:r>
            <w:r w:rsidRPr="00E27D23">
              <w:t>+1</w:t>
            </w:r>
          </w:p>
        </w:tc>
        <w:tc>
          <w:tcPr>
            <w:tcW w:w="1245" w:type="dxa"/>
          </w:tcPr>
          <w:p w14:paraId="196C2471" w14:textId="77777777" w:rsidR="00853D09" w:rsidRPr="00E27D23" w:rsidRDefault="00853D09" w:rsidP="0088214F">
            <w:pPr>
              <w:pStyle w:val="TAL"/>
              <w:rPr>
                <w:highlight w:val="green"/>
              </w:rPr>
            </w:pPr>
          </w:p>
        </w:tc>
      </w:tr>
      <w:tr w:rsidR="00853D09" w:rsidRPr="00E27D23" w14:paraId="38F7073A" w14:textId="77777777" w:rsidTr="0088214F">
        <w:tblPrEx>
          <w:tblCellMar>
            <w:left w:w="108" w:type="dxa"/>
            <w:right w:w="108" w:type="dxa"/>
          </w:tblCellMar>
        </w:tblPrEx>
        <w:tc>
          <w:tcPr>
            <w:tcW w:w="4535" w:type="dxa"/>
          </w:tcPr>
          <w:p w14:paraId="0716408F" w14:textId="77777777" w:rsidR="00853D09" w:rsidRPr="00E27D23" w:rsidRDefault="00853D09" w:rsidP="0088214F">
            <w:pPr>
              <w:pStyle w:val="TAL"/>
            </w:pPr>
            <w:r w:rsidRPr="00E27D23">
              <w:t xml:space="preserve">  </w:t>
            </w:r>
            <w:r w:rsidRPr="00E27D23">
              <w:rPr>
                <w:lang w:eastAsia="zh-CN"/>
              </w:rPr>
              <w:t xml:space="preserve">  </w:t>
            </w:r>
            <w:r w:rsidRPr="00E27D23">
              <w:t xml:space="preserve">        si-Periodicity-r17</w:t>
            </w:r>
          </w:p>
        </w:tc>
        <w:tc>
          <w:tcPr>
            <w:tcW w:w="2267" w:type="dxa"/>
          </w:tcPr>
          <w:p w14:paraId="7BB76039" w14:textId="77777777" w:rsidR="00853D09" w:rsidRPr="00E27D23" w:rsidRDefault="00853D09" w:rsidP="0088214F">
            <w:pPr>
              <w:pStyle w:val="TAL"/>
              <w:rPr>
                <w:lang w:eastAsia="zh-CN"/>
              </w:rPr>
            </w:pPr>
            <w:r w:rsidRPr="00E27D23">
              <w:rPr>
                <w:lang w:eastAsia="zh-CN"/>
              </w:rPr>
              <w:t>64</w:t>
            </w:r>
          </w:p>
        </w:tc>
        <w:tc>
          <w:tcPr>
            <w:tcW w:w="1700" w:type="dxa"/>
          </w:tcPr>
          <w:p w14:paraId="44F36657" w14:textId="77777777" w:rsidR="00853D09" w:rsidRPr="00E27D23" w:rsidRDefault="00853D09" w:rsidP="0088214F">
            <w:pPr>
              <w:pStyle w:val="TAL"/>
            </w:pPr>
          </w:p>
        </w:tc>
        <w:tc>
          <w:tcPr>
            <w:tcW w:w="1245" w:type="dxa"/>
          </w:tcPr>
          <w:p w14:paraId="48A9E65B" w14:textId="77777777" w:rsidR="00853D09" w:rsidRPr="00E27D23" w:rsidRDefault="00853D09" w:rsidP="0088214F">
            <w:pPr>
              <w:pStyle w:val="TAL"/>
            </w:pPr>
          </w:p>
        </w:tc>
      </w:tr>
      <w:tr w:rsidR="00853D09" w:rsidRPr="00E27D23" w14:paraId="78D60563" w14:textId="77777777" w:rsidTr="0088214F">
        <w:tblPrEx>
          <w:tblCellMar>
            <w:left w:w="108" w:type="dxa"/>
            <w:right w:w="108" w:type="dxa"/>
          </w:tblCellMar>
        </w:tblPrEx>
        <w:tc>
          <w:tcPr>
            <w:tcW w:w="4535" w:type="dxa"/>
          </w:tcPr>
          <w:p w14:paraId="77DD118F" w14:textId="77777777" w:rsidR="00853D09" w:rsidRPr="00E27D23" w:rsidRDefault="00853D09" w:rsidP="0088214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MappingInfo-r17 SEQUENCE (SIZE (1..maxSIB)) OF SIB-TypeInfo-v1700 {</w:t>
            </w:r>
          </w:p>
        </w:tc>
        <w:tc>
          <w:tcPr>
            <w:tcW w:w="2267" w:type="dxa"/>
          </w:tcPr>
          <w:p w14:paraId="76F7A4D0" w14:textId="77777777" w:rsidR="00853D09" w:rsidRPr="00E27D23" w:rsidRDefault="00853D09" w:rsidP="0088214F">
            <w:pPr>
              <w:pStyle w:val="TAL"/>
              <w:rPr>
                <w:lang w:eastAsia="zh-CN"/>
              </w:rPr>
            </w:pPr>
            <w:r w:rsidRPr="00E27D23">
              <w:rPr>
                <w:lang w:eastAsia="zh-CN"/>
              </w:rPr>
              <w:t>1 entry</w:t>
            </w:r>
          </w:p>
        </w:tc>
        <w:tc>
          <w:tcPr>
            <w:tcW w:w="1700" w:type="dxa"/>
          </w:tcPr>
          <w:p w14:paraId="157AC829" w14:textId="77777777" w:rsidR="00853D09" w:rsidRPr="00E27D23" w:rsidRDefault="00853D09" w:rsidP="0088214F">
            <w:pPr>
              <w:pStyle w:val="TAL"/>
            </w:pPr>
          </w:p>
        </w:tc>
        <w:tc>
          <w:tcPr>
            <w:tcW w:w="1245" w:type="dxa"/>
          </w:tcPr>
          <w:p w14:paraId="225D8578" w14:textId="77777777" w:rsidR="00853D09" w:rsidRPr="00E27D23" w:rsidRDefault="00853D09" w:rsidP="0088214F">
            <w:pPr>
              <w:pStyle w:val="TAL"/>
            </w:pPr>
          </w:p>
        </w:tc>
      </w:tr>
      <w:tr w:rsidR="00853D09" w:rsidRPr="00E27D23" w14:paraId="196C1C3B" w14:textId="77777777" w:rsidTr="0088214F">
        <w:tblPrEx>
          <w:tblCellMar>
            <w:left w:w="108" w:type="dxa"/>
            <w:right w:w="108" w:type="dxa"/>
          </w:tblCellMar>
        </w:tblPrEx>
        <w:tc>
          <w:tcPr>
            <w:tcW w:w="4535" w:type="dxa"/>
          </w:tcPr>
          <w:p w14:paraId="45999B07" w14:textId="77777777" w:rsidR="00853D09" w:rsidRPr="00E27D23" w:rsidRDefault="00853D09" w:rsidP="0088214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TypeInfo-v1700 [1] SEQUENCE {</w:t>
            </w:r>
          </w:p>
        </w:tc>
        <w:tc>
          <w:tcPr>
            <w:tcW w:w="2267" w:type="dxa"/>
          </w:tcPr>
          <w:p w14:paraId="30DD4352" w14:textId="77777777" w:rsidR="00853D09" w:rsidRPr="00E27D23" w:rsidRDefault="00853D09" w:rsidP="0088214F">
            <w:pPr>
              <w:pStyle w:val="TAL"/>
              <w:rPr>
                <w:lang w:eastAsia="zh-CN"/>
              </w:rPr>
            </w:pPr>
          </w:p>
        </w:tc>
        <w:tc>
          <w:tcPr>
            <w:tcW w:w="1700" w:type="dxa"/>
          </w:tcPr>
          <w:p w14:paraId="336C6A38" w14:textId="77777777" w:rsidR="00853D09" w:rsidRPr="00E27D23" w:rsidRDefault="00853D09" w:rsidP="0088214F">
            <w:pPr>
              <w:pStyle w:val="TAL"/>
            </w:pPr>
            <w:r w:rsidRPr="00E27D23">
              <w:rPr>
                <w:lang w:eastAsia="zh-CN"/>
              </w:rPr>
              <w:t>entry 1</w:t>
            </w:r>
          </w:p>
        </w:tc>
        <w:tc>
          <w:tcPr>
            <w:tcW w:w="1245" w:type="dxa"/>
          </w:tcPr>
          <w:p w14:paraId="6133C07B" w14:textId="77777777" w:rsidR="00853D09" w:rsidRPr="00E27D23" w:rsidRDefault="00853D09" w:rsidP="0088214F">
            <w:pPr>
              <w:pStyle w:val="TAL"/>
            </w:pPr>
          </w:p>
        </w:tc>
      </w:tr>
      <w:tr w:rsidR="00853D09" w:rsidRPr="00E27D23" w14:paraId="6EC4FD9A" w14:textId="77777777" w:rsidTr="0088214F">
        <w:tblPrEx>
          <w:tblCellMar>
            <w:left w:w="108" w:type="dxa"/>
            <w:right w:w="108" w:type="dxa"/>
          </w:tblCellMar>
        </w:tblPrEx>
        <w:tc>
          <w:tcPr>
            <w:tcW w:w="4535" w:type="dxa"/>
            <w:tcBorders>
              <w:bottom w:val="single" w:sz="4" w:space="0" w:color="auto"/>
            </w:tcBorders>
          </w:tcPr>
          <w:p w14:paraId="6383CC56" w14:textId="77777777" w:rsidR="00853D09" w:rsidRPr="00E27D23" w:rsidRDefault="00853D09" w:rsidP="0088214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Type-r17 CHOICE {</w:t>
            </w:r>
          </w:p>
        </w:tc>
        <w:tc>
          <w:tcPr>
            <w:tcW w:w="2267" w:type="dxa"/>
          </w:tcPr>
          <w:p w14:paraId="5242F554" w14:textId="77777777" w:rsidR="00853D09" w:rsidRPr="00E27D23" w:rsidRDefault="00853D09" w:rsidP="0088214F">
            <w:pPr>
              <w:pStyle w:val="TAL"/>
              <w:rPr>
                <w:lang w:eastAsia="zh-CN"/>
              </w:rPr>
            </w:pPr>
          </w:p>
        </w:tc>
        <w:tc>
          <w:tcPr>
            <w:tcW w:w="1700" w:type="dxa"/>
          </w:tcPr>
          <w:p w14:paraId="6DCA7B8B" w14:textId="77777777" w:rsidR="00853D09" w:rsidRPr="00E27D23" w:rsidRDefault="00853D09" w:rsidP="0088214F">
            <w:pPr>
              <w:pStyle w:val="TAL"/>
            </w:pPr>
          </w:p>
        </w:tc>
        <w:tc>
          <w:tcPr>
            <w:tcW w:w="1245" w:type="dxa"/>
          </w:tcPr>
          <w:p w14:paraId="0BF27025" w14:textId="77777777" w:rsidR="00853D09" w:rsidRPr="00E27D23" w:rsidRDefault="00853D09" w:rsidP="0088214F">
            <w:pPr>
              <w:pStyle w:val="TAL"/>
            </w:pPr>
          </w:p>
        </w:tc>
      </w:tr>
      <w:tr w:rsidR="00853D09" w:rsidRPr="00E27D23" w14:paraId="0CC55260" w14:textId="77777777" w:rsidTr="0088214F">
        <w:tblPrEx>
          <w:tblCellMar>
            <w:left w:w="108" w:type="dxa"/>
            <w:right w:w="108" w:type="dxa"/>
          </w:tblCellMar>
        </w:tblPrEx>
        <w:tc>
          <w:tcPr>
            <w:tcW w:w="4535" w:type="dxa"/>
            <w:tcBorders>
              <w:bottom w:val="nil"/>
            </w:tcBorders>
          </w:tcPr>
          <w:p w14:paraId="1641E5B3" w14:textId="77777777" w:rsidR="00853D09" w:rsidRPr="00E27D23" w:rsidRDefault="00853D09" w:rsidP="0088214F">
            <w:pPr>
              <w:pStyle w:val="TAL"/>
            </w:pPr>
            <w:r w:rsidRPr="00E27D23">
              <w:t xml:space="preserve">  </w:t>
            </w:r>
            <w:r w:rsidRPr="00E27D23">
              <w:rPr>
                <w:lang w:eastAsia="zh-CN"/>
              </w:rPr>
              <w:t xml:space="preserve">  </w:t>
            </w:r>
            <w:r w:rsidRPr="00E27D23">
              <w:t xml:space="preserve">              type1-r17</w:t>
            </w:r>
          </w:p>
        </w:tc>
        <w:tc>
          <w:tcPr>
            <w:tcW w:w="2267" w:type="dxa"/>
          </w:tcPr>
          <w:p w14:paraId="7915B51A" w14:textId="77777777" w:rsidR="00853D09" w:rsidRPr="00E27D23" w:rsidRDefault="00853D09" w:rsidP="0088214F">
            <w:pPr>
              <w:pStyle w:val="TAL"/>
              <w:rPr>
                <w:lang w:eastAsia="zh-CN"/>
              </w:rPr>
            </w:pPr>
            <w:r w:rsidRPr="00E27D23">
              <w:t>sibType20</w:t>
            </w:r>
          </w:p>
        </w:tc>
        <w:tc>
          <w:tcPr>
            <w:tcW w:w="1700" w:type="dxa"/>
          </w:tcPr>
          <w:p w14:paraId="50D1A5AC" w14:textId="77777777" w:rsidR="00853D09" w:rsidRPr="00E27D23" w:rsidRDefault="00853D09" w:rsidP="0088214F">
            <w:pPr>
              <w:pStyle w:val="TAL"/>
            </w:pPr>
          </w:p>
        </w:tc>
        <w:tc>
          <w:tcPr>
            <w:tcW w:w="1245" w:type="dxa"/>
          </w:tcPr>
          <w:p w14:paraId="15CDA1CF" w14:textId="35061921" w:rsidR="00853D09" w:rsidRPr="00E27D23" w:rsidRDefault="00853D09" w:rsidP="0088214F">
            <w:pPr>
              <w:pStyle w:val="TAL"/>
            </w:pPr>
          </w:p>
        </w:tc>
      </w:tr>
      <w:tr w:rsidR="00853D09" w:rsidRPr="00E27D23" w14:paraId="0BD0350A" w14:textId="77777777" w:rsidTr="0088214F">
        <w:tblPrEx>
          <w:tblCellMar>
            <w:left w:w="108" w:type="dxa"/>
            <w:right w:w="108" w:type="dxa"/>
          </w:tblCellMar>
        </w:tblPrEx>
        <w:tc>
          <w:tcPr>
            <w:tcW w:w="4535" w:type="dxa"/>
            <w:tcBorders>
              <w:bottom w:val="single" w:sz="4" w:space="0" w:color="auto"/>
            </w:tcBorders>
          </w:tcPr>
          <w:p w14:paraId="09A4110B"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762E80ED" w14:textId="77777777" w:rsidR="00853D09" w:rsidRPr="00E27D23" w:rsidRDefault="00853D09" w:rsidP="0088214F">
            <w:pPr>
              <w:pStyle w:val="TAL"/>
              <w:rPr>
                <w:lang w:eastAsia="zh-CN"/>
              </w:rPr>
            </w:pPr>
          </w:p>
        </w:tc>
        <w:tc>
          <w:tcPr>
            <w:tcW w:w="1700" w:type="dxa"/>
          </w:tcPr>
          <w:p w14:paraId="7114EB32" w14:textId="77777777" w:rsidR="00853D09" w:rsidRPr="00E27D23" w:rsidRDefault="00853D09" w:rsidP="0088214F">
            <w:pPr>
              <w:pStyle w:val="TAL"/>
            </w:pPr>
          </w:p>
        </w:tc>
        <w:tc>
          <w:tcPr>
            <w:tcW w:w="1245" w:type="dxa"/>
          </w:tcPr>
          <w:p w14:paraId="4A8FDAF8" w14:textId="77777777" w:rsidR="00853D09" w:rsidRPr="00E27D23" w:rsidRDefault="00853D09" w:rsidP="0088214F">
            <w:pPr>
              <w:pStyle w:val="TAL"/>
            </w:pPr>
          </w:p>
        </w:tc>
      </w:tr>
      <w:tr w:rsidR="00853D09" w:rsidRPr="00E27D23" w14:paraId="27604464" w14:textId="77777777" w:rsidTr="0088214F">
        <w:tblPrEx>
          <w:tblCellMar>
            <w:left w:w="108" w:type="dxa"/>
            <w:right w:w="108" w:type="dxa"/>
          </w:tblCellMar>
        </w:tblPrEx>
        <w:tc>
          <w:tcPr>
            <w:tcW w:w="4535" w:type="dxa"/>
            <w:tcBorders>
              <w:bottom w:val="nil"/>
            </w:tcBorders>
          </w:tcPr>
          <w:p w14:paraId="4D8F650C" w14:textId="77777777" w:rsidR="00853D09" w:rsidRPr="00E27D23" w:rsidRDefault="00853D09" w:rsidP="0088214F">
            <w:pPr>
              <w:pStyle w:val="TAL"/>
            </w:pPr>
            <w:r w:rsidRPr="00E27D23">
              <w:rPr>
                <w:color w:val="000000"/>
              </w:rPr>
              <w:t xml:space="preserve">  </w:t>
            </w:r>
            <w:r w:rsidRPr="00E27D23">
              <w:rPr>
                <w:color w:val="000000"/>
                <w:lang w:eastAsia="zh-CN"/>
              </w:rPr>
              <w:t xml:space="preserve">  </w:t>
            </w:r>
            <w:r w:rsidRPr="00E27D23">
              <w:rPr>
                <w:color w:val="000000"/>
              </w:rPr>
              <w:t xml:space="preserve">            </w:t>
            </w:r>
            <w:r w:rsidRPr="00E27D23">
              <w:t>valueTag-r17</w:t>
            </w:r>
          </w:p>
        </w:tc>
        <w:tc>
          <w:tcPr>
            <w:tcW w:w="2267" w:type="dxa"/>
          </w:tcPr>
          <w:p w14:paraId="112461D7" w14:textId="77777777" w:rsidR="00853D09" w:rsidRPr="00E27D23" w:rsidRDefault="00853D09" w:rsidP="0088214F">
            <w:pPr>
              <w:pStyle w:val="TAL"/>
              <w:rPr>
                <w:lang w:eastAsia="zh-CN"/>
              </w:rPr>
            </w:pPr>
            <w:r w:rsidRPr="00E27D23">
              <w:rPr>
                <w:lang w:eastAsia="zh-CN"/>
              </w:rPr>
              <w:t>0</w:t>
            </w:r>
          </w:p>
        </w:tc>
        <w:tc>
          <w:tcPr>
            <w:tcW w:w="1700" w:type="dxa"/>
          </w:tcPr>
          <w:p w14:paraId="3BCA3ED6" w14:textId="77777777" w:rsidR="00853D09" w:rsidRPr="00E27D23" w:rsidRDefault="00853D09" w:rsidP="0088214F">
            <w:pPr>
              <w:pStyle w:val="TAL"/>
            </w:pPr>
          </w:p>
        </w:tc>
        <w:tc>
          <w:tcPr>
            <w:tcW w:w="1245" w:type="dxa"/>
          </w:tcPr>
          <w:p w14:paraId="58D96764" w14:textId="77777777" w:rsidR="00853D09" w:rsidRPr="00E27D23" w:rsidRDefault="00853D09" w:rsidP="0088214F">
            <w:pPr>
              <w:pStyle w:val="TAL"/>
              <w:rPr>
                <w:lang w:eastAsia="zh-CN"/>
              </w:rPr>
            </w:pPr>
          </w:p>
        </w:tc>
      </w:tr>
      <w:tr w:rsidR="00853D09" w:rsidRPr="00E27D23" w14:paraId="60BB1ACA" w14:textId="77777777" w:rsidTr="0088214F">
        <w:tblPrEx>
          <w:tblCellMar>
            <w:left w:w="108" w:type="dxa"/>
            <w:right w:w="108" w:type="dxa"/>
          </w:tblCellMar>
        </w:tblPrEx>
        <w:tc>
          <w:tcPr>
            <w:tcW w:w="4535" w:type="dxa"/>
          </w:tcPr>
          <w:p w14:paraId="332C7ABC"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4C6D3FEF" w14:textId="77777777" w:rsidR="00853D09" w:rsidRPr="00E27D23" w:rsidRDefault="00853D09" w:rsidP="0088214F">
            <w:pPr>
              <w:pStyle w:val="TAL"/>
              <w:rPr>
                <w:lang w:eastAsia="zh-CN"/>
              </w:rPr>
            </w:pPr>
          </w:p>
        </w:tc>
        <w:tc>
          <w:tcPr>
            <w:tcW w:w="1700" w:type="dxa"/>
          </w:tcPr>
          <w:p w14:paraId="163A9229" w14:textId="77777777" w:rsidR="00853D09" w:rsidRPr="00E27D23" w:rsidRDefault="00853D09" w:rsidP="0088214F">
            <w:pPr>
              <w:pStyle w:val="TAL"/>
            </w:pPr>
          </w:p>
        </w:tc>
        <w:tc>
          <w:tcPr>
            <w:tcW w:w="1245" w:type="dxa"/>
          </w:tcPr>
          <w:p w14:paraId="6005FCAB" w14:textId="77777777" w:rsidR="00853D09" w:rsidRPr="00E27D23" w:rsidRDefault="00853D09" w:rsidP="0088214F">
            <w:pPr>
              <w:pStyle w:val="TAL"/>
            </w:pPr>
          </w:p>
        </w:tc>
      </w:tr>
      <w:tr w:rsidR="00853D09" w:rsidRPr="00E27D23" w14:paraId="6521C9BC" w14:textId="77777777" w:rsidTr="0088214F">
        <w:tblPrEx>
          <w:tblCellMar>
            <w:left w:w="108" w:type="dxa"/>
            <w:right w:w="108" w:type="dxa"/>
          </w:tblCellMar>
        </w:tblPrEx>
        <w:tc>
          <w:tcPr>
            <w:tcW w:w="4535" w:type="dxa"/>
          </w:tcPr>
          <w:p w14:paraId="04FF9C17"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5D13D6A0" w14:textId="77777777" w:rsidR="00853D09" w:rsidRPr="00E27D23" w:rsidRDefault="00853D09" w:rsidP="0088214F">
            <w:pPr>
              <w:pStyle w:val="TAL"/>
              <w:rPr>
                <w:lang w:eastAsia="zh-CN"/>
              </w:rPr>
            </w:pPr>
          </w:p>
        </w:tc>
        <w:tc>
          <w:tcPr>
            <w:tcW w:w="1700" w:type="dxa"/>
          </w:tcPr>
          <w:p w14:paraId="5D1DA1C6" w14:textId="77777777" w:rsidR="00853D09" w:rsidRPr="00E27D23" w:rsidRDefault="00853D09" w:rsidP="0088214F">
            <w:pPr>
              <w:pStyle w:val="TAL"/>
            </w:pPr>
          </w:p>
        </w:tc>
        <w:tc>
          <w:tcPr>
            <w:tcW w:w="1245" w:type="dxa"/>
          </w:tcPr>
          <w:p w14:paraId="54D4071D" w14:textId="77777777" w:rsidR="00853D09" w:rsidRPr="00E27D23" w:rsidRDefault="00853D09" w:rsidP="0088214F">
            <w:pPr>
              <w:pStyle w:val="TAL"/>
            </w:pPr>
          </w:p>
        </w:tc>
      </w:tr>
      <w:tr w:rsidR="00853D09" w:rsidRPr="00E27D23" w14:paraId="05D3E672" w14:textId="77777777" w:rsidTr="0088214F">
        <w:tblPrEx>
          <w:tblCellMar>
            <w:left w:w="108" w:type="dxa"/>
            <w:right w:w="108" w:type="dxa"/>
          </w:tblCellMar>
        </w:tblPrEx>
        <w:tc>
          <w:tcPr>
            <w:tcW w:w="4535" w:type="dxa"/>
          </w:tcPr>
          <w:p w14:paraId="5C452835"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64245D35" w14:textId="77777777" w:rsidR="00853D09" w:rsidRPr="00E27D23" w:rsidRDefault="00853D09" w:rsidP="0088214F">
            <w:pPr>
              <w:pStyle w:val="TAL"/>
              <w:rPr>
                <w:lang w:eastAsia="zh-CN"/>
              </w:rPr>
            </w:pPr>
          </w:p>
        </w:tc>
        <w:tc>
          <w:tcPr>
            <w:tcW w:w="1700" w:type="dxa"/>
          </w:tcPr>
          <w:p w14:paraId="62189FEE" w14:textId="77777777" w:rsidR="00853D09" w:rsidRPr="00E27D23" w:rsidRDefault="00853D09" w:rsidP="0088214F">
            <w:pPr>
              <w:pStyle w:val="TAL"/>
            </w:pPr>
          </w:p>
        </w:tc>
        <w:tc>
          <w:tcPr>
            <w:tcW w:w="1245" w:type="dxa"/>
          </w:tcPr>
          <w:p w14:paraId="65BC59F5" w14:textId="77777777" w:rsidR="00853D09" w:rsidRPr="00E27D23" w:rsidRDefault="00853D09" w:rsidP="0088214F">
            <w:pPr>
              <w:pStyle w:val="TAL"/>
            </w:pPr>
          </w:p>
        </w:tc>
      </w:tr>
      <w:tr w:rsidR="00853D09" w:rsidRPr="00E27D23" w14:paraId="3354839D" w14:textId="77777777" w:rsidTr="0088214F">
        <w:tblPrEx>
          <w:tblCellMar>
            <w:left w:w="108" w:type="dxa"/>
            <w:right w:w="108" w:type="dxa"/>
          </w:tblCellMar>
        </w:tblPrEx>
        <w:tc>
          <w:tcPr>
            <w:tcW w:w="4535" w:type="dxa"/>
          </w:tcPr>
          <w:p w14:paraId="2D3C601C"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003FCA99" w14:textId="77777777" w:rsidR="00853D09" w:rsidRPr="00E27D23" w:rsidRDefault="00853D09" w:rsidP="0088214F">
            <w:pPr>
              <w:pStyle w:val="TAL"/>
              <w:rPr>
                <w:lang w:eastAsia="zh-CN"/>
              </w:rPr>
            </w:pPr>
          </w:p>
        </w:tc>
        <w:tc>
          <w:tcPr>
            <w:tcW w:w="1700" w:type="dxa"/>
          </w:tcPr>
          <w:p w14:paraId="2A4BFA71" w14:textId="77777777" w:rsidR="00853D09" w:rsidRPr="00E27D23" w:rsidRDefault="00853D09" w:rsidP="0088214F">
            <w:pPr>
              <w:pStyle w:val="TAL"/>
            </w:pPr>
          </w:p>
        </w:tc>
        <w:tc>
          <w:tcPr>
            <w:tcW w:w="1245" w:type="dxa"/>
          </w:tcPr>
          <w:p w14:paraId="3FD396FF" w14:textId="77777777" w:rsidR="00853D09" w:rsidRPr="00E27D23" w:rsidRDefault="00853D09" w:rsidP="0088214F">
            <w:pPr>
              <w:pStyle w:val="TAL"/>
            </w:pPr>
          </w:p>
        </w:tc>
      </w:tr>
      <w:tr w:rsidR="00853D09" w:rsidRPr="00E27D23" w14:paraId="47EFDEBA" w14:textId="77777777" w:rsidTr="0088214F">
        <w:tblPrEx>
          <w:tblCellMar>
            <w:left w:w="108" w:type="dxa"/>
            <w:right w:w="108" w:type="dxa"/>
          </w:tblCellMar>
        </w:tblPrEx>
        <w:tc>
          <w:tcPr>
            <w:tcW w:w="4535" w:type="dxa"/>
          </w:tcPr>
          <w:p w14:paraId="69793BC3" w14:textId="77777777" w:rsidR="00853D09" w:rsidRPr="00E27D23" w:rsidRDefault="00853D09" w:rsidP="0088214F">
            <w:pPr>
              <w:pStyle w:val="TAL"/>
            </w:pPr>
            <w:r w:rsidRPr="00E27D23">
              <w:t xml:space="preserve">  </w:t>
            </w:r>
            <w:r w:rsidRPr="00E27D23">
              <w:rPr>
                <w:lang w:eastAsia="zh-CN"/>
              </w:rPr>
              <w:t xml:space="preserve">  </w:t>
            </w:r>
            <w:r w:rsidRPr="00E27D23">
              <w:t xml:space="preserve">      SchedulingInfo2-r17 [2] SEQUENCE {</w:t>
            </w:r>
          </w:p>
        </w:tc>
        <w:tc>
          <w:tcPr>
            <w:tcW w:w="2267" w:type="dxa"/>
          </w:tcPr>
          <w:p w14:paraId="6AF69190" w14:textId="77777777" w:rsidR="00853D09" w:rsidRPr="00E27D23" w:rsidRDefault="00853D09" w:rsidP="0088214F">
            <w:pPr>
              <w:pStyle w:val="TAL"/>
              <w:rPr>
                <w:lang w:eastAsia="zh-CN"/>
              </w:rPr>
            </w:pPr>
          </w:p>
        </w:tc>
        <w:tc>
          <w:tcPr>
            <w:tcW w:w="1700" w:type="dxa"/>
          </w:tcPr>
          <w:p w14:paraId="103B2678" w14:textId="77777777" w:rsidR="00853D09" w:rsidRPr="00E27D23" w:rsidRDefault="00853D09" w:rsidP="0088214F">
            <w:pPr>
              <w:pStyle w:val="TAL"/>
            </w:pPr>
            <w:r w:rsidRPr="00E27D23">
              <w:rPr>
                <w:lang w:eastAsia="zh-CN"/>
              </w:rPr>
              <w:t>entry 2</w:t>
            </w:r>
          </w:p>
        </w:tc>
        <w:tc>
          <w:tcPr>
            <w:tcW w:w="1245" w:type="dxa"/>
          </w:tcPr>
          <w:p w14:paraId="483F8576" w14:textId="5ED5CD3F" w:rsidR="00853D09" w:rsidRPr="00E27D23" w:rsidRDefault="00853D09" w:rsidP="0088214F">
            <w:pPr>
              <w:pStyle w:val="TAL"/>
              <w:rPr>
                <w:lang w:eastAsia="zh-CN"/>
              </w:rPr>
            </w:pPr>
          </w:p>
        </w:tc>
      </w:tr>
      <w:tr w:rsidR="00853D09" w:rsidRPr="00E27D23" w14:paraId="7B12F04D" w14:textId="77777777" w:rsidTr="0088214F">
        <w:tblPrEx>
          <w:tblCellMar>
            <w:left w:w="108" w:type="dxa"/>
            <w:right w:w="108" w:type="dxa"/>
          </w:tblCellMar>
        </w:tblPrEx>
        <w:tc>
          <w:tcPr>
            <w:tcW w:w="4535" w:type="dxa"/>
          </w:tcPr>
          <w:p w14:paraId="58405DC2" w14:textId="77777777" w:rsidR="00853D09" w:rsidRPr="00E27D23" w:rsidRDefault="00853D09" w:rsidP="0088214F">
            <w:pPr>
              <w:pStyle w:val="TAL"/>
            </w:pPr>
            <w:r w:rsidRPr="00E27D23">
              <w:t xml:space="preserve">  </w:t>
            </w:r>
            <w:r w:rsidRPr="00E27D23">
              <w:rPr>
                <w:lang w:eastAsia="zh-CN"/>
              </w:rPr>
              <w:t xml:space="preserve">  </w:t>
            </w:r>
            <w:r w:rsidRPr="00E27D23">
              <w:t xml:space="preserve">        si-BroadcastStatus-r17</w:t>
            </w:r>
          </w:p>
        </w:tc>
        <w:tc>
          <w:tcPr>
            <w:tcW w:w="2267" w:type="dxa"/>
          </w:tcPr>
          <w:p w14:paraId="3859D3AA" w14:textId="77777777" w:rsidR="00853D09" w:rsidRPr="00E27D23" w:rsidRDefault="00853D09" w:rsidP="0088214F">
            <w:pPr>
              <w:pStyle w:val="TAL"/>
              <w:rPr>
                <w:lang w:eastAsia="zh-CN"/>
              </w:rPr>
            </w:pPr>
            <w:r w:rsidRPr="00E27D23">
              <w:t>broadcasting</w:t>
            </w:r>
          </w:p>
        </w:tc>
        <w:tc>
          <w:tcPr>
            <w:tcW w:w="1700" w:type="dxa"/>
          </w:tcPr>
          <w:p w14:paraId="6919E1B8" w14:textId="77777777" w:rsidR="00853D09" w:rsidRPr="00E27D23" w:rsidRDefault="00853D09" w:rsidP="0088214F">
            <w:pPr>
              <w:pStyle w:val="TAL"/>
            </w:pPr>
          </w:p>
        </w:tc>
        <w:tc>
          <w:tcPr>
            <w:tcW w:w="1245" w:type="dxa"/>
          </w:tcPr>
          <w:p w14:paraId="20F53C31" w14:textId="77777777" w:rsidR="00853D09" w:rsidRPr="00E27D23" w:rsidRDefault="00853D09" w:rsidP="0088214F">
            <w:pPr>
              <w:pStyle w:val="TAL"/>
            </w:pPr>
          </w:p>
        </w:tc>
      </w:tr>
      <w:tr w:rsidR="00853D09" w:rsidRPr="00E27D23" w14:paraId="7292B07C" w14:textId="77777777" w:rsidTr="0088214F">
        <w:tblPrEx>
          <w:tblCellMar>
            <w:left w:w="108" w:type="dxa"/>
            <w:right w:w="108" w:type="dxa"/>
          </w:tblCellMar>
        </w:tblPrEx>
        <w:tc>
          <w:tcPr>
            <w:tcW w:w="4535" w:type="dxa"/>
          </w:tcPr>
          <w:p w14:paraId="2099A546" w14:textId="77777777" w:rsidR="00853D09" w:rsidRPr="00E27D23" w:rsidRDefault="00853D09" w:rsidP="0088214F">
            <w:pPr>
              <w:pStyle w:val="TAL"/>
            </w:pPr>
            <w:r w:rsidRPr="00E27D23">
              <w:t xml:space="preserve">  </w:t>
            </w:r>
            <w:r w:rsidRPr="00E27D23">
              <w:rPr>
                <w:lang w:eastAsia="zh-CN"/>
              </w:rPr>
              <w:t xml:space="preserve">  </w:t>
            </w:r>
            <w:r w:rsidRPr="00E27D23">
              <w:t xml:space="preserve">        si-WindowPosition-r17</w:t>
            </w:r>
          </w:p>
        </w:tc>
        <w:tc>
          <w:tcPr>
            <w:tcW w:w="2267" w:type="dxa"/>
          </w:tcPr>
          <w:p w14:paraId="4166261A" w14:textId="77777777" w:rsidR="00853D09" w:rsidRPr="00E27D23" w:rsidRDefault="00853D09" w:rsidP="0088214F">
            <w:pPr>
              <w:pStyle w:val="TAL"/>
              <w:rPr>
                <w:lang w:eastAsia="zh-CN"/>
              </w:rPr>
            </w:pPr>
            <w:r w:rsidRPr="00E27D23">
              <w:rPr>
                <w:lang w:eastAsia="zh-CN"/>
              </w:rPr>
              <w:t>4</w:t>
            </w:r>
          </w:p>
        </w:tc>
        <w:tc>
          <w:tcPr>
            <w:tcW w:w="1700" w:type="dxa"/>
          </w:tcPr>
          <w:p w14:paraId="06D08BB7" w14:textId="77777777" w:rsidR="00853D09" w:rsidRPr="00E27D23" w:rsidRDefault="00853D09" w:rsidP="0088214F">
            <w:pPr>
              <w:pStyle w:val="TAL"/>
            </w:pPr>
            <w:r w:rsidRPr="00E27D23">
              <w:rPr>
                <w:lang w:eastAsia="zh-CN"/>
              </w:rPr>
              <w:t>entry number for</w:t>
            </w:r>
            <w:r w:rsidRPr="00E27D23">
              <w:rPr>
                <w:highlight w:val="green"/>
                <w:lang w:eastAsia="zh-CN"/>
              </w:rPr>
              <w:t xml:space="preserve"> </w:t>
            </w:r>
            <w:r w:rsidRPr="00E27D23">
              <w:rPr>
                <w:i/>
              </w:rPr>
              <w:t>si-SchedulingInfo</w:t>
            </w:r>
            <w:r w:rsidRPr="00E27D23">
              <w:t xml:space="preserve"> in </w:t>
            </w:r>
            <w:r w:rsidRPr="00E27D23">
              <w:rPr>
                <w:i/>
              </w:rPr>
              <w:t xml:space="preserve">SIB1 </w:t>
            </w:r>
            <w:r w:rsidRPr="00E27D23">
              <w:t>+2</w:t>
            </w:r>
          </w:p>
        </w:tc>
        <w:tc>
          <w:tcPr>
            <w:tcW w:w="1245" w:type="dxa"/>
          </w:tcPr>
          <w:p w14:paraId="098C9DE9" w14:textId="77777777" w:rsidR="00853D09" w:rsidRPr="00E27D23" w:rsidRDefault="00853D09" w:rsidP="0088214F">
            <w:pPr>
              <w:pStyle w:val="TAL"/>
            </w:pPr>
          </w:p>
        </w:tc>
      </w:tr>
      <w:tr w:rsidR="00853D09" w:rsidRPr="00E27D23" w14:paraId="76E1A878" w14:textId="77777777" w:rsidTr="0088214F">
        <w:tblPrEx>
          <w:tblCellMar>
            <w:left w:w="108" w:type="dxa"/>
            <w:right w:w="108" w:type="dxa"/>
          </w:tblCellMar>
        </w:tblPrEx>
        <w:tc>
          <w:tcPr>
            <w:tcW w:w="4535" w:type="dxa"/>
          </w:tcPr>
          <w:p w14:paraId="008971C6" w14:textId="77777777" w:rsidR="00853D09" w:rsidRPr="00E27D23" w:rsidRDefault="00853D09" w:rsidP="0088214F">
            <w:pPr>
              <w:pStyle w:val="TAL"/>
            </w:pPr>
            <w:r w:rsidRPr="00E27D23">
              <w:t xml:space="preserve">  </w:t>
            </w:r>
            <w:r w:rsidRPr="00E27D23">
              <w:rPr>
                <w:lang w:eastAsia="zh-CN"/>
              </w:rPr>
              <w:t xml:space="preserve">  </w:t>
            </w:r>
            <w:r w:rsidRPr="00E27D23">
              <w:t xml:space="preserve">        si-Periodicity-r17</w:t>
            </w:r>
          </w:p>
        </w:tc>
        <w:tc>
          <w:tcPr>
            <w:tcW w:w="2267" w:type="dxa"/>
          </w:tcPr>
          <w:p w14:paraId="33DE5B9F" w14:textId="77777777" w:rsidR="00853D09" w:rsidRPr="00E27D23" w:rsidRDefault="00853D09" w:rsidP="0088214F">
            <w:pPr>
              <w:pStyle w:val="TAL"/>
              <w:rPr>
                <w:lang w:eastAsia="zh-CN"/>
              </w:rPr>
            </w:pPr>
            <w:r w:rsidRPr="00E27D23">
              <w:rPr>
                <w:lang w:eastAsia="zh-CN"/>
              </w:rPr>
              <w:t>64</w:t>
            </w:r>
          </w:p>
        </w:tc>
        <w:tc>
          <w:tcPr>
            <w:tcW w:w="1700" w:type="dxa"/>
          </w:tcPr>
          <w:p w14:paraId="746DC06C" w14:textId="77777777" w:rsidR="00853D09" w:rsidRPr="00E27D23" w:rsidRDefault="00853D09" w:rsidP="0088214F">
            <w:pPr>
              <w:pStyle w:val="TAL"/>
            </w:pPr>
          </w:p>
        </w:tc>
        <w:tc>
          <w:tcPr>
            <w:tcW w:w="1245" w:type="dxa"/>
          </w:tcPr>
          <w:p w14:paraId="317BD686" w14:textId="77777777" w:rsidR="00853D09" w:rsidRPr="00E27D23" w:rsidRDefault="00853D09" w:rsidP="0088214F">
            <w:pPr>
              <w:pStyle w:val="TAL"/>
            </w:pPr>
          </w:p>
        </w:tc>
      </w:tr>
      <w:tr w:rsidR="00853D09" w:rsidRPr="00E27D23" w14:paraId="68CE3B2F" w14:textId="77777777" w:rsidTr="0088214F">
        <w:tblPrEx>
          <w:tblCellMar>
            <w:left w:w="108" w:type="dxa"/>
            <w:right w:w="108" w:type="dxa"/>
          </w:tblCellMar>
        </w:tblPrEx>
        <w:tc>
          <w:tcPr>
            <w:tcW w:w="4535" w:type="dxa"/>
          </w:tcPr>
          <w:p w14:paraId="4A0902F9" w14:textId="77777777" w:rsidR="00853D09" w:rsidRPr="00E27D23" w:rsidRDefault="00853D09" w:rsidP="0088214F">
            <w:pPr>
              <w:pStyle w:val="TAL"/>
            </w:pPr>
            <w:r w:rsidRPr="00E27D23">
              <w:rPr>
                <w:color w:val="000000"/>
              </w:rPr>
              <w:t xml:space="preserve">  </w:t>
            </w:r>
            <w:r w:rsidRPr="00E27D23">
              <w:rPr>
                <w:color w:val="000000"/>
                <w:lang w:eastAsia="zh-CN"/>
              </w:rPr>
              <w:t xml:space="preserve">  </w:t>
            </w:r>
            <w:r w:rsidRPr="00E27D23">
              <w:rPr>
                <w:color w:val="000000"/>
              </w:rPr>
              <w:t xml:space="preserve">        sib-MappingInfo-r17 SEQUENCE (SIZE (1..maxSIB)) OF SIB-TypeInfo-v1700 {</w:t>
            </w:r>
          </w:p>
        </w:tc>
        <w:tc>
          <w:tcPr>
            <w:tcW w:w="2267" w:type="dxa"/>
          </w:tcPr>
          <w:p w14:paraId="56C3DC34" w14:textId="77777777" w:rsidR="00853D09" w:rsidRPr="00E27D23" w:rsidRDefault="00853D09" w:rsidP="0088214F">
            <w:pPr>
              <w:pStyle w:val="TAL"/>
              <w:rPr>
                <w:lang w:eastAsia="zh-CN"/>
              </w:rPr>
            </w:pPr>
            <w:r w:rsidRPr="00E27D23">
              <w:rPr>
                <w:lang w:eastAsia="zh-CN"/>
              </w:rPr>
              <w:t>1 entry</w:t>
            </w:r>
          </w:p>
        </w:tc>
        <w:tc>
          <w:tcPr>
            <w:tcW w:w="1700" w:type="dxa"/>
          </w:tcPr>
          <w:p w14:paraId="32E39740" w14:textId="77777777" w:rsidR="00853D09" w:rsidRPr="00E27D23" w:rsidRDefault="00853D09" w:rsidP="0088214F">
            <w:pPr>
              <w:pStyle w:val="TAL"/>
            </w:pPr>
          </w:p>
        </w:tc>
        <w:tc>
          <w:tcPr>
            <w:tcW w:w="1245" w:type="dxa"/>
          </w:tcPr>
          <w:p w14:paraId="602E3C5A" w14:textId="77777777" w:rsidR="00853D09" w:rsidRPr="00E27D23" w:rsidRDefault="00853D09" w:rsidP="0088214F">
            <w:pPr>
              <w:pStyle w:val="TAL"/>
            </w:pPr>
          </w:p>
        </w:tc>
      </w:tr>
      <w:tr w:rsidR="00853D09" w:rsidRPr="00E27D23" w14:paraId="131B65EE" w14:textId="77777777" w:rsidTr="0088214F">
        <w:tblPrEx>
          <w:tblCellMar>
            <w:left w:w="108" w:type="dxa"/>
            <w:right w:w="108" w:type="dxa"/>
          </w:tblCellMar>
        </w:tblPrEx>
        <w:tc>
          <w:tcPr>
            <w:tcW w:w="4535" w:type="dxa"/>
          </w:tcPr>
          <w:p w14:paraId="4AC168E5" w14:textId="77777777" w:rsidR="00853D09" w:rsidRPr="00E27D23" w:rsidRDefault="00853D09" w:rsidP="0088214F">
            <w:pPr>
              <w:pStyle w:val="TAL"/>
            </w:pPr>
            <w:r w:rsidRPr="00E27D23">
              <w:rPr>
                <w:color w:val="000000"/>
              </w:rPr>
              <w:t xml:space="preserve">  </w:t>
            </w:r>
            <w:r w:rsidRPr="00E27D23">
              <w:rPr>
                <w:color w:val="000000"/>
                <w:lang w:eastAsia="zh-CN"/>
              </w:rPr>
              <w:t xml:space="preserve">  </w:t>
            </w:r>
            <w:r w:rsidRPr="00E27D23">
              <w:rPr>
                <w:color w:val="000000"/>
              </w:rPr>
              <w:t xml:space="preserve">          SIB-TypeInfo-v1700 [1] SEQUENCE {</w:t>
            </w:r>
          </w:p>
        </w:tc>
        <w:tc>
          <w:tcPr>
            <w:tcW w:w="2267" w:type="dxa"/>
          </w:tcPr>
          <w:p w14:paraId="78E1E577" w14:textId="77777777" w:rsidR="00853D09" w:rsidRPr="00E27D23" w:rsidRDefault="00853D09" w:rsidP="0088214F">
            <w:pPr>
              <w:pStyle w:val="TAL"/>
              <w:rPr>
                <w:lang w:eastAsia="zh-CN"/>
              </w:rPr>
            </w:pPr>
          </w:p>
        </w:tc>
        <w:tc>
          <w:tcPr>
            <w:tcW w:w="1700" w:type="dxa"/>
          </w:tcPr>
          <w:p w14:paraId="0D2D02FD" w14:textId="77777777" w:rsidR="00853D09" w:rsidRPr="00E27D23" w:rsidRDefault="00853D09" w:rsidP="0088214F">
            <w:pPr>
              <w:pStyle w:val="TAL"/>
            </w:pPr>
            <w:r w:rsidRPr="00E27D23">
              <w:rPr>
                <w:lang w:eastAsia="zh-CN"/>
              </w:rPr>
              <w:t>entry 1</w:t>
            </w:r>
          </w:p>
        </w:tc>
        <w:tc>
          <w:tcPr>
            <w:tcW w:w="1245" w:type="dxa"/>
          </w:tcPr>
          <w:p w14:paraId="12D86806" w14:textId="77777777" w:rsidR="00853D09" w:rsidRPr="00E27D23" w:rsidRDefault="00853D09" w:rsidP="0088214F">
            <w:pPr>
              <w:pStyle w:val="TAL"/>
            </w:pPr>
          </w:p>
        </w:tc>
      </w:tr>
      <w:tr w:rsidR="00853D09" w:rsidRPr="00E27D23" w14:paraId="5061A334" w14:textId="77777777" w:rsidTr="0088214F">
        <w:tblPrEx>
          <w:tblCellMar>
            <w:left w:w="108" w:type="dxa"/>
            <w:right w:w="108" w:type="dxa"/>
          </w:tblCellMar>
        </w:tblPrEx>
        <w:tc>
          <w:tcPr>
            <w:tcW w:w="4535" w:type="dxa"/>
          </w:tcPr>
          <w:p w14:paraId="1D221455" w14:textId="77777777" w:rsidR="00853D09" w:rsidRPr="00E27D23" w:rsidRDefault="00853D09" w:rsidP="0088214F">
            <w:pPr>
              <w:pStyle w:val="TAL"/>
            </w:pPr>
            <w:r w:rsidRPr="00E27D23">
              <w:rPr>
                <w:color w:val="000000"/>
              </w:rPr>
              <w:t xml:space="preserve">  </w:t>
            </w:r>
            <w:r w:rsidRPr="00E27D23">
              <w:rPr>
                <w:color w:val="000000"/>
                <w:lang w:eastAsia="zh-CN"/>
              </w:rPr>
              <w:t xml:space="preserve">  </w:t>
            </w:r>
            <w:r w:rsidRPr="00E27D23">
              <w:rPr>
                <w:color w:val="000000"/>
              </w:rPr>
              <w:t xml:space="preserve">            sibType-r17 CHOICE {</w:t>
            </w:r>
          </w:p>
        </w:tc>
        <w:tc>
          <w:tcPr>
            <w:tcW w:w="2267" w:type="dxa"/>
          </w:tcPr>
          <w:p w14:paraId="3F72D58C" w14:textId="77777777" w:rsidR="00853D09" w:rsidRPr="00E27D23" w:rsidRDefault="00853D09" w:rsidP="0088214F">
            <w:pPr>
              <w:pStyle w:val="TAL"/>
              <w:rPr>
                <w:lang w:eastAsia="zh-CN"/>
              </w:rPr>
            </w:pPr>
          </w:p>
        </w:tc>
        <w:tc>
          <w:tcPr>
            <w:tcW w:w="1700" w:type="dxa"/>
          </w:tcPr>
          <w:p w14:paraId="33773F71" w14:textId="77777777" w:rsidR="00853D09" w:rsidRPr="00E27D23" w:rsidRDefault="00853D09" w:rsidP="0088214F">
            <w:pPr>
              <w:pStyle w:val="TAL"/>
            </w:pPr>
          </w:p>
        </w:tc>
        <w:tc>
          <w:tcPr>
            <w:tcW w:w="1245" w:type="dxa"/>
          </w:tcPr>
          <w:p w14:paraId="00C994E4" w14:textId="77777777" w:rsidR="00853D09" w:rsidRPr="00E27D23" w:rsidRDefault="00853D09" w:rsidP="0088214F">
            <w:pPr>
              <w:pStyle w:val="TAL"/>
            </w:pPr>
          </w:p>
        </w:tc>
      </w:tr>
      <w:tr w:rsidR="00853D09" w:rsidRPr="00E27D23" w14:paraId="775B911D" w14:textId="77777777" w:rsidTr="0088214F">
        <w:tblPrEx>
          <w:tblCellMar>
            <w:left w:w="108" w:type="dxa"/>
            <w:right w:w="108" w:type="dxa"/>
          </w:tblCellMar>
        </w:tblPrEx>
        <w:tc>
          <w:tcPr>
            <w:tcW w:w="4535" w:type="dxa"/>
          </w:tcPr>
          <w:p w14:paraId="4CBEDA75" w14:textId="77777777" w:rsidR="00853D09" w:rsidRPr="00E27D23" w:rsidRDefault="00853D09" w:rsidP="0088214F">
            <w:pPr>
              <w:pStyle w:val="TAL"/>
            </w:pPr>
            <w:r w:rsidRPr="00E27D23">
              <w:t xml:space="preserve">  </w:t>
            </w:r>
            <w:r w:rsidRPr="00E27D23">
              <w:rPr>
                <w:lang w:eastAsia="zh-CN"/>
              </w:rPr>
              <w:t xml:space="preserve">  </w:t>
            </w:r>
            <w:r w:rsidRPr="00E27D23">
              <w:t xml:space="preserve">              type1-r17</w:t>
            </w:r>
          </w:p>
        </w:tc>
        <w:tc>
          <w:tcPr>
            <w:tcW w:w="2267" w:type="dxa"/>
          </w:tcPr>
          <w:p w14:paraId="50CF9444" w14:textId="77777777" w:rsidR="00853D09" w:rsidRPr="00E27D23" w:rsidRDefault="00853D09" w:rsidP="0088214F">
            <w:pPr>
              <w:pStyle w:val="TAL"/>
              <w:rPr>
                <w:lang w:eastAsia="zh-CN"/>
              </w:rPr>
            </w:pPr>
            <w:r w:rsidRPr="00E27D23">
              <w:t>sibType21</w:t>
            </w:r>
          </w:p>
        </w:tc>
        <w:tc>
          <w:tcPr>
            <w:tcW w:w="1700" w:type="dxa"/>
          </w:tcPr>
          <w:p w14:paraId="4677E5C5" w14:textId="77777777" w:rsidR="00853D09" w:rsidRPr="00E27D23" w:rsidRDefault="00853D09" w:rsidP="0088214F">
            <w:pPr>
              <w:pStyle w:val="TAL"/>
            </w:pPr>
          </w:p>
        </w:tc>
        <w:tc>
          <w:tcPr>
            <w:tcW w:w="1245" w:type="dxa"/>
          </w:tcPr>
          <w:p w14:paraId="00B69415" w14:textId="77777777" w:rsidR="00853D09" w:rsidRPr="00E27D23" w:rsidRDefault="00853D09" w:rsidP="0088214F">
            <w:pPr>
              <w:pStyle w:val="TAL"/>
            </w:pPr>
          </w:p>
        </w:tc>
      </w:tr>
      <w:tr w:rsidR="00853D09" w:rsidRPr="00E27D23" w14:paraId="03E4C034" w14:textId="77777777" w:rsidTr="0088214F">
        <w:tblPrEx>
          <w:tblCellMar>
            <w:left w:w="108" w:type="dxa"/>
            <w:right w:w="108" w:type="dxa"/>
          </w:tblCellMar>
        </w:tblPrEx>
        <w:tc>
          <w:tcPr>
            <w:tcW w:w="4535" w:type="dxa"/>
          </w:tcPr>
          <w:p w14:paraId="0EDAFB2D"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01E2B31C" w14:textId="77777777" w:rsidR="00853D09" w:rsidRPr="00E27D23" w:rsidRDefault="00853D09" w:rsidP="0088214F">
            <w:pPr>
              <w:pStyle w:val="TAL"/>
              <w:rPr>
                <w:lang w:eastAsia="zh-CN"/>
              </w:rPr>
            </w:pPr>
          </w:p>
        </w:tc>
        <w:tc>
          <w:tcPr>
            <w:tcW w:w="1700" w:type="dxa"/>
          </w:tcPr>
          <w:p w14:paraId="70FDF0C4" w14:textId="77777777" w:rsidR="00853D09" w:rsidRPr="00E27D23" w:rsidRDefault="00853D09" w:rsidP="0088214F">
            <w:pPr>
              <w:pStyle w:val="TAL"/>
            </w:pPr>
          </w:p>
        </w:tc>
        <w:tc>
          <w:tcPr>
            <w:tcW w:w="1245" w:type="dxa"/>
          </w:tcPr>
          <w:p w14:paraId="590A86DD" w14:textId="77777777" w:rsidR="00853D09" w:rsidRPr="00E27D23" w:rsidRDefault="00853D09" w:rsidP="0088214F">
            <w:pPr>
              <w:pStyle w:val="TAL"/>
            </w:pPr>
          </w:p>
        </w:tc>
      </w:tr>
      <w:tr w:rsidR="00853D09" w:rsidRPr="00E27D23" w14:paraId="45129DF6" w14:textId="77777777" w:rsidTr="0088214F">
        <w:tblPrEx>
          <w:tblCellMar>
            <w:left w:w="108" w:type="dxa"/>
            <w:right w:w="108" w:type="dxa"/>
          </w:tblCellMar>
        </w:tblPrEx>
        <w:tc>
          <w:tcPr>
            <w:tcW w:w="4535" w:type="dxa"/>
          </w:tcPr>
          <w:p w14:paraId="79AE3E4A" w14:textId="77777777" w:rsidR="00853D09" w:rsidRPr="00E27D23" w:rsidRDefault="00853D09" w:rsidP="0088214F">
            <w:pPr>
              <w:pStyle w:val="TAL"/>
            </w:pPr>
            <w:r w:rsidRPr="00E27D23">
              <w:rPr>
                <w:color w:val="000000"/>
              </w:rPr>
              <w:t xml:space="preserve">  </w:t>
            </w:r>
            <w:r w:rsidRPr="00E27D23">
              <w:rPr>
                <w:color w:val="000000"/>
                <w:lang w:eastAsia="zh-CN"/>
              </w:rPr>
              <w:t xml:space="preserve">  </w:t>
            </w:r>
            <w:r w:rsidRPr="00E27D23">
              <w:rPr>
                <w:color w:val="000000"/>
              </w:rPr>
              <w:t xml:space="preserve">            </w:t>
            </w:r>
            <w:r w:rsidRPr="00E27D23">
              <w:t>valueTag-r17</w:t>
            </w:r>
          </w:p>
        </w:tc>
        <w:tc>
          <w:tcPr>
            <w:tcW w:w="2267" w:type="dxa"/>
          </w:tcPr>
          <w:p w14:paraId="2C988DF3" w14:textId="77777777" w:rsidR="00853D09" w:rsidRPr="00E27D23" w:rsidRDefault="00853D09" w:rsidP="0088214F">
            <w:pPr>
              <w:pStyle w:val="TAL"/>
              <w:rPr>
                <w:lang w:eastAsia="zh-CN"/>
              </w:rPr>
            </w:pPr>
            <w:r w:rsidRPr="00E27D23">
              <w:rPr>
                <w:lang w:eastAsia="zh-CN"/>
              </w:rPr>
              <w:t>0</w:t>
            </w:r>
          </w:p>
        </w:tc>
        <w:tc>
          <w:tcPr>
            <w:tcW w:w="1700" w:type="dxa"/>
          </w:tcPr>
          <w:p w14:paraId="738A80DC" w14:textId="77777777" w:rsidR="00853D09" w:rsidRPr="00E27D23" w:rsidRDefault="00853D09" w:rsidP="0088214F">
            <w:pPr>
              <w:pStyle w:val="TAL"/>
            </w:pPr>
          </w:p>
        </w:tc>
        <w:tc>
          <w:tcPr>
            <w:tcW w:w="1245" w:type="dxa"/>
          </w:tcPr>
          <w:p w14:paraId="237E731B" w14:textId="77777777" w:rsidR="00853D09" w:rsidRPr="00E27D23" w:rsidRDefault="00853D09" w:rsidP="0088214F">
            <w:pPr>
              <w:pStyle w:val="TAL"/>
            </w:pPr>
          </w:p>
        </w:tc>
      </w:tr>
      <w:tr w:rsidR="00853D09" w:rsidRPr="00E27D23" w14:paraId="0541C2CA" w14:textId="77777777" w:rsidTr="0088214F">
        <w:tblPrEx>
          <w:tblCellMar>
            <w:left w:w="108" w:type="dxa"/>
            <w:right w:w="108" w:type="dxa"/>
          </w:tblCellMar>
        </w:tblPrEx>
        <w:tc>
          <w:tcPr>
            <w:tcW w:w="4535" w:type="dxa"/>
          </w:tcPr>
          <w:p w14:paraId="7642C752"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7AE596A3" w14:textId="77777777" w:rsidR="00853D09" w:rsidRPr="00E27D23" w:rsidRDefault="00853D09" w:rsidP="0088214F">
            <w:pPr>
              <w:pStyle w:val="TAL"/>
              <w:rPr>
                <w:lang w:eastAsia="zh-CN"/>
              </w:rPr>
            </w:pPr>
          </w:p>
        </w:tc>
        <w:tc>
          <w:tcPr>
            <w:tcW w:w="1700" w:type="dxa"/>
          </w:tcPr>
          <w:p w14:paraId="54D0E32D" w14:textId="77777777" w:rsidR="00853D09" w:rsidRPr="00E27D23" w:rsidRDefault="00853D09" w:rsidP="0088214F">
            <w:pPr>
              <w:pStyle w:val="TAL"/>
            </w:pPr>
          </w:p>
        </w:tc>
        <w:tc>
          <w:tcPr>
            <w:tcW w:w="1245" w:type="dxa"/>
          </w:tcPr>
          <w:p w14:paraId="6CA807D7" w14:textId="77777777" w:rsidR="00853D09" w:rsidRPr="00E27D23" w:rsidRDefault="00853D09" w:rsidP="0088214F">
            <w:pPr>
              <w:pStyle w:val="TAL"/>
            </w:pPr>
          </w:p>
        </w:tc>
      </w:tr>
      <w:tr w:rsidR="00853D09" w:rsidRPr="00E27D23" w14:paraId="5A91F4CC" w14:textId="77777777" w:rsidTr="0088214F">
        <w:tblPrEx>
          <w:tblCellMar>
            <w:left w:w="108" w:type="dxa"/>
            <w:right w:w="108" w:type="dxa"/>
          </w:tblCellMar>
        </w:tblPrEx>
        <w:tc>
          <w:tcPr>
            <w:tcW w:w="4535" w:type="dxa"/>
          </w:tcPr>
          <w:p w14:paraId="46DA6047"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42AC53AB" w14:textId="77777777" w:rsidR="00853D09" w:rsidRPr="00E27D23" w:rsidRDefault="00853D09" w:rsidP="0088214F">
            <w:pPr>
              <w:pStyle w:val="TAL"/>
              <w:rPr>
                <w:lang w:eastAsia="zh-CN"/>
              </w:rPr>
            </w:pPr>
          </w:p>
        </w:tc>
        <w:tc>
          <w:tcPr>
            <w:tcW w:w="1700" w:type="dxa"/>
          </w:tcPr>
          <w:p w14:paraId="681292B9" w14:textId="77777777" w:rsidR="00853D09" w:rsidRPr="00E27D23" w:rsidRDefault="00853D09" w:rsidP="0088214F">
            <w:pPr>
              <w:pStyle w:val="TAL"/>
            </w:pPr>
          </w:p>
        </w:tc>
        <w:tc>
          <w:tcPr>
            <w:tcW w:w="1245" w:type="dxa"/>
          </w:tcPr>
          <w:p w14:paraId="2B93A79D" w14:textId="77777777" w:rsidR="00853D09" w:rsidRPr="00E27D23" w:rsidRDefault="00853D09" w:rsidP="0088214F">
            <w:pPr>
              <w:pStyle w:val="TAL"/>
            </w:pPr>
          </w:p>
        </w:tc>
      </w:tr>
      <w:tr w:rsidR="00853D09" w:rsidRPr="00E27D23" w14:paraId="4E80F432" w14:textId="77777777" w:rsidTr="0088214F">
        <w:tblPrEx>
          <w:tblCellMar>
            <w:left w:w="108" w:type="dxa"/>
            <w:right w:w="108" w:type="dxa"/>
          </w:tblCellMar>
        </w:tblPrEx>
        <w:tc>
          <w:tcPr>
            <w:tcW w:w="4535" w:type="dxa"/>
          </w:tcPr>
          <w:p w14:paraId="2C6909E1"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54ACD96C" w14:textId="77777777" w:rsidR="00853D09" w:rsidRPr="00E27D23" w:rsidRDefault="00853D09" w:rsidP="0088214F">
            <w:pPr>
              <w:pStyle w:val="TAL"/>
              <w:rPr>
                <w:lang w:eastAsia="zh-CN"/>
              </w:rPr>
            </w:pPr>
          </w:p>
        </w:tc>
        <w:tc>
          <w:tcPr>
            <w:tcW w:w="1700" w:type="dxa"/>
          </w:tcPr>
          <w:p w14:paraId="061DF887" w14:textId="77777777" w:rsidR="00853D09" w:rsidRPr="00E27D23" w:rsidRDefault="00853D09" w:rsidP="0088214F">
            <w:pPr>
              <w:pStyle w:val="TAL"/>
            </w:pPr>
          </w:p>
        </w:tc>
        <w:tc>
          <w:tcPr>
            <w:tcW w:w="1245" w:type="dxa"/>
          </w:tcPr>
          <w:p w14:paraId="46D402EC" w14:textId="77777777" w:rsidR="00853D09" w:rsidRPr="00E27D23" w:rsidRDefault="00853D09" w:rsidP="0088214F">
            <w:pPr>
              <w:pStyle w:val="TAL"/>
            </w:pPr>
          </w:p>
        </w:tc>
      </w:tr>
      <w:tr w:rsidR="00853D09" w:rsidRPr="00E27D23" w14:paraId="2708B3D2" w14:textId="77777777" w:rsidTr="0088214F">
        <w:tblPrEx>
          <w:tblCellMar>
            <w:left w:w="108" w:type="dxa"/>
            <w:right w:w="108" w:type="dxa"/>
          </w:tblCellMar>
        </w:tblPrEx>
        <w:tc>
          <w:tcPr>
            <w:tcW w:w="4535" w:type="dxa"/>
          </w:tcPr>
          <w:p w14:paraId="4425018C"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5AB93A77" w14:textId="77777777" w:rsidR="00853D09" w:rsidRPr="00E27D23" w:rsidRDefault="00853D09" w:rsidP="0088214F">
            <w:pPr>
              <w:pStyle w:val="TAL"/>
              <w:rPr>
                <w:lang w:eastAsia="zh-CN"/>
              </w:rPr>
            </w:pPr>
          </w:p>
        </w:tc>
        <w:tc>
          <w:tcPr>
            <w:tcW w:w="1700" w:type="dxa"/>
          </w:tcPr>
          <w:p w14:paraId="0F04C292" w14:textId="77777777" w:rsidR="00853D09" w:rsidRPr="00E27D23" w:rsidRDefault="00853D09" w:rsidP="0088214F">
            <w:pPr>
              <w:pStyle w:val="TAL"/>
            </w:pPr>
          </w:p>
        </w:tc>
        <w:tc>
          <w:tcPr>
            <w:tcW w:w="1245" w:type="dxa"/>
          </w:tcPr>
          <w:p w14:paraId="44A91EA0" w14:textId="77777777" w:rsidR="00853D09" w:rsidRPr="00E27D23" w:rsidRDefault="00853D09" w:rsidP="0088214F">
            <w:pPr>
              <w:pStyle w:val="TAL"/>
            </w:pPr>
          </w:p>
        </w:tc>
      </w:tr>
      <w:tr w:rsidR="00853D09" w:rsidRPr="00E27D23" w14:paraId="55221458" w14:textId="77777777" w:rsidTr="0088214F">
        <w:tblPrEx>
          <w:tblCellMar>
            <w:left w:w="108" w:type="dxa"/>
            <w:right w:w="108" w:type="dxa"/>
          </w:tblCellMar>
        </w:tblPrEx>
        <w:tc>
          <w:tcPr>
            <w:tcW w:w="4535" w:type="dxa"/>
          </w:tcPr>
          <w:p w14:paraId="13E75503" w14:textId="77777777" w:rsidR="00853D09" w:rsidRPr="00E27D23" w:rsidRDefault="00853D09" w:rsidP="0088214F">
            <w:pPr>
              <w:pStyle w:val="TAL"/>
            </w:pPr>
            <w:r w:rsidRPr="00E27D23">
              <w:t xml:space="preserve">  </w:t>
            </w:r>
            <w:r w:rsidRPr="00E27D23">
              <w:rPr>
                <w:lang w:eastAsia="zh-CN"/>
              </w:rPr>
              <w:t xml:space="preserve">  </w:t>
            </w:r>
            <w:r w:rsidRPr="00E27D23">
              <w:t xml:space="preserve">  }</w:t>
            </w:r>
          </w:p>
        </w:tc>
        <w:tc>
          <w:tcPr>
            <w:tcW w:w="2267" w:type="dxa"/>
          </w:tcPr>
          <w:p w14:paraId="2CB4FFC6" w14:textId="77777777" w:rsidR="00853D09" w:rsidRPr="00E27D23" w:rsidRDefault="00853D09" w:rsidP="0088214F">
            <w:pPr>
              <w:pStyle w:val="TAL"/>
            </w:pPr>
          </w:p>
        </w:tc>
        <w:tc>
          <w:tcPr>
            <w:tcW w:w="1700" w:type="dxa"/>
          </w:tcPr>
          <w:p w14:paraId="36C524CC" w14:textId="77777777" w:rsidR="00853D09" w:rsidRPr="00E27D23" w:rsidRDefault="00853D09" w:rsidP="0088214F">
            <w:pPr>
              <w:pStyle w:val="TAL"/>
              <w:rPr>
                <w:lang w:eastAsia="zh-CN"/>
              </w:rPr>
            </w:pPr>
          </w:p>
        </w:tc>
        <w:tc>
          <w:tcPr>
            <w:tcW w:w="1245" w:type="dxa"/>
          </w:tcPr>
          <w:p w14:paraId="44218618" w14:textId="77777777" w:rsidR="00853D09" w:rsidRPr="00E27D23" w:rsidRDefault="00853D09" w:rsidP="0088214F">
            <w:pPr>
              <w:pStyle w:val="TAL"/>
            </w:pPr>
          </w:p>
        </w:tc>
      </w:tr>
      <w:tr w:rsidR="00853D09" w:rsidRPr="00E27D23" w14:paraId="14F283A5" w14:textId="77777777" w:rsidTr="0088214F">
        <w:tblPrEx>
          <w:tblCellMar>
            <w:left w:w="108" w:type="dxa"/>
            <w:right w:w="108" w:type="dxa"/>
          </w:tblCellMar>
        </w:tblPrEx>
        <w:tc>
          <w:tcPr>
            <w:tcW w:w="4535" w:type="dxa"/>
          </w:tcPr>
          <w:p w14:paraId="177354B4" w14:textId="77777777" w:rsidR="00853D09" w:rsidRPr="00E27D23" w:rsidRDefault="00853D09" w:rsidP="0088214F">
            <w:pPr>
              <w:pStyle w:val="TAL"/>
            </w:pPr>
            <w:r w:rsidRPr="00E27D23">
              <w:t xml:space="preserve">    }</w:t>
            </w:r>
          </w:p>
        </w:tc>
        <w:tc>
          <w:tcPr>
            <w:tcW w:w="2267" w:type="dxa"/>
          </w:tcPr>
          <w:p w14:paraId="3E8543F9" w14:textId="77777777" w:rsidR="00853D09" w:rsidRPr="00E27D23" w:rsidRDefault="00853D09" w:rsidP="0088214F">
            <w:pPr>
              <w:pStyle w:val="TAL"/>
            </w:pPr>
          </w:p>
        </w:tc>
        <w:tc>
          <w:tcPr>
            <w:tcW w:w="1700" w:type="dxa"/>
          </w:tcPr>
          <w:p w14:paraId="198D8558" w14:textId="77777777" w:rsidR="00853D09" w:rsidRPr="00E27D23" w:rsidRDefault="00853D09" w:rsidP="0088214F">
            <w:pPr>
              <w:pStyle w:val="TAL"/>
            </w:pPr>
          </w:p>
        </w:tc>
        <w:tc>
          <w:tcPr>
            <w:tcW w:w="1245" w:type="dxa"/>
          </w:tcPr>
          <w:p w14:paraId="65414B4C" w14:textId="77777777" w:rsidR="00853D09" w:rsidRPr="00E27D23" w:rsidRDefault="00853D09" w:rsidP="0088214F">
            <w:pPr>
              <w:pStyle w:val="TAL"/>
            </w:pPr>
          </w:p>
        </w:tc>
      </w:tr>
      <w:tr w:rsidR="00853D09" w:rsidRPr="00E27D23" w14:paraId="44C0B67D" w14:textId="77777777" w:rsidTr="0088214F">
        <w:tblPrEx>
          <w:tblCellMar>
            <w:left w:w="108" w:type="dxa"/>
            <w:right w:w="108" w:type="dxa"/>
          </w:tblCellMar>
        </w:tblPrEx>
        <w:tc>
          <w:tcPr>
            <w:tcW w:w="4535" w:type="dxa"/>
          </w:tcPr>
          <w:p w14:paraId="36B10D09" w14:textId="77777777" w:rsidR="00853D09" w:rsidRPr="00E27D23" w:rsidRDefault="00853D09" w:rsidP="0088214F">
            <w:pPr>
              <w:pStyle w:val="TAL"/>
            </w:pPr>
            <w:r w:rsidRPr="00E27D23">
              <w:t xml:space="preserve">  }</w:t>
            </w:r>
          </w:p>
        </w:tc>
        <w:tc>
          <w:tcPr>
            <w:tcW w:w="2267" w:type="dxa"/>
          </w:tcPr>
          <w:p w14:paraId="414DDFAC" w14:textId="77777777" w:rsidR="00853D09" w:rsidRPr="00E27D23" w:rsidRDefault="00853D09" w:rsidP="0088214F">
            <w:pPr>
              <w:pStyle w:val="TAL"/>
            </w:pPr>
          </w:p>
        </w:tc>
        <w:tc>
          <w:tcPr>
            <w:tcW w:w="1700" w:type="dxa"/>
          </w:tcPr>
          <w:p w14:paraId="638A954F" w14:textId="77777777" w:rsidR="00853D09" w:rsidRPr="00E27D23" w:rsidRDefault="00853D09" w:rsidP="0088214F">
            <w:pPr>
              <w:pStyle w:val="TAL"/>
            </w:pPr>
          </w:p>
        </w:tc>
        <w:tc>
          <w:tcPr>
            <w:tcW w:w="1245" w:type="dxa"/>
          </w:tcPr>
          <w:p w14:paraId="568EF102" w14:textId="77777777" w:rsidR="00853D09" w:rsidRPr="00E27D23" w:rsidRDefault="00853D09" w:rsidP="0088214F">
            <w:pPr>
              <w:pStyle w:val="TAL"/>
            </w:pPr>
          </w:p>
        </w:tc>
      </w:tr>
      <w:tr w:rsidR="00853D09" w:rsidRPr="00E27D23" w14:paraId="6CC2DF97" w14:textId="77777777" w:rsidTr="0088214F">
        <w:tblPrEx>
          <w:tblCellMar>
            <w:left w:w="108" w:type="dxa"/>
            <w:right w:w="108" w:type="dxa"/>
          </w:tblCellMar>
        </w:tblPrEx>
        <w:tc>
          <w:tcPr>
            <w:tcW w:w="4535" w:type="dxa"/>
          </w:tcPr>
          <w:p w14:paraId="3025AE4E" w14:textId="77777777" w:rsidR="00853D09" w:rsidRPr="00E27D23" w:rsidRDefault="00853D09" w:rsidP="0088214F">
            <w:pPr>
              <w:pStyle w:val="TAL"/>
            </w:pPr>
            <w:r w:rsidRPr="00E27D23">
              <w:t>}</w:t>
            </w:r>
          </w:p>
        </w:tc>
        <w:tc>
          <w:tcPr>
            <w:tcW w:w="2267" w:type="dxa"/>
          </w:tcPr>
          <w:p w14:paraId="309CB875" w14:textId="77777777" w:rsidR="00853D09" w:rsidRPr="00E27D23" w:rsidRDefault="00853D09" w:rsidP="0088214F">
            <w:pPr>
              <w:pStyle w:val="TAL"/>
            </w:pPr>
          </w:p>
        </w:tc>
        <w:tc>
          <w:tcPr>
            <w:tcW w:w="1700" w:type="dxa"/>
          </w:tcPr>
          <w:p w14:paraId="075D3D58" w14:textId="77777777" w:rsidR="00853D09" w:rsidRPr="00E27D23" w:rsidRDefault="00853D09" w:rsidP="0088214F">
            <w:pPr>
              <w:pStyle w:val="TAL"/>
            </w:pPr>
          </w:p>
        </w:tc>
        <w:tc>
          <w:tcPr>
            <w:tcW w:w="1245" w:type="dxa"/>
          </w:tcPr>
          <w:p w14:paraId="1F070E78" w14:textId="77777777" w:rsidR="00853D09" w:rsidRPr="00E27D23" w:rsidRDefault="00853D09" w:rsidP="0088214F">
            <w:pPr>
              <w:pStyle w:val="TAL"/>
            </w:pPr>
          </w:p>
        </w:tc>
      </w:tr>
    </w:tbl>
    <w:p w14:paraId="71E394F9" w14:textId="77777777" w:rsidR="00760A14" w:rsidRPr="00E27D23" w:rsidRDefault="00760A14" w:rsidP="00760A14"/>
    <w:p w14:paraId="42D713C3" w14:textId="77777777" w:rsidR="00760A14" w:rsidRPr="00E27D23" w:rsidRDefault="00760A14" w:rsidP="00760A14">
      <w:pPr>
        <w:pStyle w:val="TH"/>
      </w:pPr>
      <w:r w:rsidRPr="00E27D23">
        <w:t xml:space="preserve">Table 14.1.2.2.3.3-1A: </w:t>
      </w:r>
      <w:r w:rsidRPr="00E27D23">
        <w:rPr>
          <w:i/>
        </w:rPr>
        <w:t xml:space="preserve">SIB1 </w:t>
      </w:r>
      <w:r w:rsidRPr="00E27D23">
        <w:t xml:space="preserve">of NR Cell </w:t>
      </w:r>
      <w:r w:rsidRPr="00E27D23">
        <w:rPr>
          <w:lang w:eastAsia="zh-CN"/>
        </w:rPr>
        <w:t xml:space="preserve">1 (step 3, </w:t>
      </w:r>
      <w:r w:rsidRPr="00E27D23">
        <w:t>Table 14.1.2.2.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760A14" w:rsidRPr="00E27D23" w14:paraId="26C173C0" w14:textId="77777777" w:rsidTr="00C52CF1">
        <w:tc>
          <w:tcPr>
            <w:tcW w:w="9738" w:type="dxa"/>
            <w:gridSpan w:val="4"/>
          </w:tcPr>
          <w:p w14:paraId="501DEAB1" w14:textId="77777777" w:rsidR="00760A14" w:rsidRPr="00E27D23" w:rsidRDefault="00760A14" w:rsidP="00C52CF1">
            <w:pPr>
              <w:pStyle w:val="TAL"/>
            </w:pPr>
            <w:r w:rsidRPr="00E27D23">
              <w:t>Derivation Path: TS 38.508-1 [4], Table 4.6.3-28</w:t>
            </w:r>
          </w:p>
        </w:tc>
      </w:tr>
      <w:tr w:rsidR="00760A14" w:rsidRPr="00E27D23" w14:paraId="10CDAB59" w14:textId="77777777" w:rsidTr="00C52CF1">
        <w:tblPrEx>
          <w:tblCellMar>
            <w:left w:w="108" w:type="dxa"/>
            <w:right w:w="108" w:type="dxa"/>
          </w:tblCellMar>
        </w:tblPrEx>
        <w:tc>
          <w:tcPr>
            <w:tcW w:w="4535" w:type="dxa"/>
          </w:tcPr>
          <w:p w14:paraId="6682525B" w14:textId="77777777" w:rsidR="00760A14" w:rsidRPr="00E27D23" w:rsidRDefault="00760A14" w:rsidP="00C52CF1">
            <w:pPr>
              <w:pStyle w:val="TAH"/>
            </w:pPr>
            <w:r w:rsidRPr="00E27D23">
              <w:t>Information Element</w:t>
            </w:r>
          </w:p>
        </w:tc>
        <w:tc>
          <w:tcPr>
            <w:tcW w:w="2267" w:type="dxa"/>
          </w:tcPr>
          <w:p w14:paraId="309E6372" w14:textId="77777777" w:rsidR="00760A14" w:rsidRPr="00E27D23" w:rsidRDefault="00760A14" w:rsidP="00C52CF1">
            <w:pPr>
              <w:pStyle w:val="TAH"/>
            </w:pPr>
            <w:r w:rsidRPr="00E27D23">
              <w:t>Value/remark</w:t>
            </w:r>
          </w:p>
        </w:tc>
        <w:tc>
          <w:tcPr>
            <w:tcW w:w="1700" w:type="dxa"/>
          </w:tcPr>
          <w:p w14:paraId="4759E5F4" w14:textId="77777777" w:rsidR="00760A14" w:rsidRPr="00E27D23" w:rsidRDefault="00760A14" w:rsidP="00C52CF1">
            <w:pPr>
              <w:pStyle w:val="TAH"/>
            </w:pPr>
            <w:r w:rsidRPr="00E27D23">
              <w:t>Comment</w:t>
            </w:r>
          </w:p>
        </w:tc>
        <w:tc>
          <w:tcPr>
            <w:tcW w:w="1245" w:type="dxa"/>
          </w:tcPr>
          <w:p w14:paraId="5ED79DCD" w14:textId="77777777" w:rsidR="00760A14" w:rsidRPr="00E27D23" w:rsidRDefault="00760A14" w:rsidP="00C52CF1">
            <w:pPr>
              <w:pStyle w:val="TAH"/>
            </w:pPr>
            <w:r w:rsidRPr="00E27D23">
              <w:t>Condition</w:t>
            </w:r>
          </w:p>
        </w:tc>
      </w:tr>
      <w:tr w:rsidR="00760A14" w:rsidRPr="00E27D23" w14:paraId="4FA52BC9" w14:textId="77777777" w:rsidTr="00C52CF1">
        <w:tblPrEx>
          <w:tblCellMar>
            <w:left w:w="108" w:type="dxa"/>
            <w:right w:w="108" w:type="dxa"/>
          </w:tblCellMar>
        </w:tblPrEx>
        <w:tc>
          <w:tcPr>
            <w:tcW w:w="4535" w:type="dxa"/>
          </w:tcPr>
          <w:p w14:paraId="3D33420F" w14:textId="77777777" w:rsidR="00760A14" w:rsidRPr="00E27D23" w:rsidRDefault="00760A14" w:rsidP="00C52CF1">
            <w:pPr>
              <w:pStyle w:val="TAL"/>
            </w:pPr>
            <w:r w:rsidRPr="00E27D23">
              <w:t>SIB1 ::= SEQUENCE {</w:t>
            </w:r>
          </w:p>
        </w:tc>
        <w:tc>
          <w:tcPr>
            <w:tcW w:w="2267" w:type="dxa"/>
          </w:tcPr>
          <w:p w14:paraId="727A1349" w14:textId="77777777" w:rsidR="00760A14" w:rsidRPr="00E27D23" w:rsidRDefault="00760A14" w:rsidP="00C52CF1">
            <w:pPr>
              <w:pStyle w:val="TAL"/>
            </w:pPr>
          </w:p>
        </w:tc>
        <w:tc>
          <w:tcPr>
            <w:tcW w:w="1700" w:type="dxa"/>
          </w:tcPr>
          <w:p w14:paraId="5042CF8E" w14:textId="77777777" w:rsidR="00760A14" w:rsidRPr="00E27D23" w:rsidRDefault="00760A14" w:rsidP="00C52CF1">
            <w:pPr>
              <w:pStyle w:val="TAL"/>
            </w:pPr>
          </w:p>
        </w:tc>
        <w:tc>
          <w:tcPr>
            <w:tcW w:w="1245" w:type="dxa"/>
          </w:tcPr>
          <w:p w14:paraId="2E215420" w14:textId="77777777" w:rsidR="00760A14" w:rsidRPr="00E27D23" w:rsidRDefault="00760A14" w:rsidP="00C52CF1">
            <w:pPr>
              <w:pStyle w:val="TAL"/>
            </w:pPr>
          </w:p>
        </w:tc>
      </w:tr>
      <w:tr w:rsidR="00760A14" w:rsidRPr="00E27D23" w14:paraId="0DFDB625" w14:textId="77777777" w:rsidTr="00C52CF1">
        <w:tblPrEx>
          <w:tblCellMar>
            <w:left w:w="108" w:type="dxa"/>
            <w:right w:w="108" w:type="dxa"/>
          </w:tblCellMar>
        </w:tblPrEx>
        <w:tc>
          <w:tcPr>
            <w:tcW w:w="4535" w:type="dxa"/>
          </w:tcPr>
          <w:p w14:paraId="0E8DA7E6" w14:textId="77777777" w:rsidR="00760A14" w:rsidRPr="00E27D23" w:rsidRDefault="00760A14" w:rsidP="00C52CF1">
            <w:pPr>
              <w:pStyle w:val="TAL"/>
            </w:pPr>
            <w:r w:rsidRPr="00E27D23">
              <w:t xml:space="preserve">  servingCellConfigCommon</w:t>
            </w:r>
          </w:p>
        </w:tc>
        <w:tc>
          <w:tcPr>
            <w:tcW w:w="2267" w:type="dxa"/>
          </w:tcPr>
          <w:p w14:paraId="6B6EC8EA" w14:textId="77777777" w:rsidR="00760A14" w:rsidRPr="00E27D23" w:rsidRDefault="00760A14" w:rsidP="00C52CF1">
            <w:pPr>
              <w:pStyle w:val="TAL"/>
            </w:pPr>
            <w:r w:rsidRPr="00E27D23">
              <w:t>ServingCellConfigCommonSIB</w:t>
            </w:r>
          </w:p>
        </w:tc>
        <w:tc>
          <w:tcPr>
            <w:tcW w:w="1700" w:type="dxa"/>
          </w:tcPr>
          <w:p w14:paraId="141EB937" w14:textId="77777777" w:rsidR="00760A14" w:rsidRPr="00E27D23" w:rsidRDefault="00760A14" w:rsidP="00C52CF1">
            <w:pPr>
              <w:pStyle w:val="TAL"/>
            </w:pPr>
            <w:r w:rsidRPr="00E27D23">
              <w:t>Table 14.1.2.2.3.3-2</w:t>
            </w:r>
          </w:p>
        </w:tc>
        <w:tc>
          <w:tcPr>
            <w:tcW w:w="1245" w:type="dxa"/>
          </w:tcPr>
          <w:p w14:paraId="79B41E5C" w14:textId="77777777" w:rsidR="00760A14" w:rsidRPr="00E27D23" w:rsidRDefault="00760A14" w:rsidP="00C52CF1">
            <w:pPr>
              <w:pStyle w:val="TAL"/>
            </w:pPr>
          </w:p>
        </w:tc>
      </w:tr>
      <w:tr w:rsidR="00760A14" w:rsidRPr="00E27D23" w14:paraId="44F377BA" w14:textId="77777777" w:rsidTr="00C52CF1">
        <w:tblPrEx>
          <w:tblCellMar>
            <w:left w:w="108" w:type="dxa"/>
            <w:right w:w="108" w:type="dxa"/>
          </w:tblCellMar>
        </w:tblPrEx>
        <w:tc>
          <w:tcPr>
            <w:tcW w:w="4535" w:type="dxa"/>
          </w:tcPr>
          <w:p w14:paraId="594173B2" w14:textId="77777777" w:rsidR="00760A14" w:rsidRPr="00E27D23" w:rsidRDefault="00760A14" w:rsidP="00C52CF1">
            <w:pPr>
              <w:pStyle w:val="TAL"/>
            </w:pPr>
            <w:r w:rsidRPr="00E27D23">
              <w:t xml:space="preserve">  nonCriticalExtension</w:t>
            </w:r>
            <w:r w:rsidRPr="00E27D23">
              <w:rPr>
                <w:lang w:eastAsia="zh-CN"/>
              </w:rPr>
              <w:t xml:space="preserve"> </w:t>
            </w:r>
            <w:r w:rsidRPr="00E27D23">
              <w:t>SEQUENCE {</w:t>
            </w:r>
          </w:p>
        </w:tc>
        <w:tc>
          <w:tcPr>
            <w:tcW w:w="2267" w:type="dxa"/>
          </w:tcPr>
          <w:p w14:paraId="3F004DBA" w14:textId="77777777" w:rsidR="00760A14" w:rsidRPr="00E27D23" w:rsidRDefault="00760A14" w:rsidP="00C52CF1">
            <w:pPr>
              <w:pStyle w:val="TAL"/>
            </w:pPr>
          </w:p>
        </w:tc>
        <w:tc>
          <w:tcPr>
            <w:tcW w:w="1700" w:type="dxa"/>
          </w:tcPr>
          <w:p w14:paraId="09B2BF27" w14:textId="77777777" w:rsidR="00760A14" w:rsidRPr="00E27D23" w:rsidRDefault="00760A14" w:rsidP="00C52CF1">
            <w:pPr>
              <w:pStyle w:val="TAL"/>
            </w:pPr>
          </w:p>
        </w:tc>
        <w:tc>
          <w:tcPr>
            <w:tcW w:w="1245" w:type="dxa"/>
          </w:tcPr>
          <w:p w14:paraId="295BE1D5" w14:textId="77777777" w:rsidR="00760A14" w:rsidRPr="00E27D23" w:rsidRDefault="00760A14" w:rsidP="00C52CF1">
            <w:pPr>
              <w:pStyle w:val="TAL"/>
            </w:pPr>
          </w:p>
        </w:tc>
      </w:tr>
      <w:tr w:rsidR="00760A14" w:rsidRPr="00E27D23" w14:paraId="28900BF3" w14:textId="77777777" w:rsidTr="00C52CF1">
        <w:tblPrEx>
          <w:tblCellMar>
            <w:left w:w="108" w:type="dxa"/>
            <w:right w:w="108" w:type="dxa"/>
          </w:tblCellMar>
        </w:tblPrEx>
        <w:tc>
          <w:tcPr>
            <w:tcW w:w="4535" w:type="dxa"/>
          </w:tcPr>
          <w:p w14:paraId="4B45021F" w14:textId="77777777" w:rsidR="00760A14" w:rsidRPr="00E27D23" w:rsidRDefault="00760A14" w:rsidP="00C52CF1">
            <w:pPr>
              <w:pStyle w:val="TAL"/>
            </w:pPr>
            <w:r w:rsidRPr="00E27D23">
              <w:t xml:space="preserve">    nonCriticalExtension</w:t>
            </w:r>
            <w:r w:rsidRPr="00E27D23">
              <w:rPr>
                <w:lang w:eastAsia="zh-CN"/>
              </w:rPr>
              <w:t xml:space="preserve"> </w:t>
            </w:r>
            <w:r w:rsidRPr="00E27D23">
              <w:t>SEQUENCE {</w:t>
            </w:r>
          </w:p>
        </w:tc>
        <w:tc>
          <w:tcPr>
            <w:tcW w:w="2267" w:type="dxa"/>
          </w:tcPr>
          <w:p w14:paraId="316F3A27" w14:textId="77777777" w:rsidR="00760A14" w:rsidRPr="00E27D23" w:rsidRDefault="00760A14" w:rsidP="00C52CF1">
            <w:pPr>
              <w:pStyle w:val="TAL"/>
            </w:pPr>
          </w:p>
        </w:tc>
        <w:tc>
          <w:tcPr>
            <w:tcW w:w="1700" w:type="dxa"/>
          </w:tcPr>
          <w:p w14:paraId="1316AA4F" w14:textId="77777777" w:rsidR="00760A14" w:rsidRPr="00E27D23" w:rsidRDefault="00760A14" w:rsidP="00C52CF1">
            <w:pPr>
              <w:pStyle w:val="TAL"/>
            </w:pPr>
          </w:p>
        </w:tc>
        <w:tc>
          <w:tcPr>
            <w:tcW w:w="1245" w:type="dxa"/>
          </w:tcPr>
          <w:p w14:paraId="67905EC1" w14:textId="77777777" w:rsidR="00760A14" w:rsidRPr="00E27D23" w:rsidRDefault="00760A14" w:rsidP="00C52CF1">
            <w:pPr>
              <w:pStyle w:val="TAL"/>
            </w:pPr>
          </w:p>
        </w:tc>
      </w:tr>
      <w:tr w:rsidR="00760A14" w:rsidRPr="00E27D23" w14:paraId="324A2F19" w14:textId="77777777" w:rsidTr="00C52CF1">
        <w:tblPrEx>
          <w:tblCellMar>
            <w:left w:w="108" w:type="dxa"/>
            <w:right w:w="108" w:type="dxa"/>
          </w:tblCellMar>
        </w:tblPrEx>
        <w:tc>
          <w:tcPr>
            <w:tcW w:w="4535" w:type="dxa"/>
          </w:tcPr>
          <w:p w14:paraId="39272A17" w14:textId="77777777" w:rsidR="00760A14" w:rsidRPr="00E27D23" w:rsidRDefault="00760A14" w:rsidP="00C52CF1">
            <w:pPr>
              <w:pStyle w:val="TAL"/>
            </w:pPr>
            <w:r w:rsidRPr="00E27D23">
              <w:t xml:space="preserve">  </w:t>
            </w:r>
            <w:r w:rsidRPr="00E27D23">
              <w:rPr>
                <w:lang w:eastAsia="zh-CN"/>
              </w:rPr>
              <w:t xml:space="preserve">  </w:t>
            </w:r>
            <w:r w:rsidRPr="00E27D23">
              <w:t xml:space="preserve">  nonCriticalExtension SEQUENCE {</w:t>
            </w:r>
          </w:p>
        </w:tc>
        <w:tc>
          <w:tcPr>
            <w:tcW w:w="2267" w:type="dxa"/>
          </w:tcPr>
          <w:p w14:paraId="2E8692C4" w14:textId="77777777" w:rsidR="00760A14" w:rsidRPr="00E27D23" w:rsidRDefault="00760A14" w:rsidP="00C52CF1">
            <w:pPr>
              <w:pStyle w:val="TAL"/>
            </w:pPr>
          </w:p>
        </w:tc>
        <w:tc>
          <w:tcPr>
            <w:tcW w:w="1700" w:type="dxa"/>
          </w:tcPr>
          <w:p w14:paraId="7BB93DF2" w14:textId="77777777" w:rsidR="00760A14" w:rsidRPr="00E27D23" w:rsidRDefault="00760A14" w:rsidP="00C52CF1">
            <w:pPr>
              <w:pStyle w:val="TAL"/>
            </w:pPr>
          </w:p>
        </w:tc>
        <w:tc>
          <w:tcPr>
            <w:tcW w:w="1245" w:type="dxa"/>
          </w:tcPr>
          <w:p w14:paraId="0C8A5777" w14:textId="77777777" w:rsidR="00760A14" w:rsidRPr="00E27D23" w:rsidRDefault="00760A14" w:rsidP="00C52CF1">
            <w:pPr>
              <w:pStyle w:val="TAL"/>
            </w:pPr>
          </w:p>
        </w:tc>
      </w:tr>
      <w:tr w:rsidR="00760A14" w:rsidRPr="00E27D23" w14:paraId="14F5A95A" w14:textId="77777777" w:rsidTr="00C52CF1">
        <w:tblPrEx>
          <w:tblCellMar>
            <w:left w:w="108" w:type="dxa"/>
            <w:right w:w="108" w:type="dxa"/>
          </w:tblCellMar>
        </w:tblPrEx>
        <w:tc>
          <w:tcPr>
            <w:tcW w:w="4535" w:type="dxa"/>
          </w:tcPr>
          <w:p w14:paraId="62FD94C4" w14:textId="77777777" w:rsidR="00760A14" w:rsidRPr="00E27D23" w:rsidRDefault="00760A14" w:rsidP="00C52CF1">
            <w:pPr>
              <w:pStyle w:val="TAL"/>
            </w:pPr>
            <w:r w:rsidRPr="00E27D23">
              <w:t xml:space="preserve">  </w:t>
            </w:r>
            <w:r w:rsidRPr="00E27D23">
              <w:rPr>
                <w:lang w:eastAsia="zh-CN"/>
              </w:rPr>
              <w:t xml:space="preserve">  </w:t>
            </w:r>
            <w:r w:rsidRPr="00E27D23">
              <w:t xml:space="preserve">    si-SchedulingInfo-v1700 </w:t>
            </w:r>
            <w:r w:rsidRPr="00E27D23">
              <w:rPr>
                <w:color w:val="000000"/>
              </w:rPr>
              <w:t>SEQUENCE (SIZE (1..maxSI-Message)) OF SchedulingInfo2-r17 {</w:t>
            </w:r>
          </w:p>
        </w:tc>
        <w:tc>
          <w:tcPr>
            <w:tcW w:w="2267" w:type="dxa"/>
          </w:tcPr>
          <w:p w14:paraId="3541165E" w14:textId="77777777" w:rsidR="00760A14" w:rsidRPr="00E27D23" w:rsidRDefault="00760A14" w:rsidP="00C52CF1">
            <w:pPr>
              <w:pStyle w:val="TAL"/>
              <w:rPr>
                <w:lang w:eastAsia="zh-CN"/>
              </w:rPr>
            </w:pPr>
            <w:r w:rsidRPr="00E27D23">
              <w:rPr>
                <w:lang w:eastAsia="zh-CN"/>
              </w:rPr>
              <w:t>1 entry</w:t>
            </w:r>
          </w:p>
        </w:tc>
        <w:tc>
          <w:tcPr>
            <w:tcW w:w="1700" w:type="dxa"/>
          </w:tcPr>
          <w:p w14:paraId="1D03F4F5" w14:textId="77777777" w:rsidR="00760A14" w:rsidRPr="00E27D23" w:rsidRDefault="00760A14" w:rsidP="00C52CF1">
            <w:pPr>
              <w:pStyle w:val="TAL"/>
            </w:pPr>
          </w:p>
        </w:tc>
        <w:tc>
          <w:tcPr>
            <w:tcW w:w="1245" w:type="dxa"/>
          </w:tcPr>
          <w:p w14:paraId="3BD9288E" w14:textId="77777777" w:rsidR="00760A14" w:rsidRPr="00E27D23" w:rsidRDefault="00760A14" w:rsidP="00C52CF1">
            <w:pPr>
              <w:pStyle w:val="TAL"/>
            </w:pPr>
          </w:p>
        </w:tc>
      </w:tr>
      <w:tr w:rsidR="00760A14" w:rsidRPr="00E27D23" w14:paraId="39E59802" w14:textId="77777777" w:rsidTr="00C52CF1">
        <w:tblPrEx>
          <w:tblCellMar>
            <w:left w:w="108" w:type="dxa"/>
            <w:right w:w="108" w:type="dxa"/>
          </w:tblCellMar>
        </w:tblPrEx>
        <w:tc>
          <w:tcPr>
            <w:tcW w:w="4535" w:type="dxa"/>
          </w:tcPr>
          <w:p w14:paraId="2F6EAC66" w14:textId="77777777" w:rsidR="00760A14" w:rsidRPr="00E27D23" w:rsidRDefault="00760A14" w:rsidP="00C52CF1">
            <w:pPr>
              <w:pStyle w:val="TAL"/>
            </w:pPr>
            <w:r w:rsidRPr="00E27D23">
              <w:t xml:space="preserve">  </w:t>
            </w:r>
            <w:r w:rsidRPr="00E27D23">
              <w:rPr>
                <w:lang w:eastAsia="zh-CN"/>
              </w:rPr>
              <w:t xml:space="preserve">  </w:t>
            </w:r>
            <w:r w:rsidRPr="00E27D23">
              <w:t xml:space="preserve">      SchedulingInfo2-r17 [1] SEQUENCE {</w:t>
            </w:r>
          </w:p>
        </w:tc>
        <w:tc>
          <w:tcPr>
            <w:tcW w:w="2267" w:type="dxa"/>
          </w:tcPr>
          <w:p w14:paraId="43D8A291" w14:textId="77777777" w:rsidR="00760A14" w:rsidRPr="00E27D23" w:rsidRDefault="00760A14" w:rsidP="00C52CF1">
            <w:pPr>
              <w:pStyle w:val="TAL"/>
            </w:pPr>
          </w:p>
        </w:tc>
        <w:tc>
          <w:tcPr>
            <w:tcW w:w="1700" w:type="dxa"/>
          </w:tcPr>
          <w:p w14:paraId="68E16286" w14:textId="77777777" w:rsidR="00760A14" w:rsidRPr="00E27D23" w:rsidRDefault="00760A14" w:rsidP="00C52CF1">
            <w:pPr>
              <w:pStyle w:val="TAL"/>
              <w:rPr>
                <w:lang w:eastAsia="zh-CN"/>
              </w:rPr>
            </w:pPr>
            <w:r w:rsidRPr="00E27D23">
              <w:rPr>
                <w:lang w:eastAsia="zh-CN"/>
              </w:rPr>
              <w:t>entry 1</w:t>
            </w:r>
          </w:p>
        </w:tc>
        <w:tc>
          <w:tcPr>
            <w:tcW w:w="1245" w:type="dxa"/>
          </w:tcPr>
          <w:p w14:paraId="298DA452" w14:textId="77777777" w:rsidR="00760A14" w:rsidRPr="00E27D23" w:rsidRDefault="00760A14" w:rsidP="00C52CF1">
            <w:pPr>
              <w:pStyle w:val="TAL"/>
            </w:pPr>
          </w:p>
        </w:tc>
      </w:tr>
      <w:tr w:rsidR="00760A14" w:rsidRPr="00E27D23" w14:paraId="01BCE68B" w14:textId="77777777" w:rsidTr="00C52CF1">
        <w:tblPrEx>
          <w:tblCellMar>
            <w:left w:w="108" w:type="dxa"/>
            <w:right w:w="108" w:type="dxa"/>
          </w:tblCellMar>
        </w:tblPrEx>
        <w:tc>
          <w:tcPr>
            <w:tcW w:w="4535" w:type="dxa"/>
          </w:tcPr>
          <w:p w14:paraId="380563BD" w14:textId="77777777" w:rsidR="00760A14" w:rsidRPr="00E27D23" w:rsidRDefault="00760A14" w:rsidP="00C52CF1">
            <w:pPr>
              <w:pStyle w:val="TAL"/>
            </w:pPr>
            <w:r w:rsidRPr="00E27D23">
              <w:t xml:space="preserve">  </w:t>
            </w:r>
            <w:r w:rsidRPr="00E27D23">
              <w:rPr>
                <w:lang w:eastAsia="zh-CN"/>
              </w:rPr>
              <w:t xml:space="preserve">  </w:t>
            </w:r>
            <w:r w:rsidRPr="00E27D23">
              <w:t xml:space="preserve">        si-BroadcastStatus-r17</w:t>
            </w:r>
          </w:p>
        </w:tc>
        <w:tc>
          <w:tcPr>
            <w:tcW w:w="2267" w:type="dxa"/>
          </w:tcPr>
          <w:p w14:paraId="41D0096D" w14:textId="77777777" w:rsidR="00760A14" w:rsidRPr="00E27D23" w:rsidRDefault="00760A14" w:rsidP="00C52CF1">
            <w:pPr>
              <w:pStyle w:val="TAL"/>
            </w:pPr>
            <w:r w:rsidRPr="00E27D23">
              <w:t>broadcasting</w:t>
            </w:r>
          </w:p>
        </w:tc>
        <w:tc>
          <w:tcPr>
            <w:tcW w:w="1700" w:type="dxa"/>
          </w:tcPr>
          <w:p w14:paraId="6506642D" w14:textId="77777777" w:rsidR="00760A14" w:rsidRPr="00E27D23" w:rsidRDefault="00760A14" w:rsidP="00C52CF1">
            <w:pPr>
              <w:pStyle w:val="TAL"/>
            </w:pPr>
          </w:p>
        </w:tc>
        <w:tc>
          <w:tcPr>
            <w:tcW w:w="1245" w:type="dxa"/>
          </w:tcPr>
          <w:p w14:paraId="413DFA6C" w14:textId="77777777" w:rsidR="00760A14" w:rsidRPr="00E27D23" w:rsidRDefault="00760A14" w:rsidP="00C52CF1">
            <w:pPr>
              <w:pStyle w:val="TAL"/>
            </w:pPr>
          </w:p>
        </w:tc>
      </w:tr>
      <w:tr w:rsidR="00760A14" w:rsidRPr="00E27D23" w14:paraId="678DB2B6" w14:textId="77777777" w:rsidTr="00C52CF1">
        <w:tblPrEx>
          <w:tblCellMar>
            <w:left w:w="108" w:type="dxa"/>
            <w:right w:w="108" w:type="dxa"/>
          </w:tblCellMar>
        </w:tblPrEx>
        <w:tc>
          <w:tcPr>
            <w:tcW w:w="4535" w:type="dxa"/>
          </w:tcPr>
          <w:p w14:paraId="46E505CA" w14:textId="77777777" w:rsidR="00760A14" w:rsidRPr="00E27D23" w:rsidRDefault="00760A14" w:rsidP="00C52CF1">
            <w:pPr>
              <w:pStyle w:val="TAL"/>
            </w:pPr>
            <w:r w:rsidRPr="00E27D23">
              <w:t xml:space="preserve">  </w:t>
            </w:r>
            <w:r w:rsidRPr="00E27D23">
              <w:rPr>
                <w:lang w:eastAsia="zh-CN"/>
              </w:rPr>
              <w:t xml:space="preserve">  </w:t>
            </w:r>
            <w:r w:rsidRPr="00E27D23">
              <w:t xml:space="preserve">        si-WindowPosition-r17</w:t>
            </w:r>
          </w:p>
        </w:tc>
        <w:tc>
          <w:tcPr>
            <w:tcW w:w="2267" w:type="dxa"/>
          </w:tcPr>
          <w:p w14:paraId="5B1BDF10" w14:textId="77777777" w:rsidR="00760A14" w:rsidRPr="00E27D23" w:rsidRDefault="00760A14" w:rsidP="00C52CF1">
            <w:pPr>
              <w:pStyle w:val="TAL"/>
              <w:rPr>
                <w:lang w:eastAsia="zh-CN"/>
              </w:rPr>
            </w:pPr>
            <w:r w:rsidRPr="00E27D23">
              <w:rPr>
                <w:lang w:eastAsia="zh-CN"/>
              </w:rPr>
              <w:t>3</w:t>
            </w:r>
          </w:p>
        </w:tc>
        <w:tc>
          <w:tcPr>
            <w:tcW w:w="1700" w:type="dxa"/>
          </w:tcPr>
          <w:p w14:paraId="574960FF" w14:textId="77777777" w:rsidR="00760A14" w:rsidRPr="00E27D23" w:rsidRDefault="00760A14" w:rsidP="00C52CF1">
            <w:pPr>
              <w:pStyle w:val="TAL"/>
              <w:rPr>
                <w:highlight w:val="green"/>
                <w:lang w:eastAsia="zh-CN"/>
              </w:rPr>
            </w:pPr>
            <w:r w:rsidRPr="00E27D23">
              <w:rPr>
                <w:lang w:eastAsia="zh-CN"/>
              </w:rPr>
              <w:t>entry number for</w:t>
            </w:r>
            <w:r w:rsidRPr="00E27D23">
              <w:rPr>
                <w:highlight w:val="green"/>
                <w:lang w:eastAsia="zh-CN"/>
              </w:rPr>
              <w:t xml:space="preserve"> </w:t>
            </w:r>
            <w:r w:rsidRPr="00E27D23">
              <w:rPr>
                <w:i/>
              </w:rPr>
              <w:t>si-SchedulingInfo</w:t>
            </w:r>
            <w:r w:rsidRPr="00E27D23">
              <w:t xml:space="preserve"> in </w:t>
            </w:r>
            <w:r w:rsidRPr="00E27D23">
              <w:rPr>
                <w:i/>
              </w:rPr>
              <w:t xml:space="preserve">SIB1 </w:t>
            </w:r>
            <w:r w:rsidRPr="00E27D23">
              <w:t>+1</w:t>
            </w:r>
          </w:p>
        </w:tc>
        <w:tc>
          <w:tcPr>
            <w:tcW w:w="1245" w:type="dxa"/>
          </w:tcPr>
          <w:p w14:paraId="351AFDF7" w14:textId="77777777" w:rsidR="00760A14" w:rsidRPr="00E27D23" w:rsidRDefault="00760A14" w:rsidP="00C52CF1">
            <w:pPr>
              <w:pStyle w:val="TAL"/>
              <w:rPr>
                <w:highlight w:val="green"/>
              </w:rPr>
            </w:pPr>
          </w:p>
        </w:tc>
      </w:tr>
      <w:tr w:rsidR="00760A14" w:rsidRPr="00E27D23" w14:paraId="70D0BFF6" w14:textId="77777777" w:rsidTr="00C52CF1">
        <w:tblPrEx>
          <w:tblCellMar>
            <w:left w:w="108" w:type="dxa"/>
            <w:right w:w="108" w:type="dxa"/>
          </w:tblCellMar>
        </w:tblPrEx>
        <w:tc>
          <w:tcPr>
            <w:tcW w:w="4535" w:type="dxa"/>
          </w:tcPr>
          <w:p w14:paraId="420DE2FC" w14:textId="77777777" w:rsidR="00760A14" w:rsidRPr="00E27D23" w:rsidRDefault="00760A14" w:rsidP="00C52CF1">
            <w:pPr>
              <w:pStyle w:val="TAL"/>
            </w:pPr>
            <w:r w:rsidRPr="00E27D23">
              <w:t xml:space="preserve">  </w:t>
            </w:r>
            <w:r w:rsidRPr="00E27D23">
              <w:rPr>
                <w:lang w:eastAsia="zh-CN"/>
              </w:rPr>
              <w:t xml:space="preserve">  </w:t>
            </w:r>
            <w:r w:rsidRPr="00E27D23">
              <w:t xml:space="preserve">        si-Periodicity-r17</w:t>
            </w:r>
          </w:p>
        </w:tc>
        <w:tc>
          <w:tcPr>
            <w:tcW w:w="2267" w:type="dxa"/>
          </w:tcPr>
          <w:p w14:paraId="29C9A27C" w14:textId="77777777" w:rsidR="00760A14" w:rsidRPr="00E27D23" w:rsidRDefault="00760A14" w:rsidP="00C52CF1">
            <w:pPr>
              <w:pStyle w:val="TAL"/>
              <w:rPr>
                <w:lang w:eastAsia="zh-CN"/>
              </w:rPr>
            </w:pPr>
            <w:r w:rsidRPr="00E27D23">
              <w:rPr>
                <w:lang w:eastAsia="zh-CN"/>
              </w:rPr>
              <w:t>64</w:t>
            </w:r>
          </w:p>
        </w:tc>
        <w:tc>
          <w:tcPr>
            <w:tcW w:w="1700" w:type="dxa"/>
          </w:tcPr>
          <w:p w14:paraId="376B26B8" w14:textId="77777777" w:rsidR="00760A14" w:rsidRPr="00E27D23" w:rsidRDefault="00760A14" w:rsidP="00C52CF1">
            <w:pPr>
              <w:pStyle w:val="TAL"/>
            </w:pPr>
          </w:p>
        </w:tc>
        <w:tc>
          <w:tcPr>
            <w:tcW w:w="1245" w:type="dxa"/>
          </w:tcPr>
          <w:p w14:paraId="24B9391C" w14:textId="77777777" w:rsidR="00760A14" w:rsidRPr="00E27D23" w:rsidRDefault="00760A14" w:rsidP="00C52CF1">
            <w:pPr>
              <w:pStyle w:val="TAL"/>
            </w:pPr>
          </w:p>
        </w:tc>
      </w:tr>
      <w:tr w:rsidR="00760A14" w:rsidRPr="00E27D23" w14:paraId="19CF3018" w14:textId="77777777" w:rsidTr="00C52CF1">
        <w:tblPrEx>
          <w:tblCellMar>
            <w:left w:w="108" w:type="dxa"/>
            <w:right w:w="108" w:type="dxa"/>
          </w:tblCellMar>
        </w:tblPrEx>
        <w:tc>
          <w:tcPr>
            <w:tcW w:w="4535" w:type="dxa"/>
          </w:tcPr>
          <w:p w14:paraId="13612393" w14:textId="77777777" w:rsidR="00760A14" w:rsidRPr="00E27D23" w:rsidRDefault="00760A14" w:rsidP="00C52CF1">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MappingInfo-r17 SEQUENCE (SIZE (1..maxSIB)) OF SIB-TypeInfo-v1700 {</w:t>
            </w:r>
          </w:p>
        </w:tc>
        <w:tc>
          <w:tcPr>
            <w:tcW w:w="2267" w:type="dxa"/>
          </w:tcPr>
          <w:p w14:paraId="109E84C3" w14:textId="77777777" w:rsidR="00760A14" w:rsidRPr="00E27D23" w:rsidRDefault="00760A14" w:rsidP="00C52CF1">
            <w:pPr>
              <w:pStyle w:val="TAL"/>
              <w:rPr>
                <w:lang w:eastAsia="zh-CN"/>
              </w:rPr>
            </w:pPr>
            <w:r w:rsidRPr="00E27D23">
              <w:rPr>
                <w:lang w:eastAsia="zh-CN"/>
              </w:rPr>
              <w:t>1 entry</w:t>
            </w:r>
          </w:p>
        </w:tc>
        <w:tc>
          <w:tcPr>
            <w:tcW w:w="1700" w:type="dxa"/>
          </w:tcPr>
          <w:p w14:paraId="2C57F5D2" w14:textId="77777777" w:rsidR="00760A14" w:rsidRPr="00E27D23" w:rsidRDefault="00760A14" w:rsidP="00C52CF1">
            <w:pPr>
              <w:pStyle w:val="TAL"/>
            </w:pPr>
          </w:p>
        </w:tc>
        <w:tc>
          <w:tcPr>
            <w:tcW w:w="1245" w:type="dxa"/>
          </w:tcPr>
          <w:p w14:paraId="457E4FFB" w14:textId="77777777" w:rsidR="00760A14" w:rsidRPr="00E27D23" w:rsidRDefault="00760A14" w:rsidP="00C52CF1">
            <w:pPr>
              <w:pStyle w:val="TAL"/>
            </w:pPr>
          </w:p>
        </w:tc>
      </w:tr>
      <w:tr w:rsidR="00760A14" w:rsidRPr="00E27D23" w14:paraId="63716FFB" w14:textId="77777777" w:rsidTr="00C52CF1">
        <w:tblPrEx>
          <w:tblCellMar>
            <w:left w:w="108" w:type="dxa"/>
            <w:right w:w="108" w:type="dxa"/>
          </w:tblCellMar>
        </w:tblPrEx>
        <w:tc>
          <w:tcPr>
            <w:tcW w:w="4535" w:type="dxa"/>
          </w:tcPr>
          <w:p w14:paraId="3C74CF60" w14:textId="77777777" w:rsidR="00760A14" w:rsidRPr="00E27D23" w:rsidRDefault="00760A14" w:rsidP="00C52CF1">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TypeInfo-v1700 [1] SEQUENCE {</w:t>
            </w:r>
          </w:p>
        </w:tc>
        <w:tc>
          <w:tcPr>
            <w:tcW w:w="2267" w:type="dxa"/>
          </w:tcPr>
          <w:p w14:paraId="68447ABA" w14:textId="77777777" w:rsidR="00760A14" w:rsidRPr="00E27D23" w:rsidRDefault="00760A14" w:rsidP="00C52CF1">
            <w:pPr>
              <w:pStyle w:val="TAL"/>
              <w:rPr>
                <w:lang w:eastAsia="zh-CN"/>
              </w:rPr>
            </w:pPr>
          </w:p>
        </w:tc>
        <w:tc>
          <w:tcPr>
            <w:tcW w:w="1700" w:type="dxa"/>
          </w:tcPr>
          <w:p w14:paraId="26251E25" w14:textId="77777777" w:rsidR="00760A14" w:rsidRPr="00E27D23" w:rsidRDefault="00760A14" w:rsidP="00C52CF1">
            <w:pPr>
              <w:pStyle w:val="TAL"/>
            </w:pPr>
            <w:r w:rsidRPr="00E27D23">
              <w:rPr>
                <w:lang w:eastAsia="zh-CN"/>
              </w:rPr>
              <w:t>entry 1</w:t>
            </w:r>
          </w:p>
        </w:tc>
        <w:tc>
          <w:tcPr>
            <w:tcW w:w="1245" w:type="dxa"/>
          </w:tcPr>
          <w:p w14:paraId="79022C7B" w14:textId="77777777" w:rsidR="00760A14" w:rsidRPr="00E27D23" w:rsidRDefault="00760A14" w:rsidP="00C52CF1">
            <w:pPr>
              <w:pStyle w:val="TAL"/>
            </w:pPr>
          </w:p>
        </w:tc>
      </w:tr>
      <w:tr w:rsidR="00760A14" w:rsidRPr="00E27D23" w14:paraId="42EF3A2A" w14:textId="77777777" w:rsidTr="00C52CF1">
        <w:tblPrEx>
          <w:tblCellMar>
            <w:left w:w="108" w:type="dxa"/>
            <w:right w:w="108" w:type="dxa"/>
          </w:tblCellMar>
        </w:tblPrEx>
        <w:tc>
          <w:tcPr>
            <w:tcW w:w="4535" w:type="dxa"/>
            <w:tcBorders>
              <w:bottom w:val="single" w:sz="4" w:space="0" w:color="auto"/>
            </w:tcBorders>
          </w:tcPr>
          <w:p w14:paraId="11E1CF6C" w14:textId="77777777" w:rsidR="00760A14" w:rsidRPr="00E27D23" w:rsidRDefault="00760A14" w:rsidP="00C52CF1">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Type-r17 CHOICE {</w:t>
            </w:r>
          </w:p>
        </w:tc>
        <w:tc>
          <w:tcPr>
            <w:tcW w:w="2267" w:type="dxa"/>
          </w:tcPr>
          <w:p w14:paraId="1EDF108B" w14:textId="77777777" w:rsidR="00760A14" w:rsidRPr="00E27D23" w:rsidRDefault="00760A14" w:rsidP="00C52CF1">
            <w:pPr>
              <w:pStyle w:val="TAL"/>
              <w:rPr>
                <w:lang w:eastAsia="zh-CN"/>
              </w:rPr>
            </w:pPr>
          </w:p>
        </w:tc>
        <w:tc>
          <w:tcPr>
            <w:tcW w:w="1700" w:type="dxa"/>
          </w:tcPr>
          <w:p w14:paraId="6E8A61B6" w14:textId="77777777" w:rsidR="00760A14" w:rsidRPr="00E27D23" w:rsidRDefault="00760A14" w:rsidP="00C52CF1">
            <w:pPr>
              <w:pStyle w:val="TAL"/>
            </w:pPr>
          </w:p>
        </w:tc>
        <w:tc>
          <w:tcPr>
            <w:tcW w:w="1245" w:type="dxa"/>
          </w:tcPr>
          <w:p w14:paraId="4DD36C51" w14:textId="77777777" w:rsidR="00760A14" w:rsidRPr="00E27D23" w:rsidRDefault="00760A14" w:rsidP="00C52CF1">
            <w:pPr>
              <w:pStyle w:val="TAL"/>
            </w:pPr>
          </w:p>
        </w:tc>
      </w:tr>
      <w:tr w:rsidR="00760A14" w:rsidRPr="00E27D23" w14:paraId="062B75BB" w14:textId="77777777" w:rsidTr="00C52CF1">
        <w:tblPrEx>
          <w:tblCellMar>
            <w:left w:w="108" w:type="dxa"/>
            <w:right w:w="108" w:type="dxa"/>
          </w:tblCellMar>
        </w:tblPrEx>
        <w:tc>
          <w:tcPr>
            <w:tcW w:w="4535" w:type="dxa"/>
            <w:tcBorders>
              <w:bottom w:val="nil"/>
            </w:tcBorders>
          </w:tcPr>
          <w:p w14:paraId="6E9735D2" w14:textId="77777777" w:rsidR="00760A14" w:rsidRPr="00E27D23" w:rsidRDefault="00760A14" w:rsidP="00C52CF1">
            <w:pPr>
              <w:pStyle w:val="TAL"/>
            </w:pPr>
            <w:r w:rsidRPr="00E27D23">
              <w:t xml:space="preserve">  </w:t>
            </w:r>
            <w:r w:rsidRPr="00E27D23">
              <w:rPr>
                <w:lang w:eastAsia="zh-CN"/>
              </w:rPr>
              <w:t xml:space="preserve">  </w:t>
            </w:r>
            <w:r w:rsidRPr="00E27D23">
              <w:t xml:space="preserve">              type1-r17</w:t>
            </w:r>
          </w:p>
        </w:tc>
        <w:tc>
          <w:tcPr>
            <w:tcW w:w="2267" w:type="dxa"/>
          </w:tcPr>
          <w:p w14:paraId="39F8ADF4" w14:textId="77777777" w:rsidR="00760A14" w:rsidRPr="00E27D23" w:rsidRDefault="00760A14" w:rsidP="00C52CF1">
            <w:pPr>
              <w:pStyle w:val="TAL"/>
              <w:rPr>
                <w:lang w:eastAsia="zh-CN"/>
              </w:rPr>
            </w:pPr>
            <w:r w:rsidRPr="00E27D23">
              <w:t>sibType21</w:t>
            </w:r>
          </w:p>
        </w:tc>
        <w:tc>
          <w:tcPr>
            <w:tcW w:w="1700" w:type="dxa"/>
          </w:tcPr>
          <w:p w14:paraId="14363C70" w14:textId="77777777" w:rsidR="00760A14" w:rsidRPr="00E27D23" w:rsidRDefault="00760A14" w:rsidP="00C52CF1">
            <w:pPr>
              <w:pStyle w:val="TAL"/>
            </w:pPr>
          </w:p>
        </w:tc>
        <w:tc>
          <w:tcPr>
            <w:tcW w:w="1245" w:type="dxa"/>
          </w:tcPr>
          <w:p w14:paraId="7FB96382" w14:textId="77777777" w:rsidR="00760A14" w:rsidRPr="00E27D23" w:rsidRDefault="00760A14" w:rsidP="00C52CF1">
            <w:pPr>
              <w:pStyle w:val="TAL"/>
            </w:pPr>
          </w:p>
        </w:tc>
      </w:tr>
      <w:tr w:rsidR="00760A14" w:rsidRPr="00E27D23" w14:paraId="28960418" w14:textId="77777777" w:rsidTr="00C52CF1">
        <w:tblPrEx>
          <w:tblCellMar>
            <w:left w:w="108" w:type="dxa"/>
            <w:right w:w="108" w:type="dxa"/>
          </w:tblCellMar>
        </w:tblPrEx>
        <w:tc>
          <w:tcPr>
            <w:tcW w:w="4535" w:type="dxa"/>
            <w:tcBorders>
              <w:bottom w:val="single" w:sz="4" w:space="0" w:color="auto"/>
            </w:tcBorders>
          </w:tcPr>
          <w:p w14:paraId="4C503204" w14:textId="77777777" w:rsidR="00760A14" w:rsidRPr="00E27D23" w:rsidRDefault="00760A14" w:rsidP="00C52CF1">
            <w:pPr>
              <w:pStyle w:val="TAL"/>
            </w:pPr>
            <w:r w:rsidRPr="00E27D23">
              <w:t xml:space="preserve">  </w:t>
            </w:r>
            <w:r w:rsidRPr="00E27D23">
              <w:rPr>
                <w:lang w:eastAsia="zh-CN"/>
              </w:rPr>
              <w:t xml:space="preserve">  </w:t>
            </w:r>
            <w:r w:rsidRPr="00E27D23">
              <w:t xml:space="preserve">            }</w:t>
            </w:r>
          </w:p>
        </w:tc>
        <w:tc>
          <w:tcPr>
            <w:tcW w:w="2267" w:type="dxa"/>
          </w:tcPr>
          <w:p w14:paraId="3B9BAE4D" w14:textId="77777777" w:rsidR="00760A14" w:rsidRPr="00E27D23" w:rsidRDefault="00760A14" w:rsidP="00C52CF1">
            <w:pPr>
              <w:pStyle w:val="TAL"/>
              <w:rPr>
                <w:lang w:eastAsia="zh-CN"/>
              </w:rPr>
            </w:pPr>
          </w:p>
        </w:tc>
        <w:tc>
          <w:tcPr>
            <w:tcW w:w="1700" w:type="dxa"/>
          </w:tcPr>
          <w:p w14:paraId="5E7A9A8F" w14:textId="77777777" w:rsidR="00760A14" w:rsidRPr="00E27D23" w:rsidRDefault="00760A14" w:rsidP="00C52CF1">
            <w:pPr>
              <w:pStyle w:val="TAL"/>
            </w:pPr>
          </w:p>
        </w:tc>
        <w:tc>
          <w:tcPr>
            <w:tcW w:w="1245" w:type="dxa"/>
          </w:tcPr>
          <w:p w14:paraId="208850F1" w14:textId="77777777" w:rsidR="00760A14" w:rsidRPr="00E27D23" w:rsidRDefault="00760A14" w:rsidP="00C52CF1">
            <w:pPr>
              <w:pStyle w:val="TAL"/>
            </w:pPr>
          </w:p>
        </w:tc>
      </w:tr>
      <w:tr w:rsidR="00760A14" w:rsidRPr="00E27D23" w14:paraId="1612BCB4" w14:textId="77777777" w:rsidTr="00C52CF1">
        <w:tblPrEx>
          <w:tblCellMar>
            <w:left w:w="108" w:type="dxa"/>
            <w:right w:w="108" w:type="dxa"/>
          </w:tblCellMar>
        </w:tblPrEx>
        <w:tc>
          <w:tcPr>
            <w:tcW w:w="4535" w:type="dxa"/>
            <w:tcBorders>
              <w:bottom w:val="nil"/>
            </w:tcBorders>
          </w:tcPr>
          <w:p w14:paraId="1E27DEB1" w14:textId="77777777" w:rsidR="00760A14" w:rsidRPr="00E27D23" w:rsidRDefault="00760A14" w:rsidP="00C52CF1">
            <w:pPr>
              <w:pStyle w:val="TAL"/>
            </w:pPr>
            <w:r w:rsidRPr="00E27D23">
              <w:rPr>
                <w:color w:val="000000"/>
              </w:rPr>
              <w:t xml:space="preserve">  </w:t>
            </w:r>
            <w:r w:rsidRPr="00E27D23">
              <w:rPr>
                <w:color w:val="000000"/>
                <w:lang w:eastAsia="zh-CN"/>
              </w:rPr>
              <w:t xml:space="preserve">  </w:t>
            </w:r>
            <w:r w:rsidRPr="00E27D23">
              <w:rPr>
                <w:color w:val="000000"/>
              </w:rPr>
              <w:t xml:space="preserve">            </w:t>
            </w:r>
            <w:r w:rsidRPr="00E27D23">
              <w:t>valueTag-r17</w:t>
            </w:r>
          </w:p>
        </w:tc>
        <w:tc>
          <w:tcPr>
            <w:tcW w:w="2267" w:type="dxa"/>
          </w:tcPr>
          <w:p w14:paraId="7A96FB32" w14:textId="77777777" w:rsidR="00760A14" w:rsidRPr="00E27D23" w:rsidRDefault="00760A14" w:rsidP="00C52CF1">
            <w:pPr>
              <w:pStyle w:val="TAL"/>
              <w:rPr>
                <w:lang w:eastAsia="zh-CN"/>
              </w:rPr>
            </w:pPr>
            <w:r w:rsidRPr="00E27D23">
              <w:rPr>
                <w:lang w:eastAsia="zh-CN"/>
              </w:rPr>
              <w:t>0</w:t>
            </w:r>
          </w:p>
        </w:tc>
        <w:tc>
          <w:tcPr>
            <w:tcW w:w="1700" w:type="dxa"/>
          </w:tcPr>
          <w:p w14:paraId="0D2FB7A3" w14:textId="77777777" w:rsidR="00760A14" w:rsidRPr="00E27D23" w:rsidRDefault="00760A14" w:rsidP="00C52CF1">
            <w:pPr>
              <w:pStyle w:val="TAL"/>
            </w:pPr>
          </w:p>
        </w:tc>
        <w:tc>
          <w:tcPr>
            <w:tcW w:w="1245" w:type="dxa"/>
          </w:tcPr>
          <w:p w14:paraId="7AA48F19" w14:textId="77777777" w:rsidR="00760A14" w:rsidRPr="00E27D23" w:rsidRDefault="00760A14" w:rsidP="00C52CF1">
            <w:pPr>
              <w:pStyle w:val="TAL"/>
              <w:rPr>
                <w:lang w:eastAsia="zh-CN"/>
              </w:rPr>
            </w:pPr>
          </w:p>
        </w:tc>
      </w:tr>
      <w:tr w:rsidR="00760A14" w:rsidRPr="00E27D23" w14:paraId="1AFEA153" w14:textId="77777777" w:rsidTr="00C52CF1">
        <w:tblPrEx>
          <w:tblCellMar>
            <w:left w:w="108" w:type="dxa"/>
            <w:right w:w="108" w:type="dxa"/>
          </w:tblCellMar>
        </w:tblPrEx>
        <w:tc>
          <w:tcPr>
            <w:tcW w:w="4535" w:type="dxa"/>
          </w:tcPr>
          <w:p w14:paraId="67DDFA5D" w14:textId="77777777" w:rsidR="00760A14" w:rsidRPr="00E27D23" w:rsidRDefault="00760A14" w:rsidP="00C52CF1">
            <w:pPr>
              <w:pStyle w:val="TAL"/>
            </w:pPr>
            <w:r w:rsidRPr="00E27D23">
              <w:t xml:space="preserve">  </w:t>
            </w:r>
            <w:r w:rsidRPr="00E27D23">
              <w:rPr>
                <w:lang w:eastAsia="zh-CN"/>
              </w:rPr>
              <w:t xml:space="preserve">  </w:t>
            </w:r>
            <w:r w:rsidRPr="00E27D23">
              <w:t xml:space="preserve">          }</w:t>
            </w:r>
          </w:p>
        </w:tc>
        <w:tc>
          <w:tcPr>
            <w:tcW w:w="2267" w:type="dxa"/>
          </w:tcPr>
          <w:p w14:paraId="49DAABBC" w14:textId="77777777" w:rsidR="00760A14" w:rsidRPr="00E27D23" w:rsidRDefault="00760A14" w:rsidP="00C52CF1">
            <w:pPr>
              <w:pStyle w:val="TAL"/>
              <w:rPr>
                <w:lang w:eastAsia="zh-CN"/>
              </w:rPr>
            </w:pPr>
          </w:p>
        </w:tc>
        <w:tc>
          <w:tcPr>
            <w:tcW w:w="1700" w:type="dxa"/>
          </w:tcPr>
          <w:p w14:paraId="64FB1EFD" w14:textId="77777777" w:rsidR="00760A14" w:rsidRPr="00E27D23" w:rsidRDefault="00760A14" w:rsidP="00C52CF1">
            <w:pPr>
              <w:pStyle w:val="TAL"/>
            </w:pPr>
          </w:p>
        </w:tc>
        <w:tc>
          <w:tcPr>
            <w:tcW w:w="1245" w:type="dxa"/>
          </w:tcPr>
          <w:p w14:paraId="10E0CBFF" w14:textId="77777777" w:rsidR="00760A14" w:rsidRPr="00E27D23" w:rsidRDefault="00760A14" w:rsidP="00C52CF1">
            <w:pPr>
              <w:pStyle w:val="TAL"/>
            </w:pPr>
          </w:p>
        </w:tc>
      </w:tr>
      <w:tr w:rsidR="00760A14" w:rsidRPr="00E27D23" w14:paraId="447AA295" w14:textId="77777777" w:rsidTr="00C52CF1">
        <w:tblPrEx>
          <w:tblCellMar>
            <w:left w:w="108" w:type="dxa"/>
            <w:right w:w="108" w:type="dxa"/>
          </w:tblCellMar>
        </w:tblPrEx>
        <w:tc>
          <w:tcPr>
            <w:tcW w:w="4535" w:type="dxa"/>
          </w:tcPr>
          <w:p w14:paraId="357F9CA8" w14:textId="77777777" w:rsidR="00760A14" w:rsidRPr="00E27D23" w:rsidRDefault="00760A14" w:rsidP="00C52CF1">
            <w:pPr>
              <w:pStyle w:val="TAL"/>
            </w:pPr>
            <w:r w:rsidRPr="00E27D23">
              <w:t xml:space="preserve">  </w:t>
            </w:r>
            <w:r w:rsidRPr="00E27D23">
              <w:rPr>
                <w:lang w:eastAsia="zh-CN"/>
              </w:rPr>
              <w:t xml:space="preserve">  </w:t>
            </w:r>
            <w:r w:rsidRPr="00E27D23">
              <w:t xml:space="preserve">        }</w:t>
            </w:r>
          </w:p>
        </w:tc>
        <w:tc>
          <w:tcPr>
            <w:tcW w:w="2267" w:type="dxa"/>
          </w:tcPr>
          <w:p w14:paraId="7BA9B903" w14:textId="77777777" w:rsidR="00760A14" w:rsidRPr="00E27D23" w:rsidRDefault="00760A14" w:rsidP="00C52CF1">
            <w:pPr>
              <w:pStyle w:val="TAL"/>
              <w:rPr>
                <w:lang w:eastAsia="zh-CN"/>
              </w:rPr>
            </w:pPr>
          </w:p>
        </w:tc>
        <w:tc>
          <w:tcPr>
            <w:tcW w:w="1700" w:type="dxa"/>
          </w:tcPr>
          <w:p w14:paraId="392B9C14" w14:textId="77777777" w:rsidR="00760A14" w:rsidRPr="00E27D23" w:rsidRDefault="00760A14" w:rsidP="00C52CF1">
            <w:pPr>
              <w:pStyle w:val="TAL"/>
            </w:pPr>
          </w:p>
        </w:tc>
        <w:tc>
          <w:tcPr>
            <w:tcW w:w="1245" w:type="dxa"/>
          </w:tcPr>
          <w:p w14:paraId="590F8BFF" w14:textId="77777777" w:rsidR="00760A14" w:rsidRPr="00E27D23" w:rsidRDefault="00760A14" w:rsidP="00C52CF1">
            <w:pPr>
              <w:pStyle w:val="TAL"/>
            </w:pPr>
          </w:p>
        </w:tc>
      </w:tr>
      <w:tr w:rsidR="00760A14" w:rsidRPr="00E27D23" w14:paraId="60F90617" w14:textId="77777777" w:rsidTr="00C52CF1">
        <w:tblPrEx>
          <w:tblCellMar>
            <w:left w:w="108" w:type="dxa"/>
            <w:right w:w="108" w:type="dxa"/>
          </w:tblCellMar>
        </w:tblPrEx>
        <w:tc>
          <w:tcPr>
            <w:tcW w:w="4535" w:type="dxa"/>
          </w:tcPr>
          <w:p w14:paraId="2FBC0C04" w14:textId="77777777" w:rsidR="00760A14" w:rsidRPr="00E27D23" w:rsidRDefault="00760A14" w:rsidP="00C52CF1">
            <w:pPr>
              <w:pStyle w:val="TAL"/>
            </w:pPr>
            <w:r w:rsidRPr="00E27D23">
              <w:t xml:space="preserve">  </w:t>
            </w:r>
            <w:r w:rsidRPr="00E27D23">
              <w:rPr>
                <w:lang w:eastAsia="zh-CN"/>
              </w:rPr>
              <w:t xml:space="preserve">  </w:t>
            </w:r>
            <w:r w:rsidRPr="00E27D23">
              <w:t xml:space="preserve">      }</w:t>
            </w:r>
          </w:p>
        </w:tc>
        <w:tc>
          <w:tcPr>
            <w:tcW w:w="2267" w:type="dxa"/>
          </w:tcPr>
          <w:p w14:paraId="5C25BFC8" w14:textId="77777777" w:rsidR="00760A14" w:rsidRPr="00E27D23" w:rsidRDefault="00760A14" w:rsidP="00C52CF1">
            <w:pPr>
              <w:pStyle w:val="TAL"/>
              <w:rPr>
                <w:lang w:eastAsia="zh-CN"/>
              </w:rPr>
            </w:pPr>
          </w:p>
        </w:tc>
        <w:tc>
          <w:tcPr>
            <w:tcW w:w="1700" w:type="dxa"/>
          </w:tcPr>
          <w:p w14:paraId="2F3B3CB1" w14:textId="77777777" w:rsidR="00760A14" w:rsidRPr="00E27D23" w:rsidRDefault="00760A14" w:rsidP="00C52CF1">
            <w:pPr>
              <w:pStyle w:val="TAL"/>
            </w:pPr>
          </w:p>
        </w:tc>
        <w:tc>
          <w:tcPr>
            <w:tcW w:w="1245" w:type="dxa"/>
          </w:tcPr>
          <w:p w14:paraId="0E940E66" w14:textId="77777777" w:rsidR="00760A14" w:rsidRPr="00E27D23" w:rsidRDefault="00760A14" w:rsidP="00C52CF1">
            <w:pPr>
              <w:pStyle w:val="TAL"/>
            </w:pPr>
          </w:p>
        </w:tc>
      </w:tr>
      <w:tr w:rsidR="00760A14" w:rsidRPr="00E27D23" w14:paraId="3BAE9A71" w14:textId="77777777" w:rsidTr="00C52CF1">
        <w:tblPrEx>
          <w:tblCellMar>
            <w:left w:w="108" w:type="dxa"/>
            <w:right w:w="108" w:type="dxa"/>
          </w:tblCellMar>
        </w:tblPrEx>
        <w:tc>
          <w:tcPr>
            <w:tcW w:w="4535" w:type="dxa"/>
          </w:tcPr>
          <w:p w14:paraId="4C6B928C" w14:textId="77777777" w:rsidR="00760A14" w:rsidRPr="00E27D23" w:rsidRDefault="00760A14" w:rsidP="00C52CF1">
            <w:pPr>
              <w:pStyle w:val="TAL"/>
            </w:pPr>
            <w:r w:rsidRPr="00E27D23">
              <w:t xml:space="preserve">  </w:t>
            </w:r>
            <w:r w:rsidRPr="00E27D23">
              <w:rPr>
                <w:lang w:eastAsia="zh-CN"/>
              </w:rPr>
              <w:t xml:space="preserve">    </w:t>
            </w:r>
            <w:r w:rsidRPr="00E27D23">
              <w:t xml:space="preserve">  }</w:t>
            </w:r>
          </w:p>
        </w:tc>
        <w:tc>
          <w:tcPr>
            <w:tcW w:w="2267" w:type="dxa"/>
          </w:tcPr>
          <w:p w14:paraId="55E1D7CE" w14:textId="77777777" w:rsidR="00760A14" w:rsidRPr="00E27D23" w:rsidRDefault="00760A14" w:rsidP="00C52CF1">
            <w:pPr>
              <w:pStyle w:val="TAL"/>
              <w:rPr>
                <w:lang w:eastAsia="zh-CN"/>
              </w:rPr>
            </w:pPr>
          </w:p>
        </w:tc>
        <w:tc>
          <w:tcPr>
            <w:tcW w:w="1700" w:type="dxa"/>
          </w:tcPr>
          <w:p w14:paraId="5420D699" w14:textId="77777777" w:rsidR="00760A14" w:rsidRPr="00E27D23" w:rsidRDefault="00760A14" w:rsidP="00C52CF1">
            <w:pPr>
              <w:pStyle w:val="TAL"/>
            </w:pPr>
          </w:p>
        </w:tc>
        <w:tc>
          <w:tcPr>
            <w:tcW w:w="1245" w:type="dxa"/>
          </w:tcPr>
          <w:p w14:paraId="0AD5807B" w14:textId="77777777" w:rsidR="00760A14" w:rsidRPr="00E27D23" w:rsidRDefault="00760A14" w:rsidP="00C52CF1">
            <w:pPr>
              <w:pStyle w:val="TAL"/>
            </w:pPr>
          </w:p>
        </w:tc>
      </w:tr>
      <w:tr w:rsidR="00760A14" w:rsidRPr="00E27D23" w14:paraId="5CD74599" w14:textId="77777777" w:rsidTr="00C52CF1">
        <w:tblPrEx>
          <w:tblCellMar>
            <w:left w:w="108" w:type="dxa"/>
            <w:right w:w="108" w:type="dxa"/>
          </w:tblCellMar>
        </w:tblPrEx>
        <w:tc>
          <w:tcPr>
            <w:tcW w:w="4535" w:type="dxa"/>
          </w:tcPr>
          <w:p w14:paraId="3467BDE3" w14:textId="77777777" w:rsidR="00760A14" w:rsidRPr="00E27D23" w:rsidRDefault="00760A14" w:rsidP="00C52CF1">
            <w:pPr>
              <w:pStyle w:val="TAL"/>
            </w:pPr>
            <w:r w:rsidRPr="00E27D23">
              <w:t xml:space="preserve">  </w:t>
            </w:r>
            <w:r w:rsidRPr="00E27D23">
              <w:rPr>
                <w:lang w:eastAsia="zh-CN"/>
              </w:rPr>
              <w:t xml:space="preserve">  </w:t>
            </w:r>
            <w:r w:rsidRPr="00E27D23">
              <w:t xml:space="preserve">  }</w:t>
            </w:r>
          </w:p>
        </w:tc>
        <w:tc>
          <w:tcPr>
            <w:tcW w:w="2267" w:type="dxa"/>
          </w:tcPr>
          <w:p w14:paraId="0AEC8955" w14:textId="77777777" w:rsidR="00760A14" w:rsidRPr="00E27D23" w:rsidRDefault="00760A14" w:rsidP="00C52CF1">
            <w:pPr>
              <w:pStyle w:val="TAL"/>
            </w:pPr>
          </w:p>
        </w:tc>
        <w:tc>
          <w:tcPr>
            <w:tcW w:w="1700" w:type="dxa"/>
          </w:tcPr>
          <w:p w14:paraId="2F5D2984" w14:textId="77777777" w:rsidR="00760A14" w:rsidRPr="00E27D23" w:rsidRDefault="00760A14" w:rsidP="00C52CF1">
            <w:pPr>
              <w:pStyle w:val="TAL"/>
              <w:rPr>
                <w:lang w:eastAsia="zh-CN"/>
              </w:rPr>
            </w:pPr>
          </w:p>
        </w:tc>
        <w:tc>
          <w:tcPr>
            <w:tcW w:w="1245" w:type="dxa"/>
          </w:tcPr>
          <w:p w14:paraId="240E8A2A" w14:textId="77777777" w:rsidR="00760A14" w:rsidRPr="00E27D23" w:rsidRDefault="00760A14" w:rsidP="00C52CF1">
            <w:pPr>
              <w:pStyle w:val="TAL"/>
            </w:pPr>
          </w:p>
        </w:tc>
      </w:tr>
      <w:tr w:rsidR="00760A14" w:rsidRPr="00E27D23" w14:paraId="6CDFE905" w14:textId="77777777" w:rsidTr="00C52CF1">
        <w:tblPrEx>
          <w:tblCellMar>
            <w:left w:w="108" w:type="dxa"/>
            <w:right w:w="108" w:type="dxa"/>
          </w:tblCellMar>
        </w:tblPrEx>
        <w:tc>
          <w:tcPr>
            <w:tcW w:w="4535" w:type="dxa"/>
          </w:tcPr>
          <w:p w14:paraId="4995DE57" w14:textId="77777777" w:rsidR="00760A14" w:rsidRPr="00E27D23" w:rsidRDefault="00760A14" w:rsidP="00C52CF1">
            <w:pPr>
              <w:pStyle w:val="TAL"/>
            </w:pPr>
            <w:r w:rsidRPr="00E27D23">
              <w:t xml:space="preserve">    }</w:t>
            </w:r>
          </w:p>
        </w:tc>
        <w:tc>
          <w:tcPr>
            <w:tcW w:w="2267" w:type="dxa"/>
          </w:tcPr>
          <w:p w14:paraId="157F8EB1" w14:textId="77777777" w:rsidR="00760A14" w:rsidRPr="00E27D23" w:rsidRDefault="00760A14" w:rsidP="00C52CF1">
            <w:pPr>
              <w:pStyle w:val="TAL"/>
            </w:pPr>
          </w:p>
        </w:tc>
        <w:tc>
          <w:tcPr>
            <w:tcW w:w="1700" w:type="dxa"/>
          </w:tcPr>
          <w:p w14:paraId="5991E308" w14:textId="77777777" w:rsidR="00760A14" w:rsidRPr="00E27D23" w:rsidRDefault="00760A14" w:rsidP="00C52CF1">
            <w:pPr>
              <w:pStyle w:val="TAL"/>
            </w:pPr>
          </w:p>
        </w:tc>
        <w:tc>
          <w:tcPr>
            <w:tcW w:w="1245" w:type="dxa"/>
          </w:tcPr>
          <w:p w14:paraId="4CBF95BA" w14:textId="77777777" w:rsidR="00760A14" w:rsidRPr="00E27D23" w:rsidRDefault="00760A14" w:rsidP="00C52CF1">
            <w:pPr>
              <w:pStyle w:val="TAL"/>
            </w:pPr>
          </w:p>
        </w:tc>
      </w:tr>
      <w:tr w:rsidR="00760A14" w:rsidRPr="00E27D23" w14:paraId="528D8B2B" w14:textId="77777777" w:rsidTr="00C52CF1">
        <w:tblPrEx>
          <w:tblCellMar>
            <w:left w:w="108" w:type="dxa"/>
            <w:right w:w="108" w:type="dxa"/>
          </w:tblCellMar>
        </w:tblPrEx>
        <w:tc>
          <w:tcPr>
            <w:tcW w:w="4535" w:type="dxa"/>
          </w:tcPr>
          <w:p w14:paraId="64FB4699" w14:textId="77777777" w:rsidR="00760A14" w:rsidRPr="00E27D23" w:rsidRDefault="00760A14" w:rsidP="00C52CF1">
            <w:pPr>
              <w:pStyle w:val="TAL"/>
            </w:pPr>
            <w:r w:rsidRPr="00E27D23">
              <w:t xml:space="preserve">  }</w:t>
            </w:r>
          </w:p>
        </w:tc>
        <w:tc>
          <w:tcPr>
            <w:tcW w:w="2267" w:type="dxa"/>
          </w:tcPr>
          <w:p w14:paraId="16D03713" w14:textId="77777777" w:rsidR="00760A14" w:rsidRPr="00E27D23" w:rsidRDefault="00760A14" w:rsidP="00C52CF1">
            <w:pPr>
              <w:pStyle w:val="TAL"/>
            </w:pPr>
          </w:p>
        </w:tc>
        <w:tc>
          <w:tcPr>
            <w:tcW w:w="1700" w:type="dxa"/>
          </w:tcPr>
          <w:p w14:paraId="4CDD7F10" w14:textId="77777777" w:rsidR="00760A14" w:rsidRPr="00E27D23" w:rsidRDefault="00760A14" w:rsidP="00C52CF1">
            <w:pPr>
              <w:pStyle w:val="TAL"/>
            </w:pPr>
          </w:p>
        </w:tc>
        <w:tc>
          <w:tcPr>
            <w:tcW w:w="1245" w:type="dxa"/>
          </w:tcPr>
          <w:p w14:paraId="68605443" w14:textId="77777777" w:rsidR="00760A14" w:rsidRPr="00E27D23" w:rsidRDefault="00760A14" w:rsidP="00C52CF1">
            <w:pPr>
              <w:pStyle w:val="TAL"/>
            </w:pPr>
          </w:p>
        </w:tc>
      </w:tr>
      <w:tr w:rsidR="00760A14" w:rsidRPr="00E27D23" w14:paraId="32973D0D" w14:textId="77777777" w:rsidTr="00C52CF1">
        <w:tblPrEx>
          <w:tblCellMar>
            <w:left w:w="108" w:type="dxa"/>
            <w:right w:w="108" w:type="dxa"/>
          </w:tblCellMar>
        </w:tblPrEx>
        <w:tc>
          <w:tcPr>
            <w:tcW w:w="4535" w:type="dxa"/>
          </w:tcPr>
          <w:p w14:paraId="1B20E1FD" w14:textId="77777777" w:rsidR="00760A14" w:rsidRPr="00E27D23" w:rsidRDefault="00760A14" w:rsidP="00C52CF1">
            <w:pPr>
              <w:pStyle w:val="TAL"/>
            </w:pPr>
            <w:r w:rsidRPr="00E27D23">
              <w:t>}</w:t>
            </w:r>
          </w:p>
        </w:tc>
        <w:tc>
          <w:tcPr>
            <w:tcW w:w="2267" w:type="dxa"/>
          </w:tcPr>
          <w:p w14:paraId="578A79EE" w14:textId="77777777" w:rsidR="00760A14" w:rsidRPr="00E27D23" w:rsidRDefault="00760A14" w:rsidP="00C52CF1">
            <w:pPr>
              <w:pStyle w:val="TAL"/>
            </w:pPr>
          </w:p>
        </w:tc>
        <w:tc>
          <w:tcPr>
            <w:tcW w:w="1700" w:type="dxa"/>
          </w:tcPr>
          <w:p w14:paraId="76748330" w14:textId="77777777" w:rsidR="00760A14" w:rsidRPr="00E27D23" w:rsidRDefault="00760A14" w:rsidP="00C52CF1">
            <w:pPr>
              <w:pStyle w:val="TAL"/>
            </w:pPr>
          </w:p>
        </w:tc>
        <w:tc>
          <w:tcPr>
            <w:tcW w:w="1245" w:type="dxa"/>
          </w:tcPr>
          <w:p w14:paraId="6ED9BF92" w14:textId="77777777" w:rsidR="00760A14" w:rsidRPr="00E27D23" w:rsidRDefault="00760A14" w:rsidP="00C52CF1">
            <w:pPr>
              <w:pStyle w:val="TAL"/>
            </w:pPr>
          </w:p>
        </w:tc>
      </w:tr>
    </w:tbl>
    <w:p w14:paraId="0B08A76F" w14:textId="77777777" w:rsidR="00853D09" w:rsidRPr="00E27D23" w:rsidRDefault="00853D09" w:rsidP="00853D09"/>
    <w:p w14:paraId="660BFF4D" w14:textId="77777777" w:rsidR="00853D09" w:rsidRPr="00E27D23" w:rsidRDefault="00853D09" w:rsidP="00853D09">
      <w:pPr>
        <w:pStyle w:val="TH"/>
        <w:rPr>
          <w:i/>
          <w:iCs/>
        </w:rPr>
      </w:pPr>
      <w:r w:rsidRPr="00E27D23">
        <w:t xml:space="preserve">Table 14.1.2.2.3.3-2: </w:t>
      </w:r>
      <w:r w:rsidRPr="00E27D23">
        <w:rPr>
          <w:i/>
          <w:iCs/>
        </w:rPr>
        <w:t xml:space="preserve">ServingCellConfigCommonSIB </w:t>
      </w:r>
      <w:r w:rsidRPr="00E27D23">
        <w:rPr>
          <w:lang w:eastAsia="zh-CN"/>
        </w:rPr>
        <w:t>(</w:t>
      </w:r>
      <w:r w:rsidRPr="00E27D23">
        <w:t>Table 14.1.2.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E27D23" w14:paraId="4E4B4104" w14:textId="77777777" w:rsidTr="0088214F">
        <w:tc>
          <w:tcPr>
            <w:tcW w:w="9747" w:type="dxa"/>
            <w:gridSpan w:val="4"/>
          </w:tcPr>
          <w:p w14:paraId="754E0CBA" w14:textId="77777777" w:rsidR="00853D09" w:rsidRPr="00E27D23" w:rsidRDefault="00853D09" w:rsidP="0088214F">
            <w:pPr>
              <w:pStyle w:val="TAH"/>
              <w:jc w:val="left"/>
              <w:rPr>
                <w:b w:val="0"/>
              </w:rPr>
            </w:pPr>
            <w:r w:rsidRPr="00E27D23">
              <w:rPr>
                <w:b w:val="0"/>
              </w:rPr>
              <w:t>Derivation Path: TS 38.508-1 [4], Table 4.6.3-169</w:t>
            </w:r>
          </w:p>
        </w:tc>
      </w:tr>
      <w:tr w:rsidR="00853D09" w:rsidRPr="00E27D23" w14:paraId="5215B600" w14:textId="77777777" w:rsidTr="0088214F">
        <w:tc>
          <w:tcPr>
            <w:tcW w:w="4535" w:type="dxa"/>
          </w:tcPr>
          <w:p w14:paraId="380A23A0" w14:textId="77777777" w:rsidR="00853D09" w:rsidRPr="00E27D23" w:rsidRDefault="00853D09" w:rsidP="0088214F">
            <w:pPr>
              <w:pStyle w:val="TAH"/>
            </w:pPr>
            <w:r w:rsidRPr="00E27D23">
              <w:t>Information Element</w:t>
            </w:r>
          </w:p>
        </w:tc>
        <w:tc>
          <w:tcPr>
            <w:tcW w:w="2267" w:type="dxa"/>
          </w:tcPr>
          <w:p w14:paraId="78057D8C" w14:textId="77777777" w:rsidR="00853D09" w:rsidRPr="00E27D23" w:rsidRDefault="00853D09" w:rsidP="0088214F">
            <w:pPr>
              <w:pStyle w:val="TAH"/>
            </w:pPr>
            <w:r w:rsidRPr="00E27D23">
              <w:t>Value/remark</w:t>
            </w:r>
          </w:p>
        </w:tc>
        <w:tc>
          <w:tcPr>
            <w:tcW w:w="1700" w:type="dxa"/>
          </w:tcPr>
          <w:p w14:paraId="05AE6E8E" w14:textId="77777777" w:rsidR="00853D09" w:rsidRPr="00E27D23" w:rsidRDefault="00853D09" w:rsidP="0088214F">
            <w:pPr>
              <w:pStyle w:val="TAH"/>
            </w:pPr>
            <w:r w:rsidRPr="00E27D23">
              <w:t>Comment</w:t>
            </w:r>
          </w:p>
        </w:tc>
        <w:tc>
          <w:tcPr>
            <w:tcW w:w="1245" w:type="dxa"/>
          </w:tcPr>
          <w:p w14:paraId="0FD3F975" w14:textId="77777777" w:rsidR="00853D09" w:rsidRPr="00E27D23" w:rsidRDefault="00853D09" w:rsidP="0088214F">
            <w:pPr>
              <w:pStyle w:val="TAH"/>
            </w:pPr>
            <w:r w:rsidRPr="00E27D23">
              <w:t>Condition</w:t>
            </w:r>
          </w:p>
        </w:tc>
      </w:tr>
      <w:tr w:rsidR="00853D09" w:rsidRPr="00E27D23" w14:paraId="41C6A41C" w14:textId="77777777" w:rsidTr="0088214F">
        <w:tc>
          <w:tcPr>
            <w:tcW w:w="4535" w:type="dxa"/>
          </w:tcPr>
          <w:p w14:paraId="25F3F631" w14:textId="77777777" w:rsidR="00853D09" w:rsidRPr="00E27D23" w:rsidRDefault="00853D09" w:rsidP="0088214F">
            <w:pPr>
              <w:pStyle w:val="TAL"/>
            </w:pPr>
            <w:r w:rsidRPr="00E27D23">
              <w:t>ServingCellConfigCommonSIB ::= SEQUENCE {</w:t>
            </w:r>
          </w:p>
        </w:tc>
        <w:tc>
          <w:tcPr>
            <w:tcW w:w="2267" w:type="dxa"/>
          </w:tcPr>
          <w:p w14:paraId="1B3887A0" w14:textId="77777777" w:rsidR="00853D09" w:rsidRPr="00E27D23" w:rsidRDefault="00853D09" w:rsidP="0088214F">
            <w:pPr>
              <w:pStyle w:val="TAL"/>
            </w:pPr>
          </w:p>
        </w:tc>
        <w:tc>
          <w:tcPr>
            <w:tcW w:w="1700" w:type="dxa"/>
          </w:tcPr>
          <w:p w14:paraId="62B7C616" w14:textId="77777777" w:rsidR="00853D09" w:rsidRPr="00E27D23" w:rsidRDefault="00853D09" w:rsidP="0088214F">
            <w:pPr>
              <w:pStyle w:val="TAL"/>
            </w:pPr>
          </w:p>
        </w:tc>
        <w:tc>
          <w:tcPr>
            <w:tcW w:w="1245" w:type="dxa"/>
          </w:tcPr>
          <w:p w14:paraId="3F372657" w14:textId="77777777" w:rsidR="00853D09" w:rsidRPr="00E27D23" w:rsidRDefault="00853D09" w:rsidP="0088214F">
            <w:pPr>
              <w:pStyle w:val="TAL"/>
            </w:pPr>
          </w:p>
        </w:tc>
      </w:tr>
      <w:tr w:rsidR="00853D09" w:rsidRPr="00E27D23" w14:paraId="5145D816" w14:textId="77777777" w:rsidTr="0088214F">
        <w:tc>
          <w:tcPr>
            <w:tcW w:w="4535" w:type="dxa"/>
          </w:tcPr>
          <w:p w14:paraId="7C928B1A" w14:textId="77777777" w:rsidR="00853D09" w:rsidRPr="00E27D23" w:rsidRDefault="00853D09" w:rsidP="0088214F">
            <w:pPr>
              <w:pStyle w:val="TAL"/>
            </w:pPr>
            <w:r w:rsidRPr="00E27D23">
              <w:t xml:space="preserve">  downlinkConfigCommon</w:t>
            </w:r>
          </w:p>
        </w:tc>
        <w:tc>
          <w:tcPr>
            <w:tcW w:w="2267" w:type="dxa"/>
          </w:tcPr>
          <w:p w14:paraId="1CEF68D9" w14:textId="77777777" w:rsidR="00853D09" w:rsidRPr="00E27D23" w:rsidRDefault="00853D09" w:rsidP="0088214F">
            <w:pPr>
              <w:pStyle w:val="TAL"/>
            </w:pPr>
            <w:r w:rsidRPr="00E27D23">
              <w:t>DownlinkConfigCommonSIB</w:t>
            </w:r>
          </w:p>
        </w:tc>
        <w:tc>
          <w:tcPr>
            <w:tcW w:w="1700" w:type="dxa"/>
          </w:tcPr>
          <w:p w14:paraId="2795FED0" w14:textId="77777777" w:rsidR="00853D09" w:rsidRPr="00E27D23" w:rsidRDefault="00853D09" w:rsidP="0088214F">
            <w:pPr>
              <w:pStyle w:val="TAL"/>
            </w:pPr>
            <w:r w:rsidRPr="00E27D23">
              <w:t>Table 14.1.2.2.3.3-3</w:t>
            </w:r>
          </w:p>
        </w:tc>
        <w:tc>
          <w:tcPr>
            <w:tcW w:w="1245" w:type="dxa"/>
          </w:tcPr>
          <w:p w14:paraId="405D2AF5" w14:textId="77777777" w:rsidR="00853D09" w:rsidRPr="00E27D23" w:rsidRDefault="00853D09" w:rsidP="0088214F">
            <w:pPr>
              <w:pStyle w:val="TAL"/>
            </w:pPr>
          </w:p>
        </w:tc>
      </w:tr>
      <w:tr w:rsidR="00853D09" w:rsidRPr="00E27D23" w14:paraId="42E37C51" w14:textId="77777777" w:rsidTr="0088214F">
        <w:tc>
          <w:tcPr>
            <w:tcW w:w="4535" w:type="dxa"/>
          </w:tcPr>
          <w:p w14:paraId="7F7FB116" w14:textId="77777777" w:rsidR="00853D09" w:rsidRPr="00E27D23" w:rsidRDefault="00853D09" w:rsidP="0088214F">
            <w:pPr>
              <w:pStyle w:val="TAL"/>
            </w:pPr>
            <w:r w:rsidRPr="00E27D23">
              <w:t>}</w:t>
            </w:r>
          </w:p>
        </w:tc>
        <w:tc>
          <w:tcPr>
            <w:tcW w:w="2267" w:type="dxa"/>
          </w:tcPr>
          <w:p w14:paraId="60B984D0" w14:textId="77777777" w:rsidR="00853D09" w:rsidRPr="00E27D23" w:rsidRDefault="00853D09" w:rsidP="0088214F">
            <w:pPr>
              <w:pStyle w:val="TAL"/>
            </w:pPr>
          </w:p>
        </w:tc>
        <w:tc>
          <w:tcPr>
            <w:tcW w:w="1700" w:type="dxa"/>
          </w:tcPr>
          <w:p w14:paraId="48290816" w14:textId="77777777" w:rsidR="00853D09" w:rsidRPr="00E27D23" w:rsidRDefault="00853D09" w:rsidP="0088214F">
            <w:pPr>
              <w:pStyle w:val="TAL"/>
            </w:pPr>
          </w:p>
        </w:tc>
        <w:tc>
          <w:tcPr>
            <w:tcW w:w="1245" w:type="dxa"/>
          </w:tcPr>
          <w:p w14:paraId="69281CBD" w14:textId="77777777" w:rsidR="00853D09" w:rsidRPr="00E27D23" w:rsidRDefault="00853D09" w:rsidP="0088214F">
            <w:pPr>
              <w:pStyle w:val="TAL"/>
            </w:pPr>
          </w:p>
        </w:tc>
      </w:tr>
    </w:tbl>
    <w:p w14:paraId="2C24FA5B" w14:textId="77777777" w:rsidR="00853D09" w:rsidRPr="00E27D23" w:rsidRDefault="00853D09" w:rsidP="00853D09"/>
    <w:p w14:paraId="21A5411D" w14:textId="77777777" w:rsidR="00853D09" w:rsidRPr="00E27D23" w:rsidRDefault="00853D09" w:rsidP="00853D09">
      <w:pPr>
        <w:pStyle w:val="TH"/>
        <w:rPr>
          <w:i/>
          <w:iCs/>
        </w:rPr>
      </w:pPr>
      <w:r w:rsidRPr="00E27D23">
        <w:t xml:space="preserve">Table 14.1.2.2.3.3-3: </w:t>
      </w:r>
      <w:r w:rsidRPr="00E27D23">
        <w:rPr>
          <w:i/>
          <w:iCs/>
        </w:rPr>
        <w:t xml:space="preserve">DownlinkConfigCommonSIB </w:t>
      </w:r>
      <w:r w:rsidRPr="00E27D23">
        <w:rPr>
          <w:lang w:eastAsia="zh-CN"/>
        </w:rPr>
        <w:t>(</w:t>
      </w:r>
      <w:r w:rsidRPr="00E27D23">
        <w:t>Table 14.1.2.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E27D23" w14:paraId="64DD3193" w14:textId="77777777" w:rsidTr="0088214F">
        <w:tc>
          <w:tcPr>
            <w:tcW w:w="9747" w:type="dxa"/>
            <w:gridSpan w:val="4"/>
          </w:tcPr>
          <w:p w14:paraId="5BBFB705" w14:textId="77777777" w:rsidR="00853D09" w:rsidRPr="00E27D23" w:rsidRDefault="00853D09" w:rsidP="0088214F">
            <w:pPr>
              <w:pStyle w:val="TAH"/>
              <w:jc w:val="left"/>
              <w:rPr>
                <w:b w:val="0"/>
              </w:rPr>
            </w:pPr>
            <w:r w:rsidRPr="00E27D23">
              <w:rPr>
                <w:b w:val="0"/>
              </w:rPr>
              <w:t>Derivation Path: TS 38.508-1 [4], Table 4.6.3-53</w:t>
            </w:r>
          </w:p>
        </w:tc>
      </w:tr>
      <w:tr w:rsidR="00853D09" w:rsidRPr="00E27D23" w14:paraId="7594566B" w14:textId="77777777" w:rsidTr="0088214F">
        <w:tc>
          <w:tcPr>
            <w:tcW w:w="4535" w:type="dxa"/>
          </w:tcPr>
          <w:p w14:paraId="14C3D0C9" w14:textId="77777777" w:rsidR="00853D09" w:rsidRPr="00E27D23" w:rsidRDefault="00853D09" w:rsidP="0088214F">
            <w:pPr>
              <w:pStyle w:val="TAH"/>
            </w:pPr>
            <w:r w:rsidRPr="00E27D23">
              <w:t>Information Element</w:t>
            </w:r>
          </w:p>
        </w:tc>
        <w:tc>
          <w:tcPr>
            <w:tcW w:w="2267" w:type="dxa"/>
          </w:tcPr>
          <w:p w14:paraId="372D7694" w14:textId="77777777" w:rsidR="00853D09" w:rsidRPr="00E27D23" w:rsidRDefault="00853D09" w:rsidP="0088214F">
            <w:pPr>
              <w:pStyle w:val="TAH"/>
            </w:pPr>
            <w:r w:rsidRPr="00E27D23">
              <w:t>Value/remark</w:t>
            </w:r>
          </w:p>
        </w:tc>
        <w:tc>
          <w:tcPr>
            <w:tcW w:w="1700" w:type="dxa"/>
          </w:tcPr>
          <w:p w14:paraId="662AD126" w14:textId="77777777" w:rsidR="00853D09" w:rsidRPr="00E27D23" w:rsidRDefault="00853D09" w:rsidP="0088214F">
            <w:pPr>
              <w:pStyle w:val="TAH"/>
            </w:pPr>
            <w:r w:rsidRPr="00E27D23">
              <w:t>Comment</w:t>
            </w:r>
          </w:p>
        </w:tc>
        <w:tc>
          <w:tcPr>
            <w:tcW w:w="1245" w:type="dxa"/>
          </w:tcPr>
          <w:p w14:paraId="13A6804A" w14:textId="77777777" w:rsidR="00853D09" w:rsidRPr="00E27D23" w:rsidRDefault="00853D09" w:rsidP="0088214F">
            <w:pPr>
              <w:pStyle w:val="TAH"/>
            </w:pPr>
            <w:r w:rsidRPr="00E27D23">
              <w:t>Condition</w:t>
            </w:r>
          </w:p>
        </w:tc>
      </w:tr>
      <w:tr w:rsidR="00853D09" w:rsidRPr="00E27D23" w14:paraId="1064C052" w14:textId="77777777" w:rsidTr="0088214F">
        <w:tc>
          <w:tcPr>
            <w:tcW w:w="4535" w:type="dxa"/>
          </w:tcPr>
          <w:p w14:paraId="56C44845" w14:textId="77777777" w:rsidR="00853D09" w:rsidRPr="00E27D23" w:rsidRDefault="00853D09" w:rsidP="0088214F">
            <w:pPr>
              <w:pStyle w:val="TAL"/>
            </w:pPr>
            <w:r w:rsidRPr="00E27D23">
              <w:t>DownlinkConfigCommonSIB ::= SEQUENCE {</w:t>
            </w:r>
          </w:p>
        </w:tc>
        <w:tc>
          <w:tcPr>
            <w:tcW w:w="2267" w:type="dxa"/>
          </w:tcPr>
          <w:p w14:paraId="43157394" w14:textId="77777777" w:rsidR="00853D09" w:rsidRPr="00E27D23" w:rsidRDefault="00853D09" w:rsidP="0088214F">
            <w:pPr>
              <w:pStyle w:val="TAL"/>
            </w:pPr>
          </w:p>
        </w:tc>
        <w:tc>
          <w:tcPr>
            <w:tcW w:w="1700" w:type="dxa"/>
          </w:tcPr>
          <w:p w14:paraId="28FFDFEA" w14:textId="77777777" w:rsidR="00853D09" w:rsidRPr="00E27D23" w:rsidRDefault="00853D09" w:rsidP="0088214F">
            <w:pPr>
              <w:pStyle w:val="TAL"/>
            </w:pPr>
          </w:p>
        </w:tc>
        <w:tc>
          <w:tcPr>
            <w:tcW w:w="1245" w:type="dxa"/>
          </w:tcPr>
          <w:p w14:paraId="7B3DE41A" w14:textId="77777777" w:rsidR="00853D09" w:rsidRPr="00E27D23" w:rsidRDefault="00853D09" w:rsidP="0088214F">
            <w:pPr>
              <w:pStyle w:val="TAL"/>
            </w:pPr>
          </w:p>
        </w:tc>
      </w:tr>
      <w:tr w:rsidR="00853D09" w:rsidRPr="00E27D23" w14:paraId="0352FE5D" w14:textId="77777777" w:rsidTr="0088214F">
        <w:tc>
          <w:tcPr>
            <w:tcW w:w="4535" w:type="dxa"/>
          </w:tcPr>
          <w:p w14:paraId="0432BB78" w14:textId="77777777" w:rsidR="00853D09" w:rsidRPr="00E27D23" w:rsidDel="007D591F" w:rsidRDefault="00853D09" w:rsidP="0088214F">
            <w:pPr>
              <w:pStyle w:val="TAL"/>
            </w:pPr>
            <w:r w:rsidRPr="00E27D23">
              <w:t xml:space="preserve">  initialDownlinkBWP</w:t>
            </w:r>
          </w:p>
        </w:tc>
        <w:tc>
          <w:tcPr>
            <w:tcW w:w="2267" w:type="dxa"/>
          </w:tcPr>
          <w:p w14:paraId="294EAE7B" w14:textId="77777777" w:rsidR="00853D09" w:rsidRPr="00E27D23" w:rsidRDefault="00853D09" w:rsidP="0088214F">
            <w:pPr>
              <w:pStyle w:val="TAL"/>
            </w:pPr>
            <w:r w:rsidRPr="00E27D23">
              <w:t xml:space="preserve">BWP-DownlinkCommon </w:t>
            </w:r>
          </w:p>
        </w:tc>
        <w:tc>
          <w:tcPr>
            <w:tcW w:w="1700" w:type="dxa"/>
          </w:tcPr>
          <w:p w14:paraId="4A886DE3" w14:textId="77777777" w:rsidR="00853D09" w:rsidRPr="00E27D23" w:rsidRDefault="00853D09" w:rsidP="0088214F">
            <w:pPr>
              <w:pStyle w:val="TAL"/>
            </w:pPr>
            <w:r w:rsidRPr="00E27D23">
              <w:t>Table 14.1.2.2.3.3-4</w:t>
            </w:r>
          </w:p>
        </w:tc>
        <w:tc>
          <w:tcPr>
            <w:tcW w:w="1245" w:type="dxa"/>
          </w:tcPr>
          <w:p w14:paraId="6EEC890F" w14:textId="77777777" w:rsidR="00853D09" w:rsidRPr="00E27D23" w:rsidRDefault="00853D09" w:rsidP="0088214F">
            <w:pPr>
              <w:pStyle w:val="TAL"/>
            </w:pPr>
          </w:p>
        </w:tc>
      </w:tr>
      <w:tr w:rsidR="00853D09" w:rsidRPr="00E27D23" w14:paraId="7CA7C745" w14:textId="77777777" w:rsidTr="0088214F">
        <w:tc>
          <w:tcPr>
            <w:tcW w:w="4535" w:type="dxa"/>
          </w:tcPr>
          <w:p w14:paraId="21F4D748" w14:textId="77777777" w:rsidR="00853D09" w:rsidRPr="00E27D23" w:rsidRDefault="00853D09" w:rsidP="0088214F">
            <w:pPr>
              <w:pStyle w:val="TAL"/>
            </w:pPr>
            <w:r w:rsidRPr="00E27D23">
              <w:t>}</w:t>
            </w:r>
          </w:p>
        </w:tc>
        <w:tc>
          <w:tcPr>
            <w:tcW w:w="2267" w:type="dxa"/>
          </w:tcPr>
          <w:p w14:paraId="48F3A00D" w14:textId="77777777" w:rsidR="00853D09" w:rsidRPr="00E27D23" w:rsidRDefault="00853D09" w:rsidP="0088214F">
            <w:pPr>
              <w:pStyle w:val="TAL"/>
            </w:pPr>
          </w:p>
        </w:tc>
        <w:tc>
          <w:tcPr>
            <w:tcW w:w="1700" w:type="dxa"/>
          </w:tcPr>
          <w:p w14:paraId="454FFAB9" w14:textId="77777777" w:rsidR="00853D09" w:rsidRPr="00E27D23" w:rsidRDefault="00853D09" w:rsidP="0088214F">
            <w:pPr>
              <w:pStyle w:val="TAL"/>
            </w:pPr>
          </w:p>
        </w:tc>
        <w:tc>
          <w:tcPr>
            <w:tcW w:w="1245" w:type="dxa"/>
          </w:tcPr>
          <w:p w14:paraId="2852698B" w14:textId="77777777" w:rsidR="00853D09" w:rsidRPr="00E27D23" w:rsidRDefault="00853D09" w:rsidP="0088214F">
            <w:pPr>
              <w:pStyle w:val="TAL"/>
            </w:pPr>
          </w:p>
        </w:tc>
      </w:tr>
    </w:tbl>
    <w:p w14:paraId="4B9490BC" w14:textId="77777777" w:rsidR="00853D09" w:rsidRPr="00E27D23" w:rsidRDefault="00853D09" w:rsidP="00853D09"/>
    <w:p w14:paraId="1D816114" w14:textId="77777777" w:rsidR="00853D09" w:rsidRPr="00E27D23" w:rsidRDefault="00853D09" w:rsidP="00853D09">
      <w:pPr>
        <w:pStyle w:val="TH"/>
      </w:pPr>
      <w:r w:rsidRPr="00E27D23">
        <w:t xml:space="preserve">Table 14.1.2.2.3.3-4: </w:t>
      </w:r>
      <w:r w:rsidRPr="00E27D23">
        <w:rPr>
          <w:i/>
        </w:rPr>
        <w:t xml:space="preserve">BWP-DownlinkCommon </w:t>
      </w:r>
      <w:r w:rsidRPr="00E27D23">
        <w:rPr>
          <w:lang w:eastAsia="zh-CN"/>
        </w:rPr>
        <w:t>(</w:t>
      </w:r>
      <w:r w:rsidRPr="00E27D23">
        <w:t>Table 14.1.2.2.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E27D23" w14:paraId="543E6964" w14:textId="77777777" w:rsidTr="0088214F">
        <w:tc>
          <w:tcPr>
            <w:tcW w:w="9747" w:type="dxa"/>
            <w:gridSpan w:val="4"/>
          </w:tcPr>
          <w:p w14:paraId="0775FB82" w14:textId="77777777" w:rsidR="00853D09" w:rsidRPr="00E27D23" w:rsidRDefault="00853D09" w:rsidP="0088214F">
            <w:pPr>
              <w:pStyle w:val="TAH"/>
              <w:jc w:val="left"/>
              <w:rPr>
                <w:b w:val="0"/>
              </w:rPr>
            </w:pPr>
            <w:r w:rsidRPr="00E27D23">
              <w:rPr>
                <w:b w:val="0"/>
              </w:rPr>
              <w:t>Derivation Path: TS 38.508-1 [4], Table 4.6.3-10 with condition InitialBWP_SIB</w:t>
            </w:r>
          </w:p>
        </w:tc>
      </w:tr>
      <w:tr w:rsidR="00853D09" w:rsidRPr="00E27D23" w14:paraId="18D813F2" w14:textId="77777777" w:rsidTr="0088214F">
        <w:tc>
          <w:tcPr>
            <w:tcW w:w="4535" w:type="dxa"/>
          </w:tcPr>
          <w:p w14:paraId="795DFFE2" w14:textId="77777777" w:rsidR="00853D09" w:rsidRPr="00E27D23" w:rsidRDefault="00853D09" w:rsidP="0088214F">
            <w:pPr>
              <w:pStyle w:val="TAH"/>
            </w:pPr>
            <w:r w:rsidRPr="00E27D23">
              <w:t>Information Element</w:t>
            </w:r>
          </w:p>
        </w:tc>
        <w:tc>
          <w:tcPr>
            <w:tcW w:w="2267" w:type="dxa"/>
          </w:tcPr>
          <w:p w14:paraId="262E8A26" w14:textId="77777777" w:rsidR="00853D09" w:rsidRPr="00E27D23" w:rsidRDefault="00853D09" w:rsidP="0088214F">
            <w:pPr>
              <w:pStyle w:val="TAH"/>
            </w:pPr>
            <w:r w:rsidRPr="00E27D23">
              <w:t>Value/remark</w:t>
            </w:r>
          </w:p>
        </w:tc>
        <w:tc>
          <w:tcPr>
            <w:tcW w:w="1700" w:type="dxa"/>
          </w:tcPr>
          <w:p w14:paraId="62768FD2" w14:textId="77777777" w:rsidR="00853D09" w:rsidRPr="00E27D23" w:rsidRDefault="00853D09" w:rsidP="0088214F">
            <w:pPr>
              <w:pStyle w:val="TAH"/>
            </w:pPr>
            <w:r w:rsidRPr="00E27D23">
              <w:t>Comment</w:t>
            </w:r>
          </w:p>
        </w:tc>
        <w:tc>
          <w:tcPr>
            <w:tcW w:w="1245" w:type="dxa"/>
          </w:tcPr>
          <w:p w14:paraId="79785815" w14:textId="77777777" w:rsidR="00853D09" w:rsidRPr="00E27D23" w:rsidRDefault="00853D09" w:rsidP="0088214F">
            <w:pPr>
              <w:pStyle w:val="TAH"/>
            </w:pPr>
            <w:r w:rsidRPr="00E27D23">
              <w:t>Condition</w:t>
            </w:r>
          </w:p>
        </w:tc>
      </w:tr>
      <w:tr w:rsidR="00853D09" w:rsidRPr="00E27D23" w14:paraId="210736DD" w14:textId="77777777" w:rsidTr="0088214F">
        <w:tc>
          <w:tcPr>
            <w:tcW w:w="4535" w:type="dxa"/>
          </w:tcPr>
          <w:p w14:paraId="3481D733" w14:textId="77777777" w:rsidR="00853D09" w:rsidRPr="00E27D23" w:rsidRDefault="00853D09" w:rsidP="0088214F">
            <w:pPr>
              <w:pStyle w:val="TAL"/>
            </w:pPr>
            <w:r w:rsidRPr="00E27D23">
              <w:t xml:space="preserve">BWP-DownlinkCommon ::= </w:t>
            </w:r>
            <w:r w:rsidRPr="00E27D23">
              <w:rPr>
                <w:snapToGrid w:val="0"/>
              </w:rPr>
              <w:t xml:space="preserve">SEQUENCE </w:t>
            </w:r>
            <w:r w:rsidRPr="00E27D23">
              <w:t>{</w:t>
            </w:r>
          </w:p>
        </w:tc>
        <w:tc>
          <w:tcPr>
            <w:tcW w:w="2267" w:type="dxa"/>
          </w:tcPr>
          <w:p w14:paraId="7429806A" w14:textId="77777777" w:rsidR="00853D09" w:rsidRPr="00E27D23" w:rsidRDefault="00853D09" w:rsidP="0088214F">
            <w:pPr>
              <w:pStyle w:val="TAL"/>
            </w:pPr>
          </w:p>
        </w:tc>
        <w:tc>
          <w:tcPr>
            <w:tcW w:w="1700" w:type="dxa"/>
          </w:tcPr>
          <w:p w14:paraId="773047E2" w14:textId="77777777" w:rsidR="00853D09" w:rsidRPr="00E27D23" w:rsidRDefault="00853D09" w:rsidP="0088214F">
            <w:pPr>
              <w:pStyle w:val="TAL"/>
            </w:pPr>
          </w:p>
        </w:tc>
        <w:tc>
          <w:tcPr>
            <w:tcW w:w="1245" w:type="dxa"/>
          </w:tcPr>
          <w:p w14:paraId="1242A02A" w14:textId="77777777" w:rsidR="00853D09" w:rsidRPr="00E27D23" w:rsidRDefault="00853D09" w:rsidP="0088214F">
            <w:pPr>
              <w:pStyle w:val="TAL"/>
            </w:pPr>
          </w:p>
        </w:tc>
      </w:tr>
      <w:tr w:rsidR="00853D09" w:rsidRPr="00E27D23" w14:paraId="5BEDA0ED" w14:textId="77777777" w:rsidTr="0088214F">
        <w:tc>
          <w:tcPr>
            <w:tcW w:w="4535" w:type="dxa"/>
          </w:tcPr>
          <w:p w14:paraId="2CD07A54" w14:textId="77777777" w:rsidR="00853D09" w:rsidRPr="00E27D23" w:rsidRDefault="00853D09" w:rsidP="0088214F">
            <w:pPr>
              <w:pStyle w:val="TAL"/>
            </w:pPr>
            <w:r w:rsidRPr="00E27D23">
              <w:t xml:space="preserve">  pdcch-ConfigCommon CHOICE {</w:t>
            </w:r>
          </w:p>
        </w:tc>
        <w:tc>
          <w:tcPr>
            <w:tcW w:w="2267" w:type="dxa"/>
          </w:tcPr>
          <w:p w14:paraId="54F1AB47" w14:textId="77777777" w:rsidR="00853D09" w:rsidRPr="00E27D23" w:rsidRDefault="00853D09" w:rsidP="0088214F">
            <w:pPr>
              <w:pStyle w:val="TAL"/>
            </w:pPr>
          </w:p>
        </w:tc>
        <w:tc>
          <w:tcPr>
            <w:tcW w:w="1700" w:type="dxa"/>
          </w:tcPr>
          <w:p w14:paraId="56449690" w14:textId="77777777" w:rsidR="00853D09" w:rsidRPr="00E27D23" w:rsidRDefault="00853D09" w:rsidP="0088214F">
            <w:pPr>
              <w:pStyle w:val="TAL"/>
            </w:pPr>
          </w:p>
        </w:tc>
        <w:tc>
          <w:tcPr>
            <w:tcW w:w="1245" w:type="dxa"/>
          </w:tcPr>
          <w:p w14:paraId="2050EF00" w14:textId="77777777" w:rsidR="00853D09" w:rsidRPr="00E27D23" w:rsidRDefault="00853D09" w:rsidP="0088214F">
            <w:pPr>
              <w:pStyle w:val="TAL"/>
            </w:pPr>
          </w:p>
        </w:tc>
      </w:tr>
      <w:tr w:rsidR="00853D09" w:rsidRPr="00E27D23" w14:paraId="1CF14DED" w14:textId="77777777" w:rsidTr="0088214F">
        <w:tc>
          <w:tcPr>
            <w:tcW w:w="4535" w:type="dxa"/>
          </w:tcPr>
          <w:p w14:paraId="46437A57" w14:textId="77777777" w:rsidR="00853D09" w:rsidRPr="00E27D23" w:rsidRDefault="00853D09" w:rsidP="0088214F">
            <w:pPr>
              <w:pStyle w:val="TAL"/>
            </w:pPr>
            <w:r w:rsidRPr="00E27D23">
              <w:t xml:space="preserve">    setup</w:t>
            </w:r>
          </w:p>
        </w:tc>
        <w:tc>
          <w:tcPr>
            <w:tcW w:w="2267" w:type="dxa"/>
          </w:tcPr>
          <w:p w14:paraId="25B93812" w14:textId="77777777" w:rsidR="00853D09" w:rsidRPr="00E27D23" w:rsidRDefault="00853D09" w:rsidP="0088214F">
            <w:pPr>
              <w:pStyle w:val="TAL"/>
            </w:pPr>
            <w:r w:rsidRPr="00E27D23">
              <w:t>PDCCH-ConfigCommon with conditioni MBS_Broadcast</w:t>
            </w:r>
          </w:p>
        </w:tc>
        <w:tc>
          <w:tcPr>
            <w:tcW w:w="1700" w:type="dxa"/>
          </w:tcPr>
          <w:p w14:paraId="4DA8C38F" w14:textId="77777777" w:rsidR="00853D09" w:rsidRPr="00E27D23" w:rsidRDefault="00853D09" w:rsidP="0088214F">
            <w:pPr>
              <w:pStyle w:val="TAL"/>
            </w:pPr>
          </w:p>
        </w:tc>
        <w:tc>
          <w:tcPr>
            <w:tcW w:w="1245" w:type="dxa"/>
          </w:tcPr>
          <w:p w14:paraId="5E63278E" w14:textId="77777777" w:rsidR="00853D09" w:rsidRPr="00E27D23" w:rsidRDefault="00853D09" w:rsidP="0088214F">
            <w:pPr>
              <w:pStyle w:val="TAL"/>
            </w:pPr>
          </w:p>
        </w:tc>
      </w:tr>
      <w:tr w:rsidR="00853D09" w:rsidRPr="00E27D23" w14:paraId="123C45CF" w14:textId="77777777" w:rsidTr="0088214F">
        <w:tc>
          <w:tcPr>
            <w:tcW w:w="4535" w:type="dxa"/>
          </w:tcPr>
          <w:p w14:paraId="704740AE" w14:textId="77777777" w:rsidR="00853D09" w:rsidRPr="00E27D23" w:rsidRDefault="00853D09" w:rsidP="0088214F">
            <w:pPr>
              <w:pStyle w:val="TAL"/>
            </w:pPr>
            <w:r w:rsidRPr="00E27D23">
              <w:t xml:space="preserve">  }</w:t>
            </w:r>
          </w:p>
        </w:tc>
        <w:tc>
          <w:tcPr>
            <w:tcW w:w="2267" w:type="dxa"/>
          </w:tcPr>
          <w:p w14:paraId="78894D44" w14:textId="77777777" w:rsidR="00853D09" w:rsidRPr="00E27D23" w:rsidRDefault="00853D09" w:rsidP="0088214F">
            <w:pPr>
              <w:pStyle w:val="TAL"/>
            </w:pPr>
          </w:p>
        </w:tc>
        <w:tc>
          <w:tcPr>
            <w:tcW w:w="1700" w:type="dxa"/>
          </w:tcPr>
          <w:p w14:paraId="466625DC" w14:textId="77777777" w:rsidR="00853D09" w:rsidRPr="00E27D23" w:rsidRDefault="00853D09" w:rsidP="0088214F">
            <w:pPr>
              <w:pStyle w:val="TAL"/>
            </w:pPr>
          </w:p>
        </w:tc>
        <w:tc>
          <w:tcPr>
            <w:tcW w:w="1245" w:type="dxa"/>
          </w:tcPr>
          <w:p w14:paraId="57C74203" w14:textId="77777777" w:rsidR="00853D09" w:rsidRPr="00E27D23" w:rsidRDefault="00853D09" w:rsidP="0088214F">
            <w:pPr>
              <w:pStyle w:val="TAL"/>
            </w:pPr>
          </w:p>
        </w:tc>
      </w:tr>
      <w:tr w:rsidR="00853D09" w:rsidRPr="00E27D23" w14:paraId="69067BBE" w14:textId="77777777" w:rsidTr="0088214F">
        <w:tc>
          <w:tcPr>
            <w:tcW w:w="4535" w:type="dxa"/>
          </w:tcPr>
          <w:p w14:paraId="2D4ECC13" w14:textId="77777777" w:rsidR="00853D09" w:rsidRPr="00E27D23" w:rsidRDefault="00853D09" w:rsidP="0088214F">
            <w:pPr>
              <w:pStyle w:val="TAL"/>
            </w:pPr>
            <w:r w:rsidRPr="00E27D23">
              <w:t>}</w:t>
            </w:r>
          </w:p>
        </w:tc>
        <w:tc>
          <w:tcPr>
            <w:tcW w:w="2267" w:type="dxa"/>
          </w:tcPr>
          <w:p w14:paraId="42F7BF62" w14:textId="77777777" w:rsidR="00853D09" w:rsidRPr="00E27D23" w:rsidRDefault="00853D09" w:rsidP="0088214F">
            <w:pPr>
              <w:pStyle w:val="TAL"/>
            </w:pPr>
          </w:p>
        </w:tc>
        <w:tc>
          <w:tcPr>
            <w:tcW w:w="1700" w:type="dxa"/>
          </w:tcPr>
          <w:p w14:paraId="3575DB35" w14:textId="77777777" w:rsidR="00853D09" w:rsidRPr="00E27D23" w:rsidRDefault="00853D09" w:rsidP="0088214F">
            <w:pPr>
              <w:pStyle w:val="TAL"/>
            </w:pPr>
          </w:p>
        </w:tc>
        <w:tc>
          <w:tcPr>
            <w:tcW w:w="1245" w:type="dxa"/>
          </w:tcPr>
          <w:p w14:paraId="05675A79" w14:textId="77777777" w:rsidR="00853D09" w:rsidRPr="00E27D23" w:rsidRDefault="00853D09" w:rsidP="0088214F">
            <w:pPr>
              <w:pStyle w:val="TAL"/>
            </w:pPr>
          </w:p>
        </w:tc>
      </w:tr>
    </w:tbl>
    <w:p w14:paraId="38C6132C" w14:textId="77777777" w:rsidR="00853D09" w:rsidRPr="00E27D23" w:rsidRDefault="00853D09" w:rsidP="00853D09"/>
    <w:p w14:paraId="21DA4F16" w14:textId="77777777" w:rsidR="00853D09" w:rsidRPr="00E27D23" w:rsidRDefault="00853D09" w:rsidP="00853D09">
      <w:pPr>
        <w:pStyle w:val="TH"/>
      </w:pPr>
      <w:r w:rsidRPr="00E27D23">
        <w:rPr>
          <w:color w:val="000000"/>
        </w:rPr>
        <w:t>Table 14.1.2.2.3.3-5</w:t>
      </w:r>
      <w:r w:rsidRPr="00E27D23">
        <w:t xml:space="preserve">: </w:t>
      </w:r>
      <w:r w:rsidRPr="00E27D23">
        <w:rPr>
          <w:i/>
        </w:rPr>
        <w:t xml:space="preserve">SIB21 </w:t>
      </w:r>
      <w:r w:rsidRPr="00E27D23">
        <w:t xml:space="preserve">of NR Cell </w:t>
      </w:r>
      <w:r w:rsidRPr="00E27D23">
        <w:rPr>
          <w:lang w:eastAsia="zh-CN"/>
        </w:rPr>
        <w:t xml:space="preserve">1 and NR Cell 3 (preamble and all steps, </w:t>
      </w:r>
      <w:r w:rsidRPr="00E27D23">
        <w:t>Table 14.1.2.2.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53D09" w:rsidRPr="00E27D23" w14:paraId="02834BC2"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4F18B923" w14:textId="77777777" w:rsidR="00853D09" w:rsidRPr="00E27D23" w:rsidRDefault="00853D09" w:rsidP="0088214F">
            <w:pPr>
              <w:pStyle w:val="TAH"/>
              <w:jc w:val="left"/>
              <w:rPr>
                <w:b w:val="0"/>
              </w:rPr>
            </w:pPr>
            <w:r w:rsidRPr="00E27D23">
              <w:rPr>
                <w:b w:val="0"/>
              </w:rPr>
              <w:t>Derivation Path: TS 38.508-1 [4], Table 4.6.2-20</w:t>
            </w:r>
          </w:p>
        </w:tc>
      </w:tr>
      <w:tr w:rsidR="00853D09" w:rsidRPr="00E27D23" w14:paraId="50598780"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01FE155E" w14:textId="77777777" w:rsidR="00853D09" w:rsidRPr="00E27D23" w:rsidRDefault="00853D09" w:rsidP="0088214F">
            <w:pPr>
              <w:pStyle w:val="TAH"/>
            </w:pPr>
            <w:r w:rsidRPr="00E27D23">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B8659FF" w14:textId="77777777" w:rsidR="00853D09" w:rsidRPr="00E27D23" w:rsidRDefault="00853D09" w:rsidP="0088214F">
            <w:pPr>
              <w:pStyle w:val="TAH"/>
            </w:pPr>
            <w:r w:rsidRPr="00E27D23">
              <w:t>Value/remark</w:t>
            </w:r>
          </w:p>
        </w:tc>
        <w:tc>
          <w:tcPr>
            <w:tcW w:w="1701" w:type="dxa"/>
            <w:tcBorders>
              <w:top w:val="single" w:sz="4" w:space="0" w:color="auto"/>
              <w:left w:val="single" w:sz="4" w:space="0" w:color="auto"/>
              <w:bottom w:val="single" w:sz="4" w:space="0" w:color="auto"/>
              <w:right w:val="single" w:sz="4" w:space="0" w:color="auto"/>
            </w:tcBorders>
            <w:hideMark/>
          </w:tcPr>
          <w:p w14:paraId="3C374182" w14:textId="77777777" w:rsidR="00853D09" w:rsidRPr="00E27D23" w:rsidRDefault="00853D09" w:rsidP="0088214F">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2ED8DB15" w14:textId="77777777" w:rsidR="00853D09" w:rsidRPr="00E27D23" w:rsidRDefault="00853D09" w:rsidP="0088214F">
            <w:pPr>
              <w:pStyle w:val="TAH"/>
            </w:pPr>
            <w:r w:rsidRPr="00E27D23">
              <w:t>Condition</w:t>
            </w:r>
          </w:p>
        </w:tc>
      </w:tr>
      <w:tr w:rsidR="00853D09" w:rsidRPr="00E27D23" w14:paraId="054EABCE"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15B00F4C" w14:textId="77777777" w:rsidR="00853D09" w:rsidRPr="00E27D23" w:rsidRDefault="00853D09" w:rsidP="0088214F">
            <w:pPr>
              <w:pStyle w:val="TAL"/>
            </w:pPr>
            <w:r w:rsidRPr="00E27D23">
              <w:t>SIB21-r17 ::= SEQUENCE {</w:t>
            </w:r>
          </w:p>
        </w:tc>
        <w:tc>
          <w:tcPr>
            <w:tcW w:w="2268" w:type="dxa"/>
            <w:tcBorders>
              <w:top w:val="single" w:sz="4" w:space="0" w:color="auto"/>
              <w:left w:val="single" w:sz="4" w:space="0" w:color="auto"/>
              <w:bottom w:val="single" w:sz="4" w:space="0" w:color="auto"/>
              <w:right w:val="single" w:sz="4" w:space="0" w:color="auto"/>
            </w:tcBorders>
          </w:tcPr>
          <w:p w14:paraId="1E478943" w14:textId="77777777" w:rsidR="00853D09" w:rsidRPr="00E27D23"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969A116"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455A95A" w14:textId="77777777" w:rsidR="00853D09" w:rsidRPr="00E27D23" w:rsidRDefault="00853D09" w:rsidP="0088214F">
            <w:pPr>
              <w:pStyle w:val="TAL"/>
            </w:pPr>
          </w:p>
        </w:tc>
      </w:tr>
      <w:tr w:rsidR="00853D09" w:rsidRPr="00E27D23" w14:paraId="75334C7B"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3621A39A" w14:textId="77777777" w:rsidR="00853D09" w:rsidRPr="00E27D23" w:rsidRDefault="00853D09" w:rsidP="0088214F">
            <w:pPr>
              <w:pStyle w:val="TAL"/>
            </w:pPr>
            <w:r w:rsidRPr="00E27D23">
              <w:t xml:space="preserve">  mbs-FSAI-IntraFreq-r17 SEQUENCE (SIZE (1..maxFSAI-MBS-r17)) OF MBS-FSAI-r17 {</w:t>
            </w:r>
          </w:p>
        </w:tc>
        <w:tc>
          <w:tcPr>
            <w:tcW w:w="2268" w:type="dxa"/>
            <w:tcBorders>
              <w:top w:val="single" w:sz="4" w:space="0" w:color="auto"/>
              <w:left w:val="single" w:sz="4" w:space="0" w:color="auto"/>
              <w:bottom w:val="single" w:sz="4" w:space="0" w:color="auto"/>
              <w:right w:val="single" w:sz="4" w:space="0" w:color="auto"/>
            </w:tcBorders>
            <w:hideMark/>
          </w:tcPr>
          <w:p w14:paraId="438E1367" w14:textId="77777777" w:rsidR="00853D09" w:rsidRPr="00E27D23" w:rsidRDefault="00853D09" w:rsidP="0088214F">
            <w:pPr>
              <w:pStyle w:val="TAL"/>
              <w:rPr>
                <w:lang w:eastAsia="zh-CN"/>
              </w:rPr>
            </w:pPr>
            <w:r w:rsidRPr="00E27D23">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3C8B22B2" w14:textId="77777777" w:rsidR="00853D09" w:rsidRPr="00E27D23" w:rsidRDefault="00853D09"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0BEDD0F" w14:textId="77777777" w:rsidR="00853D09" w:rsidRPr="00E27D23" w:rsidRDefault="00853D09" w:rsidP="0088214F">
            <w:pPr>
              <w:pStyle w:val="TAL"/>
            </w:pPr>
          </w:p>
        </w:tc>
      </w:tr>
      <w:tr w:rsidR="00853D09" w:rsidRPr="00E27D23" w14:paraId="04303A49" w14:textId="77777777" w:rsidTr="0088214F">
        <w:tc>
          <w:tcPr>
            <w:tcW w:w="4536" w:type="dxa"/>
            <w:tcBorders>
              <w:top w:val="single" w:sz="4" w:space="0" w:color="auto"/>
              <w:left w:val="single" w:sz="4" w:space="0" w:color="auto"/>
              <w:bottom w:val="nil"/>
              <w:right w:val="single" w:sz="4" w:space="0" w:color="auto"/>
            </w:tcBorders>
            <w:hideMark/>
          </w:tcPr>
          <w:p w14:paraId="4C0A0830" w14:textId="77777777" w:rsidR="00853D09" w:rsidRPr="00E27D23" w:rsidRDefault="00853D09" w:rsidP="0088214F">
            <w:pPr>
              <w:pStyle w:val="TAL"/>
            </w:pPr>
            <w:r w:rsidRPr="00E27D23">
              <w:t xml:space="preserve">    MBS-FSAI-r17[1]</w:t>
            </w:r>
          </w:p>
        </w:tc>
        <w:tc>
          <w:tcPr>
            <w:tcW w:w="2268" w:type="dxa"/>
            <w:tcBorders>
              <w:top w:val="single" w:sz="4" w:space="0" w:color="auto"/>
              <w:left w:val="single" w:sz="4" w:space="0" w:color="auto"/>
              <w:bottom w:val="single" w:sz="4" w:space="0" w:color="auto"/>
              <w:right w:val="single" w:sz="4" w:space="0" w:color="auto"/>
            </w:tcBorders>
            <w:hideMark/>
          </w:tcPr>
          <w:p w14:paraId="37E8FCDE" w14:textId="77777777" w:rsidR="00853D09" w:rsidRPr="00E27D23" w:rsidRDefault="00853D09" w:rsidP="0088214F">
            <w:pPr>
              <w:pStyle w:val="TAL"/>
            </w:pPr>
            <w:r w:rsidRPr="00E27D23">
              <w:rPr>
                <w:lang w:eastAsia="zh-CN"/>
              </w:rPr>
              <w:t>‘000000’H</w:t>
            </w:r>
          </w:p>
        </w:tc>
        <w:tc>
          <w:tcPr>
            <w:tcW w:w="1701" w:type="dxa"/>
            <w:tcBorders>
              <w:top w:val="single" w:sz="4" w:space="0" w:color="auto"/>
              <w:left w:val="single" w:sz="4" w:space="0" w:color="auto"/>
              <w:bottom w:val="single" w:sz="4" w:space="0" w:color="auto"/>
              <w:right w:val="single" w:sz="4" w:space="0" w:color="auto"/>
            </w:tcBorders>
            <w:hideMark/>
          </w:tcPr>
          <w:p w14:paraId="0039ABEA" w14:textId="77777777" w:rsidR="00853D09" w:rsidRPr="00E27D23" w:rsidRDefault="00853D09" w:rsidP="0088214F">
            <w:pPr>
              <w:pStyle w:val="TAL"/>
              <w:rPr>
                <w:lang w:eastAsia="zh-CN"/>
              </w:rPr>
            </w:pPr>
            <w:r w:rsidRPr="00E27D23">
              <w:rPr>
                <w:lang w:eastAsia="zh-CN"/>
              </w:rPr>
              <w:t>entry 1</w:t>
            </w:r>
          </w:p>
          <w:p w14:paraId="007BD3CB" w14:textId="77777777" w:rsidR="00760A14" w:rsidRPr="00E27D23" w:rsidRDefault="00853D09" w:rsidP="00760A14">
            <w:pPr>
              <w:pStyle w:val="TAL"/>
            </w:pPr>
            <w:r w:rsidRPr="00E27D23">
              <w:t>OCTET STRING (SIZE (3))</w:t>
            </w:r>
          </w:p>
          <w:p w14:paraId="3F84ECA0" w14:textId="2978CC84" w:rsidR="00853D09" w:rsidRPr="00E27D23" w:rsidRDefault="00760A14" w:rsidP="00760A14">
            <w:pPr>
              <w:pStyle w:val="TAL"/>
              <w:rPr>
                <w:lang w:eastAsia="zh-CN"/>
              </w:rPr>
            </w:pPr>
            <w:r w:rsidRPr="00E27D23">
              <w:t>FSAI-0</w:t>
            </w:r>
          </w:p>
        </w:tc>
        <w:tc>
          <w:tcPr>
            <w:tcW w:w="1245" w:type="dxa"/>
            <w:tcBorders>
              <w:top w:val="single" w:sz="4" w:space="0" w:color="auto"/>
              <w:left w:val="single" w:sz="4" w:space="0" w:color="auto"/>
              <w:bottom w:val="single" w:sz="4" w:space="0" w:color="auto"/>
              <w:right w:val="single" w:sz="4" w:space="0" w:color="auto"/>
            </w:tcBorders>
          </w:tcPr>
          <w:p w14:paraId="69768DF1" w14:textId="77777777" w:rsidR="00853D09" w:rsidRPr="00E27D23" w:rsidRDefault="00853D09" w:rsidP="0088214F">
            <w:pPr>
              <w:pStyle w:val="TAL"/>
              <w:rPr>
                <w:lang w:eastAsia="zh-CN"/>
              </w:rPr>
            </w:pPr>
            <w:r w:rsidRPr="00E27D23">
              <w:rPr>
                <w:lang w:eastAsia="zh-CN"/>
              </w:rPr>
              <w:t>NR Cell 1</w:t>
            </w:r>
          </w:p>
        </w:tc>
      </w:tr>
      <w:tr w:rsidR="00853D09" w:rsidRPr="00E27D23" w14:paraId="0680168E" w14:textId="77777777" w:rsidTr="0088214F">
        <w:tc>
          <w:tcPr>
            <w:tcW w:w="4536" w:type="dxa"/>
            <w:tcBorders>
              <w:top w:val="nil"/>
              <w:left w:val="single" w:sz="4" w:space="0" w:color="auto"/>
              <w:bottom w:val="nil"/>
              <w:right w:val="single" w:sz="4" w:space="0" w:color="auto"/>
            </w:tcBorders>
          </w:tcPr>
          <w:p w14:paraId="4938ACEE" w14:textId="77777777" w:rsidR="00853D09" w:rsidRPr="00E27D23" w:rsidRDefault="00853D09" w:rsidP="0088214F">
            <w:pPr>
              <w:pStyle w:val="TAL"/>
            </w:pPr>
          </w:p>
        </w:tc>
        <w:tc>
          <w:tcPr>
            <w:tcW w:w="2268" w:type="dxa"/>
            <w:tcBorders>
              <w:top w:val="single" w:sz="4" w:space="0" w:color="auto"/>
              <w:left w:val="single" w:sz="4" w:space="0" w:color="auto"/>
              <w:bottom w:val="single" w:sz="4" w:space="0" w:color="auto"/>
              <w:right w:val="single" w:sz="4" w:space="0" w:color="auto"/>
            </w:tcBorders>
          </w:tcPr>
          <w:p w14:paraId="1E4EF8F6" w14:textId="77777777" w:rsidR="00853D09" w:rsidRPr="00E27D23" w:rsidRDefault="00853D09" w:rsidP="0088214F">
            <w:pPr>
              <w:pStyle w:val="TAL"/>
              <w:rPr>
                <w:lang w:eastAsia="zh-CN"/>
              </w:rPr>
            </w:pPr>
            <w:r w:rsidRPr="00E27D23">
              <w:rPr>
                <w:lang w:eastAsia="zh-CN"/>
              </w:rPr>
              <w:t>‘000001’H</w:t>
            </w:r>
          </w:p>
        </w:tc>
        <w:tc>
          <w:tcPr>
            <w:tcW w:w="1701" w:type="dxa"/>
            <w:tcBorders>
              <w:top w:val="single" w:sz="4" w:space="0" w:color="auto"/>
              <w:left w:val="single" w:sz="4" w:space="0" w:color="auto"/>
              <w:bottom w:val="single" w:sz="4" w:space="0" w:color="auto"/>
              <w:right w:val="single" w:sz="4" w:space="0" w:color="auto"/>
            </w:tcBorders>
          </w:tcPr>
          <w:p w14:paraId="56B1A851" w14:textId="77777777" w:rsidR="00853D09" w:rsidRPr="00E27D23" w:rsidRDefault="00853D09" w:rsidP="0088214F">
            <w:pPr>
              <w:pStyle w:val="TAL"/>
              <w:rPr>
                <w:lang w:eastAsia="zh-CN"/>
              </w:rPr>
            </w:pPr>
            <w:r w:rsidRPr="00E27D23">
              <w:rPr>
                <w:lang w:eastAsia="zh-CN"/>
              </w:rPr>
              <w:t>entry 1</w:t>
            </w:r>
          </w:p>
          <w:p w14:paraId="79DB5726" w14:textId="77777777" w:rsidR="00760A14" w:rsidRPr="00E27D23" w:rsidRDefault="00853D09" w:rsidP="00760A14">
            <w:pPr>
              <w:pStyle w:val="TAL"/>
            </w:pPr>
            <w:r w:rsidRPr="00E27D23">
              <w:t>OCTET STRING (SIZE (3))</w:t>
            </w:r>
          </w:p>
          <w:p w14:paraId="7893190B" w14:textId="6EAB4AAF" w:rsidR="00853D09" w:rsidRPr="00E27D23" w:rsidRDefault="00760A14" w:rsidP="00760A14">
            <w:pPr>
              <w:pStyle w:val="TAL"/>
              <w:rPr>
                <w:lang w:eastAsia="zh-CN"/>
              </w:rPr>
            </w:pPr>
            <w:r w:rsidRPr="00E27D23">
              <w:t>FSAI-1</w:t>
            </w:r>
          </w:p>
        </w:tc>
        <w:tc>
          <w:tcPr>
            <w:tcW w:w="1245" w:type="dxa"/>
            <w:tcBorders>
              <w:top w:val="single" w:sz="4" w:space="0" w:color="auto"/>
              <w:left w:val="single" w:sz="4" w:space="0" w:color="auto"/>
              <w:bottom w:val="single" w:sz="4" w:space="0" w:color="auto"/>
              <w:right w:val="single" w:sz="4" w:space="0" w:color="auto"/>
            </w:tcBorders>
          </w:tcPr>
          <w:p w14:paraId="3E34B13C" w14:textId="77777777" w:rsidR="00853D09" w:rsidRPr="00E27D23" w:rsidRDefault="00853D09" w:rsidP="0088214F">
            <w:pPr>
              <w:pStyle w:val="TAL"/>
              <w:rPr>
                <w:lang w:eastAsia="zh-CN"/>
              </w:rPr>
            </w:pPr>
            <w:r w:rsidRPr="00E27D23">
              <w:rPr>
                <w:lang w:eastAsia="zh-CN"/>
              </w:rPr>
              <w:t>NR Cell 3</w:t>
            </w:r>
          </w:p>
        </w:tc>
      </w:tr>
      <w:tr w:rsidR="00853D09" w:rsidRPr="00E27D23" w14:paraId="09DCDB64"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7AEDEB32" w14:textId="77777777" w:rsidR="00853D09" w:rsidRPr="00E27D23" w:rsidRDefault="00853D09" w:rsidP="0088214F">
            <w:pPr>
              <w:pStyle w:val="TAL"/>
            </w:pPr>
            <w:r w:rsidRPr="00E27D23">
              <w:t xml:space="preserve">  </w:t>
            </w:r>
            <w:r w:rsidRPr="00E27D23">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1464E46A" w14:textId="77777777" w:rsidR="00853D09" w:rsidRPr="00E27D23"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7D9B64BC"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D748345" w14:textId="77777777" w:rsidR="00853D09" w:rsidRPr="00E27D23" w:rsidRDefault="00853D09" w:rsidP="0088214F">
            <w:pPr>
              <w:pStyle w:val="TAL"/>
            </w:pPr>
          </w:p>
        </w:tc>
      </w:tr>
      <w:tr w:rsidR="00853D09" w:rsidRPr="00E27D23" w14:paraId="5F61C45A" w14:textId="77777777" w:rsidTr="0088214F">
        <w:tc>
          <w:tcPr>
            <w:tcW w:w="4536" w:type="dxa"/>
            <w:tcBorders>
              <w:top w:val="single" w:sz="4" w:space="0" w:color="auto"/>
              <w:left w:val="single" w:sz="4" w:space="0" w:color="auto"/>
              <w:bottom w:val="single" w:sz="4" w:space="0" w:color="auto"/>
              <w:right w:val="single" w:sz="4" w:space="0" w:color="auto"/>
            </w:tcBorders>
          </w:tcPr>
          <w:p w14:paraId="78D93F53" w14:textId="77777777" w:rsidR="00853D09" w:rsidRPr="00E27D23" w:rsidRDefault="00853D09" w:rsidP="0088214F">
            <w:pPr>
              <w:pStyle w:val="TAL"/>
            </w:pPr>
            <w:r w:rsidRPr="00E27D23">
              <w:t xml:space="preserve">  mbs-FSAI-InterFreqList-r17 SEQUENCE (SIZE (1..maxFreq)) OF MBS-FSAI-InterFreq-r17 </w:t>
            </w:r>
            <w:r w:rsidRPr="00E27D23">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415F559A" w14:textId="77777777" w:rsidR="00853D09" w:rsidRPr="00E27D23" w:rsidRDefault="00853D09" w:rsidP="0088214F">
            <w:pPr>
              <w:pStyle w:val="TAL"/>
            </w:pPr>
            <w:r w:rsidRPr="00E27D23">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0163D7EE"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6E5F76E9" w14:textId="77777777" w:rsidR="00853D09" w:rsidRPr="00E27D23" w:rsidRDefault="00853D09" w:rsidP="0088214F">
            <w:pPr>
              <w:pStyle w:val="TAL"/>
            </w:pPr>
          </w:p>
        </w:tc>
      </w:tr>
      <w:tr w:rsidR="00853D09" w:rsidRPr="00E27D23" w14:paraId="224AF9B6" w14:textId="77777777" w:rsidTr="0088214F">
        <w:tc>
          <w:tcPr>
            <w:tcW w:w="4536" w:type="dxa"/>
            <w:tcBorders>
              <w:top w:val="single" w:sz="4" w:space="0" w:color="auto"/>
              <w:left w:val="single" w:sz="4" w:space="0" w:color="auto"/>
              <w:bottom w:val="single" w:sz="4" w:space="0" w:color="auto"/>
              <w:right w:val="single" w:sz="4" w:space="0" w:color="auto"/>
            </w:tcBorders>
          </w:tcPr>
          <w:p w14:paraId="44B691E1" w14:textId="77777777" w:rsidR="00853D09" w:rsidRPr="00E27D23" w:rsidRDefault="00853D09" w:rsidP="0088214F">
            <w:pPr>
              <w:pStyle w:val="TAL"/>
            </w:pPr>
            <w:r w:rsidRPr="00E27D23">
              <w:t xml:space="preserve">    MBS-FSAI-InterFreq-r17[1] SEQUENCE {</w:t>
            </w:r>
          </w:p>
        </w:tc>
        <w:tc>
          <w:tcPr>
            <w:tcW w:w="2268" w:type="dxa"/>
            <w:tcBorders>
              <w:top w:val="single" w:sz="4" w:space="0" w:color="auto"/>
              <w:left w:val="single" w:sz="4" w:space="0" w:color="auto"/>
              <w:bottom w:val="single" w:sz="4" w:space="0" w:color="auto"/>
              <w:right w:val="single" w:sz="4" w:space="0" w:color="auto"/>
            </w:tcBorders>
          </w:tcPr>
          <w:p w14:paraId="2B072EC5" w14:textId="77777777" w:rsidR="00853D09" w:rsidRPr="00E27D23"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4D9A00BA" w14:textId="77777777" w:rsidR="00853D09" w:rsidRPr="00E27D23" w:rsidRDefault="00853D09" w:rsidP="0088214F">
            <w:pPr>
              <w:pStyle w:val="TAL"/>
            </w:pPr>
            <w:r w:rsidRPr="00E27D23">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281AAC26" w14:textId="77777777" w:rsidR="00853D09" w:rsidRPr="00E27D23" w:rsidRDefault="00853D09" w:rsidP="0088214F">
            <w:pPr>
              <w:pStyle w:val="TAL"/>
            </w:pPr>
          </w:p>
        </w:tc>
      </w:tr>
      <w:tr w:rsidR="00853D09" w:rsidRPr="00E27D23" w14:paraId="334E57E7" w14:textId="77777777" w:rsidTr="0088214F">
        <w:tc>
          <w:tcPr>
            <w:tcW w:w="4536" w:type="dxa"/>
            <w:tcBorders>
              <w:top w:val="single" w:sz="4" w:space="0" w:color="auto"/>
              <w:left w:val="single" w:sz="4" w:space="0" w:color="auto"/>
              <w:bottom w:val="nil"/>
              <w:right w:val="single" w:sz="4" w:space="0" w:color="auto"/>
            </w:tcBorders>
          </w:tcPr>
          <w:p w14:paraId="315A6EAB" w14:textId="77777777" w:rsidR="00853D09" w:rsidRPr="00E27D23" w:rsidRDefault="00853D09" w:rsidP="0088214F">
            <w:pPr>
              <w:pStyle w:val="TAL"/>
            </w:pPr>
            <w:r w:rsidRPr="00E27D23">
              <w:t xml:space="preserve">      dl-CarrierFreq-r17</w:t>
            </w:r>
          </w:p>
        </w:tc>
        <w:tc>
          <w:tcPr>
            <w:tcW w:w="2268" w:type="dxa"/>
            <w:tcBorders>
              <w:top w:val="single" w:sz="4" w:space="0" w:color="auto"/>
              <w:left w:val="single" w:sz="4" w:space="0" w:color="auto"/>
              <w:bottom w:val="single" w:sz="4" w:space="0" w:color="auto"/>
              <w:right w:val="single" w:sz="4" w:space="0" w:color="auto"/>
            </w:tcBorders>
          </w:tcPr>
          <w:p w14:paraId="75546EC2" w14:textId="77777777" w:rsidR="00853D09" w:rsidRPr="00E27D23" w:rsidRDefault="00853D09" w:rsidP="0088214F">
            <w:pPr>
              <w:pStyle w:val="TAL"/>
            </w:pPr>
            <w:r w:rsidRPr="00E27D23">
              <w:t>ARFCN-ValueNR of NR Cell 3</w:t>
            </w:r>
          </w:p>
        </w:tc>
        <w:tc>
          <w:tcPr>
            <w:tcW w:w="1701" w:type="dxa"/>
            <w:tcBorders>
              <w:top w:val="single" w:sz="4" w:space="0" w:color="auto"/>
              <w:left w:val="single" w:sz="4" w:space="0" w:color="auto"/>
              <w:bottom w:val="single" w:sz="4" w:space="0" w:color="auto"/>
              <w:right w:val="single" w:sz="4" w:space="0" w:color="auto"/>
            </w:tcBorders>
          </w:tcPr>
          <w:p w14:paraId="432A041C"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3DEC74EC" w14:textId="77777777" w:rsidR="00853D09" w:rsidRPr="00E27D23" w:rsidRDefault="00853D09" w:rsidP="0088214F">
            <w:pPr>
              <w:pStyle w:val="TAL"/>
            </w:pPr>
            <w:r w:rsidRPr="00E27D23">
              <w:rPr>
                <w:lang w:eastAsia="zh-CN"/>
              </w:rPr>
              <w:t>NR Cell 1</w:t>
            </w:r>
          </w:p>
        </w:tc>
      </w:tr>
      <w:tr w:rsidR="00853D09" w:rsidRPr="00E27D23" w14:paraId="1D7DE1AE" w14:textId="77777777" w:rsidTr="0088214F">
        <w:tc>
          <w:tcPr>
            <w:tcW w:w="4536" w:type="dxa"/>
            <w:tcBorders>
              <w:top w:val="nil"/>
              <w:left w:val="single" w:sz="4" w:space="0" w:color="auto"/>
              <w:bottom w:val="single" w:sz="4" w:space="0" w:color="auto"/>
              <w:right w:val="single" w:sz="4" w:space="0" w:color="auto"/>
            </w:tcBorders>
          </w:tcPr>
          <w:p w14:paraId="5F8F0E69" w14:textId="77777777" w:rsidR="00853D09" w:rsidRPr="00E27D23" w:rsidRDefault="00853D09" w:rsidP="0088214F">
            <w:pPr>
              <w:pStyle w:val="TAL"/>
            </w:pPr>
          </w:p>
        </w:tc>
        <w:tc>
          <w:tcPr>
            <w:tcW w:w="2268" w:type="dxa"/>
            <w:tcBorders>
              <w:top w:val="single" w:sz="4" w:space="0" w:color="auto"/>
              <w:left w:val="single" w:sz="4" w:space="0" w:color="auto"/>
              <w:bottom w:val="single" w:sz="4" w:space="0" w:color="auto"/>
              <w:right w:val="single" w:sz="4" w:space="0" w:color="auto"/>
            </w:tcBorders>
          </w:tcPr>
          <w:p w14:paraId="0E28B5A7" w14:textId="77777777" w:rsidR="00853D09" w:rsidRPr="00E27D23" w:rsidRDefault="00853D09" w:rsidP="0088214F">
            <w:pPr>
              <w:pStyle w:val="TAL"/>
            </w:pPr>
            <w:r w:rsidRPr="00E27D23">
              <w:t>ARFCN-ValueNR of NR Cell 1</w:t>
            </w:r>
          </w:p>
        </w:tc>
        <w:tc>
          <w:tcPr>
            <w:tcW w:w="1701" w:type="dxa"/>
            <w:tcBorders>
              <w:top w:val="single" w:sz="4" w:space="0" w:color="auto"/>
              <w:left w:val="single" w:sz="4" w:space="0" w:color="auto"/>
              <w:bottom w:val="single" w:sz="4" w:space="0" w:color="auto"/>
              <w:right w:val="single" w:sz="4" w:space="0" w:color="auto"/>
            </w:tcBorders>
          </w:tcPr>
          <w:p w14:paraId="4ACD8389"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93BFDA1" w14:textId="77777777" w:rsidR="00853D09" w:rsidRPr="00E27D23" w:rsidRDefault="00853D09" w:rsidP="0088214F">
            <w:pPr>
              <w:pStyle w:val="TAL"/>
            </w:pPr>
            <w:r w:rsidRPr="00E27D23">
              <w:rPr>
                <w:lang w:eastAsia="zh-CN"/>
              </w:rPr>
              <w:t>NR Cell 3</w:t>
            </w:r>
          </w:p>
        </w:tc>
      </w:tr>
      <w:tr w:rsidR="00853D09" w:rsidRPr="00E27D23" w14:paraId="3DE09604" w14:textId="77777777" w:rsidTr="0088214F">
        <w:tc>
          <w:tcPr>
            <w:tcW w:w="4536" w:type="dxa"/>
            <w:tcBorders>
              <w:top w:val="single" w:sz="4" w:space="0" w:color="auto"/>
              <w:left w:val="single" w:sz="4" w:space="0" w:color="auto"/>
              <w:bottom w:val="single" w:sz="4" w:space="0" w:color="auto"/>
              <w:right w:val="single" w:sz="4" w:space="0" w:color="auto"/>
            </w:tcBorders>
          </w:tcPr>
          <w:p w14:paraId="0147A209" w14:textId="77777777" w:rsidR="00853D09" w:rsidRPr="00E27D23" w:rsidRDefault="00853D09" w:rsidP="0088214F">
            <w:pPr>
              <w:pStyle w:val="TAL"/>
            </w:pPr>
            <w:r w:rsidRPr="00E27D23">
              <w:t xml:space="preserve">      mbs-FSAI-List-r17 SEQUENCE (SIZE (1..maxFSAI-MBS-r17)) OF MBS-FSAI-r17 {</w:t>
            </w:r>
          </w:p>
        </w:tc>
        <w:tc>
          <w:tcPr>
            <w:tcW w:w="2268" w:type="dxa"/>
            <w:tcBorders>
              <w:top w:val="single" w:sz="4" w:space="0" w:color="auto"/>
              <w:left w:val="single" w:sz="4" w:space="0" w:color="auto"/>
              <w:bottom w:val="single" w:sz="4" w:space="0" w:color="auto"/>
              <w:right w:val="single" w:sz="4" w:space="0" w:color="auto"/>
            </w:tcBorders>
          </w:tcPr>
          <w:p w14:paraId="341FF43C" w14:textId="77777777" w:rsidR="00853D09" w:rsidRPr="00E27D23" w:rsidRDefault="00853D09" w:rsidP="0088214F">
            <w:pPr>
              <w:pStyle w:val="TAL"/>
            </w:pPr>
            <w:r w:rsidRPr="00E27D23">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48E967C8"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3D3F3BA9" w14:textId="77777777" w:rsidR="00853D09" w:rsidRPr="00E27D23" w:rsidRDefault="00853D09" w:rsidP="0088214F">
            <w:pPr>
              <w:pStyle w:val="TAL"/>
            </w:pPr>
          </w:p>
        </w:tc>
      </w:tr>
      <w:tr w:rsidR="00853D09" w:rsidRPr="00E27D23" w14:paraId="4FBD5DB1" w14:textId="77777777" w:rsidTr="0088214F">
        <w:tc>
          <w:tcPr>
            <w:tcW w:w="4536" w:type="dxa"/>
            <w:tcBorders>
              <w:top w:val="single" w:sz="4" w:space="0" w:color="auto"/>
              <w:left w:val="single" w:sz="4" w:space="0" w:color="auto"/>
              <w:bottom w:val="nil"/>
              <w:right w:val="single" w:sz="4" w:space="0" w:color="auto"/>
            </w:tcBorders>
          </w:tcPr>
          <w:p w14:paraId="6BE7E633" w14:textId="77777777" w:rsidR="00853D09" w:rsidRPr="00E27D23" w:rsidRDefault="00853D09" w:rsidP="0088214F">
            <w:pPr>
              <w:pStyle w:val="TAL"/>
            </w:pPr>
            <w:r w:rsidRPr="00E27D23">
              <w:t xml:space="preserve">        MBS-FSAI-r17[1]</w:t>
            </w:r>
          </w:p>
        </w:tc>
        <w:tc>
          <w:tcPr>
            <w:tcW w:w="2268" w:type="dxa"/>
            <w:tcBorders>
              <w:top w:val="single" w:sz="4" w:space="0" w:color="auto"/>
              <w:left w:val="single" w:sz="4" w:space="0" w:color="auto"/>
              <w:bottom w:val="single" w:sz="4" w:space="0" w:color="auto"/>
              <w:right w:val="single" w:sz="4" w:space="0" w:color="auto"/>
            </w:tcBorders>
          </w:tcPr>
          <w:p w14:paraId="3A772F0F" w14:textId="77777777" w:rsidR="00853D09" w:rsidRPr="00E27D23" w:rsidRDefault="00853D09" w:rsidP="0088214F">
            <w:pPr>
              <w:pStyle w:val="TAL"/>
            </w:pPr>
            <w:r w:rsidRPr="00E27D23">
              <w:rPr>
                <w:lang w:eastAsia="zh-CN"/>
              </w:rPr>
              <w:t>‘000001’H</w:t>
            </w:r>
          </w:p>
        </w:tc>
        <w:tc>
          <w:tcPr>
            <w:tcW w:w="1701" w:type="dxa"/>
            <w:tcBorders>
              <w:top w:val="single" w:sz="4" w:space="0" w:color="auto"/>
              <w:left w:val="single" w:sz="4" w:space="0" w:color="auto"/>
              <w:bottom w:val="single" w:sz="4" w:space="0" w:color="auto"/>
              <w:right w:val="single" w:sz="4" w:space="0" w:color="auto"/>
            </w:tcBorders>
          </w:tcPr>
          <w:p w14:paraId="09552819" w14:textId="77777777" w:rsidR="00853D09" w:rsidRPr="00E27D23" w:rsidRDefault="00853D09" w:rsidP="0088214F">
            <w:pPr>
              <w:pStyle w:val="TAL"/>
              <w:rPr>
                <w:lang w:eastAsia="zh-CN"/>
              </w:rPr>
            </w:pPr>
            <w:r w:rsidRPr="00E27D23">
              <w:rPr>
                <w:lang w:eastAsia="zh-CN"/>
              </w:rPr>
              <w:t>entry 1</w:t>
            </w:r>
          </w:p>
          <w:p w14:paraId="1EA29B2A" w14:textId="77777777" w:rsidR="00760A14" w:rsidRPr="00E27D23" w:rsidRDefault="00853D09" w:rsidP="00760A14">
            <w:pPr>
              <w:pStyle w:val="TAL"/>
            </w:pPr>
            <w:r w:rsidRPr="00E27D23">
              <w:t>OCTET STRING (SIZE (3))</w:t>
            </w:r>
          </w:p>
          <w:p w14:paraId="22EFEBCD" w14:textId="5F2755E6" w:rsidR="00853D09" w:rsidRPr="00E27D23" w:rsidRDefault="00760A14" w:rsidP="00760A14">
            <w:pPr>
              <w:pStyle w:val="TAL"/>
            </w:pPr>
            <w:r w:rsidRPr="00E27D23">
              <w:t>FSAI-1</w:t>
            </w:r>
          </w:p>
        </w:tc>
        <w:tc>
          <w:tcPr>
            <w:tcW w:w="1245" w:type="dxa"/>
            <w:tcBorders>
              <w:top w:val="single" w:sz="4" w:space="0" w:color="auto"/>
              <w:left w:val="single" w:sz="4" w:space="0" w:color="auto"/>
              <w:bottom w:val="single" w:sz="4" w:space="0" w:color="auto"/>
              <w:right w:val="single" w:sz="4" w:space="0" w:color="auto"/>
            </w:tcBorders>
          </w:tcPr>
          <w:p w14:paraId="6935CB19" w14:textId="77777777" w:rsidR="00853D09" w:rsidRPr="00E27D23" w:rsidRDefault="00853D09" w:rsidP="0088214F">
            <w:pPr>
              <w:pStyle w:val="TAL"/>
            </w:pPr>
            <w:r w:rsidRPr="00E27D23">
              <w:rPr>
                <w:lang w:eastAsia="zh-CN"/>
              </w:rPr>
              <w:t>NR Cell 1</w:t>
            </w:r>
          </w:p>
        </w:tc>
      </w:tr>
      <w:tr w:rsidR="00853D09" w:rsidRPr="00E27D23" w14:paraId="0F9A2A44" w14:textId="77777777" w:rsidTr="0088214F">
        <w:tc>
          <w:tcPr>
            <w:tcW w:w="4536" w:type="dxa"/>
            <w:tcBorders>
              <w:top w:val="nil"/>
              <w:left w:val="single" w:sz="4" w:space="0" w:color="auto"/>
              <w:bottom w:val="single" w:sz="4" w:space="0" w:color="auto"/>
              <w:right w:val="single" w:sz="4" w:space="0" w:color="auto"/>
            </w:tcBorders>
          </w:tcPr>
          <w:p w14:paraId="2EC02073" w14:textId="77777777" w:rsidR="00853D09" w:rsidRPr="00E27D23" w:rsidRDefault="00853D09" w:rsidP="0088214F">
            <w:pPr>
              <w:pStyle w:val="TAL"/>
            </w:pPr>
          </w:p>
        </w:tc>
        <w:tc>
          <w:tcPr>
            <w:tcW w:w="2268" w:type="dxa"/>
            <w:tcBorders>
              <w:top w:val="single" w:sz="4" w:space="0" w:color="auto"/>
              <w:left w:val="single" w:sz="4" w:space="0" w:color="auto"/>
              <w:bottom w:val="single" w:sz="4" w:space="0" w:color="auto"/>
              <w:right w:val="single" w:sz="4" w:space="0" w:color="auto"/>
            </w:tcBorders>
          </w:tcPr>
          <w:p w14:paraId="1BA9AAC1" w14:textId="77777777" w:rsidR="00853D09" w:rsidRPr="00E27D23" w:rsidRDefault="00853D09" w:rsidP="0088214F">
            <w:pPr>
              <w:pStyle w:val="TAL"/>
              <w:rPr>
                <w:lang w:eastAsia="zh-CN"/>
              </w:rPr>
            </w:pPr>
            <w:r w:rsidRPr="00E27D23">
              <w:rPr>
                <w:lang w:eastAsia="zh-CN"/>
              </w:rPr>
              <w:t>‘000000’H</w:t>
            </w:r>
          </w:p>
        </w:tc>
        <w:tc>
          <w:tcPr>
            <w:tcW w:w="1701" w:type="dxa"/>
            <w:tcBorders>
              <w:top w:val="single" w:sz="4" w:space="0" w:color="auto"/>
              <w:left w:val="single" w:sz="4" w:space="0" w:color="auto"/>
              <w:bottom w:val="single" w:sz="4" w:space="0" w:color="auto"/>
              <w:right w:val="single" w:sz="4" w:space="0" w:color="auto"/>
            </w:tcBorders>
          </w:tcPr>
          <w:p w14:paraId="570872D2" w14:textId="77777777" w:rsidR="00853D09" w:rsidRPr="00E27D23" w:rsidRDefault="00853D09" w:rsidP="0088214F">
            <w:pPr>
              <w:pStyle w:val="TAL"/>
              <w:rPr>
                <w:lang w:eastAsia="zh-CN"/>
              </w:rPr>
            </w:pPr>
            <w:r w:rsidRPr="00E27D23">
              <w:rPr>
                <w:lang w:eastAsia="zh-CN"/>
              </w:rPr>
              <w:t>entry 1</w:t>
            </w:r>
          </w:p>
          <w:p w14:paraId="3CBE7F2E" w14:textId="77777777" w:rsidR="00760A14" w:rsidRPr="00E27D23" w:rsidRDefault="00853D09" w:rsidP="00760A14">
            <w:pPr>
              <w:pStyle w:val="TAL"/>
            </w:pPr>
            <w:r w:rsidRPr="00E27D23">
              <w:t>OCTET STRING (SIZE (3))</w:t>
            </w:r>
          </w:p>
          <w:p w14:paraId="7A29D1C7" w14:textId="7321D99B" w:rsidR="00853D09" w:rsidRPr="00E27D23" w:rsidRDefault="00760A14" w:rsidP="00760A14">
            <w:pPr>
              <w:pStyle w:val="TAL"/>
              <w:rPr>
                <w:lang w:eastAsia="zh-CN"/>
              </w:rPr>
            </w:pPr>
            <w:r w:rsidRPr="00E27D23">
              <w:t>FSAI-0</w:t>
            </w:r>
          </w:p>
        </w:tc>
        <w:tc>
          <w:tcPr>
            <w:tcW w:w="1245" w:type="dxa"/>
            <w:tcBorders>
              <w:top w:val="single" w:sz="4" w:space="0" w:color="auto"/>
              <w:left w:val="single" w:sz="4" w:space="0" w:color="auto"/>
              <w:bottom w:val="single" w:sz="4" w:space="0" w:color="auto"/>
              <w:right w:val="single" w:sz="4" w:space="0" w:color="auto"/>
            </w:tcBorders>
          </w:tcPr>
          <w:p w14:paraId="3161CA49" w14:textId="77777777" w:rsidR="00853D09" w:rsidRPr="00E27D23" w:rsidRDefault="00853D09" w:rsidP="0088214F">
            <w:pPr>
              <w:pStyle w:val="TAL"/>
            </w:pPr>
            <w:r w:rsidRPr="00E27D23">
              <w:rPr>
                <w:lang w:eastAsia="zh-CN"/>
              </w:rPr>
              <w:t>NR Cell 3</w:t>
            </w:r>
          </w:p>
        </w:tc>
      </w:tr>
      <w:tr w:rsidR="00853D09" w:rsidRPr="00E27D23" w14:paraId="1F0344CC" w14:textId="77777777" w:rsidTr="0088214F">
        <w:tc>
          <w:tcPr>
            <w:tcW w:w="4536" w:type="dxa"/>
            <w:tcBorders>
              <w:top w:val="single" w:sz="4" w:space="0" w:color="auto"/>
              <w:left w:val="single" w:sz="4" w:space="0" w:color="auto"/>
              <w:bottom w:val="single" w:sz="4" w:space="0" w:color="auto"/>
              <w:right w:val="single" w:sz="4" w:space="0" w:color="auto"/>
            </w:tcBorders>
          </w:tcPr>
          <w:p w14:paraId="28541AB7" w14:textId="77777777" w:rsidR="00853D09" w:rsidRPr="00E27D23" w:rsidRDefault="00853D09" w:rsidP="0088214F">
            <w:pPr>
              <w:pStyle w:val="TAL"/>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3D91B82C" w14:textId="77777777" w:rsidR="00853D09" w:rsidRPr="00E27D23"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1A5333B9"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04F3FB7B" w14:textId="77777777" w:rsidR="00853D09" w:rsidRPr="00E27D23" w:rsidRDefault="00853D09" w:rsidP="0088214F">
            <w:pPr>
              <w:pStyle w:val="TAL"/>
            </w:pPr>
          </w:p>
        </w:tc>
      </w:tr>
      <w:tr w:rsidR="00853D09" w:rsidRPr="00E27D23" w14:paraId="6BFD1466" w14:textId="77777777" w:rsidTr="0088214F">
        <w:tc>
          <w:tcPr>
            <w:tcW w:w="4536" w:type="dxa"/>
            <w:tcBorders>
              <w:top w:val="single" w:sz="4" w:space="0" w:color="auto"/>
              <w:left w:val="single" w:sz="4" w:space="0" w:color="auto"/>
              <w:bottom w:val="single" w:sz="4" w:space="0" w:color="auto"/>
              <w:right w:val="single" w:sz="4" w:space="0" w:color="auto"/>
            </w:tcBorders>
          </w:tcPr>
          <w:p w14:paraId="5B7318E7" w14:textId="77777777" w:rsidR="00853D09" w:rsidRPr="00E27D23" w:rsidRDefault="00853D09" w:rsidP="0088214F">
            <w:pPr>
              <w:pStyle w:val="TAL"/>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698F4B1B" w14:textId="77777777" w:rsidR="00853D09" w:rsidRPr="00E27D23"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94127F2"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13A6404A" w14:textId="77777777" w:rsidR="00853D09" w:rsidRPr="00E27D23" w:rsidRDefault="00853D09" w:rsidP="0088214F">
            <w:pPr>
              <w:pStyle w:val="TAL"/>
            </w:pPr>
          </w:p>
        </w:tc>
      </w:tr>
      <w:tr w:rsidR="00853D09" w:rsidRPr="00E27D23" w14:paraId="764921A3" w14:textId="77777777" w:rsidTr="0088214F">
        <w:tc>
          <w:tcPr>
            <w:tcW w:w="4536" w:type="dxa"/>
            <w:tcBorders>
              <w:top w:val="single" w:sz="4" w:space="0" w:color="auto"/>
              <w:left w:val="single" w:sz="4" w:space="0" w:color="auto"/>
              <w:bottom w:val="single" w:sz="4" w:space="0" w:color="auto"/>
              <w:right w:val="single" w:sz="4" w:space="0" w:color="auto"/>
            </w:tcBorders>
          </w:tcPr>
          <w:p w14:paraId="67046BC3" w14:textId="77777777" w:rsidR="00853D09" w:rsidRPr="00E27D23" w:rsidRDefault="00853D09" w:rsidP="0088214F">
            <w:pPr>
              <w:pStyle w:val="TAL"/>
            </w:pPr>
            <w:r w:rsidRPr="00E27D23">
              <w:t xml:space="preserve">  </w:t>
            </w:r>
            <w:r w:rsidRPr="00E27D23">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2FA70875" w14:textId="77777777" w:rsidR="00853D09" w:rsidRPr="00E27D23"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5FC4A92"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AC58341" w14:textId="77777777" w:rsidR="00853D09" w:rsidRPr="00E27D23" w:rsidRDefault="00853D09" w:rsidP="0088214F">
            <w:pPr>
              <w:pStyle w:val="TAL"/>
            </w:pPr>
          </w:p>
        </w:tc>
      </w:tr>
      <w:tr w:rsidR="00853D09" w:rsidRPr="00E27D23" w14:paraId="39553D20"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6E9C5FED" w14:textId="77777777" w:rsidR="00853D09" w:rsidRPr="00E27D23" w:rsidRDefault="00853D09" w:rsidP="0088214F">
            <w:pPr>
              <w:pStyle w:val="TAL"/>
              <w:rPr>
                <w:lang w:eastAsia="zh-CN"/>
              </w:rPr>
            </w:pPr>
            <w:r w:rsidRPr="00E27D23">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0018EEBA" w14:textId="77777777" w:rsidR="00853D09" w:rsidRPr="00E27D23"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578B1123" w14:textId="77777777" w:rsidR="00853D09" w:rsidRPr="00E27D23"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0D1D5512" w14:textId="77777777" w:rsidR="00853D09" w:rsidRPr="00E27D23" w:rsidRDefault="00853D09" w:rsidP="0088214F">
            <w:pPr>
              <w:pStyle w:val="TAL"/>
            </w:pPr>
          </w:p>
        </w:tc>
      </w:tr>
    </w:tbl>
    <w:p w14:paraId="1616C733" w14:textId="77777777" w:rsidR="00853D09" w:rsidRPr="00E27D23" w:rsidRDefault="00853D09" w:rsidP="00853D09"/>
    <w:p w14:paraId="02E4A973" w14:textId="77777777" w:rsidR="00853D09" w:rsidRPr="00E27D23" w:rsidRDefault="00853D09" w:rsidP="00853D09">
      <w:pPr>
        <w:pStyle w:val="TH"/>
      </w:pPr>
      <w:r w:rsidRPr="00E27D23">
        <w:rPr>
          <w:color w:val="000000"/>
        </w:rPr>
        <w:t>Table 14.1.2.2.3.3-6</w:t>
      </w:r>
      <w:r w:rsidRPr="00E27D23">
        <w:t xml:space="preserve">: </w:t>
      </w:r>
      <w:r w:rsidRPr="00E27D23">
        <w:rPr>
          <w:rStyle w:val="apple-style-span"/>
          <w:rFonts w:eastAsia="Malgun Gothic"/>
        </w:rPr>
        <w:t>ACTIVATE TEST MODE</w:t>
      </w:r>
      <w:r w:rsidRPr="00E27D23">
        <w:t xml:space="preserve"> (preamble, Table 14.1.2.2.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E27D23" w14:paraId="1616D843" w14:textId="77777777" w:rsidTr="0088214F">
        <w:trPr>
          <w:cantSplit/>
        </w:trPr>
        <w:tc>
          <w:tcPr>
            <w:tcW w:w="9635" w:type="dxa"/>
          </w:tcPr>
          <w:p w14:paraId="194563EA" w14:textId="77777777" w:rsidR="00853D09" w:rsidRPr="00E27D23" w:rsidRDefault="00853D09" w:rsidP="0088214F">
            <w:pPr>
              <w:pStyle w:val="TAL"/>
              <w:rPr>
                <w:lang w:eastAsia="zh-CN"/>
              </w:rPr>
            </w:pPr>
            <w:r w:rsidRPr="00E27D23">
              <w:t>Derivation Path: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05733B11" w14:textId="77777777" w:rsidR="00853D09" w:rsidRPr="00E27D23" w:rsidRDefault="00853D09" w:rsidP="00853D09">
      <w:pPr>
        <w:rPr>
          <w:lang w:eastAsia="zh-CN"/>
        </w:rPr>
      </w:pPr>
    </w:p>
    <w:p w14:paraId="30AD9B8C" w14:textId="77777777" w:rsidR="00853D09" w:rsidRPr="00E27D23" w:rsidRDefault="00853D09" w:rsidP="00853D09">
      <w:pPr>
        <w:pStyle w:val="TH"/>
      </w:pPr>
      <w:r w:rsidRPr="00E27D23">
        <w:rPr>
          <w:color w:val="000000"/>
        </w:rPr>
        <w:t>Table 14.1.2.2.3.3-7</w:t>
      </w:r>
      <w:r w:rsidRPr="00E27D23">
        <w:t xml:space="preserve">: </w:t>
      </w:r>
      <w:r w:rsidRPr="00E27D23">
        <w:rPr>
          <w:i/>
        </w:rPr>
        <w:t>RRCReconfiguration</w:t>
      </w:r>
      <w:r w:rsidRPr="00E27D23">
        <w:t xml:space="preserve"> (step 7, Table 14.1.2.2.3.2-3)</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853D09" w:rsidRPr="00E27D23" w14:paraId="01997EE1" w14:textId="77777777" w:rsidTr="0088214F">
        <w:tc>
          <w:tcPr>
            <w:tcW w:w="9635" w:type="dxa"/>
          </w:tcPr>
          <w:p w14:paraId="0F350F52" w14:textId="77777777" w:rsidR="00853D09" w:rsidRPr="00E27D23" w:rsidRDefault="00853D09" w:rsidP="0088214F">
            <w:pPr>
              <w:pStyle w:val="TAL"/>
              <w:snapToGrid w:val="0"/>
              <w:rPr>
                <w:lang w:eastAsia="ko-KR"/>
              </w:rPr>
            </w:pPr>
            <w:r w:rsidRPr="00E27D23">
              <w:t>Derivation Path: TS 38.5</w:t>
            </w:r>
            <w:r w:rsidRPr="00E27D23">
              <w:rPr>
                <w:lang w:eastAsia="ko-KR"/>
              </w:rPr>
              <w:t>08-1 [4] Table 4.6.1-13 with condition MEAS</w:t>
            </w:r>
          </w:p>
        </w:tc>
      </w:tr>
    </w:tbl>
    <w:p w14:paraId="78A53927" w14:textId="77777777" w:rsidR="00853D09" w:rsidRPr="00E27D23" w:rsidRDefault="00853D09" w:rsidP="00853D09"/>
    <w:p w14:paraId="758E8EF1" w14:textId="77777777" w:rsidR="00853D09" w:rsidRPr="00E27D23" w:rsidRDefault="00853D09" w:rsidP="00853D09">
      <w:pPr>
        <w:pStyle w:val="TH"/>
      </w:pPr>
      <w:r w:rsidRPr="00E27D23">
        <w:rPr>
          <w:color w:val="000000"/>
        </w:rPr>
        <w:t>Table 14.1.2.2.3.3-8</w:t>
      </w:r>
      <w:r w:rsidRPr="00E27D23">
        <w:t xml:space="preserve">: </w:t>
      </w:r>
      <w:r w:rsidRPr="00E27D23">
        <w:rPr>
          <w:i/>
        </w:rPr>
        <w:t>MeasConfig</w:t>
      </w:r>
      <w:r w:rsidRPr="00E27D23">
        <w:t xml:space="preserve"> (</w:t>
      </w:r>
      <w:r w:rsidRPr="00E27D23">
        <w:rPr>
          <w:color w:val="000000"/>
        </w:rPr>
        <w:t>Table 14.1.2.2.3.3-7</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853D09" w:rsidRPr="00E27D23" w14:paraId="43830B54" w14:textId="77777777" w:rsidTr="0088214F">
        <w:tc>
          <w:tcPr>
            <w:tcW w:w="9747" w:type="dxa"/>
            <w:gridSpan w:val="4"/>
          </w:tcPr>
          <w:p w14:paraId="790EB001" w14:textId="77777777" w:rsidR="00853D09" w:rsidRPr="00E27D23" w:rsidRDefault="00853D09" w:rsidP="0088214F">
            <w:pPr>
              <w:pStyle w:val="TAH"/>
              <w:snapToGrid w:val="0"/>
              <w:jc w:val="left"/>
              <w:rPr>
                <w:b w:val="0"/>
              </w:rPr>
            </w:pPr>
            <w:r w:rsidRPr="00E27D23">
              <w:rPr>
                <w:b w:val="0"/>
              </w:rPr>
              <w:t>Derivation Path: TS 38.508-1 [4] Table 4.6.3-69</w:t>
            </w:r>
          </w:p>
        </w:tc>
      </w:tr>
      <w:tr w:rsidR="00853D09" w:rsidRPr="00E27D23" w14:paraId="648DF8CB" w14:textId="77777777" w:rsidTr="0088214F">
        <w:tc>
          <w:tcPr>
            <w:tcW w:w="4644" w:type="dxa"/>
          </w:tcPr>
          <w:p w14:paraId="15565DD3" w14:textId="77777777" w:rsidR="00853D09" w:rsidRPr="00E27D23" w:rsidRDefault="00853D09" w:rsidP="0088214F">
            <w:pPr>
              <w:pStyle w:val="TAH"/>
              <w:snapToGrid w:val="0"/>
            </w:pPr>
            <w:r w:rsidRPr="00E27D23">
              <w:t>Information Element</w:t>
            </w:r>
          </w:p>
        </w:tc>
        <w:tc>
          <w:tcPr>
            <w:tcW w:w="2268" w:type="dxa"/>
          </w:tcPr>
          <w:p w14:paraId="2D5A25FF" w14:textId="77777777" w:rsidR="00853D09" w:rsidRPr="00E27D23" w:rsidRDefault="00853D09" w:rsidP="0088214F">
            <w:pPr>
              <w:pStyle w:val="TAH"/>
              <w:snapToGrid w:val="0"/>
            </w:pPr>
            <w:r w:rsidRPr="00E27D23">
              <w:t>Value/remark</w:t>
            </w:r>
          </w:p>
        </w:tc>
        <w:tc>
          <w:tcPr>
            <w:tcW w:w="1590" w:type="dxa"/>
          </w:tcPr>
          <w:p w14:paraId="76705FE8" w14:textId="77777777" w:rsidR="00853D09" w:rsidRPr="00E27D23" w:rsidRDefault="00853D09" w:rsidP="0088214F">
            <w:pPr>
              <w:pStyle w:val="TAH"/>
              <w:snapToGrid w:val="0"/>
            </w:pPr>
            <w:r w:rsidRPr="00E27D23">
              <w:t>Comment</w:t>
            </w:r>
          </w:p>
        </w:tc>
        <w:tc>
          <w:tcPr>
            <w:tcW w:w="1245" w:type="dxa"/>
          </w:tcPr>
          <w:p w14:paraId="501C30EE" w14:textId="77777777" w:rsidR="00853D09" w:rsidRPr="00E27D23" w:rsidRDefault="00853D09" w:rsidP="0088214F">
            <w:pPr>
              <w:pStyle w:val="TAH"/>
              <w:snapToGrid w:val="0"/>
            </w:pPr>
            <w:r w:rsidRPr="00E27D23">
              <w:t>Condition</w:t>
            </w:r>
          </w:p>
        </w:tc>
      </w:tr>
      <w:tr w:rsidR="00853D09" w:rsidRPr="00E27D23" w14:paraId="457D5AC0" w14:textId="77777777" w:rsidTr="0088214F">
        <w:tc>
          <w:tcPr>
            <w:tcW w:w="4644" w:type="dxa"/>
          </w:tcPr>
          <w:p w14:paraId="358E77E3" w14:textId="77777777" w:rsidR="00853D09" w:rsidRPr="00E27D23" w:rsidRDefault="00853D09" w:rsidP="0088214F">
            <w:pPr>
              <w:pStyle w:val="TAL"/>
              <w:snapToGrid w:val="0"/>
            </w:pPr>
            <w:r w:rsidRPr="00E27D23">
              <w:t xml:space="preserve">MeasConfig ::= </w:t>
            </w:r>
            <w:r w:rsidRPr="00E27D23">
              <w:rPr>
                <w:snapToGrid w:val="0"/>
              </w:rPr>
              <w:t xml:space="preserve">SEQUENCE </w:t>
            </w:r>
            <w:r w:rsidRPr="00E27D23">
              <w:t>{</w:t>
            </w:r>
          </w:p>
        </w:tc>
        <w:tc>
          <w:tcPr>
            <w:tcW w:w="2268" w:type="dxa"/>
          </w:tcPr>
          <w:p w14:paraId="359A07C6" w14:textId="77777777" w:rsidR="00853D09" w:rsidRPr="00E27D23" w:rsidRDefault="00853D09" w:rsidP="0088214F">
            <w:pPr>
              <w:pStyle w:val="TAL"/>
              <w:snapToGrid w:val="0"/>
            </w:pPr>
          </w:p>
        </w:tc>
        <w:tc>
          <w:tcPr>
            <w:tcW w:w="1590" w:type="dxa"/>
          </w:tcPr>
          <w:p w14:paraId="7128F544" w14:textId="77777777" w:rsidR="00853D09" w:rsidRPr="00E27D23" w:rsidRDefault="00853D09" w:rsidP="0088214F">
            <w:pPr>
              <w:pStyle w:val="TAL"/>
              <w:snapToGrid w:val="0"/>
            </w:pPr>
          </w:p>
        </w:tc>
        <w:tc>
          <w:tcPr>
            <w:tcW w:w="1245" w:type="dxa"/>
          </w:tcPr>
          <w:p w14:paraId="4B5636B3" w14:textId="77777777" w:rsidR="00853D09" w:rsidRPr="00E27D23" w:rsidRDefault="00853D09" w:rsidP="0088214F">
            <w:pPr>
              <w:pStyle w:val="TAL"/>
              <w:snapToGrid w:val="0"/>
            </w:pPr>
          </w:p>
        </w:tc>
      </w:tr>
      <w:tr w:rsidR="00853D09" w:rsidRPr="00E27D23" w14:paraId="592F1E95" w14:textId="77777777" w:rsidTr="0088214F">
        <w:tc>
          <w:tcPr>
            <w:tcW w:w="4644" w:type="dxa"/>
            <w:tcBorders>
              <w:top w:val="single" w:sz="4" w:space="0" w:color="auto"/>
              <w:left w:val="single" w:sz="4" w:space="0" w:color="auto"/>
              <w:bottom w:val="single" w:sz="4" w:space="0" w:color="auto"/>
              <w:right w:val="single" w:sz="4" w:space="0" w:color="auto"/>
            </w:tcBorders>
          </w:tcPr>
          <w:p w14:paraId="750F5CE6" w14:textId="77777777" w:rsidR="00853D09" w:rsidRPr="00E27D23" w:rsidRDefault="00853D09" w:rsidP="0088214F">
            <w:pPr>
              <w:pStyle w:val="TAL"/>
              <w:snapToGrid w:val="0"/>
            </w:pPr>
            <w:r w:rsidRPr="00E27D23">
              <w:t xml:space="preserve">  measObjectToAddModList</w:t>
            </w:r>
            <w:r w:rsidRPr="00E27D23">
              <w:rPr>
                <w:snapToGrid w:val="0"/>
              </w:rPr>
              <w:t xml:space="preserve"> SEQUENCE (SIZE (1..maxNrofMeasId)) OF </w:t>
            </w:r>
            <w:r w:rsidRPr="00E27D23">
              <w:t>MeasObjectToAddMod</w:t>
            </w:r>
            <w:r w:rsidRPr="00E27D23">
              <w:rPr>
                <w:snapToGrid w:val="0"/>
              </w:rPr>
              <w:t xml:space="preserve"> </w:t>
            </w:r>
            <w:r w:rsidRPr="00E27D23">
              <w:t>{</w:t>
            </w:r>
          </w:p>
        </w:tc>
        <w:tc>
          <w:tcPr>
            <w:tcW w:w="2268" w:type="dxa"/>
            <w:tcBorders>
              <w:top w:val="single" w:sz="4" w:space="0" w:color="auto"/>
              <w:left w:val="single" w:sz="4" w:space="0" w:color="auto"/>
              <w:bottom w:val="single" w:sz="4" w:space="0" w:color="auto"/>
              <w:right w:val="single" w:sz="4" w:space="0" w:color="auto"/>
            </w:tcBorders>
          </w:tcPr>
          <w:p w14:paraId="696BEBFF" w14:textId="77777777" w:rsidR="00853D09" w:rsidRPr="00E27D23" w:rsidRDefault="00853D09" w:rsidP="0088214F">
            <w:pPr>
              <w:pStyle w:val="TAL"/>
              <w:snapToGrid w:val="0"/>
            </w:pPr>
            <w:r w:rsidRPr="00E27D23">
              <w:t>2 entries</w:t>
            </w:r>
          </w:p>
        </w:tc>
        <w:tc>
          <w:tcPr>
            <w:tcW w:w="1590" w:type="dxa"/>
            <w:tcBorders>
              <w:top w:val="single" w:sz="4" w:space="0" w:color="auto"/>
              <w:left w:val="single" w:sz="4" w:space="0" w:color="auto"/>
              <w:bottom w:val="single" w:sz="4" w:space="0" w:color="auto"/>
              <w:right w:val="single" w:sz="4" w:space="0" w:color="auto"/>
            </w:tcBorders>
          </w:tcPr>
          <w:p w14:paraId="6C498CFF"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CB2FA09" w14:textId="77777777" w:rsidR="00853D09" w:rsidRPr="00E27D23" w:rsidRDefault="00853D09" w:rsidP="0088214F">
            <w:pPr>
              <w:pStyle w:val="TAL"/>
              <w:snapToGrid w:val="0"/>
            </w:pPr>
          </w:p>
        </w:tc>
      </w:tr>
      <w:tr w:rsidR="00853D09" w:rsidRPr="00E27D23" w14:paraId="20C38602" w14:textId="77777777" w:rsidTr="0088214F">
        <w:tc>
          <w:tcPr>
            <w:tcW w:w="4644" w:type="dxa"/>
            <w:tcBorders>
              <w:top w:val="single" w:sz="4" w:space="0" w:color="auto"/>
              <w:left w:val="single" w:sz="4" w:space="0" w:color="auto"/>
              <w:bottom w:val="single" w:sz="4" w:space="0" w:color="auto"/>
              <w:right w:val="single" w:sz="4" w:space="0" w:color="auto"/>
            </w:tcBorders>
          </w:tcPr>
          <w:p w14:paraId="7FB528DF" w14:textId="77777777" w:rsidR="00853D09" w:rsidRPr="00E27D23" w:rsidRDefault="00853D09" w:rsidP="0088214F">
            <w:pPr>
              <w:pStyle w:val="TAL"/>
              <w:snapToGrid w:val="0"/>
            </w:pPr>
            <w:r w:rsidRPr="00E27D23">
              <w:t xml:space="preserve">    MeasObjectToAddMod[1] </w:t>
            </w:r>
            <w:r w:rsidRPr="00E27D23">
              <w:rPr>
                <w:snapToGrid w:val="0"/>
              </w:rPr>
              <w:t xml:space="preserve">SEQUENCE </w:t>
            </w:r>
            <w:r w:rsidRPr="00E27D23">
              <w:t>{</w:t>
            </w:r>
          </w:p>
        </w:tc>
        <w:tc>
          <w:tcPr>
            <w:tcW w:w="2268" w:type="dxa"/>
            <w:tcBorders>
              <w:top w:val="single" w:sz="4" w:space="0" w:color="auto"/>
              <w:left w:val="single" w:sz="4" w:space="0" w:color="auto"/>
              <w:bottom w:val="single" w:sz="4" w:space="0" w:color="auto"/>
              <w:right w:val="single" w:sz="4" w:space="0" w:color="auto"/>
            </w:tcBorders>
          </w:tcPr>
          <w:p w14:paraId="63EDDEAF"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784BA2A" w14:textId="77777777" w:rsidR="00853D09" w:rsidRPr="00E27D23" w:rsidRDefault="00853D09" w:rsidP="0088214F">
            <w:pPr>
              <w:pStyle w:val="TAL"/>
              <w:snapToGrid w:val="0"/>
              <w:rPr>
                <w:lang w:eastAsia="zh-CN"/>
              </w:rPr>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79E6A7E2" w14:textId="77777777" w:rsidR="00853D09" w:rsidRPr="00E27D23" w:rsidRDefault="00853D09" w:rsidP="0088214F">
            <w:pPr>
              <w:pStyle w:val="TAL"/>
              <w:snapToGrid w:val="0"/>
            </w:pPr>
          </w:p>
        </w:tc>
      </w:tr>
      <w:tr w:rsidR="00853D09" w:rsidRPr="00E27D23" w14:paraId="014B91A7" w14:textId="77777777" w:rsidTr="0088214F">
        <w:tc>
          <w:tcPr>
            <w:tcW w:w="4644" w:type="dxa"/>
            <w:tcBorders>
              <w:top w:val="single" w:sz="4" w:space="0" w:color="auto"/>
              <w:left w:val="single" w:sz="4" w:space="0" w:color="auto"/>
              <w:bottom w:val="single" w:sz="4" w:space="0" w:color="auto"/>
              <w:right w:val="single" w:sz="4" w:space="0" w:color="auto"/>
            </w:tcBorders>
          </w:tcPr>
          <w:p w14:paraId="07F8CCC7" w14:textId="77777777" w:rsidR="00853D09" w:rsidRPr="00E27D23" w:rsidRDefault="00853D09" w:rsidP="0088214F">
            <w:pPr>
              <w:pStyle w:val="TAL"/>
              <w:snapToGrid w:val="0"/>
            </w:pPr>
            <w:r w:rsidRPr="00E27D23">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6ED49DCC" w14:textId="77777777" w:rsidR="00853D09" w:rsidRPr="00E27D23" w:rsidRDefault="00853D09" w:rsidP="0088214F">
            <w:pPr>
              <w:pStyle w:val="TAL"/>
              <w:snapToGrid w:val="0"/>
            </w:pPr>
            <w:r w:rsidRPr="00E27D23">
              <w:t>1</w:t>
            </w:r>
          </w:p>
        </w:tc>
        <w:tc>
          <w:tcPr>
            <w:tcW w:w="1590" w:type="dxa"/>
            <w:tcBorders>
              <w:top w:val="single" w:sz="4" w:space="0" w:color="auto"/>
              <w:left w:val="single" w:sz="4" w:space="0" w:color="auto"/>
              <w:bottom w:val="single" w:sz="4" w:space="0" w:color="auto"/>
              <w:right w:val="single" w:sz="4" w:space="0" w:color="auto"/>
            </w:tcBorders>
          </w:tcPr>
          <w:p w14:paraId="6DB67B17" w14:textId="77777777" w:rsidR="00853D09" w:rsidRPr="00E27D23" w:rsidRDefault="00853D09" w:rsidP="0088214F">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C9D156C" w14:textId="77777777" w:rsidR="00853D09" w:rsidRPr="00E27D23" w:rsidRDefault="00853D09" w:rsidP="0088214F">
            <w:pPr>
              <w:pStyle w:val="TAL"/>
              <w:snapToGrid w:val="0"/>
            </w:pPr>
          </w:p>
        </w:tc>
      </w:tr>
      <w:tr w:rsidR="00853D09" w:rsidRPr="00E27D23" w14:paraId="4314725E" w14:textId="77777777" w:rsidTr="0088214F">
        <w:tc>
          <w:tcPr>
            <w:tcW w:w="4644" w:type="dxa"/>
            <w:tcBorders>
              <w:top w:val="single" w:sz="4" w:space="0" w:color="auto"/>
              <w:left w:val="single" w:sz="4" w:space="0" w:color="auto"/>
              <w:bottom w:val="single" w:sz="4" w:space="0" w:color="auto"/>
              <w:right w:val="single" w:sz="4" w:space="0" w:color="auto"/>
            </w:tcBorders>
          </w:tcPr>
          <w:p w14:paraId="4B1F56BC" w14:textId="77777777" w:rsidR="00853D09" w:rsidRPr="00E27D23" w:rsidRDefault="00853D09" w:rsidP="0088214F">
            <w:pPr>
              <w:pStyle w:val="TAL"/>
              <w:snapToGrid w:val="0"/>
            </w:pPr>
            <w:r w:rsidRPr="00E27D23">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0C4F4471"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8014F55"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54D5721" w14:textId="77777777" w:rsidR="00853D09" w:rsidRPr="00E27D23" w:rsidRDefault="00853D09" w:rsidP="0088214F">
            <w:pPr>
              <w:pStyle w:val="TAL"/>
              <w:snapToGrid w:val="0"/>
            </w:pPr>
          </w:p>
        </w:tc>
      </w:tr>
      <w:tr w:rsidR="00853D09" w:rsidRPr="00E27D23" w14:paraId="3BD18F29" w14:textId="77777777" w:rsidTr="0088214F">
        <w:tc>
          <w:tcPr>
            <w:tcW w:w="4644" w:type="dxa"/>
            <w:tcBorders>
              <w:top w:val="single" w:sz="4" w:space="0" w:color="auto"/>
              <w:left w:val="single" w:sz="4" w:space="0" w:color="auto"/>
              <w:bottom w:val="single" w:sz="4" w:space="0" w:color="auto"/>
              <w:right w:val="single" w:sz="4" w:space="0" w:color="auto"/>
            </w:tcBorders>
          </w:tcPr>
          <w:p w14:paraId="027450C6" w14:textId="77777777" w:rsidR="00853D09" w:rsidRPr="00E27D23" w:rsidRDefault="00853D09" w:rsidP="0088214F">
            <w:pPr>
              <w:pStyle w:val="TAL"/>
              <w:tabs>
                <w:tab w:val="left" w:pos="599"/>
              </w:tabs>
              <w:snapToGrid w:val="0"/>
            </w:pPr>
            <w:r w:rsidRPr="00E27D23">
              <w:t xml:space="preserve">        measObjectNR</w:t>
            </w:r>
            <w:r w:rsidRPr="00E27D23">
              <w:rPr>
                <w:snapToGrid w:val="0"/>
              </w:rPr>
              <w:t xml:space="preserve"> SEQUENCE </w:t>
            </w:r>
            <w:r w:rsidRPr="00E27D23">
              <w:t>{</w:t>
            </w:r>
          </w:p>
        </w:tc>
        <w:tc>
          <w:tcPr>
            <w:tcW w:w="2268" w:type="dxa"/>
            <w:tcBorders>
              <w:top w:val="single" w:sz="4" w:space="0" w:color="auto"/>
              <w:left w:val="single" w:sz="4" w:space="0" w:color="auto"/>
              <w:bottom w:val="single" w:sz="4" w:space="0" w:color="auto"/>
              <w:right w:val="single" w:sz="4" w:space="0" w:color="auto"/>
            </w:tcBorders>
          </w:tcPr>
          <w:p w14:paraId="434B807D"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28D1CF8"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A9D339B" w14:textId="77777777" w:rsidR="00853D09" w:rsidRPr="00E27D23" w:rsidRDefault="00853D09" w:rsidP="0088214F">
            <w:pPr>
              <w:pStyle w:val="TAL"/>
              <w:snapToGrid w:val="0"/>
            </w:pPr>
          </w:p>
        </w:tc>
      </w:tr>
      <w:tr w:rsidR="00853D09" w:rsidRPr="00E27D23" w14:paraId="7489180B" w14:textId="77777777" w:rsidTr="0088214F">
        <w:tc>
          <w:tcPr>
            <w:tcW w:w="4644" w:type="dxa"/>
            <w:tcBorders>
              <w:top w:val="single" w:sz="4" w:space="0" w:color="auto"/>
              <w:left w:val="single" w:sz="4" w:space="0" w:color="auto"/>
              <w:bottom w:val="single" w:sz="4" w:space="0" w:color="auto"/>
              <w:right w:val="single" w:sz="4" w:space="0" w:color="auto"/>
            </w:tcBorders>
          </w:tcPr>
          <w:p w14:paraId="716DE72A" w14:textId="77777777" w:rsidR="00853D09" w:rsidRPr="00E27D23" w:rsidRDefault="00853D09" w:rsidP="0088214F">
            <w:pPr>
              <w:pStyle w:val="TAL"/>
              <w:tabs>
                <w:tab w:val="left" w:pos="599"/>
              </w:tabs>
              <w:snapToGrid w:val="0"/>
            </w:pPr>
            <w:r w:rsidRPr="00E27D23">
              <w:t xml:space="preserve">          ssbFrequency</w:t>
            </w:r>
          </w:p>
        </w:tc>
        <w:tc>
          <w:tcPr>
            <w:tcW w:w="2268" w:type="dxa"/>
            <w:tcBorders>
              <w:top w:val="single" w:sz="4" w:space="0" w:color="auto"/>
              <w:left w:val="single" w:sz="4" w:space="0" w:color="auto"/>
              <w:bottom w:val="single" w:sz="4" w:space="0" w:color="auto"/>
              <w:right w:val="single" w:sz="4" w:space="0" w:color="auto"/>
            </w:tcBorders>
          </w:tcPr>
          <w:p w14:paraId="204A3D35" w14:textId="77777777" w:rsidR="00853D09" w:rsidRPr="00E27D23" w:rsidRDefault="00853D09" w:rsidP="0088214F">
            <w:pPr>
              <w:pStyle w:val="TAL"/>
              <w:snapToGrid w:val="0"/>
            </w:pPr>
            <w:r w:rsidRPr="00E27D23">
              <w:t>ARFCN-ValueNR of NR Cell 1</w:t>
            </w:r>
          </w:p>
        </w:tc>
        <w:tc>
          <w:tcPr>
            <w:tcW w:w="1590" w:type="dxa"/>
            <w:tcBorders>
              <w:top w:val="single" w:sz="4" w:space="0" w:color="auto"/>
              <w:left w:val="single" w:sz="4" w:space="0" w:color="auto"/>
              <w:bottom w:val="single" w:sz="4" w:space="0" w:color="auto"/>
              <w:right w:val="single" w:sz="4" w:space="0" w:color="auto"/>
            </w:tcBorders>
          </w:tcPr>
          <w:p w14:paraId="5B1AD2F9"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F1C878E" w14:textId="77777777" w:rsidR="00853D09" w:rsidRPr="00E27D23" w:rsidRDefault="00853D09" w:rsidP="0088214F">
            <w:pPr>
              <w:pStyle w:val="TAL"/>
              <w:snapToGrid w:val="0"/>
            </w:pPr>
          </w:p>
        </w:tc>
      </w:tr>
      <w:tr w:rsidR="00853D09" w:rsidRPr="00E27D23" w14:paraId="7601ABC4" w14:textId="77777777" w:rsidTr="0088214F">
        <w:tc>
          <w:tcPr>
            <w:tcW w:w="4644" w:type="dxa"/>
            <w:tcBorders>
              <w:top w:val="single" w:sz="4" w:space="0" w:color="auto"/>
              <w:left w:val="single" w:sz="4" w:space="0" w:color="auto"/>
              <w:bottom w:val="single" w:sz="4" w:space="0" w:color="auto"/>
              <w:right w:val="single" w:sz="4" w:space="0" w:color="auto"/>
            </w:tcBorders>
          </w:tcPr>
          <w:p w14:paraId="4A6C4672" w14:textId="77777777" w:rsidR="00853D09" w:rsidRPr="00E27D23" w:rsidRDefault="00853D09" w:rsidP="0088214F">
            <w:pPr>
              <w:pStyle w:val="TAL"/>
              <w:tabs>
                <w:tab w:val="left" w:pos="599"/>
              </w:tabs>
              <w:snapToGrid w:val="0"/>
            </w:pPr>
            <w:r w:rsidRPr="00E27D23">
              <w:t xml:space="preserve">          absThreshSS-BlocksConsolidation </w:t>
            </w:r>
          </w:p>
        </w:tc>
        <w:tc>
          <w:tcPr>
            <w:tcW w:w="2268" w:type="dxa"/>
            <w:tcBorders>
              <w:top w:val="single" w:sz="4" w:space="0" w:color="auto"/>
              <w:left w:val="single" w:sz="4" w:space="0" w:color="auto"/>
              <w:bottom w:val="single" w:sz="4" w:space="0" w:color="auto"/>
              <w:right w:val="single" w:sz="4" w:space="0" w:color="auto"/>
            </w:tcBorders>
          </w:tcPr>
          <w:p w14:paraId="36D76559" w14:textId="77777777" w:rsidR="00853D09" w:rsidRPr="00E27D23" w:rsidRDefault="00853D09" w:rsidP="0088214F">
            <w:pPr>
              <w:pStyle w:val="TAL"/>
              <w:snapToGrid w:val="0"/>
            </w:pPr>
            <w:r w:rsidRPr="00E27D23">
              <w:t>Not present</w:t>
            </w:r>
          </w:p>
        </w:tc>
        <w:tc>
          <w:tcPr>
            <w:tcW w:w="1590" w:type="dxa"/>
            <w:tcBorders>
              <w:top w:val="single" w:sz="4" w:space="0" w:color="auto"/>
              <w:left w:val="single" w:sz="4" w:space="0" w:color="auto"/>
              <w:bottom w:val="single" w:sz="4" w:space="0" w:color="auto"/>
              <w:right w:val="single" w:sz="4" w:space="0" w:color="auto"/>
            </w:tcBorders>
          </w:tcPr>
          <w:p w14:paraId="0057CA52"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2F96E1A" w14:textId="77777777" w:rsidR="00853D09" w:rsidRPr="00E27D23" w:rsidRDefault="00853D09" w:rsidP="0088214F">
            <w:pPr>
              <w:pStyle w:val="TAL"/>
              <w:snapToGrid w:val="0"/>
            </w:pPr>
          </w:p>
        </w:tc>
      </w:tr>
      <w:tr w:rsidR="00853D09" w:rsidRPr="00E27D23" w14:paraId="2FE30B85" w14:textId="77777777" w:rsidTr="0088214F">
        <w:tc>
          <w:tcPr>
            <w:tcW w:w="4644" w:type="dxa"/>
            <w:tcBorders>
              <w:top w:val="single" w:sz="4" w:space="0" w:color="auto"/>
              <w:left w:val="single" w:sz="4" w:space="0" w:color="auto"/>
              <w:bottom w:val="single" w:sz="4" w:space="0" w:color="auto"/>
              <w:right w:val="single" w:sz="4" w:space="0" w:color="auto"/>
            </w:tcBorders>
          </w:tcPr>
          <w:p w14:paraId="39278201" w14:textId="77777777" w:rsidR="00853D09" w:rsidRPr="00E27D23" w:rsidRDefault="00853D09" w:rsidP="0088214F">
            <w:pPr>
              <w:pStyle w:val="TAL"/>
              <w:tabs>
                <w:tab w:val="left" w:pos="599"/>
              </w:tabs>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3BB32752"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2F84F27"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B016741" w14:textId="77777777" w:rsidR="00853D09" w:rsidRPr="00E27D23" w:rsidRDefault="00853D09" w:rsidP="0088214F">
            <w:pPr>
              <w:pStyle w:val="TAL"/>
              <w:snapToGrid w:val="0"/>
            </w:pPr>
          </w:p>
        </w:tc>
      </w:tr>
      <w:tr w:rsidR="00853D09" w:rsidRPr="00E27D23" w14:paraId="3F800A13" w14:textId="77777777" w:rsidTr="0088214F">
        <w:tc>
          <w:tcPr>
            <w:tcW w:w="4644" w:type="dxa"/>
            <w:tcBorders>
              <w:top w:val="single" w:sz="4" w:space="0" w:color="auto"/>
              <w:left w:val="single" w:sz="4" w:space="0" w:color="auto"/>
              <w:bottom w:val="single" w:sz="4" w:space="0" w:color="auto"/>
              <w:right w:val="single" w:sz="4" w:space="0" w:color="auto"/>
            </w:tcBorders>
          </w:tcPr>
          <w:p w14:paraId="343DBE2A" w14:textId="77777777" w:rsidR="00853D09" w:rsidRPr="00E27D23" w:rsidRDefault="00853D09" w:rsidP="0088214F">
            <w:pPr>
              <w:pStyle w:val="TAL"/>
              <w:tabs>
                <w:tab w:val="left" w:pos="599"/>
              </w:tabs>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3FB52AB9"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434D067"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92BC70D" w14:textId="77777777" w:rsidR="00853D09" w:rsidRPr="00E27D23" w:rsidRDefault="00853D09" w:rsidP="0088214F">
            <w:pPr>
              <w:pStyle w:val="TAL"/>
              <w:snapToGrid w:val="0"/>
            </w:pPr>
          </w:p>
        </w:tc>
      </w:tr>
      <w:tr w:rsidR="00853D09" w:rsidRPr="00E27D23" w14:paraId="64387A28" w14:textId="77777777" w:rsidTr="0088214F">
        <w:tc>
          <w:tcPr>
            <w:tcW w:w="4644" w:type="dxa"/>
            <w:tcBorders>
              <w:top w:val="single" w:sz="4" w:space="0" w:color="auto"/>
              <w:left w:val="single" w:sz="4" w:space="0" w:color="auto"/>
              <w:bottom w:val="single" w:sz="4" w:space="0" w:color="auto"/>
              <w:right w:val="single" w:sz="4" w:space="0" w:color="auto"/>
            </w:tcBorders>
          </w:tcPr>
          <w:p w14:paraId="2E0F5844" w14:textId="77777777" w:rsidR="00853D09" w:rsidRPr="00E27D23" w:rsidRDefault="00853D09" w:rsidP="0088214F">
            <w:pPr>
              <w:pStyle w:val="TAL"/>
              <w:tabs>
                <w:tab w:val="left" w:pos="599"/>
              </w:tabs>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1DB9E89F"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01DCCEB"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24B0CD8" w14:textId="77777777" w:rsidR="00853D09" w:rsidRPr="00E27D23" w:rsidRDefault="00853D09" w:rsidP="0088214F">
            <w:pPr>
              <w:pStyle w:val="TAL"/>
              <w:snapToGrid w:val="0"/>
            </w:pPr>
          </w:p>
        </w:tc>
      </w:tr>
      <w:tr w:rsidR="00853D09" w:rsidRPr="00E27D23" w14:paraId="33BC74DA" w14:textId="77777777" w:rsidTr="0088214F">
        <w:tc>
          <w:tcPr>
            <w:tcW w:w="4644" w:type="dxa"/>
            <w:tcBorders>
              <w:top w:val="single" w:sz="4" w:space="0" w:color="auto"/>
              <w:left w:val="single" w:sz="4" w:space="0" w:color="auto"/>
              <w:bottom w:val="single" w:sz="4" w:space="0" w:color="auto"/>
              <w:right w:val="single" w:sz="4" w:space="0" w:color="auto"/>
            </w:tcBorders>
          </w:tcPr>
          <w:p w14:paraId="65B347DF" w14:textId="77777777" w:rsidR="00853D09" w:rsidRPr="00E27D23" w:rsidRDefault="00853D09" w:rsidP="0088214F">
            <w:pPr>
              <w:pStyle w:val="TAL"/>
              <w:snapToGrid w:val="0"/>
            </w:pPr>
            <w:r w:rsidRPr="00E27D23">
              <w:t xml:space="preserve">    MeasObjectToAddMod[2] </w:t>
            </w:r>
            <w:r w:rsidRPr="00E27D23">
              <w:rPr>
                <w:snapToGrid w:val="0"/>
              </w:rPr>
              <w:t xml:space="preserve">SEQUENCE </w:t>
            </w:r>
            <w:r w:rsidRPr="00E27D23">
              <w:t>{</w:t>
            </w:r>
          </w:p>
        </w:tc>
        <w:tc>
          <w:tcPr>
            <w:tcW w:w="2268" w:type="dxa"/>
            <w:tcBorders>
              <w:top w:val="single" w:sz="4" w:space="0" w:color="auto"/>
              <w:left w:val="single" w:sz="4" w:space="0" w:color="auto"/>
              <w:bottom w:val="single" w:sz="4" w:space="0" w:color="auto"/>
              <w:right w:val="single" w:sz="4" w:space="0" w:color="auto"/>
            </w:tcBorders>
          </w:tcPr>
          <w:p w14:paraId="29D92548"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A780AE2" w14:textId="77777777" w:rsidR="00853D09" w:rsidRPr="00E27D23" w:rsidRDefault="00853D09" w:rsidP="0088214F">
            <w:pPr>
              <w:pStyle w:val="TAL"/>
              <w:snapToGrid w:val="0"/>
              <w:rPr>
                <w:lang w:eastAsia="zh-CN"/>
              </w:rPr>
            </w:pPr>
            <w:r w:rsidRPr="00E27D23">
              <w:t>entry 2</w:t>
            </w:r>
          </w:p>
        </w:tc>
        <w:tc>
          <w:tcPr>
            <w:tcW w:w="1245" w:type="dxa"/>
            <w:tcBorders>
              <w:top w:val="single" w:sz="4" w:space="0" w:color="auto"/>
              <w:left w:val="single" w:sz="4" w:space="0" w:color="auto"/>
              <w:bottom w:val="single" w:sz="4" w:space="0" w:color="auto"/>
              <w:right w:val="single" w:sz="4" w:space="0" w:color="auto"/>
            </w:tcBorders>
          </w:tcPr>
          <w:p w14:paraId="3A463DC5" w14:textId="77777777" w:rsidR="00853D09" w:rsidRPr="00E27D23" w:rsidRDefault="00853D09" w:rsidP="0088214F">
            <w:pPr>
              <w:pStyle w:val="TAL"/>
              <w:snapToGrid w:val="0"/>
            </w:pPr>
          </w:p>
        </w:tc>
      </w:tr>
      <w:tr w:rsidR="00853D09" w:rsidRPr="00E27D23" w14:paraId="058066B5" w14:textId="77777777" w:rsidTr="0088214F">
        <w:tc>
          <w:tcPr>
            <w:tcW w:w="4644" w:type="dxa"/>
            <w:tcBorders>
              <w:top w:val="single" w:sz="4" w:space="0" w:color="auto"/>
              <w:left w:val="single" w:sz="4" w:space="0" w:color="auto"/>
              <w:bottom w:val="single" w:sz="4" w:space="0" w:color="auto"/>
              <w:right w:val="single" w:sz="4" w:space="0" w:color="auto"/>
            </w:tcBorders>
          </w:tcPr>
          <w:p w14:paraId="5FDB9135" w14:textId="77777777" w:rsidR="00853D09" w:rsidRPr="00E27D23" w:rsidRDefault="00853D09" w:rsidP="0088214F">
            <w:pPr>
              <w:pStyle w:val="TAL"/>
              <w:tabs>
                <w:tab w:val="left" w:pos="599"/>
              </w:tabs>
              <w:snapToGrid w:val="0"/>
            </w:pPr>
            <w:r w:rsidRPr="00E27D23">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055E7912" w14:textId="77777777" w:rsidR="00853D09" w:rsidRPr="00E27D23" w:rsidRDefault="00853D09" w:rsidP="0088214F">
            <w:pPr>
              <w:pStyle w:val="TAL"/>
              <w:snapToGrid w:val="0"/>
            </w:pPr>
            <w:r w:rsidRPr="00E27D23">
              <w:t>2</w:t>
            </w:r>
          </w:p>
        </w:tc>
        <w:tc>
          <w:tcPr>
            <w:tcW w:w="1590" w:type="dxa"/>
            <w:tcBorders>
              <w:top w:val="single" w:sz="4" w:space="0" w:color="auto"/>
              <w:left w:val="single" w:sz="4" w:space="0" w:color="auto"/>
              <w:bottom w:val="single" w:sz="4" w:space="0" w:color="auto"/>
              <w:right w:val="single" w:sz="4" w:space="0" w:color="auto"/>
            </w:tcBorders>
          </w:tcPr>
          <w:p w14:paraId="145760B6"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725F04B" w14:textId="77777777" w:rsidR="00853D09" w:rsidRPr="00E27D23" w:rsidRDefault="00853D09" w:rsidP="0088214F">
            <w:pPr>
              <w:pStyle w:val="TAL"/>
              <w:snapToGrid w:val="0"/>
            </w:pPr>
          </w:p>
        </w:tc>
      </w:tr>
      <w:tr w:rsidR="00853D09" w:rsidRPr="00E27D23" w14:paraId="6F790E42" w14:textId="77777777" w:rsidTr="0088214F">
        <w:tc>
          <w:tcPr>
            <w:tcW w:w="4644" w:type="dxa"/>
            <w:tcBorders>
              <w:top w:val="single" w:sz="4" w:space="0" w:color="auto"/>
              <w:left w:val="single" w:sz="4" w:space="0" w:color="auto"/>
              <w:bottom w:val="single" w:sz="4" w:space="0" w:color="auto"/>
              <w:right w:val="single" w:sz="4" w:space="0" w:color="auto"/>
            </w:tcBorders>
          </w:tcPr>
          <w:p w14:paraId="29F0F22A" w14:textId="77777777" w:rsidR="00853D09" w:rsidRPr="00E27D23" w:rsidRDefault="00853D09" w:rsidP="0088214F">
            <w:pPr>
              <w:pStyle w:val="TAL"/>
              <w:tabs>
                <w:tab w:val="left" w:pos="599"/>
              </w:tabs>
              <w:snapToGrid w:val="0"/>
            </w:pPr>
            <w:r w:rsidRPr="00E27D23">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1B8708E1"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66C6E7D"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8D78794" w14:textId="77777777" w:rsidR="00853D09" w:rsidRPr="00E27D23" w:rsidRDefault="00853D09" w:rsidP="0088214F">
            <w:pPr>
              <w:pStyle w:val="TAL"/>
              <w:snapToGrid w:val="0"/>
            </w:pPr>
          </w:p>
        </w:tc>
      </w:tr>
      <w:tr w:rsidR="00853D09" w:rsidRPr="00E27D23" w14:paraId="134ADA01" w14:textId="77777777" w:rsidTr="0088214F">
        <w:tc>
          <w:tcPr>
            <w:tcW w:w="4644" w:type="dxa"/>
            <w:tcBorders>
              <w:top w:val="single" w:sz="4" w:space="0" w:color="auto"/>
              <w:left w:val="single" w:sz="4" w:space="0" w:color="auto"/>
              <w:bottom w:val="single" w:sz="4" w:space="0" w:color="auto"/>
              <w:right w:val="single" w:sz="4" w:space="0" w:color="auto"/>
            </w:tcBorders>
          </w:tcPr>
          <w:p w14:paraId="1224DD7C" w14:textId="77777777" w:rsidR="00853D09" w:rsidRPr="00E27D23" w:rsidRDefault="00853D09" w:rsidP="0088214F">
            <w:pPr>
              <w:pStyle w:val="TAL"/>
              <w:tabs>
                <w:tab w:val="left" w:pos="599"/>
              </w:tabs>
              <w:snapToGrid w:val="0"/>
            </w:pPr>
            <w:r w:rsidRPr="00E27D23">
              <w:t xml:space="preserve">        measObjectNR</w:t>
            </w:r>
            <w:r w:rsidRPr="00E27D23">
              <w:rPr>
                <w:snapToGrid w:val="0"/>
              </w:rPr>
              <w:t xml:space="preserve"> SEQUENCE </w:t>
            </w:r>
            <w:r w:rsidRPr="00E27D23">
              <w:t>{</w:t>
            </w:r>
          </w:p>
        </w:tc>
        <w:tc>
          <w:tcPr>
            <w:tcW w:w="2268" w:type="dxa"/>
            <w:tcBorders>
              <w:top w:val="single" w:sz="4" w:space="0" w:color="auto"/>
              <w:left w:val="single" w:sz="4" w:space="0" w:color="auto"/>
              <w:bottom w:val="single" w:sz="4" w:space="0" w:color="auto"/>
              <w:right w:val="single" w:sz="4" w:space="0" w:color="auto"/>
            </w:tcBorders>
          </w:tcPr>
          <w:p w14:paraId="2B5199EB"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48A84DD"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11810D8" w14:textId="77777777" w:rsidR="00853D09" w:rsidRPr="00E27D23" w:rsidRDefault="00853D09" w:rsidP="0088214F">
            <w:pPr>
              <w:pStyle w:val="TAL"/>
              <w:snapToGrid w:val="0"/>
            </w:pPr>
          </w:p>
        </w:tc>
      </w:tr>
      <w:tr w:rsidR="00853D09" w:rsidRPr="00E27D23" w14:paraId="3326721B" w14:textId="77777777" w:rsidTr="0088214F">
        <w:tc>
          <w:tcPr>
            <w:tcW w:w="4644" w:type="dxa"/>
            <w:tcBorders>
              <w:top w:val="single" w:sz="4" w:space="0" w:color="auto"/>
              <w:left w:val="single" w:sz="4" w:space="0" w:color="auto"/>
              <w:bottom w:val="single" w:sz="4" w:space="0" w:color="auto"/>
              <w:right w:val="single" w:sz="4" w:space="0" w:color="auto"/>
            </w:tcBorders>
          </w:tcPr>
          <w:p w14:paraId="399A204C" w14:textId="77777777" w:rsidR="00853D09" w:rsidRPr="00E27D23" w:rsidRDefault="00853D09" w:rsidP="0088214F">
            <w:pPr>
              <w:pStyle w:val="TAL"/>
              <w:tabs>
                <w:tab w:val="left" w:pos="599"/>
              </w:tabs>
              <w:snapToGrid w:val="0"/>
            </w:pPr>
            <w:r w:rsidRPr="00E27D23">
              <w:t xml:space="preserve">          ssbFrequency</w:t>
            </w:r>
          </w:p>
        </w:tc>
        <w:tc>
          <w:tcPr>
            <w:tcW w:w="2268" w:type="dxa"/>
            <w:tcBorders>
              <w:top w:val="single" w:sz="4" w:space="0" w:color="auto"/>
              <w:left w:val="single" w:sz="4" w:space="0" w:color="auto"/>
              <w:bottom w:val="single" w:sz="4" w:space="0" w:color="auto"/>
              <w:right w:val="single" w:sz="4" w:space="0" w:color="auto"/>
            </w:tcBorders>
          </w:tcPr>
          <w:p w14:paraId="68D5D0F8" w14:textId="77777777" w:rsidR="00853D09" w:rsidRPr="00E27D23" w:rsidRDefault="00853D09" w:rsidP="0088214F">
            <w:pPr>
              <w:pStyle w:val="TAL"/>
              <w:snapToGrid w:val="0"/>
            </w:pPr>
            <w:r w:rsidRPr="00E27D23">
              <w:t>ARFCN-ValueNR of NR Cell 3</w:t>
            </w:r>
          </w:p>
        </w:tc>
        <w:tc>
          <w:tcPr>
            <w:tcW w:w="1590" w:type="dxa"/>
            <w:tcBorders>
              <w:top w:val="single" w:sz="4" w:space="0" w:color="auto"/>
              <w:left w:val="single" w:sz="4" w:space="0" w:color="auto"/>
              <w:bottom w:val="single" w:sz="4" w:space="0" w:color="auto"/>
              <w:right w:val="single" w:sz="4" w:space="0" w:color="auto"/>
            </w:tcBorders>
          </w:tcPr>
          <w:p w14:paraId="6DBEBC04"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93FE44E" w14:textId="77777777" w:rsidR="00853D09" w:rsidRPr="00E27D23" w:rsidRDefault="00853D09" w:rsidP="0088214F">
            <w:pPr>
              <w:pStyle w:val="TAL"/>
              <w:snapToGrid w:val="0"/>
            </w:pPr>
          </w:p>
        </w:tc>
      </w:tr>
      <w:tr w:rsidR="00853D09" w:rsidRPr="00E27D23" w14:paraId="0EE1B5DB" w14:textId="77777777" w:rsidTr="0088214F">
        <w:tc>
          <w:tcPr>
            <w:tcW w:w="4644" w:type="dxa"/>
            <w:tcBorders>
              <w:top w:val="single" w:sz="4" w:space="0" w:color="auto"/>
              <w:left w:val="single" w:sz="4" w:space="0" w:color="auto"/>
              <w:bottom w:val="single" w:sz="4" w:space="0" w:color="auto"/>
              <w:right w:val="single" w:sz="4" w:space="0" w:color="auto"/>
            </w:tcBorders>
          </w:tcPr>
          <w:p w14:paraId="64F4539E" w14:textId="77777777" w:rsidR="00853D09" w:rsidRPr="00E27D23" w:rsidRDefault="00853D09" w:rsidP="0088214F">
            <w:pPr>
              <w:pStyle w:val="TAL"/>
              <w:tabs>
                <w:tab w:val="left" w:pos="599"/>
              </w:tabs>
              <w:snapToGrid w:val="0"/>
            </w:pPr>
            <w:r w:rsidRPr="00E27D23">
              <w:t xml:space="preserve">          absThreshSS-BlocksConsolidation</w:t>
            </w:r>
          </w:p>
        </w:tc>
        <w:tc>
          <w:tcPr>
            <w:tcW w:w="2268" w:type="dxa"/>
            <w:tcBorders>
              <w:top w:val="single" w:sz="4" w:space="0" w:color="auto"/>
              <w:left w:val="single" w:sz="4" w:space="0" w:color="auto"/>
              <w:bottom w:val="single" w:sz="4" w:space="0" w:color="auto"/>
              <w:right w:val="single" w:sz="4" w:space="0" w:color="auto"/>
            </w:tcBorders>
          </w:tcPr>
          <w:p w14:paraId="0C38BE20" w14:textId="77777777" w:rsidR="00853D09" w:rsidRPr="00E27D23" w:rsidRDefault="00853D09" w:rsidP="0088214F">
            <w:pPr>
              <w:pStyle w:val="TAL"/>
              <w:snapToGrid w:val="0"/>
            </w:pPr>
            <w:r w:rsidRPr="00E27D23">
              <w:t>Not present</w:t>
            </w:r>
          </w:p>
        </w:tc>
        <w:tc>
          <w:tcPr>
            <w:tcW w:w="1590" w:type="dxa"/>
            <w:tcBorders>
              <w:top w:val="single" w:sz="4" w:space="0" w:color="auto"/>
              <w:left w:val="single" w:sz="4" w:space="0" w:color="auto"/>
              <w:bottom w:val="single" w:sz="4" w:space="0" w:color="auto"/>
              <w:right w:val="single" w:sz="4" w:space="0" w:color="auto"/>
            </w:tcBorders>
          </w:tcPr>
          <w:p w14:paraId="77E29069"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9CB1497" w14:textId="77777777" w:rsidR="00853D09" w:rsidRPr="00E27D23" w:rsidRDefault="00853D09" w:rsidP="0088214F">
            <w:pPr>
              <w:pStyle w:val="TAL"/>
              <w:snapToGrid w:val="0"/>
            </w:pPr>
          </w:p>
        </w:tc>
      </w:tr>
      <w:tr w:rsidR="00853D09" w:rsidRPr="00E27D23" w14:paraId="5C3D60E8" w14:textId="77777777" w:rsidTr="0088214F">
        <w:tc>
          <w:tcPr>
            <w:tcW w:w="4644" w:type="dxa"/>
            <w:tcBorders>
              <w:top w:val="single" w:sz="4" w:space="0" w:color="auto"/>
              <w:left w:val="single" w:sz="4" w:space="0" w:color="auto"/>
              <w:bottom w:val="single" w:sz="4" w:space="0" w:color="auto"/>
              <w:right w:val="single" w:sz="4" w:space="0" w:color="auto"/>
            </w:tcBorders>
          </w:tcPr>
          <w:p w14:paraId="040A539A" w14:textId="77777777" w:rsidR="00853D09" w:rsidRPr="00E27D23" w:rsidRDefault="00853D09" w:rsidP="0088214F">
            <w:pPr>
              <w:pStyle w:val="TAL"/>
              <w:tabs>
                <w:tab w:val="left" w:pos="599"/>
              </w:tabs>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1B35E189"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D1A0D26"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B775679" w14:textId="77777777" w:rsidR="00853D09" w:rsidRPr="00E27D23" w:rsidRDefault="00853D09" w:rsidP="0088214F">
            <w:pPr>
              <w:pStyle w:val="TAL"/>
              <w:snapToGrid w:val="0"/>
            </w:pPr>
          </w:p>
        </w:tc>
      </w:tr>
      <w:tr w:rsidR="00853D09" w:rsidRPr="00E27D23" w14:paraId="744C6B43" w14:textId="77777777" w:rsidTr="0088214F">
        <w:tc>
          <w:tcPr>
            <w:tcW w:w="4644" w:type="dxa"/>
            <w:tcBorders>
              <w:top w:val="single" w:sz="4" w:space="0" w:color="auto"/>
              <w:left w:val="single" w:sz="4" w:space="0" w:color="auto"/>
              <w:bottom w:val="single" w:sz="4" w:space="0" w:color="auto"/>
              <w:right w:val="single" w:sz="4" w:space="0" w:color="auto"/>
            </w:tcBorders>
          </w:tcPr>
          <w:p w14:paraId="39BB9559" w14:textId="77777777" w:rsidR="00853D09" w:rsidRPr="00E27D23" w:rsidRDefault="00853D09" w:rsidP="0088214F">
            <w:pPr>
              <w:pStyle w:val="TAL"/>
              <w:tabs>
                <w:tab w:val="left" w:pos="599"/>
              </w:tabs>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6C5D54D7"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38CB052"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550923" w14:textId="77777777" w:rsidR="00853D09" w:rsidRPr="00E27D23" w:rsidRDefault="00853D09" w:rsidP="0088214F">
            <w:pPr>
              <w:pStyle w:val="TAL"/>
              <w:snapToGrid w:val="0"/>
            </w:pPr>
          </w:p>
        </w:tc>
      </w:tr>
      <w:tr w:rsidR="00853D09" w:rsidRPr="00E27D23" w14:paraId="05ACFD8D" w14:textId="77777777" w:rsidTr="0088214F">
        <w:tc>
          <w:tcPr>
            <w:tcW w:w="4644" w:type="dxa"/>
            <w:tcBorders>
              <w:top w:val="single" w:sz="4" w:space="0" w:color="auto"/>
              <w:left w:val="single" w:sz="4" w:space="0" w:color="auto"/>
              <w:bottom w:val="single" w:sz="4" w:space="0" w:color="auto"/>
              <w:right w:val="single" w:sz="4" w:space="0" w:color="auto"/>
            </w:tcBorders>
          </w:tcPr>
          <w:p w14:paraId="32BBEA98" w14:textId="77777777" w:rsidR="00853D09" w:rsidRPr="00E27D23" w:rsidRDefault="00853D09" w:rsidP="0088214F">
            <w:pPr>
              <w:pStyle w:val="TAL"/>
              <w:tabs>
                <w:tab w:val="left" w:pos="599"/>
              </w:tabs>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6E23896E"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45C3459"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051300B" w14:textId="77777777" w:rsidR="00853D09" w:rsidRPr="00E27D23" w:rsidRDefault="00853D09" w:rsidP="0088214F">
            <w:pPr>
              <w:pStyle w:val="TAL"/>
              <w:snapToGrid w:val="0"/>
            </w:pPr>
          </w:p>
        </w:tc>
      </w:tr>
      <w:tr w:rsidR="00853D09" w:rsidRPr="00E27D23" w14:paraId="3924FA00" w14:textId="77777777" w:rsidTr="0088214F">
        <w:tc>
          <w:tcPr>
            <w:tcW w:w="4644" w:type="dxa"/>
            <w:tcBorders>
              <w:top w:val="single" w:sz="4" w:space="0" w:color="auto"/>
              <w:left w:val="single" w:sz="4" w:space="0" w:color="auto"/>
              <w:bottom w:val="single" w:sz="4" w:space="0" w:color="auto"/>
              <w:right w:val="single" w:sz="4" w:space="0" w:color="auto"/>
            </w:tcBorders>
          </w:tcPr>
          <w:p w14:paraId="5887BEBF" w14:textId="77777777" w:rsidR="00853D09" w:rsidRPr="00E27D23" w:rsidRDefault="00853D09" w:rsidP="0088214F">
            <w:pPr>
              <w:pStyle w:val="TAL"/>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6AAD8BE3"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EDC6FE3"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9BD2AF0" w14:textId="77777777" w:rsidR="00853D09" w:rsidRPr="00E27D23" w:rsidRDefault="00853D09" w:rsidP="0088214F">
            <w:pPr>
              <w:pStyle w:val="TAL"/>
              <w:snapToGrid w:val="0"/>
            </w:pPr>
          </w:p>
        </w:tc>
      </w:tr>
      <w:tr w:rsidR="00853D09" w:rsidRPr="00E27D23" w14:paraId="3EFE6BBC" w14:textId="77777777" w:rsidTr="0088214F">
        <w:tc>
          <w:tcPr>
            <w:tcW w:w="4644" w:type="dxa"/>
            <w:tcBorders>
              <w:top w:val="single" w:sz="4" w:space="0" w:color="auto"/>
              <w:left w:val="single" w:sz="4" w:space="0" w:color="auto"/>
              <w:bottom w:val="single" w:sz="4" w:space="0" w:color="auto"/>
              <w:right w:val="single" w:sz="4" w:space="0" w:color="auto"/>
            </w:tcBorders>
          </w:tcPr>
          <w:p w14:paraId="5A97B069" w14:textId="77777777" w:rsidR="00853D09" w:rsidRPr="00E27D23" w:rsidRDefault="00853D09" w:rsidP="0088214F">
            <w:pPr>
              <w:pStyle w:val="TAL"/>
              <w:snapToGrid w:val="0"/>
            </w:pPr>
            <w:r w:rsidRPr="00E27D23">
              <w:t xml:space="preserve">  reportConfigToAddModList</w:t>
            </w:r>
            <w:r w:rsidRPr="00E27D23">
              <w:rPr>
                <w:snapToGrid w:val="0"/>
              </w:rPr>
              <w:t xml:space="preserve"> SEQUENCE(SIZE (1..maxReportConfigId)) OF </w:t>
            </w:r>
            <w:r w:rsidRPr="00E27D23">
              <w:t>ReportConfigToAddMod</w:t>
            </w:r>
            <w:r w:rsidRPr="00E27D23">
              <w:rPr>
                <w:snapToGrid w:val="0"/>
              </w:rPr>
              <w:t xml:space="preserve"> </w:t>
            </w:r>
            <w:r w:rsidRPr="00E27D23">
              <w:t>{</w:t>
            </w:r>
          </w:p>
        </w:tc>
        <w:tc>
          <w:tcPr>
            <w:tcW w:w="2268" w:type="dxa"/>
            <w:tcBorders>
              <w:top w:val="single" w:sz="4" w:space="0" w:color="auto"/>
              <w:left w:val="single" w:sz="4" w:space="0" w:color="auto"/>
              <w:bottom w:val="single" w:sz="4" w:space="0" w:color="auto"/>
              <w:right w:val="single" w:sz="4" w:space="0" w:color="auto"/>
            </w:tcBorders>
          </w:tcPr>
          <w:p w14:paraId="085780E4" w14:textId="77777777" w:rsidR="00853D09" w:rsidRPr="00E27D23" w:rsidRDefault="00853D09" w:rsidP="0088214F">
            <w:pPr>
              <w:pStyle w:val="TAL"/>
              <w:snapToGrid w:val="0"/>
            </w:pPr>
            <w:r w:rsidRPr="00E27D23">
              <w:t>1 entry</w:t>
            </w:r>
          </w:p>
        </w:tc>
        <w:tc>
          <w:tcPr>
            <w:tcW w:w="1590" w:type="dxa"/>
            <w:tcBorders>
              <w:top w:val="single" w:sz="4" w:space="0" w:color="auto"/>
              <w:left w:val="single" w:sz="4" w:space="0" w:color="auto"/>
              <w:bottom w:val="single" w:sz="4" w:space="0" w:color="auto"/>
              <w:right w:val="single" w:sz="4" w:space="0" w:color="auto"/>
            </w:tcBorders>
          </w:tcPr>
          <w:p w14:paraId="1FF86F04"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8C7AB2C" w14:textId="77777777" w:rsidR="00853D09" w:rsidRPr="00E27D23" w:rsidRDefault="00853D09" w:rsidP="0088214F">
            <w:pPr>
              <w:pStyle w:val="TAL"/>
              <w:snapToGrid w:val="0"/>
            </w:pPr>
          </w:p>
        </w:tc>
      </w:tr>
      <w:tr w:rsidR="00853D09" w:rsidRPr="00E27D23" w14:paraId="26119DA9" w14:textId="77777777" w:rsidTr="0088214F">
        <w:tc>
          <w:tcPr>
            <w:tcW w:w="4644" w:type="dxa"/>
            <w:tcBorders>
              <w:top w:val="single" w:sz="4" w:space="0" w:color="auto"/>
              <w:left w:val="single" w:sz="4" w:space="0" w:color="auto"/>
              <w:bottom w:val="single" w:sz="4" w:space="0" w:color="auto"/>
              <w:right w:val="single" w:sz="4" w:space="0" w:color="auto"/>
            </w:tcBorders>
          </w:tcPr>
          <w:p w14:paraId="4177E057" w14:textId="77777777" w:rsidR="00853D09" w:rsidRPr="00E27D23" w:rsidRDefault="00853D09" w:rsidP="0088214F">
            <w:pPr>
              <w:pStyle w:val="TAL"/>
              <w:snapToGrid w:val="0"/>
            </w:pPr>
            <w:r w:rsidRPr="00E27D23">
              <w:t xml:space="preserve">    ReportConfigToAddMod[1] </w:t>
            </w:r>
            <w:r w:rsidRPr="00E27D23">
              <w:rPr>
                <w:snapToGrid w:val="0"/>
              </w:rPr>
              <w:t>SEQUENCE {</w:t>
            </w:r>
          </w:p>
        </w:tc>
        <w:tc>
          <w:tcPr>
            <w:tcW w:w="2268" w:type="dxa"/>
            <w:tcBorders>
              <w:top w:val="single" w:sz="4" w:space="0" w:color="auto"/>
              <w:left w:val="single" w:sz="4" w:space="0" w:color="auto"/>
              <w:bottom w:val="single" w:sz="4" w:space="0" w:color="auto"/>
              <w:right w:val="single" w:sz="4" w:space="0" w:color="auto"/>
            </w:tcBorders>
          </w:tcPr>
          <w:p w14:paraId="2EE649AA"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3A4D35A" w14:textId="77777777" w:rsidR="00853D09" w:rsidRPr="00E27D23" w:rsidRDefault="00853D09" w:rsidP="0088214F">
            <w:pPr>
              <w:pStyle w:val="TAL"/>
              <w:snapToGrid w:val="0"/>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754D004E" w14:textId="77777777" w:rsidR="00853D09" w:rsidRPr="00E27D23" w:rsidRDefault="00853D09" w:rsidP="0088214F">
            <w:pPr>
              <w:pStyle w:val="TAL"/>
              <w:snapToGrid w:val="0"/>
            </w:pPr>
          </w:p>
        </w:tc>
      </w:tr>
      <w:tr w:rsidR="00853D09" w:rsidRPr="00E27D23" w14:paraId="6324B7B5" w14:textId="77777777" w:rsidTr="0088214F">
        <w:tc>
          <w:tcPr>
            <w:tcW w:w="4644" w:type="dxa"/>
            <w:tcBorders>
              <w:top w:val="single" w:sz="4" w:space="0" w:color="auto"/>
              <w:left w:val="single" w:sz="4" w:space="0" w:color="auto"/>
              <w:bottom w:val="single" w:sz="4" w:space="0" w:color="auto"/>
              <w:right w:val="single" w:sz="4" w:space="0" w:color="auto"/>
            </w:tcBorders>
          </w:tcPr>
          <w:p w14:paraId="0CDA1079" w14:textId="77777777" w:rsidR="00853D09" w:rsidRPr="00E27D23" w:rsidRDefault="00853D09" w:rsidP="0088214F">
            <w:pPr>
              <w:pStyle w:val="TAL"/>
              <w:snapToGrid w:val="0"/>
            </w:pPr>
            <w:r w:rsidRPr="00E27D23">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24B6AEA7" w14:textId="77777777" w:rsidR="00853D09" w:rsidRPr="00E27D23" w:rsidRDefault="00853D09" w:rsidP="0088214F">
            <w:pPr>
              <w:pStyle w:val="TAL"/>
              <w:snapToGrid w:val="0"/>
            </w:pPr>
            <w:r w:rsidRPr="00E27D23">
              <w:t>1</w:t>
            </w:r>
          </w:p>
        </w:tc>
        <w:tc>
          <w:tcPr>
            <w:tcW w:w="1590" w:type="dxa"/>
            <w:tcBorders>
              <w:top w:val="single" w:sz="4" w:space="0" w:color="auto"/>
              <w:left w:val="single" w:sz="4" w:space="0" w:color="auto"/>
              <w:bottom w:val="single" w:sz="4" w:space="0" w:color="auto"/>
              <w:right w:val="single" w:sz="4" w:space="0" w:color="auto"/>
            </w:tcBorders>
          </w:tcPr>
          <w:p w14:paraId="0F56F518"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6054495" w14:textId="77777777" w:rsidR="00853D09" w:rsidRPr="00E27D23" w:rsidRDefault="00853D09" w:rsidP="0088214F">
            <w:pPr>
              <w:pStyle w:val="TAL"/>
              <w:snapToGrid w:val="0"/>
            </w:pPr>
          </w:p>
        </w:tc>
      </w:tr>
      <w:tr w:rsidR="00853D09" w:rsidRPr="00E27D23" w14:paraId="49B7E05E" w14:textId="77777777" w:rsidTr="0088214F">
        <w:tc>
          <w:tcPr>
            <w:tcW w:w="4644" w:type="dxa"/>
            <w:tcBorders>
              <w:top w:val="single" w:sz="4" w:space="0" w:color="auto"/>
              <w:left w:val="single" w:sz="4" w:space="0" w:color="auto"/>
              <w:bottom w:val="single" w:sz="4" w:space="0" w:color="auto"/>
              <w:right w:val="single" w:sz="4" w:space="0" w:color="auto"/>
            </w:tcBorders>
          </w:tcPr>
          <w:p w14:paraId="12A881B5" w14:textId="77777777" w:rsidR="00853D09" w:rsidRPr="00E27D23" w:rsidRDefault="00853D09" w:rsidP="0088214F">
            <w:pPr>
              <w:pStyle w:val="TAL"/>
              <w:snapToGrid w:val="0"/>
            </w:pPr>
            <w:r w:rsidRPr="00E27D23">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6584C642"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1B6B316"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901160E" w14:textId="77777777" w:rsidR="00853D09" w:rsidRPr="00E27D23" w:rsidRDefault="00853D09" w:rsidP="0088214F">
            <w:pPr>
              <w:pStyle w:val="TAL"/>
              <w:snapToGrid w:val="0"/>
            </w:pPr>
          </w:p>
        </w:tc>
      </w:tr>
      <w:tr w:rsidR="00853D09" w:rsidRPr="00E27D23" w14:paraId="1F624A18" w14:textId="77777777" w:rsidTr="0088214F">
        <w:tc>
          <w:tcPr>
            <w:tcW w:w="4644" w:type="dxa"/>
            <w:tcBorders>
              <w:top w:val="single" w:sz="4" w:space="0" w:color="auto"/>
              <w:left w:val="single" w:sz="4" w:space="0" w:color="auto"/>
              <w:bottom w:val="single" w:sz="4" w:space="0" w:color="auto"/>
              <w:right w:val="single" w:sz="4" w:space="0" w:color="auto"/>
            </w:tcBorders>
          </w:tcPr>
          <w:p w14:paraId="2E27425A" w14:textId="77777777" w:rsidR="00853D09" w:rsidRPr="00E27D23" w:rsidRDefault="00853D09" w:rsidP="0088214F">
            <w:pPr>
              <w:pStyle w:val="TAL"/>
              <w:tabs>
                <w:tab w:val="left" w:pos="887"/>
              </w:tabs>
              <w:snapToGrid w:val="0"/>
            </w:pPr>
            <w:r w:rsidRPr="00E27D23">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3329461F" w14:textId="77777777" w:rsidR="00853D09" w:rsidRPr="00E27D23" w:rsidRDefault="00853D09" w:rsidP="0088214F">
            <w:pPr>
              <w:pStyle w:val="TAL"/>
              <w:snapToGrid w:val="0"/>
            </w:pPr>
            <w:r w:rsidRPr="00E27D23">
              <w:t>ReportConfigNR-EventA3</w:t>
            </w:r>
          </w:p>
        </w:tc>
        <w:tc>
          <w:tcPr>
            <w:tcW w:w="1590" w:type="dxa"/>
            <w:tcBorders>
              <w:top w:val="single" w:sz="4" w:space="0" w:color="auto"/>
              <w:left w:val="single" w:sz="4" w:space="0" w:color="auto"/>
              <w:bottom w:val="single" w:sz="4" w:space="0" w:color="auto"/>
              <w:right w:val="single" w:sz="4" w:space="0" w:color="auto"/>
            </w:tcBorders>
          </w:tcPr>
          <w:p w14:paraId="5173DB6B" w14:textId="77777777" w:rsidR="00853D09" w:rsidRPr="00E27D23" w:rsidRDefault="00853D09" w:rsidP="0088214F">
            <w:pPr>
              <w:pStyle w:val="TAL"/>
              <w:snapToGrid w:val="0"/>
            </w:pPr>
            <w:r w:rsidRPr="00E27D23">
              <w:rPr>
                <w:color w:val="000000"/>
              </w:rPr>
              <w:t>Table 14.1.2.2.3.3-10</w:t>
            </w:r>
          </w:p>
        </w:tc>
        <w:tc>
          <w:tcPr>
            <w:tcW w:w="1245" w:type="dxa"/>
            <w:tcBorders>
              <w:top w:val="single" w:sz="4" w:space="0" w:color="auto"/>
              <w:left w:val="single" w:sz="4" w:space="0" w:color="auto"/>
              <w:bottom w:val="single" w:sz="4" w:space="0" w:color="auto"/>
              <w:right w:val="single" w:sz="4" w:space="0" w:color="auto"/>
            </w:tcBorders>
          </w:tcPr>
          <w:p w14:paraId="64B56EA3" w14:textId="77777777" w:rsidR="00853D09" w:rsidRPr="00E27D23" w:rsidRDefault="00853D09" w:rsidP="0088214F">
            <w:pPr>
              <w:pStyle w:val="TAL"/>
              <w:snapToGrid w:val="0"/>
            </w:pPr>
          </w:p>
        </w:tc>
      </w:tr>
      <w:tr w:rsidR="00853D09" w:rsidRPr="00E27D23" w14:paraId="532A3CC3" w14:textId="77777777" w:rsidTr="0088214F">
        <w:tc>
          <w:tcPr>
            <w:tcW w:w="4644" w:type="dxa"/>
            <w:tcBorders>
              <w:top w:val="single" w:sz="4" w:space="0" w:color="auto"/>
              <w:left w:val="single" w:sz="4" w:space="0" w:color="auto"/>
              <w:bottom w:val="single" w:sz="4" w:space="0" w:color="auto"/>
              <w:right w:val="single" w:sz="4" w:space="0" w:color="auto"/>
            </w:tcBorders>
          </w:tcPr>
          <w:p w14:paraId="18C13D42" w14:textId="77777777" w:rsidR="00853D09" w:rsidRPr="00E27D23" w:rsidRDefault="00853D09" w:rsidP="0088214F">
            <w:pPr>
              <w:pStyle w:val="TAL"/>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4857CBD7"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B33E027"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02B2B55" w14:textId="77777777" w:rsidR="00853D09" w:rsidRPr="00E27D23" w:rsidRDefault="00853D09" w:rsidP="0088214F">
            <w:pPr>
              <w:pStyle w:val="TAL"/>
              <w:snapToGrid w:val="0"/>
            </w:pPr>
          </w:p>
        </w:tc>
      </w:tr>
      <w:tr w:rsidR="00853D09" w:rsidRPr="00E27D23" w14:paraId="2B85214C" w14:textId="77777777" w:rsidTr="0088214F">
        <w:tc>
          <w:tcPr>
            <w:tcW w:w="4644" w:type="dxa"/>
            <w:tcBorders>
              <w:top w:val="single" w:sz="4" w:space="0" w:color="auto"/>
              <w:left w:val="single" w:sz="4" w:space="0" w:color="auto"/>
              <w:bottom w:val="single" w:sz="4" w:space="0" w:color="auto"/>
              <w:right w:val="single" w:sz="4" w:space="0" w:color="auto"/>
            </w:tcBorders>
          </w:tcPr>
          <w:p w14:paraId="1669D95D" w14:textId="77777777" w:rsidR="00853D09" w:rsidRPr="00E27D23" w:rsidRDefault="00853D09" w:rsidP="0088214F">
            <w:pPr>
              <w:pStyle w:val="TAL"/>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75C47410"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CA57B42"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37646C1" w14:textId="77777777" w:rsidR="00853D09" w:rsidRPr="00E27D23" w:rsidRDefault="00853D09" w:rsidP="0088214F">
            <w:pPr>
              <w:pStyle w:val="TAL"/>
              <w:snapToGrid w:val="0"/>
            </w:pPr>
          </w:p>
        </w:tc>
      </w:tr>
      <w:tr w:rsidR="00853D09" w:rsidRPr="00E27D23" w14:paraId="52352A31" w14:textId="77777777" w:rsidTr="0088214F">
        <w:tc>
          <w:tcPr>
            <w:tcW w:w="4644" w:type="dxa"/>
            <w:tcBorders>
              <w:top w:val="single" w:sz="4" w:space="0" w:color="auto"/>
              <w:left w:val="single" w:sz="4" w:space="0" w:color="auto"/>
              <w:bottom w:val="single" w:sz="4" w:space="0" w:color="auto"/>
              <w:right w:val="single" w:sz="4" w:space="0" w:color="auto"/>
            </w:tcBorders>
          </w:tcPr>
          <w:p w14:paraId="2D5B2984" w14:textId="77777777" w:rsidR="00853D09" w:rsidRPr="00E27D23" w:rsidRDefault="00853D09" w:rsidP="0088214F">
            <w:pPr>
              <w:pStyle w:val="TAL"/>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1D547CAE"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D3FDCE0"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6096A06" w14:textId="77777777" w:rsidR="00853D09" w:rsidRPr="00E27D23" w:rsidRDefault="00853D09" w:rsidP="0088214F">
            <w:pPr>
              <w:pStyle w:val="TAL"/>
              <w:snapToGrid w:val="0"/>
            </w:pPr>
          </w:p>
        </w:tc>
      </w:tr>
      <w:tr w:rsidR="00853D09" w:rsidRPr="00E27D23" w14:paraId="4A84A363" w14:textId="77777777" w:rsidTr="0088214F">
        <w:tc>
          <w:tcPr>
            <w:tcW w:w="4644" w:type="dxa"/>
            <w:tcBorders>
              <w:top w:val="single" w:sz="4" w:space="0" w:color="auto"/>
              <w:left w:val="single" w:sz="4" w:space="0" w:color="auto"/>
              <w:bottom w:val="single" w:sz="4" w:space="0" w:color="auto"/>
              <w:right w:val="single" w:sz="4" w:space="0" w:color="auto"/>
            </w:tcBorders>
          </w:tcPr>
          <w:p w14:paraId="5CA0749D" w14:textId="77777777" w:rsidR="00853D09" w:rsidRPr="00E27D23" w:rsidRDefault="00853D09" w:rsidP="0088214F">
            <w:pPr>
              <w:pStyle w:val="TAL"/>
              <w:snapToGrid w:val="0"/>
            </w:pPr>
            <w:r w:rsidRPr="00E27D23">
              <w:t xml:space="preserve">  measIdToAddModList</w:t>
            </w:r>
            <w:r w:rsidRPr="00E27D23">
              <w:rPr>
                <w:snapToGrid w:val="0"/>
              </w:rPr>
              <w:t xml:space="preserve"> SEQUENCE</w:t>
            </w:r>
            <w:r w:rsidRPr="00E27D23">
              <w:t xml:space="preserve"> </w:t>
            </w:r>
            <w:r w:rsidRPr="00E27D23">
              <w:rPr>
                <w:snapToGrid w:val="0"/>
              </w:rPr>
              <w:t xml:space="preserve">(SIZE (1..maxNrofMeasId)) OF </w:t>
            </w:r>
            <w:r w:rsidRPr="00E27D23">
              <w:t>MeasIdToAddMod</w:t>
            </w:r>
            <w:r w:rsidRPr="00E27D23">
              <w:rPr>
                <w:snapToGrid w:val="0"/>
              </w:rPr>
              <w:t xml:space="preserve"> </w:t>
            </w:r>
            <w:r w:rsidRPr="00E27D23">
              <w:t>{</w:t>
            </w:r>
          </w:p>
        </w:tc>
        <w:tc>
          <w:tcPr>
            <w:tcW w:w="2268" w:type="dxa"/>
            <w:tcBorders>
              <w:top w:val="single" w:sz="4" w:space="0" w:color="auto"/>
              <w:left w:val="single" w:sz="4" w:space="0" w:color="auto"/>
              <w:bottom w:val="single" w:sz="4" w:space="0" w:color="auto"/>
              <w:right w:val="single" w:sz="4" w:space="0" w:color="auto"/>
            </w:tcBorders>
          </w:tcPr>
          <w:p w14:paraId="12A68A92" w14:textId="77777777" w:rsidR="00853D09" w:rsidRPr="00E27D23" w:rsidRDefault="00853D09" w:rsidP="0088214F">
            <w:pPr>
              <w:pStyle w:val="TAL"/>
              <w:snapToGrid w:val="0"/>
            </w:pPr>
            <w:r w:rsidRPr="00E27D23">
              <w:t>1 entry</w:t>
            </w:r>
          </w:p>
        </w:tc>
        <w:tc>
          <w:tcPr>
            <w:tcW w:w="1590" w:type="dxa"/>
            <w:tcBorders>
              <w:top w:val="single" w:sz="4" w:space="0" w:color="auto"/>
              <w:left w:val="single" w:sz="4" w:space="0" w:color="auto"/>
              <w:bottom w:val="single" w:sz="4" w:space="0" w:color="auto"/>
              <w:right w:val="single" w:sz="4" w:space="0" w:color="auto"/>
            </w:tcBorders>
          </w:tcPr>
          <w:p w14:paraId="1A1ECD39"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AB3B071" w14:textId="77777777" w:rsidR="00853D09" w:rsidRPr="00E27D23" w:rsidRDefault="00853D09" w:rsidP="0088214F">
            <w:pPr>
              <w:pStyle w:val="TAL"/>
              <w:snapToGrid w:val="0"/>
            </w:pPr>
          </w:p>
        </w:tc>
      </w:tr>
      <w:tr w:rsidR="00853D09" w:rsidRPr="00E27D23" w14:paraId="36558DEF" w14:textId="77777777" w:rsidTr="0088214F">
        <w:tc>
          <w:tcPr>
            <w:tcW w:w="4644" w:type="dxa"/>
            <w:tcBorders>
              <w:top w:val="single" w:sz="4" w:space="0" w:color="auto"/>
              <w:left w:val="single" w:sz="4" w:space="0" w:color="auto"/>
              <w:bottom w:val="single" w:sz="4" w:space="0" w:color="auto"/>
              <w:right w:val="single" w:sz="4" w:space="0" w:color="auto"/>
            </w:tcBorders>
          </w:tcPr>
          <w:p w14:paraId="5D7CD99D" w14:textId="77777777" w:rsidR="00853D09" w:rsidRPr="00E27D23" w:rsidRDefault="00853D09" w:rsidP="0088214F">
            <w:pPr>
              <w:pStyle w:val="TAL"/>
              <w:snapToGrid w:val="0"/>
            </w:pPr>
            <w:r w:rsidRPr="00E27D23">
              <w:t xml:space="preserve">    MeasIdToAddMod[1] SEQUENCE {</w:t>
            </w:r>
          </w:p>
        </w:tc>
        <w:tc>
          <w:tcPr>
            <w:tcW w:w="2268" w:type="dxa"/>
            <w:tcBorders>
              <w:top w:val="single" w:sz="4" w:space="0" w:color="auto"/>
              <w:left w:val="single" w:sz="4" w:space="0" w:color="auto"/>
              <w:bottom w:val="single" w:sz="4" w:space="0" w:color="auto"/>
              <w:right w:val="single" w:sz="4" w:space="0" w:color="auto"/>
            </w:tcBorders>
          </w:tcPr>
          <w:p w14:paraId="19B55546"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C950DDC" w14:textId="77777777" w:rsidR="00853D09" w:rsidRPr="00E27D23" w:rsidRDefault="00853D09" w:rsidP="0088214F">
            <w:pPr>
              <w:pStyle w:val="TAL"/>
              <w:snapToGrid w:val="0"/>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5D4189EF" w14:textId="77777777" w:rsidR="00853D09" w:rsidRPr="00E27D23" w:rsidRDefault="00853D09" w:rsidP="0088214F">
            <w:pPr>
              <w:pStyle w:val="TAL"/>
              <w:snapToGrid w:val="0"/>
            </w:pPr>
          </w:p>
        </w:tc>
      </w:tr>
      <w:tr w:rsidR="00853D09" w:rsidRPr="00E27D23" w14:paraId="3962C397" w14:textId="77777777" w:rsidTr="0088214F">
        <w:tc>
          <w:tcPr>
            <w:tcW w:w="4644" w:type="dxa"/>
            <w:tcBorders>
              <w:top w:val="single" w:sz="4" w:space="0" w:color="auto"/>
              <w:left w:val="single" w:sz="4" w:space="0" w:color="auto"/>
              <w:bottom w:val="single" w:sz="4" w:space="0" w:color="auto"/>
              <w:right w:val="single" w:sz="4" w:space="0" w:color="auto"/>
            </w:tcBorders>
          </w:tcPr>
          <w:p w14:paraId="0B32EA30" w14:textId="77777777" w:rsidR="00853D09" w:rsidRPr="00E27D23" w:rsidRDefault="00853D09" w:rsidP="0088214F">
            <w:pPr>
              <w:pStyle w:val="TAL"/>
              <w:snapToGrid w:val="0"/>
            </w:pPr>
            <w:r w:rsidRPr="00E27D23">
              <w:t xml:space="preserve">      measId</w:t>
            </w:r>
          </w:p>
        </w:tc>
        <w:tc>
          <w:tcPr>
            <w:tcW w:w="2268" w:type="dxa"/>
            <w:tcBorders>
              <w:top w:val="single" w:sz="4" w:space="0" w:color="auto"/>
              <w:left w:val="single" w:sz="4" w:space="0" w:color="auto"/>
              <w:bottom w:val="single" w:sz="4" w:space="0" w:color="auto"/>
              <w:right w:val="single" w:sz="4" w:space="0" w:color="auto"/>
            </w:tcBorders>
          </w:tcPr>
          <w:p w14:paraId="3B4ED72E" w14:textId="77777777" w:rsidR="00853D09" w:rsidRPr="00E27D23" w:rsidRDefault="00853D09" w:rsidP="0088214F">
            <w:pPr>
              <w:pStyle w:val="TAL"/>
              <w:snapToGrid w:val="0"/>
            </w:pPr>
            <w:r w:rsidRPr="00E27D23">
              <w:t>1</w:t>
            </w:r>
          </w:p>
        </w:tc>
        <w:tc>
          <w:tcPr>
            <w:tcW w:w="1590" w:type="dxa"/>
            <w:tcBorders>
              <w:top w:val="single" w:sz="4" w:space="0" w:color="auto"/>
              <w:left w:val="single" w:sz="4" w:space="0" w:color="auto"/>
              <w:bottom w:val="single" w:sz="4" w:space="0" w:color="auto"/>
              <w:right w:val="single" w:sz="4" w:space="0" w:color="auto"/>
            </w:tcBorders>
          </w:tcPr>
          <w:p w14:paraId="5AA1CBD6"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15BF91" w14:textId="77777777" w:rsidR="00853D09" w:rsidRPr="00E27D23" w:rsidRDefault="00853D09" w:rsidP="0088214F">
            <w:pPr>
              <w:pStyle w:val="TAL"/>
              <w:snapToGrid w:val="0"/>
            </w:pPr>
          </w:p>
        </w:tc>
      </w:tr>
      <w:tr w:rsidR="00853D09" w:rsidRPr="00E27D23" w14:paraId="6EA4EC0B" w14:textId="77777777" w:rsidTr="0088214F">
        <w:tc>
          <w:tcPr>
            <w:tcW w:w="4644" w:type="dxa"/>
            <w:tcBorders>
              <w:top w:val="single" w:sz="4" w:space="0" w:color="auto"/>
              <w:left w:val="single" w:sz="4" w:space="0" w:color="auto"/>
              <w:bottom w:val="single" w:sz="4" w:space="0" w:color="auto"/>
              <w:right w:val="single" w:sz="4" w:space="0" w:color="auto"/>
            </w:tcBorders>
          </w:tcPr>
          <w:p w14:paraId="1CF64E40" w14:textId="77777777" w:rsidR="00853D09" w:rsidRPr="00E27D23" w:rsidRDefault="00853D09" w:rsidP="0088214F">
            <w:pPr>
              <w:pStyle w:val="TAL"/>
              <w:snapToGrid w:val="0"/>
            </w:pPr>
            <w:r w:rsidRPr="00E27D23">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3024B149" w14:textId="77777777" w:rsidR="00853D09" w:rsidRPr="00E27D23" w:rsidRDefault="00853D09" w:rsidP="0088214F">
            <w:pPr>
              <w:pStyle w:val="TAL"/>
              <w:snapToGrid w:val="0"/>
            </w:pPr>
            <w:r w:rsidRPr="00E27D23">
              <w:t>2</w:t>
            </w:r>
          </w:p>
        </w:tc>
        <w:tc>
          <w:tcPr>
            <w:tcW w:w="1590" w:type="dxa"/>
            <w:tcBorders>
              <w:top w:val="single" w:sz="4" w:space="0" w:color="auto"/>
              <w:left w:val="single" w:sz="4" w:space="0" w:color="auto"/>
              <w:bottom w:val="single" w:sz="4" w:space="0" w:color="auto"/>
              <w:right w:val="single" w:sz="4" w:space="0" w:color="auto"/>
            </w:tcBorders>
          </w:tcPr>
          <w:p w14:paraId="0AB214AA"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CCF7ABF" w14:textId="77777777" w:rsidR="00853D09" w:rsidRPr="00E27D23" w:rsidRDefault="00853D09" w:rsidP="0088214F">
            <w:pPr>
              <w:pStyle w:val="TAL"/>
              <w:snapToGrid w:val="0"/>
            </w:pPr>
          </w:p>
        </w:tc>
      </w:tr>
      <w:tr w:rsidR="00853D09" w:rsidRPr="00E27D23" w14:paraId="157A524C" w14:textId="77777777" w:rsidTr="0088214F">
        <w:tc>
          <w:tcPr>
            <w:tcW w:w="4644" w:type="dxa"/>
            <w:tcBorders>
              <w:top w:val="single" w:sz="4" w:space="0" w:color="auto"/>
              <w:left w:val="single" w:sz="4" w:space="0" w:color="auto"/>
              <w:bottom w:val="single" w:sz="4" w:space="0" w:color="auto"/>
              <w:right w:val="single" w:sz="4" w:space="0" w:color="auto"/>
            </w:tcBorders>
          </w:tcPr>
          <w:p w14:paraId="4800492C" w14:textId="77777777" w:rsidR="00853D09" w:rsidRPr="00E27D23" w:rsidRDefault="00853D09" w:rsidP="0088214F">
            <w:pPr>
              <w:pStyle w:val="TAL"/>
              <w:snapToGrid w:val="0"/>
            </w:pPr>
            <w:r w:rsidRPr="00E27D23">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4E03FB78" w14:textId="77777777" w:rsidR="00853D09" w:rsidRPr="00E27D23" w:rsidRDefault="00853D09" w:rsidP="0088214F">
            <w:pPr>
              <w:pStyle w:val="TAL"/>
              <w:snapToGrid w:val="0"/>
            </w:pPr>
            <w:r w:rsidRPr="00E27D23">
              <w:t>1</w:t>
            </w:r>
          </w:p>
        </w:tc>
        <w:tc>
          <w:tcPr>
            <w:tcW w:w="1590" w:type="dxa"/>
            <w:tcBorders>
              <w:top w:val="single" w:sz="4" w:space="0" w:color="auto"/>
              <w:left w:val="single" w:sz="4" w:space="0" w:color="auto"/>
              <w:bottom w:val="single" w:sz="4" w:space="0" w:color="auto"/>
              <w:right w:val="single" w:sz="4" w:space="0" w:color="auto"/>
            </w:tcBorders>
          </w:tcPr>
          <w:p w14:paraId="09D3064F"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FA5C4C2" w14:textId="77777777" w:rsidR="00853D09" w:rsidRPr="00E27D23" w:rsidRDefault="00853D09" w:rsidP="0088214F">
            <w:pPr>
              <w:pStyle w:val="TAL"/>
              <w:snapToGrid w:val="0"/>
            </w:pPr>
          </w:p>
        </w:tc>
      </w:tr>
      <w:tr w:rsidR="00853D09" w:rsidRPr="00E27D23" w14:paraId="26E75D54" w14:textId="77777777" w:rsidTr="0088214F">
        <w:tc>
          <w:tcPr>
            <w:tcW w:w="4644" w:type="dxa"/>
            <w:tcBorders>
              <w:top w:val="single" w:sz="4" w:space="0" w:color="auto"/>
              <w:left w:val="single" w:sz="4" w:space="0" w:color="auto"/>
              <w:bottom w:val="single" w:sz="4" w:space="0" w:color="auto"/>
              <w:right w:val="single" w:sz="4" w:space="0" w:color="auto"/>
            </w:tcBorders>
          </w:tcPr>
          <w:p w14:paraId="10B3DEFE" w14:textId="77777777" w:rsidR="00853D09" w:rsidRPr="00E27D23" w:rsidRDefault="00853D09" w:rsidP="0088214F">
            <w:pPr>
              <w:pStyle w:val="TAL"/>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5F7E5E49"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DF3F036"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2530B5A" w14:textId="77777777" w:rsidR="00853D09" w:rsidRPr="00E27D23" w:rsidRDefault="00853D09" w:rsidP="0088214F">
            <w:pPr>
              <w:pStyle w:val="TAL"/>
              <w:snapToGrid w:val="0"/>
            </w:pPr>
          </w:p>
        </w:tc>
      </w:tr>
      <w:tr w:rsidR="00853D09" w:rsidRPr="00E27D23" w14:paraId="19FFEF1C" w14:textId="77777777" w:rsidTr="0088214F">
        <w:tc>
          <w:tcPr>
            <w:tcW w:w="4644" w:type="dxa"/>
            <w:tcBorders>
              <w:top w:val="single" w:sz="4" w:space="0" w:color="auto"/>
              <w:left w:val="single" w:sz="4" w:space="0" w:color="auto"/>
              <w:bottom w:val="single" w:sz="4" w:space="0" w:color="auto"/>
              <w:right w:val="single" w:sz="4" w:space="0" w:color="auto"/>
            </w:tcBorders>
          </w:tcPr>
          <w:p w14:paraId="14F42CFF" w14:textId="77777777" w:rsidR="00853D09" w:rsidRPr="00E27D23" w:rsidRDefault="00853D09" w:rsidP="0088214F">
            <w:pPr>
              <w:pStyle w:val="TAL"/>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766EDF11" w14:textId="77777777" w:rsidR="00853D09" w:rsidRPr="00E27D23"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670845E" w14:textId="77777777" w:rsidR="00853D09" w:rsidRPr="00E27D23"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592C0EB" w14:textId="77777777" w:rsidR="00853D09" w:rsidRPr="00E27D23" w:rsidRDefault="00853D09" w:rsidP="0088214F">
            <w:pPr>
              <w:pStyle w:val="TAL"/>
              <w:snapToGrid w:val="0"/>
            </w:pPr>
          </w:p>
        </w:tc>
      </w:tr>
      <w:tr w:rsidR="00853D09" w:rsidRPr="00E27D23" w14:paraId="1A2C4268" w14:textId="77777777" w:rsidTr="0088214F">
        <w:tc>
          <w:tcPr>
            <w:tcW w:w="4644" w:type="dxa"/>
          </w:tcPr>
          <w:p w14:paraId="0A84C2D7" w14:textId="77777777" w:rsidR="00853D09" w:rsidRPr="00E27D23" w:rsidRDefault="00853D09" w:rsidP="0088214F">
            <w:pPr>
              <w:pStyle w:val="TAL"/>
              <w:snapToGrid w:val="0"/>
            </w:pPr>
            <w:r w:rsidRPr="00E27D23">
              <w:t xml:space="preserve">  measGapConfig</w:t>
            </w:r>
          </w:p>
        </w:tc>
        <w:tc>
          <w:tcPr>
            <w:tcW w:w="2268" w:type="dxa"/>
          </w:tcPr>
          <w:p w14:paraId="22337864" w14:textId="77777777" w:rsidR="00853D09" w:rsidRPr="00E27D23" w:rsidRDefault="00853D09" w:rsidP="0088214F">
            <w:pPr>
              <w:pStyle w:val="TAL"/>
              <w:snapToGrid w:val="0"/>
            </w:pPr>
            <w:r w:rsidRPr="00E27D23">
              <w:t xml:space="preserve">MeasGapConfig </w:t>
            </w:r>
          </w:p>
        </w:tc>
        <w:tc>
          <w:tcPr>
            <w:tcW w:w="1590" w:type="dxa"/>
          </w:tcPr>
          <w:p w14:paraId="2B9E5657" w14:textId="77777777" w:rsidR="00853D09" w:rsidRPr="00E27D23" w:rsidRDefault="00853D09" w:rsidP="0088214F">
            <w:pPr>
              <w:pStyle w:val="TAL"/>
              <w:snapToGrid w:val="0"/>
            </w:pPr>
          </w:p>
        </w:tc>
        <w:tc>
          <w:tcPr>
            <w:tcW w:w="1245" w:type="dxa"/>
          </w:tcPr>
          <w:p w14:paraId="7463226A" w14:textId="77777777" w:rsidR="00853D09" w:rsidRPr="00E27D23" w:rsidRDefault="00853D09" w:rsidP="0088214F">
            <w:pPr>
              <w:pStyle w:val="TAL"/>
              <w:snapToGrid w:val="0"/>
            </w:pPr>
          </w:p>
        </w:tc>
      </w:tr>
      <w:tr w:rsidR="00853D09" w:rsidRPr="00E27D23" w14:paraId="139685C2" w14:textId="77777777" w:rsidTr="0088214F">
        <w:tc>
          <w:tcPr>
            <w:tcW w:w="4644" w:type="dxa"/>
          </w:tcPr>
          <w:p w14:paraId="2EFC5A09" w14:textId="77777777" w:rsidR="00853D09" w:rsidRPr="00E27D23" w:rsidRDefault="00853D09" w:rsidP="0088214F">
            <w:pPr>
              <w:pStyle w:val="TAL"/>
              <w:snapToGrid w:val="0"/>
            </w:pPr>
            <w:r w:rsidRPr="00E27D23">
              <w:t>}</w:t>
            </w:r>
          </w:p>
        </w:tc>
        <w:tc>
          <w:tcPr>
            <w:tcW w:w="2268" w:type="dxa"/>
          </w:tcPr>
          <w:p w14:paraId="2216E556" w14:textId="77777777" w:rsidR="00853D09" w:rsidRPr="00E27D23" w:rsidRDefault="00853D09" w:rsidP="0088214F">
            <w:pPr>
              <w:pStyle w:val="TAL"/>
              <w:snapToGrid w:val="0"/>
            </w:pPr>
          </w:p>
        </w:tc>
        <w:tc>
          <w:tcPr>
            <w:tcW w:w="1590" w:type="dxa"/>
          </w:tcPr>
          <w:p w14:paraId="6368D474" w14:textId="77777777" w:rsidR="00853D09" w:rsidRPr="00E27D23" w:rsidRDefault="00853D09" w:rsidP="0088214F">
            <w:pPr>
              <w:pStyle w:val="TAL"/>
              <w:snapToGrid w:val="0"/>
            </w:pPr>
          </w:p>
        </w:tc>
        <w:tc>
          <w:tcPr>
            <w:tcW w:w="1245" w:type="dxa"/>
          </w:tcPr>
          <w:p w14:paraId="47AB5988" w14:textId="77777777" w:rsidR="00853D09" w:rsidRPr="00E27D23" w:rsidRDefault="00853D09" w:rsidP="0088214F">
            <w:pPr>
              <w:pStyle w:val="TAL"/>
              <w:snapToGrid w:val="0"/>
            </w:pPr>
          </w:p>
        </w:tc>
      </w:tr>
    </w:tbl>
    <w:p w14:paraId="109624AB" w14:textId="77777777" w:rsidR="00853D09" w:rsidRPr="00E27D23" w:rsidRDefault="00853D09" w:rsidP="00853D09"/>
    <w:p w14:paraId="6B0968A5" w14:textId="77777777" w:rsidR="00853D09" w:rsidRPr="00E27D23" w:rsidRDefault="00853D09" w:rsidP="00853D09">
      <w:pPr>
        <w:pStyle w:val="TH"/>
        <w:rPr>
          <w:lang w:eastAsia="zh-CN"/>
        </w:rPr>
      </w:pPr>
      <w:r w:rsidRPr="00E27D23">
        <w:rPr>
          <w:color w:val="000000"/>
        </w:rPr>
        <w:t>Table 14.1.2.2.3.3-9</w:t>
      </w:r>
      <w:r w:rsidRPr="00E27D23">
        <w:t xml:space="preserve">: </w:t>
      </w:r>
      <w:r w:rsidRPr="00E27D23">
        <w:rPr>
          <w:i/>
        </w:rPr>
        <w:t>ReportConfigNR-EventA3</w:t>
      </w:r>
      <w:r w:rsidRPr="00E27D23">
        <w:t xml:space="preserve"> (</w:t>
      </w:r>
      <w:r w:rsidRPr="00E27D23">
        <w:rPr>
          <w:color w:val="000000"/>
        </w:rPr>
        <w:t>Table 14.1.2.2.3.3-8</w:t>
      </w:r>
      <w:r w:rsidRPr="00E27D23">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853D09" w:rsidRPr="00E27D23" w14:paraId="21B3A379" w14:textId="77777777" w:rsidTr="00CA48E9">
        <w:tc>
          <w:tcPr>
            <w:tcW w:w="9747" w:type="dxa"/>
            <w:gridSpan w:val="4"/>
            <w:shd w:val="clear" w:color="auto" w:fill="auto"/>
          </w:tcPr>
          <w:p w14:paraId="63006871" w14:textId="77777777" w:rsidR="00853D09" w:rsidRPr="00E27D23" w:rsidRDefault="00853D09" w:rsidP="0088214F">
            <w:pPr>
              <w:pStyle w:val="TAL"/>
              <w:snapToGrid w:val="0"/>
              <w:rPr>
                <w:lang w:eastAsia="ko-KR"/>
              </w:rPr>
            </w:pPr>
            <w:r w:rsidRPr="00E27D23">
              <w:rPr>
                <w:lang w:eastAsia="ko-KR"/>
              </w:rPr>
              <w:t>Derivation Path: TS 38.5</w:t>
            </w:r>
            <w:r w:rsidRPr="00E27D23">
              <w:t>08-1 [4] Table 4.6.3-142 with condition EVENT_A3</w:t>
            </w:r>
          </w:p>
        </w:tc>
      </w:tr>
      <w:tr w:rsidR="00853D09" w:rsidRPr="00E27D23" w14:paraId="710958E1" w14:textId="77777777" w:rsidTr="00CA48E9">
        <w:tc>
          <w:tcPr>
            <w:tcW w:w="4535" w:type="dxa"/>
            <w:shd w:val="clear" w:color="auto" w:fill="auto"/>
          </w:tcPr>
          <w:p w14:paraId="03932C6E" w14:textId="77777777" w:rsidR="00853D09" w:rsidRPr="00E27D23" w:rsidRDefault="00853D09" w:rsidP="0088214F">
            <w:pPr>
              <w:pStyle w:val="TAH"/>
              <w:snapToGrid w:val="0"/>
              <w:rPr>
                <w:lang w:eastAsia="ko-KR"/>
              </w:rPr>
            </w:pPr>
            <w:r w:rsidRPr="00E27D23">
              <w:rPr>
                <w:lang w:eastAsia="ko-KR"/>
              </w:rPr>
              <w:t>Information Element</w:t>
            </w:r>
          </w:p>
        </w:tc>
        <w:tc>
          <w:tcPr>
            <w:tcW w:w="2267" w:type="dxa"/>
            <w:shd w:val="clear" w:color="auto" w:fill="auto"/>
          </w:tcPr>
          <w:p w14:paraId="401C38C6" w14:textId="77777777" w:rsidR="00853D09" w:rsidRPr="00E27D23" w:rsidRDefault="00853D09" w:rsidP="0088214F">
            <w:pPr>
              <w:pStyle w:val="TAH"/>
              <w:snapToGrid w:val="0"/>
              <w:rPr>
                <w:lang w:eastAsia="ko-KR"/>
              </w:rPr>
            </w:pPr>
            <w:r w:rsidRPr="00E27D23">
              <w:rPr>
                <w:lang w:eastAsia="ko-KR"/>
              </w:rPr>
              <w:t>Value/remark</w:t>
            </w:r>
          </w:p>
        </w:tc>
        <w:tc>
          <w:tcPr>
            <w:tcW w:w="1700" w:type="dxa"/>
            <w:shd w:val="clear" w:color="auto" w:fill="auto"/>
          </w:tcPr>
          <w:p w14:paraId="15BAE258" w14:textId="77777777" w:rsidR="00853D09" w:rsidRPr="00E27D23" w:rsidRDefault="00853D09" w:rsidP="0088214F">
            <w:pPr>
              <w:pStyle w:val="TAH"/>
              <w:snapToGrid w:val="0"/>
              <w:rPr>
                <w:lang w:eastAsia="ko-KR"/>
              </w:rPr>
            </w:pPr>
            <w:r w:rsidRPr="00E27D23">
              <w:rPr>
                <w:lang w:eastAsia="ko-KR"/>
              </w:rPr>
              <w:t>Comment</w:t>
            </w:r>
          </w:p>
        </w:tc>
        <w:tc>
          <w:tcPr>
            <w:tcW w:w="1245" w:type="dxa"/>
            <w:shd w:val="clear" w:color="auto" w:fill="auto"/>
          </w:tcPr>
          <w:p w14:paraId="3D89F85A" w14:textId="77777777" w:rsidR="00853D09" w:rsidRPr="00E27D23" w:rsidRDefault="00853D09" w:rsidP="0088214F">
            <w:pPr>
              <w:pStyle w:val="TAH"/>
              <w:snapToGrid w:val="0"/>
              <w:rPr>
                <w:lang w:eastAsia="ko-KR"/>
              </w:rPr>
            </w:pPr>
            <w:r w:rsidRPr="00E27D23">
              <w:rPr>
                <w:lang w:eastAsia="ko-KR"/>
              </w:rPr>
              <w:t>Condition</w:t>
            </w:r>
          </w:p>
        </w:tc>
      </w:tr>
      <w:tr w:rsidR="00853D09" w:rsidRPr="00E27D23" w14:paraId="223CAE15" w14:textId="77777777" w:rsidTr="00CA48E9">
        <w:tc>
          <w:tcPr>
            <w:tcW w:w="4535" w:type="dxa"/>
            <w:shd w:val="clear" w:color="auto" w:fill="auto"/>
          </w:tcPr>
          <w:p w14:paraId="0EA394D2" w14:textId="77777777" w:rsidR="00853D09" w:rsidRPr="00E27D23" w:rsidRDefault="00853D09" w:rsidP="0088214F">
            <w:pPr>
              <w:pStyle w:val="TAL"/>
              <w:snapToGrid w:val="0"/>
              <w:rPr>
                <w:lang w:eastAsia="ko-KR"/>
              </w:rPr>
            </w:pPr>
            <w:r w:rsidRPr="00E27D23">
              <w:t>ReportConfigNR</w:t>
            </w:r>
            <w:r w:rsidRPr="00E27D23">
              <w:rPr>
                <w:lang w:eastAsia="ko-KR"/>
              </w:rPr>
              <w:t xml:space="preserve"> ::= SEQUENCE {</w:t>
            </w:r>
          </w:p>
        </w:tc>
        <w:tc>
          <w:tcPr>
            <w:tcW w:w="2267" w:type="dxa"/>
            <w:shd w:val="clear" w:color="auto" w:fill="auto"/>
          </w:tcPr>
          <w:p w14:paraId="3490F11D" w14:textId="77777777" w:rsidR="00853D09" w:rsidRPr="00E27D23" w:rsidRDefault="00853D09" w:rsidP="0088214F">
            <w:pPr>
              <w:pStyle w:val="TAL"/>
              <w:snapToGrid w:val="0"/>
              <w:rPr>
                <w:lang w:eastAsia="ko-KR"/>
              </w:rPr>
            </w:pPr>
          </w:p>
        </w:tc>
        <w:tc>
          <w:tcPr>
            <w:tcW w:w="1700" w:type="dxa"/>
            <w:shd w:val="clear" w:color="auto" w:fill="auto"/>
          </w:tcPr>
          <w:p w14:paraId="377EC18C" w14:textId="77777777" w:rsidR="00853D09" w:rsidRPr="00E27D23" w:rsidRDefault="00853D09" w:rsidP="0088214F">
            <w:pPr>
              <w:pStyle w:val="TAL"/>
              <w:snapToGrid w:val="0"/>
              <w:rPr>
                <w:lang w:eastAsia="ko-KR"/>
              </w:rPr>
            </w:pPr>
          </w:p>
        </w:tc>
        <w:tc>
          <w:tcPr>
            <w:tcW w:w="1245" w:type="dxa"/>
            <w:shd w:val="clear" w:color="auto" w:fill="auto"/>
          </w:tcPr>
          <w:p w14:paraId="14D3F3CD" w14:textId="77777777" w:rsidR="00853D09" w:rsidRPr="00E27D23" w:rsidRDefault="00853D09" w:rsidP="0088214F">
            <w:pPr>
              <w:pStyle w:val="TAL"/>
              <w:snapToGrid w:val="0"/>
              <w:rPr>
                <w:lang w:eastAsia="ko-KR"/>
              </w:rPr>
            </w:pPr>
          </w:p>
        </w:tc>
      </w:tr>
      <w:tr w:rsidR="00853D09" w:rsidRPr="00E27D23" w14:paraId="152B1734" w14:textId="77777777" w:rsidTr="00CA48E9">
        <w:tc>
          <w:tcPr>
            <w:tcW w:w="4535" w:type="dxa"/>
            <w:shd w:val="clear" w:color="auto" w:fill="auto"/>
          </w:tcPr>
          <w:p w14:paraId="0CEF0E5C" w14:textId="77777777" w:rsidR="00853D09" w:rsidRPr="00E27D23" w:rsidRDefault="00853D09" w:rsidP="0088214F">
            <w:pPr>
              <w:pStyle w:val="TAL"/>
              <w:snapToGrid w:val="0"/>
              <w:rPr>
                <w:lang w:eastAsia="ko-KR"/>
              </w:rPr>
            </w:pPr>
            <w:r w:rsidRPr="00E27D23">
              <w:t xml:space="preserve">  reportType CHOICE {</w:t>
            </w:r>
          </w:p>
        </w:tc>
        <w:tc>
          <w:tcPr>
            <w:tcW w:w="2267" w:type="dxa"/>
            <w:shd w:val="clear" w:color="auto" w:fill="auto"/>
          </w:tcPr>
          <w:p w14:paraId="4A0691C6" w14:textId="77777777" w:rsidR="00853D09" w:rsidRPr="00E27D23" w:rsidRDefault="00853D09" w:rsidP="0088214F">
            <w:pPr>
              <w:pStyle w:val="TAL"/>
              <w:snapToGrid w:val="0"/>
              <w:rPr>
                <w:lang w:eastAsia="ko-KR"/>
              </w:rPr>
            </w:pPr>
          </w:p>
        </w:tc>
        <w:tc>
          <w:tcPr>
            <w:tcW w:w="1700" w:type="dxa"/>
            <w:shd w:val="clear" w:color="auto" w:fill="auto"/>
          </w:tcPr>
          <w:p w14:paraId="7913352A" w14:textId="77777777" w:rsidR="00853D09" w:rsidRPr="00E27D23" w:rsidRDefault="00853D09" w:rsidP="0088214F">
            <w:pPr>
              <w:pStyle w:val="TAL"/>
              <w:snapToGrid w:val="0"/>
              <w:rPr>
                <w:lang w:eastAsia="ko-KR"/>
              </w:rPr>
            </w:pPr>
          </w:p>
        </w:tc>
        <w:tc>
          <w:tcPr>
            <w:tcW w:w="1245" w:type="dxa"/>
            <w:shd w:val="clear" w:color="auto" w:fill="auto"/>
          </w:tcPr>
          <w:p w14:paraId="70EB7D19" w14:textId="77777777" w:rsidR="00853D09" w:rsidRPr="00E27D23" w:rsidRDefault="00853D09" w:rsidP="0088214F">
            <w:pPr>
              <w:pStyle w:val="TAL"/>
              <w:snapToGrid w:val="0"/>
              <w:rPr>
                <w:lang w:eastAsia="ko-KR"/>
              </w:rPr>
            </w:pPr>
          </w:p>
        </w:tc>
      </w:tr>
      <w:tr w:rsidR="00853D09" w:rsidRPr="00E27D23" w14:paraId="1E111D4A" w14:textId="77777777" w:rsidTr="00CA48E9">
        <w:tc>
          <w:tcPr>
            <w:tcW w:w="4535" w:type="dxa"/>
            <w:shd w:val="clear" w:color="auto" w:fill="auto"/>
          </w:tcPr>
          <w:p w14:paraId="3125E7C1" w14:textId="77777777" w:rsidR="00853D09" w:rsidRPr="00E27D23" w:rsidRDefault="00853D09" w:rsidP="0088214F">
            <w:pPr>
              <w:pStyle w:val="TAL"/>
              <w:snapToGrid w:val="0"/>
              <w:rPr>
                <w:lang w:eastAsia="ko-KR"/>
              </w:rPr>
            </w:pPr>
            <w:r w:rsidRPr="00E27D23">
              <w:t xml:space="preserve">    eventTriggered SEQUENCE {</w:t>
            </w:r>
          </w:p>
        </w:tc>
        <w:tc>
          <w:tcPr>
            <w:tcW w:w="2267" w:type="dxa"/>
            <w:shd w:val="clear" w:color="auto" w:fill="auto"/>
          </w:tcPr>
          <w:p w14:paraId="1638A3FE" w14:textId="77777777" w:rsidR="00853D09" w:rsidRPr="00E27D23" w:rsidRDefault="00853D09" w:rsidP="0088214F">
            <w:pPr>
              <w:pStyle w:val="TAL"/>
              <w:snapToGrid w:val="0"/>
              <w:rPr>
                <w:lang w:eastAsia="ko-KR"/>
              </w:rPr>
            </w:pPr>
          </w:p>
        </w:tc>
        <w:tc>
          <w:tcPr>
            <w:tcW w:w="1700" w:type="dxa"/>
            <w:shd w:val="clear" w:color="auto" w:fill="auto"/>
          </w:tcPr>
          <w:p w14:paraId="15F808B0" w14:textId="77777777" w:rsidR="00853D09" w:rsidRPr="00E27D23" w:rsidRDefault="00853D09" w:rsidP="0088214F">
            <w:pPr>
              <w:pStyle w:val="TAL"/>
              <w:snapToGrid w:val="0"/>
              <w:rPr>
                <w:lang w:eastAsia="ko-KR"/>
              </w:rPr>
            </w:pPr>
          </w:p>
        </w:tc>
        <w:tc>
          <w:tcPr>
            <w:tcW w:w="1245" w:type="dxa"/>
            <w:shd w:val="clear" w:color="auto" w:fill="auto"/>
          </w:tcPr>
          <w:p w14:paraId="6772115D" w14:textId="77777777" w:rsidR="00853D09" w:rsidRPr="00E27D23" w:rsidRDefault="00853D09" w:rsidP="0088214F">
            <w:pPr>
              <w:pStyle w:val="TAL"/>
              <w:snapToGrid w:val="0"/>
              <w:rPr>
                <w:lang w:eastAsia="ko-KR"/>
              </w:rPr>
            </w:pPr>
          </w:p>
        </w:tc>
      </w:tr>
      <w:tr w:rsidR="00853D09" w:rsidRPr="00E27D23" w14:paraId="570CA2DA" w14:textId="77777777" w:rsidTr="00CA48E9">
        <w:tc>
          <w:tcPr>
            <w:tcW w:w="4535" w:type="dxa"/>
            <w:shd w:val="clear" w:color="auto" w:fill="auto"/>
          </w:tcPr>
          <w:p w14:paraId="119D6711" w14:textId="77777777" w:rsidR="00853D09" w:rsidRPr="00E27D23" w:rsidRDefault="00853D09" w:rsidP="0088214F">
            <w:pPr>
              <w:pStyle w:val="TAL"/>
              <w:snapToGrid w:val="0"/>
              <w:rPr>
                <w:lang w:eastAsia="ko-KR"/>
              </w:rPr>
            </w:pPr>
            <w:r w:rsidRPr="00E27D23">
              <w:rPr>
                <w:lang w:eastAsia="ko-KR"/>
              </w:rPr>
              <w:t xml:space="preserve">      eventId CHOICE {</w:t>
            </w:r>
          </w:p>
        </w:tc>
        <w:tc>
          <w:tcPr>
            <w:tcW w:w="2267" w:type="dxa"/>
            <w:shd w:val="clear" w:color="auto" w:fill="auto"/>
          </w:tcPr>
          <w:p w14:paraId="5E87C014" w14:textId="77777777" w:rsidR="00853D09" w:rsidRPr="00E27D23" w:rsidRDefault="00853D09" w:rsidP="0088214F">
            <w:pPr>
              <w:pStyle w:val="TAL"/>
              <w:snapToGrid w:val="0"/>
              <w:rPr>
                <w:lang w:eastAsia="ko-KR"/>
              </w:rPr>
            </w:pPr>
          </w:p>
        </w:tc>
        <w:tc>
          <w:tcPr>
            <w:tcW w:w="1700" w:type="dxa"/>
            <w:shd w:val="clear" w:color="auto" w:fill="auto"/>
          </w:tcPr>
          <w:p w14:paraId="18E0B55B" w14:textId="77777777" w:rsidR="00853D09" w:rsidRPr="00E27D23" w:rsidRDefault="00853D09" w:rsidP="0088214F">
            <w:pPr>
              <w:pStyle w:val="TAL"/>
              <w:snapToGrid w:val="0"/>
              <w:rPr>
                <w:lang w:eastAsia="ko-KR"/>
              </w:rPr>
            </w:pPr>
          </w:p>
        </w:tc>
        <w:tc>
          <w:tcPr>
            <w:tcW w:w="1245" w:type="dxa"/>
            <w:shd w:val="clear" w:color="auto" w:fill="auto"/>
          </w:tcPr>
          <w:p w14:paraId="7F9A21B9" w14:textId="77777777" w:rsidR="00853D09" w:rsidRPr="00E27D23" w:rsidRDefault="00853D09" w:rsidP="0088214F">
            <w:pPr>
              <w:pStyle w:val="TAL"/>
              <w:snapToGrid w:val="0"/>
              <w:rPr>
                <w:lang w:eastAsia="ko-KR"/>
              </w:rPr>
            </w:pPr>
          </w:p>
        </w:tc>
      </w:tr>
      <w:tr w:rsidR="00853D09" w:rsidRPr="00E27D23" w14:paraId="2B73685F" w14:textId="77777777" w:rsidTr="00CA48E9">
        <w:tc>
          <w:tcPr>
            <w:tcW w:w="4535" w:type="dxa"/>
            <w:shd w:val="clear" w:color="auto" w:fill="auto"/>
          </w:tcPr>
          <w:p w14:paraId="1AD06DB9" w14:textId="77777777" w:rsidR="00853D09" w:rsidRPr="00E27D23" w:rsidRDefault="00853D09" w:rsidP="0088214F">
            <w:pPr>
              <w:pStyle w:val="TAL"/>
              <w:snapToGrid w:val="0"/>
              <w:rPr>
                <w:lang w:eastAsia="ko-KR"/>
              </w:rPr>
            </w:pPr>
            <w:r w:rsidRPr="00E27D23">
              <w:rPr>
                <w:lang w:eastAsia="ko-KR"/>
              </w:rPr>
              <w:t xml:space="preserve">        eventA3 SEQUENCE {</w:t>
            </w:r>
          </w:p>
        </w:tc>
        <w:tc>
          <w:tcPr>
            <w:tcW w:w="2267" w:type="dxa"/>
            <w:shd w:val="clear" w:color="auto" w:fill="auto"/>
          </w:tcPr>
          <w:p w14:paraId="490E1498" w14:textId="77777777" w:rsidR="00853D09" w:rsidRPr="00E27D23" w:rsidRDefault="00853D09" w:rsidP="0088214F">
            <w:pPr>
              <w:pStyle w:val="TAL"/>
              <w:snapToGrid w:val="0"/>
              <w:rPr>
                <w:lang w:eastAsia="ko-KR"/>
              </w:rPr>
            </w:pPr>
          </w:p>
        </w:tc>
        <w:tc>
          <w:tcPr>
            <w:tcW w:w="1700" w:type="dxa"/>
            <w:shd w:val="clear" w:color="auto" w:fill="auto"/>
          </w:tcPr>
          <w:p w14:paraId="3C38E283" w14:textId="77777777" w:rsidR="00853D09" w:rsidRPr="00E27D23" w:rsidRDefault="00853D09" w:rsidP="0088214F">
            <w:pPr>
              <w:pStyle w:val="TAL"/>
              <w:snapToGrid w:val="0"/>
              <w:rPr>
                <w:lang w:eastAsia="ko-KR"/>
              </w:rPr>
            </w:pPr>
          </w:p>
        </w:tc>
        <w:tc>
          <w:tcPr>
            <w:tcW w:w="1245" w:type="dxa"/>
            <w:shd w:val="clear" w:color="auto" w:fill="auto"/>
          </w:tcPr>
          <w:p w14:paraId="6D568684" w14:textId="77777777" w:rsidR="00853D09" w:rsidRPr="00E27D23" w:rsidRDefault="00853D09" w:rsidP="0088214F">
            <w:pPr>
              <w:pStyle w:val="TAL"/>
              <w:snapToGrid w:val="0"/>
              <w:rPr>
                <w:lang w:eastAsia="ko-KR"/>
              </w:rPr>
            </w:pPr>
            <w:r w:rsidRPr="00E27D23">
              <w:rPr>
                <w:lang w:eastAsia="ko-KR"/>
              </w:rPr>
              <w:t>EVENT_A3</w:t>
            </w:r>
          </w:p>
        </w:tc>
      </w:tr>
      <w:tr w:rsidR="00853D09" w:rsidRPr="00E27D23" w14:paraId="5656789E" w14:textId="77777777" w:rsidTr="00CA48E9">
        <w:tc>
          <w:tcPr>
            <w:tcW w:w="4535" w:type="dxa"/>
            <w:tcBorders>
              <w:bottom w:val="single" w:sz="4" w:space="0" w:color="000000"/>
            </w:tcBorders>
            <w:shd w:val="clear" w:color="auto" w:fill="auto"/>
          </w:tcPr>
          <w:p w14:paraId="0577C614" w14:textId="77777777" w:rsidR="00853D09" w:rsidRPr="00E27D23" w:rsidRDefault="00853D09" w:rsidP="0088214F">
            <w:pPr>
              <w:pStyle w:val="TAL"/>
              <w:snapToGrid w:val="0"/>
              <w:rPr>
                <w:lang w:eastAsia="zh-CN"/>
              </w:rPr>
            </w:pPr>
            <w:r w:rsidRPr="00E27D23">
              <w:rPr>
                <w:lang w:eastAsia="ko-KR"/>
              </w:rPr>
              <w:t xml:space="preserve">          </w:t>
            </w:r>
            <w:r w:rsidRPr="00E27D23">
              <w:t>a3-Offset CHOICE {</w:t>
            </w:r>
          </w:p>
        </w:tc>
        <w:tc>
          <w:tcPr>
            <w:tcW w:w="2267" w:type="dxa"/>
            <w:shd w:val="clear" w:color="auto" w:fill="auto"/>
          </w:tcPr>
          <w:p w14:paraId="5EF69E44" w14:textId="77777777" w:rsidR="00853D09" w:rsidRPr="00E27D23" w:rsidRDefault="00853D09" w:rsidP="0088214F">
            <w:pPr>
              <w:pStyle w:val="TAL"/>
              <w:snapToGrid w:val="0"/>
              <w:rPr>
                <w:lang w:eastAsia="ko-KR"/>
              </w:rPr>
            </w:pPr>
          </w:p>
        </w:tc>
        <w:tc>
          <w:tcPr>
            <w:tcW w:w="1700" w:type="dxa"/>
            <w:shd w:val="clear" w:color="auto" w:fill="auto"/>
          </w:tcPr>
          <w:p w14:paraId="36228EF7" w14:textId="77777777" w:rsidR="00853D09" w:rsidRPr="00E27D23" w:rsidRDefault="00853D09" w:rsidP="0088214F">
            <w:pPr>
              <w:pStyle w:val="TAL"/>
              <w:snapToGrid w:val="0"/>
              <w:rPr>
                <w:lang w:eastAsia="ko-KR"/>
              </w:rPr>
            </w:pPr>
          </w:p>
        </w:tc>
        <w:tc>
          <w:tcPr>
            <w:tcW w:w="1245" w:type="dxa"/>
            <w:shd w:val="clear" w:color="auto" w:fill="auto"/>
          </w:tcPr>
          <w:p w14:paraId="66D361A9" w14:textId="77777777" w:rsidR="00853D09" w:rsidRPr="00E27D23" w:rsidRDefault="00853D09" w:rsidP="0088214F">
            <w:pPr>
              <w:pStyle w:val="TAL"/>
              <w:snapToGrid w:val="0"/>
            </w:pPr>
          </w:p>
        </w:tc>
      </w:tr>
      <w:tr w:rsidR="00853D09" w:rsidRPr="00E27D23" w14:paraId="7EDA8C96" w14:textId="77777777" w:rsidTr="00CA48E9">
        <w:tc>
          <w:tcPr>
            <w:tcW w:w="4535" w:type="dxa"/>
            <w:tcBorders>
              <w:bottom w:val="nil"/>
            </w:tcBorders>
            <w:shd w:val="clear" w:color="auto" w:fill="auto"/>
          </w:tcPr>
          <w:p w14:paraId="4E5E38A3" w14:textId="77777777" w:rsidR="00853D09" w:rsidRPr="00E27D23" w:rsidRDefault="00853D09" w:rsidP="0088214F">
            <w:pPr>
              <w:pStyle w:val="TAL"/>
              <w:snapToGrid w:val="0"/>
            </w:pPr>
            <w:r w:rsidRPr="00E27D23">
              <w:t xml:space="preserve">            rsrp</w:t>
            </w:r>
          </w:p>
        </w:tc>
        <w:tc>
          <w:tcPr>
            <w:tcW w:w="2267" w:type="dxa"/>
            <w:shd w:val="clear" w:color="auto" w:fill="auto"/>
          </w:tcPr>
          <w:p w14:paraId="0FAFACFE" w14:textId="77777777" w:rsidR="00853D09" w:rsidRPr="00E27D23" w:rsidRDefault="00853D09" w:rsidP="0088214F">
            <w:pPr>
              <w:pStyle w:val="TAL"/>
              <w:snapToGrid w:val="0"/>
            </w:pPr>
            <w:r w:rsidRPr="00E27D23">
              <w:t>6</w:t>
            </w:r>
          </w:p>
        </w:tc>
        <w:tc>
          <w:tcPr>
            <w:tcW w:w="1700" w:type="dxa"/>
            <w:shd w:val="clear" w:color="auto" w:fill="auto"/>
          </w:tcPr>
          <w:p w14:paraId="618C55B4" w14:textId="77777777" w:rsidR="00853D09" w:rsidRPr="00E27D23" w:rsidRDefault="00853D09" w:rsidP="0088214F">
            <w:pPr>
              <w:pStyle w:val="TAL"/>
              <w:snapToGrid w:val="0"/>
              <w:rPr>
                <w:lang w:eastAsia="zh-CN"/>
              </w:rPr>
            </w:pPr>
            <w:r w:rsidRPr="00E27D23">
              <w:rPr>
                <w:lang w:eastAsia="zh-CN"/>
              </w:rPr>
              <w:t>3dB</w:t>
            </w:r>
          </w:p>
        </w:tc>
        <w:tc>
          <w:tcPr>
            <w:tcW w:w="1245" w:type="dxa"/>
            <w:shd w:val="clear" w:color="auto" w:fill="auto"/>
          </w:tcPr>
          <w:p w14:paraId="5FC0B487" w14:textId="77777777" w:rsidR="00853D09" w:rsidRPr="00E27D23" w:rsidRDefault="00853D09" w:rsidP="0088214F">
            <w:pPr>
              <w:pStyle w:val="TAL"/>
              <w:snapToGrid w:val="0"/>
            </w:pPr>
            <w:r w:rsidRPr="00E27D23">
              <w:t>FR1</w:t>
            </w:r>
          </w:p>
        </w:tc>
      </w:tr>
      <w:tr w:rsidR="00853D09" w:rsidRPr="00E27D23" w14:paraId="2E5AE2D4" w14:textId="77777777" w:rsidTr="00CA48E9">
        <w:tc>
          <w:tcPr>
            <w:tcW w:w="4535" w:type="dxa"/>
            <w:tcBorders>
              <w:top w:val="nil"/>
            </w:tcBorders>
            <w:shd w:val="clear" w:color="auto" w:fill="auto"/>
          </w:tcPr>
          <w:p w14:paraId="215045C3" w14:textId="77777777" w:rsidR="00853D09" w:rsidRPr="00E27D23" w:rsidRDefault="00853D09" w:rsidP="0088214F">
            <w:pPr>
              <w:pStyle w:val="TAL"/>
              <w:tabs>
                <w:tab w:val="left" w:pos="806"/>
              </w:tabs>
              <w:snapToGrid w:val="0"/>
            </w:pPr>
          </w:p>
        </w:tc>
        <w:tc>
          <w:tcPr>
            <w:tcW w:w="2267" w:type="dxa"/>
            <w:shd w:val="clear" w:color="auto" w:fill="auto"/>
          </w:tcPr>
          <w:p w14:paraId="1F9119A4" w14:textId="536FEB34" w:rsidR="00853D09" w:rsidRPr="00E27D23" w:rsidRDefault="00CA48E9" w:rsidP="0088214F">
            <w:pPr>
              <w:pStyle w:val="TAL"/>
              <w:snapToGrid w:val="0"/>
            </w:pPr>
            <w:r w:rsidRPr="00E27D23">
              <w:t>6 + Delta(NRfn) - Delta(NRfs)</w:t>
            </w:r>
          </w:p>
        </w:tc>
        <w:tc>
          <w:tcPr>
            <w:tcW w:w="1700" w:type="dxa"/>
            <w:shd w:val="clear" w:color="auto" w:fill="auto"/>
          </w:tcPr>
          <w:p w14:paraId="421FEF5D" w14:textId="77777777" w:rsidR="00CA48E9" w:rsidRPr="00E27D23" w:rsidRDefault="00CA48E9" w:rsidP="00CA48E9">
            <w:pPr>
              <w:pStyle w:val="TAL"/>
              <w:snapToGrid w:val="0"/>
            </w:pPr>
            <w:r w:rsidRPr="00E27D23">
              <w:t>a3-Offset value set to (6 + Delta(NR</w:t>
            </w:r>
            <w:r w:rsidRPr="00E27D23">
              <w:rPr>
                <w:rFonts w:cs="Arial"/>
              </w:rPr>
              <w:t>fn</w:t>
            </w:r>
            <w:r w:rsidRPr="00E27D23">
              <w:t>) - Delta(NR</w:t>
            </w:r>
            <w:r w:rsidRPr="00E27D23">
              <w:rPr>
                <w:rFonts w:cs="Arial"/>
              </w:rPr>
              <w:t>fs)</w:t>
            </w:r>
            <w:r w:rsidRPr="00E27D23">
              <w:t>).</w:t>
            </w:r>
          </w:p>
          <w:p w14:paraId="1C916D37" w14:textId="5E2EA35E" w:rsidR="00853D09" w:rsidRPr="00E27D23" w:rsidRDefault="00CA48E9" w:rsidP="00CA48E9">
            <w:pPr>
              <w:pStyle w:val="TAL"/>
              <w:snapToGrid w:val="0"/>
              <w:rPr>
                <w:lang w:eastAsia="zh-CN"/>
              </w:rPr>
            </w:pPr>
            <w:r w:rsidRPr="00E27D23">
              <w:t>(Note 1)</w:t>
            </w:r>
          </w:p>
        </w:tc>
        <w:tc>
          <w:tcPr>
            <w:tcW w:w="1245" w:type="dxa"/>
            <w:shd w:val="clear" w:color="auto" w:fill="auto"/>
          </w:tcPr>
          <w:p w14:paraId="12179925" w14:textId="77777777" w:rsidR="00853D09" w:rsidRPr="00E27D23" w:rsidRDefault="00853D09" w:rsidP="0088214F">
            <w:pPr>
              <w:pStyle w:val="TAL"/>
              <w:snapToGrid w:val="0"/>
            </w:pPr>
            <w:r w:rsidRPr="00E27D23">
              <w:t>FR2</w:t>
            </w:r>
          </w:p>
        </w:tc>
      </w:tr>
      <w:tr w:rsidR="00853D09" w:rsidRPr="00E27D23" w14:paraId="774ABC17" w14:textId="77777777" w:rsidTr="00CA48E9">
        <w:tc>
          <w:tcPr>
            <w:tcW w:w="4535" w:type="dxa"/>
            <w:shd w:val="clear" w:color="auto" w:fill="auto"/>
          </w:tcPr>
          <w:p w14:paraId="6FBCB64E" w14:textId="77777777" w:rsidR="00853D09" w:rsidRPr="00E27D23" w:rsidRDefault="00853D09" w:rsidP="0088214F">
            <w:pPr>
              <w:pStyle w:val="TAL"/>
              <w:snapToGrid w:val="0"/>
            </w:pPr>
            <w:r w:rsidRPr="00E27D23">
              <w:t xml:space="preserve">          }</w:t>
            </w:r>
          </w:p>
        </w:tc>
        <w:tc>
          <w:tcPr>
            <w:tcW w:w="2267" w:type="dxa"/>
            <w:shd w:val="clear" w:color="auto" w:fill="auto"/>
          </w:tcPr>
          <w:p w14:paraId="35AABFA1" w14:textId="77777777" w:rsidR="00853D09" w:rsidRPr="00E27D23" w:rsidRDefault="00853D09" w:rsidP="0088214F">
            <w:pPr>
              <w:pStyle w:val="TAL"/>
              <w:snapToGrid w:val="0"/>
            </w:pPr>
          </w:p>
        </w:tc>
        <w:tc>
          <w:tcPr>
            <w:tcW w:w="1700" w:type="dxa"/>
            <w:shd w:val="clear" w:color="auto" w:fill="auto"/>
          </w:tcPr>
          <w:p w14:paraId="72864F8A" w14:textId="77777777" w:rsidR="00853D09" w:rsidRPr="00E27D23" w:rsidRDefault="00853D09" w:rsidP="0088214F">
            <w:pPr>
              <w:pStyle w:val="TAL"/>
              <w:snapToGrid w:val="0"/>
              <w:rPr>
                <w:lang w:eastAsia="zh-CN"/>
              </w:rPr>
            </w:pPr>
          </w:p>
        </w:tc>
        <w:tc>
          <w:tcPr>
            <w:tcW w:w="1245" w:type="dxa"/>
            <w:shd w:val="clear" w:color="auto" w:fill="auto"/>
          </w:tcPr>
          <w:p w14:paraId="25A648FC" w14:textId="77777777" w:rsidR="00853D09" w:rsidRPr="00E27D23" w:rsidRDefault="00853D09" w:rsidP="0088214F">
            <w:pPr>
              <w:pStyle w:val="TAL"/>
              <w:snapToGrid w:val="0"/>
            </w:pPr>
          </w:p>
        </w:tc>
      </w:tr>
      <w:tr w:rsidR="00853D09" w:rsidRPr="00E27D23" w14:paraId="77E95D67" w14:textId="77777777" w:rsidTr="00CA48E9">
        <w:tc>
          <w:tcPr>
            <w:tcW w:w="4535" w:type="dxa"/>
            <w:shd w:val="clear" w:color="auto" w:fill="auto"/>
          </w:tcPr>
          <w:p w14:paraId="091EC8AD" w14:textId="77777777" w:rsidR="00853D09" w:rsidRPr="00E27D23" w:rsidRDefault="00853D09" w:rsidP="0088214F">
            <w:pPr>
              <w:pStyle w:val="TAL"/>
              <w:tabs>
                <w:tab w:val="left" w:pos="518"/>
              </w:tabs>
              <w:snapToGrid w:val="0"/>
            </w:pPr>
            <w:r w:rsidRPr="00E27D23">
              <w:t xml:space="preserve">          hysteresis</w:t>
            </w:r>
          </w:p>
        </w:tc>
        <w:tc>
          <w:tcPr>
            <w:tcW w:w="2267" w:type="dxa"/>
            <w:shd w:val="clear" w:color="auto" w:fill="auto"/>
          </w:tcPr>
          <w:p w14:paraId="7D05544F" w14:textId="77777777" w:rsidR="00853D09" w:rsidRPr="00E27D23" w:rsidRDefault="00853D09" w:rsidP="0088214F">
            <w:pPr>
              <w:pStyle w:val="TAL"/>
              <w:snapToGrid w:val="0"/>
            </w:pPr>
            <w:r w:rsidRPr="00E27D23">
              <w:t xml:space="preserve">0 </w:t>
            </w:r>
          </w:p>
        </w:tc>
        <w:tc>
          <w:tcPr>
            <w:tcW w:w="1700" w:type="dxa"/>
            <w:shd w:val="clear" w:color="auto" w:fill="auto"/>
          </w:tcPr>
          <w:p w14:paraId="50805522" w14:textId="77777777" w:rsidR="00853D09" w:rsidRPr="00E27D23" w:rsidRDefault="00853D09" w:rsidP="0088214F">
            <w:pPr>
              <w:pStyle w:val="TAL"/>
              <w:snapToGrid w:val="0"/>
              <w:rPr>
                <w:lang w:eastAsia="zh-CN"/>
              </w:rPr>
            </w:pPr>
            <w:r w:rsidRPr="00E27D23">
              <w:t>0 dB</w:t>
            </w:r>
          </w:p>
        </w:tc>
        <w:tc>
          <w:tcPr>
            <w:tcW w:w="1245" w:type="dxa"/>
            <w:shd w:val="clear" w:color="auto" w:fill="auto"/>
          </w:tcPr>
          <w:p w14:paraId="664ECBB2" w14:textId="77777777" w:rsidR="00853D09" w:rsidRPr="00E27D23" w:rsidRDefault="00853D09" w:rsidP="0088214F">
            <w:pPr>
              <w:pStyle w:val="TAL"/>
              <w:snapToGrid w:val="0"/>
            </w:pPr>
          </w:p>
        </w:tc>
      </w:tr>
      <w:tr w:rsidR="00853D09" w:rsidRPr="00E27D23" w14:paraId="68C3B8C9" w14:textId="77777777" w:rsidTr="00CA48E9">
        <w:tc>
          <w:tcPr>
            <w:tcW w:w="4535" w:type="dxa"/>
            <w:shd w:val="clear" w:color="auto" w:fill="auto"/>
          </w:tcPr>
          <w:p w14:paraId="4EB12E48" w14:textId="77777777" w:rsidR="00853D09" w:rsidRPr="00E27D23" w:rsidRDefault="00853D09" w:rsidP="0088214F">
            <w:pPr>
              <w:pStyle w:val="TAL"/>
              <w:snapToGrid w:val="0"/>
              <w:rPr>
                <w:lang w:eastAsia="ko-KR"/>
              </w:rPr>
            </w:pPr>
            <w:r w:rsidRPr="00E27D23">
              <w:rPr>
                <w:lang w:eastAsia="ko-KR"/>
              </w:rPr>
              <w:t xml:space="preserve">          timeToTrigger</w:t>
            </w:r>
          </w:p>
        </w:tc>
        <w:tc>
          <w:tcPr>
            <w:tcW w:w="2267" w:type="dxa"/>
            <w:shd w:val="clear" w:color="auto" w:fill="auto"/>
          </w:tcPr>
          <w:p w14:paraId="7E494F5A" w14:textId="77777777" w:rsidR="00853D09" w:rsidRPr="00E27D23" w:rsidRDefault="00853D09" w:rsidP="0088214F">
            <w:pPr>
              <w:pStyle w:val="TAL"/>
              <w:snapToGrid w:val="0"/>
              <w:rPr>
                <w:lang w:eastAsia="ko-KR"/>
              </w:rPr>
            </w:pPr>
            <w:r w:rsidRPr="00E27D23">
              <w:rPr>
                <w:lang w:eastAsia="ko-KR"/>
              </w:rPr>
              <w:t>ms640</w:t>
            </w:r>
          </w:p>
        </w:tc>
        <w:tc>
          <w:tcPr>
            <w:tcW w:w="1700" w:type="dxa"/>
            <w:shd w:val="clear" w:color="auto" w:fill="auto"/>
          </w:tcPr>
          <w:p w14:paraId="5D762FAC" w14:textId="77777777" w:rsidR="00853D09" w:rsidRPr="00E27D23" w:rsidRDefault="00853D09" w:rsidP="0088214F">
            <w:pPr>
              <w:pStyle w:val="TAL"/>
              <w:snapToGrid w:val="0"/>
              <w:rPr>
                <w:lang w:eastAsia="ko-KR"/>
              </w:rPr>
            </w:pPr>
          </w:p>
        </w:tc>
        <w:tc>
          <w:tcPr>
            <w:tcW w:w="1245" w:type="dxa"/>
            <w:shd w:val="clear" w:color="auto" w:fill="auto"/>
          </w:tcPr>
          <w:p w14:paraId="1A0FBC9E" w14:textId="77777777" w:rsidR="00853D09" w:rsidRPr="00E27D23" w:rsidRDefault="00853D09" w:rsidP="0088214F">
            <w:pPr>
              <w:pStyle w:val="TAL"/>
              <w:snapToGrid w:val="0"/>
              <w:rPr>
                <w:lang w:eastAsia="ko-KR"/>
              </w:rPr>
            </w:pPr>
          </w:p>
        </w:tc>
      </w:tr>
      <w:tr w:rsidR="00853D09" w:rsidRPr="00E27D23" w14:paraId="653B0E80" w14:textId="77777777" w:rsidTr="00CA48E9">
        <w:tc>
          <w:tcPr>
            <w:tcW w:w="4535" w:type="dxa"/>
            <w:shd w:val="clear" w:color="auto" w:fill="auto"/>
          </w:tcPr>
          <w:p w14:paraId="3794EA7C" w14:textId="77777777" w:rsidR="00853D09" w:rsidRPr="00E27D23" w:rsidRDefault="00853D09" w:rsidP="0088214F">
            <w:pPr>
              <w:pStyle w:val="TAL"/>
              <w:snapToGrid w:val="0"/>
              <w:rPr>
                <w:lang w:eastAsia="ko-KR"/>
              </w:rPr>
            </w:pPr>
            <w:r w:rsidRPr="00E27D23">
              <w:rPr>
                <w:lang w:eastAsia="ko-KR"/>
              </w:rPr>
              <w:t xml:space="preserve">        }</w:t>
            </w:r>
          </w:p>
        </w:tc>
        <w:tc>
          <w:tcPr>
            <w:tcW w:w="2267" w:type="dxa"/>
            <w:shd w:val="clear" w:color="auto" w:fill="auto"/>
          </w:tcPr>
          <w:p w14:paraId="66F46D5D" w14:textId="77777777" w:rsidR="00853D09" w:rsidRPr="00E27D23" w:rsidRDefault="00853D09" w:rsidP="0088214F">
            <w:pPr>
              <w:pStyle w:val="TAL"/>
              <w:snapToGrid w:val="0"/>
              <w:rPr>
                <w:lang w:eastAsia="ko-KR"/>
              </w:rPr>
            </w:pPr>
          </w:p>
        </w:tc>
        <w:tc>
          <w:tcPr>
            <w:tcW w:w="1700" w:type="dxa"/>
            <w:shd w:val="clear" w:color="auto" w:fill="auto"/>
          </w:tcPr>
          <w:p w14:paraId="4A146C37" w14:textId="77777777" w:rsidR="00853D09" w:rsidRPr="00E27D23" w:rsidRDefault="00853D09" w:rsidP="0088214F">
            <w:pPr>
              <w:pStyle w:val="TAL"/>
              <w:snapToGrid w:val="0"/>
              <w:rPr>
                <w:lang w:eastAsia="ko-KR"/>
              </w:rPr>
            </w:pPr>
          </w:p>
        </w:tc>
        <w:tc>
          <w:tcPr>
            <w:tcW w:w="1245" w:type="dxa"/>
            <w:shd w:val="clear" w:color="auto" w:fill="auto"/>
          </w:tcPr>
          <w:p w14:paraId="0C88553F" w14:textId="77777777" w:rsidR="00853D09" w:rsidRPr="00E27D23" w:rsidRDefault="00853D09" w:rsidP="0088214F">
            <w:pPr>
              <w:pStyle w:val="TAL"/>
              <w:snapToGrid w:val="0"/>
              <w:rPr>
                <w:lang w:eastAsia="ko-KR"/>
              </w:rPr>
            </w:pPr>
          </w:p>
        </w:tc>
      </w:tr>
      <w:tr w:rsidR="00853D09" w:rsidRPr="00E27D23" w14:paraId="2FE21AB0" w14:textId="77777777" w:rsidTr="00CA48E9">
        <w:tc>
          <w:tcPr>
            <w:tcW w:w="4535" w:type="dxa"/>
            <w:shd w:val="clear" w:color="auto" w:fill="auto"/>
          </w:tcPr>
          <w:p w14:paraId="25A842AE" w14:textId="77777777" w:rsidR="00853D09" w:rsidRPr="00E27D23" w:rsidRDefault="00853D09" w:rsidP="0088214F">
            <w:pPr>
              <w:pStyle w:val="TAL"/>
              <w:snapToGrid w:val="0"/>
              <w:rPr>
                <w:lang w:eastAsia="ko-KR"/>
              </w:rPr>
            </w:pPr>
            <w:r w:rsidRPr="00E27D23">
              <w:rPr>
                <w:lang w:eastAsia="ko-KR"/>
              </w:rPr>
              <w:t xml:space="preserve">      }</w:t>
            </w:r>
          </w:p>
        </w:tc>
        <w:tc>
          <w:tcPr>
            <w:tcW w:w="2267" w:type="dxa"/>
            <w:shd w:val="clear" w:color="auto" w:fill="auto"/>
          </w:tcPr>
          <w:p w14:paraId="4312E28E" w14:textId="77777777" w:rsidR="00853D09" w:rsidRPr="00E27D23" w:rsidRDefault="00853D09" w:rsidP="0088214F">
            <w:pPr>
              <w:pStyle w:val="TAL"/>
              <w:snapToGrid w:val="0"/>
              <w:rPr>
                <w:lang w:eastAsia="ko-KR"/>
              </w:rPr>
            </w:pPr>
          </w:p>
        </w:tc>
        <w:tc>
          <w:tcPr>
            <w:tcW w:w="1700" w:type="dxa"/>
            <w:shd w:val="clear" w:color="auto" w:fill="auto"/>
          </w:tcPr>
          <w:p w14:paraId="468A3727" w14:textId="77777777" w:rsidR="00853D09" w:rsidRPr="00E27D23" w:rsidRDefault="00853D09" w:rsidP="0088214F">
            <w:pPr>
              <w:pStyle w:val="TAL"/>
              <w:snapToGrid w:val="0"/>
              <w:rPr>
                <w:lang w:eastAsia="ko-KR"/>
              </w:rPr>
            </w:pPr>
          </w:p>
        </w:tc>
        <w:tc>
          <w:tcPr>
            <w:tcW w:w="1245" w:type="dxa"/>
            <w:shd w:val="clear" w:color="auto" w:fill="auto"/>
          </w:tcPr>
          <w:p w14:paraId="3F72BDA4" w14:textId="77777777" w:rsidR="00853D09" w:rsidRPr="00E27D23" w:rsidRDefault="00853D09" w:rsidP="0088214F">
            <w:pPr>
              <w:pStyle w:val="TAL"/>
              <w:snapToGrid w:val="0"/>
              <w:rPr>
                <w:lang w:eastAsia="ko-KR"/>
              </w:rPr>
            </w:pPr>
          </w:p>
        </w:tc>
      </w:tr>
      <w:tr w:rsidR="00853D09" w:rsidRPr="00E27D23" w14:paraId="40A02FBB" w14:textId="77777777" w:rsidTr="00CA48E9">
        <w:tc>
          <w:tcPr>
            <w:tcW w:w="4535" w:type="dxa"/>
            <w:shd w:val="clear" w:color="auto" w:fill="auto"/>
          </w:tcPr>
          <w:p w14:paraId="1026B12D" w14:textId="77777777" w:rsidR="00853D09" w:rsidRPr="00E27D23" w:rsidRDefault="00853D09" w:rsidP="0088214F">
            <w:pPr>
              <w:pStyle w:val="TAL"/>
              <w:snapToGrid w:val="0"/>
              <w:rPr>
                <w:lang w:eastAsia="ko-KR"/>
              </w:rPr>
            </w:pPr>
            <w:r w:rsidRPr="00E27D23">
              <w:rPr>
                <w:lang w:eastAsia="ko-KR"/>
              </w:rPr>
              <w:t xml:space="preserve">      reportAmount</w:t>
            </w:r>
          </w:p>
        </w:tc>
        <w:tc>
          <w:tcPr>
            <w:tcW w:w="2267" w:type="dxa"/>
            <w:shd w:val="clear" w:color="auto" w:fill="auto"/>
          </w:tcPr>
          <w:p w14:paraId="3767B9A7" w14:textId="77777777" w:rsidR="00853D09" w:rsidRPr="00E27D23" w:rsidRDefault="00853D09" w:rsidP="0088214F">
            <w:pPr>
              <w:pStyle w:val="TAL"/>
              <w:snapToGrid w:val="0"/>
            </w:pPr>
            <w:r w:rsidRPr="00E27D23">
              <w:rPr>
                <w:lang w:eastAsia="zh-CN"/>
              </w:rPr>
              <w:t>r1</w:t>
            </w:r>
          </w:p>
        </w:tc>
        <w:tc>
          <w:tcPr>
            <w:tcW w:w="1700" w:type="dxa"/>
            <w:shd w:val="clear" w:color="auto" w:fill="auto"/>
          </w:tcPr>
          <w:p w14:paraId="214A1F40" w14:textId="77777777" w:rsidR="00853D09" w:rsidRPr="00E27D23" w:rsidRDefault="00853D09" w:rsidP="0088214F">
            <w:pPr>
              <w:pStyle w:val="TAL"/>
              <w:snapToGrid w:val="0"/>
              <w:rPr>
                <w:lang w:eastAsia="ko-KR"/>
              </w:rPr>
            </w:pPr>
          </w:p>
        </w:tc>
        <w:tc>
          <w:tcPr>
            <w:tcW w:w="1245" w:type="dxa"/>
            <w:shd w:val="clear" w:color="auto" w:fill="auto"/>
          </w:tcPr>
          <w:p w14:paraId="339D9D16" w14:textId="77777777" w:rsidR="00853D09" w:rsidRPr="00E27D23" w:rsidRDefault="00853D09" w:rsidP="0088214F">
            <w:pPr>
              <w:pStyle w:val="TAL"/>
              <w:snapToGrid w:val="0"/>
            </w:pPr>
          </w:p>
        </w:tc>
      </w:tr>
      <w:tr w:rsidR="00853D09" w:rsidRPr="00E27D23" w14:paraId="229CDF26" w14:textId="77777777" w:rsidTr="00CA48E9">
        <w:tc>
          <w:tcPr>
            <w:tcW w:w="4535" w:type="dxa"/>
            <w:shd w:val="clear" w:color="auto" w:fill="auto"/>
          </w:tcPr>
          <w:p w14:paraId="5C53F17F" w14:textId="77777777" w:rsidR="00853D09" w:rsidRPr="00E27D23" w:rsidRDefault="00853D09" w:rsidP="0088214F">
            <w:pPr>
              <w:pStyle w:val="TAL"/>
              <w:snapToGrid w:val="0"/>
              <w:rPr>
                <w:lang w:eastAsia="ko-KR"/>
              </w:rPr>
            </w:pPr>
            <w:r w:rsidRPr="00E27D23">
              <w:rPr>
                <w:lang w:eastAsia="ko-KR"/>
              </w:rPr>
              <w:t xml:space="preserve">      reportQuantityCell SEQUENCE {</w:t>
            </w:r>
          </w:p>
        </w:tc>
        <w:tc>
          <w:tcPr>
            <w:tcW w:w="2267" w:type="dxa"/>
            <w:shd w:val="clear" w:color="auto" w:fill="auto"/>
          </w:tcPr>
          <w:p w14:paraId="1B6489CD" w14:textId="77777777" w:rsidR="00853D09" w:rsidRPr="00E27D23" w:rsidRDefault="00853D09" w:rsidP="0088214F">
            <w:pPr>
              <w:pStyle w:val="TAL"/>
              <w:snapToGrid w:val="0"/>
              <w:rPr>
                <w:lang w:eastAsia="ko-KR"/>
              </w:rPr>
            </w:pPr>
          </w:p>
        </w:tc>
        <w:tc>
          <w:tcPr>
            <w:tcW w:w="1700" w:type="dxa"/>
            <w:shd w:val="clear" w:color="auto" w:fill="auto"/>
          </w:tcPr>
          <w:p w14:paraId="7B075031" w14:textId="77777777" w:rsidR="00853D09" w:rsidRPr="00E27D23" w:rsidRDefault="00853D09" w:rsidP="0088214F">
            <w:pPr>
              <w:pStyle w:val="TAL"/>
              <w:snapToGrid w:val="0"/>
              <w:rPr>
                <w:lang w:eastAsia="ko-KR"/>
              </w:rPr>
            </w:pPr>
          </w:p>
        </w:tc>
        <w:tc>
          <w:tcPr>
            <w:tcW w:w="1245" w:type="dxa"/>
            <w:shd w:val="clear" w:color="auto" w:fill="auto"/>
          </w:tcPr>
          <w:p w14:paraId="629C5605" w14:textId="77777777" w:rsidR="00853D09" w:rsidRPr="00E27D23" w:rsidRDefault="00853D09" w:rsidP="0088214F">
            <w:pPr>
              <w:pStyle w:val="TAL"/>
              <w:snapToGrid w:val="0"/>
              <w:rPr>
                <w:lang w:eastAsia="ko-KR"/>
              </w:rPr>
            </w:pPr>
          </w:p>
        </w:tc>
      </w:tr>
      <w:tr w:rsidR="00853D09" w:rsidRPr="00E27D23" w14:paraId="09578813" w14:textId="77777777" w:rsidTr="00CA48E9">
        <w:tc>
          <w:tcPr>
            <w:tcW w:w="4535" w:type="dxa"/>
            <w:shd w:val="clear" w:color="auto" w:fill="auto"/>
          </w:tcPr>
          <w:p w14:paraId="77298CC4" w14:textId="77777777" w:rsidR="00853D09" w:rsidRPr="00E27D23" w:rsidRDefault="00853D09" w:rsidP="0088214F">
            <w:pPr>
              <w:pStyle w:val="TAL"/>
              <w:snapToGrid w:val="0"/>
              <w:rPr>
                <w:lang w:eastAsia="ko-KR"/>
              </w:rPr>
            </w:pPr>
            <w:r w:rsidRPr="00E27D23">
              <w:rPr>
                <w:lang w:eastAsia="ko-KR"/>
              </w:rPr>
              <w:t xml:space="preserve">        rsrp</w:t>
            </w:r>
          </w:p>
        </w:tc>
        <w:tc>
          <w:tcPr>
            <w:tcW w:w="2267" w:type="dxa"/>
            <w:shd w:val="clear" w:color="auto" w:fill="auto"/>
          </w:tcPr>
          <w:p w14:paraId="100A44DA" w14:textId="77777777" w:rsidR="00853D09" w:rsidRPr="00E27D23" w:rsidRDefault="00853D09" w:rsidP="0088214F">
            <w:pPr>
              <w:pStyle w:val="TAL"/>
              <w:snapToGrid w:val="0"/>
              <w:rPr>
                <w:lang w:eastAsia="ko-KR"/>
              </w:rPr>
            </w:pPr>
            <w:r w:rsidRPr="00E27D23">
              <w:rPr>
                <w:lang w:eastAsia="ko-KR"/>
              </w:rPr>
              <w:t>true</w:t>
            </w:r>
          </w:p>
        </w:tc>
        <w:tc>
          <w:tcPr>
            <w:tcW w:w="1700" w:type="dxa"/>
            <w:shd w:val="clear" w:color="auto" w:fill="auto"/>
          </w:tcPr>
          <w:p w14:paraId="7500063B" w14:textId="77777777" w:rsidR="00853D09" w:rsidRPr="00E27D23" w:rsidRDefault="00853D09" w:rsidP="0088214F">
            <w:pPr>
              <w:pStyle w:val="TAL"/>
              <w:snapToGrid w:val="0"/>
              <w:rPr>
                <w:lang w:eastAsia="ko-KR"/>
              </w:rPr>
            </w:pPr>
          </w:p>
        </w:tc>
        <w:tc>
          <w:tcPr>
            <w:tcW w:w="1245" w:type="dxa"/>
            <w:shd w:val="clear" w:color="auto" w:fill="auto"/>
          </w:tcPr>
          <w:p w14:paraId="1CFBF7A0" w14:textId="77777777" w:rsidR="00853D09" w:rsidRPr="00E27D23" w:rsidRDefault="00853D09" w:rsidP="0088214F">
            <w:pPr>
              <w:pStyle w:val="TAL"/>
              <w:snapToGrid w:val="0"/>
              <w:rPr>
                <w:lang w:eastAsia="ko-KR"/>
              </w:rPr>
            </w:pPr>
          </w:p>
        </w:tc>
      </w:tr>
      <w:tr w:rsidR="00853D09" w:rsidRPr="00E27D23" w14:paraId="1CD1122C" w14:textId="77777777" w:rsidTr="00CA48E9">
        <w:tc>
          <w:tcPr>
            <w:tcW w:w="4535" w:type="dxa"/>
            <w:shd w:val="clear" w:color="auto" w:fill="auto"/>
          </w:tcPr>
          <w:p w14:paraId="7E0BF74C" w14:textId="77777777" w:rsidR="00853D09" w:rsidRPr="00E27D23" w:rsidRDefault="00853D09" w:rsidP="0088214F">
            <w:pPr>
              <w:pStyle w:val="TAL"/>
              <w:snapToGrid w:val="0"/>
              <w:rPr>
                <w:lang w:eastAsia="zh-CN"/>
              </w:rPr>
            </w:pPr>
            <w:r w:rsidRPr="00E27D23">
              <w:rPr>
                <w:lang w:eastAsia="zh-CN"/>
              </w:rPr>
              <w:t xml:space="preserve">        rsrq</w:t>
            </w:r>
          </w:p>
        </w:tc>
        <w:tc>
          <w:tcPr>
            <w:tcW w:w="2267" w:type="dxa"/>
            <w:shd w:val="clear" w:color="auto" w:fill="auto"/>
          </w:tcPr>
          <w:p w14:paraId="2C1B19DE" w14:textId="77777777" w:rsidR="00853D09" w:rsidRPr="00E27D23" w:rsidRDefault="00853D09" w:rsidP="0088214F">
            <w:pPr>
              <w:pStyle w:val="TAL"/>
              <w:snapToGrid w:val="0"/>
              <w:rPr>
                <w:lang w:eastAsia="zh-CN"/>
              </w:rPr>
            </w:pPr>
            <w:r w:rsidRPr="00E27D23">
              <w:rPr>
                <w:lang w:eastAsia="zh-CN"/>
              </w:rPr>
              <w:t>false</w:t>
            </w:r>
          </w:p>
        </w:tc>
        <w:tc>
          <w:tcPr>
            <w:tcW w:w="1700" w:type="dxa"/>
            <w:shd w:val="clear" w:color="auto" w:fill="auto"/>
          </w:tcPr>
          <w:p w14:paraId="26BC2BD9" w14:textId="77777777" w:rsidR="00853D09" w:rsidRPr="00E27D23" w:rsidRDefault="00853D09" w:rsidP="0088214F">
            <w:pPr>
              <w:pStyle w:val="TAL"/>
              <w:snapToGrid w:val="0"/>
              <w:rPr>
                <w:lang w:eastAsia="ko-KR"/>
              </w:rPr>
            </w:pPr>
          </w:p>
        </w:tc>
        <w:tc>
          <w:tcPr>
            <w:tcW w:w="1245" w:type="dxa"/>
            <w:shd w:val="clear" w:color="auto" w:fill="auto"/>
          </w:tcPr>
          <w:p w14:paraId="1BEAE147" w14:textId="77777777" w:rsidR="00853D09" w:rsidRPr="00E27D23" w:rsidRDefault="00853D09" w:rsidP="0088214F">
            <w:pPr>
              <w:pStyle w:val="TAL"/>
              <w:snapToGrid w:val="0"/>
              <w:rPr>
                <w:lang w:eastAsia="ko-KR"/>
              </w:rPr>
            </w:pPr>
          </w:p>
        </w:tc>
      </w:tr>
      <w:tr w:rsidR="00853D09" w:rsidRPr="00E27D23" w14:paraId="76851380" w14:textId="77777777" w:rsidTr="00CA48E9">
        <w:tc>
          <w:tcPr>
            <w:tcW w:w="4535" w:type="dxa"/>
            <w:shd w:val="clear" w:color="auto" w:fill="auto"/>
          </w:tcPr>
          <w:p w14:paraId="1BB2F05D" w14:textId="77777777" w:rsidR="00853D09" w:rsidRPr="00E27D23" w:rsidRDefault="00853D09" w:rsidP="0088214F">
            <w:pPr>
              <w:pStyle w:val="TAL"/>
              <w:snapToGrid w:val="0"/>
              <w:rPr>
                <w:lang w:eastAsia="zh-CN"/>
              </w:rPr>
            </w:pPr>
            <w:r w:rsidRPr="00E27D23">
              <w:rPr>
                <w:lang w:eastAsia="zh-CN"/>
              </w:rPr>
              <w:t xml:space="preserve">        sinr</w:t>
            </w:r>
          </w:p>
        </w:tc>
        <w:tc>
          <w:tcPr>
            <w:tcW w:w="2267" w:type="dxa"/>
            <w:shd w:val="clear" w:color="auto" w:fill="auto"/>
          </w:tcPr>
          <w:p w14:paraId="3ABBD31D" w14:textId="77777777" w:rsidR="00853D09" w:rsidRPr="00E27D23" w:rsidRDefault="00853D09" w:rsidP="0088214F">
            <w:pPr>
              <w:pStyle w:val="TAL"/>
              <w:snapToGrid w:val="0"/>
              <w:rPr>
                <w:lang w:eastAsia="zh-CN"/>
              </w:rPr>
            </w:pPr>
            <w:r w:rsidRPr="00E27D23">
              <w:rPr>
                <w:lang w:eastAsia="zh-CN"/>
              </w:rPr>
              <w:t>false</w:t>
            </w:r>
          </w:p>
        </w:tc>
        <w:tc>
          <w:tcPr>
            <w:tcW w:w="1700" w:type="dxa"/>
            <w:shd w:val="clear" w:color="auto" w:fill="auto"/>
          </w:tcPr>
          <w:p w14:paraId="529EC345" w14:textId="77777777" w:rsidR="00853D09" w:rsidRPr="00E27D23" w:rsidRDefault="00853D09" w:rsidP="0088214F">
            <w:pPr>
              <w:pStyle w:val="TAL"/>
              <w:snapToGrid w:val="0"/>
              <w:rPr>
                <w:lang w:eastAsia="ko-KR"/>
              </w:rPr>
            </w:pPr>
          </w:p>
        </w:tc>
        <w:tc>
          <w:tcPr>
            <w:tcW w:w="1245" w:type="dxa"/>
            <w:shd w:val="clear" w:color="auto" w:fill="auto"/>
          </w:tcPr>
          <w:p w14:paraId="2FB60FB3" w14:textId="77777777" w:rsidR="00853D09" w:rsidRPr="00E27D23" w:rsidRDefault="00853D09" w:rsidP="0088214F">
            <w:pPr>
              <w:pStyle w:val="TAL"/>
              <w:snapToGrid w:val="0"/>
              <w:rPr>
                <w:lang w:eastAsia="ko-KR"/>
              </w:rPr>
            </w:pPr>
          </w:p>
        </w:tc>
      </w:tr>
      <w:tr w:rsidR="00853D09" w:rsidRPr="00E27D23" w14:paraId="3A48AE2B" w14:textId="77777777" w:rsidTr="00CA48E9">
        <w:tc>
          <w:tcPr>
            <w:tcW w:w="4535" w:type="dxa"/>
            <w:shd w:val="clear" w:color="auto" w:fill="auto"/>
          </w:tcPr>
          <w:p w14:paraId="6A4A0EA8" w14:textId="77777777" w:rsidR="00853D09" w:rsidRPr="00E27D23" w:rsidRDefault="00853D09" w:rsidP="0088214F">
            <w:pPr>
              <w:pStyle w:val="TAL"/>
              <w:snapToGrid w:val="0"/>
              <w:rPr>
                <w:lang w:eastAsia="ko-KR"/>
              </w:rPr>
            </w:pPr>
            <w:r w:rsidRPr="00E27D23">
              <w:rPr>
                <w:lang w:eastAsia="ko-KR"/>
              </w:rPr>
              <w:t xml:space="preserve">      }</w:t>
            </w:r>
          </w:p>
        </w:tc>
        <w:tc>
          <w:tcPr>
            <w:tcW w:w="2267" w:type="dxa"/>
            <w:shd w:val="clear" w:color="auto" w:fill="auto"/>
          </w:tcPr>
          <w:p w14:paraId="3621384C" w14:textId="77777777" w:rsidR="00853D09" w:rsidRPr="00E27D23" w:rsidRDefault="00853D09" w:rsidP="0088214F">
            <w:pPr>
              <w:pStyle w:val="TAL"/>
              <w:snapToGrid w:val="0"/>
              <w:rPr>
                <w:lang w:eastAsia="ko-KR"/>
              </w:rPr>
            </w:pPr>
          </w:p>
        </w:tc>
        <w:tc>
          <w:tcPr>
            <w:tcW w:w="1700" w:type="dxa"/>
            <w:shd w:val="clear" w:color="auto" w:fill="auto"/>
          </w:tcPr>
          <w:p w14:paraId="3379795A" w14:textId="77777777" w:rsidR="00853D09" w:rsidRPr="00E27D23" w:rsidRDefault="00853D09" w:rsidP="0088214F">
            <w:pPr>
              <w:pStyle w:val="TAL"/>
              <w:snapToGrid w:val="0"/>
              <w:rPr>
                <w:lang w:eastAsia="ko-KR"/>
              </w:rPr>
            </w:pPr>
          </w:p>
        </w:tc>
        <w:tc>
          <w:tcPr>
            <w:tcW w:w="1245" w:type="dxa"/>
            <w:shd w:val="clear" w:color="auto" w:fill="auto"/>
          </w:tcPr>
          <w:p w14:paraId="56313EF2" w14:textId="77777777" w:rsidR="00853D09" w:rsidRPr="00E27D23" w:rsidRDefault="00853D09" w:rsidP="0088214F">
            <w:pPr>
              <w:pStyle w:val="TAL"/>
              <w:snapToGrid w:val="0"/>
              <w:rPr>
                <w:lang w:eastAsia="ko-KR"/>
              </w:rPr>
            </w:pPr>
          </w:p>
        </w:tc>
      </w:tr>
      <w:tr w:rsidR="00853D09" w:rsidRPr="00E27D23" w14:paraId="48919EAD" w14:textId="77777777" w:rsidTr="00CA48E9">
        <w:tc>
          <w:tcPr>
            <w:tcW w:w="4535" w:type="dxa"/>
            <w:shd w:val="clear" w:color="auto" w:fill="auto"/>
          </w:tcPr>
          <w:p w14:paraId="114E82D0" w14:textId="77777777" w:rsidR="00853D09" w:rsidRPr="00E27D23" w:rsidRDefault="00853D09" w:rsidP="0088214F">
            <w:pPr>
              <w:pStyle w:val="TAL"/>
              <w:snapToGrid w:val="0"/>
              <w:rPr>
                <w:lang w:eastAsia="ko-KR"/>
              </w:rPr>
            </w:pPr>
            <w:r w:rsidRPr="00E27D23">
              <w:t xml:space="preserve">    }</w:t>
            </w:r>
          </w:p>
        </w:tc>
        <w:tc>
          <w:tcPr>
            <w:tcW w:w="2267" w:type="dxa"/>
            <w:shd w:val="clear" w:color="auto" w:fill="auto"/>
          </w:tcPr>
          <w:p w14:paraId="0BFD1B37" w14:textId="77777777" w:rsidR="00853D09" w:rsidRPr="00E27D23" w:rsidRDefault="00853D09" w:rsidP="0088214F">
            <w:pPr>
              <w:pStyle w:val="TAL"/>
              <w:snapToGrid w:val="0"/>
              <w:rPr>
                <w:lang w:eastAsia="ko-KR"/>
              </w:rPr>
            </w:pPr>
          </w:p>
        </w:tc>
        <w:tc>
          <w:tcPr>
            <w:tcW w:w="1700" w:type="dxa"/>
            <w:shd w:val="clear" w:color="auto" w:fill="auto"/>
          </w:tcPr>
          <w:p w14:paraId="0809C28F" w14:textId="77777777" w:rsidR="00853D09" w:rsidRPr="00E27D23" w:rsidRDefault="00853D09" w:rsidP="0088214F">
            <w:pPr>
              <w:pStyle w:val="TAL"/>
              <w:snapToGrid w:val="0"/>
              <w:rPr>
                <w:lang w:eastAsia="ko-KR"/>
              </w:rPr>
            </w:pPr>
          </w:p>
        </w:tc>
        <w:tc>
          <w:tcPr>
            <w:tcW w:w="1245" w:type="dxa"/>
            <w:shd w:val="clear" w:color="auto" w:fill="auto"/>
          </w:tcPr>
          <w:p w14:paraId="7979968D" w14:textId="77777777" w:rsidR="00853D09" w:rsidRPr="00E27D23" w:rsidRDefault="00853D09" w:rsidP="0088214F">
            <w:pPr>
              <w:pStyle w:val="TAL"/>
              <w:snapToGrid w:val="0"/>
              <w:rPr>
                <w:lang w:eastAsia="ko-KR"/>
              </w:rPr>
            </w:pPr>
          </w:p>
        </w:tc>
      </w:tr>
      <w:tr w:rsidR="00853D09" w:rsidRPr="00E27D23" w14:paraId="38F8D338" w14:textId="77777777" w:rsidTr="00CA48E9">
        <w:tc>
          <w:tcPr>
            <w:tcW w:w="4535" w:type="dxa"/>
            <w:shd w:val="clear" w:color="auto" w:fill="auto"/>
          </w:tcPr>
          <w:p w14:paraId="15812BA4" w14:textId="77777777" w:rsidR="00853D09" w:rsidRPr="00E27D23" w:rsidRDefault="00853D09" w:rsidP="0088214F">
            <w:pPr>
              <w:pStyle w:val="TAL"/>
              <w:snapToGrid w:val="0"/>
              <w:rPr>
                <w:lang w:eastAsia="ko-KR"/>
              </w:rPr>
            </w:pPr>
            <w:r w:rsidRPr="00E27D23">
              <w:t xml:space="preserve">  }</w:t>
            </w:r>
          </w:p>
        </w:tc>
        <w:tc>
          <w:tcPr>
            <w:tcW w:w="2267" w:type="dxa"/>
            <w:shd w:val="clear" w:color="auto" w:fill="auto"/>
          </w:tcPr>
          <w:p w14:paraId="1773EF6C" w14:textId="77777777" w:rsidR="00853D09" w:rsidRPr="00E27D23" w:rsidRDefault="00853D09" w:rsidP="0088214F">
            <w:pPr>
              <w:pStyle w:val="TAL"/>
              <w:snapToGrid w:val="0"/>
              <w:rPr>
                <w:lang w:eastAsia="ko-KR"/>
              </w:rPr>
            </w:pPr>
          </w:p>
        </w:tc>
        <w:tc>
          <w:tcPr>
            <w:tcW w:w="1700" w:type="dxa"/>
            <w:shd w:val="clear" w:color="auto" w:fill="auto"/>
          </w:tcPr>
          <w:p w14:paraId="55B4C897" w14:textId="77777777" w:rsidR="00853D09" w:rsidRPr="00E27D23" w:rsidRDefault="00853D09" w:rsidP="0088214F">
            <w:pPr>
              <w:pStyle w:val="TAL"/>
              <w:snapToGrid w:val="0"/>
              <w:rPr>
                <w:lang w:eastAsia="ko-KR"/>
              </w:rPr>
            </w:pPr>
          </w:p>
        </w:tc>
        <w:tc>
          <w:tcPr>
            <w:tcW w:w="1245" w:type="dxa"/>
            <w:shd w:val="clear" w:color="auto" w:fill="auto"/>
          </w:tcPr>
          <w:p w14:paraId="13803834" w14:textId="77777777" w:rsidR="00853D09" w:rsidRPr="00E27D23" w:rsidRDefault="00853D09" w:rsidP="0088214F">
            <w:pPr>
              <w:pStyle w:val="TAL"/>
              <w:snapToGrid w:val="0"/>
              <w:rPr>
                <w:lang w:eastAsia="ko-KR"/>
              </w:rPr>
            </w:pPr>
          </w:p>
        </w:tc>
      </w:tr>
      <w:tr w:rsidR="00853D09" w:rsidRPr="00E27D23" w14:paraId="0A4A37B4" w14:textId="77777777" w:rsidTr="00CA48E9">
        <w:tc>
          <w:tcPr>
            <w:tcW w:w="4535" w:type="dxa"/>
            <w:shd w:val="clear" w:color="auto" w:fill="auto"/>
          </w:tcPr>
          <w:p w14:paraId="3CCBEB41" w14:textId="77777777" w:rsidR="00853D09" w:rsidRPr="00E27D23" w:rsidRDefault="00853D09" w:rsidP="0088214F">
            <w:pPr>
              <w:pStyle w:val="TAL"/>
              <w:snapToGrid w:val="0"/>
              <w:rPr>
                <w:lang w:eastAsia="ko-KR"/>
              </w:rPr>
            </w:pPr>
            <w:r w:rsidRPr="00E27D23">
              <w:rPr>
                <w:lang w:eastAsia="ko-KR"/>
              </w:rPr>
              <w:t>}</w:t>
            </w:r>
          </w:p>
        </w:tc>
        <w:tc>
          <w:tcPr>
            <w:tcW w:w="2267" w:type="dxa"/>
            <w:shd w:val="clear" w:color="auto" w:fill="auto"/>
          </w:tcPr>
          <w:p w14:paraId="760CE345" w14:textId="77777777" w:rsidR="00853D09" w:rsidRPr="00E27D23" w:rsidRDefault="00853D09" w:rsidP="0088214F">
            <w:pPr>
              <w:pStyle w:val="TAL"/>
              <w:snapToGrid w:val="0"/>
              <w:rPr>
                <w:lang w:eastAsia="ko-KR"/>
              </w:rPr>
            </w:pPr>
          </w:p>
        </w:tc>
        <w:tc>
          <w:tcPr>
            <w:tcW w:w="1700" w:type="dxa"/>
            <w:shd w:val="clear" w:color="auto" w:fill="auto"/>
          </w:tcPr>
          <w:p w14:paraId="6777B2EB" w14:textId="77777777" w:rsidR="00853D09" w:rsidRPr="00E27D23" w:rsidRDefault="00853D09" w:rsidP="0088214F">
            <w:pPr>
              <w:pStyle w:val="TAL"/>
              <w:snapToGrid w:val="0"/>
              <w:rPr>
                <w:lang w:eastAsia="ko-KR"/>
              </w:rPr>
            </w:pPr>
          </w:p>
        </w:tc>
        <w:tc>
          <w:tcPr>
            <w:tcW w:w="1245" w:type="dxa"/>
            <w:shd w:val="clear" w:color="auto" w:fill="auto"/>
          </w:tcPr>
          <w:p w14:paraId="7617CE17" w14:textId="77777777" w:rsidR="00853D09" w:rsidRPr="00E27D23" w:rsidRDefault="00853D09" w:rsidP="0088214F">
            <w:pPr>
              <w:pStyle w:val="TAL"/>
              <w:snapToGrid w:val="0"/>
              <w:rPr>
                <w:lang w:eastAsia="ko-KR"/>
              </w:rPr>
            </w:pPr>
          </w:p>
        </w:tc>
      </w:tr>
      <w:tr w:rsidR="00CA48E9" w:rsidRPr="00E27D23" w14:paraId="4432EB98" w14:textId="77777777" w:rsidTr="00CA48E9">
        <w:tc>
          <w:tcPr>
            <w:tcW w:w="9747" w:type="dxa"/>
            <w:gridSpan w:val="4"/>
            <w:shd w:val="clear" w:color="auto" w:fill="auto"/>
          </w:tcPr>
          <w:p w14:paraId="3DD58A99" w14:textId="7CC576E6" w:rsidR="00CA48E9" w:rsidRPr="00E27D23" w:rsidRDefault="00CA48E9" w:rsidP="00CA48E9">
            <w:pPr>
              <w:pStyle w:val="TAN"/>
              <w:rPr>
                <w:lang w:eastAsia="ko-KR"/>
              </w:rPr>
            </w:pPr>
            <w:r w:rsidRPr="00E27D23">
              <w:t>Note 1:</w:t>
            </w:r>
            <w:r w:rsidRPr="00E27D23">
              <w:tab/>
              <w:t>Delta(NRfn) and Delta(NRfs) are derived based on calibration procedure defined in the TS 38.508-1 [4], clause 6.1.3.3 where Delta(NRfs) is derived for the carrier of NR PCell and Delta(NRfn) is derived for the carrier of neighbour cell.</w:t>
            </w:r>
          </w:p>
        </w:tc>
      </w:tr>
    </w:tbl>
    <w:p w14:paraId="5C47A4DE" w14:textId="77777777" w:rsidR="00853D09" w:rsidRPr="00E27D23" w:rsidRDefault="00853D09" w:rsidP="00853D09"/>
    <w:p w14:paraId="438CC67E" w14:textId="77777777" w:rsidR="00853D09" w:rsidRPr="00E27D23" w:rsidRDefault="00853D09" w:rsidP="00853D09">
      <w:pPr>
        <w:pStyle w:val="TH"/>
      </w:pPr>
      <w:r w:rsidRPr="00E27D23">
        <w:rPr>
          <w:color w:val="000000"/>
        </w:rPr>
        <w:t>Table 14.1.2.2.3.3-10</w:t>
      </w:r>
      <w:r w:rsidRPr="00E27D23">
        <w:t xml:space="preserve">: </w:t>
      </w:r>
      <w:r w:rsidRPr="00E27D23">
        <w:rPr>
          <w:i/>
        </w:rPr>
        <w:t>RRCReconfiguration</w:t>
      </w:r>
      <w:r w:rsidRPr="00E27D23">
        <w:t xml:space="preserve"> (step 11 and step 25, Table 14.1.2.2.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853D09" w:rsidRPr="00E27D23" w14:paraId="5EC66AD3"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0AA7B48E" w14:textId="77777777" w:rsidR="00853D09" w:rsidRPr="00E27D23" w:rsidRDefault="00853D09" w:rsidP="0088214F">
            <w:pPr>
              <w:pStyle w:val="TAH"/>
              <w:jc w:val="left"/>
              <w:rPr>
                <w:b w:val="0"/>
              </w:rPr>
            </w:pPr>
            <w:r w:rsidRPr="00E27D23">
              <w:rPr>
                <w:b w:val="0"/>
              </w:rPr>
              <w:t>Derivation path: TS 38.508-1 [4] Table 4.8.1-1A with condition RBConfig_KeyChange</w:t>
            </w:r>
          </w:p>
        </w:tc>
      </w:tr>
    </w:tbl>
    <w:p w14:paraId="7CFD062D" w14:textId="77777777" w:rsidR="00853D09" w:rsidRPr="00E27D23" w:rsidRDefault="00853D09" w:rsidP="00853D09">
      <w:pPr>
        <w:rPr>
          <w:lang w:eastAsia="zh-CN"/>
        </w:rPr>
      </w:pPr>
    </w:p>
    <w:p w14:paraId="11E2F146" w14:textId="77777777" w:rsidR="00853D09" w:rsidRPr="00E27D23" w:rsidRDefault="00853D09" w:rsidP="00853D09">
      <w:pPr>
        <w:pStyle w:val="TH"/>
      </w:pPr>
      <w:r w:rsidRPr="00E27D23">
        <w:rPr>
          <w:color w:val="000000"/>
        </w:rPr>
        <w:t>Table 14.1.2.2.3.3-11</w:t>
      </w:r>
      <w:r w:rsidRPr="00E27D23">
        <w:t xml:space="preserve">: </w:t>
      </w:r>
      <w:r w:rsidRPr="00E27D23">
        <w:rPr>
          <w:i/>
        </w:rPr>
        <w:t xml:space="preserve">MBSBroadcastConfiguration </w:t>
      </w:r>
      <w:r w:rsidRPr="00E27D23">
        <w:t xml:space="preserve">of NR Cell </w:t>
      </w:r>
      <w:r w:rsidRPr="00E27D23">
        <w:rPr>
          <w:lang w:eastAsia="zh-CN"/>
        </w:rPr>
        <w:t>1 and NR Cell 3</w:t>
      </w:r>
      <w:r w:rsidRPr="00E27D23">
        <w:rPr>
          <w:i/>
        </w:rPr>
        <w:t xml:space="preserve"> </w:t>
      </w:r>
      <w:r w:rsidRPr="00E27D23">
        <w:t xml:space="preserve">(step </w:t>
      </w:r>
      <w:r w:rsidRPr="00E27D23">
        <w:rPr>
          <w:lang w:eastAsia="zh-CN"/>
        </w:rPr>
        <w:t xml:space="preserve">15 and step29, </w:t>
      </w:r>
      <w:r w:rsidRPr="00E27D23">
        <w:t>Table 14.1.2.2.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8"/>
      </w:tblGrid>
      <w:tr w:rsidR="00853D09" w:rsidRPr="00E27D23" w14:paraId="4B312F6F"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4A4EC6E6" w14:textId="77777777" w:rsidR="00853D09" w:rsidRPr="00E27D23" w:rsidRDefault="00853D09" w:rsidP="0088214F">
            <w:pPr>
              <w:pStyle w:val="TAH"/>
              <w:jc w:val="left"/>
              <w:rPr>
                <w:b w:val="0"/>
              </w:rPr>
            </w:pPr>
            <w:r w:rsidRPr="00E27D23">
              <w:rPr>
                <w:b w:val="0"/>
              </w:rPr>
              <w:t>Derivation Path: TS 38.508-1 [4], Table 4.6.1-5ABA</w:t>
            </w:r>
          </w:p>
        </w:tc>
      </w:tr>
      <w:tr w:rsidR="00853D09" w:rsidRPr="00E27D23" w14:paraId="23122670"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8F592E9" w14:textId="77777777" w:rsidR="00853D09" w:rsidRPr="00E27D23" w:rsidRDefault="00853D09" w:rsidP="0088214F">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011C977" w14:textId="77777777" w:rsidR="00853D09" w:rsidRPr="00E27D23" w:rsidRDefault="00853D09" w:rsidP="0088214F">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056AA563" w14:textId="77777777" w:rsidR="00853D09" w:rsidRPr="00E27D23" w:rsidRDefault="00853D09" w:rsidP="0088214F">
            <w:pPr>
              <w:pStyle w:val="TAH"/>
            </w:pPr>
            <w:r w:rsidRPr="00E27D23">
              <w:t>Comment</w:t>
            </w:r>
          </w:p>
        </w:tc>
        <w:tc>
          <w:tcPr>
            <w:tcW w:w="1248" w:type="dxa"/>
            <w:tcBorders>
              <w:top w:val="single" w:sz="4" w:space="0" w:color="auto"/>
              <w:left w:val="single" w:sz="4" w:space="0" w:color="auto"/>
              <w:bottom w:val="single" w:sz="4" w:space="0" w:color="auto"/>
              <w:right w:val="single" w:sz="4" w:space="0" w:color="auto"/>
            </w:tcBorders>
            <w:hideMark/>
          </w:tcPr>
          <w:p w14:paraId="6757818F" w14:textId="77777777" w:rsidR="00853D09" w:rsidRPr="00E27D23" w:rsidRDefault="00853D09" w:rsidP="0088214F">
            <w:pPr>
              <w:pStyle w:val="TAH"/>
            </w:pPr>
            <w:r w:rsidRPr="00E27D23">
              <w:t>Condition</w:t>
            </w:r>
          </w:p>
        </w:tc>
      </w:tr>
      <w:tr w:rsidR="00853D09" w:rsidRPr="00E27D23" w14:paraId="2C421BF5"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0A596837" w14:textId="77777777" w:rsidR="00853D09" w:rsidRPr="00E27D23" w:rsidRDefault="00853D09" w:rsidP="0088214F">
            <w:pPr>
              <w:pStyle w:val="TAL"/>
            </w:pPr>
            <w:r w:rsidRPr="00E27D23">
              <w:t>MBSBroadcastConfiguration-r17 := SEQUENCE {</w:t>
            </w:r>
          </w:p>
        </w:tc>
        <w:tc>
          <w:tcPr>
            <w:tcW w:w="2267" w:type="dxa"/>
            <w:tcBorders>
              <w:top w:val="single" w:sz="4" w:space="0" w:color="auto"/>
              <w:left w:val="single" w:sz="4" w:space="0" w:color="auto"/>
              <w:bottom w:val="single" w:sz="4" w:space="0" w:color="auto"/>
              <w:right w:val="single" w:sz="4" w:space="0" w:color="auto"/>
            </w:tcBorders>
          </w:tcPr>
          <w:p w14:paraId="22FFAB12" w14:textId="77777777" w:rsidR="00853D09" w:rsidRPr="00E27D23"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4552A802" w14:textId="77777777" w:rsidR="00853D09" w:rsidRPr="00E27D23"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0F041FBC" w14:textId="77777777" w:rsidR="00853D09" w:rsidRPr="00E27D23" w:rsidRDefault="00853D09" w:rsidP="0088214F">
            <w:pPr>
              <w:pStyle w:val="TAL"/>
            </w:pPr>
          </w:p>
        </w:tc>
      </w:tr>
      <w:tr w:rsidR="00853D09" w:rsidRPr="00E27D23" w14:paraId="70E6999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F37435E" w14:textId="77777777" w:rsidR="00853D09" w:rsidRPr="00E27D23" w:rsidRDefault="00853D09" w:rsidP="0088214F">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0620644A" w14:textId="77777777" w:rsidR="00853D09" w:rsidRPr="00E27D23" w:rsidRDefault="00853D09" w:rsidP="0088214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3B4172B" w14:textId="77777777" w:rsidR="00853D09" w:rsidRPr="00E27D23"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4EE98D82" w14:textId="77777777" w:rsidR="00853D09" w:rsidRPr="00E27D23" w:rsidRDefault="00853D09" w:rsidP="0088214F">
            <w:pPr>
              <w:pStyle w:val="TAL"/>
            </w:pPr>
          </w:p>
        </w:tc>
      </w:tr>
      <w:tr w:rsidR="00853D09" w:rsidRPr="00E27D23" w14:paraId="21343656"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99F9FEE" w14:textId="77777777" w:rsidR="00853D09" w:rsidRPr="00E27D23" w:rsidRDefault="00853D09" w:rsidP="0088214F">
            <w:pPr>
              <w:pStyle w:val="TAL"/>
            </w:pPr>
            <w:r w:rsidRPr="00E27D23">
              <w:t xml:space="preserve">    mbsBroadcastConfiguration-r17 SEQUENCE {</w:t>
            </w:r>
          </w:p>
        </w:tc>
        <w:tc>
          <w:tcPr>
            <w:tcW w:w="2267" w:type="dxa"/>
            <w:tcBorders>
              <w:top w:val="single" w:sz="4" w:space="0" w:color="auto"/>
              <w:left w:val="single" w:sz="4" w:space="0" w:color="auto"/>
              <w:bottom w:val="single" w:sz="4" w:space="0" w:color="auto"/>
              <w:right w:val="single" w:sz="4" w:space="0" w:color="auto"/>
            </w:tcBorders>
          </w:tcPr>
          <w:p w14:paraId="5BC75862" w14:textId="77777777" w:rsidR="00853D09" w:rsidRPr="00E27D23"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09968929" w14:textId="77777777" w:rsidR="00853D09" w:rsidRPr="00E27D23" w:rsidRDefault="00853D09" w:rsidP="0088214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6F18B066" w14:textId="77777777" w:rsidR="00853D09" w:rsidRPr="00E27D23" w:rsidRDefault="00853D09" w:rsidP="0088214F">
            <w:pPr>
              <w:pStyle w:val="TAL"/>
            </w:pPr>
          </w:p>
        </w:tc>
      </w:tr>
      <w:tr w:rsidR="00853D09" w:rsidRPr="00E27D23" w14:paraId="76961189"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6B154FB1" w14:textId="77777777" w:rsidR="00853D09" w:rsidRPr="00E27D23" w:rsidRDefault="00853D09" w:rsidP="0088214F">
            <w:pPr>
              <w:pStyle w:val="TAL"/>
            </w:pPr>
            <w:r w:rsidRPr="00E27D23">
              <w:t xml:space="preserve">      mbs-SessionInfoList-r17</w:t>
            </w:r>
          </w:p>
        </w:tc>
        <w:tc>
          <w:tcPr>
            <w:tcW w:w="2267" w:type="dxa"/>
            <w:tcBorders>
              <w:top w:val="single" w:sz="4" w:space="0" w:color="auto"/>
              <w:left w:val="single" w:sz="4" w:space="0" w:color="auto"/>
              <w:bottom w:val="single" w:sz="4" w:space="0" w:color="auto"/>
              <w:right w:val="single" w:sz="4" w:space="0" w:color="auto"/>
            </w:tcBorders>
            <w:hideMark/>
          </w:tcPr>
          <w:p w14:paraId="2B9F19F6" w14:textId="77777777" w:rsidR="00853D09" w:rsidRPr="00E27D23" w:rsidRDefault="00853D09" w:rsidP="0088214F">
            <w:pPr>
              <w:pStyle w:val="TAL"/>
            </w:pPr>
            <w:r w:rsidRPr="00E27D23">
              <w:t>MBS-SessionInfoList</w:t>
            </w:r>
          </w:p>
        </w:tc>
        <w:tc>
          <w:tcPr>
            <w:tcW w:w="1700" w:type="dxa"/>
            <w:tcBorders>
              <w:top w:val="single" w:sz="4" w:space="0" w:color="auto"/>
              <w:left w:val="single" w:sz="4" w:space="0" w:color="auto"/>
              <w:bottom w:val="single" w:sz="4" w:space="0" w:color="auto"/>
              <w:right w:val="single" w:sz="4" w:space="0" w:color="auto"/>
            </w:tcBorders>
          </w:tcPr>
          <w:p w14:paraId="11B3B222" w14:textId="77777777" w:rsidR="00853D09" w:rsidRPr="00E27D23" w:rsidRDefault="00853D09" w:rsidP="0088214F">
            <w:pPr>
              <w:pStyle w:val="TAL"/>
              <w:rPr>
                <w:lang w:eastAsia="zh-CN"/>
              </w:rPr>
            </w:pPr>
            <w:r w:rsidRPr="00E27D23">
              <w:rPr>
                <w:color w:val="000000"/>
              </w:rPr>
              <w:t>Table 14.1.2.2.3.3-12</w:t>
            </w:r>
          </w:p>
        </w:tc>
        <w:tc>
          <w:tcPr>
            <w:tcW w:w="1248" w:type="dxa"/>
            <w:tcBorders>
              <w:top w:val="single" w:sz="4" w:space="0" w:color="auto"/>
              <w:left w:val="single" w:sz="4" w:space="0" w:color="auto"/>
              <w:bottom w:val="single" w:sz="4" w:space="0" w:color="auto"/>
              <w:right w:val="single" w:sz="4" w:space="0" w:color="auto"/>
            </w:tcBorders>
          </w:tcPr>
          <w:p w14:paraId="35C58BEF" w14:textId="77777777" w:rsidR="00853D09" w:rsidRPr="00E27D23" w:rsidRDefault="00853D09" w:rsidP="0088214F">
            <w:pPr>
              <w:pStyle w:val="TAL"/>
            </w:pPr>
          </w:p>
        </w:tc>
      </w:tr>
      <w:tr w:rsidR="00853D09" w:rsidRPr="00E27D23" w14:paraId="462BB868"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62B9A12" w14:textId="77777777" w:rsidR="00853D09" w:rsidRPr="00E27D23" w:rsidRDefault="00853D09" w:rsidP="0088214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01C29490" w14:textId="77777777" w:rsidR="00853D09" w:rsidRPr="00E27D23"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20C9FAB5" w14:textId="77777777" w:rsidR="00853D09" w:rsidRPr="00E27D23" w:rsidRDefault="00853D09" w:rsidP="0088214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7FA3B38A" w14:textId="77777777" w:rsidR="00853D09" w:rsidRPr="00E27D23" w:rsidRDefault="00853D09" w:rsidP="0088214F">
            <w:pPr>
              <w:pStyle w:val="TAL"/>
            </w:pPr>
          </w:p>
        </w:tc>
      </w:tr>
      <w:tr w:rsidR="00853D09" w:rsidRPr="00E27D23" w14:paraId="1BD2B4C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164E509D" w14:textId="77777777" w:rsidR="00853D09" w:rsidRPr="00E27D23" w:rsidRDefault="00853D09" w:rsidP="0088214F">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57760EA" w14:textId="77777777" w:rsidR="00853D09" w:rsidRPr="00E27D23"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5FCDCE97" w14:textId="77777777" w:rsidR="00853D09" w:rsidRPr="00E27D23"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757B7209" w14:textId="77777777" w:rsidR="00853D09" w:rsidRPr="00E27D23" w:rsidRDefault="00853D09" w:rsidP="0088214F">
            <w:pPr>
              <w:pStyle w:val="TAL"/>
            </w:pPr>
          </w:p>
        </w:tc>
      </w:tr>
      <w:tr w:rsidR="00853D09" w:rsidRPr="00E27D23" w14:paraId="71283982"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D6E640C" w14:textId="77777777" w:rsidR="00853D09" w:rsidRPr="00E27D23" w:rsidRDefault="00853D09" w:rsidP="0088214F">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F01292F" w14:textId="77777777" w:rsidR="00853D09" w:rsidRPr="00E27D23"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3A959743" w14:textId="77777777" w:rsidR="00853D09" w:rsidRPr="00E27D23"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17D8BF1B" w14:textId="77777777" w:rsidR="00853D09" w:rsidRPr="00E27D23" w:rsidRDefault="00853D09" w:rsidP="0088214F">
            <w:pPr>
              <w:pStyle w:val="TAL"/>
            </w:pPr>
          </w:p>
        </w:tc>
      </w:tr>
    </w:tbl>
    <w:p w14:paraId="2F33341A" w14:textId="77777777" w:rsidR="00853D09" w:rsidRPr="00E27D23" w:rsidRDefault="00853D09" w:rsidP="00853D09">
      <w:pPr>
        <w:rPr>
          <w:lang w:eastAsia="zh-CN"/>
        </w:rPr>
      </w:pPr>
    </w:p>
    <w:p w14:paraId="5A62974B" w14:textId="77777777" w:rsidR="00853D09" w:rsidRPr="00E27D23" w:rsidRDefault="00853D09" w:rsidP="00853D09">
      <w:pPr>
        <w:pStyle w:val="TH"/>
      </w:pPr>
      <w:r w:rsidRPr="00E27D23">
        <w:rPr>
          <w:color w:val="000000"/>
        </w:rPr>
        <w:t>Table 14.1.2.2.3.3-12</w:t>
      </w:r>
      <w:r w:rsidRPr="00E27D23">
        <w:t xml:space="preserve">: </w:t>
      </w:r>
      <w:r w:rsidRPr="00E27D23">
        <w:rPr>
          <w:i/>
        </w:rPr>
        <w:t xml:space="preserve">MBS-SessionInfoList </w:t>
      </w:r>
      <w:r w:rsidRPr="00E27D23">
        <w:t>(</w:t>
      </w:r>
      <w:r w:rsidRPr="00E27D23">
        <w:rPr>
          <w:color w:val="000000"/>
        </w:rPr>
        <w:t>Table 14.1.2.2.3.3-11</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698"/>
        <w:gridCol w:w="1247"/>
      </w:tblGrid>
      <w:tr w:rsidR="00853D09" w:rsidRPr="00E27D23" w14:paraId="744877AE"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13530DE3" w14:textId="77777777" w:rsidR="00853D09" w:rsidRPr="00E27D23" w:rsidRDefault="00853D09" w:rsidP="0088214F">
            <w:pPr>
              <w:pStyle w:val="TAH"/>
              <w:jc w:val="left"/>
              <w:rPr>
                <w:b w:val="0"/>
              </w:rPr>
            </w:pPr>
            <w:r w:rsidRPr="00E27D23">
              <w:rPr>
                <w:b w:val="0"/>
              </w:rPr>
              <w:t>Derivation Path: TS 38.508-1 [4], Table 4.6.7-6</w:t>
            </w:r>
          </w:p>
        </w:tc>
      </w:tr>
      <w:tr w:rsidR="00853D09" w:rsidRPr="00E27D23" w14:paraId="201F05B3"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1B245396" w14:textId="77777777" w:rsidR="00853D09" w:rsidRPr="00E27D23" w:rsidRDefault="00853D09" w:rsidP="0088214F">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BA76141" w14:textId="77777777" w:rsidR="00853D09" w:rsidRPr="00E27D23" w:rsidRDefault="00853D09" w:rsidP="0088214F">
            <w:pPr>
              <w:pStyle w:val="TAH"/>
            </w:pPr>
            <w:r w:rsidRPr="00E27D23">
              <w:t>Value/remark</w:t>
            </w:r>
          </w:p>
        </w:tc>
        <w:tc>
          <w:tcPr>
            <w:tcW w:w="1698" w:type="dxa"/>
            <w:tcBorders>
              <w:top w:val="single" w:sz="4" w:space="0" w:color="auto"/>
              <w:left w:val="single" w:sz="4" w:space="0" w:color="auto"/>
              <w:bottom w:val="single" w:sz="4" w:space="0" w:color="auto"/>
              <w:right w:val="single" w:sz="4" w:space="0" w:color="auto"/>
            </w:tcBorders>
            <w:hideMark/>
          </w:tcPr>
          <w:p w14:paraId="3F4AEA8E" w14:textId="77777777" w:rsidR="00853D09" w:rsidRPr="00E27D23" w:rsidRDefault="00853D09" w:rsidP="0088214F">
            <w:pPr>
              <w:pStyle w:val="TAH"/>
            </w:pPr>
            <w:r w:rsidRPr="00E27D23">
              <w:t>Comment</w:t>
            </w:r>
          </w:p>
        </w:tc>
        <w:tc>
          <w:tcPr>
            <w:tcW w:w="1247" w:type="dxa"/>
            <w:tcBorders>
              <w:top w:val="single" w:sz="4" w:space="0" w:color="auto"/>
              <w:left w:val="single" w:sz="4" w:space="0" w:color="auto"/>
              <w:bottom w:val="single" w:sz="4" w:space="0" w:color="auto"/>
              <w:right w:val="single" w:sz="4" w:space="0" w:color="auto"/>
            </w:tcBorders>
            <w:hideMark/>
          </w:tcPr>
          <w:p w14:paraId="381531AA" w14:textId="77777777" w:rsidR="00853D09" w:rsidRPr="00E27D23" w:rsidRDefault="00853D09" w:rsidP="0088214F">
            <w:pPr>
              <w:pStyle w:val="TAH"/>
            </w:pPr>
            <w:r w:rsidRPr="00E27D23">
              <w:t>Condition</w:t>
            </w:r>
          </w:p>
        </w:tc>
      </w:tr>
      <w:tr w:rsidR="00853D09" w:rsidRPr="00E27D23" w14:paraId="6FB3AB3C"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612A6DAE" w14:textId="77777777" w:rsidR="00853D09" w:rsidRPr="00E27D23" w:rsidRDefault="00853D09" w:rsidP="0088214F">
            <w:pPr>
              <w:pStyle w:val="TAL"/>
            </w:pPr>
            <w:r w:rsidRPr="00E27D23">
              <w:t>MBS-SessionInfoList-r17 ::= SEQUENCE (SIZE (1..maxNrofMBS-Session-r17)) OF MBS-SessionInfo-r17 {</w:t>
            </w:r>
          </w:p>
        </w:tc>
        <w:tc>
          <w:tcPr>
            <w:tcW w:w="2267" w:type="dxa"/>
            <w:tcBorders>
              <w:top w:val="single" w:sz="4" w:space="0" w:color="auto"/>
              <w:left w:val="single" w:sz="4" w:space="0" w:color="auto"/>
              <w:bottom w:val="single" w:sz="4" w:space="0" w:color="auto"/>
              <w:right w:val="single" w:sz="4" w:space="0" w:color="auto"/>
            </w:tcBorders>
          </w:tcPr>
          <w:p w14:paraId="33BE9B41" w14:textId="77777777" w:rsidR="00853D09" w:rsidRPr="00E27D23" w:rsidRDefault="00853D09" w:rsidP="0088214F">
            <w:pPr>
              <w:pStyle w:val="TAL"/>
              <w:rPr>
                <w:lang w:eastAsia="zh-CN"/>
              </w:rPr>
            </w:pPr>
            <w:r w:rsidRPr="00E27D23">
              <w:rPr>
                <w:lang w:eastAsia="zh-CN"/>
              </w:rPr>
              <w:t>1 entry</w:t>
            </w:r>
          </w:p>
        </w:tc>
        <w:tc>
          <w:tcPr>
            <w:tcW w:w="1698" w:type="dxa"/>
            <w:tcBorders>
              <w:top w:val="single" w:sz="4" w:space="0" w:color="auto"/>
              <w:left w:val="single" w:sz="4" w:space="0" w:color="auto"/>
              <w:bottom w:val="single" w:sz="4" w:space="0" w:color="auto"/>
              <w:right w:val="single" w:sz="4" w:space="0" w:color="auto"/>
            </w:tcBorders>
          </w:tcPr>
          <w:p w14:paraId="3256EDCC" w14:textId="77777777" w:rsidR="00853D09" w:rsidRPr="00E27D23" w:rsidRDefault="00853D09" w:rsidP="0088214F">
            <w:pPr>
              <w:pStyle w:val="TAL"/>
            </w:pPr>
          </w:p>
        </w:tc>
        <w:tc>
          <w:tcPr>
            <w:tcW w:w="1247" w:type="dxa"/>
            <w:tcBorders>
              <w:top w:val="single" w:sz="4" w:space="0" w:color="auto"/>
              <w:left w:val="single" w:sz="4" w:space="0" w:color="auto"/>
              <w:bottom w:val="single" w:sz="4" w:space="0" w:color="auto"/>
              <w:right w:val="single" w:sz="4" w:space="0" w:color="auto"/>
            </w:tcBorders>
          </w:tcPr>
          <w:p w14:paraId="4BED7523" w14:textId="77777777" w:rsidR="00853D09" w:rsidRPr="00E27D23" w:rsidRDefault="00853D09" w:rsidP="0088214F">
            <w:pPr>
              <w:pStyle w:val="TAL"/>
            </w:pPr>
          </w:p>
        </w:tc>
      </w:tr>
      <w:tr w:rsidR="00853D09" w:rsidRPr="00E27D23" w14:paraId="5CC7B3C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ABD0FBC" w14:textId="77777777" w:rsidR="00853D09" w:rsidRPr="00E27D23" w:rsidRDefault="00853D09" w:rsidP="0088214F">
            <w:pPr>
              <w:pStyle w:val="TAL"/>
            </w:pPr>
            <w:r w:rsidRPr="00E27D23">
              <w:t xml:space="preserve">  MBS-SessionInfo-r17[1] SEQUENCE {</w:t>
            </w:r>
          </w:p>
        </w:tc>
        <w:tc>
          <w:tcPr>
            <w:tcW w:w="2267" w:type="dxa"/>
            <w:tcBorders>
              <w:top w:val="single" w:sz="4" w:space="0" w:color="auto"/>
              <w:left w:val="single" w:sz="4" w:space="0" w:color="auto"/>
              <w:bottom w:val="single" w:sz="4" w:space="0" w:color="auto"/>
              <w:right w:val="single" w:sz="4" w:space="0" w:color="auto"/>
            </w:tcBorders>
          </w:tcPr>
          <w:p w14:paraId="221191B7" w14:textId="77777777" w:rsidR="00853D09" w:rsidRPr="00E27D23" w:rsidRDefault="00853D09" w:rsidP="0088214F">
            <w:pPr>
              <w:pStyle w:val="TAL"/>
              <w:rPr>
                <w:lang w:eastAsia="zh-CN"/>
              </w:rPr>
            </w:pPr>
          </w:p>
        </w:tc>
        <w:tc>
          <w:tcPr>
            <w:tcW w:w="1698" w:type="dxa"/>
            <w:tcBorders>
              <w:top w:val="single" w:sz="4" w:space="0" w:color="auto"/>
              <w:left w:val="single" w:sz="4" w:space="0" w:color="auto"/>
              <w:bottom w:val="single" w:sz="4" w:space="0" w:color="auto"/>
              <w:right w:val="single" w:sz="4" w:space="0" w:color="auto"/>
            </w:tcBorders>
          </w:tcPr>
          <w:p w14:paraId="170FDAF8" w14:textId="77777777" w:rsidR="00853D09" w:rsidRPr="00E27D23" w:rsidRDefault="00853D09" w:rsidP="0088214F">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6502C7E" w14:textId="77777777" w:rsidR="00853D09" w:rsidRPr="00E27D23" w:rsidRDefault="00853D09" w:rsidP="0088214F">
            <w:pPr>
              <w:pStyle w:val="TAL"/>
            </w:pPr>
          </w:p>
        </w:tc>
      </w:tr>
      <w:tr w:rsidR="00853D09" w:rsidRPr="00E27D23" w14:paraId="06FBBCE9" w14:textId="77777777" w:rsidTr="0088214F">
        <w:tc>
          <w:tcPr>
            <w:tcW w:w="4535" w:type="dxa"/>
            <w:tcBorders>
              <w:top w:val="single" w:sz="4" w:space="0" w:color="auto"/>
              <w:left w:val="single" w:sz="4" w:space="0" w:color="auto"/>
              <w:bottom w:val="single" w:sz="4" w:space="0" w:color="auto"/>
              <w:right w:val="single" w:sz="4" w:space="0" w:color="auto"/>
            </w:tcBorders>
          </w:tcPr>
          <w:p w14:paraId="74493A4D" w14:textId="77777777" w:rsidR="00853D09" w:rsidRPr="00E27D23" w:rsidRDefault="00853D09" w:rsidP="0088214F">
            <w:pPr>
              <w:pStyle w:val="TAL"/>
            </w:pPr>
            <w:r w:rsidRPr="00E27D23">
              <w:t xml:space="preserve">    mbs-SessionId-r17</w:t>
            </w:r>
          </w:p>
        </w:tc>
        <w:tc>
          <w:tcPr>
            <w:tcW w:w="2267" w:type="dxa"/>
            <w:tcBorders>
              <w:top w:val="single" w:sz="4" w:space="0" w:color="auto"/>
              <w:left w:val="single" w:sz="4" w:space="0" w:color="auto"/>
              <w:bottom w:val="single" w:sz="4" w:space="0" w:color="auto"/>
              <w:right w:val="single" w:sz="4" w:space="0" w:color="auto"/>
            </w:tcBorders>
          </w:tcPr>
          <w:p w14:paraId="384E87B8" w14:textId="77777777" w:rsidR="00853D09" w:rsidRPr="00E27D23" w:rsidRDefault="00853D09" w:rsidP="0088214F">
            <w:pPr>
              <w:pStyle w:val="TAL"/>
              <w:rPr>
                <w:lang w:eastAsia="zh-CN"/>
              </w:rPr>
            </w:pPr>
            <w:r w:rsidRPr="00E27D23">
              <w:t>TMGI-r17</w:t>
            </w:r>
          </w:p>
        </w:tc>
        <w:tc>
          <w:tcPr>
            <w:tcW w:w="1698" w:type="dxa"/>
            <w:tcBorders>
              <w:top w:val="single" w:sz="4" w:space="0" w:color="auto"/>
              <w:left w:val="single" w:sz="4" w:space="0" w:color="auto"/>
              <w:bottom w:val="single" w:sz="4" w:space="0" w:color="auto"/>
              <w:right w:val="single" w:sz="4" w:space="0" w:color="auto"/>
            </w:tcBorders>
          </w:tcPr>
          <w:p w14:paraId="37B97F7A" w14:textId="77777777" w:rsidR="00853D09" w:rsidRPr="00E27D23" w:rsidRDefault="00853D09" w:rsidP="0088214F">
            <w:pPr>
              <w:pStyle w:val="TAL"/>
              <w:rPr>
                <w:lang w:eastAsia="zh-CN"/>
              </w:rPr>
            </w:pPr>
            <w:r w:rsidRPr="00E27D23">
              <w:rPr>
                <w:color w:val="000000"/>
              </w:rPr>
              <w:t>Table 14.1.2.2.3.3-13</w:t>
            </w:r>
          </w:p>
        </w:tc>
        <w:tc>
          <w:tcPr>
            <w:tcW w:w="1247" w:type="dxa"/>
            <w:tcBorders>
              <w:top w:val="single" w:sz="4" w:space="0" w:color="auto"/>
              <w:left w:val="single" w:sz="4" w:space="0" w:color="auto"/>
              <w:bottom w:val="single" w:sz="4" w:space="0" w:color="auto"/>
              <w:right w:val="single" w:sz="4" w:space="0" w:color="auto"/>
            </w:tcBorders>
          </w:tcPr>
          <w:p w14:paraId="625C38CB" w14:textId="77777777" w:rsidR="00853D09" w:rsidRPr="00E27D23" w:rsidRDefault="00853D09" w:rsidP="0088214F">
            <w:pPr>
              <w:pStyle w:val="TAL"/>
            </w:pPr>
          </w:p>
        </w:tc>
      </w:tr>
      <w:tr w:rsidR="00853D09" w:rsidRPr="00E27D23" w14:paraId="0866B811" w14:textId="77777777" w:rsidTr="0088214F">
        <w:tc>
          <w:tcPr>
            <w:tcW w:w="4535" w:type="dxa"/>
            <w:tcBorders>
              <w:top w:val="single" w:sz="4" w:space="0" w:color="auto"/>
              <w:left w:val="single" w:sz="4" w:space="0" w:color="auto"/>
              <w:bottom w:val="single" w:sz="4" w:space="0" w:color="auto"/>
              <w:right w:val="single" w:sz="4" w:space="0" w:color="auto"/>
            </w:tcBorders>
          </w:tcPr>
          <w:p w14:paraId="028ADF1C" w14:textId="77777777" w:rsidR="00853D09" w:rsidRPr="00E27D23" w:rsidRDefault="00853D09" w:rsidP="0088214F">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49DEBF2" w14:textId="77777777" w:rsidR="00853D09" w:rsidRPr="00E27D23" w:rsidRDefault="00853D09" w:rsidP="0088214F">
            <w:pPr>
              <w:pStyle w:val="TAL"/>
            </w:pPr>
          </w:p>
        </w:tc>
        <w:tc>
          <w:tcPr>
            <w:tcW w:w="1698" w:type="dxa"/>
            <w:tcBorders>
              <w:top w:val="single" w:sz="4" w:space="0" w:color="auto"/>
              <w:left w:val="single" w:sz="4" w:space="0" w:color="auto"/>
              <w:bottom w:val="single" w:sz="4" w:space="0" w:color="auto"/>
              <w:right w:val="single" w:sz="4" w:space="0" w:color="auto"/>
            </w:tcBorders>
          </w:tcPr>
          <w:p w14:paraId="5971744A" w14:textId="77777777" w:rsidR="00853D09" w:rsidRPr="00E27D23" w:rsidRDefault="00853D09" w:rsidP="0088214F">
            <w:pPr>
              <w:pStyle w:val="TAL"/>
            </w:pPr>
          </w:p>
        </w:tc>
        <w:tc>
          <w:tcPr>
            <w:tcW w:w="1247" w:type="dxa"/>
            <w:tcBorders>
              <w:top w:val="single" w:sz="4" w:space="0" w:color="auto"/>
              <w:left w:val="single" w:sz="4" w:space="0" w:color="auto"/>
              <w:bottom w:val="single" w:sz="4" w:space="0" w:color="auto"/>
              <w:right w:val="single" w:sz="4" w:space="0" w:color="auto"/>
            </w:tcBorders>
          </w:tcPr>
          <w:p w14:paraId="70870F66" w14:textId="77777777" w:rsidR="00853D09" w:rsidRPr="00E27D23" w:rsidRDefault="00853D09" w:rsidP="0088214F">
            <w:pPr>
              <w:pStyle w:val="TAL"/>
            </w:pPr>
          </w:p>
        </w:tc>
      </w:tr>
      <w:tr w:rsidR="00853D09" w:rsidRPr="00E27D23" w14:paraId="7DD6EAB6" w14:textId="77777777" w:rsidTr="0088214F">
        <w:tc>
          <w:tcPr>
            <w:tcW w:w="4535" w:type="dxa"/>
            <w:tcBorders>
              <w:top w:val="single" w:sz="4" w:space="0" w:color="auto"/>
              <w:left w:val="single" w:sz="4" w:space="0" w:color="auto"/>
              <w:bottom w:val="single" w:sz="4" w:space="0" w:color="auto"/>
              <w:right w:val="single" w:sz="4" w:space="0" w:color="auto"/>
            </w:tcBorders>
          </w:tcPr>
          <w:p w14:paraId="67B008F7" w14:textId="77777777" w:rsidR="00853D09" w:rsidRPr="00E27D23" w:rsidRDefault="00853D09" w:rsidP="0088214F">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754CCB0" w14:textId="77777777" w:rsidR="00853D09" w:rsidRPr="00E27D23" w:rsidRDefault="00853D09" w:rsidP="0088214F">
            <w:pPr>
              <w:pStyle w:val="TAL"/>
            </w:pPr>
          </w:p>
        </w:tc>
        <w:tc>
          <w:tcPr>
            <w:tcW w:w="1698" w:type="dxa"/>
            <w:tcBorders>
              <w:top w:val="single" w:sz="4" w:space="0" w:color="auto"/>
              <w:left w:val="single" w:sz="4" w:space="0" w:color="auto"/>
              <w:bottom w:val="single" w:sz="4" w:space="0" w:color="auto"/>
              <w:right w:val="single" w:sz="4" w:space="0" w:color="auto"/>
            </w:tcBorders>
          </w:tcPr>
          <w:p w14:paraId="3B3D576D" w14:textId="77777777" w:rsidR="00853D09" w:rsidRPr="00E27D23" w:rsidRDefault="00853D09" w:rsidP="0088214F">
            <w:pPr>
              <w:pStyle w:val="TAL"/>
            </w:pPr>
          </w:p>
        </w:tc>
        <w:tc>
          <w:tcPr>
            <w:tcW w:w="1247" w:type="dxa"/>
            <w:tcBorders>
              <w:top w:val="single" w:sz="4" w:space="0" w:color="auto"/>
              <w:left w:val="single" w:sz="4" w:space="0" w:color="auto"/>
              <w:bottom w:val="single" w:sz="4" w:space="0" w:color="auto"/>
              <w:right w:val="single" w:sz="4" w:space="0" w:color="auto"/>
            </w:tcBorders>
          </w:tcPr>
          <w:p w14:paraId="3B4FC21F" w14:textId="77777777" w:rsidR="00853D09" w:rsidRPr="00E27D23" w:rsidRDefault="00853D09" w:rsidP="0088214F">
            <w:pPr>
              <w:pStyle w:val="TAL"/>
            </w:pPr>
          </w:p>
        </w:tc>
      </w:tr>
    </w:tbl>
    <w:p w14:paraId="38F744F3" w14:textId="77777777" w:rsidR="00853D09" w:rsidRPr="00E27D23" w:rsidRDefault="00853D09" w:rsidP="00853D09"/>
    <w:p w14:paraId="011CE96F" w14:textId="77777777" w:rsidR="00853D09" w:rsidRPr="00E27D23" w:rsidRDefault="00853D09" w:rsidP="00853D09">
      <w:pPr>
        <w:pStyle w:val="TH"/>
      </w:pPr>
      <w:r w:rsidRPr="00E27D23">
        <w:rPr>
          <w:color w:val="000000"/>
        </w:rPr>
        <w:t>Table 14.1.2.2.3.3-13</w:t>
      </w:r>
      <w:r w:rsidRPr="00E27D23">
        <w:t xml:space="preserve">: </w:t>
      </w:r>
      <w:r w:rsidRPr="00E27D23">
        <w:rPr>
          <w:i/>
        </w:rPr>
        <w:t xml:space="preserve">TMGI </w:t>
      </w:r>
      <w:r w:rsidRPr="00E27D23">
        <w:t>(</w:t>
      </w:r>
      <w:r w:rsidRPr="00E27D23">
        <w:rPr>
          <w:color w:val="000000"/>
        </w:rPr>
        <w:t>Table 14.1.2.2.3.3-12</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273"/>
        <w:gridCol w:w="1672"/>
      </w:tblGrid>
      <w:tr w:rsidR="00853D09" w:rsidRPr="00E27D23" w14:paraId="5F3A6FDC"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4D3401EB" w14:textId="77777777" w:rsidR="00853D09" w:rsidRPr="00E27D23" w:rsidRDefault="00853D09" w:rsidP="0088214F">
            <w:pPr>
              <w:pStyle w:val="TAH"/>
              <w:jc w:val="left"/>
              <w:rPr>
                <w:b w:val="0"/>
              </w:rPr>
            </w:pPr>
            <w:r w:rsidRPr="00E27D23">
              <w:rPr>
                <w:b w:val="0"/>
              </w:rPr>
              <w:t>Derivation Path: TS 38.508-1 [4], Table 4.6.7-9</w:t>
            </w:r>
          </w:p>
        </w:tc>
      </w:tr>
      <w:tr w:rsidR="00853D09" w:rsidRPr="00E27D23" w14:paraId="3D023366"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FE227E8" w14:textId="77777777" w:rsidR="00853D09" w:rsidRPr="00E27D23" w:rsidRDefault="00853D09" w:rsidP="0088214F">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21D916" w14:textId="77777777" w:rsidR="00853D09" w:rsidRPr="00E27D23" w:rsidRDefault="00853D09" w:rsidP="0088214F">
            <w:pPr>
              <w:pStyle w:val="TAH"/>
            </w:pPr>
            <w:r w:rsidRPr="00E27D23">
              <w:t>Value/remark</w:t>
            </w:r>
          </w:p>
        </w:tc>
        <w:tc>
          <w:tcPr>
            <w:tcW w:w="1273" w:type="dxa"/>
            <w:tcBorders>
              <w:top w:val="single" w:sz="4" w:space="0" w:color="auto"/>
              <w:left w:val="single" w:sz="4" w:space="0" w:color="auto"/>
              <w:bottom w:val="single" w:sz="4" w:space="0" w:color="auto"/>
              <w:right w:val="single" w:sz="4" w:space="0" w:color="auto"/>
            </w:tcBorders>
            <w:hideMark/>
          </w:tcPr>
          <w:p w14:paraId="6791C063" w14:textId="77777777" w:rsidR="00853D09" w:rsidRPr="00E27D23" w:rsidRDefault="00853D09" w:rsidP="0088214F">
            <w:pPr>
              <w:pStyle w:val="TAH"/>
            </w:pPr>
            <w:r w:rsidRPr="00E27D23">
              <w:t>Comment</w:t>
            </w:r>
          </w:p>
        </w:tc>
        <w:tc>
          <w:tcPr>
            <w:tcW w:w="1672" w:type="dxa"/>
            <w:tcBorders>
              <w:top w:val="single" w:sz="4" w:space="0" w:color="auto"/>
              <w:left w:val="single" w:sz="4" w:space="0" w:color="auto"/>
              <w:bottom w:val="single" w:sz="4" w:space="0" w:color="auto"/>
              <w:right w:val="single" w:sz="4" w:space="0" w:color="auto"/>
            </w:tcBorders>
            <w:hideMark/>
          </w:tcPr>
          <w:p w14:paraId="5D8E73ED" w14:textId="77777777" w:rsidR="00853D09" w:rsidRPr="00E27D23" w:rsidRDefault="00853D09" w:rsidP="0088214F">
            <w:pPr>
              <w:pStyle w:val="TAH"/>
            </w:pPr>
            <w:r w:rsidRPr="00E27D23">
              <w:t>Condition</w:t>
            </w:r>
          </w:p>
        </w:tc>
      </w:tr>
      <w:tr w:rsidR="00853D09" w:rsidRPr="00E27D23" w14:paraId="0BB0D824"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187AA3E7" w14:textId="77777777" w:rsidR="00853D09" w:rsidRPr="00E27D23" w:rsidRDefault="00853D09" w:rsidP="0088214F">
            <w:pPr>
              <w:pStyle w:val="TAL"/>
            </w:pPr>
            <w:r w:rsidRPr="00E27D23">
              <w:t>TMGI-r17 ::= SEQUENCE {</w:t>
            </w:r>
          </w:p>
        </w:tc>
        <w:tc>
          <w:tcPr>
            <w:tcW w:w="2267" w:type="dxa"/>
            <w:tcBorders>
              <w:top w:val="single" w:sz="4" w:space="0" w:color="auto"/>
              <w:left w:val="single" w:sz="4" w:space="0" w:color="auto"/>
              <w:bottom w:val="single" w:sz="4" w:space="0" w:color="auto"/>
              <w:right w:val="single" w:sz="4" w:space="0" w:color="auto"/>
            </w:tcBorders>
          </w:tcPr>
          <w:p w14:paraId="33EE9236" w14:textId="77777777" w:rsidR="00853D09" w:rsidRPr="00E27D23" w:rsidRDefault="00853D09" w:rsidP="0088214F">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626BEB6B" w14:textId="77777777" w:rsidR="00853D09" w:rsidRPr="00E27D23"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613364DA" w14:textId="77777777" w:rsidR="00853D09" w:rsidRPr="00E27D23" w:rsidRDefault="00853D09" w:rsidP="0088214F">
            <w:pPr>
              <w:pStyle w:val="TAL"/>
            </w:pPr>
          </w:p>
        </w:tc>
      </w:tr>
      <w:tr w:rsidR="00853D09" w:rsidRPr="00E27D23" w14:paraId="77CA7276" w14:textId="77777777" w:rsidTr="0088214F">
        <w:tc>
          <w:tcPr>
            <w:tcW w:w="4535" w:type="dxa"/>
            <w:tcBorders>
              <w:top w:val="single" w:sz="4" w:space="0" w:color="auto"/>
              <w:left w:val="single" w:sz="4" w:space="0" w:color="auto"/>
              <w:bottom w:val="nil"/>
              <w:right w:val="single" w:sz="4" w:space="0" w:color="auto"/>
            </w:tcBorders>
            <w:hideMark/>
          </w:tcPr>
          <w:p w14:paraId="1A60817F" w14:textId="77777777" w:rsidR="00853D09" w:rsidRPr="00E27D23" w:rsidRDefault="00853D09" w:rsidP="0088214F">
            <w:pPr>
              <w:pStyle w:val="TAL"/>
            </w:pPr>
            <w:r w:rsidRPr="00E27D23">
              <w:t xml:space="preserve">  serviceId-r17</w:t>
            </w:r>
          </w:p>
        </w:tc>
        <w:tc>
          <w:tcPr>
            <w:tcW w:w="2267" w:type="dxa"/>
            <w:tcBorders>
              <w:top w:val="single" w:sz="4" w:space="0" w:color="auto"/>
              <w:left w:val="single" w:sz="4" w:space="0" w:color="auto"/>
              <w:bottom w:val="single" w:sz="4" w:space="0" w:color="auto"/>
              <w:right w:val="single" w:sz="4" w:space="0" w:color="auto"/>
            </w:tcBorders>
          </w:tcPr>
          <w:p w14:paraId="0354A342" w14:textId="77777777" w:rsidR="00853D09" w:rsidRPr="00E27D23" w:rsidRDefault="00853D09" w:rsidP="0088214F">
            <w:pPr>
              <w:pStyle w:val="TAL"/>
              <w:rPr>
                <w:lang w:eastAsia="zh-CN"/>
              </w:rPr>
            </w:pPr>
            <w:r w:rsidRPr="00E27D23">
              <w:rPr>
                <w:lang w:eastAsia="zh-CN"/>
              </w:rPr>
              <w:t>‘000000’H</w:t>
            </w:r>
          </w:p>
        </w:tc>
        <w:tc>
          <w:tcPr>
            <w:tcW w:w="1273" w:type="dxa"/>
            <w:tcBorders>
              <w:top w:val="single" w:sz="4" w:space="0" w:color="auto"/>
              <w:left w:val="single" w:sz="4" w:space="0" w:color="auto"/>
              <w:bottom w:val="single" w:sz="4" w:space="0" w:color="auto"/>
              <w:right w:val="single" w:sz="4" w:space="0" w:color="auto"/>
            </w:tcBorders>
          </w:tcPr>
          <w:p w14:paraId="6107BE57" w14:textId="77777777" w:rsidR="00853D09" w:rsidRPr="00E27D23" w:rsidRDefault="00853D09" w:rsidP="0088214F">
            <w:pPr>
              <w:pStyle w:val="TAL"/>
              <w:rPr>
                <w:lang w:eastAsia="zh-CN"/>
              </w:rPr>
            </w:pPr>
            <w:r w:rsidRPr="00E27D23">
              <w:t>OCTET STRING (SIZE (3))</w:t>
            </w:r>
          </w:p>
        </w:tc>
        <w:tc>
          <w:tcPr>
            <w:tcW w:w="1672" w:type="dxa"/>
            <w:tcBorders>
              <w:top w:val="single" w:sz="4" w:space="0" w:color="auto"/>
              <w:left w:val="single" w:sz="4" w:space="0" w:color="auto"/>
              <w:bottom w:val="single" w:sz="4" w:space="0" w:color="auto"/>
              <w:right w:val="single" w:sz="4" w:space="0" w:color="auto"/>
            </w:tcBorders>
          </w:tcPr>
          <w:p w14:paraId="011E05A0" w14:textId="77777777" w:rsidR="00853D09" w:rsidRPr="00E27D23" w:rsidRDefault="00853D09" w:rsidP="0088214F">
            <w:pPr>
              <w:pStyle w:val="TAL"/>
              <w:rPr>
                <w:lang w:eastAsia="zh-CN"/>
              </w:rPr>
            </w:pPr>
            <w:r w:rsidRPr="00E27D23">
              <w:rPr>
                <w:lang w:eastAsia="zh-CN"/>
              </w:rPr>
              <w:t>NR Cell 1</w:t>
            </w:r>
          </w:p>
        </w:tc>
      </w:tr>
      <w:tr w:rsidR="00853D09" w:rsidRPr="00E27D23" w14:paraId="4AAA29F5" w14:textId="77777777" w:rsidTr="0088214F">
        <w:tc>
          <w:tcPr>
            <w:tcW w:w="4535" w:type="dxa"/>
            <w:tcBorders>
              <w:top w:val="nil"/>
              <w:left w:val="single" w:sz="4" w:space="0" w:color="auto"/>
              <w:bottom w:val="single" w:sz="4" w:space="0" w:color="auto"/>
              <w:right w:val="single" w:sz="4" w:space="0" w:color="auto"/>
            </w:tcBorders>
          </w:tcPr>
          <w:p w14:paraId="2C960092" w14:textId="7F8ACB6E" w:rsidR="00853D09" w:rsidRPr="00E27D23" w:rsidRDefault="00853D09" w:rsidP="0088214F">
            <w:pPr>
              <w:pStyle w:val="TAL"/>
            </w:pPr>
          </w:p>
        </w:tc>
        <w:tc>
          <w:tcPr>
            <w:tcW w:w="2267" w:type="dxa"/>
            <w:tcBorders>
              <w:top w:val="single" w:sz="4" w:space="0" w:color="auto"/>
              <w:left w:val="single" w:sz="4" w:space="0" w:color="auto"/>
              <w:bottom w:val="single" w:sz="4" w:space="0" w:color="auto"/>
              <w:right w:val="single" w:sz="4" w:space="0" w:color="auto"/>
            </w:tcBorders>
          </w:tcPr>
          <w:p w14:paraId="11A0AF0B" w14:textId="77777777" w:rsidR="00853D09" w:rsidRPr="00E27D23" w:rsidRDefault="00853D09" w:rsidP="0088214F">
            <w:pPr>
              <w:pStyle w:val="TAL"/>
              <w:rPr>
                <w:lang w:eastAsia="zh-CN"/>
              </w:rPr>
            </w:pPr>
            <w:r w:rsidRPr="00E27D23">
              <w:rPr>
                <w:lang w:eastAsia="zh-CN"/>
              </w:rPr>
              <w:t>‘000001’H</w:t>
            </w:r>
          </w:p>
        </w:tc>
        <w:tc>
          <w:tcPr>
            <w:tcW w:w="1273" w:type="dxa"/>
            <w:tcBorders>
              <w:top w:val="single" w:sz="4" w:space="0" w:color="auto"/>
              <w:left w:val="single" w:sz="4" w:space="0" w:color="auto"/>
              <w:bottom w:val="single" w:sz="4" w:space="0" w:color="auto"/>
              <w:right w:val="single" w:sz="4" w:space="0" w:color="auto"/>
            </w:tcBorders>
          </w:tcPr>
          <w:p w14:paraId="5C67EFD8" w14:textId="77777777" w:rsidR="00853D09" w:rsidRPr="00E27D23" w:rsidRDefault="00853D09" w:rsidP="0088214F">
            <w:pPr>
              <w:pStyle w:val="TAL"/>
              <w:rPr>
                <w:lang w:eastAsia="zh-CN"/>
              </w:rPr>
            </w:pPr>
            <w:r w:rsidRPr="00E27D23">
              <w:t>OCTET STRING (SIZE (3))</w:t>
            </w:r>
          </w:p>
        </w:tc>
        <w:tc>
          <w:tcPr>
            <w:tcW w:w="1672" w:type="dxa"/>
            <w:tcBorders>
              <w:top w:val="single" w:sz="4" w:space="0" w:color="auto"/>
              <w:left w:val="single" w:sz="4" w:space="0" w:color="auto"/>
              <w:bottom w:val="single" w:sz="4" w:space="0" w:color="auto"/>
              <w:right w:val="single" w:sz="4" w:space="0" w:color="auto"/>
            </w:tcBorders>
          </w:tcPr>
          <w:p w14:paraId="1A6909D0" w14:textId="77777777" w:rsidR="00853D09" w:rsidRPr="00E27D23" w:rsidRDefault="00853D09" w:rsidP="0088214F">
            <w:pPr>
              <w:pStyle w:val="TAL"/>
              <w:rPr>
                <w:lang w:eastAsia="zh-CN"/>
              </w:rPr>
            </w:pPr>
            <w:r w:rsidRPr="00E27D23">
              <w:rPr>
                <w:lang w:eastAsia="zh-CN"/>
              </w:rPr>
              <w:t>NR Cell 3</w:t>
            </w:r>
          </w:p>
        </w:tc>
      </w:tr>
      <w:tr w:rsidR="00853D09" w:rsidRPr="00E27D23" w14:paraId="4FB14FDF" w14:textId="77777777" w:rsidTr="0088214F">
        <w:tc>
          <w:tcPr>
            <w:tcW w:w="4535" w:type="dxa"/>
            <w:tcBorders>
              <w:top w:val="single" w:sz="4" w:space="0" w:color="auto"/>
              <w:left w:val="single" w:sz="4" w:space="0" w:color="auto"/>
              <w:bottom w:val="single" w:sz="4" w:space="0" w:color="auto"/>
              <w:right w:val="single" w:sz="4" w:space="0" w:color="auto"/>
            </w:tcBorders>
          </w:tcPr>
          <w:p w14:paraId="7D187B16" w14:textId="77777777" w:rsidR="00853D09" w:rsidRPr="00E27D23" w:rsidRDefault="00853D09" w:rsidP="0088214F">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F36E817" w14:textId="77777777" w:rsidR="00853D09" w:rsidRPr="00E27D23" w:rsidRDefault="00853D09" w:rsidP="0088214F">
            <w:pPr>
              <w:pStyle w:val="TAL"/>
            </w:pPr>
          </w:p>
        </w:tc>
        <w:tc>
          <w:tcPr>
            <w:tcW w:w="1273" w:type="dxa"/>
            <w:tcBorders>
              <w:top w:val="single" w:sz="4" w:space="0" w:color="auto"/>
              <w:left w:val="single" w:sz="4" w:space="0" w:color="auto"/>
              <w:bottom w:val="single" w:sz="4" w:space="0" w:color="auto"/>
              <w:right w:val="single" w:sz="4" w:space="0" w:color="auto"/>
            </w:tcBorders>
          </w:tcPr>
          <w:p w14:paraId="68727FD0" w14:textId="77777777" w:rsidR="00853D09" w:rsidRPr="00E27D23"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0B9E3704" w14:textId="77777777" w:rsidR="00853D09" w:rsidRPr="00E27D23" w:rsidRDefault="00853D09" w:rsidP="0088214F">
            <w:pPr>
              <w:pStyle w:val="TAL"/>
            </w:pPr>
          </w:p>
        </w:tc>
      </w:tr>
    </w:tbl>
    <w:p w14:paraId="6051F96C" w14:textId="77777777" w:rsidR="00853D09" w:rsidRPr="00E27D23" w:rsidRDefault="00853D09" w:rsidP="00853D09">
      <w:pPr>
        <w:rPr>
          <w:lang w:eastAsia="zh-CN"/>
        </w:rPr>
      </w:pPr>
    </w:p>
    <w:p w14:paraId="43DA9527" w14:textId="77777777" w:rsidR="00853D09" w:rsidRPr="00E27D23" w:rsidRDefault="00853D09" w:rsidP="00853D09">
      <w:pPr>
        <w:pStyle w:val="TH"/>
      </w:pPr>
      <w:r w:rsidRPr="00E27D23">
        <w:rPr>
          <w:color w:val="000000"/>
        </w:rPr>
        <w:t>Table 14.1.2.2.3.3-14</w:t>
      </w:r>
      <w:r w:rsidRPr="00E27D23">
        <w:t xml:space="preserve">: </w:t>
      </w:r>
      <w:r w:rsidRPr="00E27D23">
        <w:rPr>
          <w:rStyle w:val="apple-style-span"/>
          <w:rFonts w:eastAsia="Malgun Gothic"/>
        </w:rPr>
        <w:t>CLOSE UE TEST LOOP</w:t>
      </w:r>
      <w:r w:rsidRPr="00E27D23">
        <w:t xml:space="preserve"> (step </w:t>
      </w:r>
      <w:r w:rsidRPr="00E27D23">
        <w:rPr>
          <w:lang w:eastAsia="zh-CN"/>
        </w:rPr>
        <w:t>16a1</w:t>
      </w:r>
      <w:r w:rsidRPr="00E27D23">
        <w:t>, Table 14.1.2.2.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E27D23" w14:paraId="0759F71F" w14:textId="77777777" w:rsidTr="0088214F">
        <w:trPr>
          <w:cantSplit/>
        </w:trPr>
        <w:tc>
          <w:tcPr>
            <w:tcW w:w="9635" w:type="dxa"/>
          </w:tcPr>
          <w:p w14:paraId="3398C8BE" w14:textId="77777777" w:rsidR="00853D09" w:rsidRPr="00E27D23" w:rsidRDefault="00853D09" w:rsidP="0088214F">
            <w:pPr>
              <w:pStyle w:val="TAL"/>
              <w:rPr>
                <w:lang w:eastAsia="zh-CN"/>
              </w:rPr>
            </w:pPr>
            <w:r w:rsidRPr="00E27D23">
              <w:t>Derivation Path: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Broadcast MRB</w:t>
            </w:r>
          </w:p>
        </w:tc>
      </w:tr>
    </w:tbl>
    <w:p w14:paraId="216A086D" w14:textId="77777777" w:rsidR="00853D09" w:rsidRPr="00E27D23" w:rsidRDefault="00853D09" w:rsidP="00853D09">
      <w:pPr>
        <w:rPr>
          <w:rFonts w:eastAsia="SimSun"/>
          <w:kern w:val="2"/>
        </w:rPr>
      </w:pPr>
    </w:p>
    <w:p w14:paraId="7BD1FEDB" w14:textId="77777777" w:rsidR="00853D09" w:rsidRPr="00E27D23" w:rsidRDefault="00853D09" w:rsidP="00853D09">
      <w:pPr>
        <w:pStyle w:val="TH"/>
      </w:pPr>
      <w:r w:rsidRPr="00E27D23">
        <w:rPr>
          <w:color w:val="000000"/>
        </w:rPr>
        <w:t>Table 14.1.2.2.3.3-15</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18</w:t>
      </w:r>
      <w:r w:rsidRPr="00E27D23">
        <w:t xml:space="preserve"> and step 31, Table 14.1.2.2.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E27D23" w14:paraId="0B6EF7D4" w14:textId="77777777" w:rsidTr="0088214F">
        <w:trPr>
          <w:cantSplit/>
        </w:trPr>
        <w:tc>
          <w:tcPr>
            <w:tcW w:w="9635" w:type="dxa"/>
          </w:tcPr>
          <w:p w14:paraId="422B1FC7" w14:textId="77777777" w:rsidR="00853D09" w:rsidRPr="00E27D23" w:rsidRDefault="00853D09" w:rsidP="0088214F">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41D3940A" w14:textId="3E5D9327" w:rsidR="00853D09" w:rsidRPr="00E27D23" w:rsidRDefault="00853D09" w:rsidP="009D4432"/>
    <w:p w14:paraId="0E000D48" w14:textId="77777777" w:rsidR="009278E8" w:rsidRPr="00E27D23" w:rsidRDefault="009278E8" w:rsidP="009278E8">
      <w:pPr>
        <w:pStyle w:val="Heading4"/>
      </w:pPr>
      <w:r w:rsidRPr="00E27D23">
        <w:t>14.1.2.3</w:t>
      </w:r>
      <w:r w:rsidRPr="00E27D23">
        <w:tab/>
        <w:t>MBS Broadcast/ Service Continuity/ Handover/ MBS Interest Indication/ intra-frequency</w:t>
      </w:r>
    </w:p>
    <w:p w14:paraId="330A3463" w14:textId="77777777" w:rsidR="009278E8" w:rsidRPr="00E27D23" w:rsidRDefault="009278E8" w:rsidP="009278E8">
      <w:pPr>
        <w:pStyle w:val="H6"/>
      </w:pPr>
      <w:r w:rsidRPr="00E27D23">
        <w:t>14.1.2.3.1</w:t>
      </w:r>
      <w:r w:rsidRPr="00E27D23">
        <w:tab/>
        <w:t>Test Purpose (TP)</w:t>
      </w:r>
    </w:p>
    <w:p w14:paraId="29887A68" w14:textId="77777777" w:rsidR="009278E8" w:rsidRPr="00E27D23" w:rsidRDefault="009278E8" w:rsidP="009278E8">
      <w:pPr>
        <w:pStyle w:val="H6"/>
      </w:pPr>
      <w:r w:rsidRPr="00E27D23">
        <w:t>(1)</w:t>
      </w:r>
    </w:p>
    <w:p w14:paraId="73CCA359" w14:textId="77777777" w:rsidR="009278E8" w:rsidRPr="00E27D23" w:rsidRDefault="009278E8" w:rsidP="009278E8">
      <w:pPr>
        <w:pStyle w:val="PL"/>
        <w:rPr>
          <w:noProof w:val="0"/>
        </w:rPr>
      </w:pPr>
      <w:r w:rsidRPr="00E27D23">
        <w:rPr>
          <w:b/>
          <w:i/>
          <w:noProof w:val="0"/>
        </w:rPr>
        <w:t xml:space="preserve">with </w:t>
      </w:r>
      <w:r w:rsidRPr="00E27D23">
        <w:rPr>
          <w:noProof w:val="0"/>
        </w:rPr>
        <w:t xml:space="preserve">{ UE in NR RRC_CONNECTED state and is receiving MBS broadcast service and has not transmitted a </w:t>
      </w:r>
      <w:r w:rsidRPr="00E27D23">
        <w:rPr>
          <w:i/>
          <w:noProof w:val="0"/>
        </w:rPr>
        <w:t>MBSInterestIndication</w:t>
      </w:r>
      <w:r w:rsidRPr="00E27D23">
        <w:rPr>
          <w:noProof w:val="0"/>
        </w:rPr>
        <w:t xml:space="preserve"> message }</w:t>
      </w:r>
    </w:p>
    <w:p w14:paraId="0CA376AF" w14:textId="77777777" w:rsidR="009278E8" w:rsidRPr="00E27D23" w:rsidRDefault="009278E8" w:rsidP="009278E8">
      <w:pPr>
        <w:pStyle w:val="PL"/>
        <w:rPr>
          <w:noProof w:val="0"/>
        </w:rPr>
      </w:pPr>
      <w:r w:rsidRPr="00E27D23">
        <w:rPr>
          <w:noProof w:val="0"/>
        </w:rPr>
        <w:t>ensure that {</w:t>
      </w:r>
    </w:p>
    <w:p w14:paraId="760CDA08" w14:textId="77777777" w:rsidR="009278E8" w:rsidRPr="00E27D23" w:rsidRDefault="009278E8" w:rsidP="009278E8">
      <w:pPr>
        <w:pStyle w:val="PL"/>
        <w:rPr>
          <w:noProof w:val="0"/>
        </w:rPr>
      </w:pPr>
      <w:r w:rsidRPr="00E27D23">
        <w:rPr>
          <w:b/>
          <w:i/>
          <w:noProof w:val="0"/>
        </w:rPr>
        <w:t xml:space="preserve">  when</w:t>
      </w:r>
      <w:r w:rsidRPr="00E27D23">
        <w:rPr>
          <w:noProof w:val="0"/>
        </w:rPr>
        <w:t xml:space="preserve"> { SIB21 provided in the serving cell indicates that the MBS service is available on a frequency of intra-frequency neighbour cell and the FSAI of this frequency is also indicated in the USD for this session }</w:t>
      </w:r>
    </w:p>
    <w:p w14:paraId="66156987" w14:textId="77777777" w:rsidR="009278E8" w:rsidRPr="00E27D23" w:rsidRDefault="009278E8" w:rsidP="009278E8">
      <w:pPr>
        <w:pStyle w:val="PL"/>
        <w:rPr>
          <w:noProof w:val="0"/>
        </w:rPr>
      </w:pPr>
      <w:r w:rsidRPr="00E27D23">
        <w:rPr>
          <w:b/>
          <w:i/>
          <w:noProof w:val="0"/>
        </w:rPr>
        <w:t xml:space="preserve">    then</w:t>
      </w:r>
      <w:r w:rsidRPr="00E27D23">
        <w:rPr>
          <w:noProof w:val="0"/>
        </w:rPr>
        <w:t xml:space="preserve"> { UE transmits a MBSInterestIndication message indicating interest in MBS reception on the frequency }</w:t>
      </w:r>
    </w:p>
    <w:p w14:paraId="5E7E4D5D" w14:textId="77777777" w:rsidR="009278E8" w:rsidRPr="00E27D23" w:rsidRDefault="009278E8" w:rsidP="009278E8">
      <w:pPr>
        <w:pStyle w:val="PL"/>
        <w:rPr>
          <w:noProof w:val="0"/>
        </w:rPr>
      </w:pPr>
      <w:r w:rsidRPr="00E27D23">
        <w:rPr>
          <w:noProof w:val="0"/>
        </w:rPr>
        <w:t xml:space="preserve">            }</w:t>
      </w:r>
    </w:p>
    <w:p w14:paraId="2E6AC326" w14:textId="77777777" w:rsidR="009278E8" w:rsidRPr="00E27D23" w:rsidRDefault="009278E8" w:rsidP="009278E8">
      <w:pPr>
        <w:pStyle w:val="PL"/>
        <w:rPr>
          <w:noProof w:val="0"/>
        </w:rPr>
      </w:pPr>
    </w:p>
    <w:p w14:paraId="50CD64E4" w14:textId="77777777" w:rsidR="009278E8" w:rsidRPr="00E27D23" w:rsidRDefault="009278E8" w:rsidP="009278E8">
      <w:pPr>
        <w:pStyle w:val="H6"/>
      </w:pPr>
      <w:r w:rsidRPr="00E27D23">
        <w:t>(2)</w:t>
      </w:r>
    </w:p>
    <w:p w14:paraId="72A461BB" w14:textId="77777777" w:rsidR="009278E8" w:rsidRPr="00E27D23" w:rsidRDefault="009278E8" w:rsidP="009278E8">
      <w:pPr>
        <w:pStyle w:val="PL"/>
        <w:rPr>
          <w:noProof w:val="0"/>
        </w:rPr>
      </w:pPr>
      <w:r w:rsidRPr="00E27D23">
        <w:rPr>
          <w:b/>
          <w:i/>
          <w:noProof w:val="0"/>
        </w:rPr>
        <w:t xml:space="preserve">with </w:t>
      </w:r>
      <w:r w:rsidRPr="00E27D23">
        <w:rPr>
          <w:noProof w:val="0"/>
        </w:rPr>
        <w:t xml:space="preserve">{ UE in NR RRC_CONNECTED state and having transmitted a </w:t>
      </w:r>
      <w:r w:rsidRPr="00E27D23">
        <w:rPr>
          <w:i/>
          <w:noProof w:val="0"/>
          <w:lang w:eastAsia="zh-CN"/>
        </w:rPr>
        <w:t>MBSInterestIndication</w:t>
      </w:r>
      <w:r w:rsidRPr="00E27D23">
        <w:rPr>
          <w:noProof w:val="0"/>
        </w:rPr>
        <w:t xml:space="preserve"> message indicating interest in MBS reception on a frequency of intra-frequency neighbour cell }</w:t>
      </w:r>
    </w:p>
    <w:p w14:paraId="27463A25" w14:textId="77777777" w:rsidR="009278E8" w:rsidRPr="00E27D23" w:rsidRDefault="009278E8" w:rsidP="009278E8">
      <w:pPr>
        <w:pStyle w:val="PL"/>
        <w:rPr>
          <w:noProof w:val="0"/>
        </w:rPr>
      </w:pPr>
      <w:r w:rsidRPr="00E27D23">
        <w:rPr>
          <w:noProof w:val="0"/>
        </w:rPr>
        <w:t>ensure that {</w:t>
      </w:r>
    </w:p>
    <w:p w14:paraId="4C3176FB" w14:textId="77777777" w:rsidR="009278E8" w:rsidRPr="00E27D23" w:rsidRDefault="009278E8" w:rsidP="009278E8">
      <w:pPr>
        <w:pStyle w:val="PL"/>
        <w:rPr>
          <w:noProof w:val="0"/>
        </w:rPr>
      </w:pPr>
      <w:r w:rsidRPr="00E27D23">
        <w:rPr>
          <w:b/>
          <w:i/>
          <w:noProof w:val="0"/>
        </w:rPr>
        <w:t xml:space="preserve">  when</w:t>
      </w:r>
      <w:r w:rsidRPr="00E27D23">
        <w:rPr>
          <w:noProof w:val="0"/>
        </w:rPr>
        <w:t xml:space="preserve"> { 1s after the UE has transmitted the </w:t>
      </w:r>
      <w:r w:rsidRPr="00E27D23">
        <w:rPr>
          <w:i/>
          <w:noProof w:val="0"/>
          <w:lang w:eastAsia="zh-CN"/>
        </w:rPr>
        <w:t>MBSInterestIndication</w:t>
      </w:r>
      <w:r w:rsidRPr="00E27D23">
        <w:rPr>
          <w:noProof w:val="0"/>
        </w:rPr>
        <w:t xml:space="preserve"> message the UE receives </w:t>
      </w:r>
      <w:r w:rsidRPr="00E27D23">
        <w:rPr>
          <w:i/>
          <w:iCs/>
          <w:noProof w:val="0"/>
        </w:rPr>
        <w:t>RRCReconfiguration</w:t>
      </w:r>
      <w:r w:rsidRPr="00E27D23">
        <w:rPr>
          <w:noProof w:val="0"/>
        </w:rPr>
        <w:t xml:space="preserve"> message including a </w:t>
      </w:r>
      <w:r w:rsidRPr="00E27D23">
        <w:rPr>
          <w:i/>
          <w:noProof w:val="0"/>
        </w:rPr>
        <w:t>reconfigurationWithSync</w:t>
      </w:r>
      <w:r w:rsidRPr="00E27D23">
        <w:rPr>
          <w:noProof w:val="0"/>
        </w:rPr>
        <w:t xml:space="preserve"> indicating a the NR frequency of the intra-frequency neighbour cell }</w:t>
      </w:r>
    </w:p>
    <w:p w14:paraId="20AE5759" w14:textId="77777777" w:rsidR="009278E8" w:rsidRPr="00E27D23" w:rsidRDefault="009278E8" w:rsidP="009278E8">
      <w:pPr>
        <w:pStyle w:val="PL"/>
        <w:rPr>
          <w:noProof w:val="0"/>
        </w:rPr>
      </w:pPr>
      <w:r w:rsidRPr="00E27D23">
        <w:rPr>
          <w:b/>
          <w:i/>
          <w:noProof w:val="0"/>
        </w:rPr>
        <w:t xml:space="preserve">    then</w:t>
      </w:r>
      <w:r w:rsidRPr="00E27D23">
        <w:rPr>
          <w:noProof w:val="0"/>
        </w:rPr>
        <w:t xml:space="preserve"> { UE performs intra-frequency handover and continues to receive MBS reception }</w:t>
      </w:r>
    </w:p>
    <w:p w14:paraId="5B59B4D7" w14:textId="41A9715C" w:rsidR="009278E8" w:rsidRPr="00E27D23" w:rsidRDefault="009278E8" w:rsidP="009278E8">
      <w:pPr>
        <w:pStyle w:val="PL"/>
        <w:rPr>
          <w:noProof w:val="0"/>
        </w:rPr>
      </w:pPr>
      <w:r w:rsidRPr="00E27D23">
        <w:rPr>
          <w:noProof w:val="0"/>
        </w:rPr>
        <w:t xml:space="preserve">            }</w:t>
      </w:r>
    </w:p>
    <w:p w14:paraId="1C6EAF5D" w14:textId="77777777" w:rsidR="009278E8" w:rsidRPr="00E27D23" w:rsidRDefault="009278E8" w:rsidP="009278E8">
      <w:pPr>
        <w:pStyle w:val="PL"/>
        <w:rPr>
          <w:noProof w:val="0"/>
        </w:rPr>
      </w:pPr>
    </w:p>
    <w:p w14:paraId="1B7B8F33" w14:textId="77777777" w:rsidR="009278E8" w:rsidRPr="00E27D23" w:rsidRDefault="009278E8" w:rsidP="009278E8">
      <w:pPr>
        <w:pStyle w:val="H6"/>
      </w:pPr>
      <w:r w:rsidRPr="00E27D23">
        <w:t>(3)</w:t>
      </w:r>
    </w:p>
    <w:p w14:paraId="6E314B00" w14:textId="77777777" w:rsidR="009278E8" w:rsidRPr="00E27D23" w:rsidRDefault="009278E8" w:rsidP="009278E8">
      <w:pPr>
        <w:pStyle w:val="PL"/>
        <w:rPr>
          <w:noProof w:val="0"/>
        </w:rPr>
      </w:pPr>
      <w:r w:rsidRPr="00E27D23">
        <w:rPr>
          <w:b/>
          <w:i/>
          <w:noProof w:val="0"/>
        </w:rPr>
        <w:t xml:space="preserve">with </w:t>
      </w:r>
      <w:r w:rsidRPr="00E27D23">
        <w:rPr>
          <w:noProof w:val="0"/>
        </w:rPr>
        <w:t xml:space="preserve">{ UE in NR RRC_CONNECTED state and having transmitted a </w:t>
      </w:r>
      <w:r w:rsidRPr="00E27D23">
        <w:rPr>
          <w:i/>
          <w:noProof w:val="0"/>
          <w:lang w:eastAsia="zh-CN"/>
        </w:rPr>
        <w:t>MBSInterestIndication</w:t>
      </w:r>
      <w:r w:rsidRPr="00E27D23">
        <w:rPr>
          <w:noProof w:val="0"/>
        </w:rPr>
        <w:t xml:space="preserve"> message }</w:t>
      </w:r>
    </w:p>
    <w:p w14:paraId="74173708" w14:textId="77777777" w:rsidR="009278E8" w:rsidRPr="00E27D23" w:rsidRDefault="009278E8" w:rsidP="009278E8">
      <w:pPr>
        <w:pStyle w:val="PL"/>
        <w:rPr>
          <w:noProof w:val="0"/>
        </w:rPr>
      </w:pPr>
      <w:r w:rsidRPr="00E27D23">
        <w:rPr>
          <w:noProof w:val="0"/>
        </w:rPr>
        <w:t>ensure that {</w:t>
      </w:r>
    </w:p>
    <w:p w14:paraId="39A72DCF" w14:textId="77777777" w:rsidR="009278E8" w:rsidRPr="00E27D23" w:rsidRDefault="009278E8" w:rsidP="009278E8">
      <w:pPr>
        <w:pStyle w:val="PL"/>
        <w:rPr>
          <w:noProof w:val="0"/>
        </w:rPr>
      </w:pPr>
      <w:r w:rsidRPr="00E27D23">
        <w:rPr>
          <w:b/>
          <w:i/>
          <w:noProof w:val="0"/>
        </w:rPr>
        <w:t xml:space="preserve">  when</w:t>
      </w:r>
      <w:r w:rsidRPr="00E27D23">
        <w:rPr>
          <w:noProof w:val="0"/>
        </w:rPr>
        <w:t xml:space="preserve"> { Since the last time the UE transmitted an MBS Interest Indication, UE handovers from a cell not providing SIB21 to a cell providing SIB21</w:t>
      </w:r>
      <w:r w:rsidRPr="00E27D23">
        <w:rPr>
          <w:i/>
          <w:noProof w:val="0"/>
        </w:rPr>
        <w:t xml:space="preserve"> </w:t>
      </w:r>
      <w:r w:rsidRPr="00E27D23">
        <w:rPr>
          <w:noProof w:val="0"/>
        </w:rPr>
        <w:t>}</w:t>
      </w:r>
    </w:p>
    <w:p w14:paraId="5D953A6F" w14:textId="77777777" w:rsidR="009278E8" w:rsidRPr="00E27D23" w:rsidRDefault="009278E8" w:rsidP="009278E8">
      <w:pPr>
        <w:pStyle w:val="PL"/>
        <w:rPr>
          <w:noProof w:val="0"/>
        </w:rPr>
      </w:pPr>
      <w:r w:rsidRPr="00E27D23">
        <w:rPr>
          <w:b/>
          <w:i/>
          <w:noProof w:val="0"/>
        </w:rPr>
        <w:t xml:space="preserve">    then</w:t>
      </w:r>
      <w:r w:rsidRPr="00E27D23">
        <w:rPr>
          <w:noProof w:val="0"/>
        </w:rPr>
        <w:t xml:space="preserve"> { UE transmits a MBSInterestIndication message }</w:t>
      </w:r>
    </w:p>
    <w:p w14:paraId="40EFA52B" w14:textId="77777777" w:rsidR="009278E8" w:rsidRPr="00E27D23" w:rsidRDefault="009278E8" w:rsidP="009278E8">
      <w:pPr>
        <w:pStyle w:val="PL"/>
        <w:rPr>
          <w:noProof w:val="0"/>
        </w:rPr>
      </w:pPr>
      <w:r w:rsidRPr="00E27D23">
        <w:rPr>
          <w:noProof w:val="0"/>
        </w:rPr>
        <w:t xml:space="preserve">            }</w:t>
      </w:r>
    </w:p>
    <w:p w14:paraId="44A02B3A" w14:textId="77777777" w:rsidR="009278E8" w:rsidRPr="00E27D23" w:rsidRDefault="009278E8" w:rsidP="009278E8">
      <w:pPr>
        <w:pStyle w:val="PL"/>
        <w:rPr>
          <w:noProof w:val="0"/>
        </w:rPr>
      </w:pPr>
    </w:p>
    <w:p w14:paraId="4FA72A49" w14:textId="77777777" w:rsidR="009278E8" w:rsidRPr="00E27D23" w:rsidRDefault="009278E8" w:rsidP="009278E8">
      <w:pPr>
        <w:pStyle w:val="H6"/>
      </w:pPr>
      <w:r w:rsidRPr="00E27D23">
        <w:t>(4)</w:t>
      </w:r>
    </w:p>
    <w:p w14:paraId="5B0E00AB" w14:textId="77777777" w:rsidR="009278E8" w:rsidRPr="00E27D23" w:rsidRDefault="009278E8" w:rsidP="009278E8">
      <w:pPr>
        <w:pStyle w:val="PL"/>
        <w:rPr>
          <w:noProof w:val="0"/>
        </w:rPr>
      </w:pPr>
      <w:r w:rsidRPr="00E27D23">
        <w:rPr>
          <w:b/>
          <w:i/>
          <w:noProof w:val="0"/>
        </w:rPr>
        <w:t xml:space="preserve">with </w:t>
      </w:r>
      <w:r w:rsidRPr="00E27D23">
        <w:rPr>
          <w:noProof w:val="0"/>
        </w:rPr>
        <w:t xml:space="preserve">{ UE in NR RRC_CONNECTED state and having transmitted a </w:t>
      </w:r>
      <w:r w:rsidRPr="00E27D23">
        <w:rPr>
          <w:i/>
          <w:noProof w:val="0"/>
          <w:lang w:eastAsia="zh-CN"/>
        </w:rPr>
        <w:t>MBSInterestIndication</w:t>
      </w:r>
      <w:r w:rsidRPr="00E27D23">
        <w:rPr>
          <w:noProof w:val="0"/>
        </w:rPr>
        <w:t xml:space="preserve"> message }</w:t>
      </w:r>
    </w:p>
    <w:p w14:paraId="433C8B45" w14:textId="77777777" w:rsidR="009278E8" w:rsidRPr="00E27D23" w:rsidRDefault="009278E8" w:rsidP="009278E8">
      <w:pPr>
        <w:pStyle w:val="PL"/>
        <w:rPr>
          <w:noProof w:val="0"/>
        </w:rPr>
      </w:pPr>
      <w:r w:rsidRPr="00E27D23">
        <w:rPr>
          <w:noProof w:val="0"/>
        </w:rPr>
        <w:t>ensure that {</w:t>
      </w:r>
    </w:p>
    <w:p w14:paraId="04B7A62B" w14:textId="77777777" w:rsidR="009278E8" w:rsidRPr="00E27D23" w:rsidRDefault="009278E8" w:rsidP="009278E8">
      <w:pPr>
        <w:pStyle w:val="PL"/>
        <w:rPr>
          <w:noProof w:val="0"/>
        </w:rPr>
      </w:pPr>
      <w:r w:rsidRPr="00E27D23">
        <w:rPr>
          <w:b/>
          <w:i/>
          <w:noProof w:val="0"/>
        </w:rPr>
        <w:t xml:space="preserve">  when</w:t>
      </w:r>
      <w:r w:rsidRPr="00E27D23">
        <w:rPr>
          <w:noProof w:val="0"/>
        </w:rPr>
        <w:t xml:space="preserve"> { The </w:t>
      </w:r>
      <w:r w:rsidRPr="00E27D23">
        <w:rPr>
          <w:noProof w:val="0"/>
          <w:lang w:eastAsia="zh-CN"/>
        </w:rPr>
        <w:t xml:space="preserve">set of MBS broadcast services of interest is different from </w:t>
      </w:r>
      <w:r w:rsidRPr="00E27D23">
        <w:rPr>
          <w:i/>
          <w:noProof w:val="0"/>
        </w:rPr>
        <w:t>mbs-ServiceList</w:t>
      </w:r>
      <w:r w:rsidRPr="00E27D23">
        <w:rPr>
          <w:noProof w:val="0"/>
          <w:lang w:eastAsia="zh-CN"/>
        </w:rPr>
        <w:t xml:space="preserve"> included in the last transmission of the MBS Interest Indication</w:t>
      </w:r>
      <w:r w:rsidRPr="00E27D23">
        <w:rPr>
          <w:noProof w:val="0"/>
        </w:rPr>
        <w:t xml:space="preserve"> }</w:t>
      </w:r>
    </w:p>
    <w:p w14:paraId="146E79C5" w14:textId="77777777" w:rsidR="009278E8" w:rsidRPr="00E27D23" w:rsidRDefault="009278E8" w:rsidP="009278E8">
      <w:pPr>
        <w:pStyle w:val="PL"/>
        <w:rPr>
          <w:noProof w:val="0"/>
        </w:rPr>
      </w:pPr>
      <w:r w:rsidRPr="00E27D23">
        <w:rPr>
          <w:b/>
          <w:i/>
          <w:noProof w:val="0"/>
        </w:rPr>
        <w:t xml:space="preserve">    then</w:t>
      </w:r>
      <w:r w:rsidRPr="00E27D23">
        <w:rPr>
          <w:noProof w:val="0"/>
        </w:rPr>
        <w:t xml:space="preserve"> { UE transmits a MBSInterestIndication message indicating new mbs-ServiceList }</w:t>
      </w:r>
    </w:p>
    <w:p w14:paraId="6D422C3E" w14:textId="77777777" w:rsidR="009278E8" w:rsidRPr="00E27D23" w:rsidRDefault="009278E8" w:rsidP="009278E8">
      <w:pPr>
        <w:pStyle w:val="PL"/>
        <w:rPr>
          <w:noProof w:val="0"/>
        </w:rPr>
      </w:pPr>
      <w:r w:rsidRPr="00E27D23">
        <w:rPr>
          <w:noProof w:val="0"/>
        </w:rPr>
        <w:t xml:space="preserve">            }</w:t>
      </w:r>
    </w:p>
    <w:p w14:paraId="1EA830C6" w14:textId="77777777" w:rsidR="009278E8" w:rsidRPr="00E27D23" w:rsidRDefault="009278E8" w:rsidP="009278E8">
      <w:pPr>
        <w:pStyle w:val="PL"/>
        <w:rPr>
          <w:noProof w:val="0"/>
        </w:rPr>
      </w:pPr>
    </w:p>
    <w:p w14:paraId="3563E549" w14:textId="77777777" w:rsidR="009278E8" w:rsidRPr="00E27D23" w:rsidRDefault="009278E8" w:rsidP="009278E8">
      <w:pPr>
        <w:pStyle w:val="H6"/>
      </w:pPr>
      <w:r w:rsidRPr="00E27D23">
        <w:t>14.1.2.3.2</w:t>
      </w:r>
      <w:r w:rsidRPr="00E27D23">
        <w:tab/>
        <w:t>Conformance requirements</w:t>
      </w:r>
    </w:p>
    <w:p w14:paraId="545FF4B0" w14:textId="77777777" w:rsidR="009278E8" w:rsidRPr="00E27D23" w:rsidRDefault="009278E8" w:rsidP="009278E8">
      <w:r w:rsidRPr="00E27D23">
        <w:t xml:space="preserve">References: The conformance requirements covered in the present TC are specified in: TS 38.300, clause </w:t>
      </w:r>
      <w:r w:rsidRPr="00E27D23">
        <w:rPr>
          <w:lang w:eastAsia="zh-CN"/>
        </w:rPr>
        <w:t>16.10.6.5.2</w:t>
      </w:r>
      <w:r w:rsidRPr="00E27D23">
        <w:t>; TS 38.331, clauses 5.9.4.2, 5.9.4.3, 5.9.4.4 and 5.9.4.5. Unless otherwise stated these are Rel-17 requirements.</w:t>
      </w:r>
    </w:p>
    <w:p w14:paraId="003AF59C" w14:textId="77777777" w:rsidR="009278E8" w:rsidRPr="00E27D23" w:rsidRDefault="009278E8" w:rsidP="009278E8">
      <w:r w:rsidRPr="00E27D23">
        <w:t xml:space="preserve">[TS 38.300, clause </w:t>
      </w:r>
      <w:r w:rsidRPr="00E27D23">
        <w:rPr>
          <w:lang w:eastAsia="zh-CN"/>
        </w:rPr>
        <w:t>16.10.6.5.2</w:t>
      </w:r>
      <w:r w:rsidRPr="00E27D23">
        <w:t>]</w:t>
      </w:r>
    </w:p>
    <w:p w14:paraId="70ED03D6" w14:textId="77777777" w:rsidR="009278E8" w:rsidRPr="00E27D23" w:rsidRDefault="009278E8" w:rsidP="009278E8">
      <w:r w:rsidRPr="00E27D23">
        <w:rPr>
          <w:lang w:eastAsia="zh-CN"/>
        </w:rPr>
        <w:t>T</w:t>
      </w:r>
      <w:r w:rsidRPr="00E27D23">
        <w:t>o ensure service continuity of MBS broadcast</w:t>
      </w:r>
      <w:r w:rsidRPr="00E27D23">
        <w:rPr>
          <w:lang w:eastAsia="zh-CN"/>
        </w:rPr>
        <w:t>, t</w:t>
      </w:r>
      <w:r w:rsidRPr="00E27D23">
        <w:t>he UE in RRC_CONNECTED state may send MBS Interest Indication to the gNB, consist</w:t>
      </w:r>
      <w:r w:rsidRPr="00E27D23">
        <w:rPr>
          <w:lang w:eastAsia="zh-CN"/>
        </w:rPr>
        <w:t>ing</w:t>
      </w:r>
      <w:r w:rsidRPr="00E27D23">
        <w:t xml:space="preserve"> of the following information:</w:t>
      </w:r>
    </w:p>
    <w:p w14:paraId="4FB9225A" w14:textId="77777777" w:rsidR="009278E8" w:rsidRPr="00E27D23" w:rsidRDefault="009278E8" w:rsidP="009278E8">
      <w:pPr>
        <w:pStyle w:val="B1"/>
      </w:pPr>
      <w:r w:rsidRPr="00E27D23">
        <w:t>-</w:t>
      </w:r>
      <w:r w:rsidRPr="00E27D23">
        <w:tab/>
        <w:t>List of MBS frequencies UE is interested to receive, sorted in decreasing order of interest;</w:t>
      </w:r>
    </w:p>
    <w:p w14:paraId="0C67B76E" w14:textId="77777777" w:rsidR="009278E8" w:rsidRPr="00E27D23" w:rsidRDefault="009278E8" w:rsidP="009278E8">
      <w:pPr>
        <w:pStyle w:val="B1"/>
      </w:pPr>
      <w:r w:rsidRPr="00E27D23">
        <w:t>-</w:t>
      </w:r>
      <w:r w:rsidRPr="00E27D23">
        <w:tab/>
        <w:t>Priority between the reception of all listed MBS frequencies and the reception of any unicast bearer;</w:t>
      </w:r>
    </w:p>
    <w:p w14:paraId="01F4BD8C" w14:textId="77777777" w:rsidR="009278E8" w:rsidRPr="00E27D23" w:rsidRDefault="009278E8" w:rsidP="009278E8">
      <w:pPr>
        <w:pStyle w:val="B1"/>
      </w:pPr>
      <w:r w:rsidRPr="00E27D23">
        <w:t>-</w:t>
      </w:r>
      <w:r w:rsidRPr="00E27D23">
        <w:tab/>
        <w:t>List of MBS broadcast services the UE is interested to receive, in case SIB20 is scheduled by the UE's PCell.</w:t>
      </w:r>
    </w:p>
    <w:p w14:paraId="25185B62" w14:textId="77777777" w:rsidR="009278E8" w:rsidRPr="00E27D23" w:rsidRDefault="009278E8" w:rsidP="009278E8">
      <w:pPr>
        <w:rPr>
          <w:lang w:eastAsia="zh-CN"/>
        </w:rPr>
      </w:pPr>
      <w:r w:rsidRPr="00E27D23">
        <w:rPr>
          <w:lang w:eastAsia="zh-CN"/>
        </w:rPr>
        <w:t>MBS Interest Indication information reporting can be implicitly enabled/disabled by the presence of SIB21.</w:t>
      </w:r>
    </w:p>
    <w:p w14:paraId="327688EF" w14:textId="77777777" w:rsidR="009278E8" w:rsidRPr="00E27D23" w:rsidRDefault="009278E8" w:rsidP="009278E8">
      <w:r w:rsidRPr="00E27D23">
        <w:t>The gNB may use this information, together with the information about the UE's capabilities (e.g., supported band combinations), when providing an RRC configuration and/or downlink assignments to the UE, to allow the UE to receive the MBS services the UE is interested in. MBS Interest Indication information can be exchanged between source gNB and target gNB during handover.</w:t>
      </w:r>
    </w:p>
    <w:p w14:paraId="08700A80" w14:textId="77777777" w:rsidR="009278E8" w:rsidRPr="00E27D23" w:rsidRDefault="009278E8" w:rsidP="009278E8">
      <w:r w:rsidRPr="00E27D23">
        <w:t>[TS 38.331, clause 5.9.4.2]</w:t>
      </w:r>
    </w:p>
    <w:p w14:paraId="4D4F8387" w14:textId="77777777" w:rsidR="009278E8" w:rsidRPr="00E27D23" w:rsidRDefault="009278E8" w:rsidP="009278E8">
      <w:r w:rsidRPr="00E27D23">
        <w:t>Upon initiating the procedure, the UE shall:</w:t>
      </w:r>
    </w:p>
    <w:p w14:paraId="7E75A044" w14:textId="77777777" w:rsidR="009278E8" w:rsidRPr="00E27D23" w:rsidRDefault="009278E8" w:rsidP="009278E8">
      <w:pPr>
        <w:pStyle w:val="B1"/>
      </w:pPr>
      <w:r w:rsidRPr="00E27D23">
        <w:t>1&gt;</w:t>
      </w:r>
      <w:r w:rsidRPr="00E27D23">
        <w:tab/>
        <w:t xml:space="preserve">if </w:t>
      </w:r>
      <w:r w:rsidRPr="00E27D23">
        <w:rPr>
          <w:i/>
        </w:rPr>
        <w:t>SIB21</w:t>
      </w:r>
      <w:r w:rsidRPr="00E27D23">
        <w:t xml:space="preserve"> is provided by the PCell:</w:t>
      </w:r>
    </w:p>
    <w:p w14:paraId="019242D3" w14:textId="77777777" w:rsidR="009278E8" w:rsidRPr="00E27D23" w:rsidRDefault="009278E8" w:rsidP="009278E8">
      <w:pPr>
        <w:pStyle w:val="B2"/>
      </w:pPr>
      <w:r w:rsidRPr="00E27D23">
        <w:t>2&gt;</w:t>
      </w:r>
      <w:r w:rsidRPr="00E27D23">
        <w:tab/>
        <w:t xml:space="preserve">ensure having a valid version of </w:t>
      </w:r>
      <w:r w:rsidRPr="00E27D23">
        <w:rPr>
          <w:i/>
          <w:iCs/>
        </w:rPr>
        <w:t>SIB21</w:t>
      </w:r>
      <w:r w:rsidRPr="00E27D23">
        <w:t xml:space="preserve"> for the PCell;</w:t>
      </w:r>
    </w:p>
    <w:p w14:paraId="631A3E57" w14:textId="77777777" w:rsidR="009278E8" w:rsidRPr="00E27D23" w:rsidRDefault="009278E8" w:rsidP="009278E8">
      <w:pPr>
        <w:pStyle w:val="B2"/>
      </w:pPr>
      <w:r w:rsidRPr="00E27D23">
        <w:t>2&gt;</w:t>
      </w:r>
      <w:r w:rsidRPr="00E27D23">
        <w:tab/>
        <w:t>if the UE did not transmit MBS Interest Indication since last entering RRC_CONNECTED state; or</w:t>
      </w:r>
    </w:p>
    <w:p w14:paraId="00D67776" w14:textId="77777777" w:rsidR="009278E8" w:rsidRPr="00E27D23" w:rsidRDefault="009278E8" w:rsidP="009278E8">
      <w:pPr>
        <w:pStyle w:val="B2"/>
      </w:pPr>
      <w:r w:rsidRPr="00E27D23">
        <w:t>2&gt;</w:t>
      </w:r>
      <w:r w:rsidRPr="00E27D23">
        <w:tab/>
        <w:t xml:space="preserve">if since the last time the UE transmitted an MBS Interest Indication, the UE connected to a PCell not </w:t>
      </w:r>
      <w:r w:rsidRPr="00E27D23">
        <w:rPr>
          <w:lang w:eastAsia="zh-CN"/>
        </w:rPr>
        <w:t xml:space="preserve">providing </w:t>
      </w:r>
      <w:r w:rsidRPr="00E27D23">
        <w:rPr>
          <w:i/>
        </w:rPr>
        <w:t>SIB21</w:t>
      </w:r>
      <w:r w:rsidRPr="00E27D23">
        <w:t>:</w:t>
      </w:r>
    </w:p>
    <w:p w14:paraId="3EB19F5E" w14:textId="77777777" w:rsidR="009278E8" w:rsidRPr="00E27D23" w:rsidRDefault="009278E8" w:rsidP="009278E8">
      <w:pPr>
        <w:pStyle w:val="B3"/>
      </w:pPr>
      <w:r w:rsidRPr="00E27D23">
        <w:t>3&gt;</w:t>
      </w:r>
      <w:r w:rsidRPr="00E27D23">
        <w:tab/>
        <w:t>if the set of MBS broadcast frequencies of interest, determined in accordance with 5.9.4.3, is not empty:</w:t>
      </w:r>
    </w:p>
    <w:p w14:paraId="3F3BA726" w14:textId="77777777" w:rsidR="009278E8" w:rsidRPr="00E27D23" w:rsidRDefault="009278E8" w:rsidP="009278E8">
      <w:pPr>
        <w:pStyle w:val="B4"/>
      </w:pPr>
      <w:r w:rsidRPr="00E27D23">
        <w:t>4&gt;</w:t>
      </w:r>
      <w:r w:rsidRPr="00E27D23">
        <w:tab/>
        <w:t xml:space="preserve">set the contents of MBS Interest Indication according to 5.9.4.5 and initiate transmission of the </w:t>
      </w:r>
      <w:r w:rsidRPr="00E27D23">
        <w:rPr>
          <w:i/>
        </w:rPr>
        <w:t>MBSInterestIndication</w:t>
      </w:r>
      <w:r w:rsidRPr="00E27D23">
        <w:t xml:space="preserve"> message;</w:t>
      </w:r>
    </w:p>
    <w:p w14:paraId="6E88457A" w14:textId="77777777" w:rsidR="009278E8" w:rsidRPr="00E27D23" w:rsidRDefault="009278E8" w:rsidP="009278E8">
      <w:pPr>
        <w:pStyle w:val="B2"/>
      </w:pPr>
      <w:r w:rsidRPr="00E27D23">
        <w:t>2&gt;</w:t>
      </w:r>
      <w:r w:rsidRPr="00E27D23">
        <w:tab/>
        <w:t>else:</w:t>
      </w:r>
    </w:p>
    <w:p w14:paraId="7CDE5001" w14:textId="77777777" w:rsidR="009278E8" w:rsidRPr="00E27D23" w:rsidRDefault="009278E8" w:rsidP="009278E8">
      <w:pPr>
        <w:pStyle w:val="B3"/>
      </w:pPr>
      <w:r w:rsidRPr="00E27D23">
        <w:t>3&gt;</w:t>
      </w:r>
      <w:r w:rsidRPr="00E27D23">
        <w:tab/>
        <w:t xml:space="preserve">if the set of MBS broadcast frequencies of interest, determined in accordance with 5.9.4.3, is different from </w:t>
      </w:r>
      <w:r w:rsidRPr="00E27D23">
        <w:rPr>
          <w:i/>
        </w:rPr>
        <w:t>mbs-FreqList</w:t>
      </w:r>
      <w:r w:rsidRPr="00E27D23">
        <w:t xml:space="preserve"> </w:t>
      </w:r>
      <w:r w:rsidRPr="00E27D23">
        <w:rPr>
          <w:lang w:eastAsia="zh-CN"/>
        </w:rPr>
        <w:t>included in the last transmission of the MBS Interest Indication</w:t>
      </w:r>
      <w:r w:rsidRPr="00E27D23">
        <w:t>; or</w:t>
      </w:r>
    </w:p>
    <w:p w14:paraId="77B02BC6" w14:textId="77777777" w:rsidR="009278E8" w:rsidRPr="00E27D23" w:rsidRDefault="009278E8" w:rsidP="009278E8">
      <w:pPr>
        <w:pStyle w:val="B3"/>
      </w:pPr>
      <w:r w:rsidRPr="00E27D23">
        <w:t>…</w:t>
      </w:r>
    </w:p>
    <w:p w14:paraId="3C8C3D0C" w14:textId="77777777" w:rsidR="009278E8" w:rsidRPr="00E27D23" w:rsidRDefault="009278E8" w:rsidP="009278E8">
      <w:pPr>
        <w:pStyle w:val="B4"/>
      </w:pPr>
      <w:r w:rsidRPr="00E27D23">
        <w:t>4&gt;</w:t>
      </w:r>
      <w:r w:rsidRPr="00E27D23">
        <w:tab/>
        <w:t xml:space="preserve">set the contents of MBS Interest Indication according to 5.9.4.5 and initiate transmission of the </w:t>
      </w:r>
      <w:r w:rsidRPr="00E27D23">
        <w:rPr>
          <w:i/>
        </w:rPr>
        <w:t>MBSInterestIndication</w:t>
      </w:r>
      <w:r w:rsidRPr="00E27D23">
        <w:t xml:space="preserve"> message;</w:t>
      </w:r>
    </w:p>
    <w:p w14:paraId="6B0EC169" w14:textId="77777777" w:rsidR="009278E8" w:rsidRPr="00E27D23" w:rsidRDefault="009278E8" w:rsidP="009278E8">
      <w:pPr>
        <w:pStyle w:val="NO"/>
        <w:rPr>
          <w:lang w:eastAsia="zh-CN"/>
        </w:rPr>
      </w:pPr>
      <w:r w:rsidRPr="00E27D23">
        <w:t>NOTE:</w:t>
      </w:r>
      <w:r w:rsidRPr="00E27D23">
        <w:tab/>
        <w:t>The UE may send MBS Interest Indication even when it is able to receive the MBS services it is interested in i.e. to avoid that the network allocates a configuration inhibiting MBS broadcast reception.</w:t>
      </w:r>
    </w:p>
    <w:p w14:paraId="301EC0FF" w14:textId="77777777" w:rsidR="009278E8" w:rsidRPr="00E27D23" w:rsidRDefault="009278E8" w:rsidP="009278E8">
      <w:pPr>
        <w:pStyle w:val="B3"/>
        <w:rPr>
          <w:lang w:eastAsia="zh-CN"/>
        </w:rPr>
      </w:pPr>
      <w:r w:rsidRPr="00E27D23">
        <w:rPr>
          <w:lang w:eastAsia="zh-CN"/>
        </w:rPr>
        <w:t>3&gt;</w:t>
      </w:r>
      <w:r w:rsidRPr="00E27D23">
        <w:rPr>
          <w:lang w:eastAsia="zh-CN"/>
        </w:rPr>
        <w:tab/>
        <w:t xml:space="preserve">else if </w:t>
      </w:r>
      <w:r w:rsidRPr="00E27D23">
        <w:rPr>
          <w:i/>
          <w:lang w:eastAsia="zh-CN"/>
        </w:rPr>
        <w:t>SIB20</w:t>
      </w:r>
      <w:r w:rsidRPr="00E27D23">
        <w:rPr>
          <w:lang w:eastAsia="zh-CN"/>
        </w:rPr>
        <w:t xml:space="preserve"> is </w:t>
      </w:r>
      <w:r w:rsidRPr="00E27D23">
        <w:t xml:space="preserve">provided </w:t>
      </w:r>
      <w:r w:rsidRPr="00E27D23">
        <w:rPr>
          <w:lang w:eastAsia="zh-CN"/>
        </w:rPr>
        <w:t>for the PCell or for the SCell:</w:t>
      </w:r>
    </w:p>
    <w:p w14:paraId="26DEC730" w14:textId="77777777" w:rsidR="009278E8" w:rsidRPr="00E27D23" w:rsidRDefault="009278E8" w:rsidP="009278E8">
      <w:pPr>
        <w:pStyle w:val="B4"/>
        <w:rPr>
          <w:lang w:eastAsia="zh-CN"/>
        </w:rPr>
      </w:pPr>
      <w:r w:rsidRPr="00E27D23">
        <w:rPr>
          <w:lang w:eastAsia="zh-CN"/>
        </w:rPr>
        <w:t>4&gt;</w:t>
      </w:r>
      <w:r w:rsidRPr="00E27D23">
        <w:rPr>
          <w:lang w:eastAsia="zh-CN"/>
        </w:rPr>
        <w:tab/>
        <w:t xml:space="preserve">if since the last time the UE transmitted the </w:t>
      </w:r>
      <w:r w:rsidRPr="00E27D23">
        <w:t>MBS Interest Indication</w:t>
      </w:r>
      <w:r w:rsidRPr="00E27D23">
        <w:rPr>
          <w:lang w:eastAsia="zh-CN"/>
        </w:rPr>
        <w:t xml:space="preserve">, the UE connected to a PCell not providing </w:t>
      </w:r>
      <w:r w:rsidRPr="00E27D23">
        <w:rPr>
          <w:i/>
          <w:lang w:eastAsia="zh-CN"/>
        </w:rPr>
        <w:t>SIB20</w:t>
      </w:r>
      <w:r w:rsidRPr="00E27D23">
        <w:rPr>
          <w:lang w:eastAsia="zh-CN"/>
        </w:rPr>
        <w:t xml:space="preserve"> and the UE was not provided with </w:t>
      </w:r>
      <w:r w:rsidRPr="00E27D23">
        <w:rPr>
          <w:i/>
          <w:lang w:eastAsia="zh-CN"/>
        </w:rPr>
        <w:t>SIB20</w:t>
      </w:r>
      <w:r w:rsidRPr="00E27D23">
        <w:rPr>
          <w:lang w:eastAsia="zh-CN"/>
        </w:rPr>
        <w:t xml:space="preserve"> for an SCell; or</w:t>
      </w:r>
    </w:p>
    <w:p w14:paraId="4B8C3A07" w14:textId="77777777" w:rsidR="009278E8" w:rsidRPr="00E27D23" w:rsidRDefault="009278E8" w:rsidP="009278E8">
      <w:pPr>
        <w:pStyle w:val="B4"/>
        <w:rPr>
          <w:lang w:eastAsia="zh-CN"/>
        </w:rPr>
      </w:pPr>
      <w:r w:rsidRPr="00E27D23">
        <w:rPr>
          <w:lang w:eastAsia="zh-CN"/>
        </w:rPr>
        <w:t>4&gt;</w:t>
      </w:r>
      <w:r w:rsidRPr="00E27D23">
        <w:rPr>
          <w:lang w:eastAsia="zh-CN"/>
        </w:rPr>
        <w:tab/>
        <w:t xml:space="preserve">if the set of MBS broadcast services of interest determined in accordance with 5.9.4.4 is different from </w:t>
      </w:r>
      <w:r w:rsidRPr="00E27D23">
        <w:rPr>
          <w:i/>
        </w:rPr>
        <w:t>mbs-ServiceList</w:t>
      </w:r>
      <w:r w:rsidRPr="00E27D23">
        <w:rPr>
          <w:lang w:eastAsia="zh-CN"/>
        </w:rPr>
        <w:t xml:space="preserve"> included in the last transmission of the MBS Interest Indication:</w:t>
      </w:r>
    </w:p>
    <w:p w14:paraId="5D9B0438" w14:textId="77777777" w:rsidR="009278E8" w:rsidRPr="00E27D23" w:rsidRDefault="009278E8" w:rsidP="009278E8">
      <w:pPr>
        <w:pStyle w:val="B5"/>
        <w:rPr>
          <w:lang w:eastAsia="zh-CN"/>
        </w:rPr>
      </w:pPr>
      <w:r w:rsidRPr="00E27D23">
        <w:rPr>
          <w:lang w:eastAsia="zh-CN"/>
        </w:rPr>
        <w:t>5&gt;</w:t>
      </w:r>
      <w:r w:rsidRPr="00E27D23">
        <w:rPr>
          <w:lang w:eastAsia="zh-CN"/>
        </w:rPr>
        <w:tab/>
      </w:r>
      <w:r w:rsidRPr="00E27D23">
        <w:t xml:space="preserve">set the contents of MBS Interest Indication according to 5.9.4.5 and </w:t>
      </w:r>
      <w:r w:rsidRPr="00E27D23">
        <w:rPr>
          <w:lang w:eastAsia="zh-CN"/>
        </w:rPr>
        <w:t xml:space="preserve">initiate the transmission of </w:t>
      </w:r>
      <w:r w:rsidRPr="00E27D23">
        <w:rPr>
          <w:i/>
          <w:lang w:eastAsia="zh-CN"/>
        </w:rPr>
        <w:t>MBSInterestIndication</w:t>
      </w:r>
      <w:r w:rsidRPr="00E27D23">
        <w:rPr>
          <w:lang w:eastAsia="zh-CN"/>
        </w:rPr>
        <w:t xml:space="preserve"> message.</w:t>
      </w:r>
    </w:p>
    <w:p w14:paraId="1EFDC4D8" w14:textId="77777777" w:rsidR="009278E8" w:rsidRPr="00E27D23" w:rsidRDefault="009278E8" w:rsidP="009278E8">
      <w:r w:rsidRPr="00E27D23">
        <w:t>[TS 38.331, clause 5.9.4.3]</w:t>
      </w:r>
    </w:p>
    <w:p w14:paraId="0875468C" w14:textId="77777777" w:rsidR="009278E8" w:rsidRPr="00E27D23" w:rsidRDefault="009278E8" w:rsidP="009278E8">
      <w:r w:rsidRPr="00E27D23">
        <w:t>The UE shall:</w:t>
      </w:r>
    </w:p>
    <w:p w14:paraId="1620258E" w14:textId="77777777" w:rsidR="009278E8" w:rsidRPr="00E27D23" w:rsidRDefault="009278E8" w:rsidP="009278E8">
      <w:pPr>
        <w:pStyle w:val="B1"/>
      </w:pPr>
      <w:r w:rsidRPr="00E27D23">
        <w:t>1&gt;</w:t>
      </w:r>
      <w:r w:rsidRPr="00E27D23">
        <w:tab/>
        <w:t>consider a frequency to be part of the MBS frequencies of interest if the following conditions are met:</w:t>
      </w:r>
    </w:p>
    <w:p w14:paraId="6A4D7101" w14:textId="77777777" w:rsidR="009278E8" w:rsidRPr="00E27D23" w:rsidRDefault="009278E8" w:rsidP="009278E8">
      <w:pPr>
        <w:pStyle w:val="B2"/>
      </w:pPr>
      <w:r w:rsidRPr="00E27D23">
        <w:t>2&gt;</w:t>
      </w:r>
      <w:r w:rsidRPr="00E27D23">
        <w:tab/>
        <w:t>at least one MBS session the UE is receiving or interested to receive via a broadcast MRB is ongoing or about to start; and</w:t>
      </w:r>
    </w:p>
    <w:p w14:paraId="37F52AF3" w14:textId="77777777" w:rsidR="009278E8" w:rsidRPr="00E27D23" w:rsidRDefault="009278E8" w:rsidP="009278E8">
      <w:pPr>
        <w:pStyle w:val="NO"/>
      </w:pPr>
      <w:r w:rsidRPr="00E27D23">
        <w:t>NOTE 1:</w:t>
      </w:r>
      <w:r w:rsidRPr="00E27D23">
        <w:tab/>
        <w:t>The UE may determine whether the session is ongoing from the start and stop time indicated in the User Service Description (USD), see TS 38.300 [2] or TS 23.247 [67].</w:t>
      </w:r>
    </w:p>
    <w:p w14:paraId="537D8238" w14:textId="77777777" w:rsidR="009278E8" w:rsidRPr="00E27D23" w:rsidRDefault="009278E8" w:rsidP="009278E8">
      <w:pPr>
        <w:pStyle w:val="B2"/>
      </w:pPr>
      <w:r w:rsidRPr="00E27D23">
        <w:t>2&gt;</w:t>
      </w:r>
      <w:r w:rsidRPr="00E27D23">
        <w:tab/>
        <w:t>for at least one of these MBS sessions,</w:t>
      </w:r>
      <w:r w:rsidRPr="00E27D23">
        <w:rPr>
          <w:i/>
        </w:rPr>
        <w:t xml:space="preserve"> SIB21</w:t>
      </w:r>
      <w:r w:rsidRPr="00E27D23">
        <w:t xml:space="preserve"> acquired from the PCell includes mapping between the concerned frequency and one or more MBS FSAIs indicated in the USD for this session, or for at least one of these MBS sessions, the concerned frequency is not included in </w:t>
      </w:r>
      <w:r w:rsidRPr="00E27D23">
        <w:rPr>
          <w:i/>
        </w:rPr>
        <w:t>SIB21</w:t>
      </w:r>
      <w:r w:rsidRPr="00E27D23">
        <w:t xml:space="preserve"> but is indicated in the USD for this session; and</w:t>
      </w:r>
    </w:p>
    <w:p w14:paraId="10F9854C" w14:textId="77777777" w:rsidR="009278E8" w:rsidRPr="00E27D23" w:rsidRDefault="009278E8" w:rsidP="009278E8">
      <w:pPr>
        <w:pStyle w:val="NO"/>
        <w:rPr>
          <w:rFonts w:eastAsia="SimSun"/>
        </w:rPr>
      </w:pPr>
      <w:r w:rsidRPr="00E27D23">
        <w:rPr>
          <w:rFonts w:eastAsia="SimSun"/>
        </w:rPr>
        <w:t>NOTE 2:</w:t>
      </w:r>
      <w:r w:rsidRPr="00E27D23">
        <w:rPr>
          <w:rFonts w:eastAsia="SimSun"/>
        </w:rPr>
        <w:tab/>
        <w:t xml:space="preserve">The UE </w:t>
      </w:r>
      <w:r w:rsidRPr="00E27D23">
        <w:t xml:space="preserve">considers a frequency to be part of the MBS frequencies of interest </w:t>
      </w:r>
      <w:r w:rsidRPr="00E27D23">
        <w:rPr>
          <w:rFonts w:eastAsia="SimSun"/>
        </w:rPr>
        <w:t>even though NG-RAN may (temporarily) not employ a broadcast MRB for the concerned session, i.e., the UE does not verify if the session is indicated on MCCH.</w:t>
      </w:r>
    </w:p>
    <w:p w14:paraId="4F7B7E1D" w14:textId="77777777" w:rsidR="009278E8" w:rsidRPr="00E27D23" w:rsidRDefault="009278E8" w:rsidP="009278E8">
      <w:pPr>
        <w:pStyle w:val="B2"/>
      </w:pPr>
      <w:r w:rsidRPr="00E27D23">
        <w:t>2&gt;</w:t>
      </w:r>
      <w:r w:rsidRPr="00E27D23">
        <w:tab/>
        <w:t xml:space="preserve">the </w:t>
      </w:r>
      <w:r w:rsidRPr="00E27D23">
        <w:rPr>
          <w:i/>
        </w:rPr>
        <w:t>supportedBandCombinationList</w:t>
      </w:r>
      <w:r w:rsidRPr="00E27D23">
        <w:t xml:space="preserve"> the UE included in </w:t>
      </w:r>
      <w:r w:rsidRPr="00E27D23">
        <w:rPr>
          <w:i/>
        </w:rPr>
        <w:t>UE-NR-Capability</w:t>
      </w:r>
      <w:r w:rsidRPr="00E27D23">
        <w:t xml:space="preserve"> contains at least one band combination including the concerned MBS frequency.</w:t>
      </w:r>
    </w:p>
    <w:p w14:paraId="4FA1FFA4" w14:textId="77777777" w:rsidR="009278E8" w:rsidRPr="00E27D23" w:rsidRDefault="009278E8" w:rsidP="009278E8">
      <w:pPr>
        <w:pStyle w:val="NO"/>
        <w:rPr>
          <w:rFonts w:eastAsia="SimSun"/>
        </w:rPr>
      </w:pPr>
      <w:r w:rsidRPr="00E27D23">
        <w:rPr>
          <w:rFonts w:eastAsia="SimSun"/>
        </w:rPr>
        <w:t>NOTE 3:</w:t>
      </w:r>
      <w:r w:rsidRPr="00E27D23">
        <w:rPr>
          <w:rFonts w:eastAsia="SimSun"/>
        </w:rPr>
        <w:tab/>
        <w:t xml:space="preserve">When evaluating which frequencies </w:t>
      </w:r>
      <w:r w:rsidRPr="00E27D23">
        <w:t>the UE is capable of receiving</w:t>
      </w:r>
      <w:r w:rsidRPr="00E27D23">
        <w:rPr>
          <w:rFonts w:eastAsia="SimSun"/>
        </w:rPr>
        <w:t>, the UE does not take into account whether they are currently configured as serving frequencies.</w:t>
      </w:r>
    </w:p>
    <w:p w14:paraId="14D92001" w14:textId="77777777" w:rsidR="009278E8" w:rsidRPr="00E27D23" w:rsidRDefault="009278E8" w:rsidP="009278E8">
      <w:r w:rsidRPr="00E27D23">
        <w:t>[TS 38.331, clause 5.9.4.4]</w:t>
      </w:r>
    </w:p>
    <w:p w14:paraId="68AD8FA4" w14:textId="77777777" w:rsidR="009278E8" w:rsidRPr="00E27D23" w:rsidRDefault="009278E8" w:rsidP="009278E8">
      <w:r w:rsidRPr="00E27D23">
        <w:t>The UE shall:</w:t>
      </w:r>
    </w:p>
    <w:p w14:paraId="656C7924" w14:textId="77777777" w:rsidR="009278E8" w:rsidRPr="00E27D23" w:rsidRDefault="009278E8" w:rsidP="009278E8">
      <w:pPr>
        <w:pStyle w:val="B1"/>
      </w:pPr>
      <w:r w:rsidRPr="00E27D23">
        <w:t>1&gt;</w:t>
      </w:r>
      <w:r w:rsidRPr="00E27D23">
        <w:tab/>
        <w:t>consider an MBS service to be part of the MBS services of interest if the following conditions are met:</w:t>
      </w:r>
    </w:p>
    <w:p w14:paraId="0D704FDE" w14:textId="77777777" w:rsidR="009278E8" w:rsidRPr="00E27D23" w:rsidRDefault="009278E8" w:rsidP="009278E8">
      <w:pPr>
        <w:pStyle w:val="B2"/>
      </w:pPr>
      <w:r w:rsidRPr="00E27D23">
        <w:t>2&gt;</w:t>
      </w:r>
      <w:r w:rsidRPr="00E27D23">
        <w:tab/>
        <w:t>the UE is receiving or interested to receive this service via a broadcast MRB; and</w:t>
      </w:r>
    </w:p>
    <w:p w14:paraId="28B4BFCE" w14:textId="77777777" w:rsidR="009278E8" w:rsidRPr="00E27D23" w:rsidRDefault="009278E8" w:rsidP="009278E8">
      <w:pPr>
        <w:pStyle w:val="B2"/>
      </w:pPr>
      <w:r w:rsidRPr="00E27D23">
        <w:t>2&gt;</w:t>
      </w:r>
      <w:r w:rsidRPr="00E27D23">
        <w:tab/>
        <w:t>the session of this service is ongoing or about to start; and</w:t>
      </w:r>
    </w:p>
    <w:p w14:paraId="392F189B" w14:textId="77777777" w:rsidR="009278E8" w:rsidRPr="00E27D23" w:rsidRDefault="009278E8" w:rsidP="009278E8">
      <w:pPr>
        <w:pStyle w:val="B2"/>
      </w:pPr>
      <w:r w:rsidRPr="00E27D23">
        <w:t>2&gt;</w:t>
      </w:r>
      <w:r w:rsidRPr="00E27D23">
        <w:tab/>
        <w:t xml:space="preserve">one or more MBS FSAIs in the USD for this service is included in </w:t>
      </w:r>
      <w:r w:rsidRPr="00E27D23">
        <w:rPr>
          <w:i/>
        </w:rPr>
        <w:t>SIB21</w:t>
      </w:r>
      <w:r w:rsidRPr="00E27D23">
        <w:t xml:space="preserve"> acquired from the PCell for a frequency belonging to the set of MBS frequencies of interest, determined according to 5.9.4.3</w:t>
      </w:r>
      <w:r w:rsidRPr="00E27D23">
        <w:rPr>
          <w:lang w:eastAsia="zh-CN"/>
        </w:rPr>
        <w:t xml:space="preserve"> or </w:t>
      </w:r>
      <w:r w:rsidRPr="00E27D23">
        <w:rPr>
          <w:rFonts w:eastAsia="SimSun"/>
          <w:i/>
          <w:lang w:eastAsia="zh-CN"/>
        </w:rPr>
        <w:t>SIB21</w:t>
      </w:r>
      <w:r w:rsidRPr="00E27D23">
        <w:rPr>
          <w:rFonts w:eastAsia="SimSun"/>
          <w:lang w:eastAsia="zh-CN"/>
        </w:rPr>
        <w:t xml:space="preserve"> acquired from the PCell does not provide the </w:t>
      </w:r>
      <w:r w:rsidRPr="00E27D23">
        <w:rPr>
          <w:lang w:eastAsia="zh-CN"/>
        </w:rPr>
        <w:t>frequency mapping for the concerned service</w:t>
      </w:r>
      <w:r w:rsidRPr="00E27D23">
        <w:rPr>
          <w:rFonts w:eastAsia="SimSun"/>
          <w:lang w:eastAsia="zh-CN"/>
        </w:rPr>
        <w:t xml:space="preserve"> but that frequency is included in the USD of this service</w:t>
      </w:r>
      <w:r w:rsidRPr="00E27D23">
        <w:t>.</w:t>
      </w:r>
    </w:p>
    <w:p w14:paraId="5ECFB2D2" w14:textId="77777777" w:rsidR="009278E8" w:rsidRPr="00E27D23" w:rsidRDefault="009278E8" w:rsidP="009278E8">
      <w:pPr>
        <w:pStyle w:val="NO"/>
      </w:pPr>
      <w:r w:rsidRPr="00E27D23">
        <w:t>NOTE:</w:t>
      </w:r>
      <w:r w:rsidRPr="00E27D23">
        <w:tab/>
        <w:t>The UE may determine whether the session is ongoing from the start and stop time indicated in the User Service Description (USD), see TS 38.300 [2] or TS 23.247 [67].</w:t>
      </w:r>
    </w:p>
    <w:p w14:paraId="610C0B30" w14:textId="77777777" w:rsidR="009278E8" w:rsidRPr="00E27D23" w:rsidRDefault="009278E8" w:rsidP="009278E8">
      <w:r w:rsidRPr="00E27D23">
        <w:t>[TS 38.331, clause 5.9.4.5]</w:t>
      </w:r>
    </w:p>
    <w:p w14:paraId="261615AB" w14:textId="77777777" w:rsidR="009278E8" w:rsidRPr="00E27D23" w:rsidRDefault="009278E8" w:rsidP="009278E8">
      <w:r w:rsidRPr="00E27D23">
        <w:t>The UE shall set the contents of the MBS Interest Indication as follows:</w:t>
      </w:r>
    </w:p>
    <w:p w14:paraId="384A03CF" w14:textId="77777777" w:rsidR="009278E8" w:rsidRPr="00E27D23" w:rsidRDefault="009278E8" w:rsidP="009278E8">
      <w:pPr>
        <w:pStyle w:val="B1"/>
      </w:pPr>
      <w:r w:rsidRPr="00E27D23">
        <w:t>1&gt;</w:t>
      </w:r>
      <w:r w:rsidRPr="00E27D23">
        <w:tab/>
        <w:t>if the set of MBS frequencies of interest, determined in accordance with 5.9.4.3, is not empty:</w:t>
      </w:r>
    </w:p>
    <w:p w14:paraId="0A80E901" w14:textId="77777777" w:rsidR="009278E8" w:rsidRPr="00E27D23" w:rsidRDefault="009278E8" w:rsidP="009278E8">
      <w:pPr>
        <w:pStyle w:val="B2"/>
      </w:pPr>
      <w:r w:rsidRPr="00E27D23">
        <w:t>2&gt;</w:t>
      </w:r>
      <w:r w:rsidRPr="00E27D23">
        <w:tab/>
        <w:t xml:space="preserve">include </w:t>
      </w:r>
      <w:r w:rsidRPr="00E27D23">
        <w:rPr>
          <w:i/>
        </w:rPr>
        <w:t>mbs-FreqList</w:t>
      </w:r>
      <w:r w:rsidRPr="00E27D23">
        <w:t xml:space="preserve"> and set it to include the MBS frequencies of interest sorted by decreasing order of interest, using the </w:t>
      </w:r>
      <w:r w:rsidRPr="00E27D23">
        <w:rPr>
          <w:i/>
        </w:rPr>
        <w:t>absoluteFrequencySSB</w:t>
      </w:r>
      <w:r w:rsidRPr="00E27D23">
        <w:rPr>
          <w:iCs/>
        </w:rPr>
        <w:t xml:space="preserve"> for serving frequency</w:t>
      </w:r>
      <w:r w:rsidRPr="00E27D23">
        <w:t xml:space="preserve">, if applicable, and the </w:t>
      </w:r>
      <w:r w:rsidRPr="00E27D23">
        <w:rPr>
          <w:i/>
        </w:rPr>
        <w:t>ARFCN-ValueNR</w:t>
      </w:r>
      <w:r w:rsidRPr="00E27D23">
        <w:t xml:space="preserve">(s) as included in </w:t>
      </w:r>
      <w:r w:rsidRPr="00E27D23">
        <w:rPr>
          <w:i/>
        </w:rPr>
        <w:t>SIB21</w:t>
      </w:r>
      <w:r w:rsidRPr="00E27D23">
        <w:rPr>
          <w:iCs/>
        </w:rPr>
        <w:t xml:space="preserve"> or in USD (for neighbouring frequencies)</w:t>
      </w:r>
      <w:r w:rsidRPr="00E27D23">
        <w:t>;</w:t>
      </w:r>
    </w:p>
    <w:p w14:paraId="0E7785D0" w14:textId="77777777" w:rsidR="009278E8" w:rsidRPr="00E27D23" w:rsidRDefault="009278E8" w:rsidP="009278E8">
      <w:pPr>
        <w:pStyle w:val="NO"/>
        <w:rPr>
          <w:lang w:eastAsia="zh-CN"/>
        </w:rPr>
      </w:pPr>
      <w:r w:rsidRPr="00E27D23">
        <w:rPr>
          <w:lang w:eastAsia="zh-CN"/>
        </w:rPr>
        <w:t>…</w:t>
      </w:r>
    </w:p>
    <w:p w14:paraId="1A5523C1" w14:textId="77777777" w:rsidR="009278E8" w:rsidRPr="00E27D23" w:rsidRDefault="009278E8" w:rsidP="009278E8">
      <w:pPr>
        <w:pStyle w:val="B2"/>
        <w:rPr>
          <w:lang w:eastAsia="zh-CN"/>
        </w:rPr>
      </w:pPr>
      <w:r w:rsidRPr="00E27D23">
        <w:rPr>
          <w:lang w:eastAsia="zh-CN"/>
        </w:rPr>
        <w:t>2&gt;</w:t>
      </w:r>
      <w:r w:rsidRPr="00E27D23">
        <w:rPr>
          <w:lang w:eastAsia="zh-CN"/>
        </w:rPr>
        <w:tab/>
        <w:t xml:space="preserve">if </w:t>
      </w:r>
      <w:r w:rsidRPr="00E27D23">
        <w:rPr>
          <w:i/>
          <w:lang w:eastAsia="zh-CN"/>
        </w:rPr>
        <w:t>SIB20</w:t>
      </w:r>
      <w:r w:rsidRPr="00E27D23">
        <w:rPr>
          <w:lang w:eastAsia="zh-CN"/>
        </w:rPr>
        <w:t xml:space="preserve"> is provided for the PCell or for the SCell:</w:t>
      </w:r>
    </w:p>
    <w:p w14:paraId="4F495683" w14:textId="77777777" w:rsidR="009278E8" w:rsidRPr="00E27D23" w:rsidRDefault="009278E8" w:rsidP="009278E8">
      <w:pPr>
        <w:pStyle w:val="B3"/>
      </w:pPr>
      <w:r w:rsidRPr="00E27D23">
        <w:rPr>
          <w:lang w:eastAsia="zh-CN"/>
        </w:rPr>
        <w:t>3&gt;</w:t>
      </w:r>
      <w:r w:rsidRPr="00E27D23">
        <w:rPr>
          <w:lang w:eastAsia="zh-CN"/>
        </w:rPr>
        <w:tab/>
        <w:t xml:space="preserve">include </w:t>
      </w:r>
      <w:r w:rsidRPr="00E27D23">
        <w:rPr>
          <w:i/>
          <w:lang w:eastAsia="zh-CN"/>
        </w:rPr>
        <w:t>mbs-ServiceList</w:t>
      </w:r>
      <w:r w:rsidRPr="00E27D23">
        <w:rPr>
          <w:lang w:eastAsia="zh-CN"/>
        </w:rPr>
        <w:t xml:space="preserve"> and set it to indicate the set of MBS services of interest </w:t>
      </w:r>
      <w:r w:rsidRPr="00E27D23">
        <w:t xml:space="preserve">sorted by decreasing order of interest </w:t>
      </w:r>
      <w:r w:rsidRPr="00E27D23">
        <w:rPr>
          <w:lang w:eastAsia="zh-CN"/>
        </w:rPr>
        <w:t>determined in accordance with 5.9.4.4.</w:t>
      </w:r>
    </w:p>
    <w:p w14:paraId="4B88D0A8" w14:textId="77777777" w:rsidR="009278E8" w:rsidRPr="00E27D23" w:rsidRDefault="009278E8" w:rsidP="009278E8">
      <w:pPr>
        <w:pStyle w:val="H6"/>
      </w:pPr>
      <w:r w:rsidRPr="00E27D23">
        <w:t>14.1.2.3.3</w:t>
      </w:r>
      <w:r w:rsidRPr="00E27D23">
        <w:tab/>
        <w:t>Test description</w:t>
      </w:r>
    </w:p>
    <w:p w14:paraId="5AB99A8A" w14:textId="77777777" w:rsidR="009278E8" w:rsidRPr="00E27D23" w:rsidRDefault="009278E8" w:rsidP="009278E8">
      <w:pPr>
        <w:pStyle w:val="H6"/>
      </w:pPr>
      <w:r w:rsidRPr="00E27D23">
        <w:t>14.1.2.3.3.1</w:t>
      </w:r>
      <w:r w:rsidRPr="00E27D23">
        <w:tab/>
        <w:t>Pre-test conditions</w:t>
      </w:r>
    </w:p>
    <w:p w14:paraId="1D6A9459" w14:textId="77777777" w:rsidR="009278E8" w:rsidRPr="00E27D23" w:rsidRDefault="009278E8" w:rsidP="009278E8">
      <w:pPr>
        <w:pStyle w:val="H6"/>
      </w:pPr>
      <w:r w:rsidRPr="00E27D23">
        <w:t>System Simulator:</w:t>
      </w:r>
    </w:p>
    <w:p w14:paraId="1CC9E99C" w14:textId="77777777" w:rsidR="009278E8" w:rsidRPr="00E27D23" w:rsidRDefault="009278E8" w:rsidP="009278E8">
      <w:pPr>
        <w:pStyle w:val="B1"/>
        <w:rPr>
          <w:lang w:eastAsia="zh-CN"/>
        </w:rPr>
      </w:pPr>
      <w:r w:rsidRPr="00E27D23">
        <w:t>-</w:t>
      </w:r>
      <w:r w:rsidRPr="00E27D23">
        <w:tab/>
        <w:t>NR Cell 1</w:t>
      </w:r>
      <w:r w:rsidRPr="00E27D23">
        <w:rPr>
          <w:lang w:eastAsia="zh-CN"/>
        </w:rPr>
        <w:t xml:space="preserve"> (TAI-1) and NR Cell 2 (TAI-1).</w:t>
      </w:r>
    </w:p>
    <w:p w14:paraId="0913BFE5" w14:textId="77777777" w:rsidR="009278E8" w:rsidRPr="00E27D23" w:rsidRDefault="009278E8" w:rsidP="009278E8">
      <w:pPr>
        <w:pStyle w:val="B1"/>
      </w:pPr>
      <w:r w:rsidRPr="00E27D23">
        <w:rPr>
          <w:lang w:eastAsia="zh-CN"/>
        </w:rPr>
        <w:t>-</w:t>
      </w:r>
      <w:r w:rsidRPr="00E27D23">
        <w:rPr>
          <w:lang w:eastAsia="zh-CN"/>
        </w:rPr>
        <w:tab/>
        <w:t xml:space="preserve">The SS configures the NR Cell 1 as the "Serving cell" and NR Cell 2 as </w:t>
      </w:r>
      <w:r w:rsidRPr="00E27D23">
        <w:t>"Non-suitable "Off" cell".</w:t>
      </w:r>
    </w:p>
    <w:p w14:paraId="55B56CD6" w14:textId="436A7D02" w:rsidR="009278E8" w:rsidRPr="00E27D23" w:rsidRDefault="009278E8" w:rsidP="009278E8">
      <w:pPr>
        <w:pStyle w:val="B1"/>
        <w:snapToGrid w:val="0"/>
        <w:rPr>
          <w:lang w:eastAsia="zh-CN"/>
        </w:rPr>
      </w:pPr>
      <w:r w:rsidRPr="00E27D23">
        <w:rPr>
          <w:lang w:eastAsia="zh-CN"/>
        </w:rPr>
        <w:t>-</w:t>
      </w:r>
      <w:r w:rsidRPr="00E27D23">
        <w:rPr>
          <w:lang w:eastAsia="zh-CN"/>
        </w:rPr>
        <w:tab/>
      </w:r>
      <w:r w:rsidRPr="00E27D23">
        <w:t>System information combination NR-</w:t>
      </w:r>
      <w:r w:rsidR="00CE3A0A" w:rsidRPr="00E27D23">
        <w:t xml:space="preserve">20 </w:t>
      </w:r>
      <w:r w:rsidRPr="00E27D23">
        <w:t>as defined in TS 38.508-1 [4] clause 4.4.3.1.2 is used in NR cell 1</w:t>
      </w:r>
      <w:r w:rsidRPr="00E27D23">
        <w:rPr>
          <w:lang w:eastAsia="zh-CN"/>
        </w:rPr>
        <w:t>.</w:t>
      </w:r>
    </w:p>
    <w:p w14:paraId="2C1D33DF" w14:textId="314D4C8A" w:rsidR="009278E8" w:rsidRPr="00E27D23" w:rsidRDefault="009278E8" w:rsidP="009278E8">
      <w:pPr>
        <w:pStyle w:val="B1"/>
        <w:snapToGrid w:val="0"/>
        <w:rPr>
          <w:lang w:eastAsia="zh-CN"/>
        </w:rPr>
      </w:pPr>
      <w:r w:rsidRPr="00E27D23">
        <w:rPr>
          <w:lang w:eastAsia="zh-CN"/>
        </w:rPr>
        <w:t>-</w:t>
      </w:r>
      <w:r w:rsidRPr="00E27D23">
        <w:rPr>
          <w:lang w:eastAsia="zh-CN"/>
        </w:rPr>
        <w:tab/>
      </w:r>
      <w:r w:rsidRPr="00E27D23">
        <w:t>System information combination NR-</w:t>
      </w:r>
      <w:r w:rsidR="00CE3A0A" w:rsidRPr="00E27D23">
        <w:t xml:space="preserve">20 </w:t>
      </w:r>
      <w:r w:rsidRPr="00E27D23">
        <w:t>as defined in TS 38.508-1 [4] clause 4.4.3.1.2 is used in NR cell 2</w:t>
      </w:r>
      <w:r w:rsidRPr="00E27D23">
        <w:rPr>
          <w:lang w:eastAsia="zh-CN"/>
        </w:rPr>
        <w:t>.</w:t>
      </w:r>
    </w:p>
    <w:p w14:paraId="775BBB97" w14:textId="77777777" w:rsidR="009278E8" w:rsidRPr="00E27D23" w:rsidRDefault="009278E8" w:rsidP="009278E8">
      <w:pPr>
        <w:pStyle w:val="H6"/>
      </w:pPr>
      <w:r w:rsidRPr="00E27D23">
        <w:t>UE:</w:t>
      </w:r>
    </w:p>
    <w:p w14:paraId="153877EF" w14:textId="77777777" w:rsidR="009278E8" w:rsidRPr="00E27D23" w:rsidRDefault="009278E8" w:rsidP="009278E8">
      <w:pPr>
        <w:ind w:left="568" w:hanging="284"/>
      </w:pPr>
      <w:r w:rsidRPr="00E27D23">
        <w:t>-</w:t>
      </w:r>
      <w:r w:rsidRPr="00E27D23">
        <w:tab/>
        <w:t>None.</w:t>
      </w:r>
    </w:p>
    <w:p w14:paraId="325DCAD7" w14:textId="77777777" w:rsidR="009278E8" w:rsidRPr="00E27D23" w:rsidRDefault="009278E8" w:rsidP="009278E8">
      <w:pPr>
        <w:pStyle w:val="H6"/>
      </w:pPr>
      <w:r w:rsidRPr="00E27D23">
        <w:t>Preamble:</w:t>
      </w:r>
    </w:p>
    <w:p w14:paraId="533B6ABA" w14:textId="77777777" w:rsidR="009278E8" w:rsidRPr="00E27D23" w:rsidRDefault="009278E8" w:rsidP="009278E8">
      <w:pPr>
        <w:pStyle w:val="B1"/>
      </w:pPr>
      <w:r w:rsidRPr="00E27D23">
        <w:t>-</w:t>
      </w:r>
      <w:r w:rsidRPr="00E27D23">
        <w:tab/>
        <w:t xml:space="preserve">The UE is in state 3N-A on NR Cell 1(serving cell) according to TS 38.508-1 [4] Table 4.4A.2-3 with Test Mode = on to activate UE TEST MODE </w:t>
      </w:r>
      <w:r w:rsidRPr="00E27D23">
        <w:rPr>
          <w:lang w:eastAsia="zh-CN"/>
        </w:rPr>
        <w:t>C</w:t>
      </w:r>
      <w:r w:rsidRPr="00E27D23">
        <w:t xml:space="preserve"> and Test Loop Function = off.</w:t>
      </w:r>
    </w:p>
    <w:p w14:paraId="297A4C7F" w14:textId="77777777" w:rsidR="009278E8" w:rsidRPr="00E27D23" w:rsidRDefault="009278E8" w:rsidP="009278E8">
      <w:pPr>
        <w:pStyle w:val="H6"/>
      </w:pPr>
      <w:r w:rsidRPr="00E27D23">
        <w:t>14.1.2.3.3.2</w:t>
      </w:r>
      <w:r w:rsidRPr="00E27D23">
        <w:tab/>
        <w:t>Test procedure sequence</w:t>
      </w:r>
    </w:p>
    <w:p w14:paraId="53D55F54" w14:textId="7A986C04" w:rsidR="009278E8" w:rsidRPr="00E27D23" w:rsidRDefault="009278E8" w:rsidP="009278E8">
      <w:pPr>
        <w:rPr>
          <w:lang w:eastAsia="zh-CN"/>
        </w:rPr>
      </w:pPr>
      <w:r w:rsidRPr="00E27D23">
        <w:rPr>
          <w:rFonts w:eastAsia="MS Gothic"/>
        </w:rPr>
        <w:t xml:space="preserve">Table </w:t>
      </w:r>
      <w:r w:rsidRPr="00E27D23">
        <w:t>14.1.2.3.3.2-</w:t>
      </w:r>
      <w:r w:rsidRPr="00E27D23">
        <w:rPr>
          <w:lang w:eastAsia="zh-CN"/>
        </w:rPr>
        <w:t>1/2</w:t>
      </w:r>
      <w:r w:rsidRPr="00E27D23">
        <w:rPr>
          <w:rFonts w:eastAsia="MS Gothic"/>
        </w:rPr>
        <w:t xml:space="preserve"> illustrates the downlink power levels and other changing parameters to be applied for the cells at various time instants of the test execution. Row marked "T0" denotes the initial conditions after preamble, while columns marked "T0",</w:t>
      </w:r>
      <w:r w:rsidR="00B573D2" w:rsidRPr="00E27D23">
        <w:rPr>
          <w:rFonts w:eastAsia="MS Gothic"/>
        </w:rPr>
        <w:t>"T1"</w:t>
      </w:r>
      <w:r w:rsidRPr="00E27D23">
        <w:rPr>
          <w:rFonts w:eastAsia="MS Gothic"/>
        </w:rPr>
        <w:t xml:space="preserve"> and "</w:t>
      </w:r>
      <w:r w:rsidR="00B573D2" w:rsidRPr="00E27D23">
        <w:rPr>
          <w:lang w:eastAsia="zh-CN"/>
        </w:rPr>
        <w:t>T2</w:t>
      </w:r>
      <w:r w:rsidRPr="00E27D23">
        <w:rPr>
          <w:rFonts w:eastAsia="MS Gothic"/>
        </w:rPr>
        <w:t xml:space="preserve">" are to be applied subsequently. The exact instants on which these values shall be applied are described in the texts in this </w:t>
      </w:r>
      <w:r w:rsidRPr="00E27D23">
        <w:t>clause.</w:t>
      </w:r>
    </w:p>
    <w:p w14:paraId="3BB70663" w14:textId="77777777" w:rsidR="009278E8" w:rsidRPr="00E27D23" w:rsidRDefault="009278E8" w:rsidP="009278E8">
      <w:pPr>
        <w:pStyle w:val="TH"/>
        <w:rPr>
          <w:lang w:eastAsia="zh-CN"/>
        </w:rPr>
      </w:pPr>
      <w:r w:rsidRPr="00E27D23">
        <w:t>Table 14.1.2.3.3.2-</w:t>
      </w:r>
      <w:r w:rsidRPr="00E27D23">
        <w:rPr>
          <w:lang w:eastAsia="zh-CN"/>
        </w:rPr>
        <w:t>1</w:t>
      </w:r>
      <w:r w:rsidRPr="00E27D23">
        <w:t>: Time instances of cell power level and parameter changes for FR1</w:t>
      </w:r>
    </w:p>
    <w:tbl>
      <w:tblPr>
        <w:tblW w:w="8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62"/>
        <w:gridCol w:w="1134"/>
        <w:gridCol w:w="1134"/>
        <w:gridCol w:w="1134"/>
        <w:gridCol w:w="3235"/>
      </w:tblGrid>
      <w:tr w:rsidR="009278E8" w:rsidRPr="00E27D23" w14:paraId="75B9A2B4" w14:textId="77777777" w:rsidTr="0088214F">
        <w:trPr>
          <w:jc w:val="center"/>
        </w:trPr>
        <w:tc>
          <w:tcPr>
            <w:tcW w:w="534" w:type="dxa"/>
            <w:tcBorders>
              <w:top w:val="single" w:sz="4" w:space="0" w:color="auto"/>
              <w:bottom w:val="nil"/>
            </w:tcBorders>
          </w:tcPr>
          <w:p w14:paraId="777CDAE1" w14:textId="77777777" w:rsidR="009278E8" w:rsidRPr="00E27D23" w:rsidRDefault="009278E8" w:rsidP="0088214F">
            <w:pPr>
              <w:pStyle w:val="TAH"/>
            </w:pPr>
          </w:p>
        </w:tc>
        <w:tc>
          <w:tcPr>
            <w:tcW w:w="1162" w:type="dxa"/>
            <w:tcBorders>
              <w:top w:val="single" w:sz="4" w:space="0" w:color="auto"/>
              <w:bottom w:val="nil"/>
            </w:tcBorders>
          </w:tcPr>
          <w:p w14:paraId="0BE5DE8E" w14:textId="77777777" w:rsidR="009278E8" w:rsidRPr="00E27D23" w:rsidRDefault="009278E8" w:rsidP="0088214F">
            <w:pPr>
              <w:pStyle w:val="TAH"/>
            </w:pPr>
            <w:r w:rsidRPr="00E27D23">
              <w:t>Parameter</w:t>
            </w:r>
          </w:p>
        </w:tc>
        <w:tc>
          <w:tcPr>
            <w:tcW w:w="1134" w:type="dxa"/>
            <w:tcBorders>
              <w:top w:val="single" w:sz="4" w:space="0" w:color="auto"/>
            </w:tcBorders>
          </w:tcPr>
          <w:p w14:paraId="0C97A7F5" w14:textId="77777777" w:rsidR="009278E8" w:rsidRPr="00E27D23" w:rsidRDefault="009278E8" w:rsidP="0088214F">
            <w:pPr>
              <w:pStyle w:val="TAH"/>
            </w:pPr>
            <w:r w:rsidRPr="00E27D23">
              <w:t>Unit</w:t>
            </w:r>
          </w:p>
        </w:tc>
        <w:tc>
          <w:tcPr>
            <w:tcW w:w="1134" w:type="dxa"/>
            <w:tcBorders>
              <w:top w:val="single" w:sz="4" w:space="0" w:color="auto"/>
            </w:tcBorders>
          </w:tcPr>
          <w:p w14:paraId="31132896" w14:textId="77777777" w:rsidR="009278E8" w:rsidRPr="00E27D23" w:rsidRDefault="009278E8" w:rsidP="0088214F">
            <w:pPr>
              <w:pStyle w:val="TAH"/>
            </w:pPr>
            <w:r w:rsidRPr="00E27D23">
              <w:t>NR Cell 1</w:t>
            </w:r>
          </w:p>
        </w:tc>
        <w:tc>
          <w:tcPr>
            <w:tcW w:w="1134" w:type="dxa"/>
            <w:tcBorders>
              <w:top w:val="single" w:sz="4" w:space="0" w:color="auto"/>
            </w:tcBorders>
          </w:tcPr>
          <w:p w14:paraId="4708E061" w14:textId="77777777" w:rsidR="009278E8" w:rsidRPr="00E27D23" w:rsidRDefault="009278E8" w:rsidP="0088214F">
            <w:pPr>
              <w:pStyle w:val="TAH"/>
              <w:rPr>
                <w:lang w:eastAsia="zh-CN"/>
              </w:rPr>
            </w:pPr>
            <w:r w:rsidRPr="00E27D23">
              <w:t xml:space="preserve">NR Cell </w:t>
            </w:r>
            <w:r w:rsidRPr="00E27D23">
              <w:rPr>
                <w:lang w:eastAsia="zh-CN"/>
              </w:rPr>
              <w:t>2</w:t>
            </w:r>
          </w:p>
        </w:tc>
        <w:tc>
          <w:tcPr>
            <w:tcW w:w="3235" w:type="dxa"/>
            <w:tcBorders>
              <w:top w:val="single" w:sz="4" w:space="0" w:color="auto"/>
              <w:bottom w:val="nil"/>
            </w:tcBorders>
          </w:tcPr>
          <w:p w14:paraId="3A94B391" w14:textId="77777777" w:rsidR="009278E8" w:rsidRPr="00E27D23" w:rsidRDefault="009278E8" w:rsidP="0088214F">
            <w:pPr>
              <w:pStyle w:val="TAH"/>
            </w:pPr>
            <w:r w:rsidRPr="00E27D23">
              <w:t>Remark</w:t>
            </w:r>
          </w:p>
        </w:tc>
      </w:tr>
      <w:tr w:rsidR="009278E8" w:rsidRPr="00E27D23" w14:paraId="0146E240" w14:textId="77777777" w:rsidTr="0088214F">
        <w:trPr>
          <w:jc w:val="center"/>
        </w:trPr>
        <w:tc>
          <w:tcPr>
            <w:tcW w:w="534" w:type="dxa"/>
            <w:tcBorders>
              <w:top w:val="single" w:sz="4" w:space="0" w:color="auto"/>
            </w:tcBorders>
            <w:shd w:val="clear" w:color="auto" w:fill="auto"/>
            <w:vAlign w:val="center"/>
          </w:tcPr>
          <w:p w14:paraId="6DA3DC35" w14:textId="77777777" w:rsidR="009278E8" w:rsidRPr="00E27D23" w:rsidRDefault="009278E8" w:rsidP="0088214F">
            <w:pPr>
              <w:pStyle w:val="TAC"/>
            </w:pPr>
            <w:r w:rsidRPr="00E27D23">
              <w:t>T0</w:t>
            </w:r>
          </w:p>
        </w:tc>
        <w:tc>
          <w:tcPr>
            <w:tcW w:w="1162" w:type="dxa"/>
            <w:tcBorders>
              <w:top w:val="single" w:sz="4" w:space="0" w:color="auto"/>
              <w:bottom w:val="single" w:sz="4" w:space="0" w:color="auto"/>
            </w:tcBorders>
            <w:vAlign w:val="center"/>
          </w:tcPr>
          <w:p w14:paraId="4243D12B" w14:textId="77777777" w:rsidR="009278E8" w:rsidRPr="00E27D23" w:rsidRDefault="009278E8" w:rsidP="0088214F">
            <w:pPr>
              <w:pStyle w:val="TAL"/>
            </w:pPr>
            <w:r w:rsidRPr="00E27D23">
              <w:t>SS/PBCH</w:t>
            </w:r>
          </w:p>
          <w:p w14:paraId="3EBC3876" w14:textId="77777777" w:rsidR="009278E8" w:rsidRPr="00E27D23" w:rsidRDefault="009278E8" w:rsidP="0088214F">
            <w:pPr>
              <w:pStyle w:val="TAC"/>
            </w:pPr>
            <w:r w:rsidRPr="00E27D23">
              <w:t>SSS EPRE</w:t>
            </w:r>
          </w:p>
        </w:tc>
        <w:tc>
          <w:tcPr>
            <w:tcW w:w="1134" w:type="dxa"/>
            <w:tcBorders>
              <w:top w:val="single" w:sz="4" w:space="0" w:color="auto"/>
              <w:bottom w:val="single" w:sz="4" w:space="0" w:color="auto"/>
            </w:tcBorders>
            <w:vAlign w:val="center"/>
          </w:tcPr>
          <w:p w14:paraId="55CED88A" w14:textId="77777777" w:rsidR="009278E8" w:rsidRPr="00E27D23" w:rsidRDefault="009278E8" w:rsidP="0088214F">
            <w:pPr>
              <w:pStyle w:val="TAC"/>
            </w:pPr>
            <w:r w:rsidRPr="00E27D23">
              <w:t>dBm/SCS</w:t>
            </w:r>
          </w:p>
        </w:tc>
        <w:tc>
          <w:tcPr>
            <w:tcW w:w="1134" w:type="dxa"/>
            <w:tcBorders>
              <w:top w:val="single" w:sz="4" w:space="0" w:color="auto"/>
              <w:bottom w:val="single" w:sz="4" w:space="0" w:color="auto"/>
            </w:tcBorders>
            <w:vAlign w:val="center"/>
          </w:tcPr>
          <w:p w14:paraId="7B55FF85" w14:textId="77777777" w:rsidR="009278E8" w:rsidRPr="00E27D23" w:rsidRDefault="009278E8" w:rsidP="0088214F">
            <w:pPr>
              <w:pStyle w:val="TAC"/>
            </w:pPr>
            <w:r w:rsidRPr="00E27D23">
              <w:t>-88</w:t>
            </w:r>
          </w:p>
        </w:tc>
        <w:tc>
          <w:tcPr>
            <w:tcW w:w="1134" w:type="dxa"/>
            <w:tcBorders>
              <w:top w:val="single" w:sz="4" w:space="0" w:color="auto"/>
              <w:bottom w:val="single" w:sz="4" w:space="0" w:color="auto"/>
            </w:tcBorders>
            <w:vAlign w:val="center"/>
          </w:tcPr>
          <w:p w14:paraId="2D3885E8" w14:textId="77777777" w:rsidR="009278E8" w:rsidRPr="00E27D23" w:rsidRDefault="009278E8" w:rsidP="0088214F">
            <w:pPr>
              <w:pStyle w:val="TAC"/>
            </w:pPr>
            <w:r w:rsidRPr="00E27D23">
              <w:t>-94</w:t>
            </w:r>
          </w:p>
        </w:tc>
        <w:tc>
          <w:tcPr>
            <w:tcW w:w="3235" w:type="dxa"/>
            <w:tcBorders>
              <w:top w:val="single" w:sz="4" w:space="0" w:color="auto"/>
              <w:bottom w:val="single" w:sz="4" w:space="0" w:color="auto"/>
            </w:tcBorders>
          </w:tcPr>
          <w:p w14:paraId="6C75E108" w14:textId="77777777" w:rsidR="009278E8" w:rsidRPr="00E27D23" w:rsidRDefault="009278E8" w:rsidP="0088214F">
            <w:pPr>
              <w:pStyle w:val="TAL"/>
            </w:pPr>
            <w:r w:rsidRPr="00E27D23">
              <w:t>Power levels are such that entry condition for event A3 is not satisfied for the neighbour NR cell: Mn + Ofn + Ocn – Hys &gt; Mp + Ofp + Ocp + Off</w:t>
            </w:r>
          </w:p>
        </w:tc>
      </w:tr>
      <w:tr w:rsidR="009278E8" w:rsidRPr="00E27D23" w14:paraId="5B9A391A" w14:textId="77777777" w:rsidTr="0088214F">
        <w:trPr>
          <w:jc w:val="center"/>
        </w:trPr>
        <w:tc>
          <w:tcPr>
            <w:tcW w:w="534" w:type="dxa"/>
            <w:tcBorders>
              <w:top w:val="single" w:sz="4" w:space="0" w:color="auto"/>
              <w:bottom w:val="single" w:sz="4" w:space="0" w:color="auto"/>
            </w:tcBorders>
            <w:shd w:val="clear" w:color="auto" w:fill="auto"/>
            <w:vAlign w:val="center"/>
          </w:tcPr>
          <w:p w14:paraId="17626BEC" w14:textId="77777777" w:rsidR="009278E8" w:rsidRPr="00E27D23" w:rsidRDefault="009278E8" w:rsidP="0088214F">
            <w:pPr>
              <w:pStyle w:val="TAC"/>
            </w:pPr>
            <w:r w:rsidRPr="00E27D23">
              <w:t>T1</w:t>
            </w:r>
          </w:p>
        </w:tc>
        <w:tc>
          <w:tcPr>
            <w:tcW w:w="1162" w:type="dxa"/>
            <w:tcBorders>
              <w:top w:val="single" w:sz="4" w:space="0" w:color="auto"/>
              <w:bottom w:val="single" w:sz="4" w:space="0" w:color="auto"/>
            </w:tcBorders>
            <w:vAlign w:val="center"/>
          </w:tcPr>
          <w:p w14:paraId="35D2F8D4" w14:textId="77777777" w:rsidR="009278E8" w:rsidRPr="00E27D23" w:rsidRDefault="009278E8" w:rsidP="0088214F">
            <w:pPr>
              <w:pStyle w:val="TAL"/>
            </w:pPr>
            <w:r w:rsidRPr="00E27D23">
              <w:t>SS/PBCH</w:t>
            </w:r>
          </w:p>
          <w:p w14:paraId="79A0B5EA" w14:textId="77777777" w:rsidR="009278E8" w:rsidRPr="00E27D23" w:rsidRDefault="009278E8" w:rsidP="0088214F">
            <w:pPr>
              <w:pStyle w:val="TAC"/>
            </w:pPr>
            <w:r w:rsidRPr="00E27D23">
              <w:t>SSS EPRE</w:t>
            </w:r>
          </w:p>
        </w:tc>
        <w:tc>
          <w:tcPr>
            <w:tcW w:w="1134" w:type="dxa"/>
            <w:tcBorders>
              <w:top w:val="single" w:sz="4" w:space="0" w:color="auto"/>
              <w:bottom w:val="single" w:sz="4" w:space="0" w:color="auto"/>
            </w:tcBorders>
            <w:vAlign w:val="center"/>
          </w:tcPr>
          <w:p w14:paraId="256FD2E3" w14:textId="77777777" w:rsidR="009278E8" w:rsidRPr="00E27D23" w:rsidRDefault="009278E8" w:rsidP="0088214F">
            <w:pPr>
              <w:pStyle w:val="TAC"/>
            </w:pPr>
            <w:r w:rsidRPr="00E27D23">
              <w:t>dBm/SCS</w:t>
            </w:r>
          </w:p>
        </w:tc>
        <w:tc>
          <w:tcPr>
            <w:tcW w:w="1134" w:type="dxa"/>
            <w:tcBorders>
              <w:top w:val="single" w:sz="4" w:space="0" w:color="auto"/>
              <w:bottom w:val="single" w:sz="4" w:space="0" w:color="auto"/>
            </w:tcBorders>
            <w:vAlign w:val="center"/>
          </w:tcPr>
          <w:p w14:paraId="4DFA1220" w14:textId="77777777" w:rsidR="009278E8" w:rsidRPr="00E27D23" w:rsidRDefault="009278E8" w:rsidP="0088214F">
            <w:pPr>
              <w:pStyle w:val="TAC"/>
            </w:pPr>
            <w:r w:rsidRPr="00E27D23">
              <w:t>-88</w:t>
            </w:r>
          </w:p>
        </w:tc>
        <w:tc>
          <w:tcPr>
            <w:tcW w:w="1134" w:type="dxa"/>
            <w:tcBorders>
              <w:top w:val="single" w:sz="4" w:space="0" w:color="auto"/>
              <w:bottom w:val="single" w:sz="4" w:space="0" w:color="auto"/>
            </w:tcBorders>
            <w:vAlign w:val="center"/>
          </w:tcPr>
          <w:p w14:paraId="0D96304B" w14:textId="77777777" w:rsidR="009278E8" w:rsidRPr="00E27D23" w:rsidRDefault="009278E8" w:rsidP="0088214F">
            <w:pPr>
              <w:pStyle w:val="TAC"/>
            </w:pPr>
            <w:r w:rsidRPr="00E27D23">
              <w:t>-82</w:t>
            </w:r>
          </w:p>
        </w:tc>
        <w:tc>
          <w:tcPr>
            <w:tcW w:w="3235" w:type="dxa"/>
            <w:tcBorders>
              <w:top w:val="single" w:sz="4" w:space="0" w:color="auto"/>
              <w:bottom w:val="single" w:sz="4" w:space="0" w:color="auto"/>
            </w:tcBorders>
          </w:tcPr>
          <w:p w14:paraId="55C7587B" w14:textId="77777777" w:rsidR="009278E8" w:rsidRPr="00E27D23" w:rsidRDefault="009278E8" w:rsidP="0088214F">
            <w:pPr>
              <w:pStyle w:val="TAL"/>
            </w:pPr>
            <w:r w:rsidRPr="00E27D23">
              <w:t>Power levels are such that entry condition for event A3 is satisfied for intra-frequency neighbour NR cell 2 (measId 1): Mn + Ofn + Ocn – Hys &gt; Mp + Ofp + Ocp + Off</w:t>
            </w:r>
          </w:p>
        </w:tc>
      </w:tr>
      <w:tr w:rsidR="009278E8" w:rsidRPr="00E27D23" w14:paraId="6D278AB6" w14:textId="77777777" w:rsidTr="0088214F">
        <w:trPr>
          <w:jc w:val="center"/>
        </w:trPr>
        <w:tc>
          <w:tcPr>
            <w:tcW w:w="534" w:type="dxa"/>
            <w:tcBorders>
              <w:top w:val="single" w:sz="4" w:space="0" w:color="auto"/>
              <w:bottom w:val="single" w:sz="4" w:space="0" w:color="auto"/>
            </w:tcBorders>
            <w:shd w:val="clear" w:color="auto" w:fill="auto"/>
            <w:vAlign w:val="center"/>
          </w:tcPr>
          <w:p w14:paraId="468D9328" w14:textId="77777777" w:rsidR="009278E8" w:rsidRPr="00E27D23" w:rsidRDefault="009278E8" w:rsidP="0088214F">
            <w:pPr>
              <w:pStyle w:val="TAC"/>
            </w:pPr>
            <w:r w:rsidRPr="00E27D23">
              <w:t>T2</w:t>
            </w:r>
          </w:p>
        </w:tc>
        <w:tc>
          <w:tcPr>
            <w:tcW w:w="1162" w:type="dxa"/>
            <w:tcBorders>
              <w:top w:val="single" w:sz="4" w:space="0" w:color="auto"/>
              <w:bottom w:val="single" w:sz="4" w:space="0" w:color="auto"/>
            </w:tcBorders>
            <w:vAlign w:val="center"/>
          </w:tcPr>
          <w:p w14:paraId="405330E9" w14:textId="77777777" w:rsidR="009278E8" w:rsidRPr="00E27D23" w:rsidRDefault="009278E8" w:rsidP="0088214F">
            <w:pPr>
              <w:pStyle w:val="TAL"/>
            </w:pPr>
            <w:r w:rsidRPr="00E27D23">
              <w:t>SS/PBCH</w:t>
            </w:r>
          </w:p>
          <w:p w14:paraId="52882A25" w14:textId="77777777" w:rsidR="009278E8" w:rsidRPr="00E27D23" w:rsidRDefault="009278E8" w:rsidP="0088214F">
            <w:pPr>
              <w:pStyle w:val="TAC"/>
            </w:pPr>
            <w:r w:rsidRPr="00E27D23">
              <w:t>SSS EPRE</w:t>
            </w:r>
          </w:p>
        </w:tc>
        <w:tc>
          <w:tcPr>
            <w:tcW w:w="1134" w:type="dxa"/>
            <w:tcBorders>
              <w:top w:val="single" w:sz="4" w:space="0" w:color="auto"/>
              <w:bottom w:val="single" w:sz="4" w:space="0" w:color="auto"/>
            </w:tcBorders>
            <w:vAlign w:val="center"/>
          </w:tcPr>
          <w:p w14:paraId="4CC59C91" w14:textId="77777777" w:rsidR="009278E8" w:rsidRPr="00E27D23" w:rsidRDefault="009278E8" w:rsidP="0088214F">
            <w:pPr>
              <w:pStyle w:val="TAC"/>
            </w:pPr>
            <w:r w:rsidRPr="00E27D23">
              <w:t>dBm/SCS</w:t>
            </w:r>
          </w:p>
        </w:tc>
        <w:tc>
          <w:tcPr>
            <w:tcW w:w="1134" w:type="dxa"/>
            <w:tcBorders>
              <w:top w:val="single" w:sz="4" w:space="0" w:color="auto"/>
              <w:bottom w:val="single" w:sz="4" w:space="0" w:color="auto"/>
            </w:tcBorders>
            <w:vAlign w:val="center"/>
          </w:tcPr>
          <w:p w14:paraId="54143952" w14:textId="77777777" w:rsidR="009278E8" w:rsidRPr="00E27D23" w:rsidRDefault="009278E8" w:rsidP="0088214F">
            <w:pPr>
              <w:pStyle w:val="TAC"/>
            </w:pPr>
            <w:r w:rsidRPr="00E27D23">
              <w:t>-82</w:t>
            </w:r>
          </w:p>
        </w:tc>
        <w:tc>
          <w:tcPr>
            <w:tcW w:w="1134" w:type="dxa"/>
            <w:tcBorders>
              <w:top w:val="single" w:sz="4" w:space="0" w:color="auto"/>
              <w:bottom w:val="single" w:sz="4" w:space="0" w:color="auto"/>
            </w:tcBorders>
            <w:vAlign w:val="center"/>
          </w:tcPr>
          <w:p w14:paraId="26E7E60B" w14:textId="77777777" w:rsidR="009278E8" w:rsidRPr="00E27D23" w:rsidRDefault="009278E8" w:rsidP="0088214F">
            <w:pPr>
              <w:pStyle w:val="TAC"/>
            </w:pPr>
            <w:r w:rsidRPr="00E27D23">
              <w:t>-88</w:t>
            </w:r>
          </w:p>
        </w:tc>
        <w:tc>
          <w:tcPr>
            <w:tcW w:w="3235" w:type="dxa"/>
            <w:tcBorders>
              <w:top w:val="single" w:sz="4" w:space="0" w:color="auto"/>
              <w:bottom w:val="single" w:sz="4" w:space="0" w:color="auto"/>
            </w:tcBorders>
          </w:tcPr>
          <w:p w14:paraId="2970F303" w14:textId="77777777" w:rsidR="009278E8" w:rsidRPr="00E27D23" w:rsidRDefault="009278E8" w:rsidP="0088214F">
            <w:pPr>
              <w:pStyle w:val="TAL"/>
            </w:pPr>
            <w:r w:rsidRPr="00E27D23">
              <w:t>Power levels are such that entry condition for event A3 is satisfied for intra-frequency neighbour NR cell 1(measId 1): Mn + Ofn + Ocn – Hys &gt; Mp + Ofp + Ocp + Off</w:t>
            </w:r>
          </w:p>
        </w:tc>
      </w:tr>
    </w:tbl>
    <w:p w14:paraId="2101530B" w14:textId="77777777" w:rsidR="009278E8" w:rsidRPr="00E27D23" w:rsidRDefault="009278E8" w:rsidP="009278E8"/>
    <w:p w14:paraId="4ADB8844" w14:textId="77777777" w:rsidR="009278E8" w:rsidRPr="00E27D23" w:rsidRDefault="009278E8" w:rsidP="009278E8">
      <w:pPr>
        <w:pStyle w:val="TH"/>
        <w:rPr>
          <w:lang w:eastAsia="zh-CN"/>
        </w:rPr>
      </w:pPr>
      <w:r w:rsidRPr="00E27D23">
        <w:t>Table 14.1.2.3.3.2-</w:t>
      </w:r>
      <w:r w:rsidRPr="00E27D23">
        <w:rPr>
          <w:lang w:eastAsia="zh-CN"/>
        </w:rPr>
        <w:t>2</w:t>
      </w:r>
      <w:r w:rsidRPr="00E27D23">
        <w:t>: Time instances of cell power level and parameter changes for FR2</w:t>
      </w:r>
    </w:p>
    <w:tbl>
      <w:tblPr>
        <w:tblW w:w="8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62"/>
        <w:gridCol w:w="1134"/>
        <w:gridCol w:w="1134"/>
        <w:gridCol w:w="1134"/>
        <w:gridCol w:w="3235"/>
      </w:tblGrid>
      <w:tr w:rsidR="009278E8" w:rsidRPr="00E27D23" w14:paraId="56754E55" w14:textId="77777777" w:rsidTr="0088214F">
        <w:trPr>
          <w:jc w:val="center"/>
        </w:trPr>
        <w:tc>
          <w:tcPr>
            <w:tcW w:w="534" w:type="dxa"/>
            <w:tcBorders>
              <w:top w:val="single" w:sz="4" w:space="0" w:color="auto"/>
              <w:bottom w:val="nil"/>
            </w:tcBorders>
          </w:tcPr>
          <w:p w14:paraId="6307662D" w14:textId="77777777" w:rsidR="009278E8" w:rsidRPr="00E27D23" w:rsidRDefault="009278E8" w:rsidP="0088214F">
            <w:pPr>
              <w:pStyle w:val="TAH"/>
            </w:pPr>
          </w:p>
        </w:tc>
        <w:tc>
          <w:tcPr>
            <w:tcW w:w="1162" w:type="dxa"/>
            <w:tcBorders>
              <w:top w:val="single" w:sz="4" w:space="0" w:color="auto"/>
              <w:bottom w:val="nil"/>
            </w:tcBorders>
          </w:tcPr>
          <w:p w14:paraId="2DE7C582" w14:textId="77777777" w:rsidR="009278E8" w:rsidRPr="00E27D23" w:rsidRDefault="009278E8" w:rsidP="0088214F">
            <w:pPr>
              <w:pStyle w:val="TAH"/>
            </w:pPr>
            <w:r w:rsidRPr="00E27D23">
              <w:t>Parameter</w:t>
            </w:r>
          </w:p>
        </w:tc>
        <w:tc>
          <w:tcPr>
            <w:tcW w:w="1134" w:type="dxa"/>
            <w:tcBorders>
              <w:top w:val="single" w:sz="4" w:space="0" w:color="auto"/>
            </w:tcBorders>
          </w:tcPr>
          <w:p w14:paraId="2F90DB0D" w14:textId="77777777" w:rsidR="009278E8" w:rsidRPr="00E27D23" w:rsidRDefault="009278E8" w:rsidP="0088214F">
            <w:pPr>
              <w:pStyle w:val="TAH"/>
            </w:pPr>
            <w:r w:rsidRPr="00E27D23">
              <w:t>Unit</w:t>
            </w:r>
          </w:p>
        </w:tc>
        <w:tc>
          <w:tcPr>
            <w:tcW w:w="1134" w:type="dxa"/>
            <w:tcBorders>
              <w:top w:val="single" w:sz="4" w:space="0" w:color="auto"/>
            </w:tcBorders>
          </w:tcPr>
          <w:p w14:paraId="63305EDB" w14:textId="77777777" w:rsidR="009278E8" w:rsidRPr="00E27D23" w:rsidRDefault="009278E8" w:rsidP="0088214F">
            <w:pPr>
              <w:pStyle w:val="TAH"/>
            </w:pPr>
            <w:r w:rsidRPr="00E27D23">
              <w:t>NR Cell 1</w:t>
            </w:r>
          </w:p>
        </w:tc>
        <w:tc>
          <w:tcPr>
            <w:tcW w:w="1134" w:type="dxa"/>
            <w:tcBorders>
              <w:top w:val="single" w:sz="4" w:space="0" w:color="auto"/>
            </w:tcBorders>
          </w:tcPr>
          <w:p w14:paraId="51B3EF4B" w14:textId="77777777" w:rsidR="009278E8" w:rsidRPr="00E27D23" w:rsidRDefault="009278E8" w:rsidP="0088214F">
            <w:pPr>
              <w:pStyle w:val="TAH"/>
              <w:rPr>
                <w:lang w:eastAsia="zh-CN"/>
              </w:rPr>
            </w:pPr>
            <w:r w:rsidRPr="00E27D23">
              <w:t xml:space="preserve">NR Cell </w:t>
            </w:r>
            <w:r w:rsidRPr="00E27D23">
              <w:rPr>
                <w:lang w:eastAsia="zh-CN"/>
              </w:rPr>
              <w:t>2</w:t>
            </w:r>
          </w:p>
        </w:tc>
        <w:tc>
          <w:tcPr>
            <w:tcW w:w="3235" w:type="dxa"/>
            <w:tcBorders>
              <w:top w:val="single" w:sz="4" w:space="0" w:color="auto"/>
              <w:bottom w:val="nil"/>
            </w:tcBorders>
          </w:tcPr>
          <w:p w14:paraId="7EEFF41F" w14:textId="77777777" w:rsidR="009278E8" w:rsidRPr="00E27D23" w:rsidRDefault="009278E8" w:rsidP="0088214F">
            <w:pPr>
              <w:pStyle w:val="TAH"/>
            </w:pPr>
            <w:r w:rsidRPr="00E27D23">
              <w:t>Remark</w:t>
            </w:r>
          </w:p>
        </w:tc>
      </w:tr>
      <w:tr w:rsidR="009278E8" w:rsidRPr="00E27D23" w14:paraId="7E2FF62C" w14:textId="77777777" w:rsidTr="0088214F">
        <w:trPr>
          <w:jc w:val="center"/>
        </w:trPr>
        <w:tc>
          <w:tcPr>
            <w:tcW w:w="534" w:type="dxa"/>
            <w:tcBorders>
              <w:top w:val="single" w:sz="4" w:space="0" w:color="auto"/>
            </w:tcBorders>
            <w:shd w:val="clear" w:color="auto" w:fill="auto"/>
            <w:vAlign w:val="center"/>
          </w:tcPr>
          <w:p w14:paraId="6D4B037E" w14:textId="77777777" w:rsidR="009278E8" w:rsidRPr="00E27D23" w:rsidRDefault="009278E8" w:rsidP="0088214F">
            <w:pPr>
              <w:pStyle w:val="TAC"/>
            </w:pPr>
            <w:r w:rsidRPr="00E27D23">
              <w:t>T0</w:t>
            </w:r>
          </w:p>
        </w:tc>
        <w:tc>
          <w:tcPr>
            <w:tcW w:w="1162" w:type="dxa"/>
            <w:tcBorders>
              <w:top w:val="single" w:sz="4" w:space="0" w:color="auto"/>
              <w:bottom w:val="single" w:sz="4" w:space="0" w:color="auto"/>
            </w:tcBorders>
            <w:vAlign w:val="center"/>
          </w:tcPr>
          <w:p w14:paraId="71D1F933" w14:textId="77777777" w:rsidR="009278E8" w:rsidRPr="00E27D23" w:rsidRDefault="009278E8" w:rsidP="0088214F">
            <w:pPr>
              <w:pStyle w:val="TAL"/>
            </w:pPr>
            <w:r w:rsidRPr="00E27D23">
              <w:t>SS/PBCH</w:t>
            </w:r>
          </w:p>
          <w:p w14:paraId="1F520042" w14:textId="77777777" w:rsidR="009278E8" w:rsidRPr="00E27D23" w:rsidRDefault="009278E8" w:rsidP="0088214F">
            <w:pPr>
              <w:pStyle w:val="TAC"/>
            </w:pPr>
            <w:r w:rsidRPr="00E27D23">
              <w:t>SSS EPRE</w:t>
            </w:r>
          </w:p>
        </w:tc>
        <w:tc>
          <w:tcPr>
            <w:tcW w:w="1134" w:type="dxa"/>
            <w:tcBorders>
              <w:top w:val="single" w:sz="4" w:space="0" w:color="auto"/>
              <w:bottom w:val="single" w:sz="4" w:space="0" w:color="auto"/>
            </w:tcBorders>
            <w:vAlign w:val="center"/>
          </w:tcPr>
          <w:p w14:paraId="27E098A7" w14:textId="77777777" w:rsidR="009278E8" w:rsidRPr="00E27D23" w:rsidRDefault="009278E8" w:rsidP="0088214F">
            <w:pPr>
              <w:pStyle w:val="TAC"/>
            </w:pPr>
            <w:r w:rsidRPr="00E27D23">
              <w:t>dBm/SCS</w:t>
            </w:r>
          </w:p>
        </w:tc>
        <w:tc>
          <w:tcPr>
            <w:tcW w:w="1134" w:type="dxa"/>
            <w:tcBorders>
              <w:top w:val="single" w:sz="4" w:space="0" w:color="auto"/>
              <w:bottom w:val="single" w:sz="4" w:space="0" w:color="auto"/>
            </w:tcBorders>
            <w:vAlign w:val="center"/>
          </w:tcPr>
          <w:p w14:paraId="6E4D0CBE" w14:textId="4474CF83" w:rsidR="009278E8" w:rsidRPr="00E27D23" w:rsidRDefault="00B573D2" w:rsidP="0088214F">
            <w:pPr>
              <w:pStyle w:val="TAC"/>
            </w:pPr>
            <w:r w:rsidRPr="00E27D23">
              <w:t>-91</w:t>
            </w:r>
          </w:p>
        </w:tc>
        <w:tc>
          <w:tcPr>
            <w:tcW w:w="1134" w:type="dxa"/>
            <w:tcBorders>
              <w:top w:val="single" w:sz="4" w:space="0" w:color="auto"/>
              <w:bottom w:val="single" w:sz="4" w:space="0" w:color="auto"/>
            </w:tcBorders>
            <w:vAlign w:val="center"/>
          </w:tcPr>
          <w:p w14:paraId="1CEEB934" w14:textId="5049AA62" w:rsidR="009278E8" w:rsidRPr="00E27D23" w:rsidRDefault="00B573D2" w:rsidP="0088214F">
            <w:pPr>
              <w:pStyle w:val="TAC"/>
            </w:pPr>
            <w:r w:rsidRPr="00E27D23">
              <w:t>-100</w:t>
            </w:r>
          </w:p>
        </w:tc>
        <w:tc>
          <w:tcPr>
            <w:tcW w:w="3235" w:type="dxa"/>
            <w:tcBorders>
              <w:top w:val="single" w:sz="4" w:space="0" w:color="auto"/>
              <w:bottom w:val="single" w:sz="4" w:space="0" w:color="auto"/>
            </w:tcBorders>
          </w:tcPr>
          <w:p w14:paraId="0D43D430" w14:textId="77777777" w:rsidR="009278E8" w:rsidRPr="00E27D23" w:rsidRDefault="009278E8" w:rsidP="0088214F">
            <w:pPr>
              <w:pStyle w:val="TAL"/>
            </w:pPr>
            <w:r w:rsidRPr="00E27D23">
              <w:t>Power levels are such that entry condition for event A3 is not satisfied for the neighbour NR cell: Mn + Ofn + Ocn – Hys &gt; Mp + Ofp + Ocp + Off</w:t>
            </w:r>
          </w:p>
        </w:tc>
      </w:tr>
      <w:tr w:rsidR="009278E8" w:rsidRPr="00E27D23" w14:paraId="4AEE0C0D" w14:textId="77777777" w:rsidTr="0088214F">
        <w:trPr>
          <w:jc w:val="center"/>
        </w:trPr>
        <w:tc>
          <w:tcPr>
            <w:tcW w:w="534" w:type="dxa"/>
            <w:tcBorders>
              <w:top w:val="single" w:sz="4" w:space="0" w:color="auto"/>
              <w:bottom w:val="single" w:sz="4" w:space="0" w:color="auto"/>
            </w:tcBorders>
            <w:shd w:val="clear" w:color="auto" w:fill="auto"/>
            <w:vAlign w:val="center"/>
          </w:tcPr>
          <w:p w14:paraId="1103F3CB" w14:textId="77777777" w:rsidR="009278E8" w:rsidRPr="00E27D23" w:rsidRDefault="009278E8" w:rsidP="0088214F">
            <w:pPr>
              <w:pStyle w:val="TAC"/>
            </w:pPr>
            <w:r w:rsidRPr="00E27D23">
              <w:t>T1</w:t>
            </w:r>
          </w:p>
        </w:tc>
        <w:tc>
          <w:tcPr>
            <w:tcW w:w="1162" w:type="dxa"/>
            <w:tcBorders>
              <w:top w:val="single" w:sz="4" w:space="0" w:color="auto"/>
              <w:bottom w:val="single" w:sz="4" w:space="0" w:color="auto"/>
            </w:tcBorders>
            <w:vAlign w:val="center"/>
          </w:tcPr>
          <w:p w14:paraId="5FAC6552" w14:textId="77777777" w:rsidR="009278E8" w:rsidRPr="00E27D23" w:rsidRDefault="009278E8" w:rsidP="0088214F">
            <w:pPr>
              <w:pStyle w:val="TAL"/>
            </w:pPr>
            <w:r w:rsidRPr="00E27D23">
              <w:t>SS/PBCH</w:t>
            </w:r>
          </w:p>
          <w:p w14:paraId="73B7EBEE" w14:textId="77777777" w:rsidR="009278E8" w:rsidRPr="00E27D23" w:rsidRDefault="009278E8" w:rsidP="0088214F">
            <w:pPr>
              <w:pStyle w:val="TAC"/>
            </w:pPr>
            <w:r w:rsidRPr="00E27D23">
              <w:t>SSS EPRE</w:t>
            </w:r>
          </w:p>
        </w:tc>
        <w:tc>
          <w:tcPr>
            <w:tcW w:w="1134" w:type="dxa"/>
            <w:tcBorders>
              <w:top w:val="single" w:sz="4" w:space="0" w:color="auto"/>
              <w:bottom w:val="single" w:sz="4" w:space="0" w:color="auto"/>
            </w:tcBorders>
            <w:vAlign w:val="center"/>
          </w:tcPr>
          <w:p w14:paraId="71E2EDF0" w14:textId="77777777" w:rsidR="009278E8" w:rsidRPr="00E27D23" w:rsidRDefault="009278E8" w:rsidP="0088214F">
            <w:pPr>
              <w:pStyle w:val="TAC"/>
            </w:pPr>
            <w:r w:rsidRPr="00E27D23">
              <w:t>dBm/SCS</w:t>
            </w:r>
          </w:p>
        </w:tc>
        <w:tc>
          <w:tcPr>
            <w:tcW w:w="1134" w:type="dxa"/>
            <w:tcBorders>
              <w:top w:val="single" w:sz="4" w:space="0" w:color="auto"/>
              <w:bottom w:val="single" w:sz="4" w:space="0" w:color="auto"/>
            </w:tcBorders>
            <w:vAlign w:val="center"/>
          </w:tcPr>
          <w:p w14:paraId="29CF005B" w14:textId="351A4A9E" w:rsidR="009278E8" w:rsidRPr="00E27D23" w:rsidRDefault="00B573D2" w:rsidP="0088214F">
            <w:pPr>
              <w:pStyle w:val="TAC"/>
            </w:pPr>
            <w:r w:rsidRPr="00E27D23">
              <w:t>-91</w:t>
            </w:r>
          </w:p>
        </w:tc>
        <w:tc>
          <w:tcPr>
            <w:tcW w:w="1134" w:type="dxa"/>
            <w:tcBorders>
              <w:top w:val="single" w:sz="4" w:space="0" w:color="auto"/>
              <w:bottom w:val="single" w:sz="4" w:space="0" w:color="auto"/>
            </w:tcBorders>
            <w:vAlign w:val="center"/>
          </w:tcPr>
          <w:p w14:paraId="054D79C1" w14:textId="4CAD6125" w:rsidR="009278E8" w:rsidRPr="00E27D23" w:rsidRDefault="00B573D2" w:rsidP="0088214F">
            <w:pPr>
              <w:pStyle w:val="TAC"/>
            </w:pPr>
            <w:r w:rsidRPr="00E27D23">
              <w:t>-82</w:t>
            </w:r>
          </w:p>
        </w:tc>
        <w:tc>
          <w:tcPr>
            <w:tcW w:w="3235" w:type="dxa"/>
            <w:tcBorders>
              <w:top w:val="single" w:sz="4" w:space="0" w:color="auto"/>
              <w:bottom w:val="single" w:sz="4" w:space="0" w:color="auto"/>
            </w:tcBorders>
          </w:tcPr>
          <w:p w14:paraId="08449AA9" w14:textId="77777777" w:rsidR="009278E8" w:rsidRPr="00E27D23" w:rsidRDefault="009278E8" w:rsidP="0088214F">
            <w:pPr>
              <w:pStyle w:val="TAL"/>
            </w:pPr>
            <w:r w:rsidRPr="00E27D23">
              <w:t>Power levels are such that entry condition for event A3 is satisfied for intra-frequency neighbour NR cell 2 (measId 1): Mn + Ofn + Ocn – Hys &gt; Mp + Ofp + Ocp + Off</w:t>
            </w:r>
          </w:p>
        </w:tc>
      </w:tr>
      <w:tr w:rsidR="009278E8" w:rsidRPr="00E27D23" w14:paraId="3B1D3CEA" w14:textId="77777777" w:rsidTr="0088214F">
        <w:trPr>
          <w:jc w:val="center"/>
        </w:trPr>
        <w:tc>
          <w:tcPr>
            <w:tcW w:w="534" w:type="dxa"/>
            <w:tcBorders>
              <w:top w:val="single" w:sz="4" w:space="0" w:color="auto"/>
              <w:bottom w:val="single" w:sz="4" w:space="0" w:color="auto"/>
            </w:tcBorders>
            <w:shd w:val="clear" w:color="auto" w:fill="auto"/>
            <w:vAlign w:val="center"/>
          </w:tcPr>
          <w:p w14:paraId="29513394" w14:textId="77777777" w:rsidR="009278E8" w:rsidRPr="00E27D23" w:rsidRDefault="009278E8" w:rsidP="0088214F">
            <w:pPr>
              <w:pStyle w:val="TAC"/>
            </w:pPr>
            <w:r w:rsidRPr="00E27D23">
              <w:t>T2</w:t>
            </w:r>
          </w:p>
        </w:tc>
        <w:tc>
          <w:tcPr>
            <w:tcW w:w="1162" w:type="dxa"/>
            <w:tcBorders>
              <w:top w:val="single" w:sz="4" w:space="0" w:color="auto"/>
              <w:bottom w:val="single" w:sz="4" w:space="0" w:color="auto"/>
            </w:tcBorders>
            <w:vAlign w:val="center"/>
          </w:tcPr>
          <w:p w14:paraId="2B347AFA" w14:textId="77777777" w:rsidR="009278E8" w:rsidRPr="00E27D23" w:rsidRDefault="009278E8" w:rsidP="0088214F">
            <w:pPr>
              <w:pStyle w:val="TAL"/>
            </w:pPr>
            <w:r w:rsidRPr="00E27D23">
              <w:t>SS/PBCH</w:t>
            </w:r>
          </w:p>
          <w:p w14:paraId="175E83DE" w14:textId="77777777" w:rsidR="009278E8" w:rsidRPr="00E27D23" w:rsidRDefault="009278E8" w:rsidP="0088214F">
            <w:pPr>
              <w:pStyle w:val="TAL"/>
            </w:pPr>
            <w:r w:rsidRPr="00E27D23">
              <w:t>SSS EPRE</w:t>
            </w:r>
          </w:p>
        </w:tc>
        <w:tc>
          <w:tcPr>
            <w:tcW w:w="1134" w:type="dxa"/>
            <w:tcBorders>
              <w:top w:val="single" w:sz="4" w:space="0" w:color="auto"/>
              <w:bottom w:val="single" w:sz="4" w:space="0" w:color="auto"/>
            </w:tcBorders>
            <w:vAlign w:val="center"/>
          </w:tcPr>
          <w:p w14:paraId="1FF59439" w14:textId="77777777" w:rsidR="009278E8" w:rsidRPr="00E27D23" w:rsidRDefault="009278E8" w:rsidP="0088214F">
            <w:pPr>
              <w:pStyle w:val="TAC"/>
            </w:pPr>
            <w:r w:rsidRPr="00E27D23">
              <w:t>dBm/SCS</w:t>
            </w:r>
          </w:p>
        </w:tc>
        <w:tc>
          <w:tcPr>
            <w:tcW w:w="1134" w:type="dxa"/>
            <w:tcBorders>
              <w:top w:val="single" w:sz="4" w:space="0" w:color="auto"/>
              <w:bottom w:val="single" w:sz="4" w:space="0" w:color="auto"/>
            </w:tcBorders>
            <w:vAlign w:val="center"/>
          </w:tcPr>
          <w:p w14:paraId="2B440781" w14:textId="3274A8CD" w:rsidR="009278E8" w:rsidRPr="00E27D23" w:rsidRDefault="00B573D2" w:rsidP="0088214F">
            <w:pPr>
              <w:pStyle w:val="TAC"/>
            </w:pPr>
            <w:r w:rsidRPr="00E27D23">
              <w:t>-82</w:t>
            </w:r>
          </w:p>
        </w:tc>
        <w:tc>
          <w:tcPr>
            <w:tcW w:w="1134" w:type="dxa"/>
            <w:tcBorders>
              <w:top w:val="single" w:sz="4" w:space="0" w:color="auto"/>
              <w:bottom w:val="single" w:sz="4" w:space="0" w:color="auto"/>
            </w:tcBorders>
            <w:vAlign w:val="center"/>
          </w:tcPr>
          <w:p w14:paraId="6BE0AD90" w14:textId="407C8A94" w:rsidR="009278E8" w:rsidRPr="00E27D23" w:rsidRDefault="00B573D2" w:rsidP="0088214F">
            <w:pPr>
              <w:pStyle w:val="TAC"/>
            </w:pPr>
            <w:r w:rsidRPr="00E27D23">
              <w:t>-91</w:t>
            </w:r>
          </w:p>
        </w:tc>
        <w:tc>
          <w:tcPr>
            <w:tcW w:w="3235" w:type="dxa"/>
            <w:tcBorders>
              <w:top w:val="single" w:sz="4" w:space="0" w:color="auto"/>
              <w:bottom w:val="single" w:sz="4" w:space="0" w:color="auto"/>
            </w:tcBorders>
          </w:tcPr>
          <w:p w14:paraId="256F5504" w14:textId="77777777" w:rsidR="009278E8" w:rsidRPr="00E27D23" w:rsidRDefault="009278E8" w:rsidP="0088214F">
            <w:pPr>
              <w:pStyle w:val="TAL"/>
            </w:pPr>
            <w:r w:rsidRPr="00E27D23">
              <w:t>Power levels are such that entry condition for event A3 is satisfied for intra-frequency neighbour NR cell 1(measId 1): Mn + Ofn + Ocn – Hys &gt; Mp + Ofp + Ocp + Off</w:t>
            </w:r>
          </w:p>
        </w:tc>
      </w:tr>
    </w:tbl>
    <w:p w14:paraId="6BB6BB44" w14:textId="77777777" w:rsidR="009278E8" w:rsidRPr="00E27D23" w:rsidRDefault="009278E8" w:rsidP="009278E8"/>
    <w:p w14:paraId="5C3B0CDF" w14:textId="28CC5191" w:rsidR="009278E8" w:rsidRPr="00E27D23" w:rsidRDefault="009278E8" w:rsidP="009278E8">
      <w:pPr>
        <w:pStyle w:val="TH"/>
      </w:pPr>
      <w:r w:rsidRPr="00E27D23">
        <w:t>Table 14.1.2.3.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97"/>
        <w:gridCol w:w="681"/>
        <w:gridCol w:w="2977"/>
        <w:gridCol w:w="567"/>
        <w:gridCol w:w="850"/>
      </w:tblGrid>
      <w:tr w:rsidR="009278E8" w:rsidRPr="00E27D23" w14:paraId="54DD4193" w14:textId="77777777" w:rsidTr="0088214F">
        <w:tc>
          <w:tcPr>
            <w:tcW w:w="534" w:type="dxa"/>
            <w:tcBorders>
              <w:top w:val="single" w:sz="4" w:space="0" w:color="auto"/>
              <w:bottom w:val="nil"/>
            </w:tcBorders>
          </w:tcPr>
          <w:p w14:paraId="6069B9E0" w14:textId="77777777" w:rsidR="009278E8" w:rsidRPr="00E27D23" w:rsidRDefault="009278E8" w:rsidP="0088214F">
            <w:pPr>
              <w:pStyle w:val="TAH"/>
            </w:pPr>
            <w:r w:rsidRPr="00E27D23">
              <w:t>St</w:t>
            </w:r>
          </w:p>
        </w:tc>
        <w:tc>
          <w:tcPr>
            <w:tcW w:w="3997" w:type="dxa"/>
            <w:tcBorders>
              <w:top w:val="single" w:sz="4" w:space="0" w:color="auto"/>
              <w:bottom w:val="nil"/>
            </w:tcBorders>
          </w:tcPr>
          <w:p w14:paraId="530CB1AC" w14:textId="77777777" w:rsidR="009278E8" w:rsidRPr="00E27D23" w:rsidRDefault="009278E8" w:rsidP="0088214F">
            <w:pPr>
              <w:pStyle w:val="TAH"/>
            </w:pPr>
            <w:r w:rsidRPr="00E27D23">
              <w:t>Procedure</w:t>
            </w:r>
          </w:p>
        </w:tc>
        <w:tc>
          <w:tcPr>
            <w:tcW w:w="3658" w:type="dxa"/>
            <w:gridSpan w:val="2"/>
            <w:tcBorders>
              <w:top w:val="single" w:sz="4" w:space="0" w:color="auto"/>
            </w:tcBorders>
          </w:tcPr>
          <w:p w14:paraId="2908F185" w14:textId="77777777" w:rsidR="009278E8" w:rsidRPr="00E27D23" w:rsidRDefault="009278E8" w:rsidP="0088214F">
            <w:pPr>
              <w:pStyle w:val="TAH"/>
            </w:pPr>
            <w:r w:rsidRPr="00E27D23">
              <w:t>Message Sequence</w:t>
            </w:r>
          </w:p>
        </w:tc>
        <w:tc>
          <w:tcPr>
            <w:tcW w:w="567" w:type="dxa"/>
            <w:tcBorders>
              <w:top w:val="single" w:sz="4" w:space="0" w:color="auto"/>
              <w:bottom w:val="nil"/>
            </w:tcBorders>
          </w:tcPr>
          <w:p w14:paraId="57265395" w14:textId="77777777" w:rsidR="009278E8" w:rsidRPr="00E27D23" w:rsidRDefault="009278E8" w:rsidP="0088214F">
            <w:pPr>
              <w:pStyle w:val="TAH"/>
            </w:pPr>
            <w:r w:rsidRPr="00E27D23">
              <w:t>TP</w:t>
            </w:r>
          </w:p>
        </w:tc>
        <w:tc>
          <w:tcPr>
            <w:tcW w:w="850" w:type="dxa"/>
            <w:tcBorders>
              <w:top w:val="single" w:sz="4" w:space="0" w:color="auto"/>
              <w:bottom w:val="nil"/>
            </w:tcBorders>
          </w:tcPr>
          <w:p w14:paraId="746153EB" w14:textId="77777777" w:rsidR="009278E8" w:rsidRPr="00E27D23" w:rsidRDefault="009278E8" w:rsidP="0088214F">
            <w:pPr>
              <w:pStyle w:val="TAH"/>
            </w:pPr>
            <w:r w:rsidRPr="00E27D23">
              <w:t>Verdict</w:t>
            </w:r>
          </w:p>
        </w:tc>
      </w:tr>
      <w:tr w:rsidR="009278E8" w:rsidRPr="00E27D23" w14:paraId="7C15E338" w14:textId="77777777" w:rsidTr="0088214F">
        <w:tc>
          <w:tcPr>
            <w:tcW w:w="534" w:type="dxa"/>
            <w:tcBorders>
              <w:top w:val="nil"/>
              <w:bottom w:val="single" w:sz="4" w:space="0" w:color="auto"/>
            </w:tcBorders>
          </w:tcPr>
          <w:p w14:paraId="47299120" w14:textId="77777777" w:rsidR="009278E8" w:rsidRPr="00E27D23" w:rsidRDefault="009278E8" w:rsidP="0088214F">
            <w:pPr>
              <w:pStyle w:val="TAH"/>
              <w:rPr>
                <w:rFonts w:eastAsia="MS Gothic"/>
              </w:rPr>
            </w:pPr>
          </w:p>
        </w:tc>
        <w:tc>
          <w:tcPr>
            <w:tcW w:w="3997" w:type="dxa"/>
            <w:tcBorders>
              <w:top w:val="nil"/>
              <w:bottom w:val="single" w:sz="4" w:space="0" w:color="auto"/>
            </w:tcBorders>
          </w:tcPr>
          <w:p w14:paraId="20B1419B" w14:textId="77777777" w:rsidR="009278E8" w:rsidRPr="00E27D23" w:rsidRDefault="009278E8" w:rsidP="0088214F">
            <w:pPr>
              <w:pStyle w:val="TAH"/>
              <w:rPr>
                <w:rFonts w:eastAsia="MS Gothic"/>
              </w:rPr>
            </w:pPr>
          </w:p>
        </w:tc>
        <w:tc>
          <w:tcPr>
            <w:tcW w:w="681" w:type="dxa"/>
            <w:tcBorders>
              <w:top w:val="nil"/>
              <w:bottom w:val="single" w:sz="4" w:space="0" w:color="auto"/>
            </w:tcBorders>
          </w:tcPr>
          <w:p w14:paraId="4B2EAE00" w14:textId="77777777" w:rsidR="009278E8" w:rsidRPr="00E27D23" w:rsidRDefault="009278E8" w:rsidP="0088214F">
            <w:pPr>
              <w:pStyle w:val="TAH"/>
            </w:pPr>
            <w:r w:rsidRPr="00E27D23">
              <w:t>U - S</w:t>
            </w:r>
          </w:p>
        </w:tc>
        <w:tc>
          <w:tcPr>
            <w:tcW w:w="2977" w:type="dxa"/>
            <w:tcBorders>
              <w:top w:val="nil"/>
              <w:bottom w:val="single" w:sz="4" w:space="0" w:color="auto"/>
            </w:tcBorders>
          </w:tcPr>
          <w:p w14:paraId="58D615E8" w14:textId="77777777" w:rsidR="009278E8" w:rsidRPr="00E27D23" w:rsidRDefault="009278E8" w:rsidP="0088214F">
            <w:pPr>
              <w:pStyle w:val="TAH"/>
            </w:pPr>
            <w:r w:rsidRPr="00E27D23">
              <w:t>Message</w:t>
            </w:r>
          </w:p>
        </w:tc>
        <w:tc>
          <w:tcPr>
            <w:tcW w:w="567" w:type="dxa"/>
            <w:tcBorders>
              <w:top w:val="nil"/>
              <w:bottom w:val="single" w:sz="4" w:space="0" w:color="auto"/>
            </w:tcBorders>
          </w:tcPr>
          <w:p w14:paraId="2813524E" w14:textId="77777777" w:rsidR="009278E8" w:rsidRPr="00E27D23" w:rsidRDefault="009278E8" w:rsidP="0088214F">
            <w:pPr>
              <w:pStyle w:val="TAH"/>
              <w:rPr>
                <w:rFonts w:eastAsia="MS Gothic"/>
              </w:rPr>
            </w:pPr>
          </w:p>
        </w:tc>
        <w:tc>
          <w:tcPr>
            <w:tcW w:w="850" w:type="dxa"/>
            <w:tcBorders>
              <w:top w:val="nil"/>
              <w:bottom w:val="single" w:sz="4" w:space="0" w:color="auto"/>
            </w:tcBorders>
          </w:tcPr>
          <w:p w14:paraId="084938D4" w14:textId="77777777" w:rsidR="009278E8" w:rsidRPr="00E27D23" w:rsidRDefault="009278E8" w:rsidP="0088214F">
            <w:pPr>
              <w:pStyle w:val="TAH"/>
              <w:rPr>
                <w:rFonts w:eastAsia="MS Gothic"/>
              </w:rPr>
            </w:pPr>
          </w:p>
        </w:tc>
      </w:tr>
      <w:tr w:rsidR="009278E8" w:rsidRPr="00E27D23" w14:paraId="0400DFE4" w14:textId="77777777" w:rsidTr="0088214F">
        <w:tc>
          <w:tcPr>
            <w:tcW w:w="534" w:type="dxa"/>
            <w:tcBorders>
              <w:top w:val="nil"/>
              <w:bottom w:val="single" w:sz="4" w:space="0" w:color="auto"/>
            </w:tcBorders>
          </w:tcPr>
          <w:p w14:paraId="6EBAE31C" w14:textId="77777777" w:rsidR="009278E8" w:rsidRPr="00E27D23" w:rsidRDefault="009278E8" w:rsidP="0088214F">
            <w:pPr>
              <w:pStyle w:val="TAH"/>
              <w:rPr>
                <w:b w:val="0"/>
                <w:lang w:eastAsia="zh-CN"/>
              </w:rPr>
            </w:pPr>
            <w:r w:rsidRPr="00E27D23">
              <w:rPr>
                <w:b w:val="0"/>
                <w:lang w:eastAsia="zh-CN"/>
              </w:rPr>
              <w:t>1</w:t>
            </w:r>
          </w:p>
        </w:tc>
        <w:tc>
          <w:tcPr>
            <w:tcW w:w="3997" w:type="dxa"/>
            <w:tcBorders>
              <w:top w:val="nil"/>
              <w:bottom w:val="single" w:sz="4" w:space="0" w:color="auto"/>
            </w:tcBorders>
          </w:tcPr>
          <w:p w14:paraId="12A7AE79" w14:textId="4B2FC958" w:rsidR="009278E8" w:rsidRPr="00E27D23" w:rsidRDefault="009278E8" w:rsidP="0088214F">
            <w:pPr>
              <w:pStyle w:val="TAH"/>
              <w:jc w:val="left"/>
              <w:rPr>
                <w:rFonts w:eastAsia="MS Gothic"/>
                <w:b w:val="0"/>
              </w:rPr>
            </w:pPr>
            <w:r w:rsidRPr="00E27D23">
              <w:rPr>
                <w:rFonts w:cs="Arial"/>
                <w:b w:val="0"/>
                <w:szCs w:val="18"/>
              </w:rPr>
              <w:t xml:space="preserve">The UE is made </w:t>
            </w:r>
            <w:r w:rsidRPr="00E27D23">
              <w:rPr>
                <w:rFonts w:cs="Arial"/>
                <w:b w:val="0"/>
                <w:szCs w:val="18"/>
                <w:lang w:eastAsia="zh-CN"/>
              </w:rPr>
              <w:t xml:space="preserve">interested in </w:t>
            </w:r>
            <w:r w:rsidRPr="00E27D23">
              <w:rPr>
                <w:rFonts w:cs="Arial"/>
                <w:b w:val="0"/>
                <w:szCs w:val="18"/>
              </w:rPr>
              <w:t>receiv</w:t>
            </w:r>
            <w:r w:rsidRPr="00E27D23">
              <w:rPr>
                <w:rFonts w:cs="Arial"/>
                <w:b w:val="0"/>
                <w:szCs w:val="18"/>
                <w:lang w:eastAsia="zh-CN"/>
              </w:rPr>
              <w:t xml:space="preserve">ing a </w:t>
            </w:r>
            <w:r w:rsidRPr="00E27D23">
              <w:rPr>
                <w:rFonts w:cs="Arial"/>
                <w:b w:val="0"/>
                <w:szCs w:val="18"/>
              </w:rPr>
              <w:t>MBS service with MBS Service ID</w:t>
            </w:r>
            <w:r w:rsidR="00760A14" w:rsidRPr="00E27D23">
              <w:rPr>
                <w:rFonts w:cs="Arial"/>
                <w:b w:val="0"/>
                <w:szCs w:val="18"/>
              </w:rPr>
              <w:t>‘000001’H</w:t>
            </w:r>
            <w:r w:rsidRPr="00E27D23">
              <w:rPr>
                <w:rFonts w:cs="Arial"/>
                <w:b w:val="0"/>
                <w:szCs w:val="18"/>
              </w:rPr>
              <w:t xml:space="preserve"> associated with the MBS FSAI </w:t>
            </w:r>
            <w:r w:rsidR="00760A14" w:rsidRPr="00E27D23">
              <w:rPr>
                <w:rFonts w:cs="Arial"/>
                <w:b w:val="0"/>
                <w:szCs w:val="18"/>
              </w:rPr>
              <w:t>-</w:t>
            </w:r>
            <w:r w:rsidRPr="00E27D23">
              <w:rPr>
                <w:rFonts w:cs="Arial"/>
                <w:b w:val="0"/>
                <w:szCs w:val="18"/>
              </w:rPr>
              <w:t>1 (Note 1).</w:t>
            </w:r>
          </w:p>
        </w:tc>
        <w:tc>
          <w:tcPr>
            <w:tcW w:w="681" w:type="dxa"/>
            <w:tcBorders>
              <w:top w:val="nil"/>
              <w:bottom w:val="single" w:sz="4" w:space="0" w:color="auto"/>
            </w:tcBorders>
          </w:tcPr>
          <w:p w14:paraId="45DD10D4" w14:textId="77777777" w:rsidR="009278E8" w:rsidRPr="00E27D23" w:rsidRDefault="009278E8" w:rsidP="0088214F">
            <w:pPr>
              <w:pStyle w:val="TAH"/>
              <w:rPr>
                <w:b w:val="0"/>
              </w:rPr>
            </w:pPr>
            <w:r w:rsidRPr="00E27D23">
              <w:rPr>
                <w:b w:val="0"/>
              </w:rPr>
              <w:t>-</w:t>
            </w:r>
          </w:p>
        </w:tc>
        <w:tc>
          <w:tcPr>
            <w:tcW w:w="2977" w:type="dxa"/>
            <w:tcBorders>
              <w:top w:val="nil"/>
              <w:bottom w:val="single" w:sz="4" w:space="0" w:color="auto"/>
            </w:tcBorders>
          </w:tcPr>
          <w:p w14:paraId="4CDB69AF" w14:textId="77777777" w:rsidR="009278E8" w:rsidRPr="00E27D23" w:rsidRDefault="009278E8" w:rsidP="0088214F">
            <w:pPr>
              <w:pStyle w:val="TAH"/>
              <w:jc w:val="left"/>
              <w:rPr>
                <w:b w:val="0"/>
              </w:rPr>
            </w:pPr>
            <w:r w:rsidRPr="00E27D23">
              <w:rPr>
                <w:b w:val="0"/>
                <w:i/>
                <w:iCs/>
              </w:rPr>
              <w:t>-</w:t>
            </w:r>
          </w:p>
        </w:tc>
        <w:tc>
          <w:tcPr>
            <w:tcW w:w="567" w:type="dxa"/>
            <w:tcBorders>
              <w:top w:val="nil"/>
              <w:bottom w:val="single" w:sz="4" w:space="0" w:color="auto"/>
            </w:tcBorders>
          </w:tcPr>
          <w:p w14:paraId="18724228" w14:textId="77777777" w:rsidR="009278E8" w:rsidRPr="00E27D23" w:rsidRDefault="009278E8" w:rsidP="0088214F">
            <w:pPr>
              <w:pStyle w:val="TAH"/>
              <w:rPr>
                <w:rFonts w:eastAsia="MS Gothic"/>
                <w:b w:val="0"/>
              </w:rPr>
            </w:pPr>
            <w:r w:rsidRPr="00E27D23">
              <w:rPr>
                <w:b w:val="0"/>
                <w:lang w:eastAsia="zh-CN"/>
              </w:rPr>
              <w:t>-</w:t>
            </w:r>
          </w:p>
        </w:tc>
        <w:tc>
          <w:tcPr>
            <w:tcW w:w="850" w:type="dxa"/>
            <w:tcBorders>
              <w:top w:val="nil"/>
              <w:bottom w:val="single" w:sz="4" w:space="0" w:color="auto"/>
            </w:tcBorders>
          </w:tcPr>
          <w:p w14:paraId="7260BB5D" w14:textId="77777777" w:rsidR="009278E8" w:rsidRPr="00E27D23" w:rsidRDefault="009278E8" w:rsidP="0088214F">
            <w:pPr>
              <w:pStyle w:val="TAH"/>
              <w:rPr>
                <w:rFonts w:eastAsia="MS Gothic"/>
                <w:b w:val="0"/>
              </w:rPr>
            </w:pPr>
            <w:r w:rsidRPr="00E27D23">
              <w:rPr>
                <w:b w:val="0"/>
                <w:lang w:eastAsia="zh-CN"/>
              </w:rPr>
              <w:t>-</w:t>
            </w:r>
          </w:p>
        </w:tc>
      </w:tr>
      <w:tr w:rsidR="009278E8" w:rsidRPr="00E27D23" w14:paraId="7623668A" w14:textId="77777777" w:rsidTr="0088214F">
        <w:tc>
          <w:tcPr>
            <w:tcW w:w="534" w:type="dxa"/>
            <w:tcBorders>
              <w:top w:val="nil"/>
              <w:bottom w:val="single" w:sz="4" w:space="0" w:color="auto"/>
            </w:tcBorders>
          </w:tcPr>
          <w:p w14:paraId="3099E01B" w14:textId="77777777" w:rsidR="009278E8" w:rsidRPr="00E27D23" w:rsidRDefault="009278E8" w:rsidP="0088214F">
            <w:pPr>
              <w:pStyle w:val="TAH"/>
              <w:rPr>
                <w:b w:val="0"/>
                <w:lang w:eastAsia="zh-CN"/>
              </w:rPr>
            </w:pPr>
            <w:r w:rsidRPr="00E27D23">
              <w:rPr>
                <w:b w:val="0"/>
                <w:lang w:eastAsia="zh-CN"/>
              </w:rPr>
              <w:t>2</w:t>
            </w:r>
          </w:p>
        </w:tc>
        <w:tc>
          <w:tcPr>
            <w:tcW w:w="3997" w:type="dxa"/>
            <w:tcBorders>
              <w:top w:val="nil"/>
              <w:bottom w:val="single" w:sz="4" w:space="0" w:color="auto"/>
            </w:tcBorders>
          </w:tcPr>
          <w:p w14:paraId="1A374114" w14:textId="034C1E8C" w:rsidR="009278E8" w:rsidRPr="00E27D23" w:rsidRDefault="009278E8" w:rsidP="0088214F">
            <w:pPr>
              <w:pStyle w:val="TAH"/>
              <w:jc w:val="left"/>
              <w:rPr>
                <w:rFonts w:eastAsia="MS Gothic"/>
                <w:b w:val="0"/>
              </w:rPr>
            </w:pPr>
            <w:r w:rsidRPr="00E27D23">
              <w:rPr>
                <w:rFonts w:cs="Arial"/>
                <w:b w:val="0"/>
                <w:szCs w:val="18"/>
              </w:rPr>
              <w:t>The UE is made aware that the MBS Service ID</w:t>
            </w:r>
            <w:r w:rsidR="00760A14" w:rsidRPr="00E27D23">
              <w:rPr>
                <w:rFonts w:cs="Arial"/>
                <w:b w:val="0"/>
                <w:szCs w:val="18"/>
              </w:rPr>
              <w:t>‘000001’H</w:t>
            </w:r>
            <w:r w:rsidRPr="00E27D23">
              <w:rPr>
                <w:rFonts w:cs="Arial"/>
                <w:b w:val="0"/>
                <w:szCs w:val="18"/>
              </w:rPr>
              <w:t xml:space="preserve"> is ongoing (Note 1).</w:t>
            </w:r>
          </w:p>
        </w:tc>
        <w:tc>
          <w:tcPr>
            <w:tcW w:w="681" w:type="dxa"/>
            <w:tcBorders>
              <w:top w:val="nil"/>
              <w:bottom w:val="single" w:sz="4" w:space="0" w:color="auto"/>
            </w:tcBorders>
          </w:tcPr>
          <w:p w14:paraId="54C86ADD" w14:textId="77777777" w:rsidR="009278E8" w:rsidRPr="00E27D23" w:rsidRDefault="009278E8" w:rsidP="0088214F">
            <w:pPr>
              <w:pStyle w:val="TAH"/>
              <w:rPr>
                <w:b w:val="0"/>
              </w:rPr>
            </w:pPr>
            <w:r w:rsidRPr="00E27D23">
              <w:rPr>
                <w:b w:val="0"/>
              </w:rPr>
              <w:t>-</w:t>
            </w:r>
          </w:p>
        </w:tc>
        <w:tc>
          <w:tcPr>
            <w:tcW w:w="2977" w:type="dxa"/>
            <w:tcBorders>
              <w:top w:val="nil"/>
              <w:bottom w:val="single" w:sz="4" w:space="0" w:color="auto"/>
            </w:tcBorders>
          </w:tcPr>
          <w:p w14:paraId="27B88EE2" w14:textId="77777777" w:rsidR="009278E8" w:rsidRPr="00E27D23" w:rsidRDefault="009278E8" w:rsidP="0088214F">
            <w:pPr>
              <w:pStyle w:val="TAH"/>
              <w:jc w:val="left"/>
              <w:rPr>
                <w:b w:val="0"/>
              </w:rPr>
            </w:pPr>
            <w:r w:rsidRPr="00E27D23">
              <w:rPr>
                <w:b w:val="0"/>
                <w:i/>
                <w:iCs/>
              </w:rPr>
              <w:t>-</w:t>
            </w:r>
          </w:p>
        </w:tc>
        <w:tc>
          <w:tcPr>
            <w:tcW w:w="567" w:type="dxa"/>
            <w:tcBorders>
              <w:top w:val="nil"/>
              <w:bottom w:val="single" w:sz="4" w:space="0" w:color="auto"/>
            </w:tcBorders>
          </w:tcPr>
          <w:p w14:paraId="6E4E2B79" w14:textId="77777777" w:rsidR="009278E8" w:rsidRPr="00E27D23" w:rsidRDefault="009278E8" w:rsidP="0088214F">
            <w:pPr>
              <w:pStyle w:val="TAH"/>
              <w:rPr>
                <w:rFonts w:eastAsia="MS Gothic"/>
                <w:b w:val="0"/>
              </w:rPr>
            </w:pPr>
            <w:r w:rsidRPr="00E27D23">
              <w:rPr>
                <w:b w:val="0"/>
                <w:lang w:eastAsia="zh-CN"/>
              </w:rPr>
              <w:t>-</w:t>
            </w:r>
          </w:p>
        </w:tc>
        <w:tc>
          <w:tcPr>
            <w:tcW w:w="850" w:type="dxa"/>
            <w:tcBorders>
              <w:top w:val="nil"/>
              <w:bottom w:val="single" w:sz="4" w:space="0" w:color="auto"/>
            </w:tcBorders>
          </w:tcPr>
          <w:p w14:paraId="47E6A3B6" w14:textId="77777777" w:rsidR="009278E8" w:rsidRPr="00E27D23" w:rsidRDefault="009278E8" w:rsidP="0088214F">
            <w:pPr>
              <w:pStyle w:val="TAH"/>
              <w:rPr>
                <w:rFonts w:eastAsia="MS Gothic"/>
                <w:b w:val="0"/>
              </w:rPr>
            </w:pPr>
            <w:r w:rsidRPr="00E27D23">
              <w:rPr>
                <w:b w:val="0"/>
                <w:lang w:eastAsia="zh-CN"/>
              </w:rPr>
              <w:t>-</w:t>
            </w:r>
          </w:p>
        </w:tc>
      </w:tr>
      <w:tr w:rsidR="009278E8" w:rsidRPr="00E27D23" w14:paraId="3E4D90BA" w14:textId="77777777" w:rsidTr="0088214F">
        <w:tc>
          <w:tcPr>
            <w:tcW w:w="534" w:type="dxa"/>
            <w:tcBorders>
              <w:top w:val="single" w:sz="4" w:space="0" w:color="auto"/>
              <w:bottom w:val="single" w:sz="4" w:space="0" w:color="auto"/>
            </w:tcBorders>
          </w:tcPr>
          <w:p w14:paraId="4721ABC7" w14:textId="77777777" w:rsidR="009278E8" w:rsidRPr="00E27D23" w:rsidRDefault="009278E8" w:rsidP="0088214F">
            <w:pPr>
              <w:pStyle w:val="TAC"/>
            </w:pPr>
            <w:r w:rsidRPr="00E27D23">
              <w:rPr>
                <w:lang w:eastAsia="zh-CN"/>
              </w:rPr>
              <w:t>3</w:t>
            </w:r>
          </w:p>
        </w:tc>
        <w:tc>
          <w:tcPr>
            <w:tcW w:w="3997" w:type="dxa"/>
            <w:tcBorders>
              <w:top w:val="single" w:sz="4" w:space="0" w:color="auto"/>
              <w:bottom w:val="single" w:sz="4" w:space="0" w:color="auto"/>
            </w:tcBorders>
          </w:tcPr>
          <w:p w14:paraId="71C7BDA4" w14:textId="7D7E21DF" w:rsidR="009278E8" w:rsidRPr="00E27D23" w:rsidRDefault="009278E8" w:rsidP="0088214F">
            <w:pPr>
              <w:pStyle w:val="TAL"/>
            </w:pPr>
            <w:r w:rsidRPr="00E27D23">
              <w:t>The SS starts to broadcast SIB21 (according to System information combination NR-</w:t>
            </w:r>
            <w:r w:rsidR="00CE3A0A" w:rsidRPr="00E27D23">
              <w:t>22</w:t>
            </w:r>
            <w:r w:rsidRPr="00E27D23">
              <w:t>) as defined in TS 38.508-1 [4] clause 4.4.3.1.2) on NR Cell 1 including mbs-FSAI-IntraFreqList-r17 indicating MBS-FSAI-r17=1</w:t>
            </w:r>
            <w:r w:rsidRPr="00E27D23">
              <w:rPr>
                <w:lang w:eastAsia="zh-CN"/>
              </w:rPr>
              <w:t>.</w:t>
            </w:r>
          </w:p>
        </w:tc>
        <w:tc>
          <w:tcPr>
            <w:tcW w:w="681" w:type="dxa"/>
            <w:tcBorders>
              <w:top w:val="single" w:sz="4" w:space="0" w:color="auto"/>
              <w:bottom w:val="single" w:sz="4" w:space="0" w:color="auto"/>
            </w:tcBorders>
          </w:tcPr>
          <w:p w14:paraId="16C3404E" w14:textId="77777777" w:rsidR="009278E8" w:rsidRPr="00E27D23" w:rsidRDefault="009278E8" w:rsidP="0088214F">
            <w:pPr>
              <w:pStyle w:val="TAC"/>
            </w:pPr>
            <w:r w:rsidRPr="00E27D23">
              <w:t>-</w:t>
            </w:r>
          </w:p>
        </w:tc>
        <w:tc>
          <w:tcPr>
            <w:tcW w:w="2977" w:type="dxa"/>
            <w:tcBorders>
              <w:top w:val="single" w:sz="4" w:space="0" w:color="auto"/>
              <w:bottom w:val="single" w:sz="4" w:space="0" w:color="auto"/>
            </w:tcBorders>
          </w:tcPr>
          <w:p w14:paraId="5B86B066" w14:textId="77777777" w:rsidR="009278E8" w:rsidRPr="00E27D23" w:rsidRDefault="009278E8" w:rsidP="0088214F">
            <w:pPr>
              <w:pStyle w:val="TAL"/>
            </w:pPr>
            <w:r w:rsidRPr="00E27D23">
              <w:rPr>
                <w:i/>
                <w:iCs/>
              </w:rPr>
              <w:t>-</w:t>
            </w:r>
          </w:p>
        </w:tc>
        <w:tc>
          <w:tcPr>
            <w:tcW w:w="567" w:type="dxa"/>
            <w:tcBorders>
              <w:top w:val="single" w:sz="4" w:space="0" w:color="auto"/>
              <w:bottom w:val="single" w:sz="4" w:space="0" w:color="auto"/>
            </w:tcBorders>
          </w:tcPr>
          <w:p w14:paraId="592A1E82" w14:textId="77777777" w:rsidR="009278E8" w:rsidRPr="00E27D23" w:rsidRDefault="009278E8" w:rsidP="0088214F">
            <w:pPr>
              <w:pStyle w:val="TAC"/>
            </w:pPr>
            <w:r w:rsidRPr="00E27D23">
              <w:rPr>
                <w:lang w:eastAsia="zh-CN"/>
              </w:rPr>
              <w:t>-</w:t>
            </w:r>
          </w:p>
        </w:tc>
        <w:tc>
          <w:tcPr>
            <w:tcW w:w="850" w:type="dxa"/>
            <w:tcBorders>
              <w:top w:val="single" w:sz="4" w:space="0" w:color="auto"/>
              <w:bottom w:val="single" w:sz="4" w:space="0" w:color="auto"/>
            </w:tcBorders>
          </w:tcPr>
          <w:p w14:paraId="3FE138D1" w14:textId="77777777" w:rsidR="009278E8" w:rsidRPr="00E27D23" w:rsidRDefault="009278E8" w:rsidP="0088214F">
            <w:pPr>
              <w:pStyle w:val="TAC"/>
            </w:pPr>
            <w:r w:rsidRPr="00E27D23">
              <w:rPr>
                <w:lang w:eastAsia="zh-CN"/>
              </w:rPr>
              <w:t>-</w:t>
            </w:r>
          </w:p>
        </w:tc>
      </w:tr>
      <w:tr w:rsidR="009278E8" w:rsidRPr="00E27D23" w14:paraId="618D542E" w14:textId="77777777" w:rsidTr="0088214F">
        <w:tc>
          <w:tcPr>
            <w:tcW w:w="534" w:type="dxa"/>
            <w:tcBorders>
              <w:top w:val="single" w:sz="4" w:space="0" w:color="auto"/>
              <w:bottom w:val="single" w:sz="4" w:space="0" w:color="auto"/>
            </w:tcBorders>
          </w:tcPr>
          <w:p w14:paraId="40B61180" w14:textId="77777777" w:rsidR="009278E8" w:rsidRPr="00E27D23" w:rsidRDefault="009278E8" w:rsidP="0088214F">
            <w:pPr>
              <w:pStyle w:val="TAC"/>
              <w:rPr>
                <w:lang w:eastAsia="zh-CN"/>
              </w:rPr>
            </w:pPr>
            <w:r w:rsidRPr="00E27D23">
              <w:rPr>
                <w:lang w:eastAsia="zh-CN"/>
              </w:rPr>
              <w:t>4</w:t>
            </w:r>
          </w:p>
        </w:tc>
        <w:tc>
          <w:tcPr>
            <w:tcW w:w="3997" w:type="dxa"/>
            <w:tcBorders>
              <w:top w:val="single" w:sz="4" w:space="0" w:color="auto"/>
              <w:bottom w:val="single" w:sz="4" w:space="0" w:color="auto"/>
            </w:tcBorders>
          </w:tcPr>
          <w:p w14:paraId="23CA44DA" w14:textId="77777777" w:rsidR="009278E8" w:rsidRPr="00E27D23" w:rsidRDefault="009278E8" w:rsidP="0088214F">
            <w:pPr>
              <w:pStyle w:val="TAL"/>
            </w:pPr>
            <w:r w:rsidRPr="00E27D23">
              <w:t xml:space="preserve">The SS transmits a Short message on PDCCH using P-RNTI indicating a </w:t>
            </w:r>
            <w:r w:rsidRPr="00E27D23">
              <w:rPr>
                <w:i/>
                <w:iCs/>
              </w:rPr>
              <w:t>systemInfoModification</w:t>
            </w:r>
            <w:r w:rsidRPr="00E27D23">
              <w:t xml:space="preserve"> on NR Cell 1.</w:t>
            </w:r>
          </w:p>
        </w:tc>
        <w:tc>
          <w:tcPr>
            <w:tcW w:w="681" w:type="dxa"/>
            <w:tcBorders>
              <w:top w:val="single" w:sz="4" w:space="0" w:color="auto"/>
              <w:bottom w:val="single" w:sz="4" w:space="0" w:color="auto"/>
            </w:tcBorders>
          </w:tcPr>
          <w:p w14:paraId="21C02182" w14:textId="77777777" w:rsidR="009278E8" w:rsidRPr="00E27D23" w:rsidRDefault="009278E8" w:rsidP="0088214F">
            <w:pPr>
              <w:pStyle w:val="TAC"/>
            </w:pPr>
            <w:r w:rsidRPr="00E27D23">
              <w:t>-</w:t>
            </w:r>
          </w:p>
        </w:tc>
        <w:tc>
          <w:tcPr>
            <w:tcW w:w="2977" w:type="dxa"/>
            <w:tcBorders>
              <w:top w:val="single" w:sz="4" w:space="0" w:color="auto"/>
              <w:bottom w:val="single" w:sz="4" w:space="0" w:color="auto"/>
            </w:tcBorders>
          </w:tcPr>
          <w:p w14:paraId="62D2488C" w14:textId="77777777" w:rsidR="009278E8" w:rsidRPr="00E27D23" w:rsidRDefault="009278E8" w:rsidP="0088214F">
            <w:pPr>
              <w:pStyle w:val="TAL"/>
            </w:pPr>
            <w:r w:rsidRPr="00E27D23">
              <w:t>PDCCH (DCI 1_0): Short Message</w:t>
            </w:r>
          </w:p>
        </w:tc>
        <w:tc>
          <w:tcPr>
            <w:tcW w:w="567" w:type="dxa"/>
            <w:tcBorders>
              <w:top w:val="single" w:sz="4" w:space="0" w:color="auto"/>
              <w:bottom w:val="single" w:sz="4" w:space="0" w:color="auto"/>
            </w:tcBorders>
          </w:tcPr>
          <w:p w14:paraId="38361846" w14:textId="77777777" w:rsidR="009278E8" w:rsidRPr="00E27D23" w:rsidRDefault="009278E8" w:rsidP="0088214F">
            <w:pPr>
              <w:pStyle w:val="TAC"/>
            </w:pPr>
            <w:r w:rsidRPr="00E27D23">
              <w:t>-</w:t>
            </w:r>
          </w:p>
        </w:tc>
        <w:tc>
          <w:tcPr>
            <w:tcW w:w="850" w:type="dxa"/>
            <w:tcBorders>
              <w:top w:val="single" w:sz="4" w:space="0" w:color="auto"/>
              <w:bottom w:val="single" w:sz="4" w:space="0" w:color="auto"/>
            </w:tcBorders>
          </w:tcPr>
          <w:p w14:paraId="0E4E011C" w14:textId="77777777" w:rsidR="009278E8" w:rsidRPr="00E27D23" w:rsidRDefault="009278E8" w:rsidP="0088214F">
            <w:pPr>
              <w:pStyle w:val="TAC"/>
            </w:pPr>
            <w:r w:rsidRPr="00E27D23">
              <w:t>-</w:t>
            </w:r>
          </w:p>
        </w:tc>
      </w:tr>
      <w:tr w:rsidR="009278E8" w:rsidRPr="00E27D23" w14:paraId="7E048F6E" w14:textId="77777777" w:rsidTr="0088214F">
        <w:tc>
          <w:tcPr>
            <w:tcW w:w="534" w:type="dxa"/>
            <w:tcBorders>
              <w:top w:val="single" w:sz="4" w:space="0" w:color="auto"/>
              <w:bottom w:val="single" w:sz="4" w:space="0" w:color="auto"/>
            </w:tcBorders>
          </w:tcPr>
          <w:p w14:paraId="05E34DB8" w14:textId="77777777" w:rsidR="009278E8" w:rsidRPr="00E27D23" w:rsidRDefault="009278E8" w:rsidP="0088214F">
            <w:pPr>
              <w:pStyle w:val="TAC"/>
              <w:rPr>
                <w:lang w:eastAsia="zh-CN"/>
              </w:rPr>
            </w:pPr>
            <w:r w:rsidRPr="00E27D23">
              <w:rPr>
                <w:lang w:eastAsia="zh-CN"/>
              </w:rPr>
              <w:t>5</w:t>
            </w:r>
          </w:p>
        </w:tc>
        <w:tc>
          <w:tcPr>
            <w:tcW w:w="3997" w:type="dxa"/>
            <w:tcBorders>
              <w:top w:val="single" w:sz="4" w:space="0" w:color="auto"/>
              <w:bottom w:val="single" w:sz="4" w:space="0" w:color="auto"/>
            </w:tcBorders>
          </w:tcPr>
          <w:p w14:paraId="7C29399F" w14:textId="77777777" w:rsidR="009278E8" w:rsidRPr="00E27D23" w:rsidRDefault="009278E8" w:rsidP="0088214F">
            <w:pPr>
              <w:pStyle w:val="TAL"/>
            </w:pPr>
            <w:r w:rsidRPr="00E27D23">
              <w:t xml:space="preserve">Check: Does the UE transmit </w:t>
            </w:r>
            <w:r w:rsidRPr="00E27D23">
              <w:rPr>
                <w:i/>
              </w:rPr>
              <w:t>MBSInterestIndication</w:t>
            </w:r>
            <w:r w:rsidRPr="00E27D23">
              <w:t xml:space="preserve"> message.</w:t>
            </w:r>
          </w:p>
        </w:tc>
        <w:tc>
          <w:tcPr>
            <w:tcW w:w="681" w:type="dxa"/>
            <w:tcBorders>
              <w:top w:val="single" w:sz="4" w:space="0" w:color="auto"/>
              <w:bottom w:val="single" w:sz="4" w:space="0" w:color="auto"/>
            </w:tcBorders>
          </w:tcPr>
          <w:p w14:paraId="5494884A" w14:textId="77777777" w:rsidR="009278E8" w:rsidRPr="00E27D23" w:rsidRDefault="009278E8" w:rsidP="0088214F">
            <w:pPr>
              <w:pStyle w:val="TAC"/>
            </w:pPr>
            <w:r w:rsidRPr="00E27D23">
              <w:t>--&gt;</w:t>
            </w:r>
          </w:p>
        </w:tc>
        <w:tc>
          <w:tcPr>
            <w:tcW w:w="2977" w:type="dxa"/>
            <w:tcBorders>
              <w:top w:val="single" w:sz="4" w:space="0" w:color="auto"/>
              <w:bottom w:val="single" w:sz="4" w:space="0" w:color="auto"/>
            </w:tcBorders>
          </w:tcPr>
          <w:p w14:paraId="613D5EB7" w14:textId="77777777" w:rsidR="009278E8" w:rsidRPr="00E27D23" w:rsidRDefault="009278E8" w:rsidP="0088214F">
            <w:pPr>
              <w:pStyle w:val="TAL"/>
            </w:pPr>
            <w:r w:rsidRPr="00E27D23">
              <w:rPr>
                <w:i/>
              </w:rPr>
              <w:t>MBSInterestIndication</w:t>
            </w:r>
          </w:p>
        </w:tc>
        <w:tc>
          <w:tcPr>
            <w:tcW w:w="567" w:type="dxa"/>
            <w:tcBorders>
              <w:top w:val="single" w:sz="4" w:space="0" w:color="auto"/>
              <w:bottom w:val="single" w:sz="4" w:space="0" w:color="auto"/>
            </w:tcBorders>
          </w:tcPr>
          <w:p w14:paraId="0A677889" w14:textId="77777777" w:rsidR="009278E8" w:rsidRPr="00E27D23" w:rsidRDefault="009278E8" w:rsidP="0088214F">
            <w:pPr>
              <w:pStyle w:val="TAC"/>
            </w:pPr>
            <w:r w:rsidRPr="00E27D23">
              <w:rPr>
                <w:lang w:eastAsia="zh-CN"/>
              </w:rPr>
              <w:t>1</w:t>
            </w:r>
          </w:p>
        </w:tc>
        <w:tc>
          <w:tcPr>
            <w:tcW w:w="850" w:type="dxa"/>
            <w:tcBorders>
              <w:top w:val="single" w:sz="4" w:space="0" w:color="auto"/>
              <w:bottom w:val="single" w:sz="4" w:space="0" w:color="auto"/>
            </w:tcBorders>
          </w:tcPr>
          <w:p w14:paraId="3E87E262" w14:textId="77777777" w:rsidR="009278E8" w:rsidRPr="00E27D23" w:rsidRDefault="009278E8" w:rsidP="0088214F">
            <w:pPr>
              <w:pStyle w:val="TAC"/>
            </w:pPr>
            <w:r w:rsidRPr="00E27D23">
              <w:rPr>
                <w:lang w:eastAsia="zh-CN"/>
              </w:rPr>
              <w:t>P</w:t>
            </w:r>
          </w:p>
        </w:tc>
      </w:tr>
      <w:tr w:rsidR="009278E8" w:rsidRPr="00E27D23" w14:paraId="5D94C701" w14:textId="77777777" w:rsidTr="0088214F">
        <w:tc>
          <w:tcPr>
            <w:tcW w:w="534" w:type="dxa"/>
            <w:tcBorders>
              <w:top w:val="single" w:sz="4" w:space="0" w:color="auto"/>
              <w:bottom w:val="single" w:sz="4" w:space="0" w:color="auto"/>
            </w:tcBorders>
          </w:tcPr>
          <w:p w14:paraId="0FFF7A42" w14:textId="77777777" w:rsidR="009278E8" w:rsidRPr="00E27D23" w:rsidRDefault="009278E8" w:rsidP="0088214F">
            <w:pPr>
              <w:pStyle w:val="TAC"/>
              <w:rPr>
                <w:lang w:eastAsia="zh-CN"/>
              </w:rPr>
            </w:pPr>
            <w:r w:rsidRPr="00E27D23">
              <w:rPr>
                <w:lang w:eastAsia="zh-CN"/>
              </w:rPr>
              <w:t>6</w:t>
            </w:r>
          </w:p>
        </w:tc>
        <w:tc>
          <w:tcPr>
            <w:tcW w:w="3997" w:type="dxa"/>
            <w:tcBorders>
              <w:top w:val="single" w:sz="4" w:space="0" w:color="auto"/>
              <w:bottom w:val="single" w:sz="4" w:space="0" w:color="auto"/>
            </w:tcBorders>
          </w:tcPr>
          <w:p w14:paraId="5701DCDD" w14:textId="77777777" w:rsidR="009278E8" w:rsidRPr="00E27D23" w:rsidRDefault="009278E8" w:rsidP="0088214F">
            <w:pPr>
              <w:pStyle w:val="TAL"/>
            </w:pPr>
            <w:r w:rsidRPr="00E27D23">
              <w:rPr>
                <w:lang w:eastAsia="zh-CN"/>
              </w:rPr>
              <w:t>Wait for a scheduling period for SIB20.</w:t>
            </w:r>
          </w:p>
        </w:tc>
        <w:tc>
          <w:tcPr>
            <w:tcW w:w="681" w:type="dxa"/>
            <w:tcBorders>
              <w:top w:val="single" w:sz="4" w:space="0" w:color="auto"/>
              <w:bottom w:val="single" w:sz="4" w:space="0" w:color="auto"/>
            </w:tcBorders>
          </w:tcPr>
          <w:p w14:paraId="7D82EE89" w14:textId="77777777" w:rsidR="009278E8" w:rsidRPr="00E27D23" w:rsidRDefault="009278E8" w:rsidP="0088214F">
            <w:pPr>
              <w:pStyle w:val="TAC"/>
            </w:pPr>
            <w:r w:rsidRPr="00E27D23">
              <w:t>-</w:t>
            </w:r>
          </w:p>
        </w:tc>
        <w:tc>
          <w:tcPr>
            <w:tcW w:w="2977" w:type="dxa"/>
            <w:tcBorders>
              <w:top w:val="single" w:sz="4" w:space="0" w:color="auto"/>
              <w:bottom w:val="single" w:sz="4" w:space="0" w:color="auto"/>
            </w:tcBorders>
          </w:tcPr>
          <w:p w14:paraId="2305FF53" w14:textId="77777777" w:rsidR="009278E8" w:rsidRPr="00E27D23" w:rsidRDefault="009278E8" w:rsidP="0088214F">
            <w:pPr>
              <w:pStyle w:val="TAL"/>
              <w:rPr>
                <w:i/>
              </w:rPr>
            </w:pPr>
            <w:r w:rsidRPr="00E27D23">
              <w:t>-</w:t>
            </w:r>
          </w:p>
        </w:tc>
        <w:tc>
          <w:tcPr>
            <w:tcW w:w="567" w:type="dxa"/>
            <w:tcBorders>
              <w:top w:val="single" w:sz="4" w:space="0" w:color="auto"/>
              <w:bottom w:val="single" w:sz="4" w:space="0" w:color="auto"/>
            </w:tcBorders>
          </w:tcPr>
          <w:p w14:paraId="3820C8E0"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5CC71C47" w14:textId="77777777" w:rsidR="009278E8" w:rsidRPr="00E27D23" w:rsidRDefault="009278E8" w:rsidP="0088214F">
            <w:pPr>
              <w:pStyle w:val="TAC"/>
              <w:rPr>
                <w:lang w:eastAsia="zh-CN"/>
              </w:rPr>
            </w:pPr>
            <w:r w:rsidRPr="00E27D23">
              <w:t>-</w:t>
            </w:r>
          </w:p>
        </w:tc>
      </w:tr>
      <w:tr w:rsidR="009278E8" w:rsidRPr="00E27D23" w14:paraId="1A7BDFA1" w14:textId="77777777" w:rsidTr="0088214F">
        <w:tc>
          <w:tcPr>
            <w:tcW w:w="534" w:type="dxa"/>
            <w:tcBorders>
              <w:top w:val="single" w:sz="4" w:space="0" w:color="auto"/>
              <w:bottom w:val="single" w:sz="4" w:space="0" w:color="auto"/>
            </w:tcBorders>
          </w:tcPr>
          <w:p w14:paraId="2FA34AD4" w14:textId="77777777" w:rsidR="009278E8" w:rsidRPr="00E27D23" w:rsidRDefault="009278E8" w:rsidP="0088214F">
            <w:pPr>
              <w:pStyle w:val="TAC"/>
              <w:rPr>
                <w:lang w:eastAsia="zh-CN"/>
              </w:rPr>
            </w:pPr>
            <w:r w:rsidRPr="00E27D23">
              <w:rPr>
                <w:lang w:eastAsia="zh-CN"/>
              </w:rPr>
              <w:t>7</w:t>
            </w:r>
          </w:p>
        </w:tc>
        <w:tc>
          <w:tcPr>
            <w:tcW w:w="3997" w:type="dxa"/>
            <w:tcBorders>
              <w:top w:val="single" w:sz="4" w:space="0" w:color="auto"/>
              <w:bottom w:val="single" w:sz="4" w:space="0" w:color="auto"/>
            </w:tcBorders>
          </w:tcPr>
          <w:p w14:paraId="267A7C36" w14:textId="77777777" w:rsidR="009278E8" w:rsidRPr="00E27D23" w:rsidRDefault="009278E8" w:rsidP="0088214F">
            <w:pPr>
              <w:pStyle w:val="TAL"/>
            </w:pPr>
            <w:r w:rsidRPr="00E27D23">
              <w:rPr>
                <w:lang w:eastAsia="zh-CN"/>
              </w:rPr>
              <w:t xml:space="preserve">Wait </w:t>
            </w:r>
            <w:r w:rsidRPr="00E27D23">
              <w:rPr>
                <w:rFonts w:eastAsia="MS Gothic"/>
              </w:rPr>
              <w:t>for a period equal to the MCCH repetition period</w:t>
            </w:r>
            <w:r w:rsidRPr="00E27D23">
              <w:rPr>
                <w:lang w:eastAsia="zh-CN"/>
              </w:rPr>
              <w:t xml:space="preserve"> for the UE to receive </w:t>
            </w:r>
            <w:r w:rsidRPr="00E27D23">
              <w:rPr>
                <w:i/>
                <w:color w:val="000000"/>
              </w:rPr>
              <w:t>MBSBroadcastConfiguration</w:t>
            </w:r>
            <w:r w:rsidRPr="00E27D23">
              <w:rPr>
                <w:i/>
                <w:color w:val="000000"/>
                <w:lang w:eastAsia="zh-CN"/>
              </w:rPr>
              <w:t xml:space="preserve"> </w:t>
            </w:r>
            <w:r w:rsidRPr="00E27D23">
              <w:rPr>
                <w:lang w:eastAsia="zh-CN"/>
              </w:rPr>
              <w:t xml:space="preserve">message on NR Cell 1. </w:t>
            </w:r>
          </w:p>
        </w:tc>
        <w:tc>
          <w:tcPr>
            <w:tcW w:w="681" w:type="dxa"/>
            <w:tcBorders>
              <w:top w:val="single" w:sz="4" w:space="0" w:color="auto"/>
              <w:bottom w:val="single" w:sz="4" w:space="0" w:color="auto"/>
            </w:tcBorders>
          </w:tcPr>
          <w:p w14:paraId="43FBEB40" w14:textId="77777777" w:rsidR="009278E8" w:rsidRPr="00E27D23" w:rsidRDefault="009278E8" w:rsidP="0088214F">
            <w:pPr>
              <w:pStyle w:val="TAC"/>
            </w:pPr>
            <w:r w:rsidRPr="00E27D23">
              <w:t>-</w:t>
            </w:r>
          </w:p>
        </w:tc>
        <w:tc>
          <w:tcPr>
            <w:tcW w:w="2977" w:type="dxa"/>
            <w:tcBorders>
              <w:top w:val="single" w:sz="4" w:space="0" w:color="auto"/>
              <w:bottom w:val="single" w:sz="4" w:space="0" w:color="auto"/>
            </w:tcBorders>
          </w:tcPr>
          <w:p w14:paraId="327CC29A" w14:textId="77777777" w:rsidR="009278E8" w:rsidRPr="00E27D23" w:rsidRDefault="009278E8" w:rsidP="0088214F">
            <w:pPr>
              <w:pStyle w:val="TAL"/>
              <w:rPr>
                <w:i/>
              </w:rPr>
            </w:pPr>
            <w:r w:rsidRPr="00E27D23">
              <w:t>-</w:t>
            </w:r>
          </w:p>
        </w:tc>
        <w:tc>
          <w:tcPr>
            <w:tcW w:w="567" w:type="dxa"/>
            <w:tcBorders>
              <w:top w:val="single" w:sz="4" w:space="0" w:color="auto"/>
              <w:bottom w:val="single" w:sz="4" w:space="0" w:color="auto"/>
            </w:tcBorders>
          </w:tcPr>
          <w:p w14:paraId="77426B4E"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4A1B759D" w14:textId="77777777" w:rsidR="009278E8" w:rsidRPr="00E27D23" w:rsidRDefault="009278E8" w:rsidP="0088214F">
            <w:pPr>
              <w:pStyle w:val="TAC"/>
              <w:rPr>
                <w:lang w:eastAsia="zh-CN"/>
              </w:rPr>
            </w:pPr>
            <w:r w:rsidRPr="00E27D23">
              <w:t>-</w:t>
            </w:r>
          </w:p>
        </w:tc>
      </w:tr>
      <w:tr w:rsidR="009278E8" w:rsidRPr="00E27D23" w14:paraId="3340DADA" w14:textId="77777777" w:rsidTr="0088214F">
        <w:tc>
          <w:tcPr>
            <w:tcW w:w="534" w:type="dxa"/>
            <w:tcBorders>
              <w:top w:val="single" w:sz="4" w:space="0" w:color="auto"/>
              <w:bottom w:val="single" w:sz="4" w:space="0" w:color="auto"/>
            </w:tcBorders>
          </w:tcPr>
          <w:p w14:paraId="1D3EE3EE" w14:textId="77777777" w:rsidR="009278E8" w:rsidRPr="00E27D23" w:rsidRDefault="009278E8" w:rsidP="0088214F">
            <w:pPr>
              <w:pStyle w:val="TAC"/>
              <w:rPr>
                <w:lang w:eastAsia="zh-CN"/>
              </w:rPr>
            </w:pPr>
            <w:r w:rsidRPr="00E27D23">
              <w:rPr>
                <w:lang w:eastAsia="zh-CN"/>
              </w:rPr>
              <w:t>8a1-8a2</w:t>
            </w:r>
          </w:p>
        </w:tc>
        <w:tc>
          <w:tcPr>
            <w:tcW w:w="3997" w:type="dxa"/>
            <w:tcBorders>
              <w:top w:val="single" w:sz="4" w:space="0" w:color="auto"/>
              <w:bottom w:val="single" w:sz="4" w:space="0" w:color="auto"/>
            </w:tcBorders>
          </w:tcPr>
          <w:p w14:paraId="10BADD08" w14:textId="77777777" w:rsidR="009278E8" w:rsidRPr="00E27D23" w:rsidRDefault="009278E8" w:rsidP="0088214F">
            <w:pPr>
              <w:pStyle w:val="TAL"/>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on NR Cell 1 </w:t>
            </w:r>
            <w:r w:rsidRPr="00E27D23">
              <w:t xml:space="preserve">with condition UE TEST LOOP MODE </w:t>
            </w:r>
            <w:r w:rsidRPr="00E27D23">
              <w:rPr>
                <w:lang w:eastAsia="zh-CN"/>
              </w:rPr>
              <w:t>C</w:t>
            </w:r>
            <w:r w:rsidRPr="00E27D23">
              <w:t>.</w:t>
            </w:r>
          </w:p>
        </w:tc>
        <w:tc>
          <w:tcPr>
            <w:tcW w:w="681" w:type="dxa"/>
            <w:tcBorders>
              <w:top w:val="single" w:sz="4" w:space="0" w:color="auto"/>
              <w:bottom w:val="single" w:sz="4" w:space="0" w:color="auto"/>
            </w:tcBorders>
          </w:tcPr>
          <w:p w14:paraId="6BBE3EE4" w14:textId="77777777" w:rsidR="009278E8" w:rsidRPr="00E27D23" w:rsidRDefault="009278E8" w:rsidP="0088214F">
            <w:pPr>
              <w:pStyle w:val="TAC"/>
            </w:pPr>
            <w:r w:rsidRPr="00E27D23">
              <w:t>-</w:t>
            </w:r>
          </w:p>
        </w:tc>
        <w:tc>
          <w:tcPr>
            <w:tcW w:w="2977" w:type="dxa"/>
            <w:tcBorders>
              <w:top w:val="single" w:sz="4" w:space="0" w:color="auto"/>
              <w:bottom w:val="single" w:sz="4" w:space="0" w:color="auto"/>
            </w:tcBorders>
          </w:tcPr>
          <w:p w14:paraId="7C7F9980" w14:textId="77777777" w:rsidR="009278E8" w:rsidRPr="00E27D23" w:rsidRDefault="009278E8" w:rsidP="0088214F">
            <w:pPr>
              <w:pStyle w:val="TAL"/>
              <w:rPr>
                <w:i/>
              </w:rPr>
            </w:pPr>
            <w:r w:rsidRPr="00E27D23">
              <w:t>-</w:t>
            </w:r>
          </w:p>
        </w:tc>
        <w:tc>
          <w:tcPr>
            <w:tcW w:w="567" w:type="dxa"/>
            <w:tcBorders>
              <w:top w:val="single" w:sz="4" w:space="0" w:color="auto"/>
              <w:bottom w:val="single" w:sz="4" w:space="0" w:color="auto"/>
            </w:tcBorders>
          </w:tcPr>
          <w:p w14:paraId="4630BA43"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5666726E" w14:textId="77777777" w:rsidR="009278E8" w:rsidRPr="00E27D23" w:rsidRDefault="009278E8" w:rsidP="0088214F">
            <w:pPr>
              <w:pStyle w:val="TAC"/>
              <w:rPr>
                <w:lang w:eastAsia="zh-CN"/>
              </w:rPr>
            </w:pPr>
            <w:r w:rsidRPr="00E27D23">
              <w:t>-</w:t>
            </w:r>
          </w:p>
        </w:tc>
      </w:tr>
      <w:tr w:rsidR="009278E8" w:rsidRPr="00E27D23" w14:paraId="215755AB" w14:textId="77777777" w:rsidTr="0088214F">
        <w:tc>
          <w:tcPr>
            <w:tcW w:w="534" w:type="dxa"/>
            <w:tcBorders>
              <w:top w:val="single" w:sz="4" w:space="0" w:color="auto"/>
              <w:bottom w:val="single" w:sz="4" w:space="0" w:color="auto"/>
            </w:tcBorders>
          </w:tcPr>
          <w:p w14:paraId="5A189E75" w14:textId="77777777" w:rsidR="009278E8" w:rsidRPr="00E27D23" w:rsidRDefault="009278E8" w:rsidP="0088214F">
            <w:pPr>
              <w:pStyle w:val="TAC"/>
              <w:rPr>
                <w:lang w:eastAsia="zh-CN"/>
              </w:rPr>
            </w:pPr>
            <w:r w:rsidRPr="00E27D23">
              <w:rPr>
                <w:lang w:eastAsia="zh-CN"/>
              </w:rPr>
              <w:t>-</w:t>
            </w:r>
          </w:p>
        </w:tc>
        <w:tc>
          <w:tcPr>
            <w:tcW w:w="3997" w:type="dxa"/>
            <w:tcBorders>
              <w:top w:val="single" w:sz="4" w:space="0" w:color="auto"/>
              <w:bottom w:val="single" w:sz="4" w:space="0" w:color="auto"/>
            </w:tcBorders>
          </w:tcPr>
          <w:p w14:paraId="7D83D05B" w14:textId="77777777" w:rsidR="009278E8" w:rsidRPr="00E27D23" w:rsidRDefault="009278E8" w:rsidP="0088214F">
            <w:pPr>
              <w:pStyle w:val="TAL"/>
            </w:pPr>
            <w:r w:rsidRPr="00E27D23">
              <w:t>Exception: Step 9 is repeated 5 times</w:t>
            </w:r>
          </w:p>
        </w:tc>
        <w:tc>
          <w:tcPr>
            <w:tcW w:w="681" w:type="dxa"/>
            <w:tcBorders>
              <w:top w:val="single" w:sz="4" w:space="0" w:color="auto"/>
              <w:bottom w:val="single" w:sz="4" w:space="0" w:color="auto"/>
            </w:tcBorders>
          </w:tcPr>
          <w:p w14:paraId="44DD3BCE" w14:textId="77777777" w:rsidR="009278E8" w:rsidRPr="00E27D23" w:rsidRDefault="009278E8" w:rsidP="0088214F">
            <w:pPr>
              <w:pStyle w:val="TAC"/>
            </w:pPr>
            <w:r w:rsidRPr="00E27D23">
              <w:t>-</w:t>
            </w:r>
          </w:p>
        </w:tc>
        <w:tc>
          <w:tcPr>
            <w:tcW w:w="2977" w:type="dxa"/>
            <w:tcBorders>
              <w:top w:val="single" w:sz="4" w:space="0" w:color="auto"/>
              <w:bottom w:val="single" w:sz="4" w:space="0" w:color="auto"/>
            </w:tcBorders>
          </w:tcPr>
          <w:p w14:paraId="764C1457" w14:textId="77777777" w:rsidR="009278E8" w:rsidRPr="00E27D23" w:rsidRDefault="009278E8" w:rsidP="0088214F">
            <w:pPr>
              <w:pStyle w:val="TAL"/>
              <w:rPr>
                <w:i/>
              </w:rPr>
            </w:pPr>
            <w:r w:rsidRPr="00E27D23">
              <w:rPr>
                <w:lang w:eastAsia="zh-CN"/>
              </w:rPr>
              <w:t>-</w:t>
            </w:r>
          </w:p>
        </w:tc>
        <w:tc>
          <w:tcPr>
            <w:tcW w:w="567" w:type="dxa"/>
            <w:tcBorders>
              <w:top w:val="single" w:sz="4" w:space="0" w:color="auto"/>
              <w:bottom w:val="single" w:sz="4" w:space="0" w:color="auto"/>
            </w:tcBorders>
          </w:tcPr>
          <w:p w14:paraId="5FB54AE2"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4906B4EA" w14:textId="77777777" w:rsidR="009278E8" w:rsidRPr="00E27D23" w:rsidRDefault="009278E8" w:rsidP="0088214F">
            <w:pPr>
              <w:pStyle w:val="TAC"/>
              <w:rPr>
                <w:lang w:eastAsia="zh-CN"/>
              </w:rPr>
            </w:pPr>
            <w:r w:rsidRPr="00E27D23">
              <w:t>-</w:t>
            </w:r>
          </w:p>
        </w:tc>
      </w:tr>
      <w:tr w:rsidR="009278E8" w:rsidRPr="00E27D23" w14:paraId="6383F414" w14:textId="77777777" w:rsidTr="0088214F">
        <w:tc>
          <w:tcPr>
            <w:tcW w:w="534" w:type="dxa"/>
            <w:tcBorders>
              <w:top w:val="single" w:sz="4" w:space="0" w:color="auto"/>
              <w:bottom w:val="single" w:sz="4" w:space="0" w:color="auto"/>
            </w:tcBorders>
          </w:tcPr>
          <w:p w14:paraId="2E7E40BD" w14:textId="77777777" w:rsidR="009278E8" w:rsidRPr="00E27D23" w:rsidRDefault="009278E8" w:rsidP="0088214F">
            <w:pPr>
              <w:pStyle w:val="TAC"/>
              <w:rPr>
                <w:lang w:eastAsia="zh-CN"/>
              </w:rPr>
            </w:pPr>
            <w:r w:rsidRPr="00E27D23">
              <w:rPr>
                <w:lang w:eastAsia="zh-CN"/>
              </w:rPr>
              <w:t>9</w:t>
            </w:r>
          </w:p>
        </w:tc>
        <w:tc>
          <w:tcPr>
            <w:tcW w:w="3997" w:type="dxa"/>
            <w:tcBorders>
              <w:top w:val="single" w:sz="4" w:space="0" w:color="auto"/>
              <w:bottom w:val="single" w:sz="4" w:space="0" w:color="auto"/>
            </w:tcBorders>
          </w:tcPr>
          <w:p w14:paraId="3C864E4E" w14:textId="77777777" w:rsidR="009278E8" w:rsidRPr="00E27D23" w:rsidRDefault="009278E8" w:rsidP="0088214F">
            <w:pPr>
              <w:pStyle w:val="TAL"/>
            </w:pPr>
            <w:r w:rsidRPr="00E27D23">
              <w:t>The SS transmits a MBS Packet on the MTCH with LCID=1.</w:t>
            </w:r>
          </w:p>
        </w:tc>
        <w:tc>
          <w:tcPr>
            <w:tcW w:w="681" w:type="dxa"/>
            <w:tcBorders>
              <w:top w:val="single" w:sz="4" w:space="0" w:color="auto"/>
              <w:bottom w:val="single" w:sz="4" w:space="0" w:color="auto"/>
            </w:tcBorders>
          </w:tcPr>
          <w:p w14:paraId="0776D04B" w14:textId="77777777" w:rsidR="009278E8" w:rsidRPr="00E27D23" w:rsidRDefault="009278E8" w:rsidP="0088214F">
            <w:pPr>
              <w:pStyle w:val="TAC"/>
            </w:pPr>
            <w:r w:rsidRPr="00E27D23">
              <w:t>&lt;--</w:t>
            </w:r>
          </w:p>
        </w:tc>
        <w:tc>
          <w:tcPr>
            <w:tcW w:w="2977" w:type="dxa"/>
            <w:tcBorders>
              <w:top w:val="single" w:sz="4" w:space="0" w:color="auto"/>
              <w:bottom w:val="single" w:sz="4" w:space="0" w:color="auto"/>
            </w:tcBorders>
          </w:tcPr>
          <w:p w14:paraId="74218B6F" w14:textId="77777777" w:rsidR="009278E8" w:rsidRPr="00E27D23" w:rsidRDefault="009278E8" w:rsidP="0088214F">
            <w:pPr>
              <w:pStyle w:val="TAL"/>
              <w:rPr>
                <w:i/>
              </w:rPr>
            </w:pPr>
            <w:r w:rsidRPr="00E27D23">
              <w:rPr>
                <w:lang w:eastAsia="zh-CN"/>
              </w:rPr>
              <w:t>MBS Packet</w:t>
            </w:r>
          </w:p>
        </w:tc>
        <w:tc>
          <w:tcPr>
            <w:tcW w:w="567" w:type="dxa"/>
            <w:tcBorders>
              <w:top w:val="single" w:sz="4" w:space="0" w:color="auto"/>
              <w:bottom w:val="single" w:sz="4" w:space="0" w:color="auto"/>
            </w:tcBorders>
          </w:tcPr>
          <w:p w14:paraId="45EF1863"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00875992" w14:textId="77777777" w:rsidR="009278E8" w:rsidRPr="00E27D23" w:rsidRDefault="009278E8" w:rsidP="0088214F">
            <w:pPr>
              <w:pStyle w:val="TAC"/>
              <w:rPr>
                <w:lang w:eastAsia="zh-CN"/>
              </w:rPr>
            </w:pPr>
            <w:r w:rsidRPr="00E27D23">
              <w:t>-</w:t>
            </w:r>
          </w:p>
        </w:tc>
      </w:tr>
      <w:tr w:rsidR="009278E8" w:rsidRPr="00E27D23" w14:paraId="3B924C27" w14:textId="77777777" w:rsidTr="0088214F">
        <w:tc>
          <w:tcPr>
            <w:tcW w:w="534" w:type="dxa"/>
            <w:tcBorders>
              <w:top w:val="single" w:sz="4" w:space="0" w:color="auto"/>
              <w:bottom w:val="single" w:sz="4" w:space="0" w:color="auto"/>
            </w:tcBorders>
          </w:tcPr>
          <w:p w14:paraId="58378C64" w14:textId="77777777" w:rsidR="009278E8" w:rsidRPr="00E27D23" w:rsidRDefault="009278E8" w:rsidP="0088214F">
            <w:pPr>
              <w:pStyle w:val="TAC"/>
              <w:rPr>
                <w:lang w:eastAsia="zh-CN"/>
              </w:rPr>
            </w:pPr>
            <w:r w:rsidRPr="00E27D23">
              <w:rPr>
                <w:lang w:eastAsia="zh-CN"/>
              </w:rPr>
              <w:t>10</w:t>
            </w:r>
          </w:p>
        </w:tc>
        <w:tc>
          <w:tcPr>
            <w:tcW w:w="3997" w:type="dxa"/>
            <w:tcBorders>
              <w:top w:val="single" w:sz="4" w:space="0" w:color="auto"/>
              <w:bottom w:val="single" w:sz="4" w:space="0" w:color="auto"/>
            </w:tcBorders>
          </w:tcPr>
          <w:p w14:paraId="6611B78F" w14:textId="77777777" w:rsidR="009278E8" w:rsidRPr="00E27D23" w:rsidRDefault="009278E8" w:rsidP="0088214F">
            <w:pPr>
              <w:pStyle w:val="TAL"/>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681" w:type="dxa"/>
            <w:tcBorders>
              <w:top w:val="single" w:sz="4" w:space="0" w:color="auto"/>
              <w:bottom w:val="single" w:sz="4" w:space="0" w:color="auto"/>
            </w:tcBorders>
          </w:tcPr>
          <w:p w14:paraId="50BBE3FB" w14:textId="77777777" w:rsidR="009278E8" w:rsidRPr="00E27D23" w:rsidRDefault="009278E8" w:rsidP="0088214F">
            <w:pPr>
              <w:pStyle w:val="TAC"/>
            </w:pPr>
            <w:r w:rsidRPr="00E27D23">
              <w:t>&lt;--</w:t>
            </w:r>
          </w:p>
        </w:tc>
        <w:tc>
          <w:tcPr>
            <w:tcW w:w="2977" w:type="dxa"/>
            <w:tcBorders>
              <w:top w:val="single" w:sz="4" w:space="0" w:color="auto"/>
              <w:bottom w:val="single" w:sz="4" w:space="0" w:color="auto"/>
            </w:tcBorders>
          </w:tcPr>
          <w:p w14:paraId="5325F7C3" w14:textId="77777777" w:rsidR="009278E8" w:rsidRPr="00E27D23" w:rsidRDefault="009278E8" w:rsidP="0088214F">
            <w:pPr>
              <w:pStyle w:val="TAL"/>
              <w:rPr>
                <w:i/>
              </w:rPr>
            </w:pP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bottom w:val="single" w:sz="4" w:space="0" w:color="auto"/>
            </w:tcBorders>
          </w:tcPr>
          <w:p w14:paraId="729EDD09"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5392A35F" w14:textId="77777777" w:rsidR="009278E8" w:rsidRPr="00E27D23" w:rsidRDefault="009278E8" w:rsidP="0088214F">
            <w:pPr>
              <w:pStyle w:val="TAC"/>
              <w:rPr>
                <w:lang w:eastAsia="zh-CN"/>
              </w:rPr>
            </w:pPr>
            <w:r w:rsidRPr="00E27D23">
              <w:t>-</w:t>
            </w:r>
          </w:p>
        </w:tc>
      </w:tr>
      <w:tr w:rsidR="009278E8" w:rsidRPr="00E27D23" w14:paraId="4F783442" w14:textId="77777777" w:rsidTr="0088214F">
        <w:tc>
          <w:tcPr>
            <w:tcW w:w="534" w:type="dxa"/>
            <w:tcBorders>
              <w:top w:val="single" w:sz="4" w:space="0" w:color="auto"/>
              <w:bottom w:val="single" w:sz="4" w:space="0" w:color="auto"/>
            </w:tcBorders>
          </w:tcPr>
          <w:p w14:paraId="7680496F" w14:textId="77777777" w:rsidR="009278E8" w:rsidRPr="00E27D23" w:rsidRDefault="009278E8" w:rsidP="0088214F">
            <w:pPr>
              <w:pStyle w:val="TAC"/>
              <w:rPr>
                <w:lang w:eastAsia="zh-CN"/>
              </w:rPr>
            </w:pPr>
            <w:r w:rsidRPr="00E27D23">
              <w:rPr>
                <w:lang w:eastAsia="zh-CN"/>
              </w:rPr>
              <w:t>11</w:t>
            </w:r>
          </w:p>
        </w:tc>
        <w:tc>
          <w:tcPr>
            <w:tcW w:w="3997" w:type="dxa"/>
            <w:tcBorders>
              <w:top w:val="single" w:sz="4" w:space="0" w:color="auto"/>
              <w:bottom w:val="single" w:sz="4" w:space="0" w:color="auto"/>
            </w:tcBorders>
          </w:tcPr>
          <w:p w14:paraId="328E1C4A" w14:textId="77777777" w:rsidR="009278E8" w:rsidRPr="00E27D23" w:rsidRDefault="009278E8" w:rsidP="0088214F">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681" w:type="dxa"/>
            <w:tcBorders>
              <w:top w:val="single" w:sz="4" w:space="0" w:color="auto"/>
              <w:bottom w:val="single" w:sz="4" w:space="0" w:color="auto"/>
            </w:tcBorders>
          </w:tcPr>
          <w:p w14:paraId="10E00B31" w14:textId="77777777" w:rsidR="009278E8" w:rsidRPr="00E27D23" w:rsidRDefault="009278E8" w:rsidP="0088214F">
            <w:pPr>
              <w:pStyle w:val="TAC"/>
            </w:pPr>
            <w:r w:rsidRPr="00E27D23">
              <w:t>--&gt;</w:t>
            </w:r>
          </w:p>
        </w:tc>
        <w:tc>
          <w:tcPr>
            <w:tcW w:w="2977" w:type="dxa"/>
            <w:tcBorders>
              <w:top w:val="single" w:sz="4" w:space="0" w:color="auto"/>
              <w:bottom w:val="single" w:sz="4" w:space="0" w:color="auto"/>
            </w:tcBorders>
          </w:tcPr>
          <w:p w14:paraId="7E1A1523" w14:textId="77777777" w:rsidR="009278E8" w:rsidRPr="00E27D23" w:rsidRDefault="009278E8" w:rsidP="0088214F">
            <w:pPr>
              <w:pStyle w:val="TAL"/>
              <w:rPr>
                <w:i/>
              </w:rPr>
            </w:pP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bottom w:val="single" w:sz="4" w:space="0" w:color="auto"/>
            </w:tcBorders>
          </w:tcPr>
          <w:p w14:paraId="49A9E4B6"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15B803D8" w14:textId="77777777" w:rsidR="009278E8" w:rsidRPr="00E27D23" w:rsidRDefault="009278E8" w:rsidP="0088214F">
            <w:pPr>
              <w:pStyle w:val="TAC"/>
              <w:rPr>
                <w:lang w:eastAsia="zh-CN"/>
              </w:rPr>
            </w:pPr>
            <w:r w:rsidRPr="00E27D23">
              <w:t>-</w:t>
            </w:r>
          </w:p>
        </w:tc>
      </w:tr>
      <w:tr w:rsidR="009278E8" w:rsidRPr="00E27D23" w14:paraId="74AD36A5" w14:textId="77777777" w:rsidTr="0088214F">
        <w:tc>
          <w:tcPr>
            <w:tcW w:w="534" w:type="dxa"/>
            <w:tcBorders>
              <w:top w:val="single" w:sz="4" w:space="0" w:color="auto"/>
              <w:bottom w:val="single" w:sz="4" w:space="0" w:color="auto"/>
            </w:tcBorders>
          </w:tcPr>
          <w:p w14:paraId="5179AA0F" w14:textId="77777777" w:rsidR="009278E8" w:rsidRPr="00E27D23" w:rsidRDefault="009278E8" w:rsidP="0088214F">
            <w:pPr>
              <w:pStyle w:val="TAC"/>
              <w:rPr>
                <w:lang w:eastAsia="zh-CN"/>
              </w:rPr>
            </w:pPr>
            <w:r w:rsidRPr="00E27D23">
              <w:rPr>
                <w:lang w:eastAsia="zh-CN"/>
              </w:rPr>
              <w:t>12</w:t>
            </w:r>
          </w:p>
        </w:tc>
        <w:tc>
          <w:tcPr>
            <w:tcW w:w="3997" w:type="dxa"/>
            <w:tcBorders>
              <w:top w:val="single" w:sz="4" w:space="0" w:color="auto"/>
              <w:bottom w:val="single" w:sz="4" w:space="0" w:color="auto"/>
            </w:tcBorders>
          </w:tcPr>
          <w:p w14:paraId="437DD25F" w14:textId="77777777" w:rsidR="009278E8" w:rsidRPr="00E27D23" w:rsidRDefault="009278E8" w:rsidP="0088214F">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CH in step 11 greater than zero</w:t>
            </w:r>
            <w:r w:rsidRPr="00E27D23">
              <w:rPr>
                <w:lang w:eastAsia="zh-CN"/>
              </w:rPr>
              <w:t>?</w:t>
            </w:r>
          </w:p>
        </w:tc>
        <w:tc>
          <w:tcPr>
            <w:tcW w:w="681" w:type="dxa"/>
            <w:tcBorders>
              <w:top w:val="single" w:sz="4" w:space="0" w:color="auto"/>
              <w:bottom w:val="single" w:sz="4" w:space="0" w:color="auto"/>
            </w:tcBorders>
          </w:tcPr>
          <w:p w14:paraId="4CFC66F2" w14:textId="77777777" w:rsidR="009278E8" w:rsidRPr="00E27D23" w:rsidRDefault="009278E8" w:rsidP="0088214F">
            <w:pPr>
              <w:pStyle w:val="TAC"/>
            </w:pPr>
            <w:r w:rsidRPr="00E27D23">
              <w:t>-</w:t>
            </w:r>
          </w:p>
        </w:tc>
        <w:tc>
          <w:tcPr>
            <w:tcW w:w="2977" w:type="dxa"/>
            <w:tcBorders>
              <w:top w:val="single" w:sz="4" w:space="0" w:color="auto"/>
              <w:bottom w:val="single" w:sz="4" w:space="0" w:color="auto"/>
            </w:tcBorders>
          </w:tcPr>
          <w:p w14:paraId="0A0622FD" w14:textId="77777777" w:rsidR="009278E8" w:rsidRPr="00E27D23" w:rsidRDefault="009278E8" w:rsidP="0088214F">
            <w:pPr>
              <w:pStyle w:val="TAL"/>
              <w:rPr>
                <w:i/>
              </w:rPr>
            </w:pPr>
            <w:r w:rsidRPr="00E27D23">
              <w:rPr>
                <w:lang w:eastAsia="zh-CN"/>
              </w:rPr>
              <w:t>-</w:t>
            </w:r>
          </w:p>
        </w:tc>
        <w:tc>
          <w:tcPr>
            <w:tcW w:w="567" w:type="dxa"/>
            <w:tcBorders>
              <w:top w:val="single" w:sz="4" w:space="0" w:color="auto"/>
              <w:bottom w:val="single" w:sz="4" w:space="0" w:color="auto"/>
            </w:tcBorders>
          </w:tcPr>
          <w:p w14:paraId="28790BEB" w14:textId="77777777" w:rsidR="009278E8" w:rsidRPr="00E27D23" w:rsidRDefault="009278E8" w:rsidP="0088214F">
            <w:pPr>
              <w:pStyle w:val="TAC"/>
              <w:rPr>
                <w:lang w:eastAsia="zh-CN"/>
              </w:rPr>
            </w:pPr>
            <w:r w:rsidRPr="00E27D23">
              <w:rPr>
                <w:lang w:eastAsia="zh-CN"/>
              </w:rPr>
              <w:t>2</w:t>
            </w:r>
          </w:p>
        </w:tc>
        <w:tc>
          <w:tcPr>
            <w:tcW w:w="850" w:type="dxa"/>
            <w:tcBorders>
              <w:top w:val="single" w:sz="4" w:space="0" w:color="auto"/>
              <w:bottom w:val="single" w:sz="4" w:space="0" w:color="auto"/>
            </w:tcBorders>
          </w:tcPr>
          <w:p w14:paraId="46CAFF34" w14:textId="77777777" w:rsidR="009278E8" w:rsidRPr="00E27D23" w:rsidRDefault="009278E8" w:rsidP="0088214F">
            <w:pPr>
              <w:pStyle w:val="TAC"/>
              <w:rPr>
                <w:lang w:eastAsia="zh-CN"/>
              </w:rPr>
            </w:pPr>
            <w:r w:rsidRPr="00E27D23">
              <w:rPr>
                <w:lang w:eastAsia="zh-CN"/>
              </w:rPr>
              <w:t>P</w:t>
            </w:r>
          </w:p>
        </w:tc>
      </w:tr>
      <w:tr w:rsidR="009278E8" w:rsidRPr="00E27D23" w14:paraId="5AE991DA" w14:textId="77777777" w:rsidTr="0088214F">
        <w:tc>
          <w:tcPr>
            <w:tcW w:w="534" w:type="dxa"/>
            <w:tcBorders>
              <w:top w:val="single" w:sz="4" w:space="0" w:color="auto"/>
              <w:bottom w:val="single" w:sz="4" w:space="0" w:color="auto"/>
            </w:tcBorders>
          </w:tcPr>
          <w:p w14:paraId="34164018" w14:textId="77777777" w:rsidR="009278E8" w:rsidRPr="00E27D23" w:rsidRDefault="009278E8" w:rsidP="0088214F">
            <w:pPr>
              <w:pStyle w:val="TAC"/>
              <w:rPr>
                <w:lang w:eastAsia="zh-CN"/>
              </w:rPr>
            </w:pPr>
            <w:r w:rsidRPr="00E27D23">
              <w:rPr>
                <w:lang w:eastAsia="zh-CN"/>
              </w:rPr>
              <w:t>13</w:t>
            </w:r>
          </w:p>
        </w:tc>
        <w:tc>
          <w:tcPr>
            <w:tcW w:w="3997" w:type="dxa"/>
            <w:tcBorders>
              <w:top w:val="single" w:sz="4" w:space="0" w:color="auto"/>
              <w:bottom w:val="single" w:sz="4" w:space="0" w:color="auto"/>
            </w:tcBorders>
          </w:tcPr>
          <w:p w14:paraId="54A59EC7" w14:textId="77777777" w:rsidR="009278E8" w:rsidRPr="00E27D23" w:rsidRDefault="009278E8" w:rsidP="0088214F">
            <w:pPr>
              <w:pStyle w:val="TAL"/>
            </w:pPr>
            <w:r w:rsidRPr="00E27D23">
              <w:t>The SS waits for 1s.</w:t>
            </w:r>
          </w:p>
        </w:tc>
        <w:tc>
          <w:tcPr>
            <w:tcW w:w="681" w:type="dxa"/>
            <w:tcBorders>
              <w:top w:val="single" w:sz="4" w:space="0" w:color="auto"/>
              <w:bottom w:val="single" w:sz="4" w:space="0" w:color="auto"/>
            </w:tcBorders>
          </w:tcPr>
          <w:p w14:paraId="70C90BC3" w14:textId="77777777" w:rsidR="009278E8" w:rsidRPr="00E27D23" w:rsidRDefault="009278E8" w:rsidP="0088214F">
            <w:pPr>
              <w:pStyle w:val="TAC"/>
            </w:pPr>
            <w:r w:rsidRPr="00E27D23">
              <w:t>-</w:t>
            </w:r>
          </w:p>
        </w:tc>
        <w:tc>
          <w:tcPr>
            <w:tcW w:w="2977" w:type="dxa"/>
            <w:tcBorders>
              <w:top w:val="single" w:sz="4" w:space="0" w:color="auto"/>
              <w:bottom w:val="single" w:sz="4" w:space="0" w:color="auto"/>
            </w:tcBorders>
          </w:tcPr>
          <w:p w14:paraId="6BD51F04" w14:textId="77777777" w:rsidR="009278E8" w:rsidRPr="00E27D23" w:rsidRDefault="009278E8" w:rsidP="0088214F">
            <w:pPr>
              <w:pStyle w:val="TAL"/>
              <w:rPr>
                <w:i/>
              </w:rPr>
            </w:pPr>
            <w:r w:rsidRPr="00E27D23">
              <w:rPr>
                <w:i/>
                <w:iCs/>
              </w:rPr>
              <w:t>-</w:t>
            </w:r>
          </w:p>
        </w:tc>
        <w:tc>
          <w:tcPr>
            <w:tcW w:w="567" w:type="dxa"/>
            <w:tcBorders>
              <w:top w:val="single" w:sz="4" w:space="0" w:color="auto"/>
              <w:bottom w:val="single" w:sz="4" w:space="0" w:color="auto"/>
            </w:tcBorders>
          </w:tcPr>
          <w:p w14:paraId="6A13BAEF" w14:textId="77777777" w:rsidR="009278E8" w:rsidRPr="00E27D23" w:rsidRDefault="009278E8" w:rsidP="0088214F">
            <w:pPr>
              <w:pStyle w:val="TAC"/>
              <w:rPr>
                <w:lang w:eastAsia="zh-CN"/>
              </w:rPr>
            </w:pPr>
            <w:r w:rsidRPr="00E27D23">
              <w:rPr>
                <w:lang w:eastAsia="zh-CN"/>
              </w:rPr>
              <w:t>-</w:t>
            </w:r>
          </w:p>
        </w:tc>
        <w:tc>
          <w:tcPr>
            <w:tcW w:w="850" w:type="dxa"/>
            <w:tcBorders>
              <w:top w:val="single" w:sz="4" w:space="0" w:color="auto"/>
              <w:bottom w:val="single" w:sz="4" w:space="0" w:color="auto"/>
            </w:tcBorders>
          </w:tcPr>
          <w:p w14:paraId="11F764FA" w14:textId="77777777" w:rsidR="009278E8" w:rsidRPr="00E27D23" w:rsidRDefault="009278E8" w:rsidP="0088214F">
            <w:pPr>
              <w:pStyle w:val="TAC"/>
              <w:rPr>
                <w:lang w:eastAsia="zh-CN"/>
              </w:rPr>
            </w:pPr>
            <w:r w:rsidRPr="00E27D23">
              <w:rPr>
                <w:lang w:eastAsia="zh-CN"/>
              </w:rPr>
              <w:t>-</w:t>
            </w:r>
          </w:p>
        </w:tc>
      </w:tr>
      <w:tr w:rsidR="009278E8" w:rsidRPr="00E27D23" w14:paraId="360C4AB9" w14:textId="77777777" w:rsidTr="0088214F">
        <w:tc>
          <w:tcPr>
            <w:tcW w:w="534" w:type="dxa"/>
            <w:tcBorders>
              <w:top w:val="single" w:sz="4" w:space="0" w:color="auto"/>
              <w:bottom w:val="single" w:sz="4" w:space="0" w:color="auto"/>
            </w:tcBorders>
          </w:tcPr>
          <w:p w14:paraId="4D8D3987" w14:textId="77777777" w:rsidR="009278E8" w:rsidRPr="00E27D23" w:rsidRDefault="009278E8" w:rsidP="0088214F">
            <w:pPr>
              <w:pStyle w:val="TAC"/>
              <w:rPr>
                <w:lang w:eastAsia="zh-CN"/>
              </w:rPr>
            </w:pPr>
            <w:r w:rsidRPr="00E27D23">
              <w:rPr>
                <w:lang w:eastAsia="zh-CN"/>
              </w:rPr>
              <w:t>14</w:t>
            </w:r>
          </w:p>
        </w:tc>
        <w:tc>
          <w:tcPr>
            <w:tcW w:w="3997" w:type="dxa"/>
            <w:tcBorders>
              <w:top w:val="single" w:sz="4" w:space="0" w:color="auto"/>
              <w:bottom w:val="single" w:sz="4" w:space="0" w:color="auto"/>
            </w:tcBorders>
          </w:tcPr>
          <w:p w14:paraId="3DE4C802" w14:textId="77777777" w:rsidR="009278E8" w:rsidRPr="00E27D23" w:rsidRDefault="009278E8" w:rsidP="0088214F">
            <w:pPr>
              <w:pStyle w:val="TAL"/>
            </w:pPr>
            <w:r w:rsidRPr="00E27D23">
              <w:t xml:space="preserve">The SS transmits an </w:t>
            </w:r>
            <w:r w:rsidRPr="00E27D23">
              <w:rPr>
                <w:i/>
                <w:color w:val="000000"/>
              </w:rPr>
              <w:t>RRCReconfiguration</w:t>
            </w:r>
            <w:r w:rsidRPr="00E27D23">
              <w:t xml:space="preserve"> message to setup intra frequency measurement on NR Cell 1.</w:t>
            </w:r>
          </w:p>
        </w:tc>
        <w:tc>
          <w:tcPr>
            <w:tcW w:w="681" w:type="dxa"/>
            <w:tcBorders>
              <w:top w:val="single" w:sz="4" w:space="0" w:color="auto"/>
              <w:bottom w:val="single" w:sz="4" w:space="0" w:color="auto"/>
            </w:tcBorders>
          </w:tcPr>
          <w:p w14:paraId="0CD9D803" w14:textId="77777777" w:rsidR="009278E8" w:rsidRPr="00E27D23" w:rsidRDefault="009278E8" w:rsidP="0088214F">
            <w:pPr>
              <w:pStyle w:val="TAC"/>
            </w:pPr>
            <w:r w:rsidRPr="00E27D23">
              <w:t>&lt;--</w:t>
            </w:r>
          </w:p>
        </w:tc>
        <w:tc>
          <w:tcPr>
            <w:tcW w:w="2977" w:type="dxa"/>
            <w:tcBorders>
              <w:top w:val="single" w:sz="4" w:space="0" w:color="auto"/>
              <w:bottom w:val="single" w:sz="4" w:space="0" w:color="auto"/>
            </w:tcBorders>
          </w:tcPr>
          <w:p w14:paraId="1C40920E" w14:textId="77777777" w:rsidR="009278E8" w:rsidRPr="00E27D23" w:rsidRDefault="009278E8" w:rsidP="0088214F">
            <w:pPr>
              <w:pStyle w:val="TAL"/>
              <w:rPr>
                <w:i/>
              </w:rPr>
            </w:pPr>
            <w:r w:rsidRPr="00E27D23">
              <w:rPr>
                <w:i/>
                <w:color w:val="000000"/>
              </w:rPr>
              <w:t>RRCReconfiguration</w:t>
            </w:r>
          </w:p>
        </w:tc>
        <w:tc>
          <w:tcPr>
            <w:tcW w:w="567" w:type="dxa"/>
            <w:tcBorders>
              <w:top w:val="single" w:sz="4" w:space="0" w:color="auto"/>
              <w:bottom w:val="single" w:sz="4" w:space="0" w:color="auto"/>
            </w:tcBorders>
          </w:tcPr>
          <w:p w14:paraId="742FE7F1"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6CE205FA" w14:textId="77777777" w:rsidR="009278E8" w:rsidRPr="00E27D23" w:rsidRDefault="009278E8" w:rsidP="0088214F">
            <w:pPr>
              <w:pStyle w:val="TAC"/>
              <w:rPr>
                <w:lang w:eastAsia="zh-CN"/>
              </w:rPr>
            </w:pPr>
            <w:r w:rsidRPr="00E27D23">
              <w:t>-</w:t>
            </w:r>
          </w:p>
        </w:tc>
      </w:tr>
      <w:tr w:rsidR="009278E8" w:rsidRPr="00E27D23" w14:paraId="1575014A" w14:textId="77777777" w:rsidTr="0088214F">
        <w:tc>
          <w:tcPr>
            <w:tcW w:w="534" w:type="dxa"/>
            <w:tcBorders>
              <w:top w:val="single" w:sz="4" w:space="0" w:color="auto"/>
              <w:bottom w:val="single" w:sz="4" w:space="0" w:color="auto"/>
            </w:tcBorders>
          </w:tcPr>
          <w:p w14:paraId="109B5B46" w14:textId="77777777" w:rsidR="009278E8" w:rsidRPr="00E27D23" w:rsidRDefault="009278E8" w:rsidP="0088214F">
            <w:pPr>
              <w:pStyle w:val="TAC"/>
              <w:rPr>
                <w:lang w:eastAsia="zh-CN"/>
              </w:rPr>
            </w:pPr>
            <w:r w:rsidRPr="00E27D23">
              <w:rPr>
                <w:lang w:eastAsia="zh-CN"/>
              </w:rPr>
              <w:t>15</w:t>
            </w:r>
          </w:p>
        </w:tc>
        <w:tc>
          <w:tcPr>
            <w:tcW w:w="3997" w:type="dxa"/>
            <w:tcBorders>
              <w:top w:val="single" w:sz="4" w:space="0" w:color="auto"/>
              <w:bottom w:val="single" w:sz="4" w:space="0" w:color="auto"/>
            </w:tcBorders>
          </w:tcPr>
          <w:p w14:paraId="33094B85" w14:textId="77777777" w:rsidR="009278E8" w:rsidRPr="00E27D23" w:rsidRDefault="009278E8" w:rsidP="0088214F">
            <w:pPr>
              <w:pStyle w:val="TAL"/>
            </w:pPr>
            <w:r w:rsidRPr="00E27D23">
              <w:t xml:space="preserve">The UE transmits an </w:t>
            </w:r>
            <w:r w:rsidRPr="00E27D23">
              <w:rPr>
                <w:i/>
                <w:iCs/>
              </w:rPr>
              <w:t>RRCReconfigurationComplete</w:t>
            </w:r>
            <w:r w:rsidRPr="00E27D23">
              <w:t xml:space="preserve"> message on NR Cell 1</w:t>
            </w:r>
            <w:r w:rsidRPr="00E27D23">
              <w:rPr>
                <w:lang w:eastAsia="zh-CN"/>
              </w:rPr>
              <w:t xml:space="preserve"> </w:t>
            </w:r>
            <w:r w:rsidRPr="00E27D23">
              <w:t>to confirm the setup of intra- frequency measurement.</w:t>
            </w:r>
          </w:p>
        </w:tc>
        <w:tc>
          <w:tcPr>
            <w:tcW w:w="681" w:type="dxa"/>
            <w:tcBorders>
              <w:top w:val="single" w:sz="4" w:space="0" w:color="auto"/>
              <w:bottom w:val="single" w:sz="4" w:space="0" w:color="auto"/>
            </w:tcBorders>
          </w:tcPr>
          <w:p w14:paraId="06A304E9" w14:textId="77777777" w:rsidR="009278E8" w:rsidRPr="00E27D23" w:rsidRDefault="009278E8" w:rsidP="0088214F">
            <w:pPr>
              <w:pStyle w:val="TAC"/>
            </w:pPr>
            <w:r w:rsidRPr="00E27D23">
              <w:t>--&gt;</w:t>
            </w:r>
          </w:p>
        </w:tc>
        <w:tc>
          <w:tcPr>
            <w:tcW w:w="2977" w:type="dxa"/>
            <w:tcBorders>
              <w:top w:val="single" w:sz="4" w:space="0" w:color="auto"/>
              <w:bottom w:val="single" w:sz="4" w:space="0" w:color="auto"/>
            </w:tcBorders>
          </w:tcPr>
          <w:p w14:paraId="37001F15" w14:textId="77777777" w:rsidR="009278E8" w:rsidRPr="00E27D23" w:rsidRDefault="009278E8" w:rsidP="0088214F">
            <w:pPr>
              <w:pStyle w:val="TAL"/>
              <w:rPr>
                <w:i/>
              </w:rPr>
            </w:pPr>
            <w:r w:rsidRPr="00E27D23">
              <w:rPr>
                <w:i/>
                <w:iCs/>
              </w:rPr>
              <w:t>RRCReconfigurationComplete</w:t>
            </w:r>
          </w:p>
        </w:tc>
        <w:tc>
          <w:tcPr>
            <w:tcW w:w="567" w:type="dxa"/>
            <w:tcBorders>
              <w:top w:val="single" w:sz="4" w:space="0" w:color="auto"/>
              <w:bottom w:val="single" w:sz="4" w:space="0" w:color="auto"/>
            </w:tcBorders>
          </w:tcPr>
          <w:p w14:paraId="1AB54A90"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37FA394D" w14:textId="77777777" w:rsidR="009278E8" w:rsidRPr="00E27D23" w:rsidRDefault="009278E8" w:rsidP="0088214F">
            <w:pPr>
              <w:pStyle w:val="TAC"/>
              <w:rPr>
                <w:lang w:eastAsia="zh-CN"/>
              </w:rPr>
            </w:pPr>
            <w:r w:rsidRPr="00E27D23">
              <w:t>-</w:t>
            </w:r>
          </w:p>
        </w:tc>
      </w:tr>
      <w:tr w:rsidR="009278E8" w:rsidRPr="00E27D23" w14:paraId="6C91ED04" w14:textId="77777777" w:rsidTr="0088214F">
        <w:tc>
          <w:tcPr>
            <w:tcW w:w="534" w:type="dxa"/>
            <w:tcBorders>
              <w:top w:val="single" w:sz="4" w:space="0" w:color="auto"/>
              <w:bottom w:val="single" w:sz="4" w:space="0" w:color="auto"/>
            </w:tcBorders>
          </w:tcPr>
          <w:p w14:paraId="44BF1DD8" w14:textId="77777777" w:rsidR="009278E8" w:rsidRPr="00E27D23" w:rsidRDefault="009278E8" w:rsidP="0088214F">
            <w:pPr>
              <w:pStyle w:val="TAC"/>
              <w:rPr>
                <w:lang w:eastAsia="zh-CN"/>
              </w:rPr>
            </w:pPr>
            <w:r w:rsidRPr="00E27D23">
              <w:rPr>
                <w:lang w:eastAsia="zh-CN"/>
              </w:rPr>
              <w:t>16</w:t>
            </w:r>
          </w:p>
        </w:tc>
        <w:tc>
          <w:tcPr>
            <w:tcW w:w="3997" w:type="dxa"/>
            <w:tcBorders>
              <w:top w:val="single" w:sz="4" w:space="0" w:color="auto"/>
              <w:bottom w:val="single" w:sz="4" w:space="0" w:color="auto"/>
            </w:tcBorders>
          </w:tcPr>
          <w:p w14:paraId="72E8B684" w14:textId="77777777" w:rsidR="009278E8" w:rsidRPr="00E27D23" w:rsidRDefault="009278E8" w:rsidP="0088214F">
            <w:pPr>
              <w:pStyle w:val="TAL"/>
            </w:pPr>
            <w:r w:rsidRPr="00E27D23">
              <w:t>The SS changes NR Cell 1 and NR Cell 2 level according to the row "T1" in table 14.1.2.3.3.2-</w:t>
            </w:r>
            <w:r w:rsidRPr="00E27D23">
              <w:rPr>
                <w:lang w:eastAsia="zh-CN"/>
              </w:rPr>
              <w:t>1/2</w:t>
            </w:r>
            <w:r w:rsidRPr="00E27D23">
              <w:t>.</w:t>
            </w:r>
          </w:p>
        </w:tc>
        <w:tc>
          <w:tcPr>
            <w:tcW w:w="681" w:type="dxa"/>
            <w:tcBorders>
              <w:top w:val="single" w:sz="4" w:space="0" w:color="auto"/>
              <w:bottom w:val="single" w:sz="4" w:space="0" w:color="auto"/>
            </w:tcBorders>
          </w:tcPr>
          <w:p w14:paraId="64AED7FE" w14:textId="77777777" w:rsidR="009278E8" w:rsidRPr="00E27D23" w:rsidRDefault="009278E8" w:rsidP="0088214F">
            <w:pPr>
              <w:pStyle w:val="TAC"/>
            </w:pPr>
            <w:r w:rsidRPr="00E27D23">
              <w:t>-</w:t>
            </w:r>
          </w:p>
        </w:tc>
        <w:tc>
          <w:tcPr>
            <w:tcW w:w="2977" w:type="dxa"/>
            <w:tcBorders>
              <w:top w:val="single" w:sz="4" w:space="0" w:color="auto"/>
              <w:bottom w:val="single" w:sz="4" w:space="0" w:color="auto"/>
            </w:tcBorders>
          </w:tcPr>
          <w:p w14:paraId="22A116CC" w14:textId="77777777" w:rsidR="009278E8" w:rsidRPr="00E27D23" w:rsidRDefault="009278E8" w:rsidP="0088214F">
            <w:pPr>
              <w:pStyle w:val="TAL"/>
              <w:rPr>
                <w:i/>
              </w:rPr>
            </w:pPr>
            <w:r w:rsidRPr="00E27D23">
              <w:t>-</w:t>
            </w:r>
          </w:p>
        </w:tc>
        <w:tc>
          <w:tcPr>
            <w:tcW w:w="567" w:type="dxa"/>
            <w:tcBorders>
              <w:top w:val="single" w:sz="4" w:space="0" w:color="auto"/>
              <w:bottom w:val="single" w:sz="4" w:space="0" w:color="auto"/>
            </w:tcBorders>
          </w:tcPr>
          <w:p w14:paraId="18F45CB0"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719497D6" w14:textId="77777777" w:rsidR="009278E8" w:rsidRPr="00E27D23" w:rsidRDefault="009278E8" w:rsidP="0088214F">
            <w:pPr>
              <w:pStyle w:val="TAC"/>
              <w:rPr>
                <w:lang w:eastAsia="zh-CN"/>
              </w:rPr>
            </w:pPr>
            <w:r w:rsidRPr="00E27D23">
              <w:t>-</w:t>
            </w:r>
          </w:p>
        </w:tc>
      </w:tr>
      <w:tr w:rsidR="009278E8" w:rsidRPr="00E27D23" w14:paraId="187D3B17" w14:textId="77777777" w:rsidTr="0088214F">
        <w:tc>
          <w:tcPr>
            <w:tcW w:w="534" w:type="dxa"/>
            <w:tcBorders>
              <w:top w:val="single" w:sz="4" w:space="0" w:color="auto"/>
              <w:bottom w:val="single" w:sz="4" w:space="0" w:color="auto"/>
            </w:tcBorders>
          </w:tcPr>
          <w:p w14:paraId="353EB175" w14:textId="77777777" w:rsidR="009278E8" w:rsidRPr="00E27D23" w:rsidRDefault="009278E8" w:rsidP="0088214F">
            <w:pPr>
              <w:pStyle w:val="TAC"/>
              <w:rPr>
                <w:lang w:eastAsia="zh-CN"/>
              </w:rPr>
            </w:pPr>
            <w:r w:rsidRPr="00E27D23">
              <w:rPr>
                <w:lang w:eastAsia="zh-CN"/>
              </w:rPr>
              <w:t>17</w:t>
            </w:r>
          </w:p>
        </w:tc>
        <w:tc>
          <w:tcPr>
            <w:tcW w:w="3997" w:type="dxa"/>
            <w:tcBorders>
              <w:top w:val="single" w:sz="4" w:space="0" w:color="auto"/>
              <w:bottom w:val="single" w:sz="4" w:space="0" w:color="auto"/>
            </w:tcBorders>
          </w:tcPr>
          <w:p w14:paraId="412AAAD9" w14:textId="77777777" w:rsidR="009278E8" w:rsidRPr="00E27D23" w:rsidRDefault="009278E8" w:rsidP="0088214F">
            <w:pPr>
              <w:pStyle w:val="TAL"/>
            </w:pPr>
            <w:r w:rsidRPr="00E27D23">
              <w:t xml:space="preserve">The UE transmits a </w:t>
            </w:r>
            <w:r w:rsidRPr="00E27D23">
              <w:rPr>
                <w:i/>
                <w:color w:val="000000"/>
              </w:rPr>
              <w:t>MeasurementReport</w:t>
            </w:r>
            <w:r w:rsidRPr="00E27D23">
              <w:t xml:space="preserve"> message to report event A3 on NR Cell 1 with the measured RSRP</w:t>
            </w:r>
            <w:r w:rsidRPr="00E27D23">
              <w:rPr>
                <w:lang w:eastAsia="zh-CN"/>
              </w:rPr>
              <w:t xml:space="preserve">, </w:t>
            </w:r>
            <w:r w:rsidRPr="00E27D23">
              <w:t xml:space="preserve">RSRQ value for NR Cell </w:t>
            </w:r>
            <w:r w:rsidRPr="00E27D23">
              <w:rPr>
                <w:lang w:eastAsia="zh-CN"/>
              </w:rPr>
              <w:t>2</w:t>
            </w:r>
            <w:r w:rsidRPr="00E27D23">
              <w:t>.</w:t>
            </w:r>
          </w:p>
        </w:tc>
        <w:tc>
          <w:tcPr>
            <w:tcW w:w="681" w:type="dxa"/>
            <w:tcBorders>
              <w:top w:val="single" w:sz="4" w:space="0" w:color="auto"/>
              <w:bottom w:val="single" w:sz="4" w:space="0" w:color="auto"/>
            </w:tcBorders>
          </w:tcPr>
          <w:p w14:paraId="1CE91C67" w14:textId="77777777" w:rsidR="009278E8" w:rsidRPr="00E27D23" w:rsidRDefault="009278E8" w:rsidP="0088214F">
            <w:pPr>
              <w:pStyle w:val="TAC"/>
            </w:pPr>
            <w:r w:rsidRPr="00E27D23">
              <w:t>--&gt;</w:t>
            </w:r>
          </w:p>
        </w:tc>
        <w:tc>
          <w:tcPr>
            <w:tcW w:w="2977" w:type="dxa"/>
            <w:tcBorders>
              <w:top w:val="single" w:sz="4" w:space="0" w:color="auto"/>
              <w:bottom w:val="single" w:sz="4" w:space="0" w:color="auto"/>
            </w:tcBorders>
          </w:tcPr>
          <w:p w14:paraId="35F35F87" w14:textId="77777777" w:rsidR="009278E8" w:rsidRPr="00E27D23" w:rsidRDefault="009278E8" w:rsidP="0088214F">
            <w:pPr>
              <w:pStyle w:val="TAL"/>
              <w:rPr>
                <w:i/>
              </w:rPr>
            </w:pPr>
            <w:r w:rsidRPr="00E27D23">
              <w:rPr>
                <w:i/>
                <w:color w:val="000000"/>
              </w:rPr>
              <w:t>MeasurementReport</w:t>
            </w:r>
          </w:p>
        </w:tc>
        <w:tc>
          <w:tcPr>
            <w:tcW w:w="567" w:type="dxa"/>
            <w:tcBorders>
              <w:top w:val="single" w:sz="4" w:space="0" w:color="auto"/>
              <w:bottom w:val="single" w:sz="4" w:space="0" w:color="auto"/>
            </w:tcBorders>
          </w:tcPr>
          <w:p w14:paraId="54A49C27"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4A076367" w14:textId="77777777" w:rsidR="009278E8" w:rsidRPr="00E27D23" w:rsidRDefault="009278E8" w:rsidP="0088214F">
            <w:pPr>
              <w:pStyle w:val="TAC"/>
              <w:rPr>
                <w:lang w:eastAsia="zh-CN"/>
              </w:rPr>
            </w:pPr>
            <w:r w:rsidRPr="00E27D23">
              <w:t>-</w:t>
            </w:r>
          </w:p>
        </w:tc>
      </w:tr>
      <w:tr w:rsidR="009278E8" w:rsidRPr="00E27D23" w14:paraId="7AD1351F" w14:textId="77777777" w:rsidTr="0088214F">
        <w:tc>
          <w:tcPr>
            <w:tcW w:w="534" w:type="dxa"/>
            <w:tcBorders>
              <w:top w:val="single" w:sz="4" w:space="0" w:color="auto"/>
              <w:bottom w:val="single" w:sz="4" w:space="0" w:color="auto"/>
            </w:tcBorders>
          </w:tcPr>
          <w:p w14:paraId="17509E93" w14:textId="77777777" w:rsidR="009278E8" w:rsidRPr="00E27D23" w:rsidRDefault="009278E8" w:rsidP="0088214F">
            <w:pPr>
              <w:pStyle w:val="TAC"/>
              <w:rPr>
                <w:lang w:eastAsia="zh-CN"/>
              </w:rPr>
            </w:pPr>
            <w:r w:rsidRPr="00E27D23">
              <w:rPr>
                <w:lang w:eastAsia="zh-CN"/>
              </w:rPr>
              <w:t>18</w:t>
            </w:r>
          </w:p>
        </w:tc>
        <w:tc>
          <w:tcPr>
            <w:tcW w:w="3997" w:type="dxa"/>
            <w:tcBorders>
              <w:top w:val="single" w:sz="4" w:space="0" w:color="auto"/>
              <w:bottom w:val="single" w:sz="4" w:space="0" w:color="auto"/>
            </w:tcBorders>
          </w:tcPr>
          <w:p w14:paraId="0AE0303E" w14:textId="77777777" w:rsidR="009278E8" w:rsidRPr="00E27D23" w:rsidRDefault="009278E8" w:rsidP="0088214F">
            <w:pPr>
              <w:pStyle w:val="TAL"/>
            </w:pPr>
            <w:r w:rsidRPr="00E27D23">
              <w:t xml:space="preserve">The SS transmits an </w:t>
            </w:r>
            <w:r w:rsidRPr="00E27D23">
              <w:rPr>
                <w:i/>
                <w:color w:val="000000"/>
              </w:rPr>
              <w:t>RRCReconfiguration</w:t>
            </w:r>
            <w:r w:rsidRPr="00E27D23">
              <w:t xml:space="preserve"> message on NR Cell 1 to order the UE to perform intra-frequency handover to NR Cell 2.</w:t>
            </w:r>
          </w:p>
        </w:tc>
        <w:tc>
          <w:tcPr>
            <w:tcW w:w="681" w:type="dxa"/>
            <w:tcBorders>
              <w:top w:val="single" w:sz="4" w:space="0" w:color="auto"/>
              <w:bottom w:val="single" w:sz="4" w:space="0" w:color="auto"/>
            </w:tcBorders>
          </w:tcPr>
          <w:p w14:paraId="55A76EE6" w14:textId="77777777" w:rsidR="009278E8" w:rsidRPr="00E27D23" w:rsidRDefault="009278E8" w:rsidP="0088214F">
            <w:pPr>
              <w:pStyle w:val="TAC"/>
            </w:pPr>
            <w:r w:rsidRPr="00E27D23">
              <w:t>&lt;--</w:t>
            </w:r>
          </w:p>
        </w:tc>
        <w:tc>
          <w:tcPr>
            <w:tcW w:w="2977" w:type="dxa"/>
            <w:tcBorders>
              <w:top w:val="single" w:sz="4" w:space="0" w:color="auto"/>
              <w:bottom w:val="single" w:sz="4" w:space="0" w:color="auto"/>
            </w:tcBorders>
          </w:tcPr>
          <w:p w14:paraId="1356461F" w14:textId="77777777" w:rsidR="009278E8" w:rsidRPr="00E27D23" w:rsidRDefault="009278E8" w:rsidP="0088214F">
            <w:pPr>
              <w:pStyle w:val="TAL"/>
              <w:rPr>
                <w:i/>
              </w:rPr>
            </w:pPr>
            <w:r w:rsidRPr="00E27D23">
              <w:rPr>
                <w:i/>
                <w:color w:val="000000"/>
              </w:rPr>
              <w:t>RRCReconfiguration</w:t>
            </w:r>
          </w:p>
        </w:tc>
        <w:tc>
          <w:tcPr>
            <w:tcW w:w="567" w:type="dxa"/>
            <w:tcBorders>
              <w:top w:val="single" w:sz="4" w:space="0" w:color="auto"/>
              <w:bottom w:val="single" w:sz="4" w:space="0" w:color="auto"/>
            </w:tcBorders>
          </w:tcPr>
          <w:p w14:paraId="6FCCE18F"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21F62409" w14:textId="77777777" w:rsidR="009278E8" w:rsidRPr="00E27D23" w:rsidRDefault="009278E8" w:rsidP="0088214F">
            <w:pPr>
              <w:pStyle w:val="TAC"/>
              <w:rPr>
                <w:lang w:eastAsia="zh-CN"/>
              </w:rPr>
            </w:pPr>
            <w:r w:rsidRPr="00E27D23">
              <w:t>-</w:t>
            </w:r>
          </w:p>
        </w:tc>
      </w:tr>
      <w:tr w:rsidR="009278E8" w:rsidRPr="00E27D23" w14:paraId="44BFAF60" w14:textId="77777777" w:rsidTr="0088214F">
        <w:tc>
          <w:tcPr>
            <w:tcW w:w="534" w:type="dxa"/>
            <w:tcBorders>
              <w:top w:val="single" w:sz="4" w:space="0" w:color="auto"/>
              <w:bottom w:val="single" w:sz="4" w:space="0" w:color="auto"/>
            </w:tcBorders>
          </w:tcPr>
          <w:p w14:paraId="46EFEDE2" w14:textId="77777777" w:rsidR="009278E8" w:rsidRPr="00E27D23" w:rsidRDefault="009278E8" w:rsidP="0088214F">
            <w:pPr>
              <w:pStyle w:val="TAC"/>
              <w:rPr>
                <w:lang w:eastAsia="zh-CN"/>
              </w:rPr>
            </w:pPr>
            <w:r w:rsidRPr="00E27D23">
              <w:rPr>
                <w:lang w:eastAsia="zh-CN"/>
              </w:rPr>
              <w:t>19</w:t>
            </w:r>
          </w:p>
        </w:tc>
        <w:tc>
          <w:tcPr>
            <w:tcW w:w="3997" w:type="dxa"/>
            <w:tcBorders>
              <w:top w:val="single" w:sz="4" w:space="0" w:color="auto"/>
              <w:bottom w:val="single" w:sz="4" w:space="0" w:color="auto"/>
            </w:tcBorders>
          </w:tcPr>
          <w:p w14:paraId="7D85C83F" w14:textId="77777777" w:rsidR="009278E8" w:rsidRPr="00E27D23" w:rsidRDefault="009278E8" w:rsidP="0088214F">
            <w:pPr>
              <w:pStyle w:val="TAL"/>
            </w:pPr>
            <w:r w:rsidRPr="00E27D23">
              <w:t xml:space="preserve">The UE transmits an </w:t>
            </w:r>
            <w:r w:rsidRPr="00E27D23">
              <w:rPr>
                <w:i/>
                <w:iCs/>
              </w:rPr>
              <w:t>RRCReconfigurationComplete</w:t>
            </w:r>
            <w:r w:rsidRPr="00E27D23">
              <w:t xml:space="preserve"> message on NR Cell 2?</w:t>
            </w:r>
          </w:p>
        </w:tc>
        <w:tc>
          <w:tcPr>
            <w:tcW w:w="681" w:type="dxa"/>
            <w:tcBorders>
              <w:top w:val="single" w:sz="4" w:space="0" w:color="auto"/>
              <w:bottom w:val="single" w:sz="4" w:space="0" w:color="auto"/>
            </w:tcBorders>
          </w:tcPr>
          <w:p w14:paraId="10600E3A" w14:textId="77777777" w:rsidR="009278E8" w:rsidRPr="00E27D23" w:rsidRDefault="009278E8" w:rsidP="0088214F">
            <w:pPr>
              <w:pStyle w:val="TAC"/>
            </w:pPr>
            <w:r w:rsidRPr="00E27D23">
              <w:t>--&gt;</w:t>
            </w:r>
          </w:p>
        </w:tc>
        <w:tc>
          <w:tcPr>
            <w:tcW w:w="2977" w:type="dxa"/>
            <w:tcBorders>
              <w:top w:val="single" w:sz="4" w:space="0" w:color="auto"/>
              <w:bottom w:val="single" w:sz="4" w:space="0" w:color="auto"/>
            </w:tcBorders>
          </w:tcPr>
          <w:p w14:paraId="500E8BEE" w14:textId="77777777" w:rsidR="009278E8" w:rsidRPr="00E27D23" w:rsidRDefault="009278E8" w:rsidP="0088214F">
            <w:pPr>
              <w:pStyle w:val="TAL"/>
              <w:rPr>
                <w:i/>
              </w:rPr>
            </w:pPr>
            <w:r w:rsidRPr="00E27D23">
              <w:rPr>
                <w:i/>
                <w:iCs/>
              </w:rPr>
              <w:t>RRCReconfigurationComplete</w:t>
            </w:r>
          </w:p>
        </w:tc>
        <w:tc>
          <w:tcPr>
            <w:tcW w:w="567" w:type="dxa"/>
            <w:tcBorders>
              <w:top w:val="single" w:sz="4" w:space="0" w:color="auto"/>
              <w:bottom w:val="single" w:sz="4" w:space="0" w:color="auto"/>
            </w:tcBorders>
          </w:tcPr>
          <w:p w14:paraId="591B0087"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7BF0176D" w14:textId="77777777" w:rsidR="009278E8" w:rsidRPr="00E27D23" w:rsidRDefault="009278E8" w:rsidP="0088214F">
            <w:pPr>
              <w:pStyle w:val="TAC"/>
              <w:rPr>
                <w:lang w:eastAsia="zh-CN"/>
              </w:rPr>
            </w:pPr>
            <w:r w:rsidRPr="00E27D23">
              <w:t>-</w:t>
            </w:r>
          </w:p>
        </w:tc>
      </w:tr>
      <w:tr w:rsidR="009278E8" w:rsidRPr="00E27D23" w14:paraId="4E8F1BAF" w14:textId="77777777" w:rsidTr="0088214F">
        <w:tc>
          <w:tcPr>
            <w:tcW w:w="534" w:type="dxa"/>
            <w:tcBorders>
              <w:top w:val="single" w:sz="4" w:space="0" w:color="auto"/>
              <w:bottom w:val="single" w:sz="4" w:space="0" w:color="auto"/>
            </w:tcBorders>
          </w:tcPr>
          <w:p w14:paraId="08B7DC9B" w14:textId="77777777" w:rsidR="009278E8" w:rsidRPr="00E27D23" w:rsidRDefault="009278E8" w:rsidP="0088214F">
            <w:pPr>
              <w:pStyle w:val="TAC"/>
              <w:rPr>
                <w:lang w:eastAsia="zh-CN"/>
              </w:rPr>
            </w:pPr>
            <w:r w:rsidRPr="00E27D23">
              <w:rPr>
                <w:lang w:eastAsia="zh-CN"/>
              </w:rPr>
              <w:t>20</w:t>
            </w:r>
          </w:p>
        </w:tc>
        <w:tc>
          <w:tcPr>
            <w:tcW w:w="3997" w:type="dxa"/>
            <w:tcBorders>
              <w:top w:val="single" w:sz="4" w:space="0" w:color="auto"/>
              <w:bottom w:val="single" w:sz="4" w:space="0" w:color="auto"/>
            </w:tcBorders>
          </w:tcPr>
          <w:p w14:paraId="1096DAE9" w14:textId="77777777" w:rsidR="009278E8" w:rsidRPr="00E27D23" w:rsidRDefault="009278E8" w:rsidP="0088214F">
            <w:pPr>
              <w:pStyle w:val="TAC"/>
              <w:jc w:val="left"/>
            </w:pPr>
            <w:r w:rsidRPr="00E27D23">
              <w:rPr>
                <w:lang w:eastAsia="zh-CN"/>
              </w:rPr>
              <w:t>Wait for a scheduling period for SIB20.</w:t>
            </w:r>
          </w:p>
        </w:tc>
        <w:tc>
          <w:tcPr>
            <w:tcW w:w="681" w:type="dxa"/>
            <w:tcBorders>
              <w:top w:val="single" w:sz="4" w:space="0" w:color="auto"/>
              <w:bottom w:val="single" w:sz="4" w:space="0" w:color="auto"/>
            </w:tcBorders>
          </w:tcPr>
          <w:p w14:paraId="0658E3C1" w14:textId="77777777" w:rsidR="009278E8" w:rsidRPr="00E27D23" w:rsidRDefault="009278E8" w:rsidP="0088214F">
            <w:pPr>
              <w:pStyle w:val="TAC"/>
            </w:pPr>
            <w:r w:rsidRPr="00E27D23">
              <w:t>-</w:t>
            </w:r>
          </w:p>
        </w:tc>
        <w:tc>
          <w:tcPr>
            <w:tcW w:w="2977" w:type="dxa"/>
            <w:tcBorders>
              <w:top w:val="single" w:sz="4" w:space="0" w:color="auto"/>
              <w:bottom w:val="single" w:sz="4" w:space="0" w:color="auto"/>
            </w:tcBorders>
          </w:tcPr>
          <w:p w14:paraId="1B26250E" w14:textId="77777777" w:rsidR="009278E8" w:rsidRPr="00E27D23" w:rsidRDefault="009278E8" w:rsidP="0088214F">
            <w:pPr>
              <w:pStyle w:val="TAL"/>
              <w:rPr>
                <w:i/>
                <w:iCs/>
              </w:rPr>
            </w:pPr>
            <w:r w:rsidRPr="00E27D23">
              <w:t>-</w:t>
            </w:r>
          </w:p>
        </w:tc>
        <w:tc>
          <w:tcPr>
            <w:tcW w:w="567" w:type="dxa"/>
            <w:tcBorders>
              <w:top w:val="single" w:sz="4" w:space="0" w:color="auto"/>
              <w:bottom w:val="single" w:sz="4" w:space="0" w:color="auto"/>
            </w:tcBorders>
          </w:tcPr>
          <w:p w14:paraId="21683792"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36289955" w14:textId="77777777" w:rsidR="009278E8" w:rsidRPr="00E27D23" w:rsidRDefault="009278E8" w:rsidP="0088214F">
            <w:pPr>
              <w:pStyle w:val="TAC"/>
              <w:rPr>
                <w:lang w:eastAsia="zh-CN"/>
              </w:rPr>
            </w:pPr>
            <w:r w:rsidRPr="00E27D23">
              <w:t>-</w:t>
            </w:r>
          </w:p>
        </w:tc>
      </w:tr>
      <w:tr w:rsidR="009278E8" w:rsidRPr="00E27D23" w14:paraId="0F11FDF5" w14:textId="77777777" w:rsidTr="0088214F">
        <w:tc>
          <w:tcPr>
            <w:tcW w:w="534" w:type="dxa"/>
            <w:tcBorders>
              <w:top w:val="single" w:sz="4" w:space="0" w:color="auto"/>
              <w:bottom w:val="single" w:sz="4" w:space="0" w:color="auto"/>
            </w:tcBorders>
          </w:tcPr>
          <w:p w14:paraId="6325DF31" w14:textId="77777777" w:rsidR="009278E8" w:rsidRPr="00E27D23" w:rsidRDefault="009278E8" w:rsidP="0088214F">
            <w:pPr>
              <w:pStyle w:val="TAC"/>
              <w:rPr>
                <w:lang w:eastAsia="zh-CN"/>
              </w:rPr>
            </w:pPr>
            <w:r w:rsidRPr="00E27D23">
              <w:rPr>
                <w:lang w:eastAsia="zh-CN"/>
              </w:rPr>
              <w:t>21</w:t>
            </w:r>
          </w:p>
        </w:tc>
        <w:tc>
          <w:tcPr>
            <w:tcW w:w="3997" w:type="dxa"/>
            <w:tcBorders>
              <w:top w:val="single" w:sz="4" w:space="0" w:color="auto"/>
              <w:bottom w:val="single" w:sz="4" w:space="0" w:color="auto"/>
            </w:tcBorders>
          </w:tcPr>
          <w:p w14:paraId="3EF033BE" w14:textId="77777777" w:rsidR="009278E8" w:rsidRPr="00E27D23" w:rsidRDefault="009278E8" w:rsidP="0088214F">
            <w:pPr>
              <w:pStyle w:val="TAL"/>
            </w:pPr>
            <w:r w:rsidRPr="00E27D23">
              <w:rPr>
                <w:lang w:eastAsia="zh-CN"/>
              </w:rPr>
              <w:t xml:space="preserve">Wait </w:t>
            </w:r>
            <w:r w:rsidRPr="00E27D23">
              <w:rPr>
                <w:rFonts w:eastAsia="MS Gothic"/>
              </w:rPr>
              <w:t>for a period equal to the MCCH repetition period</w:t>
            </w:r>
            <w:r w:rsidRPr="00E27D23">
              <w:rPr>
                <w:lang w:eastAsia="zh-CN"/>
              </w:rPr>
              <w:t xml:space="preserve"> for the UE to receive </w:t>
            </w:r>
            <w:r w:rsidRPr="00E27D23">
              <w:rPr>
                <w:i/>
                <w:color w:val="000000"/>
              </w:rPr>
              <w:t>MBSBroadcastConfiguration</w:t>
            </w:r>
            <w:r w:rsidRPr="00E27D23">
              <w:rPr>
                <w:i/>
                <w:color w:val="000000"/>
                <w:lang w:eastAsia="zh-CN"/>
              </w:rPr>
              <w:t xml:space="preserve"> </w:t>
            </w:r>
            <w:r w:rsidRPr="00E27D23">
              <w:rPr>
                <w:lang w:eastAsia="zh-CN"/>
              </w:rPr>
              <w:t xml:space="preserve">message on NR Cell 2. </w:t>
            </w:r>
          </w:p>
        </w:tc>
        <w:tc>
          <w:tcPr>
            <w:tcW w:w="681" w:type="dxa"/>
            <w:tcBorders>
              <w:top w:val="single" w:sz="4" w:space="0" w:color="auto"/>
              <w:bottom w:val="single" w:sz="4" w:space="0" w:color="auto"/>
            </w:tcBorders>
          </w:tcPr>
          <w:p w14:paraId="1FFDCACE" w14:textId="77777777" w:rsidR="009278E8" w:rsidRPr="00E27D23" w:rsidRDefault="009278E8" w:rsidP="0088214F">
            <w:pPr>
              <w:pStyle w:val="TAC"/>
            </w:pPr>
            <w:r w:rsidRPr="00E27D23">
              <w:t>-</w:t>
            </w:r>
          </w:p>
        </w:tc>
        <w:tc>
          <w:tcPr>
            <w:tcW w:w="2977" w:type="dxa"/>
            <w:tcBorders>
              <w:top w:val="single" w:sz="4" w:space="0" w:color="auto"/>
              <w:bottom w:val="single" w:sz="4" w:space="0" w:color="auto"/>
            </w:tcBorders>
          </w:tcPr>
          <w:p w14:paraId="6659FEF3" w14:textId="77777777" w:rsidR="009278E8" w:rsidRPr="00E27D23" w:rsidRDefault="009278E8" w:rsidP="0088214F">
            <w:pPr>
              <w:pStyle w:val="TAL"/>
              <w:rPr>
                <w:i/>
              </w:rPr>
            </w:pPr>
            <w:r w:rsidRPr="00E27D23">
              <w:t>-</w:t>
            </w:r>
          </w:p>
        </w:tc>
        <w:tc>
          <w:tcPr>
            <w:tcW w:w="567" w:type="dxa"/>
            <w:tcBorders>
              <w:top w:val="single" w:sz="4" w:space="0" w:color="auto"/>
              <w:bottom w:val="single" w:sz="4" w:space="0" w:color="auto"/>
            </w:tcBorders>
          </w:tcPr>
          <w:p w14:paraId="2596A05F"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1E932C2A" w14:textId="77777777" w:rsidR="009278E8" w:rsidRPr="00E27D23" w:rsidRDefault="009278E8" w:rsidP="0088214F">
            <w:pPr>
              <w:pStyle w:val="TAC"/>
              <w:rPr>
                <w:lang w:eastAsia="zh-CN"/>
              </w:rPr>
            </w:pPr>
            <w:r w:rsidRPr="00E27D23">
              <w:t>-</w:t>
            </w:r>
          </w:p>
        </w:tc>
      </w:tr>
      <w:tr w:rsidR="009278E8" w:rsidRPr="00E27D23" w14:paraId="386BCE86" w14:textId="77777777" w:rsidTr="0088214F">
        <w:tc>
          <w:tcPr>
            <w:tcW w:w="534" w:type="dxa"/>
            <w:tcBorders>
              <w:top w:val="single" w:sz="4" w:space="0" w:color="auto"/>
              <w:bottom w:val="single" w:sz="4" w:space="0" w:color="auto"/>
            </w:tcBorders>
          </w:tcPr>
          <w:p w14:paraId="40486A68" w14:textId="77777777" w:rsidR="009278E8" w:rsidRPr="00E27D23" w:rsidRDefault="009278E8" w:rsidP="0088214F">
            <w:pPr>
              <w:pStyle w:val="TAC"/>
              <w:rPr>
                <w:lang w:eastAsia="zh-CN"/>
              </w:rPr>
            </w:pPr>
            <w:r w:rsidRPr="00E27D23">
              <w:rPr>
                <w:lang w:eastAsia="zh-CN"/>
              </w:rPr>
              <w:t>-</w:t>
            </w:r>
          </w:p>
        </w:tc>
        <w:tc>
          <w:tcPr>
            <w:tcW w:w="3997" w:type="dxa"/>
            <w:tcBorders>
              <w:top w:val="single" w:sz="4" w:space="0" w:color="auto"/>
              <w:bottom w:val="single" w:sz="4" w:space="0" w:color="auto"/>
            </w:tcBorders>
          </w:tcPr>
          <w:p w14:paraId="3526FFC8" w14:textId="77777777" w:rsidR="009278E8" w:rsidRPr="00E27D23" w:rsidRDefault="009278E8" w:rsidP="0088214F">
            <w:pPr>
              <w:pStyle w:val="TAL"/>
            </w:pPr>
            <w:r w:rsidRPr="00E27D23">
              <w:t>Exception: Step 22 is repeated 5 times</w:t>
            </w:r>
          </w:p>
        </w:tc>
        <w:tc>
          <w:tcPr>
            <w:tcW w:w="681" w:type="dxa"/>
            <w:tcBorders>
              <w:top w:val="single" w:sz="4" w:space="0" w:color="auto"/>
              <w:bottom w:val="single" w:sz="4" w:space="0" w:color="auto"/>
            </w:tcBorders>
          </w:tcPr>
          <w:p w14:paraId="342F79FE" w14:textId="77777777" w:rsidR="009278E8" w:rsidRPr="00E27D23" w:rsidRDefault="009278E8" w:rsidP="0088214F">
            <w:pPr>
              <w:pStyle w:val="TAC"/>
            </w:pPr>
            <w:r w:rsidRPr="00E27D23">
              <w:t>-</w:t>
            </w:r>
          </w:p>
        </w:tc>
        <w:tc>
          <w:tcPr>
            <w:tcW w:w="2977" w:type="dxa"/>
            <w:tcBorders>
              <w:top w:val="single" w:sz="4" w:space="0" w:color="auto"/>
              <w:bottom w:val="single" w:sz="4" w:space="0" w:color="auto"/>
            </w:tcBorders>
          </w:tcPr>
          <w:p w14:paraId="1C67D30D" w14:textId="77777777" w:rsidR="009278E8" w:rsidRPr="00E27D23" w:rsidRDefault="009278E8" w:rsidP="0088214F">
            <w:pPr>
              <w:pStyle w:val="TAL"/>
              <w:rPr>
                <w:i/>
              </w:rPr>
            </w:pPr>
            <w:r w:rsidRPr="00E27D23">
              <w:rPr>
                <w:lang w:eastAsia="zh-CN"/>
              </w:rPr>
              <w:t>-</w:t>
            </w:r>
          </w:p>
        </w:tc>
        <w:tc>
          <w:tcPr>
            <w:tcW w:w="567" w:type="dxa"/>
            <w:tcBorders>
              <w:top w:val="single" w:sz="4" w:space="0" w:color="auto"/>
              <w:bottom w:val="single" w:sz="4" w:space="0" w:color="auto"/>
            </w:tcBorders>
          </w:tcPr>
          <w:p w14:paraId="56186207"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00758B40" w14:textId="77777777" w:rsidR="009278E8" w:rsidRPr="00E27D23" w:rsidRDefault="009278E8" w:rsidP="0088214F">
            <w:pPr>
              <w:pStyle w:val="TAC"/>
              <w:rPr>
                <w:lang w:eastAsia="zh-CN"/>
              </w:rPr>
            </w:pPr>
            <w:r w:rsidRPr="00E27D23">
              <w:t>-</w:t>
            </w:r>
          </w:p>
        </w:tc>
      </w:tr>
      <w:tr w:rsidR="009278E8" w:rsidRPr="00E27D23" w14:paraId="5FA41185" w14:textId="77777777" w:rsidTr="0088214F">
        <w:tc>
          <w:tcPr>
            <w:tcW w:w="534" w:type="dxa"/>
            <w:tcBorders>
              <w:top w:val="single" w:sz="4" w:space="0" w:color="auto"/>
              <w:bottom w:val="single" w:sz="4" w:space="0" w:color="auto"/>
            </w:tcBorders>
          </w:tcPr>
          <w:p w14:paraId="1ADEADF8" w14:textId="77777777" w:rsidR="009278E8" w:rsidRPr="00E27D23" w:rsidRDefault="009278E8" w:rsidP="0088214F">
            <w:pPr>
              <w:pStyle w:val="TAC"/>
              <w:rPr>
                <w:lang w:eastAsia="zh-CN"/>
              </w:rPr>
            </w:pPr>
            <w:r w:rsidRPr="00E27D23">
              <w:rPr>
                <w:lang w:eastAsia="zh-CN"/>
              </w:rPr>
              <w:t>22</w:t>
            </w:r>
          </w:p>
        </w:tc>
        <w:tc>
          <w:tcPr>
            <w:tcW w:w="3997" w:type="dxa"/>
            <w:tcBorders>
              <w:top w:val="single" w:sz="4" w:space="0" w:color="auto"/>
              <w:bottom w:val="single" w:sz="4" w:space="0" w:color="auto"/>
            </w:tcBorders>
          </w:tcPr>
          <w:p w14:paraId="6BC4C661" w14:textId="77777777" w:rsidR="009278E8" w:rsidRPr="00E27D23" w:rsidRDefault="009278E8" w:rsidP="0088214F">
            <w:pPr>
              <w:pStyle w:val="TAL"/>
            </w:pPr>
            <w:r w:rsidRPr="00E27D23">
              <w:t>The SS transmits a MBS Packet on the MTCH with LCID=1.</w:t>
            </w:r>
          </w:p>
        </w:tc>
        <w:tc>
          <w:tcPr>
            <w:tcW w:w="681" w:type="dxa"/>
            <w:tcBorders>
              <w:top w:val="single" w:sz="4" w:space="0" w:color="auto"/>
              <w:bottom w:val="single" w:sz="4" w:space="0" w:color="auto"/>
            </w:tcBorders>
          </w:tcPr>
          <w:p w14:paraId="76FB556C" w14:textId="77777777" w:rsidR="009278E8" w:rsidRPr="00E27D23" w:rsidRDefault="009278E8" w:rsidP="0088214F">
            <w:pPr>
              <w:pStyle w:val="TAC"/>
            </w:pPr>
            <w:r w:rsidRPr="00E27D23">
              <w:t>&lt;--</w:t>
            </w:r>
          </w:p>
        </w:tc>
        <w:tc>
          <w:tcPr>
            <w:tcW w:w="2977" w:type="dxa"/>
            <w:tcBorders>
              <w:top w:val="single" w:sz="4" w:space="0" w:color="auto"/>
              <w:bottom w:val="single" w:sz="4" w:space="0" w:color="auto"/>
            </w:tcBorders>
          </w:tcPr>
          <w:p w14:paraId="2308F683" w14:textId="77777777" w:rsidR="009278E8" w:rsidRPr="00E27D23" w:rsidRDefault="009278E8" w:rsidP="0088214F">
            <w:pPr>
              <w:pStyle w:val="TAL"/>
              <w:rPr>
                <w:i/>
              </w:rPr>
            </w:pPr>
            <w:r w:rsidRPr="00E27D23">
              <w:rPr>
                <w:lang w:eastAsia="zh-CN"/>
              </w:rPr>
              <w:t>MBS Packet</w:t>
            </w:r>
          </w:p>
        </w:tc>
        <w:tc>
          <w:tcPr>
            <w:tcW w:w="567" w:type="dxa"/>
            <w:tcBorders>
              <w:top w:val="single" w:sz="4" w:space="0" w:color="auto"/>
              <w:bottom w:val="single" w:sz="4" w:space="0" w:color="auto"/>
            </w:tcBorders>
          </w:tcPr>
          <w:p w14:paraId="29E5D72F"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717CE683" w14:textId="77777777" w:rsidR="009278E8" w:rsidRPr="00E27D23" w:rsidRDefault="009278E8" w:rsidP="0088214F">
            <w:pPr>
              <w:pStyle w:val="TAC"/>
              <w:rPr>
                <w:lang w:eastAsia="zh-CN"/>
              </w:rPr>
            </w:pPr>
            <w:r w:rsidRPr="00E27D23">
              <w:t>-</w:t>
            </w:r>
          </w:p>
        </w:tc>
      </w:tr>
      <w:tr w:rsidR="009278E8" w:rsidRPr="00E27D23" w14:paraId="4BFF9947" w14:textId="77777777" w:rsidTr="0088214F">
        <w:tc>
          <w:tcPr>
            <w:tcW w:w="534" w:type="dxa"/>
            <w:tcBorders>
              <w:top w:val="single" w:sz="4" w:space="0" w:color="auto"/>
              <w:bottom w:val="single" w:sz="4" w:space="0" w:color="auto"/>
            </w:tcBorders>
          </w:tcPr>
          <w:p w14:paraId="344104BE" w14:textId="77777777" w:rsidR="009278E8" w:rsidRPr="00E27D23" w:rsidRDefault="009278E8" w:rsidP="0088214F">
            <w:pPr>
              <w:pStyle w:val="TAC"/>
              <w:rPr>
                <w:lang w:eastAsia="zh-CN"/>
              </w:rPr>
            </w:pPr>
            <w:r w:rsidRPr="00E27D23">
              <w:rPr>
                <w:lang w:eastAsia="zh-CN"/>
              </w:rPr>
              <w:t>23</w:t>
            </w:r>
          </w:p>
        </w:tc>
        <w:tc>
          <w:tcPr>
            <w:tcW w:w="3997" w:type="dxa"/>
            <w:tcBorders>
              <w:top w:val="single" w:sz="4" w:space="0" w:color="auto"/>
              <w:bottom w:val="single" w:sz="4" w:space="0" w:color="auto"/>
            </w:tcBorders>
          </w:tcPr>
          <w:p w14:paraId="3D5FB64E" w14:textId="77777777" w:rsidR="009278E8" w:rsidRPr="00E27D23" w:rsidRDefault="009278E8" w:rsidP="0088214F">
            <w:pPr>
              <w:pStyle w:val="TAL"/>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681" w:type="dxa"/>
            <w:tcBorders>
              <w:top w:val="single" w:sz="4" w:space="0" w:color="auto"/>
              <w:bottom w:val="single" w:sz="4" w:space="0" w:color="auto"/>
            </w:tcBorders>
          </w:tcPr>
          <w:p w14:paraId="1BE19A8A" w14:textId="77777777" w:rsidR="009278E8" w:rsidRPr="00E27D23" w:rsidRDefault="009278E8" w:rsidP="0088214F">
            <w:pPr>
              <w:pStyle w:val="TAC"/>
            </w:pPr>
            <w:r w:rsidRPr="00E27D23">
              <w:t>&lt;--</w:t>
            </w:r>
          </w:p>
        </w:tc>
        <w:tc>
          <w:tcPr>
            <w:tcW w:w="2977" w:type="dxa"/>
            <w:tcBorders>
              <w:top w:val="single" w:sz="4" w:space="0" w:color="auto"/>
              <w:bottom w:val="single" w:sz="4" w:space="0" w:color="auto"/>
            </w:tcBorders>
          </w:tcPr>
          <w:p w14:paraId="38F26F8F" w14:textId="77777777" w:rsidR="009278E8" w:rsidRPr="00E27D23" w:rsidRDefault="009278E8" w:rsidP="0088214F">
            <w:pPr>
              <w:pStyle w:val="TAL"/>
              <w:rPr>
                <w:i/>
              </w:rPr>
            </w:pP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bottom w:val="single" w:sz="4" w:space="0" w:color="auto"/>
            </w:tcBorders>
          </w:tcPr>
          <w:p w14:paraId="47AE891B"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0DCEA794" w14:textId="77777777" w:rsidR="009278E8" w:rsidRPr="00E27D23" w:rsidRDefault="009278E8" w:rsidP="0088214F">
            <w:pPr>
              <w:pStyle w:val="TAC"/>
              <w:rPr>
                <w:lang w:eastAsia="zh-CN"/>
              </w:rPr>
            </w:pPr>
            <w:r w:rsidRPr="00E27D23">
              <w:t>-</w:t>
            </w:r>
          </w:p>
        </w:tc>
      </w:tr>
      <w:tr w:rsidR="009278E8" w:rsidRPr="00E27D23" w14:paraId="0A73B943" w14:textId="77777777" w:rsidTr="0088214F">
        <w:tc>
          <w:tcPr>
            <w:tcW w:w="534" w:type="dxa"/>
            <w:tcBorders>
              <w:top w:val="single" w:sz="4" w:space="0" w:color="auto"/>
              <w:bottom w:val="single" w:sz="4" w:space="0" w:color="auto"/>
            </w:tcBorders>
          </w:tcPr>
          <w:p w14:paraId="27A821B2" w14:textId="77777777" w:rsidR="009278E8" w:rsidRPr="00E27D23" w:rsidRDefault="009278E8" w:rsidP="0088214F">
            <w:pPr>
              <w:pStyle w:val="TAC"/>
              <w:rPr>
                <w:lang w:eastAsia="zh-CN"/>
              </w:rPr>
            </w:pPr>
            <w:r w:rsidRPr="00E27D23">
              <w:rPr>
                <w:lang w:eastAsia="zh-CN"/>
              </w:rPr>
              <w:t>24</w:t>
            </w:r>
          </w:p>
        </w:tc>
        <w:tc>
          <w:tcPr>
            <w:tcW w:w="3997" w:type="dxa"/>
            <w:tcBorders>
              <w:top w:val="single" w:sz="4" w:space="0" w:color="auto"/>
              <w:bottom w:val="single" w:sz="4" w:space="0" w:color="auto"/>
            </w:tcBorders>
          </w:tcPr>
          <w:p w14:paraId="78216887" w14:textId="77777777" w:rsidR="009278E8" w:rsidRPr="00E27D23" w:rsidRDefault="009278E8" w:rsidP="0088214F">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681" w:type="dxa"/>
            <w:tcBorders>
              <w:top w:val="single" w:sz="4" w:space="0" w:color="auto"/>
              <w:bottom w:val="single" w:sz="4" w:space="0" w:color="auto"/>
            </w:tcBorders>
          </w:tcPr>
          <w:p w14:paraId="34B3EC18" w14:textId="77777777" w:rsidR="009278E8" w:rsidRPr="00E27D23" w:rsidRDefault="009278E8" w:rsidP="0088214F">
            <w:pPr>
              <w:pStyle w:val="TAC"/>
            </w:pPr>
            <w:r w:rsidRPr="00E27D23">
              <w:t>--&gt;</w:t>
            </w:r>
          </w:p>
        </w:tc>
        <w:tc>
          <w:tcPr>
            <w:tcW w:w="2977" w:type="dxa"/>
            <w:tcBorders>
              <w:top w:val="single" w:sz="4" w:space="0" w:color="auto"/>
              <w:bottom w:val="single" w:sz="4" w:space="0" w:color="auto"/>
            </w:tcBorders>
          </w:tcPr>
          <w:p w14:paraId="757521AB" w14:textId="77777777" w:rsidR="009278E8" w:rsidRPr="00E27D23" w:rsidRDefault="009278E8" w:rsidP="0088214F">
            <w:pPr>
              <w:pStyle w:val="TAL"/>
              <w:rPr>
                <w:i/>
              </w:rPr>
            </w:pP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bottom w:val="single" w:sz="4" w:space="0" w:color="auto"/>
            </w:tcBorders>
          </w:tcPr>
          <w:p w14:paraId="29998BDE"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0297891C" w14:textId="77777777" w:rsidR="009278E8" w:rsidRPr="00E27D23" w:rsidRDefault="009278E8" w:rsidP="0088214F">
            <w:pPr>
              <w:pStyle w:val="TAC"/>
              <w:rPr>
                <w:lang w:eastAsia="zh-CN"/>
              </w:rPr>
            </w:pPr>
            <w:r w:rsidRPr="00E27D23">
              <w:t>-</w:t>
            </w:r>
          </w:p>
        </w:tc>
      </w:tr>
      <w:tr w:rsidR="009278E8" w:rsidRPr="00E27D23" w14:paraId="4C63263E" w14:textId="77777777" w:rsidTr="0088214F">
        <w:tc>
          <w:tcPr>
            <w:tcW w:w="534" w:type="dxa"/>
            <w:tcBorders>
              <w:top w:val="single" w:sz="4" w:space="0" w:color="auto"/>
              <w:bottom w:val="single" w:sz="4" w:space="0" w:color="auto"/>
            </w:tcBorders>
          </w:tcPr>
          <w:p w14:paraId="1496FAC3" w14:textId="77777777" w:rsidR="009278E8" w:rsidRPr="00E27D23" w:rsidRDefault="009278E8" w:rsidP="0088214F">
            <w:pPr>
              <w:pStyle w:val="TAC"/>
              <w:rPr>
                <w:lang w:eastAsia="zh-CN"/>
              </w:rPr>
            </w:pPr>
            <w:r w:rsidRPr="00E27D23">
              <w:rPr>
                <w:lang w:eastAsia="zh-CN"/>
              </w:rPr>
              <w:t>25</w:t>
            </w:r>
          </w:p>
        </w:tc>
        <w:tc>
          <w:tcPr>
            <w:tcW w:w="3997" w:type="dxa"/>
            <w:tcBorders>
              <w:top w:val="single" w:sz="4" w:space="0" w:color="auto"/>
              <w:bottom w:val="single" w:sz="4" w:space="0" w:color="auto"/>
            </w:tcBorders>
          </w:tcPr>
          <w:p w14:paraId="7F1ED6E1" w14:textId="77777777" w:rsidR="009278E8" w:rsidRPr="00E27D23" w:rsidRDefault="009278E8" w:rsidP="0088214F">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CH in step 24 greater than the number of reported in step 11</w:t>
            </w:r>
            <w:r w:rsidRPr="00E27D23">
              <w:rPr>
                <w:lang w:eastAsia="zh-CN"/>
              </w:rPr>
              <w:t>?</w:t>
            </w:r>
          </w:p>
        </w:tc>
        <w:tc>
          <w:tcPr>
            <w:tcW w:w="681" w:type="dxa"/>
            <w:tcBorders>
              <w:top w:val="single" w:sz="4" w:space="0" w:color="auto"/>
              <w:bottom w:val="single" w:sz="4" w:space="0" w:color="auto"/>
            </w:tcBorders>
          </w:tcPr>
          <w:p w14:paraId="5D2674B4" w14:textId="77777777" w:rsidR="009278E8" w:rsidRPr="00E27D23" w:rsidRDefault="009278E8" w:rsidP="0088214F">
            <w:pPr>
              <w:pStyle w:val="TAC"/>
            </w:pPr>
            <w:r w:rsidRPr="00E27D23">
              <w:t>-</w:t>
            </w:r>
          </w:p>
        </w:tc>
        <w:tc>
          <w:tcPr>
            <w:tcW w:w="2977" w:type="dxa"/>
            <w:tcBorders>
              <w:top w:val="single" w:sz="4" w:space="0" w:color="auto"/>
              <w:bottom w:val="single" w:sz="4" w:space="0" w:color="auto"/>
            </w:tcBorders>
          </w:tcPr>
          <w:p w14:paraId="27580279" w14:textId="77777777" w:rsidR="009278E8" w:rsidRPr="00E27D23" w:rsidRDefault="009278E8" w:rsidP="0088214F">
            <w:pPr>
              <w:pStyle w:val="TAL"/>
              <w:rPr>
                <w:i/>
              </w:rPr>
            </w:pPr>
            <w:r w:rsidRPr="00E27D23">
              <w:rPr>
                <w:lang w:eastAsia="zh-CN"/>
              </w:rPr>
              <w:t>-</w:t>
            </w:r>
          </w:p>
        </w:tc>
        <w:tc>
          <w:tcPr>
            <w:tcW w:w="567" w:type="dxa"/>
            <w:tcBorders>
              <w:top w:val="single" w:sz="4" w:space="0" w:color="auto"/>
              <w:bottom w:val="single" w:sz="4" w:space="0" w:color="auto"/>
            </w:tcBorders>
          </w:tcPr>
          <w:p w14:paraId="766390B4" w14:textId="77777777" w:rsidR="009278E8" w:rsidRPr="00E27D23" w:rsidRDefault="009278E8" w:rsidP="0088214F">
            <w:pPr>
              <w:pStyle w:val="TAC"/>
              <w:rPr>
                <w:lang w:eastAsia="zh-CN"/>
              </w:rPr>
            </w:pPr>
            <w:r w:rsidRPr="00E27D23">
              <w:rPr>
                <w:lang w:eastAsia="zh-CN"/>
              </w:rPr>
              <w:t>2</w:t>
            </w:r>
          </w:p>
        </w:tc>
        <w:tc>
          <w:tcPr>
            <w:tcW w:w="850" w:type="dxa"/>
            <w:tcBorders>
              <w:top w:val="single" w:sz="4" w:space="0" w:color="auto"/>
              <w:bottom w:val="single" w:sz="4" w:space="0" w:color="auto"/>
            </w:tcBorders>
          </w:tcPr>
          <w:p w14:paraId="64B344CC" w14:textId="77777777" w:rsidR="009278E8" w:rsidRPr="00E27D23" w:rsidRDefault="009278E8" w:rsidP="0088214F">
            <w:pPr>
              <w:pStyle w:val="TAC"/>
              <w:rPr>
                <w:lang w:eastAsia="zh-CN"/>
              </w:rPr>
            </w:pPr>
            <w:r w:rsidRPr="00E27D23">
              <w:rPr>
                <w:lang w:eastAsia="zh-CN"/>
              </w:rPr>
              <w:t>P</w:t>
            </w:r>
          </w:p>
        </w:tc>
      </w:tr>
      <w:tr w:rsidR="009278E8" w:rsidRPr="00E27D23" w14:paraId="3A9286E1" w14:textId="77777777" w:rsidTr="0088214F">
        <w:tc>
          <w:tcPr>
            <w:tcW w:w="534" w:type="dxa"/>
            <w:tcBorders>
              <w:top w:val="single" w:sz="4" w:space="0" w:color="auto"/>
              <w:bottom w:val="single" w:sz="4" w:space="0" w:color="auto"/>
            </w:tcBorders>
          </w:tcPr>
          <w:p w14:paraId="12BEF417" w14:textId="77777777" w:rsidR="009278E8" w:rsidRPr="00E27D23" w:rsidRDefault="009278E8" w:rsidP="0088214F">
            <w:pPr>
              <w:pStyle w:val="TAC"/>
              <w:rPr>
                <w:lang w:eastAsia="zh-CN"/>
              </w:rPr>
            </w:pPr>
            <w:r w:rsidRPr="00E27D23">
              <w:rPr>
                <w:lang w:eastAsia="zh-CN"/>
              </w:rPr>
              <w:t>26</w:t>
            </w:r>
          </w:p>
        </w:tc>
        <w:tc>
          <w:tcPr>
            <w:tcW w:w="3997" w:type="dxa"/>
            <w:tcBorders>
              <w:top w:val="single" w:sz="4" w:space="0" w:color="auto"/>
              <w:bottom w:val="single" w:sz="4" w:space="0" w:color="auto"/>
            </w:tcBorders>
          </w:tcPr>
          <w:p w14:paraId="42A6C87C" w14:textId="77777777" w:rsidR="009278E8" w:rsidRPr="00E27D23" w:rsidRDefault="009278E8" w:rsidP="0088214F">
            <w:pPr>
              <w:pStyle w:val="TAL"/>
              <w:rPr>
                <w:lang w:eastAsia="zh-CN"/>
              </w:rPr>
            </w:pPr>
            <w:r w:rsidRPr="00E27D23">
              <w:t xml:space="preserve">The SS transmits an </w:t>
            </w:r>
            <w:r w:rsidRPr="00E27D23">
              <w:rPr>
                <w:i/>
                <w:color w:val="000000"/>
              </w:rPr>
              <w:t>RRCReconfiguration</w:t>
            </w:r>
            <w:r w:rsidRPr="00E27D23">
              <w:t xml:space="preserve"> message to setup intra-frequency measurement on NR Cell 2.</w:t>
            </w:r>
          </w:p>
        </w:tc>
        <w:tc>
          <w:tcPr>
            <w:tcW w:w="681" w:type="dxa"/>
            <w:tcBorders>
              <w:top w:val="single" w:sz="4" w:space="0" w:color="auto"/>
              <w:bottom w:val="single" w:sz="4" w:space="0" w:color="auto"/>
            </w:tcBorders>
          </w:tcPr>
          <w:p w14:paraId="13660462" w14:textId="77777777" w:rsidR="009278E8" w:rsidRPr="00E27D23" w:rsidRDefault="009278E8" w:rsidP="0088214F">
            <w:pPr>
              <w:pStyle w:val="TAC"/>
            </w:pPr>
            <w:r w:rsidRPr="00E27D23">
              <w:t>&lt;--</w:t>
            </w:r>
          </w:p>
        </w:tc>
        <w:tc>
          <w:tcPr>
            <w:tcW w:w="2977" w:type="dxa"/>
            <w:tcBorders>
              <w:top w:val="single" w:sz="4" w:space="0" w:color="auto"/>
              <w:bottom w:val="single" w:sz="4" w:space="0" w:color="auto"/>
            </w:tcBorders>
          </w:tcPr>
          <w:p w14:paraId="4BC2D414" w14:textId="77777777" w:rsidR="009278E8" w:rsidRPr="00E27D23" w:rsidRDefault="009278E8" w:rsidP="0088214F">
            <w:pPr>
              <w:pStyle w:val="TAL"/>
              <w:rPr>
                <w:lang w:eastAsia="zh-CN"/>
              </w:rPr>
            </w:pPr>
            <w:r w:rsidRPr="00E27D23">
              <w:rPr>
                <w:i/>
                <w:color w:val="000000"/>
              </w:rPr>
              <w:t>RRCReconfiguration</w:t>
            </w:r>
          </w:p>
        </w:tc>
        <w:tc>
          <w:tcPr>
            <w:tcW w:w="567" w:type="dxa"/>
            <w:tcBorders>
              <w:top w:val="single" w:sz="4" w:space="0" w:color="auto"/>
              <w:bottom w:val="single" w:sz="4" w:space="0" w:color="auto"/>
            </w:tcBorders>
          </w:tcPr>
          <w:p w14:paraId="0C4EF11D"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4B84A3F3" w14:textId="77777777" w:rsidR="009278E8" w:rsidRPr="00E27D23" w:rsidRDefault="009278E8" w:rsidP="0088214F">
            <w:pPr>
              <w:pStyle w:val="TAC"/>
              <w:rPr>
                <w:lang w:eastAsia="zh-CN"/>
              </w:rPr>
            </w:pPr>
            <w:r w:rsidRPr="00E27D23">
              <w:t>-</w:t>
            </w:r>
          </w:p>
        </w:tc>
      </w:tr>
      <w:tr w:rsidR="009278E8" w:rsidRPr="00E27D23" w14:paraId="418F95CB" w14:textId="77777777" w:rsidTr="0088214F">
        <w:tc>
          <w:tcPr>
            <w:tcW w:w="534" w:type="dxa"/>
            <w:tcBorders>
              <w:top w:val="single" w:sz="4" w:space="0" w:color="auto"/>
              <w:bottom w:val="single" w:sz="4" w:space="0" w:color="auto"/>
            </w:tcBorders>
          </w:tcPr>
          <w:p w14:paraId="224D4B45" w14:textId="77777777" w:rsidR="009278E8" w:rsidRPr="00E27D23" w:rsidRDefault="009278E8" w:rsidP="0088214F">
            <w:pPr>
              <w:pStyle w:val="TAC"/>
              <w:rPr>
                <w:lang w:eastAsia="zh-CN"/>
              </w:rPr>
            </w:pPr>
            <w:r w:rsidRPr="00E27D23">
              <w:rPr>
                <w:lang w:eastAsia="zh-CN"/>
              </w:rPr>
              <w:t>27</w:t>
            </w:r>
          </w:p>
        </w:tc>
        <w:tc>
          <w:tcPr>
            <w:tcW w:w="3997" w:type="dxa"/>
            <w:tcBorders>
              <w:top w:val="single" w:sz="4" w:space="0" w:color="auto"/>
              <w:bottom w:val="single" w:sz="4" w:space="0" w:color="auto"/>
            </w:tcBorders>
          </w:tcPr>
          <w:p w14:paraId="0A4D4E44" w14:textId="77777777" w:rsidR="009278E8" w:rsidRPr="00E27D23" w:rsidRDefault="009278E8" w:rsidP="0088214F">
            <w:pPr>
              <w:pStyle w:val="TAL"/>
              <w:rPr>
                <w:lang w:eastAsia="zh-CN"/>
              </w:rPr>
            </w:pPr>
            <w:r w:rsidRPr="00E27D23">
              <w:t xml:space="preserve">The UE transmits an </w:t>
            </w:r>
            <w:r w:rsidRPr="00E27D23">
              <w:rPr>
                <w:i/>
                <w:iCs/>
              </w:rPr>
              <w:t>RRCReconfigurationComplete</w:t>
            </w:r>
            <w:r w:rsidRPr="00E27D23">
              <w:t xml:space="preserve"> message on NR Cell 2</w:t>
            </w:r>
            <w:r w:rsidRPr="00E27D23">
              <w:rPr>
                <w:lang w:eastAsia="zh-CN"/>
              </w:rPr>
              <w:t xml:space="preserve"> </w:t>
            </w:r>
            <w:r w:rsidRPr="00E27D23">
              <w:t>to confirm the setup of intra-frequency measurement.</w:t>
            </w:r>
          </w:p>
        </w:tc>
        <w:tc>
          <w:tcPr>
            <w:tcW w:w="681" w:type="dxa"/>
            <w:tcBorders>
              <w:top w:val="single" w:sz="4" w:space="0" w:color="auto"/>
              <w:bottom w:val="single" w:sz="4" w:space="0" w:color="auto"/>
            </w:tcBorders>
          </w:tcPr>
          <w:p w14:paraId="52C04305" w14:textId="77777777" w:rsidR="009278E8" w:rsidRPr="00E27D23" w:rsidRDefault="009278E8" w:rsidP="0088214F">
            <w:pPr>
              <w:pStyle w:val="TAC"/>
            </w:pPr>
            <w:r w:rsidRPr="00E27D23">
              <w:t>--&gt;</w:t>
            </w:r>
          </w:p>
        </w:tc>
        <w:tc>
          <w:tcPr>
            <w:tcW w:w="2977" w:type="dxa"/>
            <w:tcBorders>
              <w:top w:val="single" w:sz="4" w:space="0" w:color="auto"/>
              <w:bottom w:val="single" w:sz="4" w:space="0" w:color="auto"/>
            </w:tcBorders>
          </w:tcPr>
          <w:p w14:paraId="34D7F920" w14:textId="77777777" w:rsidR="009278E8" w:rsidRPr="00E27D23" w:rsidRDefault="009278E8" w:rsidP="0088214F">
            <w:pPr>
              <w:pStyle w:val="TAL"/>
              <w:rPr>
                <w:lang w:eastAsia="zh-CN"/>
              </w:rPr>
            </w:pPr>
            <w:r w:rsidRPr="00E27D23">
              <w:rPr>
                <w:i/>
                <w:iCs/>
              </w:rPr>
              <w:t>RRCReconfigurationComplete</w:t>
            </w:r>
          </w:p>
        </w:tc>
        <w:tc>
          <w:tcPr>
            <w:tcW w:w="567" w:type="dxa"/>
            <w:tcBorders>
              <w:top w:val="single" w:sz="4" w:space="0" w:color="auto"/>
              <w:bottom w:val="single" w:sz="4" w:space="0" w:color="auto"/>
            </w:tcBorders>
          </w:tcPr>
          <w:p w14:paraId="5C7D0016"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4279466D" w14:textId="77777777" w:rsidR="009278E8" w:rsidRPr="00E27D23" w:rsidRDefault="009278E8" w:rsidP="0088214F">
            <w:pPr>
              <w:pStyle w:val="TAC"/>
              <w:rPr>
                <w:lang w:eastAsia="zh-CN"/>
              </w:rPr>
            </w:pPr>
            <w:r w:rsidRPr="00E27D23">
              <w:t>-</w:t>
            </w:r>
          </w:p>
        </w:tc>
      </w:tr>
      <w:tr w:rsidR="009278E8" w:rsidRPr="00E27D23" w14:paraId="4C0EC170" w14:textId="77777777" w:rsidTr="0088214F">
        <w:tc>
          <w:tcPr>
            <w:tcW w:w="534" w:type="dxa"/>
            <w:tcBorders>
              <w:top w:val="single" w:sz="4" w:space="0" w:color="auto"/>
              <w:bottom w:val="single" w:sz="4" w:space="0" w:color="auto"/>
            </w:tcBorders>
          </w:tcPr>
          <w:p w14:paraId="3C72708D" w14:textId="77777777" w:rsidR="009278E8" w:rsidRPr="00E27D23" w:rsidRDefault="009278E8" w:rsidP="0088214F">
            <w:pPr>
              <w:pStyle w:val="TAC"/>
              <w:rPr>
                <w:lang w:eastAsia="zh-CN"/>
              </w:rPr>
            </w:pPr>
            <w:r w:rsidRPr="00E27D23">
              <w:rPr>
                <w:lang w:eastAsia="zh-CN"/>
              </w:rPr>
              <w:t>28</w:t>
            </w:r>
          </w:p>
        </w:tc>
        <w:tc>
          <w:tcPr>
            <w:tcW w:w="3997" w:type="dxa"/>
            <w:tcBorders>
              <w:top w:val="single" w:sz="4" w:space="0" w:color="auto"/>
              <w:bottom w:val="single" w:sz="4" w:space="0" w:color="auto"/>
            </w:tcBorders>
          </w:tcPr>
          <w:p w14:paraId="0D54A8F8" w14:textId="77777777" w:rsidR="009278E8" w:rsidRPr="00E27D23" w:rsidRDefault="009278E8" w:rsidP="0088214F">
            <w:pPr>
              <w:pStyle w:val="TAL"/>
              <w:rPr>
                <w:lang w:eastAsia="zh-CN"/>
              </w:rPr>
            </w:pPr>
            <w:r w:rsidRPr="00E27D23">
              <w:t>The SS changes NR Cell 1 and NR Cell 2 level according to the row "T2" in table 14.1.2.3.3.2-</w:t>
            </w:r>
            <w:r w:rsidRPr="00E27D23">
              <w:rPr>
                <w:lang w:eastAsia="zh-CN"/>
              </w:rPr>
              <w:t>1/2</w:t>
            </w:r>
            <w:r w:rsidRPr="00E27D23">
              <w:t>.</w:t>
            </w:r>
          </w:p>
        </w:tc>
        <w:tc>
          <w:tcPr>
            <w:tcW w:w="681" w:type="dxa"/>
            <w:tcBorders>
              <w:top w:val="single" w:sz="4" w:space="0" w:color="auto"/>
              <w:bottom w:val="single" w:sz="4" w:space="0" w:color="auto"/>
            </w:tcBorders>
          </w:tcPr>
          <w:p w14:paraId="03E2DA1C" w14:textId="77777777" w:rsidR="009278E8" w:rsidRPr="00E27D23" w:rsidRDefault="009278E8" w:rsidP="0088214F">
            <w:pPr>
              <w:pStyle w:val="TAC"/>
            </w:pPr>
            <w:r w:rsidRPr="00E27D23">
              <w:t>-</w:t>
            </w:r>
          </w:p>
        </w:tc>
        <w:tc>
          <w:tcPr>
            <w:tcW w:w="2977" w:type="dxa"/>
            <w:tcBorders>
              <w:top w:val="single" w:sz="4" w:space="0" w:color="auto"/>
              <w:bottom w:val="single" w:sz="4" w:space="0" w:color="auto"/>
            </w:tcBorders>
          </w:tcPr>
          <w:p w14:paraId="30D61780" w14:textId="77777777" w:rsidR="009278E8" w:rsidRPr="00E27D23" w:rsidRDefault="009278E8" w:rsidP="0088214F">
            <w:pPr>
              <w:pStyle w:val="TAL"/>
              <w:rPr>
                <w:lang w:eastAsia="zh-CN"/>
              </w:rPr>
            </w:pPr>
            <w:r w:rsidRPr="00E27D23">
              <w:t>-</w:t>
            </w:r>
          </w:p>
        </w:tc>
        <w:tc>
          <w:tcPr>
            <w:tcW w:w="567" w:type="dxa"/>
            <w:tcBorders>
              <w:top w:val="single" w:sz="4" w:space="0" w:color="auto"/>
              <w:bottom w:val="single" w:sz="4" w:space="0" w:color="auto"/>
            </w:tcBorders>
          </w:tcPr>
          <w:p w14:paraId="20504D3D"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43AFD86E" w14:textId="77777777" w:rsidR="009278E8" w:rsidRPr="00E27D23" w:rsidRDefault="009278E8" w:rsidP="0088214F">
            <w:pPr>
              <w:pStyle w:val="TAC"/>
              <w:rPr>
                <w:lang w:eastAsia="zh-CN"/>
              </w:rPr>
            </w:pPr>
            <w:r w:rsidRPr="00E27D23">
              <w:t>-</w:t>
            </w:r>
          </w:p>
        </w:tc>
      </w:tr>
      <w:tr w:rsidR="009278E8" w:rsidRPr="00E27D23" w14:paraId="74A19800" w14:textId="77777777" w:rsidTr="0088214F">
        <w:tc>
          <w:tcPr>
            <w:tcW w:w="534" w:type="dxa"/>
            <w:tcBorders>
              <w:top w:val="single" w:sz="4" w:space="0" w:color="auto"/>
              <w:bottom w:val="single" w:sz="4" w:space="0" w:color="auto"/>
            </w:tcBorders>
          </w:tcPr>
          <w:p w14:paraId="6D1FB87B" w14:textId="77777777" w:rsidR="009278E8" w:rsidRPr="00E27D23" w:rsidRDefault="009278E8" w:rsidP="0088214F">
            <w:pPr>
              <w:pStyle w:val="TAC"/>
              <w:rPr>
                <w:lang w:eastAsia="zh-CN"/>
              </w:rPr>
            </w:pPr>
            <w:r w:rsidRPr="00E27D23">
              <w:rPr>
                <w:lang w:eastAsia="zh-CN"/>
              </w:rPr>
              <w:t>29</w:t>
            </w:r>
          </w:p>
        </w:tc>
        <w:tc>
          <w:tcPr>
            <w:tcW w:w="3997" w:type="dxa"/>
            <w:tcBorders>
              <w:top w:val="single" w:sz="4" w:space="0" w:color="auto"/>
              <w:bottom w:val="single" w:sz="4" w:space="0" w:color="auto"/>
            </w:tcBorders>
          </w:tcPr>
          <w:p w14:paraId="74F53BDE" w14:textId="77777777" w:rsidR="009278E8" w:rsidRPr="00E27D23" w:rsidRDefault="009278E8" w:rsidP="0088214F">
            <w:pPr>
              <w:pStyle w:val="TAL"/>
              <w:rPr>
                <w:lang w:eastAsia="zh-CN"/>
              </w:rPr>
            </w:pPr>
            <w:r w:rsidRPr="00E27D23">
              <w:t xml:space="preserve">The UE transmits a </w:t>
            </w:r>
            <w:r w:rsidRPr="00E27D23">
              <w:rPr>
                <w:i/>
                <w:color w:val="000000"/>
              </w:rPr>
              <w:t>MeasurementReport</w:t>
            </w:r>
            <w:r w:rsidRPr="00E27D23">
              <w:t xml:space="preserve"> message to report event A3 on NR Cell 2 with the measured RSRP</w:t>
            </w:r>
            <w:r w:rsidRPr="00E27D23">
              <w:rPr>
                <w:lang w:eastAsia="zh-CN"/>
              </w:rPr>
              <w:t xml:space="preserve">, </w:t>
            </w:r>
            <w:r w:rsidRPr="00E27D23">
              <w:t xml:space="preserve">RSRQ value for NR Cell </w:t>
            </w:r>
            <w:r w:rsidRPr="00E27D23">
              <w:rPr>
                <w:lang w:eastAsia="zh-CN"/>
              </w:rPr>
              <w:t>1</w:t>
            </w:r>
            <w:r w:rsidRPr="00E27D23">
              <w:t>.</w:t>
            </w:r>
          </w:p>
        </w:tc>
        <w:tc>
          <w:tcPr>
            <w:tcW w:w="681" w:type="dxa"/>
            <w:tcBorders>
              <w:top w:val="single" w:sz="4" w:space="0" w:color="auto"/>
              <w:bottom w:val="single" w:sz="4" w:space="0" w:color="auto"/>
            </w:tcBorders>
          </w:tcPr>
          <w:p w14:paraId="7F06B725" w14:textId="77777777" w:rsidR="009278E8" w:rsidRPr="00E27D23" w:rsidRDefault="009278E8" w:rsidP="0088214F">
            <w:pPr>
              <w:pStyle w:val="TAC"/>
            </w:pPr>
            <w:r w:rsidRPr="00E27D23">
              <w:t>--&gt;</w:t>
            </w:r>
          </w:p>
        </w:tc>
        <w:tc>
          <w:tcPr>
            <w:tcW w:w="2977" w:type="dxa"/>
            <w:tcBorders>
              <w:top w:val="single" w:sz="4" w:space="0" w:color="auto"/>
              <w:bottom w:val="single" w:sz="4" w:space="0" w:color="auto"/>
            </w:tcBorders>
          </w:tcPr>
          <w:p w14:paraId="3FACFE41" w14:textId="77777777" w:rsidR="009278E8" w:rsidRPr="00E27D23" w:rsidRDefault="009278E8" w:rsidP="0088214F">
            <w:pPr>
              <w:pStyle w:val="TAL"/>
              <w:rPr>
                <w:lang w:eastAsia="zh-CN"/>
              </w:rPr>
            </w:pPr>
            <w:r w:rsidRPr="00E27D23">
              <w:rPr>
                <w:i/>
                <w:color w:val="000000"/>
              </w:rPr>
              <w:t>MeasurementReport</w:t>
            </w:r>
          </w:p>
        </w:tc>
        <w:tc>
          <w:tcPr>
            <w:tcW w:w="567" w:type="dxa"/>
            <w:tcBorders>
              <w:top w:val="single" w:sz="4" w:space="0" w:color="auto"/>
              <w:bottom w:val="single" w:sz="4" w:space="0" w:color="auto"/>
            </w:tcBorders>
          </w:tcPr>
          <w:p w14:paraId="6AA2C82C"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01E6218C" w14:textId="77777777" w:rsidR="009278E8" w:rsidRPr="00E27D23" w:rsidRDefault="009278E8" w:rsidP="0088214F">
            <w:pPr>
              <w:pStyle w:val="TAC"/>
              <w:rPr>
                <w:lang w:eastAsia="zh-CN"/>
              </w:rPr>
            </w:pPr>
            <w:r w:rsidRPr="00E27D23">
              <w:t>-</w:t>
            </w:r>
          </w:p>
        </w:tc>
      </w:tr>
      <w:tr w:rsidR="009278E8" w:rsidRPr="00E27D23" w14:paraId="3BEFD5DA" w14:textId="77777777" w:rsidTr="0088214F">
        <w:tc>
          <w:tcPr>
            <w:tcW w:w="534" w:type="dxa"/>
            <w:tcBorders>
              <w:top w:val="single" w:sz="4" w:space="0" w:color="auto"/>
              <w:bottom w:val="single" w:sz="4" w:space="0" w:color="auto"/>
            </w:tcBorders>
          </w:tcPr>
          <w:p w14:paraId="76513548" w14:textId="77777777" w:rsidR="009278E8" w:rsidRPr="00E27D23" w:rsidRDefault="009278E8" w:rsidP="0088214F">
            <w:pPr>
              <w:pStyle w:val="TAC"/>
              <w:rPr>
                <w:lang w:eastAsia="zh-CN"/>
              </w:rPr>
            </w:pPr>
            <w:r w:rsidRPr="00E27D23">
              <w:rPr>
                <w:lang w:eastAsia="zh-CN"/>
              </w:rPr>
              <w:t>30</w:t>
            </w:r>
          </w:p>
        </w:tc>
        <w:tc>
          <w:tcPr>
            <w:tcW w:w="3997" w:type="dxa"/>
            <w:tcBorders>
              <w:top w:val="single" w:sz="4" w:space="0" w:color="auto"/>
              <w:bottom w:val="single" w:sz="4" w:space="0" w:color="auto"/>
            </w:tcBorders>
          </w:tcPr>
          <w:p w14:paraId="2475F0B0" w14:textId="77777777" w:rsidR="009278E8" w:rsidRPr="00E27D23" w:rsidRDefault="009278E8" w:rsidP="0088214F">
            <w:pPr>
              <w:pStyle w:val="TAL"/>
            </w:pPr>
            <w:r w:rsidRPr="00E27D23">
              <w:t xml:space="preserve">The SS transmits an </w:t>
            </w:r>
            <w:r w:rsidRPr="00E27D23">
              <w:rPr>
                <w:i/>
                <w:color w:val="000000"/>
              </w:rPr>
              <w:t>RRCReconfiguration</w:t>
            </w:r>
            <w:r w:rsidRPr="00E27D23">
              <w:t xml:space="preserve"> message on NR Cell 2 to order the UE to perform intra-frequency handover to NR Cell 1.</w:t>
            </w:r>
          </w:p>
        </w:tc>
        <w:tc>
          <w:tcPr>
            <w:tcW w:w="681" w:type="dxa"/>
            <w:tcBorders>
              <w:top w:val="single" w:sz="4" w:space="0" w:color="auto"/>
              <w:bottom w:val="single" w:sz="4" w:space="0" w:color="auto"/>
            </w:tcBorders>
          </w:tcPr>
          <w:p w14:paraId="5B9F4835" w14:textId="77777777" w:rsidR="009278E8" w:rsidRPr="00E27D23" w:rsidRDefault="009278E8" w:rsidP="0088214F">
            <w:pPr>
              <w:pStyle w:val="TAC"/>
            </w:pPr>
            <w:r w:rsidRPr="00E27D23">
              <w:t>&lt;--</w:t>
            </w:r>
          </w:p>
        </w:tc>
        <w:tc>
          <w:tcPr>
            <w:tcW w:w="2977" w:type="dxa"/>
            <w:tcBorders>
              <w:top w:val="single" w:sz="4" w:space="0" w:color="auto"/>
              <w:bottom w:val="single" w:sz="4" w:space="0" w:color="auto"/>
            </w:tcBorders>
          </w:tcPr>
          <w:p w14:paraId="08A202E8" w14:textId="77777777" w:rsidR="009278E8" w:rsidRPr="00E27D23" w:rsidRDefault="009278E8" w:rsidP="0088214F">
            <w:pPr>
              <w:pStyle w:val="TAL"/>
              <w:rPr>
                <w:i/>
              </w:rPr>
            </w:pPr>
            <w:r w:rsidRPr="00E27D23">
              <w:rPr>
                <w:i/>
                <w:color w:val="000000"/>
              </w:rPr>
              <w:t>RRCReconfiguration</w:t>
            </w:r>
          </w:p>
        </w:tc>
        <w:tc>
          <w:tcPr>
            <w:tcW w:w="567" w:type="dxa"/>
            <w:tcBorders>
              <w:top w:val="single" w:sz="4" w:space="0" w:color="auto"/>
              <w:bottom w:val="single" w:sz="4" w:space="0" w:color="auto"/>
            </w:tcBorders>
          </w:tcPr>
          <w:p w14:paraId="4A56361A"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686669A5" w14:textId="77777777" w:rsidR="009278E8" w:rsidRPr="00E27D23" w:rsidRDefault="009278E8" w:rsidP="0088214F">
            <w:pPr>
              <w:pStyle w:val="TAC"/>
              <w:rPr>
                <w:lang w:eastAsia="zh-CN"/>
              </w:rPr>
            </w:pPr>
            <w:r w:rsidRPr="00E27D23">
              <w:t>-</w:t>
            </w:r>
          </w:p>
        </w:tc>
      </w:tr>
      <w:tr w:rsidR="009278E8" w:rsidRPr="00E27D23" w14:paraId="7502FB7E" w14:textId="77777777" w:rsidTr="0088214F">
        <w:tc>
          <w:tcPr>
            <w:tcW w:w="534" w:type="dxa"/>
            <w:tcBorders>
              <w:top w:val="single" w:sz="4" w:space="0" w:color="auto"/>
              <w:bottom w:val="single" w:sz="4" w:space="0" w:color="auto"/>
            </w:tcBorders>
          </w:tcPr>
          <w:p w14:paraId="7AEBF025" w14:textId="77777777" w:rsidR="009278E8" w:rsidRPr="00E27D23" w:rsidRDefault="009278E8" w:rsidP="0088214F">
            <w:pPr>
              <w:pStyle w:val="TAC"/>
              <w:rPr>
                <w:lang w:eastAsia="zh-CN"/>
              </w:rPr>
            </w:pPr>
            <w:r w:rsidRPr="00E27D23">
              <w:rPr>
                <w:lang w:eastAsia="zh-CN"/>
              </w:rPr>
              <w:t>31</w:t>
            </w:r>
          </w:p>
        </w:tc>
        <w:tc>
          <w:tcPr>
            <w:tcW w:w="3997" w:type="dxa"/>
            <w:tcBorders>
              <w:top w:val="single" w:sz="4" w:space="0" w:color="auto"/>
              <w:bottom w:val="single" w:sz="4" w:space="0" w:color="auto"/>
            </w:tcBorders>
          </w:tcPr>
          <w:p w14:paraId="4868C77B" w14:textId="77777777" w:rsidR="009278E8" w:rsidRPr="00E27D23" w:rsidRDefault="009278E8" w:rsidP="0088214F">
            <w:pPr>
              <w:pStyle w:val="TAL"/>
            </w:pPr>
            <w:r w:rsidRPr="00E27D23">
              <w:t xml:space="preserve">The UE transmits an </w:t>
            </w:r>
            <w:r w:rsidRPr="00E27D23">
              <w:rPr>
                <w:i/>
                <w:iCs/>
              </w:rPr>
              <w:t>RRCReconfigurationComplete</w:t>
            </w:r>
            <w:r w:rsidRPr="00E27D23">
              <w:t xml:space="preserve"> message on NR Cell 1?</w:t>
            </w:r>
          </w:p>
        </w:tc>
        <w:tc>
          <w:tcPr>
            <w:tcW w:w="681" w:type="dxa"/>
            <w:tcBorders>
              <w:top w:val="single" w:sz="4" w:space="0" w:color="auto"/>
              <w:bottom w:val="single" w:sz="4" w:space="0" w:color="auto"/>
            </w:tcBorders>
          </w:tcPr>
          <w:p w14:paraId="76B9A640" w14:textId="77777777" w:rsidR="009278E8" w:rsidRPr="00E27D23" w:rsidRDefault="009278E8" w:rsidP="0088214F">
            <w:pPr>
              <w:pStyle w:val="TAC"/>
            </w:pPr>
            <w:r w:rsidRPr="00E27D23">
              <w:t>--&gt;</w:t>
            </w:r>
          </w:p>
        </w:tc>
        <w:tc>
          <w:tcPr>
            <w:tcW w:w="2977" w:type="dxa"/>
            <w:tcBorders>
              <w:top w:val="single" w:sz="4" w:space="0" w:color="auto"/>
              <w:bottom w:val="single" w:sz="4" w:space="0" w:color="auto"/>
            </w:tcBorders>
          </w:tcPr>
          <w:p w14:paraId="4B2BED05" w14:textId="77777777" w:rsidR="009278E8" w:rsidRPr="00E27D23" w:rsidRDefault="009278E8" w:rsidP="0088214F">
            <w:pPr>
              <w:pStyle w:val="TAL"/>
              <w:rPr>
                <w:i/>
              </w:rPr>
            </w:pPr>
            <w:r w:rsidRPr="00E27D23">
              <w:rPr>
                <w:i/>
                <w:iCs/>
              </w:rPr>
              <w:t>RRCReconfigurationComplete</w:t>
            </w:r>
          </w:p>
        </w:tc>
        <w:tc>
          <w:tcPr>
            <w:tcW w:w="567" w:type="dxa"/>
            <w:tcBorders>
              <w:top w:val="single" w:sz="4" w:space="0" w:color="auto"/>
              <w:bottom w:val="single" w:sz="4" w:space="0" w:color="auto"/>
            </w:tcBorders>
          </w:tcPr>
          <w:p w14:paraId="6F30B7BF"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3B061FE9" w14:textId="77777777" w:rsidR="009278E8" w:rsidRPr="00E27D23" w:rsidRDefault="009278E8" w:rsidP="0088214F">
            <w:pPr>
              <w:pStyle w:val="TAC"/>
              <w:rPr>
                <w:lang w:eastAsia="zh-CN"/>
              </w:rPr>
            </w:pPr>
            <w:r w:rsidRPr="00E27D23">
              <w:t>-</w:t>
            </w:r>
          </w:p>
        </w:tc>
      </w:tr>
      <w:tr w:rsidR="009278E8" w:rsidRPr="00E27D23" w14:paraId="237F80B2" w14:textId="77777777" w:rsidTr="0088214F">
        <w:tc>
          <w:tcPr>
            <w:tcW w:w="534" w:type="dxa"/>
            <w:tcBorders>
              <w:top w:val="single" w:sz="4" w:space="0" w:color="auto"/>
              <w:bottom w:val="single" w:sz="4" w:space="0" w:color="auto"/>
            </w:tcBorders>
          </w:tcPr>
          <w:p w14:paraId="0E77066A" w14:textId="77777777" w:rsidR="009278E8" w:rsidRPr="00E27D23" w:rsidRDefault="009278E8" w:rsidP="0088214F">
            <w:pPr>
              <w:pStyle w:val="TAC"/>
              <w:rPr>
                <w:lang w:eastAsia="zh-CN"/>
              </w:rPr>
            </w:pPr>
            <w:r w:rsidRPr="00E27D23">
              <w:rPr>
                <w:lang w:eastAsia="zh-CN"/>
              </w:rPr>
              <w:t>32</w:t>
            </w:r>
          </w:p>
        </w:tc>
        <w:tc>
          <w:tcPr>
            <w:tcW w:w="3997" w:type="dxa"/>
            <w:tcBorders>
              <w:top w:val="single" w:sz="4" w:space="0" w:color="auto"/>
              <w:bottom w:val="single" w:sz="4" w:space="0" w:color="auto"/>
            </w:tcBorders>
          </w:tcPr>
          <w:p w14:paraId="073DCAE1" w14:textId="77777777" w:rsidR="009278E8" w:rsidRPr="00E27D23" w:rsidRDefault="009278E8" w:rsidP="0088214F">
            <w:pPr>
              <w:pStyle w:val="TAL"/>
            </w:pPr>
            <w:r w:rsidRPr="00E27D23">
              <w:t xml:space="preserve">UE transmits an </w:t>
            </w:r>
            <w:r w:rsidRPr="00E27D23">
              <w:rPr>
                <w:i/>
                <w:iCs/>
              </w:rPr>
              <w:t>MBSInterestIndication</w:t>
            </w:r>
            <w:r w:rsidRPr="00E27D23">
              <w:t xml:space="preserve"> message on NR Cell 1</w:t>
            </w:r>
          </w:p>
        </w:tc>
        <w:tc>
          <w:tcPr>
            <w:tcW w:w="681" w:type="dxa"/>
            <w:tcBorders>
              <w:top w:val="single" w:sz="4" w:space="0" w:color="auto"/>
              <w:bottom w:val="single" w:sz="4" w:space="0" w:color="auto"/>
            </w:tcBorders>
          </w:tcPr>
          <w:p w14:paraId="689CE052" w14:textId="77777777" w:rsidR="009278E8" w:rsidRPr="00E27D23" w:rsidRDefault="009278E8" w:rsidP="0088214F">
            <w:pPr>
              <w:pStyle w:val="TAC"/>
            </w:pPr>
            <w:r w:rsidRPr="00E27D23">
              <w:t>--&gt;</w:t>
            </w:r>
          </w:p>
        </w:tc>
        <w:tc>
          <w:tcPr>
            <w:tcW w:w="2977" w:type="dxa"/>
            <w:tcBorders>
              <w:top w:val="single" w:sz="4" w:space="0" w:color="auto"/>
              <w:bottom w:val="single" w:sz="4" w:space="0" w:color="auto"/>
            </w:tcBorders>
          </w:tcPr>
          <w:p w14:paraId="655687AC" w14:textId="77777777" w:rsidR="009278E8" w:rsidRPr="00E27D23" w:rsidRDefault="009278E8" w:rsidP="0088214F">
            <w:pPr>
              <w:pStyle w:val="TAL"/>
              <w:rPr>
                <w:i/>
              </w:rPr>
            </w:pPr>
            <w:r w:rsidRPr="00E27D23">
              <w:rPr>
                <w:i/>
                <w:iCs/>
              </w:rPr>
              <w:t>MBSInterestIndication</w:t>
            </w:r>
          </w:p>
        </w:tc>
        <w:tc>
          <w:tcPr>
            <w:tcW w:w="567" w:type="dxa"/>
            <w:tcBorders>
              <w:top w:val="single" w:sz="4" w:space="0" w:color="auto"/>
              <w:bottom w:val="single" w:sz="4" w:space="0" w:color="auto"/>
            </w:tcBorders>
          </w:tcPr>
          <w:p w14:paraId="439FC22D" w14:textId="77777777" w:rsidR="009278E8" w:rsidRPr="00E27D23" w:rsidRDefault="009278E8" w:rsidP="0088214F">
            <w:pPr>
              <w:pStyle w:val="TAC"/>
              <w:rPr>
                <w:lang w:eastAsia="zh-CN"/>
              </w:rPr>
            </w:pPr>
            <w:r w:rsidRPr="00E27D23">
              <w:rPr>
                <w:lang w:eastAsia="zh-CN"/>
              </w:rPr>
              <w:t>3</w:t>
            </w:r>
          </w:p>
        </w:tc>
        <w:tc>
          <w:tcPr>
            <w:tcW w:w="850" w:type="dxa"/>
            <w:tcBorders>
              <w:top w:val="single" w:sz="4" w:space="0" w:color="auto"/>
              <w:bottom w:val="single" w:sz="4" w:space="0" w:color="auto"/>
            </w:tcBorders>
          </w:tcPr>
          <w:p w14:paraId="62E91961" w14:textId="77777777" w:rsidR="009278E8" w:rsidRPr="00E27D23" w:rsidRDefault="009278E8" w:rsidP="0088214F">
            <w:pPr>
              <w:pStyle w:val="TAC"/>
              <w:rPr>
                <w:lang w:eastAsia="zh-CN"/>
              </w:rPr>
            </w:pPr>
            <w:r w:rsidRPr="00E27D23">
              <w:rPr>
                <w:lang w:eastAsia="zh-CN"/>
              </w:rPr>
              <w:t>P</w:t>
            </w:r>
          </w:p>
        </w:tc>
      </w:tr>
      <w:tr w:rsidR="009278E8" w:rsidRPr="00E27D23" w14:paraId="1135AD6B" w14:textId="77777777" w:rsidTr="0088214F">
        <w:tc>
          <w:tcPr>
            <w:tcW w:w="534" w:type="dxa"/>
            <w:tcBorders>
              <w:top w:val="single" w:sz="4" w:space="0" w:color="auto"/>
              <w:bottom w:val="single" w:sz="4" w:space="0" w:color="auto"/>
            </w:tcBorders>
          </w:tcPr>
          <w:p w14:paraId="6D78FA10" w14:textId="77777777" w:rsidR="009278E8" w:rsidRPr="00E27D23" w:rsidRDefault="009278E8" w:rsidP="0088214F">
            <w:pPr>
              <w:pStyle w:val="TAC"/>
              <w:rPr>
                <w:lang w:eastAsia="zh-CN"/>
              </w:rPr>
            </w:pPr>
            <w:r w:rsidRPr="00E27D23">
              <w:rPr>
                <w:lang w:eastAsia="zh-CN"/>
              </w:rPr>
              <w:t>33</w:t>
            </w:r>
          </w:p>
        </w:tc>
        <w:tc>
          <w:tcPr>
            <w:tcW w:w="3997" w:type="dxa"/>
            <w:tcBorders>
              <w:top w:val="single" w:sz="4" w:space="0" w:color="auto"/>
              <w:bottom w:val="single" w:sz="4" w:space="0" w:color="auto"/>
            </w:tcBorders>
          </w:tcPr>
          <w:p w14:paraId="551E2A01" w14:textId="77777777" w:rsidR="009278E8" w:rsidRPr="00E27D23" w:rsidRDefault="009278E8" w:rsidP="0088214F">
            <w:pPr>
              <w:pStyle w:val="TAL"/>
            </w:pPr>
            <w:r w:rsidRPr="00E27D23">
              <w:rPr>
                <w:lang w:eastAsia="zh-CN"/>
              </w:rPr>
              <w:t>Wait for a scheduling period for SIB20.</w:t>
            </w:r>
          </w:p>
        </w:tc>
        <w:tc>
          <w:tcPr>
            <w:tcW w:w="681" w:type="dxa"/>
            <w:tcBorders>
              <w:top w:val="single" w:sz="4" w:space="0" w:color="auto"/>
              <w:bottom w:val="single" w:sz="4" w:space="0" w:color="auto"/>
            </w:tcBorders>
          </w:tcPr>
          <w:p w14:paraId="013E3B50" w14:textId="77777777" w:rsidR="009278E8" w:rsidRPr="00E27D23" w:rsidRDefault="009278E8" w:rsidP="0088214F">
            <w:pPr>
              <w:pStyle w:val="TAC"/>
            </w:pPr>
            <w:r w:rsidRPr="00E27D23">
              <w:t>-</w:t>
            </w:r>
          </w:p>
        </w:tc>
        <w:tc>
          <w:tcPr>
            <w:tcW w:w="2977" w:type="dxa"/>
            <w:tcBorders>
              <w:top w:val="single" w:sz="4" w:space="0" w:color="auto"/>
              <w:bottom w:val="single" w:sz="4" w:space="0" w:color="auto"/>
            </w:tcBorders>
          </w:tcPr>
          <w:p w14:paraId="4B762276" w14:textId="77777777" w:rsidR="009278E8" w:rsidRPr="00E27D23" w:rsidRDefault="009278E8" w:rsidP="0088214F">
            <w:pPr>
              <w:pStyle w:val="TAL"/>
              <w:rPr>
                <w:i/>
              </w:rPr>
            </w:pPr>
            <w:r w:rsidRPr="00E27D23">
              <w:t>-</w:t>
            </w:r>
          </w:p>
        </w:tc>
        <w:tc>
          <w:tcPr>
            <w:tcW w:w="567" w:type="dxa"/>
            <w:tcBorders>
              <w:top w:val="single" w:sz="4" w:space="0" w:color="auto"/>
              <w:bottom w:val="single" w:sz="4" w:space="0" w:color="auto"/>
            </w:tcBorders>
          </w:tcPr>
          <w:p w14:paraId="0E14DDC4"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518C5F6D" w14:textId="77777777" w:rsidR="009278E8" w:rsidRPr="00E27D23" w:rsidRDefault="009278E8" w:rsidP="0088214F">
            <w:pPr>
              <w:pStyle w:val="TAC"/>
              <w:rPr>
                <w:lang w:eastAsia="zh-CN"/>
              </w:rPr>
            </w:pPr>
            <w:r w:rsidRPr="00E27D23">
              <w:t>-</w:t>
            </w:r>
          </w:p>
        </w:tc>
      </w:tr>
      <w:tr w:rsidR="009278E8" w:rsidRPr="00E27D23" w14:paraId="5B9A6EF3" w14:textId="77777777" w:rsidTr="0088214F">
        <w:tc>
          <w:tcPr>
            <w:tcW w:w="534" w:type="dxa"/>
            <w:tcBorders>
              <w:top w:val="single" w:sz="4" w:space="0" w:color="auto"/>
              <w:bottom w:val="single" w:sz="4" w:space="0" w:color="auto"/>
            </w:tcBorders>
          </w:tcPr>
          <w:p w14:paraId="534AAD06" w14:textId="77777777" w:rsidR="009278E8" w:rsidRPr="00E27D23" w:rsidRDefault="009278E8" w:rsidP="0088214F">
            <w:pPr>
              <w:pStyle w:val="TAC"/>
              <w:rPr>
                <w:lang w:eastAsia="zh-CN"/>
              </w:rPr>
            </w:pPr>
            <w:r w:rsidRPr="00E27D23">
              <w:rPr>
                <w:lang w:eastAsia="zh-CN"/>
              </w:rPr>
              <w:t>34</w:t>
            </w:r>
          </w:p>
        </w:tc>
        <w:tc>
          <w:tcPr>
            <w:tcW w:w="3997" w:type="dxa"/>
            <w:tcBorders>
              <w:top w:val="single" w:sz="4" w:space="0" w:color="auto"/>
              <w:bottom w:val="single" w:sz="4" w:space="0" w:color="auto"/>
            </w:tcBorders>
          </w:tcPr>
          <w:p w14:paraId="72DCA022" w14:textId="77777777" w:rsidR="009278E8" w:rsidRPr="00E27D23" w:rsidRDefault="009278E8" w:rsidP="0088214F">
            <w:pPr>
              <w:pStyle w:val="TAL"/>
            </w:pPr>
            <w:r w:rsidRPr="00E27D23">
              <w:rPr>
                <w:lang w:eastAsia="zh-CN"/>
              </w:rPr>
              <w:t xml:space="preserve">Wait </w:t>
            </w:r>
            <w:r w:rsidRPr="00E27D23">
              <w:rPr>
                <w:rFonts w:eastAsia="MS Gothic"/>
              </w:rPr>
              <w:t>for a period equal to the MCCH repetition period</w:t>
            </w:r>
            <w:r w:rsidRPr="00E27D23">
              <w:rPr>
                <w:lang w:eastAsia="zh-CN"/>
              </w:rPr>
              <w:t xml:space="preserve"> for the UE to receive </w:t>
            </w:r>
            <w:r w:rsidRPr="00E27D23">
              <w:rPr>
                <w:i/>
                <w:color w:val="000000"/>
              </w:rPr>
              <w:t>MBSBroadcastConfiguration</w:t>
            </w:r>
            <w:r w:rsidRPr="00E27D23">
              <w:rPr>
                <w:i/>
                <w:color w:val="000000"/>
                <w:lang w:eastAsia="zh-CN"/>
              </w:rPr>
              <w:t xml:space="preserve"> </w:t>
            </w:r>
            <w:r w:rsidRPr="00E27D23">
              <w:rPr>
                <w:lang w:eastAsia="zh-CN"/>
              </w:rPr>
              <w:t xml:space="preserve">message on NR Cell 1. </w:t>
            </w:r>
          </w:p>
        </w:tc>
        <w:tc>
          <w:tcPr>
            <w:tcW w:w="681" w:type="dxa"/>
            <w:tcBorders>
              <w:top w:val="single" w:sz="4" w:space="0" w:color="auto"/>
              <w:bottom w:val="single" w:sz="4" w:space="0" w:color="auto"/>
            </w:tcBorders>
          </w:tcPr>
          <w:p w14:paraId="14F83A35" w14:textId="77777777" w:rsidR="009278E8" w:rsidRPr="00E27D23" w:rsidRDefault="009278E8" w:rsidP="0088214F">
            <w:pPr>
              <w:pStyle w:val="TAC"/>
            </w:pPr>
            <w:r w:rsidRPr="00E27D23">
              <w:t>-</w:t>
            </w:r>
          </w:p>
        </w:tc>
        <w:tc>
          <w:tcPr>
            <w:tcW w:w="2977" w:type="dxa"/>
            <w:tcBorders>
              <w:top w:val="single" w:sz="4" w:space="0" w:color="auto"/>
              <w:bottom w:val="single" w:sz="4" w:space="0" w:color="auto"/>
            </w:tcBorders>
          </w:tcPr>
          <w:p w14:paraId="11DDAE7E" w14:textId="77777777" w:rsidR="009278E8" w:rsidRPr="00E27D23" w:rsidRDefault="009278E8" w:rsidP="0088214F">
            <w:pPr>
              <w:pStyle w:val="TAL"/>
              <w:rPr>
                <w:i/>
              </w:rPr>
            </w:pPr>
            <w:r w:rsidRPr="00E27D23">
              <w:t>-</w:t>
            </w:r>
          </w:p>
        </w:tc>
        <w:tc>
          <w:tcPr>
            <w:tcW w:w="567" w:type="dxa"/>
            <w:tcBorders>
              <w:top w:val="single" w:sz="4" w:space="0" w:color="auto"/>
              <w:bottom w:val="single" w:sz="4" w:space="0" w:color="auto"/>
            </w:tcBorders>
          </w:tcPr>
          <w:p w14:paraId="007BC3D6"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271494BA" w14:textId="77777777" w:rsidR="009278E8" w:rsidRPr="00E27D23" w:rsidRDefault="009278E8" w:rsidP="0088214F">
            <w:pPr>
              <w:pStyle w:val="TAC"/>
              <w:rPr>
                <w:lang w:eastAsia="zh-CN"/>
              </w:rPr>
            </w:pPr>
            <w:r w:rsidRPr="00E27D23">
              <w:t>-</w:t>
            </w:r>
          </w:p>
        </w:tc>
      </w:tr>
      <w:tr w:rsidR="009278E8" w:rsidRPr="00E27D23" w14:paraId="6A22D905" w14:textId="77777777" w:rsidTr="0088214F">
        <w:tc>
          <w:tcPr>
            <w:tcW w:w="534" w:type="dxa"/>
            <w:tcBorders>
              <w:top w:val="single" w:sz="4" w:space="0" w:color="auto"/>
              <w:bottom w:val="single" w:sz="4" w:space="0" w:color="auto"/>
            </w:tcBorders>
          </w:tcPr>
          <w:p w14:paraId="4E9F3B47" w14:textId="77777777" w:rsidR="009278E8" w:rsidRPr="00E27D23" w:rsidRDefault="009278E8" w:rsidP="0088214F">
            <w:pPr>
              <w:pStyle w:val="TAC"/>
              <w:rPr>
                <w:lang w:eastAsia="zh-CN"/>
              </w:rPr>
            </w:pPr>
            <w:r w:rsidRPr="00E27D23">
              <w:rPr>
                <w:lang w:eastAsia="zh-CN"/>
              </w:rPr>
              <w:t>-</w:t>
            </w:r>
          </w:p>
        </w:tc>
        <w:tc>
          <w:tcPr>
            <w:tcW w:w="3997" w:type="dxa"/>
            <w:tcBorders>
              <w:top w:val="single" w:sz="4" w:space="0" w:color="auto"/>
              <w:bottom w:val="single" w:sz="4" w:space="0" w:color="auto"/>
            </w:tcBorders>
          </w:tcPr>
          <w:p w14:paraId="4DB1F09A" w14:textId="77777777" w:rsidR="009278E8" w:rsidRPr="00E27D23" w:rsidRDefault="009278E8" w:rsidP="0088214F">
            <w:pPr>
              <w:pStyle w:val="TAL"/>
            </w:pPr>
            <w:r w:rsidRPr="00E27D23">
              <w:t>Exception: Step 35 is repeated 5 times</w:t>
            </w:r>
          </w:p>
        </w:tc>
        <w:tc>
          <w:tcPr>
            <w:tcW w:w="681" w:type="dxa"/>
            <w:tcBorders>
              <w:top w:val="single" w:sz="4" w:space="0" w:color="auto"/>
              <w:bottom w:val="single" w:sz="4" w:space="0" w:color="auto"/>
            </w:tcBorders>
          </w:tcPr>
          <w:p w14:paraId="3E682DAB" w14:textId="77777777" w:rsidR="009278E8" w:rsidRPr="00E27D23" w:rsidRDefault="009278E8" w:rsidP="0088214F">
            <w:pPr>
              <w:pStyle w:val="TAC"/>
            </w:pPr>
            <w:r w:rsidRPr="00E27D23">
              <w:t>-</w:t>
            </w:r>
          </w:p>
        </w:tc>
        <w:tc>
          <w:tcPr>
            <w:tcW w:w="2977" w:type="dxa"/>
            <w:tcBorders>
              <w:top w:val="single" w:sz="4" w:space="0" w:color="auto"/>
              <w:bottom w:val="single" w:sz="4" w:space="0" w:color="auto"/>
            </w:tcBorders>
          </w:tcPr>
          <w:p w14:paraId="3DACDE46" w14:textId="77777777" w:rsidR="009278E8" w:rsidRPr="00E27D23" w:rsidRDefault="009278E8" w:rsidP="0088214F">
            <w:pPr>
              <w:pStyle w:val="TAL"/>
              <w:rPr>
                <w:i/>
              </w:rPr>
            </w:pPr>
            <w:r w:rsidRPr="00E27D23">
              <w:rPr>
                <w:lang w:eastAsia="zh-CN"/>
              </w:rPr>
              <w:t>-</w:t>
            </w:r>
          </w:p>
        </w:tc>
        <w:tc>
          <w:tcPr>
            <w:tcW w:w="567" w:type="dxa"/>
            <w:tcBorders>
              <w:top w:val="single" w:sz="4" w:space="0" w:color="auto"/>
              <w:bottom w:val="single" w:sz="4" w:space="0" w:color="auto"/>
            </w:tcBorders>
          </w:tcPr>
          <w:p w14:paraId="2BD80583"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19584384" w14:textId="77777777" w:rsidR="009278E8" w:rsidRPr="00E27D23" w:rsidRDefault="009278E8" w:rsidP="0088214F">
            <w:pPr>
              <w:pStyle w:val="TAC"/>
              <w:rPr>
                <w:lang w:eastAsia="zh-CN"/>
              </w:rPr>
            </w:pPr>
            <w:r w:rsidRPr="00E27D23">
              <w:t>-</w:t>
            </w:r>
          </w:p>
        </w:tc>
      </w:tr>
      <w:tr w:rsidR="009278E8" w:rsidRPr="00E27D23" w14:paraId="701ED3A9" w14:textId="77777777" w:rsidTr="0088214F">
        <w:tc>
          <w:tcPr>
            <w:tcW w:w="534" w:type="dxa"/>
            <w:tcBorders>
              <w:top w:val="single" w:sz="4" w:space="0" w:color="auto"/>
              <w:bottom w:val="single" w:sz="4" w:space="0" w:color="auto"/>
            </w:tcBorders>
          </w:tcPr>
          <w:p w14:paraId="55EC8C40" w14:textId="77777777" w:rsidR="009278E8" w:rsidRPr="00E27D23" w:rsidRDefault="009278E8" w:rsidP="0088214F">
            <w:pPr>
              <w:pStyle w:val="TAC"/>
              <w:rPr>
                <w:lang w:eastAsia="zh-CN"/>
              </w:rPr>
            </w:pPr>
            <w:r w:rsidRPr="00E27D23">
              <w:rPr>
                <w:lang w:eastAsia="zh-CN"/>
              </w:rPr>
              <w:t>35</w:t>
            </w:r>
          </w:p>
        </w:tc>
        <w:tc>
          <w:tcPr>
            <w:tcW w:w="3997" w:type="dxa"/>
            <w:tcBorders>
              <w:top w:val="single" w:sz="4" w:space="0" w:color="auto"/>
              <w:bottom w:val="single" w:sz="4" w:space="0" w:color="auto"/>
            </w:tcBorders>
          </w:tcPr>
          <w:p w14:paraId="6ECD619E" w14:textId="77777777" w:rsidR="009278E8" w:rsidRPr="00E27D23" w:rsidRDefault="009278E8" w:rsidP="0088214F">
            <w:pPr>
              <w:pStyle w:val="TAL"/>
            </w:pPr>
            <w:r w:rsidRPr="00E27D23">
              <w:t>The SS transmits a MBS Packet on the MTCH with LCID=1.</w:t>
            </w:r>
          </w:p>
        </w:tc>
        <w:tc>
          <w:tcPr>
            <w:tcW w:w="681" w:type="dxa"/>
            <w:tcBorders>
              <w:top w:val="single" w:sz="4" w:space="0" w:color="auto"/>
              <w:bottom w:val="single" w:sz="4" w:space="0" w:color="auto"/>
            </w:tcBorders>
          </w:tcPr>
          <w:p w14:paraId="5826D997" w14:textId="77777777" w:rsidR="009278E8" w:rsidRPr="00E27D23" w:rsidRDefault="009278E8" w:rsidP="0088214F">
            <w:pPr>
              <w:pStyle w:val="TAC"/>
            </w:pPr>
            <w:r w:rsidRPr="00E27D23">
              <w:t>&lt;--</w:t>
            </w:r>
          </w:p>
        </w:tc>
        <w:tc>
          <w:tcPr>
            <w:tcW w:w="2977" w:type="dxa"/>
            <w:tcBorders>
              <w:top w:val="single" w:sz="4" w:space="0" w:color="auto"/>
              <w:bottom w:val="single" w:sz="4" w:space="0" w:color="auto"/>
            </w:tcBorders>
          </w:tcPr>
          <w:p w14:paraId="657664F9" w14:textId="77777777" w:rsidR="009278E8" w:rsidRPr="00E27D23" w:rsidRDefault="009278E8" w:rsidP="0088214F">
            <w:pPr>
              <w:pStyle w:val="TAL"/>
              <w:rPr>
                <w:i/>
              </w:rPr>
            </w:pPr>
            <w:r w:rsidRPr="00E27D23">
              <w:rPr>
                <w:lang w:eastAsia="zh-CN"/>
              </w:rPr>
              <w:t>MBS Packet</w:t>
            </w:r>
          </w:p>
        </w:tc>
        <w:tc>
          <w:tcPr>
            <w:tcW w:w="567" w:type="dxa"/>
            <w:tcBorders>
              <w:top w:val="single" w:sz="4" w:space="0" w:color="auto"/>
              <w:bottom w:val="single" w:sz="4" w:space="0" w:color="auto"/>
            </w:tcBorders>
          </w:tcPr>
          <w:p w14:paraId="0A0C8C9C"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1E7B0295" w14:textId="77777777" w:rsidR="009278E8" w:rsidRPr="00E27D23" w:rsidRDefault="009278E8" w:rsidP="0088214F">
            <w:pPr>
              <w:pStyle w:val="TAC"/>
              <w:rPr>
                <w:lang w:eastAsia="zh-CN"/>
              </w:rPr>
            </w:pPr>
            <w:r w:rsidRPr="00E27D23">
              <w:t>-</w:t>
            </w:r>
          </w:p>
        </w:tc>
      </w:tr>
      <w:tr w:rsidR="009278E8" w:rsidRPr="00E27D23" w14:paraId="0B235B64" w14:textId="77777777" w:rsidTr="0088214F">
        <w:tc>
          <w:tcPr>
            <w:tcW w:w="534" w:type="dxa"/>
            <w:tcBorders>
              <w:top w:val="single" w:sz="4" w:space="0" w:color="auto"/>
              <w:bottom w:val="single" w:sz="4" w:space="0" w:color="auto"/>
            </w:tcBorders>
          </w:tcPr>
          <w:p w14:paraId="69AAE9D0" w14:textId="77777777" w:rsidR="009278E8" w:rsidRPr="00E27D23" w:rsidRDefault="009278E8" w:rsidP="0088214F">
            <w:pPr>
              <w:pStyle w:val="TAC"/>
              <w:rPr>
                <w:lang w:eastAsia="zh-CN"/>
              </w:rPr>
            </w:pPr>
            <w:r w:rsidRPr="00E27D23">
              <w:rPr>
                <w:lang w:eastAsia="zh-CN"/>
              </w:rPr>
              <w:t>36</w:t>
            </w:r>
          </w:p>
        </w:tc>
        <w:tc>
          <w:tcPr>
            <w:tcW w:w="3997" w:type="dxa"/>
            <w:tcBorders>
              <w:top w:val="single" w:sz="4" w:space="0" w:color="auto"/>
              <w:bottom w:val="single" w:sz="4" w:space="0" w:color="auto"/>
            </w:tcBorders>
          </w:tcPr>
          <w:p w14:paraId="5CD8AE4C" w14:textId="77777777" w:rsidR="009278E8" w:rsidRPr="00E27D23" w:rsidRDefault="009278E8" w:rsidP="0088214F">
            <w:pPr>
              <w:pStyle w:val="TAL"/>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681" w:type="dxa"/>
            <w:tcBorders>
              <w:top w:val="single" w:sz="4" w:space="0" w:color="auto"/>
              <w:bottom w:val="single" w:sz="4" w:space="0" w:color="auto"/>
            </w:tcBorders>
          </w:tcPr>
          <w:p w14:paraId="7FA37C5C" w14:textId="77777777" w:rsidR="009278E8" w:rsidRPr="00E27D23" w:rsidRDefault="009278E8" w:rsidP="0088214F">
            <w:pPr>
              <w:pStyle w:val="TAC"/>
            </w:pPr>
            <w:r w:rsidRPr="00E27D23">
              <w:t>&lt;--</w:t>
            </w:r>
          </w:p>
        </w:tc>
        <w:tc>
          <w:tcPr>
            <w:tcW w:w="2977" w:type="dxa"/>
            <w:tcBorders>
              <w:top w:val="single" w:sz="4" w:space="0" w:color="auto"/>
              <w:bottom w:val="single" w:sz="4" w:space="0" w:color="auto"/>
            </w:tcBorders>
          </w:tcPr>
          <w:p w14:paraId="3DE6E50F" w14:textId="77777777" w:rsidR="009278E8" w:rsidRPr="00E27D23" w:rsidRDefault="009278E8" w:rsidP="0088214F">
            <w:pPr>
              <w:pStyle w:val="TAL"/>
              <w:rPr>
                <w:i/>
              </w:rPr>
            </w:pP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bottom w:val="single" w:sz="4" w:space="0" w:color="auto"/>
            </w:tcBorders>
          </w:tcPr>
          <w:p w14:paraId="5DEE523B"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1AD57CD9" w14:textId="77777777" w:rsidR="009278E8" w:rsidRPr="00E27D23" w:rsidRDefault="009278E8" w:rsidP="0088214F">
            <w:pPr>
              <w:pStyle w:val="TAC"/>
              <w:rPr>
                <w:lang w:eastAsia="zh-CN"/>
              </w:rPr>
            </w:pPr>
            <w:r w:rsidRPr="00E27D23">
              <w:t>-</w:t>
            </w:r>
          </w:p>
        </w:tc>
      </w:tr>
      <w:tr w:rsidR="009278E8" w:rsidRPr="00E27D23" w14:paraId="434AF4F2" w14:textId="77777777" w:rsidTr="0088214F">
        <w:tc>
          <w:tcPr>
            <w:tcW w:w="534" w:type="dxa"/>
            <w:tcBorders>
              <w:top w:val="single" w:sz="4" w:space="0" w:color="auto"/>
              <w:bottom w:val="single" w:sz="4" w:space="0" w:color="auto"/>
            </w:tcBorders>
          </w:tcPr>
          <w:p w14:paraId="6675B489" w14:textId="77777777" w:rsidR="009278E8" w:rsidRPr="00E27D23" w:rsidRDefault="009278E8" w:rsidP="0088214F">
            <w:pPr>
              <w:pStyle w:val="TAC"/>
              <w:rPr>
                <w:lang w:eastAsia="zh-CN"/>
              </w:rPr>
            </w:pPr>
            <w:r w:rsidRPr="00E27D23">
              <w:rPr>
                <w:lang w:eastAsia="zh-CN"/>
              </w:rPr>
              <w:t>37</w:t>
            </w:r>
          </w:p>
        </w:tc>
        <w:tc>
          <w:tcPr>
            <w:tcW w:w="3997" w:type="dxa"/>
            <w:tcBorders>
              <w:top w:val="single" w:sz="4" w:space="0" w:color="auto"/>
              <w:bottom w:val="single" w:sz="4" w:space="0" w:color="auto"/>
            </w:tcBorders>
          </w:tcPr>
          <w:p w14:paraId="4C9BE83A" w14:textId="77777777" w:rsidR="009278E8" w:rsidRPr="00E27D23" w:rsidRDefault="009278E8" w:rsidP="0088214F">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681" w:type="dxa"/>
            <w:tcBorders>
              <w:top w:val="single" w:sz="4" w:space="0" w:color="auto"/>
              <w:bottom w:val="single" w:sz="4" w:space="0" w:color="auto"/>
            </w:tcBorders>
          </w:tcPr>
          <w:p w14:paraId="1428C799" w14:textId="77777777" w:rsidR="009278E8" w:rsidRPr="00E27D23" w:rsidRDefault="009278E8" w:rsidP="0088214F">
            <w:pPr>
              <w:pStyle w:val="TAC"/>
            </w:pPr>
            <w:r w:rsidRPr="00E27D23">
              <w:t>--&gt;</w:t>
            </w:r>
          </w:p>
        </w:tc>
        <w:tc>
          <w:tcPr>
            <w:tcW w:w="2977" w:type="dxa"/>
            <w:tcBorders>
              <w:top w:val="single" w:sz="4" w:space="0" w:color="auto"/>
              <w:bottom w:val="single" w:sz="4" w:space="0" w:color="auto"/>
            </w:tcBorders>
          </w:tcPr>
          <w:p w14:paraId="7B7DF9D7" w14:textId="77777777" w:rsidR="009278E8" w:rsidRPr="00E27D23" w:rsidRDefault="009278E8" w:rsidP="0088214F">
            <w:pPr>
              <w:pStyle w:val="TAL"/>
              <w:rPr>
                <w:i/>
              </w:rPr>
            </w:pP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bottom w:val="single" w:sz="4" w:space="0" w:color="auto"/>
            </w:tcBorders>
          </w:tcPr>
          <w:p w14:paraId="2AE6B554" w14:textId="77777777" w:rsidR="009278E8" w:rsidRPr="00E27D23" w:rsidRDefault="009278E8" w:rsidP="0088214F">
            <w:pPr>
              <w:pStyle w:val="TAC"/>
              <w:rPr>
                <w:lang w:eastAsia="zh-CN"/>
              </w:rPr>
            </w:pPr>
            <w:r w:rsidRPr="00E27D23">
              <w:t>-</w:t>
            </w:r>
          </w:p>
        </w:tc>
        <w:tc>
          <w:tcPr>
            <w:tcW w:w="850" w:type="dxa"/>
            <w:tcBorders>
              <w:top w:val="single" w:sz="4" w:space="0" w:color="auto"/>
              <w:bottom w:val="single" w:sz="4" w:space="0" w:color="auto"/>
            </w:tcBorders>
          </w:tcPr>
          <w:p w14:paraId="6FC713AE" w14:textId="77777777" w:rsidR="009278E8" w:rsidRPr="00E27D23" w:rsidRDefault="009278E8" w:rsidP="0088214F">
            <w:pPr>
              <w:pStyle w:val="TAC"/>
              <w:rPr>
                <w:lang w:eastAsia="zh-CN"/>
              </w:rPr>
            </w:pPr>
            <w:r w:rsidRPr="00E27D23">
              <w:t>-</w:t>
            </w:r>
          </w:p>
        </w:tc>
      </w:tr>
      <w:tr w:rsidR="009278E8" w:rsidRPr="00E27D23" w14:paraId="435AEF3A" w14:textId="77777777" w:rsidTr="0088214F">
        <w:tc>
          <w:tcPr>
            <w:tcW w:w="534" w:type="dxa"/>
            <w:tcBorders>
              <w:top w:val="single" w:sz="4" w:space="0" w:color="auto"/>
              <w:bottom w:val="single" w:sz="4" w:space="0" w:color="auto"/>
            </w:tcBorders>
          </w:tcPr>
          <w:p w14:paraId="2DA3AFC6" w14:textId="77777777" w:rsidR="009278E8" w:rsidRPr="00E27D23" w:rsidRDefault="009278E8" w:rsidP="0088214F">
            <w:pPr>
              <w:pStyle w:val="TAC"/>
              <w:rPr>
                <w:lang w:eastAsia="zh-CN"/>
              </w:rPr>
            </w:pPr>
            <w:r w:rsidRPr="00E27D23">
              <w:rPr>
                <w:lang w:eastAsia="zh-CN"/>
              </w:rPr>
              <w:t>38</w:t>
            </w:r>
          </w:p>
        </w:tc>
        <w:tc>
          <w:tcPr>
            <w:tcW w:w="3997" w:type="dxa"/>
            <w:tcBorders>
              <w:top w:val="single" w:sz="4" w:space="0" w:color="auto"/>
              <w:bottom w:val="single" w:sz="4" w:space="0" w:color="auto"/>
            </w:tcBorders>
          </w:tcPr>
          <w:p w14:paraId="7B9AF9D2" w14:textId="77777777" w:rsidR="009278E8" w:rsidRPr="00E27D23" w:rsidRDefault="009278E8" w:rsidP="0088214F">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CH in step 37 greater than the number of reported in step 25</w:t>
            </w:r>
            <w:r w:rsidRPr="00E27D23">
              <w:rPr>
                <w:lang w:eastAsia="zh-CN"/>
              </w:rPr>
              <w:t>?</w:t>
            </w:r>
          </w:p>
        </w:tc>
        <w:tc>
          <w:tcPr>
            <w:tcW w:w="681" w:type="dxa"/>
            <w:tcBorders>
              <w:top w:val="single" w:sz="4" w:space="0" w:color="auto"/>
              <w:bottom w:val="single" w:sz="4" w:space="0" w:color="auto"/>
            </w:tcBorders>
          </w:tcPr>
          <w:p w14:paraId="036EE4A7" w14:textId="77777777" w:rsidR="009278E8" w:rsidRPr="00E27D23" w:rsidRDefault="009278E8" w:rsidP="0088214F">
            <w:pPr>
              <w:pStyle w:val="TAC"/>
            </w:pPr>
            <w:r w:rsidRPr="00E27D23">
              <w:t>-</w:t>
            </w:r>
          </w:p>
        </w:tc>
        <w:tc>
          <w:tcPr>
            <w:tcW w:w="2977" w:type="dxa"/>
            <w:tcBorders>
              <w:top w:val="single" w:sz="4" w:space="0" w:color="auto"/>
              <w:bottom w:val="single" w:sz="4" w:space="0" w:color="auto"/>
            </w:tcBorders>
          </w:tcPr>
          <w:p w14:paraId="50469BC8" w14:textId="77777777" w:rsidR="009278E8" w:rsidRPr="00E27D23" w:rsidRDefault="009278E8" w:rsidP="0088214F">
            <w:pPr>
              <w:pStyle w:val="TAL"/>
              <w:rPr>
                <w:i/>
              </w:rPr>
            </w:pPr>
            <w:r w:rsidRPr="00E27D23">
              <w:rPr>
                <w:lang w:eastAsia="zh-CN"/>
              </w:rPr>
              <w:t>-</w:t>
            </w:r>
          </w:p>
        </w:tc>
        <w:tc>
          <w:tcPr>
            <w:tcW w:w="567" w:type="dxa"/>
            <w:tcBorders>
              <w:top w:val="single" w:sz="4" w:space="0" w:color="auto"/>
              <w:bottom w:val="single" w:sz="4" w:space="0" w:color="auto"/>
            </w:tcBorders>
          </w:tcPr>
          <w:p w14:paraId="3FD31B94" w14:textId="77777777" w:rsidR="009278E8" w:rsidRPr="00E27D23" w:rsidRDefault="009278E8" w:rsidP="0088214F">
            <w:pPr>
              <w:pStyle w:val="TAC"/>
              <w:rPr>
                <w:lang w:eastAsia="zh-CN"/>
              </w:rPr>
            </w:pPr>
            <w:r w:rsidRPr="00E27D23">
              <w:rPr>
                <w:lang w:eastAsia="zh-CN"/>
              </w:rPr>
              <w:t>2</w:t>
            </w:r>
          </w:p>
        </w:tc>
        <w:tc>
          <w:tcPr>
            <w:tcW w:w="850" w:type="dxa"/>
            <w:tcBorders>
              <w:top w:val="single" w:sz="4" w:space="0" w:color="auto"/>
              <w:bottom w:val="single" w:sz="4" w:space="0" w:color="auto"/>
            </w:tcBorders>
          </w:tcPr>
          <w:p w14:paraId="20D5C107" w14:textId="77777777" w:rsidR="009278E8" w:rsidRPr="00E27D23" w:rsidRDefault="009278E8" w:rsidP="0088214F">
            <w:pPr>
              <w:pStyle w:val="TAC"/>
              <w:rPr>
                <w:lang w:eastAsia="zh-CN"/>
              </w:rPr>
            </w:pPr>
            <w:r w:rsidRPr="00E27D23">
              <w:rPr>
                <w:lang w:eastAsia="zh-CN"/>
              </w:rPr>
              <w:t>P</w:t>
            </w:r>
          </w:p>
        </w:tc>
      </w:tr>
      <w:tr w:rsidR="009278E8" w:rsidRPr="00E27D23" w14:paraId="7D464E54" w14:textId="77777777" w:rsidTr="0088214F">
        <w:tc>
          <w:tcPr>
            <w:tcW w:w="534" w:type="dxa"/>
            <w:tcBorders>
              <w:top w:val="single" w:sz="4" w:space="0" w:color="auto"/>
              <w:bottom w:val="single" w:sz="4" w:space="0" w:color="auto"/>
            </w:tcBorders>
          </w:tcPr>
          <w:p w14:paraId="12985B11" w14:textId="77777777" w:rsidR="009278E8" w:rsidRPr="00E27D23" w:rsidRDefault="009278E8" w:rsidP="0088214F">
            <w:pPr>
              <w:pStyle w:val="TAC"/>
              <w:rPr>
                <w:lang w:eastAsia="zh-CN"/>
              </w:rPr>
            </w:pPr>
            <w:r w:rsidRPr="00E27D23">
              <w:rPr>
                <w:lang w:eastAsia="zh-CN"/>
              </w:rPr>
              <w:t>39</w:t>
            </w:r>
          </w:p>
        </w:tc>
        <w:tc>
          <w:tcPr>
            <w:tcW w:w="3997" w:type="dxa"/>
            <w:tcBorders>
              <w:top w:val="single" w:sz="4" w:space="0" w:color="auto"/>
              <w:bottom w:val="single" w:sz="4" w:space="0" w:color="auto"/>
            </w:tcBorders>
          </w:tcPr>
          <w:p w14:paraId="79EA4A3A" w14:textId="20AEDD72" w:rsidR="009278E8" w:rsidRPr="00E27D23" w:rsidRDefault="009278E8" w:rsidP="0088214F">
            <w:pPr>
              <w:pStyle w:val="TAL"/>
              <w:rPr>
                <w:lang w:eastAsia="zh-CN"/>
              </w:rPr>
            </w:pPr>
            <w:r w:rsidRPr="00E27D23">
              <w:rPr>
                <w:lang w:eastAsia="zh-CN"/>
              </w:rPr>
              <w:t>The UE is made secondly interested in receiving a MBS service with MBS Service ID</w:t>
            </w:r>
            <w:r w:rsidR="00760A14" w:rsidRPr="00E27D23">
              <w:rPr>
                <w:lang w:eastAsia="zh-CN"/>
              </w:rPr>
              <w:t>‘000002’H</w:t>
            </w:r>
            <w:r w:rsidRPr="00E27D23">
              <w:rPr>
                <w:lang w:eastAsia="zh-CN"/>
              </w:rPr>
              <w:t xml:space="preserve"> associated with the MBS FSAI</w:t>
            </w:r>
            <w:r w:rsidR="00760A14" w:rsidRPr="00E27D23">
              <w:rPr>
                <w:lang w:eastAsia="zh-CN"/>
              </w:rPr>
              <w:t>-</w:t>
            </w:r>
            <w:r w:rsidRPr="00E27D23">
              <w:rPr>
                <w:lang w:eastAsia="zh-CN"/>
              </w:rPr>
              <w:t>1 (Note 1).</w:t>
            </w:r>
          </w:p>
        </w:tc>
        <w:tc>
          <w:tcPr>
            <w:tcW w:w="681" w:type="dxa"/>
            <w:tcBorders>
              <w:top w:val="single" w:sz="4" w:space="0" w:color="auto"/>
              <w:bottom w:val="single" w:sz="4" w:space="0" w:color="auto"/>
            </w:tcBorders>
          </w:tcPr>
          <w:p w14:paraId="2C2E95F9" w14:textId="77777777" w:rsidR="009278E8" w:rsidRPr="00E27D23" w:rsidRDefault="009278E8" w:rsidP="0088214F">
            <w:pPr>
              <w:pStyle w:val="TAC"/>
            </w:pPr>
            <w:r w:rsidRPr="00E27D23">
              <w:rPr>
                <w:lang w:eastAsia="zh-CN"/>
              </w:rPr>
              <w:t>-</w:t>
            </w:r>
          </w:p>
        </w:tc>
        <w:tc>
          <w:tcPr>
            <w:tcW w:w="2977" w:type="dxa"/>
            <w:tcBorders>
              <w:top w:val="single" w:sz="4" w:space="0" w:color="auto"/>
              <w:bottom w:val="single" w:sz="4" w:space="0" w:color="auto"/>
            </w:tcBorders>
          </w:tcPr>
          <w:p w14:paraId="123C3186" w14:textId="77777777" w:rsidR="009278E8" w:rsidRPr="00E27D23" w:rsidRDefault="009278E8" w:rsidP="0088214F">
            <w:pPr>
              <w:pStyle w:val="TAL"/>
              <w:rPr>
                <w:lang w:eastAsia="zh-CN"/>
              </w:rPr>
            </w:pPr>
            <w:r w:rsidRPr="00E27D23">
              <w:rPr>
                <w:lang w:eastAsia="zh-CN"/>
              </w:rPr>
              <w:t>-</w:t>
            </w:r>
          </w:p>
        </w:tc>
        <w:tc>
          <w:tcPr>
            <w:tcW w:w="567" w:type="dxa"/>
            <w:tcBorders>
              <w:top w:val="single" w:sz="4" w:space="0" w:color="auto"/>
              <w:bottom w:val="single" w:sz="4" w:space="0" w:color="auto"/>
            </w:tcBorders>
          </w:tcPr>
          <w:p w14:paraId="2A44A0C5" w14:textId="77777777" w:rsidR="009278E8" w:rsidRPr="00E27D23" w:rsidRDefault="009278E8" w:rsidP="0088214F">
            <w:pPr>
              <w:pStyle w:val="TAC"/>
              <w:rPr>
                <w:lang w:eastAsia="zh-CN"/>
              </w:rPr>
            </w:pPr>
            <w:r w:rsidRPr="00E27D23">
              <w:rPr>
                <w:lang w:eastAsia="zh-CN"/>
              </w:rPr>
              <w:t>-</w:t>
            </w:r>
          </w:p>
        </w:tc>
        <w:tc>
          <w:tcPr>
            <w:tcW w:w="850" w:type="dxa"/>
            <w:tcBorders>
              <w:top w:val="single" w:sz="4" w:space="0" w:color="auto"/>
              <w:bottom w:val="single" w:sz="4" w:space="0" w:color="auto"/>
            </w:tcBorders>
          </w:tcPr>
          <w:p w14:paraId="25D87D29" w14:textId="77777777" w:rsidR="009278E8" w:rsidRPr="00E27D23" w:rsidRDefault="009278E8" w:rsidP="0088214F">
            <w:pPr>
              <w:pStyle w:val="TAC"/>
              <w:rPr>
                <w:lang w:eastAsia="zh-CN"/>
              </w:rPr>
            </w:pPr>
            <w:r w:rsidRPr="00E27D23">
              <w:rPr>
                <w:lang w:eastAsia="zh-CN"/>
              </w:rPr>
              <w:t>-</w:t>
            </w:r>
          </w:p>
        </w:tc>
      </w:tr>
      <w:tr w:rsidR="009278E8" w:rsidRPr="00E27D23" w14:paraId="375DF9E1" w14:textId="77777777" w:rsidTr="0088214F">
        <w:tc>
          <w:tcPr>
            <w:tcW w:w="534" w:type="dxa"/>
            <w:tcBorders>
              <w:top w:val="single" w:sz="4" w:space="0" w:color="auto"/>
              <w:bottom w:val="single" w:sz="4" w:space="0" w:color="auto"/>
            </w:tcBorders>
          </w:tcPr>
          <w:p w14:paraId="0D37F4D0" w14:textId="77777777" w:rsidR="009278E8" w:rsidRPr="00E27D23" w:rsidRDefault="009278E8" w:rsidP="0088214F">
            <w:pPr>
              <w:pStyle w:val="TAC"/>
              <w:rPr>
                <w:lang w:eastAsia="zh-CN"/>
              </w:rPr>
            </w:pPr>
            <w:r w:rsidRPr="00E27D23">
              <w:rPr>
                <w:lang w:eastAsia="zh-CN"/>
              </w:rPr>
              <w:t>40</w:t>
            </w:r>
          </w:p>
        </w:tc>
        <w:tc>
          <w:tcPr>
            <w:tcW w:w="3997" w:type="dxa"/>
            <w:tcBorders>
              <w:top w:val="single" w:sz="4" w:space="0" w:color="auto"/>
              <w:bottom w:val="single" w:sz="4" w:space="0" w:color="auto"/>
            </w:tcBorders>
          </w:tcPr>
          <w:p w14:paraId="36B792A0" w14:textId="6F721F39" w:rsidR="009278E8" w:rsidRPr="00E27D23" w:rsidRDefault="009278E8" w:rsidP="0088214F">
            <w:pPr>
              <w:pStyle w:val="TAL"/>
              <w:rPr>
                <w:lang w:eastAsia="zh-CN"/>
              </w:rPr>
            </w:pPr>
            <w:r w:rsidRPr="00E27D23">
              <w:rPr>
                <w:lang w:eastAsia="zh-CN"/>
              </w:rPr>
              <w:t>The UE is made aware that the MBS Service ID</w:t>
            </w:r>
            <w:r w:rsidR="00760A14" w:rsidRPr="00E27D23">
              <w:rPr>
                <w:lang w:eastAsia="zh-CN"/>
              </w:rPr>
              <w:t>‘000002’H</w:t>
            </w:r>
            <w:r w:rsidRPr="00E27D23">
              <w:rPr>
                <w:lang w:eastAsia="zh-CN"/>
              </w:rPr>
              <w:t xml:space="preserve"> is ongoing (Note 1).</w:t>
            </w:r>
          </w:p>
        </w:tc>
        <w:tc>
          <w:tcPr>
            <w:tcW w:w="681" w:type="dxa"/>
            <w:tcBorders>
              <w:top w:val="single" w:sz="4" w:space="0" w:color="auto"/>
              <w:bottom w:val="single" w:sz="4" w:space="0" w:color="auto"/>
            </w:tcBorders>
          </w:tcPr>
          <w:p w14:paraId="3B80CD68" w14:textId="77777777" w:rsidR="009278E8" w:rsidRPr="00E27D23" w:rsidRDefault="009278E8" w:rsidP="0088214F">
            <w:pPr>
              <w:pStyle w:val="TAC"/>
            </w:pPr>
            <w:r w:rsidRPr="00E27D23">
              <w:rPr>
                <w:lang w:eastAsia="zh-CN"/>
              </w:rPr>
              <w:t>-</w:t>
            </w:r>
          </w:p>
        </w:tc>
        <w:tc>
          <w:tcPr>
            <w:tcW w:w="2977" w:type="dxa"/>
            <w:tcBorders>
              <w:top w:val="single" w:sz="4" w:space="0" w:color="auto"/>
              <w:bottom w:val="single" w:sz="4" w:space="0" w:color="auto"/>
            </w:tcBorders>
          </w:tcPr>
          <w:p w14:paraId="5754DAFB" w14:textId="77777777" w:rsidR="009278E8" w:rsidRPr="00E27D23" w:rsidRDefault="009278E8" w:rsidP="0088214F">
            <w:pPr>
              <w:pStyle w:val="TAL"/>
              <w:rPr>
                <w:lang w:eastAsia="zh-CN"/>
              </w:rPr>
            </w:pPr>
            <w:r w:rsidRPr="00E27D23">
              <w:rPr>
                <w:lang w:eastAsia="zh-CN"/>
              </w:rPr>
              <w:t>-</w:t>
            </w:r>
          </w:p>
        </w:tc>
        <w:tc>
          <w:tcPr>
            <w:tcW w:w="567" w:type="dxa"/>
            <w:tcBorders>
              <w:top w:val="single" w:sz="4" w:space="0" w:color="auto"/>
              <w:bottom w:val="single" w:sz="4" w:space="0" w:color="auto"/>
            </w:tcBorders>
          </w:tcPr>
          <w:p w14:paraId="6D61C4F8" w14:textId="77777777" w:rsidR="009278E8" w:rsidRPr="00E27D23" w:rsidRDefault="009278E8" w:rsidP="0088214F">
            <w:pPr>
              <w:pStyle w:val="TAC"/>
              <w:rPr>
                <w:lang w:eastAsia="zh-CN"/>
              </w:rPr>
            </w:pPr>
            <w:r w:rsidRPr="00E27D23">
              <w:rPr>
                <w:lang w:eastAsia="zh-CN"/>
              </w:rPr>
              <w:t>-</w:t>
            </w:r>
          </w:p>
        </w:tc>
        <w:tc>
          <w:tcPr>
            <w:tcW w:w="850" w:type="dxa"/>
            <w:tcBorders>
              <w:top w:val="single" w:sz="4" w:space="0" w:color="auto"/>
              <w:bottom w:val="single" w:sz="4" w:space="0" w:color="auto"/>
            </w:tcBorders>
          </w:tcPr>
          <w:p w14:paraId="5ACE4C9D" w14:textId="77777777" w:rsidR="009278E8" w:rsidRPr="00E27D23" w:rsidRDefault="009278E8" w:rsidP="0088214F">
            <w:pPr>
              <w:pStyle w:val="TAC"/>
              <w:rPr>
                <w:lang w:eastAsia="zh-CN"/>
              </w:rPr>
            </w:pPr>
            <w:r w:rsidRPr="00E27D23">
              <w:rPr>
                <w:lang w:eastAsia="zh-CN"/>
              </w:rPr>
              <w:t>-</w:t>
            </w:r>
          </w:p>
        </w:tc>
      </w:tr>
      <w:tr w:rsidR="009278E8" w:rsidRPr="00E27D23" w14:paraId="39AD034A" w14:textId="77777777" w:rsidTr="0088214F">
        <w:tc>
          <w:tcPr>
            <w:tcW w:w="534" w:type="dxa"/>
            <w:tcBorders>
              <w:top w:val="single" w:sz="4" w:space="0" w:color="auto"/>
              <w:bottom w:val="single" w:sz="4" w:space="0" w:color="auto"/>
            </w:tcBorders>
          </w:tcPr>
          <w:p w14:paraId="2B47F439" w14:textId="77777777" w:rsidR="009278E8" w:rsidRPr="00E27D23" w:rsidRDefault="009278E8" w:rsidP="0088214F">
            <w:pPr>
              <w:pStyle w:val="TAC"/>
              <w:rPr>
                <w:lang w:eastAsia="zh-CN"/>
              </w:rPr>
            </w:pPr>
            <w:r w:rsidRPr="00E27D23">
              <w:rPr>
                <w:lang w:eastAsia="zh-CN"/>
              </w:rPr>
              <w:t>41</w:t>
            </w:r>
          </w:p>
        </w:tc>
        <w:tc>
          <w:tcPr>
            <w:tcW w:w="3997" w:type="dxa"/>
            <w:tcBorders>
              <w:top w:val="single" w:sz="4" w:space="0" w:color="auto"/>
              <w:bottom w:val="single" w:sz="4" w:space="0" w:color="auto"/>
            </w:tcBorders>
          </w:tcPr>
          <w:p w14:paraId="0270ED20" w14:textId="77777777" w:rsidR="009278E8" w:rsidRPr="00E27D23" w:rsidRDefault="009278E8" w:rsidP="0088214F">
            <w:pPr>
              <w:pStyle w:val="TAL"/>
              <w:rPr>
                <w:lang w:eastAsia="zh-CN"/>
              </w:rPr>
            </w:pPr>
            <w:r w:rsidRPr="00E27D23">
              <w:t xml:space="preserve">UE transmits an </w:t>
            </w:r>
            <w:r w:rsidRPr="00E27D23">
              <w:rPr>
                <w:i/>
                <w:iCs/>
              </w:rPr>
              <w:t>MBSInterestIndication</w:t>
            </w:r>
            <w:r w:rsidRPr="00E27D23">
              <w:t xml:space="preserve"> message on NR Cell 1 to update the </w:t>
            </w:r>
            <w:r w:rsidRPr="00E27D23">
              <w:rPr>
                <w:i/>
              </w:rPr>
              <w:t>mbs-ServiceList</w:t>
            </w:r>
          </w:p>
        </w:tc>
        <w:tc>
          <w:tcPr>
            <w:tcW w:w="681" w:type="dxa"/>
            <w:tcBorders>
              <w:top w:val="single" w:sz="4" w:space="0" w:color="auto"/>
              <w:bottom w:val="single" w:sz="4" w:space="0" w:color="auto"/>
            </w:tcBorders>
          </w:tcPr>
          <w:p w14:paraId="4145A3DD" w14:textId="77777777" w:rsidR="009278E8" w:rsidRPr="00E27D23" w:rsidRDefault="009278E8" w:rsidP="0088214F">
            <w:pPr>
              <w:pStyle w:val="TAC"/>
            </w:pPr>
            <w:r w:rsidRPr="00E27D23">
              <w:t>--&gt;</w:t>
            </w:r>
          </w:p>
        </w:tc>
        <w:tc>
          <w:tcPr>
            <w:tcW w:w="2977" w:type="dxa"/>
            <w:tcBorders>
              <w:top w:val="single" w:sz="4" w:space="0" w:color="auto"/>
              <w:bottom w:val="single" w:sz="4" w:space="0" w:color="auto"/>
            </w:tcBorders>
          </w:tcPr>
          <w:p w14:paraId="27AC3AD1" w14:textId="77777777" w:rsidR="009278E8" w:rsidRPr="00E27D23" w:rsidRDefault="009278E8" w:rsidP="0088214F">
            <w:pPr>
              <w:pStyle w:val="TAL"/>
              <w:rPr>
                <w:lang w:eastAsia="zh-CN"/>
              </w:rPr>
            </w:pPr>
            <w:r w:rsidRPr="00E27D23">
              <w:rPr>
                <w:i/>
                <w:iCs/>
              </w:rPr>
              <w:t>MBSInterestIndication</w:t>
            </w:r>
          </w:p>
        </w:tc>
        <w:tc>
          <w:tcPr>
            <w:tcW w:w="567" w:type="dxa"/>
            <w:tcBorders>
              <w:top w:val="single" w:sz="4" w:space="0" w:color="auto"/>
              <w:bottom w:val="single" w:sz="4" w:space="0" w:color="auto"/>
            </w:tcBorders>
          </w:tcPr>
          <w:p w14:paraId="15593321" w14:textId="77777777" w:rsidR="009278E8" w:rsidRPr="00E27D23" w:rsidRDefault="009278E8" w:rsidP="0088214F">
            <w:pPr>
              <w:pStyle w:val="TAC"/>
              <w:rPr>
                <w:lang w:eastAsia="zh-CN"/>
              </w:rPr>
            </w:pPr>
            <w:r w:rsidRPr="00E27D23">
              <w:rPr>
                <w:lang w:eastAsia="zh-CN"/>
              </w:rPr>
              <w:t>4</w:t>
            </w:r>
          </w:p>
        </w:tc>
        <w:tc>
          <w:tcPr>
            <w:tcW w:w="850" w:type="dxa"/>
            <w:tcBorders>
              <w:top w:val="single" w:sz="4" w:space="0" w:color="auto"/>
              <w:bottom w:val="single" w:sz="4" w:space="0" w:color="auto"/>
            </w:tcBorders>
          </w:tcPr>
          <w:p w14:paraId="1A0B2C3E" w14:textId="77777777" w:rsidR="009278E8" w:rsidRPr="00E27D23" w:rsidRDefault="009278E8" w:rsidP="0088214F">
            <w:pPr>
              <w:pStyle w:val="TAC"/>
              <w:rPr>
                <w:lang w:eastAsia="zh-CN"/>
              </w:rPr>
            </w:pPr>
            <w:r w:rsidRPr="00E27D23">
              <w:rPr>
                <w:lang w:eastAsia="zh-CN"/>
              </w:rPr>
              <w:t>P</w:t>
            </w:r>
          </w:p>
        </w:tc>
      </w:tr>
      <w:tr w:rsidR="009278E8" w:rsidRPr="00E27D23" w14:paraId="43522151" w14:textId="77777777" w:rsidTr="0088214F">
        <w:tc>
          <w:tcPr>
            <w:tcW w:w="9606" w:type="dxa"/>
            <w:gridSpan w:val="6"/>
            <w:tcBorders>
              <w:top w:val="single" w:sz="4" w:space="0" w:color="auto"/>
              <w:bottom w:val="single" w:sz="4" w:space="0" w:color="auto"/>
            </w:tcBorders>
          </w:tcPr>
          <w:p w14:paraId="3D6413A3" w14:textId="77777777" w:rsidR="009278E8" w:rsidRPr="00E27D23" w:rsidRDefault="009278E8" w:rsidP="0088214F">
            <w:pPr>
              <w:pStyle w:val="TAC"/>
              <w:jc w:val="left"/>
              <w:rPr>
                <w:lang w:eastAsia="zh-CN"/>
              </w:rPr>
            </w:pPr>
            <w:r w:rsidRPr="00E27D23">
              <w:t>Note 1:</w:t>
            </w:r>
            <w:r w:rsidRPr="00E27D23">
              <w:tab/>
              <w:t>The request may be performed by MMI or AT command.</w:t>
            </w:r>
          </w:p>
        </w:tc>
      </w:tr>
    </w:tbl>
    <w:p w14:paraId="40D4F6BE" w14:textId="77777777" w:rsidR="009278E8" w:rsidRPr="00E27D23" w:rsidRDefault="009278E8" w:rsidP="009278E8">
      <w:pPr>
        <w:rPr>
          <w:rFonts w:eastAsia="PMingLiU"/>
          <w:lang w:eastAsia="zh-TW"/>
        </w:rPr>
      </w:pPr>
    </w:p>
    <w:p w14:paraId="450ABA74" w14:textId="77777777" w:rsidR="009278E8" w:rsidRPr="00E27D23" w:rsidRDefault="009278E8" w:rsidP="009278E8">
      <w:pPr>
        <w:pStyle w:val="H6"/>
      </w:pPr>
      <w:r w:rsidRPr="00E27D23">
        <w:t>14.1.2.3.3.3</w:t>
      </w:r>
      <w:r w:rsidRPr="00E27D23">
        <w:tab/>
        <w:t>Specific message contents</w:t>
      </w:r>
    </w:p>
    <w:p w14:paraId="479FCF67" w14:textId="0A017F0F" w:rsidR="009278E8" w:rsidRPr="00E27D23" w:rsidRDefault="009278E8" w:rsidP="009278E8">
      <w:pPr>
        <w:pStyle w:val="TH"/>
      </w:pPr>
      <w:r w:rsidRPr="00E27D23">
        <w:t xml:space="preserve">Table 14.1.2.3.3.3-1: </w:t>
      </w:r>
      <w:r w:rsidRPr="00E27D23">
        <w:rPr>
          <w:i/>
        </w:rPr>
        <w:t xml:space="preserve">SIB1 </w:t>
      </w:r>
      <w:r w:rsidRPr="00E27D23">
        <w:t xml:space="preserve">of NR Cell </w:t>
      </w:r>
      <w:r w:rsidRPr="00E27D23">
        <w:rPr>
          <w:lang w:eastAsia="zh-CN"/>
        </w:rPr>
        <w:t>1 and NR Cell 2 (preamble and all steps</w:t>
      </w:r>
      <w:r w:rsidR="00760A14" w:rsidRPr="00E27D23">
        <w:rPr>
          <w:lang w:eastAsia="zh-CN"/>
        </w:rPr>
        <w:t xml:space="preserve"> for NR Cell 2, preamble for NR Cell 1</w:t>
      </w:r>
      <w:r w:rsidRPr="00E27D23">
        <w:rPr>
          <w:lang w:eastAsia="zh-CN"/>
        </w:rPr>
        <w:t xml:space="preserve">, </w:t>
      </w:r>
      <w:r w:rsidRPr="00E27D23">
        <w:t>Table 14.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278E8" w:rsidRPr="00E27D23" w14:paraId="51DE71DF" w14:textId="77777777" w:rsidTr="00760A14">
        <w:tc>
          <w:tcPr>
            <w:tcW w:w="9738" w:type="dxa"/>
            <w:gridSpan w:val="4"/>
          </w:tcPr>
          <w:p w14:paraId="58E48566" w14:textId="77777777" w:rsidR="009278E8" w:rsidRPr="00E27D23" w:rsidRDefault="009278E8" w:rsidP="0088214F">
            <w:pPr>
              <w:pStyle w:val="TAL"/>
            </w:pPr>
            <w:r w:rsidRPr="00E27D23">
              <w:t>Derivation Path: TS 38.508-1 [4], Table 4.6.3-28</w:t>
            </w:r>
          </w:p>
        </w:tc>
      </w:tr>
      <w:tr w:rsidR="009278E8" w:rsidRPr="00E27D23" w14:paraId="4D465D89" w14:textId="77777777" w:rsidTr="00760A14">
        <w:tblPrEx>
          <w:tblCellMar>
            <w:left w:w="108" w:type="dxa"/>
            <w:right w:w="108" w:type="dxa"/>
          </w:tblCellMar>
        </w:tblPrEx>
        <w:tc>
          <w:tcPr>
            <w:tcW w:w="4535" w:type="dxa"/>
          </w:tcPr>
          <w:p w14:paraId="5DC34D5B" w14:textId="77777777" w:rsidR="009278E8" w:rsidRPr="00E27D23" w:rsidRDefault="009278E8" w:rsidP="0088214F">
            <w:pPr>
              <w:pStyle w:val="TAH"/>
            </w:pPr>
            <w:r w:rsidRPr="00E27D23">
              <w:t>Information Element</w:t>
            </w:r>
          </w:p>
        </w:tc>
        <w:tc>
          <w:tcPr>
            <w:tcW w:w="2267" w:type="dxa"/>
          </w:tcPr>
          <w:p w14:paraId="287B71A1" w14:textId="77777777" w:rsidR="009278E8" w:rsidRPr="00E27D23" w:rsidRDefault="009278E8" w:rsidP="0088214F">
            <w:pPr>
              <w:pStyle w:val="TAH"/>
            </w:pPr>
            <w:r w:rsidRPr="00E27D23">
              <w:t>Value/remark</w:t>
            </w:r>
          </w:p>
        </w:tc>
        <w:tc>
          <w:tcPr>
            <w:tcW w:w="1700" w:type="dxa"/>
          </w:tcPr>
          <w:p w14:paraId="22C2F19A" w14:textId="77777777" w:rsidR="009278E8" w:rsidRPr="00E27D23" w:rsidRDefault="009278E8" w:rsidP="0088214F">
            <w:pPr>
              <w:pStyle w:val="TAH"/>
            </w:pPr>
            <w:r w:rsidRPr="00E27D23">
              <w:t>Comment</w:t>
            </w:r>
          </w:p>
        </w:tc>
        <w:tc>
          <w:tcPr>
            <w:tcW w:w="1245" w:type="dxa"/>
          </w:tcPr>
          <w:p w14:paraId="2BBB58B2" w14:textId="77777777" w:rsidR="009278E8" w:rsidRPr="00E27D23" w:rsidRDefault="009278E8" w:rsidP="0088214F">
            <w:pPr>
              <w:pStyle w:val="TAH"/>
            </w:pPr>
            <w:r w:rsidRPr="00E27D23">
              <w:t>Condition</w:t>
            </w:r>
          </w:p>
        </w:tc>
      </w:tr>
      <w:tr w:rsidR="009278E8" w:rsidRPr="00E27D23" w14:paraId="7970CF98" w14:textId="77777777" w:rsidTr="00760A14">
        <w:tblPrEx>
          <w:tblCellMar>
            <w:left w:w="108" w:type="dxa"/>
            <w:right w:w="108" w:type="dxa"/>
          </w:tblCellMar>
        </w:tblPrEx>
        <w:tc>
          <w:tcPr>
            <w:tcW w:w="4535" w:type="dxa"/>
          </w:tcPr>
          <w:p w14:paraId="1F7F2571" w14:textId="77777777" w:rsidR="009278E8" w:rsidRPr="00E27D23" w:rsidRDefault="009278E8" w:rsidP="0088214F">
            <w:pPr>
              <w:pStyle w:val="TAL"/>
            </w:pPr>
            <w:r w:rsidRPr="00E27D23">
              <w:t>SIB1 ::= SEQUENCE {</w:t>
            </w:r>
          </w:p>
        </w:tc>
        <w:tc>
          <w:tcPr>
            <w:tcW w:w="2267" w:type="dxa"/>
          </w:tcPr>
          <w:p w14:paraId="6BCC1D44" w14:textId="77777777" w:rsidR="009278E8" w:rsidRPr="00E27D23" w:rsidRDefault="009278E8" w:rsidP="0088214F">
            <w:pPr>
              <w:pStyle w:val="TAL"/>
            </w:pPr>
          </w:p>
        </w:tc>
        <w:tc>
          <w:tcPr>
            <w:tcW w:w="1700" w:type="dxa"/>
          </w:tcPr>
          <w:p w14:paraId="108BA2E8" w14:textId="77777777" w:rsidR="009278E8" w:rsidRPr="00E27D23" w:rsidRDefault="009278E8" w:rsidP="0088214F">
            <w:pPr>
              <w:pStyle w:val="TAL"/>
            </w:pPr>
          </w:p>
        </w:tc>
        <w:tc>
          <w:tcPr>
            <w:tcW w:w="1245" w:type="dxa"/>
          </w:tcPr>
          <w:p w14:paraId="57F552A8" w14:textId="77777777" w:rsidR="009278E8" w:rsidRPr="00E27D23" w:rsidRDefault="009278E8" w:rsidP="0088214F">
            <w:pPr>
              <w:pStyle w:val="TAL"/>
            </w:pPr>
          </w:p>
        </w:tc>
      </w:tr>
      <w:tr w:rsidR="009278E8" w:rsidRPr="00E27D23" w14:paraId="5D8B6023" w14:textId="77777777" w:rsidTr="00760A14">
        <w:tblPrEx>
          <w:tblCellMar>
            <w:left w:w="108" w:type="dxa"/>
            <w:right w:w="108" w:type="dxa"/>
          </w:tblCellMar>
        </w:tblPrEx>
        <w:tc>
          <w:tcPr>
            <w:tcW w:w="4535" w:type="dxa"/>
          </w:tcPr>
          <w:p w14:paraId="77D8EEE1" w14:textId="77777777" w:rsidR="009278E8" w:rsidRPr="00E27D23" w:rsidRDefault="009278E8" w:rsidP="0088214F">
            <w:pPr>
              <w:pStyle w:val="TAL"/>
            </w:pPr>
            <w:r w:rsidRPr="00E27D23">
              <w:t xml:space="preserve">  servingCellConfigCommon</w:t>
            </w:r>
          </w:p>
        </w:tc>
        <w:tc>
          <w:tcPr>
            <w:tcW w:w="2267" w:type="dxa"/>
          </w:tcPr>
          <w:p w14:paraId="585126E5" w14:textId="77777777" w:rsidR="009278E8" w:rsidRPr="00E27D23" w:rsidRDefault="009278E8" w:rsidP="0088214F">
            <w:pPr>
              <w:pStyle w:val="TAL"/>
            </w:pPr>
            <w:r w:rsidRPr="00E27D23">
              <w:t>ServingCellConfigCommonSIB</w:t>
            </w:r>
          </w:p>
        </w:tc>
        <w:tc>
          <w:tcPr>
            <w:tcW w:w="1700" w:type="dxa"/>
          </w:tcPr>
          <w:p w14:paraId="3C4E1474" w14:textId="77777777" w:rsidR="009278E8" w:rsidRPr="00E27D23" w:rsidRDefault="009278E8" w:rsidP="0088214F">
            <w:pPr>
              <w:pStyle w:val="TAL"/>
            </w:pPr>
            <w:r w:rsidRPr="00E27D23">
              <w:t>Table 14.1.2.3.3.3-2</w:t>
            </w:r>
          </w:p>
        </w:tc>
        <w:tc>
          <w:tcPr>
            <w:tcW w:w="1245" w:type="dxa"/>
          </w:tcPr>
          <w:p w14:paraId="1A738A3F" w14:textId="77777777" w:rsidR="009278E8" w:rsidRPr="00E27D23" w:rsidRDefault="009278E8" w:rsidP="0088214F">
            <w:pPr>
              <w:pStyle w:val="TAL"/>
            </w:pPr>
          </w:p>
        </w:tc>
      </w:tr>
      <w:tr w:rsidR="009278E8" w:rsidRPr="00E27D23" w14:paraId="78984CEA" w14:textId="77777777" w:rsidTr="00760A14">
        <w:tblPrEx>
          <w:tblCellMar>
            <w:left w:w="108" w:type="dxa"/>
            <w:right w:w="108" w:type="dxa"/>
          </w:tblCellMar>
        </w:tblPrEx>
        <w:tc>
          <w:tcPr>
            <w:tcW w:w="4535" w:type="dxa"/>
          </w:tcPr>
          <w:p w14:paraId="46F402F8" w14:textId="77777777" w:rsidR="009278E8" w:rsidRPr="00E27D23" w:rsidRDefault="009278E8" w:rsidP="0088214F">
            <w:pPr>
              <w:pStyle w:val="TAL"/>
            </w:pPr>
            <w:r w:rsidRPr="00E27D23">
              <w:t xml:space="preserve">  nonCriticalExtension</w:t>
            </w:r>
            <w:r w:rsidRPr="00E27D23">
              <w:rPr>
                <w:lang w:eastAsia="zh-CN"/>
              </w:rPr>
              <w:t xml:space="preserve"> </w:t>
            </w:r>
            <w:r w:rsidRPr="00E27D23">
              <w:t>SEQUENCE {</w:t>
            </w:r>
          </w:p>
        </w:tc>
        <w:tc>
          <w:tcPr>
            <w:tcW w:w="2267" w:type="dxa"/>
          </w:tcPr>
          <w:p w14:paraId="1A22BF49" w14:textId="77777777" w:rsidR="009278E8" w:rsidRPr="00E27D23" w:rsidRDefault="009278E8" w:rsidP="0088214F">
            <w:pPr>
              <w:pStyle w:val="TAL"/>
            </w:pPr>
          </w:p>
        </w:tc>
        <w:tc>
          <w:tcPr>
            <w:tcW w:w="1700" w:type="dxa"/>
          </w:tcPr>
          <w:p w14:paraId="4211092B" w14:textId="77777777" w:rsidR="009278E8" w:rsidRPr="00E27D23" w:rsidRDefault="009278E8" w:rsidP="0088214F">
            <w:pPr>
              <w:pStyle w:val="TAL"/>
            </w:pPr>
          </w:p>
        </w:tc>
        <w:tc>
          <w:tcPr>
            <w:tcW w:w="1245" w:type="dxa"/>
          </w:tcPr>
          <w:p w14:paraId="2299928F" w14:textId="77777777" w:rsidR="009278E8" w:rsidRPr="00E27D23" w:rsidRDefault="009278E8" w:rsidP="0088214F">
            <w:pPr>
              <w:pStyle w:val="TAL"/>
            </w:pPr>
          </w:p>
        </w:tc>
      </w:tr>
      <w:tr w:rsidR="009278E8" w:rsidRPr="00E27D23" w14:paraId="6111584B" w14:textId="77777777" w:rsidTr="00760A14">
        <w:tblPrEx>
          <w:tblCellMar>
            <w:left w:w="108" w:type="dxa"/>
            <w:right w:w="108" w:type="dxa"/>
          </w:tblCellMar>
        </w:tblPrEx>
        <w:tc>
          <w:tcPr>
            <w:tcW w:w="4535" w:type="dxa"/>
          </w:tcPr>
          <w:p w14:paraId="05CBAC77" w14:textId="77777777" w:rsidR="009278E8" w:rsidRPr="00E27D23" w:rsidRDefault="009278E8" w:rsidP="0088214F">
            <w:pPr>
              <w:pStyle w:val="TAL"/>
            </w:pPr>
            <w:r w:rsidRPr="00E27D23">
              <w:t xml:space="preserve">    nonCriticalExtension</w:t>
            </w:r>
            <w:r w:rsidRPr="00E27D23">
              <w:rPr>
                <w:lang w:eastAsia="zh-CN"/>
              </w:rPr>
              <w:t xml:space="preserve"> </w:t>
            </w:r>
            <w:r w:rsidRPr="00E27D23">
              <w:t>SEQUENCE {</w:t>
            </w:r>
          </w:p>
        </w:tc>
        <w:tc>
          <w:tcPr>
            <w:tcW w:w="2267" w:type="dxa"/>
          </w:tcPr>
          <w:p w14:paraId="71A403A8" w14:textId="77777777" w:rsidR="009278E8" w:rsidRPr="00E27D23" w:rsidRDefault="009278E8" w:rsidP="0088214F">
            <w:pPr>
              <w:pStyle w:val="TAL"/>
            </w:pPr>
          </w:p>
        </w:tc>
        <w:tc>
          <w:tcPr>
            <w:tcW w:w="1700" w:type="dxa"/>
          </w:tcPr>
          <w:p w14:paraId="3C2D273D" w14:textId="77777777" w:rsidR="009278E8" w:rsidRPr="00E27D23" w:rsidRDefault="009278E8" w:rsidP="0088214F">
            <w:pPr>
              <w:pStyle w:val="TAL"/>
            </w:pPr>
          </w:p>
        </w:tc>
        <w:tc>
          <w:tcPr>
            <w:tcW w:w="1245" w:type="dxa"/>
          </w:tcPr>
          <w:p w14:paraId="2B471585" w14:textId="77777777" w:rsidR="009278E8" w:rsidRPr="00E27D23" w:rsidRDefault="009278E8" w:rsidP="0088214F">
            <w:pPr>
              <w:pStyle w:val="TAL"/>
            </w:pPr>
          </w:p>
        </w:tc>
      </w:tr>
      <w:tr w:rsidR="009278E8" w:rsidRPr="00E27D23" w14:paraId="0302E13E" w14:textId="77777777" w:rsidTr="00760A14">
        <w:tblPrEx>
          <w:tblCellMar>
            <w:left w:w="108" w:type="dxa"/>
            <w:right w:w="108" w:type="dxa"/>
          </w:tblCellMar>
        </w:tblPrEx>
        <w:tc>
          <w:tcPr>
            <w:tcW w:w="4535" w:type="dxa"/>
          </w:tcPr>
          <w:p w14:paraId="7175324C" w14:textId="77777777" w:rsidR="009278E8" w:rsidRPr="00E27D23" w:rsidRDefault="009278E8" w:rsidP="0088214F">
            <w:pPr>
              <w:pStyle w:val="TAL"/>
            </w:pPr>
            <w:r w:rsidRPr="00E27D23">
              <w:t xml:space="preserve">  </w:t>
            </w:r>
            <w:r w:rsidRPr="00E27D23">
              <w:rPr>
                <w:lang w:eastAsia="zh-CN"/>
              </w:rPr>
              <w:t xml:space="preserve">  </w:t>
            </w:r>
            <w:r w:rsidRPr="00E27D23">
              <w:t xml:space="preserve">  nonCriticalExtension SEQUENCE {</w:t>
            </w:r>
          </w:p>
        </w:tc>
        <w:tc>
          <w:tcPr>
            <w:tcW w:w="2267" w:type="dxa"/>
          </w:tcPr>
          <w:p w14:paraId="381793E2" w14:textId="77777777" w:rsidR="009278E8" w:rsidRPr="00E27D23" w:rsidRDefault="009278E8" w:rsidP="0088214F">
            <w:pPr>
              <w:pStyle w:val="TAL"/>
            </w:pPr>
          </w:p>
        </w:tc>
        <w:tc>
          <w:tcPr>
            <w:tcW w:w="1700" w:type="dxa"/>
          </w:tcPr>
          <w:p w14:paraId="7B910BC1" w14:textId="77777777" w:rsidR="009278E8" w:rsidRPr="00E27D23" w:rsidRDefault="009278E8" w:rsidP="0088214F">
            <w:pPr>
              <w:pStyle w:val="TAL"/>
            </w:pPr>
          </w:p>
        </w:tc>
        <w:tc>
          <w:tcPr>
            <w:tcW w:w="1245" w:type="dxa"/>
          </w:tcPr>
          <w:p w14:paraId="067CF655" w14:textId="77777777" w:rsidR="009278E8" w:rsidRPr="00E27D23" w:rsidRDefault="009278E8" w:rsidP="0088214F">
            <w:pPr>
              <w:pStyle w:val="TAL"/>
            </w:pPr>
          </w:p>
        </w:tc>
      </w:tr>
      <w:tr w:rsidR="009278E8" w:rsidRPr="00E27D23" w14:paraId="1674AC1C" w14:textId="77777777" w:rsidTr="00760A14">
        <w:tblPrEx>
          <w:tblCellMar>
            <w:left w:w="108" w:type="dxa"/>
            <w:right w:w="108" w:type="dxa"/>
          </w:tblCellMar>
        </w:tblPrEx>
        <w:tc>
          <w:tcPr>
            <w:tcW w:w="4535" w:type="dxa"/>
          </w:tcPr>
          <w:p w14:paraId="2087AA24" w14:textId="0824D27C" w:rsidR="009278E8" w:rsidRPr="00E27D23" w:rsidRDefault="009278E8" w:rsidP="0088214F">
            <w:pPr>
              <w:pStyle w:val="TAL"/>
            </w:pPr>
            <w:r w:rsidRPr="00E27D23">
              <w:t xml:space="preserve">  </w:t>
            </w:r>
            <w:r w:rsidRPr="00E27D23">
              <w:rPr>
                <w:lang w:eastAsia="zh-CN"/>
              </w:rPr>
              <w:t xml:space="preserve">  </w:t>
            </w:r>
            <w:r w:rsidRPr="00E27D23">
              <w:t xml:space="preserve">    si-SchedulingInfo-v1700 </w:t>
            </w:r>
            <w:r w:rsidRPr="00E27D23">
              <w:rPr>
                <w:color w:val="000000"/>
              </w:rPr>
              <w:t xml:space="preserve">SEQUENCE </w:t>
            </w:r>
            <w:r w:rsidR="00760A14" w:rsidRPr="00E27D23">
              <w:rPr>
                <w:color w:val="000000"/>
              </w:rPr>
              <w:t>{</w:t>
            </w:r>
          </w:p>
        </w:tc>
        <w:tc>
          <w:tcPr>
            <w:tcW w:w="2267" w:type="dxa"/>
          </w:tcPr>
          <w:p w14:paraId="0F96FDC7" w14:textId="5B5D7925" w:rsidR="009278E8" w:rsidRPr="00E27D23" w:rsidRDefault="00760A14" w:rsidP="0088214F">
            <w:pPr>
              <w:pStyle w:val="TAL"/>
              <w:rPr>
                <w:lang w:eastAsia="zh-CN"/>
              </w:rPr>
            </w:pPr>
            <w:r w:rsidRPr="00E27D23">
              <w:rPr>
                <w:lang w:eastAsia="zh-CN"/>
              </w:rPr>
              <w:t xml:space="preserve">1 </w:t>
            </w:r>
            <w:r w:rsidR="009278E8" w:rsidRPr="00E27D23">
              <w:rPr>
                <w:lang w:eastAsia="zh-CN"/>
              </w:rPr>
              <w:t>entr</w:t>
            </w:r>
            <w:r w:rsidRPr="00E27D23">
              <w:rPr>
                <w:lang w:eastAsia="zh-CN"/>
              </w:rPr>
              <w:t>y</w:t>
            </w:r>
          </w:p>
        </w:tc>
        <w:tc>
          <w:tcPr>
            <w:tcW w:w="1700" w:type="dxa"/>
          </w:tcPr>
          <w:p w14:paraId="2E92657B" w14:textId="77777777" w:rsidR="009278E8" w:rsidRPr="00E27D23" w:rsidRDefault="009278E8" w:rsidP="0088214F">
            <w:pPr>
              <w:pStyle w:val="TAL"/>
            </w:pPr>
          </w:p>
        </w:tc>
        <w:tc>
          <w:tcPr>
            <w:tcW w:w="1245" w:type="dxa"/>
          </w:tcPr>
          <w:p w14:paraId="414BDD46" w14:textId="77777777" w:rsidR="009278E8" w:rsidRPr="00E27D23" w:rsidRDefault="009278E8" w:rsidP="0088214F">
            <w:pPr>
              <w:pStyle w:val="TAL"/>
            </w:pPr>
          </w:p>
        </w:tc>
      </w:tr>
      <w:tr w:rsidR="00760A14" w:rsidRPr="00E27D23" w14:paraId="2E28B262" w14:textId="77777777" w:rsidTr="00760A14">
        <w:tblPrEx>
          <w:tblCellMar>
            <w:left w:w="108" w:type="dxa"/>
            <w:right w:w="108" w:type="dxa"/>
          </w:tblCellMar>
        </w:tblPrEx>
        <w:tc>
          <w:tcPr>
            <w:tcW w:w="4535" w:type="dxa"/>
          </w:tcPr>
          <w:p w14:paraId="57EA602C" w14:textId="50867C5B" w:rsidR="00760A14" w:rsidRPr="00E27D23" w:rsidRDefault="00760A14" w:rsidP="00760A14">
            <w:pPr>
              <w:pStyle w:val="TAL"/>
            </w:pPr>
            <w:r w:rsidRPr="00E27D23">
              <w:t xml:space="preserve">  </w:t>
            </w:r>
            <w:r w:rsidRPr="00E27D23">
              <w:rPr>
                <w:lang w:eastAsia="zh-CN"/>
              </w:rPr>
              <w:t xml:space="preserve">  </w:t>
            </w:r>
            <w:r w:rsidRPr="00E27D23">
              <w:t xml:space="preserve">      schedulingInfoList2-r17 </w:t>
            </w:r>
            <w:r w:rsidRPr="00E27D23">
              <w:rPr>
                <w:color w:val="993366"/>
              </w:rPr>
              <w:t>SEQUENCE</w:t>
            </w:r>
            <w:r w:rsidRPr="00E27D23">
              <w:t xml:space="preserve"> (</w:t>
            </w:r>
            <w:r w:rsidRPr="00E27D23">
              <w:rPr>
                <w:color w:val="993366"/>
              </w:rPr>
              <w:t>SIZE</w:t>
            </w:r>
            <w:r w:rsidRPr="00E27D23">
              <w:t xml:space="preserve"> (1..maxSI-Message))</w:t>
            </w:r>
            <w:r w:rsidRPr="00E27D23">
              <w:rPr>
                <w:color w:val="993366"/>
              </w:rPr>
              <w:t xml:space="preserve"> OF</w:t>
            </w:r>
            <w:r w:rsidRPr="00E27D23">
              <w:t xml:space="preserve"> SchedulingInfo2-r17 {</w:t>
            </w:r>
          </w:p>
        </w:tc>
        <w:tc>
          <w:tcPr>
            <w:tcW w:w="2267" w:type="dxa"/>
          </w:tcPr>
          <w:p w14:paraId="55784E00" w14:textId="77777777" w:rsidR="00760A14" w:rsidRPr="00E27D23" w:rsidDel="00760A14" w:rsidRDefault="00760A14" w:rsidP="00760A14">
            <w:pPr>
              <w:pStyle w:val="TAL"/>
              <w:rPr>
                <w:lang w:eastAsia="zh-CN"/>
              </w:rPr>
            </w:pPr>
          </w:p>
        </w:tc>
        <w:tc>
          <w:tcPr>
            <w:tcW w:w="1700" w:type="dxa"/>
          </w:tcPr>
          <w:p w14:paraId="035543ED" w14:textId="77777777" w:rsidR="00760A14" w:rsidRPr="00E27D23" w:rsidRDefault="00760A14" w:rsidP="00760A14">
            <w:pPr>
              <w:pStyle w:val="TAL"/>
            </w:pPr>
          </w:p>
        </w:tc>
        <w:tc>
          <w:tcPr>
            <w:tcW w:w="1245" w:type="dxa"/>
          </w:tcPr>
          <w:p w14:paraId="791B7A1D" w14:textId="77777777" w:rsidR="00760A14" w:rsidRPr="00E27D23" w:rsidRDefault="00760A14" w:rsidP="00760A14">
            <w:pPr>
              <w:pStyle w:val="TAL"/>
            </w:pPr>
          </w:p>
        </w:tc>
      </w:tr>
      <w:tr w:rsidR="00760A14" w:rsidRPr="00E27D23" w14:paraId="700A4C19" w14:textId="77777777" w:rsidTr="00760A14">
        <w:tblPrEx>
          <w:tblCellMar>
            <w:left w:w="108" w:type="dxa"/>
            <w:right w:w="108" w:type="dxa"/>
          </w:tblCellMar>
        </w:tblPrEx>
        <w:tc>
          <w:tcPr>
            <w:tcW w:w="4535" w:type="dxa"/>
          </w:tcPr>
          <w:p w14:paraId="14FB744F" w14:textId="6ACDBD1F" w:rsidR="00760A14" w:rsidRPr="00E27D23" w:rsidRDefault="00760A14" w:rsidP="00760A14">
            <w:pPr>
              <w:pStyle w:val="TAL"/>
            </w:pPr>
            <w:r w:rsidRPr="00E27D23">
              <w:t xml:space="preserve">  </w:t>
            </w:r>
            <w:r w:rsidRPr="00E27D23">
              <w:rPr>
                <w:lang w:eastAsia="zh-CN"/>
              </w:rPr>
              <w:t xml:space="preserve">  </w:t>
            </w:r>
            <w:r w:rsidRPr="00E27D23">
              <w:t xml:space="preserve">        SchedulingInfo2-r17 [1] SEQUENCE {</w:t>
            </w:r>
          </w:p>
        </w:tc>
        <w:tc>
          <w:tcPr>
            <w:tcW w:w="2267" w:type="dxa"/>
          </w:tcPr>
          <w:p w14:paraId="0DA9AEC7" w14:textId="77777777" w:rsidR="00760A14" w:rsidRPr="00E27D23" w:rsidRDefault="00760A14" w:rsidP="00760A14">
            <w:pPr>
              <w:pStyle w:val="TAL"/>
            </w:pPr>
          </w:p>
        </w:tc>
        <w:tc>
          <w:tcPr>
            <w:tcW w:w="1700" w:type="dxa"/>
          </w:tcPr>
          <w:p w14:paraId="41A2C4FC" w14:textId="77777777" w:rsidR="00760A14" w:rsidRPr="00E27D23" w:rsidRDefault="00760A14" w:rsidP="00760A14">
            <w:pPr>
              <w:pStyle w:val="TAL"/>
              <w:rPr>
                <w:lang w:eastAsia="zh-CN"/>
              </w:rPr>
            </w:pPr>
            <w:r w:rsidRPr="00E27D23">
              <w:rPr>
                <w:lang w:eastAsia="zh-CN"/>
              </w:rPr>
              <w:t>entry 1</w:t>
            </w:r>
          </w:p>
        </w:tc>
        <w:tc>
          <w:tcPr>
            <w:tcW w:w="1245" w:type="dxa"/>
          </w:tcPr>
          <w:p w14:paraId="1C6BD655" w14:textId="77777777" w:rsidR="00760A14" w:rsidRPr="00E27D23" w:rsidRDefault="00760A14" w:rsidP="00760A14">
            <w:pPr>
              <w:pStyle w:val="TAL"/>
            </w:pPr>
          </w:p>
        </w:tc>
      </w:tr>
      <w:tr w:rsidR="00760A14" w:rsidRPr="00E27D23" w14:paraId="778FC54F" w14:textId="77777777" w:rsidTr="00760A14">
        <w:tblPrEx>
          <w:tblCellMar>
            <w:left w:w="108" w:type="dxa"/>
            <w:right w:w="108" w:type="dxa"/>
          </w:tblCellMar>
        </w:tblPrEx>
        <w:tc>
          <w:tcPr>
            <w:tcW w:w="4535" w:type="dxa"/>
          </w:tcPr>
          <w:p w14:paraId="56165763" w14:textId="27D9970F" w:rsidR="00760A14" w:rsidRPr="00E27D23" w:rsidRDefault="00760A14" w:rsidP="00760A14">
            <w:pPr>
              <w:pStyle w:val="TAL"/>
            </w:pPr>
            <w:r w:rsidRPr="00E27D23">
              <w:t xml:space="preserve">  </w:t>
            </w:r>
            <w:r w:rsidRPr="00E27D23">
              <w:rPr>
                <w:lang w:eastAsia="zh-CN"/>
              </w:rPr>
              <w:t xml:space="preserve">  </w:t>
            </w:r>
            <w:r w:rsidRPr="00E27D23">
              <w:t xml:space="preserve">          si-BroadcastStatus-r17</w:t>
            </w:r>
          </w:p>
        </w:tc>
        <w:tc>
          <w:tcPr>
            <w:tcW w:w="2267" w:type="dxa"/>
          </w:tcPr>
          <w:p w14:paraId="322357FE" w14:textId="77777777" w:rsidR="00760A14" w:rsidRPr="00E27D23" w:rsidRDefault="00760A14" w:rsidP="00760A14">
            <w:pPr>
              <w:pStyle w:val="TAL"/>
            </w:pPr>
            <w:r w:rsidRPr="00E27D23">
              <w:t>broadcasting</w:t>
            </w:r>
          </w:p>
        </w:tc>
        <w:tc>
          <w:tcPr>
            <w:tcW w:w="1700" w:type="dxa"/>
          </w:tcPr>
          <w:p w14:paraId="10F37BC0" w14:textId="77777777" w:rsidR="00760A14" w:rsidRPr="00E27D23" w:rsidRDefault="00760A14" w:rsidP="00760A14">
            <w:pPr>
              <w:pStyle w:val="TAL"/>
            </w:pPr>
          </w:p>
        </w:tc>
        <w:tc>
          <w:tcPr>
            <w:tcW w:w="1245" w:type="dxa"/>
          </w:tcPr>
          <w:p w14:paraId="67DF2B5F" w14:textId="77777777" w:rsidR="00760A14" w:rsidRPr="00E27D23" w:rsidRDefault="00760A14" w:rsidP="00760A14">
            <w:pPr>
              <w:pStyle w:val="TAL"/>
            </w:pPr>
          </w:p>
        </w:tc>
      </w:tr>
      <w:tr w:rsidR="00760A14" w:rsidRPr="00E27D23" w14:paraId="7422EC99" w14:textId="77777777" w:rsidTr="00760A14">
        <w:tblPrEx>
          <w:tblCellMar>
            <w:left w:w="108" w:type="dxa"/>
            <w:right w:w="108" w:type="dxa"/>
          </w:tblCellMar>
        </w:tblPrEx>
        <w:tc>
          <w:tcPr>
            <w:tcW w:w="4535" w:type="dxa"/>
          </w:tcPr>
          <w:p w14:paraId="619153D2" w14:textId="0375D0FA" w:rsidR="00760A14" w:rsidRPr="00E27D23" w:rsidRDefault="00760A14" w:rsidP="00760A14">
            <w:pPr>
              <w:pStyle w:val="TAL"/>
            </w:pPr>
            <w:r w:rsidRPr="00E27D23">
              <w:t xml:space="preserve">    </w:t>
            </w:r>
            <w:r w:rsidRPr="00E27D23">
              <w:rPr>
                <w:lang w:eastAsia="zh-CN"/>
              </w:rPr>
              <w:t xml:space="preserve">  </w:t>
            </w:r>
            <w:r w:rsidRPr="00E27D23">
              <w:t xml:space="preserve">        si-WindowPosition-r17</w:t>
            </w:r>
          </w:p>
        </w:tc>
        <w:tc>
          <w:tcPr>
            <w:tcW w:w="2267" w:type="dxa"/>
          </w:tcPr>
          <w:p w14:paraId="1F497D54" w14:textId="77777777" w:rsidR="00760A14" w:rsidRPr="00E27D23" w:rsidRDefault="00760A14" w:rsidP="00760A14">
            <w:pPr>
              <w:pStyle w:val="TAL"/>
              <w:rPr>
                <w:lang w:eastAsia="zh-CN"/>
              </w:rPr>
            </w:pPr>
            <w:r w:rsidRPr="00E27D23">
              <w:rPr>
                <w:lang w:eastAsia="zh-CN"/>
              </w:rPr>
              <w:t>2</w:t>
            </w:r>
          </w:p>
        </w:tc>
        <w:tc>
          <w:tcPr>
            <w:tcW w:w="1700" w:type="dxa"/>
          </w:tcPr>
          <w:p w14:paraId="6159B16B" w14:textId="77777777" w:rsidR="00760A14" w:rsidRPr="00E27D23" w:rsidRDefault="00760A14" w:rsidP="00760A14">
            <w:pPr>
              <w:pStyle w:val="TAL"/>
              <w:rPr>
                <w:highlight w:val="green"/>
                <w:lang w:eastAsia="zh-CN"/>
              </w:rPr>
            </w:pPr>
            <w:r w:rsidRPr="00E27D23">
              <w:rPr>
                <w:lang w:eastAsia="zh-CN"/>
              </w:rPr>
              <w:t>entry number for</w:t>
            </w:r>
            <w:r w:rsidRPr="00E27D23">
              <w:rPr>
                <w:highlight w:val="green"/>
                <w:lang w:eastAsia="zh-CN"/>
              </w:rPr>
              <w:t xml:space="preserve"> </w:t>
            </w:r>
            <w:r w:rsidRPr="00E27D23">
              <w:rPr>
                <w:i/>
              </w:rPr>
              <w:t>si-SchedulingInfo</w:t>
            </w:r>
            <w:r w:rsidRPr="00E27D23">
              <w:t xml:space="preserve"> in </w:t>
            </w:r>
            <w:r w:rsidRPr="00E27D23">
              <w:rPr>
                <w:i/>
              </w:rPr>
              <w:t xml:space="preserve">SIB1 </w:t>
            </w:r>
            <w:r w:rsidRPr="00E27D23">
              <w:t>+1</w:t>
            </w:r>
          </w:p>
        </w:tc>
        <w:tc>
          <w:tcPr>
            <w:tcW w:w="1245" w:type="dxa"/>
          </w:tcPr>
          <w:p w14:paraId="48F82EA9" w14:textId="77777777" w:rsidR="00760A14" w:rsidRPr="00E27D23" w:rsidRDefault="00760A14" w:rsidP="00760A14">
            <w:pPr>
              <w:pStyle w:val="TAL"/>
              <w:rPr>
                <w:highlight w:val="green"/>
              </w:rPr>
            </w:pPr>
          </w:p>
        </w:tc>
      </w:tr>
      <w:tr w:rsidR="00760A14" w:rsidRPr="00E27D23" w14:paraId="7AD1C8F2" w14:textId="77777777" w:rsidTr="00760A14">
        <w:tblPrEx>
          <w:tblCellMar>
            <w:left w:w="108" w:type="dxa"/>
            <w:right w:w="108" w:type="dxa"/>
          </w:tblCellMar>
        </w:tblPrEx>
        <w:tc>
          <w:tcPr>
            <w:tcW w:w="4535" w:type="dxa"/>
          </w:tcPr>
          <w:p w14:paraId="7ADB964D" w14:textId="7B6EC3BD" w:rsidR="00760A14" w:rsidRPr="00E27D23" w:rsidRDefault="00760A14" w:rsidP="00760A14">
            <w:pPr>
              <w:pStyle w:val="TAL"/>
            </w:pPr>
            <w:r w:rsidRPr="00E27D23">
              <w:t xml:space="preserve">    </w:t>
            </w:r>
            <w:r w:rsidRPr="00E27D23">
              <w:rPr>
                <w:lang w:eastAsia="zh-CN"/>
              </w:rPr>
              <w:t xml:space="preserve">  </w:t>
            </w:r>
            <w:r w:rsidRPr="00E27D23">
              <w:t xml:space="preserve">        si-Periodicity-r17</w:t>
            </w:r>
          </w:p>
        </w:tc>
        <w:tc>
          <w:tcPr>
            <w:tcW w:w="2267" w:type="dxa"/>
          </w:tcPr>
          <w:p w14:paraId="5521F764" w14:textId="77777777" w:rsidR="00760A14" w:rsidRPr="00E27D23" w:rsidRDefault="00760A14" w:rsidP="00760A14">
            <w:pPr>
              <w:pStyle w:val="TAL"/>
              <w:rPr>
                <w:lang w:eastAsia="zh-CN"/>
              </w:rPr>
            </w:pPr>
            <w:r w:rsidRPr="00E27D23">
              <w:rPr>
                <w:lang w:eastAsia="zh-CN"/>
              </w:rPr>
              <w:t>64</w:t>
            </w:r>
          </w:p>
        </w:tc>
        <w:tc>
          <w:tcPr>
            <w:tcW w:w="1700" w:type="dxa"/>
          </w:tcPr>
          <w:p w14:paraId="131C9511" w14:textId="77777777" w:rsidR="00760A14" w:rsidRPr="00E27D23" w:rsidRDefault="00760A14" w:rsidP="00760A14">
            <w:pPr>
              <w:pStyle w:val="TAL"/>
            </w:pPr>
          </w:p>
        </w:tc>
        <w:tc>
          <w:tcPr>
            <w:tcW w:w="1245" w:type="dxa"/>
          </w:tcPr>
          <w:p w14:paraId="4A8F6991" w14:textId="77777777" w:rsidR="00760A14" w:rsidRPr="00E27D23" w:rsidRDefault="00760A14" w:rsidP="00760A14">
            <w:pPr>
              <w:pStyle w:val="TAL"/>
            </w:pPr>
          </w:p>
        </w:tc>
      </w:tr>
      <w:tr w:rsidR="00760A14" w:rsidRPr="00E27D23" w14:paraId="73C37AEF" w14:textId="77777777" w:rsidTr="00760A14">
        <w:tblPrEx>
          <w:tblCellMar>
            <w:left w:w="108" w:type="dxa"/>
            <w:right w:w="108" w:type="dxa"/>
          </w:tblCellMar>
        </w:tblPrEx>
        <w:tc>
          <w:tcPr>
            <w:tcW w:w="4535" w:type="dxa"/>
          </w:tcPr>
          <w:p w14:paraId="5D16F3FB" w14:textId="265311AE" w:rsidR="00760A14" w:rsidRPr="00E27D23" w:rsidRDefault="00760A14" w:rsidP="00760A14">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MappingInfo-r17 SEQUENCE (SIZE (1..maxSIB)) OF SIB-TypeInfo-v1700 {</w:t>
            </w:r>
          </w:p>
        </w:tc>
        <w:tc>
          <w:tcPr>
            <w:tcW w:w="2267" w:type="dxa"/>
          </w:tcPr>
          <w:p w14:paraId="549ADEFD" w14:textId="77777777" w:rsidR="00760A14" w:rsidRPr="00E27D23" w:rsidRDefault="00760A14" w:rsidP="00760A14">
            <w:pPr>
              <w:pStyle w:val="TAL"/>
              <w:rPr>
                <w:lang w:eastAsia="zh-CN"/>
              </w:rPr>
            </w:pPr>
            <w:r w:rsidRPr="00E27D23">
              <w:rPr>
                <w:lang w:eastAsia="zh-CN"/>
              </w:rPr>
              <w:t>1 entry</w:t>
            </w:r>
          </w:p>
        </w:tc>
        <w:tc>
          <w:tcPr>
            <w:tcW w:w="1700" w:type="dxa"/>
          </w:tcPr>
          <w:p w14:paraId="546984F2" w14:textId="77777777" w:rsidR="00760A14" w:rsidRPr="00E27D23" w:rsidRDefault="00760A14" w:rsidP="00760A14">
            <w:pPr>
              <w:pStyle w:val="TAL"/>
            </w:pPr>
          </w:p>
        </w:tc>
        <w:tc>
          <w:tcPr>
            <w:tcW w:w="1245" w:type="dxa"/>
          </w:tcPr>
          <w:p w14:paraId="6F1E2D79" w14:textId="77777777" w:rsidR="00760A14" w:rsidRPr="00E27D23" w:rsidRDefault="00760A14" w:rsidP="00760A14">
            <w:pPr>
              <w:pStyle w:val="TAL"/>
            </w:pPr>
          </w:p>
        </w:tc>
      </w:tr>
      <w:tr w:rsidR="00760A14" w:rsidRPr="00E27D23" w14:paraId="60C45D2F" w14:textId="77777777" w:rsidTr="00760A14">
        <w:tblPrEx>
          <w:tblCellMar>
            <w:left w:w="108" w:type="dxa"/>
            <w:right w:w="108" w:type="dxa"/>
          </w:tblCellMar>
        </w:tblPrEx>
        <w:tc>
          <w:tcPr>
            <w:tcW w:w="4535" w:type="dxa"/>
          </w:tcPr>
          <w:p w14:paraId="2D5005F5" w14:textId="6E15E30E" w:rsidR="00760A14" w:rsidRPr="00E27D23" w:rsidRDefault="00760A14" w:rsidP="00760A14">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TypeInfo-v1700 [1] SEQUENCE {</w:t>
            </w:r>
          </w:p>
        </w:tc>
        <w:tc>
          <w:tcPr>
            <w:tcW w:w="2267" w:type="dxa"/>
          </w:tcPr>
          <w:p w14:paraId="72014777" w14:textId="77777777" w:rsidR="00760A14" w:rsidRPr="00E27D23" w:rsidRDefault="00760A14" w:rsidP="00760A14">
            <w:pPr>
              <w:pStyle w:val="TAL"/>
              <w:rPr>
                <w:lang w:eastAsia="zh-CN"/>
              </w:rPr>
            </w:pPr>
          </w:p>
        </w:tc>
        <w:tc>
          <w:tcPr>
            <w:tcW w:w="1700" w:type="dxa"/>
          </w:tcPr>
          <w:p w14:paraId="361F9AAA" w14:textId="77777777" w:rsidR="00760A14" w:rsidRPr="00E27D23" w:rsidRDefault="00760A14" w:rsidP="00760A14">
            <w:pPr>
              <w:pStyle w:val="TAL"/>
            </w:pPr>
            <w:r w:rsidRPr="00E27D23">
              <w:rPr>
                <w:lang w:eastAsia="zh-CN"/>
              </w:rPr>
              <w:t>entry 1</w:t>
            </w:r>
          </w:p>
        </w:tc>
        <w:tc>
          <w:tcPr>
            <w:tcW w:w="1245" w:type="dxa"/>
          </w:tcPr>
          <w:p w14:paraId="757D3E1A" w14:textId="77777777" w:rsidR="00760A14" w:rsidRPr="00E27D23" w:rsidRDefault="00760A14" w:rsidP="00760A14">
            <w:pPr>
              <w:pStyle w:val="TAL"/>
            </w:pPr>
          </w:p>
        </w:tc>
      </w:tr>
      <w:tr w:rsidR="00760A14" w:rsidRPr="00E27D23" w14:paraId="7B3EC37A" w14:textId="77777777" w:rsidTr="00760A14">
        <w:tblPrEx>
          <w:tblCellMar>
            <w:left w:w="108" w:type="dxa"/>
            <w:right w:w="108" w:type="dxa"/>
          </w:tblCellMar>
        </w:tblPrEx>
        <w:tc>
          <w:tcPr>
            <w:tcW w:w="4535" w:type="dxa"/>
            <w:tcBorders>
              <w:bottom w:val="single" w:sz="4" w:space="0" w:color="auto"/>
            </w:tcBorders>
          </w:tcPr>
          <w:p w14:paraId="6837CA16" w14:textId="4CA8C438" w:rsidR="00760A14" w:rsidRPr="00E27D23" w:rsidRDefault="00760A14" w:rsidP="00760A14">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Type-r17 CHOICE {</w:t>
            </w:r>
          </w:p>
        </w:tc>
        <w:tc>
          <w:tcPr>
            <w:tcW w:w="2267" w:type="dxa"/>
          </w:tcPr>
          <w:p w14:paraId="3F508B0E" w14:textId="77777777" w:rsidR="00760A14" w:rsidRPr="00E27D23" w:rsidRDefault="00760A14" w:rsidP="00760A14">
            <w:pPr>
              <w:pStyle w:val="TAL"/>
              <w:rPr>
                <w:lang w:eastAsia="zh-CN"/>
              </w:rPr>
            </w:pPr>
          </w:p>
        </w:tc>
        <w:tc>
          <w:tcPr>
            <w:tcW w:w="1700" w:type="dxa"/>
          </w:tcPr>
          <w:p w14:paraId="0FF3627E" w14:textId="77777777" w:rsidR="00760A14" w:rsidRPr="00E27D23" w:rsidRDefault="00760A14" w:rsidP="00760A14">
            <w:pPr>
              <w:pStyle w:val="TAL"/>
            </w:pPr>
          </w:p>
        </w:tc>
        <w:tc>
          <w:tcPr>
            <w:tcW w:w="1245" w:type="dxa"/>
          </w:tcPr>
          <w:p w14:paraId="07163D6A" w14:textId="77777777" w:rsidR="00760A14" w:rsidRPr="00E27D23" w:rsidRDefault="00760A14" w:rsidP="00760A14">
            <w:pPr>
              <w:pStyle w:val="TAL"/>
            </w:pPr>
          </w:p>
        </w:tc>
      </w:tr>
      <w:tr w:rsidR="00760A14" w:rsidRPr="00E27D23" w14:paraId="548C2318" w14:textId="77777777" w:rsidTr="00760A14">
        <w:tblPrEx>
          <w:tblCellMar>
            <w:left w:w="108" w:type="dxa"/>
            <w:right w:w="108" w:type="dxa"/>
          </w:tblCellMar>
        </w:tblPrEx>
        <w:tc>
          <w:tcPr>
            <w:tcW w:w="4535" w:type="dxa"/>
            <w:tcBorders>
              <w:bottom w:val="nil"/>
            </w:tcBorders>
          </w:tcPr>
          <w:p w14:paraId="31DE1376" w14:textId="609360D6" w:rsidR="00760A14" w:rsidRPr="00E27D23" w:rsidRDefault="00760A14" w:rsidP="00760A14">
            <w:pPr>
              <w:pStyle w:val="TAL"/>
            </w:pPr>
            <w:r w:rsidRPr="00E27D23">
              <w:t xml:space="preserve">  </w:t>
            </w:r>
            <w:r w:rsidRPr="00E27D23">
              <w:rPr>
                <w:lang w:eastAsia="zh-CN"/>
              </w:rPr>
              <w:t xml:space="preserve">    </w:t>
            </w:r>
            <w:r w:rsidRPr="00E27D23">
              <w:t xml:space="preserve">              type1-r17</w:t>
            </w:r>
          </w:p>
        </w:tc>
        <w:tc>
          <w:tcPr>
            <w:tcW w:w="2267" w:type="dxa"/>
          </w:tcPr>
          <w:p w14:paraId="2F9D5E53" w14:textId="77777777" w:rsidR="00760A14" w:rsidRPr="00E27D23" w:rsidRDefault="00760A14" w:rsidP="00760A14">
            <w:pPr>
              <w:pStyle w:val="TAL"/>
              <w:rPr>
                <w:lang w:eastAsia="zh-CN"/>
              </w:rPr>
            </w:pPr>
            <w:r w:rsidRPr="00E27D23">
              <w:t>sibType20</w:t>
            </w:r>
          </w:p>
        </w:tc>
        <w:tc>
          <w:tcPr>
            <w:tcW w:w="1700" w:type="dxa"/>
          </w:tcPr>
          <w:p w14:paraId="4338626E" w14:textId="77777777" w:rsidR="00760A14" w:rsidRPr="00E27D23" w:rsidRDefault="00760A14" w:rsidP="00760A14">
            <w:pPr>
              <w:pStyle w:val="TAL"/>
            </w:pPr>
          </w:p>
        </w:tc>
        <w:tc>
          <w:tcPr>
            <w:tcW w:w="1245" w:type="dxa"/>
          </w:tcPr>
          <w:p w14:paraId="6524EC5A" w14:textId="332C7A6E" w:rsidR="00760A14" w:rsidRPr="00E27D23" w:rsidRDefault="00760A14" w:rsidP="00760A14">
            <w:pPr>
              <w:pStyle w:val="TAL"/>
            </w:pPr>
          </w:p>
        </w:tc>
      </w:tr>
      <w:tr w:rsidR="00760A14" w:rsidRPr="00E27D23" w14:paraId="630B7C29" w14:textId="77777777" w:rsidTr="00760A14">
        <w:tblPrEx>
          <w:tblCellMar>
            <w:left w:w="108" w:type="dxa"/>
            <w:right w:w="108" w:type="dxa"/>
          </w:tblCellMar>
        </w:tblPrEx>
        <w:tc>
          <w:tcPr>
            <w:tcW w:w="4535" w:type="dxa"/>
            <w:tcBorders>
              <w:bottom w:val="single" w:sz="4" w:space="0" w:color="auto"/>
            </w:tcBorders>
          </w:tcPr>
          <w:p w14:paraId="1F2B26DD" w14:textId="3AB7B661" w:rsidR="00760A14" w:rsidRPr="00E27D23" w:rsidRDefault="00760A14" w:rsidP="00760A14">
            <w:pPr>
              <w:pStyle w:val="TAL"/>
            </w:pPr>
            <w:r w:rsidRPr="00E27D23">
              <w:t xml:space="preserve">  </w:t>
            </w:r>
            <w:r w:rsidRPr="00E27D23">
              <w:rPr>
                <w:lang w:eastAsia="zh-CN"/>
              </w:rPr>
              <w:t xml:space="preserve">  </w:t>
            </w:r>
            <w:r w:rsidRPr="00E27D23">
              <w:t xml:space="preserve">              }</w:t>
            </w:r>
          </w:p>
        </w:tc>
        <w:tc>
          <w:tcPr>
            <w:tcW w:w="2267" w:type="dxa"/>
          </w:tcPr>
          <w:p w14:paraId="557EA947" w14:textId="77777777" w:rsidR="00760A14" w:rsidRPr="00E27D23" w:rsidRDefault="00760A14" w:rsidP="00760A14">
            <w:pPr>
              <w:pStyle w:val="TAL"/>
              <w:rPr>
                <w:lang w:eastAsia="zh-CN"/>
              </w:rPr>
            </w:pPr>
          </w:p>
        </w:tc>
        <w:tc>
          <w:tcPr>
            <w:tcW w:w="1700" w:type="dxa"/>
          </w:tcPr>
          <w:p w14:paraId="7730DD16" w14:textId="77777777" w:rsidR="00760A14" w:rsidRPr="00E27D23" w:rsidRDefault="00760A14" w:rsidP="00760A14">
            <w:pPr>
              <w:pStyle w:val="TAL"/>
            </w:pPr>
          </w:p>
        </w:tc>
        <w:tc>
          <w:tcPr>
            <w:tcW w:w="1245" w:type="dxa"/>
          </w:tcPr>
          <w:p w14:paraId="289E7C18" w14:textId="77777777" w:rsidR="00760A14" w:rsidRPr="00E27D23" w:rsidRDefault="00760A14" w:rsidP="00760A14">
            <w:pPr>
              <w:pStyle w:val="TAL"/>
            </w:pPr>
          </w:p>
        </w:tc>
      </w:tr>
      <w:tr w:rsidR="00760A14" w:rsidRPr="00E27D23" w14:paraId="475AC663" w14:textId="77777777" w:rsidTr="00760A14">
        <w:tblPrEx>
          <w:tblCellMar>
            <w:left w:w="108" w:type="dxa"/>
            <w:right w:w="108" w:type="dxa"/>
          </w:tblCellMar>
        </w:tblPrEx>
        <w:tc>
          <w:tcPr>
            <w:tcW w:w="4535" w:type="dxa"/>
            <w:tcBorders>
              <w:bottom w:val="nil"/>
            </w:tcBorders>
          </w:tcPr>
          <w:p w14:paraId="4AA709C2" w14:textId="6884C0EA" w:rsidR="00760A14" w:rsidRPr="00E27D23" w:rsidRDefault="00760A14" w:rsidP="00760A14">
            <w:pPr>
              <w:pStyle w:val="TAL"/>
            </w:pPr>
            <w:r w:rsidRPr="00E27D23">
              <w:rPr>
                <w:color w:val="000000"/>
              </w:rPr>
              <w:t xml:space="preserve">  </w:t>
            </w:r>
            <w:r w:rsidRPr="00E27D23">
              <w:rPr>
                <w:color w:val="000000"/>
                <w:lang w:eastAsia="zh-CN"/>
              </w:rPr>
              <w:t xml:space="preserve">    </w:t>
            </w:r>
            <w:r w:rsidRPr="00E27D23">
              <w:rPr>
                <w:color w:val="000000"/>
              </w:rPr>
              <w:t xml:space="preserve">            </w:t>
            </w:r>
            <w:r w:rsidRPr="00E27D23">
              <w:t>valueTag-r17</w:t>
            </w:r>
          </w:p>
        </w:tc>
        <w:tc>
          <w:tcPr>
            <w:tcW w:w="2267" w:type="dxa"/>
          </w:tcPr>
          <w:p w14:paraId="052E41A7" w14:textId="77777777" w:rsidR="00760A14" w:rsidRPr="00E27D23" w:rsidRDefault="00760A14" w:rsidP="00760A14">
            <w:pPr>
              <w:pStyle w:val="TAL"/>
              <w:rPr>
                <w:lang w:eastAsia="zh-CN"/>
              </w:rPr>
            </w:pPr>
            <w:r w:rsidRPr="00E27D23">
              <w:rPr>
                <w:lang w:eastAsia="zh-CN"/>
              </w:rPr>
              <w:t>0</w:t>
            </w:r>
          </w:p>
        </w:tc>
        <w:tc>
          <w:tcPr>
            <w:tcW w:w="1700" w:type="dxa"/>
          </w:tcPr>
          <w:p w14:paraId="5A9965E7" w14:textId="77777777" w:rsidR="00760A14" w:rsidRPr="00E27D23" w:rsidRDefault="00760A14" w:rsidP="00760A14">
            <w:pPr>
              <w:pStyle w:val="TAL"/>
            </w:pPr>
          </w:p>
        </w:tc>
        <w:tc>
          <w:tcPr>
            <w:tcW w:w="1245" w:type="dxa"/>
          </w:tcPr>
          <w:p w14:paraId="49E73EA3" w14:textId="77777777" w:rsidR="00760A14" w:rsidRPr="00E27D23" w:rsidRDefault="00760A14" w:rsidP="00760A14">
            <w:pPr>
              <w:pStyle w:val="TAL"/>
              <w:rPr>
                <w:lang w:eastAsia="zh-CN"/>
              </w:rPr>
            </w:pPr>
          </w:p>
        </w:tc>
      </w:tr>
      <w:tr w:rsidR="00760A14" w:rsidRPr="00E27D23" w14:paraId="11BCD0B6" w14:textId="77777777" w:rsidTr="00760A14">
        <w:tblPrEx>
          <w:tblCellMar>
            <w:left w:w="108" w:type="dxa"/>
            <w:right w:w="108" w:type="dxa"/>
          </w:tblCellMar>
        </w:tblPrEx>
        <w:tc>
          <w:tcPr>
            <w:tcW w:w="4535" w:type="dxa"/>
            <w:tcBorders>
              <w:bottom w:val="nil"/>
            </w:tcBorders>
          </w:tcPr>
          <w:p w14:paraId="7D22043A" w14:textId="769BEEA6" w:rsidR="00760A14" w:rsidRPr="00E27D23" w:rsidRDefault="00760A14" w:rsidP="00760A14">
            <w:pPr>
              <w:pStyle w:val="TAL"/>
              <w:rPr>
                <w:color w:val="000000"/>
              </w:rPr>
            </w:pPr>
            <w:r w:rsidRPr="00E27D23">
              <w:rPr>
                <w:color w:val="000000"/>
              </w:rPr>
              <w:t xml:space="preserve">  </w:t>
            </w:r>
            <w:r w:rsidRPr="00E27D23">
              <w:rPr>
                <w:color w:val="000000"/>
                <w:lang w:eastAsia="zh-CN"/>
              </w:rPr>
              <w:t xml:space="preserve">  </w:t>
            </w:r>
            <w:r w:rsidRPr="00E27D23">
              <w:t xml:space="preserve">  </w:t>
            </w:r>
            <w:r w:rsidRPr="00E27D23">
              <w:rPr>
                <w:color w:val="000000"/>
              </w:rPr>
              <w:t xml:space="preserve">            </w:t>
            </w:r>
            <w:r w:rsidRPr="00E27D23">
              <w:t>areaScope-r17</w:t>
            </w:r>
          </w:p>
        </w:tc>
        <w:tc>
          <w:tcPr>
            <w:tcW w:w="2267" w:type="dxa"/>
          </w:tcPr>
          <w:p w14:paraId="1D09316A" w14:textId="571F4F2A" w:rsidR="00760A14" w:rsidRPr="00E27D23" w:rsidRDefault="00760A14" w:rsidP="00760A14">
            <w:pPr>
              <w:pStyle w:val="TAL"/>
              <w:rPr>
                <w:lang w:eastAsia="zh-CN"/>
              </w:rPr>
            </w:pPr>
            <w:r w:rsidRPr="00E27D23">
              <w:rPr>
                <w:lang w:eastAsia="zh-CN"/>
              </w:rPr>
              <w:t>Not present</w:t>
            </w:r>
          </w:p>
        </w:tc>
        <w:tc>
          <w:tcPr>
            <w:tcW w:w="1700" w:type="dxa"/>
          </w:tcPr>
          <w:p w14:paraId="04B96B3B" w14:textId="77777777" w:rsidR="00760A14" w:rsidRPr="00E27D23" w:rsidRDefault="00760A14" w:rsidP="00760A14">
            <w:pPr>
              <w:pStyle w:val="TAL"/>
            </w:pPr>
          </w:p>
        </w:tc>
        <w:tc>
          <w:tcPr>
            <w:tcW w:w="1245" w:type="dxa"/>
          </w:tcPr>
          <w:p w14:paraId="585360FE" w14:textId="77777777" w:rsidR="00760A14" w:rsidRPr="00E27D23" w:rsidRDefault="00760A14" w:rsidP="00760A14">
            <w:pPr>
              <w:pStyle w:val="TAL"/>
              <w:rPr>
                <w:lang w:eastAsia="zh-CN"/>
              </w:rPr>
            </w:pPr>
          </w:p>
        </w:tc>
      </w:tr>
      <w:tr w:rsidR="00760A14" w:rsidRPr="00E27D23" w14:paraId="5EB09C81" w14:textId="77777777" w:rsidTr="00760A14">
        <w:tblPrEx>
          <w:tblCellMar>
            <w:left w:w="108" w:type="dxa"/>
            <w:right w:w="108" w:type="dxa"/>
          </w:tblCellMar>
        </w:tblPrEx>
        <w:tc>
          <w:tcPr>
            <w:tcW w:w="4535" w:type="dxa"/>
          </w:tcPr>
          <w:p w14:paraId="00798F46" w14:textId="2F399C7C" w:rsidR="00760A14" w:rsidRPr="00E27D23" w:rsidRDefault="00760A14" w:rsidP="00760A14">
            <w:pPr>
              <w:pStyle w:val="TAL"/>
            </w:pPr>
            <w:r w:rsidRPr="00E27D23">
              <w:t xml:space="preserve">  </w:t>
            </w:r>
            <w:r w:rsidRPr="00E27D23">
              <w:rPr>
                <w:lang w:eastAsia="zh-CN"/>
              </w:rPr>
              <w:t xml:space="preserve">    </w:t>
            </w:r>
            <w:r w:rsidRPr="00E27D23">
              <w:t xml:space="preserve">          }</w:t>
            </w:r>
          </w:p>
        </w:tc>
        <w:tc>
          <w:tcPr>
            <w:tcW w:w="2267" w:type="dxa"/>
          </w:tcPr>
          <w:p w14:paraId="527A1299" w14:textId="77777777" w:rsidR="00760A14" w:rsidRPr="00E27D23" w:rsidRDefault="00760A14" w:rsidP="00760A14">
            <w:pPr>
              <w:pStyle w:val="TAL"/>
              <w:rPr>
                <w:lang w:eastAsia="zh-CN"/>
              </w:rPr>
            </w:pPr>
          </w:p>
        </w:tc>
        <w:tc>
          <w:tcPr>
            <w:tcW w:w="1700" w:type="dxa"/>
          </w:tcPr>
          <w:p w14:paraId="30284AD4" w14:textId="77777777" w:rsidR="00760A14" w:rsidRPr="00E27D23" w:rsidRDefault="00760A14" w:rsidP="00760A14">
            <w:pPr>
              <w:pStyle w:val="TAL"/>
            </w:pPr>
          </w:p>
        </w:tc>
        <w:tc>
          <w:tcPr>
            <w:tcW w:w="1245" w:type="dxa"/>
          </w:tcPr>
          <w:p w14:paraId="14CB84C1" w14:textId="77777777" w:rsidR="00760A14" w:rsidRPr="00E27D23" w:rsidRDefault="00760A14" w:rsidP="00760A14">
            <w:pPr>
              <w:pStyle w:val="TAL"/>
            </w:pPr>
          </w:p>
        </w:tc>
      </w:tr>
      <w:tr w:rsidR="00760A14" w:rsidRPr="00E27D23" w14:paraId="026295AB" w14:textId="77777777" w:rsidTr="00760A14">
        <w:tblPrEx>
          <w:tblCellMar>
            <w:left w:w="108" w:type="dxa"/>
            <w:right w:w="108" w:type="dxa"/>
          </w:tblCellMar>
        </w:tblPrEx>
        <w:tc>
          <w:tcPr>
            <w:tcW w:w="4535" w:type="dxa"/>
          </w:tcPr>
          <w:p w14:paraId="3870EA23" w14:textId="08D3C297" w:rsidR="00760A14" w:rsidRPr="00E27D23" w:rsidRDefault="00760A14" w:rsidP="00760A14">
            <w:pPr>
              <w:pStyle w:val="TAL"/>
            </w:pPr>
            <w:r w:rsidRPr="00E27D23">
              <w:t xml:space="preserve">  </w:t>
            </w:r>
            <w:r w:rsidRPr="00E27D23">
              <w:rPr>
                <w:lang w:eastAsia="zh-CN"/>
              </w:rPr>
              <w:t xml:space="preserve">    </w:t>
            </w:r>
            <w:r w:rsidRPr="00E27D23">
              <w:t xml:space="preserve">        }</w:t>
            </w:r>
          </w:p>
        </w:tc>
        <w:tc>
          <w:tcPr>
            <w:tcW w:w="2267" w:type="dxa"/>
          </w:tcPr>
          <w:p w14:paraId="5ED3226B" w14:textId="77777777" w:rsidR="00760A14" w:rsidRPr="00E27D23" w:rsidRDefault="00760A14" w:rsidP="00760A14">
            <w:pPr>
              <w:pStyle w:val="TAL"/>
              <w:rPr>
                <w:lang w:eastAsia="zh-CN"/>
              </w:rPr>
            </w:pPr>
          </w:p>
        </w:tc>
        <w:tc>
          <w:tcPr>
            <w:tcW w:w="1700" w:type="dxa"/>
          </w:tcPr>
          <w:p w14:paraId="64DC5DAD" w14:textId="77777777" w:rsidR="00760A14" w:rsidRPr="00E27D23" w:rsidRDefault="00760A14" w:rsidP="00760A14">
            <w:pPr>
              <w:pStyle w:val="TAL"/>
            </w:pPr>
          </w:p>
        </w:tc>
        <w:tc>
          <w:tcPr>
            <w:tcW w:w="1245" w:type="dxa"/>
          </w:tcPr>
          <w:p w14:paraId="7502AAE2" w14:textId="77777777" w:rsidR="00760A14" w:rsidRPr="00E27D23" w:rsidRDefault="00760A14" w:rsidP="00760A14">
            <w:pPr>
              <w:pStyle w:val="TAL"/>
            </w:pPr>
          </w:p>
        </w:tc>
      </w:tr>
      <w:tr w:rsidR="00760A14" w:rsidRPr="00E27D23" w14:paraId="5FC61C0B" w14:textId="77777777" w:rsidTr="00760A14">
        <w:tblPrEx>
          <w:tblCellMar>
            <w:left w:w="108" w:type="dxa"/>
            <w:right w:w="108" w:type="dxa"/>
          </w:tblCellMar>
        </w:tblPrEx>
        <w:tc>
          <w:tcPr>
            <w:tcW w:w="4535" w:type="dxa"/>
          </w:tcPr>
          <w:p w14:paraId="1B147473" w14:textId="77ADDA13" w:rsidR="00760A14" w:rsidRPr="00E27D23" w:rsidRDefault="00760A14" w:rsidP="00760A14">
            <w:pPr>
              <w:pStyle w:val="TAL"/>
            </w:pPr>
            <w:r w:rsidRPr="00E27D23">
              <w:t xml:space="preserve">  </w:t>
            </w:r>
            <w:r w:rsidRPr="00E27D23">
              <w:rPr>
                <w:lang w:eastAsia="zh-CN"/>
              </w:rPr>
              <w:t xml:space="preserve">    </w:t>
            </w:r>
            <w:r w:rsidRPr="00E27D23">
              <w:t xml:space="preserve">      }</w:t>
            </w:r>
          </w:p>
        </w:tc>
        <w:tc>
          <w:tcPr>
            <w:tcW w:w="2267" w:type="dxa"/>
          </w:tcPr>
          <w:p w14:paraId="7AC42383" w14:textId="77777777" w:rsidR="00760A14" w:rsidRPr="00E27D23" w:rsidRDefault="00760A14" w:rsidP="00760A14">
            <w:pPr>
              <w:pStyle w:val="TAL"/>
              <w:rPr>
                <w:lang w:eastAsia="zh-CN"/>
              </w:rPr>
            </w:pPr>
          </w:p>
        </w:tc>
        <w:tc>
          <w:tcPr>
            <w:tcW w:w="1700" w:type="dxa"/>
          </w:tcPr>
          <w:p w14:paraId="51935139" w14:textId="77777777" w:rsidR="00760A14" w:rsidRPr="00E27D23" w:rsidRDefault="00760A14" w:rsidP="00760A14">
            <w:pPr>
              <w:pStyle w:val="TAL"/>
            </w:pPr>
          </w:p>
        </w:tc>
        <w:tc>
          <w:tcPr>
            <w:tcW w:w="1245" w:type="dxa"/>
          </w:tcPr>
          <w:p w14:paraId="1B9FE2A2" w14:textId="77777777" w:rsidR="00760A14" w:rsidRPr="00E27D23" w:rsidRDefault="00760A14" w:rsidP="00760A14">
            <w:pPr>
              <w:pStyle w:val="TAL"/>
            </w:pPr>
          </w:p>
        </w:tc>
      </w:tr>
      <w:tr w:rsidR="00760A14" w:rsidRPr="00E27D23" w14:paraId="44EA4214" w14:textId="77777777" w:rsidTr="00760A14">
        <w:tblPrEx>
          <w:tblCellMar>
            <w:left w:w="108" w:type="dxa"/>
            <w:right w:w="108" w:type="dxa"/>
          </w:tblCellMar>
        </w:tblPrEx>
        <w:tc>
          <w:tcPr>
            <w:tcW w:w="4535" w:type="dxa"/>
          </w:tcPr>
          <w:p w14:paraId="4E2EBEDE" w14:textId="1835250A" w:rsidR="00760A14" w:rsidRPr="00E27D23" w:rsidRDefault="00760A14" w:rsidP="00760A14">
            <w:pPr>
              <w:pStyle w:val="TAL"/>
            </w:pPr>
            <w:r w:rsidRPr="00E27D23">
              <w:t xml:space="preserve">  </w:t>
            </w:r>
            <w:r w:rsidRPr="00E27D23">
              <w:rPr>
                <w:lang w:eastAsia="zh-CN"/>
              </w:rPr>
              <w:t xml:space="preserve">      </w:t>
            </w:r>
            <w:r w:rsidRPr="00E27D23">
              <w:t xml:space="preserve">  }</w:t>
            </w:r>
          </w:p>
        </w:tc>
        <w:tc>
          <w:tcPr>
            <w:tcW w:w="2267" w:type="dxa"/>
          </w:tcPr>
          <w:p w14:paraId="725D2190" w14:textId="77777777" w:rsidR="00760A14" w:rsidRPr="00E27D23" w:rsidRDefault="00760A14" w:rsidP="00760A14">
            <w:pPr>
              <w:pStyle w:val="TAL"/>
              <w:rPr>
                <w:lang w:eastAsia="zh-CN"/>
              </w:rPr>
            </w:pPr>
          </w:p>
        </w:tc>
        <w:tc>
          <w:tcPr>
            <w:tcW w:w="1700" w:type="dxa"/>
          </w:tcPr>
          <w:p w14:paraId="79DD861F" w14:textId="77777777" w:rsidR="00760A14" w:rsidRPr="00E27D23" w:rsidRDefault="00760A14" w:rsidP="00760A14">
            <w:pPr>
              <w:pStyle w:val="TAL"/>
            </w:pPr>
          </w:p>
        </w:tc>
        <w:tc>
          <w:tcPr>
            <w:tcW w:w="1245" w:type="dxa"/>
          </w:tcPr>
          <w:p w14:paraId="426F5A5C" w14:textId="77777777" w:rsidR="00760A14" w:rsidRPr="00E27D23" w:rsidRDefault="00760A14" w:rsidP="00760A14">
            <w:pPr>
              <w:pStyle w:val="TAL"/>
            </w:pPr>
          </w:p>
        </w:tc>
      </w:tr>
      <w:tr w:rsidR="00760A14" w:rsidRPr="00E27D23" w14:paraId="6BCC5DFB" w14:textId="77777777" w:rsidTr="00760A14">
        <w:tblPrEx>
          <w:tblCellMar>
            <w:left w:w="108" w:type="dxa"/>
            <w:right w:w="108" w:type="dxa"/>
          </w:tblCellMar>
        </w:tblPrEx>
        <w:tc>
          <w:tcPr>
            <w:tcW w:w="4535" w:type="dxa"/>
          </w:tcPr>
          <w:p w14:paraId="6749E7D3" w14:textId="1BC96A47" w:rsidR="00760A14" w:rsidRPr="00E27D23" w:rsidRDefault="00760A14" w:rsidP="00760A14">
            <w:pPr>
              <w:pStyle w:val="TAL"/>
            </w:pPr>
            <w:r w:rsidRPr="00E27D23">
              <w:t xml:space="preserve">  </w:t>
            </w:r>
            <w:r w:rsidRPr="00E27D23">
              <w:rPr>
                <w:lang w:eastAsia="zh-CN"/>
              </w:rPr>
              <w:t xml:space="preserve">  </w:t>
            </w:r>
            <w:r w:rsidRPr="00E27D23">
              <w:t xml:space="preserve">  </w:t>
            </w:r>
            <w:r w:rsidRPr="00E27D23">
              <w:rPr>
                <w:lang w:eastAsia="zh-CN"/>
              </w:rPr>
              <w:t xml:space="preserve">  </w:t>
            </w:r>
            <w:r w:rsidRPr="00E27D23">
              <w:t xml:space="preserve">  dummy</w:t>
            </w:r>
          </w:p>
        </w:tc>
        <w:tc>
          <w:tcPr>
            <w:tcW w:w="2267" w:type="dxa"/>
          </w:tcPr>
          <w:p w14:paraId="194F874F" w14:textId="18FEDCDE" w:rsidR="00760A14" w:rsidRPr="00E27D23" w:rsidRDefault="00760A14" w:rsidP="00760A14">
            <w:pPr>
              <w:pStyle w:val="TAL"/>
              <w:rPr>
                <w:lang w:eastAsia="zh-CN"/>
              </w:rPr>
            </w:pPr>
            <w:r w:rsidRPr="00E27D23">
              <w:rPr>
                <w:lang w:eastAsia="zh-CN"/>
              </w:rPr>
              <w:t>Not present</w:t>
            </w:r>
          </w:p>
        </w:tc>
        <w:tc>
          <w:tcPr>
            <w:tcW w:w="1700" w:type="dxa"/>
          </w:tcPr>
          <w:p w14:paraId="1B06ACA1" w14:textId="77777777" w:rsidR="00760A14" w:rsidRPr="00E27D23" w:rsidRDefault="00760A14" w:rsidP="00760A14">
            <w:pPr>
              <w:pStyle w:val="TAL"/>
            </w:pPr>
          </w:p>
        </w:tc>
        <w:tc>
          <w:tcPr>
            <w:tcW w:w="1245" w:type="dxa"/>
          </w:tcPr>
          <w:p w14:paraId="6A19688A" w14:textId="77777777" w:rsidR="00760A14" w:rsidRPr="00E27D23" w:rsidRDefault="00760A14" w:rsidP="00760A14">
            <w:pPr>
              <w:pStyle w:val="TAL"/>
            </w:pPr>
          </w:p>
        </w:tc>
      </w:tr>
      <w:tr w:rsidR="00760A14" w:rsidRPr="00E27D23" w14:paraId="4325E197" w14:textId="77777777" w:rsidTr="00760A14">
        <w:tblPrEx>
          <w:tblCellMar>
            <w:left w:w="108" w:type="dxa"/>
            <w:right w:w="108" w:type="dxa"/>
          </w:tblCellMar>
        </w:tblPrEx>
        <w:tc>
          <w:tcPr>
            <w:tcW w:w="4535" w:type="dxa"/>
          </w:tcPr>
          <w:p w14:paraId="23995B9A" w14:textId="046BF789" w:rsidR="00760A14" w:rsidRPr="00E27D23" w:rsidRDefault="00760A14" w:rsidP="00760A14">
            <w:pPr>
              <w:pStyle w:val="TAL"/>
            </w:pPr>
            <w:r w:rsidRPr="00E27D23">
              <w:t xml:space="preserve">  </w:t>
            </w:r>
            <w:r w:rsidRPr="00E27D23">
              <w:rPr>
                <w:lang w:eastAsia="zh-CN"/>
              </w:rPr>
              <w:t xml:space="preserve">  </w:t>
            </w:r>
            <w:r w:rsidRPr="00E27D23">
              <w:t xml:space="preserve">  </w:t>
            </w:r>
            <w:r w:rsidRPr="00E27D23">
              <w:rPr>
                <w:lang w:eastAsia="zh-CN"/>
              </w:rPr>
              <w:t xml:space="preserve">  </w:t>
            </w:r>
            <w:r w:rsidRPr="00E27D23">
              <w:t>}</w:t>
            </w:r>
          </w:p>
        </w:tc>
        <w:tc>
          <w:tcPr>
            <w:tcW w:w="2267" w:type="dxa"/>
          </w:tcPr>
          <w:p w14:paraId="4D5BD898" w14:textId="77777777" w:rsidR="00760A14" w:rsidRPr="00E27D23" w:rsidRDefault="00760A14" w:rsidP="00760A14">
            <w:pPr>
              <w:pStyle w:val="TAL"/>
              <w:rPr>
                <w:lang w:eastAsia="zh-CN"/>
              </w:rPr>
            </w:pPr>
          </w:p>
        </w:tc>
        <w:tc>
          <w:tcPr>
            <w:tcW w:w="1700" w:type="dxa"/>
          </w:tcPr>
          <w:p w14:paraId="57911B28" w14:textId="77777777" w:rsidR="00760A14" w:rsidRPr="00E27D23" w:rsidRDefault="00760A14" w:rsidP="00760A14">
            <w:pPr>
              <w:pStyle w:val="TAL"/>
            </w:pPr>
          </w:p>
        </w:tc>
        <w:tc>
          <w:tcPr>
            <w:tcW w:w="1245" w:type="dxa"/>
          </w:tcPr>
          <w:p w14:paraId="74CBA27F" w14:textId="77777777" w:rsidR="00760A14" w:rsidRPr="00E27D23" w:rsidRDefault="00760A14" w:rsidP="00760A14">
            <w:pPr>
              <w:pStyle w:val="TAL"/>
            </w:pPr>
          </w:p>
        </w:tc>
      </w:tr>
      <w:tr w:rsidR="00760A14" w:rsidRPr="00E27D23" w14:paraId="2F5DF1C3" w14:textId="77777777" w:rsidTr="00760A14">
        <w:tblPrEx>
          <w:tblCellMar>
            <w:left w:w="108" w:type="dxa"/>
            <w:right w:w="108" w:type="dxa"/>
          </w:tblCellMar>
        </w:tblPrEx>
        <w:tc>
          <w:tcPr>
            <w:tcW w:w="4535" w:type="dxa"/>
          </w:tcPr>
          <w:p w14:paraId="13C8A722" w14:textId="77777777" w:rsidR="00760A14" w:rsidRPr="00E27D23" w:rsidRDefault="00760A14" w:rsidP="00760A14">
            <w:pPr>
              <w:pStyle w:val="TAL"/>
            </w:pPr>
            <w:r w:rsidRPr="00E27D23">
              <w:t xml:space="preserve">  </w:t>
            </w:r>
            <w:r w:rsidRPr="00E27D23">
              <w:rPr>
                <w:lang w:eastAsia="zh-CN"/>
              </w:rPr>
              <w:t xml:space="preserve">  </w:t>
            </w:r>
            <w:r w:rsidRPr="00E27D23">
              <w:t xml:space="preserve">  }</w:t>
            </w:r>
          </w:p>
        </w:tc>
        <w:tc>
          <w:tcPr>
            <w:tcW w:w="2267" w:type="dxa"/>
          </w:tcPr>
          <w:p w14:paraId="13C06C7D" w14:textId="77777777" w:rsidR="00760A14" w:rsidRPr="00E27D23" w:rsidRDefault="00760A14" w:rsidP="00760A14">
            <w:pPr>
              <w:pStyle w:val="TAL"/>
            </w:pPr>
          </w:p>
        </w:tc>
        <w:tc>
          <w:tcPr>
            <w:tcW w:w="1700" w:type="dxa"/>
          </w:tcPr>
          <w:p w14:paraId="580EC689" w14:textId="77777777" w:rsidR="00760A14" w:rsidRPr="00E27D23" w:rsidRDefault="00760A14" w:rsidP="00760A14">
            <w:pPr>
              <w:pStyle w:val="TAL"/>
              <w:rPr>
                <w:lang w:eastAsia="zh-CN"/>
              </w:rPr>
            </w:pPr>
          </w:p>
        </w:tc>
        <w:tc>
          <w:tcPr>
            <w:tcW w:w="1245" w:type="dxa"/>
          </w:tcPr>
          <w:p w14:paraId="49E3486A" w14:textId="77777777" w:rsidR="00760A14" w:rsidRPr="00E27D23" w:rsidRDefault="00760A14" w:rsidP="00760A14">
            <w:pPr>
              <w:pStyle w:val="TAL"/>
            </w:pPr>
          </w:p>
        </w:tc>
      </w:tr>
      <w:tr w:rsidR="00760A14" w:rsidRPr="00E27D23" w14:paraId="17F87FA8" w14:textId="77777777" w:rsidTr="00760A14">
        <w:tblPrEx>
          <w:tblCellMar>
            <w:left w:w="108" w:type="dxa"/>
            <w:right w:w="108" w:type="dxa"/>
          </w:tblCellMar>
        </w:tblPrEx>
        <w:tc>
          <w:tcPr>
            <w:tcW w:w="4535" w:type="dxa"/>
          </w:tcPr>
          <w:p w14:paraId="421084DB" w14:textId="77777777" w:rsidR="00760A14" w:rsidRPr="00E27D23" w:rsidRDefault="00760A14" w:rsidP="00760A14">
            <w:pPr>
              <w:pStyle w:val="TAL"/>
            </w:pPr>
            <w:r w:rsidRPr="00E27D23">
              <w:t xml:space="preserve">    }</w:t>
            </w:r>
          </w:p>
        </w:tc>
        <w:tc>
          <w:tcPr>
            <w:tcW w:w="2267" w:type="dxa"/>
          </w:tcPr>
          <w:p w14:paraId="0EC5962F" w14:textId="77777777" w:rsidR="00760A14" w:rsidRPr="00E27D23" w:rsidRDefault="00760A14" w:rsidP="00760A14">
            <w:pPr>
              <w:pStyle w:val="TAL"/>
            </w:pPr>
          </w:p>
        </w:tc>
        <w:tc>
          <w:tcPr>
            <w:tcW w:w="1700" w:type="dxa"/>
          </w:tcPr>
          <w:p w14:paraId="4D1F4DA2" w14:textId="77777777" w:rsidR="00760A14" w:rsidRPr="00E27D23" w:rsidRDefault="00760A14" w:rsidP="00760A14">
            <w:pPr>
              <w:pStyle w:val="TAL"/>
            </w:pPr>
          </w:p>
        </w:tc>
        <w:tc>
          <w:tcPr>
            <w:tcW w:w="1245" w:type="dxa"/>
          </w:tcPr>
          <w:p w14:paraId="44F22169" w14:textId="77777777" w:rsidR="00760A14" w:rsidRPr="00E27D23" w:rsidRDefault="00760A14" w:rsidP="00760A14">
            <w:pPr>
              <w:pStyle w:val="TAL"/>
            </w:pPr>
          </w:p>
        </w:tc>
      </w:tr>
      <w:tr w:rsidR="00760A14" w:rsidRPr="00E27D23" w14:paraId="06A5AA72" w14:textId="77777777" w:rsidTr="00760A14">
        <w:tblPrEx>
          <w:tblCellMar>
            <w:left w:w="108" w:type="dxa"/>
            <w:right w:w="108" w:type="dxa"/>
          </w:tblCellMar>
        </w:tblPrEx>
        <w:tc>
          <w:tcPr>
            <w:tcW w:w="4535" w:type="dxa"/>
          </w:tcPr>
          <w:p w14:paraId="33460096" w14:textId="77777777" w:rsidR="00760A14" w:rsidRPr="00E27D23" w:rsidRDefault="00760A14" w:rsidP="00760A14">
            <w:pPr>
              <w:pStyle w:val="TAL"/>
            </w:pPr>
            <w:r w:rsidRPr="00E27D23">
              <w:t xml:space="preserve">  }</w:t>
            </w:r>
          </w:p>
        </w:tc>
        <w:tc>
          <w:tcPr>
            <w:tcW w:w="2267" w:type="dxa"/>
          </w:tcPr>
          <w:p w14:paraId="1F9148F2" w14:textId="77777777" w:rsidR="00760A14" w:rsidRPr="00E27D23" w:rsidRDefault="00760A14" w:rsidP="00760A14">
            <w:pPr>
              <w:pStyle w:val="TAL"/>
            </w:pPr>
          </w:p>
        </w:tc>
        <w:tc>
          <w:tcPr>
            <w:tcW w:w="1700" w:type="dxa"/>
          </w:tcPr>
          <w:p w14:paraId="23A82636" w14:textId="77777777" w:rsidR="00760A14" w:rsidRPr="00E27D23" w:rsidRDefault="00760A14" w:rsidP="00760A14">
            <w:pPr>
              <w:pStyle w:val="TAL"/>
            </w:pPr>
          </w:p>
        </w:tc>
        <w:tc>
          <w:tcPr>
            <w:tcW w:w="1245" w:type="dxa"/>
          </w:tcPr>
          <w:p w14:paraId="04CEA53C" w14:textId="77777777" w:rsidR="00760A14" w:rsidRPr="00E27D23" w:rsidRDefault="00760A14" w:rsidP="00760A14">
            <w:pPr>
              <w:pStyle w:val="TAL"/>
            </w:pPr>
          </w:p>
        </w:tc>
      </w:tr>
      <w:tr w:rsidR="00760A14" w:rsidRPr="00E27D23" w14:paraId="0CFD149D" w14:textId="77777777" w:rsidTr="00760A14">
        <w:tblPrEx>
          <w:tblCellMar>
            <w:left w:w="108" w:type="dxa"/>
            <w:right w:w="108" w:type="dxa"/>
          </w:tblCellMar>
        </w:tblPrEx>
        <w:tc>
          <w:tcPr>
            <w:tcW w:w="4535" w:type="dxa"/>
          </w:tcPr>
          <w:p w14:paraId="1C887B02" w14:textId="77777777" w:rsidR="00760A14" w:rsidRPr="00E27D23" w:rsidRDefault="00760A14" w:rsidP="00760A14">
            <w:pPr>
              <w:pStyle w:val="TAL"/>
            </w:pPr>
            <w:r w:rsidRPr="00E27D23">
              <w:t>}</w:t>
            </w:r>
          </w:p>
        </w:tc>
        <w:tc>
          <w:tcPr>
            <w:tcW w:w="2267" w:type="dxa"/>
          </w:tcPr>
          <w:p w14:paraId="3AE3B9EB" w14:textId="77777777" w:rsidR="00760A14" w:rsidRPr="00E27D23" w:rsidRDefault="00760A14" w:rsidP="00760A14">
            <w:pPr>
              <w:pStyle w:val="TAL"/>
            </w:pPr>
          </w:p>
        </w:tc>
        <w:tc>
          <w:tcPr>
            <w:tcW w:w="1700" w:type="dxa"/>
          </w:tcPr>
          <w:p w14:paraId="4D603D12" w14:textId="77777777" w:rsidR="00760A14" w:rsidRPr="00E27D23" w:rsidRDefault="00760A14" w:rsidP="00760A14">
            <w:pPr>
              <w:pStyle w:val="TAL"/>
            </w:pPr>
          </w:p>
        </w:tc>
        <w:tc>
          <w:tcPr>
            <w:tcW w:w="1245" w:type="dxa"/>
          </w:tcPr>
          <w:p w14:paraId="0013A712" w14:textId="77777777" w:rsidR="00760A14" w:rsidRPr="00E27D23" w:rsidRDefault="00760A14" w:rsidP="00760A14">
            <w:pPr>
              <w:pStyle w:val="TAL"/>
            </w:pPr>
          </w:p>
        </w:tc>
      </w:tr>
    </w:tbl>
    <w:p w14:paraId="4709D293" w14:textId="77777777" w:rsidR="00760A14" w:rsidRPr="00E27D23" w:rsidRDefault="00760A14" w:rsidP="00760A14"/>
    <w:p w14:paraId="5EE029BE" w14:textId="77777777" w:rsidR="00760A14" w:rsidRPr="00E27D23" w:rsidRDefault="00760A14" w:rsidP="00760A14">
      <w:pPr>
        <w:pStyle w:val="TH"/>
      </w:pPr>
      <w:r w:rsidRPr="00E27D23">
        <w:t xml:space="preserve">Table 14.1.2.3.3.3-1A: </w:t>
      </w:r>
      <w:r w:rsidRPr="00E27D23">
        <w:rPr>
          <w:i/>
        </w:rPr>
        <w:t xml:space="preserve">SIB1 </w:t>
      </w:r>
      <w:r w:rsidRPr="00E27D23">
        <w:t xml:space="preserve">of NR Cell </w:t>
      </w:r>
      <w:r w:rsidRPr="00E27D23">
        <w:rPr>
          <w:lang w:eastAsia="zh-CN"/>
        </w:rPr>
        <w:t xml:space="preserve">1 (step3, </w:t>
      </w:r>
      <w:r w:rsidRPr="00E27D23">
        <w:t>Table 14.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760A14" w:rsidRPr="00E27D23" w14:paraId="2F8500BE" w14:textId="77777777" w:rsidTr="00C52CF1">
        <w:tc>
          <w:tcPr>
            <w:tcW w:w="9738" w:type="dxa"/>
            <w:gridSpan w:val="4"/>
          </w:tcPr>
          <w:p w14:paraId="58AE3DC8" w14:textId="77777777" w:rsidR="00760A14" w:rsidRPr="00E27D23" w:rsidRDefault="00760A14" w:rsidP="00C52CF1">
            <w:pPr>
              <w:pStyle w:val="TAL"/>
            </w:pPr>
            <w:r w:rsidRPr="00E27D23">
              <w:t>Derivation Path: TS 38.508-1 [4], Table 4.6.3-28</w:t>
            </w:r>
          </w:p>
        </w:tc>
      </w:tr>
      <w:tr w:rsidR="00760A14" w:rsidRPr="00E27D23" w14:paraId="7F725907" w14:textId="77777777" w:rsidTr="00C52CF1">
        <w:tblPrEx>
          <w:tblCellMar>
            <w:left w:w="108" w:type="dxa"/>
            <w:right w:w="108" w:type="dxa"/>
          </w:tblCellMar>
        </w:tblPrEx>
        <w:tc>
          <w:tcPr>
            <w:tcW w:w="4535" w:type="dxa"/>
          </w:tcPr>
          <w:p w14:paraId="1C7A3FC2" w14:textId="77777777" w:rsidR="00760A14" w:rsidRPr="00E27D23" w:rsidRDefault="00760A14" w:rsidP="00C52CF1">
            <w:pPr>
              <w:pStyle w:val="TAH"/>
            </w:pPr>
            <w:r w:rsidRPr="00E27D23">
              <w:t>Information Element</w:t>
            </w:r>
          </w:p>
        </w:tc>
        <w:tc>
          <w:tcPr>
            <w:tcW w:w="2267" w:type="dxa"/>
          </w:tcPr>
          <w:p w14:paraId="18ECBAF0" w14:textId="77777777" w:rsidR="00760A14" w:rsidRPr="00E27D23" w:rsidRDefault="00760A14" w:rsidP="00C52CF1">
            <w:pPr>
              <w:pStyle w:val="TAH"/>
            </w:pPr>
            <w:r w:rsidRPr="00E27D23">
              <w:t>Value/remark</w:t>
            </w:r>
          </w:p>
        </w:tc>
        <w:tc>
          <w:tcPr>
            <w:tcW w:w="1700" w:type="dxa"/>
          </w:tcPr>
          <w:p w14:paraId="4CCC4B46" w14:textId="77777777" w:rsidR="00760A14" w:rsidRPr="00E27D23" w:rsidRDefault="00760A14" w:rsidP="00C52CF1">
            <w:pPr>
              <w:pStyle w:val="TAH"/>
            </w:pPr>
            <w:r w:rsidRPr="00E27D23">
              <w:t>Comment</w:t>
            </w:r>
          </w:p>
        </w:tc>
        <w:tc>
          <w:tcPr>
            <w:tcW w:w="1245" w:type="dxa"/>
          </w:tcPr>
          <w:p w14:paraId="54709E36" w14:textId="77777777" w:rsidR="00760A14" w:rsidRPr="00E27D23" w:rsidRDefault="00760A14" w:rsidP="00C52CF1">
            <w:pPr>
              <w:pStyle w:val="TAH"/>
            </w:pPr>
            <w:r w:rsidRPr="00E27D23">
              <w:t>Condition</w:t>
            </w:r>
          </w:p>
        </w:tc>
      </w:tr>
      <w:tr w:rsidR="00760A14" w:rsidRPr="00E27D23" w14:paraId="6CA6A5A2" w14:textId="77777777" w:rsidTr="00C52CF1">
        <w:tblPrEx>
          <w:tblCellMar>
            <w:left w:w="108" w:type="dxa"/>
            <w:right w:w="108" w:type="dxa"/>
          </w:tblCellMar>
        </w:tblPrEx>
        <w:tc>
          <w:tcPr>
            <w:tcW w:w="4535" w:type="dxa"/>
          </w:tcPr>
          <w:p w14:paraId="60CE5275" w14:textId="77777777" w:rsidR="00760A14" w:rsidRPr="00E27D23" w:rsidRDefault="00760A14" w:rsidP="00C52CF1">
            <w:pPr>
              <w:pStyle w:val="TAL"/>
            </w:pPr>
            <w:r w:rsidRPr="00E27D23">
              <w:t>SIB1 ::= SEQUENCE {</w:t>
            </w:r>
          </w:p>
        </w:tc>
        <w:tc>
          <w:tcPr>
            <w:tcW w:w="2267" w:type="dxa"/>
          </w:tcPr>
          <w:p w14:paraId="663E4884" w14:textId="77777777" w:rsidR="00760A14" w:rsidRPr="00E27D23" w:rsidRDefault="00760A14" w:rsidP="00C52CF1">
            <w:pPr>
              <w:pStyle w:val="TAL"/>
            </w:pPr>
          </w:p>
        </w:tc>
        <w:tc>
          <w:tcPr>
            <w:tcW w:w="1700" w:type="dxa"/>
          </w:tcPr>
          <w:p w14:paraId="7E70CD03" w14:textId="77777777" w:rsidR="00760A14" w:rsidRPr="00E27D23" w:rsidRDefault="00760A14" w:rsidP="00C52CF1">
            <w:pPr>
              <w:pStyle w:val="TAL"/>
            </w:pPr>
          </w:p>
        </w:tc>
        <w:tc>
          <w:tcPr>
            <w:tcW w:w="1245" w:type="dxa"/>
          </w:tcPr>
          <w:p w14:paraId="4875DCDB" w14:textId="77777777" w:rsidR="00760A14" w:rsidRPr="00E27D23" w:rsidRDefault="00760A14" w:rsidP="00C52CF1">
            <w:pPr>
              <w:pStyle w:val="TAL"/>
            </w:pPr>
          </w:p>
        </w:tc>
      </w:tr>
      <w:tr w:rsidR="00760A14" w:rsidRPr="00E27D23" w14:paraId="54046E66" w14:textId="77777777" w:rsidTr="00C52CF1">
        <w:tblPrEx>
          <w:tblCellMar>
            <w:left w:w="108" w:type="dxa"/>
            <w:right w:w="108" w:type="dxa"/>
          </w:tblCellMar>
        </w:tblPrEx>
        <w:tc>
          <w:tcPr>
            <w:tcW w:w="4535" w:type="dxa"/>
          </w:tcPr>
          <w:p w14:paraId="502D1D27" w14:textId="77777777" w:rsidR="00760A14" w:rsidRPr="00E27D23" w:rsidRDefault="00760A14" w:rsidP="00C52CF1">
            <w:pPr>
              <w:pStyle w:val="TAL"/>
            </w:pPr>
            <w:r w:rsidRPr="00E27D23">
              <w:t xml:space="preserve">  servingCellConfigCommon</w:t>
            </w:r>
          </w:p>
        </w:tc>
        <w:tc>
          <w:tcPr>
            <w:tcW w:w="2267" w:type="dxa"/>
          </w:tcPr>
          <w:p w14:paraId="6DC4512F" w14:textId="77777777" w:rsidR="00760A14" w:rsidRPr="00E27D23" w:rsidRDefault="00760A14" w:rsidP="00C52CF1">
            <w:pPr>
              <w:pStyle w:val="TAL"/>
            </w:pPr>
            <w:r w:rsidRPr="00E27D23">
              <w:t>ServingCellConfigCommonSIB</w:t>
            </w:r>
          </w:p>
        </w:tc>
        <w:tc>
          <w:tcPr>
            <w:tcW w:w="1700" w:type="dxa"/>
          </w:tcPr>
          <w:p w14:paraId="1F6B671F" w14:textId="77777777" w:rsidR="00760A14" w:rsidRPr="00E27D23" w:rsidRDefault="00760A14" w:rsidP="00C52CF1">
            <w:pPr>
              <w:pStyle w:val="TAL"/>
            </w:pPr>
            <w:r w:rsidRPr="00E27D23">
              <w:t>Table 14.1.2.3.3.3-2</w:t>
            </w:r>
          </w:p>
        </w:tc>
        <w:tc>
          <w:tcPr>
            <w:tcW w:w="1245" w:type="dxa"/>
          </w:tcPr>
          <w:p w14:paraId="765FCB3A" w14:textId="77777777" w:rsidR="00760A14" w:rsidRPr="00E27D23" w:rsidRDefault="00760A14" w:rsidP="00C52CF1">
            <w:pPr>
              <w:pStyle w:val="TAL"/>
            </w:pPr>
          </w:p>
        </w:tc>
      </w:tr>
      <w:tr w:rsidR="00760A14" w:rsidRPr="00E27D23" w14:paraId="78C753C1" w14:textId="77777777" w:rsidTr="00C52CF1">
        <w:tblPrEx>
          <w:tblCellMar>
            <w:left w:w="108" w:type="dxa"/>
            <w:right w:w="108" w:type="dxa"/>
          </w:tblCellMar>
        </w:tblPrEx>
        <w:tc>
          <w:tcPr>
            <w:tcW w:w="4535" w:type="dxa"/>
          </w:tcPr>
          <w:p w14:paraId="490C227C" w14:textId="77777777" w:rsidR="00760A14" w:rsidRPr="00E27D23" w:rsidRDefault="00760A14" w:rsidP="00C52CF1">
            <w:pPr>
              <w:pStyle w:val="TAL"/>
            </w:pPr>
            <w:r w:rsidRPr="00E27D23">
              <w:t xml:space="preserve">  nonCriticalExtension</w:t>
            </w:r>
            <w:r w:rsidRPr="00E27D23">
              <w:rPr>
                <w:lang w:eastAsia="zh-CN"/>
              </w:rPr>
              <w:t xml:space="preserve"> </w:t>
            </w:r>
            <w:r w:rsidRPr="00E27D23">
              <w:t>SEQUENCE {</w:t>
            </w:r>
          </w:p>
        </w:tc>
        <w:tc>
          <w:tcPr>
            <w:tcW w:w="2267" w:type="dxa"/>
          </w:tcPr>
          <w:p w14:paraId="7193CA4F" w14:textId="77777777" w:rsidR="00760A14" w:rsidRPr="00E27D23" w:rsidRDefault="00760A14" w:rsidP="00C52CF1">
            <w:pPr>
              <w:pStyle w:val="TAL"/>
            </w:pPr>
          </w:p>
        </w:tc>
        <w:tc>
          <w:tcPr>
            <w:tcW w:w="1700" w:type="dxa"/>
          </w:tcPr>
          <w:p w14:paraId="4DC51BAE" w14:textId="77777777" w:rsidR="00760A14" w:rsidRPr="00E27D23" w:rsidRDefault="00760A14" w:rsidP="00C52CF1">
            <w:pPr>
              <w:pStyle w:val="TAL"/>
            </w:pPr>
          </w:p>
        </w:tc>
        <w:tc>
          <w:tcPr>
            <w:tcW w:w="1245" w:type="dxa"/>
          </w:tcPr>
          <w:p w14:paraId="1DC3BA1B" w14:textId="77777777" w:rsidR="00760A14" w:rsidRPr="00E27D23" w:rsidRDefault="00760A14" w:rsidP="00C52CF1">
            <w:pPr>
              <w:pStyle w:val="TAL"/>
            </w:pPr>
          </w:p>
        </w:tc>
      </w:tr>
      <w:tr w:rsidR="00760A14" w:rsidRPr="00E27D23" w14:paraId="2EACC1B4" w14:textId="77777777" w:rsidTr="00C52CF1">
        <w:tblPrEx>
          <w:tblCellMar>
            <w:left w:w="108" w:type="dxa"/>
            <w:right w:w="108" w:type="dxa"/>
          </w:tblCellMar>
        </w:tblPrEx>
        <w:tc>
          <w:tcPr>
            <w:tcW w:w="4535" w:type="dxa"/>
          </w:tcPr>
          <w:p w14:paraId="11E50AED" w14:textId="77777777" w:rsidR="00760A14" w:rsidRPr="00E27D23" w:rsidRDefault="00760A14" w:rsidP="00C52CF1">
            <w:pPr>
              <w:pStyle w:val="TAL"/>
            </w:pPr>
            <w:r w:rsidRPr="00E27D23">
              <w:t xml:space="preserve">    nonCriticalExtension</w:t>
            </w:r>
            <w:r w:rsidRPr="00E27D23">
              <w:rPr>
                <w:lang w:eastAsia="zh-CN"/>
              </w:rPr>
              <w:t xml:space="preserve"> </w:t>
            </w:r>
            <w:r w:rsidRPr="00E27D23">
              <w:t>SEQUENCE {</w:t>
            </w:r>
          </w:p>
        </w:tc>
        <w:tc>
          <w:tcPr>
            <w:tcW w:w="2267" w:type="dxa"/>
          </w:tcPr>
          <w:p w14:paraId="1AE0EAA9" w14:textId="77777777" w:rsidR="00760A14" w:rsidRPr="00E27D23" w:rsidRDefault="00760A14" w:rsidP="00C52CF1">
            <w:pPr>
              <w:pStyle w:val="TAL"/>
            </w:pPr>
          </w:p>
        </w:tc>
        <w:tc>
          <w:tcPr>
            <w:tcW w:w="1700" w:type="dxa"/>
          </w:tcPr>
          <w:p w14:paraId="41971097" w14:textId="77777777" w:rsidR="00760A14" w:rsidRPr="00E27D23" w:rsidRDefault="00760A14" w:rsidP="00C52CF1">
            <w:pPr>
              <w:pStyle w:val="TAL"/>
            </w:pPr>
          </w:p>
        </w:tc>
        <w:tc>
          <w:tcPr>
            <w:tcW w:w="1245" w:type="dxa"/>
          </w:tcPr>
          <w:p w14:paraId="5B64375D" w14:textId="77777777" w:rsidR="00760A14" w:rsidRPr="00E27D23" w:rsidRDefault="00760A14" w:rsidP="00C52CF1">
            <w:pPr>
              <w:pStyle w:val="TAL"/>
            </w:pPr>
          </w:p>
        </w:tc>
      </w:tr>
      <w:tr w:rsidR="00760A14" w:rsidRPr="00E27D23" w14:paraId="30DF4BC8" w14:textId="77777777" w:rsidTr="00C52CF1">
        <w:tblPrEx>
          <w:tblCellMar>
            <w:left w:w="108" w:type="dxa"/>
            <w:right w:w="108" w:type="dxa"/>
          </w:tblCellMar>
        </w:tblPrEx>
        <w:tc>
          <w:tcPr>
            <w:tcW w:w="4535" w:type="dxa"/>
          </w:tcPr>
          <w:p w14:paraId="348FE4D7" w14:textId="77777777" w:rsidR="00760A14" w:rsidRPr="00E27D23" w:rsidRDefault="00760A14" w:rsidP="00C52CF1">
            <w:pPr>
              <w:pStyle w:val="TAL"/>
            </w:pPr>
            <w:r w:rsidRPr="00E27D23">
              <w:t xml:space="preserve">  </w:t>
            </w:r>
            <w:r w:rsidRPr="00E27D23">
              <w:rPr>
                <w:lang w:eastAsia="zh-CN"/>
              </w:rPr>
              <w:t xml:space="preserve">  </w:t>
            </w:r>
            <w:r w:rsidRPr="00E27D23">
              <w:t xml:space="preserve">  nonCriticalExtension SEQUENCE {</w:t>
            </w:r>
          </w:p>
        </w:tc>
        <w:tc>
          <w:tcPr>
            <w:tcW w:w="2267" w:type="dxa"/>
          </w:tcPr>
          <w:p w14:paraId="0F4AECC4" w14:textId="77777777" w:rsidR="00760A14" w:rsidRPr="00E27D23" w:rsidRDefault="00760A14" w:rsidP="00C52CF1">
            <w:pPr>
              <w:pStyle w:val="TAL"/>
            </w:pPr>
          </w:p>
        </w:tc>
        <w:tc>
          <w:tcPr>
            <w:tcW w:w="1700" w:type="dxa"/>
          </w:tcPr>
          <w:p w14:paraId="4869DAD1" w14:textId="77777777" w:rsidR="00760A14" w:rsidRPr="00E27D23" w:rsidRDefault="00760A14" w:rsidP="00C52CF1">
            <w:pPr>
              <w:pStyle w:val="TAL"/>
            </w:pPr>
          </w:p>
        </w:tc>
        <w:tc>
          <w:tcPr>
            <w:tcW w:w="1245" w:type="dxa"/>
          </w:tcPr>
          <w:p w14:paraId="1FFC65EF" w14:textId="77777777" w:rsidR="00760A14" w:rsidRPr="00E27D23" w:rsidRDefault="00760A14" w:rsidP="00C52CF1">
            <w:pPr>
              <w:pStyle w:val="TAL"/>
            </w:pPr>
          </w:p>
        </w:tc>
      </w:tr>
      <w:tr w:rsidR="00760A14" w:rsidRPr="00E27D23" w14:paraId="280BED4F" w14:textId="77777777" w:rsidTr="00C52CF1">
        <w:tblPrEx>
          <w:tblCellMar>
            <w:left w:w="108" w:type="dxa"/>
            <w:right w:w="108" w:type="dxa"/>
          </w:tblCellMar>
        </w:tblPrEx>
        <w:tc>
          <w:tcPr>
            <w:tcW w:w="4535" w:type="dxa"/>
          </w:tcPr>
          <w:p w14:paraId="016AF5DA" w14:textId="77777777" w:rsidR="00760A14" w:rsidRPr="00E27D23" w:rsidRDefault="00760A14" w:rsidP="00C52CF1">
            <w:pPr>
              <w:pStyle w:val="TAL"/>
            </w:pPr>
            <w:r w:rsidRPr="00E27D23">
              <w:t xml:space="preserve">  </w:t>
            </w:r>
            <w:r w:rsidRPr="00E27D23">
              <w:rPr>
                <w:lang w:eastAsia="zh-CN"/>
              </w:rPr>
              <w:t xml:space="preserve">  </w:t>
            </w:r>
            <w:r w:rsidRPr="00E27D23">
              <w:t xml:space="preserve">    si-SchedulingInfo-v1700 </w:t>
            </w:r>
            <w:r w:rsidRPr="00E27D23">
              <w:rPr>
                <w:color w:val="000000"/>
              </w:rPr>
              <w:t>SEQUENCE {</w:t>
            </w:r>
          </w:p>
        </w:tc>
        <w:tc>
          <w:tcPr>
            <w:tcW w:w="2267" w:type="dxa"/>
          </w:tcPr>
          <w:p w14:paraId="7F665687" w14:textId="77777777" w:rsidR="00760A14" w:rsidRPr="00E27D23" w:rsidRDefault="00760A14" w:rsidP="00C52CF1">
            <w:pPr>
              <w:pStyle w:val="TAL"/>
              <w:rPr>
                <w:lang w:eastAsia="zh-CN"/>
              </w:rPr>
            </w:pPr>
            <w:r w:rsidRPr="00E27D23">
              <w:rPr>
                <w:lang w:eastAsia="zh-CN"/>
              </w:rPr>
              <w:t>2 entries</w:t>
            </w:r>
          </w:p>
        </w:tc>
        <w:tc>
          <w:tcPr>
            <w:tcW w:w="1700" w:type="dxa"/>
          </w:tcPr>
          <w:p w14:paraId="14126AF0" w14:textId="77777777" w:rsidR="00760A14" w:rsidRPr="00E27D23" w:rsidRDefault="00760A14" w:rsidP="00C52CF1">
            <w:pPr>
              <w:pStyle w:val="TAL"/>
            </w:pPr>
          </w:p>
        </w:tc>
        <w:tc>
          <w:tcPr>
            <w:tcW w:w="1245" w:type="dxa"/>
          </w:tcPr>
          <w:p w14:paraId="219D3BCD" w14:textId="77777777" w:rsidR="00760A14" w:rsidRPr="00E27D23" w:rsidRDefault="00760A14" w:rsidP="00C52CF1">
            <w:pPr>
              <w:pStyle w:val="TAL"/>
            </w:pPr>
          </w:p>
        </w:tc>
      </w:tr>
      <w:tr w:rsidR="00760A14" w:rsidRPr="00E27D23" w14:paraId="4FB4F7D4" w14:textId="77777777" w:rsidTr="00C52CF1">
        <w:tblPrEx>
          <w:tblCellMar>
            <w:left w:w="108" w:type="dxa"/>
            <w:right w:w="108" w:type="dxa"/>
          </w:tblCellMar>
        </w:tblPrEx>
        <w:tc>
          <w:tcPr>
            <w:tcW w:w="4535" w:type="dxa"/>
          </w:tcPr>
          <w:p w14:paraId="6C9BAE43" w14:textId="77777777" w:rsidR="00760A14" w:rsidRPr="00E27D23" w:rsidRDefault="00760A14" w:rsidP="00C52CF1">
            <w:pPr>
              <w:pStyle w:val="TAL"/>
            </w:pPr>
            <w:r w:rsidRPr="00E27D23">
              <w:t xml:space="preserve">  </w:t>
            </w:r>
            <w:r w:rsidRPr="00E27D23">
              <w:rPr>
                <w:lang w:eastAsia="zh-CN"/>
              </w:rPr>
              <w:t xml:space="preserve">  </w:t>
            </w:r>
            <w:r w:rsidRPr="00E27D23">
              <w:t xml:space="preserve">      schedulingInfoList2-r17 </w:t>
            </w:r>
            <w:r w:rsidRPr="00E27D23">
              <w:rPr>
                <w:color w:val="993366"/>
              </w:rPr>
              <w:t>SEQUENCE</w:t>
            </w:r>
            <w:r w:rsidRPr="00E27D23">
              <w:t xml:space="preserve"> (</w:t>
            </w:r>
            <w:r w:rsidRPr="00E27D23">
              <w:rPr>
                <w:color w:val="993366"/>
              </w:rPr>
              <w:t>SIZE</w:t>
            </w:r>
            <w:r w:rsidRPr="00E27D23">
              <w:t xml:space="preserve"> (1..maxSI-Message))</w:t>
            </w:r>
            <w:r w:rsidRPr="00E27D23">
              <w:rPr>
                <w:color w:val="993366"/>
              </w:rPr>
              <w:t xml:space="preserve"> OF</w:t>
            </w:r>
            <w:r w:rsidRPr="00E27D23">
              <w:t xml:space="preserve"> SchedulingInfo2-r17 {</w:t>
            </w:r>
          </w:p>
        </w:tc>
        <w:tc>
          <w:tcPr>
            <w:tcW w:w="2267" w:type="dxa"/>
          </w:tcPr>
          <w:p w14:paraId="2B7933E2" w14:textId="77777777" w:rsidR="00760A14" w:rsidRPr="00E27D23" w:rsidRDefault="00760A14" w:rsidP="00C52CF1">
            <w:pPr>
              <w:pStyle w:val="TAL"/>
              <w:rPr>
                <w:lang w:eastAsia="zh-CN"/>
              </w:rPr>
            </w:pPr>
          </w:p>
        </w:tc>
        <w:tc>
          <w:tcPr>
            <w:tcW w:w="1700" w:type="dxa"/>
          </w:tcPr>
          <w:p w14:paraId="63C81C2C" w14:textId="77777777" w:rsidR="00760A14" w:rsidRPr="00E27D23" w:rsidRDefault="00760A14" w:rsidP="00C52CF1">
            <w:pPr>
              <w:pStyle w:val="TAL"/>
            </w:pPr>
          </w:p>
        </w:tc>
        <w:tc>
          <w:tcPr>
            <w:tcW w:w="1245" w:type="dxa"/>
          </w:tcPr>
          <w:p w14:paraId="0EEDB13C" w14:textId="77777777" w:rsidR="00760A14" w:rsidRPr="00E27D23" w:rsidRDefault="00760A14" w:rsidP="00C52CF1">
            <w:pPr>
              <w:pStyle w:val="TAL"/>
            </w:pPr>
          </w:p>
        </w:tc>
      </w:tr>
      <w:tr w:rsidR="00760A14" w:rsidRPr="00E27D23" w14:paraId="4826B3BF" w14:textId="77777777" w:rsidTr="00C52CF1">
        <w:tblPrEx>
          <w:tblCellMar>
            <w:left w:w="108" w:type="dxa"/>
            <w:right w:w="108" w:type="dxa"/>
          </w:tblCellMar>
        </w:tblPrEx>
        <w:tc>
          <w:tcPr>
            <w:tcW w:w="4535" w:type="dxa"/>
          </w:tcPr>
          <w:p w14:paraId="6C946039" w14:textId="77777777" w:rsidR="00760A14" w:rsidRPr="00E27D23" w:rsidRDefault="00760A14" w:rsidP="00C52CF1">
            <w:pPr>
              <w:pStyle w:val="TAL"/>
            </w:pPr>
            <w:r w:rsidRPr="00E27D23">
              <w:t xml:space="preserve">  </w:t>
            </w:r>
            <w:r w:rsidRPr="00E27D23">
              <w:rPr>
                <w:lang w:eastAsia="zh-CN"/>
              </w:rPr>
              <w:t xml:space="preserve">  </w:t>
            </w:r>
            <w:r w:rsidRPr="00E27D23">
              <w:t xml:space="preserve">        SchedulingInfo2-r17 [1] SEQUENCE {</w:t>
            </w:r>
          </w:p>
        </w:tc>
        <w:tc>
          <w:tcPr>
            <w:tcW w:w="2267" w:type="dxa"/>
          </w:tcPr>
          <w:p w14:paraId="133C4D3E" w14:textId="77777777" w:rsidR="00760A14" w:rsidRPr="00E27D23" w:rsidRDefault="00760A14" w:rsidP="00C52CF1">
            <w:pPr>
              <w:pStyle w:val="TAL"/>
            </w:pPr>
          </w:p>
        </w:tc>
        <w:tc>
          <w:tcPr>
            <w:tcW w:w="1700" w:type="dxa"/>
          </w:tcPr>
          <w:p w14:paraId="0B6BF19C" w14:textId="77777777" w:rsidR="00760A14" w:rsidRPr="00E27D23" w:rsidRDefault="00760A14" w:rsidP="00C52CF1">
            <w:pPr>
              <w:pStyle w:val="TAL"/>
              <w:rPr>
                <w:lang w:eastAsia="zh-CN"/>
              </w:rPr>
            </w:pPr>
            <w:r w:rsidRPr="00E27D23">
              <w:rPr>
                <w:lang w:eastAsia="zh-CN"/>
              </w:rPr>
              <w:t>entry 1</w:t>
            </w:r>
          </w:p>
        </w:tc>
        <w:tc>
          <w:tcPr>
            <w:tcW w:w="1245" w:type="dxa"/>
          </w:tcPr>
          <w:p w14:paraId="472095FC" w14:textId="77777777" w:rsidR="00760A14" w:rsidRPr="00E27D23" w:rsidRDefault="00760A14" w:rsidP="00C52CF1">
            <w:pPr>
              <w:pStyle w:val="TAL"/>
            </w:pPr>
          </w:p>
        </w:tc>
      </w:tr>
      <w:tr w:rsidR="00760A14" w:rsidRPr="00E27D23" w14:paraId="7E9BCDF0" w14:textId="77777777" w:rsidTr="00C52CF1">
        <w:tblPrEx>
          <w:tblCellMar>
            <w:left w:w="108" w:type="dxa"/>
            <w:right w:w="108" w:type="dxa"/>
          </w:tblCellMar>
        </w:tblPrEx>
        <w:tc>
          <w:tcPr>
            <w:tcW w:w="4535" w:type="dxa"/>
          </w:tcPr>
          <w:p w14:paraId="0FCA8001" w14:textId="77777777" w:rsidR="00760A14" w:rsidRPr="00E27D23" w:rsidRDefault="00760A14" w:rsidP="00C52CF1">
            <w:pPr>
              <w:pStyle w:val="TAL"/>
            </w:pPr>
            <w:r w:rsidRPr="00E27D23">
              <w:t xml:space="preserve">  </w:t>
            </w:r>
            <w:r w:rsidRPr="00E27D23">
              <w:rPr>
                <w:lang w:eastAsia="zh-CN"/>
              </w:rPr>
              <w:t xml:space="preserve">  </w:t>
            </w:r>
            <w:r w:rsidRPr="00E27D23">
              <w:t xml:space="preserve">          si-BroadcastStatus-r17</w:t>
            </w:r>
          </w:p>
        </w:tc>
        <w:tc>
          <w:tcPr>
            <w:tcW w:w="2267" w:type="dxa"/>
          </w:tcPr>
          <w:p w14:paraId="669D6321" w14:textId="77777777" w:rsidR="00760A14" w:rsidRPr="00E27D23" w:rsidRDefault="00760A14" w:rsidP="00C52CF1">
            <w:pPr>
              <w:pStyle w:val="TAL"/>
            </w:pPr>
            <w:r w:rsidRPr="00E27D23">
              <w:t>broadcasting</w:t>
            </w:r>
          </w:p>
        </w:tc>
        <w:tc>
          <w:tcPr>
            <w:tcW w:w="1700" w:type="dxa"/>
          </w:tcPr>
          <w:p w14:paraId="3EF0CEBE" w14:textId="77777777" w:rsidR="00760A14" w:rsidRPr="00E27D23" w:rsidRDefault="00760A14" w:rsidP="00C52CF1">
            <w:pPr>
              <w:pStyle w:val="TAL"/>
            </w:pPr>
          </w:p>
        </w:tc>
        <w:tc>
          <w:tcPr>
            <w:tcW w:w="1245" w:type="dxa"/>
          </w:tcPr>
          <w:p w14:paraId="37381C20" w14:textId="77777777" w:rsidR="00760A14" w:rsidRPr="00E27D23" w:rsidRDefault="00760A14" w:rsidP="00C52CF1">
            <w:pPr>
              <w:pStyle w:val="TAL"/>
            </w:pPr>
          </w:p>
        </w:tc>
      </w:tr>
      <w:tr w:rsidR="00760A14" w:rsidRPr="00E27D23" w14:paraId="4FD84BC6" w14:textId="77777777" w:rsidTr="00C52CF1">
        <w:tblPrEx>
          <w:tblCellMar>
            <w:left w:w="108" w:type="dxa"/>
            <w:right w:w="108" w:type="dxa"/>
          </w:tblCellMar>
        </w:tblPrEx>
        <w:tc>
          <w:tcPr>
            <w:tcW w:w="4535" w:type="dxa"/>
          </w:tcPr>
          <w:p w14:paraId="3A3879FB" w14:textId="77777777" w:rsidR="00760A14" w:rsidRPr="00E27D23" w:rsidRDefault="00760A14" w:rsidP="00C52CF1">
            <w:pPr>
              <w:pStyle w:val="TAL"/>
            </w:pPr>
            <w:r w:rsidRPr="00E27D23">
              <w:t xml:space="preserve">  </w:t>
            </w:r>
            <w:r w:rsidRPr="00E27D23">
              <w:rPr>
                <w:lang w:eastAsia="zh-CN"/>
              </w:rPr>
              <w:t xml:space="preserve">  </w:t>
            </w:r>
            <w:r w:rsidRPr="00E27D23">
              <w:t xml:space="preserve">          si-WindowPosition-r17</w:t>
            </w:r>
          </w:p>
        </w:tc>
        <w:tc>
          <w:tcPr>
            <w:tcW w:w="2267" w:type="dxa"/>
          </w:tcPr>
          <w:p w14:paraId="23AC6D86" w14:textId="77777777" w:rsidR="00760A14" w:rsidRPr="00E27D23" w:rsidRDefault="00760A14" w:rsidP="00C52CF1">
            <w:pPr>
              <w:pStyle w:val="TAL"/>
              <w:rPr>
                <w:lang w:eastAsia="zh-CN"/>
              </w:rPr>
            </w:pPr>
            <w:r w:rsidRPr="00E27D23">
              <w:rPr>
                <w:lang w:eastAsia="zh-CN"/>
              </w:rPr>
              <w:t>2</w:t>
            </w:r>
          </w:p>
        </w:tc>
        <w:tc>
          <w:tcPr>
            <w:tcW w:w="1700" w:type="dxa"/>
          </w:tcPr>
          <w:p w14:paraId="28F27144" w14:textId="77777777" w:rsidR="00760A14" w:rsidRPr="00E27D23" w:rsidRDefault="00760A14" w:rsidP="00C52CF1">
            <w:pPr>
              <w:pStyle w:val="TAL"/>
              <w:rPr>
                <w:lang w:eastAsia="zh-CN"/>
              </w:rPr>
            </w:pPr>
            <w:r w:rsidRPr="00E27D23">
              <w:rPr>
                <w:lang w:eastAsia="zh-CN"/>
              </w:rPr>
              <w:t xml:space="preserve">entry number for </w:t>
            </w:r>
            <w:r w:rsidRPr="00E27D23">
              <w:rPr>
                <w:i/>
              </w:rPr>
              <w:t>si-SchedulingInfo</w:t>
            </w:r>
            <w:r w:rsidRPr="00E27D23">
              <w:t xml:space="preserve"> in </w:t>
            </w:r>
            <w:r w:rsidRPr="00E27D23">
              <w:rPr>
                <w:i/>
              </w:rPr>
              <w:t xml:space="preserve">SIB1 </w:t>
            </w:r>
            <w:r w:rsidRPr="00E27D23">
              <w:t>+1</w:t>
            </w:r>
          </w:p>
        </w:tc>
        <w:tc>
          <w:tcPr>
            <w:tcW w:w="1245" w:type="dxa"/>
          </w:tcPr>
          <w:p w14:paraId="77F01165" w14:textId="77777777" w:rsidR="00760A14" w:rsidRPr="00E27D23" w:rsidRDefault="00760A14" w:rsidP="00C52CF1">
            <w:pPr>
              <w:pStyle w:val="TAL"/>
            </w:pPr>
          </w:p>
        </w:tc>
      </w:tr>
      <w:tr w:rsidR="00760A14" w:rsidRPr="00E27D23" w14:paraId="07F7B828" w14:textId="77777777" w:rsidTr="00C52CF1">
        <w:tblPrEx>
          <w:tblCellMar>
            <w:left w:w="108" w:type="dxa"/>
            <w:right w:w="108" w:type="dxa"/>
          </w:tblCellMar>
        </w:tblPrEx>
        <w:tc>
          <w:tcPr>
            <w:tcW w:w="4535" w:type="dxa"/>
          </w:tcPr>
          <w:p w14:paraId="37DFBCFA" w14:textId="77777777" w:rsidR="00760A14" w:rsidRPr="00E27D23" w:rsidRDefault="00760A14" w:rsidP="00C52CF1">
            <w:pPr>
              <w:pStyle w:val="TAL"/>
            </w:pPr>
            <w:r w:rsidRPr="00E27D23">
              <w:t xml:space="preserve">  </w:t>
            </w:r>
            <w:r w:rsidRPr="00E27D23">
              <w:rPr>
                <w:lang w:eastAsia="zh-CN"/>
              </w:rPr>
              <w:t xml:space="preserve">  </w:t>
            </w:r>
            <w:r w:rsidRPr="00E27D23">
              <w:t xml:space="preserve">          si-Periodicity-r17</w:t>
            </w:r>
          </w:p>
        </w:tc>
        <w:tc>
          <w:tcPr>
            <w:tcW w:w="2267" w:type="dxa"/>
          </w:tcPr>
          <w:p w14:paraId="1D6198B1" w14:textId="77777777" w:rsidR="00760A14" w:rsidRPr="00E27D23" w:rsidRDefault="00760A14" w:rsidP="00C52CF1">
            <w:pPr>
              <w:pStyle w:val="TAL"/>
              <w:rPr>
                <w:lang w:eastAsia="zh-CN"/>
              </w:rPr>
            </w:pPr>
            <w:r w:rsidRPr="00E27D23">
              <w:rPr>
                <w:lang w:eastAsia="zh-CN"/>
              </w:rPr>
              <w:t>64</w:t>
            </w:r>
          </w:p>
        </w:tc>
        <w:tc>
          <w:tcPr>
            <w:tcW w:w="1700" w:type="dxa"/>
          </w:tcPr>
          <w:p w14:paraId="442B77EC" w14:textId="77777777" w:rsidR="00760A14" w:rsidRPr="00E27D23" w:rsidRDefault="00760A14" w:rsidP="00C52CF1">
            <w:pPr>
              <w:pStyle w:val="TAL"/>
            </w:pPr>
          </w:p>
        </w:tc>
        <w:tc>
          <w:tcPr>
            <w:tcW w:w="1245" w:type="dxa"/>
          </w:tcPr>
          <w:p w14:paraId="52A4665C" w14:textId="77777777" w:rsidR="00760A14" w:rsidRPr="00E27D23" w:rsidRDefault="00760A14" w:rsidP="00C52CF1">
            <w:pPr>
              <w:pStyle w:val="TAL"/>
            </w:pPr>
          </w:p>
        </w:tc>
      </w:tr>
      <w:tr w:rsidR="00760A14" w:rsidRPr="00E27D23" w14:paraId="27224F80" w14:textId="77777777" w:rsidTr="00C52CF1">
        <w:tblPrEx>
          <w:tblCellMar>
            <w:left w:w="108" w:type="dxa"/>
            <w:right w:w="108" w:type="dxa"/>
          </w:tblCellMar>
        </w:tblPrEx>
        <w:tc>
          <w:tcPr>
            <w:tcW w:w="4535" w:type="dxa"/>
          </w:tcPr>
          <w:p w14:paraId="45609D1D" w14:textId="77777777" w:rsidR="00760A14" w:rsidRPr="00E27D23" w:rsidRDefault="00760A14" w:rsidP="00C52CF1">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w:t>
            </w:r>
            <w:r w:rsidRPr="00E27D23">
              <w:t xml:space="preserve">  </w:t>
            </w:r>
            <w:r w:rsidRPr="00E27D23">
              <w:rPr>
                <w:color w:val="000000"/>
              </w:rPr>
              <w:t xml:space="preserve">   sib-MappingInfo-r17 SEQUENCE (SIZE (1..maxSIB)) OF SIB-TypeInfo-v1700 {</w:t>
            </w:r>
          </w:p>
        </w:tc>
        <w:tc>
          <w:tcPr>
            <w:tcW w:w="2267" w:type="dxa"/>
          </w:tcPr>
          <w:p w14:paraId="26783F6C" w14:textId="77777777" w:rsidR="00760A14" w:rsidRPr="00E27D23" w:rsidRDefault="00760A14" w:rsidP="00C52CF1">
            <w:pPr>
              <w:pStyle w:val="TAL"/>
              <w:rPr>
                <w:lang w:eastAsia="zh-CN"/>
              </w:rPr>
            </w:pPr>
            <w:r w:rsidRPr="00E27D23">
              <w:rPr>
                <w:lang w:eastAsia="zh-CN"/>
              </w:rPr>
              <w:t>1 entry</w:t>
            </w:r>
          </w:p>
        </w:tc>
        <w:tc>
          <w:tcPr>
            <w:tcW w:w="1700" w:type="dxa"/>
          </w:tcPr>
          <w:p w14:paraId="6E25DC90" w14:textId="77777777" w:rsidR="00760A14" w:rsidRPr="00E27D23" w:rsidRDefault="00760A14" w:rsidP="00C52CF1">
            <w:pPr>
              <w:pStyle w:val="TAL"/>
            </w:pPr>
          </w:p>
        </w:tc>
        <w:tc>
          <w:tcPr>
            <w:tcW w:w="1245" w:type="dxa"/>
          </w:tcPr>
          <w:p w14:paraId="3D8B6158" w14:textId="77777777" w:rsidR="00760A14" w:rsidRPr="00E27D23" w:rsidRDefault="00760A14" w:rsidP="00C52CF1">
            <w:pPr>
              <w:pStyle w:val="TAL"/>
            </w:pPr>
          </w:p>
        </w:tc>
      </w:tr>
      <w:tr w:rsidR="00760A14" w:rsidRPr="00E27D23" w14:paraId="421FD7DD" w14:textId="77777777" w:rsidTr="00C52CF1">
        <w:tblPrEx>
          <w:tblCellMar>
            <w:left w:w="108" w:type="dxa"/>
            <w:right w:w="108" w:type="dxa"/>
          </w:tblCellMar>
        </w:tblPrEx>
        <w:tc>
          <w:tcPr>
            <w:tcW w:w="4535" w:type="dxa"/>
          </w:tcPr>
          <w:p w14:paraId="6A50B5DE" w14:textId="77777777" w:rsidR="00760A14" w:rsidRPr="00E27D23" w:rsidRDefault="00760A14" w:rsidP="00C52CF1">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w:t>
            </w:r>
            <w:r w:rsidRPr="00E27D23">
              <w:t xml:space="preserve">  </w:t>
            </w:r>
            <w:r w:rsidRPr="00E27D23">
              <w:rPr>
                <w:color w:val="000000"/>
              </w:rPr>
              <w:t xml:space="preserve">     SIB-TypeInfo-v1700 [1] SEQUENCE {</w:t>
            </w:r>
          </w:p>
        </w:tc>
        <w:tc>
          <w:tcPr>
            <w:tcW w:w="2267" w:type="dxa"/>
          </w:tcPr>
          <w:p w14:paraId="355DF3B8" w14:textId="77777777" w:rsidR="00760A14" w:rsidRPr="00E27D23" w:rsidRDefault="00760A14" w:rsidP="00C52CF1">
            <w:pPr>
              <w:pStyle w:val="TAL"/>
              <w:rPr>
                <w:lang w:eastAsia="zh-CN"/>
              </w:rPr>
            </w:pPr>
          </w:p>
        </w:tc>
        <w:tc>
          <w:tcPr>
            <w:tcW w:w="1700" w:type="dxa"/>
          </w:tcPr>
          <w:p w14:paraId="705BAD29" w14:textId="77777777" w:rsidR="00760A14" w:rsidRPr="00E27D23" w:rsidRDefault="00760A14" w:rsidP="00C52CF1">
            <w:pPr>
              <w:pStyle w:val="TAL"/>
            </w:pPr>
            <w:r w:rsidRPr="00E27D23">
              <w:rPr>
                <w:lang w:eastAsia="zh-CN"/>
              </w:rPr>
              <w:t>entry 1</w:t>
            </w:r>
          </w:p>
        </w:tc>
        <w:tc>
          <w:tcPr>
            <w:tcW w:w="1245" w:type="dxa"/>
          </w:tcPr>
          <w:p w14:paraId="080EFD80" w14:textId="77777777" w:rsidR="00760A14" w:rsidRPr="00E27D23" w:rsidRDefault="00760A14" w:rsidP="00C52CF1">
            <w:pPr>
              <w:pStyle w:val="TAL"/>
            </w:pPr>
          </w:p>
        </w:tc>
      </w:tr>
      <w:tr w:rsidR="00760A14" w:rsidRPr="00E27D23" w14:paraId="027B6A5D" w14:textId="77777777" w:rsidTr="00C52CF1">
        <w:tblPrEx>
          <w:tblCellMar>
            <w:left w:w="108" w:type="dxa"/>
            <w:right w:w="108" w:type="dxa"/>
          </w:tblCellMar>
        </w:tblPrEx>
        <w:tc>
          <w:tcPr>
            <w:tcW w:w="4535" w:type="dxa"/>
            <w:tcBorders>
              <w:bottom w:val="single" w:sz="4" w:space="0" w:color="auto"/>
            </w:tcBorders>
          </w:tcPr>
          <w:p w14:paraId="5AA9143F" w14:textId="77777777" w:rsidR="00760A14" w:rsidRPr="00E27D23" w:rsidRDefault="00760A14" w:rsidP="00C52CF1">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w:t>
            </w:r>
            <w:r w:rsidRPr="00E27D23">
              <w:t xml:space="preserve">  </w:t>
            </w:r>
            <w:r w:rsidRPr="00E27D23">
              <w:rPr>
                <w:color w:val="000000"/>
              </w:rPr>
              <w:t xml:space="preserve">     sibType-r17 CHOICE {</w:t>
            </w:r>
          </w:p>
        </w:tc>
        <w:tc>
          <w:tcPr>
            <w:tcW w:w="2267" w:type="dxa"/>
          </w:tcPr>
          <w:p w14:paraId="237AA25C" w14:textId="77777777" w:rsidR="00760A14" w:rsidRPr="00E27D23" w:rsidRDefault="00760A14" w:rsidP="00C52CF1">
            <w:pPr>
              <w:pStyle w:val="TAL"/>
              <w:rPr>
                <w:lang w:eastAsia="zh-CN"/>
              </w:rPr>
            </w:pPr>
          </w:p>
        </w:tc>
        <w:tc>
          <w:tcPr>
            <w:tcW w:w="1700" w:type="dxa"/>
          </w:tcPr>
          <w:p w14:paraId="32B3655C" w14:textId="77777777" w:rsidR="00760A14" w:rsidRPr="00E27D23" w:rsidRDefault="00760A14" w:rsidP="00C52CF1">
            <w:pPr>
              <w:pStyle w:val="TAL"/>
            </w:pPr>
          </w:p>
        </w:tc>
        <w:tc>
          <w:tcPr>
            <w:tcW w:w="1245" w:type="dxa"/>
          </w:tcPr>
          <w:p w14:paraId="27444E45" w14:textId="77777777" w:rsidR="00760A14" w:rsidRPr="00E27D23" w:rsidRDefault="00760A14" w:rsidP="00C52CF1">
            <w:pPr>
              <w:pStyle w:val="TAL"/>
            </w:pPr>
          </w:p>
        </w:tc>
      </w:tr>
      <w:tr w:rsidR="00760A14" w:rsidRPr="00E27D23" w14:paraId="78B9A2DD" w14:textId="77777777" w:rsidTr="00C52CF1">
        <w:tblPrEx>
          <w:tblCellMar>
            <w:left w:w="108" w:type="dxa"/>
            <w:right w:w="108" w:type="dxa"/>
          </w:tblCellMar>
        </w:tblPrEx>
        <w:tc>
          <w:tcPr>
            <w:tcW w:w="4535" w:type="dxa"/>
            <w:tcBorders>
              <w:bottom w:val="nil"/>
            </w:tcBorders>
          </w:tcPr>
          <w:p w14:paraId="53AC153A" w14:textId="77777777" w:rsidR="00760A14" w:rsidRPr="00E27D23" w:rsidRDefault="00760A14" w:rsidP="00C52CF1">
            <w:pPr>
              <w:pStyle w:val="TAL"/>
            </w:pPr>
            <w:r w:rsidRPr="00E27D23">
              <w:t xml:space="preserve">  </w:t>
            </w:r>
            <w:r w:rsidRPr="00E27D23">
              <w:rPr>
                <w:lang w:eastAsia="zh-CN"/>
              </w:rPr>
              <w:t xml:space="preserve">  </w:t>
            </w:r>
            <w:r w:rsidRPr="00E27D23">
              <w:t xml:space="preserve">                type1-r17</w:t>
            </w:r>
          </w:p>
        </w:tc>
        <w:tc>
          <w:tcPr>
            <w:tcW w:w="2267" w:type="dxa"/>
          </w:tcPr>
          <w:p w14:paraId="0BB728B1" w14:textId="77777777" w:rsidR="00760A14" w:rsidRPr="00E27D23" w:rsidRDefault="00760A14" w:rsidP="00C52CF1">
            <w:pPr>
              <w:pStyle w:val="TAL"/>
              <w:rPr>
                <w:lang w:eastAsia="zh-CN"/>
              </w:rPr>
            </w:pPr>
            <w:r w:rsidRPr="00E27D23">
              <w:t>sibType20</w:t>
            </w:r>
          </w:p>
        </w:tc>
        <w:tc>
          <w:tcPr>
            <w:tcW w:w="1700" w:type="dxa"/>
          </w:tcPr>
          <w:p w14:paraId="0CA0D7E2" w14:textId="77777777" w:rsidR="00760A14" w:rsidRPr="00E27D23" w:rsidRDefault="00760A14" w:rsidP="00C52CF1">
            <w:pPr>
              <w:pStyle w:val="TAL"/>
            </w:pPr>
          </w:p>
        </w:tc>
        <w:tc>
          <w:tcPr>
            <w:tcW w:w="1245" w:type="dxa"/>
          </w:tcPr>
          <w:p w14:paraId="1186BAD1" w14:textId="77777777" w:rsidR="00760A14" w:rsidRPr="00E27D23" w:rsidRDefault="00760A14" w:rsidP="00C52CF1">
            <w:pPr>
              <w:pStyle w:val="TAL"/>
            </w:pPr>
          </w:p>
        </w:tc>
      </w:tr>
      <w:tr w:rsidR="00760A14" w:rsidRPr="00E27D23" w14:paraId="43C91040" w14:textId="77777777" w:rsidTr="00C52CF1">
        <w:tblPrEx>
          <w:tblCellMar>
            <w:left w:w="108" w:type="dxa"/>
            <w:right w:w="108" w:type="dxa"/>
          </w:tblCellMar>
        </w:tblPrEx>
        <w:tc>
          <w:tcPr>
            <w:tcW w:w="4535" w:type="dxa"/>
            <w:tcBorders>
              <w:bottom w:val="single" w:sz="4" w:space="0" w:color="auto"/>
            </w:tcBorders>
          </w:tcPr>
          <w:p w14:paraId="04A9E84F" w14:textId="77777777" w:rsidR="00760A14" w:rsidRPr="00E27D23" w:rsidRDefault="00760A14" w:rsidP="00C52CF1">
            <w:pPr>
              <w:pStyle w:val="TAL"/>
            </w:pPr>
            <w:r w:rsidRPr="00E27D23">
              <w:t xml:space="preserve">  </w:t>
            </w:r>
            <w:r w:rsidRPr="00E27D23">
              <w:rPr>
                <w:lang w:eastAsia="zh-CN"/>
              </w:rPr>
              <w:t xml:space="preserve">  </w:t>
            </w:r>
            <w:r w:rsidRPr="00E27D23">
              <w:t xml:space="preserve">              }</w:t>
            </w:r>
          </w:p>
        </w:tc>
        <w:tc>
          <w:tcPr>
            <w:tcW w:w="2267" w:type="dxa"/>
          </w:tcPr>
          <w:p w14:paraId="0541C118" w14:textId="77777777" w:rsidR="00760A14" w:rsidRPr="00E27D23" w:rsidRDefault="00760A14" w:rsidP="00C52CF1">
            <w:pPr>
              <w:pStyle w:val="TAL"/>
              <w:rPr>
                <w:lang w:eastAsia="zh-CN"/>
              </w:rPr>
            </w:pPr>
          </w:p>
        </w:tc>
        <w:tc>
          <w:tcPr>
            <w:tcW w:w="1700" w:type="dxa"/>
          </w:tcPr>
          <w:p w14:paraId="46997781" w14:textId="77777777" w:rsidR="00760A14" w:rsidRPr="00E27D23" w:rsidRDefault="00760A14" w:rsidP="00C52CF1">
            <w:pPr>
              <w:pStyle w:val="TAL"/>
            </w:pPr>
          </w:p>
        </w:tc>
        <w:tc>
          <w:tcPr>
            <w:tcW w:w="1245" w:type="dxa"/>
          </w:tcPr>
          <w:p w14:paraId="088A7C23" w14:textId="77777777" w:rsidR="00760A14" w:rsidRPr="00E27D23" w:rsidRDefault="00760A14" w:rsidP="00C52CF1">
            <w:pPr>
              <w:pStyle w:val="TAL"/>
            </w:pPr>
          </w:p>
        </w:tc>
      </w:tr>
      <w:tr w:rsidR="00760A14" w:rsidRPr="00E27D23" w14:paraId="17AE40D3" w14:textId="77777777" w:rsidTr="00C52CF1">
        <w:tblPrEx>
          <w:tblCellMar>
            <w:left w:w="108" w:type="dxa"/>
            <w:right w:w="108" w:type="dxa"/>
          </w:tblCellMar>
        </w:tblPrEx>
        <w:tc>
          <w:tcPr>
            <w:tcW w:w="4535" w:type="dxa"/>
            <w:tcBorders>
              <w:bottom w:val="nil"/>
            </w:tcBorders>
          </w:tcPr>
          <w:p w14:paraId="1381304F" w14:textId="77777777" w:rsidR="00760A14" w:rsidRPr="00E27D23" w:rsidRDefault="00760A14" w:rsidP="00C52CF1">
            <w:pPr>
              <w:pStyle w:val="TAL"/>
            </w:pPr>
            <w:r w:rsidRPr="00E27D23">
              <w:rPr>
                <w:color w:val="000000"/>
              </w:rPr>
              <w:t xml:space="preserve">  </w:t>
            </w:r>
            <w:r w:rsidRPr="00E27D23">
              <w:rPr>
                <w:color w:val="000000"/>
                <w:lang w:eastAsia="zh-CN"/>
              </w:rPr>
              <w:t xml:space="preserve">  </w:t>
            </w:r>
            <w:r w:rsidRPr="00E27D23">
              <w:rPr>
                <w:color w:val="000000"/>
              </w:rPr>
              <w:t xml:space="preserve">       </w:t>
            </w:r>
            <w:r w:rsidRPr="00E27D23">
              <w:t xml:space="preserve">  </w:t>
            </w:r>
            <w:r w:rsidRPr="00E27D23">
              <w:rPr>
                <w:color w:val="000000"/>
              </w:rPr>
              <w:t xml:space="preserve">     </w:t>
            </w:r>
            <w:r w:rsidRPr="00E27D23">
              <w:t>valueTag-r17</w:t>
            </w:r>
          </w:p>
        </w:tc>
        <w:tc>
          <w:tcPr>
            <w:tcW w:w="2267" w:type="dxa"/>
          </w:tcPr>
          <w:p w14:paraId="5E26FDFF" w14:textId="77777777" w:rsidR="00760A14" w:rsidRPr="00E27D23" w:rsidRDefault="00760A14" w:rsidP="00C52CF1">
            <w:pPr>
              <w:pStyle w:val="TAL"/>
              <w:rPr>
                <w:lang w:eastAsia="zh-CN"/>
              </w:rPr>
            </w:pPr>
            <w:r w:rsidRPr="00E27D23">
              <w:rPr>
                <w:lang w:eastAsia="zh-CN"/>
              </w:rPr>
              <w:t>0</w:t>
            </w:r>
          </w:p>
        </w:tc>
        <w:tc>
          <w:tcPr>
            <w:tcW w:w="1700" w:type="dxa"/>
          </w:tcPr>
          <w:p w14:paraId="18EAFB6D" w14:textId="77777777" w:rsidR="00760A14" w:rsidRPr="00E27D23" w:rsidRDefault="00760A14" w:rsidP="00C52CF1">
            <w:pPr>
              <w:pStyle w:val="TAL"/>
            </w:pPr>
          </w:p>
        </w:tc>
        <w:tc>
          <w:tcPr>
            <w:tcW w:w="1245" w:type="dxa"/>
          </w:tcPr>
          <w:p w14:paraId="09BC4BA2" w14:textId="77777777" w:rsidR="00760A14" w:rsidRPr="00E27D23" w:rsidRDefault="00760A14" w:rsidP="00C52CF1">
            <w:pPr>
              <w:pStyle w:val="TAL"/>
              <w:rPr>
                <w:lang w:eastAsia="zh-CN"/>
              </w:rPr>
            </w:pPr>
          </w:p>
        </w:tc>
      </w:tr>
      <w:tr w:rsidR="00760A14" w:rsidRPr="00E27D23" w14:paraId="4ECADA6A" w14:textId="77777777" w:rsidTr="00C52CF1">
        <w:tblPrEx>
          <w:tblCellMar>
            <w:left w:w="108" w:type="dxa"/>
            <w:right w:w="108" w:type="dxa"/>
          </w:tblCellMar>
        </w:tblPrEx>
        <w:tc>
          <w:tcPr>
            <w:tcW w:w="4535" w:type="dxa"/>
            <w:tcBorders>
              <w:bottom w:val="nil"/>
            </w:tcBorders>
          </w:tcPr>
          <w:p w14:paraId="12F99042" w14:textId="77777777" w:rsidR="00760A14" w:rsidRPr="00E27D23" w:rsidRDefault="00760A14" w:rsidP="00C52CF1">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w:t>
            </w:r>
            <w:r w:rsidRPr="00E27D23">
              <w:t xml:space="preserve">  </w:t>
            </w:r>
            <w:r w:rsidRPr="00E27D23">
              <w:rPr>
                <w:color w:val="000000"/>
              </w:rPr>
              <w:t xml:space="preserve">     </w:t>
            </w:r>
            <w:r w:rsidRPr="00E27D23">
              <w:t>areaScope-r17</w:t>
            </w:r>
          </w:p>
        </w:tc>
        <w:tc>
          <w:tcPr>
            <w:tcW w:w="2267" w:type="dxa"/>
          </w:tcPr>
          <w:p w14:paraId="0B1FF0E6" w14:textId="77777777" w:rsidR="00760A14" w:rsidRPr="00E27D23" w:rsidRDefault="00760A14" w:rsidP="00C52CF1">
            <w:pPr>
              <w:pStyle w:val="TAL"/>
              <w:rPr>
                <w:lang w:eastAsia="zh-CN"/>
              </w:rPr>
            </w:pPr>
            <w:r w:rsidRPr="00E27D23">
              <w:rPr>
                <w:lang w:eastAsia="zh-CN"/>
              </w:rPr>
              <w:t>Not present</w:t>
            </w:r>
          </w:p>
        </w:tc>
        <w:tc>
          <w:tcPr>
            <w:tcW w:w="1700" w:type="dxa"/>
          </w:tcPr>
          <w:p w14:paraId="63694E84" w14:textId="77777777" w:rsidR="00760A14" w:rsidRPr="00E27D23" w:rsidRDefault="00760A14" w:rsidP="00C52CF1">
            <w:pPr>
              <w:pStyle w:val="TAL"/>
            </w:pPr>
          </w:p>
        </w:tc>
        <w:tc>
          <w:tcPr>
            <w:tcW w:w="1245" w:type="dxa"/>
          </w:tcPr>
          <w:p w14:paraId="59F6092D" w14:textId="77777777" w:rsidR="00760A14" w:rsidRPr="00E27D23" w:rsidRDefault="00760A14" w:rsidP="00C52CF1">
            <w:pPr>
              <w:pStyle w:val="TAL"/>
              <w:rPr>
                <w:lang w:eastAsia="zh-CN"/>
              </w:rPr>
            </w:pPr>
          </w:p>
        </w:tc>
      </w:tr>
      <w:tr w:rsidR="00760A14" w:rsidRPr="00E27D23" w14:paraId="59752ED9" w14:textId="77777777" w:rsidTr="00C52CF1">
        <w:tblPrEx>
          <w:tblCellMar>
            <w:left w:w="108" w:type="dxa"/>
            <w:right w:w="108" w:type="dxa"/>
          </w:tblCellMar>
        </w:tblPrEx>
        <w:tc>
          <w:tcPr>
            <w:tcW w:w="4535" w:type="dxa"/>
            <w:tcBorders>
              <w:bottom w:val="nil"/>
            </w:tcBorders>
          </w:tcPr>
          <w:p w14:paraId="5729F0E5" w14:textId="77777777" w:rsidR="00760A14" w:rsidRPr="00E27D23" w:rsidRDefault="00760A14" w:rsidP="00C52CF1">
            <w:pPr>
              <w:pStyle w:val="TAL"/>
              <w:rPr>
                <w:color w:val="000000"/>
              </w:rPr>
            </w:pPr>
            <w:r w:rsidRPr="00E27D23">
              <w:t xml:space="preserve">  </w:t>
            </w:r>
            <w:r w:rsidRPr="00E27D23">
              <w:rPr>
                <w:lang w:eastAsia="zh-CN"/>
              </w:rPr>
              <w:t xml:space="preserve">  </w:t>
            </w:r>
            <w:r w:rsidRPr="00E27D23">
              <w:t xml:space="preserve">            }</w:t>
            </w:r>
          </w:p>
        </w:tc>
        <w:tc>
          <w:tcPr>
            <w:tcW w:w="2267" w:type="dxa"/>
          </w:tcPr>
          <w:p w14:paraId="7F0B599A" w14:textId="77777777" w:rsidR="00760A14" w:rsidRPr="00E27D23" w:rsidRDefault="00760A14" w:rsidP="00C52CF1">
            <w:pPr>
              <w:pStyle w:val="TAL"/>
              <w:rPr>
                <w:lang w:eastAsia="zh-CN"/>
              </w:rPr>
            </w:pPr>
          </w:p>
        </w:tc>
        <w:tc>
          <w:tcPr>
            <w:tcW w:w="1700" w:type="dxa"/>
          </w:tcPr>
          <w:p w14:paraId="71797608" w14:textId="77777777" w:rsidR="00760A14" w:rsidRPr="00E27D23" w:rsidRDefault="00760A14" w:rsidP="00C52CF1">
            <w:pPr>
              <w:pStyle w:val="TAL"/>
            </w:pPr>
          </w:p>
        </w:tc>
        <w:tc>
          <w:tcPr>
            <w:tcW w:w="1245" w:type="dxa"/>
          </w:tcPr>
          <w:p w14:paraId="5BB2124E" w14:textId="77777777" w:rsidR="00760A14" w:rsidRPr="00E27D23" w:rsidRDefault="00760A14" w:rsidP="00C52CF1">
            <w:pPr>
              <w:pStyle w:val="TAL"/>
              <w:rPr>
                <w:lang w:eastAsia="zh-CN"/>
              </w:rPr>
            </w:pPr>
          </w:p>
        </w:tc>
      </w:tr>
      <w:tr w:rsidR="00760A14" w:rsidRPr="00E27D23" w14:paraId="69A2233F" w14:textId="77777777" w:rsidTr="00C52CF1">
        <w:tblPrEx>
          <w:tblCellMar>
            <w:left w:w="108" w:type="dxa"/>
            <w:right w:w="108" w:type="dxa"/>
          </w:tblCellMar>
        </w:tblPrEx>
        <w:tc>
          <w:tcPr>
            <w:tcW w:w="4535" w:type="dxa"/>
          </w:tcPr>
          <w:p w14:paraId="7F9325FA" w14:textId="77777777" w:rsidR="00760A14" w:rsidRPr="00E27D23" w:rsidRDefault="00760A14" w:rsidP="00C52CF1">
            <w:pPr>
              <w:pStyle w:val="TAL"/>
            </w:pPr>
            <w:r w:rsidRPr="00E27D23">
              <w:t xml:space="preserve">  </w:t>
            </w:r>
            <w:r w:rsidRPr="00E27D23">
              <w:rPr>
                <w:lang w:eastAsia="zh-CN"/>
              </w:rPr>
              <w:t xml:space="preserve">  </w:t>
            </w:r>
            <w:r w:rsidRPr="00E27D23">
              <w:t xml:space="preserve">          }</w:t>
            </w:r>
          </w:p>
        </w:tc>
        <w:tc>
          <w:tcPr>
            <w:tcW w:w="2267" w:type="dxa"/>
          </w:tcPr>
          <w:p w14:paraId="4B24DE48" w14:textId="77777777" w:rsidR="00760A14" w:rsidRPr="00E27D23" w:rsidRDefault="00760A14" w:rsidP="00C52CF1">
            <w:pPr>
              <w:pStyle w:val="TAL"/>
              <w:rPr>
                <w:lang w:eastAsia="zh-CN"/>
              </w:rPr>
            </w:pPr>
          </w:p>
        </w:tc>
        <w:tc>
          <w:tcPr>
            <w:tcW w:w="1700" w:type="dxa"/>
          </w:tcPr>
          <w:p w14:paraId="607050BD" w14:textId="77777777" w:rsidR="00760A14" w:rsidRPr="00E27D23" w:rsidRDefault="00760A14" w:rsidP="00C52CF1">
            <w:pPr>
              <w:pStyle w:val="TAL"/>
            </w:pPr>
          </w:p>
        </w:tc>
        <w:tc>
          <w:tcPr>
            <w:tcW w:w="1245" w:type="dxa"/>
          </w:tcPr>
          <w:p w14:paraId="4FD641AB" w14:textId="77777777" w:rsidR="00760A14" w:rsidRPr="00E27D23" w:rsidRDefault="00760A14" w:rsidP="00C52CF1">
            <w:pPr>
              <w:pStyle w:val="TAL"/>
            </w:pPr>
          </w:p>
        </w:tc>
      </w:tr>
      <w:tr w:rsidR="00760A14" w:rsidRPr="00E27D23" w14:paraId="23FEBB68" w14:textId="77777777" w:rsidTr="00C52CF1">
        <w:tblPrEx>
          <w:tblCellMar>
            <w:left w:w="108" w:type="dxa"/>
            <w:right w:w="108" w:type="dxa"/>
          </w:tblCellMar>
        </w:tblPrEx>
        <w:tc>
          <w:tcPr>
            <w:tcW w:w="4535" w:type="dxa"/>
          </w:tcPr>
          <w:p w14:paraId="0C2F17D5" w14:textId="77777777" w:rsidR="00760A14" w:rsidRPr="00E27D23" w:rsidRDefault="00760A14" w:rsidP="00C52CF1">
            <w:pPr>
              <w:pStyle w:val="TAL"/>
            </w:pPr>
            <w:r w:rsidRPr="00E27D23">
              <w:t xml:space="preserve">  </w:t>
            </w:r>
            <w:r w:rsidRPr="00E27D23">
              <w:rPr>
                <w:lang w:eastAsia="zh-CN"/>
              </w:rPr>
              <w:t xml:space="preserve">  </w:t>
            </w:r>
            <w:r w:rsidRPr="00E27D23">
              <w:t xml:space="preserve">        }</w:t>
            </w:r>
          </w:p>
        </w:tc>
        <w:tc>
          <w:tcPr>
            <w:tcW w:w="2267" w:type="dxa"/>
          </w:tcPr>
          <w:p w14:paraId="05B20818" w14:textId="77777777" w:rsidR="00760A14" w:rsidRPr="00E27D23" w:rsidRDefault="00760A14" w:rsidP="00C52CF1">
            <w:pPr>
              <w:pStyle w:val="TAL"/>
              <w:rPr>
                <w:lang w:eastAsia="zh-CN"/>
              </w:rPr>
            </w:pPr>
          </w:p>
        </w:tc>
        <w:tc>
          <w:tcPr>
            <w:tcW w:w="1700" w:type="dxa"/>
          </w:tcPr>
          <w:p w14:paraId="19ED3FA9" w14:textId="77777777" w:rsidR="00760A14" w:rsidRPr="00E27D23" w:rsidRDefault="00760A14" w:rsidP="00C52CF1">
            <w:pPr>
              <w:pStyle w:val="TAL"/>
            </w:pPr>
          </w:p>
        </w:tc>
        <w:tc>
          <w:tcPr>
            <w:tcW w:w="1245" w:type="dxa"/>
          </w:tcPr>
          <w:p w14:paraId="3DB0000D" w14:textId="77777777" w:rsidR="00760A14" w:rsidRPr="00E27D23" w:rsidRDefault="00760A14" w:rsidP="00C52CF1">
            <w:pPr>
              <w:pStyle w:val="TAL"/>
            </w:pPr>
          </w:p>
        </w:tc>
      </w:tr>
      <w:tr w:rsidR="00760A14" w:rsidRPr="00E27D23" w14:paraId="24DF4B1E" w14:textId="77777777" w:rsidTr="00C52CF1">
        <w:tblPrEx>
          <w:tblCellMar>
            <w:left w:w="108" w:type="dxa"/>
            <w:right w:w="108" w:type="dxa"/>
          </w:tblCellMar>
        </w:tblPrEx>
        <w:tc>
          <w:tcPr>
            <w:tcW w:w="4535" w:type="dxa"/>
          </w:tcPr>
          <w:p w14:paraId="7E683F99" w14:textId="77777777" w:rsidR="00760A14" w:rsidRPr="00E27D23" w:rsidRDefault="00760A14" w:rsidP="00C52CF1">
            <w:pPr>
              <w:pStyle w:val="TAL"/>
            </w:pPr>
            <w:r w:rsidRPr="00E27D23">
              <w:t xml:space="preserve">  </w:t>
            </w:r>
            <w:r w:rsidRPr="00E27D23">
              <w:rPr>
                <w:lang w:eastAsia="zh-CN"/>
              </w:rPr>
              <w:t xml:space="preserve">  </w:t>
            </w:r>
            <w:r w:rsidRPr="00E27D23">
              <w:t xml:space="preserve">      }</w:t>
            </w:r>
          </w:p>
        </w:tc>
        <w:tc>
          <w:tcPr>
            <w:tcW w:w="2267" w:type="dxa"/>
          </w:tcPr>
          <w:p w14:paraId="005CC0FB" w14:textId="77777777" w:rsidR="00760A14" w:rsidRPr="00E27D23" w:rsidRDefault="00760A14" w:rsidP="00C52CF1">
            <w:pPr>
              <w:pStyle w:val="TAL"/>
              <w:rPr>
                <w:lang w:eastAsia="zh-CN"/>
              </w:rPr>
            </w:pPr>
          </w:p>
        </w:tc>
        <w:tc>
          <w:tcPr>
            <w:tcW w:w="1700" w:type="dxa"/>
          </w:tcPr>
          <w:p w14:paraId="0163FBFC" w14:textId="77777777" w:rsidR="00760A14" w:rsidRPr="00E27D23" w:rsidRDefault="00760A14" w:rsidP="00C52CF1">
            <w:pPr>
              <w:pStyle w:val="TAL"/>
            </w:pPr>
          </w:p>
        </w:tc>
        <w:tc>
          <w:tcPr>
            <w:tcW w:w="1245" w:type="dxa"/>
          </w:tcPr>
          <w:p w14:paraId="73C698C2" w14:textId="77777777" w:rsidR="00760A14" w:rsidRPr="00E27D23" w:rsidRDefault="00760A14" w:rsidP="00C52CF1">
            <w:pPr>
              <w:pStyle w:val="TAL"/>
            </w:pPr>
          </w:p>
        </w:tc>
      </w:tr>
      <w:tr w:rsidR="00760A14" w:rsidRPr="00E27D23" w14:paraId="6FAA3208" w14:textId="77777777" w:rsidTr="00C52CF1">
        <w:tblPrEx>
          <w:tblCellMar>
            <w:left w:w="108" w:type="dxa"/>
            <w:right w:w="108" w:type="dxa"/>
          </w:tblCellMar>
        </w:tblPrEx>
        <w:tc>
          <w:tcPr>
            <w:tcW w:w="4535" w:type="dxa"/>
          </w:tcPr>
          <w:p w14:paraId="255187B4" w14:textId="77777777" w:rsidR="00760A14" w:rsidRPr="00E27D23" w:rsidRDefault="00760A14" w:rsidP="00C52CF1">
            <w:pPr>
              <w:pStyle w:val="TAL"/>
            </w:pPr>
            <w:r w:rsidRPr="00E27D23">
              <w:t xml:space="preserve">  </w:t>
            </w:r>
            <w:r w:rsidRPr="00E27D23">
              <w:rPr>
                <w:lang w:eastAsia="zh-CN"/>
              </w:rPr>
              <w:t xml:space="preserve">    </w:t>
            </w:r>
            <w:r w:rsidRPr="00E27D23">
              <w:t xml:space="preserve">  }</w:t>
            </w:r>
          </w:p>
        </w:tc>
        <w:tc>
          <w:tcPr>
            <w:tcW w:w="2267" w:type="dxa"/>
          </w:tcPr>
          <w:p w14:paraId="43CFDB02" w14:textId="77777777" w:rsidR="00760A14" w:rsidRPr="00E27D23" w:rsidRDefault="00760A14" w:rsidP="00C52CF1">
            <w:pPr>
              <w:pStyle w:val="TAL"/>
              <w:rPr>
                <w:lang w:eastAsia="zh-CN"/>
              </w:rPr>
            </w:pPr>
          </w:p>
        </w:tc>
        <w:tc>
          <w:tcPr>
            <w:tcW w:w="1700" w:type="dxa"/>
          </w:tcPr>
          <w:p w14:paraId="1811B4AB" w14:textId="77777777" w:rsidR="00760A14" w:rsidRPr="00E27D23" w:rsidRDefault="00760A14" w:rsidP="00C52CF1">
            <w:pPr>
              <w:pStyle w:val="TAL"/>
            </w:pPr>
          </w:p>
        </w:tc>
        <w:tc>
          <w:tcPr>
            <w:tcW w:w="1245" w:type="dxa"/>
          </w:tcPr>
          <w:p w14:paraId="7A4CCEE5" w14:textId="77777777" w:rsidR="00760A14" w:rsidRPr="00E27D23" w:rsidRDefault="00760A14" w:rsidP="00C52CF1">
            <w:pPr>
              <w:pStyle w:val="TAL"/>
            </w:pPr>
          </w:p>
        </w:tc>
      </w:tr>
      <w:tr w:rsidR="00760A14" w:rsidRPr="00E27D23" w14:paraId="3F6347B0" w14:textId="77777777" w:rsidTr="00C52CF1">
        <w:tblPrEx>
          <w:tblCellMar>
            <w:left w:w="108" w:type="dxa"/>
            <w:right w:w="108" w:type="dxa"/>
          </w:tblCellMar>
        </w:tblPrEx>
        <w:tc>
          <w:tcPr>
            <w:tcW w:w="4535" w:type="dxa"/>
          </w:tcPr>
          <w:p w14:paraId="6F4E4D12" w14:textId="77777777" w:rsidR="00760A14" w:rsidRPr="00E27D23" w:rsidRDefault="00760A14" w:rsidP="00C52CF1">
            <w:pPr>
              <w:pStyle w:val="TAL"/>
            </w:pPr>
            <w:r w:rsidRPr="00E27D23">
              <w:t xml:space="preserve">  </w:t>
            </w:r>
            <w:r w:rsidRPr="00E27D23">
              <w:rPr>
                <w:lang w:eastAsia="zh-CN"/>
              </w:rPr>
              <w:t xml:space="preserve">  </w:t>
            </w:r>
            <w:r w:rsidRPr="00E27D23">
              <w:t xml:space="preserve">        SchedulingInfo2-r17 [2] SEQUENCE {</w:t>
            </w:r>
          </w:p>
        </w:tc>
        <w:tc>
          <w:tcPr>
            <w:tcW w:w="2267" w:type="dxa"/>
          </w:tcPr>
          <w:p w14:paraId="29EFA899" w14:textId="77777777" w:rsidR="00760A14" w:rsidRPr="00E27D23" w:rsidRDefault="00760A14" w:rsidP="00C52CF1">
            <w:pPr>
              <w:pStyle w:val="TAL"/>
              <w:rPr>
                <w:lang w:eastAsia="zh-CN"/>
              </w:rPr>
            </w:pPr>
          </w:p>
        </w:tc>
        <w:tc>
          <w:tcPr>
            <w:tcW w:w="1700" w:type="dxa"/>
          </w:tcPr>
          <w:p w14:paraId="6A23AF33" w14:textId="77777777" w:rsidR="00760A14" w:rsidRPr="00E27D23" w:rsidRDefault="00760A14" w:rsidP="00C52CF1">
            <w:pPr>
              <w:pStyle w:val="TAL"/>
            </w:pPr>
            <w:r w:rsidRPr="00E27D23">
              <w:rPr>
                <w:lang w:eastAsia="zh-CN"/>
              </w:rPr>
              <w:t>entry 2</w:t>
            </w:r>
          </w:p>
        </w:tc>
        <w:tc>
          <w:tcPr>
            <w:tcW w:w="1245" w:type="dxa"/>
          </w:tcPr>
          <w:p w14:paraId="76052B83" w14:textId="77777777" w:rsidR="00760A14" w:rsidRPr="00E27D23" w:rsidRDefault="00760A14" w:rsidP="00C52CF1">
            <w:pPr>
              <w:pStyle w:val="TAL"/>
              <w:rPr>
                <w:lang w:eastAsia="zh-CN"/>
              </w:rPr>
            </w:pPr>
          </w:p>
        </w:tc>
      </w:tr>
      <w:tr w:rsidR="00760A14" w:rsidRPr="00E27D23" w14:paraId="102EE7B4" w14:textId="77777777" w:rsidTr="00C52CF1">
        <w:tblPrEx>
          <w:tblCellMar>
            <w:left w:w="108" w:type="dxa"/>
            <w:right w:w="108" w:type="dxa"/>
          </w:tblCellMar>
        </w:tblPrEx>
        <w:tc>
          <w:tcPr>
            <w:tcW w:w="4535" w:type="dxa"/>
          </w:tcPr>
          <w:p w14:paraId="5EC1F198" w14:textId="77777777" w:rsidR="00760A14" w:rsidRPr="00E27D23" w:rsidRDefault="00760A14" w:rsidP="00C52CF1">
            <w:pPr>
              <w:pStyle w:val="TAL"/>
            </w:pPr>
            <w:r w:rsidRPr="00E27D23">
              <w:t xml:space="preserve">  </w:t>
            </w:r>
            <w:r w:rsidRPr="00E27D23">
              <w:rPr>
                <w:lang w:eastAsia="zh-CN"/>
              </w:rPr>
              <w:t xml:space="preserve">  </w:t>
            </w:r>
            <w:r w:rsidRPr="00E27D23">
              <w:t xml:space="preserve">          si-BroadcastStatus-r17</w:t>
            </w:r>
          </w:p>
        </w:tc>
        <w:tc>
          <w:tcPr>
            <w:tcW w:w="2267" w:type="dxa"/>
          </w:tcPr>
          <w:p w14:paraId="515E3912" w14:textId="77777777" w:rsidR="00760A14" w:rsidRPr="00E27D23" w:rsidRDefault="00760A14" w:rsidP="00C52CF1">
            <w:pPr>
              <w:pStyle w:val="TAL"/>
              <w:rPr>
                <w:lang w:eastAsia="zh-CN"/>
              </w:rPr>
            </w:pPr>
            <w:r w:rsidRPr="00E27D23">
              <w:t>broadcasting</w:t>
            </w:r>
          </w:p>
        </w:tc>
        <w:tc>
          <w:tcPr>
            <w:tcW w:w="1700" w:type="dxa"/>
          </w:tcPr>
          <w:p w14:paraId="26C0541D" w14:textId="77777777" w:rsidR="00760A14" w:rsidRPr="00E27D23" w:rsidRDefault="00760A14" w:rsidP="00C52CF1">
            <w:pPr>
              <w:pStyle w:val="TAL"/>
            </w:pPr>
          </w:p>
        </w:tc>
        <w:tc>
          <w:tcPr>
            <w:tcW w:w="1245" w:type="dxa"/>
          </w:tcPr>
          <w:p w14:paraId="3B679794" w14:textId="77777777" w:rsidR="00760A14" w:rsidRPr="00E27D23" w:rsidRDefault="00760A14" w:rsidP="00C52CF1">
            <w:pPr>
              <w:pStyle w:val="TAL"/>
            </w:pPr>
          </w:p>
        </w:tc>
      </w:tr>
      <w:tr w:rsidR="00760A14" w:rsidRPr="00E27D23" w14:paraId="50F7C207" w14:textId="77777777" w:rsidTr="00C52CF1">
        <w:tblPrEx>
          <w:tblCellMar>
            <w:left w:w="108" w:type="dxa"/>
            <w:right w:w="108" w:type="dxa"/>
          </w:tblCellMar>
        </w:tblPrEx>
        <w:tc>
          <w:tcPr>
            <w:tcW w:w="4535" w:type="dxa"/>
          </w:tcPr>
          <w:p w14:paraId="727B9D2F" w14:textId="77777777" w:rsidR="00760A14" w:rsidRPr="00E27D23" w:rsidRDefault="00760A14" w:rsidP="00C52CF1">
            <w:pPr>
              <w:pStyle w:val="TAL"/>
            </w:pPr>
            <w:r w:rsidRPr="00E27D23">
              <w:t xml:space="preserve">  </w:t>
            </w:r>
            <w:r w:rsidRPr="00E27D23">
              <w:rPr>
                <w:lang w:eastAsia="zh-CN"/>
              </w:rPr>
              <w:t xml:space="preserve">  </w:t>
            </w:r>
            <w:r w:rsidRPr="00E27D23">
              <w:t xml:space="preserve">          si-WindowPosition-r17</w:t>
            </w:r>
          </w:p>
        </w:tc>
        <w:tc>
          <w:tcPr>
            <w:tcW w:w="2267" w:type="dxa"/>
          </w:tcPr>
          <w:p w14:paraId="0B4A0824" w14:textId="77777777" w:rsidR="00760A14" w:rsidRPr="00E27D23" w:rsidRDefault="00760A14" w:rsidP="00C52CF1">
            <w:pPr>
              <w:pStyle w:val="TAL"/>
              <w:rPr>
                <w:lang w:eastAsia="zh-CN"/>
              </w:rPr>
            </w:pPr>
            <w:r w:rsidRPr="00E27D23">
              <w:rPr>
                <w:lang w:eastAsia="zh-CN"/>
              </w:rPr>
              <w:t>3</w:t>
            </w:r>
          </w:p>
        </w:tc>
        <w:tc>
          <w:tcPr>
            <w:tcW w:w="1700" w:type="dxa"/>
          </w:tcPr>
          <w:p w14:paraId="32270E7E" w14:textId="77777777" w:rsidR="00760A14" w:rsidRPr="00E27D23" w:rsidRDefault="00760A14" w:rsidP="00C52CF1">
            <w:pPr>
              <w:pStyle w:val="TAL"/>
            </w:pPr>
            <w:r w:rsidRPr="00E27D23">
              <w:rPr>
                <w:lang w:eastAsia="zh-CN"/>
              </w:rPr>
              <w:t xml:space="preserve">entry number for </w:t>
            </w:r>
            <w:r w:rsidRPr="00E27D23">
              <w:rPr>
                <w:i/>
              </w:rPr>
              <w:t>si-SchedulingInfo</w:t>
            </w:r>
            <w:r w:rsidRPr="00E27D23">
              <w:t xml:space="preserve"> in </w:t>
            </w:r>
            <w:r w:rsidRPr="00E27D23">
              <w:rPr>
                <w:i/>
              </w:rPr>
              <w:t xml:space="preserve">SIB1 </w:t>
            </w:r>
            <w:r w:rsidRPr="00E27D23">
              <w:t>+2</w:t>
            </w:r>
          </w:p>
        </w:tc>
        <w:tc>
          <w:tcPr>
            <w:tcW w:w="1245" w:type="dxa"/>
          </w:tcPr>
          <w:p w14:paraId="1F63C135" w14:textId="77777777" w:rsidR="00760A14" w:rsidRPr="00E27D23" w:rsidRDefault="00760A14" w:rsidP="00C52CF1">
            <w:pPr>
              <w:pStyle w:val="TAL"/>
            </w:pPr>
          </w:p>
        </w:tc>
      </w:tr>
      <w:tr w:rsidR="00760A14" w:rsidRPr="00E27D23" w14:paraId="0EB2AED4" w14:textId="77777777" w:rsidTr="00C52CF1">
        <w:tblPrEx>
          <w:tblCellMar>
            <w:left w:w="108" w:type="dxa"/>
            <w:right w:w="108" w:type="dxa"/>
          </w:tblCellMar>
        </w:tblPrEx>
        <w:tc>
          <w:tcPr>
            <w:tcW w:w="4535" w:type="dxa"/>
          </w:tcPr>
          <w:p w14:paraId="4BDB7416" w14:textId="77777777" w:rsidR="00760A14" w:rsidRPr="00E27D23" w:rsidRDefault="00760A14" w:rsidP="00C52CF1">
            <w:pPr>
              <w:pStyle w:val="TAL"/>
            </w:pPr>
            <w:r w:rsidRPr="00E27D23">
              <w:t xml:space="preserve">  </w:t>
            </w:r>
            <w:r w:rsidRPr="00E27D23">
              <w:rPr>
                <w:lang w:eastAsia="zh-CN"/>
              </w:rPr>
              <w:t xml:space="preserve">  </w:t>
            </w:r>
            <w:r w:rsidRPr="00E27D23">
              <w:t xml:space="preserve">          si-Periodicity-r17</w:t>
            </w:r>
          </w:p>
        </w:tc>
        <w:tc>
          <w:tcPr>
            <w:tcW w:w="2267" w:type="dxa"/>
          </w:tcPr>
          <w:p w14:paraId="3D015F43" w14:textId="77777777" w:rsidR="00760A14" w:rsidRPr="00E27D23" w:rsidRDefault="00760A14" w:rsidP="00C52CF1">
            <w:pPr>
              <w:pStyle w:val="TAL"/>
              <w:rPr>
                <w:lang w:eastAsia="zh-CN"/>
              </w:rPr>
            </w:pPr>
            <w:r w:rsidRPr="00E27D23">
              <w:rPr>
                <w:lang w:eastAsia="zh-CN"/>
              </w:rPr>
              <w:t>64</w:t>
            </w:r>
          </w:p>
        </w:tc>
        <w:tc>
          <w:tcPr>
            <w:tcW w:w="1700" w:type="dxa"/>
          </w:tcPr>
          <w:p w14:paraId="78B05D0F" w14:textId="77777777" w:rsidR="00760A14" w:rsidRPr="00E27D23" w:rsidRDefault="00760A14" w:rsidP="00C52CF1">
            <w:pPr>
              <w:pStyle w:val="TAL"/>
            </w:pPr>
          </w:p>
        </w:tc>
        <w:tc>
          <w:tcPr>
            <w:tcW w:w="1245" w:type="dxa"/>
          </w:tcPr>
          <w:p w14:paraId="20EF12D8" w14:textId="77777777" w:rsidR="00760A14" w:rsidRPr="00E27D23" w:rsidRDefault="00760A14" w:rsidP="00C52CF1">
            <w:pPr>
              <w:pStyle w:val="TAL"/>
            </w:pPr>
          </w:p>
        </w:tc>
      </w:tr>
      <w:tr w:rsidR="00760A14" w:rsidRPr="00E27D23" w14:paraId="46A8525B" w14:textId="77777777" w:rsidTr="00C52CF1">
        <w:tblPrEx>
          <w:tblCellMar>
            <w:left w:w="108" w:type="dxa"/>
            <w:right w:w="108" w:type="dxa"/>
          </w:tblCellMar>
        </w:tblPrEx>
        <w:tc>
          <w:tcPr>
            <w:tcW w:w="4535" w:type="dxa"/>
          </w:tcPr>
          <w:p w14:paraId="77E9C3FE" w14:textId="77777777" w:rsidR="00760A14" w:rsidRPr="00E27D23" w:rsidRDefault="00760A14" w:rsidP="00C52CF1">
            <w:pPr>
              <w:pStyle w:val="TAL"/>
            </w:pPr>
            <w:r w:rsidRPr="00E27D23">
              <w:rPr>
                <w:color w:val="000000"/>
              </w:rPr>
              <w:t xml:space="preserve">  </w:t>
            </w:r>
            <w:r w:rsidRPr="00E27D23">
              <w:rPr>
                <w:color w:val="000000"/>
                <w:lang w:eastAsia="zh-CN"/>
              </w:rPr>
              <w:t xml:space="preserve">  </w:t>
            </w:r>
            <w:r w:rsidRPr="00E27D23">
              <w:rPr>
                <w:color w:val="000000"/>
              </w:rPr>
              <w:t xml:space="preserve">     </w:t>
            </w:r>
            <w:r w:rsidRPr="00E27D23">
              <w:t xml:space="preserve">  </w:t>
            </w:r>
            <w:r w:rsidRPr="00E27D23">
              <w:rPr>
                <w:color w:val="000000"/>
              </w:rPr>
              <w:t xml:space="preserve">   sib-MappingInfo-r17 SEQUENCE (SIZE (1..maxSIB)) OF SIB-TypeInfo-v1700 {</w:t>
            </w:r>
          </w:p>
        </w:tc>
        <w:tc>
          <w:tcPr>
            <w:tcW w:w="2267" w:type="dxa"/>
          </w:tcPr>
          <w:p w14:paraId="5E10E454" w14:textId="77777777" w:rsidR="00760A14" w:rsidRPr="00E27D23" w:rsidRDefault="00760A14" w:rsidP="00C52CF1">
            <w:pPr>
              <w:pStyle w:val="TAL"/>
              <w:rPr>
                <w:lang w:eastAsia="zh-CN"/>
              </w:rPr>
            </w:pPr>
            <w:r w:rsidRPr="00E27D23">
              <w:rPr>
                <w:lang w:eastAsia="zh-CN"/>
              </w:rPr>
              <w:t>1 entry</w:t>
            </w:r>
          </w:p>
        </w:tc>
        <w:tc>
          <w:tcPr>
            <w:tcW w:w="1700" w:type="dxa"/>
          </w:tcPr>
          <w:p w14:paraId="49144A80" w14:textId="77777777" w:rsidR="00760A14" w:rsidRPr="00E27D23" w:rsidRDefault="00760A14" w:rsidP="00C52CF1">
            <w:pPr>
              <w:pStyle w:val="TAL"/>
            </w:pPr>
          </w:p>
        </w:tc>
        <w:tc>
          <w:tcPr>
            <w:tcW w:w="1245" w:type="dxa"/>
          </w:tcPr>
          <w:p w14:paraId="2A7ADE21" w14:textId="77777777" w:rsidR="00760A14" w:rsidRPr="00E27D23" w:rsidRDefault="00760A14" w:rsidP="00C52CF1">
            <w:pPr>
              <w:pStyle w:val="TAL"/>
            </w:pPr>
          </w:p>
        </w:tc>
      </w:tr>
      <w:tr w:rsidR="00760A14" w:rsidRPr="00E27D23" w14:paraId="65374190" w14:textId="77777777" w:rsidTr="00C52CF1">
        <w:tblPrEx>
          <w:tblCellMar>
            <w:left w:w="108" w:type="dxa"/>
            <w:right w:w="108" w:type="dxa"/>
          </w:tblCellMar>
        </w:tblPrEx>
        <w:tc>
          <w:tcPr>
            <w:tcW w:w="4535" w:type="dxa"/>
          </w:tcPr>
          <w:p w14:paraId="426C5A01" w14:textId="77777777" w:rsidR="00760A14" w:rsidRPr="00E27D23" w:rsidRDefault="00760A14" w:rsidP="00C52CF1">
            <w:pPr>
              <w:pStyle w:val="TAL"/>
            </w:pPr>
            <w:r w:rsidRPr="00E27D23">
              <w:rPr>
                <w:color w:val="000000"/>
              </w:rPr>
              <w:t xml:space="preserve">  </w:t>
            </w:r>
            <w:r w:rsidRPr="00E27D23">
              <w:rPr>
                <w:color w:val="000000"/>
                <w:lang w:eastAsia="zh-CN"/>
              </w:rPr>
              <w:t xml:space="preserve">  </w:t>
            </w:r>
            <w:r w:rsidRPr="00E27D23">
              <w:rPr>
                <w:color w:val="000000"/>
              </w:rPr>
              <w:t xml:space="preserve">     </w:t>
            </w:r>
            <w:r w:rsidRPr="00E27D23">
              <w:t xml:space="preserve">  </w:t>
            </w:r>
            <w:r w:rsidRPr="00E27D23">
              <w:rPr>
                <w:color w:val="000000"/>
              </w:rPr>
              <w:t xml:space="preserve">     SIB-TypeInfo-v1700 [1] SEQUENCE {</w:t>
            </w:r>
          </w:p>
        </w:tc>
        <w:tc>
          <w:tcPr>
            <w:tcW w:w="2267" w:type="dxa"/>
          </w:tcPr>
          <w:p w14:paraId="51C5B63F" w14:textId="77777777" w:rsidR="00760A14" w:rsidRPr="00E27D23" w:rsidRDefault="00760A14" w:rsidP="00C52CF1">
            <w:pPr>
              <w:pStyle w:val="TAL"/>
              <w:rPr>
                <w:lang w:eastAsia="zh-CN"/>
              </w:rPr>
            </w:pPr>
          </w:p>
        </w:tc>
        <w:tc>
          <w:tcPr>
            <w:tcW w:w="1700" w:type="dxa"/>
          </w:tcPr>
          <w:p w14:paraId="28ED7F95" w14:textId="77777777" w:rsidR="00760A14" w:rsidRPr="00E27D23" w:rsidRDefault="00760A14" w:rsidP="00C52CF1">
            <w:pPr>
              <w:pStyle w:val="TAL"/>
            </w:pPr>
            <w:r w:rsidRPr="00E27D23">
              <w:rPr>
                <w:lang w:eastAsia="zh-CN"/>
              </w:rPr>
              <w:t>entry 1</w:t>
            </w:r>
          </w:p>
        </w:tc>
        <w:tc>
          <w:tcPr>
            <w:tcW w:w="1245" w:type="dxa"/>
          </w:tcPr>
          <w:p w14:paraId="3A4431CC" w14:textId="77777777" w:rsidR="00760A14" w:rsidRPr="00E27D23" w:rsidRDefault="00760A14" w:rsidP="00C52CF1">
            <w:pPr>
              <w:pStyle w:val="TAL"/>
            </w:pPr>
          </w:p>
        </w:tc>
      </w:tr>
      <w:tr w:rsidR="00760A14" w:rsidRPr="00E27D23" w14:paraId="0D683037" w14:textId="77777777" w:rsidTr="00C52CF1">
        <w:tblPrEx>
          <w:tblCellMar>
            <w:left w:w="108" w:type="dxa"/>
            <w:right w:w="108" w:type="dxa"/>
          </w:tblCellMar>
        </w:tblPrEx>
        <w:tc>
          <w:tcPr>
            <w:tcW w:w="4535" w:type="dxa"/>
          </w:tcPr>
          <w:p w14:paraId="13DB2514" w14:textId="77777777" w:rsidR="00760A14" w:rsidRPr="00E27D23" w:rsidRDefault="00760A14" w:rsidP="00C52CF1">
            <w:pPr>
              <w:pStyle w:val="TAL"/>
            </w:pPr>
            <w:r w:rsidRPr="00E27D23">
              <w:rPr>
                <w:color w:val="000000"/>
              </w:rPr>
              <w:t xml:space="preserve">  </w:t>
            </w:r>
            <w:r w:rsidRPr="00E27D23">
              <w:rPr>
                <w:color w:val="000000"/>
                <w:lang w:eastAsia="zh-CN"/>
              </w:rPr>
              <w:t xml:space="preserve">  </w:t>
            </w:r>
            <w:r w:rsidRPr="00E27D23">
              <w:rPr>
                <w:color w:val="000000"/>
              </w:rPr>
              <w:t xml:space="preserve">   </w:t>
            </w:r>
            <w:r w:rsidRPr="00E27D23">
              <w:t xml:space="preserve">  </w:t>
            </w:r>
            <w:r w:rsidRPr="00E27D23">
              <w:rPr>
                <w:color w:val="000000"/>
              </w:rPr>
              <w:t xml:space="preserve">         sibType-r17 CHOICE {</w:t>
            </w:r>
          </w:p>
        </w:tc>
        <w:tc>
          <w:tcPr>
            <w:tcW w:w="2267" w:type="dxa"/>
          </w:tcPr>
          <w:p w14:paraId="592A3C18" w14:textId="77777777" w:rsidR="00760A14" w:rsidRPr="00E27D23" w:rsidRDefault="00760A14" w:rsidP="00C52CF1">
            <w:pPr>
              <w:pStyle w:val="TAL"/>
              <w:rPr>
                <w:lang w:eastAsia="zh-CN"/>
              </w:rPr>
            </w:pPr>
          </w:p>
        </w:tc>
        <w:tc>
          <w:tcPr>
            <w:tcW w:w="1700" w:type="dxa"/>
          </w:tcPr>
          <w:p w14:paraId="445037AA" w14:textId="77777777" w:rsidR="00760A14" w:rsidRPr="00E27D23" w:rsidRDefault="00760A14" w:rsidP="00C52CF1">
            <w:pPr>
              <w:pStyle w:val="TAL"/>
            </w:pPr>
          </w:p>
        </w:tc>
        <w:tc>
          <w:tcPr>
            <w:tcW w:w="1245" w:type="dxa"/>
          </w:tcPr>
          <w:p w14:paraId="54745185" w14:textId="77777777" w:rsidR="00760A14" w:rsidRPr="00E27D23" w:rsidRDefault="00760A14" w:rsidP="00C52CF1">
            <w:pPr>
              <w:pStyle w:val="TAL"/>
            </w:pPr>
          </w:p>
        </w:tc>
      </w:tr>
      <w:tr w:rsidR="00760A14" w:rsidRPr="00E27D23" w14:paraId="5AF7B51A" w14:textId="77777777" w:rsidTr="00C52CF1">
        <w:tblPrEx>
          <w:tblCellMar>
            <w:left w:w="108" w:type="dxa"/>
            <w:right w:w="108" w:type="dxa"/>
          </w:tblCellMar>
        </w:tblPrEx>
        <w:tc>
          <w:tcPr>
            <w:tcW w:w="4535" w:type="dxa"/>
          </w:tcPr>
          <w:p w14:paraId="710E59BC" w14:textId="77777777" w:rsidR="00760A14" w:rsidRPr="00E27D23" w:rsidRDefault="00760A14" w:rsidP="00C52CF1">
            <w:pPr>
              <w:pStyle w:val="TAL"/>
            </w:pPr>
            <w:r w:rsidRPr="00E27D23">
              <w:t xml:space="preserve">  </w:t>
            </w:r>
            <w:r w:rsidRPr="00E27D23">
              <w:rPr>
                <w:lang w:eastAsia="zh-CN"/>
              </w:rPr>
              <w:t xml:space="preserve">  </w:t>
            </w:r>
            <w:r w:rsidRPr="00E27D23">
              <w:t xml:space="preserve">                type1-r17</w:t>
            </w:r>
          </w:p>
        </w:tc>
        <w:tc>
          <w:tcPr>
            <w:tcW w:w="2267" w:type="dxa"/>
          </w:tcPr>
          <w:p w14:paraId="4E95847F" w14:textId="77777777" w:rsidR="00760A14" w:rsidRPr="00E27D23" w:rsidRDefault="00760A14" w:rsidP="00C52CF1">
            <w:pPr>
              <w:pStyle w:val="TAL"/>
              <w:rPr>
                <w:lang w:eastAsia="zh-CN"/>
              </w:rPr>
            </w:pPr>
            <w:r w:rsidRPr="00E27D23">
              <w:t>sibType21</w:t>
            </w:r>
          </w:p>
        </w:tc>
        <w:tc>
          <w:tcPr>
            <w:tcW w:w="1700" w:type="dxa"/>
          </w:tcPr>
          <w:p w14:paraId="5908D813" w14:textId="77777777" w:rsidR="00760A14" w:rsidRPr="00E27D23" w:rsidRDefault="00760A14" w:rsidP="00C52CF1">
            <w:pPr>
              <w:pStyle w:val="TAL"/>
            </w:pPr>
          </w:p>
        </w:tc>
        <w:tc>
          <w:tcPr>
            <w:tcW w:w="1245" w:type="dxa"/>
          </w:tcPr>
          <w:p w14:paraId="435625DF" w14:textId="77777777" w:rsidR="00760A14" w:rsidRPr="00E27D23" w:rsidRDefault="00760A14" w:rsidP="00C52CF1">
            <w:pPr>
              <w:pStyle w:val="TAL"/>
            </w:pPr>
          </w:p>
        </w:tc>
      </w:tr>
      <w:tr w:rsidR="00760A14" w:rsidRPr="00E27D23" w14:paraId="0CAF34A8" w14:textId="77777777" w:rsidTr="00C52CF1">
        <w:tblPrEx>
          <w:tblCellMar>
            <w:left w:w="108" w:type="dxa"/>
            <w:right w:w="108" w:type="dxa"/>
          </w:tblCellMar>
        </w:tblPrEx>
        <w:tc>
          <w:tcPr>
            <w:tcW w:w="4535" w:type="dxa"/>
          </w:tcPr>
          <w:p w14:paraId="6BEB7F28" w14:textId="77777777" w:rsidR="00760A14" w:rsidRPr="00E27D23" w:rsidRDefault="00760A14" w:rsidP="00C52CF1">
            <w:pPr>
              <w:pStyle w:val="TAL"/>
            </w:pPr>
            <w:r w:rsidRPr="00E27D23">
              <w:t xml:space="preserve">  </w:t>
            </w:r>
            <w:r w:rsidRPr="00E27D23">
              <w:rPr>
                <w:lang w:eastAsia="zh-CN"/>
              </w:rPr>
              <w:t xml:space="preserve">  </w:t>
            </w:r>
            <w:r w:rsidRPr="00E27D23">
              <w:t xml:space="preserve">              }</w:t>
            </w:r>
          </w:p>
        </w:tc>
        <w:tc>
          <w:tcPr>
            <w:tcW w:w="2267" w:type="dxa"/>
          </w:tcPr>
          <w:p w14:paraId="447A2422" w14:textId="77777777" w:rsidR="00760A14" w:rsidRPr="00E27D23" w:rsidRDefault="00760A14" w:rsidP="00C52CF1">
            <w:pPr>
              <w:pStyle w:val="TAL"/>
              <w:rPr>
                <w:lang w:eastAsia="zh-CN"/>
              </w:rPr>
            </w:pPr>
          </w:p>
        </w:tc>
        <w:tc>
          <w:tcPr>
            <w:tcW w:w="1700" w:type="dxa"/>
          </w:tcPr>
          <w:p w14:paraId="1CC8F6E8" w14:textId="77777777" w:rsidR="00760A14" w:rsidRPr="00E27D23" w:rsidRDefault="00760A14" w:rsidP="00C52CF1">
            <w:pPr>
              <w:pStyle w:val="TAL"/>
            </w:pPr>
          </w:p>
        </w:tc>
        <w:tc>
          <w:tcPr>
            <w:tcW w:w="1245" w:type="dxa"/>
          </w:tcPr>
          <w:p w14:paraId="64B4F1DA" w14:textId="77777777" w:rsidR="00760A14" w:rsidRPr="00E27D23" w:rsidRDefault="00760A14" w:rsidP="00C52CF1">
            <w:pPr>
              <w:pStyle w:val="TAL"/>
            </w:pPr>
          </w:p>
        </w:tc>
      </w:tr>
      <w:tr w:rsidR="00760A14" w:rsidRPr="00E27D23" w14:paraId="6059021C" w14:textId="77777777" w:rsidTr="00C52CF1">
        <w:tblPrEx>
          <w:tblCellMar>
            <w:left w:w="108" w:type="dxa"/>
            <w:right w:w="108" w:type="dxa"/>
          </w:tblCellMar>
        </w:tblPrEx>
        <w:tc>
          <w:tcPr>
            <w:tcW w:w="4535" w:type="dxa"/>
          </w:tcPr>
          <w:p w14:paraId="3883B932" w14:textId="77777777" w:rsidR="00760A14" w:rsidRPr="00E27D23" w:rsidRDefault="00760A14" w:rsidP="00C52CF1">
            <w:pPr>
              <w:pStyle w:val="TAL"/>
            </w:pPr>
            <w:r w:rsidRPr="00E27D23">
              <w:rPr>
                <w:color w:val="000000"/>
              </w:rPr>
              <w:t xml:space="preserve">  </w:t>
            </w:r>
            <w:r w:rsidRPr="00E27D23">
              <w:rPr>
                <w:color w:val="000000"/>
                <w:lang w:eastAsia="zh-CN"/>
              </w:rPr>
              <w:t xml:space="preserve">  </w:t>
            </w:r>
            <w:r w:rsidRPr="00E27D23">
              <w:rPr>
                <w:color w:val="000000"/>
              </w:rPr>
              <w:t xml:space="preserve">   </w:t>
            </w:r>
            <w:r w:rsidRPr="00E27D23">
              <w:t xml:space="preserve">  </w:t>
            </w:r>
            <w:r w:rsidRPr="00E27D23">
              <w:rPr>
                <w:color w:val="000000"/>
              </w:rPr>
              <w:t xml:space="preserve">         </w:t>
            </w:r>
            <w:r w:rsidRPr="00E27D23">
              <w:t>valueTag-r17</w:t>
            </w:r>
          </w:p>
        </w:tc>
        <w:tc>
          <w:tcPr>
            <w:tcW w:w="2267" w:type="dxa"/>
          </w:tcPr>
          <w:p w14:paraId="3064746E" w14:textId="77777777" w:rsidR="00760A14" w:rsidRPr="00E27D23" w:rsidRDefault="00760A14" w:rsidP="00C52CF1">
            <w:pPr>
              <w:pStyle w:val="TAL"/>
              <w:rPr>
                <w:lang w:eastAsia="zh-CN"/>
              </w:rPr>
            </w:pPr>
            <w:r w:rsidRPr="00E27D23">
              <w:rPr>
                <w:lang w:eastAsia="zh-CN"/>
              </w:rPr>
              <w:t>0</w:t>
            </w:r>
          </w:p>
        </w:tc>
        <w:tc>
          <w:tcPr>
            <w:tcW w:w="1700" w:type="dxa"/>
          </w:tcPr>
          <w:p w14:paraId="18D35B75" w14:textId="77777777" w:rsidR="00760A14" w:rsidRPr="00E27D23" w:rsidRDefault="00760A14" w:rsidP="00C52CF1">
            <w:pPr>
              <w:pStyle w:val="TAL"/>
            </w:pPr>
          </w:p>
        </w:tc>
        <w:tc>
          <w:tcPr>
            <w:tcW w:w="1245" w:type="dxa"/>
          </w:tcPr>
          <w:p w14:paraId="7F685385" w14:textId="77777777" w:rsidR="00760A14" w:rsidRPr="00E27D23" w:rsidRDefault="00760A14" w:rsidP="00C52CF1">
            <w:pPr>
              <w:pStyle w:val="TAL"/>
            </w:pPr>
          </w:p>
        </w:tc>
      </w:tr>
      <w:tr w:rsidR="00760A14" w:rsidRPr="00E27D23" w14:paraId="2192DC5E" w14:textId="77777777" w:rsidTr="00C52CF1">
        <w:tblPrEx>
          <w:tblCellMar>
            <w:left w:w="108" w:type="dxa"/>
            <w:right w:w="108" w:type="dxa"/>
          </w:tblCellMar>
        </w:tblPrEx>
        <w:tc>
          <w:tcPr>
            <w:tcW w:w="4535" w:type="dxa"/>
          </w:tcPr>
          <w:p w14:paraId="51B2E27C" w14:textId="77777777" w:rsidR="00760A14" w:rsidRPr="00E27D23" w:rsidRDefault="00760A14" w:rsidP="00C52CF1">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w:t>
            </w:r>
            <w:r w:rsidRPr="00E27D23">
              <w:t xml:space="preserve">  </w:t>
            </w:r>
            <w:r w:rsidRPr="00E27D23">
              <w:rPr>
                <w:color w:val="000000"/>
              </w:rPr>
              <w:t xml:space="preserve">     </w:t>
            </w:r>
            <w:r w:rsidRPr="00E27D23">
              <w:t>areaScope-r17</w:t>
            </w:r>
          </w:p>
        </w:tc>
        <w:tc>
          <w:tcPr>
            <w:tcW w:w="2267" w:type="dxa"/>
          </w:tcPr>
          <w:p w14:paraId="56A7819E" w14:textId="77777777" w:rsidR="00760A14" w:rsidRPr="00E27D23" w:rsidRDefault="00760A14" w:rsidP="00C52CF1">
            <w:pPr>
              <w:pStyle w:val="TAL"/>
              <w:rPr>
                <w:lang w:eastAsia="zh-CN"/>
              </w:rPr>
            </w:pPr>
            <w:r w:rsidRPr="00E27D23">
              <w:rPr>
                <w:lang w:eastAsia="zh-CN"/>
              </w:rPr>
              <w:t>Not present</w:t>
            </w:r>
          </w:p>
        </w:tc>
        <w:tc>
          <w:tcPr>
            <w:tcW w:w="1700" w:type="dxa"/>
          </w:tcPr>
          <w:p w14:paraId="73246AAE" w14:textId="77777777" w:rsidR="00760A14" w:rsidRPr="00E27D23" w:rsidRDefault="00760A14" w:rsidP="00C52CF1">
            <w:pPr>
              <w:pStyle w:val="TAL"/>
            </w:pPr>
          </w:p>
        </w:tc>
        <w:tc>
          <w:tcPr>
            <w:tcW w:w="1245" w:type="dxa"/>
          </w:tcPr>
          <w:p w14:paraId="571D7EB5" w14:textId="77777777" w:rsidR="00760A14" w:rsidRPr="00E27D23" w:rsidRDefault="00760A14" w:rsidP="00C52CF1">
            <w:pPr>
              <w:pStyle w:val="TAL"/>
            </w:pPr>
          </w:p>
        </w:tc>
      </w:tr>
      <w:tr w:rsidR="00760A14" w:rsidRPr="00E27D23" w14:paraId="219F50CC" w14:textId="77777777" w:rsidTr="00C52CF1">
        <w:tblPrEx>
          <w:tblCellMar>
            <w:left w:w="108" w:type="dxa"/>
            <w:right w:w="108" w:type="dxa"/>
          </w:tblCellMar>
        </w:tblPrEx>
        <w:tc>
          <w:tcPr>
            <w:tcW w:w="4535" w:type="dxa"/>
          </w:tcPr>
          <w:p w14:paraId="1A1CCA3B" w14:textId="77777777" w:rsidR="00760A14" w:rsidRPr="00E27D23" w:rsidRDefault="00760A14" w:rsidP="00C52CF1">
            <w:pPr>
              <w:pStyle w:val="TAL"/>
              <w:rPr>
                <w:color w:val="000000"/>
              </w:rPr>
            </w:pPr>
            <w:r w:rsidRPr="00E27D23">
              <w:t xml:space="preserve">  </w:t>
            </w:r>
            <w:r w:rsidRPr="00E27D23">
              <w:rPr>
                <w:lang w:eastAsia="zh-CN"/>
              </w:rPr>
              <w:t xml:space="preserve">  </w:t>
            </w:r>
            <w:r w:rsidRPr="00E27D23">
              <w:t xml:space="preserve">            }</w:t>
            </w:r>
          </w:p>
        </w:tc>
        <w:tc>
          <w:tcPr>
            <w:tcW w:w="2267" w:type="dxa"/>
          </w:tcPr>
          <w:p w14:paraId="5D87093B" w14:textId="77777777" w:rsidR="00760A14" w:rsidRPr="00E27D23" w:rsidRDefault="00760A14" w:rsidP="00C52CF1">
            <w:pPr>
              <w:pStyle w:val="TAL"/>
              <w:rPr>
                <w:lang w:eastAsia="zh-CN"/>
              </w:rPr>
            </w:pPr>
          </w:p>
        </w:tc>
        <w:tc>
          <w:tcPr>
            <w:tcW w:w="1700" w:type="dxa"/>
          </w:tcPr>
          <w:p w14:paraId="207A076F" w14:textId="77777777" w:rsidR="00760A14" w:rsidRPr="00E27D23" w:rsidRDefault="00760A14" w:rsidP="00C52CF1">
            <w:pPr>
              <w:pStyle w:val="TAL"/>
            </w:pPr>
          </w:p>
        </w:tc>
        <w:tc>
          <w:tcPr>
            <w:tcW w:w="1245" w:type="dxa"/>
          </w:tcPr>
          <w:p w14:paraId="047BEF7D" w14:textId="77777777" w:rsidR="00760A14" w:rsidRPr="00E27D23" w:rsidRDefault="00760A14" w:rsidP="00C52CF1">
            <w:pPr>
              <w:pStyle w:val="TAL"/>
            </w:pPr>
          </w:p>
        </w:tc>
      </w:tr>
      <w:tr w:rsidR="00760A14" w:rsidRPr="00E27D23" w14:paraId="24F6AAB1" w14:textId="77777777" w:rsidTr="00C52CF1">
        <w:tblPrEx>
          <w:tblCellMar>
            <w:left w:w="108" w:type="dxa"/>
            <w:right w:w="108" w:type="dxa"/>
          </w:tblCellMar>
        </w:tblPrEx>
        <w:tc>
          <w:tcPr>
            <w:tcW w:w="4535" w:type="dxa"/>
          </w:tcPr>
          <w:p w14:paraId="77EB7966" w14:textId="77777777" w:rsidR="00760A14" w:rsidRPr="00E27D23" w:rsidRDefault="00760A14" w:rsidP="00C52CF1">
            <w:pPr>
              <w:pStyle w:val="TAL"/>
            </w:pPr>
            <w:r w:rsidRPr="00E27D23">
              <w:t xml:space="preserve">  </w:t>
            </w:r>
            <w:r w:rsidRPr="00E27D23">
              <w:rPr>
                <w:lang w:eastAsia="zh-CN"/>
              </w:rPr>
              <w:t xml:space="preserve">  </w:t>
            </w:r>
            <w:r w:rsidRPr="00E27D23">
              <w:t xml:space="preserve">          }</w:t>
            </w:r>
          </w:p>
        </w:tc>
        <w:tc>
          <w:tcPr>
            <w:tcW w:w="2267" w:type="dxa"/>
          </w:tcPr>
          <w:p w14:paraId="1F9D2F59" w14:textId="77777777" w:rsidR="00760A14" w:rsidRPr="00E27D23" w:rsidRDefault="00760A14" w:rsidP="00C52CF1">
            <w:pPr>
              <w:pStyle w:val="TAL"/>
              <w:rPr>
                <w:lang w:eastAsia="zh-CN"/>
              </w:rPr>
            </w:pPr>
          </w:p>
        </w:tc>
        <w:tc>
          <w:tcPr>
            <w:tcW w:w="1700" w:type="dxa"/>
          </w:tcPr>
          <w:p w14:paraId="6C2E3562" w14:textId="77777777" w:rsidR="00760A14" w:rsidRPr="00E27D23" w:rsidRDefault="00760A14" w:rsidP="00C52CF1">
            <w:pPr>
              <w:pStyle w:val="TAL"/>
            </w:pPr>
          </w:p>
        </w:tc>
        <w:tc>
          <w:tcPr>
            <w:tcW w:w="1245" w:type="dxa"/>
          </w:tcPr>
          <w:p w14:paraId="43C2D874" w14:textId="77777777" w:rsidR="00760A14" w:rsidRPr="00E27D23" w:rsidRDefault="00760A14" w:rsidP="00C52CF1">
            <w:pPr>
              <w:pStyle w:val="TAL"/>
            </w:pPr>
          </w:p>
        </w:tc>
      </w:tr>
      <w:tr w:rsidR="00760A14" w:rsidRPr="00E27D23" w14:paraId="3FFE7FFA" w14:textId="77777777" w:rsidTr="00C52CF1">
        <w:tblPrEx>
          <w:tblCellMar>
            <w:left w:w="108" w:type="dxa"/>
            <w:right w:w="108" w:type="dxa"/>
          </w:tblCellMar>
        </w:tblPrEx>
        <w:tc>
          <w:tcPr>
            <w:tcW w:w="4535" w:type="dxa"/>
          </w:tcPr>
          <w:p w14:paraId="25FF05E5" w14:textId="77777777" w:rsidR="00760A14" w:rsidRPr="00E27D23" w:rsidRDefault="00760A14" w:rsidP="00C52CF1">
            <w:pPr>
              <w:pStyle w:val="TAL"/>
            </w:pPr>
            <w:r w:rsidRPr="00E27D23">
              <w:t xml:space="preserve">  </w:t>
            </w:r>
            <w:r w:rsidRPr="00E27D23">
              <w:rPr>
                <w:lang w:eastAsia="zh-CN"/>
              </w:rPr>
              <w:t xml:space="preserve">  </w:t>
            </w:r>
            <w:r w:rsidRPr="00E27D23">
              <w:t xml:space="preserve">        }</w:t>
            </w:r>
          </w:p>
        </w:tc>
        <w:tc>
          <w:tcPr>
            <w:tcW w:w="2267" w:type="dxa"/>
          </w:tcPr>
          <w:p w14:paraId="4391E182" w14:textId="77777777" w:rsidR="00760A14" w:rsidRPr="00E27D23" w:rsidRDefault="00760A14" w:rsidP="00C52CF1">
            <w:pPr>
              <w:pStyle w:val="TAL"/>
              <w:rPr>
                <w:lang w:eastAsia="zh-CN"/>
              </w:rPr>
            </w:pPr>
          </w:p>
        </w:tc>
        <w:tc>
          <w:tcPr>
            <w:tcW w:w="1700" w:type="dxa"/>
          </w:tcPr>
          <w:p w14:paraId="4E84FE5C" w14:textId="77777777" w:rsidR="00760A14" w:rsidRPr="00E27D23" w:rsidRDefault="00760A14" w:rsidP="00C52CF1">
            <w:pPr>
              <w:pStyle w:val="TAL"/>
            </w:pPr>
          </w:p>
        </w:tc>
        <w:tc>
          <w:tcPr>
            <w:tcW w:w="1245" w:type="dxa"/>
          </w:tcPr>
          <w:p w14:paraId="5F1EE9DC" w14:textId="77777777" w:rsidR="00760A14" w:rsidRPr="00E27D23" w:rsidRDefault="00760A14" w:rsidP="00C52CF1">
            <w:pPr>
              <w:pStyle w:val="TAL"/>
            </w:pPr>
          </w:p>
        </w:tc>
      </w:tr>
      <w:tr w:rsidR="00760A14" w:rsidRPr="00E27D23" w14:paraId="7FD3412C" w14:textId="77777777" w:rsidTr="00C52CF1">
        <w:tblPrEx>
          <w:tblCellMar>
            <w:left w:w="108" w:type="dxa"/>
            <w:right w:w="108" w:type="dxa"/>
          </w:tblCellMar>
        </w:tblPrEx>
        <w:tc>
          <w:tcPr>
            <w:tcW w:w="4535" w:type="dxa"/>
          </w:tcPr>
          <w:p w14:paraId="2180789B" w14:textId="77777777" w:rsidR="00760A14" w:rsidRPr="00E27D23" w:rsidRDefault="00760A14" w:rsidP="00C52CF1">
            <w:pPr>
              <w:pStyle w:val="TAL"/>
            </w:pPr>
            <w:r w:rsidRPr="00E27D23">
              <w:t xml:space="preserve">  </w:t>
            </w:r>
            <w:r w:rsidRPr="00E27D23">
              <w:rPr>
                <w:lang w:eastAsia="zh-CN"/>
              </w:rPr>
              <w:t xml:space="preserve">  </w:t>
            </w:r>
            <w:r w:rsidRPr="00E27D23">
              <w:t xml:space="preserve">      }</w:t>
            </w:r>
          </w:p>
        </w:tc>
        <w:tc>
          <w:tcPr>
            <w:tcW w:w="2267" w:type="dxa"/>
          </w:tcPr>
          <w:p w14:paraId="589FA388" w14:textId="77777777" w:rsidR="00760A14" w:rsidRPr="00E27D23" w:rsidRDefault="00760A14" w:rsidP="00C52CF1">
            <w:pPr>
              <w:pStyle w:val="TAL"/>
              <w:rPr>
                <w:lang w:eastAsia="zh-CN"/>
              </w:rPr>
            </w:pPr>
          </w:p>
        </w:tc>
        <w:tc>
          <w:tcPr>
            <w:tcW w:w="1700" w:type="dxa"/>
          </w:tcPr>
          <w:p w14:paraId="7F516E58" w14:textId="77777777" w:rsidR="00760A14" w:rsidRPr="00E27D23" w:rsidRDefault="00760A14" w:rsidP="00C52CF1">
            <w:pPr>
              <w:pStyle w:val="TAL"/>
            </w:pPr>
          </w:p>
        </w:tc>
        <w:tc>
          <w:tcPr>
            <w:tcW w:w="1245" w:type="dxa"/>
          </w:tcPr>
          <w:p w14:paraId="72033348" w14:textId="77777777" w:rsidR="00760A14" w:rsidRPr="00E27D23" w:rsidRDefault="00760A14" w:rsidP="00C52CF1">
            <w:pPr>
              <w:pStyle w:val="TAL"/>
            </w:pPr>
          </w:p>
        </w:tc>
      </w:tr>
      <w:tr w:rsidR="00760A14" w:rsidRPr="00E27D23" w14:paraId="7FEA8B07" w14:textId="77777777" w:rsidTr="00C52CF1">
        <w:tblPrEx>
          <w:tblCellMar>
            <w:left w:w="108" w:type="dxa"/>
            <w:right w:w="108" w:type="dxa"/>
          </w:tblCellMar>
        </w:tblPrEx>
        <w:tc>
          <w:tcPr>
            <w:tcW w:w="4535" w:type="dxa"/>
          </w:tcPr>
          <w:p w14:paraId="6678241A" w14:textId="77777777" w:rsidR="00760A14" w:rsidRPr="00E27D23" w:rsidRDefault="00760A14" w:rsidP="00C52CF1">
            <w:pPr>
              <w:pStyle w:val="TAL"/>
              <w:rPr>
                <w:lang w:eastAsia="zh-CN"/>
              </w:rPr>
            </w:pPr>
            <w:r w:rsidRPr="00E27D23">
              <w:t xml:space="preserve">  </w:t>
            </w:r>
            <w:r w:rsidRPr="00E27D23">
              <w:rPr>
                <w:lang w:eastAsia="zh-CN"/>
              </w:rPr>
              <w:t xml:space="preserve">  </w:t>
            </w:r>
            <w:r w:rsidRPr="00E27D23">
              <w:t xml:space="preserve">     </w:t>
            </w:r>
            <w:r w:rsidRPr="00E27D23">
              <w:rPr>
                <w:lang w:eastAsia="zh-CN"/>
              </w:rPr>
              <w:t>dummy</w:t>
            </w:r>
          </w:p>
        </w:tc>
        <w:tc>
          <w:tcPr>
            <w:tcW w:w="2267" w:type="dxa"/>
          </w:tcPr>
          <w:p w14:paraId="2A0DE1AC" w14:textId="77777777" w:rsidR="00760A14" w:rsidRPr="00E27D23" w:rsidRDefault="00760A14" w:rsidP="00C52CF1">
            <w:pPr>
              <w:pStyle w:val="TAL"/>
              <w:rPr>
                <w:lang w:eastAsia="zh-CN"/>
              </w:rPr>
            </w:pPr>
            <w:r w:rsidRPr="00E27D23">
              <w:rPr>
                <w:lang w:eastAsia="zh-CN"/>
              </w:rPr>
              <w:t>Not present</w:t>
            </w:r>
          </w:p>
        </w:tc>
        <w:tc>
          <w:tcPr>
            <w:tcW w:w="1700" w:type="dxa"/>
          </w:tcPr>
          <w:p w14:paraId="7197505C" w14:textId="77777777" w:rsidR="00760A14" w:rsidRPr="00E27D23" w:rsidRDefault="00760A14" w:rsidP="00C52CF1">
            <w:pPr>
              <w:pStyle w:val="TAL"/>
            </w:pPr>
          </w:p>
        </w:tc>
        <w:tc>
          <w:tcPr>
            <w:tcW w:w="1245" w:type="dxa"/>
          </w:tcPr>
          <w:p w14:paraId="54F2C132" w14:textId="77777777" w:rsidR="00760A14" w:rsidRPr="00E27D23" w:rsidRDefault="00760A14" w:rsidP="00C52CF1">
            <w:pPr>
              <w:pStyle w:val="TAL"/>
            </w:pPr>
          </w:p>
        </w:tc>
      </w:tr>
      <w:tr w:rsidR="00760A14" w:rsidRPr="00E27D23" w14:paraId="6475D96C" w14:textId="77777777" w:rsidTr="00C52CF1">
        <w:tblPrEx>
          <w:tblCellMar>
            <w:left w:w="108" w:type="dxa"/>
            <w:right w:w="108" w:type="dxa"/>
          </w:tblCellMar>
        </w:tblPrEx>
        <w:tc>
          <w:tcPr>
            <w:tcW w:w="4535" w:type="dxa"/>
          </w:tcPr>
          <w:p w14:paraId="63E49303" w14:textId="77777777" w:rsidR="00760A14" w:rsidRPr="00E27D23" w:rsidRDefault="00760A14" w:rsidP="00C52CF1">
            <w:pPr>
              <w:pStyle w:val="TAL"/>
            </w:pPr>
            <w:r w:rsidRPr="00E27D23">
              <w:t xml:space="preserve">  </w:t>
            </w:r>
            <w:r w:rsidRPr="00E27D23">
              <w:rPr>
                <w:lang w:eastAsia="zh-CN"/>
              </w:rPr>
              <w:t xml:space="preserve">    </w:t>
            </w:r>
            <w:r w:rsidRPr="00E27D23">
              <w:t xml:space="preserve">  }</w:t>
            </w:r>
          </w:p>
        </w:tc>
        <w:tc>
          <w:tcPr>
            <w:tcW w:w="2267" w:type="dxa"/>
          </w:tcPr>
          <w:p w14:paraId="52E8C383" w14:textId="77777777" w:rsidR="00760A14" w:rsidRPr="00E27D23" w:rsidRDefault="00760A14" w:rsidP="00C52CF1">
            <w:pPr>
              <w:pStyle w:val="TAL"/>
              <w:rPr>
                <w:lang w:eastAsia="zh-CN"/>
              </w:rPr>
            </w:pPr>
          </w:p>
        </w:tc>
        <w:tc>
          <w:tcPr>
            <w:tcW w:w="1700" w:type="dxa"/>
          </w:tcPr>
          <w:p w14:paraId="46A1683C" w14:textId="77777777" w:rsidR="00760A14" w:rsidRPr="00E27D23" w:rsidRDefault="00760A14" w:rsidP="00C52CF1">
            <w:pPr>
              <w:pStyle w:val="TAL"/>
            </w:pPr>
          </w:p>
        </w:tc>
        <w:tc>
          <w:tcPr>
            <w:tcW w:w="1245" w:type="dxa"/>
          </w:tcPr>
          <w:p w14:paraId="39289200" w14:textId="77777777" w:rsidR="00760A14" w:rsidRPr="00E27D23" w:rsidRDefault="00760A14" w:rsidP="00C52CF1">
            <w:pPr>
              <w:pStyle w:val="TAL"/>
            </w:pPr>
          </w:p>
        </w:tc>
      </w:tr>
      <w:tr w:rsidR="00760A14" w:rsidRPr="00E27D23" w14:paraId="156D730E" w14:textId="77777777" w:rsidTr="00C52CF1">
        <w:tblPrEx>
          <w:tblCellMar>
            <w:left w:w="108" w:type="dxa"/>
            <w:right w:w="108" w:type="dxa"/>
          </w:tblCellMar>
        </w:tblPrEx>
        <w:tc>
          <w:tcPr>
            <w:tcW w:w="4535" w:type="dxa"/>
          </w:tcPr>
          <w:p w14:paraId="1822F2C2" w14:textId="77777777" w:rsidR="00760A14" w:rsidRPr="00E27D23" w:rsidRDefault="00760A14" w:rsidP="00C52CF1">
            <w:pPr>
              <w:pStyle w:val="TAL"/>
            </w:pPr>
            <w:r w:rsidRPr="00E27D23">
              <w:t xml:space="preserve">  </w:t>
            </w:r>
            <w:r w:rsidRPr="00E27D23">
              <w:rPr>
                <w:lang w:eastAsia="zh-CN"/>
              </w:rPr>
              <w:t xml:space="preserve">  </w:t>
            </w:r>
            <w:r w:rsidRPr="00E27D23">
              <w:t xml:space="preserve">  }</w:t>
            </w:r>
          </w:p>
        </w:tc>
        <w:tc>
          <w:tcPr>
            <w:tcW w:w="2267" w:type="dxa"/>
          </w:tcPr>
          <w:p w14:paraId="0FC7ACE2" w14:textId="77777777" w:rsidR="00760A14" w:rsidRPr="00E27D23" w:rsidRDefault="00760A14" w:rsidP="00C52CF1">
            <w:pPr>
              <w:pStyle w:val="TAL"/>
            </w:pPr>
          </w:p>
        </w:tc>
        <w:tc>
          <w:tcPr>
            <w:tcW w:w="1700" w:type="dxa"/>
          </w:tcPr>
          <w:p w14:paraId="7A401A9D" w14:textId="77777777" w:rsidR="00760A14" w:rsidRPr="00E27D23" w:rsidRDefault="00760A14" w:rsidP="00C52CF1">
            <w:pPr>
              <w:pStyle w:val="TAL"/>
              <w:rPr>
                <w:lang w:eastAsia="zh-CN"/>
              </w:rPr>
            </w:pPr>
          </w:p>
        </w:tc>
        <w:tc>
          <w:tcPr>
            <w:tcW w:w="1245" w:type="dxa"/>
          </w:tcPr>
          <w:p w14:paraId="0849E1F0" w14:textId="77777777" w:rsidR="00760A14" w:rsidRPr="00E27D23" w:rsidRDefault="00760A14" w:rsidP="00C52CF1">
            <w:pPr>
              <w:pStyle w:val="TAL"/>
            </w:pPr>
          </w:p>
        </w:tc>
      </w:tr>
      <w:tr w:rsidR="00760A14" w:rsidRPr="00E27D23" w14:paraId="28097F2B" w14:textId="77777777" w:rsidTr="00C52CF1">
        <w:tblPrEx>
          <w:tblCellMar>
            <w:left w:w="108" w:type="dxa"/>
            <w:right w:w="108" w:type="dxa"/>
          </w:tblCellMar>
        </w:tblPrEx>
        <w:tc>
          <w:tcPr>
            <w:tcW w:w="4535" w:type="dxa"/>
          </w:tcPr>
          <w:p w14:paraId="22E3A2C6" w14:textId="77777777" w:rsidR="00760A14" w:rsidRPr="00E27D23" w:rsidRDefault="00760A14" w:rsidP="00C52CF1">
            <w:pPr>
              <w:pStyle w:val="TAL"/>
            </w:pPr>
            <w:r w:rsidRPr="00E27D23">
              <w:t xml:space="preserve">    }</w:t>
            </w:r>
          </w:p>
        </w:tc>
        <w:tc>
          <w:tcPr>
            <w:tcW w:w="2267" w:type="dxa"/>
          </w:tcPr>
          <w:p w14:paraId="11E852BC" w14:textId="77777777" w:rsidR="00760A14" w:rsidRPr="00E27D23" w:rsidRDefault="00760A14" w:rsidP="00C52CF1">
            <w:pPr>
              <w:pStyle w:val="TAL"/>
            </w:pPr>
          </w:p>
        </w:tc>
        <w:tc>
          <w:tcPr>
            <w:tcW w:w="1700" w:type="dxa"/>
          </w:tcPr>
          <w:p w14:paraId="18BAB0BE" w14:textId="77777777" w:rsidR="00760A14" w:rsidRPr="00E27D23" w:rsidRDefault="00760A14" w:rsidP="00C52CF1">
            <w:pPr>
              <w:pStyle w:val="TAL"/>
            </w:pPr>
          </w:p>
        </w:tc>
        <w:tc>
          <w:tcPr>
            <w:tcW w:w="1245" w:type="dxa"/>
          </w:tcPr>
          <w:p w14:paraId="4D1B3693" w14:textId="77777777" w:rsidR="00760A14" w:rsidRPr="00E27D23" w:rsidRDefault="00760A14" w:rsidP="00C52CF1">
            <w:pPr>
              <w:pStyle w:val="TAL"/>
            </w:pPr>
          </w:p>
        </w:tc>
      </w:tr>
      <w:tr w:rsidR="00760A14" w:rsidRPr="00E27D23" w14:paraId="5958E65E" w14:textId="77777777" w:rsidTr="00C52CF1">
        <w:tblPrEx>
          <w:tblCellMar>
            <w:left w:w="108" w:type="dxa"/>
            <w:right w:w="108" w:type="dxa"/>
          </w:tblCellMar>
        </w:tblPrEx>
        <w:tc>
          <w:tcPr>
            <w:tcW w:w="4535" w:type="dxa"/>
          </w:tcPr>
          <w:p w14:paraId="0F605F54" w14:textId="77777777" w:rsidR="00760A14" w:rsidRPr="00E27D23" w:rsidRDefault="00760A14" w:rsidP="00C52CF1">
            <w:pPr>
              <w:pStyle w:val="TAL"/>
            </w:pPr>
            <w:r w:rsidRPr="00E27D23">
              <w:t xml:space="preserve">  }</w:t>
            </w:r>
          </w:p>
        </w:tc>
        <w:tc>
          <w:tcPr>
            <w:tcW w:w="2267" w:type="dxa"/>
          </w:tcPr>
          <w:p w14:paraId="7F35D0A9" w14:textId="77777777" w:rsidR="00760A14" w:rsidRPr="00E27D23" w:rsidRDefault="00760A14" w:rsidP="00C52CF1">
            <w:pPr>
              <w:pStyle w:val="TAL"/>
            </w:pPr>
          </w:p>
        </w:tc>
        <w:tc>
          <w:tcPr>
            <w:tcW w:w="1700" w:type="dxa"/>
          </w:tcPr>
          <w:p w14:paraId="4E92D79C" w14:textId="77777777" w:rsidR="00760A14" w:rsidRPr="00E27D23" w:rsidRDefault="00760A14" w:rsidP="00C52CF1">
            <w:pPr>
              <w:pStyle w:val="TAL"/>
            </w:pPr>
          </w:p>
        </w:tc>
        <w:tc>
          <w:tcPr>
            <w:tcW w:w="1245" w:type="dxa"/>
          </w:tcPr>
          <w:p w14:paraId="72664B05" w14:textId="77777777" w:rsidR="00760A14" w:rsidRPr="00E27D23" w:rsidRDefault="00760A14" w:rsidP="00C52CF1">
            <w:pPr>
              <w:pStyle w:val="TAL"/>
            </w:pPr>
          </w:p>
        </w:tc>
      </w:tr>
      <w:tr w:rsidR="00760A14" w:rsidRPr="00E27D23" w14:paraId="0C436B28" w14:textId="77777777" w:rsidTr="00C52CF1">
        <w:tblPrEx>
          <w:tblCellMar>
            <w:left w:w="108" w:type="dxa"/>
            <w:right w:w="108" w:type="dxa"/>
          </w:tblCellMar>
        </w:tblPrEx>
        <w:tc>
          <w:tcPr>
            <w:tcW w:w="4535" w:type="dxa"/>
          </w:tcPr>
          <w:p w14:paraId="428A7F30" w14:textId="77777777" w:rsidR="00760A14" w:rsidRPr="00E27D23" w:rsidRDefault="00760A14" w:rsidP="00C52CF1">
            <w:pPr>
              <w:pStyle w:val="TAL"/>
            </w:pPr>
            <w:r w:rsidRPr="00E27D23">
              <w:t>}</w:t>
            </w:r>
          </w:p>
        </w:tc>
        <w:tc>
          <w:tcPr>
            <w:tcW w:w="2267" w:type="dxa"/>
          </w:tcPr>
          <w:p w14:paraId="563E2283" w14:textId="77777777" w:rsidR="00760A14" w:rsidRPr="00E27D23" w:rsidRDefault="00760A14" w:rsidP="00C52CF1">
            <w:pPr>
              <w:pStyle w:val="TAL"/>
            </w:pPr>
          </w:p>
        </w:tc>
        <w:tc>
          <w:tcPr>
            <w:tcW w:w="1700" w:type="dxa"/>
          </w:tcPr>
          <w:p w14:paraId="28BEDFC5" w14:textId="77777777" w:rsidR="00760A14" w:rsidRPr="00E27D23" w:rsidRDefault="00760A14" w:rsidP="00C52CF1">
            <w:pPr>
              <w:pStyle w:val="TAL"/>
            </w:pPr>
          </w:p>
        </w:tc>
        <w:tc>
          <w:tcPr>
            <w:tcW w:w="1245" w:type="dxa"/>
          </w:tcPr>
          <w:p w14:paraId="3D9B5CC9" w14:textId="77777777" w:rsidR="00760A14" w:rsidRPr="00E27D23" w:rsidRDefault="00760A14" w:rsidP="00C52CF1">
            <w:pPr>
              <w:pStyle w:val="TAL"/>
            </w:pPr>
          </w:p>
        </w:tc>
      </w:tr>
    </w:tbl>
    <w:p w14:paraId="640C91EB" w14:textId="77777777" w:rsidR="009278E8" w:rsidRPr="00E27D23" w:rsidRDefault="009278E8" w:rsidP="009278E8"/>
    <w:p w14:paraId="5146C56C" w14:textId="77777777" w:rsidR="009278E8" w:rsidRPr="00E27D23" w:rsidRDefault="009278E8" w:rsidP="009278E8">
      <w:pPr>
        <w:pStyle w:val="TH"/>
        <w:rPr>
          <w:i/>
          <w:iCs/>
        </w:rPr>
      </w:pPr>
      <w:r w:rsidRPr="00E27D23">
        <w:t xml:space="preserve">Table 14.1.2.3.3.3-2: </w:t>
      </w:r>
      <w:r w:rsidRPr="00E27D23">
        <w:rPr>
          <w:i/>
          <w:iCs/>
        </w:rPr>
        <w:t xml:space="preserve">ServingCellConfigCommonSIB </w:t>
      </w:r>
      <w:r w:rsidRPr="00E27D23">
        <w:rPr>
          <w:lang w:eastAsia="zh-CN"/>
        </w:rPr>
        <w:t>(</w:t>
      </w:r>
      <w:r w:rsidRPr="00E27D23">
        <w:t>Table 14.1.2.3.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278E8" w:rsidRPr="00E27D23" w14:paraId="4F105B48" w14:textId="77777777" w:rsidTr="0088214F">
        <w:tc>
          <w:tcPr>
            <w:tcW w:w="9747" w:type="dxa"/>
            <w:gridSpan w:val="4"/>
          </w:tcPr>
          <w:p w14:paraId="23109AD3" w14:textId="77777777" w:rsidR="009278E8" w:rsidRPr="00E27D23" w:rsidRDefault="009278E8" w:rsidP="0088214F">
            <w:pPr>
              <w:pStyle w:val="TAH"/>
              <w:jc w:val="left"/>
              <w:rPr>
                <w:b w:val="0"/>
              </w:rPr>
            </w:pPr>
            <w:r w:rsidRPr="00E27D23">
              <w:rPr>
                <w:b w:val="0"/>
              </w:rPr>
              <w:t>Derivation Path: TS 38.508-1 [4], Table 4.6.3-169</w:t>
            </w:r>
          </w:p>
        </w:tc>
      </w:tr>
      <w:tr w:rsidR="009278E8" w:rsidRPr="00E27D23" w14:paraId="1450111D" w14:textId="77777777" w:rsidTr="0088214F">
        <w:tc>
          <w:tcPr>
            <w:tcW w:w="4535" w:type="dxa"/>
          </w:tcPr>
          <w:p w14:paraId="418AAFB3" w14:textId="77777777" w:rsidR="009278E8" w:rsidRPr="00E27D23" w:rsidRDefault="009278E8" w:rsidP="0088214F">
            <w:pPr>
              <w:pStyle w:val="TAH"/>
            </w:pPr>
            <w:r w:rsidRPr="00E27D23">
              <w:t>Information Element</w:t>
            </w:r>
          </w:p>
        </w:tc>
        <w:tc>
          <w:tcPr>
            <w:tcW w:w="2267" w:type="dxa"/>
          </w:tcPr>
          <w:p w14:paraId="00833801" w14:textId="77777777" w:rsidR="009278E8" w:rsidRPr="00E27D23" w:rsidRDefault="009278E8" w:rsidP="0088214F">
            <w:pPr>
              <w:pStyle w:val="TAH"/>
            </w:pPr>
            <w:r w:rsidRPr="00E27D23">
              <w:t>Value/remark</w:t>
            </w:r>
          </w:p>
        </w:tc>
        <w:tc>
          <w:tcPr>
            <w:tcW w:w="1700" w:type="dxa"/>
          </w:tcPr>
          <w:p w14:paraId="450826E6" w14:textId="77777777" w:rsidR="009278E8" w:rsidRPr="00E27D23" w:rsidRDefault="009278E8" w:rsidP="0088214F">
            <w:pPr>
              <w:pStyle w:val="TAH"/>
            </w:pPr>
            <w:r w:rsidRPr="00E27D23">
              <w:t>Comment</w:t>
            </w:r>
          </w:p>
        </w:tc>
        <w:tc>
          <w:tcPr>
            <w:tcW w:w="1245" w:type="dxa"/>
          </w:tcPr>
          <w:p w14:paraId="64C929A8" w14:textId="77777777" w:rsidR="009278E8" w:rsidRPr="00E27D23" w:rsidRDefault="009278E8" w:rsidP="0088214F">
            <w:pPr>
              <w:pStyle w:val="TAH"/>
            </w:pPr>
            <w:r w:rsidRPr="00E27D23">
              <w:t>Condition</w:t>
            </w:r>
          </w:p>
        </w:tc>
      </w:tr>
      <w:tr w:rsidR="009278E8" w:rsidRPr="00E27D23" w14:paraId="5BAAFAF4" w14:textId="77777777" w:rsidTr="0088214F">
        <w:tc>
          <w:tcPr>
            <w:tcW w:w="4535" w:type="dxa"/>
          </w:tcPr>
          <w:p w14:paraId="5EAD3B68" w14:textId="77777777" w:rsidR="009278E8" w:rsidRPr="00E27D23" w:rsidRDefault="009278E8" w:rsidP="0088214F">
            <w:pPr>
              <w:pStyle w:val="TAL"/>
            </w:pPr>
            <w:r w:rsidRPr="00E27D23">
              <w:t>ServingCellConfigCommonSIB ::= SEQUENCE {</w:t>
            </w:r>
          </w:p>
        </w:tc>
        <w:tc>
          <w:tcPr>
            <w:tcW w:w="2267" w:type="dxa"/>
          </w:tcPr>
          <w:p w14:paraId="36CCF5A0" w14:textId="77777777" w:rsidR="009278E8" w:rsidRPr="00E27D23" w:rsidRDefault="009278E8" w:rsidP="0088214F">
            <w:pPr>
              <w:pStyle w:val="TAL"/>
            </w:pPr>
          </w:p>
        </w:tc>
        <w:tc>
          <w:tcPr>
            <w:tcW w:w="1700" w:type="dxa"/>
          </w:tcPr>
          <w:p w14:paraId="6FF7C3BA" w14:textId="77777777" w:rsidR="009278E8" w:rsidRPr="00E27D23" w:rsidRDefault="009278E8" w:rsidP="0088214F">
            <w:pPr>
              <w:pStyle w:val="TAL"/>
            </w:pPr>
          </w:p>
        </w:tc>
        <w:tc>
          <w:tcPr>
            <w:tcW w:w="1245" w:type="dxa"/>
          </w:tcPr>
          <w:p w14:paraId="0F1CB727" w14:textId="77777777" w:rsidR="009278E8" w:rsidRPr="00E27D23" w:rsidRDefault="009278E8" w:rsidP="0088214F">
            <w:pPr>
              <w:pStyle w:val="TAL"/>
            </w:pPr>
          </w:p>
        </w:tc>
      </w:tr>
      <w:tr w:rsidR="009278E8" w:rsidRPr="00E27D23" w14:paraId="1E67826E" w14:textId="77777777" w:rsidTr="0088214F">
        <w:tc>
          <w:tcPr>
            <w:tcW w:w="4535" w:type="dxa"/>
          </w:tcPr>
          <w:p w14:paraId="496A4DCA" w14:textId="77777777" w:rsidR="009278E8" w:rsidRPr="00E27D23" w:rsidRDefault="009278E8" w:rsidP="0088214F">
            <w:pPr>
              <w:pStyle w:val="TAL"/>
            </w:pPr>
            <w:r w:rsidRPr="00E27D23">
              <w:t xml:space="preserve">  downlinkConfigCommon</w:t>
            </w:r>
          </w:p>
        </w:tc>
        <w:tc>
          <w:tcPr>
            <w:tcW w:w="2267" w:type="dxa"/>
          </w:tcPr>
          <w:p w14:paraId="0E370E7C" w14:textId="77777777" w:rsidR="009278E8" w:rsidRPr="00E27D23" w:rsidRDefault="009278E8" w:rsidP="0088214F">
            <w:pPr>
              <w:pStyle w:val="TAL"/>
            </w:pPr>
            <w:r w:rsidRPr="00E27D23">
              <w:t>DownlinkConfigCommonSIB</w:t>
            </w:r>
          </w:p>
        </w:tc>
        <w:tc>
          <w:tcPr>
            <w:tcW w:w="1700" w:type="dxa"/>
          </w:tcPr>
          <w:p w14:paraId="71336530" w14:textId="77777777" w:rsidR="009278E8" w:rsidRPr="00E27D23" w:rsidRDefault="009278E8" w:rsidP="0088214F">
            <w:pPr>
              <w:pStyle w:val="TAL"/>
            </w:pPr>
            <w:r w:rsidRPr="00E27D23">
              <w:t>Table 14.1.2.3.3.3-3</w:t>
            </w:r>
          </w:p>
        </w:tc>
        <w:tc>
          <w:tcPr>
            <w:tcW w:w="1245" w:type="dxa"/>
          </w:tcPr>
          <w:p w14:paraId="5BBDE0D7" w14:textId="77777777" w:rsidR="009278E8" w:rsidRPr="00E27D23" w:rsidRDefault="009278E8" w:rsidP="0088214F">
            <w:pPr>
              <w:pStyle w:val="TAL"/>
            </w:pPr>
          </w:p>
        </w:tc>
      </w:tr>
      <w:tr w:rsidR="009278E8" w:rsidRPr="00E27D23" w14:paraId="172BA977" w14:textId="77777777" w:rsidTr="0088214F">
        <w:tc>
          <w:tcPr>
            <w:tcW w:w="4535" w:type="dxa"/>
          </w:tcPr>
          <w:p w14:paraId="04038623" w14:textId="77777777" w:rsidR="009278E8" w:rsidRPr="00E27D23" w:rsidRDefault="009278E8" w:rsidP="0088214F">
            <w:pPr>
              <w:pStyle w:val="TAL"/>
            </w:pPr>
            <w:r w:rsidRPr="00E27D23">
              <w:t>}</w:t>
            </w:r>
          </w:p>
        </w:tc>
        <w:tc>
          <w:tcPr>
            <w:tcW w:w="2267" w:type="dxa"/>
          </w:tcPr>
          <w:p w14:paraId="163DADD5" w14:textId="77777777" w:rsidR="009278E8" w:rsidRPr="00E27D23" w:rsidRDefault="009278E8" w:rsidP="0088214F">
            <w:pPr>
              <w:pStyle w:val="TAL"/>
            </w:pPr>
          </w:p>
        </w:tc>
        <w:tc>
          <w:tcPr>
            <w:tcW w:w="1700" w:type="dxa"/>
          </w:tcPr>
          <w:p w14:paraId="574271EF" w14:textId="77777777" w:rsidR="009278E8" w:rsidRPr="00E27D23" w:rsidRDefault="009278E8" w:rsidP="0088214F">
            <w:pPr>
              <w:pStyle w:val="TAL"/>
            </w:pPr>
          </w:p>
        </w:tc>
        <w:tc>
          <w:tcPr>
            <w:tcW w:w="1245" w:type="dxa"/>
          </w:tcPr>
          <w:p w14:paraId="2B19C873" w14:textId="77777777" w:rsidR="009278E8" w:rsidRPr="00E27D23" w:rsidRDefault="009278E8" w:rsidP="0088214F">
            <w:pPr>
              <w:pStyle w:val="TAL"/>
            </w:pPr>
          </w:p>
        </w:tc>
      </w:tr>
    </w:tbl>
    <w:p w14:paraId="0110EADD" w14:textId="77777777" w:rsidR="009278E8" w:rsidRPr="00E27D23" w:rsidRDefault="009278E8" w:rsidP="009278E8"/>
    <w:p w14:paraId="010ECF58" w14:textId="77777777" w:rsidR="009278E8" w:rsidRPr="00E27D23" w:rsidRDefault="009278E8" w:rsidP="009278E8">
      <w:pPr>
        <w:pStyle w:val="TH"/>
        <w:rPr>
          <w:i/>
          <w:iCs/>
        </w:rPr>
      </w:pPr>
      <w:r w:rsidRPr="00E27D23">
        <w:t xml:space="preserve">Table 14.1.2.3.3.3-3: </w:t>
      </w:r>
      <w:r w:rsidRPr="00E27D23">
        <w:rPr>
          <w:i/>
          <w:iCs/>
        </w:rPr>
        <w:t xml:space="preserve">DownlinkConfigCommonSIB </w:t>
      </w:r>
      <w:r w:rsidRPr="00E27D23">
        <w:rPr>
          <w:lang w:eastAsia="zh-CN"/>
        </w:rPr>
        <w:t>(</w:t>
      </w:r>
      <w:r w:rsidRPr="00E27D23">
        <w:t>Table 14.1.2.3.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278E8" w:rsidRPr="00E27D23" w14:paraId="00126BEF" w14:textId="77777777" w:rsidTr="0088214F">
        <w:tc>
          <w:tcPr>
            <w:tcW w:w="9747" w:type="dxa"/>
            <w:gridSpan w:val="4"/>
          </w:tcPr>
          <w:p w14:paraId="30351925" w14:textId="77777777" w:rsidR="009278E8" w:rsidRPr="00E27D23" w:rsidRDefault="009278E8" w:rsidP="0088214F">
            <w:pPr>
              <w:pStyle w:val="TAH"/>
              <w:jc w:val="left"/>
              <w:rPr>
                <w:b w:val="0"/>
              </w:rPr>
            </w:pPr>
            <w:r w:rsidRPr="00E27D23">
              <w:rPr>
                <w:b w:val="0"/>
              </w:rPr>
              <w:t>Derivation Path: TS 38.508-1 [4], Table 4.6.3-53</w:t>
            </w:r>
          </w:p>
        </w:tc>
      </w:tr>
      <w:tr w:rsidR="009278E8" w:rsidRPr="00E27D23" w14:paraId="670533EA" w14:textId="77777777" w:rsidTr="0088214F">
        <w:tc>
          <w:tcPr>
            <w:tcW w:w="4535" w:type="dxa"/>
          </w:tcPr>
          <w:p w14:paraId="5DC35F97" w14:textId="77777777" w:rsidR="009278E8" w:rsidRPr="00E27D23" w:rsidRDefault="009278E8" w:rsidP="0088214F">
            <w:pPr>
              <w:pStyle w:val="TAH"/>
            </w:pPr>
            <w:r w:rsidRPr="00E27D23">
              <w:t>Information Element</w:t>
            </w:r>
          </w:p>
        </w:tc>
        <w:tc>
          <w:tcPr>
            <w:tcW w:w="2267" w:type="dxa"/>
          </w:tcPr>
          <w:p w14:paraId="2B37090D" w14:textId="77777777" w:rsidR="009278E8" w:rsidRPr="00E27D23" w:rsidRDefault="009278E8" w:rsidP="0088214F">
            <w:pPr>
              <w:pStyle w:val="TAH"/>
            </w:pPr>
            <w:r w:rsidRPr="00E27D23">
              <w:t>Value/remark</w:t>
            </w:r>
          </w:p>
        </w:tc>
        <w:tc>
          <w:tcPr>
            <w:tcW w:w="1700" w:type="dxa"/>
          </w:tcPr>
          <w:p w14:paraId="7962F16A" w14:textId="77777777" w:rsidR="009278E8" w:rsidRPr="00E27D23" w:rsidRDefault="009278E8" w:rsidP="0088214F">
            <w:pPr>
              <w:pStyle w:val="TAH"/>
            </w:pPr>
            <w:r w:rsidRPr="00E27D23">
              <w:t>Comment</w:t>
            </w:r>
          </w:p>
        </w:tc>
        <w:tc>
          <w:tcPr>
            <w:tcW w:w="1245" w:type="dxa"/>
          </w:tcPr>
          <w:p w14:paraId="63D46A77" w14:textId="77777777" w:rsidR="009278E8" w:rsidRPr="00E27D23" w:rsidRDefault="009278E8" w:rsidP="0088214F">
            <w:pPr>
              <w:pStyle w:val="TAH"/>
            </w:pPr>
            <w:r w:rsidRPr="00E27D23">
              <w:t>Condition</w:t>
            </w:r>
          </w:p>
        </w:tc>
      </w:tr>
      <w:tr w:rsidR="009278E8" w:rsidRPr="00E27D23" w14:paraId="389D891D" w14:textId="77777777" w:rsidTr="0088214F">
        <w:tc>
          <w:tcPr>
            <w:tcW w:w="4535" w:type="dxa"/>
          </w:tcPr>
          <w:p w14:paraId="4DA58C4C" w14:textId="77777777" w:rsidR="009278E8" w:rsidRPr="00E27D23" w:rsidRDefault="009278E8" w:rsidP="0088214F">
            <w:pPr>
              <w:pStyle w:val="TAL"/>
            </w:pPr>
            <w:r w:rsidRPr="00E27D23">
              <w:t>DownlinkConfigCommonSIB ::= SEQUENCE {</w:t>
            </w:r>
          </w:p>
        </w:tc>
        <w:tc>
          <w:tcPr>
            <w:tcW w:w="2267" w:type="dxa"/>
          </w:tcPr>
          <w:p w14:paraId="630415DA" w14:textId="77777777" w:rsidR="009278E8" w:rsidRPr="00E27D23" w:rsidRDefault="009278E8" w:rsidP="0088214F">
            <w:pPr>
              <w:pStyle w:val="TAL"/>
            </w:pPr>
          </w:p>
        </w:tc>
        <w:tc>
          <w:tcPr>
            <w:tcW w:w="1700" w:type="dxa"/>
          </w:tcPr>
          <w:p w14:paraId="2EC728A8" w14:textId="77777777" w:rsidR="009278E8" w:rsidRPr="00E27D23" w:rsidRDefault="009278E8" w:rsidP="0088214F">
            <w:pPr>
              <w:pStyle w:val="TAL"/>
            </w:pPr>
          </w:p>
        </w:tc>
        <w:tc>
          <w:tcPr>
            <w:tcW w:w="1245" w:type="dxa"/>
          </w:tcPr>
          <w:p w14:paraId="296F946B" w14:textId="77777777" w:rsidR="009278E8" w:rsidRPr="00E27D23" w:rsidRDefault="009278E8" w:rsidP="0088214F">
            <w:pPr>
              <w:pStyle w:val="TAL"/>
            </w:pPr>
          </w:p>
        </w:tc>
      </w:tr>
      <w:tr w:rsidR="009278E8" w:rsidRPr="00E27D23" w14:paraId="5DAA9766" w14:textId="77777777" w:rsidTr="0088214F">
        <w:tc>
          <w:tcPr>
            <w:tcW w:w="4535" w:type="dxa"/>
          </w:tcPr>
          <w:p w14:paraId="0EA1F8E0" w14:textId="77777777" w:rsidR="009278E8" w:rsidRPr="00E27D23" w:rsidDel="007D591F" w:rsidRDefault="009278E8" w:rsidP="0088214F">
            <w:pPr>
              <w:pStyle w:val="TAL"/>
            </w:pPr>
            <w:r w:rsidRPr="00E27D23">
              <w:t xml:space="preserve">  initialDownlinkBWP</w:t>
            </w:r>
          </w:p>
        </w:tc>
        <w:tc>
          <w:tcPr>
            <w:tcW w:w="2267" w:type="dxa"/>
          </w:tcPr>
          <w:p w14:paraId="76D56CF5" w14:textId="77777777" w:rsidR="009278E8" w:rsidRPr="00E27D23" w:rsidRDefault="009278E8" w:rsidP="0088214F">
            <w:pPr>
              <w:pStyle w:val="TAL"/>
            </w:pPr>
            <w:r w:rsidRPr="00E27D23">
              <w:t xml:space="preserve">BWP-DownlinkCommon </w:t>
            </w:r>
          </w:p>
        </w:tc>
        <w:tc>
          <w:tcPr>
            <w:tcW w:w="1700" w:type="dxa"/>
          </w:tcPr>
          <w:p w14:paraId="74C1ED0F" w14:textId="77777777" w:rsidR="009278E8" w:rsidRPr="00E27D23" w:rsidRDefault="009278E8" w:rsidP="0088214F">
            <w:pPr>
              <w:pStyle w:val="TAL"/>
            </w:pPr>
            <w:r w:rsidRPr="00E27D23">
              <w:t>Table 14.1.2.3.3.3-4</w:t>
            </w:r>
          </w:p>
        </w:tc>
        <w:tc>
          <w:tcPr>
            <w:tcW w:w="1245" w:type="dxa"/>
          </w:tcPr>
          <w:p w14:paraId="4EB0549B" w14:textId="77777777" w:rsidR="009278E8" w:rsidRPr="00E27D23" w:rsidRDefault="009278E8" w:rsidP="0088214F">
            <w:pPr>
              <w:pStyle w:val="TAL"/>
            </w:pPr>
          </w:p>
        </w:tc>
      </w:tr>
      <w:tr w:rsidR="009278E8" w:rsidRPr="00E27D23" w14:paraId="0622852A" w14:textId="77777777" w:rsidTr="0088214F">
        <w:tc>
          <w:tcPr>
            <w:tcW w:w="4535" w:type="dxa"/>
          </w:tcPr>
          <w:p w14:paraId="747EFCC4" w14:textId="77777777" w:rsidR="009278E8" w:rsidRPr="00E27D23" w:rsidRDefault="009278E8" w:rsidP="0088214F">
            <w:pPr>
              <w:pStyle w:val="TAL"/>
            </w:pPr>
            <w:r w:rsidRPr="00E27D23">
              <w:t>}</w:t>
            </w:r>
          </w:p>
        </w:tc>
        <w:tc>
          <w:tcPr>
            <w:tcW w:w="2267" w:type="dxa"/>
          </w:tcPr>
          <w:p w14:paraId="46B3EDCE" w14:textId="77777777" w:rsidR="009278E8" w:rsidRPr="00E27D23" w:rsidRDefault="009278E8" w:rsidP="0088214F">
            <w:pPr>
              <w:pStyle w:val="TAL"/>
            </w:pPr>
          </w:p>
        </w:tc>
        <w:tc>
          <w:tcPr>
            <w:tcW w:w="1700" w:type="dxa"/>
          </w:tcPr>
          <w:p w14:paraId="7FB6C263" w14:textId="77777777" w:rsidR="009278E8" w:rsidRPr="00E27D23" w:rsidRDefault="009278E8" w:rsidP="0088214F">
            <w:pPr>
              <w:pStyle w:val="TAL"/>
            </w:pPr>
          </w:p>
        </w:tc>
        <w:tc>
          <w:tcPr>
            <w:tcW w:w="1245" w:type="dxa"/>
          </w:tcPr>
          <w:p w14:paraId="214C45E7" w14:textId="77777777" w:rsidR="009278E8" w:rsidRPr="00E27D23" w:rsidRDefault="009278E8" w:rsidP="0088214F">
            <w:pPr>
              <w:pStyle w:val="TAL"/>
            </w:pPr>
          </w:p>
        </w:tc>
      </w:tr>
    </w:tbl>
    <w:p w14:paraId="755B525A" w14:textId="77777777" w:rsidR="009278E8" w:rsidRPr="00E27D23" w:rsidRDefault="009278E8" w:rsidP="009278E8"/>
    <w:p w14:paraId="4B734C71" w14:textId="77777777" w:rsidR="009278E8" w:rsidRPr="00E27D23" w:rsidRDefault="009278E8" w:rsidP="009278E8">
      <w:pPr>
        <w:pStyle w:val="TH"/>
      </w:pPr>
      <w:r w:rsidRPr="00E27D23">
        <w:t xml:space="preserve">Table 14.1.2.3.3.3-4: </w:t>
      </w:r>
      <w:r w:rsidRPr="00E27D23">
        <w:rPr>
          <w:i/>
        </w:rPr>
        <w:t xml:space="preserve">BWP-DownlinkCommon </w:t>
      </w:r>
      <w:r w:rsidRPr="00E27D23">
        <w:rPr>
          <w:lang w:eastAsia="zh-CN"/>
        </w:rPr>
        <w:t>(</w:t>
      </w:r>
      <w:r w:rsidRPr="00E27D23">
        <w:t>Table 14.1.2.3.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278E8" w:rsidRPr="00E27D23" w14:paraId="72A6813D" w14:textId="77777777" w:rsidTr="0088214F">
        <w:tc>
          <w:tcPr>
            <w:tcW w:w="9747" w:type="dxa"/>
            <w:gridSpan w:val="4"/>
          </w:tcPr>
          <w:p w14:paraId="21486DBC" w14:textId="77777777" w:rsidR="009278E8" w:rsidRPr="00E27D23" w:rsidRDefault="009278E8" w:rsidP="0088214F">
            <w:pPr>
              <w:pStyle w:val="TAH"/>
              <w:jc w:val="left"/>
              <w:rPr>
                <w:b w:val="0"/>
              </w:rPr>
            </w:pPr>
            <w:r w:rsidRPr="00E27D23">
              <w:rPr>
                <w:b w:val="0"/>
              </w:rPr>
              <w:t>Derivation Path: TS 38.508-1 [4], Table 4.6.3-10 with condition InitialBWP_SIB</w:t>
            </w:r>
          </w:p>
        </w:tc>
      </w:tr>
      <w:tr w:rsidR="009278E8" w:rsidRPr="00E27D23" w14:paraId="05756ED6" w14:textId="77777777" w:rsidTr="0088214F">
        <w:tc>
          <w:tcPr>
            <w:tcW w:w="4535" w:type="dxa"/>
          </w:tcPr>
          <w:p w14:paraId="78B8E6FC" w14:textId="77777777" w:rsidR="009278E8" w:rsidRPr="00E27D23" w:rsidRDefault="009278E8" w:rsidP="0088214F">
            <w:pPr>
              <w:pStyle w:val="TAH"/>
            </w:pPr>
            <w:r w:rsidRPr="00E27D23">
              <w:t>Information Element</w:t>
            </w:r>
          </w:p>
        </w:tc>
        <w:tc>
          <w:tcPr>
            <w:tcW w:w="2267" w:type="dxa"/>
          </w:tcPr>
          <w:p w14:paraId="68824C0D" w14:textId="77777777" w:rsidR="009278E8" w:rsidRPr="00E27D23" w:rsidRDefault="009278E8" w:rsidP="0088214F">
            <w:pPr>
              <w:pStyle w:val="TAH"/>
            </w:pPr>
            <w:r w:rsidRPr="00E27D23">
              <w:t>Value/remark</w:t>
            </w:r>
          </w:p>
        </w:tc>
        <w:tc>
          <w:tcPr>
            <w:tcW w:w="1700" w:type="dxa"/>
          </w:tcPr>
          <w:p w14:paraId="69AC8E53" w14:textId="77777777" w:rsidR="009278E8" w:rsidRPr="00E27D23" w:rsidRDefault="009278E8" w:rsidP="0088214F">
            <w:pPr>
              <w:pStyle w:val="TAH"/>
            </w:pPr>
            <w:r w:rsidRPr="00E27D23">
              <w:t>Comment</w:t>
            </w:r>
          </w:p>
        </w:tc>
        <w:tc>
          <w:tcPr>
            <w:tcW w:w="1245" w:type="dxa"/>
          </w:tcPr>
          <w:p w14:paraId="1BDCECCE" w14:textId="77777777" w:rsidR="009278E8" w:rsidRPr="00E27D23" w:rsidRDefault="009278E8" w:rsidP="0088214F">
            <w:pPr>
              <w:pStyle w:val="TAH"/>
            </w:pPr>
            <w:r w:rsidRPr="00E27D23">
              <w:t>Condition</w:t>
            </w:r>
          </w:p>
        </w:tc>
      </w:tr>
      <w:tr w:rsidR="009278E8" w:rsidRPr="00E27D23" w14:paraId="5835A289" w14:textId="77777777" w:rsidTr="0088214F">
        <w:tc>
          <w:tcPr>
            <w:tcW w:w="4535" w:type="dxa"/>
          </w:tcPr>
          <w:p w14:paraId="0529AC9C" w14:textId="77777777" w:rsidR="009278E8" w:rsidRPr="00E27D23" w:rsidRDefault="009278E8" w:rsidP="0088214F">
            <w:pPr>
              <w:pStyle w:val="TAL"/>
            </w:pPr>
            <w:r w:rsidRPr="00E27D23">
              <w:t xml:space="preserve">BWP-DownlinkCommon ::= </w:t>
            </w:r>
            <w:r w:rsidRPr="00E27D23">
              <w:rPr>
                <w:snapToGrid w:val="0"/>
              </w:rPr>
              <w:t xml:space="preserve">SEQUENCE </w:t>
            </w:r>
            <w:r w:rsidRPr="00E27D23">
              <w:t>{</w:t>
            </w:r>
          </w:p>
        </w:tc>
        <w:tc>
          <w:tcPr>
            <w:tcW w:w="2267" w:type="dxa"/>
          </w:tcPr>
          <w:p w14:paraId="2ACF9E3C" w14:textId="77777777" w:rsidR="009278E8" w:rsidRPr="00E27D23" w:rsidRDefault="009278E8" w:rsidP="0088214F">
            <w:pPr>
              <w:pStyle w:val="TAL"/>
            </w:pPr>
          </w:p>
        </w:tc>
        <w:tc>
          <w:tcPr>
            <w:tcW w:w="1700" w:type="dxa"/>
          </w:tcPr>
          <w:p w14:paraId="79F63B29" w14:textId="77777777" w:rsidR="009278E8" w:rsidRPr="00E27D23" w:rsidRDefault="009278E8" w:rsidP="0088214F">
            <w:pPr>
              <w:pStyle w:val="TAL"/>
            </w:pPr>
          </w:p>
        </w:tc>
        <w:tc>
          <w:tcPr>
            <w:tcW w:w="1245" w:type="dxa"/>
          </w:tcPr>
          <w:p w14:paraId="76488C27" w14:textId="77777777" w:rsidR="009278E8" w:rsidRPr="00E27D23" w:rsidRDefault="009278E8" w:rsidP="0088214F">
            <w:pPr>
              <w:pStyle w:val="TAL"/>
            </w:pPr>
          </w:p>
        </w:tc>
      </w:tr>
      <w:tr w:rsidR="009278E8" w:rsidRPr="00E27D23" w14:paraId="66AA58BD" w14:textId="77777777" w:rsidTr="0088214F">
        <w:tc>
          <w:tcPr>
            <w:tcW w:w="4535" w:type="dxa"/>
          </w:tcPr>
          <w:p w14:paraId="1CA9510A" w14:textId="77777777" w:rsidR="009278E8" w:rsidRPr="00E27D23" w:rsidRDefault="009278E8" w:rsidP="0088214F">
            <w:pPr>
              <w:pStyle w:val="TAL"/>
            </w:pPr>
            <w:r w:rsidRPr="00E27D23">
              <w:t xml:space="preserve">  pdcch-ConfigCommon CHOICE {</w:t>
            </w:r>
          </w:p>
        </w:tc>
        <w:tc>
          <w:tcPr>
            <w:tcW w:w="2267" w:type="dxa"/>
          </w:tcPr>
          <w:p w14:paraId="2696BC5C" w14:textId="77777777" w:rsidR="009278E8" w:rsidRPr="00E27D23" w:rsidRDefault="009278E8" w:rsidP="0088214F">
            <w:pPr>
              <w:pStyle w:val="TAL"/>
            </w:pPr>
          </w:p>
        </w:tc>
        <w:tc>
          <w:tcPr>
            <w:tcW w:w="1700" w:type="dxa"/>
          </w:tcPr>
          <w:p w14:paraId="7FC4D316" w14:textId="77777777" w:rsidR="009278E8" w:rsidRPr="00E27D23" w:rsidRDefault="009278E8" w:rsidP="0088214F">
            <w:pPr>
              <w:pStyle w:val="TAL"/>
            </w:pPr>
          </w:p>
        </w:tc>
        <w:tc>
          <w:tcPr>
            <w:tcW w:w="1245" w:type="dxa"/>
          </w:tcPr>
          <w:p w14:paraId="3CE2DFA4" w14:textId="77777777" w:rsidR="009278E8" w:rsidRPr="00E27D23" w:rsidRDefault="009278E8" w:rsidP="0088214F">
            <w:pPr>
              <w:pStyle w:val="TAL"/>
            </w:pPr>
          </w:p>
        </w:tc>
      </w:tr>
      <w:tr w:rsidR="009278E8" w:rsidRPr="00E27D23" w14:paraId="493405A1" w14:textId="77777777" w:rsidTr="0088214F">
        <w:tc>
          <w:tcPr>
            <w:tcW w:w="4535" w:type="dxa"/>
          </w:tcPr>
          <w:p w14:paraId="301B3369" w14:textId="77777777" w:rsidR="009278E8" w:rsidRPr="00E27D23" w:rsidRDefault="009278E8" w:rsidP="0088214F">
            <w:pPr>
              <w:pStyle w:val="TAL"/>
            </w:pPr>
            <w:r w:rsidRPr="00E27D23">
              <w:t xml:space="preserve">    setup</w:t>
            </w:r>
          </w:p>
        </w:tc>
        <w:tc>
          <w:tcPr>
            <w:tcW w:w="2267" w:type="dxa"/>
          </w:tcPr>
          <w:p w14:paraId="1E901A70" w14:textId="77777777" w:rsidR="009278E8" w:rsidRPr="00E27D23" w:rsidRDefault="009278E8" w:rsidP="0088214F">
            <w:pPr>
              <w:pStyle w:val="TAL"/>
            </w:pPr>
            <w:r w:rsidRPr="00E27D23">
              <w:t>PDCCH-ConfigCommon with conditioni MBS_Broadcast</w:t>
            </w:r>
          </w:p>
        </w:tc>
        <w:tc>
          <w:tcPr>
            <w:tcW w:w="1700" w:type="dxa"/>
          </w:tcPr>
          <w:p w14:paraId="1953059E" w14:textId="77777777" w:rsidR="009278E8" w:rsidRPr="00E27D23" w:rsidRDefault="009278E8" w:rsidP="0088214F">
            <w:pPr>
              <w:pStyle w:val="TAL"/>
            </w:pPr>
          </w:p>
        </w:tc>
        <w:tc>
          <w:tcPr>
            <w:tcW w:w="1245" w:type="dxa"/>
          </w:tcPr>
          <w:p w14:paraId="210B4A74" w14:textId="77777777" w:rsidR="009278E8" w:rsidRPr="00E27D23" w:rsidRDefault="009278E8" w:rsidP="0088214F">
            <w:pPr>
              <w:pStyle w:val="TAL"/>
            </w:pPr>
          </w:p>
        </w:tc>
      </w:tr>
      <w:tr w:rsidR="009278E8" w:rsidRPr="00E27D23" w14:paraId="1A6719C9" w14:textId="77777777" w:rsidTr="0088214F">
        <w:tc>
          <w:tcPr>
            <w:tcW w:w="4535" w:type="dxa"/>
          </w:tcPr>
          <w:p w14:paraId="6BC8C1E2" w14:textId="77777777" w:rsidR="009278E8" w:rsidRPr="00E27D23" w:rsidRDefault="009278E8" w:rsidP="0088214F">
            <w:pPr>
              <w:pStyle w:val="TAL"/>
            </w:pPr>
            <w:r w:rsidRPr="00E27D23">
              <w:t xml:space="preserve">  }</w:t>
            </w:r>
          </w:p>
        </w:tc>
        <w:tc>
          <w:tcPr>
            <w:tcW w:w="2267" w:type="dxa"/>
          </w:tcPr>
          <w:p w14:paraId="0FC2F77C" w14:textId="77777777" w:rsidR="009278E8" w:rsidRPr="00E27D23" w:rsidRDefault="009278E8" w:rsidP="0088214F">
            <w:pPr>
              <w:pStyle w:val="TAL"/>
            </w:pPr>
          </w:p>
        </w:tc>
        <w:tc>
          <w:tcPr>
            <w:tcW w:w="1700" w:type="dxa"/>
          </w:tcPr>
          <w:p w14:paraId="459D179A" w14:textId="77777777" w:rsidR="009278E8" w:rsidRPr="00E27D23" w:rsidRDefault="009278E8" w:rsidP="0088214F">
            <w:pPr>
              <w:pStyle w:val="TAL"/>
            </w:pPr>
          </w:p>
        </w:tc>
        <w:tc>
          <w:tcPr>
            <w:tcW w:w="1245" w:type="dxa"/>
          </w:tcPr>
          <w:p w14:paraId="369F5AB1" w14:textId="77777777" w:rsidR="009278E8" w:rsidRPr="00E27D23" w:rsidRDefault="009278E8" w:rsidP="0088214F">
            <w:pPr>
              <w:pStyle w:val="TAL"/>
            </w:pPr>
          </w:p>
        </w:tc>
      </w:tr>
      <w:tr w:rsidR="009278E8" w:rsidRPr="00E27D23" w14:paraId="5378BFF5" w14:textId="77777777" w:rsidTr="0088214F">
        <w:tc>
          <w:tcPr>
            <w:tcW w:w="4535" w:type="dxa"/>
          </w:tcPr>
          <w:p w14:paraId="0054F390" w14:textId="77777777" w:rsidR="009278E8" w:rsidRPr="00E27D23" w:rsidRDefault="009278E8" w:rsidP="0088214F">
            <w:pPr>
              <w:pStyle w:val="TAL"/>
            </w:pPr>
            <w:r w:rsidRPr="00E27D23">
              <w:t>}</w:t>
            </w:r>
          </w:p>
        </w:tc>
        <w:tc>
          <w:tcPr>
            <w:tcW w:w="2267" w:type="dxa"/>
          </w:tcPr>
          <w:p w14:paraId="56108FFC" w14:textId="77777777" w:rsidR="009278E8" w:rsidRPr="00E27D23" w:rsidRDefault="009278E8" w:rsidP="0088214F">
            <w:pPr>
              <w:pStyle w:val="TAL"/>
            </w:pPr>
          </w:p>
        </w:tc>
        <w:tc>
          <w:tcPr>
            <w:tcW w:w="1700" w:type="dxa"/>
          </w:tcPr>
          <w:p w14:paraId="5470AAFC" w14:textId="77777777" w:rsidR="009278E8" w:rsidRPr="00E27D23" w:rsidRDefault="009278E8" w:rsidP="0088214F">
            <w:pPr>
              <w:pStyle w:val="TAL"/>
            </w:pPr>
          </w:p>
        </w:tc>
        <w:tc>
          <w:tcPr>
            <w:tcW w:w="1245" w:type="dxa"/>
          </w:tcPr>
          <w:p w14:paraId="015C781E" w14:textId="77777777" w:rsidR="009278E8" w:rsidRPr="00E27D23" w:rsidRDefault="009278E8" w:rsidP="0088214F">
            <w:pPr>
              <w:pStyle w:val="TAL"/>
            </w:pPr>
          </w:p>
        </w:tc>
      </w:tr>
    </w:tbl>
    <w:p w14:paraId="5A690886" w14:textId="77777777" w:rsidR="009278E8" w:rsidRPr="00E27D23" w:rsidRDefault="009278E8" w:rsidP="009278E8"/>
    <w:p w14:paraId="0A78DEEA" w14:textId="77777777" w:rsidR="009278E8" w:rsidRPr="00E27D23" w:rsidRDefault="009278E8" w:rsidP="009278E8">
      <w:pPr>
        <w:pStyle w:val="TH"/>
      </w:pPr>
      <w:r w:rsidRPr="00E27D23">
        <w:rPr>
          <w:color w:val="000000"/>
        </w:rPr>
        <w:t>Table 14.1.2.3.3.3-5</w:t>
      </w:r>
      <w:r w:rsidRPr="00E27D23">
        <w:t xml:space="preserve">: </w:t>
      </w:r>
      <w:r w:rsidRPr="00E27D23">
        <w:rPr>
          <w:i/>
        </w:rPr>
        <w:t xml:space="preserve">SIB21 </w:t>
      </w:r>
      <w:r w:rsidRPr="00E27D23">
        <w:t xml:space="preserve">of NR Cell </w:t>
      </w:r>
      <w:r w:rsidRPr="00E27D23">
        <w:rPr>
          <w:lang w:eastAsia="zh-CN"/>
        </w:rPr>
        <w:t xml:space="preserve">1 (step 3, </w:t>
      </w:r>
      <w:r w:rsidRPr="00E27D23">
        <w:t>Table 14.1.2.3.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278E8" w:rsidRPr="00E27D23" w14:paraId="2A1E800E"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5A0C6F81" w14:textId="77777777" w:rsidR="009278E8" w:rsidRPr="00E27D23" w:rsidRDefault="009278E8" w:rsidP="0088214F">
            <w:pPr>
              <w:pStyle w:val="TAH"/>
              <w:jc w:val="left"/>
              <w:rPr>
                <w:b w:val="0"/>
              </w:rPr>
            </w:pPr>
            <w:r w:rsidRPr="00E27D23">
              <w:rPr>
                <w:b w:val="0"/>
              </w:rPr>
              <w:t>Derivation Path: TS 38.508-1 [4], Table 4.6.2-20</w:t>
            </w:r>
          </w:p>
        </w:tc>
      </w:tr>
      <w:tr w:rsidR="009278E8" w:rsidRPr="00E27D23" w14:paraId="54AEE298"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6F236AE8" w14:textId="77777777" w:rsidR="009278E8" w:rsidRPr="00E27D23" w:rsidRDefault="009278E8" w:rsidP="0088214F">
            <w:pPr>
              <w:pStyle w:val="TAH"/>
            </w:pPr>
            <w:r w:rsidRPr="00E27D23">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CC92D9C" w14:textId="77777777" w:rsidR="009278E8" w:rsidRPr="00E27D23" w:rsidRDefault="009278E8" w:rsidP="0088214F">
            <w:pPr>
              <w:pStyle w:val="TAH"/>
            </w:pPr>
            <w:r w:rsidRPr="00E27D23">
              <w:t>Value/remark</w:t>
            </w:r>
          </w:p>
        </w:tc>
        <w:tc>
          <w:tcPr>
            <w:tcW w:w="1701" w:type="dxa"/>
            <w:tcBorders>
              <w:top w:val="single" w:sz="4" w:space="0" w:color="auto"/>
              <w:left w:val="single" w:sz="4" w:space="0" w:color="auto"/>
              <w:bottom w:val="single" w:sz="4" w:space="0" w:color="auto"/>
              <w:right w:val="single" w:sz="4" w:space="0" w:color="auto"/>
            </w:tcBorders>
            <w:hideMark/>
          </w:tcPr>
          <w:p w14:paraId="0CE77FBC" w14:textId="77777777" w:rsidR="009278E8" w:rsidRPr="00E27D23" w:rsidRDefault="009278E8" w:rsidP="0088214F">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281BFC68" w14:textId="77777777" w:rsidR="009278E8" w:rsidRPr="00E27D23" w:rsidRDefault="009278E8" w:rsidP="0088214F">
            <w:pPr>
              <w:pStyle w:val="TAH"/>
            </w:pPr>
            <w:r w:rsidRPr="00E27D23">
              <w:t>Condition</w:t>
            </w:r>
          </w:p>
        </w:tc>
      </w:tr>
      <w:tr w:rsidR="009278E8" w:rsidRPr="00E27D23" w14:paraId="33D02032"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5437BFA1" w14:textId="77777777" w:rsidR="009278E8" w:rsidRPr="00E27D23" w:rsidRDefault="009278E8" w:rsidP="0088214F">
            <w:pPr>
              <w:pStyle w:val="TAL"/>
            </w:pPr>
            <w:r w:rsidRPr="00E27D23">
              <w:t>SIB21-r17 ::= SEQUENCE {</w:t>
            </w:r>
          </w:p>
        </w:tc>
        <w:tc>
          <w:tcPr>
            <w:tcW w:w="2268" w:type="dxa"/>
            <w:tcBorders>
              <w:top w:val="single" w:sz="4" w:space="0" w:color="auto"/>
              <w:left w:val="single" w:sz="4" w:space="0" w:color="auto"/>
              <w:bottom w:val="single" w:sz="4" w:space="0" w:color="auto"/>
              <w:right w:val="single" w:sz="4" w:space="0" w:color="auto"/>
            </w:tcBorders>
          </w:tcPr>
          <w:p w14:paraId="79BF583B" w14:textId="77777777" w:rsidR="009278E8" w:rsidRPr="00E27D23" w:rsidRDefault="009278E8"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CA8B9FB" w14:textId="77777777" w:rsidR="009278E8" w:rsidRPr="00E27D23" w:rsidRDefault="009278E8"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FF3B76A" w14:textId="77777777" w:rsidR="009278E8" w:rsidRPr="00E27D23" w:rsidRDefault="009278E8" w:rsidP="0088214F">
            <w:pPr>
              <w:pStyle w:val="TAL"/>
            </w:pPr>
          </w:p>
        </w:tc>
      </w:tr>
      <w:tr w:rsidR="009278E8" w:rsidRPr="00E27D23" w14:paraId="11D3CC50"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526FEAF7" w14:textId="77777777" w:rsidR="009278E8" w:rsidRPr="00E27D23" w:rsidRDefault="009278E8" w:rsidP="0088214F">
            <w:pPr>
              <w:pStyle w:val="TAL"/>
            </w:pPr>
            <w:r w:rsidRPr="00E27D23">
              <w:t xml:space="preserve">  mbs-FSAI-IntraFreq-r17 SEQUENCE (SIZE (1..maxFSAI-MBS-r17)) OF MBS-FSAI-r17 {</w:t>
            </w:r>
          </w:p>
        </w:tc>
        <w:tc>
          <w:tcPr>
            <w:tcW w:w="2268" w:type="dxa"/>
            <w:tcBorders>
              <w:top w:val="single" w:sz="4" w:space="0" w:color="auto"/>
              <w:left w:val="single" w:sz="4" w:space="0" w:color="auto"/>
              <w:bottom w:val="single" w:sz="4" w:space="0" w:color="auto"/>
              <w:right w:val="single" w:sz="4" w:space="0" w:color="auto"/>
            </w:tcBorders>
            <w:hideMark/>
          </w:tcPr>
          <w:p w14:paraId="2A95E68A" w14:textId="77777777" w:rsidR="009278E8" w:rsidRPr="00E27D23" w:rsidRDefault="009278E8" w:rsidP="0088214F">
            <w:pPr>
              <w:pStyle w:val="TAL"/>
              <w:rPr>
                <w:lang w:eastAsia="zh-CN"/>
              </w:rPr>
            </w:pPr>
            <w:r w:rsidRPr="00E27D23">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53BA09AF" w14:textId="77777777" w:rsidR="009278E8" w:rsidRPr="00E27D23" w:rsidRDefault="009278E8"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3125857" w14:textId="77777777" w:rsidR="009278E8" w:rsidRPr="00E27D23" w:rsidRDefault="009278E8" w:rsidP="0088214F">
            <w:pPr>
              <w:pStyle w:val="TAL"/>
            </w:pPr>
          </w:p>
        </w:tc>
      </w:tr>
      <w:tr w:rsidR="009278E8" w:rsidRPr="00E27D23" w14:paraId="47AA772E" w14:textId="77777777" w:rsidTr="0088214F">
        <w:tc>
          <w:tcPr>
            <w:tcW w:w="4536" w:type="dxa"/>
            <w:tcBorders>
              <w:top w:val="single" w:sz="4" w:space="0" w:color="auto"/>
              <w:left w:val="single" w:sz="4" w:space="0" w:color="auto"/>
              <w:bottom w:val="nil"/>
              <w:right w:val="single" w:sz="4" w:space="0" w:color="auto"/>
            </w:tcBorders>
            <w:hideMark/>
          </w:tcPr>
          <w:p w14:paraId="0551D037" w14:textId="77777777" w:rsidR="009278E8" w:rsidRPr="00E27D23" w:rsidRDefault="009278E8" w:rsidP="0088214F">
            <w:pPr>
              <w:pStyle w:val="TAL"/>
            </w:pPr>
            <w:r w:rsidRPr="00E27D23">
              <w:t xml:space="preserve">    MBS-FSAI-r17[1]</w:t>
            </w:r>
          </w:p>
        </w:tc>
        <w:tc>
          <w:tcPr>
            <w:tcW w:w="2268" w:type="dxa"/>
            <w:tcBorders>
              <w:top w:val="single" w:sz="4" w:space="0" w:color="auto"/>
              <w:left w:val="single" w:sz="4" w:space="0" w:color="auto"/>
              <w:bottom w:val="single" w:sz="4" w:space="0" w:color="auto"/>
              <w:right w:val="single" w:sz="4" w:space="0" w:color="auto"/>
            </w:tcBorders>
            <w:hideMark/>
          </w:tcPr>
          <w:p w14:paraId="2EAD7578" w14:textId="77777777" w:rsidR="009278E8" w:rsidRPr="00E27D23" w:rsidRDefault="009278E8" w:rsidP="0088214F">
            <w:pPr>
              <w:pStyle w:val="TAL"/>
            </w:pPr>
            <w:r w:rsidRPr="00E27D23">
              <w:rPr>
                <w:lang w:eastAsia="zh-CN"/>
              </w:rPr>
              <w:t>‘000001’H</w:t>
            </w:r>
          </w:p>
        </w:tc>
        <w:tc>
          <w:tcPr>
            <w:tcW w:w="1701" w:type="dxa"/>
            <w:tcBorders>
              <w:top w:val="single" w:sz="4" w:space="0" w:color="auto"/>
              <w:left w:val="single" w:sz="4" w:space="0" w:color="auto"/>
              <w:bottom w:val="single" w:sz="4" w:space="0" w:color="auto"/>
              <w:right w:val="single" w:sz="4" w:space="0" w:color="auto"/>
            </w:tcBorders>
            <w:hideMark/>
          </w:tcPr>
          <w:p w14:paraId="4F804BDE" w14:textId="77777777" w:rsidR="009278E8" w:rsidRPr="00E27D23" w:rsidRDefault="009278E8" w:rsidP="0088214F">
            <w:pPr>
              <w:pStyle w:val="TAL"/>
              <w:rPr>
                <w:lang w:eastAsia="zh-CN"/>
              </w:rPr>
            </w:pPr>
            <w:r w:rsidRPr="00E27D23">
              <w:rPr>
                <w:lang w:eastAsia="zh-CN"/>
              </w:rPr>
              <w:t>entry 1</w:t>
            </w:r>
          </w:p>
          <w:p w14:paraId="150B3827" w14:textId="77777777" w:rsidR="00760A14" w:rsidRPr="00E27D23" w:rsidRDefault="009278E8" w:rsidP="00760A14">
            <w:pPr>
              <w:pStyle w:val="TAL"/>
            </w:pPr>
            <w:r w:rsidRPr="00E27D23">
              <w:t>OCTET STRING (SIZE (3))</w:t>
            </w:r>
          </w:p>
          <w:p w14:paraId="07EB643C" w14:textId="6A75E9EF" w:rsidR="009278E8" w:rsidRPr="00E27D23" w:rsidRDefault="00760A14" w:rsidP="00760A14">
            <w:pPr>
              <w:pStyle w:val="TAL"/>
              <w:rPr>
                <w:lang w:eastAsia="zh-CN"/>
              </w:rPr>
            </w:pPr>
            <w:r w:rsidRPr="00E27D23">
              <w:t>FSAI-1</w:t>
            </w:r>
          </w:p>
        </w:tc>
        <w:tc>
          <w:tcPr>
            <w:tcW w:w="1245" w:type="dxa"/>
            <w:tcBorders>
              <w:top w:val="single" w:sz="4" w:space="0" w:color="auto"/>
              <w:left w:val="single" w:sz="4" w:space="0" w:color="auto"/>
              <w:bottom w:val="single" w:sz="4" w:space="0" w:color="auto"/>
              <w:right w:val="single" w:sz="4" w:space="0" w:color="auto"/>
            </w:tcBorders>
          </w:tcPr>
          <w:p w14:paraId="6C710A71" w14:textId="77777777" w:rsidR="009278E8" w:rsidRPr="00E27D23" w:rsidRDefault="009278E8" w:rsidP="0088214F">
            <w:pPr>
              <w:pStyle w:val="TAL"/>
              <w:rPr>
                <w:lang w:eastAsia="zh-CN"/>
              </w:rPr>
            </w:pPr>
          </w:p>
        </w:tc>
      </w:tr>
      <w:tr w:rsidR="009278E8" w:rsidRPr="00E27D23" w14:paraId="2C48E1E4"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71AAE95D" w14:textId="77777777" w:rsidR="009278E8" w:rsidRPr="00E27D23" w:rsidRDefault="009278E8" w:rsidP="0088214F">
            <w:pPr>
              <w:pStyle w:val="TAL"/>
            </w:pPr>
            <w:r w:rsidRPr="00E27D23">
              <w:t xml:space="preserve">  </w:t>
            </w:r>
            <w:r w:rsidRPr="00E27D23">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44C783D4" w14:textId="77777777" w:rsidR="009278E8" w:rsidRPr="00E27D23" w:rsidRDefault="009278E8"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5193D59" w14:textId="77777777" w:rsidR="009278E8" w:rsidRPr="00E27D23" w:rsidRDefault="009278E8"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453574D" w14:textId="77777777" w:rsidR="009278E8" w:rsidRPr="00E27D23" w:rsidRDefault="009278E8" w:rsidP="0088214F">
            <w:pPr>
              <w:pStyle w:val="TAL"/>
            </w:pPr>
          </w:p>
        </w:tc>
      </w:tr>
      <w:tr w:rsidR="009278E8" w:rsidRPr="00E27D23" w14:paraId="52B231FA" w14:textId="77777777" w:rsidTr="0088214F">
        <w:tc>
          <w:tcPr>
            <w:tcW w:w="4536" w:type="dxa"/>
            <w:tcBorders>
              <w:top w:val="single" w:sz="4" w:space="0" w:color="auto"/>
              <w:left w:val="single" w:sz="4" w:space="0" w:color="auto"/>
              <w:bottom w:val="single" w:sz="4" w:space="0" w:color="auto"/>
              <w:right w:val="single" w:sz="4" w:space="0" w:color="auto"/>
            </w:tcBorders>
          </w:tcPr>
          <w:p w14:paraId="030EB528" w14:textId="4C61A301" w:rsidR="009278E8" w:rsidRPr="00E27D23" w:rsidRDefault="009278E8" w:rsidP="0088214F">
            <w:pPr>
              <w:pStyle w:val="TAL"/>
            </w:pPr>
            <w:r w:rsidRPr="00E27D23">
              <w:t xml:space="preserve">  mbs-FSAI-InterFreqList-r17</w:t>
            </w:r>
          </w:p>
        </w:tc>
        <w:tc>
          <w:tcPr>
            <w:tcW w:w="2268" w:type="dxa"/>
            <w:tcBorders>
              <w:top w:val="single" w:sz="4" w:space="0" w:color="auto"/>
              <w:left w:val="single" w:sz="4" w:space="0" w:color="auto"/>
              <w:bottom w:val="single" w:sz="4" w:space="0" w:color="auto"/>
              <w:right w:val="single" w:sz="4" w:space="0" w:color="auto"/>
            </w:tcBorders>
          </w:tcPr>
          <w:p w14:paraId="66488463" w14:textId="77777777" w:rsidR="009278E8" w:rsidRPr="00E27D23" w:rsidRDefault="009278E8" w:rsidP="0088214F">
            <w:pPr>
              <w:pStyle w:val="TAL"/>
            </w:pPr>
            <w:r w:rsidRPr="00E27D23">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070BC767" w14:textId="77777777" w:rsidR="009278E8" w:rsidRPr="00E27D23" w:rsidRDefault="009278E8"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69ED6114" w14:textId="77777777" w:rsidR="009278E8" w:rsidRPr="00E27D23" w:rsidRDefault="009278E8" w:rsidP="0088214F">
            <w:pPr>
              <w:pStyle w:val="TAL"/>
            </w:pPr>
          </w:p>
        </w:tc>
      </w:tr>
      <w:tr w:rsidR="009278E8" w:rsidRPr="00E27D23" w14:paraId="4A6984A9"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19342B60" w14:textId="77777777" w:rsidR="009278E8" w:rsidRPr="00E27D23" w:rsidRDefault="009278E8" w:rsidP="0088214F">
            <w:pPr>
              <w:pStyle w:val="TAL"/>
              <w:rPr>
                <w:lang w:eastAsia="zh-CN"/>
              </w:rPr>
            </w:pPr>
            <w:r w:rsidRPr="00E27D23">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0170B667" w14:textId="77777777" w:rsidR="009278E8" w:rsidRPr="00E27D23" w:rsidRDefault="009278E8"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5C124D8E" w14:textId="77777777" w:rsidR="009278E8" w:rsidRPr="00E27D23" w:rsidRDefault="009278E8"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5362D02" w14:textId="77777777" w:rsidR="009278E8" w:rsidRPr="00E27D23" w:rsidRDefault="009278E8" w:rsidP="0088214F">
            <w:pPr>
              <w:pStyle w:val="TAL"/>
            </w:pPr>
          </w:p>
        </w:tc>
      </w:tr>
    </w:tbl>
    <w:p w14:paraId="4D13268E" w14:textId="77777777" w:rsidR="009278E8" w:rsidRPr="00E27D23" w:rsidRDefault="009278E8" w:rsidP="009278E8"/>
    <w:p w14:paraId="72BAE349" w14:textId="77777777" w:rsidR="009278E8" w:rsidRPr="00E27D23" w:rsidRDefault="009278E8" w:rsidP="009278E8">
      <w:pPr>
        <w:pStyle w:val="TH"/>
      </w:pPr>
      <w:r w:rsidRPr="00E27D23">
        <w:rPr>
          <w:color w:val="000000"/>
        </w:rPr>
        <w:t>Table 14.1.2.3.3.3-6</w:t>
      </w:r>
      <w:r w:rsidRPr="00E27D23">
        <w:t xml:space="preserve">: </w:t>
      </w:r>
      <w:r w:rsidRPr="00E27D23">
        <w:rPr>
          <w:rStyle w:val="apple-style-span"/>
          <w:rFonts w:eastAsia="Malgun Gothic"/>
        </w:rPr>
        <w:t>ACTIVATE TEST MODE</w:t>
      </w:r>
      <w:r w:rsidRPr="00E27D23">
        <w:t xml:space="preserve"> (preamble, Table 14.1.2.3.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278E8" w:rsidRPr="00E27D23" w14:paraId="6822002B" w14:textId="77777777" w:rsidTr="0088214F">
        <w:trPr>
          <w:cantSplit/>
        </w:trPr>
        <w:tc>
          <w:tcPr>
            <w:tcW w:w="9635" w:type="dxa"/>
          </w:tcPr>
          <w:p w14:paraId="06AE4F39" w14:textId="77777777" w:rsidR="009278E8" w:rsidRPr="00E27D23" w:rsidRDefault="009278E8" w:rsidP="0088214F">
            <w:pPr>
              <w:pStyle w:val="TAL"/>
              <w:rPr>
                <w:lang w:eastAsia="zh-CN"/>
              </w:rPr>
            </w:pPr>
            <w:r w:rsidRPr="00E27D23">
              <w:t>Derivation Path: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7B6D4FE1" w14:textId="77777777" w:rsidR="009278E8" w:rsidRPr="00E27D23" w:rsidRDefault="009278E8" w:rsidP="009278E8">
      <w:pPr>
        <w:rPr>
          <w:lang w:eastAsia="zh-CN"/>
        </w:rPr>
      </w:pPr>
    </w:p>
    <w:p w14:paraId="2B9E57E9" w14:textId="77777777" w:rsidR="009278E8" w:rsidRPr="00E27D23" w:rsidRDefault="009278E8" w:rsidP="009278E8">
      <w:pPr>
        <w:pStyle w:val="TH"/>
      </w:pPr>
      <w:r w:rsidRPr="00E27D23">
        <w:rPr>
          <w:color w:val="000000"/>
        </w:rPr>
        <w:t>Table 14.1.2.3.3.3-7</w:t>
      </w:r>
      <w:r w:rsidRPr="00E27D23">
        <w:t xml:space="preserve">: </w:t>
      </w:r>
      <w:r w:rsidRPr="00E27D23">
        <w:rPr>
          <w:i/>
        </w:rPr>
        <w:t>RRCReconfiguration</w:t>
      </w:r>
      <w:r w:rsidRPr="00E27D23">
        <w:t xml:space="preserve"> (step 14 and step26, Table 14.1.2.3.3.2-3)</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9278E8" w:rsidRPr="00E27D23" w14:paraId="1F1F40BE" w14:textId="77777777" w:rsidTr="0088214F">
        <w:tc>
          <w:tcPr>
            <w:tcW w:w="9635" w:type="dxa"/>
          </w:tcPr>
          <w:p w14:paraId="749F5225" w14:textId="77777777" w:rsidR="009278E8" w:rsidRPr="00E27D23" w:rsidRDefault="009278E8" w:rsidP="0088214F">
            <w:pPr>
              <w:pStyle w:val="TAL"/>
              <w:snapToGrid w:val="0"/>
              <w:rPr>
                <w:lang w:eastAsia="ko-KR"/>
              </w:rPr>
            </w:pPr>
            <w:r w:rsidRPr="00E27D23">
              <w:t>Derivation Path: TS 38.5</w:t>
            </w:r>
            <w:r w:rsidRPr="00E27D23">
              <w:rPr>
                <w:lang w:eastAsia="ko-KR"/>
              </w:rPr>
              <w:t>08-1 [4] Table 4.6.1-13 with condition MEAS</w:t>
            </w:r>
          </w:p>
        </w:tc>
      </w:tr>
    </w:tbl>
    <w:p w14:paraId="0D0370B3" w14:textId="77777777" w:rsidR="009278E8" w:rsidRPr="00E27D23" w:rsidRDefault="009278E8" w:rsidP="009278E8"/>
    <w:p w14:paraId="580734EE" w14:textId="77777777" w:rsidR="009278E8" w:rsidRPr="00E27D23" w:rsidRDefault="009278E8" w:rsidP="009278E8">
      <w:pPr>
        <w:pStyle w:val="TH"/>
      </w:pPr>
      <w:r w:rsidRPr="00E27D23">
        <w:rPr>
          <w:color w:val="000000"/>
        </w:rPr>
        <w:t>Table 14.1.2.3.3.3-8</w:t>
      </w:r>
      <w:r w:rsidRPr="00E27D23">
        <w:t xml:space="preserve">: </w:t>
      </w:r>
      <w:r w:rsidRPr="00E27D23">
        <w:rPr>
          <w:i/>
        </w:rPr>
        <w:t>MeasConfig</w:t>
      </w:r>
      <w:r w:rsidRPr="00E27D23">
        <w:t xml:space="preserve"> (</w:t>
      </w:r>
      <w:r w:rsidRPr="00E27D23">
        <w:rPr>
          <w:color w:val="000000"/>
        </w:rPr>
        <w:t>Table 14.1.2.3.3.3-7</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9278E8" w:rsidRPr="00E27D23" w14:paraId="6A33E574" w14:textId="77777777" w:rsidTr="0088214F">
        <w:tc>
          <w:tcPr>
            <w:tcW w:w="9747" w:type="dxa"/>
            <w:gridSpan w:val="4"/>
          </w:tcPr>
          <w:p w14:paraId="27866741" w14:textId="77777777" w:rsidR="009278E8" w:rsidRPr="00E27D23" w:rsidRDefault="009278E8" w:rsidP="0088214F">
            <w:pPr>
              <w:pStyle w:val="TAH"/>
              <w:snapToGrid w:val="0"/>
              <w:jc w:val="left"/>
              <w:rPr>
                <w:b w:val="0"/>
              </w:rPr>
            </w:pPr>
            <w:r w:rsidRPr="00E27D23">
              <w:rPr>
                <w:b w:val="0"/>
              </w:rPr>
              <w:t>Derivation Path: TS 38.508-1 [4] Table 4.6.3-69</w:t>
            </w:r>
          </w:p>
        </w:tc>
      </w:tr>
      <w:tr w:rsidR="009278E8" w:rsidRPr="00E27D23" w14:paraId="0D905C9A" w14:textId="77777777" w:rsidTr="0088214F">
        <w:tc>
          <w:tcPr>
            <w:tcW w:w="4644" w:type="dxa"/>
          </w:tcPr>
          <w:p w14:paraId="63F67FDC" w14:textId="77777777" w:rsidR="009278E8" w:rsidRPr="00E27D23" w:rsidRDefault="009278E8" w:rsidP="0088214F">
            <w:pPr>
              <w:pStyle w:val="TAH"/>
              <w:snapToGrid w:val="0"/>
            </w:pPr>
            <w:r w:rsidRPr="00E27D23">
              <w:t>Information Element</w:t>
            </w:r>
          </w:p>
        </w:tc>
        <w:tc>
          <w:tcPr>
            <w:tcW w:w="2268" w:type="dxa"/>
          </w:tcPr>
          <w:p w14:paraId="02940A45" w14:textId="77777777" w:rsidR="009278E8" w:rsidRPr="00E27D23" w:rsidRDefault="009278E8" w:rsidP="0088214F">
            <w:pPr>
              <w:pStyle w:val="TAH"/>
              <w:snapToGrid w:val="0"/>
            </w:pPr>
            <w:r w:rsidRPr="00E27D23">
              <w:t>Value/remark</w:t>
            </w:r>
          </w:p>
        </w:tc>
        <w:tc>
          <w:tcPr>
            <w:tcW w:w="1590" w:type="dxa"/>
          </w:tcPr>
          <w:p w14:paraId="045AA966" w14:textId="77777777" w:rsidR="009278E8" w:rsidRPr="00E27D23" w:rsidRDefault="009278E8" w:rsidP="0088214F">
            <w:pPr>
              <w:pStyle w:val="TAH"/>
              <w:snapToGrid w:val="0"/>
            </w:pPr>
            <w:r w:rsidRPr="00E27D23">
              <w:t>Comment</w:t>
            </w:r>
          </w:p>
        </w:tc>
        <w:tc>
          <w:tcPr>
            <w:tcW w:w="1245" w:type="dxa"/>
          </w:tcPr>
          <w:p w14:paraId="2521679B" w14:textId="77777777" w:rsidR="009278E8" w:rsidRPr="00E27D23" w:rsidRDefault="009278E8" w:rsidP="0088214F">
            <w:pPr>
              <w:pStyle w:val="TAH"/>
              <w:snapToGrid w:val="0"/>
            </w:pPr>
            <w:r w:rsidRPr="00E27D23">
              <w:t>Condition</w:t>
            </w:r>
          </w:p>
        </w:tc>
      </w:tr>
      <w:tr w:rsidR="009278E8" w:rsidRPr="00E27D23" w14:paraId="186008B6" w14:textId="77777777" w:rsidTr="0088214F">
        <w:tc>
          <w:tcPr>
            <w:tcW w:w="4644" w:type="dxa"/>
          </w:tcPr>
          <w:p w14:paraId="763D261E" w14:textId="77777777" w:rsidR="009278E8" w:rsidRPr="00E27D23" w:rsidRDefault="009278E8" w:rsidP="0088214F">
            <w:pPr>
              <w:pStyle w:val="TAL"/>
              <w:snapToGrid w:val="0"/>
            </w:pPr>
            <w:r w:rsidRPr="00E27D23">
              <w:t xml:space="preserve">MeasConfig ::= </w:t>
            </w:r>
            <w:r w:rsidRPr="00E27D23">
              <w:rPr>
                <w:snapToGrid w:val="0"/>
              </w:rPr>
              <w:t xml:space="preserve">SEQUENCE </w:t>
            </w:r>
            <w:r w:rsidRPr="00E27D23">
              <w:t>{</w:t>
            </w:r>
          </w:p>
        </w:tc>
        <w:tc>
          <w:tcPr>
            <w:tcW w:w="2268" w:type="dxa"/>
          </w:tcPr>
          <w:p w14:paraId="22EC4EDD" w14:textId="77777777" w:rsidR="009278E8" w:rsidRPr="00E27D23" w:rsidRDefault="009278E8" w:rsidP="0088214F">
            <w:pPr>
              <w:pStyle w:val="TAL"/>
              <w:snapToGrid w:val="0"/>
            </w:pPr>
          </w:p>
        </w:tc>
        <w:tc>
          <w:tcPr>
            <w:tcW w:w="1590" w:type="dxa"/>
          </w:tcPr>
          <w:p w14:paraId="5E9A3D30" w14:textId="77777777" w:rsidR="009278E8" w:rsidRPr="00E27D23" w:rsidRDefault="009278E8" w:rsidP="0088214F">
            <w:pPr>
              <w:pStyle w:val="TAL"/>
              <w:snapToGrid w:val="0"/>
            </w:pPr>
          </w:p>
        </w:tc>
        <w:tc>
          <w:tcPr>
            <w:tcW w:w="1245" w:type="dxa"/>
          </w:tcPr>
          <w:p w14:paraId="5E2A5086" w14:textId="77777777" w:rsidR="009278E8" w:rsidRPr="00E27D23" w:rsidRDefault="009278E8" w:rsidP="0088214F">
            <w:pPr>
              <w:pStyle w:val="TAL"/>
              <w:snapToGrid w:val="0"/>
            </w:pPr>
          </w:p>
        </w:tc>
      </w:tr>
      <w:tr w:rsidR="009278E8" w:rsidRPr="00E27D23" w14:paraId="26DDCD69" w14:textId="77777777" w:rsidTr="0088214F">
        <w:tc>
          <w:tcPr>
            <w:tcW w:w="4644" w:type="dxa"/>
            <w:tcBorders>
              <w:top w:val="single" w:sz="4" w:space="0" w:color="auto"/>
              <w:left w:val="single" w:sz="4" w:space="0" w:color="auto"/>
              <w:bottom w:val="single" w:sz="4" w:space="0" w:color="auto"/>
              <w:right w:val="single" w:sz="4" w:space="0" w:color="auto"/>
            </w:tcBorders>
          </w:tcPr>
          <w:p w14:paraId="373AF467" w14:textId="77777777" w:rsidR="009278E8" w:rsidRPr="00E27D23" w:rsidRDefault="009278E8" w:rsidP="0088214F">
            <w:pPr>
              <w:pStyle w:val="TAL"/>
              <w:snapToGrid w:val="0"/>
            </w:pPr>
            <w:r w:rsidRPr="00E27D23">
              <w:t xml:space="preserve">  measObjectToAddModList</w:t>
            </w:r>
            <w:r w:rsidRPr="00E27D23">
              <w:rPr>
                <w:snapToGrid w:val="0"/>
              </w:rPr>
              <w:t xml:space="preserve"> SEQUENCE (SIZE (1..maxNrofMeasId)) OF </w:t>
            </w:r>
            <w:r w:rsidRPr="00E27D23">
              <w:t>MeasObjectToAddMod</w:t>
            </w:r>
            <w:r w:rsidRPr="00E27D23">
              <w:rPr>
                <w:snapToGrid w:val="0"/>
              </w:rPr>
              <w:t xml:space="preserve"> </w:t>
            </w:r>
            <w:r w:rsidRPr="00E27D23">
              <w:t>{</w:t>
            </w:r>
          </w:p>
        </w:tc>
        <w:tc>
          <w:tcPr>
            <w:tcW w:w="2268" w:type="dxa"/>
            <w:tcBorders>
              <w:top w:val="single" w:sz="4" w:space="0" w:color="auto"/>
              <w:left w:val="single" w:sz="4" w:space="0" w:color="auto"/>
              <w:bottom w:val="single" w:sz="4" w:space="0" w:color="auto"/>
              <w:right w:val="single" w:sz="4" w:space="0" w:color="auto"/>
            </w:tcBorders>
          </w:tcPr>
          <w:p w14:paraId="6BBED56D" w14:textId="77777777" w:rsidR="009278E8" w:rsidRPr="00E27D23" w:rsidRDefault="009278E8" w:rsidP="0088214F">
            <w:pPr>
              <w:pStyle w:val="TAL"/>
              <w:snapToGrid w:val="0"/>
            </w:pPr>
            <w:r w:rsidRPr="00E27D23">
              <w:t>1 entry</w:t>
            </w:r>
          </w:p>
        </w:tc>
        <w:tc>
          <w:tcPr>
            <w:tcW w:w="1590" w:type="dxa"/>
            <w:tcBorders>
              <w:top w:val="single" w:sz="4" w:space="0" w:color="auto"/>
              <w:left w:val="single" w:sz="4" w:space="0" w:color="auto"/>
              <w:bottom w:val="single" w:sz="4" w:space="0" w:color="auto"/>
              <w:right w:val="single" w:sz="4" w:space="0" w:color="auto"/>
            </w:tcBorders>
          </w:tcPr>
          <w:p w14:paraId="130EB7C7"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6AD0677" w14:textId="77777777" w:rsidR="009278E8" w:rsidRPr="00E27D23" w:rsidRDefault="009278E8" w:rsidP="0088214F">
            <w:pPr>
              <w:pStyle w:val="TAL"/>
              <w:snapToGrid w:val="0"/>
            </w:pPr>
          </w:p>
        </w:tc>
      </w:tr>
      <w:tr w:rsidR="009278E8" w:rsidRPr="00E27D23" w14:paraId="7FDA3738" w14:textId="77777777" w:rsidTr="0088214F">
        <w:tc>
          <w:tcPr>
            <w:tcW w:w="4644" w:type="dxa"/>
            <w:tcBorders>
              <w:top w:val="single" w:sz="4" w:space="0" w:color="auto"/>
              <w:left w:val="single" w:sz="4" w:space="0" w:color="auto"/>
              <w:bottom w:val="single" w:sz="4" w:space="0" w:color="auto"/>
              <w:right w:val="single" w:sz="4" w:space="0" w:color="auto"/>
            </w:tcBorders>
          </w:tcPr>
          <w:p w14:paraId="261E083E" w14:textId="77777777" w:rsidR="009278E8" w:rsidRPr="00E27D23" w:rsidRDefault="009278E8" w:rsidP="0088214F">
            <w:pPr>
              <w:pStyle w:val="TAL"/>
              <w:snapToGrid w:val="0"/>
            </w:pPr>
            <w:r w:rsidRPr="00E27D23">
              <w:t xml:space="preserve">    MeasObjectToAddMod[1] </w:t>
            </w:r>
            <w:r w:rsidRPr="00E27D23">
              <w:rPr>
                <w:snapToGrid w:val="0"/>
              </w:rPr>
              <w:t xml:space="preserve">SEQUENCE </w:t>
            </w:r>
            <w:r w:rsidRPr="00E27D23">
              <w:t>{</w:t>
            </w:r>
          </w:p>
        </w:tc>
        <w:tc>
          <w:tcPr>
            <w:tcW w:w="2268" w:type="dxa"/>
            <w:tcBorders>
              <w:top w:val="single" w:sz="4" w:space="0" w:color="auto"/>
              <w:left w:val="single" w:sz="4" w:space="0" w:color="auto"/>
              <w:bottom w:val="single" w:sz="4" w:space="0" w:color="auto"/>
              <w:right w:val="single" w:sz="4" w:space="0" w:color="auto"/>
            </w:tcBorders>
          </w:tcPr>
          <w:p w14:paraId="692EF6DB" w14:textId="77777777" w:rsidR="009278E8" w:rsidRPr="00E27D23"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9C12293" w14:textId="77777777" w:rsidR="009278E8" w:rsidRPr="00E27D23" w:rsidRDefault="009278E8" w:rsidP="0088214F">
            <w:pPr>
              <w:pStyle w:val="TAL"/>
              <w:snapToGrid w:val="0"/>
              <w:rPr>
                <w:lang w:eastAsia="zh-CN"/>
              </w:rPr>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11583447" w14:textId="77777777" w:rsidR="009278E8" w:rsidRPr="00E27D23" w:rsidRDefault="009278E8" w:rsidP="0088214F">
            <w:pPr>
              <w:pStyle w:val="TAL"/>
              <w:snapToGrid w:val="0"/>
            </w:pPr>
          </w:p>
        </w:tc>
      </w:tr>
      <w:tr w:rsidR="009278E8" w:rsidRPr="00E27D23" w14:paraId="7485CCD3" w14:textId="77777777" w:rsidTr="0088214F">
        <w:tc>
          <w:tcPr>
            <w:tcW w:w="4644" w:type="dxa"/>
            <w:tcBorders>
              <w:top w:val="single" w:sz="4" w:space="0" w:color="auto"/>
              <w:left w:val="single" w:sz="4" w:space="0" w:color="auto"/>
              <w:bottom w:val="single" w:sz="4" w:space="0" w:color="auto"/>
              <w:right w:val="single" w:sz="4" w:space="0" w:color="auto"/>
            </w:tcBorders>
          </w:tcPr>
          <w:p w14:paraId="71855EB8" w14:textId="77777777" w:rsidR="009278E8" w:rsidRPr="00E27D23" w:rsidRDefault="009278E8" w:rsidP="0088214F">
            <w:pPr>
              <w:pStyle w:val="TAL"/>
              <w:snapToGrid w:val="0"/>
            </w:pPr>
            <w:r w:rsidRPr="00E27D23">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248FB0F5" w14:textId="77777777" w:rsidR="009278E8" w:rsidRPr="00E27D23" w:rsidRDefault="009278E8" w:rsidP="0088214F">
            <w:pPr>
              <w:pStyle w:val="TAL"/>
              <w:snapToGrid w:val="0"/>
            </w:pPr>
            <w:r w:rsidRPr="00E27D23">
              <w:t>1</w:t>
            </w:r>
          </w:p>
        </w:tc>
        <w:tc>
          <w:tcPr>
            <w:tcW w:w="1590" w:type="dxa"/>
            <w:tcBorders>
              <w:top w:val="single" w:sz="4" w:space="0" w:color="auto"/>
              <w:left w:val="single" w:sz="4" w:space="0" w:color="auto"/>
              <w:bottom w:val="single" w:sz="4" w:space="0" w:color="auto"/>
              <w:right w:val="single" w:sz="4" w:space="0" w:color="auto"/>
            </w:tcBorders>
          </w:tcPr>
          <w:p w14:paraId="37846113" w14:textId="77777777" w:rsidR="009278E8" w:rsidRPr="00E27D23" w:rsidRDefault="009278E8" w:rsidP="0088214F">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C8CE6F9" w14:textId="77777777" w:rsidR="009278E8" w:rsidRPr="00E27D23" w:rsidRDefault="009278E8" w:rsidP="0088214F">
            <w:pPr>
              <w:pStyle w:val="TAL"/>
              <w:snapToGrid w:val="0"/>
            </w:pPr>
          </w:p>
        </w:tc>
      </w:tr>
      <w:tr w:rsidR="009278E8" w:rsidRPr="00E27D23" w14:paraId="0788274E" w14:textId="77777777" w:rsidTr="0088214F">
        <w:tc>
          <w:tcPr>
            <w:tcW w:w="4644" w:type="dxa"/>
            <w:tcBorders>
              <w:top w:val="single" w:sz="4" w:space="0" w:color="auto"/>
              <w:left w:val="single" w:sz="4" w:space="0" w:color="auto"/>
              <w:bottom w:val="single" w:sz="4" w:space="0" w:color="auto"/>
              <w:right w:val="single" w:sz="4" w:space="0" w:color="auto"/>
            </w:tcBorders>
          </w:tcPr>
          <w:p w14:paraId="4C0FA9EC" w14:textId="77777777" w:rsidR="009278E8" w:rsidRPr="00E27D23" w:rsidRDefault="009278E8" w:rsidP="0088214F">
            <w:pPr>
              <w:pStyle w:val="TAL"/>
              <w:snapToGrid w:val="0"/>
            </w:pPr>
            <w:r w:rsidRPr="00E27D23">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0FF69289" w14:textId="77777777" w:rsidR="009278E8" w:rsidRPr="00E27D23"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1605668"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7DF95F1" w14:textId="77777777" w:rsidR="009278E8" w:rsidRPr="00E27D23" w:rsidRDefault="009278E8" w:rsidP="0088214F">
            <w:pPr>
              <w:pStyle w:val="TAL"/>
              <w:snapToGrid w:val="0"/>
            </w:pPr>
          </w:p>
        </w:tc>
      </w:tr>
      <w:tr w:rsidR="009278E8" w:rsidRPr="00E27D23" w14:paraId="7DDAB36B" w14:textId="77777777" w:rsidTr="0088214F">
        <w:tc>
          <w:tcPr>
            <w:tcW w:w="4644" w:type="dxa"/>
            <w:tcBorders>
              <w:top w:val="single" w:sz="4" w:space="0" w:color="auto"/>
              <w:left w:val="single" w:sz="4" w:space="0" w:color="auto"/>
              <w:bottom w:val="single" w:sz="4" w:space="0" w:color="auto"/>
              <w:right w:val="single" w:sz="4" w:space="0" w:color="auto"/>
            </w:tcBorders>
          </w:tcPr>
          <w:p w14:paraId="0D5897BB" w14:textId="77777777" w:rsidR="009278E8" w:rsidRPr="00E27D23" w:rsidRDefault="009278E8" w:rsidP="0088214F">
            <w:pPr>
              <w:pStyle w:val="TAL"/>
              <w:tabs>
                <w:tab w:val="left" w:pos="599"/>
              </w:tabs>
              <w:snapToGrid w:val="0"/>
            </w:pPr>
            <w:r w:rsidRPr="00E27D23">
              <w:t xml:space="preserve">        measObjectNR</w:t>
            </w:r>
            <w:r w:rsidRPr="00E27D23">
              <w:rPr>
                <w:snapToGrid w:val="0"/>
              </w:rPr>
              <w:t xml:space="preserve"> SEQUENCE </w:t>
            </w:r>
            <w:r w:rsidRPr="00E27D23">
              <w:t>{</w:t>
            </w:r>
          </w:p>
        </w:tc>
        <w:tc>
          <w:tcPr>
            <w:tcW w:w="2268" w:type="dxa"/>
            <w:tcBorders>
              <w:top w:val="single" w:sz="4" w:space="0" w:color="auto"/>
              <w:left w:val="single" w:sz="4" w:space="0" w:color="auto"/>
              <w:bottom w:val="single" w:sz="4" w:space="0" w:color="auto"/>
              <w:right w:val="single" w:sz="4" w:space="0" w:color="auto"/>
            </w:tcBorders>
          </w:tcPr>
          <w:p w14:paraId="1AC1A3D9" w14:textId="77777777" w:rsidR="009278E8" w:rsidRPr="00E27D23"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1B7772E"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663CDCB" w14:textId="77777777" w:rsidR="009278E8" w:rsidRPr="00E27D23" w:rsidRDefault="009278E8" w:rsidP="0088214F">
            <w:pPr>
              <w:pStyle w:val="TAL"/>
              <w:snapToGrid w:val="0"/>
            </w:pPr>
          </w:p>
        </w:tc>
      </w:tr>
      <w:tr w:rsidR="009278E8" w:rsidRPr="00E27D23" w14:paraId="048FED05" w14:textId="77777777" w:rsidTr="0088214F">
        <w:tc>
          <w:tcPr>
            <w:tcW w:w="4644" w:type="dxa"/>
            <w:tcBorders>
              <w:top w:val="single" w:sz="4" w:space="0" w:color="auto"/>
              <w:left w:val="single" w:sz="4" w:space="0" w:color="auto"/>
              <w:bottom w:val="single" w:sz="4" w:space="0" w:color="auto"/>
              <w:right w:val="single" w:sz="4" w:space="0" w:color="auto"/>
            </w:tcBorders>
          </w:tcPr>
          <w:p w14:paraId="4A22056F" w14:textId="77777777" w:rsidR="009278E8" w:rsidRPr="00E27D23" w:rsidRDefault="009278E8" w:rsidP="0088214F">
            <w:pPr>
              <w:pStyle w:val="TAL"/>
              <w:tabs>
                <w:tab w:val="left" w:pos="599"/>
              </w:tabs>
              <w:snapToGrid w:val="0"/>
            </w:pPr>
            <w:r w:rsidRPr="00E27D23">
              <w:t xml:space="preserve">          ssbFrequency</w:t>
            </w:r>
          </w:p>
        </w:tc>
        <w:tc>
          <w:tcPr>
            <w:tcW w:w="2268" w:type="dxa"/>
            <w:tcBorders>
              <w:top w:val="single" w:sz="4" w:space="0" w:color="auto"/>
              <w:left w:val="single" w:sz="4" w:space="0" w:color="auto"/>
              <w:bottom w:val="single" w:sz="4" w:space="0" w:color="auto"/>
              <w:right w:val="single" w:sz="4" w:space="0" w:color="auto"/>
            </w:tcBorders>
          </w:tcPr>
          <w:p w14:paraId="16374D04" w14:textId="77777777" w:rsidR="009278E8" w:rsidRPr="00E27D23" w:rsidRDefault="009278E8" w:rsidP="0088214F">
            <w:pPr>
              <w:pStyle w:val="TAL"/>
              <w:snapToGrid w:val="0"/>
            </w:pPr>
            <w:r w:rsidRPr="00E27D23">
              <w:t>ARFCN-ValueNR of NR Cell 1</w:t>
            </w:r>
          </w:p>
        </w:tc>
        <w:tc>
          <w:tcPr>
            <w:tcW w:w="1590" w:type="dxa"/>
            <w:tcBorders>
              <w:top w:val="single" w:sz="4" w:space="0" w:color="auto"/>
              <w:left w:val="single" w:sz="4" w:space="0" w:color="auto"/>
              <w:bottom w:val="single" w:sz="4" w:space="0" w:color="auto"/>
              <w:right w:val="single" w:sz="4" w:space="0" w:color="auto"/>
            </w:tcBorders>
          </w:tcPr>
          <w:p w14:paraId="62925630"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3015112" w14:textId="77777777" w:rsidR="009278E8" w:rsidRPr="00E27D23" w:rsidRDefault="009278E8" w:rsidP="0088214F">
            <w:pPr>
              <w:pStyle w:val="TAL"/>
              <w:snapToGrid w:val="0"/>
            </w:pPr>
          </w:p>
        </w:tc>
      </w:tr>
      <w:tr w:rsidR="009278E8" w:rsidRPr="00E27D23" w14:paraId="48CDF03E" w14:textId="77777777" w:rsidTr="0088214F">
        <w:tc>
          <w:tcPr>
            <w:tcW w:w="4644" w:type="dxa"/>
            <w:tcBorders>
              <w:top w:val="single" w:sz="4" w:space="0" w:color="auto"/>
              <w:left w:val="single" w:sz="4" w:space="0" w:color="auto"/>
              <w:bottom w:val="single" w:sz="4" w:space="0" w:color="auto"/>
              <w:right w:val="single" w:sz="4" w:space="0" w:color="auto"/>
            </w:tcBorders>
          </w:tcPr>
          <w:p w14:paraId="20848540" w14:textId="77777777" w:rsidR="009278E8" w:rsidRPr="00E27D23" w:rsidRDefault="009278E8" w:rsidP="0088214F">
            <w:pPr>
              <w:pStyle w:val="TAL"/>
              <w:tabs>
                <w:tab w:val="left" w:pos="599"/>
              </w:tabs>
              <w:snapToGrid w:val="0"/>
            </w:pPr>
            <w:r w:rsidRPr="00E27D23">
              <w:t xml:space="preserve">          absThreshSS-BlocksConsolidation </w:t>
            </w:r>
          </w:p>
        </w:tc>
        <w:tc>
          <w:tcPr>
            <w:tcW w:w="2268" w:type="dxa"/>
            <w:tcBorders>
              <w:top w:val="single" w:sz="4" w:space="0" w:color="auto"/>
              <w:left w:val="single" w:sz="4" w:space="0" w:color="auto"/>
              <w:bottom w:val="single" w:sz="4" w:space="0" w:color="auto"/>
              <w:right w:val="single" w:sz="4" w:space="0" w:color="auto"/>
            </w:tcBorders>
          </w:tcPr>
          <w:p w14:paraId="16F8B714" w14:textId="77777777" w:rsidR="009278E8" w:rsidRPr="00E27D23" w:rsidRDefault="009278E8" w:rsidP="0088214F">
            <w:pPr>
              <w:pStyle w:val="TAL"/>
              <w:snapToGrid w:val="0"/>
            </w:pPr>
            <w:r w:rsidRPr="00E27D23">
              <w:t>Not present</w:t>
            </w:r>
          </w:p>
        </w:tc>
        <w:tc>
          <w:tcPr>
            <w:tcW w:w="1590" w:type="dxa"/>
            <w:tcBorders>
              <w:top w:val="single" w:sz="4" w:space="0" w:color="auto"/>
              <w:left w:val="single" w:sz="4" w:space="0" w:color="auto"/>
              <w:bottom w:val="single" w:sz="4" w:space="0" w:color="auto"/>
              <w:right w:val="single" w:sz="4" w:space="0" w:color="auto"/>
            </w:tcBorders>
          </w:tcPr>
          <w:p w14:paraId="5E943109"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62A1E01" w14:textId="77777777" w:rsidR="009278E8" w:rsidRPr="00E27D23" w:rsidRDefault="009278E8" w:rsidP="0088214F">
            <w:pPr>
              <w:pStyle w:val="TAL"/>
              <w:snapToGrid w:val="0"/>
            </w:pPr>
          </w:p>
        </w:tc>
      </w:tr>
      <w:tr w:rsidR="009278E8" w:rsidRPr="00E27D23" w14:paraId="10882E5E" w14:textId="77777777" w:rsidTr="0088214F">
        <w:tc>
          <w:tcPr>
            <w:tcW w:w="4644" w:type="dxa"/>
            <w:tcBorders>
              <w:top w:val="single" w:sz="4" w:space="0" w:color="auto"/>
              <w:left w:val="single" w:sz="4" w:space="0" w:color="auto"/>
              <w:bottom w:val="single" w:sz="4" w:space="0" w:color="auto"/>
              <w:right w:val="single" w:sz="4" w:space="0" w:color="auto"/>
            </w:tcBorders>
          </w:tcPr>
          <w:p w14:paraId="1F86594F" w14:textId="77777777" w:rsidR="009278E8" w:rsidRPr="00E27D23" w:rsidRDefault="009278E8" w:rsidP="0088214F">
            <w:pPr>
              <w:pStyle w:val="TAL"/>
              <w:tabs>
                <w:tab w:val="left" w:pos="599"/>
              </w:tabs>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001CFCED" w14:textId="77777777" w:rsidR="009278E8" w:rsidRPr="00E27D23"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31FBFAD"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40936CD" w14:textId="77777777" w:rsidR="009278E8" w:rsidRPr="00E27D23" w:rsidRDefault="009278E8" w:rsidP="0088214F">
            <w:pPr>
              <w:pStyle w:val="TAL"/>
              <w:snapToGrid w:val="0"/>
            </w:pPr>
          </w:p>
        </w:tc>
      </w:tr>
      <w:tr w:rsidR="009278E8" w:rsidRPr="00E27D23" w14:paraId="7AE8A37F" w14:textId="77777777" w:rsidTr="0088214F">
        <w:tc>
          <w:tcPr>
            <w:tcW w:w="4644" w:type="dxa"/>
            <w:tcBorders>
              <w:top w:val="single" w:sz="4" w:space="0" w:color="auto"/>
              <w:left w:val="single" w:sz="4" w:space="0" w:color="auto"/>
              <w:bottom w:val="single" w:sz="4" w:space="0" w:color="auto"/>
              <w:right w:val="single" w:sz="4" w:space="0" w:color="auto"/>
            </w:tcBorders>
          </w:tcPr>
          <w:p w14:paraId="53678219" w14:textId="77777777" w:rsidR="009278E8" w:rsidRPr="00E27D23" w:rsidRDefault="009278E8" w:rsidP="0088214F">
            <w:pPr>
              <w:pStyle w:val="TAL"/>
              <w:tabs>
                <w:tab w:val="left" w:pos="599"/>
              </w:tabs>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44F6CA87" w14:textId="77777777" w:rsidR="009278E8" w:rsidRPr="00E27D23"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AC487E4"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09E106A" w14:textId="77777777" w:rsidR="009278E8" w:rsidRPr="00E27D23" w:rsidRDefault="009278E8" w:rsidP="0088214F">
            <w:pPr>
              <w:pStyle w:val="TAL"/>
              <w:snapToGrid w:val="0"/>
            </w:pPr>
          </w:p>
        </w:tc>
      </w:tr>
      <w:tr w:rsidR="009278E8" w:rsidRPr="00E27D23" w14:paraId="51F051B1" w14:textId="77777777" w:rsidTr="0088214F">
        <w:tc>
          <w:tcPr>
            <w:tcW w:w="4644" w:type="dxa"/>
            <w:tcBorders>
              <w:top w:val="single" w:sz="4" w:space="0" w:color="auto"/>
              <w:left w:val="single" w:sz="4" w:space="0" w:color="auto"/>
              <w:bottom w:val="single" w:sz="4" w:space="0" w:color="auto"/>
              <w:right w:val="single" w:sz="4" w:space="0" w:color="auto"/>
            </w:tcBorders>
          </w:tcPr>
          <w:p w14:paraId="49D53C0B" w14:textId="77777777" w:rsidR="009278E8" w:rsidRPr="00E27D23" w:rsidRDefault="009278E8" w:rsidP="0088214F">
            <w:pPr>
              <w:pStyle w:val="TAL"/>
              <w:tabs>
                <w:tab w:val="left" w:pos="599"/>
              </w:tabs>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146D440C" w14:textId="77777777" w:rsidR="009278E8" w:rsidRPr="00E27D23"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ED82FDD"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B11146" w14:textId="77777777" w:rsidR="009278E8" w:rsidRPr="00E27D23" w:rsidRDefault="009278E8" w:rsidP="0088214F">
            <w:pPr>
              <w:pStyle w:val="TAL"/>
              <w:snapToGrid w:val="0"/>
            </w:pPr>
          </w:p>
        </w:tc>
      </w:tr>
      <w:tr w:rsidR="009278E8" w:rsidRPr="00E27D23" w14:paraId="606CC20A" w14:textId="77777777" w:rsidTr="0088214F">
        <w:tc>
          <w:tcPr>
            <w:tcW w:w="4644" w:type="dxa"/>
            <w:tcBorders>
              <w:top w:val="single" w:sz="4" w:space="0" w:color="auto"/>
              <w:left w:val="single" w:sz="4" w:space="0" w:color="auto"/>
              <w:bottom w:val="single" w:sz="4" w:space="0" w:color="auto"/>
              <w:right w:val="single" w:sz="4" w:space="0" w:color="auto"/>
            </w:tcBorders>
          </w:tcPr>
          <w:p w14:paraId="0B7AD409" w14:textId="77777777" w:rsidR="009278E8" w:rsidRPr="00E27D23" w:rsidRDefault="009278E8" w:rsidP="0088214F">
            <w:pPr>
              <w:pStyle w:val="TAL"/>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022523DB" w14:textId="77777777" w:rsidR="009278E8" w:rsidRPr="00E27D23"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5DD4014"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3F02FF5" w14:textId="77777777" w:rsidR="009278E8" w:rsidRPr="00E27D23" w:rsidRDefault="009278E8" w:rsidP="0088214F">
            <w:pPr>
              <w:pStyle w:val="TAL"/>
              <w:snapToGrid w:val="0"/>
            </w:pPr>
          </w:p>
        </w:tc>
      </w:tr>
      <w:tr w:rsidR="009278E8" w:rsidRPr="00E27D23" w14:paraId="254F4602" w14:textId="77777777" w:rsidTr="0088214F">
        <w:tc>
          <w:tcPr>
            <w:tcW w:w="4644" w:type="dxa"/>
            <w:tcBorders>
              <w:top w:val="single" w:sz="4" w:space="0" w:color="auto"/>
              <w:left w:val="single" w:sz="4" w:space="0" w:color="auto"/>
              <w:bottom w:val="single" w:sz="4" w:space="0" w:color="auto"/>
              <w:right w:val="single" w:sz="4" w:space="0" w:color="auto"/>
            </w:tcBorders>
          </w:tcPr>
          <w:p w14:paraId="475CD32C" w14:textId="77777777" w:rsidR="009278E8" w:rsidRPr="00E27D23" w:rsidRDefault="009278E8" w:rsidP="0088214F">
            <w:pPr>
              <w:pStyle w:val="TAL"/>
              <w:snapToGrid w:val="0"/>
            </w:pPr>
            <w:r w:rsidRPr="00E27D23">
              <w:t xml:space="preserve">  reportConfigToAddModList</w:t>
            </w:r>
            <w:r w:rsidRPr="00E27D23">
              <w:rPr>
                <w:snapToGrid w:val="0"/>
              </w:rPr>
              <w:t xml:space="preserve"> SEQUENCE(SIZE (1..maxReportConfigId)) OF </w:t>
            </w:r>
            <w:r w:rsidRPr="00E27D23">
              <w:t>ReportConfigToAddMod</w:t>
            </w:r>
            <w:r w:rsidRPr="00E27D23">
              <w:rPr>
                <w:snapToGrid w:val="0"/>
              </w:rPr>
              <w:t xml:space="preserve"> </w:t>
            </w:r>
            <w:r w:rsidRPr="00E27D23">
              <w:t>{</w:t>
            </w:r>
          </w:p>
        </w:tc>
        <w:tc>
          <w:tcPr>
            <w:tcW w:w="2268" w:type="dxa"/>
            <w:tcBorders>
              <w:top w:val="single" w:sz="4" w:space="0" w:color="auto"/>
              <w:left w:val="single" w:sz="4" w:space="0" w:color="auto"/>
              <w:bottom w:val="single" w:sz="4" w:space="0" w:color="auto"/>
              <w:right w:val="single" w:sz="4" w:space="0" w:color="auto"/>
            </w:tcBorders>
          </w:tcPr>
          <w:p w14:paraId="4F1E1B25" w14:textId="77777777" w:rsidR="009278E8" w:rsidRPr="00E27D23" w:rsidRDefault="009278E8" w:rsidP="0088214F">
            <w:pPr>
              <w:pStyle w:val="TAL"/>
              <w:snapToGrid w:val="0"/>
            </w:pPr>
            <w:r w:rsidRPr="00E27D23">
              <w:t>1 entry</w:t>
            </w:r>
          </w:p>
        </w:tc>
        <w:tc>
          <w:tcPr>
            <w:tcW w:w="1590" w:type="dxa"/>
            <w:tcBorders>
              <w:top w:val="single" w:sz="4" w:space="0" w:color="auto"/>
              <w:left w:val="single" w:sz="4" w:space="0" w:color="auto"/>
              <w:bottom w:val="single" w:sz="4" w:space="0" w:color="auto"/>
              <w:right w:val="single" w:sz="4" w:space="0" w:color="auto"/>
            </w:tcBorders>
          </w:tcPr>
          <w:p w14:paraId="51044450"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BBDA427" w14:textId="77777777" w:rsidR="009278E8" w:rsidRPr="00E27D23" w:rsidRDefault="009278E8" w:rsidP="0088214F">
            <w:pPr>
              <w:pStyle w:val="TAL"/>
              <w:snapToGrid w:val="0"/>
            </w:pPr>
          </w:p>
        </w:tc>
      </w:tr>
      <w:tr w:rsidR="009278E8" w:rsidRPr="00E27D23" w14:paraId="24CE869F" w14:textId="77777777" w:rsidTr="0088214F">
        <w:tc>
          <w:tcPr>
            <w:tcW w:w="4644" w:type="dxa"/>
            <w:tcBorders>
              <w:top w:val="single" w:sz="4" w:space="0" w:color="auto"/>
              <w:left w:val="single" w:sz="4" w:space="0" w:color="auto"/>
              <w:bottom w:val="single" w:sz="4" w:space="0" w:color="auto"/>
              <w:right w:val="single" w:sz="4" w:space="0" w:color="auto"/>
            </w:tcBorders>
          </w:tcPr>
          <w:p w14:paraId="6D3D8C65" w14:textId="77777777" w:rsidR="009278E8" w:rsidRPr="00E27D23" w:rsidRDefault="009278E8" w:rsidP="0088214F">
            <w:pPr>
              <w:pStyle w:val="TAL"/>
              <w:snapToGrid w:val="0"/>
            </w:pPr>
            <w:r w:rsidRPr="00E27D23">
              <w:t xml:space="preserve">    ReportConfigToAddMod[1] </w:t>
            </w:r>
            <w:r w:rsidRPr="00E27D23">
              <w:rPr>
                <w:snapToGrid w:val="0"/>
              </w:rPr>
              <w:t>SEQUENCE {</w:t>
            </w:r>
          </w:p>
        </w:tc>
        <w:tc>
          <w:tcPr>
            <w:tcW w:w="2268" w:type="dxa"/>
            <w:tcBorders>
              <w:top w:val="single" w:sz="4" w:space="0" w:color="auto"/>
              <w:left w:val="single" w:sz="4" w:space="0" w:color="auto"/>
              <w:bottom w:val="single" w:sz="4" w:space="0" w:color="auto"/>
              <w:right w:val="single" w:sz="4" w:space="0" w:color="auto"/>
            </w:tcBorders>
          </w:tcPr>
          <w:p w14:paraId="6D3FFE71" w14:textId="77777777" w:rsidR="009278E8" w:rsidRPr="00E27D23"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B1129B7" w14:textId="77777777" w:rsidR="009278E8" w:rsidRPr="00E27D23" w:rsidRDefault="009278E8" w:rsidP="0088214F">
            <w:pPr>
              <w:pStyle w:val="TAL"/>
              <w:snapToGrid w:val="0"/>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6C7A2446" w14:textId="77777777" w:rsidR="009278E8" w:rsidRPr="00E27D23" w:rsidRDefault="009278E8" w:rsidP="0088214F">
            <w:pPr>
              <w:pStyle w:val="TAL"/>
              <w:snapToGrid w:val="0"/>
            </w:pPr>
          </w:p>
        </w:tc>
      </w:tr>
      <w:tr w:rsidR="009278E8" w:rsidRPr="00E27D23" w14:paraId="2EEF54BC" w14:textId="77777777" w:rsidTr="0088214F">
        <w:tc>
          <w:tcPr>
            <w:tcW w:w="4644" w:type="dxa"/>
            <w:tcBorders>
              <w:top w:val="single" w:sz="4" w:space="0" w:color="auto"/>
              <w:left w:val="single" w:sz="4" w:space="0" w:color="auto"/>
              <w:bottom w:val="single" w:sz="4" w:space="0" w:color="auto"/>
              <w:right w:val="single" w:sz="4" w:space="0" w:color="auto"/>
            </w:tcBorders>
          </w:tcPr>
          <w:p w14:paraId="220F3889" w14:textId="77777777" w:rsidR="009278E8" w:rsidRPr="00E27D23" w:rsidRDefault="009278E8" w:rsidP="0088214F">
            <w:pPr>
              <w:pStyle w:val="TAL"/>
              <w:snapToGrid w:val="0"/>
            </w:pPr>
            <w:r w:rsidRPr="00E27D23">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3CF8B124" w14:textId="77777777" w:rsidR="009278E8" w:rsidRPr="00E27D23" w:rsidRDefault="009278E8" w:rsidP="0088214F">
            <w:pPr>
              <w:pStyle w:val="TAL"/>
              <w:snapToGrid w:val="0"/>
            </w:pPr>
            <w:r w:rsidRPr="00E27D23">
              <w:t>1</w:t>
            </w:r>
          </w:p>
        </w:tc>
        <w:tc>
          <w:tcPr>
            <w:tcW w:w="1590" w:type="dxa"/>
            <w:tcBorders>
              <w:top w:val="single" w:sz="4" w:space="0" w:color="auto"/>
              <w:left w:val="single" w:sz="4" w:space="0" w:color="auto"/>
              <w:bottom w:val="single" w:sz="4" w:space="0" w:color="auto"/>
              <w:right w:val="single" w:sz="4" w:space="0" w:color="auto"/>
            </w:tcBorders>
          </w:tcPr>
          <w:p w14:paraId="2BB095F6"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075B6B7" w14:textId="77777777" w:rsidR="009278E8" w:rsidRPr="00E27D23" w:rsidRDefault="009278E8" w:rsidP="0088214F">
            <w:pPr>
              <w:pStyle w:val="TAL"/>
              <w:snapToGrid w:val="0"/>
            </w:pPr>
          </w:p>
        </w:tc>
      </w:tr>
      <w:tr w:rsidR="009278E8" w:rsidRPr="00E27D23" w14:paraId="4D4DB061" w14:textId="77777777" w:rsidTr="0088214F">
        <w:tc>
          <w:tcPr>
            <w:tcW w:w="4644" w:type="dxa"/>
            <w:tcBorders>
              <w:top w:val="single" w:sz="4" w:space="0" w:color="auto"/>
              <w:left w:val="single" w:sz="4" w:space="0" w:color="auto"/>
              <w:bottom w:val="single" w:sz="4" w:space="0" w:color="auto"/>
              <w:right w:val="single" w:sz="4" w:space="0" w:color="auto"/>
            </w:tcBorders>
          </w:tcPr>
          <w:p w14:paraId="2E928A5D" w14:textId="77777777" w:rsidR="009278E8" w:rsidRPr="00E27D23" w:rsidRDefault="009278E8" w:rsidP="0088214F">
            <w:pPr>
              <w:pStyle w:val="TAL"/>
              <w:snapToGrid w:val="0"/>
            </w:pPr>
            <w:r w:rsidRPr="00E27D23">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46D2D200" w14:textId="77777777" w:rsidR="009278E8" w:rsidRPr="00E27D23"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0CF1707"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3B336E4" w14:textId="77777777" w:rsidR="009278E8" w:rsidRPr="00E27D23" w:rsidRDefault="009278E8" w:rsidP="0088214F">
            <w:pPr>
              <w:pStyle w:val="TAL"/>
              <w:snapToGrid w:val="0"/>
            </w:pPr>
          </w:p>
        </w:tc>
      </w:tr>
      <w:tr w:rsidR="009278E8" w:rsidRPr="00E27D23" w14:paraId="2E04F558" w14:textId="77777777" w:rsidTr="0088214F">
        <w:tc>
          <w:tcPr>
            <w:tcW w:w="4644" w:type="dxa"/>
            <w:tcBorders>
              <w:top w:val="single" w:sz="4" w:space="0" w:color="auto"/>
              <w:left w:val="single" w:sz="4" w:space="0" w:color="auto"/>
              <w:bottom w:val="single" w:sz="4" w:space="0" w:color="auto"/>
              <w:right w:val="single" w:sz="4" w:space="0" w:color="auto"/>
            </w:tcBorders>
          </w:tcPr>
          <w:p w14:paraId="38745421" w14:textId="77777777" w:rsidR="009278E8" w:rsidRPr="00E27D23" w:rsidRDefault="009278E8" w:rsidP="0088214F">
            <w:pPr>
              <w:pStyle w:val="TAL"/>
              <w:tabs>
                <w:tab w:val="left" w:pos="887"/>
              </w:tabs>
              <w:snapToGrid w:val="0"/>
            </w:pPr>
            <w:r w:rsidRPr="00E27D23">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61CC3620" w14:textId="77777777" w:rsidR="009278E8" w:rsidRPr="00E27D23" w:rsidRDefault="009278E8" w:rsidP="0088214F">
            <w:pPr>
              <w:pStyle w:val="TAL"/>
              <w:snapToGrid w:val="0"/>
            </w:pPr>
            <w:r w:rsidRPr="00E27D23">
              <w:t>ReportConfigNR-EventA3</w:t>
            </w:r>
          </w:p>
        </w:tc>
        <w:tc>
          <w:tcPr>
            <w:tcW w:w="1590" w:type="dxa"/>
            <w:tcBorders>
              <w:top w:val="single" w:sz="4" w:space="0" w:color="auto"/>
              <w:left w:val="single" w:sz="4" w:space="0" w:color="auto"/>
              <w:bottom w:val="single" w:sz="4" w:space="0" w:color="auto"/>
              <w:right w:val="single" w:sz="4" w:space="0" w:color="auto"/>
            </w:tcBorders>
          </w:tcPr>
          <w:p w14:paraId="7245560B" w14:textId="77777777" w:rsidR="009278E8" w:rsidRPr="00E27D23" w:rsidRDefault="009278E8" w:rsidP="0088214F">
            <w:pPr>
              <w:pStyle w:val="TAL"/>
              <w:snapToGrid w:val="0"/>
            </w:pPr>
            <w:r w:rsidRPr="00E27D23">
              <w:rPr>
                <w:color w:val="000000"/>
              </w:rPr>
              <w:t>Table 14.1.2.3.3.3-10</w:t>
            </w:r>
          </w:p>
        </w:tc>
        <w:tc>
          <w:tcPr>
            <w:tcW w:w="1245" w:type="dxa"/>
            <w:tcBorders>
              <w:top w:val="single" w:sz="4" w:space="0" w:color="auto"/>
              <w:left w:val="single" w:sz="4" w:space="0" w:color="auto"/>
              <w:bottom w:val="single" w:sz="4" w:space="0" w:color="auto"/>
              <w:right w:val="single" w:sz="4" w:space="0" w:color="auto"/>
            </w:tcBorders>
          </w:tcPr>
          <w:p w14:paraId="6902DDD4" w14:textId="77777777" w:rsidR="009278E8" w:rsidRPr="00E27D23" w:rsidRDefault="009278E8" w:rsidP="0088214F">
            <w:pPr>
              <w:pStyle w:val="TAL"/>
              <w:snapToGrid w:val="0"/>
            </w:pPr>
          </w:p>
        </w:tc>
      </w:tr>
      <w:tr w:rsidR="009278E8" w:rsidRPr="00E27D23" w14:paraId="2BEC79E9" w14:textId="77777777" w:rsidTr="0088214F">
        <w:tc>
          <w:tcPr>
            <w:tcW w:w="4644" w:type="dxa"/>
            <w:tcBorders>
              <w:top w:val="single" w:sz="4" w:space="0" w:color="auto"/>
              <w:left w:val="single" w:sz="4" w:space="0" w:color="auto"/>
              <w:bottom w:val="single" w:sz="4" w:space="0" w:color="auto"/>
              <w:right w:val="single" w:sz="4" w:space="0" w:color="auto"/>
            </w:tcBorders>
          </w:tcPr>
          <w:p w14:paraId="0F44F6F4" w14:textId="77777777" w:rsidR="009278E8" w:rsidRPr="00E27D23" w:rsidRDefault="009278E8" w:rsidP="0088214F">
            <w:pPr>
              <w:pStyle w:val="TAL"/>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63C2BB24" w14:textId="77777777" w:rsidR="009278E8" w:rsidRPr="00E27D23"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0923F60"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59623E9" w14:textId="77777777" w:rsidR="009278E8" w:rsidRPr="00E27D23" w:rsidRDefault="009278E8" w:rsidP="0088214F">
            <w:pPr>
              <w:pStyle w:val="TAL"/>
              <w:snapToGrid w:val="0"/>
            </w:pPr>
          </w:p>
        </w:tc>
      </w:tr>
      <w:tr w:rsidR="009278E8" w:rsidRPr="00E27D23" w14:paraId="2BE0B9A3" w14:textId="77777777" w:rsidTr="0088214F">
        <w:tc>
          <w:tcPr>
            <w:tcW w:w="4644" w:type="dxa"/>
            <w:tcBorders>
              <w:top w:val="single" w:sz="4" w:space="0" w:color="auto"/>
              <w:left w:val="single" w:sz="4" w:space="0" w:color="auto"/>
              <w:bottom w:val="single" w:sz="4" w:space="0" w:color="auto"/>
              <w:right w:val="single" w:sz="4" w:space="0" w:color="auto"/>
            </w:tcBorders>
          </w:tcPr>
          <w:p w14:paraId="2A0DB870" w14:textId="77777777" w:rsidR="009278E8" w:rsidRPr="00E27D23" w:rsidRDefault="009278E8" w:rsidP="0088214F">
            <w:pPr>
              <w:pStyle w:val="TAL"/>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6B695D87" w14:textId="77777777" w:rsidR="009278E8" w:rsidRPr="00E27D23"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435F0C4"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4625842" w14:textId="77777777" w:rsidR="009278E8" w:rsidRPr="00E27D23" w:rsidRDefault="009278E8" w:rsidP="0088214F">
            <w:pPr>
              <w:pStyle w:val="TAL"/>
              <w:snapToGrid w:val="0"/>
            </w:pPr>
          </w:p>
        </w:tc>
      </w:tr>
      <w:tr w:rsidR="009278E8" w:rsidRPr="00E27D23" w14:paraId="135717B9" w14:textId="77777777" w:rsidTr="0088214F">
        <w:tc>
          <w:tcPr>
            <w:tcW w:w="4644" w:type="dxa"/>
            <w:tcBorders>
              <w:top w:val="single" w:sz="4" w:space="0" w:color="auto"/>
              <w:left w:val="single" w:sz="4" w:space="0" w:color="auto"/>
              <w:bottom w:val="single" w:sz="4" w:space="0" w:color="auto"/>
              <w:right w:val="single" w:sz="4" w:space="0" w:color="auto"/>
            </w:tcBorders>
          </w:tcPr>
          <w:p w14:paraId="673E7E00" w14:textId="77777777" w:rsidR="009278E8" w:rsidRPr="00E27D23" w:rsidRDefault="009278E8" w:rsidP="0088214F">
            <w:pPr>
              <w:pStyle w:val="TAL"/>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6374B365" w14:textId="77777777" w:rsidR="009278E8" w:rsidRPr="00E27D23"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F130B07"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89ABD25" w14:textId="77777777" w:rsidR="009278E8" w:rsidRPr="00E27D23" w:rsidRDefault="009278E8" w:rsidP="0088214F">
            <w:pPr>
              <w:pStyle w:val="TAL"/>
              <w:snapToGrid w:val="0"/>
            </w:pPr>
          </w:p>
        </w:tc>
      </w:tr>
      <w:tr w:rsidR="009278E8" w:rsidRPr="00E27D23" w14:paraId="52B5FBF2" w14:textId="77777777" w:rsidTr="0088214F">
        <w:tc>
          <w:tcPr>
            <w:tcW w:w="4644" w:type="dxa"/>
            <w:tcBorders>
              <w:top w:val="single" w:sz="4" w:space="0" w:color="auto"/>
              <w:left w:val="single" w:sz="4" w:space="0" w:color="auto"/>
              <w:bottom w:val="single" w:sz="4" w:space="0" w:color="auto"/>
              <w:right w:val="single" w:sz="4" w:space="0" w:color="auto"/>
            </w:tcBorders>
          </w:tcPr>
          <w:p w14:paraId="0F35E189" w14:textId="77777777" w:rsidR="009278E8" w:rsidRPr="00E27D23" w:rsidRDefault="009278E8" w:rsidP="0088214F">
            <w:pPr>
              <w:pStyle w:val="TAL"/>
              <w:snapToGrid w:val="0"/>
            </w:pPr>
            <w:r w:rsidRPr="00E27D23">
              <w:t xml:space="preserve">  measIdToAddModList</w:t>
            </w:r>
            <w:r w:rsidRPr="00E27D23">
              <w:rPr>
                <w:snapToGrid w:val="0"/>
              </w:rPr>
              <w:t xml:space="preserve"> SEQUENCE</w:t>
            </w:r>
            <w:r w:rsidRPr="00E27D23">
              <w:t xml:space="preserve"> </w:t>
            </w:r>
            <w:r w:rsidRPr="00E27D23">
              <w:rPr>
                <w:snapToGrid w:val="0"/>
              </w:rPr>
              <w:t xml:space="preserve">(SIZE (1..maxNrofMeasId)) OF </w:t>
            </w:r>
            <w:r w:rsidRPr="00E27D23">
              <w:t>MeasIdToAddMod</w:t>
            </w:r>
            <w:r w:rsidRPr="00E27D23">
              <w:rPr>
                <w:snapToGrid w:val="0"/>
              </w:rPr>
              <w:t xml:space="preserve"> </w:t>
            </w:r>
            <w:r w:rsidRPr="00E27D23">
              <w:t>{</w:t>
            </w:r>
          </w:p>
        </w:tc>
        <w:tc>
          <w:tcPr>
            <w:tcW w:w="2268" w:type="dxa"/>
            <w:tcBorders>
              <w:top w:val="single" w:sz="4" w:space="0" w:color="auto"/>
              <w:left w:val="single" w:sz="4" w:space="0" w:color="auto"/>
              <w:bottom w:val="single" w:sz="4" w:space="0" w:color="auto"/>
              <w:right w:val="single" w:sz="4" w:space="0" w:color="auto"/>
            </w:tcBorders>
          </w:tcPr>
          <w:p w14:paraId="211A09A1" w14:textId="77777777" w:rsidR="009278E8" w:rsidRPr="00E27D23" w:rsidRDefault="009278E8" w:rsidP="0088214F">
            <w:pPr>
              <w:pStyle w:val="TAL"/>
              <w:snapToGrid w:val="0"/>
            </w:pPr>
            <w:r w:rsidRPr="00E27D23">
              <w:t>1 entry</w:t>
            </w:r>
          </w:p>
        </w:tc>
        <w:tc>
          <w:tcPr>
            <w:tcW w:w="1590" w:type="dxa"/>
            <w:tcBorders>
              <w:top w:val="single" w:sz="4" w:space="0" w:color="auto"/>
              <w:left w:val="single" w:sz="4" w:space="0" w:color="auto"/>
              <w:bottom w:val="single" w:sz="4" w:space="0" w:color="auto"/>
              <w:right w:val="single" w:sz="4" w:space="0" w:color="auto"/>
            </w:tcBorders>
          </w:tcPr>
          <w:p w14:paraId="7EF03C8D"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14FEFF9" w14:textId="77777777" w:rsidR="009278E8" w:rsidRPr="00E27D23" w:rsidRDefault="009278E8" w:rsidP="0088214F">
            <w:pPr>
              <w:pStyle w:val="TAL"/>
              <w:snapToGrid w:val="0"/>
            </w:pPr>
          </w:p>
        </w:tc>
      </w:tr>
      <w:tr w:rsidR="009278E8" w:rsidRPr="00E27D23" w14:paraId="7452900C" w14:textId="77777777" w:rsidTr="0088214F">
        <w:tc>
          <w:tcPr>
            <w:tcW w:w="4644" w:type="dxa"/>
            <w:tcBorders>
              <w:top w:val="single" w:sz="4" w:space="0" w:color="auto"/>
              <w:left w:val="single" w:sz="4" w:space="0" w:color="auto"/>
              <w:bottom w:val="single" w:sz="4" w:space="0" w:color="auto"/>
              <w:right w:val="single" w:sz="4" w:space="0" w:color="auto"/>
            </w:tcBorders>
          </w:tcPr>
          <w:p w14:paraId="2A8F609C" w14:textId="77777777" w:rsidR="009278E8" w:rsidRPr="00E27D23" w:rsidRDefault="009278E8" w:rsidP="0088214F">
            <w:pPr>
              <w:pStyle w:val="TAL"/>
              <w:snapToGrid w:val="0"/>
            </w:pPr>
            <w:r w:rsidRPr="00E27D23">
              <w:t xml:space="preserve">    MeasIdToAddMod[1] SEQUENCE {</w:t>
            </w:r>
          </w:p>
        </w:tc>
        <w:tc>
          <w:tcPr>
            <w:tcW w:w="2268" w:type="dxa"/>
            <w:tcBorders>
              <w:top w:val="single" w:sz="4" w:space="0" w:color="auto"/>
              <w:left w:val="single" w:sz="4" w:space="0" w:color="auto"/>
              <w:bottom w:val="single" w:sz="4" w:space="0" w:color="auto"/>
              <w:right w:val="single" w:sz="4" w:space="0" w:color="auto"/>
            </w:tcBorders>
          </w:tcPr>
          <w:p w14:paraId="597A1783" w14:textId="77777777" w:rsidR="009278E8" w:rsidRPr="00E27D23"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BE4EA6F" w14:textId="77777777" w:rsidR="009278E8" w:rsidRPr="00E27D23" w:rsidRDefault="009278E8" w:rsidP="0088214F">
            <w:pPr>
              <w:pStyle w:val="TAL"/>
              <w:snapToGrid w:val="0"/>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5802891A" w14:textId="77777777" w:rsidR="009278E8" w:rsidRPr="00E27D23" w:rsidRDefault="009278E8" w:rsidP="0088214F">
            <w:pPr>
              <w:pStyle w:val="TAL"/>
              <w:snapToGrid w:val="0"/>
            </w:pPr>
          </w:p>
        </w:tc>
      </w:tr>
      <w:tr w:rsidR="009278E8" w:rsidRPr="00E27D23" w14:paraId="0387611B" w14:textId="77777777" w:rsidTr="0088214F">
        <w:tc>
          <w:tcPr>
            <w:tcW w:w="4644" w:type="dxa"/>
            <w:tcBorders>
              <w:top w:val="single" w:sz="4" w:space="0" w:color="auto"/>
              <w:left w:val="single" w:sz="4" w:space="0" w:color="auto"/>
              <w:bottom w:val="single" w:sz="4" w:space="0" w:color="auto"/>
              <w:right w:val="single" w:sz="4" w:space="0" w:color="auto"/>
            </w:tcBorders>
          </w:tcPr>
          <w:p w14:paraId="1E6D01E4" w14:textId="77777777" w:rsidR="009278E8" w:rsidRPr="00E27D23" w:rsidRDefault="009278E8" w:rsidP="0088214F">
            <w:pPr>
              <w:pStyle w:val="TAL"/>
              <w:snapToGrid w:val="0"/>
            </w:pPr>
            <w:r w:rsidRPr="00E27D23">
              <w:t xml:space="preserve">      measId</w:t>
            </w:r>
          </w:p>
        </w:tc>
        <w:tc>
          <w:tcPr>
            <w:tcW w:w="2268" w:type="dxa"/>
            <w:tcBorders>
              <w:top w:val="single" w:sz="4" w:space="0" w:color="auto"/>
              <w:left w:val="single" w:sz="4" w:space="0" w:color="auto"/>
              <w:bottom w:val="single" w:sz="4" w:space="0" w:color="auto"/>
              <w:right w:val="single" w:sz="4" w:space="0" w:color="auto"/>
            </w:tcBorders>
          </w:tcPr>
          <w:p w14:paraId="56EE4019" w14:textId="77777777" w:rsidR="009278E8" w:rsidRPr="00E27D23" w:rsidRDefault="009278E8" w:rsidP="0088214F">
            <w:pPr>
              <w:pStyle w:val="TAL"/>
              <w:snapToGrid w:val="0"/>
            </w:pPr>
            <w:r w:rsidRPr="00E27D23">
              <w:t>1</w:t>
            </w:r>
          </w:p>
        </w:tc>
        <w:tc>
          <w:tcPr>
            <w:tcW w:w="1590" w:type="dxa"/>
            <w:tcBorders>
              <w:top w:val="single" w:sz="4" w:space="0" w:color="auto"/>
              <w:left w:val="single" w:sz="4" w:space="0" w:color="auto"/>
              <w:bottom w:val="single" w:sz="4" w:space="0" w:color="auto"/>
              <w:right w:val="single" w:sz="4" w:space="0" w:color="auto"/>
            </w:tcBorders>
          </w:tcPr>
          <w:p w14:paraId="0D1DE8BC"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F762C1E" w14:textId="77777777" w:rsidR="009278E8" w:rsidRPr="00E27D23" w:rsidRDefault="009278E8" w:rsidP="0088214F">
            <w:pPr>
              <w:pStyle w:val="TAL"/>
              <w:snapToGrid w:val="0"/>
            </w:pPr>
          </w:p>
        </w:tc>
      </w:tr>
      <w:tr w:rsidR="009278E8" w:rsidRPr="00E27D23" w14:paraId="1FCC3E67" w14:textId="77777777" w:rsidTr="0088214F">
        <w:tc>
          <w:tcPr>
            <w:tcW w:w="4644" w:type="dxa"/>
            <w:tcBorders>
              <w:top w:val="single" w:sz="4" w:space="0" w:color="auto"/>
              <w:left w:val="single" w:sz="4" w:space="0" w:color="auto"/>
              <w:bottom w:val="single" w:sz="4" w:space="0" w:color="auto"/>
              <w:right w:val="single" w:sz="4" w:space="0" w:color="auto"/>
            </w:tcBorders>
          </w:tcPr>
          <w:p w14:paraId="7BA4F2FD" w14:textId="77777777" w:rsidR="009278E8" w:rsidRPr="00E27D23" w:rsidRDefault="009278E8" w:rsidP="0088214F">
            <w:pPr>
              <w:pStyle w:val="TAL"/>
              <w:snapToGrid w:val="0"/>
            </w:pPr>
            <w:r w:rsidRPr="00E27D23">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020ADE3B" w14:textId="77777777" w:rsidR="009278E8" w:rsidRPr="00E27D23" w:rsidRDefault="009278E8" w:rsidP="0088214F">
            <w:pPr>
              <w:pStyle w:val="TAL"/>
              <w:snapToGrid w:val="0"/>
            </w:pPr>
            <w:r w:rsidRPr="00E27D23">
              <w:t>1</w:t>
            </w:r>
          </w:p>
        </w:tc>
        <w:tc>
          <w:tcPr>
            <w:tcW w:w="1590" w:type="dxa"/>
            <w:tcBorders>
              <w:top w:val="single" w:sz="4" w:space="0" w:color="auto"/>
              <w:left w:val="single" w:sz="4" w:space="0" w:color="auto"/>
              <w:bottom w:val="single" w:sz="4" w:space="0" w:color="auto"/>
              <w:right w:val="single" w:sz="4" w:space="0" w:color="auto"/>
            </w:tcBorders>
          </w:tcPr>
          <w:p w14:paraId="75FC3CE5"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8B917A0" w14:textId="77777777" w:rsidR="009278E8" w:rsidRPr="00E27D23" w:rsidRDefault="009278E8" w:rsidP="0088214F">
            <w:pPr>
              <w:pStyle w:val="TAL"/>
              <w:snapToGrid w:val="0"/>
            </w:pPr>
          </w:p>
        </w:tc>
      </w:tr>
      <w:tr w:rsidR="009278E8" w:rsidRPr="00E27D23" w14:paraId="13531471" w14:textId="77777777" w:rsidTr="0088214F">
        <w:tc>
          <w:tcPr>
            <w:tcW w:w="4644" w:type="dxa"/>
            <w:tcBorders>
              <w:top w:val="single" w:sz="4" w:space="0" w:color="auto"/>
              <w:left w:val="single" w:sz="4" w:space="0" w:color="auto"/>
              <w:bottom w:val="single" w:sz="4" w:space="0" w:color="auto"/>
              <w:right w:val="single" w:sz="4" w:space="0" w:color="auto"/>
            </w:tcBorders>
          </w:tcPr>
          <w:p w14:paraId="7982B0C2" w14:textId="77777777" w:rsidR="009278E8" w:rsidRPr="00E27D23" w:rsidRDefault="009278E8" w:rsidP="0088214F">
            <w:pPr>
              <w:pStyle w:val="TAL"/>
              <w:snapToGrid w:val="0"/>
            </w:pPr>
            <w:r w:rsidRPr="00E27D23">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25C3FD49" w14:textId="77777777" w:rsidR="009278E8" w:rsidRPr="00E27D23" w:rsidRDefault="009278E8" w:rsidP="0088214F">
            <w:pPr>
              <w:pStyle w:val="TAL"/>
              <w:snapToGrid w:val="0"/>
            </w:pPr>
            <w:r w:rsidRPr="00E27D23">
              <w:t>1</w:t>
            </w:r>
          </w:p>
        </w:tc>
        <w:tc>
          <w:tcPr>
            <w:tcW w:w="1590" w:type="dxa"/>
            <w:tcBorders>
              <w:top w:val="single" w:sz="4" w:space="0" w:color="auto"/>
              <w:left w:val="single" w:sz="4" w:space="0" w:color="auto"/>
              <w:bottom w:val="single" w:sz="4" w:space="0" w:color="auto"/>
              <w:right w:val="single" w:sz="4" w:space="0" w:color="auto"/>
            </w:tcBorders>
          </w:tcPr>
          <w:p w14:paraId="6AD8A844"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4BC353D" w14:textId="77777777" w:rsidR="009278E8" w:rsidRPr="00E27D23" w:rsidRDefault="009278E8" w:rsidP="0088214F">
            <w:pPr>
              <w:pStyle w:val="TAL"/>
              <w:snapToGrid w:val="0"/>
            </w:pPr>
          </w:p>
        </w:tc>
      </w:tr>
      <w:tr w:rsidR="009278E8" w:rsidRPr="00E27D23" w14:paraId="01133F0B" w14:textId="77777777" w:rsidTr="0088214F">
        <w:tc>
          <w:tcPr>
            <w:tcW w:w="4644" w:type="dxa"/>
            <w:tcBorders>
              <w:top w:val="single" w:sz="4" w:space="0" w:color="auto"/>
              <w:left w:val="single" w:sz="4" w:space="0" w:color="auto"/>
              <w:bottom w:val="single" w:sz="4" w:space="0" w:color="auto"/>
              <w:right w:val="single" w:sz="4" w:space="0" w:color="auto"/>
            </w:tcBorders>
          </w:tcPr>
          <w:p w14:paraId="7543FE20" w14:textId="77777777" w:rsidR="009278E8" w:rsidRPr="00E27D23" w:rsidRDefault="009278E8" w:rsidP="0088214F">
            <w:pPr>
              <w:pStyle w:val="TAL"/>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4C7911FA" w14:textId="77777777" w:rsidR="009278E8" w:rsidRPr="00E27D23"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BB38381"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0C8C3FB" w14:textId="77777777" w:rsidR="009278E8" w:rsidRPr="00E27D23" w:rsidRDefault="009278E8" w:rsidP="0088214F">
            <w:pPr>
              <w:pStyle w:val="TAL"/>
              <w:snapToGrid w:val="0"/>
            </w:pPr>
          </w:p>
        </w:tc>
      </w:tr>
      <w:tr w:rsidR="009278E8" w:rsidRPr="00E27D23" w14:paraId="6FCC9C8A" w14:textId="77777777" w:rsidTr="0088214F">
        <w:tc>
          <w:tcPr>
            <w:tcW w:w="4644" w:type="dxa"/>
            <w:tcBorders>
              <w:top w:val="single" w:sz="4" w:space="0" w:color="auto"/>
              <w:left w:val="single" w:sz="4" w:space="0" w:color="auto"/>
              <w:bottom w:val="single" w:sz="4" w:space="0" w:color="auto"/>
              <w:right w:val="single" w:sz="4" w:space="0" w:color="auto"/>
            </w:tcBorders>
          </w:tcPr>
          <w:p w14:paraId="5A6627B7" w14:textId="77777777" w:rsidR="009278E8" w:rsidRPr="00E27D23" w:rsidRDefault="009278E8" w:rsidP="0088214F">
            <w:pPr>
              <w:pStyle w:val="TAL"/>
              <w:snapToGrid w:val="0"/>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1C0E8375" w14:textId="77777777" w:rsidR="009278E8" w:rsidRPr="00E27D23"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3D5D4A0" w14:textId="77777777" w:rsidR="009278E8" w:rsidRPr="00E27D23"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D4AF602" w14:textId="77777777" w:rsidR="009278E8" w:rsidRPr="00E27D23" w:rsidRDefault="009278E8" w:rsidP="0088214F">
            <w:pPr>
              <w:pStyle w:val="TAL"/>
              <w:snapToGrid w:val="0"/>
            </w:pPr>
          </w:p>
        </w:tc>
      </w:tr>
      <w:tr w:rsidR="009278E8" w:rsidRPr="00E27D23" w14:paraId="045BF4E1" w14:textId="77777777" w:rsidTr="0088214F">
        <w:tc>
          <w:tcPr>
            <w:tcW w:w="4644" w:type="dxa"/>
          </w:tcPr>
          <w:p w14:paraId="179E570B" w14:textId="77777777" w:rsidR="009278E8" w:rsidRPr="00E27D23" w:rsidRDefault="009278E8" w:rsidP="0088214F">
            <w:pPr>
              <w:pStyle w:val="TAL"/>
              <w:snapToGrid w:val="0"/>
            </w:pPr>
            <w:r w:rsidRPr="00E27D23">
              <w:t xml:space="preserve">  measGapConfig</w:t>
            </w:r>
          </w:p>
        </w:tc>
        <w:tc>
          <w:tcPr>
            <w:tcW w:w="2268" w:type="dxa"/>
          </w:tcPr>
          <w:p w14:paraId="307DECAE" w14:textId="77777777" w:rsidR="009278E8" w:rsidRPr="00E27D23" w:rsidRDefault="009278E8" w:rsidP="0088214F">
            <w:pPr>
              <w:pStyle w:val="TAL"/>
              <w:snapToGrid w:val="0"/>
            </w:pPr>
            <w:r w:rsidRPr="00E27D23">
              <w:t xml:space="preserve">MeasGapConfig </w:t>
            </w:r>
          </w:p>
        </w:tc>
        <w:tc>
          <w:tcPr>
            <w:tcW w:w="1590" w:type="dxa"/>
          </w:tcPr>
          <w:p w14:paraId="69EDA514" w14:textId="77777777" w:rsidR="009278E8" w:rsidRPr="00E27D23" w:rsidRDefault="009278E8" w:rsidP="0088214F">
            <w:pPr>
              <w:pStyle w:val="TAL"/>
              <w:snapToGrid w:val="0"/>
            </w:pPr>
          </w:p>
        </w:tc>
        <w:tc>
          <w:tcPr>
            <w:tcW w:w="1245" w:type="dxa"/>
          </w:tcPr>
          <w:p w14:paraId="5CE2D03F" w14:textId="77777777" w:rsidR="009278E8" w:rsidRPr="00E27D23" w:rsidRDefault="009278E8" w:rsidP="0088214F">
            <w:pPr>
              <w:pStyle w:val="TAL"/>
              <w:snapToGrid w:val="0"/>
            </w:pPr>
          </w:p>
        </w:tc>
      </w:tr>
      <w:tr w:rsidR="009278E8" w:rsidRPr="00E27D23" w14:paraId="72DB418C" w14:textId="77777777" w:rsidTr="0088214F">
        <w:tc>
          <w:tcPr>
            <w:tcW w:w="4644" w:type="dxa"/>
          </w:tcPr>
          <w:p w14:paraId="56CE161B" w14:textId="77777777" w:rsidR="009278E8" w:rsidRPr="00E27D23" w:rsidRDefault="009278E8" w:rsidP="0088214F">
            <w:pPr>
              <w:pStyle w:val="TAL"/>
              <w:snapToGrid w:val="0"/>
            </w:pPr>
            <w:r w:rsidRPr="00E27D23">
              <w:t>}</w:t>
            </w:r>
          </w:p>
        </w:tc>
        <w:tc>
          <w:tcPr>
            <w:tcW w:w="2268" w:type="dxa"/>
          </w:tcPr>
          <w:p w14:paraId="3B32F6C1" w14:textId="77777777" w:rsidR="009278E8" w:rsidRPr="00E27D23" w:rsidRDefault="009278E8" w:rsidP="0088214F">
            <w:pPr>
              <w:pStyle w:val="TAL"/>
              <w:snapToGrid w:val="0"/>
            </w:pPr>
          </w:p>
        </w:tc>
        <w:tc>
          <w:tcPr>
            <w:tcW w:w="1590" w:type="dxa"/>
          </w:tcPr>
          <w:p w14:paraId="2D312800" w14:textId="77777777" w:rsidR="009278E8" w:rsidRPr="00E27D23" w:rsidRDefault="009278E8" w:rsidP="0088214F">
            <w:pPr>
              <w:pStyle w:val="TAL"/>
              <w:snapToGrid w:val="0"/>
            </w:pPr>
          </w:p>
        </w:tc>
        <w:tc>
          <w:tcPr>
            <w:tcW w:w="1245" w:type="dxa"/>
          </w:tcPr>
          <w:p w14:paraId="51D85254" w14:textId="77777777" w:rsidR="009278E8" w:rsidRPr="00E27D23" w:rsidRDefault="009278E8" w:rsidP="0088214F">
            <w:pPr>
              <w:pStyle w:val="TAL"/>
              <w:snapToGrid w:val="0"/>
            </w:pPr>
          </w:p>
        </w:tc>
      </w:tr>
    </w:tbl>
    <w:p w14:paraId="606E7A50" w14:textId="77777777" w:rsidR="009278E8" w:rsidRPr="00E27D23" w:rsidRDefault="009278E8" w:rsidP="009278E8"/>
    <w:p w14:paraId="095742FB" w14:textId="77777777" w:rsidR="009278E8" w:rsidRPr="00E27D23" w:rsidRDefault="009278E8" w:rsidP="009278E8">
      <w:pPr>
        <w:pStyle w:val="TH"/>
        <w:rPr>
          <w:lang w:eastAsia="zh-CN"/>
        </w:rPr>
      </w:pPr>
      <w:r w:rsidRPr="00E27D23">
        <w:rPr>
          <w:color w:val="000000"/>
        </w:rPr>
        <w:t>Table 14.1.2.3.3.3-9</w:t>
      </w:r>
      <w:r w:rsidRPr="00E27D23">
        <w:t xml:space="preserve">: </w:t>
      </w:r>
      <w:r w:rsidRPr="00E27D23">
        <w:rPr>
          <w:i/>
        </w:rPr>
        <w:t>ReportConfigNR-EventA3</w:t>
      </w:r>
      <w:r w:rsidRPr="00E27D23">
        <w:t xml:space="preserve"> (</w:t>
      </w:r>
      <w:r w:rsidRPr="00E27D23">
        <w:rPr>
          <w:color w:val="000000"/>
        </w:rPr>
        <w:t>Table 14.1.2.3.3.3-8</w:t>
      </w:r>
      <w:r w:rsidRPr="00E27D23">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9278E8" w:rsidRPr="00E27D23" w14:paraId="73872731" w14:textId="77777777" w:rsidTr="0088214F">
        <w:tc>
          <w:tcPr>
            <w:tcW w:w="9747" w:type="dxa"/>
            <w:gridSpan w:val="4"/>
            <w:shd w:val="clear" w:color="auto" w:fill="auto"/>
          </w:tcPr>
          <w:p w14:paraId="73B14A95" w14:textId="77777777" w:rsidR="009278E8" w:rsidRPr="00E27D23" w:rsidRDefault="009278E8" w:rsidP="0088214F">
            <w:pPr>
              <w:pStyle w:val="TAL"/>
              <w:snapToGrid w:val="0"/>
              <w:rPr>
                <w:lang w:eastAsia="ko-KR"/>
              </w:rPr>
            </w:pPr>
            <w:r w:rsidRPr="00E27D23">
              <w:rPr>
                <w:lang w:eastAsia="ko-KR"/>
              </w:rPr>
              <w:t>Derivation Path: TS 38.5</w:t>
            </w:r>
            <w:r w:rsidRPr="00E27D23">
              <w:t>08-1 [4] Table 4.6.3-142 with condition EVENT_A3</w:t>
            </w:r>
          </w:p>
        </w:tc>
      </w:tr>
      <w:tr w:rsidR="009278E8" w:rsidRPr="00E27D23" w14:paraId="09720A2C" w14:textId="77777777" w:rsidTr="0088214F">
        <w:tc>
          <w:tcPr>
            <w:tcW w:w="4535" w:type="dxa"/>
            <w:shd w:val="clear" w:color="auto" w:fill="auto"/>
          </w:tcPr>
          <w:p w14:paraId="22F786C0" w14:textId="77777777" w:rsidR="009278E8" w:rsidRPr="00E27D23" w:rsidRDefault="009278E8" w:rsidP="0088214F">
            <w:pPr>
              <w:pStyle w:val="TAH"/>
              <w:snapToGrid w:val="0"/>
              <w:rPr>
                <w:lang w:eastAsia="ko-KR"/>
              </w:rPr>
            </w:pPr>
            <w:r w:rsidRPr="00E27D23">
              <w:rPr>
                <w:lang w:eastAsia="ko-KR"/>
              </w:rPr>
              <w:t>Information Element</w:t>
            </w:r>
          </w:p>
        </w:tc>
        <w:tc>
          <w:tcPr>
            <w:tcW w:w="2267" w:type="dxa"/>
            <w:shd w:val="clear" w:color="auto" w:fill="auto"/>
          </w:tcPr>
          <w:p w14:paraId="0CF948A6" w14:textId="77777777" w:rsidR="009278E8" w:rsidRPr="00E27D23" w:rsidRDefault="009278E8" w:rsidP="0088214F">
            <w:pPr>
              <w:pStyle w:val="TAH"/>
              <w:snapToGrid w:val="0"/>
              <w:rPr>
                <w:lang w:eastAsia="ko-KR"/>
              </w:rPr>
            </w:pPr>
            <w:r w:rsidRPr="00E27D23">
              <w:rPr>
                <w:lang w:eastAsia="ko-KR"/>
              </w:rPr>
              <w:t>Value/remark</w:t>
            </w:r>
          </w:p>
        </w:tc>
        <w:tc>
          <w:tcPr>
            <w:tcW w:w="1700" w:type="dxa"/>
            <w:shd w:val="clear" w:color="auto" w:fill="auto"/>
          </w:tcPr>
          <w:p w14:paraId="5264B410" w14:textId="77777777" w:rsidR="009278E8" w:rsidRPr="00E27D23" w:rsidRDefault="009278E8" w:rsidP="0088214F">
            <w:pPr>
              <w:pStyle w:val="TAH"/>
              <w:snapToGrid w:val="0"/>
              <w:rPr>
                <w:lang w:eastAsia="ko-KR"/>
              </w:rPr>
            </w:pPr>
            <w:r w:rsidRPr="00E27D23">
              <w:rPr>
                <w:lang w:eastAsia="ko-KR"/>
              </w:rPr>
              <w:t>Comment</w:t>
            </w:r>
          </w:p>
        </w:tc>
        <w:tc>
          <w:tcPr>
            <w:tcW w:w="1245" w:type="dxa"/>
            <w:shd w:val="clear" w:color="auto" w:fill="auto"/>
          </w:tcPr>
          <w:p w14:paraId="7C5CA6A5" w14:textId="77777777" w:rsidR="009278E8" w:rsidRPr="00E27D23" w:rsidRDefault="009278E8" w:rsidP="0088214F">
            <w:pPr>
              <w:pStyle w:val="TAH"/>
              <w:snapToGrid w:val="0"/>
              <w:rPr>
                <w:lang w:eastAsia="ko-KR"/>
              </w:rPr>
            </w:pPr>
            <w:r w:rsidRPr="00E27D23">
              <w:rPr>
                <w:lang w:eastAsia="ko-KR"/>
              </w:rPr>
              <w:t>Condition</w:t>
            </w:r>
          </w:p>
        </w:tc>
      </w:tr>
      <w:tr w:rsidR="009278E8" w:rsidRPr="00E27D23" w14:paraId="54A63C40" w14:textId="77777777" w:rsidTr="0088214F">
        <w:tc>
          <w:tcPr>
            <w:tcW w:w="4535" w:type="dxa"/>
            <w:shd w:val="clear" w:color="auto" w:fill="auto"/>
          </w:tcPr>
          <w:p w14:paraId="76FCE1C5" w14:textId="77777777" w:rsidR="009278E8" w:rsidRPr="00E27D23" w:rsidRDefault="009278E8" w:rsidP="0088214F">
            <w:pPr>
              <w:pStyle w:val="TAL"/>
              <w:snapToGrid w:val="0"/>
              <w:rPr>
                <w:lang w:eastAsia="ko-KR"/>
              </w:rPr>
            </w:pPr>
            <w:r w:rsidRPr="00E27D23">
              <w:t>ReportConfigNR</w:t>
            </w:r>
            <w:r w:rsidRPr="00E27D23">
              <w:rPr>
                <w:lang w:eastAsia="ko-KR"/>
              </w:rPr>
              <w:t xml:space="preserve"> ::= SEQUENCE {</w:t>
            </w:r>
          </w:p>
        </w:tc>
        <w:tc>
          <w:tcPr>
            <w:tcW w:w="2267" w:type="dxa"/>
            <w:shd w:val="clear" w:color="auto" w:fill="auto"/>
          </w:tcPr>
          <w:p w14:paraId="5E6E2DB6" w14:textId="77777777" w:rsidR="009278E8" w:rsidRPr="00E27D23" w:rsidRDefault="009278E8" w:rsidP="0088214F">
            <w:pPr>
              <w:pStyle w:val="TAL"/>
              <w:snapToGrid w:val="0"/>
              <w:rPr>
                <w:lang w:eastAsia="ko-KR"/>
              </w:rPr>
            </w:pPr>
          </w:p>
        </w:tc>
        <w:tc>
          <w:tcPr>
            <w:tcW w:w="1700" w:type="dxa"/>
            <w:shd w:val="clear" w:color="auto" w:fill="auto"/>
          </w:tcPr>
          <w:p w14:paraId="43DC95BB" w14:textId="77777777" w:rsidR="009278E8" w:rsidRPr="00E27D23" w:rsidRDefault="009278E8" w:rsidP="0088214F">
            <w:pPr>
              <w:pStyle w:val="TAL"/>
              <w:snapToGrid w:val="0"/>
              <w:rPr>
                <w:lang w:eastAsia="ko-KR"/>
              </w:rPr>
            </w:pPr>
          </w:p>
        </w:tc>
        <w:tc>
          <w:tcPr>
            <w:tcW w:w="1245" w:type="dxa"/>
            <w:shd w:val="clear" w:color="auto" w:fill="auto"/>
          </w:tcPr>
          <w:p w14:paraId="0068EF05" w14:textId="77777777" w:rsidR="009278E8" w:rsidRPr="00E27D23" w:rsidRDefault="009278E8" w:rsidP="0088214F">
            <w:pPr>
              <w:pStyle w:val="TAL"/>
              <w:snapToGrid w:val="0"/>
              <w:rPr>
                <w:lang w:eastAsia="ko-KR"/>
              </w:rPr>
            </w:pPr>
          </w:p>
        </w:tc>
      </w:tr>
      <w:tr w:rsidR="009278E8" w:rsidRPr="00E27D23" w14:paraId="3C993DE8" w14:textId="77777777" w:rsidTr="0088214F">
        <w:tc>
          <w:tcPr>
            <w:tcW w:w="4535" w:type="dxa"/>
            <w:shd w:val="clear" w:color="auto" w:fill="auto"/>
          </w:tcPr>
          <w:p w14:paraId="08624E41" w14:textId="77777777" w:rsidR="009278E8" w:rsidRPr="00E27D23" w:rsidRDefault="009278E8" w:rsidP="0088214F">
            <w:pPr>
              <w:pStyle w:val="TAL"/>
              <w:snapToGrid w:val="0"/>
              <w:rPr>
                <w:lang w:eastAsia="ko-KR"/>
              </w:rPr>
            </w:pPr>
            <w:r w:rsidRPr="00E27D23">
              <w:t xml:space="preserve">  reportType CHOICE {</w:t>
            </w:r>
          </w:p>
        </w:tc>
        <w:tc>
          <w:tcPr>
            <w:tcW w:w="2267" w:type="dxa"/>
            <w:shd w:val="clear" w:color="auto" w:fill="auto"/>
          </w:tcPr>
          <w:p w14:paraId="3E60BDCC" w14:textId="77777777" w:rsidR="009278E8" w:rsidRPr="00E27D23" w:rsidRDefault="009278E8" w:rsidP="0088214F">
            <w:pPr>
              <w:pStyle w:val="TAL"/>
              <w:snapToGrid w:val="0"/>
              <w:rPr>
                <w:lang w:eastAsia="ko-KR"/>
              </w:rPr>
            </w:pPr>
          </w:p>
        </w:tc>
        <w:tc>
          <w:tcPr>
            <w:tcW w:w="1700" w:type="dxa"/>
            <w:shd w:val="clear" w:color="auto" w:fill="auto"/>
          </w:tcPr>
          <w:p w14:paraId="205E1F11" w14:textId="77777777" w:rsidR="009278E8" w:rsidRPr="00E27D23" w:rsidRDefault="009278E8" w:rsidP="0088214F">
            <w:pPr>
              <w:pStyle w:val="TAL"/>
              <w:snapToGrid w:val="0"/>
              <w:rPr>
                <w:lang w:eastAsia="ko-KR"/>
              </w:rPr>
            </w:pPr>
          </w:p>
        </w:tc>
        <w:tc>
          <w:tcPr>
            <w:tcW w:w="1245" w:type="dxa"/>
            <w:shd w:val="clear" w:color="auto" w:fill="auto"/>
          </w:tcPr>
          <w:p w14:paraId="55DA8E7D" w14:textId="77777777" w:rsidR="009278E8" w:rsidRPr="00E27D23" w:rsidRDefault="009278E8" w:rsidP="0088214F">
            <w:pPr>
              <w:pStyle w:val="TAL"/>
              <w:snapToGrid w:val="0"/>
              <w:rPr>
                <w:lang w:eastAsia="ko-KR"/>
              </w:rPr>
            </w:pPr>
          </w:p>
        </w:tc>
      </w:tr>
      <w:tr w:rsidR="009278E8" w:rsidRPr="00E27D23" w14:paraId="03E312F6" w14:textId="77777777" w:rsidTr="0088214F">
        <w:tc>
          <w:tcPr>
            <w:tcW w:w="4535" w:type="dxa"/>
            <w:shd w:val="clear" w:color="auto" w:fill="auto"/>
          </w:tcPr>
          <w:p w14:paraId="5DE8C7B8" w14:textId="77777777" w:rsidR="009278E8" w:rsidRPr="00E27D23" w:rsidRDefault="009278E8" w:rsidP="0088214F">
            <w:pPr>
              <w:pStyle w:val="TAL"/>
              <w:snapToGrid w:val="0"/>
              <w:rPr>
                <w:lang w:eastAsia="ko-KR"/>
              </w:rPr>
            </w:pPr>
            <w:r w:rsidRPr="00E27D23">
              <w:t xml:space="preserve">    eventTriggered SEQUENCE {</w:t>
            </w:r>
          </w:p>
        </w:tc>
        <w:tc>
          <w:tcPr>
            <w:tcW w:w="2267" w:type="dxa"/>
            <w:shd w:val="clear" w:color="auto" w:fill="auto"/>
          </w:tcPr>
          <w:p w14:paraId="4642C0E6" w14:textId="77777777" w:rsidR="009278E8" w:rsidRPr="00E27D23" w:rsidRDefault="009278E8" w:rsidP="0088214F">
            <w:pPr>
              <w:pStyle w:val="TAL"/>
              <w:snapToGrid w:val="0"/>
              <w:rPr>
                <w:lang w:eastAsia="ko-KR"/>
              </w:rPr>
            </w:pPr>
          </w:p>
        </w:tc>
        <w:tc>
          <w:tcPr>
            <w:tcW w:w="1700" w:type="dxa"/>
            <w:shd w:val="clear" w:color="auto" w:fill="auto"/>
          </w:tcPr>
          <w:p w14:paraId="09EF1658" w14:textId="77777777" w:rsidR="009278E8" w:rsidRPr="00E27D23" w:rsidRDefault="009278E8" w:rsidP="0088214F">
            <w:pPr>
              <w:pStyle w:val="TAL"/>
              <w:snapToGrid w:val="0"/>
              <w:rPr>
                <w:lang w:eastAsia="ko-KR"/>
              </w:rPr>
            </w:pPr>
          </w:p>
        </w:tc>
        <w:tc>
          <w:tcPr>
            <w:tcW w:w="1245" w:type="dxa"/>
            <w:shd w:val="clear" w:color="auto" w:fill="auto"/>
          </w:tcPr>
          <w:p w14:paraId="3438D8D4" w14:textId="77777777" w:rsidR="009278E8" w:rsidRPr="00E27D23" w:rsidRDefault="009278E8" w:rsidP="0088214F">
            <w:pPr>
              <w:pStyle w:val="TAL"/>
              <w:snapToGrid w:val="0"/>
              <w:rPr>
                <w:lang w:eastAsia="ko-KR"/>
              </w:rPr>
            </w:pPr>
          </w:p>
        </w:tc>
      </w:tr>
      <w:tr w:rsidR="009278E8" w:rsidRPr="00E27D23" w14:paraId="2A755A9E" w14:textId="77777777" w:rsidTr="0088214F">
        <w:tc>
          <w:tcPr>
            <w:tcW w:w="4535" w:type="dxa"/>
            <w:shd w:val="clear" w:color="auto" w:fill="auto"/>
          </w:tcPr>
          <w:p w14:paraId="395B27F5" w14:textId="77777777" w:rsidR="009278E8" w:rsidRPr="00E27D23" w:rsidRDefault="009278E8" w:rsidP="0088214F">
            <w:pPr>
              <w:pStyle w:val="TAL"/>
              <w:snapToGrid w:val="0"/>
              <w:rPr>
                <w:lang w:eastAsia="ko-KR"/>
              </w:rPr>
            </w:pPr>
            <w:r w:rsidRPr="00E27D23">
              <w:rPr>
                <w:lang w:eastAsia="ko-KR"/>
              </w:rPr>
              <w:t xml:space="preserve">      eventId CHOICE {</w:t>
            </w:r>
          </w:p>
        </w:tc>
        <w:tc>
          <w:tcPr>
            <w:tcW w:w="2267" w:type="dxa"/>
            <w:shd w:val="clear" w:color="auto" w:fill="auto"/>
          </w:tcPr>
          <w:p w14:paraId="7918AB81" w14:textId="77777777" w:rsidR="009278E8" w:rsidRPr="00E27D23" w:rsidRDefault="009278E8" w:rsidP="0088214F">
            <w:pPr>
              <w:pStyle w:val="TAL"/>
              <w:snapToGrid w:val="0"/>
              <w:rPr>
                <w:lang w:eastAsia="ko-KR"/>
              </w:rPr>
            </w:pPr>
          </w:p>
        </w:tc>
        <w:tc>
          <w:tcPr>
            <w:tcW w:w="1700" w:type="dxa"/>
            <w:shd w:val="clear" w:color="auto" w:fill="auto"/>
          </w:tcPr>
          <w:p w14:paraId="42787B55" w14:textId="77777777" w:rsidR="009278E8" w:rsidRPr="00E27D23" w:rsidRDefault="009278E8" w:rsidP="0088214F">
            <w:pPr>
              <w:pStyle w:val="TAL"/>
              <w:snapToGrid w:val="0"/>
              <w:rPr>
                <w:lang w:eastAsia="ko-KR"/>
              </w:rPr>
            </w:pPr>
          </w:p>
        </w:tc>
        <w:tc>
          <w:tcPr>
            <w:tcW w:w="1245" w:type="dxa"/>
            <w:shd w:val="clear" w:color="auto" w:fill="auto"/>
          </w:tcPr>
          <w:p w14:paraId="2320554E" w14:textId="77777777" w:rsidR="009278E8" w:rsidRPr="00E27D23" w:rsidRDefault="009278E8" w:rsidP="0088214F">
            <w:pPr>
              <w:pStyle w:val="TAL"/>
              <w:snapToGrid w:val="0"/>
              <w:rPr>
                <w:lang w:eastAsia="ko-KR"/>
              </w:rPr>
            </w:pPr>
          </w:p>
        </w:tc>
      </w:tr>
      <w:tr w:rsidR="009278E8" w:rsidRPr="00E27D23" w14:paraId="2C1382E2" w14:textId="77777777" w:rsidTr="0088214F">
        <w:tc>
          <w:tcPr>
            <w:tcW w:w="4535" w:type="dxa"/>
            <w:shd w:val="clear" w:color="auto" w:fill="auto"/>
          </w:tcPr>
          <w:p w14:paraId="73222B99" w14:textId="77777777" w:rsidR="009278E8" w:rsidRPr="00E27D23" w:rsidRDefault="009278E8" w:rsidP="0088214F">
            <w:pPr>
              <w:pStyle w:val="TAL"/>
              <w:snapToGrid w:val="0"/>
              <w:rPr>
                <w:lang w:eastAsia="ko-KR"/>
              </w:rPr>
            </w:pPr>
            <w:r w:rsidRPr="00E27D23">
              <w:rPr>
                <w:lang w:eastAsia="ko-KR"/>
              </w:rPr>
              <w:t xml:space="preserve">        eventA3 SEQUENCE {</w:t>
            </w:r>
          </w:p>
        </w:tc>
        <w:tc>
          <w:tcPr>
            <w:tcW w:w="2267" w:type="dxa"/>
            <w:shd w:val="clear" w:color="auto" w:fill="auto"/>
          </w:tcPr>
          <w:p w14:paraId="00EF8260" w14:textId="77777777" w:rsidR="009278E8" w:rsidRPr="00E27D23" w:rsidRDefault="009278E8" w:rsidP="0088214F">
            <w:pPr>
              <w:pStyle w:val="TAL"/>
              <w:snapToGrid w:val="0"/>
              <w:rPr>
                <w:lang w:eastAsia="ko-KR"/>
              </w:rPr>
            </w:pPr>
          </w:p>
        </w:tc>
        <w:tc>
          <w:tcPr>
            <w:tcW w:w="1700" w:type="dxa"/>
            <w:shd w:val="clear" w:color="auto" w:fill="auto"/>
          </w:tcPr>
          <w:p w14:paraId="7F693EAA" w14:textId="77777777" w:rsidR="009278E8" w:rsidRPr="00E27D23" w:rsidRDefault="009278E8" w:rsidP="0088214F">
            <w:pPr>
              <w:pStyle w:val="TAL"/>
              <w:snapToGrid w:val="0"/>
              <w:rPr>
                <w:lang w:eastAsia="ko-KR"/>
              </w:rPr>
            </w:pPr>
          </w:p>
        </w:tc>
        <w:tc>
          <w:tcPr>
            <w:tcW w:w="1245" w:type="dxa"/>
            <w:shd w:val="clear" w:color="auto" w:fill="auto"/>
          </w:tcPr>
          <w:p w14:paraId="0395FCE5" w14:textId="77777777" w:rsidR="009278E8" w:rsidRPr="00E27D23" w:rsidRDefault="009278E8" w:rsidP="0088214F">
            <w:pPr>
              <w:pStyle w:val="TAL"/>
              <w:snapToGrid w:val="0"/>
              <w:rPr>
                <w:lang w:eastAsia="ko-KR"/>
              </w:rPr>
            </w:pPr>
            <w:r w:rsidRPr="00E27D23">
              <w:rPr>
                <w:lang w:eastAsia="ko-KR"/>
              </w:rPr>
              <w:t>EVENT_A3</w:t>
            </w:r>
          </w:p>
        </w:tc>
      </w:tr>
      <w:tr w:rsidR="009278E8" w:rsidRPr="00E27D23" w14:paraId="3F706087" w14:textId="77777777" w:rsidTr="0088214F">
        <w:tc>
          <w:tcPr>
            <w:tcW w:w="4535" w:type="dxa"/>
            <w:tcBorders>
              <w:bottom w:val="single" w:sz="4" w:space="0" w:color="000000"/>
            </w:tcBorders>
            <w:shd w:val="clear" w:color="auto" w:fill="auto"/>
          </w:tcPr>
          <w:p w14:paraId="0390D998" w14:textId="77777777" w:rsidR="009278E8" w:rsidRPr="00E27D23" w:rsidRDefault="009278E8" w:rsidP="0088214F">
            <w:pPr>
              <w:pStyle w:val="TAL"/>
              <w:snapToGrid w:val="0"/>
              <w:rPr>
                <w:lang w:eastAsia="zh-CN"/>
              </w:rPr>
            </w:pPr>
            <w:r w:rsidRPr="00E27D23">
              <w:rPr>
                <w:lang w:eastAsia="ko-KR"/>
              </w:rPr>
              <w:t xml:space="preserve">          </w:t>
            </w:r>
            <w:r w:rsidRPr="00E27D23">
              <w:t>a3-Offset CHOICE {</w:t>
            </w:r>
          </w:p>
        </w:tc>
        <w:tc>
          <w:tcPr>
            <w:tcW w:w="2267" w:type="dxa"/>
            <w:shd w:val="clear" w:color="auto" w:fill="auto"/>
          </w:tcPr>
          <w:p w14:paraId="66F84640" w14:textId="77777777" w:rsidR="009278E8" w:rsidRPr="00E27D23" w:rsidRDefault="009278E8" w:rsidP="0088214F">
            <w:pPr>
              <w:pStyle w:val="TAL"/>
              <w:snapToGrid w:val="0"/>
              <w:rPr>
                <w:lang w:eastAsia="ko-KR"/>
              </w:rPr>
            </w:pPr>
          </w:p>
        </w:tc>
        <w:tc>
          <w:tcPr>
            <w:tcW w:w="1700" w:type="dxa"/>
            <w:shd w:val="clear" w:color="auto" w:fill="auto"/>
          </w:tcPr>
          <w:p w14:paraId="5DAC01A1" w14:textId="77777777" w:rsidR="009278E8" w:rsidRPr="00E27D23" w:rsidRDefault="009278E8" w:rsidP="0088214F">
            <w:pPr>
              <w:pStyle w:val="TAL"/>
              <w:snapToGrid w:val="0"/>
              <w:rPr>
                <w:lang w:eastAsia="ko-KR"/>
              </w:rPr>
            </w:pPr>
          </w:p>
        </w:tc>
        <w:tc>
          <w:tcPr>
            <w:tcW w:w="1245" w:type="dxa"/>
            <w:shd w:val="clear" w:color="auto" w:fill="auto"/>
          </w:tcPr>
          <w:p w14:paraId="2AC76B69" w14:textId="77777777" w:rsidR="009278E8" w:rsidRPr="00E27D23" w:rsidRDefault="009278E8" w:rsidP="0088214F">
            <w:pPr>
              <w:pStyle w:val="TAL"/>
              <w:snapToGrid w:val="0"/>
            </w:pPr>
          </w:p>
        </w:tc>
      </w:tr>
      <w:tr w:rsidR="009278E8" w:rsidRPr="00E27D23" w14:paraId="789BF8D7" w14:textId="77777777" w:rsidTr="0088214F">
        <w:tc>
          <w:tcPr>
            <w:tcW w:w="4535" w:type="dxa"/>
            <w:tcBorders>
              <w:bottom w:val="nil"/>
            </w:tcBorders>
            <w:shd w:val="clear" w:color="auto" w:fill="auto"/>
          </w:tcPr>
          <w:p w14:paraId="5533FC86" w14:textId="77777777" w:rsidR="009278E8" w:rsidRPr="00E27D23" w:rsidRDefault="009278E8" w:rsidP="0088214F">
            <w:pPr>
              <w:pStyle w:val="TAL"/>
              <w:snapToGrid w:val="0"/>
            </w:pPr>
            <w:r w:rsidRPr="00E27D23">
              <w:t xml:space="preserve">            rsrp</w:t>
            </w:r>
          </w:p>
        </w:tc>
        <w:tc>
          <w:tcPr>
            <w:tcW w:w="2267" w:type="dxa"/>
            <w:shd w:val="clear" w:color="auto" w:fill="auto"/>
          </w:tcPr>
          <w:p w14:paraId="466B8695" w14:textId="77777777" w:rsidR="009278E8" w:rsidRPr="00E27D23" w:rsidRDefault="009278E8" w:rsidP="0088214F">
            <w:pPr>
              <w:pStyle w:val="TAL"/>
              <w:snapToGrid w:val="0"/>
            </w:pPr>
            <w:r w:rsidRPr="00E27D23">
              <w:t>6</w:t>
            </w:r>
          </w:p>
        </w:tc>
        <w:tc>
          <w:tcPr>
            <w:tcW w:w="1700" w:type="dxa"/>
            <w:shd w:val="clear" w:color="auto" w:fill="auto"/>
          </w:tcPr>
          <w:p w14:paraId="2616DD2B" w14:textId="77777777" w:rsidR="009278E8" w:rsidRPr="00E27D23" w:rsidRDefault="009278E8" w:rsidP="0088214F">
            <w:pPr>
              <w:pStyle w:val="TAL"/>
              <w:snapToGrid w:val="0"/>
              <w:rPr>
                <w:lang w:eastAsia="zh-CN"/>
              </w:rPr>
            </w:pPr>
            <w:r w:rsidRPr="00E27D23">
              <w:rPr>
                <w:lang w:eastAsia="zh-CN"/>
              </w:rPr>
              <w:t>3dB</w:t>
            </w:r>
          </w:p>
        </w:tc>
        <w:tc>
          <w:tcPr>
            <w:tcW w:w="1245" w:type="dxa"/>
            <w:shd w:val="clear" w:color="auto" w:fill="auto"/>
          </w:tcPr>
          <w:p w14:paraId="562F88B2" w14:textId="04DD1BE6" w:rsidR="009278E8" w:rsidRPr="00E27D23" w:rsidRDefault="009278E8" w:rsidP="0088214F">
            <w:pPr>
              <w:pStyle w:val="TAL"/>
              <w:snapToGrid w:val="0"/>
            </w:pPr>
          </w:p>
        </w:tc>
      </w:tr>
      <w:tr w:rsidR="009278E8" w:rsidRPr="00E27D23" w14:paraId="15A8CE81" w14:textId="77777777" w:rsidTr="0088214F">
        <w:tc>
          <w:tcPr>
            <w:tcW w:w="4535" w:type="dxa"/>
            <w:shd w:val="clear" w:color="auto" w:fill="auto"/>
          </w:tcPr>
          <w:p w14:paraId="330D9808" w14:textId="77777777" w:rsidR="009278E8" w:rsidRPr="00E27D23" w:rsidRDefault="009278E8" w:rsidP="0088214F">
            <w:pPr>
              <w:pStyle w:val="TAL"/>
              <w:snapToGrid w:val="0"/>
            </w:pPr>
            <w:r w:rsidRPr="00E27D23">
              <w:t xml:space="preserve">          }</w:t>
            </w:r>
          </w:p>
        </w:tc>
        <w:tc>
          <w:tcPr>
            <w:tcW w:w="2267" w:type="dxa"/>
            <w:shd w:val="clear" w:color="auto" w:fill="auto"/>
          </w:tcPr>
          <w:p w14:paraId="2B8E2E45" w14:textId="77777777" w:rsidR="009278E8" w:rsidRPr="00E27D23" w:rsidRDefault="009278E8" w:rsidP="0088214F">
            <w:pPr>
              <w:pStyle w:val="TAL"/>
              <w:snapToGrid w:val="0"/>
            </w:pPr>
          </w:p>
        </w:tc>
        <w:tc>
          <w:tcPr>
            <w:tcW w:w="1700" w:type="dxa"/>
            <w:shd w:val="clear" w:color="auto" w:fill="auto"/>
          </w:tcPr>
          <w:p w14:paraId="0891CBDC" w14:textId="77777777" w:rsidR="009278E8" w:rsidRPr="00E27D23" w:rsidRDefault="009278E8" w:rsidP="0088214F">
            <w:pPr>
              <w:pStyle w:val="TAL"/>
              <w:snapToGrid w:val="0"/>
              <w:rPr>
                <w:lang w:eastAsia="zh-CN"/>
              </w:rPr>
            </w:pPr>
          </w:p>
        </w:tc>
        <w:tc>
          <w:tcPr>
            <w:tcW w:w="1245" w:type="dxa"/>
            <w:shd w:val="clear" w:color="auto" w:fill="auto"/>
          </w:tcPr>
          <w:p w14:paraId="5C4672A3" w14:textId="77777777" w:rsidR="009278E8" w:rsidRPr="00E27D23" w:rsidRDefault="009278E8" w:rsidP="0088214F">
            <w:pPr>
              <w:pStyle w:val="TAL"/>
              <w:snapToGrid w:val="0"/>
            </w:pPr>
          </w:p>
        </w:tc>
      </w:tr>
      <w:tr w:rsidR="009278E8" w:rsidRPr="00E27D23" w14:paraId="570EDD32" w14:textId="77777777" w:rsidTr="0088214F">
        <w:tc>
          <w:tcPr>
            <w:tcW w:w="4535" w:type="dxa"/>
            <w:shd w:val="clear" w:color="auto" w:fill="auto"/>
          </w:tcPr>
          <w:p w14:paraId="0806E4F0" w14:textId="77777777" w:rsidR="009278E8" w:rsidRPr="00E27D23" w:rsidRDefault="009278E8" w:rsidP="0088214F">
            <w:pPr>
              <w:pStyle w:val="TAL"/>
              <w:tabs>
                <w:tab w:val="left" w:pos="518"/>
              </w:tabs>
              <w:snapToGrid w:val="0"/>
            </w:pPr>
            <w:r w:rsidRPr="00E27D23">
              <w:t xml:space="preserve">          hysteresis</w:t>
            </w:r>
          </w:p>
        </w:tc>
        <w:tc>
          <w:tcPr>
            <w:tcW w:w="2267" w:type="dxa"/>
            <w:shd w:val="clear" w:color="auto" w:fill="auto"/>
          </w:tcPr>
          <w:p w14:paraId="0B8975E6" w14:textId="77777777" w:rsidR="009278E8" w:rsidRPr="00E27D23" w:rsidRDefault="009278E8" w:rsidP="0088214F">
            <w:pPr>
              <w:pStyle w:val="TAL"/>
              <w:snapToGrid w:val="0"/>
            </w:pPr>
            <w:r w:rsidRPr="00E27D23">
              <w:t xml:space="preserve">0 </w:t>
            </w:r>
          </w:p>
        </w:tc>
        <w:tc>
          <w:tcPr>
            <w:tcW w:w="1700" w:type="dxa"/>
            <w:shd w:val="clear" w:color="auto" w:fill="auto"/>
          </w:tcPr>
          <w:p w14:paraId="337CC090" w14:textId="77777777" w:rsidR="009278E8" w:rsidRPr="00E27D23" w:rsidRDefault="009278E8" w:rsidP="0088214F">
            <w:pPr>
              <w:pStyle w:val="TAL"/>
              <w:snapToGrid w:val="0"/>
              <w:rPr>
                <w:lang w:eastAsia="zh-CN"/>
              </w:rPr>
            </w:pPr>
            <w:r w:rsidRPr="00E27D23">
              <w:t>0 dB</w:t>
            </w:r>
          </w:p>
        </w:tc>
        <w:tc>
          <w:tcPr>
            <w:tcW w:w="1245" w:type="dxa"/>
            <w:shd w:val="clear" w:color="auto" w:fill="auto"/>
          </w:tcPr>
          <w:p w14:paraId="53F41D24" w14:textId="77777777" w:rsidR="009278E8" w:rsidRPr="00E27D23" w:rsidRDefault="009278E8" w:rsidP="0088214F">
            <w:pPr>
              <w:pStyle w:val="TAL"/>
              <w:snapToGrid w:val="0"/>
            </w:pPr>
          </w:p>
        </w:tc>
      </w:tr>
      <w:tr w:rsidR="009278E8" w:rsidRPr="00E27D23" w14:paraId="1D4E40E3" w14:textId="77777777" w:rsidTr="0088214F">
        <w:tc>
          <w:tcPr>
            <w:tcW w:w="4535" w:type="dxa"/>
            <w:shd w:val="clear" w:color="auto" w:fill="auto"/>
          </w:tcPr>
          <w:p w14:paraId="7048AF50" w14:textId="77777777" w:rsidR="009278E8" w:rsidRPr="00E27D23" w:rsidRDefault="009278E8" w:rsidP="0088214F">
            <w:pPr>
              <w:pStyle w:val="TAL"/>
              <w:snapToGrid w:val="0"/>
              <w:rPr>
                <w:lang w:eastAsia="ko-KR"/>
              </w:rPr>
            </w:pPr>
            <w:r w:rsidRPr="00E27D23">
              <w:rPr>
                <w:lang w:eastAsia="ko-KR"/>
              </w:rPr>
              <w:t xml:space="preserve">          timeToTrigger</w:t>
            </w:r>
          </w:p>
        </w:tc>
        <w:tc>
          <w:tcPr>
            <w:tcW w:w="2267" w:type="dxa"/>
            <w:shd w:val="clear" w:color="auto" w:fill="auto"/>
          </w:tcPr>
          <w:p w14:paraId="2F7A7C56" w14:textId="77777777" w:rsidR="009278E8" w:rsidRPr="00E27D23" w:rsidRDefault="009278E8" w:rsidP="0088214F">
            <w:pPr>
              <w:pStyle w:val="TAL"/>
              <w:snapToGrid w:val="0"/>
              <w:rPr>
                <w:lang w:eastAsia="ko-KR"/>
              </w:rPr>
            </w:pPr>
            <w:r w:rsidRPr="00E27D23">
              <w:rPr>
                <w:lang w:eastAsia="ko-KR"/>
              </w:rPr>
              <w:t>ms640</w:t>
            </w:r>
          </w:p>
        </w:tc>
        <w:tc>
          <w:tcPr>
            <w:tcW w:w="1700" w:type="dxa"/>
            <w:shd w:val="clear" w:color="auto" w:fill="auto"/>
          </w:tcPr>
          <w:p w14:paraId="0900B4DB" w14:textId="77777777" w:rsidR="009278E8" w:rsidRPr="00E27D23" w:rsidRDefault="009278E8" w:rsidP="0088214F">
            <w:pPr>
              <w:pStyle w:val="TAL"/>
              <w:snapToGrid w:val="0"/>
              <w:rPr>
                <w:lang w:eastAsia="ko-KR"/>
              </w:rPr>
            </w:pPr>
          </w:p>
        </w:tc>
        <w:tc>
          <w:tcPr>
            <w:tcW w:w="1245" w:type="dxa"/>
            <w:shd w:val="clear" w:color="auto" w:fill="auto"/>
          </w:tcPr>
          <w:p w14:paraId="7B26DF37" w14:textId="77777777" w:rsidR="009278E8" w:rsidRPr="00E27D23" w:rsidRDefault="009278E8" w:rsidP="0088214F">
            <w:pPr>
              <w:pStyle w:val="TAL"/>
              <w:snapToGrid w:val="0"/>
              <w:rPr>
                <w:lang w:eastAsia="ko-KR"/>
              </w:rPr>
            </w:pPr>
          </w:p>
        </w:tc>
      </w:tr>
      <w:tr w:rsidR="009278E8" w:rsidRPr="00E27D23" w14:paraId="18A97D22" w14:textId="77777777" w:rsidTr="0088214F">
        <w:tc>
          <w:tcPr>
            <w:tcW w:w="4535" w:type="dxa"/>
            <w:shd w:val="clear" w:color="auto" w:fill="auto"/>
          </w:tcPr>
          <w:p w14:paraId="5E1BFA56" w14:textId="77777777" w:rsidR="009278E8" w:rsidRPr="00E27D23" w:rsidRDefault="009278E8" w:rsidP="0088214F">
            <w:pPr>
              <w:pStyle w:val="TAL"/>
              <w:snapToGrid w:val="0"/>
              <w:rPr>
                <w:lang w:eastAsia="ko-KR"/>
              </w:rPr>
            </w:pPr>
            <w:r w:rsidRPr="00E27D23">
              <w:rPr>
                <w:lang w:eastAsia="ko-KR"/>
              </w:rPr>
              <w:t xml:space="preserve">        }</w:t>
            </w:r>
          </w:p>
        </w:tc>
        <w:tc>
          <w:tcPr>
            <w:tcW w:w="2267" w:type="dxa"/>
            <w:shd w:val="clear" w:color="auto" w:fill="auto"/>
          </w:tcPr>
          <w:p w14:paraId="725FA615" w14:textId="77777777" w:rsidR="009278E8" w:rsidRPr="00E27D23" w:rsidRDefault="009278E8" w:rsidP="0088214F">
            <w:pPr>
              <w:pStyle w:val="TAL"/>
              <w:snapToGrid w:val="0"/>
              <w:rPr>
                <w:lang w:eastAsia="ko-KR"/>
              </w:rPr>
            </w:pPr>
          </w:p>
        </w:tc>
        <w:tc>
          <w:tcPr>
            <w:tcW w:w="1700" w:type="dxa"/>
            <w:shd w:val="clear" w:color="auto" w:fill="auto"/>
          </w:tcPr>
          <w:p w14:paraId="5A736299" w14:textId="77777777" w:rsidR="009278E8" w:rsidRPr="00E27D23" w:rsidRDefault="009278E8" w:rsidP="0088214F">
            <w:pPr>
              <w:pStyle w:val="TAL"/>
              <w:snapToGrid w:val="0"/>
              <w:rPr>
                <w:lang w:eastAsia="ko-KR"/>
              </w:rPr>
            </w:pPr>
          </w:p>
        </w:tc>
        <w:tc>
          <w:tcPr>
            <w:tcW w:w="1245" w:type="dxa"/>
            <w:shd w:val="clear" w:color="auto" w:fill="auto"/>
          </w:tcPr>
          <w:p w14:paraId="179A61E0" w14:textId="77777777" w:rsidR="009278E8" w:rsidRPr="00E27D23" w:rsidRDefault="009278E8" w:rsidP="0088214F">
            <w:pPr>
              <w:pStyle w:val="TAL"/>
              <w:snapToGrid w:val="0"/>
              <w:rPr>
                <w:lang w:eastAsia="ko-KR"/>
              </w:rPr>
            </w:pPr>
          </w:p>
        </w:tc>
      </w:tr>
      <w:tr w:rsidR="009278E8" w:rsidRPr="00E27D23" w14:paraId="78A6CCB7" w14:textId="77777777" w:rsidTr="0088214F">
        <w:tc>
          <w:tcPr>
            <w:tcW w:w="4535" w:type="dxa"/>
            <w:shd w:val="clear" w:color="auto" w:fill="auto"/>
          </w:tcPr>
          <w:p w14:paraId="39324204" w14:textId="77777777" w:rsidR="009278E8" w:rsidRPr="00E27D23" w:rsidRDefault="009278E8" w:rsidP="0088214F">
            <w:pPr>
              <w:pStyle w:val="TAL"/>
              <w:snapToGrid w:val="0"/>
              <w:rPr>
                <w:lang w:eastAsia="ko-KR"/>
              </w:rPr>
            </w:pPr>
            <w:r w:rsidRPr="00E27D23">
              <w:rPr>
                <w:lang w:eastAsia="ko-KR"/>
              </w:rPr>
              <w:t xml:space="preserve">      }</w:t>
            </w:r>
          </w:p>
        </w:tc>
        <w:tc>
          <w:tcPr>
            <w:tcW w:w="2267" w:type="dxa"/>
            <w:shd w:val="clear" w:color="auto" w:fill="auto"/>
          </w:tcPr>
          <w:p w14:paraId="581B63ED" w14:textId="77777777" w:rsidR="009278E8" w:rsidRPr="00E27D23" w:rsidRDefault="009278E8" w:rsidP="0088214F">
            <w:pPr>
              <w:pStyle w:val="TAL"/>
              <w:snapToGrid w:val="0"/>
              <w:rPr>
                <w:lang w:eastAsia="ko-KR"/>
              </w:rPr>
            </w:pPr>
          </w:p>
        </w:tc>
        <w:tc>
          <w:tcPr>
            <w:tcW w:w="1700" w:type="dxa"/>
            <w:shd w:val="clear" w:color="auto" w:fill="auto"/>
          </w:tcPr>
          <w:p w14:paraId="2DD55816" w14:textId="77777777" w:rsidR="009278E8" w:rsidRPr="00E27D23" w:rsidRDefault="009278E8" w:rsidP="0088214F">
            <w:pPr>
              <w:pStyle w:val="TAL"/>
              <w:snapToGrid w:val="0"/>
              <w:rPr>
                <w:lang w:eastAsia="ko-KR"/>
              </w:rPr>
            </w:pPr>
          </w:p>
        </w:tc>
        <w:tc>
          <w:tcPr>
            <w:tcW w:w="1245" w:type="dxa"/>
            <w:shd w:val="clear" w:color="auto" w:fill="auto"/>
          </w:tcPr>
          <w:p w14:paraId="6CA1076D" w14:textId="77777777" w:rsidR="009278E8" w:rsidRPr="00E27D23" w:rsidRDefault="009278E8" w:rsidP="0088214F">
            <w:pPr>
              <w:pStyle w:val="TAL"/>
              <w:snapToGrid w:val="0"/>
              <w:rPr>
                <w:lang w:eastAsia="ko-KR"/>
              </w:rPr>
            </w:pPr>
          </w:p>
        </w:tc>
      </w:tr>
      <w:tr w:rsidR="009278E8" w:rsidRPr="00E27D23" w14:paraId="3425BB83" w14:textId="77777777" w:rsidTr="0088214F">
        <w:tc>
          <w:tcPr>
            <w:tcW w:w="4535" w:type="dxa"/>
            <w:shd w:val="clear" w:color="auto" w:fill="auto"/>
          </w:tcPr>
          <w:p w14:paraId="32088CE1" w14:textId="77777777" w:rsidR="009278E8" w:rsidRPr="00E27D23" w:rsidRDefault="009278E8" w:rsidP="0088214F">
            <w:pPr>
              <w:pStyle w:val="TAL"/>
              <w:snapToGrid w:val="0"/>
              <w:rPr>
                <w:lang w:eastAsia="ko-KR"/>
              </w:rPr>
            </w:pPr>
            <w:r w:rsidRPr="00E27D23">
              <w:rPr>
                <w:lang w:eastAsia="ko-KR"/>
              </w:rPr>
              <w:t xml:space="preserve">      reportAmount</w:t>
            </w:r>
          </w:p>
        </w:tc>
        <w:tc>
          <w:tcPr>
            <w:tcW w:w="2267" w:type="dxa"/>
            <w:shd w:val="clear" w:color="auto" w:fill="auto"/>
          </w:tcPr>
          <w:p w14:paraId="0D116C15" w14:textId="77777777" w:rsidR="009278E8" w:rsidRPr="00E27D23" w:rsidRDefault="009278E8" w:rsidP="0088214F">
            <w:pPr>
              <w:pStyle w:val="TAL"/>
              <w:snapToGrid w:val="0"/>
            </w:pPr>
            <w:r w:rsidRPr="00E27D23">
              <w:rPr>
                <w:lang w:eastAsia="zh-CN"/>
              </w:rPr>
              <w:t>r1</w:t>
            </w:r>
          </w:p>
        </w:tc>
        <w:tc>
          <w:tcPr>
            <w:tcW w:w="1700" w:type="dxa"/>
            <w:shd w:val="clear" w:color="auto" w:fill="auto"/>
          </w:tcPr>
          <w:p w14:paraId="706C1B05" w14:textId="77777777" w:rsidR="009278E8" w:rsidRPr="00E27D23" w:rsidRDefault="009278E8" w:rsidP="0088214F">
            <w:pPr>
              <w:pStyle w:val="TAL"/>
              <w:snapToGrid w:val="0"/>
              <w:rPr>
                <w:lang w:eastAsia="ko-KR"/>
              </w:rPr>
            </w:pPr>
          </w:p>
        </w:tc>
        <w:tc>
          <w:tcPr>
            <w:tcW w:w="1245" w:type="dxa"/>
            <w:shd w:val="clear" w:color="auto" w:fill="auto"/>
          </w:tcPr>
          <w:p w14:paraId="7E559443" w14:textId="77777777" w:rsidR="009278E8" w:rsidRPr="00E27D23" w:rsidRDefault="009278E8" w:rsidP="0088214F">
            <w:pPr>
              <w:pStyle w:val="TAL"/>
              <w:snapToGrid w:val="0"/>
            </w:pPr>
          </w:p>
        </w:tc>
      </w:tr>
      <w:tr w:rsidR="009278E8" w:rsidRPr="00E27D23" w14:paraId="46AEB4D2" w14:textId="77777777" w:rsidTr="0088214F">
        <w:tc>
          <w:tcPr>
            <w:tcW w:w="4535" w:type="dxa"/>
            <w:shd w:val="clear" w:color="auto" w:fill="auto"/>
          </w:tcPr>
          <w:p w14:paraId="26975D18" w14:textId="77777777" w:rsidR="009278E8" w:rsidRPr="00E27D23" w:rsidRDefault="009278E8" w:rsidP="0088214F">
            <w:pPr>
              <w:pStyle w:val="TAL"/>
              <w:snapToGrid w:val="0"/>
              <w:rPr>
                <w:lang w:eastAsia="ko-KR"/>
              </w:rPr>
            </w:pPr>
            <w:r w:rsidRPr="00E27D23">
              <w:rPr>
                <w:lang w:eastAsia="ko-KR"/>
              </w:rPr>
              <w:t xml:space="preserve">      reportQuantityCell SEQUENCE {</w:t>
            </w:r>
          </w:p>
        </w:tc>
        <w:tc>
          <w:tcPr>
            <w:tcW w:w="2267" w:type="dxa"/>
            <w:shd w:val="clear" w:color="auto" w:fill="auto"/>
          </w:tcPr>
          <w:p w14:paraId="17DB26A8" w14:textId="77777777" w:rsidR="009278E8" w:rsidRPr="00E27D23" w:rsidRDefault="009278E8" w:rsidP="0088214F">
            <w:pPr>
              <w:pStyle w:val="TAL"/>
              <w:snapToGrid w:val="0"/>
              <w:rPr>
                <w:lang w:eastAsia="ko-KR"/>
              </w:rPr>
            </w:pPr>
          </w:p>
        </w:tc>
        <w:tc>
          <w:tcPr>
            <w:tcW w:w="1700" w:type="dxa"/>
            <w:shd w:val="clear" w:color="auto" w:fill="auto"/>
          </w:tcPr>
          <w:p w14:paraId="4D66B2B4" w14:textId="77777777" w:rsidR="009278E8" w:rsidRPr="00E27D23" w:rsidRDefault="009278E8" w:rsidP="0088214F">
            <w:pPr>
              <w:pStyle w:val="TAL"/>
              <w:snapToGrid w:val="0"/>
              <w:rPr>
                <w:lang w:eastAsia="ko-KR"/>
              </w:rPr>
            </w:pPr>
          </w:p>
        </w:tc>
        <w:tc>
          <w:tcPr>
            <w:tcW w:w="1245" w:type="dxa"/>
            <w:shd w:val="clear" w:color="auto" w:fill="auto"/>
          </w:tcPr>
          <w:p w14:paraId="77E27BA7" w14:textId="77777777" w:rsidR="009278E8" w:rsidRPr="00E27D23" w:rsidRDefault="009278E8" w:rsidP="0088214F">
            <w:pPr>
              <w:pStyle w:val="TAL"/>
              <w:snapToGrid w:val="0"/>
              <w:rPr>
                <w:lang w:eastAsia="ko-KR"/>
              </w:rPr>
            </w:pPr>
          </w:p>
        </w:tc>
      </w:tr>
      <w:tr w:rsidR="009278E8" w:rsidRPr="00E27D23" w14:paraId="68454721" w14:textId="77777777" w:rsidTr="0088214F">
        <w:tc>
          <w:tcPr>
            <w:tcW w:w="4535" w:type="dxa"/>
            <w:shd w:val="clear" w:color="auto" w:fill="auto"/>
          </w:tcPr>
          <w:p w14:paraId="375BBF92" w14:textId="77777777" w:rsidR="009278E8" w:rsidRPr="00E27D23" w:rsidRDefault="009278E8" w:rsidP="0088214F">
            <w:pPr>
              <w:pStyle w:val="TAL"/>
              <w:snapToGrid w:val="0"/>
              <w:rPr>
                <w:lang w:eastAsia="ko-KR"/>
              </w:rPr>
            </w:pPr>
            <w:r w:rsidRPr="00E27D23">
              <w:rPr>
                <w:lang w:eastAsia="ko-KR"/>
              </w:rPr>
              <w:t xml:space="preserve">        rsrp</w:t>
            </w:r>
          </w:p>
        </w:tc>
        <w:tc>
          <w:tcPr>
            <w:tcW w:w="2267" w:type="dxa"/>
            <w:shd w:val="clear" w:color="auto" w:fill="auto"/>
          </w:tcPr>
          <w:p w14:paraId="55D1115D" w14:textId="77777777" w:rsidR="009278E8" w:rsidRPr="00E27D23" w:rsidRDefault="009278E8" w:rsidP="0088214F">
            <w:pPr>
              <w:pStyle w:val="TAL"/>
              <w:snapToGrid w:val="0"/>
              <w:rPr>
                <w:lang w:eastAsia="ko-KR"/>
              </w:rPr>
            </w:pPr>
            <w:r w:rsidRPr="00E27D23">
              <w:rPr>
                <w:lang w:eastAsia="ko-KR"/>
              </w:rPr>
              <w:t>true</w:t>
            </w:r>
          </w:p>
        </w:tc>
        <w:tc>
          <w:tcPr>
            <w:tcW w:w="1700" w:type="dxa"/>
            <w:shd w:val="clear" w:color="auto" w:fill="auto"/>
          </w:tcPr>
          <w:p w14:paraId="50940802" w14:textId="77777777" w:rsidR="009278E8" w:rsidRPr="00E27D23" w:rsidRDefault="009278E8" w:rsidP="0088214F">
            <w:pPr>
              <w:pStyle w:val="TAL"/>
              <w:snapToGrid w:val="0"/>
              <w:rPr>
                <w:lang w:eastAsia="ko-KR"/>
              </w:rPr>
            </w:pPr>
          </w:p>
        </w:tc>
        <w:tc>
          <w:tcPr>
            <w:tcW w:w="1245" w:type="dxa"/>
            <w:shd w:val="clear" w:color="auto" w:fill="auto"/>
          </w:tcPr>
          <w:p w14:paraId="5A040BCB" w14:textId="77777777" w:rsidR="009278E8" w:rsidRPr="00E27D23" w:rsidRDefault="009278E8" w:rsidP="0088214F">
            <w:pPr>
              <w:pStyle w:val="TAL"/>
              <w:snapToGrid w:val="0"/>
              <w:rPr>
                <w:lang w:eastAsia="ko-KR"/>
              </w:rPr>
            </w:pPr>
          </w:p>
        </w:tc>
      </w:tr>
      <w:tr w:rsidR="009278E8" w:rsidRPr="00E27D23" w14:paraId="15637EC5" w14:textId="77777777" w:rsidTr="0088214F">
        <w:tc>
          <w:tcPr>
            <w:tcW w:w="4535" w:type="dxa"/>
            <w:shd w:val="clear" w:color="auto" w:fill="auto"/>
          </w:tcPr>
          <w:p w14:paraId="44C6BBC4" w14:textId="77777777" w:rsidR="009278E8" w:rsidRPr="00E27D23" w:rsidRDefault="009278E8" w:rsidP="0088214F">
            <w:pPr>
              <w:pStyle w:val="TAL"/>
              <w:snapToGrid w:val="0"/>
              <w:rPr>
                <w:lang w:eastAsia="zh-CN"/>
              </w:rPr>
            </w:pPr>
            <w:r w:rsidRPr="00E27D23">
              <w:rPr>
                <w:lang w:eastAsia="zh-CN"/>
              </w:rPr>
              <w:t xml:space="preserve">        rsrq</w:t>
            </w:r>
          </w:p>
        </w:tc>
        <w:tc>
          <w:tcPr>
            <w:tcW w:w="2267" w:type="dxa"/>
            <w:shd w:val="clear" w:color="auto" w:fill="auto"/>
          </w:tcPr>
          <w:p w14:paraId="171E34EF" w14:textId="77777777" w:rsidR="009278E8" w:rsidRPr="00E27D23" w:rsidRDefault="009278E8" w:rsidP="0088214F">
            <w:pPr>
              <w:pStyle w:val="TAL"/>
              <w:snapToGrid w:val="0"/>
              <w:rPr>
                <w:lang w:eastAsia="zh-CN"/>
              </w:rPr>
            </w:pPr>
            <w:r w:rsidRPr="00E27D23">
              <w:rPr>
                <w:lang w:eastAsia="zh-CN"/>
              </w:rPr>
              <w:t>false</w:t>
            </w:r>
          </w:p>
        </w:tc>
        <w:tc>
          <w:tcPr>
            <w:tcW w:w="1700" w:type="dxa"/>
            <w:shd w:val="clear" w:color="auto" w:fill="auto"/>
          </w:tcPr>
          <w:p w14:paraId="7CE1696C" w14:textId="77777777" w:rsidR="009278E8" w:rsidRPr="00E27D23" w:rsidRDefault="009278E8" w:rsidP="0088214F">
            <w:pPr>
              <w:pStyle w:val="TAL"/>
              <w:snapToGrid w:val="0"/>
              <w:rPr>
                <w:lang w:eastAsia="ko-KR"/>
              </w:rPr>
            </w:pPr>
          </w:p>
        </w:tc>
        <w:tc>
          <w:tcPr>
            <w:tcW w:w="1245" w:type="dxa"/>
            <w:shd w:val="clear" w:color="auto" w:fill="auto"/>
          </w:tcPr>
          <w:p w14:paraId="6E9641B4" w14:textId="77777777" w:rsidR="009278E8" w:rsidRPr="00E27D23" w:rsidRDefault="009278E8" w:rsidP="0088214F">
            <w:pPr>
              <w:pStyle w:val="TAL"/>
              <w:snapToGrid w:val="0"/>
              <w:rPr>
                <w:lang w:eastAsia="ko-KR"/>
              </w:rPr>
            </w:pPr>
          </w:p>
        </w:tc>
      </w:tr>
      <w:tr w:rsidR="009278E8" w:rsidRPr="00E27D23" w14:paraId="58129AB7" w14:textId="77777777" w:rsidTr="0088214F">
        <w:tc>
          <w:tcPr>
            <w:tcW w:w="4535" w:type="dxa"/>
            <w:shd w:val="clear" w:color="auto" w:fill="auto"/>
          </w:tcPr>
          <w:p w14:paraId="25030018" w14:textId="77777777" w:rsidR="009278E8" w:rsidRPr="00E27D23" w:rsidRDefault="009278E8" w:rsidP="0088214F">
            <w:pPr>
              <w:pStyle w:val="TAL"/>
              <w:snapToGrid w:val="0"/>
              <w:rPr>
                <w:lang w:eastAsia="zh-CN"/>
              </w:rPr>
            </w:pPr>
            <w:r w:rsidRPr="00E27D23">
              <w:rPr>
                <w:lang w:eastAsia="zh-CN"/>
              </w:rPr>
              <w:t xml:space="preserve">        sinr</w:t>
            </w:r>
          </w:p>
        </w:tc>
        <w:tc>
          <w:tcPr>
            <w:tcW w:w="2267" w:type="dxa"/>
            <w:shd w:val="clear" w:color="auto" w:fill="auto"/>
          </w:tcPr>
          <w:p w14:paraId="7F2758DB" w14:textId="77777777" w:rsidR="009278E8" w:rsidRPr="00E27D23" w:rsidRDefault="009278E8" w:rsidP="0088214F">
            <w:pPr>
              <w:pStyle w:val="TAL"/>
              <w:snapToGrid w:val="0"/>
              <w:rPr>
                <w:lang w:eastAsia="zh-CN"/>
              </w:rPr>
            </w:pPr>
            <w:r w:rsidRPr="00E27D23">
              <w:rPr>
                <w:lang w:eastAsia="zh-CN"/>
              </w:rPr>
              <w:t>false</w:t>
            </w:r>
          </w:p>
        </w:tc>
        <w:tc>
          <w:tcPr>
            <w:tcW w:w="1700" w:type="dxa"/>
            <w:shd w:val="clear" w:color="auto" w:fill="auto"/>
          </w:tcPr>
          <w:p w14:paraId="2388B5FB" w14:textId="77777777" w:rsidR="009278E8" w:rsidRPr="00E27D23" w:rsidRDefault="009278E8" w:rsidP="0088214F">
            <w:pPr>
              <w:pStyle w:val="TAL"/>
              <w:snapToGrid w:val="0"/>
              <w:rPr>
                <w:lang w:eastAsia="ko-KR"/>
              </w:rPr>
            </w:pPr>
          </w:p>
        </w:tc>
        <w:tc>
          <w:tcPr>
            <w:tcW w:w="1245" w:type="dxa"/>
            <w:shd w:val="clear" w:color="auto" w:fill="auto"/>
          </w:tcPr>
          <w:p w14:paraId="4EBA31BA" w14:textId="77777777" w:rsidR="009278E8" w:rsidRPr="00E27D23" w:rsidRDefault="009278E8" w:rsidP="0088214F">
            <w:pPr>
              <w:pStyle w:val="TAL"/>
              <w:snapToGrid w:val="0"/>
              <w:rPr>
                <w:lang w:eastAsia="ko-KR"/>
              </w:rPr>
            </w:pPr>
          </w:p>
        </w:tc>
      </w:tr>
      <w:tr w:rsidR="009278E8" w:rsidRPr="00E27D23" w14:paraId="29D653DC" w14:textId="77777777" w:rsidTr="0088214F">
        <w:tc>
          <w:tcPr>
            <w:tcW w:w="4535" w:type="dxa"/>
            <w:shd w:val="clear" w:color="auto" w:fill="auto"/>
          </w:tcPr>
          <w:p w14:paraId="5CC638C5" w14:textId="77777777" w:rsidR="009278E8" w:rsidRPr="00E27D23" w:rsidRDefault="009278E8" w:rsidP="0088214F">
            <w:pPr>
              <w:pStyle w:val="TAL"/>
              <w:snapToGrid w:val="0"/>
              <w:rPr>
                <w:lang w:eastAsia="ko-KR"/>
              </w:rPr>
            </w:pPr>
            <w:r w:rsidRPr="00E27D23">
              <w:rPr>
                <w:lang w:eastAsia="ko-KR"/>
              </w:rPr>
              <w:t xml:space="preserve">      }</w:t>
            </w:r>
          </w:p>
        </w:tc>
        <w:tc>
          <w:tcPr>
            <w:tcW w:w="2267" w:type="dxa"/>
            <w:shd w:val="clear" w:color="auto" w:fill="auto"/>
          </w:tcPr>
          <w:p w14:paraId="3B7CB2B0" w14:textId="77777777" w:rsidR="009278E8" w:rsidRPr="00E27D23" w:rsidRDefault="009278E8" w:rsidP="0088214F">
            <w:pPr>
              <w:pStyle w:val="TAL"/>
              <w:snapToGrid w:val="0"/>
              <w:rPr>
                <w:lang w:eastAsia="ko-KR"/>
              </w:rPr>
            </w:pPr>
          </w:p>
        </w:tc>
        <w:tc>
          <w:tcPr>
            <w:tcW w:w="1700" w:type="dxa"/>
            <w:shd w:val="clear" w:color="auto" w:fill="auto"/>
          </w:tcPr>
          <w:p w14:paraId="39DFCA9A" w14:textId="77777777" w:rsidR="009278E8" w:rsidRPr="00E27D23" w:rsidRDefault="009278E8" w:rsidP="0088214F">
            <w:pPr>
              <w:pStyle w:val="TAL"/>
              <w:snapToGrid w:val="0"/>
              <w:rPr>
                <w:lang w:eastAsia="ko-KR"/>
              </w:rPr>
            </w:pPr>
          </w:p>
        </w:tc>
        <w:tc>
          <w:tcPr>
            <w:tcW w:w="1245" w:type="dxa"/>
            <w:shd w:val="clear" w:color="auto" w:fill="auto"/>
          </w:tcPr>
          <w:p w14:paraId="596C466B" w14:textId="77777777" w:rsidR="009278E8" w:rsidRPr="00E27D23" w:rsidRDefault="009278E8" w:rsidP="0088214F">
            <w:pPr>
              <w:pStyle w:val="TAL"/>
              <w:snapToGrid w:val="0"/>
              <w:rPr>
                <w:lang w:eastAsia="ko-KR"/>
              </w:rPr>
            </w:pPr>
          </w:p>
        </w:tc>
      </w:tr>
      <w:tr w:rsidR="009278E8" w:rsidRPr="00E27D23" w14:paraId="6E854F91" w14:textId="77777777" w:rsidTr="0088214F">
        <w:tc>
          <w:tcPr>
            <w:tcW w:w="4535" w:type="dxa"/>
            <w:shd w:val="clear" w:color="auto" w:fill="auto"/>
          </w:tcPr>
          <w:p w14:paraId="1E5BE25C" w14:textId="77777777" w:rsidR="009278E8" w:rsidRPr="00E27D23" w:rsidRDefault="009278E8" w:rsidP="0088214F">
            <w:pPr>
              <w:pStyle w:val="TAL"/>
              <w:snapToGrid w:val="0"/>
              <w:rPr>
                <w:lang w:eastAsia="ko-KR"/>
              </w:rPr>
            </w:pPr>
            <w:r w:rsidRPr="00E27D23">
              <w:t xml:space="preserve">    }</w:t>
            </w:r>
          </w:p>
        </w:tc>
        <w:tc>
          <w:tcPr>
            <w:tcW w:w="2267" w:type="dxa"/>
            <w:shd w:val="clear" w:color="auto" w:fill="auto"/>
          </w:tcPr>
          <w:p w14:paraId="4607A92E" w14:textId="77777777" w:rsidR="009278E8" w:rsidRPr="00E27D23" w:rsidRDefault="009278E8" w:rsidP="0088214F">
            <w:pPr>
              <w:pStyle w:val="TAL"/>
              <w:snapToGrid w:val="0"/>
              <w:rPr>
                <w:lang w:eastAsia="ko-KR"/>
              </w:rPr>
            </w:pPr>
          </w:p>
        </w:tc>
        <w:tc>
          <w:tcPr>
            <w:tcW w:w="1700" w:type="dxa"/>
            <w:shd w:val="clear" w:color="auto" w:fill="auto"/>
          </w:tcPr>
          <w:p w14:paraId="2EF227AC" w14:textId="77777777" w:rsidR="009278E8" w:rsidRPr="00E27D23" w:rsidRDefault="009278E8" w:rsidP="0088214F">
            <w:pPr>
              <w:pStyle w:val="TAL"/>
              <w:snapToGrid w:val="0"/>
              <w:rPr>
                <w:lang w:eastAsia="ko-KR"/>
              </w:rPr>
            </w:pPr>
          </w:p>
        </w:tc>
        <w:tc>
          <w:tcPr>
            <w:tcW w:w="1245" w:type="dxa"/>
            <w:shd w:val="clear" w:color="auto" w:fill="auto"/>
          </w:tcPr>
          <w:p w14:paraId="1AE8C2C9" w14:textId="77777777" w:rsidR="009278E8" w:rsidRPr="00E27D23" w:rsidRDefault="009278E8" w:rsidP="0088214F">
            <w:pPr>
              <w:pStyle w:val="TAL"/>
              <w:snapToGrid w:val="0"/>
              <w:rPr>
                <w:lang w:eastAsia="ko-KR"/>
              </w:rPr>
            </w:pPr>
          </w:p>
        </w:tc>
      </w:tr>
      <w:tr w:rsidR="009278E8" w:rsidRPr="00E27D23" w14:paraId="6BF011F1" w14:textId="77777777" w:rsidTr="0088214F">
        <w:tc>
          <w:tcPr>
            <w:tcW w:w="4535" w:type="dxa"/>
            <w:shd w:val="clear" w:color="auto" w:fill="auto"/>
          </w:tcPr>
          <w:p w14:paraId="0B4A5082" w14:textId="77777777" w:rsidR="009278E8" w:rsidRPr="00E27D23" w:rsidRDefault="009278E8" w:rsidP="0088214F">
            <w:pPr>
              <w:pStyle w:val="TAL"/>
              <w:snapToGrid w:val="0"/>
              <w:rPr>
                <w:lang w:eastAsia="ko-KR"/>
              </w:rPr>
            </w:pPr>
            <w:r w:rsidRPr="00E27D23">
              <w:t xml:space="preserve">  }</w:t>
            </w:r>
          </w:p>
        </w:tc>
        <w:tc>
          <w:tcPr>
            <w:tcW w:w="2267" w:type="dxa"/>
            <w:shd w:val="clear" w:color="auto" w:fill="auto"/>
          </w:tcPr>
          <w:p w14:paraId="3CFF552E" w14:textId="77777777" w:rsidR="009278E8" w:rsidRPr="00E27D23" w:rsidRDefault="009278E8" w:rsidP="0088214F">
            <w:pPr>
              <w:pStyle w:val="TAL"/>
              <w:snapToGrid w:val="0"/>
              <w:rPr>
                <w:lang w:eastAsia="ko-KR"/>
              </w:rPr>
            </w:pPr>
          </w:p>
        </w:tc>
        <w:tc>
          <w:tcPr>
            <w:tcW w:w="1700" w:type="dxa"/>
            <w:shd w:val="clear" w:color="auto" w:fill="auto"/>
          </w:tcPr>
          <w:p w14:paraId="2A73AA44" w14:textId="77777777" w:rsidR="009278E8" w:rsidRPr="00E27D23" w:rsidRDefault="009278E8" w:rsidP="0088214F">
            <w:pPr>
              <w:pStyle w:val="TAL"/>
              <w:snapToGrid w:val="0"/>
              <w:rPr>
                <w:lang w:eastAsia="ko-KR"/>
              </w:rPr>
            </w:pPr>
          </w:p>
        </w:tc>
        <w:tc>
          <w:tcPr>
            <w:tcW w:w="1245" w:type="dxa"/>
            <w:shd w:val="clear" w:color="auto" w:fill="auto"/>
          </w:tcPr>
          <w:p w14:paraId="3257C367" w14:textId="77777777" w:rsidR="009278E8" w:rsidRPr="00E27D23" w:rsidRDefault="009278E8" w:rsidP="0088214F">
            <w:pPr>
              <w:pStyle w:val="TAL"/>
              <w:snapToGrid w:val="0"/>
              <w:rPr>
                <w:lang w:eastAsia="ko-KR"/>
              </w:rPr>
            </w:pPr>
          </w:p>
        </w:tc>
      </w:tr>
      <w:tr w:rsidR="009278E8" w:rsidRPr="00E27D23" w14:paraId="3E7FF8F1" w14:textId="77777777" w:rsidTr="0088214F">
        <w:tc>
          <w:tcPr>
            <w:tcW w:w="4535" w:type="dxa"/>
            <w:shd w:val="clear" w:color="auto" w:fill="auto"/>
          </w:tcPr>
          <w:p w14:paraId="73ED4E59" w14:textId="77777777" w:rsidR="009278E8" w:rsidRPr="00E27D23" w:rsidRDefault="009278E8" w:rsidP="0088214F">
            <w:pPr>
              <w:pStyle w:val="TAL"/>
              <w:snapToGrid w:val="0"/>
              <w:rPr>
                <w:lang w:eastAsia="ko-KR"/>
              </w:rPr>
            </w:pPr>
            <w:r w:rsidRPr="00E27D23">
              <w:rPr>
                <w:lang w:eastAsia="ko-KR"/>
              </w:rPr>
              <w:t>}</w:t>
            </w:r>
          </w:p>
        </w:tc>
        <w:tc>
          <w:tcPr>
            <w:tcW w:w="2267" w:type="dxa"/>
            <w:shd w:val="clear" w:color="auto" w:fill="auto"/>
          </w:tcPr>
          <w:p w14:paraId="71E399A6" w14:textId="77777777" w:rsidR="009278E8" w:rsidRPr="00E27D23" w:rsidRDefault="009278E8" w:rsidP="0088214F">
            <w:pPr>
              <w:pStyle w:val="TAL"/>
              <w:snapToGrid w:val="0"/>
              <w:rPr>
                <w:lang w:eastAsia="ko-KR"/>
              </w:rPr>
            </w:pPr>
          </w:p>
        </w:tc>
        <w:tc>
          <w:tcPr>
            <w:tcW w:w="1700" w:type="dxa"/>
            <w:shd w:val="clear" w:color="auto" w:fill="auto"/>
          </w:tcPr>
          <w:p w14:paraId="438A761B" w14:textId="77777777" w:rsidR="009278E8" w:rsidRPr="00E27D23" w:rsidRDefault="009278E8" w:rsidP="0088214F">
            <w:pPr>
              <w:pStyle w:val="TAL"/>
              <w:snapToGrid w:val="0"/>
              <w:rPr>
                <w:lang w:eastAsia="ko-KR"/>
              </w:rPr>
            </w:pPr>
          </w:p>
        </w:tc>
        <w:tc>
          <w:tcPr>
            <w:tcW w:w="1245" w:type="dxa"/>
            <w:shd w:val="clear" w:color="auto" w:fill="auto"/>
          </w:tcPr>
          <w:p w14:paraId="31E1CCF1" w14:textId="77777777" w:rsidR="009278E8" w:rsidRPr="00E27D23" w:rsidRDefault="009278E8" w:rsidP="0088214F">
            <w:pPr>
              <w:pStyle w:val="TAL"/>
              <w:snapToGrid w:val="0"/>
              <w:rPr>
                <w:lang w:eastAsia="ko-KR"/>
              </w:rPr>
            </w:pPr>
          </w:p>
        </w:tc>
      </w:tr>
    </w:tbl>
    <w:p w14:paraId="4E7E02A7" w14:textId="77777777" w:rsidR="009278E8" w:rsidRPr="00E27D23" w:rsidRDefault="009278E8" w:rsidP="009278E8"/>
    <w:p w14:paraId="533896FC" w14:textId="77777777" w:rsidR="009278E8" w:rsidRPr="00E27D23" w:rsidRDefault="009278E8" w:rsidP="009278E8">
      <w:pPr>
        <w:pStyle w:val="TH"/>
      </w:pPr>
      <w:r w:rsidRPr="00E27D23">
        <w:rPr>
          <w:color w:val="000000"/>
        </w:rPr>
        <w:t>Table 14.1.2.3.3.3-10</w:t>
      </w:r>
      <w:r w:rsidRPr="00E27D23">
        <w:t xml:space="preserve">: </w:t>
      </w:r>
      <w:r w:rsidRPr="00E27D23">
        <w:rPr>
          <w:i/>
        </w:rPr>
        <w:t>RRCReconfiguration</w:t>
      </w:r>
      <w:r w:rsidRPr="00E27D23">
        <w:t xml:space="preserve"> (step 18 and step 30, Table 14.1.2.3.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278E8" w:rsidRPr="00E27D23" w14:paraId="09686616"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3D0524FA" w14:textId="77777777" w:rsidR="009278E8" w:rsidRPr="00E27D23" w:rsidRDefault="009278E8" w:rsidP="0088214F">
            <w:pPr>
              <w:pStyle w:val="TAH"/>
              <w:jc w:val="left"/>
              <w:rPr>
                <w:b w:val="0"/>
              </w:rPr>
            </w:pPr>
            <w:r w:rsidRPr="00E27D23">
              <w:rPr>
                <w:b w:val="0"/>
              </w:rPr>
              <w:t>Derivation path: TS 38.508-1 [4] Table 4.8.1-1A with condition RBConfig_KeyChange</w:t>
            </w:r>
          </w:p>
        </w:tc>
      </w:tr>
    </w:tbl>
    <w:p w14:paraId="0521169D" w14:textId="77777777" w:rsidR="009278E8" w:rsidRPr="00E27D23" w:rsidRDefault="009278E8" w:rsidP="009278E8">
      <w:pPr>
        <w:rPr>
          <w:lang w:eastAsia="zh-CN"/>
        </w:rPr>
      </w:pPr>
    </w:p>
    <w:p w14:paraId="616D367C" w14:textId="77777777" w:rsidR="009278E8" w:rsidRPr="00E27D23" w:rsidRDefault="009278E8" w:rsidP="009278E8">
      <w:pPr>
        <w:pStyle w:val="TH"/>
      </w:pPr>
      <w:r w:rsidRPr="00E27D23">
        <w:rPr>
          <w:color w:val="000000"/>
        </w:rPr>
        <w:t>Table 14.1.2.3.3.3-11</w:t>
      </w:r>
      <w:r w:rsidRPr="00E27D23">
        <w:t xml:space="preserve">: </w:t>
      </w:r>
      <w:r w:rsidRPr="00E27D23">
        <w:rPr>
          <w:rStyle w:val="apple-style-span"/>
          <w:rFonts w:eastAsia="Malgun Gothic"/>
        </w:rPr>
        <w:t>CLOSE UE TEST LOOP</w:t>
      </w:r>
      <w:r w:rsidRPr="00E27D23">
        <w:t xml:space="preserve"> (step </w:t>
      </w:r>
      <w:r w:rsidRPr="00E27D23">
        <w:rPr>
          <w:lang w:eastAsia="zh-CN"/>
        </w:rPr>
        <w:t>8a1</w:t>
      </w:r>
      <w:r w:rsidRPr="00E27D23">
        <w:t>, Table 14.1.2.3.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278E8" w:rsidRPr="00E27D23" w14:paraId="0E9E77AF" w14:textId="77777777" w:rsidTr="0088214F">
        <w:trPr>
          <w:cantSplit/>
        </w:trPr>
        <w:tc>
          <w:tcPr>
            <w:tcW w:w="9635" w:type="dxa"/>
          </w:tcPr>
          <w:p w14:paraId="35D02EC1" w14:textId="77777777" w:rsidR="009278E8" w:rsidRPr="00E27D23" w:rsidRDefault="009278E8" w:rsidP="0088214F">
            <w:pPr>
              <w:pStyle w:val="TAL"/>
              <w:rPr>
                <w:lang w:eastAsia="zh-CN"/>
              </w:rPr>
            </w:pPr>
            <w:r w:rsidRPr="00E27D23">
              <w:t>Derivation Path: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Broadcast MRB</w:t>
            </w:r>
          </w:p>
        </w:tc>
      </w:tr>
    </w:tbl>
    <w:p w14:paraId="706238AE" w14:textId="77777777" w:rsidR="009278E8" w:rsidRPr="00E27D23" w:rsidRDefault="009278E8" w:rsidP="009278E8">
      <w:pPr>
        <w:rPr>
          <w:rFonts w:eastAsia="SimSun"/>
          <w:kern w:val="2"/>
        </w:rPr>
      </w:pPr>
    </w:p>
    <w:p w14:paraId="03256FB0" w14:textId="77777777" w:rsidR="009278E8" w:rsidRPr="00E27D23" w:rsidRDefault="009278E8" w:rsidP="009278E8">
      <w:pPr>
        <w:pStyle w:val="TH"/>
      </w:pPr>
      <w:r w:rsidRPr="00E27D23">
        <w:rPr>
          <w:color w:val="000000"/>
        </w:rPr>
        <w:t>Table 14.1.2.3.3.3-12</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10, step 23</w:t>
      </w:r>
      <w:r w:rsidRPr="00E27D23">
        <w:t xml:space="preserve"> and step 36, Table 14.1.2.3.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278E8" w:rsidRPr="00E27D23" w14:paraId="3246B8DF" w14:textId="77777777" w:rsidTr="0088214F">
        <w:trPr>
          <w:cantSplit/>
        </w:trPr>
        <w:tc>
          <w:tcPr>
            <w:tcW w:w="9635" w:type="dxa"/>
          </w:tcPr>
          <w:p w14:paraId="4E3A6BCF" w14:textId="77777777" w:rsidR="009278E8" w:rsidRPr="00E27D23" w:rsidRDefault="009278E8" w:rsidP="0088214F">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26E31F27" w14:textId="24D7671B" w:rsidR="009278E8" w:rsidRPr="00E27D23" w:rsidRDefault="009278E8" w:rsidP="009D4432"/>
    <w:p w14:paraId="10C57915" w14:textId="77777777" w:rsidR="00B94B24" w:rsidRPr="00E27D23" w:rsidRDefault="00B94B24" w:rsidP="00B94B24">
      <w:pPr>
        <w:pStyle w:val="Heading3"/>
      </w:pPr>
      <w:r w:rsidRPr="00E27D23">
        <w:t>14.1.3</w:t>
      </w:r>
      <w:r w:rsidRPr="00E27D23">
        <w:tab/>
        <w:t>MBS Broadcast/ MAC</w:t>
      </w:r>
    </w:p>
    <w:p w14:paraId="02C2E57D" w14:textId="77777777" w:rsidR="00B94B24" w:rsidRPr="00E27D23" w:rsidRDefault="00B94B24" w:rsidP="00B94B24">
      <w:pPr>
        <w:pStyle w:val="Heading4"/>
      </w:pPr>
      <w:r w:rsidRPr="00E27D23">
        <w:t>14.1.3.1</w:t>
      </w:r>
      <w:r w:rsidRPr="00E27D23">
        <w:tab/>
        <w:t>MBS Broadcast/ MAC/ Correct HARQ process handling</w:t>
      </w:r>
    </w:p>
    <w:p w14:paraId="09EA8B22" w14:textId="77777777" w:rsidR="00B94B24" w:rsidRPr="00E27D23" w:rsidRDefault="00B94B24" w:rsidP="00B94B24">
      <w:pPr>
        <w:pStyle w:val="H6"/>
      </w:pPr>
      <w:r w:rsidRPr="00E27D23">
        <w:t>14.1.3.1.1</w:t>
      </w:r>
      <w:r w:rsidRPr="00E27D23">
        <w:tab/>
        <w:t>Test Purpose (TP)</w:t>
      </w:r>
    </w:p>
    <w:p w14:paraId="05E85CF7" w14:textId="77777777" w:rsidR="00B94B24" w:rsidRPr="00E27D23" w:rsidRDefault="00B94B24" w:rsidP="00B94B24">
      <w:pPr>
        <w:pStyle w:val="H6"/>
      </w:pPr>
      <w:r w:rsidRPr="00E27D23">
        <w:t>(1)</w:t>
      </w:r>
    </w:p>
    <w:p w14:paraId="3E433062" w14:textId="77777777" w:rsidR="00B94B24" w:rsidRPr="00E27D23" w:rsidRDefault="00B94B24" w:rsidP="00B94B24">
      <w:pPr>
        <w:pStyle w:val="PL"/>
        <w:rPr>
          <w:noProof w:val="0"/>
        </w:rPr>
      </w:pPr>
      <w:r w:rsidRPr="00E27D23">
        <w:rPr>
          <w:b/>
          <w:i/>
          <w:noProof w:val="0"/>
        </w:rPr>
        <w:t xml:space="preserve">with </w:t>
      </w:r>
      <w:r w:rsidRPr="00E27D23">
        <w:rPr>
          <w:noProof w:val="0"/>
        </w:rPr>
        <w:t>{ UE in NR RRC_CONNECTED state and is interested to receive or receiving data via broadcast MRB }</w:t>
      </w:r>
    </w:p>
    <w:p w14:paraId="32A4072F" w14:textId="77777777" w:rsidR="00B94B24" w:rsidRPr="00E27D23" w:rsidRDefault="00B94B24" w:rsidP="00B94B24">
      <w:pPr>
        <w:pStyle w:val="PL"/>
        <w:rPr>
          <w:noProof w:val="0"/>
        </w:rPr>
      </w:pPr>
      <w:r w:rsidRPr="00E27D23">
        <w:rPr>
          <w:noProof w:val="0"/>
        </w:rPr>
        <w:t>ensure that {</w:t>
      </w:r>
    </w:p>
    <w:p w14:paraId="59B45204" w14:textId="77777777" w:rsidR="00B94B24" w:rsidRPr="00E27D23" w:rsidRDefault="00B94B24" w:rsidP="00B94B24">
      <w:pPr>
        <w:pStyle w:val="PL"/>
        <w:rPr>
          <w:noProof w:val="0"/>
        </w:rPr>
      </w:pPr>
      <w:r w:rsidRPr="00E27D23">
        <w:rPr>
          <w:b/>
          <w:i/>
          <w:noProof w:val="0"/>
        </w:rPr>
        <w:t xml:space="preserve">  when</w:t>
      </w:r>
      <w:r w:rsidRPr="00E27D23">
        <w:rPr>
          <w:noProof w:val="0"/>
        </w:rPr>
        <w:t xml:space="preserve"> { UE receives data addressed to G-RNTI on broadcast MRB }</w:t>
      </w:r>
    </w:p>
    <w:p w14:paraId="75BB4947" w14:textId="77777777" w:rsidR="00B94B24" w:rsidRPr="00E27D23" w:rsidRDefault="00B94B24" w:rsidP="00B94B24">
      <w:pPr>
        <w:pStyle w:val="PL"/>
        <w:rPr>
          <w:noProof w:val="0"/>
        </w:rPr>
      </w:pPr>
      <w:r w:rsidRPr="00E27D23">
        <w:rPr>
          <w:b/>
          <w:i/>
          <w:noProof w:val="0"/>
        </w:rPr>
        <w:t xml:space="preserve">    then</w:t>
      </w:r>
      <w:r w:rsidRPr="00E27D23">
        <w:rPr>
          <w:noProof w:val="0"/>
        </w:rPr>
        <w:t xml:space="preserve"> { UE does not transmit the HARQ feedback for the MBS broadcast HARQ process }</w:t>
      </w:r>
    </w:p>
    <w:p w14:paraId="2CF7233A" w14:textId="77777777" w:rsidR="00B94B24" w:rsidRPr="00E27D23" w:rsidRDefault="00B94B24" w:rsidP="00B94B24">
      <w:pPr>
        <w:pStyle w:val="PL"/>
        <w:rPr>
          <w:noProof w:val="0"/>
        </w:rPr>
      </w:pPr>
      <w:r w:rsidRPr="00E27D23">
        <w:rPr>
          <w:noProof w:val="0"/>
        </w:rPr>
        <w:t xml:space="preserve">            }</w:t>
      </w:r>
    </w:p>
    <w:p w14:paraId="200F3A6B" w14:textId="77777777" w:rsidR="00B94B24" w:rsidRPr="00E27D23" w:rsidRDefault="00B94B24" w:rsidP="00B94B24">
      <w:pPr>
        <w:pStyle w:val="PL"/>
        <w:rPr>
          <w:noProof w:val="0"/>
        </w:rPr>
      </w:pPr>
    </w:p>
    <w:p w14:paraId="0340E641" w14:textId="77777777" w:rsidR="00B94B24" w:rsidRPr="00E27D23" w:rsidRDefault="00B94B24" w:rsidP="00B94B24">
      <w:pPr>
        <w:pStyle w:val="H6"/>
      </w:pPr>
      <w:r w:rsidRPr="00E27D23">
        <w:t>(2)</w:t>
      </w:r>
    </w:p>
    <w:p w14:paraId="6BCDF4BF" w14:textId="77777777" w:rsidR="00B94B24" w:rsidRPr="00E27D23" w:rsidRDefault="00B94B24" w:rsidP="00B94B24">
      <w:pPr>
        <w:pStyle w:val="PL"/>
        <w:rPr>
          <w:noProof w:val="0"/>
        </w:rPr>
      </w:pPr>
      <w:r w:rsidRPr="00E27D23">
        <w:rPr>
          <w:b/>
          <w:i/>
          <w:noProof w:val="0"/>
        </w:rPr>
        <w:t xml:space="preserve">with </w:t>
      </w:r>
      <w:r w:rsidRPr="00E27D23">
        <w:rPr>
          <w:noProof w:val="0"/>
        </w:rPr>
        <w:t>{ UE in NR RRC_CONNECTED state and is receiving MBS broadcast services }</w:t>
      </w:r>
    </w:p>
    <w:p w14:paraId="573338E0" w14:textId="77777777" w:rsidR="00B94B24" w:rsidRPr="00E27D23" w:rsidRDefault="00B94B24" w:rsidP="00B94B24">
      <w:pPr>
        <w:pStyle w:val="PL"/>
        <w:rPr>
          <w:noProof w:val="0"/>
        </w:rPr>
      </w:pPr>
      <w:r w:rsidRPr="00E27D23">
        <w:rPr>
          <w:noProof w:val="0"/>
        </w:rPr>
        <w:t>ensure that {</w:t>
      </w:r>
    </w:p>
    <w:p w14:paraId="6319D319" w14:textId="77777777" w:rsidR="00B94B24" w:rsidRPr="00E27D23" w:rsidRDefault="00B94B24" w:rsidP="00B94B24">
      <w:pPr>
        <w:pStyle w:val="PL"/>
        <w:rPr>
          <w:noProof w:val="0"/>
        </w:rPr>
      </w:pPr>
      <w:r w:rsidRPr="00E27D23">
        <w:rPr>
          <w:b/>
          <w:i/>
          <w:noProof w:val="0"/>
        </w:rPr>
        <w:t xml:space="preserve">  when</w:t>
      </w:r>
      <w:r w:rsidRPr="00E27D23">
        <w:rPr>
          <w:noProof w:val="0"/>
        </w:rPr>
        <w:t xml:space="preserve"> { UE receives a notification that the MCCH information has changed due to MCCH information modification other than the change caused by the start of new MBS session(s) }</w:t>
      </w:r>
    </w:p>
    <w:p w14:paraId="70C44B3C" w14:textId="77777777" w:rsidR="00B94B24" w:rsidRPr="00E27D23" w:rsidRDefault="00B94B24" w:rsidP="00B94B24">
      <w:pPr>
        <w:pStyle w:val="PL"/>
        <w:rPr>
          <w:noProof w:val="0"/>
        </w:rPr>
      </w:pPr>
      <w:r w:rsidRPr="00E27D23">
        <w:rPr>
          <w:b/>
          <w:i/>
          <w:noProof w:val="0"/>
        </w:rPr>
        <w:t xml:space="preserve">    then</w:t>
      </w:r>
      <w:r w:rsidRPr="00E27D23">
        <w:rPr>
          <w:noProof w:val="0"/>
        </w:rPr>
        <w:t xml:space="preserve"> { UE starts acquiring the MBSBroadcastConfiguration message on MCCH and UE does not transimit the HARQ feedback for the MBS broadcast HARQ process}</w:t>
      </w:r>
    </w:p>
    <w:p w14:paraId="35871EE1" w14:textId="77777777" w:rsidR="00B94B24" w:rsidRPr="00E27D23" w:rsidRDefault="00B94B24" w:rsidP="00B94B24">
      <w:pPr>
        <w:pStyle w:val="PL"/>
        <w:rPr>
          <w:noProof w:val="0"/>
        </w:rPr>
      </w:pPr>
      <w:r w:rsidRPr="00E27D23">
        <w:rPr>
          <w:noProof w:val="0"/>
        </w:rPr>
        <w:t xml:space="preserve">            }</w:t>
      </w:r>
    </w:p>
    <w:p w14:paraId="1BB86EBD" w14:textId="77777777" w:rsidR="00B94B24" w:rsidRPr="00E27D23" w:rsidRDefault="00B94B24" w:rsidP="00B94B24">
      <w:pPr>
        <w:pStyle w:val="PL"/>
        <w:rPr>
          <w:noProof w:val="0"/>
        </w:rPr>
      </w:pPr>
    </w:p>
    <w:p w14:paraId="0D7D09B4" w14:textId="77777777" w:rsidR="00B94B24" w:rsidRPr="00E27D23" w:rsidRDefault="00B94B24" w:rsidP="00B94B24">
      <w:pPr>
        <w:pStyle w:val="H6"/>
      </w:pPr>
      <w:r w:rsidRPr="00E27D23">
        <w:t>14.1.3.1.2</w:t>
      </w:r>
      <w:r w:rsidRPr="00E27D23">
        <w:tab/>
        <w:t>Conformance requirements</w:t>
      </w:r>
    </w:p>
    <w:p w14:paraId="10E9E4FB" w14:textId="77777777" w:rsidR="00B94B24" w:rsidRPr="00E27D23" w:rsidRDefault="00B94B24" w:rsidP="00B94B24">
      <w:r w:rsidRPr="00E27D23">
        <w:t>References: The conformance requirements covered in the present TC are specified in: TS 38.321, clause 5.3.2.2. Unless otherwise stated these are Rel-17 requirements.</w:t>
      </w:r>
    </w:p>
    <w:p w14:paraId="78023990" w14:textId="77777777" w:rsidR="00B94B24" w:rsidRPr="00E27D23" w:rsidRDefault="00B94B24" w:rsidP="00B94B24">
      <w:r w:rsidRPr="00E27D23">
        <w:t>[TS 38.321, clause 5.3.2.2]</w:t>
      </w:r>
    </w:p>
    <w:p w14:paraId="086734FD" w14:textId="77777777" w:rsidR="00B94B24" w:rsidRPr="00E27D23" w:rsidRDefault="00B94B24" w:rsidP="00B94B24">
      <w:r w:rsidRPr="00E27D23">
        <w:rPr>
          <w:lang w:eastAsia="ko-KR"/>
        </w:rPr>
        <w:t>When</w:t>
      </w:r>
      <w:r w:rsidRPr="00E27D23">
        <w:t xml:space="preserve"> a transmission takes place for the HARQ process, one or </w:t>
      </w:r>
      <w:r w:rsidRPr="00E27D23">
        <w:rPr>
          <w:lang w:eastAsia="ko-KR"/>
        </w:rPr>
        <w:t>two</w:t>
      </w:r>
      <w:r w:rsidRPr="00E27D23">
        <w:t xml:space="preserve"> (in case of downlink spatial multiplexing) TBs and the associated HARQ information are received from the HARQ entity.</w:t>
      </w:r>
    </w:p>
    <w:p w14:paraId="7A688222" w14:textId="77777777" w:rsidR="00B94B24" w:rsidRPr="00E27D23" w:rsidRDefault="00B94B24" w:rsidP="00B94B24">
      <w:r w:rsidRPr="00E27D23">
        <w:t>For each received TB and associated HARQ information, the HARQ process shall:</w:t>
      </w:r>
    </w:p>
    <w:p w14:paraId="16554359" w14:textId="77777777" w:rsidR="00B94B24" w:rsidRPr="00E27D23" w:rsidRDefault="00B94B24" w:rsidP="00B94B24">
      <w:pPr>
        <w:pStyle w:val="B1"/>
      </w:pPr>
      <w:r w:rsidRPr="00E27D23">
        <w:rPr>
          <w:lang w:eastAsia="ko-KR"/>
        </w:rPr>
        <w:t>…</w:t>
      </w:r>
    </w:p>
    <w:p w14:paraId="60055D82" w14:textId="77777777" w:rsidR="00B94B24" w:rsidRPr="00E27D23" w:rsidRDefault="00B94B24" w:rsidP="00B94B24">
      <w:pPr>
        <w:pStyle w:val="B1"/>
        <w:rPr>
          <w:lang w:eastAsia="ko-KR"/>
        </w:rPr>
      </w:pPr>
      <w:r w:rsidRPr="00E27D23">
        <w:rPr>
          <w:lang w:eastAsia="ko-KR"/>
        </w:rPr>
        <w:t>1&gt;</w:t>
      </w:r>
      <w:r w:rsidRPr="00E27D23">
        <w:tab/>
      </w:r>
      <w:r w:rsidRPr="00E27D23">
        <w:rPr>
          <w:lang w:eastAsia="ko-KR"/>
        </w:rPr>
        <w:t>if the HARQ process is associated with a transmission indicated with a MCCH-RNTI for MBS broadcast, and this is the first received transmission for the TB according to the MCCH schedule indicated by RRC; or</w:t>
      </w:r>
    </w:p>
    <w:p w14:paraId="48E13C90" w14:textId="77777777" w:rsidR="00B94B24" w:rsidRPr="00E27D23" w:rsidRDefault="00B94B24" w:rsidP="00B94B24">
      <w:pPr>
        <w:pStyle w:val="B1"/>
      </w:pPr>
      <w:r w:rsidRPr="00E27D23">
        <w:rPr>
          <w:lang w:eastAsia="ko-KR"/>
        </w:rPr>
        <w:t>1&gt;</w:t>
      </w:r>
      <w:r w:rsidRPr="00E27D23">
        <w:tab/>
      </w:r>
      <w:r w:rsidRPr="00E27D23">
        <w:rPr>
          <w:lang w:eastAsia="ko-KR"/>
        </w:rPr>
        <w:t>if the HARQ process is associated with a transmission indicated with a G-RNTI for MBS broadcast, and this is the first received transmission for the TB according to the MTCH schedule indicated by RRC or according to the scheduling indicated by DCI as specified in TS 38.214 [7]; or</w:t>
      </w:r>
    </w:p>
    <w:p w14:paraId="03DD2F37" w14:textId="77777777" w:rsidR="00B94B24" w:rsidRPr="00E27D23" w:rsidRDefault="00B94B24" w:rsidP="00B94B24">
      <w:pPr>
        <w:pStyle w:val="B1"/>
      </w:pPr>
      <w:r w:rsidRPr="00E27D23">
        <w:rPr>
          <w:lang w:eastAsia="ko-KR"/>
        </w:rPr>
        <w:t>1&gt;</w:t>
      </w:r>
      <w:r w:rsidRPr="00E27D23">
        <w:tab/>
        <w:t>if this is the very first received transmission for this TB (i.e. there is no previous NDI for this TB):</w:t>
      </w:r>
    </w:p>
    <w:p w14:paraId="57690EB8" w14:textId="77777777" w:rsidR="00B94B24" w:rsidRPr="00E27D23" w:rsidRDefault="00B94B24" w:rsidP="00B94B24">
      <w:pPr>
        <w:pStyle w:val="B2"/>
        <w:rPr>
          <w:rFonts w:eastAsia="SimSun"/>
          <w:lang w:eastAsia="ko-KR"/>
        </w:rPr>
      </w:pPr>
      <w:r w:rsidRPr="00E27D23">
        <w:rPr>
          <w:lang w:eastAsia="ko-KR"/>
        </w:rPr>
        <w:t>2&gt;</w:t>
      </w:r>
      <w:r w:rsidRPr="00E27D23">
        <w:rPr>
          <w:rFonts w:eastAsia="SimSun"/>
          <w:lang w:eastAsia="zh-CN"/>
        </w:rPr>
        <w:tab/>
        <w:t xml:space="preserve">consider this transmission to be </w:t>
      </w:r>
      <w:r w:rsidRPr="00E27D23">
        <w:t>a new transmission</w:t>
      </w:r>
      <w:r w:rsidRPr="00E27D23">
        <w:rPr>
          <w:lang w:eastAsia="ko-KR"/>
        </w:rPr>
        <w:t>.</w:t>
      </w:r>
    </w:p>
    <w:p w14:paraId="74669C75" w14:textId="77777777" w:rsidR="00B94B24" w:rsidRPr="00E27D23" w:rsidRDefault="00B94B24" w:rsidP="00B94B24">
      <w:pPr>
        <w:pStyle w:val="B1"/>
        <w:rPr>
          <w:rFonts w:eastAsia="SimSun"/>
          <w:lang w:eastAsia="zh-CN"/>
        </w:rPr>
      </w:pPr>
      <w:r w:rsidRPr="00E27D23">
        <w:rPr>
          <w:lang w:eastAsia="ko-KR"/>
        </w:rPr>
        <w:t>1&gt;</w:t>
      </w:r>
      <w:r w:rsidRPr="00E27D23">
        <w:tab/>
        <w:t>else</w:t>
      </w:r>
      <w:r w:rsidRPr="00E27D23">
        <w:rPr>
          <w:rFonts w:eastAsia="SimSun"/>
          <w:lang w:eastAsia="zh-CN"/>
        </w:rPr>
        <w:t>:</w:t>
      </w:r>
    </w:p>
    <w:p w14:paraId="1F8D18C3" w14:textId="77777777" w:rsidR="00B94B24" w:rsidRPr="00E27D23" w:rsidRDefault="00B94B24" w:rsidP="00B94B24">
      <w:pPr>
        <w:pStyle w:val="B2"/>
      </w:pPr>
      <w:r w:rsidRPr="00E27D23">
        <w:rPr>
          <w:lang w:eastAsia="ko-KR"/>
        </w:rPr>
        <w:t>2&gt;</w:t>
      </w:r>
      <w:r w:rsidRPr="00E27D23">
        <w:rPr>
          <w:rFonts w:eastAsia="SimSun"/>
          <w:lang w:eastAsia="zh-CN"/>
        </w:rPr>
        <w:tab/>
        <w:t>consider this transmission to be</w:t>
      </w:r>
      <w:r w:rsidRPr="00E27D23">
        <w:t xml:space="preserve"> a retransmission.</w:t>
      </w:r>
    </w:p>
    <w:p w14:paraId="02FBA5D1" w14:textId="77777777" w:rsidR="00B94B24" w:rsidRPr="00E27D23" w:rsidRDefault="00B94B24" w:rsidP="00B94B24">
      <w:r w:rsidRPr="00E27D23">
        <w:t>The MAC entity then shall:</w:t>
      </w:r>
    </w:p>
    <w:p w14:paraId="0B150684" w14:textId="77777777" w:rsidR="00B94B24" w:rsidRPr="00E27D23" w:rsidRDefault="00B94B24" w:rsidP="00B94B24">
      <w:pPr>
        <w:pStyle w:val="B1"/>
      </w:pPr>
      <w:r w:rsidRPr="00E27D23">
        <w:rPr>
          <w:lang w:eastAsia="ko-KR"/>
        </w:rPr>
        <w:t>1&gt;</w:t>
      </w:r>
      <w:r w:rsidRPr="00E27D23">
        <w:tab/>
        <w:t xml:space="preserve">if </w:t>
      </w:r>
      <w:r w:rsidRPr="00E27D23">
        <w:rPr>
          <w:rFonts w:eastAsia="SimSun"/>
          <w:lang w:eastAsia="zh-CN"/>
        </w:rPr>
        <w:t xml:space="preserve">this is </w:t>
      </w:r>
      <w:r w:rsidRPr="00E27D23">
        <w:t>a new transmission:</w:t>
      </w:r>
    </w:p>
    <w:p w14:paraId="40A7A34A" w14:textId="77777777" w:rsidR="00B94B24" w:rsidRPr="00E27D23" w:rsidRDefault="00B94B24" w:rsidP="00B94B24">
      <w:pPr>
        <w:pStyle w:val="B2"/>
        <w:rPr>
          <w:lang w:eastAsia="ko-KR"/>
        </w:rPr>
      </w:pPr>
      <w:r w:rsidRPr="00E27D23">
        <w:rPr>
          <w:lang w:eastAsia="ko-KR"/>
        </w:rPr>
        <w:t>2&gt;</w:t>
      </w:r>
      <w:r w:rsidRPr="00E27D23">
        <w:tab/>
        <w:t>attempt to decode the received data</w:t>
      </w:r>
      <w:r w:rsidRPr="00E27D23">
        <w:rPr>
          <w:lang w:eastAsia="ko-KR"/>
        </w:rPr>
        <w:t>.</w:t>
      </w:r>
    </w:p>
    <w:p w14:paraId="7A30143A" w14:textId="77777777" w:rsidR="00B94B24" w:rsidRPr="00E27D23" w:rsidRDefault="00B94B24" w:rsidP="00B94B24">
      <w:r w:rsidRPr="00E27D23">
        <w:t xml:space="preserve">     …</w:t>
      </w:r>
    </w:p>
    <w:p w14:paraId="2184FB7E" w14:textId="77777777" w:rsidR="00B94B24" w:rsidRPr="00E27D23" w:rsidRDefault="00B94B24" w:rsidP="00B94B24">
      <w:pPr>
        <w:pStyle w:val="B1"/>
        <w:rPr>
          <w:lang w:eastAsia="ko-KR"/>
        </w:rPr>
      </w:pPr>
      <w:r w:rsidRPr="00E27D23">
        <w:rPr>
          <w:lang w:eastAsia="ko-KR"/>
        </w:rPr>
        <w:t>1&gt;</w:t>
      </w:r>
      <w:r w:rsidRPr="00E27D23">
        <w:rPr>
          <w:lang w:eastAsia="ko-KR"/>
        </w:rPr>
        <w:tab/>
        <w:t>if the HARQ process is associated with a transmission indicated with a MCCH-RNTI or a G-RNTI for MBS broadcast; or</w:t>
      </w:r>
    </w:p>
    <w:p w14:paraId="05B0E585" w14:textId="77777777" w:rsidR="00B94B24" w:rsidRPr="00E27D23" w:rsidRDefault="00B94B24" w:rsidP="00B94B24">
      <w:pPr>
        <w:pStyle w:val="B1"/>
      </w:pPr>
      <w:r w:rsidRPr="00E27D23">
        <w:rPr>
          <w:lang w:eastAsia="ko-KR"/>
        </w:rPr>
        <w:t>…</w:t>
      </w:r>
    </w:p>
    <w:p w14:paraId="6E61E380" w14:textId="77777777" w:rsidR="00B94B24" w:rsidRPr="00E27D23" w:rsidRDefault="00B94B24" w:rsidP="00B94B24">
      <w:pPr>
        <w:pStyle w:val="B1"/>
      </w:pPr>
      <w:r w:rsidRPr="00E27D23">
        <w:t>1&gt;</w:t>
      </w:r>
      <w:r w:rsidRPr="00E27D23">
        <w:tab/>
        <w:t>if</w:t>
      </w:r>
      <w:r w:rsidRPr="00E27D23">
        <w:rPr>
          <w:lang w:eastAsia="ko-KR"/>
        </w:rPr>
        <w:t xml:space="preserve"> the HARQ process is configured with disabled HARQ feedback:</w:t>
      </w:r>
    </w:p>
    <w:p w14:paraId="3C618A94" w14:textId="77777777" w:rsidR="00B94B24" w:rsidRPr="00E27D23" w:rsidRDefault="00B94B24" w:rsidP="00B94B24">
      <w:pPr>
        <w:pStyle w:val="B2"/>
        <w:rPr>
          <w:rFonts w:eastAsia="Malgun Gothic"/>
          <w:lang w:eastAsia="ko-KR"/>
        </w:rPr>
      </w:pPr>
      <w:r w:rsidRPr="00E27D23">
        <w:rPr>
          <w:lang w:eastAsia="ko-KR"/>
        </w:rPr>
        <w:t>2&gt;</w:t>
      </w:r>
      <w:r w:rsidRPr="00E27D23">
        <w:tab/>
        <w:t>not instruct the physical layer to generate acknowledgement(s) of the data in this TB</w:t>
      </w:r>
      <w:r w:rsidRPr="00E27D23">
        <w:rPr>
          <w:lang w:eastAsia="ko-KR"/>
        </w:rPr>
        <w:t>.</w:t>
      </w:r>
    </w:p>
    <w:p w14:paraId="050E2AF5" w14:textId="77777777" w:rsidR="00B94B24" w:rsidRPr="00E27D23" w:rsidRDefault="00B94B24" w:rsidP="00B94B24">
      <w:pPr>
        <w:pStyle w:val="H6"/>
      </w:pPr>
      <w:r w:rsidRPr="00E27D23">
        <w:t>14.1.3.1.3</w:t>
      </w:r>
      <w:r w:rsidRPr="00E27D23">
        <w:tab/>
        <w:t>Test description</w:t>
      </w:r>
    </w:p>
    <w:p w14:paraId="0B92AEA8" w14:textId="77777777" w:rsidR="00B94B24" w:rsidRPr="00E27D23" w:rsidRDefault="00B94B24" w:rsidP="00B94B24">
      <w:pPr>
        <w:pStyle w:val="H6"/>
      </w:pPr>
      <w:r w:rsidRPr="00E27D23">
        <w:t>14.1.3.1.3.1</w:t>
      </w:r>
      <w:r w:rsidRPr="00E27D23">
        <w:tab/>
        <w:t>Pre-test conditions</w:t>
      </w:r>
    </w:p>
    <w:p w14:paraId="1543189C" w14:textId="77777777" w:rsidR="00B94B24" w:rsidRPr="00E27D23" w:rsidRDefault="00B94B24" w:rsidP="00B94B24">
      <w:pPr>
        <w:pStyle w:val="H6"/>
      </w:pPr>
      <w:r w:rsidRPr="00E27D23">
        <w:t>System Simulator:</w:t>
      </w:r>
    </w:p>
    <w:p w14:paraId="4A13C747" w14:textId="77777777" w:rsidR="00B94B24" w:rsidRPr="00E27D23" w:rsidRDefault="00B94B24" w:rsidP="00B94B24">
      <w:pPr>
        <w:pStyle w:val="B1"/>
        <w:rPr>
          <w:lang w:eastAsia="zh-CN"/>
        </w:rPr>
      </w:pPr>
      <w:r w:rsidRPr="00E27D23">
        <w:t>-</w:t>
      </w:r>
      <w:r w:rsidRPr="00E27D23">
        <w:tab/>
        <w:t>NR Cell 1</w:t>
      </w:r>
      <w:r w:rsidRPr="00E27D23">
        <w:rPr>
          <w:lang w:eastAsia="zh-CN"/>
        </w:rPr>
        <w:t>.</w:t>
      </w:r>
    </w:p>
    <w:p w14:paraId="73D0C7E1" w14:textId="2C80F495" w:rsidR="00B94B24" w:rsidRPr="00E27D23" w:rsidRDefault="00B94B24" w:rsidP="00B94B24">
      <w:pPr>
        <w:pStyle w:val="B1"/>
      </w:pPr>
      <w:r w:rsidRPr="00E27D23">
        <w:rPr>
          <w:lang w:eastAsia="zh-CN"/>
        </w:rPr>
        <w:t>-</w:t>
      </w:r>
      <w:r w:rsidRPr="00E27D23">
        <w:rPr>
          <w:lang w:eastAsia="zh-CN"/>
        </w:rPr>
        <w:tab/>
        <w:t>The SS configures the NR Cell 1 as the "Serving cell"</w:t>
      </w:r>
      <w:r w:rsidRPr="00E27D23">
        <w:t>.</w:t>
      </w:r>
    </w:p>
    <w:p w14:paraId="2B9101D1" w14:textId="3AA26A6E" w:rsidR="00B94B24" w:rsidRPr="00E27D23" w:rsidRDefault="00B94B24" w:rsidP="00B94B24">
      <w:pPr>
        <w:pStyle w:val="B1"/>
        <w:snapToGrid w:val="0"/>
        <w:rPr>
          <w:lang w:eastAsia="zh-CN"/>
        </w:rPr>
      </w:pPr>
      <w:r w:rsidRPr="00E27D23">
        <w:rPr>
          <w:lang w:eastAsia="zh-CN"/>
        </w:rPr>
        <w:t>-</w:t>
      </w:r>
      <w:r w:rsidRPr="00E27D23">
        <w:rPr>
          <w:lang w:eastAsia="zh-CN"/>
        </w:rPr>
        <w:tab/>
      </w:r>
      <w:r w:rsidRPr="00E27D23">
        <w:t>System information combination NR-</w:t>
      </w:r>
      <w:r w:rsidR="001A0439" w:rsidRPr="00E27D23">
        <w:t>20</w:t>
      </w:r>
      <w:r w:rsidRPr="00E27D23">
        <w:t xml:space="preserve"> as defined in TS 38.508-1 [4] clause 4.4.3.1.2 is used in NR cells</w:t>
      </w:r>
      <w:r w:rsidRPr="00E27D23">
        <w:rPr>
          <w:lang w:eastAsia="zh-CN"/>
        </w:rPr>
        <w:t>.</w:t>
      </w:r>
    </w:p>
    <w:p w14:paraId="74FF8B29" w14:textId="77777777" w:rsidR="00B94B24" w:rsidRPr="00E27D23" w:rsidRDefault="00B94B24" w:rsidP="00B94B24">
      <w:pPr>
        <w:pStyle w:val="H6"/>
      </w:pPr>
      <w:r w:rsidRPr="00E27D23">
        <w:t>UE:</w:t>
      </w:r>
    </w:p>
    <w:p w14:paraId="0A8A94BD" w14:textId="77777777" w:rsidR="00B94B24" w:rsidRPr="00E27D23" w:rsidRDefault="00B94B24" w:rsidP="00B94B24">
      <w:pPr>
        <w:ind w:left="568" w:hanging="284"/>
      </w:pPr>
      <w:r w:rsidRPr="00E27D23">
        <w:t>-</w:t>
      </w:r>
      <w:r w:rsidRPr="00E27D23">
        <w:tab/>
        <w:t>None.</w:t>
      </w:r>
    </w:p>
    <w:p w14:paraId="0178DF6B" w14:textId="77777777" w:rsidR="00B94B24" w:rsidRPr="00E27D23" w:rsidRDefault="00B94B24" w:rsidP="00B94B24">
      <w:pPr>
        <w:pStyle w:val="H6"/>
      </w:pPr>
      <w:r w:rsidRPr="00E27D23">
        <w:t>Preamble:</w:t>
      </w:r>
    </w:p>
    <w:p w14:paraId="151FCDA9" w14:textId="77777777" w:rsidR="00B94B24" w:rsidRPr="00E27D23" w:rsidRDefault="00B94B24" w:rsidP="00B94B24">
      <w:pPr>
        <w:pStyle w:val="B1"/>
      </w:pPr>
      <w:r w:rsidRPr="00E27D23">
        <w:t>-</w:t>
      </w:r>
      <w:r w:rsidRPr="00E27D23">
        <w:tab/>
        <w:t xml:space="preserve">The UE is in state 3N-A on NR Cell 1(serving cell) according to TS 38.508-1 [4] Table 4.4A.2-3 with Test Mode = on to activate UE TEST MODE </w:t>
      </w:r>
      <w:r w:rsidRPr="00E27D23">
        <w:rPr>
          <w:lang w:eastAsia="zh-CN"/>
        </w:rPr>
        <w:t>C</w:t>
      </w:r>
      <w:r w:rsidRPr="00E27D23">
        <w:t xml:space="preserve"> and Test Loop Function = off.</w:t>
      </w:r>
    </w:p>
    <w:p w14:paraId="0021924F" w14:textId="6A33CE85" w:rsidR="00B94B24" w:rsidRPr="00E27D23" w:rsidRDefault="00B94B24" w:rsidP="00B94B24">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a </w:t>
      </w:r>
      <w:r w:rsidRPr="00E27D23">
        <w:rPr>
          <w:rFonts w:cs="Arial"/>
          <w:szCs w:val="18"/>
        </w:rPr>
        <w:t>MBS service with MBS Service ID</w:t>
      </w:r>
      <w:r w:rsidR="00636847" w:rsidRPr="00E27D23">
        <w:rPr>
          <w:rFonts w:cs="Arial"/>
          <w:szCs w:val="18"/>
        </w:rPr>
        <w:t xml:space="preserve"> '000001'H.</w:t>
      </w:r>
    </w:p>
    <w:p w14:paraId="22F68B5F" w14:textId="77777777" w:rsidR="00B94B24" w:rsidRPr="00E27D23" w:rsidRDefault="00B94B24" w:rsidP="00B94B24">
      <w:pPr>
        <w:pStyle w:val="H6"/>
      </w:pPr>
      <w:r w:rsidRPr="00E27D23">
        <w:t>14.1.3.1.3.2</w:t>
      </w:r>
      <w:r w:rsidRPr="00E27D23">
        <w:tab/>
        <w:t>Test procedure sequence</w:t>
      </w:r>
    </w:p>
    <w:p w14:paraId="674D9337" w14:textId="77777777" w:rsidR="00B94B24" w:rsidRPr="00E27D23" w:rsidRDefault="00B94B24" w:rsidP="00B94B24">
      <w:pPr>
        <w:pStyle w:val="TH"/>
      </w:pPr>
      <w:r w:rsidRPr="00E27D23">
        <w:t>Table 14.1.3.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B94B24" w:rsidRPr="00E27D23" w14:paraId="31141C10" w14:textId="77777777" w:rsidTr="0088214F">
        <w:tc>
          <w:tcPr>
            <w:tcW w:w="533" w:type="dxa"/>
            <w:tcBorders>
              <w:top w:val="single" w:sz="4" w:space="0" w:color="auto"/>
              <w:left w:val="single" w:sz="4" w:space="0" w:color="auto"/>
              <w:bottom w:val="nil"/>
              <w:right w:val="single" w:sz="4" w:space="0" w:color="auto"/>
            </w:tcBorders>
            <w:hideMark/>
          </w:tcPr>
          <w:p w14:paraId="26159171" w14:textId="77777777" w:rsidR="00B94B24" w:rsidRPr="00E27D23" w:rsidRDefault="00B94B24" w:rsidP="0088214F">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24795FCA" w14:textId="77777777" w:rsidR="00B94B24" w:rsidRPr="00E27D23" w:rsidRDefault="00B94B24" w:rsidP="0088214F">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5F5C83A6" w14:textId="77777777" w:rsidR="00B94B24" w:rsidRPr="00E27D23" w:rsidRDefault="00B94B24" w:rsidP="0088214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7B336B24" w14:textId="77777777" w:rsidR="00B94B24" w:rsidRPr="00E27D23" w:rsidRDefault="00B94B24" w:rsidP="0088214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7EA23D3C" w14:textId="77777777" w:rsidR="00B94B24" w:rsidRPr="00E27D23" w:rsidRDefault="00B94B24" w:rsidP="0088214F">
            <w:pPr>
              <w:pStyle w:val="TAH"/>
            </w:pPr>
            <w:r w:rsidRPr="00E27D23">
              <w:t>Verdict</w:t>
            </w:r>
          </w:p>
        </w:tc>
      </w:tr>
      <w:tr w:rsidR="00B94B24" w:rsidRPr="00E27D23" w14:paraId="4810D1FD" w14:textId="77777777" w:rsidTr="0088214F">
        <w:tc>
          <w:tcPr>
            <w:tcW w:w="533" w:type="dxa"/>
            <w:tcBorders>
              <w:top w:val="nil"/>
              <w:left w:val="single" w:sz="4" w:space="0" w:color="auto"/>
              <w:bottom w:val="single" w:sz="4" w:space="0" w:color="auto"/>
              <w:right w:val="single" w:sz="4" w:space="0" w:color="auto"/>
            </w:tcBorders>
          </w:tcPr>
          <w:p w14:paraId="6B854FA0" w14:textId="77777777" w:rsidR="00B94B24" w:rsidRPr="00E27D23" w:rsidRDefault="00B94B24" w:rsidP="0088214F">
            <w:pPr>
              <w:pStyle w:val="TAH"/>
            </w:pPr>
          </w:p>
        </w:tc>
        <w:tc>
          <w:tcPr>
            <w:tcW w:w="3967" w:type="dxa"/>
            <w:tcBorders>
              <w:top w:val="nil"/>
              <w:left w:val="single" w:sz="4" w:space="0" w:color="auto"/>
              <w:bottom w:val="single" w:sz="4" w:space="0" w:color="auto"/>
              <w:right w:val="single" w:sz="4" w:space="0" w:color="auto"/>
            </w:tcBorders>
          </w:tcPr>
          <w:p w14:paraId="744CA7B4" w14:textId="77777777" w:rsidR="00B94B24" w:rsidRPr="00E27D23" w:rsidRDefault="00B94B24" w:rsidP="0088214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3BCAAAE3" w14:textId="77777777" w:rsidR="00B94B24" w:rsidRPr="00E27D23" w:rsidRDefault="00B94B24" w:rsidP="0088214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690AA21A" w14:textId="77777777" w:rsidR="00B94B24" w:rsidRPr="00E27D23" w:rsidRDefault="00B94B24" w:rsidP="0088214F">
            <w:pPr>
              <w:pStyle w:val="TAH"/>
            </w:pPr>
            <w:r w:rsidRPr="00E27D23">
              <w:t>Message</w:t>
            </w:r>
          </w:p>
        </w:tc>
        <w:tc>
          <w:tcPr>
            <w:tcW w:w="567" w:type="dxa"/>
            <w:tcBorders>
              <w:top w:val="nil"/>
              <w:left w:val="single" w:sz="4" w:space="0" w:color="auto"/>
              <w:bottom w:val="single" w:sz="4" w:space="0" w:color="auto"/>
              <w:right w:val="single" w:sz="4" w:space="0" w:color="auto"/>
            </w:tcBorders>
          </w:tcPr>
          <w:p w14:paraId="57F99EE7" w14:textId="77777777" w:rsidR="00B94B24" w:rsidRPr="00E27D23" w:rsidRDefault="00B94B24" w:rsidP="0088214F">
            <w:pPr>
              <w:pStyle w:val="TAH"/>
            </w:pPr>
          </w:p>
        </w:tc>
        <w:tc>
          <w:tcPr>
            <w:tcW w:w="850" w:type="dxa"/>
            <w:tcBorders>
              <w:top w:val="nil"/>
              <w:left w:val="single" w:sz="4" w:space="0" w:color="auto"/>
              <w:bottom w:val="single" w:sz="4" w:space="0" w:color="auto"/>
              <w:right w:val="single" w:sz="4" w:space="0" w:color="auto"/>
            </w:tcBorders>
          </w:tcPr>
          <w:p w14:paraId="1E51ED7F" w14:textId="77777777" w:rsidR="00B94B24" w:rsidRPr="00E27D23" w:rsidRDefault="00B94B24" w:rsidP="0088214F">
            <w:pPr>
              <w:pStyle w:val="TAH"/>
            </w:pPr>
          </w:p>
        </w:tc>
      </w:tr>
      <w:tr w:rsidR="00B94B24" w:rsidRPr="00E27D23" w14:paraId="2895BD41" w14:textId="77777777" w:rsidTr="0088214F">
        <w:tc>
          <w:tcPr>
            <w:tcW w:w="533" w:type="dxa"/>
            <w:tcBorders>
              <w:top w:val="nil"/>
              <w:left w:val="single" w:sz="4" w:space="0" w:color="auto"/>
              <w:bottom w:val="single" w:sz="4" w:space="0" w:color="auto"/>
              <w:right w:val="single" w:sz="4" w:space="0" w:color="auto"/>
            </w:tcBorders>
          </w:tcPr>
          <w:p w14:paraId="4854C13C" w14:textId="77777777" w:rsidR="00B94B24" w:rsidRPr="00E27D23" w:rsidRDefault="00B94B24" w:rsidP="0088214F">
            <w:pPr>
              <w:pStyle w:val="TAH"/>
              <w:rPr>
                <w:b w:val="0"/>
                <w:lang w:eastAsia="zh-CN"/>
              </w:rPr>
            </w:pPr>
            <w:r w:rsidRPr="00E27D23">
              <w:rPr>
                <w:b w:val="0"/>
                <w:lang w:eastAsia="zh-CN"/>
              </w:rPr>
              <w:t>1</w:t>
            </w:r>
          </w:p>
        </w:tc>
        <w:tc>
          <w:tcPr>
            <w:tcW w:w="3967" w:type="dxa"/>
            <w:tcBorders>
              <w:top w:val="nil"/>
              <w:left w:val="single" w:sz="4" w:space="0" w:color="auto"/>
              <w:bottom w:val="single" w:sz="4" w:space="0" w:color="auto"/>
              <w:right w:val="single" w:sz="4" w:space="0" w:color="auto"/>
            </w:tcBorders>
          </w:tcPr>
          <w:p w14:paraId="7685EAF8" w14:textId="77777777" w:rsidR="00B94B24" w:rsidRPr="00E27D23" w:rsidRDefault="00B94B24" w:rsidP="0088214F">
            <w:pPr>
              <w:pStyle w:val="TAH"/>
              <w:jc w:val="left"/>
              <w:rPr>
                <w:b w:val="0"/>
              </w:rPr>
            </w:pPr>
            <w:r w:rsidRPr="00E27D23">
              <w:rPr>
                <w:b w:val="0"/>
                <w:lang w:eastAsia="zh-CN"/>
              </w:rPr>
              <w:t>Wait for a scheduling period for SIB20.</w:t>
            </w:r>
          </w:p>
        </w:tc>
        <w:tc>
          <w:tcPr>
            <w:tcW w:w="708" w:type="dxa"/>
            <w:tcBorders>
              <w:top w:val="single" w:sz="4" w:space="0" w:color="auto"/>
              <w:left w:val="single" w:sz="4" w:space="0" w:color="auto"/>
              <w:bottom w:val="single" w:sz="4" w:space="0" w:color="auto"/>
              <w:right w:val="single" w:sz="4" w:space="0" w:color="auto"/>
            </w:tcBorders>
          </w:tcPr>
          <w:p w14:paraId="0A941393" w14:textId="77777777" w:rsidR="00B94B24" w:rsidRPr="00E27D23" w:rsidRDefault="00B94B24" w:rsidP="0088214F">
            <w:pPr>
              <w:pStyle w:val="TAH"/>
              <w:rPr>
                <w:b w:val="0"/>
              </w:rPr>
            </w:pPr>
            <w:r w:rsidRPr="00E27D23">
              <w:rPr>
                <w:b w:val="0"/>
              </w:rPr>
              <w:t>-</w:t>
            </w:r>
          </w:p>
        </w:tc>
        <w:tc>
          <w:tcPr>
            <w:tcW w:w="2975" w:type="dxa"/>
            <w:tcBorders>
              <w:top w:val="single" w:sz="4" w:space="0" w:color="auto"/>
              <w:left w:val="single" w:sz="4" w:space="0" w:color="auto"/>
              <w:bottom w:val="single" w:sz="4" w:space="0" w:color="auto"/>
              <w:right w:val="single" w:sz="4" w:space="0" w:color="auto"/>
            </w:tcBorders>
          </w:tcPr>
          <w:p w14:paraId="6DBF9C08" w14:textId="77777777" w:rsidR="00B94B24" w:rsidRPr="00E27D23" w:rsidRDefault="00B94B24" w:rsidP="0088214F">
            <w:pPr>
              <w:pStyle w:val="TAH"/>
              <w:jc w:val="left"/>
              <w:rPr>
                <w:b w:val="0"/>
              </w:rPr>
            </w:pPr>
            <w:r w:rsidRPr="00E27D23">
              <w:rPr>
                <w:b w:val="0"/>
              </w:rPr>
              <w:t>-</w:t>
            </w:r>
          </w:p>
        </w:tc>
        <w:tc>
          <w:tcPr>
            <w:tcW w:w="567" w:type="dxa"/>
            <w:tcBorders>
              <w:top w:val="nil"/>
              <w:left w:val="single" w:sz="4" w:space="0" w:color="auto"/>
              <w:bottom w:val="single" w:sz="4" w:space="0" w:color="auto"/>
              <w:right w:val="single" w:sz="4" w:space="0" w:color="auto"/>
            </w:tcBorders>
          </w:tcPr>
          <w:p w14:paraId="6AD1D07F" w14:textId="77777777" w:rsidR="00B94B24" w:rsidRPr="00E27D23" w:rsidRDefault="00B94B24" w:rsidP="0088214F">
            <w:pPr>
              <w:pStyle w:val="TAH"/>
              <w:rPr>
                <w:b w:val="0"/>
              </w:rPr>
            </w:pPr>
            <w:r w:rsidRPr="00E27D23">
              <w:rPr>
                <w:b w:val="0"/>
              </w:rPr>
              <w:t>-</w:t>
            </w:r>
          </w:p>
        </w:tc>
        <w:tc>
          <w:tcPr>
            <w:tcW w:w="850" w:type="dxa"/>
            <w:tcBorders>
              <w:top w:val="nil"/>
              <w:left w:val="single" w:sz="4" w:space="0" w:color="auto"/>
              <w:bottom w:val="single" w:sz="4" w:space="0" w:color="auto"/>
              <w:right w:val="single" w:sz="4" w:space="0" w:color="auto"/>
            </w:tcBorders>
          </w:tcPr>
          <w:p w14:paraId="0E388011" w14:textId="77777777" w:rsidR="00B94B24" w:rsidRPr="00E27D23" w:rsidRDefault="00B94B24" w:rsidP="0088214F">
            <w:pPr>
              <w:pStyle w:val="TAH"/>
              <w:rPr>
                <w:b w:val="0"/>
              </w:rPr>
            </w:pPr>
            <w:r w:rsidRPr="00E27D23">
              <w:rPr>
                <w:b w:val="0"/>
              </w:rPr>
              <w:t>-</w:t>
            </w:r>
          </w:p>
        </w:tc>
      </w:tr>
      <w:tr w:rsidR="00B94B24" w:rsidRPr="00E27D23" w14:paraId="032E3B76" w14:textId="77777777" w:rsidTr="0088214F">
        <w:tc>
          <w:tcPr>
            <w:tcW w:w="533" w:type="dxa"/>
            <w:tcBorders>
              <w:top w:val="nil"/>
              <w:left w:val="single" w:sz="4" w:space="0" w:color="auto"/>
              <w:bottom w:val="single" w:sz="4" w:space="0" w:color="auto"/>
              <w:right w:val="single" w:sz="4" w:space="0" w:color="auto"/>
            </w:tcBorders>
          </w:tcPr>
          <w:p w14:paraId="138A3F7B" w14:textId="77777777" w:rsidR="00B94B24" w:rsidRPr="00E27D23" w:rsidRDefault="00B94B24" w:rsidP="0088214F">
            <w:pPr>
              <w:pStyle w:val="TAC"/>
            </w:pPr>
            <w:r w:rsidRPr="00E27D23">
              <w:rPr>
                <w:lang w:eastAsia="zh-CN"/>
              </w:rPr>
              <w:t>2</w:t>
            </w:r>
          </w:p>
        </w:tc>
        <w:tc>
          <w:tcPr>
            <w:tcW w:w="3967" w:type="dxa"/>
            <w:tcBorders>
              <w:top w:val="nil"/>
              <w:left w:val="single" w:sz="4" w:space="0" w:color="auto"/>
              <w:bottom w:val="single" w:sz="4" w:space="0" w:color="auto"/>
              <w:right w:val="single" w:sz="4" w:space="0" w:color="auto"/>
            </w:tcBorders>
          </w:tcPr>
          <w:p w14:paraId="39B2157F" w14:textId="77777777" w:rsidR="00B94B24" w:rsidRPr="00E27D23" w:rsidRDefault="00B94B24" w:rsidP="0088214F">
            <w:pPr>
              <w:pStyle w:val="TAL"/>
            </w:pPr>
            <w:r w:rsidRPr="00E27D23">
              <w:rPr>
                <w:lang w:eastAsia="zh-CN"/>
              </w:rPr>
              <w:t xml:space="preserve">Wait </w:t>
            </w:r>
            <w:r w:rsidRPr="00E27D23">
              <w:rPr>
                <w:rFonts w:eastAsia="MS Gothic"/>
              </w:rPr>
              <w:t>for a period equals to MCCH repetition period</w:t>
            </w:r>
            <w:r w:rsidRPr="00E27D23">
              <w:rPr>
                <w:lang w:eastAsia="zh-CN"/>
              </w:rPr>
              <w:t xml:space="preserve"> for the UE to receive </w:t>
            </w:r>
            <w:r w:rsidRPr="00E27D23">
              <w:rPr>
                <w:i/>
                <w:color w:val="000000"/>
              </w:rPr>
              <w:t>MBSBroadcastConfiguration</w:t>
            </w:r>
            <w:r w:rsidRPr="00E27D23">
              <w:rPr>
                <w:i/>
                <w:color w:val="000000"/>
                <w:lang w:eastAsia="zh-CN"/>
              </w:rPr>
              <w:t xml:space="preserve"> </w:t>
            </w:r>
            <w:r w:rsidRPr="00E27D23">
              <w:rPr>
                <w:lang w:eastAsia="zh-CN"/>
              </w:rPr>
              <w:t xml:space="preserve">message on NR Cell 1. </w:t>
            </w:r>
          </w:p>
        </w:tc>
        <w:tc>
          <w:tcPr>
            <w:tcW w:w="708" w:type="dxa"/>
            <w:tcBorders>
              <w:top w:val="single" w:sz="4" w:space="0" w:color="auto"/>
              <w:left w:val="single" w:sz="4" w:space="0" w:color="auto"/>
              <w:bottom w:val="single" w:sz="4" w:space="0" w:color="auto"/>
              <w:right w:val="single" w:sz="4" w:space="0" w:color="auto"/>
            </w:tcBorders>
          </w:tcPr>
          <w:p w14:paraId="7FEF6B5F" w14:textId="77777777" w:rsidR="00B94B24" w:rsidRPr="00E27D23" w:rsidRDefault="00B94B24"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EF70B3B" w14:textId="77777777" w:rsidR="00B94B24" w:rsidRPr="00E27D23" w:rsidRDefault="00B94B24" w:rsidP="0088214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676A9AF" w14:textId="77777777" w:rsidR="00B94B24" w:rsidRPr="00E27D23" w:rsidRDefault="00B94B24"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11584A7C" w14:textId="77777777" w:rsidR="00B94B24" w:rsidRPr="00E27D23" w:rsidRDefault="00B94B24" w:rsidP="0088214F">
            <w:pPr>
              <w:pStyle w:val="TAC"/>
            </w:pPr>
            <w:r w:rsidRPr="00E27D23">
              <w:t>-</w:t>
            </w:r>
          </w:p>
        </w:tc>
      </w:tr>
      <w:tr w:rsidR="00B94B24" w:rsidRPr="00E27D23" w14:paraId="4B91F34D" w14:textId="77777777" w:rsidTr="0088214F">
        <w:tc>
          <w:tcPr>
            <w:tcW w:w="533" w:type="dxa"/>
            <w:tcBorders>
              <w:top w:val="nil"/>
              <w:left w:val="single" w:sz="4" w:space="0" w:color="auto"/>
              <w:bottom w:val="single" w:sz="4" w:space="0" w:color="auto"/>
              <w:right w:val="single" w:sz="4" w:space="0" w:color="auto"/>
            </w:tcBorders>
          </w:tcPr>
          <w:p w14:paraId="1FABCB20" w14:textId="77777777" w:rsidR="00B94B24" w:rsidRPr="00E27D23" w:rsidRDefault="00B94B24" w:rsidP="0088214F">
            <w:pPr>
              <w:pStyle w:val="TAC"/>
              <w:rPr>
                <w:lang w:eastAsia="zh-CN"/>
              </w:rPr>
            </w:pPr>
            <w:r w:rsidRPr="00E27D23">
              <w:rPr>
                <w:lang w:eastAsia="zh-CN"/>
              </w:rPr>
              <w:t>3a1-3a2</w:t>
            </w:r>
          </w:p>
        </w:tc>
        <w:tc>
          <w:tcPr>
            <w:tcW w:w="3967" w:type="dxa"/>
            <w:tcBorders>
              <w:top w:val="nil"/>
              <w:left w:val="single" w:sz="4" w:space="0" w:color="auto"/>
              <w:bottom w:val="single" w:sz="4" w:space="0" w:color="auto"/>
              <w:right w:val="single" w:sz="4" w:space="0" w:color="auto"/>
            </w:tcBorders>
          </w:tcPr>
          <w:p w14:paraId="1C9C5961" w14:textId="77777777" w:rsidR="00B94B24" w:rsidRPr="00E27D23" w:rsidRDefault="00B94B24" w:rsidP="0088214F">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on NR Cell 1 </w:t>
            </w:r>
            <w:r w:rsidRPr="00E27D23">
              <w:t xml:space="preserve">with condition UE TEST LOOP MODE </w:t>
            </w:r>
            <w:r w:rsidRPr="00E27D23">
              <w:rPr>
                <w:lang w:eastAsia="zh-CN"/>
              </w:rPr>
              <w:t>C</w:t>
            </w:r>
            <w:r w:rsidRPr="00E27D23">
              <w:t>.</w:t>
            </w:r>
          </w:p>
        </w:tc>
        <w:tc>
          <w:tcPr>
            <w:tcW w:w="708" w:type="dxa"/>
            <w:tcBorders>
              <w:top w:val="single" w:sz="4" w:space="0" w:color="auto"/>
              <w:left w:val="single" w:sz="4" w:space="0" w:color="auto"/>
              <w:bottom w:val="single" w:sz="4" w:space="0" w:color="auto"/>
              <w:right w:val="single" w:sz="4" w:space="0" w:color="auto"/>
            </w:tcBorders>
          </w:tcPr>
          <w:p w14:paraId="351DA50C" w14:textId="77777777" w:rsidR="00B94B24" w:rsidRPr="00E27D23" w:rsidRDefault="00B94B24"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D5189C9" w14:textId="77777777" w:rsidR="00B94B24" w:rsidRPr="00E27D23" w:rsidRDefault="00B94B24" w:rsidP="0088214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4C1FC859" w14:textId="77777777" w:rsidR="00B94B24" w:rsidRPr="00E27D23" w:rsidRDefault="00B94B24"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7A55E07C" w14:textId="77777777" w:rsidR="00B94B24" w:rsidRPr="00E27D23" w:rsidRDefault="00B94B24" w:rsidP="0088214F">
            <w:pPr>
              <w:pStyle w:val="TAC"/>
            </w:pPr>
            <w:r w:rsidRPr="00E27D23">
              <w:t>-</w:t>
            </w:r>
          </w:p>
        </w:tc>
      </w:tr>
      <w:tr w:rsidR="00B94B24" w:rsidRPr="00E27D23" w14:paraId="56618C03" w14:textId="77777777" w:rsidTr="0088214F">
        <w:tc>
          <w:tcPr>
            <w:tcW w:w="533" w:type="dxa"/>
            <w:tcBorders>
              <w:top w:val="nil"/>
              <w:left w:val="single" w:sz="4" w:space="0" w:color="auto"/>
              <w:bottom w:val="single" w:sz="4" w:space="0" w:color="auto"/>
              <w:right w:val="single" w:sz="4" w:space="0" w:color="auto"/>
            </w:tcBorders>
          </w:tcPr>
          <w:p w14:paraId="392FAD5C" w14:textId="77777777" w:rsidR="00B94B24" w:rsidRPr="00E27D23" w:rsidRDefault="00B94B24" w:rsidP="0088214F">
            <w:pPr>
              <w:pStyle w:val="TAC"/>
              <w:rPr>
                <w:lang w:eastAsia="zh-CN"/>
              </w:rPr>
            </w:pPr>
            <w:r w:rsidRPr="00E27D23">
              <w:rPr>
                <w:lang w:eastAsia="zh-CN"/>
              </w:rPr>
              <w:t>-</w:t>
            </w:r>
          </w:p>
        </w:tc>
        <w:tc>
          <w:tcPr>
            <w:tcW w:w="3967" w:type="dxa"/>
            <w:tcBorders>
              <w:top w:val="nil"/>
              <w:left w:val="single" w:sz="4" w:space="0" w:color="auto"/>
              <w:bottom w:val="single" w:sz="4" w:space="0" w:color="auto"/>
              <w:right w:val="single" w:sz="4" w:space="0" w:color="auto"/>
            </w:tcBorders>
          </w:tcPr>
          <w:p w14:paraId="751A7AD6" w14:textId="77777777" w:rsidR="00B94B24" w:rsidRPr="00E27D23" w:rsidRDefault="00B94B24" w:rsidP="0088214F">
            <w:pPr>
              <w:pStyle w:val="TAL"/>
              <w:rPr>
                <w:lang w:eastAsia="zh-CN"/>
              </w:rPr>
            </w:pPr>
            <w:r w:rsidRPr="00E27D23">
              <w:t>Exception: Step 4-5 is repeated 5 times</w:t>
            </w:r>
          </w:p>
        </w:tc>
        <w:tc>
          <w:tcPr>
            <w:tcW w:w="708" w:type="dxa"/>
            <w:tcBorders>
              <w:top w:val="single" w:sz="4" w:space="0" w:color="auto"/>
              <w:left w:val="single" w:sz="4" w:space="0" w:color="auto"/>
              <w:bottom w:val="single" w:sz="4" w:space="0" w:color="auto"/>
              <w:right w:val="single" w:sz="4" w:space="0" w:color="auto"/>
            </w:tcBorders>
          </w:tcPr>
          <w:p w14:paraId="13E74A79" w14:textId="77777777" w:rsidR="00B94B24" w:rsidRPr="00E27D23" w:rsidRDefault="00B94B24"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B20B8A2" w14:textId="77777777" w:rsidR="00B94B24" w:rsidRPr="00E27D23" w:rsidRDefault="00B94B24" w:rsidP="0088214F">
            <w:pPr>
              <w:pStyle w:val="TAC"/>
              <w:jc w:val="left"/>
            </w:pPr>
            <w:r w:rsidRPr="00E27D23">
              <w:rPr>
                <w:lang w:eastAsia="zh-CN"/>
              </w:rPr>
              <w:t>-</w:t>
            </w:r>
          </w:p>
        </w:tc>
        <w:tc>
          <w:tcPr>
            <w:tcW w:w="567" w:type="dxa"/>
            <w:tcBorders>
              <w:top w:val="nil"/>
              <w:left w:val="single" w:sz="4" w:space="0" w:color="auto"/>
              <w:bottom w:val="single" w:sz="4" w:space="0" w:color="auto"/>
              <w:right w:val="single" w:sz="4" w:space="0" w:color="auto"/>
            </w:tcBorders>
          </w:tcPr>
          <w:p w14:paraId="2157ECEE" w14:textId="77777777" w:rsidR="00B94B24" w:rsidRPr="00E27D23" w:rsidRDefault="00B94B24"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45292447" w14:textId="77777777" w:rsidR="00B94B24" w:rsidRPr="00E27D23" w:rsidRDefault="00B94B24" w:rsidP="0088214F">
            <w:pPr>
              <w:pStyle w:val="TAC"/>
            </w:pPr>
            <w:r w:rsidRPr="00E27D23">
              <w:t>-</w:t>
            </w:r>
          </w:p>
        </w:tc>
      </w:tr>
      <w:tr w:rsidR="00B94B24" w:rsidRPr="00E27D23" w14:paraId="5E8C2333" w14:textId="77777777" w:rsidTr="0088214F">
        <w:tc>
          <w:tcPr>
            <w:tcW w:w="533" w:type="dxa"/>
            <w:tcBorders>
              <w:top w:val="nil"/>
              <w:left w:val="single" w:sz="4" w:space="0" w:color="auto"/>
              <w:bottom w:val="single" w:sz="4" w:space="0" w:color="auto"/>
              <w:right w:val="single" w:sz="4" w:space="0" w:color="auto"/>
            </w:tcBorders>
          </w:tcPr>
          <w:p w14:paraId="77452F38" w14:textId="77777777" w:rsidR="00B94B24" w:rsidRPr="00E27D23" w:rsidRDefault="00B94B24" w:rsidP="0088214F">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tcPr>
          <w:p w14:paraId="34317945" w14:textId="77777777" w:rsidR="00B94B24" w:rsidRPr="00E27D23" w:rsidRDefault="00B94B24" w:rsidP="0088214F">
            <w:pPr>
              <w:pStyle w:val="TAL"/>
              <w:rPr>
                <w:lang w:eastAsia="zh-CN"/>
              </w:rPr>
            </w:pPr>
            <w:r w:rsidRPr="00E27D23">
              <w:t>The SS transmits a MBS Packet on the MTCH with LCID=1 and g-RNTI =</w:t>
            </w:r>
            <w:r w:rsidRPr="00E27D23">
              <w:rPr>
                <w:lang w:eastAsia="zh-CN"/>
              </w:rPr>
              <w:t xml:space="preserve"> ’</w:t>
            </w:r>
            <w:r w:rsidRPr="00E27D23">
              <w:t>0001’H. CRC is calculated in such a way, it will result in CRC fail on UE side.</w:t>
            </w:r>
          </w:p>
        </w:tc>
        <w:tc>
          <w:tcPr>
            <w:tcW w:w="708" w:type="dxa"/>
            <w:tcBorders>
              <w:top w:val="single" w:sz="4" w:space="0" w:color="auto"/>
              <w:left w:val="single" w:sz="4" w:space="0" w:color="auto"/>
              <w:bottom w:val="single" w:sz="4" w:space="0" w:color="auto"/>
              <w:right w:val="single" w:sz="4" w:space="0" w:color="auto"/>
            </w:tcBorders>
          </w:tcPr>
          <w:p w14:paraId="690624B4" w14:textId="77777777" w:rsidR="00B94B24" w:rsidRPr="00E27D23" w:rsidRDefault="00B94B24"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BBB0906" w14:textId="77777777" w:rsidR="00B94B24" w:rsidRPr="00E27D23" w:rsidRDefault="00B94B24" w:rsidP="0088214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4155F9C8" w14:textId="77777777" w:rsidR="00B94B24" w:rsidRPr="00E27D23" w:rsidRDefault="00B94B24"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1A5C35E4" w14:textId="77777777" w:rsidR="00B94B24" w:rsidRPr="00E27D23" w:rsidRDefault="00B94B24" w:rsidP="0088214F">
            <w:pPr>
              <w:pStyle w:val="TAC"/>
            </w:pPr>
            <w:r w:rsidRPr="00E27D23">
              <w:t>-</w:t>
            </w:r>
          </w:p>
        </w:tc>
      </w:tr>
      <w:tr w:rsidR="00B94B24" w:rsidRPr="00E27D23" w14:paraId="3D46F0CE" w14:textId="77777777" w:rsidTr="0088214F">
        <w:tc>
          <w:tcPr>
            <w:tcW w:w="533" w:type="dxa"/>
            <w:tcBorders>
              <w:top w:val="nil"/>
              <w:left w:val="single" w:sz="4" w:space="0" w:color="auto"/>
              <w:bottom w:val="single" w:sz="4" w:space="0" w:color="auto"/>
              <w:right w:val="single" w:sz="4" w:space="0" w:color="auto"/>
            </w:tcBorders>
          </w:tcPr>
          <w:p w14:paraId="412F3E48" w14:textId="77777777" w:rsidR="00B94B24" w:rsidRPr="00E27D23" w:rsidRDefault="00B94B24" w:rsidP="0088214F">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tcPr>
          <w:p w14:paraId="4C75396E" w14:textId="77777777" w:rsidR="00B94B24" w:rsidRPr="00E27D23" w:rsidRDefault="00B94B24" w:rsidP="0088214F">
            <w:pPr>
              <w:pStyle w:val="TAL"/>
            </w:pPr>
            <w:r w:rsidRPr="00E27D23">
              <w:t xml:space="preserve">Check: Does the UE transmit a HARQ </w:t>
            </w:r>
            <w:r w:rsidRPr="00E27D23">
              <w:rPr>
                <w:lang w:eastAsia="zh-CN"/>
              </w:rPr>
              <w:t>ACK/</w:t>
            </w:r>
            <w:r w:rsidRPr="00E27D23">
              <w:t>NACK in 10ms?</w:t>
            </w:r>
            <w:r w:rsidRPr="00E27D23">
              <w:rPr>
                <w:lang w:eastAsia="zh-CN"/>
              </w:rPr>
              <w:t xml:space="preserve"> (Note 1)(Note 2) </w:t>
            </w:r>
          </w:p>
        </w:tc>
        <w:tc>
          <w:tcPr>
            <w:tcW w:w="708" w:type="dxa"/>
            <w:tcBorders>
              <w:top w:val="single" w:sz="4" w:space="0" w:color="auto"/>
              <w:left w:val="single" w:sz="4" w:space="0" w:color="auto"/>
              <w:bottom w:val="single" w:sz="4" w:space="0" w:color="auto"/>
              <w:right w:val="single" w:sz="4" w:space="0" w:color="auto"/>
            </w:tcBorders>
          </w:tcPr>
          <w:p w14:paraId="482912AB" w14:textId="77777777" w:rsidR="00B94B24" w:rsidRPr="00E27D23" w:rsidRDefault="00B94B24" w:rsidP="0088214F">
            <w:pPr>
              <w:pStyle w:val="TAC"/>
            </w:pPr>
            <w:r w:rsidRPr="00E27D23">
              <w:rPr>
                <w:lang w:eastAsia="zh-CN"/>
              </w:rPr>
              <w:t>-</w:t>
            </w:r>
            <w:r w:rsidRPr="00E27D23">
              <w:t>-&gt;</w:t>
            </w:r>
          </w:p>
        </w:tc>
        <w:tc>
          <w:tcPr>
            <w:tcW w:w="2975" w:type="dxa"/>
            <w:tcBorders>
              <w:top w:val="single" w:sz="4" w:space="0" w:color="auto"/>
              <w:left w:val="single" w:sz="4" w:space="0" w:color="auto"/>
              <w:bottom w:val="single" w:sz="4" w:space="0" w:color="auto"/>
              <w:right w:val="single" w:sz="4" w:space="0" w:color="auto"/>
            </w:tcBorders>
          </w:tcPr>
          <w:p w14:paraId="6ABDFE90" w14:textId="77777777" w:rsidR="00B94B24" w:rsidRPr="00E27D23" w:rsidRDefault="00B94B24" w:rsidP="0088214F">
            <w:pPr>
              <w:pStyle w:val="TAC"/>
              <w:jc w:val="left"/>
              <w:rPr>
                <w:lang w:eastAsia="zh-CN"/>
              </w:rPr>
            </w:pPr>
            <w:r w:rsidRPr="00E27D23">
              <w:t xml:space="preserve">HARQ </w:t>
            </w:r>
            <w:r w:rsidRPr="00E27D23">
              <w:rPr>
                <w:lang w:eastAsia="zh-CN"/>
              </w:rPr>
              <w:t>ACK/</w:t>
            </w:r>
            <w:r w:rsidRPr="00E27D23">
              <w:t>NACK</w:t>
            </w:r>
          </w:p>
        </w:tc>
        <w:tc>
          <w:tcPr>
            <w:tcW w:w="567" w:type="dxa"/>
            <w:tcBorders>
              <w:top w:val="nil"/>
              <w:left w:val="single" w:sz="4" w:space="0" w:color="auto"/>
              <w:bottom w:val="single" w:sz="4" w:space="0" w:color="auto"/>
              <w:right w:val="single" w:sz="4" w:space="0" w:color="auto"/>
            </w:tcBorders>
          </w:tcPr>
          <w:p w14:paraId="15DBCF5A" w14:textId="77777777" w:rsidR="00B94B24" w:rsidRPr="00E27D23" w:rsidRDefault="00B94B24" w:rsidP="0088214F">
            <w:pPr>
              <w:pStyle w:val="TAC"/>
            </w:pPr>
            <w:r w:rsidRPr="00E27D23">
              <w:t>1</w:t>
            </w:r>
          </w:p>
        </w:tc>
        <w:tc>
          <w:tcPr>
            <w:tcW w:w="850" w:type="dxa"/>
            <w:tcBorders>
              <w:top w:val="nil"/>
              <w:left w:val="single" w:sz="4" w:space="0" w:color="auto"/>
              <w:bottom w:val="single" w:sz="4" w:space="0" w:color="auto"/>
              <w:right w:val="single" w:sz="4" w:space="0" w:color="auto"/>
            </w:tcBorders>
          </w:tcPr>
          <w:p w14:paraId="2CAE7EE5" w14:textId="77777777" w:rsidR="00B94B24" w:rsidRPr="00E27D23" w:rsidRDefault="00B94B24" w:rsidP="0088214F">
            <w:pPr>
              <w:pStyle w:val="TAC"/>
            </w:pPr>
            <w:r w:rsidRPr="00E27D23">
              <w:t>F</w:t>
            </w:r>
          </w:p>
        </w:tc>
      </w:tr>
      <w:tr w:rsidR="00B94B24" w:rsidRPr="00E27D23" w14:paraId="2FF4644B" w14:textId="77777777" w:rsidTr="0088214F">
        <w:tc>
          <w:tcPr>
            <w:tcW w:w="533" w:type="dxa"/>
            <w:tcBorders>
              <w:top w:val="nil"/>
              <w:left w:val="single" w:sz="4" w:space="0" w:color="auto"/>
              <w:bottom w:val="single" w:sz="4" w:space="0" w:color="auto"/>
              <w:right w:val="single" w:sz="4" w:space="0" w:color="auto"/>
            </w:tcBorders>
          </w:tcPr>
          <w:p w14:paraId="6590F1F7" w14:textId="77777777" w:rsidR="00B94B24" w:rsidRPr="00E27D23" w:rsidRDefault="00B94B24" w:rsidP="0088214F">
            <w:pPr>
              <w:pStyle w:val="TAC"/>
              <w:rPr>
                <w:lang w:eastAsia="zh-CN"/>
              </w:rPr>
            </w:pPr>
            <w:r w:rsidRPr="00E27D23">
              <w:rPr>
                <w:lang w:eastAsia="zh-CN"/>
              </w:rPr>
              <w:t>-</w:t>
            </w:r>
          </w:p>
        </w:tc>
        <w:tc>
          <w:tcPr>
            <w:tcW w:w="3967" w:type="dxa"/>
            <w:tcBorders>
              <w:top w:val="nil"/>
              <w:left w:val="single" w:sz="4" w:space="0" w:color="auto"/>
              <w:bottom w:val="single" w:sz="4" w:space="0" w:color="auto"/>
              <w:right w:val="single" w:sz="4" w:space="0" w:color="auto"/>
            </w:tcBorders>
          </w:tcPr>
          <w:p w14:paraId="049F767D" w14:textId="77777777" w:rsidR="00B94B24" w:rsidRPr="00E27D23" w:rsidRDefault="00B94B24" w:rsidP="0088214F">
            <w:pPr>
              <w:pStyle w:val="TAL"/>
            </w:pPr>
            <w:r w:rsidRPr="00E27D23">
              <w:t>Exception: Step 6-7 is repeated 5 times</w:t>
            </w:r>
          </w:p>
        </w:tc>
        <w:tc>
          <w:tcPr>
            <w:tcW w:w="708" w:type="dxa"/>
            <w:tcBorders>
              <w:top w:val="single" w:sz="4" w:space="0" w:color="auto"/>
              <w:left w:val="single" w:sz="4" w:space="0" w:color="auto"/>
              <w:bottom w:val="single" w:sz="4" w:space="0" w:color="auto"/>
              <w:right w:val="single" w:sz="4" w:space="0" w:color="auto"/>
            </w:tcBorders>
          </w:tcPr>
          <w:p w14:paraId="74914025" w14:textId="77777777" w:rsidR="00B94B24" w:rsidRPr="00E27D23" w:rsidRDefault="00B94B24" w:rsidP="0088214F">
            <w:pPr>
              <w:pStyle w:val="TAC"/>
              <w:rPr>
                <w:lang w:eastAsia="zh-CN"/>
              </w:rPr>
            </w:pPr>
            <w:r w:rsidRPr="00E27D23">
              <w:t>-</w:t>
            </w:r>
          </w:p>
        </w:tc>
        <w:tc>
          <w:tcPr>
            <w:tcW w:w="2975" w:type="dxa"/>
            <w:tcBorders>
              <w:top w:val="single" w:sz="4" w:space="0" w:color="auto"/>
              <w:left w:val="single" w:sz="4" w:space="0" w:color="auto"/>
              <w:bottom w:val="single" w:sz="4" w:space="0" w:color="auto"/>
              <w:right w:val="single" w:sz="4" w:space="0" w:color="auto"/>
            </w:tcBorders>
          </w:tcPr>
          <w:p w14:paraId="0356C820" w14:textId="77777777" w:rsidR="00B94B24" w:rsidRPr="00E27D23" w:rsidRDefault="00B94B24" w:rsidP="0088214F">
            <w:pPr>
              <w:pStyle w:val="TAC"/>
              <w:jc w:val="left"/>
            </w:pPr>
            <w:r w:rsidRPr="00E27D23">
              <w:rPr>
                <w:lang w:eastAsia="zh-CN"/>
              </w:rPr>
              <w:t>-</w:t>
            </w:r>
          </w:p>
        </w:tc>
        <w:tc>
          <w:tcPr>
            <w:tcW w:w="567" w:type="dxa"/>
            <w:tcBorders>
              <w:top w:val="nil"/>
              <w:left w:val="single" w:sz="4" w:space="0" w:color="auto"/>
              <w:bottom w:val="single" w:sz="4" w:space="0" w:color="auto"/>
              <w:right w:val="single" w:sz="4" w:space="0" w:color="auto"/>
            </w:tcBorders>
          </w:tcPr>
          <w:p w14:paraId="334830B1" w14:textId="77777777" w:rsidR="00B94B24" w:rsidRPr="00E27D23" w:rsidRDefault="00B94B24"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7380D190" w14:textId="77777777" w:rsidR="00B94B24" w:rsidRPr="00E27D23" w:rsidRDefault="00B94B24" w:rsidP="0088214F">
            <w:pPr>
              <w:pStyle w:val="TAC"/>
            </w:pPr>
            <w:r w:rsidRPr="00E27D23">
              <w:t>-</w:t>
            </w:r>
          </w:p>
        </w:tc>
      </w:tr>
      <w:tr w:rsidR="00B94B24" w:rsidRPr="00E27D23" w14:paraId="4429D961" w14:textId="77777777" w:rsidTr="0088214F">
        <w:tc>
          <w:tcPr>
            <w:tcW w:w="533" w:type="dxa"/>
            <w:tcBorders>
              <w:top w:val="nil"/>
              <w:left w:val="single" w:sz="4" w:space="0" w:color="auto"/>
              <w:bottom w:val="single" w:sz="4" w:space="0" w:color="auto"/>
              <w:right w:val="single" w:sz="4" w:space="0" w:color="auto"/>
            </w:tcBorders>
          </w:tcPr>
          <w:p w14:paraId="4DB86923" w14:textId="77777777" w:rsidR="00B94B24" w:rsidRPr="00E27D23" w:rsidRDefault="00B94B24" w:rsidP="0088214F">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tcPr>
          <w:p w14:paraId="36A64007" w14:textId="77777777" w:rsidR="00B94B24" w:rsidRPr="00E27D23" w:rsidRDefault="00B94B24" w:rsidP="0088214F">
            <w:pPr>
              <w:pStyle w:val="TAL"/>
            </w:pPr>
            <w:r w:rsidRPr="00E27D23">
              <w:t>The SS transmits a MBS Packet on the MTCH with LCID=1 and g-RNTI =</w:t>
            </w:r>
            <w:r w:rsidRPr="00E27D23">
              <w:rPr>
                <w:lang w:eastAsia="zh-CN"/>
              </w:rPr>
              <w:t xml:space="preserve"> ’</w:t>
            </w:r>
            <w:r w:rsidRPr="00E27D23">
              <w:t xml:space="preserve">0001’H. CRC is calculated in such a way, it will result in CRC </w:t>
            </w:r>
            <w:r w:rsidRPr="00E27D23">
              <w:rPr>
                <w:lang w:eastAsia="zh-CN"/>
              </w:rPr>
              <w:t>pass</w:t>
            </w:r>
            <w:r w:rsidRPr="00E27D23">
              <w:t xml:space="preserve"> on UE side.</w:t>
            </w:r>
          </w:p>
        </w:tc>
        <w:tc>
          <w:tcPr>
            <w:tcW w:w="708" w:type="dxa"/>
            <w:tcBorders>
              <w:top w:val="single" w:sz="4" w:space="0" w:color="auto"/>
              <w:left w:val="single" w:sz="4" w:space="0" w:color="auto"/>
              <w:bottom w:val="single" w:sz="4" w:space="0" w:color="auto"/>
              <w:right w:val="single" w:sz="4" w:space="0" w:color="auto"/>
            </w:tcBorders>
          </w:tcPr>
          <w:p w14:paraId="22F31DFE" w14:textId="77777777" w:rsidR="00B94B24" w:rsidRPr="00E27D23" w:rsidRDefault="00B94B24" w:rsidP="0088214F">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3D25DC2" w14:textId="77777777" w:rsidR="00B94B24" w:rsidRPr="00E27D23" w:rsidRDefault="00B94B24" w:rsidP="0088214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1863B611" w14:textId="77777777" w:rsidR="00B94B24" w:rsidRPr="00E27D23" w:rsidRDefault="00B94B24"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444C74CE" w14:textId="77777777" w:rsidR="00B94B24" w:rsidRPr="00E27D23" w:rsidRDefault="00B94B24" w:rsidP="0088214F">
            <w:pPr>
              <w:pStyle w:val="TAC"/>
            </w:pPr>
            <w:r w:rsidRPr="00E27D23">
              <w:t>-</w:t>
            </w:r>
          </w:p>
        </w:tc>
      </w:tr>
      <w:tr w:rsidR="00B94B24" w:rsidRPr="00E27D23" w14:paraId="0146F1FC" w14:textId="77777777" w:rsidTr="0088214F">
        <w:tc>
          <w:tcPr>
            <w:tcW w:w="533" w:type="dxa"/>
            <w:tcBorders>
              <w:top w:val="nil"/>
              <w:left w:val="single" w:sz="4" w:space="0" w:color="auto"/>
              <w:bottom w:val="single" w:sz="4" w:space="0" w:color="auto"/>
              <w:right w:val="single" w:sz="4" w:space="0" w:color="auto"/>
            </w:tcBorders>
          </w:tcPr>
          <w:p w14:paraId="14853036" w14:textId="77777777" w:rsidR="00B94B24" w:rsidRPr="00E27D23" w:rsidRDefault="00B94B24" w:rsidP="0088214F">
            <w:pPr>
              <w:pStyle w:val="TAC"/>
              <w:rPr>
                <w:lang w:eastAsia="zh-CN"/>
              </w:rPr>
            </w:pPr>
            <w:r w:rsidRPr="00E27D23">
              <w:rPr>
                <w:lang w:eastAsia="zh-CN"/>
              </w:rPr>
              <w:t>7</w:t>
            </w:r>
          </w:p>
        </w:tc>
        <w:tc>
          <w:tcPr>
            <w:tcW w:w="3967" w:type="dxa"/>
            <w:tcBorders>
              <w:top w:val="nil"/>
              <w:left w:val="single" w:sz="4" w:space="0" w:color="auto"/>
              <w:bottom w:val="single" w:sz="4" w:space="0" w:color="auto"/>
              <w:right w:val="single" w:sz="4" w:space="0" w:color="auto"/>
            </w:tcBorders>
          </w:tcPr>
          <w:p w14:paraId="54975684" w14:textId="77777777" w:rsidR="00B94B24" w:rsidRPr="00E27D23" w:rsidRDefault="00B94B24" w:rsidP="0088214F">
            <w:pPr>
              <w:pStyle w:val="TAL"/>
            </w:pPr>
            <w:r w:rsidRPr="00E27D23">
              <w:t xml:space="preserve">Check: Does the UE transmit a HARQ </w:t>
            </w:r>
            <w:r w:rsidRPr="00E27D23">
              <w:rPr>
                <w:lang w:eastAsia="zh-CN"/>
              </w:rPr>
              <w:t>ACK/</w:t>
            </w:r>
            <w:r w:rsidRPr="00E27D23">
              <w:t>NACK in 10ms?</w:t>
            </w:r>
            <w:r w:rsidRPr="00E27D23">
              <w:rPr>
                <w:lang w:eastAsia="zh-CN"/>
              </w:rPr>
              <w:t xml:space="preserve"> (Note 1)(Note 2) </w:t>
            </w:r>
          </w:p>
        </w:tc>
        <w:tc>
          <w:tcPr>
            <w:tcW w:w="708" w:type="dxa"/>
            <w:tcBorders>
              <w:top w:val="single" w:sz="4" w:space="0" w:color="auto"/>
              <w:left w:val="single" w:sz="4" w:space="0" w:color="auto"/>
              <w:bottom w:val="single" w:sz="4" w:space="0" w:color="auto"/>
              <w:right w:val="single" w:sz="4" w:space="0" w:color="auto"/>
            </w:tcBorders>
          </w:tcPr>
          <w:p w14:paraId="4CDEEA0F" w14:textId="77777777" w:rsidR="00B94B24" w:rsidRPr="00E27D23" w:rsidRDefault="00B94B24" w:rsidP="0088214F">
            <w:pPr>
              <w:pStyle w:val="TAC"/>
              <w:rPr>
                <w:lang w:eastAsia="zh-CN"/>
              </w:rPr>
            </w:pPr>
            <w:r w:rsidRPr="00E27D23">
              <w:rPr>
                <w:lang w:eastAsia="zh-CN"/>
              </w:rPr>
              <w:t>-</w:t>
            </w:r>
            <w:r w:rsidRPr="00E27D23">
              <w:t>-&gt;</w:t>
            </w:r>
          </w:p>
        </w:tc>
        <w:tc>
          <w:tcPr>
            <w:tcW w:w="2975" w:type="dxa"/>
            <w:tcBorders>
              <w:top w:val="single" w:sz="4" w:space="0" w:color="auto"/>
              <w:left w:val="single" w:sz="4" w:space="0" w:color="auto"/>
              <w:bottom w:val="single" w:sz="4" w:space="0" w:color="auto"/>
              <w:right w:val="single" w:sz="4" w:space="0" w:color="auto"/>
            </w:tcBorders>
          </w:tcPr>
          <w:p w14:paraId="1EC60EB4" w14:textId="77777777" w:rsidR="00B94B24" w:rsidRPr="00E27D23" w:rsidRDefault="00B94B24" w:rsidP="0088214F">
            <w:pPr>
              <w:pStyle w:val="TAC"/>
              <w:jc w:val="left"/>
            </w:pPr>
            <w:r w:rsidRPr="00E27D23">
              <w:t xml:space="preserve">HARQ </w:t>
            </w:r>
            <w:r w:rsidRPr="00E27D23">
              <w:rPr>
                <w:lang w:eastAsia="zh-CN"/>
              </w:rPr>
              <w:t>ACK/</w:t>
            </w:r>
            <w:r w:rsidRPr="00E27D23">
              <w:t>NACK</w:t>
            </w:r>
          </w:p>
        </w:tc>
        <w:tc>
          <w:tcPr>
            <w:tcW w:w="567" w:type="dxa"/>
            <w:tcBorders>
              <w:top w:val="nil"/>
              <w:left w:val="single" w:sz="4" w:space="0" w:color="auto"/>
              <w:bottom w:val="single" w:sz="4" w:space="0" w:color="auto"/>
              <w:right w:val="single" w:sz="4" w:space="0" w:color="auto"/>
            </w:tcBorders>
          </w:tcPr>
          <w:p w14:paraId="2F2ECD48" w14:textId="77777777" w:rsidR="00B94B24" w:rsidRPr="00E27D23" w:rsidRDefault="00B94B24" w:rsidP="0088214F">
            <w:pPr>
              <w:pStyle w:val="TAC"/>
            </w:pPr>
            <w:r w:rsidRPr="00E27D23">
              <w:t>1</w:t>
            </w:r>
          </w:p>
        </w:tc>
        <w:tc>
          <w:tcPr>
            <w:tcW w:w="850" w:type="dxa"/>
            <w:tcBorders>
              <w:top w:val="nil"/>
              <w:left w:val="single" w:sz="4" w:space="0" w:color="auto"/>
              <w:bottom w:val="single" w:sz="4" w:space="0" w:color="auto"/>
              <w:right w:val="single" w:sz="4" w:space="0" w:color="auto"/>
            </w:tcBorders>
          </w:tcPr>
          <w:p w14:paraId="31861E58" w14:textId="77777777" w:rsidR="00B94B24" w:rsidRPr="00E27D23" w:rsidRDefault="00B94B24" w:rsidP="0088214F">
            <w:pPr>
              <w:pStyle w:val="TAC"/>
            </w:pPr>
            <w:r w:rsidRPr="00E27D23">
              <w:t>F</w:t>
            </w:r>
          </w:p>
        </w:tc>
      </w:tr>
      <w:tr w:rsidR="00B94B24" w:rsidRPr="00E27D23" w14:paraId="391A2B5F" w14:textId="77777777" w:rsidTr="0088214F">
        <w:tc>
          <w:tcPr>
            <w:tcW w:w="533" w:type="dxa"/>
            <w:tcBorders>
              <w:top w:val="nil"/>
              <w:left w:val="single" w:sz="4" w:space="0" w:color="auto"/>
              <w:bottom w:val="single" w:sz="4" w:space="0" w:color="auto"/>
              <w:right w:val="single" w:sz="4" w:space="0" w:color="auto"/>
            </w:tcBorders>
          </w:tcPr>
          <w:p w14:paraId="19BE0620" w14:textId="77777777" w:rsidR="00B94B24" w:rsidRPr="00E27D23" w:rsidRDefault="00B94B24" w:rsidP="0088214F">
            <w:pPr>
              <w:pStyle w:val="TAC"/>
              <w:rPr>
                <w:lang w:eastAsia="zh-CN"/>
              </w:rPr>
            </w:pPr>
            <w:r w:rsidRPr="00E27D23">
              <w:rPr>
                <w:lang w:eastAsia="zh-CN"/>
              </w:rPr>
              <w:t>8</w:t>
            </w:r>
          </w:p>
        </w:tc>
        <w:tc>
          <w:tcPr>
            <w:tcW w:w="3967" w:type="dxa"/>
            <w:tcBorders>
              <w:top w:val="nil"/>
              <w:left w:val="single" w:sz="4" w:space="0" w:color="auto"/>
              <w:bottom w:val="single" w:sz="4" w:space="0" w:color="auto"/>
              <w:right w:val="single" w:sz="4" w:space="0" w:color="auto"/>
            </w:tcBorders>
          </w:tcPr>
          <w:p w14:paraId="29FDA83C" w14:textId="77777777" w:rsidR="00B94B24" w:rsidRPr="00E27D23" w:rsidRDefault="00B94B24" w:rsidP="0088214F">
            <w:pPr>
              <w:pStyle w:val="TAL"/>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032BC407" w14:textId="77777777" w:rsidR="00B94B24" w:rsidRPr="00E27D23" w:rsidRDefault="00B94B24"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10C018B" w14:textId="77777777" w:rsidR="00B94B24" w:rsidRPr="00E27D23" w:rsidRDefault="00B94B24" w:rsidP="0088214F">
            <w:pPr>
              <w:pStyle w:val="TAC"/>
              <w:jc w:val="left"/>
              <w:rPr>
                <w:rFonts w:eastAsia="MS Gothic"/>
              </w:rPr>
            </w:pPr>
            <w:r w:rsidRPr="00E27D23">
              <w:rPr>
                <w:rFonts w:eastAsia="MS Gothic"/>
              </w:rPr>
              <w:t xml:space="preserve">NR RRC: </w:t>
            </w:r>
            <w:r w:rsidRPr="00E27D23">
              <w:rPr>
                <w:rFonts w:eastAsia="MS Gothic"/>
                <w:i/>
              </w:rPr>
              <w:t>DLInformationTransfer</w:t>
            </w:r>
          </w:p>
          <w:p w14:paraId="04A40E27" w14:textId="77777777" w:rsidR="00B94B24" w:rsidRPr="00E27D23" w:rsidRDefault="00B94B24" w:rsidP="0088214F">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24BF9608" w14:textId="77777777" w:rsidR="00B94B24" w:rsidRPr="00E27D23" w:rsidRDefault="00B94B24"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64EB7CA8" w14:textId="77777777" w:rsidR="00B94B24" w:rsidRPr="00E27D23" w:rsidRDefault="00B94B24" w:rsidP="0088214F">
            <w:pPr>
              <w:pStyle w:val="TAC"/>
            </w:pPr>
            <w:r w:rsidRPr="00E27D23">
              <w:t>-</w:t>
            </w:r>
          </w:p>
        </w:tc>
      </w:tr>
      <w:tr w:rsidR="00B94B24" w:rsidRPr="00E27D23" w14:paraId="068D5290" w14:textId="77777777" w:rsidTr="0088214F">
        <w:tc>
          <w:tcPr>
            <w:tcW w:w="533" w:type="dxa"/>
            <w:tcBorders>
              <w:top w:val="nil"/>
              <w:left w:val="single" w:sz="4" w:space="0" w:color="auto"/>
              <w:bottom w:val="single" w:sz="4" w:space="0" w:color="auto"/>
              <w:right w:val="single" w:sz="4" w:space="0" w:color="auto"/>
            </w:tcBorders>
          </w:tcPr>
          <w:p w14:paraId="3BFEBC65" w14:textId="77777777" w:rsidR="00B94B24" w:rsidRPr="00E27D23" w:rsidRDefault="00B94B24" w:rsidP="0088214F">
            <w:pPr>
              <w:pStyle w:val="TAC"/>
              <w:rPr>
                <w:lang w:eastAsia="zh-CN"/>
              </w:rPr>
            </w:pPr>
            <w:r w:rsidRPr="00E27D23">
              <w:rPr>
                <w:lang w:eastAsia="zh-CN"/>
              </w:rPr>
              <w:t>9</w:t>
            </w:r>
          </w:p>
        </w:tc>
        <w:tc>
          <w:tcPr>
            <w:tcW w:w="3967" w:type="dxa"/>
            <w:tcBorders>
              <w:top w:val="nil"/>
              <w:left w:val="single" w:sz="4" w:space="0" w:color="auto"/>
              <w:bottom w:val="single" w:sz="4" w:space="0" w:color="auto"/>
              <w:right w:val="single" w:sz="4" w:space="0" w:color="auto"/>
            </w:tcBorders>
          </w:tcPr>
          <w:p w14:paraId="368E4336" w14:textId="77777777" w:rsidR="00B94B24" w:rsidRPr="00E27D23" w:rsidRDefault="00B94B24" w:rsidP="0088214F">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0AB54444" w14:textId="77777777" w:rsidR="00B94B24" w:rsidRPr="00E27D23" w:rsidRDefault="00B94B24" w:rsidP="0088214F">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6708896A" w14:textId="77777777" w:rsidR="00B94B24" w:rsidRPr="00E27D23" w:rsidRDefault="00B94B24" w:rsidP="0088214F">
            <w:pPr>
              <w:pStyle w:val="TAC"/>
              <w:jc w:val="left"/>
              <w:rPr>
                <w:rFonts w:eastAsia="MS Gothic"/>
              </w:rPr>
            </w:pPr>
            <w:r w:rsidRPr="00E27D23">
              <w:rPr>
                <w:rFonts w:eastAsia="MS Gothic"/>
              </w:rPr>
              <w:t xml:space="preserve">NR RRC: </w:t>
            </w:r>
            <w:r w:rsidRPr="00E27D23">
              <w:rPr>
                <w:rFonts w:eastAsia="MS Gothic"/>
                <w:i/>
              </w:rPr>
              <w:t>ULInformationTransfer</w:t>
            </w:r>
          </w:p>
          <w:p w14:paraId="4D8CA7DC" w14:textId="77777777" w:rsidR="00B94B24" w:rsidRPr="00E27D23" w:rsidRDefault="00B94B24" w:rsidP="0088214F">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28108288" w14:textId="77777777" w:rsidR="00B94B24" w:rsidRPr="00E27D23" w:rsidRDefault="00B94B24"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1C6C6C8E" w14:textId="77777777" w:rsidR="00B94B24" w:rsidRPr="00E27D23" w:rsidRDefault="00B94B24" w:rsidP="0088214F">
            <w:pPr>
              <w:pStyle w:val="TAC"/>
            </w:pPr>
            <w:r w:rsidRPr="00E27D23">
              <w:t>-</w:t>
            </w:r>
          </w:p>
        </w:tc>
      </w:tr>
      <w:tr w:rsidR="00B94B24" w:rsidRPr="00E27D23" w14:paraId="2AFC8880" w14:textId="77777777" w:rsidTr="0088214F">
        <w:tc>
          <w:tcPr>
            <w:tcW w:w="533" w:type="dxa"/>
            <w:tcBorders>
              <w:top w:val="nil"/>
              <w:left w:val="single" w:sz="4" w:space="0" w:color="auto"/>
              <w:bottom w:val="single" w:sz="4" w:space="0" w:color="auto"/>
              <w:right w:val="single" w:sz="4" w:space="0" w:color="auto"/>
            </w:tcBorders>
          </w:tcPr>
          <w:p w14:paraId="76A52305" w14:textId="77777777" w:rsidR="00B94B24" w:rsidRPr="00E27D23" w:rsidRDefault="00B94B24" w:rsidP="0088214F">
            <w:pPr>
              <w:pStyle w:val="TAC"/>
            </w:pPr>
            <w:r w:rsidRPr="00E27D23">
              <w:rPr>
                <w:lang w:eastAsia="zh-CN"/>
              </w:rPr>
              <w:t>10</w:t>
            </w:r>
          </w:p>
        </w:tc>
        <w:tc>
          <w:tcPr>
            <w:tcW w:w="3967" w:type="dxa"/>
            <w:tcBorders>
              <w:top w:val="nil"/>
              <w:left w:val="single" w:sz="4" w:space="0" w:color="auto"/>
              <w:bottom w:val="single" w:sz="4" w:space="0" w:color="auto"/>
              <w:right w:val="single" w:sz="4" w:space="0" w:color="auto"/>
            </w:tcBorders>
          </w:tcPr>
          <w:p w14:paraId="383D664F" w14:textId="77777777" w:rsidR="00B94B24" w:rsidRPr="00E27D23" w:rsidRDefault="00B94B24" w:rsidP="0088214F">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CH in step 9 greater than zero</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68AC954" w14:textId="77777777" w:rsidR="00B94B24" w:rsidRPr="00E27D23" w:rsidRDefault="00B94B24"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55A732F" w14:textId="77777777" w:rsidR="00B94B24" w:rsidRPr="00E27D23" w:rsidRDefault="00B94B24" w:rsidP="0088214F">
            <w:pPr>
              <w:pStyle w:val="TAC"/>
              <w:jc w:val="left"/>
            </w:pPr>
            <w:r w:rsidRPr="00E27D23">
              <w:rPr>
                <w:lang w:eastAsia="zh-CN"/>
              </w:rPr>
              <w:t>-</w:t>
            </w:r>
          </w:p>
        </w:tc>
        <w:tc>
          <w:tcPr>
            <w:tcW w:w="567" w:type="dxa"/>
            <w:tcBorders>
              <w:top w:val="nil"/>
              <w:left w:val="single" w:sz="4" w:space="0" w:color="auto"/>
              <w:bottom w:val="single" w:sz="4" w:space="0" w:color="auto"/>
              <w:right w:val="single" w:sz="4" w:space="0" w:color="auto"/>
            </w:tcBorders>
          </w:tcPr>
          <w:p w14:paraId="6A01997B" w14:textId="77777777" w:rsidR="00B94B24" w:rsidRPr="00E27D23" w:rsidRDefault="00B94B24" w:rsidP="0088214F">
            <w:pPr>
              <w:pStyle w:val="TAC"/>
            </w:pPr>
            <w:r w:rsidRPr="00E27D23">
              <w:rPr>
                <w:lang w:eastAsia="zh-CN"/>
              </w:rPr>
              <w:t>1</w:t>
            </w:r>
          </w:p>
        </w:tc>
        <w:tc>
          <w:tcPr>
            <w:tcW w:w="850" w:type="dxa"/>
            <w:tcBorders>
              <w:top w:val="nil"/>
              <w:left w:val="single" w:sz="4" w:space="0" w:color="auto"/>
              <w:bottom w:val="single" w:sz="4" w:space="0" w:color="auto"/>
              <w:right w:val="single" w:sz="4" w:space="0" w:color="auto"/>
            </w:tcBorders>
          </w:tcPr>
          <w:p w14:paraId="5A69E17E" w14:textId="77777777" w:rsidR="00B94B24" w:rsidRPr="00E27D23" w:rsidRDefault="00B94B24" w:rsidP="0088214F">
            <w:pPr>
              <w:pStyle w:val="TAC"/>
            </w:pPr>
            <w:r w:rsidRPr="00E27D23">
              <w:rPr>
                <w:lang w:eastAsia="zh-CN"/>
              </w:rPr>
              <w:t>P</w:t>
            </w:r>
          </w:p>
        </w:tc>
      </w:tr>
      <w:tr w:rsidR="00B94B24" w:rsidRPr="00E27D23" w14:paraId="1E66B482" w14:textId="77777777" w:rsidTr="0088214F">
        <w:tc>
          <w:tcPr>
            <w:tcW w:w="533" w:type="dxa"/>
            <w:tcBorders>
              <w:top w:val="nil"/>
              <w:left w:val="single" w:sz="4" w:space="0" w:color="auto"/>
              <w:bottom w:val="single" w:sz="4" w:space="0" w:color="auto"/>
              <w:right w:val="single" w:sz="4" w:space="0" w:color="auto"/>
            </w:tcBorders>
          </w:tcPr>
          <w:p w14:paraId="350D554A" w14:textId="77777777" w:rsidR="00B94B24" w:rsidRPr="00E27D23" w:rsidRDefault="00B94B24" w:rsidP="0088214F">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tcPr>
          <w:p w14:paraId="5B8DD9F6" w14:textId="77777777" w:rsidR="00B94B24" w:rsidRPr="00E27D23" w:rsidRDefault="00B94B24" w:rsidP="0088214F">
            <w:pPr>
              <w:pStyle w:val="TAL"/>
            </w:pPr>
            <w:r w:rsidRPr="00E27D23">
              <w:rPr>
                <w:color w:val="000000"/>
              </w:rPr>
              <w:t xml:space="preserve">The SS starts to transmit the </w:t>
            </w:r>
            <w:r w:rsidRPr="00E27D23">
              <w:t xml:space="preserve">notification that the MCCH information has changed due to MCCH information modification other than the change caused by the start of new MBS session(s) and the updated the </w:t>
            </w:r>
            <w:r w:rsidRPr="00E27D23">
              <w:rPr>
                <w:i/>
                <w:color w:val="000000"/>
              </w:rPr>
              <w:t>MBSBroadcastConfiguration.</w:t>
            </w:r>
          </w:p>
          <w:p w14:paraId="6BEFA9A7" w14:textId="77777777" w:rsidR="00B94B24" w:rsidRPr="00E27D23" w:rsidRDefault="00B94B24" w:rsidP="0088214F">
            <w:pPr>
              <w:pStyle w:val="TAL"/>
              <w:rPr>
                <w:lang w:eastAsia="zh-CN"/>
              </w:rPr>
            </w:pPr>
            <w:r w:rsidRPr="00E27D23">
              <w:t>CRC is calculated in such a way, it will result in CRC fail on UE side.</w:t>
            </w:r>
          </w:p>
        </w:tc>
        <w:tc>
          <w:tcPr>
            <w:tcW w:w="708" w:type="dxa"/>
            <w:tcBorders>
              <w:top w:val="single" w:sz="4" w:space="0" w:color="auto"/>
              <w:left w:val="single" w:sz="4" w:space="0" w:color="auto"/>
              <w:bottom w:val="single" w:sz="4" w:space="0" w:color="auto"/>
              <w:right w:val="single" w:sz="4" w:space="0" w:color="auto"/>
            </w:tcBorders>
          </w:tcPr>
          <w:p w14:paraId="644C4C19" w14:textId="77777777" w:rsidR="00B94B24" w:rsidRPr="00E27D23" w:rsidRDefault="00B94B24"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5E105297" w14:textId="77777777" w:rsidR="00B94B24" w:rsidRPr="00E27D23" w:rsidRDefault="00B94B24" w:rsidP="0088214F">
            <w:pPr>
              <w:pStyle w:val="TAC"/>
              <w:jc w:val="left"/>
              <w:rPr>
                <w:lang w:eastAsia="zh-CN"/>
              </w:rPr>
            </w:pPr>
            <w:r w:rsidRPr="00E27D23">
              <w:t>-</w:t>
            </w:r>
          </w:p>
        </w:tc>
        <w:tc>
          <w:tcPr>
            <w:tcW w:w="567" w:type="dxa"/>
            <w:tcBorders>
              <w:top w:val="nil"/>
              <w:left w:val="single" w:sz="4" w:space="0" w:color="auto"/>
              <w:bottom w:val="single" w:sz="4" w:space="0" w:color="auto"/>
              <w:right w:val="single" w:sz="4" w:space="0" w:color="auto"/>
            </w:tcBorders>
          </w:tcPr>
          <w:p w14:paraId="333D6032" w14:textId="77777777" w:rsidR="00B94B24" w:rsidRPr="00E27D23" w:rsidRDefault="00B94B24" w:rsidP="0088214F">
            <w:pPr>
              <w:pStyle w:val="TAC"/>
              <w:rPr>
                <w:lang w:eastAsia="zh-CN"/>
              </w:rPr>
            </w:pPr>
            <w:r w:rsidRPr="00E27D23">
              <w:t>-</w:t>
            </w:r>
          </w:p>
        </w:tc>
        <w:tc>
          <w:tcPr>
            <w:tcW w:w="850" w:type="dxa"/>
            <w:tcBorders>
              <w:top w:val="nil"/>
              <w:left w:val="single" w:sz="4" w:space="0" w:color="auto"/>
              <w:bottom w:val="single" w:sz="4" w:space="0" w:color="auto"/>
              <w:right w:val="single" w:sz="4" w:space="0" w:color="auto"/>
            </w:tcBorders>
          </w:tcPr>
          <w:p w14:paraId="54A022DF" w14:textId="77777777" w:rsidR="00B94B24" w:rsidRPr="00E27D23" w:rsidRDefault="00B94B24" w:rsidP="0088214F">
            <w:pPr>
              <w:pStyle w:val="TAC"/>
              <w:rPr>
                <w:lang w:eastAsia="zh-CN"/>
              </w:rPr>
            </w:pPr>
            <w:r w:rsidRPr="00E27D23">
              <w:t>-</w:t>
            </w:r>
          </w:p>
        </w:tc>
      </w:tr>
      <w:tr w:rsidR="00B94B24" w:rsidRPr="00E27D23" w14:paraId="17159204" w14:textId="77777777" w:rsidTr="0088214F">
        <w:tc>
          <w:tcPr>
            <w:tcW w:w="533" w:type="dxa"/>
            <w:tcBorders>
              <w:top w:val="nil"/>
              <w:left w:val="single" w:sz="4" w:space="0" w:color="auto"/>
              <w:bottom w:val="single" w:sz="4" w:space="0" w:color="auto"/>
              <w:right w:val="single" w:sz="4" w:space="0" w:color="auto"/>
            </w:tcBorders>
          </w:tcPr>
          <w:p w14:paraId="65279D7D" w14:textId="77777777" w:rsidR="00B94B24" w:rsidRPr="00E27D23" w:rsidRDefault="00B94B24" w:rsidP="0088214F">
            <w:pPr>
              <w:pStyle w:val="TAC"/>
              <w:rPr>
                <w:lang w:eastAsia="zh-CN"/>
              </w:rPr>
            </w:pPr>
            <w:r w:rsidRPr="00E27D23">
              <w:rPr>
                <w:lang w:eastAsia="zh-CN"/>
              </w:rPr>
              <w:t>12</w:t>
            </w:r>
          </w:p>
        </w:tc>
        <w:tc>
          <w:tcPr>
            <w:tcW w:w="3967" w:type="dxa"/>
            <w:tcBorders>
              <w:top w:val="nil"/>
              <w:left w:val="single" w:sz="4" w:space="0" w:color="auto"/>
              <w:bottom w:val="single" w:sz="4" w:space="0" w:color="auto"/>
              <w:right w:val="single" w:sz="4" w:space="0" w:color="auto"/>
            </w:tcBorders>
          </w:tcPr>
          <w:p w14:paraId="3BD1C271" w14:textId="77777777" w:rsidR="00B94B24" w:rsidRPr="00E27D23" w:rsidRDefault="00B94B24" w:rsidP="0088214F">
            <w:pPr>
              <w:pStyle w:val="TAL"/>
            </w:pPr>
            <w:r w:rsidRPr="00E27D23">
              <w:t xml:space="preserve">Check: Does the UE transmit a HARQ </w:t>
            </w:r>
            <w:r w:rsidRPr="00E27D23">
              <w:rPr>
                <w:lang w:eastAsia="zh-CN"/>
              </w:rPr>
              <w:t>ACK/</w:t>
            </w:r>
            <w:r w:rsidRPr="00E27D23">
              <w:t>NACK in 160ms?</w:t>
            </w:r>
            <w:r w:rsidRPr="00E27D23">
              <w:rPr>
                <w:lang w:eastAsia="zh-CN"/>
              </w:rPr>
              <w:t xml:space="preserve"> (Note 1)(Note 3) </w:t>
            </w:r>
          </w:p>
        </w:tc>
        <w:tc>
          <w:tcPr>
            <w:tcW w:w="708" w:type="dxa"/>
            <w:tcBorders>
              <w:top w:val="single" w:sz="4" w:space="0" w:color="auto"/>
              <w:left w:val="single" w:sz="4" w:space="0" w:color="auto"/>
              <w:bottom w:val="single" w:sz="4" w:space="0" w:color="auto"/>
              <w:right w:val="single" w:sz="4" w:space="0" w:color="auto"/>
            </w:tcBorders>
          </w:tcPr>
          <w:p w14:paraId="791D3074" w14:textId="77777777" w:rsidR="00B94B24" w:rsidRPr="00E27D23" w:rsidRDefault="00B94B24" w:rsidP="0088214F">
            <w:pPr>
              <w:pStyle w:val="TAC"/>
            </w:pPr>
            <w:r w:rsidRPr="00E27D23">
              <w:rPr>
                <w:lang w:eastAsia="zh-CN"/>
              </w:rPr>
              <w:t>-</w:t>
            </w:r>
            <w:r w:rsidRPr="00E27D23">
              <w:t>-&gt;</w:t>
            </w:r>
          </w:p>
        </w:tc>
        <w:tc>
          <w:tcPr>
            <w:tcW w:w="2975" w:type="dxa"/>
            <w:tcBorders>
              <w:top w:val="single" w:sz="4" w:space="0" w:color="auto"/>
              <w:left w:val="single" w:sz="4" w:space="0" w:color="auto"/>
              <w:bottom w:val="single" w:sz="4" w:space="0" w:color="auto"/>
              <w:right w:val="single" w:sz="4" w:space="0" w:color="auto"/>
            </w:tcBorders>
          </w:tcPr>
          <w:p w14:paraId="6FD8D650" w14:textId="77777777" w:rsidR="00B94B24" w:rsidRPr="00E27D23" w:rsidRDefault="00B94B24" w:rsidP="0088214F">
            <w:pPr>
              <w:pStyle w:val="TAC"/>
              <w:jc w:val="left"/>
              <w:rPr>
                <w:lang w:eastAsia="zh-CN"/>
              </w:rPr>
            </w:pPr>
            <w:r w:rsidRPr="00E27D23">
              <w:t xml:space="preserve">HARQ </w:t>
            </w:r>
            <w:r w:rsidRPr="00E27D23">
              <w:rPr>
                <w:lang w:eastAsia="zh-CN"/>
              </w:rPr>
              <w:t>ACK/</w:t>
            </w:r>
            <w:r w:rsidRPr="00E27D23">
              <w:t>NACK</w:t>
            </w:r>
          </w:p>
        </w:tc>
        <w:tc>
          <w:tcPr>
            <w:tcW w:w="567" w:type="dxa"/>
            <w:tcBorders>
              <w:top w:val="nil"/>
              <w:left w:val="single" w:sz="4" w:space="0" w:color="auto"/>
              <w:bottom w:val="single" w:sz="4" w:space="0" w:color="auto"/>
              <w:right w:val="single" w:sz="4" w:space="0" w:color="auto"/>
            </w:tcBorders>
          </w:tcPr>
          <w:p w14:paraId="6CA2A4C9" w14:textId="77777777" w:rsidR="00B94B24" w:rsidRPr="00E27D23" w:rsidRDefault="00B94B24" w:rsidP="0088214F">
            <w:pPr>
              <w:pStyle w:val="TAC"/>
              <w:rPr>
                <w:lang w:eastAsia="zh-CN"/>
              </w:rPr>
            </w:pPr>
            <w:r w:rsidRPr="00E27D23">
              <w:t>2</w:t>
            </w:r>
          </w:p>
        </w:tc>
        <w:tc>
          <w:tcPr>
            <w:tcW w:w="850" w:type="dxa"/>
            <w:tcBorders>
              <w:top w:val="nil"/>
              <w:left w:val="single" w:sz="4" w:space="0" w:color="auto"/>
              <w:bottom w:val="single" w:sz="4" w:space="0" w:color="auto"/>
              <w:right w:val="single" w:sz="4" w:space="0" w:color="auto"/>
            </w:tcBorders>
          </w:tcPr>
          <w:p w14:paraId="36989840" w14:textId="77777777" w:rsidR="00B94B24" w:rsidRPr="00E27D23" w:rsidRDefault="00B94B24" w:rsidP="0088214F">
            <w:pPr>
              <w:pStyle w:val="TAC"/>
              <w:rPr>
                <w:lang w:eastAsia="zh-CN"/>
              </w:rPr>
            </w:pPr>
            <w:r w:rsidRPr="00E27D23">
              <w:t>F</w:t>
            </w:r>
          </w:p>
        </w:tc>
      </w:tr>
      <w:tr w:rsidR="00B94B24" w:rsidRPr="00E27D23" w14:paraId="7B900A28" w14:textId="77777777" w:rsidTr="0088214F">
        <w:tc>
          <w:tcPr>
            <w:tcW w:w="533" w:type="dxa"/>
            <w:tcBorders>
              <w:top w:val="nil"/>
              <w:left w:val="single" w:sz="4" w:space="0" w:color="auto"/>
              <w:bottom w:val="single" w:sz="4" w:space="0" w:color="auto"/>
              <w:right w:val="single" w:sz="4" w:space="0" w:color="auto"/>
            </w:tcBorders>
          </w:tcPr>
          <w:p w14:paraId="318F50DC" w14:textId="77777777" w:rsidR="00B94B24" w:rsidRPr="00E27D23" w:rsidRDefault="00B94B24" w:rsidP="0088214F">
            <w:pPr>
              <w:pStyle w:val="TAC"/>
              <w:rPr>
                <w:lang w:eastAsia="zh-CN"/>
              </w:rPr>
            </w:pPr>
            <w:r w:rsidRPr="00E27D23">
              <w:rPr>
                <w:lang w:eastAsia="zh-CN"/>
              </w:rPr>
              <w:t>13</w:t>
            </w:r>
          </w:p>
        </w:tc>
        <w:tc>
          <w:tcPr>
            <w:tcW w:w="3967" w:type="dxa"/>
            <w:tcBorders>
              <w:top w:val="nil"/>
              <w:left w:val="single" w:sz="4" w:space="0" w:color="auto"/>
              <w:bottom w:val="single" w:sz="4" w:space="0" w:color="auto"/>
              <w:right w:val="single" w:sz="4" w:space="0" w:color="auto"/>
            </w:tcBorders>
          </w:tcPr>
          <w:p w14:paraId="621DE49B" w14:textId="77777777" w:rsidR="00B94B24" w:rsidRPr="00E27D23" w:rsidRDefault="00B94B24" w:rsidP="0088214F">
            <w:pPr>
              <w:pStyle w:val="TAL"/>
              <w:rPr>
                <w:lang w:eastAsia="zh-CN"/>
              </w:rPr>
            </w:pPr>
            <w:r w:rsidRPr="00E27D23">
              <w:rPr>
                <w:lang w:eastAsia="zh-CN"/>
              </w:rPr>
              <w:t xml:space="preserve">The SS continues </w:t>
            </w:r>
            <w:r w:rsidRPr="00E27D23">
              <w:rPr>
                <w:color w:val="000000"/>
              </w:rPr>
              <w:t xml:space="preserve">to transmit the </w:t>
            </w:r>
            <w:r w:rsidRPr="00E27D23">
              <w:t xml:space="preserve">notification that the MCCH information has changed due to MCCH information modification other than the change caused by the start of new MBS session(s) and the updated the </w:t>
            </w:r>
            <w:r w:rsidRPr="00E27D23">
              <w:rPr>
                <w:i/>
                <w:color w:val="000000"/>
              </w:rPr>
              <w:t>MBSBroadcastConfiguration.</w:t>
            </w:r>
          </w:p>
          <w:p w14:paraId="2FD80299" w14:textId="77777777" w:rsidR="00B94B24" w:rsidRPr="00E27D23" w:rsidRDefault="00B94B24" w:rsidP="0088214F">
            <w:pPr>
              <w:pStyle w:val="TAL"/>
            </w:pPr>
            <w:r w:rsidRPr="00E27D23">
              <w:t>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0CE87DD4" w14:textId="77777777" w:rsidR="00B94B24" w:rsidRPr="00E27D23" w:rsidRDefault="00B94B24"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E2FE41D" w14:textId="77777777" w:rsidR="00B94B24" w:rsidRPr="00E27D23" w:rsidRDefault="00B94B24" w:rsidP="0088214F">
            <w:pPr>
              <w:pStyle w:val="TAC"/>
              <w:jc w:val="left"/>
              <w:rPr>
                <w:lang w:eastAsia="zh-CN"/>
              </w:rPr>
            </w:pPr>
            <w:r w:rsidRPr="00E27D23">
              <w:t>-</w:t>
            </w:r>
          </w:p>
        </w:tc>
        <w:tc>
          <w:tcPr>
            <w:tcW w:w="567" w:type="dxa"/>
            <w:tcBorders>
              <w:top w:val="nil"/>
              <w:left w:val="single" w:sz="4" w:space="0" w:color="auto"/>
              <w:bottom w:val="single" w:sz="4" w:space="0" w:color="auto"/>
              <w:right w:val="single" w:sz="4" w:space="0" w:color="auto"/>
            </w:tcBorders>
          </w:tcPr>
          <w:p w14:paraId="1E4F0BEC" w14:textId="77777777" w:rsidR="00B94B24" w:rsidRPr="00E27D23" w:rsidRDefault="00B94B24" w:rsidP="0088214F">
            <w:pPr>
              <w:pStyle w:val="TAC"/>
              <w:rPr>
                <w:lang w:eastAsia="zh-CN"/>
              </w:rPr>
            </w:pPr>
            <w:r w:rsidRPr="00E27D23">
              <w:t>-</w:t>
            </w:r>
          </w:p>
        </w:tc>
        <w:tc>
          <w:tcPr>
            <w:tcW w:w="850" w:type="dxa"/>
            <w:tcBorders>
              <w:top w:val="nil"/>
              <w:left w:val="single" w:sz="4" w:space="0" w:color="auto"/>
              <w:bottom w:val="single" w:sz="4" w:space="0" w:color="auto"/>
              <w:right w:val="single" w:sz="4" w:space="0" w:color="auto"/>
            </w:tcBorders>
          </w:tcPr>
          <w:p w14:paraId="598918FA" w14:textId="77777777" w:rsidR="00B94B24" w:rsidRPr="00E27D23" w:rsidRDefault="00B94B24" w:rsidP="0088214F">
            <w:pPr>
              <w:pStyle w:val="TAC"/>
              <w:rPr>
                <w:lang w:eastAsia="zh-CN"/>
              </w:rPr>
            </w:pPr>
            <w:r w:rsidRPr="00E27D23">
              <w:t>-</w:t>
            </w:r>
          </w:p>
        </w:tc>
      </w:tr>
      <w:tr w:rsidR="00B94B24" w:rsidRPr="00E27D23" w14:paraId="42F3128C" w14:textId="77777777" w:rsidTr="0088214F">
        <w:tc>
          <w:tcPr>
            <w:tcW w:w="533" w:type="dxa"/>
            <w:tcBorders>
              <w:top w:val="nil"/>
              <w:left w:val="single" w:sz="4" w:space="0" w:color="auto"/>
              <w:bottom w:val="single" w:sz="4" w:space="0" w:color="auto"/>
              <w:right w:val="single" w:sz="4" w:space="0" w:color="auto"/>
            </w:tcBorders>
          </w:tcPr>
          <w:p w14:paraId="5FE28A7A" w14:textId="77777777" w:rsidR="00B94B24" w:rsidRPr="00E27D23" w:rsidRDefault="00B94B24" w:rsidP="0088214F">
            <w:pPr>
              <w:pStyle w:val="TAC"/>
              <w:rPr>
                <w:lang w:eastAsia="zh-CN"/>
              </w:rPr>
            </w:pPr>
            <w:r w:rsidRPr="00E27D23">
              <w:rPr>
                <w:lang w:eastAsia="zh-CN"/>
              </w:rPr>
              <w:t>14</w:t>
            </w:r>
          </w:p>
        </w:tc>
        <w:tc>
          <w:tcPr>
            <w:tcW w:w="3967" w:type="dxa"/>
            <w:tcBorders>
              <w:top w:val="nil"/>
              <w:left w:val="single" w:sz="4" w:space="0" w:color="auto"/>
              <w:bottom w:val="single" w:sz="4" w:space="0" w:color="auto"/>
              <w:right w:val="single" w:sz="4" w:space="0" w:color="auto"/>
            </w:tcBorders>
          </w:tcPr>
          <w:p w14:paraId="10E76488" w14:textId="77777777" w:rsidR="00B94B24" w:rsidRPr="00E27D23" w:rsidRDefault="00B94B24" w:rsidP="0088214F">
            <w:pPr>
              <w:pStyle w:val="TAL"/>
            </w:pPr>
            <w:r w:rsidRPr="00E27D23">
              <w:t xml:space="preserve">Check: Does the UE transmit a HARQ </w:t>
            </w:r>
            <w:r w:rsidRPr="00E27D23">
              <w:rPr>
                <w:lang w:eastAsia="zh-CN"/>
              </w:rPr>
              <w:t>ACK/</w:t>
            </w:r>
            <w:r w:rsidRPr="00E27D23">
              <w:t>NACK in 160ms?</w:t>
            </w:r>
            <w:r w:rsidRPr="00E27D23">
              <w:rPr>
                <w:lang w:eastAsia="zh-CN"/>
              </w:rPr>
              <w:t xml:space="preserve"> (Note 1)(Note 3) </w:t>
            </w:r>
          </w:p>
        </w:tc>
        <w:tc>
          <w:tcPr>
            <w:tcW w:w="708" w:type="dxa"/>
            <w:tcBorders>
              <w:top w:val="single" w:sz="4" w:space="0" w:color="auto"/>
              <w:left w:val="single" w:sz="4" w:space="0" w:color="auto"/>
              <w:bottom w:val="single" w:sz="4" w:space="0" w:color="auto"/>
              <w:right w:val="single" w:sz="4" w:space="0" w:color="auto"/>
            </w:tcBorders>
          </w:tcPr>
          <w:p w14:paraId="180872B3" w14:textId="77777777" w:rsidR="00B94B24" w:rsidRPr="00E27D23" w:rsidRDefault="00B94B24" w:rsidP="0088214F">
            <w:pPr>
              <w:pStyle w:val="TAC"/>
            </w:pPr>
            <w:r w:rsidRPr="00E27D23">
              <w:rPr>
                <w:lang w:eastAsia="zh-CN"/>
              </w:rPr>
              <w:t>-</w:t>
            </w:r>
            <w:r w:rsidRPr="00E27D23">
              <w:t>-&gt;</w:t>
            </w:r>
          </w:p>
        </w:tc>
        <w:tc>
          <w:tcPr>
            <w:tcW w:w="2975" w:type="dxa"/>
            <w:tcBorders>
              <w:top w:val="single" w:sz="4" w:space="0" w:color="auto"/>
              <w:left w:val="single" w:sz="4" w:space="0" w:color="auto"/>
              <w:bottom w:val="single" w:sz="4" w:space="0" w:color="auto"/>
              <w:right w:val="single" w:sz="4" w:space="0" w:color="auto"/>
            </w:tcBorders>
          </w:tcPr>
          <w:p w14:paraId="172506D6" w14:textId="77777777" w:rsidR="00B94B24" w:rsidRPr="00E27D23" w:rsidRDefault="00B94B24" w:rsidP="0088214F">
            <w:pPr>
              <w:pStyle w:val="TAC"/>
              <w:jc w:val="left"/>
              <w:rPr>
                <w:lang w:eastAsia="zh-CN"/>
              </w:rPr>
            </w:pPr>
            <w:r w:rsidRPr="00E27D23">
              <w:t xml:space="preserve">HARQ </w:t>
            </w:r>
            <w:r w:rsidRPr="00E27D23">
              <w:rPr>
                <w:lang w:eastAsia="zh-CN"/>
              </w:rPr>
              <w:t>ACK/</w:t>
            </w:r>
            <w:r w:rsidRPr="00E27D23">
              <w:t>NACK</w:t>
            </w:r>
          </w:p>
        </w:tc>
        <w:tc>
          <w:tcPr>
            <w:tcW w:w="567" w:type="dxa"/>
            <w:tcBorders>
              <w:top w:val="nil"/>
              <w:left w:val="single" w:sz="4" w:space="0" w:color="auto"/>
              <w:bottom w:val="single" w:sz="4" w:space="0" w:color="auto"/>
              <w:right w:val="single" w:sz="4" w:space="0" w:color="auto"/>
            </w:tcBorders>
          </w:tcPr>
          <w:p w14:paraId="0283F000" w14:textId="77777777" w:rsidR="00B94B24" w:rsidRPr="00E27D23" w:rsidRDefault="00B94B24" w:rsidP="0088214F">
            <w:pPr>
              <w:pStyle w:val="TAC"/>
              <w:rPr>
                <w:lang w:eastAsia="zh-CN"/>
              </w:rPr>
            </w:pPr>
            <w:r w:rsidRPr="00E27D23">
              <w:t>2</w:t>
            </w:r>
          </w:p>
        </w:tc>
        <w:tc>
          <w:tcPr>
            <w:tcW w:w="850" w:type="dxa"/>
            <w:tcBorders>
              <w:top w:val="nil"/>
              <w:left w:val="single" w:sz="4" w:space="0" w:color="auto"/>
              <w:bottom w:val="single" w:sz="4" w:space="0" w:color="auto"/>
              <w:right w:val="single" w:sz="4" w:space="0" w:color="auto"/>
            </w:tcBorders>
          </w:tcPr>
          <w:p w14:paraId="1A9AE294" w14:textId="77777777" w:rsidR="00B94B24" w:rsidRPr="00E27D23" w:rsidRDefault="00B94B24" w:rsidP="0088214F">
            <w:pPr>
              <w:pStyle w:val="TAC"/>
              <w:rPr>
                <w:lang w:eastAsia="zh-CN"/>
              </w:rPr>
            </w:pPr>
            <w:r w:rsidRPr="00E27D23">
              <w:t>F</w:t>
            </w:r>
          </w:p>
        </w:tc>
      </w:tr>
      <w:tr w:rsidR="007B5218" w:rsidRPr="00E27D23" w14:paraId="6BA3BDA2" w14:textId="77777777" w:rsidTr="0088214F">
        <w:tc>
          <w:tcPr>
            <w:tcW w:w="533" w:type="dxa"/>
            <w:tcBorders>
              <w:top w:val="nil"/>
              <w:left w:val="single" w:sz="4" w:space="0" w:color="auto"/>
              <w:bottom w:val="single" w:sz="4" w:space="0" w:color="auto"/>
              <w:right w:val="single" w:sz="4" w:space="0" w:color="auto"/>
            </w:tcBorders>
          </w:tcPr>
          <w:p w14:paraId="2C5D8E6D" w14:textId="7BEBE041" w:rsidR="007B5218" w:rsidRPr="00E27D23" w:rsidRDefault="007B5218" w:rsidP="007B5218">
            <w:pPr>
              <w:pStyle w:val="TAC"/>
              <w:rPr>
                <w:lang w:eastAsia="zh-CN"/>
              </w:rPr>
            </w:pPr>
            <w:r w:rsidRPr="00E27D23">
              <w:rPr>
                <w:lang w:eastAsia="zh-CN"/>
              </w:rPr>
              <w:t>14A</w:t>
            </w:r>
          </w:p>
        </w:tc>
        <w:tc>
          <w:tcPr>
            <w:tcW w:w="3967" w:type="dxa"/>
            <w:tcBorders>
              <w:top w:val="nil"/>
              <w:left w:val="single" w:sz="4" w:space="0" w:color="auto"/>
              <w:bottom w:val="single" w:sz="4" w:space="0" w:color="auto"/>
              <w:right w:val="single" w:sz="4" w:space="0" w:color="auto"/>
            </w:tcBorders>
          </w:tcPr>
          <w:p w14:paraId="1C2DC716" w14:textId="23071653" w:rsidR="007B5218" w:rsidRPr="00E27D23" w:rsidRDefault="007B5218" w:rsidP="007B5218">
            <w:pPr>
              <w:pStyle w:val="TAL"/>
            </w:pPr>
            <w:r w:rsidRPr="00E27D23">
              <w:t xml:space="preserve">The SS transmits an OPEN UE TEST LOOP message. </w:t>
            </w:r>
          </w:p>
        </w:tc>
        <w:tc>
          <w:tcPr>
            <w:tcW w:w="708" w:type="dxa"/>
            <w:tcBorders>
              <w:top w:val="single" w:sz="4" w:space="0" w:color="auto"/>
              <w:left w:val="single" w:sz="4" w:space="0" w:color="auto"/>
              <w:bottom w:val="single" w:sz="4" w:space="0" w:color="auto"/>
              <w:right w:val="single" w:sz="4" w:space="0" w:color="auto"/>
            </w:tcBorders>
          </w:tcPr>
          <w:p w14:paraId="233B6884" w14:textId="61F0399A" w:rsidR="007B5218" w:rsidRPr="00E27D23" w:rsidRDefault="007B5218" w:rsidP="007B5218">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7DEC5C6" w14:textId="77777777" w:rsidR="007B5218" w:rsidRPr="00E27D23" w:rsidRDefault="007B5218" w:rsidP="007B5218">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DLInformationTransfer</w:t>
            </w:r>
          </w:p>
          <w:p w14:paraId="39255B68" w14:textId="18562E4D" w:rsidR="007B5218" w:rsidRPr="00E27D23" w:rsidRDefault="007B5218" w:rsidP="007B5218">
            <w:pPr>
              <w:pStyle w:val="TAC"/>
              <w:jc w:val="left"/>
            </w:pPr>
            <w:r w:rsidRPr="00E27D23">
              <w:t>TC: OPEN UE TEST LOOP</w:t>
            </w:r>
          </w:p>
        </w:tc>
        <w:tc>
          <w:tcPr>
            <w:tcW w:w="567" w:type="dxa"/>
            <w:tcBorders>
              <w:top w:val="nil"/>
              <w:left w:val="single" w:sz="4" w:space="0" w:color="auto"/>
              <w:bottom w:val="single" w:sz="4" w:space="0" w:color="auto"/>
              <w:right w:val="single" w:sz="4" w:space="0" w:color="auto"/>
            </w:tcBorders>
          </w:tcPr>
          <w:p w14:paraId="69307B3F" w14:textId="3D3AECA1" w:rsidR="007B5218" w:rsidRPr="00E27D23" w:rsidRDefault="007B5218" w:rsidP="007B5218">
            <w:pPr>
              <w:pStyle w:val="TAC"/>
            </w:pPr>
            <w:r w:rsidRPr="00E27D23">
              <w:rPr>
                <w:lang w:eastAsia="zh-CN"/>
              </w:rPr>
              <w:t>-</w:t>
            </w:r>
          </w:p>
        </w:tc>
        <w:tc>
          <w:tcPr>
            <w:tcW w:w="850" w:type="dxa"/>
            <w:tcBorders>
              <w:top w:val="nil"/>
              <w:left w:val="single" w:sz="4" w:space="0" w:color="auto"/>
              <w:bottom w:val="single" w:sz="4" w:space="0" w:color="auto"/>
              <w:right w:val="single" w:sz="4" w:space="0" w:color="auto"/>
            </w:tcBorders>
          </w:tcPr>
          <w:p w14:paraId="03F51142" w14:textId="1894C038" w:rsidR="007B5218" w:rsidRPr="00E27D23" w:rsidRDefault="007B5218" w:rsidP="007B5218">
            <w:pPr>
              <w:pStyle w:val="TAC"/>
            </w:pPr>
            <w:r w:rsidRPr="00E27D23">
              <w:rPr>
                <w:lang w:eastAsia="zh-CN"/>
              </w:rPr>
              <w:t>-</w:t>
            </w:r>
          </w:p>
        </w:tc>
      </w:tr>
      <w:tr w:rsidR="007B5218" w:rsidRPr="00E27D23" w14:paraId="428773DE" w14:textId="77777777" w:rsidTr="0088214F">
        <w:tc>
          <w:tcPr>
            <w:tcW w:w="533" w:type="dxa"/>
            <w:tcBorders>
              <w:top w:val="nil"/>
              <w:left w:val="single" w:sz="4" w:space="0" w:color="auto"/>
              <w:bottom w:val="single" w:sz="4" w:space="0" w:color="auto"/>
              <w:right w:val="single" w:sz="4" w:space="0" w:color="auto"/>
            </w:tcBorders>
          </w:tcPr>
          <w:p w14:paraId="2A524C8C" w14:textId="1D9EF51E" w:rsidR="007B5218" w:rsidRPr="00E27D23" w:rsidRDefault="007B5218" w:rsidP="007B5218">
            <w:pPr>
              <w:pStyle w:val="TAC"/>
              <w:rPr>
                <w:lang w:eastAsia="zh-CN"/>
              </w:rPr>
            </w:pPr>
            <w:r w:rsidRPr="00E27D23">
              <w:rPr>
                <w:lang w:eastAsia="zh-CN"/>
              </w:rPr>
              <w:t>14B</w:t>
            </w:r>
          </w:p>
        </w:tc>
        <w:tc>
          <w:tcPr>
            <w:tcW w:w="3967" w:type="dxa"/>
            <w:tcBorders>
              <w:top w:val="nil"/>
              <w:left w:val="single" w:sz="4" w:space="0" w:color="auto"/>
              <w:bottom w:val="single" w:sz="4" w:space="0" w:color="auto"/>
              <w:right w:val="single" w:sz="4" w:space="0" w:color="auto"/>
            </w:tcBorders>
          </w:tcPr>
          <w:p w14:paraId="324F56D9" w14:textId="762E5264" w:rsidR="007B5218" w:rsidRPr="00E27D23" w:rsidRDefault="007B5218" w:rsidP="007B5218">
            <w:pPr>
              <w:pStyle w:val="TAL"/>
            </w:pPr>
            <w:r w:rsidRPr="00E27D23">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tcPr>
          <w:p w14:paraId="28C3A151" w14:textId="6A1BC601" w:rsidR="007B5218" w:rsidRPr="00E27D23" w:rsidRDefault="007B5218" w:rsidP="007B5218">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468801FC" w14:textId="77777777" w:rsidR="007B5218" w:rsidRPr="00E27D23" w:rsidRDefault="007B5218" w:rsidP="007B5218">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ULInformationTransfer</w:t>
            </w:r>
          </w:p>
          <w:p w14:paraId="74107C23" w14:textId="6AC0F06B" w:rsidR="007B5218" w:rsidRPr="00E27D23" w:rsidRDefault="007B5218" w:rsidP="007B5218">
            <w:pPr>
              <w:pStyle w:val="TAC"/>
              <w:jc w:val="left"/>
            </w:pPr>
            <w:r w:rsidRPr="00E27D23">
              <w:t>TC: OPEN UE TEST LOOP COMPLETE</w:t>
            </w:r>
          </w:p>
        </w:tc>
        <w:tc>
          <w:tcPr>
            <w:tcW w:w="567" w:type="dxa"/>
            <w:tcBorders>
              <w:top w:val="nil"/>
              <w:left w:val="single" w:sz="4" w:space="0" w:color="auto"/>
              <w:bottom w:val="single" w:sz="4" w:space="0" w:color="auto"/>
              <w:right w:val="single" w:sz="4" w:space="0" w:color="auto"/>
            </w:tcBorders>
          </w:tcPr>
          <w:p w14:paraId="37773125" w14:textId="06D42AD7" w:rsidR="007B5218" w:rsidRPr="00E27D23" w:rsidRDefault="007B5218" w:rsidP="007B5218">
            <w:pPr>
              <w:pStyle w:val="TAC"/>
            </w:pPr>
            <w:r w:rsidRPr="00E27D23">
              <w:rPr>
                <w:lang w:eastAsia="zh-CN"/>
              </w:rPr>
              <w:t>-</w:t>
            </w:r>
          </w:p>
        </w:tc>
        <w:tc>
          <w:tcPr>
            <w:tcW w:w="850" w:type="dxa"/>
            <w:tcBorders>
              <w:top w:val="nil"/>
              <w:left w:val="single" w:sz="4" w:space="0" w:color="auto"/>
              <w:bottom w:val="single" w:sz="4" w:space="0" w:color="auto"/>
              <w:right w:val="single" w:sz="4" w:space="0" w:color="auto"/>
            </w:tcBorders>
          </w:tcPr>
          <w:p w14:paraId="72A5179A" w14:textId="147C3826" w:rsidR="007B5218" w:rsidRPr="00E27D23" w:rsidRDefault="007B5218" w:rsidP="007B5218">
            <w:pPr>
              <w:pStyle w:val="TAC"/>
            </w:pPr>
            <w:r w:rsidRPr="00E27D23">
              <w:rPr>
                <w:lang w:eastAsia="zh-CN"/>
              </w:rPr>
              <w:t>-</w:t>
            </w:r>
          </w:p>
        </w:tc>
      </w:tr>
      <w:tr w:rsidR="007B5218" w:rsidRPr="00E27D23" w14:paraId="6FA25825" w14:textId="77777777" w:rsidTr="0088214F">
        <w:tc>
          <w:tcPr>
            <w:tcW w:w="533" w:type="dxa"/>
            <w:tcBorders>
              <w:top w:val="nil"/>
              <w:left w:val="single" w:sz="4" w:space="0" w:color="auto"/>
              <w:bottom w:val="single" w:sz="4" w:space="0" w:color="auto"/>
              <w:right w:val="single" w:sz="4" w:space="0" w:color="auto"/>
            </w:tcBorders>
          </w:tcPr>
          <w:p w14:paraId="6292DA31" w14:textId="7C82CC90" w:rsidR="007B5218" w:rsidRPr="00E27D23" w:rsidRDefault="007B5218" w:rsidP="007B5218">
            <w:pPr>
              <w:pStyle w:val="TAC"/>
              <w:rPr>
                <w:lang w:eastAsia="zh-CN"/>
              </w:rPr>
            </w:pPr>
            <w:r w:rsidRPr="00E27D23">
              <w:rPr>
                <w:lang w:eastAsia="zh-CN"/>
              </w:rPr>
              <w:t>14C-14D</w:t>
            </w:r>
          </w:p>
        </w:tc>
        <w:tc>
          <w:tcPr>
            <w:tcW w:w="3967" w:type="dxa"/>
            <w:tcBorders>
              <w:top w:val="nil"/>
              <w:left w:val="single" w:sz="4" w:space="0" w:color="auto"/>
              <w:bottom w:val="single" w:sz="4" w:space="0" w:color="auto"/>
              <w:right w:val="single" w:sz="4" w:space="0" w:color="auto"/>
            </w:tcBorders>
          </w:tcPr>
          <w:p w14:paraId="36C964FD" w14:textId="40EEAA72" w:rsidR="007B5218" w:rsidRPr="00E27D23" w:rsidRDefault="007B5218" w:rsidP="007B5218">
            <w:pPr>
              <w:pStyle w:val="TAL"/>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w:t>
            </w:r>
            <w:r w:rsidRPr="00E27D23">
              <w:t xml:space="preserve">with condition UE TEST LOOP MODE </w:t>
            </w:r>
            <w:r w:rsidRPr="00E27D23">
              <w:rPr>
                <w:lang w:eastAsia="zh-CN"/>
              </w:rPr>
              <w:t>C</w:t>
            </w:r>
            <w:r w:rsidRPr="00E27D23">
              <w:t>.</w:t>
            </w:r>
          </w:p>
        </w:tc>
        <w:tc>
          <w:tcPr>
            <w:tcW w:w="708" w:type="dxa"/>
            <w:tcBorders>
              <w:top w:val="single" w:sz="4" w:space="0" w:color="auto"/>
              <w:left w:val="single" w:sz="4" w:space="0" w:color="auto"/>
              <w:bottom w:val="single" w:sz="4" w:space="0" w:color="auto"/>
              <w:right w:val="single" w:sz="4" w:space="0" w:color="auto"/>
            </w:tcBorders>
          </w:tcPr>
          <w:p w14:paraId="673419EC" w14:textId="1F0DB441" w:rsidR="007B5218" w:rsidRPr="00E27D23" w:rsidRDefault="007B5218" w:rsidP="007B5218">
            <w:pPr>
              <w:pStyle w:val="TAC"/>
              <w:rPr>
                <w:lang w:eastAsia="zh-CN"/>
              </w:rPr>
            </w:pPr>
            <w:r w:rsidRPr="00E27D23">
              <w:t>-</w:t>
            </w:r>
          </w:p>
        </w:tc>
        <w:tc>
          <w:tcPr>
            <w:tcW w:w="2975" w:type="dxa"/>
            <w:tcBorders>
              <w:top w:val="single" w:sz="4" w:space="0" w:color="auto"/>
              <w:left w:val="single" w:sz="4" w:space="0" w:color="auto"/>
              <w:bottom w:val="single" w:sz="4" w:space="0" w:color="auto"/>
              <w:right w:val="single" w:sz="4" w:space="0" w:color="auto"/>
            </w:tcBorders>
          </w:tcPr>
          <w:p w14:paraId="54D34EAC" w14:textId="6BC8D71C" w:rsidR="007B5218" w:rsidRPr="00E27D23" w:rsidRDefault="007B5218" w:rsidP="007B5218">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497DF174" w14:textId="12F1418A" w:rsidR="007B5218" w:rsidRPr="00E27D23" w:rsidRDefault="007B5218" w:rsidP="007B5218">
            <w:pPr>
              <w:pStyle w:val="TAC"/>
            </w:pPr>
            <w:r w:rsidRPr="00E27D23">
              <w:t>-</w:t>
            </w:r>
          </w:p>
        </w:tc>
        <w:tc>
          <w:tcPr>
            <w:tcW w:w="850" w:type="dxa"/>
            <w:tcBorders>
              <w:top w:val="nil"/>
              <w:left w:val="single" w:sz="4" w:space="0" w:color="auto"/>
              <w:bottom w:val="single" w:sz="4" w:space="0" w:color="auto"/>
              <w:right w:val="single" w:sz="4" w:space="0" w:color="auto"/>
            </w:tcBorders>
          </w:tcPr>
          <w:p w14:paraId="7FA4C83A" w14:textId="4C6C020E" w:rsidR="007B5218" w:rsidRPr="00E27D23" w:rsidRDefault="007B5218" w:rsidP="007B5218">
            <w:pPr>
              <w:pStyle w:val="TAC"/>
            </w:pPr>
            <w:r w:rsidRPr="00E27D23">
              <w:t>-</w:t>
            </w:r>
          </w:p>
        </w:tc>
      </w:tr>
      <w:tr w:rsidR="00B94B24" w:rsidRPr="00E27D23" w14:paraId="2224EC73" w14:textId="77777777" w:rsidTr="0088214F">
        <w:tc>
          <w:tcPr>
            <w:tcW w:w="533" w:type="dxa"/>
            <w:tcBorders>
              <w:top w:val="nil"/>
              <w:left w:val="single" w:sz="4" w:space="0" w:color="auto"/>
              <w:bottom w:val="single" w:sz="4" w:space="0" w:color="auto"/>
              <w:right w:val="single" w:sz="4" w:space="0" w:color="auto"/>
            </w:tcBorders>
          </w:tcPr>
          <w:p w14:paraId="021B59FB" w14:textId="77777777" w:rsidR="00B94B24" w:rsidRPr="00E27D23" w:rsidRDefault="00B94B24" w:rsidP="0088214F">
            <w:pPr>
              <w:pStyle w:val="TAC"/>
              <w:rPr>
                <w:lang w:eastAsia="zh-CN"/>
              </w:rPr>
            </w:pPr>
            <w:r w:rsidRPr="00E27D23">
              <w:rPr>
                <w:lang w:eastAsia="zh-CN"/>
              </w:rPr>
              <w:t>-</w:t>
            </w:r>
          </w:p>
        </w:tc>
        <w:tc>
          <w:tcPr>
            <w:tcW w:w="3967" w:type="dxa"/>
            <w:tcBorders>
              <w:top w:val="nil"/>
              <w:left w:val="single" w:sz="4" w:space="0" w:color="auto"/>
              <w:bottom w:val="single" w:sz="4" w:space="0" w:color="auto"/>
              <w:right w:val="single" w:sz="4" w:space="0" w:color="auto"/>
            </w:tcBorders>
          </w:tcPr>
          <w:p w14:paraId="6E57B2D8" w14:textId="77777777" w:rsidR="00B94B24" w:rsidRPr="00E27D23" w:rsidRDefault="00B94B24" w:rsidP="0088214F">
            <w:pPr>
              <w:pStyle w:val="TAL"/>
            </w:pPr>
            <w:r w:rsidRPr="00E27D23">
              <w:t>Exception: Step 15 -16 is repeated 5 times</w:t>
            </w:r>
          </w:p>
        </w:tc>
        <w:tc>
          <w:tcPr>
            <w:tcW w:w="708" w:type="dxa"/>
            <w:tcBorders>
              <w:top w:val="single" w:sz="4" w:space="0" w:color="auto"/>
              <w:left w:val="single" w:sz="4" w:space="0" w:color="auto"/>
              <w:bottom w:val="single" w:sz="4" w:space="0" w:color="auto"/>
              <w:right w:val="single" w:sz="4" w:space="0" w:color="auto"/>
            </w:tcBorders>
          </w:tcPr>
          <w:p w14:paraId="3574FF4F" w14:textId="77777777" w:rsidR="00B94B24" w:rsidRPr="00E27D23" w:rsidRDefault="00B94B24" w:rsidP="0088214F">
            <w:pPr>
              <w:pStyle w:val="TAC"/>
              <w:rPr>
                <w:lang w:eastAsia="zh-CN"/>
              </w:rPr>
            </w:pPr>
            <w:r w:rsidRPr="00E27D23">
              <w:t>-</w:t>
            </w:r>
          </w:p>
        </w:tc>
        <w:tc>
          <w:tcPr>
            <w:tcW w:w="2975" w:type="dxa"/>
            <w:tcBorders>
              <w:top w:val="single" w:sz="4" w:space="0" w:color="auto"/>
              <w:left w:val="single" w:sz="4" w:space="0" w:color="auto"/>
              <w:bottom w:val="single" w:sz="4" w:space="0" w:color="auto"/>
              <w:right w:val="single" w:sz="4" w:space="0" w:color="auto"/>
            </w:tcBorders>
          </w:tcPr>
          <w:p w14:paraId="64734766" w14:textId="77777777" w:rsidR="00B94B24" w:rsidRPr="00E27D23" w:rsidRDefault="00B94B24" w:rsidP="0088214F">
            <w:pPr>
              <w:pStyle w:val="TAC"/>
              <w:jc w:val="left"/>
            </w:pPr>
            <w:r w:rsidRPr="00E27D23">
              <w:rPr>
                <w:lang w:eastAsia="zh-CN"/>
              </w:rPr>
              <w:t>-</w:t>
            </w:r>
          </w:p>
        </w:tc>
        <w:tc>
          <w:tcPr>
            <w:tcW w:w="567" w:type="dxa"/>
            <w:tcBorders>
              <w:top w:val="nil"/>
              <w:left w:val="single" w:sz="4" w:space="0" w:color="auto"/>
              <w:bottom w:val="single" w:sz="4" w:space="0" w:color="auto"/>
              <w:right w:val="single" w:sz="4" w:space="0" w:color="auto"/>
            </w:tcBorders>
          </w:tcPr>
          <w:p w14:paraId="3586FBC2" w14:textId="77777777" w:rsidR="00B94B24" w:rsidRPr="00E27D23" w:rsidRDefault="00B94B24"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167503F1" w14:textId="77777777" w:rsidR="00B94B24" w:rsidRPr="00E27D23" w:rsidRDefault="00B94B24" w:rsidP="0088214F">
            <w:pPr>
              <w:pStyle w:val="TAC"/>
            </w:pPr>
            <w:r w:rsidRPr="00E27D23">
              <w:t>-</w:t>
            </w:r>
          </w:p>
        </w:tc>
      </w:tr>
      <w:tr w:rsidR="00B94B24" w:rsidRPr="00E27D23" w14:paraId="79AE3971" w14:textId="77777777" w:rsidTr="0088214F">
        <w:tc>
          <w:tcPr>
            <w:tcW w:w="533" w:type="dxa"/>
            <w:tcBorders>
              <w:top w:val="nil"/>
              <w:left w:val="single" w:sz="4" w:space="0" w:color="auto"/>
              <w:bottom w:val="single" w:sz="4" w:space="0" w:color="auto"/>
              <w:right w:val="single" w:sz="4" w:space="0" w:color="auto"/>
            </w:tcBorders>
          </w:tcPr>
          <w:p w14:paraId="7D8FBE95" w14:textId="77777777" w:rsidR="00B94B24" w:rsidRPr="00E27D23" w:rsidRDefault="00B94B24" w:rsidP="0088214F">
            <w:pPr>
              <w:pStyle w:val="TAC"/>
              <w:rPr>
                <w:lang w:eastAsia="zh-CN"/>
              </w:rPr>
            </w:pPr>
            <w:r w:rsidRPr="00E27D23">
              <w:rPr>
                <w:lang w:eastAsia="zh-CN"/>
              </w:rPr>
              <w:t>15</w:t>
            </w:r>
          </w:p>
        </w:tc>
        <w:tc>
          <w:tcPr>
            <w:tcW w:w="3967" w:type="dxa"/>
            <w:tcBorders>
              <w:top w:val="nil"/>
              <w:left w:val="single" w:sz="4" w:space="0" w:color="auto"/>
              <w:bottom w:val="single" w:sz="4" w:space="0" w:color="auto"/>
              <w:right w:val="single" w:sz="4" w:space="0" w:color="auto"/>
            </w:tcBorders>
          </w:tcPr>
          <w:p w14:paraId="0E8F4CEC" w14:textId="77777777" w:rsidR="00B94B24" w:rsidRPr="00E27D23" w:rsidRDefault="00B94B24" w:rsidP="0088214F">
            <w:pPr>
              <w:pStyle w:val="TAL"/>
            </w:pPr>
            <w:r w:rsidRPr="00E27D23">
              <w:t>The SS transmits a MBS Packet on the MTCH with LCID=1 and g-RNTI =</w:t>
            </w:r>
            <w:r w:rsidRPr="00E27D23">
              <w:rPr>
                <w:lang w:eastAsia="zh-CN"/>
              </w:rPr>
              <w:t xml:space="preserve"> ’</w:t>
            </w:r>
            <w:r w:rsidRPr="00E27D23">
              <w:t xml:space="preserve">0002’H. CRC is calculated in such a way, it will result in CRC </w:t>
            </w:r>
            <w:r w:rsidRPr="00E27D23">
              <w:rPr>
                <w:lang w:eastAsia="zh-CN"/>
              </w:rPr>
              <w:t>pass</w:t>
            </w:r>
            <w:r w:rsidRPr="00E27D23">
              <w:t xml:space="preserve"> on UE side.</w:t>
            </w:r>
          </w:p>
        </w:tc>
        <w:tc>
          <w:tcPr>
            <w:tcW w:w="708" w:type="dxa"/>
            <w:tcBorders>
              <w:top w:val="single" w:sz="4" w:space="0" w:color="auto"/>
              <w:left w:val="single" w:sz="4" w:space="0" w:color="auto"/>
              <w:bottom w:val="single" w:sz="4" w:space="0" w:color="auto"/>
              <w:right w:val="single" w:sz="4" w:space="0" w:color="auto"/>
            </w:tcBorders>
          </w:tcPr>
          <w:p w14:paraId="2A86B7B4" w14:textId="77777777" w:rsidR="00B94B24" w:rsidRPr="00E27D23" w:rsidRDefault="00B94B24" w:rsidP="0088214F">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D423030" w14:textId="77777777" w:rsidR="00B94B24" w:rsidRPr="00E27D23" w:rsidRDefault="00B94B24" w:rsidP="0088214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3F3F52F7" w14:textId="77777777" w:rsidR="00B94B24" w:rsidRPr="00E27D23" w:rsidRDefault="00B94B24"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7B5EAA0A" w14:textId="77777777" w:rsidR="00B94B24" w:rsidRPr="00E27D23" w:rsidRDefault="00B94B24" w:rsidP="0088214F">
            <w:pPr>
              <w:pStyle w:val="TAC"/>
            </w:pPr>
            <w:r w:rsidRPr="00E27D23">
              <w:t>-</w:t>
            </w:r>
          </w:p>
        </w:tc>
      </w:tr>
      <w:tr w:rsidR="00B94B24" w:rsidRPr="00E27D23" w14:paraId="392BF9B6" w14:textId="77777777" w:rsidTr="0088214F">
        <w:tc>
          <w:tcPr>
            <w:tcW w:w="533" w:type="dxa"/>
            <w:tcBorders>
              <w:top w:val="nil"/>
              <w:left w:val="single" w:sz="4" w:space="0" w:color="auto"/>
              <w:bottom w:val="single" w:sz="4" w:space="0" w:color="auto"/>
              <w:right w:val="single" w:sz="4" w:space="0" w:color="auto"/>
            </w:tcBorders>
          </w:tcPr>
          <w:p w14:paraId="2BDE8EFA" w14:textId="77777777" w:rsidR="00B94B24" w:rsidRPr="00E27D23" w:rsidRDefault="00B94B24" w:rsidP="0088214F">
            <w:pPr>
              <w:pStyle w:val="TAC"/>
              <w:rPr>
                <w:lang w:eastAsia="zh-CN"/>
              </w:rPr>
            </w:pPr>
            <w:r w:rsidRPr="00E27D23">
              <w:rPr>
                <w:lang w:eastAsia="zh-CN"/>
              </w:rPr>
              <w:t>16</w:t>
            </w:r>
          </w:p>
        </w:tc>
        <w:tc>
          <w:tcPr>
            <w:tcW w:w="3967" w:type="dxa"/>
            <w:tcBorders>
              <w:top w:val="nil"/>
              <w:left w:val="single" w:sz="4" w:space="0" w:color="auto"/>
              <w:bottom w:val="single" w:sz="4" w:space="0" w:color="auto"/>
              <w:right w:val="single" w:sz="4" w:space="0" w:color="auto"/>
            </w:tcBorders>
          </w:tcPr>
          <w:p w14:paraId="141FC817" w14:textId="77777777" w:rsidR="00B94B24" w:rsidRPr="00E27D23" w:rsidRDefault="00B94B24" w:rsidP="0088214F">
            <w:pPr>
              <w:pStyle w:val="TAL"/>
            </w:pPr>
            <w:r w:rsidRPr="00E27D23">
              <w:t xml:space="preserve">Check: Does the UE transmit a HARQ </w:t>
            </w:r>
            <w:r w:rsidRPr="00E27D23">
              <w:rPr>
                <w:lang w:eastAsia="zh-CN"/>
              </w:rPr>
              <w:t>ACK/</w:t>
            </w:r>
            <w:r w:rsidRPr="00E27D23">
              <w:t>NACK?</w:t>
            </w:r>
            <w:r w:rsidRPr="00E27D23">
              <w:rPr>
                <w:lang w:eastAsia="zh-CN"/>
              </w:rPr>
              <w:t xml:space="preserve"> (Note 1)(Note 2) </w:t>
            </w:r>
          </w:p>
        </w:tc>
        <w:tc>
          <w:tcPr>
            <w:tcW w:w="708" w:type="dxa"/>
            <w:tcBorders>
              <w:top w:val="single" w:sz="4" w:space="0" w:color="auto"/>
              <w:left w:val="single" w:sz="4" w:space="0" w:color="auto"/>
              <w:bottom w:val="single" w:sz="4" w:space="0" w:color="auto"/>
              <w:right w:val="single" w:sz="4" w:space="0" w:color="auto"/>
            </w:tcBorders>
          </w:tcPr>
          <w:p w14:paraId="224BE7D5" w14:textId="77777777" w:rsidR="00B94B24" w:rsidRPr="00E27D23" w:rsidRDefault="00B94B24" w:rsidP="0088214F">
            <w:pPr>
              <w:pStyle w:val="TAC"/>
              <w:rPr>
                <w:lang w:eastAsia="zh-CN"/>
              </w:rPr>
            </w:pPr>
            <w:r w:rsidRPr="00E27D23">
              <w:rPr>
                <w:lang w:eastAsia="zh-CN"/>
              </w:rPr>
              <w:t>-</w:t>
            </w:r>
            <w:r w:rsidRPr="00E27D23">
              <w:t>-&gt;</w:t>
            </w:r>
          </w:p>
        </w:tc>
        <w:tc>
          <w:tcPr>
            <w:tcW w:w="2975" w:type="dxa"/>
            <w:tcBorders>
              <w:top w:val="single" w:sz="4" w:space="0" w:color="auto"/>
              <w:left w:val="single" w:sz="4" w:space="0" w:color="auto"/>
              <w:bottom w:val="single" w:sz="4" w:space="0" w:color="auto"/>
              <w:right w:val="single" w:sz="4" w:space="0" w:color="auto"/>
            </w:tcBorders>
          </w:tcPr>
          <w:p w14:paraId="5509A92C" w14:textId="77777777" w:rsidR="00B94B24" w:rsidRPr="00E27D23" w:rsidRDefault="00B94B24" w:rsidP="0088214F">
            <w:pPr>
              <w:pStyle w:val="TAC"/>
              <w:jc w:val="left"/>
            </w:pPr>
            <w:r w:rsidRPr="00E27D23">
              <w:t xml:space="preserve">HARQ </w:t>
            </w:r>
            <w:r w:rsidRPr="00E27D23">
              <w:rPr>
                <w:lang w:eastAsia="zh-CN"/>
              </w:rPr>
              <w:t>ACK/</w:t>
            </w:r>
            <w:r w:rsidRPr="00E27D23">
              <w:t>NACK</w:t>
            </w:r>
          </w:p>
        </w:tc>
        <w:tc>
          <w:tcPr>
            <w:tcW w:w="567" w:type="dxa"/>
            <w:tcBorders>
              <w:top w:val="nil"/>
              <w:left w:val="single" w:sz="4" w:space="0" w:color="auto"/>
              <w:bottom w:val="single" w:sz="4" w:space="0" w:color="auto"/>
              <w:right w:val="single" w:sz="4" w:space="0" w:color="auto"/>
            </w:tcBorders>
          </w:tcPr>
          <w:p w14:paraId="6EABF22B" w14:textId="77777777" w:rsidR="00B94B24" w:rsidRPr="00E27D23" w:rsidRDefault="00B94B24" w:rsidP="0088214F">
            <w:pPr>
              <w:pStyle w:val="TAC"/>
            </w:pPr>
            <w:r w:rsidRPr="00E27D23">
              <w:t>1</w:t>
            </w:r>
          </w:p>
        </w:tc>
        <w:tc>
          <w:tcPr>
            <w:tcW w:w="850" w:type="dxa"/>
            <w:tcBorders>
              <w:top w:val="nil"/>
              <w:left w:val="single" w:sz="4" w:space="0" w:color="auto"/>
              <w:bottom w:val="single" w:sz="4" w:space="0" w:color="auto"/>
              <w:right w:val="single" w:sz="4" w:space="0" w:color="auto"/>
            </w:tcBorders>
          </w:tcPr>
          <w:p w14:paraId="55765F1F" w14:textId="77777777" w:rsidR="00B94B24" w:rsidRPr="00E27D23" w:rsidRDefault="00B94B24" w:rsidP="0088214F">
            <w:pPr>
              <w:pStyle w:val="TAC"/>
            </w:pPr>
            <w:r w:rsidRPr="00E27D23">
              <w:t>F</w:t>
            </w:r>
          </w:p>
        </w:tc>
      </w:tr>
      <w:tr w:rsidR="00B94B24" w:rsidRPr="00E27D23" w14:paraId="3CE65D5D" w14:textId="77777777" w:rsidTr="0088214F">
        <w:tc>
          <w:tcPr>
            <w:tcW w:w="533" w:type="dxa"/>
            <w:tcBorders>
              <w:top w:val="nil"/>
              <w:left w:val="single" w:sz="4" w:space="0" w:color="auto"/>
              <w:bottom w:val="single" w:sz="4" w:space="0" w:color="auto"/>
              <w:right w:val="single" w:sz="4" w:space="0" w:color="auto"/>
            </w:tcBorders>
          </w:tcPr>
          <w:p w14:paraId="67177F99" w14:textId="77777777" w:rsidR="00B94B24" w:rsidRPr="00E27D23" w:rsidRDefault="00B94B24" w:rsidP="0088214F">
            <w:pPr>
              <w:pStyle w:val="TAC"/>
              <w:rPr>
                <w:lang w:eastAsia="zh-CN"/>
              </w:rPr>
            </w:pPr>
            <w:r w:rsidRPr="00E27D23">
              <w:rPr>
                <w:lang w:eastAsia="zh-CN"/>
              </w:rPr>
              <w:t>17</w:t>
            </w:r>
          </w:p>
        </w:tc>
        <w:tc>
          <w:tcPr>
            <w:tcW w:w="3967" w:type="dxa"/>
            <w:tcBorders>
              <w:top w:val="nil"/>
              <w:left w:val="single" w:sz="4" w:space="0" w:color="auto"/>
              <w:bottom w:val="single" w:sz="4" w:space="0" w:color="auto"/>
              <w:right w:val="single" w:sz="4" w:space="0" w:color="auto"/>
            </w:tcBorders>
          </w:tcPr>
          <w:p w14:paraId="0B87118A" w14:textId="77777777" w:rsidR="00B94B24" w:rsidRPr="00E27D23" w:rsidRDefault="00B94B24" w:rsidP="0088214F">
            <w:pPr>
              <w:pStyle w:val="TAL"/>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57B87F66" w14:textId="77777777" w:rsidR="00B94B24" w:rsidRPr="00E27D23" w:rsidRDefault="00B94B24" w:rsidP="0088214F">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BFC4298" w14:textId="77777777" w:rsidR="00B94B24" w:rsidRPr="00E27D23" w:rsidRDefault="00B94B24" w:rsidP="0088214F">
            <w:pPr>
              <w:pStyle w:val="TAC"/>
              <w:jc w:val="left"/>
              <w:rPr>
                <w:rFonts w:eastAsia="MS Gothic"/>
              </w:rPr>
            </w:pPr>
            <w:r w:rsidRPr="00E27D23">
              <w:rPr>
                <w:rFonts w:eastAsia="MS Gothic"/>
              </w:rPr>
              <w:t xml:space="preserve">NR RRC: </w:t>
            </w:r>
            <w:r w:rsidRPr="00E27D23">
              <w:rPr>
                <w:rFonts w:eastAsia="MS Gothic"/>
                <w:i/>
              </w:rPr>
              <w:t>DLInformationTransfer</w:t>
            </w:r>
          </w:p>
          <w:p w14:paraId="7793B98D" w14:textId="77777777" w:rsidR="00B94B24" w:rsidRPr="00E27D23" w:rsidRDefault="00B94B24" w:rsidP="0088214F">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79424B7B" w14:textId="77777777" w:rsidR="00B94B24" w:rsidRPr="00E27D23" w:rsidRDefault="00B94B24"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7F56B839" w14:textId="77777777" w:rsidR="00B94B24" w:rsidRPr="00E27D23" w:rsidRDefault="00B94B24" w:rsidP="0088214F">
            <w:pPr>
              <w:pStyle w:val="TAC"/>
            </w:pPr>
            <w:r w:rsidRPr="00E27D23">
              <w:t>-</w:t>
            </w:r>
          </w:p>
        </w:tc>
      </w:tr>
      <w:tr w:rsidR="00B94B24" w:rsidRPr="00E27D23" w14:paraId="7F3830FD" w14:textId="77777777" w:rsidTr="0088214F">
        <w:tc>
          <w:tcPr>
            <w:tcW w:w="533" w:type="dxa"/>
            <w:tcBorders>
              <w:top w:val="nil"/>
              <w:left w:val="single" w:sz="4" w:space="0" w:color="auto"/>
              <w:bottom w:val="single" w:sz="4" w:space="0" w:color="auto"/>
              <w:right w:val="single" w:sz="4" w:space="0" w:color="auto"/>
            </w:tcBorders>
          </w:tcPr>
          <w:p w14:paraId="6C989FF6" w14:textId="77777777" w:rsidR="00B94B24" w:rsidRPr="00E27D23" w:rsidRDefault="00B94B24" w:rsidP="0088214F">
            <w:pPr>
              <w:pStyle w:val="TAC"/>
              <w:rPr>
                <w:lang w:eastAsia="zh-CN"/>
              </w:rPr>
            </w:pPr>
            <w:r w:rsidRPr="00E27D23">
              <w:rPr>
                <w:lang w:eastAsia="zh-CN"/>
              </w:rPr>
              <w:t>18</w:t>
            </w:r>
          </w:p>
        </w:tc>
        <w:tc>
          <w:tcPr>
            <w:tcW w:w="3967" w:type="dxa"/>
            <w:tcBorders>
              <w:top w:val="nil"/>
              <w:left w:val="single" w:sz="4" w:space="0" w:color="auto"/>
              <w:bottom w:val="single" w:sz="4" w:space="0" w:color="auto"/>
              <w:right w:val="single" w:sz="4" w:space="0" w:color="auto"/>
            </w:tcBorders>
          </w:tcPr>
          <w:p w14:paraId="363D7EC7" w14:textId="77777777" w:rsidR="00B94B24" w:rsidRPr="00E27D23" w:rsidRDefault="00B94B24" w:rsidP="0088214F">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70356D09" w14:textId="77777777" w:rsidR="00B94B24" w:rsidRPr="00E27D23" w:rsidRDefault="00B94B24" w:rsidP="0088214F">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4CA4DCD1" w14:textId="77777777" w:rsidR="00B94B24" w:rsidRPr="00E27D23" w:rsidRDefault="00B94B24" w:rsidP="0088214F">
            <w:pPr>
              <w:pStyle w:val="TAC"/>
              <w:jc w:val="left"/>
              <w:rPr>
                <w:rFonts w:eastAsia="MS Gothic"/>
              </w:rPr>
            </w:pPr>
            <w:r w:rsidRPr="00E27D23">
              <w:rPr>
                <w:rFonts w:eastAsia="MS Gothic"/>
              </w:rPr>
              <w:t xml:space="preserve">NR RRC: </w:t>
            </w:r>
            <w:r w:rsidRPr="00E27D23">
              <w:rPr>
                <w:rFonts w:eastAsia="MS Gothic"/>
                <w:i/>
              </w:rPr>
              <w:t>ULInformationTransfer</w:t>
            </w:r>
          </w:p>
          <w:p w14:paraId="6BB82327" w14:textId="77777777" w:rsidR="00B94B24" w:rsidRPr="00E27D23" w:rsidRDefault="00B94B24" w:rsidP="0088214F">
            <w:pPr>
              <w:pStyle w:val="TAC"/>
              <w:jc w:val="left"/>
              <w:rPr>
                <w:rFonts w:eastAsia="MS Gothic"/>
              </w:rPr>
            </w:pPr>
            <w:r w:rsidRPr="00E27D23">
              <w:rPr>
                <w:rFonts w:eastAsia="MS Gothic"/>
              </w:rPr>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2297838" w14:textId="77777777" w:rsidR="00B94B24" w:rsidRPr="00E27D23" w:rsidRDefault="00B94B24"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5BF5C94B" w14:textId="77777777" w:rsidR="00B94B24" w:rsidRPr="00E27D23" w:rsidRDefault="00B94B24" w:rsidP="0088214F">
            <w:pPr>
              <w:pStyle w:val="TAC"/>
            </w:pPr>
            <w:r w:rsidRPr="00E27D23">
              <w:t>-</w:t>
            </w:r>
          </w:p>
        </w:tc>
      </w:tr>
      <w:tr w:rsidR="00B94B24" w:rsidRPr="00E27D23" w14:paraId="2FF767B4" w14:textId="77777777" w:rsidTr="0088214F">
        <w:tc>
          <w:tcPr>
            <w:tcW w:w="533" w:type="dxa"/>
            <w:tcBorders>
              <w:top w:val="nil"/>
              <w:left w:val="single" w:sz="4" w:space="0" w:color="auto"/>
              <w:bottom w:val="single" w:sz="4" w:space="0" w:color="auto"/>
              <w:right w:val="single" w:sz="4" w:space="0" w:color="auto"/>
            </w:tcBorders>
          </w:tcPr>
          <w:p w14:paraId="29BC4595" w14:textId="77777777" w:rsidR="00B94B24" w:rsidRPr="00E27D23" w:rsidRDefault="00B94B24" w:rsidP="0088214F">
            <w:pPr>
              <w:pStyle w:val="TAC"/>
              <w:rPr>
                <w:lang w:eastAsia="zh-CN"/>
              </w:rPr>
            </w:pPr>
            <w:r w:rsidRPr="00E27D23">
              <w:rPr>
                <w:lang w:eastAsia="zh-CN"/>
              </w:rPr>
              <w:t>19</w:t>
            </w:r>
          </w:p>
        </w:tc>
        <w:tc>
          <w:tcPr>
            <w:tcW w:w="3967" w:type="dxa"/>
            <w:tcBorders>
              <w:top w:val="nil"/>
              <w:left w:val="single" w:sz="4" w:space="0" w:color="auto"/>
              <w:bottom w:val="single" w:sz="4" w:space="0" w:color="auto"/>
              <w:right w:val="single" w:sz="4" w:space="0" w:color="auto"/>
            </w:tcBorders>
          </w:tcPr>
          <w:p w14:paraId="36C63FB8" w14:textId="030A6CE7" w:rsidR="00B94B24" w:rsidRPr="00E27D23" w:rsidRDefault="00B94B24" w:rsidP="0088214F">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 xml:space="preserve">CH in step 18 greater than </w:t>
            </w:r>
            <w:r w:rsidR="007B5218" w:rsidRPr="00E27D23">
              <w:rPr>
                <w:rFonts w:eastAsia="MS Gothic"/>
              </w:rPr>
              <w:t>zero</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E874078" w14:textId="77777777" w:rsidR="00B94B24" w:rsidRPr="00E27D23" w:rsidRDefault="00B94B24" w:rsidP="0088214F">
            <w:pPr>
              <w:pStyle w:val="TAC"/>
              <w:rPr>
                <w:lang w:eastAsia="zh-CN"/>
              </w:rPr>
            </w:pPr>
            <w:r w:rsidRPr="00E27D23">
              <w:t>-</w:t>
            </w:r>
          </w:p>
        </w:tc>
        <w:tc>
          <w:tcPr>
            <w:tcW w:w="2975" w:type="dxa"/>
            <w:tcBorders>
              <w:top w:val="single" w:sz="4" w:space="0" w:color="auto"/>
              <w:left w:val="single" w:sz="4" w:space="0" w:color="auto"/>
              <w:bottom w:val="single" w:sz="4" w:space="0" w:color="auto"/>
              <w:right w:val="single" w:sz="4" w:space="0" w:color="auto"/>
            </w:tcBorders>
          </w:tcPr>
          <w:p w14:paraId="55C13880" w14:textId="77777777" w:rsidR="00B94B24" w:rsidRPr="00E27D23" w:rsidRDefault="00B94B24" w:rsidP="0088214F">
            <w:pPr>
              <w:pStyle w:val="TAC"/>
              <w:jc w:val="left"/>
            </w:pPr>
            <w:r w:rsidRPr="00E27D23">
              <w:rPr>
                <w:lang w:eastAsia="zh-CN"/>
              </w:rPr>
              <w:t>-</w:t>
            </w:r>
          </w:p>
        </w:tc>
        <w:tc>
          <w:tcPr>
            <w:tcW w:w="567" w:type="dxa"/>
            <w:tcBorders>
              <w:top w:val="nil"/>
              <w:left w:val="single" w:sz="4" w:space="0" w:color="auto"/>
              <w:bottom w:val="single" w:sz="4" w:space="0" w:color="auto"/>
              <w:right w:val="single" w:sz="4" w:space="0" w:color="auto"/>
            </w:tcBorders>
          </w:tcPr>
          <w:p w14:paraId="70A1588B" w14:textId="77777777" w:rsidR="00B94B24" w:rsidRPr="00E27D23" w:rsidRDefault="00B94B24" w:rsidP="0088214F">
            <w:pPr>
              <w:pStyle w:val="TAC"/>
            </w:pPr>
            <w:r w:rsidRPr="00E27D23">
              <w:rPr>
                <w:lang w:eastAsia="zh-CN"/>
              </w:rPr>
              <w:t>2</w:t>
            </w:r>
          </w:p>
        </w:tc>
        <w:tc>
          <w:tcPr>
            <w:tcW w:w="850" w:type="dxa"/>
            <w:tcBorders>
              <w:top w:val="nil"/>
              <w:left w:val="single" w:sz="4" w:space="0" w:color="auto"/>
              <w:bottom w:val="single" w:sz="4" w:space="0" w:color="auto"/>
              <w:right w:val="single" w:sz="4" w:space="0" w:color="auto"/>
            </w:tcBorders>
          </w:tcPr>
          <w:p w14:paraId="78CEC8B9" w14:textId="77777777" w:rsidR="00B94B24" w:rsidRPr="00E27D23" w:rsidRDefault="00B94B24" w:rsidP="0088214F">
            <w:pPr>
              <w:pStyle w:val="TAC"/>
            </w:pPr>
            <w:r w:rsidRPr="00E27D23">
              <w:rPr>
                <w:lang w:eastAsia="zh-CN"/>
              </w:rPr>
              <w:t>P</w:t>
            </w:r>
          </w:p>
        </w:tc>
      </w:tr>
      <w:tr w:rsidR="00B94B24" w:rsidRPr="00E27D23" w14:paraId="3B2F0F9F" w14:textId="77777777" w:rsidTr="0088214F">
        <w:tc>
          <w:tcPr>
            <w:tcW w:w="9600" w:type="dxa"/>
            <w:gridSpan w:val="6"/>
            <w:tcBorders>
              <w:top w:val="single" w:sz="4" w:space="0" w:color="auto"/>
              <w:left w:val="single" w:sz="4" w:space="0" w:color="auto"/>
              <w:bottom w:val="single" w:sz="4" w:space="0" w:color="auto"/>
              <w:right w:val="single" w:sz="4" w:space="0" w:color="auto"/>
            </w:tcBorders>
          </w:tcPr>
          <w:p w14:paraId="41524007" w14:textId="77777777" w:rsidR="00B94B24" w:rsidRPr="00E27D23" w:rsidRDefault="00B94B24" w:rsidP="0088214F">
            <w:pPr>
              <w:pStyle w:val="TAN"/>
              <w:rPr>
                <w:lang w:eastAsia="zh-CN"/>
              </w:rPr>
            </w:pPr>
            <w:r w:rsidRPr="00E27D23">
              <w:rPr>
                <w:lang w:eastAsia="zh-CN"/>
              </w:rPr>
              <w:t>Note 1:</w:t>
            </w:r>
            <w:r w:rsidRPr="00E27D23">
              <w:rPr>
                <w:lang w:eastAsia="zh-CN"/>
              </w:rPr>
              <w:tab/>
              <w:t>When requested to check HARQ feedback for the dedicated broadcast HARQ process, the SS shall assume the same PUCCH reception requirement as specified in TS 38.213 section 9 for a normal HARQ process.</w:t>
            </w:r>
          </w:p>
          <w:p w14:paraId="0B6F2C01" w14:textId="77777777" w:rsidR="00B94B24" w:rsidRPr="00E27D23" w:rsidRDefault="00B94B24" w:rsidP="0088214F">
            <w:pPr>
              <w:pStyle w:val="TAN"/>
              <w:rPr>
                <w:lang w:eastAsia="zh-CN"/>
              </w:rPr>
            </w:pPr>
            <w:r w:rsidRPr="00E27D23">
              <w:rPr>
                <w:lang w:eastAsia="zh-CN"/>
              </w:rPr>
              <w:t>Note 2:</w:t>
            </w:r>
            <w:r w:rsidRPr="00E27D23">
              <w:rPr>
                <w:lang w:eastAsia="zh-CN"/>
              </w:rPr>
              <w:tab/>
              <w:t xml:space="preserve">For duration of 10ms, the SS shall check HARQ ACK/NACK for </w:t>
            </w:r>
            <w:r w:rsidRPr="00E27D23">
              <w:t>MBS Packet</w:t>
            </w:r>
            <w:r w:rsidRPr="00E27D23">
              <w:rPr>
                <w:lang w:eastAsia="zh-CN"/>
              </w:rPr>
              <w:t xml:space="preserve">. </w:t>
            </w:r>
          </w:p>
          <w:p w14:paraId="42F7E593" w14:textId="77777777" w:rsidR="00B94B24" w:rsidRPr="00E27D23" w:rsidRDefault="00B94B24" w:rsidP="0088214F">
            <w:pPr>
              <w:pStyle w:val="TAN"/>
              <w:rPr>
                <w:lang w:eastAsia="zh-CN"/>
              </w:rPr>
            </w:pPr>
            <w:r w:rsidRPr="00E27D23">
              <w:t>Note 3:</w:t>
            </w:r>
            <w:r w:rsidRPr="00E27D23">
              <w:tab/>
            </w:r>
            <w:r w:rsidRPr="00E27D23">
              <w:rPr>
                <w:lang w:eastAsia="zh-CN"/>
              </w:rPr>
              <w:t xml:space="preserve">For duration of 160ms, the SS shall check HARQ ACK/NACK for </w:t>
            </w:r>
            <w:r w:rsidRPr="00E27D23">
              <w:rPr>
                <w:i/>
                <w:color w:val="000000"/>
              </w:rPr>
              <w:t>MBSBroadcastConfiguration</w:t>
            </w:r>
            <w:r w:rsidRPr="00E27D23">
              <w:rPr>
                <w:color w:val="000000"/>
              </w:rPr>
              <w:t xml:space="preserve"> (MCCH information)</w:t>
            </w:r>
            <w:r w:rsidRPr="00E27D23">
              <w:rPr>
                <w:lang w:eastAsia="zh-CN"/>
              </w:rPr>
              <w:t xml:space="preserve">. The MCCH </w:t>
            </w:r>
            <w:r w:rsidRPr="00E27D23">
              <w:rPr>
                <w:rFonts w:eastAsia="MS Gothic"/>
              </w:rPr>
              <w:t>repetition period</w:t>
            </w:r>
            <w:r w:rsidRPr="00E27D23">
              <w:rPr>
                <w:lang w:eastAsia="zh-CN"/>
              </w:rPr>
              <w:t xml:space="preserve"> </w:t>
            </w:r>
            <w:r w:rsidRPr="00E27D23">
              <w:rPr>
                <w:color w:val="000000"/>
              </w:rPr>
              <w:t xml:space="preserve">is 20ms and the MCCH modification period is 80ms. This duration (160ms), includes at least 8 times </w:t>
            </w:r>
            <w:r w:rsidRPr="00E27D23">
              <w:rPr>
                <w:i/>
                <w:color w:val="000000"/>
              </w:rPr>
              <w:t>MBSBroadcastConfiguration.</w:t>
            </w:r>
          </w:p>
        </w:tc>
      </w:tr>
    </w:tbl>
    <w:p w14:paraId="17770AB9" w14:textId="77777777" w:rsidR="00B94B24" w:rsidRPr="00E27D23" w:rsidRDefault="00B94B24" w:rsidP="00B94B24">
      <w:pPr>
        <w:rPr>
          <w:rFonts w:eastAsia="PMingLiU"/>
          <w:lang w:eastAsia="zh-TW"/>
        </w:rPr>
      </w:pPr>
    </w:p>
    <w:p w14:paraId="4CE32B61" w14:textId="77777777" w:rsidR="00B94B24" w:rsidRPr="00E27D23" w:rsidRDefault="00B94B24" w:rsidP="00B94B24">
      <w:pPr>
        <w:pStyle w:val="H6"/>
      </w:pPr>
      <w:r w:rsidRPr="00E27D23">
        <w:t>14.1.3.1.3.3</w:t>
      </w:r>
      <w:r w:rsidRPr="00E27D23">
        <w:tab/>
        <w:t>Specific message contents</w:t>
      </w:r>
    </w:p>
    <w:p w14:paraId="42040FB7" w14:textId="77777777" w:rsidR="00B94B24" w:rsidRPr="00E27D23" w:rsidRDefault="00B94B24" w:rsidP="00B94B24">
      <w:pPr>
        <w:pStyle w:val="TH"/>
      </w:pPr>
      <w:r w:rsidRPr="00E27D23">
        <w:t xml:space="preserve">Table 14.1.3.1.3.3-1: </w:t>
      </w:r>
      <w:r w:rsidRPr="00E27D23">
        <w:rPr>
          <w:i/>
        </w:rPr>
        <w:t xml:space="preserve">SIB1 </w:t>
      </w:r>
      <w:r w:rsidRPr="00E27D23">
        <w:t xml:space="preserve">of NR Cell </w:t>
      </w:r>
      <w:r w:rsidRPr="00E27D23">
        <w:rPr>
          <w:lang w:eastAsia="zh-CN"/>
        </w:rPr>
        <w:t xml:space="preserve">1 (preamble and all steps, </w:t>
      </w:r>
      <w:r w:rsidRPr="00E27D23">
        <w:t>Table 14.1.3.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B94B24" w:rsidRPr="00E27D23" w14:paraId="777E3AAD" w14:textId="77777777" w:rsidTr="0088214F">
        <w:tc>
          <w:tcPr>
            <w:tcW w:w="9738" w:type="dxa"/>
            <w:gridSpan w:val="4"/>
          </w:tcPr>
          <w:p w14:paraId="30DBB367" w14:textId="77777777" w:rsidR="00B94B24" w:rsidRPr="00E27D23" w:rsidRDefault="00B94B24" w:rsidP="0088214F">
            <w:pPr>
              <w:pStyle w:val="TAL"/>
            </w:pPr>
            <w:r w:rsidRPr="00E27D23">
              <w:t>Derivation Path: TS 38.508-1 [4], Table 4.6.3-28</w:t>
            </w:r>
          </w:p>
        </w:tc>
      </w:tr>
      <w:tr w:rsidR="00B94B24" w:rsidRPr="00E27D23" w14:paraId="22A61575" w14:textId="77777777" w:rsidTr="0088214F">
        <w:tblPrEx>
          <w:tblCellMar>
            <w:left w:w="108" w:type="dxa"/>
            <w:right w:w="108" w:type="dxa"/>
          </w:tblCellMar>
        </w:tblPrEx>
        <w:tc>
          <w:tcPr>
            <w:tcW w:w="4535" w:type="dxa"/>
          </w:tcPr>
          <w:p w14:paraId="409DEAE5" w14:textId="77777777" w:rsidR="00B94B24" w:rsidRPr="00E27D23" w:rsidRDefault="00B94B24" w:rsidP="0088214F">
            <w:pPr>
              <w:pStyle w:val="TAH"/>
            </w:pPr>
            <w:r w:rsidRPr="00E27D23">
              <w:t>Information Element</w:t>
            </w:r>
          </w:p>
        </w:tc>
        <w:tc>
          <w:tcPr>
            <w:tcW w:w="2267" w:type="dxa"/>
          </w:tcPr>
          <w:p w14:paraId="05492A56" w14:textId="77777777" w:rsidR="00B94B24" w:rsidRPr="00E27D23" w:rsidRDefault="00B94B24" w:rsidP="0088214F">
            <w:pPr>
              <w:pStyle w:val="TAH"/>
            </w:pPr>
            <w:r w:rsidRPr="00E27D23">
              <w:t>Value/remark</w:t>
            </w:r>
          </w:p>
        </w:tc>
        <w:tc>
          <w:tcPr>
            <w:tcW w:w="1700" w:type="dxa"/>
          </w:tcPr>
          <w:p w14:paraId="62E9E23B" w14:textId="77777777" w:rsidR="00B94B24" w:rsidRPr="00E27D23" w:rsidRDefault="00B94B24" w:rsidP="0088214F">
            <w:pPr>
              <w:pStyle w:val="TAH"/>
            </w:pPr>
            <w:r w:rsidRPr="00E27D23">
              <w:t>Comment</w:t>
            </w:r>
          </w:p>
        </w:tc>
        <w:tc>
          <w:tcPr>
            <w:tcW w:w="1245" w:type="dxa"/>
          </w:tcPr>
          <w:p w14:paraId="4198EC17" w14:textId="77777777" w:rsidR="00B94B24" w:rsidRPr="00E27D23" w:rsidRDefault="00B94B24" w:rsidP="0088214F">
            <w:pPr>
              <w:pStyle w:val="TAH"/>
            </w:pPr>
            <w:r w:rsidRPr="00E27D23">
              <w:t>Condition</w:t>
            </w:r>
          </w:p>
        </w:tc>
      </w:tr>
      <w:tr w:rsidR="00B94B24" w:rsidRPr="00E27D23" w14:paraId="31C9659B" w14:textId="77777777" w:rsidTr="0088214F">
        <w:tblPrEx>
          <w:tblCellMar>
            <w:left w:w="108" w:type="dxa"/>
            <w:right w:w="108" w:type="dxa"/>
          </w:tblCellMar>
        </w:tblPrEx>
        <w:tc>
          <w:tcPr>
            <w:tcW w:w="4535" w:type="dxa"/>
          </w:tcPr>
          <w:p w14:paraId="589200F2" w14:textId="77777777" w:rsidR="00B94B24" w:rsidRPr="00E27D23" w:rsidRDefault="00B94B24" w:rsidP="0088214F">
            <w:pPr>
              <w:pStyle w:val="TAL"/>
            </w:pPr>
            <w:r w:rsidRPr="00E27D23">
              <w:t>SIB1 ::= SEQUENCE {</w:t>
            </w:r>
          </w:p>
        </w:tc>
        <w:tc>
          <w:tcPr>
            <w:tcW w:w="2267" w:type="dxa"/>
          </w:tcPr>
          <w:p w14:paraId="743B1CC7" w14:textId="77777777" w:rsidR="00B94B24" w:rsidRPr="00E27D23" w:rsidRDefault="00B94B24" w:rsidP="0088214F">
            <w:pPr>
              <w:pStyle w:val="TAL"/>
            </w:pPr>
          </w:p>
        </w:tc>
        <w:tc>
          <w:tcPr>
            <w:tcW w:w="1700" w:type="dxa"/>
          </w:tcPr>
          <w:p w14:paraId="1ACBE878" w14:textId="77777777" w:rsidR="00B94B24" w:rsidRPr="00E27D23" w:rsidRDefault="00B94B24" w:rsidP="0088214F">
            <w:pPr>
              <w:pStyle w:val="TAL"/>
            </w:pPr>
          </w:p>
        </w:tc>
        <w:tc>
          <w:tcPr>
            <w:tcW w:w="1245" w:type="dxa"/>
          </w:tcPr>
          <w:p w14:paraId="1BA205E8" w14:textId="77777777" w:rsidR="00B94B24" w:rsidRPr="00E27D23" w:rsidRDefault="00B94B24" w:rsidP="0088214F">
            <w:pPr>
              <w:pStyle w:val="TAL"/>
            </w:pPr>
          </w:p>
        </w:tc>
      </w:tr>
      <w:tr w:rsidR="00B94B24" w:rsidRPr="00E27D23" w14:paraId="5DCC4774" w14:textId="77777777" w:rsidTr="0088214F">
        <w:tblPrEx>
          <w:tblCellMar>
            <w:left w:w="108" w:type="dxa"/>
            <w:right w:w="108" w:type="dxa"/>
          </w:tblCellMar>
        </w:tblPrEx>
        <w:tc>
          <w:tcPr>
            <w:tcW w:w="4535" w:type="dxa"/>
          </w:tcPr>
          <w:p w14:paraId="164BBA5C" w14:textId="77777777" w:rsidR="00B94B24" w:rsidRPr="00E27D23" w:rsidRDefault="00B94B24" w:rsidP="0088214F">
            <w:pPr>
              <w:pStyle w:val="TAL"/>
            </w:pPr>
            <w:r w:rsidRPr="00E27D23">
              <w:t xml:space="preserve">  servingCellConfigCommon</w:t>
            </w:r>
          </w:p>
        </w:tc>
        <w:tc>
          <w:tcPr>
            <w:tcW w:w="2267" w:type="dxa"/>
          </w:tcPr>
          <w:p w14:paraId="72392719" w14:textId="77777777" w:rsidR="00B94B24" w:rsidRPr="00E27D23" w:rsidRDefault="00B94B24" w:rsidP="0088214F">
            <w:pPr>
              <w:pStyle w:val="TAL"/>
            </w:pPr>
            <w:r w:rsidRPr="00E27D23">
              <w:t>ServingCellConfigCommonSIB</w:t>
            </w:r>
          </w:p>
        </w:tc>
        <w:tc>
          <w:tcPr>
            <w:tcW w:w="1700" w:type="dxa"/>
          </w:tcPr>
          <w:p w14:paraId="159DD575" w14:textId="77777777" w:rsidR="00B94B24" w:rsidRPr="00E27D23" w:rsidRDefault="00B94B24" w:rsidP="0088214F">
            <w:pPr>
              <w:pStyle w:val="TAL"/>
            </w:pPr>
            <w:r w:rsidRPr="00E27D23">
              <w:t>Table 14.1.3.1.3.3-2</w:t>
            </w:r>
          </w:p>
        </w:tc>
        <w:tc>
          <w:tcPr>
            <w:tcW w:w="1245" w:type="dxa"/>
          </w:tcPr>
          <w:p w14:paraId="6312A838" w14:textId="77777777" w:rsidR="00B94B24" w:rsidRPr="00E27D23" w:rsidRDefault="00B94B24" w:rsidP="0088214F">
            <w:pPr>
              <w:pStyle w:val="TAL"/>
            </w:pPr>
          </w:p>
        </w:tc>
      </w:tr>
      <w:tr w:rsidR="00B94B24" w:rsidRPr="00E27D23" w14:paraId="2A77B024" w14:textId="77777777" w:rsidTr="0088214F">
        <w:tblPrEx>
          <w:tblCellMar>
            <w:left w:w="108" w:type="dxa"/>
            <w:right w:w="108" w:type="dxa"/>
          </w:tblCellMar>
        </w:tblPrEx>
        <w:tc>
          <w:tcPr>
            <w:tcW w:w="4535" w:type="dxa"/>
          </w:tcPr>
          <w:p w14:paraId="00DE288D" w14:textId="77777777" w:rsidR="00B94B24" w:rsidRPr="00E27D23" w:rsidRDefault="00B94B24" w:rsidP="0088214F">
            <w:pPr>
              <w:pStyle w:val="TAL"/>
            </w:pPr>
            <w:r w:rsidRPr="00E27D23">
              <w:t xml:space="preserve">  nonCriticalExtension</w:t>
            </w:r>
            <w:r w:rsidRPr="00E27D23">
              <w:rPr>
                <w:lang w:eastAsia="zh-CN"/>
              </w:rPr>
              <w:t xml:space="preserve"> </w:t>
            </w:r>
            <w:r w:rsidRPr="00E27D23">
              <w:t>SEQUENCE {</w:t>
            </w:r>
          </w:p>
        </w:tc>
        <w:tc>
          <w:tcPr>
            <w:tcW w:w="2267" w:type="dxa"/>
          </w:tcPr>
          <w:p w14:paraId="65C662EA" w14:textId="77777777" w:rsidR="00B94B24" w:rsidRPr="00E27D23" w:rsidRDefault="00B94B24" w:rsidP="0088214F">
            <w:pPr>
              <w:pStyle w:val="TAL"/>
            </w:pPr>
          </w:p>
        </w:tc>
        <w:tc>
          <w:tcPr>
            <w:tcW w:w="1700" w:type="dxa"/>
          </w:tcPr>
          <w:p w14:paraId="06CDA5F8" w14:textId="77777777" w:rsidR="00B94B24" w:rsidRPr="00E27D23" w:rsidRDefault="00B94B24" w:rsidP="0088214F">
            <w:pPr>
              <w:pStyle w:val="TAL"/>
            </w:pPr>
          </w:p>
        </w:tc>
        <w:tc>
          <w:tcPr>
            <w:tcW w:w="1245" w:type="dxa"/>
          </w:tcPr>
          <w:p w14:paraId="1A64DCCF" w14:textId="77777777" w:rsidR="00B94B24" w:rsidRPr="00E27D23" w:rsidRDefault="00B94B24" w:rsidP="0088214F">
            <w:pPr>
              <w:pStyle w:val="TAL"/>
            </w:pPr>
          </w:p>
        </w:tc>
      </w:tr>
      <w:tr w:rsidR="00B94B24" w:rsidRPr="00E27D23" w14:paraId="2AC271DA" w14:textId="77777777" w:rsidTr="0088214F">
        <w:tblPrEx>
          <w:tblCellMar>
            <w:left w:w="108" w:type="dxa"/>
            <w:right w:w="108" w:type="dxa"/>
          </w:tblCellMar>
        </w:tblPrEx>
        <w:tc>
          <w:tcPr>
            <w:tcW w:w="4535" w:type="dxa"/>
          </w:tcPr>
          <w:p w14:paraId="4CAD1EBB" w14:textId="77777777" w:rsidR="00B94B24" w:rsidRPr="00E27D23" w:rsidRDefault="00B94B24" w:rsidP="0088214F">
            <w:pPr>
              <w:pStyle w:val="TAL"/>
            </w:pPr>
            <w:r w:rsidRPr="00E27D23">
              <w:t xml:space="preserve">    nonCriticalExtension</w:t>
            </w:r>
            <w:r w:rsidRPr="00E27D23">
              <w:rPr>
                <w:lang w:eastAsia="zh-CN"/>
              </w:rPr>
              <w:t xml:space="preserve"> </w:t>
            </w:r>
            <w:r w:rsidRPr="00E27D23">
              <w:t>SEQUENCE {</w:t>
            </w:r>
          </w:p>
        </w:tc>
        <w:tc>
          <w:tcPr>
            <w:tcW w:w="2267" w:type="dxa"/>
          </w:tcPr>
          <w:p w14:paraId="2880DAFB" w14:textId="77777777" w:rsidR="00B94B24" w:rsidRPr="00E27D23" w:rsidRDefault="00B94B24" w:rsidP="0088214F">
            <w:pPr>
              <w:pStyle w:val="TAL"/>
            </w:pPr>
          </w:p>
        </w:tc>
        <w:tc>
          <w:tcPr>
            <w:tcW w:w="1700" w:type="dxa"/>
          </w:tcPr>
          <w:p w14:paraId="725D8A00" w14:textId="77777777" w:rsidR="00B94B24" w:rsidRPr="00E27D23" w:rsidRDefault="00B94B24" w:rsidP="0088214F">
            <w:pPr>
              <w:pStyle w:val="TAL"/>
            </w:pPr>
          </w:p>
        </w:tc>
        <w:tc>
          <w:tcPr>
            <w:tcW w:w="1245" w:type="dxa"/>
          </w:tcPr>
          <w:p w14:paraId="09841265" w14:textId="77777777" w:rsidR="00B94B24" w:rsidRPr="00E27D23" w:rsidRDefault="00B94B24" w:rsidP="0088214F">
            <w:pPr>
              <w:pStyle w:val="TAL"/>
            </w:pPr>
          </w:p>
        </w:tc>
      </w:tr>
      <w:tr w:rsidR="00B94B24" w:rsidRPr="00E27D23" w14:paraId="3A277AEB" w14:textId="77777777" w:rsidTr="0088214F">
        <w:tblPrEx>
          <w:tblCellMar>
            <w:left w:w="108" w:type="dxa"/>
            <w:right w:w="108" w:type="dxa"/>
          </w:tblCellMar>
        </w:tblPrEx>
        <w:tc>
          <w:tcPr>
            <w:tcW w:w="4535" w:type="dxa"/>
          </w:tcPr>
          <w:p w14:paraId="009684C7" w14:textId="77777777" w:rsidR="00B94B24" w:rsidRPr="00E27D23" w:rsidRDefault="00B94B24" w:rsidP="0088214F">
            <w:pPr>
              <w:pStyle w:val="TAL"/>
            </w:pPr>
            <w:r w:rsidRPr="00E27D23">
              <w:t xml:space="preserve">  </w:t>
            </w:r>
            <w:r w:rsidRPr="00E27D23">
              <w:rPr>
                <w:lang w:eastAsia="zh-CN"/>
              </w:rPr>
              <w:t xml:space="preserve">  </w:t>
            </w:r>
            <w:r w:rsidRPr="00E27D23">
              <w:t xml:space="preserve">  nonCriticalExtension SEQUENCE {</w:t>
            </w:r>
          </w:p>
        </w:tc>
        <w:tc>
          <w:tcPr>
            <w:tcW w:w="2267" w:type="dxa"/>
          </w:tcPr>
          <w:p w14:paraId="29706BD5" w14:textId="77777777" w:rsidR="00B94B24" w:rsidRPr="00E27D23" w:rsidRDefault="00B94B24" w:rsidP="0088214F">
            <w:pPr>
              <w:pStyle w:val="TAL"/>
            </w:pPr>
          </w:p>
        </w:tc>
        <w:tc>
          <w:tcPr>
            <w:tcW w:w="1700" w:type="dxa"/>
          </w:tcPr>
          <w:p w14:paraId="58E5A44B" w14:textId="77777777" w:rsidR="00B94B24" w:rsidRPr="00E27D23" w:rsidRDefault="00B94B24" w:rsidP="0088214F">
            <w:pPr>
              <w:pStyle w:val="TAL"/>
            </w:pPr>
          </w:p>
        </w:tc>
        <w:tc>
          <w:tcPr>
            <w:tcW w:w="1245" w:type="dxa"/>
          </w:tcPr>
          <w:p w14:paraId="7CDCB562" w14:textId="77777777" w:rsidR="00B94B24" w:rsidRPr="00E27D23" w:rsidRDefault="00B94B24" w:rsidP="0088214F">
            <w:pPr>
              <w:pStyle w:val="TAL"/>
            </w:pPr>
          </w:p>
        </w:tc>
      </w:tr>
      <w:tr w:rsidR="00B94B24" w:rsidRPr="00E27D23" w14:paraId="5FEC82B1" w14:textId="77777777" w:rsidTr="0088214F">
        <w:tblPrEx>
          <w:tblCellMar>
            <w:left w:w="108" w:type="dxa"/>
            <w:right w:w="108" w:type="dxa"/>
          </w:tblCellMar>
        </w:tblPrEx>
        <w:tc>
          <w:tcPr>
            <w:tcW w:w="4535" w:type="dxa"/>
          </w:tcPr>
          <w:p w14:paraId="17A36F34" w14:textId="77777777" w:rsidR="00B94B24" w:rsidRPr="00E27D23" w:rsidRDefault="00B94B24" w:rsidP="0088214F">
            <w:pPr>
              <w:pStyle w:val="TAL"/>
            </w:pPr>
            <w:r w:rsidRPr="00E27D23">
              <w:t xml:space="preserve">  </w:t>
            </w:r>
            <w:r w:rsidRPr="00E27D23">
              <w:rPr>
                <w:lang w:eastAsia="zh-CN"/>
              </w:rPr>
              <w:t xml:space="preserve">  </w:t>
            </w:r>
            <w:r w:rsidRPr="00E27D23">
              <w:t xml:space="preserve">    si-SchedulingInfo-v1700 </w:t>
            </w:r>
            <w:r w:rsidRPr="00E27D23">
              <w:rPr>
                <w:color w:val="000000"/>
              </w:rPr>
              <w:t>SEQUENCE (SIZE (1..maxSI-Message)) OF SchedulingInfo2-r17 {</w:t>
            </w:r>
          </w:p>
        </w:tc>
        <w:tc>
          <w:tcPr>
            <w:tcW w:w="2267" w:type="dxa"/>
          </w:tcPr>
          <w:p w14:paraId="73EDCB98" w14:textId="77777777" w:rsidR="00B94B24" w:rsidRPr="00E27D23" w:rsidRDefault="00B94B24" w:rsidP="0088214F">
            <w:pPr>
              <w:pStyle w:val="TAL"/>
              <w:rPr>
                <w:lang w:eastAsia="zh-CN"/>
              </w:rPr>
            </w:pPr>
            <w:r w:rsidRPr="00E27D23">
              <w:rPr>
                <w:lang w:eastAsia="zh-CN"/>
              </w:rPr>
              <w:t>1 entry</w:t>
            </w:r>
          </w:p>
        </w:tc>
        <w:tc>
          <w:tcPr>
            <w:tcW w:w="1700" w:type="dxa"/>
          </w:tcPr>
          <w:p w14:paraId="04A87EC8" w14:textId="77777777" w:rsidR="00B94B24" w:rsidRPr="00E27D23" w:rsidRDefault="00B94B24" w:rsidP="0088214F">
            <w:pPr>
              <w:pStyle w:val="TAL"/>
            </w:pPr>
          </w:p>
        </w:tc>
        <w:tc>
          <w:tcPr>
            <w:tcW w:w="1245" w:type="dxa"/>
          </w:tcPr>
          <w:p w14:paraId="4F147C2C" w14:textId="77777777" w:rsidR="00B94B24" w:rsidRPr="00E27D23" w:rsidRDefault="00B94B24" w:rsidP="0088214F">
            <w:pPr>
              <w:pStyle w:val="TAL"/>
            </w:pPr>
          </w:p>
        </w:tc>
      </w:tr>
      <w:tr w:rsidR="00B94B24" w:rsidRPr="00E27D23" w14:paraId="52146243" w14:textId="77777777" w:rsidTr="0088214F">
        <w:tblPrEx>
          <w:tblCellMar>
            <w:left w:w="108" w:type="dxa"/>
            <w:right w:w="108" w:type="dxa"/>
          </w:tblCellMar>
        </w:tblPrEx>
        <w:tc>
          <w:tcPr>
            <w:tcW w:w="4535" w:type="dxa"/>
          </w:tcPr>
          <w:p w14:paraId="0F5EB0EC" w14:textId="77777777" w:rsidR="00B94B24" w:rsidRPr="00E27D23" w:rsidRDefault="00B94B24" w:rsidP="0088214F">
            <w:pPr>
              <w:pStyle w:val="TAL"/>
            </w:pPr>
            <w:r w:rsidRPr="00E27D23">
              <w:t xml:space="preserve">  </w:t>
            </w:r>
            <w:r w:rsidRPr="00E27D23">
              <w:rPr>
                <w:lang w:eastAsia="zh-CN"/>
              </w:rPr>
              <w:t xml:space="preserve">  </w:t>
            </w:r>
            <w:r w:rsidRPr="00E27D23">
              <w:t xml:space="preserve">      SchedulingInfo2-r17 [1] SEQUENCE {</w:t>
            </w:r>
          </w:p>
        </w:tc>
        <w:tc>
          <w:tcPr>
            <w:tcW w:w="2267" w:type="dxa"/>
          </w:tcPr>
          <w:p w14:paraId="3EB6016F" w14:textId="77777777" w:rsidR="00B94B24" w:rsidRPr="00E27D23" w:rsidRDefault="00B94B24" w:rsidP="0088214F">
            <w:pPr>
              <w:pStyle w:val="TAL"/>
            </w:pPr>
          </w:p>
        </w:tc>
        <w:tc>
          <w:tcPr>
            <w:tcW w:w="1700" w:type="dxa"/>
          </w:tcPr>
          <w:p w14:paraId="6761E5E6" w14:textId="77777777" w:rsidR="00B94B24" w:rsidRPr="00E27D23" w:rsidRDefault="00B94B24" w:rsidP="0088214F">
            <w:pPr>
              <w:pStyle w:val="TAL"/>
              <w:rPr>
                <w:lang w:eastAsia="zh-CN"/>
              </w:rPr>
            </w:pPr>
            <w:r w:rsidRPr="00E27D23">
              <w:rPr>
                <w:lang w:eastAsia="zh-CN"/>
              </w:rPr>
              <w:t>entry 1</w:t>
            </w:r>
          </w:p>
        </w:tc>
        <w:tc>
          <w:tcPr>
            <w:tcW w:w="1245" w:type="dxa"/>
          </w:tcPr>
          <w:p w14:paraId="31BD9BF2" w14:textId="77777777" w:rsidR="00B94B24" w:rsidRPr="00E27D23" w:rsidRDefault="00B94B24" w:rsidP="0088214F">
            <w:pPr>
              <w:pStyle w:val="TAL"/>
            </w:pPr>
          </w:p>
        </w:tc>
      </w:tr>
      <w:tr w:rsidR="00B94B24" w:rsidRPr="00E27D23" w14:paraId="1CAD128B" w14:textId="77777777" w:rsidTr="0088214F">
        <w:tblPrEx>
          <w:tblCellMar>
            <w:left w:w="108" w:type="dxa"/>
            <w:right w:w="108" w:type="dxa"/>
          </w:tblCellMar>
        </w:tblPrEx>
        <w:tc>
          <w:tcPr>
            <w:tcW w:w="4535" w:type="dxa"/>
          </w:tcPr>
          <w:p w14:paraId="730A8BE3" w14:textId="77777777" w:rsidR="00B94B24" w:rsidRPr="00E27D23" w:rsidRDefault="00B94B24" w:rsidP="0088214F">
            <w:pPr>
              <w:pStyle w:val="TAL"/>
            </w:pPr>
            <w:r w:rsidRPr="00E27D23">
              <w:t xml:space="preserve">  </w:t>
            </w:r>
            <w:r w:rsidRPr="00E27D23">
              <w:rPr>
                <w:lang w:eastAsia="zh-CN"/>
              </w:rPr>
              <w:t xml:space="preserve">  </w:t>
            </w:r>
            <w:r w:rsidRPr="00E27D23">
              <w:t xml:space="preserve">        si-BroadcastStatus-r17</w:t>
            </w:r>
          </w:p>
        </w:tc>
        <w:tc>
          <w:tcPr>
            <w:tcW w:w="2267" w:type="dxa"/>
          </w:tcPr>
          <w:p w14:paraId="76A584B7" w14:textId="77777777" w:rsidR="00B94B24" w:rsidRPr="00E27D23" w:rsidRDefault="00B94B24" w:rsidP="0088214F">
            <w:pPr>
              <w:pStyle w:val="TAL"/>
            </w:pPr>
            <w:r w:rsidRPr="00E27D23">
              <w:t>broadcasting</w:t>
            </w:r>
          </w:p>
        </w:tc>
        <w:tc>
          <w:tcPr>
            <w:tcW w:w="1700" w:type="dxa"/>
          </w:tcPr>
          <w:p w14:paraId="46E1470F" w14:textId="77777777" w:rsidR="00B94B24" w:rsidRPr="00E27D23" w:rsidRDefault="00B94B24" w:rsidP="0088214F">
            <w:pPr>
              <w:pStyle w:val="TAL"/>
            </w:pPr>
          </w:p>
        </w:tc>
        <w:tc>
          <w:tcPr>
            <w:tcW w:w="1245" w:type="dxa"/>
          </w:tcPr>
          <w:p w14:paraId="4B6FD78D" w14:textId="77777777" w:rsidR="00B94B24" w:rsidRPr="00E27D23" w:rsidRDefault="00B94B24" w:rsidP="0088214F">
            <w:pPr>
              <w:pStyle w:val="TAL"/>
            </w:pPr>
          </w:p>
        </w:tc>
      </w:tr>
      <w:tr w:rsidR="00B94B24" w:rsidRPr="00E27D23" w14:paraId="49E6D937" w14:textId="77777777" w:rsidTr="0088214F">
        <w:tblPrEx>
          <w:tblCellMar>
            <w:left w:w="108" w:type="dxa"/>
            <w:right w:w="108" w:type="dxa"/>
          </w:tblCellMar>
        </w:tblPrEx>
        <w:tc>
          <w:tcPr>
            <w:tcW w:w="4535" w:type="dxa"/>
          </w:tcPr>
          <w:p w14:paraId="36AD1B90" w14:textId="77777777" w:rsidR="00B94B24" w:rsidRPr="00E27D23" w:rsidRDefault="00B94B24" w:rsidP="0088214F">
            <w:pPr>
              <w:pStyle w:val="TAL"/>
            </w:pPr>
            <w:r w:rsidRPr="00E27D23">
              <w:t xml:space="preserve">  </w:t>
            </w:r>
            <w:r w:rsidRPr="00E27D23">
              <w:rPr>
                <w:lang w:eastAsia="zh-CN"/>
              </w:rPr>
              <w:t xml:space="preserve">  </w:t>
            </w:r>
            <w:r w:rsidRPr="00E27D23">
              <w:t xml:space="preserve">        si-WindowPosition-r17</w:t>
            </w:r>
          </w:p>
        </w:tc>
        <w:tc>
          <w:tcPr>
            <w:tcW w:w="2267" w:type="dxa"/>
          </w:tcPr>
          <w:p w14:paraId="2A073E94" w14:textId="77777777" w:rsidR="00B94B24" w:rsidRPr="00E27D23" w:rsidRDefault="00B94B24" w:rsidP="0088214F">
            <w:pPr>
              <w:pStyle w:val="TAL"/>
              <w:rPr>
                <w:lang w:eastAsia="zh-CN"/>
              </w:rPr>
            </w:pPr>
            <w:r w:rsidRPr="00E27D23">
              <w:rPr>
                <w:lang w:eastAsia="zh-CN"/>
              </w:rPr>
              <w:t>2</w:t>
            </w:r>
          </w:p>
        </w:tc>
        <w:tc>
          <w:tcPr>
            <w:tcW w:w="1700" w:type="dxa"/>
          </w:tcPr>
          <w:p w14:paraId="72F87061" w14:textId="77777777" w:rsidR="00B94B24" w:rsidRPr="00E27D23" w:rsidRDefault="00B94B24" w:rsidP="0088214F">
            <w:pPr>
              <w:pStyle w:val="TAL"/>
              <w:rPr>
                <w:highlight w:val="green"/>
                <w:lang w:eastAsia="zh-CN"/>
              </w:rPr>
            </w:pPr>
            <w:r w:rsidRPr="00E27D23">
              <w:rPr>
                <w:lang w:eastAsia="zh-CN"/>
              </w:rPr>
              <w:t>entry number for</w:t>
            </w:r>
            <w:r w:rsidRPr="00E27D23">
              <w:rPr>
                <w:highlight w:val="green"/>
                <w:lang w:eastAsia="zh-CN"/>
              </w:rPr>
              <w:t xml:space="preserve"> </w:t>
            </w:r>
            <w:r w:rsidRPr="00E27D23">
              <w:rPr>
                <w:i/>
              </w:rPr>
              <w:t>si-SchedulingInfo</w:t>
            </w:r>
            <w:r w:rsidRPr="00E27D23">
              <w:t xml:space="preserve"> in </w:t>
            </w:r>
            <w:r w:rsidRPr="00E27D23">
              <w:rPr>
                <w:i/>
              </w:rPr>
              <w:t xml:space="preserve">SIB1 </w:t>
            </w:r>
            <w:r w:rsidRPr="00E27D23">
              <w:t>+1</w:t>
            </w:r>
          </w:p>
        </w:tc>
        <w:tc>
          <w:tcPr>
            <w:tcW w:w="1245" w:type="dxa"/>
          </w:tcPr>
          <w:p w14:paraId="3FFC376B" w14:textId="77777777" w:rsidR="00B94B24" w:rsidRPr="00E27D23" w:rsidRDefault="00B94B24" w:rsidP="0088214F">
            <w:pPr>
              <w:pStyle w:val="TAL"/>
              <w:rPr>
                <w:highlight w:val="green"/>
              </w:rPr>
            </w:pPr>
          </w:p>
        </w:tc>
      </w:tr>
      <w:tr w:rsidR="00B94B24" w:rsidRPr="00E27D23" w14:paraId="42A5301C" w14:textId="77777777" w:rsidTr="0088214F">
        <w:tblPrEx>
          <w:tblCellMar>
            <w:left w:w="108" w:type="dxa"/>
            <w:right w:w="108" w:type="dxa"/>
          </w:tblCellMar>
        </w:tblPrEx>
        <w:tc>
          <w:tcPr>
            <w:tcW w:w="4535" w:type="dxa"/>
          </w:tcPr>
          <w:p w14:paraId="3827E88D" w14:textId="77777777" w:rsidR="00B94B24" w:rsidRPr="00E27D23" w:rsidRDefault="00B94B24" w:rsidP="0088214F">
            <w:pPr>
              <w:pStyle w:val="TAL"/>
            </w:pPr>
            <w:r w:rsidRPr="00E27D23">
              <w:t xml:space="preserve">  </w:t>
            </w:r>
            <w:r w:rsidRPr="00E27D23">
              <w:rPr>
                <w:lang w:eastAsia="zh-CN"/>
              </w:rPr>
              <w:t xml:space="preserve">  </w:t>
            </w:r>
            <w:r w:rsidRPr="00E27D23">
              <w:t xml:space="preserve">        si-Periodicity-r17</w:t>
            </w:r>
          </w:p>
        </w:tc>
        <w:tc>
          <w:tcPr>
            <w:tcW w:w="2267" w:type="dxa"/>
          </w:tcPr>
          <w:p w14:paraId="6E112D54" w14:textId="77777777" w:rsidR="00B94B24" w:rsidRPr="00E27D23" w:rsidRDefault="00B94B24" w:rsidP="0088214F">
            <w:pPr>
              <w:pStyle w:val="TAL"/>
              <w:rPr>
                <w:lang w:eastAsia="zh-CN"/>
              </w:rPr>
            </w:pPr>
            <w:r w:rsidRPr="00E27D23">
              <w:rPr>
                <w:lang w:eastAsia="zh-CN"/>
              </w:rPr>
              <w:t>64</w:t>
            </w:r>
          </w:p>
        </w:tc>
        <w:tc>
          <w:tcPr>
            <w:tcW w:w="1700" w:type="dxa"/>
          </w:tcPr>
          <w:p w14:paraId="2404F3FE" w14:textId="77777777" w:rsidR="00B94B24" w:rsidRPr="00E27D23" w:rsidRDefault="00B94B24" w:rsidP="0088214F">
            <w:pPr>
              <w:pStyle w:val="TAL"/>
            </w:pPr>
          </w:p>
        </w:tc>
        <w:tc>
          <w:tcPr>
            <w:tcW w:w="1245" w:type="dxa"/>
          </w:tcPr>
          <w:p w14:paraId="6D111024" w14:textId="77777777" w:rsidR="00B94B24" w:rsidRPr="00E27D23" w:rsidRDefault="00B94B24" w:rsidP="0088214F">
            <w:pPr>
              <w:pStyle w:val="TAL"/>
            </w:pPr>
          </w:p>
        </w:tc>
      </w:tr>
      <w:tr w:rsidR="00B94B24" w:rsidRPr="00E27D23" w14:paraId="6C10CEDA" w14:textId="77777777" w:rsidTr="0088214F">
        <w:tblPrEx>
          <w:tblCellMar>
            <w:left w:w="108" w:type="dxa"/>
            <w:right w:w="108" w:type="dxa"/>
          </w:tblCellMar>
        </w:tblPrEx>
        <w:tc>
          <w:tcPr>
            <w:tcW w:w="4535" w:type="dxa"/>
          </w:tcPr>
          <w:p w14:paraId="563385E7" w14:textId="77777777" w:rsidR="00B94B24" w:rsidRPr="00E27D23" w:rsidRDefault="00B94B24" w:rsidP="0088214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MappingInfo-r17 SEQUENCE (SIZE (1..maxSIB)) OF SIB-TypeInfo-v1700 {</w:t>
            </w:r>
          </w:p>
        </w:tc>
        <w:tc>
          <w:tcPr>
            <w:tcW w:w="2267" w:type="dxa"/>
          </w:tcPr>
          <w:p w14:paraId="11A4BFB2" w14:textId="77777777" w:rsidR="00B94B24" w:rsidRPr="00E27D23" w:rsidRDefault="00B94B24" w:rsidP="0088214F">
            <w:pPr>
              <w:pStyle w:val="TAL"/>
              <w:rPr>
                <w:lang w:eastAsia="zh-CN"/>
              </w:rPr>
            </w:pPr>
            <w:r w:rsidRPr="00E27D23">
              <w:rPr>
                <w:lang w:eastAsia="zh-CN"/>
              </w:rPr>
              <w:t>1 entry</w:t>
            </w:r>
          </w:p>
        </w:tc>
        <w:tc>
          <w:tcPr>
            <w:tcW w:w="1700" w:type="dxa"/>
          </w:tcPr>
          <w:p w14:paraId="785ABBCB" w14:textId="77777777" w:rsidR="00B94B24" w:rsidRPr="00E27D23" w:rsidRDefault="00B94B24" w:rsidP="0088214F">
            <w:pPr>
              <w:pStyle w:val="TAL"/>
            </w:pPr>
          </w:p>
        </w:tc>
        <w:tc>
          <w:tcPr>
            <w:tcW w:w="1245" w:type="dxa"/>
          </w:tcPr>
          <w:p w14:paraId="4BE35A6C" w14:textId="77777777" w:rsidR="00B94B24" w:rsidRPr="00E27D23" w:rsidRDefault="00B94B24" w:rsidP="0088214F">
            <w:pPr>
              <w:pStyle w:val="TAL"/>
            </w:pPr>
          </w:p>
        </w:tc>
      </w:tr>
      <w:tr w:rsidR="00B94B24" w:rsidRPr="00E27D23" w14:paraId="5C32B94D" w14:textId="77777777" w:rsidTr="0088214F">
        <w:tblPrEx>
          <w:tblCellMar>
            <w:left w:w="108" w:type="dxa"/>
            <w:right w:w="108" w:type="dxa"/>
          </w:tblCellMar>
        </w:tblPrEx>
        <w:tc>
          <w:tcPr>
            <w:tcW w:w="4535" w:type="dxa"/>
          </w:tcPr>
          <w:p w14:paraId="5BDC776E" w14:textId="77777777" w:rsidR="00B94B24" w:rsidRPr="00E27D23" w:rsidRDefault="00B94B24" w:rsidP="0088214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TypeInfo-v1700 [1] SEQUENCE {</w:t>
            </w:r>
          </w:p>
        </w:tc>
        <w:tc>
          <w:tcPr>
            <w:tcW w:w="2267" w:type="dxa"/>
          </w:tcPr>
          <w:p w14:paraId="33DEA914" w14:textId="77777777" w:rsidR="00B94B24" w:rsidRPr="00E27D23" w:rsidRDefault="00B94B24" w:rsidP="0088214F">
            <w:pPr>
              <w:pStyle w:val="TAL"/>
              <w:rPr>
                <w:lang w:eastAsia="zh-CN"/>
              </w:rPr>
            </w:pPr>
          </w:p>
        </w:tc>
        <w:tc>
          <w:tcPr>
            <w:tcW w:w="1700" w:type="dxa"/>
          </w:tcPr>
          <w:p w14:paraId="0009303F" w14:textId="77777777" w:rsidR="00B94B24" w:rsidRPr="00E27D23" w:rsidRDefault="00B94B24" w:rsidP="0088214F">
            <w:pPr>
              <w:pStyle w:val="TAL"/>
            </w:pPr>
            <w:r w:rsidRPr="00E27D23">
              <w:rPr>
                <w:lang w:eastAsia="zh-CN"/>
              </w:rPr>
              <w:t>entry 1</w:t>
            </w:r>
          </w:p>
        </w:tc>
        <w:tc>
          <w:tcPr>
            <w:tcW w:w="1245" w:type="dxa"/>
          </w:tcPr>
          <w:p w14:paraId="7B8C9B67" w14:textId="77777777" w:rsidR="00B94B24" w:rsidRPr="00E27D23" w:rsidRDefault="00B94B24" w:rsidP="0088214F">
            <w:pPr>
              <w:pStyle w:val="TAL"/>
            </w:pPr>
          </w:p>
        </w:tc>
      </w:tr>
      <w:tr w:rsidR="00B94B24" w:rsidRPr="00E27D23" w14:paraId="1AA64F9D" w14:textId="77777777" w:rsidTr="0088214F">
        <w:tblPrEx>
          <w:tblCellMar>
            <w:left w:w="108" w:type="dxa"/>
            <w:right w:w="108" w:type="dxa"/>
          </w:tblCellMar>
        </w:tblPrEx>
        <w:tc>
          <w:tcPr>
            <w:tcW w:w="4535" w:type="dxa"/>
          </w:tcPr>
          <w:p w14:paraId="20FBA268" w14:textId="77777777" w:rsidR="00B94B24" w:rsidRPr="00E27D23" w:rsidRDefault="00B94B24" w:rsidP="0088214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Type-r17 CHOICE {</w:t>
            </w:r>
          </w:p>
        </w:tc>
        <w:tc>
          <w:tcPr>
            <w:tcW w:w="2267" w:type="dxa"/>
          </w:tcPr>
          <w:p w14:paraId="709224AE" w14:textId="77777777" w:rsidR="00B94B24" w:rsidRPr="00E27D23" w:rsidRDefault="00B94B24" w:rsidP="0088214F">
            <w:pPr>
              <w:pStyle w:val="TAL"/>
              <w:rPr>
                <w:lang w:eastAsia="zh-CN"/>
              </w:rPr>
            </w:pPr>
          </w:p>
        </w:tc>
        <w:tc>
          <w:tcPr>
            <w:tcW w:w="1700" w:type="dxa"/>
          </w:tcPr>
          <w:p w14:paraId="31960A31" w14:textId="77777777" w:rsidR="00B94B24" w:rsidRPr="00E27D23" w:rsidRDefault="00B94B24" w:rsidP="0088214F">
            <w:pPr>
              <w:pStyle w:val="TAL"/>
            </w:pPr>
          </w:p>
        </w:tc>
        <w:tc>
          <w:tcPr>
            <w:tcW w:w="1245" w:type="dxa"/>
          </w:tcPr>
          <w:p w14:paraId="6411D1B1" w14:textId="77777777" w:rsidR="00B94B24" w:rsidRPr="00E27D23" w:rsidRDefault="00B94B24" w:rsidP="0088214F">
            <w:pPr>
              <w:pStyle w:val="TAL"/>
            </w:pPr>
          </w:p>
        </w:tc>
      </w:tr>
      <w:tr w:rsidR="00B94B24" w:rsidRPr="00E27D23" w14:paraId="6E2B5A1A" w14:textId="77777777" w:rsidTr="0088214F">
        <w:tblPrEx>
          <w:tblCellMar>
            <w:left w:w="108" w:type="dxa"/>
            <w:right w:w="108" w:type="dxa"/>
          </w:tblCellMar>
        </w:tblPrEx>
        <w:tc>
          <w:tcPr>
            <w:tcW w:w="4535" w:type="dxa"/>
          </w:tcPr>
          <w:p w14:paraId="79490B7B" w14:textId="77777777" w:rsidR="00B94B24" w:rsidRPr="00E27D23" w:rsidRDefault="00B94B24" w:rsidP="0088214F">
            <w:pPr>
              <w:pStyle w:val="TAL"/>
            </w:pPr>
            <w:r w:rsidRPr="00E27D23">
              <w:t xml:space="preserve">  </w:t>
            </w:r>
            <w:r w:rsidRPr="00E27D23">
              <w:rPr>
                <w:lang w:eastAsia="zh-CN"/>
              </w:rPr>
              <w:t xml:space="preserve">  </w:t>
            </w:r>
            <w:r w:rsidRPr="00E27D23">
              <w:t xml:space="preserve">              type1-r17</w:t>
            </w:r>
          </w:p>
        </w:tc>
        <w:tc>
          <w:tcPr>
            <w:tcW w:w="2267" w:type="dxa"/>
          </w:tcPr>
          <w:p w14:paraId="024A5889" w14:textId="77777777" w:rsidR="00B94B24" w:rsidRPr="00E27D23" w:rsidRDefault="00B94B24" w:rsidP="0088214F">
            <w:pPr>
              <w:pStyle w:val="TAL"/>
              <w:rPr>
                <w:lang w:eastAsia="zh-CN"/>
              </w:rPr>
            </w:pPr>
            <w:r w:rsidRPr="00E27D23">
              <w:t>sibType20</w:t>
            </w:r>
          </w:p>
        </w:tc>
        <w:tc>
          <w:tcPr>
            <w:tcW w:w="1700" w:type="dxa"/>
          </w:tcPr>
          <w:p w14:paraId="79333424" w14:textId="77777777" w:rsidR="00B94B24" w:rsidRPr="00E27D23" w:rsidRDefault="00B94B24" w:rsidP="0088214F">
            <w:pPr>
              <w:pStyle w:val="TAL"/>
            </w:pPr>
          </w:p>
        </w:tc>
        <w:tc>
          <w:tcPr>
            <w:tcW w:w="1245" w:type="dxa"/>
          </w:tcPr>
          <w:p w14:paraId="3C644802" w14:textId="77777777" w:rsidR="00B94B24" w:rsidRPr="00E27D23" w:rsidRDefault="00B94B24" w:rsidP="0088214F">
            <w:pPr>
              <w:pStyle w:val="TAL"/>
            </w:pPr>
          </w:p>
        </w:tc>
      </w:tr>
      <w:tr w:rsidR="00B94B24" w:rsidRPr="00E27D23" w14:paraId="6E386CD5" w14:textId="77777777" w:rsidTr="0088214F">
        <w:tblPrEx>
          <w:tblCellMar>
            <w:left w:w="108" w:type="dxa"/>
            <w:right w:w="108" w:type="dxa"/>
          </w:tblCellMar>
        </w:tblPrEx>
        <w:tc>
          <w:tcPr>
            <w:tcW w:w="4535" w:type="dxa"/>
            <w:tcBorders>
              <w:bottom w:val="single" w:sz="4" w:space="0" w:color="auto"/>
            </w:tcBorders>
          </w:tcPr>
          <w:p w14:paraId="102C8E6F" w14:textId="77777777" w:rsidR="00B94B24" w:rsidRPr="00E27D23" w:rsidRDefault="00B94B24" w:rsidP="0088214F">
            <w:pPr>
              <w:pStyle w:val="TAL"/>
            </w:pPr>
            <w:r w:rsidRPr="00E27D23">
              <w:t xml:space="preserve">  </w:t>
            </w:r>
            <w:r w:rsidRPr="00E27D23">
              <w:rPr>
                <w:lang w:eastAsia="zh-CN"/>
              </w:rPr>
              <w:t xml:space="preserve">  </w:t>
            </w:r>
            <w:r w:rsidRPr="00E27D23">
              <w:t xml:space="preserve">            }</w:t>
            </w:r>
          </w:p>
        </w:tc>
        <w:tc>
          <w:tcPr>
            <w:tcW w:w="2267" w:type="dxa"/>
          </w:tcPr>
          <w:p w14:paraId="1860FCE3" w14:textId="77777777" w:rsidR="00B94B24" w:rsidRPr="00E27D23" w:rsidRDefault="00B94B24" w:rsidP="0088214F">
            <w:pPr>
              <w:pStyle w:val="TAL"/>
              <w:rPr>
                <w:lang w:eastAsia="zh-CN"/>
              </w:rPr>
            </w:pPr>
          </w:p>
        </w:tc>
        <w:tc>
          <w:tcPr>
            <w:tcW w:w="1700" w:type="dxa"/>
          </w:tcPr>
          <w:p w14:paraId="5BD24BA8" w14:textId="77777777" w:rsidR="00B94B24" w:rsidRPr="00E27D23" w:rsidRDefault="00B94B24" w:rsidP="0088214F">
            <w:pPr>
              <w:pStyle w:val="TAL"/>
            </w:pPr>
          </w:p>
        </w:tc>
        <w:tc>
          <w:tcPr>
            <w:tcW w:w="1245" w:type="dxa"/>
          </w:tcPr>
          <w:p w14:paraId="2DAD58E7" w14:textId="77777777" w:rsidR="00B94B24" w:rsidRPr="00E27D23" w:rsidRDefault="00B94B24" w:rsidP="0088214F">
            <w:pPr>
              <w:pStyle w:val="TAL"/>
            </w:pPr>
          </w:p>
        </w:tc>
      </w:tr>
      <w:tr w:rsidR="00B94B24" w:rsidRPr="00E27D23" w14:paraId="0D420276" w14:textId="77777777" w:rsidTr="0088214F">
        <w:tblPrEx>
          <w:tblCellMar>
            <w:left w:w="108" w:type="dxa"/>
            <w:right w:w="108" w:type="dxa"/>
          </w:tblCellMar>
        </w:tblPrEx>
        <w:tc>
          <w:tcPr>
            <w:tcW w:w="4535" w:type="dxa"/>
            <w:tcBorders>
              <w:bottom w:val="nil"/>
            </w:tcBorders>
          </w:tcPr>
          <w:p w14:paraId="05B41C32" w14:textId="77777777" w:rsidR="00B94B24" w:rsidRPr="00E27D23" w:rsidRDefault="00B94B24" w:rsidP="0088214F">
            <w:pPr>
              <w:pStyle w:val="TAL"/>
            </w:pPr>
            <w:r w:rsidRPr="00E27D23">
              <w:rPr>
                <w:color w:val="000000"/>
              </w:rPr>
              <w:t xml:space="preserve">  </w:t>
            </w:r>
            <w:r w:rsidRPr="00E27D23">
              <w:rPr>
                <w:color w:val="000000"/>
                <w:lang w:eastAsia="zh-CN"/>
              </w:rPr>
              <w:t xml:space="preserve">  </w:t>
            </w:r>
            <w:r w:rsidRPr="00E27D23">
              <w:rPr>
                <w:color w:val="000000"/>
              </w:rPr>
              <w:t xml:space="preserve">            </w:t>
            </w:r>
            <w:r w:rsidRPr="00E27D23">
              <w:t>valueTag-r17</w:t>
            </w:r>
          </w:p>
        </w:tc>
        <w:tc>
          <w:tcPr>
            <w:tcW w:w="2267" w:type="dxa"/>
          </w:tcPr>
          <w:p w14:paraId="69AA6488" w14:textId="77777777" w:rsidR="00B94B24" w:rsidRPr="00E27D23" w:rsidRDefault="00B94B24" w:rsidP="0088214F">
            <w:pPr>
              <w:pStyle w:val="TAL"/>
              <w:rPr>
                <w:lang w:eastAsia="zh-CN"/>
              </w:rPr>
            </w:pPr>
            <w:r w:rsidRPr="00E27D23">
              <w:rPr>
                <w:lang w:eastAsia="zh-CN"/>
              </w:rPr>
              <w:t>0</w:t>
            </w:r>
          </w:p>
        </w:tc>
        <w:tc>
          <w:tcPr>
            <w:tcW w:w="1700" w:type="dxa"/>
          </w:tcPr>
          <w:p w14:paraId="48DFA25A" w14:textId="77777777" w:rsidR="00B94B24" w:rsidRPr="00E27D23" w:rsidRDefault="00B94B24" w:rsidP="0088214F">
            <w:pPr>
              <w:pStyle w:val="TAL"/>
            </w:pPr>
          </w:p>
        </w:tc>
        <w:tc>
          <w:tcPr>
            <w:tcW w:w="1245" w:type="dxa"/>
          </w:tcPr>
          <w:p w14:paraId="46643495" w14:textId="77777777" w:rsidR="00B94B24" w:rsidRPr="00E27D23" w:rsidRDefault="00B94B24" w:rsidP="0088214F">
            <w:pPr>
              <w:pStyle w:val="TAL"/>
              <w:rPr>
                <w:lang w:eastAsia="zh-CN"/>
              </w:rPr>
            </w:pPr>
          </w:p>
        </w:tc>
      </w:tr>
      <w:tr w:rsidR="00B94B24" w:rsidRPr="00E27D23" w14:paraId="4C989DF7" w14:textId="77777777" w:rsidTr="0088214F">
        <w:tblPrEx>
          <w:tblCellMar>
            <w:left w:w="108" w:type="dxa"/>
            <w:right w:w="108" w:type="dxa"/>
          </w:tblCellMar>
        </w:tblPrEx>
        <w:tc>
          <w:tcPr>
            <w:tcW w:w="4535" w:type="dxa"/>
          </w:tcPr>
          <w:p w14:paraId="38652389" w14:textId="77777777" w:rsidR="00B94B24" w:rsidRPr="00E27D23" w:rsidRDefault="00B94B24" w:rsidP="0088214F">
            <w:pPr>
              <w:pStyle w:val="TAL"/>
            </w:pPr>
            <w:r w:rsidRPr="00E27D23">
              <w:t xml:space="preserve">  </w:t>
            </w:r>
            <w:r w:rsidRPr="00E27D23">
              <w:rPr>
                <w:lang w:eastAsia="zh-CN"/>
              </w:rPr>
              <w:t xml:space="preserve">  </w:t>
            </w:r>
            <w:r w:rsidRPr="00E27D23">
              <w:t xml:space="preserve">          }</w:t>
            </w:r>
          </w:p>
        </w:tc>
        <w:tc>
          <w:tcPr>
            <w:tcW w:w="2267" w:type="dxa"/>
          </w:tcPr>
          <w:p w14:paraId="1B11213A" w14:textId="77777777" w:rsidR="00B94B24" w:rsidRPr="00E27D23" w:rsidRDefault="00B94B24" w:rsidP="0088214F">
            <w:pPr>
              <w:pStyle w:val="TAL"/>
              <w:rPr>
                <w:lang w:eastAsia="zh-CN"/>
              </w:rPr>
            </w:pPr>
          </w:p>
        </w:tc>
        <w:tc>
          <w:tcPr>
            <w:tcW w:w="1700" w:type="dxa"/>
          </w:tcPr>
          <w:p w14:paraId="7B347B78" w14:textId="77777777" w:rsidR="00B94B24" w:rsidRPr="00E27D23" w:rsidRDefault="00B94B24" w:rsidP="0088214F">
            <w:pPr>
              <w:pStyle w:val="TAL"/>
            </w:pPr>
          </w:p>
        </w:tc>
        <w:tc>
          <w:tcPr>
            <w:tcW w:w="1245" w:type="dxa"/>
          </w:tcPr>
          <w:p w14:paraId="27719CC9" w14:textId="77777777" w:rsidR="00B94B24" w:rsidRPr="00E27D23" w:rsidRDefault="00B94B24" w:rsidP="0088214F">
            <w:pPr>
              <w:pStyle w:val="TAL"/>
            </w:pPr>
          </w:p>
        </w:tc>
      </w:tr>
      <w:tr w:rsidR="00B94B24" w:rsidRPr="00E27D23" w14:paraId="44861949" w14:textId="77777777" w:rsidTr="0088214F">
        <w:tblPrEx>
          <w:tblCellMar>
            <w:left w:w="108" w:type="dxa"/>
            <w:right w:w="108" w:type="dxa"/>
          </w:tblCellMar>
        </w:tblPrEx>
        <w:tc>
          <w:tcPr>
            <w:tcW w:w="4535" w:type="dxa"/>
          </w:tcPr>
          <w:p w14:paraId="15F0E97F" w14:textId="77777777" w:rsidR="00B94B24" w:rsidRPr="00E27D23" w:rsidRDefault="00B94B24" w:rsidP="0088214F">
            <w:pPr>
              <w:pStyle w:val="TAL"/>
            </w:pPr>
            <w:r w:rsidRPr="00E27D23">
              <w:t xml:space="preserve">  </w:t>
            </w:r>
            <w:r w:rsidRPr="00E27D23">
              <w:rPr>
                <w:lang w:eastAsia="zh-CN"/>
              </w:rPr>
              <w:t xml:space="preserve">  </w:t>
            </w:r>
            <w:r w:rsidRPr="00E27D23">
              <w:t xml:space="preserve">        }</w:t>
            </w:r>
          </w:p>
        </w:tc>
        <w:tc>
          <w:tcPr>
            <w:tcW w:w="2267" w:type="dxa"/>
          </w:tcPr>
          <w:p w14:paraId="563A5BAB" w14:textId="77777777" w:rsidR="00B94B24" w:rsidRPr="00E27D23" w:rsidRDefault="00B94B24" w:rsidP="0088214F">
            <w:pPr>
              <w:pStyle w:val="TAL"/>
              <w:rPr>
                <w:lang w:eastAsia="zh-CN"/>
              </w:rPr>
            </w:pPr>
          </w:p>
        </w:tc>
        <w:tc>
          <w:tcPr>
            <w:tcW w:w="1700" w:type="dxa"/>
          </w:tcPr>
          <w:p w14:paraId="17DB813F" w14:textId="77777777" w:rsidR="00B94B24" w:rsidRPr="00E27D23" w:rsidRDefault="00B94B24" w:rsidP="0088214F">
            <w:pPr>
              <w:pStyle w:val="TAL"/>
            </w:pPr>
          </w:p>
        </w:tc>
        <w:tc>
          <w:tcPr>
            <w:tcW w:w="1245" w:type="dxa"/>
          </w:tcPr>
          <w:p w14:paraId="5AFA045C" w14:textId="77777777" w:rsidR="00B94B24" w:rsidRPr="00E27D23" w:rsidRDefault="00B94B24" w:rsidP="0088214F">
            <w:pPr>
              <w:pStyle w:val="TAL"/>
            </w:pPr>
          </w:p>
        </w:tc>
      </w:tr>
      <w:tr w:rsidR="00B94B24" w:rsidRPr="00E27D23" w14:paraId="3BEAA061" w14:textId="77777777" w:rsidTr="0088214F">
        <w:tblPrEx>
          <w:tblCellMar>
            <w:left w:w="108" w:type="dxa"/>
            <w:right w:w="108" w:type="dxa"/>
          </w:tblCellMar>
        </w:tblPrEx>
        <w:tc>
          <w:tcPr>
            <w:tcW w:w="4535" w:type="dxa"/>
          </w:tcPr>
          <w:p w14:paraId="6784D385" w14:textId="77777777" w:rsidR="00B94B24" w:rsidRPr="00E27D23" w:rsidRDefault="00B94B24" w:rsidP="0088214F">
            <w:pPr>
              <w:pStyle w:val="TAL"/>
            </w:pPr>
            <w:r w:rsidRPr="00E27D23">
              <w:t xml:space="preserve">  </w:t>
            </w:r>
            <w:r w:rsidRPr="00E27D23">
              <w:rPr>
                <w:lang w:eastAsia="zh-CN"/>
              </w:rPr>
              <w:t xml:space="preserve">  </w:t>
            </w:r>
            <w:r w:rsidRPr="00E27D23">
              <w:t xml:space="preserve">      }</w:t>
            </w:r>
          </w:p>
        </w:tc>
        <w:tc>
          <w:tcPr>
            <w:tcW w:w="2267" w:type="dxa"/>
          </w:tcPr>
          <w:p w14:paraId="6DB37286" w14:textId="77777777" w:rsidR="00B94B24" w:rsidRPr="00E27D23" w:rsidRDefault="00B94B24" w:rsidP="0088214F">
            <w:pPr>
              <w:pStyle w:val="TAL"/>
              <w:rPr>
                <w:lang w:eastAsia="zh-CN"/>
              </w:rPr>
            </w:pPr>
          </w:p>
        </w:tc>
        <w:tc>
          <w:tcPr>
            <w:tcW w:w="1700" w:type="dxa"/>
          </w:tcPr>
          <w:p w14:paraId="183D7D63" w14:textId="77777777" w:rsidR="00B94B24" w:rsidRPr="00E27D23" w:rsidRDefault="00B94B24" w:rsidP="0088214F">
            <w:pPr>
              <w:pStyle w:val="TAL"/>
            </w:pPr>
          </w:p>
        </w:tc>
        <w:tc>
          <w:tcPr>
            <w:tcW w:w="1245" w:type="dxa"/>
          </w:tcPr>
          <w:p w14:paraId="09FFF870" w14:textId="77777777" w:rsidR="00B94B24" w:rsidRPr="00E27D23" w:rsidRDefault="00B94B24" w:rsidP="0088214F">
            <w:pPr>
              <w:pStyle w:val="TAL"/>
            </w:pPr>
          </w:p>
        </w:tc>
      </w:tr>
      <w:tr w:rsidR="00B94B24" w:rsidRPr="00E27D23" w14:paraId="11FE91CA" w14:textId="77777777" w:rsidTr="0088214F">
        <w:tblPrEx>
          <w:tblCellMar>
            <w:left w:w="108" w:type="dxa"/>
            <w:right w:w="108" w:type="dxa"/>
          </w:tblCellMar>
        </w:tblPrEx>
        <w:tc>
          <w:tcPr>
            <w:tcW w:w="4535" w:type="dxa"/>
          </w:tcPr>
          <w:p w14:paraId="33176BDA" w14:textId="77777777" w:rsidR="00B94B24" w:rsidRPr="00E27D23" w:rsidRDefault="00B94B24" w:rsidP="0088214F">
            <w:pPr>
              <w:pStyle w:val="TAL"/>
            </w:pPr>
            <w:r w:rsidRPr="00E27D23">
              <w:t xml:space="preserve">  </w:t>
            </w:r>
            <w:r w:rsidRPr="00E27D23">
              <w:rPr>
                <w:lang w:eastAsia="zh-CN"/>
              </w:rPr>
              <w:t xml:space="preserve">    </w:t>
            </w:r>
            <w:r w:rsidRPr="00E27D23">
              <w:t xml:space="preserve">  }</w:t>
            </w:r>
          </w:p>
        </w:tc>
        <w:tc>
          <w:tcPr>
            <w:tcW w:w="2267" w:type="dxa"/>
          </w:tcPr>
          <w:p w14:paraId="24915008" w14:textId="77777777" w:rsidR="00B94B24" w:rsidRPr="00E27D23" w:rsidRDefault="00B94B24" w:rsidP="0088214F">
            <w:pPr>
              <w:pStyle w:val="TAL"/>
              <w:rPr>
                <w:lang w:eastAsia="zh-CN"/>
              </w:rPr>
            </w:pPr>
          </w:p>
        </w:tc>
        <w:tc>
          <w:tcPr>
            <w:tcW w:w="1700" w:type="dxa"/>
          </w:tcPr>
          <w:p w14:paraId="75B80178" w14:textId="77777777" w:rsidR="00B94B24" w:rsidRPr="00E27D23" w:rsidRDefault="00B94B24" w:rsidP="0088214F">
            <w:pPr>
              <w:pStyle w:val="TAL"/>
            </w:pPr>
          </w:p>
        </w:tc>
        <w:tc>
          <w:tcPr>
            <w:tcW w:w="1245" w:type="dxa"/>
          </w:tcPr>
          <w:p w14:paraId="2F1D4C22" w14:textId="77777777" w:rsidR="00B94B24" w:rsidRPr="00E27D23" w:rsidRDefault="00B94B24" w:rsidP="0088214F">
            <w:pPr>
              <w:pStyle w:val="TAL"/>
            </w:pPr>
          </w:p>
        </w:tc>
      </w:tr>
      <w:tr w:rsidR="00B94B24" w:rsidRPr="00E27D23" w14:paraId="0E3289C5" w14:textId="77777777" w:rsidTr="0088214F">
        <w:tblPrEx>
          <w:tblCellMar>
            <w:left w:w="108" w:type="dxa"/>
            <w:right w:w="108" w:type="dxa"/>
          </w:tblCellMar>
        </w:tblPrEx>
        <w:tc>
          <w:tcPr>
            <w:tcW w:w="4535" w:type="dxa"/>
          </w:tcPr>
          <w:p w14:paraId="6E2BB943" w14:textId="77777777" w:rsidR="00B94B24" w:rsidRPr="00E27D23" w:rsidRDefault="00B94B24" w:rsidP="0088214F">
            <w:pPr>
              <w:pStyle w:val="TAL"/>
            </w:pPr>
            <w:r w:rsidRPr="00E27D23">
              <w:t xml:space="preserve">  </w:t>
            </w:r>
            <w:r w:rsidRPr="00E27D23">
              <w:rPr>
                <w:lang w:eastAsia="zh-CN"/>
              </w:rPr>
              <w:t xml:space="preserve">  </w:t>
            </w:r>
            <w:r w:rsidRPr="00E27D23">
              <w:t xml:space="preserve">  }</w:t>
            </w:r>
          </w:p>
        </w:tc>
        <w:tc>
          <w:tcPr>
            <w:tcW w:w="2267" w:type="dxa"/>
          </w:tcPr>
          <w:p w14:paraId="1E6F391A" w14:textId="77777777" w:rsidR="00B94B24" w:rsidRPr="00E27D23" w:rsidRDefault="00B94B24" w:rsidP="0088214F">
            <w:pPr>
              <w:pStyle w:val="TAL"/>
            </w:pPr>
          </w:p>
        </w:tc>
        <w:tc>
          <w:tcPr>
            <w:tcW w:w="1700" w:type="dxa"/>
          </w:tcPr>
          <w:p w14:paraId="2BEE545E" w14:textId="77777777" w:rsidR="00B94B24" w:rsidRPr="00E27D23" w:rsidRDefault="00B94B24" w:rsidP="0088214F">
            <w:pPr>
              <w:pStyle w:val="TAL"/>
              <w:rPr>
                <w:lang w:eastAsia="zh-CN"/>
              </w:rPr>
            </w:pPr>
          </w:p>
        </w:tc>
        <w:tc>
          <w:tcPr>
            <w:tcW w:w="1245" w:type="dxa"/>
          </w:tcPr>
          <w:p w14:paraId="71275D48" w14:textId="77777777" w:rsidR="00B94B24" w:rsidRPr="00E27D23" w:rsidRDefault="00B94B24" w:rsidP="0088214F">
            <w:pPr>
              <w:pStyle w:val="TAL"/>
            </w:pPr>
          </w:p>
        </w:tc>
      </w:tr>
      <w:tr w:rsidR="00B94B24" w:rsidRPr="00E27D23" w14:paraId="7E703463" w14:textId="77777777" w:rsidTr="0088214F">
        <w:tblPrEx>
          <w:tblCellMar>
            <w:left w:w="108" w:type="dxa"/>
            <w:right w:w="108" w:type="dxa"/>
          </w:tblCellMar>
        </w:tblPrEx>
        <w:tc>
          <w:tcPr>
            <w:tcW w:w="4535" w:type="dxa"/>
          </w:tcPr>
          <w:p w14:paraId="43DC12B9" w14:textId="77777777" w:rsidR="00B94B24" w:rsidRPr="00E27D23" w:rsidRDefault="00B94B24" w:rsidP="0088214F">
            <w:pPr>
              <w:pStyle w:val="TAL"/>
            </w:pPr>
            <w:r w:rsidRPr="00E27D23">
              <w:t xml:space="preserve">    }</w:t>
            </w:r>
          </w:p>
        </w:tc>
        <w:tc>
          <w:tcPr>
            <w:tcW w:w="2267" w:type="dxa"/>
          </w:tcPr>
          <w:p w14:paraId="6CC719F9" w14:textId="77777777" w:rsidR="00B94B24" w:rsidRPr="00E27D23" w:rsidRDefault="00B94B24" w:rsidP="0088214F">
            <w:pPr>
              <w:pStyle w:val="TAL"/>
            </w:pPr>
          </w:p>
        </w:tc>
        <w:tc>
          <w:tcPr>
            <w:tcW w:w="1700" w:type="dxa"/>
          </w:tcPr>
          <w:p w14:paraId="2D3C4C56" w14:textId="77777777" w:rsidR="00B94B24" w:rsidRPr="00E27D23" w:rsidRDefault="00B94B24" w:rsidP="0088214F">
            <w:pPr>
              <w:pStyle w:val="TAL"/>
            </w:pPr>
          </w:p>
        </w:tc>
        <w:tc>
          <w:tcPr>
            <w:tcW w:w="1245" w:type="dxa"/>
          </w:tcPr>
          <w:p w14:paraId="7D4941DA" w14:textId="77777777" w:rsidR="00B94B24" w:rsidRPr="00E27D23" w:rsidRDefault="00B94B24" w:rsidP="0088214F">
            <w:pPr>
              <w:pStyle w:val="TAL"/>
            </w:pPr>
          </w:p>
        </w:tc>
      </w:tr>
      <w:tr w:rsidR="00B94B24" w:rsidRPr="00E27D23" w14:paraId="7C7279FE" w14:textId="77777777" w:rsidTr="0088214F">
        <w:tblPrEx>
          <w:tblCellMar>
            <w:left w:w="108" w:type="dxa"/>
            <w:right w:w="108" w:type="dxa"/>
          </w:tblCellMar>
        </w:tblPrEx>
        <w:tc>
          <w:tcPr>
            <w:tcW w:w="4535" w:type="dxa"/>
          </w:tcPr>
          <w:p w14:paraId="3196C542" w14:textId="77777777" w:rsidR="00B94B24" w:rsidRPr="00E27D23" w:rsidRDefault="00B94B24" w:rsidP="0088214F">
            <w:pPr>
              <w:pStyle w:val="TAL"/>
            </w:pPr>
            <w:r w:rsidRPr="00E27D23">
              <w:t xml:space="preserve">  }</w:t>
            </w:r>
          </w:p>
        </w:tc>
        <w:tc>
          <w:tcPr>
            <w:tcW w:w="2267" w:type="dxa"/>
          </w:tcPr>
          <w:p w14:paraId="001A423B" w14:textId="77777777" w:rsidR="00B94B24" w:rsidRPr="00E27D23" w:rsidRDefault="00B94B24" w:rsidP="0088214F">
            <w:pPr>
              <w:pStyle w:val="TAL"/>
            </w:pPr>
          </w:p>
        </w:tc>
        <w:tc>
          <w:tcPr>
            <w:tcW w:w="1700" w:type="dxa"/>
          </w:tcPr>
          <w:p w14:paraId="0A6B8F54" w14:textId="77777777" w:rsidR="00B94B24" w:rsidRPr="00E27D23" w:rsidRDefault="00B94B24" w:rsidP="0088214F">
            <w:pPr>
              <w:pStyle w:val="TAL"/>
            </w:pPr>
          </w:p>
        </w:tc>
        <w:tc>
          <w:tcPr>
            <w:tcW w:w="1245" w:type="dxa"/>
          </w:tcPr>
          <w:p w14:paraId="5B663E57" w14:textId="77777777" w:rsidR="00B94B24" w:rsidRPr="00E27D23" w:rsidRDefault="00B94B24" w:rsidP="0088214F">
            <w:pPr>
              <w:pStyle w:val="TAL"/>
            </w:pPr>
          </w:p>
        </w:tc>
      </w:tr>
      <w:tr w:rsidR="00B94B24" w:rsidRPr="00E27D23" w14:paraId="6E3E44F1" w14:textId="77777777" w:rsidTr="0088214F">
        <w:tblPrEx>
          <w:tblCellMar>
            <w:left w:w="108" w:type="dxa"/>
            <w:right w:w="108" w:type="dxa"/>
          </w:tblCellMar>
        </w:tblPrEx>
        <w:tc>
          <w:tcPr>
            <w:tcW w:w="4535" w:type="dxa"/>
          </w:tcPr>
          <w:p w14:paraId="4EBEF37E" w14:textId="77777777" w:rsidR="00B94B24" w:rsidRPr="00E27D23" w:rsidRDefault="00B94B24" w:rsidP="0088214F">
            <w:pPr>
              <w:pStyle w:val="TAL"/>
            </w:pPr>
            <w:r w:rsidRPr="00E27D23">
              <w:t>}</w:t>
            </w:r>
          </w:p>
        </w:tc>
        <w:tc>
          <w:tcPr>
            <w:tcW w:w="2267" w:type="dxa"/>
          </w:tcPr>
          <w:p w14:paraId="0E900A1C" w14:textId="77777777" w:rsidR="00B94B24" w:rsidRPr="00E27D23" w:rsidRDefault="00B94B24" w:rsidP="0088214F">
            <w:pPr>
              <w:pStyle w:val="TAL"/>
            </w:pPr>
          </w:p>
        </w:tc>
        <w:tc>
          <w:tcPr>
            <w:tcW w:w="1700" w:type="dxa"/>
          </w:tcPr>
          <w:p w14:paraId="46E085C6" w14:textId="77777777" w:rsidR="00B94B24" w:rsidRPr="00E27D23" w:rsidRDefault="00B94B24" w:rsidP="0088214F">
            <w:pPr>
              <w:pStyle w:val="TAL"/>
            </w:pPr>
          </w:p>
        </w:tc>
        <w:tc>
          <w:tcPr>
            <w:tcW w:w="1245" w:type="dxa"/>
          </w:tcPr>
          <w:p w14:paraId="2E78E036" w14:textId="77777777" w:rsidR="00B94B24" w:rsidRPr="00E27D23" w:rsidRDefault="00B94B24" w:rsidP="0088214F">
            <w:pPr>
              <w:pStyle w:val="TAL"/>
            </w:pPr>
          </w:p>
        </w:tc>
      </w:tr>
    </w:tbl>
    <w:p w14:paraId="65E7BCC5" w14:textId="77777777" w:rsidR="00B94B24" w:rsidRPr="00E27D23" w:rsidRDefault="00B94B24" w:rsidP="00B94B24"/>
    <w:p w14:paraId="0641CF13" w14:textId="77777777" w:rsidR="00B94B24" w:rsidRPr="00E27D23" w:rsidRDefault="00B94B24" w:rsidP="00B94B24">
      <w:pPr>
        <w:pStyle w:val="TH"/>
        <w:rPr>
          <w:i/>
          <w:iCs/>
        </w:rPr>
      </w:pPr>
      <w:r w:rsidRPr="00E27D23">
        <w:t xml:space="preserve">Table 14.1.3.1.3.3-2: </w:t>
      </w:r>
      <w:r w:rsidRPr="00E27D23">
        <w:rPr>
          <w:i/>
          <w:iCs/>
        </w:rPr>
        <w:t xml:space="preserve">ServingCellConfigCommonSIB </w:t>
      </w:r>
      <w:r w:rsidRPr="00E27D23">
        <w:rPr>
          <w:lang w:eastAsia="zh-CN"/>
        </w:rPr>
        <w:t>(</w:t>
      </w:r>
      <w:r w:rsidRPr="00E27D23">
        <w:t>Table 14.1.3.1.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94B24" w:rsidRPr="00E27D23" w14:paraId="3074CD7D" w14:textId="77777777" w:rsidTr="0088214F">
        <w:tc>
          <w:tcPr>
            <w:tcW w:w="9747" w:type="dxa"/>
            <w:gridSpan w:val="4"/>
          </w:tcPr>
          <w:p w14:paraId="25B1C8E5" w14:textId="77777777" w:rsidR="00B94B24" w:rsidRPr="00E27D23" w:rsidRDefault="00B94B24" w:rsidP="0088214F">
            <w:pPr>
              <w:pStyle w:val="TAH"/>
              <w:jc w:val="left"/>
              <w:rPr>
                <w:b w:val="0"/>
              </w:rPr>
            </w:pPr>
            <w:r w:rsidRPr="00E27D23">
              <w:rPr>
                <w:b w:val="0"/>
              </w:rPr>
              <w:t>Derivation Path: TS 38.508-1 [4], Table 4.6.3-169</w:t>
            </w:r>
          </w:p>
        </w:tc>
      </w:tr>
      <w:tr w:rsidR="00B94B24" w:rsidRPr="00E27D23" w14:paraId="0E5DDC56" w14:textId="77777777" w:rsidTr="0088214F">
        <w:tc>
          <w:tcPr>
            <w:tcW w:w="4535" w:type="dxa"/>
          </w:tcPr>
          <w:p w14:paraId="0BFBF527" w14:textId="77777777" w:rsidR="00B94B24" w:rsidRPr="00E27D23" w:rsidRDefault="00B94B24" w:rsidP="0088214F">
            <w:pPr>
              <w:pStyle w:val="TAH"/>
            </w:pPr>
            <w:r w:rsidRPr="00E27D23">
              <w:t>Information Element</w:t>
            </w:r>
          </w:p>
        </w:tc>
        <w:tc>
          <w:tcPr>
            <w:tcW w:w="2267" w:type="dxa"/>
          </w:tcPr>
          <w:p w14:paraId="5BF88A3F" w14:textId="77777777" w:rsidR="00B94B24" w:rsidRPr="00E27D23" w:rsidRDefault="00B94B24" w:rsidP="0088214F">
            <w:pPr>
              <w:pStyle w:val="TAH"/>
            </w:pPr>
            <w:r w:rsidRPr="00E27D23">
              <w:t>Value/remark</w:t>
            </w:r>
          </w:p>
        </w:tc>
        <w:tc>
          <w:tcPr>
            <w:tcW w:w="1700" w:type="dxa"/>
          </w:tcPr>
          <w:p w14:paraId="68DC6BC0" w14:textId="77777777" w:rsidR="00B94B24" w:rsidRPr="00E27D23" w:rsidRDefault="00B94B24" w:rsidP="0088214F">
            <w:pPr>
              <w:pStyle w:val="TAH"/>
            </w:pPr>
            <w:r w:rsidRPr="00E27D23">
              <w:t>Comment</w:t>
            </w:r>
          </w:p>
        </w:tc>
        <w:tc>
          <w:tcPr>
            <w:tcW w:w="1245" w:type="dxa"/>
          </w:tcPr>
          <w:p w14:paraId="6B1E8EEC" w14:textId="77777777" w:rsidR="00B94B24" w:rsidRPr="00E27D23" w:rsidRDefault="00B94B24" w:rsidP="0088214F">
            <w:pPr>
              <w:pStyle w:val="TAH"/>
            </w:pPr>
            <w:r w:rsidRPr="00E27D23">
              <w:t>Condition</w:t>
            </w:r>
          </w:p>
        </w:tc>
      </w:tr>
      <w:tr w:rsidR="00B94B24" w:rsidRPr="00E27D23" w14:paraId="50C99689" w14:textId="77777777" w:rsidTr="0088214F">
        <w:tc>
          <w:tcPr>
            <w:tcW w:w="4535" w:type="dxa"/>
          </w:tcPr>
          <w:p w14:paraId="41DA9899" w14:textId="77777777" w:rsidR="00B94B24" w:rsidRPr="00E27D23" w:rsidRDefault="00B94B24" w:rsidP="0088214F">
            <w:pPr>
              <w:pStyle w:val="TAL"/>
            </w:pPr>
            <w:r w:rsidRPr="00E27D23">
              <w:t>ServingCellConfigCommonSIB ::= SEQUENCE {</w:t>
            </w:r>
          </w:p>
        </w:tc>
        <w:tc>
          <w:tcPr>
            <w:tcW w:w="2267" w:type="dxa"/>
          </w:tcPr>
          <w:p w14:paraId="7A1CF8C0" w14:textId="77777777" w:rsidR="00B94B24" w:rsidRPr="00E27D23" w:rsidRDefault="00B94B24" w:rsidP="0088214F">
            <w:pPr>
              <w:pStyle w:val="TAL"/>
            </w:pPr>
          </w:p>
        </w:tc>
        <w:tc>
          <w:tcPr>
            <w:tcW w:w="1700" w:type="dxa"/>
          </w:tcPr>
          <w:p w14:paraId="447FCF6B" w14:textId="77777777" w:rsidR="00B94B24" w:rsidRPr="00E27D23" w:rsidRDefault="00B94B24" w:rsidP="0088214F">
            <w:pPr>
              <w:pStyle w:val="TAL"/>
            </w:pPr>
          </w:p>
        </w:tc>
        <w:tc>
          <w:tcPr>
            <w:tcW w:w="1245" w:type="dxa"/>
          </w:tcPr>
          <w:p w14:paraId="76450479" w14:textId="77777777" w:rsidR="00B94B24" w:rsidRPr="00E27D23" w:rsidRDefault="00B94B24" w:rsidP="0088214F">
            <w:pPr>
              <w:pStyle w:val="TAL"/>
            </w:pPr>
          </w:p>
        </w:tc>
      </w:tr>
      <w:tr w:rsidR="00B94B24" w:rsidRPr="00E27D23" w14:paraId="151F637F" w14:textId="77777777" w:rsidTr="0088214F">
        <w:tc>
          <w:tcPr>
            <w:tcW w:w="4535" w:type="dxa"/>
          </w:tcPr>
          <w:p w14:paraId="60A0D3EB" w14:textId="77777777" w:rsidR="00B94B24" w:rsidRPr="00E27D23" w:rsidRDefault="00B94B24" w:rsidP="0088214F">
            <w:pPr>
              <w:pStyle w:val="TAL"/>
            </w:pPr>
            <w:r w:rsidRPr="00E27D23">
              <w:t xml:space="preserve">  downlinkConfigCommon</w:t>
            </w:r>
          </w:p>
        </w:tc>
        <w:tc>
          <w:tcPr>
            <w:tcW w:w="2267" w:type="dxa"/>
          </w:tcPr>
          <w:p w14:paraId="14EEC986" w14:textId="77777777" w:rsidR="00B94B24" w:rsidRPr="00E27D23" w:rsidRDefault="00B94B24" w:rsidP="0088214F">
            <w:pPr>
              <w:pStyle w:val="TAL"/>
            </w:pPr>
            <w:r w:rsidRPr="00E27D23">
              <w:t>DownlinkConfigCommonSIB</w:t>
            </w:r>
          </w:p>
        </w:tc>
        <w:tc>
          <w:tcPr>
            <w:tcW w:w="1700" w:type="dxa"/>
          </w:tcPr>
          <w:p w14:paraId="27B5C36B" w14:textId="77777777" w:rsidR="00B94B24" w:rsidRPr="00E27D23" w:rsidRDefault="00B94B24" w:rsidP="0088214F">
            <w:pPr>
              <w:pStyle w:val="TAL"/>
            </w:pPr>
            <w:r w:rsidRPr="00E27D23">
              <w:t>Table 14.1.3.1.3.3-3</w:t>
            </w:r>
          </w:p>
        </w:tc>
        <w:tc>
          <w:tcPr>
            <w:tcW w:w="1245" w:type="dxa"/>
          </w:tcPr>
          <w:p w14:paraId="03169A05" w14:textId="77777777" w:rsidR="00B94B24" w:rsidRPr="00E27D23" w:rsidRDefault="00B94B24" w:rsidP="0088214F">
            <w:pPr>
              <w:pStyle w:val="TAL"/>
            </w:pPr>
          </w:p>
        </w:tc>
      </w:tr>
      <w:tr w:rsidR="00B94B24" w:rsidRPr="00E27D23" w14:paraId="08B7B816" w14:textId="77777777" w:rsidTr="0088214F">
        <w:tc>
          <w:tcPr>
            <w:tcW w:w="4535" w:type="dxa"/>
          </w:tcPr>
          <w:p w14:paraId="7038C305" w14:textId="77777777" w:rsidR="00B94B24" w:rsidRPr="00E27D23" w:rsidRDefault="00B94B24" w:rsidP="0088214F">
            <w:pPr>
              <w:pStyle w:val="TAL"/>
            </w:pPr>
            <w:r w:rsidRPr="00E27D23">
              <w:t>}</w:t>
            </w:r>
          </w:p>
        </w:tc>
        <w:tc>
          <w:tcPr>
            <w:tcW w:w="2267" w:type="dxa"/>
          </w:tcPr>
          <w:p w14:paraId="4C9E9D63" w14:textId="77777777" w:rsidR="00B94B24" w:rsidRPr="00E27D23" w:rsidRDefault="00B94B24" w:rsidP="0088214F">
            <w:pPr>
              <w:pStyle w:val="TAL"/>
            </w:pPr>
          </w:p>
        </w:tc>
        <w:tc>
          <w:tcPr>
            <w:tcW w:w="1700" w:type="dxa"/>
          </w:tcPr>
          <w:p w14:paraId="7C08C17E" w14:textId="77777777" w:rsidR="00B94B24" w:rsidRPr="00E27D23" w:rsidRDefault="00B94B24" w:rsidP="0088214F">
            <w:pPr>
              <w:pStyle w:val="TAL"/>
            </w:pPr>
          </w:p>
        </w:tc>
        <w:tc>
          <w:tcPr>
            <w:tcW w:w="1245" w:type="dxa"/>
          </w:tcPr>
          <w:p w14:paraId="76F3F981" w14:textId="77777777" w:rsidR="00B94B24" w:rsidRPr="00E27D23" w:rsidRDefault="00B94B24" w:rsidP="0088214F">
            <w:pPr>
              <w:pStyle w:val="TAL"/>
            </w:pPr>
          </w:p>
        </w:tc>
      </w:tr>
    </w:tbl>
    <w:p w14:paraId="0B1DDEF7" w14:textId="77777777" w:rsidR="00B94B24" w:rsidRPr="00E27D23" w:rsidRDefault="00B94B24" w:rsidP="00B94B24"/>
    <w:p w14:paraId="13FF5B56" w14:textId="77777777" w:rsidR="00B94B24" w:rsidRPr="00E27D23" w:rsidRDefault="00B94B24" w:rsidP="00B94B24">
      <w:pPr>
        <w:pStyle w:val="TH"/>
        <w:rPr>
          <w:i/>
          <w:iCs/>
        </w:rPr>
      </w:pPr>
      <w:r w:rsidRPr="00E27D23">
        <w:t xml:space="preserve">Table 14.1.3.1.3.3-3: </w:t>
      </w:r>
      <w:r w:rsidRPr="00E27D23">
        <w:rPr>
          <w:i/>
          <w:iCs/>
        </w:rPr>
        <w:t xml:space="preserve">DownlinkConfigCommonSIB </w:t>
      </w:r>
      <w:r w:rsidRPr="00E27D23">
        <w:rPr>
          <w:lang w:eastAsia="zh-CN"/>
        </w:rPr>
        <w:t>(</w:t>
      </w:r>
      <w:r w:rsidRPr="00E27D23">
        <w:t>Table 14.1.3.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94B24" w:rsidRPr="00E27D23" w14:paraId="5FCF8538" w14:textId="77777777" w:rsidTr="0088214F">
        <w:tc>
          <w:tcPr>
            <w:tcW w:w="9747" w:type="dxa"/>
            <w:gridSpan w:val="4"/>
          </w:tcPr>
          <w:p w14:paraId="465FAF29" w14:textId="77777777" w:rsidR="00B94B24" w:rsidRPr="00E27D23" w:rsidRDefault="00B94B24" w:rsidP="0088214F">
            <w:pPr>
              <w:pStyle w:val="TAH"/>
              <w:jc w:val="left"/>
              <w:rPr>
                <w:b w:val="0"/>
              </w:rPr>
            </w:pPr>
            <w:r w:rsidRPr="00E27D23">
              <w:rPr>
                <w:b w:val="0"/>
              </w:rPr>
              <w:t>Derivation Path: TS 38.508-1 [4], Table 4.6.3-53</w:t>
            </w:r>
          </w:p>
        </w:tc>
      </w:tr>
      <w:tr w:rsidR="00B94B24" w:rsidRPr="00E27D23" w14:paraId="0E9E4AAE" w14:textId="77777777" w:rsidTr="0088214F">
        <w:tc>
          <w:tcPr>
            <w:tcW w:w="4535" w:type="dxa"/>
          </w:tcPr>
          <w:p w14:paraId="3736A091" w14:textId="77777777" w:rsidR="00B94B24" w:rsidRPr="00E27D23" w:rsidRDefault="00B94B24" w:rsidP="0088214F">
            <w:pPr>
              <w:pStyle w:val="TAH"/>
            </w:pPr>
            <w:r w:rsidRPr="00E27D23">
              <w:t>Information Element</w:t>
            </w:r>
          </w:p>
        </w:tc>
        <w:tc>
          <w:tcPr>
            <w:tcW w:w="2267" w:type="dxa"/>
          </w:tcPr>
          <w:p w14:paraId="45BAB1BE" w14:textId="77777777" w:rsidR="00B94B24" w:rsidRPr="00E27D23" w:rsidRDefault="00B94B24" w:rsidP="0088214F">
            <w:pPr>
              <w:pStyle w:val="TAH"/>
            </w:pPr>
            <w:r w:rsidRPr="00E27D23">
              <w:t>Value/remark</w:t>
            </w:r>
          </w:p>
        </w:tc>
        <w:tc>
          <w:tcPr>
            <w:tcW w:w="1700" w:type="dxa"/>
          </w:tcPr>
          <w:p w14:paraId="2641A269" w14:textId="77777777" w:rsidR="00B94B24" w:rsidRPr="00E27D23" w:rsidRDefault="00B94B24" w:rsidP="0088214F">
            <w:pPr>
              <w:pStyle w:val="TAH"/>
            </w:pPr>
            <w:r w:rsidRPr="00E27D23">
              <w:t>Comment</w:t>
            </w:r>
          </w:p>
        </w:tc>
        <w:tc>
          <w:tcPr>
            <w:tcW w:w="1245" w:type="dxa"/>
          </w:tcPr>
          <w:p w14:paraId="3F006E8F" w14:textId="77777777" w:rsidR="00B94B24" w:rsidRPr="00E27D23" w:rsidRDefault="00B94B24" w:rsidP="0088214F">
            <w:pPr>
              <w:pStyle w:val="TAH"/>
            </w:pPr>
            <w:r w:rsidRPr="00E27D23">
              <w:t>Condition</w:t>
            </w:r>
          </w:p>
        </w:tc>
      </w:tr>
      <w:tr w:rsidR="00B94B24" w:rsidRPr="00E27D23" w14:paraId="093C74ED" w14:textId="77777777" w:rsidTr="0088214F">
        <w:tc>
          <w:tcPr>
            <w:tcW w:w="4535" w:type="dxa"/>
          </w:tcPr>
          <w:p w14:paraId="69A3A9CF" w14:textId="77777777" w:rsidR="00B94B24" w:rsidRPr="00E27D23" w:rsidRDefault="00B94B24" w:rsidP="0088214F">
            <w:pPr>
              <w:pStyle w:val="TAL"/>
            </w:pPr>
            <w:r w:rsidRPr="00E27D23">
              <w:t>DownlinkConfigCommonSIB ::= SEQUENCE {</w:t>
            </w:r>
          </w:p>
        </w:tc>
        <w:tc>
          <w:tcPr>
            <w:tcW w:w="2267" w:type="dxa"/>
          </w:tcPr>
          <w:p w14:paraId="46B657AB" w14:textId="77777777" w:rsidR="00B94B24" w:rsidRPr="00E27D23" w:rsidRDefault="00B94B24" w:rsidP="0088214F">
            <w:pPr>
              <w:pStyle w:val="TAL"/>
            </w:pPr>
          </w:p>
        </w:tc>
        <w:tc>
          <w:tcPr>
            <w:tcW w:w="1700" w:type="dxa"/>
          </w:tcPr>
          <w:p w14:paraId="5C4E236B" w14:textId="77777777" w:rsidR="00B94B24" w:rsidRPr="00E27D23" w:rsidRDefault="00B94B24" w:rsidP="0088214F">
            <w:pPr>
              <w:pStyle w:val="TAL"/>
            </w:pPr>
          </w:p>
        </w:tc>
        <w:tc>
          <w:tcPr>
            <w:tcW w:w="1245" w:type="dxa"/>
          </w:tcPr>
          <w:p w14:paraId="3CB1BA14" w14:textId="77777777" w:rsidR="00B94B24" w:rsidRPr="00E27D23" w:rsidRDefault="00B94B24" w:rsidP="0088214F">
            <w:pPr>
              <w:pStyle w:val="TAL"/>
            </w:pPr>
          </w:p>
        </w:tc>
      </w:tr>
      <w:tr w:rsidR="00B94B24" w:rsidRPr="00E27D23" w14:paraId="7CA12DE4" w14:textId="77777777" w:rsidTr="0088214F">
        <w:tc>
          <w:tcPr>
            <w:tcW w:w="4535" w:type="dxa"/>
          </w:tcPr>
          <w:p w14:paraId="6F5E4B89" w14:textId="77777777" w:rsidR="00B94B24" w:rsidRPr="00E27D23" w:rsidDel="007D591F" w:rsidRDefault="00B94B24" w:rsidP="0088214F">
            <w:pPr>
              <w:pStyle w:val="TAL"/>
            </w:pPr>
            <w:r w:rsidRPr="00E27D23">
              <w:t xml:space="preserve">  initialDownlinkBWP</w:t>
            </w:r>
          </w:p>
        </w:tc>
        <w:tc>
          <w:tcPr>
            <w:tcW w:w="2267" w:type="dxa"/>
          </w:tcPr>
          <w:p w14:paraId="0F84C3C1" w14:textId="77777777" w:rsidR="00B94B24" w:rsidRPr="00E27D23" w:rsidRDefault="00B94B24" w:rsidP="0088214F">
            <w:pPr>
              <w:pStyle w:val="TAL"/>
            </w:pPr>
            <w:r w:rsidRPr="00E27D23">
              <w:t xml:space="preserve">BWP-DownlinkCommon </w:t>
            </w:r>
          </w:p>
        </w:tc>
        <w:tc>
          <w:tcPr>
            <w:tcW w:w="1700" w:type="dxa"/>
          </w:tcPr>
          <w:p w14:paraId="735675B0" w14:textId="77777777" w:rsidR="00B94B24" w:rsidRPr="00E27D23" w:rsidRDefault="00B94B24" w:rsidP="0088214F">
            <w:pPr>
              <w:pStyle w:val="TAL"/>
            </w:pPr>
            <w:r w:rsidRPr="00E27D23">
              <w:t>Table 14.1.3.1.3.3-4</w:t>
            </w:r>
          </w:p>
        </w:tc>
        <w:tc>
          <w:tcPr>
            <w:tcW w:w="1245" w:type="dxa"/>
          </w:tcPr>
          <w:p w14:paraId="56EDD214" w14:textId="77777777" w:rsidR="00B94B24" w:rsidRPr="00E27D23" w:rsidRDefault="00B94B24" w:rsidP="0088214F">
            <w:pPr>
              <w:pStyle w:val="TAL"/>
            </w:pPr>
          </w:p>
        </w:tc>
      </w:tr>
      <w:tr w:rsidR="00B94B24" w:rsidRPr="00E27D23" w14:paraId="0BC98BF0" w14:textId="77777777" w:rsidTr="0088214F">
        <w:tc>
          <w:tcPr>
            <w:tcW w:w="4535" w:type="dxa"/>
          </w:tcPr>
          <w:p w14:paraId="4E6A81DB" w14:textId="77777777" w:rsidR="00B94B24" w:rsidRPr="00E27D23" w:rsidRDefault="00B94B24" w:rsidP="0088214F">
            <w:pPr>
              <w:pStyle w:val="TAL"/>
            </w:pPr>
            <w:r w:rsidRPr="00E27D23">
              <w:t>}</w:t>
            </w:r>
          </w:p>
        </w:tc>
        <w:tc>
          <w:tcPr>
            <w:tcW w:w="2267" w:type="dxa"/>
          </w:tcPr>
          <w:p w14:paraId="67049C7A" w14:textId="77777777" w:rsidR="00B94B24" w:rsidRPr="00E27D23" w:rsidRDefault="00B94B24" w:rsidP="0088214F">
            <w:pPr>
              <w:pStyle w:val="TAL"/>
            </w:pPr>
          </w:p>
        </w:tc>
        <w:tc>
          <w:tcPr>
            <w:tcW w:w="1700" w:type="dxa"/>
          </w:tcPr>
          <w:p w14:paraId="36F3E011" w14:textId="77777777" w:rsidR="00B94B24" w:rsidRPr="00E27D23" w:rsidRDefault="00B94B24" w:rsidP="0088214F">
            <w:pPr>
              <w:pStyle w:val="TAL"/>
            </w:pPr>
          </w:p>
        </w:tc>
        <w:tc>
          <w:tcPr>
            <w:tcW w:w="1245" w:type="dxa"/>
          </w:tcPr>
          <w:p w14:paraId="44E7CDA8" w14:textId="77777777" w:rsidR="00B94B24" w:rsidRPr="00E27D23" w:rsidRDefault="00B94B24" w:rsidP="0088214F">
            <w:pPr>
              <w:pStyle w:val="TAL"/>
            </w:pPr>
          </w:p>
        </w:tc>
      </w:tr>
    </w:tbl>
    <w:p w14:paraId="4E0A2ADD" w14:textId="77777777" w:rsidR="00B94B24" w:rsidRPr="00E27D23" w:rsidRDefault="00B94B24" w:rsidP="00B94B24"/>
    <w:p w14:paraId="771B2E5B" w14:textId="77777777" w:rsidR="00B94B24" w:rsidRPr="00E27D23" w:rsidRDefault="00B94B24" w:rsidP="00B94B24">
      <w:pPr>
        <w:pStyle w:val="TH"/>
      </w:pPr>
      <w:r w:rsidRPr="00E27D23">
        <w:t xml:space="preserve">Table 14.1.3.1.3.3-4: </w:t>
      </w:r>
      <w:r w:rsidRPr="00E27D23">
        <w:rPr>
          <w:i/>
        </w:rPr>
        <w:t xml:space="preserve">BWP-DownlinkCommon </w:t>
      </w:r>
      <w:r w:rsidRPr="00E27D23">
        <w:rPr>
          <w:lang w:eastAsia="zh-CN"/>
        </w:rPr>
        <w:t>(</w:t>
      </w:r>
      <w:r w:rsidRPr="00E27D23">
        <w:t>Table 14.1.3.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94B24" w:rsidRPr="00E27D23" w14:paraId="50CFDF3D" w14:textId="77777777" w:rsidTr="0088214F">
        <w:tc>
          <w:tcPr>
            <w:tcW w:w="9747" w:type="dxa"/>
            <w:gridSpan w:val="4"/>
          </w:tcPr>
          <w:p w14:paraId="68CE6399" w14:textId="77777777" w:rsidR="00B94B24" w:rsidRPr="00E27D23" w:rsidRDefault="00B94B24" w:rsidP="0088214F">
            <w:pPr>
              <w:pStyle w:val="TAH"/>
              <w:jc w:val="left"/>
              <w:rPr>
                <w:b w:val="0"/>
              </w:rPr>
            </w:pPr>
            <w:r w:rsidRPr="00E27D23">
              <w:rPr>
                <w:b w:val="0"/>
              </w:rPr>
              <w:t>Derivation Path: TS 38.508-1 [4], Table 4.6.3-10 with condition InitialBWP_SIB</w:t>
            </w:r>
          </w:p>
        </w:tc>
      </w:tr>
      <w:tr w:rsidR="00B94B24" w:rsidRPr="00E27D23" w14:paraId="75E50802" w14:textId="77777777" w:rsidTr="0088214F">
        <w:tc>
          <w:tcPr>
            <w:tcW w:w="4535" w:type="dxa"/>
          </w:tcPr>
          <w:p w14:paraId="51B40E43" w14:textId="77777777" w:rsidR="00B94B24" w:rsidRPr="00E27D23" w:rsidRDefault="00B94B24" w:rsidP="0088214F">
            <w:pPr>
              <w:pStyle w:val="TAH"/>
            </w:pPr>
            <w:r w:rsidRPr="00E27D23">
              <w:t>Information Element</w:t>
            </w:r>
          </w:p>
        </w:tc>
        <w:tc>
          <w:tcPr>
            <w:tcW w:w="2267" w:type="dxa"/>
          </w:tcPr>
          <w:p w14:paraId="0393F7C9" w14:textId="77777777" w:rsidR="00B94B24" w:rsidRPr="00E27D23" w:rsidRDefault="00B94B24" w:rsidP="0088214F">
            <w:pPr>
              <w:pStyle w:val="TAH"/>
            </w:pPr>
            <w:r w:rsidRPr="00E27D23">
              <w:t>Value/remark</w:t>
            </w:r>
          </w:p>
        </w:tc>
        <w:tc>
          <w:tcPr>
            <w:tcW w:w="1700" w:type="dxa"/>
          </w:tcPr>
          <w:p w14:paraId="5E958C85" w14:textId="77777777" w:rsidR="00B94B24" w:rsidRPr="00E27D23" w:rsidRDefault="00B94B24" w:rsidP="0088214F">
            <w:pPr>
              <w:pStyle w:val="TAH"/>
            </w:pPr>
            <w:r w:rsidRPr="00E27D23">
              <w:t>Comment</w:t>
            </w:r>
          </w:p>
        </w:tc>
        <w:tc>
          <w:tcPr>
            <w:tcW w:w="1245" w:type="dxa"/>
          </w:tcPr>
          <w:p w14:paraId="2A3CB47E" w14:textId="77777777" w:rsidR="00B94B24" w:rsidRPr="00E27D23" w:rsidRDefault="00B94B24" w:rsidP="0088214F">
            <w:pPr>
              <w:pStyle w:val="TAH"/>
            </w:pPr>
            <w:r w:rsidRPr="00E27D23">
              <w:t>Condition</w:t>
            </w:r>
          </w:p>
        </w:tc>
      </w:tr>
      <w:tr w:rsidR="00B94B24" w:rsidRPr="00E27D23" w14:paraId="7B25EC10" w14:textId="77777777" w:rsidTr="0088214F">
        <w:tc>
          <w:tcPr>
            <w:tcW w:w="4535" w:type="dxa"/>
          </w:tcPr>
          <w:p w14:paraId="6E712471" w14:textId="77777777" w:rsidR="00B94B24" w:rsidRPr="00E27D23" w:rsidRDefault="00B94B24" w:rsidP="0088214F">
            <w:pPr>
              <w:pStyle w:val="TAL"/>
            </w:pPr>
            <w:r w:rsidRPr="00E27D23">
              <w:t xml:space="preserve">BWP-DownlinkCommon ::= </w:t>
            </w:r>
            <w:r w:rsidRPr="00E27D23">
              <w:rPr>
                <w:snapToGrid w:val="0"/>
              </w:rPr>
              <w:t xml:space="preserve">SEQUENCE </w:t>
            </w:r>
            <w:r w:rsidRPr="00E27D23">
              <w:t>{</w:t>
            </w:r>
          </w:p>
        </w:tc>
        <w:tc>
          <w:tcPr>
            <w:tcW w:w="2267" w:type="dxa"/>
          </w:tcPr>
          <w:p w14:paraId="058FFCAA" w14:textId="77777777" w:rsidR="00B94B24" w:rsidRPr="00E27D23" w:rsidRDefault="00B94B24" w:rsidP="0088214F">
            <w:pPr>
              <w:pStyle w:val="TAL"/>
            </w:pPr>
          </w:p>
        </w:tc>
        <w:tc>
          <w:tcPr>
            <w:tcW w:w="1700" w:type="dxa"/>
          </w:tcPr>
          <w:p w14:paraId="7FDCB1BD" w14:textId="77777777" w:rsidR="00B94B24" w:rsidRPr="00E27D23" w:rsidRDefault="00B94B24" w:rsidP="0088214F">
            <w:pPr>
              <w:pStyle w:val="TAL"/>
            </w:pPr>
          </w:p>
        </w:tc>
        <w:tc>
          <w:tcPr>
            <w:tcW w:w="1245" w:type="dxa"/>
          </w:tcPr>
          <w:p w14:paraId="509B9167" w14:textId="77777777" w:rsidR="00B94B24" w:rsidRPr="00E27D23" w:rsidRDefault="00B94B24" w:rsidP="0088214F">
            <w:pPr>
              <w:pStyle w:val="TAL"/>
            </w:pPr>
          </w:p>
        </w:tc>
      </w:tr>
      <w:tr w:rsidR="00B94B24" w:rsidRPr="00E27D23" w14:paraId="61C3C6FF" w14:textId="77777777" w:rsidTr="0088214F">
        <w:tc>
          <w:tcPr>
            <w:tcW w:w="4535" w:type="dxa"/>
          </w:tcPr>
          <w:p w14:paraId="78DE253C" w14:textId="77777777" w:rsidR="00B94B24" w:rsidRPr="00E27D23" w:rsidRDefault="00B94B24" w:rsidP="0088214F">
            <w:pPr>
              <w:pStyle w:val="TAL"/>
            </w:pPr>
            <w:r w:rsidRPr="00E27D23">
              <w:t xml:space="preserve">  pdcch-ConfigCommon CHOICE {</w:t>
            </w:r>
          </w:p>
        </w:tc>
        <w:tc>
          <w:tcPr>
            <w:tcW w:w="2267" w:type="dxa"/>
          </w:tcPr>
          <w:p w14:paraId="7D475FB6" w14:textId="77777777" w:rsidR="00B94B24" w:rsidRPr="00E27D23" w:rsidRDefault="00B94B24" w:rsidP="0088214F">
            <w:pPr>
              <w:pStyle w:val="TAL"/>
            </w:pPr>
          </w:p>
        </w:tc>
        <w:tc>
          <w:tcPr>
            <w:tcW w:w="1700" w:type="dxa"/>
          </w:tcPr>
          <w:p w14:paraId="362FBF21" w14:textId="77777777" w:rsidR="00B94B24" w:rsidRPr="00E27D23" w:rsidRDefault="00B94B24" w:rsidP="0088214F">
            <w:pPr>
              <w:pStyle w:val="TAL"/>
            </w:pPr>
          </w:p>
        </w:tc>
        <w:tc>
          <w:tcPr>
            <w:tcW w:w="1245" w:type="dxa"/>
          </w:tcPr>
          <w:p w14:paraId="60C4321F" w14:textId="77777777" w:rsidR="00B94B24" w:rsidRPr="00E27D23" w:rsidRDefault="00B94B24" w:rsidP="0088214F">
            <w:pPr>
              <w:pStyle w:val="TAL"/>
            </w:pPr>
          </w:p>
        </w:tc>
      </w:tr>
      <w:tr w:rsidR="00B94B24" w:rsidRPr="00E27D23" w14:paraId="70BCE1BE" w14:textId="77777777" w:rsidTr="0088214F">
        <w:tc>
          <w:tcPr>
            <w:tcW w:w="4535" w:type="dxa"/>
          </w:tcPr>
          <w:p w14:paraId="2EB60884" w14:textId="77777777" w:rsidR="00B94B24" w:rsidRPr="00E27D23" w:rsidRDefault="00B94B24" w:rsidP="0088214F">
            <w:pPr>
              <w:pStyle w:val="TAL"/>
            </w:pPr>
            <w:r w:rsidRPr="00E27D23">
              <w:t xml:space="preserve">    setup</w:t>
            </w:r>
          </w:p>
        </w:tc>
        <w:tc>
          <w:tcPr>
            <w:tcW w:w="2267" w:type="dxa"/>
          </w:tcPr>
          <w:p w14:paraId="18718EAA" w14:textId="77777777" w:rsidR="00B94B24" w:rsidRPr="00E27D23" w:rsidRDefault="00B94B24" w:rsidP="0088214F">
            <w:pPr>
              <w:pStyle w:val="TAL"/>
            </w:pPr>
            <w:r w:rsidRPr="00E27D23">
              <w:t>PDCCH-ConfigCommon with conditioni MBS_Broadcast</w:t>
            </w:r>
          </w:p>
        </w:tc>
        <w:tc>
          <w:tcPr>
            <w:tcW w:w="1700" w:type="dxa"/>
          </w:tcPr>
          <w:p w14:paraId="577ADA03" w14:textId="77777777" w:rsidR="00B94B24" w:rsidRPr="00E27D23" w:rsidRDefault="00B94B24" w:rsidP="0088214F">
            <w:pPr>
              <w:pStyle w:val="TAL"/>
            </w:pPr>
            <w:r w:rsidRPr="00E27D23">
              <w:t>Table 14.1.3.1.3.3-5</w:t>
            </w:r>
          </w:p>
        </w:tc>
        <w:tc>
          <w:tcPr>
            <w:tcW w:w="1245" w:type="dxa"/>
          </w:tcPr>
          <w:p w14:paraId="1F0A7F28" w14:textId="77777777" w:rsidR="00B94B24" w:rsidRPr="00E27D23" w:rsidRDefault="00B94B24" w:rsidP="0088214F">
            <w:pPr>
              <w:pStyle w:val="TAL"/>
            </w:pPr>
          </w:p>
        </w:tc>
      </w:tr>
      <w:tr w:rsidR="00B94B24" w:rsidRPr="00E27D23" w14:paraId="45E4CDB1" w14:textId="77777777" w:rsidTr="0088214F">
        <w:tc>
          <w:tcPr>
            <w:tcW w:w="4535" w:type="dxa"/>
          </w:tcPr>
          <w:p w14:paraId="192D296A" w14:textId="77777777" w:rsidR="00B94B24" w:rsidRPr="00E27D23" w:rsidRDefault="00B94B24" w:rsidP="0088214F">
            <w:pPr>
              <w:pStyle w:val="TAL"/>
            </w:pPr>
            <w:r w:rsidRPr="00E27D23">
              <w:t xml:space="preserve">  }</w:t>
            </w:r>
          </w:p>
        </w:tc>
        <w:tc>
          <w:tcPr>
            <w:tcW w:w="2267" w:type="dxa"/>
          </w:tcPr>
          <w:p w14:paraId="749A96DB" w14:textId="77777777" w:rsidR="00B94B24" w:rsidRPr="00E27D23" w:rsidRDefault="00B94B24" w:rsidP="0088214F">
            <w:pPr>
              <w:pStyle w:val="TAL"/>
            </w:pPr>
          </w:p>
        </w:tc>
        <w:tc>
          <w:tcPr>
            <w:tcW w:w="1700" w:type="dxa"/>
          </w:tcPr>
          <w:p w14:paraId="699A371B" w14:textId="77777777" w:rsidR="00B94B24" w:rsidRPr="00E27D23" w:rsidRDefault="00B94B24" w:rsidP="0088214F">
            <w:pPr>
              <w:pStyle w:val="TAL"/>
            </w:pPr>
          </w:p>
        </w:tc>
        <w:tc>
          <w:tcPr>
            <w:tcW w:w="1245" w:type="dxa"/>
          </w:tcPr>
          <w:p w14:paraId="5C410835" w14:textId="77777777" w:rsidR="00B94B24" w:rsidRPr="00E27D23" w:rsidRDefault="00B94B24" w:rsidP="0088214F">
            <w:pPr>
              <w:pStyle w:val="TAL"/>
            </w:pPr>
          </w:p>
        </w:tc>
      </w:tr>
      <w:tr w:rsidR="00B94B24" w:rsidRPr="00E27D23" w14:paraId="3DBA2A03" w14:textId="77777777" w:rsidTr="0088214F">
        <w:tc>
          <w:tcPr>
            <w:tcW w:w="4535" w:type="dxa"/>
          </w:tcPr>
          <w:p w14:paraId="75B3E37A" w14:textId="77777777" w:rsidR="00B94B24" w:rsidRPr="00E27D23" w:rsidRDefault="00B94B24" w:rsidP="0088214F">
            <w:pPr>
              <w:pStyle w:val="TAL"/>
            </w:pPr>
            <w:r w:rsidRPr="00E27D23">
              <w:t>}</w:t>
            </w:r>
          </w:p>
        </w:tc>
        <w:tc>
          <w:tcPr>
            <w:tcW w:w="2267" w:type="dxa"/>
          </w:tcPr>
          <w:p w14:paraId="112AB9E8" w14:textId="77777777" w:rsidR="00B94B24" w:rsidRPr="00E27D23" w:rsidRDefault="00B94B24" w:rsidP="0088214F">
            <w:pPr>
              <w:pStyle w:val="TAL"/>
            </w:pPr>
          </w:p>
        </w:tc>
        <w:tc>
          <w:tcPr>
            <w:tcW w:w="1700" w:type="dxa"/>
          </w:tcPr>
          <w:p w14:paraId="2F2AB30D" w14:textId="77777777" w:rsidR="00B94B24" w:rsidRPr="00E27D23" w:rsidRDefault="00B94B24" w:rsidP="0088214F">
            <w:pPr>
              <w:pStyle w:val="TAL"/>
            </w:pPr>
          </w:p>
        </w:tc>
        <w:tc>
          <w:tcPr>
            <w:tcW w:w="1245" w:type="dxa"/>
          </w:tcPr>
          <w:p w14:paraId="1423D54A" w14:textId="77777777" w:rsidR="00B94B24" w:rsidRPr="00E27D23" w:rsidRDefault="00B94B24" w:rsidP="0088214F">
            <w:pPr>
              <w:pStyle w:val="TAL"/>
            </w:pPr>
          </w:p>
        </w:tc>
      </w:tr>
    </w:tbl>
    <w:p w14:paraId="29EA7C6C" w14:textId="77777777" w:rsidR="00B94B24" w:rsidRPr="00E27D23" w:rsidRDefault="00B94B24" w:rsidP="00B94B24"/>
    <w:p w14:paraId="23B41214" w14:textId="77777777" w:rsidR="00B94B24" w:rsidRPr="00E27D23" w:rsidRDefault="00B94B24" w:rsidP="00B94B24">
      <w:pPr>
        <w:pStyle w:val="TH"/>
      </w:pPr>
      <w:r w:rsidRPr="00E27D23">
        <w:rPr>
          <w:color w:val="000000"/>
        </w:rPr>
        <w:t>Table 14.1.3.1.3.3-5</w:t>
      </w:r>
      <w:r w:rsidRPr="00E27D23">
        <w:t xml:space="preserve">: </w:t>
      </w:r>
      <w:r w:rsidRPr="00E27D23">
        <w:rPr>
          <w:rStyle w:val="apple-style-span"/>
          <w:rFonts w:eastAsia="Malgun Gothic"/>
        </w:rPr>
        <w:t>ACTIVATE TEST MODE</w:t>
      </w:r>
      <w:r w:rsidRPr="00E27D23">
        <w:t xml:space="preserve"> (preamble, Table 14.1.3.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B94B24" w:rsidRPr="00E27D23" w14:paraId="2EF4942B" w14:textId="77777777" w:rsidTr="0088214F">
        <w:trPr>
          <w:cantSplit/>
        </w:trPr>
        <w:tc>
          <w:tcPr>
            <w:tcW w:w="9635" w:type="dxa"/>
          </w:tcPr>
          <w:p w14:paraId="4E2650BF" w14:textId="77777777" w:rsidR="00B94B24" w:rsidRPr="00E27D23" w:rsidRDefault="00B94B24" w:rsidP="0088214F">
            <w:pPr>
              <w:pStyle w:val="TAL"/>
              <w:rPr>
                <w:lang w:eastAsia="zh-CN"/>
              </w:rPr>
            </w:pPr>
            <w:r w:rsidRPr="00E27D23">
              <w:t>Derivation Path: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77E4F4DC" w14:textId="77777777" w:rsidR="00B94B24" w:rsidRPr="00E27D23" w:rsidRDefault="00B94B24" w:rsidP="00B94B24">
      <w:pPr>
        <w:rPr>
          <w:lang w:eastAsia="zh-CN"/>
        </w:rPr>
      </w:pPr>
    </w:p>
    <w:p w14:paraId="25928174" w14:textId="0BFDDAF1" w:rsidR="00B94B24" w:rsidRPr="00E27D23" w:rsidRDefault="00B94B24" w:rsidP="00B94B24">
      <w:pPr>
        <w:pStyle w:val="TH"/>
      </w:pPr>
      <w:r w:rsidRPr="00E27D23">
        <w:rPr>
          <w:color w:val="000000"/>
        </w:rPr>
        <w:t>Table 14.1.3.1.3.3-6</w:t>
      </w:r>
      <w:r w:rsidRPr="00E27D23">
        <w:t xml:space="preserve">: </w:t>
      </w:r>
      <w:r w:rsidRPr="00E27D23">
        <w:rPr>
          <w:rStyle w:val="apple-style-span"/>
          <w:rFonts w:eastAsia="Malgun Gothic"/>
        </w:rPr>
        <w:t>CLOSE UE TEST LOOP</w:t>
      </w:r>
      <w:r w:rsidRPr="00E27D23">
        <w:t xml:space="preserve"> (step </w:t>
      </w:r>
      <w:r w:rsidRPr="00E27D23">
        <w:rPr>
          <w:lang w:eastAsia="zh-CN"/>
        </w:rPr>
        <w:t>3a1</w:t>
      </w:r>
      <w:r w:rsidRPr="00E27D23">
        <w:t>,</w:t>
      </w:r>
      <w:r w:rsidR="007B5218" w:rsidRPr="00E27D23">
        <w:t xml:space="preserve"> step 14C,</w:t>
      </w:r>
      <w:r w:rsidRPr="00E27D23">
        <w:t xml:space="preserve"> Table 14.1.3.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B94B24" w:rsidRPr="00E27D23" w14:paraId="552C60CB" w14:textId="77777777" w:rsidTr="0088214F">
        <w:trPr>
          <w:cantSplit/>
        </w:trPr>
        <w:tc>
          <w:tcPr>
            <w:tcW w:w="9635" w:type="dxa"/>
          </w:tcPr>
          <w:p w14:paraId="007CF76A" w14:textId="77777777" w:rsidR="00B94B24" w:rsidRPr="00E27D23" w:rsidRDefault="00B94B24" w:rsidP="0088214F">
            <w:pPr>
              <w:pStyle w:val="TAL"/>
              <w:rPr>
                <w:lang w:eastAsia="zh-CN"/>
              </w:rPr>
            </w:pPr>
            <w:r w:rsidRPr="00E27D23">
              <w:t>Derivation Path: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Broadcast MRB</w:t>
            </w:r>
          </w:p>
        </w:tc>
      </w:tr>
    </w:tbl>
    <w:p w14:paraId="228A29EF" w14:textId="77777777" w:rsidR="00B94B24" w:rsidRPr="00E27D23" w:rsidRDefault="00B94B24" w:rsidP="00B94B24">
      <w:pPr>
        <w:rPr>
          <w:rFonts w:eastAsia="SimSun"/>
          <w:kern w:val="2"/>
        </w:rPr>
      </w:pPr>
    </w:p>
    <w:p w14:paraId="29778121" w14:textId="77777777" w:rsidR="00B94B24" w:rsidRPr="00E27D23" w:rsidRDefault="00B94B24" w:rsidP="00B94B24">
      <w:pPr>
        <w:pStyle w:val="TH"/>
      </w:pPr>
      <w:r w:rsidRPr="00E27D23">
        <w:rPr>
          <w:color w:val="000000"/>
        </w:rPr>
        <w:t>Table 14.1.3.1.3.3-7</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8</w:t>
      </w:r>
      <w:r w:rsidRPr="00E27D23">
        <w:t>, step 17, Table 14.1.3.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B94B24" w:rsidRPr="00E27D23" w14:paraId="1A3E9C90" w14:textId="77777777" w:rsidTr="0088214F">
        <w:trPr>
          <w:cantSplit/>
        </w:trPr>
        <w:tc>
          <w:tcPr>
            <w:tcW w:w="9635" w:type="dxa"/>
          </w:tcPr>
          <w:p w14:paraId="68A19784" w14:textId="77777777" w:rsidR="00B94B24" w:rsidRPr="00E27D23" w:rsidRDefault="00B94B24" w:rsidP="0088214F">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6F091295" w14:textId="77777777" w:rsidR="00B94B24" w:rsidRPr="00E27D23" w:rsidRDefault="00B94B24" w:rsidP="00B94B24">
      <w:pPr>
        <w:rPr>
          <w:rFonts w:eastAsia="SimSun"/>
          <w:kern w:val="2"/>
        </w:rPr>
      </w:pPr>
    </w:p>
    <w:p w14:paraId="4A1AC8E7" w14:textId="77777777" w:rsidR="00B94B24" w:rsidRPr="00E27D23" w:rsidRDefault="00B94B24" w:rsidP="00B94B24">
      <w:pPr>
        <w:pStyle w:val="TH"/>
      </w:pPr>
      <w:r w:rsidRPr="00E27D23">
        <w:rPr>
          <w:color w:val="000000"/>
        </w:rPr>
        <w:t>Table 14.1.3.1.3.3-8</w:t>
      </w:r>
      <w:r w:rsidRPr="00E27D23">
        <w:t xml:space="preserve">: </w:t>
      </w:r>
      <w:r w:rsidRPr="00E27D23">
        <w:rPr>
          <w:i/>
        </w:rPr>
        <w:t xml:space="preserve">MBSBroadcastConfiguration </w:t>
      </w:r>
      <w:r w:rsidRPr="00E27D23">
        <w:t xml:space="preserve">(step </w:t>
      </w:r>
      <w:r w:rsidRPr="00E27D23">
        <w:rPr>
          <w:lang w:eastAsia="zh-CN"/>
        </w:rPr>
        <w:t>2, step11,</w:t>
      </w:r>
      <w:r w:rsidRPr="00E27D23">
        <w:t xml:space="preserve"> Table 14.1.3.1.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8"/>
      </w:tblGrid>
      <w:tr w:rsidR="00B94B24" w:rsidRPr="00E27D23" w14:paraId="32D571C1"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009A199E" w14:textId="77777777" w:rsidR="00B94B24" w:rsidRPr="00E27D23" w:rsidRDefault="00B94B24" w:rsidP="0088214F">
            <w:pPr>
              <w:pStyle w:val="TAH"/>
              <w:jc w:val="left"/>
              <w:rPr>
                <w:b w:val="0"/>
              </w:rPr>
            </w:pPr>
            <w:r w:rsidRPr="00E27D23">
              <w:rPr>
                <w:b w:val="0"/>
              </w:rPr>
              <w:t>Derivation Path: TS 38.508-1 [4], Table 4.6.1-5ABA</w:t>
            </w:r>
          </w:p>
        </w:tc>
      </w:tr>
      <w:tr w:rsidR="00B94B24" w:rsidRPr="00E27D23" w14:paraId="22F117B5"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179CB29" w14:textId="77777777" w:rsidR="00B94B24" w:rsidRPr="00E27D23" w:rsidRDefault="00B94B24" w:rsidP="0088214F">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873C543" w14:textId="77777777" w:rsidR="00B94B24" w:rsidRPr="00E27D23" w:rsidRDefault="00B94B24" w:rsidP="0088214F">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0C6389F0" w14:textId="77777777" w:rsidR="00B94B24" w:rsidRPr="00E27D23" w:rsidRDefault="00B94B24" w:rsidP="0088214F">
            <w:pPr>
              <w:pStyle w:val="TAH"/>
            </w:pPr>
            <w:r w:rsidRPr="00E27D23">
              <w:t>Comment</w:t>
            </w:r>
          </w:p>
        </w:tc>
        <w:tc>
          <w:tcPr>
            <w:tcW w:w="1248" w:type="dxa"/>
            <w:tcBorders>
              <w:top w:val="single" w:sz="4" w:space="0" w:color="auto"/>
              <w:left w:val="single" w:sz="4" w:space="0" w:color="auto"/>
              <w:bottom w:val="single" w:sz="4" w:space="0" w:color="auto"/>
              <w:right w:val="single" w:sz="4" w:space="0" w:color="auto"/>
            </w:tcBorders>
            <w:hideMark/>
          </w:tcPr>
          <w:p w14:paraId="61AF738F" w14:textId="77777777" w:rsidR="00B94B24" w:rsidRPr="00E27D23" w:rsidRDefault="00B94B24" w:rsidP="0088214F">
            <w:pPr>
              <w:pStyle w:val="TAH"/>
            </w:pPr>
            <w:r w:rsidRPr="00E27D23">
              <w:t>Condition</w:t>
            </w:r>
          </w:p>
        </w:tc>
      </w:tr>
      <w:tr w:rsidR="00B94B24" w:rsidRPr="00E27D23" w14:paraId="3C3AF7C0"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16273DAB" w14:textId="77777777" w:rsidR="00B94B24" w:rsidRPr="00E27D23" w:rsidRDefault="00B94B24" w:rsidP="0088214F">
            <w:pPr>
              <w:pStyle w:val="TAL"/>
            </w:pPr>
            <w:r w:rsidRPr="00E27D23">
              <w:t>MBSBroadcastConfiguration-r17 := SEQUENCE {</w:t>
            </w:r>
          </w:p>
        </w:tc>
        <w:tc>
          <w:tcPr>
            <w:tcW w:w="2267" w:type="dxa"/>
            <w:tcBorders>
              <w:top w:val="single" w:sz="4" w:space="0" w:color="auto"/>
              <w:left w:val="single" w:sz="4" w:space="0" w:color="auto"/>
              <w:bottom w:val="single" w:sz="4" w:space="0" w:color="auto"/>
              <w:right w:val="single" w:sz="4" w:space="0" w:color="auto"/>
            </w:tcBorders>
          </w:tcPr>
          <w:p w14:paraId="7A758476" w14:textId="77777777" w:rsidR="00B94B24" w:rsidRPr="00E27D23" w:rsidRDefault="00B94B24"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09679DAE" w14:textId="77777777" w:rsidR="00B94B24" w:rsidRPr="00E27D23" w:rsidRDefault="00B94B24"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6718C498" w14:textId="77777777" w:rsidR="00B94B24" w:rsidRPr="00E27D23" w:rsidRDefault="00B94B24" w:rsidP="0088214F">
            <w:pPr>
              <w:pStyle w:val="TAL"/>
            </w:pPr>
          </w:p>
        </w:tc>
      </w:tr>
      <w:tr w:rsidR="00B94B24" w:rsidRPr="00E27D23" w14:paraId="646F3992"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D3F563E" w14:textId="77777777" w:rsidR="00B94B24" w:rsidRPr="00E27D23" w:rsidRDefault="00B94B24" w:rsidP="0088214F">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41DC6C07" w14:textId="77777777" w:rsidR="00B94B24" w:rsidRPr="00E27D23" w:rsidRDefault="00B94B24" w:rsidP="0088214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0292AC6" w14:textId="77777777" w:rsidR="00B94B24" w:rsidRPr="00E27D23" w:rsidRDefault="00B94B24"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065ACCCB" w14:textId="77777777" w:rsidR="00B94B24" w:rsidRPr="00E27D23" w:rsidRDefault="00B94B24" w:rsidP="0088214F">
            <w:pPr>
              <w:pStyle w:val="TAL"/>
            </w:pPr>
          </w:p>
        </w:tc>
      </w:tr>
      <w:tr w:rsidR="00B94B24" w:rsidRPr="00E27D23" w14:paraId="08C7E4D6"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1A008E3A" w14:textId="77777777" w:rsidR="00B94B24" w:rsidRPr="00E27D23" w:rsidRDefault="00B94B24" w:rsidP="0088214F">
            <w:pPr>
              <w:pStyle w:val="TAL"/>
            </w:pPr>
            <w:r w:rsidRPr="00E27D23">
              <w:t xml:space="preserve">    mbsBroadcastConfiguration-r17 SEQUENCE {</w:t>
            </w:r>
          </w:p>
        </w:tc>
        <w:tc>
          <w:tcPr>
            <w:tcW w:w="2267" w:type="dxa"/>
            <w:tcBorders>
              <w:top w:val="single" w:sz="4" w:space="0" w:color="auto"/>
              <w:left w:val="single" w:sz="4" w:space="0" w:color="auto"/>
              <w:bottom w:val="single" w:sz="4" w:space="0" w:color="auto"/>
              <w:right w:val="single" w:sz="4" w:space="0" w:color="auto"/>
            </w:tcBorders>
          </w:tcPr>
          <w:p w14:paraId="225D0809" w14:textId="77777777" w:rsidR="00B94B24" w:rsidRPr="00E27D23" w:rsidRDefault="00B94B24"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660A0740" w14:textId="77777777" w:rsidR="00B94B24" w:rsidRPr="00E27D23" w:rsidRDefault="00B94B24" w:rsidP="0088214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29C5151E" w14:textId="77777777" w:rsidR="00B94B24" w:rsidRPr="00E27D23" w:rsidRDefault="00B94B24" w:rsidP="0088214F">
            <w:pPr>
              <w:pStyle w:val="TAL"/>
            </w:pPr>
          </w:p>
        </w:tc>
      </w:tr>
      <w:tr w:rsidR="00B94B24" w:rsidRPr="00E27D23" w14:paraId="0A74DDDE"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7A29D69" w14:textId="77777777" w:rsidR="00B94B24" w:rsidRPr="00E27D23" w:rsidRDefault="00B94B24" w:rsidP="0088214F">
            <w:pPr>
              <w:pStyle w:val="TAL"/>
            </w:pPr>
            <w:r w:rsidRPr="00E27D23">
              <w:t xml:space="preserve">      mbs-SessionInfoList-r17</w:t>
            </w:r>
          </w:p>
        </w:tc>
        <w:tc>
          <w:tcPr>
            <w:tcW w:w="2267" w:type="dxa"/>
            <w:tcBorders>
              <w:top w:val="single" w:sz="4" w:space="0" w:color="auto"/>
              <w:left w:val="single" w:sz="4" w:space="0" w:color="auto"/>
              <w:bottom w:val="single" w:sz="4" w:space="0" w:color="auto"/>
              <w:right w:val="single" w:sz="4" w:space="0" w:color="auto"/>
            </w:tcBorders>
            <w:hideMark/>
          </w:tcPr>
          <w:p w14:paraId="347DC3C6" w14:textId="77777777" w:rsidR="00B94B24" w:rsidRPr="00E27D23" w:rsidRDefault="00B94B24" w:rsidP="0088214F">
            <w:pPr>
              <w:pStyle w:val="TAL"/>
            </w:pPr>
            <w:r w:rsidRPr="00E27D23">
              <w:t>MBS-SessionInfoList</w:t>
            </w:r>
          </w:p>
        </w:tc>
        <w:tc>
          <w:tcPr>
            <w:tcW w:w="1700" w:type="dxa"/>
            <w:tcBorders>
              <w:top w:val="single" w:sz="4" w:space="0" w:color="auto"/>
              <w:left w:val="single" w:sz="4" w:space="0" w:color="auto"/>
              <w:bottom w:val="single" w:sz="4" w:space="0" w:color="auto"/>
              <w:right w:val="single" w:sz="4" w:space="0" w:color="auto"/>
            </w:tcBorders>
          </w:tcPr>
          <w:p w14:paraId="57CC5BDE" w14:textId="6086AEB7" w:rsidR="00B94B24" w:rsidRPr="00E27D23" w:rsidRDefault="00B94B24" w:rsidP="0088214F">
            <w:pPr>
              <w:pStyle w:val="TAL"/>
              <w:rPr>
                <w:lang w:eastAsia="zh-CN"/>
              </w:rPr>
            </w:pPr>
            <w:r w:rsidRPr="00E27D23">
              <w:rPr>
                <w:color w:val="000000"/>
              </w:rPr>
              <w:t>Table 14.1.3.1.3.3-</w:t>
            </w:r>
            <w:r w:rsidR="00636847" w:rsidRPr="00E27D23">
              <w:rPr>
                <w:color w:val="000000"/>
              </w:rPr>
              <w:t>9</w:t>
            </w:r>
          </w:p>
        </w:tc>
        <w:tc>
          <w:tcPr>
            <w:tcW w:w="1248" w:type="dxa"/>
            <w:tcBorders>
              <w:top w:val="single" w:sz="4" w:space="0" w:color="auto"/>
              <w:left w:val="single" w:sz="4" w:space="0" w:color="auto"/>
              <w:bottom w:val="single" w:sz="4" w:space="0" w:color="auto"/>
              <w:right w:val="single" w:sz="4" w:space="0" w:color="auto"/>
            </w:tcBorders>
          </w:tcPr>
          <w:p w14:paraId="55ED44CA" w14:textId="77777777" w:rsidR="00B94B24" w:rsidRPr="00E27D23" w:rsidRDefault="00B94B24" w:rsidP="0088214F">
            <w:pPr>
              <w:pStyle w:val="TAL"/>
            </w:pPr>
          </w:p>
        </w:tc>
      </w:tr>
      <w:tr w:rsidR="00B94B24" w:rsidRPr="00E27D23" w14:paraId="0918797E"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0703104" w14:textId="77777777" w:rsidR="00B94B24" w:rsidRPr="00E27D23" w:rsidRDefault="00B94B24" w:rsidP="0088214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2B15361A" w14:textId="77777777" w:rsidR="00B94B24" w:rsidRPr="00E27D23" w:rsidRDefault="00B94B24"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67C96081" w14:textId="77777777" w:rsidR="00B94B24" w:rsidRPr="00E27D23" w:rsidRDefault="00B94B24" w:rsidP="0088214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338825A2" w14:textId="77777777" w:rsidR="00B94B24" w:rsidRPr="00E27D23" w:rsidRDefault="00B94B24" w:rsidP="0088214F">
            <w:pPr>
              <w:pStyle w:val="TAL"/>
            </w:pPr>
          </w:p>
        </w:tc>
      </w:tr>
      <w:tr w:rsidR="00B94B24" w:rsidRPr="00E27D23" w14:paraId="72606716"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0AF98EC0" w14:textId="77777777" w:rsidR="00B94B24" w:rsidRPr="00E27D23" w:rsidRDefault="00B94B24" w:rsidP="0088214F">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2E6032A" w14:textId="77777777" w:rsidR="00B94B24" w:rsidRPr="00E27D23" w:rsidRDefault="00B94B24"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6D142A90" w14:textId="77777777" w:rsidR="00B94B24" w:rsidRPr="00E27D23" w:rsidRDefault="00B94B24"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39B1BB04" w14:textId="77777777" w:rsidR="00B94B24" w:rsidRPr="00E27D23" w:rsidRDefault="00B94B24" w:rsidP="0088214F">
            <w:pPr>
              <w:pStyle w:val="TAL"/>
            </w:pPr>
          </w:p>
        </w:tc>
      </w:tr>
      <w:tr w:rsidR="00B94B24" w:rsidRPr="00E27D23" w14:paraId="712FCCBE"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75FA0A3" w14:textId="77777777" w:rsidR="00B94B24" w:rsidRPr="00E27D23" w:rsidRDefault="00B94B24" w:rsidP="0088214F">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AA291EA" w14:textId="77777777" w:rsidR="00B94B24" w:rsidRPr="00E27D23" w:rsidRDefault="00B94B24"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39C48BDC" w14:textId="77777777" w:rsidR="00B94B24" w:rsidRPr="00E27D23" w:rsidRDefault="00B94B24"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44364632" w14:textId="77777777" w:rsidR="00B94B24" w:rsidRPr="00E27D23" w:rsidRDefault="00B94B24" w:rsidP="0088214F">
            <w:pPr>
              <w:pStyle w:val="TAL"/>
            </w:pPr>
          </w:p>
        </w:tc>
      </w:tr>
    </w:tbl>
    <w:p w14:paraId="51CE9A65" w14:textId="77777777" w:rsidR="00B94B24" w:rsidRPr="00E27D23" w:rsidRDefault="00B94B24" w:rsidP="00B94B24"/>
    <w:p w14:paraId="7E05FAD1" w14:textId="77777777" w:rsidR="00B94B24" w:rsidRPr="00E27D23" w:rsidRDefault="00B94B24" w:rsidP="00B94B24">
      <w:pPr>
        <w:pStyle w:val="TH"/>
      </w:pPr>
      <w:r w:rsidRPr="00E27D23">
        <w:rPr>
          <w:color w:val="000000"/>
        </w:rPr>
        <w:t>Table 14.1.3.1.3.3-9</w:t>
      </w:r>
      <w:r w:rsidRPr="00E27D23">
        <w:t xml:space="preserve">: </w:t>
      </w:r>
      <w:r w:rsidRPr="00E27D23">
        <w:rPr>
          <w:i/>
        </w:rPr>
        <w:t xml:space="preserve">MBS-SessionInfoList </w:t>
      </w:r>
      <w:r w:rsidRPr="00E27D23">
        <w:t>(</w:t>
      </w:r>
      <w:r w:rsidRPr="00E27D23">
        <w:rPr>
          <w:color w:val="000000"/>
        </w:rPr>
        <w:t>Table 14.1.3.1.3.3-8</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273"/>
        <w:gridCol w:w="1672"/>
      </w:tblGrid>
      <w:tr w:rsidR="00B94B24" w:rsidRPr="00E27D23" w14:paraId="6E2B13DF"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467413DE" w14:textId="77777777" w:rsidR="00B94B24" w:rsidRPr="00E27D23" w:rsidRDefault="00B94B24" w:rsidP="0088214F">
            <w:pPr>
              <w:pStyle w:val="TAH"/>
              <w:jc w:val="left"/>
              <w:rPr>
                <w:b w:val="0"/>
              </w:rPr>
            </w:pPr>
            <w:r w:rsidRPr="00E27D23">
              <w:rPr>
                <w:b w:val="0"/>
              </w:rPr>
              <w:t>Derivation Path: TS 38.508-1 [4], Table 4.6.7-6</w:t>
            </w:r>
          </w:p>
        </w:tc>
      </w:tr>
      <w:tr w:rsidR="00B94B24" w:rsidRPr="00E27D23" w14:paraId="3E78A43F"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05A64541" w14:textId="77777777" w:rsidR="00B94B24" w:rsidRPr="00E27D23" w:rsidRDefault="00B94B24" w:rsidP="0088214F">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6BB902D" w14:textId="77777777" w:rsidR="00B94B24" w:rsidRPr="00E27D23" w:rsidRDefault="00B94B24" w:rsidP="0088214F">
            <w:pPr>
              <w:pStyle w:val="TAH"/>
            </w:pPr>
            <w:r w:rsidRPr="00E27D23">
              <w:t>Value/remark</w:t>
            </w:r>
          </w:p>
        </w:tc>
        <w:tc>
          <w:tcPr>
            <w:tcW w:w="1273" w:type="dxa"/>
            <w:tcBorders>
              <w:top w:val="single" w:sz="4" w:space="0" w:color="auto"/>
              <w:left w:val="single" w:sz="4" w:space="0" w:color="auto"/>
              <w:bottom w:val="single" w:sz="4" w:space="0" w:color="auto"/>
              <w:right w:val="single" w:sz="4" w:space="0" w:color="auto"/>
            </w:tcBorders>
            <w:hideMark/>
          </w:tcPr>
          <w:p w14:paraId="7496E5B6" w14:textId="77777777" w:rsidR="00B94B24" w:rsidRPr="00E27D23" w:rsidRDefault="00B94B24" w:rsidP="0088214F">
            <w:pPr>
              <w:pStyle w:val="TAH"/>
            </w:pPr>
            <w:r w:rsidRPr="00E27D23">
              <w:t>Comment</w:t>
            </w:r>
          </w:p>
        </w:tc>
        <w:tc>
          <w:tcPr>
            <w:tcW w:w="1672" w:type="dxa"/>
            <w:tcBorders>
              <w:top w:val="single" w:sz="4" w:space="0" w:color="auto"/>
              <w:left w:val="single" w:sz="4" w:space="0" w:color="auto"/>
              <w:bottom w:val="single" w:sz="4" w:space="0" w:color="auto"/>
              <w:right w:val="single" w:sz="4" w:space="0" w:color="auto"/>
            </w:tcBorders>
            <w:hideMark/>
          </w:tcPr>
          <w:p w14:paraId="5BF76F60" w14:textId="77777777" w:rsidR="00B94B24" w:rsidRPr="00E27D23" w:rsidRDefault="00B94B24" w:rsidP="0088214F">
            <w:pPr>
              <w:pStyle w:val="TAH"/>
            </w:pPr>
            <w:r w:rsidRPr="00E27D23">
              <w:t>Condition</w:t>
            </w:r>
          </w:p>
        </w:tc>
      </w:tr>
      <w:tr w:rsidR="00B94B24" w:rsidRPr="00E27D23" w14:paraId="5F5901C9"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541CDB8" w14:textId="77777777" w:rsidR="00B94B24" w:rsidRPr="00E27D23" w:rsidRDefault="00B94B24" w:rsidP="0088214F">
            <w:pPr>
              <w:pStyle w:val="TAL"/>
            </w:pPr>
            <w:r w:rsidRPr="00E27D23">
              <w:t>MBS-SessionInfoList-r17 ::= SEQUENCE (SIZE (1..maxNrofMBS-Session-r17)) OF MBS-SessionInfo-r17 {</w:t>
            </w:r>
          </w:p>
        </w:tc>
        <w:tc>
          <w:tcPr>
            <w:tcW w:w="2267" w:type="dxa"/>
            <w:tcBorders>
              <w:top w:val="single" w:sz="4" w:space="0" w:color="auto"/>
              <w:left w:val="single" w:sz="4" w:space="0" w:color="auto"/>
              <w:bottom w:val="single" w:sz="4" w:space="0" w:color="auto"/>
              <w:right w:val="single" w:sz="4" w:space="0" w:color="auto"/>
            </w:tcBorders>
          </w:tcPr>
          <w:p w14:paraId="387DD49A" w14:textId="77777777" w:rsidR="00B94B24" w:rsidRPr="00E27D23" w:rsidRDefault="00B94B24" w:rsidP="0088214F">
            <w:pPr>
              <w:pStyle w:val="TAL"/>
              <w:rPr>
                <w:lang w:eastAsia="zh-CN"/>
              </w:rPr>
            </w:pPr>
            <w:r w:rsidRPr="00E27D23">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4E51D9BB" w14:textId="77777777" w:rsidR="00B94B24" w:rsidRPr="00E27D23" w:rsidRDefault="00B94B24"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351AC735" w14:textId="77777777" w:rsidR="00B94B24" w:rsidRPr="00E27D23" w:rsidRDefault="00B94B24" w:rsidP="0088214F">
            <w:pPr>
              <w:pStyle w:val="TAL"/>
            </w:pPr>
          </w:p>
        </w:tc>
      </w:tr>
      <w:tr w:rsidR="00B94B24" w:rsidRPr="00E27D23" w14:paraId="63AB095B"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4A66B6F" w14:textId="77777777" w:rsidR="00B94B24" w:rsidRPr="00E27D23" w:rsidRDefault="00B94B24" w:rsidP="0088214F">
            <w:pPr>
              <w:pStyle w:val="TAL"/>
            </w:pPr>
            <w:r w:rsidRPr="00E27D23">
              <w:t xml:space="preserve">  MBS-SessionInfo-r17[1] SEQUENCE {</w:t>
            </w:r>
          </w:p>
        </w:tc>
        <w:tc>
          <w:tcPr>
            <w:tcW w:w="2267" w:type="dxa"/>
            <w:tcBorders>
              <w:top w:val="single" w:sz="4" w:space="0" w:color="auto"/>
              <w:left w:val="single" w:sz="4" w:space="0" w:color="auto"/>
              <w:bottom w:val="single" w:sz="4" w:space="0" w:color="auto"/>
              <w:right w:val="single" w:sz="4" w:space="0" w:color="auto"/>
            </w:tcBorders>
          </w:tcPr>
          <w:p w14:paraId="2F748559" w14:textId="77777777" w:rsidR="00B94B24" w:rsidRPr="00E27D23" w:rsidRDefault="00B94B24" w:rsidP="0088214F">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242C8345" w14:textId="77777777" w:rsidR="00B94B24" w:rsidRPr="00E27D23" w:rsidRDefault="00B94B24"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5AB4C309" w14:textId="77777777" w:rsidR="00B94B24" w:rsidRPr="00E27D23" w:rsidRDefault="00B94B24" w:rsidP="0088214F">
            <w:pPr>
              <w:pStyle w:val="TAL"/>
            </w:pPr>
          </w:p>
        </w:tc>
      </w:tr>
      <w:tr w:rsidR="00B94B24" w:rsidRPr="00E27D23" w14:paraId="652A43EF" w14:textId="77777777" w:rsidTr="0088214F">
        <w:tc>
          <w:tcPr>
            <w:tcW w:w="4535" w:type="dxa"/>
            <w:tcBorders>
              <w:top w:val="single" w:sz="4" w:space="0" w:color="auto"/>
              <w:left w:val="single" w:sz="4" w:space="0" w:color="auto"/>
              <w:bottom w:val="nil"/>
              <w:right w:val="single" w:sz="4" w:space="0" w:color="auto"/>
            </w:tcBorders>
          </w:tcPr>
          <w:p w14:paraId="3392E723" w14:textId="77777777" w:rsidR="00B94B24" w:rsidRPr="00E27D23" w:rsidRDefault="00B94B24" w:rsidP="0088214F">
            <w:pPr>
              <w:pStyle w:val="TAL"/>
            </w:pPr>
            <w:r w:rsidRPr="00E27D23">
              <w:t xml:space="preserve">    g-RNTI-r17</w:t>
            </w:r>
          </w:p>
        </w:tc>
        <w:tc>
          <w:tcPr>
            <w:tcW w:w="2267" w:type="dxa"/>
            <w:tcBorders>
              <w:top w:val="single" w:sz="4" w:space="0" w:color="auto"/>
              <w:left w:val="single" w:sz="4" w:space="0" w:color="auto"/>
              <w:bottom w:val="single" w:sz="4" w:space="0" w:color="auto"/>
              <w:right w:val="single" w:sz="4" w:space="0" w:color="auto"/>
            </w:tcBorders>
          </w:tcPr>
          <w:p w14:paraId="25BA05F4" w14:textId="77777777" w:rsidR="00B94B24" w:rsidRPr="00E27D23" w:rsidRDefault="00B94B24" w:rsidP="0088214F">
            <w:pPr>
              <w:pStyle w:val="TAL"/>
            </w:pPr>
            <w:r w:rsidRPr="00E27D23">
              <w:rPr>
                <w:lang w:eastAsia="zh-CN"/>
              </w:rPr>
              <w:t>’</w:t>
            </w:r>
            <w:r w:rsidRPr="00E27D23">
              <w:t>0001</w:t>
            </w:r>
            <w:r w:rsidRPr="00E27D23">
              <w:rPr>
                <w:lang w:eastAsia="zh-CN"/>
              </w:rPr>
              <w:t>’</w:t>
            </w:r>
            <w:r w:rsidRPr="00E27D23">
              <w:t>H</w:t>
            </w:r>
          </w:p>
        </w:tc>
        <w:tc>
          <w:tcPr>
            <w:tcW w:w="1273" w:type="dxa"/>
            <w:tcBorders>
              <w:top w:val="single" w:sz="4" w:space="0" w:color="auto"/>
              <w:left w:val="single" w:sz="4" w:space="0" w:color="auto"/>
              <w:bottom w:val="single" w:sz="4" w:space="0" w:color="auto"/>
              <w:right w:val="single" w:sz="4" w:space="0" w:color="auto"/>
            </w:tcBorders>
          </w:tcPr>
          <w:p w14:paraId="6C832C1E" w14:textId="77777777" w:rsidR="00B94B24" w:rsidRPr="00E27D23" w:rsidRDefault="00B94B24"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7F4069DD" w14:textId="77777777" w:rsidR="00B94B24" w:rsidRPr="00E27D23" w:rsidRDefault="00B94B24" w:rsidP="0088214F">
            <w:pPr>
              <w:pStyle w:val="TAL"/>
              <w:rPr>
                <w:lang w:eastAsia="zh-CN"/>
              </w:rPr>
            </w:pPr>
            <w:r w:rsidRPr="00E27D23">
              <w:rPr>
                <w:lang w:eastAsia="zh-CN"/>
              </w:rPr>
              <w:t xml:space="preserve">step 2 </w:t>
            </w:r>
          </w:p>
        </w:tc>
      </w:tr>
      <w:tr w:rsidR="00B94B24" w:rsidRPr="00E27D23" w14:paraId="6408A488" w14:textId="77777777" w:rsidTr="0088214F">
        <w:tc>
          <w:tcPr>
            <w:tcW w:w="4535" w:type="dxa"/>
            <w:tcBorders>
              <w:top w:val="nil"/>
              <w:left w:val="single" w:sz="4" w:space="0" w:color="auto"/>
              <w:bottom w:val="nil"/>
              <w:right w:val="single" w:sz="4" w:space="0" w:color="auto"/>
            </w:tcBorders>
          </w:tcPr>
          <w:p w14:paraId="217D2362" w14:textId="77777777" w:rsidR="00B94B24" w:rsidRPr="00E27D23" w:rsidRDefault="00B94B24" w:rsidP="0088214F">
            <w:pPr>
              <w:pStyle w:val="TAL"/>
            </w:pPr>
          </w:p>
        </w:tc>
        <w:tc>
          <w:tcPr>
            <w:tcW w:w="2267" w:type="dxa"/>
            <w:tcBorders>
              <w:top w:val="single" w:sz="4" w:space="0" w:color="auto"/>
              <w:left w:val="single" w:sz="4" w:space="0" w:color="auto"/>
              <w:bottom w:val="single" w:sz="4" w:space="0" w:color="auto"/>
              <w:right w:val="single" w:sz="4" w:space="0" w:color="auto"/>
            </w:tcBorders>
          </w:tcPr>
          <w:p w14:paraId="58C32E3B" w14:textId="77777777" w:rsidR="00B94B24" w:rsidRPr="00E27D23" w:rsidRDefault="00B94B24" w:rsidP="0088214F">
            <w:pPr>
              <w:pStyle w:val="TAL"/>
            </w:pPr>
            <w:r w:rsidRPr="00E27D23">
              <w:rPr>
                <w:lang w:eastAsia="zh-CN"/>
              </w:rPr>
              <w:t>’</w:t>
            </w:r>
            <w:r w:rsidRPr="00E27D23">
              <w:t>0002’H</w:t>
            </w:r>
          </w:p>
        </w:tc>
        <w:tc>
          <w:tcPr>
            <w:tcW w:w="1273" w:type="dxa"/>
            <w:tcBorders>
              <w:top w:val="single" w:sz="4" w:space="0" w:color="auto"/>
              <w:left w:val="single" w:sz="4" w:space="0" w:color="auto"/>
              <w:bottom w:val="single" w:sz="4" w:space="0" w:color="auto"/>
              <w:right w:val="single" w:sz="4" w:space="0" w:color="auto"/>
            </w:tcBorders>
          </w:tcPr>
          <w:p w14:paraId="52D18026" w14:textId="77777777" w:rsidR="00B94B24" w:rsidRPr="00E27D23" w:rsidRDefault="00B94B24"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4A2E0F2A" w14:textId="77777777" w:rsidR="00B94B24" w:rsidRPr="00E27D23" w:rsidRDefault="00B94B24" w:rsidP="0088214F">
            <w:pPr>
              <w:pStyle w:val="TAL"/>
              <w:rPr>
                <w:lang w:eastAsia="zh-CN"/>
              </w:rPr>
            </w:pPr>
            <w:r w:rsidRPr="00E27D23">
              <w:rPr>
                <w:lang w:eastAsia="zh-CN"/>
              </w:rPr>
              <w:t xml:space="preserve">step 11 </w:t>
            </w:r>
          </w:p>
        </w:tc>
      </w:tr>
      <w:tr w:rsidR="00B94B24" w:rsidRPr="00E27D23" w14:paraId="7550829E" w14:textId="77777777" w:rsidTr="0088214F">
        <w:tc>
          <w:tcPr>
            <w:tcW w:w="4535" w:type="dxa"/>
            <w:tcBorders>
              <w:top w:val="single" w:sz="4" w:space="0" w:color="auto"/>
              <w:left w:val="single" w:sz="4" w:space="0" w:color="auto"/>
              <w:bottom w:val="single" w:sz="4" w:space="0" w:color="auto"/>
              <w:right w:val="single" w:sz="4" w:space="0" w:color="auto"/>
            </w:tcBorders>
          </w:tcPr>
          <w:p w14:paraId="3A9CF349" w14:textId="77777777" w:rsidR="00B94B24" w:rsidRPr="00E27D23" w:rsidRDefault="00B94B24" w:rsidP="0088214F">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22E175B" w14:textId="77777777" w:rsidR="00B94B24" w:rsidRPr="00E27D23" w:rsidRDefault="00B94B24" w:rsidP="0088214F">
            <w:pPr>
              <w:pStyle w:val="TAL"/>
            </w:pPr>
          </w:p>
        </w:tc>
        <w:tc>
          <w:tcPr>
            <w:tcW w:w="1273" w:type="dxa"/>
            <w:tcBorders>
              <w:top w:val="single" w:sz="4" w:space="0" w:color="auto"/>
              <w:left w:val="single" w:sz="4" w:space="0" w:color="auto"/>
              <w:bottom w:val="single" w:sz="4" w:space="0" w:color="auto"/>
              <w:right w:val="single" w:sz="4" w:space="0" w:color="auto"/>
            </w:tcBorders>
          </w:tcPr>
          <w:p w14:paraId="2D42BDC0" w14:textId="77777777" w:rsidR="00B94B24" w:rsidRPr="00E27D23" w:rsidRDefault="00B94B24"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7476315C" w14:textId="77777777" w:rsidR="00B94B24" w:rsidRPr="00E27D23" w:rsidRDefault="00B94B24" w:rsidP="0088214F">
            <w:pPr>
              <w:pStyle w:val="TAL"/>
            </w:pPr>
          </w:p>
        </w:tc>
      </w:tr>
      <w:tr w:rsidR="00B94B24" w:rsidRPr="00E27D23" w14:paraId="28FF2F0E" w14:textId="77777777" w:rsidTr="0088214F">
        <w:tc>
          <w:tcPr>
            <w:tcW w:w="4535" w:type="dxa"/>
            <w:tcBorders>
              <w:top w:val="single" w:sz="4" w:space="0" w:color="auto"/>
              <w:left w:val="single" w:sz="4" w:space="0" w:color="auto"/>
              <w:bottom w:val="single" w:sz="4" w:space="0" w:color="auto"/>
              <w:right w:val="single" w:sz="4" w:space="0" w:color="auto"/>
            </w:tcBorders>
          </w:tcPr>
          <w:p w14:paraId="2CAFCC54" w14:textId="77777777" w:rsidR="00B94B24" w:rsidRPr="00E27D23" w:rsidRDefault="00B94B24" w:rsidP="0088214F">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F3E7FC4" w14:textId="77777777" w:rsidR="00B94B24" w:rsidRPr="00E27D23" w:rsidRDefault="00B94B24" w:rsidP="0088214F">
            <w:pPr>
              <w:pStyle w:val="TAL"/>
            </w:pPr>
          </w:p>
        </w:tc>
        <w:tc>
          <w:tcPr>
            <w:tcW w:w="1273" w:type="dxa"/>
            <w:tcBorders>
              <w:top w:val="single" w:sz="4" w:space="0" w:color="auto"/>
              <w:left w:val="single" w:sz="4" w:space="0" w:color="auto"/>
              <w:bottom w:val="single" w:sz="4" w:space="0" w:color="auto"/>
              <w:right w:val="single" w:sz="4" w:space="0" w:color="auto"/>
            </w:tcBorders>
          </w:tcPr>
          <w:p w14:paraId="4BB86675" w14:textId="77777777" w:rsidR="00B94B24" w:rsidRPr="00E27D23" w:rsidRDefault="00B94B24"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7C3F71D7" w14:textId="77777777" w:rsidR="00B94B24" w:rsidRPr="00E27D23" w:rsidRDefault="00B94B24" w:rsidP="0088214F">
            <w:pPr>
              <w:pStyle w:val="TAL"/>
            </w:pPr>
          </w:p>
        </w:tc>
      </w:tr>
    </w:tbl>
    <w:p w14:paraId="60BCFFEE" w14:textId="77777777" w:rsidR="00B94B24" w:rsidRPr="00E27D23" w:rsidRDefault="00B94B24" w:rsidP="00B94B24"/>
    <w:p w14:paraId="4DB3311D" w14:textId="77777777" w:rsidR="00B94B24" w:rsidRPr="00E27D23" w:rsidRDefault="00B94B24" w:rsidP="00B94B24">
      <w:pPr>
        <w:pStyle w:val="TH"/>
      </w:pPr>
      <w:r w:rsidRPr="00E27D23">
        <w:rPr>
          <w:color w:val="000000"/>
        </w:rPr>
        <w:t>Table 14.1.3.1.3.3-10</w:t>
      </w:r>
      <w:r w:rsidRPr="00E27D23">
        <w:t xml:space="preserve">: Physical layer parameters for DCI format 4_0 </w:t>
      </w:r>
      <w:r w:rsidRPr="00E27D23">
        <w:rPr>
          <w:iCs/>
        </w:rPr>
        <w:t>(Steps 11, 13</w:t>
      </w:r>
      <w:r w:rsidRPr="00E27D23">
        <w:t>, Table 14.1.3.1.3.2-1</w:t>
      </w:r>
      <w:r w:rsidRPr="00E27D23">
        <w:rPr>
          <w:iCs/>
        </w:rPr>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3582"/>
        <w:gridCol w:w="3407"/>
        <w:gridCol w:w="1700"/>
        <w:gridCol w:w="1250"/>
      </w:tblGrid>
      <w:tr w:rsidR="00B94B24" w:rsidRPr="00E27D23" w14:paraId="5CFD7102" w14:textId="77777777" w:rsidTr="0088214F">
        <w:tc>
          <w:tcPr>
            <w:tcW w:w="9939" w:type="dxa"/>
            <w:gridSpan w:val="4"/>
          </w:tcPr>
          <w:p w14:paraId="6E7015B3" w14:textId="77777777" w:rsidR="00B94B24" w:rsidRPr="00E27D23" w:rsidRDefault="00B94B24" w:rsidP="0088214F">
            <w:pPr>
              <w:pStyle w:val="TAL"/>
              <w:rPr>
                <w:lang w:eastAsia="zh-CN"/>
              </w:rPr>
            </w:pPr>
            <w:r w:rsidRPr="00E27D23">
              <w:t>Derivation Path: TS 38.508-1 [4], Table 4.3.6.1.5.1-1</w:t>
            </w:r>
          </w:p>
        </w:tc>
      </w:tr>
      <w:tr w:rsidR="00B94B24" w:rsidRPr="00E27D23" w14:paraId="6ABB1EF2" w14:textId="77777777" w:rsidTr="0088214F">
        <w:tc>
          <w:tcPr>
            <w:tcW w:w="3582" w:type="dxa"/>
            <w:shd w:val="clear" w:color="auto" w:fill="auto"/>
          </w:tcPr>
          <w:p w14:paraId="01E532AC" w14:textId="77777777" w:rsidR="00B94B24" w:rsidRPr="00E27D23" w:rsidRDefault="00B94B24" w:rsidP="0088214F">
            <w:pPr>
              <w:pStyle w:val="TAH"/>
            </w:pPr>
            <w:r w:rsidRPr="00E27D23">
              <w:t>Parameter</w:t>
            </w:r>
          </w:p>
        </w:tc>
        <w:tc>
          <w:tcPr>
            <w:tcW w:w="3407" w:type="dxa"/>
            <w:shd w:val="clear" w:color="auto" w:fill="auto"/>
            <w:vAlign w:val="center"/>
          </w:tcPr>
          <w:p w14:paraId="50D594E6" w14:textId="77777777" w:rsidR="00B94B24" w:rsidRPr="00E27D23" w:rsidRDefault="00B94B24" w:rsidP="0088214F">
            <w:pPr>
              <w:pStyle w:val="TAH"/>
            </w:pPr>
            <w:r w:rsidRPr="00E27D23">
              <w:t>Value</w:t>
            </w:r>
          </w:p>
        </w:tc>
        <w:tc>
          <w:tcPr>
            <w:tcW w:w="1700" w:type="dxa"/>
            <w:shd w:val="clear" w:color="auto" w:fill="auto"/>
            <w:vAlign w:val="center"/>
          </w:tcPr>
          <w:p w14:paraId="2CBE200A" w14:textId="77777777" w:rsidR="00B94B24" w:rsidRPr="00E27D23" w:rsidRDefault="00B94B24" w:rsidP="0088214F">
            <w:pPr>
              <w:pStyle w:val="TAH"/>
            </w:pPr>
            <w:r w:rsidRPr="00E27D23">
              <w:t>Value in binary</w:t>
            </w:r>
          </w:p>
        </w:tc>
        <w:tc>
          <w:tcPr>
            <w:tcW w:w="1250" w:type="dxa"/>
            <w:shd w:val="clear" w:color="auto" w:fill="auto"/>
          </w:tcPr>
          <w:p w14:paraId="14DFDA01" w14:textId="77777777" w:rsidR="00B94B24" w:rsidRPr="00E27D23" w:rsidRDefault="00B94B24" w:rsidP="0088214F">
            <w:pPr>
              <w:pStyle w:val="TAH"/>
            </w:pPr>
            <w:r w:rsidRPr="00E27D23">
              <w:t>Condition</w:t>
            </w:r>
          </w:p>
        </w:tc>
      </w:tr>
      <w:tr w:rsidR="00B94B24" w:rsidRPr="00E27D23" w14:paraId="4A367431" w14:textId="77777777" w:rsidTr="0088214F">
        <w:tc>
          <w:tcPr>
            <w:tcW w:w="3582" w:type="dxa"/>
            <w:shd w:val="clear" w:color="auto" w:fill="auto"/>
          </w:tcPr>
          <w:p w14:paraId="279F07CD" w14:textId="77777777" w:rsidR="00B94B24" w:rsidRPr="00E27D23" w:rsidRDefault="00B94B24" w:rsidP="0088214F">
            <w:pPr>
              <w:pStyle w:val="TAL"/>
            </w:pPr>
            <w:r w:rsidRPr="00E27D23">
              <w:t>MCCH change notification</w:t>
            </w:r>
          </w:p>
        </w:tc>
        <w:tc>
          <w:tcPr>
            <w:tcW w:w="3407" w:type="dxa"/>
            <w:shd w:val="clear" w:color="auto" w:fill="auto"/>
          </w:tcPr>
          <w:p w14:paraId="1AFB0DCE" w14:textId="77777777" w:rsidR="00B94B24" w:rsidRPr="00E27D23" w:rsidRDefault="00B94B24" w:rsidP="0088214F">
            <w:pPr>
              <w:pStyle w:val="TAL"/>
            </w:pPr>
            <w:r w:rsidRPr="00E27D23">
              <w:t>MSB indicates no new MBS service(s) start. LSB indicates modification of MCCH information other than the change caused by start of new MBS service(s).</w:t>
            </w:r>
          </w:p>
        </w:tc>
        <w:tc>
          <w:tcPr>
            <w:tcW w:w="1700" w:type="dxa"/>
            <w:shd w:val="clear" w:color="auto" w:fill="auto"/>
          </w:tcPr>
          <w:p w14:paraId="2C4D5282" w14:textId="77777777" w:rsidR="00B94B24" w:rsidRPr="00E27D23" w:rsidRDefault="00B94B24" w:rsidP="0088214F">
            <w:pPr>
              <w:pStyle w:val="TAL"/>
              <w:jc w:val="center"/>
            </w:pPr>
            <w:r w:rsidRPr="00E27D23">
              <w:t>“01”</w:t>
            </w:r>
          </w:p>
        </w:tc>
        <w:tc>
          <w:tcPr>
            <w:tcW w:w="1250" w:type="dxa"/>
            <w:shd w:val="clear" w:color="auto" w:fill="auto"/>
          </w:tcPr>
          <w:p w14:paraId="2D630152" w14:textId="77777777" w:rsidR="00B94B24" w:rsidRPr="00E27D23" w:rsidRDefault="00B94B24" w:rsidP="0088214F">
            <w:pPr>
              <w:pStyle w:val="TAL"/>
            </w:pPr>
          </w:p>
        </w:tc>
      </w:tr>
    </w:tbl>
    <w:p w14:paraId="769B4D0C" w14:textId="0818ECCB" w:rsidR="00B94B24" w:rsidRPr="00E27D23" w:rsidRDefault="00B94B24" w:rsidP="009D4432"/>
    <w:p w14:paraId="274694B3" w14:textId="77777777" w:rsidR="00F136A3" w:rsidRPr="00E27D23" w:rsidRDefault="00F136A3" w:rsidP="00F136A3">
      <w:pPr>
        <w:pStyle w:val="Heading4"/>
      </w:pPr>
      <w:r w:rsidRPr="00E27D23">
        <w:t>14.1.3.2</w:t>
      </w:r>
      <w:r w:rsidRPr="00E27D23">
        <w:tab/>
        <w:t>MBS Broadcast/ MAC/ DRX operation</w:t>
      </w:r>
    </w:p>
    <w:p w14:paraId="59C35F1B" w14:textId="77777777" w:rsidR="00F136A3" w:rsidRPr="00E27D23" w:rsidRDefault="00F136A3" w:rsidP="00F136A3">
      <w:pPr>
        <w:pStyle w:val="H6"/>
      </w:pPr>
      <w:r w:rsidRPr="00E27D23">
        <w:t>14.1.3.2.1</w:t>
      </w:r>
      <w:r w:rsidRPr="00E27D23">
        <w:tab/>
        <w:t>Test Purpose (TP)</w:t>
      </w:r>
    </w:p>
    <w:p w14:paraId="372484F9" w14:textId="77777777" w:rsidR="00F136A3" w:rsidRPr="00E27D23" w:rsidRDefault="00F136A3" w:rsidP="00F136A3">
      <w:pPr>
        <w:pStyle w:val="H6"/>
      </w:pPr>
      <w:r w:rsidRPr="00E27D23">
        <w:t>(1)</w:t>
      </w:r>
    </w:p>
    <w:p w14:paraId="0F0E0918" w14:textId="77777777" w:rsidR="00F136A3" w:rsidRPr="00E27D23" w:rsidRDefault="00F136A3" w:rsidP="00F136A3">
      <w:pPr>
        <w:pStyle w:val="PL"/>
        <w:rPr>
          <w:noProof w:val="0"/>
        </w:rPr>
      </w:pPr>
      <w:r w:rsidRPr="00E27D23">
        <w:rPr>
          <w:b/>
          <w:i/>
          <w:noProof w:val="0"/>
        </w:rPr>
        <w:t xml:space="preserve">with </w:t>
      </w:r>
      <w:r w:rsidRPr="00E27D23">
        <w:rPr>
          <w:noProof w:val="0"/>
        </w:rPr>
        <w:t>{ UE in NR RRC_IDLE state and is receiving data via broadcast MRB }</w:t>
      </w:r>
    </w:p>
    <w:p w14:paraId="287F9FE2" w14:textId="77777777" w:rsidR="00F136A3" w:rsidRPr="00E27D23" w:rsidRDefault="00F136A3" w:rsidP="00F136A3">
      <w:pPr>
        <w:pStyle w:val="PL"/>
        <w:rPr>
          <w:noProof w:val="0"/>
        </w:rPr>
      </w:pPr>
      <w:r w:rsidRPr="00E27D23">
        <w:rPr>
          <w:noProof w:val="0"/>
        </w:rPr>
        <w:t>ensure that {</w:t>
      </w:r>
    </w:p>
    <w:p w14:paraId="4325637D" w14:textId="77777777" w:rsidR="00F136A3" w:rsidRPr="00E27D23" w:rsidRDefault="00F136A3" w:rsidP="00F136A3">
      <w:pPr>
        <w:pStyle w:val="PL"/>
        <w:rPr>
          <w:noProof w:val="0"/>
        </w:rPr>
      </w:pPr>
      <w:r w:rsidRPr="00E27D23">
        <w:rPr>
          <w:b/>
          <w:i/>
          <w:noProof w:val="0"/>
        </w:rPr>
        <w:t xml:space="preserve">  when</w:t>
      </w:r>
      <w:r w:rsidRPr="00E27D23">
        <w:rPr>
          <w:noProof w:val="0"/>
        </w:rPr>
        <w:t xml:space="preserve"> { Long DRX cycle for MBS Broadcast is configured for a G-RNTI and  [(SFN × 10) + subframe number] modulo (</w:t>
      </w:r>
      <w:r w:rsidRPr="00E27D23">
        <w:rPr>
          <w:i/>
          <w:noProof w:val="0"/>
        </w:rPr>
        <w:t>drx-LongCycle-PTM</w:t>
      </w:r>
      <w:r w:rsidRPr="00E27D23">
        <w:rPr>
          <w:noProof w:val="0"/>
        </w:rPr>
        <w:t xml:space="preserve">) = </w:t>
      </w:r>
      <w:r w:rsidRPr="00E27D23">
        <w:rPr>
          <w:i/>
          <w:noProof w:val="0"/>
        </w:rPr>
        <w:t>drx-StartOffset-PTM</w:t>
      </w:r>
      <w:r w:rsidRPr="00E27D23">
        <w:rPr>
          <w:noProof w:val="0"/>
        </w:rPr>
        <w:t xml:space="preserve"> }</w:t>
      </w:r>
    </w:p>
    <w:p w14:paraId="0C6689B5" w14:textId="77777777" w:rsidR="00F136A3" w:rsidRPr="00E27D23" w:rsidRDefault="00F136A3" w:rsidP="00F136A3">
      <w:pPr>
        <w:pStyle w:val="PL"/>
        <w:rPr>
          <w:noProof w:val="0"/>
        </w:rPr>
      </w:pPr>
      <w:r w:rsidRPr="00E27D23">
        <w:rPr>
          <w:b/>
          <w:i/>
          <w:noProof w:val="0"/>
        </w:rPr>
        <w:t xml:space="preserve">    then</w:t>
      </w:r>
      <w:r w:rsidRPr="00E27D23">
        <w:rPr>
          <w:noProof w:val="0"/>
        </w:rPr>
        <w:t xml:space="preserve"> { UE starts the </w:t>
      </w:r>
      <w:r w:rsidRPr="00E27D23">
        <w:rPr>
          <w:i/>
          <w:noProof w:val="0"/>
          <w:lang w:eastAsia="ko-KR"/>
        </w:rPr>
        <w:t>drx-onDurationTimerPTM</w:t>
      </w:r>
      <w:r w:rsidRPr="00E27D23">
        <w:rPr>
          <w:noProof w:val="0"/>
        </w:rPr>
        <w:t xml:space="preserve"> and monitors the PDCCH for this G-RNTI }</w:t>
      </w:r>
    </w:p>
    <w:p w14:paraId="54BD8951" w14:textId="77777777" w:rsidR="00F136A3" w:rsidRPr="00E27D23" w:rsidRDefault="00F136A3" w:rsidP="00F136A3">
      <w:pPr>
        <w:pStyle w:val="PL"/>
        <w:rPr>
          <w:noProof w:val="0"/>
        </w:rPr>
      </w:pPr>
      <w:r w:rsidRPr="00E27D23">
        <w:rPr>
          <w:noProof w:val="0"/>
        </w:rPr>
        <w:t xml:space="preserve">            }</w:t>
      </w:r>
    </w:p>
    <w:p w14:paraId="0649DAD8" w14:textId="77777777" w:rsidR="00F136A3" w:rsidRPr="00E27D23" w:rsidRDefault="00F136A3" w:rsidP="00F136A3">
      <w:pPr>
        <w:pStyle w:val="PL"/>
        <w:rPr>
          <w:noProof w:val="0"/>
        </w:rPr>
      </w:pPr>
    </w:p>
    <w:p w14:paraId="5A5D51F4" w14:textId="77777777" w:rsidR="00F136A3" w:rsidRPr="00E27D23" w:rsidRDefault="00F136A3" w:rsidP="00F136A3">
      <w:pPr>
        <w:pStyle w:val="H6"/>
      </w:pPr>
      <w:r w:rsidRPr="00E27D23">
        <w:t>(2)</w:t>
      </w:r>
    </w:p>
    <w:p w14:paraId="491DF467" w14:textId="77777777" w:rsidR="00F136A3" w:rsidRPr="00E27D23" w:rsidRDefault="00F136A3" w:rsidP="00F136A3">
      <w:pPr>
        <w:pStyle w:val="PL"/>
        <w:rPr>
          <w:noProof w:val="0"/>
        </w:rPr>
      </w:pPr>
      <w:r w:rsidRPr="00E27D23">
        <w:rPr>
          <w:b/>
          <w:i/>
          <w:noProof w:val="0"/>
        </w:rPr>
        <w:t xml:space="preserve">with </w:t>
      </w:r>
      <w:r w:rsidRPr="00E27D23">
        <w:rPr>
          <w:noProof w:val="0"/>
        </w:rPr>
        <w:t>{ UE in NR RRC_INACTIVE state and  is receiving data via broadcast MRB }</w:t>
      </w:r>
    </w:p>
    <w:p w14:paraId="1D35E970" w14:textId="77777777" w:rsidR="00F136A3" w:rsidRPr="00E27D23" w:rsidRDefault="00F136A3" w:rsidP="00F136A3">
      <w:pPr>
        <w:pStyle w:val="PL"/>
        <w:rPr>
          <w:noProof w:val="0"/>
        </w:rPr>
      </w:pPr>
      <w:r w:rsidRPr="00E27D23">
        <w:rPr>
          <w:noProof w:val="0"/>
        </w:rPr>
        <w:t>ensure that {</w:t>
      </w:r>
    </w:p>
    <w:p w14:paraId="3849353F" w14:textId="77777777" w:rsidR="00F136A3" w:rsidRPr="00E27D23" w:rsidRDefault="00F136A3" w:rsidP="00F136A3">
      <w:pPr>
        <w:pStyle w:val="PL"/>
        <w:rPr>
          <w:noProof w:val="0"/>
        </w:rPr>
      </w:pPr>
      <w:r w:rsidRPr="00E27D23">
        <w:rPr>
          <w:b/>
          <w:i/>
          <w:noProof w:val="0"/>
        </w:rPr>
        <w:t xml:space="preserve">  when</w:t>
      </w:r>
      <w:r w:rsidRPr="00E27D23">
        <w:rPr>
          <w:noProof w:val="0"/>
        </w:rPr>
        <w:t xml:space="preserve"> { Long DRX cycle for MBS Broadcast is configured for a G-RNTI and  [(SFN × 10) + subframe number] modulo (</w:t>
      </w:r>
      <w:r w:rsidRPr="00E27D23">
        <w:rPr>
          <w:i/>
          <w:noProof w:val="0"/>
        </w:rPr>
        <w:t>drx-LongCycle-PTM</w:t>
      </w:r>
      <w:r w:rsidRPr="00E27D23">
        <w:rPr>
          <w:noProof w:val="0"/>
        </w:rPr>
        <w:t xml:space="preserve">) = </w:t>
      </w:r>
      <w:r w:rsidRPr="00E27D23">
        <w:rPr>
          <w:i/>
          <w:noProof w:val="0"/>
        </w:rPr>
        <w:t>drx-StartOffset-PTM</w:t>
      </w:r>
      <w:r w:rsidRPr="00E27D23">
        <w:rPr>
          <w:noProof w:val="0"/>
        </w:rPr>
        <w:t xml:space="preserve"> }</w:t>
      </w:r>
    </w:p>
    <w:p w14:paraId="6B8C7745" w14:textId="77777777" w:rsidR="00F136A3" w:rsidRPr="00E27D23" w:rsidRDefault="00F136A3" w:rsidP="00F136A3">
      <w:pPr>
        <w:pStyle w:val="PL"/>
        <w:rPr>
          <w:noProof w:val="0"/>
        </w:rPr>
      </w:pPr>
      <w:r w:rsidRPr="00E27D23">
        <w:rPr>
          <w:b/>
          <w:i/>
          <w:noProof w:val="0"/>
        </w:rPr>
        <w:t xml:space="preserve">    then</w:t>
      </w:r>
      <w:r w:rsidRPr="00E27D23">
        <w:rPr>
          <w:noProof w:val="0"/>
        </w:rPr>
        <w:t xml:space="preserve"> { UE starts the </w:t>
      </w:r>
      <w:r w:rsidRPr="00E27D23">
        <w:rPr>
          <w:i/>
          <w:noProof w:val="0"/>
          <w:lang w:eastAsia="ko-KR"/>
        </w:rPr>
        <w:t>drx-onDurationTimerPTM</w:t>
      </w:r>
      <w:r w:rsidRPr="00E27D23">
        <w:rPr>
          <w:noProof w:val="0"/>
        </w:rPr>
        <w:t xml:space="preserve"> and monitors the PDCCH for this G-RNTI }</w:t>
      </w:r>
    </w:p>
    <w:p w14:paraId="06C8738D" w14:textId="77777777" w:rsidR="00F136A3" w:rsidRPr="00E27D23" w:rsidRDefault="00F136A3" w:rsidP="00F136A3">
      <w:pPr>
        <w:pStyle w:val="PL"/>
        <w:rPr>
          <w:noProof w:val="0"/>
        </w:rPr>
      </w:pPr>
      <w:r w:rsidRPr="00E27D23">
        <w:rPr>
          <w:noProof w:val="0"/>
        </w:rPr>
        <w:t xml:space="preserve">            }</w:t>
      </w:r>
    </w:p>
    <w:p w14:paraId="5305A7D6" w14:textId="77777777" w:rsidR="00F136A3" w:rsidRPr="00E27D23" w:rsidRDefault="00F136A3" w:rsidP="00F136A3">
      <w:pPr>
        <w:pStyle w:val="PL"/>
        <w:rPr>
          <w:noProof w:val="0"/>
        </w:rPr>
      </w:pPr>
    </w:p>
    <w:p w14:paraId="1B049EC0" w14:textId="77777777" w:rsidR="00F136A3" w:rsidRPr="00E27D23" w:rsidRDefault="00F136A3" w:rsidP="00F136A3">
      <w:pPr>
        <w:pStyle w:val="H6"/>
      </w:pPr>
      <w:r w:rsidRPr="00E27D23">
        <w:t>(3)</w:t>
      </w:r>
    </w:p>
    <w:p w14:paraId="1B4AF5B5" w14:textId="77777777" w:rsidR="00F136A3" w:rsidRPr="00E27D23" w:rsidRDefault="00F136A3" w:rsidP="00F136A3">
      <w:pPr>
        <w:pStyle w:val="PL"/>
        <w:rPr>
          <w:noProof w:val="0"/>
        </w:rPr>
      </w:pPr>
      <w:r w:rsidRPr="00E27D23">
        <w:rPr>
          <w:b/>
          <w:i/>
          <w:noProof w:val="0"/>
        </w:rPr>
        <w:t xml:space="preserve">with </w:t>
      </w:r>
      <w:r w:rsidRPr="00E27D23">
        <w:rPr>
          <w:noProof w:val="0"/>
        </w:rPr>
        <w:t>{ UE in NR RRC_CONNECTED state and is receiving data via broadcast MRB }</w:t>
      </w:r>
    </w:p>
    <w:p w14:paraId="25C0DEF2" w14:textId="77777777" w:rsidR="00F136A3" w:rsidRPr="00E27D23" w:rsidRDefault="00F136A3" w:rsidP="00F136A3">
      <w:pPr>
        <w:pStyle w:val="PL"/>
        <w:rPr>
          <w:noProof w:val="0"/>
        </w:rPr>
      </w:pPr>
      <w:r w:rsidRPr="00E27D23">
        <w:rPr>
          <w:noProof w:val="0"/>
        </w:rPr>
        <w:t>ensure that {</w:t>
      </w:r>
    </w:p>
    <w:p w14:paraId="7335BA9C" w14:textId="77777777" w:rsidR="00F136A3" w:rsidRPr="00E27D23" w:rsidRDefault="00F136A3" w:rsidP="00F136A3">
      <w:pPr>
        <w:pStyle w:val="PL"/>
        <w:rPr>
          <w:noProof w:val="0"/>
        </w:rPr>
      </w:pPr>
      <w:r w:rsidRPr="00E27D23">
        <w:rPr>
          <w:b/>
          <w:i/>
          <w:noProof w:val="0"/>
        </w:rPr>
        <w:t xml:space="preserve">  when</w:t>
      </w:r>
      <w:r w:rsidRPr="00E27D23">
        <w:rPr>
          <w:noProof w:val="0"/>
        </w:rPr>
        <w:t xml:space="preserve"> { Long DRX cycle for MBS Broadcast is configured for a G-RNTI and  [(SFN × 10) + subframe number] modulo (</w:t>
      </w:r>
      <w:r w:rsidRPr="00E27D23">
        <w:rPr>
          <w:i/>
          <w:noProof w:val="0"/>
        </w:rPr>
        <w:t>drx-LongCycle-PTM</w:t>
      </w:r>
      <w:r w:rsidRPr="00E27D23">
        <w:rPr>
          <w:noProof w:val="0"/>
        </w:rPr>
        <w:t xml:space="preserve">) = </w:t>
      </w:r>
      <w:r w:rsidRPr="00E27D23">
        <w:rPr>
          <w:i/>
          <w:noProof w:val="0"/>
        </w:rPr>
        <w:t>drx-StartOffset-PTM</w:t>
      </w:r>
      <w:r w:rsidRPr="00E27D23">
        <w:rPr>
          <w:noProof w:val="0"/>
        </w:rPr>
        <w:t xml:space="preserve"> }</w:t>
      </w:r>
    </w:p>
    <w:p w14:paraId="6F44E48F" w14:textId="77777777" w:rsidR="00F136A3" w:rsidRPr="00E27D23" w:rsidRDefault="00F136A3" w:rsidP="00F136A3">
      <w:pPr>
        <w:pStyle w:val="PL"/>
        <w:rPr>
          <w:noProof w:val="0"/>
        </w:rPr>
      </w:pPr>
      <w:r w:rsidRPr="00E27D23">
        <w:rPr>
          <w:b/>
          <w:i/>
          <w:noProof w:val="0"/>
        </w:rPr>
        <w:t xml:space="preserve">    then</w:t>
      </w:r>
      <w:r w:rsidRPr="00E27D23">
        <w:rPr>
          <w:noProof w:val="0"/>
        </w:rPr>
        <w:t xml:space="preserve"> { UE starts the </w:t>
      </w:r>
      <w:r w:rsidRPr="00E27D23">
        <w:rPr>
          <w:i/>
          <w:noProof w:val="0"/>
          <w:lang w:eastAsia="ko-KR"/>
        </w:rPr>
        <w:t>drx-onDurationTimerPTM</w:t>
      </w:r>
      <w:r w:rsidRPr="00E27D23">
        <w:rPr>
          <w:noProof w:val="0"/>
        </w:rPr>
        <w:t xml:space="preserve"> and monitors the PDCCH for this G-RNTI }</w:t>
      </w:r>
    </w:p>
    <w:p w14:paraId="410145C0" w14:textId="77777777" w:rsidR="00F136A3" w:rsidRPr="00E27D23" w:rsidRDefault="00F136A3" w:rsidP="00F136A3">
      <w:pPr>
        <w:pStyle w:val="PL"/>
        <w:rPr>
          <w:noProof w:val="0"/>
        </w:rPr>
      </w:pPr>
      <w:r w:rsidRPr="00E27D23">
        <w:rPr>
          <w:noProof w:val="0"/>
        </w:rPr>
        <w:t xml:space="preserve">            }</w:t>
      </w:r>
    </w:p>
    <w:p w14:paraId="68DD9DB4" w14:textId="77777777" w:rsidR="00F136A3" w:rsidRPr="00E27D23" w:rsidRDefault="00F136A3" w:rsidP="00F136A3">
      <w:pPr>
        <w:pStyle w:val="PL"/>
        <w:rPr>
          <w:noProof w:val="0"/>
        </w:rPr>
      </w:pPr>
    </w:p>
    <w:p w14:paraId="18F8031F" w14:textId="77777777" w:rsidR="00F136A3" w:rsidRPr="00E27D23" w:rsidRDefault="00F136A3" w:rsidP="00F136A3">
      <w:pPr>
        <w:pStyle w:val="H6"/>
      </w:pPr>
      <w:r w:rsidRPr="00E27D23">
        <w:t>14.1.3.2.2</w:t>
      </w:r>
      <w:r w:rsidRPr="00E27D23">
        <w:tab/>
        <w:t>Conformance requirements</w:t>
      </w:r>
    </w:p>
    <w:p w14:paraId="7D9C71FB" w14:textId="77777777" w:rsidR="00F136A3" w:rsidRPr="00E27D23" w:rsidRDefault="00F136A3" w:rsidP="00F136A3">
      <w:r w:rsidRPr="00E27D23">
        <w:t>References: The conformance requirements covered in the present TC are specified in: TS 38.321, clause 5.7a. Unless otherwise stated these are Rel-17 requirements.</w:t>
      </w:r>
    </w:p>
    <w:p w14:paraId="75CDB373" w14:textId="77777777" w:rsidR="00F136A3" w:rsidRPr="00E27D23" w:rsidRDefault="00F136A3" w:rsidP="00F136A3">
      <w:r w:rsidRPr="00E27D23">
        <w:t>[TS 38.300, clause 5.7a]</w:t>
      </w:r>
    </w:p>
    <w:p w14:paraId="6F6A39FC" w14:textId="77777777" w:rsidR="00F136A3" w:rsidRPr="00E27D23" w:rsidRDefault="00F136A3" w:rsidP="00F136A3">
      <w:pPr>
        <w:rPr>
          <w:lang w:eastAsia="zh-CN"/>
        </w:rPr>
      </w:pPr>
      <w:r w:rsidRPr="00E27D23">
        <w:t>For MBS broadcast, the MAC entity may be configured by RRC with a DRX functionality per G-RNTI that controls the UE's PDCCH monitoring activity for the MAC entity's</w:t>
      </w:r>
      <w:r w:rsidRPr="00E27D23">
        <w:rPr>
          <w:rStyle w:val="apple-converted-space"/>
        </w:rPr>
        <w:t xml:space="preserve"> </w:t>
      </w:r>
      <w:r w:rsidRPr="00E27D23">
        <w:t>G-RNTI(s)</w:t>
      </w:r>
      <w:r w:rsidRPr="00E27D23">
        <w:rPr>
          <w:rStyle w:val="apple-converted-space"/>
        </w:rPr>
        <w:t xml:space="preserve"> </w:t>
      </w:r>
      <w:r w:rsidRPr="00E27D23">
        <w:rPr>
          <w:lang w:eastAsia="zh-CN"/>
        </w:rPr>
        <w:t>as specified in TS 38.331 [5]</w:t>
      </w:r>
      <w:r w:rsidRPr="00E27D23">
        <w:t xml:space="preserve">. When </w:t>
      </w:r>
      <w:r w:rsidRPr="00E27D23">
        <w:rPr>
          <w:lang w:eastAsia="zh-CN"/>
        </w:rPr>
        <w:t>in RRC_IDLE or RRC_INACTIVE or RRC_CONNECTED</w:t>
      </w:r>
      <w:r w:rsidRPr="00E27D23">
        <w:t>,</w:t>
      </w:r>
      <w:r w:rsidRPr="00E27D23">
        <w:rPr>
          <w:lang w:eastAsia="zh-CN"/>
        </w:rPr>
        <w:t xml:space="preserve"> if </w:t>
      </w:r>
      <w:r w:rsidRPr="00E27D23">
        <w:t xml:space="preserve">broadcast </w:t>
      </w:r>
      <w:r w:rsidRPr="00E27D23">
        <w:rPr>
          <w:lang w:eastAsia="zh-CN"/>
        </w:rPr>
        <w:t>DRX is configured for a G-RNTI,</w:t>
      </w:r>
      <w:r w:rsidRPr="00E27D23">
        <w:t xml:space="preserve"> the MAC entity is allowed to monitor the PDCCH </w:t>
      </w:r>
      <w:r w:rsidRPr="00E27D23">
        <w:rPr>
          <w:lang w:eastAsia="zh-CN"/>
        </w:rPr>
        <w:t xml:space="preserve">for this G-RNTI </w:t>
      </w:r>
      <w:r w:rsidRPr="00E27D23">
        <w:t>discontinuously using the broadcast DRX operation specified in this clause</w:t>
      </w:r>
      <w:r w:rsidRPr="00E27D23">
        <w:rPr>
          <w:lang w:eastAsia="zh-CN"/>
        </w:rPr>
        <w:t>; otherwise the MAC entity monitors each PDCCH for this G-RNTI as specified in TS 38.213 [6]</w:t>
      </w:r>
      <w:r w:rsidRPr="00E27D23">
        <w:t>. The broadcast DRX operation specified in this clause is performed independently for eac</w:t>
      </w:r>
      <w:r w:rsidRPr="00E27D23">
        <w:rPr>
          <w:lang w:eastAsia="zh-CN"/>
        </w:rPr>
        <w:t>h G-RNTI and independently from the DRX operation specified in clauses 5.7 and 5.7b.</w:t>
      </w:r>
    </w:p>
    <w:p w14:paraId="593F7873" w14:textId="77777777" w:rsidR="00F136A3" w:rsidRPr="00E27D23" w:rsidRDefault="00F136A3" w:rsidP="00F136A3">
      <w:pPr>
        <w:rPr>
          <w:lang w:eastAsia="ko-KR"/>
        </w:rPr>
      </w:pPr>
      <w:r w:rsidRPr="00E27D23">
        <w:rPr>
          <w:lang w:eastAsia="ko-KR"/>
        </w:rPr>
        <w:t xml:space="preserve">RRC controls </w:t>
      </w:r>
      <w:r w:rsidRPr="00E27D23">
        <w:t xml:space="preserve">broadcast </w:t>
      </w:r>
      <w:r w:rsidRPr="00E27D23">
        <w:rPr>
          <w:lang w:eastAsia="ko-KR"/>
        </w:rPr>
        <w:t>DRX operation by configuring the following parameters:</w:t>
      </w:r>
    </w:p>
    <w:p w14:paraId="72FCB003" w14:textId="77777777" w:rsidR="00F136A3" w:rsidRPr="00E27D23" w:rsidRDefault="00F136A3" w:rsidP="00F136A3">
      <w:pPr>
        <w:pStyle w:val="B1"/>
        <w:rPr>
          <w:lang w:eastAsia="ko-KR"/>
        </w:rPr>
      </w:pPr>
      <w:r w:rsidRPr="00E27D23">
        <w:rPr>
          <w:lang w:eastAsia="ko-KR"/>
        </w:rPr>
        <w:t>-</w:t>
      </w:r>
      <w:r w:rsidRPr="00E27D23">
        <w:rPr>
          <w:lang w:eastAsia="ko-KR"/>
        </w:rPr>
        <w:tab/>
      </w:r>
      <w:r w:rsidRPr="00E27D23">
        <w:rPr>
          <w:i/>
          <w:lang w:eastAsia="ko-KR"/>
        </w:rPr>
        <w:t>drx-onDurationTimerPTM</w:t>
      </w:r>
      <w:r w:rsidRPr="00E27D23">
        <w:rPr>
          <w:lang w:eastAsia="ko-KR"/>
        </w:rPr>
        <w:t>: the duration at the beginning of a DRX cycle;</w:t>
      </w:r>
    </w:p>
    <w:p w14:paraId="62F953EE" w14:textId="77777777" w:rsidR="00F136A3" w:rsidRPr="00E27D23" w:rsidRDefault="00F136A3" w:rsidP="00F136A3">
      <w:pPr>
        <w:pStyle w:val="B1"/>
        <w:rPr>
          <w:lang w:eastAsia="ko-KR"/>
        </w:rPr>
      </w:pPr>
      <w:r w:rsidRPr="00E27D23">
        <w:rPr>
          <w:lang w:eastAsia="ko-KR"/>
        </w:rPr>
        <w:t>-</w:t>
      </w:r>
      <w:r w:rsidRPr="00E27D23">
        <w:rPr>
          <w:lang w:eastAsia="ko-KR"/>
        </w:rPr>
        <w:tab/>
      </w:r>
      <w:r w:rsidRPr="00E27D23">
        <w:rPr>
          <w:i/>
          <w:lang w:eastAsia="ko-KR"/>
        </w:rPr>
        <w:t>drx-SlotOffsetPTM</w:t>
      </w:r>
      <w:r w:rsidRPr="00E27D23">
        <w:rPr>
          <w:lang w:eastAsia="ko-KR"/>
        </w:rPr>
        <w:t xml:space="preserve">: the delay before starting the </w:t>
      </w:r>
      <w:r w:rsidRPr="00E27D23">
        <w:rPr>
          <w:i/>
          <w:lang w:eastAsia="ko-KR"/>
        </w:rPr>
        <w:t>drx-onDurationTimerPTM</w:t>
      </w:r>
      <w:r w:rsidRPr="00E27D23">
        <w:rPr>
          <w:lang w:eastAsia="ko-KR"/>
        </w:rPr>
        <w:t>;</w:t>
      </w:r>
    </w:p>
    <w:p w14:paraId="1215C095" w14:textId="77777777" w:rsidR="00F136A3" w:rsidRPr="00E27D23" w:rsidRDefault="00F136A3" w:rsidP="00F136A3">
      <w:pPr>
        <w:pStyle w:val="B1"/>
        <w:rPr>
          <w:lang w:eastAsia="ko-KR"/>
        </w:rPr>
      </w:pPr>
      <w:r w:rsidRPr="00E27D23">
        <w:rPr>
          <w:lang w:eastAsia="ko-KR"/>
        </w:rPr>
        <w:t>-</w:t>
      </w:r>
      <w:r w:rsidRPr="00E27D23">
        <w:rPr>
          <w:lang w:eastAsia="ko-KR"/>
        </w:rPr>
        <w:tab/>
      </w:r>
      <w:r w:rsidRPr="00E27D23">
        <w:rPr>
          <w:i/>
          <w:lang w:eastAsia="ko-KR"/>
        </w:rPr>
        <w:t>drx-InactivityTimerPTM</w:t>
      </w:r>
      <w:r w:rsidRPr="00E27D23">
        <w:rPr>
          <w:lang w:eastAsia="ko-KR"/>
        </w:rPr>
        <w:t>: the duration after the PDCCH occasion in which a PDCCH indicates a new DL broadcast transmission for the MAC entity;</w:t>
      </w:r>
    </w:p>
    <w:p w14:paraId="6789D5EA" w14:textId="77777777" w:rsidR="00F136A3" w:rsidRPr="00E27D23" w:rsidRDefault="00F136A3" w:rsidP="00F136A3">
      <w:pPr>
        <w:pStyle w:val="B1"/>
        <w:rPr>
          <w:lang w:eastAsia="ko-KR"/>
        </w:rPr>
      </w:pPr>
      <w:r w:rsidRPr="00E27D23">
        <w:rPr>
          <w:lang w:eastAsia="ko-KR"/>
        </w:rPr>
        <w:t>-</w:t>
      </w:r>
      <w:r w:rsidRPr="00E27D23">
        <w:rPr>
          <w:lang w:eastAsia="ko-KR"/>
        </w:rPr>
        <w:tab/>
      </w:r>
      <w:r w:rsidRPr="00E27D23">
        <w:rPr>
          <w:i/>
          <w:lang w:eastAsia="ko-KR"/>
        </w:rPr>
        <w:t>drx-LongCycleStartOffsetPTM</w:t>
      </w:r>
      <w:r w:rsidRPr="00E27D23">
        <w:rPr>
          <w:lang w:eastAsia="ko-KR"/>
        </w:rPr>
        <w:t xml:space="preserve">: the long DRX cycle </w:t>
      </w:r>
      <w:r w:rsidRPr="00E27D23">
        <w:rPr>
          <w:i/>
          <w:lang w:eastAsia="ko-KR"/>
        </w:rPr>
        <w:t>drx-LongCycle-PTM</w:t>
      </w:r>
      <w:r w:rsidRPr="00E27D23">
        <w:rPr>
          <w:lang w:eastAsia="ko-KR"/>
        </w:rPr>
        <w:t xml:space="preserve"> and </w:t>
      </w:r>
      <w:r w:rsidRPr="00E27D23">
        <w:rPr>
          <w:i/>
          <w:lang w:eastAsia="ko-KR"/>
        </w:rPr>
        <w:t>drx-StartOffset-PTM</w:t>
      </w:r>
      <w:r w:rsidRPr="00E27D23">
        <w:rPr>
          <w:lang w:eastAsia="ko-KR"/>
        </w:rPr>
        <w:t xml:space="preserve"> which defines the subframe where the DRX cycle starts.</w:t>
      </w:r>
    </w:p>
    <w:p w14:paraId="2DE05E48" w14:textId="77777777" w:rsidR="00F136A3" w:rsidRPr="00E27D23" w:rsidRDefault="00F136A3" w:rsidP="00F136A3">
      <w:r w:rsidRPr="00E27D23">
        <w:t>When broadcast DRX is configured</w:t>
      </w:r>
      <w:r w:rsidRPr="00E27D23">
        <w:rPr>
          <w:lang w:eastAsia="zh-CN"/>
        </w:rPr>
        <w:t xml:space="preserve"> for a G-RNTI</w:t>
      </w:r>
      <w:r w:rsidRPr="00E27D23">
        <w:t>, the Active Time includes the time while:</w:t>
      </w:r>
    </w:p>
    <w:p w14:paraId="138DB5B1" w14:textId="77777777" w:rsidR="00F136A3" w:rsidRPr="00E27D23" w:rsidRDefault="00F136A3" w:rsidP="00F136A3">
      <w:pPr>
        <w:pStyle w:val="B1"/>
      </w:pPr>
      <w:r w:rsidRPr="00E27D23">
        <w:rPr>
          <w:i/>
        </w:rPr>
        <w:t>-</w:t>
      </w:r>
      <w:r w:rsidRPr="00E27D23">
        <w:rPr>
          <w:i/>
        </w:rPr>
        <w:tab/>
      </w:r>
      <w:r w:rsidRPr="00E27D23">
        <w:rPr>
          <w:i/>
          <w:lang w:eastAsia="ko-KR"/>
        </w:rPr>
        <w:t>drx-onDurationTimerPTM</w:t>
      </w:r>
      <w:r w:rsidRPr="00E27D23">
        <w:t xml:space="preserve"> or </w:t>
      </w:r>
      <w:r w:rsidRPr="00E27D23">
        <w:rPr>
          <w:i/>
          <w:lang w:eastAsia="ko-KR"/>
        </w:rPr>
        <w:t>drx-InactivityTimerPTM</w:t>
      </w:r>
      <w:r w:rsidRPr="00E27D23">
        <w:t xml:space="preserve"> for this G-RNTI is running.</w:t>
      </w:r>
    </w:p>
    <w:p w14:paraId="3E80105B" w14:textId="77777777" w:rsidR="00F136A3" w:rsidRPr="00E27D23" w:rsidRDefault="00F136A3" w:rsidP="00F136A3">
      <w:r w:rsidRPr="00E27D23">
        <w:t>When broadcast DRX is configured</w:t>
      </w:r>
      <w:r w:rsidRPr="00E27D23">
        <w:rPr>
          <w:lang w:eastAsia="zh-CN"/>
        </w:rPr>
        <w:t xml:space="preserve"> for a G-RNTI</w:t>
      </w:r>
      <w:r w:rsidRPr="00E27D23">
        <w:t>, the MAC entity shall</w:t>
      </w:r>
      <w:r w:rsidRPr="00E27D23">
        <w:rPr>
          <w:lang w:eastAsia="zh-CN"/>
        </w:rPr>
        <w:t xml:space="preserve"> for this G-RNTI</w:t>
      </w:r>
      <w:r w:rsidRPr="00E27D23">
        <w:t>:</w:t>
      </w:r>
    </w:p>
    <w:p w14:paraId="520050B8" w14:textId="77777777" w:rsidR="00F136A3" w:rsidRPr="00E27D23" w:rsidRDefault="00F136A3" w:rsidP="00F136A3">
      <w:pPr>
        <w:pStyle w:val="B1"/>
        <w:rPr>
          <w:lang w:eastAsia="ko-KR"/>
        </w:rPr>
      </w:pPr>
      <w:r w:rsidRPr="00E27D23">
        <w:rPr>
          <w:lang w:eastAsia="ko-KR"/>
        </w:rPr>
        <w:t>1&gt;</w:t>
      </w:r>
      <w:r w:rsidRPr="00E27D23">
        <w:rPr>
          <w:lang w:eastAsia="ko-KR"/>
        </w:rPr>
        <w:tab/>
      </w:r>
      <w:r w:rsidRPr="00E27D23">
        <w:t xml:space="preserve">if </w:t>
      </w:r>
      <w:r w:rsidRPr="00E27D23">
        <w:rPr>
          <w:lang w:eastAsia="ko-KR"/>
        </w:rPr>
        <w:t>[(SFN × 10) + subframe number] modulo (</w:t>
      </w:r>
      <w:r w:rsidRPr="00E27D23">
        <w:rPr>
          <w:i/>
          <w:lang w:eastAsia="ko-KR"/>
        </w:rPr>
        <w:t>drx-LongCycle-PTM</w:t>
      </w:r>
      <w:r w:rsidRPr="00E27D23">
        <w:rPr>
          <w:lang w:eastAsia="ko-KR"/>
        </w:rPr>
        <w:t xml:space="preserve">) = </w:t>
      </w:r>
      <w:r w:rsidRPr="00E27D23">
        <w:rPr>
          <w:i/>
          <w:lang w:eastAsia="ko-KR"/>
        </w:rPr>
        <w:t>drx-StartOffset-PTM</w:t>
      </w:r>
      <w:r w:rsidRPr="00E27D23">
        <w:t>:</w:t>
      </w:r>
    </w:p>
    <w:p w14:paraId="71257EA1" w14:textId="77777777" w:rsidR="00F136A3" w:rsidRPr="00E27D23" w:rsidRDefault="00F136A3" w:rsidP="00F136A3">
      <w:pPr>
        <w:pStyle w:val="B2"/>
      </w:pPr>
      <w:r w:rsidRPr="00E27D23">
        <w:rPr>
          <w:lang w:eastAsia="ko-KR"/>
        </w:rPr>
        <w:t>2&gt;</w:t>
      </w:r>
      <w:r w:rsidRPr="00E27D23">
        <w:tab/>
        <w:t xml:space="preserve">start </w:t>
      </w:r>
      <w:r w:rsidRPr="00E27D23">
        <w:rPr>
          <w:i/>
          <w:lang w:eastAsia="ko-KR"/>
        </w:rPr>
        <w:t>drx-onDurationTimerPTM</w:t>
      </w:r>
      <w:r w:rsidRPr="00E27D23">
        <w:rPr>
          <w:iCs/>
          <w:lang w:eastAsia="ko-KR"/>
        </w:rPr>
        <w:t xml:space="preserve"> </w:t>
      </w:r>
      <w:r w:rsidRPr="00E27D23">
        <w:rPr>
          <w:lang w:eastAsia="ko-KR"/>
        </w:rPr>
        <w:t xml:space="preserve">after </w:t>
      </w:r>
      <w:r w:rsidRPr="00E27D23">
        <w:rPr>
          <w:i/>
          <w:lang w:eastAsia="ko-KR"/>
        </w:rPr>
        <w:t>drx-SlotOffsetPTM</w:t>
      </w:r>
      <w:r w:rsidRPr="00E27D23">
        <w:rPr>
          <w:lang w:eastAsia="ko-KR"/>
        </w:rPr>
        <w:t xml:space="preserve"> from the beginning of the subframe</w:t>
      </w:r>
      <w:r w:rsidRPr="00E27D23">
        <w:t>.</w:t>
      </w:r>
    </w:p>
    <w:p w14:paraId="4677D3E2" w14:textId="77777777" w:rsidR="00F136A3" w:rsidRPr="00E27D23" w:rsidRDefault="00F136A3" w:rsidP="00F136A3">
      <w:pPr>
        <w:pStyle w:val="B1"/>
        <w:rPr>
          <w:lang w:eastAsia="zh-CN"/>
        </w:rPr>
      </w:pPr>
      <w:r w:rsidRPr="00E27D23">
        <w:rPr>
          <w:lang w:eastAsia="ko-KR"/>
        </w:rPr>
        <w:t>1&gt;</w:t>
      </w:r>
      <w:r w:rsidRPr="00E27D23">
        <w:tab/>
        <w:t xml:space="preserve">if </w:t>
      </w:r>
      <w:r w:rsidRPr="00E27D23">
        <w:rPr>
          <w:lang w:eastAsia="ko-KR"/>
        </w:rPr>
        <w:t>the MAC entity is in</w:t>
      </w:r>
      <w:r w:rsidRPr="00E27D23">
        <w:t xml:space="preserve"> Active Time for this G-RNTI</w:t>
      </w:r>
      <w:r w:rsidRPr="00E27D23">
        <w:rPr>
          <w:lang w:eastAsia="zh-CN"/>
        </w:rPr>
        <w:t>:</w:t>
      </w:r>
    </w:p>
    <w:p w14:paraId="7E08666E" w14:textId="77777777" w:rsidR="00F136A3" w:rsidRPr="00E27D23" w:rsidRDefault="00F136A3" w:rsidP="00F136A3">
      <w:pPr>
        <w:pStyle w:val="B2"/>
      </w:pPr>
      <w:r w:rsidRPr="00E27D23">
        <w:rPr>
          <w:lang w:eastAsia="ko-KR"/>
        </w:rPr>
        <w:t>2&gt;</w:t>
      </w:r>
      <w:r w:rsidRPr="00E27D23">
        <w:tab/>
        <w:t xml:space="preserve">monitor the PDCCH for this </w:t>
      </w:r>
      <w:r w:rsidRPr="00E27D23">
        <w:rPr>
          <w:lang w:eastAsia="zh-CN"/>
        </w:rPr>
        <w:t>G-RNTI</w:t>
      </w:r>
      <w:r w:rsidRPr="00E27D23">
        <w:t xml:space="preserve"> as specified in TS 38.213 [6];</w:t>
      </w:r>
    </w:p>
    <w:p w14:paraId="234E884B" w14:textId="77777777" w:rsidR="00F136A3" w:rsidRPr="00E27D23" w:rsidRDefault="00F136A3" w:rsidP="00F136A3">
      <w:pPr>
        <w:pStyle w:val="B2"/>
      </w:pPr>
      <w:r w:rsidRPr="00E27D23">
        <w:rPr>
          <w:lang w:eastAsia="ko-KR"/>
        </w:rPr>
        <w:t>2&gt;</w:t>
      </w:r>
      <w:r w:rsidRPr="00E27D23">
        <w:tab/>
        <w:t>if the PDCCH indicates a DL transmission for MBS broadcast:</w:t>
      </w:r>
    </w:p>
    <w:p w14:paraId="16CF6251" w14:textId="77777777" w:rsidR="00F136A3" w:rsidRPr="00E27D23" w:rsidRDefault="00F136A3" w:rsidP="00F136A3">
      <w:pPr>
        <w:pStyle w:val="B3"/>
        <w:rPr>
          <w:lang w:eastAsia="ko-KR"/>
        </w:rPr>
      </w:pPr>
      <w:r w:rsidRPr="00E27D23">
        <w:rPr>
          <w:lang w:eastAsia="ko-KR"/>
        </w:rPr>
        <w:t>3&gt;</w:t>
      </w:r>
      <w:r w:rsidRPr="00E27D23">
        <w:rPr>
          <w:lang w:eastAsia="ko-KR"/>
        </w:rPr>
        <w:tab/>
        <w:t xml:space="preserve">start or restart </w:t>
      </w:r>
      <w:r w:rsidRPr="00E27D23">
        <w:rPr>
          <w:i/>
          <w:lang w:eastAsia="ko-KR"/>
        </w:rPr>
        <w:t>drx-InactivityTimerPTM</w:t>
      </w:r>
      <w:r w:rsidRPr="00E27D23">
        <w:rPr>
          <w:lang w:eastAsia="ko-KR"/>
        </w:rPr>
        <w:t xml:space="preserve"> in the first symbol after the end of the PDCCH reception.</w:t>
      </w:r>
    </w:p>
    <w:p w14:paraId="2CFB7254" w14:textId="77777777" w:rsidR="00F136A3" w:rsidRPr="00E27D23" w:rsidRDefault="00F136A3" w:rsidP="00F136A3">
      <w:pPr>
        <w:pStyle w:val="NO"/>
      </w:pPr>
      <w:r w:rsidRPr="00E27D23">
        <w:t>NOTE:</w:t>
      </w:r>
      <w:r w:rsidRPr="00E27D23">
        <w:tab/>
        <w:t>If a cell is configured for MBS broadcast reception, the SFN of this cell is used to calculate the DRX duration of MBS broadcast on this cell.</w:t>
      </w:r>
    </w:p>
    <w:p w14:paraId="455DBD22" w14:textId="77777777" w:rsidR="00F136A3" w:rsidRPr="00E27D23" w:rsidRDefault="00F136A3" w:rsidP="00F136A3">
      <w:pPr>
        <w:pStyle w:val="H6"/>
      </w:pPr>
      <w:r w:rsidRPr="00E27D23">
        <w:t>14.1.3.2.3</w:t>
      </w:r>
      <w:r w:rsidRPr="00E27D23">
        <w:tab/>
        <w:t>Test description</w:t>
      </w:r>
    </w:p>
    <w:p w14:paraId="382D992B" w14:textId="77777777" w:rsidR="00F136A3" w:rsidRPr="00E27D23" w:rsidRDefault="00F136A3" w:rsidP="00F136A3">
      <w:pPr>
        <w:pStyle w:val="H6"/>
      </w:pPr>
      <w:r w:rsidRPr="00E27D23">
        <w:t>14.1.3.2.3.1</w:t>
      </w:r>
      <w:r w:rsidRPr="00E27D23">
        <w:tab/>
        <w:t>Pre-test conditions</w:t>
      </w:r>
    </w:p>
    <w:p w14:paraId="4859DBF7" w14:textId="77777777" w:rsidR="00F136A3" w:rsidRPr="00E27D23" w:rsidRDefault="00F136A3" w:rsidP="00F136A3">
      <w:pPr>
        <w:pStyle w:val="H6"/>
      </w:pPr>
      <w:r w:rsidRPr="00E27D23">
        <w:t>System Simulator:</w:t>
      </w:r>
    </w:p>
    <w:p w14:paraId="3A58684D" w14:textId="77777777" w:rsidR="00F136A3" w:rsidRPr="00E27D23" w:rsidRDefault="00F136A3" w:rsidP="00F136A3">
      <w:pPr>
        <w:pStyle w:val="B1"/>
        <w:rPr>
          <w:lang w:eastAsia="zh-CN"/>
        </w:rPr>
      </w:pPr>
      <w:r w:rsidRPr="00E27D23">
        <w:t>-</w:t>
      </w:r>
      <w:r w:rsidRPr="00E27D23">
        <w:tab/>
        <w:t>NR Cell 1</w:t>
      </w:r>
      <w:r w:rsidRPr="00E27D23">
        <w:rPr>
          <w:lang w:eastAsia="zh-CN"/>
        </w:rPr>
        <w:t>.</w:t>
      </w:r>
    </w:p>
    <w:p w14:paraId="6CA61614" w14:textId="77777777" w:rsidR="00F136A3" w:rsidRPr="00E27D23" w:rsidRDefault="00F136A3" w:rsidP="00F136A3">
      <w:pPr>
        <w:pStyle w:val="B1"/>
      </w:pPr>
      <w:r w:rsidRPr="00E27D23">
        <w:rPr>
          <w:lang w:eastAsia="zh-CN"/>
        </w:rPr>
        <w:t>-</w:t>
      </w:r>
      <w:r w:rsidRPr="00E27D23">
        <w:rPr>
          <w:lang w:eastAsia="zh-CN"/>
        </w:rPr>
        <w:tab/>
        <w:t>The SS configures the NR Cell 1 as the "Serving cell"</w:t>
      </w:r>
      <w:r w:rsidRPr="00E27D23">
        <w:t>.</w:t>
      </w:r>
    </w:p>
    <w:p w14:paraId="3AAA01BD" w14:textId="414959C6" w:rsidR="00F136A3" w:rsidRPr="00E27D23" w:rsidRDefault="00F136A3" w:rsidP="00F136A3">
      <w:pPr>
        <w:pStyle w:val="B1"/>
        <w:snapToGrid w:val="0"/>
        <w:rPr>
          <w:lang w:eastAsia="zh-CN"/>
        </w:rPr>
      </w:pPr>
      <w:r w:rsidRPr="00E27D23">
        <w:rPr>
          <w:lang w:eastAsia="zh-CN"/>
        </w:rPr>
        <w:t>-</w:t>
      </w:r>
      <w:r w:rsidRPr="00E27D23">
        <w:rPr>
          <w:lang w:eastAsia="zh-CN"/>
        </w:rPr>
        <w:tab/>
      </w:r>
      <w:r w:rsidRPr="00E27D23">
        <w:t>System information combination NR-</w:t>
      </w:r>
      <w:r w:rsidR="001A0439" w:rsidRPr="00E27D23">
        <w:t>20</w:t>
      </w:r>
      <w:r w:rsidRPr="00E27D23">
        <w:t xml:space="preserve"> as defined in TS 38.508-1 [4] clause 4.4.3.1.2 is used in NR cell 1</w:t>
      </w:r>
      <w:r w:rsidRPr="00E27D23">
        <w:rPr>
          <w:lang w:eastAsia="zh-CN"/>
        </w:rPr>
        <w:t>.</w:t>
      </w:r>
    </w:p>
    <w:p w14:paraId="27118EE5" w14:textId="77777777" w:rsidR="00F136A3" w:rsidRPr="00E27D23" w:rsidRDefault="00F136A3" w:rsidP="00F136A3">
      <w:pPr>
        <w:pStyle w:val="H6"/>
      </w:pPr>
      <w:r w:rsidRPr="00E27D23">
        <w:t>UE:</w:t>
      </w:r>
    </w:p>
    <w:p w14:paraId="67A3BBDC" w14:textId="77777777" w:rsidR="00F136A3" w:rsidRPr="00E27D23" w:rsidRDefault="00F136A3" w:rsidP="00F136A3">
      <w:pPr>
        <w:ind w:left="568" w:hanging="284"/>
      </w:pPr>
      <w:r w:rsidRPr="00E27D23">
        <w:t>-</w:t>
      </w:r>
      <w:r w:rsidRPr="00E27D23">
        <w:tab/>
        <w:t>None.</w:t>
      </w:r>
    </w:p>
    <w:p w14:paraId="0F6ACA81" w14:textId="77777777" w:rsidR="00F136A3" w:rsidRPr="00E27D23" w:rsidRDefault="00F136A3" w:rsidP="00F136A3">
      <w:pPr>
        <w:pStyle w:val="H6"/>
      </w:pPr>
      <w:r w:rsidRPr="00E27D23">
        <w:t>Preamble:</w:t>
      </w:r>
    </w:p>
    <w:p w14:paraId="0EE779B4" w14:textId="77777777" w:rsidR="00F136A3" w:rsidRPr="00E27D23" w:rsidRDefault="00F136A3" w:rsidP="00F136A3">
      <w:pPr>
        <w:pStyle w:val="B1"/>
      </w:pPr>
      <w:r w:rsidRPr="00E27D23">
        <w:t>-</w:t>
      </w:r>
      <w:r w:rsidRPr="00E27D23">
        <w:tab/>
        <w:t xml:space="preserve">The UE is in state 3N-A on NR Cell 1(serving cell) according to TS 38.508-1 [4] Table 4.4A.2-3 with Test Mode = on to activate UE TEST MODE </w:t>
      </w:r>
      <w:r w:rsidRPr="00E27D23">
        <w:rPr>
          <w:lang w:eastAsia="zh-CN"/>
        </w:rPr>
        <w:t>C</w:t>
      </w:r>
      <w:r w:rsidRPr="00E27D23">
        <w:t xml:space="preserve"> and Test Loop Function = off.</w:t>
      </w:r>
    </w:p>
    <w:p w14:paraId="6134A2C4" w14:textId="77777777" w:rsidR="00F136A3" w:rsidRPr="00E27D23" w:rsidRDefault="00F136A3" w:rsidP="00F136A3">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a </w:t>
      </w:r>
      <w:r w:rsidRPr="00E27D23">
        <w:rPr>
          <w:rFonts w:cs="Arial"/>
          <w:szCs w:val="18"/>
        </w:rPr>
        <w:t>MBS Broadcast service with MBS Service ID '000001'H.</w:t>
      </w:r>
    </w:p>
    <w:p w14:paraId="3B5511C5" w14:textId="77777777" w:rsidR="00F136A3" w:rsidRPr="00E27D23" w:rsidRDefault="00F136A3" w:rsidP="00F136A3">
      <w:pPr>
        <w:pStyle w:val="H6"/>
      </w:pPr>
      <w:r w:rsidRPr="00E27D23">
        <w:t>14.1.3.2.3.2</w:t>
      </w:r>
      <w:r w:rsidRPr="00E27D23">
        <w:tab/>
        <w:t>Test procedure sequence</w:t>
      </w:r>
    </w:p>
    <w:p w14:paraId="499780DE" w14:textId="77777777" w:rsidR="00F136A3" w:rsidRPr="00E27D23" w:rsidRDefault="00F136A3" w:rsidP="00F136A3">
      <w:pPr>
        <w:pStyle w:val="TH"/>
      </w:pPr>
      <w:r w:rsidRPr="00E27D23">
        <w:t>Table 14.1.3.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F136A3" w:rsidRPr="00E27D23" w14:paraId="21CD7A66" w14:textId="77777777" w:rsidTr="0088214F">
        <w:tc>
          <w:tcPr>
            <w:tcW w:w="533" w:type="dxa"/>
            <w:tcBorders>
              <w:top w:val="single" w:sz="4" w:space="0" w:color="auto"/>
              <w:left w:val="single" w:sz="4" w:space="0" w:color="auto"/>
              <w:bottom w:val="nil"/>
              <w:right w:val="single" w:sz="4" w:space="0" w:color="auto"/>
            </w:tcBorders>
            <w:hideMark/>
          </w:tcPr>
          <w:p w14:paraId="5437975E" w14:textId="77777777" w:rsidR="00F136A3" w:rsidRPr="00E27D23" w:rsidRDefault="00F136A3" w:rsidP="0088214F">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73B6DF5D" w14:textId="77777777" w:rsidR="00F136A3" w:rsidRPr="00E27D23" w:rsidRDefault="00F136A3" w:rsidP="0088214F">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9A3FA68" w14:textId="77777777" w:rsidR="00F136A3" w:rsidRPr="00E27D23" w:rsidRDefault="00F136A3" w:rsidP="0088214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32CA38EE" w14:textId="77777777" w:rsidR="00F136A3" w:rsidRPr="00E27D23" w:rsidRDefault="00F136A3" w:rsidP="0088214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12F6D170" w14:textId="77777777" w:rsidR="00F136A3" w:rsidRPr="00E27D23" w:rsidRDefault="00F136A3" w:rsidP="0088214F">
            <w:pPr>
              <w:pStyle w:val="TAH"/>
            </w:pPr>
            <w:r w:rsidRPr="00E27D23">
              <w:t>Verdict</w:t>
            </w:r>
          </w:p>
        </w:tc>
      </w:tr>
      <w:tr w:rsidR="00F136A3" w:rsidRPr="00E27D23" w14:paraId="4253202A" w14:textId="77777777" w:rsidTr="0088214F">
        <w:tc>
          <w:tcPr>
            <w:tcW w:w="533" w:type="dxa"/>
            <w:tcBorders>
              <w:top w:val="nil"/>
              <w:left w:val="single" w:sz="4" w:space="0" w:color="auto"/>
              <w:bottom w:val="single" w:sz="4" w:space="0" w:color="auto"/>
              <w:right w:val="single" w:sz="4" w:space="0" w:color="auto"/>
            </w:tcBorders>
          </w:tcPr>
          <w:p w14:paraId="62DD642F" w14:textId="77777777" w:rsidR="00F136A3" w:rsidRPr="00E27D23" w:rsidRDefault="00F136A3" w:rsidP="0088214F">
            <w:pPr>
              <w:pStyle w:val="TAH"/>
            </w:pPr>
          </w:p>
        </w:tc>
        <w:tc>
          <w:tcPr>
            <w:tcW w:w="3967" w:type="dxa"/>
            <w:tcBorders>
              <w:top w:val="nil"/>
              <w:left w:val="single" w:sz="4" w:space="0" w:color="auto"/>
              <w:bottom w:val="single" w:sz="4" w:space="0" w:color="auto"/>
              <w:right w:val="single" w:sz="4" w:space="0" w:color="auto"/>
            </w:tcBorders>
          </w:tcPr>
          <w:p w14:paraId="625943B3" w14:textId="77777777" w:rsidR="00F136A3" w:rsidRPr="00E27D23" w:rsidRDefault="00F136A3" w:rsidP="0088214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587280F" w14:textId="77777777" w:rsidR="00F136A3" w:rsidRPr="00E27D23" w:rsidRDefault="00F136A3" w:rsidP="0088214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7D188EDA" w14:textId="77777777" w:rsidR="00F136A3" w:rsidRPr="00E27D23" w:rsidRDefault="00F136A3" w:rsidP="0088214F">
            <w:pPr>
              <w:pStyle w:val="TAH"/>
            </w:pPr>
            <w:r w:rsidRPr="00E27D23">
              <w:t>Message</w:t>
            </w:r>
          </w:p>
        </w:tc>
        <w:tc>
          <w:tcPr>
            <w:tcW w:w="567" w:type="dxa"/>
            <w:tcBorders>
              <w:top w:val="nil"/>
              <w:left w:val="single" w:sz="4" w:space="0" w:color="auto"/>
              <w:bottom w:val="single" w:sz="4" w:space="0" w:color="auto"/>
              <w:right w:val="single" w:sz="4" w:space="0" w:color="auto"/>
            </w:tcBorders>
          </w:tcPr>
          <w:p w14:paraId="322D455F" w14:textId="77777777" w:rsidR="00F136A3" w:rsidRPr="00E27D23" w:rsidRDefault="00F136A3" w:rsidP="0088214F">
            <w:pPr>
              <w:pStyle w:val="TAH"/>
            </w:pPr>
          </w:p>
        </w:tc>
        <w:tc>
          <w:tcPr>
            <w:tcW w:w="850" w:type="dxa"/>
            <w:tcBorders>
              <w:top w:val="nil"/>
              <w:left w:val="single" w:sz="4" w:space="0" w:color="auto"/>
              <w:bottom w:val="single" w:sz="4" w:space="0" w:color="auto"/>
              <w:right w:val="single" w:sz="4" w:space="0" w:color="auto"/>
            </w:tcBorders>
          </w:tcPr>
          <w:p w14:paraId="0DCB10E0" w14:textId="77777777" w:rsidR="00F136A3" w:rsidRPr="00E27D23" w:rsidRDefault="00F136A3" w:rsidP="0088214F">
            <w:pPr>
              <w:pStyle w:val="TAH"/>
            </w:pPr>
          </w:p>
        </w:tc>
      </w:tr>
      <w:tr w:rsidR="00F136A3" w:rsidRPr="00E27D23" w14:paraId="0B6F28AF" w14:textId="77777777" w:rsidTr="0088214F">
        <w:tc>
          <w:tcPr>
            <w:tcW w:w="533" w:type="dxa"/>
            <w:tcBorders>
              <w:top w:val="nil"/>
              <w:left w:val="single" w:sz="4" w:space="0" w:color="auto"/>
              <w:bottom w:val="single" w:sz="4" w:space="0" w:color="auto"/>
              <w:right w:val="single" w:sz="4" w:space="0" w:color="auto"/>
            </w:tcBorders>
          </w:tcPr>
          <w:p w14:paraId="0A05CD58" w14:textId="77777777" w:rsidR="00F136A3" w:rsidRPr="00E27D23" w:rsidRDefault="00F136A3" w:rsidP="0088214F">
            <w:pPr>
              <w:pStyle w:val="TAC"/>
            </w:pPr>
            <w:r w:rsidRPr="00E27D23">
              <w:rPr>
                <w:lang w:eastAsia="zh-CN"/>
              </w:rPr>
              <w:t>1</w:t>
            </w:r>
          </w:p>
        </w:tc>
        <w:tc>
          <w:tcPr>
            <w:tcW w:w="3967" w:type="dxa"/>
            <w:tcBorders>
              <w:top w:val="nil"/>
              <w:left w:val="single" w:sz="4" w:space="0" w:color="auto"/>
              <w:bottom w:val="single" w:sz="4" w:space="0" w:color="auto"/>
              <w:right w:val="single" w:sz="4" w:space="0" w:color="auto"/>
            </w:tcBorders>
          </w:tcPr>
          <w:p w14:paraId="1BA35388" w14:textId="77777777" w:rsidR="00F136A3" w:rsidRPr="00E27D23" w:rsidRDefault="00F136A3" w:rsidP="0088214F">
            <w:pPr>
              <w:pStyle w:val="TAL"/>
            </w:pPr>
            <w:r w:rsidRPr="00E27D23">
              <w:rPr>
                <w:lang w:eastAsia="zh-CN"/>
              </w:rPr>
              <w:t>Wait for a scheduling period for SIB20.</w:t>
            </w:r>
          </w:p>
        </w:tc>
        <w:tc>
          <w:tcPr>
            <w:tcW w:w="708" w:type="dxa"/>
            <w:tcBorders>
              <w:top w:val="single" w:sz="4" w:space="0" w:color="auto"/>
              <w:left w:val="single" w:sz="4" w:space="0" w:color="auto"/>
              <w:bottom w:val="single" w:sz="4" w:space="0" w:color="auto"/>
              <w:right w:val="single" w:sz="4" w:space="0" w:color="auto"/>
            </w:tcBorders>
          </w:tcPr>
          <w:p w14:paraId="63C84279" w14:textId="77777777" w:rsidR="00F136A3" w:rsidRPr="00E27D23" w:rsidRDefault="00F136A3"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4AB1365" w14:textId="77777777" w:rsidR="00F136A3" w:rsidRPr="00E27D23" w:rsidRDefault="00F136A3" w:rsidP="0088214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213D1B4"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4D6088DB" w14:textId="77777777" w:rsidR="00F136A3" w:rsidRPr="00E27D23" w:rsidRDefault="00F136A3" w:rsidP="0088214F">
            <w:pPr>
              <w:pStyle w:val="TAC"/>
            </w:pPr>
            <w:r w:rsidRPr="00E27D23">
              <w:t>-</w:t>
            </w:r>
          </w:p>
        </w:tc>
      </w:tr>
      <w:tr w:rsidR="00F136A3" w:rsidRPr="00E27D23" w14:paraId="7CC1FCA5" w14:textId="77777777" w:rsidTr="0088214F">
        <w:tc>
          <w:tcPr>
            <w:tcW w:w="533" w:type="dxa"/>
            <w:tcBorders>
              <w:top w:val="nil"/>
              <w:left w:val="single" w:sz="4" w:space="0" w:color="auto"/>
              <w:bottom w:val="single" w:sz="4" w:space="0" w:color="auto"/>
              <w:right w:val="single" w:sz="4" w:space="0" w:color="auto"/>
            </w:tcBorders>
          </w:tcPr>
          <w:p w14:paraId="42787400" w14:textId="77777777" w:rsidR="00F136A3" w:rsidRPr="00E27D23" w:rsidRDefault="00F136A3" w:rsidP="0088214F">
            <w:pPr>
              <w:pStyle w:val="TAC"/>
            </w:pPr>
            <w:r w:rsidRPr="00E27D23">
              <w:rPr>
                <w:lang w:eastAsia="zh-CN"/>
              </w:rPr>
              <w:t>2</w:t>
            </w:r>
          </w:p>
        </w:tc>
        <w:tc>
          <w:tcPr>
            <w:tcW w:w="3967" w:type="dxa"/>
            <w:tcBorders>
              <w:top w:val="nil"/>
              <w:left w:val="single" w:sz="4" w:space="0" w:color="auto"/>
              <w:bottom w:val="single" w:sz="4" w:space="0" w:color="auto"/>
              <w:right w:val="single" w:sz="4" w:space="0" w:color="auto"/>
            </w:tcBorders>
          </w:tcPr>
          <w:p w14:paraId="22070735" w14:textId="77777777" w:rsidR="00F136A3" w:rsidRPr="00E27D23" w:rsidRDefault="00F136A3" w:rsidP="0088214F">
            <w:pPr>
              <w:pStyle w:val="TAL"/>
            </w:pPr>
            <w:r w:rsidRPr="00E27D23">
              <w:rPr>
                <w:lang w:eastAsia="zh-CN"/>
              </w:rPr>
              <w:t xml:space="preserve">Wait </w:t>
            </w:r>
            <w:r w:rsidRPr="00E27D23">
              <w:rPr>
                <w:rFonts w:eastAsia="MS Gothic"/>
              </w:rPr>
              <w:t>for a period equal to the MCCH repetition period</w:t>
            </w:r>
            <w:r w:rsidRPr="00E27D23">
              <w:rPr>
                <w:lang w:eastAsia="zh-CN"/>
              </w:rPr>
              <w:t xml:space="preserve"> for the UE to receive </w:t>
            </w:r>
            <w:r w:rsidRPr="00E27D23">
              <w:rPr>
                <w:i/>
                <w:color w:val="000000"/>
              </w:rPr>
              <w:t>MBSBroadcastConfiguration</w:t>
            </w:r>
            <w:r w:rsidRPr="00E27D23">
              <w:rPr>
                <w:i/>
                <w:color w:val="000000"/>
                <w:lang w:eastAsia="zh-CN"/>
              </w:rPr>
              <w:t xml:space="preserve"> </w:t>
            </w:r>
            <w:r w:rsidRPr="00E27D23">
              <w:rPr>
                <w:lang w:eastAsia="zh-CN"/>
              </w:rPr>
              <w:t>message on NR Cell 1 indicating the DRX parameter for Broadcast MBS.</w:t>
            </w:r>
          </w:p>
        </w:tc>
        <w:tc>
          <w:tcPr>
            <w:tcW w:w="708" w:type="dxa"/>
            <w:tcBorders>
              <w:top w:val="single" w:sz="4" w:space="0" w:color="auto"/>
              <w:left w:val="single" w:sz="4" w:space="0" w:color="auto"/>
              <w:bottom w:val="single" w:sz="4" w:space="0" w:color="auto"/>
              <w:right w:val="single" w:sz="4" w:space="0" w:color="auto"/>
            </w:tcBorders>
          </w:tcPr>
          <w:p w14:paraId="02AC429E" w14:textId="77777777" w:rsidR="00F136A3" w:rsidRPr="00E27D23" w:rsidRDefault="00F136A3"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5844A04" w14:textId="77777777" w:rsidR="00F136A3" w:rsidRPr="00E27D23" w:rsidRDefault="00F136A3" w:rsidP="0088214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5F185225"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43144C5A" w14:textId="77777777" w:rsidR="00F136A3" w:rsidRPr="00E27D23" w:rsidRDefault="00F136A3" w:rsidP="0088214F">
            <w:pPr>
              <w:pStyle w:val="TAC"/>
            </w:pPr>
            <w:r w:rsidRPr="00E27D23">
              <w:t>-</w:t>
            </w:r>
          </w:p>
        </w:tc>
      </w:tr>
      <w:tr w:rsidR="00F136A3" w:rsidRPr="00E27D23" w14:paraId="02DBCD2C" w14:textId="77777777" w:rsidTr="0088214F">
        <w:tc>
          <w:tcPr>
            <w:tcW w:w="533" w:type="dxa"/>
            <w:tcBorders>
              <w:top w:val="nil"/>
              <w:left w:val="single" w:sz="4" w:space="0" w:color="auto"/>
              <w:bottom w:val="single" w:sz="4" w:space="0" w:color="auto"/>
              <w:right w:val="single" w:sz="4" w:space="0" w:color="auto"/>
            </w:tcBorders>
          </w:tcPr>
          <w:p w14:paraId="390651FC" w14:textId="77777777" w:rsidR="00F136A3" w:rsidRPr="00E27D23" w:rsidRDefault="00F136A3" w:rsidP="0088214F">
            <w:pPr>
              <w:pStyle w:val="TAC"/>
            </w:pPr>
            <w:r w:rsidRPr="00E27D23">
              <w:rPr>
                <w:lang w:eastAsia="zh-CN"/>
              </w:rPr>
              <w:t>3a1-3a2</w:t>
            </w:r>
          </w:p>
        </w:tc>
        <w:tc>
          <w:tcPr>
            <w:tcW w:w="3967" w:type="dxa"/>
            <w:tcBorders>
              <w:top w:val="nil"/>
              <w:left w:val="single" w:sz="4" w:space="0" w:color="auto"/>
              <w:bottom w:val="single" w:sz="4" w:space="0" w:color="auto"/>
              <w:right w:val="single" w:sz="4" w:space="0" w:color="auto"/>
            </w:tcBorders>
          </w:tcPr>
          <w:p w14:paraId="4283F6C1" w14:textId="77777777" w:rsidR="00F136A3" w:rsidRPr="00E27D23" w:rsidRDefault="00F136A3" w:rsidP="0088214F">
            <w:pPr>
              <w:pStyle w:val="TAL"/>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on NR Cell 1 </w:t>
            </w:r>
            <w:r w:rsidRPr="00E27D23">
              <w:t xml:space="preserve">with condition UE TEST LOOP MODE </w:t>
            </w:r>
            <w:r w:rsidRPr="00E27D23">
              <w:rPr>
                <w:lang w:eastAsia="zh-CN"/>
              </w:rPr>
              <w:t>C</w:t>
            </w:r>
            <w:r w:rsidRPr="00E27D23">
              <w:t>.</w:t>
            </w:r>
          </w:p>
        </w:tc>
        <w:tc>
          <w:tcPr>
            <w:tcW w:w="708" w:type="dxa"/>
            <w:tcBorders>
              <w:top w:val="single" w:sz="4" w:space="0" w:color="auto"/>
              <w:left w:val="single" w:sz="4" w:space="0" w:color="auto"/>
              <w:bottom w:val="single" w:sz="4" w:space="0" w:color="auto"/>
              <w:right w:val="single" w:sz="4" w:space="0" w:color="auto"/>
            </w:tcBorders>
          </w:tcPr>
          <w:p w14:paraId="5B9E2B85" w14:textId="77777777" w:rsidR="00F136A3" w:rsidRPr="00E27D23" w:rsidRDefault="00F136A3"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5DF86C40" w14:textId="77777777" w:rsidR="00F136A3" w:rsidRPr="00E27D23" w:rsidRDefault="00F136A3" w:rsidP="0088214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1E5DB269"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0B9233D9" w14:textId="77777777" w:rsidR="00F136A3" w:rsidRPr="00E27D23" w:rsidRDefault="00F136A3" w:rsidP="0088214F">
            <w:pPr>
              <w:pStyle w:val="TAC"/>
            </w:pPr>
            <w:r w:rsidRPr="00E27D23">
              <w:t>-</w:t>
            </w:r>
          </w:p>
        </w:tc>
      </w:tr>
      <w:tr w:rsidR="00F136A3" w:rsidRPr="00E27D23" w14:paraId="65B67CF1" w14:textId="77777777" w:rsidTr="0088214F">
        <w:tc>
          <w:tcPr>
            <w:tcW w:w="533" w:type="dxa"/>
            <w:tcBorders>
              <w:top w:val="nil"/>
              <w:left w:val="single" w:sz="4" w:space="0" w:color="auto"/>
              <w:bottom w:val="single" w:sz="4" w:space="0" w:color="auto"/>
              <w:right w:val="single" w:sz="4" w:space="0" w:color="auto"/>
            </w:tcBorders>
          </w:tcPr>
          <w:p w14:paraId="455AD372" w14:textId="77777777" w:rsidR="00F136A3" w:rsidRPr="00E27D23" w:rsidRDefault="00F136A3" w:rsidP="0088214F">
            <w:pPr>
              <w:pStyle w:val="TAC"/>
            </w:pPr>
            <w:r w:rsidRPr="00E27D23">
              <w:t>4</w:t>
            </w:r>
          </w:p>
        </w:tc>
        <w:tc>
          <w:tcPr>
            <w:tcW w:w="3967" w:type="dxa"/>
            <w:tcBorders>
              <w:top w:val="nil"/>
              <w:left w:val="single" w:sz="4" w:space="0" w:color="auto"/>
              <w:bottom w:val="single" w:sz="4" w:space="0" w:color="auto"/>
              <w:right w:val="single" w:sz="4" w:space="0" w:color="auto"/>
            </w:tcBorders>
          </w:tcPr>
          <w:p w14:paraId="486E9AAD" w14:textId="77777777" w:rsidR="00F136A3" w:rsidRPr="00E27D23" w:rsidRDefault="00F136A3" w:rsidP="0088214F">
            <w:pPr>
              <w:pStyle w:val="TAL"/>
            </w:pPr>
            <w:r w:rsidRPr="00E27D23">
              <w:t>SS transmits</w:t>
            </w:r>
            <w:r w:rsidRPr="00E27D23">
              <w:rPr>
                <w:i/>
              </w:rPr>
              <w:t xml:space="preserve"> RRCReconfiguration</w:t>
            </w:r>
            <w:r w:rsidRPr="00E27D23">
              <w:t xml:space="preserve"> to configure specific DRX parameters for unicast. </w:t>
            </w:r>
          </w:p>
        </w:tc>
        <w:tc>
          <w:tcPr>
            <w:tcW w:w="708" w:type="dxa"/>
            <w:tcBorders>
              <w:top w:val="single" w:sz="4" w:space="0" w:color="auto"/>
              <w:left w:val="single" w:sz="4" w:space="0" w:color="auto"/>
              <w:bottom w:val="single" w:sz="4" w:space="0" w:color="auto"/>
              <w:right w:val="single" w:sz="4" w:space="0" w:color="auto"/>
            </w:tcBorders>
          </w:tcPr>
          <w:p w14:paraId="5630BCA8" w14:textId="77777777" w:rsidR="00F136A3" w:rsidRPr="00E27D23" w:rsidRDefault="00F136A3"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6C262C2" w14:textId="77777777" w:rsidR="00F136A3" w:rsidRPr="00E27D23" w:rsidRDefault="00F136A3" w:rsidP="0088214F">
            <w:pPr>
              <w:pStyle w:val="TAC"/>
              <w:jc w:val="left"/>
            </w:pPr>
            <w:r w:rsidRPr="00E27D23">
              <w:rPr>
                <w:i/>
              </w:rPr>
              <w:t>RRCReconfiguration</w:t>
            </w:r>
          </w:p>
        </w:tc>
        <w:tc>
          <w:tcPr>
            <w:tcW w:w="567" w:type="dxa"/>
            <w:tcBorders>
              <w:top w:val="nil"/>
              <w:left w:val="single" w:sz="4" w:space="0" w:color="auto"/>
              <w:bottom w:val="single" w:sz="4" w:space="0" w:color="auto"/>
              <w:right w:val="single" w:sz="4" w:space="0" w:color="auto"/>
            </w:tcBorders>
          </w:tcPr>
          <w:p w14:paraId="0A536B45"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3D46F1C9" w14:textId="77777777" w:rsidR="00F136A3" w:rsidRPr="00E27D23" w:rsidRDefault="00F136A3" w:rsidP="0088214F">
            <w:pPr>
              <w:pStyle w:val="TAC"/>
            </w:pPr>
            <w:r w:rsidRPr="00E27D23">
              <w:t>-</w:t>
            </w:r>
          </w:p>
        </w:tc>
      </w:tr>
      <w:tr w:rsidR="00F136A3" w:rsidRPr="00E27D23" w14:paraId="4AEEAA9A" w14:textId="77777777" w:rsidTr="0088214F">
        <w:tc>
          <w:tcPr>
            <w:tcW w:w="533" w:type="dxa"/>
            <w:tcBorders>
              <w:top w:val="nil"/>
              <w:left w:val="single" w:sz="4" w:space="0" w:color="auto"/>
              <w:bottom w:val="single" w:sz="4" w:space="0" w:color="auto"/>
              <w:right w:val="single" w:sz="4" w:space="0" w:color="auto"/>
            </w:tcBorders>
          </w:tcPr>
          <w:p w14:paraId="24E409FC" w14:textId="77777777" w:rsidR="00F136A3" w:rsidRPr="00E27D23" w:rsidRDefault="00F136A3" w:rsidP="0088214F">
            <w:pPr>
              <w:pStyle w:val="TAC"/>
            </w:pPr>
            <w:r w:rsidRPr="00E27D23">
              <w:t>5</w:t>
            </w:r>
          </w:p>
        </w:tc>
        <w:tc>
          <w:tcPr>
            <w:tcW w:w="3967" w:type="dxa"/>
            <w:tcBorders>
              <w:top w:val="nil"/>
              <w:left w:val="single" w:sz="4" w:space="0" w:color="auto"/>
              <w:bottom w:val="single" w:sz="4" w:space="0" w:color="auto"/>
              <w:right w:val="single" w:sz="4" w:space="0" w:color="auto"/>
            </w:tcBorders>
          </w:tcPr>
          <w:p w14:paraId="5B5FD99E" w14:textId="77777777" w:rsidR="00F136A3" w:rsidRPr="00E27D23" w:rsidRDefault="00F136A3" w:rsidP="0088214F">
            <w:pPr>
              <w:pStyle w:val="TAL"/>
            </w:pPr>
            <w:r w:rsidRPr="00E27D23">
              <w:t xml:space="preserve">The UE transmits </w:t>
            </w:r>
            <w:r w:rsidRPr="00E27D23">
              <w:rPr>
                <w:i/>
              </w:rPr>
              <w:t>RRCReconfigurationComplete</w:t>
            </w:r>
            <w:r w:rsidRPr="00E27D23">
              <w:t xml:space="preserve">. </w:t>
            </w:r>
          </w:p>
        </w:tc>
        <w:tc>
          <w:tcPr>
            <w:tcW w:w="708" w:type="dxa"/>
            <w:tcBorders>
              <w:top w:val="single" w:sz="4" w:space="0" w:color="auto"/>
              <w:left w:val="single" w:sz="4" w:space="0" w:color="auto"/>
              <w:bottom w:val="single" w:sz="4" w:space="0" w:color="auto"/>
              <w:right w:val="single" w:sz="4" w:space="0" w:color="auto"/>
            </w:tcBorders>
          </w:tcPr>
          <w:p w14:paraId="072C70C6" w14:textId="77777777" w:rsidR="00F136A3" w:rsidRPr="00E27D23" w:rsidRDefault="00F136A3" w:rsidP="0088214F">
            <w:pPr>
              <w:pStyle w:val="TAC"/>
            </w:pPr>
            <w:r w:rsidRPr="00E27D23">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4EEEFE65" w14:textId="77777777" w:rsidR="00F136A3" w:rsidRPr="00E27D23" w:rsidRDefault="00F136A3" w:rsidP="0088214F">
            <w:pPr>
              <w:pStyle w:val="TAC"/>
              <w:jc w:val="left"/>
            </w:pPr>
            <w:r w:rsidRPr="00E27D23">
              <w:rPr>
                <w:i/>
                <w:iCs/>
              </w:rPr>
              <w:t>RRCReconfigurationComplete</w:t>
            </w:r>
          </w:p>
        </w:tc>
        <w:tc>
          <w:tcPr>
            <w:tcW w:w="567" w:type="dxa"/>
            <w:tcBorders>
              <w:top w:val="nil"/>
              <w:left w:val="single" w:sz="4" w:space="0" w:color="auto"/>
              <w:bottom w:val="single" w:sz="4" w:space="0" w:color="auto"/>
              <w:right w:val="single" w:sz="4" w:space="0" w:color="auto"/>
            </w:tcBorders>
          </w:tcPr>
          <w:p w14:paraId="41A257CF"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0C0F885A" w14:textId="77777777" w:rsidR="00F136A3" w:rsidRPr="00E27D23" w:rsidRDefault="00F136A3" w:rsidP="0088214F">
            <w:pPr>
              <w:pStyle w:val="TAC"/>
            </w:pPr>
            <w:r w:rsidRPr="00E27D23">
              <w:t>-</w:t>
            </w:r>
          </w:p>
        </w:tc>
      </w:tr>
      <w:tr w:rsidR="00F136A3" w:rsidRPr="00E27D23" w14:paraId="63886819" w14:textId="77777777" w:rsidTr="0088214F">
        <w:tc>
          <w:tcPr>
            <w:tcW w:w="533" w:type="dxa"/>
            <w:tcBorders>
              <w:top w:val="nil"/>
              <w:left w:val="single" w:sz="4" w:space="0" w:color="auto"/>
              <w:bottom w:val="single" w:sz="4" w:space="0" w:color="auto"/>
              <w:right w:val="single" w:sz="4" w:space="0" w:color="auto"/>
            </w:tcBorders>
          </w:tcPr>
          <w:p w14:paraId="4113C1D8" w14:textId="77777777" w:rsidR="00F136A3" w:rsidRPr="00E27D23" w:rsidRDefault="00F136A3" w:rsidP="0088214F">
            <w:pPr>
              <w:pStyle w:val="TAC"/>
            </w:pPr>
            <w:r w:rsidRPr="00E27D23">
              <w:rPr>
                <w:lang w:eastAsia="zh-CN"/>
              </w:rPr>
              <w:t>-</w:t>
            </w:r>
          </w:p>
        </w:tc>
        <w:tc>
          <w:tcPr>
            <w:tcW w:w="3967" w:type="dxa"/>
            <w:tcBorders>
              <w:top w:val="nil"/>
              <w:left w:val="single" w:sz="4" w:space="0" w:color="auto"/>
              <w:bottom w:val="single" w:sz="4" w:space="0" w:color="auto"/>
              <w:right w:val="single" w:sz="4" w:space="0" w:color="auto"/>
            </w:tcBorders>
          </w:tcPr>
          <w:p w14:paraId="2E004486" w14:textId="77777777" w:rsidR="00F136A3" w:rsidRPr="00E27D23" w:rsidRDefault="00F136A3" w:rsidP="0088214F">
            <w:pPr>
              <w:pStyle w:val="TAL"/>
            </w:pPr>
            <w:r w:rsidRPr="00E27D23">
              <w:t>Exception: Step 6 is repeated 5 times</w:t>
            </w:r>
          </w:p>
        </w:tc>
        <w:tc>
          <w:tcPr>
            <w:tcW w:w="708" w:type="dxa"/>
            <w:tcBorders>
              <w:top w:val="single" w:sz="4" w:space="0" w:color="auto"/>
              <w:left w:val="single" w:sz="4" w:space="0" w:color="auto"/>
              <w:bottom w:val="single" w:sz="4" w:space="0" w:color="auto"/>
              <w:right w:val="single" w:sz="4" w:space="0" w:color="auto"/>
            </w:tcBorders>
          </w:tcPr>
          <w:p w14:paraId="5B51A657" w14:textId="77777777" w:rsidR="00F136A3" w:rsidRPr="00E27D23" w:rsidRDefault="00F136A3"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6673364" w14:textId="77777777" w:rsidR="00F136A3" w:rsidRPr="00E27D23" w:rsidRDefault="00F136A3" w:rsidP="0088214F">
            <w:pPr>
              <w:pStyle w:val="TAC"/>
            </w:pPr>
            <w:r w:rsidRPr="00E27D23">
              <w:rPr>
                <w:lang w:eastAsia="zh-CN"/>
              </w:rPr>
              <w:t>-</w:t>
            </w:r>
          </w:p>
        </w:tc>
        <w:tc>
          <w:tcPr>
            <w:tcW w:w="567" w:type="dxa"/>
            <w:tcBorders>
              <w:top w:val="nil"/>
              <w:left w:val="single" w:sz="4" w:space="0" w:color="auto"/>
              <w:bottom w:val="single" w:sz="4" w:space="0" w:color="auto"/>
              <w:right w:val="single" w:sz="4" w:space="0" w:color="auto"/>
            </w:tcBorders>
          </w:tcPr>
          <w:p w14:paraId="202B70BA"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3D904A8A" w14:textId="77777777" w:rsidR="00F136A3" w:rsidRPr="00E27D23" w:rsidRDefault="00F136A3" w:rsidP="0088214F">
            <w:pPr>
              <w:pStyle w:val="TAC"/>
            </w:pPr>
            <w:r w:rsidRPr="00E27D23">
              <w:t>-</w:t>
            </w:r>
          </w:p>
        </w:tc>
      </w:tr>
      <w:tr w:rsidR="00F136A3" w:rsidRPr="00E27D23" w14:paraId="1A510102" w14:textId="77777777" w:rsidTr="0088214F">
        <w:tc>
          <w:tcPr>
            <w:tcW w:w="533" w:type="dxa"/>
            <w:tcBorders>
              <w:top w:val="nil"/>
              <w:left w:val="single" w:sz="4" w:space="0" w:color="auto"/>
              <w:bottom w:val="single" w:sz="4" w:space="0" w:color="auto"/>
              <w:right w:val="single" w:sz="4" w:space="0" w:color="auto"/>
            </w:tcBorders>
          </w:tcPr>
          <w:p w14:paraId="030E6A5E" w14:textId="77777777" w:rsidR="00F136A3" w:rsidRPr="00E27D23" w:rsidRDefault="00F136A3" w:rsidP="0088214F">
            <w:pPr>
              <w:pStyle w:val="TAC"/>
            </w:pPr>
            <w:r w:rsidRPr="00E27D23">
              <w:rPr>
                <w:lang w:eastAsia="zh-CN"/>
              </w:rPr>
              <w:t>6</w:t>
            </w:r>
          </w:p>
        </w:tc>
        <w:tc>
          <w:tcPr>
            <w:tcW w:w="3967" w:type="dxa"/>
            <w:tcBorders>
              <w:top w:val="nil"/>
              <w:left w:val="single" w:sz="4" w:space="0" w:color="auto"/>
              <w:bottom w:val="single" w:sz="4" w:space="0" w:color="auto"/>
              <w:right w:val="single" w:sz="4" w:space="0" w:color="auto"/>
            </w:tcBorders>
          </w:tcPr>
          <w:p w14:paraId="5B133F1C" w14:textId="77777777" w:rsidR="00F136A3" w:rsidRPr="00E27D23" w:rsidRDefault="00F136A3" w:rsidP="0088214F">
            <w:pPr>
              <w:pStyle w:val="TAL"/>
            </w:pPr>
            <w:r w:rsidRPr="00E27D23">
              <w:t xml:space="preserve">The SS transmits a MBS Packet on the MTCH with LCID=1 when the </w:t>
            </w:r>
            <w:r w:rsidRPr="00E27D23">
              <w:rPr>
                <w:i/>
                <w:lang w:eastAsia="ko-KR"/>
              </w:rPr>
              <w:t>drx-onDurationTimerPTM</w:t>
            </w:r>
            <w:r w:rsidRPr="00E27D23">
              <w:t xml:space="preserve"> is running and DRX for unicast is in inactive time.</w:t>
            </w:r>
          </w:p>
        </w:tc>
        <w:tc>
          <w:tcPr>
            <w:tcW w:w="708" w:type="dxa"/>
            <w:tcBorders>
              <w:top w:val="single" w:sz="4" w:space="0" w:color="auto"/>
              <w:left w:val="single" w:sz="4" w:space="0" w:color="auto"/>
              <w:bottom w:val="single" w:sz="4" w:space="0" w:color="auto"/>
              <w:right w:val="single" w:sz="4" w:space="0" w:color="auto"/>
            </w:tcBorders>
          </w:tcPr>
          <w:p w14:paraId="0C690066" w14:textId="77777777" w:rsidR="00F136A3" w:rsidRPr="00E27D23" w:rsidRDefault="00F136A3"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34110C3" w14:textId="77777777" w:rsidR="00F136A3" w:rsidRPr="00E27D23" w:rsidRDefault="00F136A3" w:rsidP="0088214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622CDC29"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6E06EA22" w14:textId="77777777" w:rsidR="00F136A3" w:rsidRPr="00E27D23" w:rsidRDefault="00F136A3" w:rsidP="0088214F">
            <w:pPr>
              <w:pStyle w:val="TAC"/>
            </w:pPr>
            <w:r w:rsidRPr="00E27D23">
              <w:t>-</w:t>
            </w:r>
          </w:p>
        </w:tc>
      </w:tr>
      <w:tr w:rsidR="00F136A3" w:rsidRPr="00E27D23" w14:paraId="79339404" w14:textId="77777777" w:rsidTr="0088214F">
        <w:tc>
          <w:tcPr>
            <w:tcW w:w="533" w:type="dxa"/>
            <w:tcBorders>
              <w:top w:val="nil"/>
              <w:left w:val="single" w:sz="4" w:space="0" w:color="auto"/>
              <w:bottom w:val="single" w:sz="4" w:space="0" w:color="auto"/>
              <w:right w:val="single" w:sz="4" w:space="0" w:color="auto"/>
            </w:tcBorders>
          </w:tcPr>
          <w:p w14:paraId="30A05782" w14:textId="77777777" w:rsidR="00F136A3" w:rsidRPr="00E27D23" w:rsidRDefault="00F136A3" w:rsidP="0088214F">
            <w:pPr>
              <w:pStyle w:val="TAC"/>
            </w:pPr>
            <w:r w:rsidRPr="00E27D23">
              <w:rPr>
                <w:lang w:eastAsia="zh-CN"/>
              </w:rPr>
              <w:t>7</w:t>
            </w:r>
          </w:p>
        </w:tc>
        <w:tc>
          <w:tcPr>
            <w:tcW w:w="3967" w:type="dxa"/>
            <w:tcBorders>
              <w:top w:val="nil"/>
              <w:left w:val="single" w:sz="4" w:space="0" w:color="auto"/>
              <w:bottom w:val="single" w:sz="4" w:space="0" w:color="auto"/>
              <w:right w:val="single" w:sz="4" w:space="0" w:color="auto"/>
            </w:tcBorders>
          </w:tcPr>
          <w:p w14:paraId="1249EF65" w14:textId="77777777" w:rsidR="00F136A3" w:rsidRPr="00E27D23" w:rsidRDefault="00F136A3" w:rsidP="0088214F">
            <w:pPr>
              <w:pStyle w:val="TAL"/>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971AF03" w14:textId="77777777" w:rsidR="00F136A3" w:rsidRPr="00E27D23" w:rsidRDefault="00F136A3"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953DE34" w14:textId="77777777" w:rsidR="00F136A3" w:rsidRPr="00E27D23" w:rsidRDefault="00F136A3" w:rsidP="0088214F">
            <w:pPr>
              <w:pStyle w:val="TAC"/>
              <w:jc w:val="left"/>
              <w:rPr>
                <w:rFonts w:eastAsia="MS Gothic"/>
              </w:rPr>
            </w:pPr>
            <w:r w:rsidRPr="00E27D23">
              <w:rPr>
                <w:rFonts w:eastAsia="MS Gothic"/>
              </w:rPr>
              <w:t>NR RRC:</w:t>
            </w:r>
            <w:r w:rsidRPr="00E27D23">
              <w:rPr>
                <w:rFonts w:eastAsia="MS Gothic"/>
                <w:i/>
              </w:rPr>
              <w:t xml:space="preserve"> DLInformationTransfer</w:t>
            </w:r>
          </w:p>
          <w:p w14:paraId="0180621D" w14:textId="77777777" w:rsidR="00F136A3" w:rsidRPr="00E27D23" w:rsidRDefault="00F136A3" w:rsidP="0088214F">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35409142"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09115697" w14:textId="77777777" w:rsidR="00F136A3" w:rsidRPr="00E27D23" w:rsidRDefault="00F136A3" w:rsidP="0088214F">
            <w:pPr>
              <w:pStyle w:val="TAC"/>
            </w:pPr>
            <w:r w:rsidRPr="00E27D23">
              <w:t>-</w:t>
            </w:r>
          </w:p>
        </w:tc>
      </w:tr>
      <w:tr w:rsidR="00F136A3" w:rsidRPr="00E27D23" w14:paraId="0ED4AA59" w14:textId="77777777" w:rsidTr="0088214F">
        <w:tc>
          <w:tcPr>
            <w:tcW w:w="533" w:type="dxa"/>
            <w:tcBorders>
              <w:top w:val="nil"/>
              <w:left w:val="single" w:sz="4" w:space="0" w:color="auto"/>
              <w:bottom w:val="single" w:sz="4" w:space="0" w:color="auto"/>
              <w:right w:val="single" w:sz="4" w:space="0" w:color="auto"/>
            </w:tcBorders>
          </w:tcPr>
          <w:p w14:paraId="4AC245A4" w14:textId="77777777" w:rsidR="00F136A3" w:rsidRPr="00E27D23" w:rsidRDefault="00F136A3" w:rsidP="0088214F">
            <w:pPr>
              <w:pStyle w:val="TAC"/>
            </w:pPr>
            <w:r w:rsidRPr="00E27D23">
              <w:rPr>
                <w:lang w:eastAsia="zh-CN"/>
              </w:rPr>
              <w:t>8</w:t>
            </w:r>
          </w:p>
        </w:tc>
        <w:tc>
          <w:tcPr>
            <w:tcW w:w="3967" w:type="dxa"/>
            <w:tcBorders>
              <w:top w:val="nil"/>
              <w:left w:val="single" w:sz="4" w:space="0" w:color="auto"/>
              <w:bottom w:val="single" w:sz="4" w:space="0" w:color="auto"/>
              <w:right w:val="single" w:sz="4" w:space="0" w:color="auto"/>
            </w:tcBorders>
          </w:tcPr>
          <w:p w14:paraId="19F68144" w14:textId="77777777" w:rsidR="00F136A3" w:rsidRPr="00E27D23" w:rsidRDefault="00F136A3" w:rsidP="0088214F">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20C9DBA1" w14:textId="77777777" w:rsidR="00F136A3" w:rsidRPr="00E27D23" w:rsidRDefault="00F136A3"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AFB85BA" w14:textId="77777777" w:rsidR="00F136A3" w:rsidRPr="00E27D23" w:rsidRDefault="00F136A3" w:rsidP="0088214F">
            <w:pPr>
              <w:pStyle w:val="TAC"/>
              <w:jc w:val="left"/>
              <w:rPr>
                <w:rFonts w:eastAsia="MS Gothic"/>
                <w:i/>
              </w:rPr>
            </w:pPr>
            <w:r w:rsidRPr="00E27D23">
              <w:rPr>
                <w:rFonts w:eastAsia="MS Gothic"/>
              </w:rPr>
              <w:t xml:space="preserve">NR RRC: </w:t>
            </w:r>
            <w:r w:rsidRPr="00E27D23">
              <w:rPr>
                <w:rFonts w:eastAsia="MS Gothic"/>
                <w:i/>
              </w:rPr>
              <w:t>ULInformationTransfer</w:t>
            </w:r>
          </w:p>
          <w:p w14:paraId="1E463366" w14:textId="77777777" w:rsidR="00F136A3" w:rsidRPr="00E27D23" w:rsidRDefault="00F136A3" w:rsidP="0088214F">
            <w:pPr>
              <w:pStyle w:val="TAC"/>
              <w:jc w:val="left"/>
              <w:rPr>
                <w:rFonts w:eastAsia="MS Gothic"/>
              </w:rPr>
            </w:pPr>
            <w:r w:rsidRPr="00E27D23">
              <w:rPr>
                <w:rFonts w:eastAsia="MS Gothic"/>
              </w:rPr>
              <w:t xml:space="preserve">TC: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062E893B"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42534040" w14:textId="77777777" w:rsidR="00F136A3" w:rsidRPr="00E27D23" w:rsidRDefault="00F136A3" w:rsidP="0088214F">
            <w:pPr>
              <w:pStyle w:val="TAC"/>
            </w:pPr>
            <w:r w:rsidRPr="00E27D23">
              <w:t>-</w:t>
            </w:r>
          </w:p>
        </w:tc>
      </w:tr>
      <w:tr w:rsidR="00F136A3" w:rsidRPr="00E27D23" w14:paraId="0B060238" w14:textId="77777777" w:rsidTr="0088214F">
        <w:tc>
          <w:tcPr>
            <w:tcW w:w="533" w:type="dxa"/>
            <w:tcBorders>
              <w:top w:val="nil"/>
              <w:left w:val="single" w:sz="4" w:space="0" w:color="auto"/>
              <w:bottom w:val="single" w:sz="4" w:space="0" w:color="auto"/>
              <w:right w:val="single" w:sz="4" w:space="0" w:color="auto"/>
            </w:tcBorders>
          </w:tcPr>
          <w:p w14:paraId="0F97DCAB" w14:textId="77777777" w:rsidR="00F136A3" w:rsidRPr="00E27D23" w:rsidRDefault="00F136A3" w:rsidP="0088214F">
            <w:pPr>
              <w:pStyle w:val="TAC"/>
            </w:pPr>
            <w:r w:rsidRPr="00E27D23">
              <w:rPr>
                <w:lang w:eastAsia="zh-CN"/>
              </w:rPr>
              <w:t>9</w:t>
            </w:r>
          </w:p>
        </w:tc>
        <w:tc>
          <w:tcPr>
            <w:tcW w:w="3967" w:type="dxa"/>
            <w:tcBorders>
              <w:top w:val="nil"/>
              <w:left w:val="single" w:sz="4" w:space="0" w:color="auto"/>
              <w:bottom w:val="single" w:sz="4" w:space="0" w:color="auto"/>
              <w:right w:val="single" w:sz="4" w:space="0" w:color="auto"/>
            </w:tcBorders>
          </w:tcPr>
          <w:p w14:paraId="4FF958C6" w14:textId="77777777" w:rsidR="00F136A3" w:rsidRPr="00E27D23" w:rsidRDefault="00F136A3" w:rsidP="0088214F">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CH in step 8 greater than zero</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BCF76CD" w14:textId="77777777" w:rsidR="00F136A3" w:rsidRPr="00E27D23" w:rsidRDefault="00F136A3"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510D6C44" w14:textId="77777777" w:rsidR="00F136A3" w:rsidRPr="00E27D23" w:rsidRDefault="00F136A3" w:rsidP="0088214F">
            <w:pPr>
              <w:pStyle w:val="TAC"/>
              <w:jc w:val="left"/>
            </w:pPr>
            <w:r w:rsidRPr="00E27D23">
              <w:rPr>
                <w:lang w:eastAsia="zh-CN"/>
              </w:rPr>
              <w:t>-</w:t>
            </w:r>
          </w:p>
        </w:tc>
        <w:tc>
          <w:tcPr>
            <w:tcW w:w="567" w:type="dxa"/>
            <w:tcBorders>
              <w:top w:val="nil"/>
              <w:left w:val="single" w:sz="4" w:space="0" w:color="auto"/>
              <w:bottom w:val="single" w:sz="4" w:space="0" w:color="auto"/>
              <w:right w:val="single" w:sz="4" w:space="0" w:color="auto"/>
            </w:tcBorders>
          </w:tcPr>
          <w:p w14:paraId="0AFF45B9" w14:textId="77777777" w:rsidR="00F136A3" w:rsidRPr="00E27D23" w:rsidRDefault="00F136A3" w:rsidP="0088214F">
            <w:pPr>
              <w:pStyle w:val="TAC"/>
            </w:pPr>
            <w:r w:rsidRPr="00E27D23">
              <w:rPr>
                <w:lang w:eastAsia="zh-CN"/>
              </w:rPr>
              <w:t>3</w:t>
            </w:r>
          </w:p>
        </w:tc>
        <w:tc>
          <w:tcPr>
            <w:tcW w:w="850" w:type="dxa"/>
            <w:tcBorders>
              <w:top w:val="nil"/>
              <w:left w:val="single" w:sz="4" w:space="0" w:color="auto"/>
              <w:bottom w:val="single" w:sz="4" w:space="0" w:color="auto"/>
              <w:right w:val="single" w:sz="4" w:space="0" w:color="auto"/>
            </w:tcBorders>
          </w:tcPr>
          <w:p w14:paraId="7E227596" w14:textId="77777777" w:rsidR="00F136A3" w:rsidRPr="00E27D23" w:rsidRDefault="00F136A3" w:rsidP="0088214F">
            <w:pPr>
              <w:pStyle w:val="TAC"/>
            </w:pPr>
            <w:r w:rsidRPr="00E27D23">
              <w:rPr>
                <w:lang w:eastAsia="zh-CN"/>
              </w:rPr>
              <w:t>P</w:t>
            </w:r>
          </w:p>
        </w:tc>
      </w:tr>
      <w:tr w:rsidR="00F136A3" w:rsidRPr="00E27D23" w14:paraId="299258E7" w14:textId="77777777" w:rsidTr="0088214F">
        <w:tc>
          <w:tcPr>
            <w:tcW w:w="533" w:type="dxa"/>
            <w:tcBorders>
              <w:top w:val="nil"/>
              <w:left w:val="single" w:sz="4" w:space="0" w:color="auto"/>
              <w:bottom w:val="single" w:sz="4" w:space="0" w:color="auto"/>
              <w:right w:val="single" w:sz="4" w:space="0" w:color="auto"/>
            </w:tcBorders>
          </w:tcPr>
          <w:p w14:paraId="008FC23D" w14:textId="77777777" w:rsidR="00F136A3" w:rsidRPr="00E27D23" w:rsidRDefault="00F136A3" w:rsidP="0088214F">
            <w:pPr>
              <w:pStyle w:val="TAC"/>
            </w:pPr>
            <w:r w:rsidRPr="00E27D23">
              <w:rPr>
                <w:lang w:eastAsia="zh-CN"/>
              </w:rPr>
              <w:t>10</w:t>
            </w:r>
          </w:p>
        </w:tc>
        <w:tc>
          <w:tcPr>
            <w:tcW w:w="3967" w:type="dxa"/>
            <w:tcBorders>
              <w:top w:val="nil"/>
              <w:left w:val="single" w:sz="4" w:space="0" w:color="auto"/>
              <w:bottom w:val="single" w:sz="4" w:space="0" w:color="auto"/>
              <w:right w:val="single" w:sz="4" w:space="0" w:color="auto"/>
            </w:tcBorders>
          </w:tcPr>
          <w:p w14:paraId="261B51DD" w14:textId="77777777" w:rsidR="00F136A3" w:rsidRPr="00E27D23" w:rsidRDefault="00F136A3" w:rsidP="0088214F">
            <w:pPr>
              <w:pStyle w:val="TAL"/>
            </w:pPr>
            <w:r w:rsidRPr="00E27D23">
              <w:t xml:space="preserve">The SS transmits an </w:t>
            </w:r>
            <w:r w:rsidRPr="00E27D23">
              <w:rPr>
                <w:i/>
              </w:rPr>
              <w:t>RRCReleas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01204B81" w14:textId="77777777" w:rsidR="00F136A3" w:rsidRPr="00E27D23" w:rsidRDefault="00F136A3"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EFD4607" w14:textId="77777777" w:rsidR="00F136A3" w:rsidRPr="00E27D23" w:rsidRDefault="00F136A3" w:rsidP="0088214F">
            <w:pPr>
              <w:pStyle w:val="TAC"/>
              <w:jc w:val="left"/>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tcPr>
          <w:p w14:paraId="6574588A"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3B759999" w14:textId="77777777" w:rsidR="00F136A3" w:rsidRPr="00E27D23" w:rsidRDefault="00F136A3" w:rsidP="0088214F">
            <w:pPr>
              <w:pStyle w:val="TAC"/>
            </w:pPr>
            <w:r w:rsidRPr="00E27D23">
              <w:t>-</w:t>
            </w:r>
          </w:p>
        </w:tc>
      </w:tr>
      <w:tr w:rsidR="00F136A3" w:rsidRPr="00E27D23" w14:paraId="34D8059E" w14:textId="77777777" w:rsidTr="0088214F">
        <w:tc>
          <w:tcPr>
            <w:tcW w:w="533" w:type="dxa"/>
            <w:tcBorders>
              <w:top w:val="nil"/>
              <w:left w:val="single" w:sz="4" w:space="0" w:color="auto"/>
              <w:bottom w:val="single" w:sz="4" w:space="0" w:color="auto"/>
              <w:right w:val="single" w:sz="4" w:space="0" w:color="auto"/>
            </w:tcBorders>
          </w:tcPr>
          <w:p w14:paraId="6E6952FB" w14:textId="77777777" w:rsidR="00F136A3" w:rsidRPr="00E27D23" w:rsidRDefault="00F136A3" w:rsidP="0088214F">
            <w:pPr>
              <w:pStyle w:val="TAC"/>
              <w:rPr>
                <w:lang w:eastAsia="zh-CN"/>
              </w:rPr>
            </w:pPr>
            <w:r w:rsidRPr="00E27D23">
              <w:rPr>
                <w:lang w:eastAsia="zh-CN"/>
              </w:rPr>
              <w:t>-</w:t>
            </w:r>
          </w:p>
        </w:tc>
        <w:tc>
          <w:tcPr>
            <w:tcW w:w="3967" w:type="dxa"/>
            <w:tcBorders>
              <w:top w:val="nil"/>
              <w:left w:val="single" w:sz="4" w:space="0" w:color="auto"/>
              <w:bottom w:val="single" w:sz="4" w:space="0" w:color="auto"/>
              <w:right w:val="single" w:sz="4" w:space="0" w:color="auto"/>
            </w:tcBorders>
          </w:tcPr>
          <w:p w14:paraId="59A168CF" w14:textId="77777777" w:rsidR="00F136A3" w:rsidRPr="00E27D23" w:rsidRDefault="00F136A3" w:rsidP="0088214F">
            <w:pPr>
              <w:pStyle w:val="TAL"/>
            </w:pPr>
            <w:r w:rsidRPr="00E27D23">
              <w:t>Exception: Step 11 is repeated 5 times</w:t>
            </w:r>
          </w:p>
        </w:tc>
        <w:tc>
          <w:tcPr>
            <w:tcW w:w="708" w:type="dxa"/>
            <w:tcBorders>
              <w:top w:val="single" w:sz="4" w:space="0" w:color="auto"/>
              <w:left w:val="single" w:sz="4" w:space="0" w:color="auto"/>
              <w:bottom w:val="single" w:sz="4" w:space="0" w:color="auto"/>
              <w:right w:val="single" w:sz="4" w:space="0" w:color="auto"/>
            </w:tcBorders>
          </w:tcPr>
          <w:p w14:paraId="203EB055" w14:textId="77777777" w:rsidR="00F136A3" w:rsidRPr="00E27D23" w:rsidRDefault="00F136A3"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FFF6C45" w14:textId="77777777" w:rsidR="00F136A3" w:rsidRPr="00E27D23" w:rsidRDefault="00F136A3" w:rsidP="0088214F">
            <w:pPr>
              <w:pStyle w:val="TAC"/>
              <w:jc w:val="left"/>
            </w:pPr>
            <w:r w:rsidRPr="00E27D23">
              <w:rPr>
                <w:lang w:eastAsia="zh-CN"/>
              </w:rPr>
              <w:t>-</w:t>
            </w:r>
          </w:p>
        </w:tc>
        <w:tc>
          <w:tcPr>
            <w:tcW w:w="567" w:type="dxa"/>
            <w:tcBorders>
              <w:top w:val="nil"/>
              <w:left w:val="single" w:sz="4" w:space="0" w:color="auto"/>
              <w:bottom w:val="single" w:sz="4" w:space="0" w:color="auto"/>
              <w:right w:val="single" w:sz="4" w:space="0" w:color="auto"/>
            </w:tcBorders>
          </w:tcPr>
          <w:p w14:paraId="24E9602B"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281B27F1" w14:textId="77777777" w:rsidR="00F136A3" w:rsidRPr="00E27D23" w:rsidRDefault="00F136A3" w:rsidP="0088214F">
            <w:pPr>
              <w:pStyle w:val="TAC"/>
            </w:pPr>
            <w:r w:rsidRPr="00E27D23">
              <w:t>-</w:t>
            </w:r>
          </w:p>
        </w:tc>
      </w:tr>
      <w:tr w:rsidR="00F136A3" w:rsidRPr="00E27D23" w14:paraId="00C47924" w14:textId="77777777" w:rsidTr="0088214F">
        <w:tc>
          <w:tcPr>
            <w:tcW w:w="533" w:type="dxa"/>
            <w:tcBorders>
              <w:top w:val="nil"/>
              <w:left w:val="single" w:sz="4" w:space="0" w:color="auto"/>
              <w:bottom w:val="single" w:sz="4" w:space="0" w:color="auto"/>
              <w:right w:val="single" w:sz="4" w:space="0" w:color="auto"/>
            </w:tcBorders>
          </w:tcPr>
          <w:p w14:paraId="5E5C59A9" w14:textId="77777777" w:rsidR="00F136A3" w:rsidRPr="00E27D23" w:rsidRDefault="00F136A3" w:rsidP="0088214F">
            <w:pPr>
              <w:pStyle w:val="TAC"/>
            </w:pPr>
            <w:r w:rsidRPr="00E27D23">
              <w:rPr>
                <w:lang w:eastAsia="zh-CN"/>
              </w:rPr>
              <w:t>11</w:t>
            </w:r>
          </w:p>
        </w:tc>
        <w:tc>
          <w:tcPr>
            <w:tcW w:w="3967" w:type="dxa"/>
            <w:tcBorders>
              <w:top w:val="nil"/>
              <w:left w:val="single" w:sz="4" w:space="0" w:color="auto"/>
              <w:bottom w:val="single" w:sz="4" w:space="0" w:color="auto"/>
              <w:right w:val="single" w:sz="4" w:space="0" w:color="auto"/>
            </w:tcBorders>
          </w:tcPr>
          <w:p w14:paraId="17E88B61" w14:textId="77777777" w:rsidR="00F136A3" w:rsidRPr="00E27D23" w:rsidRDefault="00F136A3" w:rsidP="0088214F">
            <w:pPr>
              <w:pStyle w:val="TAL"/>
            </w:pPr>
            <w:r w:rsidRPr="00E27D23">
              <w:t xml:space="preserve">The SS transmits a MBS Packet on the MTCH with LCID=1 when the </w:t>
            </w:r>
            <w:r w:rsidRPr="00E27D23">
              <w:rPr>
                <w:i/>
                <w:lang w:eastAsia="ko-KR"/>
              </w:rPr>
              <w:t>drx-onDurationTimerPTM</w:t>
            </w:r>
            <w:r w:rsidRPr="00E27D23">
              <w:t xml:space="preserve"> is running.</w:t>
            </w:r>
          </w:p>
        </w:tc>
        <w:tc>
          <w:tcPr>
            <w:tcW w:w="708" w:type="dxa"/>
            <w:tcBorders>
              <w:top w:val="single" w:sz="4" w:space="0" w:color="auto"/>
              <w:left w:val="single" w:sz="4" w:space="0" w:color="auto"/>
              <w:bottom w:val="single" w:sz="4" w:space="0" w:color="auto"/>
              <w:right w:val="single" w:sz="4" w:space="0" w:color="auto"/>
            </w:tcBorders>
          </w:tcPr>
          <w:p w14:paraId="4F37B9B1" w14:textId="77777777" w:rsidR="00F136A3" w:rsidRPr="00E27D23" w:rsidRDefault="00F136A3"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7DB90A5" w14:textId="77777777" w:rsidR="00F136A3" w:rsidRPr="00E27D23" w:rsidRDefault="00F136A3" w:rsidP="0088214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2D48DF83"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5FB368B3" w14:textId="77777777" w:rsidR="00F136A3" w:rsidRPr="00E27D23" w:rsidRDefault="00F136A3" w:rsidP="0088214F">
            <w:pPr>
              <w:pStyle w:val="TAC"/>
            </w:pPr>
            <w:r w:rsidRPr="00E27D23">
              <w:t>-</w:t>
            </w:r>
          </w:p>
        </w:tc>
      </w:tr>
      <w:tr w:rsidR="00F136A3" w:rsidRPr="00E27D23" w14:paraId="7FE9B46D" w14:textId="77777777" w:rsidTr="0088214F">
        <w:tc>
          <w:tcPr>
            <w:tcW w:w="533" w:type="dxa"/>
            <w:tcBorders>
              <w:top w:val="single" w:sz="4" w:space="0" w:color="auto"/>
              <w:left w:val="single" w:sz="4" w:space="0" w:color="auto"/>
              <w:bottom w:val="single" w:sz="4" w:space="0" w:color="auto"/>
              <w:right w:val="single" w:sz="4" w:space="0" w:color="auto"/>
            </w:tcBorders>
          </w:tcPr>
          <w:p w14:paraId="0C6812F4" w14:textId="77777777" w:rsidR="00F136A3" w:rsidRPr="00E27D23" w:rsidRDefault="00F136A3" w:rsidP="0088214F">
            <w:pPr>
              <w:pStyle w:val="TAC"/>
              <w:rPr>
                <w:lang w:eastAsia="zh-CN"/>
              </w:rPr>
            </w:pPr>
            <w:r w:rsidRPr="00E27D23">
              <w:rPr>
                <w:lang w:eastAsia="zh-CN"/>
              </w:rPr>
              <w:t>12-19</w:t>
            </w:r>
          </w:p>
        </w:tc>
        <w:tc>
          <w:tcPr>
            <w:tcW w:w="3967" w:type="dxa"/>
            <w:tcBorders>
              <w:top w:val="single" w:sz="4" w:space="0" w:color="auto"/>
              <w:left w:val="single" w:sz="4" w:space="0" w:color="auto"/>
              <w:bottom w:val="single" w:sz="4" w:space="0" w:color="auto"/>
              <w:right w:val="single" w:sz="4" w:space="0" w:color="auto"/>
            </w:tcBorders>
          </w:tcPr>
          <w:p w14:paraId="0FABC8F3" w14:textId="77777777" w:rsidR="00F136A3" w:rsidRPr="00E27D23" w:rsidRDefault="00F136A3" w:rsidP="0088214F">
            <w:pPr>
              <w:pStyle w:val="TAL"/>
              <w:rPr>
                <w:lang w:eastAsia="zh-CN"/>
              </w:rPr>
            </w:pPr>
            <w:r w:rsidRPr="00E27D23">
              <w:rPr>
                <w:kern w:val="2"/>
              </w:rPr>
              <w:t xml:space="preserve">Steps 1 to 8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on NR Cell 2.</w:t>
            </w:r>
          </w:p>
        </w:tc>
        <w:tc>
          <w:tcPr>
            <w:tcW w:w="708" w:type="dxa"/>
            <w:tcBorders>
              <w:top w:val="single" w:sz="4" w:space="0" w:color="auto"/>
              <w:left w:val="single" w:sz="4" w:space="0" w:color="auto"/>
              <w:bottom w:val="single" w:sz="4" w:space="0" w:color="auto"/>
              <w:right w:val="single" w:sz="4" w:space="0" w:color="auto"/>
            </w:tcBorders>
          </w:tcPr>
          <w:p w14:paraId="4C48DAFF" w14:textId="77777777" w:rsidR="00F136A3" w:rsidRPr="00E27D23" w:rsidRDefault="00F136A3"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2063A20" w14:textId="77777777" w:rsidR="00F136A3" w:rsidRPr="00E27D23" w:rsidRDefault="00F136A3" w:rsidP="0088214F">
            <w:pPr>
              <w:pStyle w:val="TAL"/>
              <w:rPr>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tcPr>
          <w:p w14:paraId="63F0925F" w14:textId="77777777" w:rsidR="00F136A3" w:rsidRPr="00E27D23" w:rsidRDefault="00F136A3" w:rsidP="0088214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1F2C41EC" w14:textId="77777777" w:rsidR="00F136A3" w:rsidRPr="00E27D23" w:rsidRDefault="00F136A3" w:rsidP="0088214F">
            <w:pPr>
              <w:pStyle w:val="TAC"/>
              <w:rPr>
                <w:lang w:eastAsia="zh-CN"/>
              </w:rPr>
            </w:pPr>
            <w:r w:rsidRPr="00E27D23">
              <w:t>-</w:t>
            </w:r>
          </w:p>
        </w:tc>
      </w:tr>
      <w:tr w:rsidR="00F136A3" w:rsidRPr="00E27D23" w14:paraId="06FB05B5" w14:textId="77777777" w:rsidTr="0088214F">
        <w:tc>
          <w:tcPr>
            <w:tcW w:w="533" w:type="dxa"/>
            <w:tcBorders>
              <w:top w:val="nil"/>
              <w:left w:val="single" w:sz="4" w:space="0" w:color="auto"/>
              <w:bottom w:val="single" w:sz="4" w:space="0" w:color="auto"/>
              <w:right w:val="single" w:sz="4" w:space="0" w:color="auto"/>
            </w:tcBorders>
          </w:tcPr>
          <w:p w14:paraId="43BBB48E" w14:textId="77777777" w:rsidR="00F136A3" w:rsidRPr="00E27D23" w:rsidRDefault="00F136A3" w:rsidP="0088214F">
            <w:pPr>
              <w:pStyle w:val="TAC"/>
            </w:pPr>
            <w:r w:rsidRPr="00E27D23">
              <w:rPr>
                <w:lang w:eastAsia="zh-CN"/>
              </w:rPr>
              <w:t>20</w:t>
            </w:r>
          </w:p>
        </w:tc>
        <w:tc>
          <w:tcPr>
            <w:tcW w:w="3967" w:type="dxa"/>
            <w:tcBorders>
              <w:top w:val="nil"/>
              <w:left w:val="single" w:sz="4" w:space="0" w:color="auto"/>
              <w:bottom w:val="single" w:sz="4" w:space="0" w:color="auto"/>
              <w:right w:val="single" w:sz="4" w:space="0" w:color="auto"/>
            </w:tcBorders>
          </w:tcPr>
          <w:p w14:paraId="130A8846" w14:textId="77777777" w:rsidR="00F136A3" w:rsidRPr="00E27D23" w:rsidRDefault="00F136A3" w:rsidP="0088214F">
            <w:pPr>
              <w:pStyle w:val="TAL"/>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161AB35C" w14:textId="77777777" w:rsidR="00F136A3" w:rsidRPr="00E27D23" w:rsidRDefault="00F136A3"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95F804E" w14:textId="77777777" w:rsidR="00F136A3" w:rsidRPr="00E27D23" w:rsidRDefault="00F136A3" w:rsidP="0088214F">
            <w:pPr>
              <w:pStyle w:val="TAC"/>
              <w:jc w:val="left"/>
              <w:rPr>
                <w:rFonts w:eastAsia="MS Gothic"/>
              </w:rPr>
            </w:pPr>
            <w:r w:rsidRPr="00E27D23">
              <w:rPr>
                <w:rFonts w:eastAsia="MS Gothic"/>
              </w:rPr>
              <w:t>NR RRC:</w:t>
            </w:r>
            <w:r w:rsidRPr="00E27D23">
              <w:rPr>
                <w:rFonts w:eastAsia="MS Gothic"/>
                <w:i/>
              </w:rPr>
              <w:t xml:space="preserve"> DLInformationTransfer</w:t>
            </w:r>
          </w:p>
          <w:p w14:paraId="7FC9E66E" w14:textId="77777777" w:rsidR="00F136A3" w:rsidRPr="00E27D23" w:rsidRDefault="00F136A3" w:rsidP="0088214F">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7F9A0FB4"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5459756F" w14:textId="77777777" w:rsidR="00F136A3" w:rsidRPr="00E27D23" w:rsidRDefault="00F136A3" w:rsidP="0088214F">
            <w:pPr>
              <w:pStyle w:val="TAC"/>
            </w:pPr>
            <w:r w:rsidRPr="00E27D23">
              <w:t>-</w:t>
            </w:r>
          </w:p>
        </w:tc>
      </w:tr>
      <w:tr w:rsidR="00F136A3" w:rsidRPr="00E27D23" w14:paraId="74464375" w14:textId="77777777" w:rsidTr="0088214F">
        <w:tc>
          <w:tcPr>
            <w:tcW w:w="533" w:type="dxa"/>
            <w:tcBorders>
              <w:top w:val="nil"/>
              <w:left w:val="single" w:sz="4" w:space="0" w:color="auto"/>
              <w:bottom w:val="single" w:sz="4" w:space="0" w:color="auto"/>
              <w:right w:val="single" w:sz="4" w:space="0" w:color="auto"/>
            </w:tcBorders>
          </w:tcPr>
          <w:p w14:paraId="6716B72F" w14:textId="77777777" w:rsidR="00F136A3" w:rsidRPr="00E27D23" w:rsidRDefault="00F136A3" w:rsidP="0088214F">
            <w:pPr>
              <w:pStyle w:val="TAC"/>
            </w:pPr>
            <w:r w:rsidRPr="00E27D23">
              <w:rPr>
                <w:lang w:eastAsia="zh-CN"/>
              </w:rPr>
              <w:t>21</w:t>
            </w:r>
          </w:p>
        </w:tc>
        <w:tc>
          <w:tcPr>
            <w:tcW w:w="3967" w:type="dxa"/>
            <w:tcBorders>
              <w:top w:val="nil"/>
              <w:left w:val="single" w:sz="4" w:space="0" w:color="auto"/>
              <w:bottom w:val="single" w:sz="4" w:space="0" w:color="auto"/>
              <w:right w:val="single" w:sz="4" w:space="0" w:color="auto"/>
            </w:tcBorders>
          </w:tcPr>
          <w:p w14:paraId="6D7E7C62" w14:textId="77777777" w:rsidR="00F136A3" w:rsidRPr="00E27D23" w:rsidRDefault="00F136A3" w:rsidP="0088214F">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2876B48A" w14:textId="77777777" w:rsidR="00F136A3" w:rsidRPr="00E27D23" w:rsidRDefault="00F136A3"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6CF8CC33" w14:textId="77777777" w:rsidR="00F136A3" w:rsidRPr="00E27D23" w:rsidRDefault="00F136A3" w:rsidP="0088214F">
            <w:pPr>
              <w:pStyle w:val="TAC"/>
              <w:jc w:val="left"/>
              <w:rPr>
                <w:rFonts w:eastAsia="MS Gothic"/>
                <w:i/>
              </w:rPr>
            </w:pPr>
            <w:r w:rsidRPr="00E27D23">
              <w:rPr>
                <w:rFonts w:eastAsia="MS Gothic"/>
              </w:rPr>
              <w:t xml:space="preserve">NR RRC: </w:t>
            </w:r>
            <w:r w:rsidRPr="00E27D23">
              <w:rPr>
                <w:rFonts w:eastAsia="MS Gothic"/>
                <w:i/>
              </w:rPr>
              <w:t>ULInformationTransfer</w:t>
            </w:r>
          </w:p>
          <w:p w14:paraId="1FBEB7F7" w14:textId="77777777" w:rsidR="00F136A3" w:rsidRPr="00E27D23" w:rsidRDefault="00F136A3" w:rsidP="0088214F">
            <w:pPr>
              <w:pStyle w:val="TAC"/>
              <w:jc w:val="left"/>
            </w:pPr>
            <w:r w:rsidRPr="00E27D23">
              <w:rPr>
                <w:rFonts w:eastAsia="MS Gothic"/>
              </w:rPr>
              <w:t xml:space="preserve">TC: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72A446E2"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2340493C" w14:textId="77777777" w:rsidR="00F136A3" w:rsidRPr="00E27D23" w:rsidRDefault="00F136A3" w:rsidP="0088214F">
            <w:pPr>
              <w:pStyle w:val="TAC"/>
            </w:pPr>
            <w:r w:rsidRPr="00E27D23">
              <w:t>-</w:t>
            </w:r>
          </w:p>
        </w:tc>
      </w:tr>
      <w:tr w:rsidR="00F136A3" w:rsidRPr="00E27D23" w14:paraId="1305A36E" w14:textId="77777777" w:rsidTr="0088214F">
        <w:tc>
          <w:tcPr>
            <w:tcW w:w="533" w:type="dxa"/>
            <w:tcBorders>
              <w:top w:val="nil"/>
              <w:left w:val="single" w:sz="4" w:space="0" w:color="auto"/>
              <w:bottom w:val="single" w:sz="4" w:space="0" w:color="auto"/>
              <w:right w:val="single" w:sz="4" w:space="0" w:color="auto"/>
            </w:tcBorders>
          </w:tcPr>
          <w:p w14:paraId="4696D657" w14:textId="77777777" w:rsidR="00F136A3" w:rsidRPr="00E27D23" w:rsidRDefault="00F136A3" w:rsidP="0088214F">
            <w:pPr>
              <w:pStyle w:val="TAC"/>
            </w:pPr>
            <w:r w:rsidRPr="00E27D23">
              <w:rPr>
                <w:lang w:eastAsia="zh-CN"/>
              </w:rPr>
              <w:t>22</w:t>
            </w:r>
          </w:p>
        </w:tc>
        <w:tc>
          <w:tcPr>
            <w:tcW w:w="3967" w:type="dxa"/>
            <w:tcBorders>
              <w:top w:val="nil"/>
              <w:left w:val="single" w:sz="4" w:space="0" w:color="auto"/>
              <w:bottom w:val="single" w:sz="4" w:space="0" w:color="auto"/>
              <w:right w:val="single" w:sz="4" w:space="0" w:color="auto"/>
            </w:tcBorders>
          </w:tcPr>
          <w:p w14:paraId="23A9A4BE" w14:textId="77777777" w:rsidR="00F136A3" w:rsidRPr="00E27D23" w:rsidRDefault="00F136A3" w:rsidP="0088214F">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CH in step 21 greater than the number of reported in step 8</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3E21DE65" w14:textId="77777777" w:rsidR="00F136A3" w:rsidRPr="00E27D23" w:rsidRDefault="00F136A3"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45DAC92" w14:textId="77777777" w:rsidR="00F136A3" w:rsidRPr="00E27D23" w:rsidRDefault="00F136A3" w:rsidP="0088214F">
            <w:pPr>
              <w:pStyle w:val="TAC"/>
              <w:jc w:val="left"/>
            </w:pPr>
            <w:r w:rsidRPr="00E27D23">
              <w:rPr>
                <w:lang w:eastAsia="zh-CN"/>
              </w:rPr>
              <w:t>-</w:t>
            </w:r>
          </w:p>
        </w:tc>
        <w:tc>
          <w:tcPr>
            <w:tcW w:w="567" w:type="dxa"/>
            <w:tcBorders>
              <w:top w:val="nil"/>
              <w:left w:val="single" w:sz="4" w:space="0" w:color="auto"/>
              <w:bottom w:val="single" w:sz="4" w:space="0" w:color="auto"/>
              <w:right w:val="single" w:sz="4" w:space="0" w:color="auto"/>
            </w:tcBorders>
          </w:tcPr>
          <w:p w14:paraId="08B23BC1" w14:textId="77777777" w:rsidR="00F136A3" w:rsidRPr="00E27D23" w:rsidRDefault="00F136A3" w:rsidP="0088214F">
            <w:pPr>
              <w:pStyle w:val="TAC"/>
            </w:pPr>
            <w:r w:rsidRPr="00E27D23">
              <w:rPr>
                <w:lang w:eastAsia="zh-CN"/>
              </w:rPr>
              <w:t>1</w:t>
            </w:r>
          </w:p>
        </w:tc>
        <w:tc>
          <w:tcPr>
            <w:tcW w:w="850" w:type="dxa"/>
            <w:tcBorders>
              <w:top w:val="nil"/>
              <w:left w:val="single" w:sz="4" w:space="0" w:color="auto"/>
              <w:bottom w:val="single" w:sz="4" w:space="0" w:color="auto"/>
              <w:right w:val="single" w:sz="4" w:space="0" w:color="auto"/>
            </w:tcBorders>
          </w:tcPr>
          <w:p w14:paraId="38AAFF01" w14:textId="77777777" w:rsidR="00F136A3" w:rsidRPr="00E27D23" w:rsidRDefault="00F136A3" w:rsidP="0088214F">
            <w:pPr>
              <w:pStyle w:val="TAC"/>
            </w:pPr>
            <w:r w:rsidRPr="00E27D23">
              <w:rPr>
                <w:lang w:eastAsia="zh-CN"/>
              </w:rPr>
              <w:t>P</w:t>
            </w:r>
          </w:p>
        </w:tc>
      </w:tr>
      <w:tr w:rsidR="00F136A3" w:rsidRPr="00E27D23" w14:paraId="152C9199" w14:textId="77777777" w:rsidTr="0088214F">
        <w:tc>
          <w:tcPr>
            <w:tcW w:w="533" w:type="dxa"/>
            <w:tcBorders>
              <w:top w:val="nil"/>
              <w:left w:val="single" w:sz="4" w:space="0" w:color="auto"/>
              <w:bottom w:val="single" w:sz="4" w:space="0" w:color="auto"/>
              <w:right w:val="single" w:sz="4" w:space="0" w:color="auto"/>
            </w:tcBorders>
          </w:tcPr>
          <w:p w14:paraId="5A5B732C" w14:textId="77777777" w:rsidR="00F136A3" w:rsidRPr="00E27D23" w:rsidRDefault="00F136A3" w:rsidP="0088214F">
            <w:pPr>
              <w:pStyle w:val="TAC"/>
            </w:pPr>
            <w:r w:rsidRPr="00E27D23">
              <w:rPr>
                <w:lang w:eastAsia="zh-CN"/>
              </w:rPr>
              <w:t>-</w:t>
            </w:r>
          </w:p>
        </w:tc>
        <w:tc>
          <w:tcPr>
            <w:tcW w:w="3967" w:type="dxa"/>
            <w:tcBorders>
              <w:top w:val="nil"/>
              <w:left w:val="single" w:sz="4" w:space="0" w:color="auto"/>
              <w:bottom w:val="single" w:sz="4" w:space="0" w:color="auto"/>
              <w:right w:val="single" w:sz="4" w:space="0" w:color="auto"/>
            </w:tcBorders>
          </w:tcPr>
          <w:p w14:paraId="015E5261" w14:textId="77777777" w:rsidR="00F136A3" w:rsidRPr="00E27D23" w:rsidRDefault="00F136A3" w:rsidP="0088214F">
            <w:pPr>
              <w:pStyle w:val="TAL"/>
            </w:pPr>
            <w:r w:rsidRPr="00E27D23">
              <w:t>EXCEPTION: Steps 23a1-23a9 describe behaviour that depends on UE configuration; the "lower case letter" identifies a step sequence that takes place if inactiveState is configured</w:t>
            </w:r>
          </w:p>
        </w:tc>
        <w:tc>
          <w:tcPr>
            <w:tcW w:w="708" w:type="dxa"/>
            <w:tcBorders>
              <w:top w:val="single" w:sz="4" w:space="0" w:color="auto"/>
              <w:left w:val="single" w:sz="4" w:space="0" w:color="auto"/>
              <w:bottom w:val="single" w:sz="4" w:space="0" w:color="auto"/>
              <w:right w:val="single" w:sz="4" w:space="0" w:color="auto"/>
            </w:tcBorders>
          </w:tcPr>
          <w:p w14:paraId="1A8AFC3A" w14:textId="77777777" w:rsidR="00F136A3" w:rsidRPr="00E27D23" w:rsidRDefault="00F136A3"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0FAFE42" w14:textId="77777777" w:rsidR="00F136A3" w:rsidRPr="00E27D23" w:rsidRDefault="00F136A3" w:rsidP="0088214F">
            <w:pPr>
              <w:pStyle w:val="TAC"/>
              <w:jc w:val="left"/>
            </w:pPr>
            <w:r w:rsidRPr="00E27D23">
              <w:rPr>
                <w:lang w:eastAsia="zh-CN"/>
              </w:rPr>
              <w:t>-</w:t>
            </w:r>
          </w:p>
        </w:tc>
        <w:tc>
          <w:tcPr>
            <w:tcW w:w="567" w:type="dxa"/>
            <w:tcBorders>
              <w:top w:val="nil"/>
              <w:left w:val="single" w:sz="4" w:space="0" w:color="auto"/>
              <w:bottom w:val="single" w:sz="4" w:space="0" w:color="auto"/>
              <w:right w:val="single" w:sz="4" w:space="0" w:color="auto"/>
            </w:tcBorders>
          </w:tcPr>
          <w:p w14:paraId="17F9105E"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48F5B4F9" w14:textId="77777777" w:rsidR="00F136A3" w:rsidRPr="00E27D23" w:rsidRDefault="00F136A3" w:rsidP="0088214F">
            <w:pPr>
              <w:pStyle w:val="TAC"/>
            </w:pPr>
            <w:r w:rsidRPr="00E27D23">
              <w:t>-</w:t>
            </w:r>
          </w:p>
        </w:tc>
      </w:tr>
      <w:tr w:rsidR="00F136A3" w:rsidRPr="00E27D23" w14:paraId="7D797025" w14:textId="77777777" w:rsidTr="0088214F">
        <w:tc>
          <w:tcPr>
            <w:tcW w:w="533" w:type="dxa"/>
            <w:tcBorders>
              <w:top w:val="nil"/>
              <w:left w:val="single" w:sz="4" w:space="0" w:color="auto"/>
              <w:bottom w:val="single" w:sz="4" w:space="0" w:color="auto"/>
              <w:right w:val="single" w:sz="4" w:space="0" w:color="auto"/>
            </w:tcBorders>
          </w:tcPr>
          <w:p w14:paraId="69DA4597" w14:textId="77777777" w:rsidR="00F136A3" w:rsidRPr="00E27D23" w:rsidRDefault="00F136A3" w:rsidP="0088214F">
            <w:pPr>
              <w:pStyle w:val="TAC"/>
            </w:pPr>
            <w:r w:rsidRPr="00E27D23">
              <w:rPr>
                <w:lang w:eastAsia="zh-CN"/>
              </w:rPr>
              <w:t>23a1</w:t>
            </w:r>
          </w:p>
        </w:tc>
        <w:tc>
          <w:tcPr>
            <w:tcW w:w="3967" w:type="dxa"/>
            <w:tcBorders>
              <w:top w:val="nil"/>
              <w:left w:val="single" w:sz="4" w:space="0" w:color="auto"/>
              <w:bottom w:val="single" w:sz="4" w:space="0" w:color="auto"/>
              <w:right w:val="single" w:sz="4" w:space="0" w:color="auto"/>
            </w:tcBorders>
          </w:tcPr>
          <w:p w14:paraId="75AC95BB" w14:textId="77777777" w:rsidR="00F136A3" w:rsidRPr="00E27D23" w:rsidRDefault="00F136A3" w:rsidP="0088214F">
            <w:pPr>
              <w:pStyle w:val="TAL"/>
            </w:pPr>
            <w:r w:rsidRPr="00E27D23">
              <w:t xml:space="preserve">IF pc_inactiveState THEN the SS transmits an </w:t>
            </w:r>
            <w:r w:rsidRPr="00E27D23">
              <w:rPr>
                <w:i/>
              </w:rPr>
              <w:t>RRCRelease</w:t>
            </w:r>
            <w:r w:rsidRPr="00E27D23">
              <w:t xml:space="preserve"> message with </w:t>
            </w:r>
            <w:r w:rsidRPr="00E27D23">
              <w:rPr>
                <w:i/>
              </w:rPr>
              <w:t>suspendConfig</w:t>
            </w:r>
            <w:r w:rsidRPr="00E27D23">
              <w:t>.</w:t>
            </w:r>
          </w:p>
        </w:tc>
        <w:tc>
          <w:tcPr>
            <w:tcW w:w="708" w:type="dxa"/>
            <w:tcBorders>
              <w:top w:val="single" w:sz="4" w:space="0" w:color="auto"/>
              <w:left w:val="single" w:sz="4" w:space="0" w:color="auto"/>
              <w:bottom w:val="single" w:sz="4" w:space="0" w:color="auto"/>
              <w:right w:val="single" w:sz="4" w:space="0" w:color="auto"/>
            </w:tcBorders>
          </w:tcPr>
          <w:p w14:paraId="78F92C01" w14:textId="77777777" w:rsidR="00F136A3" w:rsidRPr="00E27D23" w:rsidRDefault="00F136A3"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A1A12FC" w14:textId="77777777" w:rsidR="00F136A3" w:rsidRPr="00E27D23" w:rsidRDefault="00F136A3" w:rsidP="0088214F">
            <w:pPr>
              <w:pStyle w:val="TAC"/>
              <w:jc w:val="left"/>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tcPr>
          <w:p w14:paraId="25570153"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15DA9456" w14:textId="77777777" w:rsidR="00F136A3" w:rsidRPr="00E27D23" w:rsidRDefault="00F136A3" w:rsidP="0088214F">
            <w:pPr>
              <w:pStyle w:val="TAC"/>
            </w:pPr>
            <w:r w:rsidRPr="00E27D23">
              <w:t>-</w:t>
            </w:r>
          </w:p>
        </w:tc>
      </w:tr>
      <w:tr w:rsidR="00F136A3" w:rsidRPr="00E27D23" w14:paraId="4DFF36EA" w14:textId="77777777" w:rsidTr="0088214F">
        <w:tc>
          <w:tcPr>
            <w:tcW w:w="533" w:type="dxa"/>
            <w:tcBorders>
              <w:top w:val="nil"/>
              <w:left w:val="single" w:sz="4" w:space="0" w:color="auto"/>
              <w:bottom w:val="single" w:sz="4" w:space="0" w:color="auto"/>
              <w:right w:val="single" w:sz="4" w:space="0" w:color="auto"/>
            </w:tcBorders>
          </w:tcPr>
          <w:p w14:paraId="36D03187" w14:textId="77777777" w:rsidR="00F136A3" w:rsidRPr="00E27D23" w:rsidRDefault="00F136A3" w:rsidP="0088214F">
            <w:pPr>
              <w:pStyle w:val="TAC"/>
            </w:pPr>
            <w:r w:rsidRPr="00E27D23">
              <w:rPr>
                <w:lang w:eastAsia="zh-CN"/>
              </w:rPr>
              <w:t>-</w:t>
            </w:r>
          </w:p>
        </w:tc>
        <w:tc>
          <w:tcPr>
            <w:tcW w:w="3967" w:type="dxa"/>
            <w:tcBorders>
              <w:top w:val="nil"/>
              <w:left w:val="single" w:sz="4" w:space="0" w:color="auto"/>
              <w:bottom w:val="single" w:sz="4" w:space="0" w:color="auto"/>
              <w:right w:val="single" w:sz="4" w:space="0" w:color="auto"/>
            </w:tcBorders>
          </w:tcPr>
          <w:p w14:paraId="6C08EC12" w14:textId="77777777" w:rsidR="00F136A3" w:rsidRPr="00E27D23" w:rsidRDefault="00F136A3" w:rsidP="0088214F">
            <w:pPr>
              <w:pStyle w:val="TAL"/>
            </w:pPr>
            <w:r w:rsidRPr="00E27D23">
              <w:t>Exception: Step 23a2 is repeated 5 times</w:t>
            </w:r>
          </w:p>
        </w:tc>
        <w:tc>
          <w:tcPr>
            <w:tcW w:w="708" w:type="dxa"/>
            <w:tcBorders>
              <w:top w:val="single" w:sz="4" w:space="0" w:color="auto"/>
              <w:left w:val="single" w:sz="4" w:space="0" w:color="auto"/>
              <w:bottom w:val="single" w:sz="4" w:space="0" w:color="auto"/>
              <w:right w:val="single" w:sz="4" w:space="0" w:color="auto"/>
            </w:tcBorders>
          </w:tcPr>
          <w:p w14:paraId="2D555B30" w14:textId="77777777" w:rsidR="00F136A3" w:rsidRPr="00E27D23" w:rsidRDefault="00F136A3"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E980299" w14:textId="77777777" w:rsidR="00F136A3" w:rsidRPr="00E27D23" w:rsidRDefault="00F136A3" w:rsidP="0088214F">
            <w:pPr>
              <w:pStyle w:val="TAC"/>
              <w:jc w:val="left"/>
            </w:pPr>
            <w:r w:rsidRPr="00E27D23">
              <w:rPr>
                <w:lang w:eastAsia="zh-CN"/>
              </w:rPr>
              <w:t>-</w:t>
            </w:r>
          </w:p>
        </w:tc>
        <w:tc>
          <w:tcPr>
            <w:tcW w:w="567" w:type="dxa"/>
            <w:tcBorders>
              <w:top w:val="nil"/>
              <w:left w:val="single" w:sz="4" w:space="0" w:color="auto"/>
              <w:bottom w:val="single" w:sz="4" w:space="0" w:color="auto"/>
              <w:right w:val="single" w:sz="4" w:space="0" w:color="auto"/>
            </w:tcBorders>
          </w:tcPr>
          <w:p w14:paraId="68A89054"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25B5E42C" w14:textId="77777777" w:rsidR="00F136A3" w:rsidRPr="00E27D23" w:rsidRDefault="00F136A3" w:rsidP="0088214F">
            <w:pPr>
              <w:pStyle w:val="TAC"/>
            </w:pPr>
            <w:r w:rsidRPr="00E27D23">
              <w:t>-</w:t>
            </w:r>
          </w:p>
        </w:tc>
      </w:tr>
      <w:tr w:rsidR="00F136A3" w:rsidRPr="00E27D23" w14:paraId="61BD9904" w14:textId="77777777" w:rsidTr="0088214F">
        <w:tc>
          <w:tcPr>
            <w:tcW w:w="533" w:type="dxa"/>
            <w:tcBorders>
              <w:top w:val="nil"/>
              <w:left w:val="single" w:sz="4" w:space="0" w:color="auto"/>
              <w:bottom w:val="single" w:sz="4" w:space="0" w:color="auto"/>
              <w:right w:val="single" w:sz="4" w:space="0" w:color="auto"/>
            </w:tcBorders>
          </w:tcPr>
          <w:p w14:paraId="52EA7B0F" w14:textId="77777777" w:rsidR="00F136A3" w:rsidRPr="00E27D23" w:rsidRDefault="00F136A3" w:rsidP="0088214F">
            <w:pPr>
              <w:pStyle w:val="TAC"/>
            </w:pPr>
            <w:r w:rsidRPr="00E27D23">
              <w:rPr>
                <w:lang w:eastAsia="zh-CN"/>
              </w:rPr>
              <w:t>23a2</w:t>
            </w:r>
          </w:p>
        </w:tc>
        <w:tc>
          <w:tcPr>
            <w:tcW w:w="3967" w:type="dxa"/>
            <w:tcBorders>
              <w:top w:val="nil"/>
              <w:left w:val="single" w:sz="4" w:space="0" w:color="auto"/>
              <w:bottom w:val="single" w:sz="4" w:space="0" w:color="auto"/>
              <w:right w:val="single" w:sz="4" w:space="0" w:color="auto"/>
            </w:tcBorders>
          </w:tcPr>
          <w:p w14:paraId="087FD64E" w14:textId="77777777" w:rsidR="00F136A3" w:rsidRPr="00E27D23" w:rsidRDefault="00F136A3" w:rsidP="0088214F">
            <w:pPr>
              <w:pStyle w:val="TAL"/>
            </w:pPr>
            <w:r w:rsidRPr="00E27D23">
              <w:t xml:space="preserve">The SS transmits a MBS Packet on the MTCH with LCID=1 when the </w:t>
            </w:r>
            <w:r w:rsidRPr="00E27D23">
              <w:rPr>
                <w:i/>
                <w:lang w:eastAsia="ko-KR"/>
              </w:rPr>
              <w:t>drx-onDurationTimerPTM</w:t>
            </w:r>
            <w:r w:rsidRPr="00E27D23">
              <w:t xml:space="preserve"> is running.</w:t>
            </w:r>
          </w:p>
        </w:tc>
        <w:tc>
          <w:tcPr>
            <w:tcW w:w="708" w:type="dxa"/>
            <w:tcBorders>
              <w:top w:val="single" w:sz="4" w:space="0" w:color="auto"/>
              <w:left w:val="single" w:sz="4" w:space="0" w:color="auto"/>
              <w:bottom w:val="single" w:sz="4" w:space="0" w:color="auto"/>
              <w:right w:val="single" w:sz="4" w:space="0" w:color="auto"/>
            </w:tcBorders>
          </w:tcPr>
          <w:p w14:paraId="2B4D185F" w14:textId="77777777" w:rsidR="00F136A3" w:rsidRPr="00E27D23" w:rsidRDefault="00F136A3"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7ACCA87" w14:textId="77777777" w:rsidR="00F136A3" w:rsidRPr="00E27D23" w:rsidRDefault="00F136A3" w:rsidP="0088214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4AE28AF6"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6FF9EB1D" w14:textId="77777777" w:rsidR="00F136A3" w:rsidRPr="00E27D23" w:rsidRDefault="00F136A3" w:rsidP="0088214F">
            <w:pPr>
              <w:pStyle w:val="TAC"/>
            </w:pPr>
            <w:r w:rsidRPr="00E27D23">
              <w:t>-</w:t>
            </w:r>
          </w:p>
        </w:tc>
      </w:tr>
      <w:tr w:rsidR="00F136A3" w:rsidRPr="00E27D23" w14:paraId="51AD6097" w14:textId="77777777" w:rsidTr="0088214F">
        <w:tc>
          <w:tcPr>
            <w:tcW w:w="533" w:type="dxa"/>
            <w:tcBorders>
              <w:top w:val="nil"/>
              <w:left w:val="single" w:sz="4" w:space="0" w:color="auto"/>
              <w:bottom w:val="single" w:sz="4" w:space="0" w:color="auto"/>
              <w:right w:val="single" w:sz="4" w:space="0" w:color="auto"/>
            </w:tcBorders>
          </w:tcPr>
          <w:p w14:paraId="41A4146E" w14:textId="77777777" w:rsidR="00F136A3" w:rsidRPr="00E27D23" w:rsidRDefault="00F136A3" w:rsidP="0088214F">
            <w:pPr>
              <w:pStyle w:val="TAC"/>
            </w:pPr>
            <w:r w:rsidRPr="00E27D23">
              <w:rPr>
                <w:lang w:eastAsia="zh-CN"/>
              </w:rPr>
              <w:t>23a3</w:t>
            </w:r>
          </w:p>
        </w:tc>
        <w:tc>
          <w:tcPr>
            <w:tcW w:w="3967" w:type="dxa"/>
            <w:tcBorders>
              <w:top w:val="nil"/>
              <w:left w:val="single" w:sz="4" w:space="0" w:color="auto"/>
              <w:bottom w:val="single" w:sz="4" w:space="0" w:color="auto"/>
              <w:right w:val="single" w:sz="4" w:space="0" w:color="auto"/>
            </w:tcBorders>
          </w:tcPr>
          <w:p w14:paraId="4EB0A1F7" w14:textId="77777777" w:rsidR="00F136A3" w:rsidRPr="00E27D23" w:rsidRDefault="00F136A3" w:rsidP="0088214F">
            <w:pPr>
              <w:pStyle w:val="TAL"/>
            </w:pPr>
            <w:r w:rsidRPr="00E27D23">
              <w:t xml:space="preserve">The SS transmits a </w:t>
            </w:r>
            <w:r w:rsidRPr="00E27D23">
              <w:rPr>
                <w:i/>
                <w:iCs/>
              </w:rPr>
              <w:t>Paging</w:t>
            </w:r>
            <w:r w:rsidRPr="00E27D23">
              <w:t xml:space="preserve"> message including a matched identity (correct </w:t>
            </w:r>
            <w:r w:rsidRPr="00E27D23">
              <w:rPr>
                <w:i/>
              </w:rPr>
              <w:t>fullI-RNTI</w:t>
            </w:r>
            <w:r w:rsidRPr="00E27D23">
              <w:t>).</w:t>
            </w:r>
          </w:p>
        </w:tc>
        <w:tc>
          <w:tcPr>
            <w:tcW w:w="708" w:type="dxa"/>
            <w:tcBorders>
              <w:top w:val="single" w:sz="4" w:space="0" w:color="auto"/>
              <w:left w:val="single" w:sz="4" w:space="0" w:color="auto"/>
              <w:bottom w:val="single" w:sz="4" w:space="0" w:color="auto"/>
              <w:right w:val="single" w:sz="4" w:space="0" w:color="auto"/>
            </w:tcBorders>
          </w:tcPr>
          <w:p w14:paraId="6942710C" w14:textId="77777777" w:rsidR="00F136A3" w:rsidRPr="00E27D23" w:rsidRDefault="00F136A3"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4F7BDEA" w14:textId="77777777" w:rsidR="00F136A3" w:rsidRPr="00E27D23" w:rsidRDefault="00F136A3" w:rsidP="0088214F">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Paging</w:t>
            </w:r>
          </w:p>
        </w:tc>
        <w:tc>
          <w:tcPr>
            <w:tcW w:w="567" w:type="dxa"/>
            <w:tcBorders>
              <w:top w:val="nil"/>
              <w:left w:val="single" w:sz="4" w:space="0" w:color="auto"/>
              <w:bottom w:val="single" w:sz="4" w:space="0" w:color="auto"/>
              <w:right w:val="single" w:sz="4" w:space="0" w:color="auto"/>
            </w:tcBorders>
          </w:tcPr>
          <w:p w14:paraId="1F3D8AB5"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16FF0D49" w14:textId="77777777" w:rsidR="00F136A3" w:rsidRPr="00E27D23" w:rsidRDefault="00F136A3" w:rsidP="0088214F">
            <w:pPr>
              <w:pStyle w:val="TAC"/>
            </w:pPr>
            <w:r w:rsidRPr="00E27D23">
              <w:t>-</w:t>
            </w:r>
          </w:p>
        </w:tc>
      </w:tr>
      <w:tr w:rsidR="00F136A3" w:rsidRPr="00E27D23" w14:paraId="764BEBA1" w14:textId="77777777" w:rsidTr="0088214F">
        <w:tc>
          <w:tcPr>
            <w:tcW w:w="533" w:type="dxa"/>
            <w:tcBorders>
              <w:top w:val="nil"/>
              <w:left w:val="single" w:sz="4" w:space="0" w:color="auto"/>
              <w:bottom w:val="single" w:sz="4" w:space="0" w:color="auto"/>
              <w:right w:val="single" w:sz="4" w:space="0" w:color="auto"/>
            </w:tcBorders>
          </w:tcPr>
          <w:p w14:paraId="035F6E1B" w14:textId="77777777" w:rsidR="00F136A3" w:rsidRPr="00E27D23" w:rsidRDefault="00F136A3" w:rsidP="0088214F">
            <w:pPr>
              <w:pStyle w:val="TAC"/>
            </w:pPr>
            <w:r w:rsidRPr="00E27D23">
              <w:rPr>
                <w:lang w:eastAsia="zh-CN"/>
              </w:rPr>
              <w:t>23a4</w:t>
            </w:r>
          </w:p>
        </w:tc>
        <w:tc>
          <w:tcPr>
            <w:tcW w:w="3967" w:type="dxa"/>
            <w:tcBorders>
              <w:top w:val="nil"/>
              <w:left w:val="single" w:sz="4" w:space="0" w:color="auto"/>
              <w:bottom w:val="single" w:sz="4" w:space="0" w:color="auto"/>
              <w:right w:val="single" w:sz="4" w:space="0" w:color="auto"/>
            </w:tcBorders>
          </w:tcPr>
          <w:p w14:paraId="7F0FAED6" w14:textId="77777777" w:rsidR="00F136A3" w:rsidRPr="00E27D23" w:rsidRDefault="00F136A3" w:rsidP="0088214F">
            <w:pPr>
              <w:pStyle w:val="TAL"/>
            </w:pPr>
            <w:r w:rsidRPr="00E27D23">
              <w:t xml:space="preserve">The UE transmits an </w:t>
            </w:r>
            <w:r w:rsidRPr="00E27D23">
              <w:rPr>
                <w:i/>
                <w:iCs/>
              </w:rPr>
              <w:t>RRCResumeRequest</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17B34E51" w14:textId="77777777" w:rsidR="00F136A3" w:rsidRPr="00E27D23" w:rsidRDefault="00F136A3"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54D03598" w14:textId="77777777" w:rsidR="00F136A3" w:rsidRPr="00E27D23" w:rsidRDefault="00F136A3" w:rsidP="0088214F">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sumeRequest</w:t>
            </w:r>
          </w:p>
        </w:tc>
        <w:tc>
          <w:tcPr>
            <w:tcW w:w="567" w:type="dxa"/>
            <w:tcBorders>
              <w:top w:val="nil"/>
              <w:left w:val="single" w:sz="4" w:space="0" w:color="auto"/>
              <w:bottom w:val="single" w:sz="4" w:space="0" w:color="auto"/>
              <w:right w:val="single" w:sz="4" w:space="0" w:color="auto"/>
            </w:tcBorders>
          </w:tcPr>
          <w:p w14:paraId="52A4DC96"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19AF5491" w14:textId="77777777" w:rsidR="00F136A3" w:rsidRPr="00E27D23" w:rsidRDefault="00F136A3" w:rsidP="0088214F">
            <w:pPr>
              <w:pStyle w:val="TAC"/>
            </w:pPr>
            <w:r w:rsidRPr="00E27D23">
              <w:t>-</w:t>
            </w:r>
          </w:p>
        </w:tc>
      </w:tr>
      <w:tr w:rsidR="00F136A3" w:rsidRPr="00E27D23" w14:paraId="16779234" w14:textId="77777777" w:rsidTr="0088214F">
        <w:tc>
          <w:tcPr>
            <w:tcW w:w="533" w:type="dxa"/>
            <w:tcBorders>
              <w:top w:val="nil"/>
              <w:left w:val="single" w:sz="4" w:space="0" w:color="auto"/>
              <w:bottom w:val="single" w:sz="4" w:space="0" w:color="auto"/>
              <w:right w:val="single" w:sz="4" w:space="0" w:color="auto"/>
            </w:tcBorders>
          </w:tcPr>
          <w:p w14:paraId="599B7F17" w14:textId="77777777" w:rsidR="00F136A3" w:rsidRPr="00E27D23" w:rsidRDefault="00F136A3" w:rsidP="0088214F">
            <w:pPr>
              <w:pStyle w:val="TAC"/>
            </w:pPr>
            <w:r w:rsidRPr="00E27D23">
              <w:rPr>
                <w:lang w:eastAsia="zh-CN"/>
              </w:rPr>
              <w:t>23a5</w:t>
            </w:r>
          </w:p>
        </w:tc>
        <w:tc>
          <w:tcPr>
            <w:tcW w:w="3967" w:type="dxa"/>
            <w:tcBorders>
              <w:top w:val="nil"/>
              <w:left w:val="single" w:sz="4" w:space="0" w:color="auto"/>
              <w:bottom w:val="single" w:sz="4" w:space="0" w:color="auto"/>
              <w:right w:val="single" w:sz="4" w:space="0" w:color="auto"/>
            </w:tcBorders>
          </w:tcPr>
          <w:p w14:paraId="3D677C15" w14:textId="77777777" w:rsidR="00F136A3" w:rsidRPr="00E27D23" w:rsidRDefault="00F136A3" w:rsidP="0088214F">
            <w:pPr>
              <w:pStyle w:val="TAL"/>
            </w:pPr>
            <w:r w:rsidRPr="00E27D23">
              <w:t xml:space="preserve">The SS transmits an </w:t>
            </w:r>
            <w:r w:rsidRPr="00E27D23">
              <w:rPr>
                <w:i/>
                <w:iCs/>
              </w:rPr>
              <w:t>RRCResum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46100C98" w14:textId="77777777" w:rsidR="00F136A3" w:rsidRPr="00E27D23" w:rsidRDefault="00F136A3"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0BFEA53" w14:textId="77777777" w:rsidR="00F136A3" w:rsidRPr="00E27D23" w:rsidRDefault="00F136A3" w:rsidP="0088214F">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sume</w:t>
            </w:r>
          </w:p>
        </w:tc>
        <w:tc>
          <w:tcPr>
            <w:tcW w:w="567" w:type="dxa"/>
            <w:tcBorders>
              <w:top w:val="nil"/>
              <w:left w:val="single" w:sz="4" w:space="0" w:color="auto"/>
              <w:bottom w:val="single" w:sz="4" w:space="0" w:color="auto"/>
              <w:right w:val="single" w:sz="4" w:space="0" w:color="auto"/>
            </w:tcBorders>
          </w:tcPr>
          <w:p w14:paraId="0D8D5A75"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02D3E7FD" w14:textId="77777777" w:rsidR="00F136A3" w:rsidRPr="00E27D23" w:rsidRDefault="00F136A3" w:rsidP="0088214F">
            <w:pPr>
              <w:pStyle w:val="TAC"/>
            </w:pPr>
            <w:r w:rsidRPr="00E27D23">
              <w:t>-</w:t>
            </w:r>
          </w:p>
        </w:tc>
      </w:tr>
      <w:tr w:rsidR="00F136A3" w:rsidRPr="00E27D23" w14:paraId="5CFCA3BB" w14:textId="77777777" w:rsidTr="0088214F">
        <w:tc>
          <w:tcPr>
            <w:tcW w:w="533" w:type="dxa"/>
            <w:tcBorders>
              <w:top w:val="nil"/>
              <w:left w:val="single" w:sz="4" w:space="0" w:color="auto"/>
              <w:bottom w:val="single" w:sz="4" w:space="0" w:color="auto"/>
              <w:right w:val="single" w:sz="4" w:space="0" w:color="auto"/>
            </w:tcBorders>
          </w:tcPr>
          <w:p w14:paraId="04309EB4" w14:textId="77777777" w:rsidR="00F136A3" w:rsidRPr="00E27D23" w:rsidRDefault="00F136A3" w:rsidP="0088214F">
            <w:pPr>
              <w:pStyle w:val="TAC"/>
            </w:pPr>
            <w:r w:rsidRPr="00E27D23">
              <w:rPr>
                <w:lang w:eastAsia="zh-CN"/>
              </w:rPr>
              <w:t>23a6</w:t>
            </w:r>
          </w:p>
        </w:tc>
        <w:tc>
          <w:tcPr>
            <w:tcW w:w="3967" w:type="dxa"/>
            <w:tcBorders>
              <w:top w:val="nil"/>
              <w:left w:val="single" w:sz="4" w:space="0" w:color="auto"/>
              <w:bottom w:val="single" w:sz="4" w:space="0" w:color="auto"/>
              <w:right w:val="single" w:sz="4" w:space="0" w:color="auto"/>
            </w:tcBorders>
          </w:tcPr>
          <w:p w14:paraId="58450048" w14:textId="77777777" w:rsidR="00F136A3" w:rsidRPr="00E27D23" w:rsidRDefault="00F136A3" w:rsidP="0088214F">
            <w:pPr>
              <w:pStyle w:val="TAL"/>
            </w:pPr>
            <w:r w:rsidRPr="00E27D23">
              <w:t xml:space="preserve">The UE transmits an </w:t>
            </w:r>
            <w:r w:rsidRPr="00E27D23">
              <w:rPr>
                <w:i/>
                <w:iCs/>
              </w:rPr>
              <w:t>RRCResumeComplet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6A28C064" w14:textId="77777777" w:rsidR="00F136A3" w:rsidRPr="00E27D23" w:rsidRDefault="00F136A3"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869AE4B" w14:textId="77777777" w:rsidR="00F136A3" w:rsidRPr="00E27D23" w:rsidRDefault="00F136A3" w:rsidP="0088214F">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sumeComplete</w:t>
            </w:r>
          </w:p>
        </w:tc>
        <w:tc>
          <w:tcPr>
            <w:tcW w:w="567" w:type="dxa"/>
            <w:tcBorders>
              <w:top w:val="nil"/>
              <w:left w:val="single" w:sz="4" w:space="0" w:color="auto"/>
              <w:bottom w:val="single" w:sz="4" w:space="0" w:color="auto"/>
              <w:right w:val="single" w:sz="4" w:space="0" w:color="auto"/>
            </w:tcBorders>
          </w:tcPr>
          <w:p w14:paraId="495057A6"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2A3F646E" w14:textId="77777777" w:rsidR="00F136A3" w:rsidRPr="00E27D23" w:rsidRDefault="00F136A3" w:rsidP="0088214F">
            <w:pPr>
              <w:pStyle w:val="TAC"/>
            </w:pPr>
            <w:r w:rsidRPr="00E27D23">
              <w:t>-</w:t>
            </w:r>
          </w:p>
        </w:tc>
      </w:tr>
      <w:tr w:rsidR="00F136A3" w:rsidRPr="00E27D23" w14:paraId="2C5D3A9E" w14:textId="77777777" w:rsidTr="0088214F">
        <w:tc>
          <w:tcPr>
            <w:tcW w:w="533" w:type="dxa"/>
            <w:tcBorders>
              <w:top w:val="nil"/>
              <w:left w:val="single" w:sz="4" w:space="0" w:color="auto"/>
              <w:bottom w:val="single" w:sz="4" w:space="0" w:color="auto"/>
              <w:right w:val="single" w:sz="4" w:space="0" w:color="auto"/>
            </w:tcBorders>
          </w:tcPr>
          <w:p w14:paraId="6322199E" w14:textId="77777777" w:rsidR="00F136A3" w:rsidRPr="00E27D23" w:rsidRDefault="00F136A3" w:rsidP="0088214F">
            <w:pPr>
              <w:pStyle w:val="TAC"/>
            </w:pPr>
            <w:r w:rsidRPr="00E27D23">
              <w:rPr>
                <w:lang w:eastAsia="zh-CN"/>
              </w:rPr>
              <w:t>23a7</w:t>
            </w:r>
          </w:p>
        </w:tc>
        <w:tc>
          <w:tcPr>
            <w:tcW w:w="3967" w:type="dxa"/>
            <w:tcBorders>
              <w:top w:val="nil"/>
              <w:left w:val="single" w:sz="4" w:space="0" w:color="auto"/>
              <w:bottom w:val="single" w:sz="4" w:space="0" w:color="auto"/>
              <w:right w:val="single" w:sz="4" w:space="0" w:color="auto"/>
            </w:tcBorders>
          </w:tcPr>
          <w:p w14:paraId="2E3DB6B0" w14:textId="77777777" w:rsidR="00F136A3" w:rsidRPr="00E27D23" w:rsidRDefault="00F136A3" w:rsidP="0088214F">
            <w:pPr>
              <w:pStyle w:val="TAL"/>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1096542F" w14:textId="77777777" w:rsidR="00F136A3" w:rsidRPr="00E27D23" w:rsidRDefault="00F136A3"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228452B" w14:textId="77777777" w:rsidR="00F136A3" w:rsidRPr="00E27D23" w:rsidRDefault="00F136A3" w:rsidP="0088214F">
            <w:pPr>
              <w:pStyle w:val="TAC"/>
              <w:jc w:val="left"/>
              <w:rPr>
                <w:rFonts w:eastAsia="MS Gothic"/>
              </w:rPr>
            </w:pPr>
            <w:r w:rsidRPr="00E27D23">
              <w:rPr>
                <w:rFonts w:eastAsia="MS Gothic"/>
              </w:rPr>
              <w:t>NR RRC:</w:t>
            </w:r>
            <w:r w:rsidRPr="00E27D23">
              <w:rPr>
                <w:rFonts w:eastAsia="MS Gothic"/>
                <w:i/>
              </w:rPr>
              <w:t xml:space="preserve"> DLInformationTransfer</w:t>
            </w:r>
          </w:p>
          <w:p w14:paraId="0DF2885F" w14:textId="77777777" w:rsidR="00F136A3" w:rsidRPr="00E27D23" w:rsidRDefault="00F136A3" w:rsidP="0088214F">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2C6660D5"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6E9D8752" w14:textId="77777777" w:rsidR="00F136A3" w:rsidRPr="00E27D23" w:rsidRDefault="00F136A3" w:rsidP="0088214F">
            <w:pPr>
              <w:pStyle w:val="TAC"/>
            </w:pPr>
            <w:r w:rsidRPr="00E27D23">
              <w:t>-</w:t>
            </w:r>
          </w:p>
        </w:tc>
      </w:tr>
      <w:tr w:rsidR="00F136A3" w:rsidRPr="00E27D23" w14:paraId="2E153C55" w14:textId="77777777" w:rsidTr="0088214F">
        <w:tc>
          <w:tcPr>
            <w:tcW w:w="533" w:type="dxa"/>
            <w:tcBorders>
              <w:top w:val="nil"/>
              <w:left w:val="single" w:sz="4" w:space="0" w:color="auto"/>
              <w:bottom w:val="single" w:sz="4" w:space="0" w:color="auto"/>
              <w:right w:val="single" w:sz="4" w:space="0" w:color="auto"/>
            </w:tcBorders>
          </w:tcPr>
          <w:p w14:paraId="0F9E938C" w14:textId="77777777" w:rsidR="00F136A3" w:rsidRPr="00E27D23" w:rsidRDefault="00F136A3" w:rsidP="0088214F">
            <w:pPr>
              <w:pStyle w:val="TAC"/>
            </w:pPr>
            <w:r w:rsidRPr="00E27D23">
              <w:rPr>
                <w:lang w:eastAsia="zh-CN"/>
              </w:rPr>
              <w:t>23a8</w:t>
            </w:r>
          </w:p>
        </w:tc>
        <w:tc>
          <w:tcPr>
            <w:tcW w:w="3967" w:type="dxa"/>
            <w:tcBorders>
              <w:top w:val="nil"/>
              <w:left w:val="single" w:sz="4" w:space="0" w:color="auto"/>
              <w:bottom w:val="single" w:sz="4" w:space="0" w:color="auto"/>
              <w:right w:val="single" w:sz="4" w:space="0" w:color="auto"/>
            </w:tcBorders>
          </w:tcPr>
          <w:p w14:paraId="518F14A9" w14:textId="77777777" w:rsidR="00F136A3" w:rsidRPr="00E27D23" w:rsidRDefault="00F136A3" w:rsidP="0088214F">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79187713" w14:textId="77777777" w:rsidR="00F136A3" w:rsidRPr="00E27D23" w:rsidRDefault="00F136A3"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A9D1262" w14:textId="77777777" w:rsidR="00F136A3" w:rsidRPr="00E27D23" w:rsidRDefault="00F136A3" w:rsidP="0088214F">
            <w:pPr>
              <w:pStyle w:val="TAC"/>
              <w:jc w:val="left"/>
              <w:rPr>
                <w:rFonts w:eastAsia="MS Gothic"/>
                <w:i/>
              </w:rPr>
            </w:pPr>
            <w:r w:rsidRPr="00E27D23">
              <w:rPr>
                <w:rFonts w:eastAsia="MS Gothic"/>
              </w:rPr>
              <w:t xml:space="preserve">NR RRC: </w:t>
            </w:r>
            <w:r w:rsidRPr="00E27D23">
              <w:rPr>
                <w:rFonts w:eastAsia="MS Gothic"/>
                <w:i/>
              </w:rPr>
              <w:t>ULInformationTransfer</w:t>
            </w:r>
          </w:p>
          <w:p w14:paraId="36D70475" w14:textId="77777777" w:rsidR="00F136A3" w:rsidRPr="00E27D23" w:rsidRDefault="00F136A3" w:rsidP="0088214F">
            <w:pPr>
              <w:pStyle w:val="TAC"/>
              <w:jc w:val="left"/>
            </w:pPr>
            <w:r w:rsidRPr="00E27D23">
              <w:rPr>
                <w:rFonts w:eastAsia="MS Gothic"/>
              </w:rPr>
              <w:t xml:space="preserve">TC: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71D2C196" w14:textId="77777777" w:rsidR="00F136A3" w:rsidRPr="00E27D23" w:rsidRDefault="00F136A3"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3D598377" w14:textId="77777777" w:rsidR="00F136A3" w:rsidRPr="00E27D23" w:rsidRDefault="00F136A3" w:rsidP="0088214F">
            <w:pPr>
              <w:pStyle w:val="TAC"/>
            </w:pPr>
            <w:r w:rsidRPr="00E27D23">
              <w:t>-</w:t>
            </w:r>
          </w:p>
        </w:tc>
      </w:tr>
      <w:tr w:rsidR="00F136A3" w:rsidRPr="00E27D23" w14:paraId="05FC6220" w14:textId="77777777" w:rsidTr="0088214F">
        <w:tc>
          <w:tcPr>
            <w:tcW w:w="533" w:type="dxa"/>
            <w:tcBorders>
              <w:top w:val="nil"/>
              <w:left w:val="single" w:sz="4" w:space="0" w:color="auto"/>
              <w:bottom w:val="single" w:sz="4" w:space="0" w:color="auto"/>
              <w:right w:val="single" w:sz="4" w:space="0" w:color="auto"/>
            </w:tcBorders>
          </w:tcPr>
          <w:p w14:paraId="7FB84305" w14:textId="77777777" w:rsidR="00F136A3" w:rsidRPr="00E27D23" w:rsidRDefault="00F136A3" w:rsidP="0088214F">
            <w:pPr>
              <w:pStyle w:val="TAC"/>
            </w:pPr>
            <w:r w:rsidRPr="00E27D23">
              <w:rPr>
                <w:lang w:eastAsia="zh-CN"/>
              </w:rPr>
              <w:t>23a9</w:t>
            </w:r>
          </w:p>
        </w:tc>
        <w:tc>
          <w:tcPr>
            <w:tcW w:w="3967" w:type="dxa"/>
            <w:tcBorders>
              <w:top w:val="nil"/>
              <w:left w:val="single" w:sz="4" w:space="0" w:color="auto"/>
              <w:bottom w:val="single" w:sz="4" w:space="0" w:color="auto"/>
              <w:right w:val="single" w:sz="4" w:space="0" w:color="auto"/>
            </w:tcBorders>
          </w:tcPr>
          <w:p w14:paraId="5AF01538" w14:textId="77777777" w:rsidR="00F136A3" w:rsidRPr="00E27D23" w:rsidRDefault="00F136A3" w:rsidP="0088214F">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w:t>
            </w:r>
            <w:r w:rsidRPr="00E27D23">
              <w:rPr>
                <w:lang w:eastAsia="zh-CN"/>
              </w:rPr>
              <w:t>T</w:t>
            </w:r>
            <w:r w:rsidRPr="00E27D23">
              <w:rPr>
                <w:rFonts w:eastAsia="MS Gothic"/>
              </w:rPr>
              <w:t>CH in step 23a8 greater than the number of reported in step 21</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76AEFAB" w14:textId="77777777" w:rsidR="00F136A3" w:rsidRPr="00E27D23" w:rsidRDefault="00F136A3"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C79434B" w14:textId="77777777" w:rsidR="00F136A3" w:rsidRPr="00E27D23" w:rsidRDefault="00F136A3" w:rsidP="0088214F">
            <w:pPr>
              <w:pStyle w:val="TAC"/>
              <w:jc w:val="left"/>
            </w:pPr>
            <w:r w:rsidRPr="00E27D23">
              <w:rPr>
                <w:lang w:eastAsia="zh-CN"/>
              </w:rPr>
              <w:t>-</w:t>
            </w:r>
          </w:p>
        </w:tc>
        <w:tc>
          <w:tcPr>
            <w:tcW w:w="567" w:type="dxa"/>
            <w:tcBorders>
              <w:top w:val="nil"/>
              <w:left w:val="single" w:sz="4" w:space="0" w:color="auto"/>
              <w:bottom w:val="single" w:sz="4" w:space="0" w:color="auto"/>
              <w:right w:val="single" w:sz="4" w:space="0" w:color="auto"/>
            </w:tcBorders>
          </w:tcPr>
          <w:p w14:paraId="03177BBA" w14:textId="77777777" w:rsidR="00F136A3" w:rsidRPr="00E27D23" w:rsidRDefault="00F136A3" w:rsidP="0088214F">
            <w:pPr>
              <w:pStyle w:val="TAC"/>
            </w:pPr>
            <w:r w:rsidRPr="00E27D23">
              <w:rPr>
                <w:lang w:eastAsia="zh-CN"/>
              </w:rPr>
              <w:t>2</w:t>
            </w:r>
          </w:p>
        </w:tc>
        <w:tc>
          <w:tcPr>
            <w:tcW w:w="850" w:type="dxa"/>
            <w:tcBorders>
              <w:top w:val="nil"/>
              <w:left w:val="single" w:sz="4" w:space="0" w:color="auto"/>
              <w:bottom w:val="single" w:sz="4" w:space="0" w:color="auto"/>
              <w:right w:val="single" w:sz="4" w:space="0" w:color="auto"/>
            </w:tcBorders>
          </w:tcPr>
          <w:p w14:paraId="36F23C34" w14:textId="77777777" w:rsidR="00F136A3" w:rsidRPr="00E27D23" w:rsidRDefault="00F136A3" w:rsidP="0088214F">
            <w:pPr>
              <w:pStyle w:val="TAC"/>
            </w:pPr>
            <w:r w:rsidRPr="00E27D23">
              <w:rPr>
                <w:lang w:eastAsia="zh-CN"/>
              </w:rPr>
              <w:t>P</w:t>
            </w:r>
          </w:p>
        </w:tc>
      </w:tr>
      <w:tr w:rsidR="00F136A3" w:rsidRPr="00E27D23" w14:paraId="2E97EE51" w14:textId="77777777" w:rsidTr="0088214F">
        <w:tc>
          <w:tcPr>
            <w:tcW w:w="9600" w:type="dxa"/>
            <w:gridSpan w:val="6"/>
            <w:tcBorders>
              <w:top w:val="single" w:sz="4" w:space="0" w:color="auto"/>
              <w:left w:val="single" w:sz="4" w:space="0" w:color="auto"/>
              <w:bottom w:val="single" w:sz="4" w:space="0" w:color="auto"/>
              <w:right w:val="single" w:sz="4" w:space="0" w:color="auto"/>
            </w:tcBorders>
          </w:tcPr>
          <w:p w14:paraId="3E4D17D4" w14:textId="77777777" w:rsidR="00F136A3" w:rsidRPr="00E27D23" w:rsidRDefault="00F136A3" w:rsidP="0088214F">
            <w:pPr>
              <w:pStyle w:val="TAN"/>
            </w:pPr>
            <w:r w:rsidRPr="00E27D23">
              <w:t>Note 1:</w:t>
            </w:r>
            <w:r w:rsidRPr="00E27D23">
              <w:tab/>
              <w:t>The request may be performed by MMI or AT command.</w:t>
            </w:r>
          </w:p>
        </w:tc>
      </w:tr>
    </w:tbl>
    <w:p w14:paraId="159E6C26" w14:textId="77777777" w:rsidR="00F136A3" w:rsidRPr="00E27D23" w:rsidRDefault="00F136A3" w:rsidP="00F136A3">
      <w:pPr>
        <w:rPr>
          <w:rFonts w:eastAsia="PMingLiU"/>
          <w:lang w:eastAsia="zh-TW"/>
        </w:rPr>
      </w:pPr>
    </w:p>
    <w:p w14:paraId="79A7B5A8" w14:textId="77777777" w:rsidR="00F136A3" w:rsidRPr="00E27D23" w:rsidRDefault="00F136A3" w:rsidP="00F136A3">
      <w:pPr>
        <w:pStyle w:val="H6"/>
      </w:pPr>
      <w:r w:rsidRPr="00E27D23">
        <w:t>14.1.3.2.3.3</w:t>
      </w:r>
      <w:r w:rsidRPr="00E27D23">
        <w:tab/>
        <w:t>Specific message contents</w:t>
      </w:r>
    </w:p>
    <w:p w14:paraId="31F0F5A7" w14:textId="77777777" w:rsidR="00F136A3" w:rsidRPr="00E27D23" w:rsidRDefault="00F136A3" w:rsidP="00F136A3">
      <w:pPr>
        <w:pStyle w:val="TH"/>
      </w:pPr>
      <w:r w:rsidRPr="00E27D23">
        <w:t xml:space="preserve">Table 14.1.3.2.3.3-1: </w:t>
      </w:r>
      <w:r w:rsidRPr="00E27D23">
        <w:rPr>
          <w:i/>
        </w:rPr>
        <w:t xml:space="preserve">SIB1 </w:t>
      </w:r>
      <w:r w:rsidRPr="00E27D23">
        <w:t xml:space="preserve">of NR Cell </w:t>
      </w:r>
      <w:r w:rsidRPr="00E27D23">
        <w:rPr>
          <w:lang w:eastAsia="zh-CN"/>
        </w:rPr>
        <w:t xml:space="preserve">1 (preamble and all steps, </w:t>
      </w:r>
      <w:r w:rsidRPr="00E27D23">
        <w:t>Table 14.1.3.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F136A3" w:rsidRPr="00E27D23" w14:paraId="7BE698E6" w14:textId="77777777" w:rsidTr="0088214F">
        <w:tc>
          <w:tcPr>
            <w:tcW w:w="9738" w:type="dxa"/>
            <w:gridSpan w:val="4"/>
          </w:tcPr>
          <w:p w14:paraId="040CD8D2" w14:textId="77777777" w:rsidR="00F136A3" w:rsidRPr="00E27D23" w:rsidRDefault="00F136A3" w:rsidP="0088214F">
            <w:pPr>
              <w:pStyle w:val="TAL"/>
            </w:pPr>
            <w:r w:rsidRPr="00E27D23">
              <w:t>Derivation Path: TS 38.508-1 [4], Table 4.6.3-28</w:t>
            </w:r>
          </w:p>
        </w:tc>
      </w:tr>
      <w:tr w:rsidR="00F136A3" w:rsidRPr="00E27D23" w14:paraId="06BDEC3B" w14:textId="77777777" w:rsidTr="0088214F">
        <w:tblPrEx>
          <w:tblCellMar>
            <w:left w:w="108" w:type="dxa"/>
            <w:right w:w="108" w:type="dxa"/>
          </w:tblCellMar>
        </w:tblPrEx>
        <w:tc>
          <w:tcPr>
            <w:tcW w:w="4535" w:type="dxa"/>
          </w:tcPr>
          <w:p w14:paraId="58849AA0" w14:textId="77777777" w:rsidR="00F136A3" w:rsidRPr="00E27D23" w:rsidRDefault="00F136A3" w:rsidP="0088214F">
            <w:pPr>
              <w:pStyle w:val="TAH"/>
            </w:pPr>
            <w:r w:rsidRPr="00E27D23">
              <w:t>Information Element</w:t>
            </w:r>
          </w:p>
        </w:tc>
        <w:tc>
          <w:tcPr>
            <w:tcW w:w="2267" w:type="dxa"/>
          </w:tcPr>
          <w:p w14:paraId="722CDBB1" w14:textId="77777777" w:rsidR="00F136A3" w:rsidRPr="00E27D23" w:rsidRDefault="00F136A3" w:rsidP="0088214F">
            <w:pPr>
              <w:pStyle w:val="TAH"/>
            </w:pPr>
            <w:r w:rsidRPr="00E27D23">
              <w:t>Value/remark</w:t>
            </w:r>
          </w:p>
        </w:tc>
        <w:tc>
          <w:tcPr>
            <w:tcW w:w="1700" w:type="dxa"/>
          </w:tcPr>
          <w:p w14:paraId="3DF500E6" w14:textId="77777777" w:rsidR="00F136A3" w:rsidRPr="00E27D23" w:rsidRDefault="00F136A3" w:rsidP="0088214F">
            <w:pPr>
              <w:pStyle w:val="TAH"/>
            </w:pPr>
            <w:r w:rsidRPr="00E27D23">
              <w:t>Comment</w:t>
            </w:r>
          </w:p>
        </w:tc>
        <w:tc>
          <w:tcPr>
            <w:tcW w:w="1245" w:type="dxa"/>
          </w:tcPr>
          <w:p w14:paraId="7B304B19" w14:textId="77777777" w:rsidR="00F136A3" w:rsidRPr="00E27D23" w:rsidRDefault="00F136A3" w:rsidP="0088214F">
            <w:pPr>
              <w:pStyle w:val="TAH"/>
            </w:pPr>
            <w:r w:rsidRPr="00E27D23">
              <w:t>Condition</w:t>
            </w:r>
          </w:p>
        </w:tc>
      </w:tr>
      <w:tr w:rsidR="00F136A3" w:rsidRPr="00E27D23" w14:paraId="6598ACDF" w14:textId="77777777" w:rsidTr="0088214F">
        <w:tblPrEx>
          <w:tblCellMar>
            <w:left w:w="108" w:type="dxa"/>
            <w:right w:w="108" w:type="dxa"/>
          </w:tblCellMar>
        </w:tblPrEx>
        <w:tc>
          <w:tcPr>
            <w:tcW w:w="4535" w:type="dxa"/>
          </w:tcPr>
          <w:p w14:paraId="3F1C4782" w14:textId="77777777" w:rsidR="00F136A3" w:rsidRPr="00E27D23" w:rsidRDefault="00F136A3" w:rsidP="0088214F">
            <w:pPr>
              <w:pStyle w:val="TAL"/>
            </w:pPr>
            <w:r w:rsidRPr="00E27D23">
              <w:t>SIB1 ::= SEQUENCE {</w:t>
            </w:r>
          </w:p>
        </w:tc>
        <w:tc>
          <w:tcPr>
            <w:tcW w:w="2267" w:type="dxa"/>
          </w:tcPr>
          <w:p w14:paraId="3AF02948" w14:textId="77777777" w:rsidR="00F136A3" w:rsidRPr="00E27D23" w:rsidRDefault="00F136A3" w:rsidP="0088214F">
            <w:pPr>
              <w:pStyle w:val="TAL"/>
            </w:pPr>
          </w:p>
        </w:tc>
        <w:tc>
          <w:tcPr>
            <w:tcW w:w="1700" w:type="dxa"/>
          </w:tcPr>
          <w:p w14:paraId="2A6C8DF1" w14:textId="77777777" w:rsidR="00F136A3" w:rsidRPr="00E27D23" w:rsidRDefault="00F136A3" w:rsidP="0088214F">
            <w:pPr>
              <w:pStyle w:val="TAL"/>
            </w:pPr>
          </w:p>
        </w:tc>
        <w:tc>
          <w:tcPr>
            <w:tcW w:w="1245" w:type="dxa"/>
          </w:tcPr>
          <w:p w14:paraId="218E27C6" w14:textId="77777777" w:rsidR="00F136A3" w:rsidRPr="00E27D23" w:rsidRDefault="00F136A3" w:rsidP="0088214F">
            <w:pPr>
              <w:pStyle w:val="TAL"/>
            </w:pPr>
          </w:p>
        </w:tc>
      </w:tr>
      <w:tr w:rsidR="00F136A3" w:rsidRPr="00E27D23" w14:paraId="03A8B041" w14:textId="77777777" w:rsidTr="0088214F">
        <w:tblPrEx>
          <w:tblCellMar>
            <w:left w:w="108" w:type="dxa"/>
            <w:right w:w="108" w:type="dxa"/>
          </w:tblCellMar>
        </w:tblPrEx>
        <w:tc>
          <w:tcPr>
            <w:tcW w:w="4535" w:type="dxa"/>
          </w:tcPr>
          <w:p w14:paraId="2D2CCDF7" w14:textId="77777777" w:rsidR="00F136A3" w:rsidRPr="00E27D23" w:rsidRDefault="00F136A3" w:rsidP="0088214F">
            <w:pPr>
              <w:pStyle w:val="TAL"/>
            </w:pPr>
            <w:r w:rsidRPr="00E27D23">
              <w:t xml:space="preserve">  servingCellConfigCommon</w:t>
            </w:r>
          </w:p>
        </w:tc>
        <w:tc>
          <w:tcPr>
            <w:tcW w:w="2267" w:type="dxa"/>
          </w:tcPr>
          <w:p w14:paraId="2AE6463D" w14:textId="77777777" w:rsidR="00F136A3" w:rsidRPr="00E27D23" w:rsidRDefault="00F136A3" w:rsidP="0088214F">
            <w:pPr>
              <w:pStyle w:val="TAL"/>
            </w:pPr>
            <w:r w:rsidRPr="00E27D23">
              <w:t>ServingCellConfigCommonSIB</w:t>
            </w:r>
          </w:p>
        </w:tc>
        <w:tc>
          <w:tcPr>
            <w:tcW w:w="1700" w:type="dxa"/>
          </w:tcPr>
          <w:p w14:paraId="5F214CE7" w14:textId="77777777" w:rsidR="00F136A3" w:rsidRPr="00E27D23" w:rsidRDefault="00F136A3" w:rsidP="0088214F">
            <w:pPr>
              <w:pStyle w:val="TAL"/>
            </w:pPr>
            <w:r w:rsidRPr="00E27D23">
              <w:t>Table 14.1.3.2.3.3-2</w:t>
            </w:r>
          </w:p>
        </w:tc>
        <w:tc>
          <w:tcPr>
            <w:tcW w:w="1245" w:type="dxa"/>
          </w:tcPr>
          <w:p w14:paraId="1B902358" w14:textId="77777777" w:rsidR="00F136A3" w:rsidRPr="00E27D23" w:rsidRDefault="00F136A3" w:rsidP="0088214F">
            <w:pPr>
              <w:pStyle w:val="TAL"/>
            </w:pPr>
          </w:p>
        </w:tc>
      </w:tr>
      <w:tr w:rsidR="00F136A3" w:rsidRPr="00E27D23" w14:paraId="499B9630" w14:textId="77777777" w:rsidTr="0088214F">
        <w:tblPrEx>
          <w:tblCellMar>
            <w:left w:w="108" w:type="dxa"/>
            <w:right w:w="108" w:type="dxa"/>
          </w:tblCellMar>
        </w:tblPrEx>
        <w:tc>
          <w:tcPr>
            <w:tcW w:w="4535" w:type="dxa"/>
          </w:tcPr>
          <w:p w14:paraId="797E5373" w14:textId="77777777" w:rsidR="00F136A3" w:rsidRPr="00E27D23" w:rsidRDefault="00F136A3" w:rsidP="0088214F">
            <w:pPr>
              <w:pStyle w:val="TAL"/>
            </w:pPr>
            <w:r w:rsidRPr="00E27D23">
              <w:t xml:space="preserve">  nonCriticalExtension</w:t>
            </w:r>
            <w:r w:rsidRPr="00E27D23">
              <w:rPr>
                <w:lang w:eastAsia="zh-CN"/>
              </w:rPr>
              <w:t xml:space="preserve"> </w:t>
            </w:r>
            <w:r w:rsidRPr="00E27D23">
              <w:t>SEQUENCE {</w:t>
            </w:r>
          </w:p>
        </w:tc>
        <w:tc>
          <w:tcPr>
            <w:tcW w:w="2267" w:type="dxa"/>
          </w:tcPr>
          <w:p w14:paraId="7E545890" w14:textId="77777777" w:rsidR="00F136A3" w:rsidRPr="00E27D23" w:rsidRDefault="00F136A3" w:rsidP="0088214F">
            <w:pPr>
              <w:pStyle w:val="TAL"/>
            </w:pPr>
          </w:p>
        </w:tc>
        <w:tc>
          <w:tcPr>
            <w:tcW w:w="1700" w:type="dxa"/>
          </w:tcPr>
          <w:p w14:paraId="04D67AD6" w14:textId="77777777" w:rsidR="00F136A3" w:rsidRPr="00E27D23" w:rsidRDefault="00F136A3" w:rsidP="0088214F">
            <w:pPr>
              <w:pStyle w:val="TAL"/>
            </w:pPr>
          </w:p>
        </w:tc>
        <w:tc>
          <w:tcPr>
            <w:tcW w:w="1245" w:type="dxa"/>
          </w:tcPr>
          <w:p w14:paraId="33331439" w14:textId="77777777" w:rsidR="00F136A3" w:rsidRPr="00E27D23" w:rsidRDefault="00F136A3" w:rsidP="0088214F">
            <w:pPr>
              <w:pStyle w:val="TAL"/>
            </w:pPr>
          </w:p>
        </w:tc>
      </w:tr>
      <w:tr w:rsidR="00F136A3" w:rsidRPr="00E27D23" w14:paraId="238AA669" w14:textId="77777777" w:rsidTr="0088214F">
        <w:tblPrEx>
          <w:tblCellMar>
            <w:left w:w="108" w:type="dxa"/>
            <w:right w:w="108" w:type="dxa"/>
          </w:tblCellMar>
        </w:tblPrEx>
        <w:tc>
          <w:tcPr>
            <w:tcW w:w="4535" w:type="dxa"/>
          </w:tcPr>
          <w:p w14:paraId="70DD9437" w14:textId="77777777" w:rsidR="00F136A3" w:rsidRPr="00E27D23" w:rsidRDefault="00F136A3" w:rsidP="0088214F">
            <w:pPr>
              <w:pStyle w:val="TAL"/>
            </w:pPr>
            <w:r w:rsidRPr="00E27D23">
              <w:t xml:space="preserve">    nonCriticalExtension</w:t>
            </w:r>
            <w:r w:rsidRPr="00E27D23">
              <w:rPr>
                <w:lang w:eastAsia="zh-CN"/>
              </w:rPr>
              <w:t xml:space="preserve"> </w:t>
            </w:r>
            <w:r w:rsidRPr="00E27D23">
              <w:t>SEQUENCE {</w:t>
            </w:r>
          </w:p>
        </w:tc>
        <w:tc>
          <w:tcPr>
            <w:tcW w:w="2267" w:type="dxa"/>
          </w:tcPr>
          <w:p w14:paraId="7F8BE794" w14:textId="77777777" w:rsidR="00F136A3" w:rsidRPr="00E27D23" w:rsidRDefault="00F136A3" w:rsidP="0088214F">
            <w:pPr>
              <w:pStyle w:val="TAL"/>
            </w:pPr>
          </w:p>
        </w:tc>
        <w:tc>
          <w:tcPr>
            <w:tcW w:w="1700" w:type="dxa"/>
          </w:tcPr>
          <w:p w14:paraId="354024A8" w14:textId="77777777" w:rsidR="00F136A3" w:rsidRPr="00E27D23" w:rsidRDefault="00F136A3" w:rsidP="0088214F">
            <w:pPr>
              <w:pStyle w:val="TAL"/>
            </w:pPr>
          </w:p>
        </w:tc>
        <w:tc>
          <w:tcPr>
            <w:tcW w:w="1245" w:type="dxa"/>
          </w:tcPr>
          <w:p w14:paraId="78CB1FAA" w14:textId="77777777" w:rsidR="00F136A3" w:rsidRPr="00E27D23" w:rsidRDefault="00F136A3" w:rsidP="0088214F">
            <w:pPr>
              <w:pStyle w:val="TAL"/>
            </w:pPr>
          </w:p>
        </w:tc>
      </w:tr>
      <w:tr w:rsidR="00F136A3" w:rsidRPr="00E27D23" w14:paraId="79CA90A5" w14:textId="77777777" w:rsidTr="0088214F">
        <w:tblPrEx>
          <w:tblCellMar>
            <w:left w:w="108" w:type="dxa"/>
            <w:right w:w="108" w:type="dxa"/>
          </w:tblCellMar>
        </w:tblPrEx>
        <w:tc>
          <w:tcPr>
            <w:tcW w:w="4535" w:type="dxa"/>
          </w:tcPr>
          <w:p w14:paraId="191EC21E" w14:textId="77777777" w:rsidR="00F136A3" w:rsidRPr="00E27D23" w:rsidRDefault="00F136A3" w:rsidP="0088214F">
            <w:pPr>
              <w:pStyle w:val="TAL"/>
            </w:pPr>
            <w:r w:rsidRPr="00E27D23">
              <w:t xml:space="preserve">  </w:t>
            </w:r>
            <w:r w:rsidRPr="00E27D23">
              <w:rPr>
                <w:lang w:eastAsia="zh-CN"/>
              </w:rPr>
              <w:t xml:space="preserve">  </w:t>
            </w:r>
            <w:r w:rsidRPr="00E27D23">
              <w:t xml:space="preserve">  nonCriticalExtension SEQUENCE {</w:t>
            </w:r>
          </w:p>
        </w:tc>
        <w:tc>
          <w:tcPr>
            <w:tcW w:w="2267" w:type="dxa"/>
          </w:tcPr>
          <w:p w14:paraId="4C09C6AC" w14:textId="77777777" w:rsidR="00F136A3" w:rsidRPr="00E27D23" w:rsidRDefault="00F136A3" w:rsidP="0088214F">
            <w:pPr>
              <w:pStyle w:val="TAL"/>
            </w:pPr>
          </w:p>
        </w:tc>
        <w:tc>
          <w:tcPr>
            <w:tcW w:w="1700" w:type="dxa"/>
          </w:tcPr>
          <w:p w14:paraId="2E17A328" w14:textId="77777777" w:rsidR="00F136A3" w:rsidRPr="00E27D23" w:rsidRDefault="00F136A3" w:rsidP="0088214F">
            <w:pPr>
              <w:pStyle w:val="TAL"/>
            </w:pPr>
          </w:p>
        </w:tc>
        <w:tc>
          <w:tcPr>
            <w:tcW w:w="1245" w:type="dxa"/>
          </w:tcPr>
          <w:p w14:paraId="5BDAF3DF" w14:textId="77777777" w:rsidR="00F136A3" w:rsidRPr="00E27D23" w:rsidRDefault="00F136A3" w:rsidP="0088214F">
            <w:pPr>
              <w:pStyle w:val="TAL"/>
            </w:pPr>
          </w:p>
        </w:tc>
      </w:tr>
      <w:tr w:rsidR="00F136A3" w:rsidRPr="00E27D23" w14:paraId="532F4A22" w14:textId="77777777" w:rsidTr="0088214F">
        <w:tblPrEx>
          <w:tblCellMar>
            <w:left w:w="108" w:type="dxa"/>
            <w:right w:w="108" w:type="dxa"/>
          </w:tblCellMar>
        </w:tblPrEx>
        <w:tc>
          <w:tcPr>
            <w:tcW w:w="4535" w:type="dxa"/>
          </w:tcPr>
          <w:p w14:paraId="6B1BF397" w14:textId="77777777" w:rsidR="00F136A3" w:rsidRPr="00E27D23" w:rsidRDefault="00F136A3" w:rsidP="0088214F">
            <w:pPr>
              <w:pStyle w:val="TAL"/>
            </w:pPr>
            <w:r w:rsidRPr="00E27D23">
              <w:t xml:space="preserve">  </w:t>
            </w:r>
            <w:r w:rsidRPr="00E27D23">
              <w:rPr>
                <w:lang w:eastAsia="zh-CN"/>
              </w:rPr>
              <w:t xml:space="preserve">  </w:t>
            </w:r>
            <w:r w:rsidRPr="00E27D23">
              <w:t xml:space="preserve">    si-SchedulingInfo-v1700 </w:t>
            </w:r>
            <w:r w:rsidRPr="00E27D23">
              <w:rPr>
                <w:color w:val="000000"/>
              </w:rPr>
              <w:t>SEQUENCE (SIZE (1..maxSI-Message)) OF SchedulingInfo2-r17 {</w:t>
            </w:r>
          </w:p>
        </w:tc>
        <w:tc>
          <w:tcPr>
            <w:tcW w:w="2267" w:type="dxa"/>
          </w:tcPr>
          <w:p w14:paraId="2A5CC631" w14:textId="77777777" w:rsidR="00F136A3" w:rsidRPr="00E27D23" w:rsidRDefault="00F136A3" w:rsidP="0088214F">
            <w:pPr>
              <w:pStyle w:val="TAL"/>
              <w:rPr>
                <w:lang w:eastAsia="zh-CN"/>
              </w:rPr>
            </w:pPr>
            <w:r w:rsidRPr="00E27D23">
              <w:rPr>
                <w:lang w:eastAsia="zh-CN"/>
              </w:rPr>
              <w:t>1 entry</w:t>
            </w:r>
          </w:p>
        </w:tc>
        <w:tc>
          <w:tcPr>
            <w:tcW w:w="1700" w:type="dxa"/>
          </w:tcPr>
          <w:p w14:paraId="442C13A7" w14:textId="77777777" w:rsidR="00F136A3" w:rsidRPr="00E27D23" w:rsidRDefault="00F136A3" w:rsidP="0088214F">
            <w:pPr>
              <w:pStyle w:val="TAL"/>
            </w:pPr>
          </w:p>
        </w:tc>
        <w:tc>
          <w:tcPr>
            <w:tcW w:w="1245" w:type="dxa"/>
          </w:tcPr>
          <w:p w14:paraId="69FABCF1" w14:textId="77777777" w:rsidR="00F136A3" w:rsidRPr="00E27D23" w:rsidRDefault="00F136A3" w:rsidP="0088214F">
            <w:pPr>
              <w:pStyle w:val="TAL"/>
            </w:pPr>
          </w:p>
        </w:tc>
      </w:tr>
      <w:tr w:rsidR="00F136A3" w:rsidRPr="00E27D23" w14:paraId="3B864E2A" w14:textId="77777777" w:rsidTr="0088214F">
        <w:tblPrEx>
          <w:tblCellMar>
            <w:left w:w="108" w:type="dxa"/>
            <w:right w:w="108" w:type="dxa"/>
          </w:tblCellMar>
        </w:tblPrEx>
        <w:tc>
          <w:tcPr>
            <w:tcW w:w="4535" w:type="dxa"/>
          </w:tcPr>
          <w:p w14:paraId="583BD95C" w14:textId="77777777" w:rsidR="00F136A3" w:rsidRPr="00E27D23" w:rsidRDefault="00F136A3" w:rsidP="0088214F">
            <w:pPr>
              <w:pStyle w:val="TAL"/>
            </w:pPr>
            <w:r w:rsidRPr="00E27D23">
              <w:t xml:space="preserve">  </w:t>
            </w:r>
            <w:r w:rsidRPr="00E27D23">
              <w:rPr>
                <w:lang w:eastAsia="zh-CN"/>
              </w:rPr>
              <w:t xml:space="preserve">  </w:t>
            </w:r>
            <w:r w:rsidRPr="00E27D23">
              <w:t xml:space="preserve">      SchedulingInfo2-r17 [1] SEQUENCE {</w:t>
            </w:r>
          </w:p>
        </w:tc>
        <w:tc>
          <w:tcPr>
            <w:tcW w:w="2267" w:type="dxa"/>
          </w:tcPr>
          <w:p w14:paraId="0B0E848D" w14:textId="77777777" w:rsidR="00F136A3" w:rsidRPr="00E27D23" w:rsidRDefault="00F136A3" w:rsidP="0088214F">
            <w:pPr>
              <w:pStyle w:val="TAL"/>
            </w:pPr>
          </w:p>
        </w:tc>
        <w:tc>
          <w:tcPr>
            <w:tcW w:w="1700" w:type="dxa"/>
          </w:tcPr>
          <w:p w14:paraId="46FFDECD" w14:textId="77777777" w:rsidR="00F136A3" w:rsidRPr="00E27D23" w:rsidRDefault="00F136A3" w:rsidP="0088214F">
            <w:pPr>
              <w:pStyle w:val="TAL"/>
              <w:rPr>
                <w:lang w:eastAsia="zh-CN"/>
              </w:rPr>
            </w:pPr>
            <w:r w:rsidRPr="00E27D23">
              <w:rPr>
                <w:lang w:eastAsia="zh-CN"/>
              </w:rPr>
              <w:t>entry 1</w:t>
            </w:r>
          </w:p>
        </w:tc>
        <w:tc>
          <w:tcPr>
            <w:tcW w:w="1245" w:type="dxa"/>
          </w:tcPr>
          <w:p w14:paraId="6113468C" w14:textId="77777777" w:rsidR="00F136A3" w:rsidRPr="00E27D23" w:rsidRDefault="00F136A3" w:rsidP="0088214F">
            <w:pPr>
              <w:pStyle w:val="TAL"/>
            </w:pPr>
          </w:p>
        </w:tc>
      </w:tr>
      <w:tr w:rsidR="00F136A3" w:rsidRPr="00E27D23" w14:paraId="1F6B2568" w14:textId="77777777" w:rsidTr="0088214F">
        <w:tblPrEx>
          <w:tblCellMar>
            <w:left w:w="108" w:type="dxa"/>
            <w:right w:w="108" w:type="dxa"/>
          </w:tblCellMar>
        </w:tblPrEx>
        <w:tc>
          <w:tcPr>
            <w:tcW w:w="4535" w:type="dxa"/>
          </w:tcPr>
          <w:p w14:paraId="2A716AEA" w14:textId="77777777" w:rsidR="00F136A3" w:rsidRPr="00E27D23" w:rsidRDefault="00F136A3" w:rsidP="0088214F">
            <w:pPr>
              <w:pStyle w:val="TAL"/>
            </w:pPr>
            <w:r w:rsidRPr="00E27D23">
              <w:t xml:space="preserve">  </w:t>
            </w:r>
            <w:r w:rsidRPr="00E27D23">
              <w:rPr>
                <w:lang w:eastAsia="zh-CN"/>
              </w:rPr>
              <w:t xml:space="preserve">  </w:t>
            </w:r>
            <w:r w:rsidRPr="00E27D23">
              <w:t xml:space="preserve">        si-BroadcastStatus-r17</w:t>
            </w:r>
          </w:p>
        </w:tc>
        <w:tc>
          <w:tcPr>
            <w:tcW w:w="2267" w:type="dxa"/>
          </w:tcPr>
          <w:p w14:paraId="5C1F5BB0" w14:textId="77777777" w:rsidR="00F136A3" w:rsidRPr="00E27D23" w:rsidRDefault="00F136A3" w:rsidP="0088214F">
            <w:pPr>
              <w:pStyle w:val="TAL"/>
            </w:pPr>
            <w:r w:rsidRPr="00E27D23">
              <w:t>broadcasting</w:t>
            </w:r>
          </w:p>
        </w:tc>
        <w:tc>
          <w:tcPr>
            <w:tcW w:w="1700" w:type="dxa"/>
          </w:tcPr>
          <w:p w14:paraId="3A0D501F" w14:textId="77777777" w:rsidR="00F136A3" w:rsidRPr="00E27D23" w:rsidRDefault="00F136A3" w:rsidP="0088214F">
            <w:pPr>
              <w:pStyle w:val="TAL"/>
            </w:pPr>
          </w:p>
        </w:tc>
        <w:tc>
          <w:tcPr>
            <w:tcW w:w="1245" w:type="dxa"/>
          </w:tcPr>
          <w:p w14:paraId="2BC77F4B" w14:textId="77777777" w:rsidR="00F136A3" w:rsidRPr="00E27D23" w:rsidRDefault="00F136A3" w:rsidP="0088214F">
            <w:pPr>
              <w:pStyle w:val="TAL"/>
            </w:pPr>
          </w:p>
        </w:tc>
      </w:tr>
      <w:tr w:rsidR="00F136A3" w:rsidRPr="00E27D23" w14:paraId="23432B16" w14:textId="77777777" w:rsidTr="0088214F">
        <w:tblPrEx>
          <w:tblCellMar>
            <w:left w:w="108" w:type="dxa"/>
            <w:right w:w="108" w:type="dxa"/>
          </w:tblCellMar>
        </w:tblPrEx>
        <w:tc>
          <w:tcPr>
            <w:tcW w:w="4535" w:type="dxa"/>
          </w:tcPr>
          <w:p w14:paraId="6C86D35B" w14:textId="77777777" w:rsidR="00F136A3" w:rsidRPr="00E27D23" w:rsidRDefault="00F136A3" w:rsidP="0088214F">
            <w:pPr>
              <w:pStyle w:val="TAL"/>
            </w:pPr>
            <w:r w:rsidRPr="00E27D23">
              <w:t xml:space="preserve">  </w:t>
            </w:r>
            <w:r w:rsidRPr="00E27D23">
              <w:rPr>
                <w:lang w:eastAsia="zh-CN"/>
              </w:rPr>
              <w:t xml:space="preserve">  </w:t>
            </w:r>
            <w:r w:rsidRPr="00E27D23">
              <w:t xml:space="preserve">        si-WindowPosition-r17</w:t>
            </w:r>
          </w:p>
        </w:tc>
        <w:tc>
          <w:tcPr>
            <w:tcW w:w="2267" w:type="dxa"/>
          </w:tcPr>
          <w:p w14:paraId="0B673C54" w14:textId="6AE65CBF" w:rsidR="00F136A3" w:rsidRPr="00E27D23" w:rsidRDefault="00CE3A0A" w:rsidP="0088214F">
            <w:pPr>
              <w:pStyle w:val="TAL"/>
              <w:rPr>
                <w:lang w:eastAsia="zh-CN"/>
              </w:rPr>
            </w:pPr>
            <w:r w:rsidRPr="00E27D23">
              <w:rPr>
                <w:lang w:eastAsia="zh-CN"/>
              </w:rPr>
              <w:t>2</w:t>
            </w:r>
          </w:p>
        </w:tc>
        <w:tc>
          <w:tcPr>
            <w:tcW w:w="1700" w:type="dxa"/>
          </w:tcPr>
          <w:p w14:paraId="12821625" w14:textId="77777777" w:rsidR="00F136A3" w:rsidRPr="00E27D23" w:rsidRDefault="00F136A3" w:rsidP="0088214F">
            <w:pPr>
              <w:pStyle w:val="TAL"/>
              <w:rPr>
                <w:highlight w:val="green"/>
                <w:lang w:eastAsia="zh-CN"/>
              </w:rPr>
            </w:pPr>
            <w:r w:rsidRPr="00E27D23">
              <w:rPr>
                <w:lang w:eastAsia="zh-CN"/>
              </w:rPr>
              <w:t>entry number for</w:t>
            </w:r>
            <w:r w:rsidRPr="00E27D23">
              <w:rPr>
                <w:highlight w:val="green"/>
                <w:lang w:eastAsia="zh-CN"/>
              </w:rPr>
              <w:t xml:space="preserve"> </w:t>
            </w:r>
            <w:r w:rsidRPr="00E27D23">
              <w:rPr>
                <w:i/>
              </w:rPr>
              <w:t>si-SchedulingInfo</w:t>
            </w:r>
            <w:r w:rsidRPr="00E27D23">
              <w:t xml:space="preserve"> in </w:t>
            </w:r>
            <w:r w:rsidRPr="00E27D23">
              <w:rPr>
                <w:i/>
              </w:rPr>
              <w:t xml:space="preserve">SIB1 </w:t>
            </w:r>
            <w:r w:rsidRPr="00E27D23">
              <w:t>+1</w:t>
            </w:r>
          </w:p>
        </w:tc>
        <w:tc>
          <w:tcPr>
            <w:tcW w:w="1245" w:type="dxa"/>
          </w:tcPr>
          <w:p w14:paraId="239842B0" w14:textId="77777777" w:rsidR="00F136A3" w:rsidRPr="00E27D23" w:rsidRDefault="00F136A3" w:rsidP="0088214F">
            <w:pPr>
              <w:pStyle w:val="TAL"/>
              <w:rPr>
                <w:highlight w:val="green"/>
              </w:rPr>
            </w:pPr>
          </w:p>
        </w:tc>
      </w:tr>
      <w:tr w:rsidR="00F136A3" w:rsidRPr="00E27D23" w14:paraId="4684B717" w14:textId="77777777" w:rsidTr="0088214F">
        <w:tblPrEx>
          <w:tblCellMar>
            <w:left w:w="108" w:type="dxa"/>
            <w:right w:w="108" w:type="dxa"/>
          </w:tblCellMar>
        </w:tblPrEx>
        <w:tc>
          <w:tcPr>
            <w:tcW w:w="4535" w:type="dxa"/>
          </w:tcPr>
          <w:p w14:paraId="62D8B9F7" w14:textId="77777777" w:rsidR="00F136A3" w:rsidRPr="00E27D23" w:rsidRDefault="00F136A3" w:rsidP="0088214F">
            <w:pPr>
              <w:pStyle w:val="TAL"/>
            </w:pPr>
            <w:r w:rsidRPr="00E27D23">
              <w:t xml:space="preserve">  </w:t>
            </w:r>
            <w:r w:rsidRPr="00E27D23">
              <w:rPr>
                <w:lang w:eastAsia="zh-CN"/>
              </w:rPr>
              <w:t xml:space="preserve">  </w:t>
            </w:r>
            <w:r w:rsidRPr="00E27D23">
              <w:t xml:space="preserve">        si-Periodicity-r17</w:t>
            </w:r>
          </w:p>
        </w:tc>
        <w:tc>
          <w:tcPr>
            <w:tcW w:w="2267" w:type="dxa"/>
          </w:tcPr>
          <w:p w14:paraId="2F6323CE" w14:textId="77777777" w:rsidR="00F136A3" w:rsidRPr="00E27D23" w:rsidRDefault="00F136A3" w:rsidP="0088214F">
            <w:pPr>
              <w:pStyle w:val="TAL"/>
              <w:rPr>
                <w:lang w:eastAsia="zh-CN"/>
              </w:rPr>
            </w:pPr>
            <w:r w:rsidRPr="00E27D23">
              <w:rPr>
                <w:lang w:eastAsia="zh-CN"/>
              </w:rPr>
              <w:t>64</w:t>
            </w:r>
          </w:p>
        </w:tc>
        <w:tc>
          <w:tcPr>
            <w:tcW w:w="1700" w:type="dxa"/>
          </w:tcPr>
          <w:p w14:paraId="09615EF8" w14:textId="77777777" w:rsidR="00F136A3" w:rsidRPr="00E27D23" w:rsidRDefault="00F136A3" w:rsidP="0088214F">
            <w:pPr>
              <w:pStyle w:val="TAL"/>
            </w:pPr>
          </w:p>
        </w:tc>
        <w:tc>
          <w:tcPr>
            <w:tcW w:w="1245" w:type="dxa"/>
          </w:tcPr>
          <w:p w14:paraId="77850E5B" w14:textId="77777777" w:rsidR="00F136A3" w:rsidRPr="00E27D23" w:rsidRDefault="00F136A3" w:rsidP="0088214F">
            <w:pPr>
              <w:pStyle w:val="TAL"/>
            </w:pPr>
          </w:p>
        </w:tc>
      </w:tr>
      <w:tr w:rsidR="00F136A3" w:rsidRPr="00E27D23" w14:paraId="430B9A44" w14:textId="77777777" w:rsidTr="0088214F">
        <w:tblPrEx>
          <w:tblCellMar>
            <w:left w:w="108" w:type="dxa"/>
            <w:right w:w="108" w:type="dxa"/>
          </w:tblCellMar>
        </w:tblPrEx>
        <w:tc>
          <w:tcPr>
            <w:tcW w:w="4535" w:type="dxa"/>
          </w:tcPr>
          <w:p w14:paraId="6C70B4E9" w14:textId="77777777" w:rsidR="00F136A3" w:rsidRPr="00E27D23" w:rsidRDefault="00F136A3" w:rsidP="0088214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MappingInfo-r17 SEQUENCE (SIZE (1..maxSIB)) OF SIB-TypeInfo-v1700 {</w:t>
            </w:r>
          </w:p>
        </w:tc>
        <w:tc>
          <w:tcPr>
            <w:tcW w:w="2267" w:type="dxa"/>
          </w:tcPr>
          <w:p w14:paraId="3AD93A64" w14:textId="77777777" w:rsidR="00F136A3" w:rsidRPr="00E27D23" w:rsidRDefault="00F136A3" w:rsidP="0088214F">
            <w:pPr>
              <w:pStyle w:val="TAL"/>
              <w:rPr>
                <w:lang w:eastAsia="zh-CN"/>
              </w:rPr>
            </w:pPr>
            <w:r w:rsidRPr="00E27D23">
              <w:rPr>
                <w:lang w:eastAsia="zh-CN"/>
              </w:rPr>
              <w:t>1 entry</w:t>
            </w:r>
          </w:p>
        </w:tc>
        <w:tc>
          <w:tcPr>
            <w:tcW w:w="1700" w:type="dxa"/>
          </w:tcPr>
          <w:p w14:paraId="3AA1EFF6" w14:textId="77777777" w:rsidR="00F136A3" w:rsidRPr="00E27D23" w:rsidRDefault="00F136A3" w:rsidP="0088214F">
            <w:pPr>
              <w:pStyle w:val="TAL"/>
            </w:pPr>
          </w:p>
        </w:tc>
        <w:tc>
          <w:tcPr>
            <w:tcW w:w="1245" w:type="dxa"/>
          </w:tcPr>
          <w:p w14:paraId="717F7DD7" w14:textId="77777777" w:rsidR="00F136A3" w:rsidRPr="00E27D23" w:rsidRDefault="00F136A3" w:rsidP="0088214F">
            <w:pPr>
              <w:pStyle w:val="TAL"/>
            </w:pPr>
          </w:p>
        </w:tc>
      </w:tr>
      <w:tr w:rsidR="00F136A3" w:rsidRPr="00E27D23" w14:paraId="1D5F752E" w14:textId="77777777" w:rsidTr="0088214F">
        <w:tblPrEx>
          <w:tblCellMar>
            <w:left w:w="108" w:type="dxa"/>
            <w:right w:w="108" w:type="dxa"/>
          </w:tblCellMar>
        </w:tblPrEx>
        <w:tc>
          <w:tcPr>
            <w:tcW w:w="4535" w:type="dxa"/>
          </w:tcPr>
          <w:p w14:paraId="2F29F19B" w14:textId="77777777" w:rsidR="00F136A3" w:rsidRPr="00E27D23" w:rsidRDefault="00F136A3" w:rsidP="0088214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TypeInfo-v1700 [1] SEQUENCE {</w:t>
            </w:r>
          </w:p>
        </w:tc>
        <w:tc>
          <w:tcPr>
            <w:tcW w:w="2267" w:type="dxa"/>
          </w:tcPr>
          <w:p w14:paraId="7726850C" w14:textId="77777777" w:rsidR="00F136A3" w:rsidRPr="00E27D23" w:rsidRDefault="00F136A3" w:rsidP="0088214F">
            <w:pPr>
              <w:pStyle w:val="TAL"/>
              <w:rPr>
                <w:lang w:eastAsia="zh-CN"/>
              </w:rPr>
            </w:pPr>
          </w:p>
        </w:tc>
        <w:tc>
          <w:tcPr>
            <w:tcW w:w="1700" w:type="dxa"/>
          </w:tcPr>
          <w:p w14:paraId="1BCB10FA" w14:textId="77777777" w:rsidR="00F136A3" w:rsidRPr="00E27D23" w:rsidRDefault="00F136A3" w:rsidP="0088214F">
            <w:pPr>
              <w:pStyle w:val="TAL"/>
            </w:pPr>
            <w:r w:rsidRPr="00E27D23">
              <w:rPr>
                <w:lang w:eastAsia="zh-CN"/>
              </w:rPr>
              <w:t>entry 1</w:t>
            </w:r>
          </w:p>
        </w:tc>
        <w:tc>
          <w:tcPr>
            <w:tcW w:w="1245" w:type="dxa"/>
          </w:tcPr>
          <w:p w14:paraId="585704C9" w14:textId="77777777" w:rsidR="00F136A3" w:rsidRPr="00E27D23" w:rsidRDefault="00F136A3" w:rsidP="0088214F">
            <w:pPr>
              <w:pStyle w:val="TAL"/>
            </w:pPr>
          </w:p>
        </w:tc>
      </w:tr>
      <w:tr w:rsidR="00F136A3" w:rsidRPr="00E27D23" w14:paraId="60844F71" w14:textId="77777777" w:rsidTr="0088214F">
        <w:tblPrEx>
          <w:tblCellMar>
            <w:left w:w="108" w:type="dxa"/>
            <w:right w:w="108" w:type="dxa"/>
          </w:tblCellMar>
        </w:tblPrEx>
        <w:tc>
          <w:tcPr>
            <w:tcW w:w="4535" w:type="dxa"/>
          </w:tcPr>
          <w:p w14:paraId="721F173C" w14:textId="77777777" w:rsidR="00F136A3" w:rsidRPr="00E27D23" w:rsidRDefault="00F136A3" w:rsidP="0088214F">
            <w:pPr>
              <w:pStyle w:val="TAL"/>
              <w:rPr>
                <w:color w:val="000000"/>
              </w:rPr>
            </w:pPr>
            <w:r w:rsidRPr="00E27D23">
              <w:rPr>
                <w:color w:val="000000"/>
              </w:rPr>
              <w:t xml:space="preserve">  </w:t>
            </w:r>
            <w:r w:rsidRPr="00E27D23">
              <w:rPr>
                <w:color w:val="000000"/>
                <w:lang w:eastAsia="zh-CN"/>
              </w:rPr>
              <w:t xml:space="preserve">  </w:t>
            </w:r>
            <w:r w:rsidRPr="00E27D23">
              <w:rPr>
                <w:color w:val="000000"/>
              </w:rPr>
              <w:t xml:space="preserve">            sibType-r17 CHOICE {</w:t>
            </w:r>
          </w:p>
        </w:tc>
        <w:tc>
          <w:tcPr>
            <w:tcW w:w="2267" w:type="dxa"/>
          </w:tcPr>
          <w:p w14:paraId="2DCB5B79" w14:textId="77777777" w:rsidR="00F136A3" w:rsidRPr="00E27D23" w:rsidRDefault="00F136A3" w:rsidP="0088214F">
            <w:pPr>
              <w:pStyle w:val="TAL"/>
              <w:rPr>
                <w:lang w:eastAsia="zh-CN"/>
              </w:rPr>
            </w:pPr>
          </w:p>
        </w:tc>
        <w:tc>
          <w:tcPr>
            <w:tcW w:w="1700" w:type="dxa"/>
          </w:tcPr>
          <w:p w14:paraId="6D810267" w14:textId="77777777" w:rsidR="00F136A3" w:rsidRPr="00E27D23" w:rsidRDefault="00F136A3" w:rsidP="0088214F">
            <w:pPr>
              <w:pStyle w:val="TAL"/>
            </w:pPr>
          </w:p>
        </w:tc>
        <w:tc>
          <w:tcPr>
            <w:tcW w:w="1245" w:type="dxa"/>
          </w:tcPr>
          <w:p w14:paraId="09461445" w14:textId="77777777" w:rsidR="00F136A3" w:rsidRPr="00E27D23" w:rsidRDefault="00F136A3" w:rsidP="0088214F">
            <w:pPr>
              <w:pStyle w:val="TAL"/>
            </w:pPr>
          </w:p>
        </w:tc>
      </w:tr>
      <w:tr w:rsidR="00F136A3" w:rsidRPr="00E27D23" w14:paraId="73CBE2A3" w14:textId="77777777" w:rsidTr="0088214F">
        <w:tblPrEx>
          <w:tblCellMar>
            <w:left w:w="108" w:type="dxa"/>
            <w:right w:w="108" w:type="dxa"/>
          </w:tblCellMar>
        </w:tblPrEx>
        <w:tc>
          <w:tcPr>
            <w:tcW w:w="4535" w:type="dxa"/>
          </w:tcPr>
          <w:p w14:paraId="4EE87A9E" w14:textId="77777777" w:rsidR="00F136A3" w:rsidRPr="00E27D23" w:rsidRDefault="00F136A3" w:rsidP="0088214F">
            <w:pPr>
              <w:pStyle w:val="TAL"/>
            </w:pPr>
            <w:r w:rsidRPr="00E27D23">
              <w:t xml:space="preserve">  </w:t>
            </w:r>
            <w:r w:rsidRPr="00E27D23">
              <w:rPr>
                <w:lang w:eastAsia="zh-CN"/>
              </w:rPr>
              <w:t xml:space="preserve">  </w:t>
            </w:r>
            <w:r w:rsidRPr="00E27D23">
              <w:t xml:space="preserve">              type1-r17</w:t>
            </w:r>
          </w:p>
        </w:tc>
        <w:tc>
          <w:tcPr>
            <w:tcW w:w="2267" w:type="dxa"/>
          </w:tcPr>
          <w:p w14:paraId="47B4CDB3" w14:textId="77777777" w:rsidR="00F136A3" w:rsidRPr="00E27D23" w:rsidRDefault="00F136A3" w:rsidP="0088214F">
            <w:pPr>
              <w:pStyle w:val="TAL"/>
              <w:rPr>
                <w:lang w:eastAsia="zh-CN"/>
              </w:rPr>
            </w:pPr>
            <w:r w:rsidRPr="00E27D23">
              <w:t>sibType20</w:t>
            </w:r>
          </w:p>
        </w:tc>
        <w:tc>
          <w:tcPr>
            <w:tcW w:w="1700" w:type="dxa"/>
          </w:tcPr>
          <w:p w14:paraId="7E441EBF" w14:textId="77777777" w:rsidR="00F136A3" w:rsidRPr="00E27D23" w:rsidRDefault="00F136A3" w:rsidP="0088214F">
            <w:pPr>
              <w:pStyle w:val="TAL"/>
            </w:pPr>
          </w:p>
        </w:tc>
        <w:tc>
          <w:tcPr>
            <w:tcW w:w="1245" w:type="dxa"/>
          </w:tcPr>
          <w:p w14:paraId="165C739C" w14:textId="77777777" w:rsidR="00F136A3" w:rsidRPr="00E27D23" w:rsidRDefault="00F136A3" w:rsidP="0088214F">
            <w:pPr>
              <w:pStyle w:val="TAL"/>
            </w:pPr>
          </w:p>
        </w:tc>
      </w:tr>
      <w:tr w:rsidR="00F136A3" w:rsidRPr="00E27D23" w14:paraId="1CAAEC21" w14:textId="77777777" w:rsidTr="0088214F">
        <w:tblPrEx>
          <w:tblCellMar>
            <w:left w:w="108" w:type="dxa"/>
            <w:right w:w="108" w:type="dxa"/>
          </w:tblCellMar>
        </w:tblPrEx>
        <w:tc>
          <w:tcPr>
            <w:tcW w:w="4535" w:type="dxa"/>
            <w:tcBorders>
              <w:bottom w:val="single" w:sz="4" w:space="0" w:color="auto"/>
            </w:tcBorders>
          </w:tcPr>
          <w:p w14:paraId="6FC2858B" w14:textId="77777777" w:rsidR="00F136A3" w:rsidRPr="00E27D23" w:rsidRDefault="00F136A3" w:rsidP="0088214F">
            <w:pPr>
              <w:pStyle w:val="TAL"/>
            </w:pPr>
            <w:r w:rsidRPr="00E27D23">
              <w:t xml:space="preserve">  </w:t>
            </w:r>
            <w:r w:rsidRPr="00E27D23">
              <w:rPr>
                <w:lang w:eastAsia="zh-CN"/>
              </w:rPr>
              <w:t xml:space="preserve">  </w:t>
            </w:r>
            <w:r w:rsidRPr="00E27D23">
              <w:t xml:space="preserve">            }</w:t>
            </w:r>
          </w:p>
        </w:tc>
        <w:tc>
          <w:tcPr>
            <w:tcW w:w="2267" w:type="dxa"/>
          </w:tcPr>
          <w:p w14:paraId="148A08EE" w14:textId="77777777" w:rsidR="00F136A3" w:rsidRPr="00E27D23" w:rsidRDefault="00F136A3" w:rsidP="0088214F">
            <w:pPr>
              <w:pStyle w:val="TAL"/>
              <w:rPr>
                <w:lang w:eastAsia="zh-CN"/>
              </w:rPr>
            </w:pPr>
          </w:p>
        </w:tc>
        <w:tc>
          <w:tcPr>
            <w:tcW w:w="1700" w:type="dxa"/>
          </w:tcPr>
          <w:p w14:paraId="0E854770" w14:textId="77777777" w:rsidR="00F136A3" w:rsidRPr="00E27D23" w:rsidRDefault="00F136A3" w:rsidP="0088214F">
            <w:pPr>
              <w:pStyle w:val="TAL"/>
            </w:pPr>
          </w:p>
        </w:tc>
        <w:tc>
          <w:tcPr>
            <w:tcW w:w="1245" w:type="dxa"/>
          </w:tcPr>
          <w:p w14:paraId="2A125746" w14:textId="77777777" w:rsidR="00F136A3" w:rsidRPr="00E27D23" w:rsidRDefault="00F136A3" w:rsidP="0088214F">
            <w:pPr>
              <w:pStyle w:val="TAL"/>
            </w:pPr>
          </w:p>
        </w:tc>
      </w:tr>
      <w:tr w:rsidR="00F136A3" w:rsidRPr="00E27D23" w14:paraId="70AD7C8E" w14:textId="77777777" w:rsidTr="0088214F">
        <w:tblPrEx>
          <w:tblCellMar>
            <w:left w:w="108" w:type="dxa"/>
            <w:right w:w="108" w:type="dxa"/>
          </w:tblCellMar>
        </w:tblPrEx>
        <w:tc>
          <w:tcPr>
            <w:tcW w:w="4535" w:type="dxa"/>
            <w:tcBorders>
              <w:bottom w:val="nil"/>
            </w:tcBorders>
          </w:tcPr>
          <w:p w14:paraId="64315D57" w14:textId="77777777" w:rsidR="00F136A3" w:rsidRPr="00E27D23" w:rsidRDefault="00F136A3" w:rsidP="0088214F">
            <w:pPr>
              <w:pStyle w:val="TAL"/>
            </w:pPr>
            <w:r w:rsidRPr="00E27D23">
              <w:rPr>
                <w:color w:val="000000"/>
              </w:rPr>
              <w:t xml:space="preserve">  </w:t>
            </w:r>
            <w:r w:rsidRPr="00E27D23">
              <w:rPr>
                <w:color w:val="000000"/>
                <w:lang w:eastAsia="zh-CN"/>
              </w:rPr>
              <w:t xml:space="preserve">  </w:t>
            </w:r>
            <w:r w:rsidRPr="00E27D23">
              <w:rPr>
                <w:color w:val="000000"/>
              </w:rPr>
              <w:t xml:space="preserve">            </w:t>
            </w:r>
            <w:r w:rsidRPr="00E27D23">
              <w:t>valueTag-r17</w:t>
            </w:r>
          </w:p>
        </w:tc>
        <w:tc>
          <w:tcPr>
            <w:tcW w:w="2267" w:type="dxa"/>
          </w:tcPr>
          <w:p w14:paraId="54D6CB04" w14:textId="77777777" w:rsidR="00F136A3" w:rsidRPr="00E27D23" w:rsidRDefault="00F136A3" w:rsidP="0088214F">
            <w:pPr>
              <w:pStyle w:val="TAL"/>
              <w:rPr>
                <w:lang w:eastAsia="zh-CN"/>
              </w:rPr>
            </w:pPr>
            <w:r w:rsidRPr="00E27D23">
              <w:rPr>
                <w:lang w:eastAsia="zh-CN"/>
              </w:rPr>
              <w:t>0</w:t>
            </w:r>
          </w:p>
        </w:tc>
        <w:tc>
          <w:tcPr>
            <w:tcW w:w="1700" w:type="dxa"/>
          </w:tcPr>
          <w:p w14:paraId="4F372E52" w14:textId="77777777" w:rsidR="00F136A3" w:rsidRPr="00E27D23" w:rsidRDefault="00F136A3" w:rsidP="0088214F">
            <w:pPr>
              <w:pStyle w:val="TAL"/>
            </w:pPr>
          </w:p>
        </w:tc>
        <w:tc>
          <w:tcPr>
            <w:tcW w:w="1245" w:type="dxa"/>
          </w:tcPr>
          <w:p w14:paraId="12F8DFC6" w14:textId="77777777" w:rsidR="00F136A3" w:rsidRPr="00E27D23" w:rsidRDefault="00F136A3" w:rsidP="0088214F">
            <w:pPr>
              <w:pStyle w:val="TAL"/>
              <w:rPr>
                <w:lang w:eastAsia="zh-CN"/>
              </w:rPr>
            </w:pPr>
          </w:p>
        </w:tc>
      </w:tr>
      <w:tr w:rsidR="00F136A3" w:rsidRPr="00E27D23" w14:paraId="0389F5EA" w14:textId="77777777" w:rsidTr="0088214F">
        <w:tblPrEx>
          <w:tblCellMar>
            <w:left w:w="108" w:type="dxa"/>
            <w:right w:w="108" w:type="dxa"/>
          </w:tblCellMar>
        </w:tblPrEx>
        <w:tc>
          <w:tcPr>
            <w:tcW w:w="4535" w:type="dxa"/>
          </w:tcPr>
          <w:p w14:paraId="4A903451" w14:textId="77777777" w:rsidR="00F136A3" w:rsidRPr="00E27D23" w:rsidRDefault="00F136A3" w:rsidP="0088214F">
            <w:pPr>
              <w:pStyle w:val="TAL"/>
            </w:pPr>
            <w:r w:rsidRPr="00E27D23">
              <w:t xml:space="preserve">  </w:t>
            </w:r>
            <w:r w:rsidRPr="00E27D23">
              <w:rPr>
                <w:lang w:eastAsia="zh-CN"/>
              </w:rPr>
              <w:t xml:space="preserve">  </w:t>
            </w:r>
            <w:r w:rsidRPr="00E27D23">
              <w:t xml:space="preserve">          }</w:t>
            </w:r>
          </w:p>
        </w:tc>
        <w:tc>
          <w:tcPr>
            <w:tcW w:w="2267" w:type="dxa"/>
          </w:tcPr>
          <w:p w14:paraId="1933F473" w14:textId="77777777" w:rsidR="00F136A3" w:rsidRPr="00E27D23" w:rsidRDefault="00F136A3" w:rsidP="0088214F">
            <w:pPr>
              <w:pStyle w:val="TAL"/>
              <w:rPr>
                <w:lang w:eastAsia="zh-CN"/>
              </w:rPr>
            </w:pPr>
          </w:p>
        </w:tc>
        <w:tc>
          <w:tcPr>
            <w:tcW w:w="1700" w:type="dxa"/>
          </w:tcPr>
          <w:p w14:paraId="79359E44" w14:textId="77777777" w:rsidR="00F136A3" w:rsidRPr="00E27D23" w:rsidRDefault="00F136A3" w:rsidP="0088214F">
            <w:pPr>
              <w:pStyle w:val="TAL"/>
            </w:pPr>
          </w:p>
        </w:tc>
        <w:tc>
          <w:tcPr>
            <w:tcW w:w="1245" w:type="dxa"/>
          </w:tcPr>
          <w:p w14:paraId="19058347" w14:textId="77777777" w:rsidR="00F136A3" w:rsidRPr="00E27D23" w:rsidRDefault="00F136A3" w:rsidP="0088214F">
            <w:pPr>
              <w:pStyle w:val="TAL"/>
            </w:pPr>
          </w:p>
        </w:tc>
      </w:tr>
      <w:tr w:rsidR="00F136A3" w:rsidRPr="00E27D23" w14:paraId="3FACEAD8" w14:textId="77777777" w:rsidTr="0088214F">
        <w:tblPrEx>
          <w:tblCellMar>
            <w:left w:w="108" w:type="dxa"/>
            <w:right w:w="108" w:type="dxa"/>
          </w:tblCellMar>
        </w:tblPrEx>
        <w:tc>
          <w:tcPr>
            <w:tcW w:w="4535" w:type="dxa"/>
          </w:tcPr>
          <w:p w14:paraId="5EABD18C" w14:textId="77777777" w:rsidR="00F136A3" w:rsidRPr="00E27D23" w:rsidRDefault="00F136A3" w:rsidP="0088214F">
            <w:pPr>
              <w:pStyle w:val="TAL"/>
            </w:pPr>
            <w:r w:rsidRPr="00E27D23">
              <w:t xml:space="preserve">  </w:t>
            </w:r>
            <w:r w:rsidRPr="00E27D23">
              <w:rPr>
                <w:lang w:eastAsia="zh-CN"/>
              </w:rPr>
              <w:t xml:space="preserve">  </w:t>
            </w:r>
            <w:r w:rsidRPr="00E27D23">
              <w:t xml:space="preserve">        }</w:t>
            </w:r>
          </w:p>
        </w:tc>
        <w:tc>
          <w:tcPr>
            <w:tcW w:w="2267" w:type="dxa"/>
          </w:tcPr>
          <w:p w14:paraId="0092C2E7" w14:textId="77777777" w:rsidR="00F136A3" w:rsidRPr="00E27D23" w:rsidRDefault="00F136A3" w:rsidP="0088214F">
            <w:pPr>
              <w:pStyle w:val="TAL"/>
              <w:rPr>
                <w:lang w:eastAsia="zh-CN"/>
              </w:rPr>
            </w:pPr>
          </w:p>
        </w:tc>
        <w:tc>
          <w:tcPr>
            <w:tcW w:w="1700" w:type="dxa"/>
          </w:tcPr>
          <w:p w14:paraId="194BBFA2" w14:textId="77777777" w:rsidR="00F136A3" w:rsidRPr="00E27D23" w:rsidRDefault="00F136A3" w:rsidP="0088214F">
            <w:pPr>
              <w:pStyle w:val="TAL"/>
            </w:pPr>
          </w:p>
        </w:tc>
        <w:tc>
          <w:tcPr>
            <w:tcW w:w="1245" w:type="dxa"/>
          </w:tcPr>
          <w:p w14:paraId="0A0367AC" w14:textId="77777777" w:rsidR="00F136A3" w:rsidRPr="00E27D23" w:rsidRDefault="00F136A3" w:rsidP="0088214F">
            <w:pPr>
              <w:pStyle w:val="TAL"/>
            </w:pPr>
          </w:p>
        </w:tc>
      </w:tr>
      <w:tr w:rsidR="00F136A3" w:rsidRPr="00E27D23" w14:paraId="52C920E0" w14:textId="77777777" w:rsidTr="0088214F">
        <w:tblPrEx>
          <w:tblCellMar>
            <w:left w:w="108" w:type="dxa"/>
            <w:right w:w="108" w:type="dxa"/>
          </w:tblCellMar>
        </w:tblPrEx>
        <w:tc>
          <w:tcPr>
            <w:tcW w:w="4535" w:type="dxa"/>
          </w:tcPr>
          <w:p w14:paraId="67BA28E3" w14:textId="77777777" w:rsidR="00F136A3" w:rsidRPr="00E27D23" w:rsidRDefault="00F136A3" w:rsidP="0088214F">
            <w:pPr>
              <w:pStyle w:val="TAL"/>
            </w:pPr>
            <w:r w:rsidRPr="00E27D23">
              <w:t xml:space="preserve">  </w:t>
            </w:r>
            <w:r w:rsidRPr="00E27D23">
              <w:rPr>
                <w:lang w:eastAsia="zh-CN"/>
              </w:rPr>
              <w:t xml:space="preserve">  </w:t>
            </w:r>
            <w:r w:rsidRPr="00E27D23">
              <w:t xml:space="preserve">      }</w:t>
            </w:r>
          </w:p>
        </w:tc>
        <w:tc>
          <w:tcPr>
            <w:tcW w:w="2267" w:type="dxa"/>
          </w:tcPr>
          <w:p w14:paraId="6BBF6879" w14:textId="77777777" w:rsidR="00F136A3" w:rsidRPr="00E27D23" w:rsidRDefault="00F136A3" w:rsidP="0088214F">
            <w:pPr>
              <w:pStyle w:val="TAL"/>
              <w:rPr>
                <w:lang w:eastAsia="zh-CN"/>
              </w:rPr>
            </w:pPr>
          </w:p>
        </w:tc>
        <w:tc>
          <w:tcPr>
            <w:tcW w:w="1700" w:type="dxa"/>
          </w:tcPr>
          <w:p w14:paraId="2917EC42" w14:textId="77777777" w:rsidR="00F136A3" w:rsidRPr="00E27D23" w:rsidRDefault="00F136A3" w:rsidP="0088214F">
            <w:pPr>
              <w:pStyle w:val="TAL"/>
            </w:pPr>
          </w:p>
        </w:tc>
        <w:tc>
          <w:tcPr>
            <w:tcW w:w="1245" w:type="dxa"/>
          </w:tcPr>
          <w:p w14:paraId="15CF7506" w14:textId="77777777" w:rsidR="00F136A3" w:rsidRPr="00E27D23" w:rsidRDefault="00F136A3" w:rsidP="0088214F">
            <w:pPr>
              <w:pStyle w:val="TAL"/>
            </w:pPr>
          </w:p>
        </w:tc>
      </w:tr>
      <w:tr w:rsidR="00F136A3" w:rsidRPr="00E27D23" w14:paraId="7074B3EB" w14:textId="77777777" w:rsidTr="0088214F">
        <w:tblPrEx>
          <w:tblCellMar>
            <w:left w:w="108" w:type="dxa"/>
            <w:right w:w="108" w:type="dxa"/>
          </w:tblCellMar>
        </w:tblPrEx>
        <w:tc>
          <w:tcPr>
            <w:tcW w:w="4535" w:type="dxa"/>
          </w:tcPr>
          <w:p w14:paraId="08FF05F9" w14:textId="77777777" w:rsidR="00F136A3" w:rsidRPr="00E27D23" w:rsidRDefault="00F136A3" w:rsidP="0088214F">
            <w:pPr>
              <w:pStyle w:val="TAL"/>
            </w:pPr>
            <w:r w:rsidRPr="00E27D23">
              <w:t xml:space="preserve">  </w:t>
            </w:r>
            <w:r w:rsidRPr="00E27D23">
              <w:rPr>
                <w:lang w:eastAsia="zh-CN"/>
              </w:rPr>
              <w:t xml:space="preserve">    </w:t>
            </w:r>
            <w:r w:rsidRPr="00E27D23">
              <w:t xml:space="preserve">  }</w:t>
            </w:r>
          </w:p>
        </w:tc>
        <w:tc>
          <w:tcPr>
            <w:tcW w:w="2267" w:type="dxa"/>
          </w:tcPr>
          <w:p w14:paraId="3A94D7B5" w14:textId="77777777" w:rsidR="00F136A3" w:rsidRPr="00E27D23" w:rsidRDefault="00F136A3" w:rsidP="0088214F">
            <w:pPr>
              <w:pStyle w:val="TAL"/>
              <w:rPr>
                <w:lang w:eastAsia="zh-CN"/>
              </w:rPr>
            </w:pPr>
          </w:p>
        </w:tc>
        <w:tc>
          <w:tcPr>
            <w:tcW w:w="1700" w:type="dxa"/>
          </w:tcPr>
          <w:p w14:paraId="7B2401B5" w14:textId="77777777" w:rsidR="00F136A3" w:rsidRPr="00E27D23" w:rsidRDefault="00F136A3" w:rsidP="0088214F">
            <w:pPr>
              <w:pStyle w:val="TAL"/>
            </w:pPr>
          </w:p>
        </w:tc>
        <w:tc>
          <w:tcPr>
            <w:tcW w:w="1245" w:type="dxa"/>
          </w:tcPr>
          <w:p w14:paraId="2F627D7B" w14:textId="77777777" w:rsidR="00F136A3" w:rsidRPr="00E27D23" w:rsidRDefault="00F136A3" w:rsidP="0088214F">
            <w:pPr>
              <w:pStyle w:val="TAL"/>
            </w:pPr>
          </w:p>
        </w:tc>
      </w:tr>
      <w:tr w:rsidR="00F136A3" w:rsidRPr="00E27D23" w14:paraId="6E37B378" w14:textId="77777777" w:rsidTr="0088214F">
        <w:tblPrEx>
          <w:tblCellMar>
            <w:left w:w="108" w:type="dxa"/>
            <w:right w:w="108" w:type="dxa"/>
          </w:tblCellMar>
        </w:tblPrEx>
        <w:tc>
          <w:tcPr>
            <w:tcW w:w="4535" w:type="dxa"/>
          </w:tcPr>
          <w:p w14:paraId="48272F37" w14:textId="77777777" w:rsidR="00F136A3" w:rsidRPr="00E27D23" w:rsidRDefault="00F136A3" w:rsidP="0088214F">
            <w:pPr>
              <w:pStyle w:val="TAL"/>
            </w:pPr>
            <w:r w:rsidRPr="00E27D23">
              <w:t xml:space="preserve">  </w:t>
            </w:r>
            <w:r w:rsidRPr="00E27D23">
              <w:rPr>
                <w:lang w:eastAsia="zh-CN"/>
              </w:rPr>
              <w:t xml:space="preserve">  </w:t>
            </w:r>
            <w:r w:rsidRPr="00E27D23">
              <w:t xml:space="preserve">  }</w:t>
            </w:r>
          </w:p>
        </w:tc>
        <w:tc>
          <w:tcPr>
            <w:tcW w:w="2267" w:type="dxa"/>
          </w:tcPr>
          <w:p w14:paraId="224B19BD" w14:textId="77777777" w:rsidR="00F136A3" w:rsidRPr="00E27D23" w:rsidRDefault="00F136A3" w:rsidP="0088214F">
            <w:pPr>
              <w:pStyle w:val="TAL"/>
            </w:pPr>
          </w:p>
        </w:tc>
        <w:tc>
          <w:tcPr>
            <w:tcW w:w="1700" w:type="dxa"/>
          </w:tcPr>
          <w:p w14:paraId="36272973" w14:textId="77777777" w:rsidR="00F136A3" w:rsidRPr="00E27D23" w:rsidRDefault="00F136A3" w:rsidP="0088214F">
            <w:pPr>
              <w:pStyle w:val="TAL"/>
              <w:rPr>
                <w:lang w:eastAsia="zh-CN"/>
              </w:rPr>
            </w:pPr>
          </w:p>
        </w:tc>
        <w:tc>
          <w:tcPr>
            <w:tcW w:w="1245" w:type="dxa"/>
          </w:tcPr>
          <w:p w14:paraId="176DE6B0" w14:textId="77777777" w:rsidR="00F136A3" w:rsidRPr="00E27D23" w:rsidRDefault="00F136A3" w:rsidP="0088214F">
            <w:pPr>
              <w:pStyle w:val="TAL"/>
            </w:pPr>
          </w:p>
        </w:tc>
      </w:tr>
      <w:tr w:rsidR="00F136A3" w:rsidRPr="00E27D23" w14:paraId="0D0388CC" w14:textId="77777777" w:rsidTr="0088214F">
        <w:tblPrEx>
          <w:tblCellMar>
            <w:left w:w="108" w:type="dxa"/>
            <w:right w:w="108" w:type="dxa"/>
          </w:tblCellMar>
        </w:tblPrEx>
        <w:tc>
          <w:tcPr>
            <w:tcW w:w="4535" w:type="dxa"/>
          </w:tcPr>
          <w:p w14:paraId="69ECF203" w14:textId="77777777" w:rsidR="00F136A3" w:rsidRPr="00E27D23" w:rsidRDefault="00F136A3" w:rsidP="0088214F">
            <w:pPr>
              <w:pStyle w:val="TAL"/>
            </w:pPr>
            <w:r w:rsidRPr="00E27D23">
              <w:t xml:space="preserve">    }</w:t>
            </w:r>
          </w:p>
        </w:tc>
        <w:tc>
          <w:tcPr>
            <w:tcW w:w="2267" w:type="dxa"/>
          </w:tcPr>
          <w:p w14:paraId="420D3AD3" w14:textId="77777777" w:rsidR="00F136A3" w:rsidRPr="00E27D23" w:rsidRDefault="00F136A3" w:rsidP="0088214F">
            <w:pPr>
              <w:pStyle w:val="TAL"/>
            </w:pPr>
          </w:p>
        </w:tc>
        <w:tc>
          <w:tcPr>
            <w:tcW w:w="1700" w:type="dxa"/>
          </w:tcPr>
          <w:p w14:paraId="10969369" w14:textId="77777777" w:rsidR="00F136A3" w:rsidRPr="00E27D23" w:rsidRDefault="00F136A3" w:rsidP="0088214F">
            <w:pPr>
              <w:pStyle w:val="TAL"/>
            </w:pPr>
          </w:p>
        </w:tc>
        <w:tc>
          <w:tcPr>
            <w:tcW w:w="1245" w:type="dxa"/>
          </w:tcPr>
          <w:p w14:paraId="7BA1E60D" w14:textId="77777777" w:rsidR="00F136A3" w:rsidRPr="00E27D23" w:rsidRDefault="00F136A3" w:rsidP="0088214F">
            <w:pPr>
              <w:pStyle w:val="TAL"/>
            </w:pPr>
          </w:p>
        </w:tc>
      </w:tr>
      <w:tr w:rsidR="00F136A3" w:rsidRPr="00E27D23" w14:paraId="7C4FCD96" w14:textId="77777777" w:rsidTr="0088214F">
        <w:tblPrEx>
          <w:tblCellMar>
            <w:left w:w="108" w:type="dxa"/>
            <w:right w:w="108" w:type="dxa"/>
          </w:tblCellMar>
        </w:tblPrEx>
        <w:tc>
          <w:tcPr>
            <w:tcW w:w="4535" w:type="dxa"/>
          </w:tcPr>
          <w:p w14:paraId="5BA3A830" w14:textId="77777777" w:rsidR="00F136A3" w:rsidRPr="00E27D23" w:rsidRDefault="00F136A3" w:rsidP="0088214F">
            <w:pPr>
              <w:pStyle w:val="TAL"/>
            </w:pPr>
            <w:r w:rsidRPr="00E27D23">
              <w:t xml:space="preserve">  }</w:t>
            </w:r>
          </w:p>
        </w:tc>
        <w:tc>
          <w:tcPr>
            <w:tcW w:w="2267" w:type="dxa"/>
          </w:tcPr>
          <w:p w14:paraId="30782E7A" w14:textId="77777777" w:rsidR="00F136A3" w:rsidRPr="00E27D23" w:rsidRDefault="00F136A3" w:rsidP="0088214F">
            <w:pPr>
              <w:pStyle w:val="TAL"/>
            </w:pPr>
          </w:p>
        </w:tc>
        <w:tc>
          <w:tcPr>
            <w:tcW w:w="1700" w:type="dxa"/>
          </w:tcPr>
          <w:p w14:paraId="0D9BCD86" w14:textId="77777777" w:rsidR="00F136A3" w:rsidRPr="00E27D23" w:rsidRDefault="00F136A3" w:rsidP="0088214F">
            <w:pPr>
              <w:pStyle w:val="TAL"/>
            </w:pPr>
          </w:p>
        </w:tc>
        <w:tc>
          <w:tcPr>
            <w:tcW w:w="1245" w:type="dxa"/>
          </w:tcPr>
          <w:p w14:paraId="2D2840EF" w14:textId="77777777" w:rsidR="00F136A3" w:rsidRPr="00E27D23" w:rsidRDefault="00F136A3" w:rsidP="0088214F">
            <w:pPr>
              <w:pStyle w:val="TAL"/>
            </w:pPr>
          </w:p>
        </w:tc>
      </w:tr>
      <w:tr w:rsidR="00F136A3" w:rsidRPr="00E27D23" w14:paraId="18D44519" w14:textId="77777777" w:rsidTr="0088214F">
        <w:tblPrEx>
          <w:tblCellMar>
            <w:left w:w="108" w:type="dxa"/>
            <w:right w:w="108" w:type="dxa"/>
          </w:tblCellMar>
        </w:tblPrEx>
        <w:tc>
          <w:tcPr>
            <w:tcW w:w="4535" w:type="dxa"/>
          </w:tcPr>
          <w:p w14:paraId="1C8EFF9C" w14:textId="77777777" w:rsidR="00F136A3" w:rsidRPr="00E27D23" w:rsidRDefault="00F136A3" w:rsidP="0088214F">
            <w:pPr>
              <w:pStyle w:val="TAL"/>
            </w:pPr>
            <w:r w:rsidRPr="00E27D23">
              <w:t>}</w:t>
            </w:r>
          </w:p>
        </w:tc>
        <w:tc>
          <w:tcPr>
            <w:tcW w:w="2267" w:type="dxa"/>
          </w:tcPr>
          <w:p w14:paraId="34F0D0ED" w14:textId="77777777" w:rsidR="00F136A3" w:rsidRPr="00E27D23" w:rsidRDefault="00F136A3" w:rsidP="0088214F">
            <w:pPr>
              <w:pStyle w:val="TAL"/>
            </w:pPr>
          </w:p>
        </w:tc>
        <w:tc>
          <w:tcPr>
            <w:tcW w:w="1700" w:type="dxa"/>
          </w:tcPr>
          <w:p w14:paraId="158BD1FE" w14:textId="77777777" w:rsidR="00F136A3" w:rsidRPr="00E27D23" w:rsidRDefault="00F136A3" w:rsidP="0088214F">
            <w:pPr>
              <w:pStyle w:val="TAL"/>
            </w:pPr>
          </w:p>
        </w:tc>
        <w:tc>
          <w:tcPr>
            <w:tcW w:w="1245" w:type="dxa"/>
          </w:tcPr>
          <w:p w14:paraId="3003B219" w14:textId="77777777" w:rsidR="00F136A3" w:rsidRPr="00E27D23" w:rsidRDefault="00F136A3" w:rsidP="0088214F">
            <w:pPr>
              <w:pStyle w:val="TAL"/>
            </w:pPr>
          </w:p>
        </w:tc>
      </w:tr>
    </w:tbl>
    <w:p w14:paraId="226B85A8" w14:textId="77777777" w:rsidR="00F136A3" w:rsidRPr="00E27D23" w:rsidRDefault="00F136A3" w:rsidP="00F136A3"/>
    <w:p w14:paraId="11F35301" w14:textId="77777777" w:rsidR="00F136A3" w:rsidRPr="00E27D23" w:rsidRDefault="00F136A3" w:rsidP="00F136A3">
      <w:pPr>
        <w:pStyle w:val="TH"/>
        <w:rPr>
          <w:i/>
          <w:iCs/>
        </w:rPr>
      </w:pPr>
      <w:r w:rsidRPr="00E27D23">
        <w:t xml:space="preserve">Table 14.1.3.2.3.3-2: </w:t>
      </w:r>
      <w:r w:rsidRPr="00E27D23">
        <w:rPr>
          <w:i/>
          <w:iCs/>
        </w:rPr>
        <w:t xml:space="preserve">ServingCellConfigCommonSIB </w:t>
      </w:r>
      <w:r w:rsidRPr="00E27D23">
        <w:rPr>
          <w:lang w:eastAsia="zh-CN"/>
        </w:rPr>
        <w:t>(</w:t>
      </w:r>
      <w:r w:rsidRPr="00E27D23">
        <w:t>Table 14.1.3.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136A3" w:rsidRPr="00E27D23" w14:paraId="00444B13" w14:textId="77777777" w:rsidTr="0088214F">
        <w:tc>
          <w:tcPr>
            <w:tcW w:w="9747" w:type="dxa"/>
            <w:gridSpan w:val="4"/>
          </w:tcPr>
          <w:p w14:paraId="3EC40017" w14:textId="77777777" w:rsidR="00F136A3" w:rsidRPr="00E27D23" w:rsidRDefault="00F136A3" w:rsidP="0088214F">
            <w:pPr>
              <w:pStyle w:val="TAH"/>
              <w:jc w:val="left"/>
              <w:rPr>
                <w:b w:val="0"/>
              </w:rPr>
            </w:pPr>
            <w:r w:rsidRPr="00E27D23">
              <w:rPr>
                <w:b w:val="0"/>
              </w:rPr>
              <w:t>Derivation Path: TS 38.508-1 [4], Table 4.6.3-169</w:t>
            </w:r>
          </w:p>
        </w:tc>
      </w:tr>
      <w:tr w:rsidR="00F136A3" w:rsidRPr="00E27D23" w14:paraId="3758B6B5" w14:textId="77777777" w:rsidTr="0088214F">
        <w:tc>
          <w:tcPr>
            <w:tcW w:w="4535" w:type="dxa"/>
          </w:tcPr>
          <w:p w14:paraId="5700CDC6" w14:textId="77777777" w:rsidR="00F136A3" w:rsidRPr="00E27D23" w:rsidRDefault="00F136A3" w:rsidP="0088214F">
            <w:pPr>
              <w:pStyle w:val="TAH"/>
            </w:pPr>
            <w:r w:rsidRPr="00E27D23">
              <w:t>Information Element</w:t>
            </w:r>
          </w:p>
        </w:tc>
        <w:tc>
          <w:tcPr>
            <w:tcW w:w="2267" w:type="dxa"/>
          </w:tcPr>
          <w:p w14:paraId="54E315C6" w14:textId="77777777" w:rsidR="00F136A3" w:rsidRPr="00E27D23" w:rsidRDefault="00F136A3" w:rsidP="0088214F">
            <w:pPr>
              <w:pStyle w:val="TAH"/>
            </w:pPr>
            <w:r w:rsidRPr="00E27D23">
              <w:t>Value/remark</w:t>
            </w:r>
          </w:p>
        </w:tc>
        <w:tc>
          <w:tcPr>
            <w:tcW w:w="1700" w:type="dxa"/>
          </w:tcPr>
          <w:p w14:paraId="26C723EC" w14:textId="77777777" w:rsidR="00F136A3" w:rsidRPr="00E27D23" w:rsidRDefault="00F136A3" w:rsidP="0088214F">
            <w:pPr>
              <w:pStyle w:val="TAH"/>
            </w:pPr>
            <w:r w:rsidRPr="00E27D23">
              <w:t>Comment</w:t>
            </w:r>
          </w:p>
        </w:tc>
        <w:tc>
          <w:tcPr>
            <w:tcW w:w="1245" w:type="dxa"/>
          </w:tcPr>
          <w:p w14:paraId="40B9EA27" w14:textId="77777777" w:rsidR="00F136A3" w:rsidRPr="00E27D23" w:rsidRDefault="00F136A3" w:rsidP="0088214F">
            <w:pPr>
              <w:pStyle w:val="TAH"/>
            </w:pPr>
            <w:r w:rsidRPr="00E27D23">
              <w:t>Condition</w:t>
            </w:r>
          </w:p>
        </w:tc>
      </w:tr>
      <w:tr w:rsidR="00F136A3" w:rsidRPr="00E27D23" w14:paraId="48697B7D" w14:textId="77777777" w:rsidTr="0088214F">
        <w:tc>
          <w:tcPr>
            <w:tcW w:w="4535" w:type="dxa"/>
          </w:tcPr>
          <w:p w14:paraId="6165FDBE" w14:textId="77777777" w:rsidR="00F136A3" w:rsidRPr="00E27D23" w:rsidRDefault="00F136A3" w:rsidP="0088214F">
            <w:pPr>
              <w:pStyle w:val="TAL"/>
            </w:pPr>
            <w:r w:rsidRPr="00E27D23">
              <w:t>ServingCellConfigCommonSIB ::= SEQUENCE {</w:t>
            </w:r>
          </w:p>
        </w:tc>
        <w:tc>
          <w:tcPr>
            <w:tcW w:w="2267" w:type="dxa"/>
          </w:tcPr>
          <w:p w14:paraId="20C44083" w14:textId="77777777" w:rsidR="00F136A3" w:rsidRPr="00E27D23" w:rsidRDefault="00F136A3" w:rsidP="0088214F">
            <w:pPr>
              <w:pStyle w:val="TAL"/>
            </w:pPr>
          </w:p>
        </w:tc>
        <w:tc>
          <w:tcPr>
            <w:tcW w:w="1700" w:type="dxa"/>
          </w:tcPr>
          <w:p w14:paraId="23EB96F1" w14:textId="77777777" w:rsidR="00F136A3" w:rsidRPr="00E27D23" w:rsidRDefault="00F136A3" w:rsidP="0088214F">
            <w:pPr>
              <w:pStyle w:val="TAL"/>
            </w:pPr>
          </w:p>
        </w:tc>
        <w:tc>
          <w:tcPr>
            <w:tcW w:w="1245" w:type="dxa"/>
          </w:tcPr>
          <w:p w14:paraId="200A5B9E" w14:textId="77777777" w:rsidR="00F136A3" w:rsidRPr="00E27D23" w:rsidRDefault="00F136A3" w:rsidP="0088214F">
            <w:pPr>
              <w:pStyle w:val="TAL"/>
            </w:pPr>
          </w:p>
        </w:tc>
      </w:tr>
      <w:tr w:rsidR="00F136A3" w:rsidRPr="00E27D23" w14:paraId="154B89E2" w14:textId="77777777" w:rsidTr="0088214F">
        <w:tc>
          <w:tcPr>
            <w:tcW w:w="4535" w:type="dxa"/>
          </w:tcPr>
          <w:p w14:paraId="11B34201" w14:textId="77777777" w:rsidR="00F136A3" w:rsidRPr="00E27D23" w:rsidRDefault="00F136A3" w:rsidP="0088214F">
            <w:pPr>
              <w:pStyle w:val="TAL"/>
            </w:pPr>
            <w:r w:rsidRPr="00E27D23">
              <w:t xml:space="preserve">  downlinkConfigCommon</w:t>
            </w:r>
          </w:p>
        </w:tc>
        <w:tc>
          <w:tcPr>
            <w:tcW w:w="2267" w:type="dxa"/>
          </w:tcPr>
          <w:p w14:paraId="24F7E0CE" w14:textId="77777777" w:rsidR="00F136A3" w:rsidRPr="00E27D23" w:rsidRDefault="00F136A3" w:rsidP="0088214F">
            <w:pPr>
              <w:pStyle w:val="TAL"/>
            </w:pPr>
            <w:r w:rsidRPr="00E27D23">
              <w:t>DownlinkConfigCommonSIB</w:t>
            </w:r>
          </w:p>
        </w:tc>
        <w:tc>
          <w:tcPr>
            <w:tcW w:w="1700" w:type="dxa"/>
          </w:tcPr>
          <w:p w14:paraId="5477FA67" w14:textId="77777777" w:rsidR="00F136A3" w:rsidRPr="00E27D23" w:rsidRDefault="00F136A3" w:rsidP="0088214F">
            <w:pPr>
              <w:pStyle w:val="TAL"/>
            </w:pPr>
            <w:r w:rsidRPr="00E27D23">
              <w:t>Table 14.1.3.2.3.3-3</w:t>
            </w:r>
          </w:p>
        </w:tc>
        <w:tc>
          <w:tcPr>
            <w:tcW w:w="1245" w:type="dxa"/>
          </w:tcPr>
          <w:p w14:paraId="19CE2AC5" w14:textId="77777777" w:rsidR="00F136A3" w:rsidRPr="00E27D23" w:rsidRDefault="00F136A3" w:rsidP="0088214F">
            <w:pPr>
              <w:pStyle w:val="TAL"/>
            </w:pPr>
          </w:p>
        </w:tc>
      </w:tr>
      <w:tr w:rsidR="00F136A3" w:rsidRPr="00E27D23" w14:paraId="6E2AB1A9" w14:textId="77777777" w:rsidTr="0088214F">
        <w:tc>
          <w:tcPr>
            <w:tcW w:w="4535" w:type="dxa"/>
          </w:tcPr>
          <w:p w14:paraId="0DF54D11" w14:textId="77777777" w:rsidR="00F136A3" w:rsidRPr="00E27D23" w:rsidRDefault="00F136A3" w:rsidP="0088214F">
            <w:pPr>
              <w:pStyle w:val="TAL"/>
            </w:pPr>
            <w:r w:rsidRPr="00E27D23">
              <w:t>}</w:t>
            </w:r>
          </w:p>
        </w:tc>
        <w:tc>
          <w:tcPr>
            <w:tcW w:w="2267" w:type="dxa"/>
          </w:tcPr>
          <w:p w14:paraId="169A2DDD" w14:textId="77777777" w:rsidR="00F136A3" w:rsidRPr="00E27D23" w:rsidRDefault="00F136A3" w:rsidP="0088214F">
            <w:pPr>
              <w:pStyle w:val="TAL"/>
            </w:pPr>
          </w:p>
        </w:tc>
        <w:tc>
          <w:tcPr>
            <w:tcW w:w="1700" w:type="dxa"/>
          </w:tcPr>
          <w:p w14:paraId="33DE42F7" w14:textId="77777777" w:rsidR="00F136A3" w:rsidRPr="00E27D23" w:rsidRDefault="00F136A3" w:rsidP="0088214F">
            <w:pPr>
              <w:pStyle w:val="TAL"/>
            </w:pPr>
          </w:p>
        </w:tc>
        <w:tc>
          <w:tcPr>
            <w:tcW w:w="1245" w:type="dxa"/>
          </w:tcPr>
          <w:p w14:paraId="70BBC2BD" w14:textId="77777777" w:rsidR="00F136A3" w:rsidRPr="00E27D23" w:rsidRDefault="00F136A3" w:rsidP="0088214F">
            <w:pPr>
              <w:pStyle w:val="TAL"/>
            </w:pPr>
          </w:p>
        </w:tc>
      </w:tr>
    </w:tbl>
    <w:p w14:paraId="76EE9AE6" w14:textId="77777777" w:rsidR="00F136A3" w:rsidRPr="00E27D23" w:rsidRDefault="00F136A3" w:rsidP="00F136A3"/>
    <w:p w14:paraId="3AB96929" w14:textId="77777777" w:rsidR="00F136A3" w:rsidRPr="00E27D23" w:rsidRDefault="00F136A3" w:rsidP="00F136A3">
      <w:pPr>
        <w:pStyle w:val="TH"/>
        <w:rPr>
          <w:i/>
          <w:iCs/>
        </w:rPr>
      </w:pPr>
      <w:r w:rsidRPr="00E27D23">
        <w:t xml:space="preserve">Table 14.1.3.2.3.3-3: </w:t>
      </w:r>
      <w:r w:rsidRPr="00E27D23">
        <w:rPr>
          <w:i/>
          <w:iCs/>
        </w:rPr>
        <w:t xml:space="preserve">DownlinkConfigCommonSIB </w:t>
      </w:r>
      <w:r w:rsidRPr="00E27D23">
        <w:rPr>
          <w:lang w:eastAsia="zh-CN"/>
        </w:rPr>
        <w:t>(</w:t>
      </w:r>
      <w:r w:rsidRPr="00E27D23">
        <w:t>Table 14.1.3.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136A3" w:rsidRPr="00E27D23" w14:paraId="140A60F1" w14:textId="77777777" w:rsidTr="0088214F">
        <w:tc>
          <w:tcPr>
            <w:tcW w:w="9747" w:type="dxa"/>
            <w:gridSpan w:val="4"/>
          </w:tcPr>
          <w:p w14:paraId="76040A41" w14:textId="77777777" w:rsidR="00F136A3" w:rsidRPr="00E27D23" w:rsidRDefault="00F136A3" w:rsidP="0088214F">
            <w:pPr>
              <w:pStyle w:val="TAH"/>
              <w:jc w:val="left"/>
              <w:rPr>
                <w:b w:val="0"/>
              </w:rPr>
            </w:pPr>
            <w:r w:rsidRPr="00E27D23">
              <w:rPr>
                <w:b w:val="0"/>
              </w:rPr>
              <w:t>Derivation Path: TS 38.508-1 [4], Table 4.6.3-53</w:t>
            </w:r>
          </w:p>
        </w:tc>
      </w:tr>
      <w:tr w:rsidR="00F136A3" w:rsidRPr="00E27D23" w14:paraId="622E939B" w14:textId="77777777" w:rsidTr="0088214F">
        <w:tc>
          <w:tcPr>
            <w:tcW w:w="4535" w:type="dxa"/>
          </w:tcPr>
          <w:p w14:paraId="6D35C4CE" w14:textId="77777777" w:rsidR="00F136A3" w:rsidRPr="00E27D23" w:rsidRDefault="00F136A3" w:rsidP="0088214F">
            <w:pPr>
              <w:pStyle w:val="TAH"/>
            </w:pPr>
            <w:r w:rsidRPr="00E27D23">
              <w:t>Information Element</w:t>
            </w:r>
          </w:p>
        </w:tc>
        <w:tc>
          <w:tcPr>
            <w:tcW w:w="2267" w:type="dxa"/>
          </w:tcPr>
          <w:p w14:paraId="42CC0913" w14:textId="77777777" w:rsidR="00F136A3" w:rsidRPr="00E27D23" w:rsidRDefault="00F136A3" w:rsidP="0088214F">
            <w:pPr>
              <w:pStyle w:val="TAH"/>
            </w:pPr>
            <w:r w:rsidRPr="00E27D23">
              <w:t>Value/remark</w:t>
            </w:r>
          </w:p>
        </w:tc>
        <w:tc>
          <w:tcPr>
            <w:tcW w:w="1700" w:type="dxa"/>
          </w:tcPr>
          <w:p w14:paraId="2884E9A8" w14:textId="77777777" w:rsidR="00F136A3" w:rsidRPr="00E27D23" w:rsidRDefault="00F136A3" w:rsidP="0088214F">
            <w:pPr>
              <w:pStyle w:val="TAH"/>
            </w:pPr>
            <w:r w:rsidRPr="00E27D23">
              <w:t>Comment</w:t>
            </w:r>
          </w:p>
        </w:tc>
        <w:tc>
          <w:tcPr>
            <w:tcW w:w="1245" w:type="dxa"/>
          </w:tcPr>
          <w:p w14:paraId="0E049E03" w14:textId="77777777" w:rsidR="00F136A3" w:rsidRPr="00E27D23" w:rsidRDefault="00F136A3" w:rsidP="0088214F">
            <w:pPr>
              <w:pStyle w:val="TAH"/>
            </w:pPr>
            <w:r w:rsidRPr="00E27D23">
              <w:t>Condition</w:t>
            </w:r>
          </w:p>
        </w:tc>
      </w:tr>
      <w:tr w:rsidR="00F136A3" w:rsidRPr="00E27D23" w14:paraId="62CEE443" w14:textId="77777777" w:rsidTr="0088214F">
        <w:tc>
          <w:tcPr>
            <w:tcW w:w="4535" w:type="dxa"/>
          </w:tcPr>
          <w:p w14:paraId="2FE19C31" w14:textId="77777777" w:rsidR="00F136A3" w:rsidRPr="00E27D23" w:rsidRDefault="00F136A3" w:rsidP="0088214F">
            <w:pPr>
              <w:pStyle w:val="TAL"/>
            </w:pPr>
            <w:r w:rsidRPr="00E27D23">
              <w:t>DownlinkConfigCommonSIB ::= SEQUENCE {</w:t>
            </w:r>
          </w:p>
        </w:tc>
        <w:tc>
          <w:tcPr>
            <w:tcW w:w="2267" w:type="dxa"/>
          </w:tcPr>
          <w:p w14:paraId="7D31D971" w14:textId="77777777" w:rsidR="00F136A3" w:rsidRPr="00E27D23" w:rsidRDefault="00F136A3" w:rsidP="0088214F">
            <w:pPr>
              <w:pStyle w:val="TAL"/>
            </w:pPr>
          </w:p>
        </w:tc>
        <w:tc>
          <w:tcPr>
            <w:tcW w:w="1700" w:type="dxa"/>
          </w:tcPr>
          <w:p w14:paraId="7C6FB57D" w14:textId="77777777" w:rsidR="00F136A3" w:rsidRPr="00E27D23" w:rsidRDefault="00F136A3" w:rsidP="0088214F">
            <w:pPr>
              <w:pStyle w:val="TAL"/>
            </w:pPr>
          </w:p>
        </w:tc>
        <w:tc>
          <w:tcPr>
            <w:tcW w:w="1245" w:type="dxa"/>
          </w:tcPr>
          <w:p w14:paraId="64927CE9" w14:textId="77777777" w:rsidR="00F136A3" w:rsidRPr="00E27D23" w:rsidRDefault="00F136A3" w:rsidP="0088214F">
            <w:pPr>
              <w:pStyle w:val="TAL"/>
            </w:pPr>
          </w:p>
        </w:tc>
      </w:tr>
      <w:tr w:rsidR="00F136A3" w:rsidRPr="00E27D23" w14:paraId="11AB071B" w14:textId="77777777" w:rsidTr="0088214F">
        <w:tc>
          <w:tcPr>
            <w:tcW w:w="4535" w:type="dxa"/>
          </w:tcPr>
          <w:p w14:paraId="3617D494" w14:textId="77777777" w:rsidR="00F136A3" w:rsidRPr="00E27D23" w:rsidDel="007D591F" w:rsidRDefault="00F136A3" w:rsidP="0088214F">
            <w:pPr>
              <w:pStyle w:val="TAL"/>
            </w:pPr>
            <w:r w:rsidRPr="00E27D23">
              <w:t xml:space="preserve">  initialDownlinkBWP</w:t>
            </w:r>
          </w:p>
        </w:tc>
        <w:tc>
          <w:tcPr>
            <w:tcW w:w="2267" w:type="dxa"/>
          </w:tcPr>
          <w:p w14:paraId="4B42FD5E" w14:textId="77777777" w:rsidR="00F136A3" w:rsidRPr="00E27D23" w:rsidRDefault="00F136A3" w:rsidP="0088214F">
            <w:pPr>
              <w:pStyle w:val="TAL"/>
            </w:pPr>
            <w:r w:rsidRPr="00E27D23">
              <w:t xml:space="preserve">BWP-DownlinkCommon </w:t>
            </w:r>
          </w:p>
        </w:tc>
        <w:tc>
          <w:tcPr>
            <w:tcW w:w="1700" w:type="dxa"/>
          </w:tcPr>
          <w:p w14:paraId="63FEE38D" w14:textId="77777777" w:rsidR="00F136A3" w:rsidRPr="00E27D23" w:rsidRDefault="00F136A3" w:rsidP="0088214F">
            <w:pPr>
              <w:pStyle w:val="TAL"/>
            </w:pPr>
            <w:r w:rsidRPr="00E27D23">
              <w:t>Table 14.1.3.2.3.3-4</w:t>
            </w:r>
          </w:p>
        </w:tc>
        <w:tc>
          <w:tcPr>
            <w:tcW w:w="1245" w:type="dxa"/>
          </w:tcPr>
          <w:p w14:paraId="446C8159" w14:textId="77777777" w:rsidR="00F136A3" w:rsidRPr="00E27D23" w:rsidRDefault="00F136A3" w:rsidP="0088214F">
            <w:pPr>
              <w:pStyle w:val="TAL"/>
            </w:pPr>
          </w:p>
        </w:tc>
      </w:tr>
      <w:tr w:rsidR="00F136A3" w:rsidRPr="00E27D23" w14:paraId="0DF04B52" w14:textId="77777777" w:rsidTr="0088214F">
        <w:tc>
          <w:tcPr>
            <w:tcW w:w="4535" w:type="dxa"/>
          </w:tcPr>
          <w:p w14:paraId="693C4D21" w14:textId="77777777" w:rsidR="00F136A3" w:rsidRPr="00E27D23" w:rsidRDefault="00F136A3" w:rsidP="0088214F">
            <w:pPr>
              <w:pStyle w:val="TAL"/>
            </w:pPr>
            <w:r w:rsidRPr="00E27D23">
              <w:t>}</w:t>
            </w:r>
          </w:p>
        </w:tc>
        <w:tc>
          <w:tcPr>
            <w:tcW w:w="2267" w:type="dxa"/>
          </w:tcPr>
          <w:p w14:paraId="4967DF47" w14:textId="77777777" w:rsidR="00F136A3" w:rsidRPr="00E27D23" w:rsidRDefault="00F136A3" w:rsidP="0088214F">
            <w:pPr>
              <w:pStyle w:val="TAL"/>
            </w:pPr>
          </w:p>
        </w:tc>
        <w:tc>
          <w:tcPr>
            <w:tcW w:w="1700" w:type="dxa"/>
          </w:tcPr>
          <w:p w14:paraId="30ED7D09" w14:textId="77777777" w:rsidR="00F136A3" w:rsidRPr="00E27D23" w:rsidRDefault="00F136A3" w:rsidP="0088214F">
            <w:pPr>
              <w:pStyle w:val="TAL"/>
            </w:pPr>
          </w:p>
        </w:tc>
        <w:tc>
          <w:tcPr>
            <w:tcW w:w="1245" w:type="dxa"/>
          </w:tcPr>
          <w:p w14:paraId="21E29EBC" w14:textId="77777777" w:rsidR="00F136A3" w:rsidRPr="00E27D23" w:rsidRDefault="00F136A3" w:rsidP="0088214F">
            <w:pPr>
              <w:pStyle w:val="TAL"/>
            </w:pPr>
          </w:p>
        </w:tc>
      </w:tr>
    </w:tbl>
    <w:p w14:paraId="56864508" w14:textId="77777777" w:rsidR="00F136A3" w:rsidRPr="00E27D23" w:rsidRDefault="00F136A3" w:rsidP="00F136A3"/>
    <w:p w14:paraId="78131F3E" w14:textId="77777777" w:rsidR="00F136A3" w:rsidRPr="00E27D23" w:rsidRDefault="00F136A3" w:rsidP="00F136A3">
      <w:pPr>
        <w:pStyle w:val="TH"/>
      </w:pPr>
      <w:r w:rsidRPr="00E27D23">
        <w:t xml:space="preserve">Table 14.1.3.2.3.3-4: </w:t>
      </w:r>
      <w:r w:rsidRPr="00E27D23">
        <w:rPr>
          <w:i/>
        </w:rPr>
        <w:t xml:space="preserve">BWP-DownlinkCommon </w:t>
      </w:r>
      <w:r w:rsidRPr="00E27D23">
        <w:rPr>
          <w:lang w:eastAsia="zh-CN"/>
        </w:rPr>
        <w:t>(</w:t>
      </w:r>
      <w:r w:rsidRPr="00E27D23">
        <w:t>Table 14.1.3.2.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136A3" w:rsidRPr="00E27D23" w14:paraId="43CE30CD" w14:textId="77777777" w:rsidTr="0088214F">
        <w:tc>
          <w:tcPr>
            <w:tcW w:w="9747" w:type="dxa"/>
            <w:gridSpan w:val="4"/>
          </w:tcPr>
          <w:p w14:paraId="10A2777A" w14:textId="77777777" w:rsidR="00F136A3" w:rsidRPr="00E27D23" w:rsidRDefault="00F136A3" w:rsidP="0088214F">
            <w:pPr>
              <w:pStyle w:val="TAH"/>
              <w:jc w:val="left"/>
              <w:rPr>
                <w:b w:val="0"/>
              </w:rPr>
            </w:pPr>
            <w:r w:rsidRPr="00E27D23">
              <w:rPr>
                <w:b w:val="0"/>
              </w:rPr>
              <w:t>Derivation Path: TS 38.508-1 [4], Table 4.6.3-10 with condition InitialBWP_SIB</w:t>
            </w:r>
          </w:p>
        </w:tc>
      </w:tr>
      <w:tr w:rsidR="00F136A3" w:rsidRPr="00E27D23" w14:paraId="7E35976C" w14:textId="77777777" w:rsidTr="0088214F">
        <w:tc>
          <w:tcPr>
            <w:tcW w:w="4535" w:type="dxa"/>
          </w:tcPr>
          <w:p w14:paraId="58330C20" w14:textId="77777777" w:rsidR="00F136A3" w:rsidRPr="00E27D23" w:rsidRDefault="00F136A3" w:rsidP="0088214F">
            <w:pPr>
              <w:pStyle w:val="TAH"/>
            </w:pPr>
            <w:r w:rsidRPr="00E27D23">
              <w:t>Information Element</w:t>
            </w:r>
          </w:p>
        </w:tc>
        <w:tc>
          <w:tcPr>
            <w:tcW w:w="2267" w:type="dxa"/>
          </w:tcPr>
          <w:p w14:paraId="396517CB" w14:textId="77777777" w:rsidR="00F136A3" w:rsidRPr="00E27D23" w:rsidRDefault="00F136A3" w:rsidP="0088214F">
            <w:pPr>
              <w:pStyle w:val="TAH"/>
            </w:pPr>
            <w:r w:rsidRPr="00E27D23">
              <w:t>Value/remark</w:t>
            </w:r>
          </w:p>
        </w:tc>
        <w:tc>
          <w:tcPr>
            <w:tcW w:w="1700" w:type="dxa"/>
          </w:tcPr>
          <w:p w14:paraId="764E9D5C" w14:textId="77777777" w:rsidR="00F136A3" w:rsidRPr="00E27D23" w:rsidRDefault="00F136A3" w:rsidP="0088214F">
            <w:pPr>
              <w:pStyle w:val="TAH"/>
            </w:pPr>
            <w:r w:rsidRPr="00E27D23">
              <w:t>Comment</w:t>
            </w:r>
          </w:p>
        </w:tc>
        <w:tc>
          <w:tcPr>
            <w:tcW w:w="1245" w:type="dxa"/>
          </w:tcPr>
          <w:p w14:paraId="40F7D1BA" w14:textId="77777777" w:rsidR="00F136A3" w:rsidRPr="00E27D23" w:rsidRDefault="00F136A3" w:rsidP="0088214F">
            <w:pPr>
              <w:pStyle w:val="TAH"/>
            </w:pPr>
            <w:r w:rsidRPr="00E27D23">
              <w:t>Condition</w:t>
            </w:r>
          </w:p>
        </w:tc>
      </w:tr>
      <w:tr w:rsidR="00F136A3" w:rsidRPr="00E27D23" w14:paraId="564E7B54" w14:textId="77777777" w:rsidTr="0088214F">
        <w:tc>
          <w:tcPr>
            <w:tcW w:w="4535" w:type="dxa"/>
          </w:tcPr>
          <w:p w14:paraId="68FEF5AE" w14:textId="77777777" w:rsidR="00F136A3" w:rsidRPr="00E27D23" w:rsidRDefault="00F136A3" w:rsidP="0088214F">
            <w:pPr>
              <w:pStyle w:val="TAL"/>
            </w:pPr>
            <w:r w:rsidRPr="00E27D23">
              <w:t xml:space="preserve">BWP-DownlinkCommon ::= </w:t>
            </w:r>
            <w:r w:rsidRPr="00E27D23">
              <w:rPr>
                <w:snapToGrid w:val="0"/>
              </w:rPr>
              <w:t xml:space="preserve">SEQUENCE </w:t>
            </w:r>
            <w:r w:rsidRPr="00E27D23">
              <w:t>{</w:t>
            </w:r>
          </w:p>
        </w:tc>
        <w:tc>
          <w:tcPr>
            <w:tcW w:w="2267" w:type="dxa"/>
          </w:tcPr>
          <w:p w14:paraId="18240056" w14:textId="77777777" w:rsidR="00F136A3" w:rsidRPr="00E27D23" w:rsidRDefault="00F136A3" w:rsidP="0088214F">
            <w:pPr>
              <w:pStyle w:val="TAL"/>
            </w:pPr>
          </w:p>
        </w:tc>
        <w:tc>
          <w:tcPr>
            <w:tcW w:w="1700" w:type="dxa"/>
          </w:tcPr>
          <w:p w14:paraId="382D9AD7" w14:textId="77777777" w:rsidR="00F136A3" w:rsidRPr="00E27D23" w:rsidRDefault="00F136A3" w:rsidP="0088214F">
            <w:pPr>
              <w:pStyle w:val="TAL"/>
            </w:pPr>
          </w:p>
        </w:tc>
        <w:tc>
          <w:tcPr>
            <w:tcW w:w="1245" w:type="dxa"/>
          </w:tcPr>
          <w:p w14:paraId="4899FB67" w14:textId="77777777" w:rsidR="00F136A3" w:rsidRPr="00E27D23" w:rsidRDefault="00F136A3" w:rsidP="0088214F">
            <w:pPr>
              <w:pStyle w:val="TAL"/>
            </w:pPr>
          </w:p>
        </w:tc>
      </w:tr>
      <w:tr w:rsidR="00F136A3" w:rsidRPr="00E27D23" w14:paraId="7B8E7944" w14:textId="77777777" w:rsidTr="0088214F">
        <w:tc>
          <w:tcPr>
            <w:tcW w:w="4535" w:type="dxa"/>
          </w:tcPr>
          <w:p w14:paraId="1BDE2859" w14:textId="77777777" w:rsidR="00F136A3" w:rsidRPr="00E27D23" w:rsidRDefault="00F136A3" w:rsidP="0088214F">
            <w:pPr>
              <w:pStyle w:val="TAL"/>
            </w:pPr>
            <w:r w:rsidRPr="00E27D23">
              <w:t xml:space="preserve">  pdcch-ConfigCommon CHOICE {</w:t>
            </w:r>
          </w:p>
        </w:tc>
        <w:tc>
          <w:tcPr>
            <w:tcW w:w="2267" w:type="dxa"/>
          </w:tcPr>
          <w:p w14:paraId="34BEA836" w14:textId="77777777" w:rsidR="00F136A3" w:rsidRPr="00E27D23" w:rsidRDefault="00F136A3" w:rsidP="0088214F">
            <w:pPr>
              <w:pStyle w:val="TAL"/>
            </w:pPr>
          </w:p>
        </w:tc>
        <w:tc>
          <w:tcPr>
            <w:tcW w:w="1700" w:type="dxa"/>
          </w:tcPr>
          <w:p w14:paraId="1147FD35" w14:textId="77777777" w:rsidR="00F136A3" w:rsidRPr="00E27D23" w:rsidRDefault="00F136A3" w:rsidP="0088214F">
            <w:pPr>
              <w:pStyle w:val="TAL"/>
            </w:pPr>
          </w:p>
        </w:tc>
        <w:tc>
          <w:tcPr>
            <w:tcW w:w="1245" w:type="dxa"/>
          </w:tcPr>
          <w:p w14:paraId="11C988B6" w14:textId="77777777" w:rsidR="00F136A3" w:rsidRPr="00E27D23" w:rsidRDefault="00F136A3" w:rsidP="0088214F">
            <w:pPr>
              <w:pStyle w:val="TAL"/>
            </w:pPr>
          </w:p>
        </w:tc>
      </w:tr>
      <w:tr w:rsidR="00F136A3" w:rsidRPr="00E27D23" w14:paraId="21FB2591" w14:textId="77777777" w:rsidTr="0088214F">
        <w:tc>
          <w:tcPr>
            <w:tcW w:w="4535" w:type="dxa"/>
          </w:tcPr>
          <w:p w14:paraId="23CF2D07" w14:textId="77777777" w:rsidR="00F136A3" w:rsidRPr="00E27D23" w:rsidRDefault="00F136A3" w:rsidP="0088214F">
            <w:pPr>
              <w:pStyle w:val="TAL"/>
            </w:pPr>
            <w:r w:rsidRPr="00E27D23">
              <w:t xml:space="preserve">    setup</w:t>
            </w:r>
          </w:p>
        </w:tc>
        <w:tc>
          <w:tcPr>
            <w:tcW w:w="2267" w:type="dxa"/>
          </w:tcPr>
          <w:p w14:paraId="5DFF1AD1" w14:textId="77777777" w:rsidR="00F136A3" w:rsidRPr="00E27D23" w:rsidRDefault="00F136A3" w:rsidP="0088214F">
            <w:pPr>
              <w:pStyle w:val="TAL"/>
            </w:pPr>
            <w:r w:rsidRPr="00E27D23">
              <w:t>PDCCH-ConfigCommon with conditioni MBS_Broadcast</w:t>
            </w:r>
          </w:p>
        </w:tc>
        <w:tc>
          <w:tcPr>
            <w:tcW w:w="1700" w:type="dxa"/>
          </w:tcPr>
          <w:p w14:paraId="1EB4A363" w14:textId="77777777" w:rsidR="00F136A3" w:rsidRPr="00E27D23" w:rsidRDefault="00F136A3" w:rsidP="0088214F">
            <w:pPr>
              <w:pStyle w:val="TAL"/>
            </w:pPr>
            <w:r w:rsidRPr="00E27D23">
              <w:t>Table 14.1.3.2.3.3-5</w:t>
            </w:r>
          </w:p>
        </w:tc>
        <w:tc>
          <w:tcPr>
            <w:tcW w:w="1245" w:type="dxa"/>
          </w:tcPr>
          <w:p w14:paraId="12ECD02E" w14:textId="77777777" w:rsidR="00F136A3" w:rsidRPr="00E27D23" w:rsidRDefault="00F136A3" w:rsidP="0088214F">
            <w:pPr>
              <w:pStyle w:val="TAL"/>
            </w:pPr>
          </w:p>
        </w:tc>
      </w:tr>
      <w:tr w:rsidR="00F136A3" w:rsidRPr="00E27D23" w14:paraId="5F0843B7" w14:textId="77777777" w:rsidTr="0088214F">
        <w:tc>
          <w:tcPr>
            <w:tcW w:w="4535" w:type="dxa"/>
          </w:tcPr>
          <w:p w14:paraId="3ADCEFA3" w14:textId="77777777" w:rsidR="00F136A3" w:rsidRPr="00E27D23" w:rsidRDefault="00F136A3" w:rsidP="0088214F">
            <w:pPr>
              <w:pStyle w:val="TAL"/>
            </w:pPr>
            <w:r w:rsidRPr="00E27D23">
              <w:t xml:space="preserve">  }</w:t>
            </w:r>
          </w:p>
        </w:tc>
        <w:tc>
          <w:tcPr>
            <w:tcW w:w="2267" w:type="dxa"/>
          </w:tcPr>
          <w:p w14:paraId="48E21063" w14:textId="77777777" w:rsidR="00F136A3" w:rsidRPr="00E27D23" w:rsidRDefault="00F136A3" w:rsidP="0088214F">
            <w:pPr>
              <w:pStyle w:val="TAL"/>
            </w:pPr>
          </w:p>
        </w:tc>
        <w:tc>
          <w:tcPr>
            <w:tcW w:w="1700" w:type="dxa"/>
          </w:tcPr>
          <w:p w14:paraId="239B8D71" w14:textId="77777777" w:rsidR="00F136A3" w:rsidRPr="00E27D23" w:rsidRDefault="00F136A3" w:rsidP="0088214F">
            <w:pPr>
              <w:pStyle w:val="TAL"/>
            </w:pPr>
          </w:p>
        </w:tc>
        <w:tc>
          <w:tcPr>
            <w:tcW w:w="1245" w:type="dxa"/>
          </w:tcPr>
          <w:p w14:paraId="218DFBF9" w14:textId="77777777" w:rsidR="00F136A3" w:rsidRPr="00E27D23" w:rsidRDefault="00F136A3" w:rsidP="0088214F">
            <w:pPr>
              <w:pStyle w:val="TAL"/>
            </w:pPr>
          </w:p>
        </w:tc>
      </w:tr>
      <w:tr w:rsidR="00F136A3" w:rsidRPr="00E27D23" w14:paraId="04472B50" w14:textId="77777777" w:rsidTr="0088214F">
        <w:tc>
          <w:tcPr>
            <w:tcW w:w="4535" w:type="dxa"/>
          </w:tcPr>
          <w:p w14:paraId="5B1AAF87" w14:textId="77777777" w:rsidR="00F136A3" w:rsidRPr="00E27D23" w:rsidRDefault="00F136A3" w:rsidP="0088214F">
            <w:pPr>
              <w:pStyle w:val="TAL"/>
            </w:pPr>
            <w:r w:rsidRPr="00E27D23">
              <w:t>}</w:t>
            </w:r>
          </w:p>
        </w:tc>
        <w:tc>
          <w:tcPr>
            <w:tcW w:w="2267" w:type="dxa"/>
          </w:tcPr>
          <w:p w14:paraId="29CCA509" w14:textId="77777777" w:rsidR="00F136A3" w:rsidRPr="00E27D23" w:rsidRDefault="00F136A3" w:rsidP="0088214F">
            <w:pPr>
              <w:pStyle w:val="TAL"/>
            </w:pPr>
          </w:p>
        </w:tc>
        <w:tc>
          <w:tcPr>
            <w:tcW w:w="1700" w:type="dxa"/>
          </w:tcPr>
          <w:p w14:paraId="2AE41FB0" w14:textId="77777777" w:rsidR="00F136A3" w:rsidRPr="00E27D23" w:rsidRDefault="00F136A3" w:rsidP="0088214F">
            <w:pPr>
              <w:pStyle w:val="TAL"/>
            </w:pPr>
          </w:p>
        </w:tc>
        <w:tc>
          <w:tcPr>
            <w:tcW w:w="1245" w:type="dxa"/>
          </w:tcPr>
          <w:p w14:paraId="0CA07F7A" w14:textId="77777777" w:rsidR="00F136A3" w:rsidRPr="00E27D23" w:rsidRDefault="00F136A3" w:rsidP="0088214F">
            <w:pPr>
              <w:pStyle w:val="TAL"/>
            </w:pPr>
          </w:p>
        </w:tc>
      </w:tr>
    </w:tbl>
    <w:p w14:paraId="3955542F" w14:textId="77777777" w:rsidR="00F136A3" w:rsidRPr="00E27D23" w:rsidRDefault="00F136A3" w:rsidP="00F136A3"/>
    <w:p w14:paraId="198B6ACA" w14:textId="77777777" w:rsidR="00F136A3" w:rsidRPr="00E27D23" w:rsidRDefault="00F136A3" w:rsidP="00F136A3">
      <w:pPr>
        <w:pStyle w:val="TH"/>
      </w:pPr>
      <w:r w:rsidRPr="00E27D23">
        <w:rPr>
          <w:color w:val="000000"/>
        </w:rPr>
        <w:t>Table 14.1.3.2.3.3-5</w:t>
      </w:r>
      <w:r w:rsidRPr="00E27D23">
        <w:t xml:space="preserve">: </w:t>
      </w:r>
      <w:r w:rsidRPr="00E27D23">
        <w:rPr>
          <w:rStyle w:val="apple-style-span"/>
          <w:rFonts w:eastAsia="Malgun Gothic"/>
        </w:rPr>
        <w:t>ACTIVATE TEST MODE</w:t>
      </w:r>
      <w:r w:rsidRPr="00E27D23">
        <w:t xml:space="preserve"> (preamble, Table 14.1.3.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F136A3" w:rsidRPr="00E27D23" w14:paraId="6E3505DD" w14:textId="77777777" w:rsidTr="0088214F">
        <w:trPr>
          <w:cantSplit/>
        </w:trPr>
        <w:tc>
          <w:tcPr>
            <w:tcW w:w="9635" w:type="dxa"/>
          </w:tcPr>
          <w:p w14:paraId="148C8773" w14:textId="77777777" w:rsidR="00F136A3" w:rsidRPr="00E27D23" w:rsidRDefault="00F136A3" w:rsidP="0088214F">
            <w:pPr>
              <w:pStyle w:val="TAL"/>
              <w:rPr>
                <w:lang w:eastAsia="zh-CN"/>
              </w:rPr>
            </w:pPr>
            <w:r w:rsidRPr="00E27D23">
              <w:t>Derivation Path: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032EED3E" w14:textId="77777777" w:rsidR="00F136A3" w:rsidRPr="00E27D23" w:rsidRDefault="00F136A3" w:rsidP="00F136A3">
      <w:pPr>
        <w:rPr>
          <w:lang w:eastAsia="zh-CN"/>
        </w:rPr>
      </w:pPr>
    </w:p>
    <w:p w14:paraId="3A50240A" w14:textId="77777777" w:rsidR="00F136A3" w:rsidRPr="00E27D23" w:rsidRDefault="00F136A3" w:rsidP="00F136A3">
      <w:pPr>
        <w:pStyle w:val="TH"/>
      </w:pPr>
      <w:r w:rsidRPr="00E27D23">
        <w:rPr>
          <w:color w:val="000000"/>
        </w:rPr>
        <w:t>Table 14.1.3.2.3.3-6</w:t>
      </w:r>
      <w:r w:rsidRPr="00E27D23">
        <w:t xml:space="preserve">: </w:t>
      </w:r>
      <w:r w:rsidRPr="00E27D23">
        <w:rPr>
          <w:i/>
        </w:rPr>
        <w:t xml:space="preserve">MBSBroadcastConfiguration </w:t>
      </w:r>
      <w:r w:rsidRPr="00E27D23">
        <w:t>(preamble and all steps, Table 14.1.3.2.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4"/>
        <w:gridCol w:w="1843"/>
        <w:gridCol w:w="1108"/>
      </w:tblGrid>
      <w:tr w:rsidR="00F136A3" w:rsidRPr="00E27D23" w14:paraId="5C8DABDA"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2F83562C" w14:textId="77777777" w:rsidR="00F136A3" w:rsidRPr="00E27D23" w:rsidRDefault="00F136A3" w:rsidP="0088214F">
            <w:pPr>
              <w:pStyle w:val="TAH"/>
              <w:jc w:val="left"/>
              <w:rPr>
                <w:b w:val="0"/>
              </w:rPr>
            </w:pPr>
            <w:r w:rsidRPr="00E27D23">
              <w:rPr>
                <w:b w:val="0"/>
              </w:rPr>
              <w:t xml:space="preserve">Derivation Path: TS 38.508-1 [4], Table 4.6.1-5ABA with condition </w:t>
            </w:r>
            <w:r w:rsidRPr="00E27D23">
              <w:rPr>
                <w:b w:val="0"/>
                <w:lang w:eastAsia="zh-CN"/>
              </w:rPr>
              <w:t>DRX_MBS_Broadcast</w:t>
            </w:r>
          </w:p>
        </w:tc>
      </w:tr>
      <w:tr w:rsidR="00F136A3" w:rsidRPr="00E27D23" w14:paraId="30E4D574"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206AA2E" w14:textId="77777777" w:rsidR="00F136A3" w:rsidRPr="00E27D23" w:rsidRDefault="00F136A3" w:rsidP="0088214F">
            <w:pPr>
              <w:pStyle w:val="TAH"/>
            </w:pPr>
            <w:r w:rsidRPr="00E27D23">
              <w:t>Information Element</w:t>
            </w:r>
          </w:p>
        </w:tc>
        <w:tc>
          <w:tcPr>
            <w:tcW w:w="2264" w:type="dxa"/>
            <w:tcBorders>
              <w:top w:val="single" w:sz="4" w:space="0" w:color="auto"/>
              <w:left w:val="single" w:sz="4" w:space="0" w:color="auto"/>
              <w:bottom w:val="single" w:sz="4" w:space="0" w:color="auto"/>
              <w:right w:val="single" w:sz="4" w:space="0" w:color="auto"/>
            </w:tcBorders>
            <w:hideMark/>
          </w:tcPr>
          <w:p w14:paraId="14BB7457" w14:textId="77777777" w:rsidR="00F136A3" w:rsidRPr="00E27D23" w:rsidRDefault="00F136A3" w:rsidP="0088214F">
            <w:pPr>
              <w:pStyle w:val="TAH"/>
            </w:pPr>
            <w:r w:rsidRPr="00E27D23">
              <w:t>Value/remark</w:t>
            </w:r>
          </w:p>
        </w:tc>
        <w:tc>
          <w:tcPr>
            <w:tcW w:w="1843" w:type="dxa"/>
            <w:tcBorders>
              <w:top w:val="single" w:sz="4" w:space="0" w:color="auto"/>
              <w:left w:val="single" w:sz="4" w:space="0" w:color="auto"/>
              <w:bottom w:val="single" w:sz="4" w:space="0" w:color="auto"/>
              <w:right w:val="single" w:sz="4" w:space="0" w:color="auto"/>
            </w:tcBorders>
            <w:hideMark/>
          </w:tcPr>
          <w:p w14:paraId="766AE7F9" w14:textId="77777777" w:rsidR="00F136A3" w:rsidRPr="00E27D23" w:rsidRDefault="00F136A3" w:rsidP="0088214F">
            <w:pPr>
              <w:pStyle w:val="TAH"/>
            </w:pPr>
            <w:r w:rsidRPr="00E27D23">
              <w:t>Comment</w:t>
            </w:r>
          </w:p>
        </w:tc>
        <w:tc>
          <w:tcPr>
            <w:tcW w:w="1108" w:type="dxa"/>
            <w:tcBorders>
              <w:top w:val="single" w:sz="4" w:space="0" w:color="auto"/>
              <w:left w:val="single" w:sz="4" w:space="0" w:color="auto"/>
              <w:bottom w:val="single" w:sz="4" w:space="0" w:color="auto"/>
              <w:right w:val="single" w:sz="4" w:space="0" w:color="auto"/>
            </w:tcBorders>
            <w:hideMark/>
          </w:tcPr>
          <w:p w14:paraId="7E522866" w14:textId="77777777" w:rsidR="00F136A3" w:rsidRPr="00E27D23" w:rsidRDefault="00F136A3" w:rsidP="0088214F">
            <w:pPr>
              <w:pStyle w:val="TAH"/>
            </w:pPr>
            <w:r w:rsidRPr="00E27D23">
              <w:t>Condition</w:t>
            </w:r>
          </w:p>
        </w:tc>
      </w:tr>
      <w:tr w:rsidR="00F136A3" w:rsidRPr="00E27D23" w14:paraId="04B9A13D"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5DD9B7B" w14:textId="77777777" w:rsidR="00F136A3" w:rsidRPr="00E27D23" w:rsidRDefault="00F136A3" w:rsidP="0088214F">
            <w:pPr>
              <w:pStyle w:val="TAL"/>
            </w:pPr>
            <w:r w:rsidRPr="00E27D23">
              <w:t>MBSBroadcastConfiguration-r17 := SEQUENCE {</w:t>
            </w:r>
          </w:p>
        </w:tc>
        <w:tc>
          <w:tcPr>
            <w:tcW w:w="2264" w:type="dxa"/>
            <w:tcBorders>
              <w:top w:val="single" w:sz="4" w:space="0" w:color="auto"/>
              <w:left w:val="single" w:sz="4" w:space="0" w:color="auto"/>
              <w:bottom w:val="single" w:sz="4" w:space="0" w:color="auto"/>
              <w:right w:val="single" w:sz="4" w:space="0" w:color="auto"/>
            </w:tcBorders>
          </w:tcPr>
          <w:p w14:paraId="31A29D71" w14:textId="77777777" w:rsidR="00F136A3" w:rsidRPr="00E27D23" w:rsidRDefault="00F136A3" w:rsidP="0088214F">
            <w:pPr>
              <w:pStyle w:val="TAL"/>
            </w:pPr>
          </w:p>
        </w:tc>
        <w:tc>
          <w:tcPr>
            <w:tcW w:w="1843" w:type="dxa"/>
            <w:tcBorders>
              <w:top w:val="single" w:sz="4" w:space="0" w:color="auto"/>
              <w:left w:val="single" w:sz="4" w:space="0" w:color="auto"/>
              <w:bottom w:val="single" w:sz="4" w:space="0" w:color="auto"/>
              <w:right w:val="single" w:sz="4" w:space="0" w:color="auto"/>
            </w:tcBorders>
          </w:tcPr>
          <w:p w14:paraId="467ED722" w14:textId="77777777" w:rsidR="00F136A3" w:rsidRPr="00E27D23" w:rsidRDefault="00F136A3" w:rsidP="0088214F">
            <w:pPr>
              <w:pStyle w:val="TAL"/>
            </w:pPr>
          </w:p>
        </w:tc>
        <w:tc>
          <w:tcPr>
            <w:tcW w:w="1108" w:type="dxa"/>
            <w:tcBorders>
              <w:top w:val="single" w:sz="4" w:space="0" w:color="auto"/>
              <w:left w:val="single" w:sz="4" w:space="0" w:color="auto"/>
              <w:bottom w:val="single" w:sz="4" w:space="0" w:color="auto"/>
              <w:right w:val="single" w:sz="4" w:space="0" w:color="auto"/>
            </w:tcBorders>
          </w:tcPr>
          <w:p w14:paraId="0B102073" w14:textId="77777777" w:rsidR="00F136A3" w:rsidRPr="00E27D23" w:rsidRDefault="00F136A3" w:rsidP="0088214F">
            <w:pPr>
              <w:pStyle w:val="TAL"/>
            </w:pPr>
          </w:p>
        </w:tc>
      </w:tr>
      <w:tr w:rsidR="00F136A3" w:rsidRPr="00E27D23" w14:paraId="416609B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606B633F" w14:textId="77777777" w:rsidR="00F136A3" w:rsidRPr="00E27D23" w:rsidRDefault="00F136A3" w:rsidP="0088214F">
            <w:pPr>
              <w:pStyle w:val="TAL"/>
            </w:pPr>
            <w:r w:rsidRPr="00E27D23">
              <w:t xml:space="preserve">  criticalExtensions CHOICE {</w:t>
            </w:r>
          </w:p>
        </w:tc>
        <w:tc>
          <w:tcPr>
            <w:tcW w:w="2264" w:type="dxa"/>
            <w:tcBorders>
              <w:top w:val="single" w:sz="4" w:space="0" w:color="auto"/>
              <w:left w:val="single" w:sz="4" w:space="0" w:color="auto"/>
              <w:bottom w:val="single" w:sz="4" w:space="0" w:color="auto"/>
              <w:right w:val="single" w:sz="4" w:space="0" w:color="auto"/>
            </w:tcBorders>
          </w:tcPr>
          <w:p w14:paraId="12CB49AC" w14:textId="77777777" w:rsidR="00F136A3" w:rsidRPr="00E27D23" w:rsidRDefault="00F136A3" w:rsidP="0088214F">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tcPr>
          <w:p w14:paraId="1BD60089" w14:textId="77777777" w:rsidR="00F136A3" w:rsidRPr="00E27D23" w:rsidRDefault="00F136A3" w:rsidP="0088214F">
            <w:pPr>
              <w:pStyle w:val="TAL"/>
            </w:pPr>
          </w:p>
        </w:tc>
        <w:tc>
          <w:tcPr>
            <w:tcW w:w="1108" w:type="dxa"/>
            <w:tcBorders>
              <w:top w:val="single" w:sz="4" w:space="0" w:color="auto"/>
              <w:left w:val="single" w:sz="4" w:space="0" w:color="auto"/>
              <w:bottom w:val="single" w:sz="4" w:space="0" w:color="auto"/>
              <w:right w:val="single" w:sz="4" w:space="0" w:color="auto"/>
            </w:tcBorders>
          </w:tcPr>
          <w:p w14:paraId="7BDF5252" w14:textId="77777777" w:rsidR="00F136A3" w:rsidRPr="00E27D23" w:rsidRDefault="00F136A3" w:rsidP="0088214F">
            <w:pPr>
              <w:pStyle w:val="TAL"/>
            </w:pPr>
          </w:p>
        </w:tc>
      </w:tr>
      <w:tr w:rsidR="00F136A3" w:rsidRPr="00E27D23" w14:paraId="46295801" w14:textId="77777777" w:rsidTr="0088214F">
        <w:tc>
          <w:tcPr>
            <w:tcW w:w="4535" w:type="dxa"/>
            <w:tcBorders>
              <w:top w:val="single" w:sz="4" w:space="0" w:color="auto"/>
              <w:left w:val="single" w:sz="4" w:space="0" w:color="auto"/>
              <w:bottom w:val="single" w:sz="4" w:space="0" w:color="auto"/>
              <w:right w:val="single" w:sz="4" w:space="0" w:color="auto"/>
            </w:tcBorders>
          </w:tcPr>
          <w:p w14:paraId="028FFAD1" w14:textId="77777777" w:rsidR="00F136A3" w:rsidRPr="00E27D23" w:rsidRDefault="00F136A3" w:rsidP="0088214F">
            <w:pPr>
              <w:pStyle w:val="TAL"/>
            </w:pPr>
            <w:r w:rsidRPr="00E27D23">
              <w:t xml:space="preserve">      mbs-SessionInfoList-r17</w:t>
            </w:r>
          </w:p>
        </w:tc>
        <w:tc>
          <w:tcPr>
            <w:tcW w:w="2264" w:type="dxa"/>
            <w:tcBorders>
              <w:top w:val="single" w:sz="4" w:space="0" w:color="auto"/>
              <w:left w:val="single" w:sz="4" w:space="0" w:color="auto"/>
              <w:bottom w:val="single" w:sz="4" w:space="0" w:color="auto"/>
              <w:right w:val="single" w:sz="4" w:space="0" w:color="auto"/>
            </w:tcBorders>
          </w:tcPr>
          <w:p w14:paraId="6895DA06" w14:textId="77777777" w:rsidR="00F136A3" w:rsidRPr="00E27D23" w:rsidRDefault="00F136A3" w:rsidP="0088214F">
            <w:pPr>
              <w:pStyle w:val="TAL"/>
              <w:rPr>
                <w:lang w:eastAsia="zh-CN"/>
              </w:rPr>
            </w:pPr>
            <w:r w:rsidRPr="00E27D23">
              <w:t xml:space="preserve">MBS-SessionInfoList with condition </w:t>
            </w:r>
            <w:r w:rsidRPr="00E27D23">
              <w:rPr>
                <w:lang w:eastAsia="zh-CN"/>
              </w:rPr>
              <w:t>DRX_MBS_Broadcast</w:t>
            </w:r>
          </w:p>
        </w:tc>
        <w:tc>
          <w:tcPr>
            <w:tcW w:w="1843" w:type="dxa"/>
            <w:tcBorders>
              <w:top w:val="single" w:sz="4" w:space="0" w:color="auto"/>
              <w:left w:val="single" w:sz="4" w:space="0" w:color="auto"/>
              <w:bottom w:val="single" w:sz="4" w:space="0" w:color="auto"/>
              <w:right w:val="single" w:sz="4" w:space="0" w:color="auto"/>
            </w:tcBorders>
          </w:tcPr>
          <w:p w14:paraId="57D9F791" w14:textId="77777777" w:rsidR="00F136A3" w:rsidRPr="00E27D23" w:rsidRDefault="00F136A3" w:rsidP="0088214F">
            <w:pPr>
              <w:pStyle w:val="TAL"/>
            </w:pPr>
          </w:p>
        </w:tc>
        <w:tc>
          <w:tcPr>
            <w:tcW w:w="1108" w:type="dxa"/>
            <w:tcBorders>
              <w:top w:val="single" w:sz="4" w:space="0" w:color="auto"/>
              <w:left w:val="single" w:sz="4" w:space="0" w:color="auto"/>
              <w:bottom w:val="single" w:sz="4" w:space="0" w:color="auto"/>
              <w:right w:val="single" w:sz="4" w:space="0" w:color="auto"/>
            </w:tcBorders>
          </w:tcPr>
          <w:p w14:paraId="5FFB48EB" w14:textId="77777777" w:rsidR="00F136A3" w:rsidRPr="00E27D23" w:rsidRDefault="00F136A3" w:rsidP="0088214F">
            <w:pPr>
              <w:pStyle w:val="TAL"/>
            </w:pPr>
          </w:p>
        </w:tc>
      </w:tr>
      <w:tr w:rsidR="00F136A3" w:rsidRPr="00E27D23" w14:paraId="6C6AFE8B"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B220923" w14:textId="77777777" w:rsidR="00F136A3" w:rsidRPr="00E27D23" w:rsidRDefault="00F136A3" w:rsidP="0088214F">
            <w:pPr>
              <w:pStyle w:val="TAL"/>
            </w:pPr>
            <w:r w:rsidRPr="00E27D23">
              <w:t xml:space="preserve">    mbsBroadcastConfiguration-r17 SEQUENCE {</w:t>
            </w:r>
          </w:p>
        </w:tc>
        <w:tc>
          <w:tcPr>
            <w:tcW w:w="2264" w:type="dxa"/>
            <w:tcBorders>
              <w:top w:val="single" w:sz="4" w:space="0" w:color="auto"/>
              <w:left w:val="single" w:sz="4" w:space="0" w:color="auto"/>
              <w:bottom w:val="single" w:sz="4" w:space="0" w:color="auto"/>
              <w:right w:val="single" w:sz="4" w:space="0" w:color="auto"/>
            </w:tcBorders>
          </w:tcPr>
          <w:p w14:paraId="23C55756" w14:textId="77777777" w:rsidR="00F136A3" w:rsidRPr="00E27D23" w:rsidRDefault="00F136A3" w:rsidP="0088214F">
            <w:pPr>
              <w:pStyle w:val="TAL"/>
            </w:pPr>
          </w:p>
        </w:tc>
        <w:tc>
          <w:tcPr>
            <w:tcW w:w="1843" w:type="dxa"/>
            <w:tcBorders>
              <w:top w:val="single" w:sz="4" w:space="0" w:color="auto"/>
              <w:left w:val="single" w:sz="4" w:space="0" w:color="auto"/>
              <w:bottom w:val="single" w:sz="4" w:space="0" w:color="auto"/>
              <w:right w:val="single" w:sz="4" w:space="0" w:color="auto"/>
            </w:tcBorders>
          </w:tcPr>
          <w:p w14:paraId="64B44CFD" w14:textId="77777777" w:rsidR="00F136A3" w:rsidRPr="00E27D23" w:rsidRDefault="00F136A3" w:rsidP="0088214F">
            <w:pPr>
              <w:pStyle w:val="TAL"/>
              <w:rPr>
                <w:lang w:eastAsia="zh-CN"/>
              </w:rPr>
            </w:pPr>
          </w:p>
        </w:tc>
        <w:tc>
          <w:tcPr>
            <w:tcW w:w="1108" w:type="dxa"/>
            <w:tcBorders>
              <w:top w:val="single" w:sz="4" w:space="0" w:color="auto"/>
              <w:left w:val="single" w:sz="4" w:space="0" w:color="auto"/>
              <w:bottom w:val="single" w:sz="4" w:space="0" w:color="auto"/>
              <w:right w:val="single" w:sz="4" w:space="0" w:color="auto"/>
            </w:tcBorders>
          </w:tcPr>
          <w:p w14:paraId="73FA8270" w14:textId="77777777" w:rsidR="00F136A3" w:rsidRPr="00E27D23" w:rsidRDefault="00F136A3" w:rsidP="0088214F">
            <w:pPr>
              <w:pStyle w:val="TAL"/>
            </w:pPr>
          </w:p>
        </w:tc>
      </w:tr>
      <w:tr w:rsidR="00F136A3" w:rsidRPr="00E27D23" w14:paraId="50471115"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FB3FE13" w14:textId="77777777" w:rsidR="00F136A3" w:rsidRPr="00E27D23" w:rsidRDefault="00F136A3" w:rsidP="0088214F">
            <w:pPr>
              <w:pStyle w:val="TAL"/>
            </w:pPr>
            <w:r w:rsidRPr="00E27D23">
              <w:t xml:space="preserve">      drx-ConfigPTM-List-r17 SEQUENCE (SIZE (1..maxNrofDRX-ConfigPTM-r17)) OF DRX-ConfigPTM-r17 {</w:t>
            </w:r>
          </w:p>
        </w:tc>
        <w:tc>
          <w:tcPr>
            <w:tcW w:w="2264" w:type="dxa"/>
            <w:tcBorders>
              <w:top w:val="single" w:sz="4" w:space="0" w:color="auto"/>
              <w:left w:val="single" w:sz="4" w:space="0" w:color="auto"/>
              <w:bottom w:val="single" w:sz="4" w:space="0" w:color="auto"/>
              <w:right w:val="single" w:sz="4" w:space="0" w:color="auto"/>
            </w:tcBorders>
            <w:hideMark/>
          </w:tcPr>
          <w:p w14:paraId="1727082E" w14:textId="77777777" w:rsidR="00F136A3" w:rsidRPr="00E27D23" w:rsidRDefault="00F136A3" w:rsidP="0088214F">
            <w:pPr>
              <w:pStyle w:val="TAL"/>
            </w:pPr>
            <w:r w:rsidRPr="00E27D23">
              <w:rPr>
                <w:lang w:eastAsia="zh-CN"/>
              </w:rPr>
              <w:t>1 entry</w:t>
            </w:r>
          </w:p>
        </w:tc>
        <w:tc>
          <w:tcPr>
            <w:tcW w:w="1843" w:type="dxa"/>
            <w:tcBorders>
              <w:top w:val="single" w:sz="4" w:space="0" w:color="auto"/>
              <w:left w:val="single" w:sz="4" w:space="0" w:color="auto"/>
              <w:bottom w:val="single" w:sz="4" w:space="0" w:color="auto"/>
              <w:right w:val="single" w:sz="4" w:space="0" w:color="auto"/>
            </w:tcBorders>
          </w:tcPr>
          <w:p w14:paraId="4F71880E" w14:textId="77777777" w:rsidR="00F136A3" w:rsidRPr="00E27D23" w:rsidRDefault="00F136A3" w:rsidP="0088214F">
            <w:pPr>
              <w:pStyle w:val="TAL"/>
              <w:rPr>
                <w:lang w:eastAsia="zh-CN"/>
              </w:rPr>
            </w:pPr>
          </w:p>
        </w:tc>
        <w:tc>
          <w:tcPr>
            <w:tcW w:w="1108" w:type="dxa"/>
            <w:tcBorders>
              <w:top w:val="single" w:sz="4" w:space="0" w:color="auto"/>
              <w:left w:val="single" w:sz="4" w:space="0" w:color="auto"/>
              <w:bottom w:val="single" w:sz="4" w:space="0" w:color="auto"/>
              <w:right w:val="single" w:sz="4" w:space="0" w:color="auto"/>
            </w:tcBorders>
          </w:tcPr>
          <w:p w14:paraId="517D5588" w14:textId="77777777" w:rsidR="00F136A3" w:rsidRPr="00E27D23" w:rsidRDefault="00F136A3" w:rsidP="0088214F">
            <w:pPr>
              <w:pStyle w:val="TAL"/>
            </w:pPr>
          </w:p>
        </w:tc>
      </w:tr>
      <w:tr w:rsidR="00F136A3" w:rsidRPr="00E27D23" w14:paraId="75A58D6C" w14:textId="77777777" w:rsidTr="0088214F">
        <w:tc>
          <w:tcPr>
            <w:tcW w:w="4535" w:type="dxa"/>
            <w:tcBorders>
              <w:top w:val="single" w:sz="4" w:space="0" w:color="auto"/>
              <w:left w:val="single" w:sz="4" w:space="0" w:color="auto"/>
              <w:bottom w:val="single" w:sz="4" w:space="0" w:color="auto"/>
              <w:right w:val="single" w:sz="4" w:space="0" w:color="auto"/>
            </w:tcBorders>
          </w:tcPr>
          <w:p w14:paraId="516721D4" w14:textId="77777777" w:rsidR="00F136A3" w:rsidRPr="00E27D23" w:rsidRDefault="00F136A3" w:rsidP="0088214F">
            <w:pPr>
              <w:pStyle w:val="TAL"/>
            </w:pPr>
            <w:r w:rsidRPr="00E27D23">
              <w:t xml:space="preserve">        DRX-ConfigPTM-r17[1]</w:t>
            </w:r>
          </w:p>
        </w:tc>
        <w:tc>
          <w:tcPr>
            <w:tcW w:w="2264" w:type="dxa"/>
            <w:tcBorders>
              <w:top w:val="single" w:sz="4" w:space="0" w:color="auto"/>
              <w:left w:val="single" w:sz="4" w:space="0" w:color="auto"/>
              <w:bottom w:val="single" w:sz="4" w:space="0" w:color="auto"/>
              <w:right w:val="single" w:sz="4" w:space="0" w:color="auto"/>
            </w:tcBorders>
          </w:tcPr>
          <w:p w14:paraId="7C899BA0" w14:textId="77777777" w:rsidR="00F136A3" w:rsidRPr="00E27D23" w:rsidRDefault="00F136A3" w:rsidP="0088214F">
            <w:pPr>
              <w:pStyle w:val="TAL"/>
            </w:pPr>
            <w:r w:rsidRPr="00E27D23">
              <w:t>DRX-ConfigPTM</w:t>
            </w:r>
          </w:p>
        </w:tc>
        <w:tc>
          <w:tcPr>
            <w:tcW w:w="1843" w:type="dxa"/>
            <w:tcBorders>
              <w:top w:val="single" w:sz="4" w:space="0" w:color="auto"/>
              <w:left w:val="single" w:sz="4" w:space="0" w:color="auto"/>
              <w:bottom w:val="single" w:sz="4" w:space="0" w:color="auto"/>
              <w:right w:val="single" w:sz="4" w:space="0" w:color="auto"/>
            </w:tcBorders>
          </w:tcPr>
          <w:p w14:paraId="4624529E" w14:textId="77777777" w:rsidR="00F136A3" w:rsidRPr="00E27D23" w:rsidRDefault="00F136A3" w:rsidP="0088214F">
            <w:pPr>
              <w:pStyle w:val="TAL"/>
              <w:rPr>
                <w:lang w:eastAsia="zh-CN"/>
              </w:rPr>
            </w:pPr>
            <w:r w:rsidRPr="00E27D23">
              <w:rPr>
                <w:lang w:eastAsia="zh-CN"/>
              </w:rPr>
              <w:t>entry 1</w:t>
            </w:r>
          </w:p>
          <w:p w14:paraId="7A825D39" w14:textId="77777777" w:rsidR="00F136A3" w:rsidRPr="00E27D23" w:rsidRDefault="00F136A3" w:rsidP="0088214F">
            <w:pPr>
              <w:pStyle w:val="TAL"/>
              <w:rPr>
                <w:color w:val="000000"/>
              </w:rPr>
            </w:pPr>
            <w:r w:rsidRPr="00E27D23">
              <w:rPr>
                <w:color w:val="000000"/>
              </w:rPr>
              <w:t>Table 14.1.3.2.3.3-7</w:t>
            </w:r>
          </w:p>
        </w:tc>
        <w:tc>
          <w:tcPr>
            <w:tcW w:w="1108" w:type="dxa"/>
            <w:tcBorders>
              <w:top w:val="single" w:sz="4" w:space="0" w:color="auto"/>
              <w:left w:val="single" w:sz="4" w:space="0" w:color="auto"/>
              <w:bottom w:val="single" w:sz="4" w:space="0" w:color="auto"/>
              <w:right w:val="single" w:sz="4" w:space="0" w:color="auto"/>
            </w:tcBorders>
          </w:tcPr>
          <w:p w14:paraId="763F4E23" w14:textId="77777777" w:rsidR="00F136A3" w:rsidRPr="00E27D23" w:rsidRDefault="00F136A3" w:rsidP="0088214F">
            <w:pPr>
              <w:pStyle w:val="TAL"/>
            </w:pPr>
          </w:p>
        </w:tc>
      </w:tr>
      <w:tr w:rsidR="00F136A3" w:rsidRPr="00E27D23" w14:paraId="73FED561" w14:textId="77777777" w:rsidTr="0088214F">
        <w:tc>
          <w:tcPr>
            <w:tcW w:w="4535" w:type="dxa"/>
            <w:tcBorders>
              <w:top w:val="single" w:sz="4" w:space="0" w:color="auto"/>
              <w:left w:val="single" w:sz="4" w:space="0" w:color="auto"/>
              <w:bottom w:val="single" w:sz="4" w:space="0" w:color="auto"/>
              <w:right w:val="single" w:sz="4" w:space="0" w:color="auto"/>
            </w:tcBorders>
          </w:tcPr>
          <w:p w14:paraId="6B2F5A0C" w14:textId="77777777" w:rsidR="00F136A3" w:rsidRPr="00E27D23" w:rsidRDefault="00F136A3" w:rsidP="0088214F">
            <w:pPr>
              <w:pStyle w:val="TAL"/>
            </w:pPr>
            <w:r w:rsidRPr="00E27D23">
              <w:t xml:space="preserve">      }</w:t>
            </w:r>
          </w:p>
        </w:tc>
        <w:tc>
          <w:tcPr>
            <w:tcW w:w="2264" w:type="dxa"/>
            <w:tcBorders>
              <w:top w:val="single" w:sz="4" w:space="0" w:color="auto"/>
              <w:left w:val="single" w:sz="4" w:space="0" w:color="auto"/>
              <w:bottom w:val="single" w:sz="4" w:space="0" w:color="auto"/>
              <w:right w:val="single" w:sz="4" w:space="0" w:color="auto"/>
            </w:tcBorders>
          </w:tcPr>
          <w:p w14:paraId="129E7B45" w14:textId="77777777" w:rsidR="00F136A3" w:rsidRPr="00E27D23" w:rsidRDefault="00F136A3" w:rsidP="0088214F">
            <w:pPr>
              <w:pStyle w:val="TAL"/>
            </w:pPr>
          </w:p>
        </w:tc>
        <w:tc>
          <w:tcPr>
            <w:tcW w:w="1843" w:type="dxa"/>
            <w:tcBorders>
              <w:top w:val="single" w:sz="4" w:space="0" w:color="auto"/>
              <w:left w:val="single" w:sz="4" w:space="0" w:color="auto"/>
              <w:bottom w:val="single" w:sz="4" w:space="0" w:color="auto"/>
              <w:right w:val="single" w:sz="4" w:space="0" w:color="auto"/>
            </w:tcBorders>
          </w:tcPr>
          <w:p w14:paraId="64EBB1BF" w14:textId="77777777" w:rsidR="00F136A3" w:rsidRPr="00E27D23" w:rsidRDefault="00F136A3" w:rsidP="0088214F">
            <w:pPr>
              <w:pStyle w:val="TAL"/>
              <w:rPr>
                <w:color w:val="000000"/>
              </w:rPr>
            </w:pPr>
          </w:p>
        </w:tc>
        <w:tc>
          <w:tcPr>
            <w:tcW w:w="1108" w:type="dxa"/>
            <w:tcBorders>
              <w:top w:val="single" w:sz="4" w:space="0" w:color="auto"/>
              <w:left w:val="single" w:sz="4" w:space="0" w:color="auto"/>
              <w:bottom w:val="single" w:sz="4" w:space="0" w:color="auto"/>
              <w:right w:val="single" w:sz="4" w:space="0" w:color="auto"/>
            </w:tcBorders>
          </w:tcPr>
          <w:p w14:paraId="410EE89E" w14:textId="77777777" w:rsidR="00F136A3" w:rsidRPr="00E27D23" w:rsidRDefault="00F136A3" w:rsidP="0088214F">
            <w:pPr>
              <w:pStyle w:val="TAL"/>
            </w:pPr>
          </w:p>
        </w:tc>
      </w:tr>
      <w:tr w:rsidR="00F136A3" w:rsidRPr="00E27D23" w14:paraId="69AA0ACE"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124CDE3B" w14:textId="77777777" w:rsidR="00F136A3" w:rsidRPr="00E27D23" w:rsidRDefault="00F136A3" w:rsidP="0088214F">
            <w:pPr>
              <w:pStyle w:val="TAL"/>
            </w:pPr>
            <w:r w:rsidRPr="00E27D23">
              <w:t xml:space="preserve">    }</w:t>
            </w:r>
          </w:p>
        </w:tc>
        <w:tc>
          <w:tcPr>
            <w:tcW w:w="2264" w:type="dxa"/>
            <w:tcBorders>
              <w:top w:val="single" w:sz="4" w:space="0" w:color="auto"/>
              <w:left w:val="single" w:sz="4" w:space="0" w:color="auto"/>
              <w:bottom w:val="single" w:sz="4" w:space="0" w:color="auto"/>
              <w:right w:val="single" w:sz="4" w:space="0" w:color="auto"/>
            </w:tcBorders>
          </w:tcPr>
          <w:p w14:paraId="29F637CE" w14:textId="77777777" w:rsidR="00F136A3" w:rsidRPr="00E27D23" w:rsidRDefault="00F136A3" w:rsidP="0088214F">
            <w:pPr>
              <w:pStyle w:val="TAL"/>
            </w:pPr>
          </w:p>
        </w:tc>
        <w:tc>
          <w:tcPr>
            <w:tcW w:w="1843" w:type="dxa"/>
            <w:tcBorders>
              <w:top w:val="single" w:sz="4" w:space="0" w:color="auto"/>
              <w:left w:val="single" w:sz="4" w:space="0" w:color="auto"/>
              <w:bottom w:val="single" w:sz="4" w:space="0" w:color="auto"/>
              <w:right w:val="single" w:sz="4" w:space="0" w:color="auto"/>
            </w:tcBorders>
          </w:tcPr>
          <w:p w14:paraId="65C7A06B" w14:textId="77777777" w:rsidR="00F136A3" w:rsidRPr="00E27D23" w:rsidRDefault="00F136A3" w:rsidP="0088214F">
            <w:pPr>
              <w:pStyle w:val="TAL"/>
              <w:rPr>
                <w:lang w:eastAsia="zh-CN"/>
              </w:rPr>
            </w:pPr>
          </w:p>
        </w:tc>
        <w:tc>
          <w:tcPr>
            <w:tcW w:w="1108" w:type="dxa"/>
            <w:tcBorders>
              <w:top w:val="single" w:sz="4" w:space="0" w:color="auto"/>
              <w:left w:val="single" w:sz="4" w:space="0" w:color="auto"/>
              <w:bottom w:val="single" w:sz="4" w:space="0" w:color="auto"/>
              <w:right w:val="single" w:sz="4" w:space="0" w:color="auto"/>
            </w:tcBorders>
          </w:tcPr>
          <w:p w14:paraId="366206C2" w14:textId="77777777" w:rsidR="00F136A3" w:rsidRPr="00E27D23" w:rsidRDefault="00F136A3" w:rsidP="0088214F">
            <w:pPr>
              <w:pStyle w:val="TAL"/>
            </w:pPr>
          </w:p>
        </w:tc>
      </w:tr>
      <w:tr w:rsidR="00F136A3" w:rsidRPr="00E27D23" w14:paraId="048A943C"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B6D61DE" w14:textId="77777777" w:rsidR="00F136A3" w:rsidRPr="00E27D23" w:rsidRDefault="00F136A3" w:rsidP="0088214F">
            <w:pPr>
              <w:pStyle w:val="TAL"/>
            </w:pPr>
            <w:r w:rsidRPr="00E27D23">
              <w:t xml:space="preserve">  </w:t>
            </w:r>
            <w:r w:rsidRPr="00E27D23">
              <w:rPr>
                <w:lang w:eastAsia="zh-CN"/>
              </w:rPr>
              <w:t>}</w:t>
            </w:r>
          </w:p>
        </w:tc>
        <w:tc>
          <w:tcPr>
            <w:tcW w:w="2264" w:type="dxa"/>
            <w:tcBorders>
              <w:top w:val="single" w:sz="4" w:space="0" w:color="auto"/>
              <w:left w:val="single" w:sz="4" w:space="0" w:color="auto"/>
              <w:bottom w:val="single" w:sz="4" w:space="0" w:color="auto"/>
              <w:right w:val="single" w:sz="4" w:space="0" w:color="auto"/>
            </w:tcBorders>
          </w:tcPr>
          <w:p w14:paraId="6E50641A" w14:textId="77777777" w:rsidR="00F136A3" w:rsidRPr="00E27D23" w:rsidRDefault="00F136A3" w:rsidP="0088214F">
            <w:pPr>
              <w:pStyle w:val="TAL"/>
            </w:pPr>
          </w:p>
        </w:tc>
        <w:tc>
          <w:tcPr>
            <w:tcW w:w="1843" w:type="dxa"/>
            <w:tcBorders>
              <w:top w:val="single" w:sz="4" w:space="0" w:color="auto"/>
              <w:left w:val="single" w:sz="4" w:space="0" w:color="auto"/>
              <w:bottom w:val="single" w:sz="4" w:space="0" w:color="auto"/>
              <w:right w:val="single" w:sz="4" w:space="0" w:color="auto"/>
            </w:tcBorders>
          </w:tcPr>
          <w:p w14:paraId="1D1D2D36" w14:textId="77777777" w:rsidR="00F136A3" w:rsidRPr="00E27D23" w:rsidRDefault="00F136A3" w:rsidP="0088214F">
            <w:pPr>
              <w:pStyle w:val="TAL"/>
            </w:pPr>
          </w:p>
        </w:tc>
        <w:tc>
          <w:tcPr>
            <w:tcW w:w="1108" w:type="dxa"/>
            <w:tcBorders>
              <w:top w:val="single" w:sz="4" w:space="0" w:color="auto"/>
              <w:left w:val="single" w:sz="4" w:space="0" w:color="auto"/>
              <w:bottom w:val="single" w:sz="4" w:space="0" w:color="auto"/>
              <w:right w:val="single" w:sz="4" w:space="0" w:color="auto"/>
            </w:tcBorders>
          </w:tcPr>
          <w:p w14:paraId="035C3C86" w14:textId="77777777" w:rsidR="00F136A3" w:rsidRPr="00E27D23" w:rsidRDefault="00F136A3" w:rsidP="0088214F">
            <w:pPr>
              <w:pStyle w:val="TAL"/>
            </w:pPr>
          </w:p>
        </w:tc>
      </w:tr>
      <w:tr w:rsidR="00F136A3" w:rsidRPr="00E27D23" w14:paraId="7A0DA0CF"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3657413" w14:textId="77777777" w:rsidR="00F136A3" w:rsidRPr="00E27D23" w:rsidRDefault="00F136A3" w:rsidP="0088214F">
            <w:pPr>
              <w:pStyle w:val="TAL"/>
              <w:rPr>
                <w:lang w:eastAsia="zh-CN"/>
              </w:rPr>
            </w:pPr>
            <w:r w:rsidRPr="00E27D23">
              <w:rPr>
                <w:lang w:eastAsia="zh-CN"/>
              </w:rPr>
              <w:t>}</w:t>
            </w:r>
          </w:p>
        </w:tc>
        <w:tc>
          <w:tcPr>
            <w:tcW w:w="2264" w:type="dxa"/>
            <w:tcBorders>
              <w:top w:val="single" w:sz="4" w:space="0" w:color="auto"/>
              <w:left w:val="single" w:sz="4" w:space="0" w:color="auto"/>
              <w:bottom w:val="single" w:sz="4" w:space="0" w:color="auto"/>
              <w:right w:val="single" w:sz="4" w:space="0" w:color="auto"/>
            </w:tcBorders>
          </w:tcPr>
          <w:p w14:paraId="7622D22B" w14:textId="77777777" w:rsidR="00F136A3" w:rsidRPr="00E27D23" w:rsidRDefault="00F136A3" w:rsidP="0088214F">
            <w:pPr>
              <w:pStyle w:val="TAL"/>
            </w:pPr>
          </w:p>
        </w:tc>
        <w:tc>
          <w:tcPr>
            <w:tcW w:w="1843" w:type="dxa"/>
            <w:tcBorders>
              <w:top w:val="single" w:sz="4" w:space="0" w:color="auto"/>
              <w:left w:val="single" w:sz="4" w:space="0" w:color="auto"/>
              <w:bottom w:val="single" w:sz="4" w:space="0" w:color="auto"/>
              <w:right w:val="single" w:sz="4" w:space="0" w:color="auto"/>
            </w:tcBorders>
          </w:tcPr>
          <w:p w14:paraId="30E5B096" w14:textId="77777777" w:rsidR="00F136A3" w:rsidRPr="00E27D23" w:rsidRDefault="00F136A3" w:rsidP="0088214F">
            <w:pPr>
              <w:pStyle w:val="TAL"/>
            </w:pPr>
          </w:p>
        </w:tc>
        <w:tc>
          <w:tcPr>
            <w:tcW w:w="1108" w:type="dxa"/>
            <w:tcBorders>
              <w:top w:val="single" w:sz="4" w:space="0" w:color="auto"/>
              <w:left w:val="single" w:sz="4" w:space="0" w:color="auto"/>
              <w:bottom w:val="single" w:sz="4" w:space="0" w:color="auto"/>
              <w:right w:val="single" w:sz="4" w:space="0" w:color="auto"/>
            </w:tcBorders>
          </w:tcPr>
          <w:p w14:paraId="76B432CC" w14:textId="77777777" w:rsidR="00F136A3" w:rsidRPr="00E27D23" w:rsidRDefault="00F136A3" w:rsidP="0088214F">
            <w:pPr>
              <w:pStyle w:val="TAL"/>
            </w:pPr>
          </w:p>
        </w:tc>
      </w:tr>
    </w:tbl>
    <w:p w14:paraId="77DF2A32" w14:textId="77777777" w:rsidR="00F136A3" w:rsidRPr="00E27D23" w:rsidRDefault="00F136A3" w:rsidP="00F136A3">
      <w:pPr>
        <w:rPr>
          <w:lang w:eastAsia="zh-CN"/>
        </w:rPr>
      </w:pPr>
    </w:p>
    <w:p w14:paraId="4762A9E3" w14:textId="77777777" w:rsidR="00F136A3" w:rsidRPr="00E27D23" w:rsidRDefault="00F136A3" w:rsidP="00F136A3">
      <w:pPr>
        <w:pStyle w:val="TH"/>
      </w:pPr>
      <w:r w:rsidRPr="00E27D23">
        <w:rPr>
          <w:color w:val="000000"/>
        </w:rPr>
        <w:t>Table 14.1.3.2.3.3-7</w:t>
      </w:r>
      <w:r w:rsidRPr="00E27D23">
        <w:t>: DRX-ConfigPTM (</w:t>
      </w:r>
      <w:r w:rsidRPr="00E27D23">
        <w:rPr>
          <w:color w:val="000000"/>
        </w:rPr>
        <w:t>Table 14.1.3.2.3.3-7</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136A3" w:rsidRPr="00E27D23" w14:paraId="6C03C559"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2F1C4EB2" w14:textId="77777777" w:rsidR="00F136A3" w:rsidRPr="00E27D23" w:rsidRDefault="00F136A3" w:rsidP="0088214F">
            <w:pPr>
              <w:pStyle w:val="TAH"/>
              <w:jc w:val="left"/>
              <w:rPr>
                <w:b w:val="0"/>
              </w:rPr>
            </w:pPr>
            <w:r w:rsidRPr="00E27D23">
              <w:rPr>
                <w:b w:val="0"/>
              </w:rPr>
              <w:t>Derivation Path: TS 38.508-1 [4], Table 4.6.7-3</w:t>
            </w:r>
          </w:p>
        </w:tc>
      </w:tr>
      <w:tr w:rsidR="00F136A3" w:rsidRPr="00E27D23" w14:paraId="7369628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67B6DA7F" w14:textId="77777777" w:rsidR="00F136A3" w:rsidRPr="00E27D23" w:rsidRDefault="00F136A3" w:rsidP="0088214F">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CE91B04" w14:textId="77777777" w:rsidR="00F136A3" w:rsidRPr="00E27D23" w:rsidRDefault="00F136A3" w:rsidP="0088214F">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45BE6356" w14:textId="77777777" w:rsidR="00F136A3" w:rsidRPr="00E27D23" w:rsidRDefault="00F136A3" w:rsidP="0088214F">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33F5AFE3" w14:textId="77777777" w:rsidR="00F136A3" w:rsidRPr="00E27D23" w:rsidRDefault="00F136A3" w:rsidP="0088214F">
            <w:pPr>
              <w:pStyle w:val="TAH"/>
            </w:pPr>
            <w:r w:rsidRPr="00E27D23">
              <w:t>Condition</w:t>
            </w:r>
          </w:p>
        </w:tc>
      </w:tr>
      <w:tr w:rsidR="00F136A3" w:rsidRPr="00E27D23" w14:paraId="42CDF5ED"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2CF6487D" w14:textId="77777777" w:rsidR="00F136A3" w:rsidRPr="00E27D23" w:rsidRDefault="00F136A3" w:rsidP="0088214F">
            <w:pPr>
              <w:pStyle w:val="TAL"/>
            </w:pPr>
            <w:r w:rsidRPr="00E27D23">
              <w:t>DRX-ConfigPTM-r17 ::= SEQUENCE {</w:t>
            </w:r>
          </w:p>
        </w:tc>
        <w:tc>
          <w:tcPr>
            <w:tcW w:w="2267" w:type="dxa"/>
            <w:tcBorders>
              <w:top w:val="single" w:sz="4" w:space="0" w:color="auto"/>
              <w:left w:val="single" w:sz="4" w:space="0" w:color="auto"/>
              <w:bottom w:val="single" w:sz="4" w:space="0" w:color="auto"/>
              <w:right w:val="single" w:sz="4" w:space="0" w:color="auto"/>
            </w:tcBorders>
          </w:tcPr>
          <w:p w14:paraId="7F479CBA" w14:textId="77777777" w:rsidR="00F136A3" w:rsidRPr="00E27D23" w:rsidRDefault="00F136A3" w:rsidP="0088214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9548A0C" w14:textId="77777777" w:rsidR="00F136A3" w:rsidRPr="00E27D23"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3B40DF94" w14:textId="77777777" w:rsidR="00F136A3" w:rsidRPr="00E27D23" w:rsidRDefault="00F136A3" w:rsidP="0088214F">
            <w:pPr>
              <w:pStyle w:val="TAL"/>
            </w:pPr>
          </w:p>
        </w:tc>
      </w:tr>
      <w:tr w:rsidR="00F136A3" w:rsidRPr="00E27D23" w14:paraId="7648C215"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26051AC" w14:textId="77777777" w:rsidR="00F136A3" w:rsidRPr="00E27D23" w:rsidRDefault="00F136A3" w:rsidP="0088214F">
            <w:pPr>
              <w:pStyle w:val="TAL"/>
            </w:pPr>
            <w:r w:rsidRPr="00E27D23">
              <w:t xml:space="preserve">  drx-onDurationTimerPTM-r17 CHOICE {</w:t>
            </w:r>
          </w:p>
        </w:tc>
        <w:tc>
          <w:tcPr>
            <w:tcW w:w="2267" w:type="dxa"/>
            <w:tcBorders>
              <w:top w:val="single" w:sz="4" w:space="0" w:color="auto"/>
              <w:left w:val="single" w:sz="4" w:space="0" w:color="auto"/>
              <w:bottom w:val="single" w:sz="4" w:space="0" w:color="auto"/>
              <w:right w:val="single" w:sz="4" w:space="0" w:color="auto"/>
            </w:tcBorders>
          </w:tcPr>
          <w:p w14:paraId="742A25BF" w14:textId="77777777" w:rsidR="00F136A3" w:rsidRPr="00E27D23" w:rsidRDefault="00F136A3" w:rsidP="0088214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FF710BE" w14:textId="77777777" w:rsidR="00F136A3" w:rsidRPr="00E27D23"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144A0259" w14:textId="77777777" w:rsidR="00F136A3" w:rsidRPr="00E27D23" w:rsidRDefault="00F136A3" w:rsidP="0088214F">
            <w:pPr>
              <w:pStyle w:val="TAL"/>
            </w:pPr>
          </w:p>
        </w:tc>
      </w:tr>
      <w:tr w:rsidR="00F136A3" w:rsidRPr="00E27D23" w14:paraId="76538CFE" w14:textId="77777777" w:rsidTr="0088214F">
        <w:tc>
          <w:tcPr>
            <w:tcW w:w="4535" w:type="dxa"/>
            <w:tcBorders>
              <w:top w:val="single" w:sz="4" w:space="0" w:color="auto"/>
              <w:left w:val="single" w:sz="4" w:space="0" w:color="auto"/>
              <w:bottom w:val="single" w:sz="4" w:space="0" w:color="auto"/>
              <w:right w:val="single" w:sz="4" w:space="0" w:color="auto"/>
            </w:tcBorders>
          </w:tcPr>
          <w:p w14:paraId="604A90D8" w14:textId="77777777" w:rsidR="00F136A3" w:rsidRPr="00E27D23" w:rsidRDefault="00F136A3" w:rsidP="0088214F">
            <w:pPr>
              <w:pStyle w:val="TAL"/>
            </w:pPr>
            <w:r w:rsidRPr="00E27D23">
              <w:t xml:space="preserve">    milliSeconds</w:t>
            </w:r>
          </w:p>
        </w:tc>
        <w:tc>
          <w:tcPr>
            <w:tcW w:w="2267" w:type="dxa"/>
            <w:tcBorders>
              <w:top w:val="single" w:sz="4" w:space="0" w:color="auto"/>
              <w:left w:val="single" w:sz="4" w:space="0" w:color="auto"/>
              <w:bottom w:val="single" w:sz="4" w:space="0" w:color="auto"/>
              <w:right w:val="single" w:sz="4" w:space="0" w:color="auto"/>
            </w:tcBorders>
          </w:tcPr>
          <w:p w14:paraId="27A399FE" w14:textId="29E979A0" w:rsidR="00F136A3" w:rsidRPr="00E27D23" w:rsidRDefault="00BB7A0B" w:rsidP="0088214F">
            <w:pPr>
              <w:pStyle w:val="TAL"/>
              <w:rPr>
                <w:lang w:eastAsia="zh-CN"/>
              </w:rPr>
            </w:pPr>
            <w:r w:rsidRPr="00E27D23">
              <w:rPr>
                <w:lang w:eastAsia="zh-CN"/>
              </w:rPr>
              <w:t>ms40</w:t>
            </w:r>
          </w:p>
        </w:tc>
        <w:tc>
          <w:tcPr>
            <w:tcW w:w="1700" w:type="dxa"/>
            <w:tcBorders>
              <w:top w:val="single" w:sz="4" w:space="0" w:color="auto"/>
              <w:left w:val="single" w:sz="4" w:space="0" w:color="auto"/>
              <w:bottom w:val="single" w:sz="4" w:space="0" w:color="auto"/>
              <w:right w:val="single" w:sz="4" w:space="0" w:color="auto"/>
            </w:tcBorders>
          </w:tcPr>
          <w:p w14:paraId="4A5771DA" w14:textId="77777777" w:rsidR="00F136A3" w:rsidRPr="00E27D23"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7B7841A" w14:textId="77777777" w:rsidR="00F136A3" w:rsidRPr="00E27D23" w:rsidRDefault="00F136A3" w:rsidP="0088214F">
            <w:pPr>
              <w:pStyle w:val="TAL"/>
            </w:pPr>
          </w:p>
        </w:tc>
      </w:tr>
      <w:tr w:rsidR="00F136A3" w:rsidRPr="00E27D23" w14:paraId="3293B87D" w14:textId="77777777" w:rsidTr="0088214F">
        <w:tc>
          <w:tcPr>
            <w:tcW w:w="4535" w:type="dxa"/>
            <w:tcBorders>
              <w:top w:val="single" w:sz="4" w:space="0" w:color="auto"/>
              <w:left w:val="single" w:sz="4" w:space="0" w:color="auto"/>
              <w:bottom w:val="single" w:sz="4" w:space="0" w:color="auto"/>
              <w:right w:val="single" w:sz="4" w:space="0" w:color="auto"/>
            </w:tcBorders>
          </w:tcPr>
          <w:p w14:paraId="7E54EB46" w14:textId="77777777" w:rsidR="00F136A3" w:rsidRPr="00E27D23" w:rsidRDefault="00F136A3" w:rsidP="0088214F">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AD2D824" w14:textId="77777777" w:rsidR="00F136A3" w:rsidRPr="00E27D23"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25BA8C5C" w14:textId="77777777" w:rsidR="00F136A3" w:rsidRPr="00E27D23"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0A77081" w14:textId="77777777" w:rsidR="00F136A3" w:rsidRPr="00E27D23" w:rsidRDefault="00F136A3" w:rsidP="0088214F">
            <w:pPr>
              <w:pStyle w:val="TAL"/>
            </w:pPr>
          </w:p>
        </w:tc>
      </w:tr>
      <w:tr w:rsidR="00F136A3" w:rsidRPr="00E27D23" w14:paraId="0FD1536F" w14:textId="77777777" w:rsidTr="0088214F">
        <w:tc>
          <w:tcPr>
            <w:tcW w:w="4535" w:type="dxa"/>
            <w:tcBorders>
              <w:top w:val="single" w:sz="4" w:space="0" w:color="auto"/>
              <w:left w:val="single" w:sz="4" w:space="0" w:color="auto"/>
              <w:bottom w:val="single" w:sz="4" w:space="0" w:color="auto"/>
              <w:right w:val="single" w:sz="4" w:space="0" w:color="auto"/>
            </w:tcBorders>
          </w:tcPr>
          <w:p w14:paraId="68197305" w14:textId="77777777" w:rsidR="00F136A3" w:rsidRPr="00E27D23" w:rsidRDefault="00F136A3" w:rsidP="0088214F">
            <w:pPr>
              <w:pStyle w:val="TAL"/>
            </w:pPr>
            <w:r w:rsidRPr="00E27D23">
              <w:t xml:space="preserve">  drx-InactivityTimerPTM-r17</w:t>
            </w:r>
          </w:p>
        </w:tc>
        <w:tc>
          <w:tcPr>
            <w:tcW w:w="2267" w:type="dxa"/>
            <w:tcBorders>
              <w:top w:val="single" w:sz="4" w:space="0" w:color="auto"/>
              <w:left w:val="single" w:sz="4" w:space="0" w:color="auto"/>
              <w:bottom w:val="single" w:sz="4" w:space="0" w:color="auto"/>
              <w:right w:val="single" w:sz="4" w:space="0" w:color="auto"/>
            </w:tcBorders>
          </w:tcPr>
          <w:p w14:paraId="335E6377" w14:textId="77777777" w:rsidR="00F136A3" w:rsidRPr="00E27D23" w:rsidRDefault="00F136A3" w:rsidP="0088214F">
            <w:pPr>
              <w:pStyle w:val="TAL"/>
            </w:pPr>
            <w:r w:rsidRPr="00E27D23">
              <w:rPr>
                <w:lang w:eastAsia="zh-CN"/>
              </w:rPr>
              <w:t>ms1</w:t>
            </w:r>
          </w:p>
        </w:tc>
        <w:tc>
          <w:tcPr>
            <w:tcW w:w="1700" w:type="dxa"/>
            <w:tcBorders>
              <w:top w:val="single" w:sz="4" w:space="0" w:color="auto"/>
              <w:left w:val="single" w:sz="4" w:space="0" w:color="auto"/>
              <w:bottom w:val="single" w:sz="4" w:space="0" w:color="auto"/>
              <w:right w:val="single" w:sz="4" w:space="0" w:color="auto"/>
            </w:tcBorders>
          </w:tcPr>
          <w:p w14:paraId="471AA9E4" w14:textId="77777777" w:rsidR="00F136A3" w:rsidRPr="00E27D23"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4F46B9D" w14:textId="77777777" w:rsidR="00F136A3" w:rsidRPr="00E27D23" w:rsidRDefault="00F136A3" w:rsidP="0088214F">
            <w:pPr>
              <w:pStyle w:val="TAL"/>
            </w:pPr>
          </w:p>
        </w:tc>
      </w:tr>
      <w:tr w:rsidR="00F136A3" w:rsidRPr="00E27D23" w14:paraId="240BA1BE" w14:textId="77777777" w:rsidTr="0088214F">
        <w:tc>
          <w:tcPr>
            <w:tcW w:w="4535" w:type="dxa"/>
            <w:tcBorders>
              <w:top w:val="single" w:sz="4" w:space="0" w:color="auto"/>
              <w:left w:val="single" w:sz="4" w:space="0" w:color="auto"/>
              <w:bottom w:val="single" w:sz="4" w:space="0" w:color="auto"/>
              <w:right w:val="single" w:sz="4" w:space="0" w:color="auto"/>
            </w:tcBorders>
          </w:tcPr>
          <w:p w14:paraId="6C7A844A" w14:textId="77777777" w:rsidR="00F136A3" w:rsidRPr="00E27D23" w:rsidRDefault="00F136A3" w:rsidP="0088214F">
            <w:pPr>
              <w:pStyle w:val="TAL"/>
            </w:pPr>
            <w:r w:rsidRPr="00E27D23">
              <w:t xml:space="preserve">  drx-LongCycleStartOffsetPTM-r17 CHOICE {</w:t>
            </w:r>
          </w:p>
        </w:tc>
        <w:tc>
          <w:tcPr>
            <w:tcW w:w="2267" w:type="dxa"/>
            <w:tcBorders>
              <w:top w:val="single" w:sz="4" w:space="0" w:color="auto"/>
              <w:left w:val="single" w:sz="4" w:space="0" w:color="auto"/>
              <w:bottom w:val="single" w:sz="4" w:space="0" w:color="auto"/>
              <w:right w:val="single" w:sz="4" w:space="0" w:color="auto"/>
            </w:tcBorders>
          </w:tcPr>
          <w:p w14:paraId="33320937" w14:textId="77777777" w:rsidR="00F136A3" w:rsidRPr="00E27D23"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2198400D" w14:textId="77777777" w:rsidR="00F136A3" w:rsidRPr="00E27D23"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8DDE79F" w14:textId="77777777" w:rsidR="00F136A3" w:rsidRPr="00E27D23" w:rsidRDefault="00F136A3" w:rsidP="0088214F">
            <w:pPr>
              <w:pStyle w:val="TAL"/>
            </w:pPr>
          </w:p>
        </w:tc>
      </w:tr>
      <w:tr w:rsidR="00F136A3" w:rsidRPr="00E27D23" w14:paraId="01D7A00E" w14:textId="77777777" w:rsidTr="0088214F">
        <w:tc>
          <w:tcPr>
            <w:tcW w:w="4535" w:type="dxa"/>
            <w:tcBorders>
              <w:top w:val="single" w:sz="4" w:space="0" w:color="auto"/>
              <w:left w:val="single" w:sz="4" w:space="0" w:color="auto"/>
              <w:bottom w:val="single" w:sz="4" w:space="0" w:color="auto"/>
              <w:right w:val="single" w:sz="4" w:space="0" w:color="auto"/>
            </w:tcBorders>
          </w:tcPr>
          <w:p w14:paraId="6D48CDD6" w14:textId="77777777" w:rsidR="00F136A3" w:rsidRPr="00E27D23" w:rsidRDefault="00F136A3" w:rsidP="0088214F">
            <w:pPr>
              <w:pStyle w:val="TAL"/>
            </w:pPr>
            <w:r w:rsidRPr="00E27D23">
              <w:t xml:space="preserve">    ms640</w:t>
            </w:r>
          </w:p>
        </w:tc>
        <w:tc>
          <w:tcPr>
            <w:tcW w:w="2267" w:type="dxa"/>
            <w:tcBorders>
              <w:top w:val="single" w:sz="4" w:space="0" w:color="auto"/>
              <w:left w:val="single" w:sz="4" w:space="0" w:color="auto"/>
              <w:bottom w:val="single" w:sz="4" w:space="0" w:color="auto"/>
              <w:right w:val="single" w:sz="4" w:space="0" w:color="auto"/>
            </w:tcBorders>
          </w:tcPr>
          <w:p w14:paraId="1D0D8674" w14:textId="77777777" w:rsidR="00F136A3" w:rsidRPr="00E27D23" w:rsidRDefault="00F136A3" w:rsidP="0088214F">
            <w:pPr>
              <w:pStyle w:val="TAL"/>
              <w:rPr>
                <w:lang w:eastAsia="zh-CN"/>
              </w:rPr>
            </w:pPr>
            <w:r w:rsidRPr="00E27D23">
              <w:rPr>
                <w:lang w:eastAsia="zh-CN"/>
              </w:rPr>
              <w:t>320</w:t>
            </w:r>
          </w:p>
        </w:tc>
        <w:tc>
          <w:tcPr>
            <w:tcW w:w="1700" w:type="dxa"/>
            <w:tcBorders>
              <w:top w:val="single" w:sz="4" w:space="0" w:color="auto"/>
              <w:left w:val="single" w:sz="4" w:space="0" w:color="auto"/>
              <w:bottom w:val="single" w:sz="4" w:space="0" w:color="auto"/>
              <w:right w:val="single" w:sz="4" w:space="0" w:color="auto"/>
            </w:tcBorders>
          </w:tcPr>
          <w:p w14:paraId="2AEBBF6C" w14:textId="77777777" w:rsidR="00F136A3" w:rsidRPr="00E27D23"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11B5D50" w14:textId="77777777" w:rsidR="00F136A3" w:rsidRPr="00E27D23" w:rsidRDefault="00F136A3" w:rsidP="0088214F">
            <w:pPr>
              <w:pStyle w:val="TAL"/>
            </w:pPr>
          </w:p>
        </w:tc>
      </w:tr>
      <w:tr w:rsidR="00F136A3" w:rsidRPr="00E27D23" w14:paraId="10A8241C" w14:textId="77777777" w:rsidTr="0088214F">
        <w:tc>
          <w:tcPr>
            <w:tcW w:w="4535" w:type="dxa"/>
            <w:tcBorders>
              <w:top w:val="single" w:sz="4" w:space="0" w:color="auto"/>
              <w:left w:val="single" w:sz="4" w:space="0" w:color="auto"/>
              <w:bottom w:val="single" w:sz="4" w:space="0" w:color="auto"/>
              <w:right w:val="single" w:sz="4" w:space="0" w:color="auto"/>
            </w:tcBorders>
          </w:tcPr>
          <w:p w14:paraId="4823F255" w14:textId="77777777" w:rsidR="00F136A3" w:rsidRPr="00E27D23" w:rsidRDefault="00F136A3" w:rsidP="0088214F">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6147808" w14:textId="77777777" w:rsidR="00F136A3" w:rsidRPr="00E27D23"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7A4D8A84" w14:textId="77777777" w:rsidR="00F136A3" w:rsidRPr="00E27D23"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BC7F253" w14:textId="77777777" w:rsidR="00F136A3" w:rsidRPr="00E27D23" w:rsidRDefault="00F136A3" w:rsidP="0088214F">
            <w:pPr>
              <w:pStyle w:val="TAL"/>
            </w:pPr>
          </w:p>
        </w:tc>
      </w:tr>
      <w:tr w:rsidR="00F136A3" w:rsidRPr="00E27D23" w14:paraId="2F3736FD" w14:textId="77777777" w:rsidTr="0088214F">
        <w:tc>
          <w:tcPr>
            <w:tcW w:w="4535" w:type="dxa"/>
            <w:tcBorders>
              <w:top w:val="single" w:sz="4" w:space="0" w:color="auto"/>
              <w:left w:val="single" w:sz="4" w:space="0" w:color="auto"/>
              <w:bottom w:val="single" w:sz="4" w:space="0" w:color="auto"/>
              <w:right w:val="single" w:sz="4" w:space="0" w:color="auto"/>
            </w:tcBorders>
          </w:tcPr>
          <w:p w14:paraId="1D7E045D" w14:textId="77777777" w:rsidR="00F136A3" w:rsidRPr="00E27D23" w:rsidRDefault="00F136A3" w:rsidP="0088214F">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67A347D" w14:textId="77777777" w:rsidR="00F136A3" w:rsidRPr="00E27D23"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193C4494" w14:textId="77777777" w:rsidR="00F136A3" w:rsidRPr="00E27D23"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81F98D7" w14:textId="77777777" w:rsidR="00F136A3" w:rsidRPr="00E27D23" w:rsidRDefault="00F136A3" w:rsidP="0088214F">
            <w:pPr>
              <w:pStyle w:val="TAL"/>
            </w:pPr>
          </w:p>
        </w:tc>
      </w:tr>
    </w:tbl>
    <w:p w14:paraId="74455B4D" w14:textId="77777777" w:rsidR="00F136A3" w:rsidRPr="00E27D23" w:rsidRDefault="00F136A3" w:rsidP="00F136A3"/>
    <w:p w14:paraId="23CC9F8C" w14:textId="77777777" w:rsidR="00F136A3" w:rsidRPr="00E27D23" w:rsidRDefault="00F136A3" w:rsidP="00F136A3">
      <w:pPr>
        <w:pStyle w:val="TH"/>
      </w:pPr>
      <w:r w:rsidRPr="00E27D23">
        <w:rPr>
          <w:color w:val="000000"/>
        </w:rPr>
        <w:t>Table 14.1.3.2.3.3-8</w:t>
      </w:r>
      <w:r w:rsidRPr="00E27D23">
        <w:t xml:space="preserve">: </w:t>
      </w:r>
      <w:r w:rsidRPr="00E27D23">
        <w:rPr>
          <w:rStyle w:val="apple-style-span"/>
          <w:rFonts w:eastAsia="Malgun Gothic"/>
        </w:rPr>
        <w:t>CLOSE UE TEST LOOP</w:t>
      </w:r>
      <w:r w:rsidRPr="00E27D23">
        <w:t xml:space="preserve"> (step </w:t>
      </w:r>
      <w:r w:rsidRPr="00E27D23">
        <w:rPr>
          <w:lang w:eastAsia="zh-CN"/>
        </w:rPr>
        <w:t>3a1</w:t>
      </w:r>
      <w:r w:rsidRPr="00E27D23">
        <w:t>, Table 14.1.3.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F136A3" w:rsidRPr="00E27D23" w14:paraId="458332EA" w14:textId="77777777" w:rsidTr="0088214F">
        <w:trPr>
          <w:cantSplit/>
        </w:trPr>
        <w:tc>
          <w:tcPr>
            <w:tcW w:w="9635" w:type="dxa"/>
          </w:tcPr>
          <w:p w14:paraId="7C117A06" w14:textId="77777777" w:rsidR="00F136A3" w:rsidRPr="00E27D23" w:rsidRDefault="00F136A3" w:rsidP="0088214F">
            <w:pPr>
              <w:pStyle w:val="TAL"/>
              <w:rPr>
                <w:lang w:eastAsia="zh-CN"/>
              </w:rPr>
            </w:pPr>
            <w:r w:rsidRPr="00E27D23">
              <w:t>Derivation Path: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w:t>
            </w:r>
          </w:p>
        </w:tc>
      </w:tr>
    </w:tbl>
    <w:p w14:paraId="554502DD" w14:textId="77777777" w:rsidR="00F136A3" w:rsidRPr="00E27D23" w:rsidRDefault="00F136A3" w:rsidP="00F136A3"/>
    <w:p w14:paraId="538BB98B" w14:textId="77777777" w:rsidR="00F136A3" w:rsidRPr="00E27D23" w:rsidRDefault="00F136A3" w:rsidP="00F136A3">
      <w:pPr>
        <w:pStyle w:val="TH"/>
      </w:pPr>
      <w:r w:rsidRPr="00E27D23">
        <w:rPr>
          <w:color w:val="000000"/>
        </w:rPr>
        <w:t>Table 14.1.3.2.3.3-9</w:t>
      </w:r>
      <w:r w:rsidRPr="00E27D23">
        <w:t xml:space="preserve">: </w:t>
      </w:r>
      <w:r w:rsidRPr="00E27D23">
        <w:rPr>
          <w:i/>
        </w:rPr>
        <w:t>RRCReconfiguration</w:t>
      </w:r>
      <w:r w:rsidRPr="00E27D23">
        <w:t xml:space="preserve"> (step 4, Table 14.1.3.2.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136A3" w:rsidRPr="00E27D23" w14:paraId="3C1FFB2D" w14:textId="77777777" w:rsidTr="0088214F">
        <w:tc>
          <w:tcPr>
            <w:tcW w:w="9747" w:type="dxa"/>
            <w:gridSpan w:val="4"/>
          </w:tcPr>
          <w:p w14:paraId="3259DA7F" w14:textId="77777777" w:rsidR="00F136A3" w:rsidRPr="00E27D23" w:rsidRDefault="00F136A3" w:rsidP="0088214F">
            <w:pPr>
              <w:pStyle w:val="TAL"/>
            </w:pPr>
            <w:r w:rsidRPr="00E27D23">
              <w:t>Derivation Path: 38.508-1 [4], Table 4.6.1-13</w:t>
            </w:r>
          </w:p>
        </w:tc>
      </w:tr>
      <w:tr w:rsidR="00F136A3" w:rsidRPr="00E27D23" w14:paraId="0770695E" w14:textId="77777777" w:rsidTr="0088214F">
        <w:tc>
          <w:tcPr>
            <w:tcW w:w="4535" w:type="dxa"/>
          </w:tcPr>
          <w:p w14:paraId="31F3BA4D" w14:textId="77777777" w:rsidR="00F136A3" w:rsidRPr="00E27D23" w:rsidRDefault="00F136A3" w:rsidP="0088214F">
            <w:pPr>
              <w:pStyle w:val="TAH"/>
            </w:pPr>
            <w:r w:rsidRPr="00E27D23">
              <w:t>Information Element</w:t>
            </w:r>
          </w:p>
        </w:tc>
        <w:tc>
          <w:tcPr>
            <w:tcW w:w="2267" w:type="dxa"/>
          </w:tcPr>
          <w:p w14:paraId="6E3EE45A" w14:textId="77777777" w:rsidR="00F136A3" w:rsidRPr="00E27D23" w:rsidRDefault="00F136A3" w:rsidP="0088214F">
            <w:pPr>
              <w:pStyle w:val="TAH"/>
            </w:pPr>
            <w:r w:rsidRPr="00E27D23">
              <w:t>Value/remark</w:t>
            </w:r>
          </w:p>
        </w:tc>
        <w:tc>
          <w:tcPr>
            <w:tcW w:w="1700" w:type="dxa"/>
          </w:tcPr>
          <w:p w14:paraId="7DCB3C5D" w14:textId="77777777" w:rsidR="00F136A3" w:rsidRPr="00E27D23" w:rsidRDefault="00F136A3" w:rsidP="0088214F">
            <w:pPr>
              <w:pStyle w:val="TAH"/>
            </w:pPr>
            <w:r w:rsidRPr="00E27D23">
              <w:t>Comment</w:t>
            </w:r>
          </w:p>
        </w:tc>
        <w:tc>
          <w:tcPr>
            <w:tcW w:w="1245" w:type="dxa"/>
          </w:tcPr>
          <w:p w14:paraId="78D7BCBC" w14:textId="77777777" w:rsidR="00F136A3" w:rsidRPr="00E27D23" w:rsidRDefault="00F136A3" w:rsidP="0088214F">
            <w:pPr>
              <w:pStyle w:val="TAH"/>
            </w:pPr>
            <w:r w:rsidRPr="00E27D23">
              <w:t>Condition</w:t>
            </w:r>
          </w:p>
        </w:tc>
      </w:tr>
      <w:tr w:rsidR="00F136A3" w:rsidRPr="00E27D23" w14:paraId="25E98FED" w14:textId="77777777" w:rsidTr="0088214F">
        <w:tc>
          <w:tcPr>
            <w:tcW w:w="4535" w:type="dxa"/>
          </w:tcPr>
          <w:p w14:paraId="7E86F25E" w14:textId="77777777" w:rsidR="00F136A3" w:rsidRPr="00E27D23" w:rsidRDefault="00F136A3" w:rsidP="0088214F">
            <w:pPr>
              <w:pStyle w:val="TAL"/>
            </w:pPr>
            <w:r w:rsidRPr="00E27D23">
              <w:t>RRCReconfiguration ::= SEQUENCE {</w:t>
            </w:r>
          </w:p>
        </w:tc>
        <w:tc>
          <w:tcPr>
            <w:tcW w:w="2267" w:type="dxa"/>
          </w:tcPr>
          <w:p w14:paraId="1A0CFB55" w14:textId="77777777" w:rsidR="00F136A3" w:rsidRPr="00E27D23" w:rsidRDefault="00F136A3" w:rsidP="0088214F">
            <w:pPr>
              <w:pStyle w:val="TAL"/>
            </w:pPr>
          </w:p>
        </w:tc>
        <w:tc>
          <w:tcPr>
            <w:tcW w:w="1700" w:type="dxa"/>
          </w:tcPr>
          <w:p w14:paraId="7F12B707" w14:textId="77777777" w:rsidR="00F136A3" w:rsidRPr="00E27D23" w:rsidRDefault="00F136A3" w:rsidP="0088214F">
            <w:pPr>
              <w:pStyle w:val="TAL"/>
            </w:pPr>
          </w:p>
        </w:tc>
        <w:tc>
          <w:tcPr>
            <w:tcW w:w="1245" w:type="dxa"/>
          </w:tcPr>
          <w:p w14:paraId="0C048EDE" w14:textId="77777777" w:rsidR="00F136A3" w:rsidRPr="00E27D23" w:rsidRDefault="00F136A3" w:rsidP="0088214F">
            <w:pPr>
              <w:pStyle w:val="TAL"/>
            </w:pPr>
          </w:p>
        </w:tc>
      </w:tr>
      <w:tr w:rsidR="00F136A3" w:rsidRPr="00E27D23" w14:paraId="7E4A4E75" w14:textId="77777777" w:rsidTr="0088214F">
        <w:tc>
          <w:tcPr>
            <w:tcW w:w="4535" w:type="dxa"/>
          </w:tcPr>
          <w:p w14:paraId="0C433032" w14:textId="77777777" w:rsidR="00F136A3" w:rsidRPr="00E27D23" w:rsidRDefault="00F136A3" w:rsidP="0088214F">
            <w:pPr>
              <w:pStyle w:val="TAL"/>
            </w:pPr>
            <w:r w:rsidRPr="00E27D23">
              <w:t xml:space="preserve">  criticalExtensions CHOICE {</w:t>
            </w:r>
          </w:p>
        </w:tc>
        <w:tc>
          <w:tcPr>
            <w:tcW w:w="2267" w:type="dxa"/>
          </w:tcPr>
          <w:p w14:paraId="089CB161" w14:textId="77777777" w:rsidR="00F136A3" w:rsidRPr="00E27D23" w:rsidRDefault="00F136A3" w:rsidP="0088214F">
            <w:pPr>
              <w:pStyle w:val="TAL"/>
            </w:pPr>
          </w:p>
        </w:tc>
        <w:tc>
          <w:tcPr>
            <w:tcW w:w="1700" w:type="dxa"/>
          </w:tcPr>
          <w:p w14:paraId="7E4D8717" w14:textId="77777777" w:rsidR="00F136A3" w:rsidRPr="00E27D23" w:rsidRDefault="00F136A3" w:rsidP="0088214F">
            <w:pPr>
              <w:pStyle w:val="TAL"/>
            </w:pPr>
          </w:p>
        </w:tc>
        <w:tc>
          <w:tcPr>
            <w:tcW w:w="1245" w:type="dxa"/>
          </w:tcPr>
          <w:p w14:paraId="7F4467AD" w14:textId="77777777" w:rsidR="00F136A3" w:rsidRPr="00E27D23" w:rsidRDefault="00F136A3" w:rsidP="0088214F">
            <w:pPr>
              <w:pStyle w:val="TAL"/>
            </w:pPr>
          </w:p>
        </w:tc>
      </w:tr>
      <w:tr w:rsidR="00F136A3" w:rsidRPr="00E27D23" w14:paraId="5D7AB896" w14:textId="77777777" w:rsidTr="0088214F">
        <w:tc>
          <w:tcPr>
            <w:tcW w:w="4535" w:type="dxa"/>
            <w:tcBorders>
              <w:bottom w:val="single" w:sz="4" w:space="0" w:color="auto"/>
            </w:tcBorders>
          </w:tcPr>
          <w:p w14:paraId="03B0CD07" w14:textId="77777777" w:rsidR="00F136A3" w:rsidRPr="00E27D23" w:rsidRDefault="00F136A3" w:rsidP="0088214F">
            <w:pPr>
              <w:pStyle w:val="TAL"/>
            </w:pPr>
            <w:r w:rsidRPr="00E27D23">
              <w:t xml:space="preserve">    rrcReconfiguration ::= SEQUENCE {</w:t>
            </w:r>
          </w:p>
        </w:tc>
        <w:tc>
          <w:tcPr>
            <w:tcW w:w="2267" w:type="dxa"/>
          </w:tcPr>
          <w:p w14:paraId="30B63606" w14:textId="77777777" w:rsidR="00F136A3" w:rsidRPr="00E27D23" w:rsidRDefault="00F136A3" w:rsidP="0088214F">
            <w:pPr>
              <w:pStyle w:val="TAL"/>
            </w:pPr>
          </w:p>
        </w:tc>
        <w:tc>
          <w:tcPr>
            <w:tcW w:w="1700" w:type="dxa"/>
          </w:tcPr>
          <w:p w14:paraId="59434BA9" w14:textId="77777777" w:rsidR="00F136A3" w:rsidRPr="00E27D23" w:rsidRDefault="00F136A3" w:rsidP="0088214F">
            <w:pPr>
              <w:pStyle w:val="TAL"/>
            </w:pPr>
          </w:p>
        </w:tc>
        <w:tc>
          <w:tcPr>
            <w:tcW w:w="1245" w:type="dxa"/>
          </w:tcPr>
          <w:p w14:paraId="05BA772D" w14:textId="77777777" w:rsidR="00F136A3" w:rsidRPr="00E27D23" w:rsidRDefault="00F136A3" w:rsidP="0088214F">
            <w:pPr>
              <w:pStyle w:val="TAL"/>
            </w:pPr>
          </w:p>
        </w:tc>
      </w:tr>
      <w:tr w:rsidR="00F136A3" w:rsidRPr="00E27D23" w14:paraId="6FFCD086" w14:textId="77777777" w:rsidTr="0088214F">
        <w:tc>
          <w:tcPr>
            <w:tcW w:w="4535" w:type="dxa"/>
            <w:tcBorders>
              <w:bottom w:val="single" w:sz="4" w:space="0" w:color="auto"/>
            </w:tcBorders>
          </w:tcPr>
          <w:p w14:paraId="48083805" w14:textId="77777777" w:rsidR="00F136A3" w:rsidRPr="00E27D23" w:rsidRDefault="00F136A3" w:rsidP="0088214F">
            <w:pPr>
              <w:pStyle w:val="TAL"/>
            </w:pPr>
            <w:r w:rsidRPr="00E27D23">
              <w:t xml:space="preserve">      </w:t>
            </w:r>
            <w:r w:rsidRPr="00E27D23">
              <w:rPr>
                <w:rStyle w:val="TALChar"/>
              </w:rPr>
              <w:t>nonCriticalExtension</w:t>
            </w:r>
            <w:r w:rsidRPr="00E27D23">
              <w:t>::= SEQUENCE {</w:t>
            </w:r>
          </w:p>
        </w:tc>
        <w:tc>
          <w:tcPr>
            <w:tcW w:w="2267" w:type="dxa"/>
          </w:tcPr>
          <w:p w14:paraId="7E59F65F" w14:textId="77777777" w:rsidR="00F136A3" w:rsidRPr="00E27D23" w:rsidRDefault="00F136A3" w:rsidP="0088214F">
            <w:pPr>
              <w:pStyle w:val="TAL"/>
            </w:pPr>
          </w:p>
        </w:tc>
        <w:tc>
          <w:tcPr>
            <w:tcW w:w="1700" w:type="dxa"/>
          </w:tcPr>
          <w:p w14:paraId="5C4DA38E" w14:textId="77777777" w:rsidR="00F136A3" w:rsidRPr="00E27D23" w:rsidRDefault="00F136A3" w:rsidP="0088214F">
            <w:pPr>
              <w:pStyle w:val="TAL"/>
            </w:pPr>
          </w:p>
        </w:tc>
        <w:tc>
          <w:tcPr>
            <w:tcW w:w="1245" w:type="dxa"/>
          </w:tcPr>
          <w:p w14:paraId="298860F8" w14:textId="77777777" w:rsidR="00F136A3" w:rsidRPr="00E27D23" w:rsidRDefault="00F136A3" w:rsidP="0088214F">
            <w:pPr>
              <w:pStyle w:val="TAL"/>
            </w:pPr>
          </w:p>
        </w:tc>
      </w:tr>
      <w:tr w:rsidR="00F136A3" w:rsidRPr="00E27D23" w14:paraId="21271CB4" w14:textId="77777777" w:rsidTr="0088214F">
        <w:tc>
          <w:tcPr>
            <w:tcW w:w="4535" w:type="dxa"/>
            <w:tcBorders>
              <w:bottom w:val="single" w:sz="4" w:space="0" w:color="auto"/>
            </w:tcBorders>
          </w:tcPr>
          <w:p w14:paraId="50D89AFE" w14:textId="77777777" w:rsidR="00F136A3" w:rsidRPr="00E27D23" w:rsidRDefault="00F136A3" w:rsidP="0088214F">
            <w:pPr>
              <w:pStyle w:val="TAL"/>
            </w:pPr>
            <w:r w:rsidRPr="00E27D23">
              <w:t xml:space="preserve">        masterCellGroup</w:t>
            </w:r>
          </w:p>
        </w:tc>
        <w:tc>
          <w:tcPr>
            <w:tcW w:w="2267" w:type="dxa"/>
          </w:tcPr>
          <w:p w14:paraId="20BED4EC" w14:textId="77777777" w:rsidR="00F136A3" w:rsidRPr="00E27D23" w:rsidRDefault="00F136A3" w:rsidP="0088214F">
            <w:pPr>
              <w:pStyle w:val="TAL"/>
            </w:pPr>
            <w:r w:rsidRPr="00E27D23">
              <w:t>CellGroupConfig</w:t>
            </w:r>
          </w:p>
        </w:tc>
        <w:tc>
          <w:tcPr>
            <w:tcW w:w="1700" w:type="dxa"/>
          </w:tcPr>
          <w:p w14:paraId="53FB229F" w14:textId="77777777" w:rsidR="00F136A3" w:rsidRPr="00E27D23" w:rsidRDefault="00F136A3" w:rsidP="0088214F">
            <w:pPr>
              <w:pStyle w:val="TAL"/>
            </w:pPr>
            <w:r w:rsidRPr="00E27D23">
              <w:rPr>
                <w:color w:val="000000"/>
              </w:rPr>
              <w:t>Table 14.1.3.2.3.3-10</w:t>
            </w:r>
          </w:p>
        </w:tc>
        <w:tc>
          <w:tcPr>
            <w:tcW w:w="1245" w:type="dxa"/>
          </w:tcPr>
          <w:p w14:paraId="646C1323" w14:textId="77777777" w:rsidR="00F136A3" w:rsidRPr="00E27D23" w:rsidRDefault="00F136A3" w:rsidP="0088214F">
            <w:pPr>
              <w:pStyle w:val="TAL"/>
            </w:pPr>
          </w:p>
        </w:tc>
      </w:tr>
      <w:tr w:rsidR="00F136A3" w:rsidRPr="00E27D23" w14:paraId="529751DA" w14:textId="77777777" w:rsidTr="0088214F">
        <w:tc>
          <w:tcPr>
            <w:tcW w:w="4535" w:type="dxa"/>
            <w:tcBorders>
              <w:bottom w:val="single" w:sz="4" w:space="0" w:color="auto"/>
            </w:tcBorders>
          </w:tcPr>
          <w:p w14:paraId="7484E9F2" w14:textId="77777777" w:rsidR="00F136A3" w:rsidRPr="00E27D23" w:rsidRDefault="00F136A3" w:rsidP="0088214F">
            <w:pPr>
              <w:pStyle w:val="TAL"/>
            </w:pPr>
            <w:r w:rsidRPr="00E27D23">
              <w:t xml:space="preserve">      }</w:t>
            </w:r>
          </w:p>
        </w:tc>
        <w:tc>
          <w:tcPr>
            <w:tcW w:w="2267" w:type="dxa"/>
          </w:tcPr>
          <w:p w14:paraId="2A0FF0D6" w14:textId="77777777" w:rsidR="00F136A3" w:rsidRPr="00E27D23" w:rsidRDefault="00F136A3" w:rsidP="0088214F">
            <w:pPr>
              <w:pStyle w:val="TAL"/>
            </w:pPr>
          </w:p>
        </w:tc>
        <w:tc>
          <w:tcPr>
            <w:tcW w:w="1700" w:type="dxa"/>
          </w:tcPr>
          <w:p w14:paraId="40970866" w14:textId="77777777" w:rsidR="00F136A3" w:rsidRPr="00E27D23" w:rsidRDefault="00F136A3" w:rsidP="0088214F">
            <w:pPr>
              <w:pStyle w:val="TAL"/>
            </w:pPr>
          </w:p>
        </w:tc>
        <w:tc>
          <w:tcPr>
            <w:tcW w:w="1245" w:type="dxa"/>
          </w:tcPr>
          <w:p w14:paraId="7D2A15E8" w14:textId="77777777" w:rsidR="00F136A3" w:rsidRPr="00E27D23" w:rsidRDefault="00F136A3" w:rsidP="0088214F">
            <w:pPr>
              <w:pStyle w:val="TAL"/>
            </w:pPr>
          </w:p>
        </w:tc>
      </w:tr>
      <w:tr w:rsidR="00F136A3" w:rsidRPr="00E27D23" w14:paraId="664C56AE" w14:textId="77777777" w:rsidTr="0088214F">
        <w:tc>
          <w:tcPr>
            <w:tcW w:w="4535" w:type="dxa"/>
            <w:tcBorders>
              <w:bottom w:val="single" w:sz="4" w:space="0" w:color="auto"/>
            </w:tcBorders>
          </w:tcPr>
          <w:p w14:paraId="122BF9AE" w14:textId="77777777" w:rsidR="00F136A3" w:rsidRPr="00E27D23" w:rsidRDefault="00F136A3" w:rsidP="0088214F">
            <w:pPr>
              <w:pStyle w:val="TAL"/>
            </w:pPr>
            <w:r w:rsidRPr="00E27D23">
              <w:t xml:space="preserve">    }</w:t>
            </w:r>
          </w:p>
        </w:tc>
        <w:tc>
          <w:tcPr>
            <w:tcW w:w="2267" w:type="dxa"/>
          </w:tcPr>
          <w:p w14:paraId="3C1647C0" w14:textId="77777777" w:rsidR="00F136A3" w:rsidRPr="00E27D23" w:rsidRDefault="00F136A3" w:rsidP="0088214F">
            <w:pPr>
              <w:pStyle w:val="TAL"/>
            </w:pPr>
          </w:p>
        </w:tc>
        <w:tc>
          <w:tcPr>
            <w:tcW w:w="1700" w:type="dxa"/>
          </w:tcPr>
          <w:p w14:paraId="3DCB6BCA" w14:textId="77777777" w:rsidR="00F136A3" w:rsidRPr="00E27D23" w:rsidRDefault="00F136A3" w:rsidP="0088214F">
            <w:pPr>
              <w:pStyle w:val="TAL"/>
            </w:pPr>
          </w:p>
        </w:tc>
        <w:tc>
          <w:tcPr>
            <w:tcW w:w="1245" w:type="dxa"/>
          </w:tcPr>
          <w:p w14:paraId="3FF2F275" w14:textId="77777777" w:rsidR="00F136A3" w:rsidRPr="00E27D23" w:rsidRDefault="00F136A3" w:rsidP="0088214F">
            <w:pPr>
              <w:pStyle w:val="TAL"/>
            </w:pPr>
          </w:p>
        </w:tc>
      </w:tr>
      <w:tr w:rsidR="00F136A3" w:rsidRPr="00E27D23" w14:paraId="5CFF5390" w14:textId="77777777" w:rsidTr="0088214F">
        <w:tc>
          <w:tcPr>
            <w:tcW w:w="4535" w:type="dxa"/>
            <w:tcBorders>
              <w:bottom w:val="single" w:sz="4" w:space="0" w:color="auto"/>
            </w:tcBorders>
          </w:tcPr>
          <w:p w14:paraId="19A64BCC" w14:textId="77777777" w:rsidR="00F136A3" w:rsidRPr="00E27D23" w:rsidRDefault="00F136A3" w:rsidP="0088214F">
            <w:pPr>
              <w:pStyle w:val="TAL"/>
            </w:pPr>
            <w:r w:rsidRPr="00E27D23">
              <w:t xml:space="preserve">  }</w:t>
            </w:r>
          </w:p>
        </w:tc>
        <w:tc>
          <w:tcPr>
            <w:tcW w:w="2267" w:type="dxa"/>
          </w:tcPr>
          <w:p w14:paraId="1BB68AE2" w14:textId="77777777" w:rsidR="00F136A3" w:rsidRPr="00E27D23" w:rsidRDefault="00F136A3" w:rsidP="0088214F">
            <w:pPr>
              <w:pStyle w:val="TAL"/>
            </w:pPr>
          </w:p>
        </w:tc>
        <w:tc>
          <w:tcPr>
            <w:tcW w:w="1700" w:type="dxa"/>
          </w:tcPr>
          <w:p w14:paraId="44FAB54D" w14:textId="77777777" w:rsidR="00F136A3" w:rsidRPr="00E27D23" w:rsidRDefault="00F136A3" w:rsidP="0088214F">
            <w:pPr>
              <w:pStyle w:val="TAL"/>
            </w:pPr>
          </w:p>
        </w:tc>
        <w:tc>
          <w:tcPr>
            <w:tcW w:w="1245" w:type="dxa"/>
          </w:tcPr>
          <w:p w14:paraId="610A2376" w14:textId="77777777" w:rsidR="00F136A3" w:rsidRPr="00E27D23" w:rsidRDefault="00F136A3" w:rsidP="0088214F">
            <w:pPr>
              <w:pStyle w:val="TAL"/>
            </w:pPr>
          </w:p>
        </w:tc>
      </w:tr>
      <w:tr w:rsidR="00F136A3" w:rsidRPr="00E27D23" w14:paraId="1C541DC8" w14:textId="77777777" w:rsidTr="0088214F">
        <w:tc>
          <w:tcPr>
            <w:tcW w:w="4535" w:type="dxa"/>
            <w:tcBorders>
              <w:bottom w:val="single" w:sz="4" w:space="0" w:color="auto"/>
            </w:tcBorders>
          </w:tcPr>
          <w:p w14:paraId="4A359227" w14:textId="77777777" w:rsidR="00F136A3" w:rsidRPr="00E27D23" w:rsidRDefault="00F136A3" w:rsidP="0088214F">
            <w:pPr>
              <w:pStyle w:val="TAL"/>
            </w:pPr>
            <w:r w:rsidRPr="00E27D23">
              <w:t>}</w:t>
            </w:r>
          </w:p>
        </w:tc>
        <w:tc>
          <w:tcPr>
            <w:tcW w:w="2267" w:type="dxa"/>
          </w:tcPr>
          <w:p w14:paraId="0434D004" w14:textId="77777777" w:rsidR="00F136A3" w:rsidRPr="00E27D23" w:rsidRDefault="00F136A3" w:rsidP="0088214F">
            <w:pPr>
              <w:pStyle w:val="TAL"/>
            </w:pPr>
          </w:p>
        </w:tc>
        <w:tc>
          <w:tcPr>
            <w:tcW w:w="1700" w:type="dxa"/>
          </w:tcPr>
          <w:p w14:paraId="791CE7DE" w14:textId="77777777" w:rsidR="00F136A3" w:rsidRPr="00E27D23" w:rsidRDefault="00F136A3" w:rsidP="0088214F">
            <w:pPr>
              <w:pStyle w:val="TAL"/>
            </w:pPr>
          </w:p>
        </w:tc>
        <w:tc>
          <w:tcPr>
            <w:tcW w:w="1245" w:type="dxa"/>
          </w:tcPr>
          <w:p w14:paraId="64F81540" w14:textId="77777777" w:rsidR="00F136A3" w:rsidRPr="00E27D23" w:rsidRDefault="00F136A3" w:rsidP="0088214F">
            <w:pPr>
              <w:pStyle w:val="TAL"/>
            </w:pPr>
          </w:p>
        </w:tc>
      </w:tr>
    </w:tbl>
    <w:p w14:paraId="620739DA" w14:textId="77777777" w:rsidR="00F136A3" w:rsidRPr="00E27D23" w:rsidRDefault="00F136A3" w:rsidP="00F136A3"/>
    <w:p w14:paraId="4A4342E0" w14:textId="77777777" w:rsidR="00F136A3" w:rsidRPr="00E27D23" w:rsidRDefault="00F136A3" w:rsidP="00F136A3">
      <w:pPr>
        <w:pStyle w:val="TH"/>
      </w:pPr>
      <w:r w:rsidRPr="00E27D23">
        <w:rPr>
          <w:color w:val="000000"/>
        </w:rPr>
        <w:t>Table 14.1.3.2.3.3-10</w:t>
      </w:r>
      <w:r w:rsidRPr="00E27D23">
        <w:t xml:space="preserve">: </w:t>
      </w:r>
      <w:r w:rsidRPr="00E27D23">
        <w:rPr>
          <w:i/>
          <w:iCs/>
          <w:lang w:eastAsia="zh-CN"/>
        </w:rPr>
        <w:t>CellGroupConfig</w:t>
      </w:r>
      <w:r w:rsidRPr="00E27D23">
        <w:t xml:space="preserve"> (</w:t>
      </w:r>
      <w:r w:rsidRPr="00E27D23">
        <w:rPr>
          <w:color w:val="000000"/>
        </w:rPr>
        <w:t>Table 14.1.3.2.3.3-10</w:t>
      </w:r>
      <w:r w:rsidRPr="00E27D23">
        <w:t>)</w:t>
      </w:r>
    </w:p>
    <w:tbl>
      <w:tblPr>
        <w:tblW w:w="97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F136A3" w:rsidRPr="00E27D23" w14:paraId="14A1920B" w14:textId="77777777" w:rsidTr="0088214F">
        <w:trPr>
          <w:jc w:val="center"/>
        </w:trPr>
        <w:tc>
          <w:tcPr>
            <w:tcW w:w="9781" w:type="dxa"/>
            <w:gridSpan w:val="4"/>
          </w:tcPr>
          <w:p w14:paraId="11696DAF" w14:textId="77777777" w:rsidR="00F136A3" w:rsidRPr="00E27D23" w:rsidRDefault="00F136A3" w:rsidP="0088214F">
            <w:pPr>
              <w:keepNext/>
              <w:keepLines/>
              <w:spacing w:after="0"/>
              <w:rPr>
                <w:rFonts w:ascii="Arial" w:hAnsi="Arial"/>
                <w:sz w:val="18"/>
              </w:rPr>
            </w:pPr>
            <w:r w:rsidRPr="00E27D23">
              <w:rPr>
                <w:rFonts w:ascii="Arial" w:hAnsi="Arial"/>
                <w:sz w:val="18"/>
              </w:rPr>
              <w:t>Derivation Path: 38.508-1 [4], Table 4.6.3-19</w:t>
            </w:r>
          </w:p>
        </w:tc>
      </w:tr>
      <w:tr w:rsidR="00F136A3" w:rsidRPr="00E27D23" w14:paraId="3F166C12" w14:textId="77777777" w:rsidTr="0088214F">
        <w:tblPrEx>
          <w:tblCellMar>
            <w:left w:w="108" w:type="dxa"/>
            <w:right w:w="108" w:type="dxa"/>
          </w:tblCellMar>
        </w:tblPrEx>
        <w:trPr>
          <w:jc w:val="center"/>
        </w:trPr>
        <w:tc>
          <w:tcPr>
            <w:tcW w:w="4569" w:type="dxa"/>
            <w:shd w:val="clear" w:color="auto" w:fill="auto"/>
          </w:tcPr>
          <w:p w14:paraId="156C5DB5" w14:textId="77777777" w:rsidR="00F136A3" w:rsidRPr="00E27D23" w:rsidRDefault="00F136A3" w:rsidP="0088214F">
            <w:pPr>
              <w:pStyle w:val="TAH"/>
            </w:pPr>
            <w:r w:rsidRPr="00E27D23">
              <w:t>Information Element</w:t>
            </w:r>
          </w:p>
        </w:tc>
        <w:tc>
          <w:tcPr>
            <w:tcW w:w="2267" w:type="dxa"/>
            <w:shd w:val="clear" w:color="auto" w:fill="auto"/>
          </w:tcPr>
          <w:p w14:paraId="79539495" w14:textId="77777777" w:rsidR="00F136A3" w:rsidRPr="00E27D23" w:rsidRDefault="00F136A3" w:rsidP="0088214F">
            <w:pPr>
              <w:pStyle w:val="TAH"/>
            </w:pPr>
            <w:r w:rsidRPr="00E27D23">
              <w:t>Value/remark</w:t>
            </w:r>
          </w:p>
        </w:tc>
        <w:tc>
          <w:tcPr>
            <w:tcW w:w="1700" w:type="dxa"/>
            <w:shd w:val="clear" w:color="auto" w:fill="auto"/>
          </w:tcPr>
          <w:p w14:paraId="1678224D" w14:textId="77777777" w:rsidR="00F136A3" w:rsidRPr="00E27D23" w:rsidRDefault="00F136A3" w:rsidP="0088214F">
            <w:pPr>
              <w:pStyle w:val="TAH"/>
            </w:pPr>
            <w:r w:rsidRPr="00E27D23">
              <w:t>Comment</w:t>
            </w:r>
          </w:p>
        </w:tc>
        <w:tc>
          <w:tcPr>
            <w:tcW w:w="1245" w:type="dxa"/>
            <w:shd w:val="clear" w:color="auto" w:fill="auto"/>
          </w:tcPr>
          <w:p w14:paraId="19C8955A" w14:textId="77777777" w:rsidR="00F136A3" w:rsidRPr="00E27D23" w:rsidRDefault="00F136A3" w:rsidP="0088214F">
            <w:pPr>
              <w:pStyle w:val="TAH"/>
            </w:pPr>
            <w:r w:rsidRPr="00E27D23">
              <w:t>Condition</w:t>
            </w:r>
          </w:p>
        </w:tc>
      </w:tr>
      <w:tr w:rsidR="00F136A3" w:rsidRPr="00E27D23" w14:paraId="07F13E28" w14:textId="77777777" w:rsidTr="0088214F">
        <w:tblPrEx>
          <w:tblCellMar>
            <w:left w:w="108" w:type="dxa"/>
            <w:right w:w="108" w:type="dxa"/>
          </w:tblCellMar>
        </w:tblPrEx>
        <w:trPr>
          <w:jc w:val="center"/>
        </w:trPr>
        <w:tc>
          <w:tcPr>
            <w:tcW w:w="4569" w:type="dxa"/>
            <w:shd w:val="clear" w:color="auto" w:fill="auto"/>
          </w:tcPr>
          <w:p w14:paraId="5A3CC83A" w14:textId="77777777" w:rsidR="00F136A3" w:rsidRPr="00E27D23" w:rsidRDefault="00F136A3" w:rsidP="0088214F">
            <w:pPr>
              <w:pStyle w:val="TAL"/>
            </w:pPr>
            <w:r w:rsidRPr="00E27D23">
              <w:t>cellGroupConfig ::= SEQUENCE {</w:t>
            </w:r>
          </w:p>
        </w:tc>
        <w:tc>
          <w:tcPr>
            <w:tcW w:w="2267" w:type="dxa"/>
            <w:shd w:val="clear" w:color="auto" w:fill="auto"/>
          </w:tcPr>
          <w:p w14:paraId="68DA432B" w14:textId="77777777" w:rsidR="00F136A3" w:rsidRPr="00E27D23" w:rsidRDefault="00F136A3" w:rsidP="0088214F">
            <w:pPr>
              <w:pStyle w:val="TAL"/>
            </w:pPr>
          </w:p>
        </w:tc>
        <w:tc>
          <w:tcPr>
            <w:tcW w:w="1700" w:type="dxa"/>
            <w:shd w:val="clear" w:color="auto" w:fill="auto"/>
          </w:tcPr>
          <w:p w14:paraId="184FAA41" w14:textId="77777777" w:rsidR="00F136A3" w:rsidRPr="00E27D23" w:rsidRDefault="00F136A3" w:rsidP="0088214F">
            <w:pPr>
              <w:pStyle w:val="TAL"/>
            </w:pPr>
          </w:p>
        </w:tc>
        <w:tc>
          <w:tcPr>
            <w:tcW w:w="1245" w:type="dxa"/>
            <w:shd w:val="clear" w:color="auto" w:fill="auto"/>
          </w:tcPr>
          <w:p w14:paraId="43434D17" w14:textId="77777777" w:rsidR="00F136A3" w:rsidRPr="00E27D23" w:rsidRDefault="00F136A3" w:rsidP="0088214F">
            <w:pPr>
              <w:pStyle w:val="TAL"/>
            </w:pPr>
          </w:p>
        </w:tc>
      </w:tr>
      <w:tr w:rsidR="00F136A3" w:rsidRPr="00E27D23" w14:paraId="0AF92B18" w14:textId="77777777" w:rsidTr="0088214F">
        <w:tblPrEx>
          <w:tblCellMar>
            <w:left w:w="108" w:type="dxa"/>
            <w:right w:w="108" w:type="dxa"/>
          </w:tblCellMar>
        </w:tblPrEx>
        <w:trPr>
          <w:jc w:val="center"/>
        </w:trPr>
        <w:tc>
          <w:tcPr>
            <w:tcW w:w="4569" w:type="dxa"/>
            <w:shd w:val="clear" w:color="auto" w:fill="auto"/>
          </w:tcPr>
          <w:p w14:paraId="4CEA2CFE" w14:textId="77777777" w:rsidR="00F136A3" w:rsidRPr="00E27D23" w:rsidRDefault="00F136A3" w:rsidP="0088214F">
            <w:pPr>
              <w:pStyle w:val="TAL"/>
            </w:pPr>
            <w:r w:rsidRPr="00E27D23">
              <w:t xml:space="preserve">  mac-CellGroupConfig SEQUENCE {</w:t>
            </w:r>
          </w:p>
        </w:tc>
        <w:tc>
          <w:tcPr>
            <w:tcW w:w="2267" w:type="dxa"/>
            <w:shd w:val="clear" w:color="auto" w:fill="auto"/>
          </w:tcPr>
          <w:p w14:paraId="4ECCE969" w14:textId="77777777" w:rsidR="00F136A3" w:rsidRPr="00E27D23" w:rsidRDefault="00F136A3" w:rsidP="0088214F">
            <w:pPr>
              <w:pStyle w:val="TAL"/>
            </w:pPr>
          </w:p>
        </w:tc>
        <w:tc>
          <w:tcPr>
            <w:tcW w:w="1700" w:type="dxa"/>
            <w:shd w:val="clear" w:color="auto" w:fill="auto"/>
          </w:tcPr>
          <w:p w14:paraId="26233285" w14:textId="77777777" w:rsidR="00F136A3" w:rsidRPr="00E27D23" w:rsidRDefault="00F136A3" w:rsidP="0088214F">
            <w:pPr>
              <w:pStyle w:val="TAL"/>
            </w:pPr>
          </w:p>
        </w:tc>
        <w:tc>
          <w:tcPr>
            <w:tcW w:w="1245" w:type="dxa"/>
            <w:shd w:val="clear" w:color="auto" w:fill="auto"/>
          </w:tcPr>
          <w:p w14:paraId="2F55D5D5" w14:textId="77777777" w:rsidR="00F136A3" w:rsidRPr="00E27D23" w:rsidRDefault="00F136A3" w:rsidP="0088214F">
            <w:pPr>
              <w:pStyle w:val="TAL"/>
            </w:pPr>
          </w:p>
        </w:tc>
      </w:tr>
      <w:tr w:rsidR="00F136A3" w:rsidRPr="00E27D23" w14:paraId="121C8228" w14:textId="77777777" w:rsidTr="0088214F">
        <w:tblPrEx>
          <w:tblCellMar>
            <w:left w:w="108" w:type="dxa"/>
            <w:right w:w="108" w:type="dxa"/>
          </w:tblCellMar>
        </w:tblPrEx>
        <w:trPr>
          <w:jc w:val="center"/>
        </w:trPr>
        <w:tc>
          <w:tcPr>
            <w:tcW w:w="4569" w:type="dxa"/>
            <w:shd w:val="clear" w:color="auto" w:fill="auto"/>
          </w:tcPr>
          <w:p w14:paraId="13F6DB9D" w14:textId="77777777" w:rsidR="00F136A3" w:rsidRPr="00E27D23" w:rsidRDefault="00F136A3" w:rsidP="0088214F">
            <w:pPr>
              <w:pStyle w:val="TAL"/>
            </w:pPr>
            <w:r w:rsidRPr="00E27D23">
              <w:t xml:space="preserve">    drx-Config CHOICE {</w:t>
            </w:r>
          </w:p>
        </w:tc>
        <w:tc>
          <w:tcPr>
            <w:tcW w:w="2267" w:type="dxa"/>
            <w:shd w:val="clear" w:color="auto" w:fill="auto"/>
          </w:tcPr>
          <w:p w14:paraId="0053C9BD" w14:textId="77777777" w:rsidR="00F136A3" w:rsidRPr="00E27D23" w:rsidRDefault="00F136A3" w:rsidP="0088214F">
            <w:pPr>
              <w:pStyle w:val="TAL"/>
            </w:pPr>
          </w:p>
        </w:tc>
        <w:tc>
          <w:tcPr>
            <w:tcW w:w="1700" w:type="dxa"/>
            <w:shd w:val="clear" w:color="auto" w:fill="auto"/>
          </w:tcPr>
          <w:p w14:paraId="296F17E0" w14:textId="77777777" w:rsidR="00F136A3" w:rsidRPr="00E27D23" w:rsidRDefault="00F136A3" w:rsidP="0088214F">
            <w:pPr>
              <w:pStyle w:val="TAL"/>
            </w:pPr>
          </w:p>
        </w:tc>
        <w:tc>
          <w:tcPr>
            <w:tcW w:w="1245" w:type="dxa"/>
            <w:shd w:val="clear" w:color="auto" w:fill="auto"/>
          </w:tcPr>
          <w:p w14:paraId="25F3B968" w14:textId="77777777" w:rsidR="00F136A3" w:rsidRPr="00E27D23" w:rsidRDefault="00F136A3" w:rsidP="0088214F">
            <w:pPr>
              <w:pStyle w:val="TAL"/>
            </w:pPr>
          </w:p>
        </w:tc>
      </w:tr>
      <w:tr w:rsidR="00F136A3" w:rsidRPr="00E27D23" w14:paraId="5616E73D" w14:textId="77777777" w:rsidTr="0088214F">
        <w:tblPrEx>
          <w:tblCellMar>
            <w:left w:w="108" w:type="dxa"/>
            <w:right w:w="108" w:type="dxa"/>
          </w:tblCellMar>
        </w:tblPrEx>
        <w:trPr>
          <w:jc w:val="center"/>
        </w:trPr>
        <w:tc>
          <w:tcPr>
            <w:tcW w:w="4569" w:type="dxa"/>
            <w:shd w:val="clear" w:color="auto" w:fill="auto"/>
          </w:tcPr>
          <w:p w14:paraId="6AB9F4EC" w14:textId="77777777" w:rsidR="00F136A3" w:rsidRPr="00E27D23" w:rsidRDefault="00F136A3" w:rsidP="0088214F">
            <w:pPr>
              <w:pStyle w:val="TAL"/>
            </w:pPr>
            <w:r w:rsidRPr="00E27D23">
              <w:t xml:space="preserve">      setup </w:t>
            </w:r>
          </w:p>
        </w:tc>
        <w:tc>
          <w:tcPr>
            <w:tcW w:w="2267" w:type="dxa"/>
            <w:shd w:val="clear" w:color="auto" w:fill="auto"/>
          </w:tcPr>
          <w:p w14:paraId="7AF5EB01" w14:textId="77777777" w:rsidR="00F136A3" w:rsidRPr="00E27D23" w:rsidRDefault="00F136A3" w:rsidP="0088214F">
            <w:pPr>
              <w:pStyle w:val="TAL"/>
            </w:pPr>
            <w:r w:rsidRPr="00E27D23">
              <w:t>DRX-Config</w:t>
            </w:r>
          </w:p>
        </w:tc>
        <w:tc>
          <w:tcPr>
            <w:tcW w:w="1700" w:type="dxa"/>
            <w:shd w:val="clear" w:color="auto" w:fill="auto"/>
          </w:tcPr>
          <w:p w14:paraId="47458D6F" w14:textId="77777777" w:rsidR="00F136A3" w:rsidRPr="00E27D23" w:rsidRDefault="00F136A3" w:rsidP="0088214F">
            <w:pPr>
              <w:pStyle w:val="TAL"/>
            </w:pPr>
            <w:r w:rsidRPr="00E27D23">
              <w:rPr>
                <w:color w:val="000000"/>
              </w:rPr>
              <w:t>Table 14.1.3.2.3.3-11</w:t>
            </w:r>
          </w:p>
        </w:tc>
        <w:tc>
          <w:tcPr>
            <w:tcW w:w="1245" w:type="dxa"/>
            <w:shd w:val="clear" w:color="auto" w:fill="auto"/>
          </w:tcPr>
          <w:p w14:paraId="524FAFC5" w14:textId="77777777" w:rsidR="00F136A3" w:rsidRPr="00E27D23" w:rsidRDefault="00F136A3" w:rsidP="0088214F">
            <w:pPr>
              <w:pStyle w:val="TAL"/>
            </w:pPr>
          </w:p>
        </w:tc>
      </w:tr>
      <w:tr w:rsidR="00F136A3" w:rsidRPr="00E27D23" w14:paraId="71C9CE39" w14:textId="77777777" w:rsidTr="0088214F">
        <w:tblPrEx>
          <w:tblCellMar>
            <w:left w:w="108" w:type="dxa"/>
            <w:right w:w="108" w:type="dxa"/>
          </w:tblCellMar>
        </w:tblPrEx>
        <w:trPr>
          <w:jc w:val="center"/>
        </w:trPr>
        <w:tc>
          <w:tcPr>
            <w:tcW w:w="4569" w:type="dxa"/>
            <w:shd w:val="clear" w:color="auto" w:fill="auto"/>
          </w:tcPr>
          <w:p w14:paraId="47B204B9" w14:textId="77777777" w:rsidR="00F136A3" w:rsidRPr="00E27D23" w:rsidRDefault="00F136A3" w:rsidP="0088214F">
            <w:pPr>
              <w:pStyle w:val="TAL"/>
            </w:pPr>
            <w:r w:rsidRPr="00E27D23">
              <w:t xml:space="preserve">    }</w:t>
            </w:r>
          </w:p>
        </w:tc>
        <w:tc>
          <w:tcPr>
            <w:tcW w:w="2267" w:type="dxa"/>
            <w:shd w:val="clear" w:color="auto" w:fill="auto"/>
          </w:tcPr>
          <w:p w14:paraId="136C06D3" w14:textId="77777777" w:rsidR="00F136A3" w:rsidRPr="00E27D23" w:rsidRDefault="00F136A3" w:rsidP="0088214F">
            <w:pPr>
              <w:pStyle w:val="TAL"/>
            </w:pPr>
          </w:p>
        </w:tc>
        <w:tc>
          <w:tcPr>
            <w:tcW w:w="1700" w:type="dxa"/>
            <w:shd w:val="clear" w:color="auto" w:fill="auto"/>
          </w:tcPr>
          <w:p w14:paraId="324E896C" w14:textId="77777777" w:rsidR="00F136A3" w:rsidRPr="00E27D23" w:rsidRDefault="00F136A3" w:rsidP="0088214F">
            <w:pPr>
              <w:pStyle w:val="TAL"/>
            </w:pPr>
          </w:p>
        </w:tc>
        <w:tc>
          <w:tcPr>
            <w:tcW w:w="1245" w:type="dxa"/>
            <w:shd w:val="clear" w:color="auto" w:fill="auto"/>
          </w:tcPr>
          <w:p w14:paraId="09FAB3A1" w14:textId="77777777" w:rsidR="00F136A3" w:rsidRPr="00E27D23" w:rsidRDefault="00F136A3" w:rsidP="0088214F">
            <w:pPr>
              <w:pStyle w:val="TAL"/>
            </w:pPr>
          </w:p>
        </w:tc>
      </w:tr>
      <w:tr w:rsidR="00F136A3" w:rsidRPr="00E27D23" w14:paraId="6902A193" w14:textId="77777777" w:rsidTr="0088214F">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65F95D63" w14:textId="77777777" w:rsidR="00F136A3" w:rsidRPr="00E27D23" w:rsidRDefault="00F136A3" w:rsidP="0088214F">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A808265" w14:textId="77777777" w:rsidR="00F136A3" w:rsidRPr="00E27D23" w:rsidRDefault="00F136A3" w:rsidP="0088214F">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F1737F5" w14:textId="77777777" w:rsidR="00F136A3" w:rsidRPr="00E27D23" w:rsidRDefault="00F136A3" w:rsidP="0088214F">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8CA6E9F" w14:textId="77777777" w:rsidR="00F136A3" w:rsidRPr="00E27D23" w:rsidRDefault="00F136A3" w:rsidP="0088214F">
            <w:pPr>
              <w:pStyle w:val="TAL"/>
            </w:pPr>
          </w:p>
        </w:tc>
      </w:tr>
      <w:tr w:rsidR="00F136A3" w:rsidRPr="00E27D23" w14:paraId="2ED5741A" w14:textId="77777777" w:rsidTr="0088214F">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24FD801C" w14:textId="77777777" w:rsidR="00F136A3" w:rsidRPr="00E27D23" w:rsidRDefault="00F136A3" w:rsidP="0088214F">
            <w:pPr>
              <w:pStyle w:val="TAL"/>
            </w:pPr>
            <w:r w:rsidRPr="00E27D23">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C2887BE" w14:textId="77777777" w:rsidR="00F136A3" w:rsidRPr="00E27D23" w:rsidRDefault="00F136A3" w:rsidP="0088214F">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9EC4823" w14:textId="77777777" w:rsidR="00F136A3" w:rsidRPr="00E27D23" w:rsidRDefault="00F136A3" w:rsidP="0088214F">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8981E76" w14:textId="77777777" w:rsidR="00F136A3" w:rsidRPr="00E27D23" w:rsidRDefault="00F136A3" w:rsidP="0088214F">
            <w:pPr>
              <w:pStyle w:val="TAL"/>
            </w:pPr>
          </w:p>
        </w:tc>
      </w:tr>
    </w:tbl>
    <w:p w14:paraId="4DD3DE1D" w14:textId="77777777" w:rsidR="00F136A3" w:rsidRPr="00E27D23" w:rsidRDefault="00F136A3" w:rsidP="00F136A3"/>
    <w:p w14:paraId="53FCE21D" w14:textId="77777777" w:rsidR="00F136A3" w:rsidRPr="00E27D23" w:rsidRDefault="00F136A3" w:rsidP="00F136A3">
      <w:pPr>
        <w:pStyle w:val="TH"/>
      </w:pPr>
      <w:r w:rsidRPr="00E27D23">
        <w:rPr>
          <w:color w:val="000000"/>
        </w:rPr>
        <w:t>Table 14.1.3.2.3.3-11</w:t>
      </w:r>
      <w:r w:rsidRPr="00E27D23">
        <w:t xml:space="preserve">: </w:t>
      </w:r>
      <w:r w:rsidRPr="00E27D23">
        <w:rPr>
          <w:i/>
        </w:rPr>
        <w:t xml:space="preserve">DRX-Config </w:t>
      </w:r>
      <w:r w:rsidRPr="00E27D23">
        <w:t>(</w:t>
      </w:r>
      <w:r w:rsidRPr="00E27D23">
        <w:rPr>
          <w:color w:val="000000"/>
        </w:rPr>
        <w:t>Table 14.1.3.2.3.3-11</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136A3" w:rsidRPr="00E27D23" w14:paraId="427B1609"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277B5BBC" w14:textId="77777777" w:rsidR="00F136A3" w:rsidRPr="00E27D23" w:rsidRDefault="00F136A3" w:rsidP="0088214F">
            <w:pPr>
              <w:pStyle w:val="TAH"/>
              <w:jc w:val="left"/>
              <w:rPr>
                <w:b w:val="0"/>
              </w:rPr>
            </w:pPr>
            <w:r w:rsidRPr="00E27D23">
              <w:rPr>
                <w:b w:val="0"/>
              </w:rPr>
              <w:t>Derivation Path: 38.508-1 [4], Table 4.6.3-56</w:t>
            </w:r>
          </w:p>
        </w:tc>
      </w:tr>
      <w:tr w:rsidR="00F136A3" w:rsidRPr="00E27D23" w14:paraId="72695D49"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07092FD7" w14:textId="77777777" w:rsidR="00F136A3" w:rsidRPr="00E27D23" w:rsidRDefault="00F136A3" w:rsidP="0088214F">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67CF30C" w14:textId="77777777" w:rsidR="00F136A3" w:rsidRPr="00E27D23" w:rsidRDefault="00F136A3" w:rsidP="0088214F">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0284BFB9" w14:textId="77777777" w:rsidR="00F136A3" w:rsidRPr="00E27D23" w:rsidRDefault="00F136A3" w:rsidP="0088214F">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39BBBDB3" w14:textId="77777777" w:rsidR="00F136A3" w:rsidRPr="00E27D23" w:rsidRDefault="00F136A3" w:rsidP="0088214F">
            <w:pPr>
              <w:pStyle w:val="TAH"/>
            </w:pPr>
            <w:r w:rsidRPr="00E27D23">
              <w:t>Condition</w:t>
            </w:r>
          </w:p>
        </w:tc>
      </w:tr>
      <w:tr w:rsidR="00F136A3" w:rsidRPr="00E27D23" w14:paraId="5147614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F2CA185" w14:textId="77777777" w:rsidR="00F136A3" w:rsidRPr="00E27D23" w:rsidRDefault="00F136A3" w:rsidP="0088214F">
            <w:pPr>
              <w:pStyle w:val="TAL"/>
            </w:pPr>
            <w:r w:rsidRPr="00E27D23">
              <w:t>DRX-Config ::= SEQUENCE {</w:t>
            </w:r>
          </w:p>
        </w:tc>
        <w:tc>
          <w:tcPr>
            <w:tcW w:w="2267" w:type="dxa"/>
            <w:tcBorders>
              <w:top w:val="single" w:sz="4" w:space="0" w:color="auto"/>
              <w:left w:val="single" w:sz="4" w:space="0" w:color="auto"/>
              <w:bottom w:val="single" w:sz="4" w:space="0" w:color="auto"/>
              <w:right w:val="single" w:sz="4" w:space="0" w:color="auto"/>
            </w:tcBorders>
          </w:tcPr>
          <w:p w14:paraId="7E3D49A6" w14:textId="77777777" w:rsidR="00F136A3" w:rsidRPr="00E27D23"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103F5972" w14:textId="77777777" w:rsidR="00F136A3" w:rsidRPr="00E27D23"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695732DE" w14:textId="77777777" w:rsidR="00F136A3" w:rsidRPr="00E27D23" w:rsidRDefault="00F136A3" w:rsidP="0088214F">
            <w:pPr>
              <w:pStyle w:val="TAL"/>
            </w:pPr>
          </w:p>
        </w:tc>
      </w:tr>
      <w:tr w:rsidR="00F136A3" w:rsidRPr="00E27D23" w14:paraId="13C45EE9"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A6C2A47" w14:textId="77777777" w:rsidR="00F136A3" w:rsidRPr="00E27D23" w:rsidRDefault="00F136A3" w:rsidP="0088214F">
            <w:pPr>
              <w:pStyle w:val="TAL"/>
            </w:pPr>
            <w:r w:rsidRPr="00E27D23">
              <w:t xml:space="preserve">  drx-onDurationTimer CHOICE {</w:t>
            </w:r>
          </w:p>
        </w:tc>
        <w:tc>
          <w:tcPr>
            <w:tcW w:w="2267" w:type="dxa"/>
            <w:tcBorders>
              <w:top w:val="single" w:sz="4" w:space="0" w:color="auto"/>
              <w:left w:val="single" w:sz="4" w:space="0" w:color="auto"/>
              <w:bottom w:val="single" w:sz="4" w:space="0" w:color="auto"/>
              <w:right w:val="single" w:sz="4" w:space="0" w:color="auto"/>
            </w:tcBorders>
          </w:tcPr>
          <w:p w14:paraId="629EA9D3" w14:textId="77777777" w:rsidR="00F136A3" w:rsidRPr="00E27D23"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7BE60127" w14:textId="77777777" w:rsidR="00F136A3" w:rsidRPr="00E27D23"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1C73EE3" w14:textId="77777777" w:rsidR="00F136A3" w:rsidRPr="00E27D23" w:rsidRDefault="00F136A3" w:rsidP="0088214F">
            <w:pPr>
              <w:pStyle w:val="TAL"/>
            </w:pPr>
          </w:p>
        </w:tc>
      </w:tr>
      <w:tr w:rsidR="00F136A3" w:rsidRPr="00E27D23" w14:paraId="705DB1D7"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6F79DF51" w14:textId="77777777" w:rsidR="00F136A3" w:rsidRPr="00E27D23" w:rsidRDefault="00F136A3" w:rsidP="0088214F">
            <w:pPr>
              <w:pStyle w:val="TAL"/>
            </w:pPr>
            <w:r w:rsidRPr="00E27D23">
              <w:t xml:space="preserve">    milliSeconds</w:t>
            </w:r>
          </w:p>
        </w:tc>
        <w:tc>
          <w:tcPr>
            <w:tcW w:w="2267" w:type="dxa"/>
            <w:tcBorders>
              <w:top w:val="single" w:sz="4" w:space="0" w:color="auto"/>
              <w:left w:val="single" w:sz="4" w:space="0" w:color="auto"/>
              <w:bottom w:val="single" w:sz="4" w:space="0" w:color="auto"/>
              <w:right w:val="single" w:sz="4" w:space="0" w:color="auto"/>
            </w:tcBorders>
            <w:hideMark/>
          </w:tcPr>
          <w:p w14:paraId="31791BFD" w14:textId="77777777" w:rsidR="00F136A3" w:rsidRPr="00E27D23" w:rsidRDefault="00F136A3" w:rsidP="0088214F">
            <w:pPr>
              <w:pStyle w:val="TAL"/>
            </w:pPr>
            <w:r w:rsidRPr="00E27D23">
              <w:t>ms20</w:t>
            </w:r>
          </w:p>
        </w:tc>
        <w:tc>
          <w:tcPr>
            <w:tcW w:w="1700" w:type="dxa"/>
            <w:tcBorders>
              <w:top w:val="single" w:sz="4" w:space="0" w:color="auto"/>
              <w:left w:val="single" w:sz="4" w:space="0" w:color="auto"/>
              <w:bottom w:val="single" w:sz="4" w:space="0" w:color="auto"/>
              <w:right w:val="single" w:sz="4" w:space="0" w:color="auto"/>
            </w:tcBorders>
          </w:tcPr>
          <w:p w14:paraId="0E33929A" w14:textId="77777777" w:rsidR="00F136A3" w:rsidRPr="00E27D23"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6B8BE1AE" w14:textId="77777777" w:rsidR="00F136A3" w:rsidRPr="00E27D23" w:rsidRDefault="00F136A3" w:rsidP="0088214F">
            <w:pPr>
              <w:pStyle w:val="TAL"/>
            </w:pPr>
          </w:p>
        </w:tc>
      </w:tr>
      <w:tr w:rsidR="00F136A3" w:rsidRPr="00E27D23" w14:paraId="024244E3"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57C7905" w14:textId="77777777" w:rsidR="00F136A3" w:rsidRPr="00E27D23" w:rsidRDefault="00F136A3" w:rsidP="0088214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233B8EA8" w14:textId="77777777" w:rsidR="00F136A3" w:rsidRPr="00E27D23"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3EDC94B4" w14:textId="77777777" w:rsidR="00F136A3" w:rsidRPr="00E27D23"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F4196C8" w14:textId="77777777" w:rsidR="00F136A3" w:rsidRPr="00E27D23" w:rsidRDefault="00F136A3" w:rsidP="0088214F">
            <w:pPr>
              <w:pStyle w:val="TAL"/>
            </w:pPr>
          </w:p>
        </w:tc>
      </w:tr>
      <w:tr w:rsidR="00F136A3" w:rsidRPr="00E27D23" w14:paraId="05B63898"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3595DDB" w14:textId="77777777" w:rsidR="00F136A3" w:rsidRPr="00E27D23" w:rsidRDefault="00F136A3" w:rsidP="0088214F">
            <w:pPr>
              <w:pStyle w:val="TAL"/>
            </w:pPr>
            <w:r w:rsidRPr="00E27D23">
              <w:t xml:space="preserve">  drx-InactivityTimer</w:t>
            </w:r>
          </w:p>
        </w:tc>
        <w:tc>
          <w:tcPr>
            <w:tcW w:w="2267" w:type="dxa"/>
            <w:tcBorders>
              <w:top w:val="single" w:sz="4" w:space="0" w:color="auto"/>
              <w:left w:val="single" w:sz="4" w:space="0" w:color="auto"/>
              <w:bottom w:val="single" w:sz="4" w:space="0" w:color="auto"/>
              <w:right w:val="single" w:sz="4" w:space="0" w:color="auto"/>
            </w:tcBorders>
            <w:hideMark/>
          </w:tcPr>
          <w:p w14:paraId="5672668A" w14:textId="77777777" w:rsidR="00F136A3" w:rsidRPr="00E27D23" w:rsidRDefault="00F136A3" w:rsidP="0088214F">
            <w:pPr>
              <w:pStyle w:val="TAL"/>
            </w:pPr>
            <w:r w:rsidRPr="00E27D23">
              <w:t>ms1</w:t>
            </w:r>
          </w:p>
        </w:tc>
        <w:tc>
          <w:tcPr>
            <w:tcW w:w="1700" w:type="dxa"/>
            <w:tcBorders>
              <w:top w:val="single" w:sz="4" w:space="0" w:color="auto"/>
              <w:left w:val="single" w:sz="4" w:space="0" w:color="auto"/>
              <w:bottom w:val="single" w:sz="4" w:space="0" w:color="auto"/>
              <w:right w:val="single" w:sz="4" w:space="0" w:color="auto"/>
            </w:tcBorders>
          </w:tcPr>
          <w:p w14:paraId="7DD48DA7" w14:textId="77777777" w:rsidR="00F136A3" w:rsidRPr="00E27D23"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5E4B317C" w14:textId="77777777" w:rsidR="00F136A3" w:rsidRPr="00E27D23" w:rsidRDefault="00F136A3" w:rsidP="0088214F">
            <w:pPr>
              <w:pStyle w:val="TAL"/>
            </w:pPr>
          </w:p>
        </w:tc>
      </w:tr>
      <w:tr w:rsidR="00F136A3" w:rsidRPr="00E27D23" w14:paraId="60C29A46"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AA5CAD4" w14:textId="77777777" w:rsidR="00F136A3" w:rsidRPr="00E27D23" w:rsidRDefault="00F136A3" w:rsidP="0088214F">
            <w:pPr>
              <w:pStyle w:val="TAL"/>
            </w:pPr>
            <w:r w:rsidRPr="00E27D23">
              <w:t xml:space="preserve">  drx-LongCycleStartOffset CHOICE {</w:t>
            </w:r>
          </w:p>
        </w:tc>
        <w:tc>
          <w:tcPr>
            <w:tcW w:w="2267" w:type="dxa"/>
            <w:tcBorders>
              <w:top w:val="single" w:sz="4" w:space="0" w:color="auto"/>
              <w:left w:val="single" w:sz="4" w:space="0" w:color="auto"/>
              <w:bottom w:val="single" w:sz="4" w:space="0" w:color="auto"/>
              <w:right w:val="single" w:sz="4" w:space="0" w:color="auto"/>
            </w:tcBorders>
          </w:tcPr>
          <w:p w14:paraId="0562F5EB" w14:textId="77777777" w:rsidR="00F136A3" w:rsidRPr="00E27D23"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4080F61D" w14:textId="77777777" w:rsidR="00F136A3" w:rsidRPr="00E27D23"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E6E83CA" w14:textId="77777777" w:rsidR="00F136A3" w:rsidRPr="00E27D23" w:rsidRDefault="00F136A3" w:rsidP="0088214F">
            <w:pPr>
              <w:pStyle w:val="TAL"/>
            </w:pPr>
          </w:p>
        </w:tc>
      </w:tr>
      <w:tr w:rsidR="00F136A3" w:rsidRPr="00E27D23" w14:paraId="4631E78B"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24A54A9F" w14:textId="77777777" w:rsidR="00F136A3" w:rsidRPr="00E27D23" w:rsidRDefault="00F136A3" w:rsidP="0088214F">
            <w:pPr>
              <w:pStyle w:val="TAL"/>
            </w:pPr>
            <w:r w:rsidRPr="00E27D23">
              <w:t xml:space="preserve">    ms640</w:t>
            </w:r>
          </w:p>
        </w:tc>
        <w:tc>
          <w:tcPr>
            <w:tcW w:w="2267" w:type="dxa"/>
            <w:tcBorders>
              <w:top w:val="single" w:sz="4" w:space="0" w:color="auto"/>
              <w:left w:val="single" w:sz="4" w:space="0" w:color="auto"/>
              <w:bottom w:val="single" w:sz="4" w:space="0" w:color="auto"/>
              <w:right w:val="single" w:sz="4" w:space="0" w:color="auto"/>
            </w:tcBorders>
            <w:hideMark/>
          </w:tcPr>
          <w:p w14:paraId="742C6B68" w14:textId="77777777" w:rsidR="00F136A3" w:rsidRPr="00E27D23" w:rsidRDefault="00F136A3" w:rsidP="0088214F">
            <w:pPr>
              <w:pStyle w:val="TAL"/>
            </w:pPr>
            <w:r w:rsidRPr="00E27D23">
              <w:t>0</w:t>
            </w:r>
          </w:p>
        </w:tc>
        <w:tc>
          <w:tcPr>
            <w:tcW w:w="1700" w:type="dxa"/>
            <w:tcBorders>
              <w:top w:val="single" w:sz="4" w:space="0" w:color="auto"/>
              <w:left w:val="single" w:sz="4" w:space="0" w:color="auto"/>
              <w:bottom w:val="single" w:sz="4" w:space="0" w:color="auto"/>
              <w:right w:val="single" w:sz="4" w:space="0" w:color="auto"/>
            </w:tcBorders>
          </w:tcPr>
          <w:p w14:paraId="67217714" w14:textId="77777777" w:rsidR="00F136A3" w:rsidRPr="00E27D23"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09E235AD" w14:textId="77777777" w:rsidR="00F136A3" w:rsidRPr="00E27D23" w:rsidRDefault="00F136A3" w:rsidP="0088214F">
            <w:pPr>
              <w:pStyle w:val="TAL"/>
            </w:pPr>
          </w:p>
        </w:tc>
      </w:tr>
      <w:tr w:rsidR="00F136A3" w:rsidRPr="00E27D23" w14:paraId="2D943415"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038C9418" w14:textId="77777777" w:rsidR="00F136A3" w:rsidRPr="00E27D23" w:rsidRDefault="00F136A3" w:rsidP="0088214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431A12F8" w14:textId="77777777" w:rsidR="00F136A3" w:rsidRPr="00E27D23"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5A567B0D" w14:textId="77777777" w:rsidR="00F136A3" w:rsidRPr="00E27D23"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2BB7C16" w14:textId="77777777" w:rsidR="00F136A3" w:rsidRPr="00E27D23" w:rsidRDefault="00F136A3" w:rsidP="0088214F">
            <w:pPr>
              <w:pStyle w:val="TAL"/>
            </w:pPr>
          </w:p>
        </w:tc>
      </w:tr>
      <w:tr w:rsidR="00F136A3" w:rsidRPr="00E27D23" w14:paraId="53E85A77"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299EC62C" w14:textId="77777777" w:rsidR="00F136A3" w:rsidRPr="00E27D23" w:rsidRDefault="00F136A3" w:rsidP="0088214F">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4B2556D5" w14:textId="77777777" w:rsidR="00F136A3" w:rsidRPr="00E27D23"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728102D7" w14:textId="77777777" w:rsidR="00F136A3" w:rsidRPr="00E27D23"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5A56EDA9" w14:textId="77777777" w:rsidR="00F136A3" w:rsidRPr="00E27D23" w:rsidRDefault="00F136A3" w:rsidP="0088214F">
            <w:pPr>
              <w:pStyle w:val="TAL"/>
            </w:pPr>
          </w:p>
        </w:tc>
      </w:tr>
    </w:tbl>
    <w:p w14:paraId="13E35A8E" w14:textId="77777777" w:rsidR="00F136A3" w:rsidRPr="00E27D23" w:rsidRDefault="00F136A3" w:rsidP="00F136A3">
      <w:pPr>
        <w:rPr>
          <w:lang w:eastAsia="zh-CN"/>
        </w:rPr>
      </w:pPr>
    </w:p>
    <w:p w14:paraId="1415AC77" w14:textId="77777777" w:rsidR="00F136A3" w:rsidRPr="00E27D23" w:rsidRDefault="00F136A3" w:rsidP="00F136A3">
      <w:pPr>
        <w:pStyle w:val="TH"/>
      </w:pPr>
      <w:r w:rsidRPr="00E27D23">
        <w:rPr>
          <w:color w:val="000000"/>
        </w:rPr>
        <w:t>Table 14.1.3.2.3.3-12</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7</w:t>
      </w:r>
      <w:r w:rsidRPr="00E27D23">
        <w:t>, step 20 and step 23a7, Table 14.1.3.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F136A3" w:rsidRPr="00E27D23" w14:paraId="185AEF50" w14:textId="77777777" w:rsidTr="0088214F">
        <w:trPr>
          <w:cantSplit/>
        </w:trPr>
        <w:tc>
          <w:tcPr>
            <w:tcW w:w="9635" w:type="dxa"/>
          </w:tcPr>
          <w:p w14:paraId="1E861185" w14:textId="77777777" w:rsidR="00F136A3" w:rsidRPr="00E27D23" w:rsidRDefault="00F136A3" w:rsidP="0088214F">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739B9B4A" w14:textId="77777777" w:rsidR="00F136A3" w:rsidRPr="00E27D23" w:rsidRDefault="00F136A3" w:rsidP="00F136A3">
      <w:pPr>
        <w:rPr>
          <w:rFonts w:eastAsia="SimSun"/>
          <w:kern w:val="2"/>
        </w:rPr>
      </w:pPr>
    </w:p>
    <w:p w14:paraId="33A14DCF" w14:textId="77777777" w:rsidR="00F136A3" w:rsidRPr="00E27D23" w:rsidRDefault="00F136A3" w:rsidP="00F136A3">
      <w:pPr>
        <w:pStyle w:val="TH"/>
      </w:pPr>
      <w:r w:rsidRPr="00E27D23">
        <w:rPr>
          <w:color w:val="000000"/>
        </w:rPr>
        <w:t>Table 14.1.3.2.3.3-13</w:t>
      </w:r>
      <w:r w:rsidRPr="00E27D23">
        <w:t xml:space="preserve">: </w:t>
      </w:r>
      <w:r w:rsidRPr="00E27D23">
        <w:rPr>
          <w:i/>
        </w:rPr>
        <w:t>RRCRelease</w:t>
      </w:r>
      <w:r w:rsidRPr="00E27D23">
        <w:t xml:space="preserve"> (step 23a1, Table 14.1.3.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F136A3" w:rsidRPr="00E27D23" w14:paraId="0F3ACD72"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4E32D5A4" w14:textId="77777777" w:rsidR="00F136A3" w:rsidRPr="00E27D23" w:rsidRDefault="00F136A3" w:rsidP="0088214F">
            <w:pPr>
              <w:pStyle w:val="TAL"/>
            </w:pPr>
            <w:r w:rsidRPr="00E27D23">
              <w:t>Derivation Path: TS 38.508-1 [4], Table 4.6.1-16 with condition NR_RRC_INACTIVE</w:t>
            </w:r>
          </w:p>
        </w:tc>
      </w:tr>
    </w:tbl>
    <w:p w14:paraId="5DE85239" w14:textId="77777777" w:rsidR="00F136A3" w:rsidRPr="00E27D23" w:rsidRDefault="00F136A3" w:rsidP="00F136A3">
      <w:pPr>
        <w:rPr>
          <w:rFonts w:eastAsia="SimSun"/>
          <w:kern w:val="2"/>
        </w:rPr>
      </w:pPr>
    </w:p>
    <w:p w14:paraId="34A73D4F" w14:textId="77777777" w:rsidR="00F136A3" w:rsidRPr="00E27D23" w:rsidRDefault="00F136A3" w:rsidP="00F136A3">
      <w:pPr>
        <w:pStyle w:val="TH"/>
      </w:pPr>
      <w:r w:rsidRPr="00E27D23">
        <w:rPr>
          <w:color w:val="000000"/>
        </w:rPr>
        <w:t>Table 14.1.3.2.3.3-14</w:t>
      </w:r>
      <w:r w:rsidRPr="00E27D23">
        <w:t xml:space="preserve">: </w:t>
      </w:r>
      <w:r w:rsidRPr="00E27D23">
        <w:rPr>
          <w:i/>
        </w:rPr>
        <w:t>Paging</w:t>
      </w:r>
      <w:r w:rsidRPr="00E27D23">
        <w:t xml:space="preserve"> (step 23a3, Table 14.1.3.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F136A3" w:rsidRPr="00E27D23" w14:paraId="6D18F141"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0EE7C90F" w14:textId="77777777" w:rsidR="00F136A3" w:rsidRPr="00E27D23" w:rsidRDefault="00F136A3" w:rsidP="0088214F">
            <w:pPr>
              <w:pStyle w:val="TAL"/>
            </w:pPr>
            <w:r w:rsidRPr="00E27D23">
              <w:t>Derivation Path: TS 38.508-1 [4], Table 4.6.1-9 with condition NR_RRC_RESUME</w:t>
            </w:r>
          </w:p>
        </w:tc>
      </w:tr>
    </w:tbl>
    <w:p w14:paraId="3F40E2A4" w14:textId="5CFF581A" w:rsidR="00F136A3" w:rsidRPr="00E27D23" w:rsidRDefault="00F136A3" w:rsidP="009D4432"/>
    <w:p w14:paraId="5CC19B96" w14:textId="77777777" w:rsidR="00953F6A" w:rsidRPr="00E27D23" w:rsidRDefault="00953F6A" w:rsidP="00953F6A">
      <w:pPr>
        <w:pStyle w:val="Heading2"/>
      </w:pPr>
      <w:bookmarkStart w:id="258" w:name="_Toc21103079"/>
      <w:bookmarkStart w:id="259" w:name="_Toc29233416"/>
      <w:bookmarkStart w:id="260" w:name="_Toc29462021"/>
      <w:bookmarkStart w:id="261" w:name="_Toc36157998"/>
      <w:r w:rsidRPr="00E27D23">
        <w:t>14.2</w:t>
      </w:r>
      <w:r w:rsidRPr="00E27D23">
        <w:tab/>
      </w:r>
      <w:bookmarkEnd w:id="258"/>
      <w:bookmarkEnd w:id="259"/>
      <w:bookmarkEnd w:id="260"/>
      <w:bookmarkEnd w:id="261"/>
      <w:r w:rsidRPr="00E27D23">
        <w:t>MBS Multicast</w:t>
      </w:r>
    </w:p>
    <w:p w14:paraId="0A7AB192" w14:textId="77777777" w:rsidR="00953F6A" w:rsidRPr="00E27D23" w:rsidRDefault="00953F6A" w:rsidP="00953F6A">
      <w:pPr>
        <w:pStyle w:val="Heading3"/>
        <w:rPr>
          <w:lang w:eastAsia="sv-SE"/>
        </w:rPr>
      </w:pPr>
      <w:bookmarkStart w:id="262" w:name="_Toc21103081"/>
      <w:bookmarkStart w:id="263" w:name="_Toc29233418"/>
      <w:bookmarkStart w:id="264" w:name="_Toc29462023"/>
      <w:bookmarkStart w:id="265" w:name="_Toc36158000"/>
      <w:r w:rsidRPr="00E27D23">
        <w:rPr>
          <w:lang w:eastAsia="sv-SE"/>
        </w:rPr>
        <w:t>14.2.1</w:t>
      </w:r>
      <w:r w:rsidRPr="00E27D23">
        <w:rPr>
          <w:lang w:eastAsia="sv-SE"/>
        </w:rPr>
        <w:tab/>
      </w:r>
      <w:bookmarkEnd w:id="262"/>
      <w:bookmarkEnd w:id="263"/>
      <w:bookmarkEnd w:id="264"/>
      <w:bookmarkEnd w:id="265"/>
      <w:r w:rsidRPr="00E27D23">
        <w:rPr>
          <w:lang w:eastAsia="sv-SE"/>
        </w:rPr>
        <w:t>MBS Multicast/ MAC</w:t>
      </w:r>
    </w:p>
    <w:p w14:paraId="1FFAECFB" w14:textId="77777777" w:rsidR="00953F6A" w:rsidRPr="00E27D23" w:rsidRDefault="00953F6A" w:rsidP="00953F6A">
      <w:pPr>
        <w:pStyle w:val="Heading4"/>
        <w:rPr>
          <w:lang w:eastAsia="sv-SE"/>
        </w:rPr>
      </w:pPr>
      <w:bookmarkStart w:id="266" w:name="_Toc21103083"/>
      <w:bookmarkStart w:id="267" w:name="_Toc29233420"/>
      <w:bookmarkStart w:id="268" w:name="_Toc29462025"/>
      <w:bookmarkStart w:id="269" w:name="_Toc36158002"/>
      <w:r w:rsidRPr="00E27D23">
        <w:rPr>
          <w:lang w:eastAsia="sv-SE"/>
        </w:rPr>
        <w:t>14.2.1.1</w:t>
      </w:r>
      <w:r w:rsidRPr="00E27D23">
        <w:rPr>
          <w:lang w:eastAsia="sv-SE"/>
        </w:rPr>
        <w:tab/>
      </w:r>
      <w:bookmarkEnd w:id="266"/>
      <w:bookmarkEnd w:id="267"/>
      <w:bookmarkEnd w:id="268"/>
      <w:bookmarkEnd w:id="269"/>
      <w:r w:rsidRPr="00E27D23">
        <w:rPr>
          <w:lang w:eastAsia="sv-SE"/>
        </w:rPr>
        <w:t>MBS Multicast/ MAC / DL Data Transfer</w:t>
      </w:r>
    </w:p>
    <w:p w14:paraId="786222D6" w14:textId="77777777" w:rsidR="00953F6A" w:rsidRPr="00E27D23" w:rsidRDefault="00953F6A" w:rsidP="00953F6A">
      <w:pPr>
        <w:pStyle w:val="Heading5"/>
      </w:pPr>
      <w:bookmarkStart w:id="270" w:name="_Toc21103084"/>
      <w:bookmarkStart w:id="271" w:name="_Toc29233421"/>
      <w:bookmarkStart w:id="272" w:name="_Toc29462026"/>
      <w:bookmarkStart w:id="273" w:name="_Toc36158003"/>
      <w:r w:rsidRPr="00E27D23">
        <w:t>14.2.1.1.1</w:t>
      </w:r>
      <w:r w:rsidRPr="00E27D23">
        <w:tab/>
      </w:r>
      <w:bookmarkEnd w:id="270"/>
      <w:bookmarkEnd w:id="271"/>
      <w:bookmarkEnd w:id="272"/>
      <w:bookmarkEnd w:id="273"/>
      <w:r w:rsidRPr="00E27D23">
        <w:t>MBS Multicast / MAC / DL Data Transfer / PTM transmission / PTP transmission / DCI format 4_1</w:t>
      </w:r>
    </w:p>
    <w:p w14:paraId="67DF5AC9" w14:textId="77777777" w:rsidR="00953F6A" w:rsidRPr="00E27D23" w:rsidRDefault="00953F6A" w:rsidP="00953F6A">
      <w:pPr>
        <w:pStyle w:val="H6"/>
      </w:pPr>
      <w:r w:rsidRPr="00E27D23">
        <w:t>14.2.1.1.1.1</w:t>
      </w:r>
      <w:r w:rsidRPr="00E27D23">
        <w:tab/>
        <w:t>Test Purpose (TP)</w:t>
      </w:r>
    </w:p>
    <w:p w14:paraId="7EAAB259" w14:textId="77777777" w:rsidR="00953F6A" w:rsidRPr="00E27D23" w:rsidRDefault="00953F6A" w:rsidP="00953F6A">
      <w:pPr>
        <w:pStyle w:val="H6"/>
      </w:pPr>
      <w:r w:rsidRPr="00E27D23">
        <w:t>(1)</w:t>
      </w:r>
    </w:p>
    <w:p w14:paraId="7588FEA8" w14:textId="77777777" w:rsidR="00953F6A" w:rsidRPr="00E27D23" w:rsidRDefault="00953F6A" w:rsidP="00953F6A">
      <w:pPr>
        <w:pStyle w:val="PL"/>
        <w:rPr>
          <w:noProof w:val="0"/>
        </w:rPr>
      </w:pPr>
      <w:r w:rsidRPr="00E27D23">
        <w:rPr>
          <w:b/>
          <w:i/>
          <w:noProof w:val="0"/>
        </w:rPr>
        <w:t xml:space="preserve">with </w:t>
      </w:r>
      <w:r w:rsidRPr="00E27D23">
        <w:rPr>
          <w:noProof w:val="0"/>
        </w:rPr>
        <w:t>{ UE in RRC_Connected state and Multicast MRB established with one RLC-UM entity for PTM transmission and one RLC-AM entity for PTP transmission and HARQ feedback for Multicast is not enabled }</w:t>
      </w:r>
    </w:p>
    <w:p w14:paraId="239E7CD4" w14:textId="77777777" w:rsidR="00953F6A" w:rsidRPr="00E27D23" w:rsidRDefault="00953F6A" w:rsidP="00953F6A">
      <w:pPr>
        <w:pStyle w:val="PL"/>
        <w:rPr>
          <w:noProof w:val="0"/>
        </w:rPr>
      </w:pPr>
      <w:r w:rsidRPr="00E27D23">
        <w:rPr>
          <w:noProof w:val="0"/>
        </w:rPr>
        <w:t>ensure that {</w:t>
      </w:r>
    </w:p>
    <w:p w14:paraId="122785FE" w14:textId="77777777" w:rsidR="00953F6A" w:rsidRPr="00E27D23" w:rsidRDefault="00953F6A" w:rsidP="00953F6A">
      <w:pPr>
        <w:pStyle w:val="PL"/>
        <w:rPr>
          <w:noProof w:val="0"/>
        </w:rPr>
      </w:pPr>
      <w:r w:rsidRPr="00E27D23">
        <w:rPr>
          <w:b/>
          <w:i/>
          <w:noProof w:val="0"/>
        </w:rPr>
        <w:t xml:space="preserve">  when</w:t>
      </w:r>
      <w:r w:rsidRPr="00E27D23">
        <w:rPr>
          <w:noProof w:val="0"/>
        </w:rPr>
        <w:t xml:space="preserve"> { UE receives downlink assignment with MAC PDU scheduled for UE's G-RNTI and successfully decodes it }</w:t>
      </w:r>
    </w:p>
    <w:p w14:paraId="114C24DD" w14:textId="77777777" w:rsidR="00953F6A" w:rsidRPr="00E27D23" w:rsidRDefault="00953F6A" w:rsidP="00953F6A">
      <w:pPr>
        <w:pStyle w:val="PL"/>
        <w:rPr>
          <w:noProof w:val="0"/>
        </w:rPr>
      </w:pPr>
      <w:r w:rsidRPr="00E27D23">
        <w:rPr>
          <w:b/>
          <w:i/>
          <w:noProof w:val="0"/>
        </w:rPr>
        <w:t xml:space="preserve">    then</w:t>
      </w:r>
      <w:r w:rsidRPr="00E27D23">
        <w:rPr>
          <w:noProof w:val="0"/>
        </w:rPr>
        <w:t xml:space="preserve"> { UE receives the MAC PDU and forwards it to higher layer }</w:t>
      </w:r>
    </w:p>
    <w:p w14:paraId="312EDF9E" w14:textId="77777777" w:rsidR="00953F6A" w:rsidRPr="00E27D23" w:rsidRDefault="00953F6A" w:rsidP="00953F6A">
      <w:pPr>
        <w:pStyle w:val="PL"/>
        <w:rPr>
          <w:noProof w:val="0"/>
        </w:rPr>
      </w:pPr>
      <w:r w:rsidRPr="00E27D23">
        <w:rPr>
          <w:noProof w:val="0"/>
        </w:rPr>
        <w:t xml:space="preserve">            }</w:t>
      </w:r>
    </w:p>
    <w:p w14:paraId="6E45861D" w14:textId="77777777" w:rsidR="00953F6A" w:rsidRPr="00E27D23" w:rsidRDefault="00953F6A" w:rsidP="00953F6A">
      <w:pPr>
        <w:pStyle w:val="PL"/>
        <w:rPr>
          <w:noProof w:val="0"/>
        </w:rPr>
      </w:pPr>
    </w:p>
    <w:p w14:paraId="7C36FEF1" w14:textId="77777777" w:rsidR="00953F6A" w:rsidRPr="00E27D23" w:rsidRDefault="00953F6A" w:rsidP="00953F6A">
      <w:pPr>
        <w:pStyle w:val="H6"/>
      </w:pPr>
      <w:r w:rsidRPr="00E27D23">
        <w:t>(2)</w:t>
      </w:r>
    </w:p>
    <w:p w14:paraId="64DF5FDB" w14:textId="77777777" w:rsidR="00953F6A" w:rsidRPr="00E27D23" w:rsidRDefault="00953F6A" w:rsidP="00953F6A">
      <w:pPr>
        <w:pStyle w:val="PL"/>
        <w:rPr>
          <w:noProof w:val="0"/>
        </w:rPr>
      </w:pPr>
      <w:r w:rsidRPr="00E27D23">
        <w:rPr>
          <w:b/>
          <w:i/>
          <w:noProof w:val="0"/>
        </w:rPr>
        <w:t xml:space="preserve">with </w:t>
      </w:r>
      <w:r w:rsidRPr="00E27D23">
        <w:rPr>
          <w:noProof w:val="0"/>
        </w:rPr>
        <w:t>{ UE in RRC_Connected state and Multicast MRB established with one RLC-UM entity for PTM transmission and one RLC-AM entity for PTP transmission and HARQ feedback for Multicast is not enabled }</w:t>
      </w:r>
    </w:p>
    <w:p w14:paraId="686D3B95" w14:textId="77777777" w:rsidR="00953F6A" w:rsidRPr="00E27D23" w:rsidRDefault="00953F6A" w:rsidP="00953F6A">
      <w:pPr>
        <w:pStyle w:val="PL"/>
        <w:rPr>
          <w:noProof w:val="0"/>
        </w:rPr>
      </w:pPr>
      <w:r w:rsidRPr="00E27D23">
        <w:rPr>
          <w:noProof w:val="0"/>
        </w:rPr>
        <w:t>ensure that {</w:t>
      </w:r>
    </w:p>
    <w:p w14:paraId="4193B9F7" w14:textId="77777777" w:rsidR="00953F6A" w:rsidRPr="00E27D23" w:rsidRDefault="00953F6A" w:rsidP="00953F6A">
      <w:pPr>
        <w:pStyle w:val="PL"/>
        <w:rPr>
          <w:noProof w:val="0"/>
        </w:rPr>
      </w:pPr>
      <w:r w:rsidRPr="00E27D23">
        <w:rPr>
          <w:b/>
          <w:i/>
          <w:noProof w:val="0"/>
        </w:rPr>
        <w:t xml:space="preserve">  when</w:t>
      </w:r>
      <w:r w:rsidRPr="00E27D23">
        <w:rPr>
          <w:noProof w:val="0"/>
        </w:rPr>
        <w:t xml:space="preserve"> { UE receives downlink assignment with MAC PDU scheduled for UE's C-RNTI and successfully decodes it }</w:t>
      </w:r>
    </w:p>
    <w:p w14:paraId="5B5215B7" w14:textId="77777777" w:rsidR="00953F6A" w:rsidRPr="00E27D23" w:rsidRDefault="00953F6A" w:rsidP="00953F6A">
      <w:pPr>
        <w:pStyle w:val="PL"/>
        <w:rPr>
          <w:noProof w:val="0"/>
        </w:rPr>
      </w:pPr>
      <w:r w:rsidRPr="00E27D23">
        <w:rPr>
          <w:b/>
          <w:i/>
          <w:noProof w:val="0"/>
        </w:rPr>
        <w:t xml:space="preserve">    then</w:t>
      </w:r>
      <w:r w:rsidRPr="00E27D23">
        <w:rPr>
          <w:noProof w:val="0"/>
        </w:rPr>
        <w:t xml:space="preserve"> { UE receives the MAC PDU and forwards it to higher layer }</w:t>
      </w:r>
    </w:p>
    <w:p w14:paraId="7717F747" w14:textId="77777777" w:rsidR="00953F6A" w:rsidRPr="00E27D23" w:rsidRDefault="00953F6A" w:rsidP="00953F6A">
      <w:pPr>
        <w:pStyle w:val="PL"/>
        <w:rPr>
          <w:noProof w:val="0"/>
        </w:rPr>
      </w:pPr>
      <w:r w:rsidRPr="00E27D23">
        <w:rPr>
          <w:noProof w:val="0"/>
        </w:rPr>
        <w:t xml:space="preserve">            }</w:t>
      </w:r>
    </w:p>
    <w:p w14:paraId="6D764AE9" w14:textId="77777777" w:rsidR="00953F6A" w:rsidRPr="00E27D23" w:rsidRDefault="00953F6A" w:rsidP="00953F6A">
      <w:pPr>
        <w:pStyle w:val="PL"/>
        <w:rPr>
          <w:noProof w:val="0"/>
        </w:rPr>
      </w:pPr>
    </w:p>
    <w:p w14:paraId="6E24D10A" w14:textId="77777777" w:rsidR="00953F6A" w:rsidRPr="00E27D23" w:rsidRDefault="00953F6A" w:rsidP="00953F6A">
      <w:pPr>
        <w:pStyle w:val="H6"/>
      </w:pPr>
      <w:r w:rsidRPr="00E27D23">
        <w:t>(3)</w:t>
      </w:r>
    </w:p>
    <w:p w14:paraId="15746B57" w14:textId="77777777" w:rsidR="00953F6A" w:rsidRPr="00E27D23" w:rsidRDefault="00953F6A" w:rsidP="00953F6A">
      <w:pPr>
        <w:pStyle w:val="PL"/>
        <w:rPr>
          <w:noProof w:val="0"/>
        </w:rPr>
      </w:pPr>
      <w:r w:rsidRPr="00E27D23">
        <w:rPr>
          <w:b/>
          <w:i/>
          <w:noProof w:val="0"/>
        </w:rPr>
        <w:t xml:space="preserve">with </w:t>
      </w:r>
      <w:r w:rsidRPr="00E27D23">
        <w:rPr>
          <w:noProof w:val="0"/>
        </w:rPr>
        <w:t>{ UE in RRC_Connected state and Multicast MRB established with one RLC-UM entity for PTM transmission and one RLC-AM entity for PTP transmission and HARQ feedback for Multicast is not enabled }</w:t>
      </w:r>
    </w:p>
    <w:p w14:paraId="2E46A214" w14:textId="77777777" w:rsidR="00953F6A" w:rsidRPr="00E27D23" w:rsidRDefault="00953F6A" w:rsidP="00953F6A">
      <w:pPr>
        <w:pStyle w:val="PL"/>
        <w:rPr>
          <w:noProof w:val="0"/>
        </w:rPr>
      </w:pPr>
      <w:r w:rsidRPr="00E27D23">
        <w:rPr>
          <w:noProof w:val="0"/>
        </w:rPr>
        <w:t>ensure that {</w:t>
      </w:r>
    </w:p>
    <w:p w14:paraId="66C498F4" w14:textId="77777777" w:rsidR="00953F6A" w:rsidRPr="00E27D23" w:rsidRDefault="00953F6A" w:rsidP="00953F6A">
      <w:pPr>
        <w:pStyle w:val="PL"/>
        <w:rPr>
          <w:noProof w:val="0"/>
        </w:rPr>
      </w:pPr>
      <w:r w:rsidRPr="00E27D23">
        <w:rPr>
          <w:b/>
          <w:i/>
          <w:noProof w:val="0"/>
        </w:rPr>
        <w:t xml:space="preserve">  when</w:t>
      </w:r>
      <w:r w:rsidRPr="00E27D23">
        <w:rPr>
          <w:noProof w:val="0"/>
        </w:rPr>
        <w:t xml:space="preserve"> { UE receives downlink assignment with MAC PDU scheduled for unknown G-RNTI }</w:t>
      </w:r>
    </w:p>
    <w:p w14:paraId="1F2CB19E" w14:textId="77777777" w:rsidR="00953F6A" w:rsidRPr="00E27D23" w:rsidRDefault="00953F6A" w:rsidP="00953F6A">
      <w:pPr>
        <w:pStyle w:val="PL"/>
        <w:rPr>
          <w:noProof w:val="0"/>
        </w:rPr>
      </w:pPr>
      <w:r w:rsidRPr="00E27D23">
        <w:rPr>
          <w:b/>
          <w:i/>
          <w:noProof w:val="0"/>
        </w:rPr>
        <w:t xml:space="preserve">    then</w:t>
      </w:r>
      <w:r w:rsidRPr="00E27D23">
        <w:rPr>
          <w:noProof w:val="0"/>
        </w:rPr>
        <w:t xml:space="preserve"> { UE does not receive the MAC PDU }</w:t>
      </w:r>
    </w:p>
    <w:p w14:paraId="10A6C03C" w14:textId="77777777" w:rsidR="00953F6A" w:rsidRPr="00E27D23" w:rsidRDefault="00953F6A" w:rsidP="00953F6A">
      <w:pPr>
        <w:pStyle w:val="PL"/>
        <w:rPr>
          <w:noProof w:val="0"/>
        </w:rPr>
      </w:pPr>
      <w:r w:rsidRPr="00E27D23">
        <w:rPr>
          <w:noProof w:val="0"/>
        </w:rPr>
        <w:t xml:space="preserve">            }</w:t>
      </w:r>
    </w:p>
    <w:p w14:paraId="68297C5C" w14:textId="77777777" w:rsidR="00953F6A" w:rsidRPr="00E27D23" w:rsidRDefault="00953F6A" w:rsidP="00953F6A">
      <w:pPr>
        <w:pStyle w:val="PL"/>
        <w:rPr>
          <w:noProof w:val="0"/>
        </w:rPr>
      </w:pPr>
    </w:p>
    <w:p w14:paraId="1A94C8F7" w14:textId="77777777" w:rsidR="00953F6A" w:rsidRPr="00E27D23" w:rsidRDefault="00953F6A" w:rsidP="00953F6A">
      <w:pPr>
        <w:pStyle w:val="H6"/>
      </w:pPr>
      <w:r w:rsidRPr="00E27D23">
        <w:t>(4)</w:t>
      </w:r>
    </w:p>
    <w:p w14:paraId="58EE62A7" w14:textId="3368377F" w:rsidR="00953F6A" w:rsidRPr="00E27D23" w:rsidRDefault="00953F6A" w:rsidP="00953F6A">
      <w:pPr>
        <w:pStyle w:val="PL"/>
        <w:rPr>
          <w:noProof w:val="0"/>
        </w:rPr>
      </w:pPr>
      <w:r w:rsidRPr="00E27D23">
        <w:rPr>
          <w:b/>
          <w:i/>
          <w:noProof w:val="0"/>
        </w:rPr>
        <w:t xml:space="preserve">with </w:t>
      </w:r>
      <w:r w:rsidRPr="00E27D23">
        <w:rPr>
          <w:noProof w:val="0"/>
        </w:rPr>
        <w:t xml:space="preserve">{ UE in RRC_Connected state and LCID is used to configure MAC logical Channel for </w:t>
      </w:r>
      <w:r w:rsidR="008943C0" w:rsidRPr="00E27D23">
        <w:rPr>
          <w:noProof w:val="0"/>
        </w:rPr>
        <w:t>receiving</w:t>
      </w:r>
      <w:r w:rsidRPr="00E27D23">
        <w:rPr>
          <w:noProof w:val="0"/>
        </w:rPr>
        <w:t xml:space="preserve"> PTM transmission }</w:t>
      </w:r>
    </w:p>
    <w:p w14:paraId="4C4B7FFA" w14:textId="77777777" w:rsidR="00953F6A" w:rsidRPr="00E27D23" w:rsidRDefault="00953F6A" w:rsidP="00953F6A">
      <w:pPr>
        <w:pStyle w:val="PL"/>
        <w:rPr>
          <w:noProof w:val="0"/>
        </w:rPr>
      </w:pPr>
      <w:r w:rsidRPr="00E27D23">
        <w:rPr>
          <w:noProof w:val="0"/>
        </w:rPr>
        <w:t>ensure that {</w:t>
      </w:r>
    </w:p>
    <w:p w14:paraId="07797576" w14:textId="4025C8F8" w:rsidR="00953F6A" w:rsidRPr="00E27D23" w:rsidRDefault="00953F6A" w:rsidP="00953F6A">
      <w:pPr>
        <w:pStyle w:val="PL"/>
        <w:rPr>
          <w:noProof w:val="0"/>
        </w:rPr>
      </w:pPr>
      <w:r w:rsidRPr="00E27D23">
        <w:rPr>
          <w:b/>
          <w:i/>
          <w:noProof w:val="0"/>
        </w:rPr>
        <w:t xml:space="preserve">  when</w:t>
      </w:r>
      <w:r w:rsidRPr="00E27D23">
        <w:rPr>
          <w:noProof w:val="0"/>
        </w:rPr>
        <w:t xml:space="preserve"> { UE receives downlink assignment with MAC PDU scheduled for UE's G-RNTI and LCID of the MAC PDU is matched with the LCID configured for </w:t>
      </w:r>
      <w:r w:rsidR="008943C0" w:rsidRPr="00E27D23">
        <w:rPr>
          <w:noProof w:val="0"/>
        </w:rPr>
        <w:t>receiving</w:t>
      </w:r>
      <w:r w:rsidRPr="00E27D23">
        <w:rPr>
          <w:noProof w:val="0"/>
        </w:rPr>
        <w:t xml:space="preserve"> PTM transmission }</w:t>
      </w:r>
    </w:p>
    <w:p w14:paraId="599BE8F6" w14:textId="77777777" w:rsidR="00953F6A" w:rsidRPr="00E27D23" w:rsidRDefault="00953F6A" w:rsidP="00953F6A">
      <w:pPr>
        <w:pStyle w:val="PL"/>
        <w:rPr>
          <w:noProof w:val="0"/>
        </w:rPr>
      </w:pPr>
      <w:r w:rsidRPr="00E27D23">
        <w:rPr>
          <w:b/>
          <w:i/>
          <w:noProof w:val="0"/>
        </w:rPr>
        <w:t xml:space="preserve">    then</w:t>
      </w:r>
      <w:r w:rsidRPr="00E27D23">
        <w:rPr>
          <w:noProof w:val="0"/>
        </w:rPr>
        <w:t xml:space="preserve"> { UE receives the MAC PDU and forwards it to higher layer }</w:t>
      </w:r>
    </w:p>
    <w:p w14:paraId="4D450EF1" w14:textId="77777777" w:rsidR="00953F6A" w:rsidRPr="00E27D23" w:rsidRDefault="00953F6A" w:rsidP="00953F6A">
      <w:pPr>
        <w:pStyle w:val="PL"/>
        <w:rPr>
          <w:noProof w:val="0"/>
        </w:rPr>
      </w:pPr>
      <w:r w:rsidRPr="00E27D23">
        <w:rPr>
          <w:noProof w:val="0"/>
        </w:rPr>
        <w:t xml:space="preserve">            }</w:t>
      </w:r>
    </w:p>
    <w:p w14:paraId="6D5B0AC4" w14:textId="77777777" w:rsidR="00953F6A" w:rsidRPr="00E27D23" w:rsidRDefault="00953F6A" w:rsidP="00953F6A">
      <w:pPr>
        <w:pStyle w:val="PL"/>
        <w:rPr>
          <w:noProof w:val="0"/>
        </w:rPr>
      </w:pPr>
    </w:p>
    <w:p w14:paraId="58B8EB86" w14:textId="77777777" w:rsidR="00953F6A" w:rsidRPr="00E27D23" w:rsidRDefault="00953F6A" w:rsidP="00953F6A">
      <w:pPr>
        <w:pStyle w:val="H6"/>
      </w:pPr>
      <w:r w:rsidRPr="00E27D23">
        <w:t>(5)</w:t>
      </w:r>
    </w:p>
    <w:p w14:paraId="49306A4A" w14:textId="049BB707" w:rsidR="00953F6A" w:rsidRPr="00E27D23" w:rsidRDefault="00953F6A" w:rsidP="00953F6A">
      <w:pPr>
        <w:pStyle w:val="PL"/>
        <w:rPr>
          <w:noProof w:val="0"/>
        </w:rPr>
      </w:pPr>
      <w:r w:rsidRPr="00E27D23">
        <w:rPr>
          <w:b/>
          <w:i/>
          <w:noProof w:val="0"/>
        </w:rPr>
        <w:t xml:space="preserve">with </w:t>
      </w:r>
      <w:r w:rsidRPr="00E27D23">
        <w:rPr>
          <w:noProof w:val="0"/>
        </w:rPr>
        <w:t xml:space="preserve">{ UE in RRC_Connected state and eLCID is used to configure MAC logical Channel for </w:t>
      </w:r>
      <w:r w:rsidR="008943C0" w:rsidRPr="00E27D23">
        <w:rPr>
          <w:noProof w:val="0"/>
        </w:rPr>
        <w:t>receiving</w:t>
      </w:r>
      <w:r w:rsidRPr="00E27D23">
        <w:rPr>
          <w:noProof w:val="0"/>
        </w:rPr>
        <w:t xml:space="preserve"> PTM transmission }</w:t>
      </w:r>
    </w:p>
    <w:p w14:paraId="616A8753" w14:textId="77777777" w:rsidR="00953F6A" w:rsidRPr="00E27D23" w:rsidRDefault="00953F6A" w:rsidP="00953F6A">
      <w:pPr>
        <w:pStyle w:val="PL"/>
        <w:rPr>
          <w:noProof w:val="0"/>
        </w:rPr>
      </w:pPr>
      <w:r w:rsidRPr="00E27D23">
        <w:rPr>
          <w:noProof w:val="0"/>
        </w:rPr>
        <w:t>ensure that {</w:t>
      </w:r>
    </w:p>
    <w:p w14:paraId="4ED67150" w14:textId="64C92E5B" w:rsidR="00953F6A" w:rsidRPr="00E27D23" w:rsidRDefault="00953F6A" w:rsidP="00953F6A">
      <w:pPr>
        <w:pStyle w:val="PL"/>
        <w:rPr>
          <w:noProof w:val="0"/>
        </w:rPr>
      </w:pPr>
      <w:r w:rsidRPr="00E27D23">
        <w:rPr>
          <w:b/>
          <w:i/>
          <w:noProof w:val="0"/>
        </w:rPr>
        <w:t xml:space="preserve">  when</w:t>
      </w:r>
      <w:r w:rsidRPr="00E27D23">
        <w:rPr>
          <w:noProof w:val="0"/>
        </w:rPr>
        <w:t xml:space="preserve"> { UE receives downlink assignment with MAC PDU scheduled for UE's G-RNTI and eLCID of the MAC PDU is matched with the eLCID configured for </w:t>
      </w:r>
      <w:r w:rsidR="008943C0" w:rsidRPr="00E27D23">
        <w:rPr>
          <w:noProof w:val="0"/>
        </w:rPr>
        <w:t>receiving</w:t>
      </w:r>
      <w:r w:rsidRPr="00E27D23">
        <w:rPr>
          <w:noProof w:val="0"/>
        </w:rPr>
        <w:t xml:space="preserve"> PTM transmission }</w:t>
      </w:r>
    </w:p>
    <w:p w14:paraId="13C5F510" w14:textId="77777777" w:rsidR="00953F6A" w:rsidRPr="00E27D23" w:rsidRDefault="00953F6A" w:rsidP="00953F6A">
      <w:pPr>
        <w:pStyle w:val="PL"/>
        <w:rPr>
          <w:noProof w:val="0"/>
        </w:rPr>
      </w:pPr>
      <w:r w:rsidRPr="00E27D23">
        <w:rPr>
          <w:b/>
          <w:i/>
          <w:noProof w:val="0"/>
        </w:rPr>
        <w:t xml:space="preserve">    then</w:t>
      </w:r>
      <w:r w:rsidRPr="00E27D23">
        <w:rPr>
          <w:noProof w:val="0"/>
        </w:rPr>
        <w:t xml:space="preserve"> { UE receives the MAC PDU and forwards it to higher layer }</w:t>
      </w:r>
    </w:p>
    <w:p w14:paraId="2C5728FA" w14:textId="77777777" w:rsidR="00953F6A" w:rsidRPr="00E27D23" w:rsidRDefault="00953F6A" w:rsidP="00953F6A">
      <w:pPr>
        <w:pStyle w:val="PL"/>
        <w:rPr>
          <w:noProof w:val="0"/>
        </w:rPr>
      </w:pPr>
      <w:r w:rsidRPr="00E27D23">
        <w:rPr>
          <w:noProof w:val="0"/>
        </w:rPr>
        <w:t xml:space="preserve">            }</w:t>
      </w:r>
    </w:p>
    <w:p w14:paraId="26CBC135" w14:textId="77777777" w:rsidR="00953F6A" w:rsidRPr="00E27D23" w:rsidRDefault="00953F6A" w:rsidP="00953F6A">
      <w:pPr>
        <w:pStyle w:val="PL"/>
        <w:rPr>
          <w:noProof w:val="0"/>
        </w:rPr>
      </w:pPr>
    </w:p>
    <w:p w14:paraId="71BFE58B" w14:textId="77777777" w:rsidR="00953F6A" w:rsidRPr="00E27D23" w:rsidRDefault="00953F6A" w:rsidP="00953F6A">
      <w:pPr>
        <w:pStyle w:val="H6"/>
      </w:pPr>
      <w:r w:rsidRPr="00E27D23">
        <w:t>(6)</w:t>
      </w:r>
    </w:p>
    <w:p w14:paraId="69D5F6C9" w14:textId="77777777" w:rsidR="00953F6A" w:rsidRPr="00E27D23" w:rsidRDefault="00953F6A" w:rsidP="00953F6A">
      <w:pPr>
        <w:pStyle w:val="PL"/>
        <w:rPr>
          <w:noProof w:val="0"/>
        </w:rPr>
      </w:pPr>
      <w:r w:rsidRPr="00E27D23">
        <w:rPr>
          <w:b/>
          <w:i/>
          <w:noProof w:val="0"/>
        </w:rPr>
        <w:t xml:space="preserve">with </w:t>
      </w:r>
      <w:r w:rsidRPr="00E27D23">
        <w:rPr>
          <w:noProof w:val="0"/>
        </w:rPr>
        <w:t>{ UE in RRC_Connected state and size of CFR configured in locationAndBandwidthMulticast-r17 is the same as the size of CORESET 0 }</w:t>
      </w:r>
    </w:p>
    <w:p w14:paraId="50696F6F" w14:textId="77777777" w:rsidR="00953F6A" w:rsidRPr="00E27D23" w:rsidRDefault="00953F6A" w:rsidP="00953F6A">
      <w:pPr>
        <w:pStyle w:val="PL"/>
        <w:rPr>
          <w:noProof w:val="0"/>
        </w:rPr>
      </w:pPr>
      <w:r w:rsidRPr="00E27D23">
        <w:rPr>
          <w:noProof w:val="0"/>
        </w:rPr>
        <w:t>ensure that {</w:t>
      </w:r>
    </w:p>
    <w:p w14:paraId="77E4DD2C" w14:textId="77777777" w:rsidR="00953F6A" w:rsidRPr="00E27D23" w:rsidRDefault="00953F6A" w:rsidP="00953F6A">
      <w:pPr>
        <w:pStyle w:val="PL"/>
        <w:rPr>
          <w:noProof w:val="0"/>
        </w:rPr>
      </w:pPr>
      <w:r w:rsidRPr="00E27D23">
        <w:rPr>
          <w:b/>
          <w:i/>
          <w:noProof w:val="0"/>
        </w:rPr>
        <w:t xml:space="preserve">  when</w:t>
      </w:r>
      <w:r w:rsidRPr="00E27D23">
        <w:rPr>
          <w:noProof w:val="0"/>
        </w:rPr>
        <w:t xml:space="preserve"> { UE receives downlink assignment with MAC PDU scheduled for UE's G-RNTI }</w:t>
      </w:r>
    </w:p>
    <w:p w14:paraId="2205D7BF" w14:textId="77777777" w:rsidR="00953F6A" w:rsidRPr="00E27D23" w:rsidRDefault="00953F6A" w:rsidP="00953F6A">
      <w:pPr>
        <w:pStyle w:val="PL"/>
        <w:rPr>
          <w:noProof w:val="0"/>
        </w:rPr>
      </w:pPr>
      <w:r w:rsidRPr="00E27D23">
        <w:rPr>
          <w:b/>
          <w:i/>
          <w:noProof w:val="0"/>
        </w:rPr>
        <w:t xml:space="preserve">    then</w:t>
      </w:r>
      <w:r w:rsidRPr="00E27D23">
        <w:rPr>
          <w:noProof w:val="0"/>
        </w:rPr>
        <w:t xml:space="preserve"> { UE receives the MAC PDU and forwards it to higher layer }</w:t>
      </w:r>
    </w:p>
    <w:p w14:paraId="5532907A" w14:textId="77777777" w:rsidR="00953F6A" w:rsidRPr="00E27D23" w:rsidRDefault="00953F6A" w:rsidP="00953F6A">
      <w:pPr>
        <w:pStyle w:val="PL"/>
        <w:rPr>
          <w:noProof w:val="0"/>
        </w:rPr>
      </w:pPr>
      <w:r w:rsidRPr="00E27D23">
        <w:rPr>
          <w:noProof w:val="0"/>
        </w:rPr>
        <w:t xml:space="preserve">            }</w:t>
      </w:r>
    </w:p>
    <w:p w14:paraId="0FDD8D36" w14:textId="77777777" w:rsidR="00953F6A" w:rsidRPr="00E27D23" w:rsidRDefault="00953F6A" w:rsidP="00953F6A">
      <w:pPr>
        <w:pStyle w:val="PL"/>
        <w:rPr>
          <w:noProof w:val="0"/>
        </w:rPr>
      </w:pPr>
    </w:p>
    <w:p w14:paraId="417F11E1" w14:textId="77777777" w:rsidR="00953F6A" w:rsidRPr="00E27D23" w:rsidRDefault="00953F6A" w:rsidP="00953F6A">
      <w:pPr>
        <w:pStyle w:val="H6"/>
      </w:pPr>
      <w:r w:rsidRPr="00E27D23">
        <w:t>(7)</w:t>
      </w:r>
    </w:p>
    <w:p w14:paraId="42DDC698" w14:textId="77777777" w:rsidR="00953F6A" w:rsidRPr="00E27D23" w:rsidRDefault="00953F6A" w:rsidP="00953F6A">
      <w:pPr>
        <w:pStyle w:val="PL"/>
        <w:rPr>
          <w:noProof w:val="0"/>
        </w:rPr>
      </w:pPr>
      <w:r w:rsidRPr="00E27D23">
        <w:rPr>
          <w:b/>
          <w:i/>
          <w:noProof w:val="0"/>
        </w:rPr>
        <w:t xml:space="preserve">with </w:t>
      </w:r>
      <w:r w:rsidRPr="00E27D23">
        <w:rPr>
          <w:noProof w:val="0"/>
        </w:rPr>
        <w:t xml:space="preserve">{ UE in RRC_Connected state and size of CFR configured in locationAndBandwidthMulticast-r17 is the same as the value of </w:t>
      </w:r>
      <w:r w:rsidRPr="00E27D23">
        <w:rPr>
          <w:rFonts w:cs="Arial"/>
          <w:noProof w:val="0"/>
          <w:szCs w:val="18"/>
        </w:rPr>
        <w:t>locationAndBandwidth of the DL BWP in which the cfr-ConfigMulticast is configured</w:t>
      </w:r>
      <w:r w:rsidRPr="00E27D23">
        <w:rPr>
          <w:noProof w:val="0"/>
        </w:rPr>
        <w:t xml:space="preserve"> }</w:t>
      </w:r>
    </w:p>
    <w:p w14:paraId="51189799" w14:textId="77777777" w:rsidR="00953F6A" w:rsidRPr="00E27D23" w:rsidRDefault="00953F6A" w:rsidP="00953F6A">
      <w:pPr>
        <w:pStyle w:val="PL"/>
        <w:rPr>
          <w:noProof w:val="0"/>
        </w:rPr>
      </w:pPr>
      <w:r w:rsidRPr="00E27D23">
        <w:rPr>
          <w:noProof w:val="0"/>
        </w:rPr>
        <w:t>ensure that {</w:t>
      </w:r>
    </w:p>
    <w:p w14:paraId="377CB561" w14:textId="77777777" w:rsidR="00953F6A" w:rsidRPr="00E27D23" w:rsidRDefault="00953F6A" w:rsidP="00953F6A">
      <w:pPr>
        <w:pStyle w:val="PL"/>
        <w:rPr>
          <w:noProof w:val="0"/>
        </w:rPr>
      </w:pPr>
      <w:r w:rsidRPr="00E27D23">
        <w:rPr>
          <w:b/>
          <w:i/>
          <w:noProof w:val="0"/>
        </w:rPr>
        <w:t xml:space="preserve">  when</w:t>
      </w:r>
      <w:r w:rsidRPr="00E27D23">
        <w:rPr>
          <w:noProof w:val="0"/>
        </w:rPr>
        <w:t xml:space="preserve"> { UE receives downlink assignment with MAC PDU scheduled for UE's G-RNTI }</w:t>
      </w:r>
    </w:p>
    <w:p w14:paraId="46471A30" w14:textId="77777777" w:rsidR="00953F6A" w:rsidRPr="00E27D23" w:rsidRDefault="00953F6A" w:rsidP="00953F6A">
      <w:pPr>
        <w:pStyle w:val="PL"/>
        <w:rPr>
          <w:noProof w:val="0"/>
        </w:rPr>
      </w:pPr>
      <w:r w:rsidRPr="00E27D23">
        <w:rPr>
          <w:b/>
          <w:i/>
          <w:noProof w:val="0"/>
        </w:rPr>
        <w:t xml:space="preserve">    then</w:t>
      </w:r>
      <w:r w:rsidRPr="00E27D23">
        <w:rPr>
          <w:noProof w:val="0"/>
        </w:rPr>
        <w:t xml:space="preserve"> { UE receives the MAC PDU and forwards it to higher layer }</w:t>
      </w:r>
    </w:p>
    <w:p w14:paraId="30C47602" w14:textId="77777777" w:rsidR="00953F6A" w:rsidRPr="00E27D23" w:rsidRDefault="00953F6A" w:rsidP="00953F6A">
      <w:pPr>
        <w:pStyle w:val="PL"/>
        <w:rPr>
          <w:noProof w:val="0"/>
        </w:rPr>
      </w:pPr>
      <w:r w:rsidRPr="00E27D23">
        <w:rPr>
          <w:noProof w:val="0"/>
        </w:rPr>
        <w:t xml:space="preserve">            }</w:t>
      </w:r>
    </w:p>
    <w:p w14:paraId="7BF00B02" w14:textId="77777777" w:rsidR="00953F6A" w:rsidRPr="00E27D23" w:rsidRDefault="00953F6A" w:rsidP="00953F6A">
      <w:pPr>
        <w:pStyle w:val="PL"/>
        <w:rPr>
          <w:noProof w:val="0"/>
        </w:rPr>
      </w:pPr>
    </w:p>
    <w:p w14:paraId="42E3353A" w14:textId="77777777" w:rsidR="00953F6A" w:rsidRPr="00E27D23" w:rsidRDefault="00953F6A" w:rsidP="00953F6A">
      <w:pPr>
        <w:pStyle w:val="H6"/>
      </w:pPr>
      <w:r w:rsidRPr="00E27D23">
        <w:t>14.2.1.1.1.2</w:t>
      </w:r>
      <w:r w:rsidRPr="00E27D23">
        <w:tab/>
        <w:t>Conformance requirements</w:t>
      </w:r>
    </w:p>
    <w:p w14:paraId="217DC252" w14:textId="77777777" w:rsidR="00953F6A" w:rsidRPr="00E27D23" w:rsidRDefault="00953F6A" w:rsidP="00953F6A">
      <w:pPr>
        <w:ind w:left="100" w:hangingChars="50" w:hanging="100"/>
      </w:pPr>
      <w:r w:rsidRPr="00E27D23">
        <w:t xml:space="preserve">References: The conformance requirements covered in the present TC are specified in: TS 38.300, clause </w:t>
      </w:r>
      <w:r w:rsidRPr="00E27D23">
        <w:rPr>
          <w:rFonts w:eastAsia="SimSun"/>
        </w:rPr>
        <w:t xml:space="preserve">16.10.4, 16.10.5.4; </w:t>
      </w:r>
      <w:r w:rsidRPr="00E27D23">
        <w:t>TS 38.321, clause 5.3.1, 5.3.2, 5.3.3 and 7.1; TS 38.214, clause 5.1.2.2.3; TS 38.212, clause 7.3.1.5.2. Unless otherwise stated these are Rel-17 requirements.</w:t>
      </w:r>
    </w:p>
    <w:p w14:paraId="70948BDE" w14:textId="77777777" w:rsidR="00953F6A" w:rsidRPr="00E27D23" w:rsidRDefault="00953F6A" w:rsidP="00953F6A">
      <w:r w:rsidRPr="00E27D23">
        <w:t xml:space="preserve">[TS 38.300, clause </w:t>
      </w:r>
      <w:r w:rsidRPr="00E27D23">
        <w:rPr>
          <w:rFonts w:eastAsia="SimSun"/>
        </w:rPr>
        <w:t>16.10.4</w:t>
      </w:r>
      <w:r w:rsidRPr="00E27D23">
        <w:t>]</w:t>
      </w:r>
    </w:p>
    <w:p w14:paraId="0DC6B9D0" w14:textId="77777777" w:rsidR="00953F6A" w:rsidRPr="00E27D23" w:rsidRDefault="00953F6A" w:rsidP="00953F6A">
      <w:pPr>
        <w:rPr>
          <w:lang w:eastAsia="ko-KR"/>
        </w:rPr>
      </w:pPr>
      <w:r w:rsidRPr="00E27D23">
        <w:rPr>
          <w:lang w:eastAsia="ko-KR"/>
        </w:rPr>
        <w:t xml:space="preserve">The following logical channels are used for </w:t>
      </w:r>
      <w:r w:rsidRPr="00E27D23">
        <w:rPr>
          <w:lang w:eastAsia="zh-CN"/>
        </w:rPr>
        <w:t>MBS delivery</w:t>
      </w:r>
      <w:r w:rsidRPr="00E27D23">
        <w:rPr>
          <w:lang w:eastAsia="ko-KR"/>
        </w:rPr>
        <w:t>:</w:t>
      </w:r>
    </w:p>
    <w:p w14:paraId="1BD32546" w14:textId="77777777" w:rsidR="00953F6A" w:rsidRPr="00E27D23" w:rsidRDefault="00953F6A" w:rsidP="00953F6A">
      <w:pPr>
        <w:pStyle w:val="B1"/>
        <w:rPr>
          <w:lang w:eastAsia="zh-CN"/>
        </w:rPr>
      </w:pPr>
      <w:r w:rsidRPr="00E27D23">
        <w:rPr>
          <w:lang w:eastAsia="zh-CN"/>
        </w:rPr>
        <w:t>-</w:t>
      </w:r>
      <w:r w:rsidRPr="00E27D23">
        <w:rPr>
          <w:lang w:eastAsia="zh-CN"/>
        </w:rPr>
        <w:tab/>
        <w:t>MTCH: A point-to-multipoint downlink channel for transmitting MBS data of either multicast session or broadcast session from the network to the UE;</w:t>
      </w:r>
    </w:p>
    <w:p w14:paraId="0E49B790" w14:textId="77777777" w:rsidR="00953F6A" w:rsidRPr="00E27D23" w:rsidRDefault="00953F6A" w:rsidP="00953F6A">
      <w:pPr>
        <w:pStyle w:val="B1"/>
        <w:rPr>
          <w:lang w:eastAsia="zh-CN"/>
        </w:rPr>
      </w:pPr>
      <w:r w:rsidRPr="00E27D23">
        <w:rPr>
          <w:lang w:eastAsia="zh-CN"/>
        </w:rPr>
        <w:t>-</w:t>
      </w:r>
      <w:r w:rsidRPr="00E27D23">
        <w:rPr>
          <w:lang w:eastAsia="zh-CN"/>
        </w:rPr>
        <w:tab/>
        <w:t>DTCH: A point-to-point channel defined in clause 6.2.2 for transmitting MBS data of a multicast session from the network to the UE;</w:t>
      </w:r>
    </w:p>
    <w:p w14:paraId="3D13CD94" w14:textId="77777777" w:rsidR="00953F6A" w:rsidRPr="00E27D23" w:rsidRDefault="00953F6A" w:rsidP="00953F6A">
      <w:pPr>
        <w:pStyle w:val="B1"/>
        <w:rPr>
          <w:lang w:eastAsia="zh-CN"/>
        </w:rPr>
      </w:pPr>
      <w:r w:rsidRPr="00E27D23">
        <w:rPr>
          <w:lang w:eastAsia="zh-CN"/>
        </w:rPr>
        <w:t>…</w:t>
      </w:r>
    </w:p>
    <w:p w14:paraId="3BC27E6F" w14:textId="77777777" w:rsidR="00953F6A" w:rsidRPr="00E27D23" w:rsidRDefault="00953F6A" w:rsidP="00953F6A">
      <w:r w:rsidRPr="00E27D23">
        <w:t xml:space="preserve">The following connections between logical channels and transport channels </w:t>
      </w:r>
      <w:r w:rsidRPr="00E27D23">
        <w:rPr>
          <w:lang w:eastAsia="zh-CN"/>
        </w:rPr>
        <w:t xml:space="preserve">for group transmission </w:t>
      </w:r>
      <w:r w:rsidRPr="00E27D23">
        <w:t>exist:</w:t>
      </w:r>
    </w:p>
    <w:p w14:paraId="2F792FBB" w14:textId="77777777" w:rsidR="00953F6A" w:rsidRPr="00E27D23" w:rsidRDefault="00953F6A" w:rsidP="00953F6A">
      <w:pPr>
        <w:pStyle w:val="B1"/>
      </w:pPr>
      <w:r w:rsidRPr="00E27D23">
        <w:t>…</w:t>
      </w:r>
    </w:p>
    <w:p w14:paraId="5728F6BE" w14:textId="77777777" w:rsidR="00953F6A" w:rsidRPr="00E27D23" w:rsidRDefault="00953F6A" w:rsidP="00953F6A">
      <w:pPr>
        <w:pStyle w:val="B1"/>
      </w:pPr>
      <w:r w:rsidRPr="00E27D23">
        <w:t>-</w:t>
      </w:r>
      <w:r w:rsidRPr="00E27D23">
        <w:tab/>
        <w:t>MTCH can be mapped to DL-SCH.</w:t>
      </w:r>
    </w:p>
    <w:p w14:paraId="598EC0BF" w14:textId="77777777" w:rsidR="00953F6A" w:rsidRPr="00E27D23" w:rsidRDefault="00953F6A" w:rsidP="00953F6A">
      <w:r w:rsidRPr="00E27D23">
        <w:t xml:space="preserve">[TS 38.300, clause </w:t>
      </w:r>
      <w:r w:rsidRPr="00E27D23">
        <w:rPr>
          <w:rFonts w:eastAsia="SimSun"/>
        </w:rPr>
        <w:t>16.10.5.4</w:t>
      </w:r>
      <w:r w:rsidRPr="00E27D23">
        <w:t>]</w:t>
      </w:r>
    </w:p>
    <w:p w14:paraId="5485448A" w14:textId="77777777" w:rsidR="00953F6A" w:rsidRPr="00E27D23" w:rsidRDefault="00953F6A" w:rsidP="00953F6A">
      <w:pPr>
        <w:rPr>
          <w:rFonts w:eastAsia="SimSun"/>
        </w:rPr>
      </w:pPr>
      <w:r w:rsidRPr="00E27D23">
        <w:rPr>
          <w:rFonts w:eastAsia="SimSun"/>
        </w:rPr>
        <w:t>For multicast service, gNB may deliver Multicast MBS data packets using the following methods:</w:t>
      </w:r>
    </w:p>
    <w:p w14:paraId="17A34437" w14:textId="77777777" w:rsidR="00953F6A" w:rsidRPr="00E27D23" w:rsidRDefault="00953F6A" w:rsidP="00953F6A">
      <w:pPr>
        <w:pStyle w:val="B1"/>
        <w:rPr>
          <w:rFonts w:eastAsia="SimSun"/>
        </w:rPr>
      </w:pPr>
      <w:r w:rsidRPr="00E27D23">
        <w:rPr>
          <w:rFonts w:eastAsia="SimSun"/>
        </w:rPr>
        <w:t>-</w:t>
      </w:r>
      <w:r w:rsidRPr="00E27D23">
        <w:rPr>
          <w:rFonts w:eastAsia="SimSun"/>
        </w:rPr>
        <w:tab/>
        <w:t>PTP Transmission: gNB individually delivers separate copies of MBS data packets to each UEs independently, i.e., gNB uses UE-specific PDCCH with CRC scrambled by UE-specific RNTI (e.g., C-RNTI) to schedule UE-specific PDSCH which is scrambled with the same UE-specific RNTI.</w:t>
      </w:r>
    </w:p>
    <w:p w14:paraId="6D7CC2E7" w14:textId="77777777" w:rsidR="00953F6A" w:rsidRPr="00E27D23" w:rsidRDefault="00953F6A" w:rsidP="00953F6A">
      <w:pPr>
        <w:pStyle w:val="B1"/>
        <w:rPr>
          <w:rFonts w:eastAsia="SimSun"/>
        </w:rPr>
      </w:pPr>
      <w:r w:rsidRPr="00E27D23">
        <w:rPr>
          <w:rFonts w:eastAsia="SimSun"/>
        </w:rPr>
        <w:t>-</w:t>
      </w:r>
      <w:r w:rsidRPr="00E27D23">
        <w:rPr>
          <w:rFonts w:eastAsia="SimSun"/>
        </w:rPr>
        <w:tab/>
        <w:t>PTM Transmission: gNB delivers a single copy of MBS data packets to a set of UEs, e.g., gNB uses group-common PDCCH with CRC scrambled by group-common RNTI to schedule group-common PDSCH which is scrambled with the same group-common RNTI.</w:t>
      </w:r>
    </w:p>
    <w:p w14:paraId="664DF859" w14:textId="77777777" w:rsidR="00953F6A" w:rsidRPr="00E27D23" w:rsidRDefault="00953F6A" w:rsidP="00953F6A">
      <w:pPr>
        <w:rPr>
          <w:lang w:eastAsia="zh-CN"/>
        </w:rPr>
      </w:pPr>
      <w:r w:rsidRPr="00E27D23">
        <w:rPr>
          <w:rFonts w:eastAsia="SimSun"/>
        </w:rPr>
        <w:t>If a UE is configured with both PTM and PTP transmissions, a gNB dynamically decides whether to deliver multicast data by PTM</w:t>
      </w:r>
      <w:r w:rsidRPr="00E27D23">
        <w:rPr>
          <w:rFonts w:eastAsia="SimSun"/>
          <w:lang w:eastAsia="zh-CN"/>
        </w:rPr>
        <w:t xml:space="preserve"> leg</w:t>
      </w:r>
      <w:r w:rsidRPr="00E27D23">
        <w:rPr>
          <w:rFonts w:eastAsia="SimSun"/>
        </w:rPr>
        <w:t xml:space="preserve"> </w:t>
      </w:r>
      <w:r w:rsidRPr="00E27D23">
        <w:rPr>
          <w:rFonts w:eastAsia="SimSun"/>
          <w:lang w:eastAsia="zh-CN"/>
        </w:rPr>
        <w:t>and/</w:t>
      </w:r>
      <w:r w:rsidRPr="00E27D23">
        <w:rPr>
          <w:rFonts w:eastAsia="SimSun"/>
        </w:rPr>
        <w:t>or PTP</w:t>
      </w:r>
      <w:r w:rsidRPr="00E27D23">
        <w:rPr>
          <w:rFonts w:eastAsia="SimSun"/>
          <w:lang w:eastAsia="zh-CN"/>
        </w:rPr>
        <w:t xml:space="preserve"> leg</w:t>
      </w:r>
      <w:r w:rsidRPr="00E27D23">
        <w:rPr>
          <w:rFonts w:eastAsia="SimSun"/>
        </w:rPr>
        <w:t xml:space="preserve"> for a given UE based on the protocol stack defined in clause 16.10.3</w:t>
      </w:r>
      <w:r w:rsidRPr="00E27D23">
        <w:rPr>
          <w:rFonts w:eastAsia="SimSun"/>
          <w:lang w:eastAsia="zh-CN"/>
        </w:rPr>
        <w:t xml:space="preserve">, </w:t>
      </w:r>
      <w:r w:rsidRPr="00E27D23">
        <w:rPr>
          <w:lang w:eastAsia="zh-CN"/>
        </w:rPr>
        <w:t>based on information such as MBS Session QoS requirements, number of joined UEs, UE individual feedback on reception quality, and other criteria. The same QoS requirements apply regardless of the decision.</w:t>
      </w:r>
    </w:p>
    <w:p w14:paraId="583D65D7" w14:textId="77777777" w:rsidR="00953F6A" w:rsidRPr="00E27D23" w:rsidRDefault="00953F6A" w:rsidP="00953F6A">
      <w:r w:rsidRPr="00E27D23">
        <w:t>[TS 38.321, clause 5.3.1]</w:t>
      </w:r>
    </w:p>
    <w:p w14:paraId="4678DE71" w14:textId="77777777" w:rsidR="00953F6A" w:rsidRPr="00E27D23" w:rsidRDefault="00953F6A" w:rsidP="00953F6A">
      <w:r w:rsidRPr="00E27D23">
        <w:t>When the MAC entity has a C-RNTI</w:t>
      </w:r>
      <w:r w:rsidRPr="00E27D23">
        <w:rPr>
          <w:lang w:eastAsia="ko-KR"/>
        </w:rPr>
        <w:t>,</w:t>
      </w:r>
      <w:r w:rsidRPr="00E27D23">
        <w:t xml:space="preserve"> Temporary C-RNTI,</w:t>
      </w:r>
      <w:r w:rsidRPr="00E27D23">
        <w:rPr>
          <w:lang w:eastAsia="ko-KR"/>
        </w:rPr>
        <w:t xml:space="preserve"> CS-RNTI, G-RNTI or G-CS-RNTI,</w:t>
      </w:r>
      <w:r w:rsidRPr="00E27D23">
        <w:t xml:space="preserve"> the MAC entity shall for each </w:t>
      </w:r>
      <w:r w:rsidRPr="00E27D23">
        <w:rPr>
          <w:lang w:eastAsia="ko-KR"/>
        </w:rPr>
        <w:t>PDCCH occasion</w:t>
      </w:r>
      <w:r w:rsidRPr="00E27D23">
        <w:t xml:space="preserve"> during which it monitors PDCCH and for each Serving Cell:</w:t>
      </w:r>
    </w:p>
    <w:p w14:paraId="25FA8020" w14:textId="77777777" w:rsidR="00953F6A" w:rsidRPr="00E27D23" w:rsidRDefault="00953F6A" w:rsidP="00953F6A">
      <w:pPr>
        <w:pStyle w:val="B1"/>
      </w:pPr>
      <w:r w:rsidRPr="00E27D23">
        <w:rPr>
          <w:lang w:eastAsia="ko-KR"/>
        </w:rPr>
        <w:t>1&gt;</w:t>
      </w:r>
      <w:r w:rsidRPr="00E27D23">
        <w:tab/>
        <w:t xml:space="preserve">if a downlink assignment for this </w:t>
      </w:r>
      <w:r w:rsidRPr="00E27D23">
        <w:rPr>
          <w:lang w:eastAsia="ko-KR"/>
        </w:rPr>
        <w:t>PDCCH occasion</w:t>
      </w:r>
      <w:r w:rsidRPr="00E27D23">
        <w:t xml:space="preserve"> and this Serving Cell has been received on the PDCCH for the MAC entity's C-RNTI, or Temporary C</w:t>
      </w:r>
      <w:r w:rsidRPr="00E27D23">
        <w:noBreakHyphen/>
        <w:t xml:space="preserve">RNTI, or G-RNTI </w:t>
      </w:r>
      <w:r w:rsidRPr="00E27D23">
        <w:rPr>
          <w:rFonts w:eastAsia="DengXian"/>
        </w:rPr>
        <w:t>configured for multicast MTCH</w:t>
      </w:r>
      <w:r w:rsidRPr="00E27D23">
        <w:t>:</w:t>
      </w:r>
    </w:p>
    <w:p w14:paraId="161214C2" w14:textId="77777777" w:rsidR="00953F6A" w:rsidRPr="00E27D23" w:rsidRDefault="00953F6A" w:rsidP="00953F6A">
      <w:pPr>
        <w:pStyle w:val="B3"/>
        <w:rPr>
          <w:lang w:eastAsia="zh-CN"/>
        </w:rPr>
      </w:pPr>
      <w:r w:rsidRPr="00E27D23">
        <w:rPr>
          <w:lang w:eastAsia="zh-CN"/>
        </w:rPr>
        <w:t>…</w:t>
      </w:r>
    </w:p>
    <w:p w14:paraId="4EB314BE" w14:textId="77777777" w:rsidR="00953F6A" w:rsidRPr="00E27D23" w:rsidRDefault="00953F6A" w:rsidP="00953F6A">
      <w:pPr>
        <w:pStyle w:val="B2"/>
        <w:rPr>
          <w:lang w:eastAsia="ko-KR"/>
        </w:rPr>
      </w:pPr>
      <w:r w:rsidRPr="00E27D23">
        <w:rPr>
          <w:lang w:eastAsia="ko-KR"/>
        </w:rPr>
        <w:t>2&gt;</w:t>
      </w:r>
      <w:r w:rsidRPr="00E27D23">
        <w:rPr>
          <w:lang w:eastAsia="ko-KR"/>
        </w:rPr>
        <w:tab/>
        <w:t>if the downlink assignment is for the MAC entity's C-RNTI, and if the previous downlink assignment indicated to the HARQ entity of the same HARQ process was either a downlink assignment received for the MAC entity's CS-RNTI or G-CS-RNTI, or a configured downlink assignment for unicast or MBS multicast; or</w:t>
      </w:r>
    </w:p>
    <w:p w14:paraId="472F94B0" w14:textId="77777777" w:rsidR="00953F6A" w:rsidRPr="00E27D23" w:rsidRDefault="00953F6A" w:rsidP="00953F6A">
      <w:pPr>
        <w:pStyle w:val="B2"/>
        <w:rPr>
          <w:rFonts w:eastAsia="Malgun Gothic"/>
          <w:lang w:eastAsia="ko-KR"/>
        </w:rPr>
      </w:pPr>
      <w:r w:rsidRPr="00E27D23">
        <w:rPr>
          <w:lang w:eastAsia="ko-KR"/>
        </w:rPr>
        <w:t>2&gt;</w:t>
      </w:r>
      <w:r w:rsidRPr="00E27D23">
        <w:rPr>
          <w:lang w:eastAsia="ko-KR"/>
        </w:rPr>
        <w:tab/>
        <w:t xml:space="preserve">if the downlink assignment is for the MAC entity's G-RNTI </w:t>
      </w:r>
      <w:r w:rsidRPr="00E27D23">
        <w:rPr>
          <w:rFonts w:eastAsia="DengXian"/>
        </w:rPr>
        <w:t>configured for multicast MTCH</w:t>
      </w:r>
      <w:r w:rsidRPr="00E27D23">
        <w:rPr>
          <w:lang w:eastAsia="ko-KR"/>
        </w:rPr>
        <w:t>, and if the previous downlink assignment indicated to the HARQ entity of the same HARQ process was either a downlink assignment received for the MAC entity's CS-RNTI or G-CS-RNTI, or other G-RNTI, or C-RNTI, or a configured downlink assignment for unicast or MBS multicast:</w:t>
      </w:r>
    </w:p>
    <w:p w14:paraId="076811B6" w14:textId="77777777" w:rsidR="00953F6A" w:rsidRPr="00E27D23" w:rsidRDefault="00953F6A" w:rsidP="00953F6A">
      <w:pPr>
        <w:pStyle w:val="B3"/>
        <w:rPr>
          <w:lang w:eastAsia="ko-KR"/>
        </w:rPr>
      </w:pPr>
      <w:r w:rsidRPr="00E27D23">
        <w:rPr>
          <w:lang w:eastAsia="ko-KR"/>
        </w:rPr>
        <w:t>3&gt;</w:t>
      </w:r>
      <w:r w:rsidRPr="00E27D23">
        <w:rPr>
          <w:lang w:eastAsia="ko-KR"/>
        </w:rPr>
        <w:tab/>
        <w:t>consider the NDI to have been toggled regardless of the value of the NDI.</w:t>
      </w:r>
    </w:p>
    <w:p w14:paraId="3E7C2A91" w14:textId="77777777" w:rsidR="00953F6A" w:rsidRPr="00E27D23" w:rsidRDefault="00953F6A" w:rsidP="00953F6A">
      <w:r w:rsidRPr="00E27D23">
        <w:t>[TS 38.321, clause 5.3.2]</w:t>
      </w:r>
    </w:p>
    <w:p w14:paraId="3C79C009" w14:textId="77777777" w:rsidR="00953F6A" w:rsidRPr="00E27D23" w:rsidRDefault="00953F6A" w:rsidP="00953F6A">
      <w:r w:rsidRPr="00E27D23">
        <w:t>For each received TB and associated HARQ information, the HARQ process shall:</w:t>
      </w:r>
    </w:p>
    <w:p w14:paraId="25C8FE6D" w14:textId="77777777" w:rsidR="00953F6A" w:rsidRPr="00E27D23" w:rsidRDefault="00953F6A" w:rsidP="00953F6A">
      <w:pPr>
        <w:pStyle w:val="B1"/>
      </w:pPr>
      <w:r w:rsidRPr="00E27D23">
        <w:rPr>
          <w:lang w:eastAsia="ko-KR"/>
        </w:rPr>
        <w:t>1&gt;</w:t>
      </w:r>
      <w:r w:rsidRPr="00E27D23">
        <w:tab/>
        <w:t>if the NDI, when provided, has been toggled compared to the value of the previous received transmission corresponding to this TB; or</w:t>
      </w:r>
    </w:p>
    <w:p w14:paraId="2AD55751" w14:textId="77777777" w:rsidR="00953F6A" w:rsidRPr="00E27D23" w:rsidRDefault="00953F6A" w:rsidP="00953F6A">
      <w:pPr>
        <w:pStyle w:val="B1"/>
      </w:pPr>
      <w:r w:rsidRPr="00E27D23">
        <w:rPr>
          <w:lang w:eastAsia="ko-KR"/>
        </w:rPr>
        <w:t>…</w:t>
      </w:r>
    </w:p>
    <w:p w14:paraId="55838F59" w14:textId="77777777" w:rsidR="00953F6A" w:rsidRPr="00E27D23" w:rsidRDefault="00953F6A" w:rsidP="00953F6A">
      <w:pPr>
        <w:pStyle w:val="B2"/>
        <w:rPr>
          <w:rFonts w:eastAsia="SimSun"/>
          <w:lang w:eastAsia="ko-KR"/>
        </w:rPr>
      </w:pPr>
      <w:r w:rsidRPr="00E27D23">
        <w:rPr>
          <w:lang w:eastAsia="ko-KR"/>
        </w:rPr>
        <w:t>2&gt;</w:t>
      </w:r>
      <w:r w:rsidRPr="00E27D23">
        <w:rPr>
          <w:rFonts w:eastAsia="SimSun"/>
          <w:lang w:eastAsia="zh-CN"/>
        </w:rPr>
        <w:tab/>
        <w:t xml:space="preserve">consider this transmission to be </w:t>
      </w:r>
      <w:r w:rsidRPr="00E27D23">
        <w:t>a new transmission</w:t>
      </w:r>
      <w:r w:rsidRPr="00E27D23">
        <w:rPr>
          <w:lang w:eastAsia="ko-KR"/>
        </w:rPr>
        <w:t>.</w:t>
      </w:r>
    </w:p>
    <w:p w14:paraId="331F29C4" w14:textId="77777777" w:rsidR="00953F6A" w:rsidRPr="00E27D23" w:rsidRDefault="00953F6A" w:rsidP="00953F6A">
      <w:pPr>
        <w:pStyle w:val="B1"/>
        <w:rPr>
          <w:rFonts w:eastAsia="SimSun"/>
          <w:lang w:eastAsia="zh-CN"/>
        </w:rPr>
      </w:pPr>
      <w:r w:rsidRPr="00E27D23">
        <w:rPr>
          <w:lang w:eastAsia="ko-KR"/>
        </w:rPr>
        <w:t>1&gt;</w:t>
      </w:r>
      <w:r w:rsidRPr="00E27D23">
        <w:tab/>
        <w:t>else</w:t>
      </w:r>
      <w:r w:rsidRPr="00E27D23">
        <w:rPr>
          <w:rFonts w:eastAsia="SimSun"/>
          <w:lang w:eastAsia="zh-CN"/>
        </w:rPr>
        <w:t>:</w:t>
      </w:r>
    </w:p>
    <w:p w14:paraId="4D921546" w14:textId="77777777" w:rsidR="00953F6A" w:rsidRPr="00E27D23" w:rsidRDefault="00953F6A" w:rsidP="00953F6A">
      <w:pPr>
        <w:pStyle w:val="B2"/>
      </w:pPr>
      <w:r w:rsidRPr="00E27D23">
        <w:rPr>
          <w:lang w:eastAsia="ko-KR"/>
        </w:rPr>
        <w:t>2&gt;</w:t>
      </w:r>
      <w:r w:rsidRPr="00E27D23">
        <w:rPr>
          <w:rFonts w:eastAsia="SimSun"/>
          <w:lang w:eastAsia="zh-CN"/>
        </w:rPr>
        <w:tab/>
        <w:t>consider this transmission to be</w:t>
      </w:r>
      <w:r w:rsidRPr="00E27D23">
        <w:t xml:space="preserve"> a retransmission.</w:t>
      </w:r>
    </w:p>
    <w:p w14:paraId="78470CCC" w14:textId="77777777" w:rsidR="00953F6A" w:rsidRPr="00E27D23" w:rsidRDefault="00953F6A" w:rsidP="00953F6A">
      <w:r w:rsidRPr="00E27D23">
        <w:t>[TS 38.321, clause 5.3.3]</w:t>
      </w:r>
    </w:p>
    <w:p w14:paraId="58C2DD4D" w14:textId="77777777" w:rsidR="00953F6A" w:rsidRPr="00E27D23" w:rsidRDefault="00953F6A" w:rsidP="00953F6A">
      <w:r w:rsidRPr="00E27D23">
        <w:rPr>
          <w:lang w:eastAsia="zh-CN"/>
        </w:rPr>
        <w:t xml:space="preserve">When </w:t>
      </w:r>
      <w:r w:rsidRPr="00E27D23">
        <w:t>a MAC entity</w:t>
      </w:r>
      <w:r w:rsidRPr="00E27D23">
        <w:rPr>
          <w:lang w:eastAsia="zh-CN"/>
        </w:rPr>
        <w:t xml:space="preserve"> receives a MAC PDU for MAC entity's G-RNTI or G-CS-RNTI, or by the configured downlink assignment</w:t>
      </w:r>
      <w:r w:rsidRPr="00E27D23">
        <w:t xml:space="preserve"> for </w:t>
      </w:r>
      <w:r w:rsidRPr="00E27D23">
        <w:rPr>
          <w:lang w:eastAsia="zh-CN"/>
        </w:rPr>
        <w:t>MBS</w:t>
      </w:r>
      <w:r w:rsidRPr="00E27D23">
        <w:t xml:space="preserve"> multicast containing</w:t>
      </w:r>
      <w:r w:rsidRPr="00E27D23">
        <w:rPr>
          <w:lang w:eastAsia="zh-CN"/>
        </w:rPr>
        <w:t xml:space="preserve"> an LCID or eLCID which is not configured, </w:t>
      </w:r>
      <w:r w:rsidRPr="00E27D23">
        <w:t xml:space="preserve">the </w:t>
      </w:r>
      <w:r w:rsidRPr="00E27D23">
        <w:rPr>
          <w:lang w:eastAsia="zh-CN"/>
        </w:rPr>
        <w:t>MAC entity</w:t>
      </w:r>
      <w:r w:rsidRPr="00E27D23">
        <w:t xml:space="preserve"> shall at least:</w:t>
      </w:r>
    </w:p>
    <w:p w14:paraId="46B0C217" w14:textId="77777777" w:rsidR="00953F6A" w:rsidRPr="00E27D23" w:rsidRDefault="00953F6A" w:rsidP="00953F6A">
      <w:pPr>
        <w:pStyle w:val="B1"/>
        <w:rPr>
          <w:lang w:eastAsia="ko-KR"/>
        </w:rPr>
      </w:pPr>
      <w:r w:rsidRPr="00E27D23">
        <w:rPr>
          <w:lang w:eastAsia="zh-TW"/>
        </w:rPr>
        <w:t>1&gt;</w:t>
      </w:r>
      <w:r w:rsidRPr="00E27D23">
        <w:rPr>
          <w:lang w:eastAsia="zh-TW"/>
        </w:rPr>
        <w:tab/>
        <w:t>discard the received subPDU.</w:t>
      </w:r>
    </w:p>
    <w:p w14:paraId="0612D482" w14:textId="77777777" w:rsidR="00953F6A" w:rsidRPr="00E27D23" w:rsidRDefault="00953F6A" w:rsidP="00953F6A">
      <w:r w:rsidRPr="00E27D23">
        <w:t>[TS 38.321, clause 7.1]</w:t>
      </w:r>
    </w:p>
    <w:p w14:paraId="1B6F4523" w14:textId="2113FBA4" w:rsidR="00953F6A" w:rsidRPr="00E27D23" w:rsidRDefault="00953F6A" w:rsidP="00953F6A">
      <w:pPr>
        <w:pStyle w:val="TH"/>
      </w:pPr>
      <w:r w:rsidRPr="00E27D23">
        <w:t>Table 7.1-</w:t>
      </w:r>
      <w:r w:rsidRPr="00E27D23">
        <w:rPr>
          <w:lang w:eastAsia="ko-KR"/>
        </w:rPr>
        <w:t>2</w:t>
      </w:r>
      <w:r w:rsidRPr="00E27D23">
        <w:t xml:space="preserve">: RNTI </w:t>
      </w:r>
      <w:r w:rsidRPr="00E27D23">
        <w:rPr>
          <w:lang w:eastAsia="ko-KR"/>
        </w:rPr>
        <w:t>usag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8"/>
        <w:gridCol w:w="3862"/>
        <w:gridCol w:w="1946"/>
        <w:gridCol w:w="2043"/>
      </w:tblGrid>
      <w:tr w:rsidR="00953F6A" w:rsidRPr="00E27D23" w14:paraId="292660A2" w14:textId="77777777" w:rsidTr="0088214F">
        <w:tc>
          <w:tcPr>
            <w:tcW w:w="1778" w:type="dxa"/>
            <w:shd w:val="clear" w:color="auto" w:fill="auto"/>
          </w:tcPr>
          <w:p w14:paraId="16BC1540" w14:textId="77777777" w:rsidR="00953F6A" w:rsidRPr="00E27D23" w:rsidRDefault="00953F6A" w:rsidP="0088214F">
            <w:pPr>
              <w:pStyle w:val="TAH"/>
              <w:rPr>
                <w:lang w:eastAsia="ko-KR"/>
              </w:rPr>
            </w:pPr>
            <w:r w:rsidRPr="00E27D23">
              <w:rPr>
                <w:lang w:eastAsia="ko-KR"/>
              </w:rPr>
              <w:t>RNTI</w:t>
            </w:r>
          </w:p>
        </w:tc>
        <w:tc>
          <w:tcPr>
            <w:tcW w:w="3862" w:type="dxa"/>
            <w:shd w:val="clear" w:color="auto" w:fill="auto"/>
          </w:tcPr>
          <w:p w14:paraId="4888014E" w14:textId="77777777" w:rsidR="00953F6A" w:rsidRPr="00E27D23" w:rsidRDefault="00953F6A" w:rsidP="0088214F">
            <w:pPr>
              <w:pStyle w:val="TAH"/>
              <w:rPr>
                <w:lang w:eastAsia="ko-KR"/>
              </w:rPr>
            </w:pPr>
            <w:r w:rsidRPr="00E27D23">
              <w:rPr>
                <w:lang w:eastAsia="ko-KR"/>
              </w:rPr>
              <w:t>Usage</w:t>
            </w:r>
          </w:p>
        </w:tc>
        <w:tc>
          <w:tcPr>
            <w:tcW w:w="1946" w:type="dxa"/>
            <w:shd w:val="clear" w:color="auto" w:fill="auto"/>
          </w:tcPr>
          <w:p w14:paraId="24A6EB00" w14:textId="77777777" w:rsidR="00953F6A" w:rsidRPr="00E27D23" w:rsidRDefault="00953F6A" w:rsidP="0088214F">
            <w:pPr>
              <w:pStyle w:val="TAH"/>
              <w:rPr>
                <w:lang w:eastAsia="ko-KR"/>
              </w:rPr>
            </w:pPr>
            <w:r w:rsidRPr="00E27D23">
              <w:rPr>
                <w:lang w:eastAsia="ko-KR"/>
              </w:rPr>
              <w:t>Transport Channel</w:t>
            </w:r>
          </w:p>
        </w:tc>
        <w:tc>
          <w:tcPr>
            <w:tcW w:w="2043" w:type="dxa"/>
            <w:shd w:val="clear" w:color="auto" w:fill="auto"/>
          </w:tcPr>
          <w:p w14:paraId="3292146D" w14:textId="77777777" w:rsidR="00953F6A" w:rsidRPr="00E27D23" w:rsidRDefault="00953F6A" w:rsidP="0088214F">
            <w:pPr>
              <w:pStyle w:val="TAH"/>
              <w:rPr>
                <w:lang w:eastAsia="ko-KR"/>
              </w:rPr>
            </w:pPr>
            <w:r w:rsidRPr="00E27D23">
              <w:rPr>
                <w:lang w:eastAsia="ko-KR"/>
              </w:rPr>
              <w:t>Logical Channel</w:t>
            </w:r>
          </w:p>
        </w:tc>
      </w:tr>
      <w:tr w:rsidR="00953F6A" w:rsidRPr="00E27D23" w14:paraId="1C977A2E" w14:textId="77777777" w:rsidTr="0088214F">
        <w:tc>
          <w:tcPr>
            <w:tcW w:w="1778" w:type="dxa"/>
            <w:shd w:val="clear" w:color="auto" w:fill="auto"/>
          </w:tcPr>
          <w:p w14:paraId="4055E1D2" w14:textId="77777777" w:rsidR="00953F6A" w:rsidRPr="00E27D23" w:rsidRDefault="00953F6A" w:rsidP="0088214F">
            <w:pPr>
              <w:pStyle w:val="TAC"/>
              <w:rPr>
                <w:lang w:eastAsia="ko-KR"/>
              </w:rPr>
            </w:pPr>
            <w:r w:rsidRPr="00E27D23">
              <w:rPr>
                <w:lang w:eastAsia="ko-KR"/>
              </w:rPr>
              <w:t>…</w:t>
            </w:r>
          </w:p>
        </w:tc>
        <w:tc>
          <w:tcPr>
            <w:tcW w:w="3862" w:type="dxa"/>
            <w:shd w:val="clear" w:color="auto" w:fill="auto"/>
          </w:tcPr>
          <w:p w14:paraId="39C50D41" w14:textId="77777777" w:rsidR="00953F6A" w:rsidRPr="00E27D23" w:rsidRDefault="00953F6A" w:rsidP="0088214F">
            <w:pPr>
              <w:pStyle w:val="TAL"/>
              <w:rPr>
                <w:lang w:eastAsia="ko-KR"/>
              </w:rPr>
            </w:pPr>
            <w:r w:rsidRPr="00E27D23">
              <w:rPr>
                <w:lang w:eastAsia="ko-KR"/>
              </w:rPr>
              <w:t>…</w:t>
            </w:r>
          </w:p>
        </w:tc>
        <w:tc>
          <w:tcPr>
            <w:tcW w:w="1946" w:type="dxa"/>
            <w:shd w:val="clear" w:color="auto" w:fill="auto"/>
          </w:tcPr>
          <w:p w14:paraId="579A59E4" w14:textId="77777777" w:rsidR="00953F6A" w:rsidRPr="00E27D23" w:rsidRDefault="00953F6A" w:rsidP="0088214F">
            <w:pPr>
              <w:pStyle w:val="TAC"/>
              <w:rPr>
                <w:lang w:eastAsia="ko-KR"/>
              </w:rPr>
            </w:pPr>
            <w:r w:rsidRPr="00E27D23">
              <w:rPr>
                <w:lang w:eastAsia="ko-KR"/>
              </w:rPr>
              <w:t>…</w:t>
            </w:r>
          </w:p>
        </w:tc>
        <w:tc>
          <w:tcPr>
            <w:tcW w:w="2043" w:type="dxa"/>
            <w:shd w:val="clear" w:color="auto" w:fill="auto"/>
          </w:tcPr>
          <w:p w14:paraId="57777384" w14:textId="77777777" w:rsidR="00953F6A" w:rsidRPr="00E27D23" w:rsidRDefault="00953F6A" w:rsidP="0088214F">
            <w:pPr>
              <w:pStyle w:val="TAC"/>
              <w:rPr>
                <w:lang w:eastAsia="ko-KR"/>
              </w:rPr>
            </w:pPr>
            <w:r w:rsidRPr="00E27D23">
              <w:rPr>
                <w:lang w:eastAsia="ko-KR"/>
              </w:rPr>
              <w:t>…</w:t>
            </w:r>
          </w:p>
        </w:tc>
      </w:tr>
      <w:tr w:rsidR="00953F6A" w:rsidRPr="00E27D23" w14:paraId="566A191F" w14:textId="77777777" w:rsidTr="0088214F">
        <w:tc>
          <w:tcPr>
            <w:tcW w:w="1778" w:type="dxa"/>
            <w:shd w:val="clear" w:color="auto" w:fill="auto"/>
          </w:tcPr>
          <w:p w14:paraId="7A36E769" w14:textId="77777777" w:rsidR="00953F6A" w:rsidRPr="00E27D23" w:rsidRDefault="00953F6A" w:rsidP="0088214F">
            <w:pPr>
              <w:pStyle w:val="TAC"/>
              <w:rPr>
                <w:lang w:eastAsia="ko-KR"/>
              </w:rPr>
            </w:pPr>
            <w:r w:rsidRPr="00E27D23">
              <w:rPr>
                <w:lang w:eastAsia="ko-KR"/>
              </w:rPr>
              <w:t>C-RNTI</w:t>
            </w:r>
          </w:p>
        </w:tc>
        <w:tc>
          <w:tcPr>
            <w:tcW w:w="3862" w:type="dxa"/>
            <w:shd w:val="clear" w:color="auto" w:fill="auto"/>
          </w:tcPr>
          <w:p w14:paraId="2758A9E5" w14:textId="77777777" w:rsidR="00953F6A" w:rsidRPr="00E27D23" w:rsidRDefault="00953F6A" w:rsidP="0088214F">
            <w:pPr>
              <w:pStyle w:val="TAL"/>
              <w:rPr>
                <w:lang w:eastAsia="ko-KR"/>
              </w:rPr>
            </w:pPr>
            <w:r w:rsidRPr="00E27D23">
              <w:rPr>
                <w:lang w:eastAsia="ko-KR"/>
              </w:rPr>
              <w:t>Dynamically scheduled unicast transmission</w:t>
            </w:r>
          </w:p>
        </w:tc>
        <w:tc>
          <w:tcPr>
            <w:tcW w:w="1946" w:type="dxa"/>
            <w:shd w:val="clear" w:color="auto" w:fill="auto"/>
          </w:tcPr>
          <w:p w14:paraId="0F7A8EAF" w14:textId="77777777" w:rsidR="00953F6A" w:rsidRPr="00E27D23" w:rsidRDefault="00953F6A" w:rsidP="0088214F">
            <w:pPr>
              <w:pStyle w:val="TAC"/>
              <w:rPr>
                <w:lang w:eastAsia="ko-KR"/>
              </w:rPr>
            </w:pPr>
            <w:r w:rsidRPr="00E27D23">
              <w:rPr>
                <w:lang w:eastAsia="ko-KR"/>
              </w:rPr>
              <w:t>DL-SCH</w:t>
            </w:r>
          </w:p>
        </w:tc>
        <w:tc>
          <w:tcPr>
            <w:tcW w:w="2043" w:type="dxa"/>
            <w:shd w:val="clear" w:color="auto" w:fill="auto"/>
          </w:tcPr>
          <w:p w14:paraId="6BC096E7" w14:textId="77777777" w:rsidR="00953F6A" w:rsidRPr="00E27D23" w:rsidRDefault="00953F6A" w:rsidP="0088214F">
            <w:pPr>
              <w:pStyle w:val="TAC"/>
              <w:rPr>
                <w:lang w:eastAsia="ko-KR"/>
              </w:rPr>
            </w:pPr>
            <w:r w:rsidRPr="00E27D23">
              <w:rPr>
                <w:lang w:eastAsia="zh-CN"/>
              </w:rPr>
              <w:t xml:space="preserve">CCCH, </w:t>
            </w:r>
            <w:r w:rsidRPr="00E27D23">
              <w:rPr>
                <w:lang w:eastAsia="ko-KR"/>
              </w:rPr>
              <w:t>DCCH, DTCH</w:t>
            </w:r>
          </w:p>
        </w:tc>
      </w:tr>
      <w:tr w:rsidR="00953F6A" w:rsidRPr="00E27D23" w14:paraId="7CF724D0" w14:textId="77777777" w:rsidTr="0088214F">
        <w:tc>
          <w:tcPr>
            <w:tcW w:w="1778" w:type="dxa"/>
            <w:shd w:val="clear" w:color="auto" w:fill="auto"/>
          </w:tcPr>
          <w:p w14:paraId="3F52A82F" w14:textId="77777777" w:rsidR="00953F6A" w:rsidRPr="00E27D23" w:rsidRDefault="00953F6A" w:rsidP="0088214F">
            <w:pPr>
              <w:pStyle w:val="TAC"/>
              <w:rPr>
                <w:lang w:eastAsia="ko-KR"/>
              </w:rPr>
            </w:pPr>
            <w:r w:rsidRPr="00E27D23">
              <w:rPr>
                <w:lang w:eastAsia="ko-KR"/>
              </w:rPr>
              <w:t>…</w:t>
            </w:r>
          </w:p>
        </w:tc>
        <w:tc>
          <w:tcPr>
            <w:tcW w:w="3862" w:type="dxa"/>
            <w:shd w:val="clear" w:color="auto" w:fill="auto"/>
          </w:tcPr>
          <w:p w14:paraId="610AD875" w14:textId="77777777" w:rsidR="00953F6A" w:rsidRPr="00E27D23" w:rsidRDefault="00953F6A" w:rsidP="0088214F">
            <w:pPr>
              <w:pStyle w:val="TAL"/>
              <w:rPr>
                <w:lang w:eastAsia="ko-KR"/>
              </w:rPr>
            </w:pPr>
            <w:r w:rsidRPr="00E27D23">
              <w:rPr>
                <w:lang w:eastAsia="ko-KR"/>
              </w:rPr>
              <w:t>…</w:t>
            </w:r>
          </w:p>
        </w:tc>
        <w:tc>
          <w:tcPr>
            <w:tcW w:w="1946" w:type="dxa"/>
            <w:shd w:val="clear" w:color="auto" w:fill="auto"/>
          </w:tcPr>
          <w:p w14:paraId="781EE1FC" w14:textId="77777777" w:rsidR="00953F6A" w:rsidRPr="00E27D23" w:rsidRDefault="00953F6A" w:rsidP="0088214F">
            <w:pPr>
              <w:pStyle w:val="TAC"/>
              <w:rPr>
                <w:lang w:eastAsia="ko-KR"/>
              </w:rPr>
            </w:pPr>
            <w:r w:rsidRPr="00E27D23">
              <w:rPr>
                <w:lang w:eastAsia="ko-KR"/>
              </w:rPr>
              <w:t>…</w:t>
            </w:r>
          </w:p>
        </w:tc>
        <w:tc>
          <w:tcPr>
            <w:tcW w:w="2043" w:type="dxa"/>
            <w:shd w:val="clear" w:color="auto" w:fill="auto"/>
          </w:tcPr>
          <w:p w14:paraId="53D06673" w14:textId="77777777" w:rsidR="00953F6A" w:rsidRPr="00E27D23" w:rsidRDefault="00953F6A" w:rsidP="0088214F">
            <w:pPr>
              <w:pStyle w:val="TAC"/>
              <w:rPr>
                <w:lang w:eastAsia="zh-CN"/>
              </w:rPr>
            </w:pPr>
            <w:r w:rsidRPr="00E27D23">
              <w:rPr>
                <w:lang w:eastAsia="ko-KR"/>
              </w:rPr>
              <w:t>…</w:t>
            </w:r>
          </w:p>
        </w:tc>
      </w:tr>
      <w:tr w:rsidR="00953F6A" w:rsidRPr="00E27D23" w14:paraId="6CB684ED" w14:textId="77777777" w:rsidTr="0088214F">
        <w:tc>
          <w:tcPr>
            <w:tcW w:w="1778" w:type="dxa"/>
            <w:shd w:val="clear" w:color="auto" w:fill="auto"/>
          </w:tcPr>
          <w:p w14:paraId="304C3401" w14:textId="77777777" w:rsidR="00953F6A" w:rsidRPr="00E27D23" w:rsidRDefault="00953F6A" w:rsidP="0088214F">
            <w:pPr>
              <w:pStyle w:val="TAC"/>
              <w:rPr>
                <w:lang w:eastAsia="zh-CN"/>
              </w:rPr>
            </w:pPr>
            <w:r w:rsidRPr="00E27D23">
              <w:rPr>
                <w:lang w:eastAsia="zh-CN"/>
              </w:rPr>
              <w:t>G-RNTI</w:t>
            </w:r>
          </w:p>
        </w:tc>
        <w:tc>
          <w:tcPr>
            <w:tcW w:w="3862" w:type="dxa"/>
            <w:shd w:val="clear" w:color="auto" w:fill="auto"/>
          </w:tcPr>
          <w:p w14:paraId="7673C853" w14:textId="77777777" w:rsidR="00953F6A" w:rsidRPr="00E27D23" w:rsidRDefault="00953F6A" w:rsidP="0088214F">
            <w:pPr>
              <w:pStyle w:val="TAL"/>
              <w:rPr>
                <w:lang w:eastAsia="ko-KR"/>
              </w:rPr>
            </w:pPr>
            <w:r w:rsidRPr="00E27D23">
              <w:rPr>
                <w:lang w:eastAsia="ko-KR"/>
              </w:rPr>
              <w:t>Dynamically scheduled MBS PTM transmission</w:t>
            </w:r>
          </w:p>
        </w:tc>
        <w:tc>
          <w:tcPr>
            <w:tcW w:w="1946" w:type="dxa"/>
            <w:shd w:val="clear" w:color="auto" w:fill="auto"/>
          </w:tcPr>
          <w:p w14:paraId="52D920AC" w14:textId="77777777" w:rsidR="00953F6A" w:rsidRPr="00E27D23" w:rsidRDefault="00953F6A" w:rsidP="0088214F">
            <w:pPr>
              <w:pStyle w:val="TAC"/>
              <w:rPr>
                <w:lang w:eastAsia="ko-KR"/>
              </w:rPr>
            </w:pPr>
            <w:r w:rsidRPr="00E27D23">
              <w:rPr>
                <w:lang w:eastAsia="ko-KR"/>
              </w:rPr>
              <w:t>DL-SCH</w:t>
            </w:r>
          </w:p>
        </w:tc>
        <w:tc>
          <w:tcPr>
            <w:tcW w:w="2043" w:type="dxa"/>
            <w:shd w:val="clear" w:color="auto" w:fill="auto"/>
          </w:tcPr>
          <w:p w14:paraId="6EC73E86" w14:textId="77777777" w:rsidR="00953F6A" w:rsidRPr="00E27D23" w:rsidRDefault="00953F6A" w:rsidP="0088214F">
            <w:pPr>
              <w:pStyle w:val="TAC"/>
              <w:rPr>
                <w:lang w:eastAsia="ko-KR"/>
              </w:rPr>
            </w:pPr>
            <w:r w:rsidRPr="00E27D23">
              <w:rPr>
                <w:lang w:eastAsia="zh-CN"/>
              </w:rPr>
              <w:t>MTCH</w:t>
            </w:r>
          </w:p>
        </w:tc>
      </w:tr>
      <w:tr w:rsidR="00953F6A" w:rsidRPr="00E27D23" w14:paraId="7746BBA8" w14:textId="77777777" w:rsidTr="0088214F">
        <w:tc>
          <w:tcPr>
            <w:tcW w:w="1778" w:type="dxa"/>
            <w:shd w:val="clear" w:color="auto" w:fill="auto"/>
          </w:tcPr>
          <w:p w14:paraId="311667D1" w14:textId="77777777" w:rsidR="00953F6A" w:rsidRPr="00E27D23" w:rsidRDefault="00953F6A" w:rsidP="0088214F">
            <w:pPr>
              <w:pStyle w:val="TAC"/>
              <w:rPr>
                <w:lang w:eastAsia="zh-CN"/>
              </w:rPr>
            </w:pPr>
            <w:r w:rsidRPr="00E27D23">
              <w:rPr>
                <w:lang w:eastAsia="ko-KR"/>
              </w:rPr>
              <w:t>…</w:t>
            </w:r>
          </w:p>
        </w:tc>
        <w:tc>
          <w:tcPr>
            <w:tcW w:w="3862" w:type="dxa"/>
            <w:shd w:val="clear" w:color="auto" w:fill="auto"/>
          </w:tcPr>
          <w:p w14:paraId="4399902C" w14:textId="77777777" w:rsidR="00953F6A" w:rsidRPr="00E27D23" w:rsidRDefault="00953F6A" w:rsidP="0088214F">
            <w:pPr>
              <w:pStyle w:val="TAL"/>
              <w:rPr>
                <w:lang w:eastAsia="ko-KR"/>
              </w:rPr>
            </w:pPr>
            <w:r w:rsidRPr="00E27D23">
              <w:rPr>
                <w:lang w:eastAsia="ko-KR"/>
              </w:rPr>
              <w:t>…</w:t>
            </w:r>
          </w:p>
        </w:tc>
        <w:tc>
          <w:tcPr>
            <w:tcW w:w="1946" w:type="dxa"/>
            <w:shd w:val="clear" w:color="auto" w:fill="auto"/>
          </w:tcPr>
          <w:p w14:paraId="753CBA41" w14:textId="77777777" w:rsidR="00953F6A" w:rsidRPr="00E27D23" w:rsidRDefault="00953F6A" w:rsidP="0088214F">
            <w:pPr>
              <w:pStyle w:val="TAC"/>
              <w:rPr>
                <w:lang w:eastAsia="ko-KR"/>
              </w:rPr>
            </w:pPr>
            <w:r w:rsidRPr="00E27D23">
              <w:rPr>
                <w:lang w:eastAsia="ko-KR"/>
              </w:rPr>
              <w:t>…</w:t>
            </w:r>
          </w:p>
        </w:tc>
        <w:tc>
          <w:tcPr>
            <w:tcW w:w="2043" w:type="dxa"/>
            <w:shd w:val="clear" w:color="auto" w:fill="auto"/>
          </w:tcPr>
          <w:p w14:paraId="35C23A63" w14:textId="77777777" w:rsidR="00953F6A" w:rsidRPr="00E27D23" w:rsidRDefault="00953F6A" w:rsidP="0088214F">
            <w:pPr>
              <w:pStyle w:val="TAC"/>
              <w:rPr>
                <w:lang w:eastAsia="ko-KR"/>
              </w:rPr>
            </w:pPr>
            <w:r w:rsidRPr="00E27D23">
              <w:rPr>
                <w:lang w:eastAsia="ko-KR"/>
              </w:rPr>
              <w:t>…</w:t>
            </w:r>
          </w:p>
        </w:tc>
      </w:tr>
    </w:tbl>
    <w:p w14:paraId="6F9A181C" w14:textId="77777777" w:rsidR="00953F6A" w:rsidRPr="00E27D23" w:rsidRDefault="00953F6A" w:rsidP="00953F6A"/>
    <w:p w14:paraId="059BE296" w14:textId="77777777" w:rsidR="00953F6A" w:rsidRPr="00E27D23" w:rsidRDefault="00953F6A" w:rsidP="00953F6A">
      <w:r w:rsidRPr="00E27D23">
        <w:t>[TS 38.214, clause 5.1.2.2.3]</w:t>
      </w:r>
    </w:p>
    <w:p w14:paraId="48504412" w14:textId="77777777" w:rsidR="00953F6A" w:rsidRPr="00E27D23" w:rsidRDefault="00953F6A" w:rsidP="00953F6A">
      <w:r w:rsidRPr="00E27D23">
        <w:t xml:space="preserve">In downlink resource allocation of type 1 scheduled using DCI format 4_0 or DCI format 4_1 with CRC scrambled by G-RNTI, G-CS-RNTI or MCCH-RNTI, the resource block assignment information indicates to a scheduled UE a set of contiguously allocated non-interleaved or interleaved virtual resource blocks. </w:t>
      </w:r>
    </w:p>
    <w:p w14:paraId="4A504D7D" w14:textId="77777777" w:rsidR="00953F6A" w:rsidRPr="00E27D23" w:rsidRDefault="00953F6A" w:rsidP="00953F6A">
      <w:r w:rsidRPr="00E27D23">
        <w:t xml:space="preserve">A downlink type 1 resource block assignment field in the DCI format 4_0 or DCI format 4_1 consists of a </w:t>
      </w:r>
      <w:r w:rsidRPr="00E27D23">
        <w:rPr>
          <w:i/>
        </w:rPr>
        <w:t>RIV</w:t>
      </w:r>
      <w:r w:rsidRPr="00E27D23">
        <w:t xml:space="preserve"> corresponding to a starting resource block in reference to the lowest RB of the CFR </w:t>
      </w:r>
      <w:r w:rsidRPr="00E27D23">
        <w:rPr>
          <w:position w:val="-10"/>
        </w:rPr>
        <w:object w:dxaOrig="3000" w:dyaOrig="320" w14:anchorId="2B29402B">
          <v:shape id="_x0000_i1092" type="#_x0000_t75" style="width:151.5pt;height:14.4pt" o:ole="">
            <v:imagedata r:id="rId68" o:title=""/>
          </v:shape>
          <o:OLEObject Type="Embed" ProgID="Equation.DSMT4" ShapeID="_x0000_i1092" DrawAspect="Content" ObjectID="_1781669889" r:id="rId69"/>
        </w:object>
      </w:r>
      <w:r w:rsidRPr="00E27D23">
        <w:t>and a length in terms of virtually contiguously allocated resource blocks L</w:t>
      </w:r>
      <w:r w:rsidRPr="00E27D23">
        <w:rPr>
          <w:vertAlign w:val="subscript"/>
        </w:rPr>
        <w:t>RBs</w:t>
      </w:r>
      <w:r w:rsidRPr="00E27D23">
        <w:t xml:space="preserve">, where </w:t>
      </w:r>
      <w:r w:rsidRPr="00E27D23">
        <w:rPr>
          <w:position w:val="-10"/>
        </w:rPr>
        <w:object w:dxaOrig="540" w:dyaOrig="320" w14:anchorId="688F8131">
          <v:shape id="_x0000_i1093" type="#_x0000_t75" style="width:28.5pt;height:14.4pt" o:ole="">
            <v:imagedata r:id="rId70" o:title=""/>
          </v:shape>
          <o:OLEObject Type="Embed" ProgID="Equation.DSMT4" ShapeID="_x0000_i1093" DrawAspect="Content" ObjectID="_1781669890" r:id="rId71"/>
        </w:object>
      </w:r>
      <w:r w:rsidRPr="00E27D23">
        <w:t xml:space="preserve"> is given by </w:t>
      </w:r>
    </w:p>
    <w:p w14:paraId="05B9A448" w14:textId="77777777" w:rsidR="00953F6A" w:rsidRPr="00E27D23" w:rsidRDefault="00953F6A" w:rsidP="00953F6A">
      <w:pPr>
        <w:pStyle w:val="B1"/>
      </w:pPr>
      <w:r w:rsidRPr="00E27D23">
        <w:t>-</w:t>
      </w:r>
      <w:r w:rsidRPr="00E27D23">
        <w:tab/>
        <w:t>the size of CORESET 0 if CORESET 0 is configured for the cell;</w:t>
      </w:r>
    </w:p>
    <w:p w14:paraId="3DE018E7" w14:textId="77777777" w:rsidR="00953F6A" w:rsidRPr="00E27D23" w:rsidRDefault="00953F6A" w:rsidP="00953F6A">
      <w:pPr>
        <w:pStyle w:val="B1"/>
      </w:pPr>
      <w:r w:rsidRPr="00E27D23">
        <w:t>-</w:t>
      </w:r>
      <w:r w:rsidRPr="00E27D23">
        <w:tab/>
        <w:t>the size of initial DL bandwidth part if CORESET 0 is not configured for the cell</w:t>
      </w:r>
      <w:r w:rsidRPr="00E27D23">
        <w:rPr>
          <w:color w:val="000000"/>
        </w:rPr>
        <w:t xml:space="preserve">. </w:t>
      </w:r>
    </w:p>
    <w:p w14:paraId="592818FA" w14:textId="77777777" w:rsidR="00953F6A" w:rsidRPr="00E27D23" w:rsidRDefault="00953F6A" w:rsidP="00953F6A">
      <w:pPr>
        <w:rPr>
          <w:color w:val="000000"/>
        </w:rPr>
      </w:pPr>
      <w:r w:rsidRPr="00E27D23">
        <w:rPr>
          <w:color w:val="000000"/>
        </w:rPr>
        <w:t>The resource indication value is defined by:</w:t>
      </w:r>
    </w:p>
    <w:p w14:paraId="72531E76" w14:textId="77777777" w:rsidR="00953F6A" w:rsidRPr="00E27D23" w:rsidRDefault="00953F6A" w:rsidP="00953F6A">
      <w:pPr>
        <w:pStyle w:val="B1"/>
      </w:pPr>
      <w:r w:rsidRPr="00E27D23">
        <w:t xml:space="preserve">if </w:t>
      </w:r>
      <w:r w:rsidRPr="00E27D23">
        <w:rPr>
          <w:position w:val="-14"/>
        </w:rPr>
        <w:object w:dxaOrig="1980" w:dyaOrig="420" w14:anchorId="645C3141">
          <v:shape id="_x0000_i1094" type="#_x0000_t75" style="width:93.9pt;height:21.9pt" o:ole="">
            <v:imagedata r:id="rId72" o:title=""/>
          </v:shape>
          <o:OLEObject Type="Embed" ProgID="Equation.DSMT4" ShapeID="_x0000_i1094" DrawAspect="Content" ObjectID="_1781669891" r:id="rId73"/>
        </w:object>
      </w:r>
      <w:r w:rsidRPr="00E27D23">
        <w:t xml:space="preserve"> then</w:t>
      </w:r>
    </w:p>
    <w:bookmarkStart w:id="274" w:name="MCCQCTEMPBM_00000051"/>
    <w:p w14:paraId="79C4876E" w14:textId="77777777" w:rsidR="00953F6A" w:rsidRPr="00E27D23" w:rsidRDefault="00953F6A" w:rsidP="00953F6A">
      <w:pPr>
        <w:pStyle w:val="B2"/>
      </w:pPr>
      <w:r w:rsidRPr="00E27D23">
        <w:rPr>
          <w:position w:val="-10"/>
        </w:rPr>
        <w:object w:dxaOrig="2580" w:dyaOrig="320" w14:anchorId="3FDA7F80">
          <v:shape id="_x0000_i1095" type="#_x0000_t75" style="width:129.9pt;height:14.4pt" o:ole="">
            <v:imagedata r:id="rId74" o:title=""/>
          </v:shape>
          <o:OLEObject Type="Embed" ProgID="Equation.DSMT4" ShapeID="_x0000_i1095" DrawAspect="Content" ObjectID="_1781669892" r:id="rId75"/>
        </w:object>
      </w:r>
      <w:bookmarkEnd w:id="274"/>
    </w:p>
    <w:p w14:paraId="038C7CD4" w14:textId="77777777" w:rsidR="00953F6A" w:rsidRPr="00E27D23" w:rsidRDefault="00953F6A" w:rsidP="00953F6A">
      <w:pPr>
        <w:pStyle w:val="B1"/>
      </w:pPr>
      <w:bookmarkStart w:id="275" w:name="MCCQCTEMPBM_00000019"/>
      <w:r w:rsidRPr="00E27D23">
        <w:t xml:space="preserve">else </w:t>
      </w:r>
    </w:p>
    <w:bookmarkStart w:id="276" w:name="MCCQCTEMPBM_00000052"/>
    <w:bookmarkEnd w:id="275"/>
    <w:p w14:paraId="3F9D79DA" w14:textId="77777777" w:rsidR="00953F6A" w:rsidRPr="00E27D23" w:rsidRDefault="00953F6A" w:rsidP="00953F6A">
      <w:pPr>
        <w:pStyle w:val="B2"/>
      </w:pPr>
      <w:r w:rsidRPr="00E27D23">
        <w:rPr>
          <w:position w:val="-10"/>
        </w:rPr>
        <w:object w:dxaOrig="4300" w:dyaOrig="320" w14:anchorId="3C5A3920">
          <v:shape id="_x0000_i1096" type="#_x0000_t75" style="width:3in;height:14.4pt" o:ole="">
            <v:imagedata r:id="rId76" o:title=""/>
          </v:shape>
          <o:OLEObject Type="Embed" ProgID="Equation.DSMT4" ShapeID="_x0000_i1096" DrawAspect="Content" ObjectID="_1781669893" r:id="rId77"/>
        </w:object>
      </w:r>
      <w:bookmarkEnd w:id="276"/>
    </w:p>
    <w:p w14:paraId="175879D0" w14:textId="17AE62A1" w:rsidR="00953F6A" w:rsidRPr="00E27D23" w:rsidRDefault="00953F6A" w:rsidP="00953F6A">
      <w:pPr>
        <w:rPr>
          <w:color w:val="000000"/>
        </w:rPr>
      </w:pPr>
      <w:bookmarkStart w:id="277" w:name="MCCQCTEMPBM_00000020"/>
      <w:r w:rsidRPr="00E27D23">
        <w:rPr>
          <w:color w:val="000000"/>
        </w:rPr>
        <w:t>where</w:t>
      </w:r>
      <w:r w:rsidRPr="00E27D23">
        <w:rPr>
          <w:color w:val="000000"/>
          <w:position w:val="-10"/>
        </w:rPr>
        <w:object w:dxaOrig="1260" w:dyaOrig="300" w14:anchorId="6C4E627B">
          <v:shape id="_x0000_i1097" type="#_x0000_t75" style="width:64.5pt;height:14.4pt" o:ole="">
            <v:imagedata r:id="rId78" o:title=""/>
          </v:shape>
          <o:OLEObject Type="Embed" ProgID="Equation.DSMT4" ShapeID="_x0000_i1097" DrawAspect="Content" ObjectID="_1781669894" r:id="rId79"/>
        </w:object>
      </w:r>
      <w:r w:rsidRPr="00E27D23">
        <w:rPr>
          <w:color w:val="000000"/>
        </w:rPr>
        <w:t xml:space="preserve">, </w:t>
      </w:r>
      <w:r w:rsidRPr="00E27D23">
        <w:rPr>
          <w:color w:val="000000"/>
        </w:rPr>
        <w:fldChar w:fldCharType="begin"/>
      </w:r>
      <w:r w:rsidRPr="00E27D23">
        <w:rPr>
          <w:color w:val="000000"/>
        </w:rPr>
        <w:fldChar w:fldCharType="separate"/>
      </w:r>
      <w:r w:rsidR="00CE5BC9">
        <w:rPr>
          <w:noProof/>
          <w:color w:val="000000"/>
          <w:position w:val="-10"/>
        </w:rPr>
        <w:drawing>
          <wp:inline distT="0" distB="0" distL="0" distR="0" wp14:anchorId="1624EB11" wp14:editId="09A19A70">
            <wp:extent cx="1009650" cy="182880"/>
            <wp:effectExtent l="0" t="0" r="0" b="0"/>
            <wp:docPr id="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009650" cy="182880"/>
                    </a:xfrm>
                    <a:prstGeom prst="rect">
                      <a:avLst/>
                    </a:prstGeom>
                    <a:noFill/>
                    <a:ln>
                      <a:noFill/>
                    </a:ln>
                  </pic:spPr>
                </pic:pic>
              </a:graphicData>
            </a:graphic>
          </wp:inline>
        </w:drawing>
      </w:r>
      <w:r w:rsidRPr="00E27D23">
        <w:rPr>
          <w:color w:val="000000"/>
        </w:rPr>
        <w:fldChar w:fldCharType="end"/>
      </w:r>
      <w:r w:rsidRPr="00E27D23">
        <w:rPr>
          <w:color w:val="000000"/>
        </w:rPr>
        <w:t xml:space="preserve">and where </w:t>
      </w:r>
      <w:r w:rsidRPr="00E27D23">
        <w:rPr>
          <w:color w:val="000000"/>
          <w:position w:val="-10"/>
        </w:rPr>
        <w:object w:dxaOrig="460" w:dyaOrig="300" w14:anchorId="215AB1AF">
          <v:shape id="_x0000_i1099" type="#_x0000_t75" style="width:21.9pt;height:14.4pt" o:ole="">
            <v:imagedata r:id="rId81" o:title=""/>
          </v:shape>
          <o:OLEObject Type="Embed" ProgID="Equation.DSMT4" ShapeID="_x0000_i1099" DrawAspect="Content" ObjectID="_1781669895" r:id="rId82"/>
        </w:object>
      </w:r>
      <w:r w:rsidRPr="00E27D23">
        <w:rPr>
          <w:color w:val="000000"/>
        </w:rPr>
        <w:t xml:space="preserve">shall not exceed </w:t>
      </w:r>
      <w:r w:rsidRPr="00E27D23">
        <w:rPr>
          <w:color w:val="000000"/>
          <w:position w:val="-10"/>
        </w:rPr>
        <w:object w:dxaOrig="1280" w:dyaOrig="320" w14:anchorId="2F5F5D7E">
          <v:shape id="_x0000_i1100" type="#_x0000_t75" style="width:64.5pt;height:14.4pt" o:ole="">
            <v:imagedata r:id="rId83" o:title=""/>
          </v:shape>
          <o:OLEObject Type="Embed" ProgID="Equation.DSMT4" ShapeID="_x0000_i1100" DrawAspect="Content" ObjectID="_1781669896" r:id="rId84"/>
        </w:object>
      </w:r>
      <w:r w:rsidRPr="00E27D23">
        <w:rPr>
          <w:color w:val="000000"/>
        </w:rPr>
        <w:t>.</w:t>
      </w:r>
    </w:p>
    <w:bookmarkEnd w:id="277"/>
    <w:p w14:paraId="3845DD55" w14:textId="443A3F4B" w:rsidR="00953F6A" w:rsidRPr="00E27D23" w:rsidRDefault="00953F6A" w:rsidP="00953F6A">
      <w:pPr>
        <w:rPr>
          <w:color w:val="000000"/>
        </w:rPr>
      </w:pPr>
      <w:r w:rsidRPr="00E27D23">
        <w:rPr>
          <w:color w:val="000000"/>
        </w:rPr>
        <w:t xml:space="preserve">If </w:t>
      </w:r>
      <m:oMath>
        <m:sSub>
          <m:sSubPr>
            <m:ctrlPr>
              <w:ins w:id="278" w:author="7515" w:date="2022-12-05T11:55:00Z">
                <w:rPr>
                  <w:rFonts w:ascii="Cambria Math" w:hAnsi="Cambria Math"/>
                  <w:color w:val="000000"/>
                  <w:sz w:val="24"/>
                  <w:szCs w:val="24"/>
                </w:rPr>
              </w:ins>
            </m:ctrlPr>
          </m:sSubPr>
          <m:e>
            <m:r>
              <w:ins w:id="279" w:author="7515" w:date="2022-12-05T11:55:00Z">
                <w:rPr>
                  <w:rFonts w:ascii="Cambria Math" w:hAnsi="Cambria Math"/>
                  <w:color w:val="000000"/>
                  <w:lang w:val="en-US"/>
                </w:rPr>
                <m:t>N</m:t>
              </w:ins>
            </m:r>
          </m:e>
          <m:sub>
            <m:r>
              <w:ins w:id="280" w:author="7515" w:date="2022-12-05T11:55:00Z">
                <w:rPr>
                  <w:rFonts w:ascii="Cambria Math" w:hAnsi="Cambria Math"/>
                  <w:color w:val="000000"/>
                  <w:lang w:val="en-US"/>
                </w:rPr>
                <m:t>CFR</m:t>
              </w:ins>
            </m:r>
          </m:sub>
        </m:sSub>
        <m:r>
          <w:ins w:id="281" w:author="7515" w:date="2022-12-05T11:55:00Z">
            <w:rPr>
              <w:rFonts w:ascii="Cambria Math" w:hAnsi="Cambria Math"/>
              <w:color w:val="000000"/>
              <w:lang w:val="en-US"/>
            </w:rPr>
            <m:t>&gt;</m:t>
          </w:ins>
        </m:r>
        <m:sSubSup>
          <m:sSubSupPr>
            <m:ctrlPr>
              <w:ins w:id="282" w:author="7515" w:date="2022-12-05T11:55:00Z">
                <w:rPr>
                  <w:rFonts w:ascii="Cambria Math" w:hAnsi="Cambria Math"/>
                  <w:i/>
                  <w:iCs/>
                  <w:color w:val="000000"/>
                  <w:sz w:val="24"/>
                  <w:szCs w:val="24"/>
                </w:rPr>
              </w:ins>
            </m:ctrlPr>
          </m:sSubSupPr>
          <m:e>
            <m:r>
              <w:ins w:id="283" w:author="7515" w:date="2022-12-05T11:55:00Z">
                <w:rPr>
                  <w:rFonts w:ascii="Cambria Math" w:hAnsi="Cambria Math"/>
                  <w:color w:val="000000"/>
                  <w:lang w:val="en-US"/>
                </w:rPr>
                <m:t>N</m:t>
              </w:ins>
            </m:r>
          </m:e>
          <m:sub>
            <m:r>
              <w:ins w:id="284" w:author="7515" w:date="2022-12-05T11:55:00Z">
                <w:rPr>
                  <w:rFonts w:ascii="Cambria Math" w:hAnsi="Cambria Math"/>
                  <w:color w:val="000000"/>
                  <w:lang w:val="en-US"/>
                </w:rPr>
                <m:t>BWP</m:t>
              </w:ins>
            </m:r>
          </m:sub>
          <m:sup>
            <m:r>
              <w:ins w:id="285" w:author="7515" w:date="2022-12-05T11:55:00Z">
                <w:rPr>
                  <w:rFonts w:ascii="Cambria Math" w:hAnsi="Cambria Math"/>
                  <w:color w:val="000000"/>
                  <w:lang w:val="en-US"/>
                </w:rPr>
                <m:t>initial</m:t>
              </w:ins>
            </m:r>
          </m:sup>
        </m:sSubSup>
      </m:oMath>
      <w:r w:rsidRPr="00E27D23">
        <w:rPr>
          <w:color w:val="000000"/>
        </w:rPr>
        <w:t xml:space="preserve">, </w:t>
      </w:r>
      <w:r w:rsidRPr="00E27D23">
        <w:rPr>
          <w:i/>
          <w:color w:val="000000"/>
        </w:rPr>
        <w:t>K</w:t>
      </w:r>
      <w:r w:rsidRPr="00E27D23">
        <w:rPr>
          <w:color w:val="000000"/>
        </w:rPr>
        <w:t xml:space="preserve"> is the maximum value from set {1, 2, 4, 6, 8, 10, 12} which satisfies </w:t>
      </w:r>
      <m:oMath>
        <m:r>
          <w:ins w:id="286" w:author="7515" w:date="2022-12-05T11:55:00Z">
            <m:rPr>
              <m:sty m:val="p"/>
            </m:rPr>
            <w:rPr>
              <w:rFonts w:ascii="Cambria Math" w:hAnsi="Cambria Math"/>
              <w:color w:val="000000"/>
              <w:lang w:val="en-US"/>
            </w:rPr>
            <m:t>K≤</m:t>
          </w:ins>
        </m:r>
        <m:d>
          <m:dPr>
            <m:begChr m:val="⌊"/>
            <m:endChr m:val="⌋"/>
            <m:ctrlPr>
              <w:ins w:id="287" w:author="7515" w:date="2022-12-05T11:55:00Z">
                <w:rPr>
                  <w:rFonts w:ascii="Cambria Math" w:hAnsi="Cambria Math"/>
                  <w:color w:val="000000"/>
                  <w:lang w:val="en-US"/>
                </w:rPr>
              </w:ins>
            </m:ctrlPr>
          </m:dPr>
          <m:e>
            <m:sSub>
              <m:sSubPr>
                <m:ctrlPr>
                  <w:ins w:id="288" w:author="7515" w:date="2022-12-05T11:55:00Z">
                    <w:rPr>
                      <w:rFonts w:ascii="Cambria Math" w:hAnsi="Cambria Math"/>
                      <w:color w:val="000000"/>
                      <w:lang w:val="en-US"/>
                    </w:rPr>
                  </w:ins>
                </m:ctrlPr>
              </m:sSubPr>
              <m:e>
                <m:r>
                  <w:ins w:id="289" w:author="7515" w:date="2022-12-05T11:55:00Z">
                    <w:rPr>
                      <w:rFonts w:ascii="Cambria Math" w:hAnsi="Cambria Math"/>
                      <w:color w:val="000000"/>
                      <w:lang w:val="en-US"/>
                    </w:rPr>
                    <m:t>N</m:t>
                  </w:ins>
                </m:r>
              </m:e>
              <m:sub>
                <m:r>
                  <w:ins w:id="290" w:author="7515" w:date="2022-12-05T11:55:00Z">
                    <w:rPr>
                      <w:rFonts w:ascii="Cambria Math" w:hAnsi="Cambria Math"/>
                      <w:color w:val="000000"/>
                      <w:lang w:val="en-US"/>
                    </w:rPr>
                    <m:t>CFR</m:t>
                  </w:ins>
                </m:r>
              </m:sub>
            </m:sSub>
            <m:r>
              <w:ins w:id="291" w:author="7515" w:date="2022-12-05T11:55:00Z">
                <w:rPr>
                  <w:rFonts w:ascii="Cambria Math" w:hAnsi="Cambria Math"/>
                  <w:color w:val="000000"/>
                  <w:lang w:val="en-US"/>
                </w:rPr>
                <m:t>/</m:t>
              </w:ins>
            </m:r>
            <m:sSubSup>
              <m:sSubSupPr>
                <m:ctrlPr>
                  <w:ins w:id="292" w:author="7515" w:date="2022-12-05T11:55:00Z">
                    <w:rPr>
                      <w:rFonts w:ascii="Cambria Math" w:hAnsi="Cambria Math"/>
                      <w:i/>
                      <w:color w:val="000000"/>
                      <w:lang w:val="en-US"/>
                    </w:rPr>
                  </w:ins>
                </m:ctrlPr>
              </m:sSubSupPr>
              <m:e>
                <m:r>
                  <w:ins w:id="293" w:author="7515" w:date="2022-12-05T11:55:00Z">
                    <w:rPr>
                      <w:rFonts w:ascii="Cambria Math" w:hAnsi="Cambria Math"/>
                      <w:color w:val="000000"/>
                      <w:lang w:val="en-US"/>
                    </w:rPr>
                    <m:t>N</m:t>
                  </w:ins>
                </m:r>
              </m:e>
              <m:sub>
                <m:r>
                  <w:ins w:id="294" w:author="7515" w:date="2022-12-05T11:55:00Z">
                    <w:rPr>
                      <w:rFonts w:ascii="Cambria Math" w:hAnsi="Cambria Math"/>
                      <w:color w:val="000000"/>
                      <w:lang w:val="en-US"/>
                    </w:rPr>
                    <m:t>BWP</m:t>
                  </w:ins>
                </m:r>
              </m:sub>
              <m:sup>
                <m:r>
                  <w:ins w:id="295" w:author="7515" w:date="2022-12-05T11:55:00Z">
                    <w:rPr>
                      <w:rFonts w:ascii="Cambria Math" w:hAnsi="Cambria Math"/>
                      <w:color w:val="000000"/>
                      <w:lang w:val="en-US"/>
                    </w:rPr>
                    <m:t>initial</m:t>
                  </w:ins>
                </m:r>
              </m:sup>
            </m:sSubSup>
          </m:e>
        </m:d>
      </m:oMath>
      <w:r w:rsidRPr="00E27D23">
        <w:rPr>
          <w:color w:val="000000"/>
        </w:rPr>
        <w:t xml:space="preserve">; otherwise </w:t>
      </w:r>
      <w:r w:rsidRPr="00E27D23">
        <w:rPr>
          <w:i/>
          <w:color w:val="000000"/>
        </w:rPr>
        <w:t>K</w:t>
      </w:r>
      <w:r w:rsidRPr="00E27D23">
        <w:rPr>
          <w:color w:val="000000"/>
        </w:rPr>
        <w:t xml:space="preserve"> = 1. </w:t>
      </w:r>
    </w:p>
    <w:p w14:paraId="6B48C544" w14:textId="77777777" w:rsidR="00953F6A" w:rsidRPr="00E27D23" w:rsidRDefault="00953F6A" w:rsidP="00953F6A">
      <w:r w:rsidRPr="00E27D23">
        <w:t>[TS 38.212, clause 7.3.1.5.2]</w:t>
      </w:r>
    </w:p>
    <w:p w14:paraId="61C4B52A" w14:textId="77777777" w:rsidR="00953F6A" w:rsidRPr="00E27D23" w:rsidRDefault="00953F6A" w:rsidP="00953F6A">
      <w:r w:rsidRPr="00E27D23">
        <w:t xml:space="preserve">DCI format </w:t>
      </w:r>
      <w:r w:rsidRPr="00E27D23">
        <w:rPr>
          <w:lang w:eastAsia="zh-CN"/>
        </w:rPr>
        <w:t xml:space="preserve">4_1 </w:t>
      </w:r>
      <w:r w:rsidRPr="00E27D23">
        <w:t>is used for the scheduling of P</w:t>
      </w:r>
      <w:r w:rsidRPr="00E27D23">
        <w:rPr>
          <w:lang w:eastAsia="zh-CN"/>
        </w:rPr>
        <w:t>D</w:t>
      </w:r>
      <w:r w:rsidRPr="00E27D23">
        <w:t xml:space="preserve">SCH for multicast in </w:t>
      </w:r>
      <w:r w:rsidRPr="00E27D23">
        <w:rPr>
          <w:lang w:eastAsia="zh-CN"/>
        </w:rPr>
        <w:t>D</w:t>
      </w:r>
      <w:r w:rsidRPr="00E27D23">
        <w:t xml:space="preserve">L cell. </w:t>
      </w:r>
    </w:p>
    <w:p w14:paraId="52670903" w14:textId="77777777" w:rsidR="00953F6A" w:rsidRPr="00E27D23" w:rsidRDefault="00953F6A" w:rsidP="00953F6A">
      <w:pPr>
        <w:rPr>
          <w:lang w:eastAsia="zh-CN"/>
        </w:rPr>
      </w:pPr>
      <w:r w:rsidRPr="00E27D23">
        <w:t>The following information is transmitted by means of the DCI format 4_1</w:t>
      </w:r>
      <w:r w:rsidRPr="00E27D23">
        <w:rPr>
          <w:lang w:eastAsia="zh-CN"/>
        </w:rPr>
        <w:t xml:space="preserve"> with CRC scrambled by G-RNTI configured by </w:t>
      </w:r>
      <w:r w:rsidRPr="00E27D23">
        <w:rPr>
          <w:i/>
        </w:rPr>
        <w:t>G-RNTI-Config</w:t>
      </w:r>
      <w:r w:rsidRPr="00E27D23">
        <w:t xml:space="preserve"> </w:t>
      </w:r>
      <w:r w:rsidRPr="00E27D23">
        <w:rPr>
          <w:lang w:eastAsia="zh-CN"/>
        </w:rPr>
        <w:t>or G-CS-RNTI</w:t>
      </w:r>
      <w:r w:rsidRPr="00E27D23">
        <w:t>:</w:t>
      </w:r>
    </w:p>
    <w:p w14:paraId="55D1A27D" w14:textId="77A3A2D4" w:rsidR="00953F6A" w:rsidRPr="00E27D23" w:rsidRDefault="00953F6A" w:rsidP="00953F6A">
      <w:pPr>
        <w:pStyle w:val="B1"/>
        <w:rPr>
          <w:lang w:eastAsia="zh-CN"/>
        </w:rPr>
      </w:pPr>
      <w:r w:rsidRPr="00E27D23">
        <w:rPr>
          <w:lang w:eastAsia="zh-CN"/>
        </w:rPr>
        <w:t>-</w:t>
      </w:r>
      <w:r w:rsidRPr="00E27D23">
        <w:rPr>
          <w:lang w:eastAsia="zh-CN"/>
        </w:rPr>
        <w:tab/>
        <w:t>Frequency domain resource assignment</w:t>
      </w:r>
      <w:r w:rsidRPr="00E27D23">
        <w:t xml:space="preserve"> –</w:t>
      </w:r>
      <m:oMath>
        <m:r>
          <w:ins w:id="296" w:author="7515" w:date="2022-12-05T11:55:00Z">
            <m:rPr>
              <m:sty m:val="p"/>
            </m:rPr>
            <w:rPr>
              <w:rFonts w:ascii="Cambria Math" w:hAnsi="Cambria Math"/>
            </w:rPr>
            <m:t xml:space="preserve"> </m:t>
          </w:ins>
        </m:r>
        <m:d>
          <m:dPr>
            <m:begChr m:val="⌈"/>
            <m:endChr m:val="⌉"/>
            <m:ctrlPr>
              <w:ins w:id="297" w:author="7515" w:date="2022-12-05T11:55:00Z">
                <w:rPr>
                  <w:rFonts w:ascii="Cambria Math" w:hAnsi="Cambria Math"/>
                  <w:i/>
                </w:rPr>
              </w:ins>
            </m:ctrlPr>
          </m:dPr>
          <m:e>
            <m:func>
              <m:funcPr>
                <m:ctrlPr>
                  <w:ins w:id="298" w:author="7515" w:date="2022-12-05T11:55:00Z">
                    <w:rPr>
                      <w:rFonts w:ascii="Cambria Math" w:hAnsi="Cambria Math"/>
                      <w:i/>
                    </w:rPr>
                  </w:ins>
                </m:ctrlPr>
              </m:funcPr>
              <m:fName>
                <m:sSub>
                  <m:sSubPr>
                    <m:ctrlPr>
                      <w:ins w:id="299" w:author="7515" w:date="2022-12-05T11:55:00Z">
                        <w:rPr>
                          <w:rFonts w:ascii="Cambria Math" w:hAnsi="Cambria Math"/>
                          <w:i/>
                        </w:rPr>
                      </w:ins>
                    </m:ctrlPr>
                  </m:sSubPr>
                  <m:e>
                    <m:r>
                      <w:ins w:id="300" w:author="7515" w:date="2022-12-05T11:55:00Z">
                        <m:rPr>
                          <m:sty m:val="p"/>
                        </m:rPr>
                        <w:rPr>
                          <w:rFonts w:ascii="Cambria Math" w:hAnsi="Cambria Math"/>
                        </w:rPr>
                        <m:t>log</m:t>
                      </w:ins>
                    </m:r>
                  </m:e>
                  <m:sub>
                    <m:r>
                      <w:ins w:id="301" w:author="7515" w:date="2022-12-05T11:55:00Z">
                        <w:rPr>
                          <w:rFonts w:ascii="Cambria Math" w:hAnsi="Cambria Math"/>
                        </w:rPr>
                        <m:t>2</m:t>
                      </w:ins>
                    </m:r>
                  </m:sub>
                </m:sSub>
                <m:sSubSup>
                  <m:sSubSupPr>
                    <m:ctrlPr>
                      <w:ins w:id="302" w:author="7515" w:date="2022-12-05T11:55:00Z">
                        <w:rPr>
                          <w:rFonts w:ascii="Cambria Math" w:hAnsi="Cambria Math"/>
                          <w:i/>
                        </w:rPr>
                      </w:ins>
                    </m:ctrlPr>
                  </m:sSubSupPr>
                  <m:e>
                    <m:r>
                      <w:ins w:id="303" w:author="7515" w:date="2022-12-05T11:55:00Z">
                        <w:rPr>
                          <w:rFonts w:ascii="Cambria Math" w:hAnsi="Cambria Math"/>
                        </w:rPr>
                        <m:t>(N</m:t>
                      </w:ins>
                    </m:r>
                  </m:e>
                  <m:sub>
                    <m:r>
                      <w:ins w:id="304" w:author="7515" w:date="2022-12-05T11:55:00Z">
                        <w:rPr>
                          <w:rFonts w:ascii="Cambria Math" w:hAnsi="Cambria Math"/>
                        </w:rPr>
                        <m:t>RB</m:t>
                      </w:ins>
                    </m:r>
                  </m:sub>
                  <m:sup>
                    <m:r>
                      <w:ins w:id="305" w:author="7515" w:date="2022-12-05T11:55:00Z">
                        <w:rPr>
                          <w:rFonts w:ascii="Cambria Math" w:hAnsi="Cambria Math"/>
                        </w:rPr>
                        <m:t>DL,CFR</m:t>
                      </w:ins>
                    </m:r>
                  </m:sup>
                </m:sSubSup>
                <m:r>
                  <w:ins w:id="306" w:author="7515" w:date="2022-12-05T11:55:00Z">
                    <w:rPr>
                      <w:rFonts w:ascii="Cambria Math" w:hAnsi="Cambria Math"/>
                    </w:rPr>
                    <m:t>(</m:t>
                  </w:ins>
                </m:r>
              </m:fName>
              <m:e>
                <m:f>
                  <m:fPr>
                    <m:type m:val="lin"/>
                    <m:ctrlPr>
                      <w:ins w:id="307" w:author="7515" w:date="2022-12-05T11:55:00Z">
                        <w:rPr>
                          <w:rFonts w:ascii="Cambria Math" w:hAnsi="Cambria Math"/>
                          <w:i/>
                        </w:rPr>
                      </w:ins>
                    </m:ctrlPr>
                  </m:fPr>
                  <m:num>
                    <m:sSubSup>
                      <m:sSubSupPr>
                        <m:ctrlPr>
                          <w:ins w:id="308" w:author="7515" w:date="2022-12-05T11:55:00Z">
                            <w:rPr>
                              <w:rFonts w:ascii="Cambria Math" w:hAnsi="Cambria Math"/>
                              <w:i/>
                            </w:rPr>
                          </w:ins>
                        </m:ctrlPr>
                      </m:sSubSupPr>
                      <m:e>
                        <m:r>
                          <w:ins w:id="309" w:author="7515" w:date="2022-12-05T11:55:00Z">
                            <w:rPr>
                              <w:rFonts w:ascii="Cambria Math" w:hAnsi="Cambria Math"/>
                            </w:rPr>
                            <m:t>N</m:t>
                          </w:ins>
                        </m:r>
                      </m:e>
                      <m:sub>
                        <m:r>
                          <w:ins w:id="310" w:author="7515" w:date="2022-12-05T11:55:00Z">
                            <w:rPr>
                              <w:rFonts w:ascii="Cambria Math" w:hAnsi="Cambria Math"/>
                            </w:rPr>
                            <m:t>RB</m:t>
                          </w:ins>
                        </m:r>
                      </m:sub>
                      <m:sup>
                        <m:r>
                          <w:ins w:id="311" w:author="7515" w:date="2022-12-05T11:55:00Z">
                            <w:rPr>
                              <w:rFonts w:ascii="Cambria Math" w:hAnsi="Cambria Math"/>
                            </w:rPr>
                            <m:t>DL,CFR</m:t>
                          </w:ins>
                        </m:r>
                      </m:sup>
                    </m:sSubSup>
                    <m:r>
                      <w:ins w:id="312" w:author="7515" w:date="2022-12-05T11:55:00Z">
                        <w:rPr>
                          <w:rFonts w:ascii="Cambria Math" w:hAnsi="Cambria Math"/>
                        </w:rPr>
                        <m:t>+1)</m:t>
                      </w:ins>
                    </m:r>
                  </m:num>
                  <m:den>
                    <m:r>
                      <w:ins w:id="313" w:author="7515" w:date="2022-12-05T11:55:00Z">
                        <w:rPr>
                          <w:rFonts w:ascii="Cambria Math" w:hAnsi="Cambria Math"/>
                        </w:rPr>
                        <m:t>2</m:t>
                      </w:ins>
                    </m:r>
                  </m:den>
                </m:f>
              </m:e>
            </m:func>
          </m:e>
        </m:d>
      </m:oMath>
      <w:r w:rsidRPr="00E27D23">
        <w:t xml:space="preserve"> bits where </w:t>
      </w:r>
      <m:oMath>
        <m:sSubSup>
          <m:sSubSupPr>
            <m:ctrlPr>
              <w:ins w:id="314" w:author="7515" w:date="2022-12-05T11:55:00Z">
                <w:rPr>
                  <w:rFonts w:ascii="Cambria Math" w:hAnsi="Cambria Math"/>
                </w:rPr>
              </w:ins>
            </m:ctrlPr>
          </m:sSubSupPr>
          <m:e>
            <m:r>
              <w:ins w:id="315" w:author="7515" w:date="2022-12-05T11:55:00Z">
                <w:rPr>
                  <w:rFonts w:ascii="Cambria Math" w:hAnsi="Cambria Math"/>
                </w:rPr>
                <m:t>N</m:t>
              </w:ins>
            </m:r>
          </m:e>
          <m:sub>
            <m:r>
              <w:ins w:id="316" w:author="7515" w:date="2022-12-05T11:55:00Z">
                <w:rPr>
                  <w:rFonts w:ascii="Cambria Math" w:hAnsi="Cambria Math"/>
                </w:rPr>
                <m:t>RB</m:t>
              </w:ins>
            </m:r>
          </m:sub>
          <m:sup>
            <m:r>
              <w:ins w:id="317" w:author="7515" w:date="2022-12-05T11:55:00Z">
                <w:rPr>
                  <w:rFonts w:ascii="Cambria Math" w:hAnsi="Cambria Math"/>
                </w:rPr>
                <m:t>DL,CFR</m:t>
              </w:ins>
            </m:r>
          </m:sup>
        </m:sSubSup>
      </m:oMath>
      <w:r w:rsidRPr="00E27D23">
        <w:t xml:space="preserve"> equals to </w:t>
      </w:r>
      <m:oMath>
        <m:sSubSup>
          <m:sSubSupPr>
            <m:ctrlPr>
              <w:ins w:id="318" w:author="7515" w:date="2022-12-05T11:55:00Z">
                <w:rPr>
                  <w:rFonts w:ascii="Cambria Math" w:hAnsi="Cambria Math"/>
                </w:rPr>
              </w:ins>
            </m:ctrlPr>
          </m:sSubSupPr>
          <m:e>
            <m:r>
              <w:ins w:id="319" w:author="7515" w:date="2022-12-05T11:55:00Z">
                <w:rPr>
                  <w:rFonts w:ascii="Cambria Math" w:hAnsi="Cambria Math"/>
                </w:rPr>
                <m:t>N</m:t>
              </w:ins>
            </m:r>
          </m:e>
          <m:sub>
            <m:r>
              <w:ins w:id="320" w:author="7515" w:date="2022-12-05T11:55:00Z">
                <w:rPr>
                  <w:rFonts w:ascii="Cambria Math" w:hAnsi="Cambria Math"/>
                </w:rPr>
                <m:t>RB</m:t>
              </w:ins>
            </m:r>
          </m:sub>
          <m:sup>
            <m:r>
              <w:ins w:id="321" w:author="7515" w:date="2022-12-05T11:55:00Z">
                <w:rPr>
                  <w:rFonts w:ascii="Cambria Math" w:hAnsi="Cambria Math"/>
                </w:rPr>
                <m:t>DL,BWP</m:t>
              </w:ins>
            </m:r>
          </m:sup>
        </m:sSubSup>
      </m:oMath>
      <w:r w:rsidRPr="00E27D23">
        <w:t xml:space="preserve"> as given by clause 7.3.1.</w:t>
      </w:r>
      <w:r w:rsidRPr="00E27D23">
        <w:rPr>
          <w:lang w:eastAsia="zh-CN"/>
        </w:rPr>
        <w:t>0</w:t>
      </w:r>
    </w:p>
    <w:p w14:paraId="66536C8D" w14:textId="77777777" w:rsidR="00953F6A" w:rsidRPr="00E27D23" w:rsidRDefault="00953F6A" w:rsidP="00953F6A">
      <w:pPr>
        <w:pStyle w:val="B1"/>
        <w:rPr>
          <w:lang w:eastAsia="zh-CN"/>
        </w:rPr>
      </w:pPr>
      <w:r w:rsidRPr="00E27D23">
        <w:rPr>
          <w:lang w:eastAsia="zh-CN"/>
        </w:rPr>
        <w:t>-</w:t>
      </w:r>
      <w:r w:rsidRPr="00E27D23">
        <w:rPr>
          <w:lang w:eastAsia="zh-CN"/>
        </w:rPr>
        <w:tab/>
        <w:t xml:space="preserve">Time domain resource assignment </w:t>
      </w:r>
      <w:r w:rsidRPr="00E27D23">
        <w:t>–</w:t>
      </w:r>
      <w:r w:rsidRPr="00E27D23">
        <w:rPr>
          <w:lang w:eastAsia="zh-CN"/>
        </w:rPr>
        <w:t xml:space="preserve"> 4 bits as defined in Clause 5.1.2.1 of [6, TS38.214]</w:t>
      </w:r>
    </w:p>
    <w:p w14:paraId="29784094" w14:textId="77777777" w:rsidR="00953F6A" w:rsidRPr="00E27D23" w:rsidRDefault="00953F6A" w:rsidP="00953F6A">
      <w:pPr>
        <w:pStyle w:val="B1"/>
        <w:rPr>
          <w:lang w:eastAsia="zh-CN"/>
        </w:rPr>
      </w:pPr>
      <w:r w:rsidRPr="00E27D23">
        <w:rPr>
          <w:lang w:eastAsia="zh-CN"/>
        </w:rPr>
        <w:t>-</w:t>
      </w:r>
      <w:r w:rsidRPr="00E27D23">
        <w:rPr>
          <w:lang w:eastAsia="zh-CN"/>
        </w:rPr>
        <w:tab/>
        <w:t xml:space="preserve">VRB-to-PRB mapping </w:t>
      </w:r>
      <w:r w:rsidRPr="00E27D23">
        <w:t>–</w:t>
      </w:r>
      <w:r w:rsidRPr="00E27D23">
        <w:rPr>
          <w:lang w:eastAsia="zh-CN"/>
        </w:rPr>
        <w:t xml:space="preserve"> 1 bit according to Table 7.3.1.2.2-5</w:t>
      </w:r>
    </w:p>
    <w:p w14:paraId="05524210" w14:textId="77777777" w:rsidR="00953F6A" w:rsidRPr="00E27D23" w:rsidRDefault="00953F6A" w:rsidP="00953F6A">
      <w:pPr>
        <w:pStyle w:val="B1"/>
        <w:rPr>
          <w:lang w:eastAsia="zh-CN"/>
        </w:rPr>
      </w:pPr>
      <w:r w:rsidRPr="00E27D23">
        <w:t>-</w:t>
      </w:r>
      <w:r w:rsidRPr="00E27D23">
        <w:tab/>
        <w:t xml:space="preserve">Modulation and coding scheme – </w:t>
      </w:r>
      <w:r w:rsidRPr="00E27D23">
        <w:rPr>
          <w:lang w:eastAsia="zh-CN"/>
        </w:rPr>
        <w:t>5</w:t>
      </w:r>
      <w:r w:rsidRPr="00E27D23">
        <w:t xml:space="preserve"> bits as defined in Clause </w:t>
      </w:r>
      <w:r w:rsidRPr="00E27D23">
        <w:rPr>
          <w:lang w:eastAsia="zh-CN"/>
        </w:rPr>
        <w:t>5.1.3</w:t>
      </w:r>
      <w:r w:rsidRPr="00E27D23">
        <w:t xml:space="preserve"> of [</w:t>
      </w:r>
      <w:r w:rsidRPr="00E27D23">
        <w:rPr>
          <w:lang w:eastAsia="zh-CN"/>
        </w:rPr>
        <w:t>6, TS38.214</w:t>
      </w:r>
      <w:r w:rsidRPr="00E27D23">
        <w:t>]</w:t>
      </w:r>
    </w:p>
    <w:p w14:paraId="3FBD208D" w14:textId="77777777" w:rsidR="00953F6A" w:rsidRPr="00E27D23" w:rsidRDefault="00953F6A" w:rsidP="00953F6A">
      <w:pPr>
        <w:pStyle w:val="B1"/>
        <w:rPr>
          <w:lang w:eastAsia="zh-CN"/>
        </w:rPr>
      </w:pPr>
      <w:r w:rsidRPr="00E27D23">
        <w:t>-</w:t>
      </w:r>
      <w:r w:rsidRPr="00E27D23">
        <w:tab/>
        <w:t>New data indicator – 1 bit</w:t>
      </w:r>
    </w:p>
    <w:p w14:paraId="559698AA" w14:textId="77777777" w:rsidR="00953F6A" w:rsidRPr="00E27D23" w:rsidRDefault="00953F6A" w:rsidP="00953F6A">
      <w:pPr>
        <w:pStyle w:val="B1"/>
        <w:rPr>
          <w:lang w:eastAsia="zh-CN"/>
        </w:rPr>
      </w:pPr>
      <w:r w:rsidRPr="00E27D23">
        <w:t>-</w:t>
      </w:r>
      <w:r w:rsidRPr="00E27D23">
        <w:tab/>
        <w:t xml:space="preserve">Redundancy version – 2 bits as defined in Table </w:t>
      </w:r>
      <w:r w:rsidRPr="00E27D23">
        <w:rPr>
          <w:lang w:eastAsia="zh-CN"/>
        </w:rPr>
        <w:t>7.3.1.1.1-2</w:t>
      </w:r>
    </w:p>
    <w:p w14:paraId="0D6B8AA0" w14:textId="77777777" w:rsidR="00953F6A" w:rsidRPr="00E27D23" w:rsidRDefault="00953F6A" w:rsidP="00953F6A">
      <w:pPr>
        <w:pStyle w:val="B1"/>
        <w:rPr>
          <w:lang w:eastAsia="zh-CN"/>
        </w:rPr>
      </w:pPr>
      <w:r w:rsidRPr="00E27D23">
        <w:t>-</w:t>
      </w:r>
      <w:r w:rsidRPr="00E27D23">
        <w:tab/>
        <w:t xml:space="preserve">HARQ process number – </w:t>
      </w:r>
      <w:r w:rsidRPr="00E27D23">
        <w:rPr>
          <w:lang w:eastAsia="zh-CN"/>
        </w:rPr>
        <w:t>4</w:t>
      </w:r>
      <w:r w:rsidRPr="00E27D23">
        <w:t xml:space="preserve"> bits</w:t>
      </w:r>
    </w:p>
    <w:p w14:paraId="71B1DFEF" w14:textId="77777777" w:rsidR="00953F6A" w:rsidRPr="00E27D23" w:rsidRDefault="00953F6A" w:rsidP="00953F6A">
      <w:pPr>
        <w:pStyle w:val="B1"/>
        <w:rPr>
          <w:lang w:eastAsia="zh-CN"/>
        </w:rPr>
      </w:pPr>
      <w:r w:rsidRPr="00E27D23">
        <w:rPr>
          <w:lang w:eastAsia="zh-CN"/>
        </w:rPr>
        <w:t>-</w:t>
      </w:r>
      <w:r w:rsidRPr="00E27D23">
        <w:rPr>
          <w:lang w:eastAsia="zh-CN"/>
        </w:rPr>
        <w:tab/>
        <w:t>Downlink assignment index – 2 bits as defined in Clause 9.1.3 of [5, TS 38.213], as counter DAI</w:t>
      </w:r>
    </w:p>
    <w:p w14:paraId="4FE8BC6C" w14:textId="77777777" w:rsidR="00953F6A" w:rsidRPr="00E27D23" w:rsidRDefault="00953F6A" w:rsidP="00953F6A">
      <w:pPr>
        <w:pStyle w:val="B1"/>
        <w:rPr>
          <w:lang w:eastAsia="zh-CN"/>
        </w:rPr>
      </w:pPr>
      <w:r w:rsidRPr="00E27D23">
        <w:rPr>
          <w:lang w:eastAsia="zh-CN"/>
        </w:rPr>
        <w:t>-</w:t>
      </w:r>
      <w:r w:rsidRPr="00E27D23">
        <w:rPr>
          <w:lang w:eastAsia="zh-CN"/>
        </w:rPr>
        <w:tab/>
        <w:t>PUCCH resource indicator</w:t>
      </w:r>
      <w:r w:rsidRPr="00E27D23">
        <w:t xml:space="preserve"> – </w:t>
      </w:r>
      <w:r w:rsidRPr="00E27D23">
        <w:rPr>
          <w:lang w:eastAsia="zh-CN"/>
        </w:rPr>
        <w:t>3</w:t>
      </w:r>
      <w:r w:rsidRPr="00E27D23">
        <w:t xml:space="preserve"> bit</w:t>
      </w:r>
      <w:r w:rsidRPr="00E27D23">
        <w:rPr>
          <w:lang w:eastAsia="zh-CN"/>
        </w:rPr>
        <w:t>s as defined in Clause 9.2.3 of [5, TS38.213]</w:t>
      </w:r>
    </w:p>
    <w:p w14:paraId="2E916AF4" w14:textId="77777777" w:rsidR="00953F6A" w:rsidRPr="00E27D23" w:rsidRDefault="00953F6A" w:rsidP="00953F6A">
      <w:pPr>
        <w:pStyle w:val="B1"/>
        <w:rPr>
          <w:lang w:eastAsia="zh-CN"/>
        </w:rPr>
      </w:pPr>
      <w:r w:rsidRPr="00E27D23">
        <w:rPr>
          <w:lang w:eastAsia="zh-CN"/>
        </w:rPr>
        <w:t>-</w:t>
      </w:r>
      <w:r w:rsidRPr="00E27D23">
        <w:rPr>
          <w:lang w:eastAsia="zh-CN"/>
        </w:rPr>
        <w:tab/>
        <w:t>PDSCH-to-HARQ_feedback timing indicator</w:t>
      </w:r>
      <w:r w:rsidRPr="00E27D23">
        <w:t xml:space="preserve"> – </w:t>
      </w:r>
      <w:r w:rsidRPr="00E27D23">
        <w:rPr>
          <w:lang w:eastAsia="zh-CN"/>
        </w:rPr>
        <w:t>3</w:t>
      </w:r>
      <w:r w:rsidRPr="00E27D23">
        <w:t xml:space="preserve"> bit</w:t>
      </w:r>
      <w:r w:rsidRPr="00E27D23">
        <w:rPr>
          <w:lang w:eastAsia="zh-CN"/>
        </w:rPr>
        <w:t>s as defined in Clause 9.2.3 of [5, TS38.213]</w:t>
      </w:r>
    </w:p>
    <w:p w14:paraId="1BC0E5D0" w14:textId="77777777" w:rsidR="00953F6A" w:rsidRPr="00E27D23" w:rsidRDefault="00953F6A" w:rsidP="00953F6A">
      <w:pPr>
        <w:pStyle w:val="B1"/>
        <w:rPr>
          <w:lang w:eastAsia="zh-CN"/>
        </w:rPr>
      </w:pPr>
      <w:r w:rsidRPr="00E27D23">
        <w:rPr>
          <w:lang w:eastAsia="zh-CN"/>
        </w:rPr>
        <w:t>-</w:t>
      </w:r>
      <w:r w:rsidRPr="00E27D23">
        <w:rPr>
          <w:lang w:eastAsia="zh-CN"/>
        </w:rPr>
        <w:tab/>
        <w:t xml:space="preserve">Reserved bits – 3 bits </w:t>
      </w:r>
    </w:p>
    <w:p w14:paraId="523D27DD" w14:textId="77777777" w:rsidR="00953F6A" w:rsidRPr="00E27D23" w:rsidRDefault="00953F6A" w:rsidP="00953F6A">
      <w:pPr>
        <w:pStyle w:val="H6"/>
      </w:pPr>
      <w:r w:rsidRPr="00E27D23">
        <w:t>14.2.1.1.1.3</w:t>
      </w:r>
      <w:r w:rsidRPr="00E27D23">
        <w:tab/>
        <w:t>Test description</w:t>
      </w:r>
    </w:p>
    <w:p w14:paraId="0F2F382F" w14:textId="77777777" w:rsidR="00953F6A" w:rsidRPr="00E27D23" w:rsidRDefault="00953F6A" w:rsidP="00953F6A">
      <w:pPr>
        <w:pStyle w:val="H6"/>
      </w:pPr>
      <w:r w:rsidRPr="00E27D23">
        <w:t>14.2.1.1.1.3.1</w:t>
      </w:r>
      <w:r w:rsidRPr="00E27D23">
        <w:tab/>
        <w:t>Pre-test conditions</w:t>
      </w:r>
    </w:p>
    <w:p w14:paraId="218B0FF5" w14:textId="77777777" w:rsidR="00953F6A" w:rsidRPr="00E27D23" w:rsidRDefault="00953F6A" w:rsidP="00953F6A">
      <w:pPr>
        <w:pStyle w:val="H6"/>
      </w:pPr>
      <w:r w:rsidRPr="00E27D23">
        <w:t>System Simulator:</w:t>
      </w:r>
    </w:p>
    <w:p w14:paraId="6EEFFC46" w14:textId="77777777" w:rsidR="00953F6A" w:rsidRPr="00E27D23" w:rsidRDefault="00953F6A" w:rsidP="00953F6A">
      <w:pPr>
        <w:pStyle w:val="B1"/>
        <w:rPr>
          <w:lang w:eastAsia="zh-CN"/>
        </w:rPr>
      </w:pPr>
      <w:r w:rsidRPr="00E27D23">
        <w:t>-</w:t>
      </w:r>
      <w:r w:rsidRPr="00E27D23">
        <w:tab/>
        <w:t>NR Cell 1</w:t>
      </w:r>
      <w:r w:rsidRPr="00E27D23">
        <w:rPr>
          <w:lang w:eastAsia="zh-CN"/>
        </w:rPr>
        <w:t>.</w:t>
      </w:r>
    </w:p>
    <w:p w14:paraId="07ADF435" w14:textId="77777777" w:rsidR="00953F6A" w:rsidRPr="00E27D23" w:rsidRDefault="00953F6A" w:rsidP="00953F6A">
      <w:pPr>
        <w:pStyle w:val="B1"/>
      </w:pPr>
      <w:r w:rsidRPr="00E27D23">
        <w:rPr>
          <w:lang w:eastAsia="zh-CN"/>
        </w:rPr>
        <w:t>-</w:t>
      </w:r>
      <w:r w:rsidRPr="00E27D23">
        <w:rPr>
          <w:lang w:eastAsia="zh-CN"/>
        </w:rPr>
        <w:tab/>
        <w:t>The SS configures the NR Cell 1 as the "Serving cell"</w:t>
      </w:r>
      <w:r w:rsidRPr="00E27D23">
        <w:t>.</w:t>
      </w:r>
    </w:p>
    <w:p w14:paraId="377E4296" w14:textId="77777777" w:rsidR="00953F6A" w:rsidRPr="00E27D23" w:rsidRDefault="00953F6A" w:rsidP="00953F6A">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01CD4A37" w14:textId="77777777" w:rsidR="00953F6A" w:rsidRPr="00E27D23" w:rsidRDefault="00953F6A" w:rsidP="00953F6A">
      <w:pPr>
        <w:pStyle w:val="H6"/>
      </w:pPr>
      <w:r w:rsidRPr="00E27D23">
        <w:t>UE:</w:t>
      </w:r>
    </w:p>
    <w:p w14:paraId="3BA4CBAA" w14:textId="77777777" w:rsidR="00953F6A" w:rsidRPr="00E27D23" w:rsidRDefault="00953F6A" w:rsidP="00953F6A">
      <w:pPr>
        <w:ind w:left="568" w:hanging="284"/>
      </w:pPr>
      <w:r w:rsidRPr="00E27D23">
        <w:t>-</w:t>
      </w:r>
      <w:r w:rsidRPr="00E27D23">
        <w:tab/>
        <w:t>None.</w:t>
      </w:r>
    </w:p>
    <w:p w14:paraId="3C260EA1" w14:textId="77777777" w:rsidR="00953F6A" w:rsidRPr="00E27D23" w:rsidRDefault="00953F6A" w:rsidP="00953F6A">
      <w:pPr>
        <w:pStyle w:val="H6"/>
      </w:pPr>
      <w:r w:rsidRPr="00E27D23">
        <w:t>Preamble:</w:t>
      </w:r>
    </w:p>
    <w:p w14:paraId="1B0C071D" w14:textId="77777777" w:rsidR="00953F6A" w:rsidRPr="00E27D23" w:rsidRDefault="00953F6A" w:rsidP="00953F6A">
      <w:pPr>
        <w:pStyle w:val="B1"/>
      </w:pPr>
      <w:r w:rsidRPr="00E27D23">
        <w:t>-</w:t>
      </w:r>
      <w:r w:rsidRPr="00E27D23">
        <w:tab/>
        <w:t xml:space="preserve">The UE is in state 1N-A on NR Cell 1(serving cell) according to TS 38.508-1 [4] Table 4.4A.2-3 with Test Mode = on to activate UE TEST MODE </w:t>
      </w:r>
      <w:r w:rsidRPr="00E27D23">
        <w:rPr>
          <w:lang w:eastAsia="zh-CN"/>
        </w:rPr>
        <w:t>C</w:t>
      </w:r>
      <w:r w:rsidRPr="00E27D23">
        <w:t xml:space="preserve"> and Test Loop Function = off.</w:t>
      </w:r>
    </w:p>
    <w:p w14:paraId="3779A818" w14:textId="77777777" w:rsidR="00953F6A" w:rsidRPr="00E27D23" w:rsidRDefault="00953F6A" w:rsidP="00953F6A">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w:t>
      </w:r>
      <w:r w:rsidRPr="00E27D23">
        <w:rPr>
          <w:rFonts w:cs="Arial"/>
          <w:szCs w:val="18"/>
        </w:rPr>
        <w:t>MBS Multicast service with MBS service ID '000101'H.</w:t>
      </w:r>
    </w:p>
    <w:p w14:paraId="51328246" w14:textId="77777777" w:rsidR="00953F6A" w:rsidRPr="00E27D23" w:rsidRDefault="00953F6A" w:rsidP="00953F6A">
      <w:pPr>
        <w:pStyle w:val="H6"/>
      </w:pPr>
      <w:r w:rsidRPr="00E27D23">
        <w:t>14.2.1.1.1.3.2</w:t>
      </w:r>
      <w:r w:rsidRPr="00E27D23">
        <w:tab/>
        <w:t>Test procedure sequence</w:t>
      </w:r>
    </w:p>
    <w:p w14:paraId="19BCA44E" w14:textId="77777777" w:rsidR="00953F6A" w:rsidRPr="00E27D23" w:rsidRDefault="00953F6A" w:rsidP="00953F6A">
      <w:pPr>
        <w:pStyle w:val="TH"/>
      </w:pPr>
      <w:r w:rsidRPr="00E27D23">
        <w:t>Table 14.2.1.1.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953F6A" w:rsidRPr="00E27D23" w14:paraId="7C013F6A" w14:textId="77777777" w:rsidTr="0088214F">
        <w:tc>
          <w:tcPr>
            <w:tcW w:w="533" w:type="dxa"/>
            <w:tcBorders>
              <w:top w:val="single" w:sz="4" w:space="0" w:color="auto"/>
              <w:left w:val="single" w:sz="4" w:space="0" w:color="auto"/>
              <w:bottom w:val="nil"/>
              <w:right w:val="single" w:sz="4" w:space="0" w:color="auto"/>
            </w:tcBorders>
            <w:hideMark/>
          </w:tcPr>
          <w:p w14:paraId="74F7F4E3" w14:textId="77777777" w:rsidR="00953F6A" w:rsidRPr="00E27D23" w:rsidRDefault="00953F6A" w:rsidP="0088214F">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677A9D47" w14:textId="77777777" w:rsidR="00953F6A" w:rsidRPr="00E27D23" w:rsidRDefault="00953F6A" w:rsidP="0088214F">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65F08D86" w14:textId="77777777" w:rsidR="00953F6A" w:rsidRPr="00E27D23" w:rsidRDefault="00953F6A" w:rsidP="0088214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58723AA0" w14:textId="77777777" w:rsidR="00953F6A" w:rsidRPr="00E27D23" w:rsidRDefault="00953F6A" w:rsidP="0088214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313FEA03" w14:textId="77777777" w:rsidR="00953F6A" w:rsidRPr="00E27D23" w:rsidRDefault="00953F6A" w:rsidP="0088214F">
            <w:pPr>
              <w:pStyle w:val="TAH"/>
            </w:pPr>
            <w:r w:rsidRPr="00E27D23">
              <w:t>Verdict</w:t>
            </w:r>
          </w:p>
        </w:tc>
      </w:tr>
      <w:tr w:rsidR="00953F6A" w:rsidRPr="00E27D23" w14:paraId="192088C2" w14:textId="77777777" w:rsidTr="0088214F">
        <w:tc>
          <w:tcPr>
            <w:tcW w:w="533" w:type="dxa"/>
            <w:tcBorders>
              <w:top w:val="nil"/>
              <w:left w:val="single" w:sz="4" w:space="0" w:color="auto"/>
              <w:bottom w:val="single" w:sz="4" w:space="0" w:color="auto"/>
              <w:right w:val="single" w:sz="4" w:space="0" w:color="auto"/>
            </w:tcBorders>
          </w:tcPr>
          <w:p w14:paraId="56EACCE7" w14:textId="77777777" w:rsidR="00953F6A" w:rsidRPr="00E27D23" w:rsidRDefault="00953F6A" w:rsidP="0088214F">
            <w:pPr>
              <w:pStyle w:val="TAH"/>
            </w:pPr>
          </w:p>
        </w:tc>
        <w:tc>
          <w:tcPr>
            <w:tcW w:w="3967" w:type="dxa"/>
            <w:tcBorders>
              <w:top w:val="nil"/>
              <w:left w:val="single" w:sz="4" w:space="0" w:color="auto"/>
              <w:bottom w:val="single" w:sz="4" w:space="0" w:color="auto"/>
              <w:right w:val="single" w:sz="4" w:space="0" w:color="auto"/>
            </w:tcBorders>
          </w:tcPr>
          <w:p w14:paraId="08C39C74" w14:textId="77777777" w:rsidR="00953F6A" w:rsidRPr="00E27D23" w:rsidRDefault="00953F6A" w:rsidP="0088214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5355BC25" w14:textId="77777777" w:rsidR="00953F6A" w:rsidRPr="00E27D23" w:rsidRDefault="00953F6A" w:rsidP="0088214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1B1FC583" w14:textId="77777777" w:rsidR="00953F6A" w:rsidRPr="00E27D23" w:rsidRDefault="00953F6A" w:rsidP="0088214F">
            <w:pPr>
              <w:pStyle w:val="TAH"/>
            </w:pPr>
            <w:r w:rsidRPr="00E27D23">
              <w:t>Message</w:t>
            </w:r>
          </w:p>
        </w:tc>
        <w:tc>
          <w:tcPr>
            <w:tcW w:w="567" w:type="dxa"/>
            <w:tcBorders>
              <w:top w:val="nil"/>
              <w:left w:val="single" w:sz="4" w:space="0" w:color="auto"/>
              <w:bottom w:val="single" w:sz="4" w:space="0" w:color="auto"/>
              <w:right w:val="single" w:sz="4" w:space="0" w:color="auto"/>
            </w:tcBorders>
          </w:tcPr>
          <w:p w14:paraId="2CE905E9" w14:textId="77777777" w:rsidR="00953F6A" w:rsidRPr="00E27D23" w:rsidRDefault="00953F6A" w:rsidP="0088214F">
            <w:pPr>
              <w:pStyle w:val="TAH"/>
            </w:pPr>
          </w:p>
        </w:tc>
        <w:tc>
          <w:tcPr>
            <w:tcW w:w="850" w:type="dxa"/>
            <w:tcBorders>
              <w:top w:val="nil"/>
              <w:left w:val="single" w:sz="4" w:space="0" w:color="auto"/>
              <w:bottom w:val="single" w:sz="4" w:space="0" w:color="auto"/>
              <w:right w:val="single" w:sz="4" w:space="0" w:color="auto"/>
            </w:tcBorders>
          </w:tcPr>
          <w:p w14:paraId="029494E3" w14:textId="77777777" w:rsidR="00953F6A" w:rsidRPr="00E27D23" w:rsidRDefault="00953F6A" w:rsidP="0088214F">
            <w:pPr>
              <w:pStyle w:val="TAH"/>
            </w:pPr>
          </w:p>
        </w:tc>
      </w:tr>
      <w:tr w:rsidR="00953F6A" w:rsidRPr="00E27D23" w14:paraId="7774754D" w14:textId="77777777" w:rsidTr="0088214F">
        <w:tc>
          <w:tcPr>
            <w:tcW w:w="533" w:type="dxa"/>
            <w:tcBorders>
              <w:top w:val="nil"/>
              <w:left w:val="single" w:sz="4" w:space="0" w:color="auto"/>
              <w:bottom w:val="single" w:sz="4" w:space="0" w:color="auto"/>
              <w:right w:val="single" w:sz="4" w:space="0" w:color="auto"/>
            </w:tcBorders>
          </w:tcPr>
          <w:p w14:paraId="102B281D" w14:textId="77777777" w:rsidR="00953F6A" w:rsidRPr="00E27D23" w:rsidRDefault="00953F6A" w:rsidP="0088214F">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62AE9C67" w14:textId="77777777" w:rsidR="00953F6A" w:rsidRPr="00E27D23" w:rsidRDefault="00953F6A" w:rsidP="0088214F">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5FB2FA47" w14:textId="77777777" w:rsidR="00953F6A" w:rsidRPr="00E27D23" w:rsidRDefault="00953F6A"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70384DFB" w14:textId="77777777" w:rsidR="00953F6A" w:rsidRPr="00E27D23" w:rsidRDefault="00953F6A" w:rsidP="0088214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3B148E5F"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1EA6937A" w14:textId="77777777" w:rsidR="00953F6A" w:rsidRPr="00E27D23" w:rsidRDefault="00953F6A" w:rsidP="0088214F">
            <w:pPr>
              <w:pStyle w:val="TAC"/>
            </w:pPr>
            <w:r w:rsidRPr="00E27D23">
              <w:t>-</w:t>
            </w:r>
          </w:p>
        </w:tc>
      </w:tr>
      <w:tr w:rsidR="00953F6A" w:rsidRPr="00E27D23" w14:paraId="577F570D" w14:textId="77777777" w:rsidTr="0088214F">
        <w:tc>
          <w:tcPr>
            <w:tcW w:w="533" w:type="dxa"/>
            <w:tcBorders>
              <w:top w:val="nil"/>
              <w:left w:val="single" w:sz="4" w:space="0" w:color="auto"/>
              <w:bottom w:val="single" w:sz="4" w:space="0" w:color="auto"/>
              <w:right w:val="single" w:sz="4" w:space="0" w:color="auto"/>
            </w:tcBorders>
          </w:tcPr>
          <w:p w14:paraId="49C4FDD6" w14:textId="77777777" w:rsidR="00953F6A" w:rsidRPr="00E27D23" w:rsidRDefault="00953F6A" w:rsidP="0088214F">
            <w:pPr>
              <w:pStyle w:val="TAC"/>
              <w:rPr>
                <w:lang w:eastAsia="zh-CN"/>
              </w:rPr>
            </w:pPr>
            <w:r w:rsidRPr="00E27D23">
              <w:rPr>
                <w:lang w:eastAsia="zh-CN"/>
              </w:rPr>
              <w:t>2a1-2a2</w:t>
            </w:r>
          </w:p>
        </w:tc>
        <w:tc>
          <w:tcPr>
            <w:tcW w:w="3967" w:type="dxa"/>
            <w:tcBorders>
              <w:top w:val="nil"/>
              <w:left w:val="single" w:sz="4" w:space="0" w:color="auto"/>
              <w:bottom w:val="single" w:sz="4" w:space="0" w:color="auto"/>
              <w:right w:val="single" w:sz="4" w:space="0" w:color="auto"/>
            </w:tcBorders>
          </w:tcPr>
          <w:p w14:paraId="254AE61E" w14:textId="77777777" w:rsidR="00953F6A" w:rsidRPr="00E27D23" w:rsidRDefault="00953F6A" w:rsidP="0088214F">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on NR Cell 1 </w:t>
            </w:r>
            <w:r w:rsidRPr="00E27D23">
              <w:t xml:space="preserve">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456ACB8A" w14:textId="77777777" w:rsidR="00953F6A" w:rsidRPr="00E27D23" w:rsidRDefault="00953F6A"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D0F4147" w14:textId="77777777" w:rsidR="00953F6A" w:rsidRPr="00E27D23" w:rsidRDefault="00953F6A" w:rsidP="0088214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3D4819F5"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1218ABB1" w14:textId="77777777" w:rsidR="00953F6A" w:rsidRPr="00E27D23" w:rsidRDefault="00953F6A" w:rsidP="0088214F">
            <w:pPr>
              <w:pStyle w:val="TAC"/>
            </w:pPr>
            <w:r w:rsidRPr="00E27D23">
              <w:t>-</w:t>
            </w:r>
          </w:p>
        </w:tc>
      </w:tr>
      <w:tr w:rsidR="00953F6A" w:rsidRPr="00E27D23" w14:paraId="57DF557F" w14:textId="77777777" w:rsidTr="0088214F">
        <w:tc>
          <w:tcPr>
            <w:tcW w:w="533" w:type="dxa"/>
            <w:tcBorders>
              <w:top w:val="nil"/>
              <w:left w:val="single" w:sz="4" w:space="0" w:color="auto"/>
              <w:bottom w:val="single" w:sz="4" w:space="0" w:color="auto"/>
              <w:right w:val="single" w:sz="4" w:space="0" w:color="auto"/>
            </w:tcBorders>
          </w:tcPr>
          <w:p w14:paraId="4B3B7EF0" w14:textId="77777777" w:rsidR="00953F6A" w:rsidRPr="00E27D23" w:rsidRDefault="00953F6A" w:rsidP="0088214F">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tcPr>
          <w:p w14:paraId="4481A8A2" w14:textId="77777777" w:rsidR="00953F6A" w:rsidRPr="00E27D23" w:rsidRDefault="00953F6A" w:rsidP="0088214F">
            <w:pPr>
              <w:pStyle w:val="TAL"/>
              <w:rPr>
                <w:kern w:val="2"/>
              </w:rPr>
            </w:pPr>
            <w:r w:rsidRPr="00E27D23">
              <w:t>The SS transmits a downlink assignment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3D2F3AD3"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7F080AD" w14:textId="77777777" w:rsidR="00953F6A" w:rsidRPr="00E27D23" w:rsidRDefault="00953F6A" w:rsidP="0088214F">
            <w:pPr>
              <w:pStyle w:val="TAC"/>
              <w:jc w:val="left"/>
            </w:pPr>
            <w:r w:rsidRPr="00E27D23">
              <w:t>(PDCCH (G-RNTI))</w:t>
            </w:r>
          </w:p>
        </w:tc>
        <w:tc>
          <w:tcPr>
            <w:tcW w:w="567" w:type="dxa"/>
            <w:tcBorders>
              <w:top w:val="nil"/>
              <w:left w:val="single" w:sz="4" w:space="0" w:color="auto"/>
              <w:bottom w:val="single" w:sz="4" w:space="0" w:color="auto"/>
              <w:right w:val="single" w:sz="4" w:space="0" w:color="auto"/>
            </w:tcBorders>
          </w:tcPr>
          <w:p w14:paraId="40854663"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53EA2020" w14:textId="77777777" w:rsidR="00953F6A" w:rsidRPr="00E27D23" w:rsidRDefault="00953F6A" w:rsidP="0088214F">
            <w:pPr>
              <w:pStyle w:val="TAC"/>
            </w:pPr>
            <w:r w:rsidRPr="00E27D23">
              <w:t>-</w:t>
            </w:r>
          </w:p>
        </w:tc>
      </w:tr>
      <w:tr w:rsidR="00953F6A" w:rsidRPr="00E27D23" w14:paraId="00EB5152" w14:textId="77777777" w:rsidTr="0088214F">
        <w:tc>
          <w:tcPr>
            <w:tcW w:w="533" w:type="dxa"/>
            <w:tcBorders>
              <w:top w:val="nil"/>
              <w:left w:val="single" w:sz="4" w:space="0" w:color="auto"/>
              <w:bottom w:val="single" w:sz="4" w:space="0" w:color="auto"/>
              <w:right w:val="single" w:sz="4" w:space="0" w:color="auto"/>
            </w:tcBorders>
          </w:tcPr>
          <w:p w14:paraId="2DDFDC3A" w14:textId="77777777" w:rsidR="00953F6A" w:rsidRPr="00E27D23" w:rsidRDefault="00953F6A" w:rsidP="0088214F">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tcPr>
          <w:p w14:paraId="001076EA" w14:textId="15043659" w:rsidR="00953F6A" w:rsidRPr="00E27D23" w:rsidRDefault="00953F6A" w:rsidP="0088214F">
            <w:pPr>
              <w:pStyle w:val="TAL"/>
              <w:rPr>
                <w:lang w:eastAsia="zh-CN"/>
              </w:rPr>
            </w:pPr>
            <w:r w:rsidRPr="00E27D23">
              <w:t xml:space="preserve">The SS transmits a MBS Packet on the MTCH with LCID matched with the LCID configured for </w:t>
            </w:r>
            <w:r w:rsidR="008943C0" w:rsidRPr="00E27D23">
              <w:t>receiving</w:t>
            </w:r>
            <w:r w:rsidRPr="00E27D23">
              <w:t xml:space="preserve"> PTM transmission. </w:t>
            </w:r>
          </w:p>
        </w:tc>
        <w:tc>
          <w:tcPr>
            <w:tcW w:w="708" w:type="dxa"/>
            <w:tcBorders>
              <w:top w:val="single" w:sz="4" w:space="0" w:color="auto"/>
              <w:left w:val="single" w:sz="4" w:space="0" w:color="auto"/>
              <w:bottom w:val="single" w:sz="4" w:space="0" w:color="auto"/>
              <w:right w:val="single" w:sz="4" w:space="0" w:color="auto"/>
            </w:tcBorders>
          </w:tcPr>
          <w:p w14:paraId="12AE9A52"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F62EED1" w14:textId="77777777" w:rsidR="00953F6A" w:rsidRPr="00E27D23" w:rsidRDefault="00953F6A" w:rsidP="0088214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2170A3CF"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79490254" w14:textId="77777777" w:rsidR="00953F6A" w:rsidRPr="00E27D23" w:rsidRDefault="00953F6A" w:rsidP="0088214F">
            <w:pPr>
              <w:pStyle w:val="TAC"/>
            </w:pPr>
            <w:r w:rsidRPr="00E27D23">
              <w:t>-</w:t>
            </w:r>
          </w:p>
        </w:tc>
      </w:tr>
      <w:tr w:rsidR="00953F6A" w:rsidRPr="00E27D23" w14:paraId="3930A023" w14:textId="77777777" w:rsidTr="0088214F">
        <w:tc>
          <w:tcPr>
            <w:tcW w:w="533" w:type="dxa"/>
            <w:tcBorders>
              <w:top w:val="nil"/>
              <w:left w:val="single" w:sz="4" w:space="0" w:color="auto"/>
              <w:bottom w:val="single" w:sz="4" w:space="0" w:color="auto"/>
              <w:right w:val="single" w:sz="4" w:space="0" w:color="auto"/>
            </w:tcBorders>
          </w:tcPr>
          <w:p w14:paraId="5E9B738E" w14:textId="77777777" w:rsidR="00953F6A" w:rsidRPr="00E27D23" w:rsidRDefault="00953F6A" w:rsidP="0088214F">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tcPr>
          <w:p w14:paraId="0CACF458" w14:textId="445573F8" w:rsidR="00953F6A" w:rsidRPr="00E27D23" w:rsidRDefault="00953F6A" w:rsidP="0088214F">
            <w:pPr>
              <w:pStyle w:val="TAL"/>
              <w:rPr>
                <w:lang w:eastAsia="zh-CN"/>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226862B"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AF61448" w14:textId="77777777" w:rsidR="00953F6A" w:rsidRPr="00E27D23" w:rsidRDefault="00953F6A" w:rsidP="0088214F">
            <w:pPr>
              <w:pStyle w:val="TAC"/>
              <w:jc w:val="left"/>
              <w:rPr>
                <w:rFonts w:eastAsia="MS Gothic"/>
              </w:rPr>
            </w:pPr>
            <w:r w:rsidRPr="00E27D23">
              <w:rPr>
                <w:rFonts w:eastAsia="MS Gothic"/>
              </w:rPr>
              <w:t xml:space="preserve">NR RRC: </w:t>
            </w:r>
            <w:r w:rsidRPr="00E27D23">
              <w:rPr>
                <w:rFonts w:eastAsia="MS Gothic"/>
                <w:i/>
              </w:rPr>
              <w:t>DLInformationTransfer</w:t>
            </w:r>
          </w:p>
          <w:p w14:paraId="4D75073D" w14:textId="77777777" w:rsidR="00953F6A" w:rsidRPr="00E27D23" w:rsidRDefault="00953F6A" w:rsidP="0088214F">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DA39D62"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28D9737F" w14:textId="77777777" w:rsidR="00953F6A" w:rsidRPr="00E27D23" w:rsidRDefault="00953F6A" w:rsidP="0088214F">
            <w:pPr>
              <w:pStyle w:val="TAC"/>
            </w:pPr>
            <w:r w:rsidRPr="00E27D23">
              <w:t>-</w:t>
            </w:r>
          </w:p>
        </w:tc>
      </w:tr>
      <w:tr w:rsidR="00953F6A" w:rsidRPr="00E27D23" w14:paraId="419C6C14" w14:textId="77777777" w:rsidTr="0088214F">
        <w:tc>
          <w:tcPr>
            <w:tcW w:w="533" w:type="dxa"/>
            <w:tcBorders>
              <w:top w:val="nil"/>
              <w:left w:val="single" w:sz="4" w:space="0" w:color="auto"/>
              <w:bottom w:val="single" w:sz="4" w:space="0" w:color="auto"/>
              <w:right w:val="single" w:sz="4" w:space="0" w:color="auto"/>
            </w:tcBorders>
          </w:tcPr>
          <w:p w14:paraId="197C1FC1" w14:textId="77777777" w:rsidR="00953F6A" w:rsidRPr="00E27D23" w:rsidRDefault="00953F6A" w:rsidP="0088214F">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tcPr>
          <w:p w14:paraId="49DAFC10" w14:textId="77777777" w:rsidR="00953F6A" w:rsidRPr="00E27D23" w:rsidRDefault="00953F6A" w:rsidP="0088214F">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7104E08E" w14:textId="77777777" w:rsidR="00953F6A" w:rsidRPr="00E27D23" w:rsidRDefault="00953F6A"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63279342" w14:textId="77777777" w:rsidR="00953F6A" w:rsidRPr="00E27D23" w:rsidRDefault="00953F6A" w:rsidP="0088214F">
            <w:pPr>
              <w:pStyle w:val="TAC"/>
              <w:jc w:val="left"/>
              <w:rPr>
                <w:rFonts w:eastAsia="MS Gothic"/>
                <w:i/>
              </w:rPr>
            </w:pPr>
            <w:r w:rsidRPr="00E27D23">
              <w:rPr>
                <w:rFonts w:eastAsia="MS Gothic"/>
              </w:rPr>
              <w:t xml:space="preserve">NR RRC: </w:t>
            </w:r>
            <w:r w:rsidRPr="00E27D23">
              <w:rPr>
                <w:rFonts w:eastAsia="MS Gothic"/>
                <w:i/>
              </w:rPr>
              <w:t>ULInformationTransfer</w:t>
            </w:r>
          </w:p>
          <w:p w14:paraId="00492592" w14:textId="77777777" w:rsidR="00953F6A" w:rsidRPr="00E27D23" w:rsidRDefault="00953F6A" w:rsidP="0088214F">
            <w:pPr>
              <w:pStyle w:val="TAC"/>
              <w:jc w:val="left"/>
            </w:pPr>
            <w:r w:rsidRPr="00E27D23">
              <w:rPr>
                <w:rFonts w:eastAsia="MS Gothic"/>
              </w:rPr>
              <w:t xml:space="preserve">TC: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132F64F"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6B1FE4E1" w14:textId="77777777" w:rsidR="00953F6A" w:rsidRPr="00E27D23" w:rsidRDefault="00953F6A" w:rsidP="0088214F">
            <w:pPr>
              <w:pStyle w:val="TAC"/>
            </w:pPr>
            <w:r w:rsidRPr="00E27D23">
              <w:t>-</w:t>
            </w:r>
          </w:p>
        </w:tc>
      </w:tr>
      <w:tr w:rsidR="00953F6A" w:rsidRPr="00E27D23" w14:paraId="2686F7D2" w14:textId="77777777" w:rsidTr="0088214F">
        <w:tc>
          <w:tcPr>
            <w:tcW w:w="533" w:type="dxa"/>
            <w:tcBorders>
              <w:top w:val="nil"/>
              <w:left w:val="single" w:sz="4" w:space="0" w:color="auto"/>
              <w:bottom w:val="single" w:sz="4" w:space="0" w:color="auto"/>
              <w:right w:val="single" w:sz="4" w:space="0" w:color="auto"/>
            </w:tcBorders>
          </w:tcPr>
          <w:p w14:paraId="28EB0D50" w14:textId="77777777" w:rsidR="00953F6A" w:rsidRPr="00E27D23" w:rsidRDefault="00953F6A" w:rsidP="0088214F">
            <w:pPr>
              <w:pStyle w:val="TAC"/>
              <w:rPr>
                <w:lang w:eastAsia="zh-CN"/>
              </w:rPr>
            </w:pPr>
            <w:r w:rsidRPr="00E27D23">
              <w:rPr>
                <w:lang w:eastAsia="zh-CN"/>
              </w:rPr>
              <w:t>7</w:t>
            </w:r>
          </w:p>
        </w:tc>
        <w:tc>
          <w:tcPr>
            <w:tcW w:w="3967" w:type="dxa"/>
            <w:tcBorders>
              <w:top w:val="nil"/>
              <w:left w:val="single" w:sz="4" w:space="0" w:color="auto"/>
              <w:bottom w:val="single" w:sz="4" w:space="0" w:color="auto"/>
              <w:right w:val="single" w:sz="4" w:space="0" w:color="auto"/>
            </w:tcBorders>
          </w:tcPr>
          <w:p w14:paraId="5C6A8BEE" w14:textId="77777777" w:rsidR="00953F6A" w:rsidRPr="00E27D23" w:rsidRDefault="00953F6A" w:rsidP="0088214F">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6 equal to 1</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7E870971" w14:textId="77777777" w:rsidR="00953F6A" w:rsidRPr="00E27D23" w:rsidRDefault="00953F6A"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D82280B" w14:textId="77777777" w:rsidR="00953F6A" w:rsidRPr="00E27D23" w:rsidRDefault="00953F6A" w:rsidP="0088214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2546E85E" w14:textId="77777777" w:rsidR="00953F6A" w:rsidRPr="00E27D23" w:rsidRDefault="00953F6A" w:rsidP="0088214F">
            <w:pPr>
              <w:pStyle w:val="TAC"/>
            </w:pPr>
            <w:r w:rsidRPr="00E27D23">
              <w:t>1, 4, 7</w:t>
            </w:r>
          </w:p>
        </w:tc>
        <w:tc>
          <w:tcPr>
            <w:tcW w:w="850" w:type="dxa"/>
            <w:tcBorders>
              <w:top w:val="nil"/>
              <w:left w:val="single" w:sz="4" w:space="0" w:color="auto"/>
              <w:bottom w:val="single" w:sz="4" w:space="0" w:color="auto"/>
              <w:right w:val="single" w:sz="4" w:space="0" w:color="auto"/>
            </w:tcBorders>
          </w:tcPr>
          <w:p w14:paraId="2C4D24BB" w14:textId="77777777" w:rsidR="00953F6A" w:rsidRPr="00E27D23" w:rsidRDefault="00953F6A" w:rsidP="0088214F">
            <w:pPr>
              <w:pStyle w:val="TAC"/>
            </w:pPr>
            <w:r w:rsidRPr="00E27D23">
              <w:t>P</w:t>
            </w:r>
          </w:p>
        </w:tc>
      </w:tr>
      <w:tr w:rsidR="00953F6A" w:rsidRPr="00E27D23" w14:paraId="04D12A64" w14:textId="77777777" w:rsidTr="0088214F">
        <w:tc>
          <w:tcPr>
            <w:tcW w:w="533" w:type="dxa"/>
            <w:tcBorders>
              <w:top w:val="nil"/>
              <w:left w:val="single" w:sz="4" w:space="0" w:color="auto"/>
              <w:bottom w:val="single" w:sz="4" w:space="0" w:color="auto"/>
              <w:right w:val="single" w:sz="4" w:space="0" w:color="auto"/>
            </w:tcBorders>
          </w:tcPr>
          <w:p w14:paraId="22DDFD9F" w14:textId="77777777" w:rsidR="00953F6A" w:rsidRPr="00E27D23" w:rsidRDefault="00953F6A" w:rsidP="0088214F">
            <w:pPr>
              <w:pStyle w:val="TAC"/>
              <w:rPr>
                <w:lang w:eastAsia="zh-CN"/>
              </w:rPr>
            </w:pPr>
            <w:r w:rsidRPr="00E27D23">
              <w:rPr>
                <w:lang w:eastAsia="zh-CN"/>
              </w:rPr>
              <w:t>8</w:t>
            </w:r>
          </w:p>
        </w:tc>
        <w:tc>
          <w:tcPr>
            <w:tcW w:w="3967" w:type="dxa"/>
            <w:tcBorders>
              <w:top w:val="nil"/>
              <w:left w:val="single" w:sz="4" w:space="0" w:color="auto"/>
              <w:bottom w:val="single" w:sz="4" w:space="0" w:color="auto"/>
              <w:right w:val="single" w:sz="4" w:space="0" w:color="auto"/>
            </w:tcBorders>
          </w:tcPr>
          <w:p w14:paraId="3957776E" w14:textId="77777777" w:rsidR="00953F6A" w:rsidRPr="00E27D23" w:rsidRDefault="00953F6A" w:rsidP="0088214F">
            <w:pPr>
              <w:pStyle w:val="TAL"/>
              <w:rPr>
                <w:lang w:eastAsia="zh-CN"/>
              </w:rPr>
            </w:pPr>
            <w:r w:rsidRPr="00E27D23">
              <w:t>The SS transmits a downlink assignment addressed to the C-RNTI assigned to the UE</w:t>
            </w:r>
          </w:p>
        </w:tc>
        <w:tc>
          <w:tcPr>
            <w:tcW w:w="708" w:type="dxa"/>
            <w:tcBorders>
              <w:top w:val="single" w:sz="4" w:space="0" w:color="auto"/>
              <w:left w:val="single" w:sz="4" w:space="0" w:color="auto"/>
              <w:bottom w:val="single" w:sz="4" w:space="0" w:color="auto"/>
              <w:right w:val="single" w:sz="4" w:space="0" w:color="auto"/>
            </w:tcBorders>
          </w:tcPr>
          <w:p w14:paraId="6B8D996A"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2436B46" w14:textId="77777777" w:rsidR="00953F6A" w:rsidRPr="00E27D23" w:rsidRDefault="00953F6A" w:rsidP="0088214F">
            <w:pPr>
              <w:pStyle w:val="TAC"/>
              <w:jc w:val="left"/>
            </w:pPr>
            <w:r w:rsidRPr="00E27D23">
              <w:t>(PDCCH (C-RNTI))</w:t>
            </w:r>
          </w:p>
        </w:tc>
        <w:tc>
          <w:tcPr>
            <w:tcW w:w="567" w:type="dxa"/>
            <w:tcBorders>
              <w:top w:val="nil"/>
              <w:left w:val="single" w:sz="4" w:space="0" w:color="auto"/>
              <w:bottom w:val="single" w:sz="4" w:space="0" w:color="auto"/>
              <w:right w:val="single" w:sz="4" w:space="0" w:color="auto"/>
            </w:tcBorders>
          </w:tcPr>
          <w:p w14:paraId="5F772855"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79531ECA" w14:textId="77777777" w:rsidR="00953F6A" w:rsidRPr="00E27D23" w:rsidRDefault="00953F6A" w:rsidP="0088214F">
            <w:pPr>
              <w:pStyle w:val="TAC"/>
            </w:pPr>
            <w:r w:rsidRPr="00E27D23">
              <w:t>-</w:t>
            </w:r>
          </w:p>
        </w:tc>
      </w:tr>
      <w:tr w:rsidR="00953F6A" w:rsidRPr="00E27D23" w14:paraId="66A5FC18" w14:textId="77777777" w:rsidTr="0088214F">
        <w:tc>
          <w:tcPr>
            <w:tcW w:w="533" w:type="dxa"/>
            <w:tcBorders>
              <w:top w:val="nil"/>
              <w:left w:val="single" w:sz="4" w:space="0" w:color="auto"/>
              <w:bottom w:val="single" w:sz="4" w:space="0" w:color="auto"/>
              <w:right w:val="single" w:sz="4" w:space="0" w:color="auto"/>
            </w:tcBorders>
          </w:tcPr>
          <w:p w14:paraId="6753ED4E" w14:textId="77777777" w:rsidR="00953F6A" w:rsidRPr="00E27D23" w:rsidRDefault="00953F6A" w:rsidP="0088214F">
            <w:pPr>
              <w:pStyle w:val="TAC"/>
              <w:rPr>
                <w:lang w:eastAsia="zh-CN"/>
              </w:rPr>
            </w:pPr>
            <w:r w:rsidRPr="00E27D23">
              <w:rPr>
                <w:lang w:eastAsia="zh-CN"/>
              </w:rPr>
              <w:t>9</w:t>
            </w:r>
          </w:p>
        </w:tc>
        <w:tc>
          <w:tcPr>
            <w:tcW w:w="3967" w:type="dxa"/>
            <w:tcBorders>
              <w:top w:val="nil"/>
              <w:left w:val="single" w:sz="4" w:space="0" w:color="auto"/>
              <w:bottom w:val="single" w:sz="4" w:space="0" w:color="auto"/>
              <w:right w:val="single" w:sz="4" w:space="0" w:color="auto"/>
            </w:tcBorders>
          </w:tcPr>
          <w:p w14:paraId="19C3C545" w14:textId="5DA5AD47" w:rsidR="00953F6A" w:rsidRPr="00E27D23" w:rsidRDefault="00953F6A" w:rsidP="0088214F">
            <w:pPr>
              <w:pStyle w:val="TAL"/>
              <w:rPr>
                <w:lang w:eastAsia="zh-CN"/>
              </w:rPr>
            </w:pPr>
            <w:r w:rsidRPr="00E27D23">
              <w:t xml:space="preserve">The SS transmits a MBS Packet on the DTCH with LCID matched with the LCID configured for </w:t>
            </w:r>
            <w:r w:rsidR="008943C0" w:rsidRPr="00E27D23">
              <w:t>receiving</w:t>
            </w:r>
            <w:r w:rsidRPr="00E27D23">
              <w:t xml:space="preserve"> PTP transmission</w:t>
            </w:r>
          </w:p>
        </w:tc>
        <w:tc>
          <w:tcPr>
            <w:tcW w:w="708" w:type="dxa"/>
            <w:tcBorders>
              <w:top w:val="single" w:sz="4" w:space="0" w:color="auto"/>
              <w:left w:val="single" w:sz="4" w:space="0" w:color="auto"/>
              <w:bottom w:val="single" w:sz="4" w:space="0" w:color="auto"/>
              <w:right w:val="single" w:sz="4" w:space="0" w:color="auto"/>
            </w:tcBorders>
          </w:tcPr>
          <w:p w14:paraId="0673AC2E"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EA11876" w14:textId="77777777" w:rsidR="00953F6A" w:rsidRPr="00E27D23" w:rsidRDefault="00953F6A" w:rsidP="0088214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25341FBD"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5BB26A54" w14:textId="77777777" w:rsidR="00953F6A" w:rsidRPr="00E27D23" w:rsidRDefault="00953F6A" w:rsidP="0088214F">
            <w:pPr>
              <w:pStyle w:val="TAC"/>
            </w:pPr>
            <w:r w:rsidRPr="00E27D23">
              <w:t>-</w:t>
            </w:r>
          </w:p>
        </w:tc>
      </w:tr>
      <w:tr w:rsidR="00953F6A" w:rsidRPr="00E27D23" w14:paraId="59CCF3DF" w14:textId="77777777" w:rsidTr="0088214F">
        <w:tc>
          <w:tcPr>
            <w:tcW w:w="533" w:type="dxa"/>
            <w:tcBorders>
              <w:top w:val="nil"/>
              <w:left w:val="single" w:sz="4" w:space="0" w:color="auto"/>
              <w:bottom w:val="single" w:sz="4" w:space="0" w:color="auto"/>
              <w:right w:val="single" w:sz="4" w:space="0" w:color="auto"/>
            </w:tcBorders>
          </w:tcPr>
          <w:p w14:paraId="08C50DEC" w14:textId="77777777" w:rsidR="00953F6A" w:rsidRPr="00E27D23" w:rsidRDefault="00953F6A" w:rsidP="0088214F">
            <w:pPr>
              <w:pStyle w:val="TAC"/>
              <w:rPr>
                <w:lang w:eastAsia="zh-CN"/>
              </w:rPr>
            </w:pPr>
            <w:r w:rsidRPr="00E27D23">
              <w:rPr>
                <w:lang w:eastAsia="zh-CN"/>
              </w:rPr>
              <w:t>10</w:t>
            </w:r>
          </w:p>
        </w:tc>
        <w:tc>
          <w:tcPr>
            <w:tcW w:w="3967" w:type="dxa"/>
            <w:tcBorders>
              <w:top w:val="nil"/>
              <w:left w:val="single" w:sz="4" w:space="0" w:color="auto"/>
              <w:bottom w:val="single" w:sz="4" w:space="0" w:color="auto"/>
              <w:right w:val="single" w:sz="4" w:space="0" w:color="auto"/>
            </w:tcBorders>
          </w:tcPr>
          <w:p w14:paraId="0AB3CB1D" w14:textId="77777777" w:rsidR="00953F6A" w:rsidRPr="00E27D23" w:rsidRDefault="00953F6A" w:rsidP="0088214F">
            <w:pPr>
              <w:pStyle w:val="TAL"/>
            </w:pPr>
            <w:r w:rsidRPr="00E27D23">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2E83C9BD" w14:textId="77777777" w:rsidR="00953F6A" w:rsidRPr="00E27D23" w:rsidRDefault="00953F6A"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0DF25F7" w14:textId="77777777" w:rsidR="00953F6A" w:rsidRPr="00E27D23" w:rsidRDefault="00953F6A" w:rsidP="0088214F">
            <w:pPr>
              <w:pStyle w:val="TAC"/>
              <w:jc w:val="left"/>
              <w:rPr>
                <w:lang w:eastAsia="zh-CN"/>
              </w:rPr>
            </w:pPr>
            <w:r w:rsidRPr="00E27D23">
              <w:t xml:space="preserve">HARQ </w:t>
            </w:r>
            <w:r w:rsidRPr="00E27D23">
              <w:rPr>
                <w:lang w:eastAsia="zh-CN"/>
              </w:rPr>
              <w:t>ACK</w:t>
            </w:r>
          </w:p>
        </w:tc>
        <w:tc>
          <w:tcPr>
            <w:tcW w:w="567" w:type="dxa"/>
            <w:tcBorders>
              <w:top w:val="nil"/>
              <w:left w:val="single" w:sz="4" w:space="0" w:color="auto"/>
              <w:bottom w:val="single" w:sz="4" w:space="0" w:color="auto"/>
              <w:right w:val="single" w:sz="4" w:space="0" w:color="auto"/>
            </w:tcBorders>
          </w:tcPr>
          <w:p w14:paraId="5BC02116" w14:textId="77777777" w:rsidR="00953F6A" w:rsidRPr="00E27D23" w:rsidRDefault="00953F6A" w:rsidP="0088214F">
            <w:pPr>
              <w:pStyle w:val="TAC"/>
            </w:pPr>
            <w:r w:rsidRPr="00E27D23">
              <w:t>2</w:t>
            </w:r>
          </w:p>
        </w:tc>
        <w:tc>
          <w:tcPr>
            <w:tcW w:w="850" w:type="dxa"/>
            <w:tcBorders>
              <w:top w:val="nil"/>
              <w:left w:val="single" w:sz="4" w:space="0" w:color="auto"/>
              <w:bottom w:val="single" w:sz="4" w:space="0" w:color="auto"/>
              <w:right w:val="single" w:sz="4" w:space="0" w:color="auto"/>
            </w:tcBorders>
          </w:tcPr>
          <w:p w14:paraId="74C23735" w14:textId="77777777" w:rsidR="00953F6A" w:rsidRPr="00E27D23" w:rsidRDefault="00953F6A" w:rsidP="0088214F">
            <w:pPr>
              <w:pStyle w:val="TAC"/>
            </w:pPr>
            <w:r w:rsidRPr="00E27D23">
              <w:t>P</w:t>
            </w:r>
          </w:p>
        </w:tc>
      </w:tr>
      <w:tr w:rsidR="00953F6A" w:rsidRPr="00E27D23" w14:paraId="37CB2114" w14:textId="77777777" w:rsidTr="0088214F">
        <w:tc>
          <w:tcPr>
            <w:tcW w:w="533" w:type="dxa"/>
            <w:tcBorders>
              <w:top w:val="nil"/>
              <w:left w:val="single" w:sz="4" w:space="0" w:color="auto"/>
              <w:bottom w:val="single" w:sz="4" w:space="0" w:color="auto"/>
              <w:right w:val="single" w:sz="4" w:space="0" w:color="auto"/>
            </w:tcBorders>
          </w:tcPr>
          <w:p w14:paraId="26B4A986" w14:textId="77777777" w:rsidR="00953F6A" w:rsidRPr="00E27D23" w:rsidRDefault="00953F6A" w:rsidP="0088214F">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tcPr>
          <w:p w14:paraId="7BD848A7" w14:textId="77777777" w:rsidR="00953F6A" w:rsidRPr="00E27D23" w:rsidRDefault="00953F6A" w:rsidP="0088214F">
            <w:pPr>
              <w:pStyle w:val="TAL"/>
              <w:rPr>
                <w:lang w:eastAsia="zh-CN"/>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36819BE"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BB0573B" w14:textId="77777777" w:rsidR="00953F6A" w:rsidRPr="00E27D23" w:rsidRDefault="00953F6A" w:rsidP="0088214F">
            <w:pPr>
              <w:pStyle w:val="TAC"/>
              <w:jc w:val="left"/>
              <w:rPr>
                <w:rFonts w:eastAsia="MS Gothic"/>
              </w:rPr>
            </w:pPr>
            <w:r w:rsidRPr="00E27D23">
              <w:rPr>
                <w:rFonts w:eastAsia="MS Gothic"/>
              </w:rPr>
              <w:t xml:space="preserve">NR RRC: </w:t>
            </w:r>
            <w:r w:rsidRPr="00E27D23">
              <w:rPr>
                <w:rFonts w:eastAsia="MS Gothic"/>
                <w:i/>
              </w:rPr>
              <w:t>DLInformationTransfer</w:t>
            </w:r>
          </w:p>
          <w:p w14:paraId="770F37AA" w14:textId="77777777" w:rsidR="00953F6A" w:rsidRPr="00E27D23" w:rsidRDefault="00953F6A" w:rsidP="0088214F">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DD76EAB"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6CBD5DFA" w14:textId="77777777" w:rsidR="00953F6A" w:rsidRPr="00E27D23" w:rsidRDefault="00953F6A" w:rsidP="0088214F">
            <w:pPr>
              <w:pStyle w:val="TAC"/>
            </w:pPr>
            <w:r w:rsidRPr="00E27D23">
              <w:t>-</w:t>
            </w:r>
          </w:p>
        </w:tc>
      </w:tr>
      <w:tr w:rsidR="00953F6A" w:rsidRPr="00E27D23" w14:paraId="4739B78A" w14:textId="77777777" w:rsidTr="0088214F">
        <w:tc>
          <w:tcPr>
            <w:tcW w:w="533" w:type="dxa"/>
            <w:tcBorders>
              <w:top w:val="nil"/>
              <w:left w:val="single" w:sz="4" w:space="0" w:color="auto"/>
              <w:bottom w:val="single" w:sz="4" w:space="0" w:color="auto"/>
              <w:right w:val="single" w:sz="4" w:space="0" w:color="auto"/>
            </w:tcBorders>
          </w:tcPr>
          <w:p w14:paraId="06C0CD6B" w14:textId="77777777" w:rsidR="00953F6A" w:rsidRPr="00E27D23" w:rsidRDefault="00953F6A" w:rsidP="0088214F">
            <w:pPr>
              <w:pStyle w:val="TAC"/>
              <w:rPr>
                <w:lang w:eastAsia="zh-CN"/>
              </w:rPr>
            </w:pPr>
            <w:r w:rsidRPr="00E27D23">
              <w:rPr>
                <w:lang w:eastAsia="zh-CN"/>
              </w:rPr>
              <w:t>12</w:t>
            </w:r>
          </w:p>
        </w:tc>
        <w:tc>
          <w:tcPr>
            <w:tcW w:w="3967" w:type="dxa"/>
            <w:tcBorders>
              <w:top w:val="nil"/>
              <w:left w:val="single" w:sz="4" w:space="0" w:color="auto"/>
              <w:bottom w:val="single" w:sz="4" w:space="0" w:color="auto"/>
              <w:right w:val="single" w:sz="4" w:space="0" w:color="auto"/>
            </w:tcBorders>
          </w:tcPr>
          <w:p w14:paraId="2D952A7C" w14:textId="77777777" w:rsidR="00953F6A" w:rsidRPr="00E27D23" w:rsidRDefault="00953F6A" w:rsidP="0088214F">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4E8B9BC1" w14:textId="77777777" w:rsidR="00953F6A" w:rsidRPr="00E27D23" w:rsidRDefault="00953F6A"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5CE32A9B" w14:textId="77777777" w:rsidR="00953F6A" w:rsidRPr="00E27D23" w:rsidRDefault="00953F6A" w:rsidP="0088214F">
            <w:pPr>
              <w:pStyle w:val="TAC"/>
              <w:jc w:val="left"/>
              <w:rPr>
                <w:rFonts w:eastAsia="MS Gothic"/>
                <w:i/>
              </w:rPr>
            </w:pPr>
            <w:r w:rsidRPr="00E27D23">
              <w:rPr>
                <w:rFonts w:eastAsia="MS Gothic"/>
              </w:rPr>
              <w:t xml:space="preserve">NR RRC: </w:t>
            </w:r>
            <w:r w:rsidRPr="00E27D23">
              <w:rPr>
                <w:rFonts w:eastAsia="MS Gothic"/>
                <w:i/>
              </w:rPr>
              <w:t>ULInformationTransfer</w:t>
            </w:r>
          </w:p>
          <w:p w14:paraId="11E660F1" w14:textId="77777777" w:rsidR="00953F6A" w:rsidRPr="00E27D23" w:rsidRDefault="00953F6A" w:rsidP="0088214F">
            <w:pPr>
              <w:pStyle w:val="TAC"/>
              <w:jc w:val="left"/>
            </w:pPr>
            <w:r w:rsidRPr="00E27D23">
              <w:rPr>
                <w:rFonts w:eastAsia="MS Gothic"/>
              </w:rPr>
              <w:t xml:space="preserve">TC: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4E21AEDA"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7D3DCEF6" w14:textId="77777777" w:rsidR="00953F6A" w:rsidRPr="00E27D23" w:rsidRDefault="00953F6A" w:rsidP="0088214F">
            <w:pPr>
              <w:pStyle w:val="TAC"/>
            </w:pPr>
            <w:r w:rsidRPr="00E27D23">
              <w:t>-</w:t>
            </w:r>
          </w:p>
        </w:tc>
      </w:tr>
      <w:tr w:rsidR="00953F6A" w:rsidRPr="00E27D23" w14:paraId="3554C34F" w14:textId="77777777" w:rsidTr="0088214F">
        <w:tc>
          <w:tcPr>
            <w:tcW w:w="533" w:type="dxa"/>
            <w:tcBorders>
              <w:top w:val="nil"/>
              <w:left w:val="single" w:sz="4" w:space="0" w:color="auto"/>
              <w:bottom w:val="single" w:sz="4" w:space="0" w:color="auto"/>
              <w:right w:val="single" w:sz="4" w:space="0" w:color="auto"/>
            </w:tcBorders>
          </w:tcPr>
          <w:p w14:paraId="0C4312DC" w14:textId="77777777" w:rsidR="00953F6A" w:rsidRPr="00E27D23" w:rsidRDefault="00953F6A" w:rsidP="0088214F">
            <w:pPr>
              <w:pStyle w:val="TAC"/>
              <w:rPr>
                <w:lang w:eastAsia="zh-CN"/>
              </w:rPr>
            </w:pPr>
            <w:r w:rsidRPr="00E27D23">
              <w:rPr>
                <w:lang w:eastAsia="zh-CN"/>
              </w:rPr>
              <w:t>13</w:t>
            </w:r>
          </w:p>
        </w:tc>
        <w:tc>
          <w:tcPr>
            <w:tcW w:w="3967" w:type="dxa"/>
            <w:tcBorders>
              <w:top w:val="nil"/>
              <w:left w:val="single" w:sz="4" w:space="0" w:color="auto"/>
              <w:bottom w:val="single" w:sz="4" w:space="0" w:color="auto"/>
              <w:right w:val="single" w:sz="4" w:space="0" w:color="auto"/>
            </w:tcBorders>
          </w:tcPr>
          <w:p w14:paraId="043740B7" w14:textId="77777777" w:rsidR="00953F6A" w:rsidRPr="00E27D23" w:rsidRDefault="00953F6A" w:rsidP="0088214F">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12 equal to 2</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6BA6832" w14:textId="77777777" w:rsidR="00953F6A" w:rsidRPr="00E27D23" w:rsidRDefault="00953F6A"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83C3D73" w14:textId="77777777" w:rsidR="00953F6A" w:rsidRPr="00E27D23" w:rsidRDefault="00953F6A" w:rsidP="0088214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4A0E4536" w14:textId="77777777" w:rsidR="00953F6A" w:rsidRPr="00E27D23" w:rsidRDefault="00953F6A" w:rsidP="0088214F">
            <w:pPr>
              <w:pStyle w:val="TAC"/>
            </w:pPr>
            <w:r w:rsidRPr="00E27D23">
              <w:t>2</w:t>
            </w:r>
          </w:p>
        </w:tc>
        <w:tc>
          <w:tcPr>
            <w:tcW w:w="850" w:type="dxa"/>
            <w:tcBorders>
              <w:top w:val="nil"/>
              <w:left w:val="single" w:sz="4" w:space="0" w:color="auto"/>
              <w:bottom w:val="single" w:sz="4" w:space="0" w:color="auto"/>
              <w:right w:val="single" w:sz="4" w:space="0" w:color="auto"/>
            </w:tcBorders>
          </w:tcPr>
          <w:p w14:paraId="2081F9B1" w14:textId="77777777" w:rsidR="00953F6A" w:rsidRPr="00E27D23" w:rsidRDefault="00953F6A" w:rsidP="0088214F">
            <w:pPr>
              <w:pStyle w:val="TAC"/>
            </w:pPr>
            <w:r w:rsidRPr="00E27D23">
              <w:t>P</w:t>
            </w:r>
          </w:p>
        </w:tc>
      </w:tr>
      <w:tr w:rsidR="00953F6A" w:rsidRPr="00E27D23" w14:paraId="635F6B8D" w14:textId="77777777" w:rsidTr="0088214F">
        <w:tc>
          <w:tcPr>
            <w:tcW w:w="533" w:type="dxa"/>
            <w:tcBorders>
              <w:top w:val="nil"/>
              <w:left w:val="single" w:sz="4" w:space="0" w:color="auto"/>
              <w:bottom w:val="single" w:sz="4" w:space="0" w:color="auto"/>
              <w:right w:val="single" w:sz="4" w:space="0" w:color="auto"/>
            </w:tcBorders>
          </w:tcPr>
          <w:p w14:paraId="0FD57688" w14:textId="77777777" w:rsidR="00953F6A" w:rsidRPr="00E27D23" w:rsidRDefault="00953F6A" w:rsidP="0088214F">
            <w:pPr>
              <w:pStyle w:val="TAC"/>
              <w:rPr>
                <w:lang w:eastAsia="zh-CN"/>
              </w:rPr>
            </w:pPr>
            <w:r w:rsidRPr="00E27D23">
              <w:rPr>
                <w:lang w:eastAsia="zh-CN"/>
              </w:rPr>
              <w:t>14</w:t>
            </w:r>
          </w:p>
        </w:tc>
        <w:tc>
          <w:tcPr>
            <w:tcW w:w="3967" w:type="dxa"/>
            <w:tcBorders>
              <w:top w:val="nil"/>
              <w:left w:val="single" w:sz="4" w:space="0" w:color="auto"/>
              <w:bottom w:val="single" w:sz="4" w:space="0" w:color="auto"/>
              <w:right w:val="single" w:sz="4" w:space="0" w:color="auto"/>
            </w:tcBorders>
          </w:tcPr>
          <w:p w14:paraId="0B31082A" w14:textId="77777777" w:rsidR="00953F6A" w:rsidRPr="00E27D23" w:rsidRDefault="00953F6A" w:rsidP="0088214F">
            <w:pPr>
              <w:pStyle w:val="TAL"/>
              <w:rPr>
                <w:lang w:eastAsia="zh-CN"/>
              </w:rPr>
            </w:pPr>
            <w:r w:rsidRPr="00E27D23">
              <w:t>The SS transmits a downlink assignment to including a G-RNTI different from the assigned to the UE</w:t>
            </w:r>
          </w:p>
        </w:tc>
        <w:tc>
          <w:tcPr>
            <w:tcW w:w="708" w:type="dxa"/>
            <w:tcBorders>
              <w:top w:val="single" w:sz="4" w:space="0" w:color="auto"/>
              <w:left w:val="single" w:sz="4" w:space="0" w:color="auto"/>
              <w:bottom w:val="single" w:sz="4" w:space="0" w:color="auto"/>
              <w:right w:val="single" w:sz="4" w:space="0" w:color="auto"/>
            </w:tcBorders>
          </w:tcPr>
          <w:p w14:paraId="7312F50B"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94F9345" w14:textId="77777777" w:rsidR="00953F6A" w:rsidRPr="00E27D23" w:rsidRDefault="00953F6A" w:rsidP="0088214F">
            <w:pPr>
              <w:pStyle w:val="TAC"/>
              <w:jc w:val="left"/>
            </w:pPr>
            <w:r w:rsidRPr="00E27D23">
              <w:t>(PDCCH (unknown G-RNTI))</w:t>
            </w:r>
          </w:p>
        </w:tc>
        <w:tc>
          <w:tcPr>
            <w:tcW w:w="567" w:type="dxa"/>
            <w:tcBorders>
              <w:top w:val="nil"/>
              <w:left w:val="single" w:sz="4" w:space="0" w:color="auto"/>
              <w:bottom w:val="single" w:sz="4" w:space="0" w:color="auto"/>
              <w:right w:val="single" w:sz="4" w:space="0" w:color="auto"/>
            </w:tcBorders>
          </w:tcPr>
          <w:p w14:paraId="3CD183AD"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4CB553DF" w14:textId="77777777" w:rsidR="00953F6A" w:rsidRPr="00E27D23" w:rsidRDefault="00953F6A" w:rsidP="0088214F">
            <w:pPr>
              <w:pStyle w:val="TAC"/>
            </w:pPr>
            <w:r w:rsidRPr="00E27D23">
              <w:t>-</w:t>
            </w:r>
          </w:p>
        </w:tc>
      </w:tr>
      <w:tr w:rsidR="00953F6A" w:rsidRPr="00E27D23" w14:paraId="1DCD98AC" w14:textId="77777777" w:rsidTr="0088214F">
        <w:tc>
          <w:tcPr>
            <w:tcW w:w="533" w:type="dxa"/>
            <w:tcBorders>
              <w:top w:val="nil"/>
              <w:left w:val="single" w:sz="4" w:space="0" w:color="auto"/>
              <w:bottom w:val="single" w:sz="4" w:space="0" w:color="auto"/>
              <w:right w:val="single" w:sz="4" w:space="0" w:color="auto"/>
            </w:tcBorders>
          </w:tcPr>
          <w:p w14:paraId="5EADDC62" w14:textId="77777777" w:rsidR="00953F6A" w:rsidRPr="00E27D23" w:rsidRDefault="00953F6A" w:rsidP="0088214F">
            <w:pPr>
              <w:pStyle w:val="TAC"/>
              <w:rPr>
                <w:lang w:eastAsia="zh-CN"/>
              </w:rPr>
            </w:pPr>
            <w:r w:rsidRPr="00E27D23">
              <w:rPr>
                <w:lang w:eastAsia="zh-CN"/>
              </w:rPr>
              <w:t>15</w:t>
            </w:r>
          </w:p>
        </w:tc>
        <w:tc>
          <w:tcPr>
            <w:tcW w:w="3967" w:type="dxa"/>
            <w:tcBorders>
              <w:top w:val="nil"/>
              <w:left w:val="single" w:sz="4" w:space="0" w:color="auto"/>
              <w:bottom w:val="single" w:sz="4" w:space="0" w:color="auto"/>
              <w:right w:val="single" w:sz="4" w:space="0" w:color="auto"/>
            </w:tcBorders>
          </w:tcPr>
          <w:p w14:paraId="4EEC857A" w14:textId="37F5586E" w:rsidR="00953F6A" w:rsidRPr="00E27D23" w:rsidRDefault="00953F6A" w:rsidP="0088214F">
            <w:pPr>
              <w:pStyle w:val="TAL"/>
              <w:rPr>
                <w:lang w:eastAsia="zh-CN"/>
              </w:rPr>
            </w:pPr>
            <w:r w:rsidRPr="00E27D23">
              <w:t xml:space="preserve">The SS transmits a MBS Packet on the MTCH with LCID matched with the LCID configured for </w:t>
            </w:r>
            <w:r w:rsidR="008943C0" w:rsidRPr="00E27D23">
              <w:t>receiving</w:t>
            </w:r>
            <w:r w:rsidRPr="00E27D23">
              <w:t xml:space="preserve"> PTM transmission.</w:t>
            </w:r>
          </w:p>
        </w:tc>
        <w:tc>
          <w:tcPr>
            <w:tcW w:w="708" w:type="dxa"/>
            <w:tcBorders>
              <w:top w:val="single" w:sz="4" w:space="0" w:color="auto"/>
              <w:left w:val="single" w:sz="4" w:space="0" w:color="auto"/>
              <w:bottom w:val="single" w:sz="4" w:space="0" w:color="auto"/>
              <w:right w:val="single" w:sz="4" w:space="0" w:color="auto"/>
            </w:tcBorders>
          </w:tcPr>
          <w:p w14:paraId="62C9660C"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35CB432" w14:textId="77777777" w:rsidR="00953F6A" w:rsidRPr="00E27D23" w:rsidRDefault="00953F6A" w:rsidP="0088214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7679DA32"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3BB4AFEB" w14:textId="77777777" w:rsidR="00953F6A" w:rsidRPr="00E27D23" w:rsidRDefault="00953F6A" w:rsidP="0088214F">
            <w:pPr>
              <w:pStyle w:val="TAC"/>
            </w:pPr>
            <w:r w:rsidRPr="00E27D23">
              <w:t>-</w:t>
            </w:r>
          </w:p>
        </w:tc>
      </w:tr>
      <w:tr w:rsidR="00953F6A" w:rsidRPr="00E27D23" w14:paraId="76CF40E7" w14:textId="77777777" w:rsidTr="0088214F">
        <w:tc>
          <w:tcPr>
            <w:tcW w:w="533" w:type="dxa"/>
            <w:tcBorders>
              <w:top w:val="nil"/>
              <w:left w:val="single" w:sz="4" w:space="0" w:color="auto"/>
              <w:bottom w:val="single" w:sz="4" w:space="0" w:color="auto"/>
              <w:right w:val="single" w:sz="4" w:space="0" w:color="auto"/>
            </w:tcBorders>
          </w:tcPr>
          <w:p w14:paraId="7366D134" w14:textId="77777777" w:rsidR="00953F6A" w:rsidRPr="00E27D23" w:rsidRDefault="00953F6A" w:rsidP="0088214F">
            <w:pPr>
              <w:pStyle w:val="TAC"/>
              <w:rPr>
                <w:lang w:eastAsia="zh-CN"/>
              </w:rPr>
            </w:pPr>
            <w:r w:rsidRPr="00E27D23">
              <w:rPr>
                <w:lang w:eastAsia="zh-CN"/>
              </w:rPr>
              <w:t>16</w:t>
            </w:r>
          </w:p>
        </w:tc>
        <w:tc>
          <w:tcPr>
            <w:tcW w:w="3967" w:type="dxa"/>
            <w:tcBorders>
              <w:top w:val="nil"/>
              <w:left w:val="single" w:sz="4" w:space="0" w:color="auto"/>
              <w:bottom w:val="single" w:sz="4" w:space="0" w:color="auto"/>
              <w:right w:val="single" w:sz="4" w:space="0" w:color="auto"/>
            </w:tcBorders>
          </w:tcPr>
          <w:p w14:paraId="4A74A61C" w14:textId="6CF4C0BD" w:rsidR="00953F6A" w:rsidRPr="00E27D23" w:rsidRDefault="00953F6A" w:rsidP="0088214F">
            <w:pPr>
              <w:pStyle w:val="TAL"/>
              <w:rPr>
                <w:lang w:eastAsia="zh-CN"/>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78156180"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74A69D4" w14:textId="77777777" w:rsidR="00953F6A" w:rsidRPr="00E27D23" w:rsidRDefault="00953F6A" w:rsidP="0088214F">
            <w:pPr>
              <w:pStyle w:val="TAC"/>
              <w:jc w:val="left"/>
              <w:rPr>
                <w:rFonts w:eastAsia="MS Gothic"/>
              </w:rPr>
            </w:pPr>
            <w:r w:rsidRPr="00E27D23">
              <w:rPr>
                <w:rFonts w:eastAsia="MS Gothic"/>
              </w:rPr>
              <w:t xml:space="preserve">NR RRC: </w:t>
            </w:r>
            <w:r w:rsidRPr="00E27D23">
              <w:rPr>
                <w:rFonts w:eastAsia="MS Gothic"/>
                <w:i/>
              </w:rPr>
              <w:t>DLInformationTransfer</w:t>
            </w:r>
          </w:p>
          <w:p w14:paraId="2CCACD72" w14:textId="77777777" w:rsidR="00953F6A" w:rsidRPr="00E27D23" w:rsidRDefault="00953F6A" w:rsidP="0088214F">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7B3869AC"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3E3AF4D4" w14:textId="77777777" w:rsidR="00953F6A" w:rsidRPr="00E27D23" w:rsidRDefault="00953F6A" w:rsidP="0088214F">
            <w:pPr>
              <w:pStyle w:val="TAC"/>
            </w:pPr>
            <w:r w:rsidRPr="00E27D23">
              <w:t>-</w:t>
            </w:r>
          </w:p>
        </w:tc>
      </w:tr>
      <w:tr w:rsidR="00953F6A" w:rsidRPr="00E27D23" w14:paraId="5080418F" w14:textId="77777777" w:rsidTr="0088214F">
        <w:tc>
          <w:tcPr>
            <w:tcW w:w="533" w:type="dxa"/>
            <w:tcBorders>
              <w:top w:val="nil"/>
              <w:left w:val="single" w:sz="4" w:space="0" w:color="auto"/>
              <w:bottom w:val="single" w:sz="4" w:space="0" w:color="auto"/>
              <w:right w:val="single" w:sz="4" w:space="0" w:color="auto"/>
            </w:tcBorders>
          </w:tcPr>
          <w:p w14:paraId="07F9E099" w14:textId="77777777" w:rsidR="00953F6A" w:rsidRPr="00E27D23" w:rsidRDefault="00953F6A" w:rsidP="0088214F">
            <w:pPr>
              <w:pStyle w:val="TAC"/>
              <w:rPr>
                <w:lang w:eastAsia="zh-CN"/>
              </w:rPr>
            </w:pPr>
            <w:r w:rsidRPr="00E27D23">
              <w:rPr>
                <w:lang w:eastAsia="zh-CN"/>
              </w:rPr>
              <w:t>17</w:t>
            </w:r>
          </w:p>
        </w:tc>
        <w:tc>
          <w:tcPr>
            <w:tcW w:w="3967" w:type="dxa"/>
            <w:tcBorders>
              <w:top w:val="nil"/>
              <w:left w:val="single" w:sz="4" w:space="0" w:color="auto"/>
              <w:bottom w:val="single" w:sz="4" w:space="0" w:color="auto"/>
              <w:right w:val="single" w:sz="4" w:space="0" w:color="auto"/>
            </w:tcBorders>
          </w:tcPr>
          <w:p w14:paraId="1829F8AB" w14:textId="77777777" w:rsidR="00953F6A" w:rsidRPr="00E27D23" w:rsidRDefault="00953F6A" w:rsidP="0088214F">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1D357C9C" w14:textId="77777777" w:rsidR="00953F6A" w:rsidRPr="00E27D23" w:rsidRDefault="00953F6A"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7FA20E6" w14:textId="77777777" w:rsidR="00953F6A" w:rsidRPr="00E27D23" w:rsidRDefault="00953F6A" w:rsidP="0088214F">
            <w:pPr>
              <w:pStyle w:val="TAC"/>
              <w:jc w:val="left"/>
              <w:rPr>
                <w:rFonts w:eastAsia="MS Gothic"/>
                <w:i/>
              </w:rPr>
            </w:pPr>
            <w:r w:rsidRPr="00E27D23">
              <w:rPr>
                <w:rFonts w:eastAsia="MS Gothic"/>
              </w:rPr>
              <w:t xml:space="preserve">NR RRC: </w:t>
            </w:r>
            <w:r w:rsidRPr="00E27D23">
              <w:rPr>
                <w:rFonts w:eastAsia="MS Gothic"/>
                <w:i/>
              </w:rPr>
              <w:t>ULInformationTransfer</w:t>
            </w:r>
          </w:p>
          <w:p w14:paraId="41CCE22F" w14:textId="77777777" w:rsidR="00953F6A" w:rsidRPr="00E27D23" w:rsidRDefault="00953F6A" w:rsidP="0088214F">
            <w:pPr>
              <w:pStyle w:val="TAC"/>
              <w:jc w:val="left"/>
            </w:pPr>
            <w:r w:rsidRPr="00E27D23">
              <w:rPr>
                <w:rFonts w:eastAsia="MS Gothic"/>
              </w:rPr>
              <w:t xml:space="preserve">TC: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6C0DFB9D"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6F7AAE5E" w14:textId="77777777" w:rsidR="00953F6A" w:rsidRPr="00E27D23" w:rsidRDefault="00953F6A" w:rsidP="0088214F">
            <w:pPr>
              <w:pStyle w:val="TAC"/>
            </w:pPr>
            <w:r w:rsidRPr="00E27D23">
              <w:t>-</w:t>
            </w:r>
          </w:p>
        </w:tc>
      </w:tr>
      <w:tr w:rsidR="00953F6A" w:rsidRPr="00E27D23" w14:paraId="68960238" w14:textId="77777777" w:rsidTr="0088214F">
        <w:tc>
          <w:tcPr>
            <w:tcW w:w="533" w:type="dxa"/>
            <w:tcBorders>
              <w:top w:val="nil"/>
              <w:left w:val="single" w:sz="4" w:space="0" w:color="auto"/>
              <w:bottom w:val="single" w:sz="4" w:space="0" w:color="auto"/>
              <w:right w:val="single" w:sz="4" w:space="0" w:color="auto"/>
            </w:tcBorders>
          </w:tcPr>
          <w:p w14:paraId="635FFD10" w14:textId="77777777" w:rsidR="00953F6A" w:rsidRPr="00E27D23" w:rsidRDefault="00953F6A" w:rsidP="0088214F">
            <w:pPr>
              <w:pStyle w:val="TAC"/>
              <w:rPr>
                <w:lang w:eastAsia="zh-CN"/>
              </w:rPr>
            </w:pPr>
            <w:r w:rsidRPr="00E27D23">
              <w:rPr>
                <w:lang w:eastAsia="zh-CN"/>
              </w:rPr>
              <w:t>18</w:t>
            </w:r>
          </w:p>
        </w:tc>
        <w:tc>
          <w:tcPr>
            <w:tcW w:w="3967" w:type="dxa"/>
            <w:tcBorders>
              <w:top w:val="nil"/>
              <w:left w:val="single" w:sz="4" w:space="0" w:color="auto"/>
              <w:bottom w:val="single" w:sz="4" w:space="0" w:color="auto"/>
              <w:right w:val="single" w:sz="4" w:space="0" w:color="auto"/>
            </w:tcBorders>
          </w:tcPr>
          <w:p w14:paraId="747C4126" w14:textId="77777777" w:rsidR="00953F6A" w:rsidRPr="00E27D23" w:rsidRDefault="00953F6A" w:rsidP="0088214F">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17 equal to 2</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DDC560C" w14:textId="77777777" w:rsidR="00953F6A" w:rsidRPr="00E27D23" w:rsidRDefault="00953F6A"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8DE0551" w14:textId="77777777" w:rsidR="00953F6A" w:rsidRPr="00E27D23" w:rsidRDefault="00953F6A" w:rsidP="0088214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287ED10A" w14:textId="77777777" w:rsidR="00953F6A" w:rsidRPr="00E27D23" w:rsidRDefault="00953F6A" w:rsidP="0088214F">
            <w:pPr>
              <w:pStyle w:val="TAC"/>
            </w:pPr>
            <w:r w:rsidRPr="00E27D23">
              <w:t>3</w:t>
            </w:r>
          </w:p>
        </w:tc>
        <w:tc>
          <w:tcPr>
            <w:tcW w:w="850" w:type="dxa"/>
            <w:tcBorders>
              <w:top w:val="nil"/>
              <w:left w:val="single" w:sz="4" w:space="0" w:color="auto"/>
              <w:bottom w:val="single" w:sz="4" w:space="0" w:color="auto"/>
              <w:right w:val="single" w:sz="4" w:space="0" w:color="auto"/>
            </w:tcBorders>
          </w:tcPr>
          <w:p w14:paraId="24263398" w14:textId="77777777" w:rsidR="00953F6A" w:rsidRPr="00E27D23" w:rsidRDefault="00953F6A" w:rsidP="0088214F">
            <w:pPr>
              <w:pStyle w:val="TAC"/>
            </w:pPr>
            <w:r w:rsidRPr="00E27D23">
              <w:t>P</w:t>
            </w:r>
          </w:p>
        </w:tc>
      </w:tr>
      <w:tr w:rsidR="00953F6A" w:rsidRPr="00E27D23" w14:paraId="247E49AD" w14:textId="77777777" w:rsidTr="0088214F">
        <w:tc>
          <w:tcPr>
            <w:tcW w:w="533" w:type="dxa"/>
            <w:tcBorders>
              <w:top w:val="nil"/>
              <w:left w:val="single" w:sz="4" w:space="0" w:color="auto"/>
              <w:bottom w:val="single" w:sz="4" w:space="0" w:color="auto"/>
              <w:right w:val="single" w:sz="4" w:space="0" w:color="auto"/>
            </w:tcBorders>
          </w:tcPr>
          <w:p w14:paraId="5DDFFA6E" w14:textId="77777777" w:rsidR="00953F6A" w:rsidRPr="00E27D23" w:rsidRDefault="00953F6A" w:rsidP="0088214F">
            <w:pPr>
              <w:pStyle w:val="TAC"/>
              <w:rPr>
                <w:lang w:eastAsia="zh-CN"/>
              </w:rPr>
            </w:pPr>
            <w:r w:rsidRPr="00E27D23">
              <w:rPr>
                <w:lang w:eastAsia="zh-CN"/>
              </w:rPr>
              <w:t>19</w:t>
            </w:r>
          </w:p>
        </w:tc>
        <w:tc>
          <w:tcPr>
            <w:tcW w:w="3967" w:type="dxa"/>
            <w:tcBorders>
              <w:top w:val="nil"/>
              <w:left w:val="single" w:sz="4" w:space="0" w:color="auto"/>
              <w:bottom w:val="single" w:sz="4" w:space="0" w:color="auto"/>
              <w:right w:val="single" w:sz="4" w:space="0" w:color="auto"/>
            </w:tcBorders>
          </w:tcPr>
          <w:p w14:paraId="749730DD" w14:textId="5A4E536B" w:rsidR="00953F6A" w:rsidRPr="00E27D23" w:rsidRDefault="00953F6A" w:rsidP="0088214F">
            <w:pPr>
              <w:pStyle w:val="TAL"/>
              <w:rPr>
                <w:lang w:eastAsia="zh-CN"/>
              </w:rPr>
            </w:pPr>
            <w:r w:rsidRPr="00E27D23">
              <w:t>The SS transmits</w:t>
            </w:r>
            <w:r w:rsidRPr="00E27D23">
              <w:rPr>
                <w:i/>
              </w:rPr>
              <w:t xml:space="preserve"> RRCReconfiguration</w:t>
            </w:r>
            <w:r w:rsidRPr="00E27D23">
              <w:t xml:space="preserve"> to configure eLCID for </w:t>
            </w:r>
            <w:r w:rsidR="008943C0" w:rsidRPr="00E27D23">
              <w:t>receiving</w:t>
            </w:r>
            <w:r w:rsidRPr="00E27D23">
              <w:t xml:space="preserve"> PTM transmission and CFR for multicast to the same size of CORESET 0.</w:t>
            </w:r>
          </w:p>
        </w:tc>
        <w:tc>
          <w:tcPr>
            <w:tcW w:w="708" w:type="dxa"/>
            <w:tcBorders>
              <w:top w:val="single" w:sz="4" w:space="0" w:color="auto"/>
              <w:left w:val="single" w:sz="4" w:space="0" w:color="auto"/>
              <w:bottom w:val="single" w:sz="4" w:space="0" w:color="auto"/>
              <w:right w:val="single" w:sz="4" w:space="0" w:color="auto"/>
            </w:tcBorders>
          </w:tcPr>
          <w:p w14:paraId="673A857E"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B2032AD" w14:textId="77777777" w:rsidR="00953F6A" w:rsidRPr="00E27D23" w:rsidRDefault="00953F6A" w:rsidP="0088214F">
            <w:pPr>
              <w:pStyle w:val="TAC"/>
              <w:jc w:val="left"/>
            </w:pPr>
            <w:r w:rsidRPr="00E27D23">
              <w:rPr>
                <w:rFonts w:eastAsia="MS Gothic"/>
              </w:rPr>
              <w:t xml:space="preserve">NR RRC: </w:t>
            </w:r>
            <w:r w:rsidRPr="00E27D23">
              <w:rPr>
                <w:i/>
              </w:rPr>
              <w:t>RRCReconfiguration</w:t>
            </w:r>
          </w:p>
        </w:tc>
        <w:tc>
          <w:tcPr>
            <w:tcW w:w="567" w:type="dxa"/>
            <w:tcBorders>
              <w:top w:val="nil"/>
              <w:left w:val="single" w:sz="4" w:space="0" w:color="auto"/>
              <w:bottom w:val="single" w:sz="4" w:space="0" w:color="auto"/>
              <w:right w:val="single" w:sz="4" w:space="0" w:color="auto"/>
            </w:tcBorders>
          </w:tcPr>
          <w:p w14:paraId="2D44F303"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492B7D9A" w14:textId="77777777" w:rsidR="00953F6A" w:rsidRPr="00E27D23" w:rsidRDefault="00953F6A" w:rsidP="0088214F">
            <w:pPr>
              <w:pStyle w:val="TAC"/>
            </w:pPr>
            <w:r w:rsidRPr="00E27D23">
              <w:t>-</w:t>
            </w:r>
          </w:p>
        </w:tc>
      </w:tr>
      <w:tr w:rsidR="00953F6A" w:rsidRPr="00E27D23" w14:paraId="1ADE1D81" w14:textId="77777777" w:rsidTr="0088214F">
        <w:tc>
          <w:tcPr>
            <w:tcW w:w="533" w:type="dxa"/>
            <w:tcBorders>
              <w:top w:val="nil"/>
              <w:left w:val="single" w:sz="4" w:space="0" w:color="auto"/>
              <w:bottom w:val="single" w:sz="4" w:space="0" w:color="auto"/>
              <w:right w:val="single" w:sz="4" w:space="0" w:color="auto"/>
            </w:tcBorders>
          </w:tcPr>
          <w:p w14:paraId="1BDD2553" w14:textId="77777777" w:rsidR="00953F6A" w:rsidRPr="00E27D23" w:rsidRDefault="00953F6A" w:rsidP="0088214F">
            <w:pPr>
              <w:pStyle w:val="TAC"/>
              <w:rPr>
                <w:lang w:eastAsia="zh-CN"/>
              </w:rPr>
            </w:pPr>
            <w:r w:rsidRPr="00E27D23">
              <w:rPr>
                <w:lang w:eastAsia="zh-CN"/>
              </w:rPr>
              <w:t>20</w:t>
            </w:r>
          </w:p>
        </w:tc>
        <w:tc>
          <w:tcPr>
            <w:tcW w:w="3967" w:type="dxa"/>
            <w:tcBorders>
              <w:top w:val="nil"/>
              <w:left w:val="single" w:sz="4" w:space="0" w:color="auto"/>
              <w:bottom w:val="single" w:sz="4" w:space="0" w:color="auto"/>
              <w:right w:val="single" w:sz="4" w:space="0" w:color="auto"/>
            </w:tcBorders>
          </w:tcPr>
          <w:p w14:paraId="0DEDB2D4" w14:textId="51C0C2A1" w:rsidR="00953F6A" w:rsidRPr="00E27D23" w:rsidRDefault="00953F6A" w:rsidP="0088214F">
            <w:pPr>
              <w:pStyle w:val="TAL"/>
              <w:rPr>
                <w:lang w:eastAsia="zh-CN"/>
              </w:rPr>
            </w:pPr>
            <w:r w:rsidRPr="00E27D23">
              <w:t xml:space="preserve">The UE transmits </w:t>
            </w:r>
            <w:r w:rsidRPr="00E27D23">
              <w:rPr>
                <w:i/>
              </w:rPr>
              <w:t>RRCReconfigurationComplete</w:t>
            </w:r>
            <w:r w:rsidRPr="00E27D23">
              <w:t>.</w:t>
            </w:r>
          </w:p>
        </w:tc>
        <w:tc>
          <w:tcPr>
            <w:tcW w:w="708" w:type="dxa"/>
            <w:tcBorders>
              <w:top w:val="single" w:sz="4" w:space="0" w:color="auto"/>
              <w:left w:val="single" w:sz="4" w:space="0" w:color="auto"/>
              <w:bottom w:val="single" w:sz="4" w:space="0" w:color="auto"/>
              <w:right w:val="single" w:sz="4" w:space="0" w:color="auto"/>
            </w:tcBorders>
          </w:tcPr>
          <w:p w14:paraId="72F2220A" w14:textId="77777777" w:rsidR="00953F6A" w:rsidRPr="00E27D23" w:rsidRDefault="00953F6A" w:rsidP="0088214F">
            <w:pPr>
              <w:pStyle w:val="TAC"/>
            </w:pPr>
            <w:r w:rsidRPr="00E27D23">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4E10CE38" w14:textId="77777777" w:rsidR="00953F6A" w:rsidRPr="00E27D23" w:rsidRDefault="00953F6A" w:rsidP="0088214F">
            <w:pPr>
              <w:pStyle w:val="TAC"/>
              <w:jc w:val="left"/>
            </w:pPr>
            <w:r w:rsidRPr="00E27D23">
              <w:rPr>
                <w:rFonts w:eastAsia="MS Gothic"/>
              </w:rPr>
              <w:t xml:space="preserve">NR RRC: </w:t>
            </w:r>
            <w:r w:rsidRPr="00E27D23">
              <w:rPr>
                <w:i/>
                <w:iCs/>
              </w:rPr>
              <w:t>RRCReconfigurationComplete</w:t>
            </w:r>
          </w:p>
        </w:tc>
        <w:tc>
          <w:tcPr>
            <w:tcW w:w="567" w:type="dxa"/>
            <w:tcBorders>
              <w:top w:val="nil"/>
              <w:left w:val="single" w:sz="4" w:space="0" w:color="auto"/>
              <w:bottom w:val="single" w:sz="4" w:space="0" w:color="auto"/>
              <w:right w:val="single" w:sz="4" w:space="0" w:color="auto"/>
            </w:tcBorders>
          </w:tcPr>
          <w:p w14:paraId="75C42C75"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01EA76D9" w14:textId="77777777" w:rsidR="00953F6A" w:rsidRPr="00E27D23" w:rsidRDefault="00953F6A" w:rsidP="0088214F">
            <w:pPr>
              <w:pStyle w:val="TAC"/>
            </w:pPr>
            <w:r w:rsidRPr="00E27D23">
              <w:t>-</w:t>
            </w:r>
          </w:p>
        </w:tc>
      </w:tr>
      <w:tr w:rsidR="00953F6A" w:rsidRPr="00E27D23" w14:paraId="615F87B9" w14:textId="77777777" w:rsidTr="0088214F">
        <w:tc>
          <w:tcPr>
            <w:tcW w:w="533" w:type="dxa"/>
            <w:tcBorders>
              <w:top w:val="nil"/>
              <w:left w:val="single" w:sz="4" w:space="0" w:color="auto"/>
              <w:bottom w:val="single" w:sz="4" w:space="0" w:color="auto"/>
              <w:right w:val="single" w:sz="4" w:space="0" w:color="auto"/>
            </w:tcBorders>
          </w:tcPr>
          <w:p w14:paraId="561E99F5" w14:textId="77777777" w:rsidR="00953F6A" w:rsidRPr="00E27D23" w:rsidRDefault="00953F6A" w:rsidP="0088214F">
            <w:pPr>
              <w:pStyle w:val="TAC"/>
              <w:rPr>
                <w:lang w:eastAsia="zh-CN"/>
              </w:rPr>
            </w:pPr>
            <w:r w:rsidRPr="00E27D23">
              <w:rPr>
                <w:lang w:eastAsia="zh-CN"/>
              </w:rPr>
              <w:t>21</w:t>
            </w:r>
          </w:p>
        </w:tc>
        <w:tc>
          <w:tcPr>
            <w:tcW w:w="3967" w:type="dxa"/>
            <w:tcBorders>
              <w:top w:val="nil"/>
              <w:left w:val="single" w:sz="4" w:space="0" w:color="auto"/>
              <w:bottom w:val="single" w:sz="4" w:space="0" w:color="auto"/>
              <w:right w:val="single" w:sz="4" w:space="0" w:color="auto"/>
            </w:tcBorders>
          </w:tcPr>
          <w:p w14:paraId="6F053068" w14:textId="77777777" w:rsidR="00953F6A" w:rsidRPr="00E27D23" w:rsidRDefault="00953F6A" w:rsidP="0088214F">
            <w:pPr>
              <w:pStyle w:val="TAL"/>
            </w:pPr>
            <w:r w:rsidRPr="00E27D23">
              <w:t>The SS transmits a downlink assignment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351EEEE8" w14:textId="77777777" w:rsidR="00953F6A" w:rsidRPr="00E27D23" w:rsidRDefault="00953F6A" w:rsidP="0088214F">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EC00E1F" w14:textId="77777777" w:rsidR="00953F6A" w:rsidRPr="00E27D23" w:rsidRDefault="00953F6A" w:rsidP="0088214F">
            <w:pPr>
              <w:pStyle w:val="TAC"/>
              <w:jc w:val="left"/>
              <w:rPr>
                <w:i/>
                <w:iCs/>
              </w:rPr>
            </w:pPr>
            <w:r w:rsidRPr="00E27D23">
              <w:t>(PDCCH (G-RNTI))</w:t>
            </w:r>
          </w:p>
        </w:tc>
        <w:tc>
          <w:tcPr>
            <w:tcW w:w="567" w:type="dxa"/>
            <w:tcBorders>
              <w:top w:val="nil"/>
              <w:left w:val="single" w:sz="4" w:space="0" w:color="auto"/>
              <w:bottom w:val="single" w:sz="4" w:space="0" w:color="auto"/>
              <w:right w:val="single" w:sz="4" w:space="0" w:color="auto"/>
            </w:tcBorders>
          </w:tcPr>
          <w:p w14:paraId="28EAC548"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519F251C" w14:textId="77777777" w:rsidR="00953F6A" w:rsidRPr="00E27D23" w:rsidRDefault="00953F6A" w:rsidP="0088214F">
            <w:pPr>
              <w:pStyle w:val="TAC"/>
            </w:pPr>
            <w:r w:rsidRPr="00E27D23">
              <w:t>-</w:t>
            </w:r>
          </w:p>
        </w:tc>
      </w:tr>
      <w:tr w:rsidR="00953F6A" w:rsidRPr="00E27D23" w14:paraId="389AF3A8" w14:textId="77777777" w:rsidTr="0088214F">
        <w:tc>
          <w:tcPr>
            <w:tcW w:w="533" w:type="dxa"/>
            <w:tcBorders>
              <w:top w:val="nil"/>
              <w:left w:val="single" w:sz="4" w:space="0" w:color="auto"/>
              <w:bottom w:val="single" w:sz="4" w:space="0" w:color="auto"/>
              <w:right w:val="single" w:sz="4" w:space="0" w:color="auto"/>
            </w:tcBorders>
          </w:tcPr>
          <w:p w14:paraId="28E6BB45" w14:textId="77777777" w:rsidR="00953F6A" w:rsidRPr="00E27D23" w:rsidRDefault="00953F6A" w:rsidP="0088214F">
            <w:pPr>
              <w:pStyle w:val="TAC"/>
              <w:rPr>
                <w:lang w:eastAsia="zh-CN"/>
              </w:rPr>
            </w:pPr>
            <w:r w:rsidRPr="00E27D23">
              <w:rPr>
                <w:lang w:eastAsia="zh-CN"/>
              </w:rPr>
              <w:t>22</w:t>
            </w:r>
          </w:p>
        </w:tc>
        <w:tc>
          <w:tcPr>
            <w:tcW w:w="3967" w:type="dxa"/>
            <w:tcBorders>
              <w:top w:val="nil"/>
              <w:left w:val="single" w:sz="4" w:space="0" w:color="auto"/>
              <w:bottom w:val="single" w:sz="4" w:space="0" w:color="auto"/>
              <w:right w:val="single" w:sz="4" w:space="0" w:color="auto"/>
            </w:tcBorders>
          </w:tcPr>
          <w:p w14:paraId="36AB1198" w14:textId="09E31973" w:rsidR="00953F6A" w:rsidRPr="00E27D23" w:rsidRDefault="00953F6A" w:rsidP="0088214F">
            <w:pPr>
              <w:pStyle w:val="TAL"/>
              <w:rPr>
                <w:lang w:eastAsia="zh-CN"/>
              </w:rPr>
            </w:pPr>
            <w:r w:rsidRPr="00E27D23">
              <w:t xml:space="preserve">The SS transmits a MBS Packet on the MTCH with eLCID matched with the eLCID configured for </w:t>
            </w:r>
            <w:r w:rsidR="008943C0" w:rsidRPr="00E27D23">
              <w:t>receiving</w:t>
            </w:r>
            <w:r w:rsidRPr="00E27D23">
              <w:t xml:space="preserve"> PTM transmission.</w:t>
            </w:r>
          </w:p>
        </w:tc>
        <w:tc>
          <w:tcPr>
            <w:tcW w:w="708" w:type="dxa"/>
            <w:tcBorders>
              <w:top w:val="single" w:sz="4" w:space="0" w:color="auto"/>
              <w:left w:val="single" w:sz="4" w:space="0" w:color="auto"/>
              <w:bottom w:val="single" w:sz="4" w:space="0" w:color="auto"/>
              <w:right w:val="single" w:sz="4" w:space="0" w:color="auto"/>
            </w:tcBorders>
          </w:tcPr>
          <w:p w14:paraId="5BCED1A7"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84DE0EA" w14:textId="77777777" w:rsidR="00953F6A" w:rsidRPr="00E27D23" w:rsidRDefault="00953F6A" w:rsidP="0088214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4EBA4467"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5ADF03A0" w14:textId="77777777" w:rsidR="00953F6A" w:rsidRPr="00E27D23" w:rsidRDefault="00953F6A" w:rsidP="0088214F">
            <w:pPr>
              <w:pStyle w:val="TAC"/>
            </w:pPr>
            <w:r w:rsidRPr="00E27D23">
              <w:t>-</w:t>
            </w:r>
          </w:p>
        </w:tc>
      </w:tr>
      <w:tr w:rsidR="00953F6A" w:rsidRPr="00E27D23" w14:paraId="60B01250" w14:textId="77777777" w:rsidTr="0088214F">
        <w:tc>
          <w:tcPr>
            <w:tcW w:w="533" w:type="dxa"/>
            <w:tcBorders>
              <w:top w:val="nil"/>
              <w:left w:val="single" w:sz="4" w:space="0" w:color="auto"/>
              <w:bottom w:val="single" w:sz="4" w:space="0" w:color="auto"/>
              <w:right w:val="single" w:sz="4" w:space="0" w:color="auto"/>
            </w:tcBorders>
          </w:tcPr>
          <w:p w14:paraId="2B824867" w14:textId="77777777" w:rsidR="00953F6A" w:rsidRPr="00E27D23" w:rsidRDefault="00953F6A" w:rsidP="0088214F">
            <w:pPr>
              <w:pStyle w:val="TAC"/>
              <w:rPr>
                <w:lang w:eastAsia="zh-CN"/>
              </w:rPr>
            </w:pPr>
            <w:r w:rsidRPr="00E27D23">
              <w:rPr>
                <w:lang w:eastAsia="zh-CN"/>
              </w:rPr>
              <w:t>23</w:t>
            </w:r>
          </w:p>
        </w:tc>
        <w:tc>
          <w:tcPr>
            <w:tcW w:w="3967" w:type="dxa"/>
            <w:tcBorders>
              <w:top w:val="nil"/>
              <w:left w:val="single" w:sz="4" w:space="0" w:color="auto"/>
              <w:bottom w:val="single" w:sz="4" w:space="0" w:color="auto"/>
              <w:right w:val="single" w:sz="4" w:space="0" w:color="auto"/>
            </w:tcBorders>
          </w:tcPr>
          <w:p w14:paraId="40205F20" w14:textId="37261D76" w:rsidR="00953F6A" w:rsidRPr="00E27D23" w:rsidRDefault="00953F6A" w:rsidP="0088214F">
            <w:pPr>
              <w:pStyle w:val="TAL"/>
              <w:rPr>
                <w:lang w:eastAsia="zh-CN"/>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34EE21F2"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E991A28" w14:textId="77777777" w:rsidR="00953F6A" w:rsidRPr="00E27D23" w:rsidRDefault="00953F6A" w:rsidP="0088214F">
            <w:pPr>
              <w:pStyle w:val="TAC"/>
              <w:jc w:val="left"/>
              <w:rPr>
                <w:rFonts w:eastAsia="MS Gothic"/>
              </w:rPr>
            </w:pPr>
            <w:r w:rsidRPr="00E27D23">
              <w:rPr>
                <w:rFonts w:eastAsia="MS Gothic"/>
              </w:rPr>
              <w:t xml:space="preserve">NR RRC: </w:t>
            </w:r>
            <w:r w:rsidRPr="00E27D23">
              <w:rPr>
                <w:rFonts w:eastAsia="MS Gothic"/>
                <w:i/>
              </w:rPr>
              <w:t>DLInformationTransfer</w:t>
            </w:r>
          </w:p>
          <w:p w14:paraId="428D30D2" w14:textId="77777777" w:rsidR="00953F6A" w:rsidRPr="00E27D23" w:rsidRDefault="00953F6A" w:rsidP="0088214F">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3D96BC49"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5AC207BF" w14:textId="77777777" w:rsidR="00953F6A" w:rsidRPr="00E27D23" w:rsidRDefault="00953F6A" w:rsidP="0088214F">
            <w:pPr>
              <w:pStyle w:val="TAC"/>
            </w:pPr>
            <w:r w:rsidRPr="00E27D23">
              <w:t>-</w:t>
            </w:r>
          </w:p>
        </w:tc>
      </w:tr>
      <w:tr w:rsidR="00953F6A" w:rsidRPr="00E27D23" w14:paraId="22B11EE5" w14:textId="77777777" w:rsidTr="0088214F">
        <w:tc>
          <w:tcPr>
            <w:tcW w:w="533" w:type="dxa"/>
            <w:tcBorders>
              <w:top w:val="nil"/>
              <w:left w:val="single" w:sz="4" w:space="0" w:color="auto"/>
              <w:bottom w:val="single" w:sz="4" w:space="0" w:color="auto"/>
              <w:right w:val="single" w:sz="4" w:space="0" w:color="auto"/>
            </w:tcBorders>
          </w:tcPr>
          <w:p w14:paraId="5DBB5E6D" w14:textId="77777777" w:rsidR="00953F6A" w:rsidRPr="00E27D23" w:rsidRDefault="00953F6A" w:rsidP="0088214F">
            <w:pPr>
              <w:pStyle w:val="TAC"/>
              <w:rPr>
                <w:lang w:eastAsia="zh-CN"/>
              </w:rPr>
            </w:pPr>
            <w:r w:rsidRPr="00E27D23">
              <w:rPr>
                <w:lang w:eastAsia="zh-CN"/>
              </w:rPr>
              <w:t>24</w:t>
            </w:r>
          </w:p>
        </w:tc>
        <w:tc>
          <w:tcPr>
            <w:tcW w:w="3967" w:type="dxa"/>
            <w:tcBorders>
              <w:top w:val="nil"/>
              <w:left w:val="single" w:sz="4" w:space="0" w:color="auto"/>
              <w:bottom w:val="single" w:sz="4" w:space="0" w:color="auto"/>
              <w:right w:val="single" w:sz="4" w:space="0" w:color="auto"/>
            </w:tcBorders>
          </w:tcPr>
          <w:p w14:paraId="782273DB" w14:textId="77777777" w:rsidR="00953F6A" w:rsidRPr="00E27D23" w:rsidRDefault="00953F6A" w:rsidP="0088214F">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5CC386DA" w14:textId="77777777" w:rsidR="00953F6A" w:rsidRPr="00E27D23" w:rsidRDefault="00953F6A"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5419416B" w14:textId="77777777" w:rsidR="00953F6A" w:rsidRPr="00E27D23" w:rsidRDefault="00953F6A" w:rsidP="0088214F">
            <w:pPr>
              <w:pStyle w:val="TAC"/>
              <w:jc w:val="left"/>
              <w:rPr>
                <w:rFonts w:eastAsia="MS Gothic"/>
                <w:i/>
              </w:rPr>
            </w:pPr>
            <w:r w:rsidRPr="00E27D23">
              <w:rPr>
                <w:rFonts w:eastAsia="MS Gothic"/>
              </w:rPr>
              <w:t xml:space="preserve">NR RRC: </w:t>
            </w:r>
            <w:r w:rsidRPr="00E27D23">
              <w:rPr>
                <w:rFonts w:eastAsia="MS Gothic"/>
                <w:i/>
              </w:rPr>
              <w:t>ULInformationTransfer</w:t>
            </w:r>
          </w:p>
          <w:p w14:paraId="67EF991C" w14:textId="77777777" w:rsidR="00953F6A" w:rsidRPr="00E27D23" w:rsidRDefault="00953F6A" w:rsidP="0088214F">
            <w:pPr>
              <w:pStyle w:val="TAC"/>
              <w:jc w:val="left"/>
            </w:pPr>
            <w:r w:rsidRPr="00E27D23">
              <w:rPr>
                <w:rFonts w:eastAsia="MS Gothic"/>
              </w:rPr>
              <w:t xml:space="preserve">TC: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6DD1AEF2"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203169B6" w14:textId="77777777" w:rsidR="00953F6A" w:rsidRPr="00E27D23" w:rsidRDefault="00953F6A" w:rsidP="0088214F">
            <w:pPr>
              <w:pStyle w:val="TAC"/>
            </w:pPr>
            <w:r w:rsidRPr="00E27D23">
              <w:t>-</w:t>
            </w:r>
          </w:p>
        </w:tc>
      </w:tr>
      <w:tr w:rsidR="00953F6A" w:rsidRPr="00E27D23" w14:paraId="31C822F0" w14:textId="77777777" w:rsidTr="0088214F">
        <w:tc>
          <w:tcPr>
            <w:tcW w:w="533" w:type="dxa"/>
            <w:tcBorders>
              <w:top w:val="nil"/>
              <w:left w:val="single" w:sz="4" w:space="0" w:color="auto"/>
              <w:bottom w:val="single" w:sz="4" w:space="0" w:color="auto"/>
              <w:right w:val="single" w:sz="4" w:space="0" w:color="auto"/>
            </w:tcBorders>
          </w:tcPr>
          <w:p w14:paraId="7FFAFE5F" w14:textId="77777777" w:rsidR="00953F6A" w:rsidRPr="00E27D23" w:rsidRDefault="00953F6A" w:rsidP="0088214F">
            <w:pPr>
              <w:pStyle w:val="TAC"/>
              <w:rPr>
                <w:lang w:eastAsia="zh-CN"/>
              </w:rPr>
            </w:pPr>
            <w:r w:rsidRPr="00E27D23">
              <w:rPr>
                <w:lang w:eastAsia="zh-CN"/>
              </w:rPr>
              <w:t>25</w:t>
            </w:r>
          </w:p>
        </w:tc>
        <w:tc>
          <w:tcPr>
            <w:tcW w:w="3967" w:type="dxa"/>
            <w:tcBorders>
              <w:top w:val="nil"/>
              <w:left w:val="single" w:sz="4" w:space="0" w:color="auto"/>
              <w:bottom w:val="single" w:sz="4" w:space="0" w:color="auto"/>
              <w:right w:val="single" w:sz="4" w:space="0" w:color="auto"/>
            </w:tcBorders>
          </w:tcPr>
          <w:p w14:paraId="5AFD71C7" w14:textId="77777777" w:rsidR="00953F6A" w:rsidRPr="00E27D23" w:rsidRDefault="00953F6A" w:rsidP="0088214F">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24 equal to 3</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802D574" w14:textId="77777777" w:rsidR="00953F6A" w:rsidRPr="00E27D23" w:rsidRDefault="00953F6A"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FC3AE24" w14:textId="77777777" w:rsidR="00953F6A" w:rsidRPr="00E27D23" w:rsidRDefault="00953F6A" w:rsidP="0088214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0FC5D3E" w14:textId="77777777" w:rsidR="00953F6A" w:rsidRPr="00E27D23" w:rsidRDefault="00953F6A" w:rsidP="0088214F">
            <w:pPr>
              <w:pStyle w:val="TAC"/>
            </w:pPr>
            <w:r w:rsidRPr="00E27D23">
              <w:t>1, 5, 6</w:t>
            </w:r>
          </w:p>
        </w:tc>
        <w:tc>
          <w:tcPr>
            <w:tcW w:w="850" w:type="dxa"/>
            <w:tcBorders>
              <w:top w:val="nil"/>
              <w:left w:val="single" w:sz="4" w:space="0" w:color="auto"/>
              <w:bottom w:val="single" w:sz="4" w:space="0" w:color="auto"/>
              <w:right w:val="single" w:sz="4" w:space="0" w:color="auto"/>
            </w:tcBorders>
          </w:tcPr>
          <w:p w14:paraId="6C91D5E8" w14:textId="77777777" w:rsidR="00953F6A" w:rsidRPr="00E27D23" w:rsidRDefault="00953F6A" w:rsidP="0088214F">
            <w:pPr>
              <w:pStyle w:val="TAC"/>
            </w:pPr>
            <w:r w:rsidRPr="00E27D23">
              <w:t>P</w:t>
            </w:r>
          </w:p>
        </w:tc>
      </w:tr>
    </w:tbl>
    <w:p w14:paraId="65F127BA" w14:textId="77777777" w:rsidR="00953F6A" w:rsidRPr="00E27D23" w:rsidRDefault="00953F6A" w:rsidP="00953F6A">
      <w:pPr>
        <w:rPr>
          <w:rFonts w:eastAsia="PMingLiU"/>
          <w:lang w:eastAsia="zh-TW"/>
        </w:rPr>
      </w:pPr>
    </w:p>
    <w:p w14:paraId="6F8E02E7" w14:textId="77777777" w:rsidR="00953F6A" w:rsidRPr="00E27D23" w:rsidRDefault="00953F6A" w:rsidP="00953F6A">
      <w:pPr>
        <w:pStyle w:val="H6"/>
      </w:pPr>
      <w:r w:rsidRPr="00E27D23">
        <w:t>14.2.1.1.1.3.3</w:t>
      </w:r>
      <w:r w:rsidRPr="00E27D23">
        <w:tab/>
        <w:t>Specific message contents</w:t>
      </w:r>
    </w:p>
    <w:p w14:paraId="36124D2F" w14:textId="77777777" w:rsidR="00953F6A" w:rsidRPr="00E27D23" w:rsidRDefault="00953F6A" w:rsidP="00953F6A">
      <w:pPr>
        <w:pStyle w:val="TH"/>
      </w:pPr>
      <w:r w:rsidRPr="00E27D23">
        <w:rPr>
          <w:color w:val="000000"/>
        </w:rPr>
        <w:t>Table 14.2.1.1.1.3.3-1</w:t>
      </w:r>
      <w:r w:rsidRPr="00E27D23">
        <w:t xml:space="preserve">: </w:t>
      </w:r>
      <w:r w:rsidRPr="00E27D23">
        <w:rPr>
          <w:rStyle w:val="apple-style-span"/>
          <w:rFonts w:eastAsia="Malgun Gothic"/>
        </w:rPr>
        <w:t>ACTIVATE TEST MODE</w:t>
      </w:r>
      <w:r w:rsidRPr="00E27D23">
        <w:t xml:space="preserve"> (preamble, Table 14.2.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53F6A" w:rsidRPr="00E27D23" w14:paraId="4B461C0C" w14:textId="77777777" w:rsidTr="0088214F">
        <w:trPr>
          <w:cantSplit/>
        </w:trPr>
        <w:tc>
          <w:tcPr>
            <w:tcW w:w="9635" w:type="dxa"/>
          </w:tcPr>
          <w:p w14:paraId="7727C1E3" w14:textId="77777777" w:rsidR="00953F6A" w:rsidRPr="00E27D23" w:rsidRDefault="00953F6A" w:rsidP="0088214F">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5BAED87E" w14:textId="77777777" w:rsidR="00953F6A" w:rsidRPr="00E27D23" w:rsidRDefault="00953F6A" w:rsidP="00953F6A"/>
    <w:p w14:paraId="5DB43556" w14:textId="77777777" w:rsidR="00953F6A" w:rsidRPr="00E27D23" w:rsidRDefault="00953F6A" w:rsidP="00953F6A">
      <w:pPr>
        <w:pStyle w:val="TH"/>
      </w:pPr>
      <w:r w:rsidRPr="00E27D23">
        <w:t>Table 14.2.1.1.1.3.3-2:</w:t>
      </w:r>
      <w:r w:rsidRPr="00E27D23">
        <w:rPr>
          <w:i/>
          <w:iCs/>
        </w:rPr>
        <w:t xml:space="preserve"> RRCReconfiguration</w:t>
      </w:r>
      <w:r w:rsidRPr="00E27D23">
        <w:t xml:space="preserve"> (step 1a15, Table 14.2.1.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53F6A" w:rsidRPr="00E27D23" w14:paraId="6DE27FA0" w14:textId="77777777" w:rsidTr="0088214F">
        <w:tc>
          <w:tcPr>
            <w:tcW w:w="9738" w:type="dxa"/>
            <w:gridSpan w:val="4"/>
          </w:tcPr>
          <w:p w14:paraId="656EFCBB" w14:textId="77777777" w:rsidR="00953F6A" w:rsidRPr="00E27D23" w:rsidRDefault="00953F6A" w:rsidP="0088214F">
            <w:pPr>
              <w:pStyle w:val="TAL"/>
            </w:pPr>
            <w:r w:rsidRPr="00E27D23">
              <w:t xml:space="preserve">Derivation Path: TS 38.508-1 [4],Table 4.6.1-13 and condition NR </w:t>
            </w:r>
          </w:p>
        </w:tc>
      </w:tr>
      <w:tr w:rsidR="00953F6A" w:rsidRPr="00E27D23" w14:paraId="5ADAB5B8" w14:textId="77777777" w:rsidTr="0088214F">
        <w:tblPrEx>
          <w:tblCellMar>
            <w:left w:w="108" w:type="dxa"/>
            <w:right w:w="108" w:type="dxa"/>
          </w:tblCellMar>
        </w:tblPrEx>
        <w:tc>
          <w:tcPr>
            <w:tcW w:w="4535" w:type="dxa"/>
          </w:tcPr>
          <w:p w14:paraId="25471A55" w14:textId="77777777" w:rsidR="00953F6A" w:rsidRPr="00E27D23" w:rsidRDefault="00953F6A" w:rsidP="0088214F">
            <w:pPr>
              <w:pStyle w:val="TAH"/>
            </w:pPr>
            <w:r w:rsidRPr="00E27D23">
              <w:t>Information Element</w:t>
            </w:r>
          </w:p>
        </w:tc>
        <w:tc>
          <w:tcPr>
            <w:tcW w:w="2267" w:type="dxa"/>
          </w:tcPr>
          <w:p w14:paraId="33C9F670" w14:textId="77777777" w:rsidR="00953F6A" w:rsidRPr="00E27D23" w:rsidRDefault="00953F6A" w:rsidP="0088214F">
            <w:pPr>
              <w:pStyle w:val="TAH"/>
            </w:pPr>
            <w:r w:rsidRPr="00E27D23">
              <w:t>Value/remark</w:t>
            </w:r>
          </w:p>
        </w:tc>
        <w:tc>
          <w:tcPr>
            <w:tcW w:w="1700" w:type="dxa"/>
          </w:tcPr>
          <w:p w14:paraId="65FFEC12" w14:textId="77777777" w:rsidR="00953F6A" w:rsidRPr="00E27D23" w:rsidRDefault="00953F6A" w:rsidP="0088214F">
            <w:pPr>
              <w:pStyle w:val="TAH"/>
            </w:pPr>
            <w:r w:rsidRPr="00E27D23">
              <w:t>Comment</w:t>
            </w:r>
          </w:p>
        </w:tc>
        <w:tc>
          <w:tcPr>
            <w:tcW w:w="1245" w:type="dxa"/>
          </w:tcPr>
          <w:p w14:paraId="26105006" w14:textId="77777777" w:rsidR="00953F6A" w:rsidRPr="00E27D23" w:rsidRDefault="00953F6A" w:rsidP="0088214F">
            <w:pPr>
              <w:pStyle w:val="TAH"/>
            </w:pPr>
            <w:r w:rsidRPr="00E27D23">
              <w:t>Condition</w:t>
            </w:r>
          </w:p>
        </w:tc>
      </w:tr>
      <w:tr w:rsidR="00953F6A" w:rsidRPr="00E27D23" w14:paraId="0EE2797A" w14:textId="77777777" w:rsidTr="0088214F">
        <w:tblPrEx>
          <w:tblCellMar>
            <w:left w:w="108" w:type="dxa"/>
            <w:right w:w="108" w:type="dxa"/>
          </w:tblCellMar>
        </w:tblPrEx>
        <w:tc>
          <w:tcPr>
            <w:tcW w:w="4535" w:type="dxa"/>
          </w:tcPr>
          <w:p w14:paraId="137A2EE2" w14:textId="77777777" w:rsidR="00953F6A" w:rsidRPr="00E27D23" w:rsidRDefault="00953F6A" w:rsidP="0088214F">
            <w:pPr>
              <w:pStyle w:val="TAL"/>
            </w:pPr>
            <w:r w:rsidRPr="00E27D23">
              <w:t>RRCReconfiguration ::= SEQUENCE {</w:t>
            </w:r>
          </w:p>
        </w:tc>
        <w:tc>
          <w:tcPr>
            <w:tcW w:w="2267" w:type="dxa"/>
          </w:tcPr>
          <w:p w14:paraId="5165622D" w14:textId="77777777" w:rsidR="00953F6A" w:rsidRPr="00E27D23" w:rsidRDefault="00953F6A" w:rsidP="0088214F">
            <w:pPr>
              <w:pStyle w:val="TAL"/>
            </w:pPr>
          </w:p>
        </w:tc>
        <w:tc>
          <w:tcPr>
            <w:tcW w:w="1700" w:type="dxa"/>
          </w:tcPr>
          <w:p w14:paraId="39743C87" w14:textId="77777777" w:rsidR="00953F6A" w:rsidRPr="00E27D23" w:rsidRDefault="00953F6A" w:rsidP="0088214F">
            <w:pPr>
              <w:pStyle w:val="TAL"/>
            </w:pPr>
          </w:p>
        </w:tc>
        <w:tc>
          <w:tcPr>
            <w:tcW w:w="1245" w:type="dxa"/>
          </w:tcPr>
          <w:p w14:paraId="3B42DB43" w14:textId="77777777" w:rsidR="00953F6A" w:rsidRPr="00E27D23" w:rsidRDefault="00953F6A" w:rsidP="0088214F">
            <w:pPr>
              <w:pStyle w:val="TAL"/>
            </w:pPr>
          </w:p>
        </w:tc>
      </w:tr>
      <w:tr w:rsidR="00953F6A" w:rsidRPr="00E27D23" w14:paraId="2A6852BC" w14:textId="77777777" w:rsidTr="0088214F">
        <w:tblPrEx>
          <w:tblCellMar>
            <w:left w:w="108" w:type="dxa"/>
            <w:right w:w="108" w:type="dxa"/>
          </w:tblCellMar>
        </w:tblPrEx>
        <w:tc>
          <w:tcPr>
            <w:tcW w:w="4535" w:type="dxa"/>
          </w:tcPr>
          <w:p w14:paraId="215AF286" w14:textId="77777777" w:rsidR="00953F6A" w:rsidRPr="00E27D23" w:rsidRDefault="00953F6A" w:rsidP="0088214F">
            <w:pPr>
              <w:pStyle w:val="TAL"/>
            </w:pPr>
            <w:r w:rsidRPr="00E27D23">
              <w:t xml:space="preserve">  criticalExtensions CHOICE {</w:t>
            </w:r>
          </w:p>
        </w:tc>
        <w:tc>
          <w:tcPr>
            <w:tcW w:w="2267" w:type="dxa"/>
          </w:tcPr>
          <w:p w14:paraId="3916B0CF" w14:textId="77777777" w:rsidR="00953F6A" w:rsidRPr="00E27D23" w:rsidRDefault="00953F6A" w:rsidP="0088214F">
            <w:pPr>
              <w:pStyle w:val="TAL"/>
            </w:pPr>
          </w:p>
        </w:tc>
        <w:tc>
          <w:tcPr>
            <w:tcW w:w="1700" w:type="dxa"/>
          </w:tcPr>
          <w:p w14:paraId="3689BC88" w14:textId="77777777" w:rsidR="00953F6A" w:rsidRPr="00E27D23" w:rsidRDefault="00953F6A" w:rsidP="0088214F">
            <w:pPr>
              <w:pStyle w:val="TAL"/>
            </w:pPr>
          </w:p>
        </w:tc>
        <w:tc>
          <w:tcPr>
            <w:tcW w:w="1245" w:type="dxa"/>
          </w:tcPr>
          <w:p w14:paraId="5D12843F" w14:textId="77777777" w:rsidR="00953F6A" w:rsidRPr="00E27D23" w:rsidRDefault="00953F6A" w:rsidP="0088214F">
            <w:pPr>
              <w:pStyle w:val="TAL"/>
            </w:pPr>
          </w:p>
        </w:tc>
      </w:tr>
      <w:tr w:rsidR="00953F6A" w:rsidRPr="00E27D23" w14:paraId="0D02675F" w14:textId="77777777" w:rsidTr="0088214F">
        <w:tblPrEx>
          <w:tblCellMar>
            <w:left w:w="108" w:type="dxa"/>
            <w:right w:w="108" w:type="dxa"/>
          </w:tblCellMar>
        </w:tblPrEx>
        <w:tc>
          <w:tcPr>
            <w:tcW w:w="4535" w:type="dxa"/>
            <w:tcBorders>
              <w:bottom w:val="single" w:sz="4" w:space="0" w:color="auto"/>
            </w:tcBorders>
          </w:tcPr>
          <w:p w14:paraId="7F3AB4B5" w14:textId="77777777" w:rsidR="00953F6A" w:rsidRPr="00E27D23" w:rsidRDefault="00953F6A" w:rsidP="0088214F">
            <w:pPr>
              <w:pStyle w:val="TAL"/>
            </w:pPr>
            <w:r w:rsidRPr="00E27D23">
              <w:t xml:space="preserve">    rrcReconfiguration ::= SEQUENCE {</w:t>
            </w:r>
          </w:p>
        </w:tc>
        <w:tc>
          <w:tcPr>
            <w:tcW w:w="2267" w:type="dxa"/>
          </w:tcPr>
          <w:p w14:paraId="0A338FB9" w14:textId="77777777" w:rsidR="00953F6A" w:rsidRPr="00E27D23" w:rsidRDefault="00953F6A" w:rsidP="0088214F">
            <w:pPr>
              <w:pStyle w:val="TAL"/>
            </w:pPr>
          </w:p>
        </w:tc>
        <w:tc>
          <w:tcPr>
            <w:tcW w:w="1700" w:type="dxa"/>
          </w:tcPr>
          <w:p w14:paraId="771D6B5E" w14:textId="77777777" w:rsidR="00953F6A" w:rsidRPr="00E27D23" w:rsidRDefault="00953F6A" w:rsidP="0088214F">
            <w:pPr>
              <w:pStyle w:val="TAL"/>
            </w:pPr>
          </w:p>
        </w:tc>
        <w:tc>
          <w:tcPr>
            <w:tcW w:w="1245" w:type="dxa"/>
          </w:tcPr>
          <w:p w14:paraId="3EACFA12" w14:textId="77777777" w:rsidR="00953F6A" w:rsidRPr="00E27D23" w:rsidRDefault="00953F6A" w:rsidP="0088214F">
            <w:pPr>
              <w:pStyle w:val="TAL"/>
            </w:pPr>
          </w:p>
        </w:tc>
      </w:tr>
      <w:tr w:rsidR="00953F6A" w:rsidRPr="00E27D23" w14:paraId="5CB9ED94" w14:textId="77777777" w:rsidTr="0088214F">
        <w:tblPrEx>
          <w:tblCellMar>
            <w:left w:w="108" w:type="dxa"/>
            <w:right w:w="108" w:type="dxa"/>
          </w:tblCellMar>
        </w:tblPrEx>
        <w:tc>
          <w:tcPr>
            <w:tcW w:w="4535" w:type="dxa"/>
            <w:tcBorders>
              <w:top w:val="single" w:sz="4" w:space="0" w:color="auto"/>
              <w:bottom w:val="single" w:sz="4" w:space="0" w:color="auto"/>
            </w:tcBorders>
          </w:tcPr>
          <w:p w14:paraId="30447164" w14:textId="77777777" w:rsidR="00953F6A" w:rsidRPr="00E27D23" w:rsidRDefault="00953F6A" w:rsidP="0088214F">
            <w:pPr>
              <w:pStyle w:val="TAL"/>
            </w:pPr>
            <w:r w:rsidRPr="00E27D23">
              <w:t xml:space="preserve">      radioBearerConfig</w:t>
            </w:r>
          </w:p>
        </w:tc>
        <w:tc>
          <w:tcPr>
            <w:tcW w:w="2267" w:type="dxa"/>
          </w:tcPr>
          <w:p w14:paraId="4CBEE6EA" w14:textId="77777777" w:rsidR="00953F6A" w:rsidRPr="00E27D23" w:rsidRDefault="00953F6A" w:rsidP="0088214F">
            <w:pPr>
              <w:pStyle w:val="TAL"/>
            </w:pPr>
            <w:r w:rsidRPr="00E27D23">
              <w:t>RadioBearerConfig with condition MRBm and AMPTP_UMPTM</w:t>
            </w:r>
          </w:p>
        </w:tc>
        <w:tc>
          <w:tcPr>
            <w:tcW w:w="1700" w:type="dxa"/>
          </w:tcPr>
          <w:p w14:paraId="52AD73D3" w14:textId="77777777" w:rsidR="00953F6A" w:rsidRPr="00E27D23" w:rsidRDefault="00953F6A" w:rsidP="0088214F">
            <w:pPr>
              <w:pStyle w:val="TAL"/>
            </w:pPr>
            <w:r w:rsidRPr="00E27D23">
              <w:rPr>
                <w:lang w:eastAsia="zh-CN"/>
              </w:rPr>
              <w:t>m=1</w:t>
            </w:r>
          </w:p>
        </w:tc>
        <w:tc>
          <w:tcPr>
            <w:tcW w:w="1245" w:type="dxa"/>
          </w:tcPr>
          <w:p w14:paraId="6341572B" w14:textId="77777777" w:rsidR="00953F6A" w:rsidRPr="00E27D23" w:rsidRDefault="00953F6A" w:rsidP="0088214F">
            <w:pPr>
              <w:pStyle w:val="TAL"/>
            </w:pPr>
          </w:p>
        </w:tc>
      </w:tr>
      <w:tr w:rsidR="00953F6A" w:rsidRPr="00E27D23" w14:paraId="32DBCC5C" w14:textId="77777777" w:rsidTr="0088214F">
        <w:tblPrEx>
          <w:tblCellMar>
            <w:left w:w="108" w:type="dxa"/>
            <w:right w:w="108" w:type="dxa"/>
          </w:tblCellMar>
        </w:tblPrEx>
        <w:tc>
          <w:tcPr>
            <w:tcW w:w="4535" w:type="dxa"/>
            <w:tcBorders>
              <w:top w:val="single" w:sz="4" w:space="0" w:color="auto"/>
              <w:bottom w:val="single" w:sz="4" w:space="0" w:color="auto"/>
            </w:tcBorders>
          </w:tcPr>
          <w:p w14:paraId="63DC2240" w14:textId="77777777" w:rsidR="00953F6A" w:rsidRPr="00E27D23" w:rsidRDefault="00953F6A" w:rsidP="0088214F">
            <w:pPr>
              <w:pStyle w:val="TAL"/>
            </w:pPr>
            <w:r w:rsidRPr="00E27D23">
              <w:t xml:space="preserve">      nonCriticalExtension SEQUENCE {</w:t>
            </w:r>
          </w:p>
        </w:tc>
        <w:tc>
          <w:tcPr>
            <w:tcW w:w="2267" w:type="dxa"/>
          </w:tcPr>
          <w:p w14:paraId="0F1AE923" w14:textId="77777777" w:rsidR="00953F6A" w:rsidRPr="00E27D23" w:rsidRDefault="00953F6A" w:rsidP="0088214F">
            <w:pPr>
              <w:pStyle w:val="TAL"/>
            </w:pPr>
          </w:p>
        </w:tc>
        <w:tc>
          <w:tcPr>
            <w:tcW w:w="1700" w:type="dxa"/>
          </w:tcPr>
          <w:p w14:paraId="166EAF2C" w14:textId="77777777" w:rsidR="00953F6A" w:rsidRPr="00E27D23" w:rsidRDefault="00953F6A" w:rsidP="0088214F">
            <w:pPr>
              <w:pStyle w:val="TAL"/>
            </w:pPr>
          </w:p>
        </w:tc>
        <w:tc>
          <w:tcPr>
            <w:tcW w:w="1245" w:type="dxa"/>
          </w:tcPr>
          <w:p w14:paraId="2F42DB17" w14:textId="77777777" w:rsidR="00953F6A" w:rsidRPr="00E27D23" w:rsidRDefault="00953F6A" w:rsidP="0088214F">
            <w:pPr>
              <w:pStyle w:val="TAL"/>
            </w:pPr>
          </w:p>
        </w:tc>
      </w:tr>
      <w:tr w:rsidR="00953F6A" w:rsidRPr="00E27D23" w14:paraId="16C2DAD2" w14:textId="77777777" w:rsidTr="0088214F">
        <w:tblPrEx>
          <w:tblCellMar>
            <w:left w:w="108" w:type="dxa"/>
            <w:right w:w="108" w:type="dxa"/>
          </w:tblCellMar>
        </w:tblPrEx>
        <w:tc>
          <w:tcPr>
            <w:tcW w:w="4535" w:type="dxa"/>
            <w:tcBorders>
              <w:top w:val="single" w:sz="4" w:space="0" w:color="auto"/>
              <w:bottom w:val="single" w:sz="4" w:space="0" w:color="auto"/>
            </w:tcBorders>
          </w:tcPr>
          <w:p w14:paraId="353BB872" w14:textId="77777777" w:rsidR="00953F6A" w:rsidRPr="00E27D23" w:rsidRDefault="00953F6A" w:rsidP="0088214F">
            <w:pPr>
              <w:pStyle w:val="TAL"/>
            </w:pPr>
            <w:r w:rsidRPr="00E27D23">
              <w:t xml:space="preserve">        masterCellGroup</w:t>
            </w:r>
          </w:p>
        </w:tc>
        <w:tc>
          <w:tcPr>
            <w:tcW w:w="2267" w:type="dxa"/>
          </w:tcPr>
          <w:p w14:paraId="4F1FAAC8" w14:textId="77777777" w:rsidR="00953F6A" w:rsidRPr="00E27D23" w:rsidRDefault="00953F6A" w:rsidP="0088214F">
            <w:pPr>
              <w:pStyle w:val="TAL"/>
            </w:pPr>
            <w:r w:rsidRPr="00E27D23">
              <w:t>CellGroupConfig with condition MRBm and AMPTP_UMPTM</w:t>
            </w:r>
          </w:p>
        </w:tc>
        <w:tc>
          <w:tcPr>
            <w:tcW w:w="1700" w:type="dxa"/>
          </w:tcPr>
          <w:p w14:paraId="0CE78B6F" w14:textId="77777777" w:rsidR="00953F6A" w:rsidRPr="00E27D23" w:rsidRDefault="00953F6A" w:rsidP="0088214F">
            <w:pPr>
              <w:pStyle w:val="TAL"/>
            </w:pPr>
            <w:r w:rsidRPr="00E27D23">
              <w:rPr>
                <w:lang w:eastAsia="zh-CN"/>
              </w:rPr>
              <w:t>m=1</w:t>
            </w:r>
          </w:p>
        </w:tc>
        <w:tc>
          <w:tcPr>
            <w:tcW w:w="1245" w:type="dxa"/>
          </w:tcPr>
          <w:p w14:paraId="29DCCD75" w14:textId="77777777" w:rsidR="00953F6A" w:rsidRPr="00E27D23" w:rsidRDefault="00953F6A" w:rsidP="0088214F">
            <w:pPr>
              <w:pStyle w:val="TAL"/>
            </w:pPr>
          </w:p>
        </w:tc>
      </w:tr>
      <w:tr w:rsidR="00953F6A" w:rsidRPr="00E27D23" w14:paraId="7BDCB0FF" w14:textId="77777777" w:rsidTr="0088214F">
        <w:tblPrEx>
          <w:tblCellMar>
            <w:left w:w="108" w:type="dxa"/>
            <w:right w:w="108" w:type="dxa"/>
          </w:tblCellMar>
        </w:tblPrEx>
        <w:tc>
          <w:tcPr>
            <w:tcW w:w="4535" w:type="dxa"/>
            <w:tcBorders>
              <w:top w:val="single" w:sz="4" w:space="0" w:color="auto"/>
              <w:bottom w:val="single" w:sz="4" w:space="0" w:color="auto"/>
            </w:tcBorders>
          </w:tcPr>
          <w:p w14:paraId="4C51718C" w14:textId="77777777" w:rsidR="00953F6A" w:rsidRPr="00E27D23" w:rsidRDefault="00953F6A" w:rsidP="0088214F">
            <w:pPr>
              <w:pStyle w:val="TAL"/>
            </w:pPr>
            <w:r w:rsidRPr="00E27D23">
              <w:t xml:space="preserve">        dedicatedNAS-MessageList SEQUENCE (SIZE(1..maxDRB)) OF DedicatedNAS-Message {}</w:t>
            </w:r>
          </w:p>
        </w:tc>
        <w:tc>
          <w:tcPr>
            <w:tcW w:w="2267" w:type="dxa"/>
          </w:tcPr>
          <w:p w14:paraId="6B7DD7BB" w14:textId="77777777" w:rsidR="00953F6A" w:rsidRPr="00E27D23" w:rsidRDefault="00953F6A" w:rsidP="0088214F">
            <w:pPr>
              <w:pStyle w:val="TAL"/>
            </w:pPr>
            <w:r w:rsidRPr="00E27D23">
              <w:t>DedicatedNAS-Message</w:t>
            </w:r>
          </w:p>
        </w:tc>
        <w:tc>
          <w:tcPr>
            <w:tcW w:w="1700" w:type="dxa"/>
          </w:tcPr>
          <w:p w14:paraId="55CA12E6" w14:textId="77777777" w:rsidR="00953F6A" w:rsidRPr="00E27D23" w:rsidRDefault="00953F6A" w:rsidP="0088214F">
            <w:pPr>
              <w:pStyle w:val="TAL"/>
            </w:pPr>
          </w:p>
        </w:tc>
        <w:tc>
          <w:tcPr>
            <w:tcW w:w="1245" w:type="dxa"/>
          </w:tcPr>
          <w:p w14:paraId="4443E609" w14:textId="77777777" w:rsidR="00953F6A" w:rsidRPr="00E27D23" w:rsidRDefault="00953F6A" w:rsidP="0088214F">
            <w:pPr>
              <w:pStyle w:val="TAL"/>
            </w:pPr>
          </w:p>
        </w:tc>
      </w:tr>
      <w:tr w:rsidR="00953F6A" w:rsidRPr="00E27D23" w14:paraId="38FD6B52" w14:textId="77777777" w:rsidTr="0088214F">
        <w:tblPrEx>
          <w:tblCellMar>
            <w:left w:w="108" w:type="dxa"/>
            <w:right w:w="108" w:type="dxa"/>
          </w:tblCellMar>
        </w:tblPrEx>
        <w:tc>
          <w:tcPr>
            <w:tcW w:w="4535" w:type="dxa"/>
            <w:tcBorders>
              <w:top w:val="nil"/>
              <w:bottom w:val="single" w:sz="4" w:space="0" w:color="auto"/>
            </w:tcBorders>
          </w:tcPr>
          <w:p w14:paraId="5C7F1CA6" w14:textId="77777777" w:rsidR="00953F6A" w:rsidRPr="00E27D23" w:rsidRDefault="00953F6A" w:rsidP="0088214F">
            <w:pPr>
              <w:pStyle w:val="TAL"/>
            </w:pPr>
            <w:r w:rsidRPr="00E27D23">
              <w:t xml:space="preserve">      }</w:t>
            </w:r>
          </w:p>
        </w:tc>
        <w:tc>
          <w:tcPr>
            <w:tcW w:w="2267" w:type="dxa"/>
          </w:tcPr>
          <w:p w14:paraId="137AE972" w14:textId="77777777" w:rsidR="00953F6A" w:rsidRPr="00E27D23" w:rsidRDefault="00953F6A" w:rsidP="0088214F">
            <w:pPr>
              <w:pStyle w:val="TAL"/>
            </w:pPr>
          </w:p>
        </w:tc>
        <w:tc>
          <w:tcPr>
            <w:tcW w:w="1700" w:type="dxa"/>
          </w:tcPr>
          <w:p w14:paraId="6D5A656C" w14:textId="77777777" w:rsidR="00953F6A" w:rsidRPr="00E27D23" w:rsidRDefault="00953F6A" w:rsidP="0088214F">
            <w:pPr>
              <w:pStyle w:val="TAL"/>
            </w:pPr>
          </w:p>
        </w:tc>
        <w:tc>
          <w:tcPr>
            <w:tcW w:w="1245" w:type="dxa"/>
          </w:tcPr>
          <w:p w14:paraId="3FF1C41D" w14:textId="77777777" w:rsidR="00953F6A" w:rsidRPr="00E27D23" w:rsidRDefault="00953F6A" w:rsidP="0088214F">
            <w:pPr>
              <w:pStyle w:val="TAL"/>
            </w:pPr>
          </w:p>
        </w:tc>
      </w:tr>
      <w:tr w:rsidR="00953F6A" w:rsidRPr="00E27D23" w14:paraId="4505E598" w14:textId="77777777" w:rsidTr="0088214F">
        <w:tblPrEx>
          <w:tblCellMar>
            <w:left w:w="108" w:type="dxa"/>
            <w:right w:w="108" w:type="dxa"/>
          </w:tblCellMar>
        </w:tblPrEx>
        <w:tc>
          <w:tcPr>
            <w:tcW w:w="4535" w:type="dxa"/>
            <w:tcBorders>
              <w:bottom w:val="single" w:sz="4" w:space="0" w:color="auto"/>
            </w:tcBorders>
          </w:tcPr>
          <w:p w14:paraId="6D0AFA02" w14:textId="77777777" w:rsidR="00953F6A" w:rsidRPr="00E27D23" w:rsidRDefault="00953F6A" w:rsidP="0088214F">
            <w:pPr>
              <w:pStyle w:val="TAL"/>
            </w:pPr>
            <w:r w:rsidRPr="00E27D23">
              <w:t xml:space="preserve">    }</w:t>
            </w:r>
          </w:p>
        </w:tc>
        <w:tc>
          <w:tcPr>
            <w:tcW w:w="2267" w:type="dxa"/>
          </w:tcPr>
          <w:p w14:paraId="59261B08" w14:textId="77777777" w:rsidR="00953F6A" w:rsidRPr="00E27D23" w:rsidRDefault="00953F6A" w:rsidP="0088214F">
            <w:pPr>
              <w:pStyle w:val="TAL"/>
            </w:pPr>
          </w:p>
        </w:tc>
        <w:tc>
          <w:tcPr>
            <w:tcW w:w="1700" w:type="dxa"/>
          </w:tcPr>
          <w:p w14:paraId="25E7E8EF" w14:textId="77777777" w:rsidR="00953F6A" w:rsidRPr="00E27D23" w:rsidRDefault="00953F6A" w:rsidP="0088214F">
            <w:pPr>
              <w:pStyle w:val="TAL"/>
            </w:pPr>
          </w:p>
        </w:tc>
        <w:tc>
          <w:tcPr>
            <w:tcW w:w="1245" w:type="dxa"/>
          </w:tcPr>
          <w:p w14:paraId="4CDFE94C" w14:textId="77777777" w:rsidR="00953F6A" w:rsidRPr="00E27D23" w:rsidRDefault="00953F6A" w:rsidP="0088214F">
            <w:pPr>
              <w:pStyle w:val="TAL"/>
            </w:pPr>
          </w:p>
        </w:tc>
      </w:tr>
      <w:tr w:rsidR="00953F6A" w:rsidRPr="00E27D23" w14:paraId="140C078B" w14:textId="77777777" w:rsidTr="0088214F">
        <w:tblPrEx>
          <w:tblCellMar>
            <w:left w:w="108" w:type="dxa"/>
            <w:right w:w="108" w:type="dxa"/>
          </w:tblCellMar>
        </w:tblPrEx>
        <w:tc>
          <w:tcPr>
            <w:tcW w:w="4535" w:type="dxa"/>
            <w:tcBorders>
              <w:bottom w:val="single" w:sz="4" w:space="0" w:color="auto"/>
            </w:tcBorders>
          </w:tcPr>
          <w:p w14:paraId="0E45E205" w14:textId="77777777" w:rsidR="00953F6A" w:rsidRPr="00E27D23" w:rsidRDefault="00953F6A" w:rsidP="0088214F">
            <w:pPr>
              <w:pStyle w:val="TAL"/>
            </w:pPr>
            <w:r w:rsidRPr="00E27D23">
              <w:t xml:space="preserve">  }</w:t>
            </w:r>
          </w:p>
        </w:tc>
        <w:tc>
          <w:tcPr>
            <w:tcW w:w="2267" w:type="dxa"/>
          </w:tcPr>
          <w:p w14:paraId="29FC9F94" w14:textId="77777777" w:rsidR="00953F6A" w:rsidRPr="00E27D23" w:rsidRDefault="00953F6A" w:rsidP="0088214F">
            <w:pPr>
              <w:pStyle w:val="TAL"/>
            </w:pPr>
          </w:p>
        </w:tc>
        <w:tc>
          <w:tcPr>
            <w:tcW w:w="1700" w:type="dxa"/>
          </w:tcPr>
          <w:p w14:paraId="5B82A85C" w14:textId="77777777" w:rsidR="00953F6A" w:rsidRPr="00E27D23" w:rsidRDefault="00953F6A" w:rsidP="0088214F">
            <w:pPr>
              <w:pStyle w:val="TAL"/>
            </w:pPr>
          </w:p>
        </w:tc>
        <w:tc>
          <w:tcPr>
            <w:tcW w:w="1245" w:type="dxa"/>
          </w:tcPr>
          <w:p w14:paraId="3E81C915" w14:textId="77777777" w:rsidR="00953F6A" w:rsidRPr="00E27D23" w:rsidRDefault="00953F6A" w:rsidP="0088214F">
            <w:pPr>
              <w:pStyle w:val="TAL"/>
            </w:pPr>
          </w:p>
        </w:tc>
      </w:tr>
      <w:tr w:rsidR="00953F6A" w:rsidRPr="00E27D23" w14:paraId="59B4EF43" w14:textId="77777777" w:rsidTr="0088214F">
        <w:tblPrEx>
          <w:tblCellMar>
            <w:left w:w="108" w:type="dxa"/>
            <w:right w:w="108" w:type="dxa"/>
          </w:tblCellMar>
        </w:tblPrEx>
        <w:tc>
          <w:tcPr>
            <w:tcW w:w="4535" w:type="dxa"/>
            <w:tcBorders>
              <w:bottom w:val="single" w:sz="4" w:space="0" w:color="auto"/>
            </w:tcBorders>
          </w:tcPr>
          <w:p w14:paraId="2C8A1BF7" w14:textId="77777777" w:rsidR="00953F6A" w:rsidRPr="00E27D23" w:rsidRDefault="00953F6A" w:rsidP="0088214F">
            <w:pPr>
              <w:pStyle w:val="TAL"/>
            </w:pPr>
            <w:r w:rsidRPr="00E27D23">
              <w:t>}</w:t>
            </w:r>
          </w:p>
        </w:tc>
        <w:tc>
          <w:tcPr>
            <w:tcW w:w="2267" w:type="dxa"/>
          </w:tcPr>
          <w:p w14:paraId="495F9C9C" w14:textId="77777777" w:rsidR="00953F6A" w:rsidRPr="00E27D23" w:rsidRDefault="00953F6A" w:rsidP="0088214F">
            <w:pPr>
              <w:pStyle w:val="TAL"/>
            </w:pPr>
          </w:p>
        </w:tc>
        <w:tc>
          <w:tcPr>
            <w:tcW w:w="1700" w:type="dxa"/>
          </w:tcPr>
          <w:p w14:paraId="7407EA41" w14:textId="77777777" w:rsidR="00953F6A" w:rsidRPr="00E27D23" w:rsidRDefault="00953F6A" w:rsidP="0088214F">
            <w:pPr>
              <w:pStyle w:val="TAL"/>
            </w:pPr>
          </w:p>
        </w:tc>
        <w:tc>
          <w:tcPr>
            <w:tcW w:w="1245" w:type="dxa"/>
          </w:tcPr>
          <w:p w14:paraId="6EB2BACB" w14:textId="77777777" w:rsidR="00953F6A" w:rsidRPr="00E27D23" w:rsidRDefault="00953F6A" w:rsidP="0088214F">
            <w:pPr>
              <w:pStyle w:val="TAL"/>
            </w:pPr>
          </w:p>
        </w:tc>
      </w:tr>
    </w:tbl>
    <w:p w14:paraId="0D4BBE60" w14:textId="77777777" w:rsidR="00953F6A" w:rsidRPr="00E27D23" w:rsidRDefault="00953F6A" w:rsidP="00953F6A"/>
    <w:p w14:paraId="2DD324F8" w14:textId="77777777" w:rsidR="00953F6A" w:rsidRPr="00E27D23" w:rsidRDefault="00953F6A" w:rsidP="00953F6A">
      <w:pPr>
        <w:pStyle w:val="TH"/>
      </w:pPr>
      <w:r w:rsidRPr="00E27D23">
        <w:t>Table 14.2.1.1.1.3.3-3:</w:t>
      </w:r>
      <w:r w:rsidRPr="00E27D23">
        <w:rPr>
          <w:i/>
          <w:iCs/>
        </w:rPr>
        <w:t xml:space="preserve"> RRCReconfiguration</w:t>
      </w:r>
      <w:r w:rsidRPr="00E27D23">
        <w:t xml:space="preserve"> (step 1b10, Table 14.2.1.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53F6A" w:rsidRPr="00E27D23" w14:paraId="1F4BD2F7" w14:textId="77777777" w:rsidTr="0088214F">
        <w:tc>
          <w:tcPr>
            <w:tcW w:w="9738" w:type="dxa"/>
            <w:gridSpan w:val="4"/>
          </w:tcPr>
          <w:p w14:paraId="183E0B7F" w14:textId="77777777" w:rsidR="00953F6A" w:rsidRPr="00E27D23" w:rsidRDefault="00953F6A" w:rsidP="0088214F">
            <w:pPr>
              <w:pStyle w:val="TAL"/>
            </w:pPr>
            <w:r w:rsidRPr="00E27D23">
              <w:t xml:space="preserve">Derivation Path: TS 38.508-1 [4], Table 4.6.1-13 and condition NR </w:t>
            </w:r>
          </w:p>
        </w:tc>
      </w:tr>
      <w:tr w:rsidR="00953F6A" w:rsidRPr="00E27D23" w14:paraId="110BF4F3" w14:textId="77777777" w:rsidTr="0088214F">
        <w:tblPrEx>
          <w:tblCellMar>
            <w:left w:w="108" w:type="dxa"/>
            <w:right w:w="108" w:type="dxa"/>
          </w:tblCellMar>
        </w:tblPrEx>
        <w:tc>
          <w:tcPr>
            <w:tcW w:w="4535" w:type="dxa"/>
          </w:tcPr>
          <w:p w14:paraId="3AE920AD" w14:textId="77777777" w:rsidR="00953F6A" w:rsidRPr="00E27D23" w:rsidRDefault="00953F6A" w:rsidP="0088214F">
            <w:pPr>
              <w:pStyle w:val="TAH"/>
            </w:pPr>
            <w:r w:rsidRPr="00E27D23">
              <w:t>Information Element</w:t>
            </w:r>
          </w:p>
        </w:tc>
        <w:tc>
          <w:tcPr>
            <w:tcW w:w="2267" w:type="dxa"/>
          </w:tcPr>
          <w:p w14:paraId="1C97699D" w14:textId="77777777" w:rsidR="00953F6A" w:rsidRPr="00E27D23" w:rsidRDefault="00953F6A" w:rsidP="0088214F">
            <w:pPr>
              <w:pStyle w:val="TAH"/>
            </w:pPr>
            <w:r w:rsidRPr="00E27D23">
              <w:t>Value/remark</w:t>
            </w:r>
          </w:p>
        </w:tc>
        <w:tc>
          <w:tcPr>
            <w:tcW w:w="1700" w:type="dxa"/>
          </w:tcPr>
          <w:p w14:paraId="77BB5A90" w14:textId="77777777" w:rsidR="00953F6A" w:rsidRPr="00E27D23" w:rsidRDefault="00953F6A" w:rsidP="0088214F">
            <w:pPr>
              <w:pStyle w:val="TAH"/>
            </w:pPr>
            <w:r w:rsidRPr="00E27D23">
              <w:t>Comment</w:t>
            </w:r>
          </w:p>
        </w:tc>
        <w:tc>
          <w:tcPr>
            <w:tcW w:w="1245" w:type="dxa"/>
          </w:tcPr>
          <w:p w14:paraId="698E3ECC" w14:textId="77777777" w:rsidR="00953F6A" w:rsidRPr="00E27D23" w:rsidRDefault="00953F6A" w:rsidP="0088214F">
            <w:pPr>
              <w:pStyle w:val="TAH"/>
            </w:pPr>
            <w:r w:rsidRPr="00E27D23">
              <w:t>Condition</w:t>
            </w:r>
          </w:p>
        </w:tc>
      </w:tr>
      <w:tr w:rsidR="00953F6A" w:rsidRPr="00E27D23" w14:paraId="613DDB3A" w14:textId="77777777" w:rsidTr="0088214F">
        <w:tblPrEx>
          <w:tblCellMar>
            <w:left w:w="108" w:type="dxa"/>
            <w:right w:w="108" w:type="dxa"/>
          </w:tblCellMar>
        </w:tblPrEx>
        <w:tc>
          <w:tcPr>
            <w:tcW w:w="4535" w:type="dxa"/>
          </w:tcPr>
          <w:p w14:paraId="12C0C3C7" w14:textId="77777777" w:rsidR="00953F6A" w:rsidRPr="00E27D23" w:rsidRDefault="00953F6A" w:rsidP="0088214F">
            <w:pPr>
              <w:pStyle w:val="TAL"/>
            </w:pPr>
            <w:r w:rsidRPr="00E27D23">
              <w:t>RRCReconfiguration ::= SEQUENCE {</w:t>
            </w:r>
          </w:p>
        </w:tc>
        <w:tc>
          <w:tcPr>
            <w:tcW w:w="2267" w:type="dxa"/>
          </w:tcPr>
          <w:p w14:paraId="0823774C" w14:textId="77777777" w:rsidR="00953F6A" w:rsidRPr="00E27D23" w:rsidRDefault="00953F6A" w:rsidP="0088214F">
            <w:pPr>
              <w:pStyle w:val="TAL"/>
            </w:pPr>
          </w:p>
        </w:tc>
        <w:tc>
          <w:tcPr>
            <w:tcW w:w="1700" w:type="dxa"/>
          </w:tcPr>
          <w:p w14:paraId="53A45575" w14:textId="77777777" w:rsidR="00953F6A" w:rsidRPr="00E27D23" w:rsidRDefault="00953F6A" w:rsidP="0088214F">
            <w:pPr>
              <w:pStyle w:val="TAL"/>
            </w:pPr>
          </w:p>
        </w:tc>
        <w:tc>
          <w:tcPr>
            <w:tcW w:w="1245" w:type="dxa"/>
          </w:tcPr>
          <w:p w14:paraId="626F41D8" w14:textId="77777777" w:rsidR="00953F6A" w:rsidRPr="00E27D23" w:rsidRDefault="00953F6A" w:rsidP="0088214F">
            <w:pPr>
              <w:pStyle w:val="TAL"/>
            </w:pPr>
          </w:p>
        </w:tc>
      </w:tr>
      <w:tr w:rsidR="00953F6A" w:rsidRPr="00E27D23" w14:paraId="2E8118C0" w14:textId="77777777" w:rsidTr="0088214F">
        <w:tblPrEx>
          <w:tblCellMar>
            <w:left w:w="108" w:type="dxa"/>
            <w:right w:w="108" w:type="dxa"/>
          </w:tblCellMar>
        </w:tblPrEx>
        <w:tc>
          <w:tcPr>
            <w:tcW w:w="4535" w:type="dxa"/>
          </w:tcPr>
          <w:p w14:paraId="1D101F28" w14:textId="77777777" w:rsidR="00953F6A" w:rsidRPr="00E27D23" w:rsidRDefault="00953F6A" w:rsidP="0088214F">
            <w:pPr>
              <w:pStyle w:val="TAL"/>
            </w:pPr>
            <w:r w:rsidRPr="00E27D23">
              <w:t xml:space="preserve">  criticalExtensions CHOICE {</w:t>
            </w:r>
          </w:p>
        </w:tc>
        <w:tc>
          <w:tcPr>
            <w:tcW w:w="2267" w:type="dxa"/>
          </w:tcPr>
          <w:p w14:paraId="0E880844" w14:textId="77777777" w:rsidR="00953F6A" w:rsidRPr="00E27D23" w:rsidRDefault="00953F6A" w:rsidP="0088214F">
            <w:pPr>
              <w:pStyle w:val="TAL"/>
            </w:pPr>
          </w:p>
        </w:tc>
        <w:tc>
          <w:tcPr>
            <w:tcW w:w="1700" w:type="dxa"/>
          </w:tcPr>
          <w:p w14:paraId="13B1DE2A" w14:textId="77777777" w:rsidR="00953F6A" w:rsidRPr="00E27D23" w:rsidRDefault="00953F6A" w:rsidP="0088214F">
            <w:pPr>
              <w:pStyle w:val="TAL"/>
            </w:pPr>
          </w:p>
        </w:tc>
        <w:tc>
          <w:tcPr>
            <w:tcW w:w="1245" w:type="dxa"/>
          </w:tcPr>
          <w:p w14:paraId="29A4B359" w14:textId="77777777" w:rsidR="00953F6A" w:rsidRPr="00E27D23" w:rsidRDefault="00953F6A" w:rsidP="0088214F">
            <w:pPr>
              <w:pStyle w:val="TAL"/>
            </w:pPr>
          </w:p>
        </w:tc>
      </w:tr>
      <w:tr w:rsidR="00953F6A" w:rsidRPr="00E27D23" w14:paraId="293A3CBA" w14:textId="77777777" w:rsidTr="0088214F">
        <w:tblPrEx>
          <w:tblCellMar>
            <w:left w:w="108" w:type="dxa"/>
            <w:right w:w="108" w:type="dxa"/>
          </w:tblCellMar>
        </w:tblPrEx>
        <w:tc>
          <w:tcPr>
            <w:tcW w:w="4535" w:type="dxa"/>
            <w:tcBorders>
              <w:bottom w:val="single" w:sz="4" w:space="0" w:color="auto"/>
            </w:tcBorders>
          </w:tcPr>
          <w:p w14:paraId="299F592A" w14:textId="77777777" w:rsidR="00953F6A" w:rsidRPr="00E27D23" w:rsidRDefault="00953F6A" w:rsidP="0088214F">
            <w:pPr>
              <w:pStyle w:val="TAL"/>
            </w:pPr>
            <w:r w:rsidRPr="00E27D23">
              <w:t xml:space="preserve">    rrcReconfiguration ::= SEQUENCE {</w:t>
            </w:r>
          </w:p>
        </w:tc>
        <w:tc>
          <w:tcPr>
            <w:tcW w:w="2267" w:type="dxa"/>
          </w:tcPr>
          <w:p w14:paraId="612C6ACF" w14:textId="77777777" w:rsidR="00953F6A" w:rsidRPr="00E27D23" w:rsidRDefault="00953F6A" w:rsidP="0088214F">
            <w:pPr>
              <w:pStyle w:val="TAL"/>
            </w:pPr>
          </w:p>
        </w:tc>
        <w:tc>
          <w:tcPr>
            <w:tcW w:w="1700" w:type="dxa"/>
          </w:tcPr>
          <w:p w14:paraId="000A7D24" w14:textId="77777777" w:rsidR="00953F6A" w:rsidRPr="00E27D23" w:rsidRDefault="00953F6A" w:rsidP="0088214F">
            <w:pPr>
              <w:pStyle w:val="TAL"/>
            </w:pPr>
          </w:p>
        </w:tc>
        <w:tc>
          <w:tcPr>
            <w:tcW w:w="1245" w:type="dxa"/>
          </w:tcPr>
          <w:p w14:paraId="2D6F7DCF" w14:textId="77777777" w:rsidR="00953F6A" w:rsidRPr="00E27D23" w:rsidRDefault="00953F6A" w:rsidP="0088214F">
            <w:pPr>
              <w:pStyle w:val="TAL"/>
            </w:pPr>
          </w:p>
        </w:tc>
      </w:tr>
      <w:tr w:rsidR="00953F6A" w:rsidRPr="00E27D23" w14:paraId="51BA2A9D" w14:textId="77777777" w:rsidTr="0088214F">
        <w:tblPrEx>
          <w:tblCellMar>
            <w:left w:w="108" w:type="dxa"/>
            <w:right w:w="108" w:type="dxa"/>
          </w:tblCellMar>
        </w:tblPrEx>
        <w:tc>
          <w:tcPr>
            <w:tcW w:w="4535" w:type="dxa"/>
            <w:tcBorders>
              <w:top w:val="single" w:sz="4" w:space="0" w:color="auto"/>
              <w:bottom w:val="single" w:sz="4" w:space="0" w:color="auto"/>
            </w:tcBorders>
          </w:tcPr>
          <w:p w14:paraId="3A387A78" w14:textId="77777777" w:rsidR="00953F6A" w:rsidRPr="00E27D23" w:rsidRDefault="00953F6A" w:rsidP="0088214F">
            <w:pPr>
              <w:pStyle w:val="TAL"/>
            </w:pPr>
            <w:r w:rsidRPr="00E27D23">
              <w:t xml:space="preserve">      radioBearerConfig</w:t>
            </w:r>
          </w:p>
        </w:tc>
        <w:tc>
          <w:tcPr>
            <w:tcW w:w="2267" w:type="dxa"/>
          </w:tcPr>
          <w:p w14:paraId="23BF31B3" w14:textId="77777777" w:rsidR="00953F6A" w:rsidRPr="00E27D23" w:rsidRDefault="00953F6A" w:rsidP="0088214F">
            <w:pPr>
              <w:pStyle w:val="TAL"/>
            </w:pPr>
            <w:r w:rsidRPr="00E27D23">
              <w:t>RadioBearerConfig with condition DRBn and MRBm and AMPTP_UMPTM</w:t>
            </w:r>
          </w:p>
        </w:tc>
        <w:tc>
          <w:tcPr>
            <w:tcW w:w="1700" w:type="dxa"/>
          </w:tcPr>
          <w:p w14:paraId="78E26D46" w14:textId="77777777" w:rsidR="00953F6A" w:rsidRPr="00E27D23" w:rsidRDefault="00953F6A" w:rsidP="0088214F">
            <w:pPr>
              <w:pStyle w:val="TAL"/>
            </w:pPr>
            <w:r w:rsidRPr="00E27D23">
              <w:t>n is chosen as the next available number higher or equal to 2</w:t>
            </w:r>
          </w:p>
          <w:p w14:paraId="2187210D" w14:textId="77777777" w:rsidR="00953F6A" w:rsidRPr="00E27D23" w:rsidRDefault="00953F6A" w:rsidP="0088214F">
            <w:pPr>
              <w:pStyle w:val="TAL"/>
            </w:pPr>
            <w:r w:rsidRPr="00E27D23">
              <w:rPr>
                <w:lang w:eastAsia="zh-CN"/>
              </w:rPr>
              <w:t>m=1</w:t>
            </w:r>
          </w:p>
        </w:tc>
        <w:tc>
          <w:tcPr>
            <w:tcW w:w="1245" w:type="dxa"/>
          </w:tcPr>
          <w:p w14:paraId="580BA4B2" w14:textId="77777777" w:rsidR="00953F6A" w:rsidRPr="00E27D23" w:rsidRDefault="00953F6A" w:rsidP="0088214F">
            <w:pPr>
              <w:pStyle w:val="TAL"/>
            </w:pPr>
          </w:p>
        </w:tc>
      </w:tr>
      <w:tr w:rsidR="00953F6A" w:rsidRPr="00E27D23" w14:paraId="44AD6B77" w14:textId="77777777" w:rsidTr="0088214F">
        <w:tblPrEx>
          <w:tblCellMar>
            <w:left w:w="108" w:type="dxa"/>
            <w:right w:w="108" w:type="dxa"/>
          </w:tblCellMar>
        </w:tblPrEx>
        <w:tc>
          <w:tcPr>
            <w:tcW w:w="4535" w:type="dxa"/>
            <w:tcBorders>
              <w:top w:val="single" w:sz="4" w:space="0" w:color="auto"/>
              <w:bottom w:val="single" w:sz="4" w:space="0" w:color="auto"/>
            </w:tcBorders>
          </w:tcPr>
          <w:p w14:paraId="6E019CBA" w14:textId="77777777" w:rsidR="00953F6A" w:rsidRPr="00E27D23" w:rsidRDefault="00953F6A" w:rsidP="0088214F">
            <w:pPr>
              <w:pStyle w:val="TAL"/>
            </w:pPr>
            <w:r w:rsidRPr="00E27D23">
              <w:t xml:space="preserve">      nonCriticalExtension SEQUENCE {</w:t>
            </w:r>
          </w:p>
        </w:tc>
        <w:tc>
          <w:tcPr>
            <w:tcW w:w="2267" w:type="dxa"/>
          </w:tcPr>
          <w:p w14:paraId="4EE687A7" w14:textId="77777777" w:rsidR="00953F6A" w:rsidRPr="00E27D23" w:rsidRDefault="00953F6A" w:rsidP="0088214F">
            <w:pPr>
              <w:pStyle w:val="TAL"/>
            </w:pPr>
          </w:p>
        </w:tc>
        <w:tc>
          <w:tcPr>
            <w:tcW w:w="1700" w:type="dxa"/>
          </w:tcPr>
          <w:p w14:paraId="7CEEE3B6" w14:textId="77777777" w:rsidR="00953F6A" w:rsidRPr="00E27D23" w:rsidRDefault="00953F6A" w:rsidP="0088214F">
            <w:pPr>
              <w:pStyle w:val="TAL"/>
            </w:pPr>
          </w:p>
        </w:tc>
        <w:tc>
          <w:tcPr>
            <w:tcW w:w="1245" w:type="dxa"/>
          </w:tcPr>
          <w:p w14:paraId="73A2B958" w14:textId="77777777" w:rsidR="00953F6A" w:rsidRPr="00E27D23" w:rsidRDefault="00953F6A" w:rsidP="0088214F">
            <w:pPr>
              <w:pStyle w:val="TAL"/>
            </w:pPr>
          </w:p>
        </w:tc>
      </w:tr>
      <w:tr w:rsidR="00953F6A" w:rsidRPr="00E27D23" w14:paraId="0E06F96E" w14:textId="77777777" w:rsidTr="0088214F">
        <w:tblPrEx>
          <w:tblCellMar>
            <w:left w:w="108" w:type="dxa"/>
            <w:right w:w="108" w:type="dxa"/>
          </w:tblCellMar>
        </w:tblPrEx>
        <w:tc>
          <w:tcPr>
            <w:tcW w:w="4535" w:type="dxa"/>
            <w:tcBorders>
              <w:top w:val="single" w:sz="4" w:space="0" w:color="auto"/>
              <w:bottom w:val="single" w:sz="4" w:space="0" w:color="auto"/>
            </w:tcBorders>
          </w:tcPr>
          <w:p w14:paraId="4C008FDE" w14:textId="77777777" w:rsidR="00953F6A" w:rsidRPr="00E27D23" w:rsidRDefault="00953F6A" w:rsidP="0088214F">
            <w:pPr>
              <w:pStyle w:val="TAL"/>
            </w:pPr>
            <w:r w:rsidRPr="00E27D23">
              <w:t xml:space="preserve">        masterCellGroup</w:t>
            </w:r>
          </w:p>
        </w:tc>
        <w:tc>
          <w:tcPr>
            <w:tcW w:w="2267" w:type="dxa"/>
          </w:tcPr>
          <w:p w14:paraId="4C9C171B" w14:textId="77777777" w:rsidR="00953F6A" w:rsidRPr="00E27D23" w:rsidRDefault="00953F6A" w:rsidP="0088214F">
            <w:pPr>
              <w:pStyle w:val="TAL"/>
            </w:pPr>
            <w:r w:rsidRPr="00E27D23">
              <w:t>CellGroupConfig with condition MRBm</w:t>
            </w:r>
            <w:r w:rsidRPr="00E27D23">
              <w:rPr>
                <w:lang w:eastAsia="zh-CN"/>
              </w:rPr>
              <w:t>_DRBn</w:t>
            </w:r>
            <w:r w:rsidRPr="00E27D23">
              <w:t xml:space="preserve"> and AMPTP_UMPTM</w:t>
            </w:r>
          </w:p>
        </w:tc>
        <w:tc>
          <w:tcPr>
            <w:tcW w:w="1700" w:type="dxa"/>
          </w:tcPr>
          <w:p w14:paraId="1B2F5063" w14:textId="77777777" w:rsidR="00953F6A" w:rsidRPr="00E27D23" w:rsidRDefault="00953F6A" w:rsidP="0088214F">
            <w:pPr>
              <w:pStyle w:val="TAL"/>
            </w:pPr>
            <w:r w:rsidRPr="00E27D23">
              <w:t>n is set to the same value as for the radioBearerConfig IE above</w:t>
            </w:r>
          </w:p>
          <w:p w14:paraId="012B96D2" w14:textId="77777777" w:rsidR="00953F6A" w:rsidRPr="00E27D23" w:rsidRDefault="00953F6A" w:rsidP="0088214F">
            <w:pPr>
              <w:pStyle w:val="TAL"/>
            </w:pPr>
            <w:r w:rsidRPr="00E27D23">
              <w:rPr>
                <w:lang w:eastAsia="zh-CN"/>
              </w:rPr>
              <w:t>m=1</w:t>
            </w:r>
          </w:p>
        </w:tc>
        <w:tc>
          <w:tcPr>
            <w:tcW w:w="1245" w:type="dxa"/>
          </w:tcPr>
          <w:p w14:paraId="0045BA41" w14:textId="77777777" w:rsidR="00953F6A" w:rsidRPr="00E27D23" w:rsidRDefault="00953F6A" w:rsidP="0088214F">
            <w:pPr>
              <w:pStyle w:val="TAL"/>
            </w:pPr>
          </w:p>
        </w:tc>
      </w:tr>
      <w:tr w:rsidR="00953F6A" w:rsidRPr="00E27D23" w14:paraId="39200311" w14:textId="77777777" w:rsidTr="0088214F">
        <w:tblPrEx>
          <w:tblCellMar>
            <w:left w:w="108" w:type="dxa"/>
            <w:right w:w="108" w:type="dxa"/>
          </w:tblCellMar>
        </w:tblPrEx>
        <w:tc>
          <w:tcPr>
            <w:tcW w:w="4535" w:type="dxa"/>
            <w:tcBorders>
              <w:top w:val="single" w:sz="4" w:space="0" w:color="auto"/>
              <w:bottom w:val="single" w:sz="4" w:space="0" w:color="auto"/>
            </w:tcBorders>
          </w:tcPr>
          <w:p w14:paraId="3C9B9736" w14:textId="77777777" w:rsidR="00953F6A" w:rsidRPr="00E27D23" w:rsidRDefault="00953F6A" w:rsidP="0088214F">
            <w:pPr>
              <w:pStyle w:val="TAL"/>
            </w:pPr>
            <w:r w:rsidRPr="00E27D23">
              <w:t xml:space="preserve">        dedicatedNAS-MessageList SEQUENCE (SIZE(1..maxDRB)) OF DedicatedNAS-Message {}</w:t>
            </w:r>
          </w:p>
        </w:tc>
        <w:tc>
          <w:tcPr>
            <w:tcW w:w="2267" w:type="dxa"/>
          </w:tcPr>
          <w:p w14:paraId="3804C111" w14:textId="77777777" w:rsidR="00953F6A" w:rsidRPr="00E27D23" w:rsidRDefault="00953F6A" w:rsidP="0088214F">
            <w:pPr>
              <w:pStyle w:val="TAL"/>
            </w:pPr>
            <w:r w:rsidRPr="00E27D23">
              <w:t>DedicatedNAS-Message</w:t>
            </w:r>
          </w:p>
        </w:tc>
        <w:tc>
          <w:tcPr>
            <w:tcW w:w="1700" w:type="dxa"/>
          </w:tcPr>
          <w:p w14:paraId="296F89D6" w14:textId="77777777" w:rsidR="00953F6A" w:rsidRPr="00E27D23" w:rsidRDefault="00953F6A" w:rsidP="0088214F">
            <w:pPr>
              <w:pStyle w:val="TAL"/>
            </w:pPr>
          </w:p>
        </w:tc>
        <w:tc>
          <w:tcPr>
            <w:tcW w:w="1245" w:type="dxa"/>
          </w:tcPr>
          <w:p w14:paraId="3707965B" w14:textId="77777777" w:rsidR="00953F6A" w:rsidRPr="00E27D23" w:rsidRDefault="00953F6A" w:rsidP="0088214F">
            <w:pPr>
              <w:pStyle w:val="TAL"/>
            </w:pPr>
          </w:p>
        </w:tc>
      </w:tr>
      <w:tr w:rsidR="00953F6A" w:rsidRPr="00E27D23" w14:paraId="7E1980AE" w14:textId="77777777" w:rsidTr="0088214F">
        <w:tblPrEx>
          <w:tblCellMar>
            <w:left w:w="108" w:type="dxa"/>
            <w:right w:w="108" w:type="dxa"/>
          </w:tblCellMar>
        </w:tblPrEx>
        <w:tc>
          <w:tcPr>
            <w:tcW w:w="4535" w:type="dxa"/>
            <w:tcBorders>
              <w:top w:val="nil"/>
              <w:bottom w:val="single" w:sz="4" w:space="0" w:color="auto"/>
            </w:tcBorders>
          </w:tcPr>
          <w:p w14:paraId="1C226D22" w14:textId="77777777" w:rsidR="00953F6A" w:rsidRPr="00E27D23" w:rsidRDefault="00953F6A" w:rsidP="0088214F">
            <w:pPr>
              <w:pStyle w:val="TAL"/>
            </w:pPr>
            <w:r w:rsidRPr="00E27D23">
              <w:t xml:space="preserve">      }</w:t>
            </w:r>
          </w:p>
        </w:tc>
        <w:tc>
          <w:tcPr>
            <w:tcW w:w="2267" w:type="dxa"/>
          </w:tcPr>
          <w:p w14:paraId="6FC16F8A" w14:textId="77777777" w:rsidR="00953F6A" w:rsidRPr="00E27D23" w:rsidRDefault="00953F6A" w:rsidP="0088214F">
            <w:pPr>
              <w:pStyle w:val="TAL"/>
            </w:pPr>
          </w:p>
        </w:tc>
        <w:tc>
          <w:tcPr>
            <w:tcW w:w="1700" w:type="dxa"/>
          </w:tcPr>
          <w:p w14:paraId="6AE0F831" w14:textId="77777777" w:rsidR="00953F6A" w:rsidRPr="00E27D23" w:rsidRDefault="00953F6A" w:rsidP="0088214F">
            <w:pPr>
              <w:pStyle w:val="TAL"/>
            </w:pPr>
          </w:p>
        </w:tc>
        <w:tc>
          <w:tcPr>
            <w:tcW w:w="1245" w:type="dxa"/>
          </w:tcPr>
          <w:p w14:paraId="539E61C4" w14:textId="77777777" w:rsidR="00953F6A" w:rsidRPr="00E27D23" w:rsidRDefault="00953F6A" w:rsidP="0088214F">
            <w:pPr>
              <w:pStyle w:val="TAL"/>
            </w:pPr>
          </w:p>
        </w:tc>
      </w:tr>
      <w:tr w:rsidR="00953F6A" w:rsidRPr="00E27D23" w14:paraId="7CD16DE6" w14:textId="77777777" w:rsidTr="0088214F">
        <w:tblPrEx>
          <w:tblCellMar>
            <w:left w:w="108" w:type="dxa"/>
            <w:right w:w="108" w:type="dxa"/>
          </w:tblCellMar>
        </w:tblPrEx>
        <w:tc>
          <w:tcPr>
            <w:tcW w:w="4535" w:type="dxa"/>
            <w:tcBorders>
              <w:bottom w:val="single" w:sz="4" w:space="0" w:color="auto"/>
            </w:tcBorders>
          </w:tcPr>
          <w:p w14:paraId="336A834E" w14:textId="77777777" w:rsidR="00953F6A" w:rsidRPr="00E27D23" w:rsidRDefault="00953F6A" w:rsidP="0088214F">
            <w:pPr>
              <w:pStyle w:val="TAL"/>
            </w:pPr>
            <w:r w:rsidRPr="00E27D23">
              <w:t xml:space="preserve">    }</w:t>
            </w:r>
          </w:p>
        </w:tc>
        <w:tc>
          <w:tcPr>
            <w:tcW w:w="2267" w:type="dxa"/>
          </w:tcPr>
          <w:p w14:paraId="183C16FD" w14:textId="77777777" w:rsidR="00953F6A" w:rsidRPr="00E27D23" w:rsidRDefault="00953F6A" w:rsidP="0088214F">
            <w:pPr>
              <w:pStyle w:val="TAL"/>
            </w:pPr>
          </w:p>
        </w:tc>
        <w:tc>
          <w:tcPr>
            <w:tcW w:w="1700" w:type="dxa"/>
          </w:tcPr>
          <w:p w14:paraId="544A9E9B" w14:textId="77777777" w:rsidR="00953F6A" w:rsidRPr="00E27D23" w:rsidRDefault="00953F6A" w:rsidP="0088214F">
            <w:pPr>
              <w:pStyle w:val="TAL"/>
            </w:pPr>
          </w:p>
        </w:tc>
        <w:tc>
          <w:tcPr>
            <w:tcW w:w="1245" w:type="dxa"/>
          </w:tcPr>
          <w:p w14:paraId="4DB39113" w14:textId="77777777" w:rsidR="00953F6A" w:rsidRPr="00E27D23" w:rsidRDefault="00953F6A" w:rsidP="0088214F">
            <w:pPr>
              <w:pStyle w:val="TAL"/>
            </w:pPr>
          </w:p>
        </w:tc>
      </w:tr>
      <w:tr w:rsidR="00953F6A" w:rsidRPr="00E27D23" w14:paraId="75769529" w14:textId="77777777" w:rsidTr="0088214F">
        <w:tblPrEx>
          <w:tblCellMar>
            <w:left w:w="108" w:type="dxa"/>
            <w:right w:w="108" w:type="dxa"/>
          </w:tblCellMar>
        </w:tblPrEx>
        <w:tc>
          <w:tcPr>
            <w:tcW w:w="4535" w:type="dxa"/>
            <w:tcBorders>
              <w:bottom w:val="single" w:sz="4" w:space="0" w:color="auto"/>
            </w:tcBorders>
          </w:tcPr>
          <w:p w14:paraId="09721542" w14:textId="77777777" w:rsidR="00953F6A" w:rsidRPr="00E27D23" w:rsidRDefault="00953F6A" w:rsidP="0088214F">
            <w:pPr>
              <w:pStyle w:val="TAL"/>
            </w:pPr>
            <w:r w:rsidRPr="00E27D23">
              <w:t xml:space="preserve">  }</w:t>
            </w:r>
          </w:p>
        </w:tc>
        <w:tc>
          <w:tcPr>
            <w:tcW w:w="2267" w:type="dxa"/>
          </w:tcPr>
          <w:p w14:paraId="78A62C76" w14:textId="77777777" w:rsidR="00953F6A" w:rsidRPr="00E27D23" w:rsidRDefault="00953F6A" w:rsidP="0088214F">
            <w:pPr>
              <w:pStyle w:val="TAL"/>
            </w:pPr>
          </w:p>
        </w:tc>
        <w:tc>
          <w:tcPr>
            <w:tcW w:w="1700" w:type="dxa"/>
          </w:tcPr>
          <w:p w14:paraId="1A04A082" w14:textId="77777777" w:rsidR="00953F6A" w:rsidRPr="00E27D23" w:rsidRDefault="00953F6A" w:rsidP="0088214F">
            <w:pPr>
              <w:pStyle w:val="TAL"/>
            </w:pPr>
          </w:p>
        </w:tc>
        <w:tc>
          <w:tcPr>
            <w:tcW w:w="1245" w:type="dxa"/>
          </w:tcPr>
          <w:p w14:paraId="3E8E5599" w14:textId="77777777" w:rsidR="00953F6A" w:rsidRPr="00E27D23" w:rsidRDefault="00953F6A" w:rsidP="0088214F">
            <w:pPr>
              <w:pStyle w:val="TAL"/>
            </w:pPr>
          </w:p>
        </w:tc>
      </w:tr>
      <w:tr w:rsidR="00953F6A" w:rsidRPr="00E27D23" w14:paraId="79F0563C" w14:textId="77777777" w:rsidTr="0088214F">
        <w:tblPrEx>
          <w:tblCellMar>
            <w:left w:w="108" w:type="dxa"/>
            <w:right w:w="108" w:type="dxa"/>
          </w:tblCellMar>
        </w:tblPrEx>
        <w:tc>
          <w:tcPr>
            <w:tcW w:w="4535" w:type="dxa"/>
            <w:tcBorders>
              <w:bottom w:val="single" w:sz="4" w:space="0" w:color="auto"/>
            </w:tcBorders>
          </w:tcPr>
          <w:p w14:paraId="61454A24" w14:textId="77777777" w:rsidR="00953F6A" w:rsidRPr="00E27D23" w:rsidRDefault="00953F6A" w:rsidP="0088214F">
            <w:pPr>
              <w:pStyle w:val="TAL"/>
            </w:pPr>
            <w:r w:rsidRPr="00E27D23">
              <w:t>}</w:t>
            </w:r>
          </w:p>
        </w:tc>
        <w:tc>
          <w:tcPr>
            <w:tcW w:w="2267" w:type="dxa"/>
          </w:tcPr>
          <w:p w14:paraId="3A3A37D9" w14:textId="77777777" w:rsidR="00953F6A" w:rsidRPr="00E27D23" w:rsidRDefault="00953F6A" w:rsidP="0088214F">
            <w:pPr>
              <w:pStyle w:val="TAL"/>
            </w:pPr>
          </w:p>
        </w:tc>
        <w:tc>
          <w:tcPr>
            <w:tcW w:w="1700" w:type="dxa"/>
          </w:tcPr>
          <w:p w14:paraId="667D4178" w14:textId="77777777" w:rsidR="00953F6A" w:rsidRPr="00E27D23" w:rsidRDefault="00953F6A" w:rsidP="0088214F">
            <w:pPr>
              <w:pStyle w:val="TAL"/>
            </w:pPr>
          </w:p>
        </w:tc>
        <w:tc>
          <w:tcPr>
            <w:tcW w:w="1245" w:type="dxa"/>
          </w:tcPr>
          <w:p w14:paraId="6E4576ED" w14:textId="77777777" w:rsidR="00953F6A" w:rsidRPr="00E27D23" w:rsidRDefault="00953F6A" w:rsidP="0088214F">
            <w:pPr>
              <w:pStyle w:val="TAL"/>
            </w:pPr>
          </w:p>
        </w:tc>
      </w:tr>
    </w:tbl>
    <w:p w14:paraId="14292A9E" w14:textId="77777777" w:rsidR="00953F6A" w:rsidRPr="00E27D23" w:rsidRDefault="00953F6A" w:rsidP="00953F6A"/>
    <w:p w14:paraId="0A54BBC1" w14:textId="77777777" w:rsidR="00953F6A" w:rsidRPr="00E27D23" w:rsidRDefault="00953F6A" w:rsidP="00953F6A">
      <w:pPr>
        <w:pStyle w:val="TH"/>
      </w:pPr>
      <w:r w:rsidRPr="00E27D23">
        <w:rPr>
          <w:color w:val="000000"/>
        </w:rPr>
        <w:t>Table 14.2.1.1.1.3.3-4</w:t>
      </w:r>
      <w:r w:rsidRPr="00E27D23">
        <w:t xml:space="preserve">: </w:t>
      </w:r>
      <w:r w:rsidRPr="00E27D23">
        <w:rPr>
          <w:rStyle w:val="apple-style-span"/>
          <w:rFonts w:eastAsia="Malgun Gothic"/>
        </w:rPr>
        <w:t>CLOSE UE TEST LOOP</w:t>
      </w:r>
      <w:r w:rsidRPr="00E27D23">
        <w:t xml:space="preserve"> (step </w:t>
      </w:r>
      <w:r w:rsidRPr="00E27D23">
        <w:rPr>
          <w:lang w:eastAsia="zh-CN"/>
        </w:rPr>
        <w:t>2a1</w:t>
      </w:r>
      <w:r w:rsidRPr="00E27D23">
        <w:t>, Table 14.2.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53F6A" w:rsidRPr="00E27D23" w14:paraId="56F92273" w14:textId="77777777" w:rsidTr="0088214F">
        <w:trPr>
          <w:cantSplit/>
        </w:trPr>
        <w:tc>
          <w:tcPr>
            <w:tcW w:w="9635" w:type="dxa"/>
          </w:tcPr>
          <w:p w14:paraId="6FB3921C" w14:textId="77777777" w:rsidR="00953F6A" w:rsidRPr="00E27D23" w:rsidRDefault="00953F6A" w:rsidP="0088214F">
            <w:pPr>
              <w:pStyle w:val="TAL"/>
              <w:rPr>
                <w:lang w:eastAsia="zh-CN"/>
              </w:rPr>
            </w:pPr>
            <w:r w:rsidRPr="00E27D23">
              <w:t>Derivation Path: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Multicast MRB</w:t>
            </w:r>
          </w:p>
        </w:tc>
      </w:tr>
    </w:tbl>
    <w:p w14:paraId="2EAB6D5F" w14:textId="77777777" w:rsidR="00953F6A" w:rsidRPr="00E27D23" w:rsidRDefault="00953F6A" w:rsidP="00953F6A"/>
    <w:p w14:paraId="018F95F4" w14:textId="77777777" w:rsidR="00953F6A" w:rsidRPr="00E27D23" w:rsidRDefault="00953F6A" w:rsidP="00953F6A">
      <w:pPr>
        <w:pStyle w:val="TH"/>
      </w:pPr>
      <w:r w:rsidRPr="00E27D23">
        <w:rPr>
          <w:color w:val="000000"/>
        </w:rPr>
        <w:t>Table 14.2.1.1.1.3.3-5</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5</w:t>
      </w:r>
      <w:r w:rsidRPr="00E27D23">
        <w:t>, step 11, step 16 and step23, Table 14.2.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53F6A" w:rsidRPr="00E27D23" w14:paraId="3302739B" w14:textId="77777777" w:rsidTr="0088214F">
        <w:trPr>
          <w:cantSplit/>
        </w:trPr>
        <w:tc>
          <w:tcPr>
            <w:tcW w:w="9635" w:type="dxa"/>
          </w:tcPr>
          <w:p w14:paraId="7C786D35" w14:textId="77777777" w:rsidR="00953F6A" w:rsidRPr="00E27D23" w:rsidRDefault="00953F6A" w:rsidP="0088214F">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0019CF2A" w14:textId="77777777" w:rsidR="00953F6A" w:rsidRPr="00E27D23" w:rsidRDefault="00953F6A" w:rsidP="00953F6A"/>
    <w:p w14:paraId="792D272A" w14:textId="77777777" w:rsidR="00953F6A" w:rsidRPr="00E27D23" w:rsidRDefault="00953F6A" w:rsidP="00953F6A">
      <w:pPr>
        <w:pStyle w:val="TH"/>
      </w:pPr>
      <w:r w:rsidRPr="00E27D23">
        <w:t>Table 14.2.1.1.1.3.3-6:</w:t>
      </w:r>
      <w:r w:rsidRPr="00E27D23">
        <w:rPr>
          <w:i/>
          <w:iCs/>
        </w:rPr>
        <w:t xml:space="preserve"> RRCReconfiguration</w:t>
      </w:r>
      <w:r w:rsidRPr="00E27D23">
        <w:t xml:space="preserve"> (step 19, Table 14.2.1.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53F6A" w:rsidRPr="00E27D23" w14:paraId="6284209C" w14:textId="77777777" w:rsidTr="0088214F">
        <w:tc>
          <w:tcPr>
            <w:tcW w:w="9738" w:type="dxa"/>
            <w:gridSpan w:val="4"/>
          </w:tcPr>
          <w:p w14:paraId="54447D34" w14:textId="77777777" w:rsidR="00953F6A" w:rsidRPr="00E27D23" w:rsidRDefault="00953F6A" w:rsidP="0088214F">
            <w:pPr>
              <w:pStyle w:val="TAL"/>
            </w:pPr>
            <w:r w:rsidRPr="00E27D23">
              <w:t xml:space="preserve">Derivation Path: TS 38.508-1 [4],Table 4.6.1-13 </w:t>
            </w:r>
          </w:p>
        </w:tc>
      </w:tr>
      <w:tr w:rsidR="00953F6A" w:rsidRPr="00E27D23" w14:paraId="23E853D9" w14:textId="77777777" w:rsidTr="0088214F">
        <w:tblPrEx>
          <w:tblCellMar>
            <w:left w:w="108" w:type="dxa"/>
            <w:right w:w="108" w:type="dxa"/>
          </w:tblCellMar>
        </w:tblPrEx>
        <w:tc>
          <w:tcPr>
            <w:tcW w:w="4535" w:type="dxa"/>
          </w:tcPr>
          <w:p w14:paraId="01E3F005" w14:textId="77777777" w:rsidR="00953F6A" w:rsidRPr="00E27D23" w:rsidRDefault="00953F6A" w:rsidP="0088214F">
            <w:pPr>
              <w:pStyle w:val="TAH"/>
            </w:pPr>
            <w:r w:rsidRPr="00E27D23">
              <w:t>Information Element</w:t>
            </w:r>
          </w:p>
        </w:tc>
        <w:tc>
          <w:tcPr>
            <w:tcW w:w="2267" w:type="dxa"/>
          </w:tcPr>
          <w:p w14:paraId="207BA026" w14:textId="77777777" w:rsidR="00953F6A" w:rsidRPr="00E27D23" w:rsidRDefault="00953F6A" w:rsidP="0088214F">
            <w:pPr>
              <w:pStyle w:val="TAH"/>
            </w:pPr>
            <w:r w:rsidRPr="00E27D23">
              <w:t>Value/remark</w:t>
            </w:r>
          </w:p>
        </w:tc>
        <w:tc>
          <w:tcPr>
            <w:tcW w:w="1700" w:type="dxa"/>
          </w:tcPr>
          <w:p w14:paraId="41BB8B5A" w14:textId="77777777" w:rsidR="00953F6A" w:rsidRPr="00E27D23" w:rsidRDefault="00953F6A" w:rsidP="0088214F">
            <w:pPr>
              <w:pStyle w:val="TAH"/>
            </w:pPr>
            <w:r w:rsidRPr="00E27D23">
              <w:t>Comment</w:t>
            </w:r>
          </w:p>
        </w:tc>
        <w:tc>
          <w:tcPr>
            <w:tcW w:w="1245" w:type="dxa"/>
          </w:tcPr>
          <w:p w14:paraId="52DDD95B" w14:textId="77777777" w:rsidR="00953F6A" w:rsidRPr="00E27D23" w:rsidRDefault="00953F6A" w:rsidP="0088214F">
            <w:pPr>
              <w:pStyle w:val="TAH"/>
            </w:pPr>
            <w:r w:rsidRPr="00E27D23">
              <w:t>Condition</w:t>
            </w:r>
          </w:p>
        </w:tc>
      </w:tr>
      <w:tr w:rsidR="00953F6A" w:rsidRPr="00E27D23" w14:paraId="224B7A81" w14:textId="77777777" w:rsidTr="0088214F">
        <w:tblPrEx>
          <w:tblCellMar>
            <w:left w:w="108" w:type="dxa"/>
            <w:right w:w="108" w:type="dxa"/>
          </w:tblCellMar>
        </w:tblPrEx>
        <w:tc>
          <w:tcPr>
            <w:tcW w:w="4535" w:type="dxa"/>
          </w:tcPr>
          <w:p w14:paraId="22E572DE" w14:textId="77777777" w:rsidR="00953F6A" w:rsidRPr="00E27D23" w:rsidRDefault="00953F6A" w:rsidP="0088214F">
            <w:pPr>
              <w:pStyle w:val="TAL"/>
            </w:pPr>
            <w:r w:rsidRPr="00E27D23">
              <w:t>RRCReconfiguration ::= SEQUENCE {</w:t>
            </w:r>
          </w:p>
        </w:tc>
        <w:tc>
          <w:tcPr>
            <w:tcW w:w="2267" w:type="dxa"/>
          </w:tcPr>
          <w:p w14:paraId="5774699E" w14:textId="77777777" w:rsidR="00953F6A" w:rsidRPr="00E27D23" w:rsidRDefault="00953F6A" w:rsidP="0088214F">
            <w:pPr>
              <w:pStyle w:val="TAL"/>
            </w:pPr>
          </w:p>
        </w:tc>
        <w:tc>
          <w:tcPr>
            <w:tcW w:w="1700" w:type="dxa"/>
          </w:tcPr>
          <w:p w14:paraId="2804AA5E" w14:textId="77777777" w:rsidR="00953F6A" w:rsidRPr="00E27D23" w:rsidRDefault="00953F6A" w:rsidP="0088214F">
            <w:pPr>
              <w:pStyle w:val="TAL"/>
            </w:pPr>
          </w:p>
        </w:tc>
        <w:tc>
          <w:tcPr>
            <w:tcW w:w="1245" w:type="dxa"/>
          </w:tcPr>
          <w:p w14:paraId="56089510" w14:textId="77777777" w:rsidR="00953F6A" w:rsidRPr="00E27D23" w:rsidRDefault="00953F6A" w:rsidP="0088214F">
            <w:pPr>
              <w:pStyle w:val="TAL"/>
            </w:pPr>
          </w:p>
        </w:tc>
      </w:tr>
      <w:tr w:rsidR="00953F6A" w:rsidRPr="00E27D23" w14:paraId="22713E56" w14:textId="77777777" w:rsidTr="0088214F">
        <w:tblPrEx>
          <w:tblCellMar>
            <w:left w:w="108" w:type="dxa"/>
            <w:right w:w="108" w:type="dxa"/>
          </w:tblCellMar>
        </w:tblPrEx>
        <w:tc>
          <w:tcPr>
            <w:tcW w:w="4535" w:type="dxa"/>
          </w:tcPr>
          <w:p w14:paraId="44A76BB9" w14:textId="77777777" w:rsidR="00953F6A" w:rsidRPr="00E27D23" w:rsidRDefault="00953F6A" w:rsidP="0088214F">
            <w:pPr>
              <w:pStyle w:val="TAL"/>
            </w:pPr>
            <w:r w:rsidRPr="00E27D23">
              <w:t xml:space="preserve">  criticalExtensions CHOICE {</w:t>
            </w:r>
          </w:p>
        </w:tc>
        <w:tc>
          <w:tcPr>
            <w:tcW w:w="2267" w:type="dxa"/>
          </w:tcPr>
          <w:p w14:paraId="65DC6F46" w14:textId="77777777" w:rsidR="00953F6A" w:rsidRPr="00E27D23" w:rsidRDefault="00953F6A" w:rsidP="0088214F">
            <w:pPr>
              <w:pStyle w:val="TAL"/>
            </w:pPr>
          </w:p>
        </w:tc>
        <w:tc>
          <w:tcPr>
            <w:tcW w:w="1700" w:type="dxa"/>
          </w:tcPr>
          <w:p w14:paraId="54A5ACD1" w14:textId="77777777" w:rsidR="00953F6A" w:rsidRPr="00E27D23" w:rsidRDefault="00953F6A" w:rsidP="0088214F">
            <w:pPr>
              <w:pStyle w:val="TAL"/>
            </w:pPr>
          </w:p>
        </w:tc>
        <w:tc>
          <w:tcPr>
            <w:tcW w:w="1245" w:type="dxa"/>
          </w:tcPr>
          <w:p w14:paraId="72E3A657" w14:textId="77777777" w:rsidR="00953F6A" w:rsidRPr="00E27D23" w:rsidRDefault="00953F6A" w:rsidP="0088214F">
            <w:pPr>
              <w:pStyle w:val="TAL"/>
            </w:pPr>
          </w:p>
        </w:tc>
      </w:tr>
      <w:tr w:rsidR="00953F6A" w:rsidRPr="00E27D23" w14:paraId="75D51299" w14:textId="77777777" w:rsidTr="0088214F">
        <w:tblPrEx>
          <w:tblCellMar>
            <w:left w:w="108" w:type="dxa"/>
            <w:right w:w="108" w:type="dxa"/>
          </w:tblCellMar>
        </w:tblPrEx>
        <w:tc>
          <w:tcPr>
            <w:tcW w:w="4535" w:type="dxa"/>
            <w:tcBorders>
              <w:bottom w:val="single" w:sz="4" w:space="0" w:color="auto"/>
            </w:tcBorders>
          </w:tcPr>
          <w:p w14:paraId="6D711DEA" w14:textId="77777777" w:rsidR="00953F6A" w:rsidRPr="00E27D23" w:rsidRDefault="00953F6A" w:rsidP="0088214F">
            <w:pPr>
              <w:pStyle w:val="TAL"/>
            </w:pPr>
            <w:r w:rsidRPr="00E27D23">
              <w:t xml:space="preserve">    rrcReconfiguration ::= SEQUENCE {</w:t>
            </w:r>
          </w:p>
        </w:tc>
        <w:tc>
          <w:tcPr>
            <w:tcW w:w="2267" w:type="dxa"/>
          </w:tcPr>
          <w:p w14:paraId="27958E73" w14:textId="77777777" w:rsidR="00953F6A" w:rsidRPr="00E27D23" w:rsidRDefault="00953F6A" w:rsidP="0088214F">
            <w:pPr>
              <w:pStyle w:val="TAL"/>
            </w:pPr>
          </w:p>
        </w:tc>
        <w:tc>
          <w:tcPr>
            <w:tcW w:w="1700" w:type="dxa"/>
          </w:tcPr>
          <w:p w14:paraId="2F868FBF" w14:textId="77777777" w:rsidR="00953F6A" w:rsidRPr="00E27D23" w:rsidRDefault="00953F6A" w:rsidP="0088214F">
            <w:pPr>
              <w:pStyle w:val="TAL"/>
            </w:pPr>
          </w:p>
        </w:tc>
        <w:tc>
          <w:tcPr>
            <w:tcW w:w="1245" w:type="dxa"/>
          </w:tcPr>
          <w:p w14:paraId="58454E2E" w14:textId="77777777" w:rsidR="00953F6A" w:rsidRPr="00E27D23" w:rsidRDefault="00953F6A" w:rsidP="0088214F">
            <w:pPr>
              <w:pStyle w:val="TAL"/>
            </w:pPr>
          </w:p>
        </w:tc>
      </w:tr>
      <w:tr w:rsidR="00953F6A" w:rsidRPr="00E27D23" w14:paraId="592ABBF9" w14:textId="77777777" w:rsidTr="0088214F">
        <w:tblPrEx>
          <w:tblCellMar>
            <w:left w:w="108" w:type="dxa"/>
            <w:right w:w="108" w:type="dxa"/>
          </w:tblCellMar>
        </w:tblPrEx>
        <w:tc>
          <w:tcPr>
            <w:tcW w:w="4535" w:type="dxa"/>
            <w:tcBorders>
              <w:top w:val="single" w:sz="4" w:space="0" w:color="auto"/>
              <w:bottom w:val="single" w:sz="4" w:space="0" w:color="auto"/>
            </w:tcBorders>
          </w:tcPr>
          <w:p w14:paraId="0A377A43" w14:textId="77777777" w:rsidR="00953F6A" w:rsidRPr="00E27D23" w:rsidRDefault="00953F6A" w:rsidP="0088214F">
            <w:pPr>
              <w:pStyle w:val="TAL"/>
            </w:pPr>
            <w:r w:rsidRPr="00E27D23">
              <w:t xml:space="preserve">      nonCriticalExtension SEQUENCE {</w:t>
            </w:r>
          </w:p>
        </w:tc>
        <w:tc>
          <w:tcPr>
            <w:tcW w:w="2267" w:type="dxa"/>
          </w:tcPr>
          <w:p w14:paraId="0D5A076D" w14:textId="77777777" w:rsidR="00953F6A" w:rsidRPr="00E27D23" w:rsidRDefault="00953F6A" w:rsidP="0088214F">
            <w:pPr>
              <w:pStyle w:val="TAL"/>
            </w:pPr>
          </w:p>
        </w:tc>
        <w:tc>
          <w:tcPr>
            <w:tcW w:w="1700" w:type="dxa"/>
          </w:tcPr>
          <w:p w14:paraId="51DBA515" w14:textId="77777777" w:rsidR="00953F6A" w:rsidRPr="00E27D23" w:rsidRDefault="00953F6A" w:rsidP="0088214F">
            <w:pPr>
              <w:pStyle w:val="TAL"/>
            </w:pPr>
          </w:p>
        </w:tc>
        <w:tc>
          <w:tcPr>
            <w:tcW w:w="1245" w:type="dxa"/>
          </w:tcPr>
          <w:p w14:paraId="7258F137" w14:textId="77777777" w:rsidR="00953F6A" w:rsidRPr="00E27D23" w:rsidRDefault="00953F6A" w:rsidP="0088214F">
            <w:pPr>
              <w:pStyle w:val="TAL"/>
            </w:pPr>
          </w:p>
        </w:tc>
      </w:tr>
      <w:tr w:rsidR="00953F6A" w:rsidRPr="00E27D23" w14:paraId="138028C8" w14:textId="77777777" w:rsidTr="0088214F">
        <w:tblPrEx>
          <w:tblCellMar>
            <w:left w:w="108" w:type="dxa"/>
            <w:right w:w="108" w:type="dxa"/>
          </w:tblCellMar>
        </w:tblPrEx>
        <w:tc>
          <w:tcPr>
            <w:tcW w:w="4535" w:type="dxa"/>
            <w:tcBorders>
              <w:top w:val="single" w:sz="4" w:space="0" w:color="auto"/>
              <w:bottom w:val="single" w:sz="4" w:space="0" w:color="auto"/>
            </w:tcBorders>
          </w:tcPr>
          <w:p w14:paraId="577A1600" w14:textId="77777777" w:rsidR="00953F6A" w:rsidRPr="00E27D23" w:rsidRDefault="00953F6A" w:rsidP="0088214F">
            <w:pPr>
              <w:pStyle w:val="TAL"/>
            </w:pPr>
            <w:r w:rsidRPr="00E27D23">
              <w:t xml:space="preserve">        masterCellGroup</w:t>
            </w:r>
          </w:p>
        </w:tc>
        <w:tc>
          <w:tcPr>
            <w:tcW w:w="2267" w:type="dxa"/>
          </w:tcPr>
          <w:p w14:paraId="01AACFFA" w14:textId="685401A1" w:rsidR="00953F6A" w:rsidRPr="00E27D23" w:rsidRDefault="00953F6A" w:rsidP="0088214F">
            <w:pPr>
              <w:pStyle w:val="TAL"/>
            </w:pPr>
            <w:r w:rsidRPr="00E27D23">
              <w:t xml:space="preserve">CellGroupConfig </w:t>
            </w:r>
          </w:p>
        </w:tc>
        <w:tc>
          <w:tcPr>
            <w:tcW w:w="1700" w:type="dxa"/>
          </w:tcPr>
          <w:p w14:paraId="47D9512A" w14:textId="77777777" w:rsidR="00953F6A" w:rsidRPr="00E27D23" w:rsidRDefault="00953F6A" w:rsidP="0088214F">
            <w:pPr>
              <w:pStyle w:val="TAL"/>
            </w:pPr>
            <w:r w:rsidRPr="00E27D23">
              <w:t>Table 14.2.1.1.1.3.3-7</w:t>
            </w:r>
          </w:p>
        </w:tc>
        <w:tc>
          <w:tcPr>
            <w:tcW w:w="1245" w:type="dxa"/>
          </w:tcPr>
          <w:p w14:paraId="770B9C82" w14:textId="77777777" w:rsidR="00953F6A" w:rsidRPr="00E27D23" w:rsidRDefault="00953F6A" w:rsidP="0088214F">
            <w:pPr>
              <w:pStyle w:val="TAL"/>
            </w:pPr>
          </w:p>
        </w:tc>
      </w:tr>
      <w:tr w:rsidR="00953F6A" w:rsidRPr="00E27D23" w14:paraId="608AC986" w14:textId="77777777" w:rsidTr="0088214F">
        <w:tblPrEx>
          <w:tblCellMar>
            <w:left w:w="108" w:type="dxa"/>
            <w:right w:w="108" w:type="dxa"/>
          </w:tblCellMar>
        </w:tblPrEx>
        <w:tc>
          <w:tcPr>
            <w:tcW w:w="4535" w:type="dxa"/>
            <w:tcBorders>
              <w:top w:val="nil"/>
              <w:bottom w:val="single" w:sz="4" w:space="0" w:color="auto"/>
            </w:tcBorders>
          </w:tcPr>
          <w:p w14:paraId="36A93661" w14:textId="77777777" w:rsidR="00953F6A" w:rsidRPr="00E27D23" w:rsidRDefault="00953F6A" w:rsidP="0088214F">
            <w:pPr>
              <w:pStyle w:val="TAL"/>
            </w:pPr>
            <w:r w:rsidRPr="00E27D23">
              <w:t xml:space="preserve">      }</w:t>
            </w:r>
          </w:p>
        </w:tc>
        <w:tc>
          <w:tcPr>
            <w:tcW w:w="2267" w:type="dxa"/>
          </w:tcPr>
          <w:p w14:paraId="14980A26" w14:textId="77777777" w:rsidR="00953F6A" w:rsidRPr="00E27D23" w:rsidRDefault="00953F6A" w:rsidP="0088214F">
            <w:pPr>
              <w:pStyle w:val="TAL"/>
            </w:pPr>
          </w:p>
        </w:tc>
        <w:tc>
          <w:tcPr>
            <w:tcW w:w="1700" w:type="dxa"/>
          </w:tcPr>
          <w:p w14:paraId="27C9FE4A" w14:textId="77777777" w:rsidR="00953F6A" w:rsidRPr="00E27D23" w:rsidRDefault="00953F6A" w:rsidP="0088214F">
            <w:pPr>
              <w:pStyle w:val="TAL"/>
            </w:pPr>
          </w:p>
        </w:tc>
        <w:tc>
          <w:tcPr>
            <w:tcW w:w="1245" w:type="dxa"/>
          </w:tcPr>
          <w:p w14:paraId="0B2D365A" w14:textId="77777777" w:rsidR="00953F6A" w:rsidRPr="00E27D23" w:rsidRDefault="00953F6A" w:rsidP="0088214F">
            <w:pPr>
              <w:pStyle w:val="TAL"/>
            </w:pPr>
          </w:p>
        </w:tc>
      </w:tr>
      <w:tr w:rsidR="00953F6A" w:rsidRPr="00E27D23" w14:paraId="7268EF89" w14:textId="77777777" w:rsidTr="0088214F">
        <w:tblPrEx>
          <w:tblCellMar>
            <w:left w:w="108" w:type="dxa"/>
            <w:right w:w="108" w:type="dxa"/>
          </w:tblCellMar>
        </w:tblPrEx>
        <w:tc>
          <w:tcPr>
            <w:tcW w:w="4535" w:type="dxa"/>
            <w:tcBorders>
              <w:bottom w:val="single" w:sz="4" w:space="0" w:color="auto"/>
            </w:tcBorders>
          </w:tcPr>
          <w:p w14:paraId="476207AD" w14:textId="77777777" w:rsidR="00953F6A" w:rsidRPr="00E27D23" w:rsidRDefault="00953F6A" w:rsidP="0088214F">
            <w:pPr>
              <w:pStyle w:val="TAL"/>
            </w:pPr>
            <w:r w:rsidRPr="00E27D23">
              <w:t xml:space="preserve">    }</w:t>
            </w:r>
          </w:p>
        </w:tc>
        <w:tc>
          <w:tcPr>
            <w:tcW w:w="2267" w:type="dxa"/>
          </w:tcPr>
          <w:p w14:paraId="16CD4434" w14:textId="77777777" w:rsidR="00953F6A" w:rsidRPr="00E27D23" w:rsidRDefault="00953F6A" w:rsidP="0088214F">
            <w:pPr>
              <w:pStyle w:val="TAL"/>
            </w:pPr>
          </w:p>
        </w:tc>
        <w:tc>
          <w:tcPr>
            <w:tcW w:w="1700" w:type="dxa"/>
          </w:tcPr>
          <w:p w14:paraId="5BBE35E3" w14:textId="77777777" w:rsidR="00953F6A" w:rsidRPr="00E27D23" w:rsidRDefault="00953F6A" w:rsidP="0088214F">
            <w:pPr>
              <w:pStyle w:val="TAL"/>
            </w:pPr>
          </w:p>
        </w:tc>
        <w:tc>
          <w:tcPr>
            <w:tcW w:w="1245" w:type="dxa"/>
          </w:tcPr>
          <w:p w14:paraId="2B262BBE" w14:textId="77777777" w:rsidR="00953F6A" w:rsidRPr="00E27D23" w:rsidRDefault="00953F6A" w:rsidP="0088214F">
            <w:pPr>
              <w:pStyle w:val="TAL"/>
            </w:pPr>
          </w:p>
        </w:tc>
      </w:tr>
      <w:tr w:rsidR="00953F6A" w:rsidRPr="00E27D23" w14:paraId="1A4260B5" w14:textId="77777777" w:rsidTr="0088214F">
        <w:tblPrEx>
          <w:tblCellMar>
            <w:left w:w="108" w:type="dxa"/>
            <w:right w:w="108" w:type="dxa"/>
          </w:tblCellMar>
        </w:tblPrEx>
        <w:tc>
          <w:tcPr>
            <w:tcW w:w="4535" w:type="dxa"/>
            <w:tcBorders>
              <w:bottom w:val="single" w:sz="4" w:space="0" w:color="auto"/>
            </w:tcBorders>
          </w:tcPr>
          <w:p w14:paraId="3EBA60F7" w14:textId="77777777" w:rsidR="00953F6A" w:rsidRPr="00E27D23" w:rsidRDefault="00953F6A" w:rsidP="0088214F">
            <w:pPr>
              <w:pStyle w:val="TAL"/>
            </w:pPr>
            <w:r w:rsidRPr="00E27D23">
              <w:t xml:space="preserve">  }</w:t>
            </w:r>
          </w:p>
        </w:tc>
        <w:tc>
          <w:tcPr>
            <w:tcW w:w="2267" w:type="dxa"/>
          </w:tcPr>
          <w:p w14:paraId="0F26C9DC" w14:textId="77777777" w:rsidR="00953F6A" w:rsidRPr="00E27D23" w:rsidRDefault="00953F6A" w:rsidP="0088214F">
            <w:pPr>
              <w:pStyle w:val="TAL"/>
            </w:pPr>
          </w:p>
        </w:tc>
        <w:tc>
          <w:tcPr>
            <w:tcW w:w="1700" w:type="dxa"/>
          </w:tcPr>
          <w:p w14:paraId="5E1AC680" w14:textId="77777777" w:rsidR="00953F6A" w:rsidRPr="00E27D23" w:rsidRDefault="00953F6A" w:rsidP="0088214F">
            <w:pPr>
              <w:pStyle w:val="TAL"/>
            </w:pPr>
          </w:p>
        </w:tc>
        <w:tc>
          <w:tcPr>
            <w:tcW w:w="1245" w:type="dxa"/>
          </w:tcPr>
          <w:p w14:paraId="443E0493" w14:textId="77777777" w:rsidR="00953F6A" w:rsidRPr="00E27D23" w:rsidRDefault="00953F6A" w:rsidP="0088214F">
            <w:pPr>
              <w:pStyle w:val="TAL"/>
            </w:pPr>
          </w:p>
        </w:tc>
      </w:tr>
      <w:tr w:rsidR="00953F6A" w:rsidRPr="00E27D23" w14:paraId="332D37DF" w14:textId="77777777" w:rsidTr="0088214F">
        <w:tblPrEx>
          <w:tblCellMar>
            <w:left w:w="108" w:type="dxa"/>
            <w:right w:w="108" w:type="dxa"/>
          </w:tblCellMar>
        </w:tblPrEx>
        <w:tc>
          <w:tcPr>
            <w:tcW w:w="4535" w:type="dxa"/>
            <w:tcBorders>
              <w:bottom w:val="single" w:sz="4" w:space="0" w:color="auto"/>
            </w:tcBorders>
          </w:tcPr>
          <w:p w14:paraId="7F84C968" w14:textId="77777777" w:rsidR="00953F6A" w:rsidRPr="00E27D23" w:rsidRDefault="00953F6A" w:rsidP="0088214F">
            <w:pPr>
              <w:pStyle w:val="TAL"/>
            </w:pPr>
            <w:r w:rsidRPr="00E27D23">
              <w:t>}</w:t>
            </w:r>
          </w:p>
        </w:tc>
        <w:tc>
          <w:tcPr>
            <w:tcW w:w="2267" w:type="dxa"/>
          </w:tcPr>
          <w:p w14:paraId="242F89D4" w14:textId="77777777" w:rsidR="00953F6A" w:rsidRPr="00E27D23" w:rsidRDefault="00953F6A" w:rsidP="0088214F">
            <w:pPr>
              <w:pStyle w:val="TAL"/>
            </w:pPr>
          </w:p>
        </w:tc>
        <w:tc>
          <w:tcPr>
            <w:tcW w:w="1700" w:type="dxa"/>
          </w:tcPr>
          <w:p w14:paraId="4EC744FC" w14:textId="77777777" w:rsidR="00953F6A" w:rsidRPr="00E27D23" w:rsidRDefault="00953F6A" w:rsidP="0088214F">
            <w:pPr>
              <w:pStyle w:val="TAL"/>
            </w:pPr>
          </w:p>
        </w:tc>
        <w:tc>
          <w:tcPr>
            <w:tcW w:w="1245" w:type="dxa"/>
          </w:tcPr>
          <w:p w14:paraId="4DAE4F83" w14:textId="77777777" w:rsidR="00953F6A" w:rsidRPr="00E27D23" w:rsidRDefault="00953F6A" w:rsidP="0088214F">
            <w:pPr>
              <w:pStyle w:val="TAL"/>
            </w:pPr>
          </w:p>
        </w:tc>
      </w:tr>
    </w:tbl>
    <w:p w14:paraId="68C53356" w14:textId="77777777" w:rsidR="00953F6A" w:rsidRPr="00E27D23" w:rsidRDefault="00953F6A" w:rsidP="00953F6A"/>
    <w:p w14:paraId="704F5576" w14:textId="77777777" w:rsidR="00953F6A" w:rsidRPr="00E27D23" w:rsidRDefault="00953F6A" w:rsidP="00953F6A">
      <w:pPr>
        <w:pStyle w:val="TH"/>
      </w:pPr>
      <w:r w:rsidRPr="00E27D23">
        <w:t xml:space="preserve">Table 14.2.1.1.1.3.3-7: </w:t>
      </w:r>
      <w:r w:rsidRPr="00E27D23">
        <w:rPr>
          <w:i/>
        </w:rPr>
        <w:t xml:space="preserve">CellGroupConfig </w:t>
      </w:r>
      <w:r w:rsidRPr="00E27D23">
        <w:t>(Table 14.2.1.1.1.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E27D23" w14:paraId="2DCF7926" w14:textId="77777777" w:rsidTr="0088214F">
        <w:tc>
          <w:tcPr>
            <w:tcW w:w="9747" w:type="dxa"/>
            <w:gridSpan w:val="4"/>
          </w:tcPr>
          <w:p w14:paraId="2E8E8D4C" w14:textId="26016E16" w:rsidR="00953F6A" w:rsidRPr="00E27D23" w:rsidRDefault="00953F6A" w:rsidP="0088214F">
            <w:pPr>
              <w:pStyle w:val="TAH"/>
              <w:jc w:val="left"/>
              <w:rPr>
                <w:b w:val="0"/>
              </w:rPr>
            </w:pPr>
            <w:r w:rsidRPr="00E27D23">
              <w:rPr>
                <w:b w:val="0"/>
              </w:rPr>
              <w:t>Derivation Path: TS 38.508-1 [4], Table 4.6.3-19</w:t>
            </w:r>
            <w:r w:rsidR="00BC4CEB" w:rsidRPr="00E27D23">
              <w:rPr>
                <w:b w:val="0"/>
              </w:rPr>
              <w:t xml:space="preserve"> , condition MRBm and AMPTP_UMPTM  (m=1)</w:t>
            </w:r>
          </w:p>
        </w:tc>
      </w:tr>
      <w:tr w:rsidR="00953F6A" w:rsidRPr="00E27D23" w14:paraId="04F47A1B" w14:textId="77777777" w:rsidTr="0088214F">
        <w:tc>
          <w:tcPr>
            <w:tcW w:w="4535" w:type="dxa"/>
          </w:tcPr>
          <w:p w14:paraId="0B6766CC" w14:textId="77777777" w:rsidR="00953F6A" w:rsidRPr="00E27D23" w:rsidRDefault="00953F6A" w:rsidP="0088214F">
            <w:pPr>
              <w:pStyle w:val="TAH"/>
            </w:pPr>
            <w:r w:rsidRPr="00E27D23">
              <w:t>Information Element</w:t>
            </w:r>
          </w:p>
        </w:tc>
        <w:tc>
          <w:tcPr>
            <w:tcW w:w="2267" w:type="dxa"/>
          </w:tcPr>
          <w:p w14:paraId="18DF583C" w14:textId="77777777" w:rsidR="00953F6A" w:rsidRPr="00E27D23" w:rsidRDefault="00953F6A" w:rsidP="0088214F">
            <w:pPr>
              <w:pStyle w:val="TAH"/>
            </w:pPr>
            <w:r w:rsidRPr="00E27D23">
              <w:t>Value/remark</w:t>
            </w:r>
          </w:p>
        </w:tc>
        <w:tc>
          <w:tcPr>
            <w:tcW w:w="1700" w:type="dxa"/>
          </w:tcPr>
          <w:p w14:paraId="4B48AB25" w14:textId="77777777" w:rsidR="00953F6A" w:rsidRPr="00E27D23" w:rsidRDefault="00953F6A" w:rsidP="0088214F">
            <w:pPr>
              <w:pStyle w:val="TAH"/>
            </w:pPr>
            <w:r w:rsidRPr="00E27D23">
              <w:t>Comment</w:t>
            </w:r>
          </w:p>
        </w:tc>
        <w:tc>
          <w:tcPr>
            <w:tcW w:w="1245" w:type="dxa"/>
          </w:tcPr>
          <w:p w14:paraId="3DDA90DE" w14:textId="77777777" w:rsidR="00953F6A" w:rsidRPr="00E27D23" w:rsidRDefault="00953F6A" w:rsidP="0088214F">
            <w:pPr>
              <w:pStyle w:val="TAH"/>
            </w:pPr>
            <w:r w:rsidRPr="00E27D23">
              <w:t>Condition</w:t>
            </w:r>
          </w:p>
        </w:tc>
      </w:tr>
      <w:tr w:rsidR="00953F6A" w:rsidRPr="00E27D23" w14:paraId="20AA8D3A" w14:textId="77777777" w:rsidTr="0088214F">
        <w:tc>
          <w:tcPr>
            <w:tcW w:w="4535" w:type="dxa"/>
          </w:tcPr>
          <w:p w14:paraId="31FD0F0A" w14:textId="77777777" w:rsidR="00953F6A" w:rsidRPr="00E27D23" w:rsidRDefault="00953F6A" w:rsidP="0088214F">
            <w:pPr>
              <w:pStyle w:val="TAL"/>
            </w:pPr>
            <w:r w:rsidRPr="00E27D23">
              <w:t xml:space="preserve">CellGroupConfig ::= </w:t>
            </w:r>
            <w:r w:rsidRPr="00E27D23">
              <w:rPr>
                <w:snapToGrid w:val="0"/>
              </w:rPr>
              <w:t xml:space="preserve">SEQUENCE </w:t>
            </w:r>
            <w:r w:rsidRPr="00E27D23">
              <w:t>{</w:t>
            </w:r>
          </w:p>
        </w:tc>
        <w:tc>
          <w:tcPr>
            <w:tcW w:w="2267" w:type="dxa"/>
          </w:tcPr>
          <w:p w14:paraId="5436B312" w14:textId="77777777" w:rsidR="00953F6A" w:rsidRPr="00E27D23" w:rsidRDefault="00953F6A" w:rsidP="0088214F">
            <w:pPr>
              <w:pStyle w:val="TAL"/>
            </w:pPr>
          </w:p>
        </w:tc>
        <w:tc>
          <w:tcPr>
            <w:tcW w:w="1700" w:type="dxa"/>
          </w:tcPr>
          <w:p w14:paraId="51809B78" w14:textId="77777777" w:rsidR="00953F6A" w:rsidRPr="00E27D23" w:rsidRDefault="00953F6A" w:rsidP="0088214F">
            <w:pPr>
              <w:pStyle w:val="TAL"/>
            </w:pPr>
          </w:p>
        </w:tc>
        <w:tc>
          <w:tcPr>
            <w:tcW w:w="1245" w:type="dxa"/>
          </w:tcPr>
          <w:p w14:paraId="4DD933F1" w14:textId="77777777" w:rsidR="00953F6A" w:rsidRPr="00E27D23" w:rsidRDefault="00953F6A" w:rsidP="0088214F">
            <w:pPr>
              <w:pStyle w:val="TAL"/>
            </w:pPr>
          </w:p>
        </w:tc>
      </w:tr>
      <w:tr w:rsidR="00953F6A" w:rsidRPr="00E27D23" w14:paraId="1B142710" w14:textId="77777777" w:rsidTr="0088214F">
        <w:tc>
          <w:tcPr>
            <w:tcW w:w="4535" w:type="dxa"/>
            <w:tcBorders>
              <w:bottom w:val="single" w:sz="4" w:space="0" w:color="auto"/>
            </w:tcBorders>
          </w:tcPr>
          <w:p w14:paraId="49F8BA65" w14:textId="77777777" w:rsidR="00953F6A" w:rsidRPr="00E27D23" w:rsidRDefault="00953F6A" w:rsidP="0088214F">
            <w:pPr>
              <w:pStyle w:val="TAL"/>
            </w:pPr>
            <w:r w:rsidRPr="00E27D23">
              <w:t xml:space="preserve">  rlc-BearerToAddModList SEQUENCE (SIZE(1..maxLCH)) OF RLC-BearerConfig</w:t>
            </w:r>
            <w:r w:rsidRPr="00E27D23">
              <w:rPr>
                <w:lang w:eastAsia="zh-CN"/>
              </w:rPr>
              <w:t xml:space="preserve"> {</w:t>
            </w:r>
          </w:p>
        </w:tc>
        <w:tc>
          <w:tcPr>
            <w:tcW w:w="2267" w:type="dxa"/>
          </w:tcPr>
          <w:p w14:paraId="661383BD" w14:textId="1D4821ED" w:rsidR="00953F6A" w:rsidRPr="00E27D23" w:rsidRDefault="00BC4CEB" w:rsidP="0088214F">
            <w:pPr>
              <w:pStyle w:val="TAL"/>
              <w:rPr>
                <w:lang w:eastAsia="zh-CN"/>
              </w:rPr>
            </w:pPr>
            <w:r w:rsidRPr="00E27D23">
              <w:t>1 entry</w:t>
            </w:r>
          </w:p>
        </w:tc>
        <w:tc>
          <w:tcPr>
            <w:tcW w:w="1700" w:type="dxa"/>
          </w:tcPr>
          <w:p w14:paraId="15B1DBB4" w14:textId="77777777" w:rsidR="00953F6A" w:rsidRPr="00E27D23" w:rsidRDefault="00953F6A" w:rsidP="0088214F">
            <w:pPr>
              <w:pStyle w:val="TAL"/>
              <w:rPr>
                <w:lang w:eastAsia="zh-CN"/>
              </w:rPr>
            </w:pPr>
          </w:p>
        </w:tc>
        <w:tc>
          <w:tcPr>
            <w:tcW w:w="1245" w:type="dxa"/>
          </w:tcPr>
          <w:p w14:paraId="63464D66" w14:textId="77777777" w:rsidR="00953F6A" w:rsidRPr="00E27D23" w:rsidRDefault="00953F6A" w:rsidP="0088214F">
            <w:pPr>
              <w:pStyle w:val="TAL"/>
              <w:rPr>
                <w:lang w:eastAsia="zh-CN"/>
              </w:rPr>
            </w:pPr>
          </w:p>
        </w:tc>
      </w:tr>
      <w:tr w:rsidR="00953F6A" w:rsidRPr="00E27D23" w14:paraId="3FED04E2" w14:textId="77777777" w:rsidTr="0088214F">
        <w:tc>
          <w:tcPr>
            <w:tcW w:w="4535" w:type="dxa"/>
          </w:tcPr>
          <w:p w14:paraId="24137679" w14:textId="734A3C97" w:rsidR="00953F6A" w:rsidRPr="00E27D23" w:rsidRDefault="00953F6A" w:rsidP="0088214F">
            <w:pPr>
              <w:pStyle w:val="TAL"/>
            </w:pPr>
            <w:r w:rsidRPr="00E27D23">
              <w:t xml:space="preserve">    RLC-BearerConfig[</w:t>
            </w:r>
            <w:r w:rsidR="00BC4CEB" w:rsidRPr="00E27D23">
              <w:t>1</w:t>
            </w:r>
            <w:r w:rsidRPr="00E27D23">
              <w:t>]</w:t>
            </w:r>
          </w:p>
        </w:tc>
        <w:tc>
          <w:tcPr>
            <w:tcW w:w="2267" w:type="dxa"/>
          </w:tcPr>
          <w:p w14:paraId="19B4CD23" w14:textId="02034F3E" w:rsidR="00953F6A" w:rsidRPr="00E27D23" w:rsidRDefault="00953F6A" w:rsidP="0088214F">
            <w:pPr>
              <w:pStyle w:val="TAL"/>
              <w:rPr>
                <w:lang w:eastAsia="zh-CN"/>
              </w:rPr>
            </w:pPr>
            <w:r w:rsidRPr="00E27D23">
              <w:t>RLC-BearerConfig</w:t>
            </w:r>
          </w:p>
        </w:tc>
        <w:tc>
          <w:tcPr>
            <w:tcW w:w="1700" w:type="dxa"/>
          </w:tcPr>
          <w:p w14:paraId="482E6EA3" w14:textId="54039DAB" w:rsidR="00953F6A" w:rsidRPr="00E27D23" w:rsidRDefault="00953F6A" w:rsidP="0088214F">
            <w:pPr>
              <w:pStyle w:val="TAL"/>
              <w:rPr>
                <w:lang w:eastAsia="zh-CN"/>
              </w:rPr>
            </w:pPr>
            <w:r w:rsidRPr="00E27D23">
              <w:rPr>
                <w:lang w:eastAsia="zh-CN"/>
              </w:rPr>
              <w:t xml:space="preserve">entry </w:t>
            </w:r>
            <w:r w:rsidR="00BC4CEB" w:rsidRPr="00E27D23">
              <w:rPr>
                <w:lang w:eastAsia="zh-CN"/>
              </w:rPr>
              <w:t>1</w:t>
            </w:r>
          </w:p>
          <w:p w14:paraId="38574286" w14:textId="77777777" w:rsidR="00953F6A" w:rsidRPr="00E27D23" w:rsidRDefault="00953F6A" w:rsidP="0088214F">
            <w:pPr>
              <w:pStyle w:val="TAL"/>
              <w:rPr>
                <w:lang w:eastAsia="zh-CN"/>
              </w:rPr>
            </w:pPr>
            <w:r w:rsidRPr="00E27D23">
              <w:t>Table 14.2.1.1.1.3.3-8</w:t>
            </w:r>
          </w:p>
        </w:tc>
        <w:tc>
          <w:tcPr>
            <w:tcW w:w="1245" w:type="dxa"/>
          </w:tcPr>
          <w:p w14:paraId="069FEA52" w14:textId="77777777" w:rsidR="00953F6A" w:rsidRPr="00E27D23" w:rsidRDefault="00953F6A" w:rsidP="0088214F">
            <w:pPr>
              <w:pStyle w:val="TAL"/>
              <w:rPr>
                <w:lang w:eastAsia="zh-CN"/>
              </w:rPr>
            </w:pPr>
          </w:p>
        </w:tc>
      </w:tr>
      <w:tr w:rsidR="00953F6A" w:rsidRPr="00E27D23" w14:paraId="14DA493E" w14:textId="77777777" w:rsidTr="0088214F">
        <w:tc>
          <w:tcPr>
            <w:tcW w:w="4535" w:type="dxa"/>
          </w:tcPr>
          <w:p w14:paraId="02E13BAE" w14:textId="77777777" w:rsidR="00953F6A" w:rsidRPr="00E27D23" w:rsidRDefault="00953F6A" w:rsidP="0088214F">
            <w:pPr>
              <w:pStyle w:val="TAL"/>
              <w:rPr>
                <w:lang w:eastAsia="zh-CN"/>
              </w:rPr>
            </w:pPr>
            <w:r w:rsidRPr="00E27D23">
              <w:t xml:space="preserve">  }</w:t>
            </w:r>
          </w:p>
        </w:tc>
        <w:tc>
          <w:tcPr>
            <w:tcW w:w="2267" w:type="dxa"/>
          </w:tcPr>
          <w:p w14:paraId="15BB3311" w14:textId="77777777" w:rsidR="00953F6A" w:rsidRPr="00E27D23" w:rsidRDefault="00953F6A" w:rsidP="0088214F">
            <w:pPr>
              <w:pStyle w:val="TAL"/>
              <w:rPr>
                <w:lang w:eastAsia="zh-CN"/>
              </w:rPr>
            </w:pPr>
          </w:p>
        </w:tc>
        <w:tc>
          <w:tcPr>
            <w:tcW w:w="1700" w:type="dxa"/>
          </w:tcPr>
          <w:p w14:paraId="49A2D723" w14:textId="77777777" w:rsidR="00953F6A" w:rsidRPr="00E27D23" w:rsidRDefault="00953F6A" w:rsidP="0088214F">
            <w:pPr>
              <w:pStyle w:val="TAL"/>
              <w:rPr>
                <w:lang w:eastAsia="zh-CN"/>
              </w:rPr>
            </w:pPr>
          </w:p>
        </w:tc>
        <w:tc>
          <w:tcPr>
            <w:tcW w:w="1245" w:type="dxa"/>
          </w:tcPr>
          <w:p w14:paraId="072440E5" w14:textId="77777777" w:rsidR="00953F6A" w:rsidRPr="00E27D23" w:rsidRDefault="00953F6A" w:rsidP="0088214F">
            <w:pPr>
              <w:pStyle w:val="TAL"/>
              <w:rPr>
                <w:lang w:eastAsia="zh-CN"/>
              </w:rPr>
            </w:pPr>
          </w:p>
        </w:tc>
      </w:tr>
      <w:tr w:rsidR="00953F6A" w:rsidRPr="00E27D23" w14:paraId="4D730C9B" w14:textId="77777777" w:rsidTr="0088214F">
        <w:tc>
          <w:tcPr>
            <w:tcW w:w="4535" w:type="dxa"/>
          </w:tcPr>
          <w:p w14:paraId="15387DE8" w14:textId="68D2246B" w:rsidR="00953F6A" w:rsidRPr="00E27D23" w:rsidRDefault="00953F6A" w:rsidP="0088214F">
            <w:pPr>
              <w:pStyle w:val="TAL"/>
            </w:pPr>
            <w:r w:rsidRPr="00E27D23">
              <w:t xml:space="preserve">  rlc-BearerToReleaseList</w:t>
            </w:r>
            <w:r w:rsidR="00BC4CEB" w:rsidRPr="00E27D23">
              <w:t xml:space="preserve"> SEQUENCE (SIZE(1..maxLC-ID)) OF LogicalChannelIdentity {</w:t>
            </w:r>
          </w:p>
        </w:tc>
        <w:tc>
          <w:tcPr>
            <w:tcW w:w="2267" w:type="dxa"/>
          </w:tcPr>
          <w:p w14:paraId="3342F178" w14:textId="77777777" w:rsidR="00953F6A" w:rsidRPr="00E27D23" w:rsidRDefault="00953F6A" w:rsidP="0088214F">
            <w:pPr>
              <w:pStyle w:val="TAL"/>
            </w:pPr>
            <w:r w:rsidRPr="00E27D23">
              <w:t>Not present</w:t>
            </w:r>
          </w:p>
        </w:tc>
        <w:tc>
          <w:tcPr>
            <w:tcW w:w="1700" w:type="dxa"/>
          </w:tcPr>
          <w:p w14:paraId="2A36474F" w14:textId="77777777" w:rsidR="00953F6A" w:rsidRPr="00E27D23" w:rsidRDefault="00953F6A" w:rsidP="0088214F">
            <w:pPr>
              <w:pStyle w:val="TAL"/>
            </w:pPr>
          </w:p>
        </w:tc>
        <w:tc>
          <w:tcPr>
            <w:tcW w:w="1245" w:type="dxa"/>
          </w:tcPr>
          <w:p w14:paraId="7F5A7CCF" w14:textId="77777777" w:rsidR="00953F6A" w:rsidRPr="00E27D23" w:rsidRDefault="00953F6A" w:rsidP="0088214F">
            <w:pPr>
              <w:pStyle w:val="TAL"/>
            </w:pPr>
          </w:p>
        </w:tc>
      </w:tr>
      <w:tr w:rsidR="00BC4CEB" w:rsidRPr="00E27D23" w14:paraId="3D0F804F" w14:textId="77777777" w:rsidTr="0088214F">
        <w:tc>
          <w:tcPr>
            <w:tcW w:w="4535" w:type="dxa"/>
          </w:tcPr>
          <w:p w14:paraId="03B34596" w14:textId="3C871BDA" w:rsidR="00BC4CEB" w:rsidRPr="00E27D23" w:rsidRDefault="00BC4CEB" w:rsidP="00BC4CEB">
            <w:pPr>
              <w:pStyle w:val="TAL"/>
            </w:pPr>
            <w:r w:rsidRPr="00E27D23">
              <w:rPr>
                <w:lang w:eastAsia="zh-CN"/>
              </w:rPr>
              <w:t xml:space="preserve">  </w:t>
            </w:r>
            <w:r w:rsidRPr="00E27D23">
              <w:t xml:space="preserve">  LogicalChannelIdentity[1]</w:t>
            </w:r>
          </w:p>
        </w:tc>
        <w:tc>
          <w:tcPr>
            <w:tcW w:w="2267" w:type="dxa"/>
          </w:tcPr>
          <w:p w14:paraId="0F813CA6" w14:textId="26445B87" w:rsidR="00BC4CEB" w:rsidRPr="00E27D23" w:rsidRDefault="00BC4CEB" w:rsidP="00BC4CEB">
            <w:pPr>
              <w:pStyle w:val="TAL"/>
            </w:pPr>
            <w:r w:rsidRPr="00E27D23">
              <w:t>LogicalChannelIdentity with condition MRBm and PTM</w:t>
            </w:r>
          </w:p>
        </w:tc>
        <w:tc>
          <w:tcPr>
            <w:tcW w:w="1700" w:type="dxa"/>
          </w:tcPr>
          <w:p w14:paraId="27782203" w14:textId="77777777" w:rsidR="00BC4CEB" w:rsidRPr="00E27D23" w:rsidRDefault="00BC4CEB" w:rsidP="00BC4CEB">
            <w:pPr>
              <w:pStyle w:val="TAL"/>
              <w:rPr>
                <w:lang w:eastAsia="zh-CN"/>
              </w:rPr>
            </w:pPr>
            <w:r w:rsidRPr="00E27D23">
              <w:rPr>
                <w:lang w:eastAsia="zh-CN"/>
              </w:rPr>
              <w:t>entry 1</w:t>
            </w:r>
          </w:p>
          <w:p w14:paraId="6C0065C6" w14:textId="46BD8A02" w:rsidR="00BC4CEB" w:rsidRPr="00E27D23" w:rsidRDefault="00BC4CEB" w:rsidP="00BC4CEB">
            <w:pPr>
              <w:pStyle w:val="TAL"/>
            </w:pPr>
            <w:r w:rsidRPr="00E27D23">
              <w:rPr>
                <w:lang w:eastAsia="zh-CN"/>
              </w:rPr>
              <w:t>m=1</w:t>
            </w:r>
          </w:p>
        </w:tc>
        <w:tc>
          <w:tcPr>
            <w:tcW w:w="1245" w:type="dxa"/>
          </w:tcPr>
          <w:p w14:paraId="664D42FB" w14:textId="77777777" w:rsidR="00BC4CEB" w:rsidRPr="00E27D23" w:rsidRDefault="00BC4CEB" w:rsidP="00BC4CEB">
            <w:pPr>
              <w:pStyle w:val="TAL"/>
            </w:pPr>
          </w:p>
        </w:tc>
      </w:tr>
      <w:tr w:rsidR="00BC4CEB" w:rsidRPr="00E27D23" w14:paraId="3549B81C" w14:textId="77777777" w:rsidTr="0088214F">
        <w:tc>
          <w:tcPr>
            <w:tcW w:w="4535" w:type="dxa"/>
          </w:tcPr>
          <w:p w14:paraId="1B702634" w14:textId="70643C0D" w:rsidR="00BC4CEB" w:rsidRPr="00E27D23" w:rsidRDefault="00BC4CEB" w:rsidP="00BC4CEB">
            <w:pPr>
              <w:pStyle w:val="TAL"/>
            </w:pPr>
            <w:r w:rsidRPr="00E27D23">
              <w:rPr>
                <w:lang w:eastAsia="zh-CN"/>
              </w:rPr>
              <w:t xml:space="preserve">  }</w:t>
            </w:r>
          </w:p>
        </w:tc>
        <w:tc>
          <w:tcPr>
            <w:tcW w:w="2267" w:type="dxa"/>
          </w:tcPr>
          <w:p w14:paraId="38766970" w14:textId="77777777" w:rsidR="00BC4CEB" w:rsidRPr="00E27D23" w:rsidRDefault="00BC4CEB" w:rsidP="00BC4CEB">
            <w:pPr>
              <w:pStyle w:val="TAL"/>
            </w:pPr>
          </w:p>
        </w:tc>
        <w:tc>
          <w:tcPr>
            <w:tcW w:w="1700" w:type="dxa"/>
          </w:tcPr>
          <w:p w14:paraId="31B7D1A5" w14:textId="77777777" w:rsidR="00BC4CEB" w:rsidRPr="00E27D23" w:rsidRDefault="00BC4CEB" w:rsidP="00BC4CEB">
            <w:pPr>
              <w:pStyle w:val="TAL"/>
            </w:pPr>
          </w:p>
        </w:tc>
        <w:tc>
          <w:tcPr>
            <w:tcW w:w="1245" w:type="dxa"/>
          </w:tcPr>
          <w:p w14:paraId="73F26641" w14:textId="77777777" w:rsidR="00BC4CEB" w:rsidRPr="00E27D23" w:rsidRDefault="00BC4CEB" w:rsidP="00BC4CEB">
            <w:pPr>
              <w:pStyle w:val="TAL"/>
            </w:pPr>
          </w:p>
        </w:tc>
      </w:tr>
      <w:tr w:rsidR="00953F6A" w:rsidRPr="00E27D23" w14:paraId="79BCD2B7" w14:textId="77777777" w:rsidTr="0088214F">
        <w:tc>
          <w:tcPr>
            <w:tcW w:w="4535" w:type="dxa"/>
            <w:tcBorders>
              <w:bottom w:val="nil"/>
            </w:tcBorders>
          </w:tcPr>
          <w:p w14:paraId="51B77671" w14:textId="77777777" w:rsidR="00953F6A" w:rsidRPr="00E27D23" w:rsidRDefault="00953F6A" w:rsidP="0088214F">
            <w:pPr>
              <w:pStyle w:val="TAL"/>
            </w:pPr>
            <w:r w:rsidRPr="00E27D23">
              <w:t xml:space="preserve">  mac-CellGroupConfig</w:t>
            </w:r>
          </w:p>
        </w:tc>
        <w:tc>
          <w:tcPr>
            <w:tcW w:w="2267" w:type="dxa"/>
          </w:tcPr>
          <w:p w14:paraId="0647A89E" w14:textId="77777777" w:rsidR="00953F6A" w:rsidRPr="00E27D23" w:rsidRDefault="00953F6A" w:rsidP="0088214F">
            <w:pPr>
              <w:pStyle w:val="TAL"/>
            </w:pPr>
            <w:r w:rsidRPr="00E27D23">
              <w:t>Not present</w:t>
            </w:r>
          </w:p>
        </w:tc>
        <w:tc>
          <w:tcPr>
            <w:tcW w:w="1700" w:type="dxa"/>
          </w:tcPr>
          <w:p w14:paraId="061C6788" w14:textId="77777777" w:rsidR="00953F6A" w:rsidRPr="00E27D23" w:rsidRDefault="00953F6A" w:rsidP="0088214F">
            <w:pPr>
              <w:pStyle w:val="TAL"/>
            </w:pPr>
          </w:p>
        </w:tc>
        <w:tc>
          <w:tcPr>
            <w:tcW w:w="1245" w:type="dxa"/>
          </w:tcPr>
          <w:p w14:paraId="0ABC6D61" w14:textId="77777777" w:rsidR="00953F6A" w:rsidRPr="00E27D23" w:rsidRDefault="00953F6A" w:rsidP="0088214F">
            <w:pPr>
              <w:pStyle w:val="TAL"/>
            </w:pPr>
          </w:p>
        </w:tc>
      </w:tr>
      <w:tr w:rsidR="00953F6A" w:rsidRPr="00E27D23" w14:paraId="2E205FA6" w14:textId="77777777" w:rsidTr="0088214F">
        <w:tc>
          <w:tcPr>
            <w:tcW w:w="4535" w:type="dxa"/>
            <w:tcBorders>
              <w:bottom w:val="nil"/>
            </w:tcBorders>
          </w:tcPr>
          <w:p w14:paraId="5BECA453" w14:textId="77777777" w:rsidR="00953F6A" w:rsidRPr="00E27D23" w:rsidRDefault="00953F6A" w:rsidP="0088214F">
            <w:pPr>
              <w:pStyle w:val="TAL"/>
            </w:pPr>
            <w:r w:rsidRPr="00E27D23">
              <w:t xml:space="preserve">  physicalCellGroupConfig</w:t>
            </w:r>
          </w:p>
        </w:tc>
        <w:tc>
          <w:tcPr>
            <w:tcW w:w="2267" w:type="dxa"/>
          </w:tcPr>
          <w:p w14:paraId="2068E915" w14:textId="77777777" w:rsidR="00953F6A" w:rsidRPr="00E27D23" w:rsidRDefault="00953F6A" w:rsidP="0088214F">
            <w:pPr>
              <w:pStyle w:val="TAL"/>
            </w:pPr>
            <w:r w:rsidRPr="00E27D23">
              <w:t>Not present</w:t>
            </w:r>
          </w:p>
        </w:tc>
        <w:tc>
          <w:tcPr>
            <w:tcW w:w="1700" w:type="dxa"/>
          </w:tcPr>
          <w:p w14:paraId="73C297CD" w14:textId="77777777" w:rsidR="00953F6A" w:rsidRPr="00E27D23" w:rsidRDefault="00953F6A" w:rsidP="0088214F">
            <w:pPr>
              <w:pStyle w:val="TAL"/>
            </w:pPr>
          </w:p>
        </w:tc>
        <w:tc>
          <w:tcPr>
            <w:tcW w:w="1245" w:type="dxa"/>
          </w:tcPr>
          <w:p w14:paraId="0B469720" w14:textId="77777777" w:rsidR="00953F6A" w:rsidRPr="00E27D23" w:rsidRDefault="00953F6A" w:rsidP="0088214F">
            <w:pPr>
              <w:pStyle w:val="TAL"/>
            </w:pPr>
          </w:p>
        </w:tc>
      </w:tr>
      <w:tr w:rsidR="00953F6A" w:rsidRPr="00E27D23" w14:paraId="18B5CE3B" w14:textId="77777777" w:rsidTr="0088214F">
        <w:tc>
          <w:tcPr>
            <w:tcW w:w="4535" w:type="dxa"/>
          </w:tcPr>
          <w:p w14:paraId="2B021F8C" w14:textId="77777777" w:rsidR="00953F6A" w:rsidRPr="00E27D23" w:rsidRDefault="00953F6A" w:rsidP="0088214F">
            <w:pPr>
              <w:pStyle w:val="TAL"/>
            </w:pPr>
            <w:r w:rsidRPr="00E27D23">
              <w:t xml:space="preserve">  spCellConfig SEQUENCE {</w:t>
            </w:r>
          </w:p>
        </w:tc>
        <w:tc>
          <w:tcPr>
            <w:tcW w:w="2267" w:type="dxa"/>
          </w:tcPr>
          <w:p w14:paraId="0B811933" w14:textId="77777777" w:rsidR="00953F6A" w:rsidRPr="00E27D23" w:rsidRDefault="00953F6A" w:rsidP="0088214F">
            <w:pPr>
              <w:pStyle w:val="TAL"/>
            </w:pPr>
          </w:p>
        </w:tc>
        <w:tc>
          <w:tcPr>
            <w:tcW w:w="1700" w:type="dxa"/>
          </w:tcPr>
          <w:p w14:paraId="72B07D1C" w14:textId="77777777" w:rsidR="00953F6A" w:rsidRPr="00E27D23" w:rsidRDefault="00953F6A" w:rsidP="0088214F">
            <w:pPr>
              <w:pStyle w:val="TAL"/>
            </w:pPr>
          </w:p>
        </w:tc>
        <w:tc>
          <w:tcPr>
            <w:tcW w:w="1245" w:type="dxa"/>
          </w:tcPr>
          <w:p w14:paraId="77BC953A" w14:textId="77777777" w:rsidR="00953F6A" w:rsidRPr="00E27D23" w:rsidRDefault="00953F6A" w:rsidP="0088214F">
            <w:pPr>
              <w:pStyle w:val="TAL"/>
            </w:pPr>
          </w:p>
        </w:tc>
      </w:tr>
      <w:tr w:rsidR="00953F6A" w:rsidRPr="00E27D23" w14:paraId="36C0A21A" w14:textId="77777777" w:rsidTr="0088214F">
        <w:tc>
          <w:tcPr>
            <w:tcW w:w="4535" w:type="dxa"/>
          </w:tcPr>
          <w:p w14:paraId="11B5602A" w14:textId="77777777" w:rsidR="00953F6A" w:rsidRPr="00E27D23" w:rsidRDefault="00953F6A" w:rsidP="0088214F">
            <w:pPr>
              <w:pStyle w:val="TAL"/>
            </w:pPr>
            <w:r w:rsidRPr="00E27D23">
              <w:t xml:space="preserve">    spCellConfigDedicated</w:t>
            </w:r>
          </w:p>
        </w:tc>
        <w:tc>
          <w:tcPr>
            <w:tcW w:w="2267" w:type="dxa"/>
          </w:tcPr>
          <w:p w14:paraId="7636DD9B" w14:textId="77777777" w:rsidR="00953F6A" w:rsidRPr="00E27D23" w:rsidRDefault="00953F6A" w:rsidP="0088214F">
            <w:pPr>
              <w:pStyle w:val="TAL"/>
            </w:pPr>
            <w:r w:rsidRPr="00E27D23">
              <w:t xml:space="preserve">ServingCellConfig </w:t>
            </w:r>
          </w:p>
        </w:tc>
        <w:tc>
          <w:tcPr>
            <w:tcW w:w="1700" w:type="dxa"/>
          </w:tcPr>
          <w:p w14:paraId="31E085E9" w14:textId="77777777" w:rsidR="00953F6A" w:rsidRPr="00E27D23" w:rsidRDefault="00953F6A" w:rsidP="0088214F">
            <w:pPr>
              <w:pStyle w:val="TAL"/>
            </w:pPr>
            <w:r w:rsidRPr="00E27D23">
              <w:t>Table 14.2.1.1.1.3.3-9</w:t>
            </w:r>
          </w:p>
        </w:tc>
        <w:tc>
          <w:tcPr>
            <w:tcW w:w="1245" w:type="dxa"/>
          </w:tcPr>
          <w:p w14:paraId="0D7E0634" w14:textId="77777777" w:rsidR="00953F6A" w:rsidRPr="00E27D23" w:rsidRDefault="00953F6A" w:rsidP="0088214F">
            <w:pPr>
              <w:pStyle w:val="TAL"/>
            </w:pPr>
          </w:p>
        </w:tc>
      </w:tr>
      <w:tr w:rsidR="00953F6A" w:rsidRPr="00E27D23" w14:paraId="537DA1B7" w14:textId="77777777" w:rsidTr="0088214F">
        <w:tc>
          <w:tcPr>
            <w:tcW w:w="4535" w:type="dxa"/>
          </w:tcPr>
          <w:p w14:paraId="1717958A" w14:textId="77777777" w:rsidR="00953F6A" w:rsidRPr="00E27D23" w:rsidRDefault="00953F6A" w:rsidP="0088214F">
            <w:pPr>
              <w:pStyle w:val="TAL"/>
            </w:pPr>
            <w:r w:rsidRPr="00E27D23">
              <w:t>}</w:t>
            </w:r>
          </w:p>
        </w:tc>
        <w:tc>
          <w:tcPr>
            <w:tcW w:w="2267" w:type="dxa"/>
          </w:tcPr>
          <w:p w14:paraId="7ED09DA7" w14:textId="77777777" w:rsidR="00953F6A" w:rsidRPr="00E27D23" w:rsidRDefault="00953F6A" w:rsidP="0088214F">
            <w:pPr>
              <w:pStyle w:val="TAL"/>
            </w:pPr>
          </w:p>
        </w:tc>
        <w:tc>
          <w:tcPr>
            <w:tcW w:w="1700" w:type="dxa"/>
          </w:tcPr>
          <w:p w14:paraId="243D1DA9" w14:textId="77777777" w:rsidR="00953F6A" w:rsidRPr="00E27D23" w:rsidRDefault="00953F6A" w:rsidP="0088214F">
            <w:pPr>
              <w:pStyle w:val="TAL"/>
            </w:pPr>
          </w:p>
        </w:tc>
        <w:tc>
          <w:tcPr>
            <w:tcW w:w="1245" w:type="dxa"/>
          </w:tcPr>
          <w:p w14:paraId="57A797F6" w14:textId="77777777" w:rsidR="00953F6A" w:rsidRPr="00E27D23" w:rsidRDefault="00953F6A" w:rsidP="0088214F">
            <w:pPr>
              <w:pStyle w:val="TAL"/>
            </w:pPr>
          </w:p>
        </w:tc>
      </w:tr>
    </w:tbl>
    <w:p w14:paraId="15B1D228" w14:textId="77777777" w:rsidR="00953F6A" w:rsidRPr="00E27D23" w:rsidRDefault="00953F6A" w:rsidP="00953F6A"/>
    <w:p w14:paraId="61D818DA" w14:textId="77777777" w:rsidR="00953F6A" w:rsidRPr="00E27D23" w:rsidRDefault="00953F6A" w:rsidP="00953F6A">
      <w:pPr>
        <w:pStyle w:val="TH"/>
      </w:pPr>
      <w:r w:rsidRPr="00E27D23">
        <w:t xml:space="preserve">Table 14.2.1.1.1.3.3-8: </w:t>
      </w:r>
      <w:r w:rsidRPr="00E27D23">
        <w:rPr>
          <w:i/>
        </w:rPr>
        <w:t xml:space="preserve">RLC-BearerConfig </w:t>
      </w:r>
      <w:r w:rsidRPr="00E27D23">
        <w:t>(Table 14.2.1.1.1.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E27D23" w14:paraId="04DA245A" w14:textId="77777777" w:rsidTr="0088214F">
        <w:tc>
          <w:tcPr>
            <w:tcW w:w="9747" w:type="dxa"/>
            <w:gridSpan w:val="4"/>
          </w:tcPr>
          <w:p w14:paraId="3A3E589C" w14:textId="54E6E353" w:rsidR="00953F6A" w:rsidRPr="00E27D23" w:rsidRDefault="00953F6A" w:rsidP="0088214F">
            <w:pPr>
              <w:pStyle w:val="TAH"/>
              <w:jc w:val="left"/>
              <w:rPr>
                <w:b w:val="0"/>
              </w:rPr>
            </w:pPr>
            <w:r w:rsidRPr="00E27D23">
              <w:rPr>
                <w:b w:val="0"/>
              </w:rPr>
              <w:t>Derivation Path: TS 38.331 [6], Table 4.6.3-148</w:t>
            </w:r>
            <w:r w:rsidR="00BC4CEB" w:rsidRPr="00E27D23">
              <w:rPr>
                <w:b w:val="0"/>
              </w:rPr>
              <w:t xml:space="preserve"> , conditions UM_DLonly and PTM and MRBm (m=1)</w:t>
            </w:r>
          </w:p>
        </w:tc>
      </w:tr>
      <w:tr w:rsidR="00953F6A" w:rsidRPr="00E27D23" w14:paraId="3CFF86F7" w14:textId="77777777" w:rsidTr="0088214F">
        <w:tc>
          <w:tcPr>
            <w:tcW w:w="4535" w:type="dxa"/>
          </w:tcPr>
          <w:p w14:paraId="3FB155B4" w14:textId="77777777" w:rsidR="00953F6A" w:rsidRPr="00E27D23" w:rsidRDefault="00953F6A" w:rsidP="0088214F">
            <w:pPr>
              <w:pStyle w:val="TAH"/>
            </w:pPr>
            <w:r w:rsidRPr="00E27D23">
              <w:t>Information Element</w:t>
            </w:r>
          </w:p>
        </w:tc>
        <w:tc>
          <w:tcPr>
            <w:tcW w:w="2267" w:type="dxa"/>
          </w:tcPr>
          <w:p w14:paraId="1131BF66" w14:textId="77777777" w:rsidR="00953F6A" w:rsidRPr="00E27D23" w:rsidRDefault="00953F6A" w:rsidP="0088214F">
            <w:pPr>
              <w:pStyle w:val="TAH"/>
            </w:pPr>
            <w:r w:rsidRPr="00E27D23">
              <w:t>Value/remark</w:t>
            </w:r>
          </w:p>
        </w:tc>
        <w:tc>
          <w:tcPr>
            <w:tcW w:w="1700" w:type="dxa"/>
          </w:tcPr>
          <w:p w14:paraId="3C8859D6" w14:textId="77777777" w:rsidR="00953F6A" w:rsidRPr="00E27D23" w:rsidRDefault="00953F6A" w:rsidP="0088214F">
            <w:pPr>
              <w:pStyle w:val="TAH"/>
            </w:pPr>
            <w:r w:rsidRPr="00E27D23">
              <w:t>Comment</w:t>
            </w:r>
          </w:p>
        </w:tc>
        <w:tc>
          <w:tcPr>
            <w:tcW w:w="1245" w:type="dxa"/>
          </w:tcPr>
          <w:p w14:paraId="55EB3FE8" w14:textId="77777777" w:rsidR="00953F6A" w:rsidRPr="00E27D23" w:rsidRDefault="00953F6A" w:rsidP="0088214F">
            <w:pPr>
              <w:pStyle w:val="TAH"/>
            </w:pPr>
            <w:r w:rsidRPr="00E27D23">
              <w:t>Condition</w:t>
            </w:r>
          </w:p>
        </w:tc>
      </w:tr>
      <w:tr w:rsidR="00953F6A" w:rsidRPr="00E27D23" w14:paraId="29F3A568" w14:textId="77777777" w:rsidTr="0088214F">
        <w:tc>
          <w:tcPr>
            <w:tcW w:w="4535" w:type="dxa"/>
            <w:tcBorders>
              <w:bottom w:val="single" w:sz="4" w:space="0" w:color="auto"/>
            </w:tcBorders>
          </w:tcPr>
          <w:p w14:paraId="31E989D9" w14:textId="77777777" w:rsidR="00953F6A" w:rsidRPr="00E27D23" w:rsidRDefault="00953F6A" w:rsidP="0088214F">
            <w:pPr>
              <w:pStyle w:val="TAL"/>
            </w:pPr>
            <w:r w:rsidRPr="00E27D23">
              <w:t>RLC-BearerConfig ::= SEQUENCE {</w:t>
            </w:r>
          </w:p>
        </w:tc>
        <w:tc>
          <w:tcPr>
            <w:tcW w:w="2267" w:type="dxa"/>
          </w:tcPr>
          <w:p w14:paraId="675A14AF" w14:textId="77777777" w:rsidR="00953F6A" w:rsidRPr="00E27D23" w:rsidRDefault="00953F6A" w:rsidP="0088214F">
            <w:pPr>
              <w:pStyle w:val="TAL"/>
            </w:pPr>
          </w:p>
        </w:tc>
        <w:tc>
          <w:tcPr>
            <w:tcW w:w="1700" w:type="dxa"/>
          </w:tcPr>
          <w:p w14:paraId="05D86906" w14:textId="77777777" w:rsidR="00953F6A" w:rsidRPr="00E27D23" w:rsidRDefault="00953F6A" w:rsidP="0088214F">
            <w:pPr>
              <w:pStyle w:val="TAL"/>
            </w:pPr>
          </w:p>
        </w:tc>
        <w:tc>
          <w:tcPr>
            <w:tcW w:w="1245" w:type="dxa"/>
          </w:tcPr>
          <w:p w14:paraId="5A41D0C9" w14:textId="77777777" w:rsidR="00953F6A" w:rsidRPr="00E27D23" w:rsidRDefault="00953F6A" w:rsidP="0088214F">
            <w:pPr>
              <w:pStyle w:val="TAL"/>
            </w:pPr>
          </w:p>
        </w:tc>
      </w:tr>
      <w:tr w:rsidR="00953F6A" w:rsidRPr="00E27D23" w14:paraId="6B09D4A0" w14:textId="77777777" w:rsidTr="0088214F">
        <w:tc>
          <w:tcPr>
            <w:tcW w:w="4535" w:type="dxa"/>
            <w:tcBorders>
              <w:bottom w:val="single" w:sz="4" w:space="0" w:color="auto"/>
            </w:tcBorders>
          </w:tcPr>
          <w:p w14:paraId="7A6FFCE1" w14:textId="77777777" w:rsidR="00953F6A" w:rsidRPr="00E27D23" w:rsidRDefault="00953F6A" w:rsidP="0088214F">
            <w:pPr>
              <w:pStyle w:val="TAL"/>
              <w:rPr>
                <w:lang w:eastAsia="zh-CN"/>
              </w:rPr>
            </w:pPr>
            <w:r w:rsidRPr="00E27D23">
              <w:rPr>
                <w:lang w:eastAsia="zh-CN"/>
              </w:rPr>
              <w:t xml:space="preserve">  </w:t>
            </w:r>
            <w:r w:rsidRPr="00E27D23">
              <w:t>logicalChannelIdentityExt-r17</w:t>
            </w:r>
          </w:p>
        </w:tc>
        <w:tc>
          <w:tcPr>
            <w:tcW w:w="2267" w:type="dxa"/>
          </w:tcPr>
          <w:p w14:paraId="35453F4C" w14:textId="77777777" w:rsidR="00953F6A" w:rsidRPr="00E27D23" w:rsidRDefault="00953F6A" w:rsidP="0088214F">
            <w:pPr>
              <w:pStyle w:val="TAL"/>
              <w:rPr>
                <w:lang w:eastAsia="zh-CN"/>
              </w:rPr>
            </w:pPr>
            <w:r w:rsidRPr="00E27D23">
              <w:rPr>
                <w:lang w:eastAsia="zh-CN"/>
              </w:rPr>
              <w:t>320</w:t>
            </w:r>
          </w:p>
        </w:tc>
        <w:tc>
          <w:tcPr>
            <w:tcW w:w="1700" w:type="dxa"/>
          </w:tcPr>
          <w:p w14:paraId="3C9A0E51" w14:textId="77777777" w:rsidR="00953F6A" w:rsidRPr="00E27D23" w:rsidRDefault="00953F6A" w:rsidP="0088214F">
            <w:pPr>
              <w:pStyle w:val="TAL"/>
            </w:pPr>
          </w:p>
        </w:tc>
        <w:tc>
          <w:tcPr>
            <w:tcW w:w="1245" w:type="dxa"/>
          </w:tcPr>
          <w:p w14:paraId="7D240CBE" w14:textId="29C4800B" w:rsidR="00953F6A" w:rsidRPr="00E27D23" w:rsidRDefault="00953F6A" w:rsidP="0088214F">
            <w:pPr>
              <w:pStyle w:val="TAL"/>
              <w:rPr>
                <w:lang w:eastAsia="zh-CN"/>
              </w:rPr>
            </w:pPr>
          </w:p>
        </w:tc>
      </w:tr>
      <w:tr w:rsidR="00953F6A" w:rsidRPr="00E27D23" w14:paraId="0A7A6DEA" w14:textId="77777777" w:rsidTr="0088214F">
        <w:tc>
          <w:tcPr>
            <w:tcW w:w="4535" w:type="dxa"/>
            <w:tcBorders>
              <w:bottom w:val="single" w:sz="4" w:space="0" w:color="auto"/>
            </w:tcBorders>
          </w:tcPr>
          <w:p w14:paraId="732EE4D9" w14:textId="77777777" w:rsidR="00953F6A" w:rsidRPr="00E27D23" w:rsidRDefault="00953F6A" w:rsidP="0088214F">
            <w:pPr>
              <w:pStyle w:val="TAL"/>
              <w:rPr>
                <w:lang w:eastAsia="zh-CN"/>
              </w:rPr>
            </w:pPr>
            <w:r w:rsidRPr="00E27D23">
              <w:rPr>
                <w:lang w:eastAsia="zh-CN"/>
              </w:rPr>
              <w:t xml:space="preserve">  }</w:t>
            </w:r>
          </w:p>
        </w:tc>
        <w:tc>
          <w:tcPr>
            <w:tcW w:w="2267" w:type="dxa"/>
          </w:tcPr>
          <w:p w14:paraId="690E5A3B" w14:textId="77777777" w:rsidR="00953F6A" w:rsidRPr="00E27D23" w:rsidRDefault="00953F6A" w:rsidP="0088214F">
            <w:pPr>
              <w:pStyle w:val="TAL"/>
            </w:pPr>
          </w:p>
        </w:tc>
        <w:tc>
          <w:tcPr>
            <w:tcW w:w="1700" w:type="dxa"/>
          </w:tcPr>
          <w:p w14:paraId="66A87DF2" w14:textId="77777777" w:rsidR="00953F6A" w:rsidRPr="00E27D23" w:rsidRDefault="00953F6A" w:rsidP="0088214F">
            <w:pPr>
              <w:pStyle w:val="TAL"/>
            </w:pPr>
          </w:p>
        </w:tc>
        <w:tc>
          <w:tcPr>
            <w:tcW w:w="1245" w:type="dxa"/>
          </w:tcPr>
          <w:p w14:paraId="68F4980F" w14:textId="77777777" w:rsidR="00953F6A" w:rsidRPr="00E27D23" w:rsidRDefault="00953F6A" w:rsidP="0088214F">
            <w:pPr>
              <w:pStyle w:val="TAL"/>
              <w:rPr>
                <w:lang w:eastAsia="zh-CN"/>
              </w:rPr>
            </w:pPr>
          </w:p>
        </w:tc>
      </w:tr>
      <w:tr w:rsidR="00953F6A" w:rsidRPr="00E27D23" w14:paraId="772F7BC6" w14:textId="77777777" w:rsidTr="0088214F">
        <w:tc>
          <w:tcPr>
            <w:tcW w:w="4535" w:type="dxa"/>
            <w:tcBorders>
              <w:bottom w:val="single" w:sz="4" w:space="0" w:color="auto"/>
            </w:tcBorders>
          </w:tcPr>
          <w:p w14:paraId="15D76428" w14:textId="77777777" w:rsidR="00953F6A" w:rsidRPr="00E27D23" w:rsidRDefault="00953F6A" w:rsidP="0088214F">
            <w:pPr>
              <w:pStyle w:val="TAL"/>
            </w:pPr>
            <w:r w:rsidRPr="00E27D23">
              <w:t>}</w:t>
            </w:r>
          </w:p>
        </w:tc>
        <w:tc>
          <w:tcPr>
            <w:tcW w:w="2267" w:type="dxa"/>
          </w:tcPr>
          <w:p w14:paraId="032A0436" w14:textId="77777777" w:rsidR="00953F6A" w:rsidRPr="00E27D23" w:rsidRDefault="00953F6A" w:rsidP="0088214F">
            <w:pPr>
              <w:pStyle w:val="TAL"/>
            </w:pPr>
          </w:p>
        </w:tc>
        <w:tc>
          <w:tcPr>
            <w:tcW w:w="1700" w:type="dxa"/>
          </w:tcPr>
          <w:p w14:paraId="7DF04F80" w14:textId="77777777" w:rsidR="00953F6A" w:rsidRPr="00E27D23" w:rsidRDefault="00953F6A" w:rsidP="0088214F">
            <w:pPr>
              <w:pStyle w:val="TAL"/>
            </w:pPr>
          </w:p>
        </w:tc>
        <w:tc>
          <w:tcPr>
            <w:tcW w:w="1245" w:type="dxa"/>
          </w:tcPr>
          <w:p w14:paraId="0726D113" w14:textId="77777777" w:rsidR="00953F6A" w:rsidRPr="00E27D23" w:rsidRDefault="00953F6A" w:rsidP="0088214F">
            <w:pPr>
              <w:pStyle w:val="TAL"/>
            </w:pPr>
          </w:p>
        </w:tc>
      </w:tr>
    </w:tbl>
    <w:p w14:paraId="73AC4BC5" w14:textId="77777777" w:rsidR="00953F6A" w:rsidRPr="00E27D23" w:rsidRDefault="00953F6A" w:rsidP="00C826D8"/>
    <w:p w14:paraId="75F6DA66" w14:textId="7270E515" w:rsidR="00953F6A" w:rsidRPr="00E27D23" w:rsidRDefault="00953F6A" w:rsidP="00953F6A">
      <w:pPr>
        <w:pStyle w:val="TH"/>
      </w:pPr>
      <w:r w:rsidRPr="00E27D23">
        <w:t xml:space="preserve">Table 14.2.1.1.1.3.3-9: </w:t>
      </w:r>
      <w:r w:rsidRPr="00E27D23">
        <w:rPr>
          <w:i/>
        </w:rPr>
        <w:t xml:space="preserve">ServingCellConfig </w:t>
      </w:r>
      <w:r w:rsidRPr="00E27D23">
        <w:t>(Table 14.2.1.1.1.3.3-</w:t>
      </w:r>
      <w:r w:rsidR="00BC4CEB" w:rsidRPr="00E27D23">
        <w:t>7</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E27D23" w14:paraId="2B88FE34" w14:textId="77777777" w:rsidTr="0088214F">
        <w:tc>
          <w:tcPr>
            <w:tcW w:w="9747" w:type="dxa"/>
            <w:gridSpan w:val="4"/>
          </w:tcPr>
          <w:p w14:paraId="1A257F15" w14:textId="77777777" w:rsidR="00953F6A" w:rsidRPr="00E27D23" w:rsidRDefault="00953F6A" w:rsidP="0088214F">
            <w:pPr>
              <w:pStyle w:val="TAH"/>
              <w:jc w:val="left"/>
              <w:rPr>
                <w:b w:val="0"/>
              </w:rPr>
            </w:pPr>
            <w:r w:rsidRPr="00E27D23">
              <w:rPr>
                <w:b w:val="0"/>
              </w:rPr>
              <w:t>Derivation Path: TS 38.331 [6], Table 4.6.3-167</w:t>
            </w:r>
          </w:p>
        </w:tc>
      </w:tr>
      <w:tr w:rsidR="00953F6A" w:rsidRPr="00E27D23" w14:paraId="64DA7F61" w14:textId="77777777" w:rsidTr="0088214F">
        <w:tc>
          <w:tcPr>
            <w:tcW w:w="4535" w:type="dxa"/>
          </w:tcPr>
          <w:p w14:paraId="418CE5DC" w14:textId="77777777" w:rsidR="00953F6A" w:rsidRPr="00E27D23" w:rsidRDefault="00953F6A" w:rsidP="0088214F">
            <w:pPr>
              <w:pStyle w:val="TAH"/>
            </w:pPr>
            <w:r w:rsidRPr="00E27D23">
              <w:t>Information Element</w:t>
            </w:r>
          </w:p>
        </w:tc>
        <w:tc>
          <w:tcPr>
            <w:tcW w:w="2267" w:type="dxa"/>
          </w:tcPr>
          <w:p w14:paraId="555B0203" w14:textId="77777777" w:rsidR="00953F6A" w:rsidRPr="00E27D23" w:rsidRDefault="00953F6A" w:rsidP="0088214F">
            <w:pPr>
              <w:pStyle w:val="TAH"/>
            </w:pPr>
            <w:r w:rsidRPr="00E27D23">
              <w:t>Value/remark</w:t>
            </w:r>
          </w:p>
        </w:tc>
        <w:tc>
          <w:tcPr>
            <w:tcW w:w="1700" w:type="dxa"/>
          </w:tcPr>
          <w:p w14:paraId="1F6905CF" w14:textId="77777777" w:rsidR="00953F6A" w:rsidRPr="00E27D23" w:rsidRDefault="00953F6A" w:rsidP="0088214F">
            <w:pPr>
              <w:pStyle w:val="TAH"/>
            </w:pPr>
            <w:r w:rsidRPr="00E27D23">
              <w:t>Comment</w:t>
            </w:r>
          </w:p>
        </w:tc>
        <w:tc>
          <w:tcPr>
            <w:tcW w:w="1245" w:type="dxa"/>
          </w:tcPr>
          <w:p w14:paraId="1B108C13" w14:textId="77777777" w:rsidR="00953F6A" w:rsidRPr="00E27D23" w:rsidRDefault="00953F6A" w:rsidP="0088214F">
            <w:pPr>
              <w:pStyle w:val="TAH"/>
            </w:pPr>
            <w:r w:rsidRPr="00E27D23">
              <w:t>Condition</w:t>
            </w:r>
          </w:p>
        </w:tc>
      </w:tr>
      <w:tr w:rsidR="00953F6A" w:rsidRPr="00E27D23" w14:paraId="05C60F3D" w14:textId="77777777" w:rsidTr="0088214F">
        <w:tc>
          <w:tcPr>
            <w:tcW w:w="4535" w:type="dxa"/>
          </w:tcPr>
          <w:p w14:paraId="2D559B35" w14:textId="77777777" w:rsidR="00953F6A" w:rsidRPr="00E27D23" w:rsidRDefault="00953F6A" w:rsidP="0088214F">
            <w:pPr>
              <w:pStyle w:val="TAL"/>
            </w:pPr>
            <w:r w:rsidRPr="00E27D23">
              <w:t>ServingCellConfig ::= SEQUENCE {</w:t>
            </w:r>
          </w:p>
        </w:tc>
        <w:tc>
          <w:tcPr>
            <w:tcW w:w="2267" w:type="dxa"/>
          </w:tcPr>
          <w:p w14:paraId="48301A78" w14:textId="77777777" w:rsidR="00953F6A" w:rsidRPr="00E27D23" w:rsidRDefault="00953F6A" w:rsidP="0088214F">
            <w:pPr>
              <w:pStyle w:val="TAL"/>
            </w:pPr>
          </w:p>
        </w:tc>
        <w:tc>
          <w:tcPr>
            <w:tcW w:w="1700" w:type="dxa"/>
          </w:tcPr>
          <w:p w14:paraId="78743BBE" w14:textId="77777777" w:rsidR="00953F6A" w:rsidRPr="00E27D23" w:rsidRDefault="00953F6A" w:rsidP="0088214F">
            <w:pPr>
              <w:pStyle w:val="TAL"/>
            </w:pPr>
          </w:p>
        </w:tc>
        <w:tc>
          <w:tcPr>
            <w:tcW w:w="1245" w:type="dxa"/>
          </w:tcPr>
          <w:p w14:paraId="1E24D32C" w14:textId="77777777" w:rsidR="00953F6A" w:rsidRPr="00E27D23" w:rsidRDefault="00953F6A" w:rsidP="0088214F">
            <w:pPr>
              <w:pStyle w:val="TAL"/>
            </w:pPr>
          </w:p>
        </w:tc>
      </w:tr>
      <w:tr w:rsidR="00953F6A" w:rsidRPr="00E27D23" w14:paraId="6F447051" w14:textId="77777777" w:rsidTr="0088214F">
        <w:tc>
          <w:tcPr>
            <w:tcW w:w="4535" w:type="dxa"/>
            <w:tcBorders>
              <w:top w:val="single" w:sz="4" w:space="0" w:color="auto"/>
              <w:left w:val="single" w:sz="4" w:space="0" w:color="auto"/>
              <w:bottom w:val="single" w:sz="4" w:space="0" w:color="auto"/>
              <w:right w:val="single" w:sz="4" w:space="0" w:color="auto"/>
            </w:tcBorders>
          </w:tcPr>
          <w:p w14:paraId="1A4338E1" w14:textId="77777777" w:rsidR="00953F6A" w:rsidRPr="00E27D23" w:rsidRDefault="00953F6A" w:rsidP="0088214F">
            <w:pPr>
              <w:pStyle w:val="TAL"/>
            </w:pPr>
            <w:r w:rsidRPr="00E27D23">
              <w:t xml:space="preserve">  initialDownlinkBWP</w:t>
            </w:r>
          </w:p>
        </w:tc>
        <w:tc>
          <w:tcPr>
            <w:tcW w:w="2267" w:type="dxa"/>
            <w:tcBorders>
              <w:top w:val="single" w:sz="4" w:space="0" w:color="auto"/>
              <w:left w:val="single" w:sz="4" w:space="0" w:color="auto"/>
              <w:bottom w:val="single" w:sz="4" w:space="0" w:color="auto"/>
              <w:right w:val="single" w:sz="4" w:space="0" w:color="auto"/>
            </w:tcBorders>
          </w:tcPr>
          <w:p w14:paraId="1FE9DF8A" w14:textId="77777777" w:rsidR="00953F6A" w:rsidRPr="00E27D23" w:rsidRDefault="00953F6A" w:rsidP="0088214F">
            <w:pPr>
              <w:pStyle w:val="TAL"/>
            </w:pPr>
            <w:r w:rsidRPr="00E27D23">
              <w:t>BWP-DownlinkDedicated</w:t>
            </w:r>
          </w:p>
        </w:tc>
        <w:tc>
          <w:tcPr>
            <w:tcW w:w="1700" w:type="dxa"/>
            <w:tcBorders>
              <w:top w:val="single" w:sz="4" w:space="0" w:color="auto"/>
              <w:left w:val="single" w:sz="4" w:space="0" w:color="auto"/>
              <w:bottom w:val="single" w:sz="4" w:space="0" w:color="auto"/>
              <w:right w:val="single" w:sz="4" w:space="0" w:color="auto"/>
            </w:tcBorders>
          </w:tcPr>
          <w:p w14:paraId="6A3175C4" w14:textId="77777777" w:rsidR="00953F6A" w:rsidRPr="00E27D23" w:rsidRDefault="00953F6A" w:rsidP="0088214F">
            <w:pPr>
              <w:pStyle w:val="TAL"/>
            </w:pPr>
            <w:r w:rsidRPr="00E27D23">
              <w:t>Table 14.2.1.1.1.3.3-10</w:t>
            </w:r>
          </w:p>
        </w:tc>
        <w:tc>
          <w:tcPr>
            <w:tcW w:w="1245" w:type="dxa"/>
            <w:tcBorders>
              <w:top w:val="single" w:sz="4" w:space="0" w:color="auto"/>
              <w:left w:val="single" w:sz="4" w:space="0" w:color="auto"/>
              <w:bottom w:val="single" w:sz="4" w:space="0" w:color="auto"/>
              <w:right w:val="single" w:sz="4" w:space="0" w:color="auto"/>
            </w:tcBorders>
          </w:tcPr>
          <w:p w14:paraId="067FC8BB" w14:textId="77777777" w:rsidR="00953F6A" w:rsidRPr="00E27D23" w:rsidRDefault="00953F6A" w:rsidP="0088214F">
            <w:pPr>
              <w:pStyle w:val="TAL"/>
            </w:pPr>
          </w:p>
        </w:tc>
      </w:tr>
    </w:tbl>
    <w:p w14:paraId="2F95D115" w14:textId="77777777" w:rsidR="00953F6A" w:rsidRPr="00E27D23" w:rsidRDefault="00953F6A" w:rsidP="00953F6A">
      <w:pPr>
        <w:ind w:firstLineChars="200" w:firstLine="400"/>
      </w:pPr>
    </w:p>
    <w:p w14:paraId="2182DDA2" w14:textId="70115495" w:rsidR="00953F6A" w:rsidRPr="00E27D23" w:rsidRDefault="00953F6A" w:rsidP="00953F6A">
      <w:pPr>
        <w:pStyle w:val="TH"/>
      </w:pPr>
      <w:r w:rsidRPr="00E27D23">
        <w:t xml:space="preserve">Table 14.2.1.1.1.3.3-10: </w:t>
      </w:r>
      <w:r w:rsidRPr="00E27D23">
        <w:rPr>
          <w:i/>
        </w:rPr>
        <w:t xml:space="preserve">BWP-DownlinkDedicated </w:t>
      </w:r>
      <w:r w:rsidRPr="00E27D23">
        <w:t>(Table 14.2.1.1.1.3.3-</w:t>
      </w:r>
      <w:r w:rsidR="00BC4CEB" w:rsidRPr="00E27D23">
        <w:t>9</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E27D23" w14:paraId="4946E8BE" w14:textId="77777777" w:rsidTr="0088214F">
        <w:tc>
          <w:tcPr>
            <w:tcW w:w="9747" w:type="dxa"/>
            <w:gridSpan w:val="4"/>
          </w:tcPr>
          <w:p w14:paraId="347D62E0" w14:textId="77777777" w:rsidR="00953F6A" w:rsidRPr="00E27D23" w:rsidRDefault="00953F6A" w:rsidP="0088214F">
            <w:pPr>
              <w:pStyle w:val="TAH"/>
              <w:jc w:val="left"/>
              <w:rPr>
                <w:b w:val="0"/>
              </w:rPr>
            </w:pPr>
            <w:r w:rsidRPr="00E27D23">
              <w:rPr>
                <w:b w:val="0"/>
              </w:rPr>
              <w:t>Derivation Path: TS 38.331 [6], Table 4.6.3-11</w:t>
            </w:r>
          </w:p>
        </w:tc>
      </w:tr>
      <w:tr w:rsidR="00953F6A" w:rsidRPr="00E27D23" w14:paraId="6686DC79" w14:textId="77777777" w:rsidTr="0088214F">
        <w:tc>
          <w:tcPr>
            <w:tcW w:w="4535" w:type="dxa"/>
          </w:tcPr>
          <w:p w14:paraId="405B91CC" w14:textId="77777777" w:rsidR="00953F6A" w:rsidRPr="00E27D23" w:rsidRDefault="00953F6A" w:rsidP="0088214F">
            <w:pPr>
              <w:pStyle w:val="TAH"/>
            </w:pPr>
            <w:r w:rsidRPr="00E27D23">
              <w:t>Information Element</w:t>
            </w:r>
          </w:p>
        </w:tc>
        <w:tc>
          <w:tcPr>
            <w:tcW w:w="2267" w:type="dxa"/>
          </w:tcPr>
          <w:p w14:paraId="13F5119C" w14:textId="77777777" w:rsidR="00953F6A" w:rsidRPr="00E27D23" w:rsidRDefault="00953F6A" w:rsidP="0088214F">
            <w:pPr>
              <w:pStyle w:val="TAH"/>
            </w:pPr>
            <w:r w:rsidRPr="00E27D23">
              <w:t>Value/remark</w:t>
            </w:r>
          </w:p>
        </w:tc>
        <w:tc>
          <w:tcPr>
            <w:tcW w:w="1700" w:type="dxa"/>
          </w:tcPr>
          <w:p w14:paraId="3BB140A0" w14:textId="77777777" w:rsidR="00953F6A" w:rsidRPr="00E27D23" w:rsidRDefault="00953F6A" w:rsidP="0088214F">
            <w:pPr>
              <w:pStyle w:val="TAH"/>
            </w:pPr>
            <w:r w:rsidRPr="00E27D23">
              <w:t>Comment</w:t>
            </w:r>
          </w:p>
        </w:tc>
        <w:tc>
          <w:tcPr>
            <w:tcW w:w="1245" w:type="dxa"/>
          </w:tcPr>
          <w:p w14:paraId="1A090162" w14:textId="77777777" w:rsidR="00953F6A" w:rsidRPr="00E27D23" w:rsidRDefault="00953F6A" w:rsidP="0088214F">
            <w:pPr>
              <w:pStyle w:val="TAH"/>
            </w:pPr>
            <w:r w:rsidRPr="00E27D23">
              <w:t>Condition</w:t>
            </w:r>
          </w:p>
        </w:tc>
      </w:tr>
      <w:tr w:rsidR="00953F6A" w:rsidRPr="00E27D23" w14:paraId="0E278511" w14:textId="77777777" w:rsidTr="0088214F">
        <w:tc>
          <w:tcPr>
            <w:tcW w:w="4535" w:type="dxa"/>
          </w:tcPr>
          <w:p w14:paraId="5EC4FFEC" w14:textId="77777777" w:rsidR="00953F6A" w:rsidRPr="00E27D23" w:rsidRDefault="00953F6A" w:rsidP="0088214F">
            <w:pPr>
              <w:pStyle w:val="TAL"/>
            </w:pPr>
            <w:r w:rsidRPr="00E27D23">
              <w:t xml:space="preserve">BWP-DownlinkDedicated ::= </w:t>
            </w:r>
            <w:r w:rsidRPr="00E27D23">
              <w:rPr>
                <w:snapToGrid w:val="0"/>
              </w:rPr>
              <w:t xml:space="preserve">SEQUENCE </w:t>
            </w:r>
            <w:r w:rsidRPr="00E27D23">
              <w:t>{</w:t>
            </w:r>
          </w:p>
        </w:tc>
        <w:tc>
          <w:tcPr>
            <w:tcW w:w="2267" w:type="dxa"/>
          </w:tcPr>
          <w:p w14:paraId="469AE523" w14:textId="77777777" w:rsidR="00953F6A" w:rsidRPr="00E27D23" w:rsidRDefault="00953F6A" w:rsidP="0088214F">
            <w:pPr>
              <w:pStyle w:val="TAL"/>
            </w:pPr>
          </w:p>
        </w:tc>
        <w:tc>
          <w:tcPr>
            <w:tcW w:w="1700" w:type="dxa"/>
          </w:tcPr>
          <w:p w14:paraId="3F5558D7" w14:textId="77777777" w:rsidR="00953F6A" w:rsidRPr="00E27D23" w:rsidRDefault="00953F6A" w:rsidP="0088214F">
            <w:pPr>
              <w:pStyle w:val="TAL"/>
            </w:pPr>
          </w:p>
        </w:tc>
        <w:tc>
          <w:tcPr>
            <w:tcW w:w="1245" w:type="dxa"/>
          </w:tcPr>
          <w:p w14:paraId="483E03E0" w14:textId="77777777" w:rsidR="00953F6A" w:rsidRPr="00E27D23" w:rsidRDefault="00953F6A" w:rsidP="0088214F">
            <w:pPr>
              <w:pStyle w:val="TAL"/>
            </w:pPr>
          </w:p>
        </w:tc>
      </w:tr>
      <w:tr w:rsidR="00953F6A" w:rsidRPr="00E27D23" w14:paraId="331FD45E" w14:textId="77777777" w:rsidTr="0088214F">
        <w:tc>
          <w:tcPr>
            <w:tcW w:w="4535" w:type="dxa"/>
          </w:tcPr>
          <w:p w14:paraId="1D2884BE" w14:textId="77777777" w:rsidR="00953F6A" w:rsidRPr="00E27D23" w:rsidRDefault="00953F6A" w:rsidP="0088214F">
            <w:pPr>
              <w:pStyle w:val="TAL"/>
              <w:rPr>
                <w:lang w:eastAsia="zh-CN"/>
              </w:rPr>
            </w:pPr>
            <w:r w:rsidRPr="00E27D23">
              <w:rPr>
                <w:lang w:eastAsia="zh-CN"/>
              </w:rPr>
              <w:t xml:space="preserve">  cfr-ConfigMulticast-r17 CHOICE {</w:t>
            </w:r>
          </w:p>
        </w:tc>
        <w:tc>
          <w:tcPr>
            <w:tcW w:w="2267" w:type="dxa"/>
          </w:tcPr>
          <w:p w14:paraId="36791CE7" w14:textId="77777777" w:rsidR="00953F6A" w:rsidRPr="00E27D23" w:rsidRDefault="00953F6A" w:rsidP="0088214F">
            <w:pPr>
              <w:pStyle w:val="TAL"/>
            </w:pPr>
          </w:p>
        </w:tc>
        <w:tc>
          <w:tcPr>
            <w:tcW w:w="1700" w:type="dxa"/>
          </w:tcPr>
          <w:p w14:paraId="5F56A661" w14:textId="77777777" w:rsidR="00953F6A" w:rsidRPr="00E27D23" w:rsidRDefault="00953F6A" w:rsidP="0088214F">
            <w:pPr>
              <w:pStyle w:val="TAL"/>
            </w:pPr>
          </w:p>
        </w:tc>
        <w:tc>
          <w:tcPr>
            <w:tcW w:w="1245" w:type="dxa"/>
          </w:tcPr>
          <w:p w14:paraId="1A39B6A0" w14:textId="77777777" w:rsidR="00953F6A" w:rsidRPr="00E27D23" w:rsidRDefault="00953F6A" w:rsidP="0088214F">
            <w:pPr>
              <w:pStyle w:val="TAL"/>
              <w:rPr>
                <w:lang w:eastAsia="zh-CN"/>
              </w:rPr>
            </w:pPr>
          </w:p>
        </w:tc>
      </w:tr>
      <w:tr w:rsidR="00953F6A" w:rsidRPr="00E27D23" w14:paraId="1EB91EA2" w14:textId="77777777" w:rsidTr="0088214F">
        <w:tc>
          <w:tcPr>
            <w:tcW w:w="4535" w:type="dxa"/>
          </w:tcPr>
          <w:p w14:paraId="6722F57C" w14:textId="77777777" w:rsidR="00953F6A" w:rsidRPr="00E27D23" w:rsidRDefault="00953F6A" w:rsidP="0088214F">
            <w:pPr>
              <w:pStyle w:val="TAL"/>
              <w:rPr>
                <w:lang w:eastAsia="zh-CN"/>
              </w:rPr>
            </w:pPr>
            <w:r w:rsidRPr="00E27D23">
              <w:t xml:space="preserve">   setup</w:t>
            </w:r>
          </w:p>
        </w:tc>
        <w:tc>
          <w:tcPr>
            <w:tcW w:w="2267" w:type="dxa"/>
          </w:tcPr>
          <w:p w14:paraId="43307FFF" w14:textId="77777777" w:rsidR="00953F6A" w:rsidRPr="00E27D23" w:rsidRDefault="00953F6A" w:rsidP="0088214F">
            <w:pPr>
              <w:pStyle w:val="TAL"/>
            </w:pPr>
            <w:r w:rsidRPr="00E27D23">
              <w:t>CFR-ConfigMulticast</w:t>
            </w:r>
          </w:p>
        </w:tc>
        <w:tc>
          <w:tcPr>
            <w:tcW w:w="1700" w:type="dxa"/>
          </w:tcPr>
          <w:p w14:paraId="36AB2D55" w14:textId="77777777" w:rsidR="00953F6A" w:rsidRPr="00E27D23" w:rsidRDefault="00953F6A" w:rsidP="0088214F">
            <w:pPr>
              <w:pStyle w:val="TAL"/>
            </w:pPr>
            <w:r w:rsidRPr="00E27D23">
              <w:t>Table 14.2.1.1.1.3.3-11</w:t>
            </w:r>
          </w:p>
        </w:tc>
        <w:tc>
          <w:tcPr>
            <w:tcW w:w="1245" w:type="dxa"/>
          </w:tcPr>
          <w:p w14:paraId="5FF6EB98" w14:textId="77777777" w:rsidR="00953F6A" w:rsidRPr="00E27D23" w:rsidRDefault="00953F6A" w:rsidP="0088214F">
            <w:pPr>
              <w:pStyle w:val="TAL"/>
            </w:pPr>
          </w:p>
        </w:tc>
      </w:tr>
      <w:tr w:rsidR="00953F6A" w:rsidRPr="00E27D23" w14:paraId="66D8A8CB" w14:textId="77777777" w:rsidTr="0088214F">
        <w:tc>
          <w:tcPr>
            <w:tcW w:w="4535" w:type="dxa"/>
          </w:tcPr>
          <w:p w14:paraId="3ED8DC5B" w14:textId="77777777" w:rsidR="00953F6A" w:rsidRPr="00E27D23" w:rsidRDefault="00953F6A" w:rsidP="0088214F">
            <w:pPr>
              <w:pStyle w:val="TAL"/>
              <w:rPr>
                <w:lang w:eastAsia="zh-CN"/>
              </w:rPr>
            </w:pPr>
            <w:r w:rsidRPr="00E27D23">
              <w:t xml:space="preserve">  }</w:t>
            </w:r>
          </w:p>
        </w:tc>
        <w:tc>
          <w:tcPr>
            <w:tcW w:w="2267" w:type="dxa"/>
          </w:tcPr>
          <w:p w14:paraId="208A6F0B" w14:textId="77777777" w:rsidR="00953F6A" w:rsidRPr="00E27D23" w:rsidRDefault="00953F6A" w:rsidP="0088214F">
            <w:pPr>
              <w:pStyle w:val="TAL"/>
            </w:pPr>
          </w:p>
        </w:tc>
        <w:tc>
          <w:tcPr>
            <w:tcW w:w="1700" w:type="dxa"/>
          </w:tcPr>
          <w:p w14:paraId="79D2C69E" w14:textId="77777777" w:rsidR="00953F6A" w:rsidRPr="00E27D23" w:rsidRDefault="00953F6A" w:rsidP="0088214F">
            <w:pPr>
              <w:pStyle w:val="TAL"/>
            </w:pPr>
          </w:p>
        </w:tc>
        <w:tc>
          <w:tcPr>
            <w:tcW w:w="1245" w:type="dxa"/>
          </w:tcPr>
          <w:p w14:paraId="261AA27F" w14:textId="77777777" w:rsidR="00953F6A" w:rsidRPr="00E27D23" w:rsidRDefault="00953F6A" w:rsidP="0088214F">
            <w:pPr>
              <w:pStyle w:val="TAL"/>
            </w:pPr>
          </w:p>
        </w:tc>
      </w:tr>
      <w:tr w:rsidR="00953F6A" w:rsidRPr="00E27D23" w14:paraId="15B6AB67" w14:textId="77777777" w:rsidTr="0088214F">
        <w:tc>
          <w:tcPr>
            <w:tcW w:w="4535" w:type="dxa"/>
          </w:tcPr>
          <w:p w14:paraId="20D0589A" w14:textId="77777777" w:rsidR="00953F6A" w:rsidRPr="00E27D23" w:rsidRDefault="00953F6A" w:rsidP="0088214F">
            <w:pPr>
              <w:pStyle w:val="TAL"/>
            </w:pPr>
            <w:r w:rsidRPr="00E27D23">
              <w:t>}</w:t>
            </w:r>
          </w:p>
        </w:tc>
        <w:tc>
          <w:tcPr>
            <w:tcW w:w="2267" w:type="dxa"/>
          </w:tcPr>
          <w:p w14:paraId="73E3D226" w14:textId="77777777" w:rsidR="00953F6A" w:rsidRPr="00E27D23" w:rsidRDefault="00953F6A" w:rsidP="0088214F">
            <w:pPr>
              <w:pStyle w:val="TAL"/>
            </w:pPr>
          </w:p>
        </w:tc>
        <w:tc>
          <w:tcPr>
            <w:tcW w:w="1700" w:type="dxa"/>
          </w:tcPr>
          <w:p w14:paraId="06020394" w14:textId="77777777" w:rsidR="00953F6A" w:rsidRPr="00E27D23" w:rsidRDefault="00953F6A" w:rsidP="0088214F">
            <w:pPr>
              <w:pStyle w:val="TAL"/>
            </w:pPr>
          </w:p>
        </w:tc>
        <w:tc>
          <w:tcPr>
            <w:tcW w:w="1245" w:type="dxa"/>
          </w:tcPr>
          <w:p w14:paraId="164FFD57" w14:textId="77777777" w:rsidR="00953F6A" w:rsidRPr="00E27D23" w:rsidRDefault="00953F6A" w:rsidP="0088214F">
            <w:pPr>
              <w:pStyle w:val="TAL"/>
            </w:pPr>
          </w:p>
        </w:tc>
      </w:tr>
    </w:tbl>
    <w:p w14:paraId="1BDA5C1F" w14:textId="77777777" w:rsidR="00953F6A" w:rsidRPr="00E27D23" w:rsidRDefault="00953F6A" w:rsidP="00953F6A"/>
    <w:p w14:paraId="230CD29A" w14:textId="63E6BF01" w:rsidR="00953F6A" w:rsidRPr="00E27D23" w:rsidRDefault="00953F6A" w:rsidP="00953F6A">
      <w:pPr>
        <w:pStyle w:val="TH"/>
        <w:rPr>
          <w:i/>
          <w:iCs/>
        </w:rPr>
      </w:pPr>
      <w:r w:rsidRPr="00E27D23">
        <w:t xml:space="preserve">Table 14.2.1.1.1.3.3-11: </w:t>
      </w:r>
      <w:r w:rsidRPr="00E27D23">
        <w:rPr>
          <w:i/>
          <w:iCs/>
        </w:rPr>
        <w:t>CFR-ConfigMulticast</w:t>
      </w:r>
      <w:r w:rsidRPr="00E27D23">
        <w:rPr>
          <w:i/>
        </w:rPr>
        <w:t xml:space="preserve"> </w:t>
      </w:r>
      <w:r w:rsidRPr="00E27D23">
        <w:t>(Table 14.2.1.1.1.3.3-</w:t>
      </w:r>
      <w:r w:rsidR="00BC4CEB" w:rsidRPr="00E27D23">
        <w:t>10</w:t>
      </w:r>
      <w:r w:rsidRPr="00E27D23">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53F6A" w:rsidRPr="00E27D23" w14:paraId="7300140A"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3DF82068" w14:textId="77777777" w:rsidR="00953F6A" w:rsidRPr="00E27D23" w:rsidRDefault="00953F6A" w:rsidP="0088214F">
            <w:pPr>
              <w:pStyle w:val="TAH"/>
              <w:jc w:val="left"/>
              <w:rPr>
                <w:b w:val="0"/>
              </w:rPr>
            </w:pPr>
            <w:r w:rsidRPr="00E27D23">
              <w:rPr>
                <w:b w:val="0"/>
              </w:rPr>
              <w:t>Derivation Path: TS 38.508-1 [4], Table 4.6.3-23AA</w:t>
            </w:r>
          </w:p>
        </w:tc>
      </w:tr>
      <w:tr w:rsidR="00953F6A" w:rsidRPr="00E27D23" w14:paraId="0FD2EAE4"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650DB0CD" w14:textId="77777777" w:rsidR="00953F6A" w:rsidRPr="00E27D23" w:rsidRDefault="00953F6A" w:rsidP="0088214F">
            <w:pPr>
              <w:pStyle w:val="TAH"/>
            </w:pPr>
            <w:r w:rsidRPr="00E27D23">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9449B56" w14:textId="77777777" w:rsidR="00953F6A" w:rsidRPr="00E27D23" w:rsidRDefault="00953F6A" w:rsidP="0088214F">
            <w:pPr>
              <w:pStyle w:val="TAH"/>
            </w:pPr>
            <w:r w:rsidRPr="00E27D23">
              <w:t>Value/remark</w:t>
            </w:r>
          </w:p>
        </w:tc>
        <w:tc>
          <w:tcPr>
            <w:tcW w:w="1701" w:type="dxa"/>
            <w:tcBorders>
              <w:top w:val="single" w:sz="4" w:space="0" w:color="auto"/>
              <w:left w:val="single" w:sz="4" w:space="0" w:color="auto"/>
              <w:bottom w:val="single" w:sz="4" w:space="0" w:color="auto"/>
              <w:right w:val="single" w:sz="4" w:space="0" w:color="auto"/>
            </w:tcBorders>
            <w:hideMark/>
          </w:tcPr>
          <w:p w14:paraId="38081D8A" w14:textId="77777777" w:rsidR="00953F6A" w:rsidRPr="00E27D23" w:rsidRDefault="00953F6A" w:rsidP="0088214F">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2A62152B" w14:textId="77777777" w:rsidR="00953F6A" w:rsidRPr="00E27D23" w:rsidRDefault="00953F6A" w:rsidP="0088214F">
            <w:pPr>
              <w:pStyle w:val="TAH"/>
            </w:pPr>
            <w:r w:rsidRPr="00E27D23">
              <w:t>Condition</w:t>
            </w:r>
          </w:p>
        </w:tc>
      </w:tr>
      <w:tr w:rsidR="00953F6A" w:rsidRPr="00E27D23" w14:paraId="27180937"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2989DF42" w14:textId="77777777" w:rsidR="00953F6A" w:rsidRPr="00E27D23" w:rsidRDefault="00953F6A" w:rsidP="0088214F">
            <w:pPr>
              <w:pStyle w:val="TAL"/>
            </w:pPr>
            <w:r w:rsidRPr="00E27D23">
              <w:t>CFR-ConfigMulticast-r17 ::= SEQUENCE {</w:t>
            </w:r>
          </w:p>
        </w:tc>
        <w:tc>
          <w:tcPr>
            <w:tcW w:w="2268" w:type="dxa"/>
            <w:tcBorders>
              <w:top w:val="single" w:sz="4" w:space="0" w:color="auto"/>
              <w:left w:val="single" w:sz="4" w:space="0" w:color="auto"/>
              <w:bottom w:val="single" w:sz="4" w:space="0" w:color="auto"/>
              <w:right w:val="single" w:sz="4" w:space="0" w:color="auto"/>
            </w:tcBorders>
          </w:tcPr>
          <w:p w14:paraId="2946A3D2" w14:textId="77777777" w:rsidR="00953F6A" w:rsidRPr="00E27D23" w:rsidRDefault="00953F6A"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160775A6" w14:textId="77777777" w:rsidR="00953F6A" w:rsidRPr="00E27D23" w:rsidRDefault="00953F6A"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37392A49" w14:textId="77777777" w:rsidR="00953F6A" w:rsidRPr="00E27D23" w:rsidRDefault="00953F6A" w:rsidP="0088214F">
            <w:pPr>
              <w:pStyle w:val="TAL"/>
            </w:pPr>
          </w:p>
        </w:tc>
      </w:tr>
      <w:tr w:rsidR="00953F6A" w:rsidRPr="00E27D23" w14:paraId="1973FC1C" w14:textId="77777777" w:rsidTr="0088214F">
        <w:tc>
          <w:tcPr>
            <w:tcW w:w="4536" w:type="dxa"/>
            <w:tcBorders>
              <w:top w:val="single" w:sz="4" w:space="0" w:color="auto"/>
              <w:left w:val="single" w:sz="4" w:space="0" w:color="auto"/>
              <w:bottom w:val="single" w:sz="4" w:space="0" w:color="auto"/>
              <w:right w:val="single" w:sz="4" w:space="0" w:color="auto"/>
            </w:tcBorders>
          </w:tcPr>
          <w:p w14:paraId="60263C86" w14:textId="77777777" w:rsidR="00953F6A" w:rsidRPr="00E27D23" w:rsidRDefault="00953F6A" w:rsidP="0088214F">
            <w:pPr>
              <w:pStyle w:val="TAL"/>
            </w:pPr>
            <w:r w:rsidRPr="00E27D23">
              <w:t xml:space="preserve">  locationAndBandwidthMulticast-r17</w:t>
            </w:r>
          </w:p>
        </w:tc>
        <w:tc>
          <w:tcPr>
            <w:tcW w:w="2268" w:type="dxa"/>
            <w:tcBorders>
              <w:top w:val="single" w:sz="4" w:space="0" w:color="auto"/>
              <w:left w:val="single" w:sz="4" w:space="0" w:color="auto"/>
              <w:bottom w:val="single" w:sz="4" w:space="0" w:color="auto"/>
              <w:right w:val="single" w:sz="4" w:space="0" w:color="auto"/>
            </w:tcBorders>
          </w:tcPr>
          <w:p w14:paraId="35ECCDB4" w14:textId="77777777" w:rsidR="00953F6A" w:rsidRPr="00E27D23" w:rsidRDefault="00953F6A" w:rsidP="0088214F">
            <w:pPr>
              <w:pStyle w:val="TAL"/>
              <w:rPr>
                <w:lang w:eastAsia="zh-CN"/>
              </w:rPr>
            </w:pPr>
            <w:r w:rsidRPr="00E27D23">
              <w:rPr>
                <w:lang w:eastAsia="zh-CN"/>
              </w:rPr>
              <w:t>Same as coreset 0</w:t>
            </w:r>
          </w:p>
        </w:tc>
        <w:tc>
          <w:tcPr>
            <w:tcW w:w="1701" w:type="dxa"/>
            <w:tcBorders>
              <w:top w:val="single" w:sz="4" w:space="0" w:color="auto"/>
              <w:left w:val="single" w:sz="4" w:space="0" w:color="auto"/>
              <w:bottom w:val="single" w:sz="4" w:space="0" w:color="auto"/>
              <w:right w:val="single" w:sz="4" w:space="0" w:color="auto"/>
            </w:tcBorders>
          </w:tcPr>
          <w:p w14:paraId="589C30E1" w14:textId="77777777" w:rsidR="00953F6A" w:rsidRPr="00E27D23" w:rsidRDefault="00953F6A" w:rsidP="0088214F">
            <w:pPr>
              <w:pStyle w:val="TAL"/>
              <w:rPr>
                <w:lang w:eastAsia="zh-CN"/>
              </w:rPr>
            </w:pPr>
            <w:r w:rsidRPr="00E27D23">
              <w:rPr>
                <w:lang w:eastAsia="zh-CN"/>
              </w:rPr>
              <w:t>Note 1</w:t>
            </w:r>
          </w:p>
        </w:tc>
        <w:tc>
          <w:tcPr>
            <w:tcW w:w="1245" w:type="dxa"/>
            <w:tcBorders>
              <w:top w:val="single" w:sz="4" w:space="0" w:color="auto"/>
              <w:left w:val="single" w:sz="4" w:space="0" w:color="auto"/>
              <w:bottom w:val="single" w:sz="4" w:space="0" w:color="auto"/>
              <w:right w:val="single" w:sz="4" w:space="0" w:color="auto"/>
            </w:tcBorders>
          </w:tcPr>
          <w:p w14:paraId="7B0C144E" w14:textId="77777777" w:rsidR="00953F6A" w:rsidRPr="00E27D23" w:rsidRDefault="00953F6A" w:rsidP="0088214F">
            <w:pPr>
              <w:pStyle w:val="TAL"/>
            </w:pPr>
          </w:p>
        </w:tc>
      </w:tr>
      <w:tr w:rsidR="00BB7A0B" w:rsidRPr="00E27D23" w14:paraId="48211149" w14:textId="77777777" w:rsidTr="0088214F">
        <w:tc>
          <w:tcPr>
            <w:tcW w:w="4536" w:type="dxa"/>
            <w:tcBorders>
              <w:top w:val="single" w:sz="4" w:space="0" w:color="auto"/>
              <w:left w:val="single" w:sz="4" w:space="0" w:color="auto"/>
              <w:bottom w:val="single" w:sz="4" w:space="0" w:color="auto"/>
              <w:right w:val="single" w:sz="4" w:space="0" w:color="auto"/>
            </w:tcBorders>
          </w:tcPr>
          <w:p w14:paraId="2E95ED1A" w14:textId="69C9117C" w:rsidR="00BB7A0B" w:rsidRPr="00E27D23" w:rsidRDefault="00BB7A0B" w:rsidP="00BB7A0B">
            <w:pPr>
              <w:pStyle w:val="TAL"/>
            </w:pPr>
            <w:r w:rsidRPr="00E27D23">
              <w:t>pdcch-ConfigMulticast-r17</w:t>
            </w:r>
          </w:p>
        </w:tc>
        <w:tc>
          <w:tcPr>
            <w:tcW w:w="2268" w:type="dxa"/>
            <w:tcBorders>
              <w:top w:val="single" w:sz="4" w:space="0" w:color="auto"/>
              <w:left w:val="single" w:sz="4" w:space="0" w:color="auto"/>
              <w:bottom w:val="single" w:sz="4" w:space="0" w:color="auto"/>
              <w:right w:val="single" w:sz="4" w:space="0" w:color="auto"/>
            </w:tcBorders>
          </w:tcPr>
          <w:p w14:paraId="48B5D9DC" w14:textId="61B0ABEB" w:rsidR="00BB7A0B" w:rsidRPr="00E27D23" w:rsidRDefault="00BB7A0B" w:rsidP="00BB7A0B">
            <w:pPr>
              <w:pStyle w:val="TAL"/>
              <w:rPr>
                <w:lang w:eastAsia="zh-CN"/>
              </w:rPr>
            </w:pPr>
            <w:r w:rsidRPr="00E27D23">
              <w:rPr>
                <w:iCs/>
              </w:rPr>
              <w:t>PDCCH-Config</w:t>
            </w:r>
          </w:p>
        </w:tc>
        <w:tc>
          <w:tcPr>
            <w:tcW w:w="1701" w:type="dxa"/>
            <w:tcBorders>
              <w:top w:val="single" w:sz="4" w:space="0" w:color="auto"/>
              <w:left w:val="single" w:sz="4" w:space="0" w:color="auto"/>
              <w:bottom w:val="single" w:sz="4" w:space="0" w:color="auto"/>
              <w:right w:val="single" w:sz="4" w:space="0" w:color="auto"/>
            </w:tcBorders>
          </w:tcPr>
          <w:p w14:paraId="0373977B" w14:textId="51C04976" w:rsidR="00BB7A0B" w:rsidRPr="00E27D23" w:rsidRDefault="00BB7A0B" w:rsidP="00BB7A0B">
            <w:pPr>
              <w:pStyle w:val="TAL"/>
              <w:rPr>
                <w:lang w:eastAsia="zh-CN"/>
              </w:rPr>
            </w:pPr>
            <w:r w:rsidRPr="00E27D23">
              <w:t>Table 14.2.1.1.2.3.3-12</w:t>
            </w:r>
          </w:p>
        </w:tc>
        <w:tc>
          <w:tcPr>
            <w:tcW w:w="1245" w:type="dxa"/>
            <w:tcBorders>
              <w:top w:val="single" w:sz="4" w:space="0" w:color="auto"/>
              <w:left w:val="single" w:sz="4" w:space="0" w:color="auto"/>
              <w:bottom w:val="single" w:sz="4" w:space="0" w:color="auto"/>
              <w:right w:val="single" w:sz="4" w:space="0" w:color="auto"/>
            </w:tcBorders>
          </w:tcPr>
          <w:p w14:paraId="0486F2E6" w14:textId="77777777" w:rsidR="00BB7A0B" w:rsidRPr="00E27D23" w:rsidRDefault="00BB7A0B" w:rsidP="00BB7A0B">
            <w:pPr>
              <w:pStyle w:val="TAL"/>
            </w:pPr>
          </w:p>
        </w:tc>
      </w:tr>
      <w:tr w:rsidR="00953F6A" w:rsidRPr="00E27D23" w14:paraId="656F1650"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119B76BF" w14:textId="77777777" w:rsidR="00953F6A" w:rsidRPr="00E27D23" w:rsidRDefault="00953F6A" w:rsidP="0088214F">
            <w:pPr>
              <w:pStyle w:val="TAL"/>
            </w:pPr>
            <w:r w:rsidRPr="00E27D23">
              <w:t>}</w:t>
            </w:r>
          </w:p>
        </w:tc>
        <w:tc>
          <w:tcPr>
            <w:tcW w:w="2268" w:type="dxa"/>
            <w:tcBorders>
              <w:top w:val="single" w:sz="4" w:space="0" w:color="auto"/>
              <w:left w:val="single" w:sz="4" w:space="0" w:color="auto"/>
              <w:bottom w:val="single" w:sz="4" w:space="0" w:color="auto"/>
              <w:right w:val="single" w:sz="4" w:space="0" w:color="auto"/>
            </w:tcBorders>
          </w:tcPr>
          <w:p w14:paraId="1427362F" w14:textId="77777777" w:rsidR="00953F6A" w:rsidRPr="00E27D23" w:rsidRDefault="00953F6A"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F5676C6" w14:textId="77777777" w:rsidR="00953F6A" w:rsidRPr="00E27D23" w:rsidRDefault="00953F6A"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731771A1" w14:textId="77777777" w:rsidR="00953F6A" w:rsidRPr="00E27D23" w:rsidRDefault="00953F6A" w:rsidP="0088214F">
            <w:pPr>
              <w:pStyle w:val="TAL"/>
            </w:pPr>
          </w:p>
        </w:tc>
      </w:tr>
      <w:tr w:rsidR="00953F6A" w:rsidRPr="00E27D23" w14:paraId="351BEBD5" w14:textId="77777777" w:rsidTr="0088214F">
        <w:tc>
          <w:tcPr>
            <w:tcW w:w="9750" w:type="dxa"/>
            <w:gridSpan w:val="4"/>
            <w:tcBorders>
              <w:top w:val="single" w:sz="4" w:space="0" w:color="auto"/>
              <w:left w:val="single" w:sz="4" w:space="0" w:color="auto"/>
              <w:bottom w:val="single" w:sz="4" w:space="0" w:color="auto"/>
              <w:right w:val="single" w:sz="4" w:space="0" w:color="auto"/>
            </w:tcBorders>
          </w:tcPr>
          <w:p w14:paraId="71B7D965" w14:textId="77777777" w:rsidR="00953F6A" w:rsidRPr="00E27D23" w:rsidRDefault="00953F6A" w:rsidP="0088214F">
            <w:pPr>
              <w:pStyle w:val="TAN"/>
            </w:pPr>
            <w:r w:rsidRPr="00E27D23">
              <w:t>Note 1:</w:t>
            </w:r>
            <w:r w:rsidRPr="00E27D23">
              <w:tab/>
              <w:t xml:space="preserve">The value for </w:t>
            </w:r>
            <w:r w:rsidRPr="00E27D23">
              <w:rPr>
                <w:i/>
              </w:rPr>
              <w:t>locationAndBandwidth</w:t>
            </w:r>
            <w:r w:rsidRPr="00E27D23">
              <w:t xml:space="preserve"> parameter is calculated as the RIV value in accordance to TS 38.214 [21] with </w:t>
            </w:r>
            <w:r w:rsidRPr="00E27D23">
              <w:rPr>
                <w:position w:val="-10"/>
              </w:rPr>
              <w:object w:dxaOrig="540" w:dyaOrig="340" w14:anchorId="78927938">
                <v:shape id="_x0000_i1111" type="#_x0000_t75" style="width:30pt;height:12pt" o:ole="">
                  <v:imagedata r:id="rId85" o:title=""/>
                </v:shape>
                <o:OLEObject Type="Embed" ProgID="Equation.3" ShapeID="_x0000_i1111" DrawAspect="Content" ObjectID="_1781669897" r:id="rId86"/>
              </w:object>
            </w:r>
            <w:r w:rsidRPr="00E27D23">
              <w:t xml:space="preserve">= 275, </w:t>
            </w:r>
            <w:r w:rsidRPr="00E27D23">
              <w:rPr>
                <w:position w:val="-10"/>
              </w:rPr>
              <w:object w:dxaOrig="600" w:dyaOrig="300" w14:anchorId="2641605E">
                <v:shape id="_x0000_i1112" type="#_x0000_t75" style="width:30pt;height:12pt" o:ole="">
                  <v:imagedata r:id="rId87" o:title=""/>
                </v:shape>
                <o:OLEObject Type="Embed" ProgID="Equation.3" ShapeID="_x0000_i1112" DrawAspect="Content" ObjectID="_1781669898" r:id="rId88"/>
              </w:object>
            </w:r>
            <w:r w:rsidRPr="00E27D23">
              <w:t xml:space="preserve">= Offset Carrier CORESET#0 [RBs] in the TS 38.508-1 [4], 6.2.3.1 and </w:t>
            </w:r>
            <w:r w:rsidRPr="00E27D23">
              <w:rPr>
                <w:position w:val="-10"/>
              </w:rPr>
              <w:object w:dxaOrig="440" w:dyaOrig="300" w14:anchorId="351AB5EA">
                <v:shape id="_x0000_i1113" type="#_x0000_t75" style="width:24pt;height:12pt" o:ole="">
                  <v:imagedata r:id="rId89" o:title=""/>
                </v:shape>
                <o:OLEObject Type="Embed" ProgID="Equation.3" ShapeID="_x0000_i1113" DrawAspect="Content" ObjectID="_1781669899" r:id="rId90"/>
              </w:object>
            </w:r>
            <w:r w:rsidRPr="00E27D23">
              <w:t>= the length of the CORESET#0 for each test band.</w:t>
            </w:r>
          </w:p>
        </w:tc>
      </w:tr>
    </w:tbl>
    <w:p w14:paraId="4AE3D076" w14:textId="6CC486B2" w:rsidR="00953F6A" w:rsidRPr="00E27D23" w:rsidRDefault="00953F6A" w:rsidP="009D4432"/>
    <w:p w14:paraId="07DCFC68" w14:textId="17876BA9" w:rsidR="00BB7A0B" w:rsidRPr="00E27D23" w:rsidRDefault="00BB7A0B" w:rsidP="00BB7A0B">
      <w:pPr>
        <w:pStyle w:val="TH"/>
        <w:rPr>
          <w:i/>
        </w:rPr>
      </w:pPr>
      <w:r w:rsidRPr="00E27D23">
        <w:t xml:space="preserve">Table 14.2.1.1.1.3.3-12: </w:t>
      </w:r>
      <w:r w:rsidRPr="00E27D23">
        <w:rPr>
          <w:i/>
        </w:rPr>
        <w:t>PDCCH-Config</w:t>
      </w:r>
      <w:r w:rsidRPr="00E27D23">
        <w:t xml:space="preserve"> (Table 14.2.1.1.1.3.3-1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B7A0B" w:rsidRPr="00E27D23" w14:paraId="7B5FB210" w14:textId="77777777" w:rsidTr="008429DD">
        <w:tc>
          <w:tcPr>
            <w:tcW w:w="9747" w:type="dxa"/>
            <w:gridSpan w:val="4"/>
          </w:tcPr>
          <w:p w14:paraId="43CBC55F" w14:textId="77777777" w:rsidR="00BB7A0B" w:rsidRPr="00E27D23" w:rsidRDefault="00BB7A0B" w:rsidP="008429DD">
            <w:pPr>
              <w:pStyle w:val="TAH"/>
              <w:jc w:val="left"/>
              <w:rPr>
                <w:b w:val="0"/>
              </w:rPr>
            </w:pPr>
            <w:r w:rsidRPr="00E27D23">
              <w:rPr>
                <w:b w:val="0"/>
              </w:rPr>
              <w:t>Derivation Path: TS 38.508-1 [4],  Table 4.6.3-95, condition MSS</w:t>
            </w:r>
          </w:p>
        </w:tc>
      </w:tr>
      <w:tr w:rsidR="00BB7A0B" w:rsidRPr="00E27D23" w14:paraId="6167AB39" w14:textId="77777777" w:rsidTr="008429DD">
        <w:tc>
          <w:tcPr>
            <w:tcW w:w="4535" w:type="dxa"/>
          </w:tcPr>
          <w:p w14:paraId="213F06E0" w14:textId="77777777" w:rsidR="00BB7A0B" w:rsidRPr="00E27D23" w:rsidRDefault="00BB7A0B" w:rsidP="008429DD">
            <w:pPr>
              <w:pStyle w:val="TAH"/>
            </w:pPr>
            <w:r w:rsidRPr="00E27D23">
              <w:t>Information Element</w:t>
            </w:r>
          </w:p>
        </w:tc>
        <w:tc>
          <w:tcPr>
            <w:tcW w:w="2267" w:type="dxa"/>
          </w:tcPr>
          <w:p w14:paraId="09F78AFB" w14:textId="77777777" w:rsidR="00BB7A0B" w:rsidRPr="00E27D23" w:rsidRDefault="00BB7A0B" w:rsidP="008429DD">
            <w:pPr>
              <w:pStyle w:val="TAH"/>
            </w:pPr>
            <w:r w:rsidRPr="00E27D23">
              <w:t>Value/remark</w:t>
            </w:r>
          </w:p>
        </w:tc>
        <w:tc>
          <w:tcPr>
            <w:tcW w:w="1700" w:type="dxa"/>
          </w:tcPr>
          <w:p w14:paraId="789B7D39" w14:textId="77777777" w:rsidR="00BB7A0B" w:rsidRPr="00E27D23" w:rsidRDefault="00BB7A0B" w:rsidP="008429DD">
            <w:pPr>
              <w:pStyle w:val="TAH"/>
            </w:pPr>
            <w:r w:rsidRPr="00E27D23">
              <w:t>Comment</w:t>
            </w:r>
          </w:p>
        </w:tc>
        <w:tc>
          <w:tcPr>
            <w:tcW w:w="1245" w:type="dxa"/>
          </w:tcPr>
          <w:p w14:paraId="001FDCD6" w14:textId="77777777" w:rsidR="00BB7A0B" w:rsidRPr="00E27D23" w:rsidRDefault="00BB7A0B" w:rsidP="008429DD">
            <w:pPr>
              <w:pStyle w:val="TAH"/>
            </w:pPr>
            <w:r w:rsidRPr="00E27D23">
              <w:t>Condition</w:t>
            </w:r>
          </w:p>
        </w:tc>
      </w:tr>
      <w:tr w:rsidR="00BB7A0B" w:rsidRPr="00E27D23" w14:paraId="35D76457" w14:textId="77777777" w:rsidTr="008429DD">
        <w:tc>
          <w:tcPr>
            <w:tcW w:w="4535" w:type="dxa"/>
          </w:tcPr>
          <w:p w14:paraId="61208D5D" w14:textId="77777777" w:rsidR="00BB7A0B" w:rsidRPr="00E27D23" w:rsidRDefault="00BB7A0B" w:rsidP="008429DD">
            <w:pPr>
              <w:pStyle w:val="TAL"/>
            </w:pPr>
            <w:r w:rsidRPr="00E27D23">
              <w:t xml:space="preserve">PDCCH-Config ::= </w:t>
            </w:r>
            <w:r w:rsidRPr="00E27D23">
              <w:rPr>
                <w:snapToGrid w:val="0"/>
              </w:rPr>
              <w:t xml:space="preserve">SEQUENCE </w:t>
            </w:r>
            <w:r w:rsidRPr="00E27D23">
              <w:t>{</w:t>
            </w:r>
          </w:p>
        </w:tc>
        <w:tc>
          <w:tcPr>
            <w:tcW w:w="2267" w:type="dxa"/>
          </w:tcPr>
          <w:p w14:paraId="38DC00FA" w14:textId="77777777" w:rsidR="00BB7A0B" w:rsidRPr="00E27D23" w:rsidRDefault="00BB7A0B" w:rsidP="008429DD">
            <w:pPr>
              <w:pStyle w:val="TAL"/>
            </w:pPr>
          </w:p>
        </w:tc>
        <w:tc>
          <w:tcPr>
            <w:tcW w:w="1700" w:type="dxa"/>
          </w:tcPr>
          <w:p w14:paraId="6B1E48A4" w14:textId="77777777" w:rsidR="00BB7A0B" w:rsidRPr="00E27D23" w:rsidRDefault="00BB7A0B" w:rsidP="008429DD">
            <w:pPr>
              <w:pStyle w:val="TAL"/>
            </w:pPr>
          </w:p>
        </w:tc>
        <w:tc>
          <w:tcPr>
            <w:tcW w:w="1245" w:type="dxa"/>
          </w:tcPr>
          <w:p w14:paraId="03D5A2E9" w14:textId="77777777" w:rsidR="00BB7A0B" w:rsidRPr="00E27D23" w:rsidRDefault="00BB7A0B" w:rsidP="008429DD">
            <w:pPr>
              <w:pStyle w:val="TAL"/>
            </w:pPr>
          </w:p>
        </w:tc>
      </w:tr>
      <w:tr w:rsidR="00BB7A0B" w:rsidRPr="00E27D23" w14:paraId="4CA9EE67" w14:textId="77777777" w:rsidTr="008429DD">
        <w:tc>
          <w:tcPr>
            <w:tcW w:w="4535" w:type="dxa"/>
          </w:tcPr>
          <w:p w14:paraId="23313114" w14:textId="77777777" w:rsidR="00BB7A0B" w:rsidRPr="00E27D23" w:rsidRDefault="00BB7A0B" w:rsidP="008429DD">
            <w:pPr>
              <w:pStyle w:val="TAL"/>
            </w:pPr>
            <w:r w:rsidRPr="00E27D23">
              <w:t xml:space="preserve">  searchSpacesToAddModList SEQUENCE(SIZE (1..10)) OF SearchSpace {</w:t>
            </w:r>
          </w:p>
        </w:tc>
        <w:tc>
          <w:tcPr>
            <w:tcW w:w="2267" w:type="dxa"/>
          </w:tcPr>
          <w:p w14:paraId="31348D14" w14:textId="77777777" w:rsidR="00BB7A0B" w:rsidRPr="00E27D23" w:rsidRDefault="00BB7A0B" w:rsidP="008429DD">
            <w:pPr>
              <w:pStyle w:val="TAL"/>
            </w:pPr>
            <w:r w:rsidRPr="00E27D23">
              <w:t>1 entry</w:t>
            </w:r>
          </w:p>
        </w:tc>
        <w:tc>
          <w:tcPr>
            <w:tcW w:w="1700" w:type="dxa"/>
          </w:tcPr>
          <w:p w14:paraId="481516AD" w14:textId="77777777" w:rsidR="00BB7A0B" w:rsidRPr="00E27D23" w:rsidRDefault="00BB7A0B" w:rsidP="008429DD">
            <w:pPr>
              <w:pStyle w:val="TAL"/>
            </w:pPr>
          </w:p>
        </w:tc>
        <w:tc>
          <w:tcPr>
            <w:tcW w:w="1245" w:type="dxa"/>
          </w:tcPr>
          <w:p w14:paraId="6C13BF97" w14:textId="77777777" w:rsidR="00BB7A0B" w:rsidRPr="00E27D23" w:rsidRDefault="00BB7A0B" w:rsidP="008429DD">
            <w:pPr>
              <w:pStyle w:val="TAL"/>
            </w:pPr>
          </w:p>
        </w:tc>
      </w:tr>
      <w:tr w:rsidR="00BB7A0B" w:rsidRPr="00E27D23" w14:paraId="79E436E2" w14:textId="77777777" w:rsidTr="008429DD">
        <w:tc>
          <w:tcPr>
            <w:tcW w:w="4535" w:type="dxa"/>
            <w:tcBorders>
              <w:bottom w:val="nil"/>
            </w:tcBorders>
          </w:tcPr>
          <w:p w14:paraId="2E2BCAA6" w14:textId="77777777" w:rsidR="00BB7A0B" w:rsidRPr="00E27D23" w:rsidRDefault="00BB7A0B" w:rsidP="008429DD">
            <w:pPr>
              <w:pStyle w:val="TAL"/>
            </w:pPr>
            <w:r w:rsidRPr="00E27D23">
              <w:t xml:space="preserve">    SearchSpace[1]</w:t>
            </w:r>
          </w:p>
        </w:tc>
        <w:tc>
          <w:tcPr>
            <w:tcW w:w="2267" w:type="dxa"/>
          </w:tcPr>
          <w:p w14:paraId="610A04FD" w14:textId="77777777" w:rsidR="00BB7A0B" w:rsidRPr="00E27D23" w:rsidRDefault="00BB7A0B" w:rsidP="008429DD">
            <w:pPr>
              <w:pStyle w:val="TAL"/>
            </w:pPr>
            <w:r w:rsidRPr="00E27D23">
              <w:t>SearchSpace</w:t>
            </w:r>
          </w:p>
        </w:tc>
        <w:tc>
          <w:tcPr>
            <w:tcW w:w="1700" w:type="dxa"/>
          </w:tcPr>
          <w:p w14:paraId="586E5113" w14:textId="77777777" w:rsidR="00BB7A0B" w:rsidRPr="00E27D23" w:rsidRDefault="00BB7A0B" w:rsidP="008429DD">
            <w:pPr>
              <w:pStyle w:val="TAL"/>
            </w:pPr>
            <w:r w:rsidRPr="00E27D23">
              <w:t>entry 1</w:t>
            </w:r>
          </w:p>
          <w:p w14:paraId="1B2926B6" w14:textId="77777777" w:rsidR="00BB7A0B" w:rsidRPr="00E27D23" w:rsidRDefault="00BB7A0B" w:rsidP="008429DD">
            <w:pPr>
              <w:pStyle w:val="TAL"/>
            </w:pPr>
            <w:r w:rsidRPr="00E27D23">
              <w:t>Table 14.2.1.1.1.3.3-13</w:t>
            </w:r>
          </w:p>
        </w:tc>
        <w:tc>
          <w:tcPr>
            <w:tcW w:w="1245" w:type="dxa"/>
          </w:tcPr>
          <w:p w14:paraId="14BEE1AC" w14:textId="77777777" w:rsidR="00BB7A0B" w:rsidRPr="00E27D23" w:rsidRDefault="00BB7A0B" w:rsidP="008429DD">
            <w:pPr>
              <w:pStyle w:val="TAL"/>
            </w:pPr>
          </w:p>
        </w:tc>
      </w:tr>
      <w:tr w:rsidR="00BB7A0B" w:rsidRPr="00E27D23" w14:paraId="5A198C0B" w14:textId="77777777" w:rsidTr="008429DD">
        <w:tc>
          <w:tcPr>
            <w:tcW w:w="4535" w:type="dxa"/>
          </w:tcPr>
          <w:p w14:paraId="431A6D2B" w14:textId="77777777" w:rsidR="00BB7A0B" w:rsidRPr="00E27D23" w:rsidRDefault="00BB7A0B" w:rsidP="008429DD">
            <w:pPr>
              <w:pStyle w:val="TAL"/>
            </w:pPr>
            <w:r w:rsidRPr="00E27D23">
              <w:t xml:space="preserve">  }</w:t>
            </w:r>
          </w:p>
        </w:tc>
        <w:tc>
          <w:tcPr>
            <w:tcW w:w="2267" w:type="dxa"/>
          </w:tcPr>
          <w:p w14:paraId="67DAE834" w14:textId="77777777" w:rsidR="00BB7A0B" w:rsidRPr="00E27D23" w:rsidRDefault="00BB7A0B" w:rsidP="008429DD">
            <w:pPr>
              <w:pStyle w:val="TAL"/>
            </w:pPr>
          </w:p>
        </w:tc>
        <w:tc>
          <w:tcPr>
            <w:tcW w:w="1700" w:type="dxa"/>
          </w:tcPr>
          <w:p w14:paraId="540B0E12" w14:textId="77777777" w:rsidR="00BB7A0B" w:rsidRPr="00E27D23" w:rsidRDefault="00BB7A0B" w:rsidP="008429DD">
            <w:pPr>
              <w:pStyle w:val="TAL"/>
            </w:pPr>
          </w:p>
        </w:tc>
        <w:tc>
          <w:tcPr>
            <w:tcW w:w="1245" w:type="dxa"/>
          </w:tcPr>
          <w:p w14:paraId="4727BA0E" w14:textId="77777777" w:rsidR="00BB7A0B" w:rsidRPr="00E27D23" w:rsidRDefault="00BB7A0B" w:rsidP="008429DD">
            <w:pPr>
              <w:pStyle w:val="TAL"/>
            </w:pPr>
          </w:p>
        </w:tc>
      </w:tr>
      <w:tr w:rsidR="00BB7A0B" w:rsidRPr="00E27D23" w14:paraId="68A2E4AD" w14:textId="77777777" w:rsidTr="008429DD">
        <w:tc>
          <w:tcPr>
            <w:tcW w:w="4535" w:type="dxa"/>
          </w:tcPr>
          <w:p w14:paraId="211E5D7C" w14:textId="77777777" w:rsidR="00BB7A0B" w:rsidRPr="00E27D23" w:rsidRDefault="00BB7A0B" w:rsidP="008429DD">
            <w:pPr>
              <w:pStyle w:val="TAL"/>
            </w:pPr>
            <w:r w:rsidRPr="00E27D23">
              <w:t>}</w:t>
            </w:r>
          </w:p>
        </w:tc>
        <w:tc>
          <w:tcPr>
            <w:tcW w:w="2267" w:type="dxa"/>
          </w:tcPr>
          <w:p w14:paraId="24F52F92" w14:textId="77777777" w:rsidR="00BB7A0B" w:rsidRPr="00E27D23" w:rsidRDefault="00BB7A0B" w:rsidP="008429DD">
            <w:pPr>
              <w:pStyle w:val="TAL"/>
            </w:pPr>
          </w:p>
        </w:tc>
        <w:tc>
          <w:tcPr>
            <w:tcW w:w="1700" w:type="dxa"/>
          </w:tcPr>
          <w:p w14:paraId="6D2EBF7D" w14:textId="77777777" w:rsidR="00BB7A0B" w:rsidRPr="00E27D23" w:rsidRDefault="00BB7A0B" w:rsidP="008429DD">
            <w:pPr>
              <w:pStyle w:val="TAL"/>
            </w:pPr>
          </w:p>
        </w:tc>
        <w:tc>
          <w:tcPr>
            <w:tcW w:w="1245" w:type="dxa"/>
          </w:tcPr>
          <w:p w14:paraId="35751B3E" w14:textId="77777777" w:rsidR="00BB7A0B" w:rsidRPr="00E27D23" w:rsidRDefault="00BB7A0B" w:rsidP="008429DD">
            <w:pPr>
              <w:pStyle w:val="TAL"/>
            </w:pPr>
          </w:p>
        </w:tc>
      </w:tr>
    </w:tbl>
    <w:p w14:paraId="4C2BA1CE" w14:textId="77777777" w:rsidR="00BB7A0B" w:rsidRPr="00E27D23" w:rsidRDefault="00BB7A0B" w:rsidP="00BB7A0B"/>
    <w:p w14:paraId="40EB3753" w14:textId="77777777" w:rsidR="00BB7A0B" w:rsidRPr="00E27D23" w:rsidRDefault="00BB7A0B" w:rsidP="00BB7A0B">
      <w:pPr>
        <w:pStyle w:val="TH"/>
        <w:rPr>
          <w:i/>
          <w:iCs/>
        </w:rPr>
      </w:pPr>
      <w:r w:rsidRPr="00E27D23">
        <w:t xml:space="preserve">Table 14.2.1.1.1.3.3-13: </w:t>
      </w:r>
      <w:r w:rsidRPr="00E27D23">
        <w:rPr>
          <w:i/>
          <w:iCs/>
        </w:rPr>
        <w:t xml:space="preserve">SearchSpace </w:t>
      </w:r>
      <w:r w:rsidRPr="00E27D23">
        <w:rPr>
          <w:iCs/>
        </w:rPr>
        <w:t>(</w:t>
      </w:r>
      <w:r w:rsidRPr="00E27D23">
        <w:t>Table 14.2.1.1.1.3.3-12</w:t>
      </w:r>
      <w:r w:rsidRPr="00E27D23">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B7A0B" w:rsidRPr="00E27D23" w14:paraId="5C42844D" w14:textId="77777777" w:rsidTr="008429DD">
        <w:tc>
          <w:tcPr>
            <w:tcW w:w="9747" w:type="dxa"/>
            <w:gridSpan w:val="4"/>
          </w:tcPr>
          <w:p w14:paraId="1AB63CAD" w14:textId="77777777" w:rsidR="00BB7A0B" w:rsidRPr="00E27D23" w:rsidRDefault="00BB7A0B" w:rsidP="008429DD">
            <w:pPr>
              <w:pStyle w:val="TAH"/>
              <w:jc w:val="left"/>
              <w:rPr>
                <w:b w:val="0"/>
              </w:rPr>
            </w:pPr>
            <w:r w:rsidRPr="00E27D23">
              <w:rPr>
                <w:b w:val="0"/>
              </w:rPr>
              <w:t>Derivation Path: TS 38.508-1 [4], Table 4.6.3-162, condition MSS</w:t>
            </w:r>
          </w:p>
        </w:tc>
      </w:tr>
      <w:tr w:rsidR="00BB7A0B" w:rsidRPr="00E27D23" w14:paraId="2FEB3DCC" w14:textId="77777777" w:rsidTr="008429DD">
        <w:tc>
          <w:tcPr>
            <w:tcW w:w="4535" w:type="dxa"/>
          </w:tcPr>
          <w:p w14:paraId="7EDA5470" w14:textId="77777777" w:rsidR="00BB7A0B" w:rsidRPr="00E27D23" w:rsidRDefault="00BB7A0B" w:rsidP="008429DD">
            <w:pPr>
              <w:pStyle w:val="TAH"/>
            </w:pPr>
            <w:r w:rsidRPr="00E27D23">
              <w:t>Information Element</w:t>
            </w:r>
          </w:p>
        </w:tc>
        <w:tc>
          <w:tcPr>
            <w:tcW w:w="2267" w:type="dxa"/>
          </w:tcPr>
          <w:p w14:paraId="18E63E0F" w14:textId="77777777" w:rsidR="00BB7A0B" w:rsidRPr="00E27D23" w:rsidRDefault="00BB7A0B" w:rsidP="008429DD">
            <w:pPr>
              <w:pStyle w:val="TAH"/>
            </w:pPr>
            <w:r w:rsidRPr="00E27D23">
              <w:t>Value/remark</w:t>
            </w:r>
          </w:p>
        </w:tc>
        <w:tc>
          <w:tcPr>
            <w:tcW w:w="1700" w:type="dxa"/>
          </w:tcPr>
          <w:p w14:paraId="53E7722E" w14:textId="77777777" w:rsidR="00BB7A0B" w:rsidRPr="00E27D23" w:rsidRDefault="00BB7A0B" w:rsidP="008429DD">
            <w:pPr>
              <w:pStyle w:val="TAH"/>
            </w:pPr>
            <w:r w:rsidRPr="00E27D23">
              <w:t>Comment</w:t>
            </w:r>
          </w:p>
        </w:tc>
        <w:tc>
          <w:tcPr>
            <w:tcW w:w="1245" w:type="dxa"/>
          </w:tcPr>
          <w:p w14:paraId="71143968" w14:textId="77777777" w:rsidR="00BB7A0B" w:rsidRPr="00E27D23" w:rsidRDefault="00BB7A0B" w:rsidP="008429DD">
            <w:pPr>
              <w:pStyle w:val="TAH"/>
            </w:pPr>
            <w:r w:rsidRPr="00E27D23">
              <w:t>Condition</w:t>
            </w:r>
          </w:p>
        </w:tc>
      </w:tr>
      <w:tr w:rsidR="00BB7A0B" w:rsidRPr="00E27D23" w14:paraId="15691BEC" w14:textId="77777777" w:rsidTr="008429DD">
        <w:tc>
          <w:tcPr>
            <w:tcW w:w="4535" w:type="dxa"/>
          </w:tcPr>
          <w:p w14:paraId="6EAE8E0D" w14:textId="77777777" w:rsidR="00BB7A0B" w:rsidRPr="00E27D23" w:rsidRDefault="00BB7A0B" w:rsidP="008429DD">
            <w:pPr>
              <w:pStyle w:val="TAL"/>
            </w:pPr>
            <w:r w:rsidRPr="00E27D23">
              <w:t xml:space="preserve">SearchSpace ::= </w:t>
            </w:r>
            <w:r w:rsidRPr="00E27D23">
              <w:rPr>
                <w:snapToGrid w:val="0"/>
              </w:rPr>
              <w:t xml:space="preserve">SEQUENCE </w:t>
            </w:r>
            <w:r w:rsidRPr="00E27D23">
              <w:t>{</w:t>
            </w:r>
          </w:p>
        </w:tc>
        <w:tc>
          <w:tcPr>
            <w:tcW w:w="2267" w:type="dxa"/>
          </w:tcPr>
          <w:p w14:paraId="398C8BD9" w14:textId="77777777" w:rsidR="00BB7A0B" w:rsidRPr="00E27D23" w:rsidRDefault="00BB7A0B" w:rsidP="008429DD">
            <w:pPr>
              <w:pStyle w:val="TAL"/>
            </w:pPr>
          </w:p>
        </w:tc>
        <w:tc>
          <w:tcPr>
            <w:tcW w:w="1700" w:type="dxa"/>
          </w:tcPr>
          <w:p w14:paraId="5FDDD8E0" w14:textId="77777777" w:rsidR="00BB7A0B" w:rsidRPr="00E27D23" w:rsidRDefault="00BB7A0B" w:rsidP="008429DD">
            <w:pPr>
              <w:pStyle w:val="TAL"/>
            </w:pPr>
          </w:p>
        </w:tc>
        <w:tc>
          <w:tcPr>
            <w:tcW w:w="1245" w:type="dxa"/>
          </w:tcPr>
          <w:p w14:paraId="5CD5E96E" w14:textId="77777777" w:rsidR="00BB7A0B" w:rsidRPr="00E27D23" w:rsidRDefault="00BB7A0B" w:rsidP="008429DD">
            <w:pPr>
              <w:pStyle w:val="TAL"/>
            </w:pPr>
          </w:p>
        </w:tc>
      </w:tr>
      <w:tr w:rsidR="00BB7A0B" w:rsidRPr="00E27D23" w14:paraId="3AE69F54" w14:textId="77777777" w:rsidTr="008429DD">
        <w:tc>
          <w:tcPr>
            <w:tcW w:w="4535" w:type="dxa"/>
            <w:tcBorders>
              <w:bottom w:val="nil"/>
            </w:tcBorders>
          </w:tcPr>
          <w:p w14:paraId="7C60E2FB" w14:textId="77777777" w:rsidR="00BB7A0B" w:rsidRPr="00E27D23" w:rsidRDefault="00BB7A0B" w:rsidP="008429DD">
            <w:pPr>
              <w:pStyle w:val="TAL"/>
            </w:pPr>
            <w:r w:rsidRPr="00E27D23">
              <w:t xml:space="preserve">  controlResourceSetId</w:t>
            </w:r>
          </w:p>
        </w:tc>
        <w:tc>
          <w:tcPr>
            <w:tcW w:w="2267" w:type="dxa"/>
          </w:tcPr>
          <w:p w14:paraId="2BF0A481" w14:textId="77777777" w:rsidR="00BB7A0B" w:rsidRPr="00E27D23" w:rsidRDefault="00BB7A0B" w:rsidP="008429DD">
            <w:pPr>
              <w:pStyle w:val="TAL"/>
            </w:pPr>
            <w:r w:rsidRPr="00E27D23">
              <w:t>0</w:t>
            </w:r>
          </w:p>
        </w:tc>
        <w:tc>
          <w:tcPr>
            <w:tcW w:w="1700" w:type="dxa"/>
          </w:tcPr>
          <w:p w14:paraId="49E3C34D" w14:textId="77777777" w:rsidR="00BB7A0B" w:rsidRPr="00E27D23" w:rsidRDefault="00BB7A0B" w:rsidP="008429DD">
            <w:pPr>
              <w:pStyle w:val="TAL"/>
            </w:pPr>
          </w:p>
        </w:tc>
        <w:tc>
          <w:tcPr>
            <w:tcW w:w="1245" w:type="dxa"/>
          </w:tcPr>
          <w:p w14:paraId="41C84407" w14:textId="77777777" w:rsidR="00BB7A0B" w:rsidRPr="00E27D23" w:rsidRDefault="00BB7A0B" w:rsidP="008429DD">
            <w:pPr>
              <w:pStyle w:val="TAL"/>
            </w:pPr>
          </w:p>
        </w:tc>
      </w:tr>
      <w:tr w:rsidR="00BB7A0B" w:rsidRPr="00E27D23" w14:paraId="3932198F" w14:textId="77777777" w:rsidTr="008429DD">
        <w:tc>
          <w:tcPr>
            <w:tcW w:w="4535" w:type="dxa"/>
          </w:tcPr>
          <w:p w14:paraId="3C7B2ABD" w14:textId="77777777" w:rsidR="00BB7A0B" w:rsidRPr="00E27D23" w:rsidRDefault="00BB7A0B" w:rsidP="008429DD">
            <w:pPr>
              <w:pStyle w:val="TAL"/>
            </w:pPr>
            <w:r w:rsidRPr="00E27D23">
              <w:t>}</w:t>
            </w:r>
          </w:p>
        </w:tc>
        <w:tc>
          <w:tcPr>
            <w:tcW w:w="2267" w:type="dxa"/>
          </w:tcPr>
          <w:p w14:paraId="5C236A9A" w14:textId="77777777" w:rsidR="00BB7A0B" w:rsidRPr="00E27D23" w:rsidRDefault="00BB7A0B" w:rsidP="008429DD">
            <w:pPr>
              <w:pStyle w:val="TAL"/>
            </w:pPr>
          </w:p>
        </w:tc>
        <w:tc>
          <w:tcPr>
            <w:tcW w:w="1700" w:type="dxa"/>
          </w:tcPr>
          <w:p w14:paraId="55BD7CE5" w14:textId="77777777" w:rsidR="00BB7A0B" w:rsidRPr="00E27D23" w:rsidRDefault="00BB7A0B" w:rsidP="008429DD">
            <w:pPr>
              <w:pStyle w:val="TAL"/>
            </w:pPr>
          </w:p>
        </w:tc>
        <w:tc>
          <w:tcPr>
            <w:tcW w:w="1245" w:type="dxa"/>
          </w:tcPr>
          <w:p w14:paraId="616D4D0F" w14:textId="77777777" w:rsidR="00BB7A0B" w:rsidRPr="00E27D23" w:rsidRDefault="00BB7A0B" w:rsidP="008429DD">
            <w:pPr>
              <w:pStyle w:val="TAL"/>
            </w:pPr>
          </w:p>
        </w:tc>
      </w:tr>
    </w:tbl>
    <w:p w14:paraId="520B4602" w14:textId="77777777" w:rsidR="00BB7A0B" w:rsidRPr="00E27D23" w:rsidRDefault="00BB7A0B" w:rsidP="00BB7A0B"/>
    <w:p w14:paraId="1989BE4A" w14:textId="77777777" w:rsidR="00277723" w:rsidRPr="00E27D23" w:rsidRDefault="00277723" w:rsidP="00277723">
      <w:pPr>
        <w:pStyle w:val="Heading5"/>
      </w:pPr>
      <w:r w:rsidRPr="00E27D23">
        <w:t>14.2.1.1.2</w:t>
      </w:r>
      <w:r w:rsidRPr="00E27D23">
        <w:tab/>
        <w:t>MBS Multicast / MAC / DL Data Transfer/ PTM transmission/ DCI format 4_2</w:t>
      </w:r>
    </w:p>
    <w:p w14:paraId="5455E03E" w14:textId="77777777" w:rsidR="00277723" w:rsidRPr="00E27D23" w:rsidRDefault="00277723" w:rsidP="00277723">
      <w:pPr>
        <w:pStyle w:val="H6"/>
      </w:pPr>
      <w:r w:rsidRPr="00E27D23">
        <w:t>14.2.1.1.2.1</w:t>
      </w:r>
      <w:r w:rsidRPr="00E27D23">
        <w:tab/>
        <w:t>Test Purpose (TP)</w:t>
      </w:r>
    </w:p>
    <w:p w14:paraId="7D888FAC" w14:textId="77777777" w:rsidR="00277723" w:rsidRPr="00E27D23" w:rsidRDefault="00277723" w:rsidP="00277723">
      <w:pPr>
        <w:pStyle w:val="H6"/>
      </w:pPr>
      <w:r w:rsidRPr="00E27D23">
        <w:t>(1)</w:t>
      </w:r>
    </w:p>
    <w:p w14:paraId="7AFCC1ED" w14:textId="77777777" w:rsidR="00277723" w:rsidRPr="00E27D23" w:rsidRDefault="00277723" w:rsidP="00277723">
      <w:pPr>
        <w:pStyle w:val="PL"/>
        <w:rPr>
          <w:noProof w:val="0"/>
        </w:rPr>
      </w:pPr>
      <w:r w:rsidRPr="00E27D23">
        <w:rPr>
          <w:b/>
          <w:i/>
          <w:noProof w:val="0"/>
        </w:rPr>
        <w:t xml:space="preserve">with </w:t>
      </w:r>
      <w:r w:rsidRPr="00E27D23">
        <w:rPr>
          <w:noProof w:val="0"/>
        </w:rPr>
        <w:t>{ UE in RRC_Connected state and locationAndBandwidthMulticast-r17 does not equal to the value of locationAndBandwidth of the DL BWP in which the cfr-ConfigMulticast is configured and resource allocation type 0 for pdsch-ConfigMulticast }</w:t>
      </w:r>
    </w:p>
    <w:p w14:paraId="4DA89875" w14:textId="77777777" w:rsidR="00277723" w:rsidRPr="00E27D23" w:rsidRDefault="00277723" w:rsidP="00277723">
      <w:pPr>
        <w:pStyle w:val="PL"/>
        <w:rPr>
          <w:noProof w:val="0"/>
        </w:rPr>
      </w:pPr>
      <w:r w:rsidRPr="00E27D23">
        <w:rPr>
          <w:noProof w:val="0"/>
        </w:rPr>
        <w:t>ensure that {</w:t>
      </w:r>
    </w:p>
    <w:p w14:paraId="57EDA7FB"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receives downlink assignment DCI format 4_2 with MAC PDU scheduled for UE's G-RNTI }</w:t>
      </w:r>
    </w:p>
    <w:p w14:paraId="53521C1A"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receives the MAC PDU and forwards it to higher layer }</w:t>
      </w:r>
    </w:p>
    <w:p w14:paraId="100CFC12" w14:textId="77777777" w:rsidR="00277723" w:rsidRPr="00E27D23" w:rsidRDefault="00277723" w:rsidP="00277723">
      <w:pPr>
        <w:pStyle w:val="PL"/>
        <w:rPr>
          <w:noProof w:val="0"/>
        </w:rPr>
      </w:pPr>
      <w:r w:rsidRPr="00E27D23">
        <w:rPr>
          <w:noProof w:val="0"/>
        </w:rPr>
        <w:t xml:space="preserve">            }</w:t>
      </w:r>
    </w:p>
    <w:p w14:paraId="5D2F0439" w14:textId="77777777" w:rsidR="00277723" w:rsidRPr="00E27D23" w:rsidRDefault="00277723" w:rsidP="00277723">
      <w:pPr>
        <w:pStyle w:val="PL"/>
        <w:rPr>
          <w:noProof w:val="0"/>
        </w:rPr>
      </w:pPr>
    </w:p>
    <w:p w14:paraId="6FC1D5B2" w14:textId="77777777" w:rsidR="00277723" w:rsidRPr="00E27D23" w:rsidRDefault="00277723" w:rsidP="00277723">
      <w:pPr>
        <w:pStyle w:val="H6"/>
      </w:pPr>
      <w:r w:rsidRPr="00E27D23">
        <w:t>(2)</w:t>
      </w:r>
    </w:p>
    <w:p w14:paraId="7A300971" w14:textId="77777777" w:rsidR="00277723" w:rsidRPr="00E27D23" w:rsidRDefault="00277723" w:rsidP="00277723">
      <w:pPr>
        <w:pStyle w:val="PL"/>
        <w:rPr>
          <w:noProof w:val="0"/>
        </w:rPr>
      </w:pPr>
      <w:r w:rsidRPr="00E27D23">
        <w:rPr>
          <w:b/>
          <w:i/>
          <w:noProof w:val="0"/>
        </w:rPr>
        <w:t xml:space="preserve">with </w:t>
      </w:r>
      <w:r w:rsidRPr="00E27D23">
        <w:rPr>
          <w:noProof w:val="0"/>
        </w:rPr>
        <w:t>{ UE in RRC_Connected state and locationAndBandwidthMulticast-r17 does not equal to the value of locationAndBandwidth of the DL BWP in which the cfr-ConfigMulticast is configured and resource allocation type 1 for pdsch-ConfigMulticast }</w:t>
      </w:r>
    </w:p>
    <w:p w14:paraId="1FE736F4" w14:textId="77777777" w:rsidR="00277723" w:rsidRPr="00E27D23" w:rsidRDefault="00277723" w:rsidP="00277723">
      <w:pPr>
        <w:pStyle w:val="PL"/>
        <w:rPr>
          <w:noProof w:val="0"/>
        </w:rPr>
      </w:pPr>
      <w:r w:rsidRPr="00E27D23">
        <w:rPr>
          <w:noProof w:val="0"/>
        </w:rPr>
        <w:t>ensure that {</w:t>
      </w:r>
    </w:p>
    <w:p w14:paraId="0433EEB5"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receives downlink assignment DCI format 4_2 with MAC PDU scheduled for UE's G-RNTI }</w:t>
      </w:r>
    </w:p>
    <w:p w14:paraId="575954D8"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receives the MAC PDU and forwards it to higher layer }</w:t>
      </w:r>
    </w:p>
    <w:p w14:paraId="1918BA10" w14:textId="77777777" w:rsidR="00277723" w:rsidRPr="00E27D23" w:rsidRDefault="00277723" w:rsidP="00277723">
      <w:pPr>
        <w:pStyle w:val="PL"/>
        <w:rPr>
          <w:noProof w:val="0"/>
        </w:rPr>
      </w:pPr>
      <w:r w:rsidRPr="00E27D23">
        <w:rPr>
          <w:noProof w:val="0"/>
        </w:rPr>
        <w:t xml:space="preserve">            }</w:t>
      </w:r>
    </w:p>
    <w:p w14:paraId="64A6B840" w14:textId="77777777" w:rsidR="00277723" w:rsidRPr="00E27D23" w:rsidRDefault="00277723" w:rsidP="00277723">
      <w:pPr>
        <w:pStyle w:val="PL"/>
        <w:rPr>
          <w:noProof w:val="0"/>
        </w:rPr>
      </w:pPr>
    </w:p>
    <w:p w14:paraId="6AF7512E" w14:textId="77777777" w:rsidR="00277723" w:rsidRPr="00E27D23" w:rsidRDefault="00277723" w:rsidP="00277723">
      <w:pPr>
        <w:pStyle w:val="H6"/>
      </w:pPr>
      <w:r w:rsidRPr="00E27D23">
        <w:t>14.2.1.1.2.2</w:t>
      </w:r>
      <w:r w:rsidRPr="00E27D23">
        <w:tab/>
        <w:t>Conformance requirements</w:t>
      </w:r>
    </w:p>
    <w:p w14:paraId="2CF23B10" w14:textId="77777777" w:rsidR="00277723" w:rsidRPr="00E27D23" w:rsidRDefault="00277723" w:rsidP="00277723">
      <w:r w:rsidRPr="00E27D23">
        <w:t>References: The conformance requirements covered in the present TC are specified in: TS 38.214, clauses 5.1.2.2.1 and 5.1.2.2.3; TS 38.212, clause 7.3.1.5.3. Unless otherwise stated these are Rel-17 requirements.</w:t>
      </w:r>
    </w:p>
    <w:p w14:paraId="63D09746" w14:textId="77777777" w:rsidR="00277723" w:rsidRPr="00E27D23" w:rsidRDefault="00277723" w:rsidP="00277723">
      <w:r w:rsidRPr="00E27D23">
        <w:t>[TS 38.214, clause 5.1.2.2.1]</w:t>
      </w:r>
    </w:p>
    <w:p w14:paraId="544836B0" w14:textId="0266628C" w:rsidR="00277723" w:rsidRPr="00E27D23" w:rsidRDefault="00277723" w:rsidP="00277723">
      <w:pPr>
        <w:rPr>
          <w:iCs/>
        </w:rPr>
      </w:pPr>
      <w:r w:rsidRPr="00E27D23">
        <w:rPr>
          <w:color w:val="000000"/>
        </w:rPr>
        <w:t xml:space="preserve">In downlink resource allocation of type 0 scheduled using a DCI with CRC scrambled by G-RNTI for multicast or G-CS-RNTI, the resource block assignment information bitmap is calculated based on the description above with the following changes: the parameter </w:t>
      </w:r>
      <m:oMath>
        <m:sSubSup>
          <m:sSubSupPr>
            <m:ctrlPr>
              <w:ins w:id="322" w:author="2953" w:date="2023-06-20T15:28:00Z">
                <w:rPr>
                  <w:rFonts w:ascii="Cambria Math" w:hAnsi="Cambria Math"/>
                  <w:i/>
                  <w:color w:val="000000"/>
                </w:rPr>
              </w:ins>
            </m:ctrlPr>
          </m:sSubSupPr>
          <m:e>
            <m:r>
              <w:ins w:id="323" w:author="2953" w:date="2023-06-20T15:28:00Z">
                <w:rPr>
                  <w:rFonts w:ascii="Cambria Math"/>
                  <w:color w:val="000000"/>
                </w:rPr>
                <m:t>N</m:t>
              </w:ins>
            </m:r>
          </m:e>
          <m:sub>
            <m:r>
              <w:ins w:id="324" w:author="2953" w:date="2023-06-20T15:28:00Z">
                <w:rPr>
                  <w:rFonts w:ascii="Cambria Math"/>
                  <w:color w:val="000000"/>
                </w:rPr>
                <m:t>BWP,i</m:t>
              </w:ins>
            </m:r>
          </m:sub>
          <m:sup>
            <m:r>
              <w:ins w:id="325" w:author="2953" w:date="2023-06-20T15:28:00Z">
                <w:rPr>
                  <w:rFonts w:ascii="Cambria Math"/>
                  <w:color w:val="000000"/>
                </w:rPr>
                <m:t>start</m:t>
              </w:ins>
            </m:r>
          </m:sup>
        </m:sSubSup>
      </m:oMath>
      <w:r w:rsidRPr="00E27D23">
        <w:rPr>
          <w:color w:val="000000"/>
        </w:rPr>
        <w:t xml:space="preserve"> is the starting PRB of the CFR, </w:t>
      </w:r>
      <m:oMath>
        <m:sSubSup>
          <m:sSubSupPr>
            <m:ctrlPr>
              <w:ins w:id="326" w:author="2953" w:date="2023-06-20T15:28:00Z">
                <w:rPr>
                  <w:rFonts w:ascii="Cambria Math" w:hAnsi="Cambria Math"/>
                  <w:i/>
                  <w:color w:val="000000"/>
                </w:rPr>
              </w:ins>
            </m:ctrlPr>
          </m:sSubSupPr>
          <m:e>
            <m:r>
              <w:ins w:id="327" w:author="2953" w:date="2023-06-20T15:28:00Z">
                <w:rPr>
                  <w:rFonts w:ascii="Cambria Math"/>
                  <w:color w:val="000000"/>
                </w:rPr>
                <m:t>N</m:t>
              </w:ins>
            </m:r>
          </m:e>
          <m:sub>
            <m:r>
              <w:ins w:id="328" w:author="2953" w:date="2023-06-20T15:28:00Z">
                <w:rPr>
                  <w:rFonts w:ascii="Cambria Math"/>
                  <w:color w:val="000000"/>
                </w:rPr>
                <m:t>BWP,i</m:t>
              </w:ins>
            </m:r>
          </m:sub>
          <m:sup>
            <m:r>
              <w:ins w:id="329" w:author="2953" w:date="2023-06-20T15:28:00Z">
                <w:rPr>
                  <w:rFonts w:ascii="Cambria Math"/>
                  <w:color w:val="000000"/>
                </w:rPr>
                <m:t>size</m:t>
              </w:ins>
            </m:r>
          </m:sup>
        </m:sSubSup>
      </m:oMath>
      <w:r w:rsidRPr="00E27D23">
        <w:rPr>
          <w:color w:val="000000"/>
        </w:rPr>
        <w:t xml:space="preserve"> is the size of the common frequency resource (CFR) and the value of the higher layer parameter </w:t>
      </w:r>
      <w:r w:rsidRPr="00E27D23">
        <w:rPr>
          <w:i/>
          <w:color w:val="000000"/>
        </w:rPr>
        <w:t>rbg-Size</w:t>
      </w:r>
      <w:r w:rsidRPr="00E27D23">
        <w:rPr>
          <w:iCs/>
          <w:color w:val="000000"/>
        </w:rPr>
        <w:t xml:space="preserve"> is </w:t>
      </w:r>
      <w:r w:rsidRPr="00E27D23">
        <w:rPr>
          <w:color w:val="000000"/>
        </w:rPr>
        <w:t xml:space="preserve">configured by </w:t>
      </w:r>
      <w:r w:rsidRPr="00E27D23">
        <w:rPr>
          <w:i/>
        </w:rPr>
        <w:t>pdsch-Config</w:t>
      </w:r>
      <w:r w:rsidRPr="00E27D23">
        <w:rPr>
          <w:i/>
          <w:lang w:eastAsia="ja-JP"/>
        </w:rPr>
        <w:t>Multicast</w:t>
      </w:r>
      <w:r w:rsidRPr="00E27D23">
        <w:rPr>
          <w:color w:val="000000"/>
        </w:rPr>
        <w:t>.</w:t>
      </w:r>
    </w:p>
    <w:p w14:paraId="7166EB1B" w14:textId="77777777" w:rsidR="00277723" w:rsidRPr="00E27D23" w:rsidRDefault="00277723" w:rsidP="00277723">
      <w:r w:rsidRPr="00E27D23">
        <w:t xml:space="preserve"> [TS 38.214, clause 5.1.2.2.3]</w:t>
      </w:r>
    </w:p>
    <w:p w14:paraId="14565D9A" w14:textId="77777777" w:rsidR="00277723" w:rsidRPr="00E27D23" w:rsidRDefault="00277723" w:rsidP="00277723">
      <w:pPr>
        <w:rPr>
          <w:color w:val="000000"/>
        </w:rPr>
      </w:pPr>
      <w:r w:rsidRPr="00E27D23">
        <w:rPr>
          <w:color w:val="000000"/>
        </w:rPr>
        <w:t xml:space="preserve">In downlink resource allocation of type 1 scheduled using DCI format 4_2 with CRC scrambled by G-RNTI for multicast or G-CS-RNTI, the description in clause 5.1.2.2.2 with the following changes: </w:t>
      </w:r>
      <w:r w:rsidRPr="00E27D23">
        <w:rPr>
          <w:color w:val="000000"/>
          <w:position w:val="-10"/>
        </w:rPr>
        <w:object w:dxaOrig="600" w:dyaOrig="300" w14:anchorId="7662B3AD">
          <v:shape id="_x0000_i1118" type="#_x0000_t75" style="width:28.5pt;height:14.4pt" o:ole="">
            <v:imagedata r:id="rId87" o:title=""/>
          </v:shape>
          <o:OLEObject Type="Embed" ProgID="Equation.3" ShapeID="_x0000_i1118" DrawAspect="Content" ObjectID="_1781669900" r:id="rId91"/>
        </w:object>
      </w:r>
      <w:r w:rsidRPr="00E27D23">
        <w:rPr>
          <w:color w:val="000000"/>
        </w:rPr>
        <w:t xml:space="preserve"> corresponds to a starting resource block in reference to the lowest RB of the CFR and </w:t>
      </w:r>
      <w:r w:rsidRPr="00E27D23">
        <w:rPr>
          <w:color w:val="000000"/>
          <w:position w:val="-10"/>
        </w:rPr>
        <w:object w:dxaOrig="540" w:dyaOrig="340" w14:anchorId="4393E42A">
          <v:shape id="_x0000_i1119" type="#_x0000_t75" style="width:28.5pt;height:14.1pt" o:ole="">
            <v:imagedata r:id="rId85" o:title=""/>
          </v:shape>
          <o:OLEObject Type="Embed" ProgID="Equation.3" ShapeID="_x0000_i1119" DrawAspect="Content" ObjectID="_1781669901" r:id="rId92"/>
        </w:object>
      </w:r>
      <w:r w:rsidRPr="00E27D23">
        <w:rPr>
          <w:color w:val="000000"/>
        </w:rPr>
        <w:t xml:space="preserve"> is the size of the CFR.</w:t>
      </w:r>
    </w:p>
    <w:p w14:paraId="50519AE9" w14:textId="4A474A54" w:rsidR="00277723" w:rsidRPr="00E27D23" w:rsidRDefault="00277723" w:rsidP="00277723">
      <w:r w:rsidRPr="00E27D23">
        <w:t>[TS 38.214, clause 7.3.1.5.3]</w:t>
      </w:r>
    </w:p>
    <w:p w14:paraId="65B0BECC" w14:textId="77777777" w:rsidR="00277723" w:rsidRPr="00E27D23" w:rsidRDefault="00277723" w:rsidP="00277723">
      <w:pPr>
        <w:rPr>
          <w:lang w:eastAsia="zh-CN"/>
        </w:rPr>
      </w:pPr>
      <w:r w:rsidRPr="00E27D23">
        <w:rPr>
          <w:lang w:eastAsia="zh-CN"/>
        </w:rPr>
        <w:t xml:space="preserve">DCI format 4_2 is used for the scheduling of PDSCH in DL cell. </w:t>
      </w:r>
    </w:p>
    <w:p w14:paraId="4894965D" w14:textId="77777777" w:rsidR="00277723" w:rsidRPr="00E27D23" w:rsidRDefault="00277723" w:rsidP="00277723">
      <w:pPr>
        <w:rPr>
          <w:lang w:eastAsia="zh-CN"/>
        </w:rPr>
      </w:pPr>
      <w:r w:rsidRPr="00E27D23">
        <w:t>The following information is transmitted by means of the DCI format 4_2</w:t>
      </w:r>
      <w:r w:rsidRPr="00E27D23">
        <w:rPr>
          <w:lang w:eastAsia="zh-CN"/>
        </w:rPr>
        <w:t xml:space="preserve"> with CRC scrambled by G-RNTI for multicast</w:t>
      </w:r>
      <w:r w:rsidRPr="00E27D23">
        <w:t xml:space="preserve"> or G-CS-RNTI</w:t>
      </w:r>
      <w:r w:rsidRPr="00E27D23">
        <w:rPr>
          <w:lang w:eastAsia="zh-CN"/>
        </w:rPr>
        <w:t xml:space="preserve"> configured by </w:t>
      </w:r>
      <w:r w:rsidRPr="00E27D23">
        <w:rPr>
          <w:i/>
          <w:iCs/>
        </w:rPr>
        <w:t>MBS-RNTI-SpecificConfig</w:t>
      </w:r>
      <w:r w:rsidRPr="00E27D23">
        <w:t>:</w:t>
      </w:r>
      <w:r w:rsidRPr="00E27D23">
        <w:rPr>
          <w:lang w:eastAsia="zh-CN"/>
        </w:rPr>
        <w:t xml:space="preserve"> </w:t>
      </w:r>
    </w:p>
    <w:p w14:paraId="07594A1A" w14:textId="678D2781" w:rsidR="00277723" w:rsidRPr="00E27D23" w:rsidRDefault="00277723" w:rsidP="00277723">
      <w:pPr>
        <w:pStyle w:val="B1"/>
        <w:rPr>
          <w:lang w:eastAsia="zh-CN"/>
        </w:rPr>
      </w:pPr>
      <w:r w:rsidRPr="00E27D23">
        <w:t>-</w:t>
      </w:r>
      <w:r w:rsidRPr="00E27D23">
        <w:rPr>
          <w:lang w:eastAsia="zh-CN"/>
        </w:rPr>
        <w:tab/>
        <w:t>Frequency domain resource assignment</w:t>
      </w:r>
      <w:r w:rsidRPr="00E27D23">
        <w:t xml:space="preserve"> – </w:t>
      </w:r>
      <w:r w:rsidRPr="00E27D23">
        <w:rPr>
          <w:lang w:eastAsia="zh-CN"/>
        </w:rPr>
        <w:t xml:space="preserve">number of bits determined by the following, where </w:t>
      </w:r>
      <m:oMath>
        <m:sSubSup>
          <m:sSubSupPr>
            <m:ctrlPr>
              <w:ins w:id="330" w:author="2953" w:date="2023-06-20T15:28:00Z">
                <w:rPr>
                  <w:rFonts w:ascii="Cambria Math" w:hAnsi="Cambria Math"/>
                </w:rPr>
              </w:ins>
            </m:ctrlPr>
          </m:sSubSupPr>
          <m:e>
            <m:r>
              <w:ins w:id="331" w:author="2953" w:date="2023-06-20T15:28:00Z">
                <w:rPr>
                  <w:rFonts w:ascii="Cambria Math" w:hAnsi="Cambria Math"/>
                </w:rPr>
                <m:t>N</m:t>
              </w:ins>
            </m:r>
          </m:e>
          <m:sub>
            <m:r>
              <w:ins w:id="332" w:author="2953" w:date="2023-06-20T15:28:00Z">
                <w:rPr>
                  <w:rFonts w:ascii="Cambria Math" w:hAnsi="Cambria Math"/>
                </w:rPr>
                <m:t>RB</m:t>
              </w:ins>
            </m:r>
          </m:sub>
          <m:sup>
            <m:r>
              <w:ins w:id="333" w:author="2953" w:date="2023-06-20T15:28:00Z">
                <w:rPr>
                  <w:rFonts w:ascii="Cambria Math" w:hAnsi="Cambria Math"/>
                </w:rPr>
                <m:t>DL,CFR</m:t>
              </w:ins>
            </m:r>
          </m:sup>
        </m:sSubSup>
      </m:oMath>
      <w:r w:rsidRPr="00E27D23">
        <w:rPr>
          <w:lang w:eastAsia="zh-CN"/>
        </w:rPr>
        <w:t xml:space="preserve"> is the size of the common frequency resource as configured by higher layer parameter </w:t>
      </w:r>
      <w:bookmarkStart w:id="334" w:name="OLE_LINK19"/>
      <w:r w:rsidRPr="00E27D23">
        <w:rPr>
          <w:i/>
          <w:lang w:eastAsia="zh-CN"/>
        </w:rPr>
        <w:t>locationAndBandwidthMulticast</w:t>
      </w:r>
      <w:bookmarkEnd w:id="334"/>
      <w:r w:rsidRPr="00E27D23">
        <w:rPr>
          <w:lang w:eastAsia="zh-CN"/>
        </w:rPr>
        <w:t xml:space="preserve">: </w:t>
      </w:r>
    </w:p>
    <w:p w14:paraId="077C7288" w14:textId="21E69A2B" w:rsidR="00277723" w:rsidRPr="00E27D23" w:rsidRDefault="00277723" w:rsidP="00277723">
      <w:pPr>
        <w:pStyle w:val="B2"/>
        <w:rPr>
          <w:lang w:eastAsia="zh-CN"/>
        </w:rPr>
      </w:pPr>
      <w:r w:rsidRPr="00E27D23">
        <w:rPr>
          <w:lang w:eastAsia="zh-CN"/>
        </w:rPr>
        <w:t>-</w:t>
      </w:r>
      <w:r w:rsidRPr="00E27D23">
        <w:rPr>
          <w:lang w:eastAsia="zh-CN"/>
        </w:rPr>
        <w:tab/>
      </w:r>
      <m:oMath>
        <m:sSub>
          <m:sSubPr>
            <m:ctrlPr>
              <w:ins w:id="335" w:author="2953" w:date="2023-06-20T15:28:00Z">
                <w:rPr>
                  <w:rFonts w:ascii="Cambria Math" w:hAnsi="Cambria Math"/>
                  <w:lang w:eastAsia="zh-CN"/>
                </w:rPr>
              </w:ins>
            </m:ctrlPr>
          </m:sSubPr>
          <m:e>
            <m:r>
              <w:ins w:id="336" w:author="2953" w:date="2023-06-20T15:28:00Z">
                <w:rPr>
                  <w:rFonts w:ascii="Cambria Math" w:hAnsi="Cambria Math"/>
                  <w:lang w:eastAsia="zh-CN"/>
                </w:rPr>
                <m:t>N</m:t>
              </w:ins>
            </m:r>
          </m:e>
          <m:sub>
            <m:r>
              <w:ins w:id="337" w:author="2953" w:date="2023-06-20T15:28:00Z">
                <w:rPr>
                  <w:rFonts w:ascii="Cambria Math" w:hAnsi="Cambria Math"/>
                  <w:lang w:eastAsia="zh-CN"/>
                </w:rPr>
                <m:t>RBG</m:t>
              </w:ins>
            </m:r>
          </m:sub>
        </m:sSub>
      </m:oMath>
      <w:r w:rsidRPr="00E27D23">
        <w:t xml:space="preserve"> </w:t>
      </w:r>
      <w:r w:rsidRPr="00E27D23">
        <w:rPr>
          <w:lang w:eastAsia="zh-CN"/>
        </w:rPr>
        <w:t xml:space="preserve">bits if only resource allocation type 0 is configured, where </w:t>
      </w:r>
      <m:oMath>
        <m:sSub>
          <m:sSubPr>
            <m:ctrlPr>
              <w:ins w:id="338" w:author="2953" w:date="2023-06-20T15:28:00Z">
                <w:rPr>
                  <w:rFonts w:ascii="Cambria Math" w:hAnsi="Cambria Math"/>
                </w:rPr>
              </w:ins>
            </m:ctrlPr>
          </m:sSubPr>
          <m:e>
            <m:r>
              <w:ins w:id="339" w:author="2953" w:date="2023-06-20T15:28:00Z">
                <w:rPr>
                  <w:rFonts w:ascii="Cambria Math" w:hAnsi="Cambria Math"/>
                </w:rPr>
                <m:t>N</m:t>
              </w:ins>
            </m:r>
          </m:e>
          <m:sub>
            <m:r>
              <w:ins w:id="340" w:author="2953" w:date="2023-06-20T15:28:00Z">
                <w:rPr>
                  <w:rFonts w:ascii="Cambria Math" w:hAnsi="Cambria Math"/>
                </w:rPr>
                <m:t>RBG</m:t>
              </w:ins>
            </m:r>
          </m:sub>
        </m:sSub>
      </m:oMath>
      <w:r w:rsidRPr="00E27D23">
        <w:rPr>
          <w:lang w:eastAsia="zh-CN"/>
        </w:rPr>
        <w:t xml:space="preserve"> is defined in Clause 5.1.2.2.1 of [6, TS38.214], </w:t>
      </w:r>
    </w:p>
    <w:p w14:paraId="4C428FE4" w14:textId="61406FB1" w:rsidR="00277723" w:rsidRPr="00E27D23" w:rsidRDefault="00277723" w:rsidP="00277723">
      <w:pPr>
        <w:pStyle w:val="B2"/>
        <w:rPr>
          <w:lang w:eastAsia="zh-CN"/>
        </w:rPr>
      </w:pPr>
      <w:r w:rsidRPr="00E27D23">
        <w:rPr>
          <w:lang w:eastAsia="zh-CN"/>
        </w:rPr>
        <w:t>-</w:t>
      </w:r>
      <w:r w:rsidRPr="00E27D23">
        <w:rPr>
          <w:lang w:eastAsia="zh-CN"/>
        </w:rPr>
        <w:tab/>
      </w:r>
      <m:oMath>
        <m:d>
          <m:dPr>
            <m:begChr m:val="⌈"/>
            <m:endChr m:val="⌉"/>
            <m:ctrlPr>
              <w:ins w:id="341" w:author="2953" w:date="2023-06-20T15:28:00Z">
                <w:rPr>
                  <w:rFonts w:ascii="Cambria Math" w:hAnsi="Cambria Math"/>
                  <w:i/>
                  <w:lang w:eastAsia="zh-CN"/>
                </w:rPr>
              </w:ins>
            </m:ctrlPr>
          </m:dPr>
          <m:e>
            <m:func>
              <m:funcPr>
                <m:ctrlPr>
                  <w:ins w:id="342" w:author="2953" w:date="2023-06-20T15:28:00Z">
                    <w:rPr>
                      <w:rFonts w:ascii="Cambria Math" w:hAnsi="Cambria Math"/>
                      <w:i/>
                      <w:lang w:eastAsia="zh-CN"/>
                    </w:rPr>
                  </w:ins>
                </m:ctrlPr>
              </m:funcPr>
              <m:fName>
                <m:sSub>
                  <m:sSubPr>
                    <m:ctrlPr>
                      <w:ins w:id="343" w:author="2953" w:date="2023-06-20T15:28:00Z">
                        <w:rPr>
                          <w:rFonts w:ascii="Cambria Math" w:hAnsi="Cambria Math"/>
                          <w:i/>
                          <w:lang w:eastAsia="zh-CN"/>
                        </w:rPr>
                      </w:ins>
                    </m:ctrlPr>
                  </m:sSubPr>
                  <m:e>
                    <m:r>
                      <w:ins w:id="344" w:author="2953" w:date="2023-06-20T15:28:00Z">
                        <m:rPr>
                          <m:sty m:val="p"/>
                        </m:rPr>
                        <w:rPr>
                          <w:rFonts w:ascii="Cambria Math" w:hAnsi="Cambria Math"/>
                          <w:lang w:eastAsia="zh-CN"/>
                        </w:rPr>
                        <m:t>log</m:t>
                      </w:ins>
                    </m:r>
                  </m:e>
                  <m:sub>
                    <m:r>
                      <w:ins w:id="345" w:author="2953" w:date="2023-06-20T15:28:00Z">
                        <w:rPr>
                          <w:rFonts w:ascii="Cambria Math" w:hAnsi="Cambria Math"/>
                          <w:lang w:eastAsia="zh-CN"/>
                        </w:rPr>
                        <m:t>2</m:t>
                      </w:ins>
                    </m:r>
                  </m:sub>
                </m:sSub>
                <m:sSubSup>
                  <m:sSubSupPr>
                    <m:ctrlPr>
                      <w:ins w:id="346" w:author="2953" w:date="2023-06-20T15:28:00Z">
                        <w:rPr>
                          <w:rFonts w:ascii="Cambria Math" w:hAnsi="Cambria Math"/>
                          <w:i/>
                          <w:lang w:eastAsia="zh-CN"/>
                        </w:rPr>
                      </w:ins>
                    </m:ctrlPr>
                  </m:sSubSupPr>
                  <m:e>
                    <m:r>
                      <w:ins w:id="347" w:author="2953" w:date="2023-06-20T15:28:00Z">
                        <w:rPr>
                          <w:rFonts w:ascii="Cambria Math" w:hAnsi="Cambria Math"/>
                          <w:lang w:eastAsia="zh-CN"/>
                        </w:rPr>
                        <m:t>(N</m:t>
                      </w:ins>
                    </m:r>
                  </m:e>
                  <m:sub>
                    <m:r>
                      <w:ins w:id="348" w:author="2953" w:date="2023-06-20T15:28:00Z">
                        <w:rPr>
                          <w:rFonts w:ascii="Cambria Math" w:hAnsi="Cambria Math"/>
                          <w:lang w:eastAsia="zh-CN"/>
                        </w:rPr>
                        <m:t>RB</m:t>
                      </w:ins>
                    </m:r>
                  </m:sub>
                  <m:sup>
                    <m:r>
                      <w:ins w:id="349" w:author="2953" w:date="2023-06-20T15:28:00Z">
                        <w:rPr>
                          <w:rFonts w:ascii="Cambria Math" w:hAnsi="Cambria Math"/>
                          <w:lang w:eastAsia="zh-CN"/>
                        </w:rPr>
                        <m:t>DL,CFR</m:t>
                      </w:ins>
                    </m:r>
                  </m:sup>
                </m:sSubSup>
                <m:r>
                  <w:ins w:id="350" w:author="2953" w:date="2023-06-20T15:28:00Z">
                    <w:rPr>
                      <w:rFonts w:ascii="Cambria Math" w:hAnsi="Cambria Math"/>
                      <w:lang w:eastAsia="zh-CN"/>
                    </w:rPr>
                    <m:t>(</m:t>
                  </w:ins>
                </m:r>
              </m:fName>
              <m:e>
                <m:f>
                  <m:fPr>
                    <m:type m:val="lin"/>
                    <m:ctrlPr>
                      <w:ins w:id="351" w:author="2953" w:date="2023-06-20T15:28:00Z">
                        <w:rPr>
                          <w:rFonts w:ascii="Cambria Math" w:hAnsi="Cambria Math"/>
                          <w:i/>
                          <w:lang w:eastAsia="zh-CN"/>
                        </w:rPr>
                      </w:ins>
                    </m:ctrlPr>
                  </m:fPr>
                  <m:num>
                    <m:sSubSup>
                      <m:sSubSupPr>
                        <m:ctrlPr>
                          <w:ins w:id="352" w:author="2953" w:date="2023-06-20T15:28:00Z">
                            <w:rPr>
                              <w:rFonts w:ascii="Cambria Math" w:hAnsi="Cambria Math"/>
                              <w:i/>
                              <w:lang w:eastAsia="zh-CN"/>
                            </w:rPr>
                          </w:ins>
                        </m:ctrlPr>
                      </m:sSubSupPr>
                      <m:e>
                        <m:r>
                          <w:ins w:id="353" w:author="2953" w:date="2023-06-20T15:28:00Z">
                            <w:rPr>
                              <w:rFonts w:ascii="Cambria Math" w:hAnsi="Cambria Math"/>
                              <w:lang w:eastAsia="zh-CN"/>
                            </w:rPr>
                            <m:t>N</m:t>
                          </w:ins>
                        </m:r>
                      </m:e>
                      <m:sub>
                        <m:r>
                          <w:ins w:id="354" w:author="2953" w:date="2023-06-20T15:28:00Z">
                            <w:rPr>
                              <w:rFonts w:ascii="Cambria Math" w:hAnsi="Cambria Math"/>
                              <w:lang w:eastAsia="zh-CN"/>
                            </w:rPr>
                            <m:t>RB</m:t>
                          </w:ins>
                        </m:r>
                      </m:sub>
                      <m:sup>
                        <m:r>
                          <w:ins w:id="355" w:author="2953" w:date="2023-06-20T15:28:00Z">
                            <w:rPr>
                              <w:rFonts w:ascii="Cambria Math" w:hAnsi="Cambria Math"/>
                              <w:lang w:eastAsia="zh-CN"/>
                            </w:rPr>
                            <m:t>DL,CFR</m:t>
                          </w:ins>
                        </m:r>
                      </m:sup>
                    </m:sSubSup>
                    <m:r>
                      <w:ins w:id="356" w:author="2953" w:date="2023-06-20T15:28:00Z">
                        <w:rPr>
                          <w:rFonts w:ascii="Cambria Math" w:hAnsi="Cambria Math"/>
                          <w:lang w:eastAsia="zh-CN"/>
                        </w:rPr>
                        <m:t>+1)</m:t>
                      </w:ins>
                    </m:r>
                  </m:num>
                  <m:den>
                    <m:r>
                      <w:ins w:id="357" w:author="2953" w:date="2023-06-20T15:28:00Z">
                        <w:rPr>
                          <w:rFonts w:ascii="Cambria Math" w:hAnsi="Cambria Math"/>
                          <w:lang w:eastAsia="zh-CN"/>
                        </w:rPr>
                        <m:t>2)</m:t>
                      </w:ins>
                    </m:r>
                  </m:den>
                </m:f>
              </m:e>
            </m:func>
          </m:e>
        </m:d>
      </m:oMath>
      <w:r w:rsidRPr="00E27D23">
        <w:rPr>
          <w:lang w:eastAsia="zh-CN"/>
        </w:rPr>
        <w:t xml:space="preserve"> bits if only resource allocation type 1 is configured, or </w:t>
      </w:r>
    </w:p>
    <w:p w14:paraId="3096F86B" w14:textId="2B1EC68A" w:rsidR="00277723" w:rsidRPr="00E27D23" w:rsidRDefault="00277723" w:rsidP="00277723">
      <w:pPr>
        <w:pStyle w:val="B2"/>
        <w:rPr>
          <w:lang w:eastAsia="zh-CN"/>
        </w:rPr>
      </w:pPr>
      <w:r w:rsidRPr="00E27D23">
        <w:rPr>
          <w:lang w:eastAsia="zh-CN"/>
        </w:rPr>
        <w:t>-</w:t>
      </w:r>
      <w:r w:rsidRPr="00E27D23">
        <w:rPr>
          <w:lang w:eastAsia="zh-CN"/>
        </w:rPr>
        <w:tab/>
      </w:r>
      <m:oMath>
        <m:func>
          <m:funcPr>
            <m:ctrlPr>
              <w:ins w:id="358" w:author="2953" w:date="2023-06-20T15:28:00Z">
                <w:rPr>
                  <w:rFonts w:ascii="Cambria Math" w:hAnsi="Cambria Math"/>
                  <w:lang w:eastAsia="zh-CN"/>
                </w:rPr>
              </w:ins>
            </m:ctrlPr>
          </m:funcPr>
          <m:fName>
            <m:r>
              <w:ins w:id="359" w:author="2953" w:date="2023-06-20T15:28:00Z">
                <m:rPr>
                  <m:sty m:val="p"/>
                </m:rPr>
                <w:rPr>
                  <w:rFonts w:ascii="Cambria Math" w:hAnsi="Cambria Math"/>
                  <w:lang w:eastAsia="zh-CN"/>
                </w:rPr>
                <m:t>max</m:t>
              </w:ins>
            </m:r>
          </m:fName>
          <m:e>
            <m:d>
              <m:dPr>
                <m:ctrlPr>
                  <w:ins w:id="360" w:author="2953" w:date="2023-06-20T15:28:00Z">
                    <w:rPr>
                      <w:rFonts w:ascii="Cambria Math" w:hAnsi="Cambria Math"/>
                      <w:i/>
                      <w:lang w:eastAsia="zh-CN"/>
                    </w:rPr>
                  </w:ins>
                </m:ctrlPr>
              </m:dPr>
              <m:e>
                <m:d>
                  <m:dPr>
                    <m:begChr m:val="⌈"/>
                    <m:endChr m:val="⌉"/>
                    <m:ctrlPr>
                      <w:ins w:id="361" w:author="2953" w:date="2023-06-20T15:28:00Z">
                        <w:rPr>
                          <w:rFonts w:ascii="Cambria Math" w:hAnsi="Cambria Math"/>
                          <w:i/>
                          <w:lang w:eastAsia="zh-CN"/>
                        </w:rPr>
                      </w:ins>
                    </m:ctrlPr>
                  </m:dPr>
                  <m:e>
                    <m:func>
                      <m:funcPr>
                        <m:ctrlPr>
                          <w:ins w:id="362" w:author="2953" w:date="2023-06-20T15:28:00Z">
                            <w:rPr>
                              <w:rFonts w:ascii="Cambria Math" w:hAnsi="Cambria Math"/>
                              <w:i/>
                              <w:lang w:eastAsia="zh-CN"/>
                            </w:rPr>
                          </w:ins>
                        </m:ctrlPr>
                      </m:funcPr>
                      <m:fName>
                        <m:sSub>
                          <m:sSubPr>
                            <m:ctrlPr>
                              <w:ins w:id="363" w:author="2953" w:date="2023-06-20T15:28:00Z">
                                <w:rPr>
                                  <w:rFonts w:ascii="Cambria Math" w:hAnsi="Cambria Math"/>
                                  <w:i/>
                                  <w:lang w:eastAsia="zh-CN"/>
                                </w:rPr>
                              </w:ins>
                            </m:ctrlPr>
                          </m:sSubPr>
                          <m:e>
                            <m:r>
                              <w:ins w:id="364" w:author="2953" w:date="2023-06-20T15:28:00Z">
                                <m:rPr>
                                  <m:sty m:val="p"/>
                                </m:rPr>
                                <w:rPr>
                                  <w:rFonts w:ascii="Cambria Math" w:hAnsi="Cambria Math"/>
                                  <w:lang w:eastAsia="zh-CN"/>
                                </w:rPr>
                                <m:t>log</m:t>
                              </w:ins>
                            </m:r>
                          </m:e>
                          <m:sub>
                            <m:r>
                              <w:ins w:id="365" w:author="2953" w:date="2023-06-20T15:28:00Z">
                                <w:rPr>
                                  <w:rFonts w:ascii="Cambria Math" w:hAnsi="Cambria Math"/>
                                  <w:lang w:eastAsia="zh-CN"/>
                                </w:rPr>
                                <m:t>2</m:t>
                              </w:ins>
                            </m:r>
                          </m:sub>
                        </m:sSub>
                        <m:sSubSup>
                          <m:sSubSupPr>
                            <m:ctrlPr>
                              <w:ins w:id="366" w:author="2953" w:date="2023-06-20T15:28:00Z">
                                <w:rPr>
                                  <w:rFonts w:ascii="Cambria Math" w:hAnsi="Cambria Math"/>
                                  <w:i/>
                                  <w:lang w:eastAsia="zh-CN"/>
                                </w:rPr>
                              </w:ins>
                            </m:ctrlPr>
                          </m:sSubSupPr>
                          <m:e>
                            <m:r>
                              <w:ins w:id="367" w:author="2953" w:date="2023-06-20T15:28:00Z">
                                <w:rPr>
                                  <w:rFonts w:ascii="Cambria Math" w:hAnsi="Cambria Math"/>
                                  <w:lang w:eastAsia="zh-CN"/>
                                </w:rPr>
                                <m:t>(N</m:t>
                              </w:ins>
                            </m:r>
                          </m:e>
                          <m:sub>
                            <m:r>
                              <w:ins w:id="368" w:author="2953" w:date="2023-06-20T15:28:00Z">
                                <w:rPr>
                                  <w:rFonts w:ascii="Cambria Math" w:hAnsi="Cambria Math"/>
                                  <w:lang w:eastAsia="zh-CN"/>
                                </w:rPr>
                                <m:t>RB</m:t>
                              </w:ins>
                            </m:r>
                          </m:sub>
                          <m:sup>
                            <m:r>
                              <w:ins w:id="369" w:author="2953" w:date="2023-06-20T15:28:00Z">
                                <w:rPr>
                                  <w:rFonts w:ascii="Cambria Math" w:hAnsi="Cambria Math"/>
                                  <w:lang w:eastAsia="zh-CN"/>
                                </w:rPr>
                                <m:t>DL,CFR</m:t>
                              </w:ins>
                            </m:r>
                          </m:sup>
                        </m:sSubSup>
                        <m:r>
                          <w:ins w:id="370" w:author="2953" w:date="2023-06-20T15:28:00Z">
                            <w:rPr>
                              <w:rFonts w:ascii="Cambria Math" w:hAnsi="Cambria Math"/>
                              <w:lang w:eastAsia="zh-CN"/>
                            </w:rPr>
                            <m:t>(</m:t>
                          </w:ins>
                        </m:r>
                      </m:fName>
                      <m:e>
                        <m:f>
                          <m:fPr>
                            <m:type m:val="lin"/>
                            <m:ctrlPr>
                              <w:ins w:id="371" w:author="2953" w:date="2023-06-20T15:28:00Z">
                                <w:rPr>
                                  <w:rFonts w:ascii="Cambria Math" w:hAnsi="Cambria Math"/>
                                  <w:i/>
                                  <w:lang w:eastAsia="zh-CN"/>
                                </w:rPr>
                              </w:ins>
                            </m:ctrlPr>
                          </m:fPr>
                          <m:num>
                            <m:sSubSup>
                              <m:sSubSupPr>
                                <m:ctrlPr>
                                  <w:ins w:id="372" w:author="2953" w:date="2023-06-20T15:28:00Z">
                                    <w:rPr>
                                      <w:rFonts w:ascii="Cambria Math" w:hAnsi="Cambria Math"/>
                                      <w:i/>
                                      <w:lang w:eastAsia="zh-CN"/>
                                    </w:rPr>
                                  </w:ins>
                                </m:ctrlPr>
                              </m:sSubSupPr>
                              <m:e>
                                <m:r>
                                  <w:ins w:id="373" w:author="2953" w:date="2023-06-20T15:28:00Z">
                                    <w:rPr>
                                      <w:rFonts w:ascii="Cambria Math" w:hAnsi="Cambria Math"/>
                                      <w:lang w:eastAsia="zh-CN"/>
                                    </w:rPr>
                                    <m:t>N</m:t>
                                  </w:ins>
                                </m:r>
                              </m:e>
                              <m:sub>
                                <m:r>
                                  <w:ins w:id="374" w:author="2953" w:date="2023-06-20T15:28:00Z">
                                    <w:rPr>
                                      <w:rFonts w:ascii="Cambria Math" w:hAnsi="Cambria Math"/>
                                      <w:lang w:eastAsia="zh-CN"/>
                                    </w:rPr>
                                    <m:t>RB</m:t>
                                  </w:ins>
                                </m:r>
                              </m:sub>
                              <m:sup>
                                <m:r>
                                  <w:ins w:id="375" w:author="2953" w:date="2023-06-20T15:28:00Z">
                                    <w:rPr>
                                      <w:rFonts w:ascii="Cambria Math" w:hAnsi="Cambria Math"/>
                                      <w:lang w:eastAsia="zh-CN"/>
                                    </w:rPr>
                                    <m:t>DL,CFR</m:t>
                                  </w:ins>
                                </m:r>
                              </m:sup>
                            </m:sSubSup>
                            <m:r>
                              <w:ins w:id="376" w:author="2953" w:date="2023-06-20T15:28:00Z">
                                <w:rPr>
                                  <w:rFonts w:ascii="Cambria Math" w:hAnsi="Cambria Math"/>
                                  <w:lang w:eastAsia="zh-CN"/>
                                </w:rPr>
                                <m:t>+1)</m:t>
                              </w:ins>
                            </m:r>
                          </m:num>
                          <m:den>
                            <m:r>
                              <w:ins w:id="377" w:author="2953" w:date="2023-06-20T15:28:00Z">
                                <w:rPr>
                                  <w:rFonts w:ascii="Cambria Math" w:hAnsi="Cambria Math"/>
                                  <w:lang w:eastAsia="zh-CN"/>
                                </w:rPr>
                                <m:t>2)</m:t>
                              </w:ins>
                            </m:r>
                          </m:den>
                        </m:f>
                      </m:e>
                    </m:func>
                  </m:e>
                </m:d>
                <m:r>
                  <w:ins w:id="378" w:author="2953" w:date="2023-06-20T15:28:00Z">
                    <w:rPr>
                      <w:rFonts w:ascii="Cambria Math" w:hAnsi="Cambria Math"/>
                      <w:lang w:eastAsia="zh-CN"/>
                    </w:rPr>
                    <m:t>,</m:t>
                  </w:ins>
                </m:r>
                <m:sSub>
                  <m:sSubPr>
                    <m:ctrlPr>
                      <w:ins w:id="379" w:author="2953" w:date="2023-06-20T15:28:00Z">
                        <w:rPr>
                          <w:rFonts w:ascii="Cambria Math" w:hAnsi="Cambria Math"/>
                          <w:i/>
                          <w:lang w:eastAsia="zh-CN"/>
                        </w:rPr>
                      </w:ins>
                    </m:ctrlPr>
                  </m:sSubPr>
                  <m:e>
                    <m:r>
                      <w:ins w:id="380" w:author="2953" w:date="2023-06-20T15:28:00Z">
                        <w:rPr>
                          <w:rFonts w:ascii="Cambria Math" w:hAnsi="Cambria Math"/>
                          <w:lang w:eastAsia="zh-CN"/>
                        </w:rPr>
                        <m:t>N</m:t>
                      </w:ins>
                    </m:r>
                  </m:e>
                  <m:sub>
                    <m:r>
                      <w:ins w:id="381" w:author="2953" w:date="2023-06-20T15:28:00Z">
                        <w:rPr>
                          <w:rFonts w:ascii="Cambria Math" w:hAnsi="Cambria Math"/>
                          <w:lang w:eastAsia="zh-CN"/>
                        </w:rPr>
                        <m:t>RBG</m:t>
                      </w:ins>
                    </m:r>
                  </m:sub>
                </m:sSub>
              </m:e>
            </m:d>
            <m:r>
              <w:ins w:id="382" w:author="2953" w:date="2023-06-20T15:28:00Z">
                <w:rPr>
                  <w:rFonts w:ascii="Cambria Math" w:hAnsi="Cambria Math"/>
                  <w:lang w:eastAsia="zh-CN"/>
                </w:rPr>
                <m:t>+1</m:t>
              </w:ins>
            </m:r>
          </m:e>
        </m:func>
      </m:oMath>
      <w:r w:rsidRPr="00E27D23">
        <w:rPr>
          <w:lang w:eastAsia="zh-CN"/>
        </w:rPr>
        <w:t xml:space="preserve"> bits if </w:t>
      </w:r>
      <w:r w:rsidRPr="00E27D23">
        <w:rPr>
          <w:i/>
        </w:rPr>
        <w:t xml:space="preserve">resourceAllocation </w:t>
      </w:r>
      <w:r w:rsidRPr="00E27D23">
        <w:t>in</w:t>
      </w:r>
      <w:r w:rsidRPr="00E27D23">
        <w:rPr>
          <w:i/>
        </w:rPr>
        <w:t xml:space="preserve"> pdsch-ConfigMulticast</w:t>
      </w:r>
      <w:r w:rsidRPr="00E27D23">
        <w:rPr>
          <w:lang w:eastAsia="zh-CN"/>
        </w:rPr>
        <w:t xml:space="preserve"> is configured as '</w:t>
      </w:r>
      <w:r w:rsidRPr="00E27D23">
        <w:rPr>
          <w:i/>
          <w:lang w:eastAsia="zh-CN"/>
        </w:rPr>
        <w:t>dynamicSwitch'</w:t>
      </w:r>
      <w:r w:rsidRPr="00E27D23">
        <w:rPr>
          <w:lang w:eastAsia="zh-CN"/>
        </w:rPr>
        <w:t xml:space="preserve">. </w:t>
      </w:r>
    </w:p>
    <w:p w14:paraId="2AC4EB80" w14:textId="77777777" w:rsidR="00277723" w:rsidRPr="00E27D23" w:rsidRDefault="00277723" w:rsidP="00277723">
      <w:pPr>
        <w:pStyle w:val="B2"/>
      </w:pPr>
      <w:r w:rsidRPr="00E27D23">
        <w:t>-</w:t>
      </w:r>
      <w:r w:rsidRPr="00E27D23">
        <w:tab/>
      </w:r>
      <w:r w:rsidRPr="00E27D23">
        <w:rPr>
          <w:lang w:eastAsia="zh-CN"/>
        </w:rPr>
        <w:t xml:space="preserve">If </w:t>
      </w:r>
      <w:r w:rsidRPr="00E27D23">
        <w:rPr>
          <w:i/>
        </w:rPr>
        <w:t>resourceAllocation</w:t>
      </w:r>
      <w:r w:rsidRPr="00E27D23">
        <w:rPr>
          <w:lang w:eastAsia="zh-CN"/>
        </w:rPr>
        <w:t xml:space="preserve"> </w:t>
      </w:r>
      <w:bookmarkStart w:id="383" w:name="OLE_LINK20"/>
      <w:r w:rsidRPr="00E27D23">
        <w:rPr>
          <w:lang w:eastAsia="zh-CN"/>
        </w:rPr>
        <w:t>in</w:t>
      </w:r>
      <w:r w:rsidRPr="00E27D23">
        <w:rPr>
          <w:i/>
          <w:lang w:eastAsia="zh-CN"/>
        </w:rPr>
        <w:t xml:space="preserve"> </w:t>
      </w:r>
      <w:r w:rsidRPr="00E27D23">
        <w:rPr>
          <w:i/>
        </w:rPr>
        <w:t>pdsch-ConfigMulticast</w:t>
      </w:r>
      <w:bookmarkEnd w:id="383"/>
      <w:r w:rsidRPr="00E27D23">
        <w:rPr>
          <w:lang w:eastAsia="zh-CN"/>
        </w:rPr>
        <w:t xml:space="preserve"> is configured as '</w:t>
      </w:r>
      <w:r w:rsidRPr="00E27D23">
        <w:rPr>
          <w:i/>
          <w:lang w:eastAsia="zh-CN"/>
        </w:rPr>
        <w:t>dynamicSwitch'</w:t>
      </w:r>
      <w:r w:rsidRPr="00E27D23">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5F8B640A" w14:textId="6AC1B924" w:rsidR="00277723" w:rsidRPr="00E27D23" w:rsidRDefault="00277723" w:rsidP="00277723">
      <w:pPr>
        <w:pStyle w:val="B2"/>
        <w:rPr>
          <w:lang w:eastAsia="zh-CN"/>
        </w:rPr>
      </w:pPr>
      <w:r w:rsidRPr="00E27D23">
        <w:rPr>
          <w:lang w:eastAsia="zh-CN"/>
        </w:rPr>
        <w:t>-</w:t>
      </w:r>
      <w:r w:rsidRPr="00E27D23">
        <w:rPr>
          <w:lang w:eastAsia="zh-CN"/>
        </w:rPr>
        <w:tab/>
        <w:t xml:space="preserve">For resource allocation type 0, the </w:t>
      </w:r>
      <m:oMath>
        <m:sSub>
          <m:sSubPr>
            <m:ctrlPr>
              <w:ins w:id="384" w:author="2953" w:date="2023-06-20T15:28:00Z">
                <w:rPr>
                  <w:rFonts w:ascii="Cambria Math" w:hAnsi="Cambria Math"/>
                  <w:lang w:eastAsia="zh-CN"/>
                </w:rPr>
              </w:ins>
            </m:ctrlPr>
          </m:sSubPr>
          <m:e>
            <m:r>
              <w:ins w:id="385" w:author="2953" w:date="2023-06-20T15:28:00Z">
                <w:rPr>
                  <w:rFonts w:ascii="Cambria Math" w:hAnsi="Cambria Math"/>
                  <w:lang w:eastAsia="zh-CN"/>
                </w:rPr>
                <m:t>N</m:t>
              </w:ins>
            </m:r>
          </m:e>
          <m:sub>
            <m:r>
              <w:ins w:id="386" w:author="2953" w:date="2023-06-20T15:28:00Z">
                <w:rPr>
                  <w:rFonts w:ascii="Cambria Math" w:hAnsi="Cambria Math"/>
                  <w:lang w:eastAsia="zh-CN"/>
                </w:rPr>
                <m:t>RBG</m:t>
              </w:ins>
            </m:r>
          </m:sub>
        </m:sSub>
      </m:oMath>
      <w:r w:rsidRPr="00E27D23">
        <w:rPr>
          <w:lang w:eastAsia="zh-CN"/>
        </w:rPr>
        <w:t xml:space="preserve"> LSBs provide the resource allocation as defined in Clause 5.1.2.2.1 of [6, TS 38.214].</w:t>
      </w:r>
    </w:p>
    <w:p w14:paraId="0189CBF9" w14:textId="40F7F4A6" w:rsidR="00277723" w:rsidRPr="00E27D23" w:rsidRDefault="00277723" w:rsidP="00277723">
      <w:pPr>
        <w:pStyle w:val="B2"/>
        <w:rPr>
          <w:lang w:eastAsia="zh-CN"/>
        </w:rPr>
      </w:pPr>
      <w:r w:rsidRPr="00E27D23">
        <w:rPr>
          <w:lang w:eastAsia="zh-CN"/>
        </w:rPr>
        <w:t>-</w:t>
      </w:r>
      <w:r w:rsidRPr="00E27D23">
        <w:rPr>
          <w:lang w:eastAsia="zh-CN"/>
        </w:rPr>
        <w:tab/>
        <w:t>For r</w:t>
      </w:r>
      <w:r w:rsidRPr="00E27D23">
        <w:t>esource allocation type 1</w:t>
      </w:r>
      <w:r w:rsidRPr="00E27D23">
        <w:rPr>
          <w:lang w:eastAsia="zh-CN"/>
        </w:rPr>
        <w:t>, t</w:t>
      </w:r>
      <w:r w:rsidRPr="00E27D23">
        <w:t xml:space="preserve">he </w:t>
      </w:r>
      <m:oMath>
        <m:d>
          <m:dPr>
            <m:begChr m:val="⌈"/>
            <m:endChr m:val="⌉"/>
            <m:ctrlPr>
              <w:ins w:id="387" w:author="2953" w:date="2023-06-20T15:28:00Z">
                <w:rPr>
                  <w:rFonts w:ascii="Cambria Math" w:hAnsi="Cambria Math"/>
                  <w:i/>
                  <w:lang w:eastAsia="zh-CN"/>
                </w:rPr>
              </w:ins>
            </m:ctrlPr>
          </m:dPr>
          <m:e>
            <m:func>
              <m:funcPr>
                <m:ctrlPr>
                  <w:ins w:id="388" w:author="2953" w:date="2023-06-20T15:28:00Z">
                    <w:rPr>
                      <w:rFonts w:ascii="Cambria Math" w:hAnsi="Cambria Math"/>
                      <w:i/>
                      <w:lang w:eastAsia="zh-CN"/>
                    </w:rPr>
                  </w:ins>
                </m:ctrlPr>
              </m:funcPr>
              <m:fName>
                <m:sSub>
                  <m:sSubPr>
                    <m:ctrlPr>
                      <w:ins w:id="389" w:author="2953" w:date="2023-06-20T15:28:00Z">
                        <w:rPr>
                          <w:rFonts w:ascii="Cambria Math" w:hAnsi="Cambria Math"/>
                          <w:i/>
                          <w:lang w:eastAsia="zh-CN"/>
                        </w:rPr>
                      </w:ins>
                    </m:ctrlPr>
                  </m:sSubPr>
                  <m:e>
                    <m:r>
                      <w:ins w:id="390" w:author="2953" w:date="2023-06-20T15:28:00Z">
                        <m:rPr>
                          <m:sty m:val="p"/>
                        </m:rPr>
                        <w:rPr>
                          <w:rFonts w:ascii="Cambria Math" w:hAnsi="Cambria Math"/>
                          <w:lang w:eastAsia="zh-CN"/>
                        </w:rPr>
                        <m:t>log</m:t>
                      </w:ins>
                    </m:r>
                  </m:e>
                  <m:sub>
                    <m:r>
                      <w:ins w:id="391" w:author="2953" w:date="2023-06-20T15:28:00Z">
                        <w:rPr>
                          <w:rFonts w:ascii="Cambria Math" w:hAnsi="Cambria Math"/>
                          <w:lang w:eastAsia="zh-CN"/>
                        </w:rPr>
                        <m:t>2</m:t>
                      </w:ins>
                    </m:r>
                  </m:sub>
                </m:sSub>
                <m:sSubSup>
                  <m:sSubSupPr>
                    <m:ctrlPr>
                      <w:ins w:id="392" w:author="2953" w:date="2023-06-20T15:28:00Z">
                        <w:rPr>
                          <w:rFonts w:ascii="Cambria Math" w:hAnsi="Cambria Math"/>
                          <w:i/>
                          <w:lang w:eastAsia="zh-CN"/>
                        </w:rPr>
                      </w:ins>
                    </m:ctrlPr>
                  </m:sSubSupPr>
                  <m:e>
                    <m:r>
                      <w:ins w:id="393" w:author="2953" w:date="2023-06-20T15:28:00Z">
                        <w:rPr>
                          <w:rFonts w:ascii="Cambria Math" w:hAnsi="Cambria Math"/>
                          <w:lang w:eastAsia="zh-CN"/>
                        </w:rPr>
                        <m:t>(N</m:t>
                      </w:ins>
                    </m:r>
                  </m:e>
                  <m:sub>
                    <m:r>
                      <w:ins w:id="394" w:author="2953" w:date="2023-06-20T15:28:00Z">
                        <w:rPr>
                          <w:rFonts w:ascii="Cambria Math" w:hAnsi="Cambria Math"/>
                          <w:lang w:eastAsia="zh-CN"/>
                        </w:rPr>
                        <m:t>RB</m:t>
                      </w:ins>
                    </m:r>
                  </m:sub>
                  <m:sup>
                    <m:r>
                      <w:ins w:id="395" w:author="2953" w:date="2023-06-20T15:28:00Z">
                        <w:rPr>
                          <w:rFonts w:ascii="Cambria Math" w:hAnsi="Cambria Math"/>
                          <w:lang w:eastAsia="zh-CN"/>
                        </w:rPr>
                        <m:t>DL,CFR</m:t>
                      </w:ins>
                    </m:r>
                  </m:sup>
                </m:sSubSup>
                <m:r>
                  <w:ins w:id="396" w:author="2953" w:date="2023-06-20T15:28:00Z">
                    <w:rPr>
                      <w:rFonts w:ascii="Cambria Math" w:hAnsi="Cambria Math"/>
                      <w:lang w:eastAsia="zh-CN"/>
                    </w:rPr>
                    <m:t>(</m:t>
                  </w:ins>
                </m:r>
              </m:fName>
              <m:e>
                <m:f>
                  <m:fPr>
                    <m:type m:val="lin"/>
                    <m:ctrlPr>
                      <w:ins w:id="397" w:author="2953" w:date="2023-06-20T15:28:00Z">
                        <w:rPr>
                          <w:rFonts w:ascii="Cambria Math" w:hAnsi="Cambria Math"/>
                          <w:i/>
                          <w:lang w:eastAsia="zh-CN"/>
                        </w:rPr>
                      </w:ins>
                    </m:ctrlPr>
                  </m:fPr>
                  <m:num>
                    <m:sSubSup>
                      <m:sSubSupPr>
                        <m:ctrlPr>
                          <w:ins w:id="398" w:author="2953" w:date="2023-06-20T15:28:00Z">
                            <w:rPr>
                              <w:rFonts w:ascii="Cambria Math" w:hAnsi="Cambria Math"/>
                              <w:i/>
                              <w:lang w:eastAsia="zh-CN"/>
                            </w:rPr>
                          </w:ins>
                        </m:ctrlPr>
                      </m:sSubSupPr>
                      <m:e>
                        <m:r>
                          <w:ins w:id="399" w:author="2953" w:date="2023-06-20T15:28:00Z">
                            <w:rPr>
                              <w:rFonts w:ascii="Cambria Math" w:hAnsi="Cambria Math"/>
                              <w:lang w:eastAsia="zh-CN"/>
                            </w:rPr>
                            <m:t>N</m:t>
                          </w:ins>
                        </m:r>
                      </m:e>
                      <m:sub>
                        <m:r>
                          <w:ins w:id="400" w:author="2953" w:date="2023-06-20T15:28:00Z">
                            <w:rPr>
                              <w:rFonts w:ascii="Cambria Math" w:hAnsi="Cambria Math"/>
                              <w:lang w:eastAsia="zh-CN"/>
                            </w:rPr>
                            <m:t>RB</m:t>
                          </w:ins>
                        </m:r>
                      </m:sub>
                      <m:sup>
                        <m:r>
                          <w:ins w:id="401" w:author="2953" w:date="2023-06-20T15:28:00Z">
                            <w:rPr>
                              <w:rFonts w:ascii="Cambria Math" w:hAnsi="Cambria Math"/>
                              <w:lang w:eastAsia="zh-CN"/>
                            </w:rPr>
                            <m:t>DL,CFR</m:t>
                          </w:ins>
                        </m:r>
                      </m:sup>
                    </m:sSubSup>
                    <m:r>
                      <w:ins w:id="402" w:author="2953" w:date="2023-06-20T15:28:00Z">
                        <w:rPr>
                          <w:rFonts w:ascii="Cambria Math" w:hAnsi="Cambria Math"/>
                          <w:lang w:eastAsia="zh-CN"/>
                        </w:rPr>
                        <m:t>+1)</m:t>
                      </w:ins>
                    </m:r>
                  </m:num>
                  <m:den>
                    <m:r>
                      <w:ins w:id="403" w:author="2953" w:date="2023-06-20T15:28:00Z">
                        <w:rPr>
                          <w:rFonts w:ascii="Cambria Math" w:hAnsi="Cambria Math"/>
                          <w:lang w:eastAsia="zh-CN"/>
                        </w:rPr>
                        <m:t>2</m:t>
                      </w:ins>
                    </m:r>
                  </m:den>
                </m:f>
              </m:e>
            </m:func>
            <m:r>
              <w:ins w:id="404" w:author="2953" w:date="2023-06-20T15:28:00Z">
                <w:rPr>
                  <w:rFonts w:ascii="Cambria Math" w:hAnsi="Cambria Math"/>
                  <w:lang w:eastAsia="zh-CN"/>
                </w:rPr>
                <m:t>)</m:t>
              </w:ins>
            </m:r>
          </m:e>
        </m:d>
      </m:oMath>
      <w:r w:rsidRPr="00E27D23">
        <w:rPr>
          <w:lang w:eastAsia="zh-CN"/>
        </w:rPr>
        <w:t xml:space="preserve"> </w:t>
      </w:r>
      <w:r w:rsidRPr="00E27D23">
        <w:t xml:space="preserve">LSBs provide the resource allocation as defined in </w:t>
      </w:r>
      <w:r w:rsidRPr="00E27D23">
        <w:rPr>
          <w:lang w:eastAsia="zh-CN"/>
        </w:rPr>
        <w:t xml:space="preserve">Clause 5.1.2.2.2 of [6, TS 38.214] </w:t>
      </w:r>
    </w:p>
    <w:p w14:paraId="1E62B7FF" w14:textId="77777777" w:rsidR="00277723" w:rsidRPr="00E27D23" w:rsidRDefault="00277723" w:rsidP="00277723">
      <w:pPr>
        <w:pStyle w:val="H6"/>
      </w:pPr>
      <w:r w:rsidRPr="00E27D23">
        <w:t>14.2.1.1.2.3</w:t>
      </w:r>
      <w:r w:rsidRPr="00E27D23">
        <w:tab/>
        <w:t>Test description</w:t>
      </w:r>
    </w:p>
    <w:p w14:paraId="4C396F61" w14:textId="77777777" w:rsidR="00277723" w:rsidRPr="00E27D23" w:rsidRDefault="00277723" w:rsidP="00277723">
      <w:pPr>
        <w:pStyle w:val="H6"/>
      </w:pPr>
      <w:r w:rsidRPr="00E27D23">
        <w:t>14.2.1.1.2.3.1</w:t>
      </w:r>
      <w:r w:rsidRPr="00E27D23">
        <w:tab/>
        <w:t>Pre-test conditions</w:t>
      </w:r>
    </w:p>
    <w:p w14:paraId="5272B4FD" w14:textId="77777777" w:rsidR="00277723" w:rsidRPr="00E27D23" w:rsidRDefault="00277723" w:rsidP="00277723">
      <w:pPr>
        <w:pStyle w:val="H6"/>
      </w:pPr>
      <w:r w:rsidRPr="00E27D23">
        <w:t>System Simulator:</w:t>
      </w:r>
    </w:p>
    <w:p w14:paraId="159640DA" w14:textId="77777777" w:rsidR="00277723" w:rsidRPr="00E27D23" w:rsidRDefault="00277723" w:rsidP="00277723">
      <w:pPr>
        <w:pStyle w:val="B1"/>
      </w:pPr>
      <w:r w:rsidRPr="00E27D23">
        <w:rPr>
          <w:lang w:eastAsia="zh-CN"/>
        </w:rPr>
        <w:t>-</w:t>
      </w:r>
      <w:r w:rsidRPr="00E27D23">
        <w:rPr>
          <w:lang w:eastAsia="zh-CN"/>
        </w:rPr>
        <w:tab/>
      </w:r>
      <w:r w:rsidRPr="00E27D23">
        <w:t>NR Cell 1 is the serving cell.</w:t>
      </w:r>
    </w:p>
    <w:p w14:paraId="4042B719" w14:textId="77777777" w:rsidR="00277723" w:rsidRPr="00E27D23" w:rsidRDefault="00277723" w:rsidP="00277723">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5A7713FF" w14:textId="77777777" w:rsidR="00277723" w:rsidRPr="00E27D23" w:rsidRDefault="00277723" w:rsidP="00277723">
      <w:pPr>
        <w:pStyle w:val="H6"/>
      </w:pPr>
      <w:r w:rsidRPr="00E27D23">
        <w:t>UE:</w:t>
      </w:r>
    </w:p>
    <w:p w14:paraId="2546F647" w14:textId="77777777" w:rsidR="00277723" w:rsidRPr="00E27D23" w:rsidRDefault="00277723" w:rsidP="00277723">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w:t>
      </w:r>
      <w:r w:rsidRPr="00E27D23">
        <w:rPr>
          <w:rFonts w:cs="Arial"/>
          <w:szCs w:val="18"/>
        </w:rPr>
        <w:t>MBS Multicast service with MBS service ID '000101'H.</w:t>
      </w:r>
    </w:p>
    <w:p w14:paraId="2E62D710" w14:textId="77777777" w:rsidR="00277723" w:rsidRPr="00E27D23" w:rsidRDefault="00277723" w:rsidP="00277723">
      <w:pPr>
        <w:pStyle w:val="H6"/>
      </w:pPr>
      <w:r w:rsidRPr="00E27D23">
        <w:t>Preamble:</w:t>
      </w:r>
    </w:p>
    <w:p w14:paraId="20E14F6A" w14:textId="77777777" w:rsidR="00277723" w:rsidRPr="00E27D23" w:rsidRDefault="00277723" w:rsidP="00277723">
      <w:pPr>
        <w:pStyle w:val="B1"/>
      </w:pPr>
      <w:r w:rsidRPr="00E27D23">
        <w:t>-</w:t>
      </w:r>
      <w:r w:rsidRPr="00E27D23">
        <w:tab/>
        <w:t xml:space="preserve">The UE is in state 1N-A on NR Cell 1(serving cell) according to TS 38.508-1 [4] Table 4.4A.2-3 with Test Mode = on to activate UE TEST MODE </w:t>
      </w:r>
      <w:r w:rsidRPr="00E27D23">
        <w:rPr>
          <w:lang w:eastAsia="zh-CN"/>
        </w:rPr>
        <w:t>C</w:t>
      </w:r>
      <w:r w:rsidRPr="00E27D23">
        <w:t xml:space="preserve"> and Test Loop Function = off.</w:t>
      </w:r>
    </w:p>
    <w:p w14:paraId="7EB05DBC" w14:textId="77777777" w:rsidR="00277723" w:rsidRPr="00E27D23" w:rsidRDefault="00277723" w:rsidP="00277723">
      <w:pPr>
        <w:pStyle w:val="H6"/>
      </w:pPr>
      <w:r w:rsidRPr="00E27D23">
        <w:t>14.2.1.1.2.3.2</w:t>
      </w:r>
      <w:r w:rsidRPr="00E27D23">
        <w:tab/>
        <w:t>Test procedure sequence</w:t>
      </w:r>
    </w:p>
    <w:p w14:paraId="4F08F965" w14:textId="77777777" w:rsidR="00277723" w:rsidRPr="00E27D23" w:rsidRDefault="00277723" w:rsidP="00277723">
      <w:pPr>
        <w:pStyle w:val="TH"/>
      </w:pPr>
      <w:r w:rsidRPr="00E27D23">
        <w:t>Table 14.2.1.1.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E27D23" w14:paraId="7F484CAE" w14:textId="77777777" w:rsidTr="002745DF">
        <w:tc>
          <w:tcPr>
            <w:tcW w:w="533" w:type="dxa"/>
            <w:tcBorders>
              <w:top w:val="single" w:sz="4" w:space="0" w:color="auto"/>
              <w:left w:val="single" w:sz="4" w:space="0" w:color="auto"/>
              <w:bottom w:val="nil"/>
              <w:right w:val="single" w:sz="4" w:space="0" w:color="auto"/>
            </w:tcBorders>
            <w:hideMark/>
          </w:tcPr>
          <w:p w14:paraId="26547A86" w14:textId="77777777" w:rsidR="00277723" w:rsidRPr="00E27D23" w:rsidRDefault="00277723" w:rsidP="002745DF">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11ED3090" w14:textId="77777777" w:rsidR="00277723" w:rsidRPr="00E27D23" w:rsidRDefault="00277723" w:rsidP="002745DF">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536CBB89" w14:textId="77777777" w:rsidR="00277723" w:rsidRPr="00E27D23" w:rsidRDefault="00277723" w:rsidP="002745D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0D634B97" w14:textId="77777777" w:rsidR="00277723" w:rsidRPr="00E27D23" w:rsidRDefault="00277723" w:rsidP="002745D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3557AB02" w14:textId="77777777" w:rsidR="00277723" w:rsidRPr="00E27D23" w:rsidRDefault="00277723" w:rsidP="002745DF">
            <w:pPr>
              <w:pStyle w:val="TAH"/>
            </w:pPr>
            <w:r w:rsidRPr="00E27D23">
              <w:t>Verdict</w:t>
            </w:r>
          </w:p>
        </w:tc>
      </w:tr>
      <w:tr w:rsidR="00277723" w:rsidRPr="00E27D23" w14:paraId="3D0D0FE7" w14:textId="77777777" w:rsidTr="002745DF">
        <w:tc>
          <w:tcPr>
            <w:tcW w:w="533" w:type="dxa"/>
            <w:tcBorders>
              <w:top w:val="nil"/>
              <w:left w:val="single" w:sz="4" w:space="0" w:color="auto"/>
              <w:bottom w:val="single" w:sz="4" w:space="0" w:color="auto"/>
              <w:right w:val="single" w:sz="4" w:space="0" w:color="auto"/>
            </w:tcBorders>
          </w:tcPr>
          <w:p w14:paraId="13B2B111" w14:textId="77777777" w:rsidR="00277723" w:rsidRPr="00E27D23" w:rsidRDefault="00277723" w:rsidP="002745DF">
            <w:pPr>
              <w:pStyle w:val="TAH"/>
            </w:pPr>
          </w:p>
        </w:tc>
        <w:tc>
          <w:tcPr>
            <w:tcW w:w="3967" w:type="dxa"/>
            <w:tcBorders>
              <w:top w:val="nil"/>
              <w:left w:val="single" w:sz="4" w:space="0" w:color="auto"/>
              <w:bottom w:val="single" w:sz="4" w:space="0" w:color="auto"/>
              <w:right w:val="single" w:sz="4" w:space="0" w:color="auto"/>
            </w:tcBorders>
          </w:tcPr>
          <w:p w14:paraId="493F8469" w14:textId="77777777" w:rsidR="00277723" w:rsidRPr="00E27D23" w:rsidRDefault="00277723"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24C78291" w14:textId="77777777" w:rsidR="00277723" w:rsidRPr="00E27D23" w:rsidRDefault="00277723" w:rsidP="002745D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14E8C706" w14:textId="77777777" w:rsidR="00277723" w:rsidRPr="00E27D23" w:rsidRDefault="00277723" w:rsidP="002745DF">
            <w:pPr>
              <w:pStyle w:val="TAH"/>
            </w:pPr>
            <w:r w:rsidRPr="00E27D23">
              <w:t>Message</w:t>
            </w:r>
          </w:p>
        </w:tc>
        <w:tc>
          <w:tcPr>
            <w:tcW w:w="567" w:type="dxa"/>
            <w:tcBorders>
              <w:top w:val="nil"/>
              <w:left w:val="single" w:sz="4" w:space="0" w:color="auto"/>
              <w:bottom w:val="single" w:sz="4" w:space="0" w:color="auto"/>
              <w:right w:val="single" w:sz="4" w:space="0" w:color="auto"/>
            </w:tcBorders>
          </w:tcPr>
          <w:p w14:paraId="4127FC8F" w14:textId="77777777" w:rsidR="00277723" w:rsidRPr="00E27D23" w:rsidRDefault="00277723" w:rsidP="002745DF">
            <w:pPr>
              <w:pStyle w:val="TAH"/>
            </w:pPr>
          </w:p>
        </w:tc>
        <w:tc>
          <w:tcPr>
            <w:tcW w:w="850" w:type="dxa"/>
            <w:tcBorders>
              <w:top w:val="nil"/>
              <w:left w:val="single" w:sz="4" w:space="0" w:color="auto"/>
              <w:bottom w:val="single" w:sz="4" w:space="0" w:color="auto"/>
              <w:right w:val="single" w:sz="4" w:space="0" w:color="auto"/>
            </w:tcBorders>
          </w:tcPr>
          <w:p w14:paraId="3610C973" w14:textId="77777777" w:rsidR="00277723" w:rsidRPr="00E27D23" w:rsidRDefault="00277723" w:rsidP="002745DF">
            <w:pPr>
              <w:pStyle w:val="TAH"/>
            </w:pPr>
          </w:p>
        </w:tc>
      </w:tr>
      <w:tr w:rsidR="00277723" w:rsidRPr="00E27D23" w14:paraId="167B663D" w14:textId="77777777" w:rsidTr="002745DF">
        <w:tc>
          <w:tcPr>
            <w:tcW w:w="533" w:type="dxa"/>
            <w:tcBorders>
              <w:top w:val="nil"/>
              <w:left w:val="single" w:sz="4" w:space="0" w:color="auto"/>
              <w:bottom w:val="single" w:sz="4" w:space="0" w:color="auto"/>
              <w:right w:val="single" w:sz="4" w:space="0" w:color="auto"/>
            </w:tcBorders>
          </w:tcPr>
          <w:p w14:paraId="3927E391" w14:textId="77777777" w:rsidR="00277723" w:rsidRPr="00E27D23" w:rsidRDefault="00277723" w:rsidP="002745DF">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4A51F290" w14:textId="77777777" w:rsidR="00277723" w:rsidRPr="00E27D23" w:rsidRDefault="00277723" w:rsidP="002745DF">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 (Note 1) (Note 2)</w:t>
            </w:r>
          </w:p>
        </w:tc>
        <w:tc>
          <w:tcPr>
            <w:tcW w:w="708" w:type="dxa"/>
            <w:tcBorders>
              <w:top w:val="single" w:sz="4" w:space="0" w:color="auto"/>
              <w:left w:val="single" w:sz="4" w:space="0" w:color="auto"/>
              <w:bottom w:val="single" w:sz="4" w:space="0" w:color="auto"/>
              <w:right w:val="single" w:sz="4" w:space="0" w:color="auto"/>
            </w:tcBorders>
          </w:tcPr>
          <w:p w14:paraId="44D363B1"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7CA44DEC" w14:textId="77777777" w:rsidR="00277723" w:rsidRPr="00E27D23" w:rsidRDefault="00277723"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464E41A8"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4339ABAA" w14:textId="77777777" w:rsidR="00277723" w:rsidRPr="00E27D23" w:rsidRDefault="00277723" w:rsidP="002745DF">
            <w:pPr>
              <w:pStyle w:val="TAC"/>
            </w:pPr>
            <w:r w:rsidRPr="00E27D23">
              <w:t>-</w:t>
            </w:r>
          </w:p>
        </w:tc>
      </w:tr>
      <w:tr w:rsidR="00BB7A0B" w:rsidRPr="00E27D23" w14:paraId="4F05290A" w14:textId="77777777" w:rsidTr="002745DF">
        <w:tc>
          <w:tcPr>
            <w:tcW w:w="533" w:type="dxa"/>
            <w:tcBorders>
              <w:top w:val="nil"/>
              <w:left w:val="single" w:sz="4" w:space="0" w:color="auto"/>
              <w:bottom w:val="single" w:sz="4" w:space="0" w:color="auto"/>
              <w:right w:val="single" w:sz="4" w:space="0" w:color="auto"/>
            </w:tcBorders>
          </w:tcPr>
          <w:p w14:paraId="3ABC8C3C" w14:textId="74EDBBD5" w:rsidR="00BB7A0B" w:rsidRPr="00E27D23" w:rsidRDefault="00BB7A0B" w:rsidP="00BB7A0B">
            <w:pPr>
              <w:pStyle w:val="TAC"/>
              <w:rPr>
                <w:lang w:eastAsia="zh-CN"/>
              </w:rPr>
            </w:pPr>
            <w:r w:rsidRPr="00E27D23">
              <w:rPr>
                <w:lang w:eastAsia="zh-CN"/>
              </w:rPr>
              <w:t>2-12</w:t>
            </w:r>
          </w:p>
        </w:tc>
        <w:tc>
          <w:tcPr>
            <w:tcW w:w="3967" w:type="dxa"/>
            <w:tcBorders>
              <w:top w:val="nil"/>
              <w:left w:val="single" w:sz="4" w:space="0" w:color="auto"/>
              <w:bottom w:val="single" w:sz="4" w:space="0" w:color="auto"/>
              <w:right w:val="single" w:sz="4" w:space="0" w:color="auto"/>
            </w:tcBorders>
          </w:tcPr>
          <w:p w14:paraId="6E5C9DFB" w14:textId="5F4BC7B3" w:rsidR="00BB7A0B" w:rsidRPr="00E27D23" w:rsidRDefault="00BB7A0B" w:rsidP="00BB7A0B">
            <w:pPr>
              <w:pStyle w:val="TAL"/>
              <w:rPr>
                <w:lang w:eastAsia="zh-CN"/>
              </w:rPr>
            </w:pPr>
            <w:r w:rsidRPr="00E27D23">
              <w:rPr>
                <w:lang w:eastAsia="zh-CN"/>
              </w:rPr>
              <w:t>Void</w:t>
            </w:r>
          </w:p>
        </w:tc>
        <w:tc>
          <w:tcPr>
            <w:tcW w:w="708" w:type="dxa"/>
            <w:tcBorders>
              <w:top w:val="single" w:sz="4" w:space="0" w:color="auto"/>
              <w:left w:val="single" w:sz="4" w:space="0" w:color="auto"/>
              <w:bottom w:val="single" w:sz="4" w:space="0" w:color="auto"/>
              <w:right w:val="single" w:sz="4" w:space="0" w:color="auto"/>
            </w:tcBorders>
          </w:tcPr>
          <w:p w14:paraId="72258B42" w14:textId="7938F876" w:rsidR="00BB7A0B" w:rsidRPr="00E27D23" w:rsidRDefault="00BB7A0B" w:rsidP="00BB7A0B">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55C6488" w14:textId="19A0D04A" w:rsidR="00BB7A0B" w:rsidRPr="00E27D23" w:rsidRDefault="00BB7A0B" w:rsidP="00BB7A0B">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64896B21" w14:textId="49635F74" w:rsidR="00BB7A0B" w:rsidRPr="00E27D23" w:rsidRDefault="00BB7A0B" w:rsidP="00BB7A0B">
            <w:pPr>
              <w:pStyle w:val="TAC"/>
            </w:pPr>
            <w:r w:rsidRPr="00E27D23">
              <w:t>-</w:t>
            </w:r>
          </w:p>
        </w:tc>
        <w:tc>
          <w:tcPr>
            <w:tcW w:w="850" w:type="dxa"/>
            <w:tcBorders>
              <w:top w:val="nil"/>
              <w:left w:val="single" w:sz="4" w:space="0" w:color="auto"/>
              <w:bottom w:val="single" w:sz="4" w:space="0" w:color="auto"/>
              <w:right w:val="single" w:sz="4" w:space="0" w:color="auto"/>
            </w:tcBorders>
          </w:tcPr>
          <w:p w14:paraId="06DFB3E6" w14:textId="0451C44E" w:rsidR="00BB7A0B" w:rsidRPr="00E27D23" w:rsidRDefault="00BB7A0B" w:rsidP="00BB7A0B">
            <w:pPr>
              <w:pStyle w:val="TAC"/>
            </w:pPr>
            <w:r w:rsidRPr="00E27D23">
              <w:t>-</w:t>
            </w:r>
          </w:p>
        </w:tc>
      </w:tr>
      <w:tr w:rsidR="00277723" w:rsidRPr="00E27D23" w14:paraId="36D356A5" w14:textId="77777777" w:rsidTr="002745DF">
        <w:tc>
          <w:tcPr>
            <w:tcW w:w="533" w:type="dxa"/>
            <w:tcBorders>
              <w:top w:val="nil"/>
              <w:left w:val="single" w:sz="4" w:space="0" w:color="auto"/>
              <w:bottom w:val="single" w:sz="4" w:space="0" w:color="auto"/>
              <w:right w:val="single" w:sz="4" w:space="0" w:color="auto"/>
            </w:tcBorders>
          </w:tcPr>
          <w:p w14:paraId="170DDE98" w14:textId="77777777" w:rsidR="00277723" w:rsidRPr="00E27D23" w:rsidRDefault="00277723" w:rsidP="002745DF">
            <w:pPr>
              <w:pStyle w:val="TAC"/>
              <w:rPr>
                <w:lang w:eastAsia="zh-CN"/>
              </w:rPr>
            </w:pPr>
            <w:r w:rsidRPr="00E27D23">
              <w:rPr>
                <w:lang w:eastAsia="zh-CN"/>
              </w:rPr>
              <w:t>13a1-13a2</w:t>
            </w:r>
          </w:p>
        </w:tc>
        <w:tc>
          <w:tcPr>
            <w:tcW w:w="3967" w:type="dxa"/>
            <w:tcBorders>
              <w:top w:val="nil"/>
              <w:left w:val="single" w:sz="4" w:space="0" w:color="auto"/>
              <w:bottom w:val="single" w:sz="4" w:space="0" w:color="auto"/>
              <w:right w:val="single" w:sz="4" w:space="0" w:color="auto"/>
            </w:tcBorders>
          </w:tcPr>
          <w:p w14:paraId="0A213C0C" w14:textId="77777777" w:rsidR="00277723" w:rsidRPr="00E27D23" w:rsidRDefault="00277723" w:rsidP="002745DF">
            <w:pPr>
              <w:pStyle w:val="TAL"/>
              <w:rPr>
                <w:lang w:eastAsia="zh-CN"/>
              </w:rPr>
            </w:pPr>
            <w:r w:rsidRPr="00E27D23">
              <w:t xml:space="preserve">Steps 9a1 to 9a2 of the NR RRC_CONNECTED procedure in TS 38.508-1 Table 4.5.4.2-3 are executed 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38094F22" w14:textId="77777777" w:rsidR="00277723" w:rsidRPr="00E27D23" w:rsidRDefault="00277723" w:rsidP="002745DF">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582D9CB9" w14:textId="77777777" w:rsidR="00277723" w:rsidRPr="00E27D23" w:rsidRDefault="00277723" w:rsidP="002745DF">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tcPr>
          <w:p w14:paraId="68E24916"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4C1AAFB3" w14:textId="77777777" w:rsidR="00277723" w:rsidRPr="00E27D23" w:rsidRDefault="00277723" w:rsidP="002745DF">
            <w:pPr>
              <w:pStyle w:val="TAC"/>
            </w:pPr>
            <w:r w:rsidRPr="00E27D23">
              <w:t>-</w:t>
            </w:r>
          </w:p>
        </w:tc>
      </w:tr>
      <w:tr w:rsidR="00277723" w:rsidRPr="00E27D23" w14:paraId="299D04FC" w14:textId="77777777" w:rsidTr="002745DF">
        <w:tc>
          <w:tcPr>
            <w:tcW w:w="533" w:type="dxa"/>
            <w:tcBorders>
              <w:top w:val="nil"/>
              <w:left w:val="single" w:sz="4" w:space="0" w:color="auto"/>
              <w:bottom w:val="single" w:sz="4" w:space="0" w:color="auto"/>
              <w:right w:val="single" w:sz="4" w:space="0" w:color="auto"/>
            </w:tcBorders>
          </w:tcPr>
          <w:p w14:paraId="64AFD201" w14:textId="77777777" w:rsidR="00277723" w:rsidRPr="00E27D23" w:rsidRDefault="00277723" w:rsidP="002745DF">
            <w:pPr>
              <w:pStyle w:val="TAC"/>
              <w:rPr>
                <w:lang w:eastAsia="zh-CN"/>
              </w:rPr>
            </w:pPr>
            <w:r w:rsidRPr="00E27D23">
              <w:rPr>
                <w:lang w:eastAsia="zh-CN"/>
              </w:rPr>
              <w:t>14</w:t>
            </w:r>
          </w:p>
        </w:tc>
        <w:tc>
          <w:tcPr>
            <w:tcW w:w="3967" w:type="dxa"/>
            <w:tcBorders>
              <w:top w:val="nil"/>
              <w:left w:val="single" w:sz="4" w:space="0" w:color="auto"/>
              <w:bottom w:val="single" w:sz="4" w:space="0" w:color="auto"/>
              <w:right w:val="single" w:sz="4" w:space="0" w:color="auto"/>
            </w:tcBorders>
          </w:tcPr>
          <w:p w14:paraId="481856F1" w14:textId="77777777" w:rsidR="00277723" w:rsidRPr="00E27D23" w:rsidRDefault="00277723" w:rsidP="002745DF">
            <w:pPr>
              <w:pStyle w:val="TAL"/>
              <w:rPr>
                <w:lang w:eastAsia="zh-CN"/>
              </w:rPr>
            </w:pPr>
            <w:r w:rsidRPr="00E27D23">
              <w:t>The SS transmits a MBS Packet.</w:t>
            </w:r>
          </w:p>
        </w:tc>
        <w:tc>
          <w:tcPr>
            <w:tcW w:w="708" w:type="dxa"/>
            <w:tcBorders>
              <w:top w:val="single" w:sz="4" w:space="0" w:color="auto"/>
              <w:left w:val="single" w:sz="4" w:space="0" w:color="auto"/>
              <w:bottom w:val="single" w:sz="4" w:space="0" w:color="auto"/>
              <w:right w:val="single" w:sz="4" w:space="0" w:color="auto"/>
            </w:tcBorders>
          </w:tcPr>
          <w:p w14:paraId="68CC2893"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B3D851D" w14:textId="77777777" w:rsidR="00277723" w:rsidRPr="00E27D23" w:rsidRDefault="00277723" w:rsidP="002745D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02289117"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6952D407" w14:textId="77777777" w:rsidR="00277723" w:rsidRPr="00E27D23" w:rsidRDefault="00277723" w:rsidP="002745DF">
            <w:pPr>
              <w:pStyle w:val="TAC"/>
            </w:pPr>
            <w:r w:rsidRPr="00E27D23">
              <w:t>-</w:t>
            </w:r>
          </w:p>
        </w:tc>
      </w:tr>
      <w:tr w:rsidR="00277723" w:rsidRPr="00E27D23" w14:paraId="262DE5AE" w14:textId="77777777" w:rsidTr="002745DF">
        <w:tc>
          <w:tcPr>
            <w:tcW w:w="533" w:type="dxa"/>
            <w:tcBorders>
              <w:top w:val="nil"/>
              <w:left w:val="single" w:sz="4" w:space="0" w:color="auto"/>
              <w:bottom w:val="single" w:sz="4" w:space="0" w:color="auto"/>
              <w:right w:val="single" w:sz="4" w:space="0" w:color="auto"/>
            </w:tcBorders>
          </w:tcPr>
          <w:p w14:paraId="07D50C5F" w14:textId="77777777" w:rsidR="00277723" w:rsidRPr="00E27D23" w:rsidRDefault="00277723" w:rsidP="002745DF">
            <w:pPr>
              <w:pStyle w:val="TAC"/>
              <w:rPr>
                <w:lang w:eastAsia="zh-CN"/>
              </w:rPr>
            </w:pPr>
            <w:r w:rsidRPr="00E27D23">
              <w:rPr>
                <w:lang w:eastAsia="zh-CN"/>
              </w:rPr>
              <w:t>15</w:t>
            </w:r>
          </w:p>
        </w:tc>
        <w:tc>
          <w:tcPr>
            <w:tcW w:w="3967" w:type="dxa"/>
            <w:tcBorders>
              <w:top w:val="nil"/>
              <w:left w:val="single" w:sz="4" w:space="0" w:color="auto"/>
              <w:bottom w:val="single" w:sz="4" w:space="0" w:color="auto"/>
              <w:right w:val="single" w:sz="4" w:space="0" w:color="auto"/>
            </w:tcBorders>
          </w:tcPr>
          <w:p w14:paraId="13483D4E" w14:textId="15E1ED0C" w:rsidR="00277723" w:rsidRPr="00E27D23" w:rsidRDefault="00277723" w:rsidP="002745DF">
            <w:pPr>
              <w:pStyle w:val="TAL"/>
              <w:rPr>
                <w:lang w:eastAsia="zh-CN"/>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56493EE"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E8BECF4" w14:textId="77777777" w:rsidR="00277723" w:rsidRPr="00E27D23" w:rsidRDefault="00277723" w:rsidP="002745DF">
            <w:pPr>
              <w:pStyle w:val="TAL"/>
            </w:pPr>
            <w:r w:rsidRPr="00E27D23">
              <w:t xml:space="preserve">NR RRC: </w:t>
            </w:r>
            <w:r w:rsidRPr="00E27D23">
              <w:rPr>
                <w:i/>
              </w:rPr>
              <w:t>DLInformationTransfer</w:t>
            </w:r>
          </w:p>
          <w:p w14:paraId="290DF7CD" w14:textId="77777777" w:rsidR="00277723" w:rsidRPr="00E27D23" w:rsidRDefault="00277723" w:rsidP="002745DF">
            <w:pPr>
              <w:pStyle w:val="TAC"/>
              <w:jc w:val="left"/>
            </w:pPr>
            <w:r w:rsidRPr="00E27D23">
              <w:t xml:space="preserve">TC: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7E83EEE"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43C2E091" w14:textId="77777777" w:rsidR="00277723" w:rsidRPr="00E27D23" w:rsidRDefault="00277723" w:rsidP="002745DF">
            <w:pPr>
              <w:pStyle w:val="TAC"/>
            </w:pPr>
            <w:r w:rsidRPr="00E27D23">
              <w:t>-</w:t>
            </w:r>
          </w:p>
        </w:tc>
      </w:tr>
      <w:tr w:rsidR="00277723" w:rsidRPr="00E27D23" w14:paraId="6A8CDE35" w14:textId="77777777" w:rsidTr="002745DF">
        <w:tc>
          <w:tcPr>
            <w:tcW w:w="533" w:type="dxa"/>
            <w:tcBorders>
              <w:top w:val="nil"/>
              <w:left w:val="single" w:sz="4" w:space="0" w:color="auto"/>
              <w:bottom w:val="single" w:sz="4" w:space="0" w:color="auto"/>
              <w:right w:val="single" w:sz="4" w:space="0" w:color="auto"/>
            </w:tcBorders>
          </w:tcPr>
          <w:p w14:paraId="49D1173B" w14:textId="77777777" w:rsidR="00277723" w:rsidRPr="00E27D23" w:rsidRDefault="00277723" w:rsidP="002745DF">
            <w:pPr>
              <w:pStyle w:val="TAC"/>
              <w:rPr>
                <w:lang w:eastAsia="zh-CN"/>
              </w:rPr>
            </w:pPr>
            <w:r w:rsidRPr="00E27D23">
              <w:rPr>
                <w:lang w:eastAsia="zh-CN"/>
              </w:rPr>
              <w:t>16</w:t>
            </w:r>
          </w:p>
        </w:tc>
        <w:tc>
          <w:tcPr>
            <w:tcW w:w="3967" w:type="dxa"/>
            <w:tcBorders>
              <w:top w:val="nil"/>
              <w:left w:val="single" w:sz="4" w:space="0" w:color="auto"/>
              <w:bottom w:val="single" w:sz="4" w:space="0" w:color="auto"/>
              <w:right w:val="single" w:sz="4" w:space="0" w:color="auto"/>
            </w:tcBorders>
          </w:tcPr>
          <w:p w14:paraId="75751629" w14:textId="77777777" w:rsidR="00277723" w:rsidRPr="00E27D23" w:rsidRDefault="00277723" w:rsidP="002745DF">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27E01A08"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5B53778D" w14:textId="77777777" w:rsidR="00277723" w:rsidRPr="00E27D23" w:rsidRDefault="00277723" w:rsidP="002745DF">
            <w:pPr>
              <w:pStyle w:val="TAL"/>
              <w:rPr>
                <w:i/>
              </w:rPr>
            </w:pPr>
            <w:r w:rsidRPr="00E27D23">
              <w:t xml:space="preserve">NR RRC: </w:t>
            </w:r>
            <w:r w:rsidRPr="00E27D23">
              <w:rPr>
                <w:i/>
              </w:rPr>
              <w:t>ULInformationTransfer</w:t>
            </w:r>
          </w:p>
          <w:p w14:paraId="2C1E437A" w14:textId="77777777" w:rsidR="00277723" w:rsidRPr="00E27D23" w:rsidRDefault="00277723" w:rsidP="002745DF">
            <w:pPr>
              <w:pStyle w:val="TAC"/>
              <w:jc w:val="left"/>
            </w:pPr>
            <w:r w:rsidRPr="00E27D23">
              <w:t xml:space="preserve">TC: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200F5E56"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08A2D9DE" w14:textId="77777777" w:rsidR="00277723" w:rsidRPr="00E27D23" w:rsidRDefault="00277723" w:rsidP="002745DF">
            <w:pPr>
              <w:pStyle w:val="TAC"/>
            </w:pPr>
            <w:r w:rsidRPr="00E27D23">
              <w:t>-</w:t>
            </w:r>
          </w:p>
        </w:tc>
      </w:tr>
      <w:tr w:rsidR="00277723" w:rsidRPr="00E27D23" w14:paraId="03064D8B" w14:textId="77777777" w:rsidTr="002745DF">
        <w:tc>
          <w:tcPr>
            <w:tcW w:w="533" w:type="dxa"/>
            <w:tcBorders>
              <w:top w:val="nil"/>
              <w:left w:val="single" w:sz="4" w:space="0" w:color="auto"/>
              <w:bottom w:val="single" w:sz="4" w:space="0" w:color="auto"/>
              <w:right w:val="single" w:sz="4" w:space="0" w:color="auto"/>
            </w:tcBorders>
          </w:tcPr>
          <w:p w14:paraId="393578D0" w14:textId="77777777" w:rsidR="00277723" w:rsidRPr="00E27D23" w:rsidRDefault="00277723" w:rsidP="002745DF">
            <w:pPr>
              <w:pStyle w:val="TAC"/>
              <w:rPr>
                <w:lang w:eastAsia="zh-CN"/>
              </w:rPr>
            </w:pPr>
            <w:r w:rsidRPr="00E27D23">
              <w:rPr>
                <w:lang w:eastAsia="zh-CN"/>
              </w:rPr>
              <w:t>17</w:t>
            </w:r>
          </w:p>
        </w:tc>
        <w:tc>
          <w:tcPr>
            <w:tcW w:w="3967" w:type="dxa"/>
            <w:tcBorders>
              <w:top w:val="nil"/>
              <w:left w:val="single" w:sz="4" w:space="0" w:color="auto"/>
              <w:bottom w:val="single" w:sz="4" w:space="0" w:color="auto"/>
              <w:right w:val="single" w:sz="4" w:space="0" w:color="auto"/>
            </w:tcBorders>
          </w:tcPr>
          <w:p w14:paraId="53688A12" w14:textId="77777777" w:rsidR="00277723" w:rsidRPr="00E27D23" w:rsidRDefault="00277723" w:rsidP="002745DF">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in step 16 equal to 1</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C85AB74"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5F0F75F4" w14:textId="77777777" w:rsidR="00277723" w:rsidRPr="00E27D23" w:rsidRDefault="00277723"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6F2CF25F" w14:textId="77777777" w:rsidR="00277723" w:rsidRPr="00E27D23" w:rsidRDefault="00277723" w:rsidP="002745DF">
            <w:pPr>
              <w:pStyle w:val="TAC"/>
            </w:pPr>
            <w:r w:rsidRPr="00E27D23">
              <w:t>1</w:t>
            </w:r>
          </w:p>
        </w:tc>
        <w:tc>
          <w:tcPr>
            <w:tcW w:w="850" w:type="dxa"/>
            <w:tcBorders>
              <w:top w:val="nil"/>
              <w:left w:val="single" w:sz="4" w:space="0" w:color="auto"/>
              <w:bottom w:val="single" w:sz="4" w:space="0" w:color="auto"/>
              <w:right w:val="single" w:sz="4" w:space="0" w:color="auto"/>
            </w:tcBorders>
          </w:tcPr>
          <w:p w14:paraId="2A5B1376" w14:textId="77777777" w:rsidR="00277723" w:rsidRPr="00E27D23" w:rsidRDefault="00277723" w:rsidP="002745DF">
            <w:pPr>
              <w:pStyle w:val="TAC"/>
            </w:pPr>
            <w:r w:rsidRPr="00E27D23">
              <w:t>P</w:t>
            </w:r>
          </w:p>
        </w:tc>
      </w:tr>
      <w:tr w:rsidR="00277723" w:rsidRPr="00E27D23" w14:paraId="2C66739A" w14:textId="77777777" w:rsidTr="002745DF">
        <w:tc>
          <w:tcPr>
            <w:tcW w:w="533" w:type="dxa"/>
            <w:tcBorders>
              <w:top w:val="nil"/>
              <w:left w:val="single" w:sz="4" w:space="0" w:color="auto"/>
              <w:bottom w:val="single" w:sz="4" w:space="0" w:color="auto"/>
              <w:right w:val="single" w:sz="4" w:space="0" w:color="auto"/>
            </w:tcBorders>
          </w:tcPr>
          <w:p w14:paraId="23D97F66" w14:textId="77777777" w:rsidR="00277723" w:rsidRPr="00E27D23" w:rsidRDefault="00277723" w:rsidP="002745DF">
            <w:pPr>
              <w:pStyle w:val="TAC"/>
              <w:rPr>
                <w:lang w:eastAsia="zh-CN"/>
              </w:rPr>
            </w:pPr>
            <w:r w:rsidRPr="00E27D23">
              <w:t>18</w:t>
            </w:r>
          </w:p>
        </w:tc>
        <w:tc>
          <w:tcPr>
            <w:tcW w:w="3967" w:type="dxa"/>
            <w:tcBorders>
              <w:top w:val="nil"/>
              <w:left w:val="single" w:sz="4" w:space="0" w:color="auto"/>
              <w:bottom w:val="single" w:sz="4" w:space="0" w:color="auto"/>
              <w:right w:val="single" w:sz="4" w:space="0" w:color="auto"/>
            </w:tcBorders>
          </w:tcPr>
          <w:p w14:paraId="69F944D8" w14:textId="77777777" w:rsidR="00277723" w:rsidRPr="00E27D23" w:rsidRDefault="00277723" w:rsidP="002745DF">
            <w:pPr>
              <w:pStyle w:val="TAL"/>
              <w:rPr>
                <w:lang w:eastAsia="zh-CN"/>
              </w:rPr>
            </w:pPr>
            <w:r w:rsidRPr="00E27D23">
              <w:t xml:space="preserve">The SS transmits an </w:t>
            </w:r>
            <w:r w:rsidRPr="00E27D23">
              <w:rPr>
                <w:i/>
              </w:rPr>
              <w:t xml:space="preserve">RRCReconfiguration </w:t>
            </w:r>
            <w:r w:rsidRPr="00E27D23">
              <w:t>message including</w:t>
            </w:r>
            <w:r w:rsidRPr="00E27D23">
              <w:rPr>
                <w:i/>
              </w:rPr>
              <w:t xml:space="preserve"> pdsch-ConfigMulticast</w:t>
            </w:r>
            <w:r w:rsidRPr="00E27D23">
              <w:t xml:space="preserve"> with IE resourceAllocation set to resourceAllocationType1.</w:t>
            </w:r>
          </w:p>
        </w:tc>
        <w:tc>
          <w:tcPr>
            <w:tcW w:w="708" w:type="dxa"/>
            <w:tcBorders>
              <w:top w:val="single" w:sz="4" w:space="0" w:color="auto"/>
              <w:left w:val="single" w:sz="4" w:space="0" w:color="auto"/>
              <w:bottom w:val="single" w:sz="4" w:space="0" w:color="auto"/>
              <w:right w:val="single" w:sz="4" w:space="0" w:color="auto"/>
            </w:tcBorders>
          </w:tcPr>
          <w:p w14:paraId="1AD30CAE"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D9A2C81" w14:textId="77777777" w:rsidR="00277723" w:rsidRPr="00E27D23" w:rsidRDefault="00277723" w:rsidP="002745DF">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w:t>
            </w:r>
          </w:p>
        </w:tc>
        <w:tc>
          <w:tcPr>
            <w:tcW w:w="567" w:type="dxa"/>
            <w:tcBorders>
              <w:top w:val="nil"/>
              <w:left w:val="single" w:sz="4" w:space="0" w:color="auto"/>
              <w:bottom w:val="single" w:sz="4" w:space="0" w:color="auto"/>
              <w:right w:val="single" w:sz="4" w:space="0" w:color="auto"/>
            </w:tcBorders>
          </w:tcPr>
          <w:p w14:paraId="0EAA1AAC" w14:textId="77777777" w:rsidR="00277723" w:rsidRPr="00E27D23" w:rsidRDefault="00277723" w:rsidP="002745DF">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tcPr>
          <w:p w14:paraId="2ECDE8BD" w14:textId="77777777" w:rsidR="00277723" w:rsidRPr="00E27D23" w:rsidRDefault="00277723" w:rsidP="002745DF">
            <w:pPr>
              <w:pStyle w:val="TAC"/>
            </w:pPr>
            <w:r w:rsidRPr="00E27D23">
              <w:rPr>
                <w:rFonts w:eastAsia="MS Gothic"/>
              </w:rPr>
              <w:t>-</w:t>
            </w:r>
          </w:p>
        </w:tc>
      </w:tr>
      <w:tr w:rsidR="00277723" w:rsidRPr="00E27D23" w14:paraId="5E2FF859" w14:textId="77777777" w:rsidTr="002745DF">
        <w:tc>
          <w:tcPr>
            <w:tcW w:w="533" w:type="dxa"/>
            <w:tcBorders>
              <w:top w:val="nil"/>
              <w:left w:val="single" w:sz="4" w:space="0" w:color="auto"/>
              <w:bottom w:val="single" w:sz="4" w:space="0" w:color="auto"/>
              <w:right w:val="single" w:sz="4" w:space="0" w:color="auto"/>
            </w:tcBorders>
          </w:tcPr>
          <w:p w14:paraId="716DA5B9" w14:textId="77777777" w:rsidR="00277723" w:rsidRPr="00E27D23" w:rsidRDefault="00277723" w:rsidP="002745DF">
            <w:pPr>
              <w:pStyle w:val="TAC"/>
              <w:rPr>
                <w:lang w:eastAsia="zh-CN"/>
              </w:rPr>
            </w:pPr>
            <w:r w:rsidRPr="00E27D23">
              <w:t>19</w:t>
            </w:r>
          </w:p>
        </w:tc>
        <w:tc>
          <w:tcPr>
            <w:tcW w:w="3967" w:type="dxa"/>
            <w:tcBorders>
              <w:top w:val="nil"/>
              <w:left w:val="single" w:sz="4" w:space="0" w:color="auto"/>
              <w:bottom w:val="single" w:sz="4" w:space="0" w:color="auto"/>
              <w:right w:val="single" w:sz="4" w:space="0" w:color="auto"/>
            </w:tcBorders>
          </w:tcPr>
          <w:p w14:paraId="167B8EB0" w14:textId="77777777" w:rsidR="00277723" w:rsidRPr="00E27D23" w:rsidRDefault="00277723" w:rsidP="002745DF">
            <w:pPr>
              <w:pStyle w:val="TAL"/>
              <w:rPr>
                <w:lang w:eastAsia="zh-CN"/>
              </w:rPr>
            </w:pPr>
            <w:r w:rsidRPr="00E27D23">
              <w:t xml:space="preserve">The UE transmit an </w:t>
            </w:r>
            <w:r w:rsidRPr="00E27D23">
              <w:rPr>
                <w:i/>
              </w:rPr>
              <w:t xml:space="preserve">RRCReconfigurationComplete </w:t>
            </w:r>
            <w:r w:rsidRPr="00E27D23">
              <w:t>message</w:t>
            </w:r>
          </w:p>
        </w:tc>
        <w:tc>
          <w:tcPr>
            <w:tcW w:w="708" w:type="dxa"/>
            <w:tcBorders>
              <w:top w:val="single" w:sz="4" w:space="0" w:color="auto"/>
              <w:left w:val="single" w:sz="4" w:space="0" w:color="auto"/>
              <w:bottom w:val="single" w:sz="4" w:space="0" w:color="auto"/>
              <w:right w:val="single" w:sz="4" w:space="0" w:color="auto"/>
            </w:tcBorders>
          </w:tcPr>
          <w:p w14:paraId="1D1DBFBF"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951B2A5" w14:textId="77777777" w:rsidR="00277723" w:rsidRPr="00E27D23" w:rsidRDefault="00277723" w:rsidP="002745DF">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Complete</w:t>
            </w:r>
          </w:p>
        </w:tc>
        <w:tc>
          <w:tcPr>
            <w:tcW w:w="567" w:type="dxa"/>
            <w:tcBorders>
              <w:top w:val="nil"/>
              <w:left w:val="single" w:sz="4" w:space="0" w:color="auto"/>
              <w:bottom w:val="single" w:sz="4" w:space="0" w:color="auto"/>
              <w:right w:val="single" w:sz="4" w:space="0" w:color="auto"/>
            </w:tcBorders>
          </w:tcPr>
          <w:p w14:paraId="6E3F1684" w14:textId="77777777" w:rsidR="00277723" w:rsidRPr="00E27D23" w:rsidRDefault="00277723" w:rsidP="002745DF">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tcPr>
          <w:p w14:paraId="054FB719" w14:textId="77777777" w:rsidR="00277723" w:rsidRPr="00E27D23" w:rsidRDefault="00277723" w:rsidP="002745DF">
            <w:pPr>
              <w:pStyle w:val="TAC"/>
            </w:pPr>
            <w:r w:rsidRPr="00E27D23">
              <w:rPr>
                <w:rFonts w:eastAsia="MS Gothic"/>
              </w:rPr>
              <w:t>-</w:t>
            </w:r>
          </w:p>
        </w:tc>
      </w:tr>
      <w:tr w:rsidR="00277723" w:rsidRPr="00E27D23" w14:paraId="4C1FE76F" w14:textId="77777777" w:rsidTr="002745DF">
        <w:tc>
          <w:tcPr>
            <w:tcW w:w="533" w:type="dxa"/>
            <w:tcBorders>
              <w:top w:val="nil"/>
              <w:left w:val="single" w:sz="4" w:space="0" w:color="auto"/>
              <w:bottom w:val="single" w:sz="4" w:space="0" w:color="auto"/>
              <w:right w:val="single" w:sz="4" w:space="0" w:color="auto"/>
            </w:tcBorders>
          </w:tcPr>
          <w:p w14:paraId="715745FF" w14:textId="77777777" w:rsidR="00277723" w:rsidRPr="00E27D23" w:rsidRDefault="00277723" w:rsidP="002745DF">
            <w:pPr>
              <w:pStyle w:val="TAC"/>
              <w:rPr>
                <w:lang w:eastAsia="zh-CN"/>
              </w:rPr>
            </w:pPr>
            <w:r w:rsidRPr="00E27D23">
              <w:rPr>
                <w:lang w:eastAsia="zh-CN"/>
              </w:rPr>
              <w:t>20</w:t>
            </w:r>
          </w:p>
        </w:tc>
        <w:tc>
          <w:tcPr>
            <w:tcW w:w="3967" w:type="dxa"/>
            <w:tcBorders>
              <w:top w:val="nil"/>
              <w:left w:val="single" w:sz="4" w:space="0" w:color="auto"/>
              <w:bottom w:val="single" w:sz="4" w:space="0" w:color="auto"/>
              <w:right w:val="single" w:sz="4" w:space="0" w:color="auto"/>
            </w:tcBorders>
          </w:tcPr>
          <w:p w14:paraId="3C253568" w14:textId="77777777" w:rsidR="00277723" w:rsidRPr="00E27D23" w:rsidRDefault="00277723" w:rsidP="002745DF">
            <w:pPr>
              <w:pStyle w:val="TAL"/>
              <w:rPr>
                <w:lang w:eastAsia="zh-CN"/>
              </w:rPr>
            </w:pPr>
            <w:r w:rsidRPr="00E27D23">
              <w:t>The SS transmits a MBS Packet.</w:t>
            </w:r>
          </w:p>
        </w:tc>
        <w:tc>
          <w:tcPr>
            <w:tcW w:w="708" w:type="dxa"/>
            <w:tcBorders>
              <w:top w:val="single" w:sz="4" w:space="0" w:color="auto"/>
              <w:left w:val="single" w:sz="4" w:space="0" w:color="auto"/>
              <w:bottom w:val="single" w:sz="4" w:space="0" w:color="auto"/>
              <w:right w:val="single" w:sz="4" w:space="0" w:color="auto"/>
            </w:tcBorders>
          </w:tcPr>
          <w:p w14:paraId="7A7EB4AA"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9E5CE73" w14:textId="77777777" w:rsidR="00277723" w:rsidRPr="00E27D23" w:rsidRDefault="00277723" w:rsidP="002745D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302DF2D0"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6DC8D1A7" w14:textId="77777777" w:rsidR="00277723" w:rsidRPr="00E27D23" w:rsidRDefault="00277723" w:rsidP="002745DF">
            <w:pPr>
              <w:pStyle w:val="TAC"/>
            </w:pPr>
            <w:r w:rsidRPr="00E27D23">
              <w:t>-</w:t>
            </w:r>
          </w:p>
        </w:tc>
      </w:tr>
      <w:tr w:rsidR="00277723" w:rsidRPr="00E27D23" w14:paraId="12E1CD87" w14:textId="77777777" w:rsidTr="002745DF">
        <w:tc>
          <w:tcPr>
            <w:tcW w:w="533" w:type="dxa"/>
            <w:tcBorders>
              <w:top w:val="nil"/>
              <w:left w:val="single" w:sz="4" w:space="0" w:color="auto"/>
              <w:bottom w:val="single" w:sz="4" w:space="0" w:color="auto"/>
              <w:right w:val="single" w:sz="4" w:space="0" w:color="auto"/>
            </w:tcBorders>
          </w:tcPr>
          <w:p w14:paraId="7EFE5939" w14:textId="77777777" w:rsidR="00277723" w:rsidRPr="00E27D23" w:rsidRDefault="00277723" w:rsidP="002745DF">
            <w:pPr>
              <w:pStyle w:val="TAC"/>
              <w:rPr>
                <w:lang w:eastAsia="zh-CN"/>
              </w:rPr>
            </w:pPr>
            <w:r w:rsidRPr="00E27D23">
              <w:rPr>
                <w:lang w:eastAsia="zh-CN"/>
              </w:rPr>
              <w:t>21</w:t>
            </w:r>
          </w:p>
        </w:tc>
        <w:tc>
          <w:tcPr>
            <w:tcW w:w="3967" w:type="dxa"/>
            <w:tcBorders>
              <w:top w:val="nil"/>
              <w:left w:val="single" w:sz="4" w:space="0" w:color="auto"/>
              <w:bottom w:val="single" w:sz="4" w:space="0" w:color="auto"/>
              <w:right w:val="single" w:sz="4" w:space="0" w:color="auto"/>
            </w:tcBorders>
          </w:tcPr>
          <w:p w14:paraId="7EB1DFFB" w14:textId="77777777" w:rsidR="00277723" w:rsidRPr="00E27D23" w:rsidRDefault="00277723" w:rsidP="002745DF">
            <w:pPr>
              <w:pStyle w:val="TAL"/>
              <w:rPr>
                <w:lang w:eastAsia="zh-CN"/>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08EA9F31"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BE9C9C8" w14:textId="77777777" w:rsidR="00277723" w:rsidRPr="00E27D23" w:rsidRDefault="00277723" w:rsidP="002745DF">
            <w:pPr>
              <w:pStyle w:val="TAL"/>
            </w:pPr>
            <w:r w:rsidRPr="00E27D23">
              <w:t xml:space="preserve">NR RRC: </w:t>
            </w:r>
            <w:r w:rsidRPr="00E27D23">
              <w:rPr>
                <w:i/>
              </w:rPr>
              <w:t>DLInformationTransfer</w:t>
            </w:r>
          </w:p>
          <w:p w14:paraId="42EED339" w14:textId="77777777" w:rsidR="00277723" w:rsidRPr="00E27D23" w:rsidRDefault="00277723" w:rsidP="002745DF">
            <w:pPr>
              <w:pStyle w:val="TAC"/>
              <w:jc w:val="left"/>
            </w:pPr>
            <w:r w:rsidRPr="00E27D23">
              <w:t xml:space="preserve">TC: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5F2A1C2E"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6D87EED2" w14:textId="77777777" w:rsidR="00277723" w:rsidRPr="00E27D23" w:rsidRDefault="00277723" w:rsidP="002745DF">
            <w:pPr>
              <w:pStyle w:val="TAC"/>
            </w:pPr>
            <w:r w:rsidRPr="00E27D23">
              <w:t>-</w:t>
            </w:r>
          </w:p>
        </w:tc>
      </w:tr>
      <w:tr w:rsidR="00277723" w:rsidRPr="00E27D23" w14:paraId="0C3A57A8" w14:textId="77777777" w:rsidTr="002745DF">
        <w:tc>
          <w:tcPr>
            <w:tcW w:w="533" w:type="dxa"/>
            <w:tcBorders>
              <w:top w:val="nil"/>
              <w:left w:val="single" w:sz="4" w:space="0" w:color="auto"/>
              <w:bottom w:val="single" w:sz="4" w:space="0" w:color="auto"/>
              <w:right w:val="single" w:sz="4" w:space="0" w:color="auto"/>
            </w:tcBorders>
          </w:tcPr>
          <w:p w14:paraId="7B96626C" w14:textId="77777777" w:rsidR="00277723" w:rsidRPr="00E27D23" w:rsidRDefault="00277723" w:rsidP="002745DF">
            <w:pPr>
              <w:pStyle w:val="TAC"/>
              <w:rPr>
                <w:lang w:eastAsia="zh-CN"/>
              </w:rPr>
            </w:pPr>
            <w:r w:rsidRPr="00E27D23">
              <w:rPr>
                <w:lang w:eastAsia="zh-CN"/>
              </w:rPr>
              <w:t>22</w:t>
            </w:r>
          </w:p>
        </w:tc>
        <w:tc>
          <w:tcPr>
            <w:tcW w:w="3967" w:type="dxa"/>
            <w:tcBorders>
              <w:top w:val="nil"/>
              <w:left w:val="single" w:sz="4" w:space="0" w:color="auto"/>
              <w:bottom w:val="single" w:sz="4" w:space="0" w:color="auto"/>
              <w:right w:val="single" w:sz="4" w:space="0" w:color="auto"/>
            </w:tcBorders>
          </w:tcPr>
          <w:p w14:paraId="534AB3C8" w14:textId="77777777" w:rsidR="00277723" w:rsidRPr="00E27D23" w:rsidRDefault="00277723" w:rsidP="002745DF">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73DFE4E2"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6F5C9B26" w14:textId="77777777" w:rsidR="00277723" w:rsidRPr="00E27D23" w:rsidRDefault="00277723" w:rsidP="002745DF">
            <w:pPr>
              <w:pStyle w:val="TAL"/>
              <w:rPr>
                <w:i/>
              </w:rPr>
            </w:pPr>
            <w:r w:rsidRPr="00E27D23">
              <w:t xml:space="preserve">NR RRC: </w:t>
            </w:r>
            <w:r w:rsidRPr="00E27D23">
              <w:rPr>
                <w:i/>
              </w:rPr>
              <w:t>ULInformationTransfer</w:t>
            </w:r>
          </w:p>
          <w:p w14:paraId="4EB8F41E" w14:textId="77777777" w:rsidR="00277723" w:rsidRPr="00E27D23" w:rsidRDefault="00277723" w:rsidP="002745DF">
            <w:pPr>
              <w:pStyle w:val="TAC"/>
              <w:jc w:val="left"/>
            </w:pPr>
            <w:r w:rsidRPr="00E27D23">
              <w:t xml:space="preserve">TC: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287A11B8"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6E068C1E" w14:textId="77777777" w:rsidR="00277723" w:rsidRPr="00E27D23" w:rsidRDefault="00277723" w:rsidP="002745DF">
            <w:pPr>
              <w:pStyle w:val="TAC"/>
            </w:pPr>
            <w:r w:rsidRPr="00E27D23">
              <w:t>-</w:t>
            </w:r>
          </w:p>
        </w:tc>
      </w:tr>
      <w:tr w:rsidR="00277723" w:rsidRPr="00E27D23" w14:paraId="121A5A3C" w14:textId="77777777" w:rsidTr="002745DF">
        <w:tc>
          <w:tcPr>
            <w:tcW w:w="533" w:type="dxa"/>
            <w:tcBorders>
              <w:top w:val="single" w:sz="4" w:space="0" w:color="auto"/>
              <w:left w:val="single" w:sz="4" w:space="0" w:color="auto"/>
              <w:bottom w:val="single" w:sz="4" w:space="0" w:color="auto"/>
              <w:right w:val="single" w:sz="4" w:space="0" w:color="auto"/>
            </w:tcBorders>
          </w:tcPr>
          <w:p w14:paraId="35418C24" w14:textId="77777777" w:rsidR="00277723" w:rsidRPr="00E27D23" w:rsidRDefault="00277723" w:rsidP="002745DF">
            <w:pPr>
              <w:pStyle w:val="TAC"/>
              <w:rPr>
                <w:lang w:eastAsia="zh-CN"/>
              </w:rPr>
            </w:pPr>
            <w:r w:rsidRPr="00E27D23">
              <w:rPr>
                <w:lang w:eastAsia="zh-CN"/>
              </w:rPr>
              <w:t>23</w:t>
            </w:r>
          </w:p>
        </w:tc>
        <w:tc>
          <w:tcPr>
            <w:tcW w:w="3967" w:type="dxa"/>
            <w:tcBorders>
              <w:top w:val="single" w:sz="4" w:space="0" w:color="auto"/>
              <w:left w:val="single" w:sz="4" w:space="0" w:color="auto"/>
              <w:bottom w:val="single" w:sz="4" w:space="0" w:color="auto"/>
              <w:right w:val="single" w:sz="4" w:space="0" w:color="auto"/>
            </w:tcBorders>
          </w:tcPr>
          <w:p w14:paraId="2EAA1F30" w14:textId="77777777" w:rsidR="00277723" w:rsidRPr="00E27D23" w:rsidRDefault="00277723" w:rsidP="002745DF">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in step 22 equal to 2</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F7B53AC"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945C227" w14:textId="77777777" w:rsidR="00277723" w:rsidRPr="00E27D23" w:rsidRDefault="00277723" w:rsidP="002745DF">
            <w:pPr>
              <w:pStyle w:val="TAC"/>
              <w:jc w:val="left"/>
            </w:pPr>
            <w:r w:rsidRPr="00E27D23">
              <w:t>-</w:t>
            </w:r>
          </w:p>
        </w:tc>
        <w:tc>
          <w:tcPr>
            <w:tcW w:w="567" w:type="dxa"/>
            <w:tcBorders>
              <w:top w:val="single" w:sz="4" w:space="0" w:color="auto"/>
              <w:left w:val="single" w:sz="4" w:space="0" w:color="auto"/>
              <w:bottom w:val="single" w:sz="4" w:space="0" w:color="auto"/>
              <w:right w:val="single" w:sz="4" w:space="0" w:color="auto"/>
            </w:tcBorders>
          </w:tcPr>
          <w:p w14:paraId="143635C0" w14:textId="77777777" w:rsidR="00277723" w:rsidRPr="00E27D23" w:rsidRDefault="00277723" w:rsidP="002745DF">
            <w:pPr>
              <w:pStyle w:val="TAC"/>
            </w:pPr>
            <w:r w:rsidRPr="00E27D23">
              <w:t>2</w:t>
            </w:r>
          </w:p>
        </w:tc>
        <w:tc>
          <w:tcPr>
            <w:tcW w:w="850" w:type="dxa"/>
            <w:tcBorders>
              <w:top w:val="single" w:sz="4" w:space="0" w:color="auto"/>
              <w:left w:val="single" w:sz="4" w:space="0" w:color="auto"/>
              <w:bottom w:val="single" w:sz="4" w:space="0" w:color="auto"/>
              <w:right w:val="single" w:sz="4" w:space="0" w:color="auto"/>
            </w:tcBorders>
          </w:tcPr>
          <w:p w14:paraId="7EB8C995" w14:textId="77777777" w:rsidR="00277723" w:rsidRPr="00E27D23" w:rsidRDefault="00277723" w:rsidP="002745DF">
            <w:pPr>
              <w:pStyle w:val="TAC"/>
            </w:pPr>
            <w:r w:rsidRPr="00E27D23">
              <w:t>P</w:t>
            </w:r>
          </w:p>
        </w:tc>
      </w:tr>
      <w:tr w:rsidR="00277723" w:rsidRPr="00E27D23" w14:paraId="79648E95" w14:textId="77777777" w:rsidTr="002745DF">
        <w:tc>
          <w:tcPr>
            <w:tcW w:w="9600" w:type="dxa"/>
            <w:gridSpan w:val="6"/>
            <w:tcBorders>
              <w:top w:val="single" w:sz="4" w:space="0" w:color="auto"/>
              <w:left w:val="single" w:sz="4" w:space="0" w:color="auto"/>
              <w:bottom w:val="single" w:sz="4" w:space="0" w:color="auto"/>
              <w:right w:val="single" w:sz="4" w:space="0" w:color="auto"/>
            </w:tcBorders>
          </w:tcPr>
          <w:p w14:paraId="18046214" w14:textId="7C04514E" w:rsidR="00277723" w:rsidRPr="00E27D23" w:rsidRDefault="00277723" w:rsidP="002745DF">
            <w:pPr>
              <w:pStyle w:val="TAN"/>
            </w:pPr>
            <w:r w:rsidRPr="00E27D23">
              <w:t>Note 1:</w:t>
            </w:r>
            <w:r w:rsidRPr="00E27D23">
              <w:tab/>
            </w:r>
            <w:r w:rsidRPr="00E27D23">
              <w:rPr>
                <w:i/>
              </w:rPr>
              <w:t>LocationAndBandwidthMulticast</w:t>
            </w:r>
            <w:r w:rsidRPr="00E27D23">
              <w:t xml:space="preserve"> is configured to use same frequency </w:t>
            </w:r>
            <w:r w:rsidRPr="00E27D23">
              <w:rPr>
                <w:szCs w:val="22"/>
                <w:lang w:eastAsia="sv-SE"/>
              </w:rPr>
              <w:t>domain resources</w:t>
            </w:r>
            <w:r w:rsidRPr="00E27D23">
              <w:t xml:space="preserve"> as CORESET#0. </w:t>
            </w:r>
            <w:r w:rsidRPr="00E27D23">
              <w:rPr>
                <w:i/>
              </w:rPr>
              <w:t>LocationAndBandwidthMulticast</w:t>
            </w:r>
            <w:r w:rsidRPr="00E27D23">
              <w:t xml:space="preserve"> is different from </w:t>
            </w:r>
            <w:r w:rsidRPr="00E27D23">
              <w:rPr>
                <w:i/>
              </w:rPr>
              <w:t>locationAndBandwidth</w:t>
            </w:r>
            <w:r w:rsidRPr="00E27D23">
              <w:t xml:space="preserve"> of the DL BWP expect for n38, n39, n48 and n50.</w:t>
            </w:r>
          </w:p>
          <w:p w14:paraId="7B33482B" w14:textId="711F8896" w:rsidR="00277723" w:rsidRPr="00E27D23" w:rsidRDefault="00277723" w:rsidP="002745DF">
            <w:pPr>
              <w:pStyle w:val="TAN"/>
            </w:pPr>
            <w:r w:rsidRPr="00E27D23">
              <w:t>Note 2:</w:t>
            </w:r>
            <w:r w:rsidRPr="00E27D23">
              <w:tab/>
              <w:t>ResourceAllocation</w:t>
            </w:r>
            <w:r w:rsidRPr="00E27D23">
              <w:rPr>
                <w:i/>
              </w:rPr>
              <w:t xml:space="preserve"> </w:t>
            </w:r>
            <w:r w:rsidRPr="00E27D23">
              <w:t>of</w:t>
            </w:r>
            <w:r w:rsidRPr="00E27D23">
              <w:rPr>
                <w:i/>
              </w:rPr>
              <w:t xml:space="preserve"> pdsch-ConfigMulticast</w:t>
            </w:r>
            <w:r w:rsidRPr="00E27D23">
              <w:t xml:space="preserve"> set to </w:t>
            </w:r>
            <w:r w:rsidRPr="00E27D23">
              <w:rPr>
                <w:i/>
              </w:rPr>
              <w:t>resourceAllocationType0</w:t>
            </w:r>
            <w:r w:rsidRPr="00E27D23">
              <w:t>.</w:t>
            </w:r>
          </w:p>
        </w:tc>
      </w:tr>
    </w:tbl>
    <w:p w14:paraId="21BED8CD" w14:textId="77777777" w:rsidR="00277723" w:rsidRPr="00E27D23" w:rsidRDefault="00277723" w:rsidP="00277723">
      <w:pPr>
        <w:rPr>
          <w:rFonts w:eastAsia="PMingLiU"/>
          <w:lang w:eastAsia="zh-TW"/>
        </w:rPr>
      </w:pPr>
    </w:p>
    <w:p w14:paraId="318FEEE4" w14:textId="77777777" w:rsidR="00277723" w:rsidRPr="00E27D23" w:rsidRDefault="00277723" w:rsidP="00277723">
      <w:pPr>
        <w:pStyle w:val="H6"/>
      </w:pPr>
      <w:r w:rsidRPr="00E27D23">
        <w:t>14.2.1.1.2.3.3</w:t>
      </w:r>
      <w:r w:rsidRPr="00E27D23">
        <w:tab/>
        <w:t>Specific message contents</w:t>
      </w:r>
    </w:p>
    <w:p w14:paraId="79CC6010" w14:textId="77777777" w:rsidR="00277723" w:rsidRPr="00E27D23" w:rsidRDefault="00277723" w:rsidP="00277723">
      <w:pPr>
        <w:pStyle w:val="TH"/>
      </w:pPr>
      <w:r w:rsidRPr="00E27D23">
        <w:rPr>
          <w:color w:val="000000"/>
        </w:rPr>
        <w:t>Table 14.2.1.1.2.3.3-1</w:t>
      </w:r>
      <w:r w:rsidRPr="00E27D23">
        <w:t xml:space="preserve">: </w:t>
      </w:r>
      <w:r w:rsidRPr="00E27D23">
        <w:rPr>
          <w:rStyle w:val="apple-style-span"/>
          <w:rFonts w:eastAsia="Malgun Gothic"/>
        </w:rPr>
        <w:t>ACTIVATE TEST MODE</w:t>
      </w:r>
      <w:r w:rsidRPr="00E27D23">
        <w:t xml:space="preserve"> (preamble, Table 14.2.1.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27D23" w14:paraId="5EE14506" w14:textId="77777777" w:rsidTr="002745DF">
        <w:trPr>
          <w:cantSplit/>
        </w:trPr>
        <w:tc>
          <w:tcPr>
            <w:tcW w:w="9635" w:type="dxa"/>
          </w:tcPr>
          <w:p w14:paraId="308E51B4" w14:textId="77777777" w:rsidR="00277723" w:rsidRPr="00E27D23" w:rsidRDefault="00277723" w:rsidP="002745DF">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0321E0D5" w14:textId="77777777" w:rsidR="00277723" w:rsidRPr="00E27D23" w:rsidRDefault="00277723" w:rsidP="00277723"/>
    <w:p w14:paraId="45BB0333" w14:textId="77777777" w:rsidR="00277723" w:rsidRPr="00E27D23" w:rsidRDefault="00277723" w:rsidP="00277723">
      <w:pPr>
        <w:pStyle w:val="TH"/>
      </w:pPr>
      <w:r w:rsidRPr="00E27D23">
        <w:t>Table 14.2.1.1.2.3.3-2:</w:t>
      </w:r>
      <w:r w:rsidRPr="00E27D23">
        <w:rPr>
          <w:i/>
          <w:iCs/>
        </w:rPr>
        <w:t xml:space="preserve"> RRCReconfiguration</w:t>
      </w:r>
      <w:r w:rsidRPr="00E27D23">
        <w:t xml:space="preserve"> (step 1a15, Table 14.2.1.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E27D23" w14:paraId="0C276A7D" w14:textId="77777777" w:rsidTr="002745DF">
        <w:tc>
          <w:tcPr>
            <w:tcW w:w="9738" w:type="dxa"/>
            <w:gridSpan w:val="4"/>
          </w:tcPr>
          <w:p w14:paraId="3276A1BC" w14:textId="77777777" w:rsidR="00277723" w:rsidRPr="00E27D23" w:rsidRDefault="00277723" w:rsidP="002745DF">
            <w:pPr>
              <w:pStyle w:val="TAL"/>
            </w:pPr>
            <w:r w:rsidRPr="00E27D23">
              <w:t xml:space="preserve">Derivation Path: TS 38.508-1 [4],Table 4.6.1-13 and condition NR </w:t>
            </w:r>
          </w:p>
        </w:tc>
      </w:tr>
      <w:tr w:rsidR="00277723" w:rsidRPr="00E27D23" w14:paraId="1B9C1457" w14:textId="77777777" w:rsidTr="002745DF">
        <w:tblPrEx>
          <w:tblCellMar>
            <w:left w:w="108" w:type="dxa"/>
            <w:right w:w="108" w:type="dxa"/>
          </w:tblCellMar>
        </w:tblPrEx>
        <w:tc>
          <w:tcPr>
            <w:tcW w:w="4535" w:type="dxa"/>
          </w:tcPr>
          <w:p w14:paraId="5F2CF1EF" w14:textId="77777777" w:rsidR="00277723" w:rsidRPr="00E27D23" w:rsidRDefault="00277723" w:rsidP="002745DF">
            <w:pPr>
              <w:pStyle w:val="TAH"/>
            </w:pPr>
            <w:r w:rsidRPr="00E27D23">
              <w:t>Information Element</w:t>
            </w:r>
          </w:p>
        </w:tc>
        <w:tc>
          <w:tcPr>
            <w:tcW w:w="2267" w:type="dxa"/>
          </w:tcPr>
          <w:p w14:paraId="5A4A4453" w14:textId="77777777" w:rsidR="00277723" w:rsidRPr="00E27D23" w:rsidRDefault="00277723" w:rsidP="002745DF">
            <w:pPr>
              <w:pStyle w:val="TAH"/>
            </w:pPr>
            <w:r w:rsidRPr="00E27D23">
              <w:t>Value/remark</w:t>
            </w:r>
          </w:p>
        </w:tc>
        <w:tc>
          <w:tcPr>
            <w:tcW w:w="1700" w:type="dxa"/>
          </w:tcPr>
          <w:p w14:paraId="6E2C1092" w14:textId="77777777" w:rsidR="00277723" w:rsidRPr="00E27D23" w:rsidRDefault="00277723" w:rsidP="002745DF">
            <w:pPr>
              <w:pStyle w:val="TAH"/>
            </w:pPr>
            <w:r w:rsidRPr="00E27D23">
              <w:t>Comment</w:t>
            </w:r>
          </w:p>
        </w:tc>
        <w:tc>
          <w:tcPr>
            <w:tcW w:w="1245" w:type="dxa"/>
          </w:tcPr>
          <w:p w14:paraId="2B84AAE0" w14:textId="77777777" w:rsidR="00277723" w:rsidRPr="00E27D23" w:rsidRDefault="00277723" w:rsidP="002745DF">
            <w:pPr>
              <w:pStyle w:val="TAH"/>
            </w:pPr>
            <w:r w:rsidRPr="00E27D23">
              <w:t>Condition</w:t>
            </w:r>
          </w:p>
        </w:tc>
      </w:tr>
      <w:tr w:rsidR="00277723" w:rsidRPr="00E27D23" w14:paraId="6BE9700F" w14:textId="77777777" w:rsidTr="002745DF">
        <w:tblPrEx>
          <w:tblCellMar>
            <w:left w:w="108" w:type="dxa"/>
            <w:right w:w="108" w:type="dxa"/>
          </w:tblCellMar>
        </w:tblPrEx>
        <w:tc>
          <w:tcPr>
            <w:tcW w:w="4535" w:type="dxa"/>
          </w:tcPr>
          <w:p w14:paraId="4DC51397" w14:textId="77777777" w:rsidR="00277723" w:rsidRPr="00E27D23" w:rsidRDefault="00277723" w:rsidP="002745DF">
            <w:pPr>
              <w:pStyle w:val="TAL"/>
            </w:pPr>
            <w:r w:rsidRPr="00E27D23">
              <w:t>RRCReconfiguration ::= SEQUENCE {</w:t>
            </w:r>
          </w:p>
        </w:tc>
        <w:tc>
          <w:tcPr>
            <w:tcW w:w="2267" w:type="dxa"/>
          </w:tcPr>
          <w:p w14:paraId="1C8D545C" w14:textId="77777777" w:rsidR="00277723" w:rsidRPr="00E27D23" w:rsidRDefault="00277723" w:rsidP="002745DF">
            <w:pPr>
              <w:pStyle w:val="TAL"/>
            </w:pPr>
          </w:p>
        </w:tc>
        <w:tc>
          <w:tcPr>
            <w:tcW w:w="1700" w:type="dxa"/>
          </w:tcPr>
          <w:p w14:paraId="74EA125A" w14:textId="77777777" w:rsidR="00277723" w:rsidRPr="00E27D23" w:rsidRDefault="00277723" w:rsidP="002745DF">
            <w:pPr>
              <w:pStyle w:val="TAL"/>
            </w:pPr>
          </w:p>
        </w:tc>
        <w:tc>
          <w:tcPr>
            <w:tcW w:w="1245" w:type="dxa"/>
          </w:tcPr>
          <w:p w14:paraId="52CF0B18" w14:textId="77777777" w:rsidR="00277723" w:rsidRPr="00E27D23" w:rsidRDefault="00277723" w:rsidP="002745DF">
            <w:pPr>
              <w:pStyle w:val="TAL"/>
            </w:pPr>
          </w:p>
        </w:tc>
      </w:tr>
      <w:tr w:rsidR="00277723" w:rsidRPr="00E27D23" w14:paraId="7EF2EA8E" w14:textId="77777777" w:rsidTr="002745DF">
        <w:tblPrEx>
          <w:tblCellMar>
            <w:left w:w="108" w:type="dxa"/>
            <w:right w:w="108" w:type="dxa"/>
          </w:tblCellMar>
        </w:tblPrEx>
        <w:tc>
          <w:tcPr>
            <w:tcW w:w="4535" w:type="dxa"/>
          </w:tcPr>
          <w:p w14:paraId="757CCF34" w14:textId="77777777" w:rsidR="00277723" w:rsidRPr="00E27D23" w:rsidRDefault="00277723" w:rsidP="002745DF">
            <w:pPr>
              <w:pStyle w:val="TAL"/>
            </w:pPr>
            <w:r w:rsidRPr="00E27D23">
              <w:t xml:space="preserve">  criticalExtensions CHOICE {</w:t>
            </w:r>
          </w:p>
        </w:tc>
        <w:tc>
          <w:tcPr>
            <w:tcW w:w="2267" w:type="dxa"/>
          </w:tcPr>
          <w:p w14:paraId="5026037D" w14:textId="77777777" w:rsidR="00277723" w:rsidRPr="00E27D23" w:rsidRDefault="00277723" w:rsidP="002745DF">
            <w:pPr>
              <w:pStyle w:val="TAL"/>
            </w:pPr>
          </w:p>
        </w:tc>
        <w:tc>
          <w:tcPr>
            <w:tcW w:w="1700" w:type="dxa"/>
          </w:tcPr>
          <w:p w14:paraId="5D60A727" w14:textId="77777777" w:rsidR="00277723" w:rsidRPr="00E27D23" w:rsidRDefault="00277723" w:rsidP="002745DF">
            <w:pPr>
              <w:pStyle w:val="TAL"/>
            </w:pPr>
          </w:p>
        </w:tc>
        <w:tc>
          <w:tcPr>
            <w:tcW w:w="1245" w:type="dxa"/>
          </w:tcPr>
          <w:p w14:paraId="5FF96DB7" w14:textId="77777777" w:rsidR="00277723" w:rsidRPr="00E27D23" w:rsidRDefault="00277723" w:rsidP="002745DF">
            <w:pPr>
              <w:pStyle w:val="TAL"/>
            </w:pPr>
          </w:p>
        </w:tc>
      </w:tr>
      <w:tr w:rsidR="00277723" w:rsidRPr="00E27D23" w14:paraId="47DC1FE2" w14:textId="77777777" w:rsidTr="002745DF">
        <w:tblPrEx>
          <w:tblCellMar>
            <w:left w:w="108" w:type="dxa"/>
            <w:right w:w="108" w:type="dxa"/>
          </w:tblCellMar>
        </w:tblPrEx>
        <w:tc>
          <w:tcPr>
            <w:tcW w:w="4535" w:type="dxa"/>
            <w:tcBorders>
              <w:bottom w:val="single" w:sz="4" w:space="0" w:color="auto"/>
            </w:tcBorders>
          </w:tcPr>
          <w:p w14:paraId="481D4B10" w14:textId="77777777" w:rsidR="00277723" w:rsidRPr="00E27D23" w:rsidRDefault="00277723" w:rsidP="002745DF">
            <w:pPr>
              <w:pStyle w:val="TAL"/>
            </w:pPr>
            <w:r w:rsidRPr="00E27D23">
              <w:t xml:space="preserve">    rrcReconfiguration ::= SEQUENCE {</w:t>
            </w:r>
          </w:p>
        </w:tc>
        <w:tc>
          <w:tcPr>
            <w:tcW w:w="2267" w:type="dxa"/>
          </w:tcPr>
          <w:p w14:paraId="26D579DC" w14:textId="77777777" w:rsidR="00277723" w:rsidRPr="00E27D23" w:rsidRDefault="00277723" w:rsidP="002745DF">
            <w:pPr>
              <w:pStyle w:val="TAL"/>
            </w:pPr>
          </w:p>
        </w:tc>
        <w:tc>
          <w:tcPr>
            <w:tcW w:w="1700" w:type="dxa"/>
          </w:tcPr>
          <w:p w14:paraId="66B0A69D" w14:textId="77777777" w:rsidR="00277723" w:rsidRPr="00E27D23" w:rsidRDefault="00277723" w:rsidP="002745DF">
            <w:pPr>
              <w:pStyle w:val="TAL"/>
            </w:pPr>
          </w:p>
        </w:tc>
        <w:tc>
          <w:tcPr>
            <w:tcW w:w="1245" w:type="dxa"/>
          </w:tcPr>
          <w:p w14:paraId="21F4CFFF" w14:textId="77777777" w:rsidR="00277723" w:rsidRPr="00E27D23" w:rsidRDefault="00277723" w:rsidP="002745DF">
            <w:pPr>
              <w:pStyle w:val="TAL"/>
            </w:pPr>
          </w:p>
        </w:tc>
      </w:tr>
      <w:tr w:rsidR="00277723" w:rsidRPr="00E27D23" w14:paraId="2704C043" w14:textId="77777777" w:rsidTr="002745DF">
        <w:tblPrEx>
          <w:tblCellMar>
            <w:left w:w="108" w:type="dxa"/>
            <w:right w:w="108" w:type="dxa"/>
          </w:tblCellMar>
        </w:tblPrEx>
        <w:tc>
          <w:tcPr>
            <w:tcW w:w="4535" w:type="dxa"/>
            <w:tcBorders>
              <w:top w:val="single" w:sz="4" w:space="0" w:color="auto"/>
              <w:bottom w:val="single" w:sz="4" w:space="0" w:color="auto"/>
            </w:tcBorders>
          </w:tcPr>
          <w:p w14:paraId="62C00E6C" w14:textId="77777777" w:rsidR="00277723" w:rsidRPr="00E27D23" w:rsidRDefault="00277723" w:rsidP="002745DF">
            <w:pPr>
              <w:pStyle w:val="TAL"/>
            </w:pPr>
            <w:r w:rsidRPr="00E27D23">
              <w:t xml:space="preserve">      radioBearerConfig</w:t>
            </w:r>
          </w:p>
        </w:tc>
        <w:tc>
          <w:tcPr>
            <w:tcW w:w="2267" w:type="dxa"/>
          </w:tcPr>
          <w:p w14:paraId="7CF61F98" w14:textId="77777777" w:rsidR="00277723" w:rsidRPr="00E27D23" w:rsidRDefault="00277723" w:rsidP="002745DF">
            <w:pPr>
              <w:pStyle w:val="TAL"/>
            </w:pPr>
            <w:r w:rsidRPr="00E27D23">
              <w:t>RadioBearerConfig with condition MRBm and UM_PTM</w:t>
            </w:r>
          </w:p>
        </w:tc>
        <w:tc>
          <w:tcPr>
            <w:tcW w:w="1700" w:type="dxa"/>
          </w:tcPr>
          <w:p w14:paraId="09270CAC" w14:textId="77777777" w:rsidR="00277723" w:rsidRPr="00E27D23" w:rsidRDefault="00277723" w:rsidP="002745DF">
            <w:pPr>
              <w:pStyle w:val="TAL"/>
            </w:pPr>
            <w:r w:rsidRPr="00E27D23">
              <w:rPr>
                <w:lang w:eastAsia="zh-CN"/>
              </w:rPr>
              <w:t>m=1</w:t>
            </w:r>
          </w:p>
        </w:tc>
        <w:tc>
          <w:tcPr>
            <w:tcW w:w="1245" w:type="dxa"/>
          </w:tcPr>
          <w:p w14:paraId="3A1DDF1A" w14:textId="77777777" w:rsidR="00277723" w:rsidRPr="00E27D23" w:rsidRDefault="00277723" w:rsidP="002745DF">
            <w:pPr>
              <w:pStyle w:val="TAL"/>
            </w:pPr>
          </w:p>
        </w:tc>
      </w:tr>
      <w:tr w:rsidR="00277723" w:rsidRPr="00E27D23" w14:paraId="4BD333E5" w14:textId="77777777" w:rsidTr="002745DF">
        <w:tblPrEx>
          <w:tblCellMar>
            <w:left w:w="108" w:type="dxa"/>
            <w:right w:w="108" w:type="dxa"/>
          </w:tblCellMar>
        </w:tblPrEx>
        <w:tc>
          <w:tcPr>
            <w:tcW w:w="4535" w:type="dxa"/>
            <w:tcBorders>
              <w:top w:val="single" w:sz="4" w:space="0" w:color="auto"/>
              <w:bottom w:val="single" w:sz="4" w:space="0" w:color="auto"/>
            </w:tcBorders>
          </w:tcPr>
          <w:p w14:paraId="7C509FAE" w14:textId="77777777" w:rsidR="00277723" w:rsidRPr="00E27D23" w:rsidRDefault="00277723" w:rsidP="002745DF">
            <w:pPr>
              <w:pStyle w:val="TAL"/>
            </w:pPr>
            <w:r w:rsidRPr="00E27D23">
              <w:t xml:space="preserve">      nonCriticalExtension SEQUENCE {</w:t>
            </w:r>
          </w:p>
        </w:tc>
        <w:tc>
          <w:tcPr>
            <w:tcW w:w="2267" w:type="dxa"/>
          </w:tcPr>
          <w:p w14:paraId="3C0AD225" w14:textId="77777777" w:rsidR="00277723" w:rsidRPr="00E27D23" w:rsidRDefault="00277723" w:rsidP="002745DF">
            <w:pPr>
              <w:pStyle w:val="TAL"/>
            </w:pPr>
          </w:p>
        </w:tc>
        <w:tc>
          <w:tcPr>
            <w:tcW w:w="1700" w:type="dxa"/>
          </w:tcPr>
          <w:p w14:paraId="062C99B4" w14:textId="77777777" w:rsidR="00277723" w:rsidRPr="00E27D23" w:rsidRDefault="00277723" w:rsidP="002745DF">
            <w:pPr>
              <w:pStyle w:val="TAL"/>
            </w:pPr>
          </w:p>
        </w:tc>
        <w:tc>
          <w:tcPr>
            <w:tcW w:w="1245" w:type="dxa"/>
          </w:tcPr>
          <w:p w14:paraId="78115412" w14:textId="77777777" w:rsidR="00277723" w:rsidRPr="00E27D23" w:rsidRDefault="00277723" w:rsidP="002745DF">
            <w:pPr>
              <w:pStyle w:val="TAL"/>
            </w:pPr>
          </w:p>
        </w:tc>
      </w:tr>
      <w:tr w:rsidR="00277723" w:rsidRPr="00E27D23" w14:paraId="686D9FC8" w14:textId="77777777" w:rsidTr="002745DF">
        <w:tblPrEx>
          <w:tblCellMar>
            <w:left w:w="108" w:type="dxa"/>
            <w:right w:w="108" w:type="dxa"/>
          </w:tblCellMar>
        </w:tblPrEx>
        <w:tc>
          <w:tcPr>
            <w:tcW w:w="4535" w:type="dxa"/>
            <w:tcBorders>
              <w:top w:val="single" w:sz="4" w:space="0" w:color="auto"/>
              <w:bottom w:val="single" w:sz="4" w:space="0" w:color="auto"/>
            </w:tcBorders>
          </w:tcPr>
          <w:p w14:paraId="007AADB0" w14:textId="77777777" w:rsidR="00277723" w:rsidRPr="00E27D23" w:rsidRDefault="00277723" w:rsidP="002745DF">
            <w:pPr>
              <w:pStyle w:val="TAL"/>
            </w:pPr>
            <w:r w:rsidRPr="00E27D23">
              <w:t xml:space="preserve">        masterCellGroup</w:t>
            </w:r>
          </w:p>
        </w:tc>
        <w:tc>
          <w:tcPr>
            <w:tcW w:w="2267" w:type="dxa"/>
          </w:tcPr>
          <w:p w14:paraId="7D65F613" w14:textId="77777777" w:rsidR="00277723" w:rsidRPr="00E27D23" w:rsidRDefault="00277723" w:rsidP="002745DF">
            <w:pPr>
              <w:pStyle w:val="TAL"/>
            </w:pPr>
            <w:r w:rsidRPr="00E27D23">
              <w:t>CellGroupConfig</w:t>
            </w:r>
          </w:p>
        </w:tc>
        <w:tc>
          <w:tcPr>
            <w:tcW w:w="1700" w:type="dxa"/>
          </w:tcPr>
          <w:p w14:paraId="4B9E3F7F" w14:textId="77777777" w:rsidR="00277723" w:rsidRPr="00E27D23" w:rsidRDefault="00277723" w:rsidP="002745DF">
            <w:pPr>
              <w:pStyle w:val="TAL"/>
            </w:pPr>
            <w:r w:rsidRPr="00E27D23">
              <w:t>Table 14.2.1.1.2.3.3-4</w:t>
            </w:r>
          </w:p>
        </w:tc>
        <w:tc>
          <w:tcPr>
            <w:tcW w:w="1245" w:type="dxa"/>
          </w:tcPr>
          <w:p w14:paraId="10F6D59D" w14:textId="77777777" w:rsidR="00277723" w:rsidRPr="00E27D23" w:rsidRDefault="00277723" w:rsidP="002745DF">
            <w:pPr>
              <w:pStyle w:val="TAL"/>
            </w:pPr>
          </w:p>
        </w:tc>
      </w:tr>
      <w:tr w:rsidR="00277723" w:rsidRPr="00E27D23" w14:paraId="1DD806F4" w14:textId="77777777" w:rsidTr="002745DF">
        <w:tblPrEx>
          <w:tblCellMar>
            <w:left w:w="108" w:type="dxa"/>
            <w:right w:w="108" w:type="dxa"/>
          </w:tblCellMar>
        </w:tblPrEx>
        <w:tc>
          <w:tcPr>
            <w:tcW w:w="4535" w:type="dxa"/>
            <w:tcBorders>
              <w:top w:val="single" w:sz="4" w:space="0" w:color="auto"/>
              <w:bottom w:val="single" w:sz="4" w:space="0" w:color="auto"/>
            </w:tcBorders>
          </w:tcPr>
          <w:p w14:paraId="50979AE4" w14:textId="77777777" w:rsidR="00277723" w:rsidRPr="00E27D23" w:rsidRDefault="00277723" w:rsidP="002745DF">
            <w:pPr>
              <w:pStyle w:val="TAL"/>
            </w:pPr>
            <w:r w:rsidRPr="00E27D23">
              <w:t xml:space="preserve">        dedicatedNAS-MessageList SEQUENCE (SIZE(1..maxDRB)) OF DedicatedNAS-Message {}</w:t>
            </w:r>
          </w:p>
        </w:tc>
        <w:tc>
          <w:tcPr>
            <w:tcW w:w="2267" w:type="dxa"/>
          </w:tcPr>
          <w:p w14:paraId="631DF17F" w14:textId="77777777" w:rsidR="00277723" w:rsidRPr="00E27D23" w:rsidRDefault="00277723" w:rsidP="002745DF">
            <w:pPr>
              <w:pStyle w:val="TAL"/>
            </w:pPr>
            <w:r w:rsidRPr="00E27D23">
              <w:t>DedicatedNAS-Message</w:t>
            </w:r>
          </w:p>
        </w:tc>
        <w:tc>
          <w:tcPr>
            <w:tcW w:w="1700" w:type="dxa"/>
          </w:tcPr>
          <w:p w14:paraId="0EC678B8" w14:textId="77777777" w:rsidR="00277723" w:rsidRPr="00E27D23" w:rsidRDefault="00277723" w:rsidP="002745DF">
            <w:pPr>
              <w:pStyle w:val="TAL"/>
            </w:pPr>
          </w:p>
        </w:tc>
        <w:tc>
          <w:tcPr>
            <w:tcW w:w="1245" w:type="dxa"/>
          </w:tcPr>
          <w:p w14:paraId="6F11EDAD" w14:textId="77777777" w:rsidR="00277723" w:rsidRPr="00E27D23" w:rsidRDefault="00277723" w:rsidP="002745DF">
            <w:pPr>
              <w:pStyle w:val="TAL"/>
            </w:pPr>
          </w:p>
        </w:tc>
      </w:tr>
      <w:tr w:rsidR="00277723" w:rsidRPr="00E27D23" w14:paraId="780D1548" w14:textId="77777777" w:rsidTr="002745DF">
        <w:tblPrEx>
          <w:tblCellMar>
            <w:left w:w="108" w:type="dxa"/>
            <w:right w:w="108" w:type="dxa"/>
          </w:tblCellMar>
        </w:tblPrEx>
        <w:tc>
          <w:tcPr>
            <w:tcW w:w="4535" w:type="dxa"/>
            <w:tcBorders>
              <w:top w:val="nil"/>
              <w:bottom w:val="single" w:sz="4" w:space="0" w:color="auto"/>
            </w:tcBorders>
          </w:tcPr>
          <w:p w14:paraId="038F70EC" w14:textId="77777777" w:rsidR="00277723" w:rsidRPr="00E27D23" w:rsidRDefault="00277723" w:rsidP="002745DF">
            <w:pPr>
              <w:pStyle w:val="TAL"/>
            </w:pPr>
            <w:r w:rsidRPr="00E27D23">
              <w:t xml:space="preserve">      }</w:t>
            </w:r>
          </w:p>
        </w:tc>
        <w:tc>
          <w:tcPr>
            <w:tcW w:w="2267" w:type="dxa"/>
          </w:tcPr>
          <w:p w14:paraId="30EBBCA4" w14:textId="77777777" w:rsidR="00277723" w:rsidRPr="00E27D23" w:rsidRDefault="00277723" w:rsidP="002745DF">
            <w:pPr>
              <w:pStyle w:val="TAL"/>
            </w:pPr>
          </w:p>
        </w:tc>
        <w:tc>
          <w:tcPr>
            <w:tcW w:w="1700" w:type="dxa"/>
          </w:tcPr>
          <w:p w14:paraId="5EB0AE2D" w14:textId="77777777" w:rsidR="00277723" w:rsidRPr="00E27D23" w:rsidRDefault="00277723" w:rsidP="002745DF">
            <w:pPr>
              <w:pStyle w:val="TAL"/>
            </w:pPr>
          </w:p>
        </w:tc>
        <w:tc>
          <w:tcPr>
            <w:tcW w:w="1245" w:type="dxa"/>
          </w:tcPr>
          <w:p w14:paraId="3B16E2F1" w14:textId="77777777" w:rsidR="00277723" w:rsidRPr="00E27D23" w:rsidRDefault="00277723" w:rsidP="002745DF">
            <w:pPr>
              <w:pStyle w:val="TAL"/>
            </w:pPr>
          </w:p>
        </w:tc>
      </w:tr>
      <w:tr w:rsidR="00277723" w:rsidRPr="00E27D23" w14:paraId="0B90B620" w14:textId="77777777" w:rsidTr="002745DF">
        <w:tblPrEx>
          <w:tblCellMar>
            <w:left w:w="108" w:type="dxa"/>
            <w:right w:w="108" w:type="dxa"/>
          </w:tblCellMar>
        </w:tblPrEx>
        <w:tc>
          <w:tcPr>
            <w:tcW w:w="4535" w:type="dxa"/>
            <w:tcBorders>
              <w:bottom w:val="single" w:sz="4" w:space="0" w:color="auto"/>
            </w:tcBorders>
          </w:tcPr>
          <w:p w14:paraId="28F67447" w14:textId="77777777" w:rsidR="00277723" w:rsidRPr="00E27D23" w:rsidRDefault="00277723" w:rsidP="002745DF">
            <w:pPr>
              <w:pStyle w:val="TAL"/>
            </w:pPr>
            <w:r w:rsidRPr="00E27D23">
              <w:t xml:space="preserve">    }</w:t>
            </w:r>
          </w:p>
        </w:tc>
        <w:tc>
          <w:tcPr>
            <w:tcW w:w="2267" w:type="dxa"/>
          </w:tcPr>
          <w:p w14:paraId="11D78ADB" w14:textId="77777777" w:rsidR="00277723" w:rsidRPr="00E27D23" w:rsidRDefault="00277723" w:rsidP="002745DF">
            <w:pPr>
              <w:pStyle w:val="TAL"/>
            </w:pPr>
          </w:p>
        </w:tc>
        <w:tc>
          <w:tcPr>
            <w:tcW w:w="1700" w:type="dxa"/>
          </w:tcPr>
          <w:p w14:paraId="14F6BCD7" w14:textId="77777777" w:rsidR="00277723" w:rsidRPr="00E27D23" w:rsidRDefault="00277723" w:rsidP="002745DF">
            <w:pPr>
              <w:pStyle w:val="TAL"/>
            </w:pPr>
          </w:p>
        </w:tc>
        <w:tc>
          <w:tcPr>
            <w:tcW w:w="1245" w:type="dxa"/>
          </w:tcPr>
          <w:p w14:paraId="58B7504E" w14:textId="77777777" w:rsidR="00277723" w:rsidRPr="00E27D23" w:rsidRDefault="00277723" w:rsidP="002745DF">
            <w:pPr>
              <w:pStyle w:val="TAL"/>
            </w:pPr>
          </w:p>
        </w:tc>
      </w:tr>
      <w:tr w:rsidR="00277723" w:rsidRPr="00E27D23" w14:paraId="780938C4" w14:textId="77777777" w:rsidTr="002745DF">
        <w:tblPrEx>
          <w:tblCellMar>
            <w:left w:w="108" w:type="dxa"/>
            <w:right w:w="108" w:type="dxa"/>
          </w:tblCellMar>
        </w:tblPrEx>
        <w:tc>
          <w:tcPr>
            <w:tcW w:w="4535" w:type="dxa"/>
            <w:tcBorders>
              <w:bottom w:val="single" w:sz="4" w:space="0" w:color="auto"/>
            </w:tcBorders>
          </w:tcPr>
          <w:p w14:paraId="49A7B1C8" w14:textId="77777777" w:rsidR="00277723" w:rsidRPr="00E27D23" w:rsidRDefault="00277723" w:rsidP="002745DF">
            <w:pPr>
              <w:pStyle w:val="TAL"/>
            </w:pPr>
            <w:r w:rsidRPr="00E27D23">
              <w:t xml:space="preserve">  }</w:t>
            </w:r>
          </w:p>
        </w:tc>
        <w:tc>
          <w:tcPr>
            <w:tcW w:w="2267" w:type="dxa"/>
          </w:tcPr>
          <w:p w14:paraId="415C1C6C" w14:textId="77777777" w:rsidR="00277723" w:rsidRPr="00E27D23" w:rsidRDefault="00277723" w:rsidP="002745DF">
            <w:pPr>
              <w:pStyle w:val="TAL"/>
            </w:pPr>
          </w:p>
        </w:tc>
        <w:tc>
          <w:tcPr>
            <w:tcW w:w="1700" w:type="dxa"/>
          </w:tcPr>
          <w:p w14:paraId="05BB421D" w14:textId="77777777" w:rsidR="00277723" w:rsidRPr="00E27D23" w:rsidRDefault="00277723" w:rsidP="002745DF">
            <w:pPr>
              <w:pStyle w:val="TAL"/>
            </w:pPr>
          </w:p>
        </w:tc>
        <w:tc>
          <w:tcPr>
            <w:tcW w:w="1245" w:type="dxa"/>
          </w:tcPr>
          <w:p w14:paraId="7BE41511" w14:textId="77777777" w:rsidR="00277723" w:rsidRPr="00E27D23" w:rsidRDefault="00277723" w:rsidP="002745DF">
            <w:pPr>
              <w:pStyle w:val="TAL"/>
            </w:pPr>
          </w:p>
        </w:tc>
      </w:tr>
      <w:tr w:rsidR="00277723" w:rsidRPr="00E27D23" w14:paraId="3AC11528" w14:textId="77777777" w:rsidTr="002745DF">
        <w:tblPrEx>
          <w:tblCellMar>
            <w:left w:w="108" w:type="dxa"/>
            <w:right w:w="108" w:type="dxa"/>
          </w:tblCellMar>
        </w:tblPrEx>
        <w:tc>
          <w:tcPr>
            <w:tcW w:w="4535" w:type="dxa"/>
            <w:tcBorders>
              <w:bottom w:val="single" w:sz="4" w:space="0" w:color="auto"/>
            </w:tcBorders>
          </w:tcPr>
          <w:p w14:paraId="14D3A055" w14:textId="77777777" w:rsidR="00277723" w:rsidRPr="00E27D23" w:rsidRDefault="00277723" w:rsidP="002745DF">
            <w:pPr>
              <w:pStyle w:val="TAL"/>
            </w:pPr>
            <w:r w:rsidRPr="00E27D23">
              <w:t>}</w:t>
            </w:r>
          </w:p>
        </w:tc>
        <w:tc>
          <w:tcPr>
            <w:tcW w:w="2267" w:type="dxa"/>
          </w:tcPr>
          <w:p w14:paraId="15BA8A5D" w14:textId="77777777" w:rsidR="00277723" w:rsidRPr="00E27D23" w:rsidRDefault="00277723" w:rsidP="002745DF">
            <w:pPr>
              <w:pStyle w:val="TAL"/>
            </w:pPr>
          </w:p>
        </w:tc>
        <w:tc>
          <w:tcPr>
            <w:tcW w:w="1700" w:type="dxa"/>
          </w:tcPr>
          <w:p w14:paraId="305ACF14" w14:textId="77777777" w:rsidR="00277723" w:rsidRPr="00E27D23" w:rsidRDefault="00277723" w:rsidP="002745DF">
            <w:pPr>
              <w:pStyle w:val="TAL"/>
            </w:pPr>
          </w:p>
        </w:tc>
        <w:tc>
          <w:tcPr>
            <w:tcW w:w="1245" w:type="dxa"/>
          </w:tcPr>
          <w:p w14:paraId="26C6FC12" w14:textId="77777777" w:rsidR="00277723" w:rsidRPr="00E27D23" w:rsidRDefault="00277723" w:rsidP="002745DF">
            <w:pPr>
              <w:pStyle w:val="TAL"/>
            </w:pPr>
          </w:p>
        </w:tc>
      </w:tr>
    </w:tbl>
    <w:p w14:paraId="1C557879" w14:textId="77777777" w:rsidR="00277723" w:rsidRPr="00E27D23" w:rsidRDefault="00277723" w:rsidP="00277723"/>
    <w:p w14:paraId="15FB84BD" w14:textId="77777777" w:rsidR="00277723" w:rsidRPr="00E27D23" w:rsidRDefault="00277723" w:rsidP="00277723">
      <w:pPr>
        <w:pStyle w:val="TH"/>
      </w:pPr>
      <w:r w:rsidRPr="00E27D23">
        <w:t>Table 14.2.1.1.2.3.3-3:</w:t>
      </w:r>
      <w:r w:rsidRPr="00E27D23">
        <w:rPr>
          <w:i/>
          <w:iCs/>
        </w:rPr>
        <w:t xml:space="preserve"> RRCReconfiguration</w:t>
      </w:r>
      <w:r w:rsidRPr="00E27D23">
        <w:t xml:space="preserve"> (step 1b10, Table 14.2.1.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E27D23" w14:paraId="00641007" w14:textId="77777777" w:rsidTr="002745DF">
        <w:tc>
          <w:tcPr>
            <w:tcW w:w="9738" w:type="dxa"/>
            <w:gridSpan w:val="4"/>
          </w:tcPr>
          <w:p w14:paraId="6D2004C6" w14:textId="77777777" w:rsidR="00277723" w:rsidRPr="00E27D23" w:rsidRDefault="00277723" w:rsidP="002745DF">
            <w:pPr>
              <w:pStyle w:val="TAL"/>
            </w:pPr>
            <w:r w:rsidRPr="00E27D23">
              <w:t xml:space="preserve">Derivation Path: TS 38.508-1 [4], Table 4.6.1-13 and condition NR </w:t>
            </w:r>
          </w:p>
        </w:tc>
      </w:tr>
      <w:tr w:rsidR="00277723" w:rsidRPr="00E27D23" w14:paraId="061E4C27" w14:textId="77777777" w:rsidTr="002745DF">
        <w:tblPrEx>
          <w:tblCellMar>
            <w:left w:w="108" w:type="dxa"/>
            <w:right w:w="108" w:type="dxa"/>
          </w:tblCellMar>
        </w:tblPrEx>
        <w:tc>
          <w:tcPr>
            <w:tcW w:w="4535" w:type="dxa"/>
          </w:tcPr>
          <w:p w14:paraId="19C785D5" w14:textId="77777777" w:rsidR="00277723" w:rsidRPr="00E27D23" w:rsidRDefault="00277723" w:rsidP="002745DF">
            <w:pPr>
              <w:pStyle w:val="TAH"/>
            </w:pPr>
            <w:r w:rsidRPr="00E27D23">
              <w:t>Information Element</w:t>
            </w:r>
          </w:p>
        </w:tc>
        <w:tc>
          <w:tcPr>
            <w:tcW w:w="2267" w:type="dxa"/>
          </w:tcPr>
          <w:p w14:paraId="1665F315" w14:textId="77777777" w:rsidR="00277723" w:rsidRPr="00E27D23" w:rsidRDefault="00277723" w:rsidP="002745DF">
            <w:pPr>
              <w:pStyle w:val="TAH"/>
            </w:pPr>
            <w:r w:rsidRPr="00E27D23">
              <w:t>Value/remark</w:t>
            </w:r>
          </w:p>
        </w:tc>
        <w:tc>
          <w:tcPr>
            <w:tcW w:w="1700" w:type="dxa"/>
          </w:tcPr>
          <w:p w14:paraId="602B1F09" w14:textId="77777777" w:rsidR="00277723" w:rsidRPr="00E27D23" w:rsidRDefault="00277723" w:rsidP="002745DF">
            <w:pPr>
              <w:pStyle w:val="TAH"/>
            </w:pPr>
            <w:r w:rsidRPr="00E27D23">
              <w:t>Comment</w:t>
            </w:r>
          </w:p>
        </w:tc>
        <w:tc>
          <w:tcPr>
            <w:tcW w:w="1245" w:type="dxa"/>
          </w:tcPr>
          <w:p w14:paraId="71528752" w14:textId="77777777" w:rsidR="00277723" w:rsidRPr="00E27D23" w:rsidRDefault="00277723" w:rsidP="002745DF">
            <w:pPr>
              <w:pStyle w:val="TAH"/>
            </w:pPr>
            <w:r w:rsidRPr="00E27D23">
              <w:t>Condition</w:t>
            </w:r>
          </w:p>
        </w:tc>
      </w:tr>
      <w:tr w:rsidR="00277723" w:rsidRPr="00E27D23" w14:paraId="37FD2C90" w14:textId="77777777" w:rsidTr="002745DF">
        <w:tblPrEx>
          <w:tblCellMar>
            <w:left w:w="108" w:type="dxa"/>
            <w:right w:w="108" w:type="dxa"/>
          </w:tblCellMar>
        </w:tblPrEx>
        <w:tc>
          <w:tcPr>
            <w:tcW w:w="4535" w:type="dxa"/>
          </w:tcPr>
          <w:p w14:paraId="535C3548" w14:textId="77777777" w:rsidR="00277723" w:rsidRPr="00E27D23" w:rsidRDefault="00277723" w:rsidP="002745DF">
            <w:pPr>
              <w:pStyle w:val="TAL"/>
            </w:pPr>
            <w:r w:rsidRPr="00E27D23">
              <w:t>RRCReconfiguration ::= SEQUENCE {</w:t>
            </w:r>
          </w:p>
        </w:tc>
        <w:tc>
          <w:tcPr>
            <w:tcW w:w="2267" w:type="dxa"/>
          </w:tcPr>
          <w:p w14:paraId="1374DF14" w14:textId="77777777" w:rsidR="00277723" w:rsidRPr="00E27D23" w:rsidRDefault="00277723" w:rsidP="002745DF">
            <w:pPr>
              <w:pStyle w:val="TAL"/>
            </w:pPr>
          </w:p>
        </w:tc>
        <w:tc>
          <w:tcPr>
            <w:tcW w:w="1700" w:type="dxa"/>
          </w:tcPr>
          <w:p w14:paraId="059EC687" w14:textId="77777777" w:rsidR="00277723" w:rsidRPr="00E27D23" w:rsidRDefault="00277723" w:rsidP="002745DF">
            <w:pPr>
              <w:pStyle w:val="TAL"/>
            </w:pPr>
          </w:p>
        </w:tc>
        <w:tc>
          <w:tcPr>
            <w:tcW w:w="1245" w:type="dxa"/>
          </w:tcPr>
          <w:p w14:paraId="3732EEBA" w14:textId="77777777" w:rsidR="00277723" w:rsidRPr="00E27D23" w:rsidRDefault="00277723" w:rsidP="002745DF">
            <w:pPr>
              <w:pStyle w:val="TAL"/>
            </w:pPr>
          </w:p>
        </w:tc>
      </w:tr>
      <w:tr w:rsidR="00277723" w:rsidRPr="00E27D23" w14:paraId="44C206C4" w14:textId="77777777" w:rsidTr="002745DF">
        <w:tblPrEx>
          <w:tblCellMar>
            <w:left w:w="108" w:type="dxa"/>
            <w:right w:w="108" w:type="dxa"/>
          </w:tblCellMar>
        </w:tblPrEx>
        <w:tc>
          <w:tcPr>
            <w:tcW w:w="4535" w:type="dxa"/>
          </w:tcPr>
          <w:p w14:paraId="06A365BC" w14:textId="77777777" w:rsidR="00277723" w:rsidRPr="00E27D23" w:rsidRDefault="00277723" w:rsidP="002745DF">
            <w:pPr>
              <w:pStyle w:val="TAL"/>
            </w:pPr>
            <w:r w:rsidRPr="00E27D23">
              <w:t xml:space="preserve">  criticalExtensions CHOICE {</w:t>
            </w:r>
          </w:p>
        </w:tc>
        <w:tc>
          <w:tcPr>
            <w:tcW w:w="2267" w:type="dxa"/>
          </w:tcPr>
          <w:p w14:paraId="45829378" w14:textId="77777777" w:rsidR="00277723" w:rsidRPr="00E27D23" w:rsidRDefault="00277723" w:rsidP="002745DF">
            <w:pPr>
              <w:pStyle w:val="TAL"/>
            </w:pPr>
          </w:p>
        </w:tc>
        <w:tc>
          <w:tcPr>
            <w:tcW w:w="1700" w:type="dxa"/>
          </w:tcPr>
          <w:p w14:paraId="3D6048F2" w14:textId="77777777" w:rsidR="00277723" w:rsidRPr="00E27D23" w:rsidRDefault="00277723" w:rsidP="002745DF">
            <w:pPr>
              <w:pStyle w:val="TAL"/>
            </w:pPr>
          </w:p>
        </w:tc>
        <w:tc>
          <w:tcPr>
            <w:tcW w:w="1245" w:type="dxa"/>
          </w:tcPr>
          <w:p w14:paraId="31DB4A66" w14:textId="77777777" w:rsidR="00277723" w:rsidRPr="00E27D23" w:rsidRDefault="00277723" w:rsidP="002745DF">
            <w:pPr>
              <w:pStyle w:val="TAL"/>
            </w:pPr>
          </w:p>
        </w:tc>
      </w:tr>
      <w:tr w:rsidR="00277723" w:rsidRPr="00E27D23" w14:paraId="0B38118B" w14:textId="77777777" w:rsidTr="002745DF">
        <w:tblPrEx>
          <w:tblCellMar>
            <w:left w:w="108" w:type="dxa"/>
            <w:right w:w="108" w:type="dxa"/>
          </w:tblCellMar>
        </w:tblPrEx>
        <w:tc>
          <w:tcPr>
            <w:tcW w:w="4535" w:type="dxa"/>
            <w:tcBorders>
              <w:bottom w:val="single" w:sz="4" w:space="0" w:color="auto"/>
            </w:tcBorders>
          </w:tcPr>
          <w:p w14:paraId="628A73A1" w14:textId="77777777" w:rsidR="00277723" w:rsidRPr="00E27D23" w:rsidRDefault="00277723" w:rsidP="002745DF">
            <w:pPr>
              <w:pStyle w:val="TAL"/>
            </w:pPr>
            <w:r w:rsidRPr="00E27D23">
              <w:t xml:space="preserve">    rrcReconfiguration ::= SEQUENCE {</w:t>
            </w:r>
          </w:p>
        </w:tc>
        <w:tc>
          <w:tcPr>
            <w:tcW w:w="2267" w:type="dxa"/>
          </w:tcPr>
          <w:p w14:paraId="7482CCF0" w14:textId="77777777" w:rsidR="00277723" w:rsidRPr="00E27D23" w:rsidRDefault="00277723" w:rsidP="002745DF">
            <w:pPr>
              <w:pStyle w:val="TAL"/>
            </w:pPr>
          </w:p>
        </w:tc>
        <w:tc>
          <w:tcPr>
            <w:tcW w:w="1700" w:type="dxa"/>
          </w:tcPr>
          <w:p w14:paraId="58FD1124" w14:textId="77777777" w:rsidR="00277723" w:rsidRPr="00E27D23" w:rsidRDefault="00277723" w:rsidP="002745DF">
            <w:pPr>
              <w:pStyle w:val="TAL"/>
            </w:pPr>
          </w:p>
        </w:tc>
        <w:tc>
          <w:tcPr>
            <w:tcW w:w="1245" w:type="dxa"/>
          </w:tcPr>
          <w:p w14:paraId="7F8778F3" w14:textId="77777777" w:rsidR="00277723" w:rsidRPr="00E27D23" w:rsidRDefault="00277723" w:rsidP="002745DF">
            <w:pPr>
              <w:pStyle w:val="TAL"/>
            </w:pPr>
          </w:p>
        </w:tc>
      </w:tr>
      <w:tr w:rsidR="00277723" w:rsidRPr="00E27D23" w14:paraId="1F965E94" w14:textId="77777777" w:rsidTr="002745DF">
        <w:tblPrEx>
          <w:tblCellMar>
            <w:left w:w="108" w:type="dxa"/>
            <w:right w:w="108" w:type="dxa"/>
          </w:tblCellMar>
        </w:tblPrEx>
        <w:tc>
          <w:tcPr>
            <w:tcW w:w="4535" w:type="dxa"/>
            <w:tcBorders>
              <w:top w:val="single" w:sz="4" w:space="0" w:color="auto"/>
              <w:bottom w:val="single" w:sz="4" w:space="0" w:color="auto"/>
            </w:tcBorders>
          </w:tcPr>
          <w:p w14:paraId="0105C05D" w14:textId="77777777" w:rsidR="00277723" w:rsidRPr="00E27D23" w:rsidRDefault="00277723" w:rsidP="002745DF">
            <w:pPr>
              <w:pStyle w:val="TAL"/>
            </w:pPr>
            <w:r w:rsidRPr="00E27D23">
              <w:t xml:space="preserve">      radioBearerConfig</w:t>
            </w:r>
          </w:p>
        </w:tc>
        <w:tc>
          <w:tcPr>
            <w:tcW w:w="2267" w:type="dxa"/>
          </w:tcPr>
          <w:p w14:paraId="54B17278" w14:textId="77777777" w:rsidR="00277723" w:rsidRPr="00E27D23" w:rsidRDefault="00277723" w:rsidP="002745DF">
            <w:pPr>
              <w:pStyle w:val="TAL"/>
            </w:pPr>
            <w:r w:rsidRPr="00E27D23">
              <w:t>RadioBearerConfig with condition DRBn and MRBm and UM_PTM</w:t>
            </w:r>
          </w:p>
        </w:tc>
        <w:tc>
          <w:tcPr>
            <w:tcW w:w="1700" w:type="dxa"/>
          </w:tcPr>
          <w:p w14:paraId="368158C3" w14:textId="77777777" w:rsidR="00277723" w:rsidRPr="00E27D23" w:rsidRDefault="00277723" w:rsidP="002745DF">
            <w:pPr>
              <w:pStyle w:val="TAL"/>
            </w:pPr>
            <w:r w:rsidRPr="00E27D23">
              <w:t>n is chosen as the next available number higher or equal to 2</w:t>
            </w:r>
          </w:p>
          <w:p w14:paraId="1B36F6C0" w14:textId="77777777" w:rsidR="00277723" w:rsidRPr="00E27D23" w:rsidRDefault="00277723" w:rsidP="002745DF">
            <w:pPr>
              <w:pStyle w:val="TAL"/>
            </w:pPr>
            <w:r w:rsidRPr="00E27D23">
              <w:rPr>
                <w:lang w:eastAsia="zh-CN"/>
              </w:rPr>
              <w:t>m=1</w:t>
            </w:r>
          </w:p>
        </w:tc>
        <w:tc>
          <w:tcPr>
            <w:tcW w:w="1245" w:type="dxa"/>
          </w:tcPr>
          <w:p w14:paraId="26A4E949" w14:textId="77777777" w:rsidR="00277723" w:rsidRPr="00E27D23" w:rsidRDefault="00277723" w:rsidP="002745DF">
            <w:pPr>
              <w:pStyle w:val="TAL"/>
            </w:pPr>
          </w:p>
        </w:tc>
      </w:tr>
      <w:tr w:rsidR="00277723" w:rsidRPr="00E27D23" w14:paraId="48761222" w14:textId="77777777" w:rsidTr="002745DF">
        <w:tblPrEx>
          <w:tblCellMar>
            <w:left w:w="108" w:type="dxa"/>
            <w:right w:w="108" w:type="dxa"/>
          </w:tblCellMar>
        </w:tblPrEx>
        <w:tc>
          <w:tcPr>
            <w:tcW w:w="4535" w:type="dxa"/>
            <w:tcBorders>
              <w:top w:val="single" w:sz="4" w:space="0" w:color="auto"/>
              <w:bottom w:val="single" w:sz="4" w:space="0" w:color="auto"/>
            </w:tcBorders>
          </w:tcPr>
          <w:p w14:paraId="66B70B10" w14:textId="77777777" w:rsidR="00277723" w:rsidRPr="00E27D23" w:rsidRDefault="00277723" w:rsidP="002745DF">
            <w:pPr>
              <w:pStyle w:val="TAL"/>
            </w:pPr>
            <w:r w:rsidRPr="00E27D23">
              <w:t xml:space="preserve">      nonCriticalExtension SEQUENCE {</w:t>
            </w:r>
          </w:p>
        </w:tc>
        <w:tc>
          <w:tcPr>
            <w:tcW w:w="2267" w:type="dxa"/>
          </w:tcPr>
          <w:p w14:paraId="1730409A" w14:textId="77777777" w:rsidR="00277723" w:rsidRPr="00E27D23" w:rsidRDefault="00277723" w:rsidP="002745DF">
            <w:pPr>
              <w:pStyle w:val="TAL"/>
            </w:pPr>
          </w:p>
        </w:tc>
        <w:tc>
          <w:tcPr>
            <w:tcW w:w="1700" w:type="dxa"/>
          </w:tcPr>
          <w:p w14:paraId="312B1AFB" w14:textId="77777777" w:rsidR="00277723" w:rsidRPr="00E27D23" w:rsidRDefault="00277723" w:rsidP="002745DF">
            <w:pPr>
              <w:pStyle w:val="TAL"/>
            </w:pPr>
          </w:p>
        </w:tc>
        <w:tc>
          <w:tcPr>
            <w:tcW w:w="1245" w:type="dxa"/>
          </w:tcPr>
          <w:p w14:paraId="5DB6CA27" w14:textId="77777777" w:rsidR="00277723" w:rsidRPr="00E27D23" w:rsidRDefault="00277723" w:rsidP="002745DF">
            <w:pPr>
              <w:pStyle w:val="TAL"/>
            </w:pPr>
          </w:p>
        </w:tc>
      </w:tr>
      <w:tr w:rsidR="00277723" w:rsidRPr="00E27D23" w14:paraId="32BD6A32" w14:textId="77777777" w:rsidTr="002745DF">
        <w:tblPrEx>
          <w:tblCellMar>
            <w:left w:w="108" w:type="dxa"/>
            <w:right w:w="108" w:type="dxa"/>
          </w:tblCellMar>
        </w:tblPrEx>
        <w:tc>
          <w:tcPr>
            <w:tcW w:w="4535" w:type="dxa"/>
            <w:tcBorders>
              <w:top w:val="single" w:sz="4" w:space="0" w:color="auto"/>
              <w:bottom w:val="single" w:sz="4" w:space="0" w:color="auto"/>
            </w:tcBorders>
          </w:tcPr>
          <w:p w14:paraId="74A285A1" w14:textId="77777777" w:rsidR="00277723" w:rsidRPr="00E27D23" w:rsidRDefault="00277723" w:rsidP="002745DF">
            <w:pPr>
              <w:pStyle w:val="TAL"/>
            </w:pPr>
            <w:r w:rsidRPr="00E27D23">
              <w:t xml:space="preserve">        masterCellGroup</w:t>
            </w:r>
          </w:p>
        </w:tc>
        <w:tc>
          <w:tcPr>
            <w:tcW w:w="2267" w:type="dxa"/>
          </w:tcPr>
          <w:p w14:paraId="19ED652E" w14:textId="77777777" w:rsidR="00277723" w:rsidRPr="00E27D23" w:rsidRDefault="00277723" w:rsidP="002745DF">
            <w:pPr>
              <w:pStyle w:val="TAL"/>
            </w:pPr>
            <w:r w:rsidRPr="00E27D23">
              <w:t>CellGroupConfig</w:t>
            </w:r>
          </w:p>
        </w:tc>
        <w:tc>
          <w:tcPr>
            <w:tcW w:w="1700" w:type="dxa"/>
          </w:tcPr>
          <w:p w14:paraId="434F5A92" w14:textId="77777777" w:rsidR="00277723" w:rsidRPr="00E27D23" w:rsidRDefault="00277723" w:rsidP="002745DF">
            <w:pPr>
              <w:pStyle w:val="TAL"/>
            </w:pPr>
            <w:r w:rsidRPr="00E27D23">
              <w:t>Table 14.2.1.1.2.3.3-5</w:t>
            </w:r>
          </w:p>
        </w:tc>
        <w:tc>
          <w:tcPr>
            <w:tcW w:w="1245" w:type="dxa"/>
          </w:tcPr>
          <w:p w14:paraId="56526A1B" w14:textId="77777777" w:rsidR="00277723" w:rsidRPr="00E27D23" w:rsidRDefault="00277723" w:rsidP="002745DF">
            <w:pPr>
              <w:pStyle w:val="TAL"/>
            </w:pPr>
          </w:p>
        </w:tc>
      </w:tr>
      <w:tr w:rsidR="00277723" w:rsidRPr="00E27D23" w14:paraId="253BB495" w14:textId="77777777" w:rsidTr="002745DF">
        <w:tblPrEx>
          <w:tblCellMar>
            <w:left w:w="108" w:type="dxa"/>
            <w:right w:w="108" w:type="dxa"/>
          </w:tblCellMar>
        </w:tblPrEx>
        <w:tc>
          <w:tcPr>
            <w:tcW w:w="4535" w:type="dxa"/>
            <w:tcBorders>
              <w:top w:val="single" w:sz="4" w:space="0" w:color="auto"/>
              <w:bottom w:val="single" w:sz="4" w:space="0" w:color="auto"/>
            </w:tcBorders>
          </w:tcPr>
          <w:p w14:paraId="279FD895" w14:textId="77777777" w:rsidR="00277723" w:rsidRPr="00E27D23" w:rsidRDefault="00277723" w:rsidP="002745DF">
            <w:pPr>
              <w:pStyle w:val="TAL"/>
            </w:pPr>
            <w:r w:rsidRPr="00E27D23">
              <w:t xml:space="preserve">        dedicatedNAS-MessageList SEQUENCE (SIZE(1..maxDRB)) OF DedicatedNAS-Message {}</w:t>
            </w:r>
          </w:p>
        </w:tc>
        <w:tc>
          <w:tcPr>
            <w:tcW w:w="2267" w:type="dxa"/>
          </w:tcPr>
          <w:p w14:paraId="3A448C7E" w14:textId="77777777" w:rsidR="00277723" w:rsidRPr="00E27D23" w:rsidRDefault="00277723" w:rsidP="002745DF">
            <w:pPr>
              <w:pStyle w:val="TAL"/>
            </w:pPr>
            <w:r w:rsidRPr="00E27D23">
              <w:t>DedicatedNAS-Message</w:t>
            </w:r>
          </w:p>
        </w:tc>
        <w:tc>
          <w:tcPr>
            <w:tcW w:w="1700" w:type="dxa"/>
          </w:tcPr>
          <w:p w14:paraId="72CE98BC" w14:textId="77777777" w:rsidR="00277723" w:rsidRPr="00E27D23" w:rsidRDefault="00277723" w:rsidP="002745DF">
            <w:pPr>
              <w:pStyle w:val="TAL"/>
            </w:pPr>
          </w:p>
        </w:tc>
        <w:tc>
          <w:tcPr>
            <w:tcW w:w="1245" w:type="dxa"/>
          </w:tcPr>
          <w:p w14:paraId="7AC651C4" w14:textId="77777777" w:rsidR="00277723" w:rsidRPr="00E27D23" w:rsidRDefault="00277723" w:rsidP="002745DF">
            <w:pPr>
              <w:pStyle w:val="TAL"/>
            </w:pPr>
          </w:p>
        </w:tc>
      </w:tr>
      <w:tr w:rsidR="00277723" w:rsidRPr="00E27D23" w14:paraId="2E1E4C8F" w14:textId="77777777" w:rsidTr="002745DF">
        <w:tblPrEx>
          <w:tblCellMar>
            <w:left w:w="108" w:type="dxa"/>
            <w:right w:w="108" w:type="dxa"/>
          </w:tblCellMar>
        </w:tblPrEx>
        <w:tc>
          <w:tcPr>
            <w:tcW w:w="4535" w:type="dxa"/>
            <w:tcBorders>
              <w:top w:val="nil"/>
              <w:bottom w:val="single" w:sz="4" w:space="0" w:color="auto"/>
            </w:tcBorders>
          </w:tcPr>
          <w:p w14:paraId="7E8B6CA6" w14:textId="77777777" w:rsidR="00277723" w:rsidRPr="00E27D23" w:rsidRDefault="00277723" w:rsidP="002745DF">
            <w:pPr>
              <w:pStyle w:val="TAL"/>
            </w:pPr>
            <w:r w:rsidRPr="00E27D23">
              <w:t xml:space="preserve">      }</w:t>
            </w:r>
          </w:p>
        </w:tc>
        <w:tc>
          <w:tcPr>
            <w:tcW w:w="2267" w:type="dxa"/>
          </w:tcPr>
          <w:p w14:paraId="45D4292B" w14:textId="77777777" w:rsidR="00277723" w:rsidRPr="00E27D23" w:rsidRDefault="00277723" w:rsidP="002745DF">
            <w:pPr>
              <w:pStyle w:val="TAL"/>
            </w:pPr>
          </w:p>
        </w:tc>
        <w:tc>
          <w:tcPr>
            <w:tcW w:w="1700" w:type="dxa"/>
          </w:tcPr>
          <w:p w14:paraId="773C430A" w14:textId="77777777" w:rsidR="00277723" w:rsidRPr="00E27D23" w:rsidRDefault="00277723" w:rsidP="002745DF">
            <w:pPr>
              <w:pStyle w:val="TAL"/>
            </w:pPr>
          </w:p>
        </w:tc>
        <w:tc>
          <w:tcPr>
            <w:tcW w:w="1245" w:type="dxa"/>
          </w:tcPr>
          <w:p w14:paraId="5DE4D077" w14:textId="77777777" w:rsidR="00277723" w:rsidRPr="00E27D23" w:rsidRDefault="00277723" w:rsidP="002745DF">
            <w:pPr>
              <w:pStyle w:val="TAL"/>
            </w:pPr>
          </w:p>
        </w:tc>
      </w:tr>
      <w:tr w:rsidR="00277723" w:rsidRPr="00E27D23" w14:paraId="1DD09BD5" w14:textId="77777777" w:rsidTr="002745DF">
        <w:tblPrEx>
          <w:tblCellMar>
            <w:left w:w="108" w:type="dxa"/>
            <w:right w:w="108" w:type="dxa"/>
          </w:tblCellMar>
        </w:tblPrEx>
        <w:tc>
          <w:tcPr>
            <w:tcW w:w="4535" w:type="dxa"/>
            <w:tcBorders>
              <w:bottom w:val="single" w:sz="4" w:space="0" w:color="auto"/>
            </w:tcBorders>
          </w:tcPr>
          <w:p w14:paraId="5B6BCFEE" w14:textId="77777777" w:rsidR="00277723" w:rsidRPr="00E27D23" w:rsidRDefault="00277723" w:rsidP="002745DF">
            <w:pPr>
              <w:pStyle w:val="TAL"/>
            </w:pPr>
            <w:r w:rsidRPr="00E27D23">
              <w:t xml:space="preserve">    }</w:t>
            </w:r>
          </w:p>
        </w:tc>
        <w:tc>
          <w:tcPr>
            <w:tcW w:w="2267" w:type="dxa"/>
          </w:tcPr>
          <w:p w14:paraId="5214D053" w14:textId="77777777" w:rsidR="00277723" w:rsidRPr="00E27D23" w:rsidRDefault="00277723" w:rsidP="002745DF">
            <w:pPr>
              <w:pStyle w:val="TAL"/>
            </w:pPr>
          </w:p>
        </w:tc>
        <w:tc>
          <w:tcPr>
            <w:tcW w:w="1700" w:type="dxa"/>
          </w:tcPr>
          <w:p w14:paraId="0388EB74" w14:textId="77777777" w:rsidR="00277723" w:rsidRPr="00E27D23" w:rsidRDefault="00277723" w:rsidP="002745DF">
            <w:pPr>
              <w:pStyle w:val="TAL"/>
            </w:pPr>
          </w:p>
        </w:tc>
        <w:tc>
          <w:tcPr>
            <w:tcW w:w="1245" w:type="dxa"/>
          </w:tcPr>
          <w:p w14:paraId="36BD78D0" w14:textId="77777777" w:rsidR="00277723" w:rsidRPr="00E27D23" w:rsidRDefault="00277723" w:rsidP="002745DF">
            <w:pPr>
              <w:pStyle w:val="TAL"/>
            </w:pPr>
          </w:p>
        </w:tc>
      </w:tr>
      <w:tr w:rsidR="00277723" w:rsidRPr="00E27D23" w14:paraId="5DB3D453" w14:textId="77777777" w:rsidTr="002745DF">
        <w:tblPrEx>
          <w:tblCellMar>
            <w:left w:w="108" w:type="dxa"/>
            <w:right w:w="108" w:type="dxa"/>
          </w:tblCellMar>
        </w:tblPrEx>
        <w:tc>
          <w:tcPr>
            <w:tcW w:w="4535" w:type="dxa"/>
            <w:tcBorders>
              <w:bottom w:val="single" w:sz="4" w:space="0" w:color="auto"/>
            </w:tcBorders>
          </w:tcPr>
          <w:p w14:paraId="66F6ECCE" w14:textId="77777777" w:rsidR="00277723" w:rsidRPr="00E27D23" w:rsidRDefault="00277723" w:rsidP="002745DF">
            <w:pPr>
              <w:pStyle w:val="TAL"/>
            </w:pPr>
            <w:r w:rsidRPr="00E27D23">
              <w:t xml:space="preserve">  }</w:t>
            </w:r>
          </w:p>
        </w:tc>
        <w:tc>
          <w:tcPr>
            <w:tcW w:w="2267" w:type="dxa"/>
          </w:tcPr>
          <w:p w14:paraId="29E77E0B" w14:textId="77777777" w:rsidR="00277723" w:rsidRPr="00E27D23" w:rsidRDefault="00277723" w:rsidP="002745DF">
            <w:pPr>
              <w:pStyle w:val="TAL"/>
            </w:pPr>
          </w:p>
        </w:tc>
        <w:tc>
          <w:tcPr>
            <w:tcW w:w="1700" w:type="dxa"/>
          </w:tcPr>
          <w:p w14:paraId="30DB325B" w14:textId="77777777" w:rsidR="00277723" w:rsidRPr="00E27D23" w:rsidRDefault="00277723" w:rsidP="002745DF">
            <w:pPr>
              <w:pStyle w:val="TAL"/>
            </w:pPr>
          </w:p>
        </w:tc>
        <w:tc>
          <w:tcPr>
            <w:tcW w:w="1245" w:type="dxa"/>
          </w:tcPr>
          <w:p w14:paraId="64279609" w14:textId="77777777" w:rsidR="00277723" w:rsidRPr="00E27D23" w:rsidRDefault="00277723" w:rsidP="002745DF">
            <w:pPr>
              <w:pStyle w:val="TAL"/>
            </w:pPr>
          </w:p>
        </w:tc>
      </w:tr>
      <w:tr w:rsidR="00277723" w:rsidRPr="00E27D23" w14:paraId="7B8E51F3" w14:textId="77777777" w:rsidTr="002745DF">
        <w:tblPrEx>
          <w:tblCellMar>
            <w:left w:w="108" w:type="dxa"/>
            <w:right w:w="108" w:type="dxa"/>
          </w:tblCellMar>
        </w:tblPrEx>
        <w:tc>
          <w:tcPr>
            <w:tcW w:w="4535" w:type="dxa"/>
            <w:tcBorders>
              <w:bottom w:val="single" w:sz="4" w:space="0" w:color="auto"/>
            </w:tcBorders>
          </w:tcPr>
          <w:p w14:paraId="56E5540F" w14:textId="77777777" w:rsidR="00277723" w:rsidRPr="00E27D23" w:rsidRDefault="00277723" w:rsidP="002745DF">
            <w:pPr>
              <w:pStyle w:val="TAL"/>
            </w:pPr>
            <w:r w:rsidRPr="00E27D23">
              <w:t>}</w:t>
            </w:r>
          </w:p>
        </w:tc>
        <w:tc>
          <w:tcPr>
            <w:tcW w:w="2267" w:type="dxa"/>
          </w:tcPr>
          <w:p w14:paraId="36D6B079" w14:textId="77777777" w:rsidR="00277723" w:rsidRPr="00E27D23" w:rsidRDefault="00277723" w:rsidP="002745DF">
            <w:pPr>
              <w:pStyle w:val="TAL"/>
            </w:pPr>
          </w:p>
        </w:tc>
        <w:tc>
          <w:tcPr>
            <w:tcW w:w="1700" w:type="dxa"/>
          </w:tcPr>
          <w:p w14:paraId="653CD072" w14:textId="77777777" w:rsidR="00277723" w:rsidRPr="00E27D23" w:rsidRDefault="00277723" w:rsidP="002745DF">
            <w:pPr>
              <w:pStyle w:val="TAL"/>
            </w:pPr>
          </w:p>
        </w:tc>
        <w:tc>
          <w:tcPr>
            <w:tcW w:w="1245" w:type="dxa"/>
          </w:tcPr>
          <w:p w14:paraId="691591FC" w14:textId="77777777" w:rsidR="00277723" w:rsidRPr="00E27D23" w:rsidRDefault="00277723" w:rsidP="002745DF">
            <w:pPr>
              <w:pStyle w:val="TAL"/>
            </w:pPr>
          </w:p>
        </w:tc>
      </w:tr>
    </w:tbl>
    <w:p w14:paraId="1DEADC94" w14:textId="77777777" w:rsidR="00277723" w:rsidRPr="00E27D23" w:rsidRDefault="00277723" w:rsidP="00277723"/>
    <w:p w14:paraId="561CD2A3" w14:textId="77777777" w:rsidR="00277723" w:rsidRPr="00E27D23" w:rsidRDefault="00277723" w:rsidP="00277723">
      <w:pPr>
        <w:pStyle w:val="TH"/>
      </w:pPr>
      <w:r w:rsidRPr="00E27D23">
        <w:t xml:space="preserve">Table 14.2.1.1.2.3.3-4: </w:t>
      </w:r>
      <w:r w:rsidRPr="00E27D23">
        <w:rPr>
          <w:i/>
        </w:rPr>
        <w:t>CellGroupConfig</w:t>
      </w:r>
      <w:r w:rsidRPr="00E27D23">
        <w:t xml:space="preserve"> (Table 14.2.1.1.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110840AF" w14:textId="77777777" w:rsidTr="002745DF">
        <w:tc>
          <w:tcPr>
            <w:tcW w:w="9747" w:type="dxa"/>
            <w:gridSpan w:val="4"/>
          </w:tcPr>
          <w:p w14:paraId="2AC98BE3" w14:textId="77777777" w:rsidR="00277723" w:rsidRPr="00E27D23" w:rsidRDefault="00277723" w:rsidP="002745DF">
            <w:pPr>
              <w:pStyle w:val="TAH"/>
              <w:jc w:val="left"/>
              <w:rPr>
                <w:b w:val="0"/>
              </w:rPr>
            </w:pPr>
            <w:r w:rsidRPr="00E27D23">
              <w:rPr>
                <w:b w:val="0"/>
              </w:rPr>
              <w:t>Derivation Path: TS 38.508-1 [4], Table 4.6.3-19, condition MRBm and UM_PTM (m=1)</w:t>
            </w:r>
          </w:p>
        </w:tc>
      </w:tr>
      <w:tr w:rsidR="00277723" w:rsidRPr="00E27D23" w14:paraId="771187B2" w14:textId="77777777" w:rsidTr="002745DF">
        <w:tc>
          <w:tcPr>
            <w:tcW w:w="4535" w:type="dxa"/>
          </w:tcPr>
          <w:p w14:paraId="04A63C6A" w14:textId="77777777" w:rsidR="00277723" w:rsidRPr="00E27D23" w:rsidRDefault="00277723" w:rsidP="002745DF">
            <w:pPr>
              <w:pStyle w:val="TAH"/>
            </w:pPr>
            <w:r w:rsidRPr="00E27D23">
              <w:t>Information Element</w:t>
            </w:r>
          </w:p>
        </w:tc>
        <w:tc>
          <w:tcPr>
            <w:tcW w:w="2267" w:type="dxa"/>
          </w:tcPr>
          <w:p w14:paraId="786862E1" w14:textId="77777777" w:rsidR="00277723" w:rsidRPr="00E27D23" w:rsidRDefault="00277723" w:rsidP="002745DF">
            <w:pPr>
              <w:pStyle w:val="TAH"/>
            </w:pPr>
            <w:r w:rsidRPr="00E27D23">
              <w:t>Value/remark</w:t>
            </w:r>
          </w:p>
        </w:tc>
        <w:tc>
          <w:tcPr>
            <w:tcW w:w="1700" w:type="dxa"/>
          </w:tcPr>
          <w:p w14:paraId="57A650AA" w14:textId="77777777" w:rsidR="00277723" w:rsidRPr="00E27D23" w:rsidRDefault="00277723" w:rsidP="002745DF">
            <w:pPr>
              <w:pStyle w:val="TAH"/>
            </w:pPr>
            <w:r w:rsidRPr="00E27D23">
              <w:t>Comment</w:t>
            </w:r>
          </w:p>
        </w:tc>
        <w:tc>
          <w:tcPr>
            <w:tcW w:w="1245" w:type="dxa"/>
          </w:tcPr>
          <w:p w14:paraId="22717E93" w14:textId="77777777" w:rsidR="00277723" w:rsidRPr="00E27D23" w:rsidRDefault="00277723" w:rsidP="002745DF">
            <w:pPr>
              <w:pStyle w:val="TAH"/>
            </w:pPr>
            <w:r w:rsidRPr="00E27D23">
              <w:t>Condition</w:t>
            </w:r>
          </w:p>
        </w:tc>
      </w:tr>
      <w:tr w:rsidR="00277723" w:rsidRPr="00E27D23" w14:paraId="5B12E3C1" w14:textId="77777777" w:rsidTr="002745DF">
        <w:tc>
          <w:tcPr>
            <w:tcW w:w="4535" w:type="dxa"/>
          </w:tcPr>
          <w:p w14:paraId="768F9DA3" w14:textId="77777777" w:rsidR="00277723" w:rsidRPr="00E27D23" w:rsidRDefault="00277723" w:rsidP="002745DF">
            <w:pPr>
              <w:pStyle w:val="TAL"/>
            </w:pPr>
            <w:r w:rsidRPr="00E27D23">
              <w:t xml:space="preserve">CellGroupConfig ::= </w:t>
            </w:r>
            <w:r w:rsidRPr="00E27D23">
              <w:rPr>
                <w:snapToGrid w:val="0"/>
              </w:rPr>
              <w:t xml:space="preserve">SEQUENCE </w:t>
            </w:r>
            <w:r w:rsidRPr="00E27D23">
              <w:t>{</w:t>
            </w:r>
          </w:p>
        </w:tc>
        <w:tc>
          <w:tcPr>
            <w:tcW w:w="2267" w:type="dxa"/>
          </w:tcPr>
          <w:p w14:paraId="7E9F7EA8" w14:textId="77777777" w:rsidR="00277723" w:rsidRPr="00E27D23" w:rsidRDefault="00277723" w:rsidP="002745DF">
            <w:pPr>
              <w:pStyle w:val="TAL"/>
            </w:pPr>
          </w:p>
        </w:tc>
        <w:tc>
          <w:tcPr>
            <w:tcW w:w="1700" w:type="dxa"/>
          </w:tcPr>
          <w:p w14:paraId="47CAEA64" w14:textId="77777777" w:rsidR="00277723" w:rsidRPr="00E27D23" w:rsidRDefault="00277723" w:rsidP="002745DF">
            <w:pPr>
              <w:pStyle w:val="TAL"/>
            </w:pPr>
          </w:p>
        </w:tc>
        <w:tc>
          <w:tcPr>
            <w:tcW w:w="1245" w:type="dxa"/>
          </w:tcPr>
          <w:p w14:paraId="4E8EE5CE" w14:textId="77777777" w:rsidR="00277723" w:rsidRPr="00E27D23" w:rsidRDefault="00277723" w:rsidP="002745DF">
            <w:pPr>
              <w:pStyle w:val="TAL"/>
            </w:pPr>
          </w:p>
        </w:tc>
      </w:tr>
      <w:tr w:rsidR="00277723" w:rsidRPr="00E27D23" w14:paraId="57106435" w14:textId="77777777" w:rsidTr="002745DF">
        <w:tc>
          <w:tcPr>
            <w:tcW w:w="4535" w:type="dxa"/>
          </w:tcPr>
          <w:p w14:paraId="7EB84DBC" w14:textId="77777777" w:rsidR="00277723" w:rsidRPr="00E27D23" w:rsidRDefault="00277723" w:rsidP="002745DF">
            <w:pPr>
              <w:pStyle w:val="TAL"/>
            </w:pPr>
            <w:r w:rsidRPr="00E27D23">
              <w:t xml:space="preserve">  spCellConfig SEQUENCE {</w:t>
            </w:r>
          </w:p>
        </w:tc>
        <w:tc>
          <w:tcPr>
            <w:tcW w:w="2267" w:type="dxa"/>
          </w:tcPr>
          <w:p w14:paraId="7F8B1157" w14:textId="77777777" w:rsidR="00277723" w:rsidRPr="00E27D23" w:rsidRDefault="00277723" w:rsidP="002745DF">
            <w:pPr>
              <w:pStyle w:val="TAL"/>
            </w:pPr>
          </w:p>
        </w:tc>
        <w:tc>
          <w:tcPr>
            <w:tcW w:w="1700" w:type="dxa"/>
          </w:tcPr>
          <w:p w14:paraId="1525341D" w14:textId="77777777" w:rsidR="00277723" w:rsidRPr="00E27D23" w:rsidRDefault="00277723" w:rsidP="002745DF">
            <w:pPr>
              <w:pStyle w:val="TAL"/>
            </w:pPr>
          </w:p>
        </w:tc>
        <w:tc>
          <w:tcPr>
            <w:tcW w:w="1245" w:type="dxa"/>
          </w:tcPr>
          <w:p w14:paraId="4F4CF99A" w14:textId="77777777" w:rsidR="00277723" w:rsidRPr="00E27D23" w:rsidRDefault="00277723" w:rsidP="002745DF">
            <w:pPr>
              <w:pStyle w:val="TAL"/>
            </w:pPr>
          </w:p>
        </w:tc>
      </w:tr>
      <w:tr w:rsidR="00277723" w:rsidRPr="00E27D23" w14:paraId="0D47FC76" w14:textId="77777777" w:rsidTr="002745DF">
        <w:tc>
          <w:tcPr>
            <w:tcW w:w="4535" w:type="dxa"/>
            <w:tcBorders>
              <w:top w:val="single" w:sz="4" w:space="0" w:color="auto"/>
              <w:left w:val="single" w:sz="4" w:space="0" w:color="auto"/>
              <w:bottom w:val="nil"/>
              <w:right w:val="single" w:sz="4" w:space="0" w:color="auto"/>
            </w:tcBorders>
          </w:tcPr>
          <w:p w14:paraId="2AE1283C" w14:textId="77777777" w:rsidR="00277723" w:rsidRPr="00E27D23" w:rsidRDefault="00277723" w:rsidP="002745DF">
            <w:pPr>
              <w:pStyle w:val="TAL"/>
            </w:pPr>
            <w:r w:rsidRPr="00E27D23">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1AD15D9E" w14:textId="77777777" w:rsidR="00277723" w:rsidRPr="00E27D23" w:rsidRDefault="00277723" w:rsidP="002745DF">
            <w:pPr>
              <w:pStyle w:val="TAL"/>
            </w:pPr>
            <w:r w:rsidRPr="00E27D23">
              <w:t>ServingCellConfig</w:t>
            </w:r>
          </w:p>
        </w:tc>
        <w:tc>
          <w:tcPr>
            <w:tcW w:w="1700" w:type="dxa"/>
            <w:tcBorders>
              <w:top w:val="single" w:sz="4" w:space="0" w:color="auto"/>
              <w:left w:val="single" w:sz="4" w:space="0" w:color="auto"/>
              <w:bottom w:val="single" w:sz="4" w:space="0" w:color="auto"/>
              <w:right w:val="single" w:sz="4" w:space="0" w:color="auto"/>
            </w:tcBorders>
          </w:tcPr>
          <w:p w14:paraId="6D012560" w14:textId="77777777" w:rsidR="00277723" w:rsidRPr="00E27D23" w:rsidRDefault="00277723" w:rsidP="002745DF">
            <w:pPr>
              <w:pStyle w:val="TAL"/>
            </w:pPr>
            <w:r w:rsidRPr="00E27D23">
              <w:t>Table 14.2.1.1.2.3.3-6</w:t>
            </w:r>
          </w:p>
        </w:tc>
        <w:tc>
          <w:tcPr>
            <w:tcW w:w="1245" w:type="dxa"/>
            <w:tcBorders>
              <w:top w:val="single" w:sz="4" w:space="0" w:color="auto"/>
              <w:left w:val="single" w:sz="4" w:space="0" w:color="auto"/>
              <w:bottom w:val="single" w:sz="4" w:space="0" w:color="auto"/>
              <w:right w:val="single" w:sz="4" w:space="0" w:color="auto"/>
            </w:tcBorders>
          </w:tcPr>
          <w:p w14:paraId="6003CFCE" w14:textId="77777777" w:rsidR="00277723" w:rsidRPr="00E27D23" w:rsidRDefault="00277723" w:rsidP="002745DF">
            <w:pPr>
              <w:pStyle w:val="TAL"/>
            </w:pPr>
          </w:p>
        </w:tc>
      </w:tr>
      <w:tr w:rsidR="00277723" w:rsidRPr="00E27D23" w14:paraId="7014BB34" w14:textId="77777777" w:rsidTr="002745DF">
        <w:tc>
          <w:tcPr>
            <w:tcW w:w="4535" w:type="dxa"/>
          </w:tcPr>
          <w:p w14:paraId="1DAD008E" w14:textId="77777777" w:rsidR="00277723" w:rsidRPr="00E27D23" w:rsidRDefault="00277723" w:rsidP="002745DF">
            <w:pPr>
              <w:pStyle w:val="TAL"/>
            </w:pPr>
            <w:r w:rsidRPr="00E27D23">
              <w:t xml:space="preserve">  }</w:t>
            </w:r>
          </w:p>
        </w:tc>
        <w:tc>
          <w:tcPr>
            <w:tcW w:w="2267" w:type="dxa"/>
          </w:tcPr>
          <w:p w14:paraId="10FAF838" w14:textId="77777777" w:rsidR="00277723" w:rsidRPr="00E27D23" w:rsidRDefault="00277723" w:rsidP="002745DF">
            <w:pPr>
              <w:pStyle w:val="TAL"/>
            </w:pPr>
          </w:p>
        </w:tc>
        <w:tc>
          <w:tcPr>
            <w:tcW w:w="1700" w:type="dxa"/>
          </w:tcPr>
          <w:p w14:paraId="07112B67" w14:textId="77777777" w:rsidR="00277723" w:rsidRPr="00E27D23" w:rsidRDefault="00277723" w:rsidP="002745DF">
            <w:pPr>
              <w:pStyle w:val="TAL"/>
            </w:pPr>
          </w:p>
        </w:tc>
        <w:tc>
          <w:tcPr>
            <w:tcW w:w="1245" w:type="dxa"/>
          </w:tcPr>
          <w:p w14:paraId="38BAC498" w14:textId="77777777" w:rsidR="00277723" w:rsidRPr="00E27D23" w:rsidRDefault="00277723" w:rsidP="002745DF">
            <w:pPr>
              <w:pStyle w:val="TAL"/>
            </w:pPr>
          </w:p>
        </w:tc>
      </w:tr>
      <w:tr w:rsidR="00277723" w:rsidRPr="00E27D23" w14:paraId="7DCA5D5E" w14:textId="77777777" w:rsidTr="002745DF">
        <w:tc>
          <w:tcPr>
            <w:tcW w:w="4535" w:type="dxa"/>
          </w:tcPr>
          <w:p w14:paraId="665EBEBD" w14:textId="77777777" w:rsidR="00277723" w:rsidRPr="00E27D23" w:rsidRDefault="00277723" w:rsidP="002745DF">
            <w:pPr>
              <w:pStyle w:val="TAL"/>
            </w:pPr>
            <w:r w:rsidRPr="00E27D23">
              <w:t>}</w:t>
            </w:r>
          </w:p>
        </w:tc>
        <w:tc>
          <w:tcPr>
            <w:tcW w:w="2267" w:type="dxa"/>
          </w:tcPr>
          <w:p w14:paraId="5BC83472" w14:textId="77777777" w:rsidR="00277723" w:rsidRPr="00E27D23" w:rsidRDefault="00277723" w:rsidP="002745DF">
            <w:pPr>
              <w:pStyle w:val="TAL"/>
            </w:pPr>
          </w:p>
        </w:tc>
        <w:tc>
          <w:tcPr>
            <w:tcW w:w="1700" w:type="dxa"/>
          </w:tcPr>
          <w:p w14:paraId="2A90E6D0" w14:textId="77777777" w:rsidR="00277723" w:rsidRPr="00E27D23" w:rsidRDefault="00277723" w:rsidP="002745DF">
            <w:pPr>
              <w:pStyle w:val="TAL"/>
            </w:pPr>
          </w:p>
        </w:tc>
        <w:tc>
          <w:tcPr>
            <w:tcW w:w="1245" w:type="dxa"/>
          </w:tcPr>
          <w:p w14:paraId="13F37489" w14:textId="77777777" w:rsidR="00277723" w:rsidRPr="00E27D23" w:rsidRDefault="00277723" w:rsidP="002745DF">
            <w:pPr>
              <w:pStyle w:val="TAL"/>
            </w:pPr>
          </w:p>
        </w:tc>
      </w:tr>
    </w:tbl>
    <w:p w14:paraId="576CE8CA" w14:textId="77777777" w:rsidR="00277723" w:rsidRPr="00E27D23" w:rsidRDefault="00277723" w:rsidP="00277723"/>
    <w:p w14:paraId="082B8127" w14:textId="77777777" w:rsidR="00277723" w:rsidRPr="00E27D23" w:rsidRDefault="00277723" w:rsidP="00277723">
      <w:pPr>
        <w:pStyle w:val="TH"/>
      </w:pPr>
      <w:r w:rsidRPr="00E27D23">
        <w:t xml:space="preserve">Table 14.2.1.1.2.3.3-5: </w:t>
      </w:r>
      <w:r w:rsidRPr="00E27D23">
        <w:rPr>
          <w:i/>
        </w:rPr>
        <w:t xml:space="preserve">CellGroupConfig </w:t>
      </w:r>
      <w:r w:rsidRPr="00E27D23">
        <w:t>(Table 14.2.1.1.2.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76CFCBCB" w14:textId="77777777" w:rsidTr="002745DF">
        <w:tc>
          <w:tcPr>
            <w:tcW w:w="9747" w:type="dxa"/>
            <w:gridSpan w:val="4"/>
          </w:tcPr>
          <w:p w14:paraId="08065AA3" w14:textId="77777777" w:rsidR="00277723" w:rsidRPr="00E27D23" w:rsidRDefault="00277723" w:rsidP="002745DF">
            <w:pPr>
              <w:pStyle w:val="TAH"/>
              <w:jc w:val="left"/>
              <w:rPr>
                <w:b w:val="0"/>
              </w:rPr>
            </w:pPr>
            <w:r w:rsidRPr="00E27D23">
              <w:rPr>
                <w:b w:val="0"/>
              </w:rPr>
              <w:t>Derivation Path: TS 38.508-1 [4], Table 4.6.3-19, condition MRBm</w:t>
            </w:r>
            <w:r w:rsidRPr="00E27D23">
              <w:rPr>
                <w:b w:val="0"/>
                <w:lang w:eastAsia="zh-CN"/>
              </w:rPr>
              <w:t>_DRBn</w:t>
            </w:r>
            <w:r w:rsidRPr="00E27D23">
              <w:rPr>
                <w:b w:val="0"/>
              </w:rPr>
              <w:t xml:space="preserve"> and UM_PTM (Note 1)</w:t>
            </w:r>
          </w:p>
        </w:tc>
      </w:tr>
      <w:tr w:rsidR="00277723" w:rsidRPr="00E27D23" w14:paraId="21A293E2" w14:textId="77777777" w:rsidTr="002745DF">
        <w:tc>
          <w:tcPr>
            <w:tcW w:w="4535" w:type="dxa"/>
          </w:tcPr>
          <w:p w14:paraId="1CCA2DE0" w14:textId="77777777" w:rsidR="00277723" w:rsidRPr="00E27D23" w:rsidRDefault="00277723" w:rsidP="002745DF">
            <w:pPr>
              <w:pStyle w:val="TAH"/>
            </w:pPr>
            <w:r w:rsidRPr="00E27D23">
              <w:t>Information Element</w:t>
            </w:r>
          </w:p>
        </w:tc>
        <w:tc>
          <w:tcPr>
            <w:tcW w:w="2267" w:type="dxa"/>
          </w:tcPr>
          <w:p w14:paraId="134E990F" w14:textId="77777777" w:rsidR="00277723" w:rsidRPr="00E27D23" w:rsidRDefault="00277723" w:rsidP="002745DF">
            <w:pPr>
              <w:pStyle w:val="TAH"/>
            </w:pPr>
            <w:r w:rsidRPr="00E27D23">
              <w:t>Value/remark</w:t>
            </w:r>
          </w:p>
        </w:tc>
        <w:tc>
          <w:tcPr>
            <w:tcW w:w="1700" w:type="dxa"/>
          </w:tcPr>
          <w:p w14:paraId="49528E25" w14:textId="77777777" w:rsidR="00277723" w:rsidRPr="00E27D23" w:rsidRDefault="00277723" w:rsidP="002745DF">
            <w:pPr>
              <w:pStyle w:val="TAH"/>
            </w:pPr>
            <w:r w:rsidRPr="00E27D23">
              <w:t>Comment</w:t>
            </w:r>
          </w:p>
        </w:tc>
        <w:tc>
          <w:tcPr>
            <w:tcW w:w="1245" w:type="dxa"/>
          </w:tcPr>
          <w:p w14:paraId="7F23F608" w14:textId="77777777" w:rsidR="00277723" w:rsidRPr="00E27D23" w:rsidRDefault="00277723" w:rsidP="002745DF">
            <w:pPr>
              <w:pStyle w:val="TAH"/>
            </w:pPr>
            <w:r w:rsidRPr="00E27D23">
              <w:t>Condition</w:t>
            </w:r>
          </w:p>
        </w:tc>
      </w:tr>
      <w:tr w:rsidR="00277723" w:rsidRPr="00E27D23" w14:paraId="73C95B3E" w14:textId="77777777" w:rsidTr="002745DF">
        <w:tc>
          <w:tcPr>
            <w:tcW w:w="4535" w:type="dxa"/>
          </w:tcPr>
          <w:p w14:paraId="75100C0E" w14:textId="77777777" w:rsidR="00277723" w:rsidRPr="00E27D23" w:rsidRDefault="00277723" w:rsidP="002745DF">
            <w:pPr>
              <w:pStyle w:val="TAL"/>
            </w:pPr>
            <w:r w:rsidRPr="00E27D23">
              <w:t xml:space="preserve">CellGroupConfig ::= </w:t>
            </w:r>
            <w:r w:rsidRPr="00E27D23">
              <w:rPr>
                <w:snapToGrid w:val="0"/>
              </w:rPr>
              <w:t xml:space="preserve">SEQUENCE </w:t>
            </w:r>
            <w:r w:rsidRPr="00E27D23">
              <w:t>{</w:t>
            </w:r>
          </w:p>
        </w:tc>
        <w:tc>
          <w:tcPr>
            <w:tcW w:w="2267" w:type="dxa"/>
          </w:tcPr>
          <w:p w14:paraId="03AB75D1" w14:textId="77777777" w:rsidR="00277723" w:rsidRPr="00E27D23" w:rsidRDefault="00277723" w:rsidP="002745DF">
            <w:pPr>
              <w:pStyle w:val="TAL"/>
            </w:pPr>
          </w:p>
        </w:tc>
        <w:tc>
          <w:tcPr>
            <w:tcW w:w="1700" w:type="dxa"/>
          </w:tcPr>
          <w:p w14:paraId="63D388CC" w14:textId="77777777" w:rsidR="00277723" w:rsidRPr="00E27D23" w:rsidRDefault="00277723" w:rsidP="002745DF">
            <w:pPr>
              <w:pStyle w:val="TAL"/>
            </w:pPr>
          </w:p>
        </w:tc>
        <w:tc>
          <w:tcPr>
            <w:tcW w:w="1245" w:type="dxa"/>
          </w:tcPr>
          <w:p w14:paraId="4533EAF4" w14:textId="77777777" w:rsidR="00277723" w:rsidRPr="00E27D23" w:rsidRDefault="00277723" w:rsidP="002745DF">
            <w:pPr>
              <w:pStyle w:val="TAL"/>
            </w:pPr>
          </w:p>
        </w:tc>
      </w:tr>
      <w:tr w:rsidR="00277723" w:rsidRPr="00E27D23" w14:paraId="65399A64" w14:textId="77777777" w:rsidTr="002745DF">
        <w:tc>
          <w:tcPr>
            <w:tcW w:w="4535" w:type="dxa"/>
          </w:tcPr>
          <w:p w14:paraId="0EBE5A1B" w14:textId="77777777" w:rsidR="00277723" w:rsidRPr="00E27D23" w:rsidRDefault="00277723" w:rsidP="002745DF">
            <w:pPr>
              <w:pStyle w:val="TAL"/>
            </w:pPr>
            <w:r w:rsidRPr="00E27D23">
              <w:t xml:space="preserve">  spCellConfig SEQUENCE {</w:t>
            </w:r>
          </w:p>
        </w:tc>
        <w:tc>
          <w:tcPr>
            <w:tcW w:w="2267" w:type="dxa"/>
          </w:tcPr>
          <w:p w14:paraId="37936599" w14:textId="77777777" w:rsidR="00277723" w:rsidRPr="00E27D23" w:rsidRDefault="00277723" w:rsidP="002745DF">
            <w:pPr>
              <w:pStyle w:val="TAL"/>
            </w:pPr>
          </w:p>
        </w:tc>
        <w:tc>
          <w:tcPr>
            <w:tcW w:w="1700" w:type="dxa"/>
          </w:tcPr>
          <w:p w14:paraId="2CAD635E" w14:textId="77777777" w:rsidR="00277723" w:rsidRPr="00E27D23" w:rsidRDefault="00277723" w:rsidP="002745DF">
            <w:pPr>
              <w:pStyle w:val="TAL"/>
            </w:pPr>
          </w:p>
        </w:tc>
        <w:tc>
          <w:tcPr>
            <w:tcW w:w="1245" w:type="dxa"/>
          </w:tcPr>
          <w:p w14:paraId="12C9DD40" w14:textId="77777777" w:rsidR="00277723" w:rsidRPr="00E27D23" w:rsidRDefault="00277723" w:rsidP="002745DF">
            <w:pPr>
              <w:pStyle w:val="TAL"/>
            </w:pPr>
          </w:p>
        </w:tc>
      </w:tr>
      <w:tr w:rsidR="00277723" w:rsidRPr="00E27D23" w14:paraId="06AC7DBC" w14:textId="77777777" w:rsidTr="002745DF">
        <w:tc>
          <w:tcPr>
            <w:tcW w:w="4535" w:type="dxa"/>
            <w:tcBorders>
              <w:top w:val="single" w:sz="4" w:space="0" w:color="auto"/>
              <w:left w:val="single" w:sz="4" w:space="0" w:color="auto"/>
              <w:bottom w:val="nil"/>
              <w:right w:val="single" w:sz="4" w:space="0" w:color="auto"/>
            </w:tcBorders>
          </w:tcPr>
          <w:p w14:paraId="6DE4ECBB" w14:textId="77777777" w:rsidR="00277723" w:rsidRPr="00E27D23" w:rsidRDefault="00277723" w:rsidP="002745DF">
            <w:pPr>
              <w:pStyle w:val="TAL"/>
            </w:pPr>
            <w:r w:rsidRPr="00E27D23">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025AAC30" w14:textId="77777777" w:rsidR="00277723" w:rsidRPr="00E27D23" w:rsidRDefault="00277723" w:rsidP="002745DF">
            <w:pPr>
              <w:pStyle w:val="TAL"/>
            </w:pPr>
            <w:r w:rsidRPr="00E27D23">
              <w:t>ServingCellConfig</w:t>
            </w:r>
          </w:p>
        </w:tc>
        <w:tc>
          <w:tcPr>
            <w:tcW w:w="1700" w:type="dxa"/>
            <w:tcBorders>
              <w:top w:val="single" w:sz="4" w:space="0" w:color="auto"/>
              <w:left w:val="single" w:sz="4" w:space="0" w:color="auto"/>
              <w:bottom w:val="single" w:sz="4" w:space="0" w:color="auto"/>
              <w:right w:val="single" w:sz="4" w:space="0" w:color="auto"/>
            </w:tcBorders>
          </w:tcPr>
          <w:p w14:paraId="6B8C506D" w14:textId="77777777" w:rsidR="00277723" w:rsidRPr="00E27D23" w:rsidRDefault="00277723" w:rsidP="002745DF">
            <w:pPr>
              <w:pStyle w:val="TAL"/>
            </w:pPr>
            <w:r w:rsidRPr="00E27D23">
              <w:t>Table 14.2.1.1.2.3.3-6</w:t>
            </w:r>
          </w:p>
        </w:tc>
        <w:tc>
          <w:tcPr>
            <w:tcW w:w="1245" w:type="dxa"/>
            <w:tcBorders>
              <w:top w:val="single" w:sz="4" w:space="0" w:color="auto"/>
              <w:left w:val="single" w:sz="4" w:space="0" w:color="auto"/>
              <w:bottom w:val="single" w:sz="4" w:space="0" w:color="auto"/>
              <w:right w:val="single" w:sz="4" w:space="0" w:color="auto"/>
            </w:tcBorders>
          </w:tcPr>
          <w:p w14:paraId="00F65F23" w14:textId="77777777" w:rsidR="00277723" w:rsidRPr="00E27D23" w:rsidRDefault="00277723" w:rsidP="002745DF">
            <w:pPr>
              <w:pStyle w:val="TAL"/>
            </w:pPr>
          </w:p>
        </w:tc>
      </w:tr>
      <w:tr w:rsidR="00277723" w:rsidRPr="00E27D23" w14:paraId="412CE1E4" w14:textId="77777777" w:rsidTr="002745DF">
        <w:tc>
          <w:tcPr>
            <w:tcW w:w="4535" w:type="dxa"/>
          </w:tcPr>
          <w:p w14:paraId="22605BBC" w14:textId="77777777" w:rsidR="00277723" w:rsidRPr="00E27D23" w:rsidRDefault="00277723" w:rsidP="002745DF">
            <w:pPr>
              <w:pStyle w:val="TAL"/>
            </w:pPr>
            <w:r w:rsidRPr="00E27D23">
              <w:t xml:space="preserve">  }</w:t>
            </w:r>
          </w:p>
        </w:tc>
        <w:tc>
          <w:tcPr>
            <w:tcW w:w="2267" w:type="dxa"/>
          </w:tcPr>
          <w:p w14:paraId="65ABF062" w14:textId="77777777" w:rsidR="00277723" w:rsidRPr="00E27D23" w:rsidRDefault="00277723" w:rsidP="002745DF">
            <w:pPr>
              <w:pStyle w:val="TAL"/>
            </w:pPr>
          </w:p>
        </w:tc>
        <w:tc>
          <w:tcPr>
            <w:tcW w:w="1700" w:type="dxa"/>
          </w:tcPr>
          <w:p w14:paraId="1031C0D3" w14:textId="77777777" w:rsidR="00277723" w:rsidRPr="00E27D23" w:rsidRDefault="00277723" w:rsidP="002745DF">
            <w:pPr>
              <w:pStyle w:val="TAL"/>
            </w:pPr>
          </w:p>
        </w:tc>
        <w:tc>
          <w:tcPr>
            <w:tcW w:w="1245" w:type="dxa"/>
          </w:tcPr>
          <w:p w14:paraId="5FBF18F2" w14:textId="77777777" w:rsidR="00277723" w:rsidRPr="00E27D23" w:rsidRDefault="00277723" w:rsidP="002745DF">
            <w:pPr>
              <w:pStyle w:val="TAL"/>
            </w:pPr>
          </w:p>
        </w:tc>
      </w:tr>
      <w:tr w:rsidR="00277723" w:rsidRPr="00E27D23" w14:paraId="2A025591" w14:textId="77777777" w:rsidTr="002745DF">
        <w:tc>
          <w:tcPr>
            <w:tcW w:w="4535" w:type="dxa"/>
          </w:tcPr>
          <w:p w14:paraId="71E2C9D5" w14:textId="77777777" w:rsidR="00277723" w:rsidRPr="00E27D23" w:rsidRDefault="00277723" w:rsidP="002745DF">
            <w:pPr>
              <w:pStyle w:val="TAL"/>
            </w:pPr>
            <w:r w:rsidRPr="00E27D23">
              <w:t>}</w:t>
            </w:r>
          </w:p>
        </w:tc>
        <w:tc>
          <w:tcPr>
            <w:tcW w:w="2267" w:type="dxa"/>
          </w:tcPr>
          <w:p w14:paraId="2465E0B3" w14:textId="77777777" w:rsidR="00277723" w:rsidRPr="00E27D23" w:rsidRDefault="00277723" w:rsidP="002745DF">
            <w:pPr>
              <w:pStyle w:val="TAL"/>
            </w:pPr>
          </w:p>
        </w:tc>
        <w:tc>
          <w:tcPr>
            <w:tcW w:w="1700" w:type="dxa"/>
          </w:tcPr>
          <w:p w14:paraId="7369F14A" w14:textId="77777777" w:rsidR="00277723" w:rsidRPr="00E27D23" w:rsidRDefault="00277723" w:rsidP="002745DF">
            <w:pPr>
              <w:pStyle w:val="TAL"/>
            </w:pPr>
          </w:p>
        </w:tc>
        <w:tc>
          <w:tcPr>
            <w:tcW w:w="1245" w:type="dxa"/>
          </w:tcPr>
          <w:p w14:paraId="425AA1EA" w14:textId="77777777" w:rsidR="00277723" w:rsidRPr="00E27D23" w:rsidRDefault="00277723" w:rsidP="002745DF">
            <w:pPr>
              <w:pStyle w:val="TAL"/>
            </w:pPr>
          </w:p>
        </w:tc>
      </w:tr>
      <w:tr w:rsidR="00277723" w:rsidRPr="00E27D23" w14:paraId="352D5DEF" w14:textId="77777777" w:rsidTr="002745DF">
        <w:tc>
          <w:tcPr>
            <w:tcW w:w="9747" w:type="dxa"/>
            <w:gridSpan w:val="4"/>
          </w:tcPr>
          <w:p w14:paraId="3699610F" w14:textId="77777777" w:rsidR="00277723" w:rsidRPr="00E27D23" w:rsidRDefault="00277723" w:rsidP="002745DF">
            <w:pPr>
              <w:pStyle w:val="TAN"/>
              <w:rPr>
                <w:lang w:eastAsia="zh-CN"/>
              </w:rPr>
            </w:pPr>
            <w:r w:rsidRPr="00E27D23">
              <w:rPr>
                <w:lang w:eastAsia="zh-CN"/>
              </w:rPr>
              <w:t xml:space="preserve">Note 1:     </w:t>
            </w:r>
            <w:r w:rsidRPr="00E27D23">
              <w:t xml:space="preserve">n is set to the same value as for the radioBearerConfig IE in Table 14.2.1.1.2.3.3-2 and </w:t>
            </w:r>
            <w:r w:rsidRPr="00E27D23">
              <w:rPr>
                <w:lang w:eastAsia="zh-CN"/>
              </w:rPr>
              <w:t>m=1.</w:t>
            </w:r>
          </w:p>
        </w:tc>
      </w:tr>
    </w:tbl>
    <w:p w14:paraId="2879595D" w14:textId="77777777" w:rsidR="00277723" w:rsidRPr="00E27D23" w:rsidRDefault="00277723" w:rsidP="00277723"/>
    <w:p w14:paraId="52661FD2" w14:textId="77777777" w:rsidR="00277723" w:rsidRPr="00E27D23" w:rsidRDefault="00277723" w:rsidP="00277723">
      <w:pPr>
        <w:pStyle w:val="TH"/>
      </w:pPr>
      <w:r w:rsidRPr="00E27D23">
        <w:t xml:space="preserve">Table 14.2.1.1.2.3.3-6: </w:t>
      </w:r>
      <w:r w:rsidRPr="00E27D23">
        <w:rPr>
          <w:i/>
        </w:rPr>
        <w:t xml:space="preserve">ServingCellConfig </w:t>
      </w:r>
      <w:r w:rsidRPr="00E27D23">
        <w:t>(Table 14.2.1.1.2.3.3-2, Table 14.2.1.1.2.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4A6556C0" w14:textId="77777777" w:rsidTr="002745DF">
        <w:tc>
          <w:tcPr>
            <w:tcW w:w="9747" w:type="dxa"/>
            <w:gridSpan w:val="4"/>
          </w:tcPr>
          <w:p w14:paraId="32DFAFBB" w14:textId="77777777" w:rsidR="00277723" w:rsidRPr="00E27D23" w:rsidRDefault="00277723" w:rsidP="002745DF">
            <w:pPr>
              <w:pStyle w:val="TAH"/>
              <w:jc w:val="left"/>
              <w:rPr>
                <w:b w:val="0"/>
              </w:rPr>
            </w:pPr>
            <w:r w:rsidRPr="00E27D23">
              <w:rPr>
                <w:b w:val="0"/>
              </w:rPr>
              <w:t xml:space="preserve">Derivation Path: TS 38.508-1 [4],  Table 4.6.3-167, condition </w:t>
            </w:r>
            <w:r w:rsidRPr="00E27D23">
              <w:rPr>
                <w:b w:val="0"/>
                <w:lang w:eastAsia="zh-CN"/>
              </w:rPr>
              <w:t>MBS_Multicast</w:t>
            </w:r>
          </w:p>
        </w:tc>
      </w:tr>
      <w:tr w:rsidR="00277723" w:rsidRPr="00E27D23" w14:paraId="40BEDF4D" w14:textId="77777777" w:rsidTr="002745DF">
        <w:tc>
          <w:tcPr>
            <w:tcW w:w="4535" w:type="dxa"/>
          </w:tcPr>
          <w:p w14:paraId="2CBDD7F9" w14:textId="77777777" w:rsidR="00277723" w:rsidRPr="00E27D23" w:rsidRDefault="00277723" w:rsidP="002745DF">
            <w:pPr>
              <w:pStyle w:val="TAH"/>
            </w:pPr>
            <w:r w:rsidRPr="00E27D23">
              <w:t>Information Element</w:t>
            </w:r>
          </w:p>
        </w:tc>
        <w:tc>
          <w:tcPr>
            <w:tcW w:w="2267" w:type="dxa"/>
          </w:tcPr>
          <w:p w14:paraId="0A13253B" w14:textId="77777777" w:rsidR="00277723" w:rsidRPr="00E27D23" w:rsidRDefault="00277723" w:rsidP="002745DF">
            <w:pPr>
              <w:pStyle w:val="TAH"/>
            </w:pPr>
            <w:r w:rsidRPr="00E27D23">
              <w:t>Value/remark</w:t>
            </w:r>
          </w:p>
        </w:tc>
        <w:tc>
          <w:tcPr>
            <w:tcW w:w="1700" w:type="dxa"/>
          </w:tcPr>
          <w:p w14:paraId="1B87FDA3" w14:textId="77777777" w:rsidR="00277723" w:rsidRPr="00E27D23" w:rsidRDefault="00277723" w:rsidP="002745DF">
            <w:pPr>
              <w:pStyle w:val="TAH"/>
            </w:pPr>
            <w:r w:rsidRPr="00E27D23">
              <w:t>Comment</w:t>
            </w:r>
          </w:p>
        </w:tc>
        <w:tc>
          <w:tcPr>
            <w:tcW w:w="1245" w:type="dxa"/>
          </w:tcPr>
          <w:p w14:paraId="4B1A0857" w14:textId="77777777" w:rsidR="00277723" w:rsidRPr="00E27D23" w:rsidRDefault="00277723" w:rsidP="002745DF">
            <w:pPr>
              <w:pStyle w:val="TAH"/>
            </w:pPr>
            <w:r w:rsidRPr="00E27D23">
              <w:t>Condition</w:t>
            </w:r>
          </w:p>
        </w:tc>
      </w:tr>
      <w:tr w:rsidR="00277723" w:rsidRPr="00E27D23" w14:paraId="734A1B87" w14:textId="77777777" w:rsidTr="002745DF">
        <w:tc>
          <w:tcPr>
            <w:tcW w:w="4535" w:type="dxa"/>
          </w:tcPr>
          <w:p w14:paraId="758963D0" w14:textId="77777777" w:rsidR="00277723" w:rsidRPr="00E27D23" w:rsidRDefault="00277723" w:rsidP="002745DF">
            <w:pPr>
              <w:pStyle w:val="TAL"/>
            </w:pPr>
            <w:r w:rsidRPr="00E27D23">
              <w:t>ServingCellConfig ::= SEQUENCE {</w:t>
            </w:r>
          </w:p>
        </w:tc>
        <w:tc>
          <w:tcPr>
            <w:tcW w:w="2267" w:type="dxa"/>
          </w:tcPr>
          <w:p w14:paraId="32C71069" w14:textId="77777777" w:rsidR="00277723" w:rsidRPr="00E27D23" w:rsidRDefault="00277723" w:rsidP="002745DF">
            <w:pPr>
              <w:pStyle w:val="TAL"/>
            </w:pPr>
          </w:p>
        </w:tc>
        <w:tc>
          <w:tcPr>
            <w:tcW w:w="1700" w:type="dxa"/>
          </w:tcPr>
          <w:p w14:paraId="19CD4AB6" w14:textId="77777777" w:rsidR="00277723" w:rsidRPr="00E27D23" w:rsidRDefault="00277723" w:rsidP="002745DF">
            <w:pPr>
              <w:pStyle w:val="TAL"/>
            </w:pPr>
          </w:p>
        </w:tc>
        <w:tc>
          <w:tcPr>
            <w:tcW w:w="1245" w:type="dxa"/>
          </w:tcPr>
          <w:p w14:paraId="73B7F54A" w14:textId="77777777" w:rsidR="00277723" w:rsidRPr="00E27D23" w:rsidRDefault="00277723" w:rsidP="002745DF">
            <w:pPr>
              <w:pStyle w:val="TAL"/>
            </w:pPr>
          </w:p>
        </w:tc>
      </w:tr>
      <w:tr w:rsidR="00277723" w:rsidRPr="00E27D23" w14:paraId="722C0087" w14:textId="77777777" w:rsidTr="002745DF">
        <w:tc>
          <w:tcPr>
            <w:tcW w:w="4535" w:type="dxa"/>
          </w:tcPr>
          <w:p w14:paraId="7D0F0FC9" w14:textId="77777777" w:rsidR="00277723" w:rsidRPr="00E27D23" w:rsidRDefault="00277723" w:rsidP="002745DF">
            <w:pPr>
              <w:pStyle w:val="TAL"/>
            </w:pPr>
            <w:r w:rsidRPr="00E27D23">
              <w:t xml:space="preserve">  initialDownlinkBWP</w:t>
            </w:r>
          </w:p>
        </w:tc>
        <w:tc>
          <w:tcPr>
            <w:tcW w:w="2267" w:type="dxa"/>
          </w:tcPr>
          <w:p w14:paraId="45DD9B10" w14:textId="77777777" w:rsidR="00277723" w:rsidRPr="00E27D23" w:rsidRDefault="00277723" w:rsidP="002745DF">
            <w:pPr>
              <w:pStyle w:val="TAL"/>
            </w:pPr>
            <w:r w:rsidRPr="00E27D23">
              <w:t>BWP-DownlinkDedicated</w:t>
            </w:r>
          </w:p>
        </w:tc>
        <w:tc>
          <w:tcPr>
            <w:tcW w:w="1700" w:type="dxa"/>
          </w:tcPr>
          <w:p w14:paraId="61929731" w14:textId="77777777" w:rsidR="00277723" w:rsidRPr="00E27D23" w:rsidRDefault="00277723" w:rsidP="002745DF">
            <w:pPr>
              <w:pStyle w:val="TAL"/>
            </w:pPr>
            <w:r w:rsidRPr="00E27D23">
              <w:t>Table 14.2.1.1.2.3.3-7</w:t>
            </w:r>
          </w:p>
        </w:tc>
        <w:tc>
          <w:tcPr>
            <w:tcW w:w="1245" w:type="dxa"/>
          </w:tcPr>
          <w:p w14:paraId="4FBF1F99" w14:textId="77777777" w:rsidR="00277723" w:rsidRPr="00E27D23" w:rsidRDefault="00277723" w:rsidP="002745DF">
            <w:pPr>
              <w:pStyle w:val="TAL"/>
            </w:pPr>
          </w:p>
        </w:tc>
      </w:tr>
      <w:tr w:rsidR="00277723" w:rsidRPr="00E27D23" w14:paraId="1B0F0BD2" w14:textId="77777777" w:rsidTr="002745DF">
        <w:tc>
          <w:tcPr>
            <w:tcW w:w="4535" w:type="dxa"/>
          </w:tcPr>
          <w:p w14:paraId="1D1D33FB" w14:textId="77777777" w:rsidR="00277723" w:rsidRPr="00E27D23" w:rsidRDefault="00277723" w:rsidP="002745DF">
            <w:pPr>
              <w:pStyle w:val="TAL"/>
            </w:pPr>
            <w:r w:rsidRPr="00E27D23">
              <w:t>}</w:t>
            </w:r>
          </w:p>
        </w:tc>
        <w:tc>
          <w:tcPr>
            <w:tcW w:w="2267" w:type="dxa"/>
          </w:tcPr>
          <w:p w14:paraId="045FDE42" w14:textId="77777777" w:rsidR="00277723" w:rsidRPr="00E27D23" w:rsidRDefault="00277723" w:rsidP="002745DF">
            <w:pPr>
              <w:pStyle w:val="TAL"/>
            </w:pPr>
          </w:p>
        </w:tc>
        <w:tc>
          <w:tcPr>
            <w:tcW w:w="1700" w:type="dxa"/>
          </w:tcPr>
          <w:p w14:paraId="6CDE34AF" w14:textId="77777777" w:rsidR="00277723" w:rsidRPr="00E27D23" w:rsidRDefault="00277723" w:rsidP="002745DF">
            <w:pPr>
              <w:pStyle w:val="TAL"/>
            </w:pPr>
          </w:p>
        </w:tc>
        <w:tc>
          <w:tcPr>
            <w:tcW w:w="1245" w:type="dxa"/>
          </w:tcPr>
          <w:p w14:paraId="23980BF2" w14:textId="77777777" w:rsidR="00277723" w:rsidRPr="00E27D23" w:rsidRDefault="00277723" w:rsidP="002745DF">
            <w:pPr>
              <w:pStyle w:val="TAL"/>
            </w:pPr>
          </w:p>
        </w:tc>
      </w:tr>
    </w:tbl>
    <w:p w14:paraId="2B454704" w14:textId="77777777" w:rsidR="00277723" w:rsidRPr="00E27D23" w:rsidRDefault="00277723" w:rsidP="00277723"/>
    <w:p w14:paraId="1BC2221F" w14:textId="77777777" w:rsidR="00277723" w:rsidRPr="00E27D23" w:rsidRDefault="00277723" w:rsidP="00277723">
      <w:pPr>
        <w:pStyle w:val="TH"/>
      </w:pPr>
      <w:r w:rsidRPr="00E27D23">
        <w:t xml:space="preserve">Table 14.2.1.1.2.3.3-7: </w:t>
      </w:r>
      <w:r w:rsidRPr="00E27D23">
        <w:rPr>
          <w:i/>
        </w:rPr>
        <w:t xml:space="preserve">BWP-DownlinkDedicated </w:t>
      </w:r>
      <w:r w:rsidRPr="00E27D23">
        <w:t>(Table 14.2.1.1.2.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02DE4DE0" w14:textId="77777777" w:rsidTr="002745DF">
        <w:tc>
          <w:tcPr>
            <w:tcW w:w="9747" w:type="dxa"/>
            <w:gridSpan w:val="4"/>
          </w:tcPr>
          <w:p w14:paraId="01A3C58C" w14:textId="77777777" w:rsidR="00277723" w:rsidRPr="00E27D23" w:rsidRDefault="00277723" w:rsidP="002745DF">
            <w:pPr>
              <w:pStyle w:val="TAH"/>
              <w:jc w:val="left"/>
              <w:rPr>
                <w:b w:val="0"/>
              </w:rPr>
            </w:pPr>
            <w:r w:rsidRPr="00E27D23">
              <w:rPr>
                <w:b w:val="0"/>
              </w:rPr>
              <w:t xml:space="preserve">Derivation Path: TS 38.508-1 [4],  Table 4.6.3-11, condition </w:t>
            </w:r>
            <w:r w:rsidRPr="00E27D23">
              <w:rPr>
                <w:b w:val="0"/>
                <w:lang w:eastAsia="zh-CN"/>
              </w:rPr>
              <w:t>MBS_Multicast</w:t>
            </w:r>
          </w:p>
        </w:tc>
      </w:tr>
      <w:tr w:rsidR="00277723" w:rsidRPr="00E27D23" w14:paraId="77638E1F" w14:textId="77777777" w:rsidTr="002745DF">
        <w:tc>
          <w:tcPr>
            <w:tcW w:w="4535" w:type="dxa"/>
          </w:tcPr>
          <w:p w14:paraId="255E3ED4" w14:textId="77777777" w:rsidR="00277723" w:rsidRPr="00E27D23" w:rsidRDefault="00277723" w:rsidP="002745DF">
            <w:pPr>
              <w:pStyle w:val="TAH"/>
            </w:pPr>
            <w:r w:rsidRPr="00E27D23">
              <w:t>Information Element</w:t>
            </w:r>
          </w:p>
        </w:tc>
        <w:tc>
          <w:tcPr>
            <w:tcW w:w="2267" w:type="dxa"/>
          </w:tcPr>
          <w:p w14:paraId="2B9D0FB0" w14:textId="77777777" w:rsidR="00277723" w:rsidRPr="00E27D23" w:rsidRDefault="00277723" w:rsidP="002745DF">
            <w:pPr>
              <w:pStyle w:val="TAH"/>
            </w:pPr>
            <w:r w:rsidRPr="00E27D23">
              <w:t>Value/remark</w:t>
            </w:r>
          </w:p>
        </w:tc>
        <w:tc>
          <w:tcPr>
            <w:tcW w:w="1700" w:type="dxa"/>
          </w:tcPr>
          <w:p w14:paraId="436F94C3" w14:textId="77777777" w:rsidR="00277723" w:rsidRPr="00E27D23" w:rsidRDefault="00277723" w:rsidP="002745DF">
            <w:pPr>
              <w:pStyle w:val="TAH"/>
            </w:pPr>
            <w:r w:rsidRPr="00E27D23">
              <w:t>Comment</w:t>
            </w:r>
          </w:p>
        </w:tc>
        <w:tc>
          <w:tcPr>
            <w:tcW w:w="1245" w:type="dxa"/>
          </w:tcPr>
          <w:p w14:paraId="2AAAD96A" w14:textId="77777777" w:rsidR="00277723" w:rsidRPr="00E27D23" w:rsidRDefault="00277723" w:rsidP="002745DF">
            <w:pPr>
              <w:pStyle w:val="TAH"/>
            </w:pPr>
            <w:r w:rsidRPr="00E27D23">
              <w:t>Condition</w:t>
            </w:r>
          </w:p>
        </w:tc>
      </w:tr>
      <w:tr w:rsidR="00277723" w:rsidRPr="00E27D23" w14:paraId="40E3F3A0" w14:textId="77777777" w:rsidTr="002745DF">
        <w:tc>
          <w:tcPr>
            <w:tcW w:w="4535" w:type="dxa"/>
          </w:tcPr>
          <w:p w14:paraId="41503A91" w14:textId="77777777" w:rsidR="00277723" w:rsidRPr="00E27D23" w:rsidRDefault="00277723" w:rsidP="002745DF">
            <w:pPr>
              <w:pStyle w:val="TAL"/>
            </w:pPr>
            <w:r w:rsidRPr="00E27D23">
              <w:t xml:space="preserve">BWP-DownlinkDedicated ::= </w:t>
            </w:r>
            <w:r w:rsidRPr="00E27D23">
              <w:rPr>
                <w:snapToGrid w:val="0"/>
              </w:rPr>
              <w:t xml:space="preserve">SEQUENCE </w:t>
            </w:r>
            <w:r w:rsidRPr="00E27D23">
              <w:t>{</w:t>
            </w:r>
          </w:p>
        </w:tc>
        <w:tc>
          <w:tcPr>
            <w:tcW w:w="2267" w:type="dxa"/>
          </w:tcPr>
          <w:p w14:paraId="3DE39788" w14:textId="77777777" w:rsidR="00277723" w:rsidRPr="00E27D23" w:rsidRDefault="00277723" w:rsidP="002745DF">
            <w:pPr>
              <w:pStyle w:val="TAL"/>
            </w:pPr>
          </w:p>
        </w:tc>
        <w:tc>
          <w:tcPr>
            <w:tcW w:w="1700" w:type="dxa"/>
          </w:tcPr>
          <w:p w14:paraId="5F39017D" w14:textId="77777777" w:rsidR="00277723" w:rsidRPr="00E27D23" w:rsidRDefault="00277723" w:rsidP="002745DF">
            <w:pPr>
              <w:pStyle w:val="TAL"/>
            </w:pPr>
          </w:p>
        </w:tc>
        <w:tc>
          <w:tcPr>
            <w:tcW w:w="1245" w:type="dxa"/>
          </w:tcPr>
          <w:p w14:paraId="28FB0462" w14:textId="77777777" w:rsidR="00277723" w:rsidRPr="00E27D23" w:rsidRDefault="00277723" w:rsidP="002745DF">
            <w:pPr>
              <w:pStyle w:val="TAL"/>
            </w:pPr>
          </w:p>
        </w:tc>
      </w:tr>
      <w:tr w:rsidR="00277723" w:rsidRPr="00E27D23" w14:paraId="460935BF" w14:textId="77777777" w:rsidTr="002745DF">
        <w:tc>
          <w:tcPr>
            <w:tcW w:w="4535" w:type="dxa"/>
          </w:tcPr>
          <w:p w14:paraId="04061AAB" w14:textId="77777777" w:rsidR="00277723" w:rsidRPr="00E27D23" w:rsidRDefault="00277723" w:rsidP="002745DF">
            <w:pPr>
              <w:pStyle w:val="TAL"/>
              <w:rPr>
                <w:lang w:eastAsia="zh-CN"/>
              </w:rPr>
            </w:pPr>
            <w:r w:rsidRPr="00E27D23">
              <w:rPr>
                <w:lang w:eastAsia="zh-CN"/>
              </w:rPr>
              <w:t xml:space="preserve">  cfr-ConfigMulticast-r17 CHOICE {</w:t>
            </w:r>
          </w:p>
        </w:tc>
        <w:tc>
          <w:tcPr>
            <w:tcW w:w="2267" w:type="dxa"/>
          </w:tcPr>
          <w:p w14:paraId="7939C7EB" w14:textId="77777777" w:rsidR="00277723" w:rsidRPr="00E27D23" w:rsidRDefault="00277723" w:rsidP="002745DF">
            <w:pPr>
              <w:pStyle w:val="TAL"/>
            </w:pPr>
          </w:p>
        </w:tc>
        <w:tc>
          <w:tcPr>
            <w:tcW w:w="1700" w:type="dxa"/>
          </w:tcPr>
          <w:p w14:paraId="38B76C3F" w14:textId="77777777" w:rsidR="00277723" w:rsidRPr="00E27D23" w:rsidRDefault="00277723" w:rsidP="002745DF">
            <w:pPr>
              <w:pStyle w:val="TAL"/>
            </w:pPr>
          </w:p>
        </w:tc>
        <w:tc>
          <w:tcPr>
            <w:tcW w:w="1245" w:type="dxa"/>
          </w:tcPr>
          <w:p w14:paraId="6FC079B0" w14:textId="77777777" w:rsidR="00277723" w:rsidRPr="00E27D23" w:rsidRDefault="00277723" w:rsidP="002745DF">
            <w:pPr>
              <w:pStyle w:val="TAL"/>
              <w:rPr>
                <w:lang w:eastAsia="zh-CN"/>
              </w:rPr>
            </w:pPr>
          </w:p>
        </w:tc>
      </w:tr>
      <w:tr w:rsidR="00277723" w:rsidRPr="00E27D23" w14:paraId="11A1957C" w14:textId="77777777" w:rsidTr="002745DF">
        <w:tc>
          <w:tcPr>
            <w:tcW w:w="4535" w:type="dxa"/>
          </w:tcPr>
          <w:p w14:paraId="6A5FADEF" w14:textId="77777777" w:rsidR="00277723" w:rsidRPr="00E27D23" w:rsidRDefault="00277723" w:rsidP="002745DF">
            <w:pPr>
              <w:pStyle w:val="TAL"/>
              <w:rPr>
                <w:lang w:eastAsia="zh-CN"/>
              </w:rPr>
            </w:pPr>
            <w:r w:rsidRPr="00E27D23">
              <w:t xml:space="preserve">   setup</w:t>
            </w:r>
          </w:p>
        </w:tc>
        <w:tc>
          <w:tcPr>
            <w:tcW w:w="2267" w:type="dxa"/>
          </w:tcPr>
          <w:p w14:paraId="73A0A9F3" w14:textId="77777777" w:rsidR="00277723" w:rsidRPr="00E27D23" w:rsidRDefault="00277723" w:rsidP="002745DF">
            <w:pPr>
              <w:pStyle w:val="TAL"/>
            </w:pPr>
            <w:r w:rsidRPr="00E27D23">
              <w:t>CFR-ConfigMulticast</w:t>
            </w:r>
          </w:p>
        </w:tc>
        <w:tc>
          <w:tcPr>
            <w:tcW w:w="1700" w:type="dxa"/>
          </w:tcPr>
          <w:p w14:paraId="75A4C057" w14:textId="77777777" w:rsidR="00277723" w:rsidRPr="00E27D23" w:rsidRDefault="00277723" w:rsidP="002745DF">
            <w:pPr>
              <w:pStyle w:val="TAL"/>
            </w:pPr>
            <w:r w:rsidRPr="00E27D23">
              <w:t>Table 14.2.1.1.2.3.3-8</w:t>
            </w:r>
          </w:p>
        </w:tc>
        <w:tc>
          <w:tcPr>
            <w:tcW w:w="1245" w:type="dxa"/>
          </w:tcPr>
          <w:p w14:paraId="4C73CD8E" w14:textId="77777777" w:rsidR="00277723" w:rsidRPr="00E27D23" w:rsidRDefault="00277723" w:rsidP="002745DF">
            <w:pPr>
              <w:pStyle w:val="TAL"/>
            </w:pPr>
          </w:p>
        </w:tc>
      </w:tr>
      <w:tr w:rsidR="00277723" w:rsidRPr="00E27D23" w14:paraId="445F2221" w14:textId="77777777" w:rsidTr="002745DF">
        <w:tc>
          <w:tcPr>
            <w:tcW w:w="4535" w:type="dxa"/>
          </w:tcPr>
          <w:p w14:paraId="7EF061CD" w14:textId="77777777" w:rsidR="00277723" w:rsidRPr="00E27D23" w:rsidRDefault="00277723" w:rsidP="002745DF">
            <w:pPr>
              <w:pStyle w:val="TAL"/>
              <w:rPr>
                <w:lang w:eastAsia="zh-CN"/>
              </w:rPr>
            </w:pPr>
            <w:r w:rsidRPr="00E27D23">
              <w:t xml:space="preserve">  }</w:t>
            </w:r>
          </w:p>
        </w:tc>
        <w:tc>
          <w:tcPr>
            <w:tcW w:w="2267" w:type="dxa"/>
          </w:tcPr>
          <w:p w14:paraId="66E4F8AC" w14:textId="77777777" w:rsidR="00277723" w:rsidRPr="00E27D23" w:rsidRDefault="00277723" w:rsidP="002745DF">
            <w:pPr>
              <w:pStyle w:val="TAL"/>
            </w:pPr>
          </w:p>
        </w:tc>
        <w:tc>
          <w:tcPr>
            <w:tcW w:w="1700" w:type="dxa"/>
          </w:tcPr>
          <w:p w14:paraId="7924BA6B" w14:textId="77777777" w:rsidR="00277723" w:rsidRPr="00E27D23" w:rsidRDefault="00277723" w:rsidP="002745DF">
            <w:pPr>
              <w:pStyle w:val="TAL"/>
            </w:pPr>
          </w:p>
        </w:tc>
        <w:tc>
          <w:tcPr>
            <w:tcW w:w="1245" w:type="dxa"/>
          </w:tcPr>
          <w:p w14:paraId="11109635" w14:textId="77777777" w:rsidR="00277723" w:rsidRPr="00E27D23" w:rsidRDefault="00277723" w:rsidP="002745DF">
            <w:pPr>
              <w:pStyle w:val="TAL"/>
            </w:pPr>
          </w:p>
        </w:tc>
      </w:tr>
      <w:tr w:rsidR="00277723" w:rsidRPr="00E27D23" w14:paraId="59D858DF" w14:textId="77777777" w:rsidTr="002745DF">
        <w:tc>
          <w:tcPr>
            <w:tcW w:w="4535" w:type="dxa"/>
          </w:tcPr>
          <w:p w14:paraId="10AD32A5" w14:textId="77777777" w:rsidR="00277723" w:rsidRPr="00E27D23" w:rsidRDefault="00277723" w:rsidP="002745DF">
            <w:pPr>
              <w:pStyle w:val="TAL"/>
            </w:pPr>
            <w:r w:rsidRPr="00E27D23">
              <w:t>}</w:t>
            </w:r>
          </w:p>
        </w:tc>
        <w:tc>
          <w:tcPr>
            <w:tcW w:w="2267" w:type="dxa"/>
          </w:tcPr>
          <w:p w14:paraId="5F7C9192" w14:textId="77777777" w:rsidR="00277723" w:rsidRPr="00E27D23" w:rsidRDefault="00277723" w:rsidP="002745DF">
            <w:pPr>
              <w:pStyle w:val="TAL"/>
            </w:pPr>
          </w:p>
        </w:tc>
        <w:tc>
          <w:tcPr>
            <w:tcW w:w="1700" w:type="dxa"/>
          </w:tcPr>
          <w:p w14:paraId="48E97FA1" w14:textId="77777777" w:rsidR="00277723" w:rsidRPr="00E27D23" w:rsidRDefault="00277723" w:rsidP="002745DF">
            <w:pPr>
              <w:pStyle w:val="TAL"/>
            </w:pPr>
          </w:p>
        </w:tc>
        <w:tc>
          <w:tcPr>
            <w:tcW w:w="1245" w:type="dxa"/>
          </w:tcPr>
          <w:p w14:paraId="40D22B6A" w14:textId="77777777" w:rsidR="00277723" w:rsidRPr="00E27D23" w:rsidRDefault="00277723" w:rsidP="002745DF">
            <w:pPr>
              <w:pStyle w:val="TAL"/>
            </w:pPr>
          </w:p>
        </w:tc>
      </w:tr>
    </w:tbl>
    <w:p w14:paraId="5BD65B45" w14:textId="77777777" w:rsidR="00277723" w:rsidRPr="00E27D23" w:rsidRDefault="00277723" w:rsidP="00277723"/>
    <w:p w14:paraId="4978545C" w14:textId="77777777" w:rsidR="00277723" w:rsidRPr="00E27D23" w:rsidRDefault="00277723" w:rsidP="00277723">
      <w:pPr>
        <w:pStyle w:val="TH"/>
        <w:rPr>
          <w:i/>
          <w:iCs/>
        </w:rPr>
      </w:pPr>
      <w:r w:rsidRPr="00E27D23">
        <w:t xml:space="preserve">Table 14.2.1.1.2.3.3-8: </w:t>
      </w:r>
      <w:r w:rsidRPr="00E27D23">
        <w:rPr>
          <w:i/>
          <w:iCs/>
        </w:rPr>
        <w:t xml:space="preserve">CFR-ConfigMulticast </w:t>
      </w:r>
      <w:r w:rsidRPr="00E27D23">
        <w:t>(Table 14.2.1.1.2.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77723" w:rsidRPr="00E27D23" w14:paraId="1B9BEE2F" w14:textId="77777777" w:rsidTr="002745DF">
        <w:tc>
          <w:tcPr>
            <w:tcW w:w="9750" w:type="dxa"/>
            <w:gridSpan w:val="4"/>
            <w:tcBorders>
              <w:top w:val="single" w:sz="4" w:space="0" w:color="auto"/>
              <w:left w:val="single" w:sz="4" w:space="0" w:color="auto"/>
              <w:bottom w:val="single" w:sz="4" w:space="0" w:color="auto"/>
              <w:right w:val="single" w:sz="4" w:space="0" w:color="auto"/>
            </w:tcBorders>
            <w:hideMark/>
          </w:tcPr>
          <w:p w14:paraId="284935A6" w14:textId="77777777" w:rsidR="00277723" w:rsidRPr="00E27D23" w:rsidRDefault="00277723" w:rsidP="002745DF">
            <w:pPr>
              <w:pStyle w:val="TAH"/>
              <w:jc w:val="left"/>
              <w:rPr>
                <w:b w:val="0"/>
              </w:rPr>
            </w:pPr>
            <w:r w:rsidRPr="00E27D23">
              <w:rPr>
                <w:b w:val="0"/>
              </w:rPr>
              <w:t>Derivation Path: TS 38.508-1 [4],  Table 4.6.3-23AA</w:t>
            </w:r>
          </w:p>
        </w:tc>
      </w:tr>
      <w:tr w:rsidR="00277723" w:rsidRPr="00E27D23" w14:paraId="243D6B72" w14:textId="77777777" w:rsidTr="002745DF">
        <w:tc>
          <w:tcPr>
            <w:tcW w:w="4536" w:type="dxa"/>
            <w:tcBorders>
              <w:top w:val="single" w:sz="4" w:space="0" w:color="auto"/>
              <w:left w:val="single" w:sz="4" w:space="0" w:color="auto"/>
              <w:bottom w:val="single" w:sz="4" w:space="0" w:color="auto"/>
              <w:right w:val="single" w:sz="4" w:space="0" w:color="auto"/>
            </w:tcBorders>
            <w:hideMark/>
          </w:tcPr>
          <w:p w14:paraId="480D427D" w14:textId="77777777" w:rsidR="00277723" w:rsidRPr="00E27D23" w:rsidRDefault="00277723" w:rsidP="002745DF">
            <w:pPr>
              <w:pStyle w:val="TAH"/>
            </w:pPr>
            <w:r w:rsidRPr="00E27D23">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FBC7ED7" w14:textId="77777777" w:rsidR="00277723" w:rsidRPr="00E27D23" w:rsidRDefault="00277723" w:rsidP="002745DF">
            <w:pPr>
              <w:pStyle w:val="TAH"/>
            </w:pPr>
            <w:r w:rsidRPr="00E27D23">
              <w:t>Value/remark</w:t>
            </w:r>
          </w:p>
        </w:tc>
        <w:tc>
          <w:tcPr>
            <w:tcW w:w="1701" w:type="dxa"/>
            <w:tcBorders>
              <w:top w:val="single" w:sz="4" w:space="0" w:color="auto"/>
              <w:left w:val="single" w:sz="4" w:space="0" w:color="auto"/>
              <w:bottom w:val="single" w:sz="4" w:space="0" w:color="auto"/>
              <w:right w:val="single" w:sz="4" w:space="0" w:color="auto"/>
            </w:tcBorders>
            <w:hideMark/>
          </w:tcPr>
          <w:p w14:paraId="3D5AD83F" w14:textId="77777777" w:rsidR="00277723" w:rsidRPr="00E27D23" w:rsidRDefault="00277723" w:rsidP="002745DF">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6126B011" w14:textId="77777777" w:rsidR="00277723" w:rsidRPr="00E27D23" w:rsidRDefault="00277723" w:rsidP="002745DF">
            <w:pPr>
              <w:pStyle w:val="TAH"/>
            </w:pPr>
            <w:r w:rsidRPr="00E27D23">
              <w:t>Condition</w:t>
            </w:r>
          </w:p>
        </w:tc>
      </w:tr>
      <w:tr w:rsidR="00277723" w:rsidRPr="00E27D23" w14:paraId="524645F3" w14:textId="77777777" w:rsidTr="002745DF">
        <w:tc>
          <w:tcPr>
            <w:tcW w:w="4536" w:type="dxa"/>
            <w:tcBorders>
              <w:top w:val="single" w:sz="4" w:space="0" w:color="auto"/>
              <w:left w:val="single" w:sz="4" w:space="0" w:color="auto"/>
              <w:bottom w:val="single" w:sz="4" w:space="0" w:color="auto"/>
              <w:right w:val="single" w:sz="4" w:space="0" w:color="auto"/>
            </w:tcBorders>
            <w:hideMark/>
          </w:tcPr>
          <w:p w14:paraId="634FC423" w14:textId="77777777" w:rsidR="00277723" w:rsidRPr="00E27D23" w:rsidRDefault="00277723" w:rsidP="002745DF">
            <w:pPr>
              <w:pStyle w:val="TAL"/>
            </w:pPr>
            <w:r w:rsidRPr="00E27D23">
              <w:t>CFR-ConfigMulticast-r17 ::= SEQUENCE {</w:t>
            </w:r>
          </w:p>
        </w:tc>
        <w:tc>
          <w:tcPr>
            <w:tcW w:w="2268" w:type="dxa"/>
            <w:tcBorders>
              <w:top w:val="single" w:sz="4" w:space="0" w:color="auto"/>
              <w:left w:val="single" w:sz="4" w:space="0" w:color="auto"/>
              <w:bottom w:val="single" w:sz="4" w:space="0" w:color="auto"/>
              <w:right w:val="single" w:sz="4" w:space="0" w:color="auto"/>
            </w:tcBorders>
          </w:tcPr>
          <w:p w14:paraId="062456BF" w14:textId="77777777" w:rsidR="00277723" w:rsidRPr="00E27D23" w:rsidRDefault="00277723" w:rsidP="002745DF">
            <w:pPr>
              <w:pStyle w:val="TAL"/>
            </w:pPr>
          </w:p>
        </w:tc>
        <w:tc>
          <w:tcPr>
            <w:tcW w:w="1701" w:type="dxa"/>
            <w:tcBorders>
              <w:top w:val="single" w:sz="4" w:space="0" w:color="auto"/>
              <w:left w:val="single" w:sz="4" w:space="0" w:color="auto"/>
              <w:bottom w:val="single" w:sz="4" w:space="0" w:color="auto"/>
              <w:right w:val="single" w:sz="4" w:space="0" w:color="auto"/>
            </w:tcBorders>
          </w:tcPr>
          <w:p w14:paraId="3B20A3AC"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6E33BF7E" w14:textId="77777777" w:rsidR="00277723" w:rsidRPr="00E27D23" w:rsidRDefault="00277723" w:rsidP="002745DF">
            <w:pPr>
              <w:pStyle w:val="TAL"/>
            </w:pPr>
          </w:p>
        </w:tc>
      </w:tr>
      <w:tr w:rsidR="00277723" w:rsidRPr="00E27D23" w14:paraId="08BBA205" w14:textId="77777777" w:rsidTr="002745DF">
        <w:tc>
          <w:tcPr>
            <w:tcW w:w="4536" w:type="dxa"/>
            <w:tcBorders>
              <w:top w:val="single" w:sz="4" w:space="0" w:color="auto"/>
              <w:left w:val="single" w:sz="4" w:space="0" w:color="auto"/>
              <w:bottom w:val="single" w:sz="4" w:space="0" w:color="auto"/>
              <w:right w:val="single" w:sz="4" w:space="0" w:color="auto"/>
            </w:tcBorders>
          </w:tcPr>
          <w:p w14:paraId="6CF65ACF" w14:textId="77777777" w:rsidR="00277723" w:rsidRPr="00E27D23" w:rsidRDefault="00277723" w:rsidP="002745DF">
            <w:pPr>
              <w:pStyle w:val="TAL"/>
            </w:pPr>
            <w:r w:rsidRPr="00E27D23">
              <w:t xml:space="preserve">  locationAndBandwidthMulticast-r17</w:t>
            </w:r>
          </w:p>
        </w:tc>
        <w:tc>
          <w:tcPr>
            <w:tcW w:w="2268" w:type="dxa"/>
            <w:tcBorders>
              <w:top w:val="single" w:sz="4" w:space="0" w:color="auto"/>
              <w:left w:val="single" w:sz="4" w:space="0" w:color="auto"/>
              <w:bottom w:val="single" w:sz="4" w:space="0" w:color="auto"/>
              <w:right w:val="single" w:sz="4" w:space="0" w:color="auto"/>
            </w:tcBorders>
          </w:tcPr>
          <w:p w14:paraId="4206A7BE" w14:textId="77777777" w:rsidR="00277723" w:rsidRPr="00E27D23" w:rsidRDefault="00277723" w:rsidP="002745DF">
            <w:pPr>
              <w:pStyle w:val="TAL"/>
              <w:rPr>
                <w:lang w:eastAsia="zh-CN"/>
              </w:rPr>
            </w:pPr>
            <w:r w:rsidRPr="00E27D23">
              <w:rPr>
                <w:lang w:eastAsia="zh-CN"/>
              </w:rPr>
              <w:t>Same as CORESET#0</w:t>
            </w:r>
          </w:p>
        </w:tc>
        <w:tc>
          <w:tcPr>
            <w:tcW w:w="1701" w:type="dxa"/>
            <w:tcBorders>
              <w:top w:val="single" w:sz="4" w:space="0" w:color="auto"/>
              <w:left w:val="single" w:sz="4" w:space="0" w:color="auto"/>
              <w:bottom w:val="single" w:sz="4" w:space="0" w:color="auto"/>
              <w:right w:val="single" w:sz="4" w:space="0" w:color="auto"/>
            </w:tcBorders>
          </w:tcPr>
          <w:p w14:paraId="145DF746" w14:textId="77777777" w:rsidR="00277723" w:rsidRPr="00E27D23" w:rsidRDefault="00277723" w:rsidP="002745DF">
            <w:pPr>
              <w:pStyle w:val="TAL"/>
            </w:pPr>
            <w:r w:rsidRPr="00E27D23">
              <w:rPr>
                <w:lang w:eastAsia="zh-CN"/>
              </w:rPr>
              <w:t>Note 1</w:t>
            </w:r>
          </w:p>
        </w:tc>
        <w:tc>
          <w:tcPr>
            <w:tcW w:w="1245" w:type="dxa"/>
            <w:tcBorders>
              <w:top w:val="single" w:sz="4" w:space="0" w:color="auto"/>
              <w:left w:val="single" w:sz="4" w:space="0" w:color="auto"/>
              <w:bottom w:val="single" w:sz="4" w:space="0" w:color="auto"/>
              <w:right w:val="single" w:sz="4" w:space="0" w:color="auto"/>
            </w:tcBorders>
          </w:tcPr>
          <w:p w14:paraId="73E3E456" w14:textId="77777777" w:rsidR="00277723" w:rsidRPr="00E27D23" w:rsidRDefault="00277723" w:rsidP="002745DF">
            <w:pPr>
              <w:pStyle w:val="TAL"/>
            </w:pPr>
          </w:p>
        </w:tc>
      </w:tr>
      <w:tr w:rsidR="00277723" w:rsidRPr="00E27D23" w14:paraId="78ABE8D9" w14:textId="77777777" w:rsidTr="002745DF">
        <w:tc>
          <w:tcPr>
            <w:tcW w:w="4536" w:type="dxa"/>
            <w:tcBorders>
              <w:top w:val="single" w:sz="4" w:space="0" w:color="auto"/>
              <w:left w:val="single" w:sz="4" w:space="0" w:color="auto"/>
              <w:bottom w:val="single" w:sz="4" w:space="0" w:color="auto"/>
              <w:right w:val="single" w:sz="4" w:space="0" w:color="auto"/>
            </w:tcBorders>
          </w:tcPr>
          <w:p w14:paraId="21434726" w14:textId="77777777" w:rsidR="00277723" w:rsidRPr="00E27D23" w:rsidRDefault="00277723" w:rsidP="002745DF">
            <w:pPr>
              <w:pStyle w:val="TAL"/>
            </w:pPr>
            <w:r w:rsidRPr="00E27D23">
              <w:t xml:space="preserve">  pdcch-ConfigMulticast-r17</w:t>
            </w:r>
          </w:p>
        </w:tc>
        <w:tc>
          <w:tcPr>
            <w:tcW w:w="2268" w:type="dxa"/>
            <w:tcBorders>
              <w:top w:val="single" w:sz="4" w:space="0" w:color="auto"/>
              <w:left w:val="single" w:sz="4" w:space="0" w:color="auto"/>
              <w:bottom w:val="single" w:sz="4" w:space="0" w:color="auto"/>
              <w:right w:val="single" w:sz="4" w:space="0" w:color="auto"/>
            </w:tcBorders>
          </w:tcPr>
          <w:p w14:paraId="2D0D5286" w14:textId="77777777" w:rsidR="00277723" w:rsidRPr="00E27D23" w:rsidRDefault="00277723" w:rsidP="002745DF">
            <w:pPr>
              <w:pStyle w:val="TAL"/>
              <w:rPr>
                <w:lang w:eastAsia="zh-CN"/>
              </w:rPr>
            </w:pPr>
            <w:r w:rsidRPr="00E27D23">
              <w:rPr>
                <w:iCs/>
              </w:rPr>
              <w:t>PDCCH-Config</w:t>
            </w:r>
          </w:p>
        </w:tc>
        <w:tc>
          <w:tcPr>
            <w:tcW w:w="1701" w:type="dxa"/>
            <w:tcBorders>
              <w:top w:val="single" w:sz="4" w:space="0" w:color="auto"/>
              <w:left w:val="single" w:sz="4" w:space="0" w:color="auto"/>
              <w:bottom w:val="single" w:sz="4" w:space="0" w:color="auto"/>
              <w:right w:val="single" w:sz="4" w:space="0" w:color="auto"/>
            </w:tcBorders>
          </w:tcPr>
          <w:p w14:paraId="7323B0B9" w14:textId="77777777" w:rsidR="00277723" w:rsidRPr="00E27D23" w:rsidRDefault="00277723" w:rsidP="002745DF">
            <w:pPr>
              <w:pStyle w:val="TAL"/>
              <w:rPr>
                <w:lang w:eastAsia="zh-CN"/>
              </w:rPr>
            </w:pPr>
            <w:r w:rsidRPr="00E27D23">
              <w:rPr>
                <w:lang w:eastAsia="zh-CN"/>
              </w:rPr>
              <w:t>Note 2</w:t>
            </w:r>
          </w:p>
          <w:p w14:paraId="3B3FA570" w14:textId="77777777" w:rsidR="00277723" w:rsidRPr="00E27D23" w:rsidRDefault="00277723" w:rsidP="002745DF">
            <w:pPr>
              <w:pStyle w:val="TAL"/>
              <w:rPr>
                <w:lang w:eastAsia="zh-CN"/>
              </w:rPr>
            </w:pPr>
            <w:r w:rsidRPr="00E27D23">
              <w:t>Table 14.2.1.1.2.3.3-9</w:t>
            </w:r>
          </w:p>
        </w:tc>
        <w:tc>
          <w:tcPr>
            <w:tcW w:w="1245" w:type="dxa"/>
            <w:tcBorders>
              <w:top w:val="single" w:sz="4" w:space="0" w:color="auto"/>
              <w:left w:val="single" w:sz="4" w:space="0" w:color="auto"/>
              <w:bottom w:val="single" w:sz="4" w:space="0" w:color="auto"/>
              <w:right w:val="single" w:sz="4" w:space="0" w:color="auto"/>
            </w:tcBorders>
          </w:tcPr>
          <w:p w14:paraId="13BA99D3" w14:textId="77777777" w:rsidR="00277723" w:rsidRPr="00E27D23" w:rsidRDefault="00277723" w:rsidP="002745DF">
            <w:pPr>
              <w:pStyle w:val="TAL"/>
            </w:pPr>
          </w:p>
        </w:tc>
      </w:tr>
      <w:tr w:rsidR="00277723" w:rsidRPr="00E27D23" w14:paraId="079D3F7D" w14:textId="77777777" w:rsidTr="002745DF">
        <w:tc>
          <w:tcPr>
            <w:tcW w:w="4536" w:type="dxa"/>
            <w:tcBorders>
              <w:top w:val="single" w:sz="4" w:space="0" w:color="auto"/>
              <w:left w:val="single" w:sz="4" w:space="0" w:color="auto"/>
              <w:bottom w:val="nil"/>
              <w:right w:val="single" w:sz="4" w:space="0" w:color="auto"/>
            </w:tcBorders>
          </w:tcPr>
          <w:p w14:paraId="7610CBAF" w14:textId="77777777" w:rsidR="00277723" w:rsidRPr="00E27D23" w:rsidRDefault="00277723" w:rsidP="002745DF">
            <w:pPr>
              <w:pStyle w:val="TAL"/>
            </w:pPr>
            <w:r w:rsidRPr="00E27D23">
              <w:t xml:space="preserve">  pdsch-ConfigMulticast-r17</w:t>
            </w:r>
          </w:p>
        </w:tc>
        <w:tc>
          <w:tcPr>
            <w:tcW w:w="2268" w:type="dxa"/>
            <w:tcBorders>
              <w:top w:val="single" w:sz="4" w:space="0" w:color="auto"/>
              <w:left w:val="single" w:sz="4" w:space="0" w:color="auto"/>
              <w:bottom w:val="single" w:sz="4" w:space="0" w:color="auto"/>
              <w:right w:val="single" w:sz="4" w:space="0" w:color="auto"/>
            </w:tcBorders>
          </w:tcPr>
          <w:p w14:paraId="7D62E657" w14:textId="77777777" w:rsidR="00277723" w:rsidRPr="00E27D23" w:rsidRDefault="00277723" w:rsidP="002745DF">
            <w:pPr>
              <w:pStyle w:val="TAL"/>
              <w:rPr>
                <w:lang w:eastAsia="zh-CN"/>
              </w:rPr>
            </w:pPr>
            <w:r w:rsidRPr="00E27D23">
              <w:rPr>
                <w:iCs/>
              </w:rPr>
              <w:t xml:space="preserve">PDSCH-Config with condition </w:t>
            </w:r>
            <w:r w:rsidRPr="00E27D23">
              <w:rPr>
                <w:lang w:eastAsia="zh-CN"/>
              </w:rPr>
              <w:t xml:space="preserve">MBS_Multicast and </w:t>
            </w:r>
            <w:r w:rsidRPr="00E27D23">
              <w:t>Used_for_Type0</w:t>
            </w:r>
          </w:p>
        </w:tc>
        <w:tc>
          <w:tcPr>
            <w:tcW w:w="1701" w:type="dxa"/>
            <w:tcBorders>
              <w:top w:val="single" w:sz="4" w:space="0" w:color="auto"/>
              <w:left w:val="single" w:sz="4" w:space="0" w:color="auto"/>
              <w:bottom w:val="single" w:sz="4" w:space="0" w:color="auto"/>
              <w:right w:val="single" w:sz="4" w:space="0" w:color="auto"/>
            </w:tcBorders>
          </w:tcPr>
          <w:p w14:paraId="562B9BDA"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6206EAF6" w14:textId="77777777" w:rsidR="00277723" w:rsidRPr="00E27D23" w:rsidRDefault="00277723" w:rsidP="002745DF">
            <w:pPr>
              <w:pStyle w:val="TAL"/>
              <w:rPr>
                <w:lang w:eastAsia="zh-CN"/>
              </w:rPr>
            </w:pPr>
            <w:r w:rsidRPr="00E27D23">
              <w:rPr>
                <w:lang w:eastAsia="zh-CN"/>
              </w:rPr>
              <w:t>Step1a15,</w:t>
            </w:r>
          </w:p>
          <w:p w14:paraId="3E70C75E" w14:textId="77777777" w:rsidR="00277723" w:rsidRPr="00E27D23" w:rsidRDefault="00277723" w:rsidP="002745DF">
            <w:pPr>
              <w:pStyle w:val="TAL"/>
              <w:rPr>
                <w:lang w:eastAsia="zh-CN"/>
              </w:rPr>
            </w:pPr>
            <w:r w:rsidRPr="00E27D23">
              <w:rPr>
                <w:lang w:eastAsia="zh-CN"/>
              </w:rPr>
              <w:t>Step1b10</w:t>
            </w:r>
          </w:p>
        </w:tc>
      </w:tr>
      <w:tr w:rsidR="00277723" w:rsidRPr="00E27D23" w14:paraId="2E2B0B9D" w14:textId="77777777" w:rsidTr="002745DF">
        <w:tc>
          <w:tcPr>
            <w:tcW w:w="4536" w:type="dxa"/>
            <w:tcBorders>
              <w:top w:val="nil"/>
              <w:left w:val="single" w:sz="4" w:space="0" w:color="auto"/>
              <w:bottom w:val="single" w:sz="4" w:space="0" w:color="auto"/>
              <w:right w:val="single" w:sz="4" w:space="0" w:color="auto"/>
            </w:tcBorders>
          </w:tcPr>
          <w:p w14:paraId="369945D3" w14:textId="77777777" w:rsidR="00277723" w:rsidRPr="00E27D23" w:rsidRDefault="00277723" w:rsidP="002745DF">
            <w:pPr>
              <w:pStyle w:val="TAL"/>
            </w:pPr>
          </w:p>
        </w:tc>
        <w:tc>
          <w:tcPr>
            <w:tcW w:w="2268" w:type="dxa"/>
            <w:tcBorders>
              <w:top w:val="single" w:sz="4" w:space="0" w:color="auto"/>
              <w:left w:val="single" w:sz="4" w:space="0" w:color="auto"/>
              <w:bottom w:val="single" w:sz="4" w:space="0" w:color="auto"/>
              <w:right w:val="single" w:sz="4" w:space="0" w:color="auto"/>
            </w:tcBorders>
          </w:tcPr>
          <w:p w14:paraId="311877F6" w14:textId="77777777" w:rsidR="00277723" w:rsidRPr="00E27D23" w:rsidRDefault="00277723" w:rsidP="002745DF">
            <w:pPr>
              <w:pStyle w:val="TAL"/>
              <w:rPr>
                <w:iCs/>
              </w:rPr>
            </w:pPr>
            <w:r w:rsidRPr="00E27D23">
              <w:rPr>
                <w:iCs/>
              </w:rPr>
              <w:t xml:space="preserve">PDSCH-Config with condition </w:t>
            </w:r>
            <w:r w:rsidRPr="00E27D23">
              <w:rPr>
                <w:lang w:eastAsia="zh-CN"/>
              </w:rPr>
              <w:t>MBS_Multicast</w:t>
            </w:r>
          </w:p>
        </w:tc>
        <w:tc>
          <w:tcPr>
            <w:tcW w:w="1701" w:type="dxa"/>
            <w:tcBorders>
              <w:top w:val="single" w:sz="4" w:space="0" w:color="auto"/>
              <w:left w:val="single" w:sz="4" w:space="0" w:color="auto"/>
              <w:bottom w:val="single" w:sz="4" w:space="0" w:color="auto"/>
              <w:right w:val="single" w:sz="4" w:space="0" w:color="auto"/>
            </w:tcBorders>
          </w:tcPr>
          <w:p w14:paraId="12BED6B6"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3E3FBC64" w14:textId="77777777" w:rsidR="00277723" w:rsidRPr="00E27D23" w:rsidRDefault="00277723" w:rsidP="002745DF">
            <w:pPr>
              <w:pStyle w:val="TAL"/>
              <w:rPr>
                <w:highlight w:val="yellow"/>
                <w:lang w:eastAsia="zh-CN"/>
              </w:rPr>
            </w:pPr>
            <w:r w:rsidRPr="00E27D23">
              <w:rPr>
                <w:lang w:eastAsia="zh-CN"/>
              </w:rPr>
              <w:t>Step 18</w:t>
            </w:r>
          </w:p>
        </w:tc>
      </w:tr>
      <w:tr w:rsidR="00277723" w:rsidRPr="00E27D23" w14:paraId="4C5F7FF9" w14:textId="77777777" w:rsidTr="002745DF">
        <w:tc>
          <w:tcPr>
            <w:tcW w:w="4536" w:type="dxa"/>
            <w:tcBorders>
              <w:top w:val="single" w:sz="4" w:space="0" w:color="auto"/>
              <w:left w:val="single" w:sz="4" w:space="0" w:color="auto"/>
              <w:bottom w:val="single" w:sz="4" w:space="0" w:color="auto"/>
              <w:right w:val="single" w:sz="4" w:space="0" w:color="auto"/>
            </w:tcBorders>
            <w:hideMark/>
          </w:tcPr>
          <w:p w14:paraId="44696438" w14:textId="77777777" w:rsidR="00277723" w:rsidRPr="00E27D23" w:rsidRDefault="00277723" w:rsidP="002745DF">
            <w:pPr>
              <w:pStyle w:val="TAL"/>
            </w:pPr>
            <w:r w:rsidRPr="00E27D23">
              <w:t>}</w:t>
            </w:r>
          </w:p>
        </w:tc>
        <w:tc>
          <w:tcPr>
            <w:tcW w:w="2268" w:type="dxa"/>
            <w:tcBorders>
              <w:top w:val="single" w:sz="4" w:space="0" w:color="auto"/>
              <w:left w:val="single" w:sz="4" w:space="0" w:color="auto"/>
              <w:bottom w:val="single" w:sz="4" w:space="0" w:color="auto"/>
              <w:right w:val="single" w:sz="4" w:space="0" w:color="auto"/>
            </w:tcBorders>
          </w:tcPr>
          <w:p w14:paraId="1A369E8C" w14:textId="77777777" w:rsidR="00277723" w:rsidRPr="00E27D23" w:rsidRDefault="00277723" w:rsidP="002745DF">
            <w:pPr>
              <w:pStyle w:val="TAL"/>
            </w:pPr>
          </w:p>
        </w:tc>
        <w:tc>
          <w:tcPr>
            <w:tcW w:w="1701" w:type="dxa"/>
            <w:tcBorders>
              <w:top w:val="single" w:sz="4" w:space="0" w:color="auto"/>
              <w:left w:val="single" w:sz="4" w:space="0" w:color="auto"/>
              <w:bottom w:val="single" w:sz="4" w:space="0" w:color="auto"/>
              <w:right w:val="single" w:sz="4" w:space="0" w:color="auto"/>
            </w:tcBorders>
          </w:tcPr>
          <w:p w14:paraId="3C6D3168"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440D46BC" w14:textId="77777777" w:rsidR="00277723" w:rsidRPr="00E27D23" w:rsidRDefault="00277723" w:rsidP="002745DF">
            <w:pPr>
              <w:pStyle w:val="TAL"/>
            </w:pPr>
          </w:p>
        </w:tc>
      </w:tr>
      <w:tr w:rsidR="00277723" w:rsidRPr="00E27D23" w14:paraId="4CB85852" w14:textId="77777777" w:rsidTr="002745DF">
        <w:tc>
          <w:tcPr>
            <w:tcW w:w="9750" w:type="dxa"/>
            <w:gridSpan w:val="4"/>
            <w:tcBorders>
              <w:top w:val="single" w:sz="4" w:space="0" w:color="auto"/>
              <w:left w:val="single" w:sz="4" w:space="0" w:color="auto"/>
              <w:bottom w:val="single" w:sz="4" w:space="0" w:color="auto"/>
              <w:right w:val="single" w:sz="4" w:space="0" w:color="auto"/>
            </w:tcBorders>
          </w:tcPr>
          <w:p w14:paraId="06BD5FF5" w14:textId="77777777" w:rsidR="00277723" w:rsidRPr="00E27D23" w:rsidRDefault="00277723" w:rsidP="002745DF">
            <w:pPr>
              <w:pStyle w:val="TAN"/>
            </w:pPr>
            <w:r w:rsidRPr="00E27D23">
              <w:t>Note 1:</w:t>
            </w:r>
            <w:r w:rsidRPr="00E27D23">
              <w:tab/>
              <w:t xml:space="preserve">The value for </w:t>
            </w:r>
            <w:r w:rsidRPr="00E27D23">
              <w:rPr>
                <w:i/>
              </w:rPr>
              <w:t>locationAndBandwidthMulticast</w:t>
            </w:r>
            <w:r w:rsidRPr="00E27D23">
              <w:t xml:space="preserve"> parameter is calculated as the RIV value in accordance to TS 38.214 [21] with </w:t>
            </w:r>
            <w:r w:rsidRPr="00E27D23">
              <w:rPr>
                <w:position w:val="-10"/>
              </w:rPr>
              <w:object w:dxaOrig="540" w:dyaOrig="340" w14:anchorId="1BA503E4">
                <v:shape id="_x0000_i1134" type="#_x0000_t75" style="width:30pt;height:12.9pt" o:ole="">
                  <v:imagedata r:id="rId85" o:title=""/>
                </v:shape>
                <o:OLEObject Type="Embed" ProgID="Equation.3" ShapeID="_x0000_i1134" DrawAspect="Content" ObjectID="_1781669902" r:id="rId93"/>
              </w:object>
            </w:r>
            <w:r w:rsidRPr="00E27D23">
              <w:t xml:space="preserve">= 275, </w:t>
            </w:r>
            <w:r w:rsidRPr="00E27D23">
              <w:rPr>
                <w:position w:val="-10"/>
              </w:rPr>
              <w:object w:dxaOrig="600" w:dyaOrig="300" w14:anchorId="2492F322">
                <v:shape id="_x0000_i1135" type="#_x0000_t75" style="width:30pt;height:12.9pt" o:ole="">
                  <v:imagedata r:id="rId87" o:title=""/>
                </v:shape>
                <o:OLEObject Type="Embed" ProgID="Equation.3" ShapeID="_x0000_i1135" DrawAspect="Content" ObjectID="_1781669903" r:id="rId94"/>
              </w:object>
            </w:r>
            <w:r w:rsidRPr="00E27D23">
              <w:t xml:space="preserve">= Offset Carrier CORESET#0 [RBs] in the TS 38.508-1 [4], 6.2.3.1 and </w:t>
            </w:r>
            <w:r w:rsidRPr="00E27D23">
              <w:rPr>
                <w:position w:val="-10"/>
              </w:rPr>
              <w:object w:dxaOrig="440" w:dyaOrig="300" w14:anchorId="348626C2">
                <v:shape id="_x0000_i1136" type="#_x0000_t75" style="width:24pt;height:12.9pt" o:ole="">
                  <v:imagedata r:id="rId89" o:title=""/>
                </v:shape>
                <o:OLEObject Type="Embed" ProgID="Equation.3" ShapeID="_x0000_i1136" DrawAspect="Content" ObjectID="_1781669904" r:id="rId95"/>
              </w:object>
            </w:r>
            <w:r w:rsidRPr="00E27D23">
              <w:t>= the length of the CORESET#0 for each test band.</w:t>
            </w:r>
          </w:p>
          <w:p w14:paraId="2A16EE15" w14:textId="77777777" w:rsidR="00277723" w:rsidRPr="00E27D23" w:rsidRDefault="00277723" w:rsidP="002745DF">
            <w:pPr>
              <w:pStyle w:val="TAN"/>
            </w:pPr>
            <w:r w:rsidRPr="00E27D23">
              <w:t>Note 2:     The DCI format 4-2 is configured to send in CORESET#0.</w:t>
            </w:r>
          </w:p>
        </w:tc>
      </w:tr>
    </w:tbl>
    <w:p w14:paraId="57212092" w14:textId="77777777" w:rsidR="00277723" w:rsidRPr="00E27D23" w:rsidRDefault="00277723" w:rsidP="00277723"/>
    <w:p w14:paraId="2CEB78A0" w14:textId="77777777" w:rsidR="00277723" w:rsidRPr="00E27D23" w:rsidRDefault="00277723" w:rsidP="00277723">
      <w:pPr>
        <w:pStyle w:val="TH"/>
        <w:rPr>
          <w:i/>
        </w:rPr>
      </w:pPr>
      <w:r w:rsidRPr="00E27D23">
        <w:t xml:space="preserve">Table 14.2.1.1.2.3.3-9:  </w:t>
      </w:r>
      <w:r w:rsidRPr="00E27D23">
        <w:rPr>
          <w:i/>
        </w:rPr>
        <w:t>PDCCH-Config</w:t>
      </w:r>
      <w:r w:rsidRPr="00E27D23">
        <w:t xml:space="preserve"> (Table 14.2.1.1.2.3.3-8)</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12C83B21" w14:textId="77777777" w:rsidTr="002745DF">
        <w:tc>
          <w:tcPr>
            <w:tcW w:w="9747" w:type="dxa"/>
            <w:gridSpan w:val="4"/>
          </w:tcPr>
          <w:p w14:paraId="607F6811" w14:textId="77777777" w:rsidR="00277723" w:rsidRPr="00E27D23" w:rsidRDefault="00277723" w:rsidP="002745DF">
            <w:pPr>
              <w:pStyle w:val="TAH"/>
              <w:jc w:val="left"/>
              <w:rPr>
                <w:b w:val="0"/>
              </w:rPr>
            </w:pPr>
            <w:r w:rsidRPr="00E27D23">
              <w:rPr>
                <w:b w:val="0"/>
              </w:rPr>
              <w:t>Derivation Path: TS 38.508-1 [4],  Table 4.6.3-95, condition MSS</w:t>
            </w:r>
          </w:p>
        </w:tc>
      </w:tr>
      <w:tr w:rsidR="00277723" w:rsidRPr="00E27D23" w14:paraId="0B193B7D" w14:textId="77777777" w:rsidTr="002745DF">
        <w:tc>
          <w:tcPr>
            <w:tcW w:w="4535" w:type="dxa"/>
          </w:tcPr>
          <w:p w14:paraId="26912A7F" w14:textId="77777777" w:rsidR="00277723" w:rsidRPr="00E27D23" w:rsidRDefault="00277723" w:rsidP="002745DF">
            <w:pPr>
              <w:pStyle w:val="TAH"/>
            </w:pPr>
            <w:r w:rsidRPr="00E27D23">
              <w:t>Information Element</w:t>
            </w:r>
          </w:p>
        </w:tc>
        <w:tc>
          <w:tcPr>
            <w:tcW w:w="2267" w:type="dxa"/>
          </w:tcPr>
          <w:p w14:paraId="2A1804E2" w14:textId="77777777" w:rsidR="00277723" w:rsidRPr="00E27D23" w:rsidRDefault="00277723" w:rsidP="002745DF">
            <w:pPr>
              <w:pStyle w:val="TAH"/>
            </w:pPr>
            <w:r w:rsidRPr="00E27D23">
              <w:t>Value/remark</w:t>
            </w:r>
          </w:p>
        </w:tc>
        <w:tc>
          <w:tcPr>
            <w:tcW w:w="1700" w:type="dxa"/>
          </w:tcPr>
          <w:p w14:paraId="76801529" w14:textId="77777777" w:rsidR="00277723" w:rsidRPr="00E27D23" w:rsidRDefault="00277723" w:rsidP="002745DF">
            <w:pPr>
              <w:pStyle w:val="TAH"/>
            </w:pPr>
            <w:r w:rsidRPr="00E27D23">
              <w:t>Comment</w:t>
            </w:r>
          </w:p>
        </w:tc>
        <w:tc>
          <w:tcPr>
            <w:tcW w:w="1245" w:type="dxa"/>
          </w:tcPr>
          <w:p w14:paraId="2AB8B58A" w14:textId="77777777" w:rsidR="00277723" w:rsidRPr="00E27D23" w:rsidRDefault="00277723" w:rsidP="002745DF">
            <w:pPr>
              <w:pStyle w:val="TAH"/>
            </w:pPr>
            <w:r w:rsidRPr="00E27D23">
              <w:t>Condition</w:t>
            </w:r>
          </w:p>
        </w:tc>
      </w:tr>
      <w:tr w:rsidR="00277723" w:rsidRPr="00E27D23" w14:paraId="1FB2545E" w14:textId="77777777" w:rsidTr="002745DF">
        <w:tc>
          <w:tcPr>
            <w:tcW w:w="4535" w:type="dxa"/>
          </w:tcPr>
          <w:p w14:paraId="620BE168" w14:textId="77777777" w:rsidR="00277723" w:rsidRPr="00E27D23" w:rsidRDefault="00277723" w:rsidP="002745DF">
            <w:pPr>
              <w:pStyle w:val="TAL"/>
            </w:pPr>
            <w:r w:rsidRPr="00E27D23">
              <w:t xml:space="preserve">PDCCH-Config ::= </w:t>
            </w:r>
            <w:r w:rsidRPr="00E27D23">
              <w:rPr>
                <w:snapToGrid w:val="0"/>
              </w:rPr>
              <w:t xml:space="preserve">SEQUENCE </w:t>
            </w:r>
            <w:r w:rsidRPr="00E27D23">
              <w:t>{</w:t>
            </w:r>
          </w:p>
        </w:tc>
        <w:tc>
          <w:tcPr>
            <w:tcW w:w="2267" w:type="dxa"/>
          </w:tcPr>
          <w:p w14:paraId="7CD3390E" w14:textId="77777777" w:rsidR="00277723" w:rsidRPr="00E27D23" w:rsidRDefault="00277723" w:rsidP="002745DF">
            <w:pPr>
              <w:pStyle w:val="TAL"/>
            </w:pPr>
          </w:p>
        </w:tc>
        <w:tc>
          <w:tcPr>
            <w:tcW w:w="1700" w:type="dxa"/>
          </w:tcPr>
          <w:p w14:paraId="4E40CBF7" w14:textId="77777777" w:rsidR="00277723" w:rsidRPr="00E27D23" w:rsidRDefault="00277723" w:rsidP="002745DF">
            <w:pPr>
              <w:pStyle w:val="TAL"/>
            </w:pPr>
          </w:p>
        </w:tc>
        <w:tc>
          <w:tcPr>
            <w:tcW w:w="1245" w:type="dxa"/>
          </w:tcPr>
          <w:p w14:paraId="26DDA291" w14:textId="77777777" w:rsidR="00277723" w:rsidRPr="00E27D23" w:rsidRDefault="00277723" w:rsidP="002745DF">
            <w:pPr>
              <w:pStyle w:val="TAL"/>
            </w:pPr>
          </w:p>
        </w:tc>
      </w:tr>
      <w:tr w:rsidR="00277723" w:rsidRPr="00E27D23" w14:paraId="2D03FEDD" w14:textId="77777777" w:rsidTr="002745DF">
        <w:tc>
          <w:tcPr>
            <w:tcW w:w="4535" w:type="dxa"/>
          </w:tcPr>
          <w:p w14:paraId="175B5CC3" w14:textId="77777777" w:rsidR="00277723" w:rsidRPr="00E27D23" w:rsidRDefault="00277723" w:rsidP="002745DF">
            <w:pPr>
              <w:pStyle w:val="TAL"/>
            </w:pPr>
            <w:r w:rsidRPr="00E27D23">
              <w:t xml:space="preserve">  searchSpacesToAddModList SEQUENCE(SIZE (1..10)) OF SearchSpace {</w:t>
            </w:r>
          </w:p>
        </w:tc>
        <w:tc>
          <w:tcPr>
            <w:tcW w:w="2267" w:type="dxa"/>
          </w:tcPr>
          <w:p w14:paraId="27026AAD" w14:textId="77777777" w:rsidR="00277723" w:rsidRPr="00E27D23" w:rsidRDefault="00277723" w:rsidP="002745DF">
            <w:pPr>
              <w:pStyle w:val="TAL"/>
            </w:pPr>
            <w:r w:rsidRPr="00E27D23">
              <w:t>1 entry</w:t>
            </w:r>
          </w:p>
        </w:tc>
        <w:tc>
          <w:tcPr>
            <w:tcW w:w="1700" w:type="dxa"/>
          </w:tcPr>
          <w:p w14:paraId="22C32D6A" w14:textId="77777777" w:rsidR="00277723" w:rsidRPr="00E27D23" w:rsidRDefault="00277723" w:rsidP="002745DF">
            <w:pPr>
              <w:pStyle w:val="TAL"/>
            </w:pPr>
          </w:p>
        </w:tc>
        <w:tc>
          <w:tcPr>
            <w:tcW w:w="1245" w:type="dxa"/>
          </w:tcPr>
          <w:p w14:paraId="34B208AF" w14:textId="77777777" w:rsidR="00277723" w:rsidRPr="00E27D23" w:rsidRDefault="00277723" w:rsidP="002745DF">
            <w:pPr>
              <w:pStyle w:val="TAL"/>
            </w:pPr>
          </w:p>
        </w:tc>
      </w:tr>
      <w:tr w:rsidR="00277723" w:rsidRPr="00E27D23" w14:paraId="01493CB5" w14:textId="77777777" w:rsidTr="002745DF">
        <w:tc>
          <w:tcPr>
            <w:tcW w:w="4535" w:type="dxa"/>
            <w:tcBorders>
              <w:bottom w:val="nil"/>
            </w:tcBorders>
          </w:tcPr>
          <w:p w14:paraId="0D551D3C" w14:textId="77777777" w:rsidR="00277723" w:rsidRPr="00E27D23" w:rsidRDefault="00277723" w:rsidP="002745DF">
            <w:pPr>
              <w:pStyle w:val="TAL"/>
            </w:pPr>
            <w:r w:rsidRPr="00E27D23">
              <w:t xml:space="preserve">    SearchSpace[1]</w:t>
            </w:r>
          </w:p>
        </w:tc>
        <w:tc>
          <w:tcPr>
            <w:tcW w:w="2267" w:type="dxa"/>
          </w:tcPr>
          <w:p w14:paraId="154F3C13" w14:textId="77777777" w:rsidR="00277723" w:rsidRPr="00E27D23" w:rsidRDefault="00277723" w:rsidP="002745DF">
            <w:pPr>
              <w:pStyle w:val="TAL"/>
            </w:pPr>
            <w:r w:rsidRPr="00E27D23">
              <w:t>SearchSpace</w:t>
            </w:r>
          </w:p>
        </w:tc>
        <w:tc>
          <w:tcPr>
            <w:tcW w:w="1700" w:type="dxa"/>
          </w:tcPr>
          <w:p w14:paraId="1BC05E00" w14:textId="77777777" w:rsidR="00277723" w:rsidRPr="00E27D23" w:rsidRDefault="00277723" w:rsidP="002745DF">
            <w:pPr>
              <w:pStyle w:val="TAL"/>
            </w:pPr>
            <w:r w:rsidRPr="00E27D23">
              <w:t>entry 1</w:t>
            </w:r>
          </w:p>
          <w:p w14:paraId="3DE2E936" w14:textId="77777777" w:rsidR="00277723" w:rsidRPr="00E27D23" w:rsidRDefault="00277723" w:rsidP="002745DF">
            <w:pPr>
              <w:pStyle w:val="TAL"/>
            </w:pPr>
            <w:r w:rsidRPr="00E27D23">
              <w:t>Table 14.2.1.1.2.3.3-10</w:t>
            </w:r>
          </w:p>
        </w:tc>
        <w:tc>
          <w:tcPr>
            <w:tcW w:w="1245" w:type="dxa"/>
          </w:tcPr>
          <w:p w14:paraId="451993D5" w14:textId="77777777" w:rsidR="00277723" w:rsidRPr="00E27D23" w:rsidRDefault="00277723" w:rsidP="002745DF">
            <w:pPr>
              <w:pStyle w:val="TAL"/>
            </w:pPr>
          </w:p>
        </w:tc>
      </w:tr>
      <w:tr w:rsidR="00277723" w:rsidRPr="00E27D23" w14:paraId="0D26A179" w14:textId="77777777" w:rsidTr="002745DF">
        <w:tc>
          <w:tcPr>
            <w:tcW w:w="4535" w:type="dxa"/>
          </w:tcPr>
          <w:p w14:paraId="71AA9590" w14:textId="77777777" w:rsidR="00277723" w:rsidRPr="00E27D23" w:rsidRDefault="00277723" w:rsidP="002745DF">
            <w:pPr>
              <w:pStyle w:val="TAL"/>
            </w:pPr>
            <w:r w:rsidRPr="00E27D23">
              <w:t xml:space="preserve">  }</w:t>
            </w:r>
          </w:p>
        </w:tc>
        <w:tc>
          <w:tcPr>
            <w:tcW w:w="2267" w:type="dxa"/>
          </w:tcPr>
          <w:p w14:paraId="38389CCA" w14:textId="77777777" w:rsidR="00277723" w:rsidRPr="00E27D23" w:rsidRDefault="00277723" w:rsidP="002745DF">
            <w:pPr>
              <w:pStyle w:val="TAL"/>
            </w:pPr>
          </w:p>
        </w:tc>
        <w:tc>
          <w:tcPr>
            <w:tcW w:w="1700" w:type="dxa"/>
          </w:tcPr>
          <w:p w14:paraId="6EE3D0EA" w14:textId="77777777" w:rsidR="00277723" w:rsidRPr="00E27D23" w:rsidRDefault="00277723" w:rsidP="002745DF">
            <w:pPr>
              <w:pStyle w:val="TAL"/>
            </w:pPr>
          </w:p>
        </w:tc>
        <w:tc>
          <w:tcPr>
            <w:tcW w:w="1245" w:type="dxa"/>
          </w:tcPr>
          <w:p w14:paraId="34D2918D" w14:textId="77777777" w:rsidR="00277723" w:rsidRPr="00E27D23" w:rsidRDefault="00277723" w:rsidP="002745DF">
            <w:pPr>
              <w:pStyle w:val="TAL"/>
            </w:pPr>
          </w:p>
        </w:tc>
      </w:tr>
      <w:tr w:rsidR="00277723" w:rsidRPr="00E27D23" w14:paraId="554A4C20" w14:textId="77777777" w:rsidTr="002745DF">
        <w:tc>
          <w:tcPr>
            <w:tcW w:w="4535" w:type="dxa"/>
          </w:tcPr>
          <w:p w14:paraId="1E0D4ADE" w14:textId="77777777" w:rsidR="00277723" w:rsidRPr="00E27D23" w:rsidRDefault="00277723" w:rsidP="002745DF">
            <w:pPr>
              <w:pStyle w:val="TAL"/>
            </w:pPr>
            <w:r w:rsidRPr="00E27D23">
              <w:t>}</w:t>
            </w:r>
          </w:p>
        </w:tc>
        <w:tc>
          <w:tcPr>
            <w:tcW w:w="2267" w:type="dxa"/>
          </w:tcPr>
          <w:p w14:paraId="7EFDEB0E" w14:textId="77777777" w:rsidR="00277723" w:rsidRPr="00E27D23" w:rsidRDefault="00277723" w:rsidP="002745DF">
            <w:pPr>
              <w:pStyle w:val="TAL"/>
            </w:pPr>
          </w:p>
        </w:tc>
        <w:tc>
          <w:tcPr>
            <w:tcW w:w="1700" w:type="dxa"/>
          </w:tcPr>
          <w:p w14:paraId="6E2F7211" w14:textId="77777777" w:rsidR="00277723" w:rsidRPr="00E27D23" w:rsidRDefault="00277723" w:rsidP="002745DF">
            <w:pPr>
              <w:pStyle w:val="TAL"/>
            </w:pPr>
          </w:p>
        </w:tc>
        <w:tc>
          <w:tcPr>
            <w:tcW w:w="1245" w:type="dxa"/>
          </w:tcPr>
          <w:p w14:paraId="2D37EB4A" w14:textId="77777777" w:rsidR="00277723" w:rsidRPr="00E27D23" w:rsidRDefault="00277723" w:rsidP="002745DF">
            <w:pPr>
              <w:pStyle w:val="TAL"/>
            </w:pPr>
          </w:p>
        </w:tc>
      </w:tr>
    </w:tbl>
    <w:p w14:paraId="1E574417" w14:textId="77777777" w:rsidR="00277723" w:rsidRPr="00E27D23" w:rsidRDefault="00277723" w:rsidP="00277723"/>
    <w:p w14:paraId="14DBDF61" w14:textId="77777777" w:rsidR="00277723" w:rsidRPr="00E27D23" w:rsidRDefault="00277723" w:rsidP="00277723">
      <w:pPr>
        <w:pStyle w:val="TH"/>
        <w:rPr>
          <w:i/>
          <w:iCs/>
        </w:rPr>
      </w:pPr>
      <w:r w:rsidRPr="00E27D23">
        <w:t xml:space="preserve">Table 14.2.1.1.2.3.3-10: </w:t>
      </w:r>
      <w:r w:rsidRPr="00E27D23">
        <w:rPr>
          <w:i/>
          <w:iCs/>
        </w:rPr>
        <w:t xml:space="preserve">SearchSpace </w:t>
      </w:r>
      <w:r w:rsidRPr="00E27D23">
        <w:rPr>
          <w:iCs/>
        </w:rPr>
        <w:t>(</w:t>
      </w:r>
      <w:r w:rsidRPr="00E27D23">
        <w:t>Table 14.2.1.1.2.3.3-9</w:t>
      </w:r>
      <w:r w:rsidRPr="00E27D23">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158A7206" w14:textId="77777777" w:rsidTr="002745DF">
        <w:tc>
          <w:tcPr>
            <w:tcW w:w="9747" w:type="dxa"/>
            <w:gridSpan w:val="4"/>
          </w:tcPr>
          <w:p w14:paraId="5215487B" w14:textId="77777777" w:rsidR="00277723" w:rsidRPr="00E27D23" w:rsidRDefault="00277723" w:rsidP="002745DF">
            <w:pPr>
              <w:pStyle w:val="TAH"/>
              <w:jc w:val="left"/>
              <w:rPr>
                <w:b w:val="0"/>
              </w:rPr>
            </w:pPr>
            <w:r w:rsidRPr="00E27D23">
              <w:rPr>
                <w:b w:val="0"/>
              </w:rPr>
              <w:t>Derivation Path: TS 38.508-1 [4], Table 4.6.3-162, condition MSS</w:t>
            </w:r>
          </w:p>
        </w:tc>
      </w:tr>
      <w:tr w:rsidR="00277723" w:rsidRPr="00E27D23" w14:paraId="10802D15" w14:textId="77777777" w:rsidTr="002745DF">
        <w:tc>
          <w:tcPr>
            <w:tcW w:w="4535" w:type="dxa"/>
          </w:tcPr>
          <w:p w14:paraId="7B4513C3" w14:textId="77777777" w:rsidR="00277723" w:rsidRPr="00E27D23" w:rsidRDefault="00277723" w:rsidP="002745DF">
            <w:pPr>
              <w:pStyle w:val="TAH"/>
            </w:pPr>
            <w:r w:rsidRPr="00E27D23">
              <w:t>Information Element</w:t>
            </w:r>
          </w:p>
        </w:tc>
        <w:tc>
          <w:tcPr>
            <w:tcW w:w="2267" w:type="dxa"/>
          </w:tcPr>
          <w:p w14:paraId="241419E6" w14:textId="77777777" w:rsidR="00277723" w:rsidRPr="00E27D23" w:rsidRDefault="00277723" w:rsidP="002745DF">
            <w:pPr>
              <w:pStyle w:val="TAH"/>
            </w:pPr>
            <w:r w:rsidRPr="00E27D23">
              <w:t>Value/remark</w:t>
            </w:r>
          </w:p>
        </w:tc>
        <w:tc>
          <w:tcPr>
            <w:tcW w:w="1700" w:type="dxa"/>
          </w:tcPr>
          <w:p w14:paraId="32326259" w14:textId="77777777" w:rsidR="00277723" w:rsidRPr="00E27D23" w:rsidRDefault="00277723" w:rsidP="002745DF">
            <w:pPr>
              <w:pStyle w:val="TAH"/>
            </w:pPr>
            <w:r w:rsidRPr="00E27D23">
              <w:t>Comment</w:t>
            </w:r>
          </w:p>
        </w:tc>
        <w:tc>
          <w:tcPr>
            <w:tcW w:w="1245" w:type="dxa"/>
          </w:tcPr>
          <w:p w14:paraId="51F3C959" w14:textId="77777777" w:rsidR="00277723" w:rsidRPr="00E27D23" w:rsidRDefault="00277723" w:rsidP="002745DF">
            <w:pPr>
              <w:pStyle w:val="TAH"/>
            </w:pPr>
            <w:r w:rsidRPr="00E27D23">
              <w:t>Condition</w:t>
            </w:r>
          </w:p>
        </w:tc>
      </w:tr>
      <w:tr w:rsidR="00277723" w:rsidRPr="00E27D23" w14:paraId="0FDD44D9" w14:textId="77777777" w:rsidTr="002745DF">
        <w:tc>
          <w:tcPr>
            <w:tcW w:w="4535" w:type="dxa"/>
          </w:tcPr>
          <w:p w14:paraId="204E38A0" w14:textId="77777777" w:rsidR="00277723" w:rsidRPr="00E27D23" w:rsidRDefault="00277723" w:rsidP="002745DF">
            <w:pPr>
              <w:pStyle w:val="TAL"/>
            </w:pPr>
            <w:r w:rsidRPr="00E27D23">
              <w:t xml:space="preserve">SearchSpace ::= </w:t>
            </w:r>
            <w:r w:rsidRPr="00E27D23">
              <w:rPr>
                <w:snapToGrid w:val="0"/>
              </w:rPr>
              <w:t xml:space="preserve">SEQUENCE </w:t>
            </w:r>
            <w:r w:rsidRPr="00E27D23">
              <w:t>{</w:t>
            </w:r>
          </w:p>
        </w:tc>
        <w:tc>
          <w:tcPr>
            <w:tcW w:w="2267" w:type="dxa"/>
          </w:tcPr>
          <w:p w14:paraId="73DF1C3A" w14:textId="77777777" w:rsidR="00277723" w:rsidRPr="00E27D23" w:rsidRDefault="00277723" w:rsidP="002745DF">
            <w:pPr>
              <w:pStyle w:val="TAL"/>
            </w:pPr>
          </w:p>
        </w:tc>
        <w:tc>
          <w:tcPr>
            <w:tcW w:w="1700" w:type="dxa"/>
          </w:tcPr>
          <w:p w14:paraId="514ACF8F" w14:textId="77777777" w:rsidR="00277723" w:rsidRPr="00E27D23" w:rsidRDefault="00277723" w:rsidP="002745DF">
            <w:pPr>
              <w:pStyle w:val="TAL"/>
            </w:pPr>
          </w:p>
        </w:tc>
        <w:tc>
          <w:tcPr>
            <w:tcW w:w="1245" w:type="dxa"/>
          </w:tcPr>
          <w:p w14:paraId="3E098FC5" w14:textId="77777777" w:rsidR="00277723" w:rsidRPr="00E27D23" w:rsidRDefault="00277723" w:rsidP="002745DF">
            <w:pPr>
              <w:pStyle w:val="TAL"/>
            </w:pPr>
          </w:p>
        </w:tc>
      </w:tr>
      <w:tr w:rsidR="00277723" w:rsidRPr="00E27D23" w14:paraId="50285138" w14:textId="77777777" w:rsidTr="002745DF">
        <w:tc>
          <w:tcPr>
            <w:tcW w:w="4535" w:type="dxa"/>
            <w:tcBorders>
              <w:bottom w:val="nil"/>
            </w:tcBorders>
          </w:tcPr>
          <w:p w14:paraId="36A6E8DD" w14:textId="77777777" w:rsidR="00277723" w:rsidRPr="00E27D23" w:rsidRDefault="00277723" w:rsidP="002745DF">
            <w:pPr>
              <w:pStyle w:val="TAL"/>
            </w:pPr>
            <w:r w:rsidRPr="00E27D23">
              <w:t xml:space="preserve">  controlResourceSetId</w:t>
            </w:r>
          </w:p>
        </w:tc>
        <w:tc>
          <w:tcPr>
            <w:tcW w:w="2267" w:type="dxa"/>
          </w:tcPr>
          <w:p w14:paraId="3C402A52" w14:textId="77777777" w:rsidR="00277723" w:rsidRPr="00E27D23" w:rsidRDefault="00277723" w:rsidP="002745DF">
            <w:pPr>
              <w:pStyle w:val="TAL"/>
            </w:pPr>
            <w:r w:rsidRPr="00E27D23">
              <w:t>0</w:t>
            </w:r>
          </w:p>
        </w:tc>
        <w:tc>
          <w:tcPr>
            <w:tcW w:w="1700" w:type="dxa"/>
          </w:tcPr>
          <w:p w14:paraId="04A462EF" w14:textId="77777777" w:rsidR="00277723" w:rsidRPr="00E27D23" w:rsidRDefault="00277723" w:rsidP="002745DF">
            <w:pPr>
              <w:pStyle w:val="TAL"/>
            </w:pPr>
          </w:p>
        </w:tc>
        <w:tc>
          <w:tcPr>
            <w:tcW w:w="1245" w:type="dxa"/>
          </w:tcPr>
          <w:p w14:paraId="317427D1" w14:textId="77777777" w:rsidR="00277723" w:rsidRPr="00E27D23" w:rsidRDefault="00277723" w:rsidP="002745DF">
            <w:pPr>
              <w:pStyle w:val="TAL"/>
            </w:pPr>
          </w:p>
        </w:tc>
      </w:tr>
      <w:tr w:rsidR="00277723" w:rsidRPr="00E27D23" w14:paraId="0214E163" w14:textId="77777777" w:rsidTr="002745DF">
        <w:tc>
          <w:tcPr>
            <w:tcW w:w="4535" w:type="dxa"/>
          </w:tcPr>
          <w:p w14:paraId="35C0B872" w14:textId="77777777" w:rsidR="00277723" w:rsidRPr="00E27D23" w:rsidRDefault="00277723" w:rsidP="002745DF">
            <w:pPr>
              <w:pStyle w:val="TAL"/>
            </w:pPr>
            <w:r w:rsidRPr="00E27D23">
              <w:t>}</w:t>
            </w:r>
          </w:p>
        </w:tc>
        <w:tc>
          <w:tcPr>
            <w:tcW w:w="2267" w:type="dxa"/>
          </w:tcPr>
          <w:p w14:paraId="3D70C4DB" w14:textId="77777777" w:rsidR="00277723" w:rsidRPr="00E27D23" w:rsidRDefault="00277723" w:rsidP="002745DF">
            <w:pPr>
              <w:pStyle w:val="TAL"/>
            </w:pPr>
          </w:p>
        </w:tc>
        <w:tc>
          <w:tcPr>
            <w:tcW w:w="1700" w:type="dxa"/>
          </w:tcPr>
          <w:p w14:paraId="2A3CDE6D" w14:textId="77777777" w:rsidR="00277723" w:rsidRPr="00E27D23" w:rsidRDefault="00277723" w:rsidP="002745DF">
            <w:pPr>
              <w:pStyle w:val="TAL"/>
            </w:pPr>
          </w:p>
        </w:tc>
        <w:tc>
          <w:tcPr>
            <w:tcW w:w="1245" w:type="dxa"/>
          </w:tcPr>
          <w:p w14:paraId="7C2DBF68" w14:textId="77777777" w:rsidR="00277723" w:rsidRPr="00E27D23" w:rsidRDefault="00277723" w:rsidP="002745DF">
            <w:pPr>
              <w:pStyle w:val="TAL"/>
            </w:pPr>
          </w:p>
        </w:tc>
      </w:tr>
    </w:tbl>
    <w:p w14:paraId="761735F4" w14:textId="77777777" w:rsidR="00277723" w:rsidRPr="00E27D23" w:rsidRDefault="00277723" w:rsidP="00277723"/>
    <w:p w14:paraId="737DCB2D" w14:textId="77777777" w:rsidR="00277723" w:rsidRPr="00E27D23" w:rsidRDefault="00277723" w:rsidP="00277723">
      <w:pPr>
        <w:pStyle w:val="TH"/>
      </w:pPr>
      <w:r w:rsidRPr="00E27D23">
        <w:rPr>
          <w:color w:val="000000"/>
        </w:rPr>
        <w:t>Table 14.2.1.1.2.3.3-11</w:t>
      </w:r>
      <w:r w:rsidRPr="00E27D23">
        <w:t xml:space="preserve">: </w:t>
      </w:r>
      <w:r w:rsidRPr="00E27D23">
        <w:rPr>
          <w:rStyle w:val="apple-style-span"/>
          <w:rFonts w:eastAsia="Malgun Gothic"/>
        </w:rPr>
        <w:t>CLOSE UE TEST LOOP</w:t>
      </w:r>
      <w:r w:rsidRPr="00E27D23">
        <w:t xml:space="preserve"> (step </w:t>
      </w:r>
      <w:r w:rsidRPr="00E27D23">
        <w:rPr>
          <w:lang w:eastAsia="zh-CN"/>
        </w:rPr>
        <w:t>13a1</w:t>
      </w:r>
      <w:r w:rsidRPr="00E27D23">
        <w:t>, Table 14.2.1.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27D23" w14:paraId="5CAD4F71" w14:textId="77777777" w:rsidTr="002745DF">
        <w:trPr>
          <w:cantSplit/>
        </w:trPr>
        <w:tc>
          <w:tcPr>
            <w:tcW w:w="9635" w:type="dxa"/>
          </w:tcPr>
          <w:p w14:paraId="3BE85FBB" w14:textId="77777777" w:rsidR="00277723" w:rsidRPr="00E27D23" w:rsidRDefault="00277723" w:rsidP="002745DF">
            <w:pPr>
              <w:pStyle w:val="TAL"/>
              <w:rPr>
                <w:lang w:eastAsia="zh-CN"/>
              </w:rPr>
            </w:pPr>
            <w:r w:rsidRPr="00E27D23">
              <w:t>Derivation Path: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Multicast MRB</w:t>
            </w:r>
          </w:p>
        </w:tc>
      </w:tr>
    </w:tbl>
    <w:p w14:paraId="7FCD78F7" w14:textId="77777777" w:rsidR="00277723" w:rsidRPr="00E27D23" w:rsidRDefault="00277723" w:rsidP="00277723"/>
    <w:p w14:paraId="08A6908C" w14:textId="77777777" w:rsidR="00277723" w:rsidRPr="00E27D23" w:rsidRDefault="00277723" w:rsidP="00277723">
      <w:pPr>
        <w:pStyle w:val="TH"/>
      </w:pPr>
      <w:r w:rsidRPr="00E27D23">
        <w:rPr>
          <w:color w:val="000000"/>
        </w:rPr>
        <w:t>Table 14.2.1.1.2.3.3-12</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1</w:t>
      </w:r>
      <w:r w:rsidRPr="00E27D23">
        <w:rPr>
          <w:lang w:eastAsia="zh-CN"/>
        </w:rPr>
        <w:t>5</w:t>
      </w:r>
      <w:r w:rsidRPr="00E27D23">
        <w:t xml:space="preserve"> and step 21, Table 14.2.1.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27D23" w14:paraId="2A496F05" w14:textId="77777777" w:rsidTr="002745DF">
        <w:trPr>
          <w:cantSplit/>
        </w:trPr>
        <w:tc>
          <w:tcPr>
            <w:tcW w:w="9635" w:type="dxa"/>
          </w:tcPr>
          <w:p w14:paraId="7904053A" w14:textId="77777777" w:rsidR="00277723" w:rsidRPr="00E27D23" w:rsidRDefault="00277723" w:rsidP="002745DF">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5E34CA7D" w14:textId="77777777" w:rsidR="00277723" w:rsidRPr="00E27D23" w:rsidRDefault="00277723" w:rsidP="00277723"/>
    <w:p w14:paraId="2A48F5AD" w14:textId="77777777" w:rsidR="00277723" w:rsidRPr="00E27D23" w:rsidRDefault="00277723" w:rsidP="00277723">
      <w:pPr>
        <w:pStyle w:val="TH"/>
      </w:pPr>
      <w:r w:rsidRPr="00E27D23">
        <w:t>Table 14.2.1.1.2.3.3-13:</w:t>
      </w:r>
      <w:r w:rsidRPr="00E27D23">
        <w:rPr>
          <w:i/>
          <w:iCs/>
        </w:rPr>
        <w:t xml:space="preserve"> RRCReconfiguration</w:t>
      </w:r>
      <w:r w:rsidRPr="00E27D23">
        <w:t xml:space="preserve"> (step 18, Table 14.2.1.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E27D23" w14:paraId="14A23E6C" w14:textId="77777777" w:rsidTr="002745DF">
        <w:tc>
          <w:tcPr>
            <w:tcW w:w="9738" w:type="dxa"/>
            <w:gridSpan w:val="4"/>
          </w:tcPr>
          <w:p w14:paraId="4C05C6A3" w14:textId="77777777" w:rsidR="00277723" w:rsidRPr="00E27D23" w:rsidRDefault="00277723" w:rsidP="002745DF">
            <w:pPr>
              <w:pStyle w:val="TAL"/>
            </w:pPr>
            <w:r w:rsidRPr="00E27D23">
              <w:t xml:space="preserve">Derivation Path: TS 38.508-1 [4],Table 4.6.1-13 </w:t>
            </w:r>
          </w:p>
        </w:tc>
      </w:tr>
      <w:tr w:rsidR="00277723" w:rsidRPr="00E27D23" w14:paraId="0DF2E638" w14:textId="77777777" w:rsidTr="002745DF">
        <w:tblPrEx>
          <w:tblCellMar>
            <w:left w:w="108" w:type="dxa"/>
            <w:right w:w="108" w:type="dxa"/>
          </w:tblCellMar>
        </w:tblPrEx>
        <w:tc>
          <w:tcPr>
            <w:tcW w:w="4535" w:type="dxa"/>
          </w:tcPr>
          <w:p w14:paraId="2F417B98" w14:textId="77777777" w:rsidR="00277723" w:rsidRPr="00E27D23" w:rsidRDefault="00277723" w:rsidP="002745DF">
            <w:pPr>
              <w:pStyle w:val="TAH"/>
            </w:pPr>
            <w:r w:rsidRPr="00E27D23">
              <w:t>Information Element</w:t>
            </w:r>
          </w:p>
        </w:tc>
        <w:tc>
          <w:tcPr>
            <w:tcW w:w="2267" w:type="dxa"/>
          </w:tcPr>
          <w:p w14:paraId="7E2F3F32" w14:textId="77777777" w:rsidR="00277723" w:rsidRPr="00E27D23" w:rsidRDefault="00277723" w:rsidP="002745DF">
            <w:pPr>
              <w:pStyle w:val="TAH"/>
            </w:pPr>
            <w:r w:rsidRPr="00E27D23">
              <w:t>Value/remark</w:t>
            </w:r>
          </w:p>
        </w:tc>
        <w:tc>
          <w:tcPr>
            <w:tcW w:w="1700" w:type="dxa"/>
          </w:tcPr>
          <w:p w14:paraId="75985E37" w14:textId="77777777" w:rsidR="00277723" w:rsidRPr="00E27D23" w:rsidRDefault="00277723" w:rsidP="002745DF">
            <w:pPr>
              <w:pStyle w:val="TAH"/>
            </w:pPr>
            <w:r w:rsidRPr="00E27D23">
              <w:t>Comment</w:t>
            </w:r>
          </w:p>
        </w:tc>
        <w:tc>
          <w:tcPr>
            <w:tcW w:w="1245" w:type="dxa"/>
          </w:tcPr>
          <w:p w14:paraId="71636A53" w14:textId="77777777" w:rsidR="00277723" w:rsidRPr="00E27D23" w:rsidRDefault="00277723" w:rsidP="002745DF">
            <w:pPr>
              <w:pStyle w:val="TAH"/>
            </w:pPr>
            <w:r w:rsidRPr="00E27D23">
              <w:t>Condition</w:t>
            </w:r>
          </w:p>
        </w:tc>
      </w:tr>
      <w:tr w:rsidR="00277723" w:rsidRPr="00E27D23" w14:paraId="3C0887A6" w14:textId="77777777" w:rsidTr="002745DF">
        <w:tblPrEx>
          <w:tblCellMar>
            <w:left w:w="108" w:type="dxa"/>
            <w:right w:w="108" w:type="dxa"/>
          </w:tblCellMar>
        </w:tblPrEx>
        <w:tc>
          <w:tcPr>
            <w:tcW w:w="4535" w:type="dxa"/>
          </w:tcPr>
          <w:p w14:paraId="3A76B3C2" w14:textId="77777777" w:rsidR="00277723" w:rsidRPr="00E27D23" w:rsidRDefault="00277723" w:rsidP="002745DF">
            <w:pPr>
              <w:pStyle w:val="TAL"/>
            </w:pPr>
            <w:r w:rsidRPr="00E27D23">
              <w:t>RRCReconfiguration ::= SEQUENCE {</w:t>
            </w:r>
          </w:p>
        </w:tc>
        <w:tc>
          <w:tcPr>
            <w:tcW w:w="2267" w:type="dxa"/>
          </w:tcPr>
          <w:p w14:paraId="76DAE2E7" w14:textId="77777777" w:rsidR="00277723" w:rsidRPr="00E27D23" w:rsidRDefault="00277723" w:rsidP="002745DF">
            <w:pPr>
              <w:pStyle w:val="TAL"/>
            </w:pPr>
          </w:p>
        </w:tc>
        <w:tc>
          <w:tcPr>
            <w:tcW w:w="1700" w:type="dxa"/>
          </w:tcPr>
          <w:p w14:paraId="463FB86C" w14:textId="77777777" w:rsidR="00277723" w:rsidRPr="00E27D23" w:rsidRDefault="00277723" w:rsidP="002745DF">
            <w:pPr>
              <w:pStyle w:val="TAL"/>
            </w:pPr>
          </w:p>
        </w:tc>
        <w:tc>
          <w:tcPr>
            <w:tcW w:w="1245" w:type="dxa"/>
          </w:tcPr>
          <w:p w14:paraId="1592CE7E" w14:textId="77777777" w:rsidR="00277723" w:rsidRPr="00E27D23" w:rsidRDefault="00277723" w:rsidP="002745DF">
            <w:pPr>
              <w:pStyle w:val="TAL"/>
            </w:pPr>
          </w:p>
        </w:tc>
      </w:tr>
      <w:tr w:rsidR="00277723" w:rsidRPr="00E27D23" w14:paraId="74CF4CCB" w14:textId="77777777" w:rsidTr="002745DF">
        <w:tblPrEx>
          <w:tblCellMar>
            <w:left w:w="108" w:type="dxa"/>
            <w:right w:w="108" w:type="dxa"/>
          </w:tblCellMar>
        </w:tblPrEx>
        <w:tc>
          <w:tcPr>
            <w:tcW w:w="4535" w:type="dxa"/>
          </w:tcPr>
          <w:p w14:paraId="2E48B6E9" w14:textId="77777777" w:rsidR="00277723" w:rsidRPr="00E27D23" w:rsidRDefault="00277723" w:rsidP="002745DF">
            <w:pPr>
              <w:pStyle w:val="TAL"/>
            </w:pPr>
            <w:r w:rsidRPr="00E27D23">
              <w:t xml:space="preserve">  criticalExtensions CHOICE {</w:t>
            </w:r>
          </w:p>
        </w:tc>
        <w:tc>
          <w:tcPr>
            <w:tcW w:w="2267" w:type="dxa"/>
          </w:tcPr>
          <w:p w14:paraId="369DC6B0" w14:textId="77777777" w:rsidR="00277723" w:rsidRPr="00E27D23" w:rsidRDefault="00277723" w:rsidP="002745DF">
            <w:pPr>
              <w:pStyle w:val="TAL"/>
            </w:pPr>
          </w:p>
        </w:tc>
        <w:tc>
          <w:tcPr>
            <w:tcW w:w="1700" w:type="dxa"/>
          </w:tcPr>
          <w:p w14:paraId="5DDC10B2" w14:textId="77777777" w:rsidR="00277723" w:rsidRPr="00E27D23" w:rsidRDefault="00277723" w:rsidP="002745DF">
            <w:pPr>
              <w:pStyle w:val="TAL"/>
            </w:pPr>
          </w:p>
        </w:tc>
        <w:tc>
          <w:tcPr>
            <w:tcW w:w="1245" w:type="dxa"/>
          </w:tcPr>
          <w:p w14:paraId="5E7976CC" w14:textId="77777777" w:rsidR="00277723" w:rsidRPr="00E27D23" w:rsidRDefault="00277723" w:rsidP="002745DF">
            <w:pPr>
              <w:pStyle w:val="TAL"/>
            </w:pPr>
          </w:p>
        </w:tc>
      </w:tr>
      <w:tr w:rsidR="00277723" w:rsidRPr="00E27D23" w14:paraId="70E9CD69" w14:textId="77777777" w:rsidTr="002745DF">
        <w:tblPrEx>
          <w:tblCellMar>
            <w:left w:w="108" w:type="dxa"/>
            <w:right w:w="108" w:type="dxa"/>
          </w:tblCellMar>
        </w:tblPrEx>
        <w:tc>
          <w:tcPr>
            <w:tcW w:w="4535" w:type="dxa"/>
            <w:tcBorders>
              <w:bottom w:val="single" w:sz="4" w:space="0" w:color="auto"/>
            </w:tcBorders>
          </w:tcPr>
          <w:p w14:paraId="4FC1FC09" w14:textId="77777777" w:rsidR="00277723" w:rsidRPr="00E27D23" w:rsidRDefault="00277723" w:rsidP="002745DF">
            <w:pPr>
              <w:pStyle w:val="TAL"/>
            </w:pPr>
            <w:r w:rsidRPr="00E27D23">
              <w:t xml:space="preserve">    rrcReconfiguration ::= SEQUENCE {</w:t>
            </w:r>
          </w:p>
        </w:tc>
        <w:tc>
          <w:tcPr>
            <w:tcW w:w="2267" w:type="dxa"/>
          </w:tcPr>
          <w:p w14:paraId="5FEEBB83" w14:textId="77777777" w:rsidR="00277723" w:rsidRPr="00E27D23" w:rsidRDefault="00277723" w:rsidP="002745DF">
            <w:pPr>
              <w:pStyle w:val="TAL"/>
            </w:pPr>
          </w:p>
        </w:tc>
        <w:tc>
          <w:tcPr>
            <w:tcW w:w="1700" w:type="dxa"/>
          </w:tcPr>
          <w:p w14:paraId="649C6D0D" w14:textId="77777777" w:rsidR="00277723" w:rsidRPr="00E27D23" w:rsidRDefault="00277723" w:rsidP="002745DF">
            <w:pPr>
              <w:pStyle w:val="TAL"/>
            </w:pPr>
          </w:p>
        </w:tc>
        <w:tc>
          <w:tcPr>
            <w:tcW w:w="1245" w:type="dxa"/>
          </w:tcPr>
          <w:p w14:paraId="60106B1B" w14:textId="77777777" w:rsidR="00277723" w:rsidRPr="00E27D23" w:rsidRDefault="00277723" w:rsidP="002745DF">
            <w:pPr>
              <w:pStyle w:val="TAL"/>
            </w:pPr>
          </w:p>
        </w:tc>
      </w:tr>
      <w:tr w:rsidR="00277723" w:rsidRPr="00E27D23" w14:paraId="7B138EAE" w14:textId="77777777" w:rsidTr="002745DF">
        <w:tblPrEx>
          <w:tblCellMar>
            <w:left w:w="108" w:type="dxa"/>
            <w:right w:w="108" w:type="dxa"/>
          </w:tblCellMar>
        </w:tblPrEx>
        <w:tc>
          <w:tcPr>
            <w:tcW w:w="4535" w:type="dxa"/>
            <w:tcBorders>
              <w:top w:val="single" w:sz="4" w:space="0" w:color="auto"/>
              <w:bottom w:val="single" w:sz="4" w:space="0" w:color="auto"/>
            </w:tcBorders>
          </w:tcPr>
          <w:p w14:paraId="547A36D8" w14:textId="77777777" w:rsidR="00277723" w:rsidRPr="00E27D23" w:rsidRDefault="00277723" w:rsidP="002745DF">
            <w:pPr>
              <w:pStyle w:val="TAL"/>
            </w:pPr>
            <w:r w:rsidRPr="00E27D23">
              <w:t xml:space="preserve">      nonCriticalExtension SEQUENCE {</w:t>
            </w:r>
          </w:p>
        </w:tc>
        <w:tc>
          <w:tcPr>
            <w:tcW w:w="2267" w:type="dxa"/>
          </w:tcPr>
          <w:p w14:paraId="6F96E67D" w14:textId="77777777" w:rsidR="00277723" w:rsidRPr="00E27D23" w:rsidRDefault="00277723" w:rsidP="002745DF">
            <w:pPr>
              <w:pStyle w:val="TAL"/>
            </w:pPr>
          </w:p>
        </w:tc>
        <w:tc>
          <w:tcPr>
            <w:tcW w:w="1700" w:type="dxa"/>
          </w:tcPr>
          <w:p w14:paraId="0B154A71" w14:textId="77777777" w:rsidR="00277723" w:rsidRPr="00E27D23" w:rsidRDefault="00277723" w:rsidP="002745DF">
            <w:pPr>
              <w:pStyle w:val="TAL"/>
            </w:pPr>
          </w:p>
        </w:tc>
        <w:tc>
          <w:tcPr>
            <w:tcW w:w="1245" w:type="dxa"/>
          </w:tcPr>
          <w:p w14:paraId="4AD57C6F" w14:textId="77777777" w:rsidR="00277723" w:rsidRPr="00E27D23" w:rsidRDefault="00277723" w:rsidP="002745DF">
            <w:pPr>
              <w:pStyle w:val="TAL"/>
            </w:pPr>
          </w:p>
        </w:tc>
      </w:tr>
      <w:tr w:rsidR="00277723" w:rsidRPr="00E27D23" w14:paraId="7B08E8F3" w14:textId="77777777" w:rsidTr="002745DF">
        <w:tblPrEx>
          <w:tblCellMar>
            <w:left w:w="108" w:type="dxa"/>
            <w:right w:w="108" w:type="dxa"/>
          </w:tblCellMar>
        </w:tblPrEx>
        <w:tc>
          <w:tcPr>
            <w:tcW w:w="4535" w:type="dxa"/>
            <w:tcBorders>
              <w:top w:val="single" w:sz="4" w:space="0" w:color="auto"/>
              <w:bottom w:val="single" w:sz="4" w:space="0" w:color="auto"/>
            </w:tcBorders>
          </w:tcPr>
          <w:p w14:paraId="385599AE" w14:textId="77777777" w:rsidR="00277723" w:rsidRPr="00E27D23" w:rsidRDefault="00277723" w:rsidP="002745DF">
            <w:pPr>
              <w:pStyle w:val="TAL"/>
            </w:pPr>
            <w:r w:rsidRPr="00E27D23">
              <w:t xml:space="preserve">        masterCellGroup</w:t>
            </w:r>
          </w:p>
        </w:tc>
        <w:tc>
          <w:tcPr>
            <w:tcW w:w="2267" w:type="dxa"/>
          </w:tcPr>
          <w:p w14:paraId="46F5746A" w14:textId="77777777" w:rsidR="00277723" w:rsidRPr="00E27D23" w:rsidRDefault="00277723" w:rsidP="002745DF">
            <w:pPr>
              <w:pStyle w:val="TAL"/>
            </w:pPr>
            <w:r w:rsidRPr="00E27D23">
              <w:t xml:space="preserve">CellGroupConfig </w:t>
            </w:r>
          </w:p>
        </w:tc>
        <w:tc>
          <w:tcPr>
            <w:tcW w:w="1700" w:type="dxa"/>
          </w:tcPr>
          <w:p w14:paraId="517FD5EE" w14:textId="77777777" w:rsidR="00277723" w:rsidRPr="00E27D23" w:rsidRDefault="00277723" w:rsidP="002745DF">
            <w:pPr>
              <w:pStyle w:val="TAL"/>
            </w:pPr>
            <w:r w:rsidRPr="00E27D23">
              <w:t>Table 14.2.1.1.2.3.3-14</w:t>
            </w:r>
          </w:p>
        </w:tc>
        <w:tc>
          <w:tcPr>
            <w:tcW w:w="1245" w:type="dxa"/>
          </w:tcPr>
          <w:p w14:paraId="303EF9FB" w14:textId="77777777" w:rsidR="00277723" w:rsidRPr="00E27D23" w:rsidRDefault="00277723" w:rsidP="002745DF">
            <w:pPr>
              <w:pStyle w:val="TAL"/>
            </w:pPr>
          </w:p>
        </w:tc>
      </w:tr>
      <w:tr w:rsidR="00277723" w:rsidRPr="00E27D23" w14:paraId="2EF277AD" w14:textId="77777777" w:rsidTr="002745DF">
        <w:tblPrEx>
          <w:tblCellMar>
            <w:left w:w="108" w:type="dxa"/>
            <w:right w:w="108" w:type="dxa"/>
          </w:tblCellMar>
        </w:tblPrEx>
        <w:tc>
          <w:tcPr>
            <w:tcW w:w="4535" w:type="dxa"/>
            <w:tcBorders>
              <w:top w:val="nil"/>
              <w:bottom w:val="single" w:sz="4" w:space="0" w:color="auto"/>
            </w:tcBorders>
          </w:tcPr>
          <w:p w14:paraId="1FDD9928" w14:textId="77777777" w:rsidR="00277723" w:rsidRPr="00E27D23" w:rsidRDefault="00277723" w:rsidP="002745DF">
            <w:pPr>
              <w:pStyle w:val="TAL"/>
            </w:pPr>
            <w:r w:rsidRPr="00E27D23">
              <w:t xml:space="preserve">      }</w:t>
            </w:r>
          </w:p>
        </w:tc>
        <w:tc>
          <w:tcPr>
            <w:tcW w:w="2267" w:type="dxa"/>
          </w:tcPr>
          <w:p w14:paraId="13495625" w14:textId="77777777" w:rsidR="00277723" w:rsidRPr="00E27D23" w:rsidRDefault="00277723" w:rsidP="002745DF">
            <w:pPr>
              <w:pStyle w:val="TAL"/>
            </w:pPr>
          </w:p>
        </w:tc>
        <w:tc>
          <w:tcPr>
            <w:tcW w:w="1700" w:type="dxa"/>
          </w:tcPr>
          <w:p w14:paraId="7F7A8F45" w14:textId="77777777" w:rsidR="00277723" w:rsidRPr="00E27D23" w:rsidRDefault="00277723" w:rsidP="002745DF">
            <w:pPr>
              <w:pStyle w:val="TAL"/>
            </w:pPr>
          </w:p>
        </w:tc>
        <w:tc>
          <w:tcPr>
            <w:tcW w:w="1245" w:type="dxa"/>
          </w:tcPr>
          <w:p w14:paraId="1BD7555C" w14:textId="77777777" w:rsidR="00277723" w:rsidRPr="00E27D23" w:rsidRDefault="00277723" w:rsidP="002745DF">
            <w:pPr>
              <w:pStyle w:val="TAL"/>
            </w:pPr>
          </w:p>
        </w:tc>
      </w:tr>
      <w:tr w:rsidR="00277723" w:rsidRPr="00E27D23" w14:paraId="526FB2C0" w14:textId="77777777" w:rsidTr="002745DF">
        <w:tblPrEx>
          <w:tblCellMar>
            <w:left w:w="108" w:type="dxa"/>
            <w:right w:w="108" w:type="dxa"/>
          </w:tblCellMar>
        </w:tblPrEx>
        <w:tc>
          <w:tcPr>
            <w:tcW w:w="4535" w:type="dxa"/>
            <w:tcBorders>
              <w:bottom w:val="single" w:sz="4" w:space="0" w:color="auto"/>
            </w:tcBorders>
          </w:tcPr>
          <w:p w14:paraId="26E5E5BE" w14:textId="77777777" w:rsidR="00277723" w:rsidRPr="00E27D23" w:rsidRDefault="00277723" w:rsidP="002745DF">
            <w:pPr>
              <w:pStyle w:val="TAL"/>
            </w:pPr>
            <w:r w:rsidRPr="00E27D23">
              <w:t xml:space="preserve">    }</w:t>
            </w:r>
          </w:p>
        </w:tc>
        <w:tc>
          <w:tcPr>
            <w:tcW w:w="2267" w:type="dxa"/>
          </w:tcPr>
          <w:p w14:paraId="5CAB5ED9" w14:textId="77777777" w:rsidR="00277723" w:rsidRPr="00E27D23" w:rsidRDefault="00277723" w:rsidP="002745DF">
            <w:pPr>
              <w:pStyle w:val="TAL"/>
            </w:pPr>
          </w:p>
        </w:tc>
        <w:tc>
          <w:tcPr>
            <w:tcW w:w="1700" w:type="dxa"/>
          </w:tcPr>
          <w:p w14:paraId="356286D8" w14:textId="77777777" w:rsidR="00277723" w:rsidRPr="00E27D23" w:rsidRDefault="00277723" w:rsidP="002745DF">
            <w:pPr>
              <w:pStyle w:val="TAL"/>
            </w:pPr>
          </w:p>
        </w:tc>
        <w:tc>
          <w:tcPr>
            <w:tcW w:w="1245" w:type="dxa"/>
          </w:tcPr>
          <w:p w14:paraId="1FDBE868" w14:textId="77777777" w:rsidR="00277723" w:rsidRPr="00E27D23" w:rsidRDefault="00277723" w:rsidP="002745DF">
            <w:pPr>
              <w:pStyle w:val="TAL"/>
            </w:pPr>
          </w:p>
        </w:tc>
      </w:tr>
      <w:tr w:rsidR="00277723" w:rsidRPr="00E27D23" w14:paraId="04BCBA4A" w14:textId="77777777" w:rsidTr="002745DF">
        <w:tblPrEx>
          <w:tblCellMar>
            <w:left w:w="108" w:type="dxa"/>
            <w:right w:w="108" w:type="dxa"/>
          </w:tblCellMar>
        </w:tblPrEx>
        <w:tc>
          <w:tcPr>
            <w:tcW w:w="4535" w:type="dxa"/>
            <w:tcBorders>
              <w:bottom w:val="single" w:sz="4" w:space="0" w:color="auto"/>
            </w:tcBorders>
          </w:tcPr>
          <w:p w14:paraId="222948D8" w14:textId="77777777" w:rsidR="00277723" w:rsidRPr="00E27D23" w:rsidRDefault="00277723" w:rsidP="002745DF">
            <w:pPr>
              <w:pStyle w:val="TAL"/>
            </w:pPr>
            <w:r w:rsidRPr="00E27D23">
              <w:t xml:space="preserve">  }</w:t>
            </w:r>
          </w:p>
        </w:tc>
        <w:tc>
          <w:tcPr>
            <w:tcW w:w="2267" w:type="dxa"/>
          </w:tcPr>
          <w:p w14:paraId="24DC38D3" w14:textId="77777777" w:rsidR="00277723" w:rsidRPr="00E27D23" w:rsidRDefault="00277723" w:rsidP="002745DF">
            <w:pPr>
              <w:pStyle w:val="TAL"/>
            </w:pPr>
          </w:p>
        </w:tc>
        <w:tc>
          <w:tcPr>
            <w:tcW w:w="1700" w:type="dxa"/>
          </w:tcPr>
          <w:p w14:paraId="2F7CAC87" w14:textId="77777777" w:rsidR="00277723" w:rsidRPr="00E27D23" w:rsidRDefault="00277723" w:rsidP="002745DF">
            <w:pPr>
              <w:pStyle w:val="TAL"/>
            </w:pPr>
          </w:p>
        </w:tc>
        <w:tc>
          <w:tcPr>
            <w:tcW w:w="1245" w:type="dxa"/>
          </w:tcPr>
          <w:p w14:paraId="5CF38185" w14:textId="77777777" w:rsidR="00277723" w:rsidRPr="00E27D23" w:rsidRDefault="00277723" w:rsidP="002745DF">
            <w:pPr>
              <w:pStyle w:val="TAL"/>
            </w:pPr>
          </w:p>
        </w:tc>
      </w:tr>
      <w:tr w:rsidR="00277723" w:rsidRPr="00E27D23" w14:paraId="731FEEB9" w14:textId="77777777" w:rsidTr="002745DF">
        <w:tblPrEx>
          <w:tblCellMar>
            <w:left w:w="108" w:type="dxa"/>
            <w:right w:w="108" w:type="dxa"/>
          </w:tblCellMar>
        </w:tblPrEx>
        <w:tc>
          <w:tcPr>
            <w:tcW w:w="4535" w:type="dxa"/>
            <w:tcBorders>
              <w:bottom w:val="single" w:sz="4" w:space="0" w:color="auto"/>
            </w:tcBorders>
          </w:tcPr>
          <w:p w14:paraId="57435CBB" w14:textId="77777777" w:rsidR="00277723" w:rsidRPr="00E27D23" w:rsidRDefault="00277723" w:rsidP="002745DF">
            <w:pPr>
              <w:pStyle w:val="TAL"/>
            </w:pPr>
            <w:r w:rsidRPr="00E27D23">
              <w:t>}</w:t>
            </w:r>
          </w:p>
        </w:tc>
        <w:tc>
          <w:tcPr>
            <w:tcW w:w="2267" w:type="dxa"/>
          </w:tcPr>
          <w:p w14:paraId="4E496672" w14:textId="77777777" w:rsidR="00277723" w:rsidRPr="00E27D23" w:rsidRDefault="00277723" w:rsidP="002745DF">
            <w:pPr>
              <w:pStyle w:val="TAL"/>
            </w:pPr>
          </w:p>
        </w:tc>
        <w:tc>
          <w:tcPr>
            <w:tcW w:w="1700" w:type="dxa"/>
          </w:tcPr>
          <w:p w14:paraId="70EC0E8F" w14:textId="77777777" w:rsidR="00277723" w:rsidRPr="00E27D23" w:rsidRDefault="00277723" w:rsidP="002745DF">
            <w:pPr>
              <w:pStyle w:val="TAL"/>
            </w:pPr>
          </w:p>
        </w:tc>
        <w:tc>
          <w:tcPr>
            <w:tcW w:w="1245" w:type="dxa"/>
          </w:tcPr>
          <w:p w14:paraId="2AF77A6A" w14:textId="77777777" w:rsidR="00277723" w:rsidRPr="00E27D23" w:rsidRDefault="00277723" w:rsidP="002745DF">
            <w:pPr>
              <w:pStyle w:val="TAL"/>
            </w:pPr>
          </w:p>
        </w:tc>
      </w:tr>
    </w:tbl>
    <w:p w14:paraId="0DEBF7E5" w14:textId="77777777" w:rsidR="00277723" w:rsidRPr="00E27D23" w:rsidRDefault="00277723" w:rsidP="00277723">
      <w:pPr>
        <w:pStyle w:val="TH"/>
      </w:pPr>
      <w:r w:rsidRPr="00E27D23">
        <w:t xml:space="preserve">Table 14.2.1.1.2.3.3-14: </w:t>
      </w:r>
      <w:r w:rsidRPr="00E27D23">
        <w:rPr>
          <w:i/>
        </w:rPr>
        <w:t>CellGroupConfig</w:t>
      </w:r>
      <w:r w:rsidRPr="00E27D23">
        <w:t xml:space="preserve"> (Table 14.2.1.1.2.3.3-1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65C2CEA4" w14:textId="77777777" w:rsidTr="002745DF">
        <w:tc>
          <w:tcPr>
            <w:tcW w:w="9747" w:type="dxa"/>
            <w:gridSpan w:val="4"/>
          </w:tcPr>
          <w:p w14:paraId="3091D5C6" w14:textId="77777777" w:rsidR="00277723" w:rsidRPr="00E27D23" w:rsidRDefault="00277723" w:rsidP="002745DF">
            <w:pPr>
              <w:pStyle w:val="TAH"/>
              <w:jc w:val="left"/>
              <w:rPr>
                <w:b w:val="0"/>
              </w:rPr>
            </w:pPr>
            <w:r w:rsidRPr="00E27D23">
              <w:rPr>
                <w:b w:val="0"/>
              </w:rPr>
              <w:t>Derivation Path: TS 38.508-1 [4], Table 4.6.3-19</w:t>
            </w:r>
          </w:p>
        </w:tc>
      </w:tr>
      <w:tr w:rsidR="00277723" w:rsidRPr="00E27D23" w14:paraId="70D36745" w14:textId="77777777" w:rsidTr="002745DF">
        <w:tc>
          <w:tcPr>
            <w:tcW w:w="4535" w:type="dxa"/>
          </w:tcPr>
          <w:p w14:paraId="7D7E4EE1" w14:textId="77777777" w:rsidR="00277723" w:rsidRPr="00E27D23" w:rsidRDefault="00277723" w:rsidP="002745DF">
            <w:pPr>
              <w:pStyle w:val="TAH"/>
            </w:pPr>
            <w:r w:rsidRPr="00E27D23">
              <w:t>Information Element</w:t>
            </w:r>
          </w:p>
        </w:tc>
        <w:tc>
          <w:tcPr>
            <w:tcW w:w="2267" w:type="dxa"/>
          </w:tcPr>
          <w:p w14:paraId="71A4FDC1" w14:textId="77777777" w:rsidR="00277723" w:rsidRPr="00E27D23" w:rsidRDefault="00277723" w:rsidP="002745DF">
            <w:pPr>
              <w:pStyle w:val="TAH"/>
            </w:pPr>
            <w:r w:rsidRPr="00E27D23">
              <w:t>Value/remark</w:t>
            </w:r>
          </w:p>
        </w:tc>
        <w:tc>
          <w:tcPr>
            <w:tcW w:w="1700" w:type="dxa"/>
          </w:tcPr>
          <w:p w14:paraId="61A7C43B" w14:textId="77777777" w:rsidR="00277723" w:rsidRPr="00E27D23" w:rsidRDefault="00277723" w:rsidP="002745DF">
            <w:pPr>
              <w:pStyle w:val="TAH"/>
            </w:pPr>
            <w:r w:rsidRPr="00E27D23">
              <w:t>Comment</w:t>
            </w:r>
          </w:p>
        </w:tc>
        <w:tc>
          <w:tcPr>
            <w:tcW w:w="1245" w:type="dxa"/>
          </w:tcPr>
          <w:p w14:paraId="7C1FF3A8" w14:textId="77777777" w:rsidR="00277723" w:rsidRPr="00E27D23" w:rsidRDefault="00277723" w:rsidP="002745DF">
            <w:pPr>
              <w:pStyle w:val="TAH"/>
            </w:pPr>
            <w:r w:rsidRPr="00E27D23">
              <w:t>Condition</w:t>
            </w:r>
          </w:p>
        </w:tc>
      </w:tr>
      <w:tr w:rsidR="00277723" w:rsidRPr="00E27D23" w14:paraId="68FBD2B7" w14:textId="77777777" w:rsidTr="002745DF">
        <w:tc>
          <w:tcPr>
            <w:tcW w:w="4535" w:type="dxa"/>
          </w:tcPr>
          <w:p w14:paraId="792DA9FD" w14:textId="77777777" w:rsidR="00277723" w:rsidRPr="00E27D23" w:rsidRDefault="00277723" w:rsidP="002745DF">
            <w:pPr>
              <w:pStyle w:val="TAL"/>
            </w:pPr>
            <w:r w:rsidRPr="00E27D23">
              <w:t xml:space="preserve">CellGroupConfig ::= </w:t>
            </w:r>
            <w:r w:rsidRPr="00E27D23">
              <w:rPr>
                <w:snapToGrid w:val="0"/>
              </w:rPr>
              <w:t xml:space="preserve">SEQUENCE </w:t>
            </w:r>
            <w:r w:rsidRPr="00E27D23">
              <w:t>{</w:t>
            </w:r>
          </w:p>
        </w:tc>
        <w:tc>
          <w:tcPr>
            <w:tcW w:w="2267" w:type="dxa"/>
          </w:tcPr>
          <w:p w14:paraId="67DF4CB6" w14:textId="77777777" w:rsidR="00277723" w:rsidRPr="00E27D23" w:rsidRDefault="00277723" w:rsidP="002745DF">
            <w:pPr>
              <w:pStyle w:val="TAL"/>
            </w:pPr>
          </w:p>
        </w:tc>
        <w:tc>
          <w:tcPr>
            <w:tcW w:w="1700" w:type="dxa"/>
          </w:tcPr>
          <w:p w14:paraId="7C8EE16B" w14:textId="77777777" w:rsidR="00277723" w:rsidRPr="00E27D23" w:rsidRDefault="00277723" w:rsidP="002745DF">
            <w:pPr>
              <w:pStyle w:val="TAL"/>
            </w:pPr>
          </w:p>
        </w:tc>
        <w:tc>
          <w:tcPr>
            <w:tcW w:w="1245" w:type="dxa"/>
          </w:tcPr>
          <w:p w14:paraId="106AB704" w14:textId="77777777" w:rsidR="00277723" w:rsidRPr="00E27D23" w:rsidRDefault="00277723" w:rsidP="002745DF">
            <w:pPr>
              <w:pStyle w:val="TAL"/>
            </w:pPr>
          </w:p>
        </w:tc>
      </w:tr>
      <w:tr w:rsidR="00277723" w:rsidRPr="00E27D23" w14:paraId="009076DF" w14:textId="77777777" w:rsidTr="002745DF">
        <w:tc>
          <w:tcPr>
            <w:tcW w:w="4535" w:type="dxa"/>
          </w:tcPr>
          <w:p w14:paraId="1FCFB483" w14:textId="77777777" w:rsidR="00277723" w:rsidRPr="00E27D23" w:rsidRDefault="00277723" w:rsidP="002745DF">
            <w:pPr>
              <w:pStyle w:val="TAL"/>
            </w:pPr>
            <w:r w:rsidRPr="00E27D23">
              <w:t xml:space="preserve">  rlc-BearerToAddModList</w:t>
            </w:r>
          </w:p>
        </w:tc>
        <w:tc>
          <w:tcPr>
            <w:tcW w:w="2267" w:type="dxa"/>
          </w:tcPr>
          <w:p w14:paraId="7E4CCCFE" w14:textId="77777777" w:rsidR="00277723" w:rsidRPr="00E27D23" w:rsidRDefault="00277723" w:rsidP="002745DF">
            <w:pPr>
              <w:pStyle w:val="TAL"/>
            </w:pPr>
            <w:r w:rsidRPr="00E27D23">
              <w:t>Not present</w:t>
            </w:r>
          </w:p>
        </w:tc>
        <w:tc>
          <w:tcPr>
            <w:tcW w:w="1700" w:type="dxa"/>
          </w:tcPr>
          <w:p w14:paraId="63613072" w14:textId="77777777" w:rsidR="00277723" w:rsidRPr="00E27D23" w:rsidRDefault="00277723" w:rsidP="002745DF">
            <w:pPr>
              <w:pStyle w:val="TAL"/>
            </w:pPr>
          </w:p>
        </w:tc>
        <w:tc>
          <w:tcPr>
            <w:tcW w:w="1245" w:type="dxa"/>
          </w:tcPr>
          <w:p w14:paraId="228C6F24" w14:textId="77777777" w:rsidR="00277723" w:rsidRPr="00E27D23" w:rsidRDefault="00277723" w:rsidP="002745DF">
            <w:pPr>
              <w:pStyle w:val="TAL"/>
            </w:pPr>
          </w:p>
        </w:tc>
      </w:tr>
      <w:tr w:rsidR="00277723" w:rsidRPr="00E27D23" w14:paraId="36F68FAF" w14:textId="77777777" w:rsidTr="002745DF">
        <w:tc>
          <w:tcPr>
            <w:tcW w:w="4535" w:type="dxa"/>
          </w:tcPr>
          <w:p w14:paraId="412D04BB" w14:textId="77777777" w:rsidR="00277723" w:rsidRPr="00E27D23" w:rsidRDefault="00277723" w:rsidP="002745DF">
            <w:pPr>
              <w:pStyle w:val="TAL"/>
            </w:pPr>
            <w:r w:rsidRPr="00E27D23">
              <w:t xml:space="preserve">  mac-CellGroupConfig</w:t>
            </w:r>
          </w:p>
        </w:tc>
        <w:tc>
          <w:tcPr>
            <w:tcW w:w="2267" w:type="dxa"/>
          </w:tcPr>
          <w:p w14:paraId="771B4ADB" w14:textId="77777777" w:rsidR="00277723" w:rsidRPr="00E27D23" w:rsidRDefault="00277723" w:rsidP="002745DF">
            <w:pPr>
              <w:pStyle w:val="TAL"/>
            </w:pPr>
            <w:r w:rsidRPr="00E27D23">
              <w:t>Not present</w:t>
            </w:r>
          </w:p>
        </w:tc>
        <w:tc>
          <w:tcPr>
            <w:tcW w:w="1700" w:type="dxa"/>
          </w:tcPr>
          <w:p w14:paraId="6D139F74" w14:textId="77777777" w:rsidR="00277723" w:rsidRPr="00E27D23" w:rsidRDefault="00277723" w:rsidP="002745DF">
            <w:pPr>
              <w:pStyle w:val="TAL"/>
            </w:pPr>
          </w:p>
        </w:tc>
        <w:tc>
          <w:tcPr>
            <w:tcW w:w="1245" w:type="dxa"/>
          </w:tcPr>
          <w:p w14:paraId="24D91490" w14:textId="77777777" w:rsidR="00277723" w:rsidRPr="00E27D23" w:rsidRDefault="00277723" w:rsidP="002745DF">
            <w:pPr>
              <w:pStyle w:val="TAL"/>
            </w:pPr>
          </w:p>
        </w:tc>
      </w:tr>
      <w:tr w:rsidR="00277723" w:rsidRPr="00E27D23" w14:paraId="50554E26" w14:textId="77777777" w:rsidTr="002745DF">
        <w:tc>
          <w:tcPr>
            <w:tcW w:w="4535" w:type="dxa"/>
          </w:tcPr>
          <w:p w14:paraId="2BF30F55" w14:textId="77777777" w:rsidR="00277723" w:rsidRPr="00E27D23" w:rsidRDefault="00277723" w:rsidP="002745DF">
            <w:pPr>
              <w:pStyle w:val="TAL"/>
            </w:pPr>
            <w:r w:rsidRPr="00E27D23">
              <w:t xml:space="preserve">  physicalCellGroupConfig</w:t>
            </w:r>
          </w:p>
        </w:tc>
        <w:tc>
          <w:tcPr>
            <w:tcW w:w="2267" w:type="dxa"/>
          </w:tcPr>
          <w:p w14:paraId="269FF2CB" w14:textId="77777777" w:rsidR="00277723" w:rsidRPr="00E27D23" w:rsidRDefault="00277723" w:rsidP="002745DF">
            <w:pPr>
              <w:pStyle w:val="TAL"/>
            </w:pPr>
            <w:r w:rsidRPr="00E27D23">
              <w:t>Not present</w:t>
            </w:r>
          </w:p>
        </w:tc>
        <w:tc>
          <w:tcPr>
            <w:tcW w:w="1700" w:type="dxa"/>
          </w:tcPr>
          <w:p w14:paraId="61321116" w14:textId="77777777" w:rsidR="00277723" w:rsidRPr="00E27D23" w:rsidRDefault="00277723" w:rsidP="002745DF">
            <w:pPr>
              <w:pStyle w:val="TAL"/>
            </w:pPr>
          </w:p>
        </w:tc>
        <w:tc>
          <w:tcPr>
            <w:tcW w:w="1245" w:type="dxa"/>
          </w:tcPr>
          <w:p w14:paraId="58C673CC" w14:textId="77777777" w:rsidR="00277723" w:rsidRPr="00E27D23" w:rsidRDefault="00277723" w:rsidP="002745DF">
            <w:pPr>
              <w:pStyle w:val="TAL"/>
            </w:pPr>
          </w:p>
        </w:tc>
      </w:tr>
      <w:tr w:rsidR="00277723" w:rsidRPr="00E27D23" w14:paraId="4AD452E1" w14:textId="77777777" w:rsidTr="002745DF">
        <w:tc>
          <w:tcPr>
            <w:tcW w:w="4535" w:type="dxa"/>
          </w:tcPr>
          <w:p w14:paraId="73A3D700" w14:textId="77777777" w:rsidR="00277723" w:rsidRPr="00E27D23" w:rsidRDefault="00277723" w:rsidP="002745DF">
            <w:pPr>
              <w:pStyle w:val="TAL"/>
            </w:pPr>
            <w:r w:rsidRPr="00E27D23">
              <w:t xml:space="preserve">  spCellConfig SEQUENCE {</w:t>
            </w:r>
          </w:p>
        </w:tc>
        <w:tc>
          <w:tcPr>
            <w:tcW w:w="2267" w:type="dxa"/>
          </w:tcPr>
          <w:p w14:paraId="6F7C1AFA" w14:textId="77777777" w:rsidR="00277723" w:rsidRPr="00E27D23" w:rsidRDefault="00277723" w:rsidP="002745DF">
            <w:pPr>
              <w:pStyle w:val="TAL"/>
            </w:pPr>
          </w:p>
        </w:tc>
        <w:tc>
          <w:tcPr>
            <w:tcW w:w="1700" w:type="dxa"/>
          </w:tcPr>
          <w:p w14:paraId="0723CBF4" w14:textId="77777777" w:rsidR="00277723" w:rsidRPr="00E27D23" w:rsidRDefault="00277723" w:rsidP="002745DF">
            <w:pPr>
              <w:pStyle w:val="TAL"/>
            </w:pPr>
          </w:p>
        </w:tc>
        <w:tc>
          <w:tcPr>
            <w:tcW w:w="1245" w:type="dxa"/>
          </w:tcPr>
          <w:p w14:paraId="03540F1C" w14:textId="77777777" w:rsidR="00277723" w:rsidRPr="00E27D23" w:rsidRDefault="00277723" w:rsidP="002745DF">
            <w:pPr>
              <w:pStyle w:val="TAL"/>
            </w:pPr>
          </w:p>
        </w:tc>
      </w:tr>
      <w:tr w:rsidR="00277723" w:rsidRPr="00E27D23" w14:paraId="29A1FD24" w14:textId="77777777" w:rsidTr="002745DF">
        <w:tc>
          <w:tcPr>
            <w:tcW w:w="4535" w:type="dxa"/>
          </w:tcPr>
          <w:p w14:paraId="4E7C53F0" w14:textId="77777777" w:rsidR="00277723" w:rsidRPr="00E27D23" w:rsidRDefault="00277723" w:rsidP="002745DF">
            <w:pPr>
              <w:pStyle w:val="TAL"/>
            </w:pPr>
            <w:r w:rsidRPr="00E27D23">
              <w:t xml:space="preserve">    spCellConfigDedicated</w:t>
            </w:r>
          </w:p>
        </w:tc>
        <w:tc>
          <w:tcPr>
            <w:tcW w:w="2267" w:type="dxa"/>
          </w:tcPr>
          <w:p w14:paraId="12ACF2A3" w14:textId="77777777" w:rsidR="00277723" w:rsidRPr="00E27D23" w:rsidRDefault="00277723" w:rsidP="002745DF">
            <w:pPr>
              <w:pStyle w:val="TAL"/>
            </w:pPr>
            <w:r w:rsidRPr="00E27D23">
              <w:t>ServingCellConfig</w:t>
            </w:r>
          </w:p>
        </w:tc>
        <w:tc>
          <w:tcPr>
            <w:tcW w:w="1700" w:type="dxa"/>
          </w:tcPr>
          <w:p w14:paraId="0FE4FF88" w14:textId="77777777" w:rsidR="00277723" w:rsidRPr="00E27D23" w:rsidRDefault="00277723" w:rsidP="002745DF">
            <w:pPr>
              <w:pStyle w:val="TAL"/>
            </w:pPr>
            <w:r w:rsidRPr="00E27D23">
              <w:t>Table 14.2.1.1.2.3.3-6</w:t>
            </w:r>
          </w:p>
        </w:tc>
        <w:tc>
          <w:tcPr>
            <w:tcW w:w="1245" w:type="dxa"/>
          </w:tcPr>
          <w:p w14:paraId="5F2BAD3E" w14:textId="77777777" w:rsidR="00277723" w:rsidRPr="00E27D23" w:rsidRDefault="00277723" w:rsidP="002745DF">
            <w:pPr>
              <w:pStyle w:val="TAL"/>
            </w:pPr>
          </w:p>
        </w:tc>
      </w:tr>
      <w:tr w:rsidR="00277723" w:rsidRPr="00E27D23" w14:paraId="57670762" w14:textId="77777777" w:rsidTr="002745DF">
        <w:tc>
          <w:tcPr>
            <w:tcW w:w="4535" w:type="dxa"/>
          </w:tcPr>
          <w:p w14:paraId="46790AD8" w14:textId="77777777" w:rsidR="00277723" w:rsidRPr="00E27D23" w:rsidRDefault="00277723" w:rsidP="002745DF">
            <w:pPr>
              <w:pStyle w:val="TAL"/>
            </w:pPr>
            <w:r w:rsidRPr="00E27D23">
              <w:t xml:space="preserve">  }</w:t>
            </w:r>
          </w:p>
        </w:tc>
        <w:tc>
          <w:tcPr>
            <w:tcW w:w="2267" w:type="dxa"/>
          </w:tcPr>
          <w:p w14:paraId="2CA1E639" w14:textId="77777777" w:rsidR="00277723" w:rsidRPr="00E27D23" w:rsidRDefault="00277723" w:rsidP="002745DF">
            <w:pPr>
              <w:pStyle w:val="TAL"/>
            </w:pPr>
          </w:p>
        </w:tc>
        <w:tc>
          <w:tcPr>
            <w:tcW w:w="1700" w:type="dxa"/>
          </w:tcPr>
          <w:p w14:paraId="5A09E5CF" w14:textId="77777777" w:rsidR="00277723" w:rsidRPr="00E27D23" w:rsidRDefault="00277723" w:rsidP="002745DF">
            <w:pPr>
              <w:pStyle w:val="TAL"/>
            </w:pPr>
          </w:p>
        </w:tc>
        <w:tc>
          <w:tcPr>
            <w:tcW w:w="1245" w:type="dxa"/>
          </w:tcPr>
          <w:p w14:paraId="48C20C84" w14:textId="77777777" w:rsidR="00277723" w:rsidRPr="00E27D23" w:rsidRDefault="00277723" w:rsidP="002745DF">
            <w:pPr>
              <w:pStyle w:val="TAL"/>
            </w:pPr>
          </w:p>
        </w:tc>
      </w:tr>
      <w:tr w:rsidR="00277723" w:rsidRPr="00E27D23" w14:paraId="283171F7" w14:textId="77777777" w:rsidTr="002745DF">
        <w:tc>
          <w:tcPr>
            <w:tcW w:w="4535" w:type="dxa"/>
          </w:tcPr>
          <w:p w14:paraId="269315DE" w14:textId="77777777" w:rsidR="00277723" w:rsidRPr="00E27D23" w:rsidRDefault="00277723" w:rsidP="002745DF">
            <w:pPr>
              <w:pStyle w:val="TAL"/>
            </w:pPr>
            <w:r w:rsidRPr="00E27D23">
              <w:t>}</w:t>
            </w:r>
          </w:p>
        </w:tc>
        <w:tc>
          <w:tcPr>
            <w:tcW w:w="2267" w:type="dxa"/>
          </w:tcPr>
          <w:p w14:paraId="73BAA243" w14:textId="77777777" w:rsidR="00277723" w:rsidRPr="00E27D23" w:rsidRDefault="00277723" w:rsidP="002745DF">
            <w:pPr>
              <w:pStyle w:val="TAL"/>
            </w:pPr>
          </w:p>
        </w:tc>
        <w:tc>
          <w:tcPr>
            <w:tcW w:w="1700" w:type="dxa"/>
          </w:tcPr>
          <w:p w14:paraId="59EFE285" w14:textId="77777777" w:rsidR="00277723" w:rsidRPr="00E27D23" w:rsidRDefault="00277723" w:rsidP="002745DF">
            <w:pPr>
              <w:pStyle w:val="TAL"/>
            </w:pPr>
          </w:p>
        </w:tc>
        <w:tc>
          <w:tcPr>
            <w:tcW w:w="1245" w:type="dxa"/>
          </w:tcPr>
          <w:p w14:paraId="62D1DDA8" w14:textId="77777777" w:rsidR="00277723" w:rsidRPr="00E27D23" w:rsidRDefault="00277723" w:rsidP="002745DF">
            <w:pPr>
              <w:pStyle w:val="TAL"/>
            </w:pPr>
          </w:p>
        </w:tc>
      </w:tr>
    </w:tbl>
    <w:p w14:paraId="0BEDD4D8" w14:textId="77777777" w:rsidR="00277723" w:rsidRPr="00E27D23" w:rsidRDefault="00277723" w:rsidP="00277723"/>
    <w:p w14:paraId="5073A928" w14:textId="77777777" w:rsidR="00D705B7" w:rsidRPr="00E27D23" w:rsidRDefault="00D705B7" w:rsidP="00CF4AE4">
      <w:pPr>
        <w:pStyle w:val="Heading5"/>
      </w:pPr>
      <w:r w:rsidRPr="00E27D23">
        <w:t>14.2.1.1.3</w:t>
      </w:r>
      <w:r w:rsidRPr="00E27D23">
        <w:tab/>
        <w:t>MBS Multicast / MAC / DL Data Transfer/ PTM transmission / Multiple G-RNTIs</w:t>
      </w:r>
    </w:p>
    <w:p w14:paraId="002D3C8D" w14:textId="77777777" w:rsidR="00D705B7" w:rsidRPr="00E27D23" w:rsidRDefault="00D705B7" w:rsidP="00D705B7">
      <w:pPr>
        <w:pStyle w:val="H6"/>
      </w:pPr>
      <w:r w:rsidRPr="00E27D23">
        <w:t>14.2.1.1.3.1</w:t>
      </w:r>
      <w:r w:rsidRPr="00E27D23">
        <w:tab/>
        <w:t>Test Purpose (TP)</w:t>
      </w:r>
    </w:p>
    <w:p w14:paraId="6278989B" w14:textId="77777777" w:rsidR="00D705B7" w:rsidRPr="00E27D23" w:rsidRDefault="00D705B7" w:rsidP="00D705B7">
      <w:pPr>
        <w:pStyle w:val="H6"/>
      </w:pPr>
      <w:r w:rsidRPr="00E27D23">
        <w:t>(1)</w:t>
      </w:r>
    </w:p>
    <w:p w14:paraId="478352AB" w14:textId="77777777" w:rsidR="00D705B7" w:rsidRPr="00E27D23" w:rsidRDefault="00D705B7" w:rsidP="00D705B7">
      <w:pPr>
        <w:pStyle w:val="PL"/>
        <w:rPr>
          <w:noProof w:val="0"/>
        </w:rPr>
      </w:pPr>
      <w:r w:rsidRPr="00E27D23">
        <w:rPr>
          <w:b/>
          <w:i/>
          <w:noProof w:val="0"/>
        </w:rPr>
        <w:t xml:space="preserve">with </w:t>
      </w:r>
      <w:r w:rsidRPr="00E27D23">
        <w:rPr>
          <w:noProof w:val="0"/>
        </w:rPr>
        <w:t>{ UE in RRC_Connected state and two Multicast MRBs are established and two G-RNTIs(G-RNTI-1 and G-RNTI-2) are configured for PTM transmission }</w:t>
      </w:r>
    </w:p>
    <w:p w14:paraId="1407429D" w14:textId="77777777" w:rsidR="00D705B7" w:rsidRPr="00E27D23" w:rsidRDefault="00D705B7" w:rsidP="00D705B7">
      <w:pPr>
        <w:pStyle w:val="PL"/>
        <w:rPr>
          <w:noProof w:val="0"/>
        </w:rPr>
      </w:pPr>
      <w:r w:rsidRPr="00E27D23">
        <w:rPr>
          <w:noProof w:val="0"/>
        </w:rPr>
        <w:t>ensure that {</w:t>
      </w:r>
    </w:p>
    <w:p w14:paraId="7593485D"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receives downlink assignment with MAC PDU scheduled for UE's G-RNTI-1 and successfully decodes it }</w:t>
      </w:r>
    </w:p>
    <w:p w14:paraId="2E4C14FE"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receives the MAC PDU and forwards it to higher layer }</w:t>
      </w:r>
    </w:p>
    <w:p w14:paraId="37CE1BD5" w14:textId="77777777" w:rsidR="00D705B7" w:rsidRPr="00E27D23" w:rsidRDefault="00D705B7" w:rsidP="00D705B7">
      <w:pPr>
        <w:pStyle w:val="PL"/>
        <w:rPr>
          <w:noProof w:val="0"/>
        </w:rPr>
      </w:pPr>
      <w:r w:rsidRPr="00E27D23">
        <w:rPr>
          <w:noProof w:val="0"/>
        </w:rPr>
        <w:t xml:space="preserve">            }</w:t>
      </w:r>
    </w:p>
    <w:p w14:paraId="790E7FC2" w14:textId="77777777" w:rsidR="00D705B7" w:rsidRPr="00E27D23" w:rsidRDefault="00D705B7" w:rsidP="00D705B7">
      <w:pPr>
        <w:pStyle w:val="PL"/>
        <w:rPr>
          <w:noProof w:val="0"/>
        </w:rPr>
      </w:pPr>
    </w:p>
    <w:p w14:paraId="3C483D52" w14:textId="77777777" w:rsidR="00D705B7" w:rsidRPr="00E27D23" w:rsidRDefault="00D705B7" w:rsidP="00D705B7">
      <w:pPr>
        <w:pStyle w:val="H6"/>
      </w:pPr>
      <w:r w:rsidRPr="00E27D23">
        <w:t>(2)</w:t>
      </w:r>
    </w:p>
    <w:p w14:paraId="3A6558C4" w14:textId="77777777" w:rsidR="00D705B7" w:rsidRPr="00E27D23" w:rsidRDefault="00D705B7" w:rsidP="00D705B7">
      <w:pPr>
        <w:pStyle w:val="PL"/>
        <w:rPr>
          <w:noProof w:val="0"/>
        </w:rPr>
      </w:pPr>
      <w:r w:rsidRPr="00E27D23">
        <w:rPr>
          <w:b/>
          <w:i/>
          <w:noProof w:val="0"/>
        </w:rPr>
        <w:t xml:space="preserve">with </w:t>
      </w:r>
      <w:r w:rsidRPr="00E27D23">
        <w:rPr>
          <w:noProof w:val="0"/>
        </w:rPr>
        <w:t>{ UE in RRC_Connected state and two Multicast MRBs are established and two G-RNTIs(G-RNTI-1 and G-RNTI-2) are configured for PTM transmission }</w:t>
      </w:r>
    </w:p>
    <w:p w14:paraId="5D0B3935" w14:textId="77777777" w:rsidR="00D705B7" w:rsidRPr="00E27D23" w:rsidRDefault="00D705B7" w:rsidP="00D705B7">
      <w:pPr>
        <w:pStyle w:val="PL"/>
        <w:rPr>
          <w:noProof w:val="0"/>
        </w:rPr>
      </w:pPr>
      <w:r w:rsidRPr="00E27D23">
        <w:rPr>
          <w:noProof w:val="0"/>
        </w:rPr>
        <w:t>ensure that {</w:t>
      </w:r>
    </w:p>
    <w:p w14:paraId="129E9693"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receives downlink assignment with MAC PDU scheduled for UE's G-RNTI-2 and successfully decodes it }</w:t>
      </w:r>
    </w:p>
    <w:p w14:paraId="69034397"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receives the MAC PDU and forwards it to higher layer }</w:t>
      </w:r>
    </w:p>
    <w:p w14:paraId="3D44EEEB" w14:textId="77777777" w:rsidR="00D705B7" w:rsidRPr="00E27D23" w:rsidRDefault="00D705B7" w:rsidP="00D705B7">
      <w:pPr>
        <w:pStyle w:val="PL"/>
        <w:rPr>
          <w:noProof w:val="0"/>
        </w:rPr>
      </w:pPr>
      <w:r w:rsidRPr="00E27D23">
        <w:rPr>
          <w:noProof w:val="0"/>
        </w:rPr>
        <w:t xml:space="preserve">            }</w:t>
      </w:r>
    </w:p>
    <w:p w14:paraId="188E78E7" w14:textId="77777777" w:rsidR="00D705B7" w:rsidRPr="00E27D23" w:rsidRDefault="00D705B7" w:rsidP="00D705B7">
      <w:pPr>
        <w:pStyle w:val="PL"/>
        <w:rPr>
          <w:noProof w:val="0"/>
        </w:rPr>
      </w:pPr>
    </w:p>
    <w:p w14:paraId="2CC0ECFE" w14:textId="77777777" w:rsidR="00D705B7" w:rsidRPr="00E27D23" w:rsidRDefault="00D705B7" w:rsidP="00D705B7">
      <w:pPr>
        <w:pStyle w:val="H6"/>
      </w:pPr>
      <w:r w:rsidRPr="00E27D23">
        <w:t>14.2.1.1.3.2</w:t>
      </w:r>
      <w:r w:rsidRPr="00E27D23">
        <w:tab/>
        <w:t>Conformance requirements</w:t>
      </w:r>
    </w:p>
    <w:p w14:paraId="00509329" w14:textId="77777777" w:rsidR="00D705B7" w:rsidRPr="00E27D23" w:rsidRDefault="00D705B7" w:rsidP="00D705B7">
      <w:r w:rsidRPr="00E27D23">
        <w:t>References: The conformance requirements covered in the present TC are specified in: TS 38.213, clause 18; TS 38.321, clause 5.3.1. Unless otherwise stated these are Rel-17 requirements.</w:t>
      </w:r>
    </w:p>
    <w:p w14:paraId="2E2A38EE" w14:textId="77777777" w:rsidR="00D705B7" w:rsidRPr="00E27D23" w:rsidRDefault="00D705B7" w:rsidP="00D705B7">
      <w:r w:rsidRPr="00E27D23">
        <w:t>[TS 38.213, clause 18]</w:t>
      </w:r>
    </w:p>
    <w:p w14:paraId="24D6BC4F" w14:textId="77777777" w:rsidR="00D705B7" w:rsidRPr="00E27D23" w:rsidRDefault="00D705B7" w:rsidP="00D705B7">
      <w:r w:rsidRPr="00E27D23">
        <w:rPr>
          <w:rFonts w:eastAsia="DengXian"/>
          <w:lang w:eastAsia="zh-CN"/>
        </w:rPr>
        <w:t xml:space="preserve">A UE can be provided one or more G-RNTIs </w:t>
      </w:r>
      <w:r w:rsidRPr="00E27D23">
        <w:t xml:space="preserve">for multicast </w:t>
      </w:r>
      <w:r w:rsidRPr="00E27D23">
        <w:rPr>
          <w:rFonts w:eastAsia="DengXian"/>
          <w:lang w:eastAsia="zh-CN"/>
        </w:rPr>
        <w:t>per serving cell for scrambling the CRC of multicast DCI formats for scheduling PDSCH receptions. The UE can be provided one or more G-CS-RNTI per serving cell for scrambling the CRC of multicast DCI formats providing activation/release/scheduling retransmission for SPS PDSCH receptions.</w:t>
      </w:r>
    </w:p>
    <w:p w14:paraId="5D02ED40" w14:textId="77777777" w:rsidR="00D705B7" w:rsidRPr="00E27D23" w:rsidRDefault="00D705B7" w:rsidP="00D705B7">
      <w:r w:rsidRPr="00E27D23">
        <w:t>[TS 38.321, clause 5.3.1]</w:t>
      </w:r>
    </w:p>
    <w:p w14:paraId="5454A630" w14:textId="77777777" w:rsidR="00D705B7" w:rsidRPr="00E27D23" w:rsidRDefault="00D705B7" w:rsidP="00D705B7">
      <w:pPr>
        <w:rPr>
          <w:lang w:eastAsia="ko-KR"/>
        </w:rPr>
      </w:pPr>
      <w:r w:rsidRPr="00E27D23">
        <w:rPr>
          <w:lang w:eastAsia="ko-KR"/>
        </w:rPr>
        <w:t>Downlink assignments received on the PDCCH both indicate that there is a transmission on a DL-SCH for a particular MAC entity and provide the relevant HARQ information.</w:t>
      </w:r>
    </w:p>
    <w:p w14:paraId="4E785588" w14:textId="77777777" w:rsidR="00D705B7" w:rsidRPr="00E27D23" w:rsidRDefault="00D705B7" w:rsidP="00D705B7">
      <w:r w:rsidRPr="00E27D23">
        <w:t>When the MAC entity has a C-RNTI</w:t>
      </w:r>
      <w:r w:rsidRPr="00E27D23">
        <w:rPr>
          <w:lang w:eastAsia="ko-KR"/>
        </w:rPr>
        <w:t>,</w:t>
      </w:r>
      <w:r w:rsidRPr="00E27D23">
        <w:t xml:space="preserve"> Temporary C-RNTI,</w:t>
      </w:r>
      <w:r w:rsidRPr="00E27D23">
        <w:rPr>
          <w:lang w:eastAsia="ko-KR"/>
        </w:rPr>
        <w:t xml:space="preserve"> CS-RNTI, G-RNTI or G-CS-RNTI,</w:t>
      </w:r>
      <w:r w:rsidRPr="00E27D23">
        <w:t xml:space="preserve"> the MAC entity shall for each </w:t>
      </w:r>
      <w:r w:rsidRPr="00E27D23">
        <w:rPr>
          <w:lang w:eastAsia="ko-KR"/>
        </w:rPr>
        <w:t>PDCCH occasion</w:t>
      </w:r>
      <w:r w:rsidRPr="00E27D23">
        <w:t xml:space="preserve"> during which it monitors PDCCH and for each Serving Cell:</w:t>
      </w:r>
    </w:p>
    <w:p w14:paraId="797610EE" w14:textId="77777777" w:rsidR="00D705B7" w:rsidRPr="00E27D23" w:rsidRDefault="00D705B7" w:rsidP="00D705B7">
      <w:pPr>
        <w:pStyle w:val="B1"/>
      </w:pPr>
      <w:r w:rsidRPr="00E27D23">
        <w:rPr>
          <w:lang w:eastAsia="ko-KR"/>
        </w:rPr>
        <w:t>1&gt;</w:t>
      </w:r>
      <w:r w:rsidRPr="00E27D23">
        <w:tab/>
        <w:t xml:space="preserve">if a downlink assignment for this </w:t>
      </w:r>
      <w:r w:rsidRPr="00E27D23">
        <w:rPr>
          <w:lang w:eastAsia="ko-KR"/>
        </w:rPr>
        <w:t>PDCCH occasion</w:t>
      </w:r>
      <w:r w:rsidRPr="00E27D23">
        <w:t xml:space="preserve"> and this Serving Cell has been received on the PDCCH for the MAC entity's C-RNTI, or Temporary C</w:t>
      </w:r>
      <w:r w:rsidRPr="00E27D23">
        <w:noBreakHyphen/>
        <w:t xml:space="preserve">RNTI, or G-RNTI </w:t>
      </w:r>
      <w:r w:rsidRPr="00E27D23">
        <w:rPr>
          <w:rFonts w:eastAsia="DengXian"/>
        </w:rPr>
        <w:t>configured for multicast MTCH</w:t>
      </w:r>
      <w:r w:rsidRPr="00E27D23">
        <w:t>:</w:t>
      </w:r>
    </w:p>
    <w:p w14:paraId="41746216" w14:textId="77777777" w:rsidR="00D705B7" w:rsidRPr="00E27D23" w:rsidRDefault="00D705B7" w:rsidP="00D705B7">
      <w:pPr>
        <w:pStyle w:val="B2"/>
      </w:pPr>
      <w:r w:rsidRPr="00E27D23">
        <w:rPr>
          <w:lang w:eastAsia="ko-KR"/>
        </w:rPr>
        <w:t>2&gt;</w:t>
      </w:r>
      <w:r w:rsidRPr="00E27D23">
        <w:tab/>
        <w:t>if this is the first downlink assignment for this Temporary C-RNTI:</w:t>
      </w:r>
    </w:p>
    <w:p w14:paraId="28E3C7ED" w14:textId="77777777" w:rsidR="00D705B7" w:rsidRPr="00E27D23" w:rsidRDefault="00D705B7" w:rsidP="00D705B7">
      <w:pPr>
        <w:pStyle w:val="B3"/>
        <w:rPr>
          <w:lang w:eastAsia="ko-KR"/>
        </w:rPr>
      </w:pPr>
      <w:r w:rsidRPr="00E27D23">
        <w:rPr>
          <w:lang w:eastAsia="ko-KR"/>
        </w:rPr>
        <w:t>3&gt;</w:t>
      </w:r>
      <w:r w:rsidRPr="00E27D23">
        <w:tab/>
        <w:t>consider the NDI to have been toggled</w:t>
      </w:r>
      <w:r w:rsidRPr="00E27D23">
        <w:rPr>
          <w:lang w:eastAsia="ko-KR"/>
        </w:rPr>
        <w:t>.</w:t>
      </w:r>
    </w:p>
    <w:p w14:paraId="45799215" w14:textId="77777777" w:rsidR="00D705B7" w:rsidRPr="00E27D23" w:rsidRDefault="00D705B7" w:rsidP="00D705B7">
      <w:pPr>
        <w:pStyle w:val="B2"/>
        <w:rPr>
          <w:lang w:eastAsia="ko-KR"/>
        </w:rPr>
      </w:pPr>
      <w:r w:rsidRPr="00E27D23">
        <w:rPr>
          <w:lang w:eastAsia="ko-KR"/>
        </w:rPr>
        <w:t>2&gt;</w:t>
      </w:r>
      <w:r w:rsidRPr="00E27D23">
        <w:rPr>
          <w:lang w:eastAsia="ko-KR"/>
        </w:rPr>
        <w:tab/>
        <w:t>if the downlink assignment is for the MAC entity's C-RNTI, and if the previous downlink assignment indicated to the HARQ entity of the same HARQ process was either a downlink assignment received for the MAC entity's CS-RNTI or G-CS-RNTI, or a configured downlink assignment for unicast or MBS multicast; or</w:t>
      </w:r>
    </w:p>
    <w:p w14:paraId="63E6184D" w14:textId="77777777" w:rsidR="00D705B7" w:rsidRPr="00E27D23" w:rsidRDefault="00D705B7" w:rsidP="00D705B7">
      <w:pPr>
        <w:pStyle w:val="B2"/>
        <w:rPr>
          <w:rFonts w:eastAsia="Malgun Gothic"/>
          <w:lang w:eastAsia="ko-KR"/>
        </w:rPr>
      </w:pPr>
      <w:r w:rsidRPr="00E27D23">
        <w:rPr>
          <w:lang w:eastAsia="ko-KR"/>
        </w:rPr>
        <w:t>2&gt;</w:t>
      </w:r>
      <w:r w:rsidRPr="00E27D23">
        <w:rPr>
          <w:lang w:eastAsia="ko-KR"/>
        </w:rPr>
        <w:tab/>
        <w:t xml:space="preserve">if the downlink assignment is for the MAC entity's G-RNTI </w:t>
      </w:r>
      <w:r w:rsidRPr="00E27D23">
        <w:rPr>
          <w:rFonts w:eastAsia="DengXian"/>
        </w:rPr>
        <w:t>configured for multicast MTCH</w:t>
      </w:r>
      <w:r w:rsidRPr="00E27D23">
        <w:rPr>
          <w:lang w:eastAsia="ko-KR"/>
        </w:rPr>
        <w:t>, and if the previous downlink assignment indicated to the HARQ entity of the same HARQ process was either a downlink assignment received for the MAC entity's CS-RNTI or G-CS-RNTI, or other G-RNTI, or C-RNTI, or a configured downlink assignment for unicast or MBS multicast:</w:t>
      </w:r>
    </w:p>
    <w:p w14:paraId="0D3F38AA" w14:textId="77777777" w:rsidR="00D705B7" w:rsidRPr="00E27D23" w:rsidRDefault="00D705B7" w:rsidP="00D705B7">
      <w:pPr>
        <w:pStyle w:val="B3"/>
        <w:rPr>
          <w:lang w:eastAsia="ko-KR"/>
        </w:rPr>
      </w:pPr>
      <w:r w:rsidRPr="00E27D23">
        <w:rPr>
          <w:lang w:eastAsia="ko-KR"/>
        </w:rPr>
        <w:t>3&gt;</w:t>
      </w:r>
      <w:r w:rsidRPr="00E27D23">
        <w:rPr>
          <w:lang w:eastAsia="ko-KR"/>
        </w:rPr>
        <w:tab/>
        <w:t>consider the NDI to have been toggled regardless of the value of the NDI.</w:t>
      </w:r>
    </w:p>
    <w:p w14:paraId="4D6D7A72" w14:textId="77777777" w:rsidR="00D705B7" w:rsidRPr="00E27D23" w:rsidRDefault="00D705B7" w:rsidP="00D705B7">
      <w:pPr>
        <w:pStyle w:val="B2"/>
        <w:rPr>
          <w:lang w:eastAsia="zh-CN"/>
        </w:rPr>
      </w:pPr>
      <w:r w:rsidRPr="00E27D23">
        <w:rPr>
          <w:lang w:eastAsia="zh-CN"/>
        </w:rPr>
        <w:t>…</w:t>
      </w:r>
    </w:p>
    <w:p w14:paraId="7BFF3317" w14:textId="77777777" w:rsidR="00D705B7" w:rsidRPr="00E27D23" w:rsidRDefault="00D705B7" w:rsidP="00D705B7">
      <w:pPr>
        <w:pStyle w:val="B2"/>
        <w:rPr>
          <w:lang w:eastAsia="zh-CN"/>
        </w:rPr>
      </w:pPr>
      <w:r w:rsidRPr="00E27D23">
        <w:rPr>
          <w:lang w:eastAsia="zh-CN"/>
        </w:rPr>
        <w:t>2&gt;</w:t>
      </w:r>
      <w:r w:rsidRPr="00E27D23">
        <w:rPr>
          <w:lang w:eastAsia="zh-CN"/>
        </w:rPr>
        <w:tab/>
        <w:t>indicate the presence of a downlink assignment and deliver the associated HARQ information to the HARQ entity.</w:t>
      </w:r>
    </w:p>
    <w:p w14:paraId="0857E4BB" w14:textId="77777777" w:rsidR="00D705B7" w:rsidRPr="00E27D23" w:rsidRDefault="00D705B7" w:rsidP="00D705B7">
      <w:pPr>
        <w:pStyle w:val="H6"/>
      </w:pPr>
      <w:r w:rsidRPr="00E27D23">
        <w:t>14.2.1.1.3.3</w:t>
      </w:r>
      <w:r w:rsidRPr="00E27D23">
        <w:tab/>
        <w:t>Test description</w:t>
      </w:r>
    </w:p>
    <w:p w14:paraId="2EEE98A6" w14:textId="77777777" w:rsidR="00D705B7" w:rsidRPr="00E27D23" w:rsidRDefault="00D705B7" w:rsidP="00D705B7">
      <w:pPr>
        <w:pStyle w:val="H6"/>
      </w:pPr>
      <w:r w:rsidRPr="00E27D23">
        <w:t>14.2.1.1.3.3.1</w:t>
      </w:r>
      <w:r w:rsidRPr="00E27D23">
        <w:tab/>
        <w:t>Pre-test conditions</w:t>
      </w:r>
    </w:p>
    <w:p w14:paraId="1262F36C" w14:textId="77777777" w:rsidR="00D705B7" w:rsidRPr="00E27D23" w:rsidRDefault="00D705B7" w:rsidP="00D705B7">
      <w:pPr>
        <w:pStyle w:val="H6"/>
      </w:pPr>
      <w:r w:rsidRPr="00E27D23">
        <w:t>System Simulator:</w:t>
      </w:r>
    </w:p>
    <w:p w14:paraId="792124E9" w14:textId="77777777" w:rsidR="00D705B7" w:rsidRPr="00E27D23" w:rsidRDefault="00D705B7" w:rsidP="00D705B7">
      <w:pPr>
        <w:pStyle w:val="B1"/>
        <w:rPr>
          <w:lang w:eastAsia="zh-CN"/>
        </w:rPr>
      </w:pPr>
      <w:r w:rsidRPr="00E27D23">
        <w:t>-</w:t>
      </w:r>
      <w:r w:rsidRPr="00E27D23">
        <w:tab/>
      </w:r>
      <w:r w:rsidRPr="00E27D23">
        <w:rPr>
          <w:lang w:eastAsia="zh-CN"/>
        </w:rPr>
        <w:t xml:space="preserve">NR Cell 1 is the </w:t>
      </w:r>
      <w:r w:rsidRPr="00E27D23">
        <w:t>Serving cell</w:t>
      </w:r>
      <w:r w:rsidRPr="00E27D23">
        <w:rPr>
          <w:lang w:eastAsia="zh-CN"/>
        </w:rPr>
        <w:t>.</w:t>
      </w:r>
    </w:p>
    <w:p w14:paraId="07920512" w14:textId="77777777" w:rsidR="00D705B7" w:rsidRPr="00E27D23" w:rsidRDefault="00D705B7" w:rsidP="00D705B7">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07D931EC" w14:textId="77777777" w:rsidR="00D705B7" w:rsidRPr="00E27D23" w:rsidRDefault="00D705B7" w:rsidP="00D705B7">
      <w:pPr>
        <w:pStyle w:val="H6"/>
      </w:pPr>
      <w:r w:rsidRPr="00E27D23">
        <w:t>UE:</w:t>
      </w:r>
    </w:p>
    <w:p w14:paraId="325CEEEC" w14:textId="77777777" w:rsidR="00D705B7" w:rsidRPr="00E27D23" w:rsidRDefault="00D705B7" w:rsidP="00D705B7">
      <w:pPr>
        <w:ind w:left="568" w:hanging="284"/>
      </w:pPr>
      <w:r w:rsidRPr="00E27D23">
        <w:t>-</w:t>
      </w:r>
      <w:r w:rsidRPr="00E27D23">
        <w:tab/>
        <w:t xml:space="preserve">UE is made </w:t>
      </w:r>
      <w:r w:rsidRPr="00E27D23">
        <w:rPr>
          <w:lang w:eastAsia="zh-CN"/>
        </w:rPr>
        <w:t xml:space="preserve">interested in </w:t>
      </w:r>
      <w:r w:rsidRPr="00E27D23">
        <w:t>receiv</w:t>
      </w:r>
      <w:r w:rsidRPr="00E27D23">
        <w:rPr>
          <w:lang w:eastAsia="zh-CN"/>
        </w:rPr>
        <w:t xml:space="preserve">ing </w:t>
      </w:r>
      <w:r w:rsidRPr="00E27D23">
        <w:t>MBS Multicast service with MBS Service ID</w:t>
      </w:r>
      <w:r w:rsidRPr="00E27D23" w:rsidDel="00D103EC">
        <w:t xml:space="preserve"> </w:t>
      </w:r>
      <w:r w:rsidRPr="00E27D23">
        <w:rPr>
          <w:lang w:eastAsia="zh-CN"/>
        </w:rPr>
        <w:t>‘000101’H and ‘000102’H</w:t>
      </w:r>
      <w:r w:rsidRPr="00E27D23">
        <w:t>.</w:t>
      </w:r>
    </w:p>
    <w:p w14:paraId="32469273" w14:textId="77777777" w:rsidR="00D705B7" w:rsidRPr="00E27D23" w:rsidRDefault="00D705B7" w:rsidP="00D705B7">
      <w:pPr>
        <w:pStyle w:val="H6"/>
      </w:pPr>
      <w:r w:rsidRPr="00E27D23">
        <w:t>Preamble:</w:t>
      </w:r>
    </w:p>
    <w:p w14:paraId="586D20E4" w14:textId="77777777" w:rsidR="00D705B7" w:rsidRPr="00E27D23" w:rsidRDefault="00D705B7" w:rsidP="00D705B7">
      <w:pPr>
        <w:pStyle w:val="B1"/>
      </w:pPr>
      <w:r w:rsidRPr="00E27D23">
        <w:t>-</w:t>
      </w:r>
      <w:r w:rsidRPr="00E27D23">
        <w:tab/>
        <w:t xml:space="preserve">The UE is in state 1N-A on NR Cell 1 (serving cell) according to TS 38.508-1 [4] Table 4.4A.2-1 with Test Mode = on to activate UE TEST MODE </w:t>
      </w:r>
      <w:r w:rsidRPr="00E27D23">
        <w:rPr>
          <w:lang w:eastAsia="zh-CN"/>
        </w:rPr>
        <w:t>C</w:t>
      </w:r>
      <w:r w:rsidRPr="00E27D23">
        <w:t xml:space="preserve"> and Test Loop Function = off.</w:t>
      </w:r>
    </w:p>
    <w:p w14:paraId="6D939FDF" w14:textId="77777777" w:rsidR="00D705B7" w:rsidRPr="00E27D23" w:rsidRDefault="00D705B7" w:rsidP="00D705B7">
      <w:pPr>
        <w:pStyle w:val="H6"/>
      </w:pPr>
      <w:r w:rsidRPr="00E27D23">
        <w:t>14.2.1.1.3.3.2</w:t>
      </w:r>
      <w:r w:rsidRPr="00E27D23">
        <w:tab/>
        <w:t>Test procedure sequence</w:t>
      </w:r>
    </w:p>
    <w:p w14:paraId="53690E12" w14:textId="77777777" w:rsidR="00D705B7" w:rsidRPr="00E27D23" w:rsidRDefault="00D705B7" w:rsidP="00D705B7">
      <w:pPr>
        <w:pStyle w:val="TH"/>
      </w:pPr>
      <w:r w:rsidRPr="00E27D23">
        <w:t>Table 14.2.1.1.3.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D705B7" w:rsidRPr="00E27D23" w14:paraId="210E2A2E" w14:textId="77777777" w:rsidTr="009A7812">
        <w:tc>
          <w:tcPr>
            <w:tcW w:w="533" w:type="dxa"/>
            <w:tcBorders>
              <w:top w:val="single" w:sz="4" w:space="0" w:color="auto"/>
              <w:left w:val="single" w:sz="4" w:space="0" w:color="auto"/>
              <w:bottom w:val="nil"/>
              <w:right w:val="single" w:sz="4" w:space="0" w:color="auto"/>
            </w:tcBorders>
            <w:hideMark/>
          </w:tcPr>
          <w:p w14:paraId="004D9D4A" w14:textId="77777777" w:rsidR="00D705B7" w:rsidRPr="00E27D23" w:rsidRDefault="00D705B7" w:rsidP="009A7812">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3C97BDB4" w14:textId="77777777" w:rsidR="00D705B7" w:rsidRPr="00E27D23" w:rsidRDefault="00D705B7" w:rsidP="009A7812">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24558779" w14:textId="77777777" w:rsidR="00D705B7" w:rsidRPr="00E27D23" w:rsidRDefault="00D705B7" w:rsidP="009A7812">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003AF019" w14:textId="77777777" w:rsidR="00D705B7" w:rsidRPr="00E27D23" w:rsidRDefault="00D705B7" w:rsidP="009A7812">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701998F7" w14:textId="77777777" w:rsidR="00D705B7" w:rsidRPr="00E27D23" w:rsidRDefault="00D705B7" w:rsidP="009A7812">
            <w:pPr>
              <w:pStyle w:val="TAH"/>
            </w:pPr>
            <w:r w:rsidRPr="00E27D23">
              <w:t>Verdict</w:t>
            </w:r>
          </w:p>
        </w:tc>
      </w:tr>
      <w:tr w:rsidR="00D705B7" w:rsidRPr="00E27D23" w14:paraId="0526DFE5" w14:textId="77777777" w:rsidTr="009A7812">
        <w:tc>
          <w:tcPr>
            <w:tcW w:w="533" w:type="dxa"/>
            <w:tcBorders>
              <w:top w:val="nil"/>
              <w:left w:val="single" w:sz="4" w:space="0" w:color="auto"/>
              <w:bottom w:val="single" w:sz="4" w:space="0" w:color="auto"/>
              <w:right w:val="single" w:sz="4" w:space="0" w:color="auto"/>
            </w:tcBorders>
          </w:tcPr>
          <w:p w14:paraId="3774DE89" w14:textId="77777777" w:rsidR="00D705B7" w:rsidRPr="00E27D23" w:rsidRDefault="00D705B7" w:rsidP="009A7812">
            <w:pPr>
              <w:pStyle w:val="TAH"/>
            </w:pPr>
          </w:p>
        </w:tc>
        <w:tc>
          <w:tcPr>
            <w:tcW w:w="3967" w:type="dxa"/>
            <w:tcBorders>
              <w:top w:val="nil"/>
              <w:left w:val="single" w:sz="4" w:space="0" w:color="auto"/>
              <w:bottom w:val="single" w:sz="4" w:space="0" w:color="auto"/>
              <w:right w:val="single" w:sz="4" w:space="0" w:color="auto"/>
            </w:tcBorders>
          </w:tcPr>
          <w:p w14:paraId="1989ED9C" w14:textId="77777777" w:rsidR="00D705B7" w:rsidRPr="00E27D23" w:rsidRDefault="00D705B7" w:rsidP="009A7812">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5B6D4A38" w14:textId="77777777" w:rsidR="00D705B7" w:rsidRPr="00E27D23" w:rsidRDefault="00D705B7" w:rsidP="009A7812">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0AC52A4D" w14:textId="77777777" w:rsidR="00D705B7" w:rsidRPr="00E27D23" w:rsidRDefault="00D705B7" w:rsidP="009A7812">
            <w:pPr>
              <w:pStyle w:val="TAH"/>
            </w:pPr>
            <w:r w:rsidRPr="00E27D23">
              <w:t>Message</w:t>
            </w:r>
          </w:p>
        </w:tc>
        <w:tc>
          <w:tcPr>
            <w:tcW w:w="567" w:type="dxa"/>
            <w:tcBorders>
              <w:top w:val="nil"/>
              <w:left w:val="single" w:sz="4" w:space="0" w:color="auto"/>
              <w:bottom w:val="single" w:sz="4" w:space="0" w:color="auto"/>
              <w:right w:val="single" w:sz="4" w:space="0" w:color="auto"/>
            </w:tcBorders>
          </w:tcPr>
          <w:p w14:paraId="48F48B49" w14:textId="77777777" w:rsidR="00D705B7" w:rsidRPr="00E27D23" w:rsidRDefault="00D705B7" w:rsidP="009A7812">
            <w:pPr>
              <w:pStyle w:val="TAH"/>
            </w:pPr>
          </w:p>
        </w:tc>
        <w:tc>
          <w:tcPr>
            <w:tcW w:w="850" w:type="dxa"/>
            <w:tcBorders>
              <w:top w:val="nil"/>
              <w:left w:val="single" w:sz="4" w:space="0" w:color="auto"/>
              <w:bottom w:val="single" w:sz="4" w:space="0" w:color="auto"/>
              <w:right w:val="single" w:sz="4" w:space="0" w:color="auto"/>
            </w:tcBorders>
          </w:tcPr>
          <w:p w14:paraId="68905C03" w14:textId="77777777" w:rsidR="00D705B7" w:rsidRPr="00E27D23" w:rsidRDefault="00D705B7" w:rsidP="009A7812">
            <w:pPr>
              <w:pStyle w:val="TAH"/>
            </w:pPr>
          </w:p>
        </w:tc>
      </w:tr>
      <w:tr w:rsidR="00D705B7" w:rsidRPr="00E27D23" w14:paraId="344C74D6" w14:textId="77777777" w:rsidTr="009A7812">
        <w:tc>
          <w:tcPr>
            <w:tcW w:w="533" w:type="dxa"/>
            <w:tcBorders>
              <w:top w:val="nil"/>
              <w:left w:val="single" w:sz="4" w:space="0" w:color="auto"/>
              <w:bottom w:val="single" w:sz="4" w:space="0" w:color="auto"/>
              <w:right w:val="single" w:sz="4" w:space="0" w:color="auto"/>
            </w:tcBorders>
          </w:tcPr>
          <w:p w14:paraId="3F6810E2" w14:textId="77777777" w:rsidR="00D705B7" w:rsidRPr="00E27D23" w:rsidRDefault="00D705B7" w:rsidP="009A7812">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165C8CE4" w14:textId="77777777" w:rsidR="00D705B7" w:rsidRPr="00E27D23" w:rsidRDefault="00D705B7" w:rsidP="009A7812">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two MBS Multicast session. One MBS session Id is TMGI-1, and another MBS session Id is TMGI-2</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7795B1AF"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4CE82E1"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417FD8C4"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60ABA7AD" w14:textId="77777777" w:rsidR="00D705B7" w:rsidRPr="00E27D23" w:rsidRDefault="00D705B7" w:rsidP="009A7812">
            <w:pPr>
              <w:pStyle w:val="TAC"/>
            </w:pPr>
            <w:r w:rsidRPr="00E27D23">
              <w:t>-</w:t>
            </w:r>
          </w:p>
        </w:tc>
      </w:tr>
      <w:tr w:rsidR="00D705B7" w:rsidRPr="00E27D23" w14:paraId="6FDEBA86" w14:textId="77777777" w:rsidTr="009A7812">
        <w:tc>
          <w:tcPr>
            <w:tcW w:w="533" w:type="dxa"/>
            <w:tcBorders>
              <w:top w:val="nil"/>
              <w:left w:val="single" w:sz="4" w:space="0" w:color="auto"/>
              <w:bottom w:val="single" w:sz="4" w:space="0" w:color="auto"/>
              <w:right w:val="single" w:sz="4" w:space="0" w:color="auto"/>
            </w:tcBorders>
          </w:tcPr>
          <w:p w14:paraId="742AF92D" w14:textId="77777777" w:rsidR="00D705B7" w:rsidRPr="00E27D23" w:rsidRDefault="00D705B7" w:rsidP="009A7812">
            <w:pPr>
              <w:pStyle w:val="TAC"/>
              <w:rPr>
                <w:lang w:eastAsia="zh-CN"/>
              </w:rPr>
            </w:pPr>
            <w:r w:rsidRPr="00E27D23">
              <w:rPr>
                <w:lang w:eastAsia="zh-CN"/>
              </w:rPr>
              <w:t>2a1-2a2</w:t>
            </w:r>
          </w:p>
        </w:tc>
        <w:tc>
          <w:tcPr>
            <w:tcW w:w="3967" w:type="dxa"/>
            <w:tcBorders>
              <w:top w:val="nil"/>
              <w:left w:val="single" w:sz="4" w:space="0" w:color="auto"/>
              <w:bottom w:val="single" w:sz="4" w:space="0" w:color="auto"/>
              <w:right w:val="single" w:sz="4" w:space="0" w:color="auto"/>
            </w:tcBorders>
          </w:tcPr>
          <w:p w14:paraId="2FA61F78" w14:textId="77777777" w:rsidR="00D705B7" w:rsidRPr="00E27D23" w:rsidRDefault="00D705B7" w:rsidP="009A7812">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on NR Cell 1 </w:t>
            </w:r>
            <w:r w:rsidRPr="00E27D23">
              <w:t xml:space="preserve">with condition UE TEST LOOP MODE </w:t>
            </w:r>
            <w:r w:rsidRPr="00E27D23">
              <w:rPr>
                <w:lang w:eastAsia="zh-CN"/>
              </w:rPr>
              <w:t>C</w:t>
            </w:r>
            <w:r w:rsidRPr="00E27D23">
              <w:t xml:space="preserve"> and </w:t>
            </w:r>
            <w:r w:rsidRPr="00E27D23">
              <w:rPr>
                <w:lang w:eastAsia="zh-CN"/>
              </w:rPr>
              <w:t>Multicast MRB.</w:t>
            </w:r>
          </w:p>
          <w:p w14:paraId="13121CA2" w14:textId="77777777" w:rsidR="00D705B7" w:rsidRPr="00E27D23" w:rsidRDefault="00D705B7" w:rsidP="009A7812">
            <w:pPr>
              <w:pStyle w:val="TAL"/>
              <w:rPr>
                <w:lang w:eastAsia="zh-CN"/>
              </w:rPr>
            </w:pPr>
            <w:r w:rsidRPr="00E27D23">
              <w:rPr>
                <w:lang w:eastAsia="zh-CN"/>
              </w:rPr>
              <w:t>NOTE: Enter test loop mode C on MRB Identity-1</w:t>
            </w:r>
          </w:p>
        </w:tc>
        <w:tc>
          <w:tcPr>
            <w:tcW w:w="708" w:type="dxa"/>
            <w:tcBorders>
              <w:top w:val="single" w:sz="4" w:space="0" w:color="auto"/>
              <w:left w:val="single" w:sz="4" w:space="0" w:color="auto"/>
              <w:bottom w:val="single" w:sz="4" w:space="0" w:color="auto"/>
              <w:right w:val="single" w:sz="4" w:space="0" w:color="auto"/>
            </w:tcBorders>
          </w:tcPr>
          <w:p w14:paraId="38E124C1"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04BD8E8"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68CCF91F"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1A7E06FC" w14:textId="77777777" w:rsidR="00D705B7" w:rsidRPr="00E27D23" w:rsidRDefault="00D705B7" w:rsidP="009A7812">
            <w:pPr>
              <w:pStyle w:val="TAC"/>
            </w:pPr>
            <w:r w:rsidRPr="00E27D23">
              <w:t>-</w:t>
            </w:r>
          </w:p>
        </w:tc>
      </w:tr>
      <w:tr w:rsidR="00D705B7" w:rsidRPr="00E27D23" w14:paraId="12601AA1" w14:textId="77777777" w:rsidTr="009A7812">
        <w:tc>
          <w:tcPr>
            <w:tcW w:w="533" w:type="dxa"/>
            <w:tcBorders>
              <w:top w:val="nil"/>
              <w:left w:val="single" w:sz="4" w:space="0" w:color="auto"/>
              <w:bottom w:val="single" w:sz="4" w:space="0" w:color="auto"/>
              <w:right w:val="single" w:sz="4" w:space="0" w:color="auto"/>
            </w:tcBorders>
          </w:tcPr>
          <w:p w14:paraId="4EA6A3BC" w14:textId="77777777" w:rsidR="00D705B7" w:rsidRPr="00E27D23" w:rsidRDefault="00D705B7" w:rsidP="009A7812">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tcPr>
          <w:p w14:paraId="69E44347" w14:textId="77777777" w:rsidR="00D705B7" w:rsidRPr="00E27D23" w:rsidRDefault="00D705B7" w:rsidP="009A7812">
            <w:pPr>
              <w:pStyle w:val="TAL"/>
              <w:rPr>
                <w:lang w:eastAsia="zh-CN"/>
              </w:rPr>
            </w:pPr>
            <w:r w:rsidRPr="00E27D23">
              <w:t>The SS transmits a PDCCH for G-RNTI-1.</w:t>
            </w:r>
          </w:p>
        </w:tc>
        <w:tc>
          <w:tcPr>
            <w:tcW w:w="708" w:type="dxa"/>
            <w:tcBorders>
              <w:top w:val="single" w:sz="4" w:space="0" w:color="auto"/>
              <w:left w:val="single" w:sz="4" w:space="0" w:color="auto"/>
              <w:bottom w:val="single" w:sz="4" w:space="0" w:color="auto"/>
              <w:right w:val="single" w:sz="4" w:space="0" w:color="auto"/>
            </w:tcBorders>
          </w:tcPr>
          <w:p w14:paraId="74F5EEC7"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9D64F64" w14:textId="77777777" w:rsidR="00D705B7" w:rsidRPr="00E27D23" w:rsidRDefault="00D705B7" w:rsidP="009A7812">
            <w:pPr>
              <w:pStyle w:val="TAC"/>
              <w:jc w:val="left"/>
            </w:pPr>
            <w:r w:rsidRPr="00E27D23">
              <w:t>(PDCCH (G-RNTI-1))</w:t>
            </w:r>
          </w:p>
        </w:tc>
        <w:tc>
          <w:tcPr>
            <w:tcW w:w="567" w:type="dxa"/>
            <w:tcBorders>
              <w:top w:val="nil"/>
              <w:left w:val="single" w:sz="4" w:space="0" w:color="auto"/>
              <w:bottom w:val="single" w:sz="4" w:space="0" w:color="auto"/>
              <w:right w:val="single" w:sz="4" w:space="0" w:color="auto"/>
            </w:tcBorders>
          </w:tcPr>
          <w:p w14:paraId="4DB075FC"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05AB2967" w14:textId="77777777" w:rsidR="00D705B7" w:rsidRPr="00E27D23" w:rsidRDefault="00D705B7" w:rsidP="009A7812">
            <w:pPr>
              <w:pStyle w:val="TAC"/>
            </w:pPr>
            <w:r w:rsidRPr="00E27D23">
              <w:t>-</w:t>
            </w:r>
          </w:p>
        </w:tc>
      </w:tr>
      <w:tr w:rsidR="00D705B7" w:rsidRPr="00E27D23" w14:paraId="6B0F5CF7" w14:textId="77777777" w:rsidTr="009A7812">
        <w:tc>
          <w:tcPr>
            <w:tcW w:w="533" w:type="dxa"/>
            <w:tcBorders>
              <w:top w:val="nil"/>
              <w:left w:val="single" w:sz="4" w:space="0" w:color="auto"/>
              <w:bottom w:val="single" w:sz="4" w:space="0" w:color="auto"/>
              <w:right w:val="single" w:sz="4" w:space="0" w:color="auto"/>
            </w:tcBorders>
          </w:tcPr>
          <w:p w14:paraId="0BEA4D89" w14:textId="77777777" w:rsidR="00D705B7" w:rsidRPr="00E27D23" w:rsidRDefault="00D705B7" w:rsidP="009A7812">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tcPr>
          <w:p w14:paraId="36AD3957" w14:textId="77777777" w:rsidR="00D705B7" w:rsidRPr="00E27D23" w:rsidRDefault="00D705B7" w:rsidP="009A7812">
            <w:pPr>
              <w:pStyle w:val="TAL"/>
              <w:rPr>
                <w:lang w:eastAsia="zh-CN"/>
              </w:rPr>
            </w:pPr>
            <w:r w:rsidRPr="00E27D23">
              <w:t xml:space="preserve">The SS transmits </w:t>
            </w:r>
            <w:r w:rsidRPr="00E27D23">
              <w:rPr>
                <w:lang w:eastAsia="zh-CN"/>
              </w:rPr>
              <w:t xml:space="preserve">a </w:t>
            </w:r>
            <w:r w:rsidRPr="00E27D23">
              <w:t>MBS Packet on MRB identity-1.</w:t>
            </w:r>
          </w:p>
        </w:tc>
        <w:tc>
          <w:tcPr>
            <w:tcW w:w="708" w:type="dxa"/>
            <w:tcBorders>
              <w:top w:val="single" w:sz="4" w:space="0" w:color="auto"/>
              <w:left w:val="single" w:sz="4" w:space="0" w:color="auto"/>
              <w:bottom w:val="single" w:sz="4" w:space="0" w:color="auto"/>
              <w:right w:val="single" w:sz="4" w:space="0" w:color="auto"/>
            </w:tcBorders>
          </w:tcPr>
          <w:p w14:paraId="2E7D9DC4"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41A35E8" w14:textId="77777777" w:rsidR="00D705B7" w:rsidRPr="00E27D23" w:rsidRDefault="00D705B7" w:rsidP="009A7812">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1C92C69F"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45DA8439" w14:textId="77777777" w:rsidR="00D705B7" w:rsidRPr="00E27D23" w:rsidRDefault="00D705B7" w:rsidP="009A7812">
            <w:pPr>
              <w:pStyle w:val="TAC"/>
            </w:pPr>
            <w:r w:rsidRPr="00E27D23">
              <w:t>-</w:t>
            </w:r>
          </w:p>
        </w:tc>
      </w:tr>
      <w:tr w:rsidR="00D705B7" w:rsidRPr="00E27D23" w14:paraId="0A914AB3" w14:textId="77777777" w:rsidTr="009A7812">
        <w:tc>
          <w:tcPr>
            <w:tcW w:w="533" w:type="dxa"/>
            <w:tcBorders>
              <w:top w:val="nil"/>
              <w:left w:val="single" w:sz="4" w:space="0" w:color="auto"/>
              <w:bottom w:val="single" w:sz="4" w:space="0" w:color="auto"/>
              <w:right w:val="single" w:sz="4" w:space="0" w:color="auto"/>
            </w:tcBorders>
          </w:tcPr>
          <w:p w14:paraId="476E5CE7" w14:textId="77777777" w:rsidR="00D705B7" w:rsidRPr="00E27D23" w:rsidRDefault="00D705B7" w:rsidP="009A7812">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tcPr>
          <w:p w14:paraId="6FEED66B" w14:textId="77777777" w:rsidR="00D705B7" w:rsidRPr="00E27D23" w:rsidRDefault="00D705B7" w:rsidP="009A7812">
            <w:pPr>
              <w:pStyle w:val="TAL"/>
              <w:rPr>
                <w:lang w:eastAsia="zh-CN"/>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8A4B22B"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153F9A9" w14:textId="77777777" w:rsidR="00D705B7" w:rsidRPr="00E27D23" w:rsidRDefault="00D705B7" w:rsidP="009A7812">
            <w:pPr>
              <w:pStyle w:val="TAC"/>
              <w:jc w:val="left"/>
              <w:rPr>
                <w:rFonts w:eastAsia="MS Gothic"/>
              </w:rPr>
            </w:pPr>
            <w:r w:rsidRPr="00E27D23">
              <w:rPr>
                <w:rFonts w:eastAsia="MS Gothic"/>
              </w:rPr>
              <w:t xml:space="preserve">NR RRC: </w:t>
            </w:r>
            <w:r w:rsidRPr="00E27D23">
              <w:rPr>
                <w:rFonts w:eastAsia="MS Gothic"/>
                <w:i/>
              </w:rPr>
              <w:t>DLInformationTransfer</w:t>
            </w:r>
          </w:p>
          <w:p w14:paraId="2D9D7A4C" w14:textId="77777777" w:rsidR="00D705B7" w:rsidRPr="00E27D23" w:rsidRDefault="00D705B7" w:rsidP="009A7812">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0D698E67"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2588C243" w14:textId="77777777" w:rsidR="00D705B7" w:rsidRPr="00E27D23" w:rsidRDefault="00D705B7" w:rsidP="009A7812">
            <w:pPr>
              <w:pStyle w:val="TAC"/>
            </w:pPr>
            <w:r w:rsidRPr="00E27D23">
              <w:t>-</w:t>
            </w:r>
          </w:p>
        </w:tc>
      </w:tr>
      <w:tr w:rsidR="00D705B7" w:rsidRPr="00E27D23" w14:paraId="3F74B233" w14:textId="77777777" w:rsidTr="009A7812">
        <w:tc>
          <w:tcPr>
            <w:tcW w:w="533" w:type="dxa"/>
            <w:tcBorders>
              <w:top w:val="nil"/>
              <w:left w:val="single" w:sz="4" w:space="0" w:color="auto"/>
              <w:bottom w:val="single" w:sz="4" w:space="0" w:color="auto"/>
              <w:right w:val="single" w:sz="4" w:space="0" w:color="auto"/>
            </w:tcBorders>
          </w:tcPr>
          <w:p w14:paraId="02EB7E03" w14:textId="77777777" w:rsidR="00D705B7" w:rsidRPr="00E27D23" w:rsidRDefault="00D705B7" w:rsidP="009A7812">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tcPr>
          <w:p w14:paraId="1F4DE96C" w14:textId="77777777" w:rsidR="00D705B7" w:rsidRPr="00E27D23" w:rsidRDefault="00D705B7" w:rsidP="009A7812">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0B008DC9"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F4C0F51" w14:textId="77777777" w:rsidR="00D705B7" w:rsidRPr="00E27D23" w:rsidRDefault="00D705B7" w:rsidP="009A7812">
            <w:pPr>
              <w:pStyle w:val="TAC"/>
              <w:jc w:val="left"/>
              <w:rPr>
                <w:rFonts w:eastAsia="MS Gothic"/>
                <w:i/>
              </w:rPr>
            </w:pPr>
            <w:r w:rsidRPr="00E27D23">
              <w:rPr>
                <w:rFonts w:eastAsia="MS Gothic"/>
              </w:rPr>
              <w:t xml:space="preserve">NR RRC: </w:t>
            </w:r>
            <w:r w:rsidRPr="00E27D23">
              <w:rPr>
                <w:rFonts w:eastAsia="MS Gothic"/>
                <w:i/>
              </w:rPr>
              <w:t>ULInformationTransfer</w:t>
            </w:r>
          </w:p>
          <w:p w14:paraId="13F47237" w14:textId="77777777" w:rsidR="00D705B7" w:rsidRPr="00E27D23" w:rsidRDefault="00D705B7" w:rsidP="009A7812">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23CE6F04"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4185A76C" w14:textId="77777777" w:rsidR="00D705B7" w:rsidRPr="00E27D23" w:rsidRDefault="00D705B7" w:rsidP="009A7812">
            <w:pPr>
              <w:pStyle w:val="TAC"/>
            </w:pPr>
            <w:r w:rsidRPr="00E27D23">
              <w:t>-</w:t>
            </w:r>
          </w:p>
        </w:tc>
      </w:tr>
      <w:tr w:rsidR="00D705B7" w:rsidRPr="00E27D23" w14:paraId="520CECE3" w14:textId="77777777" w:rsidTr="009A7812">
        <w:tc>
          <w:tcPr>
            <w:tcW w:w="533" w:type="dxa"/>
            <w:tcBorders>
              <w:top w:val="nil"/>
              <w:left w:val="single" w:sz="4" w:space="0" w:color="auto"/>
              <w:bottom w:val="single" w:sz="4" w:space="0" w:color="auto"/>
              <w:right w:val="single" w:sz="4" w:space="0" w:color="auto"/>
            </w:tcBorders>
          </w:tcPr>
          <w:p w14:paraId="7AE531CE" w14:textId="77777777" w:rsidR="00D705B7" w:rsidRPr="00E27D23" w:rsidRDefault="00D705B7" w:rsidP="009A7812">
            <w:pPr>
              <w:pStyle w:val="TAC"/>
              <w:rPr>
                <w:lang w:eastAsia="zh-CN"/>
              </w:rPr>
            </w:pPr>
            <w:r w:rsidRPr="00E27D23">
              <w:rPr>
                <w:lang w:eastAsia="zh-CN"/>
              </w:rPr>
              <w:t>7</w:t>
            </w:r>
          </w:p>
        </w:tc>
        <w:tc>
          <w:tcPr>
            <w:tcW w:w="3967" w:type="dxa"/>
            <w:tcBorders>
              <w:top w:val="nil"/>
              <w:left w:val="single" w:sz="4" w:space="0" w:color="auto"/>
              <w:bottom w:val="single" w:sz="4" w:space="0" w:color="auto"/>
              <w:right w:val="single" w:sz="4" w:space="0" w:color="auto"/>
            </w:tcBorders>
          </w:tcPr>
          <w:p w14:paraId="45B49F86" w14:textId="77777777" w:rsidR="00D705B7" w:rsidRPr="00E27D23" w:rsidRDefault="00D705B7" w:rsidP="009A7812">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w:t>
            </w:r>
            <w:r w:rsidRPr="00E27D23">
              <w:rPr>
                <w:rFonts w:eastAsia="MS Gothic"/>
                <w:color w:val="000000"/>
              </w:rPr>
              <w:t>6</w:t>
            </w:r>
            <w:r w:rsidRPr="00E27D23">
              <w:rPr>
                <w:rFonts w:eastAsia="MS Gothic"/>
              </w:rPr>
              <w:t xml:space="preserve"> equal to </w:t>
            </w:r>
            <w:r w:rsidRPr="00E27D23">
              <w:rPr>
                <w:rFonts w:eastAsia="MS Gothic"/>
                <w:color w:val="000000"/>
              </w:rPr>
              <w:t>1</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D58C2E7"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139EEFD"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769215EE" w14:textId="77777777" w:rsidR="00D705B7" w:rsidRPr="00E27D23" w:rsidRDefault="00D705B7" w:rsidP="009A7812">
            <w:pPr>
              <w:pStyle w:val="TAC"/>
            </w:pPr>
            <w:r w:rsidRPr="00E27D23">
              <w:rPr>
                <w:lang w:eastAsia="zh-CN"/>
              </w:rPr>
              <w:t>1</w:t>
            </w:r>
          </w:p>
        </w:tc>
        <w:tc>
          <w:tcPr>
            <w:tcW w:w="850" w:type="dxa"/>
            <w:tcBorders>
              <w:top w:val="nil"/>
              <w:left w:val="single" w:sz="4" w:space="0" w:color="auto"/>
              <w:bottom w:val="single" w:sz="4" w:space="0" w:color="auto"/>
              <w:right w:val="single" w:sz="4" w:space="0" w:color="auto"/>
            </w:tcBorders>
          </w:tcPr>
          <w:p w14:paraId="5D604A3D" w14:textId="77777777" w:rsidR="00D705B7" w:rsidRPr="00E27D23" w:rsidRDefault="00D705B7" w:rsidP="009A7812">
            <w:pPr>
              <w:pStyle w:val="TAC"/>
            </w:pPr>
            <w:r w:rsidRPr="00E27D23">
              <w:rPr>
                <w:lang w:eastAsia="zh-CN"/>
              </w:rPr>
              <w:t>P</w:t>
            </w:r>
          </w:p>
        </w:tc>
      </w:tr>
      <w:tr w:rsidR="00D705B7" w:rsidRPr="00E27D23" w14:paraId="238E09A7" w14:textId="77777777" w:rsidTr="009A7812">
        <w:tc>
          <w:tcPr>
            <w:tcW w:w="533" w:type="dxa"/>
            <w:tcBorders>
              <w:top w:val="nil"/>
              <w:left w:val="single" w:sz="4" w:space="0" w:color="auto"/>
              <w:bottom w:val="single" w:sz="4" w:space="0" w:color="auto"/>
              <w:right w:val="single" w:sz="4" w:space="0" w:color="auto"/>
            </w:tcBorders>
          </w:tcPr>
          <w:p w14:paraId="54E89B6D" w14:textId="77777777" w:rsidR="00D705B7" w:rsidRPr="00E27D23" w:rsidRDefault="00D705B7" w:rsidP="009A7812">
            <w:pPr>
              <w:pStyle w:val="TAC"/>
              <w:rPr>
                <w:lang w:eastAsia="zh-CN"/>
              </w:rPr>
            </w:pPr>
            <w:r w:rsidRPr="00E27D23">
              <w:t>8</w:t>
            </w:r>
          </w:p>
        </w:tc>
        <w:tc>
          <w:tcPr>
            <w:tcW w:w="3967" w:type="dxa"/>
            <w:tcBorders>
              <w:top w:val="nil"/>
              <w:left w:val="single" w:sz="4" w:space="0" w:color="auto"/>
              <w:bottom w:val="single" w:sz="4" w:space="0" w:color="auto"/>
              <w:right w:val="single" w:sz="4" w:space="0" w:color="auto"/>
            </w:tcBorders>
          </w:tcPr>
          <w:p w14:paraId="7A9F9211" w14:textId="77777777" w:rsidR="00D705B7" w:rsidRPr="00E27D23" w:rsidRDefault="00D705B7" w:rsidP="009A7812">
            <w:pPr>
              <w:pStyle w:val="TAL"/>
              <w:rPr>
                <w:lang w:eastAsia="zh-CN"/>
              </w:rPr>
            </w:pPr>
            <w:r w:rsidRPr="00E27D23">
              <w:t>The SS transmits an OPENT TEST LOOP message to leave the UE test loop mode.</w:t>
            </w:r>
          </w:p>
        </w:tc>
        <w:tc>
          <w:tcPr>
            <w:tcW w:w="708" w:type="dxa"/>
            <w:tcBorders>
              <w:top w:val="single" w:sz="4" w:space="0" w:color="auto"/>
              <w:left w:val="single" w:sz="4" w:space="0" w:color="auto"/>
              <w:bottom w:val="single" w:sz="4" w:space="0" w:color="auto"/>
              <w:right w:val="single" w:sz="4" w:space="0" w:color="auto"/>
            </w:tcBorders>
          </w:tcPr>
          <w:p w14:paraId="56B37E7A"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F07E22A" w14:textId="77777777" w:rsidR="00D705B7" w:rsidRPr="00E27D23" w:rsidRDefault="00D705B7" w:rsidP="009A7812">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DLInformationTransfer</w:t>
            </w:r>
          </w:p>
          <w:p w14:paraId="2C7C48EA" w14:textId="77777777" w:rsidR="00D705B7" w:rsidRPr="00E27D23" w:rsidRDefault="00D705B7" w:rsidP="009A7812">
            <w:pPr>
              <w:pStyle w:val="TAC"/>
              <w:jc w:val="left"/>
            </w:pPr>
            <w:r w:rsidRPr="00E27D23">
              <w:t>TC: OPENT UE TEST LOOP</w:t>
            </w:r>
          </w:p>
        </w:tc>
        <w:tc>
          <w:tcPr>
            <w:tcW w:w="567" w:type="dxa"/>
            <w:tcBorders>
              <w:top w:val="nil"/>
              <w:left w:val="single" w:sz="4" w:space="0" w:color="auto"/>
              <w:bottom w:val="single" w:sz="4" w:space="0" w:color="auto"/>
              <w:right w:val="single" w:sz="4" w:space="0" w:color="auto"/>
            </w:tcBorders>
          </w:tcPr>
          <w:p w14:paraId="370602D0" w14:textId="77777777" w:rsidR="00D705B7" w:rsidRPr="00E27D23" w:rsidRDefault="00D705B7" w:rsidP="009A7812">
            <w:pPr>
              <w:pStyle w:val="TAC"/>
              <w:rPr>
                <w:lang w:eastAsia="zh-CN"/>
              </w:rPr>
            </w:pPr>
            <w:r w:rsidRPr="00E27D23">
              <w:t>-</w:t>
            </w:r>
          </w:p>
        </w:tc>
        <w:tc>
          <w:tcPr>
            <w:tcW w:w="850" w:type="dxa"/>
            <w:tcBorders>
              <w:top w:val="nil"/>
              <w:left w:val="single" w:sz="4" w:space="0" w:color="auto"/>
              <w:bottom w:val="single" w:sz="4" w:space="0" w:color="auto"/>
              <w:right w:val="single" w:sz="4" w:space="0" w:color="auto"/>
            </w:tcBorders>
          </w:tcPr>
          <w:p w14:paraId="7CA6BC2D" w14:textId="77777777" w:rsidR="00D705B7" w:rsidRPr="00E27D23" w:rsidRDefault="00D705B7" w:rsidP="009A7812">
            <w:pPr>
              <w:pStyle w:val="TAC"/>
              <w:rPr>
                <w:lang w:eastAsia="zh-CN"/>
              </w:rPr>
            </w:pPr>
            <w:r w:rsidRPr="00E27D23">
              <w:t>-</w:t>
            </w:r>
          </w:p>
        </w:tc>
      </w:tr>
      <w:tr w:rsidR="00D705B7" w:rsidRPr="00E27D23" w14:paraId="08004674" w14:textId="77777777" w:rsidTr="009A7812">
        <w:tc>
          <w:tcPr>
            <w:tcW w:w="533" w:type="dxa"/>
            <w:tcBorders>
              <w:top w:val="nil"/>
              <w:left w:val="single" w:sz="4" w:space="0" w:color="auto"/>
              <w:bottom w:val="single" w:sz="4" w:space="0" w:color="auto"/>
              <w:right w:val="single" w:sz="4" w:space="0" w:color="auto"/>
            </w:tcBorders>
          </w:tcPr>
          <w:p w14:paraId="1B151686" w14:textId="77777777" w:rsidR="00D705B7" w:rsidRPr="00E27D23" w:rsidRDefault="00D705B7" w:rsidP="009A7812">
            <w:pPr>
              <w:pStyle w:val="TAC"/>
              <w:rPr>
                <w:lang w:eastAsia="zh-CN"/>
              </w:rPr>
            </w:pPr>
            <w:r w:rsidRPr="00E27D23">
              <w:t>9</w:t>
            </w:r>
          </w:p>
        </w:tc>
        <w:tc>
          <w:tcPr>
            <w:tcW w:w="3967" w:type="dxa"/>
            <w:tcBorders>
              <w:top w:val="nil"/>
              <w:left w:val="single" w:sz="4" w:space="0" w:color="auto"/>
              <w:bottom w:val="single" w:sz="4" w:space="0" w:color="auto"/>
              <w:right w:val="single" w:sz="4" w:space="0" w:color="auto"/>
            </w:tcBorders>
          </w:tcPr>
          <w:p w14:paraId="130DD7C4" w14:textId="77777777" w:rsidR="00D705B7" w:rsidRPr="00E27D23" w:rsidRDefault="00D705B7" w:rsidP="009A7812">
            <w:pPr>
              <w:pStyle w:val="TAL"/>
              <w:rPr>
                <w:lang w:eastAsia="zh-CN"/>
              </w:rPr>
            </w:pPr>
            <w:r w:rsidRPr="00E27D23">
              <w:t>The UE transmits an OPENT UE TEST LOOP COMPLETE message.</w:t>
            </w:r>
          </w:p>
        </w:tc>
        <w:tc>
          <w:tcPr>
            <w:tcW w:w="708" w:type="dxa"/>
            <w:tcBorders>
              <w:top w:val="single" w:sz="4" w:space="0" w:color="auto"/>
              <w:left w:val="single" w:sz="4" w:space="0" w:color="auto"/>
              <w:bottom w:val="single" w:sz="4" w:space="0" w:color="auto"/>
              <w:right w:val="single" w:sz="4" w:space="0" w:color="auto"/>
            </w:tcBorders>
          </w:tcPr>
          <w:p w14:paraId="151B3FD1"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516BDE96" w14:textId="77777777" w:rsidR="00D705B7" w:rsidRPr="00E27D23" w:rsidRDefault="00D705B7" w:rsidP="009A7812">
            <w:pPr>
              <w:keepNext/>
              <w:keepLines/>
              <w:spacing w:after="0"/>
              <w:rPr>
                <w:rFonts w:ascii="Arial" w:hAnsi="Arial"/>
                <w:sz w:val="18"/>
              </w:rPr>
            </w:pPr>
            <w:r w:rsidRPr="00E27D23">
              <w:rPr>
                <w:rFonts w:ascii="Arial" w:hAnsi="Arial"/>
                <w:sz w:val="18"/>
              </w:rPr>
              <w:t xml:space="preserve">NR RRC: </w:t>
            </w:r>
            <w:r w:rsidRPr="00E27D23">
              <w:rPr>
                <w:rFonts w:ascii="Arial" w:hAnsi="Arial"/>
                <w:i/>
                <w:sz w:val="18"/>
              </w:rPr>
              <w:t>ULInformationTransfer</w:t>
            </w:r>
          </w:p>
          <w:p w14:paraId="3246FA08" w14:textId="77777777" w:rsidR="00D705B7" w:rsidRPr="00E27D23" w:rsidRDefault="00D705B7" w:rsidP="009A7812">
            <w:pPr>
              <w:pStyle w:val="TAC"/>
              <w:jc w:val="left"/>
            </w:pPr>
            <w:r w:rsidRPr="00E27D23">
              <w:t>TC: OPENT UE TEST LOOP COMPLETE</w:t>
            </w:r>
          </w:p>
        </w:tc>
        <w:tc>
          <w:tcPr>
            <w:tcW w:w="567" w:type="dxa"/>
            <w:tcBorders>
              <w:top w:val="nil"/>
              <w:left w:val="single" w:sz="4" w:space="0" w:color="auto"/>
              <w:bottom w:val="single" w:sz="4" w:space="0" w:color="auto"/>
              <w:right w:val="single" w:sz="4" w:space="0" w:color="auto"/>
            </w:tcBorders>
          </w:tcPr>
          <w:p w14:paraId="67F2E111" w14:textId="77777777" w:rsidR="00D705B7" w:rsidRPr="00E27D23" w:rsidRDefault="00D705B7" w:rsidP="009A7812">
            <w:pPr>
              <w:pStyle w:val="TAC"/>
              <w:rPr>
                <w:lang w:eastAsia="zh-CN"/>
              </w:rPr>
            </w:pPr>
            <w:r w:rsidRPr="00E27D23">
              <w:t>-</w:t>
            </w:r>
          </w:p>
        </w:tc>
        <w:tc>
          <w:tcPr>
            <w:tcW w:w="850" w:type="dxa"/>
            <w:tcBorders>
              <w:top w:val="nil"/>
              <w:left w:val="single" w:sz="4" w:space="0" w:color="auto"/>
              <w:bottom w:val="single" w:sz="4" w:space="0" w:color="auto"/>
              <w:right w:val="single" w:sz="4" w:space="0" w:color="auto"/>
            </w:tcBorders>
          </w:tcPr>
          <w:p w14:paraId="6BB1330C" w14:textId="77777777" w:rsidR="00D705B7" w:rsidRPr="00E27D23" w:rsidRDefault="00D705B7" w:rsidP="009A7812">
            <w:pPr>
              <w:pStyle w:val="TAC"/>
              <w:rPr>
                <w:lang w:eastAsia="zh-CN"/>
              </w:rPr>
            </w:pPr>
            <w:r w:rsidRPr="00E27D23">
              <w:t>-</w:t>
            </w:r>
          </w:p>
        </w:tc>
      </w:tr>
      <w:tr w:rsidR="00D705B7" w:rsidRPr="00E27D23" w14:paraId="00962543" w14:textId="77777777" w:rsidTr="009A7812">
        <w:tc>
          <w:tcPr>
            <w:tcW w:w="533" w:type="dxa"/>
            <w:tcBorders>
              <w:top w:val="nil"/>
              <w:left w:val="single" w:sz="4" w:space="0" w:color="auto"/>
              <w:bottom w:val="single" w:sz="4" w:space="0" w:color="auto"/>
              <w:right w:val="single" w:sz="4" w:space="0" w:color="auto"/>
            </w:tcBorders>
          </w:tcPr>
          <w:p w14:paraId="0D9B839F" w14:textId="77777777" w:rsidR="00D705B7" w:rsidRPr="00E27D23" w:rsidRDefault="00D705B7" w:rsidP="009A7812">
            <w:pPr>
              <w:pStyle w:val="TAC"/>
              <w:rPr>
                <w:lang w:eastAsia="zh-CN"/>
              </w:rPr>
            </w:pPr>
            <w:r w:rsidRPr="00E27D23">
              <w:rPr>
                <w:lang w:eastAsia="zh-CN"/>
              </w:rPr>
              <w:t>10a1-10a2</w:t>
            </w:r>
          </w:p>
        </w:tc>
        <w:tc>
          <w:tcPr>
            <w:tcW w:w="3967" w:type="dxa"/>
            <w:tcBorders>
              <w:top w:val="nil"/>
              <w:left w:val="single" w:sz="4" w:space="0" w:color="auto"/>
              <w:bottom w:val="single" w:sz="4" w:space="0" w:color="auto"/>
              <w:right w:val="single" w:sz="4" w:space="0" w:color="auto"/>
            </w:tcBorders>
          </w:tcPr>
          <w:p w14:paraId="22151613" w14:textId="77777777" w:rsidR="00D705B7" w:rsidRPr="00E27D23" w:rsidRDefault="00D705B7" w:rsidP="009A7812">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on NR Cell 1 </w:t>
            </w:r>
            <w:r w:rsidRPr="00E27D23">
              <w:t xml:space="preserve">with condition UE TEST LOOP MODE </w:t>
            </w:r>
            <w:r w:rsidRPr="00E27D23">
              <w:rPr>
                <w:lang w:eastAsia="zh-CN"/>
              </w:rPr>
              <w:t>C</w:t>
            </w:r>
            <w:r w:rsidRPr="00E27D23">
              <w:t xml:space="preserve"> and </w:t>
            </w:r>
            <w:r w:rsidRPr="00E27D23">
              <w:rPr>
                <w:lang w:eastAsia="zh-CN"/>
              </w:rPr>
              <w:t>Multicast MRB.</w:t>
            </w:r>
          </w:p>
          <w:p w14:paraId="1DFC89EE" w14:textId="77777777" w:rsidR="00D705B7" w:rsidRPr="00E27D23" w:rsidRDefault="00D705B7" w:rsidP="009A7812">
            <w:pPr>
              <w:pStyle w:val="TAL"/>
              <w:rPr>
                <w:lang w:eastAsia="zh-CN"/>
              </w:rPr>
            </w:pPr>
            <w:r w:rsidRPr="00E27D23">
              <w:rPr>
                <w:lang w:eastAsia="zh-CN"/>
              </w:rPr>
              <w:t>NOTE: Enter test loop mode C on MRB Identity-2.</w:t>
            </w:r>
          </w:p>
        </w:tc>
        <w:tc>
          <w:tcPr>
            <w:tcW w:w="708" w:type="dxa"/>
            <w:tcBorders>
              <w:top w:val="single" w:sz="4" w:space="0" w:color="auto"/>
              <w:left w:val="single" w:sz="4" w:space="0" w:color="auto"/>
              <w:bottom w:val="single" w:sz="4" w:space="0" w:color="auto"/>
              <w:right w:val="single" w:sz="4" w:space="0" w:color="auto"/>
            </w:tcBorders>
          </w:tcPr>
          <w:p w14:paraId="7C443DAF"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0FF54B0"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3E60D65A" w14:textId="77777777" w:rsidR="00D705B7" w:rsidRPr="00E27D23" w:rsidRDefault="00D705B7" w:rsidP="009A7812">
            <w:pPr>
              <w:pStyle w:val="TAC"/>
              <w:rPr>
                <w:lang w:eastAsia="zh-CN"/>
              </w:rPr>
            </w:pPr>
            <w:r w:rsidRPr="00E27D23">
              <w:t>-</w:t>
            </w:r>
          </w:p>
        </w:tc>
        <w:tc>
          <w:tcPr>
            <w:tcW w:w="850" w:type="dxa"/>
            <w:tcBorders>
              <w:top w:val="nil"/>
              <w:left w:val="single" w:sz="4" w:space="0" w:color="auto"/>
              <w:bottom w:val="single" w:sz="4" w:space="0" w:color="auto"/>
              <w:right w:val="single" w:sz="4" w:space="0" w:color="auto"/>
            </w:tcBorders>
          </w:tcPr>
          <w:p w14:paraId="240C228C" w14:textId="77777777" w:rsidR="00D705B7" w:rsidRPr="00E27D23" w:rsidRDefault="00D705B7" w:rsidP="009A7812">
            <w:pPr>
              <w:pStyle w:val="TAC"/>
              <w:rPr>
                <w:lang w:eastAsia="zh-CN"/>
              </w:rPr>
            </w:pPr>
            <w:r w:rsidRPr="00E27D23">
              <w:t>-</w:t>
            </w:r>
          </w:p>
        </w:tc>
      </w:tr>
      <w:tr w:rsidR="00D705B7" w:rsidRPr="00E27D23" w14:paraId="093F1DD2" w14:textId="77777777" w:rsidTr="009A7812">
        <w:tc>
          <w:tcPr>
            <w:tcW w:w="533" w:type="dxa"/>
            <w:tcBorders>
              <w:top w:val="nil"/>
              <w:left w:val="single" w:sz="4" w:space="0" w:color="auto"/>
              <w:bottom w:val="single" w:sz="4" w:space="0" w:color="auto"/>
              <w:right w:val="single" w:sz="4" w:space="0" w:color="auto"/>
            </w:tcBorders>
          </w:tcPr>
          <w:p w14:paraId="1B202AFF" w14:textId="77777777" w:rsidR="00D705B7" w:rsidRPr="00E27D23" w:rsidRDefault="00D705B7" w:rsidP="009A7812">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tcPr>
          <w:p w14:paraId="3C1E4032" w14:textId="77777777" w:rsidR="00D705B7" w:rsidRPr="00E27D23" w:rsidRDefault="00D705B7" w:rsidP="009A7812">
            <w:pPr>
              <w:pStyle w:val="TAL"/>
              <w:rPr>
                <w:lang w:eastAsia="zh-CN"/>
              </w:rPr>
            </w:pPr>
            <w:r w:rsidRPr="00E27D23">
              <w:t>The SS transmits a PDCCH for G-RNTI-2.</w:t>
            </w:r>
          </w:p>
        </w:tc>
        <w:tc>
          <w:tcPr>
            <w:tcW w:w="708" w:type="dxa"/>
            <w:tcBorders>
              <w:top w:val="single" w:sz="4" w:space="0" w:color="auto"/>
              <w:left w:val="single" w:sz="4" w:space="0" w:color="auto"/>
              <w:bottom w:val="single" w:sz="4" w:space="0" w:color="auto"/>
              <w:right w:val="single" w:sz="4" w:space="0" w:color="auto"/>
            </w:tcBorders>
          </w:tcPr>
          <w:p w14:paraId="6F918F0C"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E29AF74" w14:textId="77777777" w:rsidR="00D705B7" w:rsidRPr="00E27D23" w:rsidRDefault="00D705B7" w:rsidP="009A7812">
            <w:pPr>
              <w:pStyle w:val="TAC"/>
              <w:jc w:val="left"/>
            </w:pPr>
            <w:r w:rsidRPr="00E27D23">
              <w:t>(PDCCH (G-RNTI-2))</w:t>
            </w:r>
          </w:p>
        </w:tc>
        <w:tc>
          <w:tcPr>
            <w:tcW w:w="567" w:type="dxa"/>
            <w:tcBorders>
              <w:top w:val="nil"/>
              <w:left w:val="single" w:sz="4" w:space="0" w:color="auto"/>
              <w:bottom w:val="single" w:sz="4" w:space="0" w:color="auto"/>
              <w:right w:val="single" w:sz="4" w:space="0" w:color="auto"/>
            </w:tcBorders>
          </w:tcPr>
          <w:p w14:paraId="603CC4CA" w14:textId="77777777" w:rsidR="00D705B7" w:rsidRPr="00E27D23" w:rsidRDefault="00D705B7" w:rsidP="009A7812">
            <w:pPr>
              <w:pStyle w:val="TAC"/>
              <w:rPr>
                <w:lang w:eastAsia="zh-CN"/>
              </w:rPr>
            </w:pPr>
            <w:r w:rsidRPr="00E27D23">
              <w:t>-</w:t>
            </w:r>
          </w:p>
        </w:tc>
        <w:tc>
          <w:tcPr>
            <w:tcW w:w="850" w:type="dxa"/>
            <w:tcBorders>
              <w:top w:val="nil"/>
              <w:left w:val="single" w:sz="4" w:space="0" w:color="auto"/>
              <w:bottom w:val="single" w:sz="4" w:space="0" w:color="auto"/>
              <w:right w:val="single" w:sz="4" w:space="0" w:color="auto"/>
            </w:tcBorders>
          </w:tcPr>
          <w:p w14:paraId="16565672" w14:textId="77777777" w:rsidR="00D705B7" w:rsidRPr="00E27D23" w:rsidRDefault="00D705B7" w:rsidP="009A7812">
            <w:pPr>
              <w:pStyle w:val="TAC"/>
              <w:rPr>
                <w:lang w:eastAsia="zh-CN"/>
              </w:rPr>
            </w:pPr>
            <w:r w:rsidRPr="00E27D23">
              <w:t>-</w:t>
            </w:r>
          </w:p>
        </w:tc>
      </w:tr>
      <w:tr w:rsidR="00D705B7" w:rsidRPr="00E27D23" w14:paraId="3DF8CC94" w14:textId="77777777" w:rsidTr="009A7812">
        <w:tc>
          <w:tcPr>
            <w:tcW w:w="533" w:type="dxa"/>
            <w:tcBorders>
              <w:top w:val="nil"/>
              <w:left w:val="single" w:sz="4" w:space="0" w:color="auto"/>
              <w:bottom w:val="single" w:sz="4" w:space="0" w:color="auto"/>
              <w:right w:val="single" w:sz="4" w:space="0" w:color="auto"/>
            </w:tcBorders>
          </w:tcPr>
          <w:p w14:paraId="5567C2ED" w14:textId="77777777" w:rsidR="00D705B7" w:rsidRPr="00E27D23" w:rsidRDefault="00D705B7" w:rsidP="009A7812">
            <w:pPr>
              <w:pStyle w:val="TAC"/>
              <w:rPr>
                <w:lang w:eastAsia="zh-CN"/>
              </w:rPr>
            </w:pPr>
            <w:r w:rsidRPr="00E27D23">
              <w:rPr>
                <w:lang w:eastAsia="zh-CN"/>
              </w:rPr>
              <w:t>12</w:t>
            </w:r>
          </w:p>
        </w:tc>
        <w:tc>
          <w:tcPr>
            <w:tcW w:w="3967" w:type="dxa"/>
            <w:tcBorders>
              <w:top w:val="nil"/>
              <w:left w:val="single" w:sz="4" w:space="0" w:color="auto"/>
              <w:bottom w:val="single" w:sz="4" w:space="0" w:color="auto"/>
              <w:right w:val="single" w:sz="4" w:space="0" w:color="auto"/>
            </w:tcBorders>
          </w:tcPr>
          <w:p w14:paraId="08ADDC70" w14:textId="77777777" w:rsidR="00D705B7" w:rsidRPr="00E27D23" w:rsidRDefault="00D705B7" w:rsidP="009A7812">
            <w:pPr>
              <w:pStyle w:val="TAL"/>
              <w:rPr>
                <w:lang w:eastAsia="zh-CN"/>
              </w:rPr>
            </w:pPr>
            <w:r w:rsidRPr="00E27D23">
              <w:t xml:space="preserve">The SS transmits </w:t>
            </w:r>
            <w:r w:rsidRPr="00E27D23">
              <w:rPr>
                <w:lang w:eastAsia="zh-CN"/>
              </w:rPr>
              <w:t xml:space="preserve">a </w:t>
            </w:r>
            <w:r w:rsidRPr="00E27D23">
              <w:t>MBS Packet on MRB identity-2.</w:t>
            </w:r>
          </w:p>
        </w:tc>
        <w:tc>
          <w:tcPr>
            <w:tcW w:w="708" w:type="dxa"/>
            <w:tcBorders>
              <w:top w:val="single" w:sz="4" w:space="0" w:color="auto"/>
              <w:left w:val="single" w:sz="4" w:space="0" w:color="auto"/>
              <w:bottom w:val="single" w:sz="4" w:space="0" w:color="auto"/>
              <w:right w:val="single" w:sz="4" w:space="0" w:color="auto"/>
            </w:tcBorders>
          </w:tcPr>
          <w:p w14:paraId="10EE5C1A"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35019C1" w14:textId="77777777" w:rsidR="00D705B7" w:rsidRPr="00E27D23" w:rsidRDefault="00D705B7" w:rsidP="009A7812">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52F8BF74" w14:textId="77777777" w:rsidR="00D705B7" w:rsidRPr="00E27D23" w:rsidRDefault="00D705B7" w:rsidP="009A7812">
            <w:pPr>
              <w:pStyle w:val="TAC"/>
              <w:rPr>
                <w:lang w:eastAsia="zh-CN"/>
              </w:rPr>
            </w:pPr>
            <w:r w:rsidRPr="00E27D23">
              <w:t>-</w:t>
            </w:r>
          </w:p>
        </w:tc>
        <w:tc>
          <w:tcPr>
            <w:tcW w:w="850" w:type="dxa"/>
            <w:tcBorders>
              <w:top w:val="nil"/>
              <w:left w:val="single" w:sz="4" w:space="0" w:color="auto"/>
              <w:bottom w:val="single" w:sz="4" w:space="0" w:color="auto"/>
              <w:right w:val="single" w:sz="4" w:space="0" w:color="auto"/>
            </w:tcBorders>
          </w:tcPr>
          <w:p w14:paraId="2BD5A3C7" w14:textId="77777777" w:rsidR="00D705B7" w:rsidRPr="00E27D23" w:rsidRDefault="00D705B7" w:rsidP="009A7812">
            <w:pPr>
              <w:pStyle w:val="TAC"/>
              <w:rPr>
                <w:lang w:eastAsia="zh-CN"/>
              </w:rPr>
            </w:pPr>
            <w:r w:rsidRPr="00E27D23">
              <w:t>-</w:t>
            </w:r>
          </w:p>
        </w:tc>
      </w:tr>
      <w:tr w:rsidR="00D705B7" w:rsidRPr="00E27D23" w14:paraId="56CE1BA9" w14:textId="77777777" w:rsidTr="009A7812">
        <w:tc>
          <w:tcPr>
            <w:tcW w:w="533" w:type="dxa"/>
            <w:tcBorders>
              <w:top w:val="nil"/>
              <w:left w:val="single" w:sz="4" w:space="0" w:color="auto"/>
              <w:bottom w:val="single" w:sz="4" w:space="0" w:color="auto"/>
              <w:right w:val="single" w:sz="4" w:space="0" w:color="auto"/>
            </w:tcBorders>
          </w:tcPr>
          <w:p w14:paraId="0CCD27F4" w14:textId="77777777" w:rsidR="00D705B7" w:rsidRPr="00E27D23" w:rsidRDefault="00D705B7" w:rsidP="009A7812">
            <w:pPr>
              <w:pStyle w:val="TAC"/>
              <w:rPr>
                <w:lang w:eastAsia="zh-CN"/>
              </w:rPr>
            </w:pPr>
            <w:r w:rsidRPr="00E27D23">
              <w:rPr>
                <w:lang w:eastAsia="zh-CN"/>
              </w:rPr>
              <w:t>13</w:t>
            </w:r>
          </w:p>
        </w:tc>
        <w:tc>
          <w:tcPr>
            <w:tcW w:w="3967" w:type="dxa"/>
            <w:tcBorders>
              <w:top w:val="nil"/>
              <w:left w:val="single" w:sz="4" w:space="0" w:color="auto"/>
              <w:bottom w:val="single" w:sz="4" w:space="0" w:color="auto"/>
              <w:right w:val="single" w:sz="4" w:space="0" w:color="auto"/>
            </w:tcBorders>
          </w:tcPr>
          <w:p w14:paraId="35827B7B" w14:textId="77777777" w:rsidR="00D705B7" w:rsidRPr="00E27D23" w:rsidRDefault="00D705B7" w:rsidP="009A7812">
            <w:pPr>
              <w:pStyle w:val="TAL"/>
              <w:rPr>
                <w:lang w:eastAsia="zh-CN"/>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69C7EE3B"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60B3164" w14:textId="77777777" w:rsidR="00D705B7" w:rsidRPr="00E27D23" w:rsidRDefault="00D705B7" w:rsidP="009A7812">
            <w:pPr>
              <w:pStyle w:val="TAC"/>
              <w:jc w:val="left"/>
              <w:rPr>
                <w:rFonts w:eastAsia="MS Gothic"/>
              </w:rPr>
            </w:pPr>
            <w:r w:rsidRPr="00E27D23">
              <w:rPr>
                <w:rFonts w:eastAsia="MS Gothic"/>
              </w:rPr>
              <w:t xml:space="preserve">NR RRC: </w:t>
            </w:r>
            <w:r w:rsidRPr="00E27D23">
              <w:rPr>
                <w:rFonts w:eastAsia="MS Gothic"/>
                <w:i/>
              </w:rPr>
              <w:t>DLInformationTransfer</w:t>
            </w:r>
          </w:p>
          <w:p w14:paraId="667288A4" w14:textId="77777777" w:rsidR="00D705B7" w:rsidRPr="00E27D23" w:rsidRDefault="00D705B7" w:rsidP="009A7812">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52F0E813" w14:textId="77777777" w:rsidR="00D705B7" w:rsidRPr="00E27D23" w:rsidRDefault="00D705B7" w:rsidP="009A7812">
            <w:pPr>
              <w:pStyle w:val="TAC"/>
              <w:rPr>
                <w:lang w:eastAsia="zh-CN"/>
              </w:rPr>
            </w:pPr>
            <w:r w:rsidRPr="00E27D23">
              <w:t>-</w:t>
            </w:r>
          </w:p>
        </w:tc>
        <w:tc>
          <w:tcPr>
            <w:tcW w:w="850" w:type="dxa"/>
            <w:tcBorders>
              <w:top w:val="nil"/>
              <w:left w:val="single" w:sz="4" w:space="0" w:color="auto"/>
              <w:bottom w:val="single" w:sz="4" w:space="0" w:color="auto"/>
              <w:right w:val="single" w:sz="4" w:space="0" w:color="auto"/>
            </w:tcBorders>
          </w:tcPr>
          <w:p w14:paraId="7F03FB56" w14:textId="77777777" w:rsidR="00D705B7" w:rsidRPr="00E27D23" w:rsidRDefault="00D705B7" w:rsidP="009A7812">
            <w:pPr>
              <w:pStyle w:val="TAC"/>
              <w:rPr>
                <w:lang w:eastAsia="zh-CN"/>
              </w:rPr>
            </w:pPr>
            <w:r w:rsidRPr="00E27D23">
              <w:t>-</w:t>
            </w:r>
          </w:p>
        </w:tc>
      </w:tr>
      <w:tr w:rsidR="00D705B7" w:rsidRPr="00E27D23" w14:paraId="67985119" w14:textId="77777777" w:rsidTr="009A7812">
        <w:tc>
          <w:tcPr>
            <w:tcW w:w="533" w:type="dxa"/>
            <w:tcBorders>
              <w:top w:val="nil"/>
              <w:left w:val="single" w:sz="4" w:space="0" w:color="auto"/>
              <w:bottom w:val="single" w:sz="4" w:space="0" w:color="auto"/>
              <w:right w:val="single" w:sz="4" w:space="0" w:color="auto"/>
            </w:tcBorders>
          </w:tcPr>
          <w:p w14:paraId="3C080154" w14:textId="77777777" w:rsidR="00D705B7" w:rsidRPr="00E27D23" w:rsidRDefault="00D705B7" w:rsidP="009A7812">
            <w:pPr>
              <w:pStyle w:val="TAC"/>
              <w:rPr>
                <w:lang w:eastAsia="zh-CN"/>
              </w:rPr>
            </w:pPr>
            <w:r w:rsidRPr="00E27D23">
              <w:rPr>
                <w:lang w:eastAsia="zh-CN"/>
              </w:rPr>
              <w:t>14</w:t>
            </w:r>
          </w:p>
        </w:tc>
        <w:tc>
          <w:tcPr>
            <w:tcW w:w="3967" w:type="dxa"/>
            <w:tcBorders>
              <w:top w:val="nil"/>
              <w:left w:val="single" w:sz="4" w:space="0" w:color="auto"/>
              <w:bottom w:val="single" w:sz="4" w:space="0" w:color="auto"/>
              <w:right w:val="single" w:sz="4" w:space="0" w:color="auto"/>
            </w:tcBorders>
          </w:tcPr>
          <w:p w14:paraId="1A27D2AD" w14:textId="77777777" w:rsidR="00D705B7" w:rsidRPr="00E27D23" w:rsidRDefault="00D705B7" w:rsidP="009A7812">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04CA048D"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551D568F" w14:textId="77777777" w:rsidR="00D705B7" w:rsidRPr="00E27D23" w:rsidRDefault="00D705B7" w:rsidP="009A7812">
            <w:pPr>
              <w:pStyle w:val="TAC"/>
              <w:jc w:val="left"/>
              <w:rPr>
                <w:rFonts w:eastAsia="MS Gothic"/>
                <w:i/>
              </w:rPr>
            </w:pPr>
            <w:r w:rsidRPr="00E27D23">
              <w:rPr>
                <w:rFonts w:eastAsia="MS Gothic"/>
              </w:rPr>
              <w:t xml:space="preserve">NR RRC: </w:t>
            </w:r>
            <w:r w:rsidRPr="00E27D23">
              <w:rPr>
                <w:rFonts w:eastAsia="MS Gothic"/>
                <w:i/>
              </w:rPr>
              <w:t>ULInformationTransfer</w:t>
            </w:r>
          </w:p>
          <w:p w14:paraId="618E94C6" w14:textId="77777777" w:rsidR="00D705B7" w:rsidRPr="00E27D23" w:rsidRDefault="00D705B7" w:rsidP="009A7812">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35EE4E31" w14:textId="77777777" w:rsidR="00D705B7" w:rsidRPr="00E27D23" w:rsidRDefault="00D705B7" w:rsidP="009A7812">
            <w:pPr>
              <w:pStyle w:val="TAC"/>
              <w:rPr>
                <w:lang w:eastAsia="zh-CN"/>
              </w:rPr>
            </w:pPr>
            <w:r w:rsidRPr="00E27D23">
              <w:t>-</w:t>
            </w:r>
          </w:p>
        </w:tc>
        <w:tc>
          <w:tcPr>
            <w:tcW w:w="850" w:type="dxa"/>
            <w:tcBorders>
              <w:top w:val="nil"/>
              <w:left w:val="single" w:sz="4" w:space="0" w:color="auto"/>
              <w:bottom w:val="single" w:sz="4" w:space="0" w:color="auto"/>
              <w:right w:val="single" w:sz="4" w:space="0" w:color="auto"/>
            </w:tcBorders>
          </w:tcPr>
          <w:p w14:paraId="123A749C" w14:textId="77777777" w:rsidR="00D705B7" w:rsidRPr="00E27D23" w:rsidRDefault="00D705B7" w:rsidP="009A7812">
            <w:pPr>
              <w:pStyle w:val="TAC"/>
              <w:rPr>
                <w:lang w:eastAsia="zh-CN"/>
              </w:rPr>
            </w:pPr>
            <w:r w:rsidRPr="00E27D23">
              <w:t>-</w:t>
            </w:r>
          </w:p>
        </w:tc>
      </w:tr>
      <w:tr w:rsidR="00D705B7" w:rsidRPr="00E27D23" w14:paraId="1F2471EB" w14:textId="77777777" w:rsidTr="009A7812">
        <w:tc>
          <w:tcPr>
            <w:tcW w:w="533" w:type="dxa"/>
            <w:tcBorders>
              <w:top w:val="nil"/>
              <w:left w:val="single" w:sz="4" w:space="0" w:color="auto"/>
              <w:bottom w:val="single" w:sz="4" w:space="0" w:color="auto"/>
              <w:right w:val="single" w:sz="4" w:space="0" w:color="auto"/>
            </w:tcBorders>
          </w:tcPr>
          <w:p w14:paraId="596C1069" w14:textId="77777777" w:rsidR="00D705B7" w:rsidRPr="00E27D23" w:rsidRDefault="00D705B7" w:rsidP="009A7812">
            <w:pPr>
              <w:pStyle w:val="TAC"/>
              <w:rPr>
                <w:lang w:eastAsia="zh-CN"/>
              </w:rPr>
            </w:pPr>
            <w:r w:rsidRPr="00E27D23">
              <w:rPr>
                <w:lang w:eastAsia="zh-CN"/>
              </w:rPr>
              <w:t>15</w:t>
            </w:r>
          </w:p>
        </w:tc>
        <w:tc>
          <w:tcPr>
            <w:tcW w:w="3967" w:type="dxa"/>
            <w:tcBorders>
              <w:top w:val="nil"/>
              <w:left w:val="single" w:sz="4" w:space="0" w:color="auto"/>
              <w:bottom w:val="single" w:sz="4" w:space="0" w:color="auto"/>
              <w:right w:val="single" w:sz="4" w:space="0" w:color="auto"/>
            </w:tcBorders>
          </w:tcPr>
          <w:p w14:paraId="21BE6E4E" w14:textId="77777777" w:rsidR="00D705B7" w:rsidRPr="00E27D23" w:rsidRDefault="00D705B7" w:rsidP="009A7812">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w:t>
            </w:r>
            <w:r w:rsidRPr="00E27D23">
              <w:rPr>
                <w:rFonts w:eastAsia="MS Gothic"/>
                <w:color w:val="000000"/>
              </w:rPr>
              <w:t>14</w:t>
            </w:r>
            <w:r w:rsidRPr="00E27D23">
              <w:rPr>
                <w:rFonts w:eastAsia="MS Gothic"/>
              </w:rPr>
              <w:t xml:space="preserve"> equal to </w:t>
            </w:r>
            <w:r w:rsidRPr="00E27D23">
              <w:rPr>
                <w:rFonts w:eastAsia="MS Gothic"/>
                <w:color w:val="000000"/>
              </w:rPr>
              <w:t>1</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219A57DE"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9299599"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B5CE008" w14:textId="77777777" w:rsidR="00D705B7" w:rsidRPr="00E27D23" w:rsidRDefault="00D705B7" w:rsidP="009A7812">
            <w:pPr>
              <w:pStyle w:val="TAC"/>
              <w:rPr>
                <w:lang w:eastAsia="zh-CN"/>
              </w:rPr>
            </w:pPr>
            <w:r w:rsidRPr="00E27D23">
              <w:rPr>
                <w:lang w:eastAsia="zh-CN"/>
              </w:rPr>
              <w:t>2</w:t>
            </w:r>
          </w:p>
        </w:tc>
        <w:tc>
          <w:tcPr>
            <w:tcW w:w="850" w:type="dxa"/>
            <w:tcBorders>
              <w:top w:val="nil"/>
              <w:left w:val="single" w:sz="4" w:space="0" w:color="auto"/>
              <w:bottom w:val="single" w:sz="4" w:space="0" w:color="auto"/>
              <w:right w:val="single" w:sz="4" w:space="0" w:color="auto"/>
            </w:tcBorders>
          </w:tcPr>
          <w:p w14:paraId="050B5765" w14:textId="77777777" w:rsidR="00D705B7" w:rsidRPr="00E27D23" w:rsidRDefault="00D705B7" w:rsidP="009A7812">
            <w:pPr>
              <w:pStyle w:val="TAC"/>
              <w:rPr>
                <w:lang w:eastAsia="zh-CN"/>
              </w:rPr>
            </w:pPr>
            <w:r w:rsidRPr="00E27D23">
              <w:rPr>
                <w:lang w:eastAsia="zh-CN"/>
              </w:rPr>
              <w:t>P</w:t>
            </w:r>
          </w:p>
        </w:tc>
      </w:tr>
    </w:tbl>
    <w:p w14:paraId="54330F00" w14:textId="77777777" w:rsidR="00D705B7" w:rsidRPr="00E27D23" w:rsidRDefault="00D705B7" w:rsidP="00D705B7"/>
    <w:p w14:paraId="45D3498B" w14:textId="77777777" w:rsidR="00D705B7" w:rsidRPr="00E27D23" w:rsidRDefault="00D705B7" w:rsidP="00D705B7">
      <w:pPr>
        <w:pStyle w:val="H6"/>
      </w:pPr>
      <w:r w:rsidRPr="00E27D23">
        <w:t>14.2.1.1.3.3.3</w:t>
      </w:r>
      <w:r w:rsidRPr="00E27D23">
        <w:tab/>
        <w:t>Specific message contents</w:t>
      </w:r>
    </w:p>
    <w:p w14:paraId="55B92B77" w14:textId="77777777" w:rsidR="00D705B7" w:rsidRPr="00E27D23" w:rsidRDefault="00D705B7" w:rsidP="00D705B7">
      <w:pPr>
        <w:pStyle w:val="TH"/>
      </w:pPr>
      <w:r w:rsidRPr="00E27D23">
        <w:rPr>
          <w:color w:val="000000"/>
        </w:rPr>
        <w:t>Table 14.2.1.1.3.3.3-1</w:t>
      </w:r>
      <w:r w:rsidRPr="00E27D23">
        <w:t xml:space="preserve">: </w:t>
      </w:r>
      <w:r w:rsidRPr="00E27D23">
        <w:rPr>
          <w:rStyle w:val="apple-style-span"/>
          <w:rFonts w:eastAsia="Malgun Gothic"/>
        </w:rPr>
        <w:t>ACTIVATE TEST MODE</w:t>
      </w:r>
      <w:r w:rsidRPr="00E27D23">
        <w:t xml:space="preserve"> (preamble, Table 14.2.1.1.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D705B7" w:rsidRPr="00E27D23" w14:paraId="1F6CEAE1" w14:textId="77777777" w:rsidTr="009A7812">
        <w:trPr>
          <w:cantSplit/>
        </w:trPr>
        <w:tc>
          <w:tcPr>
            <w:tcW w:w="9635" w:type="dxa"/>
          </w:tcPr>
          <w:p w14:paraId="3BC5697E" w14:textId="77777777" w:rsidR="00D705B7" w:rsidRPr="00E27D23" w:rsidRDefault="00D705B7" w:rsidP="009A7812">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307B86FE" w14:textId="77777777" w:rsidR="00D705B7" w:rsidRPr="00E27D23" w:rsidRDefault="00D705B7" w:rsidP="00D705B7"/>
    <w:p w14:paraId="0DF67C2B" w14:textId="77777777" w:rsidR="00D705B7" w:rsidRPr="00E27D23" w:rsidRDefault="00D705B7" w:rsidP="00D705B7">
      <w:pPr>
        <w:pStyle w:val="TH"/>
      </w:pPr>
      <w:r w:rsidRPr="00E27D23">
        <w:rPr>
          <w:color w:val="000000"/>
        </w:rPr>
        <w:t>Table 14.2.1.1.3.3.3-2</w:t>
      </w:r>
      <w:r w:rsidRPr="00E27D23">
        <w:t>:</w:t>
      </w:r>
      <w:r w:rsidRPr="00E27D23">
        <w:rPr>
          <w:i/>
          <w:iCs/>
        </w:rPr>
        <w:t xml:space="preserve"> </w:t>
      </w:r>
      <w:r w:rsidRPr="00E27D23">
        <w:t>PDU SESSION MODIFICATION REQUEST</w:t>
      </w:r>
      <w:r w:rsidRPr="00E27D23">
        <w:rPr>
          <w:iCs/>
        </w:rPr>
        <w:t xml:space="preserve"> </w:t>
      </w:r>
      <w:r w:rsidRPr="00E27D23">
        <w:t xml:space="preserve">(step </w:t>
      </w:r>
      <w:r w:rsidRPr="00E27D23">
        <w:rPr>
          <w:lang w:eastAsia="zh-CN"/>
        </w:rPr>
        <w:t>1a14</w:t>
      </w:r>
      <w:r w:rsidRPr="00E27D23">
        <w:t>, Table 14.2.1.1.3.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19"/>
        <w:gridCol w:w="2552"/>
        <w:gridCol w:w="2031"/>
        <w:gridCol w:w="1245"/>
      </w:tblGrid>
      <w:tr w:rsidR="00D705B7" w:rsidRPr="00E27D23" w14:paraId="3CCA1B6D" w14:textId="77777777" w:rsidTr="009A7812">
        <w:tc>
          <w:tcPr>
            <w:tcW w:w="9738" w:type="dxa"/>
            <w:gridSpan w:val="4"/>
            <w:shd w:val="clear" w:color="auto" w:fill="auto"/>
          </w:tcPr>
          <w:p w14:paraId="44063272" w14:textId="77777777" w:rsidR="00D705B7" w:rsidRPr="00E27D23" w:rsidRDefault="00D705B7" w:rsidP="009A7812">
            <w:pPr>
              <w:pStyle w:val="TAL"/>
            </w:pPr>
            <w:r w:rsidRPr="00E27D23">
              <w:t>Derivation Path: TS 38.508-1 [4], Table 4.7.2-7.</w:t>
            </w:r>
          </w:p>
        </w:tc>
      </w:tr>
      <w:tr w:rsidR="00D705B7" w:rsidRPr="00E27D23" w14:paraId="6DC4A677" w14:textId="77777777" w:rsidTr="009A7812">
        <w:tblPrEx>
          <w:tblCellMar>
            <w:left w:w="108" w:type="dxa"/>
            <w:right w:w="108" w:type="dxa"/>
          </w:tblCellMar>
        </w:tblPrEx>
        <w:tc>
          <w:tcPr>
            <w:tcW w:w="3919" w:type="dxa"/>
            <w:shd w:val="clear" w:color="auto" w:fill="auto"/>
          </w:tcPr>
          <w:p w14:paraId="308B0089" w14:textId="77777777" w:rsidR="00D705B7" w:rsidRPr="00E27D23" w:rsidRDefault="00D705B7" w:rsidP="009A7812">
            <w:pPr>
              <w:pStyle w:val="TAH"/>
            </w:pPr>
            <w:r w:rsidRPr="00E27D23">
              <w:t>Information Element</w:t>
            </w:r>
          </w:p>
        </w:tc>
        <w:tc>
          <w:tcPr>
            <w:tcW w:w="2552" w:type="dxa"/>
            <w:shd w:val="clear" w:color="auto" w:fill="auto"/>
          </w:tcPr>
          <w:p w14:paraId="5FA05CBD" w14:textId="77777777" w:rsidR="00D705B7" w:rsidRPr="00E27D23" w:rsidRDefault="00D705B7" w:rsidP="009A7812">
            <w:pPr>
              <w:pStyle w:val="TAH"/>
            </w:pPr>
            <w:r w:rsidRPr="00E27D23">
              <w:t>Value/remark</w:t>
            </w:r>
          </w:p>
        </w:tc>
        <w:tc>
          <w:tcPr>
            <w:tcW w:w="2031" w:type="dxa"/>
            <w:shd w:val="clear" w:color="auto" w:fill="auto"/>
          </w:tcPr>
          <w:p w14:paraId="261297C0" w14:textId="77777777" w:rsidR="00D705B7" w:rsidRPr="00E27D23" w:rsidRDefault="00D705B7" w:rsidP="009A7812">
            <w:pPr>
              <w:pStyle w:val="TAH"/>
            </w:pPr>
            <w:r w:rsidRPr="00E27D23">
              <w:t>Comment</w:t>
            </w:r>
          </w:p>
        </w:tc>
        <w:tc>
          <w:tcPr>
            <w:tcW w:w="1245" w:type="dxa"/>
            <w:shd w:val="clear" w:color="auto" w:fill="auto"/>
          </w:tcPr>
          <w:p w14:paraId="32547977" w14:textId="77777777" w:rsidR="00D705B7" w:rsidRPr="00E27D23" w:rsidRDefault="00D705B7" w:rsidP="009A7812">
            <w:pPr>
              <w:pStyle w:val="TAH"/>
            </w:pPr>
            <w:r w:rsidRPr="00E27D23">
              <w:t>Condition</w:t>
            </w:r>
          </w:p>
        </w:tc>
      </w:tr>
      <w:tr w:rsidR="00D705B7" w:rsidRPr="00E27D23" w14:paraId="0E820F15" w14:textId="77777777" w:rsidTr="009A7812">
        <w:tblPrEx>
          <w:tblCellMar>
            <w:left w:w="108" w:type="dxa"/>
            <w:right w:w="108" w:type="dxa"/>
          </w:tblCellMar>
        </w:tblPrEx>
        <w:tc>
          <w:tcPr>
            <w:tcW w:w="3919" w:type="dxa"/>
            <w:shd w:val="clear" w:color="auto" w:fill="auto"/>
          </w:tcPr>
          <w:p w14:paraId="2C331413" w14:textId="77777777" w:rsidR="00D705B7" w:rsidRPr="00E27D23" w:rsidRDefault="00D705B7" w:rsidP="009A7812">
            <w:pPr>
              <w:pStyle w:val="TAL"/>
            </w:pPr>
            <w:r w:rsidRPr="00E27D23">
              <w:t>Requested MBS container</w:t>
            </w:r>
          </w:p>
        </w:tc>
        <w:tc>
          <w:tcPr>
            <w:tcW w:w="2552" w:type="dxa"/>
            <w:shd w:val="clear" w:color="auto" w:fill="auto"/>
          </w:tcPr>
          <w:p w14:paraId="3E95E5A8" w14:textId="77777777" w:rsidR="00D705B7" w:rsidRPr="00E27D23" w:rsidRDefault="00D705B7" w:rsidP="009A7812">
            <w:pPr>
              <w:pStyle w:val="TAL"/>
            </w:pPr>
          </w:p>
        </w:tc>
        <w:tc>
          <w:tcPr>
            <w:tcW w:w="2031" w:type="dxa"/>
            <w:shd w:val="clear" w:color="auto" w:fill="auto"/>
          </w:tcPr>
          <w:p w14:paraId="1798462F" w14:textId="77777777" w:rsidR="00D705B7" w:rsidRPr="00E27D23" w:rsidRDefault="00D705B7" w:rsidP="009A7812">
            <w:pPr>
              <w:pStyle w:val="TAL"/>
            </w:pPr>
          </w:p>
        </w:tc>
        <w:tc>
          <w:tcPr>
            <w:tcW w:w="1245" w:type="dxa"/>
            <w:shd w:val="clear" w:color="auto" w:fill="auto"/>
          </w:tcPr>
          <w:p w14:paraId="47C93EFB" w14:textId="77777777" w:rsidR="00D705B7" w:rsidRPr="00E27D23" w:rsidRDefault="00D705B7" w:rsidP="009A7812">
            <w:pPr>
              <w:pStyle w:val="TAL"/>
            </w:pPr>
          </w:p>
        </w:tc>
      </w:tr>
      <w:tr w:rsidR="00D705B7" w:rsidRPr="00E27D23" w14:paraId="69DC9802" w14:textId="77777777" w:rsidTr="009A7812">
        <w:tblPrEx>
          <w:tblCellMar>
            <w:left w:w="108" w:type="dxa"/>
            <w:right w:w="108" w:type="dxa"/>
          </w:tblCellMar>
        </w:tblPrEx>
        <w:tc>
          <w:tcPr>
            <w:tcW w:w="3919" w:type="dxa"/>
            <w:shd w:val="clear" w:color="auto" w:fill="auto"/>
          </w:tcPr>
          <w:p w14:paraId="2E8961AF" w14:textId="77777777" w:rsidR="00D705B7" w:rsidRPr="00E27D23" w:rsidRDefault="00D705B7" w:rsidP="009A7812">
            <w:pPr>
              <w:pStyle w:val="TAL"/>
            </w:pPr>
            <w:r w:rsidRPr="00E27D23">
              <w:t xml:space="preserve">  MBS session information</w:t>
            </w:r>
          </w:p>
        </w:tc>
        <w:tc>
          <w:tcPr>
            <w:tcW w:w="2552" w:type="dxa"/>
            <w:shd w:val="clear" w:color="auto" w:fill="auto"/>
          </w:tcPr>
          <w:p w14:paraId="6775543C" w14:textId="77777777" w:rsidR="00D705B7" w:rsidRPr="00E27D23" w:rsidRDefault="00D705B7" w:rsidP="009A7812">
            <w:pPr>
              <w:pStyle w:val="TAL"/>
            </w:pPr>
          </w:p>
        </w:tc>
        <w:tc>
          <w:tcPr>
            <w:tcW w:w="2031" w:type="dxa"/>
            <w:shd w:val="clear" w:color="auto" w:fill="auto"/>
          </w:tcPr>
          <w:p w14:paraId="1B2D5D96" w14:textId="77777777" w:rsidR="00D705B7" w:rsidRPr="00E27D23" w:rsidRDefault="00D705B7" w:rsidP="009A7812">
            <w:pPr>
              <w:pStyle w:val="TAL"/>
            </w:pPr>
          </w:p>
        </w:tc>
        <w:tc>
          <w:tcPr>
            <w:tcW w:w="1245" w:type="dxa"/>
            <w:shd w:val="clear" w:color="auto" w:fill="auto"/>
          </w:tcPr>
          <w:p w14:paraId="366C0A86" w14:textId="77777777" w:rsidR="00D705B7" w:rsidRPr="00E27D23" w:rsidRDefault="00D705B7" w:rsidP="009A7812">
            <w:pPr>
              <w:pStyle w:val="TAL"/>
            </w:pPr>
          </w:p>
        </w:tc>
      </w:tr>
      <w:tr w:rsidR="00D705B7" w:rsidRPr="00E27D23" w14:paraId="20078EC8" w14:textId="77777777" w:rsidTr="009A7812">
        <w:tblPrEx>
          <w:tblCellMar>
            <w:left w:w="108" w:type="dxa"/>
            <w:right w:w="108" w:type="dxa"/>
          </w:tblCellMar>
        </w:tblPrEx>
        <w:tc>
          <w:tcPr>
            <w:tcW w:w="3919" w:type="dxa"/>
            <w:tcBorders>
              <w:bottom w:val="single" w:sz="4" w:space="0" w:color="auto"/>
            </w:tcBorders>
            <w:shd w:val="clear" w:color="auto" w:fill="auto"/>
          </w:tcPr>
          <w:p w14:paraId="4EC0830E" w14:textId="77777777" w:rsidR="00D705B7" w:rsidRPr="00E27D23" w:rsidRDefault="00D705B7" w:rsidP="009A7812">
            <w:pPr>
              <w:pStyle w:val="TAL"/>
            </w:pPr>
            <w:r w:rsidRPr="00E27D23">
              <w:t xml:space="preserve">    MBS operation</w:t>
            </w:r>
          </w:p>
        </w:tc>
        <w:tc>
          <w:tcPr>
            <w:tcW w:w="2552" w:type="dxa"/>
            <w:tcBorders>
              <w:bottom w:val="single" w:sz="4" w:space="0" w:color="auto"/>
            </w:tcBorders>
            <w:shd w:val="clear" w:color="auto" w:fill="auto"/>
          </w:tcPr>
          <w:p w14:paraId="4A70935E" w14:textId="77777777" w:rsidR="00D705B7" w:rsidRPr="00E27D23" w:rsidRDefault="00D705B7" w:rsidP="009A7812">
            <w:pPr>
              <w:pStyle w:val="TAL"/>
            </w:pPr>
            <w:r w:rsidRPr="00E27D23">
              <w:t>‘01’B</w:t>
            </w:r>
          </w:p>
        </w:tc>
        <w:tc>
          <w:tcPr>
            <w:tcW w:w="2031" w:type="dxa"/>
            <w:shd w:val="clear" w:color="auto" w:fill="auto"/>
          </w:tcPr>
          <w:p w14:paraId="5BD24A79" w14:textId="77777777" w:rsidR="00D705B7" w:rsidRPr="00E27D23" w:rsidRDefault="00D705B7" w:rsidP="009A7812">
            <w:pPr>
              <w:pStyle w:val="TAL"/>
            </w:pPr>
            <w:r w:rsidRPr="00E27D23">
              <w:t>Join MBS session</w:t>
            </w:r>
          </w:p>
        </w:tc>
        <w:tc>
          <w:tcPr>
            <w:tcW w:w="1245" w:type="dxa"/>
            <w:shd w:val="clear" w:color="auto" w:fill="auto"/>
          </w:tcPr>
          <w:p w14:paraId="2D7FEF2E" w14:textId="77777777" w:rsidR="00D705B7" w:rsidRPr="00E27D23" w:rsidRDefault="00D705B7" w:rsidP="009A7812">
            <w:pPr>
              <w:pStyle w:val="TAL"/>
            </w:pPr>
          </w:p>
        </w:tc>
      </w:tr>
      <w:tr w:rsidR="00D705B7" w:rsidRPr="00E27D23" w14:paraId="575274F2" w14:textId="77777777" w:rsidTr="009A7812">
        <w:tc>
          <w:tcPr>
            <w:tcW w:w="3919" w:type="dxa"/>
            <w:shd w:val="clear" w:color="auto" w:fill="auto"/>
          </w:tcPr>
          <w:p w14:paraId="5CFD44AE" w14:textId="77777777" w:rsidR="00D705B7" w:rsidRPr="00E27D23" w:rsidRDefault="00D705B7" w:rsidP="009A7812">
            <w:pPr>
              <w:pStyle w:val="TAL"/>
            </w:pPr>
            <w:r w:rsidRPr="00E27D23">
              <w:t xml:space="preserve">    Type of MBS session ID</w:t>
            </w:r>
          </w:p>
        </w:tc>
        <w:tc>
          <w:tcPr>
            <w:tcW w:w="2552" w:type="dxa"/>
            <w:shd w:val="clear" w:color="auto" w:fill="auto"/>
          </w:tcPr>
          <w:p w14:paraId="7B409F9F" w14:textId="77777777" w:rsidR="00D705B7" w:rsidRPr="00E27D23" w:rsidRDefault="00D705B7" w:rsidP="009A7812">
            <w:pPr>
              <w:pStyle w:val="TAL"/>
            </w:pPr>
            <w:r w:rsidRPr="00E27D23">
              <w:t>Not checked</w:t>
            </w:r>
          </w:p>
        </w:tc>
        <w:tc>
          <w:tcPr>
            <w:tcW w:w="2031" w:type="dxa"/>
            <w:shd w:val="clear" w:color="auto" w:fill="auto"/>
          </w:tcPr>
          <w:p w14:paraId="7938A3D9" w14:textId="77777777" w:rsidR="00D705B7" w:rsidRPr="00E27D23" w:rsidRDefault="00D705B7" w:rsidP="009A7812">
            <w:pPr>
              <w:pStyle w:val="TAL"/>
            </w:pPr>
          </w:p>
        </w:tc>
        <w:tc>
          <w:tcPr>
            <w:tcW w:w="1245" w:type="dxa"/>
            <w:shd w:val="clear" w:color="auto" w:fill="auto"/>
          </w:tcPr>
          <w:p w14:paraId="0CF2BD3D" w14:textId="77777777" w:rsidR="00D705B7" w:rsidRPr="00E27D23" w:rsidRDefault="00D705B7" w:rsidP="009A7812">
            <w:pPr>
              <w:pStyle w:val="TAL"/>
            </w:pPr>
          </w:p>
        </w:tc>
      </w:tr>
      <w:tr w:rsidR="00D705B7" w:rsidRPr="00E27D23" w14:paraId="7EADFA80" w14:textId="77777777" w:rsidTr="009A7812">
        <w:trPr>
          <w:trHeight w:val="94"/>
        </w:trPr>
        <w:tc>
          <w:tcPr>
            <w:tcW w:w="3919" w:type="dxa"/>
            <w:shd w:val="clear" w:color="auto" w:fill="auto"/>
          </w:tcPr>
          <w:p w14:paraId="115D5311" w14:textId="77777777" w:rsidR="00D705B7" w:rsidRPr="00E27D23" w:rsidRDefault="00D705B7" w:rsidP="009A7812">
            <w:pPr>
              <w:pStyle w:val="TAL"/>
            </w:pPr>
            <w:r w:rsidRPr="00E27D23">
              <w:t xml:space="preserve">    MBS session ID</w:t>
            </w:r>
          </w:p>
        </w:tc>
        <w:tc>
          <w:tcPr>
            <w:tcW w:w="2552" w:type="dxa"/>
            <w:shd w:val="clear" w:color="auto" w:fill="auto"/>
          </w:tcPr>
          <w:p w14:paraId="44485CE9" w14:textId="77777777" w:rsidR="00D705B7" w:rsidRPr="00E27D23" w:rsidRDefault="00D705B7" w:rsidP="009A7812">
            <w:pPr>
              <w:pStyle w:val="TAL"/>
            </w:pPr>
          </w:p>
        </w:tc>
        <w:tc>
          <w:tcPr>
            <w:tcW w:w="2031" w:type="dxa"/>
            <w:shd w:val="clear" w:color="auto" w:fill="auto"/>
          </w:tcPr>
          <w:p w14:paraId="27213727" w14:textId="77777777" w:rsidR="00D705B7" w:rsidRPr="00E27D23" w:rsidRDefault="00D705B7" w:rsidP="009A7812">
            <w:pPr>
              <w:pStyle w:val="TAL"/>
            </w:pPr>
            <w:r w:rsidRPr="00E27D23">
              <w:t>TMGI-1</w:t>
            </w:r>
          </w:p>
        </w:tc>
        <w:tc>
          <w:tcPr>
            <w:tcW w:w="1245" w:type="dxa"/>
            <w:shd w:val="clear" w:color="auto" w:fill="auto"/>
          </w:tcPr>
          <w:p w14:paraId="404DAB36" w14:textId="77777777" w:rsidR="00D705B7" w:rsidRPr="00E27D23" w:rsidRDefault="00D705B7" w:rsidP="009A7812">
            <w:pPr>
              <w:pStyle w:val="TAL"/>
            </w:pPr>
          </w:p>
        </w:tc>
      </w:tr>
      <w:tr w:rsidR="00D705B7" w:rsidRPr="00E27D23" w14:paraId="71A543D3" w14:textId="77777777" w:rsidTr="009A7812">
        <w:trPr>
          <w:trHeight w:val="94"/>
        </w:trPr>
        <w:tc>
          <w:tcPr>
            <w:tcW w:w="3919" w:type="dxa"/>
            <w:shd w:val="clear" w:color="auto" w:fill="auto"/>
          </w:tcPr>
          <w:p w14:paraId="736FF011" w14:textId="77777777" w:rsidR="00D705B7" w:rsidRPr="00E27D23" w:rsidRDefault="00D705B7" w:rsidP="009A7812">
            <w:pPr>
              <w:pStyle w:val="TAL"/>
            </w:pPr>
            <w:r w:rsidRPr="00E27D23">
              <w:t xml:space="preserve">      MBMS Service ID</w:t>
            </w:r>
          </w:p>
        </w:tc>
        <w:tc>
          <w:tcPr>
            <w:tcW w:w="2552" w:type="dxa"/>
            <w:shd w:val="clear" w:color="auto" w:fill="auto"/>
          </w:tcPr>
          <w:p w14:paraId="2859A7D9" w14:textId="77777777" w:rsidR="00D705B7" w:rsidRPr="00E27D23" w:rsidRDefault="00D705B7" w:rsidP="009A7812">
            <w:pPr>
              <w:pStyle w:val="TAL"/>
            </w:pPr>
            <w:r w:rsidRPr="00E27D23">
              <w:t>‘000101’H</w:t>
            </w:r>
          </w:p>
        </w:tc>
        <w:tc>
          <w:tcPr>
            <w:tcW w:w="2031" w:type="dxa"/>
            <w:shd w:val="clear" w:color="auto" w:fill="auto"/>
          </w:tcPr>
          <w:p w14:paraId="12890A6C" w14:textId="77777777" w:rsidR="00D705B7" w:rsidRPr="00E27D23" w:rsidRDefault="00D705B7" w:rsidP="009A7812">
            <w:pPr>
              <w:pStyle w:val="TAL"/>
            </w:pPr>
          </w:p>
        </w:tc>
        <w:tc>
          <w:tcPr>
            <w:tcW w:w="1245" w:type="dxa"/>
            <w:shd w:val="clear" w:color="auto" w:fill="auto"/>
          </w:tcPr>
          <w:p w14:paraId="2E619BDD" w14:textId="77777777" w:rsidR="00D705B7" w:rsidRPr="00E27D23" w:rsidRDefault="00D705B7" w:rsidP="009A7812">
            <w:pPr>
              <w:pStyle w:val="TAL"/>
            </w:pPr>
          </w:p>
        </w:tc>
      </w:tr>
      <w:tr w:rsidR="00D705B7" w:rsidRPr="00E27D23" w14:paraId="6EA5D80A" w14:textId="77777777" w:rsidTr="009A7812">
        <w:trPr>
          <w:trHeight w:val="94"/>
        </w:trPr>
        <w:tc>
          <w:tcPr>
            <w:tcW w:w="3919" w:type="dxa"/>
            <w:shd w:val="clear" w:color="auto" w:fill="auto"/>
          </w:tcPr>
          <w:p w14:paraId="6C27EDFC" w14:textId="77777777" w:rsidR="00D705B7" w:rsidRPr="00E27D23" w:rsidRDefault="00D705B7" w:rsidP="009A7812">
            <w:pPr>
              <w:pStyle w:val="TAL"/>
            </w:pPr>
            <w:r w:rsidRPr="00E27D23">
              <w:t xml:space="preserve">      MCC</w:t>
            </w:r>
          </w:p>
        </w:tc>
        <w:tc>
          <w:tcPr>
            <w:tcW w:w="2552" w:type="dxa"/>
            <w:shd w:val="clear" w:color="auto" w:fill="auto"/>
          </w:tcPr>
          <w:p w14:paraId="52E1D1F5"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3C40961F" w14:textId="77777777" w:rsidR="00D705B7" w:rsidRPr="00E27D23" w:rsidRDefault="00D705B7" w:rsidP="009A7812">
            <w:pPr>
              <w:pStyle w:val="TAL"/>
            </w:pPr>
          </w:p>
        </w:tc>
        <w:tc>
          <w:tcPr>
            <w:tcW w:w="1245" w:type="dxa"/>
            <w:shd w:val="clear" w:color="auto" w:fill="auto"/>
          </w:tcPr>
          <w:p w14:paraId="14CBEF3E" w14:textId="77777777" w:rsidR="00D705B7" w:rsidRPr="00E27D23" w:rsidRDefault="00D705B7" w:rsidP="009A7812">
            <w:pPr>
              <w:pStyle w:val="TAL"/>
            </w:pPr>
          </w:p>
        </w:tc>
      </w:tr>
      <w:tr w:rsidR="00D705B7" w:rsidRPr="00E27D23" w14:paraId="242D6D1A" w14:textId="77777777" w:rsidTr="009A7812">
        <w:trPr>
          <w:trHeight w:val="94"/>
        </w:trPr>
        <w:tc>
          <w:tcPr>
            <w:tcW w:w="3919" w:type="dxa"/>
            <w:shd w:val="clear" w:color="auto" w:fill="auto"/>
          </w:tcPr>
          <w:p w14:paraId="6B5DF283" w14:textId="77777777" w:rsidR="00D705B7" w:rsidRPr="00E27D23" w:rsidRDefault="00D705B7" w:rsidP="009A7812">
            <w:pPr>
              <w:pStyle w:val="TAL"/>
            </w:pPr>
            <w:r w:rsidRPr="00E27D23">
              <w:t xml:space="preserve">      MNC</w:t>
            </w:r>
          </w:p>
        </w:tc>
        <w:tc>
          <w:tcPr>
            <w:tcW w:w="2552" w:type="dxa"/>
            <w:shd w:val="clear" w:color="auto" w:fill="auto"/>
          </w:tcPr>
          <w:p w14:paraId="0E2D8799"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03B7C3BD" w14:textId="77777777" w:rsidR="00D705B7" w:rsidRPr="00E27D23" w:rsidRDefault="00D705B7" w:rsidP="009A7812">
            <w:pPr>
              <w:pStyle w:val="TAL"/>
            </w:pPr>
          </w:p>
        </w:tc>
        <w:tc>
          <w:tcPr>
            <w:tcW w:w="1245" w:type="dxa"/>
            <w:shd w:val="clear" w:color="auto" w:fill="auto"/>
          </w:tcPr>
          <w:p w14:paraId="3BDCE441" w14:textId="77777777" w:rsidR="00D705B7" w:rsidRPr="00E27D23" w:rsidRDefault="00D705B7" w:rsidP="009A7812">
            <w:pPr>
              <w:pStyle w:val="TAL"/>
            </w:pPr>
          </w:p>
        </w:tc>
      </w:tr>
      <w:tr w:rsidR="00D705B7" w:rsidRPr="00E27D23" w14:paraId="5A39C93A" w14:textId="77777777" w:rsidTr="009A7812">
        <w:trPr>
          <w:trHeight w:val="94"/>
        </w:trPr>
        <w:tc>
          <w:tcPr>
            <w:tcW w:w="3919" w:type="dxa"/>
            <w:shd w:val="clear" w:color="auto" w:fill="auto"/>
          </w:tcPr>
          <w:p w14:paraId="7DBF4FF7" w14:textId="77777777" w:rsidR="00D705B7" w:rsidRPr="00E27D23" w:rsidRDefault="00D705B7" w:rsidP="009A7812">
            <w:pPr>
              <w:pStyle w:val="TAL"/>
            </w:pPr>
            <w:r w:rsidRPr="00E27D23">
              <w:t xml:space="preserve">  MBS session information</w:t>
            </w:r>
          </w:p>
        </w:tc>
        <w:tc>
          <w:tcPr>
            <w:tcW w:w="2552" w:type="dxa"/>
            <w:shd w:val="clear" w:color="auto" w:fill="auto"/>
          </w:tcPr>
          <w:p w14:paraId="2F6BA88C" w14:textId="77777777" w:rsidR="00D705B7" w:rsidRPr="00E27D23" w:rsidRDefault="00D705B7" w:rsidP="009A7812">
            <w:pPr>
              <w:pStyle w:val="TAL"/>
            </w:pPr>
          </w:p>
        </w:tc>
        <w:tc>
          <w:tcPr>
            <w:tcW w:w="2031" w:type="dxa"/>
            <w:shd w:val="clear" w:color="auto" w:fill="auto"/>
          </w:tcPr>
          <w:p w14:paraId="502DD967" w14:textId="77777777" w:rsidR="00D705B7" w:rsidRPr="00E27D23" w:rsidRDefault="00D705B7" w:rsidP="009A7812">
            <w:pPr>
              <w:pStyle w:val="TAL"/>
            </w:pPr>
          </w:p>
        </w:tc>
        <w:tc>
          <w:tcPr>
            <w:tcW w:w="1245" w:type="dxa"/>
            <w:shd w:val="clear" w:color="auto" w:fill="auto"/>
          </w:tcPr>
          <w:p w14:paraId="09FA1665" w14:textId="77777777" w:rsidR="00D705B7" w:rsidRPr="00E27D23" w:rsidRDefault="00D705B7" w:rsidP="009A7812">
            <w:pPr>
              <w:pStyle w:val="TAL"/>
            </w:pPr>
          </w:p>
        </w:tc>
      </w:tr>
      <w:tr w:rsidR="00D705B7" w:rsidRPr="00E27D23" w14:paraId="20E3365E" w14:textId="77777777" w:rsidTr="009A7812">
        <w:trPr>
          <w:trHeight w:val="94"/>
        </w:trPr>
        <w:tc>
          <w:tcPr>
            <w:tcW w:w="3919" w:type="dxa"/>
            <w:shd w:val="clear" w:color="auto" w:fill="auto"/>
          </w:tcPr>
          <w:p w14:paraId="75E99A2C" w14:textId="77777777" w:rsidR="00D705B7" w:rsidRPr="00E27D23" w:rsidRDefault="00D705B7" w:rsidP="009A7812">
            <w:pPr>
              <w:pStyle w:val="TAL"/>
            </w:pPr>
            <w:r w:rsidRPr="00E27D23">
              <w:t xml:space="preserve">    MBS operation</w:t>
            </w:r>
          </w:p>
        </w:tc>
        <w:tc>
          <w:tcPr>
            <w:tcW w:w="2552" w:type="dxa"/>
            <w:shd w:val="clear" w:color="auto" w:fill="auto"/>
          </w:tcPr>
          <w:p w14:paraId="1DCC7D9A" w14:textId="77777777" w:rsidR="00D705B7" w:rsidRPr="00E27D23" w:rsidRDefault="00D705B7" w:rsidP="009A7812">
            <w:pPr>
              <w:pStyle w:val="TAL"/>
            </w:pPr>
            <w:r w:rsidRPr="00E27D23">
              <w:t>‘01’B</w:t>
            </w:r>
          </w:p>
        </w:tc>
        <w:tc>
          <w:tcPr>
            <w:tcW w:w="2031" w:type="dxa"/>
            <w:shd w:val="clear" w:color="auto" w:fill="auto"/>
          </w:tcPr>
          <w:p w14:paraId="48FB3AE9" w14:textId="77777777" w:rsidR="00D705B7" w:rsidRPr="00E27D23" w:rsidRDefault="00D705B7" w:rsidP="009A7812">
            <w:pPr>
              <w:pStyle w:val="TAL"/>
            </w:pPr>
            <w:r w:rsidRPr="00E27D23">
              <w:t>Join MBS session</w:t>
            </w:r>
          </w:p>
        </w:tc>
        <w:tc>
          <w:tcPr>
            <w:tcW w:w="1245" w:type="dxa"/>
            <w:shd w:val="clear" w:color="auto" w:fill="auto"/>
          </w:tcPr>
          <w:p w14:paraId="690FDECC" w14:textId="77777777" w:rsidR="00D705B7" w:rsidRPr="00E27D23" w:rsidRDefault="00D705B7" w:rsidP="009A7812">
            <w:pPr>
              <w:pStyle w:val="TAL"/>
            </w:pPr>
          </w:p>
        </w:tc>
      </w:tr>
      <w:tr w:rsidR="00D705B7" w:rsidRPr="00E27D23" w14:paraId="690F0B7F" w14:textId="77777777" w:rsidTr="009A7812">
        <w:trPr>
          <w:trHeight w:val="94"/>
        </w:trPr>
        <w:tc>
          <w:tcPr>
            <w:tcW w:w="3919" w:type="dxa"/>
            <w:shd w:val="clear" w:color="auto" w:fill="auto"/>
          </w:tcPr>
          <w:p w14:paraId="47A96A19" w14:textId="77777777" w:rsidR="00D705B7" w:rsidRPr="00E27D23" w:rsidRDefault="00D705B7" w:rsidP="009A7812">
            <w:pPr>
              <w:pStyle w:val="TAL"/>
            </w:pPr>
            <w:r w:rsidRPr="00E27D23">
              <w:t xml:space="preserve">    Type of MBS session ID</w:t>
            </w:r>
          </w:p>
        </w:tc>
        <w:tc>
          <w:tcPr>
            <w:tcW w:w="2552" w:type="dxa"/>
            <w:shd w:val="clear" w:color="auto" w:fill="auto"/>
          </w:tcPr>
          <w:p w14:paraId="49581287" w14:textId="77777777" w:rsidR="00D705B7" w:rsidRPr="00E27D23" w:rsidRDefault="00D705B7" w:rsidP="009A7812">
            <w:pPr>
              <w:pStyle w:val="TAL"/>
            </w:pPr>
            <w:r w:rsidRPr="00E27D23">
              <w:t>Not checked</w:t>
            </w:r>
          </w:p>
        </w:tc>
        <w:tc>
          <w:tcPr>
            <w:tcW w:w="2031" w:type="dxa"/>
            <w:shd w:val="clear" w:color="auto" w:fill="auto"/>
          </w:tcPr>
          <w:p w14:paraId="52CBAFE4" w14:textId="77777777" w:rsidR="00D705B7" w:rsidRPr="00E27D23" w:rsidRDefault="00D705B7" w:rsidP="009A7812">
            <w:pPr>
              <w:pStyle w:val="TAL"/>
            </w:pPr>
          </w:p>
        </w:tc>
        <w:tc>
          <w:tcPr>
            <w:tcW w:w="1245" w:type="dxa"/>
            <w:shd w:val="clear" w:color="auto" w:fill="auto"/>
          </w:tcPr>
          <w:p w14:paraId="6B27986A" w14:textId="77777777" w:rsidR="00D705B7" w:rsidRPr="00E27D23" w:rsidRDefault="00D705B7" w:rsidP="009A7812">
            <w:pPr>
              <w:pStyle w:val="TAL"/>
            </w:pPr>
          </w:p>
        </w:tc>
      </w:tr>
      <w:tr w:rsidR="00D705B7" w:rsidRPr="00E27D23" w14:paraId="2E4B57A2" w14:textId="77777777" w:rsidTr="009A7812">
        <w:trPr>
          <w:trHeight w:val="94"/>
        </w:trPr>
        <w:tc>
          <w:tcPr>
            <w:tcW w:w="3919" w:type="dxa"/>
            <w:shd w:val="clear" w:color="auto" w:fill="auto"/>
          </w:tcPr>
          <w:p w14:paraId="0139040C" w14:textId="77777777" w:rsidR="00D705B7" w:rsidRPr="00E27D23" w:rsidRDefault="00D705B7" w:rsidP="009A7812">
            <w:pPr>
              <w:pStyle w:val="TAL"/>
            </w:pPr>
            <w:r w:rsidRPr="00E27D23">
              <w:t xml:space="preserve">    MBS session ID</w:t>
            </w:r>
          </w:p>
        </w:tc>
        <w:tc>
          <w:tcPr>
            <w:tcW w:w="2552" w:type="dxa"/>
            <w:shd w:val="clear" w:color="auto" w:fill="auto"/>
          </w:tcPr>
          <w:p w14:paraId="035CEBF9" w14:textId="77777777" w:rsidR="00D705B7" w:rsidRPr="00E27D23" w:rsidRDefault="00D705B7" w:rsidP="009A7812">
            <w:pPr>
              <w:pStyle w:val="TAL"/>
            </w:pPr>
          </w:p>
        </w:tc>
        <w:tc>
          <w:tcPr>
            <w:tcW w:w="2031" w:type="dxa"/>
            <w:shd w:val="clear" w:color="auto" w:fill="auto"/>
          </w:tcPr>
          <w:p w14:paraId="1ED557FF" w14:textId="77777777" w:rsidR="00D705B7" w:rsidRPr="00E27D23" w:rsidRDefault="00D705B7" w:rsidP="009A7812">
            <w:pPr>
              <w:pStyle w:val="TAL"/>
            </w:pPr>
            <w:r w:rsidRPr="00E27D23">
              <w:t>TMGI-2</w:t>
            </w:r>
          </w:p>
        </w:tc>
        <w:tc>
          <w:tcPr>
            <w:tcW w:w="1245" w:type="dxa"/>
            <w:shd w:val="clear" w:color="auto" w:fill="auto"/>
          </w:tcPr>
          <w:p w14:paraId="799D9ADF" w14:textId="77777777" w:rsidR="00D705B7" w:rsidRPr="00E27D23" w:rsidRDefault="00D705B7" w:rsidP="009A7812">
            <w:pPr>
              <w:pStyle w:val="TAL"/>
            </w:pPr>
          </w:p>
        </w:tc>
      </w:tr>
      <w:tr w:rsidR="00D705B7" w:rsidRPr="00E27D23" w14:paraId="5C266F72" w14:textId="77777777" w:rsidTr="009A7812">
        <w:trPr>
          <w:trHeight w:val="94"/>
        </w:trPr>
        <w:tc>
          <w:tcPr>
            <w:tcW w:w="3919" w:type="dxa"/>
            <w:shd w:val="clear" w:color="auto" w:fill="auto"/>
          </w:tcPr>
          <w:p w14:paraId="1B6DB267" w14:textId="77777777" w:rsidR="00D705B7" w:rsidRPr="00E27D23" w:rsidRDefault="00D705B7" w:rsidP="009A7812">
            <w:pPr>
              <w:pStyle w:val="TAL"/>
            </w:pPr>
            <w:r w:rsidRPr="00E27D23">
              <w:t xml:space="preserve">      MBMS Service ID</w:t>
            </w:r>
          </w:p>
        </w:tc>
        <w:tc>
          <w:tcPr>
            <w:tcW w:w="2552" w:type="dxa"/>
            <w:shd w:val="clear" w:color="auto" w:fill="auto"/>
          </w:tcPr>
          <w:p w14:paraId="5A61D702" w14:textId="77777777" w:rsidR="00D705B7" w:rsidRPr="00E27D23" w:rsidRDefault="00D705B7" w:rsidP="009A7812">
            <w:pPr>
              <w:pStyle w:val="TAL"/>
            </w:pPr>
            <w:r w:rsidRPr="00E27D23">
              <w:t>‘000102’H</w:t>
            </w:r>
          </w:p>
        </w:tc>
        <w:tc>
          <w:tcPr>
            <w:tcW w:w="2031" w:type="dxa"/>
            <w:shd w:val="clear" w:color="auto" w:fill="auto"/>
          </w:tcPr>
          <w:p w14:paraId="76824D67" w14:textId="77777777" w:rsidR="00D705B7" w:rsidRPr="00E27D23" w:rsidRDefault="00D705B7" w:rsidP="009A7812">
            <w:pPr>
              <w:pStyle w:val="TAL"/>
            </w:pPr>
          </w:p>
        </w:tc>
        <w:tc>
          <w:tcPr>
            <w:tcW w:w="1245" w:type="dxa"/>
            <w:shd w:val="clear" w:color="auto" w:fill="auto"/>
          </w:tcPr>
          <w:p w14:paraId="7FE054E9" w14:textId="77777777" w:rsidR="00D705B7" w:rsidRPr="00E27D23" w:rsidRDefault="00D705B7" w:rsidP="009A7812">
            <w:pPr>
              <w:pStyle w:val="TAL"/>
            </w:pPr>
          </w:p>
        </w:tc>
      </w:tr>
      <w:tr w:rsidR="00D705B7" w:rsidRPr="00E27D23" w14:paraId="20ABBE65" w14:textId="77777777" w:rsidTr="009A7812">
        <w:trPr>
          <w:trHeight w:val="94"/>
        </w:trPr>
        <w:tc>
          <w:tcPr>
            <w:tcW w:w="3919" w:type="dxa"/>
            <w:shd w:val="clear" w:color="auto" w:fill="auto"/>
          </w:tcPr>
          <w:p w14:paraId="498E4B8B" w14:textId="77777777" w:rsidR="00D705B7" w:rsidRPr="00E27D23" w:rsidRDefault="00D705B7" w:rsidP="009A7812">
            <w:pPr>
              <w:pStyle w:val="TAL"/>
            </w:pPr>
            <w:r w:rsidRPr="00E27D23">
              <w:t xml:space="preserve">      MCC</w:t>
            </w:r>
          </w:p>
        </w:tc>
        <w:tc>
          <w:tcPr>
            <w:tcW w:w="2552" w:type="dxa"/>
            <w:shd w:val="clear" w:color="auto" w:fill="auto"/>
          </w:tcPr>
          <w:p w14:paraId="72F4F93F"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3B0AD95A" w14:textId="77777777" w:rsidR="00D705B7" w:rsidRPr="00E27D23" w:rsidRDefault="00D705B7" w:rsidP="009A7812">
            <w:pPr>
              <w:pStyle w:val="TAL"/>
            </w:pPr>
          </w:p>
        </w:tc>
        <w:tc>
          <w:tcPr>
            <w:tcW w:w="1245" w:type="dxa"/>
            <w:shd w:val="clear" w:color="auto" w:fill="auto"/>
          </w:tcPr>
          <w:p w14:paraId="2A412817" w14:textId="77777777" w:rsidR="00D705B7" w:rsidRPr="00E27D23" w:rsidRDefault="00D705B7" w:rsidP="009A7812">
            <w:pPr>
              <w:pStyle w:val="TAL"/>
            </w:pPr>
          </w:p>
        </w:tc>
      </w:tr>
      <w:tr w:rsidR="00D705B7" w:rsidRPr="00E27D23" w14:paraId="488EE54D" w14:textId="77777777" w:rsidTr="009A7812">
        <w:trPr>
          <w:trHeight w:val="94"/>
        </w:trPr>
        <w:tc>
          <w:tcPr>
            <w:tcW w:w="3919" w:type="dxa"/>
            <w:shd w:val="clear" w:color="auto" w:fill="auto"/>
          </w:tcPr>
          <w:p w14:paraId="77B3D977" w14:textId="77777777" w:rsidR="00D705B7" w:rsidRPr="00E27D23" w:rsidRDefault="00D705B7" w:rsidP="009A7812">
            <w:pPr>
              <w:pStyle w:val="TAL"/>
            </w:pPr>
            <w:r w:rsidRPr="00E27D23">
              <w:t xml:space="preserve">      MNC</w:t>
            </w:r>
          </w:p>
        </w:tc>
        <w:tc>
          <w:tcPr>
            <w:tcW w:w="2552" w:type="dxa"/>
            <w:shd w:val="clear" w:color="auto" w:fill="auto"/>
          </w:tcPr>
          <w:p w14:paraId="49AAB3F3"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34C645B9" w14:textId="77777777" w:rsidR="00D705B7" w:rsidRPr="00E27D23" w:rsidRDefault="00D705B7" w:rsidP="009A7812">
            <w:pPr>
              <w:pStyle w:val="TAL"/>
            </w:pPr>
          </w:p>
        </w:tc>
        <w:tc>
          <w:tcPr>
            <w:tcW w:w="1245" w:type="dxa"/>
            <w:shd w:val="clear" w:color="auto" w:fill="auto"/>
          </w:tcPr>
          <w:p w14:paraId="356D98E2" w14:textId="77777777" w:rsidR="00D705B7" w:rsidRPr="00E27D23" w:rsidRDefault="00D705B7" w:rsidP="009A7812">
            <w:pPr>
              <w:pStyle w:val="TAL"/>
            </w:pPr>
          </w:p>
        </w:tc>
      </w:tr>
    </w:tbl>
    <w:p w14:paraId="2CFF9497" w14:textId="77777777" w:rsidR="00D705B7" w:rsidRPr="00E27D23" w:rsidRDefault="00D705B7" w:rsidP="00D705B7"/>
    <w:p w14:paraId="63F4219F" w14:textId="61DCEE7B" w:rsidR="00D705B7" w:rsidRPr="00E27D23" w:rsidRDefault="00D705B7" w:rsidP="00D705B7">
      <w:pPr>
        <w:pStyle w:val="TH"/>
      </w:pPr>
      <w:r w:rsidRPr="00E27D23">
        <w:rPr>
          <w:color w:val="000000"/>
        </w:rPr>
        <w:t>Table 14.2.1.1.3.3.3-3</w:t>
      </w:r>
      <w:r w:rsidRPr="00E27D23">
        <w:t>:</w:t>
      </w:r>
      <w:r w:rsidRPr="00E27D23">
        <w:rPr>
          <w:i/>
          <w:iCs/>
        </w:rPr>
        <w:t xml:space="preserve"> </w:t>
      </w:r>
      <w:r w:rsidRPr="00E27D23">
        <w:t>PDU SESSION MODIFICATION COMMAND</w:t>
      </w:r>
      <w:r w:rsidRPr="00E27D23">
        <w:rPr>
          <w:iCs/>
        </w:rPr>
        <w:t xml:space="preserve"> </w:t>
      </w:r>
      <w:r w:rsidRPr="00E27D23">
        <w:t xml:space="preserve">(step </w:t>
      </w:r>
      <w:r w:rsidRPr="00E27D23">
        <w:rPr>
          <w:lang w:eastAsia="zh-CN"/>
        </w:rPr>
        <w:t>1a15</w:t>
      </w:r>
      <w:r w:rsidRPr="00E27D23">
        <w:t>, Table 14.2.1.1.3.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D705B7" w:rsidRPr="00E27D23" w14:paraId="40F8B30E" w14:textId="77777777" w:rsidTr="009A7812">
        <w:tc>
          <w:tcPr>
            <w:tcW w:w="9738" w:type="dxa"/>
            <w:gridSpan w:val="4"/>
            <w:shd w:val="clear" w:color="auto" w:fill="auto"/>
          </w:tcPr>
          <w:p w14:paraId="27BAB684" w14:textId="77777777" w:rsidR="00D705B7" w:rsidRPr="00E27D23" w:rsidRDefault="00D705B7" w:rsidP="009A7812">
            <w:pPr>
              <w:pStyle w:val="TAL"/>
            </w:pPr>
            <w:r w:rsidRPr="00E27D23">
              <w:t>Derivation Path: TS 38.508-1 [4], Table 4.7.2-9</w:t>
            </w:r>
          </w:p>
        </w:tc>
      </w:tr>
      <w:tr w:rsidR="00D705B7" w:rsidRPr="00E27D23" w14:paraId="039029D9" w14:textId="77777777" w:rsidTr="009A7812">
        <w:tblPrEx>
          <w:tblCellMar>
            <w:left w:w="108" w:type="dxa"/>
            <w:right w:w="108" w:type="dxa"/>
          </w:tblCellMar>
        </w:tblPrEx>
        <w:tc>
          <w:tcPr>
            <w:tcW w:w="3778" w:type="dxa"/>
            <w:shd w:val="clear" w:color="auto" w:fill="auto"/>
          </w:tcPr>
          <w:p w14:paraId="1FF9F668" w14:textId="77777777" w:rsidR="00D705B7" w:rsidRPr="00E27D23" w:rsidRDefault="00D705B7" w:rsidP="009A7812">
            <w:pPr>
              <w:pStyle w:val="TAH"/>
            </w:pPr>
            <w:r w:rsidRPr="00E27D23">
              <w:t>Information Element</w:t>
            </w:r>
          </w:p>
        </w:tc>
        <w:tc>
          <w:tcPr>
            <w:tcW w:w="2693" w:type="dxa"/>
            <w:shd w:val="clear" w:color="auto" w:fill="auto"/>
          </w:tcPr>
          <w:p w14:paraId="536EB0D9" w14:textId="77777777" w:rsidR="00D705B7" w:rsidRPr="00E27D23" w:rsidRDefault="00D705B7" w:rsidP="009A7812">
            <w:pPr>
              <w:pStyle w:val="TAH"/>
            </w:pPr>
            <w:r w:rsidRPr="00E27D23">
              <w:t>Value/remark</w:t>
            </w:r>
          </w:p>
        </w:tc>
        <w:tc>
          <w:tcPr>
            <w:tcW w:w="2126" w:type="dxa"/>
            <w:shd w:val="clear" w:color="auto" w:fill="auto"/>
          </w:tcPr>
          <w:p w14:paraId="58835018" w14:textId="77777777" w:rsidR="00D705B7" w:rsidRPr="00E27D23" w:rsidRDefault="00D705B7" w:rsidP="009A7812">
            <w:pPr>
              <w:pStyle w:val="TAH"/>
            </w:pPr>
            <w:r w:rsidRPr="00E27D23">
              <w:t>Comment</w:t>
            </w:r>
          </w:p>
        </w:tc>
        <w:tc>
          <w:tcPr>
            <w:tcW w:w="1150" w:type="dxa"/>
            <w:shd w:val="clear" w:color="auto" w:fill="auto"/>
          </w:tcPr>
          <w:p w14:paraId="40A48BB3" w14:textId="77777777" w:rsidR="00D705B7" w:rsidRPr="00E27D23" w:rsidRDefault="00D705B7" w:rsidP="009A7812">
            <w:pPr>
              <w:pStyle w:val="TAH"/>
            </w:pPr>
            <w:r w:rsidRPr="00E27D23">
              <w:t>Condition</w:t>
            </w:r>
          </w:p>
        </w:tc>
      </w:tr>
      <w:tr w:rsidR="00D705B7" w:rsidRPr="00E27D23" w14:paraId="16269685" w14:textId="77777777" w:rsidTr="009A7812">
        <w:tblPrEx>
          <w:tblCellMar>
            <w:left w:w="108" w:type="dxa"/>
            <w:right w:w="108" w:type="dxa"/>
          </w:tblCellMar>
        </w:tblPrEx>
        <w:tc>
          <w:tcPr>
            <w:tcW w:w="3778" w:type="dxa"/>
            <w:shd w:val="clear" w:color="auto" w:fill="auto"/>
          </w:tcPr>
          <w:p w14:paraId="4CA218D0" w14:textId="77777777" w:rsidR="00D705B7" w:rsidRPr="00E27D23" w:rsidRDefault="00D705B7" w:rsidP="009A7812">
            <w:pPr>
              <w:pStyle w:val="TAL"/>
            </w:pPr>
            <w:r w:rsidRPr="00E27D23">
              <w:t>Received MBS container</w:t>
            </w:r>
          </w:p>
        </w:tc>
        <w:tc>
          <w:tcPr>
            <w:tcW w:w="2693" w:type="dxa"/>
            <w:shd w:val="clear" w:color="auto" w:fill="auto"/>
          </w:tcPr>
          <w:p w14:paraId="019EB922" w14:textId="77777777" w:rsidR="00D705B7" w:rsidRPr="00E27D23" w:rsidRDefault="00D705B7" w:rsidP="009A7812">
            <w:pPr>
              <w:pStyle w:val="TAL"/>
              <w:rPr>
                <w:lang w:eastAsia="zh-CN"/>
              </w:rPr>
            </w:pPr>
          </w:p>
        </w:tc>
        <w:tc>
          <w:tcPr>
            <w:tcW w:w="2126" w:type="dxa"/>
            <w:shd w:val="clear" w:color="auto" w:fill="auto"/>
          </w:tcPr>
          <w:p w14:paraId="41311176" w14:textId="77777777" w:rsidR="00D705B7" w:rsidRPr="00E27D23" w:rsidRDefault="00D705B7" w:rsidP="009A7812">
            <w:pPr>
              <w:pStyle w:val="TAL"/>
            </w:pPr>
          </w:p>
        </w:tc>
        <w:tc>
          <w:tcPr>
            <w:tcW w:w="1150" w:type="dxa"/>
            <w:shd w:val="clear" w:color="auto" w:fill="auto"/>
          </w:tcPr>
          <w:p w14:paraId="1277B9FB" w14:textId="77777777" w:rsidR="00D705B7" w:rsidRPr="00E27D23" w:rsidRDefault="00D705B7" w:rsidP="009A7812">
            <w:pPr>
              <w:pStyle w:val="TAL"/>
            </w:pPr>
          </w:p>
        </w:tc>
      </w:tr>
      <w:tr w:rsidR="00D705B7" w:rsidRPr="00E27D23" w14:paraId="0CEC9C6A" w14:textId="77777777" w:rsidTr="009A7812">
        <w:tblPrEx>
          <w:tblCellMar>
            <w:left w:w="108" w:type="dxa"/>
            <w:right w:w="108" w:type="dxa"/>
          </w:tblCellMar>
        </w:tblPrEx>
        <w:tc>
          <w:tcPr>
            <w:tcW w:w="3778" w:type="dxa"/>
            <w:tcBorders>
              <w:bottom w:val="single" w:sz="4" w:space="0" w:color="auto"/>
            </w:tcBorders>
            <w:shd w:val="clear" w:color="auto" w:fill="auto"/>
          </w:tcPr>
          <w:p w14:paraId="616938F7" w14:textId="77777777" w:rsidR="00D705B7" w:rsidRPr="00E27D23" w:rsidRDefault="00D705B7" w:rsidP="009A7812">
            <w:pPr>
              <w:pStyle w:val="TAL"/>
            </w:pPr>
            <w:r w:rsidRPr="00E27D23">
              <w:t xml:space="preserve">  Received MBS information</w:t>
            </w:r>
          </w:p>
        </w:tc>
        <w:tc>
          <w:tcPr>
            <w:tcW w:w="2693" w:type="dxa"/>
            <w:tcBorders>
              <w:bottom w:val="single" w:sz="4" w:space="0" w:color="auto"/>
            </w:tcBorders>
            <w:shd w:val="clear" w:color="auto" w:fill="auto"/>
          </w:tcPr>
          <w:p w14:paraId="1CBB54F8" w14:textId="77777777" w:rsidR="00D705B7" w:rsidRPr="00E27D23" w:rsidRDefault="00D705B7" w:rsidP="009A7812">
            <w:pPr>
              <w:pStyle w:val="TAL"/>
            </w:pPr>
          </w:p>
        </w:tc>
        <w:tc>
          <w:tcPr>
            <w:tcW w:w="2126" w:type="dxa"/>
            <w:shd w:val="clear" w:color="auto" w:fill="auto"/>
          </w:tcPr>
          <w:p w14:paraId="59B75D86" w14:textId="77777777" w:rsidR="00D705B7" w:rsidRPr="00E27D23" w:rsidRDefault="00D705B7" w:rsidP="009A7812">
            <w:pPr>
              <w:pStyle w:val="TAL"/>
              <w:rPr>
                <w:lang w:eastAsia="zh-CN"/>
              </w:rPr>
            </w:pPr>
          </w:p>
        </w:tc>
        <w:tc>
          <w:tcPr>
            <w:tcW w:w="1150" w:type="dxa"/>
            <w:shd w:val="clear" w:color="auto" w:fill="auto"/>
          </w:tcPr>
          <w:p w14:paraId="6A8BB6B1" w14:textId="77777777" w:rsidR="00D705B7" w:rsidRPr="00E27D23" w:rsidRDefault="00D705B7" w:rsidP="009A7812">
            <w:pPr>
              <w:pStyle w:val="TAL"/>
            </w:pPr>
          </w:p>
        </w:tc>
      </w:tr>
      <w:tr w:rsidR="00D705B7" w:rsidRPr="00E27D23" w14:paraId="11120C4D" w14:textId="77777777" w:rsidTr="009A7812">
        <w:tc>
          <w:tcPr>
            <w:tcW w:w="3778" w:type="dxa"/>
            <w:shd w:val="clear" w:color="auto" w:fill="auto"/>
          </w:tcPr>
          <w:p w14:paraId="6C394880" w14:textId="77777777" w:rsidR="00D705B7" w:rsidRPr="00E27D23" w:rsidRDefault="00D705B7" w:rsidP="009A7812">
            <w:pPr>
              <w:pStyle w:val="TAL"/>
            </w:pPr>
            <w:r w:rsidRPr="00E27D23">
              <w:t xml:space="preserve">    Rejection cause</w:t>
            </w:r>
          </w:p>
        </w:tc>
        <w:tc>
          <w:tcPr>
            <w:tcW w:w="2693" w:type="dxa"/>
            <w:shd w:val="clear" w:color="auto" w:fill="auto"/>
          </w:tcPr>
          <w:p w14:paraId="6C9F46F7" w14:textId="77777777" w:rsidR="00D705B7" w:rsidRPr="00E27D23" w:rsidRDefault="00D705B7" w:rsidP="009A7812">
            <w:pPr>
              <w:pStyle w:val="TAL"/>
            </w:pPr>
            <w:r w:rsidRPr="00E27D23">
              <w:t>‘000’B</w:t>
            </w:r>
          </w:p>
        </w:tc>
        <w:tc>
          <w:tcPr>
            <w:tcW w:w="2126" w:type="dxa"/>
            <w:shd w:val="clear" w:color="auto" w:fill="auto"/>
          </w:tcPr>
          <w:p w14:paraId="3572644C" w14:textId="77777777" w:rsidR="00D705B7" w:rsidRPr="00E27D23" w:rsidRDefault="00D705B7" w:rsidP="009A7812">
            <w:pPr>
              <w:pStyle w:val="TAL"/>
            </w:pPr>
            <w:r w:rsidRPr="00E27D23">
              <w:t>No additional information provided</w:t>
            </w:r>
          </w:p>
        </w:tc>
        <w:tc>
          <w:tcPr>
            <w:tcW w:w="1150" w:type="dxa"/>
            <w:shd w:val="clear" w:color="auto" w:fill="auto"/>
          </w:tcPr>
          <w:p w14:paraId="007E871D" w14:textId="77777777" w:rsidR="00D705B7" w:rsidRPr="00E27D23" w:rsidRDefault="00D705B7" w:rsidP="009A7812">
            <w:pPr>
              <w:pStyle w:val="TAL"/>
            </w:pPr>
          </w:p>
        </w:tc>
      </w:tr>
      <w:tr w:rsidR="00D705B7" w:rsidRPr="00E27D23" w14:paraId="5B51633B" w14:textId="77777777" w:rsidTr="009A7812">
        <w:tc>
          <w:tcPr>
            <w:tcW w:w="3778" w:type="dxa"/>
            <w:shd w:val="clear" w:color="auto" w:fill="auto"/>
          </w:tcPr>
          <w:p w14:paraId="7C6E9241" w14:textId="77777777" w:rsidR="00D705B7" w:rsidRPr="00E27D23" w:rsidRDefault="00D705B7" w:rsidP="009A7812">
            <w:pPr>
              <w:pStyle w:val="TAL"/>
            </w:pPr>
            <w:r w:rsidRPr="00E27D23">
              <w:t xml:space="preserve">    MSAI</w:t>
            </w:r>
          </w:p>
        </w:tc>
        <w:tc>
          <w:tcPr>
            <w:tcW w:w="2693" w:type="dxa"/>
            <w:shd w:val="clear" w:color="auto" w:fill="auto"/>
          </w:tcPr>
          <w:p w14:paraId="38EDBA5E" w14:textId="77777777" w:rsidR="00D705B7" w:rsidRPr="00E27D23" w:rsidRDefault="00D705B7" w:rsidP="009A7812">
            <w:pPr>
              <w:pStyle w:val="TAL"/>
            </w:pPr>
            <w:r w:rsidRPr="00E27D23">
              <w:t>‘00’B</w:t>
            </w:r>
          </w:p>
        </w:tc>
        <w:tc>
          <w:tcPr>
            <w:tcW w:w="2126" w:type="dxa"/>
            <w:shd w:val="clear" w:color="auto" w:fill="auto"/>
          </w:tcPr>
          <w:p w14:paraId="131375DA" w14:textId="77777777" w:rsidR="00D705B7" w:rsidRPr="00E27D23" w:rsidRDefault="00D705B7" w:rsidP="009A7812">
            <w:pPr>
              <w:pStyle w:val="TAL"/>
            </w:pPr>
            <w:r w:rsidRPr="00E27D23">
              <w:rPr>
                <w:rFonts w:cs="Arial"/>
                <w:szCs w:val="18"/>
                <w:lang w:eastAsia="fr-FR"/>
              </w:rPr>
              <w:t>MBS service area not included</w:t>
            </w:r>
          </w:p>
        </w:tc>
        <w:tc>
          <w:tcPr>
            <w:tcW w:w="1150" w:type="dxa"/>
            <w:shd w:val="clear" w:color="auto" w:fill="auto"/>
          </w:tcPr>
          <w:p w14:paraId="6C9CED88" w14:textId="77777777" w:rsidR="00D705B7" w:rsidRPr="00E27D23" w:rsidRDefault="00D705B7" w:rsidP="009A7812">
            <w:pPr>
              <w:pStyle w:val="TAL"/>
            </w:pPr>
          </w:p>
        </w:tc>
      </w:tr>
      <w:tr w:rsidR="00D705B7" w:rsidRPr="00E27D23" w14:paraId="79DC53FC" w14:textId="77777777" w:rsidTr="009A7812">
        <w:tc>
          <w:tcPr>
            <w:tcW w:w="3778" w:type="dxa"/>
            <w:shd w:val="clear" w:color="auto" w:fill="auto"/>
          </w:tcPr>
          <w:p w14:paraId="5C58ACC4" w14:textId="77777777" w:rsidR="00D705B7" w:rsidRPr="00E27D23" w:rsidRDefault="00D705B7" w:rsidP="009A7812">
            <w:pPr>
              <w:pStyle w:val="TAL"/>
            </w:pPr>
            <w:r w:rsidRPr="00E27D23">
              <w:t xml:space="preserve">    MD</w:t>
            </w:r>
          </w:p>
        </w:tc>
        <w:tc>
          <w:tcPr>
            <w:tcW w:w="2693" w:type="dxa"/>
            <w:shd w:val="clear" w:color="auto" w:fill="auto"/>
          </w:tcPr>
          <w:p w14:paraId="50E8CF57" w14:textId="77777777" w:rsidR="00D705B7" w:rsidRPr="00E27D23" w:rsidRDefault="00D705B7" w:rsidP="009A7812">
            <w:pPr>
              <w:pStyle w:val="TAL"/>
            </w:pPr>
            <w:r w:rsidRPr="00E27D23">
              <w:t>‘010’B</w:t>
            </w:r>
          </w:p>
        </w:tc>
        <w:tc>
          <w:tcPr>
            <w:tcW w:w="2126" w:type="dxa"/>
            <w:shd w:val="clear" w:color="auto" w:fill="auto"/>
          </w:tcPr>
          <w:p w14:paraId="0E672B47" w14:textId="77777777" w:rsidR="00D705B7" w:rsidRPr="00E27D23" w:rsidRDefault="00D705B7" w:rsidP="009A7812">
            <w:pPr>
              <w:pStyle w:val="TAL"/>
            </w:pPr>
            <w:r w:rsidRPr="00E27D23">
              <w:t>MBS join is accepted</w:t>
            </w:r>
          </w:p>
        </w:tc>
        <w:tc>
          <w:tcPr>
            <w:tcW w:w="1150" w:type="dxa"/>
            <w:shd w:val="clear" w:color="auto" w:fill="auto"/>
          </w:tcPr>
          <w:p w14:paraId="26F40123" w14:textId="77777777" w:rsidR="00D705B7" w:rsidRPr="00E27D23" w:rsidRDefault="00D705B7" w:rsidP="009A7812">
            <w:pPr>
              <w:pStyle w:val="TAL"/>
            </w:pPr>
          </w:p>
        </w:tc>
      </w:tr>
      <w:tr w:rsidR="00D705B7" w:rsidRPr="00E27D23" w14:paraId="5CF09BC9" w14:textId="77777777" w:rsidTr="009A7812">
        <w:tc>
          <w:tcPr>
            <w:tcW w:w="3778" w:type="dxa"/>
            <w:shd w:val="clear" w:color="auto" w:fill="auto"/>
          </w:tcPr>
          <w:p w14:paraId="148ED433" w14:textId="77777777" w:rsidR="00D705B7" w:rsidRPr="00E27D23" w:rsidRDefault="00D705B7" w:rsidP="009A7812">
            <w:pPr>
              <w:pStyle w:val="TAL"/>
            </w:pPr>
            <w:r w:rsidRPr="00E27D23">
              <w:t xml:space="preserve">    MSCI</w:t>
            </w:r>
          </w:p>
        </w:tc>
        <w:tc>
          <w:tcPr>
            <w:tcW w:w="2693" w:type="dxa"/>
            <w:shd w:val="clear" w:color="auto" w:fill="auto"/>
          </w:tcPr>
          <w:p w14:paraId="466F6080" w14:textId="77777777" w:rsidR="00D705B7" w:rsidRPr="00E27D23" w:rsidRDefault="00D705B7" w:rsidP="009A7812">
            <w:pPr>
              <w:pStyle w:val="TAL"/>
            </w:pPr>
            <w:r w:rsidRPr="00E27D23">
              <w:t>‘0’B</w:t>
            </w:r>
          </w:p>
        </w:tc>
        <w:tc>
          <w:tcPr>
            <w:tcW w:w="2126" w:type="dxa"/>
            <w:shd w:val="clear" w:color="auto" w:fill="auto"/>
          </w:tcPr>
          <w:p w14:paraId="39D5DC47" w14:textId="77777777" w:rsidR="00D705B7" w:rsidRPr="00E27D23" w:rsidRDefault="00D705B7" w:rsidP="009A7812">
            <w:pPr>
              <w:pStyle w:val="TAL"/>
            </w:pPr>
            <w:r w:rsidRPr="00E27D23">
              <w:t>MBS security container not included</w:t>
            </w:r>
          </w:p>
        </w:tc>
        <w:tc>
          <w:tcPr>
            <w:tcW w:w="1150" w:type="dxa"/>
            <w:shd w:val="clear" w:color="auto" w:fill="auto"/>
          </w:tcPr>
          <w:p w14:paraId="5C705819" w14:textId="77777777" w:rsidR="00D705B7" w:rsidRPr="00E27D23" w:rsidRDefault="00D705B7" w:rsidP="009A7812">
            <w:pPr>
              <w:pStyle w:val="TAL"/>
            </w:pPr>
          </w:p>
        </w:tc>
      </w:tr>
      <w:tr w:rsidR="00D705B7" w:rsidRPr="00E27D23" w14:paraId="00D354ED" w14:textId="77777777" w:rsidTr="009A7812">
        <w:tc>
          <w:tcPr>
            <w:tcW w:w="3778" w:type="dxa"/>
            <w:shd w:val="clear" w:color="auto" w:fill="auto"/>
          </w:tcPr>
          <w:p w14:paraId="15954CA8" w14:textId="77777777" w:rsidR="00D705B7" w:rsidRPr="00E27D23" w:rsidRDefault="00D705B7" w:rsidP="009A7812">
            <w:pPr>
              <w:pStyle w:val="TAL"/>
            </w:pPr>
            <w:r w:rsidRPr="00E27D23">
              <w:t xml:space="preserve">    MTI</w:t>
            </w:r>
          </w:p>
        </w:tc>
        <w:tc>
          <w:tcPr>
            <w:tcW w:w="2693" w:type="dxa"/>
            <w:shd w:val="clear" w:color="auto" w:fill="auto"/>
          </w:tcPr>
          <w:p w14:paraId="1BAA8C52" w14:textId="77777777" w:rsidR="00D705B7" w:rsidRPr="00E27D23" w:rsidRDefault="00D705B7" w:rsidP="009A7812">
            <w:pPr>
              <w:pStyle w:val="TAL"/>
            </w:pPr>
            <w:r w:rsidRPr="00E27D23">
              <w:t>‘00’B</w:t>
            </w:r>
          </w:p>
        </w:tc>
        <w:tc>
          <w:tcPr>
            <w:tcW w:w="2126" w:type="dxa"/>
            <w:shd w:val="clear" w:color="auto" w:fill="auto"/>
          </w:tcPr>
          <w:p w14:paraId="78D5DD9C" w14:textId="77777777" w:rsidR="00D705B7" w:rsidRPr="00E27D23" w:rsidRDefault="00D705B7" w:rsidP="009A7812">
            <w:pPr>
              <w:pStyle w:val="TAL"/>
            </w:pPr>
            <w:r w:rsidRPr="00E27D23">
              <w:t>No MBS timers included</w:t>
            </w:r>
          </w:p>
        </w:tc>
        <w:tc>
          <w:tcPr>
            <w:tcW w:w="1150" w:type="dxa"/>
            <w:shd w:val="clear" w:color="auto" w:fill="auto"/>
          </w:tcPr>
          <w:p w14:paraId="3FA38FE0" w14:textId="77777777" w:rsidR="00D705B7" w:rsidRPr="00E27D23" w:rsidRDefault="00D705B7" w:rsidP="009A7812">
            <w:pPr>
              <w:pStyle w:val="TAL"/>
            </w:pPr>
          </w:p>
        </w:tc>
      </w:tr>
      <w:tr w:rsidR="00D705B7" w:rsidRPr="00E27D23" w14:paraId="312C52AB" w14:textId="77777777" w:rsidTr="009A7812">
        <w:tc>
          <w:tcPr>
            <w:tcW w:w="3778" w:type="dxa"/>
            <w:shd w:val="clear" w:color="auto" w:fill="auto"/>
          </w:tcPr>
          <w:p w14:paraId="466DC5B0" w14:textId="77777777" w:rsidR="00D705B7" w:rsidRPr="00E27D23" w:rsidRDefault="00D705B7" w:rsidP="009A7812">
            <w:pPr>
              <w:pStyle w:val="TAL"/>
            </w:pPr>
            <w:r w:rsidRPr="00E27D23">
              <w:t xml:space="preserve">    IPAE</w:t>
            </w:r>
          </w:p>
        </w:tc>
        <w:tc>
          <w:tcPr>
            <w:tcW w:w="2693" w:type="dxa"/>
            <w:shd w:val="clear" w:color="auto" w:fill="auto"/>
          </w:tcPr>
          <w:p w14:paraId="7C45D69D" w14:textId="77777777" w:rsidR="00D705B7" w:rsidRPr="00E27D23" w:rsidRDefault="00D705B7" w:rsidP="009A7812">
            <w:pPr>
              <w:pStyle w:val="TAL"/>
            </w:pPr>
            <w:r w:rsidRPr="00E27D23">
              <w:t>‘0’B</w:t>
            </w:r>
          </w:p>
        </w:tc>
        <w:tc>
          <w:tcPr>
            <w:tcW w:w="2126" w:type="dxa"/>
            <w:shd w:val="clear" w:color="auto" w:fill="auto"/>
          </w:tcPr>
          <w:p w14:paraId="1E473CFF" w14:textId="77777777" w:rsidR="00D705B7" w:rsidRPr="00E27D23" w:rsidRDefault="00D705B7" w:rsidP="009A7812">
            <w:pPr>
              <w:pStyle w:val="TAL"/>
            </w:pPr>
            <w:r w:rsidRPr="00E27D23">
              <w:t>Source and destination IP address information not included</w:t>
            </w:r>
          </w:p>
        </w:tc>
        <w:tc>
          <w:tcPr>
            <w:tcW w:w="1150" w:type="dxa"/>
            <w:shd w:val="clear" w:color="auto" w:fill="auto"/>
          </w:tcPr>
          <w:p w14:paraId="2DFBD522" w14:textId="77777777" w:rsidR="00D705B7" w:rsidRPr="00E27D23" w:rsidRDefault="00D705B7" w:rsidP="009A7812">
            <w:pPr>
              <w:pStyle w:val="TAL"/>
            </w:pPr>
          </w:p>
        </w:tc>
      </w:tr>
      <w:tr w:rsidR="00D705B7" w:rsidRPr="00E27D23" w14:paraId="71FF2105" w14:textId="77777777" w:rsidTr="009A7812">
        <w:tc>
          <w:tcPr>
            <w:tcW w:w="3778" w:type="dxa"/>
            <w:shd w:val="clear" w:color="auto" w:fill="auto"/>
          </w:tcPr>
          <w:p w14:paraId="0C6C3162" w14:textId="77777777" w:rsidR="00D705B7" w:rsidRPr="00E27D23" w:rsidRDefault="00D705B7" w:rsidP="009A7812">
            <w:pPr>
              <w:pStyle w:val="TAL"/>
            </w:pPr>
            <w:r w:rsidRPr="00E27D23">
              <w:t xml:space="preserve">    TMGI</w:t>
            </w:r>
          </w:p>
        </w:tc>
        <w:tc>
          <w:tcPr>
            <w:tcW w:w="2693" w:type="dxa"/>
            <w:shd w:val="clear" w:color="auto" w:fill="auto"/>
          </w:tcPr>
          <w:p w14:paraId="2DAF261D" w14:textId="77777777" w:rsidR="00D705B7" w:rsidRPr="00E27D23" w:rsidRDefault="00D705B7" w:rsidP="009A7812">
            <w:pPr>
              <w:pStyle w:val="TAL"/>
            </w:pPr>
          </w:p>
        </w:tc>
        <w:tc>
          <w:tcPr>
            <w:tcW w:w="2126" w:type="dxa"/>
            <w:shd w:val="clear" w:color="auto" w:fill="auto"/>
          </w:tcPr>
          <w:p w14:paraId="3355F224" w14:textId="77777777" w:rsidR="00D705B7" w:rsidRPr="00E27D23" w:rsidRDefault="00D705B7" w:rsidP="009A7812">
            <w:pPr>
              <w:pStyle w:val="TAL"/>
              <w:rPr>
                <w:lang w:eastAsia="zh-CN"/>
              </w:rPr>
            </w:pPr>
            <w:r w:rsidRPr="00E27D23">
              <w:rPr>
                <w:lang w:eastAsia="zh-CN"/>
              </w:rPr>
              <w:t>TMGI-1</w:t>
            </w:r>
          </w:p>
        </w:tc>
        <w:tc>
          <w:tcPr>
            <w:tcW w:w="1150" w:type="dxa"/>
            <w:shd w:val="clear" w:color="auto" w:fill="auto"/>
          </w:tcPr>
          <w:p w14:paraId="03370D1F" w14:textId="77777777" w:rsidR="00D705B7" w:rsidRPr="00E27D23" w:rsidRDefault="00D705B7" w:rsidP="009A7812">
            <w:pPr>
              <w:pStyle w:val="TAL"/>
            </w:pPr>
          </w:p>
        </w:tc>
      </w:tr>
      <w:tr w:rsidR="00D705B7" w:rsidRPr="00E27D23" w14:paraId="6C49FC6A" w14:textId="77777777" w:rsidTr="009A7812">
        <w:tc>
          <w:tcPr>
            <w:tcW w:w="3778" w:type="dxa"/>
            <w:shd w:val="clear" w:color="auto" w:fill="auto"/>
          </w:tcPr>
          <w:p w14:paraId="63A2B6F3" w14:textId="77777777" w:rsidR="00D705B7" w:rsidRPr="00E27D23" w:rsidRDefault="00D705B7" w:rsidP="009A7812">
            <w:pPr>
              <w:pStyle w:val="TAL"/>
            </w:pPr>
            <w:r w:rsidRPr="00E27D23">
              <w:t xml:space="preserve">      MBMS Service ID</w:t>
            </w:r>
          </w:p>
        </w:tc>
        <w:tc>
          <w:tcPr>
            <w:tcW w:w="2693" w:type="dxa"/>
            <w:shd w:val="clear" w:color="auto" w:fill="auto"/>
          </w:tcPr>
          <w:p w14:paraId="74517C0A" w14:textId="77777777" w:rsidR="00D705B7" w:rsidRPr="00E27D23" w:rsidRDefault="00D705B7" w:rsidP="009A7812">
            <w:pPr>
              <w:pStyle w:val="TAL"/>
            </w:pPr>
            <w:r w:rsidRPr="00E27D23">
              <w:t>‘000101’H</w:t>
            </w:r>
          </w:p>
        </w:tc>
        <w:tc>
          <w:tcPr>
            <w:tcW w:w="2126" w:type="dxa"/>
            <w:shd w:val="clear" w:color="auto" w:fill="auto"/>
          </w:tcPr>
          <w:p w14:paraId="75107DD2" w14:textId="77777777" w:rsidR="00D705B7" w:rsidRPr="00E27D23" w:rsidRDefault="00D705B7" w:rsidP="009A7812">
            <w:pPr>
              <w:pStyle w:val="TAL"/>
            </w:pPr>
          </w:p>
        </w:tc>
        <w:tc>
          <w:tcPr>
            <w:tcW w:w="1150" w:type="dxa"/>
            <w:shd w:val="clear" w:color="auto" w:fill="auto"/>
          </w:tcPr>
          <w:p w14:paraId="14B7DA9A" w14:textId="77777777" w:rsidR="00D705B7" w:rsidRPr="00E27D23" w:rsidRDefault="00D705B7" w:rsidP="009A7812">
            <w:pPr>
              <w:pStyle w:val="TAL"/>
            </w:pPr>
          </w:p>
        </w:tc>
      </w:tr>
      <w:tr w:rsidR="00D705B7" w:rsidRPr="00E27D23" w14:paraId="2944AC8B" w14:textId="77777777" w:rsidTr="009A7812">
        <w:tc>
          <w:tcPr>
            <w:tcW w:w="3778" w:type="dxa"/>
            <w:shd w:val="clear" w:color="auto" w:fill="auto"/>
          </w:tcPr>
          <w:p w14:paraId="6D6570BB" w14:textId="77777777" w:rsidR="00D705B7" w:rsidRPr="00E27D23" w:rsidRDefault="00D705B7" w:rsidP="009A7812">
            <w:pPr>
              <w:pStyle w:val="TAL"/>
            </w:pPr>
            <w:r w:rsidRPr="00E27D23">
              <w:t xml:space="preserve">      MCC</w:t>
            </w:r>
          </w:p>
        </w:tc>
        <w:tc>
          <w:tcPr>
            <w:tcW w:w="2693" w:type="dxa"/>
            <w:shd w:val="clear" w:color="auto" w:fill="auto"/>
          </w:tcPr>
          <w:p w14:paraId="67A2AA72"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6671C2A2" w14:textId="77777777" w:rsidR="00D705B7" w:rsidRPr="00E27D23" w:rsidRDefault="00D705B7" w:rsidP="009A7812">
            <w:pPr>
              <w:pStyle w:val="TAL"/>
            </w:pPr>
          </w:p>
        </w:tc>
        <w:tc>
          <w:tcPr>
            <w:tcW w:w="1150" w:type="dxa"/>
            <w:shd w:val="clear" w:color="auto" w:fill="auto"/>
          </w:tcPr>
          <w:p w14:paraId="3544BE48" w14:textId="77777777" w:rsidR="00D705B7" w:rsidRPr="00E27D23" w:rsidRDefault="00D705B7" w:rsidP="009A7812">
            <w:pPr>
              <w:pStyle w:val="TAL"/>
            </w:pPr>
          </w:p>
        </w:tc>
      </w:tr>
      <w:tr w:rsidR="00D705B7" w:rsidRPr="00E27D23" w14:paraId="66AB7CE5" w14:textId="77777777" w:rsidTr="009A7812">
        <w:tc>
          <w:tcPr>
            <w:tcW w:w="3778" w:type="dxa"/>
            <w:shd w:val="clear" w:color="auto" w:fill="auto"/>
          </w:tcPr>
          <w:p w14:paraId="4A9C28E9" w14:textId="77777777" w:rsidR="00D705B7" w:rsidRPr="00E27D23" w:rsidRDefault="00D705B7" w:rsidP="009A7812">
            <w:pPr>
              <w:pStyle w:val="TAL"/>
            </w:pPr>
            <w:r w:rsidRPr="00E27D23">
              <w:t xml:space="preserve">      MNC</w:t>
            </w:r>
          </w:p>
        </w:tc>
        <w:tc>
          <w:tcPr>
            <w:tcW w:w="2693" w:type="dxa"/>
            <w:shd w:val="clear" w:color="auto" w:fill="auto"/>
          </w:tcPr>
          <w:p w14:paraId="63DA595F"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4AA36C79" w14:textId="77777777" w:rsidR="00D705B7" w:rsidRPr="00E27D23" w:rsidRDefault="00D705B7" w:rsidP="009A7812">
            <w:pPr>
              <w:pStyle w:val="TAL"/>
            </w:pPr>
          </w:p>
        </w:tc>
        <w:tc>
          <w:tcPr>
            <w:tcW w:w="1150" w:type="dxa"/>
            <w:shd w:val="clear" w:color="auto" w:fill="auto"/>
          </w:tcPr>
          <w:p w14:paraId="7A854B6D" w14:textId="77777777" w:rsidR="00D705B7" w:rsidRPr="00E27D23" w:rsidRDefault="00D705B7" w:rsidP="009A7812">
            <w:pPr>
              <w:pStyle w:val="TAL"/>
            </w:pPr>
          </w:p>
        </w:tc>
      </w:tr>
      <w:tr w:rsidR="00D705B7" w:rsidRPr="00E27D23" w14:paraId="6463E3A2" w14:textId="77777777" w:rsidTr="009A7812">
        <w:tc>
          <w:tcPr>
            <w:tcW w:w="3778" w:type="dxa"/>
            <w:shd w:val="clear" w:color="auto" w:fill="auto"/>
          </w:tcPr>
          <w:p w14:paraId="5BE35766" w14:textId="77777777" w:rsidR="00D705B7" w:rsidRPr="00E27D23" w:rsidRDefault="00D705B7" w:rsidP="009A7812">
            <w:pPr>
              <w:pStyle w:val="TAL"/>
            </w:pPr>
            <w:r w:rsidRPr="00E27D23">
              <w:t xml:space="preserve">    Source IP address information</w:t>
            </w:r>
          </w:p>
        </w:tc>
        <w:tc>
          <w:tcPr>
            <w:tcW w:w="2693" w:type="dxa"/>
            <w:shd w:val="clear" w:color="auto" w:fill="auto"/>
          </w:tcPr>
          <w:p w14:paraId="3B9CC7B6" w14:textId="77777777" w:rsidR="00D705B7" w:rsidRPr="00E27D23" w:rsidRDefault="00D705B7" w:rsidP="009A7812">
            <w:pPr>
              <w:pStyle w:val="TAL"/>
            </w:pPr>
            <w:r w:rsidRPr="00E27D23">
              <w:rPr>
                <w:lang w:eastAsia="zh-CN"/>
              </w:rPr>
              <w:t>Not present</w:t>
            </w:r>
          </w:p>
        </w:tc>
        <w:tc>
          <w:tcPr>
            <w:tcW w:w="2126" w:type="dxa"/>
            <w:shd w:val="clear" w:color="auto" w:fill="auto"/>
          </w:tcPr>
          <w:p w14:paraId="08A65AED" w14:textId="77777777" w:rsidR="00D705B7" w:rsidRPr="00E27D23" w:rsidRDefault="00D705B7" w:rsidP="009A7812">
            <w:pPr>
              <w:pStyle w:val="TAL"/>
            </w:pPr>
          </w:p>
        </w:tc>
        <w:tc>
          <w:tcPr>
            <w:tcW w:w="1150" w:type="dxa"/>
            <w:shd w:val="clear" w:color="auto" w:fill="auto"/>
          </w:tcPr>
          <w:p w14:paraId="70FAE659" w14:textId="77777777" w:rsidR="00D705B7" w:rsidRPr="00E27D23" w:rsidRDefault="00D705B7" w:rsidP="009A7812">
            <w:pPr>
              <w:pStyle w:val="TAL"/>
            </w:pPr>
          </w:p>
        </w:tc>
      </w:tr>
      <w:tr w:rsidR="00D705B7" w:rsidRPr="00E27D23" w14:paraId="69A1B832" w14:textId="77777777" w:rsidTr="009A7812">
        <w:tc>
          <w:tcPr>
            <w:tcW w:w="3778" w:type="dxa"/>
            <w:shd w:val="clear" w:color="auto" w:fill="auto"/>
          </w:tcPr>
          <w:p w14:paraId="6720AF11" w14:textId="77777777" w:rsidR="00D705B7" w:rsidRPr="00E27D23" w:rsidRDefault="00D705B7" w:rsidP="009A7812">
            <w:pPr>
              <w:pStyle w:val="TAL"/>
            </w:pPr>
            <w:r w:rsidRPr="00E27D23">
              <w:t xml:space="preserve">    Destination IP address information</w:t>
            </w:r>
          </w:p>
        </w:tc>
        <w:tc>
          <w:tcPr>
            <w:tcW w:w="2693" w:type="dxa"/>
            <w:shd w:val="clear" w:color="auto" w:fill="auto"/>
          </w:tcPr>
          <w:p w14:paraId="6BE90A9F" w14:textId="77777777" w:rsidR="00D705B7" w:rsidRPr="00E27D23" w:rsidRDefault="00D705B7" w:rsidP="009A7812">
            <w:pPr>
              <w:pStyle w:val="TAL"/>
            </w:pPr>
            <w:r w:rsidRPr="00E27D23">
              <w:rPr>
                <w:lang w:eastAsia="zh-CN"/>
              </w:rPr>
              <w:t>Not present</w:t>
            </w:r>
          </w:p>
        </w:tc>
        <w:tc>
          <w:tcPr>
            <w:tcW w:w="2126" w:type="dxa"/>
            <w:shd w:val="clear" w:color="auto" w:fill="auto"/>
          </w:tcPr>
          <w:p w14:paraId="664961BB" w14:textId="77777777" w:rsidR="00D705B7" w:rsidRPr="00E27D23" w:rsidRDefault="00D705B7" w:rsidP="009A7812">
            <w:pPr>
              <w:pStyle w:val="TAL"/>
            </w:pPr>
          </w:p>
        </w:tc>
        <w:tc>
          <w:tcPr>
            <w:tcW w:w="1150" w:type="dxa"/>
            <w:shd w:val="clear" w:color="auto" w:fill="auto"/>
          </w:tcPr>
          <w:p w14:paraId="28373966" w14:textId="77777777" w:rsidR="00D705B7" w:rsidRPr="00E27D23" w:rsidRDefault="00D705B7" w:rsidP="009A7812">
            <w:pPr>
              <w:pStyle w:val="TAL"/>
            </w:pPr>
          </w:p>
        </w:tc>
      </w:tr>
      <w:tr w:rsidR="00D705B7" w:rsidRPr="00E27D23" w14:paraId="20F7465E" w14:textId="77777777" w:rsidTr="009A7812">
        <w:tc>
          <w:tcPr>
            <w:tcW w:w="3778" w:type="dxa"/>
            <w:shd w:val="clear" w:color="auto" w:fill="auto"/>
          </w:tcPr>
          <w:p w14:paraId="7C245491" w14:textId="77777777" w:rsidR="00D705B7" w:rsidRPr="00E27D23" w:rsidRDefault="00D705B7" w:rsidP="009A7812">
            <w:pPr>
              <w:pStyle w:val="TAL"/>
            </w:pPr>
            <w:r w:rsidRPr="00E27D23">
              <w:t xml:space="preserve">    </w:t>
            </w:r>
            <w:r w:rsidRPr="00E27D23">
              <w:rPr>
                <w:lang w:eastAsia="zh-CN"/>
              </w:rPr>
              <w:t>MBS service area</w:t>
            </w:r>
          </w:p>
        </w:tc>
        <w:tc>
          <w:tcPr>
            <w:tcW w:w="2693" w:type="dxa"/>
            <w:shd w:val="clear" w:color="auto" w:fill="auto"/>
          </w:tcPr>
          <w:p w14:paraId="18CD28ED" w14:textId="77777777" w:rsidR="00D705B7" w:rsidRPr="00E27D23" w:rsidRDefault="00D705B7" w:rsidP="009A7812">
            <w:pPr>
              <w:pStyle w:val="TAL"/>
            </w:pPr>
            <w:r w:rsidRPr="00E27D23">
              <w:rPr>
                <w:lang w:eastAsia="zh-CN"/>
              </w:rPr>
              <w:t>Not present</w:t>
            </w:r>
          </w:p>
        </w:tc>
        <w:tc>
          <w:tcPr>
            <w:tcW w:w="2126" w:type="dxa"/>
            <w:shd w:val="clear" w:color="auto" w:fill="auto"/>
          </w:tcPr>
          <w:p w14:paraId="11A7D575" w14:textId="77777777" w:rsidR="00D705B7" w:rsidRPr="00E27D23" w:rsidRDefault="00D705B7" w:rsidP="009A7812">
            <w:pPr>
              <w:pStyle w:val="TAL"/>
            </w:pPr>
          </w:p>
        </w:tc>
        <w:tc>
          <w:tcPr>
            <w:tcW w:w="1150" w:type="dxa"/>
            <w:shd w:val="clear" w:color="auto" w:fill="auto"/>
          </w:tcPr>
          <w:p w14:paraId="6EB4964F" w14:textId="77777777" w:rsidR="00D705B7" w:rsidRPr="00E27D23" w:rsidRDefault="00D705B7" w:rsidP="009A7812">
            <w:pPr>
              <w:pStyle w:val="TAL"/>
            </w:pPr>
          </w:p>
        </w:tc>
      </w:tr>
      <w:tr w:rsidR="00D705B7" w:rsidRPr="00E27D23" w14:paraId="09D35688" w14:textId="77777777" w:rsidTr="009A7812">
        <w:tc>
          <w:tcPr>
            <w:tcW w:w="3778" w:type="dxa"/>
            <w:shd w:val="clear" w:color="auto" w:fill="auto"/>
          </w:tcPr>
          <w:p w14:paraId="49534CC1" w14:textId="77777777" w:rsidR="00D705B7" w:rsidRPr="00E27D23" w:rsidRDefault="00D705B7" w:rsidP="009A7812">
            <w:pPr>
              <w:pStyle w:val="TAL"/>
            </w:pPr>
            <w:r w:rsidRPr="00E27D23">
              <w:t xml:space="preserve">    MBS timers</w:t>
            </w:r>
          </w:p>
        </w:tc>
        <w:tc>
          <w:tcPr>
            <w:tcW w:w="2693" w:type="dxa"/>
            <w:shd w:val="clear" w:color="auto" w:fill="auto"/>
          </w:tcPr>
          <w:p w14:paraId="1BB46254" w14:textId="77777777" w:rsidR="00D705B7" w:rsidRPr="00E27D23" w:rsidRDefault="00D705B7" w:rsidP="009A7812">
            <w:pPr>
              <w:pStyle w:val="TAL"/>
            </w:pPr>
            <w:r w:rsidRPr="00E27D23">
              <w:rPr>
                <w:lang w:eastAsia="zh-CN"/>
              </w:rPr>
              <w:t>Not present</w:t>
            </w:r>
          </w:p>
        </w:tc>
        <w:tc>
          <w:tcPr>
            <w:tcW w:w="2126" w:type="dxa"/>
            <w:shd w:val="clear" w:color="auto" w:fill="auto"/>
          </w:tcPr>
          <w:p w14:paraId="722CFEAA" w14:textId="77777777" w:rsidR="00D705B7" w:rsidRPr="00E27D23" w:rsidRDefault="00D705B7" w:rsidP="009A7812">
            <w:pPr>
              <w:pStyle w:val="TAL"/>
            </w:pPr>
          </w:p>
        </w:tc>
        <w:tc>
          <w:tcPr>
            <w:tcW w:w="1150" w:type="dxa"/>
            <w:shd w:val="clear" w:color="auto" w:fill="auto"/>
          </w:tcPr>
          <w:p w14:paraId="4332AAE8" w14:textId="77777777" w:rsidR="00D705B7" w:rsidRPr="00E27D23" w:rsidRDefault="00D705B7" w:rsidP="009A7812">
            <w:pPr>
              <w:pStyle w:val="TAL"/>
            </w:pPr>
          </w:p>
        </w:tc>
      </w:tr>
      <w:tr w:rsidR="00D705B7" w:rsidRPr="00E27D23" w14:paraId="319341AE" w14:textId="77777777" w:rsidTr="009A7812">
        <w:tc>
          <w:tcPr>
            <w:tcW w:w="3778" w:type="dxa"/>
            <w:shd w:val="clear" w:color="auto" w:fill="auto"/>
          </w:tcPr>
          <w:p w14:paraId="0BAB677E" w14:textId="77777777" w:rsidR="00D705B7" w:rsidRPr="00E27D23" w:rsidRDefault="00D705B7" w:rsidP="009A7812">
            <w:pPr>
              <w:pStyle w:val="TAL"/>
            </w:pPr>
            <w:r w:rsidRPr="00E27D23">
              <w:t xml:space="preserve">    MBS security container</w:t>
            </w:r>
          </w:p>
        </w:tc>
        <w:tc>
          <w:tcPr>
            <w:tcW w:w="2693" w:type="dxa"/>
            <w:shd w:val="clear" w:color="auto" w:fill="auto"/>
          </w:tcPr>
          <w:p w14:paraId="49ADF635" w14:textId="77777777" w:rsidR="00D705B7" w:rsidRPr="00E27D23" w:rsidRDefault="00D705B7" w:rsidP="009A7812">
            <w:pPr>
              <w:pStyle w:val="TAL"/>
            </w:pPr>
            <w:r w:rsidRPr="00E27D23">
              <w:rPr>
                <w:lang w:eastAsia="zh-CN"/>
              </w:rPr>
              <w:t>Not present</w:t>
            </w:r>
          </w:p>
        </w:tc>
        <w:tc>
          <w:tcPr>
            <w:tcW w:w="2126" w:type="dxa"/>
            <w:shd w:val="clear" w:color="auto" w:fill="auto"/>
          </w:tcPr>
          <w:p w14:paraId="31CB3A41" w14:textId="77777777" w:rsidR="00D705B7" w:rsidRPr="00E27D23" w:rsidRDefault="00D705B7" w:rsidP="009A7812">
            <w:pPr>
              <w:pStyle w:val="TAL"/>
            </w:pPr>
          </w:p>
        </w:tc>
        <w:tc>
          <w:tcPr>
            <w:tcW w:w="1150" w:type="dxa"/>
            <w:shd w:val="clear" w:color="auto" w:fill="auto"/>
          </w:tcPr>
          <w:p w14:paraId="5C8691C6" w14:textId="77777777" w:rsidR="00D705B7" w:rsidRPr="00E27D23" w:rsidRDefault="00D705B7" w:rsidP="009A7812">
            <w:pPr>
              <w:pStyle w:val="TAL"/>
            </w:pPr>
          </w:p>
        </w:tc>
      </w:tr>
      <w:tr w:rsidR="00D705B7" w:rsidRPr="00E27D23" w14:paraId="2A4EA3EB" w14:textId="77777777" w:rsidTr="009A7812">
        <w:tc>
          <w:tcPr>
            <w:tcW w:w="3778" w:type="dxa"/>
            <w:shd w:val="clear" w:color="auto" w:fill="auto"/>
          </w:tcPr>
          <w:p w14:paraId="794B8780" w14:textId="77777777" w:rsidR="00D705B7" w:rsidRPr="00E27D23" w:rsidRDefault="00D705B7" w:rsidP="009A7812">
            <w:pPr>
              <w:pStyle w:val="TAL"/>
            </w:pPr>
            <w:r w:rsidRPr="00E27D23">
              <w:t xml:space="preserve">  Received MBS information</w:t>
            </w:r>
          </w:p>
        </w:tc>
        <w:tc>
          <w:tcPr>
            <w:tcW w:w="2693" w:type="dxa"/>
            <w:shd w:val="clear" w:color="auto" w:fill="auto"/>
          </w:tcPr>
          <w:p w14:paraId="619A2ACA" w14:textId="77777777" w:rsidR="00D705B7" w:rsidRPr="00E27D23" w:rsidRDefault="00D705B7" w:rsidP="009A7812">
            <w:pPr>
              <w:pStyle w:val="TAL"/>
              <w:rPr>
                <w:lang w:eastAsia="zh-CN"/>
              </w:rPr>
            </w:pPr>
          </w:p>
        </w:tc>
        <w:tc>
          <w:tcPr>
            <w:tcW w:w="2126" w:type="dxa"/>
            <w:shd w:val="clear" w:color="auto" w:fill="auto"/>
          </w:tcPr>
          <w:p w14:paraId="726879CC" w14:textId="77777777" w:rsidR="00D705B7" w:rsidRPr="00E27D23" w:rsidRDefault="00D705B7" w:rsidP="009A7812">
            <w:pPr>
              <w:pStyle w:val="TAL"/>
            </w:pPr>
          </w:p>
        </w:tc>
        <w:tc>
          <w:tcPr>
            <w:tcW w:w="1150" w:type="dxa"/>
            <w:shd w:val="clear" w:color="auto" w:fill="auto"/>
          </w:tcPr>
          <w:p w14:paraId="2D156EF6" w14:textId="77777777" w:rsidR="00D705B7" w:rsidRPr="00E27D23" w:rsidRDefault="00D705B7" w:rsidP="009A7812">
            <w:pPr>
              <w:pStyle w:val="TAL"/>
            </w:pPr>
          </w:p>
        </w:tc>
      </w:tr>
      <w:tr w:rsidR="00D705B7" w:rsidRPr="00E27D23" w14:paraId="6CE2D2AC" w14:textId="77777777" w:rsidTr="009A7812">
        <w:tc>
          <w:tcPr>
            <w:tcW w:w="3778" w:type="dxa"/>
            <w:shd w:val="clear" w:color="auto" w:fill="auto"/>
          </w:tcPr>
          <w:p w14:paraId="25F32BF7" w14:textId="77777777" w:rsidR="00D705B7" w:rsidRPr="00E27D23" w:rsidRDefault="00D705B7" w:rsidP="009A7812">
            <w:pPr>
              <w:pStyle w:val="TAL"/>
            </w:pPr>
            <w:r w:rsidRPr="00E27D23">
              <w:t xml:space="preserve">    Rejection cause</w:t>
            </w:r>
          </w:p>
        </w:tc>
        <w:tc>
          <w:tcPr>
            <w:tcW w:w="2693" w:type="dxa"/>
            <w:shd w:val="clear" w:color="auto" w:fill="auto"/>
          </w:tcPr>
          <w:p w14:paraId="7CEA620B" w14:textId="77777777" w:rsidR="00D705B7" w:rsidRPr="00E27D23" w:rsidRDefault="00D705B7" w:rsidP="009A7812">
            <w:pPr>
              <w:pStyle w:val="TAL"/>
              <w:rPr>
                <w:lang w:eastAsia="zh-CN"/>
              </w:rPr>
            </w:pPr>
            <w:r w:rsidRPr="00E27D23">
              <w:t>‘000’B</w:t>
            </w:r>
          </w:p>
        </w:tc>
        <w:tc>
          <w:tcPr>
            <w:tcW w:w="2126" w:type="dxa"/>
            <w:shd w:val="clear" w:color="auto" w:fill="auto"/>
          </w:tcPr>
          <w:p w14:paraId="46C02C7E" w14:textId="77777777" w:rsidR="00D705B7" w:rsidRPr="00E27D23" w:rsidRDefault="00D705B7" w:rsidP="009A7812">
            <w:pPr>
              <w:pStyle w:val="TAL"/>
            </w:pPr>
            <w:r w:rsidRPr="00E27D23">
              <w:t>No additional information provided</w:t>
            </w:r>
          </w:p>
        </w:tc>
        <w:tc>
          <w:tcPr>
            <w:tcW w:w="1150" w:type="dxa"/>
            <w:shd w:val="clear" w:color="auto" w:fill="auto"/>
          </w:tcPr>
          <w:p w14:paraId="5577B836" w14:textId="77777777" w:rsidR="00D705B7" w:rsidRPr="00E27D23" w:rsidRDefault="00D705B7" w:rsidP="009A7812">
            <w:pPr>
              <w:pStyle w:val="TAL"/>
            </w:pPr>
          </w:p>
        </w:tc>
      </w:tr>
      <w:tr w:rsidR="00D705B7" w:rsidRPr="00E27D23" w14:paraId="2636D805" w14:textId="77777777" w:rsidTr="009A7812">
        <w:tc>
          <w:tcPr>
            <w:tcW w:w="3778" w:type="dxa"/>
            <w:shd w:val="clear" w:color="auto" w:fill="auto"/>
          </w:tcPr>
          <w:p w14:paraId="54B8EF45" w14:textId="77777777" w:rsidR="00D705B7" w:rsidRPr="00E27D23" w:rsidRDefault="00D705B7" w:rsidP="009A7812">
            <w:pPr>
              <w:pStyle w:val="TAL"/>
            </w:pPr>
            <w:r w:rsidRPr="00E27D23">
              <w:t xml:space="preserve">    MSAI</w:t>
            </w:r>
          </w:p>
        </w:tc>
        <w:tc>
          <w:tcPr>
            <w:tcW w:w="2693" w:type="dxa"/>
            <w:shd w:val="clear" w:color="auto" w:fill="auto"/>
          </w:tcPr>
          <w:p w14:paraId="55BFFB5D" w14:textId="77777777" w:rsidR="00D705B7" w:rsidRPr="00E27D23" w:rsidRDefault="00D705B7" w:rsidP="009A7812">
            <w:pPr>
              <w:pStyle w:val="TAL"/>
              <w:rPr>
                <w:lang w:eastAsia="zh-CN"/>
              </w:rPr>
            </w:pPr>
            <w:r w:rsidRPr="00E27D23">
              <w:t>‘00’B</w:t>
            </w:r>
          </w:p>
        </w:tc>
        <w:tc>
          <w:tcPr>
            <w:tcW w:w="2126" w:type="dxa"/>
            <w:shd w:val="clear" w:color="auto" w:fill="auto"/>
          </w:tcPr>
          <w:p w14:paraId="411AFBB2" w14:textId="77777777" w:rsidR="00D705B7" w:rsidRPr="00E27D23" w:rsidRDefault="00D705B7" w:rsidP="009A7812">
            <w:pPr>
              <w:pStyle w:val="TAL"/>
            </w:pPr>
            <w:r w:rsidRPr="00E27D23">
              <w:rPr>
                <w:rFonts w:cs="Arial"/>
                <w:szCs w:val="18"/>
                <w:lang w:eastAsia="fr-FR"/>
              </w:rPr>
              <w:t>MBS service area not included</w:t>
            </w:r>
          </w:p>
        </w:tc>
        <w:tc>
          <w:tcPr>
            <w:tcW w:w="1150" w:type="dxa"/>
            <w:shd w:val="clear" w:color="auto" w:fill="auto"/>
          </w:tcPr>
          <w:p w14:paraId="4336BE7F" w14:textId="77777777" w:rsidR="00D705B7" w:rsidRPr="00E27D23" w:rsidRDefault="00D705B7" w:rsidP="009A7812">
            <w:pPr>
              <w:pStyle w:val="TAL"/>
            </w:pPr>
          </w:p>
        </w:tc>
      </w:tr>
      <w:tr w:rsidR="00D705B7" w:rsidRPr="00E27D23" w14:paraId="7962A460" w14:textId="77777777" w:rsidTr="009A7812">
        <w:tc>
          <w:tcPr>
            <w:tcW w:w="3778" w:type="dxa"/>
            <w:shd w:val="clear" w:color="auto" w:fill="auto"/>
          </w:tcPr>
          <w:p w14:paraId="2109EF0A" w14:textId="77777777" w:rsidR="00D705B7" w:rsidRPr="00E27D23" w:rsidRDefault="00D705B7" w:rsidP="009A7812">
            <w:pPr>
              <w:pStyle w:val="TAL"/>
            </w:pPr>
            <w:r w:rsidRPr="00E27D23">
              <w:t xml:space="preserve">    MD</w:t>
            </w:r>
          </w:p>
        </w:tc>
        <w:tc>
          <w:tcPr>
            <w:tcW w:w="2693" w:type="dxa"/>
            <w:shd w:val="clear" w:color="auto" w:fill="auto"/>
          </w:tcPr>
          <w:p w14:paraId="15242774" w14:textId="77777777" w:rsidR="00D705B7" w:rsidRPr="00E27D23" w:rsidRDefault="00D705B7" w:rsidP="009A7812">
            <w:pPr>
              <w:pStyle w:val="TAL"/>
              <w:rPr>
                <w:lang w:eastAsia="zh-CN"/>
              </w:rPr>
            </w:pPr>
            <w:r w:rsidRPr="00E27D23">
              <w:t>‘010’B</w:t>
            </w:r>
          </w:p>
        </w:tc>
        <w:tc>
          <w:tcPr>
            <w:tcW w:w="2126" w:type="dxa"/>
            <w:shd w:val="clear" w:color="auto" w:fill="auto"/>
          </w:tcPr>
          <w:p w14:paraId="270A584C" w14:textId="77777777" w:rsidR="00D705B7" w:rsidRPr="00E27D23" w:rsidRDefault="00D705B7" w:rsidP="009A7812">
            <w:pPr>
              <w:pStyle w:val="TAL"/>
            </w:pPr>
            <w:r w:rsidRPr="00E27D23">
              <w:t>MBS join is accepted</w:t>
            </w:r>
          </w:p>
        </w:tc>
        <w:tc>
          <w:tcPr>
            <w:tcW w:w="1150" w:type="dxa"/>
            <w:shd w:val="clear" w:color="auto" w:fill="auto"/>
          </w:tcPr>
          <w:p w14:paraId="52EA1634" w14:textId="77777777" w:rsidR="00D705B7" w:rsidRPr="00E27D23" w:rsidRDefault="00D705B7" w:rsidP="009A7812">
            <w:pPr>
              <w:pStyle w:val="TAL"/>
            </w:pPr>
          </w:p>
        </w:tc>
      </w:tr>
      <w:tr w:rsidR="00D705B7" w:rsidRPr="00E27D23" w14:paraId="7C11BBAE" w14:textId="77777777" w:rsidTr="009A7812">
        <w:tc>
          <w:tcPr>
            <w:tcW w:w="3778" w:type="dxa"/>
            <w:shd w:val="clear" w:color="auto" w:fill="auto"/>
          </w:tcPr>
          <w:p w14:paraId="5848EEC2" w14:textId="77777777" w:rsidR="00D705B7" w:rsidRPr="00E27D23" w:rsidRDefault="00D705B7" w:rsidP="009A7812">
            <w:pPr>
              <w:pStyle w:val="TAL"/>
            </w:pPr>
            <w:r w:rsidRPr="00E27D23">
              <w:t xml:space="preserve">    MSCI</w:t>
            </w:r>
          </w:p>
        </w:tc>
        <w:tc>
          <w:tcPr>
            <w:tcW w:w="2693" w:type="dxa"/>
            <w:shd w:val="clear" w:color="auto" w:fill="auto"/>
          </w:tcPr>
          <w:p w14:paraId="00FC7A4C" w14:textId="77777777" w:rsidR="00D705B7" w:rsidRPr="00E27D23" w:rsidRDefault="00D705B7" w:rsidP="009A7812">
            <w:pPr>
              <w:pStyle w:val="TAL"/>
              <w:rPr>
                <w:lang w:eastAsia="zh-CN"/>
              </w:rPr>
            </w:pPr>
            <w:r w:rsidRPr="00E27D23">
              <w:t>‘0’B</w:t>
            </w:r>
          </w:p>
        </w:tc>
        <w:tc>
          <w:tcPr>
            <w:tcW w:w="2126" w:type="dxa"/>
            <w:shd w:val="clear" w:color="auto" w:fill="auto"/>
          </w:tcPr>
          <w:p w14:paraId="70EC65B6" w14:textId="77777777" w:rsidR="00D705B7" w:rsidRPr="00E27D23" w:rsidRDefault="00D705B7" w:rsidP="009A7812">
            <w:pPr>
              <w:pStyle w:val="TAL"/>
            </w:pPr>
            <w:r w:rsidRPr="00E27D23">
              <w:t>MBS security container not included</w:t>
            </w:r>
          </w:p>
        </w:tc>
        <w:tc>
          <w:tcPr>
            <w:tcW w:w="1150" w:type="dxa"/>
            <w:shd w:val="clear" w:color="auto" w:fill="auto"/>
          </w:tcPr>
          <w:p w14:paraId="3806E87C" w14:textId="77777777" w:rsidR="00D705B7" w:rsidRPr="00E27D23" w:rsidRDefault="00D705B7" w:rsidP="009A7812">
            <w:pPr>
              <w:pStyle w:val="TAL"/>
            </w:pPr>
          </w:p>
        </w:tc>
      </w:tr>
      <w:tr w:rsidR="00D705B7" w:rsidRPr="00E27D23" w14:paraId="4D845393" w14:textId="77777777" w:rsidTr="009A7812">
        <w:tc>
          <w:tcPr>
            <w:tcW w:w="3778" w:type="dxa"/>
            <w:shd w:val="clear" w:color="auto" w:fill="auto"/>
          </w:tcPr>
          <w:p w14:paraId="4F59EBDC" w14:textId="77777777" w:rsidR="00D705B7" w:rsidRPr="00E27D23" w:rsidRDefault="00D705B7" w:rsidP="009A7812">
            <w:pPr>
              <w:pStyle w:val="TAL"/>
            </w:pPr>
            <w:r w:rsidRPr="00E27D23">
              <w:t xml:space="preserve">    MTI</w:t>
            </w:r>
          </w:p>
        </w:tc>
        <w:tc>
          <w:tcPr>
            <w:tcW w:w="2693" w:type="dxa"/>
            <w:shd w:val="clear" w:color="auto" w:fill="auto"/>
          </w:tcPr>
          <w:p w14:paraId="47BA3542" w14:textId="77777777" w:rsidR="00D705B7" w:rsidRPr="00E27D23" w:rsidRDefault="00D705B7" w:rsidP="009A7812">
            <w:pPr>
              <w:pStyle w:val="TAL"/>
              <w:rPr>
                <w:lang w:eastAsia="zh-CN"/>
              </w:rPr>
            </w:pPr>
            <w:r w:rsidRPr="00E27D23">
              <w:t>‘00’B</w:t>
            </w:r>
          </w:p>
        </w:tc>
        <w:tc>
          <w:tcPr>
            <w:tcW w:w="2126" w:type="dxa"/>
            <w:shd w:val="clear" w:color="auto" w:fill="auto"/>
          </w:tcPr>
          <w:p w14:paraId="4D99F2C0" w14:textId="77777777" w:rsidR="00D705B7" w:rsidRPr="00E27D23" w:rsidRDefault="00D705B7" w:rsidP="009A7812">
            <w:pPr>
              <w:pStyle w:val="TAL"/>
            </w:pPr>
            <w:r w:rsidRPr="00E27D23">
              <w:t>No MBS timers included</w:t>
            </w:r>
          </w:p>
        </w:tc>
        <w:tc>
          <w:tcPr>
            <w:tcW w:w="1150" w:type="dxa"/>
            <w:shd w:val="clear" w:color="auto" w:fill="auto"/>
          </w:tcPr>
          <w:p w14:paraId="26029E6C" w14:textId="77777777" w:rsidR="00D705B7" w:rsidRPr="00E27D23" w:rsidRDefault="00D705B7" w:rsidP="009A7812">
            <w:pPr>
              <w:pStyle w:val="TAL"/>
            </w:pPr>
          </w:p>
        </w:tc>
      </w:tr>
      <w:tr w:rsidR="00D705B7" w:rsidRPr="00E27D23" w14:paraId="69D8D2EE" w14:textId="77777777" w:rsidTr="009A7812">
        <w:tc>
          <w:tcPr>
            <w:tcW w:w="3778" w:type="dxa"/>
            <w:shd w:val="clear" w:color="auto" w:fill="auto"/>
          </w:tcPr>
          <w:p w14:paraId="68870D09" w14:textId="77777777" w:rsidR="00D705B7" w:rsidRPr="00E27D23" w:rsidRDefault="00D705B7" w:rsidP="009A7812">
            <w:pPr>
              <w:pStyle w:val="TAL"/>
            </w:pPr>
            <w:r w:rsidRPr="00E27D23">
              <w:t xml:space="preserve">    IPAE</w:t>
            </w:r>
          </w:p>
        </w:tc>
        <w:tc>
          <w:tcPr>
            <w:tcW w:w="2693" w:type="dxa"/>
            <w:shd w:val="clear" w:color="auto" w:fill="auto"/>
          </w:tcPr>
          <w:p w14:paraId="200BFBEC" w14:textId="77777777" w:rsidR="00D705B7" w:rsidRPr="00E27D23" w:rsidRDefault="00D705B7" w:rsidP="009A7812">
            <w:pPr>
              <w:pStyle w:val="TAL"/>
              <w:rPr>
                <w:lang w:eastAsia="zh-CN"/>
              </w:rPr>
            </w:pPr>
            <w:r w:rsidRPr="00E27D23">
              <w:t>‘0’B</w:t>
            </w:r>
          </w:p>
        </w:tc>
        <w:tc>
          <w:tcPr>
            <w:tcW w:w="2126" w:type="dxa"/>
            <w:shd w:val="clear" w:color="auto" w:fill="auto"/>
          </w:tcPr>
          <w:p w14:paraId="06CC448F" w14:textId="77777777" w:rsidR="00D705B7" w:rsidRPr="00E27D23" w:rsidRDefault="00D705B7" w:rsidP="009A7812">
            <w:pPr>
              <w:pStyle w:val="TAL"/>
            </w:pPr>
            <w:r w:rsidRPr="00E27D23">
              <w:t>Source and destination IP address information not included</w:t>
            </w:r>
          </w:p>
        </w:tc>
        <w:tc>
          <w:tcPr>
            <w:tcW w:w="1150" w:type="dxa"/>
            <w:shd w:val="clear" w:color="auto" w:fill="auto"/>
          </w:tcPr>
          <w:p w14:paraId="656EE1C9" w14:textId="77777777" w:rsidR="00D705B7" w:rsidRPr="00E27D23" w:rsidRDefault="00D705B7" w:rsidP="009A7812">
            <w:pPr>
              <w:pStyle w:val="TAL"/>
            </w:pPr>
          </w:p>
        </w:tc>
      </w:tr>
      <w:tr w:rsidR="00D705B7" w:rsidRPr="00E27D23" w14:paraId="330F4960" w14:textId="77777777" w:rsidTr="009A7812">
        <w:tc>
          <w:tcPr>
            <w:tcW w:w="3778" w:type="dxa"/>
            <w:shd w:val="clear" w:color="auto" w:fill="auto"/>
          </w:tcPr>
          <w:p w14:paraId="3E20D86A" w14:textId="77777777" w:rsidR="00D705B7" w:rsidRPr="00E27D23" w:rsidRDefault="00D705B7" w:rsidP="009A7812">
            <w:pPr>
              <w:pStyle w:val="TAL"/>
            </w:pPr>
            <w:r w:rsidRPr="00E27D23">
              <w:t xml:space="preserve">    TMGI</w:t>
            </w:r>
          </w:p>
        </w:tc>
        <w:tc>
          <w:tcPr>
            <w:tcW w:w="2693" w:type="dxa"/>
            <w:shd w:val="clear" w:color="auto" w:fill="auto"/>
          </w:tcPr>
          <w:p w14:paraId="0D1B4030" w14:textId="77777777" w:rsidR="00D705B7" w:rsidRPr="00E27D23" w:rsidRDefault="00D705B7" w:rsidP="009A7812">
            <w:pPr>
              <w:pStyle w:val="TAL"/>
              <w:rPr>
                <w:lang w:eastAsia="zh-CN"/>
              </w:rPr>
            </w:pPr>
          </w:p>
        </w:tc>
        <w:tc>
          <w:tcPr>
            <w:tcW w:w="2126" w:type="dxa"/>
            <w:shd w:val="clear" w:color="auto" w:fill="auto"/>
          </w:tcPr>
          <w:p w14:paraId="697A3791" w14:textId="77777777" w:rsidR="00D705B7" w:rsidRPr="00E27D23" w:rsidRDefault="00D705B7" w:rsidP="009A7812">
            <w:pPr>
              <w:pStyle w:val="TAL"/>
            </w:pPr>
            <w:r w:rsidRPr="00E27D23">
              <w:rPr>
                <w:lang w:eastAsia="zh-CN"/>
              </w:rPr>
              <w:t>TMGI-2</w:t>
            </w:r>
          </w:p>
        </w:tc>
        <w:tc>
          <w:tcPr>
            <w:tcW w:w="1150" w:type="dxa"/>
            <w:shd w:val="clear" w:color="auto" w:fill="auto"/>
          </w:tcPr>
          <w:p w14:paraId="10B2B67B" w14:textId="77777777" w:rsidR="00D705B7" w:rsidRPr="00E27D23" w:rsidRDefault="00D705B7" w:rsidP="009A7812">
            <w:pPr>
              <w:pStyle w:val="TAL"/>
            </w:pPr>
          </w:p>
        </w:tc>
      </w:tr>
      <w:tr w:rsidR="00D705B7" w:rsidRPr="00E27D23" w14:paraId="23989C75" w14:textId="77777777" w:rsidTr="009A7812">
        <w:tc>
          <w:tcPr>
            <w:tcW w:w="3778" w:type="dxa"/>
            <w:shd w:val="clear" w:color="auto" w:fill="auto"/>
          </w:tcPr>
          <w:p w14:paraId="6C7EC6A8" w14:textId="77777777" w:rsidR="00D705B7" w:rsidRPr="00E27D23" w:rsidRDefault="00D705B7" w:rsidP="009A7812">
            <w:pPr>
              <w:pStyle w:val="TAL"/>
            </w:pPr>
            <w:r w:rsidRPr="00E27D23">
              <w:t xml:space="preserve">      MBMS Service ID</w:t>
            </w:r>
          </w:p>
        </w:tc>
        <w:tc>
          <w:tcPr>
            <w:tcW w:w="2693" w:type="dxa"/>
            <w:shd w:val="clear" w:color="auto" w:fill="auto"/>
          </w:tcPr>
          <w:p w14:paraId="5698129E" w14:textId="77777777" w:rsidR="00D705B7" w:rsidRPr="00E27D23" w:rsidRDefault="00D705B7" w:rsidP="009A7812">
            <w:pPr>
              <w:pStyle w:val="TAL"/>
              <w:rPr>
                <w:lang w:eastAsia="zh-CN"/>
              </w:rPr>
            </w:pPr>
            <w:r w:rsidRPr="00E27D23">
              <w:t>‘000102’H</w:t>
            </w:r>
          </w:p>
        </w:tc>
        <w:tc>
          <w:tcPr>
            <w:tcW w:w="2126" w:type="dxa"/>
            <w:shd w:val="clear" w:color="auto" w:fill="auto"/>
          </w:tcPr>
          <w:p w14:paraId="230F0D58" w14:textId="77777777" w:rsidR="00D705B7" w:rsidRPr="00E27D23" w:rsidRDefault="00D705B7" w:rsidP="009A7812">
            <w:pPr>
              <w:pStyle w:val="TAL"/>
            </w:pPr>
          </w:p>
        </w:tc>
        <w:tc>
          <w:tcPr>
            <w:tcW w:w="1150" w:type="dxa"/>
            <w:shd w:val="clear" w:color="auto" w:fill="auto"/>
          </w:tcPr>
          <w:p w14:paraId="137FA98F" w14:textId="77777777" w:rsidR="00D705B7" w:rsidRPr="00E27D23" w:rsidRDefault="00D705B7" w:rsidP="009A7812">
            <w:pPr>
              <w:pStyle w:val="TAL"/>
            </w:pPr>
          </w:p>
        </w:tc>
      </w:tr>
      <w:tr w:rsidR="00D705B7" w:rsidRPr="00E27D23" w14:paraId="04D50A27" w14:textId="77777777" w:rsidTr="009A7812">
        <w:tc>
          <w:tcPr>
            <w:tcW w:w="3778" w:type="dxa"/>
            <w:shd w:val="clear" w:color="auto" w:fill="auto"/>
          </w:tcPr>
          <w:p w14:paraId="30B6EF40" w14:textId="77777777" w:rsidR="00D705B7" w:rsidRPr="00E27D23" w:rsidRDefault="00D705B7" w:rsidP="009A7812">
            <w:pPr>
              <w:pStyle w:val="TAL"/>
            </w:pPr>
            <w:r w:rsidRPr="00E27D23">
              <w:t xml:space="preserve">      MCC</w:t>
            </w:r>
          </w:p>
        </w:tc>
        <w:tc>
          <w:tcPr>
            <w:tcW w:w="2693" w:type="dxa"/>
            <w:shd w:val="clear" w:color="auto" w:fill="auto"/>
          </w:tcPr>
          <w:p w14:paraId="75052D4F" w14:textId="77777777" w:rsidR="00D705B7" w:rsidRPr="00E27D23" w:rsidRDefault="00D705B7" w:rsidP="009A7812">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62A81F57" w14:textId="77777777" w:rsidR="00D705B7" w:rsidRPr="00E27D23" w:rsidRDefault="00D705B7" w:rsidP="009A7812">
            <w:pPr>
              <w:pStyle w:val="TAL"/>
            </w:pPr>
          </w:p>
        </w:tc>
        <w:tc>
          <w:tcPr>
            <w:tcW w:w="1150" w:type="dxa"/>
            <w:shd w:val="clear" w:color="auto" w:fill="auto"/>
          </w:tcPr>
          <w:p w14:paraId="66C73F52" w14:textId="77777777" w:rsidR="00D705B7" w:rsidRPr="00E27D23" w:rsidRDefault="00D705B7" w:rsidP="009A7812">
            <w:pPr>
              <w:pStyle w:val="TAL"/>
            </w:pPr>
          </w:p>
        </w:tc>
      </w:tr>
      <w:tr w:rsidR="00D705B7" w:rsidRPr="00E27D23" w14:paraId="74A59CCE" w14:textId="77777777" w:rsidTr="009A7812">
        <w:tc>
          <w:tcPr>
            <w:tcW w:w="3778" w:type="dxa"/>
            <w:shd w:val="clear" w:color="auto" w:fill="auto"/>
          </w:tcPr>
          <w:p w14:paraId="7BF33A14" w14:textId="77777777" w:rsidR="00D705B7" w:rsidRPr="00E27D23" w:rsidRDefault="00D705B7" w:rsidP="009A7812">
            <w:pPr>
              <w:pStyle w:val="TAL"/>
            </w:pPr>
            <w:r w:rsidRPr="00E27D23">
              <w:t xml:space="preserve">      MNC</w:t>
            </w:r>
          </w:p>
        </w:tc>
        <w:tc>
          <w:tcPr>
            <w:tcW w:w="2693" w:type="dxa"/>
            <w:shd w:val="clear" w:color="auto" w:fill="auto"/>
          </w:tcPr>
          <w:p w14:paraId="3D080F25" w14:textId="77777777" w:rsidR="00D705B7" w:rsidRPr="00E27D23" w:rsidRDefault="00D705B7" w:rsidP="009A7812">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7939DE46" w14:textId="77777777" w:rsidR="00D705B7" w:rsidRPr="00E27D23" w:rsidRDefault="00D705B7" w:rsidP="009A7812">
            <w:pPr>
              <w:pStyle w:val="TAL"/>
            </w:pPr>
          </w:p>
        </w:tc>
        <w:tc>
          <w:tcPr>
            <w:tcW w:w="1150" w:type="dxa"/>
            <w:shd w:val="clear" w:color="auto" w:fill="auto"/>
          </w:tcPr>
          <w:p w14:paraId="3C11097C" w14:textId="77777777" w:rsidR="00D705B7" w:rsidRPr="00E27D23" w:rsidRDefault="00D705B7" w:rsidP="009A7812">
            <w:pPr>
              <w:pStyle w:val="TAL"/>
            </w:pPr>
          </w:p>
        </w:tc>
      </w:tr>
      <w:tr w:rsidR="00D705B7" w:rsidRPr="00E27D23" w14:paraId="5DB85361" w14:textId="77777777" w:rsidTr="009A7812">
        <w:tc>
          <w:tcPr>
            <w:tcW w:w="3778" w:type="dxa"/>
            <w:shd w:val="clear" w:color="auto" w:fill="auto"/>
          </w:tcPr>
          <w:p w14:paraId="107D84F9" w14:textId="77777777" w:rsidR="00D705B7" w:rsidRPr="00E27D23" w:rsidRDefault="00D705B7" w:rsidP="009A7812">
            <w:pPr>
              <w:pStyle w:val="TAL"/>
            </w:pPr>
            <w:r w:rsidRPr="00E27D23">
              <w:t xml:space="preserve">    Source IP address information</w:t>
            </w:r>
          </w:p>
        </w:tc>
        <w:tc>
          <w:tcPr>
            <w:tcW w:w="2693" w:type="dxa"/>
            <w:shd w:val="clear" w:color="auto" w:fill="auto"/>
          </w:tcPr>
          <w:p w14:paraId="3A62FAEE" w14:textId="77777777" w:rsidR="00D705B7" w:rsidRPr="00E27D23" w:rsidRDefault="00D705B7" w:rsidP="009A7812">
            <w:pPr>
              <w:pStyle w:val="TAL"/>
              <w:rPr>
                <w:lang w:eastAsia="zh-CN"/>
              </w:rPr>
            </w:pPr>
            <w:r w:rsidRPr="00E27D23">
              <w:rPr>
                <w:lang w:eastAsia="zh-CN"/>
              </w:rPr>
              <w:t>Not present</w:t>
            </w:r>
          </w:p>
        </w:tc>
        <w:tc>
          <w:tcPr>
            <w:tcW w:w="2126" w:type="dxa"/>
            <w:shd w:val="clear" w:color="auto" w:fill="auto"/>
          </w:tcPr>
          <w:p w14:paraId="02415854" w14:textId="77777777" w:rsidR="00D705B7" w:rsidRPr="00E27D23" w:rsidRDefault="00D705B7" w:rsidP="009A7812">
            <w:pPr>
              <w:pStyle w:val="TAL"/>
            </w:pPr>
          </w:p>
        </w:tc>
        <w:tc>
          <w:tcPr>
            <w:tcW w:w="1150" w:type="dxa"/>
            <w:shd w:val="clear" w:color="auto" w:fill="auto"/>
          </w:tcPr>
          <w:p w14:paraId="1FE63628" w14:textId="77777777" w:rsidR="00D705B7" w:rsidRPr="00E27D23" w:rsidRDefault="00D705B7" w:rsidP="009A7812">
            <w:pPr>
              <w:pStyle w:val="TAL"/>
            </w:pPr>
          </w:p>
        </w:tc>
      </w:tr>
      <w:tr w:rsidR="00D705B7" w:rsidRPr="00E27D23" w14:paraId="0BF787EE" w14:textId="77777777" w:rsidTr="009A7812">
        <w:tc>
          <w:tcPr>
            <w:tcW w:w="3778" w:type="dxa"/>
            <w:shd w:val="clear" w:color="auto" w:fill="auto"/>
          </w:tcPr>
          <w:p w14:paraId="03639F96" w14:textId="77777777" w:rsidR="00D705B7" w:rsidRPr="00E27D23" w:rsidRDefault="00D705B7" w:rsidP="009A7812">
            <w:pPr>
              <w:pStyle w:val="TAL"/>
            </w:pPr>
            <w:r w:rsidRPr="00E27D23">
              <w:t xml:space="preserve">    Destination IP address information</w:t>
            </w:r>
          </w:p>
        </w:tc>
        <w:tc>
          <w:tcPr>
            <w:tcW w:w="2693" w:type="dxa"/>
            <w:shd w:val="clear" w:color="auto" w:fill="auto"/>
          </w:tcPr>
          <w:p w14:paraId="1FEDEDD3" w14:textId="77777777" w:rsidR="00D705B7" w:rsidRPr="00E27D23" w:rsidRDefault="00D705B7" w:rsidP="009A7812">
            <w:pPr>
              <w:pStyle w:val="TAL"/>
              <w:rPr>
                <w:lang w:eastAsia="zh-CN"/>
              </w:rPr>
            </w:pPr>
            <w:r w:rsidRPr="00E27D23">
              <w:rPr>
                <w:lang w:eastAsia="zh-CN"/>
              </w:rPr>
              <w:t>Not present</w:t>
            </w:r>
          </w:p>
        </w:tc>
        <w:tc>
          <w:tcPr>
            <w:tcW w:w="2126" w:type="dxa"/>
            <w:shd w:val="clear" w:color="auto" w:fill="auto"/>
          </w:tcPr>
          <w:p w14:paraId="05C97133" w14:textId="77777777" w:rsidR="00D705B7" w:rsidRPr="00E27D23" w:rsidRDefault="00D705B7" w:rsidP="009A7812">
            <w:pPr>
              <w:pStyle w:val="TAL"/>
            </w:pPr>
          </w:p>
        </w:tc>
        <w:tc>
          <w:tcPr>
            <w:tcW w:w="1150" w:type="dxa"/>
            <w:shd w:val="clear" w:color="auto" w:fill="auto"/>
          </w:tcPr>
          <w:p w14:paraId="1C087830" w14:textId="77777777" w:rsidR="00D705B7" w:rsidRPr="00E27D23" w:rsidRDefault="00D705B7" w:rsidP="009A7812">
            <w:pPr>
              <w:pStyle w:val="TAL"/>
            </w:pPr>
          </w:p>
        </w:tc>
      </w:tr>
      <w:tr w:rsidR="00D705B7" w:rsidRPr="00E27D23" w14:paraId="14FADCE3" w14:textId="77777777" w:rsidTr="009A7812">
        <w:tc>
          <w:tcPr>
            <w:tcW w:w="3778" w:type="dxa"/>
            <w:shd w:val="clear" w:color="auto" w:fill="auto"/>
          </w:tcPr>
          <w:p w14:paraId="32267BAB" w14:textId="77777777" w:rsidR="00D705B7" w:rsidRPr="00E27D23" w:rsidRDefault="00D705B7" w:rsidP="009A7812">
            <w:pPr>
              <w:pStyle w:val="TAL"/>
            </w:pPr>
            <w:r w:rsidRPr="00E27D23">
              <w:t xml:space="preserve">    </w:t>
            </w:r>
            <w:r w:rsidRPr="00E27D23">
              <w:rPr>
                <w:lang w:eastAsia="zh-CN"/>
              </w:rPr>
              <w:t>MBS service area</w:t>
            </w:r>
          </w:p>
        </w:tc>
        <w:tc>
          <w:tcPr>
            <w:tcW w:w="2693" w:type="dxa"/>
            <w:shd w:val="clear" w:color="auto" w:fill="auto"/>
          </w:tcPr>
          <w:p w14:paraId="09633088" w14:textId="77777777" w:rsidR="00D705B7" w:rsidRPr="00E27D23" w:rsidRDefault="00D705B7" w:rsidP="009A7812">
            <w:pPr>
              <w:pStyle w:val="TAL"/>
              <w:rPr>
                <w:lang w:eastAsia="zh-CN"/>
              </w:rPr>
            </w:pPr>
            <w:r w:rsidRPr="00E27D23">
              <w:rPr>
                <w:lang w:eastAsia="zh-CN"/>
              </w:rPr>
              <w:t>Not present</w:t>
            </w:r>
          </w:p>
        </w:tc>
        <w:tc>
          <w:tcPr>
            <w:tcW w:w="2126" w:type="dxa"/>
            <w:shd w:val="clear" w:color="auto" w:fill="auto"/>
          </w:tcPr>
          <w:p w14:paraId="3D4989FA" w14:textId="77777777" w:rsidR="00D705B7" w:rsidRPr="00E27D23" w:rsidRDefault="00D705B7" w:rsidP="009A7812">
            <w:pPr>
              <w:pStyle w:val="TAL"/>
            </w:pPr>
          </w:p>
        </w:tc>
        <w:tc>
          <w:tcPr>
            <w:tcW w:w="1150" w:type="dxa"/>
            <w:shd w:val="clear" w:color="auto" w:fill="auto"/>
          </w:tcPr>
          <w:p w14:paraId="493F1AFB" w14:textId="77777777" w:rsidR="00D705B7" w:rsidRPr="00E27D23" w:rsidRDefault="00D705B7" w:rsidP="009A7812">
            <w:pPr>
              <w:pStyle w:val="TAL"/>
            </w:pPr>
          </w:p>
        </w:tc>
      </w:tr>
      <w:tr w:rsidR="00D705B7" w:rsidRPr="00E27D23" w14:paraId="126A2A9C" w14:textId="77777777" w:rsidTr="009A7812">
        <w:tc>
          <w:tcPr>
            <w:tcW w:w="3778" w:type="dxa"/>
            <w:shd w:val="clear" w:color="auto" w:fill="auto"/>
          </w:tcPr>
          <w:p w14:paraId="76F8B1CD" w14:textId="77777777" w:rsidR="00D705B7" w:rsidRPr="00E27D23" w:rsidRDefault="00D705B7" w:rsidP="009A7812">
            <w:pPr>
              <w:pStyle w:val="TAL"/>
            </w:pPr>
            <w:r w:rsidRPr="00E27D23">
              <w:t xml:space="preserve">    MBS timers</w:t>
            </w:r>
          </w:p>
        </w:tc>
        <w:tc>
          <w:tcPr>
            <w:tcW w:w="2693" w:type="dxa"/>
            <w:shd w:val="clear" w:color="auto" w:fill="auto"/>
          </w:tcPr>
          <w:p w14:paraId="3DC9EE4C" w14:textId="77777777" w:rsidR="00D705B7" w:rsidRPr="00E27D23" w:rsidRDefault="00D705B7" w:rsidP="009A7812">
            <w:pPr>
              <w:pStyle w:val="TAL"/>
              <w:rPr>
                <w:lang w:eastAsia="zh-CN"/>
              </w:rPr>
            </w:pPr>
            <w:r w:rsidRPr="00E27D23">
              <w:rPr>
                <w:lang w:eastAsia="zh-CN"/>
              </w:rPr>
              <w:t>Not present</w:t>
            </w:r>
          </w:p>
        </w:tc>
        <w:tc>
          <w:tcPr>
            <w:tcW w:w="2126" w:type="dxa"/>
            <w:shd w:val="clear" w:color="auto" w:fill="auto"/>
          </w:tcPr>
          <w:p w14:paraId="06C7B7F3" w14:textId="77777777" w:rsidR="00D705B7" w:rsidRPr="00E27D23" w:rsidRDefault="00D705B7" w:rsidP="009A7812">
            <w:pPr>
              <w:pStyle w:val="TAL"/>
            </w:pPr>
          </w:p>
        </w:tc>
        <w:tc>
          <w:tcPr>
            <w:tcW w:w="1150" w:type="dxa"/>
            <w:shd w:val="clear" w:color="auto" w:fill="auto"/>
          </w:tcPr>
          <w:p w14:paraId="36E88CB1" w14:textId="77777777" w:rsidR="00D705B7" w:rsidRPr="00E27D23" w:rsidRDefault="00D705B7" w:rsidP="009A7812">
            <w:pPr>
              <w:pStyle w:val="TAL"/>
            </w:pPr>
          </w:p>
        </w:tc>
      </w:tr>
      <w:tr w:rsidR="00D705B7" w:rsidRPr="00E27D23" w14:paraId="44DEF8B0" w14:textId="77777777" w:rsidTr="009A7812">
        <w:tc>
          <w:tcPr>
            <w:tcW w:w="3778" w:type="dxa"/>
            <w:shd w:val="clear" w:color="auto" w:fill="auto"/>
          </w:tcPr>
          <w:p w14:paraId="0DF16104" w14:textId="77777777" w:rsidR="00D705B7" w:rsidRPr="00E27D23" w:rsidRDefault="00D705B7" w:rsidP="009A7812">
            <w:pPr>
              <w:pStyle w:val="TAL"/>
            </w:pPr>
            <w:r w:rsidRPr="00E27D23">
              <w:t xml:space="preserve">    MBS security container</w:t>
            </w:r>
          </w:p>
        </w:tc>
        <w:tc>
          <w:tcPr>
            <w:tcW w:w="2693" w:type="dxa"/>
            <w:shd w:val="clear" w:color="auto" w:fill="auto"/>
          </w:tcPr>
          <w:p w14:paraId="00238EBA" w14:textId="77777777" w:rsidR="00D705B7" w:rsidRPr="00E27D23" w:rsidRDefault="00D705B7" w:rsidP="009A7812">
            <w:pPr>
              <w:pStyle w:val="TAL"/>
              <w:rPr>
                <w:lang w:eastAsia="zh-CN"/>
              </w:rPr>
            </w:pPr>
            <w:r w:rsidRPr="00E27D23">
              <w:rPr>
                <w:lang w:eastAsia="zh-CN"/>
              </w:rPr>
              <w:t>Not present</w:t>
            </w:r>
          </w:p>
        </w:tc>
        <w:tc>
          <w:tcPr>
            <w:tcW w:w="2126" w:type="dxa"/>
            <w:shd w:val="clear" w:color="auto" w:fill="auto"/>
          </w:tcPr>
          <w:p w14:paraId="6F2738DA" w14:textId="77777777" w:rsidR="00D705B7" w:rsidRPr="00E27D23" w:rsidRDefault="00D705B7" w:rsidP="009A7812">
            <w:pPr>
              <w:pStyle w:val="TAL"/>
            </w:pPr>
          </w:p>
        </w:tc>
        <w:tc>
          <w:tcPr>
            <w:tcW w:w="1150" w:type="dxa"/>
            <w:shd w:val="clear" w:color="auto" w:fill="auto"/>
          </w:tcPr>
          <w:p w14:paraId="4EBD07BF" w14:textId="77777777" w:rsidR="00D705B7" w:rsidRPr="00E27D23" w:rsidRDefault="00D705B7" w:rsidP="009A7812">
            <w:pPr>
              <w:pStyle w:val="TAL"/>
            </w:pPr>
          </w:p>
        </w:tc>
      </w:tr>
    </w:tbl>
    <w:p w14:paraId="38F74AA9" w14:textId="77777777" w:rsidR="00D705B7" w:rsidRPr="00E27D23" w:rsidRDefault="00D705B7" w:rsidP="00D705B7"/>
    <w:p w14:paraId="01F7FD41" w14:textId="77777777" w:rsidR="00D705B7" w:rsidRPr="00E27D23" w:rsidRDefault="00D705B7" w:rsidP="00D705B7">
      <w:pPr>
        <w:pStyle w:val="TH"/>
      </w:pPr>
      <w:r w:rsidRPr="00E27D23">
        <w:rPr>
          <w:color w:val="000000"/>
        </w:rPr>
        <w:t>Table 14.2.1.1.3.3.3-4</w:t>
      </w:r>
      <w:r w:rsidRPr="00E27D23">
        <w:t>:</w:t>
      </w:r>
      <w:r w:rsidRPr="00E27D23">
        <w:rPr>
          <w:i/>
          <w:iCs/>
        </w:rPr>
        <w:t xml:space="preserve"> RRCReconfiguration</w:t>
      </w:r>
      <w:r w:rsidRPr="00E27D23">
        <w:t xml:space="preserve"> (step 1a15, Table 14.2.1.1.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E27D23" w14:paraId="2C98893A" w14:textId="77777777" w:rsidTr="009A7812">
        <w:tc>
          <w:tcPr>
            <w:tcW w:w="9738" w:type="dxa"/>
            <w:gridSpan w:val="4"/>
          </w:tcPr>
          <w:p w14:paraId="21BB6182" w14:textId="77777777" w:rsidR="00D705B7" w:rsidRPr="00E27D23" w:rsidRDefault="00D705B7" w:rsidP="009A7812">
            <w:pPr>
              <w:pStyle w:val="TAL"/>
            </w:pPr>
            <w:r w:rsidRPr="00E27D23">
              <w:t xml:space="preserve">Derivation Path: TS 38.508-1 [4], Table 4.6.1-13 and condition NR </w:t>
            </w:r>
          </w:p>
        </w:tc>
      </w:tr>
      <w:tr w:rsidR="00D705B7" w:rsidRPr="00E27D23" w14:paraId="3ABCCDB8" w14:textId="77777777" w:rsidTr="009A7812">
        <w:tblPrEx>
          <w:tblCellMar>
            <w:left w:w="108" w:type="dxa"/>
            <w:right w:w="108" w:type="dxa"/>
          </w:tblCellMar>
        </w:tblPrEx>
        <w:tc>
          <w:tcPr>
            <w:tcW w:w="4535" w:type="dxa"/>
          </w:tcPr>
          <w:p w14:paraId="72D54E1C" w14:textId="77777777" w:rsidR="00D705B7" w:rsidRPr="00E27D23" w:rsidRDefault="00D705B7" w:rsidP="009A7812">
            <w:pPr>
              <w:pStyle w:val="TAH"/>
            </w:pPr>
            <w:r w:rsidRPr="00E27D23">
              <w:t>Information Element</w:t>
            </w:r>
          </w:p>
        </w:tc>
        <w:tc>
          <w:tcPr>
            <w:tcW w:w="2267" w:type="dxa"/>
          </w:tcPr>
          <w:p w14:paraId="7C22726B" w14:textId="77777777" w:rsidR="00D705B7" w:rsidRPr="00E27D23" w:rsidRDefault="00D705B7" w:rsidP="009A7812">
            <w:pPr>
              <w:pStyle w:val="TAH"/>
            </w:pPr>
            <w:r w:rsidRPr="00E27D23">
              <w:t>Value/remark</w:t>
            </w:r>
          </w:p>
        </w:tc>
        <w:tc>
          <w:tcPr>
            <w:tcW w:w="1700" w:type="dxa"/>
          </w:tcPr>
          <w:p w14:paraId="508C6297" w14:textId="77777777" w:rsidR="00D705B7" w:rsidRPr="00E27D23" w:rsidRDefault="00D705B7" w:rsidP="009A7812">
            <w:pPr>
              <w:pStyle w:val="TAH"/>
            </w:pPr>
            <w:r w:rsidRPr="00E27D23">
              <w:t>Comment</w:t>
            </w:r>
          </w:p>
        </w:tc>
        <w:tc>
          <w:tcPr>
            <w:tcW w:w="1245" w:type="dxa"/>
          </w:tcPr>
          <w:p w14:paraId="34AF0E1A" w14:textId="77777777" w:rsidR="00D705B7" w:rsidRPr="00E27D23" w:rsidRDefault="00D705B7" w:rsidP="009A7812">
            <w:pPr>
              <w:pStyle w:val="TAH"/>
            </w:pPr>
            <w:r w:rsidRPr="00E27D23">
              <w:t>Condition</w:t>
            </w:r>
          </w:p>
        </w:tc>
      </w:tr>
      <w:tr w:rsidR="00D705B7" w:rsidRPr="00E27D23" w14:paraId="5B14A02F" w14:textId="77777777" w:rsidTr="009A7812">
        <w:tblPrEx>
          <w:tblCellMar>
            <w:left w:w="108" w:type="dxa"/>
            <w:right w:w="108" w:type="dxa"/>
          </w:tblCellMar>
        </w:tblPrEx>
        <w:tc>
          <w:tcPr>
            <w:tcW w:w="4535" w:type="dxa"/>
          </w:tcPr>
          <w:p w14:paraId="782CD040" w14:textId="77777777" w:rsidR="00D705B7" w:rsidRPr="00E27D23" w:rsidRDefault="00D705B7" w:rsidP="009A7812">
            <w:pPr>
              <w:pStyle w:val="TAL"/>
            </w:pPr>
            <w:r w:rsidRPr="00E27D23">
              <w:t>RRCReconfiguration ::= SEQUENCE {</w:t>
            </w:r>
          </w:p>
        </w:tc>
        <w:tc>
          <w:tcPr>
            <w:tcW w:w="2267" w:type="dxa"/>
          </w:tcPr>
          <w:p w14:paraId="6A3E213B" w14:textId="77777777" w:rsidR="00D705B7" w:rsidRPr="00E27D23" w:rsidRDefault="00D705B7" w:rsidP="009A7812">
            <w:pPr>
              <w:pStyle w:val="TAL"/>
            </w:pPr>
          </w:p>
        </w:tc>
        <w:tc>
          <w:tcPr>
            <w:tcW w:w="1700" w:type="dxa"/>
          </w:tcPr>
          <w:p w14:paraId="6C8DC98B" w14:textId="77777777" w:rsidR="00D705B7" w:rsidRPr="00E27D23" w:rsidRDefault="00D705B7" w:rsidP="009A7812">
            <w:pPr>
              <w:pStyle w:val="TAL"/>
            </w:pPr>
          </w:p>
        </w:tc>
        <w:tc>
          <w:tcPr>
            <w:tcW w:w="1245" w:type="dxa"/>
          </w:tcPr>
          <w:p w14:paraId="1679D608" w14:textId="77777777" w:rsidR="00D705B7" w:rsidRPr="00E27D23" w:rsidRDefault="00D705B7" w:rsidP="009A7812">
            <w:pPr>
              <w:pStyle w:val="TAL"/>
            </w:pPr>
          </w:p>
        </w:tc>
      </w:tr>
      <w:tr w:rsidR="00D705B7" w:rsidRPr="00E27D23" w14:paraId="1E6D78F9" w14:textId="77777777" w:rsidTr="009A7812">
        <w:tblPrEx>
          <w:tblCellMar>
            <w:left w:w="108" w:type="dxa"/>
            <w:right w:w="108" w:type="dxa"/>
          </w:tblCellMar>
        </w:tblPrEx>
        <w:tc>
          <w:tcPr>
            <w:tcW w:w="4535" w:type="dxa"/>
          </w:tcPr>
          <w:p w14:paraId="41521C84" w14:textId="77777777" w:rsidR="00D705B7" w:rsidRPr="00E27D23" w:rsidRDefault="00D705B7" w:rsidP="009A7812">
            <w:pPr>
              <w:pStyle w:val="TAL"/>
            </w:pPr>
            <w:r w:rsidRPr="00E27D23">
              <w:t xml:space="preserve">  criticalExtensions CHOICE {</w:t>
            </w:r>
          </w:p>
        </w:tc>
        <w:tc>
          <w:tcPr>
            <w:tcW w:w="2267" w:type="dxa"/>
          </w:tcPr>
          <w:p w14:paraId="061CCDF2" w14:textId="77777777" w:rsidR="00D705B7" w:rsidRPr="00E27D23" w:rsidRDefault="00D705B7" w:rsidP="009A7812">
            <w:pPr>
              <w:pStyle w:val="TAL"/>
            </w:pPr>
          </w:p>
        </w:tc>
        <w:tc>
          <w:tcPr>
            <w:tcW w:w="1700" w:type="dxa"/>
          </w:tcPr>
          <w:p w14:paraId="1A157629" w14:textId="77777777" w:rsidR="00D705B7" w:rsidRPr="00E27D23" w:rsidRDefault="00D705B7" w:rsidP="009A7812">
            <w:pPr>
              <w:pStyle w:val="TAL"/>
            </w:pPr>
          </w:p>
        </w:tc>
        <w:tc>
          <w:tcPr>
            <w:tcW w:w="1245" w:type="dxa"/>
          </w:tcPr>
          <w:p w14:paraId="4462D40B" w14:textId="77777777" w:rsidR="00D705B7" w:rsidRPr="00E27D23" w:rsidRDefault="00D705B7" w:rsidP="009A7812">
            <w:pPr>
              <w:pStyle w:val="TAL"/>
            </w:pPr>
          </w:p>
        </w:tc>
      </w:tr>
      <w:tr w:rsidR="00D705B7" w:rsidRPr="00E27D23" w14:paraId="651844B0" w14:textId="77777777" w:rsidTr="009A7812">
        <w:tblPrEx>
          <w:tblCellMar>
            <w:left w:w="108" w:type="dxa"/>
            <w:right w:w="108" w:type="dxa"/>
          </w:tblCellMar>
        </w:tblPrEx>
        <w:tc>
          <w:tcPr>
            <w:tcW w:w="4535" w:type="dxa"/>
            <w:tcBorders>
              <w:bottom w:val="single" w:sz="4" w:space="0" w:color="auto"/>
            </w:tcBorders>
          </w:tcPr>
          <w:p w14:paraId="68C6AD2A" w14:textId="77777777" w:rsidR="00D705B7" w:rsidRPr="00E27D23" w:rsidRDefault="00D705B7" w:rsidP="009A7812">
            <w:pPr>
              <w:pStyle w:val="TAL"/>
            </w:pPr>
            <w:r w:rsidRPr="00E27D23">
              <w:t xml:space="preserve">    rrcReconfiguration ::= SEQUENCE {</w:t>
            </w:r>
          </w:p>
        </w:tc>
        <w:tc>
          <w:tcPr>
            <w:tcW w:w="2267" w:type="dxa"/>
          </w:tcPr>
          <w:p w14:paraId="28EE13C1" w14:textId="77777777" w:rsidR="00D705B7" w:rsidRPr="00E27D23" w:rsidRDefault="00D705B7" w:rsidP="009A7812">
            <w:pPr>
              <w:pStyle w:val="TAL"/>
            </w:pPr>
          </w:p>
        </w:tc>
        <w:tc>
          <w:tcPr>
            <w:tcW w:w="1700" w:type="dxa"/>
          </w:tcPr>
          <w:p w14:paraId="50789161" w14:textId="77777777" w:rsidR="00D705B7" w:rsidRPr="00E27D23" w:rsidRDefault="00D705B7" w:rsidP="009A7812">
            <w:pPr>
              <w:pStyle w:val="TAL"/>
            </w:pPr>
          </w:p>
        </w:tc>
        <w:tc>
          <w:tcPr>
            <w:tcW w:w="1245" w:type="dxa"/>
          </w:tcPr>
          <w:p w14:paraId="3C6E0DE8" w14:textId="77777777" w:rsidR="00D705B7" w:rsidRPr="00E27D23" w:rsidRDefault="00D705B7" w:rsidP="009A7812">
            <w:pPr>
              <w:pStyle w:val="TAL"/>
            </w:pPr>
          </w:p>
        </w:tc>
      </w:tr>
      <w:tr w:rsidR="00D705B7" w:rsidRPr="00E27D23" w14:paraId="0679244D" w14:textId="77777777" w:rsidTr="009A7812">
        <w:tblPrEx>
          <w:tblCellMar>
            <w:left w:w="108" w:type="dxa"/>
            <w:right w:w="108" w:type="dxa"/>
          </w:tblCellMar>
        </w:tblPrEx>
        <w:tc>
          <w:tcPr>
            <w:tcW w:w="4535" w:type="dxa"/>
            <w:tcBorders>
              <w:top w:val="single" w:sz="4" w:space="0" w:color="auto"/>
              <w:bottom w:val="single" w:sz="4" w:space="0" w:color="auto"/>
            </w:tcBorders>
          </w:tcPr>
          <w:p w14:paraId="6F0FF1BF" w14:textId="77777777" w:rsidR="00D705B7" w:rsidRPr="00E27D23" w:rsidRDefault="00D705B7" w:rsidP="009A7812">
            <w:pPr>
              <w:pStyle w:val="TAL"/>
            </w:pPr>
            <w:r w:rsidRPr="00E27D23">
              <w:t xml:space="preserve">      radioBearerConfig</w:t>
            </w:r>
          </w:p>
        </w:tc>
        <w:tc>
          <w:tcPr>
            <w:tcW w:w="2267" w:type="dxa"/>
          </w:tcPr>
          <w:p w14:paraId="51BA161C" w14:textId="77777777" w:rsidR="00D705B7" w:rsidRPr="00E27D23" w:rsidRDefault="00D705B7" w:rsidP="009A7812">
            <w:pPr>
              <w:pStyle w:val="TAL"/>
            </w:pPr>
            <w:r w:rsidRPr="00E27D23">
              <w:t>RadioBearerConfig with condition MRBm and UM_PTM</w:t>
            </w:r>
          </w:p>
        </w:tc>
        <w:tc>
          <w:tcPr>
            <w:tcW w:w="1700" w:type="dxa"/>
          </w:tcPr>
          <w:p w14:paraId="6AEF1566" w14:textId="77777777" w:rsidR="00D705B7" w:rsidRPr="00E27D23" w:rsidRDefault="00D705B7" w:rsidP="009A7812">
            <w:pPr>
              <w:pStyle w:val="TAL"/>
              <w:rPr>
                <w:lang w:eastAsia="zh-CN"/>
              </w:rPr>
            </w:pPr>
            <w:r w:rsidRPr="00E27D23">
              <w:rPr>
                <w:lang w:eastAsia="zh-CN"/>
              </w:rPr>
              <w:t>m=1</w:t>
            </w:r>
          </w:p>
          <w:p w14:paraId="7114D31A" w14:textId="7CEBAC1D" w:rsidR="00D705B7" w:rsidRPr="00E27D23" w:rsidRDefault="00D705B7" w:rsidP="009A7812">
            <w:pPr>
              <w:pStyle w:val="TAL"/>
              <w:rPr>
                <w:lang w:eastAsia="zh-CN"/>
              </w:rPr>
            </w:pPr>
            <w:r w:rsidRPr="00E27D23">
              <w:rPr>
                <w:lang w:eastAsia="zh-CN"/>
              </w:rPr>
              <w:t>Table 14.2.1.1.</w:t>
            </w:r>
            <w:r w:rsidR="00BB7A0B" w:rsidRPr="00E27D23">
              <w:rPr>
                <w:lang w:eastAsia="zh-CN"/>
              </w:rPr>
              <w:t>3.</w:t>
            </w:r>
            <w:r w:rsidRPr="00E27D23">
              <w:rPr>
                <w:lang w:eastAsia="zh-CN"/>
              </w:rPr>
              <w:t>3.3-5</w:t>
            </w:r>
          </w:p>
        </w:tc>
        <w:tc>
          <w:tcPr>
            <w:tcW w:w="1245" w:type="dxa"/>
          </w:tcPr>
          <w:p w14:paraId="46F37FC3" w14:textId="77777777" w:rsidR="00D705B7" w:rsidRPr="00E27D23" w:rsidRDefault="00D705B7" w:rsidP="009A7812">
            <w:pPr>
              <w:pStyle w:val="TAL"/>
            </w:pPr>
          </w:p>
        </w:tc>
      </w:tr>
      <w:tr w:rsidR="00D705B7" w:rsidRPr="00E27D23" w14:paraId="5ADC36B0" w14:textId="77777777" w:rsidTr="009A7812">
        <w:tblPrEx>
          <w:tblCellMar>
            <w:left w:w="108" w:type="dxa"/>
            <w:right w:w="108" w:type="dxa"/>
          </w:tblCellMar>
        </w:tblPrEx>
        <w:tc>
          <w:tcPr>
            <w:tcW w:w="4535" w:type="dxa"/>
            <w:tcBorders>
              <w:top w:val="single" w:sz="4" w:space="0" w:color="auto"/>
              <w:bottom w:val="single" w:sz="4" w:space="0" w:color="auto"/>
            </w:tcBorders>
          </w:tcPr>
          <w:p w14:paraId="707243E2" w14:textId="77777777" w:rsidR="00D705B7" w:rsidRPr="00E27D23" w:rsidRDefault="00D705B7" w:rsidP="009A7812">
            <w:pPr>
              <w:pStyle w:val="TAL"/>
            </w:pPr>
            <w:r w:rsidRPr="00E27D23">
              <w:t xml:space="preserve">      nonCriticalExtension SEQUENCE {</w:t>
            </w:r>
          </w:p>
        </w:tc>
        <w:tc>
          <w:tcPr>
            <w:tcW w:w="2267" w:type="dxa"/>
          </w:tcPr>
          <w:p w14:paraId="6AA331DB" w14:textId="77777777" w:rsidR="00D705B7" w:rsidRPr="00E27D23" w:rsidRDefault="00D705B7" w:rsidP="009A7812">
            <w:pPr>
              <w:pStyle w:val="TAL"/>
            </w:pPr>
          </w:p>
        </w:tc>
        <w:tc>
          <w:tcPr>
            <w:tcW w:w="1700" w:type="dxa"/>
          </w:tcPr>
          <w:p w14:paraId="11BC8909" w14:textId="77777777" w:rsidR="00D705B7" w:rsidRPr="00E27D23" w:rsidRDefault="00D705B7" w:rsidP="009A7812">
            <w:pPr>
              <w:pStyle w:val="TAL"/>
            </w:pPr>
          </w:p>
        </w:tc>
        <w:tc>
          <w:tcPr>
            <w:tcW w:w="1245" w:type="dxa"/>
          </w:tcPr>
          <w:p w14:paraId="08E1D605" w14:textId="77777777" w:rsidR="00D705B7" w:rsidRPr="00E27D23" w:rsidRDefault="00D705B7" w:rsidP="009A7812">
            <w:pPr>
              <w:pStyle w:val="TAL"/>
            </w:pPr>
          </w:p>
        </w:tc>
      </w:tr>
      <w:tr w:rsidR="00D705B7" w:rsidRPr="00E27D23" w14:paraId="712DD3B0" w14:textId="77777777" w:rsidTr="009A7812">
        <w:tblPrEx>
          <w:tblCellMar>
            <w:left w:w="108" w:type="dxa"/>
            <w:right w:w="108" w:type="dxa"/>
          </w:tblCellMar>
        </w:tblPrEx>
        <w:tc>
          <w:tcPr>
            <w:tcW w:w="4535" w:type="dxa"/>
            <w:tcBorders>
              <w:top w:val="single" w:sz="4" w:space="0" w:color="auto"/>
              <w:bottom w:val="single" w:sz="4" w:space="0" w:color="auto"/>
            </w:tcBorders>
          </w:tcPr>
          <w:p w14:paraId="4D2AD29B" w14:textId="77777777" w:rsidR="00D705B7" w:rsidRPr="00E27D23" w:rsidRDefault="00D705B7" w:rsidP="009A7812">
            <w:pPr>
              <w:pStyle w:val="TAL"/>
            </w:pPr>
            <w:r w:rsidRPr="00E27D23">
              <w:t xml:space="preserve">        masterCellGroup</w:t>
            </w:r>
          </w:p>
        </w:tc>
        <w:tc>
          <w:tcPr>
            <w:tcW w:w="2267" w:type="dxa"/>
          </w:tcPr>
          <w:p w14:paraId="7EDE67E3" w14:textId="77777777" w:rsidR="00D705B7" w:rsidRPr="00E27D23" w:rsidRDefault="00D705B7" w:rsidP="009A7812">
            <w:pPr>
              <w:pStyle w:val="TAL"/>
            </w:pPr>
            <w:r w:rsidRPr="00E27D23">
              <w:t xml:space="preserve">CellGroupConfig with condition MRBm and </w:t>
            </w:r>
            <w:r w:rsidRPr="00E27D23">
              <w:rPr>
                <w:lang w:eastAsia="zh-CN"/>
              </w:rPr>
              <w:t>UM_PTM</w:t>
            </w:r>
          </w:p>
        </w:tc>
        <w:tc>
          <w:tcPr>
            <w:tcW w:w="1700" w:type="dxa"/>
          </w:tcPr>
          <w:p w14:paraId="354458AA" w14:textId="77777777" w:rsidR="00D705B7" w:rsidRPr="00E27D23" w:rsidRDefault="00D705B7" w:rsidP="009A7812">
            <w:pPr>
              <w:pStyle w:val="TAL"/>
              <w:rPr>
                <w:lang w:eastAsia="zh-CN"/>
              </w:rPr>
            </w:pPr>
            <w:r w:rsidRPr="00E27D23">
              <w:rPr>
                <w:lang w:eastAsia="zh-CN"/>
              </w:rPr>
              <w:t>m=1</w:t>
            </w:r>
          </w:p>
          <w:p w14:paraId="1A0A4C80" w14:textId="7836CF31" w:rsidR="00D705B7" w:rsidRPr="00E27D23" w:rsidRDefault="00D705B7" w:rsidP="009A7812">
            <w:pPr>
              <w:pStyle w:val="TAL"/>
              <w:rPr>
                <w:lang w:eastAsia="zh-CN"/>
              </w:rPr>
            </w:pPr>
            <w:r w:rsidRPr="00E27D23">
              <w:rPr>
                <w:lang w:eastAsia="zh-CN"/>
              </w:rPr>
              <w:t>Table 14.2.1.1.</w:t>
            </w:r>
            <w:r w:rsidR="00BB7A0B" w:rsidRPr="00E27D23">
              <w:rPr>
                <w:lang w:eastAsia="zh-CN"/>
              </w:rPr>
              <w:t>3.</w:t>
            </w:r>
            <w:r w:rsidRPr="00E27D23">
              <w:rPr>
                <w:lang w:eastAsia="zh-CN"/>
              </w:rPr>
              <w:t>3.3-6</w:t>
            </w:r>
          </w:p>
        </w:tc>
        <w:tc>
          <w:tcPr>
            <w:tcW w:w="1245" w:type="dxa"/>
          </w:tcPr>
          <w:p w14:paraId="18257CB4" w14:textId="77777777" w:rsidR="00D705B7" w:rsidRPr="00E27D23" w:rsidRDefault="00D705B7" w:rsidP="009A7812">
            <w:pPr>
              <w:pStyle w:val="TAL"/>
            </w:pPr>
          </w:p>
        </w:tc>
      </w:tr>
      <w:tr w:rsidR="00D705B7" w:rsidRPr="00E27D23" w14:paraId="7C5E72C6" w14:textId="77777777" w:rsidTr="009A7812">
        <w:tblPrEx>
          <w:tblCellMar>
            <w:left w:w="108" w:type="dxa"/>
            <w:right w:w="108" w:type="dxa"/>
          </w:tblCellMar>
        </w:tblPrEx>
        <w:tc>
          <w:tcPr>
            <w:tcW w:w="4535" w:type="dxa"/>
            <w:tcBorders>
              <w:top w:val="single" w:sz="4" w:space="0" w:color="auto"/>
              <w:bottom w:val="single" w:sz="4" w:space="0" w:color="auto"/>
            </w:tcBorders>
          </w:tcPr>
          <w:p w14:paraId="061F0007" w14:textId="77777777" w:rsidR="00D705B7" w:rsidRPr="00E27D23" w:rsidRDefault="00D705B7" w:rsidP="009A7812">
            <w:pPr>
              <w:pStyle w:val="TAL"/>
            </w:pPr>
            <w:r w:rsidRPr="00E27D23">
              <w:t xml:space="preserve">        dedicatedNAS-MessageList SEQUENCE (SIZE(1..maxDRB)) OF DedicatedNAS-Message {}</w:t>
            </w:r>
          </w:p>
        </w:tc>
        <w:tc>
          <w:tcPr>
            <w:tcW w:w="2267" w:type="dxa"/>
          </w:tcPr>
          <w:p w14:paraId="6E50AE09" w14:textId="77777777" w:rsidR="00D705B7" w:rsidRPr="00E27D23" w:rsidRDefault="00D705B7" w:rsidP="009A7812">
            <w:pPr>
              <w:pStyle w:val="TAL"/>
            </w:pPr>
            <w:r w:rsidRPr="00E27D23">
              <w:t>DedicatedNAS-Message</w:t>
            </w:r>
          </w:p>
        </w:tc>
        <w:tc>
          <w:tcPr>
            <w:tcW w:w="1700" w:type="dxa"/>
          </w:tcPr>
          <w:p w14:paraId="28317087" w14:textId="77777777" w:rsidR="00D705B7" w:rsidRPr="00E27D23" w:rsidRDefault="00D705B7" w:rsidP="009A7812">
            <w:pPr>
              <w:pStyle w:val="TAL"/>
            </w:pPr>
          </w:p>
        </w:tc>
        <w:tc>
          <w:tcPr>
            <w:tcW w:w="1245" w:type="dxa"/>
          </w:tcPr>
          <w:p w14:paraId="0BB6BC32" w14:textId="77777777" w:rsidR="00D705B7" w:rsidRPr="00E27D23" w:rsidRDefault="00D705B7" w:rsidP="009A7812">
            <w:pPr>
              <w:pStyle w:val="TAL"/>
            </w:pPr>
          </w:p>
        </w:tc>
      </w:tr>
      <w:tr w:rsidR="00D705B7" w:rsidRPr="00E27D23" w14:paraId="6FF320AD" w14:textId="77777777" w:rsidTr="009A7812">
        <w:tblPrEx>
          <w:tblCellMar>
            <w:left w:w="108" w:type="dxa"/>
            <w:right w:w="108" w:type="dxa"/>
          </w:tblCellMar>
        </w:tblPrEx>
        <w:tc>
          <w:tcPr>
            <w:tcW w:w="4535" w:type="dxa"/>
            <w:tcBorders>
              <w:top w:val="nil"/>
              <w:bottom w:val="single" w:sz="4" w:space="0" w:color="auto"/>
            </w:tcBorders>
          </w:tcPr>
          <w:p w14:paraId="4E660100" w14:textId="77777777" w:rsidR="00D705B7" w:rsidRPr="00E27D23" w:rsidRDefault="00D705B7" w:rsidP="009A7812">
            <w:pPr>
              <w:pStyle w:val="TAL"/>
            </w:pPr>
            <w:r w:rsidRPr="00E27D23">
              <w:t xml:space="preserve">      }</w:t>
            </w:r>
          </w:p>
        </w:tc>
        <w:tc>
          <w:tcPr>
            <w:tcW w:w="2267" w:type="dxa"/>
          </w:tcPr>
          <w:p w14:paraId="3A414C92" w14:textId="77777777" w:rsidR="00D705B7" w:rsidRPr="00E27D23" w:rsidRDefault="00D705B7" w:rsidP="009A7812">
            <w:pPr>
              <w:pStyle w:val="TAL"/>
            </w:pPr>
          </w:p>
        </w:tc>
        <w:tc>
          <w:tcPr>
            <w:tcW w:w="1700" w:type="dxa"/>
          </w:tcPr>
          <w:p w14:paraId="76234245" w14:textId="77777777" w:rsidR="00D705B7" w:rsidRPr="00E27D23" w:rsidRDefault="00D705B7" w:rsidP="009A7812">
            <w:pPr>
              <w:pStyle w:val="TAL"/>
            </w:pPr>
          </w:p>
        </w:tc>
        <w:tc>
          <w:tcPr>
            <w:tcW w:w="1245" w:type="dxa"/>
          </w:tcPr>
          <w:p w14:paraId="41B24AFA" w14:textId="77777777" w:rsidR="00D705B7" w:rsidRPr="00E27D23" w:rsidRDefault="00D705B7" w:rsidP="009A7812">
            <w:pPr>
              <w:pStyle w:val="TAL"/>
            </w:pPr>
          </w:p>
        </w:tc>
      </w:tr>
      <w:tr w:rsidR="00D705B7" w:rsidRPr="00E27D23" w14:paraId="19539E11" w14:textId="77777777" w:rsidTr="009A7812">
        <w:tblPrEx>
          <w:tblCellMar>
            <w:left w:w="108" w:type="dxa"/>
            <w:right w:w="108" w:type="dxa"/>
          </w:tblCellMar>
        </w:tblPrEx>
        <w:tc>
          <w:tcPr>
            <w:tcW w:w="4535" w:type="dxa"/>
            <w:tcBorders>
              <w:bottom w:val="single" w:sz="4" w:space="0" w:color="auto"/>
            </w:tcBorders>
          </w:tcPr>
          <w:p w14:paraId="5D396E1A" w14:textId="77777777" w:rsidR="00D705B7" w:rsidRPr="00E27D23" w:rsidRDefault="00D705B7" w:rsidP="009A7812">
            <w:pPr>
              <w:pStyle w:val="TAL"/>
            </w:pPr>
            <w:r w:rsidRPr="00E27D23">
              <w:t xml:space="preserve">    }</w:t>
            </w:r>
          </w:p>
        </w:tc>
        <w:tc>
          <w:tcPr>
            <w:tcW w:w="2267" w:type="dxa"/>
          </w:tcPr>
          <w:p w14:paraId="7F41D2F4" w14:textId="77777777" w:rsidR="00D705B7" w:rsidRPr="00E27D23" w:rsidRDefault="00D705B7" w:rsidP="009A7812">
            <w:pPr>
              <w:pStyle w:val="TAL"/>
            </w:pPr>
          </w:p>
        </w:tc>
        <w:tc>
          <w:tcPr>
            <w:tcW w:w="1700" w:type="dxa"/>
          </w:tcPr>
          <w:p w14:paraId="1B46CFFB" w14:textId="77777777" w:rsidR="00D705B7" w:rsidRPr="00E27D23" w:rsidRDefault="00D705B7" w:rsidP="009A7812">
            <w:pPr>
              <w:pStyle w:val="TAL"/>
            </w:pPr>
          </w:p>
        </w:tc>
        <w:tc>
          <w:tcPr>
            <w:tcW w:w="1245" w:type="dxa"/>
          </w:tcPr>
          <w:p w14:paraId="06A5950C" w14:textId="77777777" w:rsidR="00D705B7" w:rsidRPr="00E27D23" w:rsidRDefault="00D705B7" w:rsidP="009A7812">
            <w:pPr>
              <w:pStyle w:val="TAL"/>
            </w:pPr>
          </w:p>
        </w:tc>
      </w:tr>
      <w:tr w:rsidR="00D705B7" w:rsidRPr="00E27D23" w14:paraId="6A915795" w14:textId="77777777" w:rsidTr="009A7812">
        <w:tblPrEx>
          <w:tblCellMar>
            <w:left w:w="108" w:type="dxa"/>
            <w:right w:w="108" w:type="dxa"/>
          </w:tblCellMar>
        </w:tblPrEx>
        <w:tc>
          <w:tcPr>
            <w:tcW w:w="4535" w:type="dxa"/>
            <w:tcBorders>
              <w:bottom w:val="single" w:sz="4" w:space="0" w:color="auto"/>
            </w:tcBorders>
          </w:tcPr>
          <w:p w14:paraId="37E3A833" w14:textId="77777777" w:rsidR="00D705B7" w:rsidRPr="00E27D23" w:rsidRDefault="00D705B7" w:rsidP="009A7812">
            <w:pPr>
              <w:pStyle w:val="TAL"/>
            </w:pPr>
            <w:r w:rsidRPr="00E27D23">
              <w:t xml:space="preserve">  }</w:t>
            </w:r>
          </w:p>
        </w:tc>
        <w:tc>
          <w:tcPr>
            <w:tcW w:w="2267" w:type="dxa"/>
          </w:tcPr>
          <w:p w14:paraId="33B884F2" w14:textId="77777777" w:rsidR="00D705B7" w:rsidRPr="00E27D23" w:rsidRDefault="00D705B7" w:rsidP="009A7812">
            <w:pPr>
              <w:pStyle w:val="TAL"/>
            </w:pPr>
          </w:p>
        </w:tc>
        <w:tc>
          <w:tcPr>
            <w:tcW w:w="1700" w:type="dxa"/>
          </w:tcPr>
          <w:p w14:paraId="48D0F847" w14:textId="77777777" w:rsidR="00D705B7" w:rsidRPr="00E27D23" w:rsidRDefault="00D705B7" w:rsidP="009A7812">
            <w:pPr>
              <w:pStyle w:val="TAL"/>
            </w:pPr>
          </w:p>
        </w:tc>
        <w:tc>
          <w:tcPr>
            <w:tcW w:w="1245" w:type="dxa"/>
          </w:tcPr>
          <w:p w14:paraId="13D196C2" w14:textId="77777777" w:rsidR="00D705B7" w:rsidRPr="00E27D23" w:rsidRDefault="00D705B7" w:rsidP="009A7812">
            <w:pPr>
              <w:pStyle w:val="TAL"/>
            </w:pPr>
          </w:p>
        </w:tc>
      </w:tr>
      <w:tr w:rsidR="00D705B7" w:rsidRPr="00E27D23" w14:paraId="703F8761" w14:textId="77777777" w:rsidTr="009A7812">
        <w:tblPrEx>
          <w:tblCellMar>
            <w:left w:w="108" w:type="dxa"/>
            <w:right w:w="108" w:type="dxa"/>
          </w:tblCellMar>
        </w:tblPrEx>
        <w:tc>
          <w:tcPr>
            <w:tcW w:w="4535" w:type="dxa"/>
            <w:tcBorders>
              <w:bottom w:val="single" w:sz="4" w:space="0" w:color="auto"/>
            </w:tcBorders>
          </w:tcPr>
          <w:p w14:paraId="64D9D76D" w14:textId="77777777" w:rsidR="00D705B7" w:rsidRPr="00E27D23" w:rsidRDefault="00D705B7" w:rsidP="009A7812">
            <w:pPr>
              <w:pStyle w:val="TAL"/>
            </w:pPr>
            <w:r w:rsidRPr="00E27D23">
              <w:t>}</w:t>
            </w:r>
          </w:p>
        </w:tc>
        <w:tc>
          <w:tcPr>
            <w:tcW w:w="2267" w:type="dxa"/>
          </w:tcPr>
          <w:p w14:paraId="142A6ACF" w14:textId="77777777" w:rsidR="00D705B7" w:rsidRPr="00E27D23" w:rsidRDefault="00D705B7" w:rsidP="009A7812">
            <w:pPr>
              <w:pStyle w:val="TAL"/>
            </w:pPr>
          </w:p>
        </w:tc>
        <w:tc>
          <w:tcPr>
            <w:tcW w:w="1700" w:type="dxa"/>
          </w:tcPr>
          <w:p w14:paraId="3A50447E" w14:textId="77777777" w:rsidR="00D705B7" w:rsidRPr="00E27D23" w:rsidRDefault="00D705B7" w:rsidP="009A7812">
            <w:pPr>
              <w:pStyle w:val="TAL"/>
            </w:pPr>
          </w:p>
        </w:tc>
        <w:tc>
          <w:tcPr>
            <w:tcW w:w="1245" w:type="dxa"/>
          </w:tcPr>
          <w:p w14:paraId="34605F94" w14:textId="77777777" w:rsidR="00D705B7" w:rsidRPr="00E27D23" w:rsidRDefault="00D705B7" w:rsidP="009A7812">
            <w:pPr>
              <w:pStyle w:val="TAL"/>
            </w:pPr>
          </w:p>
        </w:tc>
      </w:tr>
    </w:tbl>
    <w:p w14:paraId="5039938A" w14:textId="77777777" w:rsidR="00D705B7" w:rsidRPr="00E27D23" w:rsidRDefault="00D705B7" w:rsidP="00D705B7"/>
    <w:p w14:paraId="4BDE0659" w14:textId="77777777" w:rsidR="00D705B7" w:rsidRPr="00E27D23" w:rsidRDefault="00D705B7" w:rsidP="00D705B7">
      <w:pPr>
        <w:pStyle w:val="TH"/>
        <w:rPr>
          <w:i/>
        </w:rPr>
      </w:pPr>
      <w:r w:rsidRPr="00E27D23">
        <w:rPr>
          <w:color w:val="000000"/>
        </w:rPr>
        <w:t>Table 14.2.1.1.3.3.3</w:t>
      </w:r>
      <w:r w:rsidRPr="00E27D23">
        <w:rPr>
          <w:lang w:eastAsia="zh-CN"/>
        </w:rPr>
        <w:t>-5</w:t>
      </w:r>
      <w:r w:rsidRPr="00E27D23">
        <w:t xml:space="preserve">: </w:t>
      </w:r>
      <w:r w:rsidRPr="00E27D23">
        <w:rPr>
          <w:i/>
        </w:rPr>
        <w:t xml:space="preserve">RadioBearerConfig </w:t>
      </w:r>
      <w:r w:rsidRPr="00E27D23">
        <w:t>(</w:t>
      </w:r>
      <w:r w:rsidRPr="00E27D23">
        <w:rPr>
          <w:color w:val="000000"/>
        </w:rPr>
        <w:t>Table 14.2.1.1.3.3.3-4</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48"/>
        <w:gridCol w:w="1559"/>
        <w:gridCol w:w="1105"/>
      </w:tblGrid>
      <w:tr w:rsidR="00D705B7" w:rsidRPr="00E27D23" w14:paraId="4F1B1144" w14:textId="77777777" w:rsidTr="009A7812">
        <w:tc>
          <w:tcPr>
            <w:tcW w:w="9747" w:type="dxa"/>
            <w:gridSpan w:val="4"/>
          </w:tcPr>
          <w:p w14:paraId="1FA66FC8" w14:textId="77777777" w:rsidR="00D705B7" w:rsidRPr="00E27D23" w:rsidRDefault="00D705B7" w:rsidP="009A7812">
            <w:pPr>
              <w:pStyle w:val="TAH"/>
              <w:jc w:val="left"/>
              <w:rPr>
                <w:b w:val="0"/>
              </w:rPr>
            </w:pPr>
            <w:r w:rsidRPr="00E27D23">
              <w:t xml:space="preserve"> </w:t>
            </w:r>
            <w:r w:rsidRPr="00E27D23">
              <w:rPr>
                <w:b w:val="0"/>
              </w:rPr>
              <w:t>Derivation Path: TS 38.508-1 [4], Table 4.6.3-132</w:t>
            </w:r>
          </w:p>
        </w:tc>
      </w:tr>
      <w:tr w:rsidR="00D705B7" w:rsidRPr="00E27D23" w14:paraId="687E5EEA" w14:textId="77777777" w:rsidTr="009A7812">
        <w:tc>
          <w:tcPr>
            <w:tcW w:w="4535" w:type="dxa"/>
          </w:tcPr>
          <w:p w14:paraId="5C722DBA" w14:textId="77777777" w:rsidR="00D705B7" w:rsidRPr="00E27D23" w:rsidRDefault="00D705B7" w:rsidP="009A7812">
            <w:pPr>
              <w:pStyle w:val="TAH"/>
            </w:pPr>
            <w:r w:rsidRPr="00E27D23">
              <w:t>Information Element</w:t>
            </w:r>
          </w:p>
        </w:tc>
        <w:tc>
          <w:tcPr>
            <w:tcW w:w="2548" w:type="dxa"/>
          </w:tcPr>
          <w:p w14:paraId="2351121D" w14:textId="77777777" w:rsidR="00D705B7" w:rsidRPr="00E27D23" w:rsidRDefault="00D705B7" w:rsidP="009A7812">
            <w:pPr>
              <w:pStyle w:val="TAH"/>
            </w:pPr>
            <w:r w:rsidRPr="00E27D23">
              <w:t>Value/remark</w:t>
            </w:r>
          </w:p>
        </w:tc>
        <w:tc>
          <w:tcPr>
            <w:tcW w:w="1559" w:type="dxa"/>
          </w:tcPr>
          <w:p w14:paraId="78309855" w14:textId="77777777" w:rsidR="00D705B7" w:rsidRPr="00E27D23" w:rsidRDefault="00D705B7" w:rsidP="009A7812">
            <w:pPr>
              <w:pStyle w:val="TAH"/>
            </w:pPr>
            <w:r w:rsidRPr="00E27D23">
              <w:t>Comment</w:t>
            </w:r>
          </w:p>
        </w:tc>
        <w:tc>
          <w:tcPr>
            <w:tcW w:w="1105" w:type="dxa"/>
          </w:tcPr>
          <w:p w14:paraId="7B50DEC0" w14:textId="77777777" w:rsidR="00D705B7" w:rsidRPr="00E27D23" w:rsidRDefault="00D705B7" w:rsidP="009A7812">
            <w:pPr>
              <w:pStyle w:val="TAH"/>
            </w:pPr>
            <w:r w:rsidRPr="00E27D23">
              <w:t>Condition</w:t>
            </w:r>
          </w:p>
        </w:tc>
      </w:tr>
      <w:tr w:rsidR="00D705B7" w:rsidRPr="00E27D23" w14:paraId="16A4738C" w14:textId="77777777" w:rsidTr="009A7812">
        <w:tc>
          <w:tcPr>
            <w:tcW w:w="4535" w:type="dxa"/>
          </w:tcPr>
          <w:p w14:paraId="530C17E4" w14:textId="77777777" w:rsidR="00D705B7" w:rsidRPr="00E27D23" w:rsidRDefault="00D705B7" w:rsidP="009A7812">
            <w:pPr>
              <w:pStyle w:val="TAL"/>
            </w:pPr>
            <w:r w:rsidRPr="00E27D23">
              <w:t xml:space="preserve">RadioBearerConfig ::= </w:t>
            </w:r>
            <w:r w:rsidRPr="00E27D23">
              <w:rPr>
                <w:snapToGrid w:val="0"/>
              </w:rPr>
              <w:t xml:space="preserve">SEQUENCE </w:t>
            </w:r>
            <w:r w:rsidRPr="00E27D23">
              <w:t>{</w:t>
            </w:r>
          </w:p>
        </w:tc>
        <w:tc>
          <w:tcPr>
            <w:tcW w:w="2548" w:type="dxa"/>
          </w:tcPr>
          <w:p w14:paraId="11FD5A5A" w14:textId="77777777" w:rsidR="00D705B7" w:rsidRPr="00E27D23" w:rsidRDefault="00D705B7" w:rsidP="009A7812">
            <w:pPr>
              <w:pStyle w:val="TAL"/>
            </w:pPr>
          </w:p>
        </w:tc>
        <w:tc>
          <w:tcPr>
            <w:tcW w:w="1559" w:type="dxa"/>
          </w:tcPr>
          <w:p w14:paraId="3F7FDDFA" w14:textId="77777777" w:rsidR="00D705B7" w:rsidRPr="00E27D23" w:rsidRDefault="00D705B7" w:rsidP="009A7812">
            <w:pPr>
              <w:pStyle w:val="TAL"/>
            </w:pPr>
          </w:p>
        </w:tc>
        <w:tc>
          <w:tcPr>
            <w:tcW w:w="1105" w:type="dxa"/>
          </w:tcPr>
          <w:p w14:paraId="27738AE6" w14:textId="77777777" w:rsidR="00D705B7" w:rsidRPr="00E27D23" w:rsidRDefault="00D705B7" w:rsidP="009A7812">
            <w:pPr>
              <w:pStyle w:val="TAL"/>
            </w:pPr>
          </w:p>
        </w:tc>
      </w:tr>
      <w:tr w:rsidR="00D705B7" w:rsidRPr="00E27D23" w14:paraId="3CD13B10" w14:textId="77777777" w:rsidTr="009A7812">
        <w:tc>
          <w:tcPr>
            <w:tcW w:w="4535" w:type="dxa"/>
          </w:tcPr>
          <w:p w14:paraId="3DF17B1B" w14:textId="77777777" w:rsidR="00D705B7" w:rsidRPr="00E27D23" w:rsidRDefault="00D705B7" w:rsidP="009A7812">
            <w:pPr>
              <w:pStyle w:val="TAL"/>
            </w:pPr>
            <w:r w:rsidRPr="00E27D23">
              <w:t xml:space="preserve">  mrb-ToAddModList-r17 SEQUENCE (SIZE (1..maxDRB)) OF MRB-ToAddMod-r17 {</w:t>
            </w:r>
          </w:p>
        </w:tc>
        <w:tc>
          <w:tcPr>
            <w:tcW w:w="2548" w:type="dxa"/>
          </w:tcPr>
          <w:p w14:paraId="740C8BF4" w14:textId="77777777" w:rsidR="00D705B7" w:rsidRPr="00E27D23" w:rsidRDefault="00D705B7" w:rsidP="009A7812">
            <w:pPr>
              <w:pStyle w:val="TAL"/>
            </w:pPr>
            <w:r w:rsidRPr="00E27D23">
              <w:t>2 entries</w:t>
            </w:r>
          </w:p>
        </w:tc>
        <w:tc>
          <w:tcPr>
            <w:tcW w:w="1559" w:type="dxa"/>
          </w:tcPr>
          <w:p w14:paraId="206204FB" w14:textId="77777777" w:rsidR="00D705B7" w:rsidRPr="00E27D23" w:rsidRDefault="00D705B7" w:rsidP="009A7812">
            <w:pPr>
              <w:pStyle w:val="TAL"/>
            </w:pPr>
          </w:p>
        </w:tc>
        <w:tc>
          <w:tcPr>
            <w:tcW w:w="1105" w:type="dxa"/>
          </w:tcPr>
          <w:p w14:paraId="6B65D60A" w14:textId="77777777" w:rsidR="00D705B7" w:rsidRPr="00E27D23" w:rsidRDefault="00D705B7" w:rsidP="009A7812">
            <w:pPr>
              <w:pStyle w:val="TAL"/>
              <w:rPr>
                <w:lang w:eastAsia="zh-CN"/>
              </w:rPr>
            </w:pPr>
          </w:p>
        </w:tc>
      </w:tr>
      <w:tr w:rsidR="00D705B7" w:rsidRPr="00E27D23" w14:paraId="486C3F31" w14:textId="77777777" w:rsidTr="009A7812">
        <w:tc>
          <w:tcPr>
            <w:tcW w:w="4535" w:type="dxa"/>
          </w:tcPr>
          <w:p w14:paraId="41D3B159" w14:textId="77777777" w:rsidR="00D705B7" w:rsidRPr="00E27D23" w:rsidRDefault="00D705B7" w:rsidP="009A7812">
            <w:pPr>
              <w:pStyle w:val="TAL"/>
            </w:pPr>
            <w:r w:rsidRPr="00E27D23">
              <w:t xml:space="preserve">   MRB-ToAddMod-r17 [1] SEQUENCE {</w:t>
            </w:r>
          </w:p>
        </w:tc>
        <w:tc>
          <w:tcPr>
            <w:tcW w:w="2548" w:type="dxa"/>
          </w:tcPr>
          <w:p w14:paraId="714789AE" w14:textId="77777777" w:rsidR="00D705B7" w:rsidRPr="00E27D23" w:rsidRDefault="00D705B7" w:rsidP="009A7812">
            <w:pPr>
              <w:pStyle w:val="TAL"/>
            </w:pPr>
          </w:p>
        </w:tc>
        <w:tc>
          <w:tcPr>
            <w:tcW w:w="1559" w:type="dxa"/>
          </w:tcPr>
          <w:p w14:paraId="6079DD0F" w14:textId="77777777" w:rsidR="00D705B7" w:rsidRPr="00E27D23" w:rsidRDefault="00D705B7" w:rsidP="009A7812">
            <w:pPr>
              <w:pStyle w:val="TAL"/>
            </w:pPr>
            <w:r w:rsidRPr="00E27D23">
              <w:t>entry 1</w:t>
            </w:r>
          </w:p>
        </w:tc>
        <w:tc>
          <w:tcPr>
            <w:tcW w:w="1105" w:type="dxa"/>
          </w:tcPr>
          <w:p w14:paraId="3E22643D" w14:textId="77777777" w:rsidR="00D705B7" w:rsidRPr="00E27D23" w:rsidRDefault="00D705B7" w:rsidP="009A7812">
            <w:pPr>
              <w:pStyle w:val="TAL"/>
            </w:pPr>
          </w:p>
        </w:tc>
      </w:tr>
      <w:tr w:rsidR="00D705B7" w:rsidRPr="00E27D23" w14:paraId="12251946" w14:textId="77777777" w:rsidTr="009A7812">
        <w:tc>
          <w:tcPr>
            <w:tcW w:w="4535" w:type="dxa"/>
          </w:tcPr>
          <w:p w14:paraId="7BC11C21" w14:textId="77777777" w:rsidR="00D705B7" w:rsidRPr="00E27D23" w:rsidRDefault="00D705B7" w:rsidP="009A7812">
            <w:pPr>
              <w:pStyle w:val="TAL"/>
            </w:pPr>
            <w:r w:rsidRPr="00E27D23">
              <w:t xml:space="preserve">      mbs-SessionId-r17</w:t>
            </w:r>
          </w:p>
        </w:tc>
        <w:tc>
          <w:tcPr>
            <w:tcW w:w="2548" w:type="dxa"/>
          </w:tcPr>
          <w:p w14:paraId="3A611C51" w14:textId="77777777" w:rsidR="00D705B7" w:rsidRPr="00E27D23" w:rsidRDefault="00D705B7" w:rsidP="009A7812">
            <w:pPr>
              <w:pStyle w:val="TAL"/>
            </w:pPr>
            <w:r w:rsidRPr="00E27D23">
              <w:t>TMGI with condition TMGI-1</w:t>
            </w:r>
          </w:p>
        </w:tc>
        <w:tc>
          <w:tcPr>
            <w:tcW w:w="1559" w:type="dxa"/>
          </w:tcPr>
          <w:p w14:paraId="3A8832DB" w14:textId="77777777" w:rsidR="00D705B7" w:rsidRPr="00E27D23" w:rsidRDefault="00D705B7" w:rsidP="009A7812">
            <w:pPr>
              <w:pStyle w:val="TAL"/>
            </w:pPr>
            <w:r w:rsidRPr="00E27D23">
              <w:rPr>
                <w:lang w:eastAsia="zh-CN"/>
              </w:rPr>
              <w:t xml:space="preserve">Table </w:t>
            </w:r>
            <w:r w:rsidRPr="00E27D23">
              <w:rPr>
                <w:color w:val="000000"/>
              </w:rPr>
              <w:t>14.2.1.1.3.3.3</w:t>
            </w:r>
            <w:r w:rsidRPr="00E27D23">
              <w:rPr>
                <w:lang w:eastAsia="zh-CN"/>
              </w:rPr>
              <w:t>-8</w:t>
            </w:r>
          </w:p>
        </w:tc>
        <w:tc>
          <w:tcPr>
            <w:tcW w:w="1105" w:type="dxa"/>
          </w:tcPr>
          <w:p w14:paraId="1613D6D3" w14:textId="77777777" w:rsidR="00D705B7" w:rsidRPr="00E27D23" w:rsidRDefault="00D705B7" w:rsidP="009A7812">
            <w:pPr>
              <w:pStyle w:val="TAL"/>
            </w:pPr>
          </w:p>
        </w:tc>
      </w:tr>
      <w:tr w:rsidR="00D705B7" w:rsidRPr="00E27D23" w14:paraId="39AE0224" w14:textId="77777777" w:rsidTr="009A7812">
        <w:tc>
          <w:tcPr>
            <w:tcW w:w="4535" w:type="dxa"/>
          </w:tcPr>
          <w:p w14:paraId="344743E2" w14:textId="77777777" w:rsidR="00D705B7" w:rsidRPr="00E27D23" w:rsidRDefault="00D705B7" w:rsidP="009A7812">
            <w:pPr>
              <w:pStyle w:val="TAL"/>
            </w:pPr>
            <w:r w:rsidRPr="00E27D23">
              <w:t xml:space="preserve">      mrb-Identity-r17</w:t>
            </w:r>
          </w:p>
        </w:tc>
        <w:tc>
          <w:tcPr>
            <w:tcW w:w="2548" w:type="dxa"/>
          </w:tcPr>
          <w:p w14:paraId="2D040A72" w14:textId="77777777" w:rsidR="00D705B7" w:rsidRPr="00E27D23" w:rsidRDefault="00D705B7" w:rsidP="009A7812">
            <w:pPr>
              <w:pStyle w:val="TAL"/>
              <w:rPr>
                <w:lang w:eastAsia="zh-CN"/>
              </w:rPr>
            </w:pPr>
            <w:r w:rsidRPr="00E27D23">
              <w:rPr>
                <w:lang w:eastAsia="zh-CN"/>
              </w:rPr>
              <w:t>MRB-Identity with condition MRBm</w:t>
            </w:r>
          </w:p>
        </w:tc>
        <w:tc>
          <w:tcPr>
            <w:tcW w:w="1559" w:type="dxa"/>
          </w:tcPr>
          <w:p w14:paraId="0F118CFC" w14:textId="77777777" w:rsidR="00D705B7" w:rsidRPr="00E27D23" w:rsidRDefault="00D705B7" w:rsidP="009A7812">
            <w:pPr>
              <w:pStyle w:val="TAL"/>
              <w:rPr>
                <w:lang w:eastAsia="zh-CN"/>
              </w:rPr>
            </w:pPr>
            <w:r w:rsidRPr="00E27D23">
              <w:rPr>
                <w:lang w:eastAsia="zh-CN"/>
              </w:rPr>
              <w:t>m=1</w:t>
            </w:r>
          </w:p>
        </w:tc>
        <w:tc>
          <w:tcPr>
            <w:tcW w:w="1105" w:type="dxa"/>
          </w:tcPr>
          <w:p w14:paraId="2F5A63A8" w14:textId="77777777" w:rsidR="00D705B7" w:rsidRPr="00E27D23" w:rsidRDefault="00D705B7" w:rsidP="009A7812">
            <w:pPr>
              <w:pStyle w:val="TAL"/>
            </w:pPr>
          </w:p>
        </w:tc>
      </w:tr>
      <w:tr w:rsidR="00D705B7" w:rsidRPr="00E27D23" w14:paraId="5536A61F" w14:textId="77777777" w:rsidTr="009A7812">
        <w:tc>
          <w:tcPr>
            <w:tcW w:w="4535" w:type="dxa"/>
            <w:tcBorders>
              <w:bottom w:val="nil"/>
            </w:tcBorders>
          </w:tcPr>
          <w:p w14:paraId="6394FE4F" w14:textId="77777777" w:rsidR="00D705B7" w:rsidRPr="00E27D23" w:rsidRDefault="00D705B7" w:rsidP="009A7812">
            <w:pPr>
              <w:pStyle w:val="TAL"/>
            </w:pPr>
            <w:r w:rsidRPr="00E27D23">
              <w:t xml:space="preserve">      pdcp-Config-r17</w:t>
            </w:r>
          </w:p>
        </w:tc>
        <w:tc>
          <w:tcPr>
            <w:tcW w:w="2548" w:type="dxa"/>
          </w:tcPr>
          <w:p w14:paraId="65ED17BB" w14:textId="77777777" w:rsidR="00D705B7" w:rsidRPr="00E27D23" w:rsidRDefault="00D705B7" w:rsidP="009A7812">
            <w:pPr>
              <w:pStyle w:val="TAL"/>
            </w:pPr>
            <w:r w:rsidRPr="00E27D23">
              <w:t>PDCP-Config with condition MRB_Initialization and UM_MRB and MRBm</w:t>
            </w:r>
          </w:p>
        </w:tc>
        <w:tc>
          <w:tcPr>
            <w:tcW w:w="1559" w:type="dxa"/>
          </w:tcPr>
          <w:p w14:paraId="53B44483" w14:textId="77777777" w:rsidR="00D705B7" w:rsidRPr="00E27D23" w:rsidRDefault="00D705B7" w:rsidP="009A7812">
            <w:pPr>
              <w:pStyle w:val="TAL"/>
            </w:pPr>
            <w:r w:rsidRPr="00E27D23">
              <w:rPr>
                <w:lang w:eastAsia="zh-CN"/>
              </w:rPr>
              <w:t>m=1</w:t>
            </w:r>
          </w:p>
        </w:tc>
        <w:tc>
          <w:tcPr>
            <w:tcW w:w="1105" w:type="dxa"/>
          </w:tcPr>
          <w:p w14:paraId="45B53ECA" w14:textId="77777777" w:rsidR="00D705B7" w:rsidRPr="00E27D23" w:rsidRDefault="00D705B7" w:rsidP="009A7812">
            <w:pPr>
              <w:pStyle w:val="TAL"/>
            </w:pPr>
          </w:p>
        </w:tc>
      </w:tr>
      <w:tr w:rsidR="00D705B7" w:rsidRPr="00E27D23" w14:paraId="0CD1E9A8" w14:textId="77777777" w:rsidTr="009A7812">
        <w:tc>
          <w:tcPr>
            <w:tcW w:w="4535" w:type="dxa"/>
            <w:tcBorders>
              <w:top w:val="single" w:sz="4" w:space="0" w:color="auto"/>
            </w:tcBorders>
          </w:tcPr>
          <w:p w14:paraId="2C8FCBD4" w14:textId="77777777" w:rsidR="00D705B7" w:rsidRPr="00E27D23" w:rsidRDefault="00D705B7" w:rsidP="009A7812">
            <w:pPr>
              <w:pStyle w:val="TAL"/>
              <w:ind w:firstLine="195"/>
            </w:pPr>
            <w:r w:rsidRPr="00E27D23">
              <w:rPr>
                <w:lang w:eastAsia="zh-CN"/>
              </w:rPr>
              <w:t>}</w:t>
            </w:r>
          </w:p>
        </w:tc>
        <w:tc>
          <w:tcPr>
            <w:tcW w:w="2548" w:type="dxa"/>
          </w:tcPr>
          <w:p w14:paraId="238B5251" w14:textId="77777777" w:rsidR="00D705B7" w:rsidRPr="00E27D23" w:rsidRDefault="00D705B7" w:rsidP="009A7812">
            <w:pPr>
              <w:pStyle w:val="TAL"/>
            </w:pPr>
          </w:p>
        </w:tc>
        <w:tc>
          <w:tcPr>
            <w:tcW w:w="1559" w:type="dxa"/>
          </w:tcPr>
          <w:p w14:paraId="32E1C026" w14:textId="77777777" w:rsidR="00D705B7" w:rsidRPr="00E27D23" w:rsidRDefault="00D705B7" w:rsidP="009A7812">
            <w:pPr>
              <w:pStyle w:val="TAL"/>
            </w:pPr>
          </w:p>
        </w:tc>
        <w:tc>
          <w:tcPr>
            <w:tcW w:w="1105" w:type="dxa"/>
          </w:tcPr>
          <w:p w14:paraId="199539AA" w14:textId="77777777" w:rsidR="00D705B7" w:rsidRPr="00E27D23" w:rsidRDefault="00D705B7" w:rsidP="009A7812">
            <w:pPr>
              <w:pStyle w:val="TAL"/>
            </w:pPr>
          </w:p>
        </w:tc>
      </w:tr>
      <w:tr w:rsidR="00D705B7" w:rsidRPr="00E27D23" w14:paraId="5E253629" w14:textId="77777777" w:rsidTr="009A7812">
        <w:tc>
          <w:tcPr>
            <w:tcW w:w="4535" w:type="dxa"/>
            <w:tcBorders>
              <w:top w:val="single" w:sz="4" w:space="0" w:color="auto"/>
            </w:tcBorders>
          </w:tcPr>
          <w:p w14:paraId="6BFD7CAA" w14:textId="77777777" w:rsidR="00D705B7" w:rsidRPr="00E27D23" w:rsidRDefault="00D705B7" w:rsidP="009A7812">
            <w:pPr>
              <w:pStyle w:val="TAL"/>
              <w:rPr>
                <w:lang w:eastAsia="zh-CN"/>
              </w:rPr>
            </w:pPr>
            <w:r w:rsidRPr="00E27D23">
              <w:t xml:space="preserve">   MRB-ToAddMod-r17 [2] SEQUENCE {</w:t>
            </w:r>
          </w:p>
        </w:tc>
        <w:tc>
          <w:tcPr>
            <w:tcW w:w="2548" w:type="dxa"/>
          </w:tcPr>
          <w:p w14:paraId="76A46D28" w14:textId="77777777" w:rsidR="00D705B7" w:rsidRPr="00E27D23" w:rsidRDefault="00D705B7" w:rsidP="009A7812">
            <w:pPr>
              <w:pStyle w:val="TAL"/>
            </w:pPr>
          </w:p>
        </w:tc>
        <w:tc>
          <w:tcPr>
            <w:tcW w:w="1559" w:type="dxa"/>
          </w:tcPr>
          <w:p w14:paraId="1CFC8AD9" w14:textId="77777777" w:rsidR="00D705B7" w:rsidRPr="00E27D23" w:rsidRDefault="00D705B7" w:rsidP="009A7812">
            <w:pPr>
              <w:pStyle w:val="TAL"/>
            </w:pPr>
            <w:r w:rsidRPr="00E27D23">
              <w:t>entry 2</w:t>
            </w:r>
          </w:p>
        </w:tc>
        <w:tc>
          <w:tcPr>
            <w:tcW w:w="1105" w:type="dxa"/>
          </w:tcPr>
          <w:p w14:paraId="1F676F4A" w14:textId="77777777" w:rsidR="00D705B7" w:rsidRPr="00E27D23" w:rsidRDefault="00D705B7" w:rsidP="009A7812">
            <w:pPr>
              <w:pStyle w:val="TAL"/>
            </w:pPr>
          </w:p>
        </w:tc>
      </w:tr>
      <w:tr w:rsidR="00D705B7" w:rsidRPr="00E27D23" w14:paraId="340B1528" w14:textId="77777777" w:rsidTr="009A7812">
        <w:tc>
          <w:tcPr>
            <w:tcW w:w="4535" w:type="dxa"/>
            <w:tcBorders>
              <w:top w:val="single" w:sz="4" w:space="0" w:color="auto"/>
            </w:tcBorders>
          </w:tcPr>
          <w:p w14:paraId="549B9949" w14:textId="77777777" w:rsidR="00D705B7" w:rsidRPr="00E27D23" w:rsidRDefault="00D705B7" w:rsidP="009A7812">
            <w:pPr>
              <w:pStyle w:val="TAL"/>
              <w:rPr>
                <w:lang w:eastAsia="zh-CN"/>
              </w:rPr>
            </w:pPr>
            <w:r w:rsidRPr="00E27D23">
              <w:t xml:space="preserve">      mbs-SessionId-r17</w:t>
            </w:r>
          </w:p>
        </w:tc>
        <w:tc>
          <w:tcPr>
            <w:tcW w:w="2548" w:type="dxa"/>
          </w:tcPr>
          <w:p w14:paraId="70546FEA" w14:textId="77777777" w:rsidR="00D705B7" w:rsidRPr="00E27D23" w:rsidRDefault="00D705B7" w:rsidP="009A7812">
            <w:pPr>
              <w:pStyle w:val="TAL"/>
            </w:pPr>
            <w:r w:rsidRPr="00E27D23">
              <w:t>TMGI with condition TMGI-2</w:t>
            </w:r>
          </w:p>
        </w:tc>
        <w:tc>
          <w:tcPr>
            <w:tcW w:w="1559" w:type="dxa"/>
          </w:tcPr>
          <w:p w14:paraId="72566183" w14:textId="77777777" w:rsidR="00D705B7" w:rsidRPr="00E27D23" w:rsidRDefault="00D705B7" w:rsidP="009A7812">
            <w:pPr>
              <w:pStyle w:val="TAL"/>
            </w:pPr>
            <w:r w:rsidRPr="00E27D23">
              <w:rPr>
                <w:lang w:eastAsia="zh-CN"/>
              </w:rPr>
              <w:t xml:space="preserve">Table </w:t>
            </w:r>
            <w:r w:rsidRPr="00E27D23">
              <w:rPr>
                <w:color w:val="000000"/>
              </w:rPr>
              <w:t>14.2.1.1.3.3.3</w:t>
            </w:r>
            <w:r w:rsidRPr="00E27D23">
              <w:rPr>
                <w:lang w:eastAsia="zh-CN"/>
              </w:rPr>
              <w:t>-8</w:t>
            </w:r>
          </w:p>
        </w:tc>
        <w:tc>
          <w:tcPr>
            <w:tcW w:w="1105" w:type="dxa"/>
          </w:tcPr>
          <w:p w14:paraId="76E7C204" w14:textId="77777777" w:rsidR="00D705B7" w:rsidRPr="00E27D23" w:rsidRDefault="00D705B7" w:rsidP="009A7812">
            <w:pPr>
              <w:pStyle w:val="TAL"/>
            </w:pPr>
          </w:p>
        </w:tc>
      </w:tr>
      <w:tr w:rsidR="00D705B7" w:rsidRPr="00E27D23" w14:paraId="60DD78E7" w14:textId="77777777" w:rsidTr="009A7812">
        <w:tc>
          <w:tcPr>
            <w:tcW w:w="4535" w:type="dxa"/>
            <w:tcBorders>
              <w:top w:val="single" w:sz="4" w:space="0" w:color="auto"/>
            </w:tcBorders>
          </w:tcPr>
          <w:p w14:paraId="28376331" w14:textId="77777777" w:rsidR="00D705B7" w:rsidRPr="00E27D23" w:rsidRDefault="00D705B7" w:rsidP="009A7812">
            <w:pPr>
              <w:pStyle w:val="TAL"/>
              <w:rPr>
                <w:lang w:eastAsia="zh-CN"/>
              </w:rPr>
            </w:pPr>
            <w:r w:rsidRPr="00E27D23">
              <w:t xml:space="preserve">      mrb-Identity-r17</w:t>
            </w:r>
          </w:p>
        </w:tc>
        <w:tc>
          <w:tcPr>
            <w:tcW w:w="2548" w:type="dxa"/>
          </w:tcPr>
          <w:p w14:paraId="6FE52976" w14:textId="77777777" w:rsidR="00D705B7" w:rsidRPr="00E27D23" w:rsidRDefault="00D705B7" w:rsidP="009A7812">
            <w:pPr>
              <w:pStyle w:val="TAL"/>
            </w:pPr>
            <w:r w:rsidRPr="00E27D23">
              <w:rPr>
                <w:lang w:eastAsia="zh-CN"/>
              </w:rPr>
              <w:t>MRB-Identity with condition MRBm</w:t>
            </w:r>
          </w:p>
        </w:tc>
        <w:tc>
          <w:tcPr>
            <w:tcW w:w="1559" w:type="dxa"/>
          </w:tcPr>
          <w:p w14:paraId="45748BD4" w14:textId="77777777" w:rsidR="00D705B7" w:rsidRPr="00E27D23" w:rsidRDefault="00D705B7" w:rsidP="009A7812">
            <w:pPr>
              <w:pStyle w:val="TAL"/>
            </w:pPr>
            <w:r w:rsidRPr="00E27D23">
              <w:rPr>
                <w:lang w:eastAsia="zh-CN"/>
              </w:rPr>
              <w:t>m=2</w:t>
            </w:r>
          </w:p>
        </w:tc>
        <w:tc>
          <w:tcPr>
            <w:tcW w:w="1105" w:type="dxa"/>
          </w:tcPr>
          <w:p w14:paraId="23251684" w14:textId="77777777" w:rsidR="00D705B7" w:rsidRPr="00E27D23" w:rsidRDefault="00D705B7" w:rsidP="009A7812">
            <w:pPr>
              <w:pStyle w:val="TAL"/>
            </w:pPr>
          </w:p>
        </w:tc>
      </w:tr>
      <w:tr w:rsidR="00D705B7" w:rsidRPr="00E27D23" w14:paraId="2B8A537F" w14:textId="77777777" w:rsidTr="009A7812">
        <w:tc>
          <w:tcPr>
            <w:tcW w:w="4535" w:type="dxa"/>
            <w:tcBorders>
              <w:top w:val="single" w:sz="4" w:space="0" w:color="auto"/>
            </w:tcBorders>
          </w:tcPr>
          <w:p w14:paraId="2B74238A" w14:textId="77777777" w:rsidR="00D705B7" w:rsidRPr="00E27D23" w:rsidRDefault="00D705B7" w:rsidP="009A7812">
            <w:pPr>
              <w:pStyle w:val="TAL"/>
              <w:rPr>
                <w:lang w:eastAsia="zh-CN"/>
              </w:rPr>
            </w:pPr>
            <w:r w:rsidRPr="00E27D23">
              <w:t xml:space="preserve">      pdcp-Config-r17</w:t>
            </w:r>
          </w:p>
        </w:tc>
        <w:tc>
          <w:tcPr>
            <w:tcW w:w="2548" w:type="dxa"/>
          </w:tcPr>
          <w:p w14:paraId="21843502" w14:textId="77777777" w:rsidR="00D705B7" w:rsidRPr="00E27D23" w:rsidRDefault="00D705B7" w:rsidP="009A7812">
            <w:pPr>
              <w:pStyle w:val="TAL"/>
            </w:pPr>
            <w:r w:rsidRPr="00E27D23">
              <w:t>PDCP-Config with condition MRB_Initialization and UM_MRB and MRBm</w:t>
            </w:r>
          </w:p>
        </w:tc>
        <w:tc>
          <w:tcPr>
            <w:tcW w:w="1559" w:type="dxa"/>
          </w:tcPr>
          <w:p w14:paraId="67F25954" w14:textId="77777777" w:rsidR="00D705B7" w:rsidRPr="00E27D23" w:rsidRDefault="00D705B7" w:rsidP="009A7812">
            <w:pPr>
              <w:pStyle w:val="TAL"/>
            </w:pPr>
            <w:r w:rsidRPr="00E27D23">
              <w:rPr>
                <w:lang w:eastAsia="zh-CN"/>
              </w:rPr>
              <w:t>m=2</w:t>
            </w:r>
          </w:p>
        </w:tc>
        <w:tc>
          <w:tcPr>
            <w:tcW w:w="1105" w:type="dxa"/>
          </w:tcPr>
          <w:p w14:paraId="5759CFEB" w14:textId="77777777" w:rsidR="00D705B7" w:rsidRPr="00E27D23" w:rsidRDefault="00D705B7" w:rsidP="009A7812">
            <w:pPr>
              <w:pStyle w:val="TAL"/>
            </w:pPr>
          </w:p>
        </w:tc>
      </w:tr>
      <w:tr w:rsidR="00D705B7" w:rsidRPr="00E27D23" w14:paraId="68EF5DAB" w14:textId="77777777" w:rsidTr="009A7812">
        <w:tc>
          <w:tcPr>
            <w:tcW w:w="4535" w:type="dxa"/>
            <w:tcBorders>
              <w:top w:val="single" w:sz="4" w:space="0" w:color="auto"/>
            </w:tcBorders>
          </w:tcPr>
          <w:p w14:paraId="74B202E7" w14:textId="77777777" w:rsidR="00D705B7" w:rsidRPr="00E27D23" w:rsidRDefault="00D705B7" w:rsidP="009A7812">
            <w:pPr>
              <w:pStyle w:val="TAL"/>
              <w:ind w:firstLineChars="100" w:firstLine="180"/>
              <w:rPr>
                <w:lang w:eastAsia="zh-CN"/>
              </w:rPr>
            </w:pPr>
            <w:r w:rsidRPr="00E27D23">
              <w:rPr>
                <w:lang w:eastAsia="zh-CN"/>
              </w:rPr>
              <w:t>}</w:t>
            </w:r>
          </w:p>
        </w:tc>
        <w:tc>
          <w:tcPr>
            <w:tcW w:w="2548" w:type="dxa"/>
          </w:tcPr>
          <w:p w14:paraId="6C265AF7" w14:textId="77777777" w:rsidR="00D705B7" w:rsidRPr="00E27D23" w:rsidRDefault="00D705B7" w:rsidP="009A7812">
            <w:pPr>
              <w:pStyle w:val="TAL"/>
            </w:pPr>
          </w:p>
        </w:tc>
        <w:tc>
          <w:tcPr>
            <w:tcW w:w="1559" w:type="dxa"/>
          </w:tcPr>
          <w:p w14:paraId="167CAA19" w14:textId="77777777" w:rsidR="00D705B7" w:rsidRPr="00E27D23" w:rsidRDefault="00D705B7" w:rsidP="009A7812">
            <w:pPr>
              <w:pStyle w:val="TAL"/>
            </w:pPr>
          </w:p>
        </w:tc>
        <w:tc>
          <w:tcPr>
            <w:tcW w:w="1105" w:type="dxa"/>
          </w:tcPr>
          <w:p w14:paraId="47963801" w14:textId="77777777" w:rsidR="00D705B7" w:rsidRPr="00E27D23" w:rsidRDefault="00D705B7" w:rsidP="009A7812">
            <w:pPr>
              <w:pStyle w:val="TAL"/>
            </w:pPr>
          </w:p>
        </w:tc>
      </w:tr>
      <w:tr w:rsidR="00D705B7" w:rsidRPr="00E27D23" w14:paraId="1437E152" w14:textId="77777777" w:rsidTr="009A7812">
        <w:tc>
          <w:tcPr>
            <w:tcW w:w="4535" w:type="dxa"/>
          </w:tcPr>
          <w:p w14:paraId="41E96B1F" w14:textId="77777777" w:rsidR="00D705B7" w:rsidRPr="00E27D23" w:rsidRDefault="00D705B7" w:rsidP="009A7812">
            <w:pPr>
              <w:pStyle w:val="TAL"/>
            </w:pPr>
            <w:r w:rsidRPr="00E27D23">
              <w:t xml:space="preserve">  }</w:t>
            </w:r>
          </w:p>
        </w:tc>
        <w:tc>
          <w:tcPr>
            <w:tcW w:w="2548" w:type="dxa"/>
          </w:tcPr>
          <w:p w14:paraId="32BF63B9" w14:textId="77777777" w:rsidR="00D705B7" w:rsidRPr="00E27D23" w:rsidRDefault="00D705B7" w:rsidP="009A7812">
            <w:pPr>
              <w:pStyle w:val="TAL"/>
            </w:pPr>
          </w:p>
        </w:tc>
        <w:tc>
          <w:tcPr>
            <w:tcW w:w="1559" w:type="dxa"/>
          </w:tcPr>
          <w:p w14:paraId="7361736A" w14:textId="77777777" w:rsidR="00D705B7" w:rsidRPr="00E27D23" w:rsidRDefault="00D705B7" w:rsidP="009A7812">
            <w:pPr>
              <w:pStyle w:val="TAL"/>
            </w:pPr>
          </w:p>
        </w:tc>
        <w:tc>
          <w:tcPr>
            <w:tcW w:w="1105" w:type="dxa"/>
          </w:tcPr>
          <w:p w14:paraId="7C95A716" w14:textId="77777777" w:rsidR="00D705B7" w:rsidRPr="00E27D23" w:rsidRDefault="00D705B7" w:rsidP="009A7812">
            <w:pPr>
              <w:pStyle w:val="TAL"/>
            </w:pPr>
          </w:p>
        </w:tc>
      </w:tr>
      <w:tr w:rsidR="00D705B7" w:rsidRPr="00E27D23" w14:paraId="56AD0CFB" w14:textId="77777777" w:rsidTr="009A7812">
        <w:tc>
          <w:tcPr>
            <w:tcW w:w="4535" w:type="dxa"/>
          </w:tcPr>
          <w:p w14:paraId="3ECBB0AD" w14:textId="77777777" w:rsidR="00D705B7" w:rsidRPr="00E27D23" w:rsidRDefault="00D705B7" w:rsidP="009A7812">
            <w:pPr>
              <w:pStyle w:val="TAL"/>
            </w:pPr>
            <w:r w:rsidRPr="00E27D23">
              <w:t>}</w:t>
            </w:r>
          </w:p>
        </w:tc>
        <w:tc>
          <w:tcPr>
            <w:tcW w:w="2548" w:type="dxa"/>
          </w:tcPr>
          <w:p w14:paraId="2745A4EE" w14:textId="77777777" w:rsidR="00D705B7" w:rsidRPr="00E27D23" w:rsidRDefault="00D705B7" w:rsidP="009A7812">
            <w:pPr>
              <w:pStyle w:val="TAL"/>
            </w:pPr>
          </w:p>
        </w:tc>
        <w:tc>
          <w:tcPr>
            <w:tcW w:w="1559" w:type="dxa"/>
          </w:tcPr>
          <w:p w14:paraId="35D50E43" w14:textId="77777777" w:rsidR="00D705B7" w:rsidRPr="00E27D23" w:rsidRDefault="00D705B7" w:rsidP="009A7812">
            <w:pPr>
              <w:pStyle w:val="TAL"/>
            </w:pPr>
          </w:p>
        </w:tc>
        <w:tc>
          <w:tcPr>
            <w:tcW w:w="1105" w:type="dxa"/>
          </w:tcPr>
          <w:p w14:paraId="4990E4F9" w14:textId="77777777" w:rsidR="00D705B7" w:rsidRPr="00E27D23" w:rsidRDefault="00D705B7" w:rsidP="009A7812">
            <w:pPr>
              <w:pStyle w:val="TAL"/>
            </w:pPr>
          </w:p>
        </w:tc>
      </w:tr>
    </w:tbl>
    <w:p w14:paraId="47D7E1EF" w14:textId="77777777" w:rsidR="00D705B7" w:rsidRPr="00E27D23" w:rsidRDefault="00D705B7" w:rsidP="00D705B7"/>
    <w:p w14:paraId="4003651E" w14:textId="77777777" w:rsidR="00D705B7" w:rsidRPr="00E27D23" w:rsidRDefault="00D705B7" w:rsidP="00D705B7">
      <w:pPr>
        <w:pStyle w:val="TH"/>
      </w:pPr>
      <w:r w:rsidRPr="00E27D23">
        <w:rPr>
          <w:lang w:eastAsia="zh-CN"/>
        </w:rPr>
        <w:t xml:space="preserve">Table </w:t>
      </w:r>
      <w:r w:rsidRPr="00E27D23">
        <w:rPr>
          <w:color w:val="000000"/>
        </w:rPr>
        <w:t>14.2.1.1.3.3.3</w:t>
      </w:r>
      <w:r w:rsidRPr="00E27D23">
        <w:rPr>
          <w:lang w:eastAsia="zh-CN"/>
        </w:rPr>
        <w:t>-6</w:t>
      </w:r>
      <w:r w:rsidRPr="00E27D23">
        <w:t xml:space="preserve">: </w:t>
      </w:r>
      <w:r w:rsidRPr="00E27D23">
        <w:rPr>
          <w:i/>
        </w:rPr>
        <w:t xml:space="preserve">CellGroupConfig </w:t>
      </w:r>
      <w:r w:rsidRPr="00E27D23">
        <w:t>(</w:t>
      </w:r>
      <w:r w:rsidRPr="00E27D23">
        <w:rPr>
          <w:color w:val="000000"/>
        </w:rPr>
        <w:t>Table 14.2.1.1.3.3.3-4</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693"/>
        <w:gridCol w:w="1419"/>
        <w:gridCol w:w="1245"/>
      </w:tblGrid>
      <w:tr w:rsidR="00D705B7" w:rsidRPr="00E27D23" w14:paraId="20856312" w14:textId="77777777" w:rsidTr="009A7812">
        <w:tc>
          <w:tcPr>
            <w:tcW w:w="9747" w:type="dxa"/>
            <w:gridSpan w:val="4"/>
          </w:tcPr>
          <w:p w14:paraId="5D4AFAD3" w14:textId="77777777" w:rsidR="00D705B7" w:rsidRPr="00E27D23" w:rsidRDefault="00D705B7" w:rsidP="009A7812">
            <w:pPr>
              <w:pStyle w:val="TAH"/>
              <w:jc w:val="left"/>
              <w:rPr>
                <w:b w:val="0"/>
              </w:rPr>
            </w:pPr>
            <w:r w:rsidRPr="00E27D23">
              <w:rPr>
                <w:b w:val="0"/>
              </w:rPr>
              <w:t>Derivation Path: TS 38.508-1 [4], Table 4.6.3-19</w:t>
            </w:r>
          </w:p>
        </w:tc>
      </w:tr>
      <w:tr w:rsidR="00D705B7" w:rsidRPr="00E27D23" w14:paraId="3E202CF7" w14:textId="77777777" w:rsidTr="009A7812">
        <w:tc>
          <w:tcPr>
            <w:tcW w:w="4390" w:type="dxa"/>
          </w:tcPr>
          <w:p w14:paraId="38366B07" w14:textId="77777777" w:rsidR="00D705B7" w:rsidRPr="00E27D23" w:rsidRDefault="00D705B7" w:rsidP="009A7812">
            <w:pPr>
              <w:pStyle w:val="TAH"/>
            </w:pPr>
            <w:r w:rsidRPr="00E27D23">
              <w:t>Information Element</w:t>
            </w:r>
          </w:p>
        </w:tc>
        <w:tc>
          <w:tcPr>
            <w:tcW w:w="2693" w:type="dxa"/>
          </w:tcPr>
          <w:p w14:paraId="1AB4BBF2" w14:textId="77777777" w:rsidR="00D705B7" w:rsidRPr="00E27D23" w:rsidRDefault="00D705B7" w:rsidP="009A7812">
            <w:pPr>
              <w:pStyle w:val="TAH"/>
            </w:pPr>
            <w:r w:rsidRPr="00E27D23">
              <w:t>Value/remark</w:t>
            </w:r>
          </w:p>
        </w:tc>
        <w:tc>
          <w:tcPr>
            <w:tcW w:w="1419" w:type="dxa"/>
          </w:tcPr>
          <w:p w14:paraId="229AE292" w14:textId="77777777" w:rsidR="00D705B7" w:rsidRPr="00E27D23" w:rsidRDefault="00D705B7" w:rsidP="009A7812">
            <w:pPr>
              <w:pStyle w:val="TAH"/>
            </w:pPr>
            <w:r w:rsidRPr="00E27D23">
              <w:t>Comment</w:t>
            </w:r>
          </w:p>
        </w:tc>
        <w:tc>
          <w:tcPr>
            <w:tcW w:w="1245" w:type="dxa"/>
          </w:tcPr>
          <w:p w14:paraId="2AF2C299" w14:textId="77777777" w:rsidR="00D705B7" w:rsidRPr="00E27D23" w:rsidRDefault="00D705B7" w:rsidP="009A7812">
            <w:pPr>
              <w:pStyle w:val="TAH"/>
            </w:pPr>
            <w:r w:rsidRPr="00E27D23">
              <w:t>Condition</w:t>
            </w:r>
          </w:p>
        </w:tc>
      </w:tr>
      <w:tr w:rsidR="00D705B7" w:rsidRPr="00E27D23" w14:paraId="3F9E7C88" w14:textId="77777777" w:rsidTr="009A7812">
        <w:tc>
          <w:tcPr>
            <w:tcW w:w="4390" w:type="dxa"/>
          </w:tcPr>
          <w:p w14:paraId="7369E136" w14:textId="77777777" w:rsidR="00D705B7" w:rsidRPr="00E27D23" w:rsidRDefault="00D705B7" w:rsidP="009A7812">
            <w:pPr>
              <w:pStyle w:val="TAL"/>
            </w:pPr>
            <w:r w:rsidRPr="00E27D23">
              <w:t xml:space="preserve">CellGroupConfig ::= </w:t>
            </w:r>
            <w:r w:rsidRPr="00E27D23">
              <w:rPr>
                <w:snapToGrid w:val="0"/>
              </w:rPr>
              <w:t xml:space="preserve">SEQUENCE </w:t>
            </w:r>
            <w:r w:rsidRPr="00E27D23">
              <w:t>{</w:t>
            </w:r>
          </w:p>
        </w:tc>
        <w:tc>
          <w:tcPr>
            <w:tcW w:w="2693" w:type="dxa"/>
          </w:tcPr>
          <w:p w14:paraId="3FF1BA85" w14:textId="77777777" w:rsidR="00D705B7" w:rsidRPr="00E27D23" w:rsidRDefault="00D705B7" w:rsidP="009A7812">
            <w:pPr>
              <w:pStyle w:val="TAL"/>
            </w:pPr>
          </w:p>
        </w:tc>
        <w:tc>
          <w:tcPr>
            <w:tcW w:w="1419" w:type="dxa"/>
          </w:tcPr>
          <w:p w14:paraId="378D5B5B" w14:textId="77777777" w:rsidR="00D705B7" w:rsidRPr="00E27D23" w:rsidRDefault="00D705B7" w:rsidP="009A7812">
            <w:pPr>
              <w:pStyle w:val="TAL"/>
            </w:pPr>
          </w:p>
        </w:tc>
        <w:tc>
          <w:tcPr>
            <w:tcW w:w="1245" w:type="dxa"/>
          </w:tcPr>
          <w:p w14:paraId="44F68022" w14:textId="77777777" w:rsidR="00D705B7" w:rsidRPr="00E27D23" w:rsidRDefault="00D705B7" w:rsidP="009A7812">
            <w:pPr>
              <w:pStyle w:val="TAL"/>
            </w:pPr>
          </w:p>
        </w:tc>
      </w:tr>
      <w:tr w:rsidR="00D705B7" w:rsidRPr="00E27D23" w14:paraId="3455B975" w14:textId="77777777" w:rsidTr="009A7812">
        <w:tc>
          <w:tcPr>
            <w:tcW w:w="4390" w:type="dxa"/>
            <w:tcBorders>
              <w:bottom w:val="single" w:sz="4" w:space="0" w:color="auto"/>
            </w:tcBorders>
          </w:tcPr>
          <w:p w14:paraId="3E1C41A0" w14:textId="77777777" w:rsidR="00D705B7" w:rsidRPr="00E27D23" w:rsidRDefault="00D705B7" w:rsidP="009A7812">
            <w:pPr>
              <w:pStyle w:val="TAL"/>
            </w:pPr>
            <w:r w:rsidRPr="00E27D23">
              <w:t xml:space="preserve">  rlc-BearerToAddModList SEQUENCE (SIZE(1..maxLCH)) OF RLC-BearerConfig</w:t>
            </w:r>
            <w:r w:rsidRPr="00E27D23">
              <w:rPr>
                <w:lang w:eastAsia="zh-CN"/>
              </w:rPr>
              <w:t xml:space="preserve"> {</w:t>
            </w:r>
          </w:p>
        </w:tc>
        <w:tc>
          <w:tcPr>
            <w:tcW w:w="2693" w:type="dxa"/>
            <w:tcBorders>
              <w:bottom w:val="single" w:sz="4" w:space="0" w:color="auto"/>
            </w:tcBorders>
          </w:tcPr>
          <w:p w14:paraId="5D0E7742" w14:textId="77777777" w:rsidR="00D705B7" w:rsidRPr="00E27D23" w:rsidRDefault="00D705B7" w:rsidP="009A7812">
            <w:pPr>
              <w:pStyle w:val="TAL"/>
              <w:rPr>
                <w:lang w:eastAsia="zh-CN"/>
              </w:rPr>
            </w:pPr>
            <w:r w:rsidRPr="00E27D23">
              <w:t>2 entries</w:t>
            </w:r>
          </w:p>
        </w:tc>
        <w:tc>
          <w:tcPr>
            <w:tcW w:w="1419" w:type="dxa"/>
            <w:tcBorders>
              <w:bottom w:val="single" w:sz="4" w:space="0" w:color="auto"/>
            </w:tcBorders>
          </w:tcPr>
          <w:p w14:paraId="0F01FA8B" w14:textId="77777777" w:rsidR="00D705B7" w:rsidRPr="00E27D23" w:rsidRDefault="00D705B7" w:rsidP="009A7812">
            <w:pPr>
              <w:pStyle w:val="TAL"/>
              <w:rPr>
                <w:lang w:eastAsia="zh-CN"/>
              </w:rPr>
            </w:pPr>
          </w:p>
        </w:tc>
        <w:tc>
          <w:tcPr>
            <w:tcW w:w="1245" w:type="dxa"/>
            <w:tcBorders>
              <w:bottom w:val="single" w:sz="4" w:space="0" w:color="auto"/>
            </w:tcBorders>
          </w:tcPr>
          <w:p w14:paraId="59F5589F" w14:textId="77777777" w:rsidR="00D705B7" w:rsidRPr="00E27D23" w:rsidRDefault="00D705B7" w:rsidP="009A7812">
            <w:pPr>
              <w:pStyle w:val="TAL"/>
              <w:rPr>
                <w:lang w:eastAsia="zh-CN"/>
              </w:rPr>
            </w:pPr>
          </w:p>
        </w:tc>
      </w:tr>
      <w:tr w:rsidR="00D705B7" w:rsidRPr="00E27D23" w14:paraId="083A3D38" w14:textId="77777777" w:rsidTr="009A7812">
        <w:tc>
          <w:tcPr>
            <w:tcW w:w="4390" w:type="dxa"/>
            <w:tcBorders>
              <w:bottom w:val="single" w:sz="4" w:space="0" w:color="auto"/>
            </w:tcBorders>
          </w:tcPr>
          <w:p w14:paraId="57B89458" w14:textId="77777777" w:rsidR="00D705B7" w:rsidRPr="00E27D23" w:rsidRDefault="00D705B7" w:rsidP="009A7812">
            <w:pPr>
              <w:pStyle w:val="TAL"/>
            </w:pPr>
            <w:r w:rsidRPr="00E27D23">
              <w:t xml:space="preserve">    RLC-BearerConfig[1]</w:t>
            </w:r>
          </w:p>
        </w:tc>
        <w:tc>
          <w:tcPr>
            <w:tcW w:w="2693" w:type="dxa"/>
            <w:tcBorders>
              <w:bottom w:val="single" w:sz="4" w:space="0" w:color="auto"/>
            </w:tcBorders>
          </w:tcPr>
          <w:p w14:paraId="5F1FE1D0" w14:textId="77777777" w:rsidR="00D705B7" w:rsidRPr="00E27D23" w:rsidRDefault="00D705B7" w:rsidP="009A7812">
            <w:pPr>
              <w:pStyle w:val="TAL"/>
              <w:rPr>
                <w:lang w:eastAsia="zh-CN"/>
              </w:rPr>
            </w:pPr>
            <w:r w:rsidRPr="00E27D23">
              <w:t>RLC-BearerConfig with conditions UM_DLonly and PTM and MRBm</w:t>
            </w:r>
          </w:p>
        </w:tc>
        <w:tc>
          <w:tcPr>
            <w:tcW w:w="1419" w:type="dxa"/>
            <w:tcBorders>
              <w:bottom w:val="single" w:sz="4" w:space="0" w:color="auto"/>
            </w:tcBorders>
          </w:tcPr>
          <w:p w14:paraId="6526CD57" w14:textId="77777777" w:rsidR="00D705B7" w:rsidRPr="00E27D23" w:rsidRDefault="00D705B7" w:rsidP="009A7812">
            <w:pPr>
              <w:pStyle w:val="TAL"/>
            </w:pPr>
            <w:r w:rsidRPr="00E27D23">
              <w:t>entry 1</w:t>
            </w:r>
          </w:p>
          <w:p w14:paraId="1CA06836" w14:textId="77777777" w:rsidR="00D705B7" w:rsidRPr="00E27D23" w:rsidRDefault="00D705B7" w:rsidP="009A7812">
            <w:pPr>
              <w:pStyle w:val="TAL"/>
              <w:rPr>
                <w:lang w:eastAsia="zh-CN"/>
              </w:rPr>
            </w:pPr>
            <w:r w:rsidRPr="00E27D23">
              <w:rPr>
                <w:lang w:eastAsia="zh-CN"/>
              </w:rPr>
              <w:t>m=1</w:t>
            </w:r>
          </w:p>
        </w:tc>
        <w:tc>
          <w:tcPr>
            <w:tcW w:w="1245" w:type="dxa"/>
            <w:tcBorders>
              <w:bottom w:val="single" w:sz="4" w:space="0" w:color="auto"/>
            </w:tcBorders>
          </w:tcPr>
          <w:p w14:paraId="50CA9EC8" w14:textId="77777777" w:rsidR="00D705B7" w:rsidRPr="00E27D23" w:rsidRDefault="00D705B7" w:rsidP="009A7812">
            <w:pPr>
              <w:pStyle w:val="TAL"/>
              <w:rPr>
                <w:lang w:eastAsia="zh-CN"/>
              </w:rPr>
            </w:pPr>
          </w:p>
        </w:tc>
      </w:tr>
      <w:tr w:rsidR="00D705B7" w:rsidRPr="00E27D23" w14:paraId="1F800662" w14:textId="77777777" w:rsidTr="009A7812">
        <w:tc>
          <w:tcPr>
            <w:tcW w:w="4390" w:type="dxa"/>
            <w:tcBorders>
              <w:top w:val="single" w:sz="4" w:space="0" w:color="auto"/>
            </w:tcBorders>
          </w:tcPr>
          <w:p w14:paraId="3D4B49A9" w14:textId="77777777" w:rsidR="00D705B7" w:rsidRPr="00E27D23" w:rsidRDefault="00D705B7" w:rsidP="009A7812">
            <w:pPr>
              <w:pStyle w:val="TAL"/>
            </w:pPr>
            <w:r w:rsidRPr="00E27D23">
              <w:t xml:space="preserve">    RLC-BearerConfig[2]</w:t>
            </w:r>
          </w:p>
        </w:tc>
        <w:tc>
          <w:tcPr>
            <w:tcW w:w="2693" w:type="dxa"/>
            <w:tcBorders>
              <w:top w:val="single" w:sz="4" w:space="0" w:color="auto"/>
            </w:tcBorders>
          </w:tcPr>
          <w:p w14:paraId="0C55BAB4" w14:textId="77777777" w:rsidR="00D705B7" w:rsidRPr="00E27D23" w:rsidRDefault="00D705B7" w:rsidP="009A7812">
            <w:pPr>
              <w:pStyle w:val="TAL"/>
            </w:pPr>
            <w:r w:rsidRPr="00E27D23">
              <w:t>RLC-BearerConfig with conditions UM_DLonly and PTM and MRBm</w:t>
            </w:r>
          </w:p>
        </w:tc>
        <w:tc>
          <w:tcPr>
            <w:tcW w:w="1419" w:type="dxa"/>
            <w:tcBorders>
              <w:top w:val="single" w:sz="4" w:space="0" w:color="auto"/>
            </w:tcBorders>
          </w:tcPr>
          <w:p w14:paraId="4FE84ADB" w14:textId="77777777" w:rsidR="00D705B7" w:rsidRPr="00E27D23" w:rsidRDefault="00D705B7" w:rsidP="009A7812">
            <w:pPr>
              <w:pStyle w:val="TAL"/>
            </w:pPr>
            <w:r w:rsidRPr="00E27D23">
              <w:t>entry 2</w:t>
            </w:r>
          </w:p>
          <w:p w14:paraId="1D8C87A1" w14:textId="77777777" w:rsidR="00D705B7" w:rsidRPr="00E27D23" w:rsidRDefault="00D705B7" w:rsidP="009A7812">
            <w:pPr>
              <w:pStyle w:val="TAL"/>
              <w:rPr>
                <w:lang w:eastAsia="zh-CN"/>
              </w:rPr>
            </w:pPr>
            <w:r w:rsidRPr="00E27D23">
              <w:rPr>
                <w:lang w:eastAsia="zh-CN"/>
              </w:rPr>
              <w:t>m=2</w:t>
            </w:r>
          </w:p>
        </w:tc>
        <w:tc>
          <w:tcPr>
            <w:tcW w:w="1245" w:type="dxa"/>
            <w:tcBorders>
              <w:top w:val="single" w:sz="4" w:space="0" w:color="auto"/>
            </w:tcBorders>
          </w:tcPr>
          <w:p w14:paraId="333BFDB0" w14:textId="77777777" w:rsidR="00D705B7" w:rsidRPr="00E27D23" w:rsidRDefault="00D705B7" w:rsidP="009A7812">
            <w:pPr>
              <w:pStyle w:val="TAL"/>
              <w:rPr>
                <w:lang w:eastAsia="zh-CN"/>
              </w:rPr>
            </w:pPr>
          </w:p>
        </w:tc>
      </w:tr>
      <w:tr w:rsidR="00D705B7" w:rsidRPr="00E27D23" w14:paraId="1B633DB2" w14:textId="77777777" w:rsidTr="009A7812">
        <w:tc>
          <w:tcPr>
            <w:tcW w:w="4390" w:type="dxa"/>
          </w:tcPr>
          <w:p w14:paraId="0D818EFC" w14:textId="77777777" w:rsidR="00D705B7" w:rsidRPr="00E27D23" w:rsidRDefault="00D705B7" w:rsidP="009A7812">
            <w:pPr>
              <w:pStyle w:val="TAL"/>
            </w:pPr>
            <w:r w:rsidRPr="00E27D23">
              <w:t xml:space="preserve">  }</w:t>
            </w:r>
          </w:p>
        </w:tc>
        <w:tc>
          <w:tcPr>
            <w:tcW w:w="2693" w:type="dxa"/>
          </w:tcPr>
          <w:p w14:paraId="3E57018F" w14:textId="77777777" w:rsidR="00D705B7" w:rsidRPr="00E27D23" w:rsidRDefault="00D705B7" w:rsidP="009A7812">
            <w:pPr>
              <w:pStyle w:val="TAL"/>
              <w:rPr>
                <w:lang w:eastAsia="zh-CN"/>
              </w:rPr>
            </w:pPr>
          </w:p>
        </w:tc>
        <w:tc>
          <w:tcPr>
            <w:tcW w:w="1419" w:type="dxa"/>
          </w:tcPr>
          <w:p w14:paraId="2AE3A4A4" w14:textId="77777777" w:rsidR="00D705B7" w:rsidRPr="00E27D23" w:rsidRDefault="00D705B7" w:rsidP="009A7812">
            <w:pPr>
              <w:pStyle w:val="TAL"/>
              <w:rPr>
                <w:lang w:eastAsia="zh-CN"/>
              </w:rPr>
            </w:pPr>
          </w:p>
        </w:tc>
        <w:tc>
          <w:tcPr>
            <w:tcW w:w="1245" w:type="dxa"/>
          </w:tcPr>
          <w:p w14:paraId="7A2FEB4F" w14:textId="77777777" w:rsidR="00D705B7" w:rsidRPr="00E27D23" w:rsidRDefault="00D705B7" w:rsidP="009A7812">
            <w:pPr>
              <w:pStyle w:val="TAL"/>
              <w:rPr>
                <w:lang w:eastAsia="zh-CN"/>
              </w:rPr>
            </w:pPr>
          </w:p>
        </w:tc>
      </w:tr>
      <w:tr w:rsidR="00D705B7" w:rsidRPr="00E27D23" w14:paraId="4DF88580" w14:textId="77777777" w:rsidTr="009A7812">
        <w:tc>
          <w:tcPr>
            <w:tcW w:w="4390" w:type="dxa"/>
            <w:tcBorders>
              <w:bottom w:val="nil"/>
            </w:tcBorders>
          </w:tcPr>
          <w:p w14:paraId="4942A337" w14:textId="77777777" w:rsidR="00D705B7" w:rsidRPr="00E27D23" w:rsidRDefault="00D705B7" w:rsidP="009A7812">
            <w:pPr>
              <w:pStyle w:val="TAL"/>
            </w:pPr>
            <w:r w:rsidRPr="00E27D23">
              <w:t xml:space="preserve">  mac-CellGroupConfig</w:t>
            </w:r>
          </w:p>
        </w:tc>
        <w:tc>
          <w:tcPr>
            <w:tcW w:w="2693" w:type="dxa"/>
          </w:tcPr>
          <w:p w14:paraId="1C7C4EBF" w14:textId="77777777" w:rsidR="00D705B7" w:rsidRPr="00E27D23" w:rsidRDefault="00D705B7" w:rsidP="009A7812">
            <w:pPr>
              <w:pStyle w:val="TAL"/>
            </w:pPr>
            <w:r w:rsidRPr="00E27D23">
              <w:t>MAC-CellGroupConfig</w:t>
            </w:r>
          </w:p>
        </w:tc>
        <w:tc>
          <w:tcPr>
            <w:tcW w:w="1419" w:type="dxa"/>
          </w:tcPr>
          <w:p w14:paraId="67E5C017" w14:textId="77777777" w:rsidR="00D705B7" w:rsidRPr="00E27D23" w:rsidRDefault="00D705B7" w:rsidP="009A7812">
            <w:pPr>
              <w:pStyle w:val="TAL"/>
            </w:pPr>
            <w:r w:rsidRPr="00E27D23">
              <w:rPr>
                <w:lang w:eastAsia="zh-CN"/>
              </w:rPr>
              <w:t xml:space="preserve">Table </w:t>
            </w:r>
            <w:r w:rsidRPr="00E27D23">
              <w:rPr>
                <w:color w:val="000000"/>
              </w:rPr>
              <w:t>14.2.1.1.3.3.3</w:t>
            </w:r>
            <w:r w:rsidRPr="00E27D23">
              <w:rPr>
                <w:lang w:eastAsia="zh-CN"/>
              </w:rPr>
              <w:t>-7</w:t>
            </w:r>
          </w:p>
        </w:tc>
        <w:tc>
          <w:tcPr>
            <w:tcW w:w="1245" w:type="dxa"/>
          </w:tcPr>
          <w:p w14:paraId="74070FDD" w14:textId="77777777" w:rsidR="00D705B7" w:rsidRPr="00E27D23" w:rsidRDefault="00D705B7" w:rsidP="009A7812">
            <w:pPr>
              <w:pStyle w:val="TAL"/>
            </w:pPr>
          </w:p>
        </w:tc>
      </w:tr>
      <w:tr w:rsidR="00D705B7" w:rsidRPr="00E27D23" w14:paraId="7DFF7810" w14:textId="77777777" w:rsidTr="009A7812">
        <w:tc>
          <w:tcPr>
            <w:tcW w:w="4390" w:type="dxa"/>
            <w:tcBorders>
              <w:bottom w:val="nil"/>
            </w:tcBorders>
          </w:tcPr>
          <w:p w14:paraId="52264ED9" w14:textId="77777777" w:rsidR="00D705B7" w:rsidRPr="00E27D23" w:rsidRDefault="00D705B7" w:rsidP="009A7812">
            <w:pPr>
              <w:pStyle w:val="TAL"/>
            </w:pPr>
            <w:r w:rsidRPr="00E27D23">
              <w:t xml:space="preserve">  physicalCellGroupConfig</w:t>
            </w:r>
          </w:p>
        </w:tc>
        <w:tc>
          <w:tcPr>
            <w:tcW w:w="2693" w:type="dxa"/>
          </w:tcPr>
          <w:p w14:paraId="22ABC263" w14:textId="77777777" w:rsidR="00D705B7" w:rsidRPr="00E27D23" w:rsidRDefault="00D705B7" w:rsidP="009A7812">
            <w:pPr>
              <w:pStyle w:val="TAL"/>
            </w:pPr>
            <w:r w:rsidRPr="00E27D23">
              <w:t>Not present</w:t>
            </w:r>
          </w:p>
        </w:tc>
        <w:tc>
          <w:tcPr>
            <w:tcW w:w="1419" w:type="dxa"/>
          </w:tcPr>
          <w:p w14:paraId="324D047E" w14:textId="77777777" w:rsidR="00D705B7" w:rsidRPr="00E27D23" w:rsidRDefault="00D705B7" w:rsidP="009A7812">
            <w:pPr>
              <w:pStyle w:val="TAL"/>
            </w:pPr>
          </w:p>
        </w:tc>
        <w:tc>
          <w:tcPr>
            <w:tcW w:w="1245" w:type="dxa"/>
          </w:tcPr>
          <w:p w14:paraId="4FB215E9" w14:textId="77777777" w:rsidR="00D705B7" w:rsidRPr="00E27D23" w:rsidRDefault="00D705B7" w:rsidP="009A7812">
            <w:pPr>
              <w:pStyle w:val="TAL"/>
            </w:pPr>
          </w:p>
        </w:tc>
      </w:tr>
      <w:tr w:rsidR="00D705B7" w:rsidRPr="00E27D23" w14:paraId="31456A15" w14:textId="77777777" w:rsidTr="009A7812">
        <w:tc>
          <w:tcPr>
            <w:tcW w:w="4390" w:type="dxa"/>
          </w:tcPr>
          <w:p w14:paraId="4CADF7A5" w14:textId="77777777" w:rsidR="00D705B7" w:rsidRPr="00E27D23" w:rsidRDefault="00D705B7" w:rsidP="009A7812">
            <w:pPr>
              <w:pStyle w:val="TAL"/>
            </w:pPr>
            <w:r w:rsidRPr="00E27D23">
              <w:t xml:space="preserve">  spCellConfig SEQUENCE {</w:t>
            </w:r>
          </w:p>
        </w:tc>
        <w:tc>
          <w:tcPr>
            <w:tcW w:w="2693" w:type="dxa"/>
          </w:tcPr>
          <w:p w14:paraId="49025C44" w14:textId="77777777" w:rsidR="00D705B7" w:rsidRPr="00E27D23" w:rsidRDefault="00D705B7" w:rsidP="009A7812">
            <w:pPr>
              <w:pStyle w:val="TAL"/>
            </w:pPr>
          </w:p>
        </w:tc>
        <w:tc>
          <w:tcPr>
            <w:tcW w:w="1419" w:type="dxa"/>
          </w:tcPr>
          <w:p w14:paraId="7A9A890C" w14:textId="77777777" w:rsidR="00D705B7" w:rsidRPr="00E27D23" w:rsidRDefault="00D705B7" w:rsidP="009A7812">
            <w:pPr>
              <w:pStyle w:val="TAL"/>
            </w:pPr>
          </w:p>
        </w:tc>
        <w:tc>
          <w:tcPr>
            <w:tcW w:w="1245" w:type="dxa"/>
          </w:tcPr>
          <w:p w14:paraId="1588843A" w14:textId="77777777" w:rsidR="00D705B7" w:rsidRPr="00E27D23" w:rsidRDefault="00D705B7" w:rsidP="009A7812">
            <w:pPr>
              <w:pStyle w:val="TAL"/>
            </w:pPr>
          </w:p>
        </w:tc>
      </w:tr>
      <w:tr w:rsidR="00D705B7" w:rsidRPr="00E27D23" w14:paraId="5036E6B8" w14:textId="77777777" w:rsidTr="009A7812">
        <w:tc>
          <w:tcPr>
            <w:tcW w:w="4390" w:type="dxa"/>
            <w:tcBorders>
              <w:top w:val="single" w:sz="4" w:space="0" w:color="auto"/>
              <w:left w:val="single" w:sz="4" w:space="0" w:color="auto"/>
              <w:bottom w:val="nil"/>
              <w:right w:val="single" w:sz="4" w:space="0" w:color="auto"/>
            </w:tcBorders>
          </w:tcPr>
          <w:p w14:paraId="4F036645" w14:textId="77777777" w:rsidR="00D705B7" w:rsidRPr="00E27D23" w:rsidRDefault="00D705B7" w:rsidP="009A7812">
            <w:pPr>
              <w:pStyle w:val="TAL"/>
            </w:pPr>
            <w:r w:rsidRPr="00E27D23">
              <w:t xml:space="preserve">    spCellConfigDedicated</w:t>
            </w:r>
          </w:p>
        </w:tc>
        <w:tc>
          <w:tcPr>
            <w:tcW w:w="2693" w:type="dxa"/>
            <w:tcBorders>
              <w:top w:val="single" w:sz="4" w:space="0" w:color="auto"/>
              <w:left w:val="single" w:sz="4" w:space="0" w:color="auto"/>
              <w:bottom w:val="single" w:sz="4" w:space="0" w:color="auto"/>
              <w:right w:val="single" w:sz="4" w:space="0" w:color="auto"/>
            </w:tcBorders>
          </w:tcPr>
          <w:p w14:paraId="50773936" w14:textId="77777777" w:rsidR="00D705B7" w:rsidRPr="00E27D23" w:rsidRDefault="00D705B7" w:rsidP="009A7812">
            <w:pPr>
              <w:pStyle w:val="TAL"/>
            </w:pPr>
            <w:r w:rsidRPr="00E27D23">
              <w:t xml:space="preserve">ServingCellConfig with condition </w:t>
            </w:r>
            <w:r w:rsidRPr="00E27D23">
              <w:rPr>
                <w:lang w:eastAsia="zh-CN"/>
              </w:rPr>
              <w:t>MBS_Multicast</w:t>
            </w:r>
          </w:p>
        </w:tc>
        <w:tc>
          <w:tcPr>
            <w:tcW w:w="1419" w:type="dxa"/>
            <w:tcBorders>
              <w:top w:val="single" w:sz="4" w:space="0" w:color="auto"/>
              <w:left w:val="single" w:sz="4" w:space="0" w:color="auto"/>
              <w:bottom w:val="single" w:sz="4" w:space="0" w:color="auto"/>
              <w:right w:val="single" w:sz="4" w:space="0" w:color="auto"/>
            </w:tcBorders>
          </w:tcPr>
          <w:p w14:paraId="08DAA5C9"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716C957" w14:textId="77777777" w:rsidR="00D705B7" w:rsidRPr="00E27D23" w:rsidRDefault="00D705B7" w:rsidP="009A7812">
            <w:pPr>
              <w:pStyle w:val="TAL"/>
            </w:pPr>
          </w:p>
        </w:tc>
      </w:tr>
      <w:tr w:rsidR="00D705B7" w:rsidRPr="00E27D23" w14:paraId="6130DBB2" w14:textId="77777777" w:rsidTr="009A7812">
        <w:tc>
          <w:tcPr>
            <w:tcW w:w="4390" w:type="dxa"/>
          </w:tcPr>
          <w:p w14:paraId="653E120F" w14:textId="77777777" w:rsidR="00D705B7" w:rsidRPr="00E27D23" w:rsidRDefault="00D705B7" w:rsidP="009A7812">
            <w:pPr>
              <w:pStyle w:val="TAL"/>
            </w:pPr>
            <w:r w:rsidRPr="00E27D23">
              <w:t xml:space="preserve">  }</w:t>
            </w:r>
          </w:p>
        </w:tc>
        <w:tc>
          <w:tcPr>
            <w:tcW w:w="2693" w:type="dxa"/>
          </w:tcPr>
          <w:p w14:paraId="1947B4E6" w14:textId="77777777" w:rsidR="00D705B7" w:rsidRPr="00E27D23" w:rsidRDefault="00D705B7" w:rsidP="009A7812">
            <w:pPr>
              <w:pStyle w:val="TAL"/>
            </w:pPr>
          </w:p>
        </w:tc>
        <w:tc>
          <w:tcPr>
            <w:tcW w:w="1419" w:type="dxa"/>
          </w:tcPr>
          <w:p w14:paraId="6EF3A129" w14:textId="77777777" w:rsidR="00D705B7" w:rsidRPr="00E27D23" w:rsidRDefault="00D705B7" w:rsidP="009A7812">
            <w:pPr>
              <w:pStyle w:val="TAL"/>
            </w:pPr>
          </w:p>
        </w:tc>
        <w:tc>
          <w:tcPr>
            <w:tcW w:w="1245" w:type="dxa"/>
          </w:tcPr>
          <w:p w14:paraId="137A9849" w14:textId="77777777" w:rsidR="00D705B7" w:rsidRPr="00E27D23" w:rsidRDefault="00D705B7" w:rsidP="009A7812">
            <w:pPr>
              <w:pStyle w:val="TAL"/>
            </w:pPr>
          </w:p>
        </w:tc>
      </w:tr>
      <w:tr w:rsidR="00D705B7" w:rsidRPr="00E27D23" w14:paraId="5DDFD874" w14:textId="77777777" w:rsidTr="009A7812">
        <w:tc>
          <w:tcPr>
            <w:tcW w:w="4390" w:type="dxa"/>
          </w:tcPr>
          <w:p w14:paraId="2A6917D4" w14:textId="77777777" w:rsidR="00D705B7" w:rsidRPr="00E27D23" w:rsidRDefault="00D705B7" w:rsidP="009A7812">
            <w:pPr>
              <w:pStyle w:val="TAL"/>
            </w:pPr>
            <w:r w:rsidRPr="00E27D23">
              <w:t>}</w:t>
            </w:r>
          </w:p>
        </w:tc>
        <w:tc>
          <w:tcPr>
            <w:tcW w:w="2693" w:type="dxa"/>
          </w:tcPr>
          <w:p w14:paraId="1CC3E387" w14:textId="77777777" w:rsidR="00D705B7" w:rsidRPr="00E27D23" w:rsidRDefault="00D705B7" w:rsidP="009A7812">
            <w:pPr>
              <w:pStyle w:val="TAL"/>
            </w:pPr>
          </w:p>
        </w:tc>
        <w:tc>
          <w:tcPr>
            <w:tcW w:w="1419" w:type="dxa"/>
          </w:tcPr>
          <w:p w14:paraId="21FC7EC6" w14:textId="77777777" w:rsidR="00D705B7" w:rsidRPr="00E27D23" w:rsidRDefault="00D705B7" w:rsidP="009A7812">
            <w:pPr>
              <w:pStyle w:val="TAL"/>
            </w:pPr>
          </w:p>
        </w:tc>
        <w:tc>
          <w:tcPr>
            <w:tcW w:w="1245" w:type="dxa"/>
          </w:tcPr>
          <w:p w14:paraId="6E982567" w14:textId="77777777" w:rsidR="00D705B7" w:rsidRPr="00E27D23" w:rsidRDefault="00D705B7" w:rsidP="009A7812">
            <w:pPr>
              <w:pStyle w:val="TAL"/>
            </w:pPr>
          </w:p>
        </w:tc>
      </w:tr>
    </w:tbl>
    <w:p w14:paraId="6F7FB3AD" w14:textId="77777777" w:rsidR="00D705B7" w:rsidRPr="00E27D23" w:rsidRDefault="00D705B7" w:rsidP="00D705B7"/>
    <w:p w14:paraId="111CF660" w14:textId="77777777" w:rsidR="00D705B7" w:rsidRPr="00E27D23" w:rsidRDefault="00D705B7" w:rsidP="00D705B7">
      <w:pPr>
        <w:pStyle w:val="TH"/>
      </w:pPr>
      <w:r w:rsidRPr="00E27D23">
        <w:rPr>
          <w:lang w:eastAsia="zh-CN"/>
        </w:rPr>
        <w:t xml:space="preserve">Table </w:t>
      </w:r>
      <w:r w:rsidRPr="00E27D23">
        <w:rPr>
          <w:color w:val="000000"/>
        </w:rPr>
        <w:t>14.2.1.1.3.3.3</w:t>
      </w:r>
      <w:r w:rsidRPr="00E27D23">
        <w:rPr>
          <w:lang w:eastAsia="zh-CN"/>
        </w:rPr>
        <w:t>-7</w:t>
      </w:r>
      <w:r w:rsidRPr="00E27D23">
        <w:t xml:space="preserve">: </w:t>
      </w:r>
      <w:r w:rsidRPr="00E27D23">
        <w:rPr>
          <w:i/>
        </w:rPr>
        <w:t xml:space="preserve">MAC-CellGroupConfig </w:t>
      </w:r>
      <w:r w:rsidRPr="00E27D23">
        <w:t>(</w:t>
      </w:r>
      <w:r w:rsidRPr="00E27D23">
        <w:rPr>
          <w:lang w:eastAsia="zh-CN"/>
        </w:rPr>
        <w:t xml:space="preserve">Table </w:t>
      </w:r>
      <w:r w:rsidRPr="00E27D23">
        <w:rPr>
          <w:color w:val="000000"/>
        </w:rPr>
        <w:t>14.2.1.1.3.3.3</w:t>
      </w:r>
      <w:r w:rsidRPr="00E27D23">
        <w:rPr>
          <w:lang w:eastAsia="zh-CN"/>
        </w:rPr>
        <w:t>-6</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E27D23" w14:paraId="56FD566F" w14:textId="77777777" w:rsidTr="009A7812">
        <w:tc>
          <w:tcPr>
            <w:tcW w:w="9747" w:type="dxa"/>
            <w:gridSpan w:val="4"/>
          </w:tcPr>
          <w:p w14:paraId="1F24848A" w14:textId="77777777" w:rsidR="00D705B7" w:rsidRPr="00E27D23" w:rsidRDefault="00D705B7" w:rsidP="009A7812">
            <w:pPr>
              <w:pStyle w:val="TAH"/>
              <w:jc w:val="left"/>
              <w:rPr>
                <w:b w:val="0"/>
              </w:rPr>
            </w:pPr>
            <w:r w:rsidRPr="00E27D23">
              <w:rPr>
                <w:b w:val="0"/>
              </w:rPr>
              <w:t>Derivation Path: TS 38.508-1 [4], Table 4.6.3-68, condition MBS_Multicast</w:t>
            </w:r>
          </w:p>
        </w:tc>
      </w:tr>
      <w:tr w:rsidR="00D705B7" w:rsidRPr="00E27D23" w14:paraId="592FA68C" w14:textId="77777777" w:rsidTr="009A7812">
        <w:tc>
          <w:tcPr>
            <w:tcW w:w="4535" w:type="dxa"/>
          </w:tcPr>
          <w:p w14:paraId="4FE9B1EC" w14:textId="77777777" w:rsidR="00D705B7" w:rsidRPr="00E27D23" w:rsidRDefault="00D705B7" w:rsidP="009A7812">
            <w:pPr>
              <w:pStyle w:val="TAH"/>
            </w:pPr>
            <w:r w:rsidRPr="00E27D23">
              <w:t>Information Element</w:t>
            </w:r>
          </w:p>
        </w:tc>
        <w:tc>
          <w:tcPr>
            <w:tcW w:w="2267" w:type="dxa"/>
          </w:tcPr>
          <w:p w14:paraId="535B7D28" w14:textId="77777777" w:rsidR="00D705B7" w:rsidRPr="00E27D23" w:rsidRDefault="00D705B7" w:rsidP="009A7812">
            <w:pPr>
              <w:pStyle w:val="TAH"/>
            </w:pPr>
            <w:r w:rsidRPr="00E27D23">
              <w:t>Value/remark</w:t>
            </w:r>
          </w:p>
        </w:tc>
        <w:tc>
          <w:tcPr>
            <w:tcW w:w="1700" w:type="dxa"/>
          </w:tcPr>
          <w:p w14:paraId="77DD39E0" w14:textId="77777777" w:rsidR="00D705B7" w:rsidRPr="00E27D23" w:rsidRDefault="00D705B7" w:rsidP="009A7812">
            <w:pPr>
              <w:pStyle w:val="TAH"/>
            </w:pPr>
            <w:r w:rsidRPr="00E27D23">
              <w:t>Comment</w:t>
            </w:r>
          </w:p>
        </w:tc>
        <w:tc>
          <w:tcPr>
            <w:tcW w:w="1245" w:type="dxa"/>
          </w:tcPr>
          <w:p w14:paraId="7D02381D" w14:textId="77777777" w:rsidR="00D705B7" w:rsidRPr="00E27D23" w:rsidRDefault="00D705B7" w:rsidP="009A7812">
            <w:pPr>
              <w:pStyle w:val="TAH"/>
            </w:pPr>
            <w:r w:rsidRPr="00E27D23">
              <w:t>Condition</w:t>
            </w:r>
          </w:p>
        </w:tc>
      </w:tr>
      <w:tr w:rsidR="00D705B7" w:rsidRPr="00E27D23" w14:paraId="2210AC13" w14:textId="77777777" w:rsidTr="009A7812">
        <w:tc>
          <w:tcPr>
            <w:tcW w:w="4535" w:type="dxa"/>
          </w:tcPr>
          <w:p w14:paraId="14152600" w14:textId="77777777" w:rsidR="00D705B7" w:rsidRPr="00E27D23" w:rsidRDefault="00D705B7" w:rsidP="009A7812">
            <w:pPr>
              <w:pStyle w:val="TAL"/>
            </w:pPr>
            <w:r w:rsidRPr="00E27D23">
              <w:t xml:space="preserve">MAC-CellGroupConfig ::= </w:t>
            </w:r>
            <w:r w:rsidRPr="00E27D23">
              <w:rPr>
                <w:snapToGrid w:val="0"/>
              </w:rPr>
              <w:t xml:space="preserve">SEQUENCE </w:t>
            </w:r>
            <w:r w:rsidRPr="00E27D23">
              <w:t>{</w:t>
            </w:r>
          </w:p>
        </w:tc>
        <w:tc>
          <w:tcPr>
            <w:tcW w:w="2267" w:type="dxa"/>
          </w:tcPr>
          <w:p w14:paraId="0A5F7903" w14:textId="77777777" w:rsidR="00D705B7" w:rsidRPr="00E27D23" w:rsidRDefault="00D705B7" w:rsidP="009A7812">
            <w:pPr>
              <w:pStyle w:val="TAL"/>
            </w:pPr>
          </w:p>
        </w:tc>
        <w:tc>
          <w:tcPr>
            <w:tcW w:w="1700" w:type="dxa"/>
          </w:tcPr>
          <w:p w14:paraId="0BB2259C" w14:textId="77777777" w:rsidR="00D705B7" w:rsidRPr="00E27D23" w:rsidRDefault="00D705B7" w:rsidP="009A7812">
            <w:pPr>
              <w:pStyle w:val="TAL"/>
            </w:pPr>
          </w:p>
        </w:tc>
        <w:tc>
          <w:tcPr>
            <w:tcW w:w="1245" w:type="dxa"/>
          </w:tcPr>
          <w:p w14:paraId="4C598A04" w14:textId="77777777" w:rsidR="00D705B7" w:rsidRPr="00E27D23" w:rsidRDefault="00D705B7" w:rsidP="009A7812">
            <w:pPr>
              <w:pStyle w:val="TAL"/>
            </w:pPr>
          </w:p>
        </w:tc>
      </w:tr>
      <w:tr w:rsidR="00D705B7" w:rsidRPr="00E27D23" w14:paraId="00091CE4" w14:textId="77777777" w:rsidTr="009A7812">
        <w:tc>
          <w:tcPr>
            <w:tcW w:w="4535" w:type="dxa"/>
          </w:tcPr>
          <w:p w14:paraId="74A6089A" w14:textId="77777777" w:rsidR="00D705B7" w:rsidRPr="00E27D23" w:rsidRDefault="00D705B7" w:rsidP="009A7812">
            <w:pPr>
              <w:pStyle w:val="TAL"/>
            </w:pPr>
            <w:r w:rsidRPr="00E27D23">
              <w:rPr>
                <w:lang w:eastAsia="zh-CN"/>
              </w:rPr>
              <w:t xml:space="preserve">  </w:t>
            </w:r>
            <w:r w:rsidRPr="00E27D23">
              <w:t>g-RNTI-ConfigToAddModList-r17 SEQUENCE (SIZE (1..maxG-RNTI-r17)) OF MBS-RNTI-SpecificConfig-r17 {</w:t>
            </w:r>
          </w:p>
        </w:tc>
        <w:tc>
          <w:tcPr>
            <w:tcW w:w="2267" w:type="dxa"/>
          </w:tcPr>
          <w:p w14:paraId="20A4E286" w14:textId="77777777" w:rsidR="00D705B7" w:rsidRPr="00E27D23" w:rsidRDefault="00D705B7" w:rsidP="009A7812">
            <w:pPr>
              <w:pStyle w:val="TAL"/>
              <w:rPr>
                <w:lang w:eastAsia="zh-CN"/>
              </w:rPr>
            </w:pPr>
            <w:r w:rsidRPr="00E27D23">
              <w:rPr>
                <w:lang w:eastAsia="zh-CN"/>
              </w:rPr>
              <w:t>2 entries</w:t>
            </w:r>
          </w:p>
        </w:tc>
        <w:tc>
          <w:tcPr>
            <w:tcW w:w="1700" w:type="dxa"/>
          </w:tcPr>
          <w:p w14:paraId="7092FBC7" w14:textId="77777777" w:rsidR="00D705B7" w:rsidRPr="00E27D23" w:rsidRDefault="00D705B7" w:rsidP="009A7812">
            <w:pPr>
              <w:pStyle w:val="TAL"/>
            </w:pPr>
          </w:p>
        </w:tc>
        <w:tc>
          <w:tcPr>
            <w:tcW w:w="1245" w:type="dxa"/>
          </w:tcPr>
          <w:p w14:paraId="51D1FDF9" w14:textId="77777777" w:rsidR="00D705B7" w:rsidRPr="00E27D23" w:rsidRDefault="00D705B7" w:rsidP="009A7812">
            <w:pPr>
              <w:pStyle w:val="TAL"/>
              <w:rPr>
                <w:lang w:eastAsia="zh-CN"/>
              </w:rPr>
            </w:pPr>
          </w:p>
        </w:tc>
      </w:tr>
      <w:tr w:rsidR="00D705B7" w:rsidRPr="00E27D23" w14:paraId="010DC862" w14:textId="77777777" w:rsidTr="009A7812">
        <w:tc>
          <w:tcPr>
            <w:tcW w:w="4535" w:type="dxa"/>
          </w:tcPr>
          <w:p w14:paraId="78A60BB9" w14:textId="77777777" w:rsidR="00D705B7" w:rsidRPr="00E27D23" w:rsidRDefault="00D705B7" w:rsidP="009A7812">
            <w:pPr>
              <w:pStyle w:val="TAL"/>
              <w:rPr>
                <w:lang w:eastAsia="zh-CN"/>
              </w:rPr>
            </w:pPr>
            <w:r w:rsidRPr="00E27D23">
              <w:rPr>
                <w:lang w:eastAsia="zh-CN"/>
              </w:rPr>
              <w:t xml:space="preserve">  </w:t>
            </w:r>
            <w:r w:rsidRPr="00E27D23">
              <w:t>MBS-RNTI-SpecificConfig-r17[1] SEQUENCE {</w:t>
            </w:r>
          </w:p>
        </w:tc>
        <w:tc>
          <w:tcPr>
            <w:tcW w:w="2267" w:type="dxa"/>
          </w:tcPr>
          <w:p w14:paraId="151CC18E" w14:textId="77777777" w:rsidR="00D705B7" w:rsidRPr="00E27D23" w:rsidRDefault="00D705B7" w:rsidP="009A7812">
            <w:pPr>
              <w:pStyle w:val="TAL"/>
              <w:rPr>
                <w:lang w:eastAsia="ja-JP"/>
              </w:rPr>
            </w:pPr>
          </w:p>
        </w:tc>
        <w:tc>
          <w:tcPr>
            <w:tcW w:w="1700" w:type="dxa"/>
          </w:tcPr>
          <w:p w14:paraId="0B3A23C1" w14:textId="77777777" w:rsidR="00D705B7" w:rsidRPr="00E27D23" w:rsidRDefault="00D705B7" w:rsidP="009A7812">
            <w:pPr>
              <w:pStyle w:val="TAL"/>
              <w:rPr>
                <w:lang w:eastAsia="zh-CN"/>
              </w:rPr>
            </w:pPr>
            <w:r w:rsidRPr="00E27D23">
              <w:rPr>
                <w:lang w:eastAsia="zh-CN"/>
              </w:rPr>
              <w:t>entry 1</w:t>
            </w:r>
          </w:p>
        </w:tc>
        <w:tc>
          <w:tcPr>
            <w:tcW w:w="1245" w:type="dxa"/>
          </w:tcPr>
          <w:p w14:paraId="507A5B4F" w14:textId="77777777" w:rsidR="00D705B7" w:rsidRPr="00E27D23" w:rsidRDefault="00D705B7" w:rsidP="009A7812">
            <w:pPr>
              <w:pStyle w:val="TAL"/>
              <w:rPr>
                <w:lang w:eastAsia="zh-CN"/>
              </w:rPr>
            </w:pPr>
          </w:p>
        </w:tc>
      </w:tr>
      <w:tr w:rsidR="00D705B7" w:rsidRPr="00E27D23" w14:paraId="27E58501" w14:textId="77777777" w:rsidTr="009A7812">
        <w:tc>
          <w:tcPr>
            <w:tcW w:w="4535" w:type="dxa"/>
          </w:tcPr>
          <w:p w14:paraId="08CD138C" w14:textId="77777777" w:rsidR="00D705B7" w:rsidRPr="00E27D23" w:rsidRDefault="00D705B7" w:rsidP="009A7812">
            <w:pPr>
              <w:pStyle w:val="TAL"/>
              <w:rPr>
                <w:lang w:eastAsia="zh-CN"/>
              </w:rPr>
            </w:pPr>
            <w:r w:rsidRPr="00E27D23">
              <w:rPr>
                <w:lang w:eastAsia="zh-CN"/>
              </w:rPr>
              <w:t xml:space="preserve">    </w:t>
            </w:r>
            <w:r w:rsidRPr="00E27D23">
              <w:t>mbs-RNTI-SpecificConfigId-r17</w:t>
            </w:r>
          </w:p>
        </w:tc>
        <w:tc>
          <w:tcPr>
            <w:tcW w:w="2267" w:type="dxa"/>
          </w:tcPr>
          <w:p w14:paraId="3E73A153" w14:textId="77777777" w:rsidR="00D705B7" w:rsidRPr="00E27D23" w:rsidRDefault="00D705B7" w:rsidP="009A7812">
            <w:pPr>
              <w:pStyle w:val="TAL"/>
              <w:rPr>
                <w:lang w:eastAsia="zh-CN"/>
              </w:rPr>
            </w:pPr>
            <w:r w:rsidRPr="00E27D23">
              <w:rPr>
                <w:lang w:eastAsia="zh-CN"/>
              </w:rPr>
              <w:t>0</w:t>
            </w:r>
          </w:p>
        </w:tc>
        <w:tc>
          <w:tcPr>
            <w:tcW w:w="1700" w:type="dxa"/>
          </w:tcPr>
          <w:p w14:paraId="7500CCB8" w14:textId="77777777" w:rsidR="00D705B7" w:rsidRPr="00E27D23" w:rsidRDefault="00D705B7" w:rsidP="009A7812">
            <w:pPr>
              <w:pStyle w:val="TAL"/>
            </w:pPr>
          </w:p>
        </w:tc>
        <w:tc>
          <w:tcPr>
            <w:tcW w:w="1245" w:type="dxa"/>
          </w:tcPr>
          <w:p w14:paraId="3ABAB604" w14:textId="77777777" w:rsidR="00D705B7" w:rsidRPr="00E27D23" w:rsidRDefault="00D705B7" w:rsidP="009A7812">
            <w:pPr>
              <w:pStyle w:val="TAL"/>
              <w:rPr>
                <w:lang w:eastAsia="zh-CN"/>
              </w:rPr>
            </w:pPr>
          </w:p>
        </w:tc>
      </w:tr>
      <w:tr w:rsidR="00D705B7" w:rsidRPr="00E27D23" w14:paraId="4E0DAEC8" w14:textId="77777777" w:rsidTr="009A7812">
        <w:tc>
          <w:tcPr>
            <w:tcW w:w="4535" w:type="dxa"/>
          </w:tcPr>
          <w:p w14:paraId="2B2C5121" w14:textId="77777777" w:rsidR="00D705B7" w:rsidRPr="00E27D23" w:rsidRDefault="00D705B7" w:rsidP="009A7812">
            <w:pPr>
              <w:pStyle w:val="TAL"/>
              <w:rPr>
                <w:lang w:eastAsia="zh-CN"/>
              </w:rPr>
            </w:pPr>
            <w:r w:rsidRPr="00E27D23">
              <w:rPr>
                <w:lang w:eastAsia="zh-CN"/>
              </w:rPr>
              <w:t xml:space="preserve">    </w:t>
            </w:r>
            <w:r w:rsidRPr="00E27D23">
              <w:t>groupCommon-RNTI-r17 CHOICE {</w:t>
            </w:r>
          </w:p>
        </w:tc>
        <w:tc>
          <w:tcPr>
            <w:tcW w:w="2267" w:type="dxa"/>
          </w:tcPr>
          <w:p w14:paraId="5E3129B1" w14:textId="77777777" w:rsidR="00D705B7" w:rsidRPr="00E27D23" w:rsidRDefault="00D705B7" w:rsidP="009A7812">
            <w:pPr>
              <w:pStyle w:val="TAL"/>
              <w:rPr>
                <w:lang w:eastAsia="ja-JP"/>
              </w:rPr>
            </w:pPr>
          </w:p>
        </w:tc>
        <w:tc>
          <w:tcPr>
            <w:tcW w:w="1700" w:type="dxa"/>
          </w:tcPr>
          <w:p w14:paraId="1F1948D0" w14:textId="77777777" w:rsidR="00D705B7" w:rsidRPr="00E27D23" w:rsidRDefault="00D705B7" w:rsidP="009A7812">
            <w:pPr>
              <w:pStyle w:val="TAL"/>
            </w:pPr>
          </w:p>
        </w:tc>
        <w:tc>
          <w:tcPr>
            <w:tcW w:w="1245" w:type="dxa"/>
          </w:tcPr>
          <w:p w14:paraId="280B216A" w14:textId="77777777" w:rsidR="00D705B7" w:rsidRPr="00E27D23" w:rsidRDefault="00D705B7" w:rsidP="009A7812">
            <w:pPr>
              <w:pStyle w:val="TAL"/>
              <w:rPr>
                <w:lang w:eastAsia="zh-CN"/>
              </w:rPr>
            </w:pPr>
          </w:p>
        </w:tc>
      </w:tr>
      <w:tr w:rsidR="00D705B7" w:rsidRPr="00E27D23" w14:paraId="67590E97" w14:textId="77777777" w:rsidTr="009A7812">
        <w:tc>
          <w:tcPr>
            <w:tcW w:w="4535" w:type="dxa"/>
          </w:tcPr>
          <w:p w14:paraId="7DF70F3C" w14:textId="77777777" w:rsidR="00D705B7" w:rsidRPr="00E27D23" w:rsidRDefault="00D705B7" w:rsidP="009A7812">
            <w:pPr>
              <w:pStyle w:val="TAL"/>
              <w:rPr>
                <w:lang w:eastAsia="zh-CN"/>
              </w:rPr>
            </w:pPr>
            <w:r w:rsidRPr="00E27D23">
              <w:rPr>
                <w:lang w:eastAsia="zh-CN"/>
              </w:rPr>
              <w:t xml:space="preserve">      </w:t>
            </w:r>
            <w:r w:rsidRPr="00E27D23">
              <w:t>g-RNTI</w:t>
            </w:r>
          </w:p>
        </w:tc>
        <w:tc>
          <w:tcPr>
            <w:tcW w:w="2267" w:type="dxa"/>
          </w:tcPr>
          <w:p w14:paraId="0A10762C" w14:textId="77777777" w:rsidR="00D705B7" w:rsidRPr="00E27D23" w:rsidRDefault="00D705B7" w:rsidP="009A7812">
            <w:pPr>
              <w:pStyle w:val="TAL"/>
              <w:rPr>
                <w:lang w:eastAsia="ja-JP"/>
              </w:rPr>
            </w:pPr>
            <w:r w:rsidRPr="00E27D23">
              <w:t>RNTI-Value</w:t>
            </w:r>
          </w:p>
        </w:tc>
        <w:tc>
          <w:tcPr>
            <w:tcW w:w="1700" w:type="dxa"/>
          </w:tcPr>
          <w:p w14:paraId="349235C0" w14:textId="77777777" w:rsidR="00D705B7" w:rsidRPr="00E27D23" w:rsidRDefault="00D705B7" w:rsidP="009A7812">
            <w:pPr>
              <w:pStyle w:val="TAL"/>
              <w:rPr>
                <w:lang w:eastAsia="zh-CN"/>
              </w:rPr>
            </w:pPr>
            <w:r w:rsidRPr="00E27D23">
              <w:rPr>
                <w:lang w:eastAsia="zh-CN"/>
              </w:rPr>
              <w:t>G-RNTI-1</w:t>
            </w:r>
          </w:p>
        </w:tc>
        <w:tc>
          <w:tcPr>
            <w:tcW w:w="1245" w:type="dxa"/>
          </w:tcPr>
          <w:p w14:paraId="6824D054" w14:textId="77777777" w:rsidR="00D705B7" w:rsidRPr="00E27D23" w:rsidRDefault="00D705B7" w:rsidP="009A7812">
            <w:pPr>
              <w:pStyle w:val="TAL"/>
              <w:rPr>
                <w:lang w:eastAsia="zh-CN"/>
              </w:rPr>
            </w:pPr>
          </w:p>
        </w:tc>
      </w:tr>
      <w:tr w:rsidR="00D705B7" w:rsidRPr="00E27D23" w14:paraId="7BC3C579" w14:textId="77777777" w:rsidTr="009A7812">
        <w:tc>
          <w:tcPr>
            <w:tcW w:w="4535" w:type="dxa"/>
          </w:tcPr>
          <w:p w14:paraId="5E919C28" w14:textId="77777777" w:rsidR="00D705B7" w:rsidRPr="00E27D23" w:rsidRDefault="00D705B7" w:rsidP="009A7812">
            <w:pPr>
              <w:pStyle w:val="TAL"/>
              <w:rPr>
                <w:lang w:eastAsia="zh-CN"/>
              </w:rPr>
            </w:pPr>
            <w:r w:rsidRPr="00E27D23">
              <w:rPr>
                <w:lang w:eastAsia="zh-CN"/>
              </w:rPr>
              <w:t xml:space="preserve">    </w:t>
            </w:r>
            <w:r w:rsidRPr="00E27D23">
              <w:t>}</w:t>
            </w:r>
          </w:p>
        </w:tc>
        <w:tc>
          <w:tcPr>
            <w:tcW w:w="2267" w:type="dxa"/>
          </w:tcPr>
          <w:p w14:paraId="13209A8D" w14:textId="77777777" w:rsidR="00D705B7" w:rsidRPr="00E27D23" w:rsidRDefault="00D705B7" w:rsidP="009A7812">
            <w:pPr>
              <w:pStyle w:val="TAL"/>
              <w:rPr>
                <w:lang w:eastAsia="ja-JP"/>
              </w:rPr>
            </w:pPr>
          </w:p>
        </w:tc>
        <w:tc>
          <w:tcPr>
            <w:tcW w:w="1700" w:type="dxa"/>
          </w:tcPr>
          <w:p w14:paraId="64D5DBE7" w14:textId="77777777" w:rsidR="00D705B7" w:rsidRPr="00E27D23" w:rsidRDefault="00D705B7" w:rsidP="009A7812">
            <w:pPr>
              <w:pStyle w:val="TAL"/>
            </w:pPr>
          </w:p>
        </w:tc>
        <w:tc>
          <w:tcPr>
            <w:tcW w:w="1245" w:type="dxa"/>
          </w:tcPr>
          <w:p w14:paraId="7B620E19" w14:textId="77777777" w:rsidR="00D705B7" w:rsidRPr="00E27D23" w:rsidRDefault="00D705B7" w:rsidP="009A7812">
            <w:pPr>
              <w:pStyle w:val="TAL"/>
              <w:rPr>
                <w:lang w:eastAsia="zh-CN"/>
              </w:rPr>
            </w:pPr>
          </w:p>
        </w:tc>
      </w:tr>
      <w:tr w:rsidR="00D705B7" w:rsidRPr="00E27D23" w14:paraId="19EB3088" w14:textId="77777777" w:rsidTr="009A7812">
        <w:tc>
          <w:tcPr>
            <w:tcW w:w="4535" w:type="dxa"/>
          </w:tcPr>
          <w:p w14:paraId="207B9E7B" w14:textId="77777777" w:rsidR="00D705B7" w:rsidRPr="00E27D23" w:rsidRDefault="00D705B7" w:rsidP="009A7812">
            <w:pPr>
              <w:pStyle w:val="TAL"/>
              <w:rPr>
                <w:lang w:eastAsia="zh-CN"/>
              </w:rPr>
            </w:pPr>
            <w:r w:rsidRPr="00E27D23">
              <w:rPr>
                <w:lang w:eastAsia="zh-CN"/>
              </w:rPr>
              <w:t xml:space="preserve">    </w:t>
            </w:r>
            <w:r w:rsidRPr="00E27D23">
              <w:t>drx-ConfigPTM-r17</w:t>
            </w:r>
          </w:p>
        </w:tc>
        <w:tc>
          <w:tcPr>
            <w:tcW w:w="2267" w:type="dxa"/>
          </w:tcPr>
          <w:p w14:paraId="417BA156" w14:textId="77777777" w:rsidR="00D705B7" w:rsidRPr="00E27D23" w:rsidRDefault="00D705B7" w:rsidP="009A7812">
            <w:pPr>
              <w:pStyle w:val="TAL"/>
              <w:rPr>
                <w:lang w:eastAsia="ja-JP"/>
              </w:rPr>
            </w:pPr>
            <w:r w:rsidRPr="00E27D23">
              <w:rPr>
                <w:lang w:eastAsia="ja-JP"/>
              </w:rPr>
              <w:t>Not present</w:t>
            </w:r>
          </w:p>
        </w:tc>
        <w:tc>
          <w:tcPr>
            <w:tcW w:w="1700" w:type="dxa"/>
          </w:tcPr>
          <w:p w14:paraId="3EE9331D" w14:textId="77777777" w:rsidR="00D705B7" w:rsidRPr="00E27D23" w:rsidRDefault="00D705B7" w:rsidP="009A7812">
            <w:pPr>
              <w:pStyle w:val="TAL"/>
            </w:pPr>
          </w:p>
        </w:tc>
        <w:tc>
          <w:tcPr>
            <w:tcW w:w="1245" w:type="dxa"/>
          </w:tcPr>
          <w:p w14:paraId="135AB555" w14:textId="77777777" w:rsidR="00D705B7" w:rsidRPr="00E27D23" w:rsidRDefault="00D705B7" w:rsidP="009A7812">
            <w:pPr>
              <w:pStyle w:val="TAL"/>
              <w:rPr>
                <w:lang w:eastAsia="zh-CN"/>
              </w:rPr>
            </w:pPr>
          </w:p>
        </w:tc>
      </w:tr>
      <w:tr w:rsidR="00D705B7" w:rsidRPr="00E27D23" w14:paraId="7B596E0F" w14:textId="77777777" w:rsidTr="009A7812">
        <w:tc>
          <w:tcPr>
            <w:tcW w:w="4535" w:type="dxa"/>
            <w:tcBorders>
              <w:bottom w:val="nil"/>
            </w:tcBorders>
          </w:tcPr>
          <w:p w14:paraId="6EB1A327" w14:textId="77777777" w:rsidR="00D705B7" w:rsidRPr="00E27D23" w:rsidRDefault="00D705B7" w:rsidP="009A7812">
            <w:pPr>
              <w:pStyle w:val="TAL"/>
              <w:rPr>
                <w:lang w:eastAsia="zh-CN"/>
              </w:rPr>
            </w:pPr>
            <w:r w:rsidRPr="00E27D23">
              <w:rPr>
                <w:lang w:eastAsia="zh-CN"/>
              </w:rPr>
              <w:t xml:space="preserve">    </w:t>
            </w:r>
            <w:r w:rsidRPr="00E27D23">
              <w:t>harq-FeedbackEnablerMulticast-r17</w:t>
            </w:r>
          </w:p>
        </w:tc>
        <w:tc>
          <w:tcPr>
            <w:tcW w:w="2267" w:type="dxa"/>
          </w:tcPr>
          <w:p w14:paraId="2FCCEF87" w14:textId="77777777" w:rsidR="00D705B7" w:rsidRPr="00E27D23" w:rsidRDefault="00D705B7" w:rsidP="009A7812">
            <w:pPr>
              <w:pStyle w:val="TAL"/>
              <w:rPr>
                <w:lang w:eastAsia="ja-JP"/>
              </w:rPr>
            </w:pPr>
            <w:r w:rsidRPr="00E27D23">
              <w:rPr>
                <w:lang w:eastAsia="ja-JP"/>
              </w:rPr>
              <w:t>Not present</w:t>
            </w:r>
          </w:p>
        </w:tc>
        <w:tc>
          <w:tcPr>
            <w:tcW w:w="1700" w:type="dxa"/>
          </w:tcPr>
          <w:p w14:paraId="640DD84C" w14:textId="77777777" w:rsidR="00D705B7" w:rsidRPr="00E27D23" w:rsidRDefault="00D705B7" w:rsidP="009A7812">
            <w:pPr>
              <w:pStyle w:val="TAL"/>
            </w:pPr>
          </w:p>
        </w:tc>
        <w:tc>
          <w:tcPr>
            <w:tcW w:w="1245" w:type="dxa"/>
          </w:tcPr>
          <w:p w14:paraId="022FB5AD" w14:textId="77777777" w:rsidR="00D705B7" w:rsidRPr="00E27D23" w:rsidRDefault="00D705B7" w:rsidP="009A7812">
            <w:pPr>
              <w:pStyle w:val="TAL"/>
              <w:rPr>
                <w:lang w:eastAsia="zh-CN"/>
              </w:rPr>
            </w:pPr>
          </w:p>
        </w:tc>
      </w:tr>
      <w:tr w:rsidR="00D705B7" w:rsidRPr="00E27D23" w14:paraId="77B6EF63" w14:textId="77777777" w:rsidTr="009A7812">
        <w:tc>
          <w:tcPr>
            <w:tcW w:w="4535" w:type="dxa"/>
            <w:tcBorders>
              <w:bottom w:val="nil"/>
            </w:tcBorders>
          </w:tcPr>
          <w:p w14:paraId="30E028D8" w14:textId="77777777" w:rsidR="00D705B7" w:rsidRPr="00E27D23" w:rsidRDefault="00D705B7" w:rsidP="009A7812">
            <w:pPr>
              <w:pStyle w:val="TAL"/>
              <w:rPr>
                <w:lang w:eastAsia="zh-CN"/>
              </w:rPr>
            </w:pPr>
            <w:r w:rsidRPr="00E27D23">
              <w:rPr>
                <w:lang w:eastAsia="zh-CN"/>
              </w:rPr>
              <w:t xml:space="preserve">    </w:t>
            </w:r>
            <w:r w:rsidRPr="00E27D23">
              <w:t>harq-FeedbackOptionMulticast-r17</w:t>
            </w:r>
          </w:p>
        </w:tc>
        <w:tc>
          <w:tcPr>
            <w:tcW w:w="2267" w:type="dxa"/>
          </w:tcPr>
          <w:p w14:paraId="228BA689" w14:textId="77777777" w:rsidR="00D705B7" w:rsidRPr="00E27D23" w:rsidRDefault="00D705B7" w:rsidP="009A7812">
            <w:pPr>
              <w:pStyle w:val="TAL"/>
              <w:rPr>
                <w:lang w:eastAsia="ja-JP"/>
              </w:rPr>
            </w:pPr>
            <w:r w:rsidRPr="00E27D23">
              <w:rPr>
                <w:lang w:eastAsia="ja-JP"/>
              </w:rPr>
              <w:t>Not present</w:t>
            </w:r>
          </w:p>
        </w:tc>
        <w:tc>
          <w:tcPr>
            <w:tcW w:w="1700" w:type="dxa"/>
          </w:tcPr>
          <w:p w14:paraId="628094DB" w14:textId="77777777" w:rsidR="00D705B7" w:rsidRPr="00E27D23" w:rsidRDefault="00D705B7" w:rsidP="009A7812">
            <w:pPr>
              <w:pStyle w:val="TAL"/>
            </w:pPr>
          </w:p>
        </w:tc>
        <w:tc>
          <w:tcPr>
            <w:tcW w:w="1245" w:type="dxa"/>
          </w:tcPr>
          <w:p w14:paraId="79DB9383" w14:textId="77777777" w:rsidR="00D705B7" w:rsidRPr="00E27D23" w:rsidRDefault="00D705B7" w:rsidP="009A7812">
            <w:pPr>
              <w:pStyle w:val="TAL"/>
              <w:rPr>
                <w:lang w:eastAsia="zh-CN"/>
              </w:rPr>
            </w:pPr>
          </w:p>
        </w:tc>
      </w:tr>
      <w:tr w:rsidR="00D705B7" w:rsidRPr="00E27D23" w14:paraId="4525A399" w14:textId="77777777" w:rsidTr="009A7812">
        <w:tc>
          <w:tcPr>
            <w:tcW w:w="4535" w:type="dxa"/>
          </w:tcPr>
          <w:p w14:paraId="400AB142" w14:textId="77777777" w:rsidR="00D705B7" w:rsidRPr="00E27D23" w:rsidRDefault="00D705B7" w:rsidP="009A7812">
            <w:pPr>
              <w:pStyle w:val="TAL"/>
            </w:pPr>
            <w:r w:rsidRPr="00E27D23">
              <w:rPr>
                <w:lang w:eastAsia="zh-CN"/>
              </w:rPr>
              <w:t xml:space="preserve">    </w:t>
            </w:r>
            <w:r w:rsidRPr="00E27D23">
              <w:t>pdsch-AggregationFactor-r17</w:t>
            </w:r>
          </w:p>
        </w:tc>
        <w:tc>
          <w:tcPr>
            <w:tcW w:w="2267" w:type="dxa"/>
          </w:tcPr>
          <w:p w14:paraId="753F1A66" w14:textId="77777777" w:rsidR="00D705B7" w:rsidRPr="00E27D23" w:rsidRDefault="00D705B7" w:rsidP="009A7812">
            <w:pPr>
              <w:pStyle w:val="TAL"/>
              <w:rPr>
                <w:lang w:eastAsia="ja-JP"/>
              </w:rPr>
            </w:pPr>
            <w:r w:rsidRPr="00E27D23">
              <w:rPr>
                <w:lang w:eastAsia="ja-JP"/>
              </w:rPr>
              <w:t>Not present</w:t>
            </w:r>
          </w:p>
        </w:tc>
        <w:tc>
          <w:tcPr>
            <w:tcW w:w="1700" w:type="dxa"/>
          </w:tcPr>
          <w:p w14:paraId="10E4AAB3" w14:textId="77777777" w:rsidR="00D705B7" w:rsidRPr="00E27D23" w:rsidRDefault="00D705B7" w:rsidP="009A7812">
            <w:pPr>
              <w:pStyle w:val="TAL"/>
            </w:pPr>
          </w:p>
        </w:tc>
        <w:tc>
          <w:tcPr>
            <w:tcW w:w="1245" w:type="dxa"/>
          </w:tcPr>
          <w:p w14:paraId="2F756161" w14:textId="77777777" w:rsidR="00D705B7" w:rsidRPr="00E27D23" w:rsidRDefault="00D705B7" w:rsidP="009A7812">
            <w:pPr>
              <w:pStyle w:val="TAL"/>
              <w:rPr>
                <w:lang w:eastAsia="zh-CN"/>
              </w:rPr>
            </w:pPr>
          </w:p>
        </w:tc>
      </w:tr>
      <w:tr w:rsidR="00D705B7" w:rsidRPr="00E27D23" w14:paraId="2F20FFFF" w14:textId="77777777" w:rsidTr="009A7812">
        <w:tc>
          <w:tcPr>
            <w:tcW w:w="4535" w:type="dxa"/>
          </w:tcPr>
          <w:p w14:paraId="50020ADC" w14:textId="77777777" w:rsidR="00D705B7" w:rsidRPr="00E27D23" w:rsidRDefault="00D705B7" w:rsidP="009A7812">
            <w:pPr>
              <w:pStyle w:val="TAL"/>
              <w:rPr>
                <w:lang w:eastAsia="zh-CN"/>
              </w:rPr>
            </w:pPr>
            <w:r w:rsidRPr="00E27D23">
              <w:rPr>
                <w:lang w:eastAsia="zh-CN"/>
              </w:rPr>
              <w:t xml:space="preserve">  }</w:t>
            </w:r>
          </w:p>
        </w:tc>
        <w:tc>
          <w:tcPr>
            <w:tcW w:w="2267" w:type="dxa"/>
          </w:tcPr>
          <w:p w14:paraId="7967716F" w14:textId="77777777" w:rsidR="00D705B7" w:rsidRPr="00E27D23" w:rsidRDefault="00D705B7" w:rsidP="009A7812">
            <w:pPr>
              <w:pStyle w:val="TAL"/>
              <w:rPr>
                <w:lang w:eastAsia="ja-JP"/>
              </w:rPr>
            </w:pPr>
          </w:p>
        </w:tc>
        <w:tc>
          <w:tcPr>
            <w:tcW w:w="1700" w:type="dxa"/>
          </w:tcPr>
          <w:p w14:paraId="1077B586" w14:textId="77777777" w:rsidR="00D705B7" w:rsidRPr="00E27D23" w:rsidRDefault="00D705B7" w:rsidP="009A7812">
            <w:pPr>
              <w:pStyle w:val="TAL"/>
            </w:pPr>
          </w:p>
        </w:tc>
        <w:tc>
          <w:tcPr>
            <w:tcW w:w="1245" w:type="dxa"/>
          </w:tcPr>
          <w:p w14:paraId="5B7B9571" w14:textId="77777777" w:rsidR="00D705B7" w:rsidRPr="00E27D23" w:rsidRDefault="00D705B7" w:rsidP="009A7812">
            <w:pPr>
              <w:pStyle w:val="TAL"/>
              <w:rPr>
                <w:lang w:eastAsia="zh-CN"/>
              </w:rPr>
            </w:pPr>
          </w:p>
        </w:tc>
      </w:tr>
      <w:tr w:rsidR="00D705B7" w:rsidRPr="00E27D23" w14:paraId="7567067B" w14:textId="77777777" w:rsidTr="009A7812">
        <w:tc>
          <w:tcPr>
            <w:tcW w:w="4535" w:type="dxa"/>
          </w:tcPr>
          <w:p w14:paraId="20099B5A" w14:textId="77777777" w:rsidR="00D705B7" w:rsidRPr="00E27D23" w:rsidRDefault="00D705B7" w:rsidP="009A7812">
            <w:pPr>
              <w:pStyle w:val="TAL"/>
              <w:rPr>
                <w:lang w:eastAsia="zh-CN"/>
              </w:rPr>
            </w:pPr>
            <w:r w:rsidRPr="00E27D23">
              <w:rPr>
                <w:lang w:eastAsia="zh-CN"/>
              </w:rPr>
              <w:t xml:space="preserve">  </w:t>
            </w:r>
            <w:r w:rsidRPr="00E27D23">
              <w:t>MBS-RNTI-SpecificConfig-r17[2] SEQUENCE {</w:t>
            </w:r>
          </w:p>
        </w:tc>
        <w:tc>
          <w:tcPr>
            <w:tcW w:w="2267" w:type="dxa"/>
          </w:tcPr>
          <w:p w14:paraId="2B998AA3" w14:textId="77777777" w:rsidR="00D705B7" w:rsidRPr="00E27D23" w:rsidRDefault="00D705B7" w:rsidP="009A7812">
            <w:pPr>
              <w:pStyle w:val="TAL"/>
              <w:rPr>
                <w:lang w:eastAsia="ja-JP"/>
              </w:rPr>
            </w:pPr>
          </w:p>
        </w:tc>
        <w:tc>
          <w:tcPr>
            <w:tcW w:w="1700" w:type="dxa"/>
          </w:tcPr>
          <w:p w14:paraId="3C6858DF" w14:textId="77777777" w:rsidR="00D705B7" w:rsidRPr="00E27D23" w:rsidRDefault="00D705B7" w:rsidP="009A7812">
            <w:pPr>
              <w:pStyle w:val="TAL"/>
            </w:pPr>
            <w:r w:rsidRPr="00E27D23">
              <w:rPr>
                <w:lang w:eastAsia="zh-CN"/>
              </w:rPr>
              <w:t>entry 2</w:t>
            </w:r>
          </w:p>
        </w:tc>
        <w:tc>
          <w:tcPr>
            <w:tcW w:w="1245" w:type="dxa"/>
          </w:tcPr>
          <w:p w14:paraId="0A262BB2" w14:textId="77777777" w:rsidR="00D705B7" w:rsidRPr="00E27D23" w:rsidRDefault="00D705B7" w:rsidP="009A7812">
            <w:pPr>
              <w:pStyle w:val="TAL"/>
            </w:pPr>
          </w:p>
        </w:tc>
      </w:tr>
      <w:tr w:rsidR="00D705B7" w:rsidRPr="00E27D23" w14:paraId="76B23629" w14:textId="77777777" w:rsidTr="009A7812">
        <w:tc>
          <w:tcPr>
            <w:tcW w:w="4535" w:type="dxa"/>
          </w:tcPr>
          <w:p w14:paraId="0C708D14" w14:textId="77777777" w:rsidR="00D705B7" w:rsidRPr="00E27D23" w:rsidRDefault="00D705B7" w:rsidP="009A7812">
            <w:pPr>
              <w:pStyle w:val="TAL"/>
              <w:rPr>
                <w:lang w:eastAsia="zh-CN"/>
              </w:rPr>
            </w:pPr>
            <w:r w:rsidRPr="00E27D23">
              <w:rPr>
                <w:lang w:eastAsia="zh-CN"/>
              </w:rPr>
              <w:t xml:space="preserve">    </w:t>
            </w:r>
            <w:r w:rsidRPr="00E27D23">
              <w:t>mbs-RNTI-SpecificConfigId-r17</w:t>
            </w:r>
          </w:p>
        </w:tc>
        <w:tc>
          <w:tcPr>
            <w:tcW w:w="2267" w:type="dxa"/>
          </w:tcPr>
          <w:p w14:paraId="54E0FD6C" w14:textId="77777777" w:rsidR="00D705B7" w:rsidRPr="00E27D23" w:rsidRDefault="00D705B7" w:rsidP="009A7812">
            <w:pPr>
              <w:pStyle w:val="TAL"/>
              <w:rPr>
                <w:lang w:eastAsia="ja-JP"/>
              </w:rPr>
            </w:pPr>
            <w:r w:rsidRPr="00E27D23">
              <w:rPr>
                <w:lang w:eastAsia="zh-CN"/>
              </w:rPr>
              <w:t>1</w:t>
            </w:r>
          </w:p>
        </w:tc>
        <w:tc>
          <w:tcPr>
            <w:tcW w:w="1700" w:type="dxa"/>
          </w:tcPr>
          <w:p w14:paraId="56670B2C" w14:textId="77777777" w:rsidR="00D705B7" w:rsidRPr="00E27D23" w:rsidRDefault="00D705B7" w:rsidP="009A7812">
            <w:pPr>
              <w:pStyle w:val="TAL"/>
            </w:pPr>
          </w:p>
        </w:tc>
        <w:tc>
          <w:tcPr>
            <w:tcW w:w="1245" w:type="dxa"/>
          </w:tcPr>
          <w:p w14:paraId="4A248940" w14:textId="77777777" w:rsidR="00D705B7" w:rsidRPr="00E27D23" w:rsidRDefault="00D705B7" w:rsidP="009A7812">
            <w:pPr>
              <w:pStyle w:val="TAL"/>
            </w:pPr>
          </w:p>
        </w:tc>
      </w:tr>
      <w:tr w:rsidR="00D705B7" w:rsidRPr="00E27D23" w14:paraId="06657F69" w14:textId="77777777" w:rsidTr="009A7812">
        <w:tc>
          <w:tcPr>
            <w:tcW w:w="4535" w:type="dxa"/>
          </w:tcPr>
          <w:p w14:paraId="2DD4C1E6" w14:textId="77777777" w:rsidR="00D705B7" w:rsidRPr="00E27D23" w:rsidRDefault="00D705B7" w:rsidP="009A7812">
            <w:pPr>
              <w:pStyle w:val="TAL"/>
              <w:rPr>
                <w:lang w:eastAsia="zh-CN"/>
              </w:rPr>
            </w:pPr>
            <w:r w:rsidRPr="00E27D23">
              <w:rPr>
                <w:lang w:eastAsia="zh-CN"/>
              </w:rPr>
              <w:t xml:space="preserve">    </w:t>
            </w:r>
            <w:r w:rsidRPr="00E27D23">
              <w:t>groupCommon-RNTI-r17 CHOICE {</w:t>
            </w:r>
          </w:p>
        </w:tc>
        <w:tc>
          <w:tcPr>
            <w:tcW w:w="2267" w:type="dxa"/>
          </w:tcPr>
          <w:p w14:paraId="561F69E6" w14:textId="77777777" w:rsidR="00D705B7" w:rsidRPr="00E27D23" w:rsidRDefault="00D705B7" w:rsidP="009A7812">
            <w:pPr>
              <w:pStyle w:val="TAL"/>
              <w:rPr>
                <w:lang w:eastAsia="ja-JP"/>
              </w:rPr>
            </w:pPr>
          </w:p>
        </w:tc>
        <w:tc>
          <w:tcPr>
            <w:tcW w:w="1700" w:type="dxa"/>
          </w:tcPr>
          <w:p w14:paraId="0E2E7220" w14:textId="77777777" w:rsidR="00D705B7" w:rsidRPr="00E27D23" w:rsidRDefault="00D705B7" w:rsidP="009A7812">
            <w:pPr>
              <w:pStyle w:val="TAL"/>
            </w:pPr>
          </w:p>
        </w:tc>
        <w:tc>
          <w:tcPr>
            <w:tcW w:w="1245" w:type="dxa"/>
          </w:tcPr>
          <w:p w14:paraId="26DCF9BD" w14:textId="77777777" w:rsidR="00D705B7" w:rsidRPr="00E27D23" w:rsidRDefault="00D705B7" w:rsidP="009A7812">
            <w:pPr>
              <w:pStyle w:val="TAL"/>
            </w:pPr>
          </w:p>
        </w:tc>
      </w:tr>
      <w:tr w:rsidR="00D705B7" w:rsidRPr="00E27D23" w14:paraId="5FD861DB" w14:textId="77777777" w:rsidTr="009A7812">
        <w:tc>
          <w:tcPr>
            <w:tcW w:w="4535" w:type="dxa"/>
          </w:tcPr>
          <w:p w14:paraId="7ED59803" w14:textId="77777777" w:rsidR="00D705B7" w:rsidRPr="00E27D23" w:rsidRDefault="00D705B7" w:rsidP="009A7812">
            <w:pPr>
              <w:pStyle w:val="TAL"/>
              <w:rPr>
                <w:lang w:eastAsia="zh-CN"/>
              </w:rPr>
            </w:pPr>
            <w:r w:rsidRPr="00E27D23">
              <w:rPr>
                <w:lang w:eastAsia="zh-CN"/>
              </w:rPr>
              <w:t xml:space="preserve">      </w:t>
            </w:r>
            <w:r w:rsidRPr="00E27D23">
              <w:t>g-RNTI</w:t>
            </w:r>
          </w:p>
        </w:tc>
        <w:tc>
          <w:tcPr>
            <w:tcW w:w="2267" w:type="dxa"/>
          </w:tcPr>
          <w:p w14:paraId="6335A61F" w14:textId="77777777" w:rsidR="00D705B7" w:rsidRPr="00E27D23" w:rsidRDefault="00D705B7" w:rsidP="009A7812">
            <w:pPr>
              <w:pStyle w:val="TAL"/>
              <w:rPr>
                <w:lang w:eastAsia="ja-JP"/>
              </w:rPr>
            </w:pPr>
            <w:r w:rsidRPr="00E27D23">
              <w:t>RNTI-Value</w:t>
            </w:r>
          </w:p>
        </w:tc>
        <w:tc>
          <w:tcPr>
            <w:tcW w:w="1700" w:type="dxa"/>
          </w:tcPr>
          <w:p w14:paraId="1C32D6FE" w14:textId="77777777" w:rsidR="00D705B7" w:rsidRPr="00E27D23" w:rsidRDefault="00D705B7" w:rsidP="009A7812">
            <w:pPr>
              <w:pStyle w:val="TAL"/>
            </w:pPr>
            <w:r w:rsidRPr="00E27D23">
              <w:rPr>
                <w:lang w:eastAsia="zh-CN"/>
              </w:rPr>
              <w:t>G-RNTI-2</w:t>
            </w:r>
          </w:p>
        </w:tc>
        <w:tc>
          <w:tcPr>
            <w:tcW w:w="1245" w:type="dxa"/>
          </w:tcPr>
          <w:p w14:paraId="656E9F0B" w14:textId="77777777" w:rsidR="00D705B7" w:rsidRPr="00E27D23" w:rsidRDefault="00D705B7" w:rsidP="009A7812">
            <w:pPr>
              <w:pStyle w:val="TAL"/>
            </w:pPr>
          </w:p>
        </w:tc>
      </w:tr>
      <w:tr w:rsidR="00D705B7" w:rsidRPr="00E27D23" w14:paraId="427B3063" w14:textId="77777777" w:rsidTr="009A7812">
        <w:tc>
          <w:tcPr>
            <w:tcW w:w="4535" w:type="dxa"/>
          </w:tcPr>
          <w:p w14:paraId="0B2EE7E0" w14:textId="77777777" w:rsidR="00D705B7" w:rsidRPr="00E27D23" w:rsidRDefault="00D705B7" w:rsidP="009A7812">
            <w:pPr>
              <w:pStyle w:val="TAL"/>
              <w:rPr>
                <w:lang w:eastAsia="zh-CN"/>
              </w:rPr>
            </w:pPr>
            <w:r w:rsidRPr="00E27D23">
              <w:rPr>
                <w:lang w:eastAsia="zh-CN"/>
              </w:rPr>
              <w:t xml:space="preserve">    </w:t>
            </w:r>
            <w:r w:rsidRPr="00E27D23">
              <w:t>}</w:t>
            </w:r>
          </w:p>
        </w:tc>
        <w:tc>
          <w:tcPr>
            <w:tcW w:w="2267" w:type="dxa"/>
          </w:tcPr>
          <w:p w14:paraId="218243A2" w14:textId="77777777" w:rsidR="00D705B7" w:rsidRPr="00E27D23" w:rsidRDefault="00D705B7" w:rsidP="009A7812">
            <w:pPr>
              <w:pStyle w:val="TAL"/>
              <w:rPr>
                <w:lang w:eastAsia="ja-JP"/>
              </w:rPr>
            </w:pPr>
          </w:p>
        </w:tc>
        <w:tc>
          <w:tcPr>
            <w:tcW w:w="1700" w:type="dxa"/>
          </w:tcPr>
          <w:p w14:paraId="1D696DBA" w14:textId="77777777" w:rsidR="00D705B7" w:rsidRPr="00E27D23" w:rsidRDefault="00D705B7" w:rsidP="009A7812">
            <w:pPr>
              <w:pStyle w:val="TAL"/>
            </w:pPr>
          </w:p>
        </w:tc>
        <w:tc>
          <w:tcPr>
            <w:tcW w:w="1245" w:type="dxa"/>
          </w:tcPr>
          <w:p w14:paraId="70A3442C" w14:textId="77777777" w:rsidR="00D705B7" w:rsidRPr="00E27D23" w:rsidRDefault="00D705B7" w:rsidP="009A7812">
            <w:pPr>
              <w:pStyle w:val="TAL"/>
            </w:pPr>
          </w:p>
        </w:tc>
      </w:tr>
      <w:tr w:rsidR="00D705B7" w:rsidRPr="00E27D23" w14:paraId="01E1C728" w14:textId="77777777" w:rsidTr="009A7812">
        <w:tc>
          <w:tcPr>
            <w:tcW w:w="4535" w:type="dxa"/>
          </w:tcPr>
          <w:p w14:paraId="0AFC2F18" w14:textId="77777777" w:rsidR="00D705B7" w:rsidRPr="00E27D23" w:rsidRDefault="00D705B7" w:rsidP="009A7812">
            <w:pPr>
              <w:pStyle w:val="TAL"/>
              <w:rPr>
                <w:lang w:eastAsia="zh-CN"/>
              </w:rPr>
            </w:pPr>
            <w:r w:rsidRPr="00E27D23">
              <w:rPr>
                <w:lang w:eastAsia="zh-CN"/>
              </w:rPr>
              <w:t xml:space="preserve">    </w:t>
            </w:r>
            <w:r w:rsidRPr="00E27D23">
              <w:t>drx-ConfigPTM-r17</w:t>
            </w:r>
          </w:p>
        </w:tc>
        <w:tc>
          <w:tcPr>
            <w:tcW w:w="2267" w:type="dxa"/>
          </w:tcPr>
          <w:p w14:paraId="07A75921" w14:textId="77777777" w:rsidR="00D705B7" w:rsidRPr="00E27D23" w:rsidRDefault="00D705B7" w:rsidP="009A7812">
            <w:pPr>
              <w:pStyle w:val="TAL"/>
              <w:rPr>
                <w:lang w:eastAsia="ja-JP"/>
              </w:rPr>
            </w:pPr>
            <w:r w:rsidRPr="00E27D23">
              <w:rPr>
                <w:lang w:eastAsia="ja-JP"/>
              </w:rPr>
              <w:t>Not present</w:t>
            </w:r>
          </w:p>
        </w:tc>
        <w:tc>
          <w:tcPr>
            <w:tcW w:w="1700" w:type="dxa"/>
          </w:tcPr>
          <w:p w14:paraId="3A12FD50" w14:textId="77777777" w:rsidR="00D705B7" w:rsidRPr="00E27D23" w:rsidRDefault="00D705B7" w:rsidP="009A7812">
            <w:pPr>
              <w:pStyle w:val="TAL"/>
            </w:pPr>
          </w:p>
        </w:tc>
        <w:tc>
          <w:tcPr>
            <w:tcW w:w="1245" w:type="dxa"/>
          </w:tcPr>
          <w:p w14:paraId="058CB3FE" w14:textId="77777777" w:rsidR="00D705B7" w:rsidRPr="00E27D23" w:rsidRDefault="00D705B7" w:rsidP="009A7812">
            <w:pPr>
              <w:pStyle w:val="TAL"/>
            </w:pPr>
          </w:p>
        </w:tc>
      </w:tr>
      <w:tr w:rsidR="00D705B7" w:rsidRPr="00E27D23" w14:paraId="260E19AE" w14:textId="77777777" w:rsidTr="009A7812">
        <w:tc>
          <w:tcPr>
            <w:tcW w:w="4535" w:type="dxa"/>
          </w:tcPr>
          <w:p w14:paraId="4DA1FFA1" w14:textId="77777777" w:rsidR="00D705B7" w:rsidRPr="00E27D23" w:rsidRDefault="00D705B7" w:rsidP="009A7812">
            <w:pPr>
              <w:pStyle w:val="TAL"/>
              <w:rPr>
                <w:lang w:eastAsia="zh-CN"/>
              </w:rPr>
            </w:pPr>
            <w:r w:rsidRPr="00E27D23">
              <w:rPr>
                <w:lang w:eastAsia="zh-CN"/>
              </w:rPr>
              <w:t xml:space="preserve">    </w:t>
            </w:r>
            <w:r w:rsidRPr="00E27D23">
              <w:t>harq-FeedbackEnablerMulticast-r17</w:t>
            </w:r>
          </w:p>
        </w:tc>
        <w:tc>
          <w:tcPr>
            <w:tcW w:w="2267" w:type="dxa"/>
          </w:tcPr>
          <w:p w14:paraId="5AD8A2DF" w14:textId="77777777" w:rsidR="00D705B7" w:rsidRPr="00E27D23" w:rsidRDefault="00D705B7" w:rsidP="009A7812">
            <w:pPr>
              <w:pStyle w:val="TAL"/>
              <w:rPr>
                <w:lang w:eastAsia="ja-JP"/>
              </w:rPr>
            </w:pPr>
            <w:r w:rsidRPr="00E27D23">
              <w:rPr>
                <w:lang w:eastAsia="ja-JP"/>
              </w:rPr>
              <w:t>Not present</w:t>
            </w:r>
          </w:p>
        </w:tc>
        <w:tc>
          <w:tcPr>
            <w:tcW w:w="1700" w:type="dxa"/>
          </w:tcPr>
          <w:p w14:paraId="43ED3E9F" w14:textId="77777777" w:rsidR="00D705B7" w:rsidRPr="00E27D23" w:rsidRDefault="00D705B7" w:rsidP="009A7812">
            <w:pPr>
              <w:pStyle w:val="TAL"/>
            </w:pPr>
          </w:p>
        </w:tc>
        <w:tc>
          <w:tcPr>
            <w:tcW w:w="1245" w:type="dxa"/>
          </w:tcPr>
          <w:p w14:paraId="7F882C08" w14:textId="77777777" w:rsidR="00D705B7" w:rsidRPr="00E27D23" w:rsidRDefault="00D705B7" w:rsidP="009A7812">
            <w:pPr>
              <w:pStyle w:val="TAL"/>
            </w:pPr>
          </w:p>
        </w:tc>
      </w:tr>
      <w:tr w:rsidR="00D705B7" w:rsidRPr="00E27D23" w14:paraId="48803A0E" w14:textId="77777777" w:rsidTr="009A7812">
        <w:tc>
          <w:tcPr>
            <w:tcW w:w="4535" w:type="dxa"/>
          </w:tcPr>
          <w:p w14:paraId="05FBFBE9" w14:textId="77777777" w:rsidR="00D705B7" w:rsidRPr="00E27D23" w:rsidRDefault="00D705B7" w:rsidP="009A7812">
            <w:pPr>
              <w:pStyle w:val="TAL"/>
              <w:rPr>
                <w:lang w:eastAsia="zh-CN"/>
              </w:rPr>
            </w:pPr>
            <w:r w:rsidRPr="00E27D23">
              <w:rPr>
                <w:lang w:eastAsia="zh-CN"/>
              </w:rPr>
              <w:t xml:space="preserve">    </w:t>
            </w:r>
            <w:r w:rsidRPr="00E27D23">
              <w:t>harq-FeedbackOptionMulticast-r17</w:t>
            </w:r>
          </w:p>
        </w:tc>
        <w:tc>
          <w:tcPr>
            <w:tcW w:w="2267" w:type="dxa"/>
          </w:tcPr>
          <w:p w14:paraId="2EFBC900" w14:textId="77777777" w:rsidR="00D705B7" w:rsidRPr="00E27D23" w:rsidRDefault="00D705B7" w:rsidP="009A7812">
            <w:pPr>
              <w:pStyle w:val="TAL"/>
              <w:rPr>
                <w:lang w:eastAsia="ja-JP"/>
              </w:rPr>
            </w:pPr>
            <w:r w:rsidRPr="00E27D23">
              <w:rPr>
                <w:lang w:eastAsia="ja-JP"/>
              </w:rPr>
              <w:t>Not present</w:t>
            </w:r>
          </w:p>
        </w:tc>
        <w:tc>
          <w:tcPr>
            <w:tcW w:w="1700" w:type="dxa"/>
          </w:tcPr>
          <w:p w14:paraId="0C5AD70D" w14:textId="77777777" w:rsidR="00D705B7" w:rsidRPr="00E27D23" w:rsidRDefault="00D705B7" w:rsidP="009A7812">
            <w:pPr>
              <w:pStyle w:val="TAL"/>
            </w:pPr>
          </w:p>
        </w:tc>
        <w:tc>
          <w:tcPr>
            <w:tcW w:w="1245" w:type="dxa"/>
          </w:tcPr>
          <w:p w14:paraId="13F8BD3B" w14:textId="77777777" w:rsidR="00D705B7" w:rsidRPr="00E27D23" w:rsidRDefault="00D705B7" w:rsidP="009A7812">
            <w:pPr>
              <w:pStyle w:val="TAL"/>
            </w:pPr>
          </w:p>
        </w:tc>
      </w:tr>
      <w:tr w:rsidR="00D705B7" w:rsidRPr="00E27D23" w14:paraId="32910EEF" w14:textId="77777777" w:rsidTr="009A7812">
        <w:tc>
          <w:tcPr>
            <w:tcW w:w="4535" w:type="dxa"/>
          </w:tcPr>
          <w:p w14:paraId="7A3FF8B5" w14:textId="77777777" w:rsidR="00D705B7" w:rsidRPr="00E27D23" w:rsidRDefault="00D705B7" w:rsidP="009A7812">
            <w:pPr>
              <w:pStyle w:val="TAL"/>
              <w:rPr>
                <w:lang w:eastAsia="zh-CN"/>
              </w:rPr>
            </w:pPr>
            <w:r w:rsidRPr="00E27D23">
              <w:rPr>
                <w:lang w:eastAsia="zh-CN"/>
              </w:rPr>
              <w:t xml:space="preserve">    </w:t>
            </w:r>
            <w:r w:rsidRPr="00E27D23">
              <w:t>pdsch-AggregationFactor-r17</w:t>
            </w:r>
          </w:p>
        </w:tc>
        <w:tc>
          <w:tcPr>
            <w:tcW w:w="2267" w:type="dxa"/>
          </w:tcPr>
          <w:p w14:paraId="03353EDB" w14:textId="77777777" w:rsidR="00D705B7" w:rsidRPr="00E27D23" w:rsidRDefault="00D705B7" w:rsidP="009A7812">
            <w:pPr>
              <w:pStyle w:val="TAL"/>
              <w:rPr>
                <w:lang w:eastAsia="ja-JP"/>
              </w:rPr>
            </w:pPr>
            <w:r w:rsidRPr="00E27D23">
              <w:rPr>
                <w:lang w:eastAsia="ja-JP"/>
              </w:rPr>
              <w:t>Not present</w:t>
            </w:r>
          </w:p>
        </w:tc>
        <w:tc>
          <w:tcPr>
            <w:tcW w:w="1700" w:type="dxa"/>
          </w:tcPr>
          <w:p w14:paraId="2CB8F7DB" w14:textId="77777777" w:rsidR="00D705B7" w:rsidRPr="00E27D23" w:rsidRDefault="00D705B7" w:rsidP="009A7812">
            <w:pPr>
              <w:pStyle w:val="TAL"/>
            </w:pPr>
          </w:p>
        </w:tc>
        <w:tc>
          <w:tcPr>
            <w:tcW w:w="1245" w:type="dxa"/>
          </w:tcPr>
          <w:p w14:paraId="4F094B0D" w14:textId="77777777" w:rsidR="00D705B7" w:rsidRPr="00E27D23" w:rsidRDefault="00D705B7" w:rsidP="009A7812">
            <w:pPr>
              <w:pStyle w:val="TAL"/>
            </w:pPr>
          </w:p>
        </w:tc>
      </w:tr>
      <w:tr w:rsidR="00D705B7" w:rsidRPr="00E27D23" w14:paraId="5B6DA467" w14:textId="77777777" w:rsidTr="009A7812">
        <w:tc>
          <w:tcPr>
            <w:tcW w:w="4535" w:type="dxa"/>
          </w:tcPr>
          <w:p w14:paraId="01F6BF2B" w14:textId="77777777" w:rsidR="00D705B7" w:rsidRPr="00E27D23" w:rsidRDefault="00D705B7" w:rsidP="009A7812">
            <w:pPr>
              <w:pStyle w:val="TAL"/>
              <w:rPr>
                <w:lang w:eastAsia="zh-CN"/>
              </w:rPr>
            </w:pPr>
            <w:r w:rsidRPr="00E27D23">
              <w:rPr>
                <w:lang w:eastAsia="zh-CN"/>
              </w:rPr>
              <w:t xml:space="preserve">  }</w:t>
            </w:r>
          </w:p>
        </w:tc>
        <w:tc>
          <w:tcPr>
            <w:tcW w:w="2267" w:type="dxa"/>
          </w:tcPr>
          <w:p w14:paraId="72108E03" w14:textId="77777777" w:rsidR="00D705B7" w:rsidRPr="00E27D23" w:rsidRDefault="00D705B7" w:rsidP="009A7812">
            <w:pPr>
              <w:pStyle w:val="TAL"/>
              <w:rPr>
                <w:lang w:eastAsia="ja-JP"/>
              </w:rPr>
            </w:pPr>
          </w:p>
        </w:tc>
        <w:tc>
          <w:tcPr>
            <w:tcW w:w="1700" w:type="dxa"/>
          </w:tcPr>
          <w:p w14:paraId="00250E8B" w14:textId="77777777" w:rsidR="00D705B7" w:rsidRPr="00E27D23" w:rsidRDefault="00D705B7" w:rsidP="009A7812">
            <w:pPr>
              <w:pStyle w:val="TAL"/>
            </w:pPr>
          </w:p>
        </w:tc>
        <w:tc>
          <w:tcPr>
            <w:tcW w:w="1245" w:type="dxa"/>
          </w:tcPr>
          <w:p w14:paraId="28ABA1DF" w14:textId="77777777" w:rsidR="00D705B7" w:rsidRPr="00E27D23" w:rsidRDefault="00D705B7" w:rsidP="009A7812">
            <w:pPr>
              <w:pStyle w:val="TAL"/>
            </w:pPr>
          </w:p>
        </w:tc>
      </w:tr>
      <w:tr w:rsidR="00D705B7" w:rsidRPr="00E27D23" w14:paraId="0C255472" w14:textId="77777777" w:rsidTr="009A7812">
        <w:tc>
          <w:tcPr>
            <w:tcW w:w="4535" w:type="dxa"/>
          </w:tcPr>
          <w:p w14:paraId="1848FB15" w14:textId="77777777" w:rsidR="00D705B7" w:rsidRPr="00E27D23" w:rsidRDefault="00D705B7" w:rsidP="009A7812">
            <w:pPr>
              <w:pStyle w:val="TAL"/>
            </w:pPr>
            <w:r w:rsidRPr="00E27D23">
              <w:t>}</w:t>
            </w:r>
          </w:p>
        </w:tc>
        <w:tc>
          <w:tcPr>
            <w:tcW w:w="2267" w:type="dxa"/>
          </w:tcPr>
          <w:p w14:paraId="42D50B2D" w14:textId="77777777" w:rsidR="00D705B7" w:rsidRPr="00E27D23" w:rsidRDefault="00D705B7" w:rsidP="009A7812">
            <w:pPr>
              <w:pStyle w:val="TAL"/>
            </w:pPr>
          </w:p>
        </w:tc>
        <w:tc>
          <w:tcPr>
            <w:tcW w:w="1700" w:type="dxa"/>
          </w:tcPr>
          <w:p w14:paraId="021AA02F" w14:textId="77777777" w:rsidR="00D705B7" w:rsidRPr="00E27D23" w:rsidRDefault="00D705B7" w:rsidP="009A7812">
            <w:pPr>
              <w:pStyle w:val="TAL"/>
            </w:pPr>
          </w:p>
        </w:tc>
        <w:tc>
          <w:tcPr>
            <w:tcW w:w="1245" w:type="dxa"/>
          </w:tcPr>
          <w:p w14:paraId="527FCE97" w14:textId="77777777" w:rsidR="00D705B7" w:rsidRPr="00E27D23" w:rsidRDefault="00D705B7" w:rsidP="009A7812">
            <w:pPr>
              <w:pStyle w:val="TAL"/>
            </w:pPr>
          </w:p>
        </w:tc>
      </w:tr>
    </w:tbl>
    <w:p w14:paraId="0F255EE0" w14:textId="77777777" w:rsidR="00D705B7" w:rsidRPr="00E27D23" w:rsidRDefault="00D705B7" w:rsidP="00D705B7"/>
    <w:p w14:paraId="27B57977" w14:textId="77777777" w:rsidR="00D705B7" w:rsidRPr="00E27D23" w:rsidRDefault="00D705B7" w:rsidP="00D705B7">
      <w:pPr>
        <w:pStyle w:val="TH"/>
        <w:rPr>
          <w:i/>
          <w:iCs/>
        </w:rPr>
      </w:pPr>
      <w:r w:rsidRPr="00E27D23">
        <w:rPr>
          <w:lang w:eastAsia="zh-CN"/>
        </w:rPr>
        <w:t xml:space="preserve">Table </w:t>
      </w:r>
      <w:r w:rsidRPr="00E27D23">
        <w:rPr>
          <w:color w:val="000000"/>
        </w:rPr>
        <w:t>14.2.1.1.3.3.3</w:t>
      </w:r>
      <w:r w:rsidRPr="00E27D23">
        <w:rPr>
          <w:lang w:eastAsia="zh-CN"/>
        </w:rPr>
        <w:t>-8</w:t>
      </w:r>
      <w:r w:rsidRPr="00E27D23">
        <w:t xml:space="preserve">: </w:t>
      </w:r>
      <w:r w:rsidRPr="00E27D23">
        <w:rPr>
          <w:i/>
          <w:iCs/>
        </w:rPr>
        <w:t xml:space="preserve">TMGI </w:t>
      </w:r>
      <w:r w:rsidRPr="00E27D23">
        <w:rPr>
          <w:iCs/>
        </w:rPr>
        <w:t>(</w:t>
      </w:r>
      <w:r w:rsidRPr="00E27D23">
        <w:rPr>
          <w:color w:val="000000"/>
        </w:rPr>
        <w:t>Table 14.2.1.1.3.3.3</w:t>
      </w:r>
      <w:r w:rsidRPr="00E27D23">
        <w:rPr>
          <w:lang w:eastAsia="zh-CN"/>
        </w:rPr>
        <w:t>-5</w:t>
      </w:r>
      <w:r w:rsidRPr="00E27D23">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E27D23" w14:paraId="6D710CB7" w14:textId="77777777" w:rsidTr="009A7812">
        <w:tc>
          <w:tcPr>
            <w:tcW w:w="9747" w:type="dxa"/>
            <w:gridSpan w:val="4"/>
          </w:tcPr>
          <w:p w14:paraId="780185A5" w14:textId="77777777" w:rsidR="00D705B7" w:rsidRPr="00E27D23" w:rsidRDefault="00D705B7" w:rsidP="009A7812">
            <w:pPr>
              <w:pStyle w:val="TAH"/>
              <w:jc w:val="left"/>
              <w:rPr>
                <w:b w:val="0"/>
              </w:rPr>
            </w:pPr>
            <w:r w:rsidRPr="00E27D23">
              <w:rPr>
                <w:b w:val="0"/>
              </w:rPr>
              <w:t>Derivation Path: TS 38.508-1 [4], Table 4.6.7-9</w:t>
            </w:r>
          </w:p>
        </w:tc>
      </w:tr>
      <w:tr w:rsidR="00D705B7" w:rsidRPr="00E27D23" w14:paraId="1F083F93" w14:textId="77777777" w:rsidTr="009A7812">
        <w:tc>
          <w:tcPr>
            <w:tcW w:w="4535" w:type="dxa"/>
          </w:tcPr>
          <w:p w14:paraId="2501B966" w14:textId="77777777" w:rsidR="00D705B7" w:rsidRPr="00E27D23" w:rsidRDefault="00D705B7" w:rsidP="009A7812">
            <w:pPr>
              <w:pStyle w:val="TAH"/>
            </w:pPr>
            <w:r w:rsidRPr="00E27D23">
              <w:t>Information Element</w:t>
            </w:r>
          </w:p>
        </w:tc>
        <w:tc>
          <w:tcPr>
            <w:tcW w:w="2267" w:type="dxa"/>
          </w:tcPr>
          <w:p w14:paraId="4E324DB4" w14:textId="77777777" w:rsidR="00D705B7" w:rsidRPr="00E27D23" w:rsidRDefault="00D705B7" w:rsidP="009A7812">
            <w:pPr>
              <w:pStyle w:val="TAH"/>
            </w:pPr>
            <w:r w:rsidRPr="00E27D23">
              <w:t>Value/remark</w:t>
            </w:r>
          </w:p>
        </w:tc>
        <w:tc>
          <w:tcPr>
            <w:tcW w:w="1700" w:type="dxa"/>
          </w:tcPr>
          <w:p w14:paraId="7ADBCF73" w14:textId="77777777" w:rsidR="00D705B7" w:rsidRPr="00E27D23" w:rsidRDefault="00D705B7" w:rsidP="009A7812">
            <w:pPr>
              <w:pStyle w:val="TAH"/>
            </w:pPr>
            <w:r w:rsidRPr="00E27D23">
              <w:t>Comment</w:t>
            </w:r>
          </w:p>
        </w:tc>
        <w:tc>
          <w:tcPr>
            <w:tcW w:w="1245" w:type="dxa"/>
          </w:tcPr>
          <w:p w14:paraId="5DB25F8B" w14:textId="77777777" w:rsidR="00D705B7" w:rsidRPr="00E27D23" w:rsidRDefault="00D705B7" w:rsidP="009A7812">
            <w:pPr>
              <w:pStyle w:val="TAH"/>
            </w:pPr>
            <w:r w:rsidRPr="00E27D23">
              <w:t>Condition</w:t>
            </w:r>
          </w:p>
        </w:tc>
      </w:tr>
      <w:tr w:rsidR="00D705B7" w:rsidRPr="00E27D23" w14:paraId="368671EC" w14:textId="77777777" w:rsidTr="009A7812">
        <w:tc>
          <w:tcPr>
            <w:tcW w:w="4535" w:type="dxa"/>
          </w:tcPr>
          <w:p w14:paraId="1A7BA958" w14:textId="77777777" w:rsidR="00D705B7" w:rsidRPr="00E27D23" w:rsidRDefault="00D705B7" w:rsidP="009A7812">
            <w:pPr>
              <w:pStyle w:val="TAL"/>
            </w:pPr>
            <w:r w:rsidRPr="00E27D23">
              <w:t>TMGI-r17 ::= SEQUENCE {</w:t>
            </w:r>
          </w:p>
        </w:tc>
        <w:tc>
          <w:tcPr>
            <w:tcW w:w="2267" w:type="dxa"/>
          </w:tcPr>
          <w:p w14:paraId="151C5EA0" w14:textId="77777777" w:rsidR="00D705B7" w:rsidRPr="00E27D23" w:rsidRDefault="00D705B7" w:rsidP="009A7812">
            <w:pPr>
              <w:pStyle w:val="TAL"/>
            </w:pPr>
          </w:p>
        </w:tc>
        <w:tc>
          <w:tcPr>
            <w:tcW w:w="1700" w:type="dxa"/>
          </w:tcPr>
          <w:p w14:paraId="7C66E8CD" w14:textId="77777777" w:rsidR="00D705B7" w:rsidRPr="00E27D23" w:rsidRDefault="00D705B7" w:rsidP="009A7812">
            <w:pPr>
              <w:pStyle w:val="TAL"/>
            </w:pPr>
          </w:p>
        </w:tc>
        <w:tc>
          <w:tcPr>
            <w:tcW w:w="1245" w:type="dxa"/>
          </w:tcPr>
          <w:p w14:paraId="12FE0805" w14:textId="77777777" w:rsidR="00D705B7" w:rsidRPr="00E27D23" w:rsidRDefault="00D705B7" w:rsidP="009A7812">
            <w:pPr>
              <w:pStyle w:val="TAL"/>
            </w:pPr>
          </w:p>
        </w:tc>
      </w:tr>
      <w:tr w:rsidR="00D705B7" w:rsidRPr="00E27D23" w14:paraId="0366922E" w14:textId="77777777" w:rsidTr="009A7812">
        <w:tc>
          <w:tcPr>
            <w:tcW w:w="4535" w:type="dxa"/>
          </w:tcPr>
          <w:p w14:paraId="5ECD36DC" w14:textId="77777777" w:rsidR="00D705B7" w:rsidRPr="00E27D23" w:rsidRDefault="00D705B7" w:rsidP="009A7812">
            <w:pPr>
              <w:pStyle w:val="TAL"/>
            </w:pPr>
            <w:r w:rsidRPr="00E27D23">
              <w:t xml:space="preserve">  plmn-Id-r17 CHOICE {</w:t>
            </w:r>
          </w:p>
        </w:tc>
        <w:tc>
          <w:tcPr>
            <w:tcW w:w="2267" w:type="dxa"/>
          </w:tcPr>
          <w:p w14:paraId="01BE84BF" w14:textId="77777777" w:rsidR="00D705B7" w:rsidRPr="00E27D23" w:rsidRDefault="00D705B7" w:rsidP="009A7812">
            <w:pPr>
              <w:pStyle w:val="TAL"/>
            </w:pPr>
          </w:p>
        </w:tc>
        <w:tc>
          <w:tcPr>
            <w:tcW w:w="1700" w:type="dxa"/>
          </w:tcPr>
          <w:p w14:paraId="04F7394E" w14:textId="77777777" w:rsidR="00D705B7" w:rsidRPr="00E27D23" w:rsidRDefault="00D705B7" w:rsidP="009A7812">
            <w:pPr>
              <w:pStyle w:val="TAL"/>
            </w:pPr>
          </w:p>
        </w:tc>
        <w:tc>
          <w:tcPr>
            <w:tcW w:w="1245" w:type="dxa"/>
          </w:tcPr>
          <w:p w14:paraId="1B5E155F" w14:textId="77777777" w:rsidR="00D705B7" w:rsidRPr="00E27D23" w:rsidRDefault="00D705B7" w:rsidP="009A7812">
            <w:pPr>
              <w:pStyle w:val="TAL"/>
            </w:pPr>
          </w:p>
        </w:tc>
      </w:tr>
      <w:tr w:rsidR="00D705B7" w:rsidRPr="00E27D23" w14:paraId="5CEB7C40" w14:textId="77777777" w:rsidTr="009A7812">
        <w:tc>
          <w:tcPr>
            <w:tcW w:w="4535" w:type="dxa"/>
          </w:tcPr>
          <w:p w14:paraId="1102AD8B" w14:textId="77777777" w:rsidR="00D705B7" w:rsidRPr="00E27D23" w:rsidRDefault="00D705B7" w:rsidP="009A7812">
            <w:pPr>
              <w:pStyle w:val="TAL"/>
            </w:pPr>
            <w:r w:rsidRPr="00E27D23">
              <w:t xml:space="preserve">    plmn-Index-r17</w:t>
            </w:r>
          </w:p>
        </w:tc>
        <w:tc>
          <w:tcPr>
            <w:tcW w:w="2267" w:type="dxa"/>
          </w:tcPr>
          <w:p w14:paraId="2EC85985" w14:textId="77777777" w:rsidR="00D705B7" w:rsidRPr="00E27D23" w:rsidRDefault="00D705B7" w:rsidP="009A7812">
            <w:pPr>
              <w:pStyle w:val="TAL"/>
            </w:pPr>
            <w:r w:rsidRPr="00E27D23">
              <w:rPr>
                <w:lang w:eastAsia="zh-CN"/>
              </w:rPr>
              <w:t>1</w:t>
            </w:r>
          </w:p>
        </w:tc>
        <w:tc>
          <w:tcPr>
            <w:tcW w:w="1700" w:type="dxa"/>
          </w:tcPr>
          <w:p w14:paraId="571EFEFF" w14:textId="77777777" w:rsidR="00D705B7" w:rsidRPr="00E27D23" w:rsidRDefault="00D705B7" w:rsidP="009A7812">
            <w:pPr>
              <w:pStyle w:val="TAL"/>
            </w:pPr>
          </w:p>
        </w:tc>
        <w:tc>
          <w:tcPr>
            <w:tcW w:w="1245" w:type="dxa"/>
          </w:tcPr>
          <w:p w14:paraId="5B295D41" w14:textId="77777777" w:rsidR="00D705B7" w:rsidRPr="00E27D23" w:rsidRDefault="00D705B7" w:rsidP="009A7812">
            <w:pPr>
              <w:pStyle w:val="TAL"/>
            </w:pPr>
          </w:p>
        </w:tc>
      </w:tr>
      <w:tr w:rsidR="00D705B7" w:rsidRPr="00E27D23" w14:paraId="2D2466B0" w14:textId="77777777" w:rsidTr="009A7812">
        <w:tc>
          <w:tcPr>
            <w:tcW w:w="4535" w:type="dxa"/>
          </w:tcPr>
          <w:p w14:paraId="510A83D5" w14:textId="77777777" w:rsidR="00D705B7" w:rsidRPr="00E27D23" w:rsidRDefault="00D705B7" w:rsidP="009A7812">
            <w:pPr>
              <w:pStyle w:val="TAL"/>
            </w:pPr>
            <w:r w:rsidRPr="00E27D23">
              <w:t xml:space="preserve">  }</w:t>
            </w:r>
          </w:p>
        </w:tc>
        <w:tc>
          <w:tcPr>
            <w:tcW w:w="2267" w:type="dxa"/>
          </w:tcPr>
          <w:p w14:paraId="1B706164" w14:textId="77777777" w:rsidR="00D705B7" w:rsidRPr="00E27D23" w:rsidRDefault="00D705B7" w:rsidP="009A7812">
            <w:pPr>
              <w:pStyle w:val="TAL"/>
            </w:pPr>
          </w:p>
        </w:tc>
        <w:tc>
          <w:tcPr>
            <w:tcW w:w="1700" w:type="dxa"/>
          </w:tcPr>
          <w:p w14:paraId="4154F918" w14:textId="77777777" w:rsidR="00D705B7" w:rsidRPr="00E27D23" w:rsidRDefault="00D705B7" w:rsidP="009A7812">
            <w:pPr>
              <w:pStyle w:val="TAL"/>
            </w:pPr>
          </w:p>
        </w:tc>
        <w:tc>
          <w:tcPr>
            <w:tcW w:w="1245" w:type="dxa"/>
          </w:tcPr>
          <w:p w14:paraId="73E4D74C" w14:textId="77777777" w:rsidR="00D705B7" w:rsidRPr="00E27D23" w:rsidRDefault="00D705B7" w:rsidP="009A7812">
            <w:pPr>
              <w:pStyle w:val="TAL"/>
            </w:pPr>
          </w:p>
        </w:tc>
      </w:tr>
      <w:tr w:rsidR="00D705B7" w:rsidRPr="00E27D23" w14:paraId="6CA6CB0F" w14:textId="77777777" w:rsidTr="009A7812">
        <w:tc>
          <w:tcPr>
            <w:tcW w:w="4535" w:type="dxa"/>
            <w:tcBorders>
              <w:bottom w:val="nil"/>
            </w:tcBorders>
          </w:tcPr>
          <w:p w14:paraId="68842CF3" w14:textId="77777777" w:rsidR="00D705B7" w:rsidRPr="00E27D23" w:rsidRDefault="00D705B7" w:rsidP="009A7812">
            <w:pPr>
              <w:pStyle w:val="TAL"/>
            </w:pPr>
            <w:r w:rsidRPr="00E27D23">
              <w:t xml:space="preserve">  serviceId-r17</w:t>
            </w:r>
          </w:p>
        </w:tc>
        <w:tc>
          <w:tcPr>
            <w:tcW w:w="2267" w:type="dxa"/>
          </w:tcPr>
          <w:p w14:paraId="31BD5D44" w14:textId="77777777" w:rsidR="00D705B7" w:rsidRPr="00E27D23" w:rsidRDefault="00D705B7" w:rsidP="009A7812">
            <w:pPr>
              <w:pStyle w:val="TAL"/>
            </w:pPr>
            <w:r w:rsidRPr="00E27D23">
              <w:rPr>
                <w:lang w:eastAsia="zh-CN"/>
              </w:rPr>
              <w:t>‘000101’H</w:t>
            </w:r>
          </w:p>
        </w:tc>
        <w:tc>
          <w:tcPr>
            <w:tcW w:w="1700" w:type="dxa"/>
          </w:tcPr>
          <w:p w14:paraId="48AFBE43" w14:textId="77777777" w:rsidR="00D705B7" w:rsidRPr="00E27D23" w:rsidRDefault="00D705B7" w:rsidP="009A7812">
            <w:pPr>
              <w:pStyle w:val="TAL"/>
            </w:pPr>
            <w:r w:rsidRPr="00E27D23">
              <w:t>OCTET STRING (SIZE (3))</w:t>
            </w:r>
          </w:p>
        </w:tc>
        <w:tc>
          <w:tcPr>
            <w:tcW w:w="1245" w:type="dxa"/>
          </w:tcPr>
          <w:p w14:paraId="1922F1E6" w14:textId="77777777" w:rsidR="00D705B7" w:rsidRPr="00E27D23" w:rsidRDefault="00D705B7" w:rsidP="009A7812">
            <w:pPr>
              <w:pStyle w:val="TAL"/>
            </w:pPr>
            <w:r w:rsidRPr="00E27D23">
              <w:t>TMGI-1</w:t>
            </w:r>
          </w:p>
        </w:tc>
      </w:tr>
      <w:tr w:rsidR="00D705B7" w:rsidRPr="00E27D23" w14:paraId="55C096A5" w14:textId="77777777" w:rsidTr="009A7812">
        <w:tc>
          <w:tcPr>
            <w:tcW w:w="4535" w:type="dxa"/>
            <w:tcBorders>
              <w:top w:val="nil"/>
            </w:tcBorders>
          </w:tcPr>
          <w:p w14:paraId="55C8FBBA" w14:textId="77777777" w:rsidR="00D705B7" w:rsidRPr="00E27D23" w:rsidRDefault="00D705B7" w:rsidP="009A7812">
            <w:pPr>
              <w:pStyle w:val="TAL"/>
            </w:pPr>
          </w:p>
        </w:tc>
        <w:tc>
          <w:tcPr>
            <w:tcW w:w="2267" w:type="dxa"/>
          </w:tcPr>
          <w:p w14:paraId="1A6E0363" w14:textId="77777777" w:rsidR="00D705B7" w:rsidRPr="00E27D23" w:rsidRDefault="00D705B7" w:rsidP="009A7812">
            <w:pPr>
              <w:pStyle w:val="TAL"/>
              <w:rPr>
                <w:lang w:eastAsia="zh-CN"/>
              </w:rPr>
            </w:pPr>
            <w:r w:rsidRPr="00E27D23">
              <w:rPr>
                <w:lang w:eastAsia="zh-CN"/>
              </w:rPr>
              <w:t>‘000102’H</w:t>
            </w:r>
          </w:p>
        </w:tc>
        <w:tc>
          <w:tcPr>
            <w:tcW w:w="1700" w:type="dxa"/>
          </w:tcPr>
          <w:p w14:paraId="0984A743" w14:textId="77777777" w:rsidR="00D705B7" w:rsidRPr="00E27D23" w:rsidRDefault="00D705B7" w:rsidP="009A7812">
            <w:pPr>
              <w:pStyle w:val="TAL"/>
            </w:pPr>
            <w:r w:rsidRPr="00E27D23">
              <w:t>OCTET STRING (SIZE (3))</w:t>
            </w:r>
          </w:p>
        </w:tc>
        <w:tc>
          <w:tcPr>
            <w:tcW w:w="1245" w:type="dxa"/>
          </w:tcPr>
          <w:p w14:paraId="411174F4" w14:textId="77777777" w:rsidR="00D705B7" w:rsidRPr="00E27D23" w:rsidRDefault="00D705B7" w:rsidP="009A7812">
            <w:pPr>
              <w:pStyle w:val="TAL"/>
              <w:rPr>
                <w:lang w:eastAsia="zh-CN"/>
              </w:rPr>
            </w:pPr>
            <w:r w:rsidRPr="00E27D23">
              <w:rPr>
                <w:lang w:eastAsia="zh-CN"/>
              </w:rPr>
              <w:t>TMGI-2</w:t>
            </w:r>
          </w:p>
        </w:tc>
      </w:tr>
      <w:tr w:rsidR="00D705B7" w:rsidRPr="00E27D23" w14:paraId="0F698D8D" w14:textId="77777777" w:rsidTr="009A7812">
        <w:tc>
          <w:tcPr>
            <w:tcW w:w="4535" w:type="dxa"/>
          </w:tcPr>
          <w:p w14:paraId="58602842" w14:textId="77777777" w:rsidR="00D705B7" w:rsidRPr="00E27D23" w:rsidRDefault="00D705B7" w:rsidP="009A7812">
            <w:pPr>
              <w:pStyle w:val="TAL"/>
            </w:pPr>
            <w:r w:rsidRPr="00E27D23">
              <w:t>}</w:t>
            </w:r>
          </w:p>
        </w:tc>
        <w:tc>
          <w:tcPr>
            <w:tcW w:w="2267" w:type="dxa"/>
          </w:tcPr>
          <w:p w14:paraId="7BF55087" w14:textId="77777777" w:rsidR="00D705B7" w:rsidRPr="00E27D23" w:rsidRDefault="00D705B7" w:rsidP="009A7812">
            <w:pPr>
              <w:pStyle w:val="TAL"/>
            </w:pPr>
          </w:p>
        </w:tc>
        <w:tc>
          <w:tcPr>
            <w:tcW w:w="1700" w:type="dxa"/>
          </w:tcPr>
          <w:p w14:paraId="0D1F421C" w14:textId="77777777" w:rsidR="00D705B7" w:rsidRPr="00E27D23" w:rsidRDefault="00D705B7" w:rsidP="009A7812">
            <w:pPr>
              <w:pStyle w:val="TAL"/>
            </w:pPr>
          </w:p>
        </w:tc>
        <w:tc>
          <w:tcPr>
            <w:tcW w:w="1245" w:type="dxa"/>
          </w:tcPr>
          <w:p w14:paraId="0337D16A" w14:textId="77777777" w:rsidR="00D705B7" w:rsidRPr="00E27D23" w:rsidRDefault="00D705B7" w:rsidP="009A7812">
            <w:pPr>
              <w:pStyle w:val="TAL"/>
            </w:pPr>
          </w:p>
        </w:tc>
      </w:tr>
    </w:tbl>
    <w:p w14:paraId="5F681CFC" w14:textId="77777777" w:rsidR="00D705B7" w:rsidRPr="00E27D23" w:rsidRDefault="00D705B7" w:rsidP="00D705B7"/>
    <w:p w14:paraId="382CDA52" w14:textId="77777777" w:rsidR="00D705B7" w:rsidRPr="00E27D23" w:rsidRDefault="00D705B7" w:rsidP="00D705B7">
      <w:pPr>
        <w:pStyle w:val="TH"/>
      </w:pPr>
      <w:r w:rsidRPr="00E27D23">
        <w:rPr>
          <w:lang w:eastAsia="zh-CN"/>
        </w:rPr>
        <w:t xml:space="preserve">Table </w:t>
      </w:r>
      <w:r w:rsidRPr="00E27D23">
        <w:rPr>
          <w:color w:val="000000"/>
        </w:rPr>
        <w:t>14.2.1.1.3.3.3</w:t>
      </w:r>
      <w:r w:rsidRPr="00E27D23">
        <w:rPr>
          <w:lang w:eastAsia="zh-CN"/>
        </w:rPr>
        <w:t>-9</w:t>
      </w:r>
      <w:r w:rsidRPr="00E27D23">
        <w:t>:</w:t>
      </w:r>
      <w:r w:rsidRPr="00E27D23">
        <w:rPr>
          <w:i/>
          <w:iCs/>
        </w:rPr>
        <w:t xml:space="preserve"> </w:t>
      </w:r>
      <w:r w:rsidRPr="00E27D23">
        <w:t>PDU SESSION ESTABLISHMENT REQUEST</w:t>
      </w:r>
      <w:r w:rsidRPr="00E27D23">
        <w:rPr>
          <w:iCs/>
        </w:rPr>
        <w:t xml:space="preserve"> </w:t>
      </w:r>
      <w:r w:rsidRPr="00E27D23">
        <w:t>(step 1b9, Table 14.2.1.1.3.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03"/>
        <w:gridCol w:w="2599"/>
        <w:gridCol w:w="1700"/>
        <w:gridCol w:w="1245"/>
      </w:tblGrid>
      <w:tr w:rsidR="00D705B7" w:rsidRPr="00E27D23" w14:paraId="0BB33DE6" w14:textId="77777777" w:rsidTr="009A7812">
        <w:tc>
          <w:tcPr>
            <w:tcW w:w="9738" w:type="dxa"/>
            <w:gridSpan w:val="4"/>
            <w:shd w:val="clear" w:color="auto" w:fill="auto"/>
          </w:tcPr>
          <w:p w14:paraId="2BC04F69" w14:textId="77777777" w:rsidR="00D705B7" w:rsidRPr="00E27D23" w:rsidRDefault="00D705B7" w:rsidP="009A7812">
            <w:pPr>
              <w:pStyle w:val="TAL"/>
            </w:pPr>
            <w:r w:rsidRPr="00E27D23">
              <w:t>Derivation Path: TS 38.508-1 [4], Table 4.7.2-1.</w:t>
            </w:r>
          </w:p>
        </w:tc>
      </w:tr>
      <w:tr w:rsidR="00D705B7" w:rsidRPr="00E27D23" w14:paraId="065F690C" w14:textId="77777777" w:rsidTr="009A7812">
        <w:tblPrEx>
          <w:tblCellMar>
            <w:left w:w="108" w:type="dxa"/>
            <w:right w:w="108" w:type="dxa"/>
          </w:tblCellMar>
        </w:tblPrEx>
        <w:tc>
          <w:tcPr>
            <w:tcW w:w="4203" w:type="dxa"/>
            <w:shd w:val="clear" w:color="auto" w:fill="auto"/>
          </w:tcPr>
          <w:p w14:paraId="765A505B" w14:textId="77777777" w:rsidR="00D705B7" w:rsidRPr="00E27D23" w:rsidRDefault="00D705B7" w:rsidP="009A7812">
            <w:pPr>
              <w:pStyle w:val="TAH"/>
            </w:pPr>
            <w:r w:rsidRPr="00E27D23">
              <w:t>Information Element</w:t>
            </w:r>
          </w:p>
        </w:tc>
        <w:tc>
          <w:tcPr>
            <w:tcW w:w="2599" w:type="dxa"/>
            <w:shd w:val="clear" w:color="auto" w:fill="auto"/>
          </w:tcPr>
          <w:p w14:paraId="01C9AEEB" w14:textId="77777777" w:rsidR="00D705B7" w:rsidRPr="00E27D23" w:rsidRDefault="00D705B7" w:rsidP="009A7812">
            <w:pPr>
              <w:pStyle w:val="TAH"/>
            </w:pPr>
            <w:r w:rsidRPr="00E27D23">
              <w:t>Value/remark</w:t>
            </w:r>
          </w:p>
        </w:tc>
        <w:tc>
          <w:tcPr>
            <w:tcW w:w="1700" w:type="dxa"/>
            <w:shd w:val="clear" w:color="auto" w:fill="auto"/>
          </w:tcPr>
          <w:p w14:paraId="31482A97" w14:textId="77777777" w:rsidR="00D705B7" w:rsidRPr="00E27D23" w:rsidRDefault="00D705B7" w:rsidP="009A7812">
            <w:pPr>
              <w:pStyle w:val="TAH"/>
            </w:pPr>
            <w:r w:rsidRPr="00E27D23">
              <w:t>Comment</w:t>
            </w:r>
          </w:p>
        </w:tc>
        <w:tc>
          <w:tcPr>
            <w:tcW w:w="1245" w:type="dxa"/>
            <w:shd w:val="clear" w:color="auto" w:fill="auto"/>
          </w:tcPr>
          <w:p w14:paraId="3896A5B2" w14:textId="77777777" w:rsidR="00D705B7" w:rsidRPr="00E27D23" w:rsidRDefault="00D705B7" w:rsidP="009A7812">
            <w:pPr>
              <w:pStyle w:val="TAH"/>
            </w:pPr>
            <w:r w:rsidRPr="00E27D23">
              <w:t>Condition</w:t>
            </w:r>
          </w:p>
        </w:tc>
      </w:tr>
      <w:tr w:rsidR="00D705B7" w:rsidRPr="00E27D23" w14:paraId="4515E27D" w14:textId="77777777" w:rsidTr="009A7812">
        <w:tblPrEx>
          <w:tblCellMar>
            <w:left w:w="108" w:type="dxa"/>
            <w:right w:w="108" w:type="dxa"/>
          </w:tblCellMar>
        </w:tblPrEx>
        <w:tc>
          <w:tcPr>
            <w:tcW w:w="4203" w:type="dxa"/>
            <w:shd w:val="clear" w:color="auto" w:fill="auto"/>
          </w:tcPr>
          <w:p w14:paraId="154D9A7F" w14:textId="77777777" w:rsidR="00D705B7" w:rsidRPr="00E27D23" w:rsidRDefault="00D705B7" w:rsidP="009A7812">
            <w:pPr>
              <w:pStyle w:val="TAL"/>
            </w:pPr>
            <w:r w:rsidRPr="00E27D23">
              <w:t>Requested MBS container</w:t>
            </w:r>
          </w:p>
        </w:tc>
        <w:tc>
          <w:tcPr>
            <w:tcW w:w="2599" w:type="dxa"/>
            <w:shd w:val="clear" w:color="auto" w:fill="auto"/>
          </w:tcPr>
          <w:p w14:paraId="5D2CC942" w14:textId="77777777" w:rsidR="00D705B7" w:rsidRPr="00E27D23" w:rsidRDefault="00D705B7" w:rsidP="009A7812">
            <w:pPr>
              <w:pStyle w:val="TAL"/>
            </w:pPr>
          </w:p>
        </w:tc>
        <w:tc>
          <w:tcPr>
            <w:tcW w:w="1700" w:type="dxa"/>
            <w:shd w:val="clear" w:color="auto" w:fill="auto"/>
          </w:tcPr>
          <w:p w14:paraId="1A31E1FD" w14:textId="77777777" w:rsidR="00D705B7" w:rsidRPr="00E27D23" w:rsidRDefault="00D705B7" w:rsidP="009A7812">
            <w:pPr>
              <w:pStyle w:val="TAL"/>
            </w:pPr>
          </w:p>
        </w:tc>
        <w:tc>
          <w:tcPr>
            <w:tcW w:w="1245" w:type="dxa"/>
            <w:shd w:val="clear" w:color="auto" w:fill="auto"/>
          </w:tcPr>
          <w:p w14:paraId="06B767CD" w14:textId="77777777" w:rsidR="00D705B7" w:rsidRPr="00E27D23" w:rsidRDefault="00D705B7" w:rsidP="009A7812">
            <w:pPr>
              <w:pStyle w:val="TAL"/>
            </w:pPr>
          </w:p>
        </w:tc>
      </w:tr>
      <w:tr w:rsidR="00D705B7" w:rsidRPr="00E27D23" w14:paraId="24631174" w14:textId="77777777" w:rsidTr="009A7812">
        <w:tblPrEx>
          <w:tblCellMar>
            <w:left w:w="108" w:type="dxa"/>
            <w:right w:w="108" w:type="dxa"/>
          </w:tblCellMar>
        </w:tblPrEx>
        <w:tc>
          <w:tcPr>
            <w:tcW w:w="4203" w:type="dxa"/>
            <w:tcBorders>
              <w:bottom w:val="single" w:sz="4" w:space="0" w:color="auto"/>
            </w:tcBorders>
            <w:shd w:val="clear" w:color="auto" w:fill="auto"/>
          </w:tcPr>
          <w:p w14:paraId="739EA608" w14:textId="77777777" w:rsidR="00D705B7" w:rsidRPr="00E27D23" w:rsidRDefault="00D705B7" w:rsidP="009A7812">
            <w:pPr>
              <w:pStyle w:val="TAL"/>
            </w:pPr>
            <w:r w:rsidRPr="00E27D23">
              <w:t xml:space="preserve">  MBS session information</w:t>
            </w:r>
          </w:p>
        </w:tc>
        <w:tc>
          <w:tcPr>
            <w:tcW w:w="2599" w:type="dxa"/>
            <w:tcBorders>
              <w:bottom w:val="single" w:sz="4" w:space="0" w:color="auto"/>
            </w:tcBorders>
            <w:shd w:val="clear" w:color="auto" w:fill="auto"/>
          </w:tcPr>
          <w:p w14:paraId="28546BD5" w14:textId="77777777" w:rsidR="00D705B7" w:rsidRPr="00E27D23" w:rsidRDefault="00D705B7" w:rsidP="009A7812">
            <w:pPr>
              <w:pStyle w:val="TAL"/>
            </w:pPr>
          </w:p>
        </w:tc>
        <w:tc>
          <w:tcPr>
            <w:tcW w:w="1700" w:type="dxa"/>
            <w:shd w:val="clear" w:color="auto" w:fill="auto"/>
          </w:tcPr>
          <w:p w14:paraId="49B985A6" w14:textId="77777777" w:rsidR="00D705B7" w:rsidRPr="00E27D23" w:rsidRDefault="00D705B7" w:rsidP="009A7812">
            <w:pPr>
              <w:pStyle w:val="TAL"/>
            </w:pPr>
          </w:p>
        </w:tc>
        <w:tc>
          <w:tcPr>
            <w:tcW w:w="1245" w:type="dxa"/>
            <w:shd w:val="clear" w:color="auto" w:fill="auto"/>
          </w:tcPr>
          <w:p w14:paraId="6D48FEC7" w14:textId="77777777" w:rsidR="00D705B7" w:rsidRPr="00E27D23" w:rsidRDefault="00D705B7" w:rsidP="009A7812">
            <w:pPr>
              <w:pStyle w:val="TAL"/>
            </w:pPr>
          </w:p>
        </w:tc>
      </w:tr>
      <w:tr w:rsidR="00D705B7" w:rsidRPr="00E27D23" w14:paraId="297D2CBE" w14:textId="77777777" w:rsidTr="009A7812">
        <w:tc>
          <w:tcPr>
            <w:tcW w:w="4203" w:type="dxa"/>
            <w:shd w:val="clear" w:color="auto" w:fill="auto"/>
          </w:tcPr>
          <w:p w14:paraId="07A15E0B" w14:textId="77777777" w:rsidR="00D705B7" w:rsidRPr="00E27D23" w:rsidRDefault="00D705B7" w:rsidP="009A7812">
            <w:pPr>
              <w:pStyle w:val="TAL"/>
            </w:pPr>
            <w:r w:rsidRPr="00E27D23">
              <w:t xml:space="preserve">    MBS operation</w:t>
            </w:r>
          </w:p>
        </w:tc>
        <w:tc>
          <w:tcPr>
            <w:tcW w:w="2599" w:type="dxa"/>
            <w:shd w:val="clear" w:color="auto" w:fill="auto"/>
          </w:tcPr>
          <w:p w14:paraId="54A189BC" w14:textId="77777777" w:rsidR="00D705B7" w:rsidRPr="00E27D23" w:rsidRDefault="00D705B7" w:rsidP="009A7812">
            <w:pPr>
              <w:pStyle w:val="TAL"/>
            </w:pPr>
            <w:r w:rsidRPr="00E27D23">
              <w:t>‘01’B</w:t>
            </w:r>
          </w:p>
        </w:tc>
        <w:tc>
          <w:tcPr>
            <w:tcW w:w="1700" w:type="dxa"/>
            <w:shd w:val="clear" w:color="auto" w:fill="auto"/>
          </w:tcPr>
          <w:p w14:paraId="542DE4E9" w14:textId="77777777" w:rsidR="00D705B7" w:rsidRPr="00E27D23" w:rsidRDefault="00D705B7" w:rsidP="009A7812">
            <w:pPr>
              <w:pStyle w:val="TAL"/>
            </w:pPr>
            <w:r w:rsidRPr="00E27D23">
              <w:t>Join MBS session</w:t>
            </w:r>
          </w:p>
        </w:tc>
        <w:tc>
          <w:tcPr>
            <w:tcW w:w="1245" w:type="dxa"/>
            <w:shd w:val="clear" w:color="auto" w:fill="auto"/>
          </w:tcPr>
          <w:p w14:paraId="7FB3A2E5" w14:textId="77777777" w:rsidR="00D705B7" w:rsidRPr="00E27D23" w:rsidRDefault="00D705B7" w:rsidP="009A7812">
            <w:pPr>
              <w:pStyle w:val="TAL"/>
            </w:pPr>
          </w:p>
        </w:tc>
      </w:tr>
      <w:tr w:rsidR="00D705B7" w:rsidRPr="00E27D23" w14:paraId="7395B910" w14:textId="77777777" w:rsidTr="009A7812">
        <w:tblPrEx>
          <w:tblCellMar>
            <w:left w:w="108" w:type="dxa"/>
            <w:right w:w="108" w:type="dxa"/>
          </w:tblCellMar>
        </w:tblPrEx>
        <w:tc>
          <w:tcPr>
            <w:tcW w:w="4203" w:type="dxa"/>
            <w:shd w:val="clear" w:color="auto" w:fill="auto"/>
          </w:tcPr>
          <w:p w14:paraId="422A511C" w14:textId="77777777" w:rsidR="00D705B7" w:rsidRPr="00E27D23" w:rsidRDefault="00D705B7" w:rsidP="009A7812">
            <w:pPr>
              <w:pStyle w:val="TAL"/>
            </w:pPr>
            <w:r w:rsidRPr="00E27D23">
              <w:t xml:space="preserve">    Type of MBS session ID</w:t>
            </w:r>
          </w:p>
        </w:tc>
        <w:tc>
          <w:tcPr>
            <w:tcW w:w="2599" w:type="dxa"/>
            <w:shd w:val="clear" w:color="auto" w:fill="auto"/>
          </w:tcPr>
          <w:p w14:paraId="6C768213" w14:textId="77777777" w:rsidR="00D705B7" w:rsidRPr="00E27D23" w:rsidRDefault="00D705B7" w:rsidP="009A7812">
            <w:pPr>
              <w:pStyle w:val="TAL"/>
            </w:pPr>
            <w:r w:rsidRPr="00E27D23">
              <w:t>Not checked</w:t>
            </w:r>
          </w:p>
        </w:tc>
        <w:tc>
          <w:tcPr>
            <w:tcW w:w="1700" w:type="dxa"/>
            <w:shd w:val="clear" w:color="auto" w:fill="auto"/>
          </w:tcPr>
          <w:p w14:paraId="19690A1E" w14:textId="77777777" w:rsidR="00D705B7" w:rsidRPr="00E27D23" w:rsidRDefault="00D705B7" w:rsidP="009A7812">
            <w:pPr>
              <w:pStyle w:val="TAL"/>
            </w:pPr>
          </w:p>
        </w:tc>
        <w:tc>
          <w:tcPr>
            <w:tcW w:w="1245" w:type="dxa"/>
            <w:shd w:val="clear" w:color="auto" w:fill="auto"/>
          </w:tcPr>
          <w:p w14:paraId="6DB5D412" w14:textId="77777777" w:rsidR="00D705B7" w:rsidRPr="00E27D23" w:rsidRDefault="00D705B7" w:rsidP="009A7812">
            <w:pPr>
              <w:pStyle w:val="TAL"/>
            </w:pPr>
          </w:p>
        </w:tc>
      </w:tr>
      <w:tr w:rsidR="00D705B7" w:rsidRPr="00E27D23" w14:paraId="193DC3F2" w14:textId="77777777" w:rsidTr="009A7812">
        <w:tblPrEx>
          <w:tblCellMar>
            <w:left w:w="108" w:type="dxa"/>
            <w:right w:w="108" w:type="dxa"/>
          </w:tblCellMar>
        </w:tblPrEx>
        <w:tc>
          <w:tcPr>
            <w:tcW w:w="4203" w:type="dxa"/>
            <w:shd w:val="clear" w:color="auto" w:fill="auto"/>
          </w:tcPr>
          <w:p w14:paraId="51E984D6" w14:textId="77777777" w:rsidR="00D705B7" w:rsidRPr="00E27D23" w:rsidRDefault="00D705B7" w:rsidP="009A7812">
            <w:pPr>
              <w:pStyle w:val="TAL"/>
            </w:pPr>
            <w:r w:rsidRPr="00E27D23">
              <w:t xml:space="preserve">    MBS session ID</w:t>
            </w:r>
          </w:p>
        </w:tc>
        <w:tc>
          <w:tcPr>
            <w:tcW w:w="2599" w:type="dxa"/>
            <w:shd w:val="clear" w:color="auto" w:fill="auto"/>
          </w:tcPr>
          <w:p w14:paraId="0699E07C" w14:textId="77777777" w:rsidR="00D705B7" w:rsidRPr="00E27D23" w:rsidRDefault="00D705B7" w:rsidP="009A7812">
            <w:pPr>
              <w:pStyle w:val="TAL"/>
            </w:pPr>
          </w:p>
        </w:tc>
        <w:tc>
          <w:tcPr>
            <w:tcW w:w="1700" w:type="dxa"/>
            <w:shd w:val="clear" w:color="auto" w:fill="auto"/>
          </w:tcPr>
          <w:p w14:paraId="5845A73F" w14:textId="77777777" w:rsidR="00D705B7" w:rsidRPr="00E27D23" w:rsidRDefault="00D705B7" w:rsidP="009A7812">
            <w:pPr>
              <w:pStyle w:val="TAL"/>
            </w:pPr>
            <w:r w:rsidRPr="00E27D23">
              <w:t>TMGI-1</w:t>
            </w:r>
          </w:p>
        </w:tc>
        <w:tc>
          <w:tcPr>
            <w:tcW w:w="1245" w:type="dxa"/>
            <w:shd w:val="clear" w:color="auto" w:fill="auto"/>
          </w:tcPr>
          <w:p w14:paraId="032E108E" w14:textId="77777777" w:rsidR="00D705B7" w:rsidRPr="00E27D23" w:rsidRDefault="00D705B7" w:rsidP="009A7812">
            <w:pPr>
              <w:pStyle w:val="TAL"/>
            </w:pPr>
          </w:p>
        </w:tc>
      </w:tr>
      <w:tr w:rsidR="00D705B7" w:rsidRPr="00E27D23" w14:paraId="366876D9" w14:textId="77777777" w:rsidTr="009A7812">
        <w:tblPrEx>
          <w:tblCellMar>
            <w:left w:w="108" w:type="dxa"/>
            <w:right w:w="108" w:type="dxa"/>
          </w:tblCellMar>
        </w:tblPrEx>
        <w:tc>
          <w:tcPr>
            <w:tcW w:w="4203" w:type="dxa"/>
            <w:shd w:val="clear" w:color="auto" w:fill="auto"/>
          </w:tcPr>
          <w:p w14:paraId="7192E2C5" w14:textId="77777777" w:rsidR="00D705B7" w:rsidRPr="00E27D23" w:rsidRDefault="00D705B7" w:rsidP="009A7812">
            <w:pPr>
              <w:pStyle w:val="TAL"/>
            </w:pPr>
            <w:r w:rsidRPr="00E27D23">
              <w:t xml:space="preserve">      MBMS Service ID</w:t>
            </w:r>
          </w:p>
        </w:tc>
        <w:tc>
          <w:tcPr>
            <w:tcW w:w="2599" w:type="dxa"/>
            <w:shd w:val="clear" w:color="auto" w:fill="auto"/>
          </w:tcPr>
          <w:p w14:paraId="2B1297D4" w14:textId="77777777" w:rsidR="00D705B7" w:rsidRPr="00E27D23" w:rsidRDefault="00D705B7" w:rsidP="009A7812">
            <w:pPr>
              <w:pStyle w:val="TAL"/>
            </w:pPr>
            <w:r w:rsidRPr="00E27D23">
              <w:t>‘000101’H</w:t>
            </w:r>
          </w:p>
        </w:tc>
        <w:tc>
          <w:tcPr>
            <w:tcW w:w="1700" w:type="dxa"/>
            <w:shd w:val="clear" w:color="auto" w:fill="auto"/>
          </w:tcPr>
          <w:p w14:paraId="03576807" w14:textId="77777777" w:rsidR="00D705B7" w:rsidRPr="00E27D23" w:rsidRDefault="00D705B7" w:rsidP="009A7812">
            <w:pPr>
              <w:pStyle w:val="TAL"/>
            </w:pPr>
          </w:p>
        </w:tc>
        <w:tc>
          <w:tcPr>
            <w:tcW w:w="1245" w:type="dxa"/>
            <w:shd w:val="clear" w:color="auto" w:fill="auto"/>
          </w:tcPr>
          <w:p w14:paraId="4B3E7702" w14:textId="77777777" w:rsidR="00D705B7" w:rsidRPr="00E27D23" w:rsidRDefault="00D705B7" w:rsidP="009A7812">
            <w:pPr>
              <w:pStyle w:val="TAL"/>
            </w:pPr>
          </w:p>
        </w:tc>
      </w:tr>
      <w:tr w:rsidR="00D705B7" w:rsidRPr="00E27D23" w14:paraId="56A4FDAC" w14:textId="77777777" w:rsidTr="009A7812">
        <w:tblPrEx>
          <w:tblCellMar>
            <w:left w:w="108" w:type="dxa"/>
            <w:right w:w="108" w:type="dxa"/>
          </w:tblCellMar>
        </w:tblPrEx>
        <w:tc>
          <w:tcPr>
            <w:tcW w:w="4203" w:type="dxa"/>
            <w:shd w:val="clear" w:color="auto" w:fill="auto"/>
          </w:tcPr>
          <w:p w14:paraId="60A4249E" w14:textId="77777777" w:rsidR="00D705B7" w:rsidRPr="00E27D23" w:rsidRDefault="00D705B7" w:rsidP="009A7812">
            <w:pPr>
              <w:pStyle w:val="TAL"/>
            </w:pPr>
            <w:r w:rsidRPr="00E27D23">
              <w:t xml:space="preserve">      MCC</w:t>
            </w:r>
          </w:p>
        </w:tc>
        <w:tc>
          <w:tcPr>
            <w:tcW w:w="2599" w:type="dxa"/>
            <w:shd w:val="clear" w:color="auto" w:fill="auto"/>
          </w:tcPr>
          <w:p w14:paraId="141DADAC"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00" w:type="dxa"/>
            <w:shd w:val="clear" w:color="auto" w:fill="auto"/>
          </w:tcPr>
          <w:p w14:paraId="519C6504" w14:textId="77777777" w:rsidR="00D705B7" w:rsidRPr="00E27D23" w:rsidRDefault="00D705B7" w:rsidP="009A7812">
            <w:pPr>
              <w:pStyle w:val="TAL"/>
            </w:pPr>
          </w:p>
        </w:tc>
        <w:tc>
          <w:tcPr>
            <w:tcW w:w="1245" w:type="dxa"/>
            <w:shd w:val="clear" w:color="auto" w:fill="auto"/>
          </w:tcPr>
          <w:p w14:paraId="77DC39DE" w14:textId="77777777" w:rsidR="00D705B7" w:rsidRPr="00E27D23" w:rsidRDefault="00D705B7" w:rsidP="009A7812">
            <w:pPr>
              <w:pStyle w:val="TAL"/>
            </w:pPr>
          </w:p>
        </w:tc>
      </w:tr>
      <w:tr w:rsidR="00D705B7" w:rsidRPr="00E27D23" w14:paraId="61605ECA" w14:textId="77777777" w:rsidTr="009A7812">
        <w:tblPrEx>
          <w:tblCellMar>
            <w:left w:w="108" w:type="dxa"/>
            <w:right w:w="108" w:type="dxa"/>
          </w:tblCellMar>
        </w:tblPrEx>
        <w:tc>
          <w:tcPr>
            <w:tcW w:w="4203" w:type="dxa"/>
            <w:shd w:val="clear" w:color="auto" w:fill="auto"/>
          </w:tcPr>
          <w:p w14:paraId="12A48B6D" w14:textId="77777777" w:rsidR="00D705B7" w:rsidRPr="00E27D23" w:rsidRDefault="00D705B7" w:rsidP="009A7812">
            <w:pPr>
              <w:pStyle w:val="TAL"/>
            </w:pPr>
            <w:r w:rsidRPr="00E27D23">
              <w:t xml:space="preserve">      MNC</w:t>
            </w:r>
          </w:p>
        </w:tc>
        <w:tc>
          <w:tcPr>
            <w:tcW w:w="2599" w:type="dxa"/>
            <w:shd w:val="clear" w:color="auto" w:fill="auto"/>
          </w:tcPr>
          <w:p w14:paraId="4D858334"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00" w:type="dxa"/>
            <w:shd w:val="clear" w:color="auto" w:fill="auto"/>
          </w:tcPr>
          <w:p w14:paraId="16073AFC" w14:textId="77777777" w:rsidR="00D705B7" w:rsidRPr="00E27D23" w:rsidRDefault="00D705B7" w:rsidP="009A7812">
            <w:pPr>
              <w:pStyle w:val="TAL"/>
            </w:pPr>
          </w:p>
        </w:tc>
        <w:tc>
          <w:tcPr>
            <w:tcW w:w="1245" w:type="dxa"/>
            <w:shd w:val="clear" w:color="auto" w:fill="auto"/>
          </w:tcPr>
          <w:p w14:paraId="2E6E87E6" w14:textId="77777777" w:rsidR="00D705B7" w:rsidRPr="00E27D23" w:rsidRDefault="00D705B7" w:rsidP="009A7812">
            <w:pPr>
              <w:pStyle w:val="TAL"/>
            </w:pPr>
          </w:p>
        </w:tc>
      </w:tr>
      <w:tr w:rsidR="00D705B7" w:rsidRPr="00E27D23" w14:paraId="45DA0784" w14:textId="77777777" w:rsidTr="009A7812">
        <w:tblPrEx>
          <w:tblCellMar>
            <w:left w:w="108" w:type="dxa"/>
            <w:right w:w="108" w:type="dxa"/>
          </w:tblCellMar>
        </w:tblPrEx>
        <w:tc>
          <w:tcPr>
            <w:tcW w:w="4203" w:type="dxa"/>
            <w:shd w:val="clear" w:color="auto" w:fill="auto"/>
          </w:tcPr>
          <w:p w14:paraId="49215C39" w14:textId="77777777" w:rsidR="00D705B7" w:rsidRPr="00E27D23" w:rsidRDefault="00D705B7" w:rsidP="009A7812">
            <w:pPr>
              <w:pStyle w:val="TAL"/>
            </w:pPr>
            <w:r w:rsidRPr="00E27D23">
              <w:t xml:space="preserve">  MBS session information</w:t>
            </w:r>
          </w:p>
        </w:tc>
        <w:tc>
          <w:tcPr>
            <w:tcW w:w="2599" w:type="dxa"/>
            <w:shd w:val="clear" w:color="auto" w:fill="auto"/>
          </w:tcPr>
          <w:p w14:paraId="1FDBE5AE" w14:textId="77777777" w:rsidR="00D705B7" w:rsidRPr="00E27D23" w:rsidRDefault="00D705B7" w:rsidP="009A7812">
            <w:pPr>
              <w:pStyle w:val="TAL"/>
            </w:pPr>
          </w:p>
        </w:tc>
        <w:tc>
          <w:tcPr>
            <w:tcW w:w="1700" w:type="dxa"/>
            <w:shd w:val="clear" w:color="auto" w:fill="auto"/>
          </w:tcPr>
          <w:p w14:paraId="5206F80F" w14:textId="77777777" w:rsidR="00D705B7" w:rsidRPr="00E27D23" w:rsidRDefault="00D705B7" w:rsidP="009A7812">
            <w:pPr>
              <w:pStyle w:val="TAL"/>
            </w:pPr>
          </w:p>
        </w:tc>
        <w:tc>
          <w:tcPr>
            <w:tcW w:w="1245" w:type="dxa"/>
            <w:shd w:val="clear" w:color="auto" w:fill="auto"/>
          </w:tcPr>
          <w:p w14:paraId="70674BF6" w14:textId="77777777" w:rsidR="00D705B7" w:rsidRPr="00E27D23" w:rsidRDefault="00D705B7" w:rsidP="009A7812">
            <w:pPr>
              <w:pStyle w:val="TAL"/>
            </w:pPr>
          </w:p>
        </w:tc>
      </w:tr>
      <w:tr w:rsidR="00D705B7" w:rsidRPr="00E27D23" w14:paraId="4781DE32" w14:textId="77777777" w:rsidTr="009A7812">
        <w:tblPrEx>
          <w:tblCellMar>
            <w:left w:w="108" w:type="dxa"/>
            <w:right w:w="108" w:type="dxa"/>
          </w:tblCellMar>
        </w:tblPrEx>
        <w:tc>
          <w:tcPr>
            <w:tcW w:w="4203" w:type="dxa"/>
            <w:shd w:val="clear" w:color="auto" w:fill="auto"/>
          </w:tcPr>
          <w:p w14:paraId="585F2333" w14:textId="77777777" w:rsidR="00D705B7" w:rsidRPr="00E27D23" w:rsidRDefault="00D705B7" w:rsidP="009A7812">
            <w:pPr>
              <w:pStyle w:val="TAL"/>
            </w:pPr>
            <w:r w:rsidRPr="00E27D23">
              <w:t xml:space="preserve">    MBS operation</w:t>
            </w:r>
          </w:p>
        </w:tc>
        <w:tc>
          <w:tcPr>
            <w:tcW w:w="2599" w:type="dxa"/>
            <w:shd w:val="clear" w:color="auto" w:fill="auto"/>
          </w:tcPr>
          <w:p w14:paraId="54D649F8" w14:textId="77777777" w:rsidR="00D705B7" w:rsidRPr="00E27D23" w:rsidRDefault="00D705B7" w:rsidP="009A7812">
            <w:pPr>
              <w:pStyle w:val="TAL"/>
            </w:pPr>
            <w:r w:rsidRPr="00E27D23">
              <w:t>‘01’B</w:t>
            </w:r>
          </w:p>
        </w:tc>
        <w:tc>
          <w:tcPr>
            <w:tcW w:w="1700" w:type="dxa"/>
            <w:shd w:val="clear" w:color="auto" w:fill="auto"/>
          </w:tcPr>
          <w:p w14:paraId="3BE0A542" w14:textId="77777777" w:rsidR="00D705B7" w:rsidRPr="00E27D23" w:rsidRDefault="00D705B7" w:rsidP="009A7812">
            <w:pPr>
              <w:pStyle w:val="TAL"/>
            </w:pPr>
            <w:r w:rsidRPr="00E27D23">
              <w:t>Join MBS session</w:t>
            </w:r>
          </w:p>
        </w:tc>
        <w:tc>
          <w:tcPr>
            <w:tcW w:w="1245" w:type="dxa"/>
            <w:shd w:val="clear" w:color="auto" w:fill="auto"/>
          </w:tcPr>
          <w:p w14:paraId="3430999D" w14:textId="77777777" w:rsidR="00D705B7" w:rsidRPr="00E27D23" w:rsidRDefault="00D705B7" w:rsidP="009A7812">
            <w:pPr>
              <w:pStyle w:val="TAL"/>
            </w:pPr>
          </w:p>
        </w:tc>
      </w:tr>
      <w:tr w:rsidR="00D705B7" w:rsidRPr="00E27D23" w14:paraId="21427EF2" w14:textId="77777777" w:rsidTr="009A7812">
        <w:tblPrEx>
          <w:tblCellMar>
            <w:left w:w="108" w:type="dxa"/>
            <w:right w:w="108" w:type="dxa"/>
          </w:tblCellMar>
        </w:tblPrEx>
        <w:tc>
          <w:tcPr>
            <w:tcW w:w="4203" w:type="dxa"/>
            <w:shd w:val="clear" w:color="auto" w:fill="auto"/>
          </w:tcPr>
          <w:p w14:paraId="5C360CEA" w14:textId="77777777" w:rsidR="00D705B7" w:rsidRPr="00E27D23" w:rsidRDefault="00D705B7" w:rsidP="009A7812">
            <w:pPr>
              <w:pStyle w:val="TAL"/>
            </w:pPr>
            <w:r w:rsidRPr="00E27D23">
              <w:t xml:space="preserve">    Type of MBS session ID</w:t>
            </w:r>
          </w:p>
        </w:tc>
        <w:tc>
          <w:tcPr>
            <w:tcW w:w="2599" w:type="dxa"/>
            <w:shd w:val="clear" w:color="auto" w:fill="auto"/>
          </w:tcPr>
          <w:p w14:paraId="209A444D" w14:textId="77777777" w:rsidR="00D705B7" w:rsidRPr="00E27D23" w:rsidRDefault="00D705B7" w:rsidP="009A7812">
            <w:pPr>
              <w:pStyle w:val="TAL"/>
            </w:pPr>
            <w:r w:rsidRPr="00E27D23">
              <w:t>Not checked</w:t>
            </w:r>
          </w:p>
        </w:tc>
        <w:tc>
          <w:tcPr>
            <w:tcW w:w="1700" w:type="dxa"/>
            <w:shd w:val="clear" w:color="auto" w:fill="auto"/>
          </w:tcPr>
          <w:p w14:paraId="593B08E6" w14:textId="77777777" w:rsidR="00D705B7" w:rsidRPr="00E27D23" w:rsidRDefault="00D705B7" w:rsidP="009A7812">
            <w:pPr>
              <w:pStyle w:val="TAL"/>
            </w:pPr>
          </w:p>
        </w:tc>
        <w:tc>
          <w:tcPr>
            <w:tcW w:w="1245" w:type="dxa"/>
            <w:shd w:val="clear" w:color="auto" w:fill="auto"/>
          </w:tcPr>
          <w:p w14:paraId="48D151F8" w14:textId="77777777" w:rsidR="00D705B7" w:rsidRPr="00E27D23" w:rsidRDefault="00D705B7" w:rsidP="009A7812">
            <w:pPr>
              <w:pStyle w:val="TAL"/>
            </w:pPr>
          </w:p>
        </w:tc>
      </w:tr>
      <w:tr w:rsidR="00D705B7" w:rsidRPr="00E27D23" w14:paraId="46F5C5A4" w14:textId="77777777" w:rsidTr="009A7812">
        <w:tblPrEx>
          <w:tblCellMar>
            <w:left w:w="108" w:type="dxa"/>
            <w:right w:w="108" w:type="dxa"/>
          </w:tblCellMar>
        </w:tblPrEx>
        <w:tc>
          <w:tcPr>
            <w:tcW w:w="4203" w:type="dxa"/>
            <w:shd w:val="clear" w:color="auto" w:fill="auto"/>
          </w:tcPr>
          <w:p w14:paraId="0F0CDA51" w14:textId="77777777" w:rsidR="00D705B7" w:rsidRPr="00E27D23" w:rsidRDefault="00D705B7" w:rsidP="009A7812">
            <w:pPr>
              <w:pStyle w:val="TAL"/>
            </w:pPr>
            <w:r w:rsidRPr="00E27D23">
              <w:t xml:space="preserve">    MBS session ID</w:t>
            </w:r>
          </w:p>
        </w:tc>
        <w:tc>
          <w:tcPr>
            <w:tcW w:w="2599" w:type="dxa"/>
            <w:shd w:val="clear" w:color="auto" w:fill="auto"/>
          </w:tcPr>
          <w:p w14:paraId="7B200514" w14:textId="77777777" w:rsidR="00D705B7" w:rsidRPr="00E27D23" w:rsidRDefault="00D705B7" w:rsidP="009A7812">
            <w:pPr>
              <w:pStyle w:val="TAL"/>
            </w:pPr>
          </w:p>
        </w:tc>
        <w:tc>
          <w:tcPr>
            <w:tcW w:w="1700" w:type="dxa"/>
            <w:shd w:val="clear" w:color="auto" w:fill="auto"/>
          </w:tcPr>
          <w:p w14:paraId="166FBE30" w14:textId="77777777" w:rsidR="00D705B7" w:rsidRPr="00E27D23" w:rsidRDefault="00D705B7" w:rsidP="009A7812">
            <w:pPr>
              <w:pStyle w:val="TAL"/>
            </w:pPr>
          </w:p>
        </w:tc>
        <w:tc>
          <w:tcPr>
            <w:tcW w:w="1245" w:type="dxa"/>
            <w:shd w:val="clear" w:color="auto" w:fill="auto"/>
          </w:tcPr>
          <w:p w14:paraId="57DFFCE5" w14:textId="77777777" w:rsidR="00D705B7" w:rsidRPr="00E27D23" w:rsidRDefault="00D705B7" w:rsidP="009A7812">
            <w:pPr>
              <w:pStyle w:val="TAL"/>
            </w:pPr>
          </w:p>
        </w:tc>
      </w:tr>
      <w:tr w:rsidR="00D705B7" w:rsidRPr="00E27D23" w14:paraId="16953E52" w14:textId="77777777" w:rsidTr="009A7812">
        <w:tblPrEx>
          <w:tblCellMar>
            <w:left w:w="108" w:type="dxa"/>
            <w:right w:w="108" w:type="dxa"/>
          </w:tblCellMar>
        </w:tblPrEx>
        <w:tc>
          <w:tcPr>
            <w:tcW w:w="4203" w:type="dxa"/>
            <w:shd w:val="clear" w:color="auto" w:fill="auto"/>
          </w:tcPr>
          <w:p w14:paraId="5DAC065C" w14:textId="77777777" w:rsidR="00D705B7" w:rsidRPr="00E27D23" w:rsidRDefault="00D705B7" w:rsidP="009A7812">
            <w:pPr>
              <w:pStyle w:val="TAL"/>
            </w:pPr>
            <w:r w:rsidRPr="00E27D23">
              <w:t xml:space="preserve">      MBMS Service ID</w:t>
            </w:r>
          </w:p>
        </w:tc>
        <w:tc>
          <w:tcPr>
            <w:tcW w:w="2599" w:type="dxa"/>
            <w:shd w:val="clear" w:color="auto" w:fill="auto"/>
          </w:tcPr>
          <w:p w14:paraId="2B7CD2D6" w14:textId="77777777" w:rsidR="00D705B7" w:rsidRPr="00E27D23" w:rsidRDefault="00D705B7" w:rsidP="009A7812">
            <w:pPr>
              <w:pStyle w:val="TAL"/>
            </w:pPr>
            <w:r w:rsidRPr="00E27D23">
              <w:t>‘000101’H</w:t>
            </w:r>
          </w:p>
        </w:tc>
        <w:tc>
          <w:tcPr>
            <w:tcW w:w="1700" w:type="dxa"/>
            <w:shd w:val="clear" w:color="auto" w:fill="auto"/>
          </w:tcPr>
          <w:p w14:paraId="6EB1264B" w14:textId="77777777" w:rsidR="00D705B7" w:rsidRPr="00E27D23" w:rsidRDefault="00D705B7" w:rsidP="009A7812">
            <w:pPr>
              <w:pStyle w:val="TAL"/>
            </w:pPr>
            <w:r w:rsidRPr="00E27D23">
              <w:t>TMGI-2</w:t>
            </w:r>
          </w:p>
        </w:tc>
        <w:tc>
          <w:tcPr>
            <w:tcW w:w="1245" w:type="dxa"/>
            <w:shd w:val="clear" w:color="auto" w:fill="auto"/>
          </w:tcPr>
          <w:p w14:paraId="1D170130" w14:textId="77777777" w:rsidR="00D705B7" w:rsidRPr="00E27D23" w:rsidRDefault="00D705B7" w:rsidP="009A7812">
            <w:pPr>
              <w:pStyle w:val="TAL"/>
            </w:pPr>
          </w:p>
        </w:tc>
      </w:tr>
      <w:tr w:rsidR="00D705B7" w:rsidRPr="00E27D23" w14:paraId="7417B104" w14:textId="77777777" w:rsidTr="009A7812">
        <w:tblPrEx>
          <w:tblCellMar>
            <w:left w:w="108" w:type="dxa"/>
            <w:right w:w="108" w:type="dxa"/>
          </w:tblCellMar>
        </w:tblPrEx>
        <w:tc>
          <w:tcPr>
            <w:tcW w:w="4203" w:type="dxa"/>
            <w:shd w:val="clear" w:color="auto" w:fill="auto"/>
          </w:tcPr>
          <w:p w14:paraId="768485E2" w14:textId="77777777" w:rsidR="00D705B7" w:rsidRPr="00E27D23" w:rsidRDefault="00D705B7" w:rsidP="009A7812">
            <w:pPr>
              <w:pStyle w:val="TAL"/>
            </w:pPr>
            <w:r w:rsidRPr="00E27D23">
              <w:t xml:space="preserve">      MCC</w:t>
            </w:r>
          </w:p>
        </w:tc>
        <w:tc>
          <w:tcPr>
            <w:tcW w:w="2599" w:type="dxa"/>
            <w:shd w:val="clear" w:color="auto" w:fill="auto"/>
          </w:tcPr>
          <w:p w14:paraId="551134D9"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00" w:type="dxa"/>
            <w:shd w:val="clear" w:color="auto" w:fill="auto"/>
          </w:tcPr>
          <w:p w14:paraId="10254B84" w14:textId="77777777" w:rsidR="00D705B7" w:rsidRPr="00E27D23" w:rsidRDefault="00D705B7" w:rsidP="009A7812">
            <w:pPr>
              <w:pStyle w:val="TAL"/>
            </w:pPr>
          </w:p>
        </w:tc>
        <w:tc>
          <w:tcPr>
            <w:tcW w:w="1245" w:type="dxa"/>
            <w:shd w:val="clear" w:color="auto" w:fill="auto"/>
          </w:tcPr>
          <w:p w14:paraId="01CEC2E6" w14:textId="77777777" w:rsidR="00D705B7" w:rsidRPr="00E27D23" w:rsidRDefault="00D705B7" w:rsidP="009A7812">
            <w:pPr>
              <w:pStyle w:val="TAL"/>
            </w:pPr>
          </w:p>
        </w:tc>
      </w:tr>
      <w:tr w:rsidR="00D705B7" w:rsidRPr="00E27D23" w14:paraId="1F9BECE5" w14:textId="77777777" w:rsidTr="009A7812">
        <w:tblPrEx>
          <w:tblCellMar>
            <w:left w:w="108" w:type="dxa"/>
            <w:right w:w="108" w:type="dxa"/>
          </w:tblCellMar>
        </w:tblPrEx>
        <w:tc>
          <w:tcPr>
            <w:tcW w:w="4203" w:type="dxa"/>
            <w:shd w:val="clear" w:color="auto" w:fill="auto"/>
          </w:tcPr>
          <w:p w14:paraId="4BEEE0E3" w14:textId="77777777" w:rsidR="00D705B7" w:rsidRPr="00E27D23" w:rsidRDefault="00D705B7" w:rsidP="009A7812">
            <w:pPr>
              <w:pStyle w:val="TAL"/>
            </w:pPr>
            <w:r w:rsidRPr="00E27D23">
              <w:t xml:space="preserve">      MNC</w:t>
            </w:r>
          </w:p>
        </w:tc>
        <w:tc>
          <w:tcPr>
            <w:tcW w:w="2599" w:type="dxa"/>
            <w:shd w:val="clear" w:color="auto" w:fill="auto"/>
          </w:tcPr>
          <w:p w14:paraId="26364DBE"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00" w:type="dxa"/>
            <w:shd w:val="clear" w:color="auto" w:fill="auto"/>
          </w:tcPr>
          <w:p w14:paraId="0C512D5F" w14:textId="77777777" w:rsidR="00D705B7" w:rsidRPr="00E27D23" w:rsidRDefault="00D705B7" w:rsidP="009A7812">
            <w:pPr>
              <w:pStyle w:val="TAL"/>
            </w:pPr>
          </w:p>
        </w:tc>
        <w:tc>
          <w:tcPr>
            <w:tcW w:w="1245" w:type="dxa"/>
            <w:shd w:val="clear" w:color="auto" w:fill="auto"/>
          </w:tcPr>
          <w:p w14:paraId="21464398" w14:textId="77777777" w:rsidR="00D705B7" w:rsidRPr="00E27D23" w:rsidRDefault="00D705B7" w:rsidP="009A7812">
            <w:pPr>
              <w:pStyle w:val="TAL"/>
            </w:pPr>
          </w:p>
        </w:tc>
      </w:tr>
    </w:tbl>
    <w:p w14:paraId="3BDBDC64" w14:textId="77777777" w:rsidR="00D705B7" w:rsidRPr="00E27D23" w:rsidRDefault="00D705B7" w:rsidP="00D705B7"/>
    <w:p w14:paraId="7CA2C1F0" w14:textId="77777777" w:rsidR="00D705B7" w:rsidRPr="00E27D23" w:rsidRDefault="00D705B7" w:rsidP="00D705B7">
      <w:pPr>
        <w:pStyle w:val="TH"/>
      </w:pPr>
      <w:r w:rsidRPr="00E27D23">
        <w:rPr>
          <w:lang w:eastAsia="zh-CN"/>
        </w:rPr>
        <w:t xml:space="preserve">Table </w:t>
      </w:r>
      <w:r w:rsidRPr="00E27D23">
        <w:rPr>
          <w:color w:val="000000"/>
        </w:rPr>
        <w:t>14.2.1.1.3.3.3</w:t>
      </w:r>
      <w:r w:rsidRPr="00E27D23">
        <w:rPr>
          <w:lang w:eastAsia="zh-CN"/>
        </w:rPr>
        <w:t>-10</w:t>
      </w:r>
      <w:r w:rsidRPr="00E27D23">
        <w:t>:</w:t>
      </w:r>
      <w:r w:rsidRPr="00E27D23">
        <w:rPr>
          <w:i/>
          <w:iCs/>
        </w:rPr>
        <w:t xml:space="preserve"> </w:t>
      </w:r>
      <w:r w:rsidRPr="00E27D23">
        <w:t>PDU SESSION ESTABLISHMENT ACCEPT</w:t>
      </w:r>
      <w:r w:rsidRPr="00E27D23">
        <w:rPr>
          <w:iCs/>
        </w:rPr>
        <w:t xml:space="preserve"> </w:t>
      </w:r>
      <w:r w:rsidRPr="00E27D23">
        <w:t>(step 1b10, Table 14.2.1.1.3.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835"/>
        <w:gridCol w:w="1984"/>
        <w:gridCol w:w="1150"/>
      </w:tblGrid>
      <w:tr w:rsidR="00D705B7" w:rsidRPr="00E27D23" w14:paraId="453A820A" w14:textId="77777777" w:rsidTr="009A7812">
        <w:tc>
          <w:tcPr>
            <w:tcW w:w="9738" w:type="dxa"/>
            <w:gridSpan w:val="4"/>
            <w:shd w:val="clear" w:color="auto" w:fill="auto"/>
          </w:tcPr>
          <w:p w14:paraId="0AF71DAF" w14:textId="77777777" w:rsidR="00D705B7" w:rsidRPr="00E27D23" w:rsidRDefault="00D705B7" w:rsidP="009A7812">
            <w:pPr>
              <w:pStyle w:val="TAL"/>
            </w:pPr>
            <w:r w:rsidRPr="00E27D23">
              <w:t>Derivation Path: TS 38.508-1 [4], Table 4.7.2-2.</w:t>
            </w:r>
          </w:p>
        </w:tc>
      </w:tr>
      <w:tr w:rsidR="00D705B7" w:rsidRPr="00E27D23" w14:paraId="1B3305F7" w14:textId="77777777" w:rsidTr="009A7812">
        <w:tblPrEx>
          <w:tblCellMar>
            <w:left w:w="108" w:type="dxa"/>
            <w:right w:w="108" w:type="dxa"/>
          </w:tblCellMar>
        </w:tblPrEx>
        <w:tc>
          <w:tcPr>
            <w:tcW w:w="3778" w:type="dxa"/>
            <w:shd w:val="clear" w:color="auto" w:fill="auto"/>
          </w:tcPr>
          <w:p w14:paraId="709B8DB3" w14:textId="77777777" w:rsidR="00D705B7" w:rsidRPr="00E27D23" w:rsidRDefault="00D705B7" w:rsidP="009A7812">
            <w:pPr>
              <w:pStyle w:val="TAH"/>
            </w:pPr>
            <w:r w:rsidRPr="00E27D23">
              <w:t>Information Element</w:t>
            </w:r>
          </w:p>
        </w:tc>
        <w:tc>
          <w:tcPr>
            <w:tcW w:w="2835" w:type="dxa"/>
            <w:shd w:val="clear" w:color="auto" w:fill="auto"/>
          </w:tcPr>
          <w:p w14:paraId="1A980497" w14:textId="77777777" w:rsidR="00D705B7" w:rsidRPr="00E27D23" w:rsidRDefault="00D705B7" w:rsidP="009A7812">
            <w:pPr>
              <w:pStyle w:val="TAH"/>
            </w:pPr>
            <w:r w:rsidRPr="00E27D23">
              <w:t>Value/remark</w:t>
            </w:r>
          </w:p>
        </w:tc>
        <w:tc>
          <w:tcPr>
            <w:tcW w:w="1984" w:type="dxa"/>
            <w:shd w:val="clear" w:color="auto" w:fill="auto"/>
          </w:tcPr>
          <w:p w14:paraId="54F4D25F" w14:textId="77777777" w:rsidR="00D705B7" w:rsidRPr="00E27D23" w:rsidRDefault="00D705B7" w:rsidP="009A7812">
            <w:pPr>
              <w:pStyle w:val="TAH"/>
            </w:pPr>
            <w:r w:rsidRPr="00E27D23">
              <w:t>Comment</w:t>
            </w:r>
          </w:p>
        </w:tc>
        <w:tc>
          <w:tcPr>
            <w:tcW w:w="1150" w:type="dxa"/>
            <w:shd w:val="clear" w:color="auto" w:fill="auto"/>
          </w:tcPr>
          <w:p w14:paraId="4F376538" w14:textId="77777777" w:rsidR="00D705B7" w:rsidRPr="00E27D23" w:rsidRDefault="00D705B7" w:rsidP="009A7812">
            <w:pPr>
              <w:pStyle w:val="TAH"/>
            </w:pPr>
            <w:r w:rsidRPr="00E27D23">
              <w:t>Condition</w:t>
            </w:r>
          </w:p>
        </w:tc>
      </w:tr>
      <w:tr w:rsidR="00D705B7" w:rsidRPr="00E27D23" w14:paraId="6D8B5B26" w14:textId="77777777" w:rsidTr="009A7812">
        <w:tblPrEx>
          <w:tblCellMar>
            <w:left w:w="108" w:type="dxa"/>
            <w:right w:w="108" w:type="dxa"/>
          </w:tblCellMar>
        </w:tblPrEx>
        <w:tc>
          <w:tcPr>
            <w:tcW w:w="3778" w:type="dxa"/>
            <w:shd w:val="clear" w:color="auto" w:fill="auto"/>
          </w:tcPr>
          <w:p w14:paraId="0F78886F" w14:textId="77777777" w:rsidR="00D705B7" w:rsidRPr="00E27D23" w:rsidRDefault="00D705B7" w:rsidP="009A7812">
            <w:pPr>
              <w:pStyle w:val="TAL"/>
            </w:pPr>
            <w:r w:rsidRPr="00E27D23">
              <w:t>Received MBS container</w:t>
            </w:r>
          </w:p>
        </w:tc>
        <w:tc>
          <w:tcPr>
            <w:tcW w:w="2835" w:type="dxa"/>
            <w:shd w:val="clear" w:color="auto" w:fill="auto"/>
          </w:tcPr>
          <w:p w14:paraId="1E16CA8A" w14:textId="77777777" w:rsidR="00D705B7" w:rsidRPr="00E27D23" w:rsidRDefault="00D705B7" w:rsidP="009A7812">
            <w:pPr>
              <w:pStyle w:val="TAL"/>
            </w:pPr>
          </w:p>
        </w:tc>
        <w:tc>
          <w:tcPr>
            <w:tcW w:w="1984" w:type="dxa"/>
            <w:shd w:val="clear" w:color="auto" w:fill="auto"/>
          </w:tcPr>
          <w:p w14:paraId="6B64DD28" w14:textId="77777777" w:rsidR="00D705B7" w:rsidRPr="00E27D23" w:rsidRDefault="00D705B7" w:rsidP="009A7812">
            <w:pPr>
              <w:pStyle w:val="TAL"/>
            </w:pPr>
          </w:p>
        </w:tc>
        <w:tc>
          <w:tcPr>
            <w:tcW w:w="1150" w:type="dxa"/>
            <w:shd w:val="clear" w:color="auto" w:fill="auto"/>
          </w:tcPr>
          <w:p w14:paraId="17853D3F" w14:textId="77777777" w:rsidR="00D705B7" w:rsidRPr="00E27D23" w:rsidRDefault="00D705B7" w:rsidP="009A7812">
            <w:pPr>
              <w:pStyle w:val="TAL"/>
            </w:pPr>
          </w:p>
        </w:tc>
      </w:tr>
      <w:tr w:rsidR="00D705B7" w:rsidRPr="00E27D23" w14:paraId="56775709" w14:textId="77777777" w:rsidTr="009A7812">
        <w:tblPrEx>
          <w:tblCellMar>
            <w:left w:w="108" w:type="dxa"/>
            <w:right w:w="108" w:type="dxa"/>
          </w:tblCellMar>
        </w:tblPrEx>
        <w:tc>
          <w:tcPr>
            <w:tcW w:w="3778" w:type="dxa"/>
            <w:tcBorders>
              <w:bottom w:val="single" w:sz="4" w:space="0" w:color="auto"/>
            </w:tcBorders>
            <w:shd w:val="clear" w:color="auto" w:fill="auto"/>
          </w:tcPr>
          <w:p w14:paraId="1634A2AA" w14:textId="77777777" w:rsidR="00D705B7" w:rsidRPr="00E27D23" w:rsidRDefault="00D705B7" w:rsidP="009A7812">
            <w:pPr>
              <w:pStyle w:val="TAL"/>
            </w:pPr>
            <w:r w:rsidRPr="00E27D23">
              <w:t xml:space="preserve">  Received MBS information</w:t>
            </w:r>
          </w:p>
        </w:tc>
        <w:tc>
          <w:tcPr>
            <w:tcW w:w="2835" w:type="dxa"/>
            <w:tcBorders>
              <w:bottom w:val="single" w:sz="4" w:space="0" w:color="auto"/>
            </w:tcBorders>
            <w:shd w:val="clear" w:color="auto" w:fill="auto"/>
          </w:tcPr>
          <w:p w14:paraId="7C510FEC" w14:textId="77777777" w:rsidR="00D705B7" w:rsidRPr="00E27D23" w:rsidRDefault="00D705B7" w:rsidP="009A7812">
            <w:pPr>
              <w:pStyle w:val="TAL"/>
            </w:pPr>
          </w:p>
        </w:tc>
        <w:tc>
          <w:tcPr>
            <w:tcW w:w="1984" w:type="dxa"/>
            <w:shd w:val="clear" w:color="auto" w:fill="auto"/>
          </w:tcPr>
          <w:p w14:paraId="4CDCCB77" w14:textId="77777777" w:rsidR="00D705B7" w:rsidRPr="00E27D23" w:rsidRDefault="00D705B7" w:rsidP="009A7812">
            <w:pPr>
              <w:pStyle w:val="TAL"/>
            </w:pPr>
          </w:p>
        </w:tc>
        <w:tc>
          <w:tcPr>
            <w:tcW w:w="1150" w:type="dxa"/>
            <w:shd w:val="clear" w:color="auto" w:fill="auto"/>
          </w:tcPr>
          <w:p w14:paraId="4D768273" w14:textId="77777777" w:rsidR="00D705B7" w:rsidRPr="00E27D23" w:rsidRDefault="00D705B7" w:rsidP="009A7812">
            <w:pPr>
              <w:pStyle w:val="TAL"/>
            </w:pPr>
          </w:p>
        </w:tc>
      </w:tr>
      <w:tr w:rsidR="00D705B7" w:rsidRPr="00E27D23" w14:paraId="433B71E3" w14:textId="77777777" w:rsidTr="009A7812">
        <w:tc>
          <w:tcPr>
            <w:tcW w:w="3778" w:type="dxa"/>
            <w:shd w:val="clear" w:color="auto" w:fill="auto"/>
          </w:tcPr>
          <w:p w14:paraId="3B52C545" w14:textId="77777777" w:rsidR="00D705B7" w:rsidRPr="00E27D23" w:rsidRDefault="00D705B7" w:rsidP="009A7812">
            <w:pPr>
              <w:pStyle w:val="TAL"/>
            </w:pPr>
            <w:r w:rsidRPr="00E27D23">
              <w:t xml:space="preserve">    Rejection cause</w:t>
            </w:r>
          </w:p>
        </w:tc>
        <w:tc>
          <w:tcPr>
            <w:tcW w:w="2835" w:type="dxa"/>
            <w:shd w:val="clear" w:color="auto" w:fill="auto"/>
          </w:tcPr>
          <w:p w14:paraId="7166A91A" w14:textId="77777777" w:rsidR="00D705B7" w:rsidRPr="00E27D23" w:rsidRDefault="00D705B7" w:rsidP="009A7812">
            <w:pPr>
              <w:pStyle w:val="TAL"/>
            </w:pPr>
            <w:r w:rsidRPr="00E27D23">
              <w:t>‘000’B</w:t>
            </w:r>
          </w:p>
        </w:tc>
        <w:tc>
          <w:tcPr>
            <w:tcW w:w="1984" w:type="dxa"/>
            <w:shd w:val="clear" w:color="auto" w:fill="auto"/>
          </w:tcPr>
          <w:p w14:paraId="0A723DC3" w14:textId="77777777" w:rsidR="00D705B7" w:rsidRPr="00E27D23" w:rsidRDefault="00D705B7" w:rsidP="009A7812">
            <w:pPr>
              <w:pStyle w:val="TAL"/>
            </w:pPr>
            <w:r w:rsidRPr="00E27D23">
              <w:t>No additional information provided</w:t>
            </w:r>
          </w:p>
        </w:tc>
        <w:tc>
          <w:tcPr>
            <w:tcW w:w="1150" w:type="dxa"/>
            <w:shd w:val="clear" w:color="auto" w:fill="auto"/>
          </w:tcPr>
          <w:p w14:paraId="5BB82A4B" w14:textId="77777777" w:rsidR="00D705B7" w:rsidRPr="00E27D23" w:rsidRDefault="00D705B7" w:rsidP="009A7812">
            <w:pPr>
              <w:pStyle w:val="TAL"/>
            </w:pPr>
          </w:p>
        </w:tc>
      </w:tr>
      <w:tr w:rsidR="00D705B7" w:rsidRPr="00E27D23" w14:paraId="6FE61867" w14:textId="77777777" w:rsidTr="009A7812">
        <w:tc>
          <w:tcPr>
            <w:tcW w:w="3778" w:type="dxa"/>
            <w:shd w:val="clear" w:color="auto" w:fill="auto"/>
          </w:tcPr>
          <w:p w14:paraId="5A8CE7DB" w14:textId="77777777" w:rsidR="00D705B7" w:rsidRPr="00E27D23" w:rsidRDefault="00D705B7" w:rsidP="009A7812">
            <w:pPr>
              <w:pStyle w:val="TAL"/>
            </w:pPr>
            <w:r w:rsidRPr="00E27D23">
              <w:t xml:space="preserve">    MSAI</w:t>
            </w:r>
          </w:p>
        </w:tc>
        <w:tc>
          <w:tcPr>
            <w:tcW w:w="2835" w:type="dxa"/>
            <w:shd w:val="clear" w:color="auto" w:fill="auto"/>
          </w:tcPr>
          <w:p w14:paraId="6AA7A6F4" w14:textId="77777777" w:rsidR="00D705B7" w:rsidRPr="00E27D23" w:rsidRDefault="00D705B7" w:rsidP="009A7812">
            <w:pPr>
              <w:pStyle w:val="TAL"/>
            </w:pPr>
            <w:r w:rsidRPr="00E27D23">
              <w:t>‘00’B</w:t>
            </w:r>
          </w:p>
        </w:tc>
        <w:tc>
          <w:tcPr>
            <w:tcW w:w="1984" w:type="dxa"/>
            <w:shd w:val="clear" w:color="auto" w:fill="auto"/>
          </w:tcPr>
          <w:p w14:paraId="3CBCDC25" w14:textId="77777777" w:rsidR="00D705B7" w:rsidRPr="00E27D23" w:rsidRDefault="00D705B7" w:rsidP="009A7812">
            <w:pPr>
              <w:pStyle w:val="TAL"/>
            </w:pPr>
            <w:r w:rsidRPr="00E27D23">
              <w:rPr>
                <w:rFonts w:cs="Arial"/>
                <w:szCs w:val="18"/>
                <w:lang w:eastAsia="fr-FR"/>
              </w:rPr>
              <w:t>MBS service area not included</w:t>
            </w:r>
          </w:p>
        </w:tc>
        <w:tc>
          <w:tcPr>
            <w:tcW w:w="1150" w:type="dxa"/>
            <w:shd w:val="clear" w:color="auto" w:fill="auto"/>
          </w:tcPr>
          <w:p w14:paraId="34565ACC" w14:textId="77777777" w:rsidR="00D705B7" w:rsidRPr="00E27D23" w:rsidRDefault="00D705B7" w:rsidP="009A7812">
            <w:pPr>
              <w:pStyle w:val="TAL"/>
            </w:pPr>
          </w:p>
        </w:tc>
      </w:tr>
      <w:tr w:rsidR="00D705B7" w:rsidRPr="00E27D23" w14:paraId="13FECBF9" w14:textId="77777777" w:rsidTr="009A7812">
        <w:tc>
          <w:tcPr>
            <w:tcW w:w="3778" w:type="dxa"/>
            <w:shd w:val="clear" w:color="auto" w:fill="auto"/>
          </w:tcPr>
          <w:p w14:paraId="69430E84" w14:textId="77777777" w:rsidR="00D705B7" w:rsidRPr="00E27D23" w:rsidRDefault="00D705B7" w:rsidP="009A7812">
            <w:pPr>
              <w:pStyle w:val="TAL"/>
            </w:pPr>
            <w:r w:rsidRPr="00E27D23">
              <w:t xml:space="preserve">    MD</w:t>
            </w:r>
          </w:p>
        </w:tc>
        <w:tc>
          <w:tcPr>
            <w:tcW w:w="2835" w:type="dxa"/>
            <w:shd w:val="clear" w:color="auto" w:fill="auto"/>
          </w:tcPr>
          <w:p w14:paraId="4C90DBC2" w14:textId="77777777" w:rsidR="00D705B7" w:rsidRPr="00E27D23" w:rsidRDefault="00D705B7" w:rsidP="009A7812">
            <w:pPr>
              <w:pStyle w:val="TAL"/>
            </w:pPr>
            <w:r w:rsidRPr="00E27D23">
              <w:t>‘010’B</w:t>
            </w:r>
          </w:p>
        </w:tc>
        <w:tc>
          <w:tcPr>
            <w:tcW w:w="1984" w:type="dxa"/>
            <w:shd w:val="clear" w:color="auto" w:fill="auto"/>
          </w:tcPr>
          <w:p w14:paraId="6C4B7A57" w14:textId="77777777" w:rsidR="00D705B7" w:rsidRPr="00E27D23" w:rsidRDefault="00D705B7" w:rsidP="009A7812">
            <w:pPr>
              <w:pStyle w:val="TAL"/>
            </w:pPr>
            <w:r w:rsidRPr="00E27D23">
              <w:t>MBS join is accepted</w:t>
            </w:r>
          </w:p>
        </w:tc>
        <w:tc>
          <w:tcPr>
            <w:tcW w:w="1150" w:type="dxa"/>
            <w:shd w:val="clear" w:color="auto" w:fill="auto"/>
          </w:tcPr>
          <w:p w14:paraId="26A145C8" w14:textId="77777777" w:rsidR="00D705B7" w:rsidRPr="00E27D23" w:rsidRDefault="00D705B7" w:rsidP="009A7812">
            <w:pPr>
              <w:pStyle w:val="TAL"/>
            </w:pPr>
          </w:p>
        </w:tc>
      </w:tr>
      <w:tr w:rsidR="00D705B7" w:rsidRPr="00E27D23" w14:paraId="2149C4F5" w14:textId="77777777" w:rsidTr="009A7812">
        <w:tc>
          <w:tcPr>
            <w:tcW w:w="3778" w:type="dxa"/>
            <w:shd w:val="clear" w:color="auto" w:fill="auto"/>
          </w:tcPr>
          <w:p w14:paraId="30E3B96B" w14:textId="77777777" w:rsidR="00D705B7" w:rsidRPr="00E27D23" w:rsidRDefault="00D705B7" w:rsidP="009A7812">
            <w:pPr>
              <w:pStyle w:val="TAL"/>
            </w:pPr>
            <w:r w:rsidRPr="00E27D23">
              <w:t xml:space="preserve">    MSCI</w:t>
            </w:r>
          </w:p>
        </w:tc>
        <w:tc>
          <w:tcPr>
            <w:tcW w:w="2835" w:type="dxa"/>
            <w:shd w:val="clear" w:color="auto" w:fill="auto"/>
          </w:tcPr>
          <w:p w14:paraId="2B4D0CEC" w14:textId="77777777" w:rsidR="00D705B7" w:rsidRPr="00E27D23" w:rsidRDefault="00D705B7" w:rsidP="009A7812">
            <w:pPr>
              <w:pStyle w:val="TAL"/>
            </w:pPr>
            <w:r w:rsidRPr="00E27D23">
              <w:t>‘0’B</w:t>
            </w:r>
          </w:p>
        </w:tc>
        <w:tc>
          <w:tcPr>
            <w:tcW w:w="1984" w:type="dxa"/>
            <w:shd w:val="clear" w:color="auto" w:fill="auto"/>
          </w:tcPr>
          <w:p w14:paraId="45F58569" w14:textId="77777777" w:rsidR="00D705B7" w:rsidRPr="00E27D23" w:rsidRDefault="00D705B7" w:rsidP="009A7812">
            <w:pPr>
              <w:pStyle w:val="TAL"/>
            </w:pPr>
            <w:r w:rsidRPr="00E27D23">
              <w:t>MBS security container not included</w:t>
            </w:r>
          </w:p>
        </w:tc>
        <w:tc>
          <w:tcPr>
            <w:tcW w:w="1150" w:type="dxa"/>
            <w:shd w:val="clear" w:color="auto" w:fill="auto"/>
          </w:tcPr>
          <w:p w14:paraId="770BF884" w14:textId="77777777" w:rsidR="00D705B7" w:rsidRPr="00E27D23" w:rsidRDefault="00D705B7" w:rsidP="009A7812">
            <w:pPr>
              <w:pStyle w:val="TAL"/>
            </w:pPr>
          </w:p>
        </w:tc>
      </w:tr>
      <w:tr w:rsidR="00D705B7" w:rsidRPr="00E27D23" w14:paraId="498CFAFF" w14:textId="77777777" w:rsidTr="009A7812">
        <w:tc>
          <w:tcPr>
            <w:tcW w:w="3778" w:type="dxa"/>
            <w:shd w:val="clear" w:color="auto" w:fill="auto"/>
          </w:tcPr>
          <w:p w14:paraId="2615BF26" w14:textId="77777777" w:rsidR="00D705B7" w:rsidRPr="00E27D23" w:rsidRDefault="00D705B7" w:rsidP="009A7812">
            <w:pPr>
              <w:pStyle w:val="TAL"/>
            </w:pPr>
            <w:r w:rsidRPr="00E27D23">
              <w:t xml:space="preserve">    MTI</w:t>
            </w:r>
          </w:p>
        </w:tc>
        <w:tc>
          <w:tcPr>
            <w:tcW w:w="2835" w:type="dxa"/>
            <w:shd w:val="clear" w:color="auto" w:fill="auto"/>
          </w:tcPr>
          <w:p w14:paraId="2B52EDF9" w14:textId="77777777" w:rsidR="00D705B7" w:rsidRPr="00E27D23" w:rsidRDefault="00D705B7" w:rsidP="009A7812">
            <w:pPr>
              <w:pStyle w:val="TAL"/>
            </w:pPr>
            <w:r w:rsidRPr="00E27D23">
              <w:t>‘00’B</w:t>
            </w:r>
          </w:p>
        </w:tc>
        <w:tc>
          <w:tcPr>
            <w:tcW w:w="1984" w:type="dxa"/>
            <w:shd w:val="clear" w:color="auto" w:fill="auto"/>
          </w:tcPr>
          <w:p w14:paraId="278022C7" w14:textId="77777777" w:rsidR="00D705B7" w:rsidRPr="00E27D23" w:rsidRDefault="00D705B7" w:rsidP="009A7812">
            <w:pPr>
              <w:pStyle w:val="TAL"/>
            </w:pPr>
            <w:r w:rsidRPr="00E27D23">
              <w:t>No MBS timers included</w:t>
            </w:r>
          </w:p>
        </w:tc>
        <w:tc>
          <w:tcPr>
            <w:tcW w:w="1150" w:type="dxa"/>
            <w:shd w:val="clear" w:color="auto" w:fill="auto"/>
          </w:tcPr>
          <w:p w14:paraId="79C30468" w14:textId="77777777" w:rsidR="00D705B7" w:rsidRPr="00E27D23" w:rsidRDefault="00D705B7" w:rsidP="009A7812">
            <w:pPr>
              <w:pStyle w:val="TAL"/>
            </w:pPr>
          </w:p>
        </w:tc>
      </w:tr>
      <w:tr w:rsidR="00D705B7" w:rsidRPr="00E27D23" w14:paraId="444AB541" w14:textId="77777777" w:rsidTr="009A7812">
        <w:tc>
          <w:tcPr>
            <w:tcW w:w="3778" w:type="dxa"/>
            <w:shd w:val="clear" w:color="auto" w:fill="auto"/>
          </w:tcPr>
          <w:p w14:paraId="4085F429" w14:textId="77777777" w:rsidR="00D705B7" w:rsidRPr="00E27D23" w:rsidRDefault="00D705B7" w:rsidP="009A7812">
            <w:pPr>
              <w:pStyle w:val="TAL"/>
            </w:pPr>
            <w:r w:rsidRPr="00E27D23">
              <w:t xml:space="preserve">    IPAE</w:t>
            </w:r>
          </w:p>
        </w:tc>
        <w:tc>
          <w:tcPr>
            <w:tcW w:w="2835" w:type="dxa"/>
            <w:shd w:val="clear" w:color="auto" w:fill="auto"/>
          </w:tcPr>
          <w:p w14:paraId="6DF49578" w14:textId="77777777" w:rsidR="00D705B7" w:rsidRPr="00E27D23" w:rsidRDefault="00D705B7" w:rsidP="009A7812">
            <w:pPr>
              <w:pStyle w:val="TAL"/>
            </w:pPr>
            <w:r w:rsidRPr="00E27D23">
              <w:t>‘0’B</w:t>
            </w:r>
          </w:p>
        </w:tc>
        <w:tc>
          <w:tcPr>
            <w:tcW w:w="1984" w:type="dxa"/>
            <w:shd w:val="clear" w:color="auto" w:fill="auto"/>
          </w:tcPr>
          <w:p w14:paraId="5B170EDC" w14:textId="77777777" w:rsidR="00D705B7" w:rsidRPr="00E27D23" w:rsidRDefault="00D705B7" w:rsidP="009A7812">
            <w:pPr>
              <w:pStyle w:val="TAL"/>
            </w:pPr>
            <w:r w:rsidRPr="00E27D23">
              <w:t>Source and destination IP address information not included</w:t>
            </w:r>
          </w:p>
        </w:tc>
        <w:tc>
          <w:tcPr>
            <w:tcW w:w="1150" w:type="dxa"/>
            <w:shd w:val="clear" w:color="auto" w:fill="auto"/>
          </w:tcPr>
          <w:p w14:paraId="1EA1E7EA" w14:textId="77777777" w:rsidR="00D705B7" w:rsidRPr="00E27D23" w:rsidRDefault="00D705B7" w:rsidP="009A7812">
            <w:pPr>
              <w:pStyle w:val="TAL"/>
            </w:pPr>
          </w:p>
        </w:tc>
      </w:tr>
      <w:tr w:rsidR="00D705B7" w:rsidRPr="00E27D23" w14:paraId="7A22D6C8" w14:textId="77777777" w:rsidTr="009A7812">
        <w:tc>
          <w:tcPr>
            <w:tcW w:w="3778" w:type="dxa"/>
            <w:shd w:val="clear" w:color="auto" w:fill="auto"/>
          </w:tcPr>
          <w:p w14:paraId="01184FC4" w14:textId="77777777" w:rsidR="00D705B7" w:rsidRPr="00E27D23" w:rsidRDefault="00D705B7" w:rsidP="009A7812">
            <w:pPr>
              <w:pStyle w:val="TAL"/>
            </w:pPr>
            <w:r w:rsidRPr="00E27D23">
              <w:t xml:space="preserve">    TMGI</w:t>
            </w:r>
          </w:p>
        </w:tc>
        <w:tc>
          <w:tcPr>
            <w:tcW w:w="2835" w:type="dxa"/>
            <w:shd w:val="clear" w:color="auto" w:fill="auto"/>
          </w:tcPr>
          <w:p w14:paraId="1CB8BAD1" w14:textId="77777777" w:rsidR="00D705B7" w:rsidRPr="00E27D23" w:rsidRDefault="00D705B7" w:rsidP="009A7812">
            <w:pPr>
              <w:pStyle w:val="TAL"/>
            </w:pPr>
          </w:p>
        </w:tc>
        <w:tc>
          <w:tcPr>
            <w:tcW w:w="1984" w:type="dxa"/>
            <w:shd w:val="clear" w:color="auto" w:fill="auto"/>
          </w:tcPr>
          <w:p w14:paraId="75E3A8A2" w14:textId="77777777" w:rsidR="00D705B7" w:rsidRPr="00E27D23" w:rsidRDefault="00D705B7" w:rsidP="009A7812">
            <w:pPr>
              <w:pStyle w:val="TAL"/>
              <w:rPr>
                <w:lang w:eastAsia="zh-CN"/>
              </w:rPr>
            </w:pPr>
            <w:r w:rsidRPr="00E27D23">
              <w:rPr>
                <w:lang w:eastAsia="zh-CN"/>
              </w:rPr>
              <w:t>TMGI-1</w:t>
            </w:r>
          </w:p>
        </w:tc>
        <w:tc>
          <w:tcPr>
            <w:tcW w:w="1150" w:type="dxa"/>
            <w:shd w:val="clear" w:color="auto" w:fill="auto"/>
          </w:tcPr>
          <w:p w14:paraId="39C949D9" w14:textId="77777777" w:rsidR="00D705B7" w:rsidRPr="00E27D23" w:rsidRDefault="00D705B7" w:rsidP="009A7812">
            <w:pPr>
              <w:pStyle w:val="TAL"/>
            </w:pPr>
          </w:p>
        </w:tc>
      </w:tr>
      <w:tr w:rsidR="00D705B7" w:rsidRPr="00E27D23" w14:paraId="5BA6B7CF" w14:textId="77777777" w:rsidTr="009A7812">
        <w:tc>
          <w:tcPr>
            <w:tcW w:w="3778" w:type="dxa"/>
            <w:shd w:val="clear" w:color="auto" w:fill="auto"/>
          </w:tcPr>
          <w:p w14:paraId="2596A567" w14:textId="77777777" w:rsidR="00D705B7" w:rsidRPr="00E27D23" w:rsidRDefault="00D705B7" w:rsidP="009A7812">
            <w:pPr>
              <w:pStyle w:val="TAL"/>
            </w:pPr>
            <w:r w:rsidRPr="00E27D23">
              <w:t xml:space="preserve">      MBMS Service ID</w:t>
            </w:r>
          </w:p>
        </w:tc>
        <w:tc>
          <w:tcPr>
            <w:tcW w:w="2835" w:type="dxa"/>
            <w:shd w:val="clear" w:color="auto" w:fill="auto"/>
          </w:tcPr>
          <w:p w14:paraId="1F5425E1" w14:textId="77777777" w:rsidR="00D705B7" w:rsidRPr="00E27D23" w:rsidRDefault="00D705B7" w:rsidP="009A7812">
            <w:pPr>
              <w:pStyle w:val="TAL"/>
            </w:pPr>
            <w:r w:rsidRPr="00E27D23">
              <w:t>‘000101’H</w:t>
            </w:r>
          </w:p>
        </w:tc>
        <w:tc>
          <w:tcPr>
            <w:tcW w:w="1984" w:type="dxa"/>
            <w:shd w:val="clear" w:color="auto" w:fill="auto"/>
          </w:tcPr>
          <w:p w14:paraId="7A3DEAD2" w14:textId="77777777" w:rsidR="00D705B7" w:rsidRPr="00E27D23" w:rsidRDefault="00D705B7" w:rsidP="009A7812">
            <w:pPr>
              <w:pStyle w:val="TAL"/>
            </w:pPr>
          </w:p>
        </w:tc>
        <w:tc>
          <w:tcPr>
            <w:tcW w:w="1150" w:type="dxa"/>
            <w:shd w:val="clear" w:color="auto" w:fill="auto"/>
          </w:tcPr>
          <w:p w14:paraId="3466826F" w14:textId="77777777" w:rsidR="00D705B7" w:rsidRPr="00E27D23" w:rsidRDefault="00D705B7" w:rsidP="009A7812">
            <w:pPr>
              <w:pStyle w:val="TAL"/>
            </w:pPr>
          </w:p>
        </w:tc>
      </w:tr>
      <w:tr w:rsidR="00D705B7" w:rsidRPr="00E27D23" w14:paraId="57CF31D4" w14:textId="77777777" w:rsidTr="009A7812">
        <w:tc>
          <w:tcPr>
            <w:tcW w:w="3778" w:type="dxa"/>
            <w:shd w:val="clear" w:color="auto" w:fill="auto"/>
          </w:tcPr>
          <w:p w14:paraId="25E67816" w14:textId="77777777" w:rsidR="00D705B7" w:rsidRPr="00E27D23" w:rsidRDefault="00D705B7" w:rsidP="009A7812">
            <w:pPr>
              <w:pStyle w:val="TAL"/>
            </w:pPr>
            <w:r w:rsidRPr="00E27D23">
              <w:t xml:space="preserve">      MCC</w:t>
            </w:r>
          </w:p>
        </w:tc>
        <w:tc>
          <w:tcPr>
            <w:tcW w:w="2835" w:type="dxa"/>
            <w:shd w:val="clear" w:color="auto" w:fill="auto"/>
          </w:tcPr>
          <w:p w14:paraId="1599AF73"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43EC7EE2" w14:textId="77777777" w:rsidR="00D705B7" w:rsidRPr="00E27D23" w:rsidRDefault="00D705B7" w:rsidP="009A7812">
            <w:pPr>
              <w:pStyle w:val="TAL"/>
            </w:pPr>
          </w:p>
        </w:tc>
        <w:tc>
          <w:tcPr>
            <w:tcW w:w="1150" w:type="dxa"/>
            <w:shd w:val="clear" w:color="auto" w:fill="auto"/>
          </w:tcPr>
          <w:p w14:paraId="62CC6F1A" w14:textId="77777777" w:rsidR="00D705B7" w:rsidRPr="00E27D23" w:rsidRDefault="00D705B7" w:rsidP="009A7812">
            <w:pPr>
              <w:pStyle w:val="TAL"/>
            </w:pPr>
          </w:p>
        </w:tc>
      </w:tr>
      <w:tr w:rsidR="00D705B7" w:rsidRPr="00E27D23" w14:paraId="40478633" w14:textId="77777777" w:rsidTr="009A7812">
        <w:tc>
          <w:tcPr>
            <w:tcW w:w="3778" w:type="dxa"/>
            <w:shd w:val="clear" w:color="auto" w:fill="auto"/>
          </w:tcPr>
          <w:p w14:paraId="42B775BF" w14:textId="77777777" w:rsidR="00D705B7" w:rsidRPr="00E27D23" w:rsidRDefault="00D705B7" w:rsidP="009A7812">
            <w:pPr>
              <w:pStyle w:val="TAL"/>
            </w:pPr>
            <w:r w:rsidRPr="00E27D23">
              <w:t xml:space="preserve">      MNC</w:t>
            </w:r>
          </w:p>
        </w:tc>
        <w:tc>
          <w:tcPr>
            <w:tcW w:w="2835" w:type="dxa"/>
            <w:shd w:val="clear" w:color="auto" w:fill="auto"/>
          </w:tcPr>
          <w:p w14:paraId="132CF12A"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3E2C8464" w14:textId="77777777" w:rsidR="00D705B7" w:rsidRPr="00E27D23" w:rsidRDefault="00D705B7" w:rsidP="009A7812">
            <w:pPr>
              <w:pStyle w:val="TAL"/>
            </w:pPr>
          </w:p>
        </w:tc>
        <w:tc>
          <w:tcPr>
            <w:tcW w:w="1150" w:type="dxa"/>
            <w:shd w:val="clear" w:color="auto" w:fill="auto"/>
          </w:tcPr>
          <w:p w14:paraId="4CDFC9A4" w14:textId="77777777" w:rsidR="00D705B7" w:rsidRPr="00E27D23" w:rsidRDefault="00D705B7" w:rsidP="009A7812">
            <w:pPr>
              <w:pStyle w:val="TAL"/>
            </w:pPr>
          </w:p>
        </w:tc>
      </w:tr>
      <w:tr w:rsidR="00D705B7" w:rsidRPr="00E27D23" w14:paraId="70B6755C" w14:textId="77777777" w:rsidTr="009A7812">
        <w:tc>
          <w:tcPr>
            <w:tcW w:w="3778" w:type="dxa"/>
            <w:shd w:val="clear" w:color="auto" w:fill="auto"/>
          </w:tcPr>
          <w:p w14:paraId="12F42267" w14:textId="77777777" w:rsidR="00D705B7" w:rsidRPr="00E27D23" w:rsidRDefault="00D705B7" w:rsidP="009A7812">
            <w:pPr>
              <w:pStyle w:val="TAL"/>
            </w:pPr>
            <w:r w:rsidRPr="00E27D23">
              <w:t xml:space="preserve">    Source IP address information</w:t>
            </w:r>
          </w:p>
        </w:tc>
        <w:tc>
          <w:tcPr>
            <w:tcW w:w="2835" w:type="dxa"/>
            <w:shd w:val="clear" w:color="auto" w:fill="auto"/>
          </w:tcPr>
          <w:p w14:paraId="3AD89505" w14:textId="77777777" w:rsidR="00D705B7" w:rsidRPr="00E27D23" w:rsidRDefault="00D705B7" w:rsidP="009A7812">
            <w:pPr>
              <w:pStyle w:val="TAL"/>
            </w:pPr>
            <w:r w:rsidRPr="00E27D23">
              <w:rPr>
                <w:lang w:eastAsia="zh-CN"/>
              </w:rPr>
              <w:t>Not present</w:t>
            </w:r>
          </w:p>
        </w:tc>
        <w:tc>
          <w:tcPr>
            <w:tcW w:w="1984" w:type="dxa"/>
            <w:shd w:val="clear" w:color="auto" w:fill="auto"/>
          </w:tcPr>
          <w:p w14:paraId="21D9C539" w14:textId="77777777" w:rsidR="00D705B7" w:rsidRPr="00E27D23" w:rsidRDefault="00D705B7" w:rsidP="009A7812">
            <w:pPr>
              <w:pStyle w:val="TAL"/>
            </w:pPr>
          </w:p>
        </w:tc>
        <w:tc>
          <w:tcPr>
            <w:tcW w:w="1150" w:type="dxa"/>
            <w:shd w:val="clear" w:color="auto" w:fill="auto"/>
          </w:tcPr>
          <w:p w14:paraId="3A6FDE78" w14:textId="77777777" w:rsidR="00D705B7" w:rsidRPr="00E27D23" w:rsidRDefault="00D705B7" w:rsidP="009A7812">
            <w:pPr>
              <w:pStyle w:val="TAL"/>
            </w:pPr>
          </w:p>
        </w:tc>
      </w:tr>
      <w:tr w:rsidR="00D705B7" w:rsidRPr="00E27D23" w14:paraId="6854E39F" w14:textId="77777777" w:rsidTr="009A7812">
        <w:tc>
          <w:tcPr>
            <w:tcW w:w="3778" w:type="dxa"/>
            <w:shd w:val="clear" w:color="auto" w:fill="auto"/>
          </w:tcPr>
          <w:p w14:paraId="22C14D79" w14:textId="77777777" w:rsidR="00D705B7" w:rsidRPr="00E27D23" w:rsidRDefault="00D705B7" w:rsidP="009A7812">
            <w:pPr>
              <w:pStyle w:val="TAL"/>
            </w:pPr>
            <w:r w:rsidRPr="00E27D23">
              <w:t xml:space="preserve">    Destination IP address information</w:t>
            </w:r>
          </w:p>
        </w:tc>
        <w:tc>
          <w:tcPr>
            <w:tcW w:w="2835" w:type="dxa"/>
            <w:shd w:val="clear" w:color="auto" w:fill="auto"/>
          </w:tcPr>
          <w:p w14:paraId="6CC5E8F4" w14:textId="77777777" w:rsidR="00D705B7" w:rsidRPr="00E27D23" w:rsidRDefault="00D705B7" w:rsidP="009A7812">
            <w:pPr>
              <w:pStyle w:val="TAL"/>
            </w:pPr>
            <w:r w:rsidRPr="00E27D23">
              <w:rPr>
                <w:lang w:eastAsia="zh-CN"/>
              </w:rPr>
              <w:t>Not present</w:t>
            </w:r>
          </w:p>
        </w:tc>
        <w:tc>
          <w:tcPr>
            <w:tcW w:w="1984" w:type="dxa"/>
            <w:shd w:val="clear" w:color="auto" w:fill="auto"/>
          </w:tcPr>
          <w:p w14:paraId="7F86DC36" w14:textId="77777777" w:rsidR="00D705B7" w:rsidRPr="00E27D23" w:rsidRDefault="00D705B7" w:rsidP="009A7812">
            <w:pPr>
              <w:pStyle w:val="TAL"/>
            </w:pPr>
          </w:p>
        </w:tc>
        <w:tc>
          <w:tcPr>
            <w:tcW w:w="1150" w:type="dxa"/>
            <w:shd w:val="clear" w:color="auto" w:fill="auto"/>
          </w:tcPr>
          <w:p w14:paraId="73BB0251" w14:textId="77777777" w:rsidR="00D705B7" w:rsidRPr="00E27D23" w:rsidRDefault="00D705B7" w:rsidP="009A7812">
            <w:pPr>
              <w:pStyle w:val="TAL"/>
            </w:pPr>
          </w:p>
        </w:tc>
      </w:tr>
      <w:tr w:rsidR="00D705B7" w:rsidRPr="00E27D23" w14:paraId="71B31EF0" w14:textId="77777777" w:rsidTr="009A7812">
        <w:tc>
          <w:tcPr>
            <w:tcW w:w="3778" w:type="dxa"/>
            <w:shd w:val="clear" w:color="auto" w:fill="auto"/>
          </w:tcPr>
          <w:p w14:paraId="1BAD30E4" w14:textId="77777777" w:rsidR="00D705B7" w:rsidRPr="00E27D23" w:rsidRDefault="00D705B7" w:rsidP="009A7812">
            <w:pPr>
              <w:pStyle w:val="TAL"/>
            </w:pPr>
            <w:r w:rsidRPr="00E27D23">
              <w:t xml:space="preserve">    </w:t>
            </w:r>
            <w:r w:rsidRPr="00E27D23">
              <w:rPr>
                <w:lang w:eastAsia="zh-CN"/>
              </w:rPr>
              <w:t>MBS service area</w:t>
            </w:r>
          </w:p>
        </w:tc>
        <w:tc>
          <w:tcPr>
            <w:tcW w:w="2835" w:type="dxa"/>
            <w:shd w:val="clear" w:color="auto" w:fill="auto"/>
          </w:tcPr>
          <w:p w14:paraId="5E396468" w14:textId="77777777" w:rsidR="00D705B7" w:rsidRPr="00E27D23" w:rsidRDefault="00D705B7" w:rsidP="009A7812">
            <w:pPr>
              <w:pStyle w:val="TAL"/>
            </w:pPr>
            <w:r w:rsidRPr="00E27D23">
              <w:rPr>
                <w:lang w:eastAsia="zh-CN"/>
              </w:rPr>
              <w:t>Not present</w:t>
            </w:r>
          </w:p>
        </w:tc>
        <w:tc>
          <w:tcPr>
            <w:tcW w:w="1984" w:type="dxa"/>
            <w:shd w:val="clear" w:color="auto" w:fill="auto"/>
          </w:tcPr>
          <w:p w14:paraId="5ACDD1DB" w14:textId="77777777" w:rsidR="00D705B7" w:rsidRPr="00E27D23" w:rsidRDefault="00D705B7" w:rsidP="009A7812">
            <w:pPr>
              <w:pStyle w:val="TAL"/>
            </w:pPr>
          </w:p>
        </w:tc>
        <w:tc>
          <w:tcPr>
            <w:tcW w:w="1150" w:type="dxa"/>
            <w:shd w:val="clear" w:color="auto" w:fill="auto"/>
          </w:tcPr>
          <w:p w14:paraId="24F8A3DD" w14:textId="77777777" w:rsidR="00D705B7" w:rsidRPr="00E27D23" w:rsidRDefault="00D705B7" w:rsidP="009A7812">
            <w:pPr>
              <w:pStyle w:val="TAL"/>
            </w:pPr>
          </w:p>
        </w:tc>
      </w:tr>
      <w:tr w:rsidR="00D705B7" w:rsidRPr="00E27D23" w14:paraId="3D30AC23" w14:textId="77777777" w:rsidTr="009A7812">
        <w:tc>
          <w:tcPr>
            <w:tcW w:w="3778" w:type="dxa"/>
            <w:shd w:val="clear" w:color="auto" w:fill="auto"/>
          </w:tcPr>
          <w:p w14:paraId="7FB6CC3A" w14:textId="77777777" w:rsidR="00D705B7" w:rsidRPr="00E27D23" w:rsidRDefault="00D705B7" w:rsidP="009A7812">
            <w:pPr>
              <w:pStyle w:val="TAL"/>
            </w:pPr>
            <w:r w:rsidRPr="00E27D23">
              <w:t xml:space="preserve">    MBS timers</w:t>
            </w:r>
          </w:p>
        </w:tc>
        <w:tc>
          <w:tcPr>
            <w:tcW w:w="2835" w:type="dxa"/>
            <w:shd w:val="clear" w:color="auto" w:fill="auto"/>
          </w:tcPr>
          <w:p w14:paraId="22C5D4C4" w14:textId="77777777" w:rsidR="00D705B7" w:rsidRPr="00E27D23" w:rsidRDefault="00D705B7" w:rsidP="009A7812">
            <w:pPr>
              <w:pStyle w:val="TAL"/>
            </w:pPr>
            <w:r w:rsidRPr="00E27D23">
              <w:rPr>
                <w:lang w:eastAsia="zh-CN"/>
              </w:rPr>
              <w:t>Not present</w:t>
            </w:r>
          </w:p>
        </w:tc>
        <w:tc>
          <w:tcPr>
            <w:tcW w:w="1984" w:type="dxa"/>
            <w:shd w:val="clear" w:color="auto" w:fill="auto"/>
          </w:tcPr>
          <w:p w14:paraId="1A803B3F" w14:textId="77777777" w:rsidR="00D705B7" w:rsidRPr="00E27D23" w:rsidRDefault="00D705B7" w:rsidP="009A7812">
            <w:pPr>
              <w:pStyle w:val="TAL"/>
            </w:pPr>
          </w:p>
        </w:tc>
        <w:tc>
          <w:tcPr>
            <w:tcW w:w="1150" w:type="dxa"/>
            <w:shd w:val="clear" w:color="auto" w:fill="auto"/>
          </w:tcPr>
          <w:p w14:paraId="446DA3C6" w14:textId="77777777" w:rsidR="00D705B7" w:rsidRPr="00E27D23" w:rsidRDefault="00D705B7" w:rsidP="009A7812">
            <w:pPr>
              <w:pStyle w:val="TAL"/>
            </w:pPr>
          </w:p>
        </w:tc>
      </w:tr>
      <w:tr w:rsidR="00D705B7" w:rsidRPr="00E27D23" w14:paraId="58591DE5" w14:textId="77777777" w:rsidTr="009A7812">
        <w:tc>
          <w:tcPr>
            <w:tcW w:w="3778" w:type="dxa"/>
            <w:shd w:val="clear" w:color="auto" w:fill="auto"/>
          </w:tcPr>
          <w:p w14:paraId="0F487FF4" w14:textId="77777777" w:rsidR="00D705B7" w:rsidRPr="00E27D23" w:rsidRDefault="00D705B7" w:rsidP="009A7812">
            <w:pPr>
              <w:pStyle w:val="TAL"/>
            </w:pPr>
            <w:r w:rsidRPr="00E27D23">
              <w:t xml:space="preserve">    MBS security container</w:t>
            </w:r>
          </w:p>
        </w:tc>
        <w:tc>
          <w:tcPr>
            <w:tcW w:w="2835" w:type="dxa"/>
            <w:shd w:val="clear" w:color="auto" w:fill="auto"/>
          </w:tcPr>
          <w:p w14:paraId="6B6160D2" w14:textId="77777777" w:rsidR="00D705B7" w:rsidRPr="00E27D23" w:rsidRDefault="00D705B7" w:rsidP="009A7812">
            <w:pPr>
              <w:pStyle w:val="TAL"/>
            </w:pPr>
            <w:r w:rsidRPr="00E27D23">
              <w:rPr>
                <w:lang w:eastAsia="zh-CN"/>
              </w:rPr>
              <w:t>Not present</w:t>
            </w:r>
          </w:p>
        </w:tc>
        <w:tc>
          <w:tcPr>
            <w:tcW w:w="1984" w:type="dxa"/>
            <w:shd w:val="clear" w:color="auto" w:fill="auto"/>
          </w:tcPr>
          <w:p w14:paraId="11CC4670" w14:textId="77777777" w:rsidR="00D705B7" w:rsidRPr="00E27D23" w:rsidRDefault="00D705B7" w:rsidP="009A7812">
            <w:pPr>
              <w:pStyle w:val="TAL"/>
            </w:pPr>
          </w:p>
        </w:tc>
        <w:tc>
          <w:tcPr>
            <w:tcW w:w="1150" w:type="dxa"/>
            <w:shd w:val="clear" w:color="auto" w:fill="auto"/>
          </w:tcPr>
          <w:p w14:paraId="64B6EAC3" w14:textId="77777777" w:rsidR="00D705B7" w:rsidRPr="00E27D23" w:rsidRDefault="00D705B7" w:rsidP="009A7812">
            <w:pPr>
              <w:pStyle w:val="TAL"/>
            </w:pPr>
          </w:p>
        </w:tc>
      </w:tr>
      <w:tr w:rsidR="00D705B7" w:rsidRPr="00E27D23" w14:paraId="186A07BC" w14:textId="77777777" w:rsidTr="009A7812">
        <w:tc>
          <w:tcPr>
            <w:tcW w:w="3778" w:type="dxa"/>
            <w:shd w:val="clear" w:color="auto" w:fill="auto"/>
          </w:tcPr>
          <w:p w14:paraId="6DDCB8F9" w14:textId="77777777" w:rsidR="00D705B7" w:rsidRPr="00E27D23" w:rsidRDefault="00D705B7" w:rsidP="009A7812">
            <w:pPr>
              <w:pStyle w:val="TAL"/>
            </w:pPr>
            <w:r w:rsidRPr="00E27D23">
              <w:t xml:space="preserve">  Received MBS information</w:t>
            </w:r>
          </w:p>
        </w:tc>
        <w:tc>
          <w:tcPr>
            <w:tcW w:w="2835" w:type="dxa"/>
            <w:shd w:val="clear" w:color="auto" w:fill="auto"/>
          </w:tcPr>
          <w:p w14:paraId="47B1200B" w14:textId="77777777" w:rsidR="00D705B7" w:rsidRPr="00E27D23" w:rsidRDefault="00D705B7" w:rsidP="009A7812">
            <w:pPr>
              <w:pStyle w:val="TAL"/>
              <w:rPr>
                <w:lang w:eastAsia="zh-CN"/>
              </w:rPr>
            </w:pPr>
          </w:p>
        </w:tc>
        <w:tc>
          <w:tcPr>
            <w:tcW w:w="1984" w:type="dxa"/>
            <w:shd w:val="clear" w:color="auto" w:fill="auto"/>
          </w:tcPr>
          <w:p w14:paraId="71271BF0" w14:textId="77777777" w:rsidR="00D705B7" w:rsidRPr="00E27D23" w:rsidRDefault="00D705B7" w:rsidP="009A7812">
            <w:pPr>
              <w:pStyle w:val="TAL"/>
            </w:pPr>
          </w:p>
        </w:tc>
        <w:tc>
          <w:tcPr>
            <w:tcW w:w="1150" w:type="dxa"/>
            <w:shd w:val="clear" w:color="auto" w:fill="auto"/>
          </w:tcPr>
          <w:p w14:paraId="0467AD25" w14:textId="77777777" w:rsidR="00D705B7" w:rsidRPr="00E27D23" w:rsidRDefault="00D705B7" w:rsidP="009A7812">
            <w:pPr>
              <w:pStyle w:val="TAL"/>
            </w:pPr>
          </w:p>
        </w:tc>
      </w:tr>
      <w:tr w:rsidR="00D705B7" w:rsidRPr="00E27D23" w14:paraId="379639C6" w14:textId="77777777" w:rsidTr="009A7812">
        <w:tc>
          <w:tcPr>
            <w:tcW w:w="3778" w:type="dxa"/>
            <w:shd w:val="clear" w:color="auto" w:fill="auto"/>
          </w:tcPr>
          <w:p w14:paraId="36B77FFA" w14:textId="77777777" w:rsidR="00D705B7" w:rsidRPr="00E27D23" w:rsidRDefault="00D705B7" w:rsidP="009A7812">
            <w:pPr>
              <w:pStyle w:val="TAL"/>
            </w:pPr>
            <w:r w:rsidRPr="00E27D23">
              <w:t xml:space="preserve">    Rejection cause</w:t>
            </w:r>
          </w:p>
        </w:tc>
        <w:tc>
          <w:tcPr>
            <w:tcW w:w="2835" w:type="dxa"/>
            <w:shd w:val="clear" w:color="auto" w:fill="auto"/>
          </w:tcPr>
          <w:p w14:paraId="38B57B01" w14:textId="77777777" w:rsidR="00D705B7" w:rsidRPr="00E27D23" w:rsidRDefault="00D705B7" w:rsidP="009A7812">
            <w:pPr>
              <w:pStyle w:val="TAL"/>
              <w:rPr>
                <w:lang w:eastAsia="zh-CN"/>
              </w:rPr>
            </w:pPr>
            <w:r w:rsidRPr="00E27D23">
              <w:t>‘000’B</w:t>
            </w:r>
          </w:p>
        </w:tc>
        <w:tc>
          <w:tcPr>
            <w:tcW w:w="1984" w:type="dxa"/>
            <w:shd w:val="clear" w:color="auto" w:fill="auto"/>
          </w:tcPr>
          <w:p w14:paraId="253C9F65" w14:textId="77777777" w:rsidR="00D705B7" w:rsidRPr="00E27D23" w:rsidRDefault="00D705B7" w:rsidP="009A7812">
            <w:pPr>
              <w:pStyle w:val="TAL"/>
            </w:pPr>
            <w:r w:rsidRPr="00E27D23">
              <w:t>No additional information provided</w:t>
            </w:r>
          </w:p>
        </w:tc>
        <w:tc>
          <w:tcPr>
            <w:tcW w:w="1150" w:type="dxa"/>
            <w:shd w:val="clear" w:color="auto" w:fill="auto"/>
          </w:tcPr>
          <w:p w14:paraId="21BBAADA" w14:textId="77777777" w:rsidR="00D705B7" w:rsidRPr="00E27D23" w:rsidRDefault="00D705B7" w:rsidP="009A7812">
            <w:pPr>
              <w:pStyle w:val="TAL"/>
            </w:pPr>
          </w:p>
        </w:tc>
      </w:tr>
      <w:tr w:rsidR="00D705B7" w:rsidRPr="00E27D23" w14:paraId="321011E6" w14:textId="77777777" w:rsidTr="009A7812">
        <w:tc>
          <w:tcPr>
            <w:tcW w:w="3778" w:type="dxa"/>
            <w:shd w:val="clear" w:color="auto" w:fill="auto"/>
          </w:tcPr>
          <w:p w14:paraId="19332CD6" w14:textId="77777777" w:rsidR="00D705B7" w:rsidRPr="00E27D23" w:rsidRDefault="00D705B7" w:rsidP="009A7812">
            <w:pPr>
              <w:pStyle w:val="TAL"/>
            </w:pPr>
            <w:r w:rsidRPr="00E27D23">
              <w:t xml:space="preserve">    MSAI</w:t>
            </w:r>
          </w:p>
        </w:tc>
        <w:tc>
          <w:tcPr>
            <w:tcW w:w="2835" w:type="dxa"/>
            <w:shd w:val="clear" w:color="auto" w:fill="auto"/>
          </w:tcPr>
          <w:p w14:paraId="5B4BC14B" w14:textId="77777777" w:rsidR="00D705B7" w:rsidRPr="00E27D23" w:rsidRDefault="00D705B7" w:rsidP="009A7812">
            <w:pPr>
              <w:pStyle w:val="TAL"/>
              <w:rPr>
                <w:lang w:eastAsia="zh-CN"/>
              </w:rPr>
            </w:pPr>
            <w:r w:rsidRPr="00E27D23">
              <w:t>‘00’B</w:t>
            </w:r>
          </w:p>
        </w:tc>
        <w:tc>
          <w:tcPr>
            <w:tcW w:w="1984" w:type="dxa"/>
            <w:shd w:val="clear" w:color="auto" w:fill="auto"/>
          </w:tcPr>
          <w:p w14:paraId="044332E4" w14:textId="77777777" w:rsidR="00D705B7" w:rsidRPr="00E27D23" w:rsidRDefault="00D705B7" w:rsidP="009A7812">
            <w:pPr>
              <w:pStyle w:val="TAL"/>
            </w:pPr>
            <w:r w:rsidRPr="00E27D23">
              <w:rPr>
                <w:rFonts w:cs="Arial"/>
                <w:szCs w:val="18"/>
                <w:lang w:eastAsia="fr-FR"/>
              </w:rPr>
              <w:t>MBS service area not included</w:t>
            </w:r>
          </w:p>
        </w:tc>
        <w:tc>
          <w:tcPr>
            <w:tcW w:w="1150" w:type="dxa"/>
            <w:shd w:val="clear" w:color="auto" w:fill="auto"/>
          </w:tcPr>
          <w:p w14:paraId="210403BC" w14:textId="77777777" w:rsidR="00D705B7" w:rsidRPr="00E27D23" w:rsidRDefault="00D705B7" w:rsidP="009A7812">
            <w:pPr>
              <w:pStyle w:val="TAL"/>
            </w:pPr>
          </w:p>
        </w:tc>
      </w:tr>
      <w:tr w:rsidR="00D705B7" w:rsidRPr="00E27D23" w14:paraId="508B6E71" w14:textId="77777777" w:rsidTr="009A7812">
        <w:tc>
          <w:tcPr>
            <w:tcW w:w="3778" w:type="dxa"/>
            <w:shd w:val="clear" w:color="auto" w:fill="auto"/>
          </w:tcPr>
          <w:p w14:paraId="2D8B6CC9" w14:textId="77777777" w:rsidR="00D705B7" w:rsidRPr="00E27D23" w:rsidRDefault="00D705B7" w:rsidP="009A7812">
            <w:pPr>
              <w:pStyle w:val="TAL"/>
            </w:pPr>
            <w:r w:rsidRPr="00E27D23">
              <w:t xml:space="preserve">    MD</w:t>
            </w:r>
          </w:p>
        </w:tc>
        <w:tc>
          <w:tcPr>
            <w:tcW w:w="2835" w:type="dxa"/>
            <w:shd w:val="clear" w:color="auto" w:fill="auto"/>
          </w:tcPr>
          <w:p w14:paraId="58D938C1" w14:textId="77777777" w:rsidR="00D705B7" w:rsidRPr="00E27D23" w:rsidRDefault="00D705B7" w:rsidP="009A7812">
            <w:pPr>
              <w:pStyle w:val="TAL"/>
              <w:rPr>
                <w:lang w:eastAsia="zh-CN"/>
              </w:rPr>
            </w:pPr>
            <w:r w:rsidRPr="00E27D23">
              <w:t>‘010’B</w:t>
            </w:r>
          </w:p>
        </w:tc>
        <w:tc>
          <w:tcPr>
            <w:tcW w:w="1984" w:type="dxa"/>
            <w:shd w:val="clear" w:color="auto" w:fill="auto"/>
          </w:tcPr>
          <w:p w14:paraId="206326DF" w14:textId="77777777" w:rsidR="00D705B7" w:rsidRPr="00E27D23" w:rsidRDefault="00D705B7" w:rsidP="009A7812">
            <w:pPr>
              <w:pStyle w:val="TAL"/>
            </w:pPr>
            <w:r w:rsidRPr="00E27D23">
              <w:t>MBS join is accepted</w:t>
            </w:r>
          </w:p>
        </w:tc>
        <w:tc>
          <w:tcPr>
            <w:tcW w:w="1150" w:type="dxa"/>
            <w:shd w:val="clear" w:color="auto" w:fill="auto"/>
          </w:tcPr>
          <w:p w14:paraId="16D6FBED" w14:textId="77777777" w:rsidR="00D705B7" w:rsidRPr="00E27D23" w:rsidRDefault="00D705B7" w:rsidP="009A7812">
            <w:pPr>
              <w:pStyle w:val="TAL"/>
            </w:pPr>
          </w:p>
        </w:tc>
      </w:tr>
      <w:tr w:rsidR="00D705B7" w:rsidRPr="00E27D23" w14:paraId="0A995046" w14:textId="77777777" w:rsidTr="009A7812">
        <w:tc>
          <w:tcPr>
            <w:tcW w:w="3778" w:type="dxa"/>
            <w:shd w:val="clear" w:color="auto" w:fill="auto"/>
          </w:tcPr>
          <w:p w14:paraId="1018B980" w14:textId="77777777" w:rsidR="00D705B7" w:rsidRPr="00E27D23" w:rsidRDefault="00D705B7" w:rsidP="009A7812">
            <w:pPr>
              <w:pStyle w:val="TAL"/>
            </w:pPr>
            <w:r w:rsidRPr="00E27D23">
              <w:t xml:space="preserve">    MSCI</w:t>
            </w:r>
          </w:p>
        </w:tc>
        <w:tc>
          <w:tcPr>
            <w:tcW w:w="2835" w:type="dxa"/>
            <w:shd w:val="clear" w:color="auto" w:fill="auto"/>
          </w:tcPr>
          <w:p w14:paraId="1F910BD0" w14:textId="77777777" w:rsidR="00D705B7" w:rsidRPr="00E27D23" w:rsidRDefault="00D705B7" w:rsidP="009A7812">
            <w:pPr>
              <w:pStyle w:val="TAL"/>
              <w:rPr>
                <w:lang w:eastAsia="zh-CN"/>
              </w:rPr>
            </w:pPr>
            <w:r w:rsidRPr="00E27D23">
              <w:t>‘0’B</w:t>
            </w:r>
          </w:p>
        </w:tc>
        <w:tc>
          <w:tcPr>
            <w:tcW w:w="1984" w:type="dxa"/>
            <w:shd w:val="clear" w:color="auto" w:fill="auto"/>
          </w:tcPr>
          <w:p w14:paraId="1A7EF9C4" w14:textId="77777777" w:rsidR="00D705B7" w:rsidRPr="00E27D23" w:rsidRDefault="00D705B7" w:rsidP="009A7812">
            <w:pPr>
              <w:pStyle w:val="TAL"/>
            </w:pPr>
            <w:r w:rsidRPr="00E27D23">
              <w:t>MBS security container not included</w:t>
            </w:r>
          </w:p>
        </w:tc>
        <w:tc>
          <w:tcPr>
            <w:tcW w:w="1150" w:type="dxa"/>
            <w:shd w:val="clear" w:color="auto" w:fill="auto"/>
          </w:tcPr>
          <w:p w14:paraId="14408775" w14:textId="77777777" w:rsidR="00D705B7" w:rsidRPr="00E27D23" w:rsidRDefault="00D705B7" w:rsidP="009A7812">
            <w:pPr>
              <w:pStyle w:val="TAL"/>
            </w:pPr>
          </w:p>
        </w:tc>
      </w:tr>
      <w:tr w:rsidR="00D705B7" w:rsidRPr="00E27D23" w14:paraId="488567C6" w14:textId="77777777" w:rsidTr="009A7812">
        <w:tc>
          <w:tcPr>
            <w:tcW w:w="3778" w:type="dxa"/>
            <w:shd w:val="clear" w:color="auto" w:fill="auto"/>
          </w:tcPr>
          <w:p w14:paraId="36A94CD2" w14:textId="77777777" w:rsidR="00D705B7" w:rsidRPr="00E27D23" w:rsidRDefault="00D705B7" w:rsidP="009A7812">
            <w:pPr>
              <w:pStyle w:val="TAL"/>
            </w:pPr>
            <w:r w:rsidRPr="00E27D23">
              <w:t xml:space="preserve">    MTI</w:t>
            </w:r>
          </w:p>
        </w:tc>
        <w:tc>
          <w:tcPr>
            <w:tcW w:w="2835" w:type="dxa"/>
            <w:shd w:val="clear" w:color="auto" w:fill="auto"/>
          </w:tcPr>
          <w:p w14:paraId="17F4E165" w14:textId="77777777" w:rsidR="00D705B7" w:rsidRPr="00E27D23" w:rsidRDefault="00D705B7" w:rsidP="009A7812">
            <w:pPr>
              <w:pStyle w:val="TAL"/>
              <w:rPr>
                <w:lang w:eastAsia="zh-CN"/>
              </w:rPr>
            </w:pPr>
            <w:r w:rsidRPr="00E27D23">
              <w:t>‘00’B</w:t>
            </w:r>
          </w:p>
        </w:tc>
        <w:tc>
          <w:tcPr>
            <w:tcW w:w="1984" w:type="dxa"/>
            <w:shd w:val="clear" w:color="auto" w:fill="auto"/>
          </w:tcPr>
          <w:p w14:paraId="28778FA6" w14:textId="77777777" w:rsidR="00D705B7" w:rsidRPr="00E27D23" w:rsidRDefault="00D705B7" w:rsidP="009A7812">
            <w:pPr>
              <w:pStyle w:val="TAL"/>
            </w:pPr>
            <w:r w:rsidRPr="00E27D23">
              <w:t>No MBS timers included</w:t>
            </w:r>
          </w:p>
        </w:tc>
        <w:tc>
          <w:tcPr>
            <w:tcW w:w="1150" w:type="dxa"/>
            <w:shd w:val="clear" w:color="auto" w:fill="auto"/>
          </w:tcPr>
          <w:p w14:paraId="0DCE9060" w14:textId="77777777" w:rsidR="00D705B7" w:rsidRPr="00E27D23" w:rsidRDefault="00D705B7" w:rsidP="009A7812">
            <w:pPr>
              <w:pStyle w:val="TAL"/>
            </w:pPr>
          </w:p>
        </w:tc>
      </w:tr>
      <w:tr w:rsidR="00D705B7" w:rsidRPr="00E27D23" w14:paraId="42C8C58C" w14:textId="77777777" w:rsidTr="009A7812">
        <w:tc>
          <w:tcPr>
            <w:tcW w:w="3778" w:type="dxa"/>
            <w:shd w:val="clear" w:color="auto" w:fill="auto"/>
          </w:tcPr>
          <w:p w14:paraId="40EAF9E9" w14:textId="77777777" w:rsidR="00D705B7" w:rsidRPr="00E27D23" w:rsidRDefault="00D705B7" w:rsidP="009A7812">
            <w:pPr>
              <w:pStyle w:val="TAL"/>
            </w:pPr>
            <w:r w:rsidRPr="00E27D23">
              <w:t xml:space="preserve">    IPAE</w:t>
            </w:r>
          </w:p>
        </w:tc>
        <w:tc>
          <w:tcPr>
            <w:tcW w:w="2835" w:type="dxa"/>
            <w:shd w:val="clear" w:color="auto" w:fill="auto"/>
          </w:tcPr>
          <w:p w14:paraId="11823777" w14:textId="77777777" w:rsidR="00D705B7" w:rsidRPr="00E27D23" w:rsidRDefault="00D705B7" w:rsidP="009A7812">
            <w:pPr>
              <w:pStyle w:val="TAL"/>
              <w:rPr>
                <w:lang w:eastAsia="zh-CN"/>
              </w:rPr>
            </w:pPr>
            <w:r w:rsidRPr="00E27D23">
              <w:t>‘0’B</w:t>
            </w:r>
          </w:p>
        </w:tc>
        <w:tc>
          <w:tcPr>
            <w:tcW w:w="1984" w:type="dxa"/>
            <w:shd w:val="clear" w:color="auto" w:fill="auto"/>
          </w:tcPr>
          <w:p w14:paraId="4B967F36" w14:textId="77777777" w:rsidR="00D705B7" w:rsidRPr="00E27D23" w:rsidRDefault="00D705B7" w:rsidP="009A7812">
            <w:pPr>
              <w:pStyle w:val="TAL"/>
            </w:pPr>
            <w:r w:rsidRPr="00E27D23">
              <w:t>Source and destination IP address information not included</w:t>
            </w:r>
          </w:p>
        </w:tc>
        <w:tc>
          <w:tcPr>
            <w:tcW w:w="1150" w:type="dxa"/>
            <w:shd w:val="clear" w:color="auto" w:fill="auto"/>
          </w:tcPr>
          <w:p w14:paraId="679B102F" w14:textId="77777777" w:rsidR="00D705B7" w:rsidRPr="00E27D23" w:rsidRDefault="00D705B7" w:rsidP="009A7812">
            <w:pPr>
              <w:pStyle w:val="TAL"/>
            </w:pPr>
          </w:p>
        </w:tc>
      </w:tr>
      <w:tr w:rsidR="00D705B7" w:rsidRPr="00E27D23" w14:paraId="3FC14EDE" w14:textId="77777777" w:rsidTr="009A7812">
        <w:tc>
          <w:tcPr>
            <w:tcW w:w="3778" w:type="dxa"/>
            <w:shd w:val="clear" w:color="auto" w:fill="auto"/>
          </w:tcPr>
          <w:p w14:paraId="2B4F69F9" w14:textId="77777777" w:rsidR="00D705B7" w:rsidRPr="00E27D23" w:rsidRDefault="00D705B7" w:rsidP="009A7812">
            <w:pPr>
              <w:pStyle w:val="TAL"/>
            </w:pPr>
            <w:r w:rsidRPr="00E27D23">
              <w:t xml:space="preserve">    TMGI</w:t>
            </w:r>
          </w:p>
        </w:tc>
        <w:tc>
          <w:tcPr>
            <w:tcW w:w="2835" w:type="dxa"/>
            <w:shd w:val="clear" w:color="auto" w:fill="auto"/>
          </w:tcPr>
          <w:p w14:paraId="20A12E54" w14:textId="77777777" w:rsidR="00D705B7" w:rsidRPr="00E27D23" w:rsidRDefault="00D705B7" w:rsidP="009A7812">
            <w:pPr>
              <w:pStyle w:val="TAL"/>
              <w:rPr>
                <w:lang w:eastAsia="zh-CN"/>
              </w:rPr>
            </w:pPr>
          </w:p>
        </w:tc>
        <w:tc>
          <w:tcPr>
            <w:tcW w:w="1984" w:type="dxa"/>
            <w:shd w:val="clear" w:color="auto" w:fill="auto"/>
          </w:tcPr>
          <w:p w14:paraId="627B212F" w14:textId="77777777" w:rsidR="00D705B7" w:rsidRPr="00E27D23" w:rsidRDefault="00D705B7" w:rsidP="009A7812">
            <w:pPr>
              <w:pStyle w:val="TAL"/>
            </w:pPr>
            <w:r w:rsidRPr="00E27D23">
              <w:rPr>
                <w:lang w:eastAsia="zh-CN"/>
              </w:rPr>
              <w:t>TMGI-2</w:t>
            </w:r>
          </w:p>
        </w:tc>
        <w:tc>
          <w:tcPr>
            <w:tcW w:w="1150" w:type="dxa"/>
            <w:shd w:val="clear" w:color="auto" w:fill="auto"/>
          </w:tcPr>
          <w:p w14:paraId="28B4EBA8" w14:textId="77777777" w:rsidR="00D705B7" w:rsidRPr="00E27D23" w:rsidRDefault="00D705B7" w:rsidP="009A7812">
            <w:pPr>
              <w:pStyle w:val="TAL"/>
            </w:pPr>
          </w:p>
        </w:tc>
      </w:tr>
      <w:tr w:rsidR="00D705B7" w:rsidRPr="00E27D23" w14:paraId="50B39FF5" w14:textId="77777777" w:rsidTr="009A7812">
        <w:tc>
          <w:tcPr>
            <w:tcW w:w="3778" w:type="dxa"/>
            <w:shd w:val="clear" w:color="auto" w:fill="auto"/>
          </w:tcPr>
          <w:p w14:paraId="75FB7562" w14:textId="77777777" w:rsidR="00D705B7" w:rsidRPr="00E27D23" w:rsidRDefault="00D705B7" w:rsidP="009A7812">
            <w:pPr>
              <w:pStyle w:val="TAL"/>
            </w:pPr>
            <w:r w:rsidRPr="00E27D23">
              <w:t xml:space="preserve">      MBMS Service ID</w:t>
            </w:r>
          </w:p>
        </w:tc>
        <w:tc>
          <w:tcPr>
            <w:tcW w:w="2835" w:type="dxa"/>
            <w:shd w:val="clear" w:color="auto" w:fill="auto"/>
          </w:tcPr>
          <w:p w14:paraId="4AD32F88" w14:textId="77777777" w:rsidR="00D705B7" w:rsidRPr="00E27D23" w:rsidRDefault="00D705B7" w:rsidP="009A7812">
            <w:pPr>
              <w:pStyle w:val="TAL"/>
              <w:rPr>
                <w:lang w:eastAsia="zh-CN"/>
              </w:rPr>
            </w:pPr>
            <w:r w:rsidRPr="00E27D23">
              <w:t>‘000102’H</w:t>
            </w:r>
          </w:p>
        </w:tc>
        <w:tc>
          <w:tcPr>
            <w:tcW w:w="1984" w:type="dxa"/>
            <w:shd w:val="clear" w:color="auto" w:fill="auto"/>
          </w:tcPr>
          <w:p w14:paraId="22D342DC" w14:textId="77777777" w:rsidR="00D705B7" w:rsidRPr="00E27D23" w:rsidRDefault="00D705B7" w:rsidP="009A7812">
            <w:pPr>
              <w:pStyle w:val="TAL"/>
            </w:pPr>
          </w:p>
        </w:tc>
        <w:tc>
          <w:tcPr>
            <w:tcW w:w="1150" w:type="dxa"/>
            <w:shd w:val="clear" w:color="auto" w:fill="auto"/>
          </w:tcPr>
          <w:p w14:paraId="1DB8AC38" w14:textId="77777777" w:rsidR="00D705B7" w:rsidRPr="00E27D23" w:rsidRDefault="00D705B7" w:rsidP="009A7812">
            <w:pPr>
              <w:pStyle w:val="TAL"/>
            </w:pPr>
          </w:p>
        </w:tc>
      </w:tr>
      <w:tr w:rsidR="00D705B7" w:rsidRPr="00E27D23" w14:paraId="0FA21D15" w14:textId="77777777" w:rsidTr="009A7812">
        <w:tc>
          <w:tcPr>
            <w:tcW w:w="3778" w:type="dxa"/>
            <w:shd w:val="clear" w:color="auto" w:fill="auto"/>
          </w:tcPr>
          <w:p w14:paraId="160C5C03" w14:textId="77777777" w:rsidR="00D705B7" w:rsidRPr="00E27D23" w:rsidRDefault="00D705B7" w:rsidP="009A7812">
            <w:pPr>
              <w:pStyle w:val="TAL"/>
            </w:pPr>
            <w:r w:rsidRPr="00E27D23">
              <w:t xml:space="preserve">      MCC</w:t>
            </w:r>
          </w:p>
        </w:tc>
        <w:tc>
          <w:tcPr>
            <w:tcW w:w="2835" w:type="dxa"/>
            <w:shd w:val="clear" w:color="auto" w:fill="auto"/>
          </w:tcPr>
          <w:p w14:paraId="7332A90B" w14:textId="77777777" w:rsidR="00D705B7" w:rsidRPr="00E27D23" w:rsidRDefault="00D705B7" w:rsidP="009A7812">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798BEF8C" w14:textId="77777777" w:rsidR="00D705B7" w:rsidRPr="00E27D23" w:rsidRDefault="00D705B7" w:rsidP="009A7812">
            <w:pPr>
              <w:pStyle w:val="TAL"/>
            </w:pPr>
          </w:p>
        </w:tc>
        <w:tc>
          <w:tcPr>
            <w:tcW w:w="1150" w:type="dxa"/>
            <w:shd w:val="clear" w:color="auto" w:fill="auto"/>
          </w:tcPr>
          <w:p w14:paraId="0871C513" w14:textId="77777777" w:rsidR="00D705B7" w:rsidRPr="00E27D23" w:rsidRDefault="00D705B7" w:rsidP="009A7812">
            <w:pPr>
              <w:pStyle w:val="TAL"/>
            </w:pPr>
          </w:p>
        </w:tc>
      </w:tr>
      <w:tr w:rsidR="00D705B7" w:rsidRPr="00E27D23" w14:paraId="5B59582E" w14:textId="77777777" w:rsidTr="009A7812">
        <w:tc>
          <w:tcPr>
            <w:tcW w:w="3778" w:type="dxa"/>
            <w:shd w:val="clear" w:color="auto" w:fill="auto"/>
          </w:tcPr>
          <w:p w14:paraId="5942646D" w14:textId="77777777" w:rsidR="00D705B7" w:rsidRPr="00E27D23" w:rsidRDefault="00D705B7" w:rsidP="009A7812">
            <w:pPr>
              <w:pStyle w:val="TAL"/>
            </w:pPr>
            <w:r w:rsidRPr="00E27D23">
              <w:t xml:space="preserve">      MNC</w:t>
            </w:r>
          </w:p>
        </w:tc>
        <w:tc>
          <w:tcPr>
            <w:tcW w:w="2835" w:type="dxa"/>
            <w:shd w:val="clear" w:color="auto" w:fill="auto"/>
          </w:tcPr>
          <w:p w14:paraId="63139378" w14:textId="77777777" w:rsidR="00D705B7" w:rsidRPr="00E27D23" w:rsidRDefault="00D705B7" w:rsidP="009A7812">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010D55B0" w14:textId="77777777" w:rsidR="00D705B7" w:rsidRPr="00E27D23" w:rsidRDefault="00D705B7" w:rsidP="009A7812">
            <w:pPr>
              <w:pStyle w:val="TAL"/>
            </w:pPr>
          </w:p>
        </w:tc>
        <w:tc>
          <w:tcPr>
            <w:tcW w:w="1150" w:type="dxa"/>
            <w:shd w:val="clear" w:color="auto" w:fill="auto"/>
          </w:tcPr>
          <w:p w14:paraId="779CF469" w14:textId="77777777" w:rsidR="00D705B7" w:rsidRPr="00E27D23" w:rsidRDefault="00D705B7" w:rsidP="009A7812">
            <w:pPr>
              <w:pStyle w:val="TAL"/>
            </w:pPr>
          </w:p>
        </w:tc>
      </w:tr>
      <w:tr w:rsidR="00D705B7" w:rsidRPr="00E27D23" w14:paraId="5090956C" w14:textId="77777777" w:rsidTr="009A7812">
        <w:tc>
          <w:tcPr>
            <w:tcW w:w="3778" w:type="dxa"/>
            <w:shd w:val="clear" w:color="auto" w:fill="auto"/>
          </w:tcPr>
          <w:p w14:paraId="0D98C1A5" w14:textId="77777777" w:rsidR="00D705B7" w:rsidRPr="00E27D23" w:rsidRDefault="00D705B7" w:rsidP="009A7812">
            <w:pPr>
              <w:pStyle w:val="TAL"/>
            </w:pPr>
            <w:r w:rsidRPr="00E27D23">
              <w:t xml:space="preserve">    Source IP address information</w:t>
            </w:r>
          </w:p>
        </w:tc>
        <w:tc>
          <w:tcPr>
            <w:tcW w:w="2835" w:type="dxa"/>
            <w:shd w:val="clear" w:color="auto" w:fill="auto"/>
          </w:tcPr>
          <w:p w14:paraId="38497DC1" w14:textId="77777777" w:rsidR="00D705B7" w:rsidRPr="00E27D23" w:rsidRDefault="00D705B7" w:rsidP="009A7812">
            <w:pPr>
              <w:pStyle w:val="TAL"/>
              <w:rPr>
                <w:lang w:eastAsia="zh-CN"/>
              </w:rPr>
            </w:pPr>
            <w:r w:rsidRPr="00E27D23">
              <w:rPr>
                <w:lang w:eastAsia="zh-CN"/>
              </w:rPr>
              <w:t>Not present</w:t>
            </w:r>
          </w:p>
        </w:tc>
        <w:tc>
          <w:tcPr>
            <w:tcW w:w="1984" w:type="dxa"/>
            <w:shd w:val="clear" w:color="auto" w:fill="auto"/>
          </w:tcPr>
          <w:p w14:paraId="766A3265" w14:textId="77777777" w:rsidR="00D705B7" w:rsidRPr="00E27D23" w:rsidRDefault="00D705B7" w:rsidP="009A7812">
            <w:pPr>
              <w:pStyle w:val="TAL"/>
            </w:pPr>
          </w:p>
        </w:tc>
        <w:tc>
          <w:tcPr>
            <w:tcW w:w="1150" w:type="dxa"/>
            <w:shd w:val="clear" w:color="auto" w:fill="auto"/>
          </w:tcPr>
          <w:p w14:paraId="631C525D" w14:textId="77777777" w:rsidR="00D705B7" w:rsidRPr="00E27D23" w:rsidRDefault="00D705B7" w:rsidP="009A7812">
            <w:pPr>
              <w:pStyle w:val="TAL"/>
            </w:pPr>
          </w:p>
        </w:tc>
      </w:tr>
      <w:tr w:rsidR="00D705B7" w:rsidRPr="00E27D23" w14:paraId="5FF465E2" w14:textId="77777777" w:rsidTr="009A7812">
        <w:tc>
          <w:tcPr>
            <w:tcW w:w="3778" w:type="dxa"/>
            <w:shd w:val="clear" w:color="auto" w:fill="auto"/>
          </w:tcPr>
          <w:p w14:paraId="55C12FB1" w14:textId="77777777" w:rsidR="00D705B7" w:rsidRPr="00E27D23" w:rsidRDefault="00D705B7" w:rsidP="009A7812">
            <w:pPr>
              <w:pStyle w:val="TAL"/>
            </w:pPr>
            <w:r w:rsidRPr="00E27D23">
              <w:t xml:space="preserve">    Destination IP address information</w:t>
            </w:r>
          </w:p>
        </w:tc>
        <w:tc>
          <w:tcPr>
            <w:tcW w:w="2835" w:type="dxa"/>
            <w:shd w:val="clear" w:color="auto" w:fill="auto"/>
          </w:tcPr>
          <w:p w14:paraId="6F4F82DF" w14:textId="77777777" w:rsidR="00D705B7" w:rsidRPr="00E27D23" w:rsidRDefault="00D705B7" w:rsidP="009A7812">
            <w:pPr>
              <w:pStyle w:val="TAL"/>
              <w:rPr>
                <w:lang w:eastAsia="zh-CN"/>
              </w:rPr>
            </w:pPr>
            <w:r w:rsidRPr="00E27D23">
              <w:rPr>
                <w:lang w:eastAsia="zh-CN"/>
              </w:rPr>
              <w:t>Not present</w:t>
            </w:r>
          </w:p>
        </w:tc>
        <w:tc>
          <w:tcPr>
            <w:tcW w:w="1984" w:type="dxa"/>
            <w:shd w:val="clear" w:color="auto" w:fill="auto"/>
          </w:tcPr>
          <w:p w14:paraId="585CA297" w14:textId="77777777" w:rsidR="00D705B7" w:rsidRPr="00E27D23" w:rsidRDefault="00D705B7" w:rsidP="009A7812">
            <w:pPr>
              <w:pStyle w:val="TAL"/>
            </w:pPr>
          </w:p>
        </w:tc>
        <w:tc>
          <w:tcPr>
            <w:tcW w:w="1150" w:type="dxa"/>
            <w:shd w:val="clear" w:color="auto" w:fill="auto"/>
          </w:tcPr>
          <w:p w14:paraId="74D6652D" w14:textId="77777777" w:rsidR="00D705B7" w:rsidRPr="00E27D23" w:rsidRDefault="00D705B7" w:rsidP="009A7812">
            <w:pPr>
              <w:pStyle w:val="TAL"/>
            </w:pPr>
          </w:p>
        </w:tc>
      </w:tr>
      <w:tr w:rsidR="00D705B7" w:rsidRPr="00E27D23" w14:paraId="6522BE58" w14:textId="77777777" w:rsidTr="009A7812">
        <w:tc>
          <w:tcPr>
            <w:tcW w:w="3778" w:type="dxa"/>
            <w:shd w:val="clear" w:color="auto" w:fill="auto"/>
          </w:tcPr>
          <w:p w14:paraId="3DF576BA" w14:textId="77777777" w:rsidR="00D705B7" w:rsidRPr="00E27D23" w:rsidRDefault="00D705B7" w:rsidP="009A7812">
            <w:pPr>
              <w:pStyle w:val="TAL"/>
            </w:pPr>
            <w:r w:rsidRPr="00E27D23">
              <w:t xml:space="preserve">    </w:t>
            </w:r>
            <w:r w:rsidRPr="00E27D23">
              <w:rPr>
                <w:lang w:eastAsia="zh-CN"/>
              </w:rPr>
              <w:t>MBS service area</w:t>
            </w:r>
          </w:p>
        </w:tc>
        <w:tc>
          <w:tcPr>
            <w:tcW w:w="2835" w:type="dxa"/>
            <w:shd w:val="clear" w:color="auto" w:fill="auto"/>
          </w:tcPr>
          <w:p w14:paraId="0CD89F6E" w14:textId="77777777" w:rsidR="00D705B7" w:rsidRPr="00E27D23" w:rsidRDefault="00D705B7" w:rsidP="009A7812">
            <w:pPr>
              <w:pStyle w:val="TAL"/>
              <w:rPr>
                <w:lang w:eastAsia="zh-CN"/>
              </w:rPr>
            </w:pPr>
            <w:r w:rsidRPr="00E27D23">
              <w:rPr>
                <w:lang w:eastAsia="zh-CN"/>
              </w:rPr>
              <w:t>Not present</w:t>
            </w:r>
          </w:p>
        </w:tc>
        <w:tc>
          <w:tcPr>
            <w:tcW w:w="1984" w:type="dxa"/>
            <w:shd w:val="clear" w:color="auto" w:fill="auto"/>
          </w:tcPr>
          <w:p w14:paraId="6D68FAFA" w14:textId="77777777" w:rsidR="00D705B7" w:rsidRPr="00E27D23" w:rsidRDefault="00D705B7" w:rsidP="009A7812">
            <w:pPr>
              <w:pStyle w:val="TAL"/>
            </w:pPr>
          </w:p>
        </w:tc>
        <w:tc>
          <w:tcPr>
            <w:tcW w:w="1150" w:type="dxa"/>
            <w:shd w:val="clear" w:color="auto" w:fill="auto"/>
          </w:tcPr>
          <w:p w14:paraId="6F71359D" w14:textId="77777777" w:rsidR="00D705B7" w:rsidRPr="00E27D23" w:rsidRDefault="00D705B7" w:rsidP="009A7812">
            <w:pPr>
              <w:pStyle w:val="TAL"/>
            </w:pPr>
          </w:p>
        </w:tc>
      </w:tr>
      <w:tr w:rsidR="00D705B7" w:rsidRPr="00E27D23" w14:paraId="53B1B558" w14:textId="77777777" w:rsidTr="009A7812">
        <w:tc>
          <w:tcPr>
            <w:tcW w:w="3778" w:type="dxa"/>
            <w:shd w:val="clear" w:color="auto" w:fill="auto"/>
          </w:tcPr>
          <w:p w14:paraId="00ED2EFB" w14:textId="77777777" w:rsidR="00D705B7" w:rsidRPr="00E27D23" w:rsidRDefault="00D705B7" w:rsidP="009A7812">
            <w:pPr>
              <w:pStyle w:val="TAL"/>
            </w:pPr>
            <w:r w:rsidRPr="00E27D23">
              <w:t xml:space="preserve">    MBS timers</w:t>
            </w:r>
          </w:p>
        </w:tc>
        <w:tc>
          <w:tcPr>
            <w:tcW w:w="2835" w:type="dxa"/>
            <w:shd w:val="clear" w:color="auto" w:fill="auto"/>
          </w:tcPr>
          <w:p w14:paraId="26301413" w14:textId="77777777" w:rsidR="00D705B7" w:rsidRPr="00E27D23" w:rsidRDefault="00D705B7" w:rsidP="009A7812">
            <w:pPr>
              <w:pStyle w:val="TAL"/>
              <w:rPr>
                <w:lang w:eastAsia="zh-CN"/>
              </w:rPr>
            </w:pPr>
            <w:r w:rsidRPr="00E27D23">
              <w:rPr>
                <w:lang w:eastAsia="zh-CN"/>
              </w:rPr>
              <w:t>Not present</w:t>
            </w:r>
          </w:p>
        </w:tc>
        <w:tc>
          <w:tcPr>
            <w:tcW w:w="1984" w:type="dxa"/>
            <w:shd w:val="clear" w:color="auto" w:fill="auto"/>
          </w:tcPr>
          <w:p w14:paraId="1D7EDBEC" w14:textId="77777777" w:rsidR="00D705B7" w:rsidRPr="00E27D23" w:rsidRDefault="00D705B7" w:rsidP="009A7812">
            <w:pPr>
              <w:pStyle w:val="TAL"/>
            </w:pPr>
          </w:p>
        </w:tc>
        <w:tc>
          <w:tcPr>
            <w:tcW w:w="1150" w:type="dxa"/>
            <w:shd w:val="clear" w:color="auto" w:fill="auto"/>
          </w:tcPr>
          <w:p w14:paraId="26C7A27F" w14:textId="77777777" w:rsidR="00D705B7" w:rsidRPr="00E27D23" w:rsidRDefault="00D705B7" w:rsidP="009A7812">
            <w:pPr>
              <w:pStyle w:val="TAL"/>
            </w:pPr>
          </w:p>
        </w:tc>
      </w:tr>
      <w:tr w:rsidR="00D705B7" w:rsidRPr="00E27D23" w14:paraId="53DE4A21" w14:textId="77777777" w:rsidTr="009A7812">
        <w:tc>
          <w:tcPr>
            <w:tcW w:w="3778" w:type="dxa"/>
            <w:shd w:val="clear" w:color="auto" w:fill="auto"/>
          </w:tcPr>
          <w:p w14:paraId="6386D2F0" w14:textId="77777777" w:rsidR="00D705B7" w:rsidRPr="00E27D23" w:rsidRDefault="00D705B7" w:rsidP="009A7812">
            <w:pPr>
              <w:pStyle w:val="TAL"/>
            </w:pPr>
            <w:r w:rsidRPr="00E27D23">
              <w:t xml:space="preserve">    MBS security container</w:t>
            </w:r>
          </w:p>
        </w:tc>
        <w:tc>
          <w:tcPr>
            <w:tcW w:w="2835" w:type="dxa"/>
            <w:shd w:val="clear" w:color="auto" w:fill="auto"/>
          </w:tcPr>
          <w:p w14:paraId="46571ACD" w14:textId="77777777" w:rsidR="00D705B7" w:rsidRPr="00E27D23" w:rsidRDefault="00D705B7" w:rsidP="009A7812">
            <w:pPr>
              <w:pStyle w:val="TAL"/>
              <w:rPr>
                <w:lang w:eastAsia="zh-CN"/>
              </w:rPr>
            </w:pPr>
            <w:r w:rsidRPr="00E27D23">
              <w:rPr>
                <w:lang w:eastAsia="zh-CN"/>
              </w:rPr>
              <w:t>Not present</w:t>
            </w:r>
          </w:p>
        </w:tc>
        <w:tc>
          <w:tcPr>
            <w:tcW w:w="1984" w:type="dxa"/>
            <w:shd w:val="clear" w:color="auto" w:fill="auto"/>
          </w:tcPr>
          <w:p w14:paraId="16AC0D9B" w14:textId="77777777" w:rsidR="00D705B7" w:rsidRPr="00E27D23" w:rsidRDefault="00D705B7" w:rsidP="009A7812">
            <w:pPr>
              <w:pStyle w:val="TAL"/>
            </w:pPr>
          </w:p>
        </w:tc>
        <w:tc>
          <w:tcPr>
            <w:tcW w:w="1150" w:type="dxa"/>
            <w:shd w:val="clear" w:color="auto" w:fill="auto"/>
          </w:tcPr>
          <w:p w14:paraId="6192B2B2" w14:textId="77777777" w:rsidR="00D705B7" w:rsidRPr="00E27D23" w:rsidRDefault="00D705B7" w:rsidP="009A7812">
            <w:pPr>
              <w:pStyle w:val="TAL"/>
            </w:pPr>
          </w:p>
        </w:tc>
      </w:tr>
    </w:tbl>
    <w:p w14:paraId="11CEAA4F" w14:textId="77777777" w:rsidR="00D705B7" w:rsidRPr="00E27D23" w:rsidRDefault="00D705B7" w:rsidP="00D705B7"/>
    <w:p w14:paraId="406855C4" w14:textId="77777777" w:rsidR="00D705B7" w:rsidRPr="00E27D23" w:rsidRDefault="00D705B7" w:rsidP="00D705B7">
      <w:pPr>
        <w:pStyle w:val="TH"/>
      </w:pPr>
      <w:r w:rsidRPr="00E27D23">
        <w:rPr>
          <w:lang w:eastAsia="zh-CN"/>
        </w:rPr>
        <w:t xml:space="preserve">Table </w:t>
      </w:r>
      <w:r w:rsidRPr="00E27D23">
        <w:rPr>
          <w:color w:val="000000"/>
        </w:rPr>
        <w:t>14.2.1.1.3.3.3</w:t>
      </w:r>
      <w:r w:rsidRPr="00E27D23">
        <w:rPr>
          <w:lang w:eastAsia="zh-CN"/>
        </w:rPr>
        <w:t>-11</w:t>
      </w:r>
      <w:r w:rsidRPr="00E27D23">
        <w:t>:</w:t>
      </w:r>
      <w:r w:rsidRPr="00E27D23">
        <w:rPr>
          <w:i/>
          <w:iCs/>
        </w:rPr>
        <w:t xml:space="preserve"> RRCReconfiguration</w:t>
      </w:r>
      <w:r w:rsidRPr="00E27D23">
        <w:t xml:space="preserve"> (step 1b10, Table 14.2.1.1.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E27D23" w14:paraId="41BD8736" w14:textId="77777777" w:rsidTr="009A7812">
        <w:tc>
          <w:tcPr>
            <w:tcW w:w="9738" w:type="dxa"/>
            <w:gridSpan w:val="4"/>
          </w:tcPr>
          <w:p w14:paraId="7DAF1B76" w14:textId="77777777" w:rsidR="00D705B7" w:rsidRPr="00E27D23" w:rsidRDefault="00D705B7" w:rsidP="009A7812">
            <w:pPr>
              <w:pStyle w:val="TAL"/>
            </w:pPr>
            <w:r w:rsidRPr="00E27D23">
              <w:t xml:space="preserve">Derivation Path: TS 38.508-1 [4], Table 4.6.1-13 and condition NR </w:t>
            </w:r>
          </w:p>
        </w:tc>
      </w:tr>
      <w:tr w:rsidR="00D705B7" w:rsidRPr="00E27D23" w14:paraId="2BF79DC6" w14:textId="77777777" w:rsidTr="009A7812">
        <w:tblPrEx>
          <w:tblCellMar>
            <w:left w:w="108" w:type="dxa"/>
            <w:right w:w="108" w:type="dxa"/>
          </w:tblCellMar>
        </w:tblPrEx>
        <w:tc>
          <w:tcPr>
            <w:tcW w:w="4535" w:type="dxa"/>
          </w:tcPr>
          <w:p w14:paraId="1EF8FA83" w14:textId="77777777" w:rsidR="00D705B7" w:rsidRPr="00E27D23" w:rsidRDefault="00D705B7" w:rsidP="009A7812">
            <w:pPr>
              <w:pStyle w:val="TAH"/>
            </w:pPr>
            <w:r w:rsidRPr="00E27D23">
              <w:t>Information Element</w:t>
            </w:r>
          </w:p>
        </w:tc>
        <w:tc>
          <w:tcPr>
            <w:tcW w:w="2267" w:type="dxa"/>
          </w:tcPr>
          <w:p w14:paraId="50AF298A" w14:textId="77777777" w:rsidR="00D705B7" w:rsidRPr="00E27D23" w:rsidRDefault="00D705B7" w:rsidP="009A7812">
            <w:pPr>
              <w:pStyle w:val="TAH"/>
            </w:pPr>
            <w:r w:rsidRPr="00E27D23">
              <w:t>Value/remark</w:t>
            </w:r>
          </w:p>
        </w:tc>
        <w:tc>
          <w:tcPr>
            <w:tcW w:w="1700" w:type="dxa"/>
          </w:tcPr>
          <w:p w14:paraId="6AD96494" w14:textId="77777777" w:rsidR="00D705B7" w:rsidRPr="00E27D23" w:rsidRDefault="00D705B7" w:rsidP="009A7812">
            <w:pPr>
              <w:pStyle w:val="TAH"/>
            </w:pPr>
            <w:r w:rsidRPr="00E27D23">
              <w:t>Comment</w:t>
            </w:r>
          </w:p>
        </w:tc>
        <w:tc>
          <w:tcPr>
            <w:tcW w:w="1245" w:type="dxa"/>
          </w:tcPr>
          <w:p w14:paraId="30F46C9D" w14:textId="77777777" w:rsidR="00D705B7" w:rsidRPr="00E27D23" w:rsidRDefault="00D705B7" w:rsidP="009A7812">
            <w:pPr>
              <w:pStyle w:val="TAH"/>
            </w:pPr>
            <w:r w:rsidRPr="00E27D23">
              <w:t>Condition</w:t>
            </w:r>
          </w:p>
        </w:tc>
      </w:tr>
      <w:tr w:rsidR="00D705B7" w:rsidRPr="00E27D23" w14:paraId="4DD7D342" w14:textId="77777777" w:rsidTr="009A7812">
        <w:tblPrEx>
          <w:tblCellMar>
            <w:left w:w="108" w:type="dxa"/>
            <w:right w:w="108" w:type="dxa"/>
          </w:tblCellMar>
        </w:tblPrEx>
        <w:tc>
          <w:tcPr>
            <w:tcW w:w="4535" w:type="dxa"/>
          </w:tcPr>
          <w:p w14:paraId="556C8D7E" w14:textId="77777777" w:rsidR="00D705B7" w:rsidRPr="00E27D23" w:rsidRDefault="00D705B7" w:rsidP="009A7812">
            <w:pPr>
              <w:pStyle w:val="TAL"/>
            </w:pPr>
            <w:r w:rsidRPr="00E27D23">
              <w:t>RRCReconfiguration ::= SEQUENCE {</w:t>
            </w:r>
          </w:p>
        </w:tc>
        <w:tc>
          <w:tcPr>
            <w:tcW w:w="2267" w:type="dxa"/>
          </w:tcPr>
          <w:p w14:paraId="407D0F70" w14:textId="77777777" w:rsidR="00D705B7" w:rsidRPr="00E27D23" w:rsidRDefault="00D705B7" w:rsidP="009A7812">
            <w:pPr>
              <w:pStyle w:val="TAL"/>
            </w:pPr>
          </w:p>
        </w:tc>
        <w:tc>
          <w:tcPr>
            <w:tcW w:w="1700" w:type="dxa"/>
          </w:tcPr>
          <w:p w14:paraId="18C60E69" w14:textId="77777777" w:rsidR="00D705B7" w:rsidRPr="00E27D23" w:rsidRDefault="00D705B7" w:rsidP="009A7812">
            <w:pPr>
              <w:pStyle w:val="TAL"/>
            </w:pPr>
          </w:p>
        </w:tc>
        <w:tc>
          <w:tcPr>
            <w:tcW w:w="1245" w:type="dxa"/>
          </w:tcPr>
          <w:p w14:paraId="01239A01" w14:textId="77777777" w:rsidR="00D705B7" w:rsidRPr="00E27D23" w:rsidRDefault="00D705B7" w:rsidP="009A7812">
            <w:pPr>
              <w:pStyle w:val="TAL"/>
            </w:pPr>
          </w:p>
        </w:tc>
      </w:tr>
      <w:tr w:rsidR="00D705B7" w:rsidRPr="00E27D23" w14:paraId="7165C7B2" w14:textId="77777777" w:rsidTr="009A7812">
        <w:tblPrEx>
          <w:tblCellMar>
            <w:left w:w="108" w:type="dxa"/>
            <w:right w:w="108" w:type="dxa"/>
          </w:tblCellMar>
        </w:tblPrEx>
        <w:tc>
          <w:tcPr>
            <w:tcW w:w="4535" w:type="dxa"/>
          </w:tcPr>
          <w:p w14:paraId="6BD05BF9" w14:textId="77777777" w:rsidR="00D705B7" w:rsidRPr="00E27D23" w:rsidRDefault="00D705B7" w:rsidP="009A7812">
            <w:pPr>
              <w:pStyle w:val="TAL"/>
            </w:pPr>
            <w:r w:rsidRPr="00E27D23">
              <w:t xml:space="preserve">  criticalExtensions CHOICE {</w:t>
            </w:r>
          </w:p>
        </w:tc>
        <w:tc>
          <w:tcPr>
            <w:tcW w:w="2267" w:type="dxa"/>
          </w:tcPr>
          <w:p w14:paraId="33655253" w14:textId="77777777" w:rsidR="00D705B7" w:rsidRPr="00E27D23" w:rsidRDefault="00D705B7" w:rsidP="009A7812">
            <w:pPr>
              <w:pStyle w:val="TAL"/>
            </w:pPr>
          </w:p>
        </w:tc>
        <w:tc>
          <w:tcPr>
            <w:tcW w:w="1700" w:type="dxa"/>
          </w:tcPr>
          <w:p w14:paraId="5113FF29" w14:textId="77777777" w:rsidR="00D705B7" w:rsidRPr="00E27D23" w:rsidRDefault="00D705B7" w:rsidP="009A7812">
            <w:pPr>
              <w:pStyle w:val="TAL"/>
            </w:pPr>
          </w:p>
        </w:tc>
        <w:tc>
          <w:tcPr>
            <w:tcW w:w="1245" w:type="dxa"/>
          </w:tcPr>
          <w:p w14:paraId="0730ACE7" w14:textId="77777777" w:rsidR="00D705B7" w:rsidRPr="00E27D23" w:rsidRDefault="00D705B7" w:rsidP="009A7812">
            <w:pPr>
              <w:pStyle w:val="TAL"/>
            </w:pPr>
          </w:p>
        </w:tc>
      </w:tr>
      <w:tr w:rsidR="00D705B7" w:rsidRPr="00E27D23" w14:paraId="63542207" w14:textId="77777777" w:rsidTr="009A7812">
        <w:tblPrEx>
          <w:tblCellMar>
            <w:left w:w="108" w:type="dxa"/>
            <w:right w:w="108" w:type="dxa"/>
          </w:tblCellMar>
        </w:tblPrEx>
        <w:tc>
          <w:tcPr>
            <w:tcW w:w="4535" w:type="dxa"/>
            <w:tcBorders>
              <w:bottom w:val="single" w:sz="4" w:space="0" w:color="auto"/>
            </w:tcBorders>
          </w:tcPr>
          <w:p w14:paraId="68AAF731" w14:textId="77777777" w:rsidR="00D705B7" w:rsidRPr="00E27D23" w:rsidRDefault="00D705B7" w:rsidP="009A7812">
            <w:pPr>
              <w:pStyle w:val="TAL"/>
            </w:pPr>
            <w:r w:rsidRPr="00E27D23">
              <w:t xml:space="preserve">    rrcReconfiguration ::= SEQUENCE {</w:t>
            </w:r>
          </w:p>
        </w:tc>
        <w:tc>
          <w:tcPr>
            <w:tcW w:w="2267" w:type="dxa"/>
          </w:tcPr>
          <w:p w14:paraId="01D9F2A3" w14:textId="77777777" w:rsidR="00D705B7" w:rsidRPr="00E27D23" w:rsidRDefault="00D705B7" w:rsidP="009A7812">
            <w:pPr>
              <w:pStyle w:val="TAL"/>
            </w:pPr>
          </w:p>
        </w:tc>
        <w:tc>
          <w:tcPr>
            <w:tcW w:w="1700" w:type="dxa"/>
          </w:tcPr>
          <w:p w14:paraId="213E16E8" w14:textId="77777777" w:rsidR="00D705B7" w:rsidRPr="00E27D23" w:rsidRDefault="00D705B7" w:rsidP="009A7812">
            <w:pPr>
              <w:pStyle w:val="TAL"/>
            </w:pPr>
          </w:p>
        </w:tc>
        <w:tc>
          <w:tcPr>
            <w:tcW w:w="1245" w:type="dxa"/>
          </w:tcPr>
          <w:p w14:paraId="660184E5" w14:textId="77777777" w:rsidR="00D705B7" w:rsidRPr="00E27D23" w:rsidRDefault="00D705B7" w:rsidP="009A7812">
            <w:pPr>
              <w:pStyle w:val="TAL"/>
            </w:pPr>
          </w:p>
        </w:tc>
      </w:tr>
      <w:tr w:rsidR="00D705B7" w:rsidRPr="00E27D23" w14:paraId="087103BF" w14:textId="77777777" w:rsidTr="009A7812">
        <w:tblPrEx>
          <w:tblCellMar>
            <w:left w:w="108" w:type="dxa"/>
            <w:right w:w="108" w:type="dxa"/>
          </w:tblCellMar>
        </w:tblPrEx>
        <w:tc>
          <w:tcPr>
            <w:tcW w:w="4535" w:type="dxa"/>
            <w:tcBorders>
              <w:top w:val="single" w:sz="4" w:space="0" w:color="auto"/>
              <w:bottom w:val="single" w:sz="4" w:space="0" w:color="auto"/>
            </w:tcBorders>
          </w:tcPr>
          <w:p w14:paraId="2DAA4268" w14:textId="77777777" w:rsidR="00D705B7" w:rsidRPr="00E27D23" w:rsidRDefault="00D705B7" w:rsidP="009A7812">
            <w:pPr>
              <w:pStyle w:val="TAL"/>
            </w:pPr>
            <w:r w:rsidRPr="00E27D23">
              <w:t xml:space="preserve">      radioBearerConfig</w:t>
            </w:r>
          </w:p>
        </w:tc>
        <w:tc>
          <w:tcPr>
            <w:tcW w:w="2267" w:type="dxa"/>
          </w:tcPr>
          <w:p w14:paraId="77C25DC7" w14:textId="77777777" w:rsidR="00D705B7" w:rsidRPr="00E27D23" w:rsidRDefault="00D705B7" w:rsidP="009A7812">
            <w:pPr>
              <w:pStyle w:val="TAL"/>
            </w:pPr>
            <w:r w:rsidRPr="00E27D23">
              <w:t>RadioBearerConfig</w:t>
            </w:r>
          </w:p>
        </w:tc>
        <w:tc>
          <w:tcPr>
            <w:tcW w:w="1700" w:type="dxa"/>
          </w:tcPr>
          <w:p w14:paraId="76949EDD" w14:textId="77777777" w:rsidR="00D705B7" w:rsidRPr="00E27D23" w:rsidRDefault="00D705B7" w:rsidP="009A7812">
            <w:pPr>
              <w:pStyle w:val="TAL"/>
            </w:pPr>
            <w:r w:rsidRPr="00E27D23">
              <w:rPr>
                <w:lang w:eastAsia="zh-CN"/>
              </w:rPr>
              <w:t xml:space="preserve">Table </w:t>
            </w:r>
            <w:r w:rsidRPr="00E27D23">
              <w:rPr>
                <w:color w:val="000000"/>
              </w:rPr>
              <w:t>14.2.1.1.3.3.3</w:t>
            </w:r>
            <w:r w:rsidRPr="00E27D23">
              <w:rPr>
                <w:lang w:eastAsia="zh-CN"/>
              </w:rPr>
              <w:t>-12</w:t>
            </w:r>
          </w:p>
        </w:tc>
        <w:tc>
          <w:tcPr>
            <w:tcW w:w="1245" w:type="dxa"/>
          </w:tcPr>
          <w:p w14:paraId="3E9F82FD" w14:textId="77777777" w:rsidR="00D705B7" w:rsidRPr="00E27D23" w:rsidRDefault="00D705B7" w:rsidP="009A7812">
            <w:pPr>
              <w:pStyle w:val="TAL"/>
            </w:pPr>
          </w:p>
        </w:tc>
      </w:tr>
      <w:tr w:rsidR="00D705B7" w:rsidRPr="00E27D23" w14:paraId="6F0B3228" w14:textId="77777777" w:rsidTr="009A7812">
        <w:tblPrEx>
          <w:tblCellMar>
            <w:left w:w="108" w:type="dxa"/>
            <w:right w:w="108" w:type="dxa"/>
          </w:tblCellMar>
        </w:tblPrEx>
        <w:tc>
          <w:tcPr>
            <w:tcW w:w="4535" w:type="dxa"/>
            <w:tcBorders>
              <w:top w:val="single" w:sz="4" w:space="0" w:color="auto"/>
              <w:bottom w:val="single" w:sz="4" w:space="0" w:color="auto"/>
            </w:tcBorders>
          </w:tcPr>
          <w:p w14:paraId="72A97613" w14:textId="77777777" w:rsidR="00D705B7" w:rsidRPr="00E27D23" w:rsidRDefault="00D705B7" w:rsidP="009A7812">
            <w:pPr>
              <w:pStyle w:val="TAL"/>
            </w:pPr>
            <w:r w:rsidRPr="00E27D23">
              <w:t xml:space="preserve">      nonCriticalExtension SEQUENCE {</w:t>
            </w:r>
          </w:p>
        </w:tc>
        <w:tc>
          <w:tcPr>
            <w:tcW w:w="2267" w:type="dxa"/>
          </w:tcPr>
          <w:p w14:paraId="6A239FE0" w14:textId="77777777" w:rsidR="00D705B7" w:rsidRPr="00E27D23" w:rsidRDefault="00D705B7" w:rsidP="009A7812">
            <w:pPr>
              <w:pStyle w:val="TAL"/>
            </w:pPr>
          </w:p>
        </w:tc>
        <w:tc>
          <w:tcPr>
            <w:tcW w:w="1700" w:type="dxa"/>
          </w:tcPr>
          <w:p w14:paraId="73B940A5" w14:textId="77777777" w:rsidR="00D705B7" w:rsidRPr="00E27D23" w:rsidRDefault="00D705B7" w:rsidP="009A7812">
            <w:pPr>
              <w:pStyle w:val="TAL"/>
            </w:pPr>
          </w:p>
        </w:tc>
        <w:tc>
          <w:tcPr>
            <w:tcW w:w="1245" w:type="dxa"/>
          </w:tcPr>
          <w:p w14:paraId="24F1E5D7" w14:textId="77777777" w:rsidR="00D705B7" w:rsidRPr="00E27D23" w:rsidRDefault="00D705B7" w:rsidP="009A7812">
            <w:pPr>
              <w:pStyle w:val="TAL"/>
            </w:pPr>
          </w:p>
        </w:tc>
      </w:tr>
      <w:tr w:rsidR="00D705B7" w:rsidRPr="00E27D23" w14:paraId="0F8CBC7C" w14:textId="77777777" w:rsidTr="009A7812">
        <w:tblPrEx>
          <w:tblCellMar>
            <w:left w:w="108" w:type="dxa"/>
            <w:right w:w="108" w:type="dxa"/>
          </w:tblCellMar>
        </w:tblPrEx>
        <w:tc>
          <w:tcPr>
            <w:tcW w:w="4535" w:type="dxa"/>
            <w:tcBorders>
              <w:top w:val="single" w:sz="4" w:space="0" w:color="auto"/>
              <w:bottom w:val="single" w:sz="4" w:space="0" w:color="auto"/>
            </w:tcBorders>
          </w:tcPr>
          <w:p w14:paraId="1B902C8F" w14:textId="77777777" w:rsidR="00D705B7" w:rsidRPr="00E27D23" w:rsidRDefault="00D705B7" w:rsidP="009A7812">
            <w:pPr>
              <w:pStyle w:val="TAL"/>
            </w:pPr>
            <w:r w:rsidRPr="00E27D23">
              <w:t xml:space="preserve">        masterCellGroup</w:t>
            </w:r>
          </w:p>
        </w:tc>
        <w:tc>
          <w:tcPr>
            <w:tcW w:w="2267" w:type="dxa"/>
          </w:tcPr>
          <w:p w14:paraId="050A1F87" w14:textId="77777777" w:rsidR="00D705B7" w:rsidRPr="00E27D23" w:rsidRDefault="00D705B7" w:rsidP="009A7812">
            <w:pPr>
              <w:pStyle w:val="TAL"/>
            </w:pPr>
            <w:r w:rsidRPr="00E27D23">
              <w:t>CellGroupConfig</w:t>
            </w:r>
          </w:p>
        </w:tc>
        <w:tc>
          <w:tcPr>
            <w:tcW w:w="1700" w:type="dxa"/>
          </w:tcPr>
          <w:p w14:paraId="70682CA5" w14:textId="77777777" w:rsidR="00D705B7" w:rsidRPr="00E27D23" w:rsidRDefault="00D705B7" w:rsidP="009A7812">
            <w:pPr>
              <w:pStyle w:val="TAL"/>
            </w:pPr>
            <w:r w:rsidRPr="00E27D23">
              <w:rPr>
                <w:lang w:eastAsia="zh-CN"/>
              </w:rPr>
              <w:t xml:space="preserve">Table </w:t>
            </w:r>
            <w:r w:rsidRPr="00E27D23">
              <w:rPr>
                <w:color w:val="000000"/>
              </w:rPr>
              <w:t>14.2.1.1.3.3.3</w:t>
            </w:r>
            <w:r w:rsidRPr="00E27D23">
              <w:rPr>
                <w:lang w:eastAsia="zh-CN"/>
              </w:rPr>
              <w:t>-13</w:t>
            </w:r>
          </w:p>
        </w:tc>
        <w:tc>
          <w:tcPr>
            <w:tcW w:w="1245" w:type="dxa"/>
          </w:tcPr>
          <w:p w14:paraId="6785B564" w14:textId="77777777" w:rsidR="00D705B7" w:rsidRPr="00E27D23" w:rsidRDefault="00D705B7" w:rsidP="009A7812">
            <w:pPr>
              <w:pStyle w:val="TAL"/>
            </w:pPr>
          </w:p>
        </w:tc>
      </w:tr>
      <w:tr w:rsidR="00D705B7" w:rsidRPr="00E27D23" w14:paraId="02B562F8" w14:textId="77777777" w:rsidTr="009A7812">
        <w:tblPrEx>
          <w:tblCellMar>
            <w:left w:w="108" w:type="dxa"/>
            <w:right w:w="108" w:type="dxa"/>
          </w:tblCellMar>
        </w:tblPrEx>
        <w:tc>
          <w:tcPr>
            <w:tcW w:w="4535" w:type="dxa"/>
            <w:tcBorders>
              <w:top w:val="single" w:sz="4" w:space="0" w:color="auto"/>
              <w:bottom w:val="single" w:sz="4" w:space="0" w:color="auto"/>
            </w:tcBorders>
          </w:tcPr>
          <w:p w14:paraId="25279DE4" w14:textId="77777777" w:rsidR="00D705B7" w:rsidRPr="00E27D23" w:rsidRDefault="00D705B7" w:rsidP="009A7812">
            <w:pPr>
              <w:pStyle w:val="TAL"/>
            </w:pPr>
            <w:r w:rsidRPr="00E27D23">
              <w:t xml:space="preserve">        dedicatedNAS-MessageList SEQUENCE (SIZE(1..maxDRB)) OF DedicatedNAS-Message {}</w:t>
            </w:r>
          </w:p>
        </w:tc>
        <w:tc>
          <w:tcPr>
            <w:tcW w:w="2267" w:type="dxa"/>
          </w:tcPr>
          <w:p w14:paraId="7BE0FA2F" w14:textId="77777777" w:rsidR="00D705B7" w:rsidRPr="00E27D23" w:rsidRDefault="00D705B7" w:rsidP="009A7812">
            <w:pPr>
              <w:pStyle w:val="TAL"/>
            </w:pPr>
            <w:r w:rsidRPr="00E27D23">
              <w:t>DedicatedNAS-Message</w:t>
            </w:r>
          </w:p>
        </w:tc>
        <w:tc>
          <w:tcPr>
            <w:tcW w:w="1700" w:type="dxa"/>
          </w:tcPr>
          <w:p w14:paraId="00EACC6C" w14:textId="77777777" w:rsidR="00D705B7" w:rsidRPr="00E27D23" w:rsidRDefault="00D705B7" w:rsidP="009A7812">
            <w:pPr>
              <w:pStyle w:val="TAL"/>
            </w:pPr>
          </w:p>
        </w:tc>
        <w:tc>
          <w:tcPr>
            <w:tcW w:w="1245" w:type="dxa"/>
          </w:tcPr>
          <w:p w14:paraId="4AB0FBB6" w14:textId="77777777" w:rsidR="00D705B7" w:rsidRPr="00E27D23" w:rsidRDefault="00D705B7" w:rsidP="009A7812">
            <w:pPr>
              <w:pStyle w:val="TAL"/>
            </w:pPr>
          </w:p>
        </w:tc>
      </w:tr>
      <w:tr w:rsidR="00D705B7" w:rsidRPr="00E27D23" w14:paraId="0E28A895" w14:textId="77777777" w:rsidTr="009A7812">
        <w:tblPrEx>
          <w:tblCellMar>
            <w:left w:w="108" w:type="dxa"/>
            <w:right w:w="108" w:type="dxa"/>
          </w:tblCellMar>
        </w:tblPrEx>
        <w:tc>
          <w:tcPr>
            <w:tcW w:w="4535" w:type="dxa"/>
            <w:tcBorders>
              <w:top w:val="nil"/>
              <w:bottom w:val="single" w:sz="4" w:space="0" w:color="auto"/>
            </w:tcBorders>
          </w:tcPr>
          <w:p w14:paraId="03A2679D" w14:textId="77777777" w:rsidR="00D705B7" w:rsidRPr="00E27D23" w:rsidRDefault="00D705B7" w:rsidP="009A7812">
            <w:pPr>
              <w:pStyle w:val="TAL"/>
            </w:pPr>
            <w:r w:rsidRPr="00E27D23">
              <w:t xml:space="preserve">      }</w:t>
            </w:r>
          </w:p>
        </w:tc>
        <w:tc>
          <w:tcPr>
            <w:tcW w:w="2267" w:type="dxa"/>
          </w:tcPr>
          <w:p w14:paraId="086DA943" w14:textId="77777777" w:rsidR="00D705B7" w:rsidRPr="00E27D23" w:rsidRDefault="00D705B7" w:rsidP="009A7812">
            <w:pPr>
              <w:pStyle w:val="TAL"/>
            </w:pPr>
          </w:p>
        </w:tc>
        <w:tc>
          <w:tcPr>
            <w:tcW w:w="1700" w:type="dxa"/>
          </w:tcPr>
          <w:p w14:paraId="720334C9" w14:textId="77777777" w:rsidR="00D705B7" w:rsidRPr="00E27D23" w:rsidRDefault="00D705B7" w:rsidP="009A7812">
            <w:pPr>
              <w:pStyle w:val="TAL"/>
            </w:pPr>
          </w:p>
        </w:tc>
        <w:tc>
          <w:tcPr>
            <w:tcW w:w="1245" w:type="dxa"/>
          </w:tcPr>
          <w:p w14:paraId="000D0294" w14:textId="77777777" w:rsidR="00D705B7" w:rsidRPr="00E27D23" w:rsidRDefault="00D705B7" w:rsidP="009A7812">
            <w:pPr>
              <w:pStyle w:val="TAL"/>
            </w:pPr>
          </w:p>
        </w:tc>
      </w:tr>
      <w:tr w:rsidR="00D705B7" w:rsidRPr="00E27D23" w14:paraId="41B63962" w14:textId="77777777" w:rsidTr="009A7812">
        <w:tblPrEx>
          <w:tblCellMar>
            <w:left w:w="108" w:type="dxa"/>
            <w:right w:w="108" w:type="dxa"/>
          </w:tblCellMar>
        </w:tblPrEx>
        <w:tc>
          <w:tcPr>
            <w:tcW w:w="4535" w:type="dxa"/>
            <w:tcBorders>
              <w:bottom w:val="single" w:sz="4" w:space="0" w:color="auto"/>
            </w:tcBorders>
          </w:tcPr>
          <w:p w14:paraId="48D8142D" w14:textId="77777777" w:rsidR="00D705B7" w:rsidRPr="00E27D23" w:rsidRDefault="00D705B7" w:rsidP="009A7812">
            <w:pPr>
              <w:pStyle w:val="TAL"/>
            </w:pPr>
            <w:r w:rsidRPr="00E27D23">
              <w:t xml:space="preserve">    }</w:t>
            </w:r>
          </w:p>
        </w:tc>
        <w:tc>
          <w:tcPr>
            <w:tcW w:w="2267" w:type="dxa"/>
          </w:tcPr>
          <w:p w14:paraId="248AE4C0" w14:textId="77777777" w:rsidR="00D705B7" w:rsidRPr="00E27D23" w:rsidRDefault="00D705B7" w:rsidP="009A7812">
            <w:pPr>
              <w:pStyle w:val="TAL"/>
            </w:pPr>
          </w:p>
        </w:tc>
        <w:tc>
          <w:tcPr>
            <w:tcW w:w="1700" w:type="dxa"/>
          </w:tcPr>
          <w:p w14:paraId="7F765850" w14:textId="77777777" w:rsidR="00D705B7" w:rsidRPr="00E27D23" w:rsidRDefault="00D705B7" w:rsidP="009A7812">
            <w:pPr>
              <w:pStyle w:val="TAL"/>
            </w:pPr>
          </w:p>
        </w:tc>
        <w:tc>
          <w:tcPr>
            <w:tcW w:w="1245" w:type="dxa"/>
          </w:tcPr>
          <w:p w14:paraId="7A26E899" w14:textId="77777777" w:rsidR="00D705B7" w:rsidRPr="00E27D23" w:rsidRDefault="00D705B7" w:rsidP="009A7812">
            <w:pPr>
              <w:pStyle w:val="TAL"/>
            </w:pPr>
          </w:p>
        </w:tc>
      </w:tr>
      <w:tr w:rsidR="00D705B7" w:rsidRPr="00E27D23" w14:paraId="33F6BEF7" w14:textId="77777777" w:rsidTr="009A7812">
        <w:tblPrEx>
          <w:tblCellMar>
            <w:left w:w="108" w:type="dxa"/>
            <w:right w:w="108" w:type="dxa"/>
          </w:tblCellMar>
        </w:tblPrEx>
        <w:tc>
          <w:tcPr>
            <w:tcW w:w="4535" w:type="dxa"/>
            <w:tcBorders>
              <w:bottom w:val="single" w:sz="4" w:space="0" w:color="auto"/>
            </w:tcBorders>
          </w:tcPr>
          <w:p w14:paraId="06C42B90" w14:textId="77777777" w:rsidR="00D705B7" w:rsidRPr="00E27D23" w:rsidRDefault="00D705B7" w:rsidP="009A7812">
            <w:pPr>
              <w:pStyle w:val="TAL"/>
            </w:pPr>
            <w:r w:rsidRPr="00E27D23">
              <w:t xml:space="preserve">  }</w:t>
            </w:r>
          </w:p>
        </w:tc>
        <w:tc>
          <w:tcPr>
            <w:tcW w:w="2267" w:type="dxa"/>
          </w:tcPr>
          <w:p w14:paraId="2EC7E750" w14:textId="77777777" w:rsidR="00D705B7" w:rsidRPr="00E27D23" w:rsidRDefault="00D705B7" w:rsidP="009A7812">
            <w:pPr>
              <w:pStyle w:val="TAL"/>
            </w:pPr>
          </w:p>
        </w:tc>
        <w:tc>
          <w:tcPr>
            <w:tcW w:w="1700" w:type="dxa"/>
          </w:tcPr>
          <w:p w14:paraId="4601C426" w14:textId="77777777" w:rsidR="00D705B7" w:rsidRPr="00E27D23" w:rsidRDefault="00D705B7" w:rsidP="009A7812">
            <w:pPr>
              <w:pStyle w:val="TAL"/>
            </w:pPr>
          </w:p>
        </w:tc>
        <w:tc>
          <w:tcPr>
            <w:tcW w:w="1245" w:type="dxa"/>
          </w:tcPr>
          <w:p w14:paraId="4CCEC8B6" w14:textId="77777777" w:rsidR="00D705B7" w:rsidRPr="00E27D23" w:rsidRDefault="00D705B7" w:rsidP="009A7812">
            <w:pPr>
              <w:pStyle w:val="TAL"/>
            </w:pPr>
          </w:p>
        </w:tc>
      </w:tr>
      <w:tr w:rsidR="00D705B7" w:rsidRPr="00E27D23" w14:paraId="6141A20C" w14:textId="77777777" w:rsidTr="009A7812">
        <w:tblPrEx>
          <w:tblCellMar>
            <w:left w:w="108" w:type="dxa"/>
            <w:right w:w="108" w:type="dxa"/>
          </w:tblCellMar>
        </w:tblPrEx>
        <w:tc>
          <w:tcPr>
            <w:tcW w:w="4535" w:type="dxa"/>
            <w:tcBorders>
              <w:bottom w:val="single" w:sz="4" w:space="0" w:color="auto"/>
            </w:tcBorders>
          </w:tcPr>
          <w:p w14:paraId="1C08E333" w14:textId="77777777" w:rsidR="00D705B7" w:rsidRPr="00E27D23" w:rsidRDefault="00D705B7" w:rsidP="009A7812">
            <w:pPr>
              <w:pStyle w:val="TAL"/>
            </w:pPr>
            <w:r w:rsidRPr="00E27D23">
              <w:t>}</w:t>
            </w:r>
          </w:p>
        </w:tc>
        <w:tc>
          <w:tcPr>
            <w:tcW w:w="2267" w:type="dxa"/>
          </w:tcPr>
          <w:p w14:paraId="1C00CA5C" w14:textId="77777777" w:rsidR="00D705B7" w:rsidRPr="00E27D23" w:rsidRDefault="00D705B7" w:rsidP="009A7812">
            <w:pPr>
              <w:pStyle w:val="TAL"/>
            </w:pPr>
          </w:p>
        </w:tc>
        <w:tc>
          <w:tcPr>
            <w:tcW w:w="1700" w:type="dxa"/>
          </w:tcPr>
          <w:p w14:paraId="655FF30D" w14:textId="77777777" w:rsidR="00D705B7" w:rsidRPr="00E27D23" w:rsidRDefault="00D705B7" w:rsidP="009A7812">
            <w:pPr>
              <w:pStyle w:val="TAL"/>
            </w:pPr>
          </w:p>
        </w:tc>
        <w:tc>
          <w:tcPr>
            <w:tcW w:w="1245" w:type="dxa"/>
          </w:tcPr>
          <w:p w14:paraId="2CFC2C70" w14:textId="77777777" w:rsidR="00D705B7" w:rsidRPr="00E27D23" w:rsidRDefault="00D705B7" w:rsidP="009A7812">
            <w:pPr>
              <w:pStyle w:val="TAL"/>
            </w:pPr>
          </w:p>
        </w:tc>
      </w:tr>
    </w:tbl>
    <w:p w14:paraId="2DF28CA3" w14:textId="77777777" w:rsidR="00D705B7" w:rsidRPr="00E27D23" w:rsidRDefault="00D705B7" w:rsidP="00D705B7">
      <w:pPr>
        <w:rPr>
          <w:lang w:eastAsia="zh-CN"/>
        </w:rPr>
      </w:pPr>
    </w:p>
    <w:p w14:paraId="4D0A20BB" w14:textId="77777777" w:rsidR="00D705B7" w:rsidRPr="00E27D23" w:rsidRDefault="00D705B7" w:rsidP="00D705B7">
      <w:pPr>
        <w:pStyle w:val="TH"/>
        <w:rPr>
          <w:i/>
        </w:rPr>
      </w:pPr>
      <w:r w:rsidRPr="00E27D23">
        <w:rPr>
          <w:lang w:eastAsia="zh-CN"/>
        </w:rPr>
        <w:t xml:space="preserve">Table </w:t>
      </w:r>
      <w:r w:rsidRPr="00E27D23">
        <w:rPr>
          <w:color w:val="000000"/>
        </w:rPr>
        <w:t>14.2.1.1.3.3.3</w:t>
      </w:r>
      <w:r w:rsidRPr="00E27D23">
        <w:rPr>
          <w:lang w:eastAsia="zh-CN"/>
        </w:rPr>
        <w:t>-12</w:t>
      </w:r>
      <w:r w:rsidRPr="00E27D23">
        <w:t xml:space="preserve">: </w:t>
      </w:r>
      <w:r w:rsidRPr="00E27D23">
        <w:rPr>
          <w:i/>
        </w:rPr>
        <w:t xml:space="preserve">RadioBearerConfig </w:t>
      </w:r>
      <w:r w:rsidRPr="00E27D23">
        <w:t>(</w:t>
      </w:r>
      <w:r w:rsidRPr="00E27D23">
        <w:rPr>
          <w:lang w:eastAsia="zh-CN"/>
        </w:rPr>
        <w:t xml:space="preserve">Table </w:t>
      </w:r>
      <w:r w:rsidRPr="00E27D23">
        <w:rPr>
          <w:color w:val="000000"/>
        </w:rPr>
        <w:t>14.2.1.1.3.3.3</w:t>
      </w:r>
      <w:r w:rsidRPr="00E27D23">
        <w:rPr>
          <w:lang w:eastAsia="zh-CN"/>
        </w:rPr>
        <w:t>-11</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551"/>
        <w:gridCol w:w="1561"/>
        <w:gridCol w:w="1245"/>
      </w:tblGrid>
      <w:tr w:rsidR="00D705B7" w:rsidRPr="00E27D23" w14:paraId="61969641" w14:textId="77777777" w:rsidTr="009A7812">
        <w:tc>
          <w:tcPr>
            <w:tcW w:w="9747" w:type="dxa"/>
            <w:gridSpan w:val="4"/>
          </w:tcPr>
          <w:p w14:paraId="189685C5" w14:textId="77777777" w:rsidR="00D705B7" w:rsidRPr="00E27D23" w:rsidRDefault="00D705B7" w:rsidP="009A7812">
            <w:pPr>
              <w:pStyle w:val="TAH"/>
              <w:jc w:val="left"/>
              <w:rPr>
                <w:b w:val="0"/>
              </w:rPr>
            </w:pPr>
            <w:r w:rsidRPr="00E27D23">
              <w:t xml:space="preserve"> </w:t>
            </w:r>
            <w:r w:rsidRPr="00E27D23">
              <w:rPr>
                <w:b w:val="0"/>
              </w:rPr>
              <w:t>Derivation Path: TS 38.508-1 [4], Table 4.6.3-132</w:t>
            </w:r>
          </w:p>
        </w:tc>
      </w:tr>
      <w:tr w:rsidR="00D705B7" w:rsidRPr="00E27D23" w14:paraId="7AB06EEF" w14:textId="77777777" w:rsidTr="009A7812">
        <w:tc>
          <w:tcPr>
            <w:tcW w:w="4390" w:type="dxa"/>
          </w:tcPr>
          <w:p w14:paraId="690F2496" w14:textId="77777777" w:rsidR="00D705B7" w:rsidRPr="00E27D23" w:rsidRDefault="00D705B7" w:rsidP="009A7812">
            <w:pPr>
              <w:pStyle w:val="TAH"/>
            </w:pPr>
            <w:r w:rsidRPr="00E27D23">
              <w:t>Information Element</w:t>
            </w:r>
          </w:p>
        </w:tc>
        <w:tc>
          <w:tcPr>
            <w:tcW w:w="2551" w:type="dxa"/>
          </w:tcPr>
          <w:p w14:paraId="04FB7AB1" w14:textId="77777777" w:rsidR="00D705B7" w:rsidRPr="00E27D23" w:rsidRDefault="00D705B7" w:rsidP="009A7812">
            <w:pPr>
              <w:pStyle w:val="TAH"/>
            </w:pPr>
            <w:r w:rsidRPr="00E27D23">
              <w:t>Value/remark</w:t>
            </w:r>
          </w:p>
        </w:tc>
        <w:tc>
          <w:tcPr>
            <w:tcW w:w="1561" w:type="dxa"/>
          </w:tcPr>
          <w:p w14:paraId="3E9E96DE" w14:textId="77777777" w:rsidR="00D705B7" w:rsidRPr="00E27D23" w:rsidRDefault="00D705B7" w:rsidP="009A7812">
            <w:pPr>
              <w:pStyle w:val="TAH"/>
            </w:pPr>
            <w:r w:rsidRPr="00E27D23">
              <w:t>Comment</w:t>
            </w:r>
          </w:p>
        </w:tc>
        <w:tc>
          <w:tcPr>
            <w:tcW w:w="1245" w:type="dxa"/>
          </w:tcPr>
          <w:p w14:paraId="650E8FD3" w14:textId="77777777" w:rsidR="00D705B7" w:rsidRPr="00E27D23" w:rsidRDefault="00D705B7" w:rsidP="009A7812">
            <w:pPr>
              <w:pStyle w:val="TAH"/>
            </w:pPr>
            <w:r w:rsidRPr="00E27D23">
              <w:t>Condition</w:t>
            </w:r>
          </w:p>
        </w:tc>
      </w:tr>
      <w:tr w:rsidR="00D705B7" w:rsidRPr="00E27D23" w14:paraId="11A4065A" w14:textId="77777777" w:rsidTr="009A7812">
        <w:tc>
          <w:tcPr>
            <w:tcW w:w="4390" w:type="dxa"/>
          </w:tcPr>
          <w:p w14:paraId="5D9CCC7F" w14:textId="77777777" w:rsidR="00D705B7" w:rsidRPr="00E27D23" w:rsidRDefault="00D705B7" w:rsidP="009A7812">
            <w:pPr>
              <w:pStyle w:val="TAL"/>
            </w:pPr>
            <w:r w:rsidRPr="00E27D23">
              <w:t xml:space="preserve">RadioBearerConfig ::= </w:t>
            </w:r>
            <w:r w:rsidRPr="00E27D23">
              <w:rPr>
                <w:snapToGrid w:val="0"/>
              </w:rPr>
              <w:t xml:space="preserve">SEQUENCE </w:t>
            </w:r>
            <w:r w:rsidRPr="00E27D23">
              <w:t>{</w:t>
            </w:r>
          </w:p>
        </w:tc>
        <w:tc>
          <w:tcPr>
            <w:tcW w:w="2551" w:type="dxa"/>
          </w:tcPr>
          <w:p w14:paraId="635DFFC6" w14:textId="77777777" w:rsidR="00D705B7" w:rsidRPr="00E27D23" w:rsidRDefault="00D705B7" w:rsidP="009A7812">
            <w:pPr>
              <w:pStyle w:val="TAL"/>
            </w:pPr>
          </w:p>
        </w:tc>
        <w:tc>
          <w:tcPr>
            <w:tcW w:w="1561" w:type="dxa"/>
          </w:tcPr>
          <w:p w14:paraId="282A2E64" w14:textId="77777777" w:rsidR="00D705B7" w:rsidRPr="00E27D23" w:rsidRDefault="00D705B7" w:rsidP="009A7812">
            <w:pPr>
              <w:pStyle w:val="TAL"/>
            </w:pPr>
          </w:p>
        </w:tc>
        <w:tc>
          <w:tcPr>
            <w:tcW w:w="1245" w:type="dxa"/>
          </w:tcPr>
          <w:p w14:paraId="75427589" w14:textId="77777777" w:rsidR="00D705B7" w:rsidRPr="00E27D23" w:rsidRDefault="00D705B7" w:rsidP="009A7812">
            <w:pPr>
              <w:pStyle w:val="TAL"/>
            </w:pPr>
          </w:p>
        </w:tc>
      </w:tr>
      <w:tr w:rsidR="00D705B7" w:rsidRPr="00E27D23" w14:paraId="1511F9CD" w14:textId="77777777" w:rsidTr="009A7812">
        <w:tc>
          <w:tcPr>
            <w:tcW w:w="4390" w:type="dxa"/>
          </w:tcPr>
          <w:p w14:paraId="5C946EA7" w14:textId="77777777" w:rsidR="00D705B7" w:rsidRPr="00E27D23" w:rsidRDefault="00D705B7" w:rsidP="009A7812">
            <w:pPr>
              <w:pStyle w:val="TAL"/>
            </w:pPr>
            <w:r w:rsidRPr="00E27D23">
              <w:t xml:space="preserve">  drb-ToAddModList SEQUENCE (SIZE (1..maxDRB)) OF DRB-ToAddMod {</w:t>
            </w:r>
          </w:p>
        </w:tc>
        <w:tc>
          <w:tcPr>
            <w:tcW w:w="2551" w:type="dxa"/>
          </w:tcPr>
          <w:p w14:paraId="4565F334" w14:textId="77777777" w:rsidR="00D705B7" w:rsidRPr="00E27D23" w:rsidRDefault="00D705B7" w:rsidP="009A7812">
            <w:pPr>
              <w:pStyle w:val="TAL"/>
            </w:pPr>
            <w:r w:rsidRPr="00E27D23">
              <w:t>1 entry</w:t>
            </w:r>
          </w:p>
        </w:tc>
        <w:tc>
          <w:tcPr>
            <w:tcW w:w="1561" w:type="dxa"/>
          </w:tcPr>
          <w:p w14:paraId="732FF95D" w14:textId="77777777" w:rsidR="00D705B7" w:rsidRPr="00E27D23" w:rsidRDefault="00D705B7" w:rsidP="009A7812">
            <w:pPr>
              <w:pStyle w:val="TAL"/>
            </w:pPr>
          </w:p>
        </w:tc>
        <w:tc>
          <w:tcPr>
            <w:tcW w:w="1245" w:type="dxa"/>
          </w:tcPr>
          <w:p w14:paraId="127E5F12" w14:textId="77777777" w:rsidR="00D705B7" w:rsidRPr="00E27D23" w:rsidRDefault="00D705B7" w:rsidP="009A7812">
            <w:pPr>
              <w:pStyle w:val="TAL"/>
            </w:pPr>
          </w:p>
        </w:tc>
      </w:tr>
      <w:tr w:rsidR="00D705B7" w:rsidRPr="00E27D23" w14:paraId="328892A4" w14:textId="77777777" w:rsidTr="009A7812">
        <w:tc>
          <w:tcPr>
            <w:tcW w:w="4390" w:type="dxa"/>
          </w:tcPr>
          <w:p w14:paraId="6DA8F327" w14:textId="77777777" w:rsidR="00D705B7" w:rsidRPr="00E27D23" w:rsidRDefault="00D705B7" w:rsidP="009A7812">
            <w:pPr>
              <w:pStyle w:val="TAL"/>
            </w:pPr>
            <w:r w:rsidRPr="00E27D23">
              <w:t xml:space="preserve">    DRB-ToAddMod[1] SEQUENCE {</w:t>
            </w:r>
          </w:p>
        </w:tc>
        <w:tc>
          <w:tcPr>
            <w:tcW w:w="2551" w:type="dxa"/>
          </w:tcPr>
          <w:p w14:paraId="05851C87" w14:textId="77777777" w:rsidR="00D705B7" w:rsidRPr="00E27D23" w:rsidRDefault="00D705B7" w:rsidP="009A7812">
            <w:pPr>
              <w:pStyle w:val="TAL"/>
            </w:pPr>
          </w:p>
        </w:tc>
        <w:tc>
          <w:tcPr>
            <w:tcW w:w="1561" w:type="dxa"/>
          </w:tcPr>
          <w:p w14:paraId="5EA4162C" w14:textId="77777777" w:rsidR="00D705B7" w:rsidRPr="00E27D23" w:rsidRDefault="00D705B7" w:rsidP="009A7812">
            <w:pPr>
              <w:pStyle w:val="TAL"/>
            </w:pPr>
            <w:r w:rsidRPr="00E27D23">
              <w:t>entry 1</w:t>
            </w:r>
          </w:p>
        </w:tc>
        <w:tc>
          <w:tcPr>
            <w:tcW w:w="1245" w:type="dxa"/>
          </w:tcPr>
          <w:p w14:paraId="57F3797D" w14:textId="77777777" w:rsidR="00D705B7" w:rsidRPr="00E27D23" w:rsidRDefault="00D705B7" w:rsidP="009A7812">
            <w:pPr>
              <w:pStyle w:val="TAL"/>
            </w:pPr>
          </w:p>
        </w:tc>
      </w:tr>
      <w:tr w:rsidR="00D705B7" w:rsidRPr="00E27D23" w14:paraId="4F8837C6" w14:textId="77777777" w:rsidTr="009A7812">
        <w:tc>
          <w:tcPr>
            <w:tcW w:w="4390" w:type="dxa"/>
          </w:tcPr>
          <w:p w14:paraId="3C6E7C70" w14:textId="77777777" w:rsidR="00D705B7" w:rsidRPr="00E27D23" w:rsidRDefault="00D705B7" w:rsidP="009A7812">
            <w:pPr>
              <w:pStyle w:val="TAL"/>
            </w:pPr>
            <w:r w:rsidRPr="00E27D23">
              <w:t xml:space="preserve">      cnAssociation CHOICE {</w:t>
            </w:r>
          </w:p>
        </w:tc>
        <w:tc>
          <w:tcPr>
            <w:tcW w:w="2551" w:type="dxa"/>
          </w:tcPr>
          <w:p w14:paraId="75A8ACE0" w14:textId="77777777" w:rsidR="00D705B7" w:rsidRPr="00E27D23" w:rsidRDefault="00D705B7" w:rsidP="009A7812">
            <w:pPr>
              <w:pStyle w:val="TAL"/>
            </w:pPr>
          </w:p>
        </w:tc>
        <w:tc>
          <w:tcPr>
            <w:tcW w:w="1561" w:type="dxa"/>
          </w:tcPr>
          <w:p w14:paraId="62FD058F" w14:textId="77777777" w:rsidR="00D705B7" w:rsidRPr="00E27D23" w:rsidRDefault="00D705B7" w:rsidP="009A7812">
            <w:pPr>
              <w:pStyle w:val="TAL"/>
            </w:pPr>
          </w:p>
        </w:tc>
        <w:tc>
          <w:tcPr>
            <w:tcW w:w="1245" w:type="dxa"/>
          </w:tcPr>
          <w:p w14:paraId="1FCB2647" w14:textId="77777777" w:rsidR="00D705B7" w:rsidRPr="00E27D23" w:rsidRDefault="00D705B7" w:rsidP="009A7812">
            <w:pPr>
              <w:pStyle w:val="TAL"/>
            </w:pPr>
          </w:p>
        </w:tc>
      </w:tr>
      <w:tr w:rsidR="00D705B7" w:rsidRPr="00E27D23" w14:paraId="2E55AFC7" w14:textId="77777777" w:rsidTr="009A7812">
        <w:tc>
          <w:tcPr>
            <w:tcW w:w="4390" w:type="dxa"/>
          </w:tcPr>
          <w:p w14:paraId="37D099CC" w14:textId="77777777" w:rsidR="00D705B7" w:rsidRPr="00E27D23" w:rsidRDefault="00D705B7" w:rsidP="009A7812">
            <w:pPr>
              <w:pStyle w:val="TAL"/>
            </w:pPr>
            <w:r w:rsidRPr="00E27D23">
              <w:t xml:space="preserve">        sdap-Config</w:t>
            </w:r>
          </w:p>
        </w:tc>
        <w:tc>
          <w:tcPr>
            <w:tcW w:w="2551" w:type="dxa"/>
          </w:tcPr>
          <w:p w14:paraId="58A8EC0B" w14:textId="77777777" w:rsidR="00D705B7" w:rsidRPr="00E27D23" w:rsidRDefault="00D705B7" w:rsidP="009A7812">
            <w:pPr>
              <w:pStyle w:val="TAL"/>
            </w:pPr>
            <w:r w:rsidRPr="00E27D23">
              <w:t>SDAP-Config</w:t>
            </w:r>
          </w:p>
        </w:tc>
        <w:tc>
          <w:tcPr>
            <w:tcW w:w="1561" w:type="dxa"/>
          </w:tcPr>
          <w:p w14:paraId="63744007" w14:textId="77777777" w:rsidR="00D705B7" w:rsidRPr="00E27D23" w:rsidRDefault="00D705B7" w:rsidP="009A7812">
            <w:pPr>
              <w:pStyle w:val="TAL"/>
            </w:pPr>
          </w:p>
        </w:tc>
        <w:tc>
          <w:tcPr>
            <w:tcW w:w="1245" w:type="dxa"/>
          </w:tcPr>
          <w:p w14:paraId="7DC94B2B" w14:textId="77777777" w:rsidR="00D705B7" w:rsidRPr="00E27D23" w:rsidRDefault="00D705B7" w:rsidP="009A7812">
            <w:pPr>
              <w:pStyle w:val="TAL"/>
            </w:pPr>
          </w:p>
        </w:tc>
      </w:tr>
      <w:tr w:rsidR="00D705B7" w:rsidRPr="00E27D23" w14:paraId="0401AAE6" w14:textId="77777777" w:rsidTr="009A7812">
        <w:tc>
          <w:tcPr>
            <w:tcW w:w="4390" w:type="dxa"/>
          </w:tcPr>
          <w:p w14:paraId="28452236" w14:textId="77777777" w:rsidR="00D705B7" w:rsidRPr="00E27D23" w:rsidRDefault="00D705B7" w:rsidP="009A7812">
            <w:pPr>
              <w:pStyle w:val="TAL"/>
            </w:pPr>
            <w:r w:rsidRPr="00E27D23">
              <w:t xml:space="preserve">      }</w:t>
            </w:r>
          </w:p>
        </w:tc>
        <w:tc>
          <w:tcPr>
            <w:tcW w:w="2551" w:type="dxa"/>
          </w:tcPr>
          <w:p w14:paraId="7F3E3EF1" w14:textId="77777777" w:rsidR="00D705B7" w:rsidRPr="00E27D23" w:rsidRDefault="00D705B7" w:rsidP="009A7812">
            <w:pPr>
              <w:pStyle w:val="TAL"/>
            </w:pPr>
          </w:p>
        </w:tc>
        <w:tc>
          <w:tcPr>
            <w:tcW w:w="1561" w:type="dxa"/>
          </w:tcPr>
          <w:p w14:paraId="12018EC7" w14:textId="77777777" w:rsidR="00D705B7" w:rsidRPr="00E27D23" w:rsidRDefault="00D705B7" w:rsidP="009A7812">
            <w:pPr>
              <w:pStyle w:val="TAL"/>
            </w:pPr>
          </w:p>
        </w:tc>
        <w:tc>
          <w:tcPr>
            <w:tcW w:w="1245" w:type="dxa"/>
          </w:tcPr>
          <w:p w14:paraId="60CF1912" w14:textId="77777777" w:rsidR="00D705B7" w:rsidRPr="00E27D23" w:rsidRDefault="00D705B7" w:rsidP="009A7812">
            <w:pPr>
              <w:pStyle w:val="TAL"/>
            </w:pPr>
          </w:p>
        </w:tc>
      </w:tr>
      <w:tr w:rsidR="00D705B7" w:rsidRPr="00E27D23" w14:paraId="010AC8ED" w14:textId="77777777" w:rsidTr="009A7812">
        <w:tc>
          <w:tcPr>
            <w:tcW w:w="4390" w:type="dxa"/>
          </w:tcPr>
          <w:p w14:paraId="4F05E77C" w14:textId="77777777" w:rsidR="00D705B7" w:rsidRPr="00E27D23" w:rsidRDefault="00D705B7" w:rsidP="009A7812">
            <w:pPr>
              <w:pStyle w:val="TAL"/>
            </w:pPr>
            <w:r w:rsidRPr="00E27D23">
              <w:t xml:space="preserve">      drb-Identity</w:t>
            </w:r>
          </w:p>
        </w:tc>
        <w:tc>
          <w:tcPr>
            <w:tcW w:w="2551" w:type="dxa"/>
          </w:tcPr>
          <w:p w14:paraId="308E6726" w14:textId="77777777" w:rsidR="00D705B7" w:rsidRPr="00E27D23" w:rsidRDefault="00D705B7" w:rsidP="009A7812">
            <w:pPr>
              <w:pStyle w:val="TAL"/>
            </w:pPr>
            <w:r w:rsidRPr="00E27D23">
              <w:t>DRB-Identity with condition DRBn</w:t>
            </w:r>
          </w:p>
        </w:tc>
        <w:tc>
          <w:tcPr>
            <w:tcW w:w="1561" w:type="dxa"/>
          </w:tcPr>
          <w:p w14:paraId="6217F43F" w14:textId="77777777" w:rsidR="00D705B7" w:rsidRPr="00E27D23" w:rsidRDefault="00D705B7" w:rsidP="009A7812">
            <w:pPr>
              <w:pStyle w:val="TAL"/>
            </w:pPr>
            <w:r w:rsidRPr="00E27D23">
              <w:t>n is chosen as the next available number higher or equal to 2</w:t>
            </w:r>
          </w:p>
        </w:tc>
        <w:tc>
          <w:tcPr>
            <w:tcW w:w="1245" w:type="dxa"/>
          </w:tcPr>
          <w:p w14:paraId="4C01EDC0" w14:textId="77777777" w:rsidR="00D705B7" w:rsidRPr="00E27D23" w:rsidRDefault="00D705B7" w:rsidP="009A7812">
            <w:pPr>
              <w:pStyle w:val="TAL"/>
            </w:pPr>
          </w:p>
        </w:tc>
      </w:tr>
      <w:tr w:rsidR="00D705B7" w:rsidRPr="00E27D23" w14:paraId="47C734A8" w14:textId="77777777" w:rsidTr="009A7812">
        <w:tc>
          <w:tcPr>
            <w:tcW w:w="4390" w:type="dxa"/>
          </w:tcPr>
          <w:p w14:paraId="15CAEE56" w14:textId="77777777" w:rsidR="00D705B7" w:rsidRPr="00E27D23" w:rsidRDefault="00D705B7" w:rsidP="009A7812">
            <w:pPr>
              <w:pStyle w:val="TAL"/>
            </w:pPr>
            <w:r w:rsidRPr="00E27D23">
              <w:t xml:space="preserve">      reestablishPDCP</w:t>
            </w:r>
          </w:p>
        </w:tc>
        <w:tc>
          <w:tcPr>
            <w:tcW w:w="2551" w:type="dxa"/>
          </w:tcPr>
          <w:p w14:paraId="2526229A" w14:textId="77777777" w:rsidR="00D705B7" w:rsidRPr="00E27D23" w:rsidRDefault="00D705B7" w:rsidP="009A7812">
            <w:pPr>
              <w:pStyle w:val="TAL"/>
            </w:pPr>
            <w:r w:rsidRPr="00E27D23">
              <w:rPr>
                <w:lang w:eastAsia="zh-CN"/>
              </w:rPr>
              <w:t>Not present</w:t>
            </w:r>
          </w:p>
        </w:tc>
        <w:tc>
          <w:tcPr>
            <w:tcW w:w="1561" w:type="dxa"/>
          </w:tcPr>
          <w:p w14:paraId="430A2641" w14:textId="77777777" w:rsidR="00D705B7" w:rsidRPr="00E27D23" w:rsidRDefault="00D705B7" w:rsidP="009A7812">
            <w:pPr>
              <w:pStyle w:val="TAL"/>
            </w:pPr>
          </w:p>
        </w:tc>
        <w:tc>
          <w:tcPr>
            <w:tcW w:w="1245" w:type="dxa"/>
          </w:tcPr>
          <w:p w14:paraId="776A6590" w14:textId="77777777" w:rsidR="00D705B7" w:rsidRPr="00E27D23" w:rsidRDefault="00D705B7" w:rsidP="009A7812">
            <w:pPr>
              <w:pStyle w:val="TAL"/>
            </w:pPr>
          </w:p>
        </w:tc>
      </w:tr>
      <w:tr w:rsidR="00D705B7" w:rsidRPr="00E27D23" w14:paraId="56FD20FF" w14:textId="77777777" w:rsidTr="009A7812">
        <w:tc>
          <w:tcPr>
            <w:tcW w:w="4390" w:type="dxa"/>
          </w:tcPr>
          <w:p w14:paraId="403BE7E0" w14:textId="77777777" w:rsidR="00D705B7" w:rsidRPr="00E27D23" w:rsidRDefault="00D705B7" w:rsidP="009A7812">
            <w:pPr>
              <w:pStyle w:val="TAL"/>
            </w:pPr>
            <w:r w:rsidRPr="00E27D23">
              <w:t xml:space="preserve">      recoverPDCP</w:t>
            </w:r>
          </w:p>
        </w:tc>
        <w:tc>
          <w:tcPr>
            <w:tcW w:w="2551" w:type="dxa"/>
          </w:tcPr>
          <w:p w14:paraId="553B43DB" w14:textId="77777777" w:rsidR="00D705B7" w:rsidRPr="00E27D23" w:rsidRDefault="00D705B7" w:rsidP="009A7812">
            <w:pPr>
              <w:pStyle w:val="TAL"/>
            </w:pPr>
            <w:r w:rsidRPr="00E27D23">
              <w:rPr>
                <w:lang w:eastAsia="zh-CN"/>
              </w:rPr>
              <w:t>Not present</w:t>
            </w:r>
          </w:p>
        </w:tc>
        <w:tc>
          <w:tcPr>
            <w:tcW w:w="1561" w:type="dxa"/>
          </w:tcPr>
          <w:p w14:paraId="5DA70D56" w14:textId="77777777" w:rsidR="00D705B7" w:rsidRPr="00E27D23" w:rsidRDefault="00D705B7" w:rsidP="009A7812">
            <w:pPr>
              <w:pStyle w:val="TAL"/>
            </w:pPr>
          </w:p>
        </w:tc>
        <w:tc>
          <w:tcPr>
            <w:tcW w:w="1245" w:type="dxa"/>
          </w:tcPr>
          <w:p w14:paraId="6CB781D8" w14:textId="77777777" w:rsidR="00D705B7" w:rsidRPr="00E27D23" w:rsidRDefault="00D705B7" w:rsidP="009A7812">
            <w:pPr>
              <w:pStyle w:val="TAL"/>
            </w:pPr>
          </w:p>
        </w:tc>
      </w:tr>
      <w:tr w:rsidR="00D705B7" w:rsidRPr="00E27D23" w14:paraId="70F24FEA" w14:textId="77777777" w:rsidTr="009A7812">
        <w:tc>
          <w:tcPr>
            <w:tcW w:w="4390" w:type="dxa"/>
          </w:tcPr>
          <w:p w14:paraId="47E7B545" w14:textId="77777777" w:rsidR="00D705B7" w:rsidRPr="00E27D23" w:rsidRDefault="00D705B7" w:rsidP="009A7812">
            <w:pPr>
              <w:pStyle w:val="TAL"/>
            </w:pPr>
            <w:r w:rsidRPr="00E27D23">
              <w:t xml:space="preserve">      pdcp-Config</w:t>
            </w:r>
          </w:p>
        </w:tc>
        <w:tc>
          <w:tcPr>
            <w:tcW w:w="2551" w:type="dxa"/>
          </w:tcPr>
          <w:p w14:paraId="1F2201B8" w14:textId="77777777" w:rsidR="00D705B7" w:rsidRPr="00E27D23" w:rsidRDefault="00D705B7" w:rsidP="009A7812">
            <w:pPr>
              <w:pStyle w:val="TAL"/>
            </w:pPr>
            <w:r w:rsidRPr="00E27D23">
              <w:t xml:space="preserve">PDCP-Config </w:t>
            </w:r>
          </w:p>
        </w:tc>
        <w:tc>
          <w:tcPr>
            <w:tcW w:w="1561" w:type="dxa"/>
          </w:tcPr>
          <w:p w14:paraId="76A8A7AA" w14:textId="77777777" w:rsidR="00D705B7" w:rsidRPr="00E27D23" w:rsidRDefault="00D705B7" w:rsidP="009A7812">
            <w:pPr>
              <w:pStyle w:val="TAL"/>
            </w:pPr>
          </w:p>
        </w:tc>
        <w:tc>
          <w:tcPr>
            <w:tcW w:w="1245" w:type="dxa"/>
          </w:tcPr>
          <w:p w14:paraId="3F350AF6" w14:textId="77777777" w:rsidR="00D705B7" w:rsidRPr="00E27D23" w:rsidRDefault="00D705B7" w:rsidP="009A7812">
            <w:pPr>
              <w:pStyle w:val="TAL"/>
            </w:pPr>
          </w:p>
        </w:tc>
      </w:tr>
      <w:tr w:rsidR="00D705B7" w:rsidRPr="00E27D23" w14:paraId="7351AF13" w14:textId="77777777" w:rsidTr="009A7812">
        <w:tc>
          <w:tcPr>
            <w:tcW w:w="4390" w:type="dxa"/>
          </w:tcPr>
          <w:p w14:paraId="1AF0A7F7" w14:textId="77777777" w:rsidR="00D705B7" w:rsidRPr="00E27D23" w:rsidRDefault="00D705B7" w:rsidP="009A7812">
            <w:pPr>
              <w:pStyle w:val="TAL"/>
            </w:pPr>
            <w:r w:rsidRPr="00E27D23">
              <w:t xml:space="preserve">    </w:t>
            </w:r>
            <w:r w:rsidRPr="00E27D23">
              <w:rPr>
                <w:lang w:eastAsia="zh-CN"/>
              </w:rPr>
              <w:t>}</w:t>
            </w:r>
          </w:p>
        </w:tc>
        <w:tc>
          <w:tcPr>
            <w:tcW w:w="2551" w:type="dxa"/>
          </w:tcPr>
          <w:p w14:paraId="1D686E32" w14:textId="77777777" w:rsidR="00D705B7" w:rsidRPr="00E27D23" w:rsidRDefault="00D705B7" w:rsidP="009A7812">
            <w:pPr>
              <w:pStyle w:val="TAL"/>
            </w:pPr>
          </w:p>
        </w:tc>
        <w:tc>
          <w:tcPr>
            <w:tcW w:w="1561" w:type="dxa"/>
          </w:tcPr>
          <w:p w14:paraId="4A58483C" w14:textId="77777777" w:rsidR="00D705B7" w:rsidRPr="00E27D23" w:rsidRDefault="00D705B7" w:rsidP="009A7812">
            <w:pPr>
              <w:pStyle w:val="TAL"/>
            </w:pPr>
          </w:p>
        </w:tc>
        <w:tc>
          <w:tcPr>
            <w:tcW w:w="1245" w:type="dxa"/>
          </w:tcPr>
          <w:p w14:paraId="37D7F7FE" w14:textId="77777777" w:rsidR="00D705B7" w:rsidRPr="00E27D23" w:rsidRDefault="00D705B7" w:rsidP="009A7812">
            <w:pPr>
              <w:pStyle w:val="TAL"/>
            </w:pPr>
          </w:p>
        </w:tc>
      </w:tr>
      <w:tr w:rsidR="00D705B7" w:rsidRPr="00E27D23" w14:paraId="4C562F9C" w14:textId="77777777" w:rsidTr="009A7812">
        <w:tc>
          <w:tcPr>
            <w:tcW w:w="4390" w:type="dxa"/>
          </w:tcPr>
          <w:p w14:paraId="1FB66A02" w14:textId="77777777" w:rsidR="00D705B7" w:rsidRPr="00E27D23" w:rsidRDefault="00D705B7" w:rsidP="009A7812">
            <w:pPr>
              <w:pStyle w:val="TAL"/>
            </w:pPr>
            <w:r w:rsidRPr="00E27D23">
              <w:t xml:space="preserve">  }</w:t>
            </w:r>
          </w:p>
        </w:tc>
        <w:tc>
          <w:tcPr>
            <w:tcW w:w="2551" w:type="dxa"/>
          </w:tcPr>
          <w:p w14:paraId="340D9D2D" w14:textId="77777777" w:rsidR="00D705B7" w:rsidRPr="00E27D23" w:rsidRDefault="00D705B7" w:rsidP="009A7812">
            <w:pPr>
              <w:pStyle w:val="TAL"/>
            </w:pPr>
          </w:p>
        </w:tc>
        <w:tc>
          <w:tcPr>
            <w:tcW w:w="1561" w:type="dxa"/>
          </w:tcPr>
          <w:p w14:paraId="0953A802" w14:textId="77777777" w:rsidR="00D705B7" w:rsidRPr="00E27D23" w:rsidRDefault="00D705B7" w:rsidP="009A7812">
            <w:pPr>
              <w:pStyle w:val="TAL"/>
            </w:pPr>
          </w:p>
        </w:tc>
        <w:tc>
          <w:tcPr>
            <w:tcW w:w="1245" w:type="dxa"/>
          </w:tcPr>
          <w:p w14:paraId="69611457" w14:textId="77777777" w:rsidR="00D705B7" w:rsidRPr="00E27D23" w:rsidRDefault="00D705B7" w:rsidP="009A7812">
            <w:pPr>
              <w:pStyle w:val="TAL"/>
            </w:pPr>
          </w:p>
        </w:tc>
      </w:tr>
      <w:tr w:rsidR="00D705B7" w:rsidRPr="00E27D23" w14:paraId="631F8E37" w14:textId="77777777" w:rsidTr="009A7812">
        <w:tc>
          <w:tcPr>
            <w:tcW w:w="4390" w:type="dxa"/>
          </w:tcPr>
          <w:p w14:paraId="216D63FE" w14:textId="77777777" w:rsidR="00D705B7" w:rsidRPr="00E27D23" w:rsidRDefault="00D705B7" w:rsidP="009A7812">
            <w:pPr>
              <w:pStyle w:val="TAL"/>
            </w:pPr>
            <w:r w:rsidRPr="00E27D23">
              <w:t xml:space="preserve">  mrb-ToAddModList-r17 SEQUENCE (SIZE (1..maxDRB)) OF MRB-ToAddMod-r17 {</w:t>
            </w:r>
          </w:p>
        </w:tc>
        <w:tc>
          <w:tcPr>
            <w:tcW w:w="2551" w:type="dxa"/>
          </w:tcPr>
          <w:p w14:paraId="7CA1C576" w14:textId="77777777" w:rsidR="00D705B7" w:rsidRPr="00E27D23" w:rsidRDefault="00D705B7" w:rsidP="009A7812">
            <w:pPr>
              <w:pStyle w:val="TAL"/>
            </w:pPr>
            <w:r w:rsidRPr="00E27D23">
              <w:t>2 entries</w:t>
            </w:r>
          </w:p>
        </w:tc>
        <w:tc>
          <w:tcPr>
            <w:tcW w:w="1561" w:type="dxa"/>
          </w:tcPr>
          <w:p w14:paraId="652136ED" w14:textId="77777777" w:rsidR="00D705B7" w:rsidRPr="00E27D23" w:rsidRDefault="00D705B7" w:rsidP="009A7812">
            <w:pPr>
              <w:pStyle w:val="TAL"/>
            </w:pPr>
          </w:p>
        </w:tc>
        <w:tc>
          <w:tcPr>
            <w:tcW w:w="1245" w:type="dxa"/>
          </w:tcPr>
          <w:p w14:paraId="46451410" w14:textId="77777777" w:rsidR="00D705B7" w:rsidRPr="00E27D23" w:rsidRDefault="00D705B7" w:rsidP="009A7812">
            <w:pPr>
              <w:pStyle w:val="TAL"/>
              <w:rPr>
                <w:lang w:eastAsia="zh-CN"/>
              </w:rPr>
            </w:pPr>
          </w:p>
        </w:tc>
      </w:tr>
      <w:tr w:rsidR="00D705B7" w:rsidRPr="00E27D23" w14:paraId="090C546C" w14:textId="77777777" w:rsidTr="009A7812">
        <w:tc>
          <w:tcPr>
            <w:tcW w:w="4390" w:type="dxa"/>
          </w:tcPr>
          <w:p w14:paraId="4C9FBD1B" w14:textId="77777777" w:rsidR="00D705B7" w:rsidRPr="00E27D23" w:rsidRDefault="00D705B7" w:rsidP="009A7812">
            <w:pPr>
              <w:pStyle w:val="TAL"/>
            </w:pPr>
            <w:r w:rsidRPr="00E27D23">
              <w:t xml:space="preserve">   MRB-ToAddMod-r17 [1] SEQUENCE {</w:t>
            </w:r>
          </w:p>
        </w:tc>
        <w:tc>
          <w:tcPr>
            <w:tcW w:w="2551" w:type="dxa"/>
          </w:tcPr>
          <w:p w14:paraId="27268895" w14:textId="77777777" w:rsidR="00D705B7" w:rsidRPr="00E27D23" w:rsidRDefault="00D705B7" w:rsidP="009A7812">
            <w:pPr>
              <w:pStyle w:val="TAL"/>
            </w:pPr>
          </w:p>
        </w:tc>
        <w:tc>
          <w:tcPr>
            <w:tcW w:w="1561" w:type="dxa"/>
          </w:tcPr>
          <w:p w14:paraId="0C527275" w14:textId="77777777" w:rsidR="00D705B7" w:rsidRPr="00E27D23" w:rsidRDefault="00D705B7" w:rsidP="009A7812">
            <w:pPr>
              <w:pStyle w:val="TAL"/>
            </w:pPr>
            <w:r w:rsidRPr="00E27D23">
              <w:t>entry 1</w:t>
            </w:r>
          </w:p>
        </w:tc>
        <w:tc>
          <w:tcPr>
            <w:tcW w:w="1245" w:type="dxa"/>
          </w:tcPr>
          <w:p w14:paraId="51FD9A11" w14:textId="77777777" w:rsidR="00D705B7" w:rsidRPr="00E27D23" w:rsidRDefault="00D705B7" w:rsidP="009A7812">
            <w:pPr>
              <w:pStyle w:val="TAL"/>
            </w:pPr>
          </w:p>
        </w:tc>
      </w:tr>
      <w:tr w:rsidR="00D705B7" w:rsidRPr="00E27D23" w14:paraId="11F7D534" w14:textId="77777777" w:rsidTr="009A7812">
        <w:tc>
          <w:tcPr>
            <w:tcW w:w="4390" w:type="dxa"/>
          </w:tcPr>
          <w:p w14:paraId="390F6955" w14:textId="77777777" w:rsidR="00D705B7" w:rsidRPr="00E27D23" w:rsidRDefault="00D705B7" w:rsidP="009A7812">
            <w:pPr>
              <w:pStyle w:val="TAL"/>
            </w:pPr>
            <w:r w:rsidRPr="00E27D23">
              <w:t xml:space="preserve">      mbs-SessionId-r17</w:t>
            </w:r>
          </w:p>
        </w:tc>
        <w:tc>
          <w:tcPr>
            <w:tcW w:w="2551" w:type="dxa"/>
          </w:tcPr>
          <w:p w14:paraId="1F48C144" w14:textId="77777777" w:rsidR="00D705B7" w:rsidRPr="00E27D23" w:rsidRDefault="00D705B7" w:rsidP="009A7812">
            <w:pPr>
              <w:pStyle w:val="TAL"/>
            </w:pPr>
            <w:r w:rsidRPr="00E27D23">
              <w:t>TMGI with condition TMGI-1</w:t>
            </w:r>
          </w:p>
        </w:tc>
        <w:tc>
          <w:tcPr>
            <w:tcW w:w="1561" w:type="dxa"/>
          </w:tcPr>
          <w:p w14:paraId="452B09F2" w14:textId="77777777" w:rsidR="00D705B7" w:rsidRPr="00E27D23" w:rsidRDefault="00D705B7" w:rsidP="009A7812">
            <w:pPr>
              <w:pStyle w:val="TAL"/>
            </w:pPr>
          </w:p>
        </w:tc>
        <w:tc>
          <w:tcPr>
            <w:tcW w:w="1245" w:type="dxa"/>
          </w:tcPr>
          <w:p w14:paraId="1F296441" w14:textId="77777777" w:rsidR="00D705B7" w:rsidRPr="00E27D23" w:rsidRDefault="00D705B7" w:rsidP="009A7812">
            <w:pPr>
              <w:pStyle w:val="TAL"/>
            </w:pPr>
          </w:p>
        </w:tc>
      </w:tr>
      <w:tr w:rsidR="00D705B7" w:rsidRPr="00E27D23" w14:paraId="0F01600E" w14:textId="77777777" w:rsidTr="009A7812">
        <w:tc>
          <w:tcPr>
            <w:tcW w:w="4390" w:type="dxa"/>
          </w:tcPr>
          <w:p w14:paraId="6BBAD938" w14:textId="77777777" w:rsidR="00D705B7" w:rsidRPr="00E27D23" w:rsidRDefault="00D705B7" w:rsidP="009A7812">
            <w:pPr>
              <w:pStyle w:val="TAL"/>
            </w:pPr>
            <w:r w:rsidRPr="00E27D23">
              <w:t xml:space="preserve">      mrb-Identity-r17</w:t>
            </w:r>
          </w:p>
        </w:tc>
        <w:tc>
          <w:tcPr>
            <w:tcW w:w="2551" w:type="dxa"/>
          </w:tcPr>
          <w:p w14:paraId="7A2C356C" w14:textId="77777777" w:rsidR="00D705B7" w:rsidRPr="00E27D23" w:rsidRDefault="00D705B7" w:rsidP="009A7812">
            <w:pPr>
              <w:pStyle w:val="TAL"/>
              <w:rPr>
                <w:lang w:eastAsia="zh-CN"/>
              </w:rPr>
            </w:pPr>
            <w:r w:rsidRPr="00E27D23">
              <w:rPr>
                <w:lang w:eastAsia="zh-CN"/>
              </w:rPr>
              <w:t>MRB-Identity with condition MRBm</w:t>
            </w:r>
          </w:p>
        </w:tc>
        <w:tc>
          <w:tcPr>
            <w:tcW w:w="1561" w:type="dxa"/>
          </w:tcPr>
          <w:p w14:paraId="0D0A68A6" w14:textId="77777777" w:rsidR="00D705B7" w:rsidRPr="00E27D23" w:rsidRDefault="00D705B7" w:rsidP="009A7812">
            <w:pPr>
              <w:pStyle w:val="TAL"/>
              <w:rPr>
                <w:lang w:eastAsia="zh-CN"/>
              </w:rPr>
            </w:pPr>
            <w:r w:rsidRPr="00E27D23">
              <w:rPr>
                <w:lang w:eastAsia="zh-CN"/>
              </w:rPr>
              <w:t>m=1</w:t>
            </w:r>
          </w:p>
        </w:tc>
        <w:tc>
          <w:tcPr>
            <w:tcW w:w="1245" w:type="dxa"/>
          </w:tcPr>
          <w:p w14:paraId="635D57E2" w14:textId="77777777" w:rsidR="00D705B7" w:rsidRPr="00E27D23" w:rsidRDefault="00D705B7" w:rsidP="009A7812">
            <w:pPr>
              <w:pStyle w:val="TAL"/>
            </w:pPr>
          </w:p>
        </w:tc>
      </w:tr>
      <w:tr w:rsidR="00D705B7" w:rsidRPr="00E27D23" w14:paraId="493476BF" w14:textId="77777777" w:rsidTr="009A7812">
        <w:tc>
          <w:tcPr>
            <w:tcW w:w="4390" w:type="dxa"/>
            <w:tcBorders>
              <w:bottom w:val="nil"/>
            </w:tcBorders>
          </w:tcPr>
          <w:p w14:paraId="42CEC297" w14:textId="77777777" w:rsidR="00D705B7" w:rsidRPr="00E27D23" w:rsidRDefault="00D705B7" w:rsidP="009A7812">
            <w:pPr>
              <w:pStyle w:val="TAL"/>
            </w:pPr>
            <w:r w:rsidRPr="00E27D23">
              <w:t xml:space="preserve">      pdcp-Config-r17</w:t>
            </w:r>
          </w:p>
        </w:tc>
        <w:tc>
          <w:tcPr>
            <w:tcW w:w="2551" w:type="dxa"/>
          </w:tcPr>
          <w:p w14:paraId="110BFBF7" w14:textId="77777777" w:rsidR="00D705B7" w:rsidRPr="00E27D23" w:rsidRDefault="00D705B7" w:rsidP="009A7812">
            <w:pPr>
              <w:pStyle w:val="TAL"/>
            </w:pPr>
            <w:r w:rsidRPr="00E27D23">
              <w:t>PDCP-Config with condition MRB_Initialization and UM_MRB and MRBm</w:t>
            </w:r>
          </w:p>
        </w:tc>
        <w:tc>
          <w:tcPr>
            <w:tcW w:w="1561" w:type="dxa"/>
          </w:tcPr>
          <w:p w14:paraId="13CDF5CB" w14:textId="77777777" w:rsidR="00D705B7" w:rsidRPr="00E27D23" w:rsidRDefault="00D705B7" w:rsidP="009A7812">
            <w:pPr>
              <w:pStyle w:val="TAL"/>
              <w:rPr>
                <w:lang w:eastAsia="zh-CN"/>
              </w:rPr>
            </w:pPr>
            <w:r w:rsidRPr="00E27D23">
              <w:rPr>
                <w:lang w:eastAsia="zh-CN"/>
              </w:rPr>
              <w:t>m=1</w:t>
            </w:r>
          </w:p>
        </w:tc>
        <w:tc>
          <w:tcPr>
            <w:tcW w:w="1245" w:type="dxa"/>
          </w:tcPr>
          <w:p w14:paraId="5F5B3606" w14:textId="77777777" w:rsidR="00D705B7" w:rsidRPr="00E27D23" w:rsidRDefault="00D705B7" w:rsidP="009A7812">
            <w:pPr>
              <w:pStyle w:val="TAL"/>
            </w:pPr>
          </w:p>
        </w:tc>
      </w:tr>
      <w:tr w:rsidR="00D705B7" w:rsidRPr="00E27D23" w14:paraId="066154A7" w14:textId="77777777" w:rsidTr="009A7812">
        <w:tc>
          <w:tcPr>
            <w:tcW w:w="4390" w:type="dxa"/>
            <w:tcBorders>
              <w:top w:val="single" w:sz="4" w:space="0" w:color="auto"/>
            </w:tcBorders>
          </w:tcPr>
          <w:p w14:paraId="7CBC4CCF" w14:textId="77777777" w:rsidR="00D705B7" w:rsidRPr="00E27D23" w:rsidRDefault="00D705B7" w:rsidP="009A7812">
            <w:pPr>
              <w:pStyle w:val="TAL"/>
              <w:ind w:firstLine="195"/>
            </w:pPr>
            <w:r w:rsidRPr="00E27D23">
              <w:rPr>
                <w:lang w:eastAsia="zh-CN"/>
              </w:rPr>
              <w:t>}</w:t>
            </w:r>
          </w:p>
        </w:tc>
        <w:tc>
          <w:tcPr>
            <w:tcW w:w="2551" w:type="dxa"/>
          </w:tcPr>
          <w:p w14:paraId="5EDB8FB8" w14:textId="77777777" w:rsidR="00D705B7" w:rsidRPr="00E27D23" w:rsidRDefault="00D705B7" w:rsidP="009A7812">
            <w:pPr>
              <w:pStyle w:val="TAL"/>
            </w:pPr>
          </w:p>
        </w:tc>
        <w:tc>
          <w:tcPr>
            <w:tcW w:w="1561" w:type="dxa"/>
          </w:tcPr>
          <w:p w14:paraId="28255CB0" w14:textId="77777777" w:rsidR="00D705B7" w:rsidRPr="00E27D23" w:rsidRDefault="00D705B7" w:rsidP="009A7812">
            <w:pPr>
              <w:pStyle w:val="TAL"/>
            </w:pPr>
          </w:p>
        </w:tc>
        <w:tc>
          <w:tcPr>
            <w:tcW w:w="1245" w:type="dxa"/>
          </w:tcPr>
          <w:p w14:paraId="3C61936B" w14:textId="77777777" w:rsidR="00D705B7" w:rsidRPr="00E27D23" w:rsidRDefault="00D705B7" w:rsidP="009A7812">
            <w:pPr>
              <w:pStyle w:val="TAL"/>
            </w:pPr>
          </w:p>
        </w:tc>
      </w:tr>
      <w:tr w:rsidR="00D705B7" w:rsidRPr="00E27D23" w14:paraId="519502D6" w14:textId="77777777" w:rsidTr="009A7812">
        <w:tc>
          <w:tcPr>
            <w:tcW w:w="4390" w:type="dxa"/>
            <w:tcBorders>
              <w:top w:val="single" w:sz="4" w:space="0" w:color="auto"/>
            </w:tcBorders>
          </w:tcPr>
          <w:p w14:paraId="5EF949E8" w14:textId="77777777" w:rsidR="00D705B7" w:rsidRPr="00E27D23" w:rsidRDefault="00D705B7" w:rsidP="009A7812">
            <w:pPr>
              <w:pStyle w:val="TAL"/>
              <w:rPr>
                <w:lang w:eastAsia="zh-CN"/>
              </w:rPr>
            </w:pPr>
            <w:r w:rsidRPr="00E27D23">
              <w:t xml:space="preserve">   MRB-ToAddMod-r17 [2] SEQUENCE {</w:t>
            </w:r>
          </w:p>
        </w:tc>
        <w:tc>
          <w:tcPr>
            <w:tcW w:w="2551" w:type="dxa"/>
          </w:tcPr>
          <w:p w14:paraId="1C952ED0" w14:textId="77777777" w:rsidR="00D705B7" w:rsidRPr="00E27D23" w:rsidRDefault="00D705B7" w:rsidP="009A7812">
            <w:pPr>
              <w:pStyle w:val="TAL"/>
            </w:pPr>
          </w:p>
        </w:tc>
        <w:tc>
          <w:tcPr>
            <w:tcW w:w="1561" w:type="dxa"/>
          </w:tcPr>
          <w:p w14:paraId="223199C3" w14:textId="77777777" w:rsidR="00D705B7" w:rsidRPr="00E27D23" w:rsidRDefault="00D705B7" w:rsidP="009A7812">
            <w:pPr>
              <w:pStyle w:val="TAL"/>
            </w:pPr>
            <w:r w:rsidRPr="00E27D23">
              <w:t>entry 2</w:t>
            </w:r>
          </w:p>
        </w:tc>
        <w:tc>
          <w:tcPr>
            <w:tcW w:w="1245" w:type="dxa"/>
          </w:tcPr>
          <w:p w14:paraId="63E48A28" w14:textId="77777777" w:rsidR="00D705B7" w:rsidRPr="00E27D23" w:rsidRDefault="00D705B7" w:rsidP="009A7812">
            <w:pPr>
              <w:pStyle w:val="TAL"/>
            </w:pPr>
          </w:p>
        </w:tc>
      </w:tr>
      <w:tr w:rsidR="00D705B7" w:rsidRPr="00E27D23" w14:paraId="0CDB0B63" w14:textId="77777777" w:rsidTr="009A7812">
        <w:tc>
          <w:tcPr>
            <w:tcW w:w="4390" w:type="dxa"/>
            <w:tcBorders>
              <w:top w:val="single" w:sz="4" w:space="0" w:color="auto"/>
            </w:tcBorders>
          </w:tcPr>
          <w:p w14:paraId="5C9AB191" w14:textId="77777777" w:rsidR="00D705B7" w:rsidRPr="00E27D23" w:rsidRDefault="00D705B7" w:rsidP="009A7812">
            <w:pPr>
              <w:pStyle w:val="TAL"/>
              <w:rPr>
                <w:lang w:eastAsia="zh-CN"/>
              </w:rPr>
            </w:pPr>
            <w:r w:rsidRPr="00E27D23">
              <w:t xml:space="preserve">      mbs-SessionId-r17</w:t>
            </w:r>
          </w:p>
        </w:tc>
        <w:tc>
          <w:tcPr>
            <w:tcW w:w="2551" w:type="dxa"/>
          </w:tcPr>
          <w:p w14:paraId="359B021C" w14:textId="77777777" w:rsidR="00D705B7" w:rsidRPr="00E27D23" w:rsidRDefault="00D705B7" w:rsidP="009A7812">
            <w:pPr>
              <w:pStyle w:val="TAL"/>
            </w:pPr>
            <w:r w:rsidRPr="00E27D23">
              <w:t>TMGI with condition TMGI-2</w:t>
            </w:r>
          </w:p>
        </w:tc>
        <w:tc>
          <w:tcPr>
            <w:tcW w:w="1561" w:type="dxa"/>
          </w:tcPr>
          <w:p w14:paraId="16ACBE5F" w14:textId="77777777" w:rsidR="00D705B7" w:rsidRPr="00E27D23" w:rsidRDefault="00D705B7" w:rsidP="009A7812">
            <w:pPr>
              <w:pStyle w:val="TAL"/>
            </w:pPr>
          </w:p>
        </w:tc>
        <w:tc>
          <w:tcPr>
            <w:tcW w:w="1245" w:type="dxa"/>
          </w:tcPr>
          <w:p w14:paraId="7C0FFFF3" w14:textId="77777777" w:rsidR="00D705B7" w:rsidRPr="00E27D23" w:rsidRDefault="00D705B7" w:rsidP="009A7812">
            <w:pPr>
              <w:pStyle w:val="TAL"/>
            </w:pPr>
          </w:p>
        </w:tc>
      </w:tr>
      <w:tr w:rsidR="00D705B7" w:rsidRPr="00E27D23" w14:paraId="221949DE" w14:textId="77777777" w:rsidTr="009A7812">
        <w:tc>
          <w:tcPr>
            <w:tcW w:w="4390" w:type="dxa"/>
            <w:tcBorders>
              <w:top w:val="single" w:sz="4" w:space="0" w:color="auto"/>
            </w:tcBorders>
          </w:tcPr>
          <w:p w14:paraId="4A507D0D" w14:textId="77777777" w:rsidR="00D705B7" w:rsidRPr="00E27D23" w:rsidRDefault="00D705B7" w:rsidP="009A7812">
            <w:pPr>
              <w:pStyle w:val="TAL"/>
              <w:rPr>
                <w:lang w:eastAsia="zh-CN"/>
              </w:rPr>
            </w:pPr>
            <w:r w:rsidRPr="00E27D23">
              <w:t xml:space="preserve">      mrb-Identity-r17</w:t>
            </w:r>
          </w:p>
        </w:tc>
        <w:tc>
          <w:tcPr>
            <w:tcW w:w="2551" w:type="dxa"/>
          </w:tcPr>
          <w:p w14:paraId="0CDA3C62" w14:textId="77777777" w:rsidR="00D705B7" w:rsidRPr="00E27D23" w:rsidRDefault="00D705B7" w:rsidP="009A7812">
            <w:pPr>
              <w:pStyle w:val="TAL"/>
            </w:pPr>
            <w:r w:rsidRPr="00E27D23">
              <w:rPr>
                <w:lang w:eastAsia="zh-CN"/>
              </w:rPr>
              <w:t>MRB-Identity with condition MRBm</w:t>
            </w:r>
          </w:p>
        </w:tc>
        <w:tc>
          <w:tcPr>
            <w:tcW w:w="1561" w:type="dxa"/>
          </w:tcPr>
          <w:p w14:paraId="2B4B3B38" w14:textId="77777777" w:rsidR="00D705B7" w:rsidRPr="00E27D23" w:rsidRDefault="00D705B7" w:rsidP="009A7812">
            <w:pPr>
              <w:pStyle w:val="TAL"/>
              <w:rPr>
                <w:lang w:eastAsia="zh-CN"/>
              </w:rPr>
            </w:pPr>
            <w:r w:rsidRPr="00E27D23">
              <w:rPr>
                <w:lang w:eastAsia="zh-CN"/>
              </w:rPr>
              <w:t>m=2</w:t>
            </w:r>
          </w:p>
        </w:tc>
        <w:tc>
          <w:tcPr>
            <w:tcW w:w="1245" w:type="dxa"/>
          </w:tcPr>
          <w:p w14:paraId="002B8EFE" w14:textId="77777777" w:rsidR="00D705B7" w:rsidRPr="00E27D23" w:rsidRDefault="00D705B7" w:rsidP="009A7812">
            <w:pPr>
              <w:pStyle w:val="TAL"/>
            </w:pPr>
          </w:p>
        </w:tc>
      </w:tr>
      <w:tr w:rsidR="00D705B7" w:rsidRPr="00E27D23" w14:paraId="51C9CA85" w14:textId="77777777" w:rsidTr="009A7812">
        <w:tc>
          <w:tcPr>
            <w:tcW w:w="4390" w:type="dxa"/>
            <w:tcBorders>
              <w:top w:val="single" w:sz="4" w:space="0" w:color="auto"/>
            </w:tcBorders>
          </w:tcPr>
          <w:p w14:paraId="3F3387D7" w14:textId="77777777" w:rsidR="00D705B7" w:rsidRPr="00E27D23" w:rsidRDefault="00D705B7" w:rsidP="009A7812">
            <w:pPr>
              <w:pStyle w:val="TAL"/>
              <w:rPr>
                <w:lang w:eastAsia="zh-CN"/>
              </w:rPr>
            </w:pPr>
            <w:r w:rsidRPr="00E27D23">
              <w:t xml:space="preserve">      pdcp-Config-r17</w:t>
            </w:r>
          </w:p>
        </w:tc>
        <w:tc>
          <w:tcPr>
            <w:tcW w:w="2551" w:type="dxa"/>
          </w:tcPr>
          <w:p w14:paraId="36EF2231" w14:textId="77777777" w:rsidR="00D705B7" w:rsidRPr="00E27D23" w:rsidRDefault="00D705B7" w:rsidP="009A7812">
            <w:pPr>
              <w:pStyle w:val="TAL"/>
            </w:pPr>
            <w:r w:rsidRPr="00E27D23">
              <w:t>PDCP-Config with condition MRB_Initialization and UM_MRB and MRBm</w:t>
            </w:r>
          </w:p>
        </w:tc>
        <w:tc>
          <w:tcPr>
            <w:tcW w:w="1561" w:type="dxa"/>
          </w:tcPr>
          <w:p w14:paraId="0EFF7889" w14:textId="77777777" w:rsidR="00D705B7" w:rsidRPr="00E27D23" w:rsidRDefault="00D705B7" w:rsidP="009A7812">
            <w:pPr>
              <w:pStyle w:val="TAL"/>
            </w:pPr>
            <w:r w:rsidRPr="00E27D23">
              <w:rPr>
                <w:lang w:eastAsia="zh-CN"/>
              </w:rPr>
              <w:t>m=2</w:t>
            </w:r>
          </w:p>
        </w:tc>
        <w:tc>
          <w:tcPr>
            <w:tcW w:w="1245" w:type="dxa"/>
          </w:tcPr>
          <w:p w14:paraId="79BFE53A" w14:textId="77777777" w:rsidR="00D705B7" w:rsidRPr="00E27D23" w:rsidRDefault="00D705B7" w:rsidP="009A7812">
            <w:pPr>
              <w:pStyle w:val="TAL"/>
            </w:pPr>
          </w:p>
        </w:tc>
      </w:tr>
      <w:tr w:rsidR="00D705B7" w:rsidRPr="00E27D23" w14:paraId="4FA2AD34" w14:textId="77777777" w:rsidTr="009A7812">
        <w:tc>
          <w:tcPr>
            <w:tcW w:w="4390" w:type="dxa"/>
            <w:tcBorders>
              <w:top w:val="single" w:sz="4" w:space="0" w:color="auto"/>
            </w:tcBorders>
          </w:tcPr>
          <w:p w14:paraId="456B323F" w14:textId="77777777" w:rsidR="00D705B7" w:rsidRPr="00E27D23" w:rsidRDefault="00D705B7" w:rsidP="009A7812">
            <w:pPr>
              <w:pStyle w:val="TAL"/>
              <w:ind w:firstLineChars="100" w:firstLine="180"/>
              <w:rPr>
                <w:lang w:eastAsia="zh-CN"/>
              </w:rPr>
            </w:pPr>
            <w:r w:rsidRPr="00E27D23">
              <w:rPr>
                <w:lang w:eastAsia="zh-CN"/>
              </w:rPr>
              <w:t>}</w:t>
            </w:r>
          </w:p>
        </w:tc>
        <w:tc>
          <w:tcPr>
            <w:tcW w:w="2551" w:type="dxa"/>
          </w:tcPr>
          <w:p w14:paraId="3C73843D" w14:textId="77777777" w:rsidR="00D705B7" w:rsidRPr="00E27D23" w:rsidRDefault="00D705B7" w:rsidP="009A7812">
            <w:pPr>
              <w:pStyle w:val="TAL"/>
            </w:pPr>
          </w:p>
        </w:tc>
        <w:tc>
          <w:tcPr>
            <w:tcW w:w="1561" w:type="dxa"/>
          </w:tcPr>
          <w:p w14:paraId="36A4DA79" w14:textId="77777777" w:rsidR="00D705B7" w:rsidRPr="00E27D23" w:rsidRDefault="00D705B7" w:rsidP="009A7812">
            <w:pPr>
              <w:pStyle w:val="TAL"/>
            </w:pPr>
          </w:p>
        </w:tc>
        <w:tc>
          <w:tcPr>
            <w:tcW w:w="1245" w:type="dxa"/>
          </w:tcPr>
          <w:p w14:paraId="6D5E2447" w14:textId="77777777" w:rsidR="00D705B7" w:rsidRPr="00E27D23" w:rsidRDefault="00D705B7" w:rsidP="009A7812">
            <w:pPr>
              <w:pStyle w:val="TAL"/>
            </w:pPr>
          </w:p>
        </w:tc>
      </w:tr>
      <w:tr w:rsidR="00D705B7" w:rsidRPr="00E27D23" w14:paraId="318CC4EC" w14:textId="77777777" w:rsidTr="009A7812">
        <w:tc>
          <w:tcPr>
            <w:tcW w:w="4390" w:type="dxa"/>
          </w:tcPr>
          <w:p w14:paraId="2EDB9602" w14:textId="77777777" w:rsidR="00D705B7" w:rsidRPr="00E27D23" w:rsidRDefault="00D705B7" w:rsidP="009A7812">
            <w:pPr>
              <w:pStyle w:val="TAL"/>
            </w:pPr>
            <w:r w:rsidRPr="00E27D23">
              <w:t xml:space="preserve">  }</w:t>
            </w:r>
          </w:p>
        </w:tc>
        <w:tc>
          <w:tcPr>
            <w:tcW w:w="2551" w:type="dxa"/>
          </w:tcPr>
          <w:p w14:paraId="391696B4" w14:textId="77777777" w:rsidR="00D705B7" w:rsidRPr="00E27D23" w:rsidRDefault="00D705B7" w:rsidP="009A7812">
            <w:pPr>
              <w:pStyle w:val="TAL"/>
            </w:pPr>
          </w:p>
        </w:tc>
        <w:tc>
          <w:tcPr>
            <w:tcW w:w="1561" w:type="dxa"/>
          </w:tcPr>
          <w:p w14:paraId="32A05846" w14:textId="77777777" w:rsidR="00D705B7" w:rsidRPr="00E27D23" w:rsidRDefault="00D705B7" w:rsidP="009A7812">
            <w:pPr>
              <w:pStyle w:val="TAL"/>
            </w:pPr>
          </w:p>
        </w:tc>
        <w:tc>
          <w:tcPr>
            <w:tcW w:w="1245" w:type="dxa"/>
          </w:tcPr>
          <w:p w14:paraId="4C6749F3" w14:textId="77777777" w:rsidR="00D705B7" w:rsidRPr="00E27D23" w:rsidRDefault="00D705B7" w:rsidP="009A7812">
            <w:pPr>
              <w:pStyle w:val="TAL"/>
            </w:pPr>
          </w:p>
        </w:tc>
      </w:tr>
      <w:tr w:rsidR="00D705B7" w:rsidRPr="00E27D23" w14:paraId="1C22C735" w14:textId="77777777" w:rsidTr="009A7812">
        <w:tc>
          <w:tcPr>
            <w:tcW w:w="4390" w:type="dxa"/>
          </w:tcPr>
          <w:p w14:paraId="006B5CD1" w14:textId="77777777" w:rsidR="00D705B7" w:rsidRPr="00E27D23" w:rsidRDefault="00D705B7" w:rsidP="009A7812">
            <w:pPr>
              <w:pStyle w:val="TAL"/>
            </w:pPr>
            <w:r w:rsidRPr="00E27D23">
              <w:t>}</w:t>
            </w:r>
          </w:p>
        </w:tc>
        <w:tc>
          <w:tcPr>
            <w:tcW w:w="2551" w:type="dxa"/>
          </w:tcPr>
          <w:p w14:paraId="31D4718D" w14:textId="77777777" w:rsidR="00D705B7" w:rsidRPr="00E27D23" w:rsidRDefault="00D705B7" w:rsidP="009A7812">
            <w:pPr>
              <w:pStyle w:val="TAL"/>
            </w:pPr>
          </w:p>
        </w:tc>
        <w:tc>
          <w:tcPr>
            <w:tcW w:w="1561" w:type="dxa"/>
          </w:tcPr>
          <w:p w14:paraId="3E150DD5" w14:textId="77777777" w:rsidR="00D705B7" w:rsidRPr="00E27D23" w:rsidRDefault="00D705B7" w:rsidP="009A7812">
            <w:pPr>
              <w:pStyle w:val="TAL"/>
            </w:pPr>
          </w:p>
        </w:tc>
        <w:tc>
          <w:tcPr>
            <w:tcW w:w="1245" w:type="dxa"/>
          </w:tcPr>
          <w:p w14:paraId="48C08107" w14:textId="77777777" w:rsidR="00D705B7" w:rsidRPr="00E27D23" w:rsidRDefault="00D705B7" w:rsidP="009A7812">
            <w:pPr>
              <w:pStyle w:val="TAL"/>
            </w:pPr>
          </w:p>
        </w:tc>
      </w:tr>
    </w:tbl>
    <w:p w14:paraId="7D40F1AD" w14:textId="77777777" w:rsidR="00D705B7" w:rsidRPr="00E27D23" w:rsidRDefault="00D705B7" w:rsidP="00D705B7"/>
    <w:p w14:paraId="3F84673E" w14:textId="77777777" w:rsidR="00D705B7" w:rsidRPr="00E27D23" w:rsidRDefault="00D705B7" w:rsidP="00D705B7">
      <w:pPr>
        <w:pStyle w:val="TH"/>
      </w:pPr>
      <w:r w:rsidRPr="00E27D23">
        <w:rPr>
          <w:lang w:eastAsia="zh-CN"/>
        </w:rPr>
        <w:t xml:space="preserve">Table </w:t>
      </w:r>
      <w:r w:rsidRPr="00E27D23">
        <w:rPr>
          <w:color w:val="000000"/>
        </w:rPr>
        <w:t>14.2.1.1.3.3.3</w:t>
      </w:r>
      <w:r w:rsidRPr="00E27D23">
        <w:rPr>
          <w:lang w:eastAsia="zh-CN"/>
        </w:rPr>
        <w:t>-13</w:t>
      </w:r>
      <w:r w:rsidRPr="00E27D23">
        <w:t xml:space="preserve">: </w:t>
      </w:r>
      <w:r w:rsidRPr="00E27D23">
        <w:rPr>
          <w:i/>
        </w:rPr>
        <w:t xml:space="preserve">CellGroupConfig </w:t>
      </w:r>
      <w:r w:rsidRPr="00E27D23">
        <w:t>(</w:t>
      </w:r>
      <w:r w:rsidRPr="00E27D23">
        <w:rPr>
          <w:lang w:eastAsia="zh-CN"/>
        </w:rPr>
        <w:t xml:space="preserve">Table </w:t>
      </w:r>
      <w:r w:rsidRPr="00E27D23">
        <w:rPr>
          <w:color w:val="000000"/>
        </w:rPr>
        <w:t>14.2.1.1.3.3.3</w:t>
      </w:r>
      <w:r w:rsidRPr="00E27D23">
        <w:rPr>
          <w:lang w:eastAsia="zh-CN"/>
        </w:rPr>
        <w:t>-11</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E27D23" w14:paraId="349D2787" w14:textId="77777777" w:rsidTr="009A7812">
        <w:tc>
          <w:tcPr>
            <w:tcW w:w="9747" w:type="dxa"/>
            <w:gridSpan w:val="4"/>
          </w:tcPr>
          <w:p w14:paraId="557996DB" w14:textId="77777777" w:rsidR="00D705B7" w:rsidRPr="00E27D23" w:rsidRDefault="00D705B7" w:rsidP="009A7812">
            <w:pPr>
              <w:pStyle w:val="TAH"/>
              <w:jc w:val="left"/>
              <w:rPr>
                <w:b w:val="0"/>
              </w:rPr>
            </w:pPr>
            <w:r w:rsidRPr="00E27D23">
              <w:rPr>
                <w:b w:val="0"/>
              </w:rPr>
              <w:t>Derivation Path: TS 38.508-1 [4], Table 4.6.3-19</w:t>
            </w:r>
          </w:p>
        </w:tc>
      </w:tr>
      <w:tr w:rsidR="00D705B7" w:rsidRPr="00E27D23" w14:paraId="7499A7C5" w14:textId="77777777" w:rsidTr="009A7812">
        <w:tc>
          <w:tcPr>
            <w:tcW w:w="4535" w:type="dxa"/>
          </w:tcPr>
          <w:p w14:paraId="0C0222F7" w14:textId="77777777" w:rsidR="00D705B7" w:rsidRPr="00E27D23" w:rsidRDefault="00D705B7" w:rsidP="009A7812">
            <w:pPr>
              <w:pStyle w:val="TAH"/>
            </w:pPr>
            <w:r w:rsidRPr="00E27D23">
              <w:t>Information Element</w:t>
            </w:r>
          </w:p>
        </w:tc>
        <w:tc>
          <w:tcPr>
            <w:tcW w:w="2267" w:type="dxa"/>
          </w:tcPr>
          <w:p w14:paraId="490404B1" w14:textId="77777777" w:rsidR="00D705B7" w:rsidRPr="00E27D23" w:rsidRDefault="00D705B7" w:rsidP="009A7812">
            <w:pPr>
              <w:pStyle w:val="TAH"/>
            </w:pPr>
            <w:r w:rsidRPr="00E27D23">
              <w:t>Value/remark</w:t>
            </w:r>
          </w:p>
        </w:tc>
        <w:tc>
          <w:tcPr>
            <w:tcW w:w="1700" w:type="dxa"/>
          </w:tcPr>
          <w:p w14:paraId="3A34E586" w14:textId="77777777" w:rsidR="00D705B7" w:rsidRPr="00E27D23" w:rsidRDefault="00D705B7" w:rsidP="009A7812">
            <w:pPr>
              <w:pStyle w:val="TAH"/>
            </w:pPr>
            <w:r w:rsidRPr="00E27D23">
              <w:t>Comment</w:t>
            </w:r>
          </w:p>
        </w:tc>
        <w:tc>
          <w:tcPr>
            <w:tcW w:w="1245" w:type="dxa"/>
          </w:tcPr>
          <w:p w14:paraId="1A561CC0" w14:textId="77777777" w:rsidR="00D705B7" w:rsidRPr="00E27D23" w:rsidRDefault="00D705B7" w:rsidP="009A7812">
            <w:pPr>
              <w:pStyle w:val="TAH"/>
            </w:pPr>
            <w:r w:rsidRPr="00E27D23">
              <w:t>Condition</w:t>
            </w:r>
          </w:p>
        </w:tc>
      </w:tr>
      <w:tr w:rsidR="00D705B7" w:rsidRPr="00E27D23" w14:paraId="49F16698" w14:textId="77777777" w:rsidTr="009A7812">
        <w:tc>
          <w:tcPr>
            <w:tcW w:w="4535" w:type="dxa"/>
          </w:tcPr>
          <w:p w14:paraId="45C62F58" w14:textId="77777777" w:rsidR="00D705B7" w:rsidRPr="00E27D23" w:rsidRDefault="00D705B7" w:rsidP="009A7812">
            <w:pPr>
              <w:pStyle w:val="TAL"/>
            </w:pPr>
            <w:r w:rsidRPr="00E27D23">
              <w:t xml:space="preserve">CellGroupConfig ::= </w:t>
            </w:r>
            <w:r w:rsidRPr="00E27D23">
              <w:rPr>
                <w:snapToGrid w:val="0"/>
              </w:rPr>
              <w:t xml:space="preserve">SEQUENCE </w:t>
            </w:r>
            <w:r w:rsidRPr="00E27D23">
              <w:t>{</w:t>
            </w:r>
          </w:p>
        </w:tc>
        <w:tc>
          <w:tcPr>
            <w:tcW w:w="2267" w:type="dxa"/>
          </w:tcPr>
          <w:p w14:paraId="5F1329B2" w14:textId="77777777" w:rsidR="00D705B7" w:rsidRPr="00E27D23" w:rsidRDefault="00D705B7" w:rsidP="009A7812">
            <w:pPr>
              <w:pStyle w:val="TAL"/>
            </w:pPr>
          </w:p>
        </w:tc>
        <w:tc>
          <w:tcPr>
            <w:tcW w:w="1700" w:type="dxa"/>
          </w:tcPr>
          <w:p w14:paraId="7D336CA0" w14:textId="77777777" w:rsidR="00D705B7" w:rsidRPr="00E27D23" w:rsidRDefault="00D705B7" w:rsidP="009A7812">
            <w:pPr>
              <w:pStyle w:val="TAL"/>
            </w:pPr>
          </w:p>
        </w:tc>
        <w:tc>
          <w:tcPr>
            <w:tcW w:w="1245" w:type="dxa"/>
          </w:tcPr>
          <w:p w14:paraId="38DB2399" w14:textId="77777777" w:rsidR="00D705B7" w:rsidRPr="00E27D23" w:rsidRDefault="00D705B7" w:rsidP="009A7812">
            <w:pPr>
              <w:pStyle w:val="TAL"/>
            </w:pPr>
          </w:p>
        </w:tc>
      </w:tr>
      <w:tr w:rsidR="00D705B7" w:rsidRPr="00E27D23" w14:paraId="152632BE" w14:textId="77777777" w:rsidTr="009A7812">
        <w:tc>
          <w:tcPr>
            <w:tcW w:w="4535" w:type="dxa"/>
            <w:tcBorders>
              <w:bottom w:val="single" w:sz="4" w:space="0" w:color="auto"/>
            </w:tcBorders>
          </w:tcPr>
          <w:p w14:paraId="4CF9B008" w14:textId="77777777" w:rsidR="00D705B7" w:rsidRPr="00E27D23" w:rsidRDefault="00D705B7" w:rsidP="009A7812">
            <w:pPr>
              <w:pStyle w:val="TAL"/>
            </w:pPr>
            <w:r w:rsidRPr="00E27D23">
              <w:t xml:space="preserve">  rlc-BearerToAddModList SEQUENCE (SIZE(1..maxLCH)) OF RLC-BearerConfig</w:t>
            </w:r>
            <w:r w:rsidRPr="00E27D23">
              <w:rPr>
                <w:lang w:eastAsia="zh-CN"/>
              </w:rPr>
              <w:t xml:space="preserve"> {</w:t>
            </w:r>
          </w:p>
        </w:tc>
        <w:tc>
          <w:tcPr>
            <w:tcW w:w="2267" w:type="dxa"/>
            <w:tcBorders>
              <w:bottom w:val="single" w:sz="4" w:space="0" w:color="auto"/>
            </w:tcBorders>
          </w:tcPr>
          <w:p w14:paraId="21E30271" w14:textId="77777777" w:rsidR="00D705B7" w:rsidRPr="00E27D23" w:rsidRDefault="00D705B7" w:rsidP="009A7812">
            <w:pPr>
              <w:pStyle w:val="TAL"/>
              <w:rPr>
                <w:lang w:eastAsia="zh-CN"/>
              </w:rPr>
            </w:pPr>
            <w:r w:rsidRPr="00E27D23">
              <w:t>3 entries</w:t>
            </w:r>
          </w:p>
        </w:tc>
        <w:tc>
          <w:tcPr>
            <w:tcW w:w="1700" w:type="dxa"/>
            <w:tcBorders>
              <w:bottom w:val="single" w:sz="4" w:space="0" w:color="auto"/>
            </w:tcBorders>
          </w:tcPr>
          <w:p w14:paraId="1CE1733B" w14:textId="77777777" w:rsidR="00D705B7" w:rsidRPr="00E27D23" w:rsidRDefault="00D705B7" w:rsidP="009A7812">
            <w:pPr>
              <w:pStyle w:val="TAL"/>
              <w:rPr>
                <w:lang w:eastAsia="zh-CN"/>
              </w:rPr>
            </w:pPr>
          </w:p>
        </w:tc>
        <w:tc>
          <w:tcPr>
            <w:tcW w:w="1245" w:type="dxa"/>
            <w:tcBorders>
              <w:bottom w:val="single" w:sz="4" w:space="0" w:color="auto"/>
            </w:tcBorders>
          </w:tcPr>
          <w:p w14:paraId="100E7188" w14:textId="77777777" w:rsidR="00D705B7" w:rsidRPr="00E27D23" w:rsidRDefault="00D705B7" w:rsidP="009A7812">
            <w:pPr>
              <w:pStyle w:val="TAL"/>
              <w:rPr>
                <w:lang w:eastAsia="zh-CN"/>
              </w:rPr>
            </w:pPr>
          </w:p>
        </w:tc>
      </w:tr>
      <w:tr w:rsidR="00D705B7" w:rsidRPr="00E27D23" w14:paraId="1E593A4B" w14:textId="77777777" w:rsidTr="009A7812">
        <w:tc>
          <w:tcPr>
            <w:tcW w:w="4535" w:type="dxa"/>
            <w:tcBorders>
              <w:bottom w:val="single" w:sz="4" w:space="0" w:color="auto"/>
            </w:tcBorders>
          </w:tcPr>
          <w:p w14:paraId="75756FAC" w14:textId="77777777" w:rsidR="00D705B7" w:rsidRPr="00E27D23" w:rsidRDefault="00D705B7" w:rsidP="009A7812">
            <w:pPr>
              <w:pStyle w:val="TAL"/>
            </w:pPr>
            <w:r w:rsidRPr="00E27D23">
              <w:t xml:space="preserve">    RLC-BearerConfig[1]</w:t>
            </w:r>
          </w:p>
        </w:tc>
        <w:tc>
          <w:tcPr>
            <w:tcW w:w="2267" w:type="dxa"/>
            <w:tcBorders>
              <w:bottom w:val="single" w:sz="4" w:space="0" w:color="auto"/>
            </w:tcBorders>
          </w:tcPr>
          <w:p w14:paraId="354A12B8" w14:textId="77777777" w:rsidR="00D705B7" w:rsidRPr="00E27D23" w:rsidRDefault="00D705B7" w:rsidP="009A7812">
            <w:pPr>
              <w:pStyle w:val="TAL"/>
              <w:rPr>
                <w:lang w:eastAsia="zh-CN"/>
              </w:rPr>
            </w:pPr>
            <w:r w:rsidRPr="00E27D23">
              <w:t>RLC-BearerConfig with conditions UM_DLonly and PTM and MRBm</w:t>
            </w:r>
          </w:p>
        </w:tc>
        <w:tc>
          <w:tcPr>
            <w:tcW w:w="1700" w:type="dxa"/>
            <w:tcBorders>
              <w:bottom w:val="single" w:sz="4" w:space="0" w:color="auto"/>
            </w:tcBorders>
          </w:tcPr>
          <w:p w14:paraId="75BCF2C9" w14:textId="77777777" w:rsidR="00D705B7" w:rsidRPr="00E27D23" w:rsidRDefault="00D705B7" w:rsidP="009A7812">
            <w:pPr>
              <w:pStyle w:val="TAL"/>
            </w:pPr>
            <w:r w:rsidRPr="00E27D23">
              <w:t>entry 1</w:t>
            </w:r>
          </w:p>
          <w:p w14:paraId="6CBAEFF8" w14:textId="77777777" w:rsidR="00D705B7" w:rsidRPr="00E27D23" w:rsidRDefault="00D705B7" w:rsidP="009A7812">
            <w:pPr>
              <w:pStyle w:val="TAL"/>
              <w:rPr>
                <w:lang w:eastAsia="zh-CN"/>
              </w:rPr>
            </w:pPr>
            <w:r w:rsidRPr="00E27D23">
              <w:rPr>
                <w:lang w:eastAsia="zh-CN"/>
              </w:rPr>
              <w:t>m=1</w:t>
            </w:r>
          </w:p>
        </w:tc>
        <w:tc>
          <w:tcPr>
            <w:tcW w:w="1245" w:type="dxa"/>
            <w:tcBorders>
              <w:bottom w:val="single" w:sz="4" w:space="0" w:color="auto"/>
            </w:tcBorders>
          </w:tcPr>
          <w:p w14:paraId="5A94ED1C" w14:textId="77777777" w:rsidR="00D705B7" w:rsidRPr="00E27D23" w:rsidRDefault="00D705B7" w:rsidP="009A7812">
            <w:pPr>
              <w:pStyle w:val="TAL"/>
              <w:rPr>
                <w:lang w:eastAsia="zh-CN"/>
              </w:rPr>
            </w:pPr>
          </w:p>
        </w:tc>
      </w:tr>
      <w:tr w:rsidR="00D705B7" w:rsidRPr="00E27D23" w14:paraId="3A2E4168" w14:textId="77777777" w:rsidTr="009A7812">
        <w:tc>
          <w:tcPr>
            <w:tcW w:w="4535" w:type="dxa"/>
            <w:tcBorders>
              <w:top w:val="single" w:sz="4" w:space="0" w:color="auto"/>
            </w:tcBorders>
          </w:tcPr>
          <w:p w14:paraId="601E1108" w14:textId="77777777" w:rsidR="00D705B7" w:rsidRPr="00E27D23" w:rsidRDefault="00D705B7" w:rsidP="009A7812">
            <w:pPr>
              <w:pStyle w:val="TAL"/>
            </w:pPr>
            <w:r w:rsidRPr="00E27D23">
              <w:t xml:space="preserve">    RLC-BearerConfig[2]</w:t>
            </w:r>
          </w:p>
        </w:tc>
        <w:tc>
          <w:tcPr>
            <w:tcW w:w="2267" w:type="dxa"/>
            <w:tcBorders>
              <w:top w:val="single" w:sz="4" w:space="0" w:color="auto"/>
            </w:tcBorders>
          </w:tcPr>
          <w:p w14:paraId="7C804C2D" w14:textId="77777777" w:rsidR="00D705B7" w:rsidRPr="00E27D23" w:rsidRDefault="00D705B7" w:rsidP="009A7812">
            <w:pPr>
              <w:pStyle w:val="TAL"/>
            </w:pPr>
            <w:r w:rsidRPr="00E27D23">
              <w:t>RLC-BearerConfig with conditions UM_DLonly and PTM and MRBm</w:t>
            </w:r>
          </w:p>
        </w:tc>
        <w:tc>
          <w:tcPr>
            <w:tcW w:w="1700" w:type="dxa"/>
            <w:tcBorders>
              <w:top w:val="single" w:sz="4" w:space="0" w:color="auto"/>
            </w:tcBorders>
          </w:tcPr>
          <w:p w14:paraId="60F7463E" w14:textId="77777777" w:rsidR="00D705B7" w:rsidRPr="00E27D23" w:rsidRDefault="00D705B7" w:rsidP="009A7812">
            <w:pPr>
              <w:pStyle w:val="TAL"/>
            </w:pPr>
            <w:r w:rsidRPr="00E27D23">
              <w:t>entry 2</w:t>
            </w:r>
          </w:p>
          <w:p w14:paraId="094EA7F2" w14:textId="77777777" w:rsidR="00D705B7" w:rsidRPr="00E27D23" w:rsidRDefault="00D705B7" w:rsidP="009A7812">
            <w:pPr>
              <w:pStyle w:val="TAL"/>
              <w:rPr>
                <w:lang w:eastAsia="zh-CN"/>
              </w:rPr>
            </w:pPr>
            <w:r w:rsidRPr="00E27D23">
              <w:rPr>
                <w:lang w:eastAsia="zh-CN"/>
              </w:rPr>
              <w:t>m=2</w:t>
            </w:r>
          </w:p>
        </w:tc>
        <w:tc>
          <w:tcPr>
            <w:tcW w:w="1245" w:type="dxa"/>
            <w:tcBorders>
              <w:top w:val="single" w:sz="4" w:space="0" w:color="auto"/>
            </w:tcBorders>
          </w:tcPr>
          <w:p w14:paraId="298DA636" w14:textId="77777777" w:rsidR="00D705B7" w:rsidRPr="00E27D23" w:rsidRDefault="00D705B7" w:rsidP="009A7812">
            <w:pPr>
              <w:pStyle w:val="TAL"/>
              <w:rPr>
                <w:lang w:eastAsia="zh-CN"/>
              </w:rPr>
            </w:pPr>
          </w:p>
        </w:tc>
      </w:tr>
      <w:tr w:rsidR="00D705B7" w:rsidRPr="00E27D23" w14:paraId="7E57A277" w14:textId="77777777" w:rsidTr="009A7812">
        <w:tc>
          <w:tcPr>
            <w:tcW w:w="4535" w:type="dxa"/>
            <w:tcBorders>
              <w:top w:val="single" w:sz="4" w:space="0" w:color="auto"/>
            </w:tcBorders>
          </w:tcPr>
          <w:p w14:paraId="1B8FF9D1" w14:textId="77777777" w:rsidR="00D705B7" w:rsidRPr="00E27D23" w:rsidRDefault="00D705B7" w:rsidP="009A7812">
            <w:pPr>
              <w:pStyle w:val="TAL"/>
            </w:pPr>
            <w:r w:rsidRPr="00E27D23">
              <w:t xml:space="preserve">   RLC-BearerConfig[3]</w:t>
            </w:r>
          </w:p>
        </w:tc>
        <w:tc>
          <w:tcPr>
            <w:tcW w:w="2267" w:type="dxa"/>
            <w:tcBorders>
              <w:top w:val="single" w:sz="4" w:space="0" w:color="auto"/>
            </w:tcBorders>
          </w:tcPr>
          <w:p w14:paraId="7D6F81E4" w14:textId="77777777" w:rsidR="00D705B7" w:rsidRPr="00E27D23" w:rsidRDefault="00D705B7" w:rsidP="009A7812">
            <w:pPr>
              <w:pStyle w:val="TAL"/>
            </w:pPr>
            <w:r w:rsidRPr="00E27D23">
              <w:t>RLC-BearerConfig with conditions AM and DRBn</w:t>
            </w:r>
          </w:p>
        </w:tc>
        <w:tc>
          <w:tcPr>
            <w:tcW w:w="1700" w:type="dxa"/>
            <w:tcBorders>
              <w:top w:val="single" w:sz="4" w:space="0" w:color="auto"/>
            </w:tcBorders>
          </w:tcPr>
          <w:p w14:paraId="39D70628" w14:textId="77777777" w:rsidR="00D705B7" w:rsidRPr="00E27D23" w:rsidRDefault="00D705B7" w:rsidP="009A7812">
            <w:pPr>
              <w:pStyle w:val="TAL"/>
              <w:rPr>
                <w:lang w:eastAsia="zh-CN"/>
              </w:rPr>
            </w:pPr>
            <w:r w:rsidRPr="00E27D23">
              <w:rPr>
                <w:lang w:eastAsia="zh-CN"/>
              </w:rPr>
              <w:t>entry 3</w:t>
            </w:r>
          </w:p>
          <w:p w14:paraId="09140FF7" w14:textId="77777777" w:rsidR="00D705B7" w:rsidRPr="00E27D23" w:rsidRDefault="00D705B7" w:rsidP="009A7812">
            <w:pPr>
              <w:pStyle w:val="TAL"/>
            </w:pPr>
            <w:r w:rsidRPr="00E27D23">
              <w:t xml:space="preserve">n is set to the same value as for the radioBearerConfig IE in </w:t>
            </w:r>
            <w:r w:rsidRPr="00E27D23">
              <w:rPr>
                <w:lang w:eastAsia="zh-CN"/>
              </w:rPr>
              <w:t xml:space="preserve">Table </w:t>
            </w:r>
            <w:r w:rsidRPr="00E27D23">
              <w:rPr>
                <w:color w:val="000000"/>
              </w:rPr>
              <w:t>14.2.1.1.3.3.3</w:t>
            </w:r>
            <w:r w:rsidRPr="00E27D23">
              <w:rPr>
                <w:lang w:eastAsia="zh-CN"/>
              </w:rPr>
              <w:t>-11</w:t>
            </w:r>
          </w:p>
        </w:tc>
        <w:tc>
          <w:tcPr>
            <w:tcW w:w="1245" w:type="dxa"/>
            <w:tcBorders>
              <w:top w:val="single" w:sz="4" w:space="0" w:color="auto"/>
            </w:tcBorders>
          </w:tcPr>
          <w:p w14:paraId="61B52BA1" w14:textId="77777777" w:rsidR="00D705B7" w:rsidRPr="00E27D23" w:rsidRDefault="00D705B7" w:rsidP="009A7812">
            <w:pPr>
              <w:pStyle w:val="TAL"/>
              <w:rPr>
                <w:lang w:eastAsia="zh-CN"/>
              </w:rPr>
            </w:pPr>
          </w:p>
        </w:tc>
      </w:tr>
      <w:tr w:rsidR="00D705B7" w:rsidRPr="00E27D23" w14:paraId="3854F2A7" w14:textId="77777777" w:rsidTr="009A7812">
        <w:tc>
          <w:tcPr>
            <w:tcW w:w="4535" w:type="dxa"/>
          </w:tcPr>
          <w:p w14:paraId="0300AD6A" w14:textId="77777777" w:rsidR="00D705B7" w:rsidRPr="00E27D23" w:rsidRDefault="00D705B7" w:rsidP="009A7812">
            <w:pPr>
              <w:pStyle w:val="TAL"/>
            </w:pPr>
            <w:r w:rsidRPr="00E27D23">
              <w:t xml:space="preserve">  }</w:t>
            </w:r>
          </w:p>
        </w:tc>
        <w:tc>
          <w:tcPr>
            <w:tcW w:w="2267" w:type="dxa"/>
          </w:tcPr>
          <w:p w14:paraId="4C096A7D" w14:textId="77777777" w:rsidR="00D705B7" w:rsidRPr="00E27D23" w:rsidRDefault="00D705B7" w:rsidP="009A7812">
            <w:pPr>
              <w:pStyle w:val="TAL"/>
              <w:rPr>
                <w:lang w:eastAsia="zh-CN"/>
              </w:rPr>
            </w:pPr>
          </w:p>
        </w:tc>
        <w:tc>
          <w:tcPr>
            <w:tcW w:w="1700" w:type="dxa"/>
          </w:tcPr>
          <w:p w14:paraId="204712FC" w14:textId="77777777" w:rsidR="00D705B7" w:rsidRPr="00E27D23" w:rsidRDefault="00D705B7" w:rsidP="009A7812">
            <w:pPr>
              <w:pStyle w:val="TAL"/>
              <w:rPr>
                <w:lang w:eastAsia="zh-CN"/>
              </w:rPr>
            </w:pPr>
          </w:p>
        </w:tc>
        <w:tc>
          <w:tcPr>
            <w:tcW w:w="1245" w:type="dxa"/>
          </w:tcPr>
          <w:p w14:paraId="61B0024B" w14:textId="77777777" w:rsidR="00D705B7" w:rsidRPr="00E27D23" w:rsidRDefault="00D705B7" w:rsidP="009A7812">
            <w:pPr>
              <w:pStyle w:val="TAL"/>
              <w:rPr>
                <w:lang w:eastAsia="zh-CN"/>
              </w:rPr>
            </w:pPr>
          </w:p>
        </w:tc>
      </w:tr>
      <w:tr w:rsidR="00D705B7" w:rsidRPr="00E27D23" w14:paraId="3356C475" w14:textId="77777777" w:rsidTr="009A7812">
        <w:tc>
          <w:tcPr>
            <w:tcW w:w="4535" w:type="dxa"/>
            <w:tcBorders>
              <w:bottom w:val="nil"/>
            </w:tcBorders>
          </w:tcPr>
          <w:p w14:paraId="2DEDD0BA" w14:textId="77777777" w:rsidR="00D705B7" w:rsidRPr="00E27D23" w:rsidRDefault="00D705B7" w:rsidP="009A7812">
            <w:pPr>
              <w:pStyle w:val="TAL"/>
            </w:pPr>
            <w:r w:rsidRPr="00E27D23">
              <w:t xml:space="preserve">  mac-CellGroupConfig</w:t>
            </w:r>
          </w:p>
        </w:tc>
        <w:tc>
          <w:tcPr>
            <w:tcW w:w="2267" w:type="dxa"/>
          </w:tcPr>
          <w:p w14:paraId="176D442B" w14:textId="77777777" w:rsidR="00D705B7" w:rsidRPr="00E27D23" w:rsidRDefault="00D705B7" w:rsidP="009A7812">
            <w:pPr>
              <w:pStyle w:val="TAL"/>
            </w:pPr>
            <w:r w:rsidRPr="00E27D23">
              <w:t xml:space="preserve">MAC-CellGroupConfig with condition </w:t>
            </w:r>
            <w:r w:rsidRPr="00E27D23">
              <w:rPr>
                <w:lang w:eastAsia="zh-CN"/>
              </w:rPr>
              <w:t>MBS_Multicast</w:t>
            </w:r>
          </w:p>
        </w:tc>
        <w:tc>
          <w:tcPr>
            <w:tcW w:w="1700" w:type="dxa"/>
          </w:tcPr>
          <w:p w14:paraId="55DCDBDE" w14:textId="77777777" w:rsidR="00D705B7" w:rsidRPr="00E27D23" w:rsidRDefault="00D705B7" w:rsidP="009A7812">
            <w:pPr>
              <w:pStyle w:val="TAL"/>
            </w:pPr>
          </w:p>
        </w:tc>
        <w:tc>
          <w:tcPr>
            <w:tcW w:w="1245" w:type="dxa"/>
          </w:tcPr>
          <w:p w14:paraId="14EBC0F9" w14:textId="77777777" w:rsidR="00D705B7" w:rsidRPr="00E27D23" w:rsidRDefault="00D705B7" w:rsidP="009A7812">
            <w:pPr>
              <w:pStyle w:val="TAL"/>
            </w:pPr>
          </w:p>
        </w:tc>
      </w:tr>
      <w:tr w:rsidR="00D705B7" w:rsidRPr="00E27D23" w14:paraId="72D0B19C" w14:textId="77777777" w:rsidTr="009A7812">
        <w:tc>
          <w:tcPr>
            <w:tcW w:w="4535" w:type="dxa"/>
            <w:tcBorders>
              <w:bottom w:val="nil"/>
            </w:tcBorders>
          </w:tcPr>
          <w:p w14:paraId="22BB9898" w14:textId="77777777" w:rsidR="00D705B7" w:rsidRPr="00E27D23" w:rsidRDefault="00D705B7" w:rsidP="009A7812">
            <w:pPr>
              <w:pStyle w:val="TAL"/>
            </w:pPr>
            <w:r w:rsidRPr="00E27D23">
              <w:t xml:space="preserve">  physicalCellGroupConfig</w:t>
            </w:r>
          </w:p>
        </w:tc>
        <w:tc>
          <w:tcPr>
            <w:tcW w:w="2267" w:type="dxa"/>
          </w:tcPr>
          <w:p w14:paraId="11D9BBC4" w14:textId="77777777" w:rsidR="00D705B7" w:rsidRPr="00E27D23" w:rsidRDefault="00D705B7" w:rsidP="009A7812">
            <w:pPr>
              <w:pStyle w:val="TAL"/>
            </w:pPr>
            <w:r w:rsidRPr="00E27D23">
              <w:t>Not present</w:t>
            </w:r>
          </w:p>
        </w:tc>
        <w:tc>
          <w:tcPr>
            <w:tcW w:w="1700" w:type="dxa"/>
          </w:tcPr>
          <w:p w14:paraId="6904F8AF" w14:textId="77777777" w:rsidR="00D705B7" w:rsidRPr="00E27D23" w:rsidRDefault="00D705B7" w:rsidP="009A7812">
            <w:pPr>
              <w:pStyle w:val="TAL"/>
            </w:pPr>
          </w:p>
        </w:tc>
        <w:tc>
          <w:tcPr>
            <w:tcW w:w="1245" w:type="dxa"/>
          </w:tcPr>
          <w:p w14:paraId="7EC55166" w14:textId="77777777" w:rsidR="00D705B7" w:rsidRPr="00E27D23" w:rsidRDefault="00D705B7" w:rsidP="009A7812">
            <w:pPr>
              <w:pStyle w:val="TAL"/>
            </w:pPr>
          </w:p>
        </w:tc>
      </w:tr>
      <w:tr w:rsidR="00D705B7" w:rsidRPr="00E27D23" w14:paraId="12721B7B" w14:textId="77777777" w:rsidTr="009A7812">
        <w:tc>
          <w:tcPr>
            <w:tcW w:w="4535" w:type="dxa"/>
          </w:tcPr>
          <w:p w14:paraId="4B3A9BBE" w14:textId="77777777" w:rsidR="00D705B7" w:rsidRPr="00E27D23" w:rsidRDefault="00D705B7" w:rsidP="009A7812">
            <w:pPr>
              <w:pStyle w:val="TAL"/>
            </w:pPr>
            <w:r w:rsidRPr="00E27D23">
              <w:t xml:space="preserve">  spCellConfig SEQUENCE {</w:t>
            </w:r>
          </w:p>
        </w:tc>
        <w:tc>
          <w:tcPr>
            <w:tcW w:w="2267" w:type="dxa"/>
          </w:tcPr>
          <w:p w14:paraId="22759B6C" w14:textId="77777777" w:rsidR="00D705B7" w:rsidRPr="00E27D23" w:rsidRDefault="00D705B7" w:rsidP="009A7812">
            <w:pPr>
              <w:pStyle w:val="TAL"/>
            </w:pPr>
          </w:p>
        </w:tc>
        <w:tc>
          <w:tcPr>
            <w:tcW w:w="1700" w:type="dxa"/>
          </w:tcPr>
          <w:p w14:paraId="14D83815" w14:textId="77777777" w:rsidR="00D705B7" w:rsidRPr="00E27D23" w:rsidRDefault="00D705B7" w:rsidP="009A7812">
            <w:pPr>
              <w:pStyle w:val="TAL"/>
            </w:pPr>
          </w:p>
        </w:tc>
        <w:tc>
          <w:tcPr>
            <w:tcW w:w="1245" w:type="dxa"/>
          </w:tcPr>
          <w:p w14:paraId="45EC39CC" w14:textId="77777777" w:rsidR="00D705B7" w:rsidRPr="00E27D23" w:rsidRDefault="00D705B7" w:rsidP="009A7812">
            <w:pPr>
              <w:pStyle w:val="TAL"/>
            </w:pPr>
          </w:p>
        </w:tc>
      </w:tr>
      <w:tr w:rsidR="00D705B7" w:rsidRPr="00E27D23" w14:paraId="343AB5BF" w14:textId="77777777" w:rsidTr="009A7812">
        <w:tc>
          <w:tcPr>
            <w:tcW w:w="4535" w:type="dxa"/>
            <w:tcBorders>
              <w:top w:val="single" w:sz="4" w:space="0" w:color="auto"/>
              <w:left w:val="single" w:sz="4" w:space="0" w:color="auto"/>
              <w:bottom w:val="nil"/>
              <w:right w:val="single" w:sz="4" w:space="0" w:color="auto"/>
            </w:tcBorders>
          </w:tcPr>
          <w:p w14:paraId="3E950564" w14:textId="77777777" w:rsidR="00D705B7" w:rsidRPr="00E27D23" w:rsidRDefault="00D705B7" w:rsidP="009A7812">
            <w:pPr>
              <w:pStyle w:val="TAL"/>
            </w:pPr>
            <w:r w:rsidRPr="00E27D23">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75FCA0A5" w14:textId="77777777" w:rsidR="00D705B7" w:rsidRPr="00E27D23" w:rsidRDefault="00D705B7" w:rsidP="009A7812">
            <w:pPr>
              <w:pStyle w:val="TAL"/>
            </w:pPr>
            <w:r w:rsidRPr="00E27D23">
              <w:t xml:space="preserve">ServingCellConfig with condition </w:t>
            </w:r>
            <w:r w:rsidRPr="00E27D23">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77ABD98B"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6C5903A" w14:textId="77777777" w:rsidR="00D705B7" w:rsidRPr="00E27D23" w:rsidRDefault="00D705B7" w:rsidP="009A7812">
            <w:pPr>
              <w:pStyle w:val="TAL"/>
            </w:pPr>
          </w:p>
        </w:tc>
      </w:tr>
      <w:tr w:rsidR="00D705B7" w:rsidRPr="00E27D23" w14:paraId="1DD8191F" w14:textId="77777777" w:rsidTr="009A7812">
        <w:tc>
          <w:tcPr>
            <w:tcW w:w="4535" w:type="dxa"/>
          </w:tcPr>
          <w:p w14:paraId="4B5B2E76" w14:textId="77777777" w:rsidR="00D705B7" w:rsidRPr="00E27D23" w:rsidRDefault="00D705B7" w:rsidP="009A7812">
            <w:pPr>
              <w:pStyle w:val="TAL"/>
            </w:pPr>
            <w:r w:rsidRPr="00E27D23">
              <w:t xml:space="preserve">  }</w:t>
            </w:r>
          </w:p>
        </w:tc>
        <w:tc>
          <w:tcPr>
            <w:tcW w:w="2267" w:type="dxa"/>
          </w:tcPr>
          <w:p w14:paraId="0412490D" w14:textId="77777777" w:rsidR="00D705B7" w:rsidRPr="00E27D23" w:rsidRDefault="00D705B7" w:rsidP="009A7812">
            <w:pPr>
              <w:pStyle w:val="TAL"/>
            </w:pPr>
          </w:p>
        </w:tc>
        <w:tc>
          <w:tcPr>
            <w:tcW w:w="1700" w:type="dxa"/>
          </w:tcPr>
          <w:p w14:paraId="4C892594" w14:textId="77777777" w:rsidR="00D705B7" w:rsidRPr="00E27D23" w:rsidRDefault="00D705B7" w:rsidP="009A7812">
            <w:pPr>
              <w:pStyle w:val="TAL"/>
            </w:pPr>
          </w:p>
        </w:tc>
        <w:tc>
          <w:tcPr>
            <w:tcW w:w="1245" w:type="dxa"/>
          </w:tcPr>
          <w:p w14:paraId="44737EE6" w14:textId="77777777" w:rsidR="00D705B7" w:rsidRPr="00E27D23" w:rsidRDefault="00D705B7" w:rsidP="009A7812">
            <w:pPr>
              <w:pStyle w:val="TAL"/>
            </w:pPr>
          </w:p>
        </w:tc>
      </w:tr>
      <w:tr w:rsidR="00D705B7" w:rsidRPr="00E27D23" w14:paraId="3C6DCC5B" w14:textId="77777777" w:rsidTr="009A7812">
        <w:tc>
          <w:tcPr>
            <w:tcW w:w="4535" w:type="dxa"/>
          </w:tcPr>
          <w:p w14:paraId="06486C65" w14:textId="77777777" w:rsidR="00D705B7" w:rsidRPr="00E27D23" w:rsidRDefault="00D705B7" w:rsidP="009A7812">
            <w:pPr>
              <w:pStyle w:val="TAL"/>
            </w:pPr>
            <w:r w:rsidRPr="00E27D23">
              <w:t>}</w:t>
            </w:r>
          </w:p>
        </w:tc>
        <w:tc>
          <w:tcPr>
            <w:tcW w:w="2267" w:type="dxa"/>
          </w:tcPr>
          <w:p w14:paraId="2372FFA9" w14:textId="77777777" w:rsidR="00D705B7" w:rsidRPr="00E27D23" w:rsidRDefault="00D705B7" w:rsidP="009A7812">
            <w:pPr>
              <w:pStyle w:val="TAL"/>
            </w:pPr>
          </w:p>
        </w:tc>
        <w:tc>
          <w:tcPr>
            <w:tcW w:w="1700" w:type="dxa"/>
          </w:tcPr>
          <w:p w14:paraId="0DC6CD3D" w14:textId="77777777" w:rsidR="00D705B7" w:rsidRPr="00E27D23" w:rsidRDefault="00D705B7" w:rsidP="009A7812">
            <w:pPr>
              <w:pStyle w:val="TAL"/>
            </w:pPr>
          </w:p>
        </w:tc>
        <w:tc>
          <w:tcPr>
            <w:tcW w:w="1245" w:type="dxa"/>
          </w:tcPr>
          <w:p w14:paraId="1EBC64A5" w14:textId="77777777" w:rsidR="00D705B7" w:rsidRPr="00E27D23" w:rsidRDefault="00D705B7" w:rsidP="009A7812">
            <w:pPr>
              <w:pStyle w:val="TAL"/>
            </w:pPr>
          </w:p>
        </w:tc>
      </w:tr>
    </w:tbl>
    <w:p w14:paraId="5B45A4A9" w14:textId="77777777" w:rsidR="00D705B7" w:rsidRPr="00E27D23" w:rsidRDefault="00D705B7" w:rsidP="00D705B7">
      <w:pPr>
        <w:rPr>
          <w:lang w:eastAsia="zh-CN"/>
        </w:rPr>
      </w:pPr>
    </w:p>
    <w:p w14:paraId="19CACCED" w14:textId="77777777" w:rsidR="00D705B7" w:rsidRPr="00E27D23" w:rsidRDefault="00D705B7" w:rsidP="00D705B7">
      <w:pPr>
        <w:pStyle w:val="TH"/>
      </w:pPr>
      <w:r w:rsidRPr="00E27D23">
        <w:rPr>
          <w:lang w:eastAsia="zh-CN"/>
        </w:rPr>
        <w:t xml:space="preserve">Table </w:t>
      </w:r>
      <w:r w:rsidRPr="00E27D23">
        <w:rPr>
          <w:color w:val="000000"/>
        </w:rPr>
        <w:t>14.2.1.1.3.3.3</w:t>
      </w:r>
      <w:r w:rsidRPr="00E27D23">
        <w:rPr>
          <w:lang w:eastAsia="zh-CN"/>
        </w:rPr>
        <w:t>-14</w:t>
      </w:r>
      <w:r w:rsidRPr="00E27D23">
        <w:t xml:space="preserve">: </w:t>
      </w:r>
      <w:r w:rsidRPr="00E27D23">
        <w:rPr>
          <w:rStyle w:val="apple-style-span"/>
          <w:rFonts w:eastAsia="Malgun Gothic"/>
        </w:rPr>
        <w:t>CLOSE UE TEST LOOP</w:t>
      </w:r>
      <w:r w:rsidRPr="00E27D23">
        <w:t xml:space="preserve"> (step </w:t>
      </w:r>
      <w:r w:rsidRPr="00E27D23">
        <w:rPr>
          <w:lang w:eastAsia="zh-CN"/>
        </w:rPr>
        <w:t>10a1</w:t>
      </w:r>
      <w:r w:rsidRPr="00E27D23">
        <w:t>, Table 14.2.1.1.3.3.2-1)</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D705B7" w:rsidRPr="00E27D23" w14:paraId="515C17ED" w14:textId="77777777" w:rsidTr="009A7812">
        <w:tc>
          <w:tcPr>
            <w:tcW w:w="9635" w:type="dxa"/>
            <w:gridSpan w:val="4"/>
          </w:tcPr>
          <w:p w14:paraId="1424584C" w14:textId="77777777" w:rsidR="00D705B7" w:rsidRPr="00E27D23" w:rsidRDefault="00D705B7" w:rsidP="009A7812">
            <w:pPr>
              <w:pStyle w:val="TAL"/>
            </w:pPr>
            <w:r w:rsidRPr="00E27D23">
              <w:t>Derivation Path: TS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Multicast MRB</w:t>
            </w:r>
          </w:p>
        </w:tc>
      </w:tr>
      <w:tr w:rsidR="00D705B7" w:rsidRPr="00E27D23" w14:paraId="00C0EB56" w14:textId="77777777" w:rsidTr="009A7812">
        <w:tc>
          <w:tcPr>
            <w:tcW w:w="4535" w:type="dxa"/>
          </w:tcPr>
          <w:p w14:paraId="550EC167" w14:textId="77777777" w:rsidR="00D705B7" w:rsidRPr="00E27D23" w:rsidRDefault="00D705B7" w:rsidP="009A7812">
            <w:pPr>
              <w:pStyle w:val="TAH"/>
            </w:pPr>
            <w:r w:rsidRPr="00E27D23">
              <w:t>Information Element</w:t>
            </w:r>
          </w:p>
        </w:tc>
        <w:tc>
          <w:tcPr>
            <w:tcW w:w="2267" w:type="dxa"/>
          </w:tcPr>
          <w:p w14:paraId="321E723F" w14:textId="77777777" w:rsidR="00D705B7" w:rsidRPr="00E27D23" w:rsidRDefault="00D705B7" w:rsidP="009A7812">
            <w:pPr>
              <w:pStyle w:val="TAH"/>
            </w:pPr>
            <w:r w:rsidRPr="00E27D23">
              <w:t>Value/remark</w:t>
            </w:r>
          </w:p>
        </w:tc>
        <w:tc>
          <w:tcPr>
            <w:tcW w:w="1700" w:type="dxa"/>
          </w:tcPr>
          <w:p w14:paraId="5511AEF5" w14:textId="77777777" w:rsidR="00D705B7" w:rsidRPr="00E27D23" w:rsidRDefault="00D705B7" w:rsidP="009A7812">
            <w:pPr>
              <w:pStyle w:val="TAH"/>
            </w:pPr>
            <w:r w:rsidRPr="00E27D23">
              <w:t>Comment</w:t>
            </w:r>
          </w:p>
        </w:tc>
        <w:tc>
          <w:tcPr>
            <w:tcW w:w="1133" w:type="dxa"/>
          </w:tcPr>
          <w:p w14:paraId="2271BF34" w14:textId="77777777" w:rsidR="00D705B7" w:rsidRPr="00E27D23" w:rsidRDefault="00D705B7" w:rsidP="009A7812">
            <w:pPr>
              <w:pStyle w:val="TAH"/>
            </w:pPr>
            <w:r w:rsidRPr="00E27D23">
              <w:t>Condition</w:t>
            </w:r>
          </w:p>
        </w:tc>
      </w:tr>
      <w:tr w:rsidR="00D705B7" w:rsidRPr="00E27D23" w14:paraId="76C6A931" w14:textId="77777777" w:rsidTr="009A7812">
        <w:tc>
          <w:tcPr>
            <w:tcW w:w="4535" w:type="dxa"/>
            <w:shd w:val="clear" w:color="auto" w:fill="auto"/>
          </w:tcPr>
          <w:p w14:paraId="0410F3A0" w14:textId="77777777" w:rsidR="00D705B7" w:rsidRPr="00E27D23" w:rsidRDefault="00D705B7" w:rsidP="009A7812">
            <w:pPr>
              <w:pStyle w:val="TAL"/>
            </w:pPr>
            <w:r w:rsidRPr="00E27D23">
              <w:t>UE test loop mode C LB setup</w:t>
            </w:r>
          </w:p>
        </w:tc>
        <w:tc>
          <w:tcPr>
            <w:tcW w:w="2267" w:type="dxa"/>
            <w:shd w:val="clear" w:color="auto" w:fill="auto"/>
          </w:tcPr>
          <w:p w14:paraId="195EE924" w14:textId="77777777" w:rsidR="00D705B7" w:rsidRPr="00E27D23" w:rsidRDefault="00D705B7" w:rsidP="009A7812">
            <w:pPr>
              <w:pStyle w:val="TAL"/>
            </w:pPr>
          </w:p>
        </w:tc>
        <w:tc>
          <w:tcPr>
            <w:tcW w:w="1700" w:type="dxa"/>
            <w:shd w:val="clear" w:color="auto" w:fill="auto"/>
          </w:tcPr>
          <w:p w14:paraId="6922C8E6" w14:textId="77777777" w:rsidR="00D705B7" w:rsidRPr="00E27D23" w:rsidRDefault="00D705B7" w:rsidP="009A7812">
            <w:pPr>
              <w:pStyle w:val="TAL"/>
            </w:pPr>
          </w:p>
        </w:tc>
        <w:tc>
          <w:tcPr>
            <w:tcW w:w="1133" w:type="dxa"/>
            <w:shd w:val="clear" w:color="auto" w:fill="auto"/>
          </w:tcPr>
          <w:p w14:paraId="768210AD" w14:textId="77777777" w:rsidR="00D705B7" w:rsidRPr="00E27D23" w:rsidRDefault="00D705B7" w:rsidP="009A7812">
            <w:pPr>
              <w:pStyle w:val="TAL"/>
            </w:pPr>
          </w:p>
        </w:tc>
      </w:tr>
      <w:tr w:rsidR="00D705B7" w:rsidRPr="00E27D23" w14:paraId="1A031579" w14:textId="77777777" w:rsidTr="009A7812">
        <w:tc>
          <w:tcPr>
            <w:tcW w:w="4535" w:type="dxa"/>
            <w:shd w:val="clear" w:color="auto" w:fill="auto"/>
          </w:tcPr>
          <w:p w14:paraId="3E55AFD1" w14:textId="77777777" w:rsidR="00D705B7" w:rsidRPr="00E27D23" w:rsidRDefault="00D705B7" w:rsidP="009A7812">
            <w:pPr>
              <w:pStyle w:val="TAL"/>
            </w:pPr>
            <w:r w:rsidRPr="00E27D23">
              <w:t xml:space="preserve">  MRB ID</w:t>
            </w:r>
          </w:p>
        </w:tc>
        <w:tc>
          <w:tcPr>
            <w:tcW w:w="2267" w:type="dxa"/>
            <w:shd w:val="clear" w:color="auto" w:fill="auto"/>
          </w:tcPr>
          <w:p w14:paraId="7846B7DE" w14:textId="77777777" w:rsidR="00D705B7" w:rsidRPr="00E27D23" w:rsidRDefault="00D705B7" w:rsidP="009A7812">
            <w:pPr>
              <w:pStyle w:val="TAL"/>
            </w:pPr>
            <w:r w:rsidRPr="00E27D23">
              <w:t>‘ 0 0 0 0 0 0 0 0</w:t>
            </w:r>
          </w:p>
          <w:p w14:paraId="4C08C2C6" w14:textId="77777777" w:rsidR="00D705B7" w:rsidRPr="00E27D23" w:rsidRDefault="00D705B7" w:rsidP="009A7812">
            <w:pPr>
              <w:pStyle w:val="TAL"/>
              <w:ind w:firstLineChars="50" w:firstLine="90"/>
            </w:pPr>
            <w:r w:rsidRPr="00E27D23">
              <w:t xml:space="preserve">0 0 0 0 0 0 0 0 </w:t>
            </w:r>
          </w:p>
          <w:p w14:paraId="0724FAFA" w14:textId="77777777" w:rsidR="00D705B7" w:rsidRPr="00E27D23" w:rsidRDefault="00D705B7" w:rsidP="009A7812">
            <w:pPr>
              <w:pStyle w:val="TAL"/>
              <w:ind w:firstLineChars="50" w:firstLine="90"/>
            </w:pPr>
            <w:r w:rsidRPr="00E27D23">
              <w:t xml:space="preserve">1 0 0 0 0 0 0 0 </w:t>
            </w:r>
            <w:r w:rsidRPr="00E27D23">
              <w:rPr>
                <w:lang w:eastAsia="zh-CN"/>
              </w:rPr>
              <w:t>’B</w:t>
            </w:r>
          </w:p>
        </w:tc>
        <w:tc>
          <w:tcPr>
            <w:tcW w:w="1700" w:type="dxa"/>
            <w:shd w:val="clear" w:color="auto" w:fill="auto"/>
          </w:tcPr>
          <w:p w14:paraId="30BD0284" w14:textId="77777777" w:rsidR="00D705B7" w:rsidRPr="00E27D23" w:rsidRDefault="00D705B7" w:rsidP="009A7812">
            <w:pPr>
              <w:pStyle w:val="TAL"/>
            </w:pPr>
            <w:r w:rsidRPr="00E27D23">
              <w:t>MRB-Identity</w:t>
            </w:r>
            <w:r w:rsidRPr="00E27D23">
              <w:rPr>
                <w:lang w:eastAsia="ko-KR"/>
              </w:rPr>
              <w:t xml:space="preserve"> is 2</w:t>
            </w:r>
          </w:p>
        </w:tc>
        <w:tc>
          <w:tcPr>
            <w:tcW w:w="1133" w:type="dxa"/>
            <w:shd w:val="clear" w:color="auto" w:fill="auto"/>
          </w:tcPr>
          <w:p w14:paraId="5E16568C" w14:textId="77777777" w:rsidR="00D705B7" w:rsidRPr="00E27D23" w:rsidRDefault="00D705B7" w:rsidP="009A7812">
            <w:pPr>
              <w:pStyle w:val="TAL"/>
            </w:pPr>
          </w:p>
        </w:tc>
      </w:tr>
    </w:tbl>
    <w:p w14:paraId="6CAFEFEA" w14:textId="77777777" w:rsidR="00953F6A" w:rsidRPr="00E27D23" w:rsidRDefault="00953F6A" w:rsidP="00953F6A">
      <w:pPr>
        <w:pStyle w:val="Heading5"/>
      </w:pPr>
      <w:r w:rsidRPr="00E27D23">
        <w:t>14.2.1.1.4</w:t>
      </w:r>
      <w:r w:rsidRPr="00E27D23">
        <w:tab/>
        <w:t>MBS Multicast/ MAC / DL Data Transfer/ PTM retransmission for multicast/ RRC-based enabling-disabling HARQ feedback for Multicast / ACK-NACK</w:t>
      </w:r>
    </w:p>
    <w:p w14:paraId="3493C6C4" w14:textId="77777777" w:rsidR="00953F6A" w:rsidRPr="00E27D23" w:rsidRDefault="00953F6A" w:rsidP="00953F6A">
      <w:pPr>
        <w:pStyle w:val="H6"/>
      </w:pPr>
      <w:r w:rsidRPr="00E27D23">
        <w:t>14.2.1.1.4.1</w:t>
      </w:r>
      <w:r w:rsidRPr="00E27D23">
        <w:tab/>
        <w:t>Test Purpose (TP)</w:t>
      </w:r>
    </w:p>
    <w:p w14:paraId="243D1044" w14:textId="77777777" w:rsidR="00953F6A" w:rsidRPr="00E27D23" w:rsidRDefault="00953F6A" w:rsidP="00953F6A">
      <w:pPr>
        <w:pStyle w:val="H6"/>
      </w:pPr>
      <w:r w:rsidRPr="00E27D23">
        <w:t>(1)</w:t>
      </w:r>
    </w:p>
    <w:p w14:paraId="55A5C9FB" w14:textId="77777777" w:rsidR="00953F6A" w:rsidRPr="00E27D23" w:rsidRDefault="00953F6A" w:rsidP="00953F6A">
      <w:pPr>
        <w:pStyle w:val="PL"/>
        <w:rPr>
          <w:noProof w:val="0"/>
        </w:rPr>
      </w:pPr>
      <w:r w:rsidRPr="00E27D23">
        <w:rPr>
          <w:b/>
          <w:i/>
          <w:noProof w:val="0"/>
        </w:rPr>
        <w:t xml:space="preserve">with </w:t>
      </w:r>
      <w:r w:rsidRPr="00E27D23">
        <w:rPr>
          <w:noProof w:val="0"/>
        </w:rPr>
        <w:t>{ UE in RRC_Connected state and Multicast MRB established with RLC-UM entity for PTM transmission and HARQ feedback for Multicast with ACK-NACK mode is enabled by RRC }</w:t>
      </w:r>
    </w:p>
    <w:p w14:paraId="544294BF" w14:textId="77777777" w:rsidR="00953F6A" w:rsidRPr="00E27D23" w:rsidRDefault="00953F6A" w:rsidP="00953F6A">
      <w:pPr>
        <w:pStyle w:val="PL"/>
        <w:rPr>
          <w:noProof w:val="0"/>
        </w:rPr>
      </w:pPr>
      <w:r w:rsidRPr="00E27D23">
        <w:rPr>
          <w:noProof w:val="0"/>
        </w:rPr>
        <w:t>ensure that {</w:t>
      </w:r>
    </w:p>
    <w:p w14:paraId="1951592D" w14:textId="77777777" w:rsidR="00953F6A" w:rsidRPr="00E27D23" w:rsidRDefault="00953F6A" w:rsidP="00953F6A">
      <w:pPr>
        <w:pStyle w:val="PL"/>
        <w:rPr>
          <w:noProof w:val="0"/>
        </w:rPr>
      </w:pPr>
      <w:r w:rsidRPr="00E27D23">
        <w:rPr>
          <w:b/>
          <w:i/>
          <w:noProof w:val="0"/>
        </w:rPr>
        <w:t xml:space="preserve">  when</w:t>
      </w:r>
      <w:r w:rsidRPr="00E27D23">
        <w:rPr>
          <w:noProof w:val="0"/>
        </w:rPr>
        <w:t xml:space="preserve"> { UE receives downlink assignment with MAC PDU scheduled for UE's G-RNTI and successfully decodes it }</w:t>
      </w:r>
    </w:p>
    <w:p w14:paraId="60D6DB80" w14:textId="77777777" w:rsidR="00953F6A" w:rsidRPr="00E27D23" w:rsidRDefault="00953F6A" w:rsidP="00953F6A">
      <w:pPr>
        <w:pStyle w:val="PL"/>
        <w:rPr>
          <w:noProof w:val="0"/>
        </w:rPr>
      </w:pPr>
      <w:r w:rsidRPr="00E27D23">
        <w:rPr>
          <w:b/>
          <w:i/>
          <w:noProof w:val="0"/>
        </w:rPr>
        <w:t xml:space="preserve">    then</w:t>
      </w:r>
      <w:r w:rsidRPr="00E27D23">
        <w:rPr>
          <w:noProof w:val="0"/>
        </w:rPr>
        <w:t xml:space="preserve"> { UE sends ACK for the corresponding HARQ process and forwards it to higher layer }</w:t>
      </w:r>
    </w:p>
    <w:p w14:paraId="2DAFBAA2" w14:textId="77777777" w:rsidR="00953F6A" w:rsidRPr="00E27D23" w:rsidRDefault="00953F6A" w:rsidP="00953F6A">
      <w:pPr>
        <w:pStyle w:val="PL"/>
        <w:rPr>
          <w:noProof w:val="0"/>
        </w:rPr>
      </w:pPr>
      <w:r w:rsidRPr="00E27D23">
        <w:rPr>
          <w:noProof w:val="0"/>
        </w:rPr>
        <w:t xml:space="preserve">            }</w:t>
      </w:r>
    </w:p>
    <w:p w14:paraId="4997995D" w14:textId="77777777" w:rsidR="00953F6A" w:rsidRPr="00E27D23" w:rsidRDefault="00953F6A" w:rsidP="00953F6A">
      <w:pPr>
        <w:pStyle w:val="PL"/>
        <w:rPr>
          <w:noProof w:val="0"/>
        </w:rPr>
      </w:pPr>
    </w:p>
    <w:p w14:paraId="57E36DAF" w14:textId="77777777" w:rsidR="00953F6A" w:rsidRPr="00E27D23" w:rsidRDefault="00953F6A" w:rsidP="00953F6A">
      <w:pPr>
        <w:pStyle w:val="H6"/>
      </w:pPr>
      <w:r w:rsidRPr="00E27D23">
        <w:t>(2)</w:t>
      </w:r>
    </w:p>
    <w:p w14:paraId="4AF3B7CD" w14:textId="77777777" w:rsidR="00953F6A" w:rsidRPr="00E27D23" w:rsidRDefault="00953F6A" w:rsidP="00953F6A">
      <w:pPr>
        <w:pStyle w:val="PL"/>
        <w:rPr>
          <w:noProof w:val="0"/>
        </w:rPr>
      </w:pPr>
      <w:r w:rsidRPr="00E27D23">
        <w:rPr>
          <w:b/>
          <w:i/>
          <w:noProof w:val="0"/>
        </w:rPr>
        <w:t xml:space="preserve">with </w:t>
      </w:r>
      <w:r w:rsidRPr="00E27D23">
        <w:rPr>
          <w:noProof w:val="0"/>
        </w:rPr>
        <w:t>{ UE in RRC_Connected state and Multicast MRB established with RLC-UM entity for PTM transmission and HARQ feedback for Multicast with ACK-NACK mode is enabled by RRC }</w:t>
      </w:r>
    </w:p>
    <w:p w14:paraId="02DF1C87" w14:textId="77777777" w:rsidR="00953F6A" w:rsidRPr="00E27D23" w:rsidRDefault="00953F6A" w:rsidP="00953F6A">
      <w:pPr>
        <w:pStyle w:val="PL"/>
        <w:rPr>
          <w:noProof w:val="0"/>
        </w:rPr>
      </w:pPr>
      <w:r w:rsidRPr="00E27D23">
        <w:rPr>
          <w:noProof w:val="0"/>
        </w:rPr>
        <w:t>ensure that {</w:t>
      </w:r>
    </w:p>
    <w:p w14:paraId="44560D7B" w14:textId="77777777" w:rsidR="00953F6A" w:rsidRPr="00E27D23" w:rsidRDefault="00953F6A" w:rsidP="00953F6A">
      <w:pPr>
        <w:pStyle w:val="PL"/>
        <w:rPr>
          <w:noProof w:val="0"/>
        </w:rPr>
      </w:pPr>
      <w:r w:rsidRPr="00E27D23">
        <w:rPr>
          <w:b/>
          <w:i/>
          <w:noProof w:val="0"/>
        </w:rPr>
        <w:t xml:space="preserve">  when</w:t>
      </w:r>
      <w:r w:rsidRPr="00E27D23">
        <w:rPr>
          <w:noProof w:val="0"/>
        </w:rPr>
        <w:t xml:space="preserve"> { UE receives downlink assignment with MAC PDU scheduled for UE's G-RNTI and decodes it failure }</w:t>
      </w:r>
    </w:p>
    <w:p w14:paraId="3450087F" w14:textId="77777777" w:rsidR="00953F6A" w:rsidRPr="00E27D23" w:rsidRDefault="00953F6A" w:rsidP="00953F6A">
      <w:pPr>
        <w:pStyle w:val="PL"/>
        <w:rPr>
          <w:noProof w:val="0"/>
        </w:rPr>
      </w:pPr>
      <w:r w:rsidRPr="00E27D23">
        <w:rPr>
          <w:b/>
          <w:i/>
          <w:noProof w:val="0"/>
        </w:rPr>
        <w:t xml:space="preserve">    then</w:t>
      </w:r>
      <w:r w:rsidRPr="00E27D23">
        <w:rPr>
          <w:noProof w:val="0"/>
        </w:rPr>
        <w:t xml:space="preserve"> { UE sends NACK for the corresponding HARQ process }</w:t>
      </w:r>
    </w:p>
    <w:p w14:paraId="7D62AE53" w14:textId="77777777" w:rsidR="00953F6A" w:rsidRPr="00E27D23" w:rsidRDefault="00953F6A" w:rsidP="00953F6A">
      <w:pPr>
        <w:pStyle w:val="PL"/>
        <w:rPr>
          <w:noProof w:val="0"/>
        </w:rPr>
      </w:pPr>
      <w:r w:rsidRPr="00E27D23">
        <w:rPr>
          <w:noProof w:val="0"/>
        </w:rPr>
        <w:t xml:space="preserve">            }</w:t>
      </w:r>
    </w:p>
    <w:p w14:paraId="4DC69D36" w14:textId="77777777" w:rsidR="00953F6A" w:rsidRPr="00E27D23" w:rsidRDefault="00953F6A" w:rsidP="00953F6A">
      <w:pPr>
        <w:pStyle w:val="PL"/>
        <w:rPr>
          <w:noProof w:val="0"/>
        </w:rPr>
      </w:pPr>
    </w:p>
    <w:p w14:paraId="578A1295" w14:textId="77777777" w:rsidR="00953F6A" w:rsidRPr="00E27D23" w:rsidRDefault="00953F6A" w:rsidP="00953F6A">
      <w:pPr>
        <w:pStyle w:val="H6"/>
      </w:pPr>
      <w:r w:rsidRPr="00E27D23">
        <w:t>(3)</w:t>
      </w:r>
    </w:p>
    <w:p w14:paraId="66F7C288" w14:textId="77777777" w:rsidR="00953F6A" w:rsidRPr="00E27D23" w:rsidRDefault="00953F6A" w:rsidP="00953F6A">
      <w:pPr>
        <w:pStyle w:val="PL"/>
        <w:rPr>
          <w:noProof w:val="0"/>
        </w:rPr>
      </w:pPr>
      <w:r w:rsidRPr="00E27D23">
        <w:rPr>
          <w:b/>
          <w:i/>
          <w:noProof w:val="0"/>
        </w:rPr>
        <w:t xml:space="preserve">with </w:t>
      </w:r>
      <w:r w:rsidRPr="00E27D23">
        <w:rPr>
          <w:noProof w:val="0"/>
        </w:rPr>
        <w:t>{ UE in RRC_Connected state and Multicast MRB established with RLC-UM entity for PTM transmission and HARQ feedback for Multicast with ACK-NACK mode is enabled by RRC }</w:t>
      </w:r>
    </w:p>
    <w:p w14:paraId="49EEC488" w14:textId="77777777" w:rsidR="00953F6A" w:rsidRPr="00E27D23" w:rsidRDefault="00953F6A" w:rsidP="00953F6A">
      <w:pPr>
        <w:pStyle w:val="PL"/>
        <w:rPr>
          <w:noProof w:val="0"/>
        </w:rPr>
      </w:pPr>
      <w:r w:rsidRPr="00E27D23">
        <w:rPr>
          <w:noProof w:val="0"/>
        </w:rPr>
        <w:t>ensure that {</w:t>
      </w:r>
    </w:p>
    <w:p w14:paraId="67F6692D" w14:textId="77777777" w:rsidR="00953F6A" w:rsidRPr="00E27D23" w:rsidRDefault="00953F6A" w:rsidP="00953F6A">
      <w:pPr>
        <w:pStyle w:val="PL"/>
        <w:rPr>
          <w:noProof w:val="0"/>
        </w:rPr>
      </w:pPr>
      <w:r w:rsidRPr="00E27D23">
        <w:rPr>
          <w:b/>
          <w:i/>
          <w:noProof w:val="0"/>
        </w:rPr>
        <w:t xml:space="preserve">  when</w:t>
      </w:r>
      <w:r w:rsidRPr="00E27D23">
        <w:rPr>
          <w:noProof w:val="0"/>
        </w:rPr>
        <w:t xml:space="preserve"> { UE receives MAC PDU retransmission for UE's G-RNTI and successfully decodes it }</w:t>
      </w:r>
    </w:p>
    <w:p w14:paraId="732DC008" w14:textId="77777777" w:rsidR="00953F6A" w:rsidRPr="00E27D23" w:rsidRDefault="00953F6A" w:rsidP="00953F6A">
      <w:pPr>
        <w:pStyle w:val="PL"/>
        <w:rPr>
          <w:noProof w:val="0"/>
        </w:rPr>
      </w:pPr>
      <w:r w:rsidRPr="00E27D23">
        <w:rPr>
          <w:b/>
          <w:i/>
          <w:noProof w:val="0"/>
        </w:rPr>
        <w:t xml:space="preserve">    then</w:t>
      </w:r>
      <w:r w:rsidRPr="00E27D23">
        <w:rPr>
          <w:noProof w:val="0"/>
        </w:rPr>
        <w:t xml:space="preserve"> { UE sends ACK for the corresponding HARQ process and forwards it to higher layer }</w:t>
      </w:r>
    </w:p>
    <w:p w14:paraId="3D2CE732" w14:textId="77777777" w:rsidR="00953F6A" w:rsidRPr="00E27D23" w:rsidRDefault="00953F6A" w:rsidP="00953F6A">
      <w:pPr>
        <w:pStyle w:val="PL"/>
        <w:rPr>
          <w:noProof w:val="0"/>
        </w:rPr>
      </w:pPr>
      <w:r w:rsidRPr="00E27D23">
        <w:rPr>
          <w:noProof w:val="0"/>
        </w:rPr>
        <w:t xml:space="preserve">            }</w:t>
      </w:r>
    </w:p>
    <w:p w14:paraId="7EAE3F67" w14:textId="77777777" w:rsidR="00953F6A" w:rsidRPr="00E27D23" w:rsidRDefault="00953F6A" w:rsidP="00953F6A">
      <w:pPr>
        <w:pStyle w:val="PL"/>
        <w:rPr>
          <w:noProof w:val="0"/>
        </w:rPr>
      </w:pPr>
    </w:p>
    <w:p w14:paraId="7DC3553D" w14:textId="77777777" w:rsidR="00953F6A" w:rsidRPr="00E27D23" w:rsidRDefault="00953F6A" w:rsidP="00953F6A">
      <w:pPr>
        <w:pStyle w:val="H6"/>
      </w:pPr>
      <w:r w:rsidRPr="00E27D23">
        <w:t>(4)</w:t>
      </w:r>
    </w:p>
    <w:p w14:paraId="49AA0B0F" w14:textId="77777777" w:rsidR="00953F6A" w:rsidRPr="00E27D23" w:rsidRDefault="00953F6A" w:rsidP="00953F6A">
      <w:pPr>
        <w:pStyle w:val="PL"/>
        <w:rPr>
          <w:noProof w:val="0"/>
        </w:rPr>
      </w:pPr>
      <w:r w:rsidRPr="00E27D23">
        <w:rPr>
          <w:b/>
          <w:i/>
          <w:noProof w:val="0"/>
        </w:rPr>
        <w:t xml:space="preserve">with </w:t>
      </w:r>
      <w:r w:rsidRPr="00E27D23">
        <w:rPr>
          <w:noProof w:val="0"/>
        </w:rPr>
        <w:t>{ UE in RRC_Connected state and Multicast MRB established with RLC-UM entity for PTM transmission and HARQ feedback for Multicast with ACK-NACK mode is enabled by RRC and pdsch-AggregationFactor &gt; 1 }</w:t>
      </w:r>
    </w:p>
    <w:p w14:paraId="1B7708B5" w14:textId="77777777" w:rsidR="00953F6A" w:rsidRPr="00E27D23" w:rsidRDefault="00953F6A" w:rsidP="00953F6A">
      <w:pPr>
        <w:pStyle w:val="PL"/>
        <w:rPr>
          <w:noProof w:val="0"/>
        </w:rPr>
      </w:pPr>
      <w:r w:rsidRPr="00E27D23">
        <w:rPr>
          <w:noProof w:val="0"/>
        </w:rPr>
        <w:t>ensure that {</w:t>
      </w:r>
    </w:p>
    <w:p w14:paraId="4095BB74" w14:textId="3B6D575F" w:rsidR="00953F6A" w:rsidRPr="00E27D23" w:rsidRDefault="00953F6A" w:rsidP="00953F6A">
      <w:pPr>
        <w:pStyle w:val="PL"/>
        <w:rPr>
          <w:noProof w:val="0"/>
        </w:rPr>
      </w:pPr>
      <w:r w:rsidRPr="00E27D23">
        <w:rPr>
          <w:b/>
          <w:i/>
          <w:noProof w:val="0"/>
        </w:rPr>
        <w:t xml:space="preserve">  when</w:t>
      </w:r>
      <w:r w:rsidRPr="00E27D23">
        <w:rPr>
          <w:noProof w:val="0"/>
        </w:rPr>
        <w:t xml:space="preserve"> { UE receives downlink assignment on the PDCCH for the UE’s G-RNTI and receives data in the associated slot and successive pdsch-AggregationFactor – 1 HARQ retransmissions within a bundle and UE </w:t>
      </w:r>
      <w:r w:rsidR="00B714BE" w:rsidRPr="00E27D23">
        <w:rPr>
          <w:noProof w:val="0"/>
        </w:rPr>
        <w:t>could</w:t>
      </w:r>
      <w:r w:rsidRPr="00E27D23">
        <w:rPr>
          <w:noProof w:val="0"/>
        </w:rPr>
        <w:t xml:space="preserve"> not successfully decode the data }</w:t>
      </w:r>
    </w:p>
    <w:p w14:paraId="4B4537B8" w14:textId="77777777" w:rsidR="00953F6A" w:rsidRPr="00E27D23" w:rsidRDefault="00953F6A" w:rsidP="00953F6A">
      <w:pPr>
        <w:pStyle w:val="PL"/>
        <w:rPr>
          <w:noProof w:val="0"/>
        </w:rPr>
      </w:pPr>
      <w:r w:rsidRPr="00E27D23">
        <w:rPr>
          <w:b/>
          <w:i/>
          <w:noProof w:val="0"/>
        </w:rPr>
        <w:t xml:space="preserve">    then</w:t>
      </w:r>
      <w:r w:rsidRPr="00E27D23">
        <w:rPr>
          <w:noProof w:val="0"/>
        </w:rPr>
        <w:t xml:space="preserve"> { UE sends NACK on the HARQ process }</w:t>
      </w:r>
    </w:p>
    <w:p w14:paraId="39775ADF" w14:textId="77777777" w:rsidR="00953F6A" w:rsidRPr="00E27D23" w:rsidRDefault="00953F6A" w:rsidP="00953F6A">
      <w:pPr>
        <w:pStyle w:val="PL"/>
        <w:rPr>
          <w:noProof w:val="0"/>
        </w:rPr>
      </w:pPr>
      <w:r w:rsidRPr="00E27D23">
        <w:rPr>
          <w:noProof w:val="0"/>
        </w:rPr>
        <w:t xml:space="preserve">            }</w:t>
      </w:r>
    </w:p>
    <w:p w14:paraId="32E5EC5D" w14:textId="77777777" w:rsidR="00953F6A" w:rsidRPr="00E27D23" w:rsidRDefault="00953F6A" w:rsidP="00953F6A">
      <w:pPr>
        <w:pStyle w:val="PL"/>
        <w:rPr>
          <w:noProof w:val="0"/>
        </w:rPr>
      </w:pPr>
    </w:p>
    <w:p w14:paraId="39A96CF9" w14:textId="77777777" w:rsidR="00953F6A" w:rsidRPr="00E27D23" w:rsidRDefault="00953F6A" w:rsidP="00953F6A">
      <w:pPr>
        <w:pStyle w:val="H6"/>
      </w:pPr>
      <w:r w:rsidRPr="00E27D23">
        <w:t>(5)</w:t>
      </w:r>
    </w:p>
    <w:p w14:paraId="33C66759" w14:textId="77777777" w:rsidR="00953F6A" w:rsidRPr="00E27D23" w:rsidRDefault="00953F6A" w:rsidP="00953F6A">
      <w:pPr>
        <w:pStyle w:val="PL"/>
        <w:rPr>
          <w:noProof w:val="0"/>
        </w:rPr>
      </w:pPr>
      <w:r w:rsidRPr="00E27D23">
        <w:rPr>
          <w:b/>
          <w:i/>
          <w:noProof w:val="0"/>
        </w:rPr>
        <w:t xml:space="preserve">with </w:t>
      </w:r>
      <w:r w:rsidRPr="00E27D23">
        <w:rPr>
          <w:noProof w:val="0"/>
        </w:rPr>
        <w:t>{ UE in RRC_Connected state and Multicast MRB established with RLC-UM entity for PTM transmission and HARQ feedback for Multicast with ACK-NACK mode is enabled by RRC and pdsch-AggregationFactor &gt; 1 }</w:t>
      </w:r>
    </w:p>
    <w:p w14:paraId="5D778178" w14:textId="77777777" w:rsidR="00953F6A" w:rsidRPr="00E27D23" w:rsidRDefault="00953F6A" w:rsidP="00953F6A">
      <w:pPr>
        <w:pStyle w:val="PL"/>
        <w:rPr>
          <w:noProof w:val="0"/>
        </w:rPr>
      </w:pPr>
      <w:r w:rsidRPr="00E27D23">
        <w:rPr>
          <w:noProof w:val="0"/>
        </w:rPr>
        <w:t>ensure that {</w:t>
      </w:r>
    </w:p>
    <w:p w14:paraId="4CAEC504" w14:textId="3D27C101" w:rsidR="00953F6A" w:rsidRPr="00E27D23" w:rsidRDefault="00953F6A" w:rsidP="00953F6A">
      <w:pPr>
        <w:pStyle w:val="PL"/>
        <w:rPr>
          <w:noProof w:val="0"/>
        </w:rPr>
      </w:pPr>
      <w:r w:rsidRPr="00E27D23">
        <w:rPr>
          <w:b/>
          <w:i/>
          <w:noProof w:val="0"/>
        </w:rPr>
        <w:t xml:space="preserve">  when</w:t>
      </w:r>
      <w:r w:rsidRPr="00E27D23">
        <w:rPr>
          <w:noProof w:val="0"/>
        </w:rPr>
        <w:t xml:space="preserve"> { UE receives downlink assignment on the PDCCH for the UE’s G-RNTI and receives data in the associated slot and successive pdsch-AggregationFactor – 1 HARQ retransmissions within a bundle and UE </w:t>
      </w:r>
      <w:r w:rsidR="00B714BE" w:rsidRPr="00E27D23">
        <w:rPr>
          <w:noProof w:val="0"/>
        </w:rPr>
        <w:t>could</w:t>
      </w:r>
      <w:r w:rsidRPr="00E27D23">
        <w:rPr>
          <w:noProof w:val="0"/>
        </w:rPr>
        <w:t xml:space="preserve"> successfully decode the data }</w:t>
      </w:r>
    </w:p>
    <w:p w14:paraId="67C8FDEC" w14:textId="77777777" w:rsidR="00953F6A" w:rsidRPr="00E27D23" w:rsidRDefault="00953F6A" w:rsidP="00953F6A">
      <w:pPr>
        <w:pStyle w:val="PL"/>
        <w:rPr>
          <w:noProof w:val="0"/>
        </w:rPr>
      </w:pPr>
      <w:r w:rsidRPr="00E27D23">
        <w:rPr>
          <w:b/>
          <w:i/>
          <w:noProof w:val="0"/>
        </w:rPr>
        <w:t xml:space="preserve">    then</w:t>
      </w:r>
      <w:r w:rsidRPr="00E27D23">
        <w:rPr>
          <w:noProof w:val="0"/>
        </w:rPr>
        <w:t xml:space="preserve"> { UE sends ACK on the HARQ process }</w:t>
      </w:r>
    </w:p>
    <w:p w14:paraId="24C22DEA" w14:textId="77777777" w:rsidR="00953F6A" w:rsidRPr="00E27D23" w:rsidRDefault="00953F6A" w:rsidP="00953F6A">
      <w:pPr>
        <w:pStyle w:val="PL"/>
        <w:rPr>
          <w:noProof w:val="0"/>
        </w:rPr>
      </w:pPr>
      <w:r w:rsidRPr="00E27D23">
        <w:rPr>
          <w:noProof w:val="0"/>
        </w:rPr>
        <w:t xml:space="preserve">            }</w:t>
      </w:r>
    </w:p>
    <w:p w14:paraId="4868220E" w14:textId="77777777" w:rsidR="00953F6A" w:rsidRPr="00E27D23" w:rsidRDefault="00953F6A" w:rsidP="00953F6A">
      <w:pPr>
        <w:pStyle w:val="PL"/>
        <w:rPr>
          <w:noProof w:val="0"/>
        </w:rPr>
      </w:pPr>
    </w:p>
    <w:p w14:paraId="5DEF47D4" w14:textId="77777777" w:rsidR="00953F6A" w:rsidRPr="00E27D23" w:rsidRDefault="00953F6A" w:rsidP="00953F6A">
      <w:pPr>
        <w:pStyle w:val="H6"/>
      </w:pPr>
      <w:r w:rsidRPr="00E27D23">
        <w:t>(6)</w:t>
      </w:r>
    </w:p>
    <w:p w14:paraId="3FA37A90" w14:textId="77777777" w:rsidR="00953F6A" w:rsidRPr="00E27D23" w:rsidRDefault="00953F6A" w:rsidP="00953F6A">
      <w:pPr>
        <w:pStyle w:val="PL"/>
        <w:rPr>
          <w:noProof w:val="0"/>
        </w:rPr>
      </w:pPr>
      <w:r w:rsidRPr="00E27D23">
        <w:rPr>
          <w:b/>
          <w:i/>
          <w:noProof w:val="0"/>
        </w:rPr>
        <w:t xml:space="preserve">with </w:t>
      </w:r>
      <w:r w:rsidRPr="00E27D23">
        <w:rPr>
          <w:noProof w:val="0"/>
        </w:rPr>
        <w:t>{ UE in RRC_Connected state and Multicast MRB established with RLC-UM entity for PTM transmission and HARQ feedback for Multicast is disabled by RRC }</w:t>
      </w:r>
    </w:p>
    <w:p w14:paraId="7DA1CB63" w14:textId="77777777" w:rsidR="00953F6A" w:rsidRPr="00E27D23" w:rsidRDefault="00953F6A" w:rsidP="00953F6A">
      <w:pPr>
        <w:pStyle w:val="PL"/>
        <w:rPr>
          <w:noProof w:val="0"/>
        </w:rPr>
      </w:pPr>
      <w:r w:rsidRPr="00E27D23">
        <w:rPr>
          <w:noProof w:val="0"/>
        </w:rPr>
        <w:t>ensure that {</w:t>
      </w:r>
    </w:p>
    <w:p w14:paraId="43049671" w14:textId="77777777" w:rsidR="00953F6A" w:rsidRPr="00E27D23" w:rsidRDefault="00953F6A" w:rsidP="00953F6A">
      <w:pPr>
        <w:pStyle w:val="PL"/>
        <w:rPr>
          <w:noProof w:val="0"/>
        </w:rPr>
      </w:pPr>
      <w:r w:rsidRPr="00E27D23">
        <w:rPr>
          <w:b/>
          <w:i/>
          <w:noProof w:val="0"/>
        </w:rPr>
        <w:t xml:space="preserve">  when</w:t>
      </w:r>
      <w:r w:rsidRPr="00E27D23">
        <w:rPr>
          <w:noProof w:val="0"/>
        </w:rPr>
        <w:t xml:space="preserve"> { UE receives downlink assignment with MAC PDU scheduled for UE's G-RNTI  }</w:t>
      </w:r>
    </w:p>
    <w:p w14:paraId="220C4219" w14:textId="77777777" w:rsidR="00953F6A" w:rsidRPr="00E27D23" w:rsidRDefault="00953F6A" w:rsidP="00953F6A">
      <w:pPr>
        <w:pStyle w:val="PL"/>
        <w:rPr>
          <w:noProof w:val="0"/>
        </w:rPr>
      </w:pPr>
      <w:r w:rsidRPr="00E27D23">
        <w:rPr>
          <w:b/>
          <w:i/>
          <w:noProof w:val="0"/>
        </w:rPr>
        <w:t xml:space="preserve">    then</w:t>
      </w:r>
      <w:r w:rsidRPr="00E27D23">
        <w:rPr>
          <w:noProof w:val="0"/>
        </w:rPr>
        <w:t xml:space="preserve"> { UE does not send HARQ feedback }</w:t>
      </w:r>
    </w:p>
    <w:p w14:paraId="4B5072C7" w14:textId="77777777" w:rsidR="00953F6A" w:rsidRPr="00E27D23" w:rsidRDefault="00953F6A" w:rsidP="00953F6A">
      <w:pPr>
        <w:pStyle w:val="PL"/>
        <w:rPr>
          <w:noProof w:val="0"/>
        </w:rPr>
      </w:pPr>
      <w:r w:rsidRPr="00E27D23">
        <w:rPr>
          <w:noProof w:val="0"/>
        </w:rPr>
        <w:t xml:space="preserve">            }</w:t>
      </w:r>
    </w:p>
    <w:p w14:paraId="685010E3" w14:textId="77777777" w:rsidR="00953F6A" w:rsidRPr="00E27D23" w:rsidRDefault="00953F6A" w:rsidP="00953F6A">
      <w:pPr>
        <w:pStyle w:val="PL"/>
        <w:rPr>
          <w:noProof w:val="0"/>
        </w:rPr>
      </w:pPr>
    </w:p>
    <w:p w14:paraId="62A4B113" w14:textId="77777777" w:rsidR="00953F6A" w:rsidRPr="00E27D23" w:rsidRDefault="00953F6A" w:rsidP="00953F6A">
      <w:pPr>
        <w:pStyle w:val="H6"/>
      </w:pPr>
      <w:r w:rsidRPr="00E27D23">
        <w:t>14.2.1.1.4.2</w:t>
      </w:r>
      <w:r w:rsidRPr="00E27D23">
        <w:tab/>
        <w:t>Conformance requirements</w:t>
      </w:r>
    </w:p>
    <w:p w14:paraId="632A1339" w14:textId="77777777" w:rsidR="00953F6A" w:rsidRPr="00E27D23" w:rsidRDefault="00953F6A" w:rsidP="00953F6A">
      <w:pPr>
        <w:ind w:left="100" w:hangingChars="50" w:hanging="100"/>
      </w:pPr>
      <w:r w:rsidRPr="00E27D23">
        <w:t xml:space="preserve">References: The conformance requirements covered in the present TC are specified in: TS 38.300, clause </w:t>
      </w:r>
      <w:r w:rsidRPr="00E27D23">
        <w:rPr>
          <w:rFonts w:eastAsia="SimSun"/>
        </w:rPr>
        <w:t xml:space="preserve">16.10.5.7; </w:t>
      </w:r>
      <w:r w:rsidRPr="00E27D23">
        <w:t>TS 38.321, clause 5.3.2; TS 38.213, clause 18. Unless otherwise stated these are Rel-17 requirements.</w:t>
      </w:r>
    </w:p>
    <w:p w14:paraId="60304C12" w14:textId="77777777" w:rsidR="00953F6A" w:rsidRPr="00E27D23" w:rsidRDefault="00953F6A" w:rsidP="00953F6A">
      <w:r w:rsidRPr="00E27D23">
        <w:t xml:space="preserve">[TS 38.300, clause </w:t>
      </w:r>
      <w:r w:rsidRPr="00E27D23">
        <w:rPr>
          <w:rFonts w:eastAsia="SimSun"/>
        </w:rPr>
        <w:t>16.10.5.7</w:t>
      </w:r>
      <w:r w:rsidRPr="00E27D23">
        <w:t>]</w:t>
      </w:r>
    </w:p>
    <w:p w14:paraId="37E32AA0" w14:textId="77777777" w:rsidR="00953F6A" w:rsidRPr="00E27D23" w:rsidRDefault="00953F6A" w:rsidP="00953F6A">
      <w:pPr>
        <w:rPr>
          <w:rFonts w:eastAsia="SimSun"/>
          <w:lang w:eastAsia="zh-CN"/>
        </w:rPr>
      </w:pPr>
      <w:r w:rsidRPr="00E27D23">
        <w:rPr>
          <w:rFonts w:eastAsia="SimSun"/>
          <w:lang w:eastAsia="zh-CN"/>
        </w:rPr>
        <w:t>Two HARQ-ACK reporting modes are defined for MBS:</w:t>
      </w:r>
    </w:p>
    <w:p w14:paraId="20E71F08" w14:textId="77777777" w:rsidR="00953F6A" w:rsidRPr="00E27D23" w:rsidRDefault="00953F6A" w:rsidP="00953F6A">
      <w:pPr>
        <w:pStyle w:val="B1"/>
        <w:rPr>
          <w:rFonts w:eastAsia="SimSun"/>
          <w:lang w:eastAsia="zh-CN"/>
        </w:rPr>
      </w:pPr>
      <w:r w:rsidRPr="00E27D23">
        <w:rPr>
          <w:rFonts w:eastAsia="SimSun"/>
          <w:lang w:eastAsia="zh-CN"/>
        </w:rPr>
        <w:t>-</w:t>
      </w:r>
      <w:r w:rsidRPr="00E27D23">
        <w:rPr>
          <w:rFonts w:eastAsia="SimSun"/>
          <w:lang w:eastAsia="zh-CN"/>
        </w:rPr>
        <w:tab/>
        <w:t>For the first HARQ-ACK reporting mode, the UE generates HARQ-ACK information with ACK value when a UE correctly decodes a transport block or detects a DCI format indicating an SPS PDSCH release; otherwise, the UE generates HARQ-ACK information with NACK value.</w:t>
      </w:r>
    </w:p>
    <w:p w14:paraId="5D9E46C1" w14:textId="77777777" w:rsidR="00953F6A" w:rsidRPr="00E27D23" w:rsidRDefault="00953F6A" w:rsidP="00953F6A">
      <w:pPr>
        <w:pStyle w:val="B1"/>
        <w:rPr>
          <w:rFonts w:eastAsia="SimSun"/>
          <w:lang w:eastAsia="zh-CN"/>
        </w:rPr>
      </w:pPr>
      <w:r w:rsidRPr="00E27D23">
        <w:rPr>
          <w:rFonts w:eastAsia="SimSun"/>
          <w:lang w:eastAsia="zh-CN"/>
        </w:rPr>
        <w:t>-</w:t>
      </w:r>
      <w:r w:rsidRPr="00E27D23">
        <w:rPr>
          <w:rFonts w:eastAsia="SimSun"/>
          <w:lang w:eastAsia="zh-CN"/>
        </w:rPr>
        <w:tab/>
        <w:t>For the second HARQ-ACK reporting mode, the UE does not transmit a PUCCH that would include only HARQ-ACK information with ACK values.</w:t>
      </w:r>
    </w:p>
    <w:p w14:paraId="1C0D3395" w14:textId="77777777" w:rsidR="00953F6A" w:rsidRPr="00E27D23" w:rsidRDefault="00953F6A" w:rsidP="00953F6A">
      <w:pPr>
        <w:rPr>
          <w:lang w:eastAsia="zh-CN"/>
        </w:rPr>
      </w:pPr>
      <w:r w:rsidRPr="00E27D23">
        <w:rPr>
          <w:lang w:eastAsia="zh-CN"/>
        </w:rPr>
        <w:t>HARQ-ACK feedback for multicast can be enabled or disabled by higher layer configuration per G-RNTI or per G-CS-RNTI and/or indication in the DCI scheduling multicast transmission.</w:t>
      </w:r>
    </w:p>
    <w:p w14:paraId="418089F6" w14:textId="77777777" w:rsidR="00953F6A" w:rsidRPr="00E27D23" w:rsidRDefault="00953F6A" w:rsidP="00953F6A">
      <w:r w:rsidRPr="00E27D23">
        <w:t>[TS 38.321, clause 5.3.2]</w:t>
      </w:r>
    </w:p>
    <w:p w14:paraId="7B3969FF" w14:textId="77777777" w:rsidR="00953F6A" w:rsidRPr="00E27D23" w:rsidRDefault="00953F6A" w:rsidP="00953F6A">
      <w:r w:rsidRPr="00E27D23">
        <w:t>For each received TB and associated HARQ information, the HARQ process shall:</w:t>
      </w:r>
    </w:p>
    <w:p w14:paraId="64A44E5A" w14:textId="77777777" w:rsidR="00953F6A" w:rsidRPr="00E27D23" w:rsidRDefault="00953F6A" w:rsidP="00953F6A">
      <w:pPr>
        <w:pStyle w:val="B1"/>
      </w:pPr>
      <w:r w:rsidRPr="00E27D23">
        <w:rPr>
          <w:lang w:eastAsia="ko-KR"/>
        </w:rPr>
        <w:t>1&gt;</w:t>
      </w:r>
      <w:r w:rsidRPr="00E27D23">
        <w:tab/>
        <w:t>if the NDI, when provided, has been toggled compared to the value of the previous received transmission corresponding to this TB; or</w:t>
      </w:r>
    </w:p>
    <w:p w14:paraId="0E5EB022" w14:textId="77777777" w:rsidR="00953F6A" w:rsidRPr="00E27D23" w:rsidRDefault="00953F6A" w:rsidP="00953F6A">
      <w:pPr>
        <w:pStyle w:val="B1"/>
      </w:pPr>
      <w:r w:rsidRPr="00E27D23">
        <w:rPr>
          <w:lang w:eastAsia="ko-KR"/>
        </w:rPr>
        <w:t>…</w:t>
      </w:r>
    </w:p>
    <w:p w14:paraId="6197CF3B" w14:textId="77777777" w:rsidR="00953F6A" w:rsidRPr="00E27D23" w:rsidRDefault="00953F6A" w:rsidP="00953F6A">
      <w:pPr>
        <w:pStyle w:val="B2"/>
        <w:rPr>
          <w:rFonts w:eastAsia="SimSun"/>
          <w:lang w:eastAsia="ko-KR"/>
        </w:rPr>
      </w:pPr>
      <w:r w:rsidRPr="00E27D23">
        <w:rPr>
          <w:lang w:eastAsia="ko-KR"/>
        </w:rPr>
        <w:t>2&gt;</w:t>
      </w:r>
      <w:r w:rsidRPr="00E27D23">
        <w:rPr>
          <w:rFonts w:eastAsia="SimSun"/>
          <w:lang w:eastAsia="zh-CN"/>
        </w:rPr>
        <w:tab/>
        <w:t xml:space="preserve">consider this transmission to be </w:t>
      </w:r>
      <w:r w:rsidRPr="00E27D23">
        <w:t>a new transmission</w:t>
      </w:r>
      <w:r w:rsidRPr="00E27D23">
        <w:rPr>
          <w:lang w:eastAsia="ko-KR"/>
        </w:rPr>
        <w:t>.</w:t>
      </w:r>
    </w:p>
    <w:p w14:paraId="17F60432" w14:textId="77777777" w:rsidR="00953F6A" w:rsidRPr="00E27D23" w:rsidRDefault="00953F6A" w:rsidP="00953F6A">
      <w:pPr>
        <w:pStyle w:val="B1"/>
        <w:rPr>
          <w:rFonts w:eastAsia="SimSun"/>
          <w:lang w:eastAsia="zh-CN"/>
        </w:rPr>
      </w:pPr>
      <w:r w:rsidRPr="00E27D23">
        <w:rPr>
          <w:lang w:eastAsia="ko-KR"/>
        </w:rPr>
        <w:t>1&gt;</w:t>
      </w:r>
      <w:r w:rsidRPr="00E27D23">
        <w:tab/>
        <w:t>else</w:t>
      </w:r>
      <w:r w:rsidRPr="00E27D23">
        <w:rPr>
          <w:rFonts w:eastAsia="SimSun"/>
          <w:lang w:eastAsia="zh-CN"/>
        </w:rPr>
        <w:t>:</w:t>
      </w:r>
    </w:p>
    <w:p w14:paraId="540BAC02" w14:textId="77777777" w:rsidR="00953F6A" w:rsidRPr="00E27D23" w:rsidRDefault="00953F6A" w:rsidP="00953F6A">
      <w:pPr>
        <w:pStyle w:val="B2"/>
      </w:pPr>
      <w:r w:rsidRPr="00E27D23">
        <w:rPr>
          <w:lang w:eastAsia="ko-KR"/>
        </w:rPr>
        <w:t>2&gt;</w:t>
      </w:r>
      <w:r w:rsidRPr="00E27D23">
        <w:rPr>
          <w:rFonts w:eastAsia="SimSun"/>
          <w:lang w:eastAsia="zh-CN"/>
        </w:rPr>
        <w:tab/>
        <w:t>consider this transmission to be</w:t>
      </w:r>
      <w:r w:rsidRPr="00E27D23">
        <w:t xml:space="preserve"> a retransmission.</w:t>
      </w:r>
    </w:p>
    <w:p w14:paraId="5ED2AB41" w14:textId="77777777" w:rsidR="00953F6A" w:rsidRPr="00E27D23" w:rsidRDefault="00953F6A" w:rsidP="00953F6A">
      <w:r w:rsidRPr="00E27D23">
        <w:t>The MAC entity then shall:</w:t>
      </w:r>
    </w:p>
    <w:p w14:paraId="5300D758" w14:textId="77777777" w:rsidR="00953F6A" w:rsidRPr="00E27D23" w:rsidRDefault="00953F6A" w:rsidP="00953F6A">
      <w:pPr>
        <w:pStyle w:val="B1"/>
      </w:pPr>
      <w:r w:rsidRPr="00E27D23">
        <w:rPr>
          <w:lang w:eastAsia="ko-KR"/>
        </w:rPr>
        <w:t>1&gt;</w:t>
      </w:r>
      <w:r w:rsidRPr="00E27D23">
        <w:tab/>
        <w:t xml:space="preserve">if </w:t>
      </w:r>
      <w:r w:rsidRPr="00E27D23">
        <w:rPr>
          <w:rFonts w:eastAsia="SimSun"/>
          <w:lang w:eastAsia="zh-CN"/>
        </w:rPr>
        <w:t xml:space="preserve">this is </w:t>
      </w:r>
      <w:r w:rsidRPr="00E27D23">
        <w:t>a new transmission:</w:t>
      </w:r>
    </w:p>
    <w:p w14:paraId="62523909" w14:textId="77777777" w:rsidR="00953F6A" w:rsidRPr="00E27D23" w:rsidRDefault="00953F6A" w:rsidP="00953F6A">
      <w:pPr>
        <w:pStyle w:val="B2"/>
        <w:rPr>
          <w:lang w:eastAsia="ko-KR"/>
        </w:rPr>
      </w:pPr>
      <w:r w:rsidRPr="00E27D23">
        <w:rPr>
          <w:lang w:eastAsia="ko-KR"/>
        </w:rPr>
        <w:t>2&gt;</w:t>
      </w:r>
      <w:r w:rsidRPr="00E27D23">
        <w:tab/>
        <w:t>attempt to decode the received data</w:t>
      </w:r>
      <w:r w:rsidRPr="00E27D23">
        <w:rPr>
          <w:lang w:eastAsia="ko-KR"/>
        </w:rPr>
        <w:t>.</w:t>
      </w:r>
    </w:p>
    <w:p w14:paraId="076307F5" w14:textId="77777777" w:rsidR="00953F6A" w:rsidRPr="00E27D23" w:rsidRDefault="00953F6A" w:rsidP="00953F6A">
      <w:pPr>
        <w:pStyle w:val="B1"/>
      </w:pPr>
      <w:r w:rsidRPr="00E27D23">
        <w:rPr>
          <w:lang w:eastAsia="ko-KR"/>
        </w:rPr>
        <w:t>1&gt;</w:t>
      </w:r>
      <w:r w:rsidRPr="00E27D23">
        <w:tab/>
        <w:t xml:space="preserve">else if </w:t>
      </w:r>
      <w:r w:rsidRPr="00E27D23">
        <w:rPr>
          <w:rFonts w:eastAsia="SimSun"/>
          <w:lang w:eastAsia="zh-CN"/>
        </w:rPr>
        <w:t>this is</w:t>
      </w:r>
      <w:r w:rsidRPr="00E27D23">
        <w:t xml:space="preserve"> a retransmission:</w:t>
      </w:r>
    </w:p>
    <w:p w14:paraId="7D34F4E0" w14:textId="77777777" w:rsidR="00953F6A" w:rsidRPr="00E27D23" w:rsidRDefault="00953F6A" w:rsidP="00953F6A">
      <w:pPr>
        <w:pStyle w:val="B2"/>
      </w:pPr>
      <w:r w:rsidRPr="00E27D23">
        <w:rPr>
          <w:lang w:eastAsia="ko-KR"/>
        </w:rPr>
        <w:t>2&gt;</w:t>
      </w:r>
      <w:r w:rsidRPr="00E27D23">
        <w:tab/>
        <w:t>if the data for this TB has not yet been successfully decoded:</w:t>
      </w:r>
    </w:p>
    <w:p w14:paraId="73A34263" w14:textId="77777777" w:rsidR="00953F6A" w:rsidRPr="00E27D23" w:rsidRDefault="00953F6A" w:rsidP="00953F6A">
      <w:pPr>
        <w:pStyle w:val="B3"/>
        <w:rPr>
          <w:lang w:eastAsia="ko-KR"/>
        </w:rPr>
      </w:pPr>
      <w:r w:rsidRPr="00E27D23">
        <w:rPr>
          <w:lang w:eastAsia="ko-KR"/>
        </w:rPr>
        <w:t>3&gt;</w:t>
      </w:r>
      <w:r w:rsidRPr="00E27D23">
        <w:tab/>
        <w:t>instruct the physical layer to combine the received data with the data currently in the soft buffer for this TB and attempt to decode the combined data</w:t>
      </w:r>
      <w:r w:rsidRPr="00E27D23">
        <w:rPr>
          <w:lang w:eastAsia="ko-KR"/>
        </w:rPr>
        <w:t>.</w:t>
      </w:r>
    </w:p>
    <w:p w14:paraId="5936CA79" w14:textId="77777777" w:rsidR="00953F6A" w:rsidRPr="00E27D23" w:rsidRDefault="00953F6A" w:rsidP="00953F6A">
      <w:pPr>
        <w:pStyle w:val="B1"/>
        <w:rPr>
          <w:lang w:eastAsia="ko-KR"/>
        </w:rPr>
      </w:pPr>
      <w:r w:rsidRPr="00E27D23">
        <w:rPr>
          <w:lang w:eastAsia="ko-KR"/>
        </w:rPr>
        <w:t>…</w:t>
      </w:r>
    </w:p>
    <w:p w14:paraId="26025D33" w14:textId="77777777" w:rsidR="00953F6A" w:rsidRPr="00E27D23" w:rsidRDefault="00953F6A" w:rsidP="00953F6A">
      <w:pPr>
        <w:pStyle w:val="B1"/>
        <w:rPr>
          <w:lang w:eastAsia="ko-KR"/>
        </w:rPr>
      </w:pPr>
      <w:r w:rsidRPr="00E27D23">
        <w:rPr>
          <w:lang w:eastAsia="ko-KR"/>
        </w:rPr>
        <w:t>1&gt;</w:t>
      </w:r>
      <w:r w:rsidRPr="00E27D23">
        <w:rPr>
          <w:lang w:eastAsia="ko-KR"/>
        </w:rPr>
        <w:tab/>
        <w:t>if the HARQ process is associated with a transmission indicated with a G-RNTI or a G-CS-RNTI for MBS multicast and HARQ feedback is disabled; or</w:t>
      </w:r>
    </w:p>
    <w:p w14:paraId="43BE2DD1" w14:textId="77777777" w:rsidR="00953F6A" w:rsidRPr="00E27D23" w:rsidRDefault="00953F6A" w:rsidP="00953F6A">
      <w:pPr>
        <w:pStyle w:val="B1"/>
        <w:rPr>
          <w:lang w:eastAsia="ko-KR"/>
        </w:rPr>
      </w:pPr>
      <w:r w:rsidRPr="00E27D23">
        <w:rPr>
          <w:lang w:eastAsia="ko-KR"/>
        </w:rPr>
        <w:t>1&gt;</w:t>
      </w:r>
      <w:r w:rsidRPr="00E27D23">
        <w:rPr>
          <w:lang w:eastAsia="ko-KR"/>
        </w:rPr>
        <w:tab/>
        <w:t>if the HARQ process is associated with a transmission indicated with a G-RNTI or a G-CS-RNTI for MBS multicast and NACK only HARQ feedback is configured and the data for this TB is successfully decoded; or</w:t>
      </w:r>
    </w:p>
    <w:p w14:paraId="71F07EEB" w14:textId="77777777" w:rsidR="00953F6A" w:rsidRPr="00E27D23" w:rsidRDefault="00953F6A" w:rsidP="00953F6A">
      <w:pPr>
        <w:pStyle w:val="B1"/>
      </w:pPr>
      <w:r w:rsidRPr="00E27D23">
        <w:rPr>
          <w:lang w:eastAsia="ko-KR"/>
        </w:rPr>
        <w:t>…</w:t>
      </w:r>
    </w:p>
    <w:p w14:paraId="3241EEF7" w14:textId="77777777" w:rsidR="00953F6A" w:rsidRPr="00E27D23" w:rsidRDefault="00953F6A" w:rsidP="00953F6A">
      <w:pPr>
        <w:pStyle w:val="B1"/>
      </w:pPr>
      <w:r w:rsidRPr="00E27D23">
        <w:t>1&gt;</w:t>
      </w:r>
      <w:r w:rsidRPr="00E27D23">
        <w:tab/>
        <w:t>if</w:t>
      </w:r>
      <w:r w:rsidRPr="00E27D23">
        <w:rPr>
          <w:lang w:eastAsia="ko-KR"/>
        </w:rPr>
        <w:t xml:space="preserve"> the HARQ process is configured with disabled HARQ feedback:</w:t>
      </w:r>
    </w:p>
    <w:p w14:paraId="26793B4B" w14:textId="77777777" w:rsidR="00953F6A" w:rsidRPr="00E27D23" w:rsidRDefault="00953F6A" w:rsidP="00953F6A">
      <w:pPr>
        <w:pStyle w:val="B2"/>
        <w:rPr>
          <w:lang w:eastAsia="ko-KR"/>
        </w:rPr>
      </w:pPr>
      <w:r w:rsidRPr="00E27D23">
        <w:rPr>
          <w:lang w:eastAsia="ko-KR"/>
        </w:rPr>
        <w:t>2&gt;</w:t>
      </w:r>
      <w:r w:rsidRPr="00E27D23">
        <w:tab/>
        <w:t>not instruct the physical layer to generate acknowledgement(s) of the data in this TB</w:t>
      </w:r>
      <w:r w:rsidRPr="00E27D23">
        <w:rPr>
          <w:lang w:eastAsia="ko-KR"/>
        </w:rPr>
        <w:t>.</w:t>
      </w:r>
    </w:p>
    <w:p w14:paraId="13E4839E" w14:textId="77777777" w:rsidR="00953F6A" w:rsidRPr="00E27D23" w:rsidRDefault="00953F6A" w:rsidP="00953F6A">
      <w:pPr>
        <w:pStyle w:val="B1"/>
      </w:pPr>
      <w:r w:rsidRPr="00E27D23">
        <w:rPr>
          <w:lang w:eastAsia="ko-KR"/>
        </w:rPr>
        <w:t>1&gt;</w:t>
      </w:r>
      <w:r w:rsidRPr="00E27D23">
        <w:tab/>
        <w:t>else:</w:t>
      </w:r>
    </w:p>
    <w:p w14:paraId="4099EFEF" w14:textId="77777777" w:rsidR="00953F6A" w:rsidRPr="00E27D23" w:rsidRDefault="00953F6A" w:rsidP="00953F6A">
      <w:pPr>
        <w:pStyle w:val="B2"/>
      </w:pPr>
      <w:r w:rsidRPr="00E27D23">
        <w:rPr>
          <w:lang w:eastAsia="ko-KR"/>
        </w:rPr>
        <w:t>2&gt;</w:t>
      </w:r>
      <w:r w:rsidRPr="00E27D23">
        <w:tab/>
        <w:t>instruct the physical layer to generate acknowledgement(s) of the data in this TB.</w:t>
      </w:r>
      <w:r w:rsidRPr="00E27D23">
        <w:rPr>
          <w:color w:val="000000"/>
        </w:rPr>
        <w:t xml:space="preserve"> </w:t>
      </w:r>
    </w:p>
    <w:p w14:paraId="6C966BC1" w14:textId="77777777" w:rsidR="00953F6A" w:rsidRPr="00E27D23" w:rsidRDefault="00953F6A" w:rsidP="00953F6A">
      <w:r w:rsidRPr="00E27D23">
        <w:t>[TS 38.213, clause 18]</w:t>
      </w:r>
    </w:p>
    <w:p w14:paraId="61B0B356" w14:textId="77777777" w:rsidR="00953F6A" w:rsidRPr="00E27D23" w:rsidRDefault="00953F6A" w:rsidP="00953F6A">
      <w:r w:rsidRPr="00E27D23">
        <w:t>This clause is applicable only for PDCCH receptions, PDSCH receptions, and PUCCH transmissions for MBS on a serving cell. DCI formats with CRC scrambled by G-RNTI or G-CS-RNTI scheduling PDSCH receptions are referred to as multicast DCI formats and the PDSCH receptions are referred to as multicast PDSCH receptions. DCI formats with CRC scrambled by MCCH-RNTI or G-RNTI for MTCH scheduling PDSCH receptions are referred to as broadcast DCI formats and the PDSCH receptions are referred to as broadcast PDSCH receptions. HARQ-ACK information associated with multicast DCI formats or multicast PDSCH receptions is referred to as multicast HARQ-ACK information.</w:t>
      </w:r>
    </w:p>
    <w:p w14:paraId="52DCDD8E" w14:textId="77777777" w:rsidR="00953F6A" w:rsidRPr="00E27D23" w:rsidRDefault="00953F6A" w:rsidP="00953F6A">
      <w:r w:rsidRPr="00E27D23">
        <w:t>…</w:t>
      </w:r>
    </w:p>
    <w:p w14:paraId="7E2C7F54" w14:textId="77777777" w:rsidR="00953F6A" w:rsidRPr="00E27D23" w:rsidRDefault="00953F6A" w:rsidP="00953F6A">
      <w:r w:rsidRPr="00E27D23">
        <w:t>A PDSCH reception providing an initial transmission of a transport block is scheduled only by a multicast DCI format. For the first HARQ-ACK reporting mode, a PDSCH reception providing a retransmission of the transport block can be scheduled either by a multicast DCI format using a same G-RNTI as the G-RNTI of the initial transmission of the transport block, or by a unicast DCI format using a C-RNTI [6, TS 38.214].</w:t>
      </w:r>
    </w:p>
    <w:p w14:paraId="0C1DA531" w14:textId="77777777" w:rsidR="00953F6A" w:rsidRPr="00E27D23" w:rsidRDefault="00953F6A" w:rsidP="00953F6A">
      <w:pPr>
        <w:pStyle w:val="H6"/>
      </w:pPr>
      <w:r w:rsidRPr="00E27D23">
        <w:t>14.2.1.1.4.3</w:t>
      </w:r>
      <w:r w:rsidRPr="00E27D23">
        <w:tab/>
        <w:t>Test description</w:t>
      </w:r>
    </w:p>
    <w:p w14:paraId="6856FD06" w14:textId="77777777" w:rsidR="00953F6A" w:rsidRPr="00E27D23" w:rsidRDefault="00953F6A" w:rsidP="00953F6A">
      <w:pPr>
        <w:pStyle w:val="H6"/>
      </w:pPr>
      <w:r w:rsidRPr="00E27D23">
        <w:t>14.2.1.1.4.3.1</w:t>
      </w:r>
      <w:r w:rsidRPr="00E27D23">
        <w:tab/>
        <w:t>Pre-test conditions</w:t>
      </w:r>
    </w:p>
    <w:p w14:paraId="6C35C02B" w14:textId="77777777" w:rsidR="00953F6A" w:rsidRPr="00E27D23" w:rsidRDefault="00953F6A" w:rsidP="00953F6A">
      <w:pPr>
        <w:pStyle w:val="H6"/>
      </w:pPr>
      <w:r w:rsidRPr="00E27D23">
        <w:t>System Simulator:</w:t>
      </w:r>
    </w:p>
    <w:p w14:paraId="651A2E86" w14:textId="77777777" w:rsidR="00953F6A" w:rsidRPr="00E27D23" w:rsidRDefault="00953F6A" w:rsidP="00953F6A">
      <w:pPr>
        <w:pStyle w:val="B1"/>
        <w:rPr>
          <w:lang w:eastAsia="zh-CN"/>
        </w:rPr>
      </w:pPr>
      <w:r w:rsidRPr="00E27D23">
        <w:t>-</w:t>
      </w:r>
      <w:r w:rsidRPr="00E27D23">
        <w:tab/>
        <w:t>NR Cell 1</w:t>
      </w:r>
      <w:r w:rsidRPr="00E27D23">
        <w:rPr>
          <w:lang w:eastAsia="zh-CN"/>
        </w:rPr>
        <w:t>.</w:t>
      </w:r>
    </w:p>
    <w:p w14:paraId="3877C317" w14:textId="77777777" w:rsidR="00953F6A" w:rsidRPr="00E27D23" w:rsidRDefault="00953F6A" w:rsidP="00953F6A">
      <w:pPr>
        <w:pStyle w:val="B1"/>
      </w:pPr>
      <w:r w:rsidRPr="00E27D23">
        <w:rPr>
          <w:lang w:eastAsia="zh-CN"/>
        </w:rPr>
        <w:t>-</w:t>
      </w:r>
      <w:r w:rsidRPr="00E27D23">
        <w:rPr>
          <w:lang w:eastAsia="zh-CN"/>
        </w:rPr>
        <w:tab/>
        <w:t>The SS configures the NR Cell 1 as the "Serving cell"</w:t>
      </w:r>
      <w:r w:rsidRPr="00E27D23">
        <w:t>.</w:t>
      </w:r>
    </w:p>
    <w:p w14:paraId="65841F39" w14:textId="77777777" w:rsidR="00953F6A" w:rsidRPr="00E27D23" w:rsidRDefault="00953F6A" w:rsidP="00953F6A">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18AEADB1" w14:textId="77777777" w:rsidR="00953F6A" w:rsidRPr="00E27D23" w:rsidRDefault="00953F6A" w:rsidP="00953F6A">
      <w:pPr>
        <w:pStyle w:val="H6"/>
      </w:pPr>
      <w:r w:rsidRPr="00E27D23">
        <w:t>UE:</w:t>
      </w:r>
    </w:p>
    <w:p w14:paraId="004A2CEE" w14:textId="77777777" w:rsidR="00953F6A" w:rsidRPr="00E27D23" w:rsidRDefault="00953F6A" w:rsidP="00953F6A">
      <w:pPr>
        <w:ind w:left="568" w:hanging="284"/>
      </w:pPr>
      <w:r w:rsidRPr="00E27D23">
        <w:t>-</w:t>
      </w:r>
      <w:r w:rsidRPr="00E27D23">
        <w:tab/>
        <w:t>None.</w:t>
      </w:r>
    </w:p>
    <w:p w14:paraId="38AA60D5" w14:textId="77777777" w:rsidR="00953F6A" w:rsidRPr="00E27D23" w:rsidRDefault="00953F6A" w:rsidP="00953F6A">
      <w:pPr>
        <w:pStyle w:val="H6"/>
      </w:pPr>
      <w:r w:rsidRPr="00E27D23">
        <w:t>Preamble:</w:t>
      </w:r>
    </w:p>
    <w:p w14:paraId="7B5191F6" w14:textId="77777777" w:rsidR="00953F6A" w:rsidRPr="00E27D23" w:rsidRDefault="00953F6A" w:rsidP="00953F6A">
      <w:pPr>
        <w:pStyle w:val="B1"/>
      </w:pPr>
      <w:r w:rsidRPr="00E27D23">
        <w:t>-</w:t>
      </w:r>
      <w:r w:rsidRPr="00E27D23">
        <w:tab/>
        <w:t xml:space="preserve">The UE is in state 1N-A on NR Cell 1(serving cell) according to TS 38.508-1 [4] Table 4.4A.2-3 with Test Mode = on to activate UE TEST MODE </w:t>
      </w:r>
      <w:r w:rsidRPr="00E27D23">
        <w:rPr>
          <w:lang w:eastAsia="zh-CN"/>
        </w:rPr>
        <w:t>C</w:t>
      </w:r>
      <w:r w:rsidRPr="00E27D23">
        <w:t xml:space="preserve"> and Test Loop Function = off.</w:t>
      </w:r>
    </w:p>
    <w:p w14:paraId="035976A5" w14:textId="77777777" w:rsidR="00953F6A" w:rsidRPr="00E27D23" w:rsidRDefault="00953F6A" w:rsidP="00953F6A">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w:t>
      </w:r>
      <w:r w:rsidRPr="00E27D23">
        <w:rPr>
          <w:rFonts w:cs="Arial"/>
          <w:szCs w:val="18"/>
        </w:rPr>
        <w:t>MBS Multicast service with MBS service ID '000101'H.</w:t>
      </w:r>
    </w:p>
    <w:p w14:paraId="1A293730" w14:textId="77777777" w:rsidR="00953F6A" w:rsidRPr="00E27D23" w:rsidRDefault="00953F6A" w:rsidP="00953F6A">
      <w:pPr>
        <w:pStyle w:val="H6"/>
      </w:pPr>
      <w:r w:rsidRPr="00E27D23">
        <w:t>14.2.1.1.4.3.2</w:t>
      </w:r>
      <w:r w:rsidRPr="00E27D23">
        <w:tab/>
        <w:t>Test procedure sequence</w:t>
      </w:r>
    </w:p>
    <w:p w14:paraId="3A36FC76" w14:textId="77777777" w:rsidR="00953F6A" w:rsidRPr="00E27D23" w:rsidRDefault="00953F6A" w:rsidP="00953F6A">
      <w:pPr>
        <w:pStyle w:val="TH"/>
      </w:pPr>
      <w:r w:rsidRPr="00E27D23">
        <w:t>Table 14.2.1.1.4.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953F6A" w:rsidRPr="00E27D23" w14:paraId="6B910105" w14:textId="77777777" w:rsidTr="0088214F">
        <w:tc>
          <w:tcPr>
            <w:tcW w:w="533" w:type="dxa"/>
            <w:tcBorders>
              <w:top w:val="single" w:sz="4" w:space="0" w:color="auto"/>
              <w:left w:val="single" w:sz="4" w:space="0" w:color="auto"/>
              <w:bottom w:val="nil"/>
              <w:right w:val="single" w:sz="4" w:space="0" w:color="auto"/>
            </w:tcBorders>
            <w:hideMark/>
          </w:tcPr>
          <w:p w14:paraId="6A801467" w14:textId="77777777" w:rsidR="00953F6A" w:rsidRPr="00E27D23" w:rsidRDefault="00953F6A" w:rsidP="0088214F">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4E9BB5F1" w14:textId="77777777" w:rsidR="00953F6A" w:rsidRPr="00E27D23" w:rsidRDefault="00953F6A" w:rsidP="0088214F">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69FC86D" w14:textId="77777777" w:rsidR="00953F6A" w:rsidRPr="00E27D23" w:rsidRDefault="00953F6A" w:rsidP="0088214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7AD8CA52" w14:textId="77777777" w:rsidR="00953F6A" w:rsidRPr="00E27D23" w:rsidRDefault="00953F6A" w:rsidP="0088214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69D6ABFD" w14:textId="77777777" w:rsidR="00953F6A" w:rsidRPr="00E27D23" w:rsidRDefault="00953F6A" w:rsidP="0088214F">
            <w:pPr>
              <w:pStyle w:val="TAH"/>
            </w:pPr>
            <w:r w:rsidRPr="00E27D23">
              <w:t>Verdict</w:t>
            </w:r>
          </w:p>
        </w:tc>
      </w:tr>
      <w:tr w:rsidR="00953F6A" w:rsidRPr="00E27D23" w14:paraId="085571FB" w14:textId="77777777" w:rsidTr="0088214F">
        <w:tc>
          <w:tcPr>
            <w:tcW w:w="533" w:type="dxa"/>
            <w:tcBorders>
              <w:top w:val="nil"/>
              <w:left w:val="single" w:sz="4" w:space="0" w:color="auto"/>
              <w:bottom w:val="single" w:sz="4" w:space="0" w:color="auto"/>
              <w:right w:val="single" w:sz="4" w:space="0" w:color="auto"/>
            </w:tcBorders>
          </w:tcPr>
          <w:p w14:paraId="34E0FD2D" w14:textId="77777777" w:rsidR="00953F6A" w:rsidRPr="00E27D23" w:rsidRDefault="00953F6A" w:rsidP="0088214F">
            <w:pPr>
              <w:pStyle w:val="TAH"/>
            </w:pPr>
          </w:p>
        </w:tc>
        <w:tc>
          <w:tcPr>
            <w:tcW w:w="3967" w:type="dxa"/>
            <w:tcBorders>
              <w:top w:val="nil"/>
              <w:left w:val="single" w:sz="4" w:space="0" w:color="auto"/>
              <w:bottom w:val="single" w:sz="4" w:space="0" w:color="auto"/>
              <w:right w:val="single" w:sz="4" w:space="0" w:color="auto"/>
            </w:tcBorders>
          </w:tcPr>
          <w:p w14:paraId="365D719A" w14:textId="77777777" w:rsidR="00953F6A" w:rsidRPr="00E27D23" w:rsidRDefault="00953F6A" w:rsidP="0088214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39DBFB03" w14:textId="77777777" w:rsidR="00953F6A" w:rsidRPr="00E27D23" w:rsidRDefault="00953F6A" w:rsidP="0088214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4739624E" w14:textId="77777777" w:rsidR="00953F6A" w:rsidRPr="00E27D23" w:rsidRDefault="00953F6A" w:rsidP="0088214F">
            <w:pPr>
              <w:pStyle w:val="TAH"/>
            </w:pPr>
            <w:r w:rsidRPr="00E27D23">
              <w:t>Message</w:t>
            </w:r>
          </w:p>
        </w:tc>
        <w:tc>
          <w:tcPr>
            <w:tcW w:w="567" w:type="dxa"/>
            <w:tcBorders>
              <w:top w:val="nil"/>
              <w:left w:val="single" w:sz="4" w:space="0" w:color="auto"/>
              <w:bottom w:val="single" w:sz="4" w:space="0" w:color="auto"/>
              <w:right w:val="single" w:sz="4" w:space="0" w:color="auto"/>
            </w:tcBorders>
          </w:tcPr>
          <w:p w14:paraId="7F7D175C" w14:textId="77777777" w:rsidR="00953F6A" w:rsidRPr="00E27D23" w:rsidRDefault="00953F6A" w:rsidP="0088214F">
            <w:pPr>
              <w:pStyle w:val="TAH"/>
            </w:pPr>
          </w:p>
        </w:tc>
        <w:tc>
          <w:tcPr>
            <w:tcW w:w="850" w:type="dxa"/>
            <w:tcBorders>
              <w:top w:val="nil"/>
              <w:left w:val="single" w:sz="4" w:space="0" w:color="auto"/>
              <w:bottom w:val="single" w:sz="4" w:space="0" w:color="auto"/>
              <w:right w:val="single" w:sz="4" w:space="0" w:color="auto"/>
            </w:tcBorders>
          </w:tcPr>
          <w:p w14:paraId="7CF61A21" w14:textId="77777777" w:rsidR="00953F6A" w:rsidRPr="00E27D23" w:rsidRDefault="00953F6A" w:rsidP="0088214F">
            <w:pPr>
              <w:pStyle w:val="TAH"/>
            </w:pPr>
          </w:p>
        </w:tc>
      </w:tr>
      <w:tr w:rsidR="00953F6A" w:rsidRPr="00E27D23" w14:paraId="42B58E6E" w14:textId="77777777" w:rsidTr="0088214F">
        <w:tc>
          <w:tcPr>
            <w:tcW w:w="533" w:type="dxa"/>
            <w:tcBorders>
              <w:top w:val="nil"/>
              <w:left w:val="single" w:sz="4" w:space="0" w:color="auto"/>
              <w:bottom w:val="single" w:sz="4" w:space="0" w:color="auto"/>
              <w:right w:val="single" w:sz="4" w:space="0" w:color="auto"/>
            </w:tcBorders>
          </w:tcPr>
          <w:p w14:paraId="510265C0" w14:textId="77777777" w:rsidR="00953F6A" w:rsidRPr="00E27D23" w:rsidRDefault="00953F6A" w:rsidP="0088214F">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64066019" w14:textId="77777777" w:rsidR="00953F6A" w:rsidRPr="00E27D23" w:rsidRDefault="00953F6A" w:rsidP="0088214F">
            <w:pPr>
              <w:pStyle w:val="TAL"/>
            </w:pPr>
            <w:r w:rsidRPr="00E27D23">
              <w:rPr>
                <w:lang w:eastAsia="zh-CN"/>
              </w:rPr>
              <w:t xml:space="preserve">Step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63A187C1" w14:textId="77777777" w:rsidR="00953F6A" w:rsidRPr="00E27D23" w:rsidRDefault="00953F6A"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6E1EDCD" w14:textId="77777777" w:rsidR="00953F6A" w:rsidRPr="00E27D23" w:rsidRDefault="00953F6A" w:rsidP="0088214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646CA085"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3657005C" w14:textId="77777777" w:rsidR="00953F6A" w:rsidRPr="00E27D23" w:rsidRDefault="00953F6A" w:rsidP="0088214F">
            <w:pPr>
              <w:pStyle w:val="TAC"/>
            </w:pPr>
            <w:r w:rsidRPr="00E27D23">
              <w:t>-</w:t>
            </w:r>
          </w:p>
        </w:tc>
      </w:tr>
      <w:tr w:rsidR="00953F6A" w:rsidRPr="00E27D23" w14:paraId="39B27648" w14:textId="77777777" w:rsidTr="0088214F">
        <w:tc>
          <w:tcPr>
            <w:tcW w:w="533" w:type="dxa"/>
            <w:tcBorders>
              <w:top w:val="nil"/>
              <w:left w:val="single" w:sz="4" w:space="0" w:color="auto"/>
              <w:bottom w:val="single" w:sz="4" w:space="0" w:color="auto"/>
              <w:right w:val="single" w:sz="4" w:space="0" w:color="auto"/>
            </w:tcBorders>
          </w:tcPr>
          <w:p w14:paraId="4A25F6F7" w14:textId="77777777" w:rsidR="00953F6A" w:rsidRPr="00E27D23" w:rsidRDefault="00953F6A" w:rsidP="0088214F">
            <w:pPr>
              <w:pStyle w:val="TAC"/>
              <w:rPr>
                <w:lang w:eastAsia="zh-CN"/>
              </w:rPr>
            </w:pPr>
            <w:r w:rsidRPr="00E27D23">
              <w:rPr>
                <w:lang w:eastAsia="zh-CN"/>
              </w:rPr>
              <w:t>2a1-2a2</w:t>
            </w:r>
          </w:p>
        </w:tc>
        <w:tc>
          <w:tcPr>
            <w:tcW w:w="3967" w:type="dxa"/>
            <w:tcBorders>
              <w:top w:val="nil"/>
              <w:left w:val="single" w:sz="4" w:space="0" w:color="auto"/>
              <w:bottom w:val="single" w:sz="4" w:space="0" w:color="auto"/>
              <w:right w:val="single" w:sz="4" w:space="0" w:color="auto"/>
            </w:tcBorders>
          </w:tcPr>
          <w:p w14:paraId="2D8035E0" w14:textId="77777777" w:rsidR="00953F6A" w:rsidRPr="00E27D23" w:rsidRDefault="00953F6A" w:rsidP="0088214F">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on NR Cell 1 </w:t>
            </w:r>
            <w:r w:rsidRPr="00E27D23">
              <w:t xml:space="preserve">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2A9FAB8B" w14:textId="77777777" w:rsidR="00953F6A" w:rsidRPr="00E27D23" w:rsidRDefault="00953F6A"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A84ACD1" w14:textId="77777777" w:rsidR="00953F6A" w:rsidRPr="00E27D23" w:rsidRDefault="00953F6A" w:rsidP="0088214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5EE6A60A"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517CBED9" w14:textId="77777777" w:rsidR="00953F6A" w:rsidRPr="00E27D23" w:rsidRDefault="00953F6A" w:rsidP="0088214F">
            <w:pPr>
              <w:pStyle w:val="TAC"/>
            </w:pPr>
            <w:r w:rsidRPr="00E27D23">
              <w:t>-</w:t>
            </w:r>
          </w:p>
        </w:tc>
      </w:tr>
      <w:tr w:rsidR="00953F6A" w:rsidRPr="00E27D23" w14:paraId="6C074071" w14:textId="77777777" w:rsidTr="0088214F">
        <w:tc>
          <w:tcPr>
            <w:tcW w:w="533" w:type="dxa"/>
            <w:tcBorders>
              <w:top w:val="nil"/>
              <w:left w:val="single" w:sz="4" w:space="0" w:color="auto"/>
              <w:bottom w:val="single" w:sz="4" w:space="0" w:color="auto"/>
              <w:right w:val="single" w:sz="4" w:space="0" w:color="auto"/>
            </w:tcBorders>
          </w:tcPr>
          <w:p w14:paraId="0E706DC5" w14:textId="77777777" w:rsidR="00953F6A" w:rsidRPr="00E27D23" w:rsidRDefault="00953F6A" w:rsidP="0088214F">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tcPr>
          <w:p w14:paraId="0A2FC83B" w14:textId="77777777" w:rsidR="00953F6A" w:rsidRPr="00E27D23" w:rsidRDefault="00953F6A" w:rsidP="0088214F">
            <w:pPr>
              <w:pStyle w:val="TAL"/>
              <w:rPr>
                <w:kern w:val="2"/>
              </w:rPr>
            </w:pPr>
            <w:r w:rsidRPr="00E27D23">
              <w:rPr>
                <w:kern w:val="2"/>
              </w:rPr>
              <w:t xml:space="preserve">The </w:t>
            </w:r>
            <w:r w:rsidRPr="00E27D23">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6621329C"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29F66D6" w14:textId="77777777" w:rsidR="00953F6A" w:rsidRPr="00E27D23" w:rsidRDefault="00953F6A" w:rsidP="0088214F">
            <w:pPr>
              <w:pStyle w:val="TAC"/>
              <w:jc w:val="left"/>
            </w:pPr>
            <w:r w:rsidRPr="00E27D23">
              <w:t>(PDCCH (G-RNTI))</w:t>
            </w:r>
          </w:p>
        </w:tc>
        <w:tc>
          <w:tcPr>
            <w:tcW w:w="567" w:type="dxa"/>
            <w:tcBorders>
              <w:top w:val="nil"/>
              <w:left w:val="single" w:sz="4" w:space="0" w:color="auto"/>
              <w:bottom w:val="single" w:sz="4" w:space="0" w:color="auto"/>
              <w:right w:val="single" w:sz="4" w:space="0" w:color="auto"/>
            </w:tcBorders>
          </w:tcPr>
          <w:p w14:paraId="5838E340"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19730158" w14:textId="77777777" w:rsidR="00953F6A" w:rsidRPr="00E27D23" w:rsidRDefault="00953F6A" w:rsidP="0088214F">
            <w:pPr>
              <w:pStyle w:val="TAC"/>
            </w:pPr>
            <w:r w:rsidRPr="00E27D23">
              <w:t>-</w:t>
            </w:r>
          </w:p>
        </w:tc>
      </w:tr>
      <w:tr w:rsidR="00953F6A" w:rsidRPr="00E27D23" w14:paraId="712C3F55" w14:textId="77777777" w:rsidTr="0088214F">
        <w:tc>
          <w:tcPr>
            <w:tcW w:w="533" w:type="dxa"/>
            <w:tcBorders>
              <w:top w:val="nil"/>
              <w:left w:val="single" w:sz="4" w:space="0" w:color="auto"/>
              <w:bottom w:val="single" w:sz="4" w:space="0" w:color="auto"/>
              <w:right w:val="single" w:sz="4" w:space="0" w:color="auto"/>
            </w:tcBorders>
          </w:tcPr>
          <w:p w14:paraId="6D402715" w14:textId="77777777" w:rsidR="00953F6A" w:rsidRPr="00E27D23" w:rsidRDefault="00953F6A" w:rsidP="0088214F">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tcPr>
          <w:p w14:paraId="51285088" w14:textId="263A7257" w:rsidR="00953F6A" w:rsidRPr="00E27D23" w:rsidRDefault="00953F6A" w:rsidP="0088214F">
            <w:pPr>
              <w:pStyle w:val="TAL"/>
            </w:pPr>
            <w:r w:rsidRPr="00E27D23">
              <w:t xml:space="preserve">The SS transmits a MBS Packet on the MTCH with LCID matched with the LCID configured for </w:t>
            </w:r>
            <w:r w:rsidR="008943C0" w:rsidRPr="00E27D23">
              <w:t>receiving</w:t>
            </w:r>
            <w:r w:rsidRPr="00E27D23">
              <w:t xml:space="preserve"> PTM transmission. </w:t>
            </w:r>
          </w:p>
          <w:p w14:paraId="12A64DA5" w14:textId="77777777" w:rsidR="00953F6A" w:rsidRPr="00E27D23" w:rsidRDefault="00953F6A" w:rsidP="0088214F">
            <w:pPr>
              <w:pStyle w:val="TAL"/>
              <w:rPr>
                <w:kern w:val="2"/>
              </w:rPr>
            </w:pPr>
            <w:r w:rsidRPr="00E27D23">
              <w:t>The content of the MBS Packet is set so that UE could successfully decode the data from its soft buffer.</w:t>
            </w:r>
          </w:p>
        </w:tc>
        <w:tc>
          <w:tcPr>
            <w:tcW w:w="708" w:type="dxa"/>
            <w:tcBorders>
              <w:top w:val="single" w:sz="4" w:space="0" w:color="auto"/>
              <w:left w:val="single" w:sz="4" w:space="0" w:color="auto"/>
              <w:bottom w:val="single" w:sz="4" w:space="0" w:color="auto"/>
              <w:right w:val="single" w:sz="4" w:space="0" w:color="auto"/>
            </w:tcBorders>
          </w:tcPr>
          <w:p w14:paraId="10FD7D6C"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7C160D6" w14:textId="77777777" w:rsidR="00953F6A" w:rsidRPr="00E27D23" w:rsidRDefault="00953F6A" w:rsidP="0088214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00ACF253"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05D901F1" w14:textId="77777777" w:rsidR="00953F6A" w:rsidRPr="00E27D23" w:rsidRDefault="00953F6A" w:rsidP="0088214F">
            <w:pPr>
              <w:pStyle w:val="TAC"/>
            </w:pPr>
            <w:r w:rsidRPr="00E27D23">
              <w:t>-</w:t>
            </w:r>
          </w:p>
        </w:tc>
      </w:tr>
      <w:tr w:rsidR="00953F6A" w:rsidRPr="00E27D23" w14:paraId="36AF49BB" w14:textId="77777777" w:rsidTr="0088214F">
        <w:tc>
          <w:tcPr>
            <w:tcW w:w="533" w:type="dxa"/>
            <w:tcBorders>
              <w:top w:val="nil"/>
              <w:left w:val="single" w:sz="4" w:space="0" w:color="auto"/>
              <w:bottom w:val="single" w:sz="4" w:space="0" w:color="auto"/>
              <w:right w:val="single" w:sz="4" w:space="0" w:color="auto"/>
            </w:tcBorders>
          </w:tcPr>
          <w:p w14:paraId="4986A1D6" w14:textId="77777777" w:rsidR="00953F6A" w:rsidRPr="00E27D23" w:rsidRDefault="00953F6A" w:rsidP="0088214F">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tcPr>
          <w:p w14:paraId="4CFB765E" w14:textId="77777777" w:rsidR="00953F6A" w:rsidRPr="00E27D23" w:rsidRDefault="00953F6A" w:rsidP="0088214F">
            <w:pPr>
              <w:pStyle w:val="TAL"/>
              <w:rPr>
                <w:kern w:val="2"/>
              </w:rPr>
            </w:pPr>
            <w:r w:rsidRPr="00E27D23">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65F8D601" w14:textId="77777777" w:rsidR="00953F6A" w:rsidRPr="00E27D23" w:rsidRDefault="00953F6A"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636C6BF" w14:textId="77777777" w:rsidR="00953F6A" w:rsidRPr="00E27D23" w:rsidRDefault="00953F6A" w:rsidP="0088214F">
            <w:pPr>
              <w:pStyle w:val="TAC"/>
              <w:jc w:val="left"/>
            </w:pPr>
            <w:r w:rsidRPr="00E27D23">
              <w:t xml:space="preserve">HARQ </w:t>
            </w:r>
            <w:r w:rsidRPr="00E27D23">
              <w:rPr>
                <w:lang w:eastAsia="zh-CN"/>
              </w:rPr>
              <w:t>ACK</w:t>
            </w:r>
          </w:p>
        </w:tc>
        <w:tc>
          <w:tcPr>
            <w:tcW w:w="567" w:type="dxa"/>
            <w:tcBorders>
              <w:top w:val="nil"/>
              <w:left w:val="single" w:sz="4" w:space="0" w:color="auto"/>
              <w:bottom w:val="single" w:sz="4" w:space="0" w:color="auto"/>
              <w:right w:val="single" w:sz="4" w:space="0" w:color="auto"/>
            </w:tcBorders>
          </w:tcPr>
          <w:p w14:paraId="4E7353D2" w14:textId="77777777" w:rsidR="00953F6A" w:rsidRPr="00E27D23" w:rsidRDefault="00953F6A" w:rsidP="0088214F">
            <w:pPr>
              <w:pStyle w:val="TAC"/>
            </w:pPr>
            <w:r w:rsidRPr="00E27D23">
              <w:t>1</w:t>
            </w:r>
          </w:p>
        </w:tc>
        <w:tc>
          <w:tcPr>
            <w:tcW w:w="850" w:type="dxa"/>
            <w:tcBorders>
              <w:top w:val="nil"/>
              <w:left w:val="single" w:sz="4" w:space="0" w:color="auto"/>
              <w:bottom w:val="single" w:sz="4" w:space="0" w:color="auto"/>
              <w:right w:val="single" w:sz="4" w:space="0" w:color="auto"/>
            </w:tcBorders>
          </w:tcPr>
          <w:p w14:paraId="39636F3D" w14:textId="77777777" w:rsidR="00953F6A" w:rsidRPr="00E27D23" w:rsidRDefault="00953F6A" w:rsidP="0088214F">
            <w:pPr>
              <w:pStyle w:val="TAC"/>
            </w:pPr>
            <w:r w:rsidRPr="00E27D23">
              <w:t>P</w:t>
            </w:r>
          </w:p>
        </w:tc>
      </w:tr>
      <w:tr w:rsidR="00953F6A" w:rsidRPr="00E27D23" w14:paraId="1AB80CEE" w14:textId="77777777" w:rsidTr="0088214F">
        <w:tc>
          <w:tcPr>
            <w:tcW w:w="533" w:type="dxa"/>
            <w:tcBorders>
              <w:top w:val="nil"/>
              <w:left w:val="single" w:sz="4" w:space="0" w:color="auto"/>
              <w:bottom w:val="single" w:sz="4" w:space="0" w:color="auto"/>
              <w:right w:val="single" w:sz="4" w:space="0" w:color="auto"/>
            </w:tcBorders>
          </w:tcPr>
          <w:p w14:paraId="7DAC6B37" w14:textId="77777777" w:rsidR="00953F6A" w:rsidRPr="00E27D23" w:rsidRDefault="00953F6A" w:rsidP="0088214F">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tcPr>
          <w:p w14:paraId="5A9A067A" w14:textId="77777777" w:rsidR="00953F6A" w:rsidRPr="00E27D23" w:rsidRDefault="00953F6A" w:rsidP="0088214F">
            <w:pPr>
              <w:pStyle w:val="TAL"/>
              <w:rPr>
                <w:kern w:val="2"/>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61F76CEE"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C1AD4E7" w14:textId="77777777" w:rsidR="00953F6A" w:rsidRPr="00E27D23" w:rsidRDefault="00953F6A" w:rsidP="0088214F">
            <w:pPr>
              <w:pStyle w:val="TAC"/>
              <w:jc w:val="left"/>
              <w:rPr>
                <w:rFonts w:eastAsia="MS Gothic"/>
              </w:rPr>
            </w:pPr>
            <w:r w:rsidRPr="00E27D23">
              <w:rPr>
                <w:rFonts w:eastAsia="MS Gothic"/>
              </w:rPr>
              <w:t xml:space="preserve">NR RRC: </w:t>
            </w:r>
            <w:r w:rsidRPr="00E27D23">
              <w:rPr>
                <w:rFonts w:eastAsia="MS Gothic"/>
                <w:i/>
              </w:rPr>
              <w:t>DLInformationTransfer</w:t>
            </w:r>
          </w:p>
          <w:p w14:paraId="5C669814" w14:textId="77777777" w:rsidR="00953F6A" w:rsidRPr="00E27D23" w:rsidRDefault="00953F6A" w:rsidP="0088214F">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66E52256"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7F632CBB" w14:textId="77777777" w:rsidR="00953F6A" w:rsidRPr="00E27D23" w:rsidRDefault="00953F6A" w:rsidP="0088214F">
            <w:pPr>
              <w:pStyle w:val="TAC"/>
            </w:pPr>
            <w:r w:rsidRPr="00E27D23">
              <w:t>-</w:t>
            </w:r>
          </w:p>
        </w:tc>
      </w:tr>
      <w:tr w:rsidR="00953F6A" w:rsidRPr="00E27D23" w14:paraId="7EAE6B9D" w14:textId="77777777" w:rsidTr="0088214F">
        <w:tc>
          <w:tcPr>
            <w:tcW w:w="533" w:type="dxa"/>
            <w:tcBorders>
              <w:top w:val="nil"/>
              <w:left w:val="single" w:sz="4" w:space="0" w:color="auto"/>
              <w:bottom w:val="single" w:sz="4" w:space="0" w:color="auto"/>
              <w:right w:val="single" w:sz="4" w:space="0" w:color="auto"/>
            </w:tcBorders>
          </w:tcPr>
          <w:p w14:paraId="21D4B7D7" w14:textId="77777777" w:rsidR="00953F6A" w:rsidRPr="00E27D23" w:rsidRDefault="00953F6A" w:rsidP="0088214F">
            <w:pPr>
              <w:pStyle w:val="TAC"/>
              <w:rPr>
                <w:lang w:eastAsia="zh-CN"/>
              </w:rPr>
            </w:pPr>
            <w:r w:rsidRPr="00E27D23">
              <w:rPr>
                <w:lang w:eastAsia="zh-CN"/>
              </w:rPr>
              <w:t>7</w:t>
            </w:r>
          </w:p>
        </w:tc>
        <w:tc>
          <w:tcPr>
            <w:tcW w:w="3967" w:type="dxa"/>
            <w:tcBorders>
              <w:top w:val="nil"/>
              <w:left w:val="single" w:sz="4" w:space="0" w:color="auto"/>
              <w:bottom w:val="single" w:sz="4" w:space="0" w:color="auto"/>
              <w:right w:val="single" w:sz="4" w:space="0" w:color="auto"/>
            </w:tcBorders>
          </w:tcPr>
          <w:p w14:paraId="789D817A" w14:textId="77777777" w:rsidR="00953F6A" w:rsidRPr="00E27D23" w:rsidRDefault="00953F6A" w:rsidP="0088214F">
            <w:pPr>
              <w:pStyle w:val="TAL"/>
              <w:rPr>
                <w:kern w:val="2"/>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4D7D255F" w14:textId="77777777" w:rsidR="00953F6A" w:rsidRPr="00E27D23" w:rsidRDefault="00953F6A"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550F97AF" w14:textId="77777777" w:rsidR="00953F6A" w:rsidRPr="00E27D23" w:rsidRDefault="00953F6A" w:rsidP="0088214F">
            <w:pPr>
              <w:pStyle w:val="TAC"/>
              <w:jc w:val="left"/>
              <w:rPr>
                <w:rFonts w:eastAsia="MS Gothic"/>
              </w:rPr>
            </w:pPr>
            <w:r w:rsidRPr="00E27D23">
              <w:rPr>
                <w:rFonts w:eastAsia="MS Gothic"/>
              </w:rPr>
              <w:t xml:space="preserve">NR RRC: </w:t>
            </w:r>
            <w:r w:rsidRPr="00E27D23">
              <w:rPr>
                <w:rFonts w:eastAsia="MS Gothic"/>
                <w:i/>
              </w:rPr>
              <w:t>ULInformationTransfer</w:t>
            </w:r>
          </w:p>
          <w:p w14:paraId="523AFD2C" w14:textId="77777777" w:rsidR="00953F6A" w:rsidRPr="00E27D23" w:rsidRDefault="00953F6A" w:rsidP="0088214F">
            <w:pPr>
              <w:pStyle w:val="TAC"/>
              <w:jc w:val="left"/>
              <w:rPr>
                <w:rFonts w:eastAsia="MS Gothic"/>
              </w:rPr>
            </w:pPr>
            <w:r w:rsidRPr="00E27D23">
              <w:rPr>
                <w:rFonts w:eastAsia="MS Gothic"/>
              </w:rPr>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3C0F70B4"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37637C90" w14:textId="77777777" w:rsidR="00953F6A" w:rsidRPr="00E27D23" w:rsidRDefault="00953F6A" w:rsidP="0088214F">
            <w:pPr>
              <w:pStyle w:val="TAC"/>
            </w:pPr>
            <w:r w:rsidRPr="00E27D23">
              <w:t>-</w:t>
            </w:r>
          </w:p>
        </w:tc>
      </w:tr>
      <w:tr w:rsidR="00953F6A" w:rsidRPr="00E27D23" w14:paraId="0D29D0EF" w14:textId="77777777" w:rsidTr="0088214F">
        <w:tc>
          <w:tcPr>
            <w:tcW w:w="533" w:type="dxa"/>
            <w:tcBorders>
              <w:top w:val="nil"/>
              <w:left w:val="single" w:sz="4" w:space="0" w:color="auto"/>
              <w:bottom w:val="single" w:sz="4" w:space="0" w:color="auto"/>
              <w:right w:val="single" w:sz="4" w:space="0" w:color="auto"/>
            </w:tcBorders>
          </w:tcPr>
          <w:p w14:paraId="046354EF" w14:textId="77777777" w:rsidR="00953F6A" w:rsidRPr="00E27D23" w:rsidRDefault="00953F6A" w:rsidP="0088214F">
            <w:pPr>
              <w:pStyle w:val="TAC"/>
              <w:rPr>
                <w:lang w:eastAsia="zh-CN"/>
              </w:rPr>
            </w:pPr>
            <w:r w:rsidRPr="00E27D23">
              <w:rPr>
                <w:lang w:eastAsia="zh-CN"/>
              </w:rPr>
              <w:t>8</w:t>
            </w:r>
          </w:p>
        </w:tc>
        <w:tc>
          <w:tcPr>
            <w:tcW w:w="3967" w:type="dxa"/>
            <w:tcBorders>
              <w:top w:val="nil"/>
              <w:left w:val="single" w:sz="4" w:space="0" w:color="auto"/>
              <w:bottom w:val="single" w:sz="4" w:space="0" w:color="auto"/>
              <w:right w:val="single" w:sz="4" w:space="0" w:color="auto"/>
            </w:tcBorders>
          </w:tcPr>
          <w:p w14:paraId="71BE01B4" w14:textId="77777777" w:rsidR="00953F6A" w:rsidRPr="00E27D23" w:rsidRDefault="00953F6A" w:rsidP="0088214F">
            <w:pPr>
              <w:pStyle w:val="TAL"/>
              <w:rPr>
                <w:kern w:val="2"/>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7 equal to 1</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1544F07" w14:textId="77777777" w:rsidR="00953F6A" w:rsidRPr="00E27D23" w:rsidRDefault="00953F6A"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A68841A" w14:textId="77777777" w:rsidR="00953F6A" w:rsidRPr="00E27D23" w:rsidRDefault="00953F6A" w:rsidP="0088214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56A0BB00" w14:textId="77777777" w:rsidR="00953F6A" w:rsidRPr="00E27D23" w:rsidRDefault="00953F6A" w:rsidP="0088214F">
            <w:pPr>
              <w:pStyle w:val="TAC"/>
            </w:pPr>
            <w:r w:rsidRPr="00E27D23">
              <w:t>1</w:t>
            </w:r>
          </w:p>
        </w:tc>
        <w:tc>
          <w:tcPr>
            <w:tcW w:w="850" w:type="dxa"/>
            <w:tcBorders>
              <w:top w:val="nil"/>
              <w:left w:val="single" w:sz="4" w:space="0" w:color="auto"/>
              <w:bottom w:val="single" w:sz="4" w:space="0" w:color="auto"/>
              <w:right w:val="single" w:sz="4" w:space="0" w:color="auto"/>
            </w:tcBorders>
          </w:tcPr>
          <w:p w14:paraId="6F32DBDE" w14:textId="77777777" w:rsidR="00953F6A" w:rsidRPr="00E27D23" w:rsidRDefault="00953F6A" w:rsidP="0088214F">
            <w:pPr>
              <w:pStyle w:val="TAC"/>
            </w:pPr>
            <w:r w:rsidRPr="00E27D23">
              <w:t>P</w:t>
            </w:r>
          </w:p>
        </w:tc>
      </w:tr>
      <w:tr w:rsidR="00953F6A" w:rsidRPr="00E27D23" w14:paraId="3E5B7C4A" w14:textId="77777777" w:rsidTr="0088214F">
        <w:tc>
          <w:tcPr>
            <w:tcW w:w="533" w:type="dxa"/>
            <w:tcBorders>
              <w:top w:val="nil"/>
              <w:left w:val="single" w:sz="4" w:space="0" w:color="auto"/>
              <w:bottom w:val="single" w:sz="4" w:space="0" w:color="auto"/>
              <w:right w:val="single" w:sz="4" w:space="0" w:color="auto"/>
            </w:tcBorders>
          </w:tcPr>
          <w:p w14:paraId="184108EA" w14:textId="77777777" w:rsidR="00953F6A" w:rsidRPr="00E27D23" w:rsidRDefault="00953F6A" w:rsidP="0088214F">
            <w:pPr>
              <w:pStyle w:val="TAC"/>
              <w:rPr>
                <w:lang w:eastAsia="zh-CN"/>
              </w:rPr>
            </w:pPr>
            <w:r w:rsidRPr="00E27D23">
              <w:rPr>
                <w:lang w:eastAsia="zh-CN"/>
              </w:rPr>
              <w:t>9</w:t>
            </w:r>
          </w:p>
        </w:tc>
        <w:tc>
          <w:tcPr>
            <w:tcW w:w="3967" w:type="dxa"/>
            <w:tcBorders>
              <w:top w:val="nil"/>
              <w:left w:val="single" w:sz="4" w:space="0" w:color="auto"/>
              <w:bottom w:val="single" w:sz="4" w:space="0" w:color="auto"/>
              <w:right w:val="single" w:sz="4" w:space="0" w:color="auto"/>
            </w:tcBorders>
          </w:tcPr>
          <w:p w14:paraId="11FFB34E" w14:textId="77777777" w:rsidR="00953F6A" w:rsidRPr="00E27D23" w:rsidRDefault="00953F6A" w:rsidP="0088214F">
            <w:pPr>
              <w:pStyle w:val="TAL"/>
              <w:rPr>
                <w:kern w:val="2"/>
              </w:rPr>
            </w:pPr>
            <w:r w:rsidRPr="00E27D23">
              <w:rPr>
                <w:kern w:val="2"/>
              </w:rPr>
              <w:t xml:space="preserve">The </w:t>
            </w:r>
            <w:r w:rsidRPr="00E27D23">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198E76F4"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9762A4A" w14:textId="77777777" w:rsidR="00953F6A" w:rsidRPr="00E27D23" w:rsidRDefault="00953F6A" w:rsidP="0088214F">
            <w:pPr>
              <w:pStyle w:val="TAC"/>
              <w:jc w:val="left"/>
            </w:pPr>
            <w:r w:rsidRPr="00E27D23">
              <w:t>(PDCCH (G-RNTI))</w:t>
            </w:r>
          </w:p>
        </w:tc>
        <w:tc>
          <w:tcPr>
            <w:tcW w:w="567" w:type="dxa"/>
            <w:tcBorders>
              <w:top w:val="nil"/>
              <w:left w:val="single" w:sz="4" w:space="0" w:color="auto"/>
              <w:bottom w:val="single" w:sz="4" w:space="0" w:color="auto"/>
              <w:right w:val="single" w:sz="4" w:space="0" w:color="auto"/>
            </w:tcBorders>
          </w:tcPr>
          <w:p w14:paraId="1540FC7A"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79229282" w14:textId="77777777" w:rsidR="00953F6A" w:rsidRPr="00E27D23" w:rsidRDefault="00953F6A" w:rsidP="0088214F">
            <w:pPr>
              <w:pStyle w:val="TAC"/>
            </w:pPr>
            <w:r w:rsidRPr="00E27D23">
              <w:t>-</w:t>
            </w:r>
          </w:p>
        </w:tc>
      </w:tr>
      <w:tr w:rsidR="00953F6A" w:rsidRPr="00E27D23" w14:paraId="1986985D" w14:textId="77777777" w:rsidTr="0088214F">
        <w:tc>
          <w:tcPr>
            <w:tcW w:w="533" w:type="dxa"/>
            <w:tcBorders>
              <w:top w:val="nil"/>
              <w:left w:val="single" w:sz="4" w:space="0" w:color="auto"/>
              <w:bottom w:val="single" w:sz="4" w:space="0" w:color="auto"/>
              <w:right w:val="single" w:sz="4" w:space="0" w:color="auto"/>
            </w:tcBorders>
          </w:tcPr>
          <w:p w14:paraId="56BBEE7C" w14:textId="77777777" w:rsidR="00953F6A" w:rsidRPr="00E27D23" w:rsidRDefault="00953F6A" w:rsidP="0088214F">
            <w:pPr>
              <w:pStyle w:val="TAC"/>
              <w:rPr>
                <w:lang w:eastAsia="zh-CN"/>
              </w:rPr>
            </w:pPr>
            <w:r w:rsidRPr="00E27D23">
              <w:rPr>
                <w:lang w:eastAsia="zh-CN"/>
              </w:rPr>
              <w:t>10</w:t>
            </w:r>
          </w:p>
        </w:tc>
        <w:tc>
          <w:tcPr>
            <w:tcW w:w="3967" w:type="dxa"/>
            <w:tcBorders>
              <w:top w:val="nil"/>
              <w:left w:val="single" w:sz="4" w:space="0" w:color="auto"/>
              <w:bottom w:val="single" w:sz="4" w:space="0" w:color="auto"/>
              <w:right w:val="single" w:sz="4" w:space="0" w:color="auto"/>
            </w:tcBorders>
          </w:tcPr>
          <w:p w14:paraId="02B8EF74" w14:textId="2B413971" w:rsidR="00953F6A" w:rsidRPr="00E27D23" w:rsidRDefault="00953F6A" w:rsidP="0088214F">
            <w:pPr>
              <w:pStyle w:val="TAL"/>
            </w:pPr>
            <w:r w:rsidRPr="00E27D23">
              <w:t xml:space="preserve">The SS transmits a MBS Packet on the MTCH with LCID matched with the LCID configured for </w:t>
            </w:r>
            <w:r w:rsidR="008943C0" w:rsidRPr="00E27D23">
              <w:t>receiving</w:t>
            </w:r>
            <w:r w:rsidRPr="00E27D23">
              <w:t xml:space="preserve"> PTM transmission. </w:t>
            </w:r>
          </w:p>
          <w:p w14:paraId="0BC6F7E8" w14:textId="77777777" w:rsidR="00953F6A" w:rsidRPr="00E27D23" w:rsidRDefault="00953F6A" w:rsidP="0088214F">
            <w:pPr>
              <w:pStyle w:val="TAL"/>
              <w:rPr>
                <w:lang w:eastAsia="zh-CN"/>
              </w:rPr>
            </w:pPr>
            <w:r w:rsidRPr="00E27D23">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6B212CB0"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2BC4F9D" w14:textId="77777777" w:rsidR="00953F6A" w:rsidRPr="00E27D23" w:rsidRDefault="00953F6A" w:rsidP="0088214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3D473C7C"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70E84406" w14:textId="77777777" w:rsidR="00953F6A" w:rsidRPr="00E27D23" w:rsidRDefault="00953F6A" w:rsidP="0088214F">
            <w:pPr>
              <w:pStyle w:val="TAC"/>
            </w:pPr>
            <w:r w:rsidRPr="00E27D23">
              <w:t>-</w:t>
            </w:r>
          </w:p>
        </w:tc>
      </w:tr>
      <w:tr w:rsidR="00953F6A" w:rsidRPr="00E27D23" w14:paraId="73F7D885" w14:textId="77777777" w:rsidTr="0088214F">
        <w:tc>
          <w:tcPr>
            <w:tcW w:w="533" w:type="dxa"/>
            <w:tcBorders>
              <w:top w:val="nil"/>
              <w:left w:val="single" w:sz="4" w:space="0" w:color="auto"/>
              <w:bottom w:val="single" w:sz="4" w:space="0" w:color="auto"/>
              <w:right w:val="single" w:sz="4" w:space="0" w:color="auto"/>
            </w:tcBorders>
          </w:tcPr>
          <w:p w14:paraId="5B8FD6C4" w14:textId="77777777" w:rsidR="00953F6A" w:rsidRPr="00E27D23" w:rsidRDefault="00953F6A" w:rsidP="0088214F">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tcPr>
          <w:p w14:paraId="382EF2C6" w14:textId="77777777" w:rsidR="00953F6A" w:rsidRPr="00E27D23" w:rsidRDefault="00953F6A" w:rsidP="0088214F">
            <w:pPr>
              <w:pStyle w:val="TAL"/>
              <w:rPr>
                <w:lang w:eastAsia="zh-CN"/>
              </w:rPr>
            </w:pPr>
            <w:r w:rsidRPr="00E27D23">
              <w:t>Check: Does the UE transmit a HARQ NACK?</w:t>
            </w:r>
          </w:p>
        </w:tc>
        <w:tc>
          <w:tcPr>
            <w:tcW w:w="708" w:type="dxa"/>
            <w:tcBorders>
              <w:top w:val="single" w:sz="4" w:space="0" w:color="auto"/>
              <w:left w:val="single" w:sz="4" w:space="0" w:color="auto"/>
              <w:bottom w:val="single" w:sz="4" w:space="0" w:color="auto"/>
              <w:right w:val="single" w:sz="4" w:space="0" w:color="auto"/>
            </w:tcBorders>
          </w:tcPr>
          <w:p w14:paraId="7C245A09" w14:textId="77777777" w:rsidR="00953F6A" w:rsidRPr="00E27D23" w:rsidRDefault="00953F6A"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99F0FBF" w14:textId="77777777" w:rsidR="00953F6A" w:rsidRPr="00E27D23" w:rsidRDefault="00953F6A" w:rsidP="0088214F">
            <w:pPr>
              <w:pStyle w:val="TAC"/>
              <w:jc w:val="left"/>
            </w:pPr>
            <w:r w:rsidRPr="00E27D23">
              <w:t>HARQ N</w:t>
            </w:r>
            <w:r w:rsidRPr="00E27D23">
              <w:rPr>
                <w:lang w:eastAsia="zh-CN"/>
              </w:rPr>
              <w:t>ACK</w:t>
            </w:r>
          </w:p>
        </w:tc>
        <w:tc>
          <w:tcPr>
            <w:tcW w:w="567" w:type="dxa"/>
            <w:tcBorders>
              <w:top w:val="nil"/>
              <w:left w:val="single" w:sz="4" w:space="0" w:color="auto"/>
              <w:bottom w:val="single" w:sz="4" w:space="0" w:color="auto"/>
              <w:right w:val="single" w:sz="4" w:space="0" w:color="auto"/>
            </w:tcBorders>
          </w:tcPr>
          <w:p w14:paraId="062BCB43" w14:textId="77777777" w:rsidR="00953F6A" w:rsidRPr="00E27D23" w:rsidRDefault="00953F6A" w:rsidP="0088214F">
            <w:pPr>
              <w:pStyle w:val="TAC"/>
            </w:pPr>
            <w:r w:rsidRPr="00E27D23">
              <w:t>2</w:t>
            </w:r>
          </w:p>
        </w:tc>
        <w:tc>
          <w:tcPr>
            <w:tcW w:w="850" w:type="dxa"/>
            <w:tcBorders>
              <w:top w:val="nil"/>
              <w:left w:val="single" w:sz="4" w:space="0" w:color="auto"/>
              <w:bottom w:val="single" w:sz="4" w:space="0" w:color="auto"/>
              <w:right w:val="single" w:sz="4" w:space="0" w:color="auto"/>
            </w:tcBorders>
          </w:tcPr>
          <w:p w14:paraId="592177A5" w14:textId="77777777" w:rsidR="00953F6A" w:rsidRPr="00E27D23" w:rsidRDefault="00953F6A" w:rsidP="0088214F">
            <w:pPr>
              <w:pStyle w:val="TAC"/>
            </w:pPr>
            <w:r w:rsidRPr="00E27D23">
              <w:t>P</w:t>
            </w:r>
          </w:p>
        </w:tc>
      </w:tr>
      <w:tr w:rsidR="00953F6A" w:rsidRPr="00E27D23" w14:paraId="6009ABD0" w14:textId="77777777" w:rsidTr="0088214F">
        <w:tc>
          <w:tcPr>
            <w:tcW w:w="533" w:type="dxa"/>
            <w:tcBorders>
              <w:top w:val="nil"/>
              <w:left w:val="single" w:sz="4" w:space="0" w:color="auto"/>
              <w:bottom w:val="single" w:sz="4" w:space="0" w:color="auto"/>
              <w:right w:val="single" w:sz="4" w:space="0" w:color="auto"/>
            </w:tcBorders>
          </w:tcPr>
          <w:p w14:paraId="063A4F85" w14:textId="77777777" w:rsidR="00953F6A" w:rsidRPr="00E27D23" w:rsidRDefault="00953F6A" w:rsidP="0088214F">
            <w:pPr>
              <w:pStyle w:val="TAC"/>
              <w:rPr>
                <w:lang w:eastAsia="zh-CN"/>
              </w:rPr>
            </w:pPr>
            <w:r w:rsidRPr="00E27D23">
              <w:t>-</w:t>
            </w:r>
          </w:p>
        </w:tc>
        <w:tc>
          <w:tcPr>
            <w:tcW w:w="3967" w:type="dxa"/>
            <w:tcBorders>
              <w:top w:val="nil"/>
              <w:left w:val="single" w:sz="4" w:space="0" w:color="auto"/>
              <w:bottom w:val="single" w:sz="4" w:space="0" w:color="auto"/>
              <w:right w:val="single" w:sz="4" w:space="0" w:color="auto"/>
            </w:tcBorders>
          </w:tcPr>
          <w:p w14:paraId="060955B2" w14:textId="77777777" w:rsidR="00953F6A" w:rsidRPr="00E27D23" w:rsidRDefault="00953F6A" w:rsidP="0088214F">
            <w:pPr>
              <w:pStyle w:val="TAL"/>
              <w:rPr>
                <w:lang w:eastAsia="zh-CN"/>
              </w:rPr>
            </w:pPr>
            <w:r w:rsidRPr="00E27D23">
              <w:t xml:space="preserve">EXCEPTION: Steps 12-13 shall be repeated till HARQ ACK is received at step 13 or until HARQ retransmission count = 4 is reached for </w:t>
            </w:r>
            <w:r w:rsidRPr="00E27D23">
              <w:rPr>
                <w:lang w:eastAsia="zh-CN"/>
              </w:rPr>
              <w:t>MBS Packet</w:t>
            </w:r>
            <w:r w:rsidRPr="00E27D23">
              <w:t xml:space="preserve"> at step 13 (Note 1).</w:t>
            </w:r>
          </w:p>
        </w:tc>
        <w:tc>
          <w:tcPr>
            <w:tcW w:w="708" w:type="dxa"/>
            <w:tcBorders>
              <w:top w:val="single" w:sz="4" w:space="0" w:color="auto"/>
              <w:left w:val="single" w:sz="4" w:space="0" w:color="auto"/>
              <w:bottom w:val="single" w:sz="4" w:space="0" w:color="auto"/>
              <w:right w:val="single" w:sz="4" w:space="0" w:color="auto"/>
            </w:tcBorders>
          </w:tcPr>
          <w:p w14:paraId="2F293FDE" w14:textId="77777777" w:rsidR="00953F6A" w:rsidRPr="00E27D23" w:rsidRDefault="00953F6A"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5C83F5F2" w14:textId="77777777" w:rsidR="00953F6A" w:rsidRPr="00E27D23" w:rsidRDefault="00953F6A" w:rsidP="0088214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4D7F3DFF"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257A4DDC" w14:textId="77777777" w:rsidR="00953F6A" w:rsidRPr="00E27D23" w:rsidRDefault="00953F6A" w:rsidP="0088214F">
            <w:pPr>
              <w:pStyle w:val="TAC"/>
            </w:pPr>
            <w:r w:rsidRPr="00E27D23">
              <w:t>-</w:t>
            </w:r>
          </w:p>
        </w:tc>
      </w:tr>
      <w:tr w:rsidR="00953F6A" w:rsidRPr="00E27D23" w14:paraId="44860329" w14:textId="77777777" w:rsidTr="0088214F">
        <w:tc>
          <w:tcPr>
            <w:tcW w:w="533" w:type="dxa"/>
            <w:tcBorders>
              <w:top w:val="nil"/>
              <w:left w:val="single" w:sz="4" w:space="0" w:color="auto"/>
              <w:bottom w:val="single" w:sz="4" w:space="0" w:color="auto"/>
              <w:right w:val="single" w:sz="4" w:space="0" w:color="auto"/>
            </w:tcBorders>
          </w:tcPr>
          <w:p w14:paraId="6E1141EC" w14:textId="77777777" w:rsidR="00953F6A" w:rsidRPr="00E27D23" w:rsidRDefault="00953F6A" w:rsidP="0088214F">
            <w:pPr>
              <w:pStyle w:val="TAC"/>
              <w:rPr>
                <w:lang w:eastAsia="zh-CN"/>
              </w:rPr>
            </w:pPr>
            <w:r w:rsidRPr="00E27D23">
              <w:rPr>
                <w:lang w:eastAsia="zh-CN"/>
              </w:rPr>
              <w:t>12</w:t>
            </w:r>
          </w:p>
        </w:tc>
        <w:tc>
          <w:tcPr>
            <w:tcW w:w="3967" w:type="dxa"/>
            <w:tcBorders>
              <w:top w:val="nil"/>
              <w:left w:val="single" w:sz="4" w:space="0" w:color="auto"/>
              <w:bottom w:val="single" w:sz="4" w:space="0" w:color="auto"/>
              <w:right w:val="single" w:sz="4" w:space="0" w:color="auto"/>
            </w:tcBorders>
          </w:tcPr>
          <w:p w14:paraId="271AE223" w14:textId="77777777" w:rsidR="00953F6A" w:rsidRPr="00E27D23" w:rsidRDefault="00953F6A" w:rsidP="0088214F">
            <w:pPr>
              <w:pStyle w:val="TAL"/>
              <w:rPr>
                <w:lang w:eastAsia="zh-CN"/>
              </w:rPr>
            </w:pPr>
            <w:r w:rsidRPr="00E27D23">
              <w:rPr>
                <w:kern w:val="2"/>
              </w:rPr>
              <w:t xml:space="preserve">The </w:t>
            </w:r>
            <w:r w:rsidRPr="00E27D23">
              <w:t>SS indicates a re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4D6225AA"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94BD980" w14:textId="77777777" w:rsidR="00953F6A" w:rsidRPr="00E27D23" w:rsidRDefault="00953F6A" w:rsidP="0088214F">
            <w:pPr>
              <w:pStyle w:val="TAC"/>
              <w:jc w:val="left"/>
            </w:pPr>
            <w:r w:rsidRPr="00E27D23">
              <w:t>(PDCCH (G-RNTI))</w:t>
            </w:r>
          </w:p>
        </w:tc>
        <w:tc>
          <w:tcPr>
            <w:tcW w:w="567" w:type="dxa"/>
            <w:tcBorders>
              <w:top w:val="nil"/>
              <w:left w:val="single" w:sz="4" w:space="0" w:color="auto"/>
              <w:bottom w:val="single" w:sz="4" w:space="0" w:color="auto"/>
              <w:right w:val="single" w:sz="4" w:space="0" w:color="auto"/>
            </w:tcBorders>
          </w:tcPr>
          <w:p w14:paraId="7DE3EF2B"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2C5B4580" w14:textId="77777777" w:rsidR="00953F6A" w:rsidRPr="00E27D23" w:rsidRDefault="00953F6A" w:rsidP="0088214F">
            <w:pPr>
              <w:pStyle w:val="TAC"/>
            </w:pPr>
            <w:r w:rsidRPr="00E27D23">
              <w:t>-</w:t>
            </w:r>
          </w:p>
        </w:tc>
      </w:tr>
      <w:tr w:rsidR="00953F6A" w:rsidRPr="00E27D23" w14:paraId="589767FB" w14:textId="77777777" w:rsidTr="0088214F">
        <w:tc>
          <w:tcPr>
            <w:tcW w:w="533" w:type="dxa"/>
            <w:tcBorders>
              <w:top w:val="nil"/>
              <w:left w:val="single" w:sz="4" w:space="0" w:color="auto"/>
              <w:bottom w:val="single" w:sz="4" w:space="0" w:color="auto"/>
              <w:right w:val="single" w:sz="4" w:space="0" w:color="auto"/>
            </w:tcBorders>
          </w:tcPr>
          <w:p w14:paraId="6434168E" w14:textId="77777777" w:rsidR="00953F6A" w:rsidRPr="00E27D23" w:rsidRDefault="00953F6A" w:rsidP="0088214F">
            <w:pPr>
              <w:pStyle w:val="TAC"/>
              <w:rPr>
                <w:lang w:eastAsia="zh-CN"/>
              </w:rPr>
            </w:pPr>
            <w:r w:rsidRPr="00E27D23">
              <w:rPr>
                <w:lang w:eastAsia="zh-CN"/>
              </w:rPr>
              <w:t>13</w:t>
            </w:r>
          </w:p>
        </w:tc>
        <w:tc>
          <w:tcPr>
            <w:tcW w:w="3967" w:type="dxa"/>
            <w:tcBorders>
              <w:top w:val="nil"/>
              <w:left w:val="single" w:sz="4" w:space="0" w:color="auto"/>
              <w:bottom w:val="single" w:sz="4" w:space="0" w:color="auto"/>
              <w:right w:val="single" w:sz="4" w:space="0" w:color="auto"/>
            </w:tcBorders>
          </w:tcPr>
          <w:p w14:paraId="3D523D8C" w14:textId="77777777" w:rsidR="00953F6A" w:rsidRPr="00E27D23" w:rsidRDefault="00953F6A" w:rsidP="0088214F">
            <w:pPr>
              <w:pStyle w:val="TAL"/>
            </w:pPr>
            <w:r w:rsidRPr="00E27D23">
              <w:t xml:space="preserve">The SS transmits the same </w:t>
            </w:r>
            <w:r w:rsidRPr="00E27D23">
              <w:rPr>
                <w:lang w:eastAsia="zh-CN"/>
              </w:rPr>
              <w:t>MBS Packet</w:t>
            </w:r>
            <w:r w:rsidRPr="00E27D23">
              <w:t xml:space="preserve"> like step 10 for PTM retransmission for multicast.</w:t>
            </w:r>
          </w:p>
          <w:p w14:paraId="170FF649" w14:textId="77777777" w:rsidR="00953F6A" w:rsidRPr="00E27D23" w:rsidRDefault="00953F6A" w:rsidP="0088214F">
            <w:pPr>
              <w:pStyle w:val="TAL"/>
              <w:rPr>
                <w:lang w:eastAsia="zh-CN"/>
              </w:rPr>
            </w:pPr>
            <w:r w:rsidRPr="00E27D23">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5A67FA80"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201F23D" w14:textId="77777777" w:rsidR="00953F6A" w:rsidRPr="00E27D23" w:rsidRDefault="00953F6A" w:rsidP="0088214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7FB70405"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2B22294E" w14:textId="77777777" w:rsidR="00953F6A" w:rsidRPr="00E27D23" w:rsidRDefault="00953F6A" w:rsidP="0088214F">
            <w:pPr>
              <w:pStyle w:val="TAC"/>
            </w:pPr>
            <w:r w:rsidRPr="00E27D23">
              <w:t>-</w:t>
            </w:r>
          </w:p>
        </w:tc>
      </w:tr>
      <w:tr w:rsidR="00953F6A" w:rsidRPr="00E27D23" w14:paraId="7F4A568D" w14:textId="77777777" w:rsidTr="0088214F">
        <w:tc>
          <w:tcPr>
            <w:tcW w:w="533" w:type="dxa"/>
            <w:tcBorders>
              <w:top w:val="nil"/>
              <w:left w:val="single" w:sz="4" w:space="0" w:color="auto"/>
              <w:bottom w:val="single" w:sz="4" w:space="0" w:color="auto"/>
              <w:right w:val="single" w:sz="4" w:space="0" w:color="auto"/>
            </w:tcBorders>
          </w:tcPr>
          <w:p w14:paraId="437CEF6F" w14:textId="77777777" w:rsidR="00953F6A" w:rsidRPr="00E27D23" w:rsidRDefault="00953F6A" w:rsidP="0088214F">
            <w:pPr>
              <w:pStyle w:val="TAC"/>
              <w:rPr>
                <w:lang w:eastAsia="zh-CN"/>
              </w:rPr>
            </w:pPr>
            <w:r w:rsidRPr="00E27D23">
              <w:rPr>
                <w:lang w:eastAsia="zh-CN"/>
              </w:rPr>
              <w:t>13</w:t>
            </w:r>
          </w:p>
        </w:tc>
        <w:tc>
          <w:tcPr>
            <w:tcW w:w="3967" w:type="dxa"/>
            <w:tcBorders>
              <w:top w:val="nil"/>
              <w:left w:val="single" w:sz="4" w:space="0" w:color="auto"/>
              <w:bottom w:val="single" w:sz="4" w:space="0" w:color="auto"/>
              <w:right w:val="single" w:sz="4" w:space="0" w:color="auto"/>
            </w:tcBorders>
          </w:tcPr>
          <w:p w14:paraId="2AFA5AB4" w14:textId="77777777" w:rsidR="00953F6A" w:rsidRPr="00E27D23" w:rsidRDefault="00953F6A" w:rsidP="0088214F">
            <w:pPr>
              <w:pStyle w:val="TAL"/>
              <w:rPr>
                <w:lang w:eastAsia="zh-CN"/>
              </w:rPr>
            </w:pPr>
            <w:r w:rsidRPr="00E27D23">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61767C03" w14:textId="77777777" w:rsidR="00953F6A" w:rsidRPr="00E27D23" w:rsidRDefault="00953F6A"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9806A04" w14:textId="77777777" w:rsidR="00953F6A" w:rsidRPr="00E27D23" w:rsidRDefault="00953F6A" w:rsidP="0088214F">
            <w:pPr>
              <w:pStyle w:val="TAC"/>
              <w:jc w:val="left"/>
            </w:pPr>
            <w:r w:rsidRPr="00E27D23">
              <w:t>HARQ ACK</w:t>
            </w:r>
          </w:p>
        </w:tc>
        <w:tc>
          <w:tcPr>
            <w:tcW w:w="567" w:type="dxa"/>
            <w:tcBorders>
              <w:top w:val="nil"/>
              <w:left w:val="single" w:sz="4" w:space="0" w:color="auto"/>
              <w:bottom w:val="single" w:sz="4" w:space="0" w:color="auto"/>
              <w:right w:val="single" w:sz="4" w:space="0" w:color="auto"/>
            </w:tcBorders>
          </w:tcPr>
          <w:p w14:paraId="6E6FD6A5" w14:textId="77777777" w:rsidR="00953F6A" w:rsidRPr="00E27D23" w:rsidRDefault="00953F6A" w:rsidP="0088214F">
            <w:pPr>
              <w:pStyle w:val="TAC"/>
            </w:pPr>
            <w:r w:rsidRPr="00E27D23">
              <w:t>3</w:t>
            </w:r>
          </w:p>
        </w:tc>
        <w:tc>
          <w:tcPr>
            <w:tcW w:w="850" w:type="dxa"/>
            <w:tcBorders>
              <w:top w:val="nil"/>
              <w:left w:val="single" w:sz="4" w:space="0" w:color="auto"/>
              <w:bottom w:val="single" w:sz="4" w:space="0" w:color="auto"/>
              <w:right w:val="single" w:sz="4" w:space="0" w:color="auto"/>
            </w:tcBorders>
          </w:tcPr>
          <w:p w14:paraId="538A64D0" w14:textId="77777777" w:rsidR="00953F6A" w:rsidRPr="00E27D23" w:rsidRDefault="00953F6A" w:rsidP="0088214F">
            <w:pPr>
              <w:pStyle w:val="TAC"/>
            </w:pPr>
            <w:r w:rsidRPr="00E27D23">
              <w:t>P</w:t>
            </w:r>
          </w:p>
        </w:tc>
      </w:tr>
      <w:tr w:rsidR="00953F6A" w:rsidRPr="00E27D23" w14:paraId="2E027242" w14:textId="77777777" w:rsidTr="0088214F">
        <w:tc>
          <w:tcPr>
            <w:tcW w:w="533" w:type="dxa"/>
            <w:tcBorders>
              <w:top w:val="nil"/>
              <w:left w:val="single" w:sz="4" w:space="0" w:color="auto"/>
              <w:bottom w:val="single" w:sz="4" w:space="0" w:color="auto"/>
              <w:right w:val="single" w:sz="4" w:space="0" w:color="auto"/>
            </w:tcBorders>
          </w:tcPr>
          <w:p w14:paraId="61E75B01" w14:textId="77777777" w:rsidR="00953F6A" w:rsidRPr="00E27D23" w:rsidRDefault="00953F6A" w:rsidP="0088214F">
            <w:pPr>
              <w:pStyle w:val="TAC"/>
              <w:rPr>
                <w:lang w:eastAsia="zh-CN"/>
              </w:rPr>
            </w:pPr>
            <w:r w:rsidRPr="00E27D23">
              <w:rPr>
                <w:lang w:eastAsia="zh-CN"/>
              </w:rPr>
              <w:t>14</w:t>
            </w:r>
          </w:p>
        </w:tc>
        <w:tc>
          <w:tcPr>
            <w:tcW w:w="3967" w:type="dxa"/>
            <w:tcBorders>
              <w:top w:val="nil"/>
              <w:left w:val="single" w:sz="4" w:space="0" w:color="auto"/>
              <w:bottom w:val="single" w:sz="4" w:space="0" w:color="auto"/>
              <w:right w:val="single" w:sz="4" w:space="0" w:color="auto"/>
            </w:tcBorders>
          </w:tcPr>
          <w:p w14:paraId="039B11E7" w14:textId="7B272F33" w:rsidR="00953F6A" w:rsidRPr="00E27D23" w:rsidRDefault="00953F6A" w:rsidP="0088214F">
            <w:pPr>
              <w:pStyle w:val="TAL"/>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F0A8AE7"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27FC4C5" w14:textId="77777777" w:rsidR="00953F6A" w:rsidRPr="00E27D23" w:rsidRDefault="00953F6A" w:rsidP="0088214F">
            <w:pPr>
              <w:pStyle w:val="TAC"/>
              <w:jc w:val="left"/>
              <w:rPr>
                <w:rFonts w:eastAsia="MS Gothic"/>
              </w:rPr>
            </w:pPr>
            <w:r w:rsidRPr="00E27D23">
              <w:rPr>
                <w:rFonts w:eastAsia="MS Gothic"/>
              </w:rPr>
              <w:t xml:space="preserve">NR RRC: </w:t>
            </w:r>
            <w:r w:rsidRPr="00E27D23">
              <w:rPr>
                <w:rFonts w:eastAsia="MS Gothic"/>
                <w:i/>
              </w:rPr>
              <w:t>DLInformationTransfer</w:t>
            </w:r>
          </w:p>
          <w:p w14:paraId="7AAC6EFD" w14:textId="77777777" w:rsidR="00953F6A" w:rsidRPr="00E27D23" w:rsidRDefault="00953F6A" w:rsidP="0088214F">
            <w:pPr>
              <w:pStyle w:val="TAC"/>
              <w:jc w:val="left"/>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442ACD4F"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391321BF" w14:textId="77777777" w:rsidR="00953F6A" w:rsidRPr="00E27D23" w:rsidRDefault="00953F6A" w:rsidP="0088214F">
            <w:pPr>
              <w:pStyle w:val="TAC"/>
            </w:pPr>
            <w:r w:rsidRPr="00E27D23">
              <w:t>-</w:t>
            </w:r>
          </w:p>
        </w:tc>
      </w:tr>
      <w:tr w:rsidR="00953F6A" w:rsidRPr="00E27D23" w14:paraId="06467B9F" w14:textId="77777777" w:rsidTr="0088214F">
        <w:tc>
          <w:tcPr>
            <w:tcW w:w="533" w:type="dxa"/>
            <w:tcBorders>
              <w:top w:val="nil"/>
              <w:left w:val="single" w:sz="4" w:space="0" w:color="auto"/>
              <w:bottom w:val="single" w:sz="4" w:space="0" w:color="auto"/>
              <w:right w:val="single" w:sz="4" w:space="0" w:color="auto"/>
            </w:tcBorders>
          </w:tcPr>
          <w:p w14:paraId="2EE60799" w14:textId="77777777" w:rsidR="00953F6A" w:rsidRPr="00E27D23" w:rsidRDefault="00953F6A" w:rsidP="0088214F">
            <w:pPr>
              <w:pStyle w:val="TAC"/>
              <w:rPr>
                <w:lang w:eastAsia="zh-CN"/>
              </w:rPr>
            </w:pPr>
            <w:r w:rsidRPr="00E27D23">
              <w:rPr>
                <w:lang w:eastAsia="zh-CN"/>
              </w:rPr>
              <w:t>15</w:t>
            </w:r>
          </w:p>
        </w:tc>
        <w:tc>
          <w:tcPr>
            <w:tcW w:w="3967" w:type="dxa"/>
            <w:tcBorders>
              <w:top w:val="nil"/>
              <w:left w:val="single" w:sz="4" w:space="0" w:color="auto"/>
              <w:bottom w:val="single" w:sz="4" w:space="0" w:color="auto"/>
              <w:right w:val="single" w:sz="4" w:space="0" w:color="auto"/>
            </w:tcBorders>
          </w:tcPr>
          <w:p w14:paraId="49BE4635" w14:textId="77777777" w:rsidR="00953F6A" w:rsidRPr="00E27D23" w:rsidRDefault="00953F6A" w:rsidP="0088214F">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23983FFD" w14:textId="77777777" w:rsidR="00953F6A" w:rsidRPr="00E27D23" w:rsidRDefault="00953F6A"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2DB937F" w14:textId="77777777" w:rsidR="00953F6A" w:rsidRPr="00E27D23" w:rsidRDefault="00953F6A" w:rsidP="0088214F">
            <w:pPr>
              <w:pStyle w:val="TAC"/>
              <w:jc w:val="left"/>
              <w:rPr>
                <w:rFonts w:eastAsia="MS Gothic"/>
              </w:rPr>
            </w:pPr>
            <w:r w:rsidRPr="00E27D23">
              <w:rPr>
                <w:rFonts w:eastAsia="MS Gothic"/>
              </w:rPr>
              <w:t xml:space="preserve">NR RRC: </w:t>
            </w:r>
            <w:r w:rsidRPr="00E27D23">
              <w:rPr>
                <w:rFonts w:eastAsia="MS Gothic"/>
                <w:i/>
              </w:rPr>
              <w:t>ULInformationTransfer</w:t>
            </w:r>
          </w:p>
          <w:p w14:paraId="5CB626A8" w14:textId="77777777" w:rsidR="00953F6A" w:rsidRPr="00E27D23" w:rsidRDefault="00953F6A" w:rsidP="0088214F">
            <w:pPr>
              <w:pStyle w:val="TAC"/>
              <w:jc w:val="left"/>
            </w:pPr>
            <w:r w:rsidRPr="00E27D23">
              <w:rPr>
                <w:rFonts w:eastAsia="MS Gothic"/>
              </w:rPr>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52F5EBB9"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3F60F93D" w14:textId="77777777" w:rsidR="00953F6A" w:rsidRPr="00E27D23" w:rsidRDefault="00953F6A" w:rsidP="0088214F">
            <w:pPr>
              <w:pStyle w:val="TAC"/>
            </w:pPr>
            <w:r w:rsidRPr="00E27D23">
              <w:t>-</w:t>
            </w:r>
          </w:p>
        </w:tc>
      </w:tr>
      <w:tr w:rsidR="00953F6A" w:rsidRPr="00E27D23" w14:paraId="53422A6F" w14:textId="77777777" w:rsidTr="0088214F">
        <w:tc>
          <w:tcPr>
            <w:tcW w:w="533" w:type="dxa"/>
            <w:tcBorders>
              <w:top w:val="nil"/>
              <w:left w:val="single" w:sz="4" w:space="0" w:color="auto"/>
              <w:bottom w:val="single" w:sz="4" w:space="0" w:color="auto"/>
              <w:right w:val="single" w:sz="4" w:space="0" w:color="auto"/>
            </w:tcBorders>
          </w:tcPr>
          <w:p w14:paraId="590129CC" w14:textId="77777777" w:rsidR="00953F6A" w:rsidRPr="00E27D23" w:rsidRDefault="00953F6A" w:rsidP="0088214F">
            <w:pPr>
              <w:pStyle w:val="TAC"/>
              <w:rPr>
                <w:lang w:eastAsia="zh-CN"/>
              </w:rPr>
            </w:pPr>
            <w:r w:rsidRPr="00E27D23">
              <w:rPr>
                <w:lang w:eastAsia="zh-CN"/>
              </w:rPr>
              <w:t>16</w:t>
            </w:r>
          </w:p>
        </w:tc>
        <w:tc>
          <w:tcPr>
            <w:tcW w:w="3967" w:type="dxa"/>
            <w:tcBorders>
              <w:top w:val="nil"/>
              <w:left w:val="single" w:sz="4" w:space="0" w:color="auto"/>
              <w:bottom w:val="single" w:sz="4" w:space="0" w:color="auto"/>
              <w:right w:val="single" w:sz="4" w:space="0" w:color="auto"/>
            </w:tcBorders>
          </w:tcPr>
          <w:p w14:paraId="1CAD694D" w14:textId="77777777" w:rsidR="00953F6A" w:rsidRPr="00E27D23" w:rsidRDefault="00953F6A" w:rsidP="0088214F">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15 equal to 2</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3AD81EB" w14:textId="77777777" w:rsidR="00953F6A" w:rsidRPr="00E27D23" w:rsidRDefault="00953F6A"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725DF121" w14:textId="77777777" w:rsidR="00953F6A" w:rsidRPr="00E27D23" w:rsidRDefault="00953F6A" w:rsidP="0088214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18F87A3F" w14:textId="77777777" w:rsidR="00953F6A" w:rsidRPr="00E27D23" w:rsidRDefault="00953F6A" w:rsidP="0088214F">
            <w:pPr>
              <w:pStyle w:val="TAC"/>
            </w:pPr>
            <w:r w:rsidRPr="00E27D23">
              <w:t>3</w:t>
            </w:r>
          </w:p>
        </w:tc>
        <w:tc>
          <w:tcPr>
            <w:tcW w:w="850" w:type="dxa"/>
            <w:tcBorders>
              <w:top w:val="nil"/>
              <w:left w:val="single" w:sz="4" w:space="0" w:color="auto"/>
              <w:bottom w:val="single" w:sz="4" w:space="0" w:color="auto"/>
              <w:right w:val="single" w:sz="4" w:space="0" w:color="auto"/>
            </w:tcBorders>
          </w:tcPr>
          <w:p w14:paraId="0F769516" w14:textId="77777777" w:rsidR="00953F6A" w:rsidRPr="00E27D23" w:rsidRDefault="00953F6A" w:rsidP="0088214F">
            <w:pPr>
              <w:pStyle w:val="TAC"/>
            </w:pPr>
            <w:r w:rsidRPr="00E27D23">
              <w:t>P</w:t>
            </w:r>
          </w:p>
        </w:tc>
      </w:tr>
      <w:tr w:rsidR="00953F6A" w:rsidRPr="00E27D23" w14:paraId="0986B607" w14:textId="77777777" w:rsidTr="0088214F">
        <w:tc>
          <w:tcPr>
            <w:tcW w:w="533" w:type="dxa"/>
            <w:tcBorders>
              <w:top w:val="nil"/>
              <w:left w:val="single" w:sz="4" w:space="0" w:color="auto"/>
              <w:bottom w:val="single" w:sz="4" w:space="0" w:color="auto"/>
              <w:right w:val="single" w:sz="4" w:space="0" w:color="auto"/>
            </w:tcBorders>
          </w:tcPr>
          <w:p w14:paraId="2C62BC11" w14:textId="77777777" w:rsidR="00953F6A" w:rsidRPr="00E27D23" w:rsidRDefault="00953F6A" w:rsidP="0088214F">
            <w:pPr>
              <w:pStyle w:val="TAC"/>
              <w:rPr>
                <w:lang w:eastAsia="zh-CN"/>
              </w:rPr>
            </w:pPr>
            <w:r w:rsidRPr="00E27D23">
              <w:rPr>
                <w:lang w:eastAsia="zh-CN"/>
              </w:rPr>
              <w:t>17</w:t>
            </w:r>
          </w:p>
        </w:tc>
        <w:tc>
          <w:tcPr>
            <w:tcW w:w="3967" w:type="dxa"/>
            <w:tcBorders>
              <w:top w:val="nil"/>
              <w:left w:val="single" w:sz="4" w:space="0" w:color="auto"/>
              <w:bottom w:val="single" w:sz="4" w:space="0" w:color="auto"/>
              <w:right w:val="single" w:sz="4" w:space="0" w:color="auto"/>
            </w:tcBorders>
          </w:tcPr>
          <w:p w14:paraId="62D5A68D" w14:textId="77777777" w:rsidR="00953F6A" w:rsidRPr="00E27D23" w:rsidRDefault="00953F6A" w:rsidP="0088214F">
            <w:pPr>
              <w:pStyle w:val="TAL"/>
              <w:rPr>
                <w:lang w:eastAsia="zh-CN"/>
              </w:rPr>
            </w:pPr>
            <w:r w:rsidRPr="00E27D23">
              <w:t>The SS transmits</w:t>
            </w:r>
            <w:r w:rsidRPr="00E27D23">
              <w:rPr>
                <w:i/>
              </w:rPr>
              <w:t xml:space="preserve"> RRCReconfiguration</w:t>
            </w:r>
            <w:r w:rsidRPr="00E27D23">
              <w:t xml:space="preserve"> to configure </w:t>
            </w:r>
            <w:r w:rsidRPr="00E27D23">
              <w:rPr>
                <w:i/>
              </w:rPr>
              <w:t>pdsch-AggregationFactor-r17</w:t>
            </w:r>
            <w:r w:rsidRPr="00E27D23">
              <w:t xml:space="preserve"> to n4 for multicast.</w:t>
            </w:r>
          </w:p>
        </w:tc>
        <w:tc>
          <w:tcPr>
            <w:tcW w:w="708" w:type="dxa"/>
            <w:tcBorders>
              <w:top w:val="single" w:sz="4" w:space="0" w:color="auto"/>
              <w:left w:val="single" w:sz="4" w:space="0" w:color="auto"/>
              <w:bottom w:val="single" w:sz="4" w:space="0" w:color="auto"/>
              <w:right w:val="single" w:sz="4" w:space="0" w:color="auto"/>
            </w:tcBorders>
          </w:tcPr>
          <w:p w14:paraId="396348EA"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0F0FCBF" w14:textId="77777777" w:rsidR="00953F6A" w:rsidRPr="00E27D23" w:rsidRDefault="00953F6A" w:rsidP="0088214F">
            <w:pPr>
              <w:pStyle w:val="TAC"/>
              <w:jc w:val="left"/>
            </w:pPr>
            <w:r w:rsidRPr="00E27D23">
              <w:rPr>
                <w:rFonts w:eastAsia="MS Gothic"/>
              </w:rPr>
              <w:t xml:space="preserve">NR RRC: </w:t>
            </w:r>
            <w:r w:rsidRPr="00E27D23">
              <w:rPr>
                <w:i/>
              </w:rPr>
              <w:t>RRCReconfiguration</w:t>
            </w:r>
          </w:p>
        </w:tc>
        <w:tc>
          <w:tcPr>
            <w:tcW w:w="567" w:type="dxa"/>
            <w:tcBorders>
              <w:top w:val="nil"/>
              <w:left w:val="single" w:sz="4" w:space="0" w:color="auto"/>
              <w:bottom w:val="single" w:sz="4" w:space="0" w:color="auto"/>
              <w:right w:val="single" w:sz="4" w:space="0" w:color="auto"/>
            </w:tcBorders>
          </w:tcPr>
          <w:p w14:paraId="281CE6A8"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77C98881" w14:textId="77777777" w:rsidR="00953F6A" w:rsidRPr="00E27D23" w:rsidRDefault="00953F6A" w:rsidP="0088214F">
            <w:pPr>
              <w:pStyle w:val="TAC"/>
            </w:pPr>
            <w:r w:rsidRPr="00E27D23">
              <w:t>-</w:t>
            </w:r>
          </w:p>
        </w:tc>
      </w:tr>
      <w:tr w:rsidR="00953F6A" w:rsidRPr="00E27D23" w14:paraId="632C100D" w14:textId="77777777" w:rsidTr="0088214F">
        <w:tc>
          <w:tcPr>
            <w:tcW w:w="533" w:type="dxa"/>
            <w:tcBorders>
              <w:top w:val="nil"/>
              <w:left w:val="single" w:sz="4" w:space="0" w:color="auto"/>
              <w:bottom w:val="single" w:sz="4" w:space="0" w:color="auto"/>
              <w:right w:val="single" w:sz="4" w:space="0" w:color="auto"/>
            </w:tcBorders>
          </w:tcPr>
          <w:p w14:paraId="1001D315" w14:textId="77777777" w:rsidR="00953F6A" w:rsidRPr="00E27D23" w:rsidRDefault="00953F6A" w:rsidP="0088214F">
            <w:pPr>
              <w:pStyle w:val="TAC"/>
              <w:rPr>
                <w:lang w:eastAsia="zh-CN"/>
              </w:rPr>
            </w:pPr>
            <w:r w:rsidRPr="00E27D23">
              <w:rPr>
                <w:lang w:eastAsia="zh-CN"/>
              </w:rPr>
              <w:t>18</w:t>
            </w:r>
          </w:p>
        </w:tc>
        <w:tc>
          <w:tcPr>
            <w:tcW w:w="3967" w:type="dxa"/>
            <w:tcBorders>
              <w:top w:val="nil"/>
              <w:left w:val="single" w:sz="4" w:space="0" w:color="auto"/>
              <w:bottom w:val="single" w:sz="4" w:space="0" w:color="auto"/>
              <w:right w:val="single" w:sz="4" w:space="0" w:color="auto"/>
            </w:tcBorders>
          </w:tcPr>
          <w:p w14:paraId="310B8A5F" w14:textId="77777777" w:rsidR="00953F6A" w:rsidRPr="00E27D23" w:rsidRDefault="00953F6A" w:rsidP="0088214F">
            <w:pPr>
              <w:pStyle w:val="TAL"/>
              <w:rPr>
                <w:lang w:eastAsia="zh-CN"/>
              </w:rPr>
            </w:pPr>
            <w:r w:rsidRPr="00E27D23">
              <w:t xml:space="preserve">The UE transmits </w:t>
            </w:r>
            <w:r w:rsidRPr="00E27D23">
              <w:rPr>
                <w:i/>
              </w:rPr>
              <w:t>RRCReconfigurationComplete</w:t>
            </w:r>
            <w:r w:rsidRPr="00E27D23">
              <w:t xml:space="preserve">. </w:t>
            </w:r>
          </w:p>
        </w:tc>
        <w:tc>
          <w:tcPr>
            <w:tcW w:w="708" w:type="dxa"/>
            <w:tcBorders>
              <w:top w:val="single" w:sz="4" w:space="0" w:color="auto"/>
              <w:left w:val="single" w:sz="4" w:space="0" w:color="auto"/>
              <w:bottom w:val="single" w:sz="4" w:space="0" w:color="auto"/>
              <w:right w:val="single" w:sz="4" w:space="0" w:color="auto"/>
            </w:tcBorders>
          </w:tcPr>
          <w:p w14:paraId="22C82BC4" w14:textId="77777777" w:rsidR="00953F6A" w:rsidRPr="00E27D23" w:rsidRDefault="00953F6A" w:rsidP="0088214F">
            <w:pPr>
              <w:pStyle w:val="TAC"/>
            </w:pPr>
            <w:r w:rsidRPr="00E27D23">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7443BC17" w14:textId="77777777" w:rsidR="00953F6A" w:rsidRPr="00E27D23" w:rsidRDefault="00953F6A" w:rsidP="0088214F">
            <w:pPr>
              <w:pStyle w:val="TAC"/>
              <w:jc w:val="left"/>
            </w:pPr>
            <w:r w:rsidRPr="00E27D23">
              <w:rPr>
                <w:rFonts w:eastAsia="MS Gothic"/>
              </w:rPr>
              <w:t xml:space="preserve">NR RRC: </w:t>
            </w:r>
            <w:r w:rsidRPr="00E27D23">
              <w:rPr>
                <w:i/>
                <w:iCs/>
              </w:rPr>
              <w:t>RRCReconfigurationComplete</w:t>
            </w:r>
          </w:p>
        </w:tc>
        <w:tc>
          <w:tcPr>
            <w:tcW w:w="567" w:type="dxa"/>
            <w:tcBorders>
              <w:top w:val="nil"/>
              <w:left w:val="single" w:sz="4" w:space="0" w:color="auto"/>
              <w:bottom w:val="single" w:sz="4" w:space="0" w:color="auto"/>
              <w:right w:val="single" w:sz="4" w:space="0" w:color="auto"/>
            </w:tcBorders>
          </w:tcPr>
          <w:p w14:paraId="6593BFE8"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7036035E" w14:textId="77777777" w:rsidR="00953F6A" w:rsidRPr="00E27D23" w:rsidRDefault="00953F6A" w:rsidP="0088214F">
            <w:pPr>
              <w:pStyle w:val="TAC"/>
            </w:pPr>
            <w:r w:rsidRPr="00E27D23">
              <w:t>-</w:t>
            </w:r>
          </w:p>
        </w:tc>
      </w:tr>
      <w:tr w:rsidR="00953F6A" w:rsidRPr="00E27D23" w14:paraId="13E9DF10" w14:textId="77777777" w:rsidTr="0088214F">
        <w:tc>
          <w:tcPr>
            <w:tcW w:w="533" w:type="dxa"/>
            <w:tcBorders>
              <w:top w:val="nil"/>
              <w:left w:val="single" w:sz="4" w:space="0" w:color="auto"/>
              <w:bottom w:val="single" w:sz="4" w:space="0" w:color="auto"/>
              <w:right w:val="single" w:sz="4" w:space="0" w:color="auto"/>
            </w:tcBorders>
          </w:tcPr>
          <w:p w14:paraId="2C70B9EF" w14:textId="77777777" w:rsidR="00953F6A" w:rsidRPr="00E27D23" w:rsidRDefault="00953F6A" w:rsidP="0088214F">
            <w:pPr>
              <w:pStyle w:val="TAC"/>
              <w:rPr>
                <w:lang w:eastAsia="zh-CN"/>
              </w:rPr>
            </w:pPr>
            <w:r w:rsidRPr="00E27D23">
              <w:rPr>
                <w:lang w:eastAsia="zh-CN"/>
              </w:rPr>
              <w:t>19</w:t>
            </w:r>
          </w:p>
        </w:tc>
        <w:tc>
          <w:tcPr>
            <w:tcW w:w="3967" w:type="dxa"/>
            <w:tcBorders>
              <w:top w:val="nil"/>
              <w:left w:val="single" w:sz="4" w:space="0" w:color="auto"/>
              <w:bottom w:val="single" w:sz="4" w:space="0" w:color="auto"/>
              <w:right w:val="single" w:sz="4" w:space="0" w:color="auto"/>
            </w:tcBorders>
          </w:tcPr>
          <w:p w14:paraId="7B99DF49" w14:textId="77777777" w:rsidR="00953F6A" w:rsidRPr="00E27D23" w:rsidRDefault="00953F6A" w:rsidP="0088214F">
            <w:pPr>
              <w:pStyle w:val="TAL"/>
            </w:pPr>
            <w:r w:rsidRPr="00E27D23">
              <w:rPr>
                <w:kern w:val="2"/>
              </w:rPr>
              <w:t xml:space="preserve">The </w:t>
            </w:r>
            <w:r w:rsidRPr="00E27D23">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5917EF13" w14:textId="77777777" w:rsidR="00953F6A" w:rsidRPr="00E27D23" w:rsidRDefault="00953F6A" w:rsidP="0088214F">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63B99FA" w14:textId="77777777" w:rsidR="00953F6A" w:rsidRPr="00E27D23" w:rsidRDefault="00953F6A" w:rsidP="0088214F">
            <w:pPr>
              <w:pStyle w:val="TAC"/>
              <w:jc w:val="left"/>
              <w:rPr>
                <w:i/>
                <w:iCs/>
              </w:rPr>
            </w:pPr>
            <w:r w:rsidRPr="00E27D23">
              <w:t>(PDCCH (G-RNTI))</w:t>
            </w:r>
          </w:p>
        </w:tc>
        <w:tc>
          <w:tcPr>
            <w:tcW w:w="567" w:type="dxa"/>
            <w:tcBorders>
              <w:top w:val="nil"/>
              <w:left w:val="single" w:sz="4" w:space="0" w:color="auto"/>
              <w:bottom w:val="single" w:sz="4" w:space="0" w:color="auto"/>
              <w:right w:val="single" w:sz="4" w:space="0" w:color="auto"/>
            </w:tcBorders>
          </w:tcPr>
          <w:p w14:paraId="378EB8C7"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79538388" w14:textId="77777777" w:rsidR="00953F6A" w:rsidRPr="00E27D23" w:rsidRDefault="00953F6A" w:rsidP="0088214F">
            <w:pPr>
              <w:pStyle w:val="TAC"/>
            </w:pPr>
            <w:r w:rsidRPr="00E27D23">
              <w:t>-</w:t>
            </w:r>
          </w:p>
        </w:tc>
      </w:tr>
      <w:tr w:rsidR="00953F6A" w:rsidRPr="00E27D23" w14:paraId="5290FF52" w14:textId="77777777" w:rsidTr="0088214F">
        <w:tc>
          <w:tcPr>
            <w:tcW w:w="533" w:type="dxa"/>
            <w:tcBorders>
              <w:top w:val="nil"/>
              <w:left w:val="single" w:sz="4" w:space="0" w:color="auto"/>
              <w:bottom w:val="single" w:sz="4" w:space="0" w:color="auto"/>
              <w:right w:val="single" w:sz="4" w:space="0" w:color="auto"/>
            </w:tcBorders>
          </w:tcPr>
          <w:p w14:paraId="0E1F1699" w14:textId="77777777" w:rsidR="00953F6A" w:rsidRPr="00E27D23" w:rsidRDefault="00953F6A" w:rsidP="0088214F">
            <w:pPr>
              <w:pStyle w:val="TAC"/>
              <w:rPr>
                <w:lang w:eastAsia="zh-CN"/>
              </w:rPr>
            </w:pPr>
            <w:r w:rsidRPr="00E27D23">
              <w:rPr>
                <w:lang w:eastAsia="zh-CN"/>
              </w:rPr>
              <w:t>20</w:t>
            </w:r>
          </w:p>
        </w:tc>
        <w:tc>
          <w:tcPr>
            <w:tcW w:w="3967" w:type="dxa"/>
            <w:tcBorders>
              <w:top w:val="nil"/>
              <w:left w:val="single" w:sz="4" w:space="0" w:color="auto"/>
              <w:bottom w:val="single" w:sz="4" w:space="0" w:color="auto"/>
              <w:right w:val="single" w:sz="4" w:space="0" w:color="auto"/>
            </w:tcBorders>
          </w:tcPr>
          <w:p w14:paraId="59B29E62" w14:textId="0045629F" w:rsidR="00953F6A" w:rsidRPr="00E27D23" w:rsidRDefault="00953F6A" w:rsidP="0088214F">
            <w:pPr>
              <w:pStyle w:val="TAL"/>
            </w:pPr>
            <w:r w:rsidRPr="00E27D23">
              <w:t xml:space="preserve">The SS transmits a MBS Packet on the MTCH with LCID matched with the LCID configured for </w:t>
            </w:r>
            <w:r w:rsidR="008943C0" w:rsidRPr="00E27D23">
              <w:t>receiving</w:t>
            </w:r>
            <w:r w:rsidRPr="00E27D23">
              <w:t xml:space="preserve"> PTM transmission.</w:t>
            </w:r>
          </w:p>
          <w:p w14:paraId="3472F549" w14:textId="77777777" w:rsidR="00953F6A" w:rsidRPr="00E27D23" w:rsidRDefault="00953F6A" w:rsidP="0088214F">
            <w:pPr>
              <w:pStyle w:val="TAL"/>
              <w:rPr>
                <w:kern w:val="2"/>
              </w:rPr>
            </w:pPr>
            <w:r w:rsidRPr="00E27D23">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3938C9A3"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29C3D11" w14:textId="77777777" w:rsidR="00953F6A" w:rsidRPr="00E27D23" w:rsidRDefault="00953F6A" w:rsidP="0088214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4EDFA09F"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7421DFBB" w14:textId="77777777" w:rsidR="00953F6A" w:rsidRPr="00E27D23" w:rsidRDefault="00953F6A" w:rsidP="0088214F">
            <w:pPr>
              <w:pStyle w:val="TAC"/>
            </w:pPr>
            <w:r w:rsidRPr="00E27D23">
              <w:t>-</w:t>
            </w:r>
          </w:p>
        </w:tc>
      </w:tr>
      <w:tr w:rsidR="00953F6A" w:rsidRPr="00E27D23" w14:paraId="1BDEDDD0" w14:textId="77777777" w:rsidTr="0088214F">
        <w:tc>
          <w:tcPr>
            <w:tcW w:w="533" w:type="dxa"/>
            <w:tcBorders>
              <w:top w:val="nil"/>
              <w:left w:val="single" w:sz="4" w:space="0" w:color="auto"/>
              <w:bottom w:val="single" w:sz="4" w:space="0" w:color="auto"/>
              <w:right w:val="single" w:sz="4" w:space="0" w:color="auto"/>
            </w:tcBorders>
          </w:tcPr>
          <w:p w14:paraId="1F9FC655" w14:textId="77777777" w:rsidR="00953F6A" w:rsidRPr="00E27D23" w:rsidRDefault="00953F6A" w:rsidP="0088214F">
            <w:pPr>
              <w:pStyle w:val="TAC"/>
              <w:rPr>
                <w:lang w:eastAsia="zh-CN"/>
              </w:rPr>
            </w:pPr>
            <w:r w:rsidRPr="00E27D23">
              <w:rPr>
                <w:lang w:eastAsia="zh-CN"/>
              </w:rPr>
              <w:t>21</w:t>
            </w:r>
          </w:p>
        </w:tc>
        <w:tc>
          <w:tcPr>
            <w:tcW w:w="3967" w:type="dxa"/>
            <w:tcBorders>
              <w:top w:val="nil"/>
              <w:left w:val="single" w:sz="4" w:space="0" w:color="auto"/>
              <w:bottom w:val="single" w:sz="4" w:space="0" w:color="auto"/>
              <w:right w:val="single" w:sz="4" w:space="0" w:color="auto"/>
            </w:tcBorders>
          </w:tcPr>
          <w:p w14:paraId="4F8860AD" w14:textId="77777777" w:rsidR="00953F6A" w:rsidRPr="00E27D23" w:rsidRDefault="00953F6A" w:rsidP="0088214F">
            <w:pPr>
              <w:pStyle w:val="TAL"/>
            </w:pPr>
            <w:r w:rsidRPr="00E27D23">
              <w:t>In the following 3 consecutive slots, the SS transmits same MBS Packet in step 20.</w:t>
            </w:r>
          </w:p>
          <w:p w14:paraId="3DF1B6B9" w14:textId="77777777" w:rsidR="00953F6A" w:rsidRPr="00E27D23" w:rsidRDefault="00953F6A" w:rsidP="0088214F">
            <w:pPr>
              <w:pStyle w:val="TAL"/>
              <w:rPr>
                <w:lang w:eastAsia="zh-CN"/>
              </w:rPr>
            </w:pPr>
            <w:r w:rsidRPr="00E27D23">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7CFBA3EE"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CCCE1A9" w14:textId="77777777" w:rsidR="00953F6A" w:rsidRPr="00E27D23" w:rsidRDefault="00953F6A" w:rsidP="0088214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3AFA0881"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25251D39" w14:textId="77777777" w:rsidR="00953F6A" w:rsidRPr="00E27D23" w:rsidRDefault="00953F6A" w:rsidP="0088214F">
            <w:pPr>
              <w:pStyle w:val="TAC"/>
            </w:pPr>
            <w:r w:rsidRPr="00E27D23">
              <w:t>-</w:t>
            </w:r>
          </w:p>
        </w:tc>
      </w:tr>
      <w:tr w:rsidR="00953F6A" w:rsidRPr="00E27D23" w14:paraId="0DAC041E" w14:textId="77777777" w:rsidTr="0088214F">
        <w:tc>
          <w:tcPr>
            <w:tcW w:w="533" w:type="dxa"/>
            <w:tcBorders>
              <w:top w:val="nil"/>
              <w:left w:val="single" w:sz="4" w:space="0" w:color="auto"/>
              <w:bottom w:val="single" w:sz="4" w:space="0" w:color="auto"/>
              <w:right w:val="single" w:sz="4" w:space="0" w:color="auto"/>
            </w:tcBorders>
          </w:tcPr>
          <w:p w14:paraId="4FF040B0" w14:textId="77777777" w:rsidR="00953F6A" w:rsidRPr="00E27D23" w:rsidRDefault="00953F6A" w:rsidP="0088214F">
            <w:pPr>
              <w:pStyle w:val="TAC"/>
              <w:rPr>
                <w:lang w:eastAsia="zh-CN"/>
              </w:rPr>
            </w:pPr>
            <w:r w:rsidRPr="00E27D23">
              <w:t>22</w:t>
            </w:r>
          </w:p>
        </w:tc>
        <w:tc>
          <w:tcPr>
            <w:tcW w:w="3967" w:type="dxa"/>
            <w:tcBorders>
              <w:top w:val="nil"/>
              <w:left w:val="single" w:sz="4" w:space="0" w:color="auto"/>
              <w:bottom w:val="single" w:sz="4" w:space="0" w:color="auto"/>
              <w:right w:val="single" w:sz="4" w:space="0" w:color="auto"/>
            </w:tcBorders>
          </w:tcPr>
          <w:p w14:paraId="4EEE8EC1" w14:textId="77777777" w:rsidR="00953F6A" w:rsidRPr="00E27D23" w:rsidRDefault="00953F6A" w:rsidP="0088214F">
            <w:pPr>
              <w:pStyle w:val="TAL"/>
            </w:pPr>
            <w:r w:rsidRPr="00E27D23">
              <w:t xml:space="preserve">Check: </w:t>
            </w:r>
            <w:r w:rsidRPr="00E27D23">
              <w:rPr>
                <w:lang w:eastAsia="zh-CN"/>
              </w:rPr>
              <w:t>D</w:t>
            </w:r>
            <w:r w:rsidRPr="00E27D23">
              <w:t>oes the UE transmit a HARQ NACK on slot n3+k1</w:t>
            </w:r>
            <w:r w:rsidRPr="00E27D23">
              <w:rPr>
                <w:lang w:eastAsia="zh-CN"/>
              </w:rPr>
              <w:t>? (Note 2)</w:t>
            </w:r>
          </w:p>
        </w:tc>
        <w:tc>
          <w:tcPr>
            <w:tcW w:w="708" w:type="dxa"/>
            <w:tcBorders>
              <w:top w:val="single" w:sz="4" w:space="0" w:color="auto"/>
              <w:left w:val="single" w:sz="4" w:space="0" w:color="auto"/>
              <w:bottom w:val="single" w:sz="4" w:space="0" w:color="auto"/>
              <w:right w:val="single" w:sz="4" w:space="0" w:color="auto"/>
            </w:tcBorders>
          </w:tcPr>
          <w:p w14:paraId="30E774C1" w14:textId="77777777" w:rsidR="00953F6A" w:rsidRPr="00E27D23" w:rsidRDefault="00953F6A"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A76E682" w14:textId="77777777" w:rsidR="00953F6A" w:rsidRPr="00E27D23" w:rsidRDefault="00953F6A" w:rsidP="0088214F">
            <w:pPr>
              <w:pStyle w:val="TAC"/>
              <w:jc w:val="left"/>
              <w:rPr>
                <w:lang w:eastAsia="zh-CN"/>
              </w:rPr>
            </w:pPr>
            <w:r w:rsidRPr="00E27D23">
              <w:t>HARQ NACK</w:t>
            </w:r>
          </w:p>
        </w:tc>
        <w:tc>
          <w:tcPr>
            <w:tcW w:w="567" w:type="dxa"/>
            <w:tcBorders>
              <w:top w:val="nil"/>
              <w:left w:val="single" w:sz="4" w:space="0" w:color="auto"/>
              <w:bottom w:val="single" w:sz="4" w:space="0" w:color="auto"/>
              <w:right w:val="single" w:sz="4" w:space="0" w:color="auto"/>
            </w:tcBorders>
          </w:tcPr>
          <w:p w14:paraId="7E75CD42" w14:textId="77777777" w:rsidR="00953F6A" w:rsidRPr="00E27D23" w:rsidRDefault="00953F6A" w:rsidP="0088214F">
            <w:pPr>
              <w:pStyle w:val="TAC"/>
            </w:pPr>
            <w:r w:rsidRPr="00E27D23">
              <w:rPr>
                <w:lang w:eastAsia="zh-CN"/>
              </w:rPr>
              <w:t>4</w:t>
            </w:r>
          </w:p>
        </w:tc>
        <w:tc>
          <w:tcPr>
            <w:tcW w:w="850" w:type="dxa"/>
            <w:tcBorders>
              <w:top w:val="nil"/>
              <w:left w:val="single" w:sz="4" w:space="0" w:color="auto"/>
              <w:bottom w:val="single" w:sz="4" w:space="0" w:color="auto"/>
              <w:right w:val="single" w:sz="4" w:space="0" w:color="auto"/>
            </w:tcBorders>
          </w:tcPr>
          <w:p w14:paraId="08505A7C" w14:textId="77777777" w:rsidR="00953F6A" w:rsidRPr="00E27D23" w:rsidRDefault="00953F6A" w:rsidP="0088214F">
            <w:pPr>
              <w:pStyle w:val="TAC"/>
            </w:pPr>
            <w:r w:rsidRPr="00E27D23">
              <w:rPr>
                <w:lang w:eastAsia="zh-CN"/>
              </w:rPr>
              <w:t>P</w:t>
            </w:r>
          </w:p>
        </w:tc>
      </w:tr>
      <w:tr w:rsidR="00953F6A" w:rsidRPr="00E27D23" w14:paraId="4C374A4C" w14:textId="77777777" w:rsidTr="0088214F">
        <w:tc>
          <w:tcPr>
            <w:tcW w:w="533" w:type="dxa"/>
            <w:tcBorders>
              <w:top w:val="nil"/>
              <w:left w:val="single" w:sz="4" w:space="0" w:color="auto"/>
              <w:bottom w:val="single" w:sz="4" w:space="0" w:color="auto"/>
              <w:right w:val="single" w:sz="4" w:space="0" w:color="auto"/>
            </w:tcBorders>
          </w:tcPr>
          <w:p w14:paraId="1B26A7CD" w14:textId="77777777" w:rsidR="00953F6A" w:rsidRPr="00E27D23" w:rsidRDefault="00953F6A" w:rsidP="0088214F">
            <w:pPr>
              <w:pStyle w:val="TAC"/>
              <w:rPr>
                <w:lang w:eastAsia="zh-CN"/>
              </w:rPr>
            </w:pPr>
            <w:r w:rsidRPr="00E27D23">
              <w:t>23</w:t>
            </w:r>
          </w:p>
        </w:tc>
        <w:tc>
          <w:tcPr>
            <w:tcW w:w="3967" w:type="dxa"/>
            <w:tcBorders>
              <w:top w:val="nil"/>
              <w:left w:val="single" w:sz="4" w:space="0" w:color="auto"/>
              <w:bottom w:val="single" w:sz="4" w:space="0" w:color="auto"/>
              <w:right w:val="single" w:sz="4" w:space="0" w:color="auto"/>
            </w:tcBorders>
          </w:tcPr>
          <w:p w14:paraId="35002017" w14:textId="77777777" w:rsidR="00953F6A" w:rsidRPr="00E27D23" w:rsidRDefault="00953F6A" w:rsidP="0088214F">
            <w:pPr>
              <w:pStyle w:val="TAL"/>
            </w:pPr>
            <w:r w:rsidRPr="00E27D23">
              <w:rPr>
                <w:kern w:val="2"/>
              </w:rPr>
              <w:t xml:space="preserve">The </w:t>
            </w:r>
            <w:r w:rsidRPr="00E27D23">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60DBEA2B"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FB36F53" w14:textId="77777777" w:rsidR="00953F6A" w:rsidRPr="00E27D23" w:rsidRDefault="00953F6A" w:rsidP="0088214F">
            <w:pPr>
              <w:pStyle w:val="TAC"/>
              <w:jc w:val="left"/>
              <w:rPr>
                <w:lang w:eastAsia="zh-CN"/>
              </w:rPr>
            </w:pPr>
            <w:r w:rsidRPr="00E27D23">
              <w:t>(PDCCH (G-RNTI))</w:t>
            </w:r>
          </w:p>
        </w:tc>
        <w:tc>
          <w:tcPr>
            <w:tcW w:w="567" w:type="dxa"/>
            <w:tcBorders>
              <w:top w:val="nil"/>
              <w:left w:val="single" w:sz="4" w:space="0" w:color="auto"/>
              <w:bottom w:val="single" w:sz="4" w:space="0" w:color="auto"/>
              <w:right w:val="single" w:sz="4" w:space="0" w:color="auto"/>
            </w:tcBorders>
          </w:tcPr>
          <w:p w14:paraId="51C2BF15"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37297341" w14:textId="77777777" w:rsidR="00953F6A" w:rsidRPr="00E27D23" w:rsidRDefault="00953F6A" w:rsidP="0088214F">
            <w:pPr>
              <w:pStyle w:val="TAC"/>
            </w:pPr>
            <w:r w:rsidRPr="00E27D23">
              <w:t>-</w:t>
            </w:r>
          </w:p>
        </w:tc>
      </w:tr>
      <w:tr w:rsidR="00953F6A" w:rsidRPr="00E27D23" w14:paraId="55E71AAF" w14:textId="77777777" w:rsidTr="0088214F">
        <w:tc>
          <w:tcPr>
            <w:tcW w:w="533" w:type="dxa"/>
            <w:tcBorders>
              <w:top w:val="nil"/>
              <w:left w:val="single" w:sz="4" w:space="0" w:color="auto"/>
              <w:bottom w:val="single" w:sz="4" w:space="0" w:color="auto"/>
              <w:right w:val="single" w:sz="4" w:space="0" w:color="auto"/>
            </w:tcBorders>
          </w:tcPr>
          <w:p w14:paraId="002A1C9B" w14:textId="77777777" w:rsidR="00953F6A" w:rsidRPr="00E27D23" w:rsidRDefault="00953F6A" w:rsidP="0088214F">
            <w:pPr>
              <w:pStyle w:val="TAC"/>
              <w:rPr>
                <w:lang w:eastAsia="zh-CN"/>
              </w:rPr>
            </w:pPr>
            <w:r w:rsidRPr="00E27D23">
              <w:rPr>
                <w:lang w:eastAsia="zh-CN"/>
              </w:rPr>
              <w:t>24</w:t>
            </w:r>
          </w:p>
        </w:tc>
        <w:tc>
          <w:tcPr>
            <w:tcW w:w="3967" w:type="dxa"/>
            <w:tcBorders>
              <w:top w:val="nil"/>
              <w:left w:val="single" w:sz="4" w:space="0" w:color="auto"/>
              <w:bottom w:val="single" w:sz="4" w:space="0" w:color="auto"/>
              <w:right w:val="single" w:sz="4" w:space="0" w:color="auto"/>
            </w:tcBorders>
          </w:tcPr>
          <w:p w14:paraId="6A98155C" w14:textId="00E51494" w:rsidR="00953F6A" w:rsidRPr="00E27D23" w:rsidRDefault="00953F6A" w:rsidP="0088214F">
            <w:pPr>
              <w:pStyle w:val="TAL"/>
            </w:pPr>
            <w:r w:rsidRPr="00E27D23">
              <w:t xml:space="preserve">The SS transmits a MBS Packet on the MTCH with LCID matched with the LCID configured for </w:t>
            </w:r>
            <w:r w:rsidR="008943C0" w:rsidRPr="00E27D23">
              <w:t>receiving</w:t>
            </w:r>
            <w:r w:rsidRPr="00E27D23">
              <w:t xml:space="preserve"> PTM transmission.</w:t>
            </w:r>
          </w:p>
          <w:p w14:paraId="67786D52" w14:textId="77777777" w:rsidR="00953F6A" w:rsidRPr="00E27D23" w:rsidRDefault="00953F6A" w:rsidP="0088214F">
            <w:pPr>
              <w:pStyle w:val="TAL"/>
              <w:rPr>
                <w:kern w:val="2"/>
              </w:rPr>
            </w:pPr>
            <w:r w:rsidRPr="00E27D23">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1206D788"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B872FBC" w14:textId="77777777" w:rsidR="00953F6A" w:rsidRPr="00E27D23" w:rsidRDefault="00953F6A" w:rsidP="0088214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7C3F0307"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18642B8A" w14:textId="77777777" w:rsidR="00953F6A" w:rsidRPr="00E27D23" w:rsidRDefault="00953F6A" w:rsidP="0088214F">
            <w:pPr>
              <w:pStyle w:val="TAC"/>
            </w:pPr>
            <w:r w:rsidRPr="00E27D23">
              <w:t>-</w:t>
            </w:r>
          </w:p>
        </w:tc>
      </w:tr>
      <w:tr w:rsidR="00953F6A" w:rsidRPr="00E27D23" w14:paraId="155D080D" w14:textId="77777777" w:rsidTr="0088214F">
        <w:tc>
          <w:tcPr>
            <w:tcW w:w="533" w:type="dxa"/>
            <w:tcBorders>
              <w:top w:val="nil"/>
              <w:left w:val="single" w:sz="4" w:space="0" w:color="auto"/>
              <w:bottom w:val="single" w:sz="4" w:space="0" w:color="auto"/>
              <w:right w:val="single" w:sz="4" w:space="0" w:color="auto"/>
            </w:tcBorders>
          </w:tcPr>
          <w:p w14:paraId="1DF78557" w14:textId="77777777" w:rsidR="00953F6A" w:rsidRPr="00E27D23" w:rsidRDefault="00953F6A" w:rsidP="0088214F">
            <w:pPr>
              <w:pStyle w:val="TAC"/>
            </w:pPr>
            <w:r w:rsidRPr="00E27D23">
              <w:rPr>
                <w:lang w:eastAsia="zh-CN"/>
              </w:rPr>
              <w:t>25</w:t>
            </w:r>
          </w:p>
        </w:tc>
        <w:tc>
          <w:tcPr>
            <w:tcW w:w="3967" w:type="dxa"/>
            <w:tcBorders>
              <w:top w:val="nil"/>
              <w:left w:val="single" w:sz="4" w:space="0" w:color="auto"/>
              <w:bottom w:val="single" w:sz="4" w:space="0" w:color="auto"/>
              <w:right w:val="single" w:sz="4" w:space="0" w:color="auto"/>
            </w:tcBorders>
          </w:tcPr>
          <w:p w14:paraId="3BC3254F" w14:textId="77777777" w:rsidR="00953F6A" w:rsidRPr="00E27D23" w:rsidRDefault="00953F6A" w:rsidP="0088214F">
            <w:pPr>
              <w:pStyle w:val="TAL"/>
            </w:pPr>
            <w:r w:rsidRPr="00E27D23">
              <w:t>In the following 3 consecutive slots, the SS transmits same MBS Packet in step 24.</w:t>
            </w:r>
          </w:p>
          <w:p w14:paraId="487B2536" w14:textId="77777777" w:rsidR="00953F6A" w:rsidRPr="00E27D23" w:rsidRDefault="00953F6A" w:rsidP="0088214F">
            <w:pPr>
              <w:pStyle w:val="TAL"/>
              <w:rPr>
                <w:kern w:val="2"/>
              </w:rPr>
            </w:pPr>
            <w:r w:rsidRPr="00E27D23">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374F5678"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9B508DD" w14:textId="77777777" w:rsidR="00953F6A" w:rsidRPr="00E27D23" w:rsidRDefault="00953F6A" w:rsidP="0088214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31220D3B"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02626F86" w14:textId="77777777" w:rsidR="00953F6A" w:rsidRPr="00E27D23" w:rsidRDefault="00953F6A" w:rsidP="0088214F">
            <w:pPr>
              <w:pStyle w:val="TAC"/>
            </w:pPr>
            <w:r w:rsidRPr="00E27D23">
              <w:t>-</w:t>
            </w:r>
          </w:p>
        </w:tc>
      </w:tr>
      <w:tr w:rsidR="00953F6A" w:rsidRPr="00E27D23" w14:paraId="4E40269D" w14:textId="77777777" w:rsidTr="0088214F">
        <w:tc>
          <w:tcPr>
            <w:tcW w:w="533" w:type="dxa"/>
            <w:tcBorders>
              <w:top w:val="nil"/>
              <w:left w:val="single" w:sz="4" w:space="0" w:color="auto"/>
              <w:bottom w:val="single" w:sz="4" w:space="0" w:color="auto"/>
              <w:right w:val="single" w:sz="4" w:space="0" w:color="auto"/>
            </w:tcBorders>
          </w:tcPr>
          <w:p w14:paraId="2D0AA02F" w14:textId="77777777" w:rsidR="00953F6A" w:rsidRPr="00E27D23" w:rsidRDefault="00953F6A" w:rsidP="0088214F">
            <w:pPr>
              <w:pStyle w:val="TAC"/>
              <w:rPr>
                <w:lang w:eastAsia="zh-CN"/>
              </w:rPr>
            </w:pPr>
            <w:r w:rsidRPr="00E27D23">
              <w:t>26</w:t>
            </w:r>
          </w:p>
        </w:tc>
        <w:tc>
          <w:tcPr>
            <w:tcW w:w="3967" w:type="dxa"/>
            <w:tcBorders>
              <w:top w:val="nil"/>
              <w:left w:val="single" w:sz="4" w:space="0" w:color="auto"/>
              <w:bottom w:val="single" w:sz="4" w:space="0" w:color="auto"/>
              <w:right w:val="single" w:sz="4" w:space="0" w:color="auto"/>
            </w:tcBorders>
          </w:tcPr>
          <w:p w14:paraId="0BB0042B" w14:textId="6F5328B0" w:rsidR="00953F6A" w:rsidRPr="00E27D23" w:rsidRDefault="00953F6A" w:rsidP="0088214F">
            <w:pPr>
              <w:pStyle w:val="TAL"/>
            </w:pPr>
            <w:r w:rsidRPr="00E27D23">
              <w:t xml:space="preserve">Check: </w:t>
            </w:r>
            <w:r w:rsidRPr="00E27D23">
              <w:rPr>
                <w:lang w:eastAsia="zh-CN"/>
              </w:rPr>
              <w:t>D</w:t>
            </w:r>
            <w:r w:rsidRPr="00E27D23">
              <w:t>oes the UE transmit a HARQ ACK on slot n3+k1</w:t>
            </w:r>
            <w:r w:rsidRPr="00E27D23">
              <w:rPr>
                <w:lang w:eastAsia="zh-CN"/>
              </w:rPr>
              <w:t>? (Note 2)</w:t>
            </w:r>
          </w:p>
        </w:tc>
        <w:tc>
          <w:tcPr>
            <w:tcW w:w="708" w:type="dxa"/>
            <w:tcBorders>
              <w:top w:val="single" w:sz="4" w:space="0" w:color="auto"/>
              <w:left w:val="single" w:sz="4" w:space="0" w:color="auto"/>
              <w:bottom w:val="single" w:sz="4" w:space="0" w:color="auto"/>
              <w:right w:val="single" w:sz="4" w:space="0" w:color="auto"/>
            </w:tcBorders>
          </w:tcPr>
          <w:p w14:paraId="7A9C97F8" w14:textId="77777777" w:rsidR="00953F6A" w:rsidRPr="00E27D23" w:rsidRDefault="00953F6A"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647F07B1" w14:textId="644CD59E" w:rsidR="00953F6A" w:rsidRPr="00E27D23" w:rsidRDefault="00953F6A" w:rsidP="0088214F">
            <w:pPr>
              <w:pStyle w:val="TAC"/>
              <w:jc w:val="left"/>
              <w:rPr>
                <w:lang w:eastAsia="zh-CN"/>
              </w:rPr>
            </w:pPr>
            <w:r w:rsidRPr="00E27D23">
              <w:t>HARQ ACK</w:t>
            </w:r>
          </w:p>
        </w:tc>
        <w:tc>
          <w:tcPr>
            <w:tcW w:w="567" w:type="dxa"/>
            <w:tcBorders>
              <w:top w:val="nil"/>
              <w:left w:val="single" w:sz="4" w:space="0" w:color="auto"/>
              <w:bottom w:val="single" w:sz="4" w:space="0" w:color="auto"/>
              <w:right w:val="single" w:sz="4" w:space="0" w:color="auto"/>
            </w:tcBorders>
          </w:tcPr>
          <w:p w14:paraId="78570237" w14:textId="77777777" w:rsidR="00953F6A" w:rsidRPr="00E27D23" w:rsidRDefault="00953F6A" w:rsidP="0088214F">
            <w:pPr>
              <w:pStyle w:val="TAC"/>
            </w:pPr>
            <w:r w:rsidRPr="00E27D23">
              <w:rPr>
                <w:lang w:eastAsia="zh-CN"/>
              </w:rPr>
              <w:t>5</w:t>
            </w:r>
          </w:p>
        </w:tc>
        <w:tc>
          <w:tcPr>
            <w:tcW w:w="850" w:type="dxa"/>
            <w:tcBorders>
              <w:top w:val="nil"/>
              <w:left w:val="single" w:sz="4" w:space="0" w:color="auto"/>
              <w:bottom w:val="single" w:sz="4" w:space="0" w:color="auto"/>
              <w:right w:val="single" w:sz="4" w:space="0" w:color="auto"/>
            </w:tcBorders>
          </w:tcPr>
          <w:p w14:paraId="3CFCEDEB" w14:textId="77777777" w:rsidR="00953F6A" w:rsidRPr="00E27D23" w:rsidRDefault="00953F6A" w:rsidP="0088214F">
            <w:pPr>
              <w:pStyle w:val="TAC"/>
            </w:pPr>
            <w:r w:rsidRPr="00E27D23">
              <w:rPr>
                <w:lang w:eastAsia="zh-CN"/>
              </w:rPr>
              <w:t>P</w:t>
            </w:r>
          </w:p>
        </w:tc>
      </w:tr>
      <w:tr w:rsidR="00953F6A" w:rsidRPr="00E27D23" w14:paraId="6D5DCA16" w14:textId="77777777" w:rsidTr="0088214F">
        <w:tc>
          <w:tcPr>
            <w:tcW w:w="533" w:type="dxa"/>
            <w:tcBorders>
              <w:top w:val="nil"/>
              <w:left w:val="single" w:sz="4" w:space="0" w:color="auto"/>
              <w:bottom w:val="single" w:sz="4" w:space="0" w:color="auto"/>
              <w:right w:val="single" w:sz="4" w:space="0" w:color="auto"/>
            </w:tcBorders>
          </w:tcPr>
          <w:p w14:paraId="0E163180" w14:textId="77777777" w:rsidR="00953F6A" w:rsidRPr="00E27D23" w:rsidRDefault="00953F6A" w:rsidP="0088214F">
            <w:pPr>
              <w:pStyle w:val="TAC"/>
              <w:rPr>
                <w:lang w:eastAsia="zh-CN"/>
              </w:rPr>
            </w:pPr>
            <w:r w:rsidRPr="00E27D23">
              <w:rPr>
                <w:lang w:eastAsia="zh-CN"/>
              </w:rPr>
              <w:t>27</w:t>
            </w:r>
          </w:p>
        </w:tc>
        <w:tc>
          <w:tcPr>
            <w:tcW w:w="3967" w:type="dxa"/>
            <w:tcBorders>
              <w:top w:val="nil"/>
              <w:left w:val="single" w:sz="4" w:space="0" w:color="auto"/>
              <w:bottom w:val="single" w:sz="4" w:space="0" w:color="auto"/>
              <w:right w:val="single" w:sz="4" w:space="0" w:color="auto"/>
            </w:tcBorders>
          </w:tcPr>
          <w:p w14:paraId="0475B486" w14:textId="58AF2D87" w:rsidR="00953F6A" w:rsidRPr="00E27D23" w:rsidRDefault="00953F6A" w:rsidP="0088214F">
            <w:pPr>
              <w:pStyle w:val="TAL"/>
              <w:rPr>
                <w:lang w:eastAsia="zh-CN"/>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329B34EC"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74A1D13" w14:textId="77777777" w:rsidR="00953F6A" w:rsidRPr="00E27D23" w:rsidRDefault="00953F6A" w:rsidP="0088214F">
            <w:pPr>
              <w:pStyle w:val="TAC"/>
              <w:jc w:val="left"/>
              <w:rPr>
                <w:rFonts w:eastAsia="MS Gothic"/>
              </w:rPr>
            </w:pPr>
            <w:r w:rsidRPr="00E27D23">
              <w:rPr>
                <w:rFonts w:eastAsia="MS Gothic"/>
              </w:rPr>
              <w:t xml:space="preserve">NR RRC: </w:t>
            </w:r>
            <w:r w:rsidRPr="00E27D23">
              <w:rPr>
                <w:rFonts w:eastAsia="MS Gothic"/>
                <w:i/>
              </w:rPr>
              <w:t>DLInformationTransfer</w:t>
            </w:r>
          </w:p>
          <w:p w14:paraId="414A257D" w14:textId="77777777" w:rsidR="00953F6A" w:rsidRPr="00E27D23" w:rsidRDefault="00953F6A" w:rsidP="0088214F">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548D001B"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4049E187" w14:textId="77777777" w:rsidR="00953F6A" w:rsidRPr="00E27D23" w:rsidRDefault="00953F6A" w:rsidP="0088214F">
            <w:pPr>
              <w:pStyle w:val="TAC"/>
            </w:pPr>
            <w:r w:rsidRPr="00E27D23">
              <w:t>-</w:t>
            </w:r>
          </w:p>
        </w:tc>
      </w:tr>
      <w:tr w:rsidR="00953F6A" w:rsidRPr="00E27D23" w14:paraId="03919554" w14:textId="77777777" w:rsidTr="0088214F">
        <w:tc>
          <w:tcPr>
            <w:tcW w:w="533" w:type="dxa"/>
            <w:tcBorders>
              <w:top w:val="nil"/>
              <w:left w:val="single" w:sz="4" w:space="0" w:color="auto"/>
              <w:bottom w:val="single" w:sz="4" w:space="0" w:color="auto"/>
              <w:right w:val="single" w:sz="4" w:space="0" w:color="auto"/>
            </w:tcBorders>
          </w:tcPr>
          <w:p w14:paraId="421EAA39" w14:textId="77777777" w:rsidR="00953F6A" w:rsidRPr="00E27D23" w:rsidRDefault="00953F6A" w:rsidP="0088214F">
            <w:pPr>
              <w:pStyle w:val="TAC"/>
              <w:rPr>
                <w:lang w:eastAsia="zh-CN"/>
              </w:rPr>
            </w:pPr>
            <w:r w:rsidRPr="00E27D23">
              <w:rPr>
                <w:lang w:eastAsia="zh-CN"/>
              </w:rPr>
              <w:t>28</w:t>
            </w:r>
          </w:p>
        </w:tc>
        <w:tc>
          <w:tcPr>
            <w:tcW w:w="3967" w:type="dxa"/>
            <w:tcBorders>
              <w:top w:val="nil"/>
              <w:left w:val="single" w:sz="4" w:space="0" w:color="auto"/>
              <w:bottom w:val="single" w:sz="4" w:space="0" w:color="auto"/>
              <w:right w:val="single" w:sz="4" w:space="0" w:color="auto"/>
            </w:tcBorders>
          </w:tcPr>
          <w:p w14:paraId="2D752CD7" w14:textId="77777777" w:rsidR="00953F6A" w:rsidRPr="00E27D23" w:rsidRDefault="00953F6A" w:rsidP="0088214F">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03460FAC" w14:textId="77777777" w:rsidR="00953F6A" w:rsidRPr="00E27D23" w:rsidRDefault="00953F6A"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1D3EB9D" w14:textId="77777777" w:rsidR="00953F6A" w:rsidRPr="00E27D23" w:rsidRDefault="00953F6A" w:rsidP="0088214F">
            <w:pPr>
              <w:pStyle w:val="TAC"/>
              <w:jc w:val="left"/>
              <w:rPr>
                <w:rFonts w:eastAsia="MS Gothic"/>
              </w:rPr>
            </w:pPr>
            <w:r w:rsidRPr="00E27D23">
              <w:rPr>
                <w:rFonts w:eastAsia="MS Gothic"/>
              </w:rPr>
              <w:t xml:space="preserve">NR RRC: </w:t>
            </w:r>
            <w:r w:rsidRPr="00E27D23">
              <w:rPr>
                <w:rFonts w:eastAsia="MS Gothic"/>
                <w:i/>
              </w:rPr>
              <w:t>ULInformationTransfer</w:t>
            </w:r>
          </w:p>
          <w:p w14:paraId="2A02AD5F" w14:textId="77777777" w:rsidR="00953F6A" w:rsidRPr="00E27D23" w:rsidRDefault="00953F6A" w:rsidP="0088214F">
            <w:pPr>
              <w:pStyle w:val="TAC"/>
              <w:jc w:val="left"/>
            </w:pPr>
            <w:r w:rsidRPr="00E27D23">
              <w:rPr>
                <w:rFonts w:eastAsia="MS Gothic"/>
              </w:rPr>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43C1DCFE" w14:textId="77777777" w:rsidR="00953F6A" w:rsidRPr="00E27D23" w:rsidRDefault="00953F6A"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7F47E10C" w14:textId="77777777" w:rsidR="00953F6A" w:rsidRPr="00E27D23" w:rsidRDefault="00953F6A" w:rsidP="0088214F">
            <w:pPr>
              <w:pStyle w:val="TAC"/>
            </w:pPr>
            <w:r w:rsidRPr="00E27D23">
              <w:t>-</w:t>
            </w:r>
          </w:p>
        </w:tc>
      </w:tr>
      <w:tr w:rsidR="00953F6A" w:rsidRPr="00E27D23" w14:paraId="63752165" w14:textId="77777777" w:rsidTr="0088214F">
        <w:tc>
          <w:tcPr>
            <w:tcW w:w="533" w:type="dxa"/>
            <w:tcBorders>
              <w:top w:val="nil"/>
              <w:left w:val="single" w:sz="4" w:space="0" w:color="auto"/>
              <w:bottom w:val="single" w:sz="4" w:space="0" w:color="auto"/>
              <w:right w:val="single" w:sz="4" w:space="0" w:color="auto"/>
            </w:tcBorders>
          </w:tcPr>
          <w:p w14:paraId="031A76AF" w14:textId="77777777" w:rsidR="00953F6A" w:rsidRPr="00E27D23" w:rsidRDefault="00953F6A" w:rsidP="0088214F">
            <w:pPr>
              <w:pStyle w:val="TAC"/>
              <w:rPr>
                <w:lang w:eastAsia="zh-CN"/>
              </w:rPr>
            </w:pPr>
            <w:r w:rsidRPr="00E27D23">
              <w:rPr>
                <w:lang w:eastAsia="zh-CN"/>
              </w:rPr>
              <w:t>29</w:t>
            </w:r>
          </w:p>
        </w:tc>
        <w:tc>
          <w:tcPr>
            <w:tcW w:w="3967" w:type="dxa"/>
            <w:tcBorders>
              <w:top w:val="nil"/>
              <w:left w:val="single" w:sz="4" w:space="0" w:color="auto"/>
              <w:bottom w:val="single" w:sz="4" w:space="0" w:color="auto"/>
              <w:right w:val="single" w:sz="4" w:space="0" w:color="auto"/>
            </w:tcBorders>
          </w:tcPr>
          <w:p w14:paraId="2947CFC6" w14:textId="77777777" w:rsidR="00953F6A" w:rsidRPr="00E27D23" w:rsidRDefault="00953F6A" w:rsidP="0088214F">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28 equal to 3</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2FA9B40" w14:textId="77777777" w:rsidR="00953F6A" w:rsidRPr="00E27D23" w:rsidRDefault="00953F6A"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322B933" w14:textId="77777777" w:rsidR="00953F6A" w:rsidRPr="00E27D23" w:rsidRDefault="00953F6A" w:rsidP="0088214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6278FEE" w14:textId="77777777" w:rsidR="00953F6A" w:rsidRPr="00E27D23" w:rsidRDefault="00953F6A" w:rsidP="0088214F">
            <w:pPr>
              <w:pStyle w:val="TAC"/>
            </w:pPr>
            <w:r w:rsidRPr="00E27D23">
              <w:t>5</w:t>
            </w:r>
          </w:p>
        </w:tc>
        <w:tc>
          <w:tcPr>
            <w:tcW w:w="850" w:type="dxa"/>
            <w:tcBorders>
              <w:top w:val="nil"/>
              <w:left w:val="single" w:sz="4" w:space="0" w:color="auto"/>
              <w:bottom w:val="single" w:sz="4" w:space="0" w:color="auto"/>
              <w:right w:val="single" w:sz="4" w:space="0" w:color="auto"/>
            </w:tcBorders>
          </w:tcPr>
          <w:p w14:paraId="36C94BFE" w14:textId="77777777" w:rsidR="00953F6A" w:rsidRPr="00E27D23" w:rsidRDefault="00953F6A" w:rsidP="0088214F">
            <w:pPr>
              <w:pStyle w:val="TAC"/>
            </w:pPr>
            <w:r w:rsidRPr="00E27D23">
              <w:t>P</w:t>
            </w:r>
          </w:p>
        </w:tc>
      </w:tr>
      <w:tr w:rsidR="00953F6A" w:rsidRPr="00E27D23" w14:paraId="2A6DECB5" w14:textId="77777777" w:rsidTr="0088214F">
        <w:tc>
          <w:tcPr>
            <w:tcW w:w="533" w:type="dxa"/>
            <w:tcBorders>
              <w:top w:val="single" w:sz="4" w:space="0" w:color="auto"/>
              <w:left w:val="single" w:sz="4" w:space="0" w:color="auto"/>
              <w:bottom w:val="single" w:sz="4" w:space="0" w:color="auto"/>
              <w:right w:val="single" w:sz="4" w:space="0" w:color="auto"/>
            </w:tcBorders>
          </w:tcPr>
          <w:p w14:paraId="1F8EFC88" w14:textId="77777777" w:rsidR="00953F6A" w:rsidRPr="00E27D23" w:rsidRDefault="00953F6A" w:rsidP="0088214F">
            <w:pPr>
              <w:pStyle w:val="TAC"/>
              <w:rPr>
                <w:lang w:eastAsia="zh-CN"/>
              </w:rPr>
            </w:pPr>
            <w:r w:rsidRPr="00E27D23">
              <w:rPr>
                <w:lang w:eastAsia="zh-CN"/>
              </w:rPr>
              <w:t>30</w:t>
            </w:r>
          </w:p>
        </w:tc>
        <w:tc>
          <w:tcPr>
            <w:tcW w:w="3967" w:type="dxa"/>
            <w:tcBorders>
              <w:top w:val="single" w:sz="4" w:space="0" w:color="auto"/>
              <w:left w:val="single" w:sz="4" w:space="0" w:color="auto"/>
              <w:bottom w:val="single" w:sz="4" w:space="0" w:color="auto"/>
              <w:right w:val="single" w:sz="4" w:space="0" w:color="auto"/>
            </w:tcBorders>
          </w:tcPr>
          <w:p w14:paraId="4B7AA2E8" w14:textId="77777777" w:rsidR="00953F6A" w:rsidRPr="00E27D23" w:rsidRDefault="00953F6A" w:rsidP="0088214F">
            <w:pPr>
              <w:pStyle w:val="TAL"/>
              <w:rPr>
                <w:lang w:eastAsia="zh-CN"/>
              </w:rPr>
            </w:pPr>
            <w:r w:rsidRPr="00E27D23">
              <w:t>The SS transmits</w:t>
            </w:r>
            <w:r w:rsidRPr="00E27D23">
              <w:rPr>
                <w:i/>
              </w:rPr>
              <w:t xml:space="preserve"> RRCReconfiguration</w:t>
            </w:r>
            <w:r w:rsidRPr="00E27D23">
              <w:t xml:space="preserve"> to disable HARQ feedback for multicast</w:t>
            </w:r>
          </w:p>
        </w:tc>
        <w:tc>
          <w:tcPr>
            <w:tcW w:w="708" w:type="dxa"/>
            <w:tcBorders>
              <w:top w:val="single" w:sz="4" w:space="0" w:color="auto"/>
              <w:left w:val="single" w:sz="4" w:space="0" w:color="auto"/>
              <w:bottom w:val="single" w:sz="4" w:space="0" w:color="auto"/>
              <w:right w:val="single" w:sz="4" w:space="0" w:color="auto"/>
            </w:tcBorders>
          </w:tcPr>
          <w:p w14:paraId="3AC86C48"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5EEE35E" w14:textId="77777777" w:rsidR="00953F6A" w:rsidRPr="00E27D23" w:rsidRDefault="00953F6A" w:rsidP="0088214F">
            <w:pPr>
              <w:pStyle w:val="TAC"/>
              <w:jc w:val="left"/>
            </w:pPr>
            <w:r w:rsidRPr="00E27D23">
              <w:rPr>
                <w:rFonts w:eastAsia="MS Gothic"/>
              </w:rPr>
              <w:t xml:space="preserve">NR RRC: </w:t>
            </w:r>
            <w:r w:rsidRPr="00E27D23">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2895657E" w14:textId="77777777" w:rsidR="00953F6A" w:rsidRPr="00E27D23" w:rsidRDefault="00953F6A" w:rsidP="0088214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06634C2C" w14:textId="77777777" w:rsidR="00953F6A" w:rsidRPr="00E27D23" w:rsidRDefault="00953F6A" w:rsidP="0088214F">
            <w:pPr>
              <w:pStyle w:val="TAC"/>
            </w:pPr>
            <w:r w:rsidRPr="00E27D23">
              <w:t>-</w:t>
            </w:r>
          </w:p>
        </w:tc>
      </w:tr>
      <w:tr w:rsidR="00953F6A" w:rsidRPr="00E27D23" w14:paraId="6D437D2E" w14:textId="77777777" w:rsidTr="0088214F">
        <w:tc>
          <w:tcPr>
            <w:tcW w:w="533" w:type="dxa"/>
            <w:tcBorders>
              <w:top w:val="single" w:sz="4" w:space="0" w:color="auto"/>
              <w:left w:val="single" w:sz="4" w:space="0" w:color="auto"/>
              <w:bottom w:val="single" w:sz="4" w:space="0" w:color="auto"/>
              <w:right w:val="single" w:sz="4" w:space="0" w:color="auto"/>
            </w:tcBorders>
          </w:tcPr>
          <w:p w14:paraId="561EA27C" w14:textId="77777777" w:rsidR="00953F6A" w:rsidRPr="00E27D23" w:rsidRDefault="00953F6A" w:rsidP="0088214F">
            <w:pPr>
              <w:pStyle w:val="TAC"/>
              <w:rPr>
                <w:lang w:eastAsia="zh-CN"/>
              </w:rPr>
            </w:pPr>
            <w:r w:rsidRPr="00E27D23">
              <w:rPr>
                <w:lang w:eastAsia="zh-CN"/>
              </w:rPr>
              <w:t>31</w:t>
            </w:r>
          </w:p>
        </w:tc>
        <w:tc>
          <w:tcPr>
            <w:tcW w:w="3967" w:type="dxa"/>
            <w:tcBorders>
              <w:top w:val="single" w:sz="4" w:space="0" w:color="auto"/>
              <w:left w:val="single" w:sz="4" w:space="0" w:color="auto"/>
              <w:bottom w:val="single" w:sz="4" w:space="0" w:color="auto"/>
              <w:right w:val="single" w:sz="4" w:space="0" w:color="auto"/>
            </w:tcBorders>
          </w:tcPr>
          <w:p w14:paraId="704C5ADE" w14:textId="619B543C" w:rsidR="00953F6A" w:rsidRPr="00E27D23" w:rsidRDefault="00953F6A" w:rsidP="0088214F">
            <w:pPr>
              <w:pStyle w:val="TAL"/>
              <w:rPr>
                <w:lang w:eastAsia="zh-CN"/>
              </w:rPr>
            </w:pPr>
            <w:r w:rsidRPr="00E27D23">
              <w:t xml:space="preserve">The UE transmits </w:t>
            </w:r>
            <w:r w:rsidRPr="00E27D23">
              <w:rPr>
                <w:i/>
              </w:rPr>
              <w:t>RRCReconfigurationComplete</w:t>
            </w:r>
            <w:r w:rsidRPr="00E27D23">
              <w:t>.</w:t>
            </w:r>
          </w:p>
        </w:tc>
        <w:tc>
          <w:tcPr>
            <w:tcW w:w="708" w:type="dxa"/>
            <w:tcBorders>
              <w:top w:val="single" w:sz="4" w:space="0" w:color="auto"/>
              <w:left w:val="single" w:sz="4" w:space="0" w:color="auto"/>
              <w:bottom w:val="single" w:sz="4" w:space="0" w:color="auto"/>
              <w:right w:val="single" w:sz="4" w:space="0" w:color="auto"/>
            </w:tcBorders>
          </w:tcPr>
          <w:p w14:paraId="3C46DF19" w14:textId="77777777" w:rsidR="00953F6A" w:rsidRPr="00E27D23" w:rsidRDefault="00953F6A" w:rsidP="0088214F">
            <w:pPr>
              <w:pStyle w:val="TAC"/>
            </w:pPr>
            <w:r w:rsidRPr="00E27D23">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05E9A404" w14:textId="77777777" w:rsidR="00953F6A" w:rsidRPr="00E27D23" w:rsidRDefault="00953F6A" w:rsidP="0088214F">
            <w:pPr>
              <w:pStyle w:val="TAC"/>
              <w:jc w:val="left"/>
            </w:pPr>
            <w:r w:rsidRPr="00E27D23">
              <w:rPr>
                <w:rFonts w:eastAsia="MS Gothic"/>
              </w:rPr>
              <w:t xml:space="preserve">NR RRC: </w:t>
            </w:r>
            <w:r w:rsidRPr="00E27D23">
              <w:rPr>
                <w:i/>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6F45F070" w14:textId="77777777" w:rsidR="00953F6A" w:rsidRPr="00E27D23" w:rsidRDefault="00953F6A" w:rsidP="0088214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6925E15C" w14:textId="77777777" w:rsidR="00953F6A" w:rsidRPr="00E27D23" w:rsidRDefault="00953F6A" w:rsidP="0088214F">
            <w:pPr>
              <w:pStyle w:val="TAC"/>
            </w:pPr>
            <w:r w:rsidRPr="00E27D23">
              <w:t>-</w:t>
            </w:r>
          </w:p>
        </w:tc>
      </w:tr>
      <w:tr w:rsidR="00953F6A" w:rsidRPr="00E27D23" w14:paraId="254E7C39" w14:textId="77777777" w:rsidTr="0088214F">
        <w:tc>
          <w:tcPr>
            <w:tcW w:w="533" w:type="dxa"/>
            <w:tcBorders>
              <w:top w:val="single" w:sz="4" w:space="0" w:color="auto"/>
              <w:left w:val="single" w:sz="4" w:space="0" w:color="auto"/>
              <w:bottom w:val="single" w:sz="4" w:space="0" w:color="auto"/>
              <w:right w:val="single" w:sz="4" w:space="0" w:color="auto"/>
            </w:tcBorders>
          </w:tcPr>
          <w:p w14:paraId="51264A17" w14:textId="77777777" w:rsidR="00953F6A" w:rsidRPr="00E27D23" w:rsidRDefault="00953F6A" w:rsidP="0088214F">
            <w:pPr>
              <w:pStyle w:val="TAC"/>
              <w:rPr>
                <w:lang w:eastAsia="zh-CN"/>
              </w:rPr>
            </w:pPr>
            <w:r w:rsidRPr="00E27D23">
              <w:rPr>
                <w:lang w:eastAsia="zh-CN"/>
              </w:rPr>
              <w:t>32</w:t>
            </w:r>
          </w:p>
        </w:tc>
        <w:tc>
          <w:tcPr>
            <w:tcW w:w="3967" w:type="dxa"/>
            <w:tcBorders>
              <w:top w:val="single" w:sz="4" w:space="0" w:color="auto"/>
              <w:left w:val="single" w:sz="4" w:space="0" w:color="auto"/>
              <w:bottom w:val="single" w:sz="4" w:space="0" w:color="auto"/>
              <w:right w:val="single" w:sz="4" w:space="0" w:color="auto"/>
            </w:tcBorders>
          </w:tcPr>
          <w:p w14:paraId="44F54246" w14:textId="77777777" w:rsidR="00953F6A" w:rsidRPr="00E27D23" w:rsidRDefault="00953F6A" w:rsidP="0088214F">
            <w:pPr>
              <w:pStyle w:val="TAL"/>
              <w:rPr>
                <w:lang w:eastAsia="zh-CN"/>
              </w:rPr>
            </w:pPr>
            <w:r w:rsidRPr="00E27D23">
              <w:rPr>
                <w:kern w:val="2"/>
              </w:rPr>
              <w:t xml:space="preserve">The </w:t>
            </w:r>
            <w:r w:rsidRPr="00E27D23">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0FFC632E"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07596D4" w14:textId="77777777" w:rsidR="00953F6A" w:rsidRPr="00E27D23" w:rsidRDefault="00953F6A" w:rsidP="0088214F">
            <w:pPr>
              <w:pStyle w:val="TAC"/>
              <w:jc w:val="left"/>
            </w:pPr>
            <w:r w:rsidRPr="00E27D23">
              <w:t>(PDCCH (G-RNTI))</w:t>
            </w:r>
          </w:p>
        </w:tc>
        <w:tc>
          <w:tcPr>
            <w:tcW w:w="567" w:type="dxa"/>
            <w:tcBorders>
              <w:top w:val="single" w:sz="4" w:space="0" w:color="auto"/>
              <w:left w:val="single" w:sz="4" w:space="0" w:color="auto"/>
              <w:bottom w:val="single" w:sz="4" w:space="0" w:color="auto"/>
              <w:right w:val="single" w:sz="4" w:space="0" w:color="auto"/>
            </w:tcBorders>
          </w:tcPr>
          <w:p w14:paraId="1A2828EC" w14:textId="77777777" w:rsidR="00953F6A" w:rsidRPr="00E27D23" w:rsidRDefault="00953F6A" w:rsidP="0088214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11B69A6A" w14:textId="77777777" w:rsidR="00953F6A" w:rsidRPr="00E27D23" w:rsidRDefault="00953F6A" w:rsidP="0088214F">
            <w:pPr>
              <w:pStyle w:val="TAC"/>
            </w:pPr>
            <w:r w:rsidRPr="00E27D23">
              <w:t>-</w:t>
            </w:r>
          </w:p>
        </w:tc>
      </w:tr>
      <w:tr w:rsidR="00953F6A" w:rsidRPr="00E27D23" w14:paraId="76BB0C26" w14:textId="77777777" w:rsidTr="0088214F">
        <w:tc>
          <w:tcPr>
            <w:tcW w:w="533" w:type="dxa"/>
            <w:tcBorders>
              <w:top w:val="single" w:sz="4" w:space="0" w:color="auto"/>
              <w:left w:val="single" w:sz="4" w:space="0" w:color="auto"/>
              <w:bottom w:val="single" w:sz="4" w:space="0" w:color="auto"/>
              <w:right w:val="single" w:sz="4" w:space="0" w:color="auto"/>
            </w:tcBorders>
          </w:tcPr>
          <w:p w14:paraId="4F005486" w14:textId="77777777" w:rsidR="00953F6A" w:rsidRPr="00E27D23" w:rsidRDefault="00953F6A" w:rsidP="0088214F">
            <w:pPr>
              <w:pStyle w:val="TAC"/>
              <w:rPr>
                <w:lang w:eastAsia="zh-CN"/>
              </w:rPr>
            </w:pPr>
            <w:r w:rsidRPr="00E27D23">
              <w:rPr>
                <w:lang w:eastAsia="zh-CN"/>
              </w:rPr>
              <w:t>33</w:t>
            </w:r>
          </w:p>
        </w:tc>
        <w:tc>
          <w:tcPr>
            <w:tcW w:w="3967" w:type="dxa"/>
            <w:tcBorders>
              <w:top w:val="single" w:sz="4" w:space="0" w:color="auto"/>
              <w:left w:val="single" w:sz="4" w:space="0" w:color="auto"/>
              <w:bottom w:val="single" w:sz="4" w:space="0" w:color="auto"/>
              <w:right w:val="single" w:sz="4" w:space="0" w:color="auto"/>
            </w:tcBorders>
          </w:tcPr>
          <w:p w14:paraId="5AB76CE6" w14:textId="72AC005D" w:rsidR="00953F6A" w:rsidRPr="00E27D23" w:rsidRDefault="00953F6A" w:rsidP="0088214F">
            <w:pPr>
              <w:pStyle w:val="TAL"/>
            </w:pPr>
            <w:r w:rsidRPr="00E27D23">
              <w:t xml:space="preserve">The SS transmits a MBS Packet on the MTCH with LCID matched with the LCID configured for </w:t>
            </w:r>
            <w:r w:rsidR="008943C0" w:rsidRPr="00E27D23">
              <w:t>receiving</w:t>
            </w:r>
            <w:r w:rsidRPr="00E27D23">
              <w:t xml:space="preserve"> PTM transmission. </w:t>
            </w:r>
          </w:p>
        </w:tc>
        <w:tc>
          <w:tcPr>
            <w:tcW w:w="708" w:type="dxa"/>
            <w:tcBorders>
              <w:top w:val="single" w:sz="4" w:space="0" w:color="auto"/>
              <w:left w:val="single" w:sz="4" w:space="0" w:color="auto"/>
              <w:bottom w:val="single" w:sz="4" w:space="0" w:color="auto"/>
              <w:right w:val="single" w:sz="4" w:space="0" w:color="auto"/>
            </w:tcBorders>
          </w:tcPr>
          <w:p w14:paraId="49D993B0"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B03A280" w14:textId="77777777" w:rsidR="00953F6A" w:rsidRPr="00E27D23" w:rsidRDefault="00953F6A" w:rsidP="0088214F">
            <w:pPr>
              <w:pStyle w:val="TAC"/>
              <w:jc w:val="left"/>
            </w:pPr>
            <w:r w:rsidRPr="00E27D23">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157DE0FE" w14:textId="77777777" w:rsidR="00953F6A" w:rsidRPr="00E27D23" w:rsidRDefault="00953F6A" w:rsidP="0088214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192D379C" w14:textId="77777777" w:rsidR="00953F6A" w:rsidRPr="00E27D23" w:rsidRDefault="00953F6A" w:rsidP="0088214F">
            <w:pPr>
              <w:pStyle w:val="TAC"/>
            </w:pPr>
            <w:r w:rsidRPr="00E27D23">
              <w:t>-</w:t>
            </w:r>
          </w:p>
        </w:tc>
      </w:tr>
      <w:tr w:rsidR="00953F6A" w:rsidRPr="00E27D23" w14:paraId="4C36E5A3" w14:textId="77777777" w:rsidTr="0088214F">
        <w:tc>
          <w:tcPr>
            <w:tcW w:w="533" w:type="dxa"/>
            <w:tcBorders>
              <w:top w:val="single" w:sz="4" w:space="0" w:color="auto"/>
              <w:left w:val="single" w:sz="4" w:space="0" w:color="auto"/>
              <w:bottom w:val="single" w:sz="4" w:space="0" w:color="auto"/>
              <w:right w:val="single" w:sz="4" w:space="0" w:color="auto"/>
            </w:tcBorders>
          </w:tcPr>
          <w:p w14:paraId="00CDFBA7" w14:textId="77777777" w:rsidR="00953F6A" w:rsidRPr="00E27D23" w:rsidRDefault="00953F6A" w:rsidP="0088214F">
            <w:pPr>
              <w:pStyle w:val="TAC"/>
              <w:rPr>
                <w:lang w:eastAsia="zh-CN"/>
              </w:rPr>
            </w:pPr>
            <w:r w:rsidRPr="00E27D23">
              <w:rPr>
                <w:lang w:eastAsia="zh-CN"/>
              </w:rPr>
              <w:t>34</w:t>
            </w:r>
          </w:p>
        </w:tc>
        <w:tc>
          <w:tcPr>
            <w:tcW w:w="3967" w:type="dxa"/>
            <w:tcBorders>
              <w:top w:val="single" w:sz="4" w:space="0" w:color="auto"/>
              <w:left w:val="single" w:sz="4" w:space="0" w:color="auto"/>
              <w:bottom w:val="single" w:sz="4" w:space="0" w:color="auto"/>
              <w:right w:val="single" w:sz="4" w:space="0" w:color="auto"/>
            </w:tcBorders>
          </w:tcPr>
          <w:p w14:paraId="793BF43B" w14:textId="77777777" w:rsidR="00953F6A" w:rsidRPr="00E27D23" w:rsidRDefault="00953F6A" w:rsidP="0088214F">
            <w:pPr>
              <w:pStyle w:val="TAL"/>
              <w:rPr>
                <w:lang w:eastAsia="zh-CN"/>
              </w:rPr>
            </w:pPr>
            <w:r w:rsidRPr="00E27D23">
              <w:t>Check: Does the UE transmit a HARQ ACK/NACK?</w:t>
            </w:r>
          </w:p>
        </w:tc>
        <w:tc>
          <w:tcPr>
            <w:tcW w:w="708" w:type="dxa"/>
            <w:tcBorders>
              <w:top w:val="single" w:sz="4" w:space="0" w:color="auto"/>
              <w:left w:val="single" w:sz="4" w:space="0" w:color="auto"/>
              <w:bottom w:val="single" w:sz="4" w:space="0" w:color="auto"/>
              <w:right w:val="single" w:sz="4" w:space="0" w:color="auto"/>
            </w:tcBorders>
          </w:tcPr>
          <w:p w14:paraId="0C156EFA" w14:textId="77777777" w:rsidR="00953F6A" w:rsidRPr="00E27D23" w:rsidRDefault="00953F6A"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D4F2F48" w14:textId="77777777" w:rsidR="00953F6A" w:rsidRPr="00E27D23" w:rsidRDefault="00953F6A" w:rsidP="0088214F">
            <w:pPr>
              <w:pStyle w:val="TAC"/>
              <w:jc w:val="left"/>
            </w:pPr>
            <w:r w:rsidRPr="00E27D23">
              <w:t xml:space="preserve">HARQ </w:t>
            </w:r>
            <w:r w:rsidRPr="00E27D23">
              <w:rPr>
                <w:lang w:eastAsia="zh-CN"/>
              </w:rPr>
              <w:t>ACK/NACK</w:t>
            </w:r>
          </w:p>
        </w:tc>
        <w:tc>
          <w:tcPr>
            <w:tcW w:w="567" w:type="dxa"/>
            <w:tcBorders>
              <w:top w:val="single" w:sz="4" w:space="0" w:color="auto"/>
              <w:left w:val="single" w:sz="4" w:space="0" w:color="auto"/>
              <w:bottom w:val="single" w:sz="4" w:space="0" w:color="auto"/>
              <w:right w:val="single" w:sz="4" w:space="0" w:color="auto"/>
            </w:tcBorders>
          </w:tcPr>
          <w:p w14:paraId="51D5BB6A" w14:textId="77777777" w:rsidR="00953F6A" w:rsidRPr="00E27D23" w:rsidRDefault="00953F6A" w:rsidP="0088214F">
            <w:pPr>
              <w:pStyle w:val="TAC"/>
            </w:pPr>
            <w:r w:rsidRPr="00E27D23">
              <w:t>6</w:t>
            </w:r>
          </w:p>
        </w:tc>
        <w:tc>
          <w:tcPr>
            <w:tcW w:w="850" w:type="dxa"/>
            <w:tcBorders>
              <w:top w:val="single" w:sz="4" w:space="0" w:color="auto"/>
              <w:left w:val="single" w:sz="4" w:space="0" w:color="auto"/>
              <w:bottom w:val="single" w:sz="4" w:space="0" w:color="auto"/>
              <w:right w:val="single" w:sz="4" w:space="0" w:color="auto"/>
            </w:tcBorders>
          </w:tcPr>
          <w:p w14:paraId="0F83BEAE" w14:textId="77777777" w:rsidR="00953F6A" w:rsidRPr="00E27D23" w:rsidRDefault="00953F6A" w:rsidP="0088214F">
            <w:pPr>
              <w:pStyle w:val="TAC"/>
            </w:pPr>
            <w:r w:rsidRPr="00E27D23">
              <w:t>F</w:t>
            </w:r>
          </w:p>
        </w:tc>
      </w:tr>
      <w:tr w:rsidR="00953F6A" w:rsidRPr="00E27D23" w14:paraId="424FD97E" w14:textId="77777777" w:rsidTr="0088214F">
        <w:tc>
          <w:tcPr>
            <w:tcW w:w="533" w:type="dxa"/>
            <w:tcBorders>
              <w:top w:val="single" w:sz="4" w:space="0" w:color="auto"/>
              <w:left w:val="single" w:sz="4" w:space="0" w:color="auto"/>
              <w:bottom w:val="single" w:sz="4" w:space="0" w:color="auto"/>
              <w:right w:val="single" w:sz="4" w:space="0" w:color="auto"/>
            </w:tcBorders>
          </w:tcPr>
          <w:p w14:paraId="7114828B" w14:textId="77777777" w:rsidR="00953F6A" w:rsidRPr="00E27D23" w:rsidRDefault="00953F6A" w:rsidP="0088214F">
            <w:pPr>
              <w:pStyle w:val="TAC"/>
              <w:rPr>
                <w:lang w:eastAsia="zh-CN"/>
              </w:rPr>
            </w:pPr>
            <w:r w:rsidRPr="00E27D23">
              <w:rPr>
                <w:lang w:eastAsia="zh-CN"/>
              </w:rPr>
              <w:t>35</w:t>
            </w:r>
          </w:p>
        </w:tc>
        <w:tc>
          <w:tcPr>
            <w:tcW w:w="3967" w:type="dxa"/>
            <w:tcBorders>
              <w:top w:val="single" w:sz="4" w:space="0" w:color="auto"/>
              <w:left w:val="single" w:sz="4" w:space="0" w:color="auto"/>
              <w:bottom w:val="single" w:sz="4" w:space="0" w:color="auto"/>
              <w:right w:val="single" w:sz="4" w:space="0" w:color="auto"/>
            </w:tcBorders>
          </w:tcPr>
          <w:p w14:paraId="3AE0F0A7" w14:textId="50491095" w:rsidR="00953F6A" w:rsidRPr="00E27D23" w:rsidRDefault="00953F6A" w:rsidP="0088214F">
            <w:pPr>
              <w:pStyle w:val="TAL"/>
              <w:rPr>
                <w:lang w:eastAsia="zh-CN"/>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27D0EB5" w14:textId="77777777" w:rsidR="00953F6A" w:rsidRPr="00E27D23" w:rsidRDefault="00953F6A"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2AA2000" w14:textId="77777777" w:rsidR="00953F6A" w:rsidRPr="00E27D23" w:rsidRDefault="00953F6A" w:rsidP="0088214F">
            <w:pPr>
              <w:pStyle w:val="TAC"/>
              <w:jc w:val="left"/>
              <w:rPr>
                <w:rFonts w:eastAsia="MS Gothic"/>
              </w:rPr>
            </w:pPr>
            <w:r w:rsidRPr="00E27D23">
              <w:rPr>
                <w:rFonts w:eastAsia="MS Gothic"/>
              </w:rPr>
              <w:t xml:space="preserve">NR RRC: </w:t>
            </w:r>
            <w:r w:rsidRPr="00E27D23">
              <w:rPr>
                <w:rFonts w:eastAsia="MS Gothic"/>
                <w:i/>
              </w:rPr>
              <w:t>DLInformationTransfer</w:t>
            </w:r>
          </w:p>
          <w:p w14:paraId="039A8F92" w14:textId="77777777" w:rsidR="00953F6A" w:rsidRPr="00E27D23" w:rsidRDefault="00953F6A" w:rsidP="0088214F">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5B829959" w14:textId="77777777" w:rsidR="00953F6A" w:rsidRPr="00E27D23" w:rsidRDefault="00953F6A" w:rsidP="0088214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3C41C5D9" w14:textId="77777777" w:rsidR="00953F6A" w:rsidRPr="00E27D23" w:rsidRDefault="00953F6A" w:rsidP="0088214F">
            <w:pPr>
              <w:pStyle w:val="TAC"/>
            </w:pPr>
            <w:r w:rsidRPr="00E27D23">
              <w:t>-</w:t>
            </w:r>
          </w:p>
        </w:tc>
      </w:tr>
      <w:tr w:rsidR="00953F6A" w:rsidRPr="00E27D23" w14:paraId="0FEBEB71" w14:textId="77777777" w:rsidTr="0088214F">
        <w:tc>
          <w:tcPr>
            <w:tcW w:w="533" w:type="dxa"/>
            <w:tcBorders>
              <w:top w:val="single" w:sz="4" w:space="0" w:color="auto"/>
              <w:left w:val="single" w:sz="4" w:space="0" w:color="auto"/>
              <w:bottom w:val="single" w:sz="4" w:space="0" w:color="auto"/>
              <w:right w:val="single" w:sz="4" w:space="0" w:color="auto"/>
            </w:tcBorders>
          </w:tcPr>
          <w:p w14:paraId="0C579171" w14:textId="77777777" w:rsidR="00953F6A" w:rsidRPr="00E27D23" w:rsidRDefault="00953F6A" w:rsidP="0088214F">
            <w:pPr>
              <w:pStyle w:val="TAC"/>
              <w:rPr>
                <w:lang w:eastAsia="zh-CN"/>
              </w:rPr>
            </w:pPr>
            <w:r w:rsidRPr="00E27D23">
              <w:rPr>
                <w:lang w:eastAsia="zh-CN"/>
              </w:rPr>
              <w:t>36</w:t>
            </w:r>
          </w:p>
        </w:tc>
        <w:tc>
          <w:tcPr>
            <w:tcW w:w="3967" w:type="dxa"/>
            <w:tcBorders>
              <w:top w:val="single" w:sz="4" w:space="0" w:color="auto"/>
              <w:left w:val="single" w:sz="4" w:space="0" w:color="auto"/>
              <w:bottom w:val="single" w:sz="4" w:space="0" w:color="auto"/>
              <w:right w:val="single" w:sz="4" w:space="0" w:color="auto"/>
            </w:tcBorders>
          </w:tcPr>
          <w:p w14:paraId="1673474A" w14:textId="77777777" w:rsidR="00953F6A" w:rsidRPr="00E27D23" w:rsidRDefault="00953F6A" w:rsidP="0088214F">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5F828DF0" w14:textId="77777777" w:rsidR="00953F6A" w:rsidRPr="00E27D23" w:rsidRDefault="00953F6A"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E8C28E6" w14:textId="77777777" w:rsidR="00953F6A" w:rsidRPr="00E27D23" w:rsidRDefault="00953F6A" w:rsidP="0088214F">
            <w:pPr>
              <w:pStyle w:val="TAC"/>
              <w:jc w:val="left"/>
              <w:rPr>
                <w:rFonts w:eastAsia="MS Gothic"/>
              </w:rPr>
            </w:pPr>
            <w:r w:rsidRPr="00E27D23">
              <w:rPr>
                <w:rFonts w:eastAsia="MS Gothic"/>
              </w:rPr>
              <w:t xml:space="preserve">NR RRC: </w:t>
            </w:r>
            <w:r w:rsidRPr="00E27D23">
              <w:rPr>
                <w:rFonts w:eastAsia="MS Gothic"/>
                <w:i/>
              </w:rPr>
              <w:t>ULInformationTransfer</w:t>
            </w:r>
          </w:p>
          <w:p w14:paraId="5209CAEF" w14:textId="77777777" w:rsidR="00953F6A" w:rsidRPr="00E27D23" w:rsidRDefault="00953F6A" w:rsidP="0088214F">
            <w:pPr>
              <w:pStyle w:val="TAC"/>
              <w:jc w:val="left"/>
            </w:pPr>
            <w:r w:rsidRPr="00E27D23">
              <w:rPr>
                <w:rFonts w:eastAsia="MS Gothic"/>
              </w:rPr>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5CBB0252" w14:textId="77777777" w:rsidR="00953F6A" w:rsidRPr="00E27D23" w:rsidRDefault="00953F6A" w:rsidP="0088214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0D54F948" w14:textId="77777777" w:rsidR="00953F6A" w:rsidRPr="00E27D23" w:rsidRDefault="00953F6A" w:rsidP="0088214F">
            <w:pPr>
              <w:pStyle w:val="TAC"/>
            </w:pPr>
            <w:r w:rsidRPr="00E27D23">
              <w:t>-</w:t>
            </w:r>
          </w:p>
        </w:tc>
      </w:tr>
      <w:tr w:rsidR="00953F6A" w:rsidRPr="00E27D23" w14:paraId="154A3A14" w14:textId="77777777" w:rsidTr="0088214F">
        <w:tc>
          <w:tcPr>
            <w:tcW w:w="533" w:type="dxa"/>
            <w:tcBorders>
              <w:top w:val="single" w:sz="4" w:space="0" w:color="auto"/>
              <w:left w:val="single" w:sz="4" w:space="0" w:color="auto"/>
              <w:bottom w:val="single" w:sz="4" w:space="0" w:color="auto"/>
              <w:right w:val="single" w:sz="4" w:space="0" w:color="auto"/>
            </w:tcBorders>
          </w:tcPr>
          <w:p w14:paraId="68B40EF0" w14:textId="77777777" w:rsidR="00953F6A" w:rsidRPr="00E27D23" w:rsidRDefault="00953F6A" w:rsidP="0088214F">
            <w:pPr>
              <w:pStyle w:val="TAC"/>
              <w:rPr>
                <w:lang w:eastAsia="zh-CN"/>
              </w:rPr>
            </w:pPr>
            <w:r w:rsidRPr="00E27D23">
              <w:rPr>
                <w:lang w:eastAsia="zh-CN"/>
              </w:rPr>
              <w:t>37</w:t>
            </w:r>
          </w:p>
        </w:tc>
        <w:tc>
          <w:tcPr>
            <w:tcW w:w="3967" w:type="dxa"/>
            <w:tcBorders>
              <w:top w:val="single" w:sz="4" w:space="0" w:color="auto"/>
              <w:left w:val="single" w:sz="4" w:space="0" w:color="auto"/>
              <w:bottom w:val="single" w:sz="4" w:space="0" w:color="auto"/>
              <w:right w:val="single" w:sz="4" w:space="0" w:color="auto"/>
            </w:tcBorders>
          </w:tcPr>
          <w:p w14:paraId="5EADF290" w14:textId="77777777" w:rsidR="00953F6A" w:rsidRPr="00E27D23" w:rsidRDefault="00953F6A" w:rsidP="0088214F">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36 equal to 4</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23F754C" w14:textId="77777777" w:rsidR="00953F6A" w:rsidRPr="00E27D23" w:rsidRDefault="00953F6A"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783CF88" w14:textId="77777777" w:rsidR="00953F6A" w:rsidRPr="00E27D23" w:rsidRDefault="00953F6A" w:rsidP="0088214F">
            <w:pPr>
              <w:pStyle w:val="TAC"/>
              <w:jc w:val="left"/>
            </w:pPr>
            <w:r w:rsidRPr="00E27D23">
              <w:t>-</w:t>
            </w:r>
          </w:p>
        </w:tc>
        <w:tc>
          <w:tcPr>
            <w:tcW w:w="567" w:type="dxa"/>
            <w:tcBorders>
              <w:top w:val="single" w:sz="4" w:space="0" w:color="auto"/>
              <w:left w:val="single" w:sz="4" w:space="0" w:color="auto"/>
              <w:bottom w:val="single" w:sz="4" w:space="0" w:color="auto"/>
              <w:right w:val="single" w:sz="4" w:space="0" w:color="auto"/>
            </w:tcBorders>
          </w:tcPr>
          <w:p w14:paraId="46BD75F6" w14:textId="77777777" w:rsidR="00953F6A" w:rsidRPr="00E27D23" w:rsidRDefault="00953F6A" w:rsidP="0088214F">
            <w:pPr>
              <w:pStyle w:val="TAC"/>
              <w:rPr>
                <w:lang w:eastAsia="zh-CN"/>
              </w:rPr>
            </w:pPr>
            <w:r w:rsidRPr="00E27D23">
              <w:rPr>
                <w:lang w:eastAsia="zh-CN"/>
              </w:rPr>
              <w:t>6</w:t>
            </w:r>
          </w:p>
        </w:tc>
        <w:tc>
          <w:tcPr>
            <w:tcW w:w="850" w:type="dxa"/>
            <w:tcBorders>
              <w:top w:val="single" w:sz="4" w:space="0" w:color="auto"/>
              <w:left w:val="single" w:sz="4" w:space="0" w:color="auto"/>
              <w:bottom w:val="single" w:sz="4" w:space="0" w:color="auto"/>
              <w:right w:val="single" w:sz="4" w:space="0" w:color="auto"/>
            </w:tcBorders>
          </w:tcPr>
          <w:p w14:paraId="6D634B3C" w14:textId="77777777" w:rsidR="00953F6A" w:rsidRPr="00E27D23" w:rsidRDefault="00953F6A" w:rsidP="0088214F">
            <w:pPr>
              <w:pStyle w:val="TAC"/>
              <w:rPr>
                <w:lang w:eastAsia="zh-CN"/>
              </w:rPr>
            </w:pPr>
            <w:r w:rsidRPr="00E27D23">
              <w:rPr>
                <w:lang w:eastAsia="zh-CN"/>
              </w:rPr>
              <w:t>P</w:t>
            </w:r>
          </w:p>
        </w:tc>
      </w:tr>
      <w:tr w:rsidR="00953F6A" w:rsidRPr="00E27D23" w14:paraId="06A834B2" w14:textId="77777777" w:rsidTr="0088214F">
        <w:tc>
          <w:tcPr>
            <w:tcW w:w="9600" w:type="dxa"/>
            <w:gridSpan w:val="6"/>
            <w:tcBorders>
              <w:top w:val="single" w:sz="4" w:space="0" w:color="auto"/>
              <w:left w:val="single" w:sz="4" w:space="0" w:color="auto"/>
              <w:bottom w:val="single" w:sz="4" w:space="0" w:color="auto"/>
              <w:right w:val="single" w:sz="4" w:space="0" w:color="auto"/>
            </w:tcBorders>
          </w:tcPr>
          <w:p w14:paraId="5BA2DFB7" w14:textId="77777777" w:rsidR="00953F6A" w:rsidRPr="00E27D23" w:rsidRDefault="00953F6A" w:rsidP="0088214F">
            <w:pPr>
              <w:pStyle w:val="TAN"/>
              <w:rPr>
                <w:lang w:eastAsia="zh-CN"/>
              </w:rPr>
            </w:pPr>
            <w:r w:rsidRPr="00E27D23">
              <w:t>Note 1:</w:t>
            </w:r>
            <w:r w:rsidRPr="00E27D23">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p w14:paraId="126D5024" w14:textId="77777777" w:rsidR="00953F6A" w:rsidRPr="00E27D23" w:rsidRDefault="00953F6A" w:rsidP="0088214F">
            <w:pPr>
              <w:pStyle w:val="TAN"/>
            </w:pPr>
            <w:r w:rsidRPr="00E27D23">
              <w:rPr>
                <w:lang w:eastAsia="zh-CN"/>
              </w:rPr>
              <w:t>Note 2:</w:t>
            </w:r>
            <w:r w:rsidRPr="00E27D23">
              <w:rPr>
                <w:lang w:eastAsia="zh-CN"/>
              </w:rPr>
              <w:tab/>
              <w:t>n0 is the index of slot when 1</w:t>
            </w:r>
            <w:r w:rsidRPr="00E27D23">
              <w:rPr>
                <w:vertAlign w:val="superscript"/>
                <w:lang w:eastAsia="zh-CN"/>
              </w:rPr>
              <w:t>st</w:t>
            </w:r>
            <w:r w:rsidRPr="00E27D23">
              <w:rPr>
                <w:lang w:eastAsia="zh-CN"/>
              </w:rPr>
              <w:t xml:space="preserve"> transmission of MBS Packet in step 20/24 happens, n1, n2, n3 are indices of slots when 2</w:t>
            </w:r>
            <w:r w:rsidRPr="00E27D23">
              <w:rPr>
                <w:vertAlign w:val="superscript"/>
                <w:lang w:eastAsia="zh-CN"/>
              </w:rPr>
              <w:t>nd</w:t>
            </w:r>
            <w:r w:rsidRPr="00E27D23">
              <w:rPr>
                <w:lang w:eastAsia="zh-CN"/>
              </w:rPr>
              <w:t>, 3</w:t>
            </w:r>
            <w:r w:rsidRPr="00E27D23">
              <w:rPr>
                <w:vertAlign w:val="superscript"/>
                <w:lang w:eastAsia="zh-CN"/>
              </w:rPr>
              <w:t>rd</w:t>
            </w:r>
            <w:r w:rsidRPr="00E27D23">
              <w:rPr>
                <w:lang w:eastAsia="zh-CN"/>
              </w:rPr>
              <w:t>, 4</w:t>
            </w:r>
            <w:r w:rsidRPr="00E27D23">
              <w:rPr>
                <w:vertAlign w:val="superscript"/>
                <w:lang w:eastAsia="zh-CN"/>
              </w:rPr>
              <w:t>th</w:t>
            </w:r>
            <w:r w:rsidRPr="00E27D23">
              <w:rPr>
                <w:lang w:eastAsia="zh-CN"/>
              </w:rPr>
              <w:t xml:space="preserve"> transmission of MBS Packet in step 21/25 may happen, </w:t>
            </w:r>
            <w:r w:rsidRPr="00E27D23">
              <w:t>k1 is obtained from "PDSCH-to-HARQ_feedback timing indicator" of downlink assignment in step 19/23.</w:t>
            </w:r>
          </w:p>
        </w:tc>
      </w:tr>
    </w:tbl>
    <w:p w14:paraId="7DFA4C4E" w14:textId="77777777" w:rsidR="00953F6A" w:rsidRPr="00E27D23" w:rsidRDefault="00953F6A" w:rsidP="00953F6A">
      <w:pPr>
        <w:rPr>
          <w:rFonts w:eastAsia="PMingLiU"/>
          <w:lang w:eastAsia="zh-TW"/>
        </w:rPr>
      </w:pPr>
    </w:p>
    <w:p w14:paraId="064E3CA8" w14:textId="77777777" w:rsidR="00953F6A" w:rsidRPr="00E27D23" w:rsidRDefault="00953F6A" w:rsidP="00953F6A">
      <w:pPr>
        <w:pStyle w:val="H6"/>
      </w:pPr>
      <w:r w:rsidRPr="00E27D23">
        <w:t>14.2.1.1.4.3.3</w:t>
      </w:r>
      <w:r w:rsidRPr="00E27D23">
        <w:tab/>
        <w:t>Specific message contents</w:t>
      </w:r>
    </w:p>
    <w:p w14:paraId="0279B74D" w14:textId="77777777" w:rsidR="00953F6A" w:rsidRPr="00E27D23" w:rsidRDefault="00953F6A" w:rsidP="00953F6A">
      <w:pPr>
        <w:pStyle w:val="TH"/>
      </w:pPr>
      <w:r w:rsidRPr="00E27D23">
        <w:rPr>
          <w:color w:val="000000"/>
        </w:rPr>
        <w:t>Table 14.2.1.1.4.3.3-1</w:t>
      </w:r>
      <w:r w:rsidRPr="00E27D23">
        <w:t xml:space="preserve">: </w:t>
      </w:r>
      <w:r w:rsidRPr="00E27D23">
        <w:rPr>
          <w:rStyle w:val="apple-style-span"/>
          <w:rFonts w:eastAsia="Malgun Gothic"/>
        </w:rPr>
        <w:t>ACTIVATE TEST MODE</w:t>
      </w:r>
      <w:r w:rsidRPr="00E27D23">
        <w:t xml:space="preserve"> (preamble, Table 14.2.1.1.4.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53F6A" w:rsidRPr="00E27D23" w14:paraId="62528933" w14:textId="77777777" w:rsidTr="0088214F">
        <w:trPr>
          <w:cantSplit/>
        </w:trPr>
        <w:tc>
          <w:tcPr>
            <w:tcW w:w="9635" w:type="dxa"/>
          </w:tcPr>
          <w:p w14:paraId="1279B647" w14:textId="77777777" w:rsidR="00953F6A" w:rsidRPr="00E27D23" w:rsidRDefault="00953F6A" w:rsidP="0088214F">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13665E58" w14:textId="77777777" w:rsidR="00953F6A" w:rsidRPr="00E27D23" w:rsidRDefault="00953F6A" w:rsidP="00953F6A"/>
    <w:p w14:paraId="593E1043" w14:textId="77777777" w:rsidR="00953F6A" w:rsidRPr="00E27D23" w:rsidRDefault="00953F6A" w:rsidP="00953F6A">
      <w:pPr>
        <w:pStyle w:val="TH"/>
      </w:pPr>
      <w:r w:rsidRPr="00E27D23">
        <w:t>Table 14.2.1.1.4.3.3-2:</w:t>
      </w:r>
      <w:r w:rsidRPr="00E27D23">
        <w:rPr>
          <w:i/>
          <w:iCs/>
        </w:rPr>
        <w:t xml:space="preserve"> RRCReconfiguration</w:t>
      </w:r>
      <w:r w:rsidRPr="00E27D23">
        <w:t xml:space="preserve"> (step 1a15, Table 14.2.1.1.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53F6A" w:rsidRPr="00E27D23" w14:paraId="2D98C56F" w14:textId="77777777" w:rsidTr="0088214F">
        <w:tc>
          <w:tcPr>
            <w:tcW w:w="9738" w:type="dxa"/>
            <w:gridSpan w:val="4"/>
          </w:tcPr>
          <w:p w14:paraId="3D02C051" w14:textId="77777777" w:rsidR="00953F6A" w:rsidRPr="00E27D23" w:rsidRDefault="00953F6A" w:rsidP="0088214F">
            <w:pPr>
              <w:pStyle w:val="TAL"/>
            </w:pPr>
            <w:r w:rsidRPr="00E27D23">
              <w:t xml:space="preserve">Derivation Path: TS 38.508-1 [4],Table 4.6.1-13 and condition NR </w:t>
            </w:r>
          </w:p>
        </w:tc>
      </w:tr>
      <w:tr w:rsidR="00953F6A" w:rsidRPr="00E27D23" w14:paraId="7A8399C2" w14:textId="77777777" w:rsidTr="0088214F">
        <w:tblPrEx>
          <w:tblCellMar>
            <w:left w:w="108" w:type="dxa"/>
            <w:right w:w="108" w:type="dxa"/>
          </w:tblCellMar>
        </w:tblPrEx>
        <w:tc>
          <w:tcPr>
            <w:tcW w:w="4535" w:type="dxa"/>
          </w:tcPr>
          <w:p w14:paraId="58DAFD47" w14:textId="77777777" w:rsidR="00953F6A" w:rsidRPr="00E27D23" w:rsidRDefault="00953F6A" w:rsidP="0088214F">
            <w:pPr>
              <w:pStyle w:val="TAH"/>
            </w:pPr>
            <w:r w:rsidRPr="00E27D23">
              <w:t>Information Element</w:t>
            </w:r>
          </w:p>
        </w:tc>
        <w:tc>
          <w:tcPr>
            <w:tcW w:w="2267" w:type="dxa"/>
          </w:tcPr>
          <w:p w14:paraId="64337158" w14:textId="77777777" w:rsidR="00953F6A" w:rsidRPr="00E27D23" w:rsidRDefault="00953F6A" w:rsidP="0088214F">
            <w:pPr>
              <w:pStyle w:val="TAH"/>
            </w:pPr>
            <w:r w:rsidRPr="00E27D23">
              <w:t>Value/remark</w:t>
            </w:r>
          </w:p>
        </w:tc>
        <w:tc>
          <w:tcPr>
            <w:tcW w:w="1700" w:type="dxa"/>
          </w:tcPr>
          <w:p w14:paraId="24903408" w14:textId="77777777" w:rsidR="00953F6A" w:rsidRPr="00E27D23" w:rsidRDefault="00953F6A" w:rsidP="0088214F">
            <w:pPr>
              <w:pStyle w:val="TAH"/>
            </w:pPr>
            <w:r w:rsidRPr="00E27D23">
              <w:t>Comment</w:t>
            </w:r>
          </w:p>
        </w:tc>
        <w:tc>
          <w:tcPr>
            <w:tcW w:w="1245" w:type="dxa"/>
          </w:tcPr>
          <w:p w14:paraId="4B28E26F" w14:textId="77777777" w:rsidR="00953F6A" w:rsidRPr="00E27D23" w:rsidRDefault="00953F6A" w:rsidP="0088214F">
            <w:pPr>
              <w:pStyle w:val="TAH"/>
            </w:pPr>
            <w:r w:rsidRPr="00E27D23">
              <w:t>Condition</w:t>
            </w:r>
          </w:p>
        </w:tc>
      </w:tr>
      <w:tr w:rsidR="00953F6A" w:rsidRPr="00E27D23" w14:paraId="3FC5FDCD" w14:textId="77777777" w:rsidTr="0088214F">
        <w:tblPrEx>
          <w:tblCellMar>
            <w:left w:w="108" w:type="dxa"/>
            <w:right w:w="108" w:type="dxa"/>
          </w:tblCellMar>
        </w:tblPrEx>
        <w:tc>
          <w:tcPr>
            <w:tcW w:w="4535" w:type="dxa"/>
          </w:tcPr>
          <w:p w14:paraId="25AE94B9" w14:textId="77777777" w:rsidR="00953F6A" w:rsidRPr="00E27D23" w:rsidRDefault="00953F6A" w:rsidP="0088214F">
            <w:pPr>
              <w:pStyle w:val="TAL"/>
            </w:pPr>
            <w:r w:rsidRPr="00E27D23">
              <w:t>RRCReconfiguration ::= SEQUENCE {</w:t>
            </w:r>
          </w:p>
        </w:tc>
        <w:tc>
          <w:tcPr>
            <w:tcW w:w="2267" w:type="dxa"/>
          </w:tcPr>
          <w:p w14:paraId="358C50C1" w14:textId="77777777" w:rsidR="00953F6A" w:rsidRPr="00E27D23" w:rsidRDefault="00953F6A" w:rsidP="0088214F">
            <w:pPr>
              <w:pStyle w:val="TAL"/>
            </w:pPr>
          </w:p>
        </w:tc>
        <w:tc>
          <w:tcPr>
            <w:tcW w:w="1700" w:type="dxa"/>
          </w:tcPr>
          <w:p w14:paraId="6302C3E5" w14:textId="77777777" w:rsidR="00953F6A" w:rsidRPr="00E27D23" w:rsidRDefault="00953F6A" w:rsidP="0088214F">
            <w:pPr>
              <w:pStyle w:val="TAL"/>
            </w:pPr>
          </w:p>
        </w:tc>
        <w:tc>
          <w:tcPr>
            <w:tcW w:w="1245" w:type="dxa"/>
          </w:tcPr>
          <w:p w14:paraId="7C22027A" w14:textId="77777777" w:rsidR="00953F6A" w:rsidRPr="00E27D23" w:rsidRDefault="00953F6A" w:rsidP="0088214F">
            <w:pPr>
              <w:pStyle w:val="TAL"/>
            </w:pPr>
          </w:p>
        </w:tc>
      </w:tr>
      <w:tr w:rsidR="00953F6A" w:rsidRPr="00E27D23" w14:paraId="3D731BD3" w14:textId="77777777" w:rsidTr="0088214F">
        <w:tblPrEx>
          <w:tblCellMar>
            <w:left w:w="108" w:type="dxa"/>
            <w:right w:w="108" w:type="dxa"/>
          </w:tblCellMar>
        </w:tblPrEx>
        <w:tc>
          <w:tcPr>
            <w:tcW w:w="4535" w:type="dxa"/>
          </w:tcPr>
          <w:p w14:paraId="29A68880" w14:textId="77777777" w:rsidR="00953F6A" w:rsidRPr="00E27D23" w:rsidRDefault="00953F6A" w:rsidP="0088214F">
            <w:pPr>
              <w:pStyle w:val="TAL"/>
            </w:pPr>
            <w:r w:rsidRPr="00E27D23">
              <w:t xml:space="preserve">  criticalExtensions CHOICE {</w:t>
            </w:r>
          </w:p>
        </w:tc>
        <w:tc>
          <w:tcPr>
            <w:tcW w:w="2267" w:type="dxa"/>
          </w:tcPr>
          <w:p w14:paraId="74CF66F8" w14:textId="77777777" w:rsidR="00953F6A" w:rsidRPr="00E27D23" w:rsidRDefault="00953F6A" w:rsidP="0088214F">
            <w:pPr>
              <w:pStyle w:val="TAL"/>
            </w:pPr>
          </w:p>
        </w:tc>
        <w:tc>
          <w:tcPr>
            <w:tcW w:w="1700" w:type="dxa"/>
          </w:tcPr>
          <w:p w14:paraId="53AE3B71" w14:textId="77777777" w:rsidR="00953F6A" w:rsidRPr="00E27D23" w:rsidRDefault="00953F6A" w:rsidP="0088214F">
            <w:pPr>
              <w:pStyle w:val="TAL"/>
            </w:pPr>
          </w:p>
        </w:tc>
        <w:tc>
          <w:tcPr>
            <w:tcW w:w="1245" w:type="dxa"/>
          </w:tcPr>
          <w:p w14:paraId="5E2B47EC" w14:textId="77777777" w:rsidR="00953F6A" w:rsidRPr="00E27D23" w:rsidRDefault="00953F6A" w:rsidP="0088214F">
            <w:pPr>
              <w:pStyle w:val="TAL"/>
            </w:pPr>
          </w:p>
        </w:tc>
      </w:tr>
      <w:tr w:rsidR="00953F6A" w:rsidRPr="00E27D23" w14:paraId="18443E70" w14:textId="77777777" w:rsidTr="0088214F">
        <w:tblPrEx>
          <w:tblCellMar>
            <w:left w:w="108" w:type="dxa"/>
            <w:right w:w="108" w:type="dxa"/>
          </w:tblCellMar>
        </w:tblPrEx>
        <w:tc>
          <w:tcPr>
            <w:tcW w:w="4535" w:type="dxa"/>
            <w:tcBorders>
              <w:bottom w:val="single" w:sz="4" w:space="0" w:color="auto"/>
            </w:tcBorders>
          </w:tcPr>
          <w:p w14:paraId="03FF477F" w14:textId="77777777" w:rsidR="00953F6A" w:rsidRPr="00E27D23" w:rsidRDefault="00953F6A" w:rsidP="0088214F">
            <w:pPr>
              <w:pStyle w:val="TAL"/>
            </w:pPr>
            <w:r w:rsidRPr="00E27D23">
              <w:t xml:space="preserve">    rrcReconfiguration ::= SEQUENCE {</w:t>
            </w:r>
          </w:p>
        </w:tc>
        <w:tc>
          <w:tcPr>
            <w:tcW w:w="2267" w:type="dxa"/>
          </w:tcPr>
          <w:p w14:paraId="73667E71" w14:textId="77777777" w:rsidR="00953F6A" w:rsidRPr="00E27D23" w:rsidRDefault="00953F6A" w:rsidP="0088214F">
            <w:pPr>
              <w:pStyle w:val="TAL"/>
            </w:pPr>
          </w:p>
        </w:tc>
        <w:tc>
          <w:tcPr>
            <w:tcW w:w="1700" w:type="dxa"/>
          </w:tcPr>
          <w:p w14:paraId="3E0DB4CE" w14:textId="77777777" w:rsidR="00953F6A" w:rsidRPr="00E27D23" w:rsidRDefault="00953F6A" w:rsidP="0088214F">
            <w:pPr>
              <w:pStyle w:val="TAL"/>
            </w:pPr>
          </w:p>
        </w:tc>
        <w:tc>
          <w:tcPr>
            <w:tcW w:w="1245" w:type="dxa"/>
          </w:tcPr>
          <w:p w14:paraId="2EDE1123" w14:textId="77777777" w:rsidR="00953F6A" w:rsidRPr="00E27D23" w:rsidRDefault="00953F6A" w:rsidP="0088214F">
            <w:pPr>
              <w:pStyle w:val="TAL"/>
            </w:pPr>
          </w:p>
        </w:tc>
      </w:tr>
      <w:tr w:rsidR="00953F6A" w:rsidRPr="00E27D23" w14:paraId="6E35CD5A" w14:textId="77777777" w:rsidTr="0088214F">
        <w:tblPrEx>
          <w:tblCellMar>
            <w:left w:w="108" w:type="dxa"/>
            <w:right w:w="108" w:type="dxa"/>
          </w:tblCellMar>
        </w:tblPrEx>
        <w:tc>
          <w:tcPr>
            <w:tcW w:w="4535" w:type="dxa"/>
            <w:tcBorders>
              <w:top w:val="single" w:sz="4" w:space="0" w:color="auto"/>
              <w:bottom w:val="single" w:sz="4" w:space="0" w:color="auto"/>
            </w:tcBorders>
          </w:tcPr>
          <w:p w14:paraId="0D1C168C" w14:textId="77777777" w:rsidR="00953F6A" w:rsidRPr="00E27D23" w:rsidRDefault="00953F6A" w:rsidP="0088214F">
            <w:pPr>
              <w:pStyle w:val="TAL"/>
            </w:pPr>
            <w:r w:rsidRPr="00E27D23">
              <w:t xml:space="preserve">      radioBearerConfig</w:t>
            </w:r>
          </w:p>
        </w:tc>
        <w:tc>
          <w:tcPr>
            <w:tcW w:w="2267" w:type="dxa"/>
          </w:tcPr>
          <w:p w14:paraId="0999B3C2" w14:textId="4B96D430" w:rsidR="00953F6A" w:rsidRPr="00E27D23" w:rsidRDefault="00953F6A" w:rsidP="0088214F">
            <w:pPr>
              <w:pStyle w:val="TAL"/>
            </w:pPr>
            <w:r w:rsidRPr="00E27D23">
              <w:t>RadioBearerConfig</w:t>
            </w:r>
          </w:p>
        </w:tc>
        <w:tc>
          <w:tcPr>
            <w:tcW w:w="1700" w:type="dxa"/>
          </w:tcPr>
          <w:p w14:paraId="6891C41C" w14:textId="77777777" w:rsidR="00953F6A" w:rsidRPr="00E27D23" w:rsidRDefault="00953F6A" w:rsidP="0088214F">
            <w:pPr>
              <w:pStyle w:val="TAL"/>
            </w:pPr>
            <w:r w:rsidRPr="00E27D23">
              <w:rPr>
                <w:lang w:eastAsia="zh-CN"/>
              </w:rPr>
              <w:t>m=1</w:t>
            </w:r>
          </w:p>
        </w:tc>
        <w:tc>
          <w:tcPr>
            <w:tcW w:w="1245" w:type="dxa"/>
          </w:tcPr>
          <w:p w14:paraId="3B1D4D93" w14:textId="77777777" w:rsidR="00953F6A" w:rsidRPr="00E27D23" w:rsidRDefault="00953F6A" w:rsidP="0088214F">
            <w:pPr>
              <w:pStyle w:val="TAL"/>
            </w:pPr>
          </w:p>
        </w:tc>
      </w:tr>
      <w:tr w:rsidR="00953F6A" w:rsidRPr="00E27D23" w14:paraId="678434E6" w14:textId="77777777" w:rsidTr="0088214F">
        <w:tblPrEx>
          <w:tblCellMar>
            <w:left w:w="108" w:type="dxa"/>
            <w:right w:w="108" w:type="dxa"/>
          </w:tblCellMar>
        </w:tblPrEx>
        <w:tc>
          <w:tcPr>
            <w:tcW w:w="4535" w:type="dxa"/>
            <w:tcBorders>
              <w:top w:val="single" w:sz="4" w:space="0" w:color="auto"/>
              <w:bottom w:val="single" w:sz="4" w:space="0" w:color="auto"/>
            </w:tcBorders>
          </w:tcPr>
          <w:p w14:paraId="2113E471" w14:textId="77777777" w:rsidR="00953F6A" w:rsidRPr="00E27D23" w:rsidRDefault="00953F6A" w:rsidP="0088214F">
            <w:pPr>
              <w:pStyle w:val="TAL"/>
            </w:pPr>
            <w:r w:rsidRPr="00E27D23">
              <w:t xml:space="preserve">      nonCriticalExtension SEQUENCE {</w:t>
            </w:r>
          </w:p>
        </w:tc>
        <w:tc>
          <w:tcPr>
            <w:tcW w:w="2267" w:type="dxa"/>
          </w:tcPr>
          <w:p w14:paraId="132F8883" w14:textId="77777777" w:rsidR="00953F6A" w:rsidRPr="00E27D23" w:rsidRDefault="00953F6A" w:rsidP="0088214F">
            <w:pPr>
              <w:pStyle w:val="TAL"/>
            </w:pPr>
          </w:p>
        </w:tc>
        <w:tc>
          <w:tcPr>
            <w:tcW w:w="1700" w:type="dxa"/>
          </w:tcPr>
          <w:p w14:paraId="2194CBAE" w14:textId="77777777" w:rsidR="00953F6A" w:rsidRPr="00E27D23" w:rsidRDefault="00953F6A" w:rsidP="0088214F">
            <w:pPr>
              <w:pStyle w:val="TAL"/>
            </w:pPr>
          </w:p>
        </w:tc>
        <w:tc>
          <w:tcPr>
            <w:tcW w:w="1245" w:type="dxa"/>
          </w:tcPr>
          <w:p w14:paraId="64568DA1" w14:textId="77777777" w:rsidR="00953F6A" w:rsidRPr="00E27D23" w:rsidRDefault="00953F6A" w:rsidP="0088214F">
            <w:pPr>
              <w:pStyle w:val="TAL"/>
            </w:pPr>
          </w:p>
        </w:tc>
      </w:tr>
      <w:tr w:rsidR="00953F6A" w:rsidRPr="00E27D23" w14:paraId="64C80EB1" w14:textId="77777777" w:rsidTr="0088214F">
        <w:tblPrEx>
          <w:tblCellMar>
            <w:left w:w="108" w:type="dxa"/>
            <w:right w:w="108" w:type="dxa"/>
          </w:tblCellMar>
        </w:tblPrEx>
        <w:tc>
          <w:tcPr>
            <w:tcW w:w="4535" w:type="dxa"/>
            <w:tcBorders>
              <w:top w:val="single" w:sz="4" w:space="0" w:color="auto"/>
              <w:bottom w:val="single" w:sz="4" w:space="0" w:color="auto"/>
            </w:tcBorders>
          </w:tcPr>
          <w:p w14:paraId="55EE4C78" w14:textId="77777777" w:rsidR="00953F6A" w:rsidRPr="00E27D23" w:rsidRDefault="00953F6A" w:rsidP="0088214F">
            <w:pPr>
              <w:pStyle w:val="TAL"/>
            </w:pPr>
            <w:r w:rsidRPr="00E27D23">
              <w:t xml:space="preserve">        masterCellGroup</w:t>
            </w:r>
          </w:p>
        </w:tc>
        <w:tc>
          <w:tcPr>
            <w:tcW w:w="2267" w:type="dxa"/>
          </w:tcPr>
          <w:p w14:paraId="31F88D88" w14:textId="77777777" w:rsidR="00953F6A" w:rsidRPr="00E27D23" w:rsidRDefault="00953F6A" w:rsidP="0088214F">
            <w:pPr>
              <w:pStyle w:val="TAL"/>
            </w:pPr>
            <w:r w:rsidRPr="00E27D23">
              <w:t>CellGroupConfig with condition MRBm and UM_PTM</w:t>
            </w:r>
          </w:p>
        </w:tc>
        <w:tc>
          <w:tcPr>
            <w:tcW w:w="1700" w:type="dxa"/>
          </w:tcPr>
          <w:p w14:paraId="539AAD06" w14:textId="77777777" w:rsidR="00953F6A" w:rsidRPr="00E27D23" w:rsidRDefault="00953F6A" w:rsidP="0088214F">
            <w:pPr>
              <w:pStyle w:val="TAL"/>
            </w:pPr>
            <w:r w:rsidRPr="00E27D23">
              <w:rPr>
                <w:color w:val="000000"/>
              </w:rPr>
              <w:t>Table 14.2.1.1.4.3.3-4</w:t>
            </w:r>
          </w:p>
        </w:tc>
        <w:tc>
          <w:tcPr>
            <w:tcW w:w="1245" w:type="dxa"/>
          </w:tcPr>
          <w:p w14:paraId="6FECA6CE" w14:textId="77777777" w:rsidR="00953F6A" w:rsidRPr="00E27D23" w:rsidRDefault="00953F6A" w:rsidP="0088214F">
            <w:pPr>
              <w:pStyle w:val="TAL"/>
            </w:pPr>
          </w:p>
        </w:tc>
      </w:tr>
      <w:tr w:rsidR="00953F6A" w:rsidRPr="00E27D23" w14:paraId="5606D4E4" w14:textId="77777777" w:rsidTr="0088214F">
        <w:tblPrEx>
          <w:tblCellMar>
            <w:left w:w="108" w:type="dxa"/>
            <w:right w:w="108" w:type="dxa"/>
          </w:tblCellMar>
        </w:tblPrEx>
        <w:tc>
          <w:tcPr>
            <w:tcW w:w="4535" w:type="dxa"/>
            <w:tcBorders>
              <w:top w:val="single" w:sz="4" w:space="0" w:color="auto"/>
              <w:bottom w:val="single" w:sz="4" w:space="0" w:color="auto"/>
            </w:tcBorders>
          </w:tcPr>
          <w:p w14:paraId="69E87ED4" w14:textId="77777777" w:rsidR="00953F6A" w:rsidRPr="00E27D23" w:rsidRDefault="00953F6A" w:rsidP="0088214F">
            <w:pPr>
              <w:pStyle w:val="TAL"/>
            </w:pPr>
            <w:r w:rsidRPr="00E27D23">
              <w:t xml:space="preserve">        dedicatedNAS-MessageList SEQUENCE (SIZE(1..maxDRB)) OF DedicatedNAS-Message {}</w:t>
            </w:r>
          </w:p>
        </w:tc>
        <w:tc>
          <w:tcPr>
            <w:tcW w:w="2267" w:type="dxa"/>
          </w:tcPr>
          <w:p w14:paraId="175685C0" w14:textId="77777777" w:rsidR="00953F6A" w:rsidRPr="00E27D23" w:rsidRDefault="00953F6A" w:rsidP="0088214F">
            <w:pPr>
              <w:pStyle w:val="TAL"/>
            </w:pPr>
            <w:r w:rsidRPr="00E27D23">
              <w:t>DedicatedNAS-Message</w:t>
            </w:r>
          </w:p>
        </w:tc>
        <w:tc>
          <w:tcPr>
            <w:tcW w:w="1700" w:type="dxa"/>
          </w:tcPr>
          <w:p w14:paraId="6D55DE74" w14:textId="77777777" w:rsidR="00953F6A" w:rsidRPr="00E27D23" w:rsidRDefault="00953F6A" w:rsidP="0088214F">
            <w:pPr>
              <w:pStyle w:val="TAL"/>
            </w:pPr>
          </w:p>
        </w:tc>
        <w:tc>
          <w:tcPr>
            <w:tcW w:w="1245" w:type="dxa"/>
          </w:tcPr>
          <w:p w14:paraId="124401D4" w14:textId="77777777" w:rsidR="00953F6A" w:rsidRPr="00E27D23" w:rsidRDefault="00953F6A" w:rsidP="0088214F">
            <w:pPr>
              <w:pStyle w:val="TAL"/>
            </w:pPr>
          </w:p>
        </w:tc>
      </w:tr>
      <w:tr w:rsidR="00953F6A" w:rsidRPr="00E27D23" w14:paraId="5CEA0B66" w14:textId="77777777" w:rsidTr="0088214F">
        <w:tblPrEx>
          <w:tblCellMar>
            <w:left w:w="108" w:type="dxa"/>
            <w:right w:w="108" w:type="dxa"/>
          </w:tblCellMar>
        </w:tblPrEx>
        <w:tc>
          <w:tcPr>
            <w:tcW w:w="4535" w:type="dxa"/>
            <w:tcBorders>
              <w:top w:val="nil"/>
              <w:bottom w:val="single" w:sz="4" w:space="0" w:color="auto"/>
            </w:tcBorders>
          </w:tcPr>
          <w:p w14:paraId="5F22157A" w14:textId="77777777" w:rsidR="00953F6A" w:rsidRPr="00E27D23" w:rsidRDefault="00953F6A" w:rsidP="0088214F">
            <w:pPr>
              <w:pStyle w:val="TAL"/>
            </w:pPr>
            <w:r w:rsidRPr="00E27D23">
              <w:t xml:space="preserve">      }</w:t>
            </w:r>
          </w:p>
        </w:tc>
        <w:tc>
          <w:tcPr>
            <w:tcW w:w="2267" w:type="dxa"/>
          </w:tcPr>
          <w:p w14:paraId="399EE3AE" w14:textId="77777777" w:rsidR="00953F6A" w:rsidRPr="00E27D23" w:rsidRDefault="00953F6A" w:rsidP="0088214F">
            <w:pPr>
              <w:pStyle w:val="TAL"/>
            </w:pPr>
          </w:p>
        </w:tc>
        <w:tc>
          <w:tcPr>
            <w:tcW w:w="1700" w:type="dxa"/>
          </w:tcPr>
          <w:p w14:paraId="1F915571" w14:textId="77777777" w:rsidR="00953F6A" w:rsidRPr="00E27D23" w:rsidRDefault="00953F6A" w:rsidP="0088214F">
            <w:pPr>
              <w:pStyle w:val="TAL"/>
            </w:pPr>
          </w:p>
        </w:tc>
        <w:tc>
          <w:tcPr>
            <w:tcW w:w="1245" w:type="dxa"/>
          </w:tcPr>
          <w:p w14:paraId="2587919D" w14:textId="77777777" w:rsidR="00953F6A" w:rsidRPr="00E27D23" w:rsidRDefault="00953F6A" w:rsidP="0088214F">
            <w:pPr>
              <w:pStyle w:val="TAL"/>
            </w:pPr>
          </w:p>
        </w:tc>
      </w:tr>
      <w:tr w:rsidR="00953F6A" w:rsidRPr="00E27D23" w14:paraId="3D4CAD78" w14:textId="77777777" w:rsidTr="0088214F">
        <w:tblPrEx>
          <w:tblCellMar>
            <w:left w:w="108" w:type="dxa"/>
            <w:right w:w="108" w:type="dxa"/>
          </w:tblCellMar>
        </w:tblPrEx>
        <w:tc>
          <w:tcPr>
            <w:tcW w:w="4535" w:type="dxa"/>
            <w:tcBorders>
              <w:bottom w:val="single" w:sz="4" w:space="0" w:color="auto"/>
            </w:tcBorders>
          </w:tcPr>
          <w:p w14:paraId="19C44051" w14:textId="77777777" w:rsidR="00953F6A" w:rsidRPr="00E27D23" w:rsidRDefault="00953F6A" w:rsidP="0088214F">
            <w:pPr>
              <w:pStyle w:val="TAL"/>
            </w:pPr>
            <w:r w:rsidRPr="00E27D23">
              <w:t xml:space="preserve">    }</w:t>
            </w:r>
          </w:p>
        </w:tc>
        <w:tc>
          <w:tcPr>
            <w:tcW w:w="2267" w:type="dxa"/>
          </w:tcPr>
          <w:p w14:paraId="18E42B5C" w14:textId="77777777" w:rsidR="00953F6A" w:rsidRPr="00E27D23" w:rsidRDefault="00953F6A" w:rsidP="0088214F">
            <w:pPr>
              <w:pStyle w:val="TAL"/>
            </w:pPr>
          </w:p>
        </w:tc>
        <w:tc>
          <w:tcPr>
            <w:tcW w:w="1700" w:type="dxa"/>
          </w:tcPr>
          <w:p w14:paraId="04602A4A" w14:textId="77777777" w:rsidR="00953F6A" w:rsidRPr="00E27D23" w:rsidRDefault="00953F6A" w:rsidP="0088214F">
            <w:pPr>
              <w:pStyle w:val="TAL"/>
            </w:pPr>
          </w:p>
        </w:tc>
        <w:tc>
          <w:tcPr>
            <w:tcW w:w="1245" w:type="dxa"/>
          </w:tcPr>
          <w:p w14:paraId="7842FF65" w14:textId="77777777" w:rsidR="00953F6A" w:rsidRPr="00E27D23" w:rsidRDefault="00953F6A" w:rsidP="0088214F">
            <w:pPr>
              <w:pStyle w:val="TAL"/>
            </w:pPr>
          </w:p>
        </w:tc>
      </w:tr>
      <w:tr w:rsidR="00953F6A" w:rsidRPr="00E27D23" w14:paraId="79D0F9E0" w14:textId="77777777" w:rsidTr="0088214F">
        <w:tblPrEx>
          <w:tblCellMar>
            <w:left w:w="108" w:type="dxa"/>
            <w:right w:w="108" w:type="dxa"/>
          </w:tblCellMar>
        </w:tblPrEx>
        <w:tc>
          <w:tcPr>
            <w:tcW w:w="4535" w:type="dxa"/>
            <w:tcBorders>
              <w:bottom w:val="single" w:sz="4" w:space="0" w:color="auto"/>
            </w:tcBorders>
          </w:tcPr>
          <w:p w14:paraId="41A79E19" w14:textId="77777777" w:rsidR="00953F6A" w:rsidRPr="00E27D23" w:rsidRDefault="00953F6A" w:rsidP="0088214F">
            <w:pPr>
              <w:pStyle w:val="TAL"/>
            </w:pPr>
            <w:r w:rsidRPr="00E27D23">
              <w:t xml:space="preserve">  }</w:t>
            </w:r>
          </w:p>
        </w:tc>
        <w:tc>
          <w:tcPr>
            <w:tcW w:w="2267" w:type="dxa"/>
          </w:tcPr>
          <w:p w14:paraId="56690630" w14:textId="77777777" w:rsidR="00953F6A" w:rsidRPr="00E27D23" w:rsidRDefault="00953F6A" w:rsidP="0088214F">
            <w:pPr>
              <w:pStyle w:val="TAL"/>
            </w:pPr>
          </w:p>
        </w:tc>
        <w:tc>
          <w:tcPr>
            <w:tcW w:w="1700" w:type="dxa"/>
          </w:tcPr>
          <w:p w14:paraId="161F48DD" w14:textId="77777777" w:rsidR="00953F6A" w:rsidRPr="00E27D23" w:rsidRDefault="00953F6A" w:rsidP="0088214F">
            <w:pPr>
              <w:pStyle w:val="TAL"/>
            </w:pPr>
          </w:p>
        </w:tc>
        <w:tc>
          <w:tcPr>
            <w:tcW w:w="1245" w:type="dxa"/>
          </w:tcPr>
          <w:p w14:paraId="493B0F91" w14:textId="77777777" w:rsidR="00953F6A" w:rsidRPr="00E27D23" w:rsidRDefault="00953F6A" w:rsidP="0088214F">
            <w:pPr>
              <w:pStyle w:val="TAL"/>
            </w:pPr>
          </w:p>
        </w:tc>
      </w:tr>
      <w:tr w:rsidR="00953F6A" w:rsidRPr="00E27D23" w14:paraId="4C69493C" w14:textId="77777777" w:rsidTr="0088214F">
        <w:tblPrEx>
          <w:tblCellMar>
            <w:left w:w="108" w:type="dxa"/>
            <w:right w:w="108" w:type="dxa"/>
          </w:tblCellMar>
        </w:tblPrEx>
        <w:tc>
          <w:tcPr>
            <w:tcW w:w="4535" w:type="dxa"/>
            <w:tcBorders>
              <w:bottom w:val="single" w:sz="4" w:space="0" w:color="auto"/>
            </w:tcBorders>
          </w:tcPr>
          <w:p w14:paraId="610EFC29" w14:textId="77777777" w:rsidR="00953F6A" w:rsidRPr="00E27D23" w:rsidRDefault="00953F6A" w:rsidP="0088214F">
            <w:pPr>
              <w:pStyle w:val="TAL"/>
            </w:pPr>
            <w:r w:rsidRPr="00E27D23">
              <w:t>}</w:t>
            </w:r>
          </w:p>
        </w:tc>
        <w:tc>
          <w:tcPr>
            <w:tcW w:w="2267" w:type="dxa"/>
          </w:tcPr>
          <w:p w14:paraId="16EC9F6B" w14:textId="77777777" w:rsidR="00953F6A" w:rsidRPr="00E27D23" w:rsidRDefault="00953F6A" w:rsidP="0088214F">
            <w:pPr>
              <w:pStyle w:val="TAL"/>
            </w:pPr>
          </w:p>
        </w:tc>
        <w:tc>
          <w:tcPr>
            <w:tcW w:w="1700" w:type="dxa"/>
          </w:tcPr>
          <w:p w14:paraId="0EAC7C47" w14:textId="77777777" w:rsidR="00953F6A" w:rsidRPr="00E27D23" w:rsidRDefault="00953F6A" w:rsidP="0088214F">
            <w:pPr>
              <w:pStyle w:val="TAL"/>
            </w:pPr>
          </w:p>
        </w:tc>
        <w:tc>
          <w:tcPr>
            <w:tcW w:w="1245" w:type="dxa"/>
          </w:tcPr>
          <w:p w14:paraId="0A28704F" w14:textId="77777777" w:rsidR="00953F6A" w:rsidRPr="00E27D23" w:rsidRDefault="00953F6A" w:rsidP="0088214F">
            <w:pPr>
              <w:pStyle w:val="TAL"/>
            </w:pPr>
          </w:p>
        </w:tc>
      </w:tr>
    </w:tbl>
    <w:p w14:paraId="7E2B6806" w14:textId="77777777" w:rsidR="00953F6A" w:rsidRPr="00E27D23" w:rsidRDefault="00953F6A" w:rsidP="00953F6A"/>
    <w:p w14:paraId="6242973A" w14:textId="77777777" w:rsidR="00953F6A" w:rsidRPr="00E27D23" w:rsidRDefault="00953F6A" w:rsidP="00953F6A">
      <w:pPr>
        <w:pStyle w:val="TH"/>
      </w:pPr>
      <w:r w:rsidRPr="00E27D23">
        <w:t>Table 14.2.1.1.4.3.3-3:</w:t>
      </w:r>
      <w:r w:rsidRPr="00E27D23">
        <w:rPr>
          <w:i/>
          <w:iCs/>
        </w:rPr>
        <w:t xml:space="preserve"> RRCReconfiguration</w:t>
      </w:r>
      <w:r w:rsidRPr="00E27D23">
        <w:t xml:space="preserve"> (step 1b10, Table 14.2.1.1.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53F6A" w:rsidRPr="00E27D23" w14:paraId="2113C159" w14:textId="77777777" w:rsidTr="0088214F">
        <w:tc>
          <w:tcPr>
            <w:tcW w:w="9738" w:type="dxa"/>
            <w:gridSpan w:val="4"/>
          </w:tcPr>
          <w:p w14:paraId="2FB07F63" w14:textId="77777777" w:rsidR="00953F6A" w:rsidRPr="00E27D23" w:rsidRDefault="00953F6A" w:rsidP="0088214F">
            <w:pPr>
              <w:pStyle w:val="TAL"/>
            </w:pPr>
            <w:r w:rsidRPr="00E27D23">
              <w:t xml:space="preserve">Derivation Path: TS 38.508-1 [4], Table 4.6.1-13 and condition NR </w:t>
            </w:r>
          </w:p>
        </w:tc>
      </w:tr>
      <w:tr w:rsidR="00953F6A" w:rsidRPr="00E27D23" w14:paraId="3C768084" w14:textId="77777777" w:rsidTr="0088214F">
        <w:tblPrEx>
          <w:tblCellMar>
            <w:left w:w="108" w:type="dxa"/>
            <w:right w:w="108" w:type="dxa"/>
          </w:tblCellMar>
        </w:tblPrEx>
        <w:tc>
          <w:tcPr>
            <w:tcW w:w="4535" w:type="dxa"/>
          </w:tcPr>
          <w:p w14:paraId="0DED38A5" w14:textId="77777777" w:rsidR="00953F6A" w:rsidRPr="00E27D23" w:rsidRDefault="00953F6A" w:rsidP="0088214F">
            <w:pPr>
              <w:pStyle w:val="TAH"/>
            </w:pPr>
            <w:r w:rsidRPr="00E27D23">
              <w:t>Information Element</w:t>
            </w:r>
          </w:p>
        </w:tc>
        <w:tc>
          <w:tcPr>
            <w:tcW w:w="2267" w:type="dxa"/>
          </w:tcPr>
          <w:p w14:paraId="60A2C617" w14:textId="77777777" w:rsidR="00953F6A" w:rsidRPr="00E27D23" w:rsidRDefault="00953F6A" w:rsidP="0088214F">
            <w:pPr>
              <w:pStyle w:val="TAH"/>
            </w:pPr>
            <w:r w:rsidRPr="00E27D23">
              <w:t>Value/remark</w:t>
            </w:r>
          </w:p>
        </w:tc>
        <w:tc>
          <w:tcPr>
            <w:tcW w:w="1700" w:type="dxa"/>
          </w:tcPr>
          <w:p w14:paraId="5F964A61" w14:textId="77777777" w:rsidR="00953F6A" w:rsidRPr="00E27D23" w:rsidRDefault="00953F6A" w:rsidP="0088214F">
            <w:pPr>
              <w:pStyle w:val="TAH"/>
            </w:pPr>
            <w:r w:rsidRPr="00E27D23">
              <w:t>Comment</w:t>
            </w:r>
          </w:p>
        </w:tc>
        <w:tc>
          <w:tcPr>
            <w:tcW w:w="1245" w:type="dxa"/>
          </w:tcPr>
          <w:p w14:paraId="23B045E7" w14:textId="77777777" w:rsidR="00953F6A" w:rsidRPr="00E27D23" w:rsidRDefault="00953F6A" w:rsidP="0088214F">
            <w:pPr>
              <w:pStyle w:val="TAH"/>
            </w:pPr>
            <w:r w:rsidRPr="00E27D23">
              <w:t>Condition</w:t>
            </w:r>
          </w:p>
        </w:tc>
      </w:tr>
      <w:tr w:rsidR="00953F6A" w:rsidRPr="00E27D23" w14:paraId="7D7248E5" w14:textId="77777777" w:rsidTr="0088214F">
        <w:tblPrEx>
          <w:tblCellMar>
            <w:left w:w="108" w:type="dxa"/>
            <w:right w:w="108" w:type="dxa"/>
          </w:tblCellMar>
        </w:tblPrEx>
        <w:tc>
          <w:tcPr>
            <w:tcW w:w="4535" w:type="dxa"/>
          </w:tcPr>
          <w:p w14:paraId="292D1A60" w14:textId="77777777" w:rsidR="00953F6A" w:rsidRPr="00E27D23" w:rsidRDefault="00953F6A" w:rsidP="0088214F">
            <w:pPr>
              <w:pStyle w:val="TAL"/>
            </w:pPr>
            <w:r w:rsidRPr="00E27D23">
              <w:t>RRCReconfiguration ::= SEQUENCE {</w:t>
            </w:r>
          </w:p>
        </w:tc>
        <w:tc>
          <w:tcPr>
            <w:tcW w:w="2267" w:type="dxa"/>
          </w:tcPr>
          <w:p w14:paraId="4259A739" w14:textId="77777777" w:rsidR="00953F6A" w:rsidRPr="00E27D23" w:rsidRDefault="00953F6A" w:rsidP="0088214F">
            <w:pPr>
              <w:pStyle w:val="TAL"/>
            </w:pPr>
          </w:p>
        </w:tc>
        <w:tc>
          <w:tcPr>
            <w:tcW w:w="1700" w:type="dxa"/>
          </w:tcPr>
          <w:p w14:paraId="04710117" w14:textId="77777777" w:rsidR="00953F6A" w:rsidRPr="00E27D23" w:rsidRDefault="00953F6A" w:rsidP="0088214F">
            <w:pPr>
              <w:pStyle w:val="TAL"/>
            </w:pPr>
          </w:p>
        </w:tc>
        <w:tc>
          <w:tcPr>
            <w:tcW w:w="1245" w:type="dxa"/>
          </w:tcPr>
          <w:p w14:paraId="7E43787D" w14:textId="77777777" w:rsidR="00953F6A" w:rsidRPr="00E27D23" w:rsidRDefault="00953F6A" w:rsidP="0088214F">
            <w:pPr>
              <w:pStyle w:val="TAL"/>
            </w:pPr>
          </w:p>
        </w:tc>
      </w:tr>
      <w:tr w:rsidR="00953F6A" w:rsidRPr="00E27D23" w14:paraId="397D99EF" w14:textId="77777777" w:rsidTr="0088214F">
        <w:tblPrEx>
          <w:tblCellMar>
            <w:left w:w="108" w:type="dxa"/>
            <w:right w:w="108" w:type="dxa"/>
          </w:tblCellMar>
        </w:tblPrEx>
        <w:tc>
          <w:tcPr>
            <w:tcW w:w="4535" w:type="dxa"/>
          </w:tcPr>
          <w:p w14:paraId="24637234" w14:textId="77777777" w:rsidR="00953F6A" w:rsidRPr="00E27D23" w:rsidRDefault="00953F6A" w:rsidP="0088214F">
            <w:pPr>
              <w:pStyle w:val="TAL"/>
            </w:pPr>
            <w:r w:rsidRPr="00E27D23">
              <w:t xml:space="preserve">  criticalExtensions CHOICE {</w:t>
            </w:r>
          </w:p>
        </w:tc>
        <w:tc>
          <w:tcPr>
            <w:tcW w:w="2267" w:type="dxa"/>
          </w:tcPr>
          <w:p w14:paraId="1620F5DB" w14:textId="77777777" w:rsidR="00953F6A" w:rsidRPr="00E27D23" w:rsidRDefault="00953F6A" w:rsidP="0088214F">
            <w:pPr>
              <w:pStyle w:val="TAL"/>
            </w:pPr>
          </w:p>
        </w:tc>
        <w:tc>
          <w:tcPr>
            <w:tcW w:w="1700" w:type="dxa"/>
          </w:tcPr>
          <w:p w14:paraId="0984988C" w14:textId="77777777" w:rsidR="00953F6A" w:rsidRPr="00E27D23" w:rsidRDefault="00953F6A" w:rsidP="0088214F">
            <w:pPr>
              <w:pStyle w:val="TAL"/>
            </w:pPr>
          </w:p>
        </w:tc>
        <w:tc>
          <w:tcPr>
            <w:tcW w:w="1245" w:type="dxa"/>
          </w:tcPr>
          <w:p w14:paraId="3EDCD900" w14:textId="77777777" w:rsidR="00953F6A" w:rsidRPr="00E27D23" w:rsidRDefault="00953F6A" w:rsidP="0088214F">
            <w:pPr>
              <w:pStyle w:val="TAL"/>
            </w:pPr>
          </w:p>
        </w:tc>
      </w:tr>
      <w:tr w:rsidR="00953F6A" w:rsidRPr="00E27D23" w14:paraId="68CBCB26" w14:textId="77777777" w:rsidTr="0088214F">
        <w:tblPrEx>
          <w:tblCellMar>
            <w:left w:w="108" w:type="dxa"/>
            <w:right w:w="108" w:type="dxa"/>
          </w:tblCellMar>
        </w:tblPrEx>
        <w:tc>
          <w:tcPr>
            <w:tcW w:w="4535" w:type="dxa"/>
            <w:tcBorders>
              <w:bottom w:val="single" w:sz="4" w:space="0" w:color="auto"/>
            </w:tcBorders>
          </w:tcPr>
          <w:p w14:paraId="228743DD" w14:textId="77777777" w:rsidR="00953F6A" w:rsidRPr="00E27D23" w:rsidRDefault="00953F6A" w:rsidP="0088214F">
            <w:pPr>
              <w:pStyle w:val="TAL"/>
            </w:pPr>
            <w:r w:rsidRPr="00E27D23">
              <w:t xml:space="preserve">    rrcReconfiguration ::= SEQUENCE {</w:t>
            </w:r>
          </w:p>
        </w:tc>
        <w:tc>
          <w:tcPr>
            <w:tcW w:w="2267" w:type="dxa"/>
          </w:tcPr>
          <w:p w14:paraId="3A432730" w14:textId="77777777" w:rsidR="00953F6A" w:rsidRPr="00E27D23" w:rsidRDefault="00953F6A" w:rsidP="0088214F">
            <w:pPr>
              <w:pStyle w:val="TAL"/>
            </w:pPr>
          </w:p>
        </w:tc>
        <w:tc>
          <w:tcPr>
            <w:tcW w:w="1700" w:type="dxa"/>
          </w:tcPr>
          <w:p w14:paraId="3D43353A" w14:textId="77777777" w:rsidR="00953F6A" w:rsidRPr="00E27D23" w:rsidRDefault="00953F6A" w:rsidP="0088214F">
            <w:pPr>
              <w:pStyle w:val="TAL"/>
            </w:pPr>
          </w:p>
        </w:tc>
        <w:tc>
          <w:tcPr>
            <w:tcW w:w="1245" w:type="dxa"/>
          </w:tcPr>
          <w:p w14:paraId="565DD546" w14:textId="77777777" w:rsidR="00953F6A" w:rsidRPr="00E27D23" w:rsidRDefault="00953F6A" w:rsidP="0088214F">
            <w:pPr>
              <w:pStyle w:val="TAL"/>
            </w:pPr>
          </w:p>
        </w:tc>
      </w:tr>
      <w:tr w:rsidR="00953F6A" w:rsidRPr="00E27D23" w14:paraId="51028E1C" w14:textId="77777777" w:rsidTr="0088214F">
        <w:tblPrEx>
          <w:tblCellMar>
            <w:left w:w="108" w:type="dxa"/>
            <w:right w:w="108" w:type="dxa"/>
          </w:tblCellMar>
        </w:tblPrEx>
        <w:tc>
          <w:tcPr>
            <w:tcW w:w="4535" w:type="dxa"/>
            <w:tcBorders>
              <w:top w:val="single" w:sz="4" w:space="0" w:color="auto"/>
              <w:bottom w:val="single" w:sz="4" w:space="0" w:color="auto"/>
            </w:tcBorders>
          </w:tcPr>
          <w:p w14:paraId="6D3D6025" w14:textId="77777777" w:rsidR="00953F6A" w:rsidRPr="00E27D23" w:rsidRDefault="00953F6A" w:rsidP="0088214F">
            <w:pPr>
              <w:pStyle w:val="TAL"/>
            </w:pPr>
            <w:r w:rsidRPr="00E27D23">
              <w:t xml:space="preserve">      radioBearerConfig</w:t>
            </w:r>
          </w:p>
        </w:tc>
        <w:tc>
          <w:tcPr>
            <w:tcW w:w="2267" w:type="dxa"/>
          </w:tcPr>
          <w:p w14:paraId="669E687F" w14:textId="77777777" w:rsidR="00953F6A" w:rsidRPr="00E27D23" w:rsidRDefault="00953F6A" w:rsidP="0088214F">
            <w:pPr>
              <w:pStyle w:val="TAL"/>
            </w:pPr>
            <w:r w:rsidRPr="00E27D23">
              <w:t>RadioBearerConfig with condition DRBn and MRBm and UM_PTM</w:t>
            </w:r>
          </w:p>
        </w:tc>
        <w:tc>
          <w:tcPr>
            <w:tcW w:w="1700" w:type="dxa"/>
          </w:tcPr>
          <w:p w14:paraId="661BB01E" w14:textId="77777777" w:rsidR="00953F6A" w:rsidRPr="00E27D23" w:rsidRDefault="00953F6A" w:rsidP="0088214F">
            <w:pPr>
              <w:pStyle w:val="TAL"/>
            </w:pPr>
            <w:r w:rsidRPr="00E27D23">
              <w:t>n is chosen as the next available number higher or equal to 2</w:t>
            </w:r>
          </w:p>
          <w:p w14:paraId="4F4062E3" w14:textId="77777777" w:rsidR="00953F6A" w:rsidRPr="00E27D23" w:rsidRDefault="00953F6A" w:rsidP="0088214F">
            <w:pPr>
              <w:pStyle w:val="TAL"/>
            </w:pPr>
            <w:r w:rsidRPr="00E27D23">
              <w:rPr>
                <w:lang w:eastAsia="zh-CN"/>
              </w:rPr>
              <w:t>m=1</w:t>
            </w:r>
          </w:p>
        </w:tc>
        <w:tc>
          <w:tcPr>
            <w:tcW w:w="1245" w:type="dxa"/>
          </w:tcPr>
          <w:p w14:paraId="741E7F32" w14:textId="77777777" w:rsidR="00953F6A" w:rsidRPr="00E27D23" w:rsidRDefault="00953F6A" w:rsidP="0088214F">
            <w:pPr>
              <w:pStyle w:val="TAL"/>
            </w:pPr>
          </w:p>
        </w:tc>
      </w:tr>
      <w:tr w:rsidR="00953F6A" w:rsidRPr="00E27D23" w14:paraId="35C8E4D0" w14:textId="77777777" w:rsidTr="0088214F">
        <w:tblPrEx>
          <w:tblCellMar>
            <w:left w:w="108" w:type="dxa"/>
            <w:right w:w="108" w:type="dxa"/>
          </w:tblCellMar>
        </w:tblPrEx>
        <w:tc>
          <w:tcPr>
            <w:tcW w:w="4535" w:type="dxa"/>
            <w:tcBorders>
              <w:top w:val="single" w:sz="4" w:space="0" w:color="auto"/>
              <w:bottom w:val="single" w:sz="4" w:space="0" w:color="auto"/>
            </w:tcBorders>
          </w:tcPr>
          <w:p w14:paraId="6A12A634" w14:textId="77777777" w:rsidR="00953F6A" w:rsidRPr="00E27D23" w:rsidRDefault="00953F6A" w:rsidP="0088214F">
            <w:pPr>
              <w:pStyle w:val="TAL"/>
            </w:pPr>
            <w:r w:rsidRPr="00E27D23">
              <w:t xml:space="preserve">      nonCriticalExtension SEQUENCE {</w:t>
            </w:r>
          </w:p>
        </w:tc>
        <w:tc>
          <w:tcPr>
            <w:tcW w:w="2267" w:type="dxa"/>
          </w:tcPr>
          <w:p w14:paraId="687F1784" w14:textId="77777777" w:rsidR="00953F6A" w:rsidRPr="00E27D23" w:rsidRDefault="00953F6A" w:rsidP="0088214F">
            <w:pPr>
              <w:pStyle w:val="TAL"/>
            </w:pPr>
          </w:p>
        </w:tc>
        <w:tc>
          <w:tcPr>
            <w:tcW w:w="1700" w:type="dxa"/>
          </w:tcPr>
          <w:p w14:paraId="6EB6221B" w14:textId="77777777" w:rsidR="00953F6A" w:rsidRPr="00E27D23" w:rsidRDefault="00953F6A" w:rsidP="0088214F">
            <w:pPr>
              <w:pStyle w:val="TAL"/>
            </w:pPr>
          </w:p>
        </w:tc>
        <w:tc>
          <w:tcPr>
            <w:tcW w:w="1245" w:type="dxa"/>
          </w:tcPr>
          <w:p w14:paraId="5C474903" w14:textId="77777777" w:rsidR="00953F6A" w:rsidRPr="00E27D23" w:rsidRDefault="00953F6A" w:rsidP="0088214F">
            <w:pPr>
              <w:pStyle w:val="TAL"/>
            </w:pPr>
          </w:p>
        </w:tc>
      </w:tr>
      <w:tr w:rsidR="00953F6A" w:rsidRPr="00E27D23" w14:paraId="3B40E812" w14:textId="77777777" w:rsidTr="0088214F">
        <w:tblPrEx>
          <w:tblCellMar>
            <w:left w:w="108" w:type="dxa"/>
            <w:right w:w="108" w:type="dxa"/>
          </w:tblCellMar>
        </w:tblPrEx>
        <w:tc>
          <w:tcPr>
            <w:tcW w:w="4535" w:type="dxa"/>
            <w:tcBorders>
              <w:top w:val="single" w:sz="4" w:space="0" w:color="auto"/>
              <w:bottom w:val="single" w:sz="4" w:space="0" w:color="auto"/>
            </w:tcBorders>
          </w:tcPr>
          <w:p w14:paraId="76FEC88A" w14:textId="77777777" w:rsidR="00953F6A" w:rsidRPr="00E27D23" w:rsidRDefault="00953F6A" w:rsidP="0088214F">
            <w:pPr>
              <w:pStyle w:val="TAL"/>
            </w:pPr>
            <w:r w:rsidRPr="00E27D23">
              <w:t xml:space="preserve">        masterCellGroup</w:t>
            </w:r>
          </w:p>
        </w:tc>
        <w:tc>
          <w:tcPr>
            <w:tcW w:w="2267" w:type="dxa"/>
          </w:tcPr>
          <w:p w14:paraId="27605331" w14:textId="7BA5CBB7" w:rsidR="00953F6A" w:rsidRPr="00E27D23" w:rsidRDefault="00953F6A" w:rsidP="0088214F">
            <w:pPr>
              <w:pStyle w:val="TAL"/>
            </w:pPr>
            <w:r w:rsidRPr="00E27D23">
              <w:t>CellGroupConfig</w:t>
            </w:r>
          </w:p>
        </w:tc>
        <w:tc>
          <w:tcPr>
            <w:tcW w:w="1700" w:type="dxa"/>
          </w:tcPr>
          <w:p w14:paraId="73255CA7" w14:textId="687DA9BD" w:rsidR="00953F6A" w:rsidRPr="00E27D23" w:rsidRDefault="00953F6A" w:rsidP="0088214F">
            <w:pPr>
              <w:pStyle w:val="TAL"/>
            </w:pPr>
            <w:r w:rsidRPr="00E27D23">
              <w:rPr>
                <w:color w:val="000000"/>
              </w:rPr>
              <w:t>Table 14.2.1.1.4.3.3-4</w:t>
            </w:r>
            <w:r w:rsidR="00BC4CEB" w:rsidRPr="00E27D23">
              <w:rPr>
                <w:color w:val="000000"/>
              </w:rPr>
              <w:t>A</w:t>
            </w:r>
          </w:p>
        </w:tc>
        <w:tc>
          <w:tcPr>
            <w:tcW w:w="1245" w:type="dxa"/>
          </w:tcPr>
          <w:p w14:paraId="7B605F9C" w14:textId="77777777" w:rsidR="00953F6A" w:rsidRPr="00E27D23" w:rsidRDefault="00953F6A" w:rsidP="0088214F">
            <w:pPr>
              <w:pStyle w:val="TAL"/>
            </w:pPr>
          </w:p>
        </w:tc>
      </w:tr>
      <w:tr w:rsidR="00953F6A" w:rsidRPr="00E27D23" w14:paraId="7F06E581" w14:textId="77777777" w:rsidTr="0088214F">
        <w:tblPrEx>
          <w:tblCellMar>
            <w:left w:w="108" w:type="dxa"/>
            <w:right w:w="108" w:type="dxa"/>
          </w:tblCellMar>
        </w:tblPrEx>
        <w:tc>
          <w:tcPr>
            <w:tcW w:w="4535" w:type="dxa"/>
            <w:tcBorders>
              <w:top w:val="single" w:sz="4" w:space="0" w:color="auto"/>
              <w:bottom w:val="single" w:sz="4" w:space="0" w:color="auto"/>
            </w:tcBorders>
          </w:tcPr>
          <w:p w14:paraId="4413D2E1" w14:textId="77777777" w:rsidR="00953F6A" w:rsidRPr="00E27D23" w:rsidRDefault="00953F6A" w:rsidP="0088214F">
            <w:pPr>
              <w:pStyle w:val="TAL"/>
            </w:pPr>
            <w:r w:rsidRPr="00E27D23">
              <w:t xml:space="preserve">        dedicatedNAS-MessageList SEQUENCE (SIZE(1..maxDRB)) OF DedicatedNAS-Message {}</w:t>
            </w:r>
          </w:p>
        </w:tc>
        <w:tc>
          <w:tcPr>
            <w:tcW w:w="2267" w:type="dxa"/>
          </w:tcPr>
          <w:p w14:paraId="478DE17F" w14:textId="77777777" w:rsidR="00953F6A" w:rsidRPr="00E27D23" w:rsidRDefault="00953F6A" w:rsidP="0088214F">
            <w:pPr>
              <w:pStyle w:val="TAL"/>
            </w:pPr>
            <w:r w:rsidRPr="00E27D23">
              <w:t>DedicatedNAS-Message</w:t>
            </w:r>
          </w:p>
        </w:tc>
        <w:tc>
          <w:tcPr>
            <w:tcW w:w="1700" w:type="dxa"/>
          </w:tcPr>
          <w:p w14:paraId="2910A439" w14:textId="77777777" w:rsidR="00953F6A" w:rsidRPr="00E27D23" w:rsidRDefault="00953F6A" w:rsidP="0088214F">
            <w:pPr>
              <w:pStyle w:val="TAL"/>
            </w:pPr>
          </w:p>
        </w:tc>
        <w:tc>
          <w:tcPr>
            <w:tcW w:w="1245" w:type="dxa"/>
          </w:tcPr>
          <w:p w14:paraId="7E78E570" w14:textId="77777777" w:rsidR="00953F6A" w:rsidRPr="00E27D23" w:rsidRDefault="00953F6A" w:rsidP="0088214F">
            <w:pPr>
              <w:pStyle w:val="TAL"/>
            </w:pPr>
          </w:p>
        </w:tc>
      </w:tr>
      <w:tr w:rsidR="00953F6A" w:rsidRPr="00E27D23" w14:paraId="70988DD7" w14:textId="77777777" w:rsidTr="0088214F">
        <w:tblPrEx>
          <w:tblCellMar>
            <w:left w:w="108" w:type="dxa"/>
            <w:right w:w="108" w:type="dxa"/>
          </w:tblCellMar>
        </w:tblPrEx>
        <w:tc>
          <w:tcPr>
            <w:tcW w:w="4535" w:type="dxa"/>
            <w:tcBorders>
              <w:top w:val="nil"/>
              <w:bottom w:val="single" w:sz="4" w:space="0" w:color="auto"/>
            </w:tcBorders>
          </w:tcPr>
          <w:p w14:paraId="469F94C0" w14:textId="77777777" w:rsidR="00953F6A" w:rsidRPr="00E27D23" w:rsidRDefault="00953F6A" w:rsidP="0088214F">
            <w:pPr>
              <w:pStyle w:val="TAL"/>
            </w:pPr>
            <w:r w:rsidRPr="00E27D23">
              <w:t xml:space="preserve">      }</w:t>
            </w:r>
          </w:p>
        </w:tc>
        <w:tc>
          <w:tcPr>
            <w:tcW w:w="2267" w:type="dxa"/>
          </w:tcPr>
          <w:p w14:paraId="731A7292" w14:textId="77777777" w:rsidR="00953F6A" w:rsidRPr="00E27D23" w:rsidRDefault="00953F6A" w:rsidP="0088214F">
            <w:pPr>
              <w:pStyle w:val="TAL"/>
            </w:pPr>
          </w:p>
        </w:tc>
        <w:tc>
          <w:tcPr>
            <w:tcW w:w="1700" w:type="dxa"/>
          </w:tcPr>
          <w:p w14:paraId="58AA4FA9" w14:textId="77777777" w:rsidR="00953F6A" w:rsidRPr="00E27D23" w:rsidRDefault="00953F6A" w:rsidP="0088214F">
            <w:pPr>
              <w:pStyle w:val="TAL"/>
            </w:pPr>
          </w:p>
        </w:tc>
        <w:tc>
          <w:tcPr>
            <w:tcW w:w="1245" w:type="dxa"/>
          </w:tcPr>
          <w:p w14:paraId="18BEF3B8" w14:textId="77777777" w:rsidR="00953F6A" w:rsidRPr="00E27D23" w:rsidRDefault="00953F6A" w:rsidP="0088214F">
            <w:pPr>
              <w:pStyle w:val="TAL"/>
            </w:pPr>
          </w:p>
        </w:tc>
      </w:tr>
      <w:tr w:rsidR="00953F6A" w:rsidRPr="00E27D23" w14:paraId="00332679" w14:textId="77777777" w:rsidTr="0088214F">
        <w:tblPrEx>
          <w:tblCellMar>
            <w:left w:w="108" w:type="dxa"/>
            <w:right w:w="108" w:type="dxa"/>
          </w:tblCellMar>
        </w:tblPrEx>
        <w:tc>
          <w:tcPr>
            <w:tcW w:w="4535" w:type="dxa"/>
            <w:tcBorders>
              <w:bottom w:val="single" w:sz="4" w:space="0" w:color="auto"/>
            </w:tcBorders>
          </w:tcPr>
          <w:p w14:paraId="2786738F" w14:textId="77777777" w:rsidR="00953F6A" w:rsidRPr="00E27D23" w:rsidRDefault="00953F6A" w:rsidP="0088214F">
            <w:pPr>
              <w:pStyle w:val="TAL"/>
            </w:pPr>
            <w:r w:rsidRPr="00E27D23">
              <w:t xml:space="preserve">    }</w:t>
            </w:r>
          </w:p>
        </w:tc>
        <w:tc>
          <w:tcPr>
            <w:tcW w:w="2267" w:type="dxa"/>
          </w:tcPr>
          <w:p w14:paraId="6C0BF190" w14:textId="77777777" w:rsidR="00953F6A" w:rsidRPr="00E27D23" w:rsidRDefault="00953F6A" w:rsidP="0088214F">
            <w:pPr>
              <w:pStyle w:val="TAL"/>
            </w:pPr>
          </w:p>
        </w:tc>
        <w:tc>
          <w:tcPr>
            <w:tcW w:w="1700" w:type="dxa"/>
          </w:tcPr>
          <w:p w14:paraId="213F1F7E" w14:textId="77777777" w:rsidR="00953F6A" w:rsidRPr="00E27D23" w:rsidRDefault="00953F6A" w:rsidP="0088214F">
            <w:pPr>
              <w:pStyle w:val="TAL"/>
            </w:pPr>
          </w:p>
        </w:tc>
        <w:tc>
          <w:tcPr>
            <w:tcW w:w="1245" w:type="dxa"/>
          </w:tcPr>
          <w:p w14:paraId="0DA7FA1F" w14:textId="77777777" w:rsidR="00953F6A" w:rsidRPr="00E27D23" w:rsidRDefault="00953F6A" w:rsidP="0088214F">
            <w:pPr>
              <w:pStyle w:val="TAL"/>
            </w:pPr>
          </w:p>
        </w:tc>
      </w:tr>
      <w:tr w:rsidR="00953F6A" w:rsidRPr="00E27D23" w14:paraId="3F9DD751" w14:textId="77777777" w:rsidTr="0088214F">
        <w:tblPrEx>
          <w:tblCellMar>
            <w:left w:w="108" w:type="dxa"/>
            <w:right w:w="108" w:type="dxa"/>
          </w:tblCellMar>
        </w:tblPrEx>
        <w:tc>
          <w:tcPr>
            <w:tcW w:w="4535" w:type="dxa"/>
            <w:tcBorders>
              <w:bottom w:val="single" w:sz="4" w:space="0" w:color="auto"/>
            </w:tcBorders>
          </w:tcPr>
          <w:p w14:paraId="45578DB4" w14:textId="77777777" w:rsidR="00953F6A" w:rsidRPr="00E27D23" w:rsidRDefault="00953F6A" w:rsidP="0088214F">
            <w:pPr>
              <w:pStyle w:val="TAL"/>
            </w:pPr>
            <w:r w:rsidRPr="00E27D23">
              <w:t xml:space="preserve">  }</w:t>
            </w:r>
          </w:p>
        </w:tc>
        <w:tc>
          <w:tcPr>
            <w:tcW w:w="2267" w:type="dxa"/>
          </w:tcPr>
          <w:p w14:paraId="4AE41080" w14:textId="77777777" w:rsidR="00953F6A" w:rsidRPr="00E27D23" w:rsidRDefault="00953F6A" w:rsidP="0088214F">
            <w:pPr>
              <w:pStyle w:val="TAL"/>
            </w:pPr>
          </w:p>
        </w:tc>
        <w:tc>
          <w:tcPr>
            <w:tcW w:w="1700" w:type="dxa"/>
          </w:tcPr>
          <w:p w14:paraId="2A59EC1F" w14:textId="77777777" w:rsidR="00953F6A" w:rsidRPr="00E27D23" w:rsidRDefault="00953F6A" w:rsidP="0088214F">
            <w:pPr>
              <w:pStyle w:val="TAL"/>
            </w:pPr>
          </w:p>
        </w:tc>
        <w:tc>
          <w:tcPr>
            <w:tcW w:w="1245" w:type="dxa"/>
          </w:tcPr>
          <w:p w14:paraId="56C43122" w14:textId="77777777" w:rsidR="00953F6A" w:rsidRPr="00E27D23" w:rsidRDefault="00953F6A" w:rsidP="0088214F">
            <w:pPr>
              <w:pStyle w:val="TAL"/>
            </w:pPr>
          </w:p>
        </w:tc>
      </w:tr>
      <w:tr w:rsidR="00953F6A" w:rsidRPr="00E27D23" w14:paraId="0FBC193F" w14:textId="77777777" w:rsidTr="0088214F">
        <w:tblPrEx>
          <w:tblCellMar>
            <w:left w:w="108" w:type="dxa"/>
            <w:right w:w="108" w:type="dxa"/>
          </w:tblCellMar>
        </w:tblPrEx>
        <w:tc>
          <w:tcPr>
            <w:tcW w:w="4535" w:type="dxa"/>
            <w:tcBorders>
              <w:bottom w:val="single" w:sz="4" w:space="0" w:color="auto"/>
            </w:tcBorders>
          </w:tcPr>
          <w:p w14:paraId="255A22D5" w14:textId="77777777" w:rsidR="00953F6A" w:rsidRPr="00E27D23" w:rsidRDefault="00953F6A" w:rsidP="0088214F">
            <w:pPr>
              <w:pStyle w:val="TAL"/>
            </w:pPr>
            <w:r w:rsidRPr="00E27D23">
              <w:t>}</w:t>
            </w:r>
          </w:p>
        </w:tc>
        <w:tc>
          <w:tcPr>
            <w:tcW w:w="2267" w:type="dxa"/>
          </w:tcPr>
          <w:p w14:paraId="0DF70825" w14:textId="77777777" w:rsidR="00953F6A" w:rsidRPr="00E27D23" w:rsidRDefault="00953F6A" w:rsidP="0088214F">
            <w:pPr>
              <w:pStyle w:val="TAL"/>
            </w:pPr>
          </w:p>
        </w:tc>
        <w:tc>
          <w:tcPr>
            <w:tcW w:w="1700" w:type="dxa"/>
          </w:tcPr>
          <w:p w14:paraId="590020D9" w14:textId="77777777" w:rsidR="00953F6A" w:rsidRPr="00E27D23" w:rsidRDefault="00953F6A" w:rsidP="0088214F">
            <w:pPr>
              <w:pStyle w:val="TAL"/>
            </w:pPr>
          </w:p>
        </w:tc>
        <w:tc>
          <w:tcPr>
            <w:tcW w:w="1245" w:type="dxa"/>
          </w:tcPr>
          <w:p w14:paraId="74F90184" w14:textId="77777777" w:rsidR="00953F6A" w:rsidRPr="00E27D23" w:rsidRDefault="00953F6A" w:rsidP="0088214F">
            <w:pPr>
              <w:pStyle w:val="TAL"/>
            </w:pPr>
          </w:p>
        </w:tc>
      </w:tr>
    </w:tbl>
    <w:p w14:paraId="3E2135C4" w14:textId="77777777" w:rsidR="00953F6A" w:rsidRPr="00E27D23" w:rsidRDefault="00953F6A" w:rsidP="00953F6A"/>
    <w:p w14:paraId="1B187CAB" w14:textId="2695A95C" w:rsidR="00953F6A" w:rsidRPr="00E27D23" w:rsidRDefault="00953F6A" w:rsidP="00953F6A">
      <w:pPr>
        <w:pStyle w:val="TH"/>
      </w:pPr>
      <w:r w:rsidRPr="00E27D23">
        <w:rPr>
          <w:color w:val="000000"/>
        </w:rPr>
        <w:t>Table 14.2.1.1.4.3.3-4</w:t>
      </w:r>
      <w:r w:rsidRPr="00E27D23">
        <w:t xml:space="preserve">: </w:t>
      </w:r>
      <w:r w:rsidRPr="00E27D23">
        <w:rPr>
          <w:i/>
        </w:rPr>
        <w:t xml:space="preserve">CellGroupConfig </w:t>
      </w:r>
      <w:r w:rsidRPr="00E27D23">
        <w:t>(Table 14.2.1.1.4.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E27D23" w14:paraId="06FBF8B0" w14:textId="77777777" w:rsidTr="0088214F">
        <w:tc>
          <w:tcPr>
            <w:tcW w:w="9747" w:type="dxa"/>
            <w:gridSpan w:val="4"/>
          </w:tcPr>
          <w:p w14:paraId="15736525" w14:textId="78A5ACCE" w:rsidR="00953F6A" w:rsidRPr="00E27D23" w:rsidRDefault="00953F6A" w:rsidP="0088214F">
            <w:pPr>
              <w:pStyle w:val="TAH"/>
              <w:jc w:val="left"/>
              <w:rPr>
                <w:b w:val="0"/>
              </w:rPr>
            </w:pPr>
            <w:r w:rsidRPr="00E27D23">
              <w:rPr>
                <w:b w:val="0"/>
              </w:rPr>
              <w:t>Derivation Path: TS 38.508-1 [4], Table 4.6.3-19</w:t>
            </w:r>
            <w:r w:rsidR="00BC4CEB" w:rsidRPr="00E27D23">
              <w:rPr>
                <w:b w:val="0"/>
              </w:rPr>
              <w:t>, condition MRBm (m=1) and UM_PTM</w:t>
            </w:r>
          </w:p>
        </w:tc>
      </w:tr>
      <w:tr w:rsidR="00953F6A" w:rsidRPr="00E27D23" w14:paraId="2C40399E" w14:textId="77777777" w:rsidTr="0088214F">
        <w:tc>
          <w:tcPr>
            <w:tcW w:w="4535" w:type="dxa"/>
          </w:tcPr>
          <w:p w14:paraId="0B802CEA" w14:textId="77777777" w:rsidR="00953F6A" w:rsidRPr="00E27D23" w:rsidRDefault="00953F6A" w:rsidP="0088214F">
            <w:pPr>
              <w:pStyle w:val="TAH"/>
            </w:pPr>
            <w:r w:rsidRPr="00E27D23">
              <w:t>Information Element</w:t>
            </w:r>
          </w:p>
        </w:tc>
        <w:tc>
          <w:tcPr>
            <w:tcW w:w="2267" w:type="dxa"/>
          </w:tcPr>
          <w:p w14:paraId="4F47D098" w14:textId="77777777" w:rsidR="00953F6A" w:rsidRPr="00E27D23" w:rsidRDefault="00953F6A" w:rsidP="0088214F">
            <w:pPr>
              <w:pStyle w:val="TAH"/>
            </w:pPr>
            <w:r w:rsidRPr="00E27D23">
              <w:t>Value/remark</w:t>
            </w:r>
          </w:p>
        </w:tc>
        <w:tc>
          <w:tcPr>
            <w:tcW w:w="1700" w:type="dxa"/>
          </w:tcPr>
          <w:p w14:paraId="111A2AEB" w14:textId="77777777" w:rsidR="00953F6A" w:rsidRPr="00E27D23" w:rsidRDefault="00953F6A" w:rsidP="0088214F">
            <w:pPr>
              <w:pStyle w:val="TAH"/>
            </w:pPr>
            <w:r w:rsidRPr="00E27D23">
              <w:t>Comment</w:t>
            </w:r>
          </w:p>
        </w:tc>
        <w:tc>
          <w:tcPr>
            <w:tcW w:w="1245" w:type="dxa"/>
          </w:tcPr>
          <w:p w14:paraId="33ED28BA" w14:textId="77777777" w:rsidR="00953F6A" w:rsidRPr="00E27D23" w:rsidRDefault="00953F6A" w:rsidP="0088214F">
            <w:pPr>
              <w:pStyle w:val="TAH"/>
            </w:pPr>
            <w:r w:rsidRPr="00E27D23">
              <w:t>Condition</w:t>
            </w:r>
          </w:p>
        </w:tc>
      </w:tr>
      <w:tr w:rsidR="00953F6A" w:rsidRPr="00E27D23" w14:paraId="39B470F1" w14:textId="77777777" w:rsidTr="0088214F">
        <w:tc>
          <w:tcPr>
            <w:tcW w:w="4535" w:type="dxa"/>
          </w:tcPr>
          <w:p w14:paraId="36EF3844" w14:textId="77777777" w:rsidR="00953F6A" w:rsidRPr="00E27D23" w:rsidRDefault="00953F6A" w:rsidP="0088214F">
            <w:pPr>
              <w:pStyle w:val="TAL"/>
            </w:pPr>
            <w:r w:rsidRPr="00E27D23">
              <w:t xml:space="preserve">CellGroupConfig ::= </w:t>
            </w:r>
            <w:r w:rsidRPr="00E27D23">
              <w:rPr>
                <w:snapToGrid w:val="0"/>
              </w:rPr>
              <w:t xml:space="preserve">SEQUENCE </w:t>
            </w:r>
            <w:r w:rsidRPr="00E27D23">
              <w:t>{</w:t>
            </w:r>
          </w:p>
        </w:tc>
        <w:tc>
          <w:tcPr>
            <w:tcW w:w="2267" w:type="dxa"/>
          </w:tcPr>
          <w:p w14:paraId="124E68B0" w14:textId="77777777" w:rsidR="00953F6A" w:rsidRPr="00E27D23" w:rsidRDefault="00953F6A" w:rsidP="0088214F">
            <w:pPr>
              <w:pStyle w:val="TAL"/>
            </w:pPr>
          </w:p>
        </w:tc>
        <w:tc>
          <w:tcPr>
            <w:tcW w:w="1700" w:type="dxa"/>
          </w:tcPr>
          <w:p w14:paraId="6512F590" w14:textId="77777777" w:rsidR="00953F6A" w:rsidRPr="00E27D23" w:rsidRDefault="00953F6A" w:rsidP="0088214F">
            <w:pPr>
              <w:pStyle w:val="TAL"/>
            </w:pPr>
          </w:p>
        </w:tc>
        <w:tc>
          <w:tcPr>
            <w:tcW w:w="1245" w:type="dxa"/>
          </w:tcPr>
          <w:p w14:paraId="2363760C" w14:textId="77777777" w:rsidR="00953F6A" w:rsidRPr="00E27D23" w:rsidRDefault="00953F6A" w:rsidP="0088214F">
            <w:pPr>
              <w:pStyle w:val="TAL"/>
            </w:pPr>
          </w:p>
        </w:tc>
      </w:tr>
      <w:tr w:rsidR="00953F6A" w:rsidRPr="00E27D23" w14:paraId="7990A143" w14:textId="77777777" w:rsidTr="0088214F">
        <w:tc>
          <w:tcPr>
            <w:tcW w:w="4535" w:type="dxa"/>
            <w:tcBorders>
              <w:bottom w:val="single" w:sz="4" w:space="0" w:color="auto"/>
            </w:tcBorders>
          </w:tcPr>
          <w:p w14:paraId="5A5DAB6F" w14:textId="77777777" w:rsidR="00953F6A" w:rsidRPr="00E27D23" w:rsidRDefault="00953F6A" w:rsidP="0088214F">
            <w:pPr>
              <w:pStyle w:val="TAL"/>
            </w:pPr>
            <w:r w:rsidRPr="00E27D23">
              <w:t xml:space="preserve">  mac-CellGroupConfig</w:t>
            </w:r>
          </w:p>
        </w:tc>
        <w:tc>
          <w:tcPr>
            <w:tcW w:w="2267" w:type="dxa"/>
          </w:tcPr>
          <w:p w14:paraId="5686B204" w14:textId="77777777" w:rsidR="00953F6A" w:rsidRPr="00E27D23" w:rsidRDefault="00953F6A" w:rsidP="0088214F">
            <w:pPr>
              <w:pStyle w:val="TAL"/>
            </w:pPr>
            <w:r w:rsidRPr="00E27D23">
              <w:t xml:space="preserve">MAC-CellGroupConfig with condition </w:t>
            </w:r>
            <w:r w:rsidRPr="00E27D23">
              <w:rPr>
                <w:lang w:eastAsia="zh-CN"/>
              </w:rPr>
              <w:t>MBS_Multicast</w:t>
            </w:r>
            <w:r w:rsidRPr="00E27D23">
              <w:t xml:space="preserve"> and </w:t>
            </w:r>
            <w:r w:rsidRPr="00E27D23">
              <w:rPr>
                <w:lang w:eastAsia="zh-CN"/>
              </w:rPr>
              <w:t>RRC_Enable_</w:t>
            </w:r>
            <w:r w:rsidRPr="00E27D23">
              <w:t>HARQFeedback and ACK_NACK</w:t>
            </w:r>
          </w:p>
        </w:tc>
        <w:tc>
          <w:tcPr>
            <w:tcW w:w="1700" w:type="dxa"/>
          </w:tcPr>
          <w:p w14:paraId="0868247D" w14:textId="77777777" w:rsidR="00953F6A" w:rsidRPr="00E27D23" w:rsidRDefault="00953F6A" w:rsidP="0088214F">
            <w:pPr>
              <w:pStyle w:val="TAL"/>
            </w:pPr>
          </w:p>
        </w:tc>
        <w:tc>
          <w:tcPr>
            <w:tcW w:w="1245" w:type="dxa"/>
          </w:tcPr>
          <w:p w14:paraId="1E4C8B81" w14:textId="77777777" w:rsidR="00953F6A" w:rsidRPr="00E27D23" w:rsidRDefault="00953F6A" w:rsidP="0088214F">
            <w:pPr>
              <w:pStyle w:val="TAL"/>
            </w:pPr>
          </w:p>
        </w:tc>
      </w:tr>
      <w:tr w:rsidR="00953F6A" w:rsidRPr="00E27D23" w14:paraId="79E5922C" w14:textId="77777777" w:rsidTr="0088214F">
        <w:tc>
          <w:tcPr>
            <w:tcW w:w="4535" w:type="dxa"/>
          </w:tcPr>
          <w:p w14:paraId="3C877988" w14:textId="77777777" w:rsidR="00953F6A" w:rsidRPr="00E27D23" w:rsidRDefault="00953F6A" w:rsidP="0088214F">
            <w:pPr>
              <w:pStyle w:val="TAL"/>
            </w:pPr>
            <w:r w:rsidRPr="00E27D23">
              <w:t>}</w:t>
            </w:r>
          </w:p>
        </w:tc>
        <w:tc>
          <w:tcPr>
            <w:tcW w:w="2267" w:type="dxa"/>
          </w:tcPr>
          <w:p w14:paraId="344E295A" w14:textId="77777777" w:rsidR="00953F6A" w:rsidRPr="00E27D23" w:rsidRDefault="00953F6A" w:rsidP="0088214F">
            <w:pPr>
              <w:pStyle w:val="TAL"/>
            </w:pPr>
          </w:p>
        </w:tc>
        <w:tc>
          <w:tcPr>
            <w:tcW w:w="1700" w:type="dxa"/>
          </w:tcPr>
          <w:p w14:paraId="35953E75" w14:textId="77777777" w:rsidR="00953F6A" w:rsidRPr="00E27D23" w:rsidRDefault="00953F6A" w:rsidP="0088214F">
            <w:pPr>
              <w:pStyle w:val="TAL"/>
            </w:pPr>
          </w:p>
        </w:tc>
        <w:tc>
          <w:tcPr>
            <w:tcW w:w="1245" w:type="dxa"/>
          </w:tcPr>
          <w:p w14:paraId="3989E366" w14:textId="77777777" w:rsidR="00953F6A" w:rsidRPr="00E27D23" w:rsidRDefault="00953F6A" w:rsidP="0088214F">
            <w:pPr>
              <w:pStyle w:val="TAL"/>
            </w:pPr>
          </w:p>
        </w:tc>
      </w:tr>
    </w:tbl>
    <w:p w14:paraId="674DAE47" w14:textId="77777777" w:rsidR="00BC4CEB" w:rsidRPr="00E27D23" w:rsidRDefault="00BC4CEB" w:rsidP="00BC4CEB"/>
    <w:p w14:paraId="2A23D7F9" w14:textId="77777777" w:rsidR="00BC4CEB" w:rsidRPr="00E27D23" w:rsidRDefault="00BC4CEB" w:rsidP="00BC4CEB">
      <w:pPr>
        <w:pStyle w:val="TH"/>
      </w:pPr>
      <w:r w:rsidRPr="00E27D23">
        <w:rPr>
          <w:color w:val="000000"/>
        </w:rPr>
        <w:t>Table 14.2.1.1.4.3.3-4A</w:t>
      </w:r>
      <w:r w:rsidRPr="00E27D23">
        <w:t xml:space="preserve">: </w:t>
      </w:r>
      <w:r w:rsidRPr="00E27D23">
        <w:rPr>
          <w:i/>
        </w:rPr>
        <w:t xml:space="preserve">CellGroupConfig </w:t>
      </w:r>
      <w:r w:rsidRPr="00E27D23">
        <w:t>(Table 14.2.1.1.4.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C4CEB" w:rsidRPr="00E27D23" w14:paraId="62BFCE0A" w14:textId="77777777" w:rsidTr="000D7A46">
        <w:tc>
          <w:tcPr>
            <w:tcW w:w="9747" w:type="dxa"/>
            <w:gridSpan w:val="4"/>
          </w:tcPr>
          <w:p w14:paraId="3C2140CD" w14:textId="77777777" w:rsidR="00BC4CEB" w:rsidRPr="00E27D23" w:rsidRDefault="00BC4CEB" w:rsidP="000D7A46">
            <w:pPr>
              <w:pStyle w:val="TAH"/>
              <w:jc w:val="left"/>
              <w:rPr>
                <w:b w:val="0"/>
              </w:rPr>
            </w:pPr>
            <w:r w:rsidRPr="00E27D23">
              <w:rPr>
                <w:b w:val="0"/>
              </w:rPr>
              <w:t>Derivation Path: TS 38.508-1 [4], Table 4.6.3-19, condition MRBm_DRBn and UM_PTM (Note 1)</w:t>
            </w:r>
          </w:p>
        </w:tc>
      </w:tr>
      <w:tr w:rsidR="00BC4CEB" w:rsidRPr="00E27D23" w14:paraId="4AFF838D" w14:textId="77777777" w:rsidTr="000D7A46">
        <w:tc>
          <w:tcPr>
            <w:tcW w:w="4535" w:type="dxa"/>
          </w:tcPr>
          <w:p w14:paraId="7350401A" w14:textId="77777777" w:rsidR="00BC4CEB" w:rsidRPr="00E27D23" w:rsidRDefault="00BC4CEB" w:rsidP="000D7A46">
            <w:pPr>
              <w:pStyle w:val="TAH"/>
            </w:pPr>
            <w:r w:rsidRPr="00E27D23">
              <w:t>Information Element</w:t>
            </w:r>
          </w:p>
        </w:tc>
        <w:tc>
          <w:tcPr>
            <w:tcW w:w="2267" w:type="dxa"/>
          </w:tcPr>
          <w:p w14:paraId="68B829EB" w14:textId="77777777" w:rsidR="00BC4CEB" w:rsidRPr="00E27D23" w:rsidRDefault="00BC4CEB" w:rsidP="000D7A46">
            <w:pPr>
              <w:pStyle w:val="TAH"/>
            </w:pPr>
            <w:r w:rsidRPr="00E27D23">
              <w:t>Value/remark</w:t>
            </w:r>
          </w:p>
        </w:tc>
        <w:tc>
          <w:tcPr>
            <w:tcW w:w="1700" w:type="dxa"/>
          </w:tcPr>
          <w:p w14:paraId="7C2CFB9A" w14:textId="77777777" w:rsidR="00BC4CEB" w:rsidRPr="00E27D23" w:rsidRDefault="00BC4CEB" w:rsidP="000D7A46">
            <w:pPr>
              <w:pStyle w:val="TAH"/>
            </w:pPr>
            <w:r w:rsidRPr="00E27D23">
              <w:t>Comment</w:t>
            </w:r>
          </w:p>
        </w:tc>
        <w:tc>
          <w:tcPr>
            <w:tcW w:w="1245" w:type="dxa"/>
          </w:tcPr>
          <w:p w14:paraId="64BD3DFA" w14:textId="77777777" w:rsidR="00BC4CEB" w:rsidRPr="00E27D23" w:rsidRDefault="00BC4CEB" w:rsidP="000D7A46">
            <w:pPr>
              <w:pStyle w:val="TAH"/>
            </w:pPr>
            <w:r w:rsidRPr="00E27D23">
              <w:t>Condition</w:t>
            </w:r>
          </w:p>
        </w:tc>
      </w:tr>
      <w:tr w:rsidR="00BC4CEB" w:rsidRPr="00E27D23" w14:paraId="57D0321C" w14:textId="77777777" w:rsidTr="000D7A46">
        <w:tc>
          <w:tcPr>
            <w:tcW w:w="4535" w:type="dxa"/>
          </w:tcPr>
          <w:p w14:paraId="476688FF" w14:textId="77777777" w:rsidR="00BC4CEB" w:rsidRPr="00E27D23" w:rsidRDefault="00BC4CEB" w:rsidP="000D7A46">
            <w:pPr>
              <w:pStyle w:val="TAL"/>
            </w:pPr>
            <w:r w:rsidRPr="00E27D23">
              <w:t xml:space="preserve">CellGroupConfig ::= </w:t>
            </w:r>
            <w:r w:rsidRPr="00E27D23">
              <w:rPr>
                <w:snapToGrid w:val="0"/>
              </w:rPr>
              <w:t xml:space="preserve">SEQUENCE </w:t>
            </w:r>
            <w:r w:rsidRPr="00E27D23">
              <w:t>{</w:t>
            </w:r>
          </w:p>
        </w:tc>
        <w:tc>
          <w:tcPr>
            <w:tcW w:w="2267" w:type="dxa"/>
          </w:tcPr>
          <w:p w14:paraId="43A27122" w14:textId="77777777" w:rsidR="00BC4CEB" w:rsidRPr="00E27D23" w:rsidRDefault="00BC4CEB" w:rsidP="000D7A46">
            <w:pPr>
              <w:pStyle w:val="TAL"/>
            </w:pPr>
          </w:p>
        </w:tc>
        <w:tc>
          <w:tcPr>
            <w:tcW w:w="1700" w:type="dxa"/>
          </w:tcPr>
          <w:p w14:paraId="49DAFEAA" w14:textId="77777777" w:rsidR="00BC4CEB" w:rsidRPr="00E27D23" w:rsidRDefault="00BC4CEB" w:rsidP="000D7A46">
            <w:pPr>
              <w:pStyle w:val="TAL"/>
            </w:pPr>
          </w:p>
        </w:tc>
        <w:tc>
          <w:tcPr>
            <w:tcW w:w="1245" w:type="dxa"/>
          </w:tcPr>
          <w:p w14:paraId="7168AD60" w14:textId="77777777" w:rsidR="00BC4CEB" w:rsidRPr="00E27D23" w:rsidRDefault="00BC4CEB" w:rsidP="000D7A46">
            <w:pPr>
              <w:pStyle w:val="TAL"/>
            </w:pPr>
          </w:p>
        </w:tc>
      </w:tr>
      <w:tr w:rsidR="00BC4CEB" w:rsidRPr="00E27D23" w14:paraId="6EFE0F92" w14:textId="77777777" w:rsidTr="000D7A46">
        <w:tc>
          <w:tcPr>
            <w:tcW w:w="4535" w:type="dxa"/>
            <w:tcBorders>
              <w:bottom w:val="single" w:sz="4" w:space="0" w:color="auto"/>
            </w:tcBorders>
          </w:tcPr>
          <w:p w14:paraId="691F4E49" w14:textId="77777777" w:rsidR="00BC4CEB" w:rsidRPr="00E27D23" w:rsidRDefault="00BC4CEB" w:rsidP="000D7A46">
            <w:pPr>
              <w:pStyle w:val="TAL"/>
            </w:pPr>
            <w:r w:rsidRPr="00E27D23">
              <w:t xml:space="preserve">  mac-CellGroupConfig</w:t>
            </w:r>
          </w:p>
        </w:tc>
        <w:tc>
          <w:tcPr>
            <w:tcW w:w="2267" w:type="dxa"/>
          </w:tcPr>
          <w:p w14:paraId="710B38DC" w14:textId="77777777" w:rsidR="00BC4CEB" w:rsidRPr="00E27D23" w:rsidRDefault="00BC4CEB" w:rsidP="000D7A46">
            <w:pPr>
              <w:pStyle w:val="TAL"/>
            </w:pPr>
            <w:r w:rsidRPr="00E27D23">
              <w:t xml:space="preserve">MAC-CellGroupConfig with condition </w:t>
            </w:r>
            <w:r w:rsidRPr="00E27D23">
              <w:rPr>
                <w:lang w:eastAsia="zh-CN"/>
              </w:rPr>
              <w:t>MBS_Multicast</w:t>
            </w:r>
            <w:r w:rsidRPr="00E27D23">
              <w:t xml:space="preserve"> and </w:t>
            </w:r>
            <w:r w:rsidRPr="00E27D23">
              <w:rPr>
                <w:lang w:eastAsia="zh-CN"/>
              </w:rPr>
              <w:t>RRC_Enable_</w:t>
            </w:r>
            <w:r w:rsidRPr="00E27D23">
              <w:t>HARQFeedback and ACK_NACK</w:t>
            </w:r>
          </w:p>
        </w:tc>
        <w:tc>
          <w:tcPr>
            <w:tcW w:w="1700" w:type="dxa"/>
          </w:tcPr>
          <w:p w14:paraId="569130CE" w14:textId="77777777" w:rsidR="00BC4CEB" w:rsidRPr="00E27D23" w:rsidRDefault="00BC4CEB" w:rsidP="000D7A46">
            <w:pPr>
              <w:pStyle w:val="TAL"/>
            </w:pPr>
          </w:p>
        </w:tc>
        <w:tc>
          <w:tcPr>
            <w:tcW w:w="1245" w:type="dxa"/>
          </w:tcPr>
          <w:p w14:paraId="1B0A236F" w14:textId="77777777" w:rsidR="00BC4CEB" w:rsidRPr="00E27D23" w:rsidRDefault="00BC4CEB" w:rsidP="000D7A46">
            <w:pPr>
              <w:pStyle w:val="TAL"/>
            </w:pPr>
          </w:p>
        </w:tc>
      </w:tr>
      <w:tr w:rsidR="00BC4CEB" w:rsidRPr="00E27D23" w14:paraId="6A5E5687" w14:textId="77777777" w:rsidTr="000D7A46">
        <w:tc>
          <w:tcPr>
            <w:tcW w:w="4535" w:type="dxa"/>
          </w:tcPr>
          <w:p w14:paraId="23A8415D" w14:textId="77777777" w:rsidR="00BC4CEB" w:rsidRPr="00E27D23" w:rsidRDefault="00BC4CEB" w:rsidP="000D7A46">
            <w:pPr>
              <w:pStyle w:val="TAL"/>
            </w:pPr>
            <w:r w:rsidRPr="00E27D23">
              <w:t>}</w:t>
            </w:r>
          </w:p>
        </w:tc>
        <w:tc>
          <w:tcPr>
            <w:tcW w:w="2267" w:type="dxa"/>
          </w:tcPr>
          <w:p w14:paraId="08E040DD" w14:textId="77777777" w:rsidR="00BC4CEB" w:rsidRPr="00E27D23" w:rsidRDefault="00BC4CEB" w:rsidP="000D7A46">
            <w:pPr>
              <w:pStyle w:val="TAL"/>
            </w:pPr>
          </w:p>
        </w:tc>
        <w:tc>
          <w:tcPr>
            <w:tcW w:w="1700" w:type="dxa"/>
          </w:tcPr>
          <w:p w14:paraId="1E251AFB" w14:textId="77777777" w:rsidR="00BC4CEB" w:rsidRPr="00E27D23" w:rsidRDefault="00BC4CEB" w:rsidP="000D7A46">
            <w:pPr>
              <w:pStyle w:val="TAL"/>
            </w:pPr>
          </w:p>
        </w:tc>
        <w:tc>
          <w:tcPr>
            <w:tcW w:w="1245" w:type="dxa"/>
          </w:tcPr>
          <w:p w14:paraId="1088C79C" w14:textId="77777777" w:rsidR="00BC4CEB" w:rsidRPr="00E27D23" w:rsidRDefault="00BC4CEB" w:rsidP="000D7A46">
            <w:pPr>
              <w:pStyle w:val="TAL"/>
            </w:pPr>
          </w:p>
        </w:tc>
      </w:tr>
      <w:tr w:rsidR="00BC4CEB" w:rsidRPr="00E27D23" w14:paraId="37E4BE49" w14:textId="77777777" w:rsidTr="000D7A46">
        <w:tc>
          <w:tcPr>
            <w:tcW w:w="9747" w:type="dxa"/>
            <w:gridSpan w:val="4"/>
          </w:tcPr>
          <w:p w14:paraId="402A7559" w14:textId="77777777" w:rsidR="00BC4CEB" w:rsidRPr="00E27D23" w:rsidRDefault="00BC4CEB" w:rsidP="000D7A46">
            <w:pPr>
              <w:pStyle w:val="TAL"/>
            </w:pPr>
            <w:r w:rsidRPr="00E27D23">
              <w:t>Note 1:</w:t>
            </w:r>
            <w:r w:rsidRPr="00E27D23">
              <w:tab/>
              <w:t xml:space="preserve">n is set to the same value as for the radioBearerConfig IE in Table 14.2.1.1.4.3.3-3 and </w:t>
            </w:r>
            <w:r w:rsidRPr="00E27D23">
              <w:rPr>
                <w:lang w:eastAsia="zh-CN"/>
              </w:rPr>
              <w:t>m=1</w:t>
            </w:r>
          </w:p>
        </w:tc>
      </w:tr>
    </w:tbl>
    <w:p w14:paraId="7725A52E" w14:textId="77777777" w:rsidR="00953F6A" w:rsidRPr="00E27D23" w:rsidRDefault="00953F6A" w:rsidP="00953F6A"/>
    <w:p w14:paraId="7A3ED802" w14:textId="77777777" w:rsidR="00953F6A" w:rsidRPr="00E27D23" w:rsidRDefault="00953F6A" w:rsidP="00953F6A">
      <w:pPr>
        <w:pStyle w:val="TH"/>
      </w:pPr>
      <w:r w:rsidRPr="00E27D23">
        <w:rPr>
          <w:color w:val="000000"/>
        </w:rPr>
        <w:t>Table 14.2.1.1.4.3.3-5</w:t>
      </w:r>
      <w:r w:rsidRPr="00E27D23">
        <w:t xml:space="preserve">: </w:t>
      </w:r>
      <w:r w:rsidRPr="00E27D23">
        <w:rPr>
          <w:rStyle w:val="apple-style-span"/>
          <w:rFonts w:eastAsia="Malgun Gothic"/>
        </w:rPr>
        <w:t>CLOSE UE TEST LOOP</w:t>
      </w:r>
      <w:r w:rsidRPr="00E27D23">
        <w:t xml:space="preserve"> (step </w:t>
      </w:r>
      <w:r w:rsidRPr="00E27D23">
        <w:rPr>
          <w:lang w:eastAsia="zh-CN"/>
        </w:rPr>
        <w:t>2a1</w:t>
      </w:r>
      <w:r w:rsidRPr="00E27D23">
        <w:t>, Table 14.2.1.1.4.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53F6A" w:rsidRPr="00E27D23" w14:paraId="7064B87B" w14:textId="77777777" w:rsidTr="0088214F">
        <w:trPr>
          <w:cantSplit/>
        </w:trPr>
        <w:tc>
          <w:tcPr>
            <w:tcW w:w="9635" w:type="dxa"/>
          </w:tcPr>
          <w:p w14:paraId="57F1C022" w14:textId="77777777" w:rsidR="00953F6A" w:rsidRPr="00E27D23" w:rsidRDefault="00953F6A" w:rsidP="0088214F">
            <w:pPr>
              <w:pStyle w:val="TAL"/>
              <w:rPr>
                <w:lang w:eastAsia="zh-CN"/>
              </w:rPr>
            </w:pPr>
            <w:r w:rsidRPr="00E27D23">
              <w:t>Derivation Path: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Multicast MRB</w:t>
            </w:r>
          </w:p>
        </w:tc>
      </w:tr>
    </w:tbl>
    <w:p w14:paraId="6306489C" w14:textId="77777777" w:rsidR="00953F6A" w:rsidRPr="00E27D23" w:rsidRDefault="00953F6A" w:rsidP="00953F6A"/>
    <w:p w14:paraId="031C6151" w14:textId="77777777" w:rsidR="00953F6A" w:rsidRPr="00E27D23" w:rsidRDefault="00953F6A" w:rsidP="00953F6A">
      <w:pPr>
        <w:pStyle w:val="TH"/>
      </w:pPr>
      <w:r w:rsidRPr="00E27D23">
        <w:rPr>
          <w:color w:val="000000"/>
        </w:rPr>
        <w:t>Table 14.2.1.1.4.3.3-6</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6</w:t>
      </w:r>
      <w:r w:rsidRPr="00E27D23">
        <w:t>, step 14, step 27 and step35, Table 14.2.1.1.4.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53F6A" w:rsidRPr="00E27D23" w14:paraId="662EFE7B" w14:textId="77777777" w:rsidTr="0088214F">
        <w:trPr>
          <w:cantSplit/>
        </w:trPr>
        <w:tc>
          <w:tcPr>
            <w:tcW w:w="9635" w:type="dxa"/>
          </w:tcPr>
          <w:p w14:paraId="72CE0F54" w14:textId="77777777" w:rsidR="00953F6A" w:rsidRPr="00E27D23" w:rsidRDefault="00953F6A" w:rsidP="0088214F">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33E593EB" w14:textId="77777777" w:rsidR="00953F6A" w:rsidRPr="00E27D23" w:rsidRDefault="00953F6A" w:rsidP="00953F6A"/>
    <w:p w14:paraId="0968730B" w14:textId="77777777" w:rsidR="00953F6A" w:rsidRPr="00E27D23" w:rsidRDefault="00953F6A" w:rsidP="00953F6A">
      <w:pPr>
        <w:pStyle w:val="TH"/>
      </w:pPr>
      <w:r w:rsidRPr="00E27D23">
        <w:t>Table 14.2.1.1.4.3.3-7:</w:t>
      </w:r>
      <w:r w:rsidRPr="00E27D23">
        <w:rPr>
          <w:i/>
          <w:iCs/>
        </w:rPr>
        <w:t xml:space="preserve"> RRCReconfiguration</w:t>
      </w:r>
      <w:r w:rsidRPr="00E27D23">
        <w:t xml:space="preserve"> (step 17, Table 14.2.1.1.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53F6A" w:rsidRPr="00E27D23" w14:paraId="5EEA42D1" w14:textId="77777777" w:rsidTr="0088214F">
        <w:tc>
          <w:tcPr>
            <w:tcW w:w="9738" w:type="dxa"/>
            <w:gridSpan w:val="4"/>
          </w:tcPr>
          <w:p w14:paraId="07122A37" w14:textId="77777777" w:rsidR="00953F6A" w:rsidRPr="00E27D23" w:rsidRDefault="00953F6A" w:rsidP="0088214F">
            <w:pPr>
              <w:pStyle w:val="TAL"/>
            </w:pPr>
            <w:r w:rsidRPr="00E27D23">
              <w:t xml:space="preserve">Derivation Path: TS 38.508-1 [4],Table 4.6.1-13 </w:t>
            </w:r>
          </w:p>
        </w:tc>
      </w:tr>
      <w:tr w:rsidR="00953F6A" w:rsidRPr="00E27D23" w14:paraId="62611824" w14:textId="77777777" w:rsidTr="0088214F">
        <w:tblPrEx>
          <w:tblCellMar>
            <w:left w:w="108" w:type="dxa"/>
            <w:right w:w="108" w:type="dxa"/>
          </w:tblCellMar>
        </w:tblPrEx>
        <w:tc>
          <w:tcPr>
            <w:tcW w:w="4535" w:type="dxa"/>
          </w:tcPr>
          <w:p w14:paraId="5C1226AA" w14:textId="77777777" w:rsidR="00953F6A" w:rsidRPr="00E27D23" w:rsidRDefault="00953F6A" w:rsidP="0088214F">
            <w:pPr>
              <w:pStyle w:val="TAH"/>
            </w:pPr>
            <w:r w:rsidRPr="00E27D23">
              <w:t>Information Element</w:t>
            </w:r>
          </w:p>
        </w:tc>
        <w:tc>
          <w:tcPr>
            <w:tcW w:w="2267" w:type="dxa"/>
          </w:tcPr>
          <w:p w14:paraId="3F622053" w14:textId="77777777" w:rsidR="00953F6A" w:rsidRPr="00E27D23" w:rsidRDefault="00953F6A" w:rsidP="0088214F">
            <w:pPr>
              <w:pStyle w:val="TAH"/>
            </w:pPr>
            <w:r w:rsidRPr="00E27D23">
              <w:t>Value/remark</w:t>
            </w:r>
          </w:p>
        </w:tc>
        <w:tc>
          <w:tcPr>
            <w:tcW w:w="1700" w:type="dxa"/>
          </w:tcPr>
          <w:p w14:paraId="327EDE74" w14:textId="77777777" w:rsidR="00953F6A" w:rsidRPr="00E27D23" w:rsidRDefault="00953F6A" w:rsidP="0088214F">
            <w:pPr>
              <w:pStyle w:val="TAH"/>
            </w:pPr>
            <w:r w:rsidRPr="00E27D23">
              <w:t>Comment</w:t>
            </w:r>
          </w:p>
        </w:tc>
        <w:tc>
          <w:tcPr>
            <w:tcW w:w="1245" w:type="dxa"/>
          </w:tcPr>
          <w:p w14:paraId="4828DADC" w14:textId="77777777" w:rsidR="00953F6A" w:rsidRPr="00E27D23" w:rsidRDefault="00953F6A" w:rsidP="0088214F">
            <w:pPr>
              <w:pStyle w:val="TAH"/>
            </w:pPr>
            <w:r w:rsidRPr="00E27D23">
              <w:t>Condition</w:t>
            </w:r>
          </w:p>
        </w:tc>
      </w:tr>
      <w:tr w:rsidR="00953F6A" w:rsidRPr="00E27D23" w14:paraId="2E20BB16" w14:textId="77777777" w:rsidTr="0088214F">
        <w:tblPrEx>
          <w:tblCellMar>
            <w:left w:w="108" w:type="dxa"/>
            <w:right w:w="108" w:type="dxa"/>
          </w:tblCellMar>
        </w:tblPrEx>
        <w:tc>
          <w:tcPr>
            <w:tcW w:w="4535" w:type="dxa"/>
          </w:tcPr>
          <w:p w14:paraId="41E7FE56" w14:textId="77777777" w:rsidR="00953F6A" w:rsidRPr="00E27D23" w:rsidRDefault="00953F6A" w:rsidP="0088214F">
            <w:pPr>
              <w:pStyle w:val="TAL"/>
            </w:pPr>
            <w:r w:rsidRPr="00E27D23">
              <w:t>RRCReconfiguration ::= SEQUENCE {</w:t>
            </w:r>
          </w:p>
        </w:tc>
        <w:tc>
          <w:tcPr>
            <w:tcW w:w="2267" w:type="dxa"/>
          </w:tcPr>
          <w:p w14:paraId="7C14FA3D" w14:textId="77777777" w:rsidR="00953F6A" w:rsidRPr="00E27D23" w:rsidRDefault="00953F6A" w:rsidP="0088214F">
            <w:pPr>
              <w:pStyle w:val="TAL"/>
            </w:pPr>
          </w:p>
        </w:tc>
        <w:tc>
          <w:tcPr>
            <w:tcW w:w="1700" w:type="dxa"/>
          </w:tcPr>
          <w:p w14:paraId="4BD0DD90" w14:textId="77777777" w:rsidR="00953F6A" w:rsidRPr="00E27D23" w:rsidRDefault="00953F6A" w:rsidP="0088214F">
            <w:pPr>
              <w:pStyle w:val="TAL"/>
            </w:pPr>
          </w:p>
        </w:tc>
        <w:tc>
          <w:tcPr>
            <w:tcW w:w="1245" w:type="dxa"/>
          </w:tcPr>
          <w:p w14:paraId="26D0AA44" w14:textId="77777777" w:rsidR="00953F6A" w:rsidRPr="00E27D23" w:rsidRDefault="00953F6A" w:rsidP="0088214F">
            <w:pPr>
              <w:pStyle w:val="TAL"/>
            </w:pPr>
          </w:p>
        </w:tc>
      </w:tr>
      <w:tr w:rsidR="00953F6A" w:rsidRPr="00E27D23" w14:paraId="145680A4" w14:textId="77777777" w:rsidTr="0088214F">
        <w:tblPrEx>
          <w:tblCellMar>
            <w:left w:w="108" w:type="dxa"/>
            <w:right w:w="108" w:type="dxa"/>
          </w:tblCellMar>
        </w:tblPrEx>
        <w:tc>
          <w:tcPr>
            <w:tcW w:w="4535" w:type="dxa"/>
          </w:tcPr>
          <w:p w14:paraId="38B6004D" w14:textId="77777777" w:rsidR="00953F6A" w:rsidRPr="00E27D23" w:rsidRDefault="00953F6A" w:rsidP="0088214F">
            <w:pPr>
              <w:pStyle w:val="TAL"/>
            </w:pPr>
            <w:r w:rsidRPr="00E27D23">
              <w:t xml:space="preserve">  criticalExtensions CHOICE {</w:t>
            </w:r>
          </w:p>
        </w:tc>
        <w:tc>
          <w:tcPr>
            <w:tcW w:w="2267" w:type="dxa"/>
          </w:tcPr>
          <w:p w14:paraId="3936647D" w14:textId="77777777" w:rsidR="00953F6A" w:rsidRPr="00E27D23" w:rsidRDefault="00953F6A" w:rsidP="0088214F">
            <w:pPr>
              <w:pStyle w:val="TAL"/>
            </w:pPr>
          </w:p>
        </w:tc>
        <w:tc>
          <w:tcPr>
            <w:tcW w:w="1700" w:type="dxa"/>
          </w:tcPr>
          <w:p w14:paraId="76B9D311" w14:textId="77777777" w:rsidR="00953F6A" w:rsidRPr="00E27D23" w:rsidRDefault="00953F6A" w:rsidP="0088214F">
            <w:pPr>
              <w:pStyle w:val="TAL"/>
            </w:pPr>
          </w:p>
        </w:tc>
        <w:tc>
          <w:tcPr>
            <w:tcW w:w="1245" w:type="dxa"/>
          </w:tcPr>
          <w:p w14:paraId="51E33434" w14:textId="77777777" w:rsidR="00953F6A" w:rsidRPr="00E27D23" w:rsidRDefault="00953F6A" w:rsidP="0088214F">
            <w:pPr>
              <w:pStyle w:val="TAL"/>
            </w:pPr>
          </w:p>
        </w:tc>
      </w:tr>
      <w:tr w:rsidR="00953F6A" w:rsidRPr="00E27D23" w14:paraId="1CD7A43C" w14:textId="77777777" w:rsidTr="0088214F">
        <w:tblPrEx>
          <w:tblCellMar>
            <w:left w:w="108" w:type="dxa"/>
            <w:right w:w="108" w:type="dxa"/>
          </w:tblCellMar>
        </w:tblPrEx>
        <w:tc>
          <w:tcPr>
            <w:tcW w:w="4535" w:type="dxa"/>
            <w:tcBorders>
              <w:bottom w:val="single" w:sz="4" w:space="0" w:color="auto"/>
            </w:tcBorders>
          </w:tcPr>
          <w:p w14:paraId="5591CD92" w14:textId="77777777" w:rsidR="00953F6A" w:rsidRPr="00E27D23" w:rsidRDefault="00953F6A" w:rsidP="0088214F">
            <w:pPr>
              <w:pStyle w:val="TAL"/>
            </w:pPr>
            <w:r w:rsidRPr="00E27D23">
              <w:t xml:space="preserve">    rrcReconfiguration ::= SEQUENCE {</w:t>
            </w:r>
          </w:p>
        </w:tc>
        <w:tc>
          <w:tcPr>
            <w:tcW w:w="2267" w:type="dxa"/>
          </w:tcPr>
          <w:p w14:paraId="55884A81" w14:textId="77777777" w:rsidR="00953F6A" w:rsidRPr="00E27D23" w:rsidRDefault="00953F6A" w:rsidP="0088214F">
            <w:pPr>
              <w:pStyle w:val="TAL"/>
            </w:pPr>
          </w:p>
        </w:tc>
        <w:tc>
          <w:tcPr>
            <w:tcW w:w="1700" w:type="dxa"/>
          </w:tcPr>
          <w:p w14:paraId="689F295A" w14:textId="77777777" w:rsidR="00953F6A" w:rsidRPr="00E27D23" w:rsidRDefault="00953F6A" w:rsidP="0088214F">
            <w:pPr>
              <w:pStyle w:val="TAL"/>
            </w:pPr>
          </w:p>
        </w:tc>
        <w:tc>
          <w:tcPr>
            <w:tcW w:w="1245" w:type="dxa"/>
          </w:tcPr>
          <w:p w14:paraId="3D025084" w14:textId="77777777" w:rsidR="00953F6A" w:rsidRPr="00E27D23" w:rsidRDefault="00953F6A" w:rsidP="0088214F">
            <w:pPr>
              <w:pStyle w:val="TAL"/>
            </w:pPr>
          </w:p>
        </w:tc>
      </w:tr>
      <w:tr w:rsidR="00953F6A" w:rsidRPr="00E27D23" w14:paraId="2A4953E0" w14:textId="77777777" w:rsidTr="0088214F">
        <w:tblPrEx>
          <w:tblCellMar>
            <w:left w:w="108" w:type="dxa"/>
            <w:right w:w="108" w:type="dxa"/>
          </w:tblCellMar>
        </w:tblPrEx>
        <w:tc>
          <w:tcPr>
            <w:tcW w:w="4535" w:type="dxa"/>
            <w:tcBorders>
              <w:bottom w:val="single" w:sz="4" w:space="0" w:color="auto"/>
            </w:tcBorders>
          </w:tcPr>
          <w:p w14:paraId="17C441D4" w14:textId="77777777" w:rsidR="00953F6A" w:rsidRPr="00E27D23" w:rsidRDefault="00953F6A" w:rsidP="0088214F">
            <w:pPr>
              <w:pStyle w:val="TAL"/>
            </w:pPr>
            <w:r w:rsidRPr="00E27D23">
              <w:t xml:space="preserve">      radioBearerConfig</w:t>
            </w:r>
          </w:p>
        </w:tc>
        <w:tc>
          <w:tcPr>
            <w:tcW w:w="2267" w:type="dxa"/>
          </w:tcPr>
          <w:p w14:paraId="5F1E260D" w14:textId="77777777" w:rsidR="00953F6A" w:rsidRPr="00E27D23" w:rsidRDefault="00953F6A" w:rsidP="0088214F">
            <w:pPr>
              <w:pStyle w:val="TAL"/>
            </w:pPr>
            <w:r w:rsidRPr="00E27D23">
              <w:t>Not present</w:t>
            </w:r>
          </w:p>
        </w:tc>
        <w:tc>
          <w:tcPr>
            <w:tcW w:w="1700" w:type="dxa"/>
          </w:tcPr>
          <w:p w14:paraId="22A697DE" w14:textId="77777777" w:rsidR="00953F6A" w:rsidRPr="00E27D23" w:rsidRDefault="00953F6A" w:rsidP="0088214F">
            <w:pPr>
              <w:pStyle w:val="TAL"/>
            </w:pPr>
          </w:p>
        </w:tc>
        <w:tc>
          <w:tcPr>
            <w:tcW w:w="1245" w:type="dxa"/>
          </w:tcPr>
          <w:p w14:paraId="6C1CDCA3" w14:textId="77777777" w:rsidR="00953F6A" w:rsidRPr="00E27D23" w:rsidRDefault="00953F6A" w:rsidP="0088214F">
            <w:pPr>
              <w:pStyle w:val="TAL"/>
            </w:pPr>
          </w:p>
        </w:tc>
      </w:tr>
      <w:tr w:rsidR="00953F6A" w:rsidRPr="00E27D23" w14:paraId="6BB9D15A" w14:textId="77777777" w:rsidTr="0088214F">
        <w:tblPrEx>
          <w:tblCellMar>
            <w:left w:w="108" w:type="dxa"/>
            <w:right w:w="108" w:type="dxa"/>
          </w:tblCellMar>
        </w:tblPrEx>
        <w:tc>
          <w:tcPr>
            <w:tcW w:w="4535" w:type="dxa"/>
            <w:tcBorders>
              <w:top w:val="single" w:sz="4" w:space="0" w:color="auto"/>
              <w:bottom w:val="single" w:sz="4" w:space="0" w:color="auto"/>
            </w:tcBorders>
          </w:tcPr>
          <w:p w14:paraId="5A237930" w14:textId="77777777" w:rsidR="00953F6A" w:rsidRPr="00E27D23" w:rsidRDefault="00953F6A" w:rsidP="0088214F">
            <w:pPr>
              <w:pStyle w:val="TAL"/>
            </w:pPr>
            <w:r w:rsidRPr="00E27D23">
              <w:t xml:space="preserve">      nonCriticalExtension SEQUENCE {</w:t>
            </w:r>
          </w:p>
        </w:tc>
        <w:tc>
          <w:tcPr>
            <w:tcW w:w="2267" w:type="dxa"/>
          </w:tcPr>
          <w:p w14:paraId="1DED04D9" w14:textId="77777777" w:rsidR="00953F6A" w:rsidRPr="00E27D23" w:rsidRDefault="00953F6A" w:rsidP="0088214F">
            <w:pPr>
              <w:pStyle w:val="TAL"/>
            </w:pPr>
          </w:p>
        </w:tc>
        <w:tc>
          <w:tcPr>
            <w:tcW w:w="1700" w:type="dxa"/>
          </w:tcPr>
          <w:p w14:paraId="28DFCD94" w14:textId="77777777" w:rsidR="00953F6A" w:rsidRPr="00E27D23" w:rsidRDefault="00953F6A" w:rsidP="0088214F">
            <w:pPr>
              <w:pStyle w:val="TAL"/>
            </w:pPr>
          </w:p>
        </w:tc>
        <w:tc>
          <w:tcPr>
            <w:tcW w:w="1245" w:type="dxa"/>
          </w:tcPr>
          <w:p w14:paraId="2CDE6AF4" w14:textId="77777777" w:rsidR="00953F6A" w:rsidRPr="00E27D23" w:rsidRDefault="00953F6A" w:rsidP="0088214F">
            <w:pPr>
              <w:pStyle w:val="TAL"/>
            </w:pPr>
          </w:p>
        </w:tc>
      </w:tr>
      <w:tr w:rsidR="00953F6A" w:rsidRPr="00E27D23" w14:paraId="38259ABF" w14:textId="77777777" w:rsidTr="0088214F">
        <w:tblPrEx>
          <w:tblCellMar>
            <w:left w:w="108" w:type="dxa"/>
            <w:right w:w="108" w:type="dxa"/>
          </w:tblCellMar>
        </w:tblPrEx>
        <w:tc>
          <w:tcPr>
            <w:tcW w:w="4535" w:type="dxa"/>
            <w:tcBorders>
              <w:top w:val="single" w:sz="4" w:space="0" w:color="auto"/>
              <w:bottom w:val="single" w:sz="4" w:space="0" w:color="auto"/>
            </w:tcBorders>
          </w:tcPr>
          <w:p w14:paraId="52A16B2C" w14:textId="77777777" w:rsidR="00953F6A" w:rsidRPr="00E27D23" w:rsidRDefault="00953F6A" w:rsidP="0088214F">
            <w:pPr>
              <w:pStyle w:val="TAL"/>
            </w:pPr>
            <w:r w:rsidRPr="00E27D23">
              <w:t xml:space="preserve">        masterCellGroup</w:t>
            </w:r>
          </w:p>
        </w:tc>
        <w:tc>
          <w:tcPr>
            <w:tcW w:w="2267" w:type="dxa"/>
          </w:tcPr>
          <w:p w14:paraId="15994C08" w14:textId="77777777" w:rsidR="00953F6A" w:rsidRPr="00E27D23" w:rsidRDefault="00953F6A" w:rsidP="0088214F">
            <w:pPr>
              <w:pStyle w:val="TAL"/>
            </w:pPr>
            <w:r w:rsidRPr="00E27D23">
              <w:t>CellGroupConfig</w:t>
            </w:r>
          </w:p>
        </w:tc>
        <w:tc>
          <w:tcPr>
            <w:tcW w:w="1700" w:type="dxa"/>
          </w:tcPr>
          <w:p w14:paraId="3506889A" w14:textId="77777777" w:rsidR="00953F6A" w:rsidRPr="00E27D23" w:rsidRDefault="00953F6A" w:rsidP="0088214F">
            <w:pPr>
              <w:pStyle w:val="TAL"/>
            </w:pPr>
            <w:r w:rsidRPr="00E27D23">
              <w:t>Table 14.2.1.1.4.3.3-7</w:t>
            </w:r>
          </w:p>
        </w:tc>
        <w:tc>
          <w:tcPr>
            <w:tcW w:w="1245" w:type="dxa"/>
          </w:tcPr>
          <w:p w14:paraId="56B3508A" w14:textId="77777777" w:rsidR="00953F6A" w:rsidRPr="00E27D23" w:rsidRDefault="00953F6A" w:rsidP="0088214F">
            <w:pPr>
              <w:pStyle w:val="TAL"/>
            </w:pPr>
          </w:p>
        </w:tc>
      </w:tr>
      <w:tr w:rsidR="00953F6A" w:rsidRPr="00E27D23" w14:paraId="6ECA2E0F" w14:textId="77777777" w:rsidTr="0088214F">
        <w:tblPrEx>
          <w:tblCellMar>
            <w:left w:w="108" w:type="dxa"/>
            <w:right w:w="108" w:type="dxa"/>
          </w:tblCellMar>
        </w:tblPrEx>
        <w:tc>
          <w:tcPr>
            <w:tcW w:w="4535" w:type="dxa"/>
            <w:tcBorders>
              <w:top w:val="nil"/>
              <w:bottom w:val="single" w:sz="4" w:space="0" w:color="auto"/>
            </w:tcBorders>
          </w:tcPr>
          <w:p w14:paraId="15AE5859" w14:textId="77777777" w:rsidR="00953F6A" w:rsidRPr="00E27D23" w:rsidRDefault="00953F6A" w:rsidP="0088214F">
            <w:pPr>
              <w:pStyle w:val="TAL"/>
            </w:pPr>
            <w:r w:rsidRPr="00E27D23">
              <w:t xml:space="preserve">      }</w:t>
            </w:r>
          </w:p>
        </w:tc>
        <w:tc>
          <w:tcPr>
            <w:tcW w:w="2267" w:type="dxa"/>
          </w:tcPr>
          <w:p w14:paraId="5C800255" w14:textId="77777777" w:rsidR="00953F6A" w:rsidRPr="00E27D23" w:rsidRDefault="00953F6A" w:rsidP="0088214F">
            <w:pPr>
              <w:pStyle w:val="TAL"/>
            </w:pPr>
          </w:p>
        </w:tc>
        <w:tc>
          <w:tcPr>
            <w:tcW w:w="1700" w:type="dxa"/>
          </w:tcPr>
          <w:p w14:paraId="35E652F7" w14:textId="77777777" w:rsidR="00953F6A" w:rsidRPr="00E27D23" w:rsidRDefault="00953F6A" w:rsidP="0088214F">
            <w:pPr>
              <w:pStyle w:val="TAL"/>
            </w:pPr>
          </w:p>
        </w:tc>
        <w:tc>
          <w:tcPr>
            <w:tcW w:w="1245" w:type="dxa"/>
          </w:tcPr>
          <w:p w14:paraId="6009B0A2" w14:textId="77777777" w:rsidR="00953F6A" w:rsidRPr="00E27D23" w:rsidRDefault="00953F6A" w:rsidP="0088214F">
            <w:pPr>
              <w:pStyle w:val="TAL"/>
            </w:pPr>
          </w:p>
        </w:tc>
      </w:tr>
      <w:tr w:rsidR="00953F6A" w:rsidRPr="00E27D23" w14:paraId="7F2C78AB" w14:textId="77777777" w:rsidTr="0088214F">
        <w:tblPrEx>
          <w:tblCellMar>
            <w:left w:w="108" w:type="dxa"/>
            <w:right w:w="108" w:type="dxa"/>
          </w:tblCellMar>
        </w:tblPrEx>
        <w:tc>
          <w:tcPr>
            <w:tcW w:w="4535" w:type="dxa"/>
            <w:tcBorders>
              <w:bottom w:val="single" w:sz="4" w:space="0" w:color="auto"/>
            </w:tcBorders>
          </w:tcPr>
          <w:p w14:paraId="5D55F547" w14:textId="77777777" w:rsidR="00953F6A" w:rsidRPr="00E27D23" w:rsidRDefault="00953F6A" w:rsidP="0088214F">
            <w:pPr>
              <w:pStyle w:val="TAL"/>
            </w:pPr>
            <w:r w:rsidRPr="00E27D23">
              <w:t xml:space="preserve">    }</w:t>
            </w:r>
          </w:p>
        </w:tc>
        <w:tc>
          <w:tcPr>
            <w:tcW w:w="2267" w:type="dxa"/>
          </w:tcPr>
          <w:p w14:paraId="45AF7A23" w14:textId="77777777" w:rsidR="00953F6A" w:rsidRPr="00E27D23" w:rsidRDefault="00953F6A" w:rsidP="0088214F">
            <w:pPr>
              <w:pStyle w:val="TAL"/>
            </w:pPr>
          </w:p>
        </w:tc>
        <w:tc>
          <w:tcPr>
            <w:tcW w:w="1700" w:type="dxa"/>
          </w:tcPr>
          <w:p w14:paraId="77ED6648" w14:textId="77777777" w:rsidR="00953F6A" w:rsidRPr="00E27D23" w:rsidRDefault="00953F6A" w:rsidP="0088214F">
            <w:pPr>
              <w:pStyle w:val="TAL"/>
            </w:pPr>
          </w:p>
        </w:tc>
        <w:tc>
          <w:tcPr>
            <w:tcW w:w="1245" w:type="dxa"/>
          </w:tcPr>
          <w:p w14:paraId="6979C2A1" w14:textId="77777777" w:rsidR="00953F6A" w:rsidRPr="00E27D23" w:rsidRDefault="00953F6A" w:rsidP="0088214F">
            <w:pPr>
              <w:pStyle w:val="TAL"/>
            </w:pPr>
          </w:p>
        </w:tc>
      </w:tr>
      <w:tr w:rsidR="00953F6A" w:rsidRPr="00E27D23" w14:paraId="0B3A3F17" w14:textId="77777777" w:rsidTr="0088214F">
        <w:tblPrEx>
          <w:tblCellMar>
            <w:left w:w="108" w:type="dxa"/>
            <w:right w:w="108" w:type="dxa"/>
          </w:tblCellMar>
        </w:tblPrEx>
        <w:tc>
          <w:tcPr>
            <w:tcW w:w="4535" w:type="dxa"/>
            <w:tcBorders>
              <w:bottom w:val="single" w:sz="4" w:space="0" w:color="auto"/>
            </w:tcBorders>
          </w:tcPr>
          <w:p w14:paraId="681E44AF" w14:textId="77777777" w:rsidR="00953F6A" w:rsidRPr="00E27D23" w:rsidRDefault="00953F6A" w:rsidP="0088214F">
            <w:pPr>
              <w:pStyle w:val="TAL"/>
            </w:pPr>
            <w:r w:rsidRPr="00E27D23">
              <w:t xml:space="preserve">  }</w:t>
            </w:r>
          </w:p>
        </w:tc>
        <w:tc>
          <w:tcPr>
            <w:tcW w:w="2267" w:type="dxa"/>
          </w:tcPr>
          <w:p w14:paraId="6C3DE47C" w14:textId="77777777" w:rsidR="00953F6A" w:rsidRPr="00E27D23" w:rsidRDefault="00953F6A" w:rsidP="0088214F">
            <w:pPr>
              <w:pStyle w:val="TAL"/>
            </w:pPr>
          </w:p>
        </w:tc>
        <w:tc>
          <w:tcPr>
            <w:tcW w:w="1700" w:type="dxa"/>
          </w:tcPr>
          <w:p w14:paraId="1D734D01" w14:textId="77777777" w:rsidR="00953F6A" w:rsidRPr="00E27D23" w:rsidRDefault="00953F6A" w:rsidP="0088214F">
            <w:pPr>
              <w:pStyle w:val="TAL"/>
            </w:pPr>
          </w:p>
        </w:tc>
        <w:tc>
          <w:tcPr>
            <w:tcW w:w="1245" w:type="dxa"/>
          </w:tcPr>
          <w:p w14:paraId="6B5DDED3" w14:textId="77777777" w:rsidR="00953F6A" w:rsidRPr="00E27D23" w:rsidRDefault="00953F6A" w:rsidP="0088214F">
            <w:pPr>
              <w:pStyle w:val="TAL"/>
            </w:pPr>
          </w:p>
        </w:tc>
      </w:tr>
      <w:tr w:rsidR="00953F6A" w:rsidRPr="00E27D23" w14:paraId="3B3816B2" w14:textId="77777777" w:rsidTr="0088214F">
        <w:tblPrEx>
          <w:tblCellMar>
            <w:left w:w="108" w:type="dxa"/>
            <w:right w:w="108" w:type="dxa"/>
          </w:tblCellMar>
        </w:tblPrEx>
        <w:tc>
          <w:tcPr>
            <w:tcW w:w="4535" w:type="dxa"/>
            <w:tcBorders>
              <w:bottom w:val="single" w:sz="4" w:space="0" w:color="auto"/>
            </w:tcBorders>
          </w:tcPr>
          <w:p w14:paraId="54930156" w14:textId="77777777" w:rsidR="00953F6A" w:rsidRPr="00E27D23" w:rsidRDefault="00953F6A" w:rsidP="0088214F">
            <w:pPr>
              <w:pStyle w:val="TAL"/>
            </w:pPr>
            <w:r w:rsidRPr="00E27D23">
              <w:t>}</w:t>
            </w:r>
          </w:p>
        </w:tc>
        <w:tc>
          <w:tcPr>
            <w:tcW w:w="2267" w:type="dxa"/>
          </w:tcPr>
          <w:p w14:paraId="26A731FC" w14:textId="77777777" w:rsidR="00953F6A" w:rsidRPr="00E27D23" w:rsidRDefault="00953F6A" w:rsidP="0088214F">
            <w:pPr>
              <w:pStyle w:val="TAL"/>
            </w:pPr>
          </w:p>
        </w:tc>
        <w:tc>
          <w:tcPr>
            <w:tcW w:w="1700" w:type="dxa"/>
          </w:tcPr>
          <w:p w14:paraId="7735600B" w14:textId="77777777" w:rsidR="00953F6A" w:rsidRPr="00E27D23" w:rsidRDefault="00953F6A" w:rsidP="0088214F">
            <w:pPr>
              <w:pStyle w:val="TAL"/>
            </w:pPr>
          </w:p>
        </w:tc>
        <w:tc>
          <w:tcPr>
            <w:tcW w:w="1245" w:type="dxa"/>
          </w:tcPr>
          <w:p w14:paraId="55B27B7C" w14:textId="77777777" w:rsidR="00953F6A" w:rsidRPr="00E27D23" w:rsidRDefault="00953F6A" w:rsidP="0088214F">
            <w:pPr>
              <w:pStyle w:val="TAL"/>
            </w:pPr>
          </w:p>
        </w:tc>
      </w:tr>
    </w:tbl>
    <w:p w14:paraId="71CB6B8D" w14:textId="77777777" w:rsidR="00953F6A" w:rsidRPr="00E27D23" w:rsidRDefault="00953F6A" w:rsidP="00953F6A"/>
    <w:p w14:paraId="23E9E59A" w14:textId="77777777" w:rsidR="00953F6A" w:rsidRPr="00E27D23" w:rsidRDefault="00953F6A" w:rsidP="00953F6A">
      <w:pPr>
        <w:pStyle w:val="TH"/>
      </w:pPr>
      <w:r w:rsidRPr="00E27D23">
        <w:t xml:space="preserve">Table 14.2.1.1.4.3.3-8: </w:t>
      </w:r>
      <w:r w:rsidRPr="00E27D23">
        <w:rPr>
          <w:i/>
        </w:rPr>
        <w:t xml:space="preserve">CellGroupConfig </w:t>
      </w:r>
      <w:r w:rsidRPr="00E27D23">
        <w:t>(Table 14.2.1.1.4.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E27D23" w14:paraId="06BD2679" w14:textId="77777777" w:rsidTr="0088214F">
        <w:tc>
          <w:tcPr>
            <w:tcW w:w="9747" w:type="dxa"/>
            <w:gridSpan w:val="4"/>
          </w:tcPr>
          <w:p w14:paraId="5F1A15A4" w14:textId="77777777" w:rsidR="00953F6A" w:rsidRPr="00E27D23" w:rsidRDefault="00953F6A" w:rsidP="0088214F">
            <w:pPr>
              <w:pStyle w:val="TAH"/>
              <w:jc w:val="left"/>
              <w:rPr>
                <w:b w:val="0"/>
              </w:rPr>
            </w:pPr>
            <w:r w:rsidRPr="00E27D23">
              <w:rPr>
                <w:b w:val="0"/>
              </w:rPr>
              <w:t>Derivation Path: TS 38.508-1 [4], Table 4.6.3-19</w:t>
            </w:r>
          </w:p>
        </w:tc>
      </w:tr>
      <w:tr w:rsidR="00953F6A" w:rsidRPr="00E27D23" w14:paraId="30ECC708" w14:textId="77777777" w:rsidTr="0088214F">
        <w:tc>
          <w:tcPr>
            <w:tcW w:w="4535" w:type="dxa"/>
          </w:tcPr>
          <w:p w14:paraId="2179A708" w14:textId="77777777" w:rsidR="00953F6A" w:rsidRPr="00E27D23" w:rsidRDefault="00953F6A" w:rsidP="0088214F">
            <w:pPr>
              <w:pStyle w:val="TAH"/>
            </w:pPr>
            <w:r w:rsidRPr="00E27D23">
              <w:t>Information Element</w:t>
            </w:r>
          </w:p>
        </w:tc>
        <w:tc>
          <w:tcPr>
            <w:tcW w:w="2267" w:type="dxa"/>
          </w:tcPr>
          <w:p w14:paraId="5309A4CA" w14:textId="77777777" w:rsidR="00953F6A" w:rsidRPr="00E27D23" w:rsidRDefault="00953F6A" w:rsidP="0088214F">
            <w:pPr>
              <w:pStyle w:val="TAH"/>
            </w:pPr>
            <w:r w:rsidRPr="00E27D23">
              <w:t>Value/remark</w:t>
            </w:r>
          </w:p>
        </w:tc>
        <w:tc>
          <w:tcPr>
            <w:tcW w:w="1700" w:type="dxa"/>
          </w:tcPr>
          <w:p w14:paraId="3403ACC7" w14:textId="77777777" w:rsidR="00953F6A" w:rsidRPr="00E27D23" w:rsidRDefault="00953F6A" w:rsidP="0088214F">
            <w:pPr>
              <w:pStyle w:val="TAH"/>
            </w:pPr>
            <w:r w:rsidRPr="00E27D23">
              <w:t>Comment</w:t>
            </w:r>
          </w:p>
        </w:tc>
        <w:tc>
          <w:tcPr>
            <w:tcW w:w="1245" w:type="dxa"/>
          </w:tcPr>
          <w:p w14:paraId="0C082E81" w14:textId="77777777" w:rsidR="00953F6A" w:rsidRPr="00E27D23" w:rsidRDefault="00953F6A" w:rsidP="0088214F">
            <w:pPr>
              <w:pStyle w:val="TAH"/>
            </w:pPr>
            <w:r w:rsidRPr="00E27D23">
              <w:t>Condition</w:t>
            </w:r>
          </w:p>
        </w:tc>
      </w:tr>
      <w:tr w:rsidR="00953F6A" w:rsidRPr="00E27D23" w14:paraId="48C860B2" w14:textId="77777777" w:rsidTr="0088214F">
        <w:tc>
          <w:tcPr>
            <w:tcW w:w="4535" w:type="dxa"/>
          </w:tcPr>
          <w:p w14:paraId="069C5248" w14:textId="77777777" w:rsidR="00953F6A" w:rsidRPr="00E27D23" w:rsidRDefault="00953F6A" w:rsidP="0088214F">
            <w:pPr>
              <w:pStyle w:val="TAL"/>
            </w:pPr>
            <w:r w:rsidRPr="00E27D23">
              <w:t xml:space="preserve">CellGroupConfig ::= </w:t>
            </w:r>
            <w:r w:rsidRPr="00E27D23">
              <w:rPr>
                <w:snapToGrid w:val="0"/>
              </w:rPr>
              <w:t xml:space="preserve">SEQUENCE </w:t>
            </w:r>
            <w:r w:rsidRPr="00E27D23">
              <w:t>{</w:t>
            </w:r>
          </w:p>
        </w:tc>
        <w:tc>
          <w:tcPr>
            <w:tcW w:w="2267" w:type="dxa"/>
          </w:tcPr>
          <w:p w14:paraId="360D3580" w14:textId="77777777" w:rsidR="00953F6A" w:rsidRPr="00E27D23" w:rsidRDefault="00953F6A" w:rsidP="0088214F">
            <w:pPr>
              <w:pStyle w:val="TAL"/>
            </w:pPr>
          </w:p>
        </w:tc>
        <w:tc>
          <w:tcPr>
            <w:tcW w:w="1700" w:type="dxa"/>
          </w:tcPr>
          <w:p w14:paraId="33CA42D2" w14:textId="77777777" w:rsidR="00953F6A" w:rsidRPr="00E27D23" w:rsidRDefault="00953F6A" w:rsidP="0088214F">
            <w:pPr>
              <w:pStyle w:val="TAL"/>
            </w:pPr>
          </w:p>
        </w:tc>
        <w:tc>
          <w:tcPr>
            <w:tcW w:w="1245" w:type="dxa"/>
          </w:tcPr>
          <w:p w14:paraId="71724B87" w14:textId="77777777" w:rsidR="00953F6A" w:rsidRPr="00E27D23" w:rsidRDefault="00953F6A" w:rsidP="0088214F">
            <w:pPr>
              <w:pStyle w:val="TAL"/>
            </w:pPr>
          </w:p>
        </w:tc>
      </w:tr>
      <w:tr w:rsidR="00953F6A" w:rsidRPr="00E27D23" w14:paraId="2B97F4F9" w14:textId="77777777" w:rsidTr="0088214F">
        <w:tc>
          <w:tcPr>
            <w:tcW w:w="4535" w:type="dxa"/>
            <w:tcBorders>
              <w:bottom w:val="single" w:sz="4" w:space="0" w:color="auto"/>
            </w:tcBorders>
          </w:tcPr>
          <w:p w14:paraId="4A3260CF" w14:textId="77777777" w:rsidR="00953F6A" w:rsidRPr="00E27D23" w:rsidRDefault="00953F6A" w:rsidP="0088214F">
            <w:pPr>
              <w:pStyle w:val="TAL"/>
            </w:pPr>
            <w:r w:rsidRPr="00E27D23">
              <w:t xml:space="preserve">  rlc-BearerToAddModList </w:t>
            </w:r>
          </w:p>
        </w:tc>
        <w:tc>
          <w:tcPr>
            <w:tcW w:w="2267" w:type="dxa"/>
          </w:tcPr>
          <w:p w14:paraId="09B8BE5E" w14:textId="77777777" w:rsidR="00953F6A" w:rsidRPr="00E27D23" w:rsidRDefault="00953F6A" w:rsidP="0088214F">
            <w:pPr>
              <w:pStyle w:val="TAL"/>
              <w:rPr>
                <w:lang w:eastAsia="zh-CN"/>
              </w:rPr>
            </w:pPr>
            <w:r w:rsidRPr="00E27D23">
              <w:t>Not present</w:t>
            </w:r>
          </w:p>
        </w:tc>
        <w:tc>
          <w:tcPr>
            <w:tcW w:w="1700" w:type="dxa"/>
          </w:tcPr>
          <w:p w14:paraId="0F6BD579" w14:textId="77777777" w:rsidR="00953F6A" w:rsidRPr="00E27D23" w:rsidRDefault="00953F6A" w:rsidP="0088214F">
            <w:pPr>
              <w:pStyle w:val="TAL"/>
              <w:rPr>
                <w:lang w:eastAsia="zh-CN"/>
              </w:rPr>
            </w:pPr>
          </w:p>
        </w:tc>
        <w:tc>
          <w:tcPr>
            <w:tcW w:w="1245" w:type="dxa"/>
          </w:tcPr>
          <w:p w14:paraId="36E934B6" w14:textId="77777777" w:rsidR="00953F6A" w:rsidRPr="00E27D23" w:rsidRDefault="00953F6A" w:rsidP="0088214F">
            <w:pPr>
              <w:pStyle w:val="TAL"/>
              <w:rPr>
                <w:lang w:eastAsia="zh-CN"/>
              </w:rPr>
            </w:pPr>
          </w:p>
        </w:tc>
      </w:tr>
      <w:tr w:rsidR="00953F6A" w:rsidRPr="00E27D23" w14:paraId="1FE7AF6D" w14:textId="77777777" w:rsidTr="0088214F">
        <w:tc>
          <w:tcPr>
            <w:tcW w:w="4535" w:type="dxa"/>
          </w:tcPr>
          <w:p w14:paraId="7F9DB98A" w14:textId="77777777" w:rsidR="00953F6A" w:rsidRPr="00E27D23" w:rsidRDefault="00953F6A" w:rsidP="0088214F">
            <w:pPr>
              <w:pStyle w:val="TAL"/>
            </w:pPr>
            <w:r w:rsidRPr="00E27D23">
              <w:t xml:space="preserve">  rlc-BearerToReleaseList</w:t>
            </w:r>
          </w:p>
        </w:tc>
        <w:tc>
          <w:tcPr>
            <w:tcW w:w="2267" w:type="dxa"/>
          </w:tcPr>
          <w:p w14:paraId="60E3CF1A" w14:textId="77777777" w:rsidR="00953F6A" w:rsidRPr="00E27D23" w:rsidRDefault="00953F6A" w:rsidP="0088214F">
            <w:pPr>
              <w:pStyle w:val="TAL"/>
            </w:pPr>
            <w:r w:rsidRPr="00E27D23">
              <w:t>Not present</w:t>
            </w:r>
          </w:p>
        </w:tc>
        <w:tc>
          <w:tcPr>
            <w:tcW w:w="1700" w:type="dxa"/>
          </w:tcPr>
          <w:p w14:paraId="1E8D0EE9" w14:textId="77777777" w:rsidR="00953F6A" w:rsidRPr="00E27D23" w:rsidRDefault="00953F6A" w:rsidP="0088214F">
            <w:pPr>
              <w:pStyle w:val="TAL"/>
            </w:pPr>
          </w:p>
        </w:tc>
        <w:tc>
          <w:tcPr>
            <w:tcW w:w="1245" w:type="dxa"/>
          </w:tcPr>
          <w:p w14:paraId="2481BACA" w14:textId="77777777" w:rsidR="00953F6A" w:rsidRPr="00E27D23" w:rsidRDefault="00953F6A" w:rsidP="0088214F">
            <w:pPr>
              <w:pStyle w:val="TAL"/>
            </w:pPr>
          </w:p>
        </w:tc>
      </w:tr>
      <w:tr w:rsidR="00953F6A" w:rsidRPr="00E27D23" w14:paraId="31289D05" w14:textId="77777777" w:rsidTr="0088214F">
        <w:tc>
          <w:tcPr>
            <w:tcW w:w="4535" w:type="dxa"/>
            <w:tcBorders>
              <w:bottom w:val="nil"/>
            </w:tcBorders>
          </w:tcPr>
          <w:p w14:paraId="1641AC7C" w14:textId="77777777" w:rsidR="00953F6A" w:rsidRPr="00E27D23" w:rsidRDefault="00953F6A" w:rsidP="0088214F">
            <w:pPr>
              <w:pStyle w:val="TAL"/>
            </w:pPr>
            <w:r w:rsidRPr="00E27D23">
              <w:t xml:space="preserve">  mac-CellGroupConfig</w:t>
            </w:r>
          </w:p>
        </w:tc>
        <w:tc>
          <w:tcPr>
            <w:tcW w:w="2267" w:type="dxa"/>
          </w:tcPr>
          <w:p w14:paraId="7082DA40" w14:textId="6140984B" w:rsidR="00953F6A" w:rsidRPr="00E27D23" w:rsidRDefault="00953F6A" w:rsidP="0088214F">
            <w:pPr>
              <w:pStyle w:val="TAL"/>
            </w:pPr>
            <w:r w:rsidRPr="00E27D23">
              <w:t xml:space="preserve">MAC-CellGroupConfig </w:t>
            </w:r>
          </w:p>
        </w:tc>
        <w:tc>
          <w:tcPr>
            <w:tcW w:w="1700" w:type="dxa"/>
          </w:tcPr>
          <w:p w14:paraId="66FBB4D8" w14:textId="33B44289" w:rsidR="00953F6A" w:rsidRPr="00E27D23" w:rsidRDefault="00BC4CEB" w:rsidP="0088214F">
            <w:pPr>
              <w:pStyle w:val="TAL"/>
            </w:pPr>
            <w:r w:rsidRPr="00E27D23">
              <w:t>Table 14.2.1.1.4.3.3-9</w:t>
            </w:r>
          </w:p>
        </w:tc>
        <w:tc>
          <w:tcPr>
            <w:tcW w:w="1245" w:type="dxa"/>
          </w:tcPr>
          <w:p w14:paraId="6155BC60" w14:textId="77777777" w:rsidR="00953F6A" w:rsidRPr="00E27D23" w:rsidRDefault="00953F6A" w:rsidP="0088214F">
            <w:pPr>
              <w:pStyle w:val="TAL"/>
            </w:pPr>
          </w:p>
        </w:tc>
      </w:tr>
      <w:tr w:rsidR="00953F6A" w:rsidRPr="00E27D23" w14:paraId="2BEBBE12" w14:textId="77777777" w:rsidTr="0088214F">
        <w:tc>
          <w:tcPr>
            <w:tcW w:w="4535" w:type="dxa"/>
            <w:tcBorders>
              <w:bottom w:val="nil"/>
            </w:tcBorders>
          </w:tcPr>
          <w:p w14:paraId="7E1CA31A" w14:textId="77777777" w:rsidR="00953F6A" w:rsidRPr="00E27D23" w:rsidRDefault="00953F6A" w:rsidP="0088214F">
            <w:pPr>
              <w:pStyle w:val="TAL"/>
            </w:pPr>
            <w:r w:rsidRPr="00E27D23">
              <w:t xml:space="preserve">  physicalCellGroupConfig</w:t>
            </w:r>
          </w:p>
        </w:tc>
        <w:tc>
          <w:tcPr>
            <w:tcW w:w="2267" w:type="dxa"/>
          </w:tcPr>
          <w:p w14:paraId="2BAA17EE" w14:textId="77777777" w:rsidR="00953F6A" w:rsidRPr="00E27D23" w:rsidRDefault="00953F6A" w:rsidP="0088214F">
            <w:pPr>
              <w:pStyle w:val="TAL"/>
            </w:pPr>
            <w:r w:rsidRPr="00E27D23">
              <w:t>Not present</w:t>
            </w:r>
          </w:p>
        </w:tc>
        <w:tc>
          <w:tcPr>
            <w:tcW w:w="1700" w:type="dxa"/>
          </w:tcPr>
          <w:p w14:paraId="3764C620" w14:textId="77777777" w:rsidR="00953F6A" w:rsidRPr="00E27D23" w:rsidRDefault="00953F6A" w:rsidP="0088214F">
            <w:pPr>
              <w:pStyle w:val="TAL"/>
            </w:pPr>
          </w:p>
        </w:tc>
        <w:tc>
          <w:tcPr>
            <w:tcW w:w="1245" w:type="dxa"/>
          </w:tcPr>
          <w:p w14:paraId="30118A19" w14:textId="77777777" w:rsidR="00953F6A" w:rsidRPr="00E27D23" w:rsidRDefault="00953F6A" w:rsidP="0088214F">
            <w:pPr>
              <w:pStyle w:val="TAL"/>
            </w:pPr>
          </w:p>
        </w:tc>
      </w:tr>
      <w:tr w:rsidR="00953F6A" w:rsidRPr="00E27D23" w14:paraId="7D0C4B8E" w14:textId="77777777" w:rsidTr="0088214F">
        <w:tc>
          <w:tcPr>
            <w:tcW w:w="4535" w:type="dxa"/>
          </w:tcPr>
          <w:p w14:paraId="0DE77BFA" w14:textId="77777777" w:rsidR="00953F6A" w:rsidRPr="00E27D23" w:rsidRDefault="00953F6A" w:rsidP="0088214F">
            <w:pPr>
              <w:pStyle w:val="TAL"/>
            </w:pPr>
            <w:r w:rsidRPr="00E27D23">
              <w:t xml:space="preserve">  spCellConfig</w:t>
            </w:r>
          </w:p>
        </w:tc>
        <w:tc>
          <w:tcPr>
            <w:tcW w:w="2267" w:type="dxa"/>
          </w:tcPr>
          <w:p w14:paraId="048BEB95" w14:textId="77777777" w:rsidR="00953F6A" w:rsidRPr="00E27D23" w:rsidRDefault="00953F6A" w:rsidP="0088214F">
            <w:pPr>
              <w:pStyle w:val="TAL"/>
            </w:pPr>
            <w:r w:rsidRPr="00E27D23">
              <w:t>Not present</w:t>
            </w:r>
          </w:p>
        </w:tc>
        <w:tc>
          <w:tcPr>
            <w:tcW w:w="1700" w:type="dxa"/>
          </w:tcPr>
          <w:p w14:paraId="06D96ABB" w14:textId="77777777" w:rsidR="00953F6A" w:rsidRPr="00E27D23" w:rsidRDefault="00953F6A" w:rsidP="0088214F">
            <w:pPr>
              <w:pStyle w:val="TAL"/>
            </w:pPr>
          </w:p>
        </w:tc>
        <w:tc>
          <w:tcPr>
            <w:tcW w:w="1245" w:type="dxa"/>
          </w:tcPr>
          <w:p w14:paraId="5DE032DE" w14:textId="77777777" w:rsidR="00953F6A" w:rsidRPr="00E27D23" w:rsidRDefault="00953F6A" w:rsidP="0088214F">
            <w:pPr>
              <w:pStyle w:val="TAL"/>
            </w:pPr>
          </w:p>
        </w:tc>
      </w:tr>
      <w:tr w:rsidR="00953F6A" w:rsidRPr="00E27D23" w14:paraId="4499E419" w14:textId="77777777" w:rsidTr="0088214F">
        <w:tc>
          <w:tcPr>
            <w:tcW w:w="4535" w:type="dxa"/>
          </w:tcPr>
          <w:p w14:paraId="5BBB8FC7" w14:textId="77777777" w:rsidR="00953F6A" w:rsidRPr="00E27D23" w:rsidRDefault="00953F6A" w:rsidP="0088214F">
            <w:pPr>
              <w:pStyle w:val="TAL"/>
            </w:pPr>
            <w:r w:rsidRPr="00E27D23">
              <w:t>}</w:t>
            </w:r>
          </w:p>
        </w:tc>
        <w:tc>
          <w:tcPr>
            <w:tcW w:w="2267" w:type="dxa"/>
          </w:tcPr>
          <w:p w14:paraId="4587B59C" w14:textId="77777777" w:rsidR="00953F6A" w:rsidRPr="00E27D23" w:rsidRDefault="00953F6A" w:rsidP="0088214F">
            <w:pPr>
              <w:pStyle w:val="TAL"/>
            </w:pPr>
          </w:p>
        </w:tc>
        <w:tc>
          <w:tcPr>
            <w:tcW w:w="1700" w:type="dxa"/>
          </w:tcPr>
          <w:p w14:paraId="024F063B" w14:textId="77777777" w:rsidR="00953F6A" w:rsidRPr="00E27D23" w:rsidRDefault="00953F6A" w:rsidP="0088214F">
            <w:pPr>
              <w:pStyle w:val="TAL"/>
            </w:pPr>
          </w:p>
        </w:tc>
        <w:tc>
          <w:tcPr>
            <w:tcW w:w="1245" w:type="dxa"/>
          </w:tcPr>
          <w:p w14:paraId="2CAEAFC5" w14:textId="77777777" w:rsidR="00953F6A" w:rsidRPr="00E27D23" w:rsidRDefault="00953F6A" w:rsidP="0088214F">
            <w:pPr>
              <w:pStyle w:val="TAL"/>
            </w:pPr>
          </w:p>
        </w:tc>
      </w:tr>
    </w:tbl>
    <w:p w14:paraId="5ED06128" w14:textId="77777777" w:rsidR="00953F6A" w:rsidRPr="00E27D23" w:rsidRDefault="00953F6A" w:rsidP="00C826D8"/>
    <w:p w14:paraId="7B2C1FB5" w14:textId="77777777" w:rsidR="00953F6A" w:rsidRPr="00E27D23" w:rsidRDefault="00953F6A" w:rsidP="00953F6A">
      <w:pPr>
        <w:pStyle w:val="TH"/>
      </w:pPr>
      <w:r w:rsidRPr="00E27D23">
        <w:t xml:space="preserve">Table 14.2.1.1.4.3.3-9: </w:t>
      </w:r>
      <w:r w:rsidRPr="00E27D23">
        <w:rPr>
          <w:i/>
        </w:rPr>
        <w:t xml:space="preserve">MAC-CellGroupConfig </w:t>
      </w:r>
      <w:r w:rsidRPr="00E27D23">
        <w:t>(Table 14.2.1.1.4.3.3-8)</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E27D23" w14:paraId="560E8C60" w14:textId="77777777" w:rsidTr="0088214F">
        <w:tc>
          <w:tcPr>
            <w:tcW w:w="9747" w:type="dxa"/>
            <w:gridSpan w:val="4"/>
          </w:tcPr>
          <w:p w14:paraId="66C95D56" w14:textId="061F6AAA" w:rsidR="00953F6A" w:rsidRPr="00E27D23" w:rsidRDefault="00953F6A" w:rsidP="0088214F">
            <w:pPr>
              <w:pStyle w:val="TAH"/>
              <w:jc w:val="left"/>
              <w:rPr>
                <w:b w:val="0"/>
              </w:rPr>
            </w:pPr>
            <w:r w:rsidRPr="00E27D23">
              <w:rPr>
                <w:b w:val="0"/>
              </w:rPr>
              <w:t>Derivation Path: TS 38.508-1 [4], Table 4.6.3-68</w:t>
            </w:r>
            <w:r w:rsidR="00BC4CEB" w:rsidRPr="00E27D23">
              <w:rPr>
                <w:b w:val="0"/>
              </w:rPr>
              <w:t>,</w:t>
            </w:r>
            <w:r w:rsidRPr="00E27D23">
              <w:rPr>
                <w:b w:val="0"/>
              </w:rPr>
              <w:t xml:space="preserve">condition </w:t>
            </w:r>
            <w:r w:rsidRPr="00E27D23">
              <w:rPr>
                <w:b w:val="0"/>
                <w:lang w:eastAsia="zh-CN"/>
              </w:rPr>
              <w:t>MBS_Multicast</w:t>
            </w:r>
            <w:r w:rsidRPr="00E27D23">
              <w:rPr>
                <w:b w:val="0"/>
              </w:rPr>
              <w:t xml:space="preserve"> and </w:t>
            </w:r>
            <w:r w:rsidRPr="00E27D23">
              <w:rPr>
                <w:b w:val="0"/>
                <w:lang w:eastAsia="zh-CN"/>
              </w:rPr>
              <w:t>RRC_Enable_</w:t>
            </w:r>
            <w:r w:rsidRPr="00E27D23">
              <w:rPr>
                <w:b w:val="0"/>
              </w:rPr>
              <w:t>HARQFeedback and ACK_NACK</w:t>
            </w:r>
          </w:p>
        </w:tc>
      </w:tr>
      <w:tr w:rsidR="00953F6A" w:rsidRPr="00E27D23" w14:paraId="6C1976A9" w14:textId="77777777" w:rsidTr="0088214F">
        <w:tc>
          <w:tcPr>
            <w:tcW w:w="4535" w:type="dxa"/>
          </w:tcPr>
          <w:p w14:paraId="072C1A71" w14:textId="77777777" w:rsidR="00953F6A" w:rsidRPr="00E27D23" w:rsidRDefault="00953F6A" w:rsidP="0088214F">
            <w:pPr>
              <w:pStyle w:val="TAH"/>
            </w:pPr>
            <w:r w:rsidRPr="00E27D23">
              <w:t>Information Element</w:t>
            </w:r>
          </w:p>
        </w:tc>
        <w:tc>
          <w:tcPr>
            <w:tcW w:w="2267" w:type="dxa"/>
          </w:tcPr>
          <w:p w14:paraId="41FF132E" w14:textId="77777777" w:rsidR="00953F6A" w:rsidRPr="00E27D23" w:rsidRDefault="00953F6A" w:rsidP="0088214F">
            <w:pPr>
              <w:pStyle w:val="TAH"/>
            </w:pPr>
            <w:r w:rsidRPr="00E27D23">
              <w:t>Value/remark</w:t>
            </w:r>
          </w:p>
        </w:tc>
        <w:tc>
          <w:tcPr>
            <w:tcW w:w="1700" w:type="dxa"/>
          </w:tcPr>
          <w:p w14:paraId="718F930A" w14:textId="77777777" w:rsidR="00953F6A" w:rsidRPr="00E27D23" w:rsidRDefault="00953F6A" w:rsidP="0088214F">
            <w:pPr>
              <w:pStyle w:val="TAH"/>
            </w:pPr>
            <w:r w:rsidRPr="00E27D23">
              <w:t>Comment</w:t>
            </w:r>
          </w:p>
        </w:tc>
        <w:tc>
          <w:tcPr>
            <w:tcW w:w="1245" w:type="dxa"/>
          </w:tcPr>
          <w:p w14:paraId="2C08E3D7" w14:textId="77777777" w:rsidR="00953F6A" w:rsidRPr="00E27D23" w:rsidRDefault="00953F6A" w:rsidP="0088214F">
            <w:pPr>
              <w:pStyle w:val="TAH"/>
            </w:pPr>
            <w:r w:rsidRPr="00E27D23">
              <w:t>Condition</w:t>
            </w:r>
          </w:p>
        </w:tc>
      </w:tr>
      <w:tr w:rsidR="00953F6A" w:rsidRPr="00E27D23" w14:paraId="3D2E505A" w14:textId="77777777" w:rsidTr="0088214F">
        <w:tc>
          <w:tcPr>
            <w:tcW w:w="4535" w:type="dxa"/>
          </w:tcPr>
          <w:p w14:paraId="27EA1D25" w14:textId="77777777" w:rsidR="00953F6A" w:rsidRPr="00E27D23" w:rsidRDefault="00953F6A" w:rsidP="0088214F">
            <w:pPr>
              <w:pStyle w:val="TAL"/>
            </w:pPr>
            <w:r w:rsidRPr="00E27D23">
              <w:t xml:space="preserve">MAC-CellGroupConfig ::= </w:t>
            </w:r>
            <w:r w:rsidRPr="00E27D23">
              <w:rPr>
                <w:snapToGrid w:val="0"/>
              </w:rPr>
              <w:t xml:space="preserve">SEQUENCE </w:t>
            </w:r>
            <w:r w:rsidRPr="00E27D23">
              <w:t>{</w:t>
            </w:r>
          </w:p>
        </w:tc>
        <w:tc>
          <w:tcPr>
            <w:tcW w:w="2267" w:type="dxa"/>
          </w:tcPr>
          <w:p w14:paraId="5B6CCFB5" w14:textId="77777777" w:rsidR="00953F6A" w:rsidRPr="00E27D23" w:rsidRDefault="00953F6A" w:rsidP="0088214F">
            <w:pPr>
              <w:pStyle w:val="TAL"/>
            </w:pPr>
          </w:p>
        </w:tc>
        <w:tc>
          <w:tcPr>
            <w:tcW w:w="1700" w:type="dxa"/>
          </w:tcPr>
          <w:p w14:paraId="78694697" w14:textId="77777777" w:rsidR="00953F6A" w:rsidRPr="00E27D23" w:rsidRDefault="00953F6A" w:rsidP="0088214F">
            <w:pPr>
              <w:pStyle w:val="TAL"/>
            </w:pPr>
          </w:p>
        </w:tc>
        <w:tc>
          <w:tcPr>
            <w:tcW w:w="1245" w:type="dxa"/>
          </w:tcPr>
          <w:p w14:paraId="79C60803" w14:textId="77777777" w:rsidR="00953F6A" w:rsidRPr="00E27D23" w:rsidRDefault="00953F6A" w:rsidP="0088214F">
            <w:pPr>
              <w:pStyle w:val="TAL"/>
            </w:pPr>
          </w:p>
        </w:tc>
      </w:tr>
      <w:tr w:rsidR="00953F6A" w:rsidRPr="00E27D23" w14:paraId="609A3C77" w14:textId="77777777" w:rsidTr="0088214F">
        <w:tc>
          <w:tcPr>
            <w:tcW w:w="4535" w:type="dxa"/>
          </w:tcPr>
          <w:p w14:paraId="34CD70E0" w14:textId="77777777" w:rsidR="00953F6A" w:rsidRPr="00E27D23" w:rsidRDefault="00953F6A" w:rsidP="0088214F">
            <w:pPr>
              <w:pStyle w:val="TAL"/>
            </w:pPr>
            <w:r w:rsidRPr="00E27D23">
              <w:rPr>
                <w:lang w:eastAsia="zh-CN"/>
              </w:rPr>
              <w:t xml:space="preserve">  </w:t>
            </w:r>
            <w:r w:rsidRPr="00E27D23">
              <w:t>g-RNTI-ConfigToAddModList-r17 SEQUENCE (SIZE (1..maxG-RNTI-r17)) OF MBS-RNTI-SpecificConfig-r17 {</w:t>
            </w:r>
          </w:p>
        </w:tc>
        <w:tc>
          <w:tcPr>
            <w:tcW w:w="2267" w:type="dxa"/>
          </w:tcPr>
          <w:p w14:paraId="48701598" w14:textId="77777777" w:rsidR="00953F6A" w:rsidRPr="00E27D23" w:rsidRDefault="00953F6A" w:rsidP="0088214F">
            <w:pPr>
              <w:pStyle w:val="TAL"/>
              <w:rPr>
                <w:lang w:eastAsia="zh-CN"/>
              </w:rPr>
            </w:pPr>
            <w:r w:rsidRPr="00E27D23">
              <w:rPr>
                <w:lang w:eastAsia="zh-CN"/>
              </w:rPr>
              <w:t>1 entry</w:t>
            </w:r>
          </w:p>
        </w:tc>
        <w:tc>
          <w:tcPr>
            <w:tcW w:w="1700" w:type="dxa"/>
          </w:tcPr>
          <w:p w14:paraId="0EF9485B" w14:textId="77777777" w:rsidR="00953F6A" w:rsidRPr="00E27D23" w:rsidRDefault="00953F6A" w:rsidP="0088214F">
            <w:pPr>
              <w:pStyle w:val="TAL"/>
            </w:pPr>
          </w:p>
        </w:tc>
        <w:tc>
          <w:tcPr>
            <w:tcW w:w="1245" w:type="dxa"/>
          </w:tcPr>
          <w:p w14:paraId="0C598043" w14:textId="77777777" w:rsidR="00953F6A" w:rsidRPr="00E27D23" w:rsidRDefault="00953F6A" w:rsidP="0088214F">
            <w:pPr>
              <w:pStyle w:val="TAL"/>
              <w:rPr>
                <w:lang w:eastAsia="zh-CN"/>
              </w:rPr>
            </w:pPr>
          </w:p>
        </w:tc>
      </w:tr>
      <w:tr w:rsidR="00953F6A" w:rsidRPr="00E27D23" w14:paraId="0F6A02A5" w14:textId="77777777" w:rsidTr="0088214F">
        <w:tc>
          <w:tcPr>
            <w:tcW w:w="4535" w:type="dxa"/>
          </w:tcPr>
          <w:p w14:paraId="180E8EEE" w14:textId="77777777" w:rsidR="00953F6A" w:rsidRPr="00E27D23" w:rsidRDefault="00953F6A" w:rsidP="0088214F">
            <w:pPr>
              <w:pStyle w:val="TAL"/>
              <w:rPr>
                <w:lang w:eastAsia="zh-CN"/>
              </w:rPr>
            </w:pPr>
            <w:r w:rsidRPr="00E27D23">
              <w:rPr>
                <w:lang w:eastAsia="zh-CN"/>
              </w:rPr>
              <w:t xml:space="preserve">  </w:t>
            </w:r>
            <w:r w:rsidRPr="00E27D23">
              <w:t>MBS-RNTI-SpecificConfig-r17[1] SEQUENCE {</w:t>
            </w:r>
          </w:p>
        </w:tc>
        <w:tc>
          <w:tcPr>
            <w:tcW w:w="2267" w:type="dxa"/>
          </w:tcPr>
          <w:p w14:paraId="018DF0F2" w14:textId="77777777" w:rsidR="00953F6A" w:rsidRPr="00E27D23" w:rsidRDefault="00953F6A" w:rsidP="0088214F">
            <w:pPr>
              <w:pStyle w:val="TAL"/>
              <w:rPr>
                <w:lang w:eastAsia="ja-JP"/>
              </w:rPr>
            </w:pPr>
          </w:p>
        </w:tc>
        <w:tc>
          <w:tcPr>
            <w:tcW w:w="1700" w:type="dxa"/>
          </w:tcPr>
          <w:p w14:paraId="3D611508" w14:textId="77777777" w:rsidR="00953F6A" w:rsidRPr="00E27D23" w:rsidRDefault="00953F6A" w:rsidP="0088214F">
            <w:pPr>
              <w:pStyle w:val="TAL"/>
              <w:rPr>
                <w:lang w:eastAsia="zh-CN"/>
              </w:rPr>
            </w:pPr>
            <w:r w:rsidRPr="00E27D23">
              <w:rPr>
                <w:lang w:eastAsia="zh-CN"/>
              </w:rPr>
              <w:t>entry 1</w:t>
            </w:r>
          </w:p>
        </w:tc>
        <w:tc>
          <w:tcPr>
            <w:tcW w:w="1245" w:type="dxa"/>
          </w:tcPr>
          <w:p w14:paraId="5070B8AF" w14:textId="77777777" w:rsidR="00953F6A" w:rsidRPr="00E27D23" w:rsidRDefault="00953F6A" w:rsidP="0088214F">
            <w:pPr>
              <w:pStyle w:val="TAL"/>
              <w:rPr>
                <w:lang w:eastAsia="zh-CN"/>
              </w:rPr>
            </w:pPr>
          </w:p>
        </w:tc>
      </w:tr>
      <w:tr w:rsidR="00953F6A" w:rsidRPr="00E27D23" w14:paraId="71742D06" w14:textId="77777777" w:rsidTr="0088214F">
        <w:tc>
          <w:tcPr>
            <w:tcW w:w="4535" w:type="dxa"/>
          </w:tcPr>
          <w:p w14:paraId="70F42B16" w14:textId="77777777" w:rsidR="00953F6A" w:rsidRPr="00E27D23" w:rsidRDefault="00953F6A" w:rsidP="0088214F">
            <w:pPr>
              <w:pStyle w:val="TAL"/>
            </w:pPr>
            <w:r w:rsidRPr="00E27D23">
              <w:rPr>
                <w:lang w:eastAsia="zh-CN"/>
              </w:rPr>
              <w:t xml:space="preserve">    </w:t>
            </w:r>
            <w:r w:rsidRPr="00E27D23">
              <w:t>pdsch-AggregationFactor-r17</w:t>
            </w:r>
          </w:p>
        </w:tc>
        <w:tc>
          <w:tcPr>
            <w:tcW w:w="2267" w:type="dxa"/>
          </w:tcPr>
          <w:p w14:paraId="6225DF34" w14:textId="77777777" w:rsidR="00953F6A" w:rsidRPr="00E27D23" w:rsidRDefault="00953F6A" w:rsidP="0088214F">
            <w:pPr>
              <w:pStyle w:val="TAL"/>
              <w:rPr>
                <w:lang w:eastAsia="ja-JP"/>
              </w:rPr>
            </w:pPr>
            <w:r w:rsidRPr="00E27D23">
              <w:rPr>
                <w:lang w:eastAsia="ja-JP"/>
              </w:rPr>
              <w:t>n4</w:t>
            </w:r>
          </w:p>
        </w:tc>
        <w:tc>
          <w:tcPr>
            <w:tcW w:w="1700" w:type="dxa"/>
          </w:tcPr>
          <w:p w14:paraId="61F0C39A" w14:textId="77777777" w:rsidR="00953F6A" w:rsidRPr="00E27D23" w:rsidRDefault="00953F6A" w:rsidP="0088214F">
            <w:pPr>
              <w:pStyle w:val="TAL"/>
            </w:pPr>
          </w:p>
        </w:tc>
        <w:tc>
          <w:tcPr>
            <w:tcW w:w="1245" w:type="dxa"/>
          </w:tcPr>
          <w:p w14:paraId="6C8CD27E" w14:textId="77777777" w:rsidR="00953F6A" w:rsidRPr="00E27D23" w:rsidRDefault="00953F6A" w:rsidP="0088214F">
            <w:pPr>
              <w:pStyle w:val="TAL"/>
              <w:rPr>
                <w:lang w:eastAsia="zh-CN"/>
              </w:rPr>
            </w:pPr>
          </w:p>
        </w:tc>
      </w:tr>
      <w:tr w:rsidR="00953F6A" w:rsidRPr="00E27D23" w14:paraId="13A513B7" w14:textId="77777777" w:rsidTr="0088214F">
        <w:tc>
          <w:tcPr>
            <w:tcW w:w="4535" w:type="dxa"/>
          </w:tcPr>
          <w:p w14:paraId="10F025C2" w14:textId="77777777" w:rsidR="00953F6A" w:rsidRPr="00E27D23" w:rsidRDefault="00953F6A" w:rsidP="0088214F">
            <w:pPr>
              <w:pStyle w:val="TAL"/>
              <w:rPr>
                <w:lang w:eastAsia="zh-CN"/>
              </w:rPr>
            </w:pPr>
            <w:r w:rsidRPr="00E27D23">
              <w:rPr>
                <w:lang w:eastAsia="zh-CN"/>
              </w:rPr>
              <w:t xml:space="preserve">  }</w:t>
            </w:r>
          </w:p>
        </w:tc>
        <w:tc>
          <w:tcPr>
            <w:tcW w:w="2267" w:type="dxa"/>
          </w:tcPr>
          <w:p w14:paraId="67E55093" w14:textId="77777777" w:rsidR="00953F6A" w:rsidRPr="00E27D23" w:rsidRDefault="00953F6A" w:rsidP="0088214F">
            <w:pPr>
              <w:pStyle w:val="TAL"/>
              <w:rPr>
                <w:lang w:eastAsia="ja-JP"/>
              </w:rPr>
            </w:pPr>
          </w:p>
        </w:tc>
        <w:tc>
          <w:tcPr>
            <w:tcW w:w="1700" w:type="dxa"/>
          </w:tcPr>
          <w:p w14:paraId="63511415" w14:textId="77777777" w:rsidR="00953F6A" w:rsidRPr="00E27D23" w:rsidRDefault="00953F6A" w:rsidP="0088214F">
            <w:pPr>
              <w:pStyle w:val="TAL"/>
            </w:pPr>
          </w:p>
        </w:tc>
        <w:tc>
          <w:tcPr>
            <w:tcW w:w="1245" w:type="dxa"/>
          </w:tcPr>
          <w:p w14:paraId="387C4D0F" w14:textId="77777777" w:rsidR="00953F6A" w:rsidRPr="00E27D23" w:rsidRDefault="00953F6A" w:rsidP="0088214F">
            <w:pPr>
              <w:pStyle w:val="TAL"/>
              <w:rPr>
                <w:lang w:eastAsia="zh-CN"/>
              </w:rPr>
            </w:pPr>
          </w:p>
        </w:tc>
      </w:tr>
      <w:tr w:rsidR="00953F6A" w:rsidRPr="00E27D23" w14:paraId="5E7F32E2" w14:textId="77777777" w:rsidTr="0088214F">
        <w:tc>
          <w:tcPr>
            <w:tcW w:w="4535" w:type="dxa"/>
          </w:tcPr>
          <w:p w14:paraId="3EF21019" w14:textId="77777777" w:rsidR="00953F6A" w:rsidRPr="00E27D23" w:rsidRDefault="00953F6A" w:rsidP="0088214F">
            <w:pPr>
              <w:pStyle w:val="TAL"/>
            </w:pPr>
            <w:r w:rsidRPr="00E27D23">
              <w:t>}</w:t>
            </w:r>
          </w:p>
        </w:tc>
        <w:tc>
          <w:tcPr>
            <w:tcW w:w="2267" w:type="dxa"/>
          </w:tcPr>
          <w:p w14:paraId="676066E5" w14:textId="77777777" w:rsidR="00953F6A" w:rsidRPr="00E27D23" w:rsidRDefault="00953F6A" w:rsidP="0088214F">
            <w:pPr>
              <w:pStyle w:val="TAL"/>
            </w:pPr>
          </w:p>
        </w:tc>
        <w:tc>
          <w:tcPr>
            <w:tcW w:w="1700" w:type="dxa"/>
          </w:tcPr>
          <w:p w14:paraId="78585AE5" w14:textId="77777777" w:rsidR="00953F6A" w:rsidRPr="00E27D23" w:rsidRDefault="00953F6A" w:rsidP="0088214F">
            <w:pPr>
              <w:pStyle w:val="TAL"/>
            </w:pPr>
          </w:p>
        </w:tc>
        <w:tc>
          <w:tcPr>
            <w:tcW w:w="1245" w:type="dxa"/>
          </w:tcPr>
          <w:p w14:paraId="70A3FF1F" w14:textId="77777777" w:rsidR="00953F6A" w:rsidRPr="00E27D23" w:rsidRDefault="00953F6A" w:rsidP="0088214F">
            <w:pPr>
              <w:pStyle w:val="TAL"/>
            </w:pPr>
          </w:p>
        </w:tc>
      </w:tr>
    </w:tbl>
    <w:p w14:paraId="50CFF439" w14:textId="77777777" w:rsidR="00953F6A" w:rsidRPr="00E27D23" w:rsidRDefault="00953F6A" w:rsidP="00953F6A"/>
    <w:p w14:paraId="54D90CAB" w14:textId="77777777" w:rsidR="00953F6A" w:rsidRPr="00E27D23" w:rsidRDefault="00953F6A" w:rsidP="00953F6A">
      <w:pPr>
        <w:pStyle w:val="TH"/>
      </w:pPr>
      <w:r w:rsidRPr="00E27D23">
        <w:t>Table 14.2.1.1.4.3.3-10:</w:t>
      </w:r>
      <w:r w:rsidRPr="00E27D23">
        <w:rPr>
          <w:i/>
          <w:iCs/>
        </w:rPr>
        <w:t xml:space="preserve"> RRCReconfiguration</w:t>
      </w:r>
      <w:r w:rsidRPr="00E27D23">
        <w:t xml:space="preserve"> (step 30, Table 14.2.1.1.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53F6A" w:rsidRPr="00E27D23" w14:paraId="7D205EC7" w14:textId="77777777" w:rsidTr="0088214F">
        <w:tc>
          <w:tcPr>
            <w:tcW w:w="9738" w:type="dxa"/>
            <w:gridSpan w:val="4"/>
          </w:tcPr>
          <w:p w14:paraId="25C7CD6C" w14:textId="77777777" w:rsidR="00953F6A" w:rsidRPr="00E27D23" w:rsidRDefault="00953F6A" w:rsidP="0088214F">
            <w:pPr>
              <w:pStyle w:val="TAL"/>
            </w:pPr>
            <w:r w:rsidRPr="00E27D23">
              <w:t xml:space="preserve">Derivation Path: TS 38.508-1 [4],Table 4.6.1-13 </w:t>
            </w:r>
          </w:p>
        </w:tc>
      </w:tr>
      <w:tr w:rsidR="00953F6A" w:rsidRPr="00E27D23" w14:paraId="1F0B8BDE" w14:textId="77777777" w:rsidTr="0088214F">
        <w:tblPrEx>
          <w:tblCellMar>
            <w:left w:w="108" w:type="dxa"/>
            <w:right w:w="108" w:type="dxa"/>
          </w:tblCellMar>
        </w:tblPrEx>
        <w:tc>
          <w:tcPr>
            <w:tcW w:w="4535" w:type="dxa"/>
          </w:tcPr>
          <w:p w14:paraId="5DE1017C" w14:textId="77777777" w:rsidR="00953F6A" w:rsidRPr="00E27D23" w:rsidRDefault="00953F6A" w:rsidP="0088214F">
            <w:pPr>
              <w:pStyle w:val="TAH"/>
            </w:pPr>
            <w:r w:rsidRPr="00E27D23">
              <w:t>Information Element</w:t>
            </w:r>
          </w:p>
        </w:tc>
        <w:tc>
          <w:tcPr>
            <w:tcW w:w="2267" w:type="dxa"/>
          </w:tcPr>
          <w:p w14:paraId="1C02E25E" w14:textId="77777777" w:rsidR="00953F6A" w:rsidRPr="00E27D23" w:rsidRDefault="00953F6A" w:rsidP="0088214F">
            <w:pPr>
              <w:pStyle w:val="TAH"/>
            </w:pPr>
            <w:r w:rsidRPr="00E27D23">
              <w:t>Value/remark</w:t>
            </w:r>
          </w:p>
        </w:tc>
        <w:tc>
          <w:tcPr>
            <w:tcW w:w="1700" w:type="dxa"/>
          </w:tcPr>
          <w:p w14:paraId="35B2EE57" w14:textId="77777777" w:rsidR="00953F6A" w:rsidRPr="00E27D23" w:rsidRDefault="00953F6A" w:rsidP="0088214F">
            <w:pPr>
              <w:pStyle w:val="TAH"/>
            </w:pPr>
            <w:r w:rsidRPr="00E27D23">
              <w:t>Comment</w:t>
            </w:r>
          </w:p>
        </w:tc>
        <w:tc>
          <w:tcPr>
            <w:tcW w:w="1245" w:type="dxa"/>
          </w:tcPr>
          <w:p w14:paraId="2C6E504E" w14:textId="77777777" w:rsidR="00953F6A" w:rsidRPr="00E27D23" w:rsidRDefault="00953F6A" w:rsidP="0088214F">
            <w:pPr>
              <w:pStyle w:val="TAH"/>
            </w:pPr>
            <w:r w:rsidRPr="00E27D23">
              <w:t>Condition</w:t>
            </w:r>
          </w:p>
        </w:tc>
      </w:tr>
      <w:tr w:rsidR="00953F6A" w:rsidRPr="00E27D23" w14:paraId="539CD189" w14:textId="77777777" w:rsidTr="0088214F">
        <w:tblPrEx>
          <w:tblCellMar>
            <w:left w:w="108" w:type="dxa"/>
            <w:right w:w="108" w:type="dxa"/>
          </w:tblCellMar>
        </w:tblPrEx>
        <w:tc>
          <w:tcPr>
            <w:tcW w:w="4535" w:type="dxa"/>
          </w:tcPr>
          <w:p w14:paraId="19017AB9" w14:textId="77777777" w:rsidR="00953F6A" w:rsidRPr="00E27D23" w:rsidRDefault="00953F6A" w:rsidP="0088214F">
            <w:pPr>
              <w:pStyle w:val="TAL"/>
            </w:pPr>
            <w:r w:rsidRPr="00E27D23">
              <w:t>RRCReconfiguration ::= SEQUENCE {</w:t>
            </w:r>
          </w:p>
        </w:tc>
        <w:tc>
          <w:tcPr>
            <w:tcW w:w="2267" w:type="dxa"/>
          </w:tcPr>
          <w:p w14:paraId="68CDD216" w14:textId="77777777" w:rsidR="00953F6A" w:rsidRPr="00E27D23" w:rsidRDefault="00953F6A" w:rsidP="0088214F">
            <w:pPr>
              <w:pStyle w:val="TAL"/>
            </w:pPr>
          </w:p>
        </w:tc>
        <w:tc>
          <w:tcPr>
            <w:tcW w:w="1700" w:type="dxa"/>
          </w:tcPr>
          <w:p w14:paraId="3B018FC0" w14:textId="77777777" w:rsidR="00953F6A" w:rsidRPr="00E27D23" w:rsidRDefault="00953F6A" w:rsidP="0088214F">
            <w:pPr>
              <w:pStyle w:val="TAL"/>
            </w:pPr>
          </w:p>
        </w:tc>
        <w:tc>
          <w:tcPr>
            <w:tcW w:w="1245" w:type="dxa"/>
          </w:tcPr>
          <w:p w14:paraId="45F498F5" w14:textId="77777777" w:rsidR="00953F6A" w:rsidRPr="00E27D23" w:rsidRDefault="00953F6A" w:rsidP="0088214F">
            <w:pPr>
              <w:pStyle w:val="TAL"/>
            </w:pPr>
          </w:p>
        </w:tc>
      </w:tr>
      <w:tr w:rsidR="00953F6A" w:rsidRPr="00E27D23" w14:paraId="1226D620" w14:textId="77777777" w:rsidTr="0088214F">
        <w:tblPrEx>
          <w:tblCellMar>
            <w:left w:w="108" w:type="dxa"/>
            <w:right w:w="108" w:type="dxa"/>
          </w:tblCellMar>
        </w:tblPrEx>
        <w:tc>
          <w:tcPr>
            <w:tcW w:w="4535" w:type="dxa"/>
          </w:tcPr>
          <w:p w14:paraId="421F4924" w14:textId="77777777" w:rsidR="00953F6A" w:rsidRPr="00E27D23" w:rsidRDefault="00953F6A" w:rsidP="0088214F">
            <w:pPr>
              <w:pStyle w:val="TAL"/>
            </w:pPr>
            <w:r w:rsidRPr="00E27D23">
              <w:t xml:space="preserve">  criticalExtensions CHOICE {</w:t>
            </w:r>
          </w:p>
        </w:tc>
        <w:tc>
          <w:tcPr>
            <w:tcW w:w="2267" w:type="dxa"/>
          </w:tcPr>
          <w:p w14:paraId="4545B1C9" w14:textId="77777777" w:rsidR="00953F6A" w:rsidRPr="00E27D23" w:rsidRDefault="00953F6A" w:rsidP="0088214F">
            <w:pPr>
              <w:pStyle w:val="TAL"/>
            </w:pPr>
          </w:p>
        </w:tc>
        <w:tc>
          <w:tcPr>
            <w:tcW w:w="1700" w:type="dxa"/>
          </w:tcPr>
          <w:p w14:paraId="1DC23F58" w14:textId="77777777" w:rsidR="00953F6A" w:rsidRPr="00E27D23" w:rsidRDefault="00953F6A" w:rsidP="0088214F">
            <w:pPr>
              <w:pStyle w:val="TAL"/>
            </w:pPr>
          </w:p>
        </w:tc>
        <w:tc>
          <w:tcPr>
            <w:tcW w:w="1245" w:type="dxa"/>
          </w:tcPr>
          <w:p w14:paraId="4004C5D8" w14:textId="77777777" w:rsidR="00953F6A" w:rsidRPr="00E27D23" w:rsidRDefault="00953F6A" w:rsidP="0088214F">
            <w:pPr>
              <w:pStyle w:val="TAL"/>
            </w:pPr>
          </w:p>
        </w:tc>
      </w:tr>
      <w:tr w:rsidR="00953F6A" w:rsidRPr="00E27D23" w14:paraId="661B0824" w14:textId="77777777" w:rsidTr="0088214F">
        <w:tblPrEx>
          <w:tblCellMar>
            <w:left w:w="108" w:type="dxa"/>
            <w:right w:w="108" w:type="dxa"/>
          </w:tblCellMar>
        </w:tblPrEx>
        <w:tc>
          <w:tcPr>
            <w:tcW w:w="4535" w:type="dxa"/>
            <w:tcBorders>
              <w:bottom w:val="single" w:sz="4" w:space="0" w:color="auto"/>
            </w:tcBorders>
          </w:tcPr>
          <w:p w14:paraId="76F13741" w14:textId="77777777" w:rsidR="00953F6A" w:rsidRPr="00E27D23" w:rsidRDefault="00953F6A" w:rsidP="0088214F">
            <w:pPr>
              <w:pStyle w:val="TAL"/>
            </w:pPr>
            <w:r w:rsidRPr="00E27D23">
              <w:t xml:space="preserve">    rrcReconfiguration ::= SEQUENCE {</w:t>
            </w:r>
          </w:p>
        </w:tc>
        <w:tc>
          <w:tcPr>
            <w:tcW w:w="2267" w:type="dxa"/>
          </w:tcPr>
          <w:p w14:paraId="1EE1AA35" w14:textId="77777777" w:rsidR="00953F6A" w:rsidRPr="00E27D23" w:rsidRDefault="00953F6A" w:rsidP="0088214F">
            <w:pPr>
              <w:pStyle w:val="TAL"/>
            </w:pPr>
          </w:p>
        </w:tc>
        <w:tc>
          <w:tcPr>
            <w:tcW w:w="1700" w:type="dxa"/>
          </w:tcPr>
          <w:p w14:paraId="524B74D1" w14:textId="77777777" w:rsidR="00953F6A" w:rsidRPr="00E27D23" w:rsidRDefault="00953F6A" w:rsidP="0088214F">
            <w:pPr>
              <w:pStyle w:val="TAL"/>
            </w:pPr>
          </w:p>
        </w:tc>
        <w:tc>
          <w:tcPr>
            <w:tcW w:w="1245" w:type="dxa"/>
          </w:tcPr>
          <w:p w14:paraId="33CD4D4B" w14:textId="77777777" w:rsidR="00953F6A" w:rsidRPr="00E27D23" w:rsidRDefault="00953F6A" w:rsidP="0088214F">
            <w:pPr>
              <w:pStyle w:val="TAL"/>
            </w:pPr>
          </w:p>
        </w:tc>
      </w:tr>
      <w:tr w:rsidR="00953F6A" w:rsidRPr="00E27D23" w14:paraId="4ED64D4A" w14:textId="77777777" w:rsidTr="0088214F">
        <w:tblPrEx>
          <w:tblCellMar>
            <w:left w:w="108" w:type="dxa"/>
            <w:right w:w="108" w:type="dxa"/>
          </w:tblCellMar>
        </w:tblPrEx>
        <w:tc>
          <w:tcPr>
            <w:tcW w:w="4535" w:type="dxa"/>
            <w:tcBorders>
              <w:bottom w:val="single" w:sz="4" w:space="0" w:color="auto"/>
            </w:tcBorders>
          </w:tcPr>
          <w:p w14:paraId="36143B60" w14:textId="77777777" w:rsidR="00953F6A" w:rsidRPr="00E27D23" w:rsidRDefault="00953F6A" w:rsidP="0088214F">
            <w:pPr>
              <w:pStyle w:val="TAL"/>
            </w:pPr>
            <w:r w:rsidRPr="00E27D23">
              <w:t xml:space="preserve">      radioBearerConfig</w:t>
            </w:r>
          </w:p>
        </w:tc>
        <w:tc>
          <w:tcPr>
            <w:tcW w:w="2267" w:type="dxa"/>
          </w:tcPr>
          <w:p w14:paraId="413693BD" w14:textId="77777777" w:rsidR="00953F6A" w:rsidRPr="00E27D23" w:rsidRDefault="00953F6A" w:rsidP="0088214F">
            <w:pPr>
              <w:pStyle w:val="TAL"/>
            </w:pPr>
            <w:r w:rsidRPr="00E27D23">
              <w:t>Not present</w:t>
            </w:r>
          </w:p>
        </w:tc>
        <w:tc>
          <w:tcPr>
            <w:tcW w:w="1700" w:type="dxa"/>
          </w:tcPr>
          <w:p w14:paraId="65CE8689" w14:textId="77777777" w:rsidR="00953F6A" w:rsidRPr="00E27D23" w:rsidRDefault="00953F6A" w:rsidP="0088214F">
            <w:pPr>
              <w:pStyle w:val="TAL"/>
            </w:pPr>
          </w:p>
        </w:tc>
        <w:tc>
          <w:tcPr>
            <w:tcW w:w="1245" w:type="dxa"/>
          </w:tcPr>
          <w:p w14:paraId="3F0C1D8C" w14:textId="77777777" w:rsidR="00953F6A" w:rsidRPr="00E27D23" w:rsidRDefault="00953F6A" w:rsidP="0088214F">
            <w:pPr>
              <w:pStyle w:val="TAL"/>
            </w:pPr>
          </w:p>
        </w:tc>
      </w:tr>
      <w:tr w:rsidR="00953F6A" w:rsidRPr="00E27D23" w14:paraId="79CEEB35" w14:textId="77777777" w:rsidTr="0088214F">
        <w:tblPrEx>
          <w:tblCellMar>
            <w:left w:w="108" w:type="dxa"/>
            <w:right w:w="108" w:type="dxa"/>
          </w:tblCellMar>
        </w:tblPrEx>
        <w:tc>
          <w:tcPr>
            <w:tcW w:w="4535" w:type="dxa"/>
            <w:tcBorders>
              <w:top w:val="single" w:sz="4" w:space="0" w:color="auto"/>
              <w:bottom w:val="single" w:sz="4" w:space="0" w:color="auto"/>
            </w:tcBorders>
          </w:tcPr>
          <w:p w14:paraId="0E5FEA06" w14:textId="77777777" w:rsidR="00953F6A" w:rsidRPr="00E27D23" w:rsidRDefault="00953F6A" w:rsidP="0088214F">
            <w:pPr>
              <w:pStyle w:val="TAL"/>
            </w:pPr>
            <w:r w:rsidRPr="00E27D23">
              <w:t xml:space="preserve">      nonCriticalExtension SEQUENCE {</w:t>
            </w:r>
          </w:p>
        </w:tc>
        <w:tc>
          <w:tcPr>
            <w:tcW w:w="2267" w:type="dxa"/>
          </w:tcPr>
          <w:p w14:paraId="10A1AF5D" w14:textId="77777777" w:rsidR="00953F6A" w:rsidRPr="00E27D23" w:rsidRDefault="00953F6A" w:rsidP="0088214F">
            <w:pPr>
              <w:pStyle w:val="TAL"/>
            </w:pPr>
          </w:p>
        </w:tc>
        <w:tc>
          <w:tcPr>
            <w:tcW w:w="1700" w:type="dxa"/>
          </w:tcPr>
          <w:p w14:paraId="25D14BB1" w14:textId="77777777" w:rsidR="00953F6A" w:rsidRPr="00E27D23" w:rsidRDefault="00953F6A" w:rsidP="0088214F">
            <w:pPr>
              <w:pStyle w:val="TAL"/>
            </w:pPr>
          </w:p>
        </w:tc>
        <w:tc>
          <w:tcPr>
            <w:tcW w:w="1245" w:type="dxa"/>
          </w:tcPr>
          <w:p w14:paraId="69519506" w14:textId="77777777" w:rsidR="00953F6A" w:rsidRPr="00E27D23" w:rsidRDefault="00953F6A" w:rsidP="0088214F">
            <w:pPr>
              <w:pStyle w:val="TAL"/>
            </w:pPr>
          </w:p>
        </w:tc>
      </w:tr>
      <w:tr w:rsidR="00953F6A" w:rsidRPr="00E27D23" w14:paraId="42741E51" w14:textId="77777777" w:rsidTr="0088214F">
        <w:tblPrEx>
          <w:tblCellMar>
            <w:left w:w="108" w:type="dxa"/>
            <w:right w:w="108" w:type="dxa"/>
          </w:tblCellMar>
        </w:tblPrEx>
        <w:tc>
          <w:tcPr>
            <w:tcW w:w="4535" w:type="dxa"/>
            <w:tcBorders>
              <w:top w:val="single" w:sz="4" w:space="0" w:color="auto"/>
              <w:bottom w:val="single" w:sz="4" w:space="0" w:color="auto"/>
            </w:tcBorders>
          </w:tcPr>
          <w:p w14:paraId="12223CE7" w14:textId="77777777" w:rsidR="00953F6A" w:rsidRPr="00E27D23" w:rsidRDefault="00953F6A" w:rsidP="0088214F">
            <w:pPr>
              <w:pStyle w:val="TAL"/>
            </w:pPr>
            <w:r w:rsidRPr="00E27D23">
              <w:t xml:space="preserve">        masterCellGroup</w:t>
            </w:r>
          </w:p>
        </w:tc>
        <w:tc>
          <w:tcPr>
            <w:tcW w:w="2267" w:type="dxa"/>
          </w:tcPr>
          <w:p w14:paraId="46872C14" w14:textId="77777777" w:rsidR="00953F6A" w:rsidRPr="00E27D23" w:rsidRDefault="00953F6A" w:rsidP="0088214F">
            <w:pPr>
              <w:pStyle w:val="TAL"/>
            </w:pPr>
            <w:r w:rsidRPr="00E27D23">
              <w:t>CellGroupConfig</w:t>
            </w:r>
          </w:p>
        </w:tc>
        <w:tc>
          <w:tcPr>
            <w:tcW w:w="1700" w:type="dxa"/>
          </w:tcPr>
          <w:p w14:paraId="4AB2E404" w14:textId="77777777" w:rsidR="00953F6A" w:rsidRPr="00E27D23" w:rsidRDefault="00953F6A" w:rsidP="0088214F">
            <w:pPr>
              <w:pStyle w:val="TAL"/>
            </w:pPr>
            <w:r w:rsidRPr="00E27D23">
              <w:t>Table 14.2.1.1.4.3.3-11</w:t>
            </w:r>
          </w:p>
        </w:tc>
        <w:tc>
          <w:tcPr>
            <w:tcW w:w="1245" w:type="dxa"/>
          </w:tcPr>
          <w:p w14:paraId="4BE244BF" w14:textId="77777777" w:rsidR="00953F6A" w:rsidRPr="00E27D23" w:rsidRDefault="00953F6A" w:rsidP="0088214F">
            <w:pPr>
              <w:pStyle w:val="TAL"/>
            </w:pPr>
          </w:p>
        </w:tc>
      </w:tr>
      <w:tr w:rsidR="00953F6A" w:rsidRPr="00E27D23" w14:paraId="409E1CF8" w14:textId="77777777" w:rsidTr="0088214F">
        <w:tblPrEx>
          <w:tblCellMar>
            <w:left w:w="108" w:type="dxa"/>
            <w:right w:w="108" w:type="dxa"/>
          </w:tblCellMar>
        </w:tblPrEx>
        <w:tc>
          <w:tcPr>
            <w:tcW w:w="4535" w:type="dxa"/>
            <w:tcBorders>
              <w:top w:val="nil"/>
              <w:bottom w:val="single" w:sz="4" w:space="0" w:color="auto"/>
            </w:tcBorders>
          </w:tcPr>
          <w:p w14:paraId="7BBBD57A" w14:textId="77777777" w:rsidR="00953F6A" w:rsidRPr="00E27D23" w:rsidRDefault="00953F6A" w:rsidP="0088214F">
            <w:pPr>
              <w:pStyle w:val="TAL"/>
            </w:pPr>
            <w:r w:rsidRPr="00E27D23">
              <w:t xml:space="preserve">      }</w:t>
            </w:r>
          </w:p>
        </w:tc>
        <w:tc>
          <w:tcPr>
            <w:tcW w:w="2267" w:type="dxa"/>
          </w:tcPr>
          <w:p w14:paraId="6FF9912B" w14:textId="77777777" w:rsidR="00953F6A" w:rsidRPr="00E27D23" w:rsidRDefault="00953F6A" w:rsidP="0088214F">
            <w:pPr>
              <w:pStyle w:val="TAL"/>
            </w:pPr>
          </w:p>
        </w:tc>
        <w:tc>
          <w:tcPr>
            <w:tcW w:w="1700" w:type="dxa"/>
          </w:tcPr>
          <w:p w14:paraId="54431588" w14:textId="77777777" w:rsidR="00953F6A" w:rsidRPr="00E27D23" w:rsidRDefault="00953F6A" w:rsidP="0088214F">
            <w:pPr>
              <w:pStyle w:val="TAL"/>
            </w:pPr>
          </w:p>
        </w:tc>
        <w:tc>
          <w:tcPr>
            <w:tcW w:w="1245" w:type="dxa"/>
          </w:tcPr>
          <w:p w14:paraId="2C9DE670" w14:textId="77777777" w:rsidR="00953F6A" w:rsidRPr="00E27D23" w:rsidRDefault="00953F6A" w:rsidP="0088214F">
            <w:pPr>
              <w:pStyle w:val="TAL"/>
            </w:pPr>
          </w:p>
        </w:tc>
      </w:tr>
      <w:tr w:rsidR="00953F6A" w:rsidRPr="00E27D23" w14:paraId="4DF1CF67" w14:textId="77777777" w:rsidTr="0088214F">
        <w:tblPrEx>
          <w:tblCellMar>
            <w:left w:w="108" w:type="dxa"/>
            <w:right w:w="108" w:type="dxa"/>
          </w:tblCellMar>
        </w:tblPrEx>
        <w:tc>
          <w:tcPr>
            <w:tcW w:w="4535" w:type="dxa"/>
            <w:tcBorders>
              <w:bottom w:val="single" w:sz="4" w:space="0" w:color="auto"/>
            </w:tcBorders>
          </w:tcPr>
          <w:p w14:paraId="0CCA3E79" w14:textId="77777777" w:rsidR="00953F6A" w:rsidRPr="00E27D23" w:rsidRDefault="00953F6A" w:rsidP="0088214F">
            <w:pPr>
              <w:pStyle w:val="TAL"/>
            </w:pPr>
            <w:r w:rsidRPr="00E27D23">
              <w:t xml:space="preserve">    }</w:t>
            </w:r>
          </w:p>
        </w:tc>
        <w:tc>
          <w:tcPr>
            <w:tcW w:w="2267" w:type="dxa"/>
          </w:tcPr>
          <w:p w14:paraId="45CB5C68" w14:textId="77777777" w:rsidR="00953F6A" w:rsidRPr="00E27D23" w:rsidRDefault="00953F6A" w:rsidP="0088214F">
            <w:pPr>
              <w:pStyle w:val="TAL"/>
            </w:pPr>
          </w:p>
        </w:tc>
        <w:tc>
          <w:tcPr>
            <w:tcW w:w="1700" w:type="dxa"/>
          </w:tcPr>
          <w:p w14:paraId="25A4E151" w14:textId="77777777" w:rsidR="00953F6A" w:rsidRPr="00E27D23" w:rsidRDefault="00953F6A" w:rsidP="0088214F">
            <w:pPr>
              <w:pStyle w:val="TAL"/>
            </w:pPr>
          </w:p>
        </w:tc>
        <w:tc>
          <w:tcPr>
            <w:tcW w:w="1245" w:type="dxa"/>
          </w:tcPr>
          <w:p w14:paraId="4164AA9B" w14:textId="77777777" w:rsidR="00953F6A" w:rsidRPr="00E27D23" w:rsidRDefault="00953F6A" w:rsidP="0088214F">
            <w:pPr>
              <w:pStyle w:val="TAL"/>
            </w:pPr>
          </w:p>
        </w:tc>
      </w:tr>
      <w:tr w:rsidR="00953F6A" w:rsidRPr="00E27D23" w14:paraId="5F6398AE" w14:textId="77777777" w:rsidTr="0088214F">
        <w:tblPrEx>
          <w:tblCellMar>
            <w:left w:w="108" w:type="dxa"/>
            <w:right w:w="108" w:type="dxa"/>
          </w:tblCellMar>
        </w:tblPrEx>
        <w:tc>
          <w:tcPr>
            <w:tcW w:w="4535" w:type="dxa"/>
            <w:tcBorders>
              <w:bottom w:val="single" w:sz="4" w:space="0" w:color="auto"/>
            </w:tcBorders>
          </w:tcPr>
          <w:p w14:paraId="50AE8D1D" w14:textId="77777777" w:rsidR="00953F6A" w:rsidRPr="00E27D23" w:rsidRDefault="00953F6A" w:rsidP="0088214F">
            <w:pPr>
              <w:pStyle w:val="TAL"/>
            </w:pPr>
            <w:r w:rsidRPr="00E27D23">
              <w:t xml:space="preserve">  }</w:t>
            </w:r>
          </w:p>
        </w:tc>
        <w:tc>
          <w:tcPr>
            <w:tcW w:w="2267" w:type="dxa"/>
          </w:tcPr>
          <w:p w14:paraId="5368848D" w14:textId="77777777" w:rsidR="00953F6A" w:rsidRPr="00E27D23" w:rsidRDefault="00953F6A" w:rsidP="0088214F">
            <w:pPr>
              <w:pStyle w:val="TAL"/>
            </w:pPr>
          </w:p>
        </w:tc>
        <w:tc>
          <w:tcPr>
            <w:tcW w:w="1700" w:type="dxa"/>
          </w:tcPr>
          <w:p w14:paraId="6BB1E817" w14:textId="77777777" w:rsidR="00953F6A" w:rsidRPr="00E27D23" w:rsidRDefault="00953F6A" w:rsidP="0088214F">
            <w:pPr>
              <w:pStyle w:val="TAL"/>
            </w:pPr>
          </w:p>
        </w:tc>
        <w:tc>
          <w:tcPr>
            <w:tcW w:w="1245" w:type="dxa"/>
          </w:tcPr>
          <w:p w14:paraId="2321B684" w14:textId="77777777" w:rsidR="00953F6A" w:rsidRPr="00E27D23" w:rsidRDefault="00953F6A" w:rsidP="0088214F">
            <w:pPr>
              <w:pStyle w:val="TAL"/>
            </w:pPr>
          </w:p>
        </w:tc>
      </w:tr>
      <w:tr w:rsidR="00953F6A" w:rsidRPr="00E27D23" w14:paraId="34032ADA" w14:textId="77777777" w:rsidTr="0088214F">
        <w:tblPrEx>
          <w:tblCellMar>
            <w:left w:w="108" w:type="dxa"/>
            <w:right w:w="108" w:type="dxa"/>
          </w:tblCellMar>
        </w:tblPrEx>
        <w:tc>
          <w:tcPr>
            <w:tcW w:w="4535" w:type="dxa"/>
            <w:tcBorders>
              <w:bottom w:val="single" w:sz="4" w:space="0" w:color="auto"/>
            </w:tcBorders>
          </w:tcPr>
          <w:p w14:paraId="0AE523EE" w14:textId="77777777" w:rsidR="00953F6A" w:rsidRPr="00E27D23" w:rsidRDefault="00953F6A" w:rsidP="0088214F">
            <w:pPr>
              <w:pStyle w:val="TAL"/>
            </w:pPr>
            <w:r w:rsidRPr="00E27D23">
              <w:t>}</w:t>
            </w:r>
          </w:p>
        </w:tc>
        <w:tc>
          <w:tcPr>
            <w:tcW w:w="2267" w:type="dxa"/>
          </w:tcPr>
          <w:p w14:paraId="13A01756" w14:textId="77777777" w:rsidR="00953F6A" w:rsidRPr="00E27D23" w:rsidRDefault="00953F6A" w:rsidP="0088214F">
            <w:pPr>
              <w:pStyle w:val="TAL"/>
            </w:pPr>
          </w:p>
        </w:tc>
        <w:tc>
          <w:tcPr>
            <w:tcW w:w="1700" w:type="dxa"/>
          </w:tcPr>
          <w:p w14:paraId="7FAC08B8" w14:textId="77777777" w:rsidR="00953F6A" w:rsidRPr="00E27D23" w:rsidRDefault="00953F6A" w:rsidP="0088214F">
            <w:pPr>
              <w:pStyle w:val="TAL"/>
            </w:pPr>
          </w:p>
        </w:tc>
        <w:tc>
          <w:tcPr>
            <w:tcW w:w="1245" w:type="dxa"/>
          </w:tcPr>
          <w:p w14:paraId="05D769D1" w14:textId="77777777" w:rsidR="00953F6A" w:rsidRPr="00E27D23" w:rsidRDefault="00953F6A" w:rsidP="0088214F">
            <w:pPr>
              <w:pStyle w:val="TAL"/>
            </w:pPr>
          </w:p>
        </w:tc>
      </w:tr>
    </w:tbl>
    <w:p w14:paraId="788FC250" w14:textId="77777777" w:rsidR="00953F6A" w:rsidRPr="00E27D23" w:rsidRDefault="00953F6A" w:rsidP="00953F6A"/>
    <w:p w14:paraId="3E1E5E17" w14:textId="77777777" w:rsidR="00953F6A" w:rsidRPr="00E27D23" w:rsidRDefault="00953F6A" w:rsidP="00953F6A">
      <w:pPr>
        <w:pStyle w:val="TH"/>
      </w:pPr>
      <w:r w:rsidRPr="00E27D23">
        <w:t xml:space="preserve">Table 14.2.1.1.4.3.3-11: </w:t>
      </w:r>
      <w:r w:rsidRPr="00E27D23">
        <w:rPr>
          <w:i/>
        </w:rPr>
        <w:t xml:space="preserve">CellGroupConfig </w:t>
      </w:r>
      <w:r w:rsidRPr="00E27D23">
        <w:t>(Table 14.2.1.1.4.3.3-1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E27D23" w14:paraId="2D2149E0" w14:textId="77777777" w:rsidTr="0088214F">
        <w:tc>
          <w:tcPr>
            <w:tcW w:w="9747" w:type="dxa"/>
            <w:gridSpan w:val="4"/>
          </w:tcPr>
          <w:p w14:paraId="2E0C68E8" w14:textId="77777777" w:rsidR="00953F6A" w:rsidRPr="00E27D23" w:rsidRDefault="00953F6A" w:rsidP="0088214F">
            <w:pPr>
              <w:pStyle w:val="TAH"/>
              <w:jc w:val="left"/>
              <w:rPr>
                <w:b w:val="0"/>
              </w:rPr>
            </w:pPr>
            <w:r w:rsidRPr="00E27D23">
              <w:rPr>
                <w:b w:val="0"/>
              </w:rPr>
              <w:t>Derivation Path: TS 38.508-1 [4], Table 4.6.3-19</w:t>
            </w:r>
          </w:p>
        </w:tc>
      </w:tr>
      <w:tr w:rsidR="00953F6A" w:rsidRPr="00E27D23" w14:paraId="55BFBBFA" w14:textId="77777777" w:rsidTr="0088214F">
        <w:tc>
          <w:tcPr>
            <w:tcW w:w="4535" w:type="dxa"/>
          </w:tcPr>
          <w:p w14:paraId="711BD5B0" w14:textId="77777777" w:rsidR="00953F6A" w:rsidRPr="00E27D23" w:rsidRDefault="00953F6A" w:rsidP="0088214F">
            <w:pPr>
              <w:pStyle w:val="TAH"/>
            </w:pPr>
            <w:r w:rsidRPr="00E27D23">
              <w:t>Information Element</w:t>
            </w:r>
          </w:p>
        </w:tc>
        <w:tc>
          <w:tcPr>
            <w:tcW w:w="2267" w:type="dxa"/>
          </w:tcPr>
          <w:p w14:paraId="53E1AD6F" w14:textId="77777777" w:rsidR="00953F6A" w:rsidRPr="00E27D23" w:rsidRDefault="00953F6A" w:rsidP="0088214F">
            <w:pPr>
              <w:pStyle w:val="TAH"/>
            </w:pPr>
            <w:r w:rsidRPr="00E27D23">
              <w:t>Value/remark</w:t>
            </w:r>
          </w:p>
        </w:tc>
        <w:tc>
          <w:tcPr>
            <w:tcW w:w="1700" w:type="dxa"/>
          </w:tcPr>
          <w:p w14:paraId="13C755C4" w14:textId="77777777" w:rsidR="00953F6A" w:rsidRPr="00E27D23" w:rsidRDefault="00953F6A" w:rsidP="0088214F">
            <w:pPr>
              <w:pStyle w:val="TAH"/>
            </w:pPr>
            <w:r w:rsidRPr="00E27D23">
              <w:t>Comment</w:t>
            </w:r>
          </w:p>
        </w:tc>
        <w:tc>
          <w:tcPr>
            <w:tcW w:w="1245" w:type="dxa"/>
          </w:tcPr>
          <w:p w14:paraId="6131FCE5" w14:textId="77777777" w:rsidR="00953F6A" w:rsidRPr="00E27D23" w:rsidRDefault="00953F6A" w:rsidP="0088214F">
            <w:pPr>
              <w:pStyle w:val="TAH"/>
            </w:pPr>
            <w:r w:rsidRPr="00E27D23">
              <w:t>Condition</w:t>
            </w:r>
          </w:p>
        </w:tc>
      </w:tr>
      <w:tr w:rsidR="00953F6A" w:rsidRPr="00E27D23" w14:paraId="240F873D" w14:textId="77777777" w:rsidTr="0088214F">
        <w:tc>
          <w:tcPr>
            <w:tcW w:w="4535" w:type="dxa"/>
          </w:tcPr>
          <w:p w14:paraId="379B370B" w14:textId="77777777" w:rsidR="00953F6A" w:rsidRPr="00E27D23" w:rsidRDefault="00953F6A" w:rsidP="0088214F">
            <w:pPr>
              <w:pStyle w:val="TAL"/>
            </w:pPr>
            <w:r w:rsidRPr="00E27D23">
              <w:t xml:space="preserve">CellGroupConfig ::= </w:t>
            </w:r>
            <w:r w:rsidRPr="00E27D23">
              <w:rPr>
                <w:snapToGrid w:val="0"/>
              </w:rPr>
              <w:t xml:space="preserve">SEQUENCE </w:t>
            </w:r>
            <w:r w:rsidRPr="00E27D23">
              <w:t>{</w:t>
            </w:r>
          </w:p>
        </w:tc>
        <w:tc>
          <w:tcPr>
            <w:tcW w:w="2267" w:type="dxa"/>
          </w:tcPr>
          <w:p w14:paraId="589B76F0" w14:textId="77777777" w:rsidR="00953F6A" w:rsidRPr="00E27D23" w:rsidRDefault="00953F6A" w:rsidP="0088214F">
            <w:pPr>
              <w:pStyle w:val="TAL"/>
            </w:pPr>
          </w:p>
        </w:tc>
        <w:tc>
          <w:tcPr>
            <w:tcW w:w="1700" w:type="dxa"/>
          </w:tcPr>
          <w:p w14:paraId="5F2EBC23" w14:textId="77777777" w:rsidR="00953F6A" w:rsidRPr="00E27D23" w:rsidRDefault="00953F6A" w:rsidP="0088214F">
            <w:pPr>
              <w:pStyle w:val="TAL"/>
            </w:pPr>
          </w:p>
        </w:tc>
        <w:tc>
          <w:tcPr>
            <w:tcW w:w="1245" w:type="dxa"/>
          </w:tcPr>
          <w:p w14:paraId="1EF47A96" w14:textId="77777777" w:rsidR="00953F6A" w:rsidRPr="00E27D23" w:rsidRDefault="00953F6A" w:rsidP="0088214F">
            <w:pPr>
              <w:pStyle w:val="TAL"/>
            </w:pPr>
          </w:p>
        </w:tc>
      </w:tr>
      <w:tr w:rsidR="00953F6A" w:rsidRPr="00E27D23" w14:paraId="06715FE6" w14:textId="77777777" w:rsidTr="0088214F">
        <w:tc>
          <w:tcPr>
            <w:tcW w:w="4535" w:type="dxa"/>
            <w:tcBorders>
              <w:bottom w:val="single" w:sz="4" w:space="0" w:color="auto"/>
            </w:tcBorders>
          </w:tcPr>
          <w:p w14:paraId="02C3F23A" w14:textId="77777777" w:rsidR="00953F6A" w:rsidRPr="00E27D23" w:rsidRDefault="00953F6A" w:rsidP="0088214F">
            <w:pPr>
              <w:pStyle w:val="TAL"/>
            </w:pPr>
            <w:r w:rsidRPr="00E27D23">
              <w:t xml:space="preserve">  rlc-BearerToAddModList </w:t>
            </w:r>
          </w:p>
        </w:tc>
        <w:tc>
          <w:tcPr>
            <w:tcW w:w="2267" w:type="dxa"/>
          </w:tcPr>
          <w:p w14:paraId="32303DFD" w14:textId="77777777" w:rsidR="00953F6A" w:rsidRPr="00E27D23" w:rsidRDefault="00953F6A" w:rsidP="0088214F">
            <w:pPr>
              <w:pStyle w:val="TAL"/>
              <w:rPr>
                <w:lang w:eastAsia="zh-CN"/>
              </w:rPr>
            </w:pPr>
            <w:r w:rsidRPr="00E27D23">
              <w:t>Not present</w:t>
            </w:r>
          </w:p>
        </w:tc>
        <w:tc>
          <w:tcPr>
            <w:tcW w:w="1700" w:type="dxa"/>
          </w:tcPr>
          <w:p w14:paraId="7FC6DF1C" w14:textId="77777777" w:rsidR="00953F6A" w:rsidRPr="00E27D23" w:rsidRDefault="00953F6A" w:rsidP="0088214F">
            <w:pPr>
              <w:pStyle w:val="TAL"/>
              <w:rPr>
                <w:lang w:eastAsia="zh-CN"/>
              </w:rPr>
            </w:pPr>
          </w:p>
        </w:tc>
        <w:tc>
          <w:tcPr>
            <w:tcW w:w="1245" w:type="dxa"/>
          </w:tcPr>
          <w:p w14:paraId="0B6A41F7" w14:textId="77777777" w:rsidR="00953F6A" w:rsidRPr="00E27D23" w:rsidRDefault="00953F6A" w:rsidP="0088214F">
            <w:pPr>
              <w:pStyle w:val="TAL"/>
              <w:rPr>
                <w:lang w:eastAsia="zh-CN"/>
              </w:rPr>
            </w:pPr>
          </w:p>
        </w:tc>
      </w:tr>
      <w:tr w:rsidR="00953F6A" w:rsidRPr="00E27D23" w14:paraId="5D749B79" w14:textId="77777777" w:rsidTr="0088214F">
        <w:tc>
          <w:tcPr>
            <w:tcW w:w="4535" w:type="dxa"/>
          </w:tcPr>
          <w:p w14:paraId="4678B2C0" w14:textId="77777777" w:rsidR="00953F6A" w:rsidRPr="00E27D23" w:rsidRDefault="00953F6A" w:rsidP="0088214F">
            <w:pPr>
              <w:pStyle w:val="TAL"/>
            </w:pPr>
            <w:r w:rsidRPr="00E27D23">
              <w:t xml:space="preserve">  rlc-BearerToReleaseList</w:t>
            </w:r>
          </w:p>
        </w:tc>
        <w:tc>
          <w:tcPr>
            <w:tcW w:w="2267" w:type="dxa"/>
          </w:tcPr>
          <w:p w14:paraId="1F6E526F" w14:textId="77777777" w:rsidR="00953F6A" w:rsidRPr="00E27D23" w:rsidRDefault="00953F6A" w:rsidP="0088214F">
            <w:pPr>
              <w:pStyle w:val="TAL"/>
            </w:pPr>
            <w:r w:rsidRPr="00E27D23">
              <w:t>Not present</w:t>
            </w:r>
          </w:p>
        </w:tc>
        <w:tc>
          <w:tcPr>
            <w:tcW w:w="1700" w:type="dxa"/>
          </w:tcPr>
          <w:p w14:paraId="665D2844" w14:textId="77777777" w:rsidR="00953F6A" w:rsidRPr="00E27D23" w:rsidRDefault="00953F6A" w:rsidP="0088214F">
            <w:pPr>
              <w:pStyle w:val="TAL"/>
            </w:pPr>
          </w:p>
        </w:tc>
        <w:tc>
          <w:tcPr>
            <w:tcW w:w="1245" w:type="dxa"/>
          </w:tcPr>
          <w:p w14:paraId="1EDE9E88" w14:textId="77777777" w:rsidR="00953F6A" w:rsidRPr="00E27D23" w:rsidRDefault="00953F6A" w:rsidP="0088214F">
            <w:pPr>
              <w:pStyle w:val="TAL"/>
            </w:pPr>
          </w:p>
        </w:tc>
      </w:tr>
      <w:tr w:rsidR="00953F6A" w:rsidRPr="00E27D23" w14:paraId="59CF6088" w14:textId="77777777" w:rsidTr="0088214F">
        <w:tc>
          <w:tcPr>
            <w:tcW w:w="4535" w:type="dxa"/>
            <w:tcBorders>
              <w:bottom w:val="nil"/>
            </w:tcBorders>
          </w:tcPr>
          <w:p w14:paraId="5D7D6984" w14:textId="77777777" w:rsidR="00953F6A" w:rsidRPr="00E27D23" w:rsidRDefault="00953F6A" w:rsidP="0088214F">
            <w:pPr>
              <w:pStyle w:val="TAL"/>
            </w:pPr>
            <w:r w:rsidRPr="00E27D23">
              <w:t xml:space="preserve">  mac-CellGroupConfig</w:t>
            </w:r>
          </w:p>
        </w:tc>
        <w:tc>
          <w:tcPr>
            <w:tcW w:w="2267" w:type="dxa"/>
          </w:tcPr>
          <w:p w14:paraId="2F45D0C2" w14:textId="77777777" w:rsidR="00953F6A" w:rsidRPr="00E27D23" w:rsidRDefault="00953F6A" w:rsidP="0088214F">
            <w:pPr>
              <w:pStyle w:val="TAL"/>
            </w:pPr>
            <w:r w:rsidRPr="00E27D23">
              <w:t xml:space="preserve">MAC-CellGroupConfig with condition </w:t>
            </w:r>
            <w:r w:rsidRPr="00E27D23">
              <w:rPr>
                <w:lang w:eastAsia="zh-CN"/>
              </w:rPr>
              <w:t>MBS_Multicast</w:t>
            </w:r>
          </w:p>
        </w:tc>
        <w:tc>
          <w:tcPr>
            <w:tcW w:w="1700" w:type="dxa"/>
          </w:tcPr>
          <w:p w14:paraId="24667A38" w14:textId="77777777" w:rsidR="00953F6A" w:rsidRPr="00E27D23" w:rsidRDefault="00953F6A" w:rsidP="0088214F">
            <w:pPr>
              <w:pStyle w:val="TAL"/>
            </w:pPr>
          </w:p>
        </w:tc>
        <w:tc>
          <w:tcPr>
            <w:tcW w:w="1245" w:type="dxa"/>
          </w:tcPr>
          <w:p w14:paraId="0A6B84B9" w14:textId="77777777" w:rsidR="00953F6A" w:rsidRPr="00E27D23" w:rsidRDefault="00953F6A" w:rsidP="0088214F">
            <w:pPr>
              <w:pStyle w:val="TAL"/>
            </w:pPr>
          </w:p>
        </w:tc>
      </w:tr>
      <w:tr w:rsidR="00953F6A" w:rsidRPr="00E27D23" w14:paraId="627E7547" w14:textId="77777777" w:rsidTr="0088214F">
        <w:tc>
          <w:tcPr>
            <w:tcW w:w="4535" w:type="dxa"/>
            <w:tcBorders>
              <w:bottom w:val="nil"/>
            </w:tcBorders>
          </w:tcPr>
          <w:p w14:paraId="03B72B82" w14:textId="77777777" w:rsidR="00953F6A" w:rsidRPr="00E27D23" w:rsidRDefault="00953F6A" w:rsidP="0088214F">
            <w:pPr>
              <w:pStyle w:val="TAL"/>
            </w:pPr>
            <w:r w:rsidRPr="00E27D23">
              <w:t xml:space="preserve">  physicalCellGroupConfig</w:t>
            </w:r>
          </w:p>
        </w:tc>
        <w:tc>
          <w:tcPr>
            <w:tcW w:w="2267" w:type="dxa"/>
          </w:tcPr>
          <w:p w14:paraId="250CD57F" w14:textId="77777777" w:rsidR="00953F6A" w:rsidRPr="00E27D23" w:rsidRDefault="00953F6A" w:rsidP="0088214F">
            <w:pPr>
              <w:pStyle w:val="TAL"/>
            </w:pPr>
            <w:r w:rsidRPr="00E27D23">
              <w:t>Not present</w:t>
            </w:r>
          </w:p>
        </w:tc>
        <w:tc>
          <w:tcPr>
            <w:tcW w:w="1700" w:type="dxa"/>
          </w:tcPr>
          <w:p w14:paraId="7867369C" w14:textId="77777777" w:rsidR="00953F6A" w:rsidRPr="00E27D23" w:rsidRDefault="00953F6A" w:rsidP="0088214F">
            <w:pPr>
              <w:pStyle w:val="TAL"/>
            </w:pPr>
          </w:p>
        </w:tc>
        <w:tc>
          <w:tcPr>
            <w:tcW w:w="1245" w:type="dxa"/>
          </w:tcPr>
          <w:p w14:paraId="2AA6F7D5" w14:textId="77777777" w:rsidR="00953F6A" w:rsidRPr="00E27D23" w:rsidRDefault="00953F6A" w:rsidP="0088214F">
            <w:pPr>
              <w:pStyle w:val="TAL"/>
            </w:pPr>
          </w:p>
        </w:tc>
      </w:tr>
      <w:tr w:rsidR="00953F6A" w:rsidRPr="00E27D23" w14:paraId="06656041" w14:textId="77777777" w:rsidTr="0088214F">
        <w:tc>
          <w:tcPr>
            <w:tcW w:w="4535" w:type="dxa"/>
          </w:tcPr>
          <w:p w14:paraId="286608E6" w14:textId="77777777" w:rsidR="00953F6A" w:rsidRPr="00E27D23" w:rsidRDefault="00953F6A" w:rsidP="0088214F">
            <w:pPr>
              <w:pStyle w:val="TAL"/>
            </w:pPr>
            <w:r w:rsidRPr="00E27D23">
              <w:t xml:space="preserve">  spCellConfig</w:t>
            </w:r>
          </w:p>
        </w:tc>
        <w:tc>
          <w:tcPr>
            <w:tcW w:w="2267" w:type="dxa"/>
          </w:tcPr>
          <w:p w14:paraId="6D702CCE" w14:textId="77777777" w:rsidR="00953F6A" w:rsidRPr="00E27D23" w:rsidRDefault="00953F6A" w:rsidP="0088214F">
            <w:pPr>
              <w:pStyle w:val="TAL"/>
            </w:pPr>
            <w:r w:rsidRPr="00E27D23">
              <w:t>Not present</w:t>
            </w:r>
          </w:p>
        </w:tc>
        <w:tc>
          <w:tcPr>
            <w:tcW w:w="1700" w:type="dxa"/>
          </w:tcPr>
          <w:p w14:paraId="0373BF18" w14:textId="77777777" w:rsidR="00953F6A" w:rsidRPr="00E27D23" w:rsidRDefault="00953F6A" w:rsidP="0088214F">
            <w:pPr>
              <w:pStyle w:val="TAL"/>
            </w:pPr>
          </w:p>
        </w:tc>
        <w:tc>
          <w:tcPr>
            <w:tcW w:w="1245" w:type="dxa"/>
          </w:tcPr>
          <w:p w14:paraId="0A76B0B2" w14:textId="77777777" w:rsidR="00953F6A" w:rsidRPr="00E27D23" w:rsidRDefault="00953F6A" w:rsidP="0088214F">
            <w:pPr>
              <w:pStyle w:val="TAL"/>
            </w:pPr>
          </w:p>
        </w:tc>
      </w:tr>
      <w:tr w:rsidR="00953F6A" w:rsidRPr="00E27D23" w14:paraId="1A5BC738" w14:textId="77777777" w:rsidTr="0088214F">
        <w:tc>
          <w:tcPr>
            <w:tcW w:w="4535" w:type="dxa"/>
          </w:tcPr>
          <w:p w14:paraId="7A2A4AF1" w14:textId="77777777" w:rsidR="00953F6A" w:rsidRPr="00E27D23" w:rsidRDefault="00953F6A" w:rsidP="0088214F">
            <w:pPr>
              <w:pStyle w:val="TAL"/>
            </w:pPr>
            <w:r w:rsidRPr="00E27D23">
              <w:t>}</w:t>
            </w:r>
          </w:p>
        </w:tc>
        <w:tc>
          <w:tcPr>
            <w:tcW w:w="2267" w:type="dxa"/>
          </w:tcPr>
          <w:p w14:paraId="4389FBA2" w14:textId="77777777" w:rsidR="00953F6A" w:rsidRPr="00E27D23" w:rsidRDefault="00953F6A" w:rsidP="0088214F">
            <w:pPr>
              <w:pStyle w:val="TAL"/>
            </w:pPr>
          </w:p>
        </w:tc>
        <w:tc>
          <w:tcPr>
            <w:tcW w:w="1700" w:type="dxa"/>
          </w:tcPr>
          <w:p w14:paraId="1F8747E6" w14:textId="77777777" w:rsidR="00953F6A" w:rsidRPr="00E27D23" w:rsidRDefault="00953F6A" w:rsidP="0088214F">
            <w:pPr>
              <w:pStyle w:val="TAL"/>
            </w:pPr>
          </w:p>
        </w:tc>
        <w:tc>
          <w:tcPr>
            <w:tcW w:w="1245" w:type="dxa"/>
          </w:tcPr>
          <w:p w14:paraId="23DE186D" w14:textId="77777777" w:rsidR="00953F6A" w:rsidRPr="00E27D23" w:rsidRDefault="00953F6A" w:rsidP="0088214F">
            <w:pPr>
              <w:pStyle w:val="TAL"/>
            </w:pPr>
          </w:p>
        </w:tc>
      </w:tr>
    </w:tbl>
    <w:p w14:paraId="4A704DD4" w14:textId="3B36571A" w:rsidR="00953F6A" w:rsidRPr="00E27D23" w:rsidRDefault="00953F6A" w:rsidP="009D4432"/>
    <w:p w14:paraId="5BC1274D" w14:textId="77777777" w:rsidR="00E5184C" w:rsidRPr="00E27D23" w:rsidRDefault="00E5184C" w:rsidP="00E5184C">
      <w:pPr>
        <w:pStyle w:val="Heading5"/>
      </w:pPr>
      <w:r w:rsidRPr="00E27D23">
        <w:t>14.2.1.1.5</w:t>
      </w:r>
      <w:r w:rsidRPr="00E27D23">
        <w:tab/>
        <w:t xml:space="preserve">MBS Multicast/ MAC / DL Data Transfer/ </w:t>
      </w:r>
      <w:r w:rsidRPr="00E27D23">
        <w:rPr>
          <w:rFonts w:cs="Arial"/>
          <w:szCs w:val="18"/>
        </w:rPr>
        <w:t>PTP retransmission for multicast</w:t>
      </w:r>
      <w:r w:rsidRPr="00E27D23">
        <w:t xml:space="preserve"> / RRC-based enabling-disabling HARQ feedback for Multicast/ ACK-NACK</w:t>
      </w:r>
    </w:p>
    <w:p w14:paraId="1C0DAB96" w14:textId="77777777" w:rsidR="00E5184C" w:rsidRPr="00E27D23" w:rsidRDefault="00E5184C" w:rsidP="00E5184C">
      <w:pPr>
        <w:pStyle w:val="H6"/>
      </w:pPr>
      <w:r w:rsidRPr="00E27D23">
        <w:t>14.2.1.1.5.1</w:t>
      </w:r>
      <w:r w:rsidRPr="00E27D23">
        <w:tab/>
        <w:t>Test Purpose (TP)</w:t>
      </w:r>
    </w:p>
    <w:p w14:paraId="537C6193" w14:textId="77777777" w:rsidR="00E5184C" w:rsidRPr="00E27D23" w:rsidRDefault="00E5184C" w:rsidP="00E5184C">
      <w:pPr>
        <w:pStyle w:val="H6"/>
      </w:pPr>
      <w:r w:rsidRPr="00E27D23">
        <w:t>(1)</w:t>
      </w:r>
    </w:p>
    <w:p w14:paraId="65B81433" w14:textId="77777777" w:rsidR="00E5184C" w:rsidRPr="00E27D23" w:rsidRDefault="00E5184C" w:rsidP="00E5184C">
      <w:pPr>
        <w:pStyle w:val="PL"/>
        <w:rPr>
          <w:noProof w:val="0"/>
        </w:rPr>
      </w:pPr>
      <w:r w:rsidRPr="00E27D23">
        <w:rPr>
          <w:b/>
          <w:i/>
          <w:noProof w:val="0"/>
        </w:rPr>
        <w:t xml:space="preserve">with </w:t>
      </w:r>
      <w:r w:rsidRPr="00E27D23">
        <w:rPr>
          <w:noProof w:val="0"/>
        </w:rPr>
        <w:t>{ UE in RRC_Connected state and Multicast MRB established with RLC-UM entity for PTM transmission and HARQ feedback for Multicast with ACK-NACK mode is enabled by RRC and a MAC PDU for UE's G-RNTI is not successfully decoded }</w:t>
      </w:r>
    </w:p>
    <w:p w14:paraId="61EBD386" w14:textId="77777777" w:rsidR="00E5184C" w:rsidRPr="00E27D23" w:rsidRDefault="00E5184C" w:rsidP="00E5184C">
      <w:pPr>
        <w:pStyle w:val="PL"/>
        <w:rPr>
          <w:noProof w:val="0"/>
        </w:rPr>
      </w:pPr>
      <w:r w:rsidRPr="00E27D23">
        <w:rPr>
          <w:noProof w:val="0"/>
        </w:rPr>
        <w:t>ensure that {</w:t>
      </w:r>
    </w:p>
    <w:p w14:paraId="2F1EA435" w14:textId="77777777" w:rsidR="00E5184C" w:rsidRPr="00E27D23" w:rsidRDefault="00E5184C" w:rsidP="00E5184C">
      <w:pPr>
        <w:pStyle w:val="PL"/>
        <w:rPr>
          <w:noProof w:val="0"/>
        </w:rPr>
      </w:pPr>
      <w:r w:rsidRPr="00E27D23">
        <w:rPr>
          <w:b/>
          <w:i/>
          <w:noProof w:val="0"/>
        </w:rPr>
        <w:t xml:space="preserve">  when</w:t>
      </w:r>
      <w:r w:rsidRPr="00E27D23">
        <w:rPr>
          <w:noProof w:val="0"/>
        </w:rPr>
        <w:t xml:space="preserve"> { UE receives MAC PDU retransmission for UE's C-RNTI and successfully decodes it }</w:t>
      </w:r>
    </w:p>
    <w:p w14:paraId="458E47A4" w14:textId="77777777" w:rsidR="00E5184C" w:rsidRPr="00E27D23" w:rsidRDefault="00E5184C" w:rsidP="00E5184C">
      <w:pPr>
        <w:pStyle w:val="PL"/>
        <w:rPr>
          <w:noProof w:val="0"/>
        </w:rPr>
      </w:pPr>
      <w:r w:rsidRPr="00E27D23">
        <w:rPr>
          <w:b/>
          <w:i/>
          <w:noProof w:val="0"/>
        </w:rPr>
        <w:t xml:space="preserve">    then</w:t>
      </w:r>
      <w:r w:rsidRPr="00E27D23">
        <w:rPr>
          <w:noProof w:val="0"/>
        </w:rPr>
        <w:t xml:space="preserve"> { UE sends ACK for the corresponding HARQ process and forwards it to higher layer }</w:t>
      </w:r>
    </w:p>
    <w:p w14:paraId="7E5F35DE" w14:textId="77777777" w:rsidR="00E5184C" w:rsidRPr="00E27D23" w:rsidRDefault="00E5184C" w:rsidP="00E5184C">
      <w:pPr>
        <w:pStyle w:val="PL"/>
        <w:rPr>
          <w:noProof w:val="0"/>
        </w:rPr>
      </w:pPr>
      <w:r w:rsidRPr="00E27D23">
        <w:rPr>
          <w:noProof w:val="0"/>
        </w:rPr>
        <w:t xml:space="preserve">            }</w:t>
      </w:r>
    </w:p>
    <w:p w14:paraId="25A276F1" w14:textId="77777777" w:rsidR="00E5184C" w:rsidRPr="00E27D23" w:rsidRDefault="00E5184C" w:rsidP="00E5184C">
      <w:pPr>
        <w:pStyle w:val="PL"/>
        <w:rPr>
          <w:noProof w:val="0"/>
        </w:rPr>
      </w:pPr>
    </w:p>
    <w:p w14:paraId="64B9C79A" w14:textId="77777777" w:rsidR="00E5184C" w:rsidRPr="00E27D23" w:rsidRDefault="00E5184C" w:rsidP="00E5184C">
      <w:pPr>
        <w:pStyle w:val="H6"/>
      </w:pPr>
      <w:r w:rsidRPr="00E27D23">
        <w:t>14.2.1.1.5.2</w:t>
      </w:r>
      <w:r w:rsidRPr="00E27D23">
        <w:tab/>
        <w:t>Conformance requirements</w:t>
      </w:r>
    </w:p>
    <w:p w14:paraId="462B46CC" w14:textId="77777777" w:rsidR="00E5184C" w:rsidRPr="00E27D23" w:rsidRDefault="00E5184C" w:rsidP="00E5184C">
      <w:pPr>
        <w:ind w:left="100" w:hangingChars="50" w:hanging="100"/>
      </w:pPr>
      <w:r w:rsidRPr="00E27D23">
        <w:t>References: The conformance requirements covered in the present TC are specified in: TS 38.321, clause 5.3.2; TS 38.213, clause 18. Unless otherwise stated these are Rel-17 requirements.</w:t>
      </w:r>
    </w:p>
    <w:p w14:paraId="0547D083" w14:textId="77777777" w:rsidR="00E5184C" w:rsidRPr="00E27D23" w:rsidRDefault="00E5184C" w:rsidP="00E5184C">
      <w:r w:rsidRPr="00E27D23">
        <w:t>[TS 38.321, clause 5.3.2]</w:t>
      </w:r>
    </w:p>
    <w:p w14:paraId="2F16E13F" w14:textId="77777777" w:rsidR="00E5184C" w:rsidRPr="00E27D23" w:rsidRDefault="00E5184C" w:rsidP="00E5184C">
      <w:r w:rsidRPr="00E27D23">
        <w:t>For each received TB and associated HARQ information, the HARQ process shall:</w:t>
      </w:r>
    </w:p>
    <w:p w14:paraId="1BCBF572" w14:textId="77777777" w:rsidR="00E5184C" w:rsidRPr="00E27D23" w:rsidRDefault="00E5184C" w:rsidP="00E5184C">
      <w:pPr>
        <w:pStyle w:val="B1"/>
      </w:pPr>
      <w:r w:rsidRPr="00E27D23">
        <w:rPr>
          <w:lang w:eastAsia="ko-KR"/>
        </w:rPr>
        <w:t>1&gt;</w:t>
      </w:r>
      <w:r w:rsidRPr="00E27D23">
        <w:tab/>
        <w:t>if the NDI, when provided, has been toggled compared to the value of the previous received transmission corresponding to this TB; or</w:t>
      </w:r>
    </w:p>
    <w:p w14:paraId="7A93DBCB" w14:textId="77777777" w:rsidR="00E5184C" w:rsidRPr="00E27D23" w:rsidRDefault="00E5184C" w:rsidP="00E5184C">
      <w:pPr>
        <w:pStyle w:val="B1"/>
      </w:pPr>
      <w:r w:rsidRPr="00E27D23">
        <w:rPr>
          <w:lang w:eastAsia="ko-KR"/>
        </w:rPr>
        <w:t>…</w:t>
      </w:r>
    </w:p>
    <w:p w14:paraId="15640298" w14:textId="77777777" w:rsidR="00E5184C" w:rsidRPr="00E27D23" w:rsidRDefault="00E5184C" w:rsidP="00E5184C">
      <w:pPr>
        <w:pStyle w:val="B2"/>
        <w:rPr>
          <w:rFonts w:eastAsia="SimSun"/>
          <w:lang w:eastAsia="ko-KR"/>
        </w:rPr>
      </w:pPr>
      <w:r w:rsidRPr="00E27D23">
        <w:rPr>
          <w:lang w:eastAsia="ko-KR"/>
        </w:rPr>
        <w:t>2&gt;</w:t>
      </w:r>
      <w:r w:rsidRPr="00E27D23">
        <w:rPr>
          <w:rFonts w:eastAsia="SimSun"/>
          <w:lang w:eastAsia="zh-CN"/>
        </w:rPr>
        <w:tab/>
        <w:t xml:space="preserve">consider this transmission to be </w:t>
      </w:r>
      <w:r w:rsidRPr="00E27D23">
        <w:t>a new transmission</w:t>
      </w:r>
      <w:r w:rsidRPr="00E27D23">
        <w:rPr>
          <w:lang w:eastAsia="ko-KR"/>
        </w:rPr>
        <w:t>.</w:t>
      </w:r>
    </w:p>
    <w:p w14:paraId="38C440D5" w14:textId="77777777" w:rsidR="00E5184C" w:rsidRPr="00E27D23" w:rsidRDefault="00E5184C" w:rsidP="00E5184C">
      <w:pPr>
        <w:pStyle w:val="B1"/>
        <w:rPr>
          <w:rFonts w:eastAsia="SimSun"/>
          <w:lang w:eastAsia="zh-CN"/>
        </w:rPr>
      </w:pPr>
      <w:r w:rsidRPr="00E27D23">
        <w:rPr>
          <w:lang w:eastAsia="ko-KR"/>
        </w:rPr>
        <w:t>1&gt;</w:t>
      </w:r>
      <w:r w:rsidRPr="00E27D23">
        <w:tab/>
        <w:t>else</w:t>
      </w:r>
      <w:r w:rsidRPr="00E27D23">
        <w:rPr>
          <w:rFonts w:eastAsia="SimSun"/>
          <w:lang w:eastAsia="zh-CN"/>
        </w:rPr>
        <w:t>:</w:t>
      </w:r>
    </w:p>
    <w:p w14:paraId="5BF80D62" w14:textId="77777777" w:rsidR="00E5184C" w:rsidRPr="00E27D23" w:rsidRDefault="00E5184C" w:rsidP="00E5184C">
      <w:pPr>
        <w:pStyle w:val="B2"/>
      </w:pPr>
      <w:r w:rsidRPr="00E27D23">
        <w:rPr>
          <w:lang w:eastAsia="ko-KR"/>
        </w:rPr>
        <w:t>2&gt;</w:t>
      </w:r>
      <w:r w:rsidRPr="00E27D23">
        <w:rPr>
          <w:rFonts w:eastAsia="SimSun"/>
          <w:lang w:eastAsia="zh-CN"/>
        </w:rPr>
        <w:tab/>
        <w:t>consider this transmission to be</w:t>
      </w:r>
      <w:r w:rsidRPr="00E27D23">
        <w:t xml:space="preserve"> a retransmission.</w:t>
      </w:r>
    </w:p>
    <w:p w14:paraId="562658EB" w14:textId="77777777" w:rsidR="00E5184C" w:rsidRPr="00E27D23" w:rsidRDefault="00E5184C" w:rsidP="00E5184C">
      <w:r w:rsidRPr="00E27D23">
        <w:t>The MAC entity then shall:</w:t>
      </w:r>
    </w:p>
    <w:p w14:paraId="182E13ED" w14:textId="77777777" w:rsidR="00E5184C" w:rsidRPr="00E27D23" w:rsidRDefault="00E5184C" w:rsidP="00E5184C">
      <w:pPr>
        <w:pStyle w:val="B1"/>
      </w:pPr>
      <w:r w:rsidRPr="00E27D23">
        <w:rPr>
          <w:lang w:eastAsia="ko-KR"/>
        </w:rPr>
        <w:t>1&gt;</w:t>
      </w:r>
      <w:r w:rsidRPr="00E27D23">
        <w:tab/>
        <w:t xml:space="preserve">if </w:t>
      </w:r>
      <w:r w:rsidRPr="00E27D23">
        <w:rPr>
          <w:rFonts w:eastAsia="SimSun"/>
          <w:lang w:eastAsia="zh-CN"/>
        </w:rPr>
        <w:t xml:space="preserve">this is </w:t>
      </w:r>
      <w:r w:rsidRPr="00E27D23">
        <w:t>a new transmission:</w:t>
      </w:r>
    </w:p>
    <w:p w14:paraId="3ABF3BCC" w14:textId="77777777" w:rsidR="00E5184C" w:rsidRPr="00E27D23" w:rsidRDefault="00E5184C" w:rsidP="00E5184C">
      <w:pPr>
        <w:pStyle w:val="B2"/>
        <w:rPr>
          <w:lang w:eastAsia="ko-KR"/>
        </w:rPr>
      </w:pPr>
      <w:r w:rsidRPr="00E27D23">
        <w:rPr>
          <w:lang w:eastAsia="ko-KR"/>
        </w:rPr>
        <w:t>2&gt;</w:t>
      </w:r>
      <w:r w:rsidRPr="00E27D23">
        <w:tab/>
        <w:t>attempt to decode the received data</w:t>
      </w:r>
      <w:r w:rsidRPr="00E27D23">
        <w:rPr>
          <w:lang w:eastAsia="ko-KR"/>
        </w:rPr>
        <w:t>.</w:t>
      </w:r>
    </w:p>
    <w:p w14:paraId="5565CCA3" w14:textId="77777777" w:rsidR="00E5184C" w:rsidRPr="00E27D23" w:rsidRDefault="00E5184C" w:rsidP="00E5184C">
      <w:pPr>
        <w:pStyle w:val="B1"/>
      </w:pPr>
      <w:r w:rsidRPr="00E27D23">
        <w:rPr>
          <w:lang w:eastAsia="ko-KR"/>
        </w:rPr>
        <w:t>1&gt;</w:t>
      </w:r>
      <w:r w:rsidRPr="00E27D23">
        <w:tab/>
        <w:t xml:space="preserve">else if </w:t>
      </w:r>
      <w:r w:rsidRPr="00E27D23">
        <w:rPr>
          <w:rFonts w:eastAsia="SimSun"/>
          <w:lang w:eastAsia="zh-CN"/>
        </w:rPr>
        <w:t>this is</w:t>
      </w:r>
      <w:r w:rsidRPr="00E27D23">
        <w:t xml:space="preserve"> a retransmission:</w:t>
      </w:r>
    </w:p>
    <w:p w14:paraId="3D6866A7" w14:textId="77777777" w:rsidR="00E5184C" w:rsidRPr="00E27D23" w:rsidRDefault="00E5184C" w:rsidP="00E5184C">
      <w:pPr>
        <w:pStyle w:val="B2"/>
      </w:pPr>
      <w:r w:rsidRPr="00E27D23">
        <w:rPr>
          <w:lang w:eastAsia="ko-KR"/>
        </w:rPr>
        <w:t>2&gt;</w:t>
      </w:r>
      <w:r w:rsidRPr="00E27D23">
        <w:tab/>
        <w:t>if the data for this TB has not yet been successfully decoded:</w:t>
      </w:r>
    </w:p>
    <w:p w14:paraId="6936DB8C" w14:textId="77777777" w:rsidR="00E5184C" w:rsidRPr="00E27D23" w:rsidRDefault="00E5184C" w:rsidP="00E5184C">
      <w:pPr>
        <w:pStyle w:val="B3"/>
        <w:rPr>
          <w:lang w:eastAsia="ko-KR"/>
        </w:rPr>
      </w:pPr>
      <w:r w:rsidRPr="00E27D23">
        <w:rPr>
          <w:lang w:eastAsia="ko-KR"/>
        </w:rPr>
        <w:t>3&gt;</w:t>
      </w:r>
      <w:r w:rsidRPr="00E27D23">
        <w:tab/>
        <w:t>instruct the physical layer to combine the received data with the data currently in the soft buffer for this TB and attempt to decode the combined data</w:t>
      </w:r>
      <w:r w:rsidRPr="00E27D23">
        <w:rPr>
          <w:lang w:eastAsia="ko-KR"/>
        </w:rPr>
        <w:t>.</w:t>
      </w:r>
    </w:p>
    <w:p w14:paraId="7891839D" w14:textId="77777777" w:rsidR="00E5184C" w:rsidRPr="00E27D23" w:rsidRDefault="00E5184C" w:rsidP="00E5184C">
      <w:pPr>
        <w:pStyle w:val="B1"/>
        <w:rPr>
          <w:lang w:eastAsia="ko-KR"/>
        </w:rPr>
      </w:pPr>
      <w:r w:rsidRPr="00E27D23">
        <w:rPr>
          <w:lang w:eastAsia="ko-KR"/>
        </w:rPr>
        <w:t>…</w:t>
      </w:r>
    </w:p>
    <w:p w14:paraId="0173249C" w14:textId="77777777" w:rsidR="00E5184C" w:rsidRPr="00E27D23" w:rsidRDefault="00E5184C" w:rsidP="00E5184C">
      <w:pPr>
        <w:pStyle w:val="B1"/>
        <w:rPr>
          <w:lang w:eastAsia="ko-KR"/>
        </w:rPr>
      </w:pPr>
      <w:r w:rsidRPr="00E27D23">
        <w:rPr>
          <w:lang w:eastAsia="ko-KR"/>
        </w:rPr>
        <w:t>1&gt;</w:t>
      </w:r>
      <w:r w:rsidRPr="00E27D23">
        <w:rPr>
          <w:lang w:eastAsia="ko-KR"/>
        </w:rPr>
        <w:tab/>
        <w:t>if the HARQ process is associated with a transmission indicated with a G-RNTI or a G-CS-RNTI for MBS multicast and HARQ feedback is disabled; or</w:t>
      </w:r>
    </w:p>
    <w:p w14:paraId="395030D7" w14:textId="77777777" w:rsidR="00E5184C" w:rsidRPr="00E27D23" w:rsidRDefault="00E5184C" w:rsidP="00E5184C">
      <w:pPr>
        <w:pStyle w:val="B1"/>
        <w:rPr>
          <w:lang w:eastAsia="ko-KR"/>
        </w:rPr>
      </w:pPr>
      <w:r w:rsidRPr="00E27D23">
        <w:rPr>
          <w:lang w:eastAsia="ko-KR"/>
        </w:rPr>
        <w:t>1&gt;</w:t>
      </w:r>
      <w:r w:rsidRPr="00E27D23">
        <w:rPr>
          <w:lang w:eastAsia="ko-KR"/>
        </w:rPr>
        <w:tab/>
        <w:t>if the HARQ process is associated with a transmission indicated with a G-RNTI or a G-CS-RNTI for MBS multicast and NACK only HARQ feedback is configured and the data for this TB is successfully decoded; or</w:t>
      </w:r>
    </w:p>
    <w:p w14:paraId="546E7C7A" w14:textId="77777777" w:rsidR="00E5184C" w:rsidRPr="00E27D23" w:rsidRDefault="00E5184C" w:rsidP="00E5184C">
      <w:pPr>
        <w:pStyle w:val="B1"/>
      </w:pPr>
      <w:r w:rsidRPr="00E27D23">
        <w:rPr>
          <w:lang w:eastAsia="ko-KR"/>
        </w:rPr>
        <w:t>…</w:t>
      </w:r>
    </w:p>
    <w:p w14:paraId="2DAA277E" w14:textId="77777777" w:rsidR="00E5184C" w:rsidRPr="00E27D23" w:rsidRDefault="00E5184C" w:rsidP="00E5184C">
      <w:pPr>
        <w:pStyle w:val="B1"/>
      </w:pPr>
      <w:r w:rsidRPr="00E27D23">
        <w:t>1&gt;</w:t>
      </w:r>
      <w:r w:rsidRPr="00E27D23">
        <w:tab/>
        <w:t>if</w:t>
      </w:r>
      <w:r w:rsidRPr="00E27D23">
        <w:rPr>
          <w:lang w:eastAsia="ko-KR"/>
        </w:rPr>
        <w:t xml:space="preserve"> the HARQ process is configured with disabled HARQ feedback:</w:t>
      </w:r>
    </w:p>
    <w:p w14:paraId="73B9D813" w14:textId="77777777" w:rsidR="00E5184C" w:rsidRPr="00E27D23" w:rsidRDefault="00E5184C" w:rsidP="00E5184C">
      <w:pPr>
        <w:pStyle w:val="B2"/>
        <w:rPr>
          <w:lang w:eastAsia="ko-KR"/>
        </w:rPr>
      </w:pPr>
      <w:r w:rsidRPr="00E27D23">
        <w:rPr>
          <w:lang w:eastAsia="ko-KR"/>
        </w:rPr>
        <w:t>2&gt;</w:t>
      </w:r>
      <w:r w:rsidRPr="00E27D23">
        <w:tab/>
        <w:t>not instruct the physical layer to generate acknowledgement(s) of the data in this TB</w:t>
      </w:r>
      <w:r w:rsidRPr="00E27D23">
        <w:rPr>
          <w:lang w:eastAsia="ko-KR"/>
        </w:rPr>
        <w:t>.</w:t>
      </w:r>
    </w:p>
    <w:p w14:paraId="3BA33FCC" w14:textId="77777777" w:rsidR="00E5184C" w:rsidRPr="00E27D23" w:rsidRDefault="00E5184C" w:rsidP="00E5184C">
      <w:pPr>
        <w:pStyle w:val="B1"/>
      </w:pPr>
      <w:r w:rsidRPr="00E27D23">
        <w:rPr>
          <w:lang w:eastAsia="ko-KR"/>
        </w:rPr>
        <w:t>1&gt;</w:t>
      </w:r>
      <w:r w:rsidRPr="00E27D23">
        <w:tab/>
        <w:t>else:</w:t>
      </w:r>
    </w:p>
    <w:p w14:paraId="00D3485C" w14:textId="77777777" w:rsidR="00E5184C" w:rsidRPr="00E27D23" w:rsidRDefault="00E5184C" w:rsidP="00E5184C">
      <w:pPr>
        <w:pStyle w:val="B2"/>
      </w:pPr>
      <w:r w:rsidRPr="00E27D23">
        <w:rPr>
          <w:lang w:eastAsia="ko-KR"/>
        </w:rPr>
        <w:t>2&gt;</w:t>
      </w:r>
      <w:r w:rsidRPr="00E27D23">
        <w:tab/>
        <w:t>instruct the physical layer to generate acknowledgement(s) of the data in this TB.</w:t>
      </w:r>
      <w:r w:rsidRPr="00E27D23">
        <w:rPr>
          <w:color w:val="000000"/>
        </w:rPr>
        <w:t xml:space="preserve"> </w:t>
      </w:r>
    </w:p>
    <w:p w14:paraId="448B9D54" w14:textId="77777777" w:rsidR="00E5184C" w:rsidRPr="00E27D23" w:rsidRDefault="00E5184C" w:rsidP="00E5184C">
      <w:r w:rsidRPr="00E27D23">
        <w:t>[TS 38.213, clause 18]</w:t>
      </w:r>
    </w:p>
    <w:p w14:paraId="3B1F8A4A" w14:textId="77777777" w:rsidR="00E5184C" w:rsidRPr="00E27D23" w:rsidRDefault="00E5184C" w:rsidP="00E5184C">
      <w:r w:rsidRPr="00E27D23">
        <w:t>This clause is applicable only for PDCCH receptions, PDSCH receptions, and PUCCH transmissions for MBS on a serving cell. DCI formats with CRC scrambled by G-RNTI or G-CS-RNTI scheduling PDSCH receptions are referred to as multicast DCI formats and the PDSCH receptions are referred to as multicast PDSCH receptions. DCI formats with CRC scrambled by MCCH-RNTI or G-RNTI for MTCH scheduling PDSCH receptions are referred to as broadcast DCI formats and the PDSCH receptions are referred to as broadcast PDSCH receptions. HARQ-ACK information associated with multicast DCI formats or multicast PDSCH receptions is referred to as multicast HARQ-ACK information.</w:t>
      </w:r>
    </w:p>
    <w:p w14:paraId="440917F8" w14:textId="77777777" w:rsidR="00E5184C" w:rsidRPr="00E27D23" w:rsidRDefault="00E5184C" w:rsidP="00E5184C">
      <w:r w:rsidRPr="00E27D23">
        <w:t>…</w:t>
      </w:r>
    </w:p>
    <w:p w14:paraId="2BE94BD4" w14:textId="77777777" w:rsidR="00E5184C" w:rsidRPr="00E27D23" w:rsidRDefault="00E5184C" w:rsidP="00E5184C">
      <w:r w:rsidRPr="00E27D23">
        <w:t>A PDSCH reception providing an initial transmission of a transport block is scheduled only by a multicast DCI format. For the first HARQ-ACK reporting mode, a PDSCH reception providing a retransmission of the transport block can be scheduled either by a multicast DCI format using a same G-RNTI as the G-RNTI of the initial transmission of the transport block, or by a unicast DCI format using a C-RNTI [6, TS 38.214].</w:t>
      </w:r>
    </w:p>
    <w:p w14:paraId="300EC97A" w14:textId="77777777" w:rsidR="00E5184C" w:rsidRPr="00E27D23" w:rsidRDefault="00E5184C" w:rsidP="00E5184C">
      <w:pPr>
        <w:pStyle w:val="H6"/>
      </w:pPr>
      <w:r w:rsidRPr="00E27D23">
        <w:t>14.2.1.1.5.3</w:t>
      </w:r>
      <w:r w:rsidRPr="00E27D23">
        <w:tab/>
        <w:t>Test description</w:t>
      </w:r>
    </w:p>
    <w:p w14:paraId="42540F68" w14:textId="77777777" w:rsidR="00E5184C" w:rsidRPr="00E27D23" w:rsidRDefault="00E5184C" w:rsidP="00E5184C">
      <w:pPr>
        <w:pStyle w:val="H6"/>
      </w:pPr>
      <w:r w:rsidRPr="00E27D23">
        <w:t>14.2.1.1.5.3.1</w:t>
      </w:r>
      <w:r w:rsidRPr="00E27D23">
        <w:tab/>
        <w:t>Pre-test conditions</w:t>
      </w:r>
    </w:p>
    <w:p w14:paraId="2DDFEA90" w14:textId="77777777" w:rsidR="00E5184C" w:rsidRPr="00E27D23" w:rsidRDefault="00E5184C" w:rsidP="00E5184C">
      <w:pPr>
        <w:pStyle w:val="H6"/>
      </w:pPr>
      <w:r w:rsidRPr="00E27D23">
        <w:t>System Simulator:</w:t>
      </w:r>
    </w:p>
    <w:p w14:paraId="023671BB" w14:textId="77777777" w:rsidR="00E5184C" w:rsidRPr="00E27D23" w:rsidRDefault="00E5184C" w:rsidP="00E5184C">
      <w:pPr>
        <w:pStyle w:val="B1"/>
        <w:rPr>
          <w:lang w:eastAsia="zh-CN"/>
        </w:rPr>
      </w:pPr>
      <w:r w:rsidRPr="00E27D23">
        <w:t>-</w:t>
      </w:r>
      <w:r w:rsidRPr="00E27D23">
        <w:tab/>
        <w:t>NR Cell 1</w:t>
      </w:r>
      <w:r w:rsidRPr="00E27D23">
        <w:rPr>
          <w:lang w:eastAsia="zh-CN"/>
        </w:rPr>
        <w:t>.</w:t>
      </w:r>
    </w:p>
    <w:p w14:paraId="7DB5B71F" w14:textId="77777777" w:rsidR="00E5184C" w:rsidRPr="00E27D23" w:rsidRDefault="00E5184C" w:rsidP="00E5184C">
      <w:pPr>
        <w:pStyle w:val="B1"/>
      </w:pPr>
      <w:r w:rsidRPr="00E27D23">
        <w:rPr>
          <w:lang w:eastAsia="zh-CN"/>
        </w:rPr>
        <w:t>-</w:t>
      </w:r>
      <w:r w:rsidRPr="00E27D23">
        <w:rPr>
          <w:lang w:eastAsia="zh-CN"/>
        </w:rPr>
        <w:tab/>
        <w:t>The SS configures the NR Cell 1 as the "Serving cell"</w:t>
      </w:r>
      <w:r w:rsidRPr="00E27D23">
        <w:t>.</w:t>
      </w:r>
    </w:p>
    <w:p w14:paraId="3F3F1634" w14:textId="77777777" w:rsidR="00E5184C" w:rsidRPr="00E27D23" w:rsidRDefault="00E5184C" w:rsidP="00E5184C">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72438FB2" w14:textId="77777777" w:rsidR="00E5184C" w:rsidRPr="00E27D23" w:rsidRDefault="00E5184C" w:rsidP="00E5184C">
      <w:pPr>
        <w:pStyle w:val="H6"/>
      </w:pPr>
      <w:r w:rsidRPr="00E27D23">
        <w:t>UE:</w:t>
      </w:r>
    </w:p>
    <w:p w14:paraId="24EC9275" w14:textId="77777777" w:rsidR="00E5184C" w:rsidRPr="00E27D23" w:rsidRDefault="00E5184C" w:rsidP="00E5184C">
      <w:pPr>
        <w:ind w:left="568" w:hanging="284"/>
      </w:pPr>
      <w:r w:rsidRPr="00E27D23">
        <w:t>-</w:t>
      </w:r>
      <w:r w:rsidRPr="00E27D23">
        <w:tab/>
        <w:t>None.</w:t>
      </w:r>
    </w:p>
    <w:p w14:paraId="22BB5079" w14:textId="77777777" w:rsidR="00E5184C" w:rsidRPr="00E27D23" w:rsidRDefault="00E5184C" w:rsidP="00E5184C">
      <w:pPr>
        <w:pStyle w:val="H6"/>
      </w:pPr>
      <w:r w:rsidRPr="00E27D23">
        <w:t>Preamble:</w:t>
      </w:r>
    </w:p>
    <w:p w14:paraId="070AEDC1" w14:textId="77777777" w:rsidR="00E5184C" w:rsidRPr="00E27D23" w:rsidRDefault="00E5184C" w:rsidP="00E5184C">
      <w:pPr>
        <w:pStyle w:val="B1"/>
      </w:pPr>
      <w:r w:rsidRPr="00E27D23">
        <w:t>-</w:t>
      </w:r>
      <w:r w:rsidRPr="00E27D23">
        <w:tab/>
        <w:t xml:space="preserve">The UE is in state 1N-A on NR Cell 1(serving cell) according to TS 38.508-1 [4] Table 4.4A.2-3 with Test Mode = on to activate UE TEST MODE </w:t>
      </w:r>
      <w:r w:rsidRPr="00E27D23">
        <w:rPr>
          <w:lang w:eastAsia="zh-CN"/>
        </w:rPr>
        <w:t>C</w:t>
      </w:r>
      <w:r w:rsidRPr="00E27D23">
        <w:t xml:space="preserve"> and Test Loop Function = off.</w:t>
      </w:r>
    </w:p>
    <w:p w14:paraId="494FB6A4" w14:textId="77777777" w:rsidR="00E5184C" w:rsidRPr="00E27D23" w:rsidRDefault="00E5184C" w:rsidP="00E5184C">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w:t>
      </w:r>
      <w:r w:rsidRPr="00E27D23">
        <w:rPr>
          <w:rFonts w:cs="Arial"/>
          <w:szCs w:val="18"/>
        </w:rPr>
        <w:t>MBS Multicast service with MBS service ID '000101'H.</w:t>
      </w:r>
    </w:p>
    <w:p w14:paraId="121E8DE5" w14:textId="77777777" w:rsidR="00E5184C" w:rsidRPr="00E27D23" w:rsidRDefault="00E5184C" w:rsidP="00E5184C">
      <w:pPr>
        <w:pStyle w:val="H6"/>
      </w:pPr>
      <w:r w:rsidRPr="00E27D23">
        <w:t>14.2.1.1.5.3.2</w:t>
      </w:r>
      <w:r w:rsidRPr="00E27D23">
        <w:tab/>
        <w:t>Test procedure sequence</w:t>
      </w:r>
    </w:p>
    <w:p w14:paraId="39363547" w14:textId="77777777" w:rsidR="00E5184C" w:rsidRPr="00E27D23" w:rsidRDefault="00E5184C" w:rsidP="00E5184C">
      <w:pPr>
        <w:pStyle w:val="TH"/>
      </w:pPr>
      <w:r w:rsidRPr="00E27D23">
        <w:t>Table 14.2.1.1.5.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E5184C" w:rsidRPr="00E27D23" w14:paraId="4C493CD9" w14:textId="77777777" w:rsidTr="0088214F">
        <w:tc>
          <w:tcPr>
            <w:tcW w:w="533" w:type="dxa"/>
            <w:tcBorders>
              <w:top w:val="single" w:sz="4" w:space="0" w:color="auto"/>
              <w:left w:val="single" w:sz="4" w:space="0" w:color="auto"/>
              <w:bottom w:val="nil"/>
              <w:right w:val="single" w:sz="4" w:space="0" w:color="auto"/>
            </w:tcBorders>
            <w:hideMark/>
          </w:tcPr>
          <w:p w14:paraId="6FA6A946" w14:textId="77777777" w:rsidR="00E5184C" w:rsidRPr="00E27D23" w:rsidRDefault="00E5184C" w:rsidP="0088214F">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67B8E361" w14:textId="77777777" w:rsidR="00E5184C" w:rsidRPr="00E27D23" w:rsidRDefault="00E5184C" w:rsidP="0088214F">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3AF7F14E" w14:textId="77777777" w:rsidR="00E5184C" w:rsidRPr="00E27D23" w:rsidRDefault="00E5184C" w:rsidP="0088214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54F11AD8" w14:textId="77777777" w:rsidR="00E5184C" w:rsidRPr="00E27D23" w:rsidRDefault="00E5184C" w:rsidP="0088214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409FC4AF" w14:textId="77777777" w:rsidR="00E5184C" w:rsidRPr="00E27D23" w:rsidRDefault="00E5184C" w:rsidP="0088214F">
            <w:pPr>
              <w:pStyle w:val="TAH"/>
            </w:pPr>
            <w:r w:rsidRPr="00E27D23">
              <w:t>Verdict</w:t>
            </w:r>
          </w:p>
        </w:tc>
      </w:tr>
      <w:tr w:rsidR="00E5184C" w:rsidRPr="00E27D23" w14:paraId="13A6D126" w14:textId="77777777" w:rsidTr="0088214F">
        <w:tc>
          <w:tcPr>
            <w:tcW w:w="533" w:type="dxa"/>
            <w:tcBorders>
              <w:top w:val="nil"/>
              <w:left w:val="single" w:sz="4" w:space="0" w:color="auto"/>
              <w:bottom w:val="single" w:sz="4" w:space="0" w:color="auto"/>
              <w:right w:val="single" w:sz="4" w:space="0" w:color="auto"/>
            </w:tcBorders>
          </w:tcPr>
          <w:p w14:paraId="30B0316A" w14:textId="77777777" w:rsidR="00E5184C" w:rsidRPr="00E27D23" w:rsidRDefault="00E5184C" w:rsidP="0088214F">
            <w:pPr>
              <w:pStyle w:val="TAH"/>
            </w:pPr>
          </w:p>
        </w:tc>
        <w:tc>
          <w:tcPr>
            <w:tcW w:w="3967" w:type="dxa"/>
            <w:tcBorders>
              <w:top w:val="nil"/>
              <w:left w:val="single" w:sz="4" w:space="0" w:color="auto"/>
              <w:bottom w:val="single" w:sz="4" w:space="0" w:color="auto"/>
              <w:right w:val="single" w:sz="4" w:space="0" w:color="auto"/>
            </w:tcBorders>
          </w:tcPr>
          <w:p w14:paraId="72648E84" w14:textId="77777777" w:rsidR="00E5184C" w:rsidRPr="00E27D23" w:rsidRDefault="00E5184C" w:rsidP="0088214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6BC4415" w14:textId="77777777" w:rsidR="00E5184C" w:rsidRPr="00E27D23" w:rsidRDefault="00E5184C" w:rsidP="0088214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4F8CA348" w14:textId="77777777" w:rsidR="00E5184C" w:rsidRPr="00E27D23" w:rsidRDefault="00E5184C" w:rsidP="0088214F">
            <w:pPr>
              <w:pStyle w:val="TAH"/>
            </w:pPr>
            <w:r w:rsidRPr="00E27D23">
              <w:t>Message</w:t>
            </w:r>
          </w:p>
        </w:tc>
        <w:tc>
          <w:tcPr>
            <w:tcW w:w="567" w:type="dxa"/>
            <w:tcBorders>
              <w:top w:val="nil"/>
              <w:left w:val="single" w:sz="4" w:space="0" w:color="auto"/>
              <w:bottom w:val="single" w:sz="4" w:space="0" w:color="auto"/>
              <w:right w:val="single" w:sz="4" w:space="0" w:color="auto"/>
            </w:tcBorders>
          </w:tcPr>
          <w:p w14:paraId="6160F033" w14:textId="77777777" w:rsidR="00E5184C" w:rsidRPr="00E27D23" w:rsidRDefault="00E5184C" w:rsidP="0088214F">
            <w:pPr>
              <w:pStyle w:val="TAH"/>
            </w:pPr>
          </w:p>
        </w:tc>
        <w:tc>
          <w:tcPr>
            <w:tcW w:w="850" w:type="dxa"/>
            <w:tcBorders>
              <w:top w:val="nil"/>
              <w:left w:val="single" w:sz="4" w:space="0" w:color="auto"/>
              <w:bottom w:val="single" w:sz="4" w:space="0" w:color="auto"/>
              <w:right w:val="single" w:sz="4" w:space="0" w:color="auto"/>
            </w:tcBorders>
          </w:tcPr>
          <w:p w14:paraId="5EEBB5B5" w14:textId="77777777" w:rsidR="00E5184C" w:rsidRPr="00E27D23" w:rsidRDefault="00E5184C" w:rsidP="0088214F">
            <w:pPr>
              <w:pStyle w:val="TAH"/>
            </w:pPr>
          </w:p>
        </w:tc>
      </w:tr>
      <w:tr w:rsidR="00E5184C" w:rsidRPr="00E27D23" w14:paraId="4424E3FA" w14:textId="77777777" w:rsidTr="0088214F">
        <w:tc>
          <w:tcPr>
            <w:tcW w:w="533" w:type="dxa"/>
            <w:tcBorders>
              <w:top w:val="nil"/>
              <w:left w:val="single" w:sz="4" w:space="0" w:color="auto"/>
              <w:bottom w:val="single" w:sz="4" w:space="0" w:color="auto"/>
              <w:right w:val="single" w:sz="4" w:space="0" w:color="auto"/>
            </w:tcBorders>
          </w:tcPr>
          <w:p w14:paraId="01B263F8" w14:textId="77777777" w:rsidR="00E5184C" w:rsidRPr="00E27D23" w:rsidRDefault="00E5184C" w:rsidP="0088214F">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33B1C74F" w14:textId="77777777" w:rsidR="00E5184C" w:rsidRPr="00E27D23" w:rsidRDefault="00E5184C" w:rsidP="0088214F">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4637ED9B" w14:textId="77777777" w:rsidR="00E5184C" w:rsidRPr="00E27D23" w:rsidRDefault="00E5184C"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AA31DDC" w14:textId="77777777" w:rsidR="00E5184C" w:rsidRPr="00E27D23" w:rsidRDefault="00E5184C" w:rsidP="0088214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EBD76DD" w14:textId="77777777" w:rsidR="00E5184C" w:rsidRPr="00E27D23" w:rsidRDefault="00E5184C"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1585AC04" w14:textId="77777777" w:rsidR="00E5184C" w:rsidRPr="00E27D23" w:rsidRDefault="00E5184C" w:rsidP="0088214F">
            <w:pPr>
              <w:pStyle w:val="TAC"/>
            </w:pPr>
            <w:r w:rsidRPr="00E27D23">
              <w:t>-</w:t>
            </w:r>
          </w:p>
        </w:tc>
      </w:tr>
      <w:tr w:rsidR="00E5184C" w:rsidRPr="00E27D23" w14:paraId="3910F42C" w14:textId="77777777" w:rsidTr="0088214F">
        <w:tc>
          <w:tcPr>
            <w:tcW w:w="533" w:type="dxa"/>
            <w:tcBorders>
              <w:top w:val="nil"/>
              <w:left w:val="single" w:sz="4" w:space="0" w:color="auto"/>
              <w:bottom w:val="single" w:sz="4" w:space="0" w:color="auto"/>
              <w:right w:val="single" w:sz="4" w:space="0" w:color="auto"/>
            </w:tcBorders>
          </w:tcPr>
          <w:p w14:paraId="564AD572" w14:textId="77777777" w:rsidR="00E5184C" w:rsidRPr="00E27D23" w:rsidRDefault="00E5184C" w:rsidP="0088214F">
            <w:pPr>
              <w:pStyle w:val="TAC"/>
              <w:rPr>
                <w:lang w:eastAsia="zh-CN"/>
              </w:rPr>
            </w:pPr>
            <w:r w:rsidRPr="00E27D23">
              <w:rPr>
                <w:lang w:eastAsia="zh-CN"/>
              </w:rPr>
              <w:t>2a1-2a2</w:t>
            </w:r>
          </w:p>
        </w:tc>
        <w:tc>
          <w:tcPr>
            <w:tcW w:w="3967" w:type="dxa"/>
            <w:tcBorders>
              <w:top w:val="nil"/>
              <w:left w:val="single" w:sz="4" w:space="0" w:color="auto"/>
              <w:bottom w:val="single" w:sz="4" w:space="0" w:color="auto"/>
              <w:right w:val="single" w:sz="4" w:space="0" w:color="auto"/>
            </w:tcBorders>
          </w:tcPr>
          <w:p w14:paraId="0FEB5846" w14:textId="77777777" w:rsidR="00E5184C" w:rsidRPr="00E27D23" w:rsidRDefault="00E5184C" w:rsidP="0088214F">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on NR Cell 1 </w:t>
            </w:r>
            <w:r w:rsidRPr="00E27D23">
              <w:t xml:space="preserve">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52A63172" w14:textId="77777777" w:rsidR="00E5184C" w:rsidRPr="00E27D23" w:rsidRDefault="00E5184C"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CC3CF36" w14:textId="77777777" w:rsidR="00E5184C" w:rsidRPr="00E27D23" w:rsidRDefault="00E5184C" w:rsidP="0088214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EF11A92" w14:textId="77777777" w:rsidR="00E5184C" w:rsidRPr="00E27D23" w:rsidRDefault="00E5184C"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5294FF3F" w14:textId="77777777" w:rsidR="00E5184C" w:rsidRPr="00E27D23" w:rsidRDefault="00E5184C" w:rsidP="0088214F">
            <w:pPr>
              <w:pStyle w:val="TAC"/>
            </w:pPr>
            <w:r w:rsidRPr="00E27D23">
              <w:t>-</w:t>
            </w:r>
          </w:p>
        </w:tc>
      </w:tr>
      <w:tr w:rsidR="00E5184C" w:rsidRPr="00E27D23" w14:paraId="0E3A94F2" w14:textId="77777777" w:rsidTr="0088214F">
        <w:tc>
          <w:tcPr>
            <w:tcW w:w="533" w:type="dxa"/>
            <w:tcBorders>
              <w:top w:val="nil"/>
              <w:left w:val="single" w:sz="4" w:space="0" w:color="auto"/>
              <w:bottom w:val="single" w:sz="4" w:space="0" w:color="auto"/>
              <w:right w:val="single" w:sz="4" w:space="0" w:color="auto"/>
            </w:tcBorders>
          </w:tcPr>
          <w:p w14:paraId="5A73FF1E" w14:textId="77777777" w:rsidR="00E5184C" w:rsidRPr="00E27D23" w:rsidRDefault="00E5184C" w:rsidP="0088214F">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tcPr>
          <w:p w14:paraId="2F0F1883" w14:textId="77777777" w:rsidR="00E5184C" w:rsidRPr="00E27D23" w:rsidRDefault="00E5184C" w:rsidP="0088214F">
            <w:pPr>
              <w:pStyle w:val="TAL"/>
              <w:tabs>
                <w:tab w:val="left" w:pos="1420"/>
              </w:tabs>
              <w:rPr>
                <w:kern w:val="2"/>
              </w:rPr>
            </w:pPr>
            <w:r w:rsidRPr="00E27D23">
              <w:rPr>
                <w:kern w:val="2"/>
              </w:rPr>
              <w:t xml:space="preserve">The </w:t>
            </w:r>
            <w:r w:rsidRPr="00E27D23">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712C21AB" w14:textId="77777777" w:rsidR="00E5184C" w:rsidRPr="00E27D23" w:rsidRDefault="00E5184C"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5149348" w14:textId="77777777" w:rsidR="00E5184C" w:rsidRPr="00E27D23" w:rsidRDefault="00E5184C" w:rsidP="0088214F">
            <w:pPr>
              <w:pStyle w:val="TAC"/>
              <w:jc w:val="left"/>
            </w:pPr>
            <w:r w:rsidRPr="00E27D23">
              <w:t>(PDCCH (G-RNTI))</w:t>
            </w:r>
          </w:p>
        </w:tc>
        <w:tc>
          <w:tcPr>
            <w:tcW w:w="567" w:type="dxa"/>
            <w:tcBorders>
              <w:top w:val="nil"/>
              <w:left w:val="single" w:sz="4" w:space="0" w:color="auto"/>
              <w:bottom w:val="single" w:sz="4" w:space="0" w:color="auto"/>
              <w:right w:val="single" w:sz="4" w:space="0" w:color="auto"/>
            </w:tcBorders>
          </w:tcPr>
          <w:p w14:paraId="41631C3B" w14:textId="77777777" w:rsidR="00E5184C" w:rsidRPr="00E27D23" w:rsidRDefault="00E5184C"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123ECC91" w14:textId="77777777" w:rsidR="00E5184C" w:rsidRPr="00E27D23" w:rsidRDefault="00E5184C" w:rsidP="0088214F">
            <w:pPr>
              <w:pStyle w:val="TAC"/>
            </w:pPr>
            <w:r w:rsidRPr="00E27D23">
              <w:t>-</w:t>
            </w:r>
          </w:p>
        </w:tc>
      </w:tr>
      <w:tr w:rsidR="00E5184C" w:rsidRPr="00E27D23" w14:paraId="02A8D47E" w14:textId="77777777" w:rsidTr="0088214F">
        <w:tc>
          <w:tcPr>
            <w:tcW w:w="533" w:type="dxa"/>
            <w:tcBorders>
              <w:top w:val="nil"/>
              <w:left w:val="single" w:sz="4" w:space="0" w:color="auto"/>
              <w:bottom w:val="single" w:sz="4" w:space="0" w:color="auto"/>
              <w:right w:val="single" w:sz="4" w:space="0" w:color="auto"/>
            </w:tcBorders>
          </w:tcPr>
          <w:p w14:paraId="7870B937" w14:textId="77777777" w:rsidR="00E5184C" w:rsidRPr="00E27D23" w:rsidRDefault="00E5184C" w:rsidP="0088214F">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tcPr>
          <w:p w14:paraId="177E60C1" w14:textId="366F1AEA" w:rsidR="00E5184C" w:rsidRPr="00E27D23" w:rsidRDefault="00E5184C" w:rsidP="0088214F">
            <w:pPr>
              <w:pStyle w:val="TAL"/>
            </w:pPr>
            <w:r w:rsidRPr="00E27D23">
              <w:t xml:space="preserve">The SS transmits a MBS Packet on the MTCH with LCID matched with the LCID configured for </w:t>
            </w:r>
            <w:r w:rsidR="008943C0" w:rsidRPr="00E27D23">
              <w:t>receiving</w:t>
            </w:r>
            <w:r w:rsidRPr="00E27D23">
              <w:t xml:space="preserve"> PTM transmission.</w:t>
            </w:r>
          </w:p>
          <w:p w14:paraId="665283A2" w14:textId="77777777" w:rsidR="00E5184C" w:rsidRPr="00E27D23" w:rsidRDefault="00E5184C" w:rsidP="0088214F">
            <w:pPr>
              <w:pStyle w:val="TAL"/>
              <w:rPr>
                <w:lang w:eastAsia="zh-CN"/>
              </w:rPr>
            </w:pPr>
            <w:r w:rsidRPr="00E27D23">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0690CE8C" w14:textId="77777777" w:rsidR="00E5184C" w:rsidRPr="00E27D23" w:rsidRDefault="00E5184C"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C508B86" w14:textId="77777777" w:rsidR="00E5184C" w:rsidRPr="00E27D23" w:rsidRDefault="00E5184C" w:rsidP="0088214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39059C80" w14:textId="77777777" w:rsidR="00E5184C" w:rsidRPr="00E27D23" w:rsidRDefault="00E5184C"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2751A80D" w14:textId="77777777" w:rsidR="00E5184C" w:rsidRPr="00E27D23" w:rsidRDefault="00E5184C" w:rsidP="0088214F">
            <w:pPr>
              <w:pStyle w:val="TAC"/>
            </w:pPr>
            <w:r w:rsidRPr="00E27D23">
              <w:t>-</w:t>
            </w:r>
          </w:p>
        </w:tc>
      </w:tr>
      <w:tr w:rsidR="00E5184C" w:rsidRPr="00E27D23" w14:paraId="2B34A694" w14:textId="77777777" w:rsidTr="0088214F">
        <w:tc>
          <w:tcPr>
            <w:tcW w:w="533" w:type="dxa"/>
            <w:tcBorders>
              <w:top w:val="nil"/>
              <w:left w:val="single" w:sz="4" w:space="0" w:color="auto"/>
              <w:bottom w:val="single" w:sz="4" w:space="0" w:color="auto"/>
              <w:right w:val="single" w:sz="4" w:space="0" w:color="auto"/>
            </w:tcBorders>
          </w:tcPr>
          <w:p w14:paraId="21EC8A1E" w14:textId="77777777" w:rsidR="00E5184C" w:rsidRPr="00E27D23" w:rsidRDefault="00E5184C" w:rsidP="0088214F">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tcPr>
          <w:p w14:paraId="0A7B580D" w14:textId="77777777" w:rsidR="00E5184C" w:rsidRPr="00E27D23" w:rsidRDefault="00E5184C" w:rsidP="0088214F">
            <w:pPr>
              <w:pStyle w:val="TAL"/>
            </w:pPr>
            <w:r w:rsidRPr="00E27D23">
              <w:t>Check: Does the UE transmit a HARQ NACK?</w:t>
            </w:r>
          </w:p>
        </w:tc>
        <w:tc>
          <w:tcPr>
            <w:tcW w:w="708" w:type="dxa"/>
            <w:tcBorders>
              <w:top w:val="single" w:sz="4" w:space="0" w:color="auto"/>
              <w:left w:val="single" w:sz="4" w:space="0" w:color="auto"/>
              <w:bottom w:val="single" w:sz="4" w:space="0" w:color="auto"/>
              <w:right w:val="single" w:sz="4" w:space="0" w:color="auto"/>
            </w:tcBorders>
          </w:tcPr>
          <w:p w14:paraId="38EDA937" w14:textId="77777777" w:rsidR="00E5184C" w:rsidRPr="00E27D23" w:rsidRDefault="00E5184C"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0816931" w14:textId="77777777" w:rsidR="00E5184C" w:rsidRPr="00E27D23" w:rsidRDefault="00E5184C" w:rsidP="0088214F">
            <w:pPr>
              <w:pStyle w:val="TAC"/>
              <w:jc w:val="left"/>
              <w:rPr>
                <w:lang w:eastAsia="zh-CN"/>
              </w:rPr>
            </w:pPr>
            <w:r w:rsidRPr="00E27D23">
              <w:t>HARQ N</w:t>
            </w:r>
            <w:r w:rsidRPr="00E27D23">
              <w:rPr>
                <w:lang w:eastAsia="zh-CN"/>
              </w:rPr>
              <w:t>ACK</w:t>
            </w:r>
          </w:p>
        </w:tc>
        <w:tc>
          <w:tcPr>
            <w:tcW w:w="567" w:type="dxa"/>
            <w:tcBorders>
              <w:top w:val="nil"/>
              <w:left w:val="single" w:sz="4" w:space="0" w:color="auto"/>
              <w:bottom w:val="single" w:sz="4" w:space="0" w:color="auto"/>
              <w:right w:val="single" w:sz="4" w:space="0" w:color="auto"/>
            </w:tcBorders>
          </w:tcPr>
          <w:p w14:paraId="4FAD37D8" w14:textId="77777777" w:rsidR="00E5184C" w:rsidRPr="00E27D23" w:rsidRDefault="00E5184C" w:rsidP="0088214F">
            <w:pPr>
              <w:pStyle w:val="TAC"/>
            </w:pPr>
            <w:r w:rsidRPr="00E27D23">
              <w:t>1</w:t>
            </w:r>
          </w:p>
        </w:tc>
        <w:tc>
          <w:tcPr>
            <w:tcW w:w="850" w:type="dxa"/>
            <w:tcBorders>
              <w:top w:val="nil"/>
              <w:left w:val="single" w:sz="4" w:space="0" w:color="auto"/>
              <w:bottom w:val="single" w:sz="4" w:space="0" w:color="auto"/>
              <w:right w:val="single" w:sz="4" w:space="0" w:color="auto"/>
            </w:tcBorders>
          </w:tcPr>
          <w:p w14:paraId="43443867" w14:textId="77777777" w:rsidR="00E5184C" w:rsidRPr="00E27D23" w:rsidRDefault="00E5184C" w:rsidP="0088214F">
            <w:pPr>
              <w:pStyle w:val="TAC"/>
            </w:pPr>
            <w:r w:rsidRPr="00E27D23">
              <w:t>P</w:t>
            </w:r>
          </w:p>
        </w:tc>
      </w:tr>
      <w:tr w:rsidR="00E5184C" w:rsidRPr="00E27D23" w14:paraId="275DBB5D" w14:textId="77777777" w:rsidTr="0088214F">
        <w:tc>
          <w:tcPr>
            <w:tcW w:w="533" w:type="dxa"/>
            <w:tcBorders>
              <w:top w:val="nil"/>
              <w:left w:val="single" w:sz="4" w:space="0" w:color="auto"/>
              <w:bottom w:val="single" w:sz="4" w:space="0" w:color="auto"/>
              <w:right w:val="single" w:sz="4" w:space="0" w:color="auto"/>
            </w:tcBorders>
          </w:tcPr>
          <w:p w14:paraId="1DE74978" w14:textId="77777777" w:rsidR="00E5184C" w:rsidRPr="00E27D23" w:rsidRDefault="00E5184C" w:rsidP="0088214F">
            <w:pPr>
              <w:pStyle w:val="TAC"/>
              <w:rPr>
                <w:lang w:eastAsia="zh-CN"/>
              </w:rPr>
            </w:pPr>
            <w:r w:rsidRPr="00E27D23">
              <w:t>-</w:t>
            </w:r>
          </w:p>
        </w:tc>
        <w:tc>
          <w:tcPr>
            <w:tcW w:w="3967" w:type="dxa"/>
            <w:tcBorders>
              <w:top w:val="nil"/>
              <w:left w:val="single" w:sz="4" w:space="0" w:color="auto"/>
              <w:bottom w:val="single" w:sz="4" w:space="0" w:color="auto"/>
              <w:right w:val="single" w:sz="4" w:space="0" w:color="auto"/>
            </w:tcBorders>
          </w:tcPr>
          <w:p w14:paraId="4CFA41EE" w14:textId="77777777" w:rsidR="00E5184C" w:rsidRPr="00E27D23" w:rsidRDefault="00E5184C" w:rsidP="0088214F">
            <w:pPr>
              <w:pStyle w:val="TAL"/>
            </w:pPr>
            <w:r w:rsidRPr="00E27D23">
              <w:t xml:space="preserve">EXCEPTION: Steps 6-7 shall be repeated till HARQ ACK is received at step 8 or until HARQ retransmission count = 4 is reached for </w:t>
            </w:r>
            <w:r w:rsidRPr="00E27D23">
              <w:rPr>
                <w:lang w:eastAsia="zh-CN"/>
              </w:rPr>
              <w:t>MBS Packet</w:t>
            </w:r>
            <w:r w:rsidRPr="00E27D23">
              <w:t xml:space="preserve"> at step 7 (Note 1).</w:t>
            </w:r>
          </w:p>
        </w:tc>
        <w:tc>
          <w:tcPr>
            <w:tcW w:w="708" w:type="dxa"/>
            <w:tcBorders>
              <w:top w:val="single" w:sz="4" w:space="0" w:color="auto"/>
              <w:left w:val="single" w:sz="4" w:space="0" w:color="auto"/>
              <w:bottom w:val="single" w:sz="4" w:space="0" w:color="auto"/>
              <w:right w:val="single" w:sz="4" w:space="0" w:color="auto"/>
            </w:tcBorders>
          </w:tcPr>
          <w:p w14:paraId="37C03049" w14:textId="77777777" w:rsidR="00E5184C" w:rsidRPr="00E27D23" w:rsidRDefault="00E5184C"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3093EC7" w14:textId="77777777" w:rsidR="00E5184C" w:rsidRPr="00E27D23" w:rsidRDefault="00E5184C" w:rsidP="0088214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74BA4576" w14:textId="77777777" w:rsidR="00E5184C" w:rsidRPr="00E27D23" w:rsidRDefault="00E5184C"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2907B2A9" w14:textId="77777777" w:rsidR="00E5184C" w:rsidRPr="00E27D23" w:rsidRDefault="00E5184C" w:rsidP="0088214F">
            <w:pPr>
              <w:pStyle w:val="TAC"/>
            </w:pPr>
            <w:r w:rsidRPr="00E27D23">
              <w:t>-</w:t>
            </w:r>
          </w:p>
        </w:tc>
      </w:tr>
      <w:tr w:rsidR="00E5184C" w:rsidRPr="00E27D23" w14:paraId="314711EF" w14:textId="77777777" w:rsidTr="0088214F">
        <w:tc>
          <w:tcPr>
            <w:tcW w:w="533" w:type="dxa"/>
            <w:tcBorders>
              <w:top w:val="nil"/>
              <w:left w:val="single" w:sz="4" w:space="0" w:color="auto"/>
              <w:bottom w:val="single" w:sz="4" w:space="0" w:color="auto"/>
              <w:right w:val="single" w:sz="4" w:space="0" w:color="auto"/>
            </w:tcBorders>
          </w:tcPr>
          <w:p w14:paraId="51E99A94" w14:textId="77777777" w:rsidR="00E5184C" w:rsidRPr="00E27D23" w:rsidRDefault="00E5184C" w:rsidP="0088214F">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tcPr>
          <w:p w14:paraId="09DBF7A9" w14:textId="77777777" w:rsidR="00E5184C" w:rsidRPr="00E27D23" w:rsidRDefault="00E5184C" w:rsidP="0088214F">
            <w:pPr>
              <w:pStyle w:val="TAL"/>
            </w:pPr>
            <w:r w:rsidRPr="00E27D23">
              <w:rPr>
                <w:kern w:val="2"/>
              </w:rPr>
              <w:t xml:space="preserve">The </w:t>
            </w:r>
            <w:r w:rsidRPr="00E27D23">
              <w:t>SS indicates a retransmission addressed to the C-RNTI assigned to the UE.</w:t>
            </w:r>
          </w:p>
        </w:tc>
        <w:tc>
          <w:tcPr>
            <w:tcW w:w="708" w:type="dxa"/>
            <w:tcBorders>
              <w:top w:val="single" w:sz="4" w:space="0" w:color="auto"/>
              <w:left w:val="single" w:sz="4" w:space="0" w:color="auto"/>
              <w:bottom w:val="single" w:sz="4" w:space="0" w:color="auto"/>
              <w:right w:val="single" w:sz="4" w:space="0" w:color="auto"/>
            </w:tcBorders>
          </w:tcPr>
          <w:p w14:paraId="56B8C458" w14:textId="77777777" w:rsidR="00E5184C" w:rsidRPr="00E27D23" w:rsidRDefault="00E5184C"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951356B" w14:textId="77777777" w:rsidR="00E5184C" w:rsidRPr="00E27D23" w:rsidRDefault="00E5184C" w:rsidP="0088214F">
            <w:pPr>
              <w:pStyle w:val="TAC"/>
              <w:jc w:val="left"/>
            </w:pPr>
            <w:r w:rsidRPr="00E27D23">
              <w:t>(PDCCH (C-RNTI))</w:t>
            </w:r>
          </w:p>
        </w:tc>
        <w:tc>
          <w:tcPr>
            <w:tcW w:w="567" w:type="dxa"/>
            <w:tcBorders>
              <w:top w:val="nil"/>
              <w:left w:val="single" w:sz="4" w:space="0" w:color="auto"/>
              <w:bottom w:val="single" w:sz="4" w:space="0" w:color="auto"/>
              <w:right w:val="single" w:sz="4" w:space="0" w:color="auto"/>
            </w:tcBorders>
          </w:tcPr>
          <w:p w14:paraId="0B7B0E5C" w14:textId="77777777" w:rsidR="00E5184C" w:rsidRPr="00E27D23" w:rsidRDefault="00E5184C"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0AE293A7" w14:textId="77777777" w:rsidR="00E5184C" w:rsidRPr="00E27D23" w:rsidRDefault="00E5184C" w:rsidP="0088214F">
            <w:pPr>
              <w:pStyle w:val="TAC"/>
            </w:pPr>
            <w:r w:rsidRPr="00E27D23">
              <w:t>-</w:t>
            </w:r>
          </w:p>
        </w:tc>
      </w:tr>
      <w:tr w:rsidR="00E5184C" w:rsidRPr="00E27D23" w14:paraId="1EF09BBD" w14:textId="77777777" w:rsidTr="0088214F">
        <w:tc>
          <w:tcPr>
            <w:tcW w:w="533" w:type="dxa"/>
            <w:tcBorders>
              <w:top w:val="nil"/>
              <w:left w:val="single" w:sz="4" w:space="0" w:color="auto"/>
              <w:bottom w:val="single" w:sz="4" w:space="0" w:color="auto"/>
              <w:right w:val="single" w:sz="4" w:space="0" w:color="auto"/>
            </w:tcBorders>
          </w:tcPr>
          <w:p w14:paraId="0E87D45F" w14:textId="77777777" w:rsidR="00E5184C" w:rsidRPr="00E27D23" w:rsidRDefault="00E5184C" w:rsidP="0088214F">
            <w:pPr>
              <w:pStyle w:val="TAC"/>
              <w:rPr>
                <w:lang w:eastAsia="zh-CN"/>
              </w:rPr>
            </w:pPr>
            <w:r w:rsidRPr="00E27D23">
              <w:rPr>
                <w:lang w:eastAsia="zh-CN"/>
              </w:rPr>
              <w:t>7</w:t>
            </w:r>
          </w:p>
        </w:tc>
        <w:tc>
          <w:tcPr>
            <w:tcW w:w="3967" w:type="dxa"/>
            <w:tcBorders>
              <w:top w:val="nil"/>
              <w:left w:val="single" w:sz="4" w:space="0" w:color="auto"/>
              <w:bottom w:val="single" w:sz="4" w:space="0" w:color="auto"/>
              <w:right w:val="single" w:sz="4" w:space="0" w:color="auto"/>
            </w:tcBorders>
          </w:tcPr>
          <w:p w14:paraId="0BEAEC20" w14:textId="77777777" w:rsidR="00E5184C" w:rsidRPr="00E27D23" w:rsidRDefault="00E5184C" w:rsidP="0088214F">
            <w:pPr>
              <w:pStyle w:val="TAL"/>
            </w:pPr>
            <w:r w:rsidRPr="00E27D23">
              <w:t xml:space="preserve">The SS transmits the same </w:t>
            </w:r>
            <w:r w:rsidRPr="00E27D23">
              <w:rPr>
                <w:lang w:eastAsia="zh-CN"/>
              </w:rPr>
              <w:t>MBS Packet</w:t>
            </w:r>
            <w:r w:rsidRPr="00E27D23">
              <w:t xml:space="preserve"> like step 4 for </w:t>
            </w:r>
            <w:r w:rsidRPr="00E27D23">
              <w:rPr>
                <w:rFonts w:cs="Arial"/>
                <w:szCs w:val="18"/>
              </w:rPr>
              <w:t>PTP retransmission for multicast</w:t>
            </w:r>
            <w:r w:rsidRPr="00E27D23">
              <w:t>.</w:t>
            </w:r>
          </w:p>
          <w:p w14:paraId="4E713029" w14:textId="77777777" w:rsidR="00E5184C" w:rsidRPr="00E27D23" w:rsidRDefault="00E5184C" w:rsidP="0088214F">
            <w:pPr>
              <w:pStyle w:val="TAL"/>
            </w:pPr>
            <w:r w:rsidRPr="00E27D23">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675178FF" w14:textId="77777777" w:rsidR="00E5184C" w:rsidRPr="00E27D23" w:rsidRDefault="00E5184C"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B9BC240" w14:textId="77777777" w:rsidR="00E5184C" w:rsidRPr="00E27D23" w:rsidRDefault="00E5184C" w:rsidP="0088214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6177F581" w14:textId="77777777" w:rsidR="00E5184C" w:rsidRPr="00E27D23" w:rsidRDefault="00E5184C"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5212310D" w14:textId="77777777" w:rsidR="00E5184C" w:rsidRPr="00E27D23" w:rsidRDefault="00E5184C" w:rsidP="0088214F">
            <w:pPr>
              <w:pStyle w:val="TAC"/>
            </w:pPr>
            <w:r w:rsidRPr="00E27D23">
              <w:t>-</w:t>
            </w:r>
          </w:p>
        </w:tc>
      </w:tr>
      <w:tr w:rsidR="00E5184C" w:rsidRPr="00E27D23" w14:paraId="7BD6CCFC" w14:textId="77777777" w:rsidTr="0088214F">
        <w:tc>
          <w:tcPr>
            <w:tcW w:w="533" w:type="dxa"/>
            <w:tcBorders>
              <w:top w:val="nil"/>
              <w:left w:val="single" w:sz="4" w:space="0" w:color="auto"/>
              <w:bottom w:val="single" w:sz="4" w:space="0" w:color="auto"/>
              <w:right w:val="single" w:sz="4" w:space="0" w:color="auto"/>
            </w:tcBorders>
          </w:tcPr>
          <w:p w14:paraId="0F93573D" w14:textId="77777777" w:rsidR="00E5184C" w:rsidRPr="00E27D23" w:rsidRDefault="00E5184C" w:rsidP="0088214F">
            <w:pPr>
              <w:pStyle w:val="TAC"/>
              <w:rPr>
                <w:lang w:eastAsia="zh-CN"/>
              </w:rPr>
            </w:pPr>
            <w:r w:rsidRPr="00E27D23">
              <w:rPr>
                <w:lang w:eastAsia="zh-CN"/>
              </w:rPr>
              <w:t>8</w:t>
            </w:r>
          </w:p>
        </w:tc>
        <w:tc>
          <w:tcPr>
            <w:tcW w:w="3967" w:type="dxa"/>
            <w:tcBorders>
              <w:top w:val="nil"/>
              <w:left w:val="single" w:sz="4" w:space="0" w:color="auto"/>
              <w:bottom w:val="single" w:sz="4" w:space="0" w:color="auto"/>
              <w:right w:val="single" w:sz="4" w:space="0" w:color="auto"/>
            </w:tcBorders>
          </w:tcPr>
          <w:p w14:paraId="22866DC5" w14:textId="77777777" w:rsidR="00E5184C" w:rsidRPr="00E27D23" w:rsidRDefault="00E5184C" w:rsidP="0088214F">
            <w:pPr>
              <w:pStyle w:val="TAL"/>
            </w:pPr>
            <w:r w:rsidRPr="00E27D23">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1A2DD14C" w14:textId="77777777" w:rsidR="00E5184C" w:rsidRPr="00E27D23" w:rsidRDefault="00E5184C"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6AC302F5" w14:textId="77777777" w:rsidR="00E5184C" w:rsidRPr="00E27D23" w:rsidRDefault="00E5184C" w:rsidP="0088214F">
            <w:pPr>
              <w:pStyle w:val="TAC"/>
              <w:jc w:val="left"/>
            </w:pPr>
            <w:r w:rsidRPr="00E27D23">
              <w:t>HARQ ACK</w:t>
            </w:r>
          </w:p>
        </w:tc>
        <w:tc>
          <w:tcPr>
            <w:tcW w:w="567" w:type="dxa"/>
            <w:tcBorders>
              <w:top w:val="nil"/>
              <w:left w:val="single" w:sz="4" w:space="0" w:color="auto"/>
              <w:bottom w:val="single" w:sz="4" w:space="0" w:color="auto"/>
              <w:right w:val="single" w:sz="4" w:space="0" w:color="auto"/>
            </w:tcBorders>
          </w:tcPr>
          <w:p w14:paraId="5655739A" w14:textId="77777777" w:rsidR="00E5184C" w:rsidRPr="00E27D23" w:rsidRDefault="00E5184C" w:rsidP="0088214F">
            <w:pPr>
              <w:pStyle w:val="TAC"/>
            </w:pPr>
            <w:r w:rsidRPr="00E27D23">
              <w:t>1</w:t>
            </w:r>
          </w:p>
        </w:tc>
        <w:tc>
          <w:tcPr>
            <w:tcW w:w="850" w:type="dxa"/>
            <w:tcBorders>
              <w:top w:val="nil"/>
              <w:left w:val="single" w:sz="4" w:space="0" w:color="auto"/>
              <w:bottom w:val="single" w:sz="4" w:space="0" w:color="auto"/>
              <w:right w:val="single" w:sz="4" w:space="0" w:color="auto"/>
            </w:tcBorders>
          </w:tcPr>
          <w:p w14:paraId="2740CBCA" w14:textId="77777777" w:rsidR="00E5184C" w:rsidRPr="00E27D23" w:rsidRDefault="00E5184C" w:rsidP="0088214F">
            <w:pPr>
              <w:pStyle w:val="TAC"/>
            </w:pPr>
            <w:r w:rsidRPr="00E27D23">
              <w:t>P</w:t>
            </w:r>
          </w:p>
        </w:tc>
      </w:tr>
      <w:tr w:rsidR="00E5184C" w:rsidRPr="00E27D23" w14:paraId="1E4C75FA" w14:textId="77777777" w:rsidTr="0088214F">
        <w:tc>
          <w:tcPr>
            <w:tcW w:w="533" w:type="dxa"/>
            <w:tcBorders>
              <w:top w:val="nil"/>
              <w:left w:val="single" w:sz="4" w:space="0" w:color="auto"/>
              <w:bottom w:val="single" w:sz="4" w:space="0" w:color="auto"/>
              <w:right w:val="single" w:sz="4" w:space="0" w:color="auto"/>
            </w:tcBorders>
          </w:tcPr>
          <w:p w14:paraId="7A82E01F" w14:textId="77777777" w:rsidR="00E5184C" w:rsidRPr="00E27D23" w:rsidRDefault="00E5184C" w:rsidP="0088214F">
            <w:pPr>
              <w:pStyle w:val="TAC"/>
              <w:rPr>
                <w:lang w:eastAsia="zh-CN"/>
              </w:rPr>
            </w:pPr>
            <w:r w:rsidRPr="00E27D23">
              <w:rPr>
                <w:lang w:eastAsia="zh-CN"/>
              </w:rPr>
              <w:t>9</w:t>
            </w:r>
          </w:p>
        </w:tc>
        <w:tc>
          <w:tcPr>
            <w:tcW w:w="3967" w:type="dxa"/>
            <w:tcBorders>
              <w:top w:val="nil"/>
              <w:left w:val="single" w:sz="4" w:space="0" w:color="auto"/>
              <w:bottom w:val="single" w:sz="4" w:space="0" w:color="auto"/>
              <w:right w:val="single" w:sz="4" w:space="0" w:color="auto"/>
            </w:tcBorders>
          </w:tcPr>
          <w:p w14:paraId="09DCF9C7" w14:textId="77777777" w:rsidR="00E5184C" w:rsidRPr="00E27D23" w:rsidRDefault="00E5184C" w:rsidP="0088214F">
            <w:pPr>
              <w:pStyle w:val="TAL"/>
              <w:rPr>
                <w:lang w:eastAsia="zh-CN"/>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7D670C26" w14:textId="77777777" w:rsidR="00E5184C" w:rsidRPr="00E27D23" w:rsidRDefault="00E5184C" w:rsidP="0088214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54A0B3B" w14:textId="77777777" w:rsidR="00E5184C" w:rsidRPr="00E27D23" w:rsidRDefault="00E5184C" w:rsidP="0088214F">
            <w:pPr>
              <w:pStyle w:val="TAC"/>
              <w:jc w:val="left"/>
              <w:rPr>
                <w:rFonts w:eastAsia="MS Gothic"/>
              </w:rPr>
            </w:pPr>
            <w:r w:rsidRPr="00E27D23">
              <w:rPr>
                <w:rFonts w:eastAsia="MS Gothic"/>
              </w:rPr>
              <w:t xml:space="preserve">NR RRC: </w:t>
            </w:r>
            <w:r w:rsidRPr="00E27D23">
              <w:rPr>
                <w:rFonts w:eastAsia="MS Gothic"/>
                <w:i/>
              </w:rPr>
              <w:t>DLInformationTransfer</w:t>
            </w:r>
          </w:p>
          <w:p w14:paraId="349DD956" w14:textId="77777777" w:rsidR="00E5184C" w:rsidRPr="00E27D23" w:rsidRDefault="00E5184C" w:rsidP="0088214F">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26A7784F" w14:textId="77777777" w:rsidR="00E5184C" w:rsidRPr="00E27D23" w:rsidRDefault="00E5184C"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01BF2DCB" w14:textId="77777777" w:rsidR="00E5184C" w:rsidRPr="00E27D23" w:rsidRDefault="00E5184C" w:rsidP="0088214F">
            <w:pPr>
              <w:pStyle w:val="TAC"/>
            </w:pPr>
            <w:r w:rsidRPr="00E27D23">
              <w:t>-</w:t>
            </w:r>
          </w:p>
        </w:tc>
      </w:tr>
      <w:tr w:rsidR="00E5184C" w:rsidRPr="00E27D23" w14:paraId="0AD056F1" w14:textId="77777777" w:rsidTr="0088214F">
        <w:tc>
          <w:tcPr>
            <w:tcW w:w="533" w:type="dxa"/>
            <w:tcBorders>
              <w:top w:val="nil"/>
              <w:left w:val="single" w:sz="4" w:space="0" w:color="auto"/>
              <w:bottom w:val="single" w:sz="4" w:space="0" w:color="auto"/>
              <w:right w:val="single" w:sz="4" w:space="0" w:color="auto"/>
            </w:tcBorders>
          </w:tcPr>
          <w:p w14:paraId="7656B842" w14:textId="77777777" w:rsidR="00E5184C" w:rsidRPr="00E27D23" w:rsidRDefault="00E5184C" w:rsidP="0088214F">
            <w:pPr>
              <w:pStyle w:val="TAC"/>
              <w:rPr>
                <w:lang w:eastAsia="zh-CN"/>
              </w:rPr>
            </w:pPr>
            <w:r w:rsidRPr="00E27D23">
              <w:rPr>
                <w:lang w:eastAsia="zh-CN"/>
              </w:rPr>
              <w:t>10</w:t>
            </w:r>
          </w:p>
        </w:tc>
        <w:tc>
          <w:tcPr>
            <w:tcW w:w="3967" w:type="dxa"/>
            <w:tcBorders>
              <w:top w:val="nil"/>
              <w:left w:val="single" w:sz="4" w:space="0" w:color="auto"/>
              <w:bottom w:val="single" w:sz="4" w:space="0" w:color="auto"/>
              <w:right w:val="single" w:sz="4" w:space="0" w:color="auto"/>
            </w:tcBorders>
          </w:tcPr>
          <w:p w14:paraId="77E7B4E8" w14:textId="77777777" w:rsidR="00E5184C" w:rsidRPr="00E27D23" w:rsidRDefault="00E5184C" w:rsidP="0088214F">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0F142F15" w14:textId="77777777" w:rsidR="00E5184C" w:rsidRPr="00E27D23" w:rsidRDefault="00E5184C" w:rsidP="0088214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45EE36A" w14:textId="77777777" w:rsidR="00E5184C" w:rsidRPr="00E27D23" w:rsidRDefault="00E5184C" w:rsidP="0088214F">
            <w:pPr>
              <w:pStyle w:val="TAC"/>
              <w:jc w:val="left"/>
              <w:rPr>
                <w:rFonts w:eastAsia="MS Gothic"/>
              </w:rPr>
            </w:pPr>
            <w:r w:rsidRPr="00E27D23">
              <w:rPr>
                <w:rFonts w:eastAsia="MS Gothic"/>
              </w:rPr>
              <w:t xml:space="preserve">NR RRC: </w:t>
            </w:r>
            <w:r w:rsidRPr="00E27D23">
              <w:rPr>
                <w:rFonts w:eastAsia="MS Gothic"/>
                <w:i/>
              </w:rPr>
              <w:t>ULInformationTransfer</w:t>
            </w:r>
          </w:p>
          <w:p w14:paraId="1747287C" w14:textId="77777777" w:rsidR="00E5184C" w:rsidRPr="00E27D23" w:rsidRDefault="00E5184C" w:rsidP="0088214F">
            <w:pPr>
              <w:pStyle w:val="TAC"/>
              <w:jc w:val="left"/>
              <w:rPr>
                <w:rFonts w:eastAsia="MS Gothic"/>
              </w:rPr>
            </w:pPr>
            <w:r w:rsidRPr="00E27D23">
              <w:rPr>
                <w:rFonts w:eastAsia="MS Gothic"/>
              </w:rPr>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FE8E1C2" w14:textId="77777777" w:rsidR="00E5184C" w:rsidRPr="00E27D23" w:rsidRDefault="00E5184C" w:rsidP="0088214F">
            <w:pPr>
              <w:pStyle w:val="TAC"/>
            </w:pPr>
            <w:r w:rsidRPr="00E27D23">
              <w:t>-</w:t>
            </w:r>
          </w:p>
        </w:tc>
        <w:tc>
          <w:tcPr>
            <w:tcW w:w="850" w:type="dxa"/>
            <w:tcBorders>
              <w:top w:val="nil"/>
              <w:left w:val="single" w:sz="4" w:space="0" w:color="auto"/>
              <w:bottom w:val="single" w:sz="4" w:space="0" w:color="auto"/>
              <w:right w:val="single" w:sz="4" w:space="0" w:color="auto"/>
            </w:tcBorders>
          </w:tcPr>
          <w:p w14:paraId="4429989B" w14:textId="77777777" w:rsidR="00E5184C" w:rsidRPr="00E27D23" w:rsidRDefault="00E5184C" w:rsidP="0088214F">
            <w:pPr>
              <w:pStyle w:val="TAC"/>
            </w:pPr>
            <w:r w:rsidRPr="00E27D23">
              <w:t>-</w:t>
            </w:r>
          </w:p>
        </w:tc>
      </w:tr>
      <w:tr w:rsidR="00E5184C" w:rsidRPr="00E27D23" w14:paraId="6CF842D1" w14:textId="77777777" w:rsidTr="0088214F">
        <w:tc>
          <w:tcPr>
            <w:tcW w:w="533" w:type="dxa"/>
            <w:tcBorders>
              <w:top w:val="single" w:sz="4" w:space="0" w:color="auto"/>
              <w:left w:val="single" w:sz="4" w:space="0" w:color="auto"/>
              <w:bottom w:val="single" w:sz="4" w:space="0" w:color="auto"/>
              <w:right w:val="single" w:sz="4" w:space="0" w:color="auto"/>
            </w:tcBorders>
          </w:tcPr>
          <w:p w14:paraId="75A40CDA" w14:textId="77777777" w:rsidR="00E5184C" w:rsidRPr="00E27D23" w:rsidRDefault="00E5184C" w:rsidP="0088214F">
            <w:pPr>
              <w:pStyle w:val="TAC"/>
              <w:rPr>
                <w:lang w:eastAsia="zh-CN"/>
              </w:rPr>
            </w:pPr>
            <w:r w:rsidRPr="00E27D23">
              <w:rPr>
                <w:lang w:eastAsia="zh-CN"/>
              </w:rPr>
              <w:t>11</w:t>
            </w:r>
          </w:p>
        </w:tc>
        <w:tc>
          <w:tcPr>
            <w:tcW w:w="3967" w:type="dxa"/>
            <w:tcBorders>
              <w:top w:val="single" w:sz="4" w:space="0" w:color="auto"/>
              <w:left w:val="single" w:sz="4" w:space="0" w:color="auto"/>
              <w:bottom w:val="single" w:sz="4" w:space="0" w:color="auto"/>
              <w:right w:val="single" w:sz="4" w:space="0" w:color="auto"/>
            </w:tcBorders>
          </w:tcPr>
          <w:p w14:paraId="318DF4F7" w14:textId="77777777" w:rsidR="00E5184C" w:rsidRPr="00E27D23" w:rsidRDefault="00E5184C" w:rsidP="0088214F">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10 equal to 1</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DFB859E" w14:textId="77777777" w:rsidR="00E5184C" w:rsidRPr="00E27D23" w:rsidRDefault="00E5184C" w:rsidP="0088214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541C8BB" w14:textId="77777777" w:rsidR="00E5184C" w:rsidRPr="00E27D23" w:rsidRDefault="00E5184C" w:rsidP="0088214F">
            <w:pPr>
              <w:pStyle w:val="TAC"/>
              <w:jc w:val="left"/>
            </w:pPr>
            <w:r w:rsidRPr="00E27D23">
              <w:t>-</w:t>
            </w:r>
          </w:p>
        </w:tc>
        <w:tc>
          <w:tcPr>
            <w:tcW w:w="567" w:type="dxa"/>
            <w:tcBorders>
              <w:top w:val="single" w:sz="4" w:space="0" w:color="auto"/>
              <w:left w:val="single" w:sz="4" w:space="0" w:color="auto"/>
              <w:bottom w:val="single" w:sz="4" w:space="0" w:color="auto"/>
              <w:right w:val="single" w:sz="4" w:space="0" w:color="auto"/>
            </w:tcBorders>
          </w:tcPr>
          <w:p w14:paraId="67BE689A" w14:textId="77777777" w:rsidR="00E5184C" w:rsidRPr="00E27D23" w:rsidRDefault="00E5184C" w:rsidP="0088214F">
            <w:pPr>
              <w:pStyle w:val="TAC"/>
            </w:pPr>
            <w:r w:rsidRPr="00E27D23">
              <w:t>1</w:t>
            </w:r>
          </w:p>
        </w:tc>
        <w:tc>
          <w:tcPr>
            <w:tcW w:w="850" w:type="dxa"/>
            <w:tcBorders>
              <w:top w:val="single" w:sz="4" w:space="0" w:color="auto"/>
              <w:left w:val="single" w:sz="4" w:space="0" w:color="auto"/>
              <w:bottom w:val="single" w:sz="4" w:space="0" w:color="auto"/>
              <w:right w:val="single" w:sz="4" w:space="0" w:color="auto"/>
            </w:tcBorders>
          </w:tcPr>
          <w:p w14:paraId="0EBFBE68" w14:textId="77777777" w:rsidR="00E5184C" w:rsidRPr="00E27D23" w:rsidRDefault="00E5184C" w:rsidP="0088214F">
            <w:pPr>
              <w:pStyle w:val="TAC"/>
            </w:pPr>
            <w:r w:rsidRPr="00E27D23">
              <w:t>P</w:t>
            </w:r>
          </w:p>
        </w:tc>
      </w:tr>
      <w:tr w:rsidR="00E5184C" w:rsidRPr="00E27D23" w14:paraId="21E3D7D9" w14:textId="77777777" w:rsidTr="0088214F">
        <w:tc>
          <w:tcPr>
            <w:tcW w:w="9600" w:type="dxa"/>
            <w:gridSpan w:val="6"/>
            <w:tcBorders>
              <w:top w:val="single" w:sz="4" w:space="0" w:color="auto"/>
              <w:left w:val="single" w:sz="4" w:space="0" w:color="auto"/>
              <w:bottom w:val="single" w:sz="4" w:space="0" w:color="auto"/>
              <w:right w:val="single" w:sz="4" w:space="0" w:color="auto"/>
            </w:tcBorders>
          </w:tcPr>
          <w:p w14:paraId="0B283E1F" w14:textId="77777777" w:rsidR="00E5184C" w:rsidRPr="00E27D23" w:rsidRDefault="00E5184C" w:rsidP="0088214F">
            <w:pPr>
              <w:pStyle w:val="TAN"/>
            </w:pPr>
            <w:r w:rsidRPr="00E27D23">
              <w:t>Note 1:</w:t>
            </w:r>
            <w:r w:rsidRPr="00E27D23">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tc>
      </w:tr>
    </w:tbl>
    <w:p w14:paraId="3CDC563B" w14:textId="77777777" w:rsidR="00E5184C" w:rsidRPr="00E27D23" w:rsidRDefault="00E5184C" w:rsidP="00E5184C">
      <w:pPr>
        <w:rPr>
          <w:rFonts w:eastAsia="PMingLiU"/>
          <w:lang w:eastAsia="zh-TW"/>
        </w:rPr>
      </w:pPr>
    </w:p>
    <w:p w14:paraId="6BE4EA53" w14:textId="77777777" w:rsidR="00E5184C" w:rsidRPr="00E27D23" w:rsidRDefault="00E5184C" w:rsidP="00E5184C">
      <w:pPr>
        <w:pStyle w:val="H6"/>
      </w:pPr>
      <w:r w:rsidRPr="00E27D23">
        <w:t>14.2.1.1.5.3.3</w:t>
      </w:r>
      <w:r w:rsidRPr="00E27D23">
        <w:tab/>
        <w:t>Specific message contents</w:t>
      </w:r>
    </w:p>
    <w:p w14:paraId="47FE6AA3" w14:textId="77777777" w:rsidR="00E5184C" w:rsidRPr="00E27D23" w:rsidRDefault="00E5184C" w:rsidP="00E5184C">
      <w:pPr>
        <w:pStyle w:val="TH"/>
      </w:pPr>
      <w:r w:rsidRPr="00E27D23">
        <w:rPr>
          <w:color w:val="000000"/>
        </w:rPr>
        <w:t>Table 14.2.1.1.5.3.3-1</w:t>
      </w:r>
      <w:r w:rsidRPr="00E27D23">
        <w:t xml:space="preserve">: </w:t>
      </w:r>
      <w:r w:rsidRPr="00E27D23">
        <w:rPr>
          <w:rStyle w:val="apple-style-span"/>
          <w:rFonts w:eastAsia="Malgun Gothic"/>
        </w:rPr>
        <w:t>ACTIVATE TEST MODE</w:t>
      </w:r>
      <w:r w:rsidRPr="00E27D23">
        <w:t xml:space="preserve"> (preamble, Table 14.2.1.1.5.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E5184C" w:rsidRPr="00E27D23" w14:paraId="7199EA95" w14:textId="77777777" w:rsidTr="0088214F">
        <w:trPr>
          <w:cantSplit/>
        </w:trPr>
        <w:tc>
          <w:tcPr>
            <w:tcW w:w="9635" w:type="dxa"/>
          </w:tcPr>
          <w:p w14:paraId="064DCC0E" w14:textId="77777777" w:rsidR="00E5184C" w:rsidRPr="00E27D23" w:rsidRDefault="00E5184C" w:rsidP="0088214F">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38C94A7E" w14:textId="77777777" w:rsidR="00E5184C" w:rsidRPr="00E27D23" w:rsidRDefault="00E5184C" w:rsidP="00E5184C"/>
    <w:p w14:paraId="1D3BA110" w14:textId="77777777" w:rsidR="00E5184C" w:rsidRPr="00E27D23" w:rsidRDefault="00E5184C" w:rsidP="00E5184C">
      <w:pPr>
        <w:pStyle w:val="TH"/>
      </w:pPr>
      <w:r w:rsidRPr="00E27D23">
        <w:t>Table 14.2.1.1.5.3.3-2:</w:t>
      </w:r>
      <w:r w:rsidRPr="00E27D23">
        <w:rPr>
          <w:i/>
          <w:iCs/>
        </w:rPr>
        <w:t xml:space="preserve"> RRCReconfiguration</w:t>
      </w:r>
      <w:r w:rsidRPr="00E27D23">
        <w:t xml:space="preserve"> (step 1a15, Table 14.2.1.1.5.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5184C" w:rsidRPr="00E27D23" w14:paraId="46CA3D1D" w14:textId="77777777" w:rsidTr="0088214F">
        <w:tc>
          <w:tcPr>
            <w:tcW w:w="9738" w:type="dxa"/>
            <w:gridSpan w:val="4"/>
          </w:tcPr>
          <w:p w14:paraId="139E9BC3" w14:textId="77777777" w:rsidR="00E5184C" w:rsidRPr="00E27D23" w:rsidRDefault="00E5184C" w:rsidP="0088214F">
            <w:pPr>
              <w:pStyle w:val="TAL"/>
            </w:pPr>
            <w:r w:rsidRPr="00E27D23">
              <w:t xml:space="preserve">Derivation Path: TS 38.508-1 [4],Table 4.6.1-13 and condition NR </w:t>
            </w:r>
          </w:p>
        </w:tc>
      </w:tr>
      <w:tr w:rsidR="00E5184C" w:rsidRPr="00E27D23" w14:paraId="15C8A0C0" w14:textId="77777777" w:rsidTr="0088214F">
        <w:tblPrEx>
          <w:tblCellMar>
            <w:left w:w="108" w:type="dxa"/>
            <w:right w:w="108" w:type="dxa"/>
          </w:tblCellMar>
        </w:tblPrEx>
        <w:tc>
          <w:tcPr>
            <w:tcW w:w="4535" w:type="dxa"/>
          </w:tcPr>
          <w:p w14:paraId="579760FE" w14:textId="77777777" w:rsidR="00E5184C" w:rsidRPr="00E27D23" w:rsidRDefault="00E5184C" w:rsidP="0088214F">
            <w:pPr>
              <w:pStyle w:val="TAH"/>
            </w:pPr>
            <w:r w:rsidRPr="00E27D23">
              <w:t>Information Element</w:t>
            </w:r>
          </w:p>
        </w:tc>
        <w:tc>
          <w:tcPr>
            <w:tcW w:w="2267" w:type="dxa"/>
          </w:tcPr>
          <w:p w14:paraId="6570D9D8" w14:textId="77777777" w:rsidR="00E5184C" w:rsidRPr="00E27D23" w:rsidRDefault="00E5184C" w:rsidP="0088214F">
            <w:pPr>
              <w:pStyle w:val="TAH"/>
            </w:pPr>
            <w:r w:rsidRPr="00E27D23">
              <w:t>Value/remark</w:t>
            </w:r>
          </w:p>
        </w:tc>
        <w:tc>
          <w:tcPr>
            <w:tcW w:w="1700" w:type="dxa"/>
          </w:tcPr>
          <w:p w14:paraId="3562310D" w14:textId="77777777" w:rsidR="00E5184C" w:rsidRPr="00E27D23" w:rsidRDefault="00E5184C" w:rsidP="0088214F">
            <w:pPr>
              <w:pStyle w:val="TAH"/>
            </w:pPr>
            <w:r w:rsidRPr="00E27D23">
              <w:t>Comment</w:t>
            </w:r>
          </w:p>
        </w:tc>
        <w:tc>
          <w:tcPr>
            <w:tcW w:w="1245" w:type="dxa"/>
          </w:tcPr>
          <w:p w14:paraId="130083B0" w14:textId="77777777" w:rsidR="00E5184C" w:rsidRPr="00E27D23" w:rsidRDefault="00E5184C" w:rsidP="0088214F">
            <w:pPr>
              <w:pStyle w:val="TAH"/>
            </w:pPr>
            <w:r w:rsidRPr="00E27D23">
              <w:t>Condition</w:t>
            </w:r>
          </w:p>
        </w:tc>
      </w:tr>
      <w:tr w:rsidR="00E5184C" w:rsidRPr="00E27D23" w14:paraId="27CBDA35" w14:textId="77777777" w:rsidTr="0088214F">
        <w:tblPrEx>
          <w:tblCellMar>
            <w:left w:w="108" w:type="dxa"/>
            <w:right w:w="108" w:type="dxa"/>
          </w:tblCellMar>
        </w:tblPrEx>
        <w:tc>
          <w:tcPr>
            <w:tcW w:w="4535" w:type="dxa"/>
          </w:tcPr>
          <w:p w14:paraId="4CCBA6DD" w14:textId="77777777" w:rsidR="00E5184C" w:rsidRPr="00E27D23" w:rsidRDefault="00E5184C" w:rsidP="0088214F">
            <w:pPr>
              <w:pStyle w:val="TAL"/>
            </w:pPr>
            <w:r w:rsidRPr="00E27D23">
              <w:t>RRCReconfiguration ::= SEQUENCE {</w:t>
            </w:r>
          </w:p>
        </w:tc>
        <w:tc>
          <w:tcPr>
            <w:tcW w:w="2267" w:type="dxa"/>
          </w:tcPr>
          <w:p w14:paraId="3BCD4035" w14:textId="77777777" w:rsidR="00E5184C" w:rsidRPr="00E27D23" w:rsidRDefault="00E5184C" w:rsidP="0088214F">
            <w:pPr>
              <w:pStyle w:val="TAL"/>
            </w:pPr>
          </w:p>
        </w:tc>
        <w:tc>
          <w:tcPr>
            <w:tcW w:w="1700" w:type="dxa"/>
          </w:tcPr>
          <w:p w14:paraId="4C24F583" w14:textId="77777777" w:rsidR="00E5184C" w:rsidRPr="00E27D23" w:rsidRDefault="00E5184C" w:rsidP="0088214F">
            <w:pPr>
              <w:pStyle w:val="TAL"/>
            </w:pPr>
          </w:p>
        </w:tc>
        <w:tc>
          <w:tcPr>
            <w:tcW w:w="1245" w:type="dxa"/>
          </w:tcPr>
          <w:p w14:paraId="40EB8EA3" w14:textId="77777777" w:rsidR="00E5184C" w:rsidRPr="00E27D23" w:rsidRDefault="00E5184C" w:rsidP="0088214F">
            <w:pPr>
              <w:pStyle w:val="TAL"/>
            </w:pPr>
          </w:p>
        </w:tc>
      </w:tr>
      <w:tr w:rsidR="00E5184C" w:rsidRPr="00E27D23" w14:paraId="79C9B442" w14:textId="77777777" w:rsidTr="0088214F">
        <w:tblPrEx>
          <w:tblCellMar>
            <w:left w:w="108" w:type="dxa"/>
            <w:right w:w="108" w:type="dxa"/>
          </w:tblCellMar>
        </w:tblPrEx>
        <w:tc>
          <w:tcPr>
            <w:tcW w:w="4535" w:type="dxa"/>
          </w:tcPr>
          <w:p w14:paraId="527EF8AC" w14:textId="77777777" w:rsidR="00E5184C" w:rsidRPr="00E27D23" w:rsidRDefault="00E5184C" w:rsidP="0088214F">
            <w:pPr>
              <w:pStyle w:val="TAL"/>
            </w:pPr>
            <w:r w:rsidRPr="00E27D23">
              <w:t xml:space="preserve">  criticalExtensions CHOICE {</w:t>
            </w:r>
          </w:p>
        </w:tc>
        <w:tc>
          <w:tcPr>
            <w:tcW w:w="2267" w:type="dxa"/>
          </w:tcPr>
          <w:p w14:paraId="6C16BB05" w14:textId="77777777" w:rsidR="00E5184C" w:rsidRPr="00E27D23" w:rsidRDefault="00E5184C" w:rsidP="0088214F">
            <w:pPr>
              <w:pStyle w:val="TAL"/>
            </w:pPr>
          </w:p>
        </w:tc>
        <w:tc>
          <w:tcPr>
            <w:tcW w:w="1700" w:type="dxa"/>
          </w:tcPr>
          <w:p w14:paraId="3F11952B" w14:textId="77777777" w:rsidR="00E5184C" w:rsidRPr="00E27D23" w:rsidRDefault="00E5184C" w:rsidP="0088214F">
            <w:pPr>
              <w:pStyle w:val="TAL"/>
            </w:pPr>
          </w:p>
        </w:tc>
        <w:tc>
          <w:tcPr>
            <w:tcW w:w="1245" w:type="dxa"/>
          </w:tcPr>
          <w:p w14:paraId="20947142" w14:textId="77777777" w:rsidR="00E5184C" w:rsidRPr="00E27D23" w:rsidRDefault="00E5184C" w:rsidP="0088214F">
            <w:pPr>
              <w:pStyle w:val="TAL"/>
            </w:pPr>
          </w:p>
        </w:tc>
      </w:tr>
      <w:tr w:rsidR="00E5184C" w:rsidRPr="00E27D23" w14:paraId="1C3BD9EF" w14:textId="77777777" w:rsidTr="0088214F">
        <w:tblPrEx>
          <w:tblCellMar>
            <w:left w:w="108" w:type="dxa"/>
            <w:right w:w="108" w:type="dxa"/>
          </w:tblCellMar>
        </w:tblPrEx>
        <w:tc>
          <w:tcPr>
            <w:tcW w:w="4535" w:type="dxa"/>
            <w:tcBorders>
              <w:bottom w:val="single" w:sz="4" w:space="0" w:color="auto"/>
            </w:tcBorders>
          </w:tcPr>
          <w:p w14:paraId="4A154C86" w14:textId="77777777" w:rsidR="00E5184C" w:rsidRPr="00E27D23" w:rsidRDefault="00E5184C" w:rsidP="0088214F">
            <w:pPr>
              <w:pStyle w:val="TAL"/>
            </w:pPr>
            <w:r w:rsidRPr="00E27D23">
              <w:t xml:space="preserve">    rrcReconfiguration ::= SEQUENCE {</w:t>
            </w:r>
          </w:p>
        </w:tc>
        <w:tc>
          <w:tcPr>
            <w:tcW w:w="2267" w:type="dxa"/>
          </w:tcPr>
          <w:p w14:paraId="2E2596F5" w14:textId="77777777" w:rsidR="00E5184C" w:rsidRPr="00E27D23" w:rsidRDefault="00E5184C" w:rsidP="0088214F">
            <w:pPr>
              <w:pStyle w:val="TAL"/>
            </w:pPr>
          </w:p>
        </w:tc>
        <w:tc>
          <w:tcPr>
            <w:tcW w:w="1700" w:type="dxa"/>
          </w:tcPr>
          <w:p w14:paraId="731D0C84" w14:textId="77777777" w:rsidR="00E5184C" w:rsidRPr="00E27D23" w:rsidRDefault="00E5184C" w:rsidP="0088214F">
            <w:pPr>
              <w:pStyle w:val="TAL"/>
            </w:pPr>
          </w:p>
        </w:tc>
        <w:tc>
          <w:tcPr>
            <w:tcW w:w="1245" w:type="dxa"/>
          </w:tcPr>
          <w:p w14:paraId="3C762A26" w14:textId="77777777" w:rsidR="00E5184C" w:rsidRPr="00E27D23" w:rsidRDefault="00E5184C" w:rsidP="0088214F">
            <w:pPr>
              <w:pStyle w:val="TAL"/>
            </w:pPr>
          </w:p>
        </w:tc>
      </w:tr>
      <w:tr w:rsidR="00E5184C" w:rsidRPr="00E27D23" w14:paraId="78675F7D" w14:textId="77777777" w:rsidTr="0088214F">
        <w:tblPrEx>
          <w:tblCellMar>
            <w:left w:w="108" w:type="dxa"/>
            <w:right w:w="108" w:type="dxa"/>
          </w:tblCellMar>
        </w:tblPrEx>
        <w:tc>
          <w:tcPr>
            <w:tcW w:w="4535" w:type="dxa"/>
            <w:tcBorders>
              <w:top w:val="single" w:sz="4" w:space="0" w:color="auto"/>
              <w:bottom w:val="single" w:sz="4" w:space="0" w:color="auto"/>
            </w:tcBorders>
          </w:tcPr>
          <w:p w14:paraId="3F246F67" w14:textId="77777777" w:rsidR="00E5184C" w:rsidRPr="00E27D23" w:rsidRDefault="00E5184C" w:rsidP="0088214F">
            <w:pPr>
              <w:pStyle w:val="TAL"/>
            </w:pPr>
            <w:r w:rsidRPr="00E27D23">
              <w:t xml:space="preserve">      radioBearerConfig</w:t>
            </w:r>
          </w:p>
        </w:tc>
        <w:tc>
          <w:tcPr>
            <w:tcW w:w="2267" w:type="dxa"/>
          </w:tcPr>
          <w:p w14:paraId="73D2AA7E" w14:textId="5F6841B9" w:rsidR="00E5184C" w:rsidRPr="00E27D23" w:rsidRDefault="00E5184C" w:rsidP="0088214F">
            <w:pPr>
              <w:pStyle w:val="TAL"/>
            </w:pPr>
            <w:r w:rsidRPr="00E27D23">
              <w:t>RadioBearerConfig</w:t>
            </w:r>
          </w:p>
        </w:tc>
        <w:tc>
          <w:tcPr>
            <w:tcW w:w="1700" w:type="dxa"/>
          </w:tcPr>
          <w:p w14:paraId="73E38913" w14:textId="77777777" w:rsidR="00E5184C" w:rsidRPr="00E27D23" w:rsidRDefault="00E5184C" w:rsidP="0088214F">
            <w:pPr>
              <w:pStyle w:val="TAL"/>
            </w:pPr>
            <w:r w:rsidRPr="00E27D23">
              <w:rPr>
                <w:lang w:eastAsia="zh-CN"/>
              </w:rPr>
              <w:t>m=1</w:t>
            </w:r>
          </w:p>
        </w:tc>
        <w:tc>
          <w:tcPr>
            <w:tcW w:w="1245" w:type="dxa"/>
          </w:tcPr>
          <w:p w14:paraId="7B0E8DEB" w14:textId="77777777" w:rsidR="00E5184C" w:rsidRPr="00E27D23" w:rsidRDefault="00E5184C" w:rsidP="0088214F">
            <w:pPr>
              <w:pStyle w:val="TAL"/>
            </w:pPr>
          </w:p>
        </w:tc>
      </w:tr>
      <w:tr w:rsidR="00E5184C" w:rsidRPr="00E27D23" w14:paraId="318EB200" w14:textId="77777777" w:rsidTr="0088214F">
        <w:tblPrEx>
          <w:tblCellMar>
            <w:left w:w="108" w:type="dxa"/>
            <w:right w:w="108" w:type="dxa"/>
          </w:tblCellMar>
        </w:tblPrEx>
        <w:tc>
          <w:tcPr>
            <w:tcW w:w="4535" w:type="dxa"/>
            <w:tcBorders>
              <w:top w:val="single" w:sz="4" w:space="0" w:color="auto"/>
              <w:bottom w:val="single" w:sz="4" w:space="0" w:color="auto"/>
            </w:tcBorders>
          </w:tcPr>
          <w:p w14:paraId="30C726A3" w14:textId="77777777" w:rsidR="00E5184C" w:rsidRPr="00E27D23" w:rsidRDefault="00E5184C" w:rsidP="0088214F">
            <w:pPr>
              <w:pStyle w:val="TAL"/>
            </w:pPr>
            <w:r w:rsidRPr="00E27D23">
              <w:t xml:space="preserve">      nonCriticalExtension SEQUENCE {</w:t>
            </w:r>
          </w:p>
        </w:tc>
        <w:tc>
          <w:tcPr>
            <w:tcW w:w="2267" w:type="dxa"/>
          </w:tcPr>
          <w:p w14:paraId="6322082A" w14:textId="77777777" w:rsidR="00E5184C" w:rsidRPr="00E27D23" w:rsidRDefault="00E5184C" w:rsidP="0088214F">
            <w:pPr>
              <w:pStyle w:val="TAL"/>
            </w:pPr>
          </w:p>
        </w:tc>
        <w:tc>
          <w:tcPr>
            <w:tcW w:w="1700" w:type="dxa"/>
          </w:tcPr>
          <w:p w14:paraId="2BA02201" w14:textId="77777777" w:rsidR="00E5184C" w:rsidRPr="00E27D23" w:rsidRDefault="00E5184C" w:rsidP="0088214F">
            <w:pPr>
              <w:pStyle w:val="TAL"/>
            </w:pPr>
          </w:p>
        </w:tc>
        <w:tc>
          <w:tcPr>
            <w:tcW w:w="1245" w:type="dxa"/>
          </w:tcPr>
          <w:p w14:paraId="394545AC" w14:textId="77777777" w:rsidR="00E5184C" w:rsidRPr="00E27D23" w:rsidRDefault="00E5184C" w:rsidP="0088214F">
            <w:pPr>
              <w:pStyle w:val="TAL"/>
            </w:pPr>
          </w:p>
        </w:tc>
      </w:tr>
      <w:tr w:rsidR="00E5184C" w:rsidRPr="00E27D23" w14:paraId="0AAF8ABF" w14:textId="77777777" w:rsidTr="0088214F">
        <w:tblPrEx>
          <w:tblCellMar>
            <w:left w:w="108" w:type="dxa"/>
            <w:right w:w="108" w:type="dxa"/>
          </w:tblCellMar>
        </w:tblPrEx>
        <w:tc>
          <w:tcPr>
            <w:tcW w:w="4535" w:type="dxa"/>
            <w:tcBorders>
              <w:top w:val="single" w:sz="4" w:space="0" w:color="auto"/>
              <w:bottom w:val="single" w:sz="4" w:space="0" w:color="auto"/>
            </w:tcBorders>
          </w:tcPr>
          <w:p w14:paraId="4A4F6DA9" w14:textId="77777777" w:rsidR="00E5184C" w:rsidRPr="00E27D23" w:rsidRDefault="00E5184C" w:rsidP="0088214F">
            <w:pPr>
              <w:pStyle w:val="TAL"/>
            </w:pPr>
            <w:r w:rsidRPr="00E27D23">
              <w:t xml:space="preserve">        masterCellGroup</w:t>
            </w:r>
          </w:p>
        </w:tc>
        <w:tc>
          <w:tcPr>
            <w:tcW w:w="2267" w:type="dxa"/>
          </w:tcPr>
          <w:p w14:paraId="642EC70E" w14:textId="77777777" w:rsidR="00E5184C" w:rsidRPr="00E27D23" w:rsidRDefault="00E5184C" w:rsidP="0088214F">
            <w:pPr>
              <w:pStyle w:val="TAL"/>
            </w:pPr>
            <w:r w:rsidRPr="00E27D23">
              <w:t>CellGroupConfig with condition MRBm and UM_PTM</w:t>
            </w:r>
          </w:p>
        </w:tc>
        <w:tc>
          <w:tcPr>
            <w:tcW w:w="1700" w:type="dxa"/>
          </w:tcPr>
          <w:p w14:paraId="56B30AC8" w14:textId="77777777" w:rsidR="00E5184C" w:rsidRPr="00E27D23" w:rsidRDefault="00E5184C" w:rsidP="0088214F">
            <w:pPr>
              <w:pStyle w:val="TAL"/>
            </w:pPr>
            <w:r w:rsidRPr="00E27D23">
              <w:t>Table 14.2.1.1.5.3.3-4</w:t>
            </w:r>
          </w:p>
        </w:tc>
        <w:tc>
          <w:tcPr>
            <w:tcW w:w="1245" w:type="dxa"/>
          </w:tcPr>
          <w:p w14:paraId="2DB16D01" w14:textId="77777777" w:rsidR="00E5184C" w:rsidRPr="00E27D23" w:rsidRDefault="00E5184C" w:rsidP="0088214F">
            <w:pPr>
              <w:pStyle w:val="TAL"/>
            </w:pPr>
          </w:p>
        </w:tc>
      </w:tr>
      <w:tr w:rsidR="00E5184C" w:rsidRPr="00E27D23" w14:paraId="76AE8959" w14:textId="77777777" w:rsidTr="0088214F">
        <w:tblPrEx>
          <w:tblCellMar>
            <w:left w:w="108" w:type="dxa"/>
            <w:right w:w="108" w:type="dxa"/>
          </w:tblCellMar>
        </w:tblPrEx>
        <w:tc>
          <w:tcPr>
            <w:tcW w:w="4535" w:type="dxa"/>
            <w:tcBorders>
              <w:top w:val="single" w:sz="4" w:space="0" w:color="auto"/>
              <w:bottom w:val="single" w:sz="4" w:space="0" w:color="auto"/>
            </w:tcBorders>
          </w:tcPr>
          <w:p w14:paraId="0B6A6A87" w14:textId="77777777" w:rsidR="00E5184C" w:rsidRPr="00E27D23" w:rsidRDefault="00E5184C" w:rsidP="0088214F">
            <w:pPr>
              <w:pStyle w:val="TAL"/>
            </w:pPr>
            <w:r w:rsidRPr="00E27D23">
              <w:t xml:space="preserve">        dedicatedNAS-MessageList SEQUENCE (SIZE(1..maxDRB)) OF DedicatedNAS-Message {}</w:t>
            </w:r>
          </w:p>
        </w:tc>
        <w:tc>
          <w:tcPr>
            <w:tcW w:w="2267" w:type="dxa"/>
          </w:tcPr>
          <w:p w14:paraId="0C8565CF" w14:textId="77777777" w:rsidR="00E5184C" w:rsidRPr="00E27D23" w:rsidRDefault="00E5184C" w:rsidP="0088214F">
            <w:pPr>
              <w:pStyle w:val="TAL"/>
            </w:pPr>
            <w:r w:rsidRPr="00E27D23">
              <w:t>DedicatedNAS-Message</w:t>
            </w:r>
          </w:p>
        </w:tc>
        <w:tc>
          <w:tcPr>
            <w:tcW w:w="1700" w:type="dxa"/>
          </w:tcPr>
          <w:p w14:paraId="749F627B" w14:textId="77777777" w:rsidR="00E5184C" w:rsidRPr="00E27D23" w:rsidRDefault="00E5184C" w:rsidP="0088214F">
            <w:pPr>
              <w:pStyle w:val="TAL"/>
            </w:pPr>
          </w:p>
        </w:tc>
        <w:tc>
          <w:tcPr>
            <w:tcW w:w="1245" w:type="dxa"/>
          </w:tcPr>
          <w:p w14:paraId="2191EFF0" w14:textId="77777777" w:rsidR="00E5184C" w:rsidRPr="00E27D23" w:rsidRDefault="00E5184C" w:rsidP="0088214F">
            <w:pPr>
              <w:pStyle w:val="TAL"/>
            </w:pPr>
          </w:p>
        </w:tc>
      </w:tr>
      <w:tr w:rsidR="00E5184C" w:rsidRPr="00E27D23" w14:paraId="19A48933" w14:textId="77777777" w:rsidTr="0088214F">
        <w:tblPrEx>
          <w:tblCellMar>
            <w:left w:w="108" w:type="dxa"/>
            <w:right w:w="108" w:type="dxa"/>
          </w:tblCellMar>
        </w:tblPrEx>
        <w:tc>
          <w:tcPr>
            <w:tcW w:w="4535" w:type="dxa"/>
            <w:tcBorders>
              <w:top w:val="nil"/>
              <w:bottom w:val="single" w:sz="4" w:space="0" w:color="auto"/>
            </w:tcBorders>
          </w:tcPr>
          <w:p w14:paraId="20D82042" w14:textId="77777777" w:rsidR="00E5184C" w:rsidRPr="00E27D23" w:rsidRDefault="00E5184C" w:rsidP="0088214F">
            <w:pPr>
              <w:pStyle w:val="TAL"/>
            </w:pPr>
            <w:r w:rsidRPr="00E27D23">
              <w:t xml:space="preserve">      }</w:t>
            </w:r>
          </w:p>
        </w:tc>
        <w:tc>
          <w:tcPr>
            <w:tcW w:w="2267" w:type="dxa"/>
          </w:tcPr>
          <w:p w14:paraId="1E5A4072" w14:textId="77777777" w:rsidR="00E5184C" w:rsidRPr="00E27D23" w:rsidRDefault="00E5184C" w:rsidP="0088214F">
            <w:pPr>
              <w:pStyle w:val="TAL"/>
            </w:pPr>
          </w:p>
        </w:tc>
        <w:tc>
          <w:tcPr>
            <w:tcW w:w="1700" w:type="dxa"/>
          </w:tcPr>
          <w:p w14:paraId="07671F4C" w14:textId="77777777" w:rsidR="00E5184C" w:rsidRPr="00E27D23" w:rsidRDefault="00E5184C" w:rsidP="0088214F">
            <w:pPr>
              <w:pStyle w:val="TAL"/>
            </w:pPr>
          </w:p>
        </w:tc>
        <w:tc>
          <w:tcPr>
            <w:tcW w:w="1245" w:type="dxa"/>
          </w:tcPr>
          <w:p w14:paraId="1A285DD6" w14:textId="77777777" w:rsidR="00E5184C" w:rsidRPr="00E27D23" w:rsidRDefault="00E5184C" w:rsidP="0088214F">
            <w:pPr>
              <w:pStyle w:val="TAL"/>
            </w:pPr>
          </w:p>
        </w:tc>
      </w:tr>
      <w:tr w:rsidR="00E5184C" w:rsidRPr="00E27D23" w14:paraId="62713C1D" w14:textId="77777777" w:rsidTr="0088214F">
        <w:tblPrEx>
          <w:tblCellMar>
            <w:left w:w="108" w:type="dxa"/>
            <w:right w:w="108" w:type="dxa"/>
          </w:tblCellMar>
        </w:tblPrEx>
        <w:tc>
          <w:tcPr>
            <w:tcW w:w="4535" w:type="dxa"/>
            <w:tcBorders>
              <w:bottom w:val="single" w:sz="4" w:space="0" w:color="auto"/>
            </w:tcBorders>
          </w:tcPr>
          <w:p w14:paraId="583034AE" w14:textId="77777777" w:rsidR="00E5184C" w:rsidRPr="00E27D23" w:rsidRDefault="00E5184C" w:rsidP="0088214F">
            <w:pPr>
              <w:pStyle w:val="TAL"/>
            </w:pPr>
            <w:r w:rsidRPr="00E27D23">
              <w:t xml:space="preserve">    }</w:t>
            </w:r>
          </w:p>
        </w:tc>
        <w:tc>
          <w:tcPr>
            <w:tcW w:w="2267" w:type="dxa"/>
          </w:tcPr>
          <w:p w14:paraId="4C61D82B" w14:textId="77777777" w:rsidR="00E5184C" w:rsidRPr="00E27D23" w:rsidRDefault="00E5184C" w:rsidP="0088214F">
            <w:pPr>
              <w:pStyle w:val="TAL"/>
            </w:pPr>
          </w:p>
        </w:tc>
        <w:tc>
          <w:tcPr>
            <w:tcW w:w="1700" w:type="dxa"/>
          </w:tcPr>
          <w:p w14:paraId="60AEC51B" w14:textId="77777777" w:rsidR="00E5184C" w:rsidRPr="00E27D23" w:rsidRDefault="00E5184C" w:rsidP="0088214F">
            <w:pPr>
              <w:pStyle w:val="TAL"/>
            </w:pPr>
          </w:p>
        </w:tc>
        <w:tc>
          <w:tcPr>
            <w:tcW w:w="1245" w:type="dxa"/>
          </w:tcPr>
          <w:p w14:paraId="2BCC94B2" w14:textId="77777777" w:rsidR="00E5184C" w:rsidRPr="00E27D23" w:rsidRDefault="00E5184C" w:rsidP="0088214F">
            <w:pPr>
              <w:pStyle w:val="TAL"/>
            </w:pPr>
          </w:p>
        </w:tc>
      </w:tr>
      <w:tr w:rsidR="00E5184C" w:rsidRPr="00E27D23" w14:paraId="4AF07C65" w14:textId="77777777" w:rsidTr="0088214F">
        <w:tblPrEx>
          <w:tblCellMar>
            <w:left w:w="108" w:type="dxa"/>
            <w:right w:w="108" w:type="dxa"/>
          </w:tblCellMar>
        </w:tblPrEx>
        <w:tc>
          <w:tcPr>
            <w:tcW w:w="4535" w:type="dxa"/>
            <w:tcBorders>
              <w:bottom w:val="single" w:sz="4" w:space="0" w:color="auto"/>
            </w:tcBorders>
          </w:tcPr>
          <w:p w14:paraId="2D1C215E" w14:textId="77777777" w:rsidR="00E5184C" w:rsidRPr="00E27D23" w:rsidRDefault="00E5184C" w:rsidP="0088214F">
            <w:pPr>
              <w:pStyle w:val="TAL"/>
            </w:pPr>
            <w:r w:rsidRPr="00E27D23">
              <w:t xml:space="preserve">  }</w:t>
            </w:r>
          </w:p>
        </w:tc>
        <w:tc>
          <w:tcPr>
            <w:tcW w:w="2267" w:type="dxa"/>
          </w:tcPr>
          <w:p w14:paraId="2B38DE27" w14:textId="77777777" w:rsidR="00E5184C" w:rsidRPr="00E27D23" w:rsidRDefault="00E5184C" w:rsidP="0088214F">
            <w:pPr>
              <w:pStyle w:val="TAL"/>
            </w:pPr>
          </w:p>
        </w:tc>
        <w:tc>
          <w:tcPr>
            <w:tcW w:w="1700" w:type="dxa"/>
          </w:tcPr>
          <w:p w14:paraId="3FAF5130" w14:textId="77777777" w:rsidR="00E5184C" w:rsidRPr="00E27D23" w:rsidRDefault="00E5184C" w:rsidP="0088214F">
            <w:pPr>
              <w:pStyle w:val="TAL"/>
            </w:pPr>
          </w:p>
        </w:tc>
        <w:tc>
          <w:tcPr>
            <w:tcW w:w="1245" w:type="dxa"/>
          </w:tcPr>
          <w:p w14:paraId="43CA822B" w14:textId="77777777" w:rsidR="00E5184C" w:rsidRPr="00E27D23" w:rsidRDefault="00E5184C" w:rsidP="0088214F">
            <w:pPr>
              <w:pStyle w:val="TAL"/>
            </w:pPr>
          </w:p>
        </w:tc>
      </w:tr>
      <w:tr w:rsidR="00E5184C" w:rsidRPr="00E27D23" w14:paraId="53E89711" w14:textId="77777777" w:rsidTr="0088214F">
        <w:tblPrEx>
          <w:tblCellMar>
            <w:left w:w="108" w:type="dxa"/>
            <w:right w:w="108" w:type="dxa"/>
          </w:tblCellMar>
        </w:tblPrEx>
        <w:tc>
          <w:tcPr>
            <w:tcW w:w="4535" w:type="dxa"/>
            <w:tcBorders>
              <w:bottom w:val="single" w:sz="4" w:space="0" w:color="auto"/>
            </w:tcBorders>
          </w:tcPr>
          <w:p w14:paraId="06E10131" w14:textId="77777777" w:rsidR="00E5184C" w:rsidRPr="00E27D23" w:rsidRDefault="00E5184C" w:rsidP="0088214F">
            <w:pPr>
              <w:pStyle w:val="TAL"/>
            </w:pPr>
            <w:r w:rsidRPr="00E27D23">
              <w:t>}</w:t>
            </w:r>
          </w:p>
        </w:tc>
        <w:tc>
          <w:tcPr>
            <w:tcW w:w="2267" w:type="dxa"/>
          </w:tcPr>
          <w:p w14:paraId="00F767C2" w14:textId="77777777" w:rsidR="00E5184C" w:rsidRPr="00E27D23" w:rsidRDefault="00E5184C" w:rsidP="0088214F">
            <w:pPr>
              <w:pStyle w:val="TAL"/>
            </w:pPr>
          </w:p>
        </w:tc>
        <w:tc>
          <w:tcPr>
            <w:tcW w:w="1700" w:type="dxa"/>
          </w:tcPr>
          <w:p w14:paraId="2E541E5F" w14:textId="77777777" w:rsidR="00E5184C" w:rsidRPr="00E27D23" w:rsidRDefault="00E5184C" w:rsidP="0088214F">
            <w:pPr>
              <w:pStyle w:val="TAL"/>
            </w:pPr>
          </w:p>
        </w:tc>
        <w:tc>
          <w:tcPr>
            <w:tcW w:w="1245" w:type="dxa"/>
          </w:tcPr>
          <w:p w14:paraId="6C1DF262" w14:textId="77777777" w:rsidR="00E5184C" w:rsidRPr="00E27D23" w:rsidRDefault="00E5184C" w:rsidP="0088214F">
            <w:pPr>
              <w:pStyle w:val="TAL"/>
            </w:pPr>
          </w:p>
        </w:tc>
      </w:tr>
    </w:tbl>
    <w:p w14:paraId="1CF85A58" w14:textId="77777777" w:rsidR="00E5184C" w:rsidRPr="00E27D23" w:rsidRDefault="00E5184C" w:rsidP="00E5184C"/>
    <w:p w14:paraId="7EAE9C69" w14:textId="77777777" w:rsidR="00E5184C" w:rsidRPr="00E27D23" w:rsidRDefault="00E5184C" w:rsidP="00E5184C">
      <w:pPr>
        <w:pStyle w:val="TH"/>
      </w:pPr>
      <w:r w:rsidRPr="00E27D23">
        <w:t>Table 14.2.1.1.5.3.3-3:</w:t>
      </w:r>
      <w:r w:rsidRPr="00E27D23">
        <w:rPr>
          <w:i/>
          <w:iCs/>
        </w:rPr>
        <w:t xml:space="preserve"> RRCReconfiguration</w:t>
      </w:r>
      <w:r w:rsidRPr="00E27D23">
        <w:t xml:space="preserve"> (step 1b10, Table 14.2.1.1.5.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5184C" w:rsidRPr="00E27D23" w14:paraId="7ADF8549" w14:textId="77777777" w:rsidTr="0088214F">
        <w:tc>
          <w:tcPr>
            <w:tcW w:w="9738" w:type="dxa"/>
            <w:gridSpan w:val="4"/>
          </w:tcPr>
          <w:p w14:paraId="0BB35C10" w14:textId="77777777" w:rsidR="00E5184C" w:rsidRPr="00E27D23" w:rsidRDefault="00E5184C" w:rsidP="0088214F">
            <w:pPr>
              <w:pStyle w:val="TAL"/>
            </w:pPr>
            <w:r w:rsidRPr="00E27D23">
              <w:t xml:space="preserve">Derivation Path: TS 38.508-1 [4], Table 4.6.1-13 and condition NR </w:t>
            </w:r>
          </w:p>
        </w:tc>
      </w:tr>
      <w:tr w:rsidR="00E5184C" w:rsidRPr="00E27D23" w14:paraId="1B57BCD0" w14:textId="77777777" w:rsidTr="0088214F">
        <w:tblPrEx>
          <w:tblCellMar>
            <w:left w:w="108" w:type="dxa"/>
            <w:right w:w="108" w:type="dxa"/>
          </w:tblCellMar>
        </w:tblPrEx>
        <w:tc>
          <w:tcPr>
            <w:tcW w:w="4535" w:type="dxa"/>
          </w:tcPr>
          <w:p w14:paraId="6C09398D" w14:textId="77777777" w:rsidR="00E5184C" w:rsidRPr="00E27D23" w:rsidRDefault="00E5184C" w:rsidP="0088214F">
            <w:pPr>
              <w:pStyle w:val="TAH"/>
            </w:pPr>
            <w:r w:rsidRPr="00E27D23">
              <w:t>Information Element</w:t>
            </w:r>
          </w:p>
        </w:tc>
        <w:tc>
          <w:tcPr>
            <w:tcW w:w="2267" w:type="dxa"/>
          </w:tcPr>
          <w:p w14:paraId="38F1D620" w14:textId="77777777" w:rsidR="00E5184C" w:rsidRPr="00E27D23" w:rsidRDefault="00E5184C" w:rsidP="0088214F">
            <w:pPr>
              <w:pStyle w:val="TAH"/>
            </w:pPr>
            <w:r w:rsidRPr="00E27D23">
              <w:t>Value/remark</w:t>
            </w:r>
          </w:p>
        </w:tc>
        <w:tc>
          <w:tcPr>
            <w:tcW w:w="1700" w:type="dxa"/>
          </w:tcPr>
          <w:p w14:paraId="30B065DD" w14:textId="77777777" w:rsidR="00E5184C" w:rsidRPr="00E27D23" w:rsidRDefault="00E5184C" w:rsidP="0088214F">
            <w:pPr>
              <w:pStyle w:val="TAH"/>
            </w:pPr>
            <w:r w:rsidRPr="00E27D23">
              <w:t>Comment</w:t>
            </w:r>
          </w:p>
        </w:tc>
        <w:tc>
          <w:tcPr>
            <w:tcW w:w="1245" w:type="dxa"/>
          </w:tcPr>
          <w:p w14:paraId="7A4099C3" w14:textId="77777777" w:rsidR="00E5184C" w:rsidRPr="00E27D23" w:rsidRDefault="00E5184C" w:rsidP="0088214F">
            <w:pPr>
              <w:pStyle w:val="TAH"/>
            </w:pPr>
            <w:r w:rsidRPr="00E27D23">
              <w:t>Condition</w:t>
            </w:r>
          </w:p>
        </w:tc>
      </w:tr>
      <w:tr w:rsidR="00E5184C" w:rsidRPr="00E27D23" w14:paraId="7A3363F1" w14:textId="77777777" w:rsidTr="0088214F">
        <w:tblPrEx>
          <w:tblCellMar>
            <w:left w:w="108" w:type="dxa"/>
            <w:right w:w="108" w:type="dxa"/>
          </w:tblCellMar>
        </w:tblPrEx>
        <w:tc>
          <w:tcPr>
            <w:tcW w:w="4535" w:type="dxa"/>
          </w:tcPr>
          <w:p w14:paraId="0FF32B7E" w14:textId="77777777" w:rsidR="00E5184C" w:rsidRPr="00E27D23" w:rsidRDefault="00E5184C" w:rsidP="0088214F">
            <w:pPr>
              <w:pStyle w:val="TAL"/>
            </w:pPr>
            <w:r w:rsidRPr="00E27D23">
              <w:t>RRCReconfiguration ::= SEQUENCE {</w:t>
            </w:r>
          </w:p>
        </w:tc>
        <w:tc>
          <w:tcPr>
            <w:tcW w:w="2267" w:type="dxa"/>
          </w:tcPr>
          <w:p w14:paraId="7ED82F86" w14:textId="77777777" w:rsidR="00E5184C" w:rsidRPr="00E27D23" w:rsidRDefault="00E5184C" w:rsidP="0088214F">
            <w:pPr>
              <w:pStyle w:val="TAL"/>
            </w:pPr>
          </w:p>
        </w:tc>
        <w:tc>
          <w:tcPr>
            <w:tcW w:w="1700" w:type="dxa"/>
          </w:tcPr>
          <w:p w14:paraId="46A43512" w14:textId="77777777" w:rsidR="00E5184C" w:rsidRPr="00E27D23" w:rsidRDefault="00E5184C" w:rsidP="0088214F">
            <w:pPr>
              <w:pStyle w:val="TAL"/>
            </w:pPr>
          </w:p>
        </w:tc>
        <w:tc>
          <w:tcPr>
            <w:tcW w:w="1245" w:type="dxa"/>
          </w:tcPr>
          <w:p w14:paraId="2494C417" w14:textId="77777777" w:rsidR="00E5184C" w:rsidRPr="00E27D23" w:rsidRDefault="00E5184C" w:rsidP="0088214F">
            <w:pPr>
              <w:pStyle w:val="TAL"/>
            </w:pPr>
          </w:p>
        </w:tc>
      </w:tr>
      <w:tr w:rsidR="00E5184C" w:rsidRPr="00E27D23" w14:paraId="09DE23C6" w14:textId="77777777" w:rsidTr="0088214F">
        <w:tblPrEx>
          <w:tblCellMar>
            <w:left w:w="108" w:type="dxa"/>
            <w:right w:w="108" w:type="dxa"/>
          </w:tblCellMar>
        </w:tblPrEx>
        <w:tc>
          <w:tcPr>
            <w:tcW w:w="4535" w:type="dxa"/>
          </w:tcPr>
          <w:p w14:paraId="208E2098" w14:textId="77777777" w:rsidR="00E5184C" w:rsidRPr="00E27D23" w:rsidRDefault="00E5184C" w:rsidP="0088214F">
            <w:pPr>
              <w:pStyle w:val="TAL"/>
            </w:pPr>
            <w:r w:rsidRPr="00E27D23">
              <w:t xml:space="preserve">  criticalExtensions CHOICE {</w:t>
            </w:r>
          </w:p>
        </w:tc>
        <w:tc>
          <w:tcPr>
            <w:tcW w:w="2267" w:type="dxa"/>
          </w:tcPr>
          <w:p w14:paraId="07852D6E" w14:textId="77777777" w:rsidR="00E5184C" w:rsidRPr="00E27D23" w:rsidRDefault="00E5184C" w:rsidP="0088214F">
            <w:pPr>
              <w:pStyle w:val="TAL"/>
            </w:pPr>
          </w:p>
        </w:tc>
        <w:tc>
          <w:tcPr>
            <w:tcW w:w="1700" w:type="dxa"/>
          </w:tcPr>
          <w:p w14:paraId="1B2C9002" w14:textId="77777777" w:rsidR="00E5184C" w:rsidRPr="00E27D23" w:rsidRDefault="00E5184C" w:rsidP="0088214F">
            <w:pPr>
              <w:pStyle w:val="TAL"/>
            </w:pPr>
          </w:p>
        </w:tc>
        <w:tc>
          <w:tcPr>
            <w:tcW w:w="1245" w:type="dxa"/>
          </w:tcPr>
          <w:p w14:paraId="179D554D" w14:textId="77777777" w:rsidR="00E5184C" w:rsidRPr="00E27D23" w:rsidRDefault="00E5184C" w:rsidP="0088214F">
            <w:pPr>
              <w:pStyle w:val="TAL"/>
            </w:pPr>
          </w:p>
        </w:tc>
      </w:tr>
      <w:tr w:rsidR="00E5184C" w:rsidRPr="00E27D23" w14:paraId="17E127FB" w14:textId="77777777" w:rsidTr="0088214F">
        <w:tblPrEx>
          <w:tblCellMar>
            <w:left w:w="108" w:type="dxa"/>
            <w:right w:w="108" w:type="dxa"/>
          </w:tblCellMar>
        </w:tblPrEx>
        <w:tc>
          <w:tcPr>
            <w:tcW w:w="4535" w:type="dxa"/>
            <w:tcBorders>
              <w:bottom w:val="single" w:sz="4" w:space="0" w:color="auto"/>
            </w:tcBorders>
          </w:tcPr>
          <w:p w14:paraId="2A0F0A45" w14:textId="77777777" w:rsidR="00E5184C" w:rsidRPr="00E27D23" w:rsidRDefault="00E5184C" w:rsidP="0088214F">
            <w:pPr>
              <w:pStyle w:val="TAL"/>
            </w:pPr>
            <w:r w:rsidRPr="00E27D23">
              <w:t xml:space="preserve">    rrcReconfiguration ::= SEQUENCE {</w:t>
            </w:r>
          </w:p>
        </w:tc>
        <w:tc>
          <w:tcPr>
            <w:tcW w:w="2267" w:type="dxa"/>
          </w:tcPr>
          <w:p w14:paraId="1E09BA68" w14:textId="77777777" w:rsidR="00E5184C" w:rsidRPr="00E27D23" w:rsidRDefault="00E5184C" w:rsidP="0088214F">
            <w:pPr>
              <w:pStyle w:val="TAL"/>
            </w:pPr>
          </w:p>
        </w:tc>
        <w:tc>
          <w:tcPr>
            <w:tcW w:w="1700" w:type="dxa"/>
          </w:tcPr>
          <w:p w14:paraId="7640EA3D" w14:textId="77777777" w:rsidR="00E5184C" w:rsidRPr="00E27D23" w:rsidRDefault="00E5184C" w:rsidP="0088214F">
            <w:pPr>
              <w:pStyle w:val="TAL"/>
            </w:pPr>
          </w:p>
        </w:tc>
        <w:tc>
          <w:tcPr>
            <w:tcW w:w="1245" w:type="dxa"/>
          </w:tcPr>
          <w:p w14:paraId="33672AC9" w14:textId="77777777" w:rsidR="00E5184C" w:rsidRPr="00E27D23" w:rsidRDefault="00E5184C" w:rsidP="0088214F">
            <w:pPr>
              <w:pStyle w:val="TAL"/>
            </w:pPr>
          </w:p>
        </w:tc>
      </w:tr>
      <w:tr w:rsidR="00E5184C" w:rsidRPr="00E27D23" w14:paraId="3C8360CF" w14:textId="77777777" w:rsidTr="0088214F">
        <w:tblPrEx>
          <w:tblCellMar>
            <w:left w:w="108" w:type="dxa"/>
            <w:right w:w="108" w:type="dxa"/>
          </w:tblCellMar>
        </w:tblPrEx>
        <w:tc>
          <w:tcPr>
            <w:tcW w:w="4535" w:type="dxa"/>
            <w:tcBorders>
              <w:top w:val="single" w:sz="4" w:space="0" w:color="auto"/>
              <w:bottom w:val="single" w:sz="4" w:space="0" w:color="auto"/>
            </w:tcBorders>
          </w:tcPr>
          <w:p w14:paraId="33C77C2F" w14:textId="77777777" w:rsidR="00E5184C" w:rsidRPr="00E27D23" w:rsidRDefault="00E5184C" w:rsidP="0088214F">
            <w:pPr>
              <w:pStyle w:val="TAL"/>
            </w:pPr>
            <w:r w:rsidRPr="00E27D23">
              <w:t xml:space="preserve">      radioBearerConfig</w:t>
            </w:r>
          </w:p>
        </w:tc>
        <w:tc>
          <w:tcPr>
            <w:tcW w:w="2267" w:type="dxa"/>
          </w:tcPr>
          <w:p w14:paraId="06F3F32A" w14:textId="77777777" w:rsidR="00E5184C" w:rsidRPr="00E27D23" w:rsidRDefault="00E5184C" w:rsidP="0088214F">
            <w:pPr>
              <w:pStyle w:val="TAL"/>
            </w:pPr>
            <w:r w:rsidRPr="00E27D23">
              <w:t>RadioBearerConfig with condition DRBn and MRBm and UM_PTM</w:t>
            </w:r>
          </w:p>
        </w:tc>
        <w:tc>
          <w:tcPr>
            <w:tcW w:w="1700" w:type="dxa"/>
          </w:tcPr>
          <w:p w14:paraId="57C44ECC" w14:textId="77777777" w:rsidR="00E5184C" w:rsidRPr="00E27D23" w:rsidRDefault="00E5184C" w:rsidP="0088214F">
            <w:pPr>
              <w:pStyle w:val="TAL"/>
            </w:pPr>
            <w:r w:rsidRPr="00E27D23">
              <w:t>n is chosen as the next available number higher or equal to 2</w:t>
            </w:r>
          </w:p>
          <w:p w14:paraId="210FDF53" w14:textId="77777777" w:rsidR="00E5184C" w:rsidRPr="00E27D23" w:rsidRDefault="00E5184C" w:rsidP="0088214F">
            <w:pPr>
              <w:pStyle w:val="TAL"/>
            </w:pPr>
            <w:r w:rsidRPr="00E27D23">
              <w:rPr>
                <w:lang w:eastAsia="zh-CN"/>
              </w:rPr>
              <w:t>m=1</w:t>
            </w:r>
          </w:p>
        </w:tc>
        <w:tc>
          <w:tcPr>
            <w:tcW w:w="1245" w:type="dxa"/>
          </w:tcPr>
          <w:p w14:paraId="78F72640" w14:textId="77777777" w:rsidR="00E5184C" w:rsidRPr="00E27D23" w:rsidRDefault="00E5184C" w:rsidP="0088214F">
            <w:pPr>
              <w:pStyle w:val="TAL"/>
            </w:pPr>
          </w:p>
        </w:tc>
      </w:tr>
      <w:tr w:rsidR="00E5184C" w:rsidRPr="00E27D23" w14:paraId="4836B491" w14:textId="77777777" w:rsidTr="0088214F">
        <w:tblPrEx>
          <w:tblCellMar>
            <w:left w:w="108" w:type="dxa"/>
            <w:right w:w="108" w:type="dxa"/>
          </w:tblCellMar>
        </w:tblPrEx>
        <w:tc>
          <w:tcPr>
            <w:tcW w:w="4535" w:type="dxa"/>
            <w:tcBorders>
              <w:top w:val="single" w:sz="4" w:space="0" w:color="auto"/>
              <w:bottom w:val="single" w:sz="4" w:space="0" w:color="auto"/>
            </w:tcBorders>
          </w:tcPr>
          <w:p w14:paraId="1725ACE9" w14:textId="77777777" w:rsidR="00E5184C" w:rsidRPr="00E27D23" w:rsidRDefault="00E5184C" w:rsidP="0088214F">
            <w:pPr>
              <w:pStyle w:val="TAL"/>
            </w:pPr>
            <w:r w:rsidRPr="00E27D23">
              <w:t xml:space="preserve">      nonCriticalExtension SEQUENCE {</w:t>
            </w:r>
          </w:p>
        </w:tc>
        <w:tc>
          <w:tcPr>
            <w:tcW w:w="2267" w:type="dxa"/>
          </w:tcPr>
          <w:p w14:paraId="1B67139B" w14:textId="77777777" w:rsidR="00E5184C" w:rsidRPr="00E27D23" w:rsidRDefault="00E5184C" w:rsidP="0088214F">
            <w:pPr>
              <w:pStyle w:val="TAL"/>
            </w:pPr>
          </w:p>
        </w:tc>
        <w:tc>
          <w:tcPr>
            <w:tcW w:w="1700" w:type="dxa"/>
          </w:tcPr>
          <w:p w14:paraId="5C67D42F" w14:textId="77777777" w:rsidR="00E5184C" w:rsidRPr="00E27D23" w:rsidRDefault="00E5184C" w:rsidP="0088214F">
            <w:pPr>
              <w:pStyle w:val="TAL"/>
            </w:pPr>
          </w:p>
        </w:tc>
        <w:tc>
          <w:tcPr>
            <w:tcW w:w="1245" w:type="dxa"/>
          </w:tcPr>
          <w:p w14:paraId="1643F5BB" w14:textId="77777777" w:rsidR="00E5184C" w:rsidRPr="00E27D23" w:rsidRDefault="00E5184C" w:rsidP="0088214F">
            <w:pPr>
              <w:pStyle w:val="TAL"/>
            </w:pPr>
          </w:p>
        </w:tc>
      </w:tr>
      <w:tr w:rsidR="00E5184C" w:rsidRPr="00E27D23" w14:paraId="5AA01654" w14:textId="77777777" w:rsidTr="0088214F">
        <w:tblPrEx>
          <w:tblCellMar>
            <w:left w:w="108" w:type="dxa"/>
            <w:right w:w="108" w:type="dxa"/>
          </w:tblCellMar>
        </w:tblPrEx>
        <w:tc>
          <w:tcPr>
            <w:tcW w:w="4535" w:type="dxa"/>
            <w:tcBorders>
              <w:top w:val="single" w:sz="4" w:space="0" w:color="auto"/>
              <w:bottom w:val="single" w:sz="4" w:space="0" w:color="auto"/>
            </w:tcBorders>
          </w:tcPr>
          <w:p w14:paraId="75B9E9E7" w14:textId="77777777" w:rsidR="00E5184C" w:rsidRPr="00E27D23" w:rsidRDefault="00E5184C" w:rsidP="0088214F">
            <w:pPr>
              <w:pStyle w:val="TAL"/>
            </w:pPr>
            <w:r w:rsidRPr="00E27D23">
              <w:t xml:space="preserve">        masterCellGroup</w:t>
            </w:r>
          </w:p>
        </w:tc>
        <w:tc>
          <w:tcPr>
            <w:tcW w:w="2267" w:type="dxa"/>
          </w:tcPr>
          <w:p w14:paraId="784F2AD7" w14:textId="5EA6EBD5" w:rsidR="00E5184C" w:rsidRPr="00E27D23" w:rsidRDefault="00E5184C" w:rsidP="0088214F">
            <w:pPr>
              <w:pStyle w:val="TAL"/>
            </w:pPr>
            <w:r w:rsidRPr="00E27D23">
              <w:t>CellGroupConfig</w:t>
            </w:r>
          </w:p>
        </w:tc>
        <w:tc>
          <w:tcPr>
            <w:tcW w:w="1700" w:type="dxa"/>
          </w:tcPr>
          <w:p w14:paraId="246A8B46" w14:textId="18931D18" w:rsidR="00E5184C" w:rsidRPr="00E27D23" w:rsidRDefault="00E5184C" w:rsidP="0088214F">
            <w:pPr>
              <w:pStyle w:val="TAL"/>
            </w:pPr>
            <w:r w:rsidRPr="00E27D23">
              <w:t>Table 14.2.1.1.5.3.3-4</w:t>
            </w:r>
            <w:r w:rsidR="00BC4CEB" w:rsidRPr="00E27D23">
              <w:t>A</w:t>
            </w:r>
          </w:p>
        </w:tc>
        <w:tc>
          <w:tcPr>
            <w:tcW w:w="1245" w:type="dxa"/>
          </w:tcPr>
          <w:p w14:paraId="266DBAB2" w14:textId="77777777" w:rsidR="00E5184C" w:rsidRPr="00E27D23" w:rsidRDefault="00E5184C" w:rsidP="0088214F">
            <w:pPr>
              <w:pStyle w:val="TAL"/>
            </w:pPr>
          </w:p>
        </w:tc>
      </w:tr>
      <w:tr w:rsidR="00E5184C" w:rsidRPr="00E27D23" w14:paraId="0AACAC05" w14:textId="77777777" w:rsidTr="0088214F">
        <w:tblPrEx>
          <w:tblCellMar>
            <w:left w:w="108" w:type="dxa"/>
            <w:right w:w="108" w:type="dxa"/>
          </w:tblCellMar>
        </w:tblPrEx>
        <w:tc>
          <w:tcPr>
            <w:tcW w:w="4535" w:type="dxa"/>
            <w:tcBorders>
              <w:top w:val="single" w:sz="4" w:space="0" w:color="auto"/>
              <w:bottom w:val="single" w:sz="4" w:space="0" w:color="auto"/>
            </w:tcBorders>
          </w:tcPr>
          <w:p w14:paraId="4A858249" w14:textId="77777777" w:rsidR="00E5184C" w:rsidRPr="00E27D23" w:rsidRDefault="00E5184C" w:rsidP="0088214F">
            <w:pPr>
              <w:pStyle w:val="TAL"/>
            </w:pPr>
            <w:r w:rsidRPr="00E27D23">
              <w:t xml:space="preserve">        dedicatedNAS-MessageList SEQUENCE (SIZE(1..maxDRB)) OF DedicatedNAS-Message {}</w:t>
            </w:r>
          </w:p>
        </w:tc>
        <w:tc>
          <w:tcPr>
            <w:tcW w:w="2267" w:type="dxa"/>
          </w:tcPr>
          <w:p w14:paraId="7EE40854" w14:textId="77777777" w:rsidR="00E5184C" w:rsidRPr="00E27D23" w:rsidRDefault="00E5184C" w:rsidP="0088214F">
            <w:pPr>
              <w:pStyle w:val="TAL"/>
            </w:pPr>
            <w:r w:rsidRPr="00E27D23">
              <w:t>DedicatedNAS-Message</w:t>
            </w:r>
          </w:p>
        </w:tc>
        <w:tc>
          <w:tcPr>
            <w:tcW w:w="1700" w:type="dxa"/>
          </w:tcPr>
          <w:p w14:paraId="0D20683E" w14:textId="77777777" w:rsidR="00E5184C" w:rsidRPr="00E27D23" w:rsidRDefault="00E5184C" w:rsidP="0088214F">
            <w:pPr>
              <w:pStyle w:val="TAL"/>
            </w:pPr>
          </w:p>
        </w:tc>
        <w:tc>
          <w:tcPr>
            <w:tcW w:w="1245" w:type="dxa"/>
          </w:tcPr>
          <w:p w14:paraId="2F4BD164" w14:textId="77777777" w:rsidR="00E5184C" w:rsidRPr="00E27D23" w:rsidRDefault="00E5184C" w:rsidP="0088214F">
            <w:pPr>
              <w:pStyle w:val="TAL"/>
            </w:pPr>
          </w:p>
        </w:tc>
      </w:tr>
      <w:tr w:rsidR="00E5184C" w:rsidRPr="00E27D23" w14:paraId="4D6B75B9" w14:textId="77777777" w:rsidTr="0088214F">
        <w:tblPrEx>
          <w:tblCellMar>
            <w:left w:w="108" w:type="dxa"/>
            <w:right w:w="108" w:type="dxa"/>
          </w:tblCellMar>
        </w:tblPrEx>
        <w:tc>
          <w:tcPr>
            <w:tcW w:w="4535" w:type="dxa"/>
            <w:tcBorders>
              <w:top w:val="nil"/>
              <w:bottom w:val="single" w:sz="4" w:space="0" w:color="auto"/>
            </w:tcBorders>
          </w:tcPr>
          <w:p w14:paraId="1D4FE242" w14:textId="77777777" w:rsidR="00E5184C" w:rsidRPr="00E27D23" w:rsidRDefault="00E5184C" w:rsidP="0088214F">
            <w:pPr>
              <w:pStyle w:val="TAL"/>
            </w:pPr>
            <w:r w:rsidRPr="00E27D23">
              <w:t xml:space="preserve">      }</w:t>
            </w:r>
          </w:p>
        </w:tc>
        <w:tc>
          <w:tcPr>
            <w:tcW w:w="2267" w:type="dxa"/>
          </w:tcPr>
          <w:p w14:paraId="1CA7B86C" w14:textId="77777777" w:rsidR="00E5184C" w:rsidRPr="00E27D23" w:rsidRDefault="00E5184C" w:rsidP="0088214F">
            <w:pPr>
              <w:pStyle w:val="TAL"/>
            </w:pPr>
          </w:p>
        </w:tc>
        <w:tc>
          <w:tcPr>
            <w:tcW w:w="1700" w:type="dxa"/>
          </w:tcPr>
          <w:p w14:paraId="695AD4C8" w14:textId="77777777" w:rsidR="00E5184C" w:rsidRPr="00E27D23" w:rsidRDefault="00E5184C" w:rsidP="0088214F">
            <w:pPr>
              <w:pStyle w:val="TAL"/>
            </w:pPr>
          </w:p>
        </w:tc>
        <w:tc>
          <w:tcPr>
            <w:tcW w:w="1245" w:type="dxa"/>
          </w:tcPr>
          <w:p w14:paraId="5CA1FCC8" w14:textId="77777777" w:rsidR="00E5184C" w:rsidRPr="00E27D23" w:rsidRDefault="00E5184C" w:rsidP="0088214F">
            <w:pPr>
              <w:pStyle w:val="TAL"/>
            </w:pPr>
          </w:p>
        </w:tc>
      </w:tr>
      <w:tr w:rsidR="00E5184C" w:rsidRPr="00E27D23" w14:paraId="084EB994" w14:textId="77777777" w:rsidTr="0088214F">
        <w:tblPrEx>
          <w:tblCellMar>
            <w:left w:w="108" w:type="dxa"/>
            <w:right w:w="108" w:type="dxa"/>
          </w:tblCellMar>
        </w:tblPrEx>
        <w:tc>
          <w:tcPr>
            <w:tcW w:w="4535" w:type="dxa"/>
            <w:tcBorders>
              <w:bottom w:val="single" w:sz="4" w:space="0" w:color="auto"/>
            </w:tcBorders>
          </w:tcPr>
          <w:p w14:paraId="2E9017B8" w14:textId="77777777" w:rsidR="00E5184C" w:rsidRPr="00E27D23" w:rsidRDefault="00E5184C" w:rsidP="0088214F">
            <w:pPr>
              <w:pStyle w:val="TAL"/>
            </w:pPr>
            <w:r w:rsidRPr="00E27D23">
              <w:t xml:space="preserve">    }</w:t>
            </w:r>
          </w:p>
        </w:tc>
        <w:tc>
          <w:tcPr>
            <w:tcW w:w="2267" w:type="dxa"/>
          </w:tcPr>
          <w:p w14:paraId="68EABBB1" w14:textId="77777777" w:rsidR="00E5184C" w:rsidRPr="00E27D23" w:rsidRDefault="00E5184C" w:rsidP="0088214F">
            <w:pPr>
              <w:pStyle w:val="TAL"/>
            </w:pPr>
          </w:p>
        </w:tc>
        <w:tc>
          <w:tcPr>
            <w:tcW w:w="1700" w:type="dxa"/>
          </w:tcPr>
          <w:p w14:paraId="102F6AF1" w14:textId="77777777" w:rsidR="00E5184C" w:rsidRPr="00E27D23" w:rsidRDefault="00E5184C" w:rsidP="0088214F">
            <w:pPr>
              <w:pStyle w:val="TAL"/>
            </w:pPr>
          </w:p>
        </w:tc>
        <w:tc>
          <w:tcPr>
            <w:tcW w:w="1245" w:type="dxa"/>
          </w:tcPr>
          <w:p w14:paraId="062659C6" w14:textId="77777777" w:rsidR="00E5184C" w:rsidRPr="00E27D23" w:rsidRDefault="00E5184C" w:rsidP="0088214F">
            <w:pPr>
              <w:pStyle w:val="TAL"/>
            </w:pPr>
          </w:p>
        </w:tc>
      </w:tr>
      <w:tr w:rsidR="00E5184C" w:rsidRPr="00E27D23" w14:paraId="64F561D4" w14:textId="77777777" w:rsidTr="0088214F">
        <w:tblPrEx>
          <w:tblCellMar>
            <w:left w:w="108" w:type="dxa"/>
            <w:right w:w="108" w:type="dxa"/>
          </w:tblCellMar>
        </w:tblPrEx>
        <w:tc>
          <w:tcPr>
            <w:tcW w:w="4535" w:type="dxa"/>
            <w:tcBorders>
              <w:bottom w:val="single" w:sz="4" w:space="0" w:color="auto"/>
            </w:tcBorders>
          </w:tcPr>
          <w:p w14:paraId="4F322287" w14:textId="77777777" w:rsidR="00E5184C" w:rsidRPr="00E27D23" w:rsidRDefault="00E5184C" w:rsidP="0088214F">
            <w:pPr>
              <w:pStyle w:val="TAL"/>
            </w:pPr>
            <w:r w:rsidRPr="00E27D23">
              <w:t xml:space="preserve">  }</w:t>
            </w:r>
          </w:p>
        </w:tc>
        <w:tc>
          <w:tcPr>
            <w:tcW w:w="2267" w:type="dxa"/>
          </w:tcPr>
          <w:p w14:paraId="516384FC" w14:textId="77777777" w:rsidR="00E5184C" w:rsidRPr="00E27D23" w:rsidRDefault="00E5184C" w:rsidP="0088214F">
            <w:pPr>
              <w:pStyle w:val="TAL"/>
            </w:pPr>
          </w:p>
        </w:tc>
        <w:tc>
          <w:tcPr>
            <w:tcW w:w="1700" w:type="dxa"/>
          </w:tcPr>
          <w:p w14:paraId="71F19F9F" w14:textId="77777777" w:rsidR="00E5184C" w:rsidRPr="00E27D23" w:rsidRDefault="00E5184C" w:rsidP="0088214F">
            <w:pPr>
              <w:pStyle w:val="TAL"/>
            </w:pPr>
          </w:p>
        </w:tc>
        <w:tc>
          <w:tcPr>
            <w:tcW w:w="1245" w:type="dxa"/>
          </w:tcPr>
          <w:p w14:paraId="5D857C10" w14:textId="77777777" w:rsidR="00E5184C" w:rsidRPr="00E27D23" w:rsidRDefault="00E5184C" w:rsidP="0088214F">
            <w:pPr>
              <w:pStyle w:val="TAL"/>
            </w:pPr>
          </w:p>
        </w:tc>
      </w:tr>
      <w:tr w:rsidR="00E5184C" w:rsidRPr="00E27D23" w14:paraId="00C0FEFF" w14:textId="77777777" w:rsidTr="0088214F">
        <w:tblPrEx>
          <w:tblCellMar>
            <w:left w:w="108" w:type="dxa"/>
            <w:right w:w="108" w:type="dxa"/>
          </w:tblCellMar>
        </w:tblPrEx>
        <w:tc>
          <w:tcPr>
            <w:tcW w:w="4535" w:type="dxa"/>
            <w:tcBorders>
              <w:bottom w:val="single" w:sz="4" w:space="0" w:color="auto"/>
            </w:tcBorders>
          </w:tcPr>
          <w:p w14:paraId="34B6F10F" w14:textId="77777777" w:rsidR="00E5184C" w:rsidRPr="00E27D23" w:rsidRDefault="00E5184C" w:rsidP="0088214F">
            <w:pPr>
              <w:pStyle w:val="TAL"/>
            </w:pPr>
            <w:r w:rsidRPr="00E27D23">
              <w:t>}</w:t>
            </w:r>
          </w:p>
        </w:tc>
        <w:tc>
          <w:tcPr>
            <w:tcW w:w="2267" w:type="dxa"/>
          </w:tcPr>
          <w:p w14:paraId="694AADA1" w14:textId="77777777" w:rsidR="00E5184C" w:rsidRPr="00E27D23" w:rsidRDefault="00E5184C" w:rsidP="0088214F">
            <w:pPr>
              <w:pStyle w:val="TAL"/>
            </w:pPr>
          </w:p>
        </w:tc>
        <w:tc>
          <w:tcPr>
            <w:tcW w:w="1700" w:type="dxa"/>
          </w:tcPr>
          <w:p w14:paraId="70F3E9E1" w14:textId="77777777" w:rsidR="00E5184C" w:rsidRPr="00E27D23" w:rsidRDefault="00E5184C" w:rsidP="0088214F">
            <w:pPr>
              <w:pStyle w:val="TAL"/>
            </w:pPr>
          </w:p>
        </w:tc>
        <w:tc>
          <w:tcPr>
            <w:tcW w:w="1245" w:type="dxa"/>
          </w:tcPr>
          <w:p w14:paraId="58604842" w14:textId="77777777" w:rsidR="00E5184C" w:rsidRPr="00E27D23" w:rsidRDefault="00E5184C" w:rsidP="0088214F">
            <w:pPr>
              <w:pStyle w:val="TAL"/>
            </w:pPr>
          </w:p>
        </w:tc>
      </w:tr>
    </w:tbl>
    <w:p w14:paraId="07032926" w14:textId="77777777" w:rsidR="00E5184C" w:rsidRPr="00E27D23" w:rsidRDefault="00E5184C" w:rsidP="00E5184C"/>
    <w:p w14:paraId="1F4E463D" w14:textId="290CA9C5" w:rsidR="00E5184C" w:rsidRPr="00E27D23" w:rsidRDefault="00E5184C" w:rsidP="00E5184C">
      <w:pPr>
        <w:pStyle w:val="TH"/>
      </w:pPr>
      <w:r w:rsidRPr="00E27D23">
        <w:t>Table 14.2.1.1.5.3.3-4:</w:t>
      </w:r>
      <w:r w:rsidRPr="00E27D23">
        <w:rPr>
          <w:i/>
          <w:iCs/>
        </w:rPr>
        <w:t xml:space="preserve"> </w:t>
      </w:r>
      <w:r w:rsidRPr="00E27D23">
        <w:rPr>
          <w:i/>
        </w:rPr>
        <w:t xml:space="preserve">CellGroupConfig </w:t>
      </w:r>
      <w:r w:rsidRPr="00E27D23">
        <w:t>(Table 14.2.1.1.5.3.3-</w:t>
      </w:r>
      <w:r w:rsidR="00BC4CEB" w:rsidRPr="00E27D23">
        <w:t>2</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5184C" w:rsidRPr="00E27D23" w14:paraId="49BAED75" w14:textId="77777777" w:rsidTr="0088214F">
        <w:tc>
          <w:tcPr>
            <w:tcW w:w="9747" w:type="dxa"/>
            <w:gridSpan w:val="4"/>
          </w:tcPr>
          <w:p w14:paraId="18E95051" w14:textId="6B7C530B" w:rsidR="00E5184C" w:rsidRPr="00E27D23" w:rsidRDefault="00E5184C" w:rsidP="0088214F">
            <w:pPr>
              <w:pStyle w:val="TAH"/>
              <w:jc w:val="left"/>
              <w:rPr>
                <w:b w:val="0"/>
              </w:rPr>
            </w:pPr>
            <w:r w:rsidRPr="00E27D23">
              <w:rPr>
                <w:b w:val="0"/>
              </w:rPr>
              <w:t>Derivation Path: TS 38.508-1 [4], Table 4.6.3-19</w:t>
            </w:r>
            <w:r w:rsidR="00BC4CEB" w:rsidRPr="00E27D23">
              <w:rPr>
                <w:b w:val="0"/>
              </w:rPr>
              <w:t xml:space="preserve">, </w:t>
            </w:r>
            <w:r w:rsidRPr="00E27D23">
              <w:rPr>
                <w:b w:val="0"/>
              </w:rPr>
              <w:t>condition MRBm</w:t>
            </w:r>
            <w:r w:rsidR="00BC4CEB" w:rsidRPr="00E27D23">
              <w:rPr>
                <w:b w:val="0"/>
              </w:rPr>
              <w:t xml:space="preserve"> (m=1)</w:t>
            </w:r>
            <w:r w:rsidRPr="00E27D23">
              <w:rPr>
                <w:b w:val="0"/>
              </w:rPr>
              <w:t xml:space="preserve"> and UM_</w:t>
            </w:r>
            <w:r w:rsidR="00BC4CEB" w:rsidRPr="00E27D23">
              <w:rPr>
                <w:b w:val="0"/>
              </w:rPr>
              <w:t xml:space="preserve"> </w:t>
            </w:r>
            <w:r w:rsidRPr="00E27D23">
              <w:rPr>
                <w:b w:val="0"/>
              </w:rPr>
              <w:t>PTM</w:t>
            </w:r>
          </w:p>
        </w:tc>
      </w:tr>
      <w:tr w:rsidR="00E5184C" w:rsidRPr="00E27D23" w14:paraId="76451312" w14:textId="77777777" w:rsidTr="0088214F">
        <w:tc>
          <w:tcPr>
            <w:tcW w:w="4535" w:type="dxa"/>
          </w:tcPr>
          <w:p w14:paraId="23348247" w14:textId="77777777" w:rsidR="00E5184C" w:rsidRPr="00E27D23" w:rsidRDefault="00E5184C" w:rsidP="0088214F">
            <w:pPr>
              <w:pStyle w:val="TAH"/>
            </w:pPr>
            <w:r w:rsidRPr="00E27D23">
              <w:t>Information Element</w:t>
            </w:r>
          </w:p>
        </w:tc>
        <w:tc>
          <w:tcPr>
            <w:tcW w:w="2267" w:type="dxa"/>
          </w:tcPr>
          <w:p w14:paraId="307694A4" w14:textId="77777777" w:rsidR="00E5184C" w:rsidRPr="00E27D23" w:rsidRDefault="00E5184C" w:rsidP="0088214F">
            <w:pPr>
              <w:pStyle w:val="TAH"/>
            </w:pPr>
            <w:r w:rsidRPr="00E27D23">
              <w:t>Value/remark</w:t>
            </w:r>
          </w:p>
        </w:tc>
        <w:tc>
          <w:tcPr>
            <w:tcW w:w="1700" w:type="dxa"/>
          </w:tcPr>
          <w:p w14:paraId="50312FEB" w14:textId="77777777" w:rsidR="00E5184C" w:rsidRPr="00E27D23" w:rsidRDefault="00E5184C" w:rsidP="0088214F">
            <w:pPr>
              <w:pStyle w:val="TAH"/>
            </w:pPr>
            <w:r w:rsidRPr="00E27D23">
              <w:t>Comment</w:t>
            </w:r>
          </w:p>
        </w:tc>
        <w:tc>
          <w:tcPr>
            <w:tcW w:w="1245" w:type="dxa"/>
          </w:tcPr>
          <w:p w14:paraId="0A082A22" w14:textId="77777777" w:rsidR="00E5184C" w:rsidRPr="00E27D23" w:rsidRDefault="00E5184C" w:rsidP="0088214F">
            <w:pPr>
              <w:pStyle w:val="TAH"/>
            </w:pPr>
            <w:r w:rsidRPr="00E27D23">
              <w:t>Condition</w:t>
            </w:r>
          </w:p>
        </w:tc>
      </w:tr>
      <w:tr w:rsidR="00E5184C" w:rsidRPr="00E27D23" w14:paraId="177FBDB9" w14:textId="77777777" w:rsidTr="0088214F">
        <w:tc>
          <w:tcPr>
            <w:tcW w:w="4535" w:type="dxa"/>
          </w:tcPr>
          <w:p w14:paraId="52F986A2" w14:textId="77777777" w:rsidR="00E5184C" w:rsidRPr="00E27D23" w:rsidRDefault="00E5184C" w:rsidP="0088214F">
            <w:pPr>
              <w:pStyle w:val="TAL"/>
            </w:pPr>
            <w:r w:rsidRPr="00E27D23">
              <w:t xml:space="preserve">CellGroupConfig ::= </w:t>
            </w:r>
            <w:r w:rsidRPr="00E27D23">
              <w:rPr>
                <w:snapToGrid w:val="0"/>
              </w:rPr>
              <w:t xml:space="preserve">SEQUENCE </w:t>
            </w:r>
            <w:r w:rsidRPr="00E27D23">
              <w:t>{</w:t>
            </w:r>
          </w:p>
        </w:tc>
        <w:tc>
          <w:tcPr>
            <w:tcW w:w="2267" w:type="dxa"/>
          </w:tcPr>
          <w:p w14:paraId="49AEE0AC" w14:textId="77777777" w:rsidR="00E5184C" w:rsidRPr="00E27D23" w:rsidRDefault="00E5184C" w:rsidP="0088214F">
            <w:pPr>
              <w:pStyle w:val="TAL"/>
            </w:pPr>
          </w:p>
        </w:tc>
        <w:tc>
          <w:tcPr>
            <w:tcW w:w="1700" w:type="dxa"/>
          </w:tcPr>
          <w:p w14:paraId="54EE0EEF" w14:textId="77777777" w:rsidR="00E5184C" w:rsidRPr="00E27D23" w:rsidRDefault="00E5184C" w:rsidP="0088214F">
            <w:pPr>
              <w:pStyle w:val="TAL"/>
            </w:pPr>
          </w:p>
        </w:tc>
        <w:tc>
          <w:tcPr>
            <w:tcW w:w="1245" w:type="dxa"/>
          </w:tcPr>
          <w:p w14:paraId="4BBFC89B" w14:textId="77777777" w:rsidR="00E5184C" w:rsidRPr="00E27D23" w:rsidRDefault="00E5184C" w:rsidP="0088214F">
            <w:pPr>
              <w:pStyle w:val="TAL"/>
            </w:pPr>
          </w:p>
        </w:tc>
      </w:tr>
      <w:tr w:rsidR="00E5184C" w:rsidRPr="00E27D23" w14:paraId="65008938" w14:textId="77777777" w:rsidTr="0088214F">
        <w:tc>
          <w:tcPr>
            <w:tcW w:w="4535" w:type="dxa"/>
            <w:tcBorders>
              <w:bottom w:val="single" w:sz="4" w:space="0" w:color="auto"/>
            </w:tcBorders>
          </w:tcPr>
          <w:p w14:paraId="1A9E2CC3" w14:textId="77777777" w:rsidR="00E5184C" w:rsidRPr="00E27D23" w:rsidRDefault="00E5184C" w:rsidP="0088214F">
            <w:pPr>
              <w:pStyle w:val="TAL"/>
            </w:pPr>
            <w:r w:rsidRPr="00E27D23">
              <w:t xml:space="preserve">  mac-CellGroupConfig</w:t>
            </w:r>
          </w:p>
        </w:tc>
        <w:tc>
          <w:tcPr>
            <w:tcW w:w="2267" w:type="dxa"/>
          </w:tcPr>
          <w:p w14:paraId="4128046A" w14:textId="77777777" w:rsidR="00E5184C" w:rsidRPr="00E27D23" w:rsidRDefault="00E5184C" w:rsidP="0088214F">
            <w:pPr>
              <w:pStyle w:val="TAL"/>
            </w:pPr>
            <w:r w:rsidRPr="00E27D23">
              <w:t xml:space="preserve">MAC-CellGroupConfig with condition </w:t>
            </w:r>
            <w:r w:rsidRPr="00E27D23">
              <w:rPr>
                <w:lang w:eastAsia="zh-CN"/>
              </w:rPr>
              <w:t>MBS_Multicast</w:t>
            </w:r>
            <w:r w:rsidRPr="00E27D23">
              <w:t xml:space="preserve"> and </w:t>
            </w:r>
            <w:r w:rsidRPr="00E27D23">
              <w:rPr>
                <w:lang w:eastAsia="zh-CN"/>
              </w:rPr>
              <w:t>RRC_Enable_</w:t>
            </w:r>
            <w:r w:rsidRPr="00E27D23">
              <w:t>HARQFeedback and ACK_NACK</w:t>
            </w:r>
          </w:p>
        </w:tc>
        <w:tc>
          <w:tcPr>
            <w:tcW w:w="1700" w:type="dxa"/>
          </w:tcPr>
          <w:p w14:paraId="373E2C9A" w14:textId="77777777" w:rsidR="00E5184C" w:rsidRPr="00E27D23" w:rsidRDefault="00E5184C" w:rsidP="0088214F">
            <w:pPr>
              <w:pStyle w:val="TAL"/>
            </w:pPr>
          </w:p>
        </w:tc>
        <w:tc>
          <w:tcPr>
            <w:tcW w:w="1245" w:type="dxa"/>
          </w:tcPr>
          <w:p w14:paraId="6741DE78" w14:textId="77777777" w:rsidR="00E5184C" w:rsidRPr="00E27D23" w:rsidRDefault="00E5184C" w:rsidP="0088214F">
            <w:pPr>
              <w:pStyle w:val="TAL"/>
            </w:pPr>
          </w:p>
        </w:tc>
      </w:tr>
      <w:tr w:rsidR="00E5184C" w:rsidRPr="00E27D23" w14:paraId="5765D5A0" w14:textId="77777777" w:rsidTr="0088214F">
        <w:tc>
          <w:tcPr>
            <w:tcW w:w="4535" w:type="dxa"/>
          </w:tcPr>
          <w:p w14:paraId="609D0B33" w14:textId="77777777" w:rsidR="00E5184C" w:rsidRPr="00E27D23" w:rsidRDefault="00E5184C" w:rsidP="0088214F">
            <w:pPr>
              <w:pStyle w:val="TAL"/>
            </w:pPr>
            <w:r w:rsidRPr="00E27D23">
              <w:t>}</w:t>
            </w:r>
          </w:p>
        </w:tc>
        <w:tc>
          <w:tcPr>
            <w:tcW w:w="2267" w:type="dxa"/>
          </w:tcPr>
          <w:p w14:paraId="03C385EA" w14:textId="77777777" w:rsidR="00E5184C" w:rsidRPr="00E27D23" w:rsidRDefault="00E5184C" w:rsidP="0088214F">
            <w:pPr>
              <w:pStyle w:val="TAL"/>
            </w:pPr>
          </w:p>
        </w:tc>
        <w:tc>
          <w:tcPr>
            <w:tcW w:w="1700" w:type="dxa"/>
          </w:tcPr>
          <w:p w14:paraId="7EF50213" w14:textId="77777777" w:rsidR="00E5184C" w:rsidRPr="00E27D23" w:rsidRDefault="00E5184C" w:rsidP="0088214F">
            <w:pPr>
              <w:pStyle w:val="TAL"/>
            </w:pPr>
          </w:p>
        </w:tc>
        <w:tc>
          <w:tcPr>
            <w:tcW w:w="1245" w:type="dxa"/>
          </w:tcPr>
          <w:p w14:paraId="185D8938" w14:textId="77777777" w:rsidR="00E5184C" w:rsidRPr="00E27D23" w:rsidRDefault="00E5184C" w:rsidP="0088214F">
            <w:pPr>
              <w:pStyle w:val="TAL"/>
            </w:pPr>
          </w:p>
        </w:tc>
      </w:tr>
    </w:tbl>
    <w:p w14:paraId="78C1425F" w14:textId="77777777" w:rsidR="00E5184C" w:rsidRPr="00E27D23" w:rsidRDefault="00E5184C" w:rsidP="00E5184C"/>
    <w:p w14:paraId="4310E909" w14:textId="77777777" w:rsidR="00BC4CEB" w:rsidRPr="00E27D23" w:rsidRDefault="00BC4CEB" w:rsidP="00BC4CEB">
      <w:pPr>
        <w:pStyle w:val="TH"/>
      </w:pPr>
      <w:r w:rsidRPr="00E27D23">
        <w:t>Table 14.2.1.1.5.3.3-4A:</w:t>
      </w:r>
      <w:r w:rsidRPr="00E27D23">
        <w:rPr>
          <w:i/>
          <w:iCs/>
        </w:rPr>
        <w:t xml:space="preserve"> </w:t>
      </w:r>
      <w:r w:rsidRPr="00E27D23">
        <w:rPr>
          <w:i/>
        </w:rPr>
        <w:t xml:space="preserve">CellGroupConfig </w:t>
      </w:r>
      <w:r w:rsidRPr="00E27D23">
        <w:t>(Table 14.2.1.1.5.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C4CEB" w:rsidRPr="00E27D23" w14:paraId="079B8A63" w14:textId="77777777" w:rsidTr="000D7A46">
        <w:tc>
          <w:tcPr>
            <w:tcW w:w="9747" w:type="dxa"/>
            <w:gridSpan w:val="4"/>
          </w:tcPr>
          <w:p w14:paraId="7AC8E238" w14:textId="77777777" w:rsidR="00BC4CEB" w:rsidRPr="00E27D23" w:rsidRDefault="00BC4CEB" w:rsidP="000D7A46">
            <w:pPr>
              <w:pStyle w:val="TAH"/>
              <w:jc w:val="left"/>
              <w:rPr>
                <w:b w:val="0"/>
              </w:rPr>
            </w:pPr>
            <w:r w:rsidRPr="00E27D23">
              <w:rPr>
                <w:b w:val="0"/>
              </w:rPr>
              <w:t xml:space="preserve">Derivation Path: TS 38.508-1 [4], Table 4.6.3-19, condition MRBm_DRBn and </w:t>
            </w:r>
            <w:r w:rsidRPr="00E27D23">
              <w:rPr>
                <w:b w:val="0"/>
                <w:lang w:eastAsia="zh-CN"/>
              </w:rPr>
              <w:t>AMPTP_UMPTM</w:t>
            </w:r>
            <w:r w:rsidRPr="00E27D23">
              <w:rPr>
                <w:b w:val="0"/>
              </w:rPr>
              <w:t xml:space="preserve"> (Note 1)</w:t>
            </w:r>
          </w:p>
        </w:tc>
      </w:tr>
      <w:tr w:rsidR="00BC4CEB" w:rsidRPr="00E27D23" w14:paraId="5E250F33" w14:textId="77777777" w:rsidTr="000D7A46">
        <w:tc>
          <w:tcPr>
            <w:tcW w:w="4535" w:type="dxa"/>
          </w:tcPr>
          <w:p w14:paraId="7518BE2B" w14:textId="77777777" w:rsidR="00BC4CEB" w:rsidRPr="00E27D23" w:rsidRDefault="00BC4CEB" w:rsidP="000D7A46">
            <w:pPr>
              <w:pStyle w:val="TAH"/>
            </w:pPr>
            <w:r w:rsidRPr="00E27D23">
              <w:t>Information Element</w:t>
            </w:r>
          </w:p>
        </w:tc>
        <w:tc>
          <w:tcPr>
            <w:tcW w:w="2267" w:type="dxa"/>
          </w:tcPr>
          <w:p w14:paraId="51447F64" w14:textId="77777777" w:rsidR="00BC4CEB" w:rsidRPr="00E27D23" w:rsidRDefault="00BC4CEB" w:rsidP="000D7A46">
            <w:pPr>
              <w:pStyle w:val="TAH"/>
            </w:pPr>
            <w:r w:rsidRPr="00E27D23">
              <w:t>Value/remark</w:t>
            </w:r>
          </w:p>
        </w:tc>
        <w:tc>
          <w:tcPr>
            <w:tcW w:w="1700" w:type="dxa"/>
          </w:tcPr>
          <w:p w14:paraId="4BD7FE43" w14:textId="77777777" w:rsidR="00BC4CEB" w:rsidRPr="00E27D23" w:rsidRDefault="00BC4CEB" w:rsidP="000D7A46">
            <w:pPr>
              <w:pStyle w:val="TAH"/>
            </w:pPr>
            <w:r w:rsidRPr="00E27D23">
              <w:t>Comment</w:t>
            </w:r>
          </w:p>
        </w:tc>
        <w:tc>
          <w:tcPr>
            <w:tcW w:w="1245" w:type="dxa"/>
          </w:tcPr>
          <w:p w14:paraId="38422F80" w14:textId="77777777" w:rsidR="00BC4CEB" w:rsidRPr="00E27D23" w:rsidRDefault="00BC4CEB" w:rsidP="000D7A46">
            <w:pPr>
              <w:pStyle w:val="TAH"/>
            </w:pPr>
            <w:r w:rsidRPr="00E27D23">
              <w:t>Condition</w:t>
            </w:r>
          </w:p>
        </w:tc>
      </w:tr>
      <w:tr w:rsidR="00BC4CEB" w:rsidRPr="00E27D23" w14:paraId="213B9173" w14:textId="77777777" w:rsidTr="000D7A46">
        <w:tc>
          <w:tcPr>
            <w:tcW w:w="4535" w:type="dxa"/>
          </w:tcPr>
          <w:p w14:paraId="4EC4FF3A" w14:textId="77777777" w:rsidR="00BC4CEB" w:rsidRPr="00E27D23" w:rsidRDefault="00BC4CEB" w:rsidP="000D7A46">
            <w:pPr>
              <w:pStyle w:val="TAL"/>
            </w:pPr>
            <w:r w:rsidRPr="00E27D23">
              <w:t xml:space="preserve">CellGroupConfig ::= </w:t>
            </w:r>
            <w:r w:rsidRPr="00E27D23">
              <w:rPr>
                <w:snapToGrid w:val="0"/>
              </w:rPr>
              <w:t xml:space="preserve">SEQUENCE </w:t>
            </w:r>
            <w:r w:rsidRPr="00E27D23">
              <w:t>{</w:t>
            </w:r>
          </w:p>
        </w:tc>
        <w:tc>
          <w:tcPr>
            <w:tcW w:w="2267" w:type="dxa"/>
          </w:tcPr>
          <w:p w14:paraId="76803CE4" w14:textId="77777777" w:rsidR="00BC4CEB" w:rsidRPr="00E27D23" w:rsidRDefault="00BC4CEB" w:rsidP="000D7A46">
            <w:pPr>
              <w:pStyle w:val="TAL"/>
            </w:pPr>
          </w:p>
        </w:tc>
        <w:tc>
          <w:tcPr>
            <w:tcW w:w="1700" w:type="dxa"/>
          </w:tcPr>
          <w:p w14:paraId="30ACFB74" w14:textId="77777777" w:rsidR="00BC4CEB" w:rsidRPr="00E27D23" w:rsidRDefault="00BC4CEB" w:rsidP="000D7A46">
            <w:pPr>
              <w:pStyle w:val="TAL"/>
            </w:pPr>
          </w:p>
        </w:tc>
        <w:tc>
          <w:tcPr>
            <w:tcW w:w="1245" w:type="dxa"/>
          </w:tcPr>
          <w:p w14:paraId="77375818" w14:textId="77777777" w:rsidR="00BC4CEB" w:rsidRPr="00E27D23" w:rsidRDefault="00BC4CEB" w:rsidP="000D7A46">
            <w:pPr>
              <w:pStyle w:val="TAL"/>
            </w:pPr>
          </w:p>
        </w:tc>
      </w:tr>
      <w:tr w:rsidR="00BC4CEB" w:rsidRPr="00E27D23" w14:paraId="5463F292" w14:textId="77777777" w:rsidTr="000D7A46">
        <w:tc>
          <w:tcPr>
            <w:tcW w:w="4535" w:type="dxa"/>
            <w:tcBorders>
              <w:bottom w:val="single" w:sz="4" w:space="0" w:color="auto"/>
            </w:tcBorders>
          </w:tcPr>
          <w:p w14:paraId="05479EA8" w14:textId="77777777" w:rsidR="00BC4CEB" w:rsidRPr="00E27D23" w:rsidRDefault="00BC4CEB" w:rsidP="000D7A46">
            <w:pPr>
              <w:pStyle w:val="TAL"/>
            </w:pPr>
            <w:r w:rsidRPr="00E27D23">
              <w:t xml:space="preserve">  mac-CellGroupConfig</w:t>
            </w:r>
          </w:p>
        </w:tc>
        <w:tc>
          <w:tcPr>
            <w:tcW w:w="2267" w:type="dxa"/>
          </w:tcPr>
          <w:p w14:paraId="279E3726" w14:textId="77777777" w:rsidR="00BC4CEB" w:rsidRPr="00E27D23" w:rsidRDefault="00BC4CEB" w:rsidP="000D7A46">
            <w:pPr>
              <w:pStyle w:val="TAL"/>
            </w:pPr>
            <w:r w:rsidRPr="00E27D23">
              <w:t xml:space="preserve">MAC-CellGroupConfig with condition </w:t>
            </w:r>
            <w:r w:rsidRPr="00E27D23">
              <w:rPr>
                <w:lang w:eastAsia="zh-CN"/>
              </w:rPr>
              <w:t>MBS_Multicast</w:t>
            </w:r>
            <w:r w:rsidRPr="00E27D23">
              <w:t xml:space="preserve"> and </w:t>
            </w:r>
            <w:r w:rsidRPr="00E27D23">
              <w:rPr>
                <w:lang w:eastAsia="zh-CN"/>
              </w:rPr>
              <w:t>RRC_Enable_</w:t>
            </w:r>
            <w:r w:rsidRPr="00E27D23">
              <w:t>HARQFeedback and ACK_NACK</w:t>
            </w:r>
          </w:p>
        </w:tc>
        <w:tc>
          <w:tcPr>
            <w:tcW w:w="1700" w:type="dxa"/>
          </w:tcPr>
          <w:p w14:paraId="7BB67568" w14:textId="77777777" w:rsidR="00BC4CEB" w:rsidRPr="00E27D23" w:rsidRDefault="00BC4CEB" w:rsidP="000D7A46">
            <w:pPr>
              <w:pStyle w:val="TAL"/>
            </w:pPr>
          </w:p>
        </w:tc>
        <w:tc>
          <w:tcPr>
            <w:tcW w:w="1245" w:type="dxa"/>
          </w:tcPr>
          <w:p w14:paraId="21C3175C" w14:textId="77777777" w:rsidR="00BC4CEB" w:rsidRPr="00E27D23" w:rsidRDefault="00BC4CEB" w:rsidP="000D7A46">
            <w:pPr>
              <w:pStyle w:val="TAL"/>
            </w:pPr>
          </w:p>
        </w:tc>
      </w:tr>
      <w:tr w:rsidR="00BC4CEB" w:rsidRPr="00E27D23" w14:paraId="22E0C7A1" w14:textId="77777777" w:rsidTr="000D7A46">
        <w:tc>
          <w:tcPr>
            <w:tcW w:w="4535" w:type="dxa"/>
          </w:tcPr>
          <w:p w14:paraId="195DB630" w14:textId="77777777" w:rsidR="00BC4CEB" w:rsidRPr="00E27D23" w:rsidRDefault="00BC4CEB" w:rsidP="000D7A46">
            <w:pPr>
              <w:pStyle w:val="TAL"/>
            </w:pPr>
            <w:r w:rsidRPr="00E27D23">
              <w:t>}</w:t>
            </w:r>
          </w:p>
        </w:tc>
        <w:tc>
          <w:tcPr>
            <w:tcW w:w="2267" w:type="dxa"/>
          </w:tcPr>
          <w:p w14:paraId="3B231F89" w14:textId="77777777" w:rsidR="00BC4CEB" w:rsidRPr="00E27D23" w:rsidRDefault="00BC4CEB" w:rsidP="000D7A46">
            <w:pPr>
              <w:pStyle w:val="TAL"/>
            </w:pPr>
          </w:p>
        </w:tc>
        <w:tc>
          <w:tcPr>
            <w:tcW w:w="1700" w:type="dxa"/>
          </w:tcPr>
          <w:p w14:paraId="4D7DAB47" w14:textId="77777777" w:rsidR="00BC4CEB" w:rsidRPr="00E27D23" w:rsidRDefault="00BC4CEB" w:rsidP="000D7A46">
            <w:pPr>
              <w:pStyle w:val="TAL"/>
            </w:pPr>
          </w:p>
        </w:tc>
        <w:tc>
          <w:tcPr>
            <w:tcW w:w="1245" w:type="dxa"/>
          </w:tcPr>
          <w:p w14:paraId="69209AD5" w14:textId="77777777" w:rsidR="00BC4CEB" w:rsidRPr="00E27D23" w:rsidRDefault="00BC4CEB" w:rsidP="000D7A46">
            <w:pPr>
              <w:pStyle w:val="TAL"/>
            </w:pPr>
          </w:p>
        </w:tc>
      </w:tr>
      <w:tr w:rsidR="00BC4CEB" w:rsidRPr="00E27D23" w14:paraId="408D55E6" w14:textId="77777777" w:rsidTr="000D7A46">
        <w:tc>
          <w:tcPr>
            <w:tcW w:w="9747" w:type="dxa"/>
            <w:gridSpan w:val="4"/>
          </w:tcPr>
          <w:p w14:paraId="245734B2" w14:textId="77777777" w:rsidR="00BC4CEB" w:rsidRPr="00E27D23" w:rsidRDefault="00BC4CEB" w:rsidP="000D7A46">
            <w:pPr>
              <w:pStyle w:val="TAL"/>
            </w:pPr>
            <w:r w:rsidRPr="00E27D23">
              <w:t>Note 1:</w:t>
            </w:r>
            <w:r w:rsidRPr="00E27D23">
              <w:tab/>
              <w:t xml:space="preserve">n is set to the same value as for the radioBearerConfig IE in Table 14.2.1.1.5.3.3-3 and </w:t>
            </w:r>
            <w:r w:rsidRPr="00E27D23">
              <w:rPr>
                <w:lang w:eastAsia="zh-CN"/>
              </w:rPr>
              <w:t>m=1</w:t>
            </w:r>
          </w:p>
        </w:tc>
      </w:tr>
    </w:tbl>
    <w:p w14:paraId="291C4241" w14:textId="77777777" w:rsidR="00E5184C" w:rsidRPr="00E27D23" w:rsidRDefault="00E5184C" w:rsidP="00E5184C"/>
    <w:p w14:paraId="3C268850" w14:textId="77777777" w:rsidR="00E5184C" w:rsidRPr="00E27D23" w:rsidRDefault="00E5184C" w:rsidP="00E5184C">
      <w:pPr>
        <w:pStyle w:val="TH"/>
      </w:pPr>
      <w:r w:rsidRPr="00E27D23">
        <w:rPr>
          <w:color w:val="000000"/>
        </w:rPr>
        <w:t>Table 14.2.1.1.5.3.3-5</w:t>
      </w:r>
      <w:r w:rsidRPr="00E27D23">
        <w:t xml:space="preserve">: </w:t>
      </w:r>
      <w:r w:rsidRPr="00E27D23">
        <w:rPr>
          <w:rStyle w:val="apple-style-span"/>
          <w:rFonts w:eastAsia="Malgun Gothic"/>
        </w:rPr>
        <w:t>CLOSE UE TEST LOOP</w:t>
      </w:r>
      <w:r w:rsidRPr="00E27D23">
        <w:t xml:space="preserve"> (step </w:t>
      </w:r>
      <w:r w:rsidRPr="00E27D23">
        <w:rPr>
          <w:lang w:eastAsia="zh-CN"/>
        </w:rPr>
        <w:t>2a1</w:t>
      </w:r>
      <w:r w:rsidRPr="00E27D23">
        <w:t>, Table 14.2.1.1.5.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E5184C" w:rsidRPr="00E27D23" w14:paraId="457CEE4B" w14:textId="77777777" w:rsidTr="0088214F">
        <w:trPr>
          <w:cantSplit/>
        </w:trPr>
        <w:tc>
          <w:tcPr>
            <w:tcW w:w="9635" w:type="dxa"/>
          </w:tcPr>
          <w:p w14:paraId="2D483097" w14:textId="77777777" w:rsidR="00E5184C" w:rsidRPr="00E27D23" w:rsidRDefault="00E5184C" w:rsidP="0088214F">
            <w:pPr>
              <w:pStyle w:val="TAL"/>
              <w:rPr>
                <w:lang w:eastAsia="zh-CN"/>
              </w:rPr>
            </w:pPr>
            <w:r w:rsidRPr="00E27D23">
              <w:t>Derivation Path: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Multicast MRB</w:t>
            </w:r>
          </w:p>
        </w:tc>
      </w:tr>
    </w:tbl>
    <w:p w14:paraId="64CE7A20" w14:textId="77777777" w:rsidR="00E5184C" w:rsidRPr="00E27D23" w:rsidRDefault="00E5184C" w:rsidP="00E5184C"/>
    <w:p w14:paraId="60301762" w14:textId="77777777" w:rsidR="00E5184C" w:rsidRPr="00E27D23" w:rsidRDefault="00E5184C" w:rsidP="00E5184C">
      <w:pPr>
        <w:pStyle w:val="TH"/>
      </w:pPr>
      <w:r w:rsidRPr="00E27D23">
        <w:rPr>
          <w:color w:val="000000"/>
        </w:rPr>
        <w:t>Table 14.2.1.1.5.3.3-6</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9</w:t>
      </w:r>
      <w:r w:rsidRPr="00E27D23">
        <w:t>, Table 14.2.1.1.5.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E5184C" w:rsidRPr="00E27D23" w14:paraId="3B25E9BB" w14:textId="77777777" w:rsidTr="0088214F">
        <w:trPr>
          <w:cantSplit/>
        </w:trPr>
        <w:tc>
          <w:tcPr>
            <w:tcW w:w="9635" w:type="dxa"/>
          </w:tcPr>
          <w:p w14:paraId="2FFDEAD0" w14:textId="77777777" w:rsidR="00E5184C" w:rsidRPr="00E27D23" w:rsidRDefault="00E5184C" w:rsidP="0088214F">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2EB85890" w14:textId="19FDB472" w:rsidR="00E5184C" w:rsidRPr="00E27D23" w:rsidRDefault="00E5184C" w:rsidP="009D4432"/>
    <w:p w14:paraId="5DC0E0FE" w14:textId="77777777" w:rsidR="00277723" w:rsidRPr="00E27D23" w:rsidRDefault="00277723" w:rsidP="00277723">
      <w:pPr>
        <w:pStyle w:val="Heading5"/>
      </w:pPr>
      <w:r w:rsidRPr="00E27D23">
        <w:t>14.2.1.1.6</w:t>
      </w:r>
      <w:r w:rsidRPr="00E27D23">
        <w:tab/>
        <w:t>MBS Multicast/ MAC / DL Data Transfer/ PTM retransmission for multicast/ DCI-based enabling-disabling HARQ feedback for Multicast/ ACK-NACK</w:t>
      </w:r>
    </w:p>
    <w:p w14:paraId="4B845BDF" w14:textId="77777777" w:rsidR="00277723" w:rsidRPr="00E27D23" w:rsidRDefault="00277723" w:rsidP="00277723">
      <w:pPr>
        <w:pStyle w:val="H6"/>
      </w:pPr>
      <w:r w:rsidRPr="00E27D23">
        <w:t>14.2.1.1.6.1</w:t>
      </w:r>
      <w:r w:rsidRPr="00E27D23">
        <w:tab/>
        <w:t>Test Purpose (TP)</w:t>
      </w:r>
    </w:p>
    <w:p w14:paraId="2FC54D8F" w14:textId="77777777" w:rsidR="00277723" w:rsidRPr="00E27D23" w:rsidRDefault="00277723" w:rsidP="00277723">
      <w:pPr>
        <w:pStyle w:val="H6"/>
      </w:pPr>
      <w:r w:rsidRPr="00E27D23">
        <w:t>(1)</w:t>
      </w:r>
    </w:p>
    <w:p w14:paraId="3F3D2EBB" w14:textId="77777777" w:rsidR="00277723" w:rsidRPr="00E27D23" w:rsidRDefault="00277723" w:rsidP="00277723">
      <w:pPr>
        <w:pStyle w:val="PL"/>
        <w:rPr>
          <w:noProof w:val="0"/>
        </w:rPr>
      </w:pPr>
      <w:r w:rsidRPr="00E27D23">
        <w:rPr>
          <w:b/>
          <w:i/>
          <w:noProof w:val="0"/>
        </w:rPr>
        <w:t xml:space="preserve">with </w:t>
      </w:r>
      <w:r w:rsidRPr="00E27D23">
        <w:rPr>
          <w:noProof w:val="0"/>
        </w:rPr>
        <w:t>{ UE in RRC_Connected state and Multicast MRB established with RLC-UM entity for PTM transmission and HARQ feedback for Multicast with ACK-NACK mode is enabled by DCI 4_2 }</w:t>
      </w:r>
    </w:p>
    <w:p w14:paraId="29369639" w14:textId="77777777" w:rsidR="00277723" w:rsidRPr="00E27D23" w:rsidRDefault="00277723" w:rsidP="00277723">
      <w:pPr>
        <w:pStyle w:val="PL"/>
        <w:rPr>
          <w:noProof w:val="0"/>
        </w:rPr>
      </w:pPr>
      <w:r w:rsidRPr="00E27D23">
        <w:rPr>
          <w:noProof w:val="0"/>
        </w:rPr>
        <w:t>ensure that {</w:t>
      </w:r>
    </w:p>
    <w:p w14:paraId="2E2DDDD4"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receives downlink assignment with MAC PDU scheduled for UE's G-RNTI and successfully decodes it }</w:t>
      </w:r>
    </w:p>
    <w:p w14:paraId="30A3CEAE"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sends ACK for the corresponding HARQ process and forwards the MAC PDU to higher layer }</w:t>
      </w:r>
    </w:p>
    <w:p w14:paraId="173CB9B0" w14:textId="77777777" w:rsidR="00277723" w:rsidRPr="00E27D23" w:rsidRDefault="00277723" w:rsidP="00277723">
      <w:pPr>
        <w:pStyle w:val="PL"/>
        <w:rPr>
          <w:noProof w:val="0"/>
        </w:rPr>
      </w:pPr>
      <w:r w:rsidRPr="00E27D23">
        <w:rPr>
          <w:noProof w:val="0"/>
        </w:rPr>
        <w:t xml:space="preserve">            }</w:t>
      </w:r>
    </w:p>
    <w:p w14:paraId="0FAC4B90" w14:textId="77777777" w:rsidR="00277723" w:rsidRPr="00E27D23" w:rsidRDefault="00277723" w:rsidP="00277723">
      <w:pPr>
        <w:pStyle w:val="PL"/>
        <w:rPr>
          <w:noProof w:val="0"/>
        </w:rPr>
      </w:pPr>
    </w:p>
    <w:p w14:paraId="5FDB96BF" w14:textId="77777777" w:rsidR="00277723" w:rsidRPr="00E27D23" w:rsidRDefault="00277723" w:rsidP="00277723">
      <w:pPr>
        <w:pStyle w:val="H6"/>
      </w:pPr>
      <w:r w:rsidRPr="00E27D23">
        <w:t>(2)</w:t>
      </w:r>
    </w:p>
    <w:p w14:paraId="06330983" w14:textId="77777777" w:rsidR="00277723" w:rsidRPr="00E27D23" w:rsidRDefault="00277723" w:rsidP="00277723">
      <w:pPr>
        <w:pStyle w:val="PL"/>
        <w:rPr>
          <w:noProof w:val="0"/>
        </w:rPr>
      </w:pPr>
      <w:r w:rsidRPr="00E27D23">
        <w:rPr>
          <w:b/>
          <w:i/>
          <w:noProof w:val="0"/>
        </w:rPr>
        <w:t xml:space="preserve">with </w:t>
      </w:r>
      <w:r w:rsidRPr="00E27D23">
        <w:rPr>
          <w:noProof w:val="0"/>
        </w:rPr>
        <w:t>{ UE in RRC_Connected state and Multicast MRB established with RLC-UM entity for PTM transmission and HARQ feedback for Multicast with ACK-NACK mode is enabled by DCI 4_2 }</w:t>
      </w:r>
    </w:p>
    <w:p w14:paraId="6F009E2F" w14:textId="77777777" w:rsidR="00277723" w:rsidRPr="00E27D23" w:rsidRDefault="00277723" w:rsidP="00277723">
      <w:pPr>
        <w:pStyle w:val="PL"/>
        <w:rPr>
          <w:noProof w:val="0"/>
        </w:rPr>
      </w:pPr>
      <w:r w:rsidRPr="00E27D23">
        <w:rPr>
          <w:noProof w:val="0"/>
        </w:rPr>
        <w:t>ensure that {</w:t>
      </w:r>
    </w:p>
    <w:p w14:paraId="05C168BD"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receives downlink assignment with MAC PDU scheduled for UE's G-RNTI and decodes it failure }</w:t>
      </w:r>
    </w:p>
    <w:p w14:paraId="67DBD148"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sends NACK for the corresponding HARQ process }</w:t>
      </w:r>
    </w:p>
    <w:p w14:paraId="76F8A0F4" w14:textId="77777777" w:rsidR="00277723" w:rsidRPr="00E27D23" w:rsidRDefault="00277723" w:rsidP="00277723">
      <w:pPr>
        <w:pStyle w:val="PL"/>
        <w:rPr>
          <w:noProof w:val="0"/>
        </w:rPr>
      </w:pPr>
      <w:r w:rsidRPr="00E27D23">
        <w:rPr>
          <w:noProof w:val="0"/>
        </w:rPr>
        <w:t xml:space="preserve">            }</w:t>
      </w:r>
    </w:p>
    <w:p w14:paraId="3B439CC3" w14:textId="77777777" w:rsidR="00277723" w:rsidRPr="00E27D23" w:rsidRDefault="00277723" w:rsidP="00277723">
      <w:pPr>
        <w:pStyle w:val="PL"/>
        <w:rPr>
          <w:noProof w:val="0"/>
        </w:rPr>
      </w:pPr>
    </w:p>
    <w:p w14:paraId="2BE1C2E0" w14:textId="77777777" w:rsidR="00277723" w:rsidRPr="00E27D23" w:rsidRDefault="00277723" w:rsidP="00277723">
      <w:pPr>
        <w:pStyle w:val="H6"/>
      </w:pPr>
      <w:r w:rsidRPr="00E27D23">
        <w:t>(3)</w:t>
      </w:r>
    </w:p>
    <w:p w14:paraId="0EFDE3A5" w14:textId="77777777" w:rsidR="00277723" w:rsidRPr="00E27D23" w:rsidRDefault="00277723" w:rsidP="00277723">
      <w:pPr>
        <w:pStyle w:val="PL"/>
        <w:rPr>
          <w:noProof w:val="0"/>
        </w:rPr>
      </w:pPr>
      <w:r w:rsidRPr="00E27D23">
        <w:rPr>
          <w:b/>
          <w:i/>
          <w:noProof w:val="0"/>
        </w:rPr>
        <w:t xml:space="preserve">with </w:t>
      </w:r>
      <w:r w:rsidRPr="00E27D23">
        <w:rPr>
          <w:noProof w:val="0"/>
        </w:rPr>
        <w:t>{ UE in RRC_Connected state and Multicast MRB established with RLC-UM entity for PTM transmission and HARQ feedback for Multicast with ACK-NACK mode is enabled by DCI 4_2 }</w:t>
      </w:r>
    </w:p>
    <w:p w14:paraId="3D12E35E" w14:textId="77777777" w:rsidR="00277723" w:rsidRPr="00E27D23" w:rsidRDefault="00277723" w:rsidP="00277723">
      <w:pPr>
        <w:pStyle w:val="PL"/>
        <w:rPr>
          <w:noProof w:val="0"/>
        </w:rPr>
      </w:pPr>
      <w:r w:rsidRPr="00E27D23">
        <w:rPr>
          <w:noProof w:val="0"/>
        </w:rPr>
        <w:t>ensure that {</w:t>
      </w:r>
    </w:p>
    <w:p w14:paraId="18A9705B"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receives MAC PDU retransmission for UE's G-RNTI and successfully decodes it }</w:t>
      </w:r>
    </w:p>
    <w:p w14:paraId="3748196B"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sends ACK for the corresponding HARQ process and forwards the MAC PDU to higher layer }</w:t>
      </w:r>
    </w:p>
    <w:p w14:paraId="6403E6D9" w14:textId="77777777" w:rsidR="00277723" w:rsidRPr="00E27D23" w:rsidRDefault="00277723" w:rsidP="00277723">
      <w:pPr>
        <w:pStyle w:val="PL"/>
        <w:rPr>
          <w:noProof w:val="0"/>
        </w:rPr>
      </w:pPr>
      <w:r w:rsidRPr="00E27D23">
        <w:rPr>
          <w:noProof w:val="0"/>
        </w:rPr>
        <w:t xml:space="preserve">            }</w:t>
      </w:r>
    </w:p>
    <w:p w14:paraId="04BC0FE4" w14:textId="77777777" w:rsidR="00277723" w:rsidRPr="00E27D23" w:rsidRDefault="00277723" w:rsidP="00277723">
      <w:pPr>
        <w:pStyle w:val="PL"/>
        <w:rPr>
          <w:noProof w:val="0"/>
        </w:rPr>
      </w:pPr>
    </w:p>
    <w:p w14:paraId="3DBA5760" w14:textId="77777777" w:rsidR="00277723" w:rsidRPr="00E27D23" w:rsidRDefault="00277723" w:rsidP="00277723">
      <w:pPr>
        <w:pStyle w:val="H6"/>
      </w:pPr>
      <w:r w:rsidRPr="00E27D23">
        <w:t>(4)</w:t>
      </w:r>
    </w:p>
    <w:p w14:paraId="30B6C489" w14:textId="77777777" w:rsidR="00277723" w:rsidRPr="00E27D23" w:rsidRDefault="00277723" w:rsidP="00277723">
      <w:pPr>
        <w:pStyle w:val="PL"/>
        <w:rPr>
          <w:noProof w:val="0"/>
        </w:rPr>
      </w:pPr>
      <w:r w:rsidRPr="00E27D23">
        <w:rPr>
          <w:b/>
          <w:i/>
          <w:noProof w:val="0"/>
        </w:rPr>
        <w:t xml:space="preserve">with </w:t>
      </w:r>
      <w:r w:rsidRPr="00E27D23">
        <w:rPr>
          <w:noProof w:val="0"/>
        </w:rPr>
        <w:t>{ UE in RRC_Connected state and Multicast MRB established with RLC-UM entity for PTM transmission and HARQ feedback for Multicast is disabled by DCI 4_2 }</w:t>
      </w:r>
    </w:p>
    <w:p w14:paraId="6E9E7A42" w14:textId="77777777" w:rsidR="00277723" w:rsidRPr="00E27D23" w:rsidRDefault="00277723" w:rsidP="00277723">
      <w:pPr>
        <w:pStyle w:val="PL"/>
        <w:rPr>
          <w:noProof w:val="0"/>
        </w:rPr>
      </w:pPr>
      <w:r w:rsidRPr="00E27D23">
        <w:rPr>
          <w:noProof w:val="0"/>
        </w:rPr>
        <w:t>ensure that {</w:t>
      </w:r>
    </w:p>
    <w:p w14:paraId="50C5228C"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receives downlink assignment with MAC PDU scheduled for UE's G-RNTIand successfully decodes it }</w:t>
      </w:r>
    </w:p>
    <w:p w14:paraId="35CB3658"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does not send HARQ feedback and UE forwards the MAC PDU to higher layer }</w:t>
      </w:r>
    </w:p>
    <w:p w14:paraId="4FF08D82" w14:textId="77777777" w:rsidR="00277723" w:rsidRPr="00E27D23" w:rsidRDefault="00277723" w:rsidP="00277723">
      <w:pPr>
        <w:pStyle w:val="PL"/>
        <w:rPr>
          <w:noProof w:val="0"/>
        </w:rPr>
      </w:pPr>
      <w:r w:rsidRPr="00E27D23">
        <w:rPr>
          <w:noProof w:val="0"/>
        </w:rPr>
        <w:t xml:space="preserve">            }</w:t>
      </w:r>
    </w:p>
    <w:p w14:paraId="5A718F43" w14:textId="77777777" w:rsidR="00277723" w:rsidRPr="00E27D23" w:rsidRDefault="00277723" w:rsidP="00277723">
      <w:pPr>
        <w:pStyle w:val="PL"/>
        <w:rPr>
          <w:noProof w:val="0"/>
        </w:rPr>
      </w:pPr>
    </w:p>
    <w:p w14:paraId="5191F1C7" w14:textId="77777777" w:rsidR="00277723" w:rsidRPr="00E27D23" w:rsidRDefault="00277723" w:rsidP="00277723">
      <w:pPr>
        <w:pStyle w:val="H6"/>
      </w:pPr>
      <w:r w:rsidRPr="00E27D23">
        <w:t>(5)</w:t>
      </w:r>
    </w:p>
    <w:p w14:paraId="66F54378" w14:textId="77777777" w:rsidR="00277723" w:rsidRPr="00E27D23" w:rsidRDefault="00277723" w:rsidP="00277723">
      <w:pPr>
        <w:pStyle w:val="PL"/>
        <w:rPr>
          <w:noProof w:val="0"/>
        </w:rPr>
      </w:pPr>
      <w:r w:rsidRPr="00E27D23">
        <w:rPr>
          <w:b/>
          <w:i/>
          <w:noProof w:val="0"/>
        </w:rPr>
        <w:t xml:space="preserve">with </w:t>
      </w:r>
      <w:r w:rsidRPr="00E27D23">
        <w:rPr>
          <w:noProof w:val="0"/>
        </w:rPr>
        <w:t xml:space="preserve">{ UE in RRC_Connected state and Multicast MRB established with RLC-UM entity for PTM transmission and </w:t>
      </w:r>
      <w:r w:rsidRPr="00E27D23">
        <w:rPr>
          <w:i/>
          <w:iCs/>
          <w:noProof w:val="0"/>
        </w:rPr>
        <w:t>harq-FeedbackEnablerMulticast</w:t>
      </w:r>
      <w:r w:rsidRPr="00E27D23">
        <w:rPr>
          <w:noProof w:val="0"/>
        </w:rPr>
        <w:t xml:space="preserve"> with value set to 'dci-enabler' for a G-RNTI }</w:t>
      </w:r>
    </w:p>
    <w:p w14:paraId="6A2A4D2D" w14:textId="77777777" w:rsidR="00277723" w:rsidRPr="00E27D23" w:rsidRDefault="00277723" w:rsidP="00277723">
      <w:pPr>
        <w:pStyle w:val="PL"/>
        <w:rPr>
          <w:noProof w:val="0"/>
        </w:rPr>
      </w:pPr>
      <w:r w:rsidRPr="00E27D23">
        <w:rPr>
          <w:noProof w:val="0"/>
        </w:rPr>
        <w:t>ensure that {</w:t>
      </w:r>
    </w:p>
    <w:p w14:paraId="73DF977A"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receives downlink assignment with MAC PDU scheduled by multicast DCI format 4_1 associated with the G-RNTI and successfully decodes it }</w:t>
      </w:r>
    </w:p>
    <w:p w14:paraId="63C3253E"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send HARQ feedback and forwards the MAC PDU to higher layer }</w:t>
      </w:r>
    </w:p>
    <w:p w14:paraId="5078BA87" w14:textId="77777777" w:rsidR="00277723" w:rsidRPr="00E27D23" w:rsidRDefault="00277723" w:rsidP="00277723">
      <w:pPr>
        <w:pStyle w:val="PL"/>
        <w:rPr>
          <w:noProof w:val="0"/>
        </w:rPr>
      </w:pPr>
      <w:r w:rsidRPr="00E27D23">
        <w:rPr>
          <w:noProof w:val="0"/>
        </w:rPr>
        <w:t xml:space="preserve">            }</w:t>
      </w:r>
    </w:p>
    <w:p w14:paraId="4298A250" w14:textId="77777777" w:rsidR="00277723" w:rsidRPr="00E27D23" w:rsidRDefault="00277723" w:rsidP="00277723">
      <w:pPr>
        <w:pStyle w:val="PL"/>
        <w:rPr>
          <w:noProof w:val="0"/>
        </w:rPr>
      </w:pPr>
    </w:p>
    <w:p w14:paraId="7497A5A9" w14:textId="77777777" w:rsidR="00277723" w:rsidRPr="00E27D23" w:rsidRDefault="00277723" w:rsidP="00277723">
      <w:pPr>
        <w:pStyle w:val="H6"/>
      </w:pPr>
      <w:r w:rsidRPr="00E27D23">
        <w:t>14.2.1.1.6.2</w:t>
      </w:r>
      <w:r w:rsidRPr="00E27D23">
        <w:tab/>
        <w:t>Conformance requirements</w:t>
      </w:r>
    </w:p>
    <w:p w14:paraId="78BB32FC" w14:textId="77777777" w:rsidR="00277723" w:rsidRPr="00E27D23" w:rsidRDefault="00277723" w:rsidP="00277723">
      <w:r w:rsidRPr="00E27D23">
        <w:t>References: The conformance requirements covered in the present TC are specified in: TS 38.321, clause 5.3.2; TS 38.213, clause 18. Unless otherwise stated these are Rel-17 requirements.</w:t>
      </w:r>
    </w:p>
    <w:p w14:paraId="409FF1A5" w14:textId="77777777" w:rsidR="00277723" w:rsidRPr="00E27D23" w:rsidRDefault="00277723" w:rsidP="00277723">
      <w:r w:rsidRPr="00E27D23">
        <w:t>[TS 38.321, clause 5.3.2]</w:t>
      </w:r>
    </w:p>
    <w:p w14:paraId="530629C5" w14:textId="77777777" w:rsidR="00277723" w:rsidRPr="00E27D23" w:rsidRDefault="00277723" w:rsidP="00277723">
      <w:pPr>
        <w:pStyle w:val="B1"/>
        <w:rPr>
          <w:lang w:eastAsia="ko-KR"/>
        </w:rPr>
      </w:pPr>
      <w:r w:rsidRPr="00E27D23">
        <w:rPr>
          <w:lang w:eastAsia="ko-KR"/>
        </w:rPr>
        <w:t>1&gt;</w:t>
      </w:r>
      <w:r w:rsidRPr="00E27D23">
        <w:rPr>
          <w:lang w:eastAsia="ko-KR"/>
        </w:rPr>
        <w:tab/>
        <w:t>if the HARQ process is associated with a transmission indicated with a G-RNTI or a G-CS-RNTI or a configured downlink assignment for MBS multicast and HARQ feedback is disabled; or</w:t>
      </w:r>
    </w:p>
    <w:p w14:paraId="2E7D5ACF" w14:textId="77777777" w:rsidR="00277723" w:rsidRPr="00E27D23" w:rsidRDefault="00277723" w:rsidP="00277723">
      <w:pPr>
        <w:pStyle w:val="B1"/>
      </w:pPr>
      <w:r w:rsidRPr="00E27D23">
        <w:rPr>
          <w:lang w:eastAsia="ko-KR"/>
        </w:rPr>
        <w:t>…</w:t>
      </w:r>
    </w:p>
    <w:p w14:paraId="1A1194CA" w14:textId="77777777" w:rsidR="00277723" w:rsidRPr="00E27D23" w:rsidRDefault="00277723" w:rsidP="00277723">
      <w:pPr>
        <w:pStyle w:val="B2"/>
        <w:rPr>
          <w:lang w:eastAsia="ko-KR"/>
        </w:rPr>
      </w:pPr>
      <w:r w:rsidRPr="00E27D23">
        <w:rPr>
          <w:lang w:eastAsia="ko-KR"/>
        </w:rPr>
        <w:t>2&gt;</w:t>
      </w:r>
      <w:r w:rsidRPr="00E27D23">
        <w:tab/>
        <w:t>not instruct the physical layer to generate acknowledgement(s) of the data in this TB</w:t>
      </w:r>
      <w:r w:rsidRPr="00E27D23">
        <w:rPr>
          <w:lang w:eastAsia="ko-KR"/>
        </w:rPr>
        <w:t>.</w:t>
      </w:r>
    </w:p>
    <w:p w14:paraId="2F85B7D7" w14:textId="77777777" w:rsidR="00277723" w:rsidRPr="00E27D23" w:rsidRDefault="00277723" w:rsidP="00277723">
      <w:pPr>
        <w:pStyle w:val="B1"/>
      </w:pPr>
      <w:r w:rsidRPr="00E27D23">
        <w:rPr>
          <w:lang w:eastAsia="ko-KR"/>
        </w:rPr>
        <w:t>1&gt;</w:t>
      </w:r>
      <w:r w:rsidRPr="00E27D23">
        <w:tab/>
        <w:t>else:</w:t>
      </w:r>
    </w:p>
    <w:p w14:paraId="37EA7E42" w14:textId="77777777" w:rsidR="00277723" w:rsidRPr="00E27D23" w:rsidRDefault="00277723" w:rsidP="00277723">
      <w:pPr>
        <w:pStyle w:val="B2"/>
      </w:pPr>
      <w:r w:rsidRPr="00E27D23">
        <w:rPr>
          <w:lang w:eastAsia="ko-KR"/>
        </w:rPr>
        <w:t>2&gt;</w:t>
      </w:r>
      <w:r w:rsidRPr="00E27D23">
        <w:tab/>
        <w:t>instruct the physical layer to generate acknowledgement(s) of the data in this TB.</w:t>
      </w:r>
    </w:p>
    <w:p w14:paraId="39FA8AEF" w14:textId="153983BD" w:rsidR="00277723" w:rsidRPr="00E27D23" w:rsidRDefault="00277723" w:rsidP="00277723">
      <w:r w:rsidRPr="00E27D23">
        <w:t>[TS 38.213, clause 18]</w:t>
      </w:r>
    </w:p>
    <w:p w14:paraId="5BB0CE4F" w14:textId="77777777" w:rsidR="00277723" w:rsidRPr="00E27D23" w:rsidRDefault="00277723" w:rsidP="00277723">
      <w:r w:rsidRPr="00E27D23">
        <w:t xml:space="preserve">A UE can be configured per G-RNTI for multicast or per G-CS-RNTI, by </w:t>
      </w:r>
      <w:r w:rsidRPr="00E27D23">
        <w:rPr>
          <w:i/>
          <w:iCs/>
        </w:rPr>
        <w:t>harq-FeedbackEnablerMulticast</w:t>
      </w:r>
      <w:r w:rsidRPr="00E27D23">
        <w:t xml:space="preserve"> with value set to 'enabled', to provide HARQ-ACK information for PDSCH receptions. When the UE is not provided </w:t>
      </w:r>
      <w:r w:rsidRPr="00E27D23">
        <w:rPr>
          <w:i/>
          <w:iCs/>
        </w:rPr>
        <w:t>harq-FeedbackEnablerMulticast</w:t>
      </w:r>
      <w:r w:rsidRPr="00E27D23">
        <w:t xml:space="preserve"> for a G-RNTI for multicast or G-CS-RNTI and </w:t>
      </w:r>
      <w:r w:rsidRPr="00E27D23">
        <w:rPr>
          <w:i/>
        </w:rPr>
        <w:t>pdsch-HARQ-ACK-Codebook</w:t>
      </w:r>
      <w:r w:rsidRPr="00E27D23" w:rsidDel="00011FE0">
        <w:rPr>
          <w:i/>
        </w:rPr>
        <w:t xml:space="preserve"> </w:t>
      </w:r>
      <w:r w:rsidRPr="00E27D23">
        <w:rPr>
          <w:i/>
        </w:rPr>
        <w:t>= dynamic</w:t>
      </w:r>
      <w:r w:rsidRPr="00E27D23">
        <w:t xml:space="preserve"> for multicast HARQ-ACK information, the UE does not provide HARQ-ACK information for respective PDSCH receptions. If a UE is provided </w:t>
      </w:r>
      <w:r w:rsidRPr="00E27D23">
        <w:rPr>
          <w:i/>
          <w:iCs/>
        </w:rPr>
        <w:t>harq-FeedbackEnablerMulticast</w:t>
      </w:r>
      <w:r w:rsidRPr="00E27D23">
        <w:t xml:space="preserve"> with value set to 'dci-enabler' for a G-RNTI for multicast or a G-CS-RNTI, the UE provides HARQ-ACK information for PDSCH receptions scheduled by multicast DCI format 4_1 associated with the G-RNTI or the G-CS-RNTI, and determines whether or not to provide the HARQ-ACK information for PDSCH receptions scheduled by multicast DCI format 4_2 based on an indication by the multicast DCI format 4_2 associated with the G-RNTI for multicast or the G-CS-RNTI [4, TS 38.212]. If a UE is provided</w:t>
      </w:r>
      <w:r w:rsidRPr="00E27D23">
        <w:rPr>
          <w:i/>
        </w:rPr>
        <w:t xml:space="preserve"> pdsch-HARQ-ACK-Codebook</w:t>
      </w:r>
      <w:r w:rsidRPr="00E27D23" w:rsidDel="00011FE0">
        <w:rPr>
          <w:i/>
        </w:rPr>
        <w:t xml:space="preserve"> </w:t>
      </w:r>
      <w:r w:rsidRPr="00E27D23">
        <w:rPr>
          <w:i/>
        </w:rPr>
        <w:t>= semi-static</w:t>
      </w:r>
      <w:r w:rsidRPr="00E27D23">
        <w:t xml:space="preserve"> for multicast HARQ-ACK information, the UE does not expect to be provided </w:t>
      </w:r>
      <w:r w:rsidRPr="00E27D23">
        <w:rPr>
          <w:i/>
          <w:iCs/>
        </w:rPr>
        <w:t>harq-FeedbackEnablerMulticast</w:t>
      </w:r>
      <w:r w:rsidRPr="00E27D23">
        <w:t xml:space="preserve"> with value set to 'dci-enabler' for a G-RNTI or a G-CS-RNTI.</w:t>
      </w:r>
    </w:p>
    <w:p w14:paraId="28E7A496" w14:textId="77777777" w:rsidR="00277723" w:rsidRPr="00E27D23" w:rsidRDefault="00277723" w:rsidP="00277723">
      <w:pPr>
        <w:pStyle w:val="H6"/>
      </w:pPr>
      <w:r w:rsidRPr="00E27D23">
        <w:t>14.2.1.1.6.3</w:t>
      </w:r>
      <w:r w:rsidRPr="00E27D23">
        <w:tab/>
        <w:t>Test description</w:t>
      </w:r>
    </w:p>
    <w:p w14:paraId="59A1D9F2" w14:textId="77777777" w:rsidR="00277723" w:rsidRPr="00E27D23" w:rsidRDefault="00277723" w:rsidP="00277723">
      <w:pPr>
        <w:pStyle w:val="H6"/>
      </w:pPr>
      <w:r w:rsidRPr="00E27D23">
        <w:t>14.2.1.1.6.3.1</w:t>
      </w:r>
      <w:r w:rsidRPr="00E27D23">
        <w:tab/>
        <w:t>Pre-test conditions</w:t>
      </w:r>
    </w:p>
    <w:p w14:paraId="3132EF62" w14:textId="77777777" w:rsidR="00277723" w:rsidRPr="00E27D23" w:rsidRDefault="00277723" w:rsidP="00277723">
      <w:pPr>
        <w:pStyle w:val="H6"/>
      </w:pPr>
      <w:r w:rsidRPr="00E27D23">
        <w:t>System Simulator:</w:t>
      </w:r>
    </w:p>
    <w:p w14:paraId="0A164D9C" w14:textId="77777777" w:rsidR="00277723" w:rsidRPr="00E27D23" w:rsidRDefault="00277723" w:rsidP="00277723">
      <w:pPr>
        <w:pStyle w:val="B1"/>
        <w:rPr>
          <w:lang w:eastAsia="zh-CN"/>
        </w:rPr>
      </w:pPr>
      <w:r w:rsidRPr="00E27D23">
        <w:t>-</w:t>
      </w:r>
      <w:r w:rsidRPr="00E27D23">
        <w:tab/>
      </w:r>
      <w:r w:rsidRPr="00E27D23">
        <w:rPr>
          <w:lang w:eastAsia="zh-CN"/>
        </w:rPr>
        <w:t>The SS configures the NR Cell 1 as the "Serving cell"</w:t>
      </w:r>
      <w:r w:rsidRPr="00E27D23">
        <w:t>.</w:t>
      </w:r>
    </w:p>
    <w:p w14:paraId="14AC0655" w14:textId="77777777" w:rsidR="00277723" w:rsidRPr="00E27D23" w:rsidRDefault="00277723" w:rsidP="00277723">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267BA83F" w14:textId="77777777" w:rsidR="00277723" w:rsidRPr="00E27D23" w:rsidRDefault="00277723" w:rsidP="00277723">
      <w:pPr>
        <w:pStyle w:val="H6"/>
      </w:pPr>
      <w:r w:rsidRPr="00E27D23">
        <w:t>UE:</w:t>
      </w:r>
    </w:p>
    <w:p w14:paraId="70F249A8" w14:textId="77777777" w:rsidR="00277723" w:rsidRPr="00E27D23" w:rsidRDefault="00277723" w:rsidP="00277723">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w:t>
      </w:r>
      <w:r w:rsidRPr="00E27D23">
        <w:rPr>
          <w:rFonts w:cs="Arial"/>
          <w:szCs w:val="18"/>
        </w:rPr>
        <w:t>MBS Multicast service with MBS service ID '000101'H.</w:t>
      </w:r>
    </w:p>
    <w:p w14:paraId="1A00AAE5" w14:textId="77777777" w:rsidR="00277723" w:rsidRPr="00E27D23" w:rsidRDefault="00277723" w:rsidP="00277723">
      <w:pPr>
        <w:pStyle w:val="H6"/>
      </w:pPr>
      <w:r w:rsidRPr="00E27D23">
        <w:t>Preamble:</w:t>
      </w:r>
    </w:p>
    <w:p w14:paraId="26A8C638" w14:textId="77777777" w:rsidR="00277723" w:rsidRPr="00E27D23" w:rsidRDefault="00277723" w:rsidP="00277723">
      <w:pPr>
        <w:pStyle w:val="B1"/>
      </w:pPr>
      <w:r w:rsidRPr="00E27D23">
        <w:t>-</w:t>
      </w:r>
      <w:r w:rsidRPr="00E27D23">
        <w:tab/>
        <w:t xml:space="preserve">The UE is in state 1N-A on NR Cell 1 (serving cell) according to TS 38.508-1 [4] Table 4.4A.2-1 with Test Mode = on to activate UE TEST MODE </w:t>
      </w:r>
      <w:r w:rsidRPr="00E27D23">
        <w:rPr>
          <w:lang w:eastAsia="zh-CN"/>
        </w:rPr>
        <w:t>C</w:t>
      </w:r>
      <w:r w:rsidRPr="00E27D23">
        <w:t xml:space="preserve"> and Test Loop Function = off.</w:t>
      </w:r>
    </w:p>
    <w:p w14:paraId="33C92092" w14:textId="77777777" w:rsidR="00277723" w:rsidRPr="00E27D23" w:rsidRDefault="00277723" w:rsidP="00277723">
      <w:pPr>
        <w:pStyle w:val="H6"/>
      </w:pPr>
      <w:r w:rsidRPr="00E27D23">
        <w:t>14.2.1.1.6.3.2</w:t>
      </w:r>
      <w:r w:rsidRPr="00E27D23">
        <w:tab/>
        <w:t>Test procedure sequence</w:t>
      </w:r>
    </w:p>
    <w:p w14:paraId="45F34CCB" w14:textId="77777777" w:rsidR="00277723" w:rsidRPr="00E27D23" w:rsidRDefault="00277723" w:rsidP="00277723">
      <w:pPr>
        <w:pStyle w:val="TH"/>
      </w:pPr>
      <w:r w:rsidRPr="00E27D23">
        <w:t>Table 14.2.1.1.6.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E27D23" w14:paraId="5A159B2E" w14:textId="77777777" w:rsidTr="002745DF">
        <w:tc>
          <w:tcPr>
            <w:tcW w:w="533" w:type="dxa"/>
            <w:tcBorders>
              <w:top w:val="single" w:sz="4" w:space="0" w:color="auto"/>
              <w:left w:val="single" w:sz="4" w:space="0" w:color="auto"/>
              <w:bottom w:val="nil"/>
              <w:right w:val="single" w:sz="4" w:space="0" w:color="auto"/>
            </w:tcBorders>
            <w:hideMark/>
          </w:tcPr>
          <w:p w14:paraId="21D5D3BA" w14:textId="77777777" w:rsidR="00277723" w:rsidRPr="00E27D23" w:rsidRDefault="00277723" w:rsidP="002745DF">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23284117" w14:textId="77777777" w:rsidR="00277723" w:rsidRPr="00E27D23" w:rsidRDefault="00277723" w:rsidP="002745DF">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5A55E3E0" w14:textId="77777777" w:rsidR="00277723" w:rsidRPr="00E27D23" w:rsidRDefault="00277723" w:rsidP="002745D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2C13DE05" w14:textId="77777777" w:rsidR="00277723" w:rsidRPr="00E27D23" w:rsidRDefault="00277723" w:rsidP="002745D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113930E6" w14:textId="77777777" w:rsidR="00277723" w:rsidRPr="00E27D23" w:rsidRDefault="00277723" w:rsidP="002745DF">
            <w:pPr>
              <w:pStyle w:val="TAH"/>
            </w:pPr>
            <w:r w:rsidRPr="00E27D23">
              <w:t>Verdict</w:t>
            </w:r>
          </w:p>
        </w:tc>
      </w:tr>
      <w:tr w:rsidR="00277723" w:rsidRPr="00E27D23" w14:paraId="4AACB6E8" w14:textId="77777777" w:rsidTr="002745DF">
        <w:tc>
          <w:tcPr>
            <w:tcW w:w="533" w:type="dxa"/>
            <w:tcBorders>
              <w:top w:val="nil"/>
              <w:left w:val="single" w:sz="4" w:space="0" w:color="auto"/>
              <w:bottom w:val="single" w:sz="4" w:space="0" w:color="auto"/>
              <w:right w:val="single" w:sz="4" w:space="0" w:color="auto"/>
            </w:tcBorders>
          </w:tcPr>
          <w:p w14:paraId="09EF1353" w14:textId="77777777" w:rsidR="00277723" w:rsidRPr="00E27D23" w:rsidRDefault="00277723" w:rsidP="002745DF">
            <w:pPr>
              <w:pStyle w:val="TAH"/>
            </w:pPr>
          </w:p>
        </w:tc>
        <w:tc>
          <w:tcPr>
            <w:tcW w:w="3967" w:type="dxa"/>
            <w:tcBorders>
              <w:top w:val="nil"/>
              <w:left w:val="single" w:sz="4" w:space="0" w:color="auto"/>
              <w:bottom w:val="single" w:sz="4" w:space="0" w:color="auto"/>
              <w:right w:val="single" w:sz="4" w:space="0" w:color="auto"/>
            </w:tcBorders>
          </w:tcPr>
          <w:p w14:paraId="33C501F0" w14:textId="77777777" w:rsidR="00277723" w:rsidRPr="00E27D23" w:rsidRDefault="00277723"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27E8232A" w14:textId="77777777" w:rsidR="00277723" w:rsidRPr="00E27D23" w:rsidRDefault="00277723" w:rsidP="002745D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0F99C6F8" w14:textId="77777777" w:rsidR="00277723" w:rsidRPr="00E27D23" w:rsidRDefault="00277723" w:rsidP="002745DF">
            <w:pPr>
              <w:pStyle w:val="TAH"/>
            </w:pPr>
            <w:r w:rsidRPr="00E27D23">
              <w:t>Message</w:t>
            </w:r>
          </w:p>
        </w:tc>
        <w:tc>
          <w:tcPr>
            <w:tcW w:w="567" w:type="dxa"/>
            <w:tcBorders>
              <w:top w:val="nil"/>
              <w:left w:val="single" w:sz="4" w:space="0" w:color="auto"/>
              <w:bottom w:val="single" w:sz="4" w:space="0" w:color="auto"/>
              <w:right w:val="single" w:sz="4" w:space="0" w:color="auto"/>
            </w:tcBorders>
          </w:tcPr>
          <w:p w14:paraId="1972E13A" w14:textId="77777777" w:rsidR="00277723" w:rsidRPr="00E27D23" w:rsidRDefault="00277723" w:rsidP="002745DF">
            <w:pPr>
              <w:pStyle w:val="TAH"/>
            </w:pPr>
          </w:p>
        </w:tc>
        <w:tc>
          <w:tcPr>
            <w:tcW w:w="850" w:type="dxa"/>
            <w:tcBorders>
              <w:top w:val="nil"/>
              <w:left w:val="single" w:sz="4" w:space="0" w:color="auto"/>
              <w:bottom w:val="single" w:sz="4" w:space="0" w:color="auto"/>
              <w:right w:val="single" w:sz="4" w:space="0" w:color="auto"/>
            </w:tcBorders>
          </w:tcPr>
          <w:p w14:paraId="67372C55" w14:textId="77777777" w:rsidR="00277723" w:rsidRPr="00E27D23" w:rsidRDefault="00277723" w:rsidP="002745DF">
            <w:pPr>
              <w:pStyle w:val="TAH"/>
            </w:pPr>
          </w:p>
        </w:tc>
      </w:tr>
      <w:tr w:rsidR="00277723" w:rsidRPr="00E27D23" w14:paraId="3144504E" w14:textId="77777777" w:rsidTr="002745DF">
        <w:tc>
          <w:tcPr>
            <w:tcW w:w="533" w:type="dxa"/>
            <w:tcBorders>
              <w:top w:val="nil"/>
              <w:left w:val="single" w:sz="4" w:space="0" w:color="auto"/>
              <w:bottom w:val="single" w:sz="4" w:space="0" w:color="auto"/>
              <w:right w:val="single" w:sz="4" w:space="0" w:color="auto"/>
            </w:tcBorders>
          </w:tcPr>
          <w:p w14:paraId="5EF1D00D" w14:textId="77777777" w:rsidR="00277723" w:rsidRPr="00E27D23" w:rsidRDefault="00277723" w:rsidP="002745DF">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7DC76088" w14:textId="77777777" w:rsidR="00277723" w:rsidRPr="00E27D23" w:rsidRDefault="00277723" w:rsidP="002745DF">
            <w:pPr>
              <w:pStyle w:val="TAL"/>
            </w:pPr>
            <w:r w:rsidRPr="00E27D23">
              <w:rPr>
                <w:lang w:eastAsia="zh-CN"/>
              </w:rPr>
              <w:t xml:space="preserve">Step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64CF2B21"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7AB67637" w14:textId="77777777" w:rsidR="00277723" w:rsidRPr="00E27D23" w:rsidRDefault="00277723"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44E20508"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2DE7D0DC" w14:textId="77777777" w:rsidR="00277723" w:rsidRPr="00E27D23" w:rsidRDefault="00277723" w:rsidP="002745DF">
            <w:pPr>
              <w:pStyle w:val="TAC"/>
            </w:pPr>
            <w:r w:rsidRPr="00E27D23">
              <w:t>-</w:t>
            </w:r>
          </w:p>
        </w:tc>
      </w:tr>
      <w:tr w:rsidR="00277723" w:rsidRPr="00E27D23" w14:paraId="267FD01A" w14:textId="77777777" w:rsidTr="002745DF">
        <w:tc>
          <w:tcPr>
            <w:tcW w:w="533" w:type="dxa"/>
            <w:tcBorders>
              <w:top w:val="nil"/>
              <w:left w:val="single" w:sz="4" w:space="0" w:color="auto"/>
              <w:bottom w:val="single" w:sz="4" w:space="0" w:color="auto"/>
              <w:right w:val="single" w:sz="4" w:space="0" w:color="auto"/>
            </w:tcBorders>
          </w:tcPr>
          <w:p w14:paraId="24C985A6" w14:textId="77777777" w:rsidR="00277723" w:rsidRPr="00E27D23" w:rsidRDefault="00277723" w:rsidP="002745DF">
            <w:pPr>
              <w:pStyle w:val="TAC"/>
              <w:rPr>
                <w:lang w:eastAsia="zh-CN"/>
              </w:rPr>
            </w:pPr>
            <w:r w:rsidRPr="00E27D23">
              <w:rPr>
                <w:lang w:eastAsia="zh-CN"/>
              </w:rPr>
              <w:t>2a1-2a2</w:t>
            </w:r>
          </w:p>
        </w:tc>
        <w:tc>
          <w:tcPr>
            <w:tcW w:w="3967" w:type="dxa"/>
            <w:tcBorders>
              <w:top w:val="nil"/>
              <w:left w:val="single" w:sz="4" w:space="0" w:color="auto"/>
              <w:bottom w:val="single" w:sz="4" w:space="0" w:color="auto"/>
              <w:right w:val="single" w:sz="4" w:space="0" w:color="auto"/>
            </w:tcBorders>
          </w:tcPr>
          <w:p w14:paraId="6218E574" w14:textId="77777777" w:rsidR="00277723" w:rsidRPr="00E27D23" w:rsidRDefault="00277723" w:rsidP="002745DF">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on NR Cell 1 </w:t>
            </w:r>
            <w:r w:rsidRPr="00E27D23">
              <w:t xml:space="preserve">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70277D29"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5F98EEC" w14:textId="77777777" w:rsidR="00277723" w:rsidRPr="00E27D23" w:rsidRDefault="00277723"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41ECC57B"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3360E00B" w14:textId="77777777" w:rsidR="00277723" w:rsidRPr="00E27D23" w:rsidRDefault="00277723" w:rsidP="002745DF">
            <w:pPr>
              <w:pStyle w:val="TAC"/>
            </w:pPr>
            <w:r w:rsidRPr="00E27D23">
              <w:t>-</w:t>
            </w:r>
          </w:p>
        </w:tc>
      </w:tr>
      <w:tr w:rsidR="00277723" w:rsidRPr="00E27D23" w14:paraId="16A4BA30" w14:textId="77777777" w:rsidTr="002745DF">
        <w:tc>
          <w:tcPr>
            <w:tcW w:w="533" w:type="dxa"/>
            <w:tcBorders>
              <w:top w:val="nil"/>
              <w:left w:val="single" w:sz="4" w:space="0" w:color="auto"/>
              <w:bottom w:val="single" w:sz="4" w:space="0" w:color="auto"/>
              <w:right w:val="single" w:sz="4" w:space="0" w:color="auto"/>
            </w:tcBorders>
          </w:tcPr>
          <w:p w14:paraId="105F4193" w14:textId="77777777" w:rsidR="00277723" w:rsidRPr="00E27D23" w:rsidRDefault="00277723" w:rsidP="002745DF">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tcPr>
          <w:p w14:paraId="31636CDC" w14:textId="77777777" w:rsidR="00277723" w:rsidRPr="00E27D23" w:rsidRDefault="00277723" w:rsidP="002745DF">
            <w:pPr>
              <w:pStyle w:val="TAL"/>
              <w:rPr>
                <w:kern w:val="2"/>
              </w:rPr>
            </w:pPr>
            <w:r w:rsidRPr="00E27D23">
              <w:rPr>
                <w:kern w:val="2"/>
              </w:rPr>
              <w:t xml:space="preserve">The </w:t>
            </w:r>
            <w:r w:rsidRPr="00E27D23">
              <w:t>SS indicates a new transmission addressed to G-RNTI and enabling HARQ-ACK feedback in DCI format 4-2.</w:t>
            </w:r>
          </w:p>
        </w:tc>
        <w:tc>
          <w:tcPr>
            <w:tcW w:w="708" w:type="dxa"/>
            <w:tcBorders>
              <w:top w:val="single" w:sz="4" w:space="0" w:color="auto"/>
              <w:left w:val="single" w:sz="4" w:space="0" w:color="auto"/>
              <w:bottom w:val="single" w:sz="4" w:space="0" w:color="auto"/>
              <w:right w:val="single" w:sz="4" w:space="0" w:color="auto"/>
            </w:tcBorders>
          </w:tcPr>
          <w:p w14:paraId="4E540033"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7987AEC" w14:textId="77777777" w:rsidR="00277723" w:rsidRPr="00E27D23" w:rsidRDefault="00277723" w:rsidP="002745DF">
            <w:pPr>
              <w:pStyle w:val="TAC"/>
              <w:jc w:val="left"/>
            </w:pPr>
            <w:r w:rsidRPr="00E27D23">
              <w:t>(PDCCH (G-RNTI))</w:t>
            </w:r>
          </w:p>
        </w:tc>
        <w:tc>
          <w:tcPr>
            <w:tcW w:w="567" w:type="dxa"/>
            <w:tcBorders>
              <w:top w:val="nil"/>
              <w:left w:val="single" w:sz="4" w:space="0" w:color="auto"/>
              <w:bottom w:val="single" w:sz="4" w:space="0" w:color="auto"/>
              <w:right w:val="single" w:sz="4" w:space="0" w:color="auto"/>
            </w:tcBorders>
          </w:tcPr>
          <w:p w14:paraId="7FB073C4"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2F5623B6" w14:textId="77777777" w:rsidR="00277723" w:rsidRPr="00E27D23" w:rsidRDefault="00277723" w:rsidP="002745DF">
            <w:pPr>
              <w:pStyle w:val="TAC"/>
            </w:pPr>
            <w:r w:rsidRPr="00E27D23">
              <w:t>-</w:t>
            </w:r>
          </w:p>
        </w:tc>
      </w:tr>
      <w:tr w:rsidR="00277723" w:rsidRPr="00E27D23" w14:paraId="1BE8FA25" w14:textId="77777777" w:rsidTr="002745DF">
        <w:tc>
          <w:tcPr>
            <w:tcW w:w="533" w:type="dxa"/>
            <w:tcBorders>
              <w:top w:val="nil"/>
              <w:left w:val="single" w:sz="4" w:space="0" w:color="auto"/>
              <w:bottom w:val="single" w:sz="4" w:space="0" w:color="auto"/>
              <w:right w:val="single" w:sz="4" w:space="0" w:color="auto"/>
            </w:tcBorders>
          </w:tcPr>
          <w:p w14:paraId="48877856" w14:textId="77777777" w:rsidR="00277723" w:rsidRPr="00E27D23" w:rsidRDefault="00277723" w:rsidP="002745DF">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tcPr>
          <w:p w14:paraId="10205E3A" w14:textId="77C7C125" w:rsidR="00277723" w:rsidRPr="00E27D23" w:rsidRDefault="00277723" w:rsidP="002745DF">
            <w:pPr>
              <w:pStyle w:val="TAL"/>
            </w:pPr>
            <w:r w:rsidRPr="00E27D23">
              <w:t xml:space="preserve">The SS transmits an MBS Packet on the MTCH with LCID matched with the LCID configured for </w:t>
            </w:r>
            <w:r w:rsidR="0087134E" w:rsidRPr="00E27D23">
              <w:t>receiving</w:t>
            </w:r>
            <w:r w:rsidRPr="00E27D23">
              <w:t xml:space="preserve"> PTM transmission.</w:t>
            </w:r>
          </w:p>
          <w:p w14:paraId="44CB8886" w14:textId="77777777" w:rsidR="00277723" w:rsidRPr="00E27D23" w:rsidRDefault="00277723" w:rsidP="002745DF">
            <w:pPr>
              <w:pStyle w:val="TAL"/>
              <w:rPr>
                <w:kern w:val="2"/>
              </w:rPr>
            </w:pPr>
            <w:r w:rsidRPr="00E27D23">
              <w:t>The content of the MBS Packet is set so that UE could successfully decode the data from its soft buffer.</w:t>
            </w:r>
          </w:p>
        </w:tc>
        <w:tc>
          <w:tcPr>
            <w:tcW w:w="708" w:type="dxa"/>
            <w:tcBorders>
              <w:top w:val="single" w:sz="4" w:space="0" w:color="auto"/>
              <w:left w:val="single" w:sz="4" w:space="0" w:color="auto"/>
              <w:bottom w:val="single" w:sz="4" w:space="0" w:color="auto"/>
              <w:right w:val="single" w:sz="4" w:space="0" w:color="auto"/>
            </w:tcBorders>
          </w:tcPr>
          <w:p w14:paraId="4F415206"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7F485C0" w14:textId="77777777" w:rsidR="00277723" w:rsidRPr="00E27D23" w:rsidRDefault="00277723" w:rsidP="002745D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1ABBDADD"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33C80808" w14:textId="77777777" w:rsidR="00277723" w:rsidRPr="00E27D23" w:rsidRDefault="00277723" w:rsidP="002745DF">
            <w:pPr>
              <w:pStyle w:val="TAC"/>
            </w:pPr>
            <w:r w:rsidRPr="00E27D23">
              <w:t>-</w:t>
            </w:r>
          </w:p>
        </w:tc>
      </w:tr>
      <w:tr w:rsidR="00277723" w:rsidRPr="00E27D23" w14:paraId="08C23E95" w14:textId="77777777" w:rsidTr="002745DF">
        <w:tc>
          <w:tcPr>
            <w:tcW w:w="533" w:type="dxa"/>
            <w:tcBorders>
              <w:top w:val="nil"/>
              <w:left w:val="single" w:sz="4" w:space="0" w:color="auto"/>
              <w:bottom w:val="single" w:sz="4" w:space="0" w:color="auto"/>
              <w:right w:val="single" w:sz="4" w:space="0" w:color="auto"/>
            </w:tcBorders>
          </w:tcPr>
          <w:p w14:paraId="53D10BBF" w14:textId="77777777" w:rsidR="00277723" w:rsidRPr="00E27D23" w:rsidRDefault="00277723" w:rsidP="002745DF">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tcPr>
          <w:p w14:paraId="15BC81F8" w14:textId="77777777" w:rsidR="00277723" w:rsidRPr="00E27D23" w:rsidRDefault="00277723" w:rsidP="002745DF">
            <w:pPr>
              <w:pStyle w:val="TAL"/>
              <w:rPr>
                <w:kern w:val="2"/>
              </w:rPr>
            </w:pPr>
            <w:r w:rsidRPr="00E27D23">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7BD2C9ED"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60998A33" w14:textId="77777777" w:rsidR="00277723" w:rsidRPr="00E27D23" w:rsidRDefault="00277723" w:rsidP="002745DF">
            <w:pPr>
              <w:pStyle w:val="TAC"/>
              <w:jc w:val="left"/>
            </w:pPr>
            <w:r w:rsidRPr="00E27D23">
              <w:t xml:space="preserve">HARQ </w:t>
            </w:r>
            <w:r w:rsidRPr="00E27D23">
              <w:rPr>
                <w:lang w:eastAsia="zh-CN"/>
              </w:rPr>
              <w:t>ACK</w:t>
            </w:r>
          </w:p>
        </w:tc>
        <w:tc>
          <w:tcPr>
            <w:tcW w:w="567" w:type="dxa"/>
            <w:tcBorders>
              <w:top w:val="nil"/>
              <w:left w:val="single" w:sz="4" w:space="0" w:color="auto"/>
              <w:bottom w:val="single" w:sz="4" w:space="0" w:color="auto"/>
              <w:right w:val="single" w:sz="4" w:space="0" w:color="auto"/>
            </w:tcBorders>
          </w:tcPr>
          <w:p w14:paraId="7D579F2A" w14:textId="77777777" w:rsidR="00277723" w:rsidRPr="00E27D23" w:rsidRDefault="00277723" w:rsidP="002745DF">
            <w:pPr>
              <w:pStyle w:val="TAC"/>
            </w:pPr>
            <w:r w:rsidRPr="00E27D23">
              <w:t>1</w:t>
            </w:r>
          </w:p>
        </w:tc>
        <w:tc>
          <w:tcPr>
            <w:tcW w:w="850" w:type="dxa"/>
            <w:tcBorders>
              <w:top w:val="nil"/>
              <w:left w:val="single" w:sz="4" w:space="0" w:color="auto"/>
              <w:bottom w:val="single" w:sz="4" w:space="0" w:color="auto"/>
              <w:right w:val="single" w:sz="4" w:space="0" w:color="auto"/>
            </w:tcBorders>
          </w:tcPr>
          <w:p w14:paraId="258209E4" w14:textId="77777777" w:rsidR="00277723" w:rsidRPr="00E27D23" w:rsidRDefault="00277723" w:rsidP="002745DF">
            <w:pPr>
              <w:pStyle w:val="TAC"/>
            </w:pPr>
            <w:r w:rsidRPr="00E27D23">
              <w:t>P</w:t>
            </w:r>
          </w:p>
        </w:tc>
      </w:tr>
      <w:tr w:rsidR="00277723" w:rsidRPr="00E27D23" w14:paraId="1A2186E4" w14:textId="77777777" w:rsidTr="002745DF">
        <w:tc>
          <w:tcPr>
            <w:tcW w:w="533" w:type="dxa"/>
            <w:tcBorders>
              <w:top w:val="nil"/>
              <w:left w:val="single" w:sz="4" w:space="0" w:color="auto"/>
              <w:bottom w:val="single" w:sz="4" w:space="0" w:color="auto"/>
              <w:right w:val="single" w:sz="4" w:space="0" w:color="auto"/>
            </w:tcBorders>
          </w:tcPr>
          <w:p w14:paraId="1EE789EF" w14:textId="77777777" w:rsidR="00277723" w:rsidRPr="00E27D23" w:rsidRDefault="00277723" w:rsidP="002745DF">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tcPr>
          <w:p w14:paraId="33A36B52" w14:textId="63B5F42E" w:rsidR="00277723" w:rsidRPr="00E27D23" w:rsidRDefault="00277723" w:rsidP="002745DF">
            <w:pPr>
              <w:pStyle w:val="TAL"/>
              <w:rPr>
                <w:kern w:val="2"/>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1F58E5EF"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079BDB1" w14:textId="77777777" w:rsidR="00277723" w:rsidRPr="00E27D23" w:rsidRDefault="00277723" w:rsidP="002745DF">
            <w:pPr>
              <w:pStyle w:val="TAC"/>
              <w:jc w:val="left"/>
              <w:rPr>
                <w:rFonts w:eastAsia="MS Gothic"/>
              </w:rPr>
            </w:pPr>
            <w:r w:rsidRPr="00E27D23">
              <w:rPr>
                <w:rFonts w:eastAsia="MS Gothic"/>
              </w:rPr>
              <w:t xml:space="preserve">NR RRC: </w:t>
            </w:r>
            <w:r w:rsidRPr="00E27D23">
              <w:rPr>
                <w:rFonts w:eastAsia="MS Gothic"/>
                <w:i/>
              </w:rPr>
              <w:t>DLInformationTransfer</w:t>
            </w:r>
          </w:p>
          <w:p w14:paraId="496F0E29" w14:textId="77777777" w:rsidR="00277723" w:rsidRPr="00E27D23" w:rsidRDefault="00277723" w:rsidP="002745DF">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447F1316"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5A0C04D0" w14:textId="77777777" w:rsidR="00277723" w:rsidRPr="00E27D23" w:rsidRDefault="00277723" w:rsidP="002745DF">
            <w:pPr>
              <w:pStyle w:val="TAC"/>
            </w:pPr>
            <w:r w:rsidRPr="00E27D23">
              <w:t>-</w:t>
            </w:r>
          </w:p>
        </w:tc>
      </w:tr>
      <w:tr w:rsidR="00277723" w:rsidRPr="00E27D23" w14:paraId="6AA799CF" w14:textId="77777777" w:rsidTr="002745DF">
        <w:tc>
          <w:tcPr>
            <w:tcW w:w="533" w:type="dxa"/>
            <w:tcBorders>
              <w:top w:val="nil"/>
              <w:left w:val="single" w:sz="4" w:space="0" w:color="auto"/>
              <w:bottom w:val="single" w:sz="4" w:space="0" w:color="auto"/>
              <w:right w:val="single" w:sz="4" w:space="0" w:color="auto"/>
            </w:tcBorders>
          </w:tcPr>
          <w:p w14:paraId="13409ED0" w14:textId="77777777" w:rsidR="00277723" w:rsidRPr="00E27D23" w:rsidRDefault="00277723" w:rsidP="002745DF">
            <w:pPr>
              <w:pStyle w:val="TAC"/>
              <w:rPr>
                <w:lang w:eastAsia="zh-CN"/>
              </w:rPr>
            </w:pPr>
            <w:r w:rsidRPr="00E27D23">
              <w:rPr>
                <w:lang w:eastAsia="zh-CN"/>
              </w:rPr>
              <w:t>7</w:t>
            </w:r>
          </w:p>
        </w:tc>
        <w:tc>
          <w:tcPr>
            <w:tcW w:w="3967" w:type="dxa"/>
            <w:tcBorders>
              <w:top w:val="nil"/>
              <w:left w:val="single" w:sz="4" w:space="0" w:color="auto"/>
              <w:bottom w:val="single" w:sz="4" w:space="0" w:color="auto"/>
              <w:right w:val="single" w:sz="4" w:space="0" w:color="auto"/>
            </w:tcBorders>
          </w:tcPr>
          <w:p w14:paraId="31195E11" w14:textId="77777777" w:rsidR="00277723" w:rsidRPr="00E27D23" w:rsidRDefault="00277723" w:rsidP="002745DF">
            <w:pPr>
              <w:pStyle w:val="TAL"/>
              <w:rPr>
                <w:kern w:val="2"/>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353A771C"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EF84B36" w14:textId="77777777" w:rsidR="00277723" w:rsidRPr="00E27D23" w:rsidRDefault="00277723" w:rsidP="002745DF">
            <w:pPr>
              <w:pStyle w:val="TAC"/>
              <w:jc w:val="left"/>
              <w:rPr>
                <w:rFonts w:eastAsia="MS Gothic"/>
              </w:rPr>
            </w:pPr>
            <w:r w:rsidRPr="00E27D23">
              <w:rPr>
                <w:rFonts w:eastAsia="MS Gothic"/>
              </w:rPr>
              <w:t xml:space="preserve">NR RRC: </w:t>
            </w:r>
            <w:r w:rsidRPr="00E27D23">
              <w:rPr>
                <w:rFonts w:eastAsia="MS Gothic"/>
                <w:i/>
              </w:rPr>
              <w:t>ULInformationTransfer</w:t>
            </w:r>
          </w:p>
          <w:p w14:paraId="366A0885" w14:textId="77777777" w:rsidR="00277723" w:rsidRPr="00E27D23" w:rsidRDefault="00277723" w:rsidP="002745DF">
            <w:pPr>
              <w:pStyle w:val="TAC"/>
              <w:jc w:val="left"/>
              <w:rPr>
                <w:rFonts w:eastAsia="MS Gothic"/>
              </w:rPr>
            </w:pPr>
            <w:r w:rsidRPr="00E27D23">
              <w:rPr>
                <w:rFonts w:eastAsia="MS Gothic"/>
              </w:rPr>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CD5AF1C"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4CAB8203" w14:textId="77777777" w:rsidR="00277723" w:rsidRPr="00E27D23" w:rsidRDefault="00277723" w:rsidP="002745DF">
            <w:pPr>
              <w:pStyle w:val="TAC"/>
            </w:pPr>
            <w:r w:rsidRPr="00E27D23">
              <w:t>-</w:t>
            </w:r>
          </w:p>
        </w:tc>
      </w:tr>
      <w:tr w:rsidR="00277723" w:rsidRPr="00E27D23" w14:paraId="44BFE98D" w14:textId="77777777" w:rsidTr="002745DF">
        <w:tc>
          <w:tcPr>
            <w:tcW w:w="533" w:type="dxa"/>
            <w:tcBorders>
              <w:top w:val="nil"/>
              <w:left w:val="single" w:sz="4" w:space="0" w:color="auto"/>
              <w:bottom w:val="single" w:sz="4" w:space="0" w:color="auto"/>
              <w:right w:val="single" w:sz="4" w:space="0" w:color="auto"/>
            </w:tcBorders>
          </w:tcPr>
          <w:p w14:paraId="3AC4898B" w14:textId="77777777" w:rsidR="00277723" w:rsidRPr="00E27D23" w:rsidRDefault="00277723" w:rsidP="002745DF">
            <w:pPr>
              <w:pStyle w:val="TAC"/>
              <w:rPr>
                <w:lang w:eastAsia="zh-CN"/>
              </w:rPr>
            </w:pPr>
            <w:r w:rsidRPr="00E27D23">
              <w:rPr>
                <w:lang w:eastAsia="zh-CN"/>
              </w:rPr>
              <w:t>8</w:t>
            </w:r>
          </w:p>
        </w:tc>
        <w:tc>
          <w:tcPr>
            <w:tcW w:w="3967" w:type="dxa"/>
            <w:tcBorders>
              <w:top w:val="nil"/>
              <w:left w:val="single" w:sz="4" w:space="0" w:color="auto"/>
              <w:bottom w:val="single" w:sz="4" w:space="0" w:color="auto"/>
              <w:right w:val="single" w:sz="4" w:space="0" w:color="auto"/>
            </w:tcBorders>
          </w:tcPr>
          <w:p w14:paraId="20DD7031" w14:textId="77777777" w:rsidR="00277723" w:rsidRPr="00E27D23" w:rsidRDefault="00277723" w:rsidP="002745DF">
            <w:pPr>
              <w:pStyle w:val="TAL"/>
              <w:rPr>
                <w:kern w:val="2"/>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7 equal to 1</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A25C158"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57739FD" w14:textId="77777777" w:rsidR="00277723" w:rsidRPr="00E27D23" w:rsidRDefault="00277723"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9F883C4" w14:textId="77777777" w:rsidR="00277723" w:rsidRPr="00E27D23" w:rsidRDefault="00277723" w:rsidP="002745DF">
            <w:pPr>
              <w:pStyle w:val="TAC"/>
            </w:pPr>
            <w:r w:rsidRPr="00E27D23">
              <w:t>1</w:t>
            </w:r>
          </w:p>
        </w:tc>
        <w:tc>
          <w:tcPr>
            <w:tcW w:w="850" w:type="dxa"/>
            <w:tcBorders>
              <w:top w:val="nil"/>
              <w:left w:val="single" w:sz="4" w:space="0" w:color="auto"/>
              <w:bottom w:val="single" w:sz="4" w:space="0" w:color="auto"/>
              <w:right w:val="single" w:sz="4" w:space="0" w:color="auto"/>
            </w:tcBorders>
          </w:tcPr>
          <w:p w14:paraId="1DE3BC6A" w14:textId="77777777" w:rsidR="00277723" w:rsidRPr="00E27D23" w:rsidRDefault="00277723" w:rsidP="002745DF">
            <w:pPr>
              <w:pStyle w:val="TAC"/>
            </w:pPr>
            <w:r w:rsidRPr="00E27D23">
              <w:t>P</w:t>
            </w:r>
          </w:p>
        </w:tc>
      </w:tr>
      <w:tr w:rsidR="00277723" w:rsidRPr="00E27D23" w14:paraId="5853FA81" w14:textId="77777777" w:rsidTr="002745DF">
        <w:tc>
          <w:tcPr>
            <w:tcW w:w="533" w:type="dxa"/>
            <w:tcBorders>
              <w:top w:val="nil"/>
              <w:left w:val="single" w:sz="4" w:space="0" w:color="auto"/>
              <w:bottom w:val="single" w:sz="4" w:space="0" w:color="auto"/>
              <w:right w:val="single" w:sz="4" w:space="0" w:color="auto"/>
            </w:tcBorders>
          </w:tcPr>
          <w:p w14:paraId="116FA529" w14:textId="77777777" w:rsidR="00277723" w:rsidRPr="00E27D23" w:rsidRDefault="00277723" w:rsidP="002745DF">
            <w:pPr>
              <w:pStyle w:val="TAC"/>
              <w:rPr>
                <w:lang w:eastAsia="zh-CN"/>
              </w:rPr>
            </w:pPr>
            <w:r w:rsidRPr="00E27D23">
              <w:rPr>
                <w:lang w:eastAsia="zh-CN"/>
              </w:rPr>
              <w:t>9</w:t>
            </w:r>
          </w:p>
        </w:tc>
        <w:tc>
          <w:tcPr>
            <w:tcW w:w="3967" w:type="dxa"/>
            <w:tcBorders>
              <w:top w:val="nil"/>
              <w:left w:val="single" w:sz="4" w:space="0" w:color="auto"/>
              <w:bottom w:val="single" w:sz="4" w:space="0" w:color="auto"/>
              <w:right w:val="single" w:sz="4" w:space="0" w:color="auto"/>
            </w:tcBorders>
          </w:tcPr>
          <w:p w14:paraId="031FCEB2" w14:textId="77777777" w:rsidR="00277723" w:rsidRPr="00E27D23" w:rsidRDefault="00277723" w:rsidP="002745DF">
            <w:pPr>
              <w:pStyle w:val="TAL"/>
              <w:rPr>
                <w:kern w:val="2"/>
              </w:rPr>
            </w:pPr>
            <w:r w:rsidRPr="00E27D23">
              <w:rPr>
                <w:kern w:val="2"/>
              </w:rPr>
              <w:t xml:space="preserve">The </w:t>
            </w:r>
            <w:r w:rsidRPr="00E27D23">
              <w:t>SS indicates a new transmission addressed to G-RNTI and enabling HARQ-ACK feedback in DCI format 4-2.</w:t>
            </w:r>
          </w:p>
        </w:tc>
        <w:tc>
          <w:tcPr>
            <w:tcW w:w="708" w:type="dxa"/>
            <w:tcBorders>
              <w:top w:val="single" w:sz="4" w:space="0" w:color="auto"/>
              <w:left w:val="single" w:sz="4" w:space="0" w:color="auto"/>
              <w:bottom w:val="single" w:sz="4" w:space="0" w:color="auto"/>
              <w:right w:val="single" w:sz="4" w:space="0" w:color="auto"/>
            </w:tcBorders>
          </w:tcPr>
          <w:p w14:paraId="76492A00"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FDD29B3" w14:textId="77777777" w:rsidR="00277723" w:rsidRPr="00E27D23" w:rsidRDefault="00277723" w:rsidP="002745DF">
            <w:pPr>
              <w:pStyle w:val="TAC"/>
              <w:jc w:val="left"/>
            </w:pPr>
            <w:r w:rsidRPr="00E27D23">
              <w:t>(PDCCH (G-RNTI))</w:t>
            </w:r>
          </w:p>
        </w:tc>
        <w:tc>
          <w:tcPr>
            <w:tcW w:w="567" w:type="dxa"/>
            <w:tcBorders>
              <w:top w:val="nil"/>
              <w:left w:val="single" w:sz="4" w:space="0" w:color="auto"/>
              <w:bottom w:val="single" w:sz="4" w:space="0" w:color="auto"/>
              <w:right w:val="single" w:sz="4" w:space="0" w:color="auto"/>
            </w:tcBorders>
          </w:tcPr>
          <w:p w14:paraId="1295B7EF"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14BE01B3" w14:textId="77777777" w:rsidR="00277723" w:rsidRPr="00E27D23" w:rsidRDefault="00277723" w:rsidP="002745DF">
            <w:pPr>
              <w:pStyle w:val="TAC"/>
            </w:pPr>
            <w:r w:rsidRPr="00E27D23">
              <w:t>-</w:t>
            </w:r>
          </w:p>
        </w:tc>
      </w:tr>
      <w:tr w:rsidR="00277723" w:rsidRPr="00E27D23" w14:paraId="3102447D" w14:textId="77777777" w:rsidTr="002745DF">
        <w:tc>
          <w:tcPr>
            <w:tcW w:w="533" w:type="dxa"/>
            <w:tcBorders>
              <w:top w:val="nil"/>
              <w:left w:val="single" w:sz="4" w:space="0" w:color="auto"/>
              <w:bottom w:val="single" w:sz="4" w:space="0" w:color="auto"/>
              <w:right w:val="single" w:sz="4" w:space="0" w:color="auto"/>
            </w:tcBorders>
          </w:tcPr>
          <w:p w14:paraId="28BE15D5" w14:textId="77777777" w:rsidR="00277723" w:rsidRPr="00E27D23" w:rsidRDefault="00277723" w:rsidP="002745DF">
            <w:pPr>
              <w:pStyle w:val="TAC"/>
              <w:rPr>
                <w:lang w:eastAsia="zh-CN"/>
              </w:rPr>
            </w:pPr>
            <w:r w:rsidRPr="00E27D23">
              <w:rPr>
                <w:lang w:eastAsia="zh-CN"/>
              </w:rPr>
              <w:t>10</w:t>
            </w:r>
          </w:p>
        </w:tc>
        <w:tc>
          <w:tcPr>
            <w:tcW w:w="3967" w:type="dxa"/>
            <w:tcBorders>
              <w:top w:val="nil"/>
              <w:left w:val="single" w:sz="4" w:space="0" w:color="auto"/>
              <w:bottom w:val="single" w:sz="4" w:space="0" w:color="auto"/>
              <w:right w:val="single" w:sz="4" w:space="0" w:color="auto"/>
            </w:tcBorders>
          </w:tcPr>
          <w:p w14:paraId="1F586698" w14:textId="0CA76482" w:rsidR="00277723" w:rsidRPr="00E27D23" w:rsidRDefault="00277723" w:rsidP="002745DF">
            <w:pPr>
              <w:pStyle w:val="TAL"/>
            </w:pPr>
            <w:r w:rsidRPr="00E27D23">
              <w:t xml:space="preserve">The SS transmits an MBS Packet on the MTCH with LCID matched with the LCID configured for </w:t>
            </w:r>
            <w:r w:rsidR="0087134E" w:rsidRPr="00E27D23">
              <w:t>receiving</w:t>
            </w:r>
            <w:r w:rsidRPr="00E27D23">
              <w:t xml:space="preserve"> PTM transmission.</w:t>
            </w:r>
          </w:p>
          <w:p w14:paraId="1D64A35F" w14:textId="77777777" w:rsidR="00277723" w:rsidRPr="00E27D23" w:rsidRDefault="00277723" w:rsidP="002745DF">
            <w:pPr>
              <w:pStyle w:val="TAL"/>
              <w:rPr>
                <w:lang w:eastAsia="zh-CN"/>
              </w:rPr>
            </w:pPr>
            <w:r w:rsidRPr="00E27D23">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38DC384C"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3688BB4" w14:textId="77777777" w:rsidR="00277723" w:rsidRPr="00E27D23" w:rsidRDefault="00277723" w:rsidP="002745D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0CC47F44"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69530561" w14:textId="77777777" w:rsidR="00277723" w:rsidRPr="00E27D23" w:rsidRDefault="00277723" w:rsidP="002745DF">
            <w:pPr>
              <w:pStyle w:val="TAC"/>
            </w:pPr>
            <w:r w:rsidRPr="00E27D23">
              <w:t>-</w:t>
            </w:r>
          </w:p>
        </w:tc>
      </w:tr>
      <w:tr w:rsidR="00277723" w:rsidRPr="00E27D23" w14:paraId="01998D36" w14:textId="77777777" w:rsidTr="002745DF">
        <w:tc>
          <w:tcPr>
            <w:tcW w:w="533" w:type="dxa"/>
            <w:tcBorders>
              <w:top w:val="nil"/>
              <w:left w:val="single" w:sz="4" w:space="0" w:color="auto"/>
              <w:bottom w:val="single" w:sz="4" w:space="0" w:color="auto"/>
              <w:right w:val="single" w:sz="4" w:space="0" w:color="auto"/>
            </w:tcBorders>
          </w:tcPr>
          <w:p w14:paraId="3F0A389E" w14:textId="77777777" w:rsidR="00277723" w:rsidRPr="00E27D23" w:rsidRDefault="00277723" w:rsidP="002745DF">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tcPr>
          <w:p w14:paraId="062ACAA3" w14:textId="77777777" w:rsidR="00277723" w:rsidRPr="00E27D23" w:rsidRDefault="00277723" w:rsidP="002745DF">
            <w:pPr>
              <w:pStyle w:val="TAL"/>
              <w:rPr>
                <w:lang w:eastAsia="zh-CN"/>
              </w:rPr>
            </w:pPr>
            <w:r w:rsidRPr="00E27D23">
              <w:t>Check: Does the UE transmit a HARQ NACK?</w:t>
            </w:r>
          </w:p>
        </w:tc>
        <w:tc>
          <w:tcPr>
            <w:tcW w:w="708" w:type="dxa"/>
            <w:tcBorders>
              <w:top w:val="single" w:sz="4" w:space="0" w:color="auto"/>
              <w:left w:val="single" w:sz="4" w:space="0" w:color="auto"/>
              <w:bottom w:val="single" w:sz="4" w:space="0" w:color="auto"/>
              <w:right w:val="single" w:sz="4" w:space="0" w:color="auto"/>
            </w:tcBorders>
          </w:tcPr>
          <w:p w14:paraId="32AC7C66"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E2D1CD7" w14:textId="77777777" w:rsidR="00277723" w:rsidRPr="00E27D23" w:rsidRDefault="00277723" w:rsidP="002745DF">
            <w:pPr>
              <w:pStyle w:val="TAC"/>
              <w:jc w:val="left"/>
            </w:pPr>
            <w:r w:rsidRPr="00E27D23">
              <w:t>HARQ N</w:t>
            </w:r>
            <w:r w:rsidRPr="00E27D23">
              <w:rPr>
                <w:lang w:eastAsia="zh-CN"/>
              </w:rPr>
              <w:t>ACK</w:t>
            </w:r>
          </w:p>
        </w:tc>
        <w:tc>
          <w:tcPr>
            <w:tcW w:w="567" w:type="dxa"/>
            <w:tcBorders>
              <w:top w:val="nil"/>
              <w:left w:val="single" w:sz="4" w:space="0" w:color="auto"/>
              <w:bottom w:val="single" w:sz="4" w:space="0" w:color="auto"/>
              <w:right w:val="single" w:sz="4" w:space="0" w:color="auto"/>
            </w:tcBorders>
          </w:tcPr>
          <w:p w14:paraId="43B81808" w14:textId="77777777" w:rsidR="00277723" w:rsidRPr="00E27D23" w:rsidRDefault="00277723" w:rsidP="002745DF">
            <w:pPr>
              <w:pStyle w:val="TAC"/>
            </w:pPr>
            <w:r w:rsidRPr="00E27D23">
              <w:t>2</w:t>
            </w:r>
          </w:p>
        </w:tc>
        <w:tc>
          <w:tcPr>
            <w:tcW w:w="850" w:type="dxa"/>
            <w:tcBorders>
              <w:top w:val="nil"/>
              <w:left w:val="single" w:sz="4" w:space="0" w:color="auto"/>
              <w:bottom w:val="single" w:sz="4" w:space="0" w:color="auto"/>
              <w:right w:val="single" w:sz="4" w:space="0" w:color="auto"/>
            </w:tcBorders>
          </w:tcPr>
          <w:p w14:paraId="087EC007" w14:textId="77777777" w:rsidR="00277723" w:rsidRPr="00E27D23" w:rsidRDefault="00277723" w:rsidP="002745DF">
            <w:pPr>
              <w:pStyle w:val="TAC"/>
            </w:pPr>
            <w:r w:rsidRPr="00E27D23">
              <w:t>P</w:t>
            </w:r>
          </w:p>
        </w:tc>
      </w:tr>
      <w:tr w:rsidR="00277723" w:rsidRPr="00E27D23" w14:paraId="47B2817A" w14:textId="77777777" w:rsidTr="002745DF">
        <w:tc>
          <w:tcPr>
            <w:tcW w:w="533" w:type="dxa"/>
            <w:tcBorders>
              <w:top w:val="nil"/>
              <w:left w:val="single" w:sz="4" w:space="0" w:color="auto"/>
              <w:bottom w:val="single" w:sz="4" w:space="0" w:color="auto"/>
              <w:right w:val="single" w:sz="4" w:space="0" w:color="auto"/>
            </w:tcBorders>
          </w:tcPr>
          <w:p w14:paraId="7ACAFAB9" w14:textId="77777777" w:rsidR="00277723" w:rsidRPr="00E27D23" w:rsidRDefault="00277723" w:rsidP="002745DF">
            <w:pPr>
              <w:pStyle w:val="TAC"/>
              <w:rPr>
                <w:lang w:eastAsia="zh-CN"/>
              </w:rPr>
            </w:pPr>
            <w:r w:rsidRPr="00E27D23">
              <w:t>-</w:t>
            </w:r>
          </w:p>
        </w:tc>
        <w:tc>
          <w:tcPr>
            <w:tcW w:w="3967" w:type="dxa"/>
            <w:tcBorders>
              <w:top w:val="nil"/>
              <w:left w:val="single" w:sz="4" w:space="0" w:color="auto"/>
              <w:bottom w:val="single" w:sz="4" w:space="0" w:color="auto"/>
              <w:right w:val="single" w:sz="4" w:space="0" w:color="auto"/>
            </w:tcBorders>
          </w:tcPr>
          <w:p w14:paraId="58018E8E" w14:textId="77777777" w:rsidR="00277723" w:rsidRPr="00E27D23" w:rsidRDefault="00277723" w:rsidP="002745DF">
            <w:pPr>
              <w:pStyle w:val="TAL"/>
              <w:rPr>
                <w:lang w:eastAsia="zh-CN"/>
              </w:rPr>
            </w:pPr>
            <w:r w:rsidRPr="00E27D23">
              <w:t xml:space="preserve">EXCEPTION: Steps 12-13 shall be repeated till HARQ ACK is received at step 13 or until HARQ retransmission count = 4 is reached for </w:t>
            </w:r>
            <w:r w:rsidRPr="00E27D23">
              <w:rPr>
                <w:lang w:eastAsia="zh-CN"/>
              </w:rPr>
              <w:t>MBS Packet</w:t>
            </w:r>
            <w:r w:rsidRPr="00E27D23">
              <w:t xml:space="preserve"> at step 13 (Note 1).</w:t>
            </w:r>
          </w:p>
        </w:tc>
        <w:tc>
          <w:tcPr>
            <w:tcW w:w="708" w:type="dxa"/>
            <w:tcBorders>
              <w:top w:val="single" w:sz="4" w:space="0" w:color="auto"/>
              <w:left w:val="single" w:sz="4" w:space="0" w:color="auto"/>
              <w:bottom w:val="single" w:sz="4" w:space="0" w:color="auto"/>
              <w:right w:val="single" w:sz="4" w:space="0" w:color="auto"/>
            </w:tcBorders>
          </w:tcPr>
          <w:p w14:paraId="4EC6D2FF"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C9972AE" w14:textId="77777777" w:rsidR="00277723" w:rsidRPr="00E27D23" w:rsidRDefault="00277723"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65D14238"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27E64359" w14:textId="77777777" w:rsidR="00277723" w:rsidRPr="00E27D23" w:rsidRDefault="00277723" w:rsidP="002745DF">
            <w:pPr>
              <w:pStyle w:val="TAC"/>
            </w:pPr>
            <w:r w:rsidRPr="00E27D23">
              <w:t>-</w:t>
            </w:r>
          </w:p>
        </w:tc>
      </w:tr>
      <w:tr w:rsidR="00277723" w:rsidRPr="00E27D23" w14:paraId="2CA481DC" w14:textId="77777777" w:rsidTr="002745DF">
        <w:tc>
          <w:tcPr>
            <w:tcW w:w="533" w:type="dxa"/>
            <w:tcBorders>
              <w:top w:val="nil"/>
              <w:left w:val="single" w:sz="4" w:space="0" w:color="auto"/>
              <w:bottom w:val="single" w:sz="4" w:space="0" w:color="auto"/>
              <w:right w:val="single" w:sz="4" w:space="0" w:color="auto"/>
            </w:tcBorders>
          </w:tcPr>
          <w:p w14:paraId="261DFE7D" w14:textId="77777777" w:rsidR="00277723" w:rsidRPr="00E27D23" w:rsidRDefault="00277723" w:rsidP="002745DF">
            <w:pPr>
              <w:pStyle w:val="TAC"/>
              <w:rPr>
                <w:lang w:eastAsia="zh-CN"/>
              </w:rPr>
            </w:pPr>
            <w:r w:rsidRPr="00E27D23">
              <w:rPr>
                <w:lang w:eastAsia="zh-CN"/>
              </w:rPr>
              <w:t>12</w:t>
            </w:r>
          </w:p>
        </w:tc>
        <w:tc>
          <w:tcPr>
            <w:tcW w:w="3967" w:type="dxa"/>
            <w:tcBorders>
              <w:top w:val="nil"/>
              <w:left w:val="single" w:sz="4" w:space="0" w:color="auto"/>
              <w:bottom w:val="single" w:sz="4" w:space="0" w:color="auto"/>
              <w:right w:val="single" w:sz="4" w:space="0" w:color="auto"/>
            </w:tcBorders>
          </w:tcPr>
          <w:p w14:paraId="67B8BABA" w14:textId="77777777" w:rsidR="00277723" w:rsidRPr="00E27D23" w:rsidRDefault="00277723" w:rsidP="002745DF">
            <w:pPr>
              <w:pStyle w:val="TAL"/>
              <w:rPr>
                <w:lang w:eastAsia="zh-CN"/>
              </w:rPr>
            </w:pPr>
            <w:r w:rsidRPr="00E27D23">
              <w:rPr>
                <w:kern w:val="2"/>
              </w:rPr>
              <w:t xml:space="preserve">The </w:t>
            </w:r>
            <w:r w:rsidRPr="00E27D23">
              <w:t>SS indicates a retransmission addressed to G-RNTI and enabling HARQ-ACK feedback in DCI format 4-2.</w:t>
            </w:r>
          </w:p>
        </w:tc>
        <w:tc>
          <w:tcPr>
            <w:tcW w:w="708" w:type="dxa"/>
            <w:tcBorders>
              <w:top w:val="single" w:sz="4" w:space="0" w:color="auto"/>
              <w:left w:val="single" w:sz="4" w:space="0" w:color="auto"/>
              <w:bottom w:val="single" w:sz="4" w:space="0" w:color="auto"/>
              <w:right w:val="single" w:sz="4" w:space="0" w:color="auto"/>
            </w:tcBorders>
          </w:tcPr>
          <w:p w14:paraId="34E0700D"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1376D94" w14:textId="77777777" w:rsidR="00277723" w:rsidRPr="00E27D23" w:rsidRDefault="00277723" w:rsidP="002745DF">
            <w:pPr>
              <w:pStyle w:val="TAC"/>
              <w:jc w:val="left"/>
            </w:pPr>
            <w:r w:rsidRPr="00E27D23">
              <w:t>(PDCCH (G-RNTI))</w:t>
            </w:r>
          </w:p>
        </w:tc>
        <w:tc>
          <w:tcPr>
            <w:tcW w:w="567" w:type="dxa"/>
            <w:tcBorders>
              <w:top w:val="nil"/>
              <w:left w:val="single" w:sz="4" w:space="0" w:color="auto"/>
              <w:bottom w:val="single" w:sz="4" w:space="0" w:color="auto"/>
              <w:right w:val="single" w:sz="4" w:space="0" w:color="auto"/>
            </w:tcBorders>
          </w:tcPr>
          <w:p w14:paraId="66738BD9"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79C8EFCD" w14:textId="77777777" w:rsidR="00277723" w:rsidRPr="00E27D23" w:rsidRDefault="00277723" w:rsidP="002745DF">
            <w:pPr>
              <w:pStyle w:val="TAC"/>
            </w:pPr>
            <w:r w:rsidRPr="00E27D23">
              <w:t>-</w:t>
            </w:r>
          </w:p>
        </w:tc>
      </w:tr>
      <w:tr w:rsidR="00277723" w:rsidRPr="00E27D23" w14:paraId="61FBFCB5" w14:textId="77777777" w:rsidTr="002745DF">
        <w:tc>
          <w:tcPr>
            <w:tcW w:w="533" w:type="dxa"/>
            <w:tcBorders>
              <w:top w:val="nil"/>
              <w:left w:val="single" w:sz="4" w:space="0" w:color="auto"/>
              <w:bottom w:val="single" w:sz="4" w:space="0" w:color="auto"/>
              <w:right w:val="single" w:sz="4" w:space="0" w:color="auto"/>
            </w:tcBorders>
          </w:tcPr>
          <w:p w14:paraId="3E16AE76" w14:textId="77777777" w:rsidR="00277723" w:rsidRPr="00E27D23" w:rsidRDefault="00277723" w:rsidP="002745DF">
            <w:pPr>
              <w:pStyle w:val="TAC"/>
              <w:rPr>
                <w:lang w:eastAsia="zh-CN"/>
              </w:rPr>
            </w:pPr>
            <w:r w:rsidRPr="00E27D23">
              <w:rPr>
                <w:lang w:eastAsia="zh-CN"/>
              </w:rPr>
              <w:t>13</w:t>
            </w:r>
          </w:p>
        </w:tc>
        <w:tc>
          <w:tcPr>
            <w:tcW w:w="3967" w:type="dxa"/>
            <w:tcBorders>
              <w:top w:val="nil"/>
              <w:left w:val="single" w:sz="4" w:space="0" w:color="auto"/>
              <w:bottom w:val="single" w:sz="4" w:space="0" w:color="auto"/>
              <w:right w:val="single" w:sz="4" w:space="0" w:color="auto"/>
            </w:tcBorders>
          </w:tcPr>
          <w:p w14:paraId="072FC108" w14:textId="0E9C3FF3" w:rsidR="00277723" w:rsidRPr="00E27D23" w:rsidRDefault="00277723" w:rsidP="002745DF">
            <w:pPr>
              <w:pStyle w:val="TAL"/>
            </w:pPr>
            <w:r w:rsidRPr="00E27D23">
              <w:t xml:space="preserve">The SS transmits the same </w:t>
            </w:r>
            <w:r w:rsidRPr="00E27D23">
              <w:rPr>
                <w:lang w:eastAsia="zh-CN"/>
              </w:rPr>
              <w:t>MBS Packet</w:t>
            </w:r>
            <w:r w:rsidRPr="00E27D23">
              <w:t xml:space="preserve"> as step 10 for PTM retransmission for multicast.</w:t>
            </w:r>
          </w:p>
          <w:p w14:paraId="4E0D136B" w14:textId="77777777" w:rsidR="00277723" w:rsidRPr="00E27D23" w:rsidRDefault="00277723" w:rsidP="002745DF">
            <w:pPr>
              <w:pStyle w:val="TAL"/>
              <w:rPr>
                <w:lang w:eastAsia="zh-CN"/>
              </w:rPr>
            </w:pPr>
            <w:r w:rsidRPr="00E27D23">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66AEBC98"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886136B" w14:textId="77777777" w:rsidR="00277723" w:rsidRPr="00E27D23" w:rsidRDefault="00277723" w:rsidP="002745D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2AA3E7E8"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6D0488AB" w14:textId="77777777" w:rsidR="00277723" w:rsidRPr="00E27D23" w:rsidRDefault="00277723" w:rsidP="002745DF">
            <w:pPr>
              <w:pStyle w:val="TAC"/>
            </w:pPr>
            <w:r w:rsidRPr="00E27D23">
              <w:t>-</w:t>
            </w:r>
          </w:p>
        </w:tc>
      </w:tr>
      <w:tr w:rsidR="00277723" w:rsidRPr="00E27D23" w14:paraId="2C33A601" w14:textId="77777777" w:rsidTr="002745DF">
        <w:tc>
          <w:tcPr>
            <w:tcW w:w="533" w:type="dxa"/>
            <w:tcBorders>
              <w:top w:val="nil"/>
              <w:left w:val="single" w:sz="4" w:space="0" w:color="auto"/>
              <w:bottom w:val="single" w:sz="4" w:space="0" w:color="auto"/>
              <w:right w:val="single" w:sz="4" w:space="0" w:color="auto"/>
            </w:tcBorders>
          </w:tcPr>
          <w:p w14:paraId="1B1A9DDF" w14:textId="77777777" w:rsidR="00277723" w:rsidRPr="00E27D23" w:rsidRDefault="00277723" w:rsidP="002745DF">
            <w:pPr>
              <w:pStyle w:val="TAC"/>
              <w:rPr>
                <w:lang w:eastAsia="zh-CN"/>
              </w:rPr>
            </w:pPr>
            <w:r w:rsidRPr="00E27D23">
              <w:rPr>
                <w:lang w:eastAsia="zh-CN"/>
              </w:rPr>
              <w:t>14</w:t>
            </w:r>
          </w:p>
        </w:tc>
        <w:tc>
          <w:tcPr>
            <w:tcW w:w="3967" w:type="dxa"/>
            <w:tcBorders>
              <w:top w:val="nil"/>
              <w:left w:val="single" w:sz="4" w:space="0" w:color="auto"/>
              <w:bottom w:val="single" w:sz="4" w:space="0" w:color="auto"/>
              <w:right w:val="single" w:sz="4" w:space="0" w:color="auto"/>
            </w:tcBorders>
          </w:tcPr>
          <w:p w14:paraId="67273FFD" w14:textId="77777777" w:rsidR="00277723" w:rsidRPr="00E27D23" w:rsidRDefault="00277723" w:rsidP="002745DF">
            <w:pPr>
              <w:pStyle w:val="TAL"/>
              <w:rPr>
                <w:lang w:eastAsia="zh-CN"/>
              </w:rPr>
            </w:pPr>
            <w:r w:rsidRPr="00E27D23">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67CEADCA"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EEE1943" w14:textId="77777777" w:rsidR="00277723" w:rsidRPr="00E27D23" w:rsidRDefault="00277723" w:rsidP="002745DF">
            <w:pPr>
              <w:pStyle w:val="TAC"/>
              <w:jc w:val="left"/>
            </w:pPr>
            <w:r w:rsidRPr="00E27D23">
              <w:t>HARQ ACK</w:t>
            </w:r>
          </w:p>
        </w:tc>
        <w:tc>
          <w:tcPr>
            <w:tcW w:w="567" w:type="dxa"/>
            <w:tcBorders>
              <w:top w:val="nil"/>
              <w:left w:val="single" w:sz="4" w:space="0" w:color="auto"/>
              <w:bottom w:val="single" w:sz="4" w:space="0" w:color="auto"/>
              <w:right w:val="single" w:sz="4" w:space="0" w:color="auto"/>
            </w:tcBorders>
          </w:tcPr>
          <w:p w14:paraId="0F4C1B59" w14:textId="77777777" w:rsidR="00277723" w:rsidRPr="00E27D23" w:rsidRDefault="00277723" w:rsidP="002745DF">
            <w:pPr>
              <w:pStyle w:val="TAC"/>
            </w:pPr>
            <w:r w:rsidRPr="00E27D23">
              <w:t>3</w:t>
            </w:r>
          </w:p>
        </w:tc>
        <w:tc>
          <w:tcPr>
            <w:tcW w:w="850" w:type="dxa"/>
            <w:tcBorders>
              <w:top w:val="nil"/>
              <w:left w:val="single" w:sz="4" w:space="0" w:color="auto"/>
              <w:bottom w:val="single" w:sz="4" w:space="0" w:color="auto"/>
              <w:right w:val="single" w:sz="4" w:space="0" w:color="auto"/>
            </w:tcBorders>
          </w:tcPr>
          <w:p w14:paraId="75C1F07B" w14:textId="77777777" w:rsidR="00277723" w:rsidRPr="00E27D23" w:rsidRDefault="00277723" w:rsidP="002745DF">
            <w:pPr>
              <w:pStyle w:val="TAC"/>
            </w:pPr>
            <w:r w:rsidRPr="00E27D23">
              <w:t>P</w:t>
            </w:r>
          </w:p>
        </w:tc>
      </w:tr>
      <w:tr w:rsidR="00277723" w:rsidRPr="00E27D23" w14:paraId="2314D9D4" w14:textId="77777777" w:rsidTr="002745DF">
        <w:tc>
          <w:tcPr>
            <w:tcW w:w="533" w:type="dxa"/>
            <w:tcBorders>
              <w:top w:val="nil"/>
              <w:left w:val="single" w:sz="4" w:space="0" w:color="auto"/>
              <w:bottom w:val="single" w:sz="4" w:space="0" w:color="auto"/>
              <w:right w:val="single" w:sz="4" w:space="0" w:color="auto"/>
            </w:tcBorders>
          </w:tcPr>
          <w:p w14:paraId="54745000" w14:textId="77777777" w:rsidR="00277723" w:rsidRPr="00E27D23" w:rsidRDefault="00277723" w:rsidP="002745DF">
            <w:pPr>
              <w:pStyle w:val="TAC"/>
              <w:rPr>
                <w:lang w:eastAsia="zh-CN"/>
              </w:rPr>
            </w:pPr>
            <w:r w:rsidRPr="00E27D23">
              <w:rPr>
                <w:lang w:eastAsia="zh-CN"/>
              </w:rPr>
              <w:t>15</w:t>
            </w:r>
          </w:p>
        </w:tc>
        <w:tc>
          <w:tcPr>
            <w:tcW w:w="3967" w:type="dxa"/>
            <w:tcBorders>
              <w:top w:val="nil"/>
              <w:left w:val="single" w:sz="4" w:space="0" w:color="auto"/>
              <w:bottom w:val="single" w:sz="4" w:space="0" w:color="auto"/>
              <w:right w:val="single" w:sz="4" w:space="0" w:color="auto"/>
            </w:tcBorders>
          </w:tcPr>
          <w:p w14:paraId="0D2DEF76" w14:textId="155D671B" w:rsidR="00277723" w:rsidRPr="00E27D23" w:rsidRDefault="00277723" w:rsidP="002745DF">
            <w:pPr>
              <w:pStyle w:val="TAL"/>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36484514"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D8EE77C" w14:textId="77777777" w:rsidR="00277723" w:rsidRPr="00E27D23" w:rsidRDefault="00277723" w:rsidP="002745DF">
            <w:pPr>
              <w:pStyle w:val="TAC"/>
              <w:jc w:val="left"/>
              <w:rPr>
                <w:rFonts w:eastAsia="MS Gothic"/>
              </w:rPr>
            </w:pPr>
            <w:r w:rsidRPr="00E27D23">
              <w:rPr>
                <w:rFonts w:eastAsia="MS Gothic"/>
              </w:rPr>
              <w:t xml:space="preserve">NR RRC: </w:t>
            </w:r>
            <w:r w:rsidRPr="00E27D23">
              <w:rPr>
                <w:rFonts w:eastAsia="MS Gothic"/>
                <w:i/>
              </w:rPr>
              <w:t>DLInformationTransfer</w:t>
            </w:r>
          </w:p>
          <w:p w14:paraId="3E534402" w14:textId="77777777" w:rsidR="00277723" w:rsidRPr="00E27D23" w:rsidRDefault="00277723" w:rsidP="002745DF">
            <w:pPr>
              <w:pStyle w:val="TAC"/>
              <w:jc w:val="left"/>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B64D0E7"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05AEEF09" w14:textId="77777777" w:rsidR="00277723" w:rsidRPr="00E27D23" w:rsidRDefault="00277723" w:rsidP="002745DF">
            <w:pPr>
              <w:pStyle w:val="TAC"/>
            </w:pPr>
            <w:r w:rsidRPr="00E27D23">
              <w:t>-</w:t>
            </w:r>
          </w:p>
        </w:tc>
      </w:tr>
      <w:tr w:rsidR="00277723" w:rsidRPr="00E27D23" w14:paraId="181E16B4" w14:textId="77777777" w:rsidTr="002745DF">
        <w:tc>
          <w:tcPr>
            <w:tcW w:w="533" w:type="dxa"/>
            <w:tcBorders>
              <w:top w:val="nil"/>
              <w:left w:val="single" w:sz="4" w:space="0" w:color="auto"/>
              <w:bottom w:val="single" w:sz="4" w:space="0" w:color="auto"/>
              <w:right w:val="single" w:sz="4" w:space="0" w:color="auto"/>
            </w:tcBorders>
          </w:tcPr>
          <w:p w14:paraId="71F55E46" w14:textId="77777777" w:rsidR="00277723" w:rsidRPr="00E27D23" w:rsidRDefault="00277723" w:rsidP="002745DF">
            <w:pPr>
              <w:pStyle w:val="TAC"/>
              <w:rPr>
                <w:lang w:eastAsia="zh-CN"/>
              </w:rPr>
            </w:pPr>
            <w:r w:rsidRPr="00E27D23">
              <w:rPr>
                <w:lang w:eastAsia="zh-CN"/>
              </w:rPr>
              <w:t>16</w:t>
            </w:r>
          </w:p>
        </w:tc>
        <w:tc>
          <w:tcPr>
            <w:tcW w:w="3967" w:type="dxa"/>
            <w:tcBorders>
              <w:top w:val="nil"/>
              <w:left w:val="single" w:sz="4" w:space="0" w:color="auto"/>
              <w:bottom w:val="single" w:sz="4" w:space="0" w:color="auto"/>
              <w:right w:val="single" w:sz="4" w:space="0" w:color="auto"/>
            </w:tcBorders>
          </w:tcPr>
          <w:p w14:paraId="6D2E8F79" w14:textId="77777777" w:rsidR="00277723" w:rsidRPr="00E27D23" w:rsidRDefault="00277723" w:rsidP="002745DF">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2E431277"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5E281C4C" w14:textId="77777777" w:rsidR="00277723" w:rsidRPr="00E27D23" w:rsidRDefault="00277723" w:rsidP="002745DF">
            <w:pPr>
              <w:pStyle w:val="TAC"/>
              <w:jc w:val="left"/>
              <w:rPr>
                <w:rFonts w:eastAsia="MS Gothic"/>
              </w:rPr>
            </w:pPr>
            <w:r w:rsidRPr="00E27D23">
              <w:rPr>
                <w:rFonts w:eastAsia="MS Gothic"/>
              </w:rPr>
              <w:t xml:space="preserve">NR RRC: </w:t>
            </w:r>
            <w:r w:rsidRPr="00E27D23">
              <w:rPr>
                <w:rFonts w:eastAsia="MS Gothic"/>
                <w:i/>
              </w:rPr>
              <w:t>ULInformationTransfer</w:t>
            </w:r>
          </w:p>
          <w:p w14:paraId="43D26ADF" w14:textId="77777777" w:rsidR="00277723" w:rsidRPr="00E27D23" w:rsidRDefault="00277723" w:rsidP="002745DF">
            <w:pPr>
              <w:pStyle w:val="TAC"/>
              <w:jc w:val="left"/>
            </w:pPr>
            <w:r w:rsidRPr="00E27D23">
              <w:rPr>
                <w:rFonts w:eastAsia="MS Gothic"/>
              </w:rPr>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7A5ACFFD"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08EA1B18" w14:textId="77777777" w:rsidR="00277723" w:rsidRPr="00E27D23" w:rsidRDefault="00277723" w:rsidP="002745DF">
            <w:pPr>
              <w:pStyle w:val="TAC"/>
            </w:pPr>
            <w:r w:rsidRPr="00E27D23">
              <w:t>-</w:t>
            </w:r>
          </w:p>
        </w:tc>
      </w:tr>
      <w:tr w:rsidR="00277723" w:rsidRPr="00E27D23" w14:paraId="22204F20" w14:textId="77777777" w:rsidTr="002745DF">
        <w:tc>
          <w:tcPr>
            <w:tcW w:w="533" w:type="dxa"/>
            <w:tcBorders>
              <w:top w:val="nil"/>
              <w:left w:val="single" w:sz="4" w:space="0" w:color="auto"/>
              <w:bottom w:val="single" w:sz="4" w:space="0" w:color="auto"/>
              <w:right w:val="single" w:sz="4" w:space="0" w:color="auto"/>
            </w:tcBorders>
          </w:tcPr>
          <w:p w14:paraId="5559A698" w14:textId="77777777" w:rsidR="00277723" w:rsidRPr="00E27D23" w:rsidRDefault="00277723" w:rsidP="002745DF">
            <w:pPr>
              <w:pStyle w:val="TAC"/>
              <w:rPr>
                <w:lang w:eastAsia="zh-CN"/>
              </w:rPr>
            </w:pPr>
            <w:r w:rsidRPr="00E27D23">
              <w:rPr>
                <w:lang w:eastAsia="zh-CN"/>
              </w:rPr>
              <w:t>17</w:t>
            </w:r>
          </w:p>
        </w:tc>
        <w:tc>
          <w:tcPr>
            <w:tcW w:w="3967" w:type="dxa"/>
            <w:tcBorders>
              <w:top w:val="nil"/>
              <w:left w:val="single" w:sz="4" w:space="0" w:color="auto"/>
              <w:bottom w:val="single" w:sz="4" w:space="0" w:color="auto"/>
              <w:right w:val="single" w:sz="4" w:space="0" w:color="auto"/>
            </w:tcBorders>
          </w:tcPr>
          <w:p w14:paraId="6B58FFB1" w14:textId="77777777" w:rsidR="00277723" w:rsidRPr="00E27D23" w:rsidRDefault="00277723" w:rsidP="002745DF">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16 equal to 2</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0560769"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0F672662" w14:textId="77777777" w:rsidR="00277723" w:rsidRPr="00E27D23" w:rsidRDefault="00277723"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3382BE9" w14:textId="77777777" w:rsidR="00277723" w:rsidRPr="00E27D23" w:rsidRDefault="00277723" w:rsidP="002745DF">
            <w:pPr>
              <w:pStyle w:val="TAC"/>
            </w:pPr>
            <w:r w:rsidRPr="00E27D23">
              <w:t>3</w:t>
            </w:r>
          </w:p>
        </w:tc>
        <w:tc>
          <w:tcPr>
            <w:tcW w:w="850" w:type="dxa"/>
            <w:tcBorders>
              <w:top w:val="nil"/>
              <w:left w:val="single" w:sz="4" w:space="0" w:color="auto"/>
              <w:bottom w:val="single" w:sz="4" w:space="0" w:color="auto"/>
              <w:right w:val="single" w:sz="4" w:space="0" w:color="auto"/>
            </w:tcBorders>
          </w:tcPr>
          <w:p w14:paraId="1CF946DD" w14:textId="77777777" w:rsidR="00277723" w:rsidRPr="00E27D23" w:rsidRDefault="00277723" w:rsidP="002745DF">
            <w:pPr>
              <w:pStyle w:val="TAC"/>
            </w:pPr>
            <w:r w:rsidRPr="00E27D23">
              <w:t>P</w:t>
            </w:r>
          </w:p>
        </w:tc>
      </w:tr>
      <w:tr w:rsidR="00277723" w:rsidRPr="00E27D23" w14:paraId="6C327E0E" w14:textId="77777777" w:rsidTr="002745DF">
        <w:tc>
          <w:tcPr>
            <w:tcW w:w="533" w:type="dxa"/>
            <w:tcBorders>
              <w:top w:val="nil"/>
              <w:left w:val="single" w:sz="4" w:space="0" w:color="auto"/>
              <w:bottom w:val="single" w:sz="4" w:space="0" w:color="auto"/>
              <w:right w:val="single" w:sz="4" w:space="0" w:color="auto"/>
            </w:tcBorders>
          </w:tcPr>
          <w:p w14:paraId="4C884A01" w14:textId="77777777" w:rsidR="00277723" w:rsidRPr="00E27D23" w:rsidRDefault="00277723" w:rsidP="002745DF">
            <w:pPr>
              <w:pStyle w:val="TAC"/>
              <w:rPr>
                <w:lang w:eastAsia="zh-CN"/>
              </w:rPr>
            </w:pPr>
            <w:r w:rsidRPr="00E27D23">
              <w:rPr>
                <w:lang w:eastAsia="zh-CN"/>
              </w:rPr>
              <w:t>18</w:t>
            </w:r>
          </w:p>
        </w:tc>
        <w:tc>
          <w:tcPr>
            <w:tcW w:w="3967" w:type="dxa"/>
            <w:tcBorders>
              <w:top w:val="nil"/>
              <w:left w:val="single" w:sz="4" w:space="0" w:color="auto"/>
              <w:bottom w:val="single" w:sz="4" w:space="0" w:color="auto"/>
              <w:right w:val="single" w:sz="4" w:space="0" w:color="auto"/>
            </w:tcBorders>
          </w:tcPr>
          <w:p w14:paraId="238BD7DD" w14:textId="77777777" w:rsidR="00277723" w:rsidRPr="00E27D23" w:rsidRDefault="00277723" w:rsidP="002745DF">
            <w:pPr>
              <w:pStyle w:val="TAL"/>
              <w:rPr>
                <w:lang w:eastAsia="zh-CN"/>
              </w:rPr>
            </w:pPr>
            <w:r w:rsidRPr="00E27D23">
              <w:rPr>
                <w:kern w:val="2"/>
              </w:rPr>
              <w:t xml:space="preserve">The </w:t>
            </w:r>
            <w:r w:rsidRPr="00E27D23">
              <w:t>SS indicates a new transmission addressed to G-RNTI and disabling HARQ-ACK feedback in DCI format 4-2.</w:t>
            </w:r>
          </w:p>
        </w:tc>
        <w:tc>
          <w:tcPr>
            <w:tcW w:w="708" w:type="dxa"/>
            <w:tcBorders>
              <w:top w:val="single" w:sz="4" w:space="0" w:color="auto"/>
              <w:left w:val="single" w:sz="4" w:space="0" w:color="auto"/>
              <w:bottom w:val="single" w:sz="4" w:space="0" w:color="auto"/>
              <w:right w:val="single" w:sz="4" w:space="0" w:color="auto"/>
            </w:tcBorders>
          </w:tcPr>
          <w:p w14:paraId="46E50869"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B8076CA" w14:textId="77777777" w:rsidR="00277723" w:rsidRPr="00E27D23" w:rsidRDefault="00277723" w:rsidP="002745DF">
            <w:pPr>
              <w:pStyle w:val="TAC"/>
              <w:jc w:val="left"/>
            </w:pPr>
            <w:r w:rsidRPr="00E27D23">
              <w:t>(PDCCH (G-RNTI))</w:t>
            </w:r>
          </w:p>
        </w:tc>
        <w:tc>
          <w:tcPr>
            <w:tcW w:w="567" w:type="dxa"/>
            <w:tcBorders>
              <w:top w:val="nil"/>
              <w:left w:val="single" w:sz="4" w:space="0" w:color="auto"/>
              <w:bottom w:val="single" w:sz="4" w:space="0" w:color="auto"/>
              <w:right w:val="single" w:sz="4" w:space="0" w:color="auto"/>
            </w:tcBorders>
          </w:tcPr>
          <w:p w14:paraId="6A5A0AA2"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1B56CE3B" w14:textId="77777777" w:rsidR="00277723" w:rsidRPr="00E27D23" w:rsidRDefault="00277723" w:rsidP="002745DF">
            <w:pPr>
              <w:pStyle w:val="TAC"/>
            </w:pPr>
            <w:r w:rsidRPr="00E27D23">
              <w:t>-</w:t>
            </w:r>
          </w:p>
        </w:tc>
      </w:tr>
      <w:tr w:rsidR="00277723" w:rsidRPr="00E27D23" w14:paraId="63BD3E78" w14:textId="77777777" w:rsidTr="002745DF">
        <w:tc>
          <w:tcPr>
            <w:tcW w:w="533" w:type="dxa"/>
            <w:tcBorders>
              <w:top w:val="nil"/>
              <w:left w:val="single" w:sz="4" w:space="0" w:color="auto"/>
              <w:bottom w:val="single" w:sz="4" w:space="0" w:color="auto"/>
              <w:right w:val="single" w:sz="4" w:space="0" w:color="auto"/>
            </w:tcBorders>
          </w:tcPr>
          <w:p w14:paraId="681ACA02" w14:textId="21D94FF7" w:rsidR="00277723" w:rsidRPr="00E27D23" w:rsidRDefault="00277723" w:rsidP="002745DF">
            <w:pPr>
              <w:pStyle w:val="TAC"/>
              <w:rPr>
                <w:lang w:eastAsia="zh-CN"/>
              </w:rPr>
            </w:pPr>
            <w:r w:rsidRPr="00E27D23">
              <w:rPr>
                <w:lang w:eastAsia="zh-CN"/>
              </w:rPr>
              <w:t>18</w:t>
            </w:r>
            <w:r w:rsidR="00BB7A0B" w:rsidRPr="00E27D23">
              <w:rPr>
                <w:lang w:eastAsia="zh-CN"/>
              </w:rPr>
              <w:t>A</w:t>
            </w:r>
          </w:p>
        </w:tc>
        <w:tc>
          <w:tcPr>
            <w:tcW w:w="3967" w:type="dxa"/>
            <w:tcBorders>
              <w:top w:val="nil"/>
              <w:left w:val="single" w:sz="4" w:space="0" w:color="auto"/>
              <w:bottom w:val="single" w:sz="4" w:space="0" w:color="auto"/>
              <w:right w:val="single" w:sz="4" w:space="0" w:color="auto"/>
            </w:tcBorders>
          </w:tcPr>
          <w:p w14:paraId="66C4905B" w14:textId="5986048C" w:rsidR="00277723" w:rsidRPr="00E27D23" w:rsidRDefault="00277723" w:rsidP="002745DF">
            <w:pPr>
              <w:pStyle w:val="TAL"/>
            </w:pPr>
            <w:r w:rsidRPr="00E27D23">
              <w:t xml:space="preserve">The SS transmits a MBS Packet on the MTCH with LCID matched with the LCID configured for </w:t>
            </w:r>
            <w:r w:rsidR="0087134E" w:rsidRPr="00E27D23">
              <w:t>receiving</w:t>
            </w:r>
            <w:r w:rsidRPr="00E27D23">
              <w:t xml:space="preserve"> PTM transmission.</w:t>
            </w:r>
          </w:p>
          <w:p w14:paraId="1DE2E6E6" w14:textId="77777777" w:rsidR="00277723" w:rsidRPr="00E27D23" w:rsidRDefault="00277723" w:rsidP="002745DF">
            <w:pPr>
              <w:pStyle w:val="TAL"/>
              <w:rPr>
                <w:lang w:eastAsia="zh-CN"/>
              </w:rPr>
            </w:pPr>
            <w:r w:rsidRPr="00E27D23">
              <w:t>The content of the MBS Packet is set so that UE could successfully decode the data from its soft buffer.</w:t>
            </w:r>
          </w:p>
        </w:tc>
        <w:tc>
          <w:tcPr>
            <w:tcW w:w="708" w:type="dxa"/>
            <w:tcBorders>
              <w:top w:val="single" w:sz="4" w:space="0" w:color="auto"/>
              <w:left w:val="single" w:sz="4" w:space="0" w:color="auto"/>
              <w:bottom w:val="single" w:sz="4" w:space="0" w:color="auto"/>
              <w:right w:val="single" w:sz="4" w:space="0" w:color="auto"/>
            </w:tcBorders>
          </w:tcPr>
          <w:p w14:paraId="24C0D85A"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538C386" w14:textId="77777777" w:rsidR="00277723" w:rsidRPr="00E27D23" w:rsidRDefault="00277723" w:rsidP="002745D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3DB1A274"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62B20D83" w14:textId="77777777" w:rsidR="00277723" w:rsidRPr="00E27D23" w:rsidRDefault="00277723" w:rsidP="002745DF">
            <w:pPr>
              <w:pStyle w:val="TAC"/>
            </w:pPr>
            <w:r w:rsidRPr="00E27D23">
              <w:t>-</w:t>
            </w:r>
          </w:p>
        </w:tc>
      </w:tr>
      <w:tr w:rsidR="00277723" w:rsidRPr="00E27D23" w14:paraId="1178C77F" w14:textId="77777777" w:rsidTr="002745DF">
        <w:tc>
          <w:tcPr>
            <w:tcW w:w="533" w:type="dxa"/>
            <w:tcBorders>
              <w:top w:val="nil"/>
              <w:left w:val="single" w:sz="4" w:space="0" w:color="auto"/>
              <w:bottom w:val="single" w:sz="4" w:space="0" w:color="auto"/>
              <w:right w:val="single" w:sz="4" w:space="0" w:color="auto"/>
            </w:tcBorders>
          </w:tcPr>
          <w:p w14:paraId="6E12604D" w14:textId="77777777" w:rsidR="00277723" w:rsidRPr="00E27D23" w:rsidRDefault="00277723" w:rsidP="002745DF">
            <w:pPr>
              <w:pStyle w:val="TAC"/>
              <w:rPr>
                <w:lang w:eastAsia="zh-CN"/>
              </w:rPr>
            </w:pPr>
            <w:r w:rsidRPr="00E27D23">
              <w:rPr>
                <w:lang w:eastAsia="zh-CN"/>
              </w:rPr>
              <w:t>19</w:t>
            </w:r>
          </w:p>
        </w:tc>
        <w:tc>
          <w:tcPr>
            <w:tcW w:w="3967" w:type="dxa"/>
            <w:tcBorders>
              <w:top w:val="nil"/>
              <w:left w:val="single" w:sz="4" w:space="0" w:color="auto"/>
              <w:bottom w:val="single" w:sz="4" w:space="0" w:color="auto"/>
              <w:right w:val="single" w:sz="4" w:space="0" w:color="auto"/>
            </w:tcBorders>
          </w:tcPr>
          <w:p w14:paraId="52055A97" w14:textId="77777777" w:rsidR="00277723" w:rsidRPr="00E27D23" w:rsidRDefault="00277723" w:rsidP="002745DF">
            <w:pPr>
              <w:pStyle w:val="TAL"/>
              <w:rPr>
                <w:lang w:eastAsia="zh-CN"/>
              </w:rPr>
            </w:pPr>
            <w:r w:rsidRPr="00E27D23">
              <w:t>Check: Does the UE transmit a HARQ ACK/NACK?</w:t>
            </w:r>
          </w:p>
        </w:tc>
        <w:tc>
          <w:tcPr>
            <w:tcW w:w="708" w:type="dxa"/>
            <w:tcBorders>
              <w:top w:val="single" w:sz="4" w:space="0" w:color="auto"/>
              <w:left w:val="single" w:sz="4" w:space="0" w:color="auto"/>
              <w:bottom w:val="single" w:sz="4" w:space="0" w:color="auto"/>
              <w:right w:val="single" w:sz="4" w:space="0" w:color="auto"/>
            </w:tcBorders>
          </w:tcPr>
          <w:p w14:paraId="32712CFF"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AD7F9D2" w14:textId="77777777" w:rsidR="00277723" w:rsidRPr="00E27D23" w:rsidRDefault="00277723" w:rsidP="002745DF">
            <w:pPr>
              <w:pStyle w:val="TAC"/>
              <w:jc w:val="left"/>
            </w:pPr>
            <w:r w:rsidRPr="00E27D23">
              <w:t xml:space="preserve">HARQ </w:t>
            </w:r>
            <w:r w:rsidRPr="00E27D23">
              <w:rPr>
                <w:lang w:eastAsia="zh-CN"/>
              </w:rPr>
              <w:t>ACK/NACK</w:t>
            </w:r>
          </w:p>
        </w:tc>
        <w:tc>
          <w:tcPr>
            <w:tcW w:w="567" w:type="dxa"/>
            <w:tcBorders>
              <w:top w:val="nil"/>
              <w:left w:val="single" w:sz="4" w:space="0" w:color="auto"/>
              <w:bottom w:val="single" w:sz="4" w:space="0" w:color="auto"/>
              <w:right w:val="single" w:sz="4" w:space="0" w:color="auto"/>
            </w:tcBorders>
          </w:tcPr>
          <w:p w14:paraId="0A97B633" w14:textId="77777777" w:rsidR="00277723" w:rsidRPr="00E27D23" w:rsidRDefault="00277723" w:rsidP="002745DF">
            <w:pPr>
              <w:pStyle w:val="TAC"/>
            </w:pPr>
            <w:r w:rsidRPr="00E27D23">
              <w:t>4</w:t>
            </w:r>
          </w:p>
        </w:tc>
        <w:tc>
          <w:tcPr>
            <w:tcW w:w="850" w:type="dxa"/>
            <w:tcBorders>
              <w:top w:val="nil"/>
              <w:left w:val="single" w:sz="4" w:space="0" w:color="auto"/>
              <w:bottom w:val="single" w:sz="4" w:space="0" w:color="auto"/>
              <w:right w:val="single" w:sz="4" w:space="0" w:color="auto"/>
            </w:tcBorders>
          </w:tcPr>
          <w:p w14:paraId="79356BE2" w14:textId="77777777" w:rsidR="00277723" w:rsidRPr="00E27D23" w:rsidRDefault="00277723" w:rsidP="002745DF">
            <w:pPr>
              <w:pStyle w:val="TAC"/>
            </w:pPr>
            <w:r w:rsidRPr="00E27D23">
              <w:t>F</w:t>
            </w:r>
          </w:p>
        </w:tc>
      </w:tr>
      <w:tr w:rsidR="00277723" w:rsidRPr="00E27D23" w14:paraId="493B63E8" w14:textId="77777777" w:rsidTr="002745DF">
        <w:tc>
          <w:tcPr>
            <w:tcW w:w="533" w:type="dxa"/>
            <w:tcBorders>
              <w:top w:val="nil"/>
              <w:left w:val="single" w:sz="4" w:space="0" w:color="auto"/>
              <w:bottom w:val="single" w:sz="4" w:space="0" w:color="auto"/>
              <w:right w:val="single" w:sz="4" w:space="0" w:color="auto"/>
            </w:tcBorders>
          </w:tcPr>
          <w:p w14:paraId="618A197E" w14:textId="77777777" w:rsidR="00277723" w:rsidRPr="00E27D23" w:rsidRDefault="00277723" w:rsidP="002745DF">
            <w:pPr>
              <w:pStyle w:val="TAC"/>
              <w:rPr>
                <w:lang w:eastAsia="zh-CN"/>
              </w:rPr>
            </w:pPr>
            <w:r w:rsidRPr="00E27D23">
              <w:rPr>
                <w:lang w:eastAsia="zh-CN"/>
              </w:rPr>
              <w:t>20</w:t>
            </w:r>
          </w:p>
        </w:tc>
        <w:tc>
          <w:tcPr>
            <w:tcW w:w="3967" w:type="dxa"/>
            <w:tcBorders>
              <w:top w:val="nil"/>
              <w:left w:val="single" w:sz="4" w:space="0" w:color="auto"/>
              <w:bottom w:val="single" w:sz="4" w:space="0" w:color="auto"/>
              <w:right w:val="single" w:sz="4" w:space="0" w:color="auto"/>
            </w:tcBorders>
          </w:tcPr>
          <w:p w14:paraId="0A00E61F" w14:textId="3B32D11E" w:rsidR="00277723" w:rsidRPr="00E27D23" w:rsidRDefault="00277723" w:rsidP="002745DF">
            <w:pPr>
              <w:pStyle w:val="TAL"/>
              <w:rPr>
                <w:lang w:eastAsia="zh-CN"/>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F88E397"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18FF7C4" w14:textId="77777777" w:rsidR="00277723" w:rsidRPr="00E27D23" w:rsidRDefault="00277723" w:rsidP="002745DF">
            <w:pPr>
              <w:pStyle w:val="TAC"/>
              <w:jc w:val="left"/>
              <w:rPr>
                <w:rFonts w:eastAsia="MS Gothic"/>
              </w:rPr>
            </w:pPr>
            <w:r w:rsidRPr="00E27D23">
              <w:rPr>
                <w:rFonts w:eastAsia="MS Gothic"/>
              </w:rPr>
              <w:t xml:space="preserve">NR RRC: </w:t>
            </w:r>
            <w:r w:rsidRPr="00E27D23">
              <w:rPr>
                <w:rFonts w:eastAsia="MS Gothic"/>
                <w:i/>
              </w:rPr>
              <w:t>DLInformationTransfer</w:t>
            </w:r>
          </w:p>
          <w:p w14:paraId="2B20E0DD" w14:textId="77777777" w:rsidR="00277723" w:rsidRPr="00E27D23" w:rsidRDefault="00277723" w:rsidP="002745DF">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275F3CC7"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0BAB6481" w14:textId="77777777" w:rsidR="00277723" w:rsidRPr="00E27D23" w:rsidRDefault="00277723" w:rsidP="002745DF">
            <w:pPr>
              <w:pStyle w:val="TAC"/>
            </w:pPr>
            <w:r w:rsidRPr="00E27D23">
              <w:t>-</w:t>
            </w:r>
          </w:p>
        </w:tc>
      </w:tr>
      <w:tr w:rsidR="00277723" w:rsidRPr="00E27D23" w14:paraId="522EE8B8" w14:textId="77777777" w:rsidTr="002745DF">
        <w:tc>
          <w:tcPr>
            <w:tcW w:w="533" w:type="dxa"/>
            <w:tcBorders>
              <w:top w:val="nil"/>
              <w:left w:val="single" w:sz="4" w:space="0" w:color="auto"/>
              <w:bottom w:val="single" w:sz="4" w:space="0" w:color="auto"/>
              <w:right w:val="single" w:sz="4" w:space="0" w:color="auto"/>
            </w:tcBorders>
          </w:tcPr>
          <w:p w14:paraId="06749A38" w14:textId="77777777" w:rsidR="00277723" w:rsidRPr="00E27D23" w:rsidRDefault="00277723" w:rsidP="002745DF">
            <w:pPr>
              <w:pStyle w:val="TAC"/>
              <w:rPr>
                <w:lang w:eastAsia="zh-CN"/>
              </w:rPr>
            </w:pPr>
            <w:r w:rsidRPr="00E27D23">
              <w:rPr>
                <w:lang w:eastAsia="zh-CN"/>
              </w:rPr>
              <w:t>21</w:t>
            </w:r>
          </w:p>
        </w:tc>
        <w:tc>
          <w:tcPr>
            <w:tcW w:w="3967" w:type="dxa"/>
            <w:tcBorders>
              <w:top w:val="nil"/>
              <w:left w:val="single" w:sz="4" w:space="0" w:color="auto"/>
              <w:bottom w:val="single" w:sz="4" w:space="0" w:color="auto"/>
              <w:right w:val="single" w:sz="4" w:space="0" w:color="auto"/>
            </w:tcBorders>
          </w:tcPr>
          <w:p w14:paraId="424D0F24" w14:textId="77777777" w:rsidR="00277723" w:rsidRPr="00E27D23" w:rsidRDefault="00277723" w:rsidP="002745DF">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214AA5C8"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47C6AAFE" w14:textId="77777777" w:rsidR="00277723" w:rsidRPr="00E27D23" w:rsidRDefault="00277723" w:rsidP="002745DF">
            <w:pPr>
              <w:pStyle w:val="TAC"/>
              <w:jc w:val="left"/>
              <w:rPr>
                <w:rFonts w:eastAsia="MS Gothic"/>
              </w:rPr>
            </w:pPr>
            <w:r w:rsidRPr="00E27D23">
              <w:rPr>
                <w:rFonts w:eastAsia="MS Gothic"/>
              </w:rPr>
              <w:t xml:space="preserve">NR RRC: </w:t>
            </w:r>
            <w:r w:rsidRPr="00E27D23">
              <w:rPr>
                <w:rFonts w:eastAsia="MS Gothic"/>
                <w:i/>
              </w:rPr>
              <w:t>ULInformationTransfer</w:t>
            </w:r>
          </w:p>
          <w:p w14:paraId="2B9ABB1A" w14:textId="77777777" w:rsidR="00277723" w:rsidRPr="00E27D23" w:rsidRDefault="00277723" w:rsidP="002745DF">
            <w:pPr>
              <w:pStyle w:val="TAC"/>
              <w:jc w:val="left"/>
            </w:pPr>
            <w:r w:rsidRPr="00E27D23">
              <w:rPr>
                <w:rFonts w:eastAsia="MS Gothic"/>
              </w:rPr>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6A088C57"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64FCD2C6" w14:textId="77777777" w:rsidR="00277723" w:rsidRPr="00E27D23" w:rsidRDefault="00277723" w:rsidP="002745DF">
            <w:pPr>
              <w:pStyle w:val="TAC"/>
            </w:pPr>
            <w:r w:rsidRPr="00E27D23">
              <w:t>-</w:t>
            </w:r>
          </w:p>
        </w:tc>
      </w:tr>
      <w:tr w:rsidR="00277723" w:rsidRPr="00E27D23" w14:paraId="2A0AAD33" w14:textId="77777777" w:rsidTr="002745DF">
        <w:tc>
          <w:tcPr>
            <w:tcW w:w="533" w:type="dxa"/>
            <w:tcBorders>
              <w:top w:val="nil"/>
              <w:left w:val="single" w:sz="4" w:space="0" w:color="auto"/>
              <w:bottom w:val="single" w:sz="4" w:space="0" w:color="auto"/>
              <w:right w:val="single" w:sz="4" w:space="0" w:color="auto"/>
            </w:tcBorders>
          </w:tcPr>
          <w:p w14:paraId="6CA2BF2C" w14:textId="77777777" w:rsidR="00277723" w:rsidRPr="00E27D23" w:rsidRDefault="00277723" w:rsidP="002745DF">
            <w:pPr>
              <w:pStyle w:val="TAC"/>
              <w:rPr>
                <w:lang w:eastAsia="zh-CN"/>
              </w:rPr>
            </w:pPr>
            <w:r w:rsidRPr="00E27D23">
              <w:rPr>
                <w:lang w:eastAsia="zh-CN"/>
              </w:rPr>
              <w:t>22</w:t>
            </w:r>
          </w:p>
        </w:tc>
        <w:tc>
          <w:tcPr>
            <w:tcW w:w="3967" w:type="dxa"/>
            <w:tcBorders>
              <w:top w:val="nil"/>
              <w:left w:val="single" w:sz="4" w:space="0" w:color="auto"/>
              <w:bottom w:val="single" w:sz="4" w:space="0" w:color="auto"/>
              <w:right w:val="single" w:sz="4" w:space="0" w:color="auto"/>
            </w:tcBorders>
          </w:tcPr>
          <w:p w14:paraId="3A8CDD24" w14:textId="77777777" w:rsidR="00277723" w:rsidRPr="00E27D23" w:rsidRDefault="00277723" w:rsidP="002745DF">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21 equal to 3</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90C861E"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00821727" w14:textId="77777777" w:rsidR="00277723" w:rsidRPr="00E27D23" w:rsidRDefault="00277723"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19BED603" w14:textId="77777777" w:rsidR="00277723" w:rsidRPr="00E27D23" w:rsidRDefault="00277723" w:rsidP="002745DF">
            <w:pPr>
              <w:pStyle w:val="TAC"/>
            </w:pPr>
            <w:r w:rsidRPr="00E27D23">
              <w:t>4</w:t>
            </w:r>
          </w:p>
        </w:tc>
        <w:tc>
          <w:tcPr>
            <w:tcW w:w="850" w:type="dxa"/>
            <w:tcBorders>
              <w:top w:val="nil"/>
              <w:left w:val="single" w:sz="4" w:space="0" w:color="auto"/>
              <w:bottom w:val="single" w:sz="4" w:space="0" w:color="auto"/>
              <w:right w:val="single" w:sz="4" w:space="0" w:color="auto"/>
            </w:tcBorders>
          </w:tcPr>
          <w:p w14:paraId="4924F653" w14:textId="77777777" w:rsidR="00277723" w:rsidRPr="00E27D23" w:rsidRDefault="00277723" w:rsidP="002745DF">
            <w:pPr>
              <w:pStyle w:val="TAC"/>
            </w:pPr>
            <w:r w:rsidRPr="00E27D23">
              <w:t>P</w:t>
            </w:r>
          </w:p>
        </w:tc>
      </w:tr>
      <w:tr w:rsidR="00277723" w:rsidRPr="00E27D23" w14:paraId="2BE0510C" w14:textId="77777777" w:rsidTr="002745DF">
        <w:tc>
          <w:tcPr>
            <w:tcW w:w="533" w:type="dxa"/>
            <w:tcBorders>
              <w:top w:val="nil"/>
              <w:left w:val="single" w:sz="4" w:space="0" w:color="auto"/>
              <w:bottom w:val="single" w:sz="4" w:space="0" w:color="auto"/>
              <w:right w:val="single" w:sz="4" w:space="0" w:color="auto"/>
            </w:tcBorders>
          </w:tcPr>
          <w:p w14:paraId="76A353FE" w14:textId="77777777" w:rsidR="00277723" w:rsidRPr="00E27D23" w:rsidRDefault="00277723" w:rsidP="002745DF">
            <w:pPr>
              <w:pStyle w:val="TAC"/>
              <w:rPr>
                <w:lang w:eastAsia="zh-CN"/>
              </w:rPr>
            </w:pPr>
            <w:r w:rsidRPr="00E27D23">
              <w:rPr>
                <w:lang w:eastAsia="zh-CN"/>
              </w:rPr>
              <w:t>23</w:t>
            </w:r>
          </w:p>
        </w:tc>
        <w:tc>
          <w:tcPr>
            <w:tcW w:w="3967" w:type="dxa"/>
            <w:tcBorders>
              <w:top w:val="nil"/>
              <w:left w:val="single" w:sz="4" w:space="0" w:color="auto"/>
              <w:bottom w:val="single" w:sz="4" w:space="0" w:color="auto"/>
              <w:right w:val="single" w:sz="4" w:space="0" w:color="auto"/>
            </w:tcBorders>
          </w:tcPr>
          <w:p w14:paraId="72DA28A3" w14:textId="77777777" w:rsidR="00277723" w:rsidRPr="00E27D23" w:rsidRDefault="00277723" w:rsidP="002745DF">
            <w:pPr>
              <w:pStyle w:val="TAL"/>
              <w:rPr>
                <w:lang w:eastAsia="zh-CN"/>
              </w:rPr>
            </w:pPr>
            <w:r w:rsidRPr="00E27D23">
              <w:rPr>
                <w:kern w:val="2"/>
              </w:rPr>
              <w:t xml:space="preserve">The </w:t>
            </w:r>
            <w:r w:rsidRPr="00E27D23">
              <w:t>SS indicates a new transmission addressed to G-RNTI in DCI format 4-1.</w:t>
            </w:r>
          </w:p>
        </w:tc>
        <w:tc>
          <w:tcPr>
            <w:tcW w:w="708" w:type="dxa"/>
            <w:tcBorders>
              <w:top w:val="single" w:sz="4" w:space="0" w:color="auto"/>
              <w:left w:val="single" w:sz="4" w:space="0" w:color="auto"/>
              <w:bottom w:val="single" w:sz="4" w:space="0" w:color="auto"/>
              <w:right w:val="single" w:sz="4" w:space="0" w:color="auto"/>
            </w:tcBorders>
          </w:tcPr>
          <w:p w14:paraId="3655EEAD"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9B22743" w14:textId="77777777" w:rsidR="00277723" w:rsidRPr="00E27D23" w:rsidRDefault="00277723" w:rsidP="002745DF">
            <w:pPr>
              <w:pStyle w:val="TAC"/>
              <w:jc w:val="left"/>
            </w:pPr>
            <w:r w:rsidRPr="00E27D23">
              <w:t>(PDCCH (G-RNTI))</w:t>
            </w:r>
          </w:p>
        </w:tc>
        <w:tc>
          <w:tcPr>
            <w:tcW w:w="567" w:type="dxa"/>
            <w:tcBorders>
              <w:top w:val="nil"/>
              <w:left w:val="single" w:sz="4" w:space="0" w:color="auto"/>
              <w:bottom w:val="single" w:sz="4" w:space="0" w:color="auto"/>
              <w:right w:val="single" w:sz="4" w:space="0" w:color="auto"/>
            </w:tcBorders>
          </w:tcPr>
          <w:p w14:paraId="6298E298"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1E39D656" w14:textId="77777777" w:rsidR="00277723" w:rsidRPr="00E27D23" w:rsidRDefault="00277723" w:rsidP="002745DF">
            <w:pPr>
              <w:pStyle w:val="TAC"/>
            </w:pPr>
            <w:r w:rsidRPr="00E27D23">
              <w:t>-</w:t>
            </w:r>
          </w:p>
        </w:tc>
      </w:tr>
      <w:tr w:rsidR="00277723" w:rsidRPr="00E27D23" w14:paraId="5FCB500C" w14:textId="77777777" w:rsidTr="002745DF">
        <w:tc>
          <w:tcPr>
            <w:tcW w:w="533" w:type="dxa"/>
            <w:tcBorders>
              <w:top w:val="nil"/>
              <w:left w:val="single" w:sz="4" w:space="0" w:color="auto"/>
              <w:bottom w:val="single" w:sz="4" w:space="0" w:color="auto"/>
              <w:right w:val="single" w:sz="4" w:space="0" w:color="auto"/>
            </w:tcBorders>
          </w:tcPr>
          <w:p w14:paraId="57920EDA" w14:textId="77777777" w:rsidR="00277723" w:rsidRPr="00E27D23" w:rsidRDefault="00277723" w:rsidP="002745DF">
            <w:pPr>
              <w:pStyle w:val="TAC"/>
              <w:rPr>
                <w:lang w:eastAsia="zh-CN"/>
              </w:rPr>
            </w:pPr>
            <w:r w:rsidRPr="00E27D23">
              <w:rPr>
                <w:lang w:eastAsia="zh-CN"/>
              </w:rPr>
              <w:t>24</w:t>
            </w:r>
          </w:p>
        </w:tc>
        <w:tc>
          <w:tcPr>
            <w:tcW w:w="3967" w:type="dxa"/>
            <w:tcBorders>
              <w:top w:val="nil"/>
              <w:left w:val="single" w:sz="4" w:space="0" w:color="auto"/>
              <w:bottom w:val="single" w:sz="4" w:space="0" w:color="auto"/>
              <w:right w:val="single" w:sz="4" w:space="0" w:color="auto"/>
            </w:tcBorders>
          </w:tcPr>
          <w:p w14:paraId="1950A4B4" w14:textId="0C5A7119" w:rsidR="00277723" w:rsidRPr="00E27D23" w:rsidRDefault="00277723" w:rsidP="002745DF">
            <w:pPr>
              <w:pStyle w:val="TAL"/>
            </w:pPr>
            <w:r w:rsidRPr="00E27D23">
              <w:t xml:space="preserve">The SS transmits an MBS Packet on the MTCH with LCID matched with the LCID configured for </w:t>
            </w:r>
            <w:r w:rsidR="0087134E" w:rsidRPr="00E27D23">
              <w:t>receiving</w:t>
            </w:r>
            <w:r w:rsidRPr="00E27D23">
              <w:t xml:space="preserve"> PTM transmission.</w:t>
            </w:r>
          </w:p>
          <w:p w14:paraId="45CB4942" w14:textId="77777777" w:rsidR="00277723" w:rsidRPr="00E27D23" w:rsidRDefault="00277723" w:rsidP="002745DF">
            <w:pPr>
              <w:pStyle w:val="TAL"/>
              <w:rPr>
                <w:lang w:eastAsia="zh-CN"/>
              </w:rPr>
            </w:pPr>
            <w:r w:rsidRPr="00E27D23">
              <w:t>The content of the MBS Packet is set so that UE could successfully decode the data from its soft buffer.</w:t>
            </w:r>
          </w:p>
        </w:tc>
        <w:tc>
          <w:tcPr>
            <w:tcW w:w="708" w:type="dxa"/>
            <w:tcBorders>
              <w:top w:val="single" w:sz="4" w:space="0" w:color="auto"/>
              <w:left w:val="single" w:sz="4" w:space="0" w:color="auto"/>
              <w:bottom w:val="single" w:sz="4" w:space="0" w:color="auto"/>
              <w:right w:val="single" w:sz="4" w:space="0" w:color="auto"/>
            </w:tcBorders>
          </w:tcPr>
          <w:p w14:paraId="22C647D6"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BBEB4EF" w14:textId="77777777" w:rsidR="00277723" w:rsidRPr="00E27D23" w:rsidRDefault="00277723" w:rsidP="002745D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4E3006A5"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237BCF45" w14:textId="77777777" w:rsidR="00277723" w:rsidRPr="00E27D23" w:rsidRDefault="00277723" w:rsidP="002745DF">
            <w:pPr>
              <w:pStyle w:val="TAC"/>
            </w:pPr>
            <w:r w:rsidRPr="00E27D23">
              <w:t>-</w:t>
            </w:r>
          </w:p>
        </w:tc>
      </w:tr>
      <w:tr w:rsidR="00277723" w:rsidRPr="00E27D23" w14:paraId="623CD6AF" w14:textId="77777777" w:rsidTr="002745DF">
        <w:tc>
          <w:tcPr>
            <w:tcW w:w="533" w:type="dxa"/>
            <w:tcBorders>
              <w:top w:val="nil"/>
              <w:left w:val="single" w:sz="4" w:space="0" w:color="auto"/>
              <w:bottom w:val="single" w:sz="4" w:space="0" w:color="auto"/>
              <w:right w:val="single" w:sz="4" w:space="0" w:color="auto"/>
            </w:tcBorders>
          </w:tcPr>
          <w:p w14:paraId="15CACF3A" w14:textId="77777777" w:rsidR="00277723" w:rsidRPr="00E27D23" w:rsidRDefault="00277723" w:rsidP="002745DF">
            <w:pPr>
              <w:pStyle w:val="TAC"/>
              <w:rPr>
                <w:lang w:eastAsia="zh-CN"/>
              </w:rPr>
            </w:pPr>
            <w:r w:rsidRPr="00E27D23">
              <w:rPr>
                <w:lang w:eastAsia="zh-CN"/>
              </w:rPr>
              <w:t>25</w:t>
            </w:r>
          </w:p>
        </w:tc>
        <w:tc>
          <w:tcPr>
            <w:tcW w:w="3967" w:type="dxa"/>
            <w:tcBorders>
              <w:top w:val="nil"/>
              <w:left w:val="single" w:sz="4" w:space="0" w:color="auto"/>
              <w:bottom w:val="single" w:sz="4" w:space="0" w:color="auto"/>
              <w:right w:val="single" w:sz="4" w:space="0" w:color="auto"/>
            </w:tcBorders>
          </w:tcPr>
          <w:p w14:paraId="207CA902" w14:textId="77777777" w:rsidR="00277723" w:rsidRPr="00E27D23" w:rsidRDefault="00277723" w:rsidP="002745DF">
            <w:pPr>
              <w:pStyle w:val="TAL"/>
              <w:rPr>
                <w:lang w:eastAsia="zh-CN"/>
              </w:rPr>
            </w:pPr>
            <w:r w:rsidRPr="00E27D23">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696C6965"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F144651" w14:textId="77777777" w:rsidR="00277723" w:rsidRPr="00E27D23" w:rsidRDefault="00277723" w:rsidP="002745DF">
            <w:pPr>
              <w:pStyle w:val="TAC"/>
              <w:jc w:val="left"/>
            </w:pPr>
            <w:r w:rsidRPr="00E27D23">
              <w:t xml:space="preserve">HARQ </w:t>
            </w:r>
            <w:r w:rsidRPr="00E27D23">
              <w:rPr>
                <w:lang w:eastAsia="zh-CN"/>
              </w:rPr>
              <w:t>ACK</w:t>
            </w:r>
          </w:p>
        </w:tc>
        <w:tc>
          <w:tcPr>
            <w:tcW w:w="567" w:type="dxa"/>
            <w:tcBorders>
              <w:top w:val="nil"/>
              <w:left w:val="single" w:sz="4" w:space="0" w:color="auto"/>
              <w:bottom w:val="single" w:sz="4" w:space="0" w:color="auto"/>
              <w:right w:val="single" w:sz="4" w:space="0" w:color="auto"/>
            </w:tcBorders>
          </w:tcPr>
          <w:p w14:paraId="47DA9094" w14:textId="77777777" w:rsidR="00277723" w:rsidRPr="00E27D23" w:rsidRDefault="00277723" w:rsidP="002745DF">
            <w:pPr>
              <w:pStyle w:val="TAC"/>
            </w:pPr>
            <w:r w:rsidRPr="00E27D23">
              <w:t>5</w:t>
            </w:r>
          </w:p>
        </w:tc>
        <w:tc>
          <w:tcPr>
            <w:tcW w:w="850" w:type="dxa"/>
            <w:tcBorders>
              <w:top w:val="nil"/>
              <w:left w:val="single" w:sz="4" w:space="0" w:color="auto"/>
              <w:bottom w:val="single" w:sz="4" w:space="0" w:color="auto"/>
              <w:right w:val="single" w:sz="4" w:space="0" w:color="auto"/>
            </w:tcBorders>
          </w:tcPr>
          <w:p w14:paraId="26E9610C" w14:textId="77777777" w:rsidR="00277723" w:rsidRPr="00E27D23" w:rsidRDefault="00277723" w:rsidP="002745DF">
            <w:pPr>
              <w:pStyle w:val="TAC"/>
            </w:pPr>
            <w:r w:rsidRPr="00E27D23">
              <w:t>P</w:t>
            </w:r>
          </w:p>
        </w:tc>
      </w:tr>
      <w:tr w:rsidR="00277723" w:rsidRPr="00E27D23" w14:paraId="61CA9EA1" w14:textId="77777777" w:rsidTr="002745DF">
        <w:tc>
          <w:tcPr>
            <w:tcW w:w="533" w:type="dxa"/>
            <w:tcBorders>
              <w:top w:val="nil"/>
              <w:left w:val="single" w:sz="4" w:space="0" w:color="auto"/>
              <w:bottom w:val="single" w:sz="4" w:space="0" w:color="auto"/>
              <w:right w:val="single" w:sz="4" w:space="0" w:color="auto"/>
            </w:tcBorders>
          </w:tcPr>
          <w:p w14:paraId="5304E2CC" w14:textId="77777777" w:rsidR="00277723" w:rsidRPr="00E27D23" w:rsidRDefault="00277723" w:rsidP="002745DF">
            <w:pPr>
              <w:pStyle w:val="TAC"/>
              <w:rPr>
                <w:lang w:eastAsia="zh-CN"/>
              </w:rPr>
            </w:pPr>
            <w:r w:rsidRPr="00E27D23">
              <w:rPr>
                <w:lang w:eastAsia="zh-CN"/>
              </w:rPr>
              <w:t>26</w:t>
            </w:r>
          </w:p>
        </w:tc>
        <w:tc>
          <w:tcPr>
            <w:tcW w:w="3967" w:type="dxa"/>
            <w:tcBorders>
              <w:top w:val="nil"/>
              <w:left w:val="single" w:sz="4" w:space="0" w:color="auto"/>
              <w:bottom w:val="single" w:sz="4" w:space="0" w:color="auto"/>
              <w:right w:val="single" w:sz="4" w:space="0" w:color="auto"/>
            </w:tcBorders>
          </w:tcPr>
          <w:p w14:paraId="7D7D832C" w14:textId="4316DB5D" w:rsidR="00277723" w:rsidRPr="00E27D23" w:rsidRDefault="00277723" w:rsidP="002745DF">
            <w:pPr>
              <w:pStyle w:val="TAL"/>
              <w:rPr>
                <w:lang w:eastAsia="zh-CN"/>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31E31BC"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866D1C9" w14:textId="77777777" w:rsidR="00277723" w:rsidRPr="00E27D23" w:rsidRDefault="00277723" w:rsidP="002745DF">
            <w:pPr>
              <w:pStyle w:val="TAC"/>
              <w:jc w:val="left"/>
              <w:rPr>
                <w:rFonts w:eastAsia="MS Gothic"/>
              </w:rPr>
            </w:pPr>
            <w:r w:rsidRPr="00E27D23">
              <w:rPr>
                <w:rFonts w:eastAsia="MS Gothic"/>
              </w:rPr>
              <w:t xml:space="preserve">NR RRC: </w:t>
            </w:r>
            <w:r w:rsidRPr="00E27D23">
              <w:rPr>
                <w:rFonts w:eastAsia="MS Gothic"/>
                <w:i/>
              </w:rPr>
              <w:t>DLInformationTransfer</w:t>
            </w:r>
          </w:p>
          <w:p w14:paraId="2B8AF9B7" w14:textId="77777777" w:rsidR="00277723" w:rsidRPr="00E27D23" w:rsidRDefault="00277723" w:rsidP="002745DF">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0D9AB853"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039E0FA3" w14:textId="77777777" w:rsidR="00277723" w:rsidRPr="00E27D23" w:rsidRDefault="00277723" w:rsidP="002745DF">
            <w:pPr>
              <w:pStyle w:val="TAC"/>
            </w:pPr>
            <w:r w:rsidRPr="00E27D23">
              <w:t>-</w:t>
            </w:r>
          </w:p>
        </w:tc>
      </w:tr>
      <w:tr w:rsidR="00277723" w:rsidRPr="00E27D23" w14:paraId="0ADF5D6E" w14:textId="77777777" w:rsidTr="002745DF">
        <w:tc>
          <w:tcPr>
            <w:tcW w:w="533" w:type="dxa"/>
            <w:tcBorders>
              <w:top w:val="nil"/>
              <w:left w:val="single" w:sz="4" w:space="0" w:color="auto"/>
              <w:bottom w:val="single" w:sz="4" w:space="0" w:color="auto"/>
              <w:right w:val="single" w:sz="4" w:space="0" w:color="auto"/>
            </w:tcBorders>
          </w:tcPr>
          <w:p w14:paraId="35346C18" w14:textId="77777777" w:rsidR="00277723" w:rsidRPr="00E27D23" w:rsidRDefault="00277723" w:rsidP="002745DF">
            <w:pPr>
              <w:pStyle w:val="TAC"/>
              <w:rPr>
                <w:lang w:eastAsia="zh-CN"/>
              </w:rPr>
            </w:pPr>
            <w:r w:rsidRPr="00E27D23">
              <w:rPr>
                <w:lang w:eastAsia="zh-CN"/>
              </w:rPr>
              <w:t>27</w:t>
            </w:r>
          </w:p>
        </w:tc>
        <w:tc>
          <w:tcPr>
            <w:tcW w:w="3967" w:type="dxa"/>
            <w:tcBorders>
              <w:top w:val="nil"/>
              <w:left w:val="single" w:sz="4" w:space="0" w:color="auto"/>
              <w:bottom w:val="single" w:sz="4" w:space="0" w:color="auto"/>
              <w:right w:val="single" w:sz="4" w:space="0" w:color="auto"/>
            </w:tcBorders>
          </w:tcPr>
          <w:p w14:paraId="372393E2" w14:textId="77777777" w:rsidR="00277723" w:rsidRPr="00E27D23" w:rsidRDefault="00277723" w:rsidP="002745DF">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6AED23A9"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67DED14" w14:textId="77777777" w:rsidR="00277723" w:rsidRPr="00E27D23" w:rsidRDefault="00277723" w:rsidP="002745DF">
            <w:pPr>
              <w:pStyle w:val="TAC"/>
              <w:jc w:val="left"/>
              <w:rPr>
                <w:rFonts w:eastAsia="MS Gothic"/>
              </w:rPr>
            </w:pPr>
            <w:r w:rsidRPr="00E27D23">
              <w:rPr>
                <w:rFonts w:eastAsia="MS Gothic"/>
              </w:rPr>
              <w:t xml:space="preserve">NR RRC: </w:t>
            </w:r>
            <w:r w:rsidRPr="00E27D23">
              <w:rPr>
                <w:rFonts w:eastAsia="MS Gothic"/>
                <w:i/>
              </w:rPr>
              <w:t>ULInformationTransfer</w:t>
            </w:r>
          </w:p>
          <w:p w14:paraId="47FCD448" w14:textId="77777777" w:rsidR="00277723" w:rsidRPr="00E27D23" w:rsidRDefault="00277723" w:rsidP="002745DF">
            <w:pPr>
              <w:pStyle w:val="TAC"/>
              <w:jc w:val="left"/>
            </w:pPr>
            <w:r w:rsidRPr="00E27D23">
              <w:rPr>
                <w:rFonts w:eastAsia="MS Gothic"/>
              </w:rPr>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4968BAF4"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51D8F297" w14:textId="77777777" w:rsidR="00277723" w:rsidRPr="00E27D23" w:rsidRDefault="00277723" w:rsidP="002745DF">
            <w:pPr>
              <w:pStyle w:val="TAC"/>
            </w:pPr>
            <w:r w:rsidRPr="00E27D23">
              <w:t>-</w:t>
            </w:r>
          </w:p>
        </w:tc>
      </w:tr>
      <w:tr w:rsidR="00277723" w:rsidRPr="00E27D23" w14:paraId="1868B857" w14:textId="77777777" w:rsidTr="002745DF">
        <w:tc>
          <w:tcPr>
            <w:tcW w:w="533" w:type="dxa"/>
            <w:tcBorders>
              <w:top w:val="nil"/>
              <w:left w:val="single" w:sz="4" w:space="0" w:color="auto"/>
              <w:bottom w:val="single" w:sz="4" w:space="0" w:color="auto"/>
              <w:right w:val="single" w:sz="4" w:space="0" w:color="auto"/>
            </w:tcBorders>
          </w:tcPr>
          <w:p w14:paraId="360FFEE2" w14:textId="77777777" w:rsidR="00277723" w:rsidRPr="00E27D23" w:rsidRDefault="00277723" w:rsidP="002745DF">
            <w:pPr>
              <w:pStyle w:val="TAC"/>
              <w:rPr>
                <w:lang w:eastAsia="zh-CN"/>
              </w:rPr>
            </w:pPr>
            <w:r w:rsidRPr="00E27D23">
              <w:rPr>
                <w:lang w:eastAsia="zh-CN"/>
              </w:rPr>
              <w:t>28</w:t>
            </w:r>
          </w:p>
        </w:tc>
        <w:tc>
          <w:tcPr>
            <w:tcW w:w="3967" w:type="dxa"/>
            <w:tcBorders>
              <w:top w:val="nil"/>
              <w:left w:val="single" w:sz="4" w:space="0" w:color="auto"/>
              <w:bottom w:val="single" w:sz="4" w:space="0" w:color="auto"/>
              <w:right w:val="single" w:sz="4" w:space="0" w:color="auto"/>
            </w:tcBorders>
          </w:tcPr>
          <w:p w14:paraId="1EB1E73D" w14:textId="77777777" w:rsidR="00277723" w:rsidRPr="00E27D23" w:rsidRDefault="00277723" w:rsidP="002745DF">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27 equal to 4</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A00DF69"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7E878739" w14:textId="77777777" w:rsidR="00277723" w:rsidRPr="00E27D23" w:rsidRDefault="00277723"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305B8BDF" w14:textId="77777777" w:rsidR="00277723" w:rsidRPr="00E27D23" w:rsidRDefault="00277723" w:rsidP="002745DF">
            <w:pPr>
              <w:pStyle w:val="TAC"/>
            </w:pPr>
            <w:r w:rsidRPr="00E27D23">
              <w:t>5</w:t>
            </w:r>
          </w:p>
        </w:tc>
        <w:tc>
          <w:tcPr>
            <w:tcW w:w="850" w:type="dxa"/>
            <w:tcBorders>
              <w:top w:val="nil"/>
              <w:left w:val="single" w:sz="4" w:space="0" w:color="auto"/>
              <w:bottom w:val="single" w:sz="4" w:space="0" w:color="auto"/>
              <w:right w:val="single" w:sz="4" w:space="0" w:color="auto"/>
            </w:tcBorders>
          </w:tcPr>
          <w:p w14:paraId="4311AEB9" w14:textId="77777777" w:rsidR="00277723" w:rsidRPr="00E27D23" w:rsidRDefault="00277723" w:rsidP="002745DF">
            <w:pPr>
              <w:pStyle w:val="TAC"/>
            </w:pPr>
            <w:r w:rsidRPr="00E27D23">
              <w:t>P</w:t>
            </w:r>
          </w:p>
        </w:tc>
      </w:tr>
      <w:tr w:rsidR="00277723" w:rsidRPr="00E27D23" w14:paraId="092605AE" w14:textId="77777777" w:rsidTr="002745DF">
        <w:tc>
          <w:tcPr>
            <w:tcW w:w="9600" w:type="dxa"/>
            <w:gridSpan w:val="6"/>
            <w:tcBorders>
              <w:top w:val="single" w:sz="4" w:space="0" w:color="auto"/>
              <w:left w:val="single" w:sz="4" w:space="0" w:color="auto"/>
              <w:bottom w:val="single" w:sz="4" w:space="0" w:color="auto"/>
              <w:right w:val="single" w:sz="4" w:space="0" w:color="auto"/>
            </w:tcBorders>
          </w:tcPr>
          <w:p w14:paraId="04749FE0" w14:textId="77777777" w:rsidR="00277723" w:rsidRPr="00E27D23" w:rsidRDefault="00277723" w:rsidP="002745DF">
            <w:pPr>
              <w:pStyle w:val="TAN"/>
              <w:rPr>
                <w:lang w:eastAsia="zh-CN"/>
              </w:rPr>
            </w:pPr>
            <w:r w:rsidRPr="00E27D23">
              <w:t>Note 1:</w:t>
            </w:r>
            <w:r w:rsidRPr="00E27D23">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tc>
      </w:tr>
    </w:tbl>
    <w:p w14:paraId="12B4AB9F" w14:textId="77777777" w:rsidR="00277723" w:rsidRPr="00E27D23" w:rsidRDefault="00277723" w:rsidP="00277723">
      <w:pPr>
        <w:rPr>
          <w:rFonts w:eastAsia="Malgun Gothic"/>
          <w:lang w:eastAsia="ko-KR"/>
        </w:rPr>
      </w:pPr>
    </w:p>
    <w:p w14:paraId="3828AA36" w14:textId="77777777" w:rsidR="00277723" w:rsidRPr="00E27D23" w:rsidRDefault="00277723" w:rsidP="00277723">
      <w:pPr>
        <w:pStyle w:val="H6"/>
      </w:pPr>
      <w:r w:rsidRPr="00E27D23">
        <w:t>14.2.1.1.6.3.3</w:t>
      </w:r>
      <w:r w:rsidRPr="00E27D23">
        <w:tab/>
        <w:t>Specific message contents</w:t>
      </w:r>
    </w:p>
    <w:p w14:paraId="0B169CFB" w14:textId="77777777" w:rsidR="00277723" w:rsidRPr="00E27D23" w:rsidRDefault="00277723" w:rsidP="00277723">
      <w:pPr>
        <w:pStyle w:val="TH"/>
      </w:pPr>
      <w:r w:rsidRPr="00E27D23">
        <w:rPr>
          <w:color w:val="000000"/>
        </w:rPr>
        <w:t>Table 14.2.1.1.6.3.3-1</w:t>
      </w:r>
      <w:r w:rsidRPr="00E27D23">
        <w:t xml:space="preserve">: </w:t>
      </w:r>
      <w:r w:rsidRPr="00E27D23">
        <w:rPr>
          <w:rStyle w:val="apple-style-span"/>
          <w:rFonts w:eastAsia="Malgun Gothic"/>
        </w:rPr>
        <w:t>ACTIVATE TEST MODE</w:t>
      </w:r>
      <w:r w:rsidRPr="00E27D23">
        <w:t xml:space="preserve"> (preamble, Table 14.2.1.1.6.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27D23" w14:paraId="3FEBBD8A" w14:textId="77777777" w:rsidTr="002745DF">
        <w:trPr>
          <w:cantSplit/>
        </w:trPr>
        <w:tc>
          <w:tcPr>
            <w:tcW w:w="9635" w:type="dxa"/>
          </w:tcPr>
          <w:p w14:paraId="7D9107F8" w14:textId="77777777" w:rsidR="00277723" w:rsidRPr="00E27D23" w:rsidRDefault="00277723" w:rsidP="002745DF">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51D32821" w14:textId="77777777" w:rsidR="00277723" w:rsidRPr="00E27D23" w:rsidRDefault="00277723" w:rsidP="00277723"/>
    <w:p w14:paraId="2CB76164" w14:textId="77777777" w:rsidR="00277723" w:rsidRPr="00E27D23" w:rsidRDefault="00277723" w:rsidP="00277723">
      <w:pPr>
        <w:pStyle w:val="TH"/>
      </w:pPr>
      <w:r w:rsidRPr="00E27D23">
        <w:t>Table 14.2.1.1.6.3.3-2:</w:t>
      </w:r>
      <w:r w:rsidRPr="00E27D23">
        <w:rPr>
          <w:i/>
          <w:iCs/>
        </w:rPr>
        <w:t xml:space="preserve"> RRCReconfiguration</w:t>
      </w:r>
      <w:r w:rsidRPr="00E27D23">
        <w:t xml:space="preserve"> (step 1a15, Table 14.2.1.1.6.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E27D23" w14:paraId="719DC089" w14:textId="77777777" w:rsidTr="002745DF">
        <w:tc>
          <w:tcPr>
            <w:tcW w:w="9738" w:type="dxa"/>
            <w:gridSpan w:val="4"/>
          </w:tcPr>
          <w:p w14:paraId="12200648" w14:textId="77777777" w:rsidR="00277723" w:rsidRPr="00E27D23" w:rsidRDefault="00277723" w:rsidP="002745DF">
            <w:pPr>
              <w:pStyle w:val="TAL"/>
            </w:pPr>
            <w:r w:rsidRPr="00E27D23">
              <w:t xml:space="preserve">Derivation Path: TS 38.508-1 [4],Table 4.6.1-13 and condition NR </w:t>
            </w:r>
          </w:p>
        </w:tc>
      </w:tr>
      <w:tr w:rsidR="00277723" w:rsidRPr="00E27D23" w14:paraId="0B3A0D16" w14:textId="77777777" w:rsidTr="002745DF">
        <w:tblPrEx>
          <w:tblCellMar>
            <w:left w:w="108" w:type="dxa"/>
            <w:right w:w="108" w:type="dxa"/>
          </w:tblCellMar>
        </w:tblPrEx>
        <w:tc>
          <w:tcPr>
            <w:tcW w:w="4535" w:type="dxa"/>
          </w:tcPr>
          <w:p w14:paraId="4BF03371" w14:textId="77777777" w:rsidR="00277723" w:rsidRPr="00E27D23" w:rsidRDefault="00277723" w:rsidP="002745DF">
            <w:pPr>
              <w:pStyle w:val="TAH"/>
            </w:pPr>
            <w:r w:rsidRPr="00E27D23">
              <w:t>Information Element</w:t>
            </w:r>
          </w:p>
        </w:tc>
        <w:tc>
          <w:tcPr>
            <w:tcW w:w="2267" w:type="dxa"/>
          </w:tcPr>
          <w:p w14:paraId="58F250A3" w14:textId="77777777" w:rsidR="00277723" w:rsidRPr="00E27D23" w:rsidRDefault="00277723" w:rsidP="002745DF">
            <w:pPr>
              <w:pStyle w:val="TAH"/>
            </w:pPr>
            <w:r w:rsidRPr="00E27D23">
              <w:t>Value/remark</w:t>
            </w:r>
          </w:p>
        </w:tc>
        <w:tc>
          <w:tcPr>
            <w:tcW w:w="1700" w:type="dxa"/>
          </w:tcPr>
          <w:p w14:paraId="630C6E34" w14:textId="77777777" w:rsidR="00277723" w:rsidRPr="00E27D23" w:rsidRDefault="00277723" w:rsidP="002745DF">
            <w:pPr>
              <w:pStyle w:val="TAH"/>
            </w:pPr>
            <w:r w:rsidRPr="00E27D23">
              <w:t>Comment</w:t>
            </w:r>
          </w:p>
        </w:tc>
        <w:tc>
          <w:tcPr>
            <w:tcW w:w="1245" w:type="dxa"/>
          </w:tcPr>
          <w:p w14:paraId="6EECBDCB" w14:textId="77777777" w:rsidR="00277723" w:rsidRPr="00E27D23" w:rsidRDefault="00277723" w:rsidP="002745DF">
            <w:pPr>
              <w:pStyle w:val="TAH"/>
            </w:pPr>
            <w:r w:rsidRPr="00E27D23">
              <w:t>Condition</w:t>
            </w:r>
          </w:p>
        </w:tc>
      </w:tr>
      <w:tr w:rsidR="00277723" w:rsidRPr="00E27D23" w14:paraId="34FE0B88" w14:textId="77777777" w:rsidTr="002745DF">
        <w:tblPrEx>
          <w:tblCellMar>
            <w:left w:w="108" w:type="dxa"/>
            <w:right w:w="108" w:type="dxa"/>
          </w:tblCellMar>
        </w:tblPrEx>
        <w:tc>
          <w:tcPr>
            <w:tcW w:w="4535" w:type="dxa"/>
          </w:tcPr>
          <w:p w14:paraId="4D14ADAE" w14:textId="77777777" w:rsidR="00277723" w:rsidRPr="00E27D23" w:rsidRDefault="00277723" w:rsidP="002745DF">
            <w:pPr>
              <w:pStyle w:val="TAL"/>
            </w:pPr>
            <w:r w:rsidRPr="00E27D23">
              <w:t>RRCReconfiguration ::= SEQUENCE {</w:t>
            </w:r>
          </w:p>
        </w:tc>
        <w:tc>
          <w:tcPr>
            <w:tcW w:w="2267" w:type="dxa"/>
          </w:tcPr>
          <w:p w14:paraId="2D57B7E4" w14:textId="77777777" w:rsidR="00277723" w:rsidRPr="00E27D23" w:rsidRDefault="00277723" w:rsidP="002745DF">
            <w:pPr>
              <w:pStyle w:val="TAL"/>
            </w:pPr>
          </w:p>
        </w:tc>
        <w:tc>
          <w:tcPr>
            <w:tcW w:w="1700" w:type="dxa"/>
          </w:tcPr>
          <w:p w14:paraId="19366AD7" w14:textId="77777777" w:rsidR="00277723" w:rsidRPr="00E27D23" w:rsidRDefault="00277723" w:rsidP="002745DF">
            <w:pPr>
              <w:pStyle w:val="TAL"/>
            </w:pPr>
          </w:p>
        </w:tc>
        <w:tc>
          <w:tcPr>
            <w:tcW w:w="1245" w:type="dxa"/>
          </w:tcPr>
          <w:p w14:paraId="57AD78BF" w14:textId="77777777" w:rsidR="00277723" w:rsidRPr="00E27D23" w:rsidRDefault="00277723" w:rsidP="002745DF">
            <w:pPr>
              <w:pStyle w:val="TAL"/>
            </w:pPr>
          </w:p>
        </w:tc>
      </w:tr>
      <w:tr w:rsidR="00277723" w:rsidRPr="00E27D23" w14:paraId="7248A2CF" w14:textId="77777777" w:rsidTr="002745DF">
        <w:tblPrEx>
          <w:tblCellMar>
            <w:left w:w="108" w:type="dxa"/>
            <w:right w:w="108" w:type="dxa"/>
          </w:tblCellMar>
        </w:tblPrEx>
        <w:tc>
          <w:tcPr>
            <w:tcW w:w="4535" w:type="dxa"/>
          </w:tcPr>
          <w:p w14:paraId="110D3993" w14:textId="77777777" w:rsidR="00277723" w:rsidRPr="00E27D23" w:rsidRDefault="00277723" w:rsidP="002745DF">
            <w:pPr>
              <w:pStyle w:val="TAL"/>
            </w:pPr>
            <w:r w:rsidRPr="00E27D23">
              <w:t xml:space="preserve">  criticalExtensions CHOICE {</w:t>
            </w:r>
          </w:p>
        </w:tc>
        <w:tc>
          <w:tcPr>
            <w:tcW w:w="2267" w:type="dxa"/>
          </w:tcPr>
          <w:p w14:paraId="436675B9" w14:textId="77777777" w:rsidR="00277723" w:rsidRPr="00E27D23" w:rsidRDefault="00277723" w:rsidP="002745DF">
            <w:pPr>
              <w:pStyle w:val="TAL"/>
            </w:pPr>
          </w:p>
        </w:tc>
        <w:tc>
          <w:tcPr>
            <w:tcW w:w="1700" w:type="dxa"/>
          </w:tcPr>
          <w:p w14:paraId="4CBF1252" w14:textId="77777777" w:rsidR="00277723" w:rsidRPr="00E27D23" w:rsidRDefault="00277723" w:rsidP="002745DF">
            <w:pPr>
              <w:pStyle w:val="TAL"/>
            </w:pPr>
          </w:p>
        </w:tc>
        <w:tc>
          <w:tcPr>
            <w:tcW w:w="1245" w:type="dxa"/>
          </w:tcPr>
          <w:p w14:paraId="592EC501" w14:textId="77777777" w:rsidR="00277723" w:rsidRPr="00E27D23" w:rsidRDefault="00277723" w:rsidP="002745DF">
            <w:pPr>
              <w:pStyle w:val="TAL"/>
            </w:pPr>
          </w:p>
        </w:tc>
      </w:tr>
      <w:tr w:rsidR="00277723" w:rsidRPr="00E27D23" w14:paraId="53B04D5C" w14:textId="77777777" w:rsidTr="002745DF">
        <w:tblPrEx>
          <w:tblCellMar>
            <w:left w:w="108" w:type="dxa"/>
            <w:right w:w="108" w:type="dxa"/>
          </w:tblCellMar>
        </w:tblPrEx>
        <w:tc>
          <w:tcPr>
            <w:tcW w:w="4535" w:type="dxa"/>
            <w:tcBorders>
              <w:bottom w:val="single" w:sz="4" w:space="0" w:color="auto"/>
            </w:tcBorders>
          </w:tcPr>
          <w:p w14:paraId="679ACB2B" w14:textId="77777777" w:rsidR="00277723" w:rsidRPr="00E27D23" w:rsidRDefault="00277723" w:rsidP="002745DF">
            <w:pPr>
              <w:pStyle w:val="TAL"/>
            </w:pPr>
            <w:r w:rsidRPr="00E27D23">
              <w:t xml:space="preserve">    rrcReconfiguration ::= SEQUENCE {</w:t>
            </w:r>
          </w:p>
        </w:tc>
        <w:tc>
          <w:tcPr>
            <w:tcW w:w="2267" w:type="dxa"/>
          </w:tcPr>
          <w:p w14:paraId="38712715" w14:textId="77777777" w:rsidR="00277723" w:rsidRPr="00E27D23" w:rsidRDefault="00277723" w:rsidP="002745DF">
            <w:pPr>
              <w:pStyle w:val="TAL"/>
            </w:pPr>
          </w:p>
        </w:tc>
        <w:tc>
          <w:tcPr>
            <w:tcW w:w="1700" w:type="dxa"/>
          </w:tcPr>
          <w:p w14:paraId="67F53122" w14:textId="77777777" w:rsidR="00277723" w:rsidRPr="00E27D23" w:rsidRDefault="00277723" w:rsidP="002745DF">
            <w:pPr>
              <w:pStyle w:val="TAL"/>
            </w:pPr>
          </w:p>
        </w:tc>
        <w:tc>
          <w:tcPr>
            <w:tcW w:w="1245" w:type="dxa"/>
          </w:tcPr>
          <w:p w14:paraId="446AE3C1" w14:textId="77777777" w:rsidR="00277723" w:rsidRPr="00E27D23" w:rsidRDefault="00277723" w:rsidP="002745DF">
            <w:pPr>
              <w:pStyle w:val="TAL"/>
            </w:pPr>
          </w:p>
        </w:tc>
      </w:tr>
      <w:tr w:rsidR="00277723" w:rsidRPr="00E27D23" w14:paraId="159ACF69" w14:textId="77777777" w:rsidTr="002745DF">
        <w:tblPrEx>
          <w:tblCellMar>
            <w:left w:w="108" w:type="dxa"/>
            <w:right w:w="108" w:type="dxa"/>
          </w:tblCellMar>
        </w:tblPrEx>
        <w:tc>
          <w:tcPr>
            <w:tcW w:w="4535" w:type="dxa"/>
            <w:tcBorders>
              <w:top w:val="single" w:sz="4" w:space="0" w:color="auto"/>
              <w:bottom w:val="single" w:sz="4" w:space="0" w:color="auto"/>
            </w:tcBorders>
          </w:tcPr>
          <w:p w14:paraId="2D94B1FE" w14:textId="77777777" w:rsidR="00277723" w:rsidRPr="00E27D23" w:rsidRDefault="00277723" w:rsidP="002745DF">
            <w:pPr>
              <w:pStyle w:val="TAL"/>
            </w:pPr>
            <w:r w:rsidRPr="00E27D23">
              <w:t xml:space="preserve">      radioBearerConfig</w:t>
            </w:r>
          </w:p>
        </w:tc>
        <w:tc>
          <w:tcPr>
            <w:tcW w:w="2267" w:type="dxa"/>
          </w:tcPr>
          <w:p w14:paraId="3C7D2282" w14:textId="77777777" w:rsidR="00277723" w:rsidRPr="00E27D23" w:rsidRDefault="00277723" w:rsidP="002745DF">
            <w:pPr>
              <w:pStyle w:val="TAL"/>
            </w:pPr>
            <w:r w:rsidRPr="00E27D23">
              <w:t>RadioBearerConfig with condition MRBm and UM_PTM</w:t>
            </w:r>
          </w:p>
        </w:tc>
        <w:tc>
          <w:tcPr>
            <w:tcW w:w="1700" w:type="dxa"/>
          </w:tcPr>
          <w:p w14:paraId="27A1A8C6" w14:textId="77777777" w:rsidR="00277723" w:rsidRPr="00E27D23" w:rsidRDefault="00277723" w:rsidP="002745DF">
            <w:pPr>
              <w:pStyle w:val="TAL"/>
            </w:pPr>
            <w:r w:rsidRPr="00E27D23">
              <w:rPr>
                <w:lang w:eastAsia="zh-CN"/>
              </w:rPr>
              <w:t>m=1</w:t>
            </w:r>
          </w:p>
        </w:tc>
        <w:tc>
          <w:tcPr>
            <w:tcW w:w="1245" w:type="dxa"/>
          </w:tcPr>
          <w:p w14:paraId="7FD47BB5" w14:textId="77777777" w:rsidR="00277723" w:rsidRPr="00E27D23" w:rsidRDefault="00277723" w:rsidP="002745DF">
            <w:pPr>
              <w:pStyle w:val="TAL"/>
            </w:pPr>
          </w:p>
        </w:tc>
      </w:tr>
      <w:tr w:rsidR="00277723" w:rsidRPr="00E27D23" w14:paraId="2635E2A1" w14:textId="77777777" w:rsidTr="002745DF">
        <w:tblPrEx>
          <w:tblCellMar>
            <w:left w:w="108" w:type="dxa"/>
            <w:right w:w="108" w:type="dxa"/>
          </w:tblCellMar>
        </w:tblPrEx>
        <w:tc>
          <w:tcPr>
            <w:tcW w:w="4535" w:type="dxa"/>
            <w:tcBorders>
              <w:top w:val="single" w:sz="4" w:space="0" w:color="auto"/>
              <w:bottom w:val="single" w:sz="4" w:space="0" w:color="auto"/>
            </w:tcBorders>
          </w:tcPr>
          <w:p w14:paraId="6F139DF9" w14:textId="77777777" w:rsidR="00277723" w:rsidRPr="00E27D23" w:rsidRDefault="00277723" w:rsidP="002745DF">
            <w:pPr>
              <w:pStyle w:val="TAL"/>
            </w:pPr>
            <w:r w:rsidRPr="00E27D23">
              <w:t xml:space="preserve">      nonCriticalExtension SEQUENCE {</w:t>
            </w:r>
          </w:p>
        </w:tc>
        <w:tc>
          <w:tcPr>
            <w:tcW w:w="2267" w:type="dxa"/>
          </w:tcPr>
          <w:p w14:paraId="5EA04773" w14:textId="77777777" w:rsidR="00277723" w:rsidRPr="00E27D23" w:rsidRDefault="00277723" w:rsidP="002745DF">
            <w:pPr>
              <w:pStyle w:val="TAL"/>
            </w:pPr>
          </w:p>
        </w:tc>
        <w:tc>
          <w:tcPr>
            <w:tcW w:w="1700" w:type="dxa"/>
          </w:tcPr>
          <w:p w14:paraId="45E1F97E" w14:textId="77777777" w:rsidR="00277723" w:rsidRPr="00E27D23" w:rsidRDefault="00277723" w:rsidP="002745DF">
            <w:pPr>
              <w:pStyle w:val="TAL"/>
            </w:pPr>
          </w:p>
        </w:tc>
        <w:tc>
          <w:tcPr>
            <w:tcW w:w="1245" w:type="dxa"/>
          </w:tcPr>
          <w:p w14:paraId="092D3423" w14:textId="77777777" w:rsidR="00277723" w:rsidRPr="00E27D23" w:rsidRDefault="00277723" w:rsidP="002745DF">
            <w:pPr>
              <w:pStyle w:val="TAL"/>
            </w:pPr>
          </w:p>
        </w:tc>
      </w:tr>
      <w:tr w:rsidR="00277723" w:rsidRPr="00E27D23" w14:paraId="2D6308BB" w14:textId="77777777" w:rsidTr="002745DF">
        <w:tblPrEx>
          <w:tblCellMar>
            <w:left w:w="108" w:type="dxa"/>
            <w:right w:w="108" w:type="dxa"/>
          </w:tblCellMar>
        </w:tblPrEx>
        <w:tc>
          <w:tcPr>
            <w:tcW w:w="4535" w:type="dxa"/>
            <w:tcBorders>
              <w:top w:val="single" w:sz="4" w:space="0" w:color="auto"/>
              <w:bottom w:val="single" w:sz="4" w:space="0" w:color="auto"/>
            </w:tcBorders>
          </w:tcPr>
          <w:p w14:paraId="7C441200" w14:textId="77777777" w:rsidR="00277723" w:rsidRPr="00E27D23" w:rsidRDefault="00277723" w:rsidP="002745DF">
            <w:pPr>
              <w:pStyle w:val="TAL"/>
            </w:pPr>
            <w:r w:rsidRPr="00E27D23">
              <w:t xml:space="preserve">        masterCellGroup</w:t>
            </w:r>
          </w:p>
        </w:tc>
        <w:tc>
          <w:tcPr>
            <w:tcW w:w="2267" w:type="dxa"/>
          </w:tcPr>
          <w:p w14:paraId="5A739032" w14:textId="78152D3E" w:rsidR="00277723" w:rsidRPr="00E27D23" w:rsidRDefault="00277723" w:rsidP="002745DF">
            <w:pPr>
              <w:pStyle w:val="TAL"/>
            </w:pPr>
            <w:r w:rsidRPr="00E27D23">
              <w:t>CellGroupConfig</w:t>
            </w:r>
          </w:p>
        </w:tc>
        <w:tc>
          <w:tcPr>
            <w:tcW w:w="1700" w:type="dxa"/>
          </w:tcPr>
          <w:p w14:paraId="1E6FB44B" w14:textId="77777777" w:rsidR="00277723" w:rsidRPr="00E27D23" w:rsidRDefault="00277723" w:rsidP="002745DF">
            <w:pPr>
              <w:pStyle w:val="TAL"/>
            </w:pPr>
            <w:r w:rsidRPr="00E27D23">
              <w:rPr>
                <w:color w:val="000000"/>
              </w:rPr>
              <w:t>Table 14.2.1.1.6.3.3-4</w:t>
            </w:r>
          </w:p>
        </w:tc>
        <w:tc>
          <w:tcPr>
            <w:tcW w:w="1245" w:type="dxa"/>
          </w:tcPr>
          <w:p w14:paraId="3E646AD3" w14:textId="77777777" w:rsidR="00277723" w:rsidRPr="00E27D23" w:rsidRDefault="00277723" w:rsidP="002745DF">
            <w:pPr>
              <w:pStyle w:val="TAL"/>
            </w:pPr>
          </w:p>
        </w:tc>
      </w:tr>
      <w:tr w:rsidR="00277723" w:rsidRPr="00E27D23" w14:paraId="0D7C0BE1" w14:textId="77777777" w:rsidTr="002745DF">
        <w:tblPrEx>
          <w:tblCellMar>
            <w:left w:w="108" w:type="dxa"/>
            <w:right w:w="108" w:type="dxa"/>
          </w:tblCellMar>
        </w:tblPrEx>
        <w:tc>
          <w:tcPr>
            <w:tcW w:w="4535" w:type="dxa"/>
            <w:tcBorders>
              <w:top w:val="single" w:sz="4" w:space="0" w:color="auto"/>
              <w:bottom w:val="single" w:sz="4" w:space="0" w:color="auto"/>
            </w:tcBorders>
          </w:tcPr>
          <w:p w14:paraId="4B52ACDF" w14:textId="77777777" w:rsidR="00277723" w:rsidRPr="00E27D23" w:rsidRDefault="00277723" w:rsidP="002745DF">
            <w:pPr>
              <w:pStyle w:val="TAL"/>
            </w:pPr>
            <w:r w:rsidRPr="00E27D23">
              <w:t xml:space="preserve">        dedicatedNAS-MessageList SEQUENCE (SIZE(1..maxDRB)) OF DedicatedNAS-Message {}</w:t>
            </w:r>
          </w:p>
        </w:tc>
        <w:tc>
          <w:tcPr>
            <w:tcW w:w="2267" w:type="dxa"/>
          </w:tcPr>
          <w:p w14:paraId="3DBED708" w14:textId="77777777" w:rsidR="00277723" w:rsidRPr="00E27D23" w:rsidRDefault="00277723" w:rsidP="002745DF">
            <w:pPr>
              <w:pStyle w:val="TAL"/>
            </w:pPr>
            <w:r w:rsidRPr="00E27D23">
              <w:t>DedicatedNAS-Message</w:t>
            </w:r>
          </w:p>
        </w:tc>
        <w:tc>
          <w:tcPr>
            <w:tcW w:w="1700" w:type="dxa"/>
          </w:tcPr>
          <w:p w14:paraId="5D4C1696" w14:textId="77777777" w:rsidR="00277723" w:rsidRPr="00E27D23" w:rsidRDefault="00277723" w:rsidP="002745DF">
            <w:pPr>
              <w:pStyle w:val="TAL"/>
            </w:pPr>
          </w:p>
        </w:tc>
        <w:tc>
          <w:tcPr>
            <w:tcW w:w="1245" w:type="dxa"/>
          </w:tcPr>
          <w:p w14:paraId="4B0B59AD" w14:textId="77777777" w:rsidR="00277723" w:rsidRPr="00E27D23" w:rsidRDefault="00277723" w:rsidP="002745DF">
            <w:pPr>
              <w:pStyle w:val="TAL"/>
            </w:pPr>
          </w:p>
        </w:tc>
      </w:tr>
      <w:tr w:rsidR="00277723" w:rsidRPr="00E27D23" w14:paraId="2F7A8577" w14:textId="77777777" w:rsidTr="002745DF">
        <w:tblPrEx>
          <w:tblCellMar>
            <w:left w:w="108" w:type="dxa"/>
            <w:right w:w="108" w:type="dxa"/>
          </w:tblCellMar>
        </w:tblPrEx>
        <w:tc>
          <w:tcPr>
            <w:tcW w:w="4535" w:type="dxa"/>
            <w:tcBorders>
              <w:top w:val="nil"/>
              <w:bottom w:val="single" w:sz="4" w:space="0" w:color="auto"/>
            </w:tcBorders>
          </w:tcPr>
          <w:p w14:paraId="6AE07BE5" w14:textId="77777777" w:rsidR="00277723" w:rsidRPr="00E27D23" w:rsidRDefault="00277723" w:rsidP="002745DF">
            <w:pPr>
              <w:pStyle w:val="TAL"/>
            </w:pPr>
            <w:r w:rsidRPr="00E27D23">
              <w:t xml:space="preserve">      }</w:t>
            </w:r>
          </w:p>
        </w:tc>
        <w:tc>
          <w:tcPr>
            <w:tcW w:w="2267" w:type="dxa"/>
          </w:tcPr>
          <w:p w14:paraId="40FDF322" w14:textId="77777777" w:rsidR="00277723" w:rsidRPr="00E27D23" w:rsidRDefault="00277723" w:rsidP="002745DF">
            <w:pPr>
              <w:pStyle w:val="TAL"/>
            </w:pPr>
          </w:p>
        </w:tc>
        <w:tc>
          <w:tcPr>
            <w:tcW w:w="1700" w:type="dxa"/>
          </w:tcPr>
          <w:p w14:paraId="69652B67" w14:textId="77777777" w:rsidR="00277723" w:rsidRPr="00E27D23" w:rsidRDefault="00277723" w:rsidP="002745DF">
            <w:pPr>
              <w:pStyle w:val="TAL"/>
            </w:pPr>
          </w:p>
        </w:tc>
        <w:tc>
          <w:tcPr>
            <w:tcW w:w="1245" w:type="dxa"/>
          </w:tcPr>
          <w:p w14:paraId="693EF644" w14:textId="77777777" w:rsidR="00277723" w:rsidRPr="00E27D23" w:rsidRDefault="00277723" w:rsidP="002745DF">
            <w:pPr>
              <w:pStyle w:val="TAL"/>
            </w:pPr>
          </w:p>
        </w:tc>
      </w:tr>
      <w:tr w:rsidR="00277723" w:rsidRPr="00E27D23" w14:paraId="3A257351" w14:textId="77777777" w:rsidTr="002745DF">
        <w:tblPrEx>
          <w:tblCellMar>
            <w:left w:w="108" w:type="dxa"/>
            <w:right w:w="108" w:type="dxa"/>
          </w:tblCellMar>
        </w:tblPrEx>
        <w:tc>
          <w:tcPr>
            <w:tcW w:w="4535" w:type="dxa"/>
            <w:tcBorders>
              <w:bottom w:val="single" w:sz="4" w:space="0" w:color="auto"/>
            </w:tcBorders>
          </w:tcPr>
          <w:p w14:paraId="0A5EFC40" w14:textId="77777777" w:rsidR="00277723" w:rsidRPr="00E27D23" w:rsidRDefault="00277723" w:rsidP="002745DF">
            <w:pPr>
              <w:pStyle w:val="TAL"/>
            </w:pPr>
            <w:r w:rsidRPr="00E27D23">
              <w:t xml:space="preserve">    }</w:t>
            </w:r>
          </w:p>
        </w:tc>
        <w:tc>
          <w:tcPr>
            <w:tcW w:w="2267" w:type="dxa"/>
          </w:tcPr>
          <w:p w14:paraId="78FFEACE" w14:textId="77777777" w:rsidR="00277723" w:rsidRPr="00E27D23" w:rsidRDefault="00277723" w:rsidP="002745DF">
            <w:pPr>
              <w:pStyle w:val="TAL"/>
            </w:pPr>
          </w:p>
        </w:tc>
        <w:tc>
          <w:tcPr>
            <w:tcW w:w="1700" w:type="dxa"/>
          </w:tcPr>
          <w:p w14:paraId="0CDFCC96" w14:textId="77777777" w:rsidR="00277723" w:rsidRPr="00E27D23" w:rsidRDefault="00277723" w:rsidP="002745DF">
            <w:pPr>
              <w:pStyle w:val="TAL"/>
            </w:pPr>
          </w:p>
        </w:tc>
        <w:tc>
          <w:tcPr>
            <w:tcW w:w="1245" w:type="dxa"/>
          </w:tcPr>
          <w:p w14:paraId="00B851C4" w14:textId="77777777" w:rsidR="00277723" w:rsidRPr="00E27D23" w:rsidRDefault="00277723" w:rsidP="002745DF">
            <w:pPr>
              <w:pStyle w:val="TAL"/>
            </w:pPr>
          </w:p>
        </w:tc>
      </w:tr>
      <w:tr w:rsidR="00277723" w:rsidRPr="00E27D23" w14:paraId="00CDC08E" w14:textId="77777777" w:rsidTr="002745DF">
        <w:tblPrEx>
          <w:tblCellMar>
            <w:left w:w="108" w:type="dxa"/>
            <w:right w:w="108" w:type="dxa"/>
          </w:tblCellMar>
        </w:tblPrEx>
        <w:tc>
          <w:tcPr>
            <w:tcW w:w="4535" w:type="dxa"/>
            <w:tcBorders>
              <w:bottom w:val="single" w:sz="4" w:space="0" w:color="auto"/>
            </w:tcBorders>
          </w:tcPr>
          <w:p w14:paraId="49C5BD39" w14:textId="77777777" w:rsidR="00277723" w:rsidRPr="00E27D23" w:rsidRDefault="00277723" w:rsidP="002745DF">
            <w:pPr>
              <w:pStyle w:val="TAL"/>
            </w:pPr>
            <w:r w:rsidRPr="00E27D23">
              <w:t xml:space="preserve">  }</w:t>
            </w:r>
          </w:p>
        </w:tc>
        <w:tc>
          <w:tcPr>
            <w:tcW w:w="2267" w:type="dxa"/>
          </w:tcPr>
          <w:p w14:paraId="41F90DFF" w14:textId="77777777" w:rsidR="00277723" w:rsidRPr="00E27D23" w:rsidRDefault="00277723" w:rsidP="002745DF">
            <w:pPr>
              <w:pStyle w:val="TAL"/>
            </w:pPr>
          </w:p>
        </w:tc>
        <w:tc>
          <w:tcPr>
            <w:tcW w:w="1700" w:type="dxa"/>
          </w:tcPr>
          <w:p w14:paraId="0A9AC4C2" w14:textId="77777777" w:rsidR="00277723" w:rsidRPr="00E27D23" w:rsidRDefault="00277723" w:rsidP="002745DF">
            <w:pPr>
              <w:pStyle w:val="TAL"/>
            </w:pPr>
          </w:p>
        </w:tc>
        <w:tc>
          <w:tcPr>
            <w:tcW w:w="1245" w:type="dxa"/>
          </w:tcPr>
          <w:p w14:paraId="6E7B0723" w14:textId="77777777" w:rsidR="00277723" w:rsidRPr="00E27D23" w:rsidRDefault="00277723" w:rsidP="002745DF">
            <w:pPr>
              <w:pStyle w:val="TAL"/>
            </w:pPr>
          </w:p>
        </w:tc>
      </w:tr>
      <w:tr w:rsidR="00277723" w:rsidRPr="00E27D23" w14:paraId="2E912E29" w14:textId="77777777" w:rsidTr="002745DF">
        <w:tblPrEx>
          <w:tblCellMar>
            <w:left w:w="108" w:type="dxa"/>
            <w:right w:w="108" w:type="dxa"/>
          </w:tblCellMar>
        </w:tblPrEx>
        <w:tc>
          <w:tcPr>
            <w:tcW w:w="4535" w:type="dxa"/>
            <w:tcBorders>
              <w:bottom w:val="single" w:sz="4" w:space="0" w:color="auto"/>
            </w:tcBorders>
          </w:tcPr>
          <w:p w14:paraId="7060BE5B" w14:textId="77777777" w:rsidR="00277723" w:rsidRPr="00E27D23" w:rsidRDefault="00277723" w:rsidP="002745DF">
            <w:pPr>
              <w:pStyle w:val="TAL"/>
            </w:pPr>
            <w:r w:rsidRPr="00E27D23">
              <w:t>}</w:t>
            </w:r>
          </w:p>
        </w:tc>
        <w:tc>
          <w:tcPr>
            <w:tcW w:w="2267" w:type="dxa"/>
          </w:tcPr>
          <w:p w14:paraId="4A73A0CB" w14:textId="77777777" w:rsidR="00277723" w:rsidRPr="00E27D23" w:rsidRDefault="00277723" w:rsidP="002745DF">
            <w:pPr>
              <w:pStyle w:val="TAL"/>
            </w:pPr>
          </w:p>
        </w:tc>
        <w:tc>
          <w:tcPr>
            <w:tcW w:w="1700" w:type="dxa"/>
          </w:tcPr>
          <w:p w14:paraId="50EC7B2A" w14:textId="77777777" w:rsidR="00277723" w:rsidRPr="00E27D23" w:rsidRDefault="00277723" w:rsidP="002745DF">
            <w:pPr>
              <w:pStyle w:val="TAL"/>
            </w:pPr>
          </w:p>
        </w:tc>
        <w:tc>
          <w:tcPr>
            <w:tcW w:w="1245" w:type="dxa"/>
          </w:tcPr>
          <w:p w14:paraId="1B3DD7EC" w14:textId="77777777" w:rsidR="00277723" w:rsidRPr="00E27D23" w:rsidRDefault="00277723" w:rsidP="002745DF">
            <w:pPr>
              <w:pStyle w:val="TAL"/>
            </w:pPr>
          </w:p>
        </w:tc>
      </w:tr>
    </w:tbl>
    <w:p w14:paraId="12A4A1EE" w14:textId="77777777" w:rsidR="00277723" w:rsidRPr="00E27D23" w:rsidRDefault="00277723" w:rsidP="00277723"/>
    <w:p w14:paraId="50E4E26E" w14:textId="77777777" w:rsidR="00277723" w:rsidRPr="00E27D23" w:rsidRDefault="00277723" w:rsidP="00277723">
      <w:pPr>
        <w:pStyle w:val="TH"/>
      </w:pPr>
      <w:r w:rsidRPr="00E27D23">
        <w:t>Table 14.2.1.1.6.3.3-3:</w:t>
      </w:r>
      <w:r w:rsidRPr="00E27D23">
        <w:rPr>
          <w:i/>
          <w:iCs/>
        </w:rPr>
        <w:t xml:space="preserve"> RRCReconfiguration</w:t>
      </w:r>
      <w:r w:rsidRPr="00E27D23">
        <w:t xml:space="preserve"> (step 1b10, Table 14.2.1.1.6.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E27D23" w14:paraId="6BB90060" w14:textId="77777777" w:rsidTr="002745DF">
        <w:tc>
          <w:tcPr>
            <w:tcW w:w="9738" w:type="dxa"/>
            <w:gridSpan w:val="4"/>
          </w:tcPr>
          <w:p w14:paraId="77CF6DEC" w14:textId="77777777" w:rsidR="00277723" w:rsidRPr="00E27D23" w:rsidRDefault="00277723" w:rsidP="002745DF">
            <w:pPr>
              <w:pStyle w:val="TAL"/>
            </w:pPr>
            <w:r w:rsidRPr="00E27D23">
              <w:t xml:space="preserve">Derivation Path: TS 38.508-1 [4], Table 4.6.1-13 and condition NR </w:t>
            </w:r>
          </w:p>
        </w:tc>
      </w:tr>
      <w:tr w:rsidR="00277723" w:rsidRPr="00E27D23" w14:paraId="6052E6F9" w14:textId="77777777" w:rsidTr="002745DF">
        <w:tblPrEx>
          <w:tblCellMar>
            <w:left w:w="108" w:type="dxa"/>
            <w:right w:w="108" w:type="dxa"/>
          </w:tblCellMar>
        </w:tblPrEx>
        <w:tc>
          <w:tcPr>
            <w:tcW w:w="4535" w:type="dxa"/>
          </w:tcPr>
          <w:p w14:paraId="335056A4" w14:textId="77777777" w:rsidR="00277723" w:rsidRPr="00E27D23" w:rsidRDefault="00277723" w:rsidP="002745DF">
            <w:pPr>
              <w:pStyle w:val="TAH"/>
            </w:pPr>
            <w:r w:rsidRPr="00E27D23">
              <w:t>Information Element</w:t>
            </w:r>
          </w:p>
        </w:tc>
        <w:tc>
          <w:tcPr>
            <w:tcW w:w="2267" w:type="dxa"/>
          </w:tcPr>
          <w:p w14:paraId="2C189D7B" w14:textId="77777777" w:rsidR="00277723" w:rsidRPr="00E27D23" w:rsidRDefault="00277723" w:rsidP="002745DF">
            <w:pPr>
              <w:pStyle w:val="TAH"/>
            </w:pPr>
            <w:r w:rsidRPr="00E27D23">
              <w:t>Value/remark</w:t>
            </w:r>
          </w:p>
        </w:tc>
        <w:tc>
          <w:tcPr>
            <w:tcW w:w="1700" w:type="dxa"/>
          </w:tcPr>
          <w:p w14:paraId="475E5199" w14:textId="77777777" w:rsidR="00277723" w:rsidRPr="00E27D23" w:rsidRDefault="00277723" w:rsidP="002745DF">
            <w:pPr>
              <w:pStyle w:val="TAH"/>
            </w:pPr>
            <w:r w:rsidRPr="00E27D23">
              <w:t>Comment</w:t>
            </w:r>
          </w:p>
        </w:tc>
        <w:tc>
          <w:tcPr>
            <w:tcW w:w="1245" w:type="dxa"/>
          </w:tcPr>
          <w:p w14:paraId="086D333A" w14:textId="77777777" w:rsidR="00277723" w:rsidRPr="00E27D23" w:rsidRDefault="00277723" w:rsidP="002745DF">
            <w:pPr>
              <w:pStyle w:val="TAH"/>
            </w:pPr>
            <w:r w:rsidRPr="00E27D23">
              <w:t>Condition</w:t>
            </w:r>
          </w:p>
        </w:tc>
      </w:tr>
      <w:tr w:rsidR="00277723" w:rsidRPr="00E27D23" w14:paraId="53E4E478" w14:textId="77777777" w:rsidTr="002745DF">
        <w:tblPrEx>
          <w:tblCellMar>
            <w:left w:w="108" w:type="dxa"/>
            <w:right w:w="108" w:type="dxa"/>
          </w:tblCellMar>
        </w:tblPrEx>
        <w:tc>
          <w:tcPr>
            <w:tcW w:w="4535" w:type="dxa"/>
          </w:tcPr>
          <w:p w14:paraId="6773D36B" w14:textId="77777777" w:rsidR="00277723" w:rsidRPr="00E27D23" w:rsidRDefault="00277723" w:rsidP="002745DF">
            <w:pPr>
              <w:pStyle w:val="TAL"/>
            </w:pPr>
            <w:r w:rsidRPr="00E27D23">
              <w:t>RRCReconfiguration ::= SEQUENCE {</w:t>
            </w:r>
          </w:p>
        </w:tc>
        <w:tc>
          <w:tcPr>
            <w:tcW w:w="2267" w:type="dxa"/>
          </w:tcPr>
          <w:p w14:paraId="61829E77" w14:textId="77777777" w:rsidR="00277723" w:rsidRPr="00E27D23" w:rsidRDefault="00277723" w:rsidP="002745DF">
            <w:pPr>
              <w:pStyle w:val="TAL"/>
            </w:pPr>
          </w:p>
        </w:tc>
        <w:tc>
          <w:tcPr>
            <w:tcW w:w="1700" w:type="dxa"/>
          </w:tcPr>
          <w:p w14:paraId="6B0618F7" w14:textId="77777777" w:rsidR="00277723" w:rsidRPr="00E27D23" w:rsidRDefault="00277723" w:rsidP="002745DF">
            <w:pPr>
              <w:pStyle w:val="TAL"/>
            </w:pPr>
          </w:p>
        </w:tc>
        <w:tc>
          <w:tcPr>
            <w:tcW w:w="1245" w:type="dxa"/>
          </w:tcPr>
          <w:p w14:paraId="63F89E7C" w14:textId="77777777" w:rsidR="00277723" w:rsidRPr="00E27D23" w:rsidRDefault="00277723" w:rsidP="002745DF">
            <w:pPr>
              <w:pStyle w:val="TAL"/>
            </w:pPr>
          </w:p>
        </w:tc>
      </w:tr>
      <w:tr w:rsidR="00277723" w:rsidRPr="00E27D23" w14:paraId="3CEC32B1" w14:textId="77777777" w:rsidTr="002745DF">
        <w:tblPrEx>
          <w:tblCellMar>
            <w:left w:w="108" w:type="dxa"/>
            <w:right w:w="108" w:type="dxa"/>
          </w:tblCellMar>
        </w:tblPrEx>
        <w:tc>
          <w:tcPr>
            <w:tcW w:w="4535" w:type="dxa"/>
          </w:tcPr>
          <w:p w14:paraId="0F1DBF3D" w14:textId="77777777" w:rsidR="00277723" w:rsidRPr="00E27D23" w:rsidRDefault="00277723" w:rsidP="002745DF">
            <w:pPr>
              <w:pStyle w:val="TAL"/>
            </w:pPr>
            <w:r w:rsidRPr="00E27D23">
              <w:t xml:space="preserve">  criticalExtensions CHOICE {</w:t>
            </w:r>
          </w:p>
        </w:tc>
        <w:tc>
          <w:tcPr>
            <w:tcW w:w="2267" w:type="dxa"/>
          </w:tcPr>
          <w:p w14:paraId="033E535E" w14:textId="77777777" w:rsidR="00277723" w:rsidRPr="00E27D23" w:rsidRDefault="00277723" w:rsidP="002745DF">
            <w:pPr>
              <w:pStyle w:val="TAL"/>
            </w:pPr>
          </w:p>
        </w:tc>
        <w:tc>
          <w:tcPr>
            <w:tcW w:w="1700" w:type="dxa"/>
          </w:tcPr>
          <w:p w14:paraId="0910E636" w14:textId="77777777" w:rsidR="00277723" w:rsidRPr="00E27D23" w:rsidRDefault="00277723" w:rsidP="002745DF">
            <w:pPr>
              <w:pStyle w:val="TAL"/>
            </w:pPr>
          </w:p>
        </w:tc>
        <w:tc>
          <w:tcPr>
            <w:tcW w:w="1245" w:type="dxa"/>
          </w:tcPr>
          <w:p w14:paraId="685C6DC6" w14:textId="77777777" w:rsidR="00277723" w:rsidRPr="00E27D23" w:rsidRDefault="00277723" w:rsidP="002745DF">
            <w:pPr>
              <w:pStyle w:val="TAL"/>
            </w:pPr>
          </w:p>
        </w:tc>
      </w:tr>
      <w:tr w:rsidR="00277723" w:rsidRPr="00E27D23" w14:paraId="082B8960" w14:textId="77777777" w:rsidTr="002745DF">
        <w:tblPrEx>
          <w:tblCellMar>
            <w:left w:w="108" w:type="dxa"/>
            <w:right w:w="108" w:type="dxa"/>
          </w:tblCellMar>
        </w:tblPrEx>
        <w:tc>
          <w:tcPr>
            <w:tcW w:w="4535" w:type="dxa"/>
            <w:tcBorders>
              <w:bottom w:val="single" w:sz="4" w:space="0" w:color="auto"/>
            </w:tcBorders>
          </w:tcPr>
          <w:p w14:paraId="4C617ED3" w14:textId="77777777" w:rsidR="00277723" w:rsidRPr="00E27D23" w:rsidRDefault="00277723" w:rsidP="002745DF">
            <w:pPr>
              <w:pStyle w:val="TAL"/>
            </w:pPr>
            <w:r w:rsidRPr="00E27D23">
              <w:t xml:space="preserve">    rrcReconfiguration ::= SEQUENCE {</w:t>
            </w:r>
          </w:p>
        </w:tc>
        <w:tc>
          <w:tcPr>
            <w:tcW w:w="2267" w:type="dxa"/>
          </w:tcPr>
          <w:p w14:paraId="534B4C47" w14:textId="77777777" w:rsidR="00277723" w:rsidRPr="00E27D23" w:rsidRDefault="00277723" w:rsidP="002745DF">
            <w:pPr>
              <w:pStyle w:val="TAL"/>
            </w:pPr>
          </w:p>
        </w:tc>
        <w:tc>
          <w:tcPr>
            <w:tcW w:w="1700" w:type="dxa"/>
          </w:tcPr>
          <w:p w14:paraId="0ABA21A7" w14:textId="77777777" w:rsidR="00277723" w:rsidRPr="00E27D23" w:rsidRDefault="00277723" w:rsidP="002745DF">
            <w:pPr>
              <w:pStyle w:val="TAL"/>
            </w:pPr>
          </w:p>
        </w:tc>
        <w:tc>
          <w:tcPr>
            <w:tcW w:w="1245" w:type="dxa"/>
          </w:tcPr>
          <w:p w14:paraId="21A9BFB0" w14:textId="77777777" w:rsidR="00277723" w:rsidRPr="00E27D23" w:rsidRDefault="00277723" w:rsidP="002745DF">
            <w:pPr>
              <w:pStyle w:val="TAL"/>
            </w:pPr>
          </w:p>
        </w:tc>
      </w:tr>
      <w:tr w:rsidR="00277723" w:rsidRPr="00E27D23" w14:paraId="68DB9FAC" w14:textId="77777777" w:rsidTr="002745DF">
        <w:tblPrEx>
          <w:tblCellMar>
            <w:left w:w="108" w:type="dxa"/>
            <w:right w:w="108" w:type="dxa"/>
          </w:tblCellMar>
        </w:tblPrEx>
        <w:tc>
          <w:tcPr>
            <w:tcW w:w="4535" w:type="dxa"/>
            <w:tcBorders>
              <w:top w:val="single" w:sz="4" w:space="0" w:color="auto"/>
              <w:bottom w:val="single" w:sz="4" w:space="0" w:color="auto"/>
            </w:tcBorders>
          </w:tcPr>
          <w:p w14:paraId="0941D177" w14:textId="77777777" w:rsidR="00277723" w:rsidRPr="00E27D23" w:rsidRDefault="00277723" w:rsidP="002745DF">
            <w:pPr>
              <w:pStyle w:val="TAL"/>
            </w:pPr>
            <w:r w:rsidRPr="00E27D23">
              <w:t xml:space="preserve">      radioBearerConfig</w:t>
            </w:r>
          </w:p>
        </w:tc>
        <w:tc>
          <w:tcPr>
            <w:tcW w:w="2267" w:type="dxa"/>
          </w:tcPr>
          <w:p w14:paraId="3D0D6E70" w14:textId="77777777" w:rsidR="00277723" w:rsidRPr="00E27D23" w:rsidRDefault="00277723" w:rsidP="002745DF">
            <w:pPr>
              <w:pStyle w:val="TAL"/>
            </w:pPr>
            <w:r w:rsidRPr="00E27D23">
              <w:t>RadioBearerConfig with condition DRBn and MRBm and UM_PTM</w:t>
            </w:r>
          </w:p>
        </w:tc>
        <w:tc>
          <w:tcPr>
            <w:tcW w:w="1700" w:type="dxa"/>
          </w:tcPr>
          <w:p w14:paraId="47529EF8" w14:textId="77777777" w:rsidR="00277723" w:rsidRPr="00E27D23" w:rsidRDefault="00277723" w:rsidP="002745DF">
            <w:pPr>
              <w:pStyle w:val="TAL"/>
            </w:pPr>
            <w:r w:rsidRPr="00E27D23">
              <w:t>n is chosen as the next available number higher or equal to 2</w:t>
            </w:r>
          </w:p>
          <w:p w14:paraId="47A97998" w14:textId="77777777" w:rsidR="00277723" w:rsidRPr="00E27D23" w:rsidRDefault="00277723" w:rsidP="002745DF">
            <w:pPr>
              <w:pStyle w:val="TAL"/>
            </w:pPr>
            <w:r w:rsidRPr="00E27D23">
              <w:rPr>
                <w:lang w:eastAsia="zh-CN"/>
              </w:rPr>
              <w:t>m=1</w:t>
            </w:r>
          </w:p>
        </w:tc>
        <w:tc>
          <w:tcPr>
            <w:tcW w:w="1245" w:type="dxa"/>
          </w:tcPr>
          <w:p w14:paraId="4BAA8C77" w14:textId="77777777" w:rsidR="00277723" w:rsidRPr="00E27D23" w:rsidRDefault="00277723" w:rsidP="002745DF">
            <w:pPr>
              <w:pStyle w:val="TAL"/>
            </w:pPr>
          </w:p>
        </w:tc>
      </w:tr>
      <w:tr w:rsidR="00277723" w:rsidRPr="00E27D23" w14:paraId="08D2CBF2" w14:textId="77777777" w:rsidTr="002745DF">
        <w:tblPrEx>
          <w:tblCellMar>
            <w:left w:w="108" w:type="dxa"/>
            <w:right w:w="108" w:type="dxa"/>
          </w:tblCellMar>
        </w:tblPrEx>
        <w:tc>
          <w:tcPr>
            <w:tcW w:w="4535" w:type="dxa"/>
            <w:tcBorders>
              <w:top w:val="single" w:sz="4" w:space="0" w:color="auto"/>
              <w:bottom w:val="single" w:sz="4" w:space="0" w:color="auto"/>
            </w:tcBorders>
          </w:tcPr>
          <w:p w14:paraId="4C897FA5" w14:textId="77777777" w:rsidR="00277723" w:rsidRPr="00E27D23" w:rsidRDefault="00277723" w:rsidP="002745DF">
            <w:pPr>
              <w:pStyle w:val="TAL"/>
            </w:pPr>
            <w:r w:rsidRPr="00E27D23">
              <w:t xml:space="preserve">      nonCriticalExtension SEQUENCE {</w:t>
            </w:r>
          </w:p>
        </w:tc>
        <w:tc>
          <w:tcPr>
            <w:tcW w:w="2267" w:type="dxa"/>
          </w:tcPr>
          <w:p w14:paraId="51F2C7F0" w14:textId="77777777" w:rsidR="00277723" w:rsidRPr="00E27D23" w:rsidRDefault="00277723" w:rsidP="002745DF">
            <w:pPr>
              <w:pStyle w:val="TAL"/>
            </w:pPr>
          </w:p>
        </w:tc>
        <w:tc>
          <w:tcPr>
            <w:tcW w:w="1700" w:type="dxa"/>
          </w:tcPr>
          <w:p w14:paraId="69ED2AB6" w14:textId="77777777" w:rsidR="00277723" w:rsidRPr="00E27D23" w:rsidRDefault="00277723" w:rsidP="002745DF">
            <w:pPr>
              <w:pStyle w:val="TAL"/>
            </w:pPr>
          </w:p>
        </w:tc>
        <w:tc>
          <w:tcPr>
            <w:tcW w:w="1245" w:type="dxa"/>
          </w:tcPr>
          <w:p w14:paraId="4A8C70DE" w14:textId="77777777" w:rsidR="00277723" w:rsidRPr="00E27D23" w:rsidRDefault="00277723" w:rsidP="002745DF">
            <w:pPr>
              <w:pStyle w:val="TAL"/>
            </w:pPr>
          </w:p>
        </w:tc>
      </w:tr>
      <w:tr w:rsidR="00277723" w:rsidRPr="00E27D23" w14:paraId="508A07E8" w14:textId="77777777" w:rsidTr="002745DF">
        <w:tblPrEx>
          <w:tblCellMar>
            <w:left w:w="108" w:type="dxa"/>
            <w:right w:w="108" w:type="dxa"/>
          </w:tblCellMar>
        </w:tblPrEx>
        <w:tc>
          <w:tcPr>
            <w:tcW w:w="4535" w:type="dxa"/>
            <w:tcBorders>
              <w:top w:val="single" w:sz="4" w:space="0" w:color="auto"/>
              <w:bottom w:val="single" w:sz="4" w:space="0" w:color="auto"/>
            </w:tcBorders>
          </w:tcPr>
          <w:p w14:paraId="19E6A77B" w14:textId="77777777" w:rsidR="00277723" w:rsidRPr="00E27D23" w:rsidRDefault="00277723" w:rsidP="002745DF">
            <w:pPr>
              <w:pStyle w:val="TAL"/>
            </w:pPr>
            <w:r w:rsidRPr="00E27D23">
              <w:t xml:space="preserve">        masterCellGroup</w:t>
            </w:r>
          </w:p>
        </w:tc>
        <w:tc>
          <w:tcPr>
            <w:tcW w:w="2267" w:type="dxa"/>
          </w:tcPr>
          <w:p w14:paraId="40B3E5BC" w14:textId="77777777" w:rsidR="00277723" w:rsidRPr="00E27D23" w:rsidRDefault="00277723" w:rsidP="002745DF">
            <w:pPr>
              <w:pStyle w:val="TAL"/>
            </w:pPr>
            <w:r w:rsidRPr="00E27D23">
              <w:t>CellGroupConfig</w:t>
            </w:r>
          </w:p>
        </w:tc>
        <w:tc>
          <w:tcPr>
            <w:tcW w:w="1700" w:type="dxa"/>
          </w:tcPr>
          <w:p w14:paraId="50814526" w14:textId="77777777" w:rsidR="00277723" w:rsidRPr="00E27D23" w:rsidRDefault="00277723" w:rsidP="002745DF">
            <w:pPr>
              <w:pStyle w:val="TAL"/>
            </w:pPr>
            <w:r w:rsidRPr="00E27D23">
              <w:rPr>
                <w:color w:val="000000"/>
              </w:rPr>
              <w:t>Table 14.2.1.1.6.3.3-5</w:t>
            </w:r>
          </w:p>
        </w:tc>
        <w:tc>
          <w:tcPr>
            <w:tcW w:w="1245" w:type="dxa"/>
          </w:tcPr>
          <w:p w14:paraId="0A469335" w14:textId="77777777" w:rsidR="00277723" w:rsidRPr="00E27D23" w:rsidRDefault="00277723" w:rsidP="002745DF">
            <w:pPr>
              <w:pStyle w:val="TAL"/>
            </w:pPr>
          </w:p>
        </w:tc>
      </w:tr>
      <w:tr w:rsidR="00277723" w:rsidRPr="00E27D23" w14:paraId="5583B0C4" w14:textId="77777777" w:rsidTr="002745DF">
        <w:tblPrEx>
          <w:tblCellMar>
            <w:left w:w="108" w:type="dxa"/>
            <w:right w:w="108" w:type="dxa"/>
          </w:tblCellMar>
        </w:tblPrEx>
        <w:tc>
          <w:tcPr>
            <w:tcW w:w="4535" w:type="dxa"/>
            <w:tcBorders>
              <w:top w:val="single" w:sz="4" w:space="0" w:color="auto"/>
              <w:bottom w:val="single" w:sz="4" w:space="0" w:color="auto"/>
            </w:tcBorders>
          </w:tcPr>
          <w:p w14:paraId="5A5E3D33" w14:textId="77777777" w:rsidR="00277723" w:rsidRPr="00E27D23" w:rsidRDefault="00277723" w:rsidP="002745DF">
            <w:pPr>
              <w:pStyle w:val="TAL"/>
            </w:pPr>
            <w:r w:rsidRPr="00E27D23">
              <w:t xml:space="preserve">        dedicatedNAS-MessageList SEQUENCE (SIZE(1..maxDRB)) OF DedicatedNAS-Message {}</w:t>
            </w:r>
          </w:p>
        </w:tc>
        <w:tc>
          <w:tcPr>
            <w:tcW w:w="2267" w:type="dxa"/>
          </w:tcPr>
          <w:p w14:paraId="6C5EB946" w14:textId="77777777" w:rsidR="00277723" w:rsidRPr="00E27D23" w:rsidRDefault="00277723" w:rsidP="002745DF">
            <w:pPr>
              <w:pStyle w:val="TAL"/>
            </w:pPr>
            <w:r w:rsidRPr="00E27D23">
              <w:t>DedicatedNAS-Message</w:t>
            </w:r>
          </w:p>
        </w:tc>
        <w:tc>
          <w:tcPr>
            <w:tcW w:w="1700" w:type="dxa"/>
          </w:tcPr>
          <w:p w14:paraId="08F693EA" w14:textId="77777777" w:rsidR="00277723" w:rsidRPr="00E27D23" w:rsidRDefault="00277723" w:rsidP="002745DF">
            <w:pPr>
              <w:pStyle w:val="TAL"/>
            </w:pPr>
          </w:p>
        </w:tc>
        <w:tc>
          <w:tcPr>
            <w:tcW w:w="1245" w:type="dxa"/>
          </w:tcPr>
          <w:p w14:paraId="7695379E" w14:textId="77777777" w:rsidR="00277723" w:rsidRPr="00E27D23" w:rsidRDefault="00277723" w:rsidP="002745DF">
            <w:pPr>
              <w:pStyle w:val="TAL"/>
            </w:pPr>
          </w:p>
        </w:tc>
      </w:tr>
      <w:tr w:rsidR="00277723" w:rsidRPr="00E27D23" w14:paraId="3E498053" w14:textId="77777777" w:rsidTr="002745DF">
        <w:tblPrEx>
          <w:tblCellMar>
            <w:left w:w="108" w:type="dxa"/>
            <w:right w:w="108" w:type="dxa"/>
          </w:tblCellMar>
        </w:tblPrEx>
        <w:tc>
          <w:tcPr>
            <w:tcW w:w="4535" w:type="dxa"/>
            <w:tcBorders>
              <w:top w:val="nil"/>
              <w:bottom w:val="single" w:sz="4" w:space="0" w:color="auto"/>
            </w:tcBorders>
          </w:tcPr>
          <w:p w14:paraId="38213F85" w14:textId="77777777" w:rsidR="00277723" w:rsidRPr="00E27D23" w:rsidRDefault="00277723" w:rsidP="002745DF">
            <w:pPr>
              <w:pStyle w:val="TAL"/>
            </w:pPr>
            <w:r w:rsidRPr="00E27D23">
              <w:t xml:space="preserve">      }</w:t>
            </w:r>
          </w:p>
        </w:tc>
        <w:tc>
          <w:tcPr>
            <w:tcW w:w="2267" w:type="dxa"/>
          </w:tcPr>
          <w:p w14:paraId="6E8EB5DE" w14:textId="77777777" w:rsidR="00277723" w:rsidRPr="00E27D23" w:rsidRDefault="00277723" w:rsidP="002745DF">
            <w:pPr>
              <w:pStyle w:val="TAL"/>
            </w:pPr>
          </w:p>
        </w:tc>
        <w:tc>
          <w:tcPr>
            <w:tcW w:w="1700" w:type="dxa"/>
          </w:tcPr>
          <w:p w14:paraId="73E3FCB5" w14:textId="77777777" w:rsidR="00277723" w:rsidRPr="00E27D23" w:rsidRDefault="00277723" w:rsidP="002745DF">
            <w:pPr>
              <w:pStyle w:val="TAL"/>
            </w:pPr>
          </w:p>
        </w:tc>
        <w:tc>
          <w:tcPr>
            <w:tcW w:w="1245" w:type="dxa"/>
          </w:tcPr>
          <w:p w14:paraId="0C629DB9" w14:textId="77777777" w:rsidR="00277723" w:rsidRPr="00E27D23" w:rsidRDefault="00277723" w:rsidP="002745DF">
            <w:pPr>
              <w:pStyle w:val="TAL"/>
            </w:pPr>
          </w:p>
        </w:tc>
      </w:tr>
      <w:tr w:rsidR="00277723" w:rsidRPr="00E27D23" w14:paraId="0E7588CF" w14:textId="77777777" w:rsidTr="002745DF">
        <w:tblPrEx>
          <w:tblCellMar>
            <w:left w:w="108" w:type="dxa"/>
            <w:right w:w="108" w:type="dxa"/>
          </w:tblCellMar>
        </w:tblPrEx>
        <w:tc>
          <w:tcPr>
            <w:tcW w:w="4535" w:type="dxa"/>
            <w:tcBorders>
              <w:bottom w:val="single" w:sz="4" w:space="0" w:color="auto"/>
            </w:tcBorders>
          </w:tcPr>
          <w:p w14:paraId="24CCB9E2" w14:textId="77777777" w:rsidR="00277723" w:rsidRPr="00E27D23" w:rsidRDefault="00277723" w:rsidP="002745DF">
            <w:pPr>
              <w:pStyle w:val="TAL"/>
            </w:pPr>
            <w:r w:rsidRPr="00E27D23">
              <w:t xml:space="preserve">    }</w:t>
            </w:r>
          </w:p>
        </w:tc>
        <w:tc>
          <w:tcPr>
            <w:tcW w:w="2267" w:type="dxa"/>
          </w:tcPr>
          <w:p w14:paraId="5D03E2C0" w14:textId="77777777" w:rsidR="00277723" w:rsidRPr="00E27D23" w:rsidRDefault="00277723" w:rsidP="002745DF">
            <w:pPr>
              <w:pStyle w:val="TAL"/>
            </w:pPr>
          </w:p>
        </w:tc>
        <w:tc>
          <w:tcPr>
            <w:tcW w:w="1700" w:type="dxa"/>
          </w:tcPr>
          <w:p w14:paraId="791EBCCF" w14:textId="77777777" w:rsidR="00277723" w:rsidRPr="00E27D23" w:rsidRDefault="00277723" w:rsidP="002745DF">
            <w:pPr>
              <w:pStyle w:val="TAL"/>
            </w:pPr>
          </w:p>
        </w:tc>
        <w:tc>
          <w:tcPr>
            <w:tcW w:w="1245" w:type="dxa"/>
          </w:tcPr>
          <w:p w14:paraId="2B3E41F8" w14:textId="77777777" w:rsidR="00277723" w:rsidRPr="00E27D23" w:rsidRDefault="00277723" w:rsidP="002745DF">
            <w:pPr>
              <w:pStyle w:val="TAL"/>
            </w:pPr>
          </w:p>
        </w:tc>
      </w:tr>
      <w:tr w:rsidR="00277723" w:rsidRPr="00E27D23" w14:paraId="23434E65" w14:textId="77777777" w:rsidTr="002745DF">
        <w:tblPrEx>
          <w:tblCellMar>
            <w:left w:w="108" w:type="dxa"/>
            <w:right w:w="108" w:type="dxa"/>
          </w:tblCellMar>
        </w:tblPrEx>
        <w:tc>
          <w:tcPr>
            <w:tcW w:w="4535" w:type="dxa"/>
            <w:tcBorders>
              <w:bottom w:val="single" w:sz="4" w:space="0" w:color="auto"/>
            </w:tcBorders>
          </w:tcPr>
          <w:p w14:paraId="4E0E2C23" w14:textId="77777777" w:rsidR="00277723" w:rsidRPr="00E27D23" w:rsidRDefault="00277723" w:rsidP="002745DF">
            <w:pPr>
              <w:pStyle w:val="TAL"/>
            </w:pPr>
            <w:r w:rsidRPr="00E27D23">
              <w:t xml:space="preserve">  }</w:t>
            </w:r>
          </w:p>
        </w:tc>
        <w:tc>
          <w:tcPr>
            <w:tcW w:w="2267" w:type="dxa"/>
          </w:tcPr>
          <w:p w14:paraId="10C02ABC" w14:textId="77777777" w:rsidR="00277723" w:rsidRPr="00E27D23" w:rsidRDefault="00277723" w:rsidP="002745DF">
            <w:pPr>
              <w:pStyle w:val="TAL"/>
            </w:pPr>
          </w:p>
        </w:tc>
        <w:tc>
          <w:tcPr>
            <w:tcW w:w="1700" w:type="dxa"/>
          </w:tcPr>
          <w:p w14:paraId="373436FA" w14:textId="77777777" w:rsidR="00277723" w:rsidRPr="00E27D23" w:rsidRDefault="00277723" w:rsidP="002745DF">
            <w:pPr>
              <w:pStyle w:val="TAL"/>
            </w:pPr>
          </w:p>
        </w:tc>
        <w:tc>
          <w:tcPr>
            <w:tcW w:w="1245" w:type="dxa"/>
          </w:tcPr>
          <w:p w14:paraId="692DF600" w14:textId="77777777" w:rsidR="00277723" w:rsidRPr="00E27D23" w:rsidRDefault="00277723" w:rsidP="002745DF">
            <w:pPr>
              <w:pStyle w:val="TAL"/>
            </w:pPr>
          </w:p>
        </w:tc>
      </w:tr>
      <w:tr w:rsidR="00277723" w:rsidRPr="00E27D23" w14:paraId="0AF735E4" w14:textId="77777777" w:rsidTr="002745DF">
        <w:tblPrEx>
          <w:tblCellMar>
            <w:left w:w="108" w:type="dxa"/>
            <w:right w:w="108" w:type="dxa"/>
          </w:tblCellMar>
        </w:tblPrEx>
        <w:tc>
          <w:tcPr>
            <w:tcW w:w="4535" w:type="dxa"/>
            <w:tcBorders>
              <w:bottom w:val="single" w:sz="4" w:space="0" w:color="auto"/>
            </w:tcBorders>
          </w:tcPr>
          <w:p w14:paraId="68233DD9" w14:textId="77777777" w:rsidR="00277723" w:rsidRPr="00E27D23" w:rsidRDefault="00277723" w:rsidP="002745DF">
            <w:pPr>
              <w:pStyle w:val="TAL"/>
            </w:pPr>
            <w:r w:rsidRPr="00E27D23">
              <w:t>}</w:t>
            </w:r>
          </w:p>
        </w:tc>
        <w:tc>
          <w:tcPr>
            <w:tcW w:w="2267" w:type="dxa"/>
          </w:tcPr>
          <w:p w14:paraId="2B08A0C6" w14:textId="77777777" w:rsidR="00277723" w:rsidRPr="00E27D23" w:rsidRDefault="00277723" w:rsidP="002745DF">
            <w:pPr>
              <w:pStyle w:val="TAL"/>
            </w:pPr>
          </w:p>
        </w:tc>
        <w:tc>
          <w:tcPr>
            <w:tcW w:w="1700" w:type="dxa"/>
          </w:tcPr>
          <w:p w14:paraId="050C97D6" w14:textId="77777777" w:rsidR="00277723" w:rsidRPr="00E27D23" w:rsidRDefault="00277723" w:rsidP="002745DF">
            <w:pPr>
              <w:pStyle w:val="TAL"/>
            </w:pPr>
          </w:p>
        </w:tc>
        <w:tc>
          <w:tcPr>
            <w:tcW w:w="1245" w:type="dxa"/>
          </w:tcPr>
          <w:p w14:paraId="4F29A04B" w14:textId="77777777" w:rsidR="00277723" w:rsidRPr="00E27D23" w:rsidRDefault="00277723" w:rsidP="002745DF">
            <w:pPr>
              <w:pStyle w:val="TAL"/>
            </w:pPr>
          </w:p>
        </w:tc>
      </w:tr>
    </w:tbl>
    <w:p w14:paraId="48DB1ABC" w14:textId="77777777" w:rsidR="00277723" w:rsidRPr="00E27D23" w:rsidRDefault="00277723" w:rsidP="00277723"/>
    <w:p w14:paraId="189D6CE6" w14:textId="77777777" w:rsidR="00277723" w:rsidRPr="00E27D23" w:rsidRDefault="00277723" w:rsidP="00277723">
      <w:pPr>
        <w:pStyle w:val="TH"/>
      </w:pPr>
      <w:r w:rsidRPr="00E27D23">
        <w:rPr>
          <w:color w:val="000000"/>
        </w:rPr>
        <w:t>Table 14.2.1.1.6.3.3-4</w:t>
      </w:r>
      <w:r w:rsidRPr="00E27D23">
        <w:t xml:space="preserve">: </w:t>
      </w:r>
      <w:r w:rsidRPr="00E27D23">
        <w:rPr>
          <w:i/>
        </w:rPr>
        <w:t xml:space="preserve">CellGroupConfig </w:t>
      </w:r>
      <w:r w:rsidRPr="00E27D23">
        <w:t>(Table 14.2.1.1.6.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1F04ABC2" w14:textId="77777777" w:rsidTr="002745DF">
        <w:tc>
          <w:tcPr>
            <w:tcW w:w="9747" w:type="dxa"/>
            <w:gridSpan w:val="4"/>
          </w:tcPr>
          <w:p w14:paraId="6A677BC9" w14:textId="5F759E2E" w:rsidR="00277723" w:rsidRPr="00E27D23" w:rsidRDefault="00277723" w:rsidP="002745DF">
            <w:pPr>
              <w:pStyle w:val="TAH"/>
              <w:jc w:val="left"/>
              <w:rPr>
                <w:b w:val="0"/>
              </w:rPr>
            </w:pPr>
            <w:r w:rsidRPr="00E27D23">
              <w:rPr>
                <w:b w:val="0"/>
              </w:rPr>
              <w:t>Derivation Path: TS 38.508-1 [4], Table 4.6.3-19, condition MRBm (m=1) and UM_PTM</w:t>
            </w:r>
          </w:p>
        </w:tc>
      </w:tr>
      <w:tr w:rsidR="00277723" w:rsidRPr="00E27D23" w14:paraId="283E82D0" w14:textId="77777777" w:rsidTr="002745DF">
        <w:tc>
          <w:tcPr>
            <w:tcW w:w="4535" w:type="dxa"/>
          </w:tcPr>
          <w:p w14:paraId="113DEDDF" w14:textId="77777777" w:rsidR="00277723" w:rsidRPr="00E27D23" w:rsidRDefault="00277723" w:rsidP="002745DF">
            <w:pPr>
              <w:pStyle w:val="TAH"/>
            </w:pPr>
            <w:r w:rsidRPr="00E27D23">
              <w:t>Information Element</w:t>
            </w:r>
          </w:p>
        </w:tc>
        <w:tc>
          <w:tcPr>
            <w:tcW w:w="2267" w:type="dxa"/>
          </w:tcPr>
          <w:p w14:paraId="0FDB46ED" w14:textId="77777777" w:rsidR="00277723" w:rsidRPr="00E27D23" w:rsidRDefault="00277723" w:rsidP="002745DF">
            <w:pPr>
              <w:pStyle w:val="TAH"/>
            </w:pPr>
            <w:r w:rsidRPr="00E27D23">
              <w:t>Value/remark</w:t>
            </w:r>
          </w:p>
        </w:tc>
        <w:tc>
          <w:tcPr>
            <w:tcW w:w="1700" w:type="dxa"/>
          </w:tcPr>
          <w:p w14:paraId="6A3CAD70" w14:textId="77777777" w:rsidR="00277723" w:rsidRPr="00E27D23" w:rsidRDefault="00277723" w:rsidP="002745DF">
            <w:pPr>
              <w:pStyle w:val="TAH"/>
            </w:pPr>
            <w:r w:rsidRPr="00E27D23">
              <w:t>Comment</w:t>
            </w:r>
          </w:p>
        </w:tc>
        <w:tc>
          <w:tcPr>
            <w:tcW w:w="1245" w:type="dxa"/>
          </w:tcPr>
          <w:p w14:paraId="34D69C7F" w14:textId="77777777" w:rsidR="00277723" w:rsidRPr="00E27D23" w:rsidRDefault="00277723" w:rsidP="002745DF">
            <w:pPr>
              <w:pStyle w:val="TAH"/>
            </w:pPr>
            <w:r w:rsidRPr="00E27D23">
              <w:t>Condition</w:t>
            </w:r>
          </w:p>
        </w:tc>
      </w:tr>
      <w:tr w:rsidR="00277723" w:rsidRPr="00E27D23" w14:paraId="67A7D89A" w14:textId="77777777" w:rsidTr="002745DF">
        <w:tc>
          <w:tcPr>
            <w:tcW w:w="4535" w:type="dxa"/>
          </w:tcPr>
          <w:p w14:paraId="012D34C4" w14:textId="77777777" w:rsidR="00277723" w:rsidRPr="00E27D23" w:rsidRDefault="00277723" w:rsidP="002745DF">
            <w:pPr>
              <w:pStyle w:val="TAL"/>
            </w:pPr>
            <w:r w:rsidRPr="00E27D23">
              <w:t xml:space="preserve">CellGroupConfig ::= </w:t>
            </w:r>
            <w:r w:rsidRPr="00E27D23">
              <w:rPr>
                <w:snapToGrid w:val="0"/>
              </w:rPr>
              <w:t xml:space="preserve">SEQUENCE </w:t>
            </w:r>
            <w:r w:rsidRPr="00E27D23">
              <w:t>{</w:t>
            </w:r>
          </w:p>
        </w:tc>
        <w:tc>
          <w:tcPr>
            <w:tcW w:w="2267" w:type="dxa"/>
          </w:tcPr>
          <w:p w14:paraId="3E4DF674" w14:textId="77777777" w:rsidR="00277723" w:rsidRPr="00E27D23" w:rsidRDefault="00277723" w:rsidP="002745DF">
            <w:pPr>
              <w:pStyle w:val="TAL"/>
            </w:pPr>
          </w:p>
        </w:tc>
        <w:tc>
          <w:tcPr>
            <w:tcW w:w="1700" w:type="dxa"/>
          </w:tcPr>
          <w:p w14:paraId="4FF4A345" w14:textId="77777777" w:rsidR="00277723" w:rsidRPr="00E27D23" w:rsidRDefault="00277723" w:rsidP="002745DF">
            <w:pPr>
              <w:pStyle w:val="TAL"/>
            </w:pPr>
          </w:p>
        </w:tc>
        <w:tc>
          <w:tcPr>
            <w:tcW w:w="1245" w:type="dxa"/>
          </w:tcPr>
          <w:p w14:paraId="77287F48" w14:textId="77777777" w:rsidR="00277723" w:rsidRPr="00E27D23" w:rsidRDefault="00277723" w:rsidP="002745DF">
            <w:pPr>
              <w:pStyle w:val="TAL"/>
            </w:pPr>
          </w:p>
        </w:tc>
      </w:tr>
      <w:tr w:rsidR="00277723" w:rsidRPr="00E27D23" w14:paraId="0D458CD5" w14:textId="77777777" w:rsidTr="002745DF">
        <w:tc>
          <w:tcPr>
            <w:tcW w:w="4535" w:type="dxa"/>
            <w:tcBorders>
              <w:bottom w:val="single" w:sz="4" w:space="0" w:color="auto"/>
            </w:tcBorders>
          </w:tcPr>
          <w:p w14:paraId="2D2D7811" w14:textId="77777777" w:rsidR="00277723" w:rsidRPr="00E27D23" w:rsidRDefault="00277723" w:rsidP="002745DF">
            <w:pPr>
              <w:pStyle w:val="TAL"/>
            </w:pPr>
            <w:r w:rsidRPr="00E27D23">
              <w:t xml:space="preserve">  mac-CellGroupConfig</w:t>
            </w:r>
          </w:p>
        </w:tc>
        <w:tc>
          <w:tcPr>
            <w:tcW w:w="2267" w:type="dxa"/>
          </w:tcPr>
          <w:p w14:paraId="44640223" w14:textId="77777777" w:rsidR="00277723" w:rsidRPr="00E27D23" w:rsidRDefault="00277723" w:rsidP="002745DF">
            <w:pPr>
              <w:pStyle w:val="TAL"/>
            </w:pPr>
            <w:r w:rsidRPr="00E27D23">
              <w:t xml:space="preserve">MAC-CellGroupConfig with condition </w:t>
            </w:r>
            <w:r w:rsidRPr="00E27D23">
              <w:rPr>
                <w:lang w:eastAsia="zh-CN"/>
              </w:rPr>
              <w:t>MBS_Multicast</w:t>
            </w:r>
            <w:r w:rsidRPr="00E27D23">
              <w:t xml:space="preserve"> and </w:t>
            </w:r>
            <w:r w:rsidRPr="00E27D23">
              <w:rPr>
                <w:lang w:eastAsia="zh-CN"/>
              </w:rPr>
              <w:t>DCI</w:t>
            </w:r>
            <w:r w:rsidRPr="00E27D23">
              <w:t xml:space="preserve"> and ACK_NACK</w:t>
            </w:r>
          </w:p>
        </w:tc>
        <w:tc>
          <w:tcPr>
            <w:tcW w:w="1700" w:type="dxa"/>
          </w:tcPr>
          <w:p w14:paraId="4BB2CA03" w14:textId="77777777" w:rsidR="00277723" w:rsidRPr="00E27D23" w:rsidRDefault="00277723" w:rsidP="002745DF">
            <w:pPr>
              <w:pStyle w:val="TAL"/>
            </w:pPr>
          </w:p>
        </w:tc>
        <w:tc>
          <w:tcPr>
            <w:tcW w:w="1245" w:type="dxa"/>
          </w:tcPr>
          <w:p w14:paraId="24FCB201" w14:textId="77777777" w:rsidR="00277723" w:rsidRPr="00E27D23" w:rsidRDefault="00277723" w:rsidP="002745DF">
            <w:pPr>
              <w:pStyle w:val="TAL"/>
            </w:pPr>
          </w:p>
        </w:tc>
      </w:tr>
      <w:tr w:rsidR="00277723" w:rsidRPr="00E27D23" w14:paraId="569A43D2" w14:textId="77777777" w:rsidTr="002745DF">
        <w:tc>
          <w:tcPr>
            <w:tcW w:w="4535" w:type="dxa"/>
          </w:tcPr>
          <w:p w14:paraId="40389142" w14:textId="77777777" w:rsidR="00277723" w:rsidRPr="00E27D23" w:rsidRDefault="00277723" w:rsidP="002745DF">
            <w:pPr>
              <w:pStyle w:val="TAL"/>
            </w:pPr>
            <w:r w:rsidRPr="00E27D23">
              <w:t>}</w:t>
            </w:r>
          </w:p>
        </w:tc>
        <w:tc>
          <w:tcPr>
            <w:tcW w:w="2267" w:type="dxa"/>
          </w:tcPr>
          <w:p w14:paraId="55296E90" w14:textId="77777777" w:rsidR="00277723" w:rsidRPr="00E27D23" w:rsidRDefault="00277723" w:rsidP="002745DF">
            <w:pPr>
              <w:pStyle w:val="TAL"/>
            </w:pPr>
          </w:p>
        </w:tc>
        <w:tc>
          <w:tcPr>
            <w:tcW w:w="1700" w:type="dxa"/>
          </w:tcPr>
          <w:p w14:paraId="31835F22" w14:textId="77777777" w:rsidR="00277723" w:rsidRPr="00E27D23" w:rsidRDefault="00277723" w:rsidP="002745DF">
            <w:pPr>
              <w:pStyle w:val="TAL"/>
            </w:pPr>
          </w:p>
        </w:tc>
        <w:tc>
          <w:tcPr>
            <w:tcW w:w="1245" w:type="dxa"/>
          </w:tcPr>
          <w:p w14:paraId="17E56682" w14:textId="77777777" w:rsidR="00277723" w:rsidRPr="00E27D23" w:rsidRDefault="00277723" w:rsidP="002745DF">
            <w:pPr>
              <w:pStyle w:val="TAL"/>
            </w:pPr>
          </w:p>
        </w:tc>
      </w:tr>
    </w:tbl>
    <w:p w14:paraId="7728AAC6" w14:textId="77777777" w:rsidR="00277723" w:rsidRPr="00E27D23" w:rsidRDefault="00277723" w:rsidP="00277723"/>
    <w:p w14:paraId="6E2C65D0" w14:textId="77777777" w:rsidR="00277723" w:rsidRPr="00E27D23" w:rsidRDefault="00277723" w:rsidP="00277723">
      <w:pPr>
        <w:pStyle w:val="TH"/>
      </w:pPr>
      <w:r w:rsidRPr="00E27D23">
        <w:rPr>
          <w:color w:val="000000"/>
        </w:rPr>
        <w:t>Table 14.2.1.1.6.3.3-5</w:t>
      </w:r>
      <w:r w:rsidRPr="00E27D23">
        <w:t xml:space="preserve">: </w:t>
      </w:r>
      <w:r w:rsidRPr="00E27D23">
        <w:rPr>
          <w:i/>
        </w:rPr>
        <w:t xml:space="preserve">CellGroupConfig </w:t>
      </w:r>
      <w:r w:rsidRPr="00E27D23">
        <w:t>(Table 14.2.1.1.6.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28DC35C8" w14:textId="77777777" w:rsidTr="002745DF">
        <w:tc>
          <w:tcPr>
            <w:tcW w:w="9747" w:type="dxa"/>
            <w:gridSpan w:val="4"/>
          </w:tcPr>
          <w:p w14:paraId="384ACE61" w14:textId="77777777" w:rsidR="00277723" w:rsidRPr="00E27D23" w:rsidRDefault="00277723" w:rsidP="002745DF">
            <w:pPr>
              <w:pStyle w:val="TAH"/>
              <w:jc w:val="left"/>
              <w:rPr>
                <w:b w:val="0"/>
              </w:rPr>
            </w:pPr>
            <w:r w:rsidRPr="00E27D23">
              <w:rPr>
                <w:b w:val="0"/>
              </w:rPr>
              <w:t>Derivation Path: TS 38.508-1 [4], Table 4.6.3-19, condition MRBm_DRBn and UM_PTM (Note 1)</w:t>
            </w:r>
          </w:p>
        </w:tc>
      </w:tr>
      <w:tr w:rsidR="00277723" w:rsidRPr="00E27D23" w14:paraId="592BFCA3" w14:textId="77777777" w:rsidTr="002745DF">
        <w:tc>
          <w:tcPr>
            <w:tcW w:w="4535" w:type="dxa"/>
          </w:tcPr>
          <w:p w14:paraId="23080BA1" w14:textId="77777777" w:rsidR="00277723" w:rsidRPr="00E27D23" w:rsidRDefault="00277723" w:rsidP="002745DF">
            <w:pPr>
              <w:pStyle w:val="TAH"/>
            </w:pPr>
            <w:r w:rsidRPr="00E27D23">
              <w:t>Information Element</w:t>
            </w:r>
          </w:p>
        </w:tc>
        <w:tc>
          <w:tcPr>
            <w:tcW w:w="2267" w:type="dxa"/>
          </w:tcPr>
          <w:p w14:paraId="06B2EE64" w14:textId="77777777" w:rsidR="00277723" w:rsidRPr="00E27D23" w:rsidRDefault="00277723" w:rsidP="002745DF">
            <w:pPr>
              <w:pStyle w:val="TAH"/>
            </w:pPr>
            <w:r w:rsidRPr="00E27D23">
              <w:t>Value/remark</w:t>
            </w:r>
          </w:p>
        </w:tc>
        <w:tc>
          <w:tcPr>
            <w:tcW w:w="1700" w:type="dxa"/>
          </w:tcPr>
          <w:p w14:paraId="19703012" w14:textId="77777777" w:rsidR="00277723" w:rsidRPr="00E27D23" w:rsidRDefault="00277723" w:rsidP="002745DF">
            <w:pPr>
              <w:pStyle w:val="TAH"/>
            </w:pPr>
            <w:r w:rsidRPr="00E27D23">
              <w:t>Comment</w:t>
            </w:r>
          </w:p>
        </w:tc>
        <w:tc>
          <w:tcPr>
            <w:tcW w:w="1245" w:type="dxa"/>
          </w:tcPr>
          <w:p w14:paraId="7FF0EFC9" w14:textId="77777777" w:rsidR="00277723" w:rsidRPr="00E27D23" w:rsidRDefault="00277723" w:rsidP="002745DF">
            <w:pPr>
              <w:pStyle w:val="TAH"/>
            </w:pPr>
            <w:r w:rsidRPr="00E27D23">
              <w:t>Condition</w:t>
            </w:r>
          </w:p>
        </w:tc>
      </w:tr>
      <w:tr w:rsidR="00277723" w:rsidRPr="00E27D23" w14:paraId="29731DF9" w14:textId="77777777" w:rsidTr="002745DF">
        <w:tc>
          <w:tcPr>
            <w:tcW w:w="4535" w:type="dxa"/>
          </w:tcPr>
          <w:p w14:paraId="0787D48E" w14:textId="77777777" w:rsidR="00277723" w:rsidRPr="00E27D23" w:rsidRDefault="00277723" w:rsidP="002745DF">
            <w:pPr>
              <w:pStyle w:val="TAL"/>
            </w:pPr>
            <w:r w:rsidRPr="00E27D23">
              <w:t xml:space="preserve">CellGroupConfig ::= </w:t>
            </w:r>
            <w:r w:rsidRPr="00E27D23">
              <w:rPr>
                <w:snapToGrid w:val="0"/>
              </w:rPr>
              <w:t xml:space="preserve">SEQUENCE </w:t>
            </w:r>
            <w:r w:rsidRPr="00E27D23">
              <w:t>{</w:t>
            </w:r>
          </w:p>
        </w:tc>
        <w:tc>
          <w:tcPr>
            <w:tcW w:w="2267" w:type="dxa"/>
          </w:tcPr>
          <w:p w14:paraId="00F20F2D" w14:textId="77777777" w:rsidR="00277723" w:rsidRPr="00E27D23" w:rsidRDefault="00277723" w:rsidP="002745DF">
            <w:pPr>
              <w:pStyle w:val="TAL"/>
            </w:pPr>
          </w:p>
        </w:tc>
        <w:tc>
          <w:tcPr>
            <w:tcW w:w="1700" w:type="dxa"/>
          </w:tcPr>
          <w:p w14:paraId="613CDEAD" w14:textId="77777777" w:rsidR="00277723" w:rsidRPr="00E27D23" w:rsidRDefault="00277723" w:rsidP="002745DF">
            <w:pPr>
              <w:pStyle w:val="TAL"/>
            </w:pPr>
          </w:p>
        </w:tc>
        <w:tc>
          <w:tcPr>
            <w:tcW w:w="1245" w:type="dxa"/>
          </w:tcPr>
          <w:p w14:paraId="77378EED" w14:textId="77777777" w:rsidR="00277723" w:rsidRPr="00E27D23" w:rsidRDefault="00277723" w:rsidP="002745DF">
            <w:pPr>
              <w:pStyle w:val="TAL"/>
            </w:pPr>
          </w:p>
        </w:tc>
      </w:tr>
      <w:tr w:rsidR="00277723" w:rsidRPr="00E27D23" w14:paraId="0D24A8B5" w14:textId="77777777" w:rsidTr="002745DF">
        <w:tc>
          <w:tcPr>
            <w:tcW w:w="4535" w:type="dxa"/>
            <w:tcBorders>
              <w:bottom w:val="single" w:sz="4" w:space="0" w:color="auto"/>
            </w:tcBorders>
          </w:tcPr>
          <w:p w14:paraId="4051A74F" w14:textId="77777777" w:rsidR="00277723" w:rsidRPr="00E27D23" w:rsidRDefault="00277723" w:rsidP="002745DF">
            <w:pPr>
              <w:pStyle w:val="TAL"/>
            </w:pPr>
            <w:r w:rsidRPr="00E27D23">
              <w:t xml:space="preserve">  mac-CellGroupConfig</w:t>
            </w:r>
          </w:p>
        </w:tc>
        <w:tc>
          <w:tcPr>
            <w:tcW w:w="2267" w:type="dxa"/>
          </w:tcPr>
          <w:p w14:paraId="178C50FA" w14:textId="77777777" w:rsidR="00277723" w:rsidRPr="00E27D23" w:rsidRDefault="00277723" w:rsidP="002745DF">
            <w:pPr>
              <w:pStyle w:val="TAL"/>
            </w:pPr>
            <w:r w:rsidRPr="00E27D23">
              <w:t xml:space="preserve">MAC-CellGroupConfig with condition </w:t>
            </w:r>
            <w:r w:rsidRPr="00E27D23">
              <w:rPr>
                <w:lang w:eastAsia="zh-CN"/>
              </w:rPr>
              <w:t>MBS_Multicast</w:t>
            </w:r>
            <w:r w:rsidRPr="00E27D23">
              <w:t xml:space="preserve"> and </w:t>
            </w:r>
            <w:r w:rsidRPr="00E27D23">
              <w:rPr>
                <w:lang w:eastAsia="zh-CN"/>
              </w:rPr>
              <w:t>DCI</w:t>
            </w:r>
            <w:r w:rsidRPr="00E27D23">
              <w:t xml:space="preserve"> and ACK_NACK</w:t>
            </w:r>
          </w:p>
        </w:tc>
        <w:tc>
          <w:tcPr>
            <w:tcW w:w="1700" w:type="dxa"/>
          </w:tcPr>
          <w:p w14:paraId="7D0B4109" w14:textId="77777777" w:rsidR="00277723" w:rsidRPr="00E27D23" w:rsidRDefault="00277723" w:rsidP="002745DF">
            <w:pPr>
              <w:pStyle w:val="TAL"/>
            </w:pPr>
          </w:p>
        </w:tc>
        <w:tc>
          <w:tcPr>
            <w:tcW w:w="1245" w:type="dxa"/>
          </w:tcPr>
          <w:p w14:paraId="33CAFBA5" w14:textId="77777777" w:rsidR="00277723" w:rsidRPr="00E27D23" w:rsidRDefault="00277723" w:rsidP="002745DF">
            <w:pPr>
              <w:pStyle w:val="TAL"/>
            </w:pPr>
          </w:p>
        </w:tc>
      </w:tr>
      <w:tr w:rsidR="00277723" w:rsidRPr="00E27D23" w14:paraId="485C34B8" w14:textId="77777777" w:rsidTr="002745DF">
        <w:tc>
          <w:tcPr>
            <w:tcW w:w="4535" w:type="dxa"/>
          </w:tcPr>
          <w:p w14:paraId="5268F155" w14:textId="77777777" w:rsidR="00277723" w:rsidRPr="00E27D23" w:rsidRDefault="00277723" w:rsidP="002745DF">
            <w:pPr>
              <w:pStyle w:val="TAL"/>
            </w:pPr>
            <w:r w:rsidRPr="00E27D23">
              <w:t>}</w:t>
            </w:r>
          </w:p>
        </w:tc>
        <w:tc>
          <w:tcPr>
            <w:tcW w:w="2267" w:type="dxa"/>
          </w:tcPr>
          <w:p w14:paraId="1EFF31F5" w14:textId="77777777" w:rsidR="00277723" w:rsidRPr="00E27D23" w:rsidRDefault="00277723" w:rsidP="002745DF">
            <w:pPr>
              <w:pStyle w:val="TAL"/>
            </w:pPr>
          </w:p>
        </w:tc>
        <w:tc>
          <w:tcPr>
            <w:tcW w:w="1700" w:type="dxa"/>
          </w:tcPr>
          <w:p w14:paraId="3F2C42F2" w14:textId="77777777" w:rsidR="00277723" w:rsidRPr="00E27D23" w:rsidRDefault="00277723" w:rsidP="002745DF">
            <w:pPr>
              <w:pStyle w:val="TAL"/>
            </w:pPr>
          </w:p>
        </w:tc>
        <w:tc>
          <w:tcPr>
            <w:tcW w:w="1245" w:type="dxa"/>
          </w:tcPr>
          <w:p w14:paraId="20110792" w14:textId="77777777" w:rsidR="00277723" w:rsidRPr="00E27D23" w:rsidRDefault="00277723" w:rsidP="002745DF">
            <w:pPr>
              <w:pStyle w:val="TAL"/>
            </w:pPr>
          </w:p>
        </w:tc>
      </w:tr>
      <w:tr w:rsidR="00277723" w:rsidRPr="00E27D23" w14:paraId="28C0CE93" w14:textId="77777777" w:rsidTr="002745DF">
        <w:tc>
          <w:tcPr>
            <w:tcW w:w="9747" w:type="dxa"/>
            <w:gridSpan w:val="4"/>
          </w:tcPr>
          <w:p w14:paraId="145F5807" w14:textId="77777777" w:rsidR="00277723" w:rsidRPr="00E27D23" w:rsidRDefault="00277723" w:rsidP="002745DF">
            <w:pPr>
              <w:pStyle w:val="TAL"/>
            </w:pPr>
            <w:r w:rsidRPr="00E27D23">
              <w:t>Note 1:</w:t>
            </w:r>
            <w:r w:rsidRPr="00E27D23">
              <w:tab/>
              <w:t xml:space="preserve">n is set to the same value as for the radioBearerConfig IE in Table 14.2.1.1.6.3.3-3 and </w:t>
            </w:r>
            <w:r w:rsidRPr="00E27D23">
              <w:rPr>
                <w:lang w:eastAsia="zh-CN"/>
              </w:rPr>
              <w:t>m=1</w:t>
            </w:r>
          </w:p>
        </w:tc>
      </w:tr>
    </w:tbl>
    <w:p w14:paraId="07C1A291" w14:textId="77777777" w:rsidR="00277723" w:rsidRPr="00E27D23" w:rsidRDefault="00277723" w:rsidP="00277723"/>
    <w:p w14:paraId="2A863AE4" w14:textId="77777777" w:rsidR="00277723" w:rsidRPr="00E27D23" w:rsidRDefault="00277723" w:rsidP="00277723">
      <w:pPr>
        <w:pStyle w:val="TH"/>
      </w:pPr>
      <w:r w:rsidRPr="00E27D23">
        <w:rPr>
          <w:color w:val="000000"/>
        </w:rPr>
        <w:t>Table 14.2.1.1.6.3.3-6</w:t>
      </w:r>
      <w:r w:rsidRPr="00E27D23">
        <w:t xml:space="preserve">: </w:t>
      </w:r>
      <w:r w:rsidRPr="00E27D23">
        <w:rPr>
          <w:rStyle w:val="apple-style-span"/>
          <w:rFonts w:eastAsia="Malgun Gothic"/>
        </w:rPr>
        <w:t>CLOSE UE TEST LOOP</w:t>
      </w:r>
      <w:r w:rsidRPr="00E27D23">
        <w:t xml:space="preserve"> (step </w:t>
      </w:r>
      <w:r w:rsidRPr="00E27D23">
        <w:rPr>
          <w:lang w:eastAsia="zh-CN"/>
        </w:rPr>
        <w:t>2a1</w:t>
      </w:r>
      <w:r w:rsidRPr="00E27D23">
        <w:t>, Table 14.2.1.1.6.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27D23" w14:paraId="35F1C7D9" w14:textId="77777777" w:rsidTr="002745DF">
        <w:trPr>
          <w:cantSplit/>
        </w:trPr>
        <w:tc>
          <w:tcPr>
            <w:tcW w:w="9635" w:type="dxa"/>
          </w:tcPr>
          <w:p w14:paraId="7A8E08BA" w14:textId="77777777" w:rsidR="00277723" w:rsidRPr="00E27D23" w:rsidRDefault="00277723" w:rsidP="002745DF">
            <w:pPr>
              <w:pStyle w:val="TAL"/>
              <w:rPr>
                <w:lang w:eastAsia="zh-CN"/>
              </w:rPr>
            </w:pPr>
            <w:r w:rsidRPr="00E27D23">
              <w:t>Derivation Path: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Multicast MRB</w:t>
            </w:r>
          </w:p>
        </w:tc>
      </w:tr>
    </w:tbl>
    <w:p w14:paraId="178CA87A" w14:textId="77777777" w:rsidR="00277723" w:rsidRPr="00E27D23" w:rsidRDefault="00277723" w:rsidP="00277723"/>
    <w:p w14:paraId="0A27FF3B" w14:textId="77777777" w:rsidR="00277723" w:rsidRPr="00E27D23" w:rsidRDefault="00277723" w:rsidP="00277723">
      <w:pPr>
        <w:pStyle w:val="TH"/>
      </w:pPr>
      <w:r w:rsidRPr="00E27D23">
        <w:rPr>
          <w:color w:val="000000"/>
        </w:rPr>
        <w:t>Table 14.2.1.1.6.3.3-7</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6</w:t>
      </w:r>
      <w:r w:rsidRPr="00E27D23">
        <w:t>, step 14 and step 21, Table 14.2.1.1.6.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27D23" w14:paraId="6479E8B7" w14:textId="77777777" w:rsidTr="002745DF">
        <w:trPr>
          <w:cantSplit/>
        </w:trPr>
        <w:tc>
          <w:tcPr>
            <w:tcW w:w="9635" w:type="dxa"/>
          </w:tcPr>
          <w:p w14:paraId="3B7722AC" w14:textId="77777777" w:rsidR="00277723" w:rsidRPr="00E27D23" w:rsidRDefault="00277723" w:rsidP="002745DF">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33E19238" w14:textId="77777777" w:rsidR="00277723" w:rsidRPr="00E27D23" w:rsidRDefault="00277723" w:rsidP="00277723"/>
    <w:p w14:paraId="6FB32ABC" w14:textId="77777777" w:rsidR="00277723" w:rsidRPr="00E27D23" w:rsidRDefault="00277723" w:rsidP="00277723">
      <w:pPr>
        <w:pStyle w:val="TH"/>
      </w:pPr>
      <w:r w:rsidRPr="00E27D23">
        <w:rPr>
          <w:color w:val="000000"/>
        </w:rPr>
        <w:t>Table 14.2.1.1.6.3.3-8</w:t>
      </w:r>
      <w:r w:rsidRPr="00E27D23">
        <w:t xml:space="preserve">: Physical layer parameters for DCI format 4_2 (step </w:t>
      </w:r>
      <w:r w:rsidRPr="00E27D23">
        <w:rPr>
          <w:lang w:eastAsia="zh-CN"/>
        </w:rPr>
        <w:t>3</w:t>
      </w:r>
      <w:r w:rsidRPr="00E27D23">
        <w:t>, step 9, step 12 and step 18, Table 14.2.1.1.6.3.2-1)</w:t>
      </w:r>
    </w:p>
    <w:tbl>
      <w:tblPr>
        <w:tblW w:w="9629" w:type="dxa"/>
        <w:jc w:val="center"/>
        <w:tblCellMar>
          <w:left w:w="99" w:type="dxa"/>
          <w:right w:w="99" w:type="dxa"/>
        </w:tblCellMar>
        <w:tblLook w:val="04A0" w:firstRow="1" w:lastRow="0" w:firstColumn="1" w:lastColumn="0" w:noHBand="0" w:noVBand="1"/>
      </w:tblPr>
      <w:tblGrid>
        <w:gridCol w:w="4419"/>
        <w:gridCol w:w="1388"/>
        <w:gridCol w:w="1701"/>
        <w:gridCol w:w="2121"/>
      </w:tblGrid>
      <w:tr w:rsidR="00277723" w:rsidRPr="00E27D23" w14:paraId="61DB5DD2" w14:textId="77777777" w:rsidTr="002745DF">
        <w:trPr>
          <w:cantSplit/>
          <w:trHeight w:val="57"/>
          <w:jc w:val="center"/>
        </w:trPr>
        <w:tc>
          <w:tcPr>
            <w:tcW w:w="9629" w:type="dxa"/>
            <w:gridSpan w:val="4"/>
            <w:tcBorders>
              <w:top w:val="single" w:sz="4" w:space="0" w:color="auto"/>
              <w:left w:val="single" w:sz="4" w:space="0" w:color="auto"/>
              <w:bottom w:val="single" w:sz="4" w:space="0" w:color="auto"/>
              <w:right w:val="single" w:sz="4" w:space="0" w:color="auto"/>
            </w:tcBorders>
            <w:noWrap/>
            <w:vAlign w:val="center"/>
          </w:tcPr>
          <w:p w14:paraId="477B5792" w14:textId="77777777" w:rsidR="00277723" w:rsidRPr="00E27D23" w:rsidRDefault="00277723" w:rsidP="002745DF">
            <w:pPr>
              <w:pStyle w:val="TAH"/>
              <w:jc w:val="left"/>
              <w:rPr>
                <w:b w:val="0"/>
              </w:rPr>
            </w:pPr>
            <w:r w:rsidRPr="00E27D23">
              <w:rPr>
                <w:b w:val="0"/>
              </w:rPr>
              <w:t>Derivation Path: 38.508-1 [4],  Table 4.3.6.1.5.3-1</w:t>
            </w:r>
          </w:p>
        </w:tc>
      </w:tr>
      <w:tr w:rsidR="00277723" w:rsidRPr="00E27D23" w14:paraId="02C16664" w14:textId="77777777" w:rsidTr="002745DF">
        <w:trPr>
          <w:cantSplit/>
          <w:trHeight w:val="57"/>
          <w:jc w:val="center"/>
        </w:trPr>
        <w:tc>
          <w:tcPr>
            <w:tcW w:w="4419" w:type="dxa"/>
            <w:tcBorders>
              <w:top w:val="single" w:sz="4" w:space="0" w:color="auto"/>
              <w:left w:val="single" w:sz="4" w:space="0" w:color="auto"/>
              <w:bottom w:val="single" w:sz="4" w:space="0" w:color="auto"/>
              <w:right w:val="single" w:sz="4" w:space="0" w:color="auto"/>
            </w:tcBorders>
            <w:noWrap/>
            <w:vAlign w:val="center"/>
          </w:tcPr>
          <w:p w14:paraId="37AB1CB4" w14:textId="77777777" w:rsidR="00277723" w:rsidRPr="00E27D23" w:rsidRDefault="00277723" w:rsidP="002745DF">
            <w:pPr>
              <w:pStyle w:val="TAH"/>
            </w:pPr>
            <w:r w:rsidRPr="00E27D23">
              <w:t>Parameter</w:t>
            </w:r>
          </w:p>
        </w:tc>
        <w:tc>
          <w:tcPr>
            <w:tcW w:w="1388" w:type="dxa"/>
            <w:tcBorders>
              <w:top w:val="single" w:sz="4" w:space="0" w:color="auto"/>
              <w:left w:val="nil"/>
              <w:bottom w:val="single" w:sz="4" w:space="0" w:color="auto"/>
              <w:right w:val="single" w:sz="4" w:space="0" w:color="auto"/>
            </w:tcBorders>
            <w:noWrap/>
            <w:vAlign w:val="center"/>
          </w:tcPr>
          <w:p w14:paraId="3A78EFF2" w14:textId="77777777" w:rsidR="00277723" w:rsidRPr="00E27D23" w:rsidRDefault="00277723" w:rsidP="002745DF">
            <w:pPr>
              <w:pStyle w:val="TAH"/>
            </w:pPr>
            <w:r w:rsidRPr="00E27D23">
              <w:t>Value</w:t>
            </w:r>
          </w:p>
        </w:tc>
        <w:tc>
          <w:tcPr>
            <w:tcW w:w="1701" w:type="dxa"/>
            <w:tcBorders>
              <w:top w:val="single" w:sz="4" w:space="0" w:color="auto"/>
              <w:left w:val="nil"/>
              <w:bottom w:val="single" w:sz="4" w:space="0" w:color="auto"/>
              <w:right w:val="single" w:sz="4" w:space="0" w:color="auto"/>
            </w:tcBorders>
            <w:noWrap/>
            <w:vAlign w:val="center"/>
          </w:tcPr>
          <w:p w14:paraId="4C99E67D" w14:textId="77777777" w:rsidR="00277723" w:rsidRPr="00E27D23" w:rsidRDefault="00277723" w:rsidP="002745DF">
            <w:pPr>
              <w:pStyle w:val="TAH"/>
            </w:pPr>
            <w:r w:rsidRPr="00E27D23">
              <w:t>Value in binary</w:t>
            </w:r>
          </w:p>
        </w:tc>
        <w:tc>
          <w:tcPr>
            <w:tcW w:w="2121" w:type="dxa"/>
            <w:tcBorders>
              <w:top w:val="single" w:sz="4" w:space="0" w:color="auto"/>
              <w:left w:val="nil"/>
              <w:bottom w:val="single" w:sz="4" w:space="0" w:color="auto"/>
              <w:right w:val="single" w:sz="4" w:space="0" w:color="auto"/>
            </w:tcBorders>
          </w:tcPr>
          <w:p w14:paraId="472C1F81" w14:textId="77777777" w:rsidR="00277723" w:rsidRPr="00E27D23" w:rsidRDefault="00277723" w:rsidP="002745DF">
            <w:pPr>
              <w:pStyle w:val="TAH"/>
            </w:pPr>
            <w:r w:rsidRPr="00E27D23">
              <w:t>Condition</w:t>
            </w:r>
          </w:p>
        </w:tc>
      </w:tr>
      <w:tr w:rsidR="00277723" w:rsidRPr="00E27D23" w14:paraId="0069EE36" w14:textId="77777777" w:rsidTr="002745DF">
        <w:trPr>
          <w:cantSplit/>
          <w:trHeight w:val="57"/>
          <w:jc w:val="center"/>
        </w:trPr>
        <w:tc>
          <w:tcPr>
            <w:tcW w:w="4419" w:type="dxa"/>
            <w:tcBorders>
              <w:top w:val="single" w:sz="4" w:space="0" w:color="auto"/>
              <w:left w:val="single" w:sz="4" w:space="0" w:color="auto"/>
              <w:right w:val="single" w:sz="4" w:space="0" w:color="auto"/>
            </w:tcBorders>
            <w:vAlign w:val="center"/>
            <w:hideMark/>
          </w:tcPr>
          <w:p w14:paraId="5081CB97" w14:textId="77777777" w:rsidR="00277723" w:rsidRPr="00E27D23" w:rsidRDefault="00277723" w:rsidP="002745DF">
            <w:pPr>
              <w:pStyle w:val="TAL"/>
              <w:rPr>
                <w:lang w:eastAsia="zh-CN"/>
              </w:rPr>
            </w:pPr>
            <w:r w:rsidRPr="00E27D23">
              <w:rPr>
                <w:lang w:eastAsia="zh-CN"/>
              </w:rPr>
              <w:t>Enabling/disabling HARQ-ACK feedback indication</w:t>
            </w:r>
          </w:p>
        </w:tc>
        <w:tc>
          <w:tcPr>
            <w:tcW w:w="1388" w:type="dxa"/>
            <w:tcBorders>
              <w:top w:val="single" w:sz="4" w:space="0" w:color="auto"/>
              <w:left w:val="nil"/>
              <w:bottom w:val="single" w:sz="4" w:space="0" w:color="auto"/>
              <w:right w:val="single" w:sz="4" w:space="0" w:color="auto"/>
            </w:tcBorders>
            <w:noWrap/>
            <w:vAlign w:val="center"/>
            <w:hideMark/>
          </w:tcPr>
          <w:p w14:paraId="1E6C41B7" w14:textId="77777777" w:rsidR="00277723" w:rsidRPr="00E27D23" w:rsidRDefault="00277723" w:rsidP="002745DF">
            <w:pPr>
              <w:pStyle w:val="TAL"/>
              <w:jc w:val="center"/>
            </w:pPr>
            <w:r w:rsidRPr="00E27D23">
              <w:rPr>
                <w:lang w:eastAsia="zh-CN"/>
              </w:rPr>
              <w:t>1</w:t>
            </w:r>
          </w:p>
        </w:tc>
        <w:tc>
          <w:tcPr>
            <w:tcW w:w="1701" w:type="dxa"/>
            <w:tcBorders>
              <w:top w:val="single" w:sz="4" w:space="0" w:color="auto"/>
              <w:left w:val="nil"/>
              <w:bottom w:val="single" w:sz="4" w:space="0" w:color="auto"/>
              <w:right w:val="single" w:sz="4" w:space="0" w:color="auto"/>
            </w:tcBorders>
            <w:noWrap/>
            <w:vAlign w:val="center"/>
            <w:hideMark/>
          </w:tcPr>
          <w:p w14:paraId="3A21DC80" w14:textId="77777777" w:rsidR="00277723" w:rsidRPr="00E27D23" w:rsidRDefault="00277723" w:rsidP="002745DF">
            <w:pPr>
              <w:pStyle w:val="TAC"/>
            </w:pPr>
            <w:r w:rsidRPr="00E27D23">
              <w:rPr>
                <w:lang w:eastAsia="zh-CN"/>
              </w:rPr>
              <w:t>‘1’</w:t>
            </w:r>
          </w:p>
        </w:tc>
        <w:tc>
          <w:tcPr>
            <w:tcW w:w="2121" w:type="dxa"/>
            <w:tcBorders>
              <w:top w:val="single" w:sz="4" w:space="0" w:color="auto"/>
              <w:left w:val="nil"/>
              <w:bottom w:val="single" w:sz="4" w:space="0" w:color="auto"/>
              <w:right w:val="single" w:sz="4" w:space="0" w:color="auto"/>
            </w:tcBorders>
          </w:tcPr>
          <w:p w14:paraId="4014FE3B" w14:textId="77777777" w:rsidR="00277723" w:rsidRPr="00E27D23" w:rsidRDefault="00277723" w:rsidP="002745DF">
            <w:pPr>
              <w:pStyle w:val="TAC"/>
              <w:ind w:leftChars="-370" w:left="-740" w:firstLineChars="411" w:firstLine="740"/>
              <w:rPr>
                <w:lang w:eastAsia="zh-CN"/>
              </w:rPr>
            </w:pPr>
            <w:r w:rsidRPr="00E27D23">
              <w:rPr>
                <w:lang w:eastAsia="zh-CN"/>
              </w:rPr>
              <w:t>Step 3, Step 9, Step 12</w:t>
            </w:r>
          </w:p>
        </w:tc>
      </w:tr>
      <w:tr w:rsidR="00277723" w:rsidRPr="00E27D23" w14:paraId="651B1423" w14:textId="77777777" w:rsidTr="002745DF">
        <w:trPr>
          <w:cantSplit/>
          <w:trHeight w:val="57"/>
          <w:jc w:val="center"/>
        </w:trPr>
        <w:tc>
          <w:tcPr>
            <w:tcW w:w="4419" w:type="dxa"/>
            <w:tcBorders>
              <w:left w:val="single" w:sz="4" w:space="0" w:color="auto"/>
              <w:bottom w:val="single" w:sz="4" w:space="0" w:color="auto"/>
              <w:right w:val="single" w:sz="4" w:space="0" w:color="auto"/>
            </w:tcBorders>
            <w:vAlign w:val="center"/>
          </w:tcPr>
          <w:p w14:paraId="7AE439BF" w14:textId="77777777" w:rsidR="00277723" w:rsidRPr="00E27D23" w:rsidRDefault="00277723" w:rsidP="002745DF">
            <w:pPr>
              <w:pStyle w:val="TAL"/>
              <w:rPr>
                <w:lang w:eastAsia="zh-CN"/>
              </w:rPr>
            </w:pPr>
          </w:p>
        </w:tc>
        <w:tc>
          <w:tcPr>
            <w:tcW w:w="1388" w:type="dxa"/>
            <w:tcBorders>
              <w:top w:val="single" w:sz="4" w:space="0" w:color="auto"/>
              <w:left w:val="nil"/>
              <w:bottom w:val="single" w:sz="4" w:space="0" w:color="auto"/>
              <w:right w:val="single" w:sz="4" w:space="0" w:color="auto"/>
            </w:tcBorders>
            <w:noWrap/>
            <w:vAlign w:val="center"/>
          </w:tcPr>
          <w:p w14:paraId="20885411" w14:textId="77777777" w:rsidR="00277723" w:rsidRPr="00E27D23" w:rsidRDefault="00277723" w:rsidP="002745DF">
            <w:pPr>
              <w:pStyle w:val="TAL"/>
              <w:jc w:val="center"/>
              <w:rPr>
                <w:lang w:eastAsia="zh-CN"/>
              </w:rPr>
            </w:pPr>
            <w:r w:rsidRPr="00E27D23">
              <w:rPr>
                <w:lang w:eastAsia="zh-CN"/>
              </w:rPr>
              <w:t>0</w:t>
            </w:r>
          </w:p>
        </w:tc>
        <w:tc>
          <w:tcPr>
            <w:tcW w:w="1701" w:type="dxa"/>
            <w:tcBorders>
              <w:top w:val="single" w:sz="4" w:space="0" w:color="auto"/>
              <w:left w:val="nil"/>
              <w:bottom w:val="single" w:sz="4" w:space="0" w:color="auto"/>
              <w:right w:val="single" w:sz="4" w:space="0" w:color="auto"/>
            </w:tcBorders>
            <w:noWrap/>
            <w:vAlign w:val="center"/>
          </w:tcPr>
          <w:p w14:paraId="290DE5D2" w14:textId="77777777" w:rsidR="00277723" w:rsidRPr="00E27D23" w:rsidRDefault="00277723" w:rsidP="002745DF">
            <w:pPr>
              <w:pStyle w:val="TAC"/>
            </w:pPr>
            <w:r w:rsidRPr="00E27D23">
              <w:rPr>
                <w:lang w:eastAsia="zh-CN"/>
              </w:rPr>
              <w:t>‘0’</w:t>
            </w:r>
          </w:p>
        </w:tc>
        <w:tc>
          <w:tcPr>
            <w:tcW w:w="2121" w:type="dxa"/>
            <w:tcBorders>
              <w:top w:val="single" w:sz="4" w:space="0" w:color="auto"/>
              <w:left w:val="nil"/>
              <w:bottom w:val="single" w:sz="4" w:space="0" w:color="auto"/>
              <w:right w:val="single" w:sz="4" w:space="0" w:color="auto"/>
            </w:tcBorders>
          </w:tcPr>
          <w:p w14:paraId="1536745F" w14:textId="77777777" w:rsidR="00277723" w:rsidRPr="00E27D23" w:rsidRDefault="00277723" w:rsidP="002745DF">
            <w:pPr>
              <w:pStyle w:val="TAC"/>
              <w:rPr>
                <w:lang w:eastAsia="zh-CN"/>
              </w:rPr>
            </w:pPr>
            <w:r w:rsidRPr="00E27D23">
              <w:rPr>
                <w:lang w:eastAsia="zh-CN"/>
              </w:rPr>
              <w:t>Step 18</w:t>
            </w:r>
          </w:p>
        </w:tc>
      </w:tr>
    </w:tbl>
    <w:p w14:paraId="5AE06252" w14:textId="77777777" w:rsidR="00277723" w:rsidRPr="00E27D23" w:rsidRDefault="00277723" w:rsidP="00277723"/>
    <w:p w14:paraId="59B466B3" w14:textId="77777777" w:rsidR="008943C0" w:rsidRPr="00E27D23" w:rsidRDefault="008943C0" w:rsidP="008943C0">
      <w:pPr>
        <w:pStyle w:val="Heading5"/>
      </w:pPr>
      <w:r w:rsidRPr="00E27D23">
        <w:t>14.2.1.1.7</w:t>
      </w:r>
      <w:r w:rsidRPr="00E27D23">
        <w:tab/>
        <w:t>MBS Multicast/ MAC / DL Data Transfer/ RRC-based enabling-disabling HARQ feedback for Multicast / NACK-only</w:t>
      </w:r>
    </w:p>
    <w:p w14:paraId="78D4C055" w14:textId="77777777" w:rsidR="008943C0" w:rsidRPr="00E27D23" w:rsidRDefault="008943C0" w:rsidP="008943C0">
      <w:pPr>
        <w:pStyle w:val="H6"/>
      </w:pPr>
      <w:r w:rsidRPr="00E27D23">
        <w:t>14.2.1.1.7.1</w:t>
      </w:r>
      <w:r w:rsidRPr="00E27D23">
        <w:tab/>
        <w:t>Test Purpose (TP)</w:t>
      </w:r>
    </w:p>
    <w:p w14:paraId="14E37EE2" w14:textId="77777777" w:rsidR="008943C0" w:rsidRPr="00E27D23" w:rsidRDefault="008943C0" w:rsidP="008943C0">
      <w:pPr>
        <w:pStyle w:val="H6"/>
      </w:pPr>
      <w:r w:rsidRPr="00E27D23">
        <w:t>(1)</w:t>
      </w:r>
    </w:p>
    <w:p w14:paraId="76875D45" w14:textId="77777777" w:rsidR="008943C0" w:rsidRPr="00E27D23" w:rsidRDefault="008943C0" w:rsidP="008943C0">
      <w:pPr>
        <w:pStyle w:val="PL"/>
        <w:rPr>
          <w:noProof w:val="0"/>
        </w:rPr>
      </w:pPr>
      <w:r w:rsidRPr="00E27D23">
        <w:rPr>
          <w:b/>
          <w:i/>
          <w:noProof w:val="0"/>
        </w:rPr>
        <w:t xml:space="preserve">with </w:t>
      </w:r>
      <w:r w:rsidRPr="00E27D23">
        <w:rPr>
          <w:noProof w:val="0"/>
        </w:rPr>
        <w:t>{ UE in RRC_Connected state and Multicast MRB established with RLC-UM entity for PTM transmission and HARQ feedback for Multicast with NACK-only mode is enabled by RRC }</w:t>
      </w:r>
    </w:p>
    <w:p w14:paraId="4212109C" w14:textId="77777777" w:rsidR="008943C0" w:rsidRPr="00E27D23" w:rsidRDefault="008943C0" w:rsidP="008943C0">
      <w:pPr>
        <w:pStyle w:val="PL"/>
        <w:rPr>
          <w:noProof w:val="0"/>
        </w:rPr>
      </w:pPr>
      <w:r w:rsidRPr="00E27D23">
        <w:rPr>
          <w:noProof w:val="0"/>
        </w:rPr>
        <w:t>ensure that {</w:t>
      </w:r>
    </w:p>
    <w:p w14:paraId="4A1403EB" w14:textId="77777777" w:rsidR="008943C0" w:rsidRPr="00E27D23" w:rsidRDefault="008943C0" w:rsidP="008943C0">
      <w:pPr>
        <w:pStyle w:val="PL"/>
        <w:rPr>
          <w:noProof w:val="0"/>
        </w:rPr>
      </w:pPr>
      <w:r w:rsidRPr="00E27D23">
        <w:rPr>
          <w:b/>
          <w:i/>
          <w:noProof w:val="0"/>
        </w:rPr>
        <w:t xml:space="preserve">  when</w:t>
      </w:r>
      <w:r w:rsidRPr="00E27D23">
        <w:rPr>
          <w:noProof w:val="0"/>
        </w:rPr>
        <w:t xml:space="preserve"> { UE receives downlink assignment with MAC PDU scheduled for UE's G-RNTI and successfully decodes it }</w:t>
      </w:r>
    </w:p>
    <w:p w14:paraId="7CE720A4" w14:textId="77777777" w:rsidR="008943C0" w:rsidRPr="00E27D23" w:rsidRDefault="008943C0" w:rsidP="008943C0">
      <w:pPr>
        <w:pStyle w:val="PL"/>
        <w:rPr>
          <w:noProof w:val="0"/>
        </w:rPr>
      </w:pPr>
      <w:r w:rsidRPr="00E27D23">
        <w:rPr>
          <w:b/>
          <w:i/>
          <w:noProof w:val="0"/>
        </w:rPr>
        <w:t xml:space="preserve">    then</w:t>
      </w:r>
      <w:r w:rsidRPr="00E27D23">
        <w:rPr>
          <w:noProof w:val="0"/>
        </w:rPr>
        <w:t xml:space="preserve"> { UE does not send ACK for the corresponding HARQ process and UE forwards MAC PDU to higher layer }</w:t>
      </w:r>
    </w:p>
    <w:p w14:paraId="49DC1E5A" w14:textId="77777777" w:rsidR="008943C0" w:rsidRPr="00E27D23" w:rsidRDefault="008943C0" w:rsidP="008943C0">
      <w:pPr>
        <w:pStyle w:val="PL"/>
        <w:rPr>
          <w:noProof w:val="0"/>
        </w:rPr>
      </w:pPr>
      <w:r w:rsidRPr="00E27D23">
        <w:rPr>
          <w:noProof w:val="0"/>
        </w:rPr>
        <w:t xml:space="preserve">            }</w:t>
      </w:r>
    </w:p>
    <w:p w14:paraId="1C853665" w14:textId="77777777" w:rsidR="008943C0" w:rsidRPr="00E27D23" w:rsidRDefault="008943C0" w:rsidP="008943C0">
      <w:pPr>
        <w:pStyle w:val="PL"/>
        <w:rPr>
          <w:noProof w:val="0"/>
        </w:rPr>
      </w:pPr>
    </w:p>
    <w:p w14:paraId="3D84700C" w14:textId="77777777" w:rsidR="008943C0" w:rsidRPr="00E27D23" w:rsidRDefault="008943C0" w:rsidP="008943C0">
      <w:pPr>
        <w:pStyle w:val="H6"/>
      </w:pPr>
      <w:r w:rsidRPr="00E27D23">
        <w:t>(2)</w:t>
      </w:r>
    </w:p>
    <w:p w14:paraId="1CCB4E69" w14:textId="77777777" w:rsidR="008943C0" w:rsidRPr="00E27D23" w:rsidRDefault="008943C0" w:rsidP="008943C0">
      <w:pPr>
        <w:pStyle w:val="PL"/>
        <w:rPr>
          <w:noProof w:val="0"/>
        </w:rPr>
      </w:pPr>
      <w:r w:rsidRPr="00E27D23">
        <w:rPr>
          <w:b/>
          <w:i/>
          <w:noProof w:val="0"/>
        </w:rPr>
        <w:t xml:space="preserve">with </w:t>
      </w:r>
      <w:r w:rsidRPr="00E27D23">
        <w:rPr>
          <w:noProof w:val="0"/>
        </w:rPr>
        <w:t>{ UE in RRC_Connected state and Multicast MRB established with RLC-UM entity for PTM transmission and HARQ feedback for Multicast with NACK-only mode is enabled by RRC }</w:t>
      </w:r>
    </w:p>
    <w:p w14:paraId="3E8BC1A6" w14:textId="77777777" w:rsidR="008943C0" w:rsidRPr="00E27D23" w:rsidRDefault="008943C0" w:rsidP="008943C0">
      <w:pPr>
        <w:pStyle w:val="PL"/>
        <w:rPr>
          <w:noProof w:val="0"/>
        </w:rPr>
      </w:pPr>
      <w:r w:rsidRPr="00E27D23">
        <w:rPr>
          <w:noProof w:val="0"/>
        </w:rPr>
        <w:t>ensure that {</w:t>
      </w:r>
    </w:p>
    <w:p w14:paraId="1290DD4A" w14:textId="77777777" w:rsidR="008943C0" w:rsidRPr="00E27D23" w:rsidRDefault="008943C0" w:rsidP="008943C0">
      <w:pPr>
        <w:pStyle w:val="PL"/>
        <w:rPr>
          <w:noProof w:val="0"/>
        </w:rPr>
      </w:pPr>
      <w:r w:rsidRPr="00E27D23">
        <w:rPr>
          <w:b/>
          <w:i/>
          <w:noProof w:val="0"/>
        </w:rPr>
        <w:t xml:space="preserve">  when</w:t>
      </w:r>
      <w:r w:rsidRPr="00E27D23">
        <w:rPr>
          <w:noProof w:val="0"/>
        </w:rPr>
        <w:t xml:space="preserve"> { UE receives downlink assignment with MAC PDU scheduled for UE's G-RNTI and decodes it failure }</w:t>
      </w:r>
    </w:p>
    <w:p w14:paraId="5A862D82" w14:textId="77777777" w:rsidR="008943C0" w:rsidRPr="00E27D23" w:rsidRDefault="008943C0" w:rsidP="008943C0">
      <w:pPr>
        <w:pStyle w:val="PL"/>
        <w:rPr>
          <w:noProof w:val="0"/>
        </w:rPr>
      </w:pPr>
      <w:r w:rsidRPr="00E27D23">
        <w:rPr>
          <w:b/>
          <w:i/>
          <w:noProof w:val="0"/>
        </w:rPr>
        <w:t xml:space="preserve">    then</w:t>
      </w:r>
      <w:r w:rsidRPr="00E27D23">
        <w:rPr>
          <w:noProof w:val="0"/>
        </w:rPr>
        <w:t xml:space="preserve"> { UE sends NACK for the corresponding HARQ process }</w:t>
      </w:r>
    </w:p>
    <w:p w14:paraId="688CB4F5" w14:textId="77777777" w:rsidR="008943C0" w:rsidRPr="00E27D23" w:rsidRDefault="008943C0" w:rsidP="008943C0">
      <w:pPr>
        <w:pStyle w:val="PL"/>
        <w:rPr>
          <w:noProof w:val="0"/>
        </w:rPr>
      </w:pPr>
      <w:r w:rsidRPr="00E27D23">
        <w:rPr>
          <w:noProof w:val="0"/>
        </w:rPr>
        <w:t xml:space="preserve">            }</w:t>
      </w:r>
    </w:p>
    <w:p w14:paraId="790707F2" w14:textId="77777777" w:rsidR="008943C0" w:rsidRPr="00E27D23" w:rsidRDefault="008943C0" w:rsidP="008943C0">
      <w:pPr>
        <w:pStyle w:val="PL"/>
        <w:rPr>
          <w:noProof w:val="0"/>
        </w:rPr>
      </w:pPr>
    </w:p>
    <w:p w14:paraId="1DC8D32A" w14:textId="77777777" w:rsidR="008943C0" w:rsidRPr="00E27D23" w:rsidRDefault="008943C0" w:rsidP="008943C0">
      <w:pPr>
        <w:pStyle w:val="H6"/>
      </w:pPr>
      <w:r w:rsidRPr="00E27D23">
        <w:t>(3)</w:t>
      </w:r>
    </w:p>
    <w:p w14:paraId="3C59BCAA" w14:textId="77777777" w:rsidR="008943C0" w:rsidRPr="00E27D23" w:rsidRDefault="008943C0" w:rsidP="008943C0">
      <w:pPr>
        <w:pStyle w:val="PL"/>
        <w:rPr>
          <w:noProof w:val="0"/>
        </w:rPr>
      </w:pPr>
      <w:r w:rsidRPr="00E27D23">
        <w:rPr>
          <w:b/>
          <w:i/>
          <w:noProof w:val="0"/>
        </w:rPr>
        <w:t xml:space="preserve">with </w:t>
      </w:r>
      <w:r w:rsidRPr="00E27D23">
        <w:rPr>
          <w:noProof w:val="0"/>
        </w:rPr>
        <w:t>{ UE in RRC_Connected state and Multicast MRB established with RLC-UM entity for PTM transmission and HARQ feedback for Multicast with NACK-only mode is enabled by RRC and pdsch-AggregationFactor &gt; 1 }</w:t>
      </w:r>
    </w:p>
    <w:p w14:paraId="59A78765" w14:textId="77777777" w:rsidR="008943C0" w:rsidRPr="00E27D23" w:rsidRDefault="008943C0" w:rsidP="008943C0">
      <w:pPr>
        <w:pStyle w:val="PL"/>
        <w:rPr>
          <w:noProof w:val="0"/>
        </w:rPr>
      </w:pPr>
      <w:r w:rsidRPr="00E27D23">
        <w:rPr>
          <w:noProof w:val="0"/>
        </w:rPr>
        <w:t>ensure that {</w:t>
      </w:r>
    </w:p>
    <w:p w14:paraId="0B020C08" w14:textId="11DCE502" w:rsidR="008943C0" w:rsidRPr="00E27D23" w:rsidRDefault="008943C0" w:rsidP="008943C0">
      <w:pPr>
        <w:pStyle w:val="PL"/>
        <w:rPr>
          <w:noProof w:val="0"/>
        </w:rPr>
      </w:pPr>
      <w:r w:rsidRPr="00E27D23">
        <w:rPr>
          <w:b/>
          <w:i/>
          <w:noProof w:val="0"/>
        </w:rPr>
        <w:t xml:space="preserve">  when</w:t>
      </w:r>
      <w:r w:rsidRPr="00E27D23">
        <w:rPr>
          <w:noProof w:val="0"/>
        </w:rPr>
        <w:t xml:space="preserve"> { UE receives downlink assignment on the PDCCH for the UE’s G-RNTI and receives data in the associated slot and successive pdsch-AggregationFactor – 1 HARQ retransmissions within a bundle and UE </w:t>
      </w:r>
      <w:r w:rsidR="00B714BE" w:rsidRPr="00E27D23">
        <w:rPr>
          <w:noProof w:val="0"/>
        </w:rPr>
        <w:t>could</w:t>
      </w:r>
      <w:r w:rsidRPr="00E27D23">
        <w:rPr>
          <w:noProof w:val="0"/>
        </w:rPr>
        <w:t xml:space="preserve"> not successfully decode the data }</w:t>
      </w:r>
    </w:p>
    <w:p w14:paraId="68943651" w14:textId="77777777" w:rsidR="008943C0" w:rsidRPr="00E27D23" w:rsidRDefault="008943C0" w:rsidP="008943C0">
      <w:pPr>
        <w:pStyle w:val="PL"/>
        <w:rPr>
          <w:noProof w:val="0"/>
        </w:rPr>
      </w:pPr>
      <w:r w:rsidRPr="00E27D23">
        <w:rPr>
          <w:b/>
          <w:i/>
          <w:noProof w:val="0"/>
        </w:rPr>
        <w:t xml:space="preserve">    then</w:t>
      </w:r>
      <w:r w:rsidRPr="00E27D23">
        <w:rPr>
          <w:noProof w:val="0"/>
        </w:rPr>
        <w:t xml:space="preserve"> { UE sends NACK on the HARQ process }</w:t>
      </w:r>
    </w:p>
    <w:p w14:paraId="18F4B019" w14:textId="77777777" w:rsidR="008943C0" w:rsidRPr="00E27D23" w:rsidRDefault="008943C0" w:rsidP="008943C0">
      <w:pPr>
        <w:pStyle w:val="PL"/>
        <w:rPr>
          <w:noProof w:val="0"/>
        </w:rPr>
      </w:pPr>
      <w:r w:rsidRPr="00E27D23">
        <w:rPr>
          <w:noProof w:val="0"/>
        </w:rPr>
        <w:t xml:space="preserve">            }</w:t>
      </w:r>
    </w:p>
    <w:p w14:paraId="7E146D6B" w14:textId="77777777" w:rsidR="008943C0" w:rsidRPr="00E27D23" w:rsidRDefault="008943C0" w:rsidP="008943C0">
      <w:pPr>
        <w:pStyle w:val="PL"/>
        <w:rPr>
          <w:noProof w:val="0"/>
        </w:rPr>
      </w:pPr>
    </w:p>
    <w:p w14:paraId="70B6A6DE" w14:textId="77777777" w:rsidR="008943C0" w:rsidRPr="00E27D23" w:rsidRDefault="008943C0" w:rsidP="008943C0">
      <w:pPr>
        <w:pStyle w:val="H6"/>
      </w:pPr>
      <w:r w:rsidRPr="00E27D23">
        <w:t>(4)</w:t>
      </w:r>
    </w:p>
    <w:p w14:paraId="2A2C7C60" w14:textId="77777777" w:rsidR="008943C0" w:rsidRPr="00E27D23" w:rsidRDefault="008943C0" w:rsidP="008943C0">
      <w:pPr>
        <w:pStyle w:val="PL"/>
        <w:rPr>
          <w:noProof w:val="0"/>
        </w:rPr>
      </w:pPr>
      <w:r w:rsidRPr="00E27D23">
        <w:rPr>
          <w:b/>
          <w:i/>
          <w:noProof w:val="0"/>
        </w:rPr>
        <w:t xml:space="preserve">with </w:t>
      </w:r>
      <w:r w:rsidRPr="00E27D23">
        <w:rPr>
          <w:noProof w:val="0"/>
        </w:rPr>
        <w:t>{ UE in RRC_Connected state and Multicast MRB established with RLC-UM entity for PTM transmission and HARQ feedback for Multicast is disabled by RRC }</w:t>
      </w:r>
    </w:p>
    <w:p w14:paraId="07AC2DBE" w14:textId="77777777" w:rsidR="008943C0" w:rsidRPr="00E27D23" w:rsidRDefault="008943C0" w:rsidP="008943C0">
      <w:pPr>
        <w:pStyle w:val="PL"/>
        <w:rPr>
          <w:noProof w:val="0"/>
        </w:rPr>
      </w:pPr>
      <w:r w:rsidRPr="00E27D23">
        <w:rPr>
          <w:noProof w:val="0"/>
        </w:rPr>
        <w:t>ensure that {</w:t>
      </w:r>
    </w:p>
    <w:p w14:paraId="736394B5" w14:textId="77777777" w:rsidR="008943C0" w:rsidRPr="00E27D23" w:rsidRDefault="008943C0" w:rsidP="008943C0">
      <w:pPr>
        <w:pStyle w:val="PL"/>
        <w:rPr>
          <w:noProof w:val="0"/>
        </w:rPr>
      </w:pPr>
      <w:r w:rsidRPr="00E27D23">
        <w:rPr>
          <w:b/>
          <w:i/>
          <w:noProof w:val="0"/>
        </w:rPr>
        <w:t xml:space="preserve">  when</w:t>
      </w:r>
      <w:r w:rsidRPr="00E27D23">
        <w:rPr>
          <w:noProof w:val="0"/>
        </w:rPr>
        <w:t xml:space="preserve"> { UE receives downlink assignment with MAC PDU scheduled for UE's G-RNTI }</w:t>
      </w:r>
    </w:p>
    <w:p w14:paraId="4E4CD6EB" w14:textId="77777777" w:rsidR="008943C0" w:rsidRPr="00E27D23" w:rsidRDefault="008943C0" w:rsidP="008943C0">
      <w:pPr>
        <w:pStyle w:val="PL"/>
        <w:rPr>
          <w:noProof w:val="0"/>
        </w:rPr>
      </w:pPr>
      <w:r w:rsidRPr="00E27D23">
        <w:rPr>
          <w:b/>
          <w:i/>
          <w:noProof w:val="0"/>
        </w:rPr>
        <w:t xml:space="preserve">    then</w:t>
      </w:r>
      <w:r w:rsidRPr="00E27D23">
        <w:rPr>
          <w:noProof w:val="0"/>
        </w:rPr>
        <w:t xml:space="preserve"> { UE does not send HARQ feedback }</w:t>
      </w:r>
    </w:p>
    <w:p w14:paraId="74DDD640" w14:textId="77777777" w:rsidR="008943C0" w:rsidRPr="00E27D23" w:rsidRDefault="008943C0" w:rsidP="008943C0">
      <w:pPr>
        <w:pStyle w:val="PL"/>
        <w:rPr>
          <w:noProof w:val="0"/>
        </w:rPr>
      </w:pPr>
      <w:r w:rsidRPr="00E27D23">
        <w:rPr>
          <w:noProof w:val="0"/>
        </w:rPr>
        <w:t xml:space="preserve">            }</w:t>
      </w:r>
    </w:p>
    <w:p w14:paraId="7D715021" w14:textId="77777777" w:rsidR="008943C0" w:rsidRPr="00E27D23" w:rsidRDefault="008943C0" w:rsidP="008943C0">
      <w:pPr>
        <w:pStyle w:val="PL"/>
        <w:rPr>
          <w:noProof w:val="0"/>
        </w:rPr>
      </w:pPr>
    </w:p>
    <w:p w14:paraId="7F1BFDFE" w14:textId="77777777" w:rsidR="008943C0" w:rsidRPr="00E27D23" w:rsidRDefault="008943C0" w:rsidP="008943C0">
      <w:pPr>
        <w:pStyle w:val="H6"/>
      </w:pPr>
      <w:r w:rsidRPr="00E27D23">
        <w:t>(5)</w:t>
      </w:r>
    </w:p>
    <w:p w14:paraId="6FEBEACA" w14:textId="77777777" w:rsidR="008943C0" w:rsidRPr="00E27D23" w:rsidRDefault="008943C0" w:rsidP="008943C0">
      <w:pPr>
        <w:pStyle w:val="PL"/>
        <w:rPr>
          <w:noProof w:val="0"/>
        </w:rPr>
      </w:pPr>
      <w:r w:rsidRPr="00E27D23">
        <w:rPr>
          <w:b/>
          <w:i/>
          <w:noProof w:val="0"/>
        </w:rPr>
        <w:t xml:space="preserve">with </w:t>
      </w:r>
      <w:r w:rsidRPr="00E27D23">
        <w:rPr>
          <w:noProof w:val="0"/>
        </w:rPr>
        <w:t>{ UE in RRC_Connected state and Multicast MRB established with RLC-UM entity for PTM transmission and HARQ feedback for Multicast with NACK-only mode is enabled by RRC and moreThanOneNackOnlyMode is configured }</w:t>
      </w:r>
    </w:p>
    <w:p w14:paraId="489B286A" w14:textId="77777777" w:rsidR="008943C0" w:rsidRPr="00E27D23" w:rsidRDefault="008943C0" w:rsidP="008943C0">
      <w:pPr>
        <w:pStyle w:val="PL"/>
        <w:rPr>
          <w:noProof w:val="0"/>
        </w:rPr>
      </w:pPr>
      <w:r w:rsidRPr="00E27D23">
        <w:rPr>
          <w:noProof w:val="0"/>
        </w:rPr>
        <w:t>ensure that {</w:t>
      </w:r>
    </w:p>
    <w:p w14:paraId="036A4D0B" w14:textId="77777777" w:rsidR="008943C0" w:rsidRPr="00E27D23" w:rsidRDefault="008943C0" w:rsidP="008943C0">
      <w:pPr>
        <w:pStyle w:val="PL"/>
        <w:rPr>
          <w:noProof w:val="0"/>
        </w:rPr>
      </w:pPr>
      <w:r w:rsidRPr="00E27D23">
        <w:rPr>
          <w:b/>
          <w:i/>
          <w:noProof w:val="0"/>
        </w:rPr>
        <w:t xml:space="preserve">  when</w:t>
      </w:r>
      <w:r w:rsidRPr="00E27D23">
        <w:rPr>
          <w:noProof w:val="0"/>
        </w:rPr>
        <w:t xml:space="preserve"> { UE needs to provide more than one HARQ-ACK information bits in a PUCCH }</w:t>
      </w:r>
    </w:p>
    <w:p w14:paraId="201A4D01" w14:textId="77777777" w:rsidR="008943C0" w:rsidRPr="00E27D23" w:rsidRDefault="008943C0" w:rsidP="008943C0">
      <w:pPr>
        <w:pStyle w:val="PL"/>
        <w:rPr>
          <w:noProof w:val="0"/>
        </w:rPr>
      </w:pPr>
      <w:r w:rsidRPr="00E27D23">
        <w:rPr>
          <w:b/>
          <w:i/>
          <w:noProof w:val="0"/>
        </w:rPr>
        <w:t xml:space="preserve">    then</w:t>
      </w:r>
      <w:r w:rsidRPr="00E27D23">
        <w:rPr>
          <w:noProof w:val="0"/>
        </w:rPr>
        <w:t xml:space="preserve"> { UE provide more than one HARQ-ACK information bits in a PUCCH by selecting a resource from a set of resources for the PUCCH transmission based on the values of the HARQ-ACK information bits as described in 38.213 Table 18-1 }</w:t>
      </w:r>
    </w:p>
    <w:p w14:paraId="2C08E712" w14:textId="77777777" w:rsidR="008943C0" w:rsidRPr="00E27D23" w:rsidRDefault="008943C0" w:rsidP="008943C0">
      <w:pPr>
        <w:pStyle w:val="PL"/>
        <w:rPr>
          <w:noProof w:val="0"/>
        </w:rPr>
      </w:pPr>
      <w:r w:rsidRPr="00E27D23">
        <w:rPr>
          <w:noProof w:val="0"/>
        </w:rPr>
        <w:t xml:space="preserve">            } </w:t>
      </w:r>
    </w:p>
    <w:p w14:paraId="6C9570DB" w14:textId="77777777" w:rsidR="008943C0" w:rsidRPr="00E27D23" w:rsidRDefault="008943C0" w:rsidP="008943C0">
      <w:pPr>
        <w:pStyle w:val="PL"/>
        <w:rPr>
          <w:noProof w:val="0"/>
        </w:rPr>
      </w:pPr>
    </w:p>
    <w:p w14:paraId="3C178129" w14:textId="77777777" w:rsidR="008943C0" w:rsidRPr="00E27D23" w:rsidRDefault="008943C0" w:rsidP="008943C0">
      <w:pPr>
        <w:pStyle w:val="H6"/>
      </w:pPr>
      <w:r w:rsidRPr="00E27D23">
        <w:t>(6)</w:t>
      </w:r>
    </w:p>
    <w:p w14:paraId="6CC2E89E" w14:textId="77777777" w:rsidR="008943C0" w:rsidRPr="00E27D23" w:rsidRDefault="008943C0" w:rsidP="008943C0">
      <w:pPr>
        <w:pStyle w:val="PL"/>
        <w:rPr>
          <w:noProof w:val="0"/>
        </w:rPr>
      </w:pPr>
      <w:r w:rsidRPr="00E27D23">
        <w:rPr>
          <w:b/>
          <w:i/>
          <w:noProof w:val="0"/>
        </w:rPr>
        <w:t xml:space="preserve">with </w:t>
      </w:r>
      <w:r w:rsidRPr="00E27D23">
        <w:rPr>
          <w:noProof w:val="0"/>
        </w:rPr>
        <w:t>{ UE in RRC_Connected state and Multicast MRB established with RLC-UM entity for PTM transmission and HARQ feedback for Multicast with NACK-only mode is enabled by RRC and moreThanOneNackOnlyMode is not configured }</w:t>
      </w:r>
    </w:p>
    <w:p w14:paraId="0C62F6BA" w14:textId="77777777" w:rsidR="008943C0" w:rsidRPr="00E27D23" w:rsidRDefault="008943C0" w:rsidP="008943C0">
      <w:pPr>
        <w:pStyle w:val="PL"/>
        <w:rPr>
          <w:noProof w:val="0"/>
        </w:rPr>
      </w:pPr>
      <w:r w:rsidRPr="00E27D23">
        <w:rPr>
          <w:noProof w:val="0"/>
        </w:rPr>
        <w:t>ensure that {</w:t>
      </w:r>
    </w:p>
    <w:p w14:paraId="4BA004D4" w14:textId="77777777" w:rsidR="008943C0" w:rsidRPr="00E27D23" w:rsidRDefault="008943C0" w:rsidP="008943C0">
      <w:pPr>
        <w:pStyle w:val="PL"/>
        <w:rPr>
          <w:noProof w:val="0"/>
        </w:rPr>
      </w:pPr>
      <w:r w:rsidRPr="00E27D23">
        <w:rPr>
          <w:b/>
          <w:i/>
          <w:noProof w:val="0"/>
        </w:rPr>
        <w:t xml:space="preserve">  when</w:t>
      </w:r>
      <w:r w:rsidRPr="00E27D23">
        <w:rPr>
          <w:noProof w:val="0"/>
        </w:rPr>
        <w:t xml:space="preserve"> { UE needs to provide more than one HARQ-ACK information bits in a PUCCH }</w:t>
      </w:r>
    </w:p>
    <w:p w14:paraId="54E608E3" w14:textId="77777777" w:rsidR="008943C0" w:rsidRPr="00E27D23" w:rsidRDefault="008943C0" w:rsidP="008943C0">
      <w:pPr>
        <w:pStyle w:val="PL"/>
        <w:rPr>
          <w:noProof w:val="0"/>
        </w:rPr>
      </w:pPr>
      <w:r w:rsidRPr="00E27D23">
        <w:rPr>
          <w:b/>
          <w:i/>
          <w:noProof w:val="0"/>
        </w:rPr>
        <w:t xml:space="preserve">    then</w:t>
      </w:r>
      <w:r w:rsidRPr="00E27D23">
        <w:rPr>
          <w:noProof w:val="0"/>
        </w:rPr>
        <w:t xml:space="preserve"> { UE provide more than one HARQ-ACK information bits in a PUCCH according to ACK-NACK mode }</w:t>
      </w:r>
    </w:p>
    <w:p w14:paraId="17EFDE6F" w14:textId="77777777" w:rsidR="008943C0" w:rsidRPr="00E27D23" w:rsidRDefault="008943C0" w:rsidP="008943C0">
      <w:pPr>
        <w:pStyle w:val="PL"/>
        <w:rPr>
          <w:noProof w:val="0"/>
        </w:rPr>
      </w:pPr>
      <w:r w:rsidRPr="00E27D23">
        <w:rPr>
          <w:noProof w:val="0"/>
        </w:rPr>
        <w:t xml:space="preserve">            }</w:t>
      </w:r>
    </w:p>
    <w:p w14:paraId="6835065D" w14:textId="77777777" w:rsidR="008943C0" w:rsidRPr="00E27D23" w:rsidRDefault="008943C0" w:rsidP="008943C0">
      <w:pPr>
        <w:pStyle w:val="PL"/>
        <w:rPr>
          <w:noProof w:val="0"/>
        </w:rPr>
      </w:pPr>
    </w:p>
    <w:p w14:paraId="554206E9" w14:textId="77777777" w:rsidR="008943C0" w:rsidRPr="00E27D23" w:rsidRDefault="008943C0" w:rsidP="008943C0">
      <w:pPr>
        <w:pStyle w:val="H6"/>
      </w:pPr>
      <w:r w:rsidRPr="00E27D23">
        <w:t>14.2.1.1.7.2</w:t>
      </w:r>
      <w:r w:rsidRPr="00E27D23">
        <w:tab/>
        <w:t>Conformance requirements</w:t>
      </w:r>
    </w:p>
    <w:p w14:paraId="610FEC6A" w14:textId="77777777" w:rsidR="008943C0" w:rsidRPr="00E27D23" w:rsidRDefault="008943C0" w:rsidP="008943C0">
      <w:pPr>
        <w:ind w:left="100" w:hangingChars="50" w:hanging="100"/>
      </w:pPr>
      <w:r w:rsidRPr="00E27D23">
        <w:t>References: The conformance requirements covered in the present TC are specified in: TS 38.321, clause 5.3.2; TS 38.213, clause 18; TS 38.214, clause 5.1.2.1; TS 38.331, clause 6.3.2. Unless otherwise stated these are Rel-17 requirements.</w:t>
      </w:r>
    </w:p>
    <w:p w14:paraId="3AED7B32" w14:textId="77777777" w:rsidR="008943C0" w:rsidRPr="00E27D23" w:rsidRDefault="008943C0" w:rsidP="008943C0">
      <w:r w:rsidRPr="00E27D23">
        <w:t>[TS 38.321, clause 5.3.2]</w:t>
      </w:r>
    </w:p>
    <w:p w14:paraId="439BFB17" w14:textId="77777777" w:rsidR="008943C0" w:rsidRPr="00E27D23" w:rsidRDefault="008943C0" w:rsidP="008943C0">
      <w:r w:rsidRPr="00E27D23">
        <w:t>For each received TB and associated HARQ information, the HARQ process shall:</w:t>
      </w:r>
    </w:p>
    <w:p w14:paraId="51FC7799" w14:textId="77777777" w:rsidR="008943C0" w:rsidRPr="00E27D23" w:rsidRDefault="008943C0" w:rsidP="008943C0">
      <w:pPr>
        <w:pStyle w:val="B1"/>
      </w:pPr>
      <w:r w:rsidRPr="00E27D23">
        <w:rPr>
          <w:lang w:eastAsia="ko-KR"/>
        </w:rPr>
        <w:t>1&gt;</w:t>
      </w:r>
      <w:r w:rsidRPr="00E27D23">
        <w:tab/>
        <w:t>if the NDI, when provided, has been toggled compared to the value of the previous received transmission corresponding to this TB; or</w:t>
      </w:r>
    </w:p>
    <w:p w14:paraId="5D85050B" w14:textId="77777777" w:rsidR="008943C0" w:rsidRPr="00E27D23" w:rsidRDefault="008943C0" w:rsidP="008943C0">
      <w:pPr>
        <w:pStyle w:val="B1"/>
      </w:pPr>
      <w:r w:rsidRPr="00E27D23">
        <w:rPr>
          <w:lang w:eastAsia="ko-KR"/>
        </w:rPr>
        <w:t>…</w:t>
      </w:r>
    </w:p>
    <w:p w14:paraId="531F5661" w14:textId="77777777" w:rsidR="008943C0" w:rsidRPr="00E27D23" w:rsidRDefault="008943C0" w:rsidP="008943C0">
      <w:pPr>
        <w:pStyle w:val="B2"/>
        <w:rPr>
          <w:rFonts w:eastAsia="SimSun"/>
          <w:lang w:eastAsia="ko-KR"/>
        </w:rPr>
      </w:pPr>
      <w:r w:rsidRPr="00E27D23">
        <w:rPr>
          <w:lang w:eastAsia="ko-KR"/>
        </w:rPr>
        <w:t>2&gt;</w:t>
      </w:r>
      <w:r w:rsidRPr="00E27D23">
        <w:rPr>
          <w:rFonts w:eastAsia="SimSun"/>
          <w:lang w:eastAsia="zh-CN"/>
        </w:rPr>
        <w:tab/>
        <w:t xml:space="preserve">consider this transmission to be </w:t>
      </w:r>
      <w:r w:rsidRPr="00E27D23">
        <w:t>a new transmission</w:t>
      </w:r>
      <w:r w:rsidRPr="00E27D23">
        <w:rPr>
          <w:lang w:eastAsia="ko-KR"/>
        </w:rPr>
        <w:t>.</w:t>
      </w:r>
    </w:p>
    <w:p w14:paraId="7441A9D7" w14:textId="77777777" w:rsidR="008943C0" w:rsidRPr="00E27D23" w:rsidRDefault="008943C0" w:rsidP="008943C0">
      <w:pPr>
        <w:pStyle w:val="B1"/>
        <w:rPr>
          <w:rFonts w:eastAsia="SimSun"/>
          <w:lang w:eastAsia="zh-CN"/>
        </w:rPr>
      </w:pPr>
      <w:r w:rsidRPr="00E27D23">
        <w:rPr>
          <w:lang w:eastAsia="ko-KR"/>
        </w:rPr>
        <w:t>1&gt;</w:t>
      </w:r>
      <w:r w:rsidRPr="00E27D23">
        <w:tab/>
        <w:t>else</w:t>
      </w:r>
      <w:r w:rsidRPr="00E27D23">
        <w:rPr>
          <w:rFonts w:eastAsia="SimSun"/>
          <w:lang w:eastAsia="zh-CN"/>
        </w:rPr>
        <w:t>:</w:t>
      </w:r>
    </w:p>
    <w:p w14:paraId="161D9ECF" w14:textId="77777777" w:rsidR="008943C0" w:rsidRPr="00E27D23" w:rsidRDefault="008943C0" w:rsidP="008943C0">
      <w:pPr>
        <w:pStyle w:val="B2"/>
      </w:pPr>
      <w:r w:rsidRPr="00E27D23">
        <w:rPr>
          <w:lang w:eastAsia="ko-KR"/>
        </w:rPr>
        <w:t>2&gt;</w:t>
      </w:r>
      <w:r w:rsidRPr="00E27D23">
        <w:rPr>
          <w:rFonts w:eastAsia="SimSun"/>
          <w:lang w:eastAsia="zh-CN"/>
        </w:rPr>
        <w:tab/>
        <w:t>consider this transmission to be</w:t>
      </w:r>
      <w:r w:rsidRPr="00E27D23">
        <w:t xml:space="preserve"> a retransmission.</w:t>
      </w:r>
    </w:p>
    <w:p w14:paraId="09622EDD" w14:textId="77777777" w:rsidR="008943C0" w:rsidRPr="00E27D23" w:rsidRDefault="008943C0" w:rsidP="008943C0">
      <w:r w:rsidRPr="00E27D23">
        <w:t>The MAC entity then shall:</w:t>
      </w:r>
    </w:p>
    <w:p w14:paraId="16AC8897" w14:textId="77777777" w:rsidR="008943C0" w:rsidRPr="00E27D23" w:rsidRDefault="008943C0" w:rsidP="008943C0">
      <w:pPr>
        <w:pStyle w:val="B1"/>
      </w:pPr>
      <w:r w:rsidRPr="00E27D23">
        <w:rPr>
          <w:lang w:eastAsia="ko-KR"/>
        </w:rPr>
        <w:t>1&gt;</w:t>
      </w:r>
      <w:r w:rsidRPr="00E27D23">
        <w:tab/>
        <w:t xml:space="preserve">if </w:t>
      </w:r>
      <w:r w:rsidRPr="00E27D23">
        <w:rPr>
          <w:rFonts w:eastAsia="SimSun"/>
          <w:lang w:eastAsia="zh-CN"/>
        </w:rPr>
        <w:t xml:space="preserve">this is </w:t>
      </w:r>
      <w:r w:rsidRPr="00E27D23">
        <w:t>a new transmission:</w:t>
      </w:r>
    </w:p>
    <w:p w14:paraId="7400B416" w14:textId="77777777" w:rsidR="008943C0" w:rsidRPr="00E27D23" w:rsidRDefault="008943C0" w:rsidP="008943C0">
      <w:pPr>
        <w:pStyle w:val="B2"/>
        <w:rPr>
          <w:lang w:eastAsia="ko-KR"/>
        </w:rPr>
      </w:pPr>
      <w:r w:rsidRPr="00E27D23">
        <w:rPr>
          <w:lang w:eastAsia="ko-KR"/>
        </w:rPr>
        <w:t>2&gt;</w:t>
      </w:r>
      <w:r w:rsidRPr="00E27D23">
        <w:tab/>
        <w:t>attempt to decode the received data</w:t>
      </w:r>
      <w:r w:rsidRPr="00E27D23">
        <w:rPr>
          <w:lang w:eastAsia="ko-KR"/>
        </w:rPr>
        <w:t>.</w:t>
      </w:r>
    </w:p>
    <w:p w14:paraId="5A09A8C6" w14:textId="77777777" w:rsidR="008943C0" w:rsidRPr="00E27D23" w:rsidRDefault="008943C0" w:rsidP="008943C0">
      <w:pPr>
        <w:pStyle w:val="B1"/>
      </w:pPr>
      <w:r w:rsidRPr="00E27D23">
        <w:rPr>
          <w:lang w:eastAsia="ko-KR"/>
        </w:rPr>
        <w:t>1&gt;</w:t>
      </w:r>
      <w:r w:rsidRPr="00E27D23">
        <w:tab/>
        <w:t xml:space="preserve">else if </w:t>
      </w:r>
      <w:r w:rsidRPr="00E27D23">
        <w:rPr>
          <w:rFonts w:eastAsia="SimSun"/>
          <w:lang w:eastAsia="zh-CN"/>
        </w:rPr>
        <w:t>this is</w:t>
      </w:r>
      <w:r w:rsidRPr="00E27D23">
        <w:t xml:space="preserve"> a retransmission:</w:t>
      </w:r>
    </w:p>
    <w:p w14:paraId="3F9CACA4" w14:textId="77777777" w:rsidR="008943C0" w:rsidRPr="00E27D23" w:rsidRDefault="008943C0" w:rsidP="008943C0">
      <w:pPr>
        <w:pStyle w:val="B2"/>
      </w:pPr>
      <w:r w:rsidRPr="00E27D23">
        <w:rPr>
          <w:lang w:eastAsia="ko-KR"/>
        </w:rPr>
        <w:t>2&gt;</w:t>
      </w:r>
      <w:r w:rsidRPr="00E27D23">
        <w:tab/>
        <w:t>if the data for this TB has not yet been successfully decoded:</w:t>
      </w:r>
    </w:p>
    <w:p w14:paraId="7897DAF4" w14:textId="77777777" w:rsidR="008943C0" w:rsidRPr="00E27D23" w:rsidRDefault="008943C0" w:rsidP="008943C0">
      <w:pPr>
        <w:pStyle w:val="B3"/>
        <w:rPr>
          <w:lang w:eastAsia="ko-KR"/>
        </w:rPr>
      </w:pPr>
      <w:r w:rsidRPr="00E27D23">
        <w:rPr>
          <w:lang w:eastAsia="ko-KR"/>
        </w:rPr>
        <w:t>3&gt;</w:t>
      </w:r>
      <w:r w:rsidRPr="00E27D23">
        <w:tab/>
        <w:t>instruct the physical layer to combine the received data with the data currently in the soft buffer for this TB and attempt to decode the combined data</w:t>
      </w:r>
      <w:r w:rsidRPr="00E27D23">
        <w:rPr>
          <w:lang w:eastAsia="ko-KR"/>
        </w:rPr>
        <w:t>.</w:t>
      </w:r>
    </w:p>
    <w:p w14:paraId="74B7B880" w14:textId="77777777" w:rsidR="008943C0" w:rsidRPr="00E27D23" w:rsidRDefault="008943C0" w:rsidP="008943C0">
      <w:pPr>
        <w:pStyle w:val="B1"/>
        <w:rPr>
          <w:lang w:eastAsia="ko-KR"/>
        </w:rPr>
      </w:pPr>
      <w:r w:rsidRPr="00E27D23">
        <w:rPr>
          <w:lang w:eastAsia="ko-KR"/>
        </w:rPr>
        <w:t>…</w:t>
      </w:r>
    </w:p>
    <w:p w14:paraId="472DFC10" w14:textId="77777777" w:rsidR="008943C0" w:rsidRPr="00E27D23" w:rsidRDefault="008943C0" w:rsidP="008943C0">
      <w:pPr>
        <w:pStyle w:val="B1"/>
        <w:rPr>
          <w:lang w:eastAsia="ko-KR"/>
        </w:rPr>
      </w:pPr>
      <w:r w:rsidRPr="00E27D23">
        <w:rPr>
          <w:lang w:eastAsia="ko-KR"/>
        </w:rPr>
        <w:t>1&gt;</w:t>
      </w:r>
      <w:r w:rsidRPr="00E27D23">
        <w:rPr>
          <w:lang w:eastAsia="ko-KR"/>
        </w:rPr>
        <w:tab/>
        <w:t>if the HARQ process is associated with a transmission indicated with a G-RNTI or a G-CS-RNTI for MBS multicast and HARQ feedback is disabled; or</w:t>
      </w:r>
    </w:p>
    <w:p w14:paraId="4A2BCB80" w14:textId="77777777" w:rsidR="008943C0" w:rsidRPr="00E27D23" w:rsidRDefault="008943C0" w:rsidP="008943C0">
      <w:pPr>
        <w:pStyle w:val="B1"/>
        <w:rPr>
          <w:lang w:eastAsia="ko-KR"/>
        </w:rPr>
      </w:pPr>
      <w:r w:rsidRPr="00E27D23">
        <w:rPr>
          <w:lang w:eastAsia="ko-KR"/>
        </w:rPr>
        <w:t>1&gt;</w:t>
      </w:r>
      <w:r w:rsidRPr="00E27D23">
        <w:rPr>
          <w:lang w:eastAsia="ko-KR"/>
        </w:rPr>
        <w:tab/>
        <w:t>if the HARQ process is associated with a transmission indicated with a G-RNTI or a G-CS-RNTI for MBS multicast and NACK only HARQ feedback is configured and the data for this TB is successfully decoded; or</w:t>
      </w:r>
    </w:p>
    <w:p w14:paraId="0D2AD79A" w14:textId="77777777" w:rsidR="008943C0" w:rsidRPr="00E27D23" w:rsidRDefault="008943C0" w:rsidP="008943C0">
      <w:pPr>
        <w:pStyle w:val="B1"/>
      </w:pPr>
      <w:r w:rsidRPr="00E27D23">
        <w:rPr>
          <w:lang w:eastAsia="ko-KR"/>
        </w:rPr>
        <w:t>…</w:t>
      </w:r>
    </w:p>
    <w:p w14:paraId="3F9DEA37" w14:textId="77777777" w:rsidR="008943C0" w:rsidRPr="00E27D23" w:rsidRDefault="008943C0" w:rsidP="008943C0">
      <w:pPr>
        <w:pStyle w:val="B1"/>
      </w:pPr>
      <w:r w:rsidRPr="00E27D23">
        <w:t>1&gt;</w:t>
      </w:r>
      <w:r w:rsidRPr="00E27D23">
        <w:tab/>
        <w:t>if</w:t>
      </w:r>
      <w:r w:rsidRPr="00E27D23">
        <w:rPr>
          <w:lang w:eastAsia="ko-KR"/>
        </w:rPr>
        <w:t xml:space="preserve"> the HARQ process is configured with disabled HARQ feedback:</w:t>
      </w:r>
    </w:p>
    <w:p w14:paraId="282F0D75" w14:textId="77777777" w:rsidR="008943C0" w:rsidRPr="00E27D23" w:rsidRDefault="008943C0" w:rsidP="008943C0">
      <w:pPr>
        <w:pStyle w:val="B2"/>
        <w:rPr>
          <w:lang w:eastAsia="ko-KR"/>
        </w:rPr>
      </w:pPr>
      <w:r w:rsidRPr="00E27D23">
        <w:rPr>
          <w:lang w:eastAsia="ko-KR"/>
        </w:rPr>
        <w:t>2&gt;</w:t>
      </w:r>
      <w:r w:rsidRPr="00E27D23">
        <w:tab/>
        <w:t>not instruct the physical layer to generate acknowledgement(s) of the data in this TB</w:t>
      </w:r>
      <w:r w:rsidRPr="00E27D23">
        <w:rPr>
          <w:lang w:eastAsia="ko-KR"/>
        </w:rPr>
        <w:t>.</w:t>
      </w:r>
    </w:p>
    <w:p w14:paraId="3024144D" w14:textId="77777777" w:rsidR="008943C0" w:rsidRPr="00E27D23" w:rsidRDefault="008943C0" w:rsidP="008943C0">
      <w:pPr>
        <w:pStyle w:val="B1"/>
      </w:pPr>
      <w:r w:rsidRPr="00E27D23">
        <w:rPr>
          <w:lang w:eastAsia="ko-KR"/>
        </w:rPr>
        <w:t>1&gt;</w:t>
      </w:r>
      <w:r w:rsidRPr="00E27D23">
        <w:tab/>
        <w:t>else:</w:t>
      </w:r>
    </w:p>
    <w:p w14:paraId="732B9CCB" w14:textId="77777777" w:rsidR="008943C0" w:rsidRPr="00E27D23" w:rsidRDefault="008943C0" w:rsidP="008943C0">
      <w:pPr>
        <w:pStyle w:val="B2"/>
      </w:pPr>
      <w:r w:rsidRPr="00E27D23">
        <w:rPr>
          <w:lang w:eastAsia="ko-KR"/>
        </w:rPr>
        <w:t>2&gt;</w:t>
      </w:r>
      <w:r w:rsidRPr="00E27D23">
        <w:tab/>
        <w:t>instruct the physical layer to generate acknowledgement(s) of the data in this TB.</w:t>
      </w:r>
      <w:r w:rsidRPr="00E27D23">
        <w:rPr>
          <w:color w:val="000000"/>
        </w:rPr>
        <w:t xml:space="preserve"> </w:t>
      </w:r>
    </w:p>
    <w:p w14:paraId="6B2B1B3E" w14:textId="77777777" w:rsidR="008943C0" w:rsidRPr="00E27D23" w:rsidRDefault="008943C0" w:rsidP="008943C0">
      <w:r w:rsidRPr="00E27D23">
        <w:t>[TS 38.213, clause 18]</w:t>
      </w:r>
    </w:p>
    <w:p w14:paraId="6FC11155" w14:textId="77777777" w:rsidR="008943C0" w:rsidRPr="00E27D23" w:rsidRDefault="008943C0" w:rsidP="008943C0">
      <w:r w:rsidRPr="00E27D23">
        <w:t xml:space="preserve">For the second HARQ-ACK reporting mode, the UE does not transmit a PUCCH that would include only HARQ-ACK information with ACK values. The second HARQ-ACK reporting mode is not applicable </w:t>
      </w:r>
      <w:r w:rsidRPr="00E27D23">
        <w:rPr>
          <w:lang w:eastAsia="zh-CN"/>
        </w:rPr>
        <w:t>for the first SPS PDSCH reception after activation of SPS PDSCH receptions for a SPS configuration,</w:t>
      </w:r>
      <w:r w:rsidRPr="00E27D23">
        <w:t xml:space="preserve"> or for DCI formats </w:t>
      </w:r>
      <w:r w:rsidRPr="00E27D23">
        <w:rPr>
          <w:lang w:eastAsia="x-none"/>
        </w:rPr>
        <w:t>having associated HARQ-ACK information without scheduling a PDSCH reception</w:t>
      </w:r>
      <w:r w:rsidRPr="00E27D23">
        <w:t>.</w:t>
      </w:r>
    </w:p>
    <w:p w14:paraId="5CC2D4CD" w14:textId="3FAC4FE5" w:rsidR="008943C0" w:rsidRPr="00E27D23" w:rsidRDefault="008943C0" w:rsidP="008943C0">
      <w:r w:rsidRPr="00E27D23">
        <w:t xml:space="preserve">For the second HARQ-ACK reporting mode, when a number of HARQ-ACK information bits is one, a UE transmits a PUCCH only when the HARQ-ACK information bit has NACK value. The UE determines a PUCCH to provide the HARQ-ACK information as described in clause 9.2.1 when UE is not provided </w:t>
      </w:r>
      <w:r w:rsidRPr="00E27D23">
        <w:rPr>
          <w:i/>
          <w:iCs/>
        </w:rPr>
        <w:t>moreThanOneNackOnlyMode</w:t>
      </w:r>
      <w:r w:rsidRPr="00E27D23">
        <w:rPr>
          <w:iCs/>
        </w:rPr>
        <w:t>,</w:t>
      </w:r>
      <w:r w:rsidRPr="00E27D23">
        <w:rPr>
          <w:i/>
          <w:iCs/>
        </w:rPr>
        <w:t xml:space="preserve"> </w:t>
      </w:r>
      <w:r w:rsidRPr="00E27D23">
        <w:rPr>
          <w:iCs/>
        </w:rPr>
        <w:t xml:space="preserve">or as the first PUCCH in Table 18-1 </w:t>
      </w:r>
      <w:r w:rsidRPr="00E27D23">
        <w:t xml:space="preserve">when UE is provided </w:t>
      </w:r>
      <w:r w:rsidRPr="00E27D23">
        <w:rPr>
          <w:i/>
          <w:iCs/>
        </w:rPr>
        <w:t>moreThanOneNackOnlyMode.</w:t>
      </w:r>
      <w:r w:rsidRPr="00E27D23">
        <w:t xml:space="preserve"> For a PUCCH resource associated with PUCCH format 0, the UE transmits the PUCCH as described in [4, TS 38.211] by obtaining </w:t>
      </w:r>
      <m:oMath>
        <m:sSub>
          <m:sSubPr>
            <m:ctrlPr>
              <w:ins w:id="405" w:author="1474" w:date="2023-03-17T12:00:00Z">
                <w:rPr>
                  <w:rFonts w:ascii="Cambria Math" w:hAnsi="Cambria Math"/>
                  <w:i/>
                  <w:lang w:eastAsia="zh-CN"/>
                </w:rPr>
              </w:ins>
            </m:ctrlPr>
          </m:sSubPr>
          <m:e>
            <m:r>
              <w:ins w:id="406" w:author="1474" w:date="2023-03-17T12:00:00Z">
                <w:rPr>
                  <w:rFonts w:ascii="Cambria Math" w:hAnsi="Cambria Math"/>
                  <w:lang w:eastAsia="zh-CN"/>
                </w:rPr>
                <m:t>m</m:t>
              </w:ins>
            </m:r>
          </m:e>
          <m:sub>
            <m:r>
              <w:ins w:id="407" w:author="1474" w:date="2023-03-17T12:00:00Z">
                <w:rPr>
                  <w:rFonts w:ascii="Cambria Math" w:hAnsi="Cambria Math"/>
                  <w:lang w:eastAsia="zh-CN"/>
                </w:rPr>
                <m:t>0</m:t>
              </w:ins>
            </m:r>
          </m:sub>
        </m:sSub>
      </m:oMath>
      <w:r w:rsidRPr="00E27D23">
        <w:t xml:space="preserve"> as described for HARQ-ACK information in clause 9.2.3 and by setting </w:t>
      </w:r>
      <m:oMath>
        <m:sSub>
          <m:sSubPr>
            <m:ctrlPr>
              <w:ins w:id="408" w:author="1474" w:date="2023-03-17T12:00:00Z">
                <w:rPr>
                  <w:rFonts w:ascii="Cambria Math" w:hAnsi="Cambria Math"/>
                  <w:i/>
                  <w:lang w:eastAsia="zh-CN"/>
                </w:rPr>
              </w:ins>
            </m:ctrlPr>
          </m:sSubPr>
          <m:e>
            <m:r>
              <w:ins w:id="409" w:author="1474" w:date="2023-03-17T12:00:00Z">
                <w:rPr>
                  <w:rFonts w:ascii="Cambria Math" w:hAnsi="Cambria Math"/>
                  <w:lang w:eastAsia="zh-CN"/>
                </w:rPr>
                <m:t>m</m:t>
              </w:ins>
            </m:r>
          </m:e>
          <m:sub>
            <m:r>
              <w:ins w:id="410" w:author="1474" w:date="2023-03-17T12:00:00Z">
                <m:rPr>
                  <m:sty m:val="p"/>
                </m:rPr>
                <w:rPr>
                  <w:rFonts w:ascii="Cambria Math" w:hAnsi="Cambria Math"/>
                  <w:lang w:eastAsia="zh-CN"/>
                </w:rPr>
                <m:t>cs</m:t>
              </w:ins>
            </m:r>
          </m:sub>
        </m:sSub>
        <m:r>
          <w:ins w:id="411" w:author="1474" w:date="2023-03-17T12:00:00Z">
            <w:rPr>
              <w:rFonts w:ascii="Cambria Math" w:hAnsi="Cambria Math"/>
              <w:lang w:eastAsia="zh-CN"/>
            </w:rPr>
            <m:t>=0</m:t>
          </w:ins>
        </m:r>
      </m:oMath>
      <w:r w:rsidRPr="00E27D23">
        <w:rPr>
          <w:lang w:eastAsia="zh-CN"/>
        </w:rPr>
        <w:t xml:space="preserve">. </w:t>
      </w:r>
      <w:r w:rsidRPr="00E27D23">
        <w:t xml:space="preserve">For a PUCCH resource associated with PUCCH format 1, the UE transmits the PUCCH as described in [4, TS 38.211] by setting </w:t>
      </w:r>
      <m:oMath>
        <m:r>
          <w:ins w:id="412" w:author="1474" w:date="2023-03-17T12:00:00Z">
            <w:rPr>
              <w:rFonts w:ascii="Cambria Math" w:hAnsi="Cambria Math"/>
              <w:lang w:eastAsia="zh-CN"/>
            </w:rPr>
            <m:t>b</m:t>
          </w:ins>
        </m:r>
        <m:d>
          <m:dPr>
            <m:ctrlPr>
              <w:ins w:id="413" w:author="1474" w:date="2023-03-17T12:00:00Z">
                <w:rPr>
                  <w:rFonts w:ascii="Cambria Math" w:hAnsi="Cambria Math"/>
                  <w:i/>
                  <w:lang w:eastAsia="zh-CN"/>
                </w:rPr>
              </w:ins>
            </m:ctrlPr>
          </m:dPr>
          <m:e>
            <m:r>
              <w:ins w:id="414" w:author="1474" w:date="2023-03-17T12:00:00Z">
                <w:rPr>
                  <w:rFonts w:ascii="Cambria Math" w:hAnsi="Cambria Math"/>
                  <w:lang w:eastAsia="zh-CN"/>
                </w:rPr>
                <m:t>0</m:t>
              </w:ins>
            </m:r>
          </m:e>
        </m:d>
        <m:r>
          <w:ins w:id="415" w:author="1474" w:date="2023-03-17T12:00:00Z">
            <w:rPr>
              <w:rFonts w:ascii="Cambria Math" w:hAnsi="Cambria Math"/>
              <w:lang w:eastAsia="zh-CN"/>
            </w:rPr>
            <m:t>=0</m:t>
          </w:ins>
        </m:r>
      </m:oMath>
      <w:r w:rsidRPr="00E27D23">
        <w:t>.</w:t>
      </w:r>
    </w:p>
    <w:p w14:paraId="396A9E1B" w14:textId="64883187" w:rsidR="008943C0" w:rsidRPr="00E27D23" w:rsidRDefault="008943C0" w:rsidP="008943C0">
      <w:r w:rsidRPr="00E27D23">
        <w:t xml:space="preserve">A UE that is indicated the second HARQ-ACK reporting mode, and for the case when the UE reports more than one HARQ-ACK information bits, the UE can be indicated to provide the HARQ-ACK information bits in a PUCCH either according to the first HARQ-ACK reporting mode when the UE is not provided </w:t>
      </w:r>
      <w:r w:rsidRPr="00E27D23">
        <w:rPr>
          <w:i/>
        </w:rPr>
        <w:t>moreThanOne</w:t>
      </w:r>
      <w:r w:rsidRPr="00E27D23">
        <w:rPr>
          <w:i/>
          <w:iCs/>
        </w:rPr>
        <w:t>NackOnlyMode</w:t>
      </w:r>
      <w:r w:rsidRPr="00E27D23">
        <w:t xml:space="preserve"> or, for only one G-RNTI or only one G-CS-RNTI, according to the second HARQ-ACK reporting mode by selecting a PUCCH resource from a set of PUCCH resources for the PUCCH transmission based on the values of the HARQ-ACK information bits as described in Table 18-1 when the UE is provided moreThanOneNackOnlyMode. The UE generates HARQ-ACK information bits for the second HARQ-ACK reporting mode according to a Type-2 HARQ-ACK codebook as described in clause 9.1.3.1. For a PUCCH resource associated with PUCCH format 0, the UE transmits the PUCCH as described in [4, TS 38.211] by obtaining </w:t>
      </w:r>
      <m:oMath>
        <m:sSub>
          <m:sSubPr>
            <m:ctrlPr>
              <w:ins w:id="416" w:author="1474" w:date="2023-03-17T12:00:00Z">
                <w:rPr>
                  <w:rFonts w:ascii="Cambria Math" w:hAnsi="Cambria Math"/>
                  <w:i/>
                </w:rPr>
              </w:ins>
            </m:ctrlPr>
          </m:sSubPr>
          <m:e>
            <m:r>
              <w:ins w:id="417" w:author="1474" w:date="2023-03-17T12:00:00Z">
                <w:rPr>
                  <w:rFonts w:ascii="Cambria Math" w:hAnsi="Cambria Math"/>
                </w:rPr>
                <m:t>m</m:t>
              </w:ins>
            </m:r>
          </m:e>
          <m:sub>
            <m:r>
              <w:ins w:id="418" w:author="1474" w:date="2023-03-17T12:00:00Z">
                <w:rPr>
                  <w:rFonts w:ascii="Cambria Math" w:hAnsi="Cambria Math"/>
                </w:rPr>
                <m:t>0</m:t>
              </w:ins>
            </m:r>
          </m:sub>
        </m:sSub>
      </m:oMath>
      <w:r w:rsidRPr="00E27D23">
        <w:t xml:space="preserve"> as described for HARQ-ACK information in clause 9.2.3 and by setting </w:t>
      </w:r>
      <m:oMath>
        <m:sSub>
          <m:sSubPr>
            <m:ctrlPr>
              <w:ins w:id="419" w:author="1474" w:date="2023-03-17T12:00:00Z">
                <w:rPr>
                  <w:rFonts w:ascii="Cambria Math" w:hAnsi="Cambria Math"/>
                  <w:i/>
                </w:rPr>
              </w:ins>
            </m:ctrlPr>
          </m:sSubPr>
          <m:e>
            <m:r>
              <w:ins w:id="420" w:author="1474" w:date="2023-03-17T12:00:00Z">
                <w:rPr>
                  <w:rFonts w:ascii="Cambria Math" w:hAnsi="Cambria Math"/>
                </w:rPr>
                <m:t>m</m:t>
              </w:ins>
            </m:r>
          </m:e>
          <m:sub>
            <m:r>
              <w:ins w:id="421" w:author="1474" w:date="2023-03-17T12:00:00Z">
                <m:rPr>
                  <m:sty m:val="p"/>
                </m:rPr>
                <w:rPr>
                  <w:rFonts w:ascii="Cambria Math" w:hAnsi="Cambria Math"/>
                </w:rPr>
                <m:t>cs</m:t>
              </w:ins>
            </m:r>
          </m:sub>
        </m:sSub>
        <m:r>
          <w:ins w:id="422" w:author="1474" w:date="2023-03-17T12:00:00Z">
            <w:rPr>
              <w:rFonts w:ascii="Cambria Math" w:hAnsi="Cambria Math"/>
            </w:rPr>
            <m:t>=0</m:t>
          </w:ins>
        </m:r>
      </m:oMath>
      <w:r w:rsidRPr="00E27D23">
        <w:t xml:space="preserve">. For a PUCCH resource associated with PUCCH format 1, the UE transmits the PUCCH as described in [4, TS 38.211] by setting </w:t>
      </w:r>
      <m:oMath>
        <m:r>
          <w:ins w:id="423" w:author="1474" w:date="2023-03-17T12:00:00Z">
            <w:rPr>
              <w:rFonts w:ascii="Cambria Math" w:hAnsi="Cambria Math"/>
            </w:rPr>
            <m:t>b</m:t>
          </w:ins>
        </m:r>
        <m:d>
          <m:dPr>
            <m:ctrlPr>
              <w:ins w:id="424" w:author="1474" w:date="2023-03-17T12:00:00Z">
                <w:rPr>
                  <w:rFonts w:ascii="Cambria Math" w:hAnsi="Cambria Math"/>
                  <w:i/>
                </w:rPr>
              </w:ins>
            </m:ctrlPr>
          </m:dPr>
          <m:e>
            <m:r>
              <w:ins w:id="425" w:author="1474" w:date="2023-03-17T12:00:00Z">
                <w:rPr>
                  <w:rFonts w:ascii="Cambria Math" w:hAnsi="Cambria Math"/>
                </w:rPr>
                <m:t>0</m:t>
              </w:ins>
            </m:r>
          </m:e>
        </m:d>
        <m:r>
          <w:ins w:id="426" w:author="1474" w:date="2023-03-17T12:00:00Z">
            <w:rPr>
              <w:rFonts w:ascii="Cambria Math" w:hAnsi="Cambria Math"/>
            </w:rPr>
            <m:t>=0</m:t>
          </w:ins>
        </m:r>
      </m:oMath>
      <w:r w:rsidRPr="00E27D23">
        <w:t>.</w:t>
      </w:r>
    </w:p>
    <w:p w14:paraId="4A403F49" w14:textId="77777777" w:rsidR="008943C0" w:rsidRPr="00E27D23" w:rsidRDefault="008943C0" w:rsidP="008943C0">
      <w:r w:rsidRPr="00E27D23">
        <w:t xml:space="preserve">For a UE that is indicated the second HARQ-ACK reporting mode, the UE does not expect to be provided </w:t>
      </w:r>
      <w:r w:rsidRPr="00E27D23">
        <w:rPr>
          <w:i/>
        </w:rPr>
        <w:t xml:space="preserve">pdsch-HARQ-ACK-Codebook = semi-static </w:t>
      </w:r>
      <w:r w:rsidRPr="00E27D23">
        <w:t>for multicast HARQ-ACK information.</w:t>
      </w:r>
    </w:p>
    <w:p w14:paraId="1DC8A651" w14:textId="77777777" w:rsidR="008943C0" w:rsidRPr="00E27D23" w:rsidRDefault="008943C0" w:rsidP="008943C0">
      <w:pPr>
        <w:rPr>
          <w:rStyle w:val="CommentReference"/>
        </w:rPr>
      </w:pPr>
      <w:r w:rsidRPr="00E27D23">
        <w:t xml:space="preserve">For a UE that is indicated the second HARQ-ACK reporting mode and </w:t>
      </w:r>
      <w:r w:rsidRPr="00E27D23">
        <w:rPr>
          <w:i/>
          <w:iCs/>
        </w:rPr>
        <w:t>moreThanOneNackOnlyMode</w:t>
      </w:r>
      <w:r w:rsidRPr="00E27D23">
        <w:t>, all PUCCH resources associated with the second HARQ-ACK reporting mode have same starting symbol and same number of symbols and, when PUCCH resources in Table 18-1 are located in more than one PRBs, the more than one PRBs are adjacent and are associated with a same MPR value [8-1, TS 38.101-1].</w:t>
      </w:r>
    </w:p>
    <w:p w14:paraId="35A14040" w14:textId="1B402D6C" w:rsidR="008943C0" w:rsidRPr="00E27D23" w:rsidRDefault="008943C0" w:rsidP="008943C0">
      <w:pPr>
        <w:pStyle w:val="TH"/>
        <w:rPr>
          <w:rFonts w:cs="Arial"/>
        </w:rPr>
      </w:pPr>
      <w:r w:rsidRPr="00E27D23">
        <w:rPr>
          <w:rFonts w:cs="Arial"/>
        </w:rPr>
        <w:t xml:space="preserve">Table 18-1: Mapping of values of </w:t>
      </w:r>
      <w:r w:rsidRPr="00E27D23">
        <w:rPr>
          <w:lang w:eastAsia="zh-CN"/>
        </w:rPr>
        <w:t>HARQ-ACK information bits to PUCCH resources for the second HARQ-ACK reporting mode</w:t>
      </w:r>
    </w:p>
    <w:tbl>
      <w:tblPr>
        <w:tblW w:w="764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917"/>
        <w:gridCol w:w="958"/>
        <w:gridCol w:w="1044"/>
        <w:gridCol w:w="1031"/>
        <w:gridCol w:w="3690"/>
      </w:tblGrid>
      <w:tr w:rsidR="008943C0" w:rsidRPr="00E27D23" w14:paraId="395AC61F" w14:textId="77777777" w:rsidTr="00B133F3">
        <w:trPr>
          <w:cantSplit/>
          <w:jc w:val="center"/>
        </w:trPr>
        <w:tc>
          <w:tcPr>
            <w:tcW w:w="3950" w:type="dxa"/>
            <w:gridSpan w:val="4"/>
            <w:tcBorders>
              <w:top w:val="single" w:sz="8" w:space="0" w:color="auto"/>
              <w:left w:val="single" w:sz="8" w:space="0" w:color="auto"/>
              <w:bottom w:val="single" w:sz="8" w:space="0" w:color="auto"/>
              <w:right w:val="single" w:sz="8" w:space="0" w:color="auto"/>
            </w:tcBorders>
            <w:shd w:val="clear" w:color="auto" w:fill="E0E0E0"/>
            <w:vAlign w:val="center"/>
          </w:tcPr>
          <w:p w14:paraId="062AB464" w14:textId="77777777" w:rsidR="008943C0" w:rsidRPr="00E27D23" w:rsidRDefault="008943C0" w:rsidP="00B133F3">
            <w:pPr>
              <w:pStyle w:val="TAH"/>
              <w:spacing w:after="180"/>
            </w:pPr>
            <w:r w:rsidRPr="00E27D23">
              <w:rPr>
                <w:lang w:eastAsia="zh-CN"/>
              </w:rPr>
              <w:t>Value of HARQ-ACK information bits</w:t>
            </w:r>
            <w:r w:rsidRPr="00E27D23" w:rsidDel="000740B6">
              <w:rPr>
                <w:lang w:eastAsia="zh-CN"/>
              </w:rPr>
              <w:t xml:space="preserve"> </w:t>
            </w:r>
          </w:p>
        </w:tc>
        <w:tc>
          <w:tcPr>
            <w:tcW w:w="3690" w:type="dxa"/>
            <w:tcBorders>
              <w:top w:val="single" w:sz="8" w:space="0" w:color="auto"/>
              <w:left w:val="single" w:sz="8" w:space="0" w:color="auto"/>
              <w:bottom w:val="single" w:sz="8" w:space="0" w:color="auto"/>
              <w:right w:val="single" w:sz="8" w:space="0" w:color="auto"/>
            </w:tcBorders>
            <w:shd w:val="clear" w:color="auto" w:fill="E0E0E0"/>
            <w:vAlign w:val="center"/>
          </w:tcPr>
          <w:p w14:paraId="2F570B57" w14:textId="77777777" w:rsidR="008943C0" w:rsidRPr="00E27D23" w:rsidRDefault="008943C0" w:rsidP="00B133F3">
            <w:pPr>
              <w:pStyle w:val="TAH"/>
              <w:spacing w:after="180"/>
            </w:pPr>
            <w:r w:rsidRPr="00E27D23">
              <w:t>PUCCH resource</w:t>
            </w:r>
          </w:p>
        </w:tc>
      </w:tr>
      <w:tr w:rsidR="008943C0" w:rsidRPr="00E27D23" w14:paraId="5E460AFE" w14:textId="77777777" w:rsidTr="00B133F3">
        <w:trPr>
          <w:cantSplit/>
          <w:jc w:val="center"/>
        </w:trPr>
        <w:tc>
          <w:tcPr>
            <w:tcW w:w="917" w:type="dxa"/>
            <w:vAlign w:val="center"/>
          </w:tcPr>
          <w:p w14:paraId="6A6F71F8" w14:textId="77777777" w:rsidR="008943C0" w:rsidRPr="00E27D23" w:rsidRDefault="008943C0" w:rsidP="00B133F3">
            <w:pPr>
              <w:pStyle w:val="TAC"/>
              <w:spacing w:after="180"/>
              <w:rPr>
                <w:rFonts w:cs="Arial"/>
                <w:szCs w:val="18"/>
              </w:rPr>
            </w:pPr>
            <w:r w:rsidRPr="00E27D23">
              <w:rPr>
                <w:rFonts w:eastAsia="DengXian" w:cs="Arial"/>
                <w:kern w:val="2"/>
                <w:szCs w:val="18"/>
                <w:lang w:eastAsia="zh-CN"/>
              </w:rPr>
              <w:t>{0}</w:t>
            </w:r>
          </w:p>
        </w:tc>
        <w:tc>
          <w:tcPr>
            <w:tcW w:w="958" w:type="dxa"/>
            <w:vAlign w:val="center"/>
          </w:tcPr>
          <w:p w14:paraId="507427B6" w14:textId="77777777" w:rsidR="008943C0" w:rsidRPr="00E27D23" w:rsidRDefault="008943C0" w:rsidP="00B133F3">
            <w:pPr>
              <w:pStyle w:val="TAC"/>
              <w:spacing w:after="180"/>
              <w:rPr>
                <w:rFonts w:cs="Arial"/>
                <w:szCs w:val="18"/>
              </w:rPr>
            </w:pPr>
            <w:r w:rsidRPr="00E27D23">
              <w:rPr>
                <w:rFonts w:eastAsia="DengXian" w:cs="Arial"/>
                <w:kern w:val="2"/>
                <w:szCs w:val="18"/>
                <w:lang w:eastAsia="zh-CN"/>
              </w:rPr>
              <w:t>{0,0}</w:t>
            </w:r>
          </w:p>
        </w:tc>
        <w:tc>
          <w:tcPr>
            <w:tcW w:w="1044" w:type="dxa"/>
            <w:vAlign w:val="center"/>
          </w:tcPr>
          <w:p w14:paraId="13244B2F" w14:textId="77777777" w:rsidR="008943C0" w:rsidRPr="00E27D23" w:rsidRDefault="008943C0" w:rsidP="00B133F3">
            <w:pPr>
              <w:pStyle w:val="TAC"/>
              <w:spacing w:after="180"/>
              <w:rPr>
                <w:rFonts w:cs="Arial"/>
                <w:szCs w:val="18"/>
              </w:rPr>
            </w:pPr>
            <w:r w:rsidRPr="00E27D23">
              <w:rPr>
                <w:rFonts w:eastAsia="DengXian" w:cs="Arial"/>
                <w:kern w:val="2"/>
                <w:szCs w:val="18"/>
                <w:lang w:eastAsia="zh-CN"/>
              </w:rPr>
              <w:t>{0,0,0}</w:t>
            </w:r>
          </w:p>
        </w:tc>
        <w:tc>
          <w:tcPr>
            <w:tcW w:w="1031" w:type="dxa"/>
            <w:vAlign w:val="center"/>
          </w:tcPr>
          <w:p w14:paraId="72650A49" w14:textId="77777777" w:rsidR="008943C0" w:rsidRPr="00E27D23" w:rsidRDefault="008943C0" w:rsidP="00B133F3">
            <w:pPr>
              <w:pStyle w:val="TAL"/>
              <w:spacing w:after="180"/>
              <w:jc w:val="center"/>
              <w:rPr>
                <w:rFonts w:cs="Arial"/>
                <w:szCs w:val="18"/>
              </w:rPr>
            </w:pPr>
            <w:r w:rsidRPr="00E27D23">
              <w:rPr>
                <w:rFonts w:eastAsia="DengXian" w:cs="Arial"/>
                <w:kern w:val="2"/>
                <w:szCs w:val="18"/>
                <w:lang w:eastAsia="zh-CN"/>
              </w:rPr>
              <w:t>{0,0,0,0}</w:t>
            </w:r>
          </w:p>
        </w:tc>
        <w:tc>
          <w:tcPr>
            <w:tcW w:w="3690" w:type="dxa"/>
            <w:vAlign w:val="center"/>
          </w:tcPr>
          <w:p w14:paraId="294885E9" w14:textId="77777777" w:rsidR="008943C0" w:rsidRPr="00E27D23" w:rsidRDefault="008943C0" w:rsidP="00B133F3">
            <w:pPr>
              <w:pStyle w:val="TAL"/>
              <w:spacing w:after="180"/>
              <w:jc w:val="center"/>
              <w:rPr>
                <w:rFonts w:cs="Arial"/>
                <w:szCs w:val="18"/>
              </w:rPr>
            </w:pPr>
            <w:r w:rsidRPr="00E27D23">
              <w:rPr>
                <w:rFonts w:cs="Arial"/>
                <w:szCs w:val="18"/>
              </w:rPr>
              <w:t>1</w:t>
            </w:r>
            <w:r w:rsidRPr="00E27D23">
              <w:rPr>
                <w:rFonts w:cs="Arial"/>
                <w:szCs w:val="18"/>
                <w:vertAlign w:val="superscript"/>
              </w:rPr>
              <w:t>st</w:t>
            </w:r>
            <w:r w:rsidRPr="00E27D23">
              <w:rPr>
                <w:rFonts w:cs="Arial"/>
                <w:szCs w:val="18"/>
              </w:rPr>
              <w:t xml:space="preserve"> PUCCH resource from </w:t>
            </w:r>
            <w:r w:rsidRPr="00E27D23">
              <w:rPr>
                <w:rFonts w:cs="Arial"/>
                <w:i/>
                <w:iCs/>
                <w:szCs w:val="18"/>
              </w:rPr>
              <w:t>resourceList/</w:t>
            </w:r>
            <w:r w:rsidRPr="00E27D23">
              <w:rPr>
                <w:i/>
              </w:rPr>
              <w:t>sps-PUCCH-AN-ListMulticast</w:t>
            </w:r>
          </w:p>
        </w:tc>
      </w:tr>
      <w:tr w:rsidR="008943C0" w:rsidRPr="00E27D23" w14:paraId="7C32CBBA" w14:textId="77777777" w:rsidTr="00B133F3">
        <w:trPr>
          <w:cantSplit/>
          <w:jc w:val="center"/>
        </w:trPr>
        <w:tc>
          <w:tcPr>
            <w:tcW w:w="917" w:type="dxa"/>
            <w:vAlign w:val="center"/>
          </w:tcPr>
          <w:p w14:paraId="402099D3" w14:textId="77777777" w:rsidR="008943C0" w:rsidRPr="00E27D23" w:rsidRDefault="008943C0" w:rsidP="00B133F3">
            <w:pPr>
              <w:pStyle w:val="TAC"/>
              <w:spacing w:after="180"/>
              <w:rPr>
                <w:rFonts w:cs="Arial"/>
                <w:szCs w:val="18"/>
              </w:rPr>
            </w:pPr>
          </w:p>
        </w:tc>
        <w:tc>
          <w:tcPr>
            <w:tcW w:w="958" w:type="dxa"/>
            <w:vAlign w:val="center"/>
          </w:tcPr>
          <w:p w14:paraId="3DBA0E8A" w14:textId="77777777" w:rsidR="008943C0" w:rsidRPr="00E27D23" w:rsidRDefault="008943C0" w:rsidP="00B133F3">
            <w:pPr>
              <w:pStyle w:val="TAC"/>
              <w:spacing w:after="180"/>
              <w:rPr>
                <w:rFonts w:cs="Arial"/>
                <w:szCs w:val="18"/>
              </w:rPr>
            </w:pPr>
            <w:r w:rsidRPr="00E27D23">
              <w:rPr>
                <w:rFonts w:eastAsia="DengXian" w:cs="Arial"/>
                <w:kern w:val="2"/>
                <w:szCs w:val="18"/>
                <w:lang w:eastAsia="zh-CN"/>
              </w:rPr>
              <w:t>{1,0}</w:t>
            </w:r>
          </w:p>
        </w:tc>
        <w:tc>
          <w:tcPr>
            <w:tcW w:w="1044" w:type="dxa"/>
            <w:vAlign w:val="center"/>
          </w:tcPr>
          <w:p w14:paraId="25CCAAA3" w14:textId="77777777" w:rsidR="008943C0" w:rsidRPr="00E27D23" w:rsidRDefault="008943C0" w:rsidP="00B133F3">
            <w:pPr>
              <w:pStyle w:val="TAC"/>
              <w:spacing w:after="180"/>
              <w:rPr>
                <w:rFonts w:cs="Arial"/>
                <w:szCs w:val="18"/>
              </w:rPr>
            </w:pPr>
            <w:r w:rsidRPr="00E27D23">
              <w:rPr>
                <w:rFonts w:eastAsia="DengXian" w:cs="Arial"/>
                <w:kern w:val="2"/>
                <w:szCs w:val="18"/>
                <w:lang w:eastAsia="zh-CN"/>
              </w:rPr>
              <w:t>{1,0,0}</w:t>
            </w:r>
          </w:p>
        </w:tc>
        <w:tc>
          <w:tcPr>
            <w:tcW w:w="1031" w:type="dxa"/>
            <w:vAlign w:val="center"/>
          </w:tcPr>
          <w:p w14:paraId="37BAF546" w14:textId="77777777" w:rsidR="008943C0" w:rsidRPr="00E27D23" w:rsidRDefault="008943C0" w:rsidP="00B133F3">
            <w:pPr>
              <w:pStyle w:val="TAL"/>
              <w:spacing w:after="180"/>
              <w:jc w:val="center"/>
              <w:rPr>
                <w:rFonts w:cs="Arial"/>
                <w:szCs w:val="18"/>
              </w:rPr>
            </w:pPr>
            <w:r w:rsidRPr="00E27D23">
              <w:rPr>
                <w:rFonts w:eastAsia="DengXian" w:cs="Arial"/>
                <w:kern w:val="2"/>
                <w:szCs w:val="18"/>
                <w:lang w:eastAsia="zh-CN"/>
              </w:rPr>
              <w:t>{1,0,0,0}</w:t>
            </w:r>
          </w:p>
        </w:tc>
        <w:tc>
          <w:tcPr>
            <w:tcW w:w="3690" w:type="dxa"/>
            <w:vAlign w:val="center"/>
          </w:tcPr>
          <w:p w14:paraId="1A6051E7" w14:textId="77777777" w:rsidR="008943C0" w:rsidRPr="00E27D23" w:rsidRDefault="008943C0" w:rsidP="00B133F3">
            <w:pPr>
              <w:pStyle w:val="TAL"/>
              <w:spacing w:after="180"/>
              <w:jc w:val="center"/>
              <w:rPr>
                <w:rFonts w:cs="Arial"/>
                <w:szCs w:val="18"/>
              </w:rPr>
            </w:pPr>
            <w:r w:rsidRPr="00E27D23">
              <w:rPr>
                <w:rFonts w:cs="Arial"/>
                <w:szCs w:val="18"/>
              </w:rPr>
              <w:t>2</w:t>
            </w:r>
            <w:r w:rsidRPr="00E27D23">
              <w:rPr>
                <w:rFonts w:cs="Arial"/>
                <w:szCs w:val="18"/>
                <w:vertAlign w:val="superscript"/>
              </w:rPr>
              <w:t>nd</w:t>
            </w:r>
            <w:r w:rsidRPr="00E27D23">
              <w:rPr>
                <w:rFonts w:cs="Arial"/>
                <w:szCs w:val="18"/>
              </w:rPr>
              <w:t xml:space="preserve"> PUCCH resource from </w:t>
            </w:r>
            <w:r w:rsidRPr="00E27D23">
              <w:rPr>
                <w:rFonts w:cs="Arial"/>
                <w:i/>
                <w:iCs/>
                <w:szCs w:val="18"/>
              </w:rPr>
              <w:t>resourceList/</w:t>
            </w:r>
            <w:r w:rsidRPr="00E27D23">
              <w:rPr>
                <w:i/>
              </w:rPr>
              <w:t>sps-PUCCH-AN-ListMulticast</w:t>
            </w:r>
          </w:p>
        </w:tc>
      </w:tr>
      <w:tr w:rsidR="008943C0" w:rsidRPr="00E27D23" w14:paraId="02604B9C" w14:textId="77777777" w:rsidTr="00B133F3">
        <w:trPr>
          <w:cantSplit/>
          <w:jc w:val="center"/>
        </w:trPr>
        <w:tc>
          <w:tcPr>
            <w:tcW w:w="917" w:type="dxa"/>
            <w:vAlign w:val="center"/>
          </w:tcPr>
          <w:p w14:paraId="43BEA358" w14:textId="77777777" w:rsidR="008943C0" w:rsidRPr="00E27D23" w:rsidRDefault="008943C0" w:rsidP="00B133F3">
            <w:pPr>
              <w:pStyle w:val="TAC"/>
              <w:spacing w:after="180"/>
              <w:rPr>
                <w:rFonts w:cs="Arial"/>
                <w:szCs w:val="18"/>
              </w:rPr>
            </w:pPr>
          </w:p>
        </w:tc>
        <w:tc>
          <w:tcPr>
            <w:tcW w:w="958" w:type="dxa"/>
            <w:vAlign w:val="center"/>
          </w:tcPr>
          <w:p w14:paraId="038D3BB7" w14:textId="77777777" w:rsidR="008943C0" w:rsidRPr="00E27D23" w:rsidRDefault="008943C0" w:rsidP="00B133F3">
            <w:pPr>
              <w:pStyle w:val="TAC"/>
              <w:spacing w:after="180"/>
              <w:rPr>
                <w:rFonts w:cs="Arial"/>
                <w:szCs w:val="18"/>
              </w:rPr>
            </w:pPr>
            <w:r w:rsidRPr="00E27D23">
              <w:rPr>
                <w:rFonts w:eastAsia="DengXian" w:cs="Arial"/>
                <w:kern w:val="2"/>
                <w:szCs w:val="18"/>
                <w:lang w:eastAsia="zh-CN"/>
              </w:rPr>
              <w:t>{0,1}</w:t>
            </w:r>
          </w:p>
        </w:tc>
        <w:tc>
          <w:tcPr>
            <w:tcW w:w="1044" w:type="dxa"/>
            <w:vAlign w:val="center"/>
          </w:tcPr>
          <w:p w14:paraId="5C389FAA" w14:textId="77777777" w:rsidR="008943C0" w:rsidRPr="00E27D23" w:rsidRDefault="008943C0" w:rsidP="00B133F3">
            <w:pPr>
              <w:pStyle w:val="TAC"/>
              <w:spacing w:after="180"/>
              <w:rPr>
                <w:rFonts w:cs="Arial"/>
                <w:szCs w:val="18"/>
              </w:rPr>
            </w:pPr>
            <w:r w:rsidRPr="00E27D23">
              <w:rPr>
                <w:rFonts w:eastAsia="DengXian" w:cs="Arial"/>
                <w:kern w:val="2"/>
                <w:szCs w:val="18"/>
                <w:lang w:eastAsia="zh-CN"/>
              </w:rPr>
              <w:t>{0,1,0}</w:t>
            </w:r>
          </w:p>
        </w:tc>
        <w:tc>
          <w:tcPr>
            <w:tcW w:w="1031" w:type="dxa"/>
            <w:vAlign w:val="center"/>
          </w:tcPr>
          <w:p w14:paraId="035221D7" w14:textId="77777777" w:rsidR="008943C0" w:rsidRPr="00E27D23" w:rsidRDefault="008943C0" w:rsidP="00B133F3">
            <w:pPr>
              <w:pStyle w:val="TAL"/>
              <w:spacing w:after="180"/>
              <w:jc w:val="center"/>
              <w:rPr>
                <w:rFonts w:cs="Arial"/>
                <w:szCs w:val="18"/>
              </w:rPr>
            </w:pPr>
            <w:r w:rsidRPr="00E27D23">
              <w:rPr>
                <w:rFonts w:eastAsia="DengXian" w:cs="Arial"/>
                <w:kern w:val="2"/>
                <w:szCs w:val="18"/>
                <w:lang w:eastAsia="zh-CN"/>
              </w:rPr>
              <w:t>{0,1,0,0</w:t>
            </w:r>
            <w:r w:rsidRPr="00E27D23">
              <w:rPr>
                <w:rFonts w:cs="Arial"/>
                <w:szCs w:val="18"/>
                <w:lang w:eastAsia="zh-CN"/>
              </w:rPr>
              <w:t>}</w:t>
            </w:r>
          </w:p>
        </w:tc>
        <w:tc>
          <w:tcPr>
            <w:tcW w:w="3690" w:type="dxa"/>
            <w:vAlign w:val="center"/>
          </w:tcPr>
          <w:p w14:paraId="00E8E9DC" w14:textId="77777777" w:rsidR="008943C0" w:rsidRPr="00E27D23" w:rsidRDefault="008943C0" w:rsidP="00B133F3">
            <w:pPr>
              <w:pStyle w:val="TAL"/>
              <w:spacing w:after="180"/>
              <w:jc w:val="center"/>
              <w:rPr>
                <w:rFonts w:cs="Arial"/>
                <w:szCs w:val="18"/>
              </w:rPr>
            </w:pPr>
            <w:r w:rsidRPr="00E27D23">
              <w:rPr>
                <w:rFonts w:cs="Arial"/>
                <w:szCs w:val="18"/>
              </w:rPr>
              <w:t>3</w:t>
            </w:r>
            <w:r w:rsidRPr="00E27D23">
              <w:rPr>
                <w:rFonts w:cs="Arial"/>
                <w:szCs w:val="18"/>
                <w:vertAlign w:val="superscript"/>
              </w:rPr>
              <w:t>rd</w:t>
            </w:r>
            <w:r w:rsidRPr="00E27D23">
              <w:rPr>
                <w:rFonts w:cs="Arial"/>
                <w:szCs w:val="18"/>
              </w:rPr>
              <w:t xml:space="preserve"> PUCCH resource from </w:t>
            </w:r>
            <w:r w:rsidRPr="00E27D23">
              <w:rPr>
                <w:rFonts w:cs="Arial"/>
                <w:i/>
                <w:iCs/>
                <w:szCs w:val="18"/>
              </w:rPr>
              <w:t>resourceList/</w:t>
            </w:r>
            <w:r w:rsidRPr="00E27D23">
              <w:rPr>
                <w:i/>
              </w:rPr>
              <w:t>sps-PUCCH-AN-ListMulticast</w:t>
            </w:r>
          </w:p>
        </w:tc>
      </w:tr>
      <w:tr w:rsidR="008943C0" w:rsidRPr="00E27D23" w14:paraId="3AC7BD30" w14:textId="77777777" w:rsidTr="00B133F3">
        <w:trPr>
          <w:cantSplit/>
          <w:jc w:val="center"/>
        </w:trPr>
        <w:tc>
          <w:tcPr>
            <w:tcW w:w="917" w:type="dxa"/>
            <w:vAlign w:val="center"/>
          </w:tcPr>
          <w:p w14:paraId="43414A00" w14:textId="77777777" w:rsidR="008943C0" w:rsidRPr="00E27D23" w:rsidRDefault="008943C0" w:rsidP="00B133F3">
            <w:pPr>
              <w:pStyle w:val="TAC"/>
              <w:spacing w:after="180"/>
              <w:rPr>
                <w:rFonts w:cs="Arial"/>
                <w:szCs w:val="18"/>
              </w:rPr>
            </w:pPr>
          </w:p>
        </w:tc>
        <w:tc>
          <w:tcPr>
            <w:tcW w:w="958" w:type="dxa"/>
            <w:vAlign w:val="center"/>
          </w:tcPr>
          <w:p w14:paraId="3AC0C0C5" w14:textId="77777777" w:rsidR="008943C0" w:rsidRPr="00E27D23" w:rsidRDefault="008943C0" w:rsidP="00B133F3">
            <w:pPr>
              <w:pStyle w:val="TAC"/>
              <w:spacing w:after="180"/>
              <w:rPr>
                <w:rFonts w:cs="Arial"/>
                <w:szCs w:val="18"/>
              </w:rPr>
            </w:pPr>
          </w:p>
        </w:tc>
        <w:tc>
          <w:tcPr>
            <w:tcW w:w="1044" w:type="dxa"/>
            <w:vAlign w:val="center"/>
          </w:tcPr>
          <w:p w14:paraId="0FB00F4D" w14:textId="77777777" w:rsidR="008943C0" w:rsidRPr="00E27D23" w:rsidRDefault="008943C0" w:rsidP="00B133F3">
            <w:pPr>
              <w:pStyle w:val="TAC"/>
              <w:spacing w:after="180"/>
              <w:rPr>
                <w:rFonts w:cs="Arial"/>
                <w:szCs w:val="18"/>
              </w:rPr>
            </w:pPr>
            <w:r w:rsidRPr="00E27D23">
              <w:rPr>
                <w:rFonts w:eastAsia="DengXian" w:cs="Arial"/>
                <w:kern w:val="2"/>
                <w:szCs w:val="18"/>
                <w:lang w:eastAsia="zh-CN"/>
              </w:rPr>
              <w:t>{1,1,0</w:t>
            </w:r>
            <w:r w:rsidRPr="00E27D23">
              <w:rPr>
                <w:rFonts w:cs="Arial"/>
                <w:szCs w:val="18"/>
                <w:lang w:eastAsia="zh-CN"/>
              </w:rPr>
              <w:t>}</w:t>
            </w:r>
          </w:p>
        </w:tc>
        <w:tc>
          <w:tcPr>
            <w:tcW w:w="1031" w:type="dxa"/>
            <w:vAlign w:val="center"/>
          </w:tcPr>
          <w:p w14:paraId="7047A641" w14:textId="77777777" w:rsidR="008943C0" w:rsidRPr="00E27D23" w:rsidRDefault="008943C0" w:rsidP="00B133F3">
            <w:pPr>
              <w:pStyle w:val="TAL"/>
              <w:spacing w:after="180"/>
              <w:jc w:val="center"/>
              <w:rPr>
                <w:rFonts w:cs="Arial"/>
                <w:szCs w:val="18"/>
              </w:rPr>
            </w:pPr>
            <w:r w:rsidRPr="00E27D23">
              <w:rPr>
                <w:rFonts w:eastAsia="DengXian" w:cs="Arial"/>
                <w:kern w:val="2"/>
                <w:szCs w:val="18"/>
                <w:lang w:eastAsia="zh-CN"/>
              </w:rPr>
              <w:t>{1,1,0,0</w:t>
            </w:r>
            <w:r w:rsidRPr="00E27D23">
              <w:rPr>
                <w:rFonts w:cs="Arial"/>
                <w:szCs w:val="18"/>
                <w:lang w:eastAsia="zh-CN"/>
              </w:rPr>
              <w:t>}</w:t>
            </w:r>
          </w:p>
        </w:tc>
        <w:tc>
          <w:tcPr>
            <w:tcW w:w="3690" w:type="dxa"/>
            <w:vAlign w:val="center"/>
          </w:tcPr>
          <w:p w14:paraId="07C20F0B" w14:textId="77777777" w:rsidR="008943C0" w:rsidRPr="00E27D23" w:rsidRDefault="008943C0" w:rsidP="00B133F3">
            <w:pPr>
              <w:pStyle w:val="TAL"/>
              <w:spacing w:after="180"/>
              <w:jc w:val="center"/>
              <w:rPr>
                <w:rFonts w:cs="Arial"/>
                <w:szCs w:val="18"/>
              </w:rPr>
            </w:pPr>
            <w:r w:rsidRPr="00E27D23">
              <w:rPr>
                <w:rFonts w:cs="Arial"/>
                <w:szCs w:val="18"/>
              </w:rPr>
              <w:t>4</w:t>
            </w:r>
            <w:r w:rsidRPr="00E27D23">
              <w:rPr>
                <w:rFonts w:cs="Arial"/>
                <w:szCs w:val="18"/>
                <w:vertAlign w:val="superscript"/>
              </w:rPr>
              <w:t>th</w:t>
            </w:r>
            <w:r w:rsidRPr="00E27D23">
              <w:rPr>
                <w:rFonts w:cs="Arial"/>
                <w:szCs w:val="18"/>
              </w:rPr>
              <w:t xml:space="preserve"> PUCCH resource from </w:t>
            </w:r>
            <w:r w:rsidRPr="00E27D23">
              <w:rPr>
                <w:rFonts w:cs="Arial"/>
                <w:i/>
                <w:iCs/>
                <w:szCs w:val="18"/>
              </w:rPr>
              <w:t>resourceList</w:t>
            </w:r>
          </w:p>
        </w:tc>
      </w:tr>
      <w:tr w:rsidR="008943C0" w:rsidRPr="00E27D23" w14:paraId="51CC308D" w14:textId="77777777" w:rsidTr="00B133F3">
        <w:trPr>
          <w:cantSplit/>
          <w:jc w:val="center"/>
        </w:trPr>
        <w:tc>
          <w:tcPr>
            <w:tcW w:w="917" w:type="dxa"/>
            <w:vAlign w:val="center"/>
          </w:tcPr>
          <w:p w14:paraId="1BB1AA04" w14:textId="77777777" w:rsidR="008943C0" w:rsidRPr="00E27D23" w:rsidRDefault="008943C0" w:rsidP="00B133F3">
            <w:pPr>
              <w:pStyle w:val="TAC"/>
              <w:spacing w:after="180"/>
              <w:rPr>
                <w:rFonts w:cs="Arial"/>
                <w:szCs w:val="18"/>
              </w:rPr>
            </w:pPr>
          </w:p>
        </w:tc>
        <w:tc>
          <w:tcPr>
            <w:tcW w:w="958" w:type="dxa"/>
            <w:vAlign w:val="center"/>
          </w:tcPr>
          <w:p w14:paraId="09D40B30" w14:textId="77777777" w:rsidR="008943C0" w:rsidRPr="00E27D23" w:rsidRDefault="008943C0" w:rsidP="00B133F3">
            <w:pPr>
              <w:pStyle w:val="TAC"/>
              <w:spacing w:after="180"/>
              <w:rPr>
                <w:rFonts w:cs="Arial"/>
                <w:szCs w:val="18"/>
              </w:rPr>
            </w:pPr>
          </w:p>
        </w:tc>
        <w:tc>
          <w:tcPr>
            <w:tcW w:w="1044" w:type="dxa"/>
            <w:vAlign w:val="center"/>
          </w:tcPr>
          <w:p w14:paraId="26BDD89A" w14:textId="77777777" w:rsidR="008943C0" w:rsidRPr="00E27D23" w:rsidRDefault="008943C0" w:rsidP="00B133F3">
            <w:pPr>
              <w:pStyle w:val="TAC"/>
              <w:spacing w:after="180"/>
              <w:rPr>
                <w:rFonts w:cs="Arial"/>
                <w:szCs w:val="18"/>
              </w:rPr>
            </w:pPr>
            <w:r w:rsidRPr="00E27D23">
              <w:rPr>
                <w:rFonts w:eastAsia="DengXian" w:cs="Arial"/>
                <w:kern w:val="2"/>
                <w:szCs w:val="18"/>
                <w:lang w:eastAsia="zh-CN"/>
              </w:rPr>
              <w:t>{0,0,1</w:t>
            </w:r>
            <w:r w:rsidRPr="00E27D23">
              <w:rPr>
                <w:rFonts w:cs="Arial"/>
                <w:szCs w:val="18"/>
                <w:lang w:eastAsia="zh-CN"/>
              </w:rPr>
              <w:t>}</w:t>
            </w:r>
          </w:p>
        </w:tc>
        <w:tc>
          <w:tcPr>
            <w:tcW w:w="1031" w:type="dxa"/>
            <w:vAlign w:val="center"/>
          </w:tcPr>
          <w:p w14:paraId="5C2B4D35" w14:textId="77777777" w:rsidR="008943C0" w:rsidRPr="00E27D23" w:rsidRDefault="008943C0" w:rsidP="00B133F3">
            <w:pPr>
              <w:pStyle w:val="TAL"/>
              <w:spacing w:after="180"/>
              <w:jc w:val="center"/>
              <w:rPr>
                <w:rFonts w:cs="Arial"/>
                <w:szCs w:val="18"/>
              </w:rPr>
            </w:pPr>
            <w:r w:rsidRPr="00E27D23">
              <w:rPr>
                <w:rFonts w:eastAsia="DengXian" w:cs="Arial"/>
                <w:kern w:val="2"/>
                <w:szCs w:val="18"/>
                <w:lang w:eastAsia="zh-CN"/>
              </w:rPr>
              <w:t>{0,0,1,0</w:t>
            </w:r>
            <w:r w:rsidRPr="00E27D23">
              <w:rPr>
                <w:rFonts w:cs="Arial"/>
                <w:szCs w:val="18"/>
                <w:lang w:eastAsia="zh-CN"/>
              </w:rPr>
              <w:t>}</w:t>
            </w:r>
          </w:p>
        </w:tc>
        <w:tc>
          <w:tcPr>
            <w:tcW w:w="3690" w:type="dxa"/>
            <w:vAlign w:val="center"/>
          </w:tcPr>
          <w:p w14:paraId="043DCC1D" w14:textId="77777777" w:rsidR="008943C0" w:rsidRPr="00E27D23" w:rsidRDefault="008943C0" w:rsidP="00B133F3">
            <w:pPr>
              <w:pStyle w:val="TAL"/>
              <w:spacing w:after="180"/>
              <w:jc w:val="center"/>
              <w:rPr>
                <w:rFonts w:cs="Arial"/>
                <w:szCs w:val="18"/>
              </w:rPr>
            </w:pPr>
            <w:r w:rsidRPr="00E27D23">
              <w:rPr>
                <w:rFonts w:cs="Arial"/>
                <w:szCs w:val="18"/>
              </w:rPr>
              <w:t>5</w:t>
            </w:r>
            <w:r w:rsidRPr="00E27D23">
              <w:rPr>
                <w:rFonts w:cs="Arial"/>
                <w:szCs w:val="18"/>
                <w:vertAlign w:val="superscript"/>
              </w:rPr>
              <w:t>th</w:t>
            </w:r>
            <w:r w:rsidRPr="00E27D23">
              <w:rPr>
                <w:rFonts w:cs="Arial"/>
                <w:szCs w:val="18"/>
              </w:rPr>
              <w:t xml:space="preserve"> PUCCH resource from </w:t>
            </w:r>
            <w:r w:rsidRPr="00E27D23">
              <w:rPr>
                <w:rFonts w:cs="Arial"/>
                <w:i/>
                <w:iCs/>
                <w:szCs w:val="18"/>
              </w:rPr>
              <w:t>resourceList</w:t>
            </w:r>
          </w:p>
        </w:tc>
      </w:tr>
      <w:tr w:rsidR="008943C0" w:rsidRPr="00E27D23" w14:paraId="0611F227" w14:textId="77777777" w:rsidTr="00B133F3">
        <w:trPr>
          <w:cantSplit/>
          <w:jc w:val="center"/>
        </w:trPr>
        <w:tc>
          <w:tcPr>
            <w:tcW w:w="917" w:type="dxa"/>
            <w:vAlign w:val="center"/>
          </w:tcPr>
          <w:p w14:paraId="216F7E05" w14:textId="77777777" w:rsidR="008943C0" w:rsidRPr="00E27D23" w:rsidRDefault="008943C0" w:rsidP="00B133F3">
            <w:pPr>
              <w:pStyle w:val="TAC"/>
              <w:spacing w:after="180"/>
              <w:rPr>
                <w:rFonts w:cs="Arial"/>
                <w:szCs w:val="18"/>
              </w:rPr>
            </w:pPr>
          </w:p>
        </w:tc>
        <w:tc>
          <w:tcPr>
            <w:tcW w:w="958" w:type="dxa"/>
            <w:vAlign w:val="center"/>
          </w:tcPr>
          <w:p w14:paraId="4D4255C4" w14:textId="77777777" w:rsidR="008943C0" w:rsidRPr="00E27D23" w:rsidRDefault="008943C0" w:rsidP="00B133F3">
            <w:pPr>
              <w:pStyle w:val="TAC"/>
              <w:spacing w:after="180"/>
              <w:rPr>
                <w:rFonts w:cs="Arial"/>
                <w:szCs w:val="18"/>
              </w:rPr>
            </w:pPr>
          </w:p>
        </w:tc>
        <w:tc>
          <w:tcPr>
            <w:tcW w:w="1044" w:type="dxa"/>
            <w:vAlign w:val="center"/>
          </w:tcPr>
          <w:p w14:paraId="04E112C7" w14:textId="77777777" w:rsidR="008943C0" w:rsidRPr="00E27D23" w:rsidRDefault="008943C0" w:rsidP="00B133F3">
            <w:pPr>
              <w:pStyle w:val="TAC"/>
              <w:spacing w:after="180"/>
              <w:rPr>
                <w:rFonts w:eastAsia="DengXian" w:cs="Arial"/>
                <w:kern w:val="2"/>
                <w:szCs w:val="18"/>
                <w:lang w:eastAsia="zh-CN"/>
              </w:rPr>
            </w:pPr>
            <w:r w:rsidRPr="00E27D23">
              <w:rPr>
                <w:rFonts w:eastAsia="DengXian" w:cs="Arial"/>
                <w:kern w:val="2"/>
                <w:szCs w:val="18"/>
                <w:lang w:eastAsia="zh-CN"/>
              </w:rPr>
              <w:t>{1,0,1</w:t>
            </w:r>
            <w:r w:rsidRPr="00E27D23">
              <w:rPr>
                <w:rFonts w:cs="Arial"/>
                <w:szCs w:val="18"/>
                <w:lang w:eastAsia="zh-CN"/>
              </w:rPr>
              <w:t>}</w:t>
            </w:r>
          </w:p>
        </w:tc>
        <w:tc>
          <w:tcPr>
            <w:tcW w:w="1031" w:type="dxa"/>
            <w:vAlign w:val="center"/>
          </w:tcPr>
          <w:p w14:paraId="499A1636" w14:textId="77777777" w:rsidR="008943C0" w:rsidRPr="00E27D23" w:rsidRDefault="008943C0" w:rsidP="00B133F3">
            <w:pPr>
              <w:pStyle w:val="TAL"/>
              <w:spacing w:after="180"/>
              <w:jc w:val="center"/>
              <w:rPr>
                <w:rFonts w:eastAsia="DengXian" w:cs="Arial"/>
                <w:kern w:val="2"/>
                <w:szCs w:val="18"/>
                <w:lang w:eastAsia="zh-CN"/>
              </w:rPr>
            </w:pPr>
            <w:r w:rsidRPr="00E27D23">
              <w:rPr>
                <w:rFonts w:eastAsia="DengXian" w:cs="Arial"/>
                <w:kern w:val="2"/>
                <w:szCs w:val="18"/>
                <w:lang w:eastAsia="zh-CN"/>
              </w:rPr>
              <w:t>{1,0,1,0</w:t>
            </w:r>
            <w:r w:rsidRPr="00E27D23">
              <w:rPr>
                <w:rFonts w:cs="Arial"/>
                <w:szCs w:val="18"/>
                <w:lang w:eastAsia="zh-CN"/>
              </w:rPr>
              <w:t>}</w:t>
            </w:r>
          </w:p>
        </w:tc>
        <w:tc>
          <w:tcPr>
            <w:tcW w:w="3690" w:type="dxa"/>
            <w:vAlign w:val="center"/>
          </w:tcPr>
          <w:p w14:paraId="3752FF1E" w14:textId="77777777" w:rsidR="008943C0" w:rsidRPr="00E27D23" w:rsidRDefault="008943C0" w:rsidP="00B133F3">
            <w:pPr>
              <w:pStyle w:val="TAL"/>
              <w:spacing w:after="180"/>
              <w:jc w:val="center"/>
              <w:rPr>
                <w:rFonts w:cs="Arial"/>
                <w:szCs w:val="18"/>
              </w:rPr>
            </w:pPr>
            <w:r w:rsidRPr="00E27D23">
              <w:rPr>
                <w:rFonts w:cs="Arial"/>
                <w:szCs w:val="18"/>
              </w:rPr>
              <w:t>6</w:t>
            </w:r>
            <w:r w:rsidRPr="00E27D23">
              <w:rPr>
                <w:rFonts w:cs="Arial"/>
                <w:szCs w:val="18"/>
                <w:vertAlign w:val="superscript"/>
              </w:rPr>
              <w:t>th</w:t>
            </w:r>
            <w:r w:rsidRPr="00E27D23">
              <w:rPr>
                <w:rFonts w:cs="Arial"/>
                <w:szCs w:val="18"/>
              </w:rPr>
              <w:t xml:space="preserve"> PUCCH resource from </w:t>
            </w:r>
            <w:r w:rsidRPr="00E27D23">
              <w:rPr>
                <w:rFonts w:cs="Arial"/>
                <w:i/>
                <w:iCs/>
                <w:szCs w:val="18"/>
              </w:rPr>
              <w:t>resourceList</w:t>
            </w:r>
          </w:p>
        </w:tc>
      </w:tr>
      <w:tr w:rsidR="008943C0" w:rsidRPr="00E27D23" w14:paraId="3E3B6A23" w14:textId="77777777" w:rsidTr="00B133F3">
        <w:trPr>
          <w:cantSplit/>
          <w:jc w:val="center"/>
        </w:trPr>
        <w:tc>
          <w:tcPr>
            <w:tcW w:w="917" w:type="dxa"/>
            <w:vAlign w:val="center"/>
          </w:tcPr>
          <w:p w14:paraId="798363E2" w14:textId="77777777" w:rsidR="008943C0" w:rsidRPr="00E27D23" w:rsidRDefault="008943C0" w:rsidP="00B133F3">
            <w:pPr>
              <w:pStyle w:val="TAC"/>
              <w:spacing w:after="180"/>
              <w:rPr>
                <w:rFonts w:cs="Arial"/>
                <w:szCs w:val="18"/>
              </w:rPr>
            </w:pPr>
          </w:p>
        </w:tc>
        <w:tc>
          <w:tcPr>
            <w:tcW w:w="958" w:type="dxa"/>
            <w:vAlign w:val="center"/>
          </w:tcPr>
          <w:p w14:paraId="409BCB44" w14:textId="77777777" w:rsidR="008943C0" w:rsidRPr="00E27D23" w:rsidRDefault="008943C0" w:rsidP="00B133F3">
            <w:pPr>
              <w:pStyle w:val="TAC"/>
              <w:spacing w:after="180"/>
              <w:rPr>
                <w:rFonts w:cs="Arial"/>
                <w:szCs w:val="18"/>
              </w:rPr>
            </w:pPr>
          </w:p>
        </w:tc>
        <w:tc>
          <w:tcPr>
            <w:tcW w:w="1044" w:type="dxa"/>
            <w:vAlign w:val="center"/>
          </w:tcPr>
          <w:p w14:paraId="33D1B46A" w14:textId="77777777" w:rsidR="008943C0" w:rsidRPr="00E27D23" w:rsidRDefault="008943C0" w:rsidP="00B133F3">
            <w:pPr>
              <w:pStyle w:val="TAC"/>
              <w:spacing w:after="180"/>
              <w:rPr>
                <w:rFonts w:eastAsia="DengXian" w:cs="Arial"/>
                <w:kern w:val="2"/>
                <w:szCs w:val="18"/>
                <w:lang w:eastAsia="zh-CN"/>
              </w:rPr>
            </w:pPr>
            <w:r w:rsidRPr="00E27D23">
              <w:rPr>
                <w:rFonts w:eastAsia="DengXian" w:cs="Arial"/>
                <w:kern w:val="2"/>
                <w:szCs w:val="18"/>
                <w:lang w:eastAsia="zh-CN"/>
              </w:rPr>
              <w:t>{0,1,1</w:t>
            </w:r>
            <w:r w:rsidRPr="00E27D23">
              <w:rPr>
                <w:rFonts w:cs="Arial"/>
                <w:szCs w:val="18"/>
                <w:lang w:eastAsia="zh-CN"/>
              </w:rPr>
              <w:t>}</w:t>
            </w:r>
          </w:p>
        </w:tc>
        <w:tc>
          <w:tcPr>
            <w:tcW w:w="1031" w:type="dxa"/>
            <w:vAlign w:val="center"/>
          </w:tcPr>
          <w:p w14:paraId="0F030FA4" w14:textId="77777777" w:rsidR="008943C0" w:rsidRPr="00E27D23" w:rsidRDefault="008943C0" w:rsidP="00B133F3">
            <w:pPr>
              <w:pStyle w:val="TAL"/>
              <w:spacing w:after="180"/>
              <w:jc w:val="center"/>
              <w:rPr>
                <w:rFonts w:eastAsia="DengXian" w:cs="Arial"/>
                <w:kern w:val="2"/>
                <w:szCs w:val="18"/>
                <w:lang w:eastAsia="zh-CN"/>
              </w:rPr>
            </w:pPr>
            <w:r w:rsidRPr="00E27D23">
              <w:rPr>
                <w:rFonts w:eastAsia="DengXian" w:cs="Arial"/>
                <w:kern w:val="2"/>
                <w:szCs w:val="18"/>
                <w:lang w:eastAsia="zh-CN"/>
              </w:rPr>
              <w:t>{0,1,1,0</w:t>
            </w:r>
            <w:r w:rsidRPr="00E27D23">
              <w:rPr>
                <w:rFonts w:cs="Arial"/>
                <w:szCs w:val="18"/>
                <w:lang w:eastAsia="zh-CN"/>
              </w:rPr>
              <w:t>}</w:t>
            </w:r>
          </w:p>
        </w:tc>
        <w:tc>
          <w:tcPr>
            <w:tcW w:w="3690" w:type="dxa"/>
            <w:vAlign w:val="center"/>
          </w:tcPr>
          <w:p w14:paraId="037BC4D9" w14:textId="77777777" w:rsidR="008943C0" w:rsidRPr="00E27D23" w:rsidRDefault="008943C0" w:rsidP="00B133F3">
            <w:pPr>
              <w:pStyle w:val="TAL"/>
              <w:spacing w:after="180"/>
              <w:jc w:val="center"/>
              <w:rPr>
                <w:rFonts w:cs="Arial"/>
                <w:szCs w:val="18"/>
              </w:rPr>
            </w:pPr>
            <w:r w:rsidRPr="00E27D23">
              <w:rPr>
                <w:rFonts w:cs="Arial"/>
                <w:szCs w:val="18"/>
              </w:rPr>
              <w:t>7</w:t>
            </w:r>
            <w:r w:rsidRPr="00E27D23">
              <w:rPr>
                <w:rFonts w:cs="Arial"/>
                <w:szCs w:val="18"/>
                <w:vertAlign w:val="superscript"/>
              </w:rPr>
              <w:t>th</w:t>
            </w:r>
            <w:r w:rsidRPr="00E27D23">
              <w:rPr>
                <w:rFonts w:cs="Arial"/>
                <w:szCs w:val="18"/>
              </w:rPr>
              <w:t xml:space="preserve"> PUCCH resource from </w:t>
            </w:r>
            <w:r w:rsidRPr="00E27D23">
              <w:rPr>
                <w:rFonts w:cs="Arial"/>
                <w:i/>
                <w:iCs/>
                <w:szCs w:val="18"/>
              </w:rPr>
              <w:t>resourceList</w:t>
            </w:r>
          </w:p>
        </w:tc>
      </w:tr>
      <w:tr w:rsidR="008943C0" w:rsidRPr="00E27D23" w14:paraId="3D98715F" w14:textId="77777777" w:rsidTr="00B133F3">
        <w:trPr>
          <w:cantSplit/>
          <w:jc w:val="center"/>
        </w:trPr>
        <w:tc>
          <w:tcPr>
            <w:tcW w:w="917" w:type="dxa"/>
            <w:vAlign w:val="center"/>
          </w:tcPr>
          <w:p w14:paraId="08638820" w14:textId="77777777" w:rsidR="008943C0" w:rsidRPr="00E27D23" w:rsidRDefault="008943C0" w:rsidP="00B133F3">
            <w:pPr>
              <w:pStyle w:val="TAC"/>
              <w:spacing w:after="180"/>
              <w:rPr>
                <w:rFonts w:cs="Arial"/>
                <w:szCs w:val="18"/>
              </w:rPr>
            </w:pPr>
          </w:p>
        </w:tc>
        <w:tc>
          <w:tcPr>
            <w:tcW w:w="958" w:type="dxa"/>
            <w:vAlign w:val="center"/>
          </w:tcPr>
          <w:p w14:paraId="6D69EB12" w14:textId="77777777" w:rsidR="008943C0" w:rsidRPr="00E27D23" w:rsidRDefault="008943C0" w:rsidP="00B133F3">
            <w:pPr>
              <w:pStyle w:val="TAC"/>
              <w:spacing w:after="180"/>
              <w:rPr>
                <w:rFonts w:cs="Arial"/>
                <w:szCs w:val="18"/>
              </w:rPr>
            </w:pPr>
          </w:p>
        </w:tc>
        <w:tc>
          <w:tcPr>
            <w:tcW w:w="1044" w:type="dxa"/>
            <w:vAlign w:val="center"/>
          </w:tcPr>
          <w:p w14:paraId="136BFB44" w14:textId="77777777" w:rsidR="008943C0" w:rsidRPr="00E27D23" w:rsidRDefault="008943C0" w:rsidP="00B133F3">
            <w:pPr>
              <w:pStyle w:val="TAC"/>
              <w:spacing w:after="180"/>
              <w:rPr>
                <w:rFonts w:eastAsia="DengXian" w:cs="Arial"/>
                <w:kern w:val="2"/>
                <w:szCs w:val="18"/>
                <w:lang w:eastAsia="zh-CN"/>
              </w:rPr>
            </w:pPr>
          </w:p>
        </w:tc>
        <w:tc>
          <w:tcPr>
            <w:tcW w:w="1031" w:type="dxa"/>
            <w:vAlign w:val="center"/>
          </w:tcPr>
          <w:p w14:paraId="30931E92" w14:textId="77777777" w:rsidR="008943C0" w:rsidRPr="00E27D23" w:rsidRDefault="008943C0" w:rsidP="00B133F3">
            <w:pPr>
              <w:pStyle w:val="TAL"/>
              <w:spacing w:after="180"/>
              <w:jc w:val="center"/>
              <w:rPr>
                <w:rFonts w:eastAsia="DengXian" w:cs="Arial"/>
                <w:kern w:val="2"/>
                <w:szCs w:val="18"/>
                <w:lang w:eastAsia="zh-CN"/>
              </w:rPr>
            </w:pPr>
            <w:r w:rsidRPr="00E27D23">
              <w:rPr>
                <w:rFonts w:eastAsia="DengXian" w:cs="Arial"/>
                <w:kern w:val="2"/>
                <w:szCs w:val="18"/>
                <w:lang w:eastAsia="zh-CN"/>
              </w:rPr>
              <w:t>{1,1,1,0</w:t>
            </w:r>
            <w:r w:rsidRPr="00E27D23">
              <w:rPr>
                <w:rFonts w:cs="Arial"/>
                <w:szCs w:val="18"/>
                <w:lang w:eastAsia="zh-CN"/>
              </w:rPr>
              <w:t>}</w:t>
            </w:r>
          </w:p>
        </w:tc>
        <w:tc>
          <w:tcPr>
            <w:tcW w:w="3690" w:type="dxa"/>
            <w:vAlign w:val="center"/>
          </w:tcPr>
          <w:p w14:paraId="170889BA" w14:textId="77777777" w:rsidR="008943C0" w:rsidRPr="00E27D23" w:rsidRDefault="008943C0" w:rsidP="00B133F3">
            <w:pPr>
              <w:pStyle w:val="TAL"/>
              <w:spacing w:after="180"/>
              <w:jc w:val="center"/>
              <w:rPr>
                <w:rFonts w:cs="Arial"/>
                <w:szCs w:val="18"/>
              </w:rPr>
            </w:pPr>
            <w:r w:rsidRPr="00E27D23">
              <w:rPr>
                <w:rFonts w:cs="Arial"/>
                <w:szCs w:val="18"/>
              </w:rPr>
              <w:t>8</w:t>
            </w:r>
            <w:r w:rsidRPr="00E27D23">
              <w:rPr>
                <w:rFonts w:cs="Arial"/>
                <w:szCs w:val="18"/>
                <w:vertAlign w:val="superscript"/>
              </w:rPr>
              <w:t>th</w:t>
            </w:r>
            <w:r w:rsidRPr="00E27D23">
              <w:rPr>
                <w:rFonts w:cs="Arial"/>
                <w:szCs w:val="18"/>
              </w:rPr>
              <w:t xml:space="preserve"> PUCCH resource from </w:t>
            </w:r>
            <w:r w:rsidRPr="00E27D23">
              <w:rPr>
                <w:rFonts w:cs="Arial"/>
                <w:i/>
                <w:iCs/>
                <w:szCs w:val="18"/>
              </w:rPr>
              <w:t>resourceList</w:t>
            </w:r>
          </w:p>
        </w:tc>
      </w:tr>
      <w:tr w:rsidR="008943C0" w:rsidRPr="00E27D23" w14:paraId="46DF15A0" w14:textId="77777777" w:rsidTr="00B133F3">
        <w:trPr>
          <w:cantSplit/>
          <w:jc w:val="center"/>
        </w:trPr>
        <w:tc>
          <w:tcPr>
            <w:tcW w:w="917" w:type="dxa"/>
            <w:vAlign w:val="center"/>
          </w:tcPr>
          <w:p w14:paraId="1C422A52" w14:textId="77777777" w:rsidR="008943C0" w:rsidRPr="00E27D23" w:rsidRDefault="008943C0" w:rsidP="00B133F3">
            <w:pPr>
              <w:pStyle w:val="TAC"/>
              <w:spacing w:after="180"/>
              <w:rPr>
                <w:rFonts w:cs="Arial"/>
                <w:szCs w:val="18"/>
              </w:rPr>
            </w:pPr>
          </w:p>
        </w:tc>
        <w:tc>
          <w:tcPr>
            <w:tcW w:w="958" w:type="dxa"/>
            <w:vAlign w:val="center"/>
          </w:tcPr>
          <w:p w14:paraId="315E5957" w14:textId="77777777" w:rsidR="008943C0" w:rsidRPr="00E27D23" w:rsidRDefault="008943C0" w:rsidP="00B133F3">
            <w:pPr>
              <w:pStyle w:val="TAC"/>
              <w:spacing w:after="180"/>
              <w:rPr>
                <w:rFonts w:cs="Arial"/>
                <w:szCs w:val="18"/>
              </w:rPr>
            </w:pPr>
          </w:p>
        </w:tc>
        <w:tc>
          <w:tcPr>
            <w:tcW w:w="1044" w:type="dxa"/>
            <w:vAlign w:val="center"/>
          </w:tcPr>
          <w:p w14:paraId="0B963860" w14:textId="77777777" w:rsidR="008943C0" w:rsidRPr="00E27D23" w:rsidRDefault="008943C0" w:rsidP="00B133F3">
            <w:pPr>
              <w:pStyle w:val="TAC"/>
              <w:spacing w:after="180"/>
              <w:rPr>
                <w:rFonts w:eastAsia="DengXian" w:cs="Arial"/>
                <w:kern w:val="2"/>
                <w:szCs w:val="18"/>
                <w:lang w:eastAsia="zh-CN"/>
              </w:rPr>
            </w:pPr>
          </w:p>
        </w:tc>
        <w:tc>
          <w:tcPr>
            <w:tcW w:w="1031" w:type="dxa"/>
            <w:vAlign w:val="center"/>
          </w:tcPr>
          <w:p w14:paraId="1CFD5F38" w14:textId="77777777" w:rsidR="008943C0" w:rsidRPr="00E27D23" w:rsidRDefault="008943C0" w:rsidP="00B133F3">
            <w:pPr>
              <w:pStyle w:val="TAL"/>
              <w:spacing w:after="180"/>
              <w:jc w:val="center"/>
              <w:rPr>
                <w:rFonts w:eastAsia="DengXian" w:cs="Arial"/>
                <w:kern w:val="2"/>
                <w:szCs w:val="18"/>
                <w:lang w:eastAsia="zh-CN"/>
              </w:rPr>
            </w:pPr>
            <w:r w:rsidRPr="00E27D23">
              <w:rPr>
                <w:rFonts w:eastAsia="DengXian" w:cs="Arial"/>
                <w:kern w:val="2"/>
                <w:szCs w:val="18"/>
                <w:lang w:eastAsia="zh-CN"/>
              </w:rPr>
              <w:t>{</w:t>
            </w:r>
            <w:r w:rsidRPr="00E27D23">
              <w:rPr>
                <w:rFonts w:cs="Arial"/>
                <w:szCs w:val="18"/>
                <w:lang w:eastAsia="zh-CN"/>
              </w:rPr>
              <w:t>0,0,0,1}</w:t>
            </w:r>
          </w:p>
        </w:tc>
        <w:tc>
          <w:tcPr>
            <w:tcW w:w="3690" w:type="dxa"/>
            <w:vAlign w:val="center"/>
          </w:tcPr>
          <w:p w14:paraId="3F3A9E7E" w14:textId="77777777" w:rsidR="008943C0" w:rsidRPr="00E27D23" w:rsidRDefault="008943C0" w:rsidP="00B133F3">
            <w:pPr>
              <w:pStyle w:val="TAL"/>
              <w:spacing w:after="180"/>
              <w:jc w:val="center"/>
              <w:rPr>
                <w:rFonts w:cs="Arial"/>
                <w:szCs w:val="18"/>
              </w:rPr>
            </w:pPr>
            <w:r w:rsidRPr="00E27D23">
              <w:rPr>
                <w:rFonts w:cs="Arial"/>
                <w:szCs w:val="18"/>
              </w:rPr>
              <w:t>9</w:t>
            </w:r>
            <w:r w:rsidRPr="00E27D23">
              <w:rPr>
                <w:rFonts w:cs="Arial"/>
                <w:szCs w:val="18"/>
                <w:vertAlign w:val="superscript"/>
              </w:rPr>
              <w:t>th</w:t>
            </w:r>
            <w:r w:rsidRPr="00E27D23">
              <w:rPr>
                <w:rFonts w:cs="Arial"/>
                <w:szCs w:val="18"/>
              </w:rPr>
              <w:t xml:space="preserve"> PUCCH resource from </w:t>
            </w:r>
            <w:r w:rsidRPr="00E27D23">
              <w:rPr>
                <w:rFonts w:cs="Arial"/>
                <w:i/>
                <w:iCs/>
                <w:szCs w:val="18"/>
              </w:rPr>
              <w:t>resourceList</w:t>
            </w:r>
          </w:p>
        </w:tc>
      </w:tr>
      <w:tr w:rsidR="008943C0" w:rsidRPr="00E27D23" w14:paraId="7A1881F4" w14:textId="77777777" w:rsidTr="00B133F3">
        <w:trPr>
          <w:cantSplit/>
          <w:jc w:val="center"/>
        </w:trPr>
        <w:tc>
          <w:tcPr>
            <w:tcW w:w="917" w:type="dxa"/>
            <w:vAlign w:val="center"/>
          </w:tcPr>
          <w:p w14:paraId="774D6A65" w14:textId="77777777" w:rsidR="008943C0" w:rsidRPr="00E27D23" w:rsidRDefault="008943C0" w:rsidP="00B133F3">
            <w:pPr>
              <w:pStyle w:val="TAC"/>
              <w:spacing w:after="180"/>
              <w:rPr>
                <w:rFonts w:cs="Arial"/>
                <w:szCs w:val="18"/>
              </w:rPr>
            </w:pPr>
          </w:p>
        </w:tc>
        <w:tc>
          <w:tcPr>
            <w:tcW w:w="958" w:type="dxa"/>
            <w:vAlign w:val="center"/>
          </w:tcPr>
          <w:p w14:paraId="6FF7ABA2" w14:textId="77777777" w:rsidR="008943C0" w:rsidRPr="00E27D23" w:rsidRDefault="008943C0" w:rsidP="00B133F3">
            <w:pPr>
              <w:pStyle w:val="TAC"/>
              <w:spacing w:after="180"/>
              <w:rPr>
                <w:rFonts w:cs="Arial"/>
                <w:szCs w:val="18"/>
              </w:rPr>
            </w:pPr>
          </w:p>
        </w:tc>
        <w:tc>
          <w:tcPr>
            <w:tcW w:w="1044" w:type="dxa"/>
            <w:vAlign w:val="center"/>
          </w:tcPr>
          <w:p w14:paraId="0B806B4D" w14:textId="77777777" w:rsidR="008943C0" w:rsidRPr="00E27D23" w:rsidRDefault="008943C0" w:rsidP="00B133F3">
            <w:pPr>
              <w:pStyle w:val="TAC"/>
              <w:spacing w:after="180"/>
              <w:rPr>
                <w:rFonts w:eastAsia="DengXian" w:cs="Arial"/>
                <w:kern w:val="2"/>
                <w:szCs w:val="18"/>
                <w:lang w:eastAsia="zh-CN"/>
              </w:rPr>
            </w:pPr>
          </w:p>
        </w:tc>
        <w:tc>
          <w:tcPr>
            <w:tcW w:w="1031" w:type="dxa"/>
            <w:vAlign w:val="center"/>
          </w:tcPr>
          <w:p w14:paraId="58A12FC7" w14:textId="77777777" w:rsidR="008943C0" w:rsidRPr="00E27D23" w:rsidRDefault="008943C0" w:rsidP="00B133F3">
            <w:pPr>
              <w:pStyle w:val="TAL"/>
              <w:spacing w:after="180"/>
              <w:jc w:val="center"/>
              <w:rPr>
                <w:rFonts w:eastAsia="DengXian" w:cs="Arial"/>
                <w:kern w:val="2"/>
                <w:szCs w:val="18"/>
                <w:lang w:eastAsia="zh-CN"/>
              </w:rPr>
            </w:pPr>
            <w:r w:rsidRPr="00E27D23">
              <w:rPr>
                <w:rFonts w:eastAsia="DengXian" w:cs="Arial"/>
                <w:kern w:val="2"/>
                <w:szCs w:val="18"/>
                <w:lang w:eastAsia="zh-CN"/>
              </w:rPr>
              <w:t>{</w:t>
            </w:r>
            <w:r w:rsidRPr="00E27D23">
              <w:rPr>
                <w:rFonts w:cs="Arial"/>
                <w:szCs w:val="18"/>
                <w:lang w:eastAsia="zh-CN"/>
              </w:rPr>
              <w:t>1,0,0,1}</w:t>
            </w:r>
          </w:p>
        </w:tc>
        <w:tc>
          <w:tcPr>
            <w:tcW w:w="3690" w:type="dxa"/>
            <w:vAlign w:val="center"/>
          </w:tcPr>
          <w:p w14:paraId="3AB2D815" w14:textId="77777777" w:rsidR="008943C0" w:rsidRPr="00E27D23" w:rsidRDefault="008943C0" w:rsidP="00B133F3">
            <w:pPr>
              <w:pStyle w:val="TAL"/>
              <w:spacing w:after="180"/>
              <w:jc w:val="center"/>
              <w:rPr>
                <w:rFonts w:cs="Arial"/>
                <w:szCs w:val="18"/>
              </w:rPr>
            </w:pPr>
            <w:r w:rsidRPr="00E27D23">
              <w:rPr>
                <w:rFonts w:cs="Arial"/>
                <w:szCs w:val="18"/>
              </w:rPr>
              <w:t>10</w:t>
            </w:r>
            <w:r w:rsidRPr="00E27D23">
              <w:rPr>
                <w:rFonts w:cs="Arial"/>
                <w:szCs w:val="18"/>
                <w:vertAlign w:val="superscript"/>
              </w:rPr>
              <w:t>th</w:t>
            </w:r>
            <w:r w:rsidRPr="00E27D23">
              <w:rPr>
                <w:rFonts w:cs="Arial"/>
                <w:szCs w:val="18"/>
              </w:rPr>
              <w:t xml:space="preserve"> PUCCH resource from </w:t>
            </w:r>
            <w:r w:rsidRPr="00E27D23">
              <w:rPr>
                <w:rFonts w:cs="Arial"/>
                <w:i/>
                <w:iCs/>
                <w:szCs w:val="18"/>
              </w:rPr>
              <w:t>resourceList</w:t>
            </w:r>
          </w:p>
        </w:tc>
      </w:tr>
      <w:tr w:rsidR="008943C0" w:rsidRPr="00E27D23" w14:paraId="073AF755" w14:textId="77777777" w:rsidTr="00B133F3">
        <w:trPr>
          <w:cantSplit/>
          <w:jc w:val="center"/>
        </w:trPr>
        <w:tc>
          <w:tcPr>
            <w:tcW w:w="917" w:type="dxa"/>
            <w:vAlign w:val="center"/>
          </w:tcPr>
          <w:p w14:paraId="193E762A" w14:textId="77777777" w:rsidR="008943C0" w:rsidRPr="00E27D23" w:rsidRDefault="008943C0" w:rsidP="00B133F3">
            <w:pPr>
              <w:pStyle w:val="TAC"/>
              <w:spacing w:after="180"/>
              <w:rPr>
                <w:rFonts w:cs="Arial"/>
                <w:szCs w:val="18"/>
              </w:rPr>
            </w:pPr>
          </w:p>
        </w:tc>
        <w:tc>
          <w:tcPr>
            <w:tcW w:w="958" w:type="dxa"/>
            <w:vAlign w:val="center"/>
          </w:tcPr>
          <w:p w14:paraId="0C47DAF0" w14:textId="77777777" w:rsidR="008943C0" w:rsidRPr="00E27D23" w:rsidRDefault="008943C0" w:rsidP="00B133F3">
            <w:pPr>
              <w:pStyle w:val="TAC"/>
              <w:spacing w:after="180"/>
              <w:rPr>
                <w:rFonts w:cs="Arial"/>
                <w:szCs w:val="18"/>
              </w:rPr>
            </w:pPr>
          </w:p>
        </w:tc>
        <w:tc>
          <w:tcPr>
            <w:tcW w:w="1044" w:type="dxa"/>
            <w:vAlign w:val="center"/>
          </w:tcPr>
          <w:p w14:paraId="3BA6ED13" w14:textId="77777777" w:rsidR="008943C0" w:rsidRPr="00E27D23" w:rsidRDefault="008943C0" w:rsidP="00B133F3">
            <w:pPr>
              <w:pStyle w:val="TAC"/>
              <w:spacing w:after="180"/>
              <w:rPr>
                <w:rFonts w:eastAsia="DengXian" w:cs="Arial"/>
                <w:kern w:val="2"/>
                <w:szCs w:val="18"/>
                <w:lang w:eastAsia="zh-CN"/>
              </w:rPr>
            </w:pPr>
          </w:p>
        </w:tc>
        <w:tc>
          <w:tcPr>
            <w:tcW w:w="1031" w:type="dxa"/>
            <w:vAlign w:val="center"/>
          </w:tcPr>
          <w:p w14:paraId="0DE1BB1C" w14:textId="77777777" w:rsidR="008943C0" w:rsidRPr="00E27D23" w:rsidRDefault="008943C0" w:rsidP="00B133F3">
            <w:pPr>
              <w:pStyle w:val="TAL"/>
              <w:spacing w:after="180"/>
              <w:jc w:val="center"/>
              <w:rPr>
                <w:rFonts w:eastAsia="DengXian" w:cs="Arial"/>
                <w:kern w:val="2"/>
                <w:szCs w:val="18"/>
                <w:lang w:eastAsia="zh-CN"/>
              </w:rPr>
            </w:pPr>
            <w:r w:rsidRPr="00E27D23">
              <w:rPr>
                <w:rFonts w:eastAsia="DengXian" w:cs="Arial"/>
                <w:kern w:val="2"/>
                <w:szCs w:val="18"/>
                <w:lang w:eastAsia="zh-CN"/>
              </w:rPr>
              <w:t>{</w:t>
            </w:r>
            <w:r w:rsidRPr="00E27D23">
              <w:rPr>
                <w:rFonts w:cs="Arial"/>
                <w:szCs w:val="18"/>
                <w:lang w:eastAsia="zh-CN"/>
              </w:rPr>
              <w:t>0,1,0,1}</w:t>
            </w:r>
          </w:p>
        </w:tc>
        <w:tc>
          <w:tcPr>
            <w:tcW w:w="3690" w:type="dxa"/>
            <w:vAlign w:val="center"/>
          </w:tcPr>
          <w:p w14:paraId="27D3E668" w14:textId="77777777" w:rsidR="008943C0" w:rsidRPr="00E27D23" w:rsidRDefault="008943C0" w:rsidP="00B133F3">
            <w:pPr>
              <w:pStyle w:val="TAL"/>
              <w:spacing w:after="180"/>
              <w:jc w:val="center"/>
              <w:rPr>
                <w:rFonts w:cs="Arial"/>
                <w:szCs w:val="18"/>
              </w:rPr>
            </w:pPr>
            <w:r w:rsidRPr="00E27D23">
              <w:rPr>
                <w:rFonts w:cs="Arial"/>
                <w:szCs w:val="18"/>
              </w:rPr>
              <w:t>11</w:t>
            </w:r>
            <w:r w:rsidRPr="00E27D23">
              <w:rPr>
                <w:rFonts w:cs="Arial"/>
                <w:szCs w:val="18"/>
                <w:vertAlign w:val="superscript"/>
              </w:rPr>
              <w:t>th</w:t>
            </w:r>
            <w:r w:rsidRPr="00E27D23">
              <w:rPr>
                <w:rFonts w:cs="Arial"/>
                <w:szCs w:val="18"/>
              </w:rPr>
              <w:t xml:space="preserve"> PUCCH resource from </w:t>
            </w:r>
            <w:r w:rsidRPr="00E27D23">
              <w:rPr>
                <w:rFonts w:cs="Arial"/>
                <w:i/>
                <w:iCs/>
                <w:szCs w:val="18"/>
              </w:rPr>
              <w:t>resourceList</w:t>
            </w:r>
          </w:p>
        </w:tc>
      </w:tr>
      <w:tr w:rsidR="008943C0" w:rsidRPr="00E27D23" w14:paraId="66BF4000" w14:textId="77777777" w:rsidTr="00B133F3">
        <w:trPr>
          <w:cantSplit/>
          <w:jc w:val="center"/>
        </w:trPr>
        <w:tc>
          <w:tcPr>
            <w:tcW w:w="917" w:type="dxa"/>
            <w:vAlign w:val="center"/>
          </w:tcPr>
          <w:p w14:paraId="7C2F194B" w14:textId="77777777" w:rsidR="008943C0" w:rsidRPr="00E27D23" w:rsidRDefault="008943C0" w:rsidP="00B133F3">
            <w:pPr>
              <w:pStyle w:val="TAC"/>
              <w:spacing w:after="180"/>
              <w:rPr>
                <w:rFonts w:cs="Arial"/>
                <w:szCs w:val="18"/>
              </w:rPr>
            </w:pPr>
          </w:p>
        </w:tc>
        <w:tc>
          <w:tcPr>
            <w:tcW w:w="958" w:type="dxa"/>
            <w:vAlign w:val="center"/>
          </w:tcPr>
          <w:p w14:paraId="35EA52E6" w14:textId="77777777" w:rsidR="008943C0" w:rsidRPr="00E27D23" w:rsidRDefault="008943C0" w:rsidP="00B133F3">
            <w:pPr>
              <w:pStyle w:val="TAC"/>
              <w:spacing w:after="180"/>
              <w:rPr>
                <w:rFonts w:cs="Arial"/>
                <w:szCs w:val="18"/>
              </w:rPr>
            </w:pPr>
          </w:p>
        </w:tc>
        <w:tc>
          <w:tcPr>
            <w:tcW w:w="1044" w:type="dxa"/>
            <w:vAlign w:val="center"/>
          </w:tcPr>
          <w:p w14:paraId="797B16BF" w14:textId="77777777" w:rsidR="008943C0" w:rsidRPr="00E27D23" w:rsidRDefault="008943C0" w:rsidP="00B133F3">
            <w:pPr>
              <w:pStyle w:val="TAC"/>
              <w:spacing w:after="180"/>
              <w:rPr>
                <w:rFonts w:eastAsia="DengXian" w:cs="Arial"/>
                <w:kern w:val="2"/>
                <w:szCs w:val="18"/>
                <w:lang w:eastAsia="zh-CN"/>
              </w:rPr>
            </w:pPr>
          </w:p>
        </w:tc>
        <w:tc>
          <w:tcPr>
            <w:tcW w:w="1031" w:type="dxa"/>
            <w:vAlign w:val="center"/>
          </w:tcPr>
          <w:p w14:paraId="02248B63" w14:textId="77777777" w:rsidR="008943C0" w:rsidRPr="00E27D23" w:rsidRDefault="008943C0" w:rsidP="00B133F3">
            <w:pPr>
              <w:pStyle w:val="TAL"/>
              <w:spacing w:after="180"/>
              <w:jc w:val="center"/>
              <w:rPr>
                <w:rFonts w:eastAsia="DengXian" w:cs="Arial"/>
                <w:kern w:val="2"/>
                <w:szCs w:val="18"/>
                <w:lang w:eastAsia="zh-CN"/>
              </w:rPr>
            </w:pPr>
            <w:r w:rsidRPr="00E27D23">
              <w:rPr>
                <w:rFonts w:eastAsia="DengXian" w:cs="Arial"/>
                <w:kern w:val="2"/>
                <w:szCs w:val="18"/>
                <w:lang w:eastAsia="zh-CN"/>
              </w:rPr>
              <w:t>{</w:t>
            </w:r>
            <w:r w:rsidRPr="00E27D23">
              <w:rPr>
                <w:rFonts w:cs="Arial"/>
                <w:szCs w:val="18"/>
                <w:lang w:eastAsia="zh-CN"/>
              </w:rPr>
              <w:t>1,1,0,1}</w:t>
            </w:r>
          </w:p>
        </w:tc>
        <w:tc>
          <w:tcPr>
            <w:tcW w:w="3690" w:type="dxa"/>
            <w:vAlign w:val="center"/>
          </w:tcPr>
          <w:p w14:paraId="4F03FAF4" w14:textId="77777777" w:rsidR="008943C0" w:rsidRPr="00E27D23" w:rsidRDefault="008943C0" w:rsidP="00B133F3">
            <w:pPr>
              <w:pStyle w:val="TAL"/>
              <w:spacing w:after="180"/>
              <w:jc w:val="center"/>
              <w:rPr>
                <w:rFonts w:cs="Arial"/>
                <w:szCs w:val="18"/>
              </w:rPr>
            </w:pPr>
            <w:r w:rsidRPr="00E27D23">
              <w:rPr>
                <w:rFonts w:cs="Arial"/>
                <w:szCs w:val="18"/>
              </w:rPr>
              <w:t>12</w:t>
            </w:r>
            <w:r w:rsidRPr="00E27D23">
              <w:rPr>
                <w:rFonts w:cs="Arial"/>
                <w:szCs w:val="18"/>
                <w:vertAlign w:val="superscript"/>
              </w:rPr>
              <w:t>th</w:t>
            </w:r>
            <w:r w:rsidRPr="00E27D23">
              <w:rPr>
                <w:rFonts w:cs="Arial"/>
                <w:szCs w:val="18"/>
              </w:rPr>
              <w:t xml:space="preserve"> PUCCH resource from </w:t>
            </w:r>
            <w:r w:rsidRPr="00E27D23">
              <w:rPr>
                <w:rFonts w:cs="Arial"/>
                <w:i/>
                <w:iCs/>
                <w:szCs w:val="18"/>
              </w:rPr>
              <w:t>resourceList</w:t>
            </w:r>
          </w:p>
        </w:tc>
      </w:tr>
      <w:tr w:rsidR="008943C0" w:rsidRPr="00E27D23" w14:paraId="4D8937BA" w14:textId="77777777" w:rsidTr="00B133F3">
        <w:trPr>
          <w:cantSplit/>
          <w:jc w:val="center"/>
        </w:trPr>
        <w:tc>
          <w:tcPr>
            <w:tcW w:w="917" w:type="dxa"/>
            <w:vAlign w:val="center"/>
          </w:tcPr>
          <w:p w14:paraId="52073D48" w14:textId="77777777" w:rsidR="008943C0" w:rsidRPr="00E27D23" w:rsidRDefault="008943C0" w:rsidP="00B133F3">
            <w:pPr>
              <w:pStyle w:val="TAC"/>
              <w:spacing w:after="180"/>
              <w:rPr>
                <w:rFonts w:cs="Arial"/>
                <w:szCs w:val="18"/>
              </w:rPr>
            </w:pPr>
          </w:p>
        </w:tc>
        <w:tc>
          <w:tcPr>
            <w:tcW w:w="958" w:type="dxa"/>
            <w:vAlign w:val="center"/>
          </w:tcPr>
          <w:p w14:paraId="7AC6C19A" w14:textId="77777777" w:rsidR="008943C0" w:rsidRPr="00E27D23" w:rsidRDefault="008943C0" w:rsidP="00B133F3">
            <w:pPr>
              <w:pStyle w:val="TAC"/>
              <w:spacing w:after="180"/>
              <w:rPr>
                <w:rFonts w:cs="Arial"/>
                <w:szCs w:val="18"/>
              </w:rPr>
            </w:pPr>
          </w:p>
        </w:tc>
        <w:tc>
          <w:tcPr>
            <w:tcW w:w="1044" w:type="dxa"/>
            <w:vAlign w:val="center"/>
          </w:tcPr>
          <w:p w14:paraId="35FE37F8" w14:textId="77777777" w:rsidR="008943C0" w:rsidRPr="00E27D23" w:rsidRDefault="008943C0" w:rsidP="00B133F3">
            <w:pPr>
              <w:pStyle w:val="TAC"/>
              <w:spacing w:after="180"/>
              <w:rPr>
                <w:rFonts w:eastAsia="DengXian" w:cs="Arial"/>
                <w:kern w:val="2"/>
                <w:szCs w:val="18"/>
                <w:lang w:eastAsia="zh-CN"/>
              </w:rPr>
            </w:pPr>
          </w:p>
        </w:tc>
        <w:tc>
          <w:tcPr>
            <w:tcW w:w="1031" w:type="dxa"/>
            <w:vAlign w:val="center"/>
          </w:tcPr>
          <w:p w14:paraId="74B5E4DB" w14:textId="77777777" w:rsidR="008943C0" w:rsidRPr="00E27D23" w:rsidRDefault="008943C0" w:rsidP="00B133F3">
            <w:pPr>
              <w:pStyle w:val="TAL"/>
              <w:spacing w:after="180"/>
              <w:jc w:val="center"/>
              <w:rPr>
                <w:rFonts w:eastAsia="DengXian" w:cs="Arial"/>
                <w:kern w:val="2"/>
                <w:szCs w:val="18"/>
                <w:lang w:eastAsia="zh-CN"/>
              </w:rPr>
            </w:pPr>
            <w:r w:rsidRPr="00E27D23">
              <w:rPr>
                <w:rFonts w:eastAsia="DengXian" w:cs="Arial"/>
                <w:kern w:val="2"/>
                <w:szCs w:val="18"/>
                <w:lang w:eastAsia="zh-CN"/>
              </w:rPr>
              <w:t>{</w:t>
            </w:r>
            <w:r w:rsidRPr="00E27D23">
              <w:rPr>
                <w:rFonts w:cs="Arial"/>
                <w:szCs w:val="18"/>
                <w:lang w:eastAsia="zh-CN"/>
              </w:rPr>
              <w:t>0,0,1,1}</w:t>
            </w:r>
          </w:p>
        </w:tc>
        <w:tc>
          <w:tcPr>
            <w:tcW w:w="3690" w:type="dxa"/>
            <w:vAlign w:val="center"/>
          </w:tcPr>
          <w:p w14:paraId="01199581" w14:textId="77777777" w:rsidR="008943C0" w:rsidRPr="00E27D23" w:rsidRDefault="008943C0" w:rsidP="00B133F3">
            <w:pPr>
              <w:pStyle w:val="TAL"/>
              <w:spacing w:after="180"/>
              <w:jc w:val="center"/>
              <w:rPr>
                <w:rFonts w:cs="Arial"/>
                <w:szCs w:val="18"/>
              </w:rPr>
            </w:pPr>
            <w:r w:rsidRPr="00E27D23">
              <w:rPr>
                <w:rFonts w:cs="Arial"/>
                <w:szCs w:val="18"/>
              </w:rPr>
              <w:t>13</w:t>
            </w:r>
            <w:r w:rsidRPr="00E27D23">
              <w:rPr>
                <w:rFonts w:cs="Arial"/>
                <w:szCs w:val="18"/>
                <w:vertAlign w:val="superscript"/>
              </w:rPr>
              <w:t>th</w:t>
            </w:r>
            <w:r w:rsidRPr="00E27D23">
              <w:rPr>
                <w:rFonts w:cs="Arial"/>
                <w:szCs w:val="18"/>
              </w:rPr>
              <w:t xml:space="preserve"> PUCCH resource from </w:t>
            </w:r>
            <w:r w:rsidRPr="00E27D23">
              <w:rPr>
                <w:rFonts w:cs="Arial"/>
                <w:i/>
                <w:iCs/>
                <w:szCs w:val="18"/>
              </w:rPr>
              <w:t>resourceList</w:t>
            </w:r>
          </w:p>
        </w:tc>
      </w:tr>
      <w:tr w:rsidR="008943C0" w:rsidRPr="00E27D23" w14:paraId="43B296EE" w14:textId="77777777" w:rsidTr="00B133F3">
        <w:trPr>
          <w:cantSplit/>
          <w:jc w:val="center"/>
        </w:trPr>
        <w:tc>
          <w:tcPr>
            <w:tcW w:w="917" w:type="dxa"/>
            <w:vAlign w:val="center"/>
          </w:tcPr>
          <w:p w14:paraId="242BA773" w14:textId="77777777" w:rsidR="008943C0" w:rsidRPr="00E27D23" w:rsidRDefault="008943C0" w:rsidP="00B133F3">
            <w:pPr>
              <w:pStyle w:val="TAC"/>
              <w:spacing w:after="180"/>
              <w:rPr>
                <w:rFonts w:cs="Arial"/>
                <w:szCs w:val="18"/>
              </w:rPr>
            </w:pPr>
          </w:p>
        </w:tc>
        <w:tc>
          <w:tcPr>
            <w:tcW w:w="958" w:type="dxa"/>
            <w:vAlign w:val="center"/>
          </w:tcPr>
          <w:p w14:paraId="39C3B3A8" w14:textId="77777777" w:rsidR="008943C0" w:rsidRPr="00E27D23" w:rsidRDefault="008943C0" w:rsidP="00B133F3">
            <w:pPr>
              <w:pStyle w:val="TAC"/>
              <w:spacing w:after="180"/>
              <w:rPr>
                <w:rFonts w:cs="Arial"/>
                <w:szCs w:val="18"/>
              </w:rPr>
            </w:pPr>
          </w:p>
        </w:tc>
        <w:tc>
          <w:tcPr>
            <w:tcW w:w="1044" w:type="dxa"/>
            <w:vAlign w:val="center"/>
          </w:tcPr>
          <w:p w14:paraId="23CFF572" w14:textId="77777777" w:rsidR="008943C0" w:rsidRPr="00E27D23" w:rsidRDefault="008943C0" w:rsidP="00B133F3">
            <w:pPr>
              <w:pStyle w:val="TAC"/>
              <w:spacing w:after="180"/>
              <w:rPr>
                <w:rFonts w:eastAsia="DengXian" w:cs="Arial"/>
                <w:kern w:val="2"/>
                <w:szCs w:val="18"/>
                <w:lang w:eastAsia="zh-CN"/>
              </w:rPr>
            </w:pPr>
          </w:p>
        </w:tc>
        <w:tc>
          <w:tcPr>
            <w:tcW w:w="1031" w:type="dxa"/>
            <w:vAlign w:val="center"/>
          </w:tcPr>
          <w:p w14:paraId="7C07DFD7" w14:textId="77777777" w:rsidR="008943C0" w:rsidRPr="00E27D23" w:rsidRDefault="008943C0" w:rsidP="00B133F3">
            <w:pPr>
              <w:pStyle w:val="TAL"/>
              <w:spacing w:after="180"/>
              <w:jc w:val="center"/>
              <w:rPr>
                <w:rFonts w:eastAsia="DengXian" w:cs="Arial"/>
                <w:kern w:val="2"/>
                <w:szCs w:val="18"/>
                <w:lang w:eastAsia="zh-CN"/>
              </w:rPr>
            </w:pPr>
            <w:r w:rsidRPr="00E27D23">
              <w:rPr>
                <w:rFonts w:eastAsia="DengXian" w:cs="Arial"/>
                <w:kern w:val="2"/>
                <w:szCs w:val="18"/>
                <w:lang w:eastAsia="zh-CN"/>
              </w:rPr>
              <w:t>{</w:t>
            </w:r>
            <w:r w:rsidRPr="00E27D23">
              <w:rPr>
                <w:rFonts w:cs="Arial"/>
                <w:szCs w:val="18"/>
                <w:lang w:eastAsia="zh-CN"/>
              </w:rPr>
              <w:t>1,0,1,1}</w:t>
            </w:r>
          </w:p>
        </w:tc>
        <w:tc>
          <w:tcPr>
            <w:tcW w:w="3690" w:type="dxa"/>
            <w:vAlign w:val="center"/>
          </w:tcPr>
          <w:p w14:paraId="55233B9B" w14:textId="77777777" w:rsidR="008943C0" w:rsidRPr="00E27D23" w:rsidRDefault="008943C0" w:rsidP="00B133F3">
            <w:pPr>
              <w:pStyle w:val="TAL"/>
              <w:spacing w:after="180"/>
              <w:jc w:val="center"/>
              <w:rPr>
                <w:rFonts w:cs="Arial"/>
                <w:szCs w:val="18"/>
              </w:rPr>
            </w:pPr>
            <w:r w:rsidRPr="00E27D23">
              <w:rPr>
                <w:rFonts w:cs="Arial"/>
                <w:szCs w:val="18"/>
              </w:rPr>
              <w:t>14</w:t>
            </w:r>
            <w:r w:rsidRPr="00E27D23">
              <w:rPr>
                <w:rFonts w:cs="Arial"/>
                <w:szCs w:val="18"/>
                <w:vertAlign w:val="superscript"/>
              </w:rPr>
              <w:t>th</w:t>
            </w:r>
            <w:r w:rsidRPr="00E27D23">
              <w:rPr>
                <w:rFonts w:cs="Arial"/>
                <w:szCs w:val="18"/>
              </w:rPr>
              <w:t xml:space="preserve"> PUCCH resource from </w:t>
            </w:r>
            <w:r w:rsidRPr="00E27D23">
              <w:rPr>
                <w:rFonts w:cs="Arial"/>
                <w:i/>
                <w:iCs/>
                <w:szCs w:val="18"/>
              </w:rPr>
              <w:t>resourceList</w:t>
            </w:r>
          </w:p>
        </w:tc>
      </w:tr>
      <w:tr w:rsidR="008943C0" w:rsidRPr="00E27D23" w14:paraId="2AF4DFBC" w14:textId="77777777" w:rsidTr="00B133F3">
        <w:trPr>
          <w:cantSplit/>
          <w:jc w:val="center"/>
        </w:trPr>
        <w:tc>
          <w:tcPr>
            <w:tcW w:w="917" w:type="dxa"/>
            <w:vAlign w:val="center"/>
          </w:tcPr>
          <w:p w14:paraId="3554F856" w14:textId="77777777" w:rsidR="008943C0" w:rsidRPr="00E27D23" w:rsidRDefault="008943C0" w:rsidP="00B133F3">
            <w:pPr>
              <w:pStyle w:val="TAC"/>
              <w:spacing w:after="180"/>
              <w:rPr>
                <w:rFonts w:cs="Arial"/>
                <w:szCs w:val="18"/>
              </w:rPr>
            </w:pPr>
          </w:p>
        </w:tc>
        <w:tc>
          <w:tcPr>
            <w:tcW w:w="958" w:type="dxa"/>
            <w:vAlign w:val="center"/>
          </w:tcPr>
          <w:p w14:paraId="17C7C6D9" w14:textId="77777777" w:rsidR="008943C0" w:rsidRPr="00E27D23" w:rsidRDefault="008943C0" w:rsidP="00B133F3">
            <w:pPr>
              <w:pStyle w:val="TAC"/>
              <w:spacing w:after="180"/>
              <w:rPr>
                <w:rFonts w:cs="Arial"/>
                <w:szCs w:val="18"/>
              </w:rPr>
            </w:pPr>
          </w:p>
        </w:tc>
        <w:tc>
          <w:tcPr>
            <w:tcW w:w="1044" w:type="dxa"/>
            <w:vAlign w:val="center"/>
          </w:tcPr>
          <w:p w14:paraId="662430DF" w14:textId="77777777" w:rsidR="008943C0" w:rsidRPr="00E27D23" w:rsidRDefault="008943C0" w:rsidP="00B133F3">
            <w:pPr>
              <w:pStyle w:val="TAC"/>
              <w:spacing w:after="180"/>
              <w:rPr>
                <w:rFonts w:eastAsia="DengXian" w:cs="Arial"/>
                <w:kern w:val="2"/>
                <w:szCs w:val="18"/>
                <w:lang w:eastAsia="zh-CN"/>
              </w:rPr>
            </w:pPr>
          </w:p>
        </w:tc>
        <w:tc>
          <w:tcPr>
            <w:tcW w:w="1031" w:type="dxa"/>
            <w:vAlign w:val="center"/>
          </w:tcPr>
          <w:p w14:paraId="1573C424" w14:textId="77777777" w:rsidR="008943C0" w:rsidRPr="00E27D23" w:rsidRDefault="008943C0" w:rsidP="00B133F3">
            <w:pPr>
              <w:pStyle w:val="TAL"/>
              <w:spacing w:after="180"/>
              <w:jc w:val="center"/>
              <w:rPr>
                <w:rFonts w:eastAsia="DengXian" w:cs="Arial"/>
                <w:kern w:val="2"/>
                <w:szCs w:val="18"/>
                <w:lang w:eastAsia="zh-CN"/>
              </w:rPr>
            </w:pPr>
            <w:r w:rsidRPr="00E27D23">
              <w:rPr>
                <w:rFonts w:eastAsia="DengXian" w:cs="Arial"/>
                <w:kern w:val="2"/>
                <w:szCs w:val="18"/>
                <w:lang w:eastAsia="zh-CN"/>
              </w:rPr>
              <w:t>{</w:t>
            </w:r>
            <w:r w:rsidRPr="00E27D23">
              <w:rPr>
                <w:rFonts w:cs="Arial"/>
                <w:szCs w:val="18"/>
                <w:lang w:eastAsia="zh-CN"/>
              </w:rPr>
              <w:t>0,1,1,1}</w:t>
            </w:r>
          </w:p>
        </w:tc>
        <w:tc>
          <w:tcPr>
            <w:tcW w:w="3690" w:type="dxa"/>
            <w:vAlign w:val="center"/>
          </w:tcPr>
          <w:p w14:paraId="1538467D" w14:textId="77777777" w:rsidR="008943C0" w:rsidRPr="00E27D23" w:rsidRDefault="008943C0" w:rsidP="00B133F3">
            <w:pPr>
              <w:pStyle w:val="TAL"/>
              <w:spacing w:after="180"/>
              <w:jc w:val="center"/>
              <w:rPr>
                <w:rFonts w:cs="Arial"/>
                <w:szCs w:val="18"/>
              </w:rPr>
            </w:pPr>
            <w:r w:rsidRPr="00E27D23">
              <w:rPr>
                <w:rFonts w:cs="Arial"/>
                <w:szCs w:val="18"/>
              </w:rPr>
              <w:t>15</w:t>
            </w:r>
            <w:r w:rsidRPr="00E27D23">
              <w:rPr>
                <w:rFonts w:cs="Arial"/>
                <w:szCs w:val="18"/>
                <w:vertAlign w:val="superscript"/>
              </w:rPr>
              <w:t>th</w:t>
            </w:r>
            <w:r w:rsidRPr="00E27D23">
              <w:rPr>
                <w:rFonts w:cs="Arial"/>
                <w:szCs w:val="18"/>
              </w:rPr>
              <w:t xml:space="preserve"> PUCCH resource from </w:t>
            </w:r>
            <w:r w:rsidRPr="00E27D23">
              <w:rPr>
                <w:rFonts w:cs="Arial"/>
                <w:i/>
                <w:iCs/>
                <w:szCs w:val="18"/>
              </w:rPr>
              <w:t>resourceList</w:t>
            </w:r>
          </w:p>
        </w:tc>
      </w:tr>
    </w:tbl>
    <w:p w14:paraId="0F37FD3A" w14:textId="77777777" w:rsidR="008943C0" w:rsidRPr="00E27D23" w:rsidRDefault="008943C0" w:rsidP="008943C0"/>
    <w:p w14:paraId="71FA49F2" w14:textId="77777777" w:rsidR="008943C0" w:rsidRPr="00E27D23" w:rsidRDefault="008943C0" w:rsidP="008943C0">
      <w:r w:rsidRPr="00E27D23">
        <w:t>[TS 38.214, clause 5.1.2.1]</w:t>
      </w:r>
    </w:p>
    <w:p w14:paraId="29F3CBBE" w14:textId="77777777" w:rsidR="008943C0" w:rsidRPr="00E27D23" w:rsidRDefault="008943C0" w:rsidP="008943C0">
      <w:r w:rsidRPr="00E27D23">
        <w:t xml:space="preserve">When receiving PDSCH scheduled by DCI format 4_1, or 4_2 in PDCCH with CRC scrambled by G-RNTI for multicast, if the UE is configured with </w:t>
      </w:r>
      <w:r w:rsidRPr="00E27D23">
        <w:rPr>
          <w:i/>
          <w:iCs/>
        </w:rPr>
        <w:t>pdsch-AggregationFactor</w:t>
      </w:r>
      <w:r w:rsidRPr="00E27D23">
        <w:t xml:space="preserve"> in the </w:t>
      </w:r>
      <w:r w:rsidRPr="00E27D23">
        <w:rPr>
          <w:i/>
          <w:iCs/>
          <w:color w:val="000000"/>
        </w:rPr>
        <w:t>MBS-RNTI-SpecificConfig</w:t>
      </w:r>
      <w:r w:rsidRPr="00E27D23">
        <w:rPr>
          <w:i/>
          <w:iCs/>
        </w:rPr>
        <w:t xml:space="preserve"> </w:t>
      </w:r>
      <w:r w:rsidRPr="00E27D23">
        <w:t>associated with</w:t>
      </w:r>
      <w:r w:rsidRPr="00E27D23">
        <w:rPr>
          <w:i/>
          <w:iCs/>
        </w:rPr>
        <w:t xml:space="preserve"> </w:t>
      </w:r>
      <w:r w:rsidRPr="00E27D23">
        <w:t>the corresponding G-RNTI for multicast</w:t>
      </w:r>
      <w:r w:rsidRPr="00E27D23">
        <w:rPr>
          <w:color w:val="000000"/>
        </w:rPr>
        <w:t xml:space="preserve">, </w:t>
      </w:r>
      <w:r w:rsidRPr="00E27D23">
        <w:t xml:space="preserve">the same symbol allocation is applied across the </w:t>
      </w:r>
      <w:r w:rsidRPr="00E27D23">
        <w:rPr>
          <w:i/>
          <w:iCs/>
        </w:rPr>
        <w:t xml:space="preserve">pdsch-AggregationFactor </w:t>
      </w:r>
      <w:r w:rsidRPr="00E27D23">
        <w:t>consecutive slots.</w:t>
      </w:r>
    </w:p>
    <w:p w14:paraId="08DBF133" w14:textId="77777777" w:rsidR="008943C0" w:rsidRPr="00E27D23" w:rsidRDefault="008943C0" w:rsidP="008943C0">
      <w:r w:rsidRPr="00E27D23">
        <w:t>[TS 38.331, clause 6.3.2]</w:t>
      </w:r>
    </w:p>
    <w:p w14:paraId="78C0D557" w14:textId="77777777" w:rsidR="008943C0" w:rsidRPr="00E27D23" w:rsidRDefault="008943C0" w:rsidP="008943C0">
      <w:pPr>
        <w:pStyle w:val="TAL"/>
        <w:rPr>
          <w:b/>
          <w:i/>
          <w:szCs w:val="22"/>
          <w:lang w:eastAsia="sv-SE"/>
        </w:rPr>
      </w:pPr>
      <w:r w:rsidRPr="00E27D23">
        <w:rPr>
          <w:b/>
          <w:i/>
          <w:szCs w:val="22"/>
          <w:lang w:eastAsia="sv-SE"/>
        </w:rPr>
        <w:t>moreThanOneNackOnlyMode</w:t>
      </w:r>
    </w:p>
    <w:p w14:paraId="18C56411" w14:textId="77777777" w:rsidR="008943C0" w:rsidRPr="00E27D23" w:rsidRDefault="008943C0" w:rsidP="008943C0">
      <w:r w:rsidRPr="00E27D23">
        <w:rPr>
          <w:bCs/>
          <w:iCs/>
          <w:szCs w:val="22"/>
          <w:lang w:eastAsia="sv-SE"/>
        </w:rPr>
        <w:t xml:space="preserve">Indicates the mode of supporting more than one NACK-only feedback in the same PUCCH transmission. Mode 1 means UE multiplexing the HARQ-ACK bits by transforming NACK-only into ACK/NACK HARQ bits. Mode 2 means UE transmitting a specific sequence or a PUCCH transmission corresponding to the combination of more than one NACK-only HARQ feedback. </w:t>
      </w:r>
      <w:r w:rsidRPr="00E27D23">
        <w:rPr>
          <w:szCs w:val="22"/>
          <w:lang w:eastAsia="sv-SE"/>
        </w:rPr>
        <w:t>If multicast CFR is not configured, this field is not included. Otherwise, if the field is absent, UE uses mode 1 for multicast CFR.</w:t>
      </w:r>
    </w:p>
    <w:p w14:paraId="679CA495" w14:textId="77777777" w:rsidR="008943C0" w:rsidRPr="00E27D23" w:rsidRDefault="008943C0" w:rsidP="008943C0">
      <w:pPr>
        <w:pStyle w:val="H6"/>
      </w:pPr>
      <w:r w:rsidRPr="00E27D23">
        <w:t>14.2.1.1.7.3</w:t>
      </w:r>
      <w:r w:rsidRPr="00E27D23">
        <w:tab/>
        <w:t>Test description</w:t>
      </w:r>
    </w:p>
    <w:p w14:paraId="7F62E21C" w14:textId="77777777" w:rsidR="008943C0" w:rsidRPr="00E27D23" w:rsidRDefault="008943C0" w:rsidP="008943C0">
      <w:pPr>
        <w:pStyle w:val="H6"/>
      </w:pPr>
      <w:r w:rsidRPr="00E27D23">
        <w:t>14.2.1.1.7.3.1</w:t>
      </w:r>
      <w:r w:rsidRPr="00E27D23">
        <w:tab/>
        <w:t>Pre-test conditions</w:t>
      </w:r>
    </w:p>
    <w:p w14:paraId="0F89414A" w14:textId="77777777" w:rsidR="008943C0" w:rsidRPr="00E27D23" w:rsidRDefault="008943C0" w:rsidP="008943C0">
      <w:pPr>
        <w:pStyle w:val="H6"/>
      </w:pPr>
      <w:r w:rsidRPr="00E27D23">
        <w:t>System Simulator:</w:t>
      </w:r>
    </w:p>
    <w:p w14:paraId="1F9A63C4" w14:textId="77777777" w:rsidR="008943C0" w:rsidRPr="00E27D23" w:rsidRDefault="008943C0" w:rsidP="008943C0">
      <w:pPr>
        <w:pStyle w:val="B1"/>
        <w:rPr>
          <w:lang w:eastAsia="zh-CN"/>
        </w:rPr>
      </w:pPr>
      <w:r w:rsidRPr="00E27D23">
        <w:t>-</w:t>
      </w:r>
      <w:r w:rsidRPr="00E27D23">
        <w:tab/>
        <w:t>NR Cell 1</w:t>
      </w:r>
      <w:r w:rsidRPr="00E27D23">
        <w:rPr>
          <w:lang w:eastAsia="zh-CN"/>
        </w:rPr>
        <w:t>.</w:t>
      </w:r>
    </w:p>
    <w:p w14:paraId="00F20C4E" w14:textId="77777777" w:rsidR="008943C0" w:rsidRPr="00E27D23" w:rsidRDefault="008943C0" w:rsidP="008943C0">
      <w:pPr>
        <w:pStyle w:val="B1"/>
      </w:pPr>
      <w:r w:rsidRPr="00E27D23">
        <w:rPr>
          <w:lang w:eastAsia="zh-CN"/>
        </w:rPr>
        <w:t>-</w:t>
      </w:r>
      <w:r w:rsidRPr="00E27D23">
        <w:rPr>
          <w:lang w:eastAsia="zh-CN"/>
        </w:rPr>
        <w:tab/>
        <w:t>The SS configures the NR Cell 1 as the "Serving cell"</w:t>
      </w:r>
      <w:r w:rsidRPr="00E27D23">
        <w:t>.</w:t>
      </w:r>
    </w:p>
    <w:p w14:paraId="60CEC55B" w14:textId="77777777" w:rsidR="008943C0" w:rsidRPr="00E27D23" w:rsidRDefault="008943C0" w:rsidP="008943C0">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777616AA" w14:textId="77777777" w:rsidR="008943C0" w:rsidRPr="00E27D23" w:rsidRDefault="008943C0" w:rsidP="008943C0">
      <w:pPr>
        <w:pStyle w:val="H6"/>
      </w:pPr>
      <w:r w:rsidRPr="00E27D23">
        <w:t>UE:</w:t>
      </w:r>
    </w:p>
    <w:p w14:paraId="08505E90" w14:textId="77777777" w:rsidR="008943C0" w:rsidRPr="00E27D23" w:rsidRDefault="008943C0" w:rsidP="008943C0">
      <w:pPr>
        <w:ind w:left="568" w:hanging="284"/>
      </w:pPr>
      <w:r w:rsidRPr="00E27D23">
        <w:t>-</w:t>
      </w:r>
      <w:r w:rsidRPr="00E27D23">
        <w:tab/>
        <w:t>None.</w:t>
      </w:r>
    </w:p>
    <w:p w14:paraId="0E4875E2" w14:textId="77777777" w:rsidR="008943C0" w:rsidRPr="00E27D23" w:rsidRDefault="008943C0" w:rsidP="008943C0">
      <w:pPr>
        <w:pStyle w:val="H6"/>
      </w:pPr>
      <w:r w:rsidRPr="00E27D23">
        <w:t>Preamble:</w:t>
      </w:r>
    </w:p>
    <w:p w14:paraId="0CDF2217" w14:textId="77777777" w:rsidR="008943C0" w:rsidRPr="00E27D23" w:rsidRDefault="008943C0" w:rsidP="008943C0">
      <w:pPr>
        <w:pStyle w:val="B1"/>
      </w:pPr>
      <w:r w:rsidRPr="00E27D23">
        <w:t>-</w:t>
      </w:r>
      <w:r w:rsidRPr="00E27D23">
        <w:tab/>
        <w:t xml:space="preserve">The UE is in state 1N-A on NR Cell 1(serving cell) according to TS 38.508-1 [4] Table 4.4A.2-3 with Test Mode = on to activate UE TEST MODE </w:t>
      </w:r>
      <w:r w:rsidRPr="00E27D23">
        <w:rPr>
          <w:lang w:eastAsia="zh-CN"/>
        </w:rPr>
        <w:t>C</w:t>
      </w:r>
      <w:r w:rsidRPr="00E27D23">
        <w:t xml:space="preserve"> and Test Loop Function = off.</w:t>
      </w:r>
    </w:p>
    <w:p w14:paraId="672B8EAA" w14:textId="77777777" w:rsidR="008943C0" w:rsidRPr="00E27D23" w:rsidRDefault="008943C0" w:rsidP="008943C0">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w:t>
      </w:r>
      <w:r w:rsidRPr="00E27D23">
        <w:rPr>
          <w:rFonts w:cs="Arial"/>
          <w:szCs w:val="18"/>
        </w:rPr>
        <w:t>MBS Multicast service with MBS service ID '000101'H.</w:t>
      </w:r>
    </w:p>
    <w:p w14:paraId="0D0D0673" w14:textId="77777777" w:rsidR="008943C0" w:rsidRPr="00E27D23" w:rsidRDefault="008943C0" w:rsidP="008943C0">
      <w:pPr>
        <w:pStyle w:val="H6"/>
      </w:pPr>
      <w:r w:rsidRPr="00E27D23">
        <w:t>14.2.1.1.7.3.2</w:t>
      </w:r>
      <w:r w:rsidRPr="00E27D23">
        <w:tab/>
        <w:t>Test procedure sequence</w:t>
      </w:r>
    </w:p>
    <w:p w14:paraId="47BD1277" w14:textId="77777777" w:rsidR="008943C0" w:rsidRPr="00E27D23" w:rsidRDefault="008943C0" w:rsidP="008943C0">
      <w:pPr>
        <w:pStyle w:val="TH"/>
      </w:pPr>
      <w:r w:rsidRPr="00E27D23">
        <w:t>Table 14.2.1.1.7.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8943C0" w:rsidRPr="00E27D23" w14:paraId="18289D81" w14:textId="77777777" w:rsidTr="00B133F3">
        <w:tc>
          <w:tcPr>
            <w:tcW w:w="533" w:type="dxa"/>
            <w:tcBorders>
              <w:top w:val="single" w:sz="4" w:space="0" w:color="auto"/>
              <w:left w:val="single" w:sz="4" w:space="0" w:color="auto"/>
              <w:bottom w:val="nil"/>
              <w:right w:val="single" w:sz="4" w:space="0" w:color="auto"/>
            </w:tcBorders>
            <w:hideMark/>
          </w:tcPr>
          <w:p w14:paraId="3B7A2AE9" w14:textId="77777777" w:rsidR="008943C0" w:rsidRPr="00E27D23" w:rsidRDefault="008943C0" w:rsidP="00B133F3">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58CCF1A7" w14:textId="77777777" w:rsidR="008943C0" w:rsidRPr="00E27D23" w:rsidRDefault="008943C0" w:rsidP="00B133F3">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95F78AC" w14:textId="77777777" w:rsidR="008943C0" w:rsidRPr="00E27D23" w:rsidRDefault="008943C0" w:rsidP="00B133F3">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6EA532A0" w14:textId="77777777" w:rsidR="008943C0" w:rsidRPr="00E27D23" w:rsidRDefault="008943C0" w:rsidP="00B133F3">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529423A7" w14:textId="77777777" w:rsidR="008943C0" w:rsidRPr="00E27D23" w:rsidRDefault="008943C0" w:rsidP="00B133F3">
            <w:pPr>
              <w:pStyle w:val="TAH"/>
            </w:pPr>
            <w:r w:rsidRPr="00E27D23">
              <w:t>Verdict</w:t>
            </w:r>
          </w:p>
        </w:tc>
      </w:tr>
      <w:tr w:rsidR="008943C0" w:rsidRPr="00E27D23" w14:paraId="63EBC2EB" w14:textId="77777777" w:rsidTr="00B133F3">
        <w:tc>
          <w:tcPr>
            <w:tcW w:w="533" w:type="dxa"/>
            <w:tcBorders>
              <w:top w:val="nil"/>
              <w:left w:val="single" w:sz="4" w:space="0" w:color="auto"/>
              <w:bottom w:val="single" w:sz="4" w:space="0" w:color="auto"/>
              <w:right w:val="single" w:sz="4" w:space="0" w:color="auto"/>
            </w:tcBorders>
          </w:tcPr>
          <w:p w14:paraId="692F1D8D" w14:textId="77777777" w:rsidR="008943C0" w:rsidRPr="00E27D23" w:rsidRDefault="008943C0" w:rsidP="00B133F3">
            <w:pPr>
              <w:pStyle w:val="TAH"/>
            </w:pPr>
          </w:p>
        </w:tc>
        <w:tc>
          <w:tcPr>
            <w:tcW w:w="3967" w:type="dxa"/>
            <w:tcBorders>
              <w:top w:val="nil"/>
              <w:left w:val="single" w:sz="4" w:space="0" w:color="auto"/>
              <w:bottom w:val="single" w:sz="4" w:space="0" w:color="auto"/>
              <w:right w:val="single" w:sz="4" w:space="0" w:color="auto"/>
            </w:tcBorders>
          </w:tcPr>
          <w:p w14:paraId="4F8D9332" w14:textId="77777777" w:rsidR="008943C0" w:rsidRPr="00E27D23" w:rsidRDefault="008943C0" w:rsidP="00B133F3">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0554D15D" w14:textId="77777777" w:rsidR="008943C0" w:rsidRPr="00E27D23" w:rsidRDefault="008943C0" w:rsidP="00B133F3">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21F09B5A" w14:textId="77777777" w:rsidR="008943C0" w:rsidRPr="00E27D23" w:rsidRDefault="008943C0" w:rsidP="00B133F3">
            <w:pPr>
              <w:pStyle w:val="TAH"/>
            </w:pPr>
            <w:r w:rsidRPr="00E27D23">
              <w:t>Message</w:t>
            </w:r>
          </w:p>
        </w:tc>
        <w:tc>
          <w:tcPr>
            <w:tcW w:w="567" w:type="dxa"/>
            <w:tcBorders>
              <w:top w:val="nil"/>
              <w:left w:val="single" w:sz="4" w:space="0" w:color="auto"/>
              <w:bottom w:val="single" w:sz="4" w:space="0" w:color="auto"/>
              <w:right w:val="single" w:sz="4" w:space="0" w:color="auto"/>
            </w:tcBorders>
          </w:tcPr>
          <w:p w14:paraId="268498E0" w14:textId="77777777" w:rsidR="008943C0" w:rsidRPr="00E27D23" w:rsidRDefault="008943C0" w:rsidP="00B133F3">
            <w:pPr>
              <w:pStyle w:val="TAH"/>
            </w:pPr>
          </w:p>
        </w:tc>
        <w:tc>
          <w:tcPr>
            <w:tcW w:w="850" w:type="dxa"/>
            <w:tcBorders>
              <w:top w:val="nil"/>
              <w:left w:val="single" w:sz="4" w:space="0" w:color="auto"/>
              <w:bottom w:val="single" w:sz="4" w:space="0" w:color="auto"/>
              <w:right w:val="single" w:sz="4" w:space="0" w:color="auto"/>
            </w:tcBorders>
          </w:tcPr>
          <w:p w14:paraId="47E9804C" w14:textId="77777777" w:rsidR="008943C0" w:rsidRPr="00E27D23" w:rsidRDefault="008943C0" w:rsidP="00B133F3">
            <w:pPr>
              <w:pStyle w:val="TAH"/>
            </w:pPr>
          </w:p>
        </w:tc>
      </w:tr>
      <w:tr w:rsidR="008943C0" w:rsidRPr="00E27D23" w14:paraId="57B5843A" w14:textId="77777777" w:rsidTr="00B133F3">
        <w:tc>
          <w:tcPr>
            <w:tcW w:w="533" w:type="dxa"/>
            <w:tcBorders>
              <w:top w:val="nil"/>
              <w:left w:val="single" w:sz="4" w:space="0" w:color="auto"/>
              <w:bottom w:val="single" w:sz="4" w:space="0" w:color="auto"/>
              <w:right w:val="single" w:sz="4" w:space="0" w:color="auto"/>
            </w:tcBorders>
          </w:tcPr>
          <w:p w14:paraId="66A18D02" w14:textId="77777777" w:rsidR="008943C0" w:rsidRPr="00E27D23" w:rsidRDefault="008943C0" w:rsidP="00B133F3">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5EAB652F" w14:textId="77777777" w:rsidR="008943C0" w:rsidRPr="00E27D23" w:rsidRDefault="008943C0" w:rsidP="00B133F3">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7055A5A5" w14:textId="77777777" w:rsidR="008943C0" w:rsidRPr="00E27D23" w:rsidRDefault="008943C0" w:rsidP="00B133F3">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0C0A886" w14:textId="77777777" w:rsidR="008943C0" w:rsidRPr="00E27D23" w:rsidRDefault="008943C0" w:rsidP="00B133F3">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1A0DE0A4" w14:textId="77777777" w:rsidR="008943C0" w:rsidRPr="00E27D23" w:rsidRDefault="008943C0" w:rsidP="00B133F3">
            <w:pPr>
              <w:pStyle w:val="TAC"/>
            </w:pPr>
            <w:r w:rsidRPr="00E27D23">
              <w:t>-</w:t>
            </w:r>
          </w:p>
        </w:tc>
        <w:tc>
          <w:tcPr>
            <w:tcW w:w="850" w:type="dxa"/>
            <w:tcBorders>
              <w:top w:val="nil"/>
              <w:left w:val="single" w:sz="4" w:space="0" w:color="auto"/>
              <w:bottom w:val="single" w:sz="4" w:space="0" w:color="auto"/>
              <w:right w:val="single" w:sz="4" w:space="0" w:color="auto"/>
            </w:tcBorders>
          </w:tcPr>
          <w:p w14:paraId="216FC3C1" w14:textId="77777777" w:rsidR="008943C0" w:rsidRPr="00E27D23" w:rsidRDefault="008943C0" w:rsidP="00B133F3">
            <w:pPr>
              <w:pStyle w:val="TAC"/>
            </w:pPr>
            <w:r w:rsidRPr="00E27D23">
              <w:t>-</w:t>
            </w:r>
          </w:p>
        </w:tc>
      </w:tr>
      <w:tr w:rsidR="008943C0" w:rsidRPr="00E27D23" w14:paraId="57EF7B18" w14:textId="77777777" w:rsidTr="00B133F3">
        <w:tc>
          <w:tcPr>
            <w:tcW w:w="533" w:type="dxa"/>
            <w:tcBorders>
              <w:top w:val="nil"/>
              <w:left w:val="single" w:sz="4" w:space="0" w:color="auto"/>
              <w:bottom w:val="single" w:sz="4" w:space="0" w:color="auto"/>
              <w:right w:val="single" w:sz="4" w:space="0" w:color="auto"/>
            </w:tcBorders>
          </w:tcPr>
          <w:p w14:paraId="699E78FD" w14:textId="77777777" w:rsidR="008943C0" w:rsidRPr="00E27D23" w:rsidRDefault="008943C0" w:rsidP="00B133F3">
            <w:pPr>
              <w:pStyle w:val="TAC"/>
              <w:rPr>
                <w:lang w:eastAsia="zh-CN"/>
              </w:rPr>
            </w:pPr>
            <w:r w:rsidRPr="00E27D23">
              <w:rPr>
                <w:lang w:eastAsia="zh-CN"/>
              </w:rPr>
              <w:t>2a1-2a2</w:t>
            </w:r>
          </w:p>
        </w:tc>
        <w:tc>
          <w:tcPr>
            <w:tcW w:w="3967" w:type="dxa"/>
            <w:tcBorders>
              <w:top w:val="nil"/>
              <w:left w:val="single" w:sz="4" w:space="0" w:color="auto"/>
              <w:bottom w:val="single" w:sz="4" w:space="0" w:color="auto"/>
              <w:right w:val="single" w:sz="4" w:space="0" w:color="auto"/>
            </w:tcBorders>
          </w:tcPr>
          <w:p w14:paraId="7F946C88" w14:textId="77777777" w:rsidR="008943C0" w:rsidRPr="00E27D23" w:rsidRDefault="008943C0" w:rsidP="00B133F3">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on NR Cell 1 </w:t>
            </w:r>
            <w:r w:rsidRPr="00E27D23">
              <w:t xml:space="preserve">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7C148973" w14:textId="77777777" w:rsidR="008943C0" w:rsidRPr="00E27D23" w:rsidRDefault="008943C0" w:rsidP="00B133F3">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AE9FE48" w14:textId="77777777" w:rsidR="008943C0" w:rsidRPr="00E27D23" w:rsidRDefault="008943C0" w:rsidP="00B133F3">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3DCCF396" w14:textId="77777777" w:rsidR="008943C0" w:rsidRPr="00E27D23" w:rsidRDefault="008943C0" w:rsidP="00B133F3">
            <w:pPr>
              <w:pStyle w:val="TAC"/>
            </w:pPr>
            <w:r w:rsidRPr="00E27D23">
              <w:t>-</w:t>
            </w:r>
          </w:p>
        </w:tc>
        <w:tc>
          <w:tcPr>
            <w:tcW w:w="850" w:type="dxa"/>
            <w:tcBorders>
              <w:top w:val="nil"/>
              <w:left w:val="single" w:sz="4" w:space="0" w:color="auto"/>
              <w:bottom w:val="single" w:sz="4" w:space="0" w:color="auto"/>
              <w:right w:val="single" w:sz="4" w:space="0" w:color="auto"/>
            </w:tcBorders>
          </w:tcPr>
          <w:p w14:paraId="7AA99CC0" w14:textId="77777777" w:rsidR="008943C0" w:rsidRPr="00E27D23" w:rsidRDefault="008943C0" w:rsidP="00B133F3">
            <w:pPr>
              <w:pStyle w:val="TAC"/>
            </w:pPr>
            <w:r w:rsidRPr="00E27D23">
              <w:t>-</w:t>
            </w:r>
          </w:p>
        </w:tc>
      </w:tr>
      <w:tr w:rsidR="008943C0" w:rsidRPr="00E27D23" w14:paraId="34DEB54A" w14:textId="77777777" w:rsidTr="00B133F3">
        <w:tc>
          <w:tcPr>
            <w:tcW w:w="533" w:type="dxa"/>
            <w:tcBorders>
              <w:top w:val="nil"/>
              <w:left w:val="single" w:sz="4" w:space="0" w:color="auto"/>
              <w:bottom w:val="single" w:sz="4" w:space="0" w:color="auto"/>
              <w:right w:val="single" w:sz="4" w:space="0" w:color="auto"/>
            </w:tcBorders>
          </w:tcPr>
          <w:p w14:paraId="19521F9D" w14:textId="77777777" w:rsidR="008943C0" w:rsidRPr="00E27D23" w:rsidRDefault="008943C0" w:rsidP="00B133F3">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tcPr>
          <w:p w14:paraId="7E937FFB" w14:textId="77777777" w:rsidR="008943C0" w:rsidRPr="00E27D23" w:rsidRDefault="008943C0" w:rsidP="00B133F3">
            <w:pPr>
              <w:pStyle w:val="TAL"/>
              <w:tabs>
                <w:tab w:val="left" w:pos="1420"/>
              </w:tabs>
              <w:rPr>
                <w:kern w:val="2"/>
              </w:rPr>
            </w:pPr>
            <w:r w:rsidRPr="00E27D23">
              <w:rPr>
                <w:kern w:val="2"/>
              </w:rPr>
              <w:t xml:space="preserve">The </w:t>
            </w:r>
            <w:r w:rsidRPr="00E27D23">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7BA1B7FE"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61C7633" w14:textId="77777777" w:rsidR="008943C0" w:rsidRPr="00E27D23" w:rsidRDefault="008943C0" w:rsidP="00B133F3">
            <w:pPr>
              <w:pStyle w:val="TAC"/>
              <w:jc w:val="left"/>
            </w:pPr>
            <w:r w:rsidRPr="00E27D23">
              <w:t>(PDCCH (G-RNTI))</w:t>
            </w:r>
          </w:p>
        </w:tc>
        <w:tc>
          <w:tcPr>
            <w:tcW w:w="567" w:type="dxa"/>
            <w:tcBorders>
              <w:top w:val="nil"/>
              <w:left w:val="single" w:sz="4" w:space="0" w:color="auto"/>
              <w:bottom w:val="single" w:sz="4" w:space="0" w:color="auto"/>
              <w:right w:val="single" w:sz="4" w:space="0" w:color="auto"/>
            </w:tcBorders>
          </w:tcPr>
          <w:p w14:paraId="0CEF3DCD" w14:textId="77777777" w:rsidR="008943C0" w:rsidRPr="00E27D23" w:rsidRDefault="008943C0" w:rsidP="00B133F3">
            <w:pPr>
              <w:pStyle w:val="TAC"/>
            </w:pPr>
            <w:r w:rsidRPr="00E27D23">
              <w:t>-</w:t>
            </w:r>
          </w:p>
        </w:tc>
        <w:tc>
          <w:tcPr>
            <w:tcW w:w="850" w:type="dxa"/>
            <w:tcBorders>
              <w:top w:val="nil"/>
              <w:left w:val="single" w:sz="4" w:space="0" w:color="auto"/>
              <w:bottom w:val="single" w:sz="4" w:space="0" w:color="auto"/>
              <w:right w:val="single" w:sz="4" w:space="0" w:color="auto"/>
            </w:tcBorders>
          </w:tcPr>
          <w:p w14:paraId="51228896" w14:textId="77777777" w:rsidR="008943C0" w:rsidRPr="00E27D23" w:rsidRDefault="008943C0" w:rsidP="00B133F3">
            <w:pPr>
              <w:pStyle w:val="TAC"/>
            </w:pPr>
            <w:r w:rsidRPr="00E27D23">
              <w:t>-</w:t>
            </w:r>
          </w:p>
        </w:tc>
      </w:tr>
      <w:tr w:rsidR="008943C0" w:rsidRPr="00E27D23" w14:paraId="7CB93B9F" w14:textId="77777777" w:rsidTr="00B133F3">
        <w:tc>
          <w:tcPr>
            <w:tcW w:w="533" w:type="dxa"/>
            <w:tcBorders>
              <w:top w:val="nil"/>
              <w:left w:val="single" w:sz="4" w:space="0" w:color="auto"/>
              <w:bottom w:val="single" w:sz="4" w:space="0" w:color="auto"/>
              <w:right w:val="single" w:sz="4" w:space="0" w:color="auto"/>
            </w:tcBorders>
          </w:tcPr>
          <w:p w14:paraId="5EDDA6B5" w14:textId="77777777" w:rsidR="008943C0" w:rsidRPr="00E27D23" w:rsidRDefault="008943C0" w:rsidP="00B133F3">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tcPr>
          <w:p w14:paraId="78514AE3" w14:textId="7A942634" w:rsidR="008943C0" w:rsidRPr="00E27D23" w:rsidRDefault="008943C0" w:rsidP="00B133F3">
            <w:pPr>
              <w:pStyle w:val="TAL"/>
            </w:pPr>
            <w:r w:rsidRPr="00E27D23">
              <w:t>The SS transmits an MBS Packet on the MTCH with LCID matched with the LCID configured for receiving PTM transmission.</w:t>
            </w:r>
          </w:p>
          <w:p w14:paraId="61B2DE33" w14:textId="77777777" w:rsidR="008943C0" w:rsidRPr="00E27D23" w:rsidRDefault="008943C0" w:rsidP="00B133F3">
            <w:pPr>
              <w:pStyle w:val="TAL"/>
              <w:rPr>
                <w:lang w:eastAsia="zh-CN"/>
              </w:rPr>
            </w:pPr>
            <w:r w:rsidRPr="00E27D23">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26032E8F"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31DEA3B" w14:textId="77777777" w:rsidR="008943C0" w:rsidRPr="00E27D23" w:rsidRDefault="008943C0" w:rsidP="00B133F3">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0DAFC1D0" w14:textId="77777777" w:rsidR="008943C0" w:rsidRPr="00E27D23" w:rsidRDefault="008943C0" w:rsidP="00B133F3">
            <w:pPr>
              <w:pStyle w:val="TAC"/>
            </w:pPr>
            <w:r w:rsidRPr="00E27D23">
              <w:t>-</w:t>
            </w:r>
          </w:p>
        </w:tc>
        <w:tc>
          <w:tcPr>
            <w:tcW w:w="850" w:type="dxa"/>
            <w:tcBorders>
              <w:top w:val="nil"/>
              <w:left w:val="single" w:sz="4" w:space="0" w:color="auto"/>
              <w:bottom w:val="single" w:sz="4" w:space="0" w:color="auto"/>
              <w:right w:val="single" w:sz="4" w:space="0" w:color="auto"/>
            </w:tcBorders>
          </w:tcPr>
          <w:p w14:paraId="2AAAFD04" w14:textId="77777777" w:rsidR="008943C0" w:rsidRPr="00E27D23" w:rsidRDefault="008943C0" w:rsidP="00B133F3">
            <w:pPr>
              <w:pStyle w:val="TAC"/>
            </w:pPr>
            <w:r w:rsidRPr="00E27D23">
              <w:t>-</w:t>
            </w:r>
          </w:p>
        </w:tc>
      </w:tr>
      <w:tr w:rsidR="008943C0" w:rsidRPr="00E27D23" w14:paraId="2B39E7F9" w14:textId="77777777" w:rsidTr="00B133F3">
        <w:tc>
          <w:tcPr>
            <w:tcW w:w="533" w:type="dxa"/>
            <w:tcBorders>
              <w:top w:val="nil"/>
              <w:left w:val="single" w:sz="4" w:space="0" w:color="auto"/>
              <w:bottom w:val="single" w:sz="4" w:space="0" w:color="auto"/>
              <w:right w:val="single" w:sz="4" w:space="0" w:color="auto"/>
            </w:tcBorders>
          </w:tcPr>
          <w:p w14:paraId="6931334D" w14:textId="77777777" w:rsidR="008943C0" w:rsidRPr="00E27D23" w:rsidRDefault="008943C0" w:rsidP="00B133F3">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tcPr>
          <w:p w14:paraId="1F8A0A95" w14:textId="77777777" w:rsidR="008943C0" w:rsidRPr="00E27D23" w:rsidRDefault="008943C0" w:rsidP="00B133F3">
            <w:pPr>
              <w:pStyle w:val="TAL"/>
            </w:pPr>
            <w:r w:rsidRPr="00E27D23">
              <w:t>Check: Does the UE transmit a HARQ ACK/NACK?</w:t>
            </w:r>
          </w:p>
        </w:tc>
        <w:tc>
          <w:tcPr>
            <w:tcW w:w="708" w:type="dxa"/>
            <w:tcBorders>
              <w:top w:val="single" w:sz="4" w:space="0" w:color="auto"/>
              <w:left w:val="single" w:sz="4" w:space="0" w:color="auto"/>
              <w:bottom w:val="single" w:sz="4" w:space="0" w:color="auto"/>
              <w:right w:val="single" w:sz="4" w:space="0" w:color="auto"/>
            </w:tcBorders>
          </w:tcPr>
          <w:p w14:paraId="0DC4C867" w14:textId="77777777" w:rsidR="008943C0" w:rsidRPr="00E27D23" w:rsidRDefault="008943C0" w:rsidP="00B133F3">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5148DBD4" w14:textId="77777777" w:rsidR="008943C0" w:rsidRPr="00E27D23" w:rsidRDefault="008943C0" w:rsidP="00B133F3">
            <w:pPr>
              <w:pStyle w:val="TAC"/>
              <w:jc w:val="left"/>
              <w:rPr>
                <w:lang w:eastAsia="zh-CN"/>
              </w:rPr>
            </w:pPr>
            <w:r w:rsidRPr="00E27D23">
              <w:t xml:space="preserve">HARQ </w:t>
            </w:r>
            <w:r w:rsidRPr="00E27D23">
              <w:rPr>
                <w:lang w:eastAsia="zh-CN"/>
              </w:rPr>
              <w:t>ACK/NACK</w:t>
            </w:r>
          </w:p>
        </w:tc>
        <w:tc>
          <w:tcPr>
            <w:tcW w:w="567" w:type="dxa"/>
            <w:tcBorders>
              <w:top w:val="nil"/>
              <w:left w:val="single" w:sz="4" w:space="0" w:color="auto"/>
              <w:bottom w:val="single" w:sz="4" w:space="0" w:color="auto"/>
              <w:right w:val="single" w:sz="4" w:space="0" w:color="auto"/>
            </w:tcBorders>
          </w:tcPr>
          <w:p w14:paraId="732627A2" w14:textId="77777777" w:rsidR="008943C0" w:rsidRPr="00E27D23" w:rsidRDefault="008943C0" w:rsidP="00B133F3">
            <w:pPr>
              <w:pStyle w:val="TAC"/>
            </w:pPr>
            <w:r w:rsidRPr="00E27D23">
              <w:t>1</w:t>
            </w:r>
          </w:p>
        </w:tc>
        <w:tc>
          <w:tcPr>
            <w:tcW w:w="850" w:type="dxa"/>
            <w:tcBorders>
              <w:top w:val="nil"/>
              <w:left w:val="single" w:sz="4" w:space="0" w:color="auto"/>
              <w:bottom w:val="single" w:sz="4" w:space="0" w:color="auto"/>
              <w:right w:val="single" w:sz="4" w:space="0" w:color="auto"/>
            </w:tcBorders>
          </w:tcPr>
          <w:p w14:paraId="19CB66F8" w14:textId="77777777" w:rsidR="008943C0" w:rsidRPr="00E27D23" w:rsidRDefault="008943C0" w:rsidP="00B133F3">
            <w:pPr>
              <w:pStyle w:val="TAC"/>
            </w:pPr>
            <w:r w:rsidRPr="00E27D23">
              <w:t>F</w:t>
            </w:r>
          </w:p>
        </w:tc>
      </w:tr>
      <w:tr w:rsidR="008943C0" w:rsidRPr="00E27D23" w14:paraId="7E9204F2" w14:textId="77777777" w:rsidTr="00B133F3">
        <w:tc>
          <w:tcPr>
            <w:tcW w:w="533" w:type="dxa"/>
            <w:tcBorders>
              <w:top w:val="nil"/>
              <w:left w:val="single" w:sz="4" w:space="0" w:color="auto"/>
              <w:bottom w:val="single" w:sz="4" w:space="0" w:color="auto"/>
              <w:right w:val="single" w:sz="4" w:space="0" w:color="auto"/>
            </w:tcBorders>
          </w:tcPr>
          <w:p w14:paraId="678517EB" w14:textId="77777777" w:rsidR="008943C0" w:rsidRPr="00E27D23" w:rsidRDefault="008943C0" w:rsidP="00B133F3">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tcPr>
          <w:p w14:paraId="77F371C0" w14:textId="14AEEEFB" w:rsidR="008943C0" w:rsidRPr="00E27D23" w:rsidRDefault="008943C0" w:rsidP="00B133F3">
            <w:pPr>
              <w:pStyle w:val="TAL"/>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15FDBB8"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57CFD2E" w14:textId="77777777" w:rsidR="008943C0" w:rsidRPr="00E27D23" w:rsidRDefault="008943C0" w:rsidP="00B133F3">
            <w:pPr>
              <w:pStyle w:val="TAC"/>
              <w:jc w:val="left"/>
              <w:rPr>
                <w:rFonts w:eastAsia="MS Gothic"/>
              </w:rPr>
            </w:pPr>
            <w:r w:rsidRPr="00E27D23">
              <w:rPr>
                <w:rFonts w:eastAsia="MS Gothic"/>
              </w:rPr>
              <w:t xml:space="preserve">NR RRC: </w:t>
            </w:r>
            <w:r w:rsidRPr="00E27D23">
              <w:rPr>
                <w:rFonts w:eastAsia="MS Gothic"/>
                <w:i/>
              </w:rPr>
              <w:t>DLInformationTransfer</w:t>
            </w:r>
          </w:p>
          <w:p w14:paraId="0709B7AA" w14:textId="77777777" w:rsidR="008943C0" w:rsidRPr="00E27D23" w:rsidRDefault="008943C0" w:rsidP="00B133F3">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AD7A218" w14:textId="77777777" w:rsidR="008943C0" w:rsidRPr="00E27D23" w:rsidRDefault="008943C0" w:rsidP="00B133F3">
            <w:pPr>
              <w:pStyle w:val="TAC"/>
            </w:pPr>
            <w:r w:rsidRPr="00E27D23">
              <w:t>-</w:t>
            </w:r>
          </w:p>
        </w:tc>
        <w:tc>
          <w:tcPr>
            <w:tcW w:w="850" w:type="dxa"/>
            <w:tcBorders>
              <w:top w:val="nil"/>
              <w:left w:val="single" w:sz="4" w:space="0" w:color="auto"/>
              <w:bottom w:val="single" w:sz="4" w:space="0" w:color="auto"/>
              <w:right w:val="single" w:sz="4" w:space="0" w:color="auto"/>
            </w:tcBorders>
          </w:tcPr>
          <w:p w14:paraId="5D722212" w14:textId="77777777" w:rsidR="008943C0" w:rsidRPr="00E27D23" w:rsidRDefault="008943C0" w:rsidP="00B133F3">
            <w:pPr>
              <w:pStyle w:val="TAC"/>
            </w:pPr>
            <w:r w:rsidRPr="00E27D23">
              <w:t>-</w:t>
            </w:r>
          </w:p>
        </w:tc>
      </w:tr>
      <w:tr w:rsidR="008943C0" w:rsidRPr="00E27D23" w14:paraId="53AD3C31" w14:textId="77777777" w:rsidTr="00B133F3">
        <w:tc>
          <w:tcPr>
            <w:tcW w:w="533" w:type="dxa"/>
            <w:tcBorders>
              <w:top w:val="nil"/>
              <w:left w:val="single" w:sz="4" w:space="0" w:color="auto"/>
              <w:bottom w:val="single" w:sz="4" w:space="0" w:color="auto"/>
              <w:right w:val="single" w:sz="4" w:space="0" w:color="auto"/>
            </w:tcBorders>
          </w:tcPr>
          <w:p w14:paraId="42D4B425" w14:textId="77777777" w:rsidR="008943C0" w:rsidRPr="00E27D23" w:rsidRDefault="008943C0" w:rsidP="00B133F3">
            <w:pPr>
              <w:pStyle w:val="TAC"/>
              <w:rPr>
                <w:lang w:eastAsia="zh-CN"/>
              </w:rPr>
            </w:pPr>
            <w:r w:rsidRPr="00E27D23">
              <w:rPr>
                <w:lang w:eastAsia="zh-CN"/>
              </w:rPr>
              <w:t>7</w:t>
            </w:r>
          </w:p>
        </w:tc>
        <w:tc>
          <w:tcPr>
            <w:tcW w:w="3967" w:type="dxa"/>
            <w:tcBorders>
              <w:top w:val="nil"/>
              <w:left w:val="single" w:sz="4" w:space="0" w:color="auto"/>
              <w:bottom w:val="single" w:sz="4" w:space="0" w:color="auto"/>
              <w:right w:val="single" w:sz="4" w:space="0" w:color="auto"/>
            </w:tcBorders>
          </w:tcPr>
          <w:p w14:paraId="750FCF92" w14:textId="77777777" w:rsidR="008943C0" w:rsidRPr="00E27D23" w:rsidRDefault="008943C0" w:rsidP="00B133F3">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7A9B15F6" w14:textId="77777777" w:rsidR="008943C0" w:rsidRPr="00E27D23" w:rsidRDefault="008943C0" w:rsidP="00B133F3">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AA67D5F" w14:textId="77777777" w:rsidR="008943C0" w:rsidRPr="00E27D23" w:rsidRDefault="008943C0" w:rsidP="00B133F3">
            <w:pPr>
              <w:pStyle w:val="TAC"/>
              <w:jc w:val="left"/>
              <w:rPr>
                <w:rFonts w:eastAsia="MS Gothic"/>
              </w:rPr>
            </w:pPr>
            <w:r w:rsidRPr="00E27D23">
              <w:rPr>
                <w:rFonts w:eastAsia="MS Gothic"/>
              </w:rPr>
              <w:t xml:space="preserve">NR RRC: </w:t>
            </w:r>
            <w:r w:rsidRPr="00E27D23">
              <w:rPr>
                <w:rFonts w:eastAsia="MS Gothic"/>
                <w:i/>
              </w:rPr>
              <w:t>ULInformationTransfer</w:t>
            </w:r>
          </w:p>
          <w:p w14:paraId="50247ADB" w14:textId="77777777" w:rsidR="008943C0" w:rsidRPr="00E27D23" w:rsidRDefault="008943C0" w:rsidP="00B133F3">
            <w:pPr>
              <w:pStyle w:val="TAC"/>
              <w:jc w:val="left"/>
            </w:pPr>
            <w:r w:rsidRPr="00E27D23">
              <w:rPr>
                <w:rFonts w:eastAsia="MS Gothic"/>
              </w:rPr>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2289F921" w14:textId="77777777" w:rsidR="008943C0" w:rsidRPr="00E27D23" w:rsidRDefault="008943C0" w:rsidP="00B133F3">
            <w:pPr>
              <w:pStyle w:val="TAC"/>
            </w:pPr>
            <w:r w:rsidRPr="00E27D23">
              <w:t>-</w:t>
            </w:r>
          </w:p>
        </w:tc>
        <w:tc>
          <w:tcPr>
            <w:tcW w:w="850" w:type="dxa"/>
            <w:tcBorders>
              <w:top w:val="nil"/>
              <w:left w:val="single" w:sz="4" w:space="0" w:color="auto"/>
              <w:bottom w:val="single" w:sz="4" w:space="0" w:color="auto"/>
              <w:right w:val="single" w:sz="4" w:space="0" w:color="auto"/>
            </w:tcBorders>
          </w:tcPr>
          <w:p w14:paraId="22272B1A" w14:textId="77777777" w:rsidR="008943C0" w:rsidRPr="00E27D23" w:rsidRDefault="008943C0" w:rsidP="00B133F3">
            <w:pPr>
              <w:pStyle w:val="TAC"/>
            </w:pPr>
            <w:r w:rsidRPr="00E27D23">
              <w:t>-</w:t>
            </w:r>
          </w:p>
        </w:tc>
      </w:tr>
      <w:tr w:rsidR="008943C0" w:rsidRPr="00E27D23" w14:paraId="23E51862" w14:textId="77777777" w:rsidTr="00B133F3">
        <w:tc>
          <w:tcPr>
            <w:tcW w:w="533" w:type="dxa"/>
            <w:tcBorders>
              <w:top w:val="nil"/>
              <w:left w:val="single" w:sz="4" w:space="0" w:color="auto"/>
              <w:bottom w:val="single" w:sz="4" w:space="0" w:color="auto"/>
              <w:right w:val="single" w:sz="4" w:space="0" w:color="auto"/>
            </w:tcBorders>
          </w:tcPr>
          <w:p w14:paraId="37EB0309" w14:textId="77777777" w:rsidR="008943C0" w:rsidRPr="00E27D23" w:rsidRDefault="008943C0" w:rsidP="00B133F3">
            <w:pPr>
              <w:pStyle w:val="TAC"/>
              <w:rPr>
                <w:lang w:eastAsia="zh-CN"/>
              </w:rPr>
            </w:pPr>
            <w:r w:rsidRPr="00E27D23">
              <w:rPr>
                <w:lang w:eastAsia="zh-CN"/>
              </w:rPr>
              <w:t>8</w:t>
            </w:r>
          </w:p>
        </w:tc>
        <w:tc>
          <w:tcPr>
            <w:tcW w:w="3967" w:type="dxa"/>
            <w:tcBorders>
              <w:top w:val="nil"/>
              <w:left w:val="single" w:sz="4" w:space="0" w:color="auto"/>
              <w:bottom w:val="single" w:sz="4" w:space="0" w:color="auto"/>
              <w:right w:val="single" w:sz="4" w:space="0" w:color="auto"/>
            </w:tcBorders>
          </w:tcPr>
          <w:p w14:paraId="4DE044F0" w14:textId="77777777" w:rsidR="008943C0" w:rsidRPr="00E27D23" w:rsidRDefault="008943C0" w:rsidP="00B133F3">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7 equal to 1</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FC18EC5" w14:textId="77777777" w:rsidR="008943C0" w:rsidRPr="00E27D23" w:rsidRDefault="008943C0" w:rsidP="00B133F3">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F8EDE67" w14:textId="77777777" w:rsidR="008943C0" w:rsidRPr="00E27D23" w:rsidRDefault="008943C0" w:rsidP="00B133F3">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16F6F029" w14:textId="77777777" w:rsidR="008943C0" w:rsidRPr="00E27D23" w:rsidRDefault="008943C0" w:rsidP="00B133F3">
            <w:pPr>
              <w:pStyle w:val="TAC"/>
            </w:pPr>
            <w:r w:rsidRPr="00E27D23">
              <w:t>1</w:t>
            </w:r>
          </w:p>
        </w:tc>
        <w:tc>
          <w:tcPr>
            <w:tcW w:w="850" w:type="dxa"/>
            <w:tcBorders>
              <w:top w:val="nil"/>
              <w:left w:val="single" w:sz="4" w:space="0" w:color="auto"/>
              <w:bottom w:val="single" w:sz="4" w:space="0" w:color="auto"/>
              <w:right w:val="single" w:sz="4" w:space="0" w:color="auto"/>
            </w:tcBorders>
          </w:tcPr>
          <w:p w14:paraId="1A680719" w14:textId="77777777" w:rsidR="008943C0" w:rsidRPr="00E27D23" w:rsidRDefault="008943C0" w:rsidP="00B133F3">
            <w:pPr>
              <w:pStyle w:val="TAC"/>
            </w:pPr>
            <w:r w:rsidRPr="00E27D23">
              <w:t>P</w:t>
            </w:r>
          </w:p>
        </w:tc>
      </w:tr>
      <w:tr w:rsidR="008943C0" w:rsidRPr="00E27D23" w14:paraId="1C63ED9C" w14:textId="77777777" w:rsidTr="00B133F3">
        <w:tc>
          <w:tcPr>
            <w:tcW w:w="533" w:type="dxa"/>
            <w:tcBorders>
              <w:top w:val="nil"/>
              <w:left w:val="single" w:sz="4" w:space="0" w:color="auto"/>
              <w:bottom w:val="single" w:sz="4" w:space="0" w:color="auto"/>
              <w:right w:val="single" w:sz="4" w:space="0" w:color="auto"/>
            </w:tcBorders>
          </w:tcPr>
          <w:p w14:paraId="26E53A53" w14:textId="77777777" w:rsidR="008943C0" w:rsidRPr="00E27D23" w:rsidRDefault="008943C0" w:rsidP="00B133F3">
            <w:pPr>
              <w:pStyle w:val="TAC"/>
              <w:rPr>
                <w:lang w:eastAsia="zh-CN"/>
              </w:rPr>
            </w:pPr>
            <w:r w:rsidRPr="00E27D23">
              <w:rPr>
                <w:lang w:eastAsia="zh-CN"/>
              </w:rPr>
              <w:t>9</w:t>
            </w:r>
          </w:p>
        </w:tc>
        <w:tc>
          <w:tcPr>
            <w:tcW w:w="3967" w:type="dxa"/>
            <w:tcBorders>
              <w:top w:val="nil"/>
              <w:left w:val="single" w:sz="4" w:space="0" w:color="auto"/>
              <w:bottom w:val="single" w:sz="4" w:space="0" w:color="auto"/>
              <w:right w:val="single" w:sz="4" w:space="0" w:color="auto"/>
            </w:tcBorders>
          </w:tcPr>
          <w:p w14:paraId="42FB4A02" w14:textId="77777777" w:rsidR="008943C0" w:rsidRPr="00E27D23" w:rsidRDefault="008943C0" w:rsidP="00B133F3">
            <w:pPr>
              <w:pStyle w:val="TAL"/>
            </w:pPr>
            <w:r w:rsidRPr="00E27D23">
              <w:rPr>
                <w:kern w:val="2"/>
              </w:rPr>
              <w:t xml:space="preserve">The </w:t>
            </w:r>
            <w:r w:rsidRPr="00E27D23">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3D530FFC"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699078C" w14:textId="77777777" w:rsidR="008943C0" w:rsidRPr="00E27D23" w:rsidRDefault="008943C0" w:rsidP="00B133F3">
            <w:pPr>
              <w:pStyle w:val="TAC"/>
              <w:jc w:val="left"/>
            </w:pPr>
            <w:r w:rsidRPr="00E27D23">
              <w:t>(PDCCH (G-RNTI))</w:t>
            </w:r>
          </w:p>
        </w:tc>
        <w:tc>
          <w:tcPr>
            <w:tcW w:w="567" w:type="dxa"/>
            <w:tcBorders>
              <w:top w:val="nil"/>
              <w:left w:val="single" w:sz="4" w:space="0" w:color="auto"/>
              <w:bottom w:val="single" w:sz="4" w:space="0" w:color="auto"/>
              <w:right w:val="single" w:sz="4" w:space="0" w:color="auto"/>
            </w:tcBorders>
          </w:tcPr>
          <w:p w14:paraId="27C346E6" w14:textId="77777777" w:rsidR="008943C0" w:rsidRPr="00E27D23" w:rsidRDefault="008943C0" w:rsidP="00B133F3">
            <w:pPr>
              <w:pStyle w:val="TAC"/>
            </w:pPr>
            <w:r w:rsidRPr="00E27D23">
              <w:t>-</w:t>
            </w:r>
          </w:p>
        </w:tc>
        <w:tc>
          <w:tcPr>
            <w:tcW w:w="850" w:type="dxa"/>
            <w:tcBorders>
              <w:top w:val="nil"/>
              <w:left w:val="single" w:sz="4" w:space="0" w:color="auto"/>
              <w:bottom w:val="single" w:sz="4" w:space="0" w:color="auto"/>
              <w:right w:val="single" w:sz="4" w:space="0" w:color="auto"/>
            </w:tcBorders>
          </w:tcPr>
          <w:p w14:paraId="0983B282" w14:textId="77777777" w:rsidR="008943C0" w:rsidRPr="00E27D23" w:rsidRDefault="008943C0" w:rsidP="00B133F3">
            <w:pPr>
              <w:pStyle w:val="TAC"/>
            </w:pPr>
            <w:r w:rsidRPr="00E27D23">
              <w:t>-</w:t>
            </w:r>
          </w:p>
        </w:tc>
      </w:tr>
      <w:tr w:rsidR="008943C0" w:rsidRPr="00E27D23" w14:paraId="37805F39" w14:textId="77777777" w:rsidTr="00B133F3">
        <w:tc>
          <w:tcPr>
            <w:tcW w:w="533" w:type="dxa"/>
            <w:tcBorders>
              <w:top w:val="nil"/>
              <w:left w:val="single" w:sz="4" w:space="0" w:color="auto"/>
              <w:bottom w:val="single" w:sz="4" w:space="0" w:color="auto"/>
              <w:right w:val="single" w:sz="4" w:space="0" w:color="auto"/>
            </w:tcBorders>
          </w:tcPr>
          <w:p w14:paraId="409F3EFB" w14:textId="77777777" w:rsidR="008943C0" w:rsidRPr="00E27D23" w:rsidRDefault="008943C0" w:rsidP="00B133F3">
            <w:pPr>
              <w:pStyle w:val="TAC"/>
              <w:rPr>
                <w:lang w:eastAsia="zh-CN"/>
              </w:rPr>
            </w:pPr>
            <w:r w:rsidRPr="00E27D23">
              <w:rPr>
                <w:lang w:eastAsia="zh-CN"/>
              </w:rPr>
              <w:t>10</w:t>
            </w:r>
          </w:p>
        </w:tc>
        <w:tc>
          <w:tcPr>
            <w:tcW w:w="3967" w:type="dxa"/>
            <w:tcBorders>
              <w:top w:val="nil"/>
              <w:left w:val="single" w:sz="4" w:space="0" w:color="auto"/>
              <w:bottom w:val="single" w:sz="4" w:space="0" w:color="auto"/>
              <w:right w:val="single" w:sz="4" w:space="0" w:color="auto"/>
            </w:tcBorders>
          </w:tcPr>
          <w:p w14:paraId="383FFDB3" w14:textId="0EAEE931" w:rsidR="008943C0" w:rsidRPr="00E27D23" w:rsidRDefault="008943C0" w:rsidP="00B133F3">
            <w:pPr>
              <w:pStyle w:val="TAL"/>
            </w:pPr>
            <w:r w:rsidRPr="00E27D23">
              <w:t>The SS transmits an MBS Packet on the MTCH with LCID matched with the LCID configured for receiving PTM transmission.</w:t>
            </w:r>
          </w:p>
          <w:p w14:paraId="09F47FB1" w14:textId="77777777" w:rsidR="008943C0" w:rsidRPr="00E27D23" w:rsidRDefault="008943C0" w:rsidP="00B133F3">
            <w:pPr>
              <w:pStyle w:val="TAL"/>
              <w:rPr>
                <w:lang w:eastAsia="zh-CN"/>
              </w:rPr>
            </w:pPr>
            <w:r w:rsidRPr="00E27D23">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03D35D9B"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EBAAE8A" w14:textId="77777777" w:rsidR="008943C0" w:rsidRPr="00E27D23" w:rsidRDefault="008943C0" w:rsidP="00B133F3">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3AC6DCEB" w14:textId="77777777" w:rsidR="008943C0" w:rsidRPr="00E27D23" w:rsidRDefault="008943C0" w:rsidP="00B133F3">
            <w:pPr>
              <w:pStyle w:val="TAC"/>
            </w:pPr>
            <w:r w:rsidRPr="00E27D23">
              <w:t>-</w:t>
            </w:r>
          </w:p>
        </w:tc>
        <w:tc>
          <w:tcPr>
            <w:tcW w:w="850" w:type="dxa"/>
            <w:tcBorders>
              <w:top w:val="nil"/>
              <w:left w:val="single" w:sz="4" w:space="0" w:color="auto"/>
              <w:bottom w:val="single" w:sz="4" w:space="0" w:color="auto"/>
              <w:right w:val="single" w:sz="4" w:space="0" w:color="auto"/>
            </w:tcBorders>
          </w:tcPr>
          <w:p w14:paraId="7A15F5B7" w14:textId="77777777" w:rsidR="008943C0" w:rsidRPr="00E27D23" w:rsidRDefault="008943C0" w:rsidP="00B133F3">
            <w:pPr>
              <w:pStyle w:val="TAC"/>
            </w:pPr>
            <w:r w:rsidRPr="00E27D23">
              <w:t>-</w:t>
            </w:r>
          </w:p>
        </w:tc>
      </w:tr>
      <w:tr w:rsidR="008943C0" w:rsidRPr="00E27D23" w14:paraId="472A4FE9" w14:textId="77777777" w:rsidTr="00B133F3">
        <w:tc>
          <w:tcPr>
            <w:tcW w:w="533" w:type="dxa"/>
            <w:tcBorders>
              <w:top w:val="nil"/>
              <w:left w:val="single" w:sz="4" w:space="0" w:color="auto"/>
              <w:bottom w:val="single" w:sz="4" w:space="0" w:color="auto"/>
              <w:right w:val="single" w:sz="4" w:space="0" w:color="auto"/>
            </w:tcBorders>
          </w:tcPr>
          <w:p w14:paraId="52D1DD5B" w14:textId="77777777" w:rsidR="008943C0" w:rsidRPr="00E27D23" w:rsidRDefault="008943C0" w:rsidP="00B133F3">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tcPr>
          <w:p w14:paraId="5825C91E" w14:textId="77777777" w:rsidR="008943C0" w:rsidRPr="00E27D23" w:rsidRDefault="008943C0" w:rsidP="00B133F3">
            <w:pPr>
              <w:pStyle w:val="TAL"/>
              <w:rPr>
                <w:lang w:eastAsia="zh-CN"/>
              </w:rPr>
            </w:pPr>
            <w:r w:rsidRPr="00E27D23">
              <w:t>Check: Does the UE transmit a HARQ NACK?</w:t>
            </w:r>
          </w:p>
        </w:tc>
        <w:tc>
          <w:tcPr>
            <w:tcW w:w="708" w:type="dxa"/>
            <w:tcBorders>
              <w:top w:val="single" w:sz="4" w:space="0" w:color="auto"/>
              <w:left w:val="single" w:sz="4" w:space="0" w:color="auto"/>
              <w:bottom w:val="single" w:sz="4" w:space="0" w:color="auto"/>
              <w:right w:val="single" w:sz="4" w:space="0" w:color="auto"/>
            </w:tcBorders>
          </w:tcPr>
          <w:p w14:paraId="3CA174AB" w14:textId="77777777" w:rsidR="008943C0" w:rsidRPr="00E27D23" w:rsidRDefault="008943C0" w:rsidP="00B133F3">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90585C3" w14:textId="77777777" w:rsidR="008943C0" w:rsidRPr="00E27D23" w:rsidRDefault="008943C0" w:rsidP="00B133F3">
            <w:pPr>
              <w:pStyle w:val="TAC"/>
              <w:jc w:val="left"/>
              <w:rPr>
                <w:rFonts w:eastAsia="MS Gothic"/>
              </w:rPr>
            </w:pPr>
            <w:r w:rsidRPr="00E27D23">
              <w:t>HARQ N</w:t>
            </w:r>
            <w:r w:rsidRPr="00E27D23">
              <w:rPr>
                <w:lang w:eastAsia="zh-CN"/>
              </w:rPr>
              <w:t>ACK</w:t>
            </w:r>
          </w:p>
        </w:tc>
        <w:tc>
          <w:tcPr>
            <w:tcW w:w="567" w:type="dxa"/>
            <w:tcBorders>
              <w:top w:val="nil"/>
              <w:left w:val="single" w:sz="4" w:space="0" w:color="auto"/>
              <w:bottom w:val="single" w:sz="4" w:space="0" w:color="auto"/>
              <w:right w:val="single" w:sz="4" w:space="0" w:color="auto"/>
            </w:tcBorders>
          </w:tcPr>
          <w:p w14:paraId="03E941D1" w14:textId="77777777" w:rsidR="008943C0" w:rsidRPr="00E27D23" w:rsidRDefault="008943C0" w:rsidP="00B133F3">
            <w:pPr>
              <w:pStyle w:val="TAC"/>
            </w:pPr>
            <w:r w:rsidRPr="00E27D23">
              <w:t>2</w:t>
            </w:r>
          </w:p>
        </w:tc>
        <w:tc>
          <w:tcPr>
            <w:tcW w:w="850" w:type="dxa"/>
            <w:tcBorders>
              <w:top w:val="nil"/>
              <w:left w:val="single" w:sz="4" w:space="0" w:color="auto"/>
              <w:bottom w:val="single" w:sz="4" w:space="0" w:color="auto"/>
              <w:right w:val="single" w:sz="4" w:space="0" w:color="auto"/>
            </w:tcBorders>
          </w:tcPr>
          <w:p w14:paraId="268E9657" w14:textId="77777777" w:rsidR="008943C0" w:rsidRPr="00E27D23" w:rsidRDefault="008943C0" w:rsidP="00B133F3">
            <w:pPr>
              <w:pStyle w:val="TAC"/>
            </w:pPr>
            <w:r w:rsidRPr="00E27D23">
              <w:t>P</w:t>
            </w:r>
          </w:p>
        </w:tc>
      </w:tr>
      <w:tr w:rsidR="008943C0" w:rsidRPr="00E27D23" w14:paraId="116EB3A5" w14:textId="77777777" w:rsidTr="00B133F3">
        <w:tc>
          <w:tcPr>
            <w:tcW w:w="533" w:type="dxa"/>
            <w:tcBorders>
              <w:top w:val="nil"/>
              <w:left w:val="single" w:sz="4" w:space="0" w:color="auto"/>
              <w:bottom w:val="single" w:sz="4" w:space="0" w:color="auto"/>
              <w:right w:val="single" w:sz="4" w:space="0" w:color="auto"/>
            </w:tcBorders>
          </w:tcPr>
          <w:p w14:paraId="3D488259" w14:textId="77777777" w:rsidR="008943C0" w:rsidRPr="00E27D23" w:rsidRDefault="008943C0" w:rsidP="00B133F3">
            <w:pPr>
              <w:pStyle w:val="TAC"/>
              <w:rPr>
                <w:lang w:eastAsia="zh-CN"/>
              </w:rPr>
            </w:pPr>
            <w:r w:rsidRPr="00E27D23">
              <w:rPr>
                <w:lang w:eastAsia="zh-CN"/>
              </w:rPr>
              <w:t>12</w:t>
            </w:r>
          </w:p>
        </w:tc>
        <w:tc>
          <w:tcPr>
            <w:tcW w:w="3967" w:type="dxa"/>
            <w:tcBorders>
              <w:top w:val="nil"/>
              <w:left w:val="single" w:sz="4" w:space="0" w:color="auto"/>
              <w:bottom w:val="single" w:sz="4" w:space="0" w:color="auto"/>
              <w:right w:val="single" w:sz="4" w:space="0" w:color="auto"/>
            </w:tcBorders>
          </w:tcPr>
          <w:p w14:paraId="21BD6EF8" w14:textId="77777777" w:rsidR="008943C0" w:rsidRPr="00E27D23" w:rsidRDefault="008943C0" w:rsidP="00B133F3">
            <w:pPr>
              <w:pStyle w:val="TAL"/>
            </w:pPr>
            <w:r w:rsidRPr="00E27D23">
              <w:rPr>
                <w:kern w:val="2"/>
              </w:rPr>
              <w:t xml:space="preserve">The </w:t>
            </w:r>
            <w:r w:rsidRPr="00E27D23">
              <w:t xml:space="preserve">SS indicates a new transmission addressed to the G-RNTI assigned to the UE in SFN x, slot 2 and </w:t>
            </w:r>
            <w:r w:rsidRPr="00E27D23">
              <w:rPr>
                <w:lang w:eastAsia="zh-CN"/>
              </w:rPr>
              <w:t xml:space="preserve">the </w:t>
            </w:r>
            <w:r w:rsidRPr="00E27D23">
              <w:t>"</w:t>
            </w:r>
            <w:r w:rsidRPr="00E27D23">
              <w:rPr>
                <w:lang w:eastAsia="zh-CN"/>
              </w:rPr>
              <w:t>PDSCH-to-HARQ_feedback timing indicator</w:t>
            </w:r>
            <w:r w:rsidRPr="00E27D23">
              <w:t>"</w:t>
            </w:r>
            <w:r w:rsidRPr="00E27D23">
              <w:rPr>
                <w:lang w:eastAsia="zh-CN"/>
              </w:rPr>
              <w:t xml:space="preserve"> is configured to require UE to feedback HARQ-ACK information in </w:t>
            </w:r>
            <w:r w:rsidRPr="00E27D23">
              <w:t>SFN x, slot 9</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7B56E360"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F5DDE6C" w14:textId="77777777" w:rsidR="008943C0" w:rsidRPr="00E27D23" w:rsidRDefault="008943C0" w:rsidP="00B133F3">
            <w:pPr>
              <w:pStyle w:val="TAC"/>
              <w:jc w:val="left"/>
            </w:pPr>
            <w:r w:rsidRPr="00E27D23">
              <w:t>(PDCCH (G-RNTI))</w:t>
            </w:r>
          </w:p>
        </w:tc>
        <w:tc>
          <w:tcPr>
            <w:tcW w:w="567" w:type="dxa"/>
            <w:tcBorders>
              <w:top w:val="nil"/>
              <w:left w:val="single" w:sz="4" w:space="0" w:color="auto"/>
              <w:bottom w:val="single" w:sz="4" w:space="0" w:color="auto"/>
              <w:right w:val="single" w:sz="4" w:space="0" w:color="auto"/>
            </w:tcBorders>
          </w:tcPr>
          <w:p w14:paraId="5F2ABB83" w14:textId="77777777" w:rsidR="008943C0" w:rsidRPr="00E27D23" w:rsidRDefault="008943C0" w:rsidP="00B133F3">
            <w:pPr>
              <w:pStyle w:val="TAC"/>
            </w:pPr>
            <w:r w:rsidRPr="00E27D23">
              <w:t>-</w:t>
            </w:r>
          </w:p>
        </w:tc>
        <w:tc>
          <w:tcPr>
            <w:tcW w:w="850" w:type="dxa"/>
            <w:tcBorders>
              <w:top w:val="nil"/>
              <w:left w:val="single" w:sz="4" w:space="0" w:color="auto"/>
              <w:bottom w:val="single" w:sz="4" w:space="0" w:color="auto"/>
              <w:right w:val="single" w:sz="4" w:space="0" w:color="auto"/>
            </w:tcBorders>
          </w:tcPr>
          <w:p w14:paraId="0568681C" w14:textId="77777777" w:rsidR="008943C0" w:rsidRPr="00E27D23" w:rsidRDefault="008943C0" w:rsidP="00B133F3">
            <w:pPr>
              <w:pStyle w:val="TAC"/>
            </w:pPr>
            <w:r w:rsidRPr="00E27D23">
              <w:t>-</w:t>
            </w:r>
          </w:p>
        </w:tc>
      </w:tr>
      <w:tr w:rsidR="008943C0" w:rsidRPr="00E27D23" w14:paraId="5CE7D9A6" w14:textId="77777777" w:rsidTr="00B133F3">
        <w:tc>
          <w:tcPr>
            <w:tcW w:w="533" w:type="dxa"/>
            <w:tcBorders>
              <w:top w:val="nil"/>
              <w:left w:val="single" w:sz="4" w:space="0" w:color="auto"/>
              <w:bottom w:val="single" w:sz="4" w:space="0" w:color="auto"/>
              <w:right w:val="single" w:sz="4" w:space="0" w:color="auto"/>
            </w:tcBorders>
          </w:tcPr>
          <w:p w14:paraId="5EEE80A1" w14:textId="77777777" w:rsidR="008943C0" w:rsidRPr="00E27D23" w:rsidRDefault="008943C0" w:rsidP="00B133F3">
            <w:pPr>
              <w:pStyle w:val="TAC"/>
              <w:rPr>
                <w:lang w:eastAsia="zh-CN"/>
              </w:rPr>
            </w:pPr>
            <w:r w:rsidRPr="00E27D23">
              <w:rPr>
                <w:lang w:eastAsia="zh-CN"/>
              </w:rPr>
              <w:t>13</w:t>
            </w:r>
          </w:p>
        </w:tc>
        <w:tc>
          <w:tcPr>
            <w:tcW w:w="3967" w:type="dxa"/>
            <w:tcBorders>
              <w:top w:val="nil"/>
              <w:left w:val="single" w:sz="4" w:space="0" w:color="auto"/>
              <w:bottom w:val="single" w:sz="4" w:space="0" w:color="auto"/>
              <w:right w:val="single" w:sz="4" w:space="0" w:color="auto"/>
            </w:tcBorders>
          </w:tcPr>
          <w:p w14:paraId="7EC98976" w14:textId="1B310A5C" w:rsidR="008943C0" w:rsidRPr="00E27D23" w:rsidRDefault="008943C0" w:rsidP="00B133F3">
            <w:pPr>
              <w:pStyle w:val="TAL"/>
            </w:pPr>
            <w:r w:rsidRPr="00E27D23">
              <w:t>The SS transmits an MBS Packet on the MTCH with LCID matched with the LCID configured for receiving PTM transmission.</w:t>
            </w:r>
          </w:p>
          <w:p w14:paraId="14AB6011" w14:textId="77777777" w:rsidR="008943C0" w:rsidRPr="00E27D23" w:rsidRDefault="008943C0" w:rsidP="00B133F3">
            <w:pPr>
              <w:pStyle w:val="TAL"/>
            </w:pPr>
            <w:r w:rsidRPr="00E27D23">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0D912ABF"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5218834" w14:textId="77777777" w:rsidR="008943C0" w:rsidRPr="00E27D23" w:rsidRDefault="008943C0" w:rsidP="00B133F3">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4272E9D0" w14:textId="77777777" w:rsidR="008943C0" w:rsidRPr="00E27D23" w:rsidRDefault="008943C0" w:rsidP="00B133F3">
            <w:pPr>
              <w:pStyle w:val="TAC"/>
            </w:pPr>
            <w:r w:rsidRPr="00E27D23">
              <w:t>-</w:t>
            </w:r>
          </w:p>
        </w:tc>
        <w:tc>
          <w:tcPr>
            <w:tcW w:w="850" w:type="dxa"/>
            <w:tcBorders>
              <w:top w:val="nil"/>
              <w:left w:val="single" w:sz="4" w:space="0" w:color="auto"/>
              <w:bottom w:val="single" w:sz="4" w:space="0" w:color="auto"/>
              <w:right w:val="single" w:sz="4" w:space="0" w:color="auto"/>
            </w:tcBorders>
          </w:tcPr>
          <w:p w14:paraId="4D80AFDF" w14:textId="77777777" w:rsidR="008943C0" w:rsidRPr="00E27D23" w:rsidRDefault="008943C0" w:rsidP="00B133F3">
            <w:pPr>
              <w:pStyle w:val="TAC"/>
            </w:pPr>
            <w:r w:rsidRPr="00E27D23">
              <w:t>-</w:t>
            </w:r>
          </w:p>
        </w:tc>
      </w:tr>
      <w:tr w:rsidR="008943C0" w:rsidRPr="00E27D23" w14:paraId="65095E84" w14:textId="77777777" w:rsidTr="00B133F3">
        <w:tc>
          <w:tcPr>
            <w:tcW w:w="533" w:type="dxa"/>
            <w:tcBorders>
              <w:top w:val="nil"/>
              <w:left w:val="single" w:sz="4" w:space="0" w:color="auto"/>
              <w:bottom w:val="single" w:sz="4" w:space="0" w:color="auto"/>
              <w:right w:val="single" w:sz="4" w:space="0" w:color="auto"/>
            </w:tcBorders>
          </w:tcPr>
          <w:p w14:paraId="459594C3" w14:textId="77777777" w:rsidR="008943C0" w:rsidRPr="00E27D23" w:rsidRDefault="008943C0" w:rsidP="00B133F3">
            <w:pPr>
              <w:pStyle w:val="TAC"/>
              <w:rPr>
                <w:lang w:eastAsia="zh-CN"/>
              </w:rPr>
            </w:pPr>
            <w:r w:rsidRPr="00E27D23">
              <w:rPr>
                <w:lang w:eastAsia="zh-CN"/>
              </w:rPr>
              <w:t>14</w:t>
            </w:r>
          </w:p>
        </w:tc>
        <w:tc>
          <w:tcPr>
            <w:tcW w:w="3967" w:type="dxa"/>
            <w:tcBorders>
              <w:top w:val="nil"/>
              <w:left w:val="single" w:sz="4" w:space="0" w:color="auto"/>
              <w:bottom w:val="single" w:sz="4" w:space="0" w:color="auto"/>
              <w:right w:val="single" w:sz="4" w:space="0" w:color="auto"/>
            </w:tcBorders>
          </w:tcPr>
          <w:p w14:paraId="1678E66B" w14:textId="77777777" w:rsidR="008943C0" w:rsidRPr="00E27D23" w:rsidRDefault="008943C0" w:rsidP="00B133F3">
            <w:pPr>
              <w:pStyle w:val="TAL"/>
            </w:pPr>
            <w:r w:rsidRPr="00E27D23">
              <w:rPr>
                <w:kern w:val="2"/>
              </w:rPr>
              <w:t xml:space="preserve">The </w:t>
            </w:r>
            <w:r w:rsidRPr="00E27D23">
              <w:t xml:space="preserve">SS indicates a new transmission addressed to the G-RNTI assigned to the UE in SFN x, slot 5 and </w:t>
            </w:r>
            <w:r w:rsidRPr="00E27D23">
              <w:rPr>
                <w:lang w:eastAsia="zh-CN"/>
              </w:rPr>
              <w:t xml:space="preserve">the </w:t>
            </w:r>
            <w:r w:rsidRPr="00E27D23">
              <w:t>"</w:t>
            </w:r>
            <w:r w:rsidRPr="00E27D23">
              <w:rPr>
                <w:lang w:eastAsia="zh-CN"/>
              </w:rPr>
              <w:t>PDSCH-to-HARQ_feedback timing indicator</w:t>
            </w:r>
            <w:r w:rsidRPr="00E27D23">
              <w:t>"</w:t>
            </w:r>
            <w:r w:rsidRPr="00E27D23">
              <w:rPr>
                <w:lang w:eastAsia="zh-CN"/>
              </w:rPr>
              <w:t xml:space="preserve"> is configured to require UE to feedback HARQ-ACK information in </w:t>
            </w:r>
            <w:r w:rsidRPr="00E27D23">
              <w:t>SFN x, slot 9</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372C47BA"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8C86E88" w14:textId="77777777" w:rsidR="008943C0" w:rsidRPr="00E27D23" w:rsidRDefault="008943C0" w:rsidP="00B133F3">
            <w:pPr>
              <w:pStyle w:val="TAC"/>
              <w:jc w:val="left"/>
            </w:pPr>
            <w:r w:rsidRPr="00E27D23">
              <w:t>(PDCCH (G-RNTI))</w:t>
            </w:r>
          </w:p>
        </w:tc>
        <w:tc>
          <w:tcPr>
            <w:tcW w:w="567" w:type="dxa"/>
            <w:tcBorders>
              <w:top w:val="nil"/>
              <w:left w:val="single" w:sz="4" w:space="0" w:color="auto"/>
              <w:bottom w:val="single" w:sz="4" w:space="0" w:color="auto"/>
              <w:right w:val="single" w:sz="4" w:space="0" w:color="auto"/>
            </w:tcBorders>
          </w:tcPr>
          <w:p w14:paraId="7C452793" w14:textId="77777777" w:rsidR="008943C0" w:rsidRPr="00E27D23" w:rsidRDefault="008943C0" w:rsidP="00B133F3">
            <w:pPr>
              <w:pStyle w:val="TAC"/>
            </w:pPr>
            <w:r w:rsidRPr="00E27D23">
              <w:t>-</w:t>
            </w:r>
          </w:p>
        </w:tc>
        <w:tc>
          <w:tcPr>
            <w:tcW w:w="850" w:type="dxa"/>
            <w:tcBorders>
              <w:top w:val="nil"/>
              <w:left w:val="single" w:sz="4" w:space="0" w:color="auto"/>
              <w:bottom w:val="single" w:sz="4" w:space="0" w:color="auto"/>
              <w:right w:val="single" w:sz="4" w:space="0" w:color="auto"/>
            </w:tcBorders>
          </w:tcPr>
          <w:p w14:paraId="040C403F" w14:textId="77777777" w:rsidR="008943C0" w:rsidRPr="00E27D23" w:rsidRDefault="008943C0" w:rsidP="00B133F3">
            <w:pPr>
              <w:pStyle w:val="TAC"/>
            </w:pPr>
            <w:r w:rsidRPr="00E27D23">
              <w:t>-</w:t>
            </w:r>
          </w:p>
        </w:tc>
      </w:tr>
      <w:tr w:rsidR="008943C0" w:rsidRPr="00E27D23" w14:paraId="20A856D6" w14:textId="77777777" w:rsidTr="00B133F3">
        <w:tc>
          <w:tcPr>
            <w:tcW w:w="533" w:type="dxa"/>
            <w:tcBorders>
              <w:top w:val="nil"/>
              <w:left w:val="single" w:sz="4" w:space="0" w:color="auto"/>
              <w:bottom w:val="single" w:sz="4" w:space="0" w:color="auto"/>
              <w:right w:val="single" w:sz="4" w:space="0" w:color="auto"/>
            </w:tcBorders>
          </w:tcPr>
          <w:p w14:paraId="337BDF8C" w14:textId="77777777" w:rsidR="008943C0" w:rsidRPr="00E27D23" w:rsidRDefault="008943C0" w:rsidP="00B133F3">
            <w:pPr>
              <w:pStyle w:val="TAC"/>
              <w:rPr>
                <w:lang w:eastAsia="zh-CN"/>
              </w:rPr>
            </w:pPr>
            <w:r w:rsidRPr="00E27D23">
              <w:rPr>
                <w:lang w:eastAsia="zh-CN"/>
              </w:rPr>
              <w:t>15</w:t>
            </w:r>
          </w:p>
        </w:tc>
        <w:tc>
          <w:tcPr>
            <w:tcW w:w="3967" w:type="dxa"/>
            <w:tcBorders>
              <w:top w:val="nil"/>
              <w:left w:val="single" w:sz="4" w:space="0" w:color="auto"/>
              <w:bottom w:val="single" w:sz="4" w:space="0" w:color="auto"/>
              <w:right w:val="single" w:sz="4" w:space="0" w:color="auto"/>
            </w:tcBorders>
          </w:tcPr>
          <w:p w14:paraId="323BBF6C" w14:textId="693B2B24" w:rsidR="008943C0" w:rsidRPr="00E27D23" w:rsidRDefault="008943C0" w:rsidP="00B133F3">
            <w:pPr>
              <w:pStyle w:val="TAL"/>
            </w:pPr>
            <w:r w:rsidRPr="00E27D23">
              <w:t>The SS transmits an MBS Packet on the MTCH with LCID matched with the LCID configured for receiving PTM transmission.</w:t>
            </w:r>
          </w:p>
          <w:p w14:paraId="392B699A" w14:textId="69B771FA" w:rsidR="008943C0" w:rsidRPr="00E27D23" w:rsidRDefault="008943C0" w:rsidP="00B133F3">
            <w:pPr>
              <w:pStyle w:val="TAL"/>
            </w:pPr>
            <w:r w:rsidRPr="00E27D23">
              <w:t xml:space="preserve">The CRC is calculated in such a way, it will result in CRC </w:t>
            </w:r>
            <w:r w:rsidR="00F83CA0" w:rsidRPr="00E27D23">
              <w:t>fail</w:t>
            </w:r>
            <w:r w:rsidRPr="00E27D23">
              <w:t xml:space="preserve"> on UE side.</w:t>
            </w:r>
          </w:p>
        </w:tc>
        <w:tc>
          <w:tcPr>
            <w:tcW w:w="708" w:type="dxa"/>
            <w:tcBorders>
              <w:top w:val="single" w:sz="4" w:space="0" w:color="auto"/>
              <w:left w:val="single" w:sz="4" w:space="0" w:color="auto"/>
              <w:bottom w:val="single" w:sz="4" w:space="0" w:color="auto"/>
              <w:right w:val="single" w:sz="4" w:space="0" w:color="auto"/>
            </w:tcBorders>
          </w:tcPr>
          <w:p w14:paraId="517F0AD7"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1CFC867" w14:textId="77777777" w:rsidR="008943C0" w:rsidRPr="00E27D23" w:rsidRDefault="008943C0" w:rsidP="00B133F3">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6B47D947" w14:textId="77777777" w:rsidR="008943C0" w:rsidRPr="00E27D23" w:rsidRDefault="008943C0" w:rsidP="00B133F3">
            <w:pPr>
              <w:pStyle w:val="TAC"/>
            </w:pPr>
            <w:r w:rsidRPr="00E27D23">
              <w:t>-</w:t>
            </w:r>
          </w:p>
        </w:tc>
        <w:tc>
          <w:tcPr>
            <w:tcW w:w="850" w:type="dxa"/>
            <w:tcBorders>
              <w:top w:val="nil"/>
              <w:left w:val="single" w:sz="4" w:space="0" w:color="auto"/>
              <w:bottom w:val="single" w:sz="4" w:space="0" w:color="auto"/>
              <w:right w:val="single" w:sz="4" w:space="0" w:color="auto"/>
            </w:tcBorders>
          </w:tcPr>
          <w:p w14:paraId="3E676C08" w14:textId="77777777" w:rsidR="008943C0" w:rsidRPr="00E27D23" w:rsidRDefault="008943C0" w:rsidP="00B133F3">
            <w:pPr>
              <w:pStyle w:val="TAC"/>
            </w:pPr>
            <w:r w:rsidRPr="00E27D23">
              <w:t>-</w:t>
            </w:r>
          </w:p>
        </w:tc>
      </w:tr>
      <w:tr w:rsidR="008943C0" w:rsidRPr="00E27D23" w14:paraId="12D4EAFD" w14:textId="77777777" w:rsidTr="00B133F3">
        <w:tc>
          <w:tcPr>
            <w:tcW w:w="533" w:type="dxa"/>
            <w:tcBorders>
              <w:top w:val="nil"/>
              <w:left w:val="single" w:sz="4" w:space="0" w:color="auto"/>
              <w:bottom w:val="single" w:sz="4" w:space="0" w:color="auto"/>
              <w:right w:val="single" w:sz="4" w:space="0" w:color="auto"/>
            </w:tcBorders>
          </w:tcPr>
          <w:p w14:paraId="751800BE" w14:textId="77777777" w:rsidR="008943C0" w:rsidRPr="00E27D23" w:rsidRDefault="008943C0" w:rsidP="00B133F3">
            <w:pPr>
              <w:pStyle w:val="TAC"/>
              <w:rPr>
                <w:lang w:eastAsia="zh-CN"/>
              </w:rPr>
            </w:pPr>
            <w:r w:rsidRPr="00E27D23">
              <w:rPr>
                <w:lang w:eastAsia="zh-CN"/>
              </w:rPr>
              <w:t>16</w:t>
            </w:r>
          </w:p>
        </w:tc>
        <w:tc>
          <w:tcPr>
            <w:tcW w:w="3967" w:type="dxa"/>
            <w:tcBorders>
              <w:top w:val="nil"/>
              <w:left w:val="single" w:sz="4" w:space="0" w:color="auto"/>
              <w:bottom w:val="single" w:sz="4" w:space="0" w:color="auto"/>
              <w:right w:val="single" w:sz="4" w:space="0" w:color="auto"/>
            </w:tcBorders>
          </w:tcPr>
          <w:p w14:paraId="34E17149" w14:textId="1942F0B9" w:rsidR="008943C0" w:rsidRPr="00E27D23" w:rsidRDefault="008943C0" w:rsidP="00B133F3">
            <w:pPr>
              <w:pStyle w:val="TAL"/>
            </w:pPr>
            <w:r w:rsidRPr="00E27D23">
              <w:t>Check: Does the UE transmit {HARQ</w:t>
            </w:r>
            <w:r w:rsidRPr="00E27D23">
              <w:rPr>
                <w:lang w:eastAsia="zh-CN"/>
              </w:rPr>
              <w:t xml:space="preserve"> ACK, </w:t>
            </w:r>
            <w:r w:rsidRPr="00E27D23">
              <w:t>HARQ</w:t>
            </w:r>
            <w:r w:rsidRPr="00E27D23">
              <w:rPr>
                <w:lang w:eastAsia="zh-CN"/>
              </w:rPr>
              <w:t xml:space="preserve"> </w:t>
            </w:r>
            <w:r w:rsidR="00F83CA0" w:rsidRPr="00E27D23">
              <w:rPr>
                <w:lang w:eastAsia="zh-CN"/>
              </w:rPr>
              <w:t>N</w:t>
            </w:r>
            <w:r w:rsidRPr="00E27D23">
              <w:rPr>
                <w:lang w:eastAsia="zh-CN"/>
              </w:rPr>
              <w:t>ACK}</w:t>
            </w:r>
            <w:r w:rsidRPr="00E27D23">
              <w:t>?</w:t>
            </w:r>
          </w:p>
        </w:tc>
        <w:tc>
          <w:tcPr>
            <w:tcW w:w="708" w:type="dxa"/>
            <w:tcBorders>
              <w:top w:val="single" w:sz="4" w:space="0" w:color="auto"/>
              <w:left w:val="single" w:sz="4" w:space="0" w:color="auto"/>
              <w:bottom w:val="single" w:sz="4" w:space="0" w:color="auto"/>
              <w:right w:val="single" w:sz="4" w:space="0" w:color="auto"/>
            </w:tcBorders>
          </w:tcPr>
          <w:p w14:paraId="47C3C587" w14:textId="77777777" w:rsidR="008943C0" w:rsidRPr="00E27D23" w:rsidRDefault="008943C0" w:rsidP="00B133F3">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C7D94E0" w14:textId="7E277561" w:rsidR="008943C0" w:rsidRPr="00E27D23" w:rsidRDefault="008943C0" w:rsidP="00B133F3">
            <w:pPr>
              <w:pStyle w:val="TAC"/>
              <w:jc w:val="left"/>
            </w:pPr>
            <w:r w:rsidRPr="00E27D23">
              <w:t>{HARQ</w:t>
            </w:r>
            <w:r w:rsidRPr="00E27D23">
              <w:rPr>
                <w:lang w:eastAsia="zh-CN"/>
              </w:rPr>
              <w:t xml:space="preserve"> ACK, </w:t>
            </w:r>
            <w:r w:rsidRPr="00E27D23">
              <w:t>HARQ</w:t>
            </w:r>
            <w:r w:rsidRPr="00E27D23">
              <w:rPr>
                <w:lang w:eastAsia="zh-CN"/>
              </w:rPr>
              <w:t xml:space="preserve"> </w:t>
            </w:r>
            <w:r w:rsidR="00F83CA0" w:rsidRPr="00E27D23">
              <w:rPr>
                <w:lang w:eastAsia="zh-CN"/>
              </w:rPr>
              <w:t>N</w:t>
            </w:r>
            <w:r w:rsidRPr="00E27D23">
              <w:rPr>
                <w:lang w:eastAsia="zh-CN"/>
              </w:rPr>
              <w:t>ACK}</w:t>
            </w:r>
          </w:p>
        </w:tc>
        <w:tc>
          <w:tcPr>
            <w:tcW w:w="567" w:type="dxa"/>
            <w:tcBorders>
              <w:top w:val="nil"/>
              <w:left w:val="single" w:sz="4" w:space="0" w:color="auto"/>
              <w:bottom w:val="single" w:sz="4" w:space="0" w:color="auto"/>
              <w:right w:val="single" w:sz="4" w:space="0" w:color="auto"/>
            </w:tcBorders>
          </w:tcPr>
          <w:p w14:paraId="38C51E22" w14:textId="77777777" w:rsidR="008943C0" w:rsidRPr="00E27D23" w:rsidRDefault="008943C0" w:rsidP="00B133F3">
            <w:pPr>
              <w:pStyle w:val="TAC"/>
            </w:pPr>
            <w:r w:rsidRPr="00E27D23">
              <w:t>6</w:t>
            </w:r>
          </w:p>
        </w:tc>
        <w:tc>
          <w:tcPr>
            <w:tcW w:w="850" w:type="dxa"/>
            <w:tcBorders>
              <w:top w:val="nil"/>
              <w:left w:val="single" w:sz="4" w:space="0" w:color="auto"/>
              <w:bottom w:val="single" w:sz="4" w:space="0" w:color="auto"/>
              <w:right w:val="single" w:sz="4" w:space="0" w:color="auto"/>
            </w:tcBorders>
          </w:tcPr>
          <w:p w14:paraId="7D21C023" w14:textId="77777777" w:rsidR="008943C0" w:rsidRPr="00E27D23" w:rsidRDefault="008943C0" w:rsidP="00B133F3">
            <w:pPr>
              <w:pStyle w:val="TAC"/>
            </w:pPr>
            <w:r w:rsidRPr="00E27D23">
              <w:t>P</w:t>
            </w:r>
          </w:p>
        </w:tc>
      </w:tr>
      <w:tr w:rsidR="008943C0" w:rsidRPr="00E27D23" w14:paraId="0C5144EC" w14:textId="77777777" w:rsidTr="00B133F3">
        <w:tc>
          <w:tcPr>
            <w:tcW w:w="533" w:type="dxa"/>
            <w:tcBorders>
              <w:top w:val="nil"/>
              <w:left w:val="single" w:sz="4" w:space="0" w:color="auto"/>
              <w:bottom w:val="single" w:sz="4" w:space="0" w:color="auto"/>
              <w:right w:val="single" w:sz="4" w:space="0" w:color="auto"/>
            </w:tcBorders>
          </w:tcPr>
          <w:p w14:paraId="0D47B186" w14:textId="77777777" w:rsidR="008943C0" w:rsidRPr="00E27D23" w:rsidRDefault="008943C0" w:rsidP="00B133F3">
            <w:pPr>
              <w:pStyle w:val="TAC"/>
              <w:rPr>
                <w:lang w:eastAsia="zh-CN"/>
              </w:rPr>
            </w:pPr>
            <w:r w:rsidRPr="00E27D23">
              <w:rPr>
                <w:lang w:eastAsia="zh-CN"/>
              </w:rPr>
              <w:t>17</w:t>
            </w:r>
          </w:p>
        </w:tc>
        <w:tc>
          <w:tcPr>
            <w:tcW w:w="3967" w:type="dxa"/>
            <w:tcBorders>
              <w:top w:val="nil"/>
              <w:left w:val="single" w:sz="4" w:space="0" w:color="auto"/>
              <w:bottom w:val="single" w:sz="4" w:space="0" w:color="auto"/>
              <w:right w:val="single" w:sz="4" w:space="0" w:color="auto"/>
            </w:tcBorders>
          </w:tcPr>
          <w:p w14:paraId="12720B58" w14:textId="07A07CBB" w:rsidR="008943C0" w:rsidRPr="00E27D23" w:rsidRDefault="008943C0" w:rsidP="00B133F3">
            <w:pPr>
              <w:pStyle w:val="TAL"/>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3C29E225"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DD5819B" w14:textId="77777777" w:rsidR="008943C0" w:rsidRPr="00E27D23" w:rsidRDefault="008943C0" w:rsidP="00B133F3">
            <w:pPr>
              <w:pStyle w:val="TAC"/>
              <w:jc w:val="left"/>
              <w:rPr>
                <w:rFonts w:eastAsia="MS Gothic"/>
              </w:rPr>
            </w:pPr>
            <w:r w:rsidRPr="00E27D23">
              <w:rPr>
                <w:rFonts w:eastAsia="MS Gothic"/>
              </w:rPr>
              <w:t xml:space="preserve">NR RRC: </w:t>
            </w:r>
            <w:r w:rsidRPr="00E27D23">
              <w:rPr>
                <w:rFonts w:eastAsia="MS Gothic"/>
                <w:i/>
              </w:rPr>
              <w:t>DLInformationTransfer</w:t>
            </w:r>
          </w:p>
          <w:p w14:paraId="72D9DAD1" w14:textId="77777777" w:rsidR="008943C0" w:rsidRPr="00E27D23" w:rsidRDefault="008943C0" w:rsidP="00B133F3">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2AAC7704" w14:textId="77777777" w:rsidR="008943C0" w:rsidRPr="00E27D23" w:rsidRDefault="008943C0" w:rsidP="00B133F3">
            <w:pPr>
              <w:pStyle w:val="TAC"/>
            </w:pPr>
            <w:r w:rsidRPr="00E27D23">
              <w:t>-</w:t>
            </w:r>
          </w:p>
        </w:tc>
        <w:tc>
          <w:tcPr>
            <w:tcW w:w="850" w:type="dxa"/>
            <w:tcBorders>
              <w:top w:val="nil"/>
              <w:left w:val="single" w:sz="4" w:space="0" w:color="auto"/>
              <w:bottom w:val="single" w:sz="4" w:space="0" w:color="auto"/>
              <w:right w:val="single" w:sz="4" w:space="0" w:color="auto"/>
            </w:tcBorders>
          </w:tcPr>
          <w:p w14:paraId="355EAE4B" w14:textId="77777777" w:rsidR="008943C0" w:rsidRPr="00E27D23" w:rsidRDefault="008943C0" w:rsidP="00B133F3">
            <w:pPr>
              <w:pStyle w:val="TAC"/>
            </w:pPr>
            <w:r w:rsidRPr="00E27D23">
              <w:t>-</w:t>
            </w:r>
          </w:p>
        </w:tc>
      </w:tr>
      <w:tr w:rsidR="008943C0" w:rsidRPr="00E27D23" w14:paraId="5D4EF74C" w14:textId="77777777" w:rsidTr="00B133F3">
        <w:tc>
          <w:tcPr>
            <w:tcW w:w="533" w:type="dxa"/>
            <w:tcBorders>
              <w:top w:val="nil"/>
              <w:left w:val="single" w:sz="4" w:space="0" w:color="auto"/>
              <w:bottom w:val="single" w:sz="4" w:space="0" w:color="auto"/>
              <w:right w:val="single" w:sz="4" w:space="0" w:color="auto"/>
            </w:tcBorders>
          </w:tcPr>
          <w:p w14:paraId="24CDC4C3" w14:textId="77777777" w:rsidR="008943C0" w:rsidRPr="00E27D23" w:rsidRDefault="008943C0" w:rsidP="00B133F3">
            <w:pPr>
              <w:pStyle w:val="TAC"/>
              <w:rPr>
                <w:lang w:eastAsia="zh-CN"/>
              </w:rPr>
            </w:pPr>
            <w:r w:rsidRPr="00E27D23">
              <w:rPr>
                <w:lang w:eastAsia="zh-CN"/>
              </w:rPr>
              <w:t>18</w:t>
            </w:r>
          </w:p>
        </w:tc>
        <w:tc>
          <w:tcPr>
            <w:tcW w:w="3967" w:type="dxa"/>
            <w:tcBorders>
              <w:top w:val="nil"/>
              <w:left w:val="single" w:sz="4" w:space="0" w:color="auto"/>
              <w:bottom w:val="single" w:sz="4" w:space="0" w:color="auto"/>
              <w:right w:val="single" w:sz="4" w:space="0" w:color="auto"/>
            </w:tcBorders>
          </w:tcPr>
          <w:p w14:paraId="05023B12" w14:textId="77777777" w:rsidR="008943C0" w:rsidRPr="00E27D23" w:rsidRDefault="008943C0" w:rsidP="00B133F3">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41A0C6EE" w14:textId="77777777" w:rsidR="008943C0" w:rsidRPr="00E27D23" w:rsidRDefault="008943C0" w:rsidP="00B133F3">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4FFC6470" w14:textId="77777777" w:rsidR="008943C0" w:rsidRPr="00E27D23" w:rsidRDefault="008943C0" w:rsidP="00B133F3">
            <w:pPr>
              <w:pStyle w:val="TAC"/>
              <w:jc w:val="left"/>
              <w:rPr>
                <w:rFonts w:eastAsia="MS Gothic"/>
              </w:rPr>
            </w:pPr>
            <w:r w:rsidRPr="00E27D23">
              <w:rPr>
                <w:rFonts w:eastAsia="MS Gothic"/>
              </w:rPr>
              <w:t xml:space="preserve">NR RRC: </w:t>
            </w:r>
            <w:r w:rsidRPr="00E27D23">
              <w:rPr>
                <w:rFonts w:eastAsia="MS Gothic"/>
                <w:i/>
              </w:rPr>
              <w:t>ULInformationTransfer</w:t>
            </w:r>
          </w:p>
          <w:p w14:paraId="20A5FD92" w14:textId="77777777" w:rsidR="008943C0" w:rsidRPr="00E27D23" w:rsidRDefault="008943C0" w:rsidP="00B133F3">
            <w:pPr>
              <w:pStyle w:val="TAC"/>
              <w:jc w:val="left"/>
            </w:pPr>
            <w:r w:rsidRPr="00E27D23">
              <w:rPr>
                <w:rFonts w:eastAsia="MS Gothic"/>
              </w:rPr>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AFD9E90" w14:textId="77777777" w:rsidR="008943C0" w:rsidRPr="00E27D23" w:rsidRDefault="008943C0" w:rsidP="00B133F3">
            <w:pPr>
              <w:pStyle w:val="TAC"/>
            </w:pPr>
            <w:r w:rsidRPr="00E27D23">
              <w:t>-</w:t>
            </w:r>
          </w:p>
        </w:tc>
        <w:tc>
          <w:tcPr>
            <w:tcW w:w="850" w:type="dxa"/>
            <w:tcBorders>
              <w:top w:val="nil"/>
              <w:left w:val="single" w:sz="4" w:space="0" w:color="auto"/>
              <w:bottom w:val="single" w:sz="4" w:space="0" w:color="auto"/>
              <w:right w:val="single" w:sz="4" w:space="0" w:color="auto"/>
            </w:tcBorders>
          </w:tcPr>
          <w:p w14:paraId="0EB8A998" w14:textId="77777777" w:rsidR="008943C0" w:rsidRPr="00E27D23" w:rsidRDefault="008943C0" w:rsidP="00B133F3">
            <w:pPr>
              <w:pStyle w:val="TAC"/>
            </w:pPr>
            <w:r w:rsidRPr="00E27D23">
              <w:t>-</w:t>
            </w:r>
          </w:p>
        </w:tc>
      </w:tr>
      <w:tr w:rsidR="008943C0" w:rsidRPr="00E27D23" w14:paraId="0FBA3BCA" w14:textId="77777777" w:rsidTr="00B133F3">
        <w:tc>
          <w:tcPr>
            <w:tcW w:w="533" w:type="dxa"/>
            <w:tcBorders>
              <w:top w:val="nil"/>
              <w:left w:val="single" w:sz="4" w:space="0" w:color="auto"/>
              <w:bottom w:val="single" w:sz="4" w:space="0" w:color="auto"/>
              <w:right w:val="single" w:sz="4" w:space="0" w:color="auto"/>
            </w:tcBorders>
          </w:tcPr>
          <w:p w14:paraId="3971F899" w14:textId="77777777" w:rsidR="008943C0" w:rsidRPr="00E27D23" w:rsidRDefault="008943C0" w:rsidP="00B133F3">
            <w:pPr>
              <w:pStyle w:val="TAC"/>
              <w:rPr>
                <w:lang w:eastAsia="zh-CN"/>
              </w:rPr>
            </w:pPr>
            <w:r w:rsidRPr="00E27D23">
              <w:rPr>
                <w:lang w:eastAsia="zh-CN"/>
              </w:rPr>
              <w:t>19</w:t>
            </w:r>
          </w:p>
        </w:tc>
        <w:tc>
          <w:tcPr>
            <w:tcW w:w="3967" w:type="dxa"/>
            <w:tcBorders>
              <w:top w:val="nil"/>
              <w:left w:val="single" w:sz="4" w:space="0" w:color="auto"/>
              <w:bottom w:val="single" w:sz="4" w:space="0" w:color="auto"/>
              <w:right w:val="single" w:sz="4" w:space="0" w:color="auto"/>
            </w:tcBorders>
          </w:tcPr>
          <w:p w14:paraId="645AE530" w14:textId="3D9C624E" w:rsidR="008943C0" w:rsidRPr="00E27D23" w:rsidRDefault="008943C0" w:rsidP="00B133F3">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18 equal to </w:t>
            </w:r>
            <w:r w:rsidR="00F83CA0" w:rsidRPr="00E27D23">
              <w:rPr>
                <w:rFonts w:eastAsia="MS Gothic"/>
              </w:rPr>
              <w:t>2</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0E1759F4" w14:textId="77777777" w:rsidR="008943C0" w:rsidRPr="00E27D23" w:rsidRDefault="008943C0" w:rsidP="00B133F3">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0E28E41" w14:textId="77777777" w:rsidR="008943C0" w:rsidRPr="00E27D23" w:rsidRDefault="008943C0" w:rsidP="00B133F3">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7E781852" w14:textId="77777777" w:rsidR="008943C0" w:rsidRPr="00E27D23" w:rsidRDefault="008943C0" w:rsidP="00B133F3">
            <w:pPr>
              <w:pStyle w:val="TAC"/>
            </w:pPr>
            <w:r w:rsidRPr="00E27D23">
              <w:t>6</w:t>
            </w:r>
          </w:p>
        </w:tc>
        <w:tc>
          <w:tcPr>
            <w:tcW w:w="850" w:type="dxa"/>
            <w:tcBorders>
              <w:top w:val="nil"/>
              <w:left w:val="single" w:sz="4" w:space="0" w:color="auto"/>
              <w:bottom w:val="single" w:sz="4" w:space="0" w:color="auto"/>
              <w:right w:val="single" w:sz="4" w:space="0" w:color="auto"/>
            </w:tcBorders>
          </w:tcPr>
          <w:p w14:paraId="6049F148" w14:textId="77777777" w:rsidR="008943C0" w:rsidRPr="00E27D23" w:rsidRDefault="008943C0" w:rsidP="00B133F3">
            <w:pPr>
              <w:pStyle w:val="TAC"/>
            </w:pPr>
            <w:r w:rsidRPr="00E27D23">
              <w:t>P</w:t>
            </w:r>
          </w:p>
        </w:tc>
      </w:tr>
      <w:tr w:rsidR="008943C0" w:rsidRPr="00E27D23" w14:paraId="2F46FF9F" w14:textId="77777777" w:rsidTr="00B133F3">
        <w:tc>
          <w:tcPr>
            <w:tcW w:w="533" w:type="dxa"/>
            <w:tcBorders>
              <w:top w:val="single" w:sz="4" w:space="0" w:color="auto"/>
              <w:left w:val="single" w:sz="4" w:space="0" w:color="auto"/>
              <w:bottom w:val="single" w:sz="4" w:space="0" w:color="auto"/>
              <w:right w:val="single" w:sz="4" w:space="0" w:color="auto"/>
            </w:tcBorders>
          </w:tcPr>
          <w:p w14:paraId="769465AF" w14:textId="77777777" w:rsidR="008943C0" w:rsidRPr="00E27D23" w:rsidRDefault="008943C0" w:rsidP="00B133F3">
            <w:pPr>
              <w:pStyle w:val="TAC"/>
              <w:rPr>
                <w:lang w:eastAsia="zh-CN"/>
              </w:rPr>
            </w:pPr>
            <w:r w:rsidRPr="00E27D23">
              <w:rPr>
                <w:lang w:eastAsia="zh-CN"/>
              </w:rPr>
              <w:t>20</w:t>
            </w:r>
          </w:p>
        </w:tc>
        <w:tc>
          <w:tcPr>
            <w:tcW w:w="3967" w:type="dxa"/>
            <w:tcBorders>
              <w:top w:val="single" w:sz="4" w:space="0" w:color="auto"/>
              <w:left w:val="single" w:sz="4" w:space="0" w:color="auto"/>
              <w:bottom w:val="single" w:sz="4" w:space="0" w:color="auto"/>
              <w:right w:val="single" w:sz="4" w:space="0" w:color="auto"/>
            </w:tcBorders>
          </w:tcPr>
          <w:p w14:paraId="360DD858" w14:textId="77777777" w:rsidR="008943C0" w:rsidRPr="00E27D23" w:rsidRDefault="008943C0" w:rsidP="00B133F3">
            <w:pPr>
              <w:pStyle w:val="TAL"/>
              <w:rPr>
                <w:lang w:eastAsia="zh-CN"/>
              </w:rPr>
            </w:pPr>
            <w:r w:rsidRPr="00E27D23">
              <w:t>The SS transmits</w:t>
            </w:r>
            <w:r w:rsidRPr="00E27D23">
              <w:rPr>
                <w:i/>
              </w:rPr>
              <w:t xml:space="preserve"> RRCReconfiguration</w:t>
            </w:r>
            <w:r w:rsidRPr="00E27D23">
              <w:t xml:space="preserve"> to configure </w:t>
            </w:r>
            <w:r w:rsidRPr="00E27D23">
              <w:rPr>
                <w:i/>
              </w:rPr>
              <w:t>pdsch-AggregationFactor-r17</w:t>
            </w:r>
            <w:r w:rsidRPr="00E27D23">
              <w:t xml:space="preserve"> to n4 for multicast.</w:t>
            </w:r>
          </w:p>
        </w:tc>
        <w:tc>
          <w:tcPr>
            <w:tcW w:w="708" w:type="dxa"/>
            <w:tcBorders>
              <w:top w:val="single" w:sz="4" w:space="0" w:color="auto"/>
              <w:left w:val="single" w:sz="4" w:space="0" w:color="auto"/>
              <w:bottom w:val="single" w:sz="4" w:space="0" w:color="auto"/>
              <w:right w:val="single" w:sz="4" w:space="0" w:color="auto"/>
            </w:tcBorders>
          </w:tcPr>
          <w:p w14:paraId="4C3185DA"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2E8ECE4" w14:textId="77777777" w:rsidR="008943C0" w:rsidRPr="00E27D23" w:rsidRDefault="008943C0" w:rsidP="00B133F3">
            <w:pPr>
              <w:pStyle w:val="TAC"/>
              <w:jc w:val="left"/>
            </w:pPr>
            <w:r w:rsidRPr="00E27D23">
              <w:rPr>
                <w:rFonts w:eastAsia="MS Gothic"/>
              </w:rPr>
              <w:t xml:space="preserve">NR RRC: </w:t>
            </w:r>
            <w:r w:rsidRPr="00E27D23">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5CD4A17F"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64446797" w14:textId="77777777" w:rsidR="008943C0" w:rsidRPr="00E27D23" w:rsidRDefault="008943C0" w:rsidP="00B133F3">
            <w:pPr>
              <w:pStyle w:val="TAC"/>
            </w:pPr>
            <w:r w:rsidRPr="00E27D23">
              <w:t>-</w:t>
            </w:r>
          </w:p>
        </w:tc>
      </w:tr>
      <w:tr w:rsidR="008943C0" w:rsidRPr="00E27D23" w14:paraId="69D2AA66" w14:textId="77777777" w:rsidTr="00B133F3">
        <w:tc>
          <w:tcPr>
            <w:tcW w:w="533" w:type="dxa"/>
            <w:tcBorders>
              <w:top w:val="single" w:sz="4" w:space="0" w:color="auto"/>
              <w:left w:val="single" w:sz="4" w:space="0" w:color="auto"/>
              <w:bottom w:val="single" w:sz="4" w:space="0" w:color="auto"/>
              <w:right w:val="single" w:sz="4" w:space="0" w:color="auto"/>
            </w:tcBorders>
          </w:tcPr>
          <w:p w14:paraId="51C94297" w14:textId="77777777" w:rsidR="008943C0" w:rsidRPr="00E27D23" w:rsidRDefault="008943C0" w:rsidP="00B133F3">
            <w:pPr>
              <w:pStyle w:val="TAC"/>
              <w:rPr>
                <w:lang w:eastAsia="zh-CN"/>
              </w:rPr>
            </w:pPr>
            <w:r w:rsidRPr="00E27D23">
              <w:rPr>
                <w:lang w:eastAsia="zh-CN"/>
              </w:rPr>
              <w:t>21</w:t>
            </w:r>
          </w:p>
        </w:tc>
        <w:tc>
          <w:tcPr>
            <w:tcW w:w="3967" w:type="dxa"/>
            <w:tcBorders>
              <w:top w:val="single" w:sz="4" w:space="0" w:color="auto"/>
              <w:left w:val="single" w:sz="4" w:space="0" w:color="auto"/>
              <w:bottom w:val="single" w:sz="4" w:space="0" w:color="auto"/>
              <w:right w:val="single" w:sz="4" w:space="0" w:color="auto"/>
            </w:tcBorders>
          </w:tcPr>
          <w:p w14:paraId="310C6DCD" w14:textId="77777777" w:rsidR="008943C0" w:rsidRPr="00E27D23" w:rsidRDefault="008943C0" w:rsidP="00B133F3">
            <w:pPr>
              <w:pStyle w:val="TAL"/>
              <w:rPr>
                <w:lang w:eastAsia="zh-CN"/>
              </w:rPr>
            </w:pPr>
            <w:r w:rsidRPr="00E27D23">
              <w:t xml:space="preserve">The UE transmits </w:t>
            </w:r>
            <w:r w:rsidRPr="00E27D23">
              <w:rPr>
                <w:i/>
              </w:rPr>
              <w:t>RRCReconfigurationComplete</w:t>
            </w:r>
            <w:r w:rsidRPr="00E27D23">
              <w:t xml:space="preserve">. </w:t>
            </w:r>
          </w:p>
        </w:tc>
        <w:tc>
          <w:tcPr>
            <w:tcW w:w="708" w:type="dxa"/>
            <w:tcBorders>
              <w:top w:val="single" w:sz="4" w:space="0" w:color="auto"/>
              <w:left w:val="single" w:sz="4" w:space="0" w:color="auto"/>
              <w:bottom w:val="single" w:sz="4" w:space="0" w:color="auto"/>
              <w:right w:val="single" w:sz="4" w:space="0" w:color="auto"/>
            </w:tcBorders>
          </w:tcPr>
          <w:p w14:paraId="44DD2E3C" w14:textId="77777777" w:rsidR="008943C0" w:rsidRPr="00E27D23" w:rsidRDefault="008943C0" w:rsidP="00B133F3">
            <w:pPr>
              <w:pStyle w:val="TAC"/>
            </w:pPr>
            <w:r w:rsidRPr="00E27D23">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744388B0" w14:textId="77777777" w:rsidR="008943C0" w:rsidRPr="00E27D23" w:rsidRDefault="008943C0" w:rsidP="00B133F3">
            <w:pPr>
              <w:pStyle w:val="TAC"/>
              <w:jc w:val="left"/>
            </w:pPr>
            <w:r w:rsidRPr="00E27D23">
              <w:rPr>
                <w:rFonts w:eastAsia="MS Gothic"/>
              </w:rPr>
              <w:t xml:space="preserve">NR RRC: </w:t>
            </w:r>
            <w:r w:rsidRPr="00E27D23">
              <w:rPr>
                <w:i/>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5DDFC06C"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6BE5CC11" w14:textId="77777777" w:rsidR="008943C0" w:rsidRPr="00E27D23" w:rsidRDefault="008943C0" w:rsidP="00B133F3">
            <w:pPr>
              <w:pStyle w:val="TAC"/>
            </w:pPr>
            <w:r w:rsidRPr="00E27D23">
              <w:t>-</w:t>
            </w:r>
          </w:p>
        </w:tc>
      </w:tr>
      <w:tr w:rsidR="008943C0" w:rsidRPr="00E27D23" w14:paraId="247EA999" w14:textId="77777777" w:rsidTr="00B133F3">
        <w:tc>
          <w:tcPr>
            <w:tcW w:w="533" w:type="dxa"/>
            <w:tcBorders>
              <w:top w:val="single" w:sz="4" w:space="0" w:color="auto"/>
              <w:left w:val="single" w:sz="4" w:space="0" w:color="auto"/>
              <w:bottom w:val="single" w:sz="4" w:space="0" w:color="auto"/>
              <w:right w:val="single" w:sz="4" w:space="0" w:color="auto"/>
            </w:tcBorders>
          </w:tcPr>
          <w:p w14:paraId="51DFFF91" w14:textId="77777777" w:rsidR="008943C0" w:rsidRPr="00E27D23" w:rsidRDefault="008943C0" w:rsidP="00B133F3">
            <w:pPr>
              <w:pStyle w:val="TAC"/>
              <w:rPr>
                <w:lang w:eastAsia="zh-CN"/>
              </w:rPr>
            </w:pPr>
            <w:r w:rsidRPr="00E27D23">
              <w:rPr>
                <w:lang w:eastAsia="zh-CN"/>
              </w:rPr>
              <w:t>22</w:t>
            </w:r>
          </w:p>
        </w:tc>
        <w:tc>
          <w:tcPr>
            <w:tcW w:w="3967" w:type="dxa"/>
            <w:tcBorders>
              <w:top w:val="single" w:sz="4" w:space="0" w:color="auto"/>
              <w:left w:val="single" w:sz="4" w:space="0" w:color="auto"/>
              <w:bottom w:val="single" w:sz="4" w:space="0" w:color="auto"/>
              <w:right w:val="single" w:sz="4" w:space="0" w:color="auto"/>
            </w:tcBorders>
          </w:tcPr>
          <w:p w14:paraId="195C48D3" w14:textId="77777777" w:rsidR="008943C0" w:rsidRPr="00E27D23" w:rsidRDefault="008943C0" w:rsidP="00B133F3">
            <w:pPr>
              <w:pStyle w:val="TAL"/>
              <w:rPr>
                <w:lang w:eastAsia="zh-CN"/>
              </w:rPr>
            </w:pPr>
            <w:r w:rsidRPr="00E27D23">
              <w:rPr>
                <w:kern w:val="2"/>
              </w:rPr>
              <w:t xml:space="preserve">The </w:t>
            </w:r>
            <w:r w:rsidRPr="00E27D23">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046296C1"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53E2442" w14:textId="77777777" w:rsidR="008943C0" w:rsidRPr="00E27D23" w:rsidRDefault="008943C0" w:rsidP="00B133F3">
            <w:pPr>
              <w:pStyle w:val="TAC"/>
              <w:jc w:val="left"/>
            </w:pPr>
            <w:r w:rsidRPr="00E27D23">
              <w:t>(PDCCH (G-RNTI))</w:t>
            </w:r>
          </w:p>
        </w:tc>
        <w:tc>
          <w:tcPr>
            <w:tcW w:w="567" w:type="dxa"/>
            <w:tcBorders>
              <w:top w:val="single" w:sz="4" w:space="0" w:color="auto"/>
              <w:left w:val="single" w:sz="4" w:space="0" w:color="auto"/>
              <w:bottom w:val="single" w:sz="4" w:space="0" w:color="auto"/>
              <w:right w:val="single" w:sz="4" w:space="0" w:color="auto"/>
            </w:tcBorders>
          </w:tcPr>
          <w:p w14:paraId="4C01D004"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7C9613B3" w14:textId="77777777" w:rsidR="008943C0" w:rsidRPr="00E27D23" w:rsidRDefault="008943C0" w:rsidP="00B133F3">
            <w:pPr>
              <w:pStyle w:val="TAC"/>
            </w:pPr>
            <w:r w:rsidRPr="00E27D23">
              <w:t>-</w:t>
            </w:r>
          </w:p>
        </w:tc>
      </w:tr>
      <w:tr w:rsidR="008943C0" w:rsidRPr="00E27D23" w14:paraId="5CE31155" w14:textId="77777777" w:rsidTr="00B133F3">
        <w:tc>
          <w:tcPr>
            <w:tcW w:w="533" w:type="dxa"/>
            <w:tcBorders>
              <w:top w:val="single" w:sz="4" w:space="0" w:color="auto"/>
              <w:left w:val="single" w:sz="4" w:space="0" w:color="auto"/>
              <w:bottom w:val="single" w:sz="4" w:space="0" w:color="auto"/>
              <w:right w:val="single" w:sz="4" w:space="0" w:color="auto"/>
            </w:tcBorders>
          </w:tcPr>
          <w:p w14:paraId="2A3D17E4" w14:textId="77777777" w:rsidR="008943C0" w:rsidRPr="00E27D23" w:rsidRDefault="008943C0" w:rsidP="00B133F3">
            <w:pPr>
              <w:pStyle w:val="TAC"/>
              <w:rPr>
                <w:lang w:eastAsia="zh-CN"/>
              </w:rPr>
            </w:pPr>
            <w:r w:rsidRPr="00E27D23">
              <w:rPr>
                <w:lang w:eastAsia="zh-CN"/>
              </w:rPr>
              <w:t>23</w:t>
            </w:r>
          </w:p>
        </w:tc>
        <w:tc>
          <w:tcPr>
            <w:tcW w:w="3967" w:type="dxa"/>
            <w:tcBorders>
              <w:top w:val="single" w:sz="4" w:space="0" w:color="auto"/>
              <w:left w:val="single" w:sz="4" w:space="0" w:color="auto"/>
              <w:bottom w:val="single" w:sz="4" w:space="0" w:color="auto"/>
              <w:right w:val="single" w:sz="4" w:space="0" w:color="auto"/>
            </w:tcBorders>
          </w:tcPr>
          <w:p w14:paraId="04CA6058" w14:textId="0F11EEAB" w:rsidR="008943C0" w:rsidRPr="00E27D23" w:rsidRDefault="008943C0" w:rsidP="00B133F3">
            <w:pPr>
              <w:pStyle w:val="TAL"/>
            </w:pPr>
            <w:r w:rsidRPr="00E27D23">
              <w:t>The SS transmits an MBS Packet on the MTCH with LCID matched with the LCID configured for receiving PTM transmission.</w:t>
            </w:r>
          </w:p>
          <w:p w14:paraId="62DED3A1" w14:textId="77777777" w:rsidR="008943C0" w:rsidRPr="00E27D23" w:rsidRDefault="008943C0" w:rsidP="00B133F3">
            <w:pPr>
              <w:pStyle w:val="TAL"/>
              <w:rPr>
                <w:lang w:eastAsia="zh-CN"/>
              </w:rPr>
            </w:pPr>
            <w:r w:rsidRPr="00E27D23">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1969A227"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47E83C5" w14:textId="77777777" w:rsidR="008943C0" w:rsidRPr="00E27D23" w:rsidRDefault="008943C0" w:rsidP="00B133F3">
            <w:pPr>
              <w:pStyle w:val="TAC"/>
              <w:jc w:val="left"/>
            </w:pPr>
            <w:r w:rsidRPr="00E27D23">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0491C8A1"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67CA7478" w14:textId="77777777" w:rsidR="008943C0" w:rsidRPr="00E27D23" w:rsidRDefault="008943C0" w:rsidP="00B133F3">
            <w:pPr>
              <w:pStyle w:val="TAC"/>
            </w:pPr>
            <w:r w:rsidRPr="00E27D23">
              <w:t>-</w:t>
            </w:r>
          </w:p>
        </w:tc>
      </w:tr>
      <w:tr w:rsidR="008943C0" w:rsidRPr="00E27D23" w14:paraId="5F98A4BD" w14:textId="77777777" w:rsidTr="00B133F3">
        <w:tc>
          <w:tcPr>
            <w:tcW w:w="533" w:type="dxa"/>
            <w:tcBorders>
              <w:top w:val="single" w:sz="4" w:space="0" w:color="auto"/>
              <w:left w:val="single" w:sz="4" w:space="0" w:color="auto"/>
              <w:bottom w:val="single" w:sz="4" w:space="0" w:color="auto"/>
              <w:right w:val="single" w:sz="4" w:space="0" w:color="auto"/>
            </w:tcBorders>
          </w:tcPr>
          <w:p w14:paraId="0E1CDFBF" w14:textId="77777777" w:rsidR="008943C0" w:rsidRPr="00E27D23" w:rsidRDefault="008943C0" w:rsidP="00B133F3">
            <w:pPr>
              <w:pStyle w:val="TAC"/>
              <w:rPr>
                <w:lang w:eastAsia="zh-CN"/>
              </w:rPr>
            </w:pPr>
            <w:r w:rsidRPr="00E27D23">
              <w:rPr>
                <w:lang w:eastAsia="zh-CN"/>
              </w:rPr>
              <w:t>24</w:t>
            </w:r>
          </w:p>
        </w:tc>
        <w:tc>
          <w:tcPr>
            <w:tcW w:w="3967" w:type="dxa"/>
            <w:tcBorders>
              <w:top w:val="single" w:sz="4" w:space="0" w:color="auto"/>
              <w:left w:val="single" w:sz="4" w:space="0" w:color="auto"/>
              <w:bottom w:val="single" w:sz="4" w:space="0" w:color="auto"/>
              <w:right w:val="single" w:sz="4" w:space="0" w:color="auto"/>
            </w:tcBorders>
          </w:tcPr>
          <w:p w14:paraId="04C04B27" w14:textId="77777777" w:rsidR="008943C0" w:rsidRPr="00E27D23" w:rsidRDefault="008943C0" w:rsidP="00B133F3">
            <w:pPr>
              <w:pStyle w:val="TAL"/>
            </w:pPr>
            <w:r w:rsidRPr="00E27D23">
              <w:t>In the following 3 consecutive slots, the SS transmits same MBS Packet in step 23.</w:t>
            </w:r>
          </w:p>
          <w:p w14:paraId="600FC373" w14:textId="77777777" w:rsidR="008943C0" w:rsidRPr="00E27D23" w:rsidRDefault="008943C0" w:rsidP="00B133F3">
            <w:pPr>
              <w:pStyle w:val="TAL"/>
              <w:rPr>
                <w:lang w:eastAsia="zh-CN"/>
              </w:rPr>
            </w:pPr>
            <w:r w:rsidRPr="00E27D23">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57C9FA07"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A89C3EB" w14:textId="77777777" w:rsidR="008943C0" w:rsidRPr="00E27D23" w:rsidRDefault="008943C0" w:rsidP="00B133F3">
            <w:pPr>
              <w:pStyle w:val="TAC"/>
              <w:jc w:val="left"/>
            </w:pPr>
            <w:r w:rsidRPr="00E27D23">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122E055C"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0A905EFC" w14:textId="77777777" w:rsidR="008943C0" w:rsidRPr="00E27D23" w:rsidRDefault="008943C0" w:rsidP="00B133F3">
            <w:pPr>
              <w:pStyle w:val="TAC"/>
            </w:pPr>
            <w:r w:rsidRPr="00E27D23">
              <w:t>-</w:t>
            </w:r>
          </w:p>
        </w:tc>
      </w:tr>
      <w:tr w:rsidR="008943C0" w:rsidRPr="00E27D23" w14:paraId="52C82FA1" w14:textId="77777777" w:rsidTr="00B133F3">
        <w:tc>
          <w:tcPr>
            <w:tcW w:w="533" w:type="dxa"/>
            <w:tcBorders>
              <w:top w:val="single" w:sz="4" w:space="0" w:color="auto"/>
              <w:left w:val="single" w:sz="4" w:space="0" w:color="auto"/>
              <w:bottom w:val="single" w:sz="4" w:space="0" w:color="auto"/>
              <w:right w:val="single" w:sz="4" w:space="0" w:color="auto"/>
            </w:tcBorders>
          </w:tcPr>
          <w:p w14:paraId="7DF4D387" w14:textId="77777777" w:rsidR="008943C0" w:rsidRPr="00E27D23" w:rsidRDefault="008943C0" w:rsidP="00B133F3">
            <w:pPr>
              <w:pStyle w:val="TAC"/>
              <w:rPr>
                <w:lang w:eastAsia="zh-CN"/>
              </w:rPr>
            </w:pPr>
            <w:r w:rsidRPr="00E27D23">
              <w:t>25</w:t>
            </w:r>
          </w:p>
        </w:tc>
        <w:tc>
          <w:tcPr>
            <w:tcW w:w="3967" w:type="dxa"/>
            <w:tcBorders>
              <w:top w:val="single" w:sz="4" w:space="0" w:color="auto"/>
              <w:left w:val="single" w:sz="4" w:space="0" w:color="auto"/>
              <w:bottom w:val="single" w:sz="4" w:space="0" w:color="auto"/>
              <w:right w:val="single" w:sz="4" w:space="0" w:color="auto"/>
            </w:tcBorders>
          </w:tcPr>
          <w:p w14:paraId="3463DF53" w14:textId="77777777" w:rsidR="008943C0" w:rsidRPr="00E27D23" w:rsidRDefault="008943C0" w:rsidP="00B133F3">
            <w:pPr>
              <w:pStyle w:val="TAL"/>
              <w:rPr>
                <w:lang w:eastAsia="zh-CN"/>
              </w:rPr>
            </w:pPr>
            <w:r w:rsidRPr="00E27D23">
              <w:t xml:space="preserve">Check: </w:t>
            </w:r>
            <w:r w:rsidRPr="00E27D23">
              <w:rPr>
                <w:lang w:eastAsia="zh-CN"/>
              </w:rPr>
              <w:t>D</w:t>
            </w:r>
            <w:r w:rsidRPr="00E27D23">
              <w:t>oes the UE transmit a HARQ NACK on slot n3+k1</w:t>
            </w:r>
            <w:r w:rsidRPr="00E27D23">
              <w:rPr>
                <w:lang w:eastAsia="zh-CN"/>
              </w:rPr>
              <w:t>? (Note 2)</w:t>
            </w:r>
          </w:p>
        </w:tc>
        <w:tc>
          <w:tcPr>
            <w:tcW w:w="708" w:type="dxa"/>
            <w:tcBorders>
              <w:top w:val="single" w:sz="4" w:space="0" w:color="auto"/>
              <w:left w:val="single" w:sz="4" w:space="0" w:color="auto"/>
              <w:bottom w:val="single" w:sz="4" w:space="0" w:color="auto"/>
              <w:right w:val="single" w:sz="4" w:space="0" w:color="auto"/>
            </w:tcBorders>
          </w:tcPr>
          <w:p w14:paraId="767B4199" w14:textId="77777777" w:rsidR="008943C0" w:rsidRPr="00E27D23" w:rsidRDefault="008943C0" w:rsidP="00B133F3">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190919A" w14:textId="77777777" w:rsidR="008943C0" w:rsidRPr="00E27D23" w:rsidRDefault="008943C0" w:rsidP="00B133F3">
            <w:pPr>
              <w:pStyle w:val="TAC"/>
              <w:jc w:val="left"/>
            </w:pPr>
            <w:r w:rsidRPr="00E27D23">
              <w:t>HARQ NACK</w:t>
            </w:r>
          </w:p>
        </w:tc>
        <w:tc>
          <w:tcPr>
            <w:tcW w:w="567" w:type="dxa"/>
            <w:tcBorders>
              <w:top w:val="single" w:sz="4" w:space="0" w:color="auto"/>
              <w:left w:val="single" w:sz="4" w:space="0" w:color="auto"/>
              <w:bottom w:val="single" w:sz="4" w:space="0" w:color="auto"/>
              <w:right w:val="single" w:sz="4" w:space="0" w:color="auto"/>
            </w:tcBorders>
          </w:tcPr>
          <w:p w14:paraId="522EA712" w14:textId="77777777" w:rsidR="008943C0" w:rsidRPr="00E27D23" w:rsidRDefault="008943C0" w:rsidP="00B133F3">
            <w:pPr>
              <w:pStyle w:val="TAC"/>
            </w:pPr>
            <w:r w:rsidRPr="00E27D23">
              <w:rPr>
                <w:lang w:eastAsia="zh-CN"/>
              </w:rPr>
              <w:t>3</w:t>
            </w:r>
          </w:p>
        </w:tc>
        <w:tc>
          <w:tcPr>
            <w:tcW w:w="850" w:type="dxa"/>
            <w:tcBorders>
              <w:top w:val="single" w:sz="4" w:space="0" w:color="auto"/>
              <w:left w:val="single" w:sz="4" w:space="0" w:color="auto"/>
              <w:bottom w:val="single" w:sz="4" w:space="0" w:color="auto"/>
              <w:right w:val="single" w:sz="4" w:space="0" w:color="auto"/>
            </w:tcBorders>
          </w:tcPr>
          <w:p w14:paraId="62CC4D8E" w14:textId="77777777" w:rsidR="008943C0" w:rsidRPr="00E27D23" w:rsidRDefault="008943C0" w:rsidP="00B133F3">
            <w:pPr>
              <w:pStyle w:val="TAC"/>
            </w:pPr>
            <w:r w:rsidRPr="00E27D23">
              <w:rPr>
                <w:lang w:eastAsia="zh-CN"/>
              </w:rPr>
              <w:t>P</w:t>
            </w:r>
          </w:p>
        </w:tc>
      </w:tr>
      <w:tr w:rsidR="008943C0" w:rsidRPr="00E27D23" w14:paraId="0A562497" w14:textId="77777777" w:rsidTr="00B133F3">
        <w:tc>
          <w:tcPr>
            <w:tcW w:w="533" w:type="dxa"/>
            <w:tcBorders>
              <w:top w:val="single" w:sz="4" w:space="0" w:color="auto"/>
              <w:left w:val="single" w:sz="4" w:space="0" w:color="auto"/>
              <w:bottom w:val="single" w:sz="4" w:space="0" w:color="auto"/>
              <w:right w:val="single" w:sz="4" w:space="0" w:color="auto"/>
            </w:tcBorders>
          </w:tcPr>
          <w:p w14:paraId="64D814AB" w14:textId="77777777" w:rsidR="008943C0" w:rsidRPr="00E27D23" w:rsidRDefault="008943C0" w:rsidP="00B133F3">
            <w:pPr>
              <w:pStyle w:val="TAC"/>
              <w:rPr>
                <w:lang w:eastAsia="zh-CN"/>
              </w:rPr>
            </w:pPr>
            <w:r w:rsidRPr="00E27D23">
              <w:rPr>
                <w:lang w:eastAsia="zh-CN"/>
              </w:rPr>
              <w:t>26</w:t>
            </w:r>
          </w:p>
        </w:tc>
        <w:tc>
          <w:tcPr>
            <w:tcW w:w="3967" w:type="dxa"/>
            <w:tcBorders>
              <w:top w:val="single" w:sz="4" w:space="0" w:color="auto"/>
              <w:left w:val="single" w:sz="4" w:space="0" w:color="auto"/>
              <w:bottom w:val="single" w:sz="4" w:space="0" w:color="auto"/>
              <w:right w:val="single" w:sz="4" w:space="0" w:color="auto"/>
            </w:tcBorders>
          </w:tcPr>
          <w:p w14:paraId="509DD483" w14:textId="77777777" w:rsidR="008943C0" w:rsidRPr="00E27D23" w:rsidRDefault="008943C0" w:rsidP="00B133F3">
            <w:pPr>
              <w:pStyle w:val="TAL"/>
              <w:rPr>
                <w:lang w:eastAsia="zh-CN"/>
              </w:rPr>
            </w:pPr>
            <w:r w:rsidRPr="00E27D23">
              <w:t>The SS transmits</w:t>
            </w:r>
            <w:r w:rsidRPr="00E27D23">
              <w:rPr>
                <w:i/>
              </w:rPr>
              <w:t xml:space="preserve"> RRCReconfiguration</w:t>
            </w:r>
            <w:r w:rsidRPr="00E27D23">
              <w:t xml:space="preserve"> to disable HARQ feedback for multicast</w:t>
            </w:r>
          </w:p>
        </w:tc>
        <w:tc>
          <w:tcPr>
            <w:tcW w:w="708" w:type="dxa"/>
            <w:tcBorders>
              <w:top w:val="single" w:sz="4" w:space="0" w:color="auto"/>
              <w:left w:val="single" w:sz="4" w:space="0" w:color="auto"/>
              <w:bottom w:val="single" w:sz="4" w:space="0" w:color="auto"/>
              <w:right w:val="single" w:sz="4" w:space="0" w:color="auto"/>
            </w:tcBorders>
          </w:tcPr>
          <w:p w14:paraId="51EE911C"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841D21D" w14:textId="77777777" w:rsidR="008943C0" w:rsidRPr="00E27D23" w:rsidRDefault="008943C0" w:rsidP="00B133F3">
            <w:pPr>
              <w:pStyle w:val="TAC"/>
              <w:jc w:val="left"/>
            </w:pPr>
            <w:r w:rsidRPr="00E27D23">
              <w:rPr>
                <w:rFonts w:eastAsia="MS Gothic"/>
              </w:rPr>
              <w:t xml:space="preserve">NR RRC: </w:t>
            </w:r>
            <w:r w:rsidRPr="00E27D23">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20266E71"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7D679899" w14:textId="77777777" w:rsidR="008943C0" w:rsidRPr="00E27D23" w:rsidRDefault="008943C0" w:rsidP="00B133F3">
            <w:pPr>
              <w:pStyle w:val="TAC"/>
            </w:pPr>
            <w:r w:rsidRPr="00E27D23">
              <w:t>-</w:t>
            </w:r>
          </w:p>
        </w:tc>
      </w:tr>
      <w:tr w:rsidR="008943C0" w:rsidRPr="00E27D23" w14:paraId="28443F48" w14:textId="77777777" w:rsidTr="00B133F3">
        <w:tc>
          <w:tcPr>
            <w:tcW w:w="533" w:type="dxa"/>
            <w:tcBorders>
              <w:top w:val="single" w:sz="4" w:space="0" w:color="auto"/>
              <w:left w:val="single" w:sz="4" w:space="0" w:color="auto"/>
              <w:bottom w:val="single" w:sz="4" w:space="0" w:color="auto"/>
              <w:right w:val="single" w:sz="4" w:space="0" w:color="auto"/>
            </w:tcBorders>
          </w:tcPr>
          <w:p w14:paraId="25C663D6" w14:textId="77777777" w:rsidR="008943C0" w:rsidRPr="00E27D23" w:rsidRDefault="008943C0" w:rsidP="00B133F3">
            <w:pPr>
              <w:pStyle w:val="TAC"/>
              <w:rPr>
                <w:lang w:eastAsia="zh-CN"/>
              </w:rPr>
            </w:pPr>
            <w:r w:rsidRPr="00E27D23">
              <w:rPr>
                <w:lang w:eastAsia="zh-CN"/>
              </w:rPr>
              <w:t>27</w:t>
            </w:r>
          </w:p>
        </w:tc>
        <w:tc>
          <w:tcPr>
            <w:tcW w:w="3967" w:type="dxa"/>
            <w:tcBorders>
              <w:top w:val="single" w:sz="4" w:space="0" w:color="auto"/>
              <w:left w:val="single" w:sz="4" w:space="0" w:color="auto"/>
              <w:bottom w:val="single" w:sz="4" w:space="0" w:color="auto"/>
              <w:right w:val="single" w:sz="4" w:space="0" w:color="auto"/>
            </w:tcBorders>
          </w:tcPr>
          <w:p w14:paraId="46F0DE4F" w14:textId="77777777" w:rsidR="008943C0" w:rsidRPr="00E27D23" w:rsidRDefault="008943C0" w:rsidP="00B133F3">
            <w:pPr>
              <w:pStyle w:val="TAL"/>
              <w:rPr>
                <w:lang w:eastAsia="zh-CN"/>
              </w:rPr>
            </w:pPr>
            <w:r w:rsidRPr="00E27D23">
              <w:t xml:space="preserve">The UE transmits </w:t>
            </w:r>
            <w:r w:rsidRPr="00E27D23">
              <w:rPr>
                <w:i/>
              </w:rPr>
              <w:t>RRCReconfigurationComplete</w:t>
            </w:r>
            <w:r w:rsidRPr="00E27D23">
              <w:t>.</w:t>
            </w:r>
          </w:p>
        </w:tc>
        <w:tc>
          <w:tcPr>
            <w:tcW w:w="708" w:type="dxa"/>
            <w:tcBorders>
              <w:top w:val="single" w:sz="4" w:space="0" w:color="auto"/>
              <w:left w:val="single" w:sz="4" w:space="0" w:color="auto"/>
              <w:bottom w:val="single" w:sz="4" w:space="0" w:color="auto"/>
              <w:right w:val="single" w:sz="4" w:space="0" w:color="auto"/>
            </w:tcBorders>
          </w:tcPr>
          <w:p w14:paraId="218D672D" w14:textId="77777777" w:rsidR="008943C0" w:rsidRPr="00E27D23" w:rsidRDefault="008943C0" w:rsidP="00B133F3">
            <w:pPr>
              <w:pStyle w:val="TAC"/>
            </w:pPr>
            <w:r w:rsidRPr="00E27D23">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48BBE118" w14:textId="77777777" w:rsidR="008943C0" w:rsidRPr="00E27D23" w:rsidRDefault="008943C0" w:rsidP="00B133F3">
            <w:pPr>
              <w:pStyle w:val="TAC"/>
              <w:jc w:val="left"/>
            </w:pPr>
            <w:r w:rsidRPr="00E27D23">
              <w:rPr>
                <w:rFonts w:eastAsia="MS Gothic"/>
              </w:rPr>
              <w:t xml:space="preserve">NR RRC: </w:t>
            </w:r>
            <w:r w:rsidRPr="00E27D23">
              <w:rPr>
                <w:i/>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6AB734F3"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11774950" w14:textId="77777777" w:rsidR="008943C0" w:rsidRPr="00E27D23" w:rsidRDefault="008943C0" w:rsidP="00B133F3">
            <w:pPr>
              <w:pStyle w:val="TAC"/>
            </w:pPr>
            <w:r w:rsidRPr="00E27D23">
              <w:t>-</w:t>
            </w:r>
          </w:p>
        </w:tc>
      </w:tr>
      <w:tr w:rsidR="008943C0" w:rsidRPr="00E27D23" w14:paraId="379C9836" w14:textId="77777777" w:rsidTr="00B133F3">
        <w:tc>
          <w:tcPr>
            <w:tcW w:w="533" w:type="dxa"/>
            <w:tcBorders>
              <w:top w:val="single" w:sz="4" w:space="0" w:color="auto"/>
              <w:left w:val="single" w:sz="4" w:space="0" w:color="auto"/>
              <w:bottom w:val="single" w:sz="4" w:space="0" w:color="auto"/>
              <w:right w:val="single" w:sz="4" w:space="0" w:color="auto"/>
            </w:tcBorders>
          </w:tcPr>
          <w:p w14:paraId="5D3C6FFE" w14:textId="77777777" w:rsidR="008943C0" w:rsidRPr="00E27D23" w:rsidRDefault="008943C0" w:rsidP="00B133F3">
            <w:pPr>
              <w:pStyle w:val="TAC"/>
              <w:rPr>
                <w:lang w:eastAsia="zh-CN"/>
              </w:rPr>
            </w:pPr>
            <w:r w:rsidRPr="00E27D23">
              <w:rPr>
                <w:lang w:eastAsia="zh-CN"/>
              </w:rPr>
              <w:t>28</w:t>
            </w:r>
          </w:p>
        </w:tc>
        <w:tc>
          <w:tcPr>
            <w:tcW w:w="3967" w:type="dxa"/>
            <w:tcBorders>
              <w:top w:val="single" w:sz="4" w:space="0" w:color="auto"/>
              <w:left w:val="single" w:sz="4" w:space="0" w:color="auto"/>
              <w:bottom w:val="single" w:sz="4" w:space="0" w:color="auto"/>
              <w:right w:val="single" w:sz="4" w:space="0" w:color="auto"/>
            </w:tcBorders>
          </w:tcPr>
          <w:p w14:paraId="72A13E02" w14:textId="77777777" w:rsidR="008943C0" w:rsidRPr="00E27D23" w:rsidRDefault="008943C0" w:rsidP="00B133F3">
            <w:pPr>
              <w:pStyle w:val="TAL"/>
              <w:rPr>
                <w:lang w:eastAsia="zh-CN"/>
              </w:rPr>
            </w:pPr>
            <w:r w:rsidRPr="00E27D23">
              <w:rPr>
                <w:kern w:val="2"/>
              </w:rPr>
              <w:t xml:space="preserve">The </w:t>
            </w:r>
            <w:r w:rsidRPr="00E27D23">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2ED4D1A8"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57BE87B" w14:textId="77777777" w:rsidR="008943C0" w:rsidRPr="00E27D23" w:rsidRDefault="008943C0" w:rsidP="00B133F3">
            <w:pPr>
              <w:pStyle w:val="TAC"/>
              <w:jc w:val="left"/>
            </w:pPr>
            <w:r w:rsidRPr="00E27D23">
              <w:t>(PDCCH (G-RNTI))</w:t>
            </w:r>
          </w:p>
        </w:tc>
        <w:tc>
          <w:tcPr>
            <w:tcW w:w="567" w:type="dxa"/>
            <w:tcBorders>
              <w:top w:val="single" w:sz="4" w:space="0" w:color="auto"/>
              <w:left w:val="single" w:sz="4" w:space="0" w:color="auto"/>
              <w:bottom w:val="single" w:sz="4" w:space="0" w:color="auto"/>
              <w:right w:val="single" w:sz="4" w:space="0" w:color="auto"/>
            </w:tcBorders>
          </w:tcPr>
          <w:p w14:paraId="6D929757"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2BC4CA96" w14:textId="77777777" w:rsidR="008943C0" w:rsidRPr="00E27D23" w:rsidRDefault="008943C0" w:rsidP="00B133F3">
            <w:pPr>
              <w:pStyle w:val="TAC"/>
            </w:pPr>
            <w:r w:rsidRPr="00E27D23">
              <w:t>-</w:t>
            </w:r>
          </w:p>
        </w:tc>
      </w:tr>
      <w:tr w:rsidR="008943C0" w:rsidRPr="00E27D23" w14:paraId="11699D5C" w14:textId="77777777" w:rsidTr="00B133F3">
        <w:tc>
          <w:tcPr>
            <w:tcW w:w="533" w:type="dxa"/>
            <w:tcBorders>
              <w:top w:val="single" w:sz="4" w:space="0" w:color="auto"/>
              <w:left w:val="single" w:sz="4" w:space="0" w:color="auto"/>
              <w:bottom w:val="single" w:sz="4" w:space="0" w:color="auto"/>
              <w:right w:val="single" w:sz="4" w:space="0" w:color="auto"/>
            </w:tcBorders>
          </w:tcPr>
          <w:p w14:paraId="0D88208B" w14:textId="77777777" w:rsidR="008943C0" w:rsidRPr="00E27D23" w:rsidRDefault="008943C0" w:rsidP="00B133F3">
            <w:pPr>
              <w:pStyle w:val="TAC"/>
              <w:rPr>
                <w:lang w:eastAsia="zh-CN"/>
              </w:rPr>
            </w:pPr>
            <w:r w:rsidRPr="00E27D23">
              <w:rPr>
                <w:lang w:eastAsia="zh-CN"/>
              </w:rPr>
              <w:t>29</w:t>
            </w:r>
          </w:p>
        </w:tc>
        <w:tc>
          <w:tcPr>
            <w:tcW w:w="3967" w:type="dxa"/>
            <w:tcBorders>
              <w:top w:val="single" w:sz="4" w:space="0" w:color="auto"/>
              <w:left w:val="single" w:sz="4" w:space="0" w:color="auto"/>
              <w:bottom w:val="single" w:sz="4" w:space="0" w:color="auto"/>
              <w:right w:val="single" w:sz="4" w:space="0" w:color="auto"/>
            </w:tcBorders>
          </w:tcPr>
          <w:p w14:paraId="3A552E91" w14:textId="4C4B62D5" w:rsidR="008943C0" w:rsidRPr="00E27D23" w:rsidRDefault="008943C0" w:rsidP="00B133F3">
            <w:pPr>
              <w:pStyle w:val="TAL"/>
            </w:pPr>
            <w:r w:rsidRPr="00E27D23">
              <w:t>The SS transmits an MBS Packet on the MTCH with LCID matched with the LCID configured for receiving PTM transmission.</w:t>
            </w:r>
          </w:p>
          <w:p w14:paraId="70E841BF" w14:textId="77777777" w:rsidR="008943C0" w:rsidRPr="00E27D23" w:rsidRDefault="008943C0" w:rsidP="00B133F3">
            <w:pPr>
              <w:pStyle w:val="TAL"/>
              <w:rPr>
                <w:lang w:eastAsia="zh-CN"/>
              </w:rPr>
            </w:pPr>
            <w:r w:rsidRPr="00E27D23">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192F2AC2"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1881D62" w14:textId="77777777" w:rsidR="008943C0" w:rsidRPr="00E27D23" w:rsidRDefault="008943C0" w:rsidP="00B133F3">
            <w:pPr>
              <w:pStyle w:val="TAC"/>
              <w:jc w:val="left"/>
            </w:pPr>
            <w:r w:rsidRPr="00E27D23">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1DDC0854"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1D383C2F" w14:textId="77777777" w:rsidR="008943C0" w:rsidRPr="00E27D23" w:rsidRDefault="008943C0" w:rsidP="00B133F3">
            <w:pPr>
              <w:pStyle w:val="TAC"/>
            </w:pPr>
            <w:r w:rsidRPr="00E27D23">
              <w:t>-</w:t>
            </w:r>
          </w:p>
        </w:tc>
      </w:tr>
      <w:tr w:rsidR="008943C0" w:rsidRPr="00E27D23" w14:paraId="4D3899AC" w14:textId="77777777" w:rsidTr="00B133F3">
        <w:tc>
          <w:tcPr>
            <w:tcW w:w="533" w:type="dxa"/>
            <w:tcBorders>
              <w:top w:val="single" w:sz="4" w:space="0" w:color="auto"/>
              <w:left w:val="single" w:sz="4" w:space="0" w:color="auto"/>
              <w:bottom w:val="single" w:sz="4" w:space="0" w:color="auto"/>
              <w:right w:val="single" w:sz="4" w:space="0" w:color="auto"/>
            </w:tcBorders>
          </w:tcPr>
          <w:p w14:paraId="1BC69470" w14:textId="77777777" w:rsidR="008943C0" w:rsidRPr="00E27D23" w:rsidRDefault="008943C0" w:rsidP="00B133F3">
            <w:pPr>
              <w:pStyle w:val="TAC"/>
              <w:rPr>
                <w:lang w:eastAsia="zh-CN"/>
              </w:rPr>
            </w:pPr>
            <w:r w:rsidRPr="00E27D23">
              <w:rPr>
                <w:lang w:eastAsia="zh-CN"/>
              </w:rPr>
              <w:t>30</w:t>
            </w:r>
          </w:p>
        </w:tc>
        <w:tc>
          <w:tcPr>
            <w:tcW w:w="3967" w:type="dxa"/>
            <w:tcBorders>
              <w:top w:val="single" w:sz="4" w:space="0" w:color="auto"/>
              <w:left w:val="single" w:sz="4" w:space="0" w:color="auto"/>
              <w:bottom w:val="single" w:sz="4" w:space="0" w:color="auto"/>
              <w:right w:val="single" w:sz="4" w:space="0" w:color="auto"/>
            </w:tcBorders>
          </w:tcPr>
          <w:p w14:paraId="2C394124" w14:textId="77777777" w:rsidR="008943C0" w:rsidRPr="00E27D23" w:rsidRDefault="008943C0" w:rsidP="00B133F3">
            <w:pPr>
              <w:pStyle w:val="TAL"/>
              <w:rPr>
                <w:lang w:eastAsia="zh-CN"/>
              </w:rPr>
            </w:pPr>
            <w:r w:rsidRPr="00E27D23">
              <w:t>Check: Does the UE transmit a HARQ ACK/NACK?</w:t>
            </w:r>
          </w:p>
        </w:tc>
        <w:tc>
          <w:tcPr>
            <w:tcW w:w="708" w:type="dxa"/>
            <w:tcBorders>
              <w:top w:val="single" w:sz="4" w:space="0" w:color="auto"/>
              <w:left w:val="single" w:sz="4" w:space="0" w:color="auto"/>
              <w:bottom w:val="single" w:sz="4" w:space="0" w:color="auto"/>
              <w:right w:val="single" w:sz="4" w:space="0" w:color="auto"/>
            </w:tcBorders>
          </w:tcPr>
          <w:p w14:paraId="2B84BB40" w14:textId="77777777" w:rsidR="008943C0" w:rsidRPr="00E27D23" w:rsidRDefault="008943C0" w:rsidP="00B133F3">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E10506E" w14:textId="77777777" w:rsidR="008943C0" w:rsidRPr="00E27D23" w:rsidRDefault="008943C0" w:rsidP="00B133F3">
            <w:pPr>
              <w:pStyle w:val="TAC"/>
              <w:jc w:val="left"/>
            </w:pPr>
            <w:r w:rsidRPr="00E27D23">
              <w:t xml:space="preserve">HARQ </w:t>
            </w:r>
            <w:r w:rsidRPr="00E27D23">
              <w:rPr>
                <w:lang w:eastAsia="zh-CN"/>
              </w:rPr>
              <w:t>ACK/NACK</w:t>
            </w:r>
          </w:p>
        </w:tc>
        <w:tc>
          <w:tcPr>
            <w:tcW w:w="567" w:type="dxa"/>
            <w:tcBorders>
              <w:top w:val="single" w:sz="4" w:space="0" w:color="auto"/>
              <w:left w:val="single" w:sz="4" w:space="0" w:color="auto"/>
              <w:bottom w:val="single" w:sz="4" w:space="0" w:color="auto"/>
              <w:right w:val="single" w:sz="4" w:space="0" w:color="auto"/>
            </w:tcBorders>
          </w:tcPr>
          <w:p w14:paraId="72EA5F0E" w14:textId="77777777" w:rsidR="008943C0" w:rsidRPr="00E27D23" w:rsidRDefault="008943C0" w:rsidP="00B133F3">
            <w:pPr>
              <w:pStyle w:val="TAC"/>
            </w:pPr>
            <w:r w:rsidRPr="00E27D23">
              <w:t>4</w:t>
            </w:r>
          </w:p>
        </w:tc>
        <w:tc>
          <w:tcPr>
            <w:tcW w:w="850" w:type="dxa"/>
            <w:tcBorders>
              <w:top w:val="single" w:sz="4" w:space="0" w:color="auto"/>
              <w:left w:val="single" w:sz="4" w:space="0" w:color="auto"/>
              <w:bottom w:val="single" w:sz="4" w:space="0" w:color="auto"/>
              <w:right w:val="single" w:sz="4" w:space="0" w:color="auto"/>
            </w:tcBorders>
          </w:tcPr>
          <w:p w14:paraId="244D86C9" w14:textId="77777777" w:rsidR="008943C0" w:rsidRPr="00E27D23" w:rsidRDefault="008943C0" w:rsidP="00B133F3">
            <w:pPr>
              <w:pStyle w:val="TAC"/>
            </w:pPr>
            <w:r w:rsidRPr="00E27D23">
              <w:t>F</w:t>
            </w:r>
          </w:p>
        </w:tc>
      </w:tr>
      <w:tr w:rsidR="008943C0" w:rsidRPr="00E27D23" w14:paraId="3216383D" w14:textId="77777777" w:rsidTr="00B133F3">
        <w:tc>
          <w:tcPr>
            <w:tcW w:w="533" w:type="dxa"/>
            <w:tcBorders>
              <w:top w:val="single" w:sz="4" w:space="0" w:color="auto"/>
              <w:left w:val="single" w:sz="4" w:space="0" w:color="auto"/>
              <w:bottom w:val="single" w:sz="4" w:space="0" w:color="auto"/>
              <w:right w:val="single" w:sz="4" w:space="0" w:color="auto"/>
            </w:tcBorders>
          </w:tcPr>
          <w:p w14:paraId="0F6C2E5C" w14:textId="77777777" w:rsidR="008943C0" w:rsidRPr="00E27D23" w:rsidRDefault="008943C0" w:rsidP="00B133F3">
            <w:pPr>
              <w:pStyle w:val="TAC"/>
              <w:rPr>
                <w:lang w:eastAsia="zh-CN"/>
              </w:rPr>
            </w:pPr>
            <w:r w:rsidRPr="00E27D23">
              <w:rPr>
                <w:lang w:eastAsia="zh-CN"/>
              </w:rPr>
              <w:t>31</w:t>
            </w:r>
          </w:p>
        </w:tc>
        <w:tc>
          <w:tcPr>
            <w:tcW w:w="3967" w:type="dxa"/>
            <w:tcBorders>
              <w:top w:val="single" w:sz="4" w:space="0" w:color="auto"/>
              <w:left w:val="single" w:sz="4" w:space="0" w:color="auto"/>
              <w:bottom w:val="single" w:sz="4" w:space="0" w:color="auto"/>
              <w:right w:val="single" w:sz="4" w:space="0" w:color="auto"/>
            </w:tcBorders>
          </w:tcPr>
          <w:p w14:paraId="443B2EDA" w14:textId="1BBF5C38" w:rsidR="008943C0" w:rsidRPr="00E27D23" w:rsidRDefault="008943C0" w:rsidP="00B133F3">
            <w:pPr>
              <w:pStyle w:val="TAL"/>
              <w:rPr>
                <w:lang w:eastAsia="zh-CN"/>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D813A36"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1A2FB5D" w14:textId="77777777" w:rsidR="008943C0" w:rsidRPr="00E27D23" w:rsidRDefault="008943C0" w:rsidP="00B133F3">
            <w:pPr>
              <w:pStyle w:val="TAC"/>
              <w:jc w:val="left"/>
              <w:rPr>
                <w:rFonts w:eastAsia="MS Gothic"/>
              </w:rPr>
            </w:pPr>
            <w:r w:rsidRPr="00E27D23">
              <w:rPr>
                <w:rFonts w:eastAsia="MS Gothic"/>
              </w:rPr>
              <w:t xml:space="preserve">NR RRC: </w:t>
            </w:r>
            <w:r w:rsidRPr="00E27D23">
              <w:rPr>
                <w:rFonts w:eastAsia="MS Gothic"/>
                <w:i/>
              </w:rPr>
              <w:t>DLInformationTransfer</w:t>
            </w:r>
          </w:p>
          <w:p w14:paraId="7491FF24" w14:textId="77777777" w:rsidR="008943C0" w:rsidRPr="00E27D23" w:rsidRDefault="008943C0" w:rsidP="00B133F3">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1FF5F88C"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3A4CDF10" w14:textId="77777777" w:rsidR="008943C0" w:rsidRPr="00E27D23" w:rsidRDefault="008943C0" w:rsidP="00B133F3">
            <w:pPr>
              <w:pStyle w:val="TAC"/>
            </w:pPr>
            <w:r w:rsidRPr="00E27D23">
              <w:t>-</w:t>
            </w:r>
          </w:p>
        </w:tc>
      </w:tr>
      <w:tr w:rsidR="008943C0" w:rsidRPr="00E27D23" w14:paraId="60EB914B" w14:textId="77777777" w:rsidTr="00B133F3">
        <w:tc>
          <w:tcPr>
            <w:tcW w:w="533" w:type="dxa"/>
            <w:tcBorders>
              <w:top w:val="single" w:sz="4" w:space="0" w:color="auto"/>
              <w:left w:val="single" w:sz="4" w:space="0" w:color="auto"/>
              <w:bottom w:val="single" w:sz="4" w:space="0" w:color="auto"/>
              <w:right w:val="single" w:sz="4" w:space="0" w:color="auto"/>
            </w:tcBorders>
          </w:tcPr>
          <w:p w14:paraId="19784452" w14:textId="77777777" w:rsidR="008943C0" w:rsidRPr="00E27D23" w:rsidRDefault="008943C0" w:rsidP="00B133F3">
            <w:pPr>
              <w:pStyle w:val="TAC"/>
              <w:rPr>
                <w:lang w:eastAsia="zh-CN"/>
              </w:rPr>
            </w:pPr>
            <w:r w:rsidRPr="00E27D23">
              <w:rPr>
                <w:lang w:eastAsia="zh-CN"/>
              </w:rPr>
              <w:t>32</w:t>
            </w:r>
          </w:p>
        </w:tc>
        <w:tc>
          <w:tcPr>
            <w:tcW w:w="3967" w:type="dxa"/>
            <w:tcBorders>
              <w:top w:val="single" w:sz="4" w:space="0" w:color="auto"/>
              <w:left w:val="single" w:sz="4" w:space="0" w:color="auto"/>
              <w:bottom w:val="single" w:sz="4" w:space="0" w:color="auto"/>
              <w:right w:val="single" w:sz="4" w:space="0" w:color="auto"/>
            </w:tcBorders>
          </w:tcPr>
          <w:p w14:paraId="35E1AE32" w14:textId="77777777" w:rsidR="008943C0" w:rsidRPr="00E27D23" w:rsidRDefault="008943C0" w:rsidP="00B133F3">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2DE474AE" w14:textId="77777777" w:rsidR="008943C0" w:rsidRPr="00E27D23" w:rsidRDefault="008943C0" w:rsidP="00B133F3">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05CF9C0" w14:textId="77777777" w:rsidR="008943C0" w:rsidRPr="00E27D23" w:rsidRDefault="008943C0" w:rsidP="00B133F3">
            <w:pPr>
              <w:pStyle w:val="TAC"/>
              <w:jc w:val="left"/>
              <w:rPr>
                <w:rFonts w:eastAsia="MS Gothic"/>
              </w:rPr>
            </w:pPr>
            <w:r w:rsidRPr="00E27D23">
              <w:rPr>
                <w:rFonts w:eastAsia="MS Gothic"/>
              </w:rPr>
              <w:t xml:space="preserve">NR RRC: </w:t>
            </w:r>
            <w:r w:rsidRPr="00E27D23">
              <w:rPr>
                <w:rFonts w:eastAsia="MS Gothic"/>
                <w:i/>
              </w:rPr>
              <w:t>ULInformationTransfer</w:t>
            </w:r>
          </w:p>
          <w:p w14:paraId="79E5F99D" w14:textId="77777777" w:rsidR="008943C0" w:rsidRPr="00E27D23" w:rsidRDefault="008943C0" w:rsidP="00B133F3">
            <w:pPr>
              <w:pStyle w:val="TAC"/>
              <w:jc w:val="left"/>
            </w:pPr>
            <w:r w:rsidRPr="00E27D23">
              <w:rPr>
                <w:rFonts w:eastAsia="MS Gothic"/>
              </w:rPr>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06A5E517"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255249F2" w14:textId="77777777" w:rsidR="008943C0" w:rsidRPr="00E27D23" w:rsidRDefault="008943C0" w:rsidP="00B133F3">
            <w:pPr>
              <w:pStyle w:val="TAC"/>
            </w:pPr>
            <w:r w:rsidRPr="00E27D23">
              <w:t>-</w:t>
            </w:r>
          </w:p>
        </w:tc>
      </w:tr>
      <w:tr w:rsidR="008943C0" w:rsidRPr="00E27D23" w14:paraId="002C2B75" w14:textId="77777777" w:rsidTr="00B133F3">
        <w:tc>
          <w:tcPr>
            <w:tcW w:w="533" w:type="dxa"/>
            <w:tcBorders>
              <w:top w:val="single" w:sz="4" w:space="0" w:color="auto"/>
              <w:left w:val="single" w:sz="4" w:space="0" w:color="auto"/>
              <w:bottom w:val="single" w:sz="4" w:space="0" w:color="auto"/>
              <w:right w:val="single" w:sz="4" w:space="0" w:color="auto"/>
            </w:tcBorders>
          </w:tcPr>
          <w:p w14:paraId="4831D5EB" w14:textId="77777777" w:rsidR="008943C0" w:rsidRPr="00E27D23" w:rsidRDefault="008943C0" w:rsidP="00B133F3">
            <w:pPr>
              <w:pStyle w:val="TAC"/>
              <w:rPr>
                <w:lang w:eastAsia="zh-CN"/>
              </w:rPr>
            </w:pPr>
            <w:r w:rsidRPr="00E27D23">
              <w:rPr>
                <w:lang w:eastAsia="zh-CN"/>
              </w:rPr>
              <w:t>33</w:t>
            </w:r>
          </w:p>
        </w:tc>
        <w:tc>
          <w:tcPr>
            <w:tcW w:w="3967" w:type="dxa"/>
            <w:tcBorders>
              <w:top w:val="single" w:sz="4" w:space="0" w:color="auto"/>
              <w:left w:val="single" w:sz="4" w:space="0" w:color="auto"/>
              <w:bottom w:val="single" w:sz="4" w:space="0" w:color="auto"/>
              <w:right w:val="single" w:sz="4" w:space="0" w:color="auto"/>
            </w:tcBorders>
          </w:tcPr>
          <w:p w14:paraId="3AE872E3" w14:textId="3374260D" w:rsidR="008943C0" w:rsidRPr="00E27D23" w:rsidRDefault="008943C0" w:rsidP="00B133F3">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32 equal to </w:t>
            </w:r>
            <w:r w:rsidR="00F83CA0" w:rsidRPr="00E27D23">
              <w:rPr>
                <w:rFonts w:eastAsia="MS Gothic"/>
              </w:rPr>
              <w:t>3</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028C3221" w14:textId="77777777" w:rsidR="008943C0" w:rsidRPr="00E27D23" w:rsidRDefault="008943C0" w:rsidP="00B133F3">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576BD04A" w14:textId="77777777" w:rsidR="008943C0" w:rsidRPr="00E27D23" w:rsidRDefault="008943C0" w:rsidP="00B133F3">
            <w:pPr>
              <w:pStyle w:val="TAC"/>
              <w:jc w:val="left"/>
            </w:pPr>
            <w:r w:rsidRPr="00E27D23">
              <w:t>-</w:t>
            </w:r>
          </w:p>
        </w:tc>
        <w:tc>
          <w:tcPr>
            <w:tcW w:w="567" w:type="dxa"/>
            <w:tcBorders>
              <w:top w:val="single" w:sz="4" w:space="0" w:color="auto"/>
              <w:left w:val="single" w:sz="4" w:space="0" w:color="auto"/>
              <w:bottom w:val="single" w:sz="4" w:space="0" w:color="auto"/>
              <w:right w:val="single" w:sz="4" w:space="0" w:color="auto"/>
            </w:tcBorders>
          </w:tcPr>
          <w:p w14:paraId="5E22787B" w14:textId="77777777" w:rsidR="008943C0" w:rsidRPr="00E27D23" w:rsidRDefault="008943C0" w:rsidP="00B133F3">
            <w:pPr>
              <w:pStyle w:val="TAC"/>
            </w:pPr>
            <w:r w:rsidRPr="00E27D23">
              <w:rPr>
                <w:lang w:eastAsia="zh-CN"/>
              </w:rPr>
              <w:t>4</w:t>
            </w:r>
          </w:p>
        </w:tc>
        <w:tc>
          <w:tcPr>
            <w:tcW w:w="850" w:type="dxa"/>
            <w:tcBorders>
              <w:top w:val="single" w:sz="4" w:space="0" w:color="auto"/>
              <w:left w:val="single" w:sz="4" w:space="0" w:color="auto"/>
              <w:bottom w:val="single" w:sz="4" w:space="0" w:color="auto"/>
              <w:right w:val="single" w:sz="4" w:space="0" w:color="auto"/>
            </w:tcBorders>
          </w:tcPr>
          <w:p w14:paraId="6B74F01B" w14:textId="77777777" w:rsidR="008943C0" w:rsidRPr="00E27D23" w:rsidRDefault="008943C0" w:rsidP="00B133F3">
            <w:pPr>
              <w:pStyle w:val="TAC"/>
            </w:pPr>
            <w:r w:rsidRPr="00E27D23">
              <w:rPr>
                <w:lang w:eastAsia="zh-CN"/>
              </w:rPr>
              <w:t>P</w:t>
            </w:r>
          </w:p>
        </w:tc>
      </w:tr>
      <w:tr w:rsidR="008943C0" w:rsidRPr="00E27D23" w14:paraId="22D8C5CE" w14:textId="77777777" w:rsidTr="00B133F3">
        <w:tc>
          <w:tcPr>
            <w:tcW w:w="533" w:type="dxa"/>
            <w:tcBorders>
              <w:top w:val="single" w:sz="4" w:space="0" w:color="auto"/>
              <w:left w:val="single" w:sz="4" w:space="0" w:color="auto"/>
              <w:bottom w:val="single" w:sz="4" w:space="0" w:color="auto"/>
              <w:right w:val="single" w:sz="4" w:space="0" w:color="auto"/>
            </w:tcBorders>
          </w:tcPr>
          <w:p w14:paraId="398BCD7E" w14:textId="77777777" w:rsidR="008943C0" w:rsidRPr="00E27D23" w:rsidRDefault="008943C0" w:rsidP="00B133F3">
            <w:pPr>
              <w:pStyle w:val="TAC"/>
              <w:rPr>
                <w:lang w:eastAsia="zh-CN"/>
              </w:rPr>
            </w:pPr>
            <w:r w:rsidRPr="00E27D23">
              <w:t>-</w:t>
            </w:r>
          </w:p>
        </w:tc>
        <w:tc>
          <w:tcPr>
            <w:tcW w:w="3967" w:type="dxa"/>
            <w:tcBorders>
              <w:top w:val="single" w:sz="4" w:space="0" w:color="auto"/>
              <w:left w:val="single" w:sz="4" w:space="0" w:color="auto"/>
              <w:bottom w:val="single" w:sz="4" w:space="0" w:color="auto"/>
              <w:right w:val="single" w:sz="4" w:space="0" w:color="auto"/>
            </w:tcBorders>
          </w:tcPr>
          <w:p w14:paraId="43573823" w14:textId="77777777" w:rsidR="008943C0" w:rsidRPr="00E27D23" w:rsidRDefault="008943C0" w:rsidP="00B133F3">
            <w:pPr>
              <w:pStyle w:val="TAL"/>
              <w:rPr>
                <w:lang w:eastAsia="zh-CN"/>
              </w:rPr>
            </w:pPr>
            <w:r w:rsidRPr="00E27D23">
              <w:t>EXCEPTION: Steps 34a1-34a12 describe behaviour that depends on UE configuration; the "lower case letter" identifies a step sequence that takes place if pc_nack_OnlyFeedbackSpecificResourceForMulticast-r17 is configured</w:t>
            </w:r>
          </w:p>
        </w:tc>
        <w:tc>
          <w:tcPr>
            <w:tcW w:w="708" w:type="dxa"/>
            <w:tcBorders>
              <w:top w:val="single" w:sz="4" w:space="0" w:color="auto"/>
              <w:left w:val="single" w:sz="4" w:space="0" w:color="auto"/>
              <w:bottom w:val="single" w:sz="4" w:space="0" w:color="auto"/>
              <w:right w:val="single" w:sz="4" w:space="0" w:color="auto"/>
            </w:tcBorders>
          </w:tcPr>
          <w:p w14:paraId="04116505" w14:textId="77777777" w:rsidR="008943C0" w:rsidRPr="00E27D23" w:rsidRDefault="008943C0" w:rsidP="00B133F3">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A5D1D2D" w14:textId="77777777" w:rsidR="008943C0" w:rsidRPr="00E27D23" w:rsidRDefault="008943C0" w:rsidP="00B133F3">
            <w:pPr>
              <w:pStyle w:val="TAC"/>
              <w:jc w:val="left"/>
            </w:pPr>
            <w:r w:rsidRPr="00E27D23">
              <w:rPr>
                <w:iCs/>
              </w:rPr>
              <w:t>-</w:t>
            </w:r>
          </w:p>
        </w:tc>
        <w:tc>
          <w:tcPr>
            <w:tcW w:w="567" w:type="dxa"/>
            <w:tcBorders>
              <w:top w:val="single" w:sz="4" w:space="0" w:color="auto"/>
              <w:left w:val="single" w:sz="4" w:space="0" w:color="auto"/>
              <w:bottom w:val="single" w:sz="4" w:space="0" w:color="auto"/>
              <w:right w:val="single" w:sz="4" w:space="0" w:color="auto"/>
            </w:tcBorders>
          </w:tcPr>
          <w:p w14:paraId="51350F34"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7B951F25" w14:textId="77777777" w:rsidR="008943C0" w:rsidRPr="00E27D23" w:rsidRDefault="008943C0" w:rsidP="00B133F3">
            <w:pPr>
              <w:pStyle w:val="TAC"/>
            </w:pPr>
            <w:r w:rsidRPr="00E27D23">
              <w:t>-</w:t>
            </w:r>
          </w:p>
        </w:tc>
      </w:tr>
      <w:tr w:rsidR="008943C0" w:rsidRPr="00E27D23" w14:paraId="3ED9172B" w14:textId="77777777" w:rsidTr="00B133F3">
        <w:tc>
          <w:tcPr>
            <w:tcW w:w="533" w:type="dxa"/>
            <w:tcBorders>
              <w:top w:val="single" w:sz="4" w:space="0" w:color="auto"/>
              <w:left w:val="single" w:sz="4" w:space="0" w:color="auto"/>
              <w:bottom w:val="single" w:sz="4" w:space="0" w:color="auto"/>
              <w:right w:val="single" w:sz="4" w:space="0" w:color="auto"/>
            </w:tcBorders>
          </w:tcPr>
          <w:p w14:paraId="712930F2" w14:textId="77777777" w:rsidR="008943C0" w:rsidRPr="00E27D23" w:rsidRDefault="008943C0" w:rsidP="00B133F3">
            <w:pPr>
              <w:pStyle w:val="TAC"/>
              <w:rPr>
                <w:lang w:eastAsia="zh-CN"/>
              </w:rPr>
            </w:pPr>
            <w:r w:rsidRPr="00E27D23">
              <w:rPr>
                <w:lang w:eastAsia="zh-CN"/>
              </w:rPr>
              <w:t>34a1</w:t>
            </w:r>
          </w:p>
        </w:tc>
        <w:tc>
          <w:tcPr>
            <w:tcW w:w="3967" w:type="dxa"/>
            <w:tcBorders>
              <w:top w:val="single" w:sz="4" w:space="0" w:color="auto"/>
              <w:left w:val="single" w:sz="4" w:space="0" w:color="auto"/>
              <w:bottom w:val="single" w:sz="4" w:space="0" w:color="auto"/>
              <w:right w:val="single" w:sz="4" w:space="0" w:color="auto"/>
            </w:tcBorders>
          </w:tcPr>
          <w:p w14:paraId="5447AE32" w14:textId="77777777" w:rsidR="008943C0" w:rsidRPr="00E27D23" w:rsidRDefault="008943C0" w:rsidP="00B133F3">
            <w:pPr>
              <w:pStyle w:val="TAL"/>
              <w:rPr>
                <w:lang w:eastAsia="zh-CN"/>
              </w:rPr>
            </w:pPr>
            <w:r w:rsidRPr="00E27D23">
              <w:t>The SS transmits</w:t>
            </w:r>
            <w:r w:rsidRPr="00E27D23">
              <w:rPr>
                <w:i/>
              </w:rPr>
              <w:t xml:space="preserve"> RRCReconfiguration</w:t>
            </w:r>
            <w:r w:rsidRPr="00E27D23">
              <w:t xml:space="preserve"> to enable </w:t>
            </w:r>
            <w:r w:rsidRPr="00E27D23">
              <w:rPr>
                <w:lang w:eastAsia="ko-KR"/>
              </w:rPr>
              <w:t>NACK only</w:t>
            </w:r>
            <w:r w:rsidRPr="00E27D23">
              <w:t xml:space="preserve"> HARQ feedback for multicast and configure </w:t>
            </w:r>
            <w:r w:rsidRPr="00E27D23">
              <w:rPr>
                <w:i/>
              </w:rPr>
              <w:t>moreThanOneNackOnlyMode</w:t>
            </w:r>
          </w:p>
        </w:tc>
        <w:tc>
          <w:tcPr>
            <w:tcW w:w="708" w:type="dxa"/>
            <w:tcBorders>
              <w:top w:val="single" w:sz="4" w:space="0" w:color="auto"/>
              <w:left w:val="single" w:sz="4" w:space="0" w:color="auto"/>
              <w:bottom w:val="single" w:sz="4" w:space="0" w:color="auto"/>
              <w:right w:val="single" w:sz="4" w:space="0" w:color="auto"/>
            </w:tcBorders>
          </w:tcPr>
          <w:p w14:paraId="5CF29EC9"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2C27110" w14:textId="77777777" w:rsidR="008943C0" w:rsidRPr="00E27D23" w:rsidRDefault="008943C0" w:rsidP="00B133F3">
            <w:pPr>
              <w:pStyle w:val="TAC"/>
              <w:jc w:val="left"/>
            </w:pPr>
            <w:r w:rsidRPr="00E27D23">
              <w:rPr>
                <w:rFonts w:eastAsia="MS Gothic"/>
              </w:rPr>
              <w:t xml:space="preserve">NR RRC: </w:t>
            </w:r>
            <w:r w:rsidRPr="00E27D23">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5878702B"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1F73F70B" w14:textId="77777777" w:rsidR="008943C0" w:rsidRPr="00E27D23" w:rsidRDefault="008943C0" w:rsidP="00B133F3">
            <w:pPr>
              <w:pStyle w:val="TAC"/>
            </w:pPr>
            <w:r w:rsidRPr="00E27D23">
              <w:t>-</w:t>
            </w:r>
          </w:p>
        </w:tc>
      </w:tr>
      <w:tr w:rsidR="008943C0" w:rsidRPr="00E27D23" w14:paraId="2AC48391" w14:textId="77777777" w:rsidTr="00B133F3">
        <w:tc>
          <w:tcPr>
            <w:tcW w:w="533" w:type="dxa"/>
            <w:tcBorders>
              <w:top w:val="single" w:sz="4" w:space="0" w:color="auto"/>
              <w:left w:val="single" w:sz="4" w:space="0" w:color="auto"/>
              <w:bottom w:val="single" w:sz="4" w:space="0" w:color="auto"/>
              <w:right w:val="single" w:sz="4" w:space="0" w:color="auto"/>
            </w:tcBorders>
          </w:tcPr>
          <w:p w14:paraId="295AB2FA" w14:textId="77777777" w:rsidR="008943C0" w:rsidRPr="00E27D23" w:rsidRDefault="008943C0" w:rsidP="00B133F3">
            <w:pPr>
              <w:pStyle w:val="TAC"/>
              <w:rPr>
                <w:lang w:eastAsia="zh-CN"/>
              </w:rPr>
            </w:pPr>
            <w:r w:rsidRPr="00E27D23">
              <w:rPr>
                <w:lang w:eastAsia="zh-CN"/>
              </w:rPr>
              <w:t>34a2</w:t>
            </w:r>
          </w:p>
        </w:tc>
        <w:tc>
          <w:tcPr>
            <w:tcW w:w="3967" w:type="dxa"/>
            <w:tcBorders>
              <w:top w:val="single" w:sz="4" w:space="0" w:color="auto"/>
              <w:left w:val="single" w:sz="4" w:space="0" w:color="auto"/>
              <w:bottom w:val="single" w:sz="4" w:space="0" w:color="auto"/>
              <w:right w:val="single" w:sz="4" w:space="0" w:color="auto"/>
            </w:tcBorders>
          </w:tcPr>
          <w:p w14:paraId="1790D8F2" w14:textId="77777777" w:rsidR="008943C0" w:rsidRPr="00E27D23" w:rsidRDefault="008943C0" w:rsidP="00B133F3">
            <w:pPr>
              <w:pStyle w:val="TAL"/>
              <w:rPr>
                <w:lang w:eastAsia="zh-CN"/>
              </w:rPr>
            </w:pPr>
            <w:r w:rsidRPr="00E27D23">
              <w:t xml:space="preserve">The UE transmits </w:t>
            </w:r>
            <w:r w:rsidRPr="00E27D23">
              <w:rPr>
                <w:i/>
              </w:rPr>
              <w:t>RRCReconfigurationComplete</w:t>
            </w:r>
            <w:r w:rsidRPr="00E27D23">
              <w:t>.</w:t>
            </w:r>
          </w:p>
        </w:tc>
        <w:tc>
          <w:tcPr>
            <w:tcW w:w="708" w:type="dxa"/>
            <w:tcBorders>
              <w:top w:val="single" w:sz="4" w:space="0" w:color="auto"/>
              <w:left w:val="single" w:sz="4" w:space="0" w:color="auto"/>
              <w:bottom w:val="single" w:sz="4" w:space="0" w:color="auto"/>
              <w:right w:val="single" w:sz="4" w:space="0" w:color="auto"/>
            </w:tcBorders>
          </w:tcPr>
          <w:p w14:paraId="2ADF7144" w14:textId="77777777" w:rsidR="008943C0" w:rsidRPr="00E27D23" w:rsidRDefault="008943C0" w:rsidP="00B133F3">
            <w:pPr>
              <w:pStyle w:val="TAC"/>
            </w:pPr>
            <w:r w:rsidRPr="00E27D23">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5908FDC4" w14:textId="77777777" w:rsidR="008943C0" w:rsidRPr="00E27D23" w:rsidRDefault="008943C0" w:rsidP="00B133F3">
            <w:pPr>
              <w:pStyle w:val="TAC"/>
              <w:jc w:val="left"/>
            </w:pPr>
            <w:r w:rsidRPr="00E27D23">
              <w:rPr>
                <w:rFonts w:eastAsia="MS Gothic"/>
              </w:rPr>
              <w:t xml:space="preserve">NR RRC: </w:t>
            </w:r>
            <w:r w:rsidRPr="00E27D23">
              <w:rPr>
                <w:i/>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48FC2DA8"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0D705DA0" w14:textId="77777777" w:rsidR="008943C0" w:rsidRPr="00E27D23" w:rsidRDefault="008943C0" w:rsidP="00B133F3">
            <w:pPr>
              <w:pStyle w:val="TAC"/>
            </w:pPr>
            <w:r w:rsidRPr="00E27D23">
              <w:t>-</w:t>
            </w:r>
          </w:p>
        </w:tc>
      </w:tr>
      <w:tr w:rsidR="008943C0" w:rsidRPr="00E27D23" w14:paraId="308B99F1" w14:textId="77777777" w:rsidTr="00B133F3">
        <w:tc>
          <w:tcPr>
            <w:tcW w:w="533" w:type="dxa"/>
            <w:tcBorders>
              <w:top w:val="single" w:sz="4" w:space="0" w:color="auto"/>
              <w:left w:val="single" w:sz="4" w:space="0" w:color="auto"/>
              <w:bottom w:val="single" w:sz="4" w:space="0" w:color="auto"/>
              <w:right w:val="single" w:sz="4" w:space="0" w:color="auto"/>
            </w:tcBorders>
          </w:tcPr>
          <w:p w14:paraId="4FF80D3E" w14:textId="77777777" w:rsidR="008943C0" w:rsidRPr="00E27D23" w:rsidRDefault="008943C0" w:rsidP="00B133F3">
            <w:pPr>
              <w:pStyle w:val="TAC"/>
              <w:rPr>
                <w:lang w:eastAsia="zh-CN"/>
              </w:rPr>
            </w:pPr>
            <w:r w:rsidRPr="00E27D23">
              <w:rPr>
                <w:lang w:eastAsia="zh-CN"/>
              </w:rPr>
              <w:t>34a3</w:t>
            </w:r>
          </w:p>
        </w:tc>
        <w:tc>
          <w:tcPr>
            <w:tcW w:w="3967" w:type="dxa"/>
            <w:tcBorders>
              <w:top w:val="single" w:sz="4" w:space="0" w:color="auto"/>
              <w:left w:val="single" w:sz="4" w:space="0" w:color="auto"/>
              <w:bottom w:val="single" w:sz="4" w:space="0" w:color="auto"/>
              <w:right w:val="single" w:sz="4" w:space="0" w:color="auto"/>
            </w:tcBorders>
          </w:tcPr>
          <w:p w14:paraId="7A20ECDF" w14:textId="77777777" w:rsidR="008943C0" w:rsidRPr="00E27D23" w:rsidRDefault="008943C0" w:rsidP="00B133F3">
            <w:pPr>
              <w:pStyle w:val="TAL"/>
              <w:rPr>
                <w:lang w:eastAsia="zh-CN"/>
              </w:rPr>
            </w:pPr>
            <w:r w:rsidRPr="00E27D23">
              <w:rPr>
                <w:kern w:val="2"/>
              </w:rPr>
              <w:t xml:space="preserve">The </w:t>
            </w:r>
            <w:r w:rsidRPr="00E27D23">
              <w:t xml:space="preserve">SS indicates a new transmission addressed to the G-RNTI assigned to the UE in SFN y, slot 2 and </w:t>
            </w:r>
            <w:r w:rsidRPr="00E27D23">
              <w:rPr>
                <w:lang w:eastAsia="zh-CN"/>
              </w:rPr>
              <w:t xml:space="preserve">the </w:t>
            </w:r>
            <w:r w:rsidRPr="00E27D23">
              <w:t>"</w:t>
            </w:r>
            <w:r w:rsidRPr="00E27D23">
              <w:rPr>
                <w:lang w:eastAsia="zh-CN"/>
              </w:rPr>
              <w:t>PDSCH-to-HARQ_feedback timing indicator</w:t>
            </w:r>
            <w:r w:rsidRPr="00E27D23">
              <w:t>"</w:t>
            </w:r>
            <w:r w:rsidRPr="00E27D23">
              <w:rPr>
                <w:lang w:eastAsia="zh-CN"/>
              </w:rPr>
              <w:t xml:space="preserve"> is configured to require UE to feedback HARQ-ACK information in </w:t>
            </w:r>
            <w:r w:rsidRPr="00E27D23">
              <w:t>SFN y, slot 9</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C2C0FAF"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162A356" w14:textId="77777777" w:rsidR="008943C0" w:rsidRPr="00E27D23" w:rsidRDefault="008943C0" w:rsidP="00B133F3">
            <w:pPr>
              <w:pStyle w:val="TAC"/>
              <w:jc w:val="left"/>
            </w:pPr>
            <w:r w:rsidRPr="00E27D23">
              <w:t>(PDCCH (G-RNTI))</w:t>
            </w:r>
          </w:p>
        </w:tc>
        <w:tc>
          <w:tcPr>
            <w:tcW w:w="567" w:type="dxa"/>
            <w:tcBorders>
              <w:top w:val="single" w:sz="4" w:space="0" w:color="auto"/>
              <w:left w:val="single" w:sz="4" w:space="0" w:color="auto"/>
              <w:bottom w:val="single" w:sz="4" w:space="0" w:color="auto"/>
              <w:right w:val="single" w:sz="4" w:space="0" w:color="auto"/>
            </w:tcBorders>
          </w:tcPr>
          <w:p w14:paraId="6020F042"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6AAE01E5" w14:textId="77777777" w:rsidR="008943C0" w:rsidRPr="00E27D23" w:rsidRDefault="008943C0" w:rsidP="00B133F3">
            <w:pPr>
              <w:pStyle w:val="TAC"/>
            </w:pPr>
            <w:r w:rsidRPr="00E27D23">
              <w:t>-</w:t>
            </w:r>
          </w:p>
        </w:tc>
      </w:tr>
      <w:tr w:rsidR="008943C0" w:rsidRPr="00E27D23" w14:paraId="32149B23" w14:textId="77777777" w:rsidTr="00B133F3">
        <w:tc>
          <w:tcPr>
            <w:tcW w:w="533" w:type="dxa"/>
            <w:tcBorders>
              <w:top w:val="single" w:sz="4" w:space="0" w:color="auto"/>
              <w:left w:val="single" w:sz="4" w:space="0" w:color="auto"/>
              <w:bottom w:val="single" w:sz="4" w:space="0" w:color="auto"/>
              <w:right w:val="single" w:sz="4" w:space="0" w:color="auto"/>
            </w:tcBorders>
          </w:tcPr>
          <w:p w14:paraId="769D6DAB" w14:textId="77777777" w:rsidR="008943C0" w:rsidRPr="00E27D23" w:rsidRDefault="008943C0" w:rsidP="00B133F3">
            <w:pPr>
              <w:pStyle w:val="TAC"/>
              <w:rPr>
                <w:lang w:eastAsia="zh-CN"/>
              </w:rPr>
            </w:pPr>
            <w:r w:rsidRPr="00E27D23">
              <w:rPr>
                <w:lang w:eastAsia="zh-CN"/>
              </w:rPr>
              <w:t>34a4</w:t>
            </w:r>
          </w:p>
        </w:tc>
        <w:tc>
          <w:tcPr>
            <w:tcW w:w="3967" w:type="dxa"/>
            <w:tcBorders>
              <w:top w:val="single" w:sz="4" w:space="0" w:color="auto"/>
              <w:left w:val="single" w:sz="4" w:space="0" w:color="auto"/>
              <w:bottom w:val="single" w:sz="4" w:space="0" w:color="auto"/>
              <w:right w:val="single" w:sz="4" w:space="0" w:color="auto"/>
            </w:tcBorders>
          </w:tcPr>
          <w:p w14:paraId="10851F07" w14:textId="4B0425D2" w:rsidR="008943C0" w:rsidRPr="00E27D23" w:rsidRDefault="008943C0" w:rsidP="00B133F3">
            <w:pPr>
              <w:pStyle w:val="TAL"/>
            </w:pPr>
            <w:r w:rsidRPr="00E27D23">
              <w:t>The SS transmits an MBS Packet on the MTCH with LCID matched with the LCID configured for receiving PTM transmission.</w:t>
            </w:r>
          </w:p>
          <w:p w14:paraId="5E040437" w14:textId="77777777" w:rsidR="008943C0" w:rsidRPr="00E27D23" w:rsidRDefault="008943C0" w:rsidP="00B133F3">
            <w:pPr>
              <w:pStyle w:val="TAL"/>
              <w:rPr>
                <w:lang w:eastAsia="zh-CN"/>
              </w:rPr>
            </w:pPr>
            <w:r w:rsidRPr="00E27D23">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5B22A66B"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B573B0D" w14:textId="77777777" w:rsidR="008943C0" w:rsidRPr="00E27D23" w:rsidRDefault="008943C0" w:rsidP="00B133F3">
            <w:pPr>
              <w:pStyle w:val="TAC"/>
              <w:jc w:val="left"/>
            </w:pPr>
            <w:r w:rsidRPr="00E27D23">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3C8135F1"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43FF3EAF" w14:textId="77777777" w:rsidR="008943C0" w:rsidRPr="00E27D23" w:rsidRDefault="008943C0" w:rsidP="00B133F3">
            <w:pPr>
              <w:pStyle w:val="TAC"/>
            </w:pPr>
            <w:r w:rsidRPr="00E27D23">
              <w:t>-</w:t>
            </w:r>
          </w:p>
        </w:tc>
      </w:tr>
      <w:tr w:rsidR="008943C0" w:rsidRPr="00E27D23" w14:paraId="3E610255" w14:textId="77777777" w:rsidTr="00B133F3">
        <w:tc>
          <w:tcPr>
            <w:tcW w:w="533" w:type="dxa"/>
            <w:tcBorders>
              <w:top w:val="single" w:sz="4" w:space="0" w:color="auto"/>
              <w:left w:val="single" w:sz="4" w:space="0" w:color="auto"/>
              <w:bottom w:val="single" w:sz="4" w:space="0" w:color="auto"/>
              <w:right w:val="single" w:sz="4" w:space="0" w:color="auto"/>
            </w:tcBorders>
          </w:tcPr>
          <w:p w14:paraId="5B906634" w14:textId="77777777" w:rsidR="008943C0" w:rsidRPr="00E27D23" w:rsidRDefault="008943C0" w:rsidP="00B133F3">
            <w:pPr>
              <w:pStyle w:val="TAC"/>
              <w:rPr>
                <w:lang w:eastAsia="zh-CN"/>
              </w:rPr>
            </w:pPr>
            <w:r w:rsidRPr="00E27D23">
              <w:rPr>
                <w:lang w:eastAsia="zh-CN"/>
              </w:rPr>
              <w:t>34a5</w:t>
            </w:r>
          </w:p>
        </w:tc>
        <w:tc>
          <w:tcPr>
            <w:tcW w:w="3967" w:type="dxa"/>
            <w:tcBorders>
              <w:top w:val="single" w:sz="4" w:space="0" w:color="auto"/>
              <w:left w:val="single" w:sz="4" w:space="0" w:color="auto"/>
              <w:bottom w:val="single" w:sz="4" w:space="0" w:color="auto"/>
              <w:right w:val="single" w:sz="4" w:space="0" w:color="auto"/>
            </w:tcBorders>
          </w:tcPr>
          <w:p w14:paraId="4DADC696" w14:textId="77777777" w:rsidR="008943C0" w:rsidRPr="00E27D23" w:rsidRDefault="008943C0" w:rsidP="00B133F3">
            <w:pPr>
              <w:pStyle w:val="TAL"/>
              <w:rPr>
                <w:lang w:eastAsia="zh-CN"/>
              </w:rPr>
            </w:pPr>
            <w:r w:rsidRPr="00E27D23">
              <w:rPr>
                <w:kern w:val="2"/>
              </w:rPr>
              <w:t xml:space="preserve">The </w:t>
            </w:r>
            <w:r w:rsidRPr="00E27D23">
              <w:t xml:space="preserve">SS indicates a new transmission addressed to the G-RNTI assigned to the UE in SFN y, slot 5 and </w:t>
            </w:r>
            <w:r w:rsidRPr="00E27D23">
              <w:rPr>
                <w:lang w:eastAsia="zh-CN"/>
              </w:rPr>
              <w:t xml:space="preserve">the </w:t>
            </w:r>
            <w:r w:rsidRPr="00E27D23">
              <w:t>"</w:t>
            </w:r>
            <w:r w:rsidRPr="00E27D23">
              <w:rPr>
                <w:lang w:eastAsia="zh-CN"/>
              </w:rPr>
              <w:t>PDSCH-to-HARQ_feedback timing indicator</w:t>
            </w:r>
            <w:r w:rsidRPr="00E27D23">
              <w:t>"</w:t>
            </w:r>
            <w:r w:rsidRPr="00E27D23">
              <w:rPr>
                <w:lang w:eastAsia="zh-CN"/>
              </w:rPr>
              <w:t xml:space="preserve"> is configured to require UE to feedback HARQ-ACK information in </w:t>
            </w:r>
            <w:r w:rsidRPr="00E27D23">
              <w:t>SFN y, slot 9</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1EA83F56"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7928DBA" w14:textId="77777777" w:rsidR="008943C0" w:rsidRPr="00E27D23" w:rsidRDefault="008943C0" w:rsidP="00B133F3">
            <w:pPr>
              <w:pStyle w:val="TAC"/>
              <w:jc w:val="left"/>
            </w:pPr>
            <w:r w:rsidRPr="00E27D23">
              <w:t>(PDCCH (G-RNTI))</w:t>
            </w:r>
          </w:p>
        </w:tc>
        <w:tc>
          <w:tcPr>
            <w:tcW w:w="567" w:type="dxa"/>
            <w:tcBorders>
              <w:top w:val="single" w:sz="4" w:space="0" w:color="auto"/>
              <w:left w:val="single" w:sz="4" w:space="0" w:color="auto"/>
              <w:bottom w:val="single" w:sz="4" w:space="0" w:color="auto"/>
              <w:right w:val="single" w:sz="4" w:space="0" w:color="auto"/>
            </w:tcBorders>
          </w:tcPr>
          <w:p w14:paraId="0C53D6FD"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076B6727" w14:textId="77777777" w:rsidR="008943C0" w:rsidRPr="00E27D23" w:rsidRDefault="008943C0" w:rsidP="00B133F3">
            <w:pPr>
              <w:pStyle w:val="TAC"/>
            </w:pPr>
            <w:r w:rsidRPr="00E27D23">
              <w:t>-</w:t>
            </w:r>
          </w:p>
        </w:tc>
      </w:tr>
      <w:tr w:rsidR="008943C0" w:rsidRPr="00E27D23" w14:paraId="0C1D0287" w14:textId="77777777" w:rsidTr="00B133F3">
        <w:tc>
          <w:tcPr>
            <w:tcW w:w="533" w:type="dxa"/>
            <w:tcBorders>
              <w:top w:val="single" w:sz="4" w:space="0" w:color="auto"/>
              <w:left w:val="single" w:sz="4" w:space="0" w:color="auto"/>
              <w:bottom w:val="single" w:sz="4" w:space="0" w:color="auto"/>
              <w:right w:val="single" w:sz="4" w:space="0" w:color="auto"/>
            </w:tcBorders>
          </w:tcPr>
          <w:p w14:paraId="2AA35571" w14:textId="77777777" w:rsidR="008943C0" w:rsidRPr="00E27D23" w:rsidRDefault="008943C0" w:rsidP="00B133F3">
            <w:pPr>
              <w:pStyle w:val="TAC"/>
              <w:rPr>
                <w:lang w:eastAsia="zh-CN"/>
              </w:rPr>
            </w:pPr>
            <w:r w:rsidRPr="00E27D23">
              <w:rPr>
                <w:lang w:eastAsia="zh-CN"/>
              </w:rPr>
              <w:t>34a6</w:t>
            </w:r>
          </w:p>
        </w:tc>
        <w:tc>
          <w:tcPr>
            <w:tcW w:w="3967" w:type="dxa"/>
            <w:tcBorders>
              <w:top w:val="single" w:sz="4" w:space="0" w:color="auto"/>
              <w:left w:val="single" w:sz="4" w:space="0" w:color="auto"/>
              <w:bottom w:val="single" w:sz="4" w:space="0" w:color="auto"/>
              <w:right w:val="single" w:sz="4" w:space="0" w:color="auto"/>
            </w:tcBorders>
          </w:tcPr>
          <w:p w14:paraId="57118C5E" w14:textId="1CBEEAA0" w:rsidR="008943C0" w:rsidRPr="00E27D23" w:rsidRDefault="008943C0" w:rsidP="00B133F3">
            <w:pPr>
              <w:pStyle w:val="TAL"/>
            </w:pPr>
            <w:r w:rsidRPr="00E27D23">
              <w:t>The SS transmits an MBS Packet on the MTCH with LCID matched with the LCID configured for receiving PTM transmission.</w:t>
            </w:r>
          </w:p>
          <w:p w14:paraId="5742D474" w14:textId="77777777" w:rsidR="008943C0" w:rsidRPr="00E27D23" w:rsidRDefault="008943C0" w:rsidP="00B133F3">
            <w:pPr>
              <w:pStyle w:val="TAL"/>
              <w:rPr>
                <w:lang w:eastAsia="zh-CN"/>
              </w:rPr>
            </w:pPr>
            <w:r w:rsidRPr="00E27D23">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39DD4BF8"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9B83D29" w14:textId="77777777" w:rsidR="008943C0" w:rsidRPr="00E27D23" w:rsidRDefault="008943C0" w:rsidP="00B133F3">
            <w:pPr>
              <w:pStyle w:val="TAC"/>
              <w:jc w:val="left"/>
            </w:pPr>
            <w:r w:rsidRPr="00E27D23">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2C0F4675"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610EB405" w14:textId="77777777" w:rsidR="008943C0" w:rsidRPr="00E27D23" w:rsidRDefault="008943C0" w:rsidP="00B133F3">
            <w:pPr>
              <w:pStyle w:val="TAC"/>
            </w:pPr>
            <w:r w:rsidRPr="00E27D23">
              <w:t>-</w:t>
            </w:r>
          </w:p>
        </w:tc>
      </w:tr>
      <w:tr w:rsidR="008943C0" w:rsidRPr="00E27D23" w14:paraId="174BF84D" w14:textId="77777777" w:rsidTr="00B133F3">
        <w:tc>
          <w:tcPr>
            <w:tcW w:w="533" w:type="dxa"/>
            <w:tcBorders>
              <w:top w:val="single" w:sz="4" w:space="0" w:color="auto"/>
              <w:left w:val="single" w:sz="4" w:space="0" w:color="auto"/>
              <w:bottom w:val="single" w:sz="4" w:space="0" w:color="auto"/>
              <w:right w:val="single" w:sz="4" w:space="0" w:color="auto"/>
            </w:tcBorders>
          </w:tcPr>
          <w:p w14:paraId="4FF6BF4C" w14:textId="77777777" w:rsidR="008943C0" w:rsidRPr="00E27D23" w:rsidRDefault="008943C0" w:rsidP="00B133F3">
            <w:pPr>
              <w:pStyle w:val="TAC"/>
              <w:rPr>
                <w:lang w:eastAsia="zh-CN"/>
              </w:rPr>
            </w:pPr>
            <w:r w:rsidRPr="00E27D23">
              <w:rPr>
                <w:lang w:eastAsia="zh-CN"/>
              </w:rPr>
              <w:t>34a7</w:t>
            </w:r>
          </w:p>
        </w:tc>
        <w:tc>
          <w:tcPr>
            <w:tcW w:w="3967" w:type="dxa"/>
            <w:tcBorders>
              <w:top w:val="single" w:sz="4" w:space="0" w:color="auto"/>
              <w:left w:val="single" w:sz="4" w:space="0" w:color="auto"/>
              <w:bottom w:val="single" w:sz="4" w:space="0" w:color="auto"/>
              <w:right w:val="single" w:sz="4" w:space="0" w:color="auto"/>
            </w:tcBorders>
          </w:tcPr>
          <w:p w14:paraId="4815A0AC" w14:textId="77777777" w:rsidR="008943C0" w:rsidRPr="00E27D23" w:rsidRDefault="008943C0" w:rsidP="00B133F3">
            <w:pPr>
              <w:pStyle w:val="TAL"/>
              <w:rPr>
                <w:lang w:eastAsia="zh-CN"/>
              </w:rPr>
            </w:pPr>
            <w:r w:rsidRPr="00E27D23">
              <w:t>Check: Does the UE transmit HARQ</w:t>
            </w:r>
            <w:r w:rsidRPr="00E27D23">
              <w:rPr>
                <w:lang w:eastAsia="zh-CN"/>
              </w:rPr>
              <w:t xml:space="preserve"> ACK/NACK</w:t>
            </w:r>
            <w:r w:rsidRPr="00E27D23">
              <w:t>?</w:t>
            </w:r>
          </w:p>
        </w:tc>
        <w:tc>
          <w:tcPr>
            <w:tcW w:w="708" w:type="dxa"/>
            <w:tcBorders>
              <w:top w:val="single" w:sz="4" w:space="0" w:color="auto"/>
              <w:left w:val="single" w:sz="4" w:space="0" w:color="auto"/>
              <w:bottom w:val="single" w:sz="4" w:space="0" w:color="auto"/>
              <w:right w:val="single" w:sz="4" w:space="0" w:color="auto"/>
            </w:tcBorders>
          </w:tcPr>
          <w:p w14:paraId="00C1CD11" w14:textId="77777777" w:rsidR="008943C0" w:rsidRPr="00E27D23" w:rsidRDefault="008943C0" w:rsidP="00B133F3">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5E4ABD7" w14:textId="77777777" w:rsidR="008943C0" w:rsidRPr="00E27D23" w:rsidRDefault="008943C0" w:rsidP="00B133F3">
            <w:pPr>
              <w:pStyle w:val="TAC"/>
              <w:jc w:val="left"/>
            </w:pPr>
            <w:r w:rsidRPr="00E27D23">
              <w:t>{HARQ</w:t>
            </w:r>
            <w:r w:rsidRPr="00E27D23">
              <w:rPr>
                <w:lang w:eastAsia="zh-CN"/>
              </w:rPr>
              <w:t xml:space="preserve"> ACK, </w:t>
            </w:r>
            <w:r w:rsidRPr="00E27D23">
              <w:t>HARQ</w:t>
            </w:r>
            <w:r w:rsidRPr="00E27D23">
              <w:rPr>
                <w:lang w:eastAsia="zh-CN"/>
              </w:rPr>
              <w:t xml:space="preserve"> ACK}</w:t>
            </w:r>
          </w:p>
        </w:tc>
        <w:tc>
          <w:tcPr>
            <w:tcW w:w="567" w:type="dxa"/>
            <w:tcBorders>
              <w:top w:val="single" w:sz="4" w:space="0" w:color="auto"/>
              <w:left w:val="single" w:sz="4" w:space="0" w:color="auto"/>
              <w:bottom w:val="single" w:sz="4" w:space="0" w:color="auto"/>
              <w:right w:val="single" w:sz="4" w:space="0" w:color="auto"/>
            </w:tcBorders>
          </w:tcPr>
          <w:p w14:paraId="50A12674" w14:textId="77777777" w:rsidR="008943C0" w:rsidRPr="00E27D23" w:rsidRDefault="008943C0" w:rsidP="00B133F3">
            <w:pPr>
              <w:pStyle w:val="TAC"/>
            </w:pPr>
            <w:r w:rsidRPr="00E27D23">
              <w:t>5</w:t>
            </w:r>
          </w:p>
        </w:tc>
        <w:tc>
          <w:tcPr>
            <w:tcW w:w="850" w:type="dxa"/>
            <w:tcBorders>
              <w:top w:val="single" w:sz="4" w:space="0" w:color="auto"/>
              <w:left w:val="single" w:sz="4" w:space="0" w:color="auto"/>
              <w:bottom w:val="single" w:sz="4" w:space="0" w:color="auto"/>
              <w:right w:val="single" w:sz="4" w:space="0" w:color="auto"/>
            </w:tcBorders>
          </w:tcPr>
          <w:p w14:paraId="514D2331" w14:textId="77777777" w:rsidR="008943C0" w:rsidRPr="00E27D23" w:rsidRDefault="008943C0" w:rsidP="00B133F3">
            <w:pPr>
              <w:pStyle w:val="TAC"/>
            </w:pPr>
            <w:r w:rsidRPr="00E27D23">
              <w:t>F</w:t>
            </w:r>
          </w:p>
        </w:tc>
      </w:tr>
      <w:tr w:rsidR="008943C0" w:rsidRPr="00E27D23" w14:paraId="110D5BFE" w14:textId="77777777" w:rsidTr="00B133F3">
        <w:tc>
          <w:tcPr>
            <w:tcW w:w="533" w:type="dxa"/>
            <w:tcBorders>
              <w:top w:val="single" w:sz="4" w:space="0" w:color="auto"/>
              <w:left w:val="single" w:sz="4" w:space="0" w:color="auto"/>
              <w:bottom w:val="single" w:sz="4" w:space="0" w:color="auto"/>
              <w:right w:val="single" w:sz="4" w:space="0" w:color="auto"/>
            </w:tcBorders>
          </w:tcPr>
          <w:p w14:paraId="58817238" w14:textId="77777777" w:rsidR="008943C0" w:rsidRPr="00E27D23" w:rsidRDefault="008943C0" w:rsidP="00B133F3">
            <w:pPr>
              <w:pStyle w:val="TAC"/>
              <w:rPr>
                <w:lang w:eastAsia="zh-CN"/>
              </w:rPr>
            </w:pPr>
            <w:r w:rsidRPr="00E27D23">
              <w:rPr>
                <w:lang w:eastAsia="zh-CN"/>
              </w:rPr>
              <w:t>34a8</w:t>
            </w:r>
          </w:p>
        </w:tc>
        <w:tc>
          <w:tcPr>
            <w:tcW w:w="3967" w:type="dxa"/>
            <w:tcBorders>
              <w:top w:val="single" w:sz="4" w:space="0" w:color="auto"/>
              <w:left w:val="single" w:sz="4" w:space="0" w:color="auto"/>
              <w:bottom w:val="single" w:sz="4" w:space="0" w:color="auto"/>
              <w:right w:val="single" w:sz="4" w:space="0" w:color="auto"/>
            </w:tcBorders>
          </w:tcPr>
          <w:p w14:paraId="7907BCC9" w14:textId="77777777" w:rsidR="008943C0" w:rsidRPr="00E27D23" w:rsidRDefault="008943C0" w:rsidP="00B133F3">
            <w:pPr>
              <w:pStyle w:val="TAL"/>
              <w:rPr>
                <w:lang w:eastAsia="zh-CN"/>
              </w:rPr>
            </w:pPr>
            <w:r w:rsidRPr="00E27D23">
              <w:rPr>
                <w:kern w:val="2"/>
              </w:rPr>
              <w:t xml:space="preserve">The </w:t>
            </w:r>
            <w:r w:rsidRPr="00E27D23">
              <w:t xml:space="preserve">SS indicates a new transmission addressed to the G-RNTI assigned to the UE in SFN z, slot 2 and </w:t>
            </w:r>
            <w:r w:rsidRPr="00E27D23">
              <w:rPr>
                <w:lang w:eastAsia="zh-CN"/>
              </w:rPr>
              <w:t xml:space="preserve">the </w:t>
            </w:r>
            <w:r w:rsidRPr="00E27D23">
              <w:t>"</w:t>
            </w:r>
            <w:r w:rsidRPr="00E27D23">
              <w:rPr>
                <w:lang w:eastAsia="zh-CN"/>
              </w:rPr>
              <w:t>PDSCH-to-HARQ_feedback timing indicator</w:t>
            </w:r>
            <w:r w:rsidRPr="00E27D23">
              <w:t>"</w:t>
            </w:r>
            <w:r w:rsidRPr="00E27D23">
              <w:rPr>
                <w:lang w:eastAsia="zh-CN"/>
              </w:rPr>
              <w:t xml:space="preserve"> is configured to require UE to feedback HARQ-ACK information in </w:t>
            </w:r>
            <w:r w:rsidRPr="00E27D23">
              <w:t>SFN z, slot 9</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38E2612F"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FB70CC8" w14:textId="77777777" w:rsidR="008943C0" w:rsidRPr="00E27D23" w:rsidRDefault="008943C0" w:rsidP="00B133F3">
            <w:pPr>
              <w:pStyle w:val="TAC"/>
              <w:jc w:val="left"/>
            </w:pPr>
            <w:r w:rsidRPr="00E27D23">
              <w:t>(PDCCH (G-RNTI))</w:t>
            </w:r>
          </w:p>
        </w:tc>
        <w:tc>
          <w:tcPr>
            <w:tcW w:w="567" w:type="dxa"/>
            <w:tcBorders>
              <w:top w:val="single" w:sz="4" w:space="0" w:color="auto"/>
              <w:left w:val="single" w:sz="4" w:space="0" w:color="auto"/>
              <w:bottom w:val="single" w:sz="4" w:space="0" w:color="auto"/>
              <w:right w:val="single" w:sz="4" w:space="0" w:color="auto"/>
            </w:tcBorders>
          </w:tcPr>
          <w:p w14:paraId="0C724427"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16AD4A70" w14:textId="77777777" w:rsidR="008943C0" w:rsidRPr="00E27D23" w:rsidRDefault="008943C0" w:rsidP="00B133F3">
            <w:pPr>
              <w:pStyle w:val="TAC"/>
            </w:pPr>
            <w:r w:rsidRPr="00E27D23">
              <w:t>-</w:t>
            </w:r>
          </w:p>
        </w:tc>
      </w:tr>
      <w:tr w:rsidR="008943C0" w:rsidRPr="00E27D23" w14:paraId="6D43AE76" w14:textId="77777777" w:rsidTr="00B133F3">
        <w:tc>
          <w:tcPr>
            <w:tcW w:w="533" w:type="dxa"/>
            <w:tcBorders>
              <w:top w:val="single" w:sz="4" w:space="0" w:color="auto"/>
              <w:left w:val="single" w:sz="4" w:space="0" w:color="auto"/>
              <w:bottom w:val="single" w:sz="4" w:space="0" w:color="auto"/>
              <w:right w:val="single" w:sz="4" w:space="0" w:color="auto"/>
            </w:tcBorders>
          </w:tcPr>
          <w:p w14:paraId="488EE6AE" w14:textId="77777777" w:rsidR="008943C0" w:rsidRPr="00E27D23" w:rsidRDefault="008943C0" w:rsidP="00B133F3">
            <w:pPr>
              <w:pStyle w:val="TAC"/>
              <w:rPr>
                <w:lang w:eastAsia="zh-CN"/>
              </w:rPr>
            </w:pPr>
            <w:r w:rsidRPr="00E27D23">
              <w:rPr>
                <w:lang w:eastAsia="zh-CN"/>
              </w:rPr>
              <w:t>34a9</w:t>
            </w:r>
          </w:p>
        </w:tc>
        <w:tc>
          <w:tcPr>
            <w:tcW w:w="3967" w:type="dxa"/>
            <w:tcBorders>
              <w:top w:val="single" w:sz="4" w:space="0" w:color="auto"/>
              <w:left w:val="single" w:sz="4" w:space="0" w:color="auto"/>
              <w:bottom w:val="single" w:sz="4" w:space="0" w:color="auto"/>
              <w:right w:val="single" w:sz="4" w:space="0" w:color="auto"/>
            </w:tcBorders>
          </w:tcPr>
          <w:p w14:paraId="2D347F06" w14:textId="3E43A19E" w:rsidR="008943C0" w:rsidRPr="00E27D23" w:rsidRDefault="008943C0" w:rsidP="00B133F3">
            <w:pPr>
              <w:pStyle w:val="TAL"/>
            </w:pPr>
            <w:r w:rsidRPr="00E27D23">
              <w:t>The SS transmits an MBS Packet on the MTCH with LCID matched with the LCID configured for receiving PTM transmission.</w:t>
            </w:r>
          </w:p>
          <w:p w14:paraId="51F9CC8A" w14:textId="77777777" w:rsidR="008943C0" w:rsidRPr="00E27D23" w:rsidRDefault="008943C0" w:rsidP="00B133F3">
            <w:pPr>
              <w:pStyle w:val="TAL"/>
              <w:rPr>
                <w:lang w:eastAsia="zh-CN"/>
              </w:rPr>
            </w:pPr>
            <w:r w:rsidRPr="00E27D23">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7728AF48"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ED96599" w14:textId="77777777" w:rsidR="008943C0" w:rsidRPr="00E27D23" w:rsidRDefault="008943C0" w:rsidP="00B133F3">
            <w:pPr>
              <w:pStyle w:val="TAC"/>
              <w:jc w:val="left"/>
            </w:pPr>
            <w:r w:rsidRPr="00E27D23">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251B95F2"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2E542607" w14:textId="77777777" w:rsidR="008943C0" w:rsidRPr="00E27D23" w:rsidRDefault="008943C0" w:rsidP="00B133F3">
            <w:pPr>
              <w:pStyle w:val="TAC"/>
            </w:pPr>
            <w:r w:rsidRPr="00E27D23">
              <w:t>-</w:t>
            </w:r>
          </w:p>
        </w:tc>
      </w:tr>
      <w:tr w:rsidR="008943C0" w:rsidRPr="00E27D23" w14:paraId="36B81D6D" w14:textId="77777777" w:rsidTr="00B133F3">
        <w:tc>
          <w:tcPr>
            <w:tcW w:w="533" w:type="dxa"/>
            <w:tcBorders>
              <w:top w:val="single" w:sz="4" w:space="0" w:color="auto"/>
              <w:left w:val="single" w:sz="4" w:space="0" w:color="auto"/>
              <w:bottom w:val="single" w:sz="4" w:space="0" w:color="auto"/>
              <w:right w:val="single" w:sz="4" w:space="0" w:color="auto"/>
            </w:tcBorders>
          </w:tcPr>
          <w:p w14:paraId="5888CF7D" w14:textId="77777777" w:rsidR="008943C0" w:rsidRPr="00E27D23" w:rsidRDefault="008943C0" w:rsidP="00B133F3">
            <w:pPr>
              <w:pStyle w:val="TAC"/>
              <w:rPr>
                <w:lang w:eastAsia="zh-CN"/>
              </w:rPr>
            </w:pPr>
            <w:r w:rsidRPr="00E27D23">
              <w:rPr>
                <w:lang w:eastAsia="zh-CN"/>
              </w:rPr>
              <w:t>34a10</w:t>
            </w:r>
          </w:p>
        </w:tc>
        <w:tc>
          <w:tcPr>
            <w:tcW w:w="3967" w:type="dxa"/>
            <w:tcBorders>
              <w:top w:val="single" w:sz="4" w:space="0" w:color="auto"/>
              <w:left w:val="single" w:sz="4" w:space="0" w:color="auto"/>
              <w:bottom w:val="single" w:sz="4" w:space="0" w:color="auto"/>
              <w:right w:val="single" w:sz="4" w:space="0" w:color="auto"/>
            </w:tcBorders>
          </w:tcPr>
          <w:p w14:paraId="138CDA89" w14:textId="77777777" w:rsidR="008943C0" w:rsidRPr="00E27D23" w:rsidRDefault="008943C0" w:rsidP="00B133F3">
            <w:pPr>
              <w:pStyle w:val="TAL"/>
              <w:rPr>
                <w:lang w:eastAsia="zh-CN"/>
              </w:rPr>
            </w:pPr>
            <w:r w:rsidRPr="00E27D23">
              <w:rPr>
                <w:kern w:val="2"/>
              </w:rPr>
              <w:t xml:space="preserve">The </w:t>
            </w:r>
            <w:r w:rsidRPr="00E27D23">
              <w:t xml:space="preserve">SS indicates a new transmission addressed to the G-RNTI assigned to the UE in SFN z, slot 5 and </w:t>
            </w:r>
            <w:r w:rsidRPr="00E27D23">
              <w:rPr>
                <w:lang w:eastAsia="zh-CN"/>
              </w:rPr>
              <w:t xml:space="preserve">the </w:t>
            </w:r>
            <w:r w:rsidRPr="00E27D23">
              <w:t>"</w:t>
            </w:r>
            <w:r w:rsidRPr="00E27D23">
              <w:rPr>
                <w:lang w:eastAsia="zh-CN"/>
              </w:rPr>
              <w:t>PDSCH-to-HARQ_feedback timing indicator</w:t>
            </w:r>
            <w:r w:rsidRPr="00E27D23">
              <w:t>"</w:t>
            </w:r>
            <w:r w:rsidRPr="00E27D23">
              <w:rPr>
                <w:lang w:eastAsia="zh-CN"/>
              </w:rPr>
              <w:t xml:space="preserve"> is configured to require UE to feedback HARQ-ACK information in </w:t>
            </w:r>
            <w:r w:rsidRPr="00E27D23">
              <w:t>SFN z, slot 9</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1DA8715E"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211F472" w14:textId="77777777" w:rsidR="008943C0" w:rsidRPr="00E27D23" w:rsidRDefault="008943C0" w:rsidP="00B133F3">
            <w:pPr>
              <w:pStyle w:val="TAC"/>
              <w:jc w:val="left"/>
            </w:pPr>
            <w:r w:rsidRPr="00E27D23">
              <w:t>(PDCCH (G-RNTI))</w:t>
            </w:r>
          </w:p>
        </w:tc>
        <w:tc>
          <w:tcPr>
            <w:tcW w:w="567" w:type="dxa"/>
            <w:tcBorders>
              <w:top w:val="single" w:sz="4" w:space="0" w:color="auto"/>
              <w:left w:val="single" w:sz="4" w:space="0" w:color="auto"/>
              <w:bottom w:val="single" w:sz="4" w:space="0" w:color="auto"/>
              <w:right w:val="single" w:sz="4" w:space="0" w:color="auto"/>
            </w:tcBorders>
          </w:tcPr>
          <w:p w14:paraId="65DB9653"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3422D0FC" w14:textId="77777777" w:rsidR="008943C0" w:rsidRPr="00E27D23" w:rsidRDefault="008943C0" w:rsidP="00B133F3">
            <w:pPr>
              <w:pStyle w:val="TAC"/>
            </w:pPr>
            <w:r w:rsidRPr="00E27D23">
              <w:t>-</w:t>
            </w:r>
          </w:p>
        </w:tc>
      </w:tr>
      <w:tr w:rsidR="008943C0" w:rsidRPr="00E27D23" w14:paraId="3D4AA4C0" w14:textId="77777777" w:rsidTr="00B133F3">
        <w:tc>
          <w:tcPr>
            <w:tcW w:w="533" w:type="dxa"/>
            <w:tcBorders>
              <w:top w:val="single" w:sz="4" w:space="0" w:color="auto"/>
              <w:left w:val="single" w:sz="4" w:space="0" w:color="auto"/>
              <w:bottom w:val="single" w:sz="4" w:space="0" w:color="auto"/>
              <w:right w:val="single" w:sz="4" w:space="0" w:color="auto"/>
            </w:tcBorders>
          </w:tcPr>
          <w:p w14:paraId="504DBC2F" w14:textId="77777777" w:rsidR="008943C0" w:rsidRPr="00E27D23" w:rsidRDefault="008943C0" w:rsidP="00B133F3">
            <w:pPr>
              <w:pStyle w:val="TAC"/>
              <w:rPr>
                <w:lang w:eastAsia="zh-CN"/>
              </w:rPr>
            </w:pPr>
            <w:r w:rsidRPr="00E27D23">
              <w:rPr>
                <w:lang w:eastAsia="zh-CN"/>
              </w:rPr>
              <w:t>34a11</w:t>
            </w:r>
          </w:p>
        </w:tc>
        <w:tc>
          <w:tcPr>
            <w:tcW w:w="3967" w:type="dxa"/>
            <w:tcBorders>
              <w:top w:val="single" w:sz="4" w:space="0" w:color="auto"/>
              <w:left w:val="single" w:sz="4" w:space="0" w:color="auto"/>
              <w:bottom w:val="single" w:sz="4" w:space="0" w:color="auto"/>
              <w:right w:val="single" w:sz="4" w:space="0" w:color="auto"/>
            </w:tcBorders>
          </w:tcPr>
          <w:p w14:paraId="51392BE4" w14:textId="227B5DC6" w:rsidR="008943C0" w:rsidRPr="00E27D23" w:rsidRDefault="008943C0" w:rsidP="00B133F3">
            <w:pPr>
              <w:pStyle w:val="TAL"/>
            </w:pPr>
            <w:r w:rsidRPr="00E27D23">
              <w:t>The SS transmits an MBS Packet on the MTCH with LCID matched with the LCID configured for receiving PTM transmission.</w:t>
            </w:r>
          </w:p>
          <w:p w14:paraId="1955BB59" w14:textId="77777777" w:rsidR="008943C0" w:rsidRPr="00E27D23" w:rsidRDefault="008943C0" w:rsidP="00B133F3">
            <w:pPr>
              <w:pStyle w:val="TAL"/>
              <w:rPr>
                <w:lang w:eastAsia="zh-CN"/>
              </w:rPr>
            </w:pPr>
            <w:r w:rsidRPr="00E27D23">
              <w:t>The CRC is calculated in such a way, it will result in CRC fail on UE side.</w:t>
            </w:r>
          </w:p>
        </w:tc>
        <w:tc>
          <w:tcPr>
            <w:tcW w:w="708" w:type="dxa"/>
            <w:tcBorders>
              <w:top w:val="single" w:sz="4" w:space="0" w:color="auto"/>
              <w:left w:val="single" w:sz="4" w:space="0" w:color="auto"/>
              <w:bottom w:val="single" w:sz="4" w:space="0" w:color="auto"/>
              <w:right w:val="single" w:sz="4" w:space="0" w:color="auto"/>
            </w:tcBorders>
          </w:tcPr>
          <w:p w14:paraId="0900FFEE"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6670297" w14:textId="77777777" w:rsidR="008943C0" w:rsidRPr="00E27D23" w:rsidRDefault="008943C0" w:rsidP="00B133F3">
            <w:pPr>
              <w:pStyle w:val="TAC"/>
              <w:jc w:val="left"/>
            </w:pPr>
            <w:r w:rsidRPr="00E27D23">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38DB0604"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458292E8" w14:textId="77777777" w:rsidR="008943C0" w:rsidRPr="00E27D23" w:rsidRDefault="008943C0" w:rsidP="00B133F3">
            <w:pPr>
              <w:pStyle w:val="TAC"/>
            </w:pPr>
            <w:r w:rsidRPr="00E27D23">
              <w:t>-</w:t>
            </w:r>
          </w:p>
        </w:tc>
      </w:tr>
      <w:tr w:rsidR="008943C0" w:rsidRPr="00E27D23" w14:paraId="3FB02369" w14:textId="77777777" w:rsidTr="00B133F3">
        <w:tc>
          <w:tcPr>
            <w:tcW w:w="533" w:type="dxa"/>
            <w:tcBorders>
              <w:top w:val="single" w:sz="4" w:space="0" w:color="auto"/>
              <w:left w:val="single" w:sz="4" w:space="0" w:color="auto"/>
              <w:bottom w:val="single" w:sz="4" w:space="0" w:color="auto"/>
              <w:right w:val="single" w:sz="4" w:space="0" w:color="auto"/>
            </w:tcBorders>
          </w:tcPr>
          <w:p w14:paraId="739F24C0" w14:textId="77777777" w:rsidR="008943C0" w:rsidRPr="00E27D23" w:rsidRDefault="008943C0" w:rsidP="00B133F3">
            <w:pPr>
              <w:pStyle w:val="TAC"/>
              <w:rPr>
                <w:lang w:eastAsia="zh-CN"/>
              </w:rPr>
            </w:pPr>
            <w:r w:rsidRPr="00E27D23">
              <w:rPr>
                <w:lang w:eastAsia="zh-CN"/>
              </w:rPr>
              <w:t>34a12</w:t>
            </w:r>
          </w:p>
        </w:tc>
        <w:tc>
          <w:tcPr>
            <w:tcW w:w="3967" w:type="dxa"/>
            <w:tcBorders>
              <w:top w:val="single" w:sz="4" w:space="0" w:color="auto"/>
              <w:left w:val="single" w:sz="4" w:space="0" w:color="auto"/>
              <w:bottom w:val="single" w:sz="4" w:space="0" w:color="auto"/>
              <w:right w:val="single" w:sz="4" w:space="0" w:color="auto"/>
            </w:tcBorders>
          </w:tcPr>
          <w:p w14:paraId="3B51D322" w14:textId="77777777" w:rsidR="008943C0" w:rsidRPr="00E27D23" w:rsidRDefault="008943C0" w:rsidP="00B133F3">
            <w:pPr>
              <w:pStyle w:val="TAL"/>
              <w:rPr>
                <w:lang w:eastAsia="zh-CN"/>
              </w:rPr>
            </w:pPr>
            <w:r w:rsidRPr="00E27D23">
              <w:t>Check: Does the UE transmit {HARQ</w:t>
            </w:r>
            <w:r w:rsidRPr="00E27D23">
              <w:rPr>
                <w:lang w:eastAsia="zh-CN"/>
              </w:rPr>
              <w:t xml:space="preserve"> ACK, </w:t>
            </w:r>
            <w:r w:rsidRPr="00E27D23">
              <w:t>HARQ</w:t>
            </w:r>
            <w:r w:rsidRPr="00E27D23">
              <w:rPr>
                <w:lang w:eastAsia="zh-CN"/>
              </w:rPr>
              <w:t xml:space="preserve"> NACK} in the </w:t>
            </w:r>
            <w:r w:rsidRPr="00E27D23">
              <w:rPr>
                <w:rFonts w:cs="Arial"/>
                <w:szCs w:val="18"/>
              </w:rPr>
              <w:t>2</w:t>
            </w:r>
            <w:r w:rsidRPr="00E27D23">
              <w:rPr>
                <w:rFonts w:cs="Arial"/>
                <w:szCs w:val="18"/>
                <w:vertAlign w:val="superscript"/>
              </w:rPr>
              <w:t>nd</w:t>
            </w:r>
            <w:r w:rsidRPr="00E27D23">
              <w:rPr>
                <w:rFonts w:cs="Arial"/>
                <w:szCs w:val="18"/>
              </w:rPr>
              <w:t xml:space="preserve"> PUCCH resource from </w:t>
            </w:r>
            <w:r w:rsidRPr="00E27D23">
              <w:rPr>
                <w:rFonts w:cs="Arial"/>
                <w:i/>
                <w:iCs/>
                <w:szCs w:val="18"/>
              </w:rPr>
              <w:t>resourceList</w:t>
            </w:r>
            <w:r w:rsidRPr="00E27D23">
              <w:t>?</w:t>
            </w:r>
          </w:p>
        </w:tc>
        <w:tc>
          <w:tcPr>
            <w:tcW w:w="708" w:type="dxa"/>
            <w:tcBorders>
              <w:top w:val="single" w:sz="4" w:space="0" w:color="auto"/>
              <w:left w:val="single" w:sz="4" w:space="0" w:color="auto"/>
              <w:bottom w:val="single" w:sz="4" w:space="0" w:color="auto"/>
              <w:right w:val="single" w:sz="4" w:space="0" w:color="auto"/>
            </w:tcBorders>
          </w:tcPr>
          <w:p w14:paraId="4D1DA315" w14:textId="77777777" w:rsidR="008943C0" w:rsidRPr="00E27D23" w:rsidRDefault="008943C0" w:rsidP="00B133F3">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05062D68" w14:textId="77777777" w:rsidR="008943C0" w:rsidRPr="00E27D23" w:rsidRDefault="008943C0" w:rsidP="00B133F3">
            <w:pPr>
              <w:pStyle w:val="TAC"/>
              <w:jc w:val="left"/>
            </w:pPr>
            <w:r w:rsidRPr="00E27D23">
              <w:t>{HARQ</w:t>
            </w:r>
            <w:r w:rsidRPr="00E27D23">
              <w:rPr>
                <w:lang w:eastAsia="zh-CN"/>
              </w:rPr>
              <w:t xml:space="preserve"> ACK, </w:t>
            </w:r>
            <w:r w:rsidRPr="00E27D23">
              <w:t>HARQ</w:t>
            </w:r>
            <w:r w:rsidRPr="00E27D23">
              <w:rPr>
                <w:lang w:eastAsia="zh-CN"/>
              </w:rPr>
              <w:t xml:space="preserve"> NACK}</w:t>
            </w:r>
          </w:p>
        </w:tc>
        <w:tc>
          <w:tcPr>
            <w:tcW w:w="567" w:type="dxa"/>
            <w:tcBorders>
              <w:top w:val="single" w:sz="4" w:space="0" w:color="auto"/>
              <w:left w:val="single" w:sz="4" w:space="0" w:color="auto"/>
              <w:bottom w:val="single" w:sz="4" w:space="0" w:color="auto"/>
              <w:right w:val="single" w:sz="4" w:space="0" w:color="auto"/>
            </w:tcBorders>
          </w:tcPr>
          <w:p w14:paraId="59089AEA" w14:textId="77777777" w:rsidR="008943C0" w:rsidRPr="00E27D23" w:rsidRDefault="008943C0" w:rsidP="00B133F3">
            <w:pPr>
              <w:pStyle w:val="TAC"/>
            </w:pPr>
            <w:r w:rsidRPr="00E27D23">
              <w:t>5</w:t>
            </w:r>
          </w:p>
        </w:tc>
        <w:tc>
          <w:tcPr>
            <w:tcW w:w="850" w:type="dxa"/>
            <w:tcBorders>
              <w:top w:val="single" w:sz="4" w:space="0" w:color="auto"/>
              <w:left w:val="single" w:sz="4" w:space="0" w:color="auto"/>
              <w:bottom w:val="single" w:sz="4" w:space="0" w:color="auto"/>
              <w:right w:val="single" w:sz="4" w:space="0" w:color="auto"/>
            </w:tcBorders>
          </w:tcPr>
          <w:p w14:paraId="3A2BDC53" w14:textId="77777777" w:rsidR="008943C0" w:rsidRPr="00E27D23" w:rsidRDefault="008943C0" w:rsidP="00B133F3">
            <w:pPr>
              <w:pStyle w:val="TAC"/>
            </w:pPr>
            <w:r w:rsidRPr="00E27D23">
              <w:t>P</w:t>
            </w:r>
          </w:p>
        </w:tc>
      </w:tr>
      <w:tr w:rsidR="008943C0" w:rsidRPr="00E27D23" w14:paraId="1A06BB83" w14:textId="77777777" w:rsidTr="00B133F3">
        <w:tc>
          <w:tcPr>
            <w:tcW w:w="533" w:type="dxa"/>
            <w:tcBorders>
              <w:top w:val="single" w:sz="4" w:space="0" w:color="auto"/>
              <w:left w:val="single" w:sz="4" w:space="0" w:color="auto"/>
              <w:bottom w:val="single" w:sz="4" w:space="0" w:color="auto"/>
              <w:right w:val="single" w:sz="4" w:space="0" w:color="auto"/>
            </w:tcBorders>
          </w:tcPr>
          <w:p w14:paraId="634B4304" w14:textId="77777777" w:rsidR="008943C0" w:rsidRPr="00E27D23" w:rsidRDefault="008943C0" w:rsidP="00B133F3">
            <w:pPr>
              <w:pStyle w:val="TAC"/>
              <w:rPr>
                <w:lang w:eastAsia="zh-CN"/>
              </w:rPr>
            </w:pPr>
            <w:r w:rsidRPr="00E27D23">
              <w:rPr>
                <w:lang w:eastAsia="zh-CN"/>
              </w:rPr>
              <w:t>34a13</w:t>
            </w:r>
          </w:p>
        </w:tc>
        <w:tc>
          <w:tcPr>
            <w:tcW w:w="3967" w:type="dxa"/>
            <w:tcBorders>
              <w:top w:val="single" w:sz="4" w:space="0" w:color="auto"/>
              <w:left w:val="single" w:sz="4" w:space="0" w:color="auto"/>
              <w:bottom w:val="single" w:sz="4" w:space="0" w:color="auto"/>
              <w:right w:val="single" w:sz="4" w:space="0" w:color="auto"/>
            </w:tcBorders>
          </w:tcPr>
          <w:p w14:paraId="5956E26B" w14:textId="49587E1B" w:rsidR="008943C0" w:rsidRPr="00E27D23" w:rsidRDefault="008943C0" w:rsidP="00B133F3">
            <w:pPr>
              <w:pStyle w:val="TAL"/>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75390746" w14:textId="77777777" w:rsidR="008943C0" w:rsidRPr="00E27D23" w:rsidRDefault="008943C0" w:rsidP="00B133F3">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7D8F18E" w14:textId="77777777" w:rsidR="008943C0" w:rsidRPr="00E27D23" w:rsidRDefault="008943C0" w:rsidP="00B133F3">
            <w:pPr>
              <w:pStyle w:val="TAC"/>
              <w:jc w:val="left"/>
              <w:rPr>
                <w:rFonts w:eastAsia="MS Gothic"/>
              </w:rPr>
            </w:pPr>
            <w:r w:rsidRPr="00E27D23">
              <w:rPr>
                <w:rFonts w:eastAsia="MS Gothic"/>
              </w:rPr>
              <w:t xml:space="preserve">NR RRC: </w:t>
            </w:r>
            <w:r w:rsidRPr="00E27D23">
              <w:rPr>
                <w:rFonts w:eastAsia="MS Gothic"/>
                <w:i/>
              </w:rPr>
              <w:t>DLInformationTransfer</w:t>
            </w:r>
          </w:p>
          <w:p w14:paraId="48B7A86E" w14:textId="77777777" w:rsidR="008943C0" w:rsidRPr="00E27D23" w:rsidRDefault="008943C0" w:rsidP="00B133F3">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48C5679E"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5824E234" w14:textId="77777777" w:rsidR="008943C0" w:rsidRPr="00E27D23" w:rsidRDefault="008943C0" w:rsidP="00B133F3">
            <w:pPr>
              <w:pStyle w:val="TAC"/>
            </w:pPr>
            <w:r w:rsidRPr="00E27D23">
              <w:t>-</w:t>
            </w:r>
          </w:p>
        </w:tc>
      </w:tr>
      <w:tr w:rsidR="008943C0" w:rsidRPr="00E27D23" w14:paraId="599EE6B9" w14:textId="77777777" w:rsidTr="00B133F3">
        <w:tc>
          <w:tcPr>
            <w:tcW w:w="533" w:type="dxa"/>
            <w:tcBorders>
              <w:top w:val="single" w:sz="4" w:space="0" w:color="auto"/>
              <w:left w:val="single" w:sz="4" w:space="0" w:color="auto"/>
              <w:bottom w:val="single" w:sz="4" w:space="0" w:color="auto"/>
              <w:right w:val="single" w:sz="4" w:space="0" w:color="auto"/>
            </w:tcBorders>
          </w:tcPr>
          <w:p w14:paraId="0F54432B" w14:textId="77777777" w:rsidR="008943C0" w:rsidRPr="00E27D23" w:rsidRDefault="008943C0" w:rsidP="00B133F3">
            <w:pPr>
              <w:pStyle w:val="TAC"/>
              <w:rPr>
                <w:lang w:eastAsia="zh-CN"/>
              </w:rPr>
            </w:pPr>
            <w:r w:rsidRPr="00E27D23">
              <w:rPr>
                <w:lang w:eastAsia="zh-CN"/>
              </w:rPr>
              <w:t>34a14</w:t>
            </w:r>
          </w:p>
        </w:tc>
        <w:tc>
          <w:tcPr>
            <w:tcW w:w="3967" w:type="dxa"/>
            <w:tcBorders>
              <w:top w:val="single" w:sz="4" w:space="0" w:color="auto"/>
              <w:left w:val="single" w:sz="4" w:space="0" w:color="auto"/>
              <w:bottom w:val="single" w:sz="4" w:space="0" w:color="auto"/>
              <w:right w:val="single" w:sz="4" w:space="0" w:color="auto"/>
            </w:tcBorders>
          </w:tcPr>
          <w:p w14:paraId="2EA19367" w14:textId="77777777" w:rsidR="008943C0" w:rsidRPr="00E27D23" w:rsidRDefault="008943C0" w:rsidP="00B133F3">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07A0948A" w14:textId="77777777" w:rsidR="008943C0" w:rsidRPr="00E27D23" w:rsidRDefault="008943C0" w:rsidP="00B133F3">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66F1580" w14:textId="77777777" w:rsidR="008943C0" w:rsidRPr="00E27D23" w:rsidRDefault="008943C0" w:rsidP="00B133F3">
            <w:pPr>
              <w:pStyle w:val="TAC"/>
              <w:jc w:val="left"/>
              <w:rPr>
                <w:rFonts w:eastAsia="MS Gothic"/>
              </w:rPr>
            </w:pPr>
            <w:r w:rsidRPr="00E27D23">
              <w:rPr>
                <w:rFonts w:eastAsia="MS Gothic"/>
              </w:rPr>
              <w:t xml:space="preserve">NR RRC: </w:t>
            </w:r>
            <w:r w:rsidRPr="00E27D23">
              <w:rPr>
                <w:rFonts w:eastAsia="MS Gothic"/>
                <w:i/>
              </w:rPr>
              <w:t>ULInformationTransfer</w:t>
            </w:r>
          </w:p>
          <w:p w14:paraId="5E989F26" w14:textId="77777777" w:rsidR="008943C0" w:rsidRPr="00E27D23" w:rsidRDefault="008943C0" w:rsidP="00B133F3">
            <w:pPr>
              <w:pStyle w:val="TAC"/>
              <w:jc w:val="left"/>
            </w:pPr>
            <w:r w:rsidRPr="00E27D23">
              <w:rPr>
                <w:rFonts w:eastAsia="MS Gothic"/>
              </w:rPr>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201E51DE" w14:textId="77777777" w:rsidR="008943C0" w:rsidRPr="00E27D23" w:rsidRDefault="008943C0" w:rsidP="00B133F3">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46377C0D" w14:textId="77777777" w:rsidR="008943C0" w:rsidRPr="00E27D23" w:rsidRDefault="008943C0" w:rsidP="00B133F3">
            <w:pPr>
              <w:pStyle w:val="TAC"/>
            </w:pPr>
            <w:r w:rsidRPr="00E27D23">
              <w:t>-</w:t>
            </w:r>
          </w:p>
        </w:tc>
      </w:tr>
      <w:tr w:rsidR="008943C0" w:rsidRPr="00E27D23" w14:paraId="7B61EB8D" w14:textId="77777777" w:rsidTr="00B133F3">
        <w:tc>
          <w:tcPr>
            <w:tcW w:w="533" w:type="dxa"/>
            <w:tcBorders>
              <w:top w:val="single" w:sz="4" w:space="0" w:color="auto"/>
              <w:left w:val="single" w:sz="4" w:space="0" w:color="auto"/>
              <w:bottom w:val="single" w:sz="4" w:space="0" w:color="auto"/>
              <w:right w:val="single" w:sz="4" w:space="0" w:color="auto"/>
            </w:tcBorders>
          </w:tcPr>
          <w:p w14:paraId="4006258B" w14:textId="77777777" w:rsidR="008943C0" w:rsidRPr="00E27D23" w:rsidRDefault="008943C0" w:rsidP="00B133F3">
            <w:pPr>
              <w:pStyle w:val="TAC"/>
              <w:rPr>
                <w:lang w:eastAsia="zh-CN"/>
              </w:rPr>
            </w:pPr>
            <w:r w:rsidRPr="00E27D23">
              <w:rPr>
                <w:lang w:eastAsia="zh-CN"/>
              </w:rPr>
              <w:t>34a15</w:t>
            </w:r>
          </w:p>
        </w:tc>
        <w:tc>
          <w:tcPr>
            <w:tcW w:w="3967" w:type="dxa"/>
            <w:tcBorders>
              <w:top w:val="single" w:sz="4" w:space="0" w:color="auto"/>
              <w:left w:val="single" w:sz="4" w:space="0" w:color="auto"/>
              <w:bottom w:val="single" w:sz="4" w:space="0" w:color="auto"/>
              <w:right w:val="single" w:sz="4" w:space="0" w:color="auto"/>
            </w:tcBorders>
          </w:tcPr>
          <w:p w14:paraId="46DB1346" w14:textId="09E480CA" w:rsidR="008943C0" w:rsidRPr="00E27D23" w:rsidRDefault="008943C0" w:rsidP="00B133F3">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34a14 equal to </w:t>
            </w:r>
            <w:r w:rsidR="00F83CA0" w:rsidRPr="00E27D23">
              <w:rPr>
                <w:rFonts w:eastAsia="MS Gothic"/>
              </w:rPr>
              <w:t>6</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D7F2CBC" w14:textId="77777777" w:rsidR="008943C0" w:rsidRPr="00E27D23" w:rsidRDefault="008943C0" w:rsidP="00B133F3">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72E40CFF" w14:textId="77777777" w:rsidR="008943C0" w:rsidRPr="00E27D23" w:rsidRDefault="008943C0" w:rsidP="00B133F3">
            <w:pPr>
              <w:pStyle w:val="TAC"/>
              <w:jc w:val="left"/>
            </w:pPr>
            <w:r w:rsidRPr="00E27D23">
              <w:t>-</w:t>
            </w:r>
          </w:p>
        </w:tc>
        <w:tc>
          <w:tcPr>
            <w:tcW w:w="567" w:type="dxa"/>
            <w:tcBorders>
              <w:top w:val="single" w:sz="4" w:space="0" w:color="auto"/>
              <w:left w:val="single" w:sz="4" w:space="0" w:color="auto"/>
              <w:bottom w:val="single" w:sz="4" w:space="0" w:color="auto"/>
              <w:right w:val="single" w:sz="4" w:space="0" w:color="auto"/>
            </w:tcBorders>
          </w:tcPr>
          <w:p w14:paraId="31D397A3" w14:textId="77777777" w:rsidR="008943C0" w:rsidRPr="00E27D23" w:rsidRDefault="008943C0" w:rsidP="00B133F3">
            <w:pPr>
              <w:pStyle w:val="TAC"/>
            </w:pPr>
            <w:r w:rsidRPr="00E27D23">
              <w:rPr>
                <w:lang w:eastAsia="zh-CN"/>
              </w:rPr>
              <w:t>5</w:t>
            </w:r>
          </w:p>
        </w:tc>
        <w:tc>
          <w:tcPr>
            <w:tcW w:w="850" w:type="dxa"/>
            <w:tcBorders>
              <w:top w:val="single" w:sz="4" w:space="0" w:color="auto"/>
              <w:left w:val="single" w:sz="4" w:space="0" w:color="auto"/>
              <w:bottom w:val="single" w:sz="4" w:space="0" w:color="auto"/>
              <w:right w:val="single" w:sz="4" w:space="0" w:color="auto"/>
            </w:tcBorders>
          </w:tcPr>
          <w:p w14:paraId="1D6D0B94" w14:textId="77777777" w:rsidR="008943C0" w:rsidRPr="00E27D23" w:rsidRDefault="008943C0" w:rsidP="00B133F3">
            <w:pPr>
              <w:pStyle w:val="TAC"/>
            </w:pPr>
            <w:r w:rsidRPr="00E27D23">
              <w:rPr>
                <w:lang w:eastAsia="zh-CN"/>
              </w:rPr>
              <w:t>P</w:t>
            </w:r>
          </w:p>
        </w:tc>
      </w:tr>
      <w:tr w:rsidR="008943C0" w:rsidRPr="00E27D23" w14:paraId="63673B5F" w14:textId="77777777" w:rsidTr="00B133F3">
        <w:tc>
          <w:tcPr>
            <w:tcW w:w="9600" w:type="dxa"/>
            <w:gridSpan w:val="6"/>
            <w:tcBorders>
              <w:top w:val="single" w:sz="4" w:space="0" w:color="auto"/>
              <w:left w:val="single" w:sz="4" w:space="0" w:color="auto"/>
              <w:bottom w:val="single" w:sz="4" w:space="0" w:color="auto"/>
              <w:right w:val="single" w:sz="4" w:space="0" w:color="auto"/>
            </w:tcBorders>
          </w:tcPr>
          <w:p w14:paraId="769688AA" w14:textId="533FED8C" w:rsidR="008943C0" w:rsidRPr="00E27D23" w:rsidRDefault="008943C0" w:rsidP="00B133F3">
            <w:pPr>
              <w:pStyle w:val="TAN"/>
              <w:rPr>
                <w:lang w:eastAsia="zh-CN"/>
              </w:rPr>
            </w:pPr>
            <w:r w:rsidRPr="00E27D23">
              <w:t>Note 1:</w:t>
            </w:r>
            <w:r w:rsidRPr="00E27D23">
              <w:tab/>
            </w:r>
            <w:r w:rsidR="00F83CA0" w:rsidRPr="00E27D23">
              <w:t>Void</w:t>
            </w:r>
          </w:p>
          <w:p w14:paraId="0805D91F" w14:textId="77777777" w:rsidR="008943C0" w:rsidRPr="00E27D23" w:rsidRDefault="008943C0" w:rsidP="00B133F3">
            <w:pPr>
              <w:pStyle w:val="TAN"/>
            </w:pPr>
            <w:r w:rsidRPr="00E27D23">
              <w:rPr>
                <w:lang w:eastAsia="zh-CN"/>
              </w:rPr>
              <w:t>Note 2:</w:t>
            </w:r>
            <w:r w:rsidRPr="00E27D23">
              <w:rPr>
                <w:lang w:eastAsia="zh-CN"/>
              </w:rPr>
              <w:tab/>
              <w:t>n0 is the index of slot when 1</w:t>
            </w:r>
            <w:r w:rsidRPr="00E27D23">
              <w:rPr>
                <w:vertAlign w:val="superscript"/>
                <w:lang w:eastAsia="zh-CN"/>
              </w:rPr>
              <w:t>st</w:t>
            </w:r>
            <w:r w:rsidRPr="00E27D23">
              <w:rPr>
                <w:lang w:eastAsia="zh-CN"/>
              </w:rPr>
              <w:t xml:space="preserve"> transmission of MBS Packet in step 23 happens, n1, n2, n3 are indices of slots when 2</w:t>
            </w:r>
            <w:r w:rsidRPr="00E27D23">
              <w:rPr>
                <w:vertAlign w:val="superscript"/>
                <w:lang w:eastAsia="zh-CN"/>
              </w:rPr>
              <w:t>nd</w:t>
            </w:r>
            <w:r w:rsidRPr="00E27D23">
              <w:rPr>
                <w:lang w:eastAsia="zh-CN"/>
              </w:rPr>
              <w:t>, 3</w:t>
            </w:r>
            <w:r w:rsidRPr="00E27D23">
              <w:rPr>
                <w:vertAlign w:val="superscript"/>
                <w:lang w:eastAsia="zh-CN"/>
              </w:rPr>
              <w:t>rd</w:t>
            </w:r>
            <w:r w:rsidRPr="00E27D23">
              <w:rPr>
                <w:lang w:eastAsia="zh-CN"/>
              </w:rPr>
              <w:t>, 4</w:t>
            </w:r>
            <w:r w:rsidRPr="00E27D23">
              <w:rPr>
                <w:vertAlign w:val="superscript"/>
                <w:lang w:eastAsia="zh-CN"/>
              </w:rPr>
              <w:t>th</w:t>
            </w:r>
            <w:r w:rsidRPr="00E27D23">
              <w:rPr>
                <w:lang w:eastAsia="zh-CN"/>
              </w:rPr>
              <w:t xml:space="preserve"> transmission of MBS Packet in step 24 may happen, </w:t>
            </w:r>
            <w:r w:rsidRPr="00E27D23">
              <w:t>k1 is obtained from "PDSCH-to-HARQ_feedback timing indicator" of downlink assignment in step 22.</w:t>
            </w:r>
          </w:p>
        </w:tc>
      </w:tr>
    </w:tbl>
    <w:p w14:paraId="0A5DA5CC" w14:textId="77777777" w:rsidR="008943C0" w:rsidRPr="00E27D23" w:rsidRDefault="008943C0" w:rsidP="008943C0">
      <w:pPr>
        <w:rPr>
          <w:rFonts w:eastAsia="PMingLiU"/>
          <w:lang w:eastAsia="zh-TW"/>
        </w:rPr>
      </w:pPr>
    </w:p>
    <w:p w14:paraId="45AE475E" w14:textId="77777777" w:rsidR="008943C0" w:rsidRPr="00E27D23" w:rsidRDefault="008943C0" w:rsidP="008943C0">
      <w:pPr>
        <w:pStyle w:val="H6"/>
      </w:pPr>
      <w:r w:rsidRPr="00E27D23">
        <w:t>14.2.1.1.7.3.3</w:t>
      </w:r>
      <w:r w:rsidRPr="00E27D23">
        <w:tab/>
        <w:t>Specific message contents</w:t>
      </w:r>
    </w:p>
    <w:p w14:paraId="49F4CD32" w14:textId="77777777" w:rsidR="008943C0" w:rsidRPr="00E27D23" w:rsidRDefault="008943C0" w:rsidP="008943C0">
      <w:pPr>
        <w:pStyle w:val="TH"/>
      </w:pPr>
      <w:r w:rsidRPr="00E27D23">
        <w:rPr>
          <w:color w:val="000000"/>
        </w:rPr>
        <w:t>Table 14.2.1.1.7.3.3-1</w:t>
      </w:r>
      <w:r w:rsidRPr="00E27D23">
        <w:t xml:space="preserve">: </w:t>
      </w:r>
      <w:r w:rsidRPr="00E27D23">
        <w:rPr>
          <w:rStyle w:val="apple-style-span"/>
          <w:rFonts w:eastAsia="Malgun Gothic"/>
        </w:rPr>
        <w:t>ACTIVATE TEST MODE</w:t>
      </w:r>
      <w:r w:rsidRPr="00E27D23">
        <w:t xml:space="preserve"> (preamble, Table 14.2.1.1.7.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943C0" w:rsidRPr="00E27D23" w14:paraId="35A1A9F3" w14:textId="77777777" w:rsidTr="00B133F3">
        <w:trPr>
          <w:cantSplit/>
        </w:trPr>
        <w:tc>
          <w:tcPr>
            <w:tcW w:w="9635" w:type="dxa"/>
          </w:tcPr>
          <w:p w14:paraId="4F70CE28" w14:textId="77777777" w:rsidR="008943C0" w:rsidRPr="00E27D23" w:rsidRDefault="008943C0" w:rsidP="00B133F3">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1601ABD1" w14:textId="77777777" w:rsidR="008943C0" w:rsidRPr="00E27D23" w:rsidRDefault="008943C0" w:rsidP="008943C0"/>
    <w:p w14:paraId="592930EA" w14:textId="77777777" w:rsidR="008943C0" w:rsidRPr="00E27D23" w:rsidRDefault="008943C0" w:rsidP="008943C0">
      <w:pPr>
        <w:pStyle w:val="TH"/>
      </w:pPr>
      <w:r w:rsidRPr="00E27D23">
        <w:t>Table 14.2.1.1.7.3.3-2:</w:t>
      </w:r>
      <w:r w:rsidRPr="00E27D23">
        <w:rPr>
          <w:i/>
          <w:iCs/>
        </w:rPr>
        <w:t xml:space="preserve"> RRCReconfiguration</w:t>
      </w:r>
      <w:r w:rsidRPr="00E27D23">
        <w:t xml:space="preserve"> (step 1a15, Table 14.2.1.1.7.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943C0" w:rsidRPr="00E27D23" w14:paraId="52CA407C" w14:textId="77777777" w:rsidTr="00B133F3">
        <w:tc>
          <w:tcPr>
            <w:tcW w:w="9738" w:type="dxa"/>
            <w:gridSpan w:val="4"/>
          </w:tcPr>
          <w:p w14:paraId="1C465F7F" w14:textId="544C4D47" w:rsidR="008943C0" w:rsidRPr="00E27D23" w:rsidRDefault="008943C0" w:rsidP="00B133F3">
            <w:pPr>
              <w:pStyle w:val="TAL"/>
            </w:pPr>
            <w:r w:rsidRPr="00E27D23">
              <w:t xml:space="preserve">Derivation Path: TS 38.508-1 [4], Table 4.6.1-13 and condition NR </w:t>
            </w:r>
          </w:p>
        </w:tc>
      </w:tr>
      <w:tr w:rsidR="008943C0" w:rsidRPr="00E27D23" w14:paraId="0645C104" w14:textId="77777777" w:rsidTr="00B133F3">
        <w:tblPrEx>
          <w:tblCellMar>
            <w:left w:w="108" w:type="dxa"/>
            <w:right w:w="108" w:type="dxa"/>
          </w:tblCellMar>
        </w:tblPrEx>
        <w:tc>
          <w:tcPr>
            <w:tcW w:w="4535" w:type="dxa"/>
          </w:tcPr>
          <w:p w14:paraId="3418BB7A" w14:textId="77777777" w:rsidR="008943C0" w:rsidRPr="00E27D23" w:rsidRDefault="008943C0" w:rsidP="00B133F3">
            <w:pPr>
              <w:pStyle w:val="TAH"/>
            </w:pPr>
            <w:r w:rsidRPr="00E27D23">
              <w:t>Information Element</w:t>
            </w:r>
          </w:p>
        </w:tc>
        <w:tc>
          <w:tcPr>
            <w:tcW w:w="2267" w:type="dxa"/>
          </w:tcPr>
          <w:p w14:paraId="33DCF669" w14:textId="77777777" w:rsidR="008943C0" w:rsidRPr="00E27D23" w:rsidRDefault="008943C0" w:rsidP="00B133F3">
            <w:pPr>
              <w:pStyle w:val="TAH"/>
            </w:pPr>
            <w:r w:rsidRPr="00E27D23">
              <w:t>Value/remark</w:t>
            </w:r>
          </w:p>
        </w:tc>
        <w:tc>
          <w:tcPr>
            <w:tcW w:w="1700" w:type="dxa"/>
          </w:tcPr>
          <w:p w14:paraId="3EE5F1BC" w14:textId="77777777" w:rsidR="008943C0" w:rsidRPr="00E27D23" w:rsidRDefault="008943C0" w:rsidP="00B133F3">
            <w:pPr>
              <w:pStyle w:val="TAH"/>
            </w:pPr>
            <w:r w:rsidRPr="00E27D23">
              <w:t>Comment</w:t>
            </w:r>
          </w:p>
        </w:tc>
        <w:tc>
          <w:tcPr>
            <w:tcW w:w="1245" w:type="dxa"/>
          </w:tcPr>
          <w:p w14:paraId="1677A01A" w14:textId="77777777" w:rsidR="008943C0" w:rsidRPr="00E27D23" w:rsidRDefault="008943C0" w:rsidP="00B133F3">
            <w:pPr>
              <w:pStyle w:val="TAH"/>
            </w:pPr>
            <w:r w:rsidRPr="00E27D23">
              <w:t>Condition</w:t>
            </w:r>
          </w:p>
        </w:tc>
      </w:tr>
      <w:tr w:rsidR="008943C0" w:rsidRPr="00E27D23" w14:paraId="0741B163" w14:textId="77777777" w:rsidTr="00B133F3">
        <w:tblPrEx>
          <w:tblCellMar>
            <w:left w:w="108" w:type="dxa"/>
            <w:right w:w="108" w:type="dxa"/>
          </w:tblCellMar>
        </w:tblPrEx>
        <w:tc>
          <w:tcPr>
            <w:tcW w:w="4535" w:type="dxa"/>
          </w:tcPr>
          <w:p w14:paraId="3D0A7971" w14:textId="77777777" w:rsidR="008943C0" w:rsidRPr="00E27D23" w:rsidRDefault="008943C0" w:rsidP="00B133F3">
            <w:pPr>
              <w:pStyle w:val="TAL"/>
            </w:pPr>
            <w:r w:rsidRPr="00E27D23">
              <w:t>RRCReconfiguration ::= SEQUENCE {</w:t>
            </w:r>
          </w:p>
        </w:tc>
        <w:tc>
          <w:tcPr>
            <w:tcW w:w="2267" w:type="dxa"/>
          </w:tcPr>
          <w:p w14:paraId="55E1A65C" w14:textId="77777777" w:rsidR="008943C0" w:rsidRPr="00E27D23" w:rsidRDefault="008943C0" w:rsidP="00B133F3">
            <w:pPr>
              <w:pStyle w:val="TAL"/>
            </w:pPr>
          </w:p>
        </w:tc>
        <w:tc>
          <w:tcPr>
            <w:tcW w:w="1700" w:type="dxa"/>
          </w:tcPr>
          <w:p w14:paraId="4CB80E1C" w14:textId="77777777" w:rsidR="008943C0" w:rsidRPr="00E27D23" w:rsidRDefault="008943C0" w:rsidP="00B133F3">
            <w:pPr>
              <w:pStyle w:val="TAL"/>
            </w:pPr>
          </w:p>
        </w:tc>
        <w:tc>
          <w:tcPr>
            <w:tcW w:w="1245" w:type="dxa"/>
          </w:tcPr>
          <w:p w14:paraId="4C021739" w14:textId="77777777" w:rsidR="008943C0" w:rsidRPr="00E27D23" w:rsidRDefault="008943C0" w:rsidP="00B133F3">
            <w:pPr>
              <w:pStyle w:val="TAL"/>
            </w:pPr>
          </w:p>
        </w:tc>
      </w:tr>
      <w:tr w:rsidR="008943C0" w:rsidRPr="00E27D23" w14:paraId="278DB44C" w14:textId="77777777" w:rsidTr="00B133F3">
        <w:tblPrEx>
          <w:tblCellMar>
            <w:left w:w="108" w:type="dxa"/>
            <w:right w:w="108" w:type="dxa"/>
          </w:tblCellMar>
        </w:tblPrEx>
        <w:tc>
          <w:tcPr>
            <w:tcW w:w="4535" w:type="dxa"/>
          </w:tcPr>
          <w:p w14:paraId="7E3EE7F8" w14:textId="77777777" w:rsidR="008943C0" w:rsidRPr="00E27D23" w:rsidRDefault="008943C0" w:rsidP="00B133F3">
            <w:pPr>
              <w:pStyle w:val="TAL"/>
            </w:pPr>
            <w:r w:rsidRPr="00E27D23">
              <w:t xml:space="preserve">  criticalExtensions CHOICE {</w:t>
            </w:r>
          </w:p>
        </w:tc>
        <w:tc>
          <w:tcPr>
            <w:tcW w:w="2267" w:type="dxa"/>
          </w:tcPr>
          <w:p w14:paraId="4E562076" w14:textId="77777777" w:rsidR="008943C0" w:rsidRPr="00E27D23" w:rsidRDefault="008943C0" w:rsidP="00B133F3">
            <w:pPr>
              <w:pStyle w:val="TAL"/>
            </w:pPr>
          </w:p>
        </w:tc>
        <w:tc>
          <w:tcPr>
            <w:tcW w:w="1700" w:type="dxa"/>
          </w:tcPr>
          <w:p w14:paraId="59282303" w14:textId="77777777" w:rsidR="008943C0" w:rsidRPr="00E27D23" w:rsidRDefault="008943C0" w:rsidP="00B133F3">
            <w:pPr>
              <w:pStyle w:val="TAL"/>
            </w:pPr>
          </w:p>
        </w:tc>
        <w:tc>
          <w:tcPr>
            <w:tcW w:w="1245" w:type="dxa"/>
          </w:tcPr>
          <w:p w14:paraId="73D40340" w14:textId="77777777" w:rsidR="008943C0" w:rsidRPr="00E27D23" w:rsidRDefault="008943C0" w:rsidP="00B133F3">
            <w:pPr>
              <w:pStyle w:val="TAL"/>
            </w:pPr>
          </w:p>
        </w:tc>
      </w:tr>
      <w:tr w:rsidR="008943C0" w:rsidRPr="00E27D23" w14:paraId="27B6FCD4" w14:textId="77777777" w:rsidTr="00B133F3">
        <w:tblPrEx>
          <w:tblCellMar>
            <w:left w:w="108" w:type="dxa"/>
            <w:right w:w="108" w:type="dxa"/>
          </w:tblCellMar>
        </w:tblPrEx>
        <w:tc>
          <w:tcPr>
            <w:tcW w:w="4535" w:type="dxa"/>
            <w:tcBorders>
              <w:bottom w:val="single" w:sz="4" w:space="0" w:color="auto"/>
            </w:tcBorders>
          </w:tcPr>
          <w:p w14:paraId="024A9FCE" w14:textId="77777777" w:rsidR="008943C0" w:rsidRPr="00E27D23" w:rsidRDefault="008943C0" w:rsidP="00B133F3">
            <w:pPr>
              <w:pStyle w:val="TAL"/>
            </w:pPr>
            <w:r w:rsidRPr="00E27D23">
              <w:t xml:space="preserve">    rrcReconfiguration ::= SEQUENCE {</w:t>
            </w:r>
          </w:p>
        </w:tc>
        <w:tc>
          <w:tcPr>
            <w:tcW w:w="2267" w:type="dxa"/>
          </w:tcPr>
          <w:p w14:paraId="03E14D4C" w14:textId="77777777" w:rsidR="008943C0" w:rsidRPr="00E27D23" w:rsidRDefault="008943C0" w:rsidP="00B133F3">
            <w:pPr>
              <w:pStyle w:val="TAL"/>
            </w:pPr>
          </w:p>
        </w:tc>
        <w:tc>
          <w:tcPr>
            <w:tcW w:w="1700" w:type="dxa"/>
          </w:tcPr>
          <w:p w14:paraId="755F1D92" w14:textId="77777777" w:rsidR="008943C0" w:rsidRPr="00E27D23" w:rsidRDefault="008943C0" w:rsidP="00B133F3">
            <w:pPr>
              <w:pStyle w:val="TAL"/>
            </w:pPr>
          </w:p>
        </w:tc>
        <w:tc>
          <w:tcPr>
            <w:tcW w:w="1245" w:type="dxa"/>
          </w:tcPr>
          <w:p w14:paraId="5CFE6D61" w14:textId="77777777" w:rsidR="008943C0" w:rsidRPr="00E27D23" w:rsidRDefault="008943C0" w:rsidP="00B133F3">
            <w:pPr>
              <w:pStyle w:val="TAL"/>
            </w:pPr>
          </w:p>
        </w:tc>
      </w:tr>
      <w:tr w:rsidR="008943C0" w:rsidRPr="00E27D23" w14:paraId="4078A096" w14:textId="77777777" w:rsidTr="00B133F3">
        <w:tblPrEx>
          <w:tblCellMar>
            <w:left w:w="108" w:type="dxa"/>
            <w:right w:w="108" w:type="dxa"/>
          </w:tblCellMar>
        </w:tblPrEx>
        <w:tc>
          <w:tcPr>
            <w:tcW w:w="4535" w:type="dxa"/>
            <w:tcBorders>
              <w:top w:val="single" w:sz="4" w:space="0" w:color="auto"/>
              <w:bottom w:val="single" w:sz="4" w:space="0" w:color="auto"/>
            </w:tcBorders>
          </w:tcPr>
          <w:p w14:paraId="320E1BA5" w14:textId="77777777" w:rsidR="008943C0" w:rsidRPr="00E27D23" w:rsidRDefault="008943C0" w:rsidP="00B133F3">
            <w:pPr>
              <w:pStyle w:val="TAL"/>
            </w:pPr>
            <w:r w:rsidRPr="00E27D23">
              <w:t xml:space="preserve">      radioBearerConfig</w:t>
            </w:r>
          </w:p>
        </w:tc>
        <w:tc>
          <w:tcPr>
            <w:tcW w:w="2267" w:type="dxa"/>
          </w:tcPr>
          <w:p w14:paraId="62475F7B" w14:textId="77777777" w:rsidR="008943C0" w:rsidRPr="00E27D23" w:rsidRDefault="008943C0" w:rsidP="00B133F3">
            <w:pPr>
              <w:pStyle w:val="TAL"/>
            </w:pPr>
            <w:r w:rsidRPr="00E27D23">
              <w:t>RadioBearerConfig with condition MRBm and UM_PTM</w:t>
            </w:r>
          </w:p>
        </w:tc>
        <w:tc>
          <w:tcPr>
            <w:tcW w:w="1700" w:type="dxa"/>
          </w:tcPr>
          <w:p w14:paraId="6726EA04" w14:textId="77777777" w:rsidR="008943C0" w:rsidRPr="00E27D23" w:rsidRDefault="008943C0" w:rsidP="00B133F3">
            <w:pPr>
              <w:pStyle w:val="TAL"/>
            </w:pPr>
            <w:r w:rsidRPr="00E27D23">
              <w:rPr>
                <w:lang w:eastAsia="zh-CN"/>
              </w:rPr>
              <w:t>m=1</w:t>
            </w:r>
          </w:p>
        </w:tc>
        <w:tc>
          <w:tcPr>
            <w:tcW w:w="1245" w:type="dxa"/>
          </w:tcPr>
          <w:p w14:paraId="5AEC90B7" w14:textId="77777777" w:rsidR="008943C0" w:rsidRPr="00E27D23" w:rsidRDefault="008943C0" w:rsidP="00B133F3">
            <w:pPr>
              <w:pStyle w:val="TAL"/>
            </w:pPr>
          </w:p>
        </w:tc>
      </w:tr>
      <w:tr w:rsidR="008943C0" w:rsidRPr="00E27D23" w14:paraId="3465F8E2" w14:textId="77777777" w:rsidTr="00B133F3">
        <w:tblPrEx>
          <w:tblCellMar>
            <w:left w:w="108" w:type="dxa"/>
            <w:right w:w="108" w:type="dxa"/>
          </w:tblCellMar>
        </w:tblPrEx>
        <w:tc>
          <w:tcPr>
            <w:tcW w:w="4535" w:type="dxa"/>
            <w:tcBorders>
              <w:top w:val="single" w:sz="4" w:space="0" w:color="auto"/>
              <w:bottom w:val="single" w:sz="4" w:space="0" w:color="auto"/>
            </w:tcBorders>
          </w:tcPr>
          <w:p w14:paraId="6EB567BE" w14:textId="77777777" w:rsidR="008943C0" w:rsidRPr="00E27D23" w:rsidRDefault="008943C0" w:rsidP="00B133F3">
            <w:pPr>
              <w:pStyle w:val="TAL"/>
            </w:pPr>
            <w:r w:rsidRPr="00E27D23">
              <w:t xml:space="preserve">      nonCriticalExtension SEQUENCE {</w:t>
            </w:r>
          </w:p>
        </w:tc>
        <w:tc>
          <w:tcPr>
            <w:tcW w:w="2267" w:type="dxa"/>
          </w:tcPr>
          <w:p w14:paraId="4059C847" w14:textId="77777777" w:rsidR="008943C0" w:rsidRPr="00E27D23" w:rsidRDefault="008943C0" w:rsidP="00B133F3">
            <w:pPr>
              <w:pStyle w:val="TAL"/>
            </w:pPr>
          </w:p>
        </w:tc>
        <w:tc>
          <w:tcPr>
            <w:tcW w:w="1700" w:type="dxa"/>
          </w:tcPr>
          <w:p w14:paraId="4F652721" w14:textId="77777777" w:rsidR="008943C0" w:rsidRPr="00E27D23" w:rsidRDefault="008943C0" w:rsidP="00B133F3">
            <w:pPr>
              <w:pStyle w:val="TAL"/>
            </w:pPr>
          </w:p>
        </w:tc>
        <w:tc>
          <w:tcPr>
            <w:tcW w:w="1245" w:type="dxa"/>
          </w:tcPr>
          <w:p w14:paraId="769B06EF" w14:textId="77777777" w:rsidR="008943C0" w:rsidRPr="00E27D23" w:rsidRDefault="008943C0" w:rsidP="00B133F3">
            <w:pPr>
              <w:pStyle w:val="TAL"/>
            </w:pPr>
          </w:p>
        </w:tc>
      </w:tr>
      <w:tr w:rsidR="008943C0" w:rsidRPr="00E27D23" w14:paraId="3AB39BAD" w14:textId="77777777" w:rsidTr="00B133F3">
        <w:tblPrEx>
          <w:tblCellMar>
            <w:left w:w="108" w:type="dxa"/>
            <w:right w:w="108" w:type="dxa"/>
          </w:tblCellMar>
        </w:tblPrEx>
        <w:tc>
          <w:tcPr>
            <w:tcW w:w="4535" w:type="dxa"/>
            <w:tcBorders>
              <w:top w:val="single" w:sz="4" w:space="0" w:color="auto"/>
              <w:bottom w:val="single" w:sz="4" w:space="0" w:color="auto"/>
            </w:tcBorders>
          </w:tcPr>
          <w:p w14:paraId="4709CBE5" w14:textId="77777777" w:rsidR="008943C0" w:rsidRPr="00E27D23" w:rsidRDefault="008943C0" w:rsidP="00B133F3">
            <w:pPr>
              <w:pStyle w:val="TAL"/>
            </w:pPr>
            <w:r w:rsidRPr="00E27D23">
              <w:t xml:space="preserve">        masterCellGroup</w:t>
            </w:r>
          </w:p>
        </w:tc>
        <w:tc>
          <w:tcPr>
            <w:tcW w:w="2267" w:type="dxa"/>
          </w:tcPr>
          <w:p w14:paraId="5DDFE934" w14:textId="77777777" w:rsidR="008943C0" w:rsidRPr="00E27D23" w:rsidRDefault="008943C0" w:rsidP="00B133F3">
            <w:pPr>
              <w:pStyle w:val="TAL"/>
            </w:pPr>
            <w:r w:rsidRPr="00E27D23">
              <w:t>CellGroupConfig</w:t>
            </w:r>
          </w:p>
        </w:tc>
        <w:tc>
          <w:tcPr>
            <w:tcW w:w="1700" w:type="dxa"/>
          </w:tcPr>
          <w:p w14:paraId="720267FF" w14:textId="77777777" w:rsidR="008943C0" w:rsidRPr="00E27D23" w:rsidRDefault="008943C0" w:rsidP="00B133F3">
            <w:pPr>
              <w:pStyle w:val="TAL"/>
            </w:pPr>
            <w:r w:rsidRPr="00E27D23">
              <w:t>Table 14.2.1.1.7.3.3-4</w:t>
            </w:r>
          </w:p>
        </w:tc>
        <w:tc>
          <w:tcPr>
            <w:tcW w:w="1245" w:type="dxa"/>
          </w:tcPr>
          <w:p w14:paraId="615CA85B" w14:textId="77777777" w:rsidR="008943C0" w:rsidRPr="00E27D23" w:rsidRDefault="008943C0" w:rsidP="00B133F3">
            <w:pPr>
              <w:pStyle w:val="TAL"/>
            </w:pPr>
          </w:p>
        </w:tc>
      </w:tr>
      <w:tr w:rsidR="008943C0" w:rsidRPr="00E27D23" w14:paraId="3EEA5991" w14:textId="77777777" w:rsidTr="00B133F3">
        <w:tblPrEx>
          <w:tblCellMar>
            <w:left w:w="108" w:type="dxa"/>
            <w:right w:w="108" w:type="dxa"/>
          </w:tblCellMar>
        </w:tblPrEx>
        <w:tc>
          <w:tcPr>
            <w:tcW w:w="4535" w:type="dxa"/>
            <w:tcBorders>
              <w:top w:val="single" w:sz="4" w:space="0" w:color="auto"/>
              <w:bottom w:val="single" w:sz="4" w:space="0" w:color="auto"/>
            </w:tcBorders>
          </w:tcPr>
          <w:p w14:paraId="176815EA" w14:textId="77777777" w:rsidR="008943C0" w:rsidRPr="00E27D23" w:rsidRDefault="008943C0" w:rsidP="00B133F3">
            <w:pPr>
              <w:pStyle w:val="TAL"/>
            </w:pPr>
            <w:r w:rsidRPr="00E27D23">
              <w:t xml:space="preserve">        dedicatedNAS-MessageList SEQUENCE (SIZE(1..maxDRB)) OF DedicatedNAS-Message {}</w:t>
            </w:r>
          </w:p>
        </w:tc>
        <w:tc>
          <w:tcPr>
            <w:tcW w:w="2267" w:type="dxa"/>
          </w:tcPr>
          <w:p w14:paraId="0F1D723A" w14:textId="77777777" w:rsidR="008943C0" w:rsidRPr="00E27D23" w:rsidRDefault="008943C0" w:rsidP="00B133F3">
            <w:pPr>
              <w:pStyle w:val="TAL"/>
            </w:pPr>
            <w:r w:rsidRPr="00E27D23">
              <w:t>DedicatedNAS-Message</w:t>
            </w:r>
          </w:p>
        </w:tc>
        <w:tc>
          <w:tcPr>
            <w:tcW w:w="1700" w:type="dxa"/>
          </w:tcPr>
          <w:p w14:paraId="77B3C1BB" w14:textId="77777777" w:rsidR="008943C0" w:rsidRPr="00E27D23" w:rsidRDefault="008943C0" w:rsidP="00B133F3">
            <w:pPr>
              <w:pStyle w:val="TAL"/>
            </w:pPr>
          </w:p>
        </w:tc>
        <w:tc>
          <w:tcPr>
            <w:tcW w:w="1245" w:type="dxa"/>
          </w:tcPr>
          <w:p w14:paraId="461C18A5" w14:textId="77777777" w:rsidR="008943C0" w:rsidRPr="00E27D23" w:rsidRDefault="008943C0" w:rsidP="00B133F3">
            <w:pPr>
              <w:pStyle w:val="TAL"/>
            </w:pPr>
          </w:p>
        </w:tc>
      </w:tr>
      <w:tr w:rsidR="008943C0" w:rsidRPr="00E27D23" w14:paraId="7F5B13F1" w14:textId="77777777" w:rsidTr="00B133F3">
        <w:tblPrEx>
          <w:tblCellMar>
            <w:left w:w="108" w:type="dxa"/>
            <w:right w:w="108" w:type="dxa"/>
          </w:tblCellMar>
        </w:tblPrEx>
        <w:tc>
          <w:tcPr>
            <w:tcW w:w="4535" w:type="dxa"/>
            <w:tcBorders>
              <w:top w:val="nil"/>
              <w:bottom w:val="single" w:sz="4" w:space="0" w:color="auto"/>
            </w:tcBorders>
          </w:tcPr>
          <w:p w14:paraId="3F7AF188" w14:textId="77777777" w:rsidR="008943C0" w:rsidRPr="00E27D23" w:rsidRDefault="008943C0" w:rsidP="00B133F3">
            <w:pPr>
              <w:pStyle w:val="TAL"/>
            </w:pPr>
            <w:r w:rsidRPr="00E27D23">
              <w:t xml:space="preserve">      }</w:t>
            </w:r>
          </w:p>
        </w:tc>
        <w:tc>
          <w:tcPr>
            <w:tcW w:w="2267" w:type="dxa"/>
          </w:tcPr>
          <w:p w14:paraId="6A90D0C9" w14:textId="77777777" w:rsidR="008943C0" w:rsidRPr="00E27D23" w:rsidRDefault="008943C0" w:rsidP="00B133F3">
            <w:pPr>
              <w:pStyle w:val="TAL"/>
            </w:pPr>
          </w:p>
        </w:tc>
        <w:tc>
          <w:tcPr>
            <w:tcW w:w="1700" w:type="dxa"/>
          </w:tcPr>
          <w:p w14:paraId="50A69BD1" w14:textId="77777777" w:rsidR="008943C0" w:rsidRPr="00E27D23" w:rsidRDefault="008943C0" w:rsidP="00B133F3">
            <w:pPr>
              <w:pStyle w:val="TAL"/>
            </w:pPr>
          </w:p>
        </w:tc>
        <w:tc>
          <w:tcPr>
            <w:tcW w:w="1245" w:type="dxa"/>
          </w:tcPr>
          <w:p w14:paraId="22B470E0" w14:textId="77777777" w:rsidR="008943C0" w:rsidRPr="00E27D23" w:rsidRDefault="008943C0" w:rsidP="00B133F3">
            <w:pPr>
              <w:pStyle w:val="TAL"/>
            </w:pPr>
          </w:p>
        </w:tc>
      </w:tr>
      <w:tr w:rsidR="008943C0" w:rsidRPr="00E27D23" w14:paraId="379F8134" w14:textId="77777777" w:rsidTr="00B133F3">
        <w:tblPrEx>
          <w:tblCellMar>
            <w:left w:w="108" w:type="dxa"/>
            <w:right w:w="108" w:type="dxa"/>
          </w:tblCellMar>
        </w:tblPrEx>
        <w:tc>
          <w:tcPr>
            <w:tcW w:w="4535" w:type="dxa"/>
            <w:tcBorders>
              <w:bottom w:val="single" w:sz="4" w:space="0" w:color="auto"/>
            </w:tcBorders>
          </w:tcPr>
          <w:p w14:paraId="64190B32" w14:textId="77777777" w:rsidR="008943C0" w:rsidRPr="00E27D23" w:rsidRDefault="008943C0" w:rsidP="00B133F3">
            <w:pPr>
              <w:pStyle w:val="TAL"/>
            </w:pPr>
            <w:r w:rsidRPr="00E27D23">
              <w:t xml:space="preserve">    }</w:t>
            </w:r>
          </w:p>
        </w:tc>
        <w:tc>
          <w:tcPr>
            <w:tcW w:w="2267" w:type="dxa"/>
          </w:tcPr>
          <w:p w14:paraId="2FCF66BD" w14:textId="77777777" w:rsidR="008943C0" w:rsidRPr="00E27D23" w:rsidRDefault="008943C0" w:rsidP="00B133F3">
            <w:pPr>
              <w:pStyle w:val="TAL"/>
            </w:pPr>
          </w:p>
        </w:tc>
        <w:tc>
          <w:tcPr>
            <w:tcW w:w="1700" w:type="dxa"/>
          </w:tcPr>
          <w:p w14:paraId="42A537E0" w14:textId="77777777" w:rsidR="008943C0" w:rsidRPr="00E27D23" w:rsidRDefault="008943C0" w:rsidP="00B133F3">
            <w:pPr>
              <w:pStyle w:val="TAL"/>
            </w:pPr>
          </w:p>
        </w:tc>
        <w:tc>
          <w:tcPr>
            <w:tcW w:w="1245" w:type="dxa"/>
          </w:tcPr>
          <w:p w14:paraId="575D76B2" w14:textId="77777777" w:rsidR="008943C0" w:rsidRPr="00E27D23" w:rsidRDefault="008943C0" w:rsidP="00B133F3">
            <w:pPr>
              <w:pStyle w:val="TAL"/>
            </w:pPr>
          </w:p>
        </w:tc>
      </w:tr>
      <w:tr w:rsidR="008943C0" w:rsidRPr="00E27D23" w14:paraId="4B66D599" w14:textId="77777777" w:rsidTr="00B133F3">
        <w:tblPrEx>
          <w:tblCellMar>
            <w:left w:w="108" w:type="dxa"/>
            <w:right w:w="108" w:type="dxa"/>
          </w:tblCellMar>
        </w:tblPrEx>
        <w:tc>
          <w:tcPr>
            <w:tcW w:w="4535" w:type="dxa"/>
            <w:tcBorders>
              <w:bottom w:val="single" w:sz="4" w:space="0" w:color="auto"/>
            </w:tcBorders>
          </w:tcPr>
          <w:p w14:paraId="7D2C6900" w14:textId="77777777" w:rsidR="008943C0" w:rsidRPr="00E27D23" w:rsidRDefault="008943C0" w:rsidP="00B133F3">
            <w:pPr>
              <w:pStyle w:val="TAL"/>
            </w:pPr>
            <w:r w:rsidRPr="00E27D23">
              <w:t xml:space="preserve">  }</w:t>
            </w:r>
          </w:p>
        </w:tc>
        <w:tc>
          <w:tcPr>
            <w:tcW w:w="2267" w:type="dxa"/>
          </w:tcPr>
          <w:p w14:paraId="2BC51F49" w14:textId="77777777" w:rsidR="008943C0" w:rsidRPr="00E27D23" w:rsidRDefault="008943C0" w:rsidP="00B133F3">
            <w:pPr>
              <w:pStyle w:val="TAL"/>
            </w:pPr>
          </w:p>
        </w:tc>
        <w:tc>
          <w:tcPr>
            <w:tcW w:w="1700" w:type="dxa"/>
          </w:tcPr>
          <w:p w14:paraId="444DF7C7" w14:textId="77777777" w:rsidR="008943C0" w:rsidRPr="00E27D23" w:rsidRDefault="008943C0" w:rsidP="00B133F3">
            <w:pPr>
              <w:pStyle w:val="TAL"/>
            </w:pPr>
          </w:p>
        </w:tc>
        <w:tc>
          <w:tcPr>
            <w:tcW w:w="1245" w:type="dxa"/>
          </w:tcPr>
          <w:p w14:paraId="7E277956" w14:textId="77777777" w:rsidR="008943C0" w:rsidRPr="00E27D23" w:rsidRDefault="008943C0" w:rsidP="00B133F3">
            <w:pPr>
              <w:pStyle w:val="TAL"/>
            </w:pPr>
          </w:p>
        </w:tc>
      </w:tr>
      <w:tr w:rsidR="008943C0" w:rsidRPr="00E27D23" w14:paraId="0974F779" w14:textId="77777777" w:rsidTr="00B133F3">
        <w:tblPrEx>
          <w:tblCellMar>
            <w:left w:w="108" w:type="dxa"/>
            <w:right w:w="108" w:type="dxa"/>
          </w:tblCellMar>
        </w:tblPrEx>
        <w:tc>
          <w:tcPr>
            <w:tcW w:w="4535" w:type="dxa"/>
            <w:tcBorders>
              <w:bottom w:val="single" w:sz="4" w:space="0" w:color="auto"/>
            </w:tcBorders>
          </w:tcPr>
          <w:p w14:paraId="431D2413" w14:textId="77777777" w:rsidR="008943C0" w:rsidRPr="00E27D23" w:rsidRDefault="008943C0" w:rsidP="00B133F3">
            <w:pPr>
              <w:pStyle w:val="TAL"/>
            </w:pPr>
            <w:r w:rsidRPr="00E27D23">
              <w:t>}</w:t>
            </w:r>
          </w:p>
        </w:tc>
        <w:tc>
          <w:tcPr>
            <w:tcW w:w="2267" w:type="dxa"/>
          </w:tcPr>
          <w:p w14:paraId="4FFDD068" w14:textId="77777777" w:rsidR="008943C0" w:rsidRPr="00E27D23" w:rsidRDefault="008943C0" w:rsidP="00B133F3">
            <w:pPr>
              <w:pStyle w:val="TAL"/>
            </w:pPr>
          </w:p>
        </w:tc>
        <w:tc>
          <w:tcPr>
            <w:tcW w:w="1700" w:type="dxa"/>
          </w:tcPr>
          <w:p w14:paraId="57310803" w14:textId="77777777" w:rsidR="008943C0" w:rsidRPr="00E27D23" w:rsidRDefault="008943C0" w:rsidP="00B133F3">
            <w:pPr>
              <w:pStyle w:val="TAL"/>
            </w:pPr>
          </w:p>
        </w:tc>
        <w:tc>
          <w:tcPr>
            <w:tcW w:w="1245" w:type="dxa"/>
          </w:tcPr>
          <w:p w14:paraId="0F0D39F4" w14:textId="77777777" w:rsidR="008943C0" w:rsidRPr="00E27D23" w:rsidRDefault="008943C0" w:rsidP="00B133F3">
            <w:pPr>
              <w:pStyle w:val="TAL"/>
            </w:pPr>
          </w:p>
        </w:tc>
      </w:tr>
    </w:tbl>
    <w:p w14:paraId="6746886A" w14:textId="77777777" w:rsidR="008943C0" w:rsidRPr="00E27D23" w:rsidRDefault="008943C0" w:rsidP="008943C0"/>
    <w:p w14:paraId="17EC31D6" w14:textId="77777777" w:rsidR="008943C0" w:rsidRPr="00E27D23" w:rsidRDefault="008943C0" w:rsidP="008943C0">
      <w:pPr>
        <w:pStyle w:val="TH"/>
      </w:pPr>
      <w:r w:rsidRPr="00E27D23">
        <w:t>Table 14.2.1.1.7.3.3-3:</w:t>
      </w:r>
      <w:r w:rsidRPr="00E27D23">
        <w:rPr>
          <w:i/>
          <w:iCs/>
        </w:rPr>
        <w:t xml:space="preserve"> RRCReconfiguration</w:t>
      </w:r>
      <w:r w:rsidRPr="00E27D23">
        <w:t xml:space="preserve"> (step 1b10, Table 14.2.1.1.7.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943C0" w:rsidRPr="00E27D23" w14:paraId="59FC4012" w14:textId="77777777" w:rsidTr="00B133F3">
        <w:tc>
          <w:tcPr>
            <w:tcW w:w="9738" w:type="dxa"/>
            <w:gridSpan w:val="4"/>
          </w:tcPr>
          <w:p w14:paraId="5B40A4B9" w14:textId="77777777" w:rsidR="008943C0" w:rsidRPr="00E27D23" w:rsidRDefault="008943C0" w:rsidP="00B133F3">
            <w:pPr>
              <w:pStyle w:val="TAL"/>
            </w:pPr>
            <w:r w:rsidRPr="00E27D23">
              <w:t xml:space="preserve">Derivation Path: TS 38.508-1 [4], Table 4.6.1-13 and condition NR </w:t>
            </w:r>
          </w:p>
        </w:tc>
      </w:tr>
      <w:tr w:rsidR="008943C0" w:rsidRPr="00E27D23" w14:paraId="640C35DD" w14:textId="77777777" w:rsidTr="00B133F3">
        <w:tblPrEx>
          <w:tblCellMar>
            <w:left w:w="108" w:type="dxa"/>
            <w:right w:w="108" w:type="dxa"/>
          </w:tblCellMar>
        </w:tblPrEx>
        <w:tc>
          <w:tcPr>
            <w:tcW w:w="4535" w:type="dxa"/>
          </w:tcPr>
          <w:p w14:paraId="3D32DDD6" w14:textId="77777777" w:rsidR="008943C0" w:rsidRPr="00E27D23" w:rsidRDefault="008943C0" w:rsidP="00B133F3">
            <w:pPr>
              <w:pStyle w:val="TAH"/>
            </w:pPr>
            <w:r w:rsidRPr="00E27D23">
              <w:t>Information Element</w:t>
            </w:r>
          </w:p>
        </w:tc>
        <w:tc>
          <w:tcPr>
            <w:tcW w:w="2267" w:type="dxa"/>
          </w:tcPr>
          <w:p w14:paraId="637538C6" w14:textId="77777777" w:rsidR="008943C0" w:rsidRPr="00E27D23" w:rsidRDefault="008943C0" w:rsidP="00B133F3">
            <w:pPr>
              <w:pStyle w:val="TAH"/>
            </w:pPr>
            <w:r w:rsidRPr="00E27D23">
              <w:t>Value/remark</w:t>
            </w:r>
          </w:p>
        </w:tc>
        <w:tc>
          <w:tcPr>
            <w:tcW w:w="1700" w:type="dxa"/>
          </w:tcPr>
          <w:p w14:paraId="23100290" w14:textId="77777777" w:rsidR="008943C0" w:rsidRPr="00E27D23" w:rsidRDefault="008943C0" w:rsidP="00B133F3">
            <w:pPr>
              <w:pStyle w:val="TAH"/>
            </w:pPr>
            <w:r w:rsidRPr="00E27D23">
              <w:t>Comment</w:t>
            </w:r>
          </w:p>
        </w:tc>
        <w:tc>
          <w:tcPr>
            <w:tcW w:w="1245" w:type="dxa"/>
          </w:tcPr>
          <w:p w14:paraId="383F00BD" w14:textId="77777777" w:rsidR="008943C0" w:rsidRPr="00E27D23" w:rsidRDefault="008943C0" w:rsidP="00B133F3">
            <w:pPr>
              <w:pStyle w:val="TAH"/>
            </w:pPr>
            <w:r w:rsidRPr="00E27D23">
              <w:t>Condition</w:t>
            </w:r>
          </w:p>
        </w:tc>
      </w:tr>
      <w:tr w:rsidR="008943C0" w:rsidRPr="00E27D23" w14:paraId="0640B2AF" w14:textId="77777777" w:rsidTr="00B133F3">
        <w:tblPrEx>
          <w:tblCellMar>
            <w:left w:w="108" w:type="dxa"/>
            <w:right w:w="108" w:type="dxa"/>
          </w:tblCellMar>
        </w:tblPrEx>
        <w:tc>
          <w:tcPr>
            <w:tcW w:w="4535" w:type="dxa"/>
          </w:tcPr>
          <w:p w14:paraId="437B4C02" w14:textId="77777777" w:rsidR="008943C0" w:rsidRPr="00E27D23" w:rsidRDefault="008943C0" w:rsidP="00B133F3">
            <w:pPr>
              <w:pStyle w:val="TAL"/>
            </w:pPr>
            <w:r w:rsidRPr="00E27D23">
              <w:t>RRCReconfiguration ::= SEQUENCE {</w:t>
            </w:r>
          </w:p>
        </w:tc>
        <w:tc>
          <w:tcPr>
            <w:tcW w:w="2267" w:type="dxa"/>
          </w:tcPr>
          <w:p w14:paraId="6C1FB1B4" w14:textId="77777777" w:rsidR="008943C0" w:rsidRPr="00E27D23" w:rsidRDefault="008943C0" w:rsidP="00B133F3">
            <w:pPr>
              <w:pStyle w:val="TAL"/>
            </w:pPr>
          </w:p>
        </w:tc>
        <w:tc>
          <w:tcPr>
            <w:tcW w:w="1700" w:type="dxa"/>
          </w:tcPr>
          <w:p w14:paraId="16F14373" w14:textId="77777777" w:rsidR="008943C0" w:rsidRPr="00E27D23" w:rsidRDefault="008943C0" w:rsidP="00B133F3">
            <w:pPr>
              <w:pStyle w:val="TAL"/>
            </w:pPr>
          </w:p>
        </w:tc>
        <w:tc>
          <w:tcPr>
            <w:tcW w:w="1245" w:type="dxa"/>
          </w:tcPr>
          <w:p w14:paraId="40B54C66" w14:textId="77777777" w:rsidR="008943C0" w:rsidRPr="00E27D23" w:rsidRDefault="008943C0" w:rsidP="00B133F3">
            <w:pPr>
              <w:pStyle w:val="TAL"/>
            </w:pPr>
          </w:p>
        </w:tc>
      </w:tr>
      <w:tr w:rsidR="008943C0" w:rsidRPr="00E27D23" w14:paraId="5B93150A" w14:textId="77777777" w:rsidTr="00B133F3">
        <w:tblPrEx>
          <w:tblCellMar>
            <w:left w:w="108" w:type="dxa"/>
            <w:right w:w="108" w:type="dxa"/>
          </w:tblCellMar>
        </w:tblPrEx>
        <w:tc>
          <w:tcPr>
            <w:tcW w:w="4535" w:type="dxa"/>
          </w:tcPr>
          <w:p w14:paraId="7B139DF1" w14:textId="77777777" w:rsidR="008943C0" w:rsidRPr="00E27D23" w:rsidRDefault="008943C0" w:rsidP="00B133F3">
            <w:pPr>
              <w:pStyle w:val="TAL"/>
            </w:pPr>
            <w:r w:rsidRPr="00E27D23">
              <w:t xml:space="preserve">  criticalExtensions CHOICE {</w:t>
            </w:r>
          </w:p>
        </w:tc>
        <w:tc>
          <w:tcPr>
            <w:tcW w:w="2267" w:type="dxa"/>
          </w:tcPr>
          <w:p w14:paraId="3A9F137F" w14:textId="77777777" w:rsidR="008943C0" w:rsidRPr="00E27D23" w:rsidRDefault="008943C0" w:rsidP="00B133F3">
            <w:pPr>
              <w:pStyle w:val="TAL"/>
            </w:pPr>
          </w:p>
        </w:tc>
        <w:tc>
          <w:tcPr>
            <w:tcW w:w="1700" w:type="dxa"/>
          </w:tcPr>
          <w:p w14:paraId="03BBCD2D" w14:textId="77777777" w:rsidR="008943C0" w:rsidRPr="00E27D23" w:rsidRDefault="008943C0" w:rsidP="00B133F3">
            <w:pPr>
              <w:pStyle w:val="TAL"/>
            </w:pPr>
          </w:p>
        </w:tc>
        <w:tc>
          <w:tcPr>
            <w:tcW w:w="1245" w:type="dxa"/>
          </w:tcPr>
          <w:p w14:paraId="56BAE940" w14:textId="77777777" w:rsidR="008943C0" w:rsidRPr="00E27D23" w:rsidRDefault="008943C0" w:rsidP="00B133F3">
            <w:pPr>
              <w:pStyle w:val="TAL"/>
            </w:pPr>
          </w:p>
        </w:tc>
      </w:tr>
      <w:tr w:rsidR="008943C0" w:rsidRPr="00E27D23" w14:paraId="0DCAA39C" w14:textId="77777777" w:rsidTr="00B133F3">
        <w:tblPrEx>
          <w:tblCellMar>
            <w:left w:w="108" w:type="dxa"/>
            <w:right w:w="108" w:type="dxa"/>
          </w:tblCellMar>
        </w:tblPrEx>
        <w:tc>
          <w:tcPr>
            <w:tcW w:w="4535" w:type="dxa"/>
            <w:tcBorders>
              <w:bottom w:val="single" w:sz="4" w:space="0" w:color="auto"/>
            </w:tcBorders>
          </w:tcPr>
          <w:p w14:paraId="349B03D7" w14:textId="77777777" w:rsidR="008943C0" w:rsidRPr="00E27D23" w:rsidRDefault="008943C0" w:rsidP="00B133F3">
            <w:pPr>
              <w:pStyle w:val="TAL"/>
            </w:pPr>
            <w:r w:rsidRPr="00E27D23">
              <w:t xml:space="preserve">    rrcReconfiguration ::= SEQUENCE {</w:t>
            </w:r>
          </w:p>
        </w:tc>
        <w:tc>
          <w:tcPr>
            <w:tcW w:w="2267" w:type="dxa"/>
          </w:tcPr>
          <w:p w14:paraId="39EF1577" w14:textId="77777777" w:rsidR="008943C0" w:rsidRPr="00E27D23" w:rsidRDefault="008943C0" w:rsidP="00B133F3">
            <w:pPr>
              <w:pStyle w:val="TAL"/>
            </w:pPr>
          </w:p>
        </w:tc>
        <w:tc>
          <w:tcPr>
            <w:tcW w:w="1700" w:type="dxa"/>
          </w:tcPr>
          <w:p w14:paraId="24173F36" w14:textId="77777777" w:rsidR="008943C0" w:rsidRPr="00E27D23" w:rsidRDefault="008943C0" w:rsidP="00B133F3">
            <w:pPr>
              <w:pStyle w:val="TAL"/>
            </w:pPr>
          </w:p>
        </w:tc>
        <w:tc>
          <w:tcPr>
            <w:tcW w:w="1245" w:type="dxa"/>
          </w:tcPr>
          <w:p w14:paraId="2AE0D150" w14:textId="77777777" w:rsidR="008943C0" w:rsidRPr="00E27D23" w:rsidRDefault="008943C0" w:rsidP="00B133F3">
            <w:pPr>
              <w:pStyle w:val="TAL"/>
            </w:pPr>
          </w:p>
        </w:tc>
      </w:tr>
      <w:tr w:rsidR="008943C0" w:rsidRPr="00E27D23" w14:paraId="66DF573B" w14:textId="77777777" w:rsidTr="00B133F3">
        <w:tblPrEx>
          <w:tblCellMar>
            <w:left w:w="108" w:type="dxa"/>
            <w:right w:w="108" w:type="dxa"/>
          </w:tblCellMar>
        </w:tblPrEx>
        <w:tc>
          <w:tcPr>
            <w:tcW w:w="4535" w:type="dxa"/>
            <w:tcBorders>
              <w:top w:val="single" w:sz="4" w:space="0" w:color="auto"/>
              <w:bottom w:val="single" w:sz="4" w:space="0" w:color="auto"/>
            </w:tcBorders>
          </w:tcPr>
          <w:p w14:paraId="31F35E55" w14:textId="77777777" w:rsidR="008943C0" w:rsidRPr="00E27D23" w:rsidRDefault="008943C0" w:rsidP="00B133F3">
            <w:pPr>
              <w:pStyle w:val="TAL"/>
            </w:pPr>
            <w:r w:rsidRPr="00E27D23">
              <w:t xml:space="preserve">      radioBearerConfig</w:t>
            </w:r>
          </w:p>
        </w:tc>
        <w:tc>
          <w:tcPr>
            <w:tcW w:w="2267" w:type="dxa"/>
          </w:tcPr>
          <w:p w14:paraId="6076A15E" w14:textId="77777777" w:rsidR="008943C0" w:rsidRPr="00E27D23" w:rsidRDefault="008943C0" w:rsidP="00B133F3">
            <w:pPr>
              <w:pStyle w:val="TAL"/>
            </w:pPr>
            <w:r w:rsidRPr="00E27D23">
              <w:t>RadioBearerConfig with condition DRBn and MRBm and UM_PTM</w:t>
            </w:r>
          </w:p>
        </w:tc>
        <w:tc>
          <w:tcPr>
            <w:tcW w:w="1700" w:type="dxa"/>
          </w:tcPr>
          <w:p w14:paraId="42197FB8" w14:textId="77777777" w:rsidR="008943C0" w:rsidRPr="00E27D23" w:rsidRDefault="008943C0" w:rsidP="00B133F3">
            <w:pPr>
              <w:pStyle w:val="TAL"/>
            </w:pPr>
            <w:r w:rsidRPr="00E27D23">
              <w:t>n is chosen as the next available number higher or equal to 2</w:t>
            </w:r>
          </w:p>
          <w:p w14:paraId="67459740" w14:textId="77777777" w:rsidR="008943C0" w:rsidRPr="00E27D23" w:rsidRDefault="008943C0" w:rsidP="00B133F3">
            <w:pPr>
              <w:pStyle w:val="TAL"/>
            </w:pPr>
            <w:r w:rsidRPr="00E27D23">
              <w:rPr>
                <w:lang w:eastAsia="zh-CN"/>
              </w:rPr>
              <w:t>m=1</w:t>
            </w:r>
          </w:p>
        </w:tc>
        <w:tc>
          <w:tcPr>
            <w:tcW w:w="1245" w:type="dxa"/>
          </w:tcPr>
          <w:p w14:paraId="73C8512E" w14:textId="77777777" w:rsidR="008943C0" w:rsidRPr="00E27D23" w:rsidRDefault="008943C0" w:rsidP="00B133F3">
            <w:pPr>
              <w:pStyle w:val="TAL"/>
            </w:pPr>
          </w:p>
        </w:tc>
      </w:tr>
      <w:tr w:rsidR="008943C0" w:rsidRPr="00E27D23" w14:paraId="52ECDFBB" w14:textId="77777777" w:rsidTr="00B133F3">
        <w:tblPrEx>
          <w:tblCellMar>
            <w:left w:w="108" w:type="dxa"/>
            <w:right w:w="108" w:type="dxa"/>
          </w:tblCellMar>
        </w:tblPrEx>
        <w:tc>
          <w:tcPr>
            <w:tcW w:w="4535" w:type="dxa"/>
            <w:tcBorders>
              <w:top w:val="single" w:sz="4" w:space="0" w:color="auto"/>
              <w:bottom w:val="single" w:sz="4" w:space="0" w:color="auto"/>
            </w:tcBorders>
          </w:tcPr>
          <w:p w14:paraId="212266A6" w14:textId="77777777" w:rsidR="008943C0" w:rsidRPr="00E27D23" w:rsidRDefault="008943C0" w:rsidP="00B133F3">
            <w:pPr>
              <w:pStyle w:val="TAL"/>
            </w:pPr>
            <w:r w:rsidRPr="00E27D23">
              <w:t xml:space="preserve">      nonCriticalExtension SEQUENCE {</w:t>
            </w:r>
          </w:p>
        </w:tc>
        <w:tc>
          <w:tcPr>
            <w:tcW w:w="2267" w:type="dxa"/>
          </w:tcPr>
          <w:p w14:paraId="3FC8BD94" w14:textId="77777777" w:rsidR="008943C0" w:rsidRPr="00E27D23" w:rsidRDefault="008943C0" w:rsidP="00B133F3">
            <w:pPr>
              <w:pStyle w:val="TAL"/>
            </w:pPr>
          </w:p>
        </w:tc>
        <w:tc>
          <w:tcPr>
            <w:tcW w:w="1700" w:type="dxa"/>
          </w:tcPr>
          <w:p w14:paraId="131DB75A" w14:textId="77777777" w:rsidR="008943C0" w:rsidRPr="00E27D23" w:rsidRDefault="008943C0" w:rsidP="00B133F3">
            <w:pPr>
              <w:pStyle w:val="TAL"/>
            </w:pPr>
          </w:p>
        </w:tc>
        <w:tc>
          <w:tcPr>
            <w:tcW w:w="1245" w:type="dxa"/>
          </w:tcPr>
          <w:p w14:paraId="760FB057" w14:textId="77777777" w:rsidR="008943C0" w:rsidRPr="00E27D23" w:rsidRDefault="008943C0" w:rsidP="00B133F3">
            <w:pPr>
              <w:pStyle w:val="TAL"/>
            </w:pPr>
          </w:p>
        </w:tc>
      </w:tr>
      <w:tr w:rsidR="008943C0" w:rsidRPr="00E27D23" w14:paraId="1F860171" w14:textId="77777777" w:rsidTr="00B133F3">
        <w:tblPrEx>
          <w:tblCellMar>
            <w:left w:w="108" w:type="dxa"/>
            <w:right w:w="108" w:type="dxa"/>
          </w:tblCellMar>
        </w:tblPrEx>
        <w:tc>
          <w:tcPr>
            <w:tcW w:w="4535" w:type="dxa"/>
            <w:tcBorders>
              <w:top w:val="single" w:sz="4" w:space="0" w:color="auto"/>
              <w:bottom w:val="single" w:sz="4" w:space="0" w:color="auto"/>
            </w:tcBorders>
          </w:tcPr>
          <w:p w14:paraId="644FF8F3" w14:textId="77777777" w:rsidR="008943C0" w:rsidRPr="00E27D23" w:rsidRDefault="008943C0" w:rsidP="00B133F3">
            <w:pPr>
              <w:pStyle w:val="TAL"/>
            </w:pPr>
            <w:r w:rsidRPr="00E27D23">
              <w:t xml:space="preserve">        masterCellGroup</w:t>
            </w:r>
          </w:p>
        </w:tc>
        <w:tc>
          <w:tcPr>
            <w:tcW w:w="2267" w:type="dxa"/>
          </w:tcPr>
          <w:p w14:paraId="6B0E7152" w14:textId="77777777" w:rsidR="008943C0" w:rsidRPr="00E27D23" w:rsidRDefault="008943C0" w:rsidP="00B133F3">
            <w:pPr>
              <w:pStyle w:val="TAL"/>
            </w:pPr>
            <w:r w:rsidRPr="00E27D23">
              <w:t>CellGroupConfig</w:t>
            </w:r>
          </w:p>
        </w:tc>
        <w:tc>
          <w:tcPr>
            <w:tcW w:w="1700" w:type="dxa"/>
          </w:tcPr>
          <w:p w14:paraId="241E37F9" w14:textId="77777777" w:rsidR="008943C0" w:rsidRPr="00E27D23" w:rsidRDefault="008943C0" w:rsidP="00B133F3">
            <w:pPr>
              <w:pStyle w:val="TAL"/>
            </w:pPr>
            <w:r w:rsidRPr="00E27D23">
              <w:t>Table 14.2.1.1.7.3.3-5</w:t>
            </w:r>
          </w:p>
        </w:tc>
        <w:tc>
          <w:tcPr>
            <w:tcW w:w="1245" w:type="dxa"/>
          </w:tcPr>
          <w:p w14:paraId="36561590" w14:textId="77777777" w:rsidR="008943C0" w:rsidRPr="00E27D23" w:rsidRDefault="008943C0" w:rsidP="00B133F3">
            <w:pPr>
              <w:pStyle w:val="TAL"/>
            </w:pPr>
          </w:p>
        </w:tc>
      </w:tr>
      <w:tr w:rsidR="008943C0" w:rsidRPr="00E27D23" w14:paraId="4E8DA003" w14:textId="77777777" w:rsidTr="00B133F3">
        <w:tblPrEx>
          <w:tblCellMar>
            <w:left w:w="108" w:type="dxa"/>
            <w:right w:w="108" w:type="dxa"/>
          </w:tblCellMar>
        </w:tblPrEx>
        <w:tc>
          <w:tcPr>
            <w:tcW w:w="4535" w:type="dxa"/>
            <w:tcBorders>
              <w:top w:val="single" w:sz="4" w:space="0" w:color="auto"/>
              <w:bottom w:val="single" w:sz="4" w:space="0" w:color="auto"/>
            </w:tcBorders>
          </w:tcPr>
          <w:p w14:paraId="72F21481" w14:textId="77777777" w:rsidR="008943C0" w:rsidRPr="00E27D23" w:rsidRDefault="008943C0" w:rsidP="00B133F3">
            <w:pPr>
              <w:pStyle w:val="TAL"/>
            </w:pPr>
            <w:r w:rsidRPr="00E27D23">
              <w:t xml:space="preserve">        dedicatedNAS-MessageList SEQUENCE (SIZE(1..maxDRB)) OF DedicatedNAS-Message {}</w:t>
            </w:r>
          </w:p>
        </w:tc>
        <w:tc>
          <w:tcPr>
            <w:tcW w:w="2267" w:type="dxa"/>
          </w:tcPr>
          <w:p w14:paraId="4C098B81" w14:textId="77777777" w:rsidR="008943C0" w:rsidRPr="00E27D23" w:rsidRDefault="008943C0" w:rsidP="00B133F3">
            <w:pPr>
              <w:pStyle w:val="TAL"/>
            </w:pPr>
            <w:r w:rsidRPr="00E27D23">
              <w:t>DedicatedNAS-Message</w:t>
            </w:r>
          </w:p>
        </w:tc>
        <w:tc>
          <w:tcPr>
            <w:tcW w:w="1700" w:type="dxa"/>
          </w:tcPr>
          <w:p w14:paraId="2539AA68" w14:textId="77777777" w:rsidR="008943C0" w:rsidRPr="00E27D23" w:rsidRDefault="008943C0" w:rsidP="00B133F3">
            <w:pPr>
              <w:pStyle w:val="TAL"/>
            </w:pPr>
          </w:p>
        </w:tc>
        <w:tc>
          <w:tcPr>
            <w:tcW w:w="1245" w:type="dxa"/>
          </w:tcPr>
          <w:p w14:paraId="304B29C1" w14:textId="77777777" w:rsidR="008943C0" w:rsidRPr="00E27D23" w:rsidRDefault="008943C0" w:rsidP="00B133F3">
            <w:pPr>
              <w:pStyle w:val="TAL"/>
            </w:pPr>
          </w:p>
        </w:tc>
      </w:tr>
      <w:tr w:rsidR="008943C0" w:rsidRPr="00E27D23" w14:paraId="7B94408E" w14:textId="77777777" w:rsidTr="00B133F3">
        <w:tblPrEx>
          <w:tblCellMar>
            <w:left w:w="108" w:type="dxa"/>
            <w:right w:w="108" w:type="dxa"/>
          </w:tblCellMar>
        </w:tblPrEx>
        <w:tc>
          <w:tcPr>
            <w:tcW w:w="4535" w:type="dxa"/>
            <w:tcBorders>
              <w:top w:val="nil"/>
              <w:bottom w:val="single" w:sz="4" w:space="0" w:color="auto"/>
            </w:tcBorders>
          </w:tcPr>
          <w:p w14:paraId="2A407732" w14:textId="77777777" w:rsidR="008943C0" w:rsidRPr="00E27D23" w:rsidRDefault="008943C0" w:rsidP="00B133F3">
            <w:pPr>
              <w:pStyle w:val="TAL"/>
            </w:pPr>
            <w:r w:rsidRPr="00E27D23">
              <w:t xml:space="preserve">      }</w:t>
            </w:r>
          </w:p>
        </w:tc>
        <w:tc>
          <w:tcPr>
            <w:tcW w:w="2267" w:type="dxa"/>
          </w:tcPr>
          <w:p w14:paraId="0629866B" w14:textId="77777777" w:rsidR="008943C0" w:rsidRPr="00E27D23" w:rsidRDefault="008943C0" w:rsidP="00B133F3">
            <w:pPr>
              <w:pStyle w:val="TAL"/>
            </w:pPr>
          </w:p>
        </w:tc>
        <w:tc>
          <w:tcPr>
            <w:tcW w:w="1700" w:type="dxa"/>
          </w:tcPr>
          <w:p w14:paraId="021674C4" w14:textId="77777777" w:rsidR="008943C0" w:rsidRPr="00E27D23" w:rsidRDefault="008943C0" w:rsidP="00B133F3">
            <w:pPr>
              <w:pStyle w:val="TAL"/>
            </w:pPr>
          </w:p>
        </w:tc>
        <w:tc>
          <w:tcPr>
            <w:tcW w:w="1245" w:type="dxa"/>
          </w:tcPr>
          <w:p w14:paraId="328A3807" w14:textId="77777777" w:rsidR="008943C0" w:rsidRPr="00E27D23" w:rsidRDefault="008943C0" w:rsidP="00B133F3">
            <w:pPr>
              <w:pStyle w:val="TAL"/>
            </w:pPr>
          </w:p>
        </w:tc>
      </w:tr>
      <w:tr w:rsidR="008943C0" w:rsidRPr="00E27D23" w14:paraId="1ACDF4EC" w14:textId="77777777" w:rsidTr="00B133F3">
        <w:tblPrEx>
          <w:tblCellMar>
            <w:left w:w="108" w:type="dxa"/>
            <w:right w:w="108" w:type="dxa"/>
          </w:tblCellMar>
        </w:tblPrEx>
        <w:tc>
          <w:tcPr>
            <w:tcW w:w="4535" w:type="dxa"/>
            <w:tcBorders>
              <w:bottom w:val="single" w:sz="4" w:space="0" w:color="auto"/>
            </w:tcBorders>
          </w:tcPr>
          <w:p w14:paraId="017D7A88" w14:textId="77777777" w:rsidR="008943C0" w:rsidRPr="00E27D23" w:rsidRDefault="008943C0" w:rsidP="00B133F3">
            <w:pPr>
              <w:pStyle w:val="TAL"/>
            </w:pPr>
            <w:r w:rsidRPr="00E27D23">
              <w:t xml:space="preserve">    }</w:t>
            </w:r>
          </w:p>
        </w:tc>
        <w:tc>
          <w:tcPr>
            <w:tcW w:w="2267" w:type="dxa"/>
          </w:tcPr>
          <w:p w14:paraId="45D25918" w14:textId="77777777" w:rsidR="008943C0" w:rsidRPr="00E27D23" w:rsidRDefault="008943C0" w:rsidP="00B133F3">
            <w:pPr>
              <w:pStyle w:val="TAL"/>
            </w:pPr>
          </w:p>
        </w:tc>
        <w:tc>
          <w:tcPr>
            <w:tcW w:w="1700" w:type="dxa"/>
          </w:tcPr>
          <w:p w14:paraId="31B0D592" w14:textId="77777777" w:rsidR="008943C0" w:rsidRPr="00E27D23" w:rsidRDefault="008943C0" w:rsidP="00B133F3">
            <w:pPr>
              <w:pStyle w:val="TAL"/>
            </w:pPr>
          </w:p>
        </w:tc>
        <w:tc>
          <w:tcPr>
            <w:tcW w:w="1245" w:type="dxa"/>
          </w:tcPr>
          <w:p w14:paraId="67FE1DE6" w14:textId="77777777" w:rsidR="008943C0" w:rsidRPr="00E27D23" w:rsidRDefault="008943C0" w:rsidP="00B133F3">
            <w:pPr>
              <w:pStyle w:val="TAL"/>
            </w:pPr>
          </w:p>
        </w:tc>
      </w:tr>
      <w:tr w:rsidR="008943C0" w:rsidRPr="00E27D23" w14:paraId="0D5FD578" w14:textId="77777777" w:rsidTr="00B133F3">
        <w:tblPrEx>
          <w:tblCellMar>
            <w:left w:w="108" w:type="dxa"/>
            <w:right w:w="108" w:type="dxa"/>
          </w:tblCellMar>
        </w:tblPrEx>
        <w:tc>
          <w:tcPr>
            <w:tcW w:w="4535" w:type="dxa"/>
            <w:tcBorders>
              <w:bottom w:val="single" w:sz="4" w:space="0" w:color="auto"/>
            </w:tcBorders>
          </w:tcPr>
          <w:p w14:paraId="6A39B894" w14:textId="77777777" w:rsidR="008943C0" w:rsidRPr="00E27D23" w:rsidRDefault="008943C0" w:rsidP="00B133F3">
            <w:pPr>
              <w:pStyle w:val="TAL"/>
            </w:pPr>
            <w:r w:rsidRPr="00E27D23">
              <w:t xml:space="preserve">  }</w:t>
            </w:r>
          </w:p>
        </w:tc>
        <w:tc>
          <w:tcPr>
            <w:tcW w:w="2267" w:type="dxa"/>
          </w:tcPr>
          <w:p w14:paraId="436B0478" w14:textId="77777777" w:rsidR="008943C0" w:rsidRPr="00E27D23" w:rsidRDefault="008943C0" w:rsidP="00B133F3">
            <w:pPr>
              <w:pStyle w:val="TAL"/>
            </w:pPr>
          </w:p>
        </w:tc>
        <w:tc>
          <w:tcPr>
            <w:tcW w:w="1700" w:type="dxa"/>
          </w:tcPr>
          <w:p w14:paraId="7B974F59" w14:textId="77777777" w:rsidR="008943C0" w:rsidRPr="00E27D23" w:rsidRDefault="008943C0" w:rsidP="00B133F3">
            <w:pPr>
              <w:pStyle w:val="TAL"/>
            </w:pPr>
          </w:p>
        </w:tc>
        <w:tc>
          <w:tcPr>
            <w:tcW w:w="1245" w:type="dxa"/>
          </w:tcPr>
          <w:p w14:paraId="76CC0EC7" w14:textId="77777777" w:rsidR="008943C0" w:rsidRPr="00E27D23" w:rsidRDefault="008943C0" w:rsidP="00B133F3">
            <w:pPr>
              <w:pStyle w:val="TAL"/>
            </w:pPr>
          </w:p>
        </w:tc>
      </w:tr>
      <w:tr w:rsidR="008943C0" w:rsidRPr="00E27D23" w14:paraId="245FEBB7" w14:textId="77777777" w:rsidTr="00B133F3">
        <w:tblPrEx>
          <w:tblCellMar>
            <w:left w:w="108" w:type="dxa"/>
            <w:right w:w="108" w:type="dxa"/>
          </w:tblCellMar>
        </w:tblPrEx>
        <w:tc>
          <w:tcPr>
            <w:tcW w:w="4535" w:type="dxa"/>
            <w:tcBorders>
              <w:bottom w:val="single" w:sz="4" w:space="0" w:color="auto"/>
            </w:tcBorders>
          </w:tcPr>
          <w:p w14:paraId="308D02BC" w14:textId="77777777" w:rsidR="008943C0" w:rsidRPr="00E27D23" w:rsidRDefault="008943C0" w:rsidP="00B133F3">
            <w:pPr>
              <w:pStyle w:val="TAL"/>
            </w:pPr>
            <w:r w:rsidRPr="00E27D23">
              <w:t>}</w:t>
            </w:r>
          </w:p>
        </w:tc>
        <w:tc>
          <w:tcPr>
            <w:tcW w:w="2267" w:type="dxa"/>
          </w:tcPr>
          <w:p w14:paraId="2CAEAB3B" w14:textId="77777777" w:rsidR="008943C0" w:rsidRPr="00E27D23" w:rsidRDefault="008943C0" w:rsidP="00B133F3">
            <w:pPr>
              <w:pStyle w:val="TAL"/>
            </w:pPr>
          </w:p>
        </w:tc>
        <w:tc>
          <w:tcPr>
            <w:tcW w:w="1700" w:type="dxa"/>
          </w:tcPr>
          <w:p w14:paraId="43EBD478" w14:textId="77777777" w:rsidR="008943C0" w:rsidRPr="00E27D23" w:rsidRDefault="008943C0" w:rsidP="00B133F3">
            <w:pPr>
              <w:pStyle w:val="TAL"/>
            </w:pPr>
          </w:p>
        </w:tc>
        <w:tc>
          <w:tcPr>
            <w:tcW w:w="1245" w:type="dxa"/>
          </w:tcPr>
          <w:p w14:paraId="4942D7DC" w14:textId="77777777" w:rsidR="008943C0" w:rsidRPr="00E27D23" w:rsidRDefault="008943C0" w:rsidP="00B133F3">
            <w:pPr>
              <w:pStyle w:val="TAL"/>
            </w:pPr>
          </w:p>
        </w:tc>
      </w:tr>
    </w:tbl>
    <w:p w14:paraId="0EE28853" w14:textId="77777777" w:rsidR="008943C0" w:rsidRPr="00E27D23" w:rsidRDefault="008943C0" w:rsidP="008943C0"/>
    <w:p w14:paraId="23949E83" w14:textId="77777777" w:rsidR="008943C0" w:rsidRPr="00E27D23" w:rsidRDefault="008943C0" w:rsidP="008943C0">
      <w:pPr>
        <w:pStyle w:val="TH"/>
      </w:pPr>
      <w:r w:rsidRPr="00E27D23">
        <w:t>Table 14.2.1.1.7.3.3-4:</w:t>
      </w:r>
      <w:r w:rsidRPr="00E27D23">
        <w:rPr>
          <w:i/>
          <w:iCs/>
        </w:rPr>
        <w:t xml:space="preserve"> </w:t>
      </w:r>
      <w:r w:rsidRPr="00E27D23">
        <w:rPr>
          <w:i/>
        </w:rPr>
        <w:t xml:space="preserve">CellGroupConfig </w:t>
      </w:r>
      <w:r w:rsidRPr="00E27D23">
        <w:t>(Table 14.2.1.1.7.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E27D23" w14:paraId="4FFB47BB" w14:textId="77777777" w:rsidTr="00B133F3">
        <w:tc>
          <w:tcPr>
            <w:tcW w:w="9747" w:type="dxa"/>
            <w:gridSpan w:val="4"/>
          </w:tcPr>
          <w:p w14:paraId="1791D093" w14:textId="77777777" w:rsidR="008943C0" w:rsidRPr="00E27D23" w:rsidRDefault="008943C0" w:rsidP="00B133F3">
            <w:pPr>
              <w:pStyle w:val="TAH"/>
              <w:jc w:val="left"/>
              <w:rPr>
                <w:b w:val="0"/>
              </w:rPr>
            </w:pPr>
            <w:r w:rsidRPr="00E27D23">
              <w:rPr>
                <w:b w:val="0"/>
              </w:rPr>
              <w:t>Derivation Path: TS 38.508-1 [4], Table 4.6.3-19, condition MRBm (m=1) and UM_PTM</w:t>
            </w:r>
          </w:p>
        </w:tc>
      </w:tr>
      <w:tr w:rsidR="008943C0" w:rsidRPr="00E27D23" w14:paraId="076AF347" w14:textId="77777777" w:rsidTr="00B133F3">
        <w:tc>
          <w:tcPr>
            <w:tcW w:w="4535" w:type="dxa"/>
          </w:tcPr>
          <w:p w14:paraId="75FBB0D7" w14:textId="77777777" w:rsidR="008943C0" w:rsidRPr="00E27D23" w:rsidRDefault="008943C0" w:rsidP="00B133F3">
            <w:pPr>
              <w:pStyle w:val="TAH"/>
            </w:pPr>
            <w:r w:rsidRPr="00E27D23">
              <w:t>Information Element</w:t>
            </w:r>
          </w:p>
        </w:tc>
        <w:tc>
          <w:tcPr>
            <w:tcW w:w="2267" w:type="dxa"/>
          </w:tcPr>
          <w:p w14:paraId="53BC1520" w14:textId="77777777" w:rsidR="008943C0" w:rsidRPr="00E27D23" w:rsidRDefault="008943C0" w:rsidP="00B133F3">
            <w:pPr>
              <w:pStyle w:val="TAH"/>
            </w:pPr>
            <w:r w:rsidRPr="00E27D23">
              <w:t>Value/remark</w:t>
            </w:r>
          </w:p>
        </w:tc>
        <w:tc>
          <w:tcPr>
            <w:tcW w:w="1700" w:type="dxa"/>
          </w:tcPr>
          <w:p w14:paraId="7183518D" w14:textId="77777777" w:rsidR="008943C0" w:rsidRPr="00E27D23" w:rsidRDefault="008943C0" w:rsidP="00B133F3">
            <w:pPr>
              <w:pStyle w:val="TAH"/>
            </w:pPr>
            <w:r w:rsidRPr="00E27D23">
              <w:t>Comment</w:t>
            </w:r>
          </w:p>
        </w:tc>
        <w:tc>
          <w:tcPr>
            <w:tcW w:w="1245" w:type="dxa"/>
          </w:tcPr>
          <w:p w14:paraId="55DC81C3" w14:textId="77777777" w:rsidR="008943C0" w:rsidRPr="00E27D23" w:rsidRDefault="008943C0" w:rsidP="00B133F3">
            <w:pPr>
              <w:pStyle w:val="TAH"/>
            </w:pPr>
            <w:r w:rsidRPr="00E27D23">
              <w:t>Condition</w:t>
            </w:r>
          </w:p>
        </w:tc>
      </w:tr>
      <w:tr w:rsidR="008943C0" w:rsidRPr="00E27D23" w14:paraId="6CD0439A" w14:textId="77777777" w:rsidTr="00B133F3">
        <w:tc>
          <w:tcPr>
            <w:tcW w:w="4535" w:type="dxa"/>
          </w:tcPr>
          <w:p w14:paraId="2D03B1AD" w14:textId="77777777" w:rsidR="008943C0" w:rsidRPr="00E27D23" w:rsidRDefault="008943C0" w:rsidP="00B133F3">
            <w:pPr>
              <w:pStyle w:val="TAL"/>
            </w:pPr>
            <w:r w:rsidRPr="00E27D23">
              <w:t xml:space="preserve">CellGroupConfig ::= </w:t>
            </w:r>
            <w:r w:rsidRPr="00E27D23">
              <w:rPr>
                <w:snapToGrid w:val="0"/>
              </w:rPr>
              <w:t xml:space="preserve">SEQUENCE </w:t>
            </w:r>
            <w:r w:rsidRPr="00E27D23">
              <w:t>{</w:t>
            </w:r>
          </w:p>
        </w:tc>
        <w:tc>
          <w:tcPr>
            <w:tcW w:w="2267" w:type="dxa"/>
          </w:tcPr>
          <w:p w14:paraId="01C40D3F" w14:textId="77777777" w:rsidR="008943C0" w:rsidRPr="00E27D23" w:rsidRDefault="008943C0" w:rsidP="00B133F3">
            <w:pPr>
              <w:pStyle w:val="TAL"/>
            </w:pPr>
          </w:p>
        </w:tc>
        <w:tc>
          <w:tcPr>
            <w:tcW w:w="1700" w:type="dxa"/>
          </w:tcPr>
          <w:p w14:paraId="593CE3BB" w14:textId="77777777" w:rsidR="008943C0" w:rsidRPr="00E27D23" w:rsidRDefault="008943C0" w:rsidP="00B133F3">
            <w:pPr>
              <w:pStyle w:val="TAL"/>
            </w:pPr>
          </w:p>
        </w:tc>
        <w:tc>
          <w:tcPr>
            <w:tcW w:w="1245" w:type="dxa"/>
          </w:tcPr>
          <w:p w14:paraId="0FF95F78" w14:textId="77777777" w:rsidR="008943C0" w:rsidRPr="00E27D23" w:rsidRDefault="008943C0" w:rsidP="00B133F3">
            <w:pPr>
              <w:pStyle w:val="TAL"/>
            </w:pPr>
          </w:p>
        </w:tc>
      </w:tr>
      <w:tr w:rsidR="008943C0" w:rsidRPr="00E27D23" w14:paraId="469A6F84" w14:textId="77777777" w:rsidTr="00B133F3">
        <w:tc>
          <w:tcPr>
            <w:tcW w:w="4535" w:type="dxa"/>
            <w:tcBorders>
              <w:bottom w:val="single" w:sz="4" w:space="0" w:color="auto"/>
            </w:tcBorders>
          </w:tcPr>
          <w:p w14:paraId="0CBE4FF4" w14:textId="77777777" w:rsidR="008943C0" w:rsidRPr="00E27D23" w:rsidRDefault="008943C0" w:rsidP="00B133F3">
            <w:pPr>
              <w:pStyle w:val="TAL"/>
            </w:pPr>
            <w:r w:rsidRPr="00E27D23">
              <w:t xml:space="preserve">  mac-CellGroupConfig</w:t>
            </w:r>
          </w:p>
        </w:tc>
        <w:tc>
          <w:tcPr>
            <w:tcW w:w="2267" w:type="dxa"/>
          </w:tcPr>
          <w:p w14:paraId="7C0DF16B" w14:textId="77777777" w:rsidR="008943C0" w:rsidRPr="00E27D23" w:rsidRDefault="008943C0" w:rsidP="00B133F3">
            <w:pPr>
              <w:pStyle w:val="TAL"/>
            </w:pPr>
            <w:r w:rsidRPr="00E27D23">
              <w:t xml:space="preserve">MAC-CellGroupConfig with condition </w:t>
            </w:r>
            <w:r w:rsidRPr="00E27D23">
              <w:rPr>
                <w:lang w:eastAsia="zh-CN"/>
              </w:rPr>
              <w:t>MBS_Multicast</w:t>
            </w:r>
            <w:r w:rsidRPr="00E27D23">
              <w:t xml:space="preserve"> and </w:t>
            </w:r>
            <w:r w:rsidRPr="00E27D23">
              <w:rPr>
                <w:lang w:eastAsia="zh-CN"/>
              </w:rPr>
              <w:t>RRC_Enable_</w:t>
            </w:r>
            <w:r w:rsidRPr="00E27D23">
              <w:t>HARQFeedback and NACK_ONLY</w:t>
            </w:r>
          </w:p>
        </w:tc>
        <w:tc>
          <w:tcPr>
            <w:tcW w:w="1700" w:type="dxa"/>
          </w:tcPr>
          <w:p w14:paraId="3DF39566" w14:textId="77777777" w:rsidR="008943C0" w:rsidRPr="00E27D23" w:rsidRDefault="008943C0" w:rsidP="00B133F3">
            <w:pPr>
              <w:pStyle w:val="TAL"/>
            </w:pPr>
          </w:p>
        </w:tc>
        <w:tc>
          <w:tcPr>
            <w:tcW w:w="1245" w:type="dxa"/>
          </w:tcPr>
          <w:p w14:paraId="44B749E3" w14:textId="77777777" w:rsidR="008943C0" w:rsidRPr="00E27D23" w:rsidRDefault="008943C0" w:rsidP="00B133F3">
            <w:pPr>
              <w:pStyle w:val="TAL"/>
            </w:pPr>
          </w:p>
        </w:tc>
      </w:tr>
      <w:tr w:rsidR="008943C0" w:rsidRPr="00E27D23" w14:paraId="0157C61F" w14:textId="77777777" w:rsidTr="00B133F3">
        <w:tc>
          <w:tcPr>
            <w:tcW w:w="4535" w:type="dxa"/>
          </w:tcPr>
          <w:p w14:paraId="2DB503EE" w14:textId="77777777" w:rsidR="008943C0" w:rsidRPr="00E27D23" w:rsidRDefault="008943C0" w:rsidP="00B133F3">
            <w:pPr>
              <w:pStyle w:val="TAL"/>
            </w:pPr>
            <w:r w:rsidRPr="00E27D23">
              <w:t>}</w:t>
            </w:r>
          </w:p>
        </w:tc>
        <w:tc>
          <w:tcPr>
            <w:tcW w:w="2267" w:type="dxa"/>
          </w:tcPr>
          <w:p w14:paraId="1464874C" w14:textId="77777777" w:rsidR="008943C0" w:rsidRPr="00E27D23" w:rsidRDefault="008943C0" w:rsidP="00B133F3">
            <w:pPr>
              <w:pStyle w:val="TAL"/>
            </w:pPr>
          </w:p>
        </w:tc>
        <w:tc>
          <w:tcPr>
            <w:tcW w:w="1700" w:type="dxa"/>
          </w:tcPr>
          <w:p w14:paraId="6FA72D2C" w14:textId="77777777" w:rsidR="008943C0" w:rsidRPr="00E27D23" w:rsidRDefault="008943C0" w:rsidP="00B133F3">
            <w:pPr>
              <w:pStyle w:val="TAL"/>
            </w:pPr>
          </w:p>
        </w:tc>
        <w:tc>
          <w:tcPr>
            <w:tcW w:w="1245" w:type="dxa"/>
          </w:tcPr>
          <w:p w14:paraId="7B7CE485" w14:textId="77777777" w:rsidR="008943C0" w:rsidRPr="00E27D23" w:rsidRDefault="008943C0" w:rsidP="00B133F3">
            <w:pPr>
              <w:pStyle w:val="TAL"/>
            </w:pPr>
          </w:p>
        </w:tc>
      </w:tr>
    </w:tbl>
    <w:p w14:paraId="1F5833DC" w14:textId="77777777" w:rsidR="008943C0" w:rsidRPr="00E27D23" w:rsidRDefault="008943C0" w:rsidP="008943C0"/>
    <w:p w14:paraId="15CA32ED" w14:textId="77777777" w:rsidR="008943C0" w:rsidRPr="00E27D23" w:rsidRDefault="008943C0" w:rsidP="008943C0">
      <w:pPr>
        <w:pStyle w:val="TH"/>
      </w:pPr>
      <w:r w:rsidRPr="00E27D23">
        <w:t>Table 14.2.1.1.7.3.3-5:</w:t>
      </w:r>
      <w:r w:rsidRPr="00E27D23">
        <w:rPr>
          <w:i/>
          <w:iCs/>
        </w:rPr>
        <w:t xml:space="preserve"> </w:t>
      </w:r>
      <w:r w:rsidRPr="00E27D23">
        <w:rPr>
          <w:i/>
        </w:rPr>
        <w:t xml:space="preserve">CellGroupConfig </w:t>
      </w:r>
      <w:r w:rsidRPr="00E27D23">
        <w:t>(Table 14.2.1.1.7.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E27D23" w14:paraId="568B8E58" w14:textId="77777777" w:rsidTr="00B133F3">
        <w:tc>
          <w:tcPr>
            <w:tcW w:w="9747" w:type="dxa"/>
            <w:gridSpan w:val="4"/>
          </w:tcPr>
          <w:p w14:paraId="09106F54" w14:textId="77777777" w:rsidR="008943C0" w:rsidRPr="00E27D23" w:rsidRDefault="008943C0" w:rsidP="00B133F3">
            <w:pPr>
              <w:pStyle w:val="TAH"/>
              <w:jc w:val="left"/>
              <w:rPr>
                <w:b w:val="0"/>
              </w:rPr>
            </w:pPr>
            <w:r w:rsidRPr="00E27D23">
              <w:rPr>
                <w:b w:val="0"/>
              </w:rPr>
              <w:t>Derivation Path: TS 38.508-1 [4], Table 4.6.3-19, condition MRBm_DRBn and UM_PTM (Note 1)</w:t>
            </w:r>
          </w:p>
        </w:tc>
      </w:tr>
      <w:tr w:rsidR="008943C0" w:rsidRPr="00E27D23" w14:paraId="2E18E40C" w14:textId="77777777" w:rsidTr="00B133F3">
        <w:tc>
          <w:tcPr>
            <w:tcW w:w="4535" w:type="dxa"/>
          </w:tcPr>
          <w:p w14:paraId="42E0973B" w14:textId="77777777" w:rsidR="008943C0" w:rsidRPr="00E27D23" w:rsidRDefault="008943C0" w:rsidP="00B133F3">
            <w:pPr>
              <w:pStyle w:val="TAH"/>
            </w:pPr>
            <w:r w:rsidRPr="00E27D23">
              <w:t>Information Element</w:t>
            </w:r>
          </w:p>
        </w:tc>
        <w:tc>
          <w:tcPr>
            <w:tcW w:w="2267" w:type="dxa"/>
          </w:tcPr>
          <w:p w14:paraId="3D1678B8" w14:textId="77777777" w:rsidR="008943C0" w:rsidRPr="00E27D23" w:rsidRDefault="008943C0" w:rsidP="00B133F3">
            <w:pPr>
              <w:pStyle w:val="TAH"/>
            </w:pPr>
            <w:r w:rsidRPr="00E27D23">
              <w:t>Value/remark</w:t>
            </w:r>
          </w:p>
        </w:tc>
        <w:tc>
          <w:tcPr>
            <w:tcW w:w="1700" w:type="dxa"/>
          </w:tcPr>
          <w:p w14:paraId="2221ECDC" w14:textId="77777777" w:rsidR="008943C0" w:rsidRPr="00E27D23" w:rsidRDefault="008943C0" w:rsidP="00B133F3">
            <w:pPr>
              <w:pStyle w:val="TAH"/>
            </w:pPr>
            <w:r w:rsidRPr="00E27D23">
              <w:t>Comment</w:t>
            </w:r>
          </w:p>
        </w:tc>
        <w:tc>
          <w:tcPr>
            <w:tcW w:w="1245" w:type="dxa"/>
          </w:tcPr>
          <w:p w14:paraId="0A886860" w14:textId="77777777" w:rsidR="008943C0" w:rsidRPr="00E27D23" w:rsidRDefault="008943C0" w:rsidP="00B133F3">
            <w:pPr>
              <w:pStyle w:val="TAH"/>
            </w:pPr>
            <w:r w:rsidRPr="00E27D23">
              <w:t>Condition</w:t>
            </w:r>
          </w:p>
        </w:tc>
      </w:tr>
      <w:tr w:rsidR="008943C0" w:rsidRPr="00E27D23" w14:paraId="4733C337" w14:textId="77777777" w:rsidTr="00B133F3">
        <w:tc>
          <w:tcPr>
            <w:tcW w:w="4535" w:type="dxa"/>
          </w:tcPr>
          <w:p w14:paraId="0BF16A8B" w14:textId="77777777" w:rsidR="008943C0" w:rsidRPr="00E27D23" w:rsidRDefault="008943C0" w:rsidP="00B133F3">
            <w:pPr>
              <w:pStyle w:val="TAL"/>
            </w:pPr>
            <w:r w:rsidRPr="00E27D23">
              <w:t xml:space="preserve">CellGroupConfig ::= </w:t>
            </w:r>
            <w:r w:rsidRPr="00E27D23">
              <w:rPr>
                <w:snapToGrid w:val="0"/>
              </w:rPr>
              <w:t xml:space="preserve">SEQUENCE </w:t>
            </w:r>
            <w:r w:rsidRPr="00E27D23">
              <w:t>{</w:t>
            </w:r>
          </w:p>
        </w:tc>
        <w:tc>
          <w:tcPr>
            <w:tcW w:w="2267" w:type="dxa"/>
          </w:tcPr>
          <w:p w14:paraId="4791033A" w14:textId="77777777" w:rsidR="008943C0" w:rsidRPr="00E27D23" w:rsidRDefault="008943C0" w:rsidP="00B133F3">
            <w:pPr>
              <w:pStyle w:val="TAL"/>
            </w:pPr>
          </w:p>
        </w:tc>
        <w:tc>
          <w:tcPr>
            <w:tcW w:w="1700" w:type="dxa"/>
          </w:tcPr>
          <w:p w14:paraId="2135B2C5" w14:textId="77777777" w:rsidR="008943C0" w:rsidRPr="00E27D23" w:rsidRDefault="008943C0" w:rsidP="00B133F3">
            <w:pPr>
              <w:pStyle w:val="TAL"/>
            </w:pPr>
          </w:p>
        </w:tc>
        <w:tc>
          <w:tcPr>
            <w:tcW w:w="1245" w:type="dxa"/>
          </w:tcPr>
          <w:p w14:paraId="2417FC38" w14:textId="77777777" w:rsidR="008943C0" w:rsidRPr="00E27D23" w:rsidRDefault="008943C0" w:rsidP="00B133F3">
            <w:pPr>
              <w:pStyle w:val="TAL"/>
            </w:pPr>
          </w:p>
        </w:tc>
      </w:tr>
      <w:tr w:rsidR="008943C0" w:rsidRPr="00E27D23" w14:paraId="5E945837" w14:textId="77777777" w:rsidTr="00B133F3">
        <w:tc>
          <w:tcPr>
            <w:tcW w:w="4535" w:type="dxa"/>
            <w:tcBorders>
              <w:bottom w:val="single" w:sz="4" w:space="0" w:color="auto"/>
            </w:tcBorders>
          </w:tcPr>
          <w:p w14:paraId="27D4EAC6" w14:textId="77777777" w:rsidR="008943C0" w:rsidRPr="00E27D23" w:rsidRDefault="008943C0" w:rsidP="00B133F3">
            <w:pPr>
              <w:pStyle w:val="TAL"/>
            </w:pPr>
            <w:r w:rsidRPr="00E27D23">
              <w:t xml:space="preserve">  mac-CellGroupConfig</w:t>
            </w:r>
          </w:p>
        </w:tc>
        <w:tc>
          <w:tcPr>
            <w:tcW w:w="2267" w:type="dxa"/>
          </w:tcPr>
          <w:p w14:paraId="2E3F86F2" w14:textId="77777777" w:rsidR="008943C0" w:rsidRPr="00E27D23" w:rsidRDefault="008943C0" w:rsidP="00B133F3">
            <w:pPr>
              <w:pStyle w:val="TAL"/>
            </w:pPr>
            <w:r w:rsidRPr="00E27D23">
              <w:t xml:space="preserve">MAC-CellGroupConfig with condition </w:t>
            </w:r>
            <w:r w:rsidRPr="00E27D23">
              <w:rPr>
                <w:lang w:eastAsia="zh-CN"/>
              </w:rPr>
              <w:t>MBS_Multicast</w:t>
            </w:r>
            <w:r w:rsidRPr="00E27D23">
              <w:t xml:space="preserve"> and </w:t>
            </w:r>
            <w:r w:rsidRPr="00E27D23">
              <w:rPr>
                <w:lang w:eastAsia="zh-CN"/>
              </w:rPr>
              <w:t>RRC_Enable_</w:t>
            </w:r>
            <w:r w:rsidRPr="00E27D23">
              <w:t>HARQFeedback and NACK_ONLY</w:t>
            </w:r>
          </w:p>
        </w:tc>
        <w:tc>
          <w:tcPr>
            <w:tcW w:w="1700" w:type="dxa"/>
          </w:tcPr>
          <w:p w14:paraId="5628C3A9" w14:textId="77777777" w:rsidR="008943C0" w:rsidRPr="00E27D23" w:rsidRDefault="008943C0" w:rsidP="00B133F3">
            <w:pPr>
              <w:pStyle w:val="TAL"/>
            </w:pPr>
          </w:p>
        </w:tc>
        <w:tc>
          <w:tcPr>
            <w:tcW w:w="1245" w:type="dxa"/>
          </w:tcPr>
          <w:p w14:paraId="74E70AC0" w14:textId="77777777" w:rsidR="008943C0" w:rsidRPr="00E27D23" w:rsidRDefault="008943C0" w:rsidP="00B133F3">
            <w:pPr>
              <w:pStyle w:val="TAL"/>
            </w:pPr>
          </w:p>
        </w:tc>
      </w:tr>
      <w:tr w:rsidR="008943C0" w:rsidRPr="00E27D23" w14:paraId="27AD5710" w14:textId="77777777" w:rsidTr="00B133F3">
        <w:tc>
          <w:tcPr>
            <w:tcW w:w="4535" w:type="dxa"/>
          </w:tcPr>
          <w:p w14:paraId="7C09288B" w14:textId="77777777" w:rsidR="008943C0" w:rsidRPr="00E27D23" w:rsidRDefault="008943C0" w:rsidP="00B133F3">
            <w:pPr>
              <w:pStyle w:val="TAL"/>
            </w:pPr>
            <w:r w:rsidRPr="00E27D23">
              <w:t>}</w:t>
            </w:r>
          </w:p>
        </w:tc>
        <w:tc>
          <w:tcPr>
            <w:tcW w:w="2267" w:type="dxa"/>
          </w:tcPr>
          <w:p w14:paraId="0665524A" w14:textId="77777777" w:rsidR="008943C0" w:rsidRPr="00E27D23" w:rsidRDefault="008943C0" w:rsidP="00B133F3">
            <w:pPr>
              <w:pStyle w:val="TAL"/>
            </w:pPr>
          </w:p>
        </w:tc>
        <w:tc>
          <w:tcPr>
            <w:tcW w:w="1700" w:type="dxa"/>
          </w:tcPr>
          <w:p w14:paraId="781282AC" w14:textId="77777777" w:rsidR="008943C0" w:rsidRPr="00E27D23" w:rsidRDefault="008943C0" w:rsidP="00B133F3">
            <w:pPr>
              <w:pStyle w:val="TAL"/>
            </w:pPr>
          </w:p>
        </w:tc>
        <w:tc>
          <w:tcPr>
            <w:tcW w:w="1245" w:type="dxa"/>
          </w:tcPr>
          <w:p w14:paraId="792BFD9D" w14:textId="77777777" w:rsidR="008943C0" w:rsidRPr="00E27D23" w:rsidRDefault="008943C0" w:rsidP="00B133F3">
            <w:pPr>
              <w:pStyle w:val="TAL"/>
            </w:pPr>
          </w:p>
        </w:tc>
      </w:tr>
      <w:tr w:rsidR="008943C0" w:rsidRPr="00E27D23" w14:paraId="3AF99A60" w14:textId="77777777" w:rsidTr="00B133F3">
        <w:tc>
          <w:tcPr>
            <w:tcW w:w="9747" w:type="dxa"/>
            <w:gridSpan w:val="4"/>
          </w:tcPr>
          <w:p w14:paraId="3FF1D15C" w14:textId="77777777" w:rsidR="008943C0" w:rsidRPr="00E27D23" w:rsidRDefault="008943C0" w:rsidP="00B133F3">
            <w:pPr>
              <w:pStyle w:val="TAL"/>
            </w:pPr>
            <w:r w:rsidRPr="00E27D23">
              <w:t>Note 1:</w:t>
            </w:r>
            <w:r w:rsidRPr="00E27D23">
              <w:tab/>
              <w:t xml:space="preserve">n is set to the same value as for the radioBearerConfig IE in Table 14.2.1.1.7.3.3-3 and </w:t>
            </w:r>
            <w:r w:rsidRPr="00E27D23">
              <w:rPr>
                <w:lang w:eastAsia="zh-CN"/>
              </w:rPr>
              <w:t>m=1</w:t>
            </w:r>
          </w:p>
        </w:tc>
      </w:tr>
    </w:tbl>
    <w:p w14:paraId="14A43A8E" w14:textId="77777777" w:rsidR="008943C0" w:rsidRPr="00E27D23" w:rsidRDefault="008943C0" w:rsidP="008943C0"/>
    <w:p w14:paraId="7B671FB7" w14:textId="77777777" w:rsidR="008943C0" w:rsidRPr="00E27D23" w:rsidRDefault="008943C0" w:rsidP="008943C0">
      <w:pPr>
        <w:pStyle w:val="TH"/>
      </w:pPr>
      <w:r w:rsidRPr="00E27D23">
        <w:rPr>
          <w:color w:val="000000"/>
        </w:rPr>
        <w:t>Table 14.2.1.1.7.3.3-6</w:t>
      </w:r>
      <w:r w:rsidRPr="00E27D23">
        <w:t xml:space="preserve">: </w:t>
      </w:r>
      <w:r w:rsidRPr="00E27D23">
        <w:rPr>
          <w:rStyle w:val="apple-style-span"/>
          <w:rFonts w:eastAsia="Malgun Gothic"/>
        </w:rPr>
        <w:t>CLOSE UE TEST LOOP</w:t>
      </w:r>
      <w:r w:rsidRPr="00E27D23">
        <w:t xml:space="preserve"> (step </w:t>
      </w:r>
      <w:r w:rsidRPr="00E27D23">
        <w:rPr>
          <w:lang w:eastAsia="zh-CN"/>
        </w:rPr>
        <w:t>2a1</w:t>
      </w:r>
      <w:r w:rsidRPr="00E27D23">
        <w:t>, Table 14.2.1.1.7.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943C0" w:rsidRPr="00E27D23" w14:paraId="1FCF9D4A" w14:textId="77777777" w:rsidTr="00B133F3">
        <w:trPr>
          <w:cantSplit/>
        </w:trPr>
        <w:tc>
          <w:tcPr>
            <w:tcW w:w="9635" w:type="dxa"/>
          </w:tcPr>
          <w:p w14:paraId="3E38B048" w14:textId="77777777" w:rsidR="008943C0" w:rsidRPr="00E27D23" w:rsidRDefault="008943C0" w:rsidP="00B133F3">
            <w:pPr>
              <w:pStyle w:val="TAL"/>
              <w:rPr>
                <w:lang w:eastAsia="zh-CN"/>
              </w:rPr>
            </w:pPr>
            <w:r w:rsidRPr="00E27D23">
              <w:t>Derivation Path: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Multicast MRB</w:t>
            </w:r>
          </w:p>
        </w:tc>
      </w:tr>
    </w:tbl>
    <w:p w14:paraId="7AD1DF45" w14:textId="77777777" w:rsidR="008943C0" w:rsidRPr="00E27D23" w:rsidRDefault="008943C0" w:rsidP="008943C0"/>
    <w:p w14:paraId="606F4D87" w14:textId="77777777" w:rsidR="008943C0" w:rsidRPr="00E27D23" w:rsidRDefault="008943C0" w:rsidP="008943C0">
      <w:pPr>
        <w:pStyle w:val="TH"/>
      </w:pPr>
      <w:r w:rsidRPr="00E27D23">
        <w:rPr>
          <w:color w:val="000000"/>
        </w:rPr>
        <w:t>Table 14.2.1.1.7.3.3-7</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6</w:t>
      </w:r>
      <w:r w:rsidRPr="00E27D23">
        <w:t>, step 17, step31 and step 34a14, Table 14.2.1.1.7.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943C0" w:rsidRPr="00E27D23" w14:paraId="3AA2EC82" w14:textId="77777777" w:rsidTr="00B133F3">
        <w:trPr>
          <w:cantSplit/>
        </w:trPr>
        <w:tc>
          <w:tcPr>
            <w:tcW w:w="9635" w:type="dxa"/>
          </w:tcPr>
          <w:p w14:paraId="28FE30CD" w14:textId="77777777" w:rsidR="008943C0" w:rsidRPr="00E27D23" w:rsidRDefault="008943C0" w:rsidP="00B133F3">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17580E5F" w14:textId="77777777" w:rsidR="008943C0" w:rsidRPr="00E27D23" w:rsidRDefault="008943C0" w:rsidP="008943C0"/>
    <w:p w14:paraId="282C0F81" w14:textId="5688FAA9" w:rsidR="008943C0" w:rsidRPr="00E27D23" w:rsidRDefault="008943C0" w:rsidP="008943C0">
      <w:pPr>
        <w:pStyle w:val="TH"/>
      </w:pPr>
      <w:r w:rsidRPr="00E27D23">
        <w:rPr>
          <w:color w:val="000000"/>
        </w:rPr>
        <w:t>Table 14.2.1.1.7.3.3-8</w:t>
      </w:r>
      <w:r w:rsidRPr="00E27D23">
        <w:t>: Physical layer parameters for DCI format 4_1 ( step 12, step 14, step 34a3, step34a5, step34a8 and step 34a10, Table 14.2.1.1.</w:t>
      </w:r>
      <w:r w:rsidR="00F83CA0" w:rsidRPr="00E27D23">
        <w:t>7</w:t>
      </w:r>
      <w:r w:rsidRPr="00E27D23">
        <w:t>.3.2-1)</w:t>
      </w:r>
    </w:p>
    <w:tbl>
      <w:tblPr>
        <w:tblW w:w="9694" w:type="dxa"/>
        <w:jc w:val="center"/>
        <w:tblCellMar>
          <w:left w:w="99" w:type="dxa"/>
          <w:right w:w="99" w:type="dxa"/>
        </w:tblCellMar>
        <w:tblLook w:val="0000" w:firstRow="0" w:lastRow="0" w:firstColumn="0" w:lastColumn="0" w:noHBand="0" w:noVBand="0"/>
      </w:tblPr>
      <w:tblGrid>
        <w:gridCol w:w="3823"/>
        <w:gridCol w:w="992"/>
        <w:gridCol w:w="1843"/>
        <w:gridCol w:w="3036"/>
      </w:tblGrid>
      <w:tr w:rsidR="008943C0" w:rsidRPr="00E27D23" w14:paraId="1C375D4B" w14:textId="77777777" w:rsidTr="00B133F3">
        <w:trPr>
          <w:cantSplit/>
          <w:trHeight w:val="57"/>
          <w:jc w:val="center"/>
        </w:trPr>
        <w:tc>
          <w:tcPr>
            <w:tcW w:w="382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5B9C28" w14:textId="77777777" w:rsidR="008943C0" w:rsidRPr="00E27D23" w:rsidRDefault="008943C0" w:rsidP="00B133F3">
            <w:pPr>
              <w:pStyle w:val="TAH"/>
            </w:pPr>
            <w:r w:rsidRPr="00E27D23">
              <w:t>Parameter</w:t>
            </w: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7E8291A1" w14:textId="77777777" w:rsidR="008943C0" w:rsidRPr="00E27D23" w:rsidRDefault="008943C0" w:rsidP="00B133F3">
            <w:pPr>
              <w:pStyle w:val="TAH"/>
            </w:pPr>
            <w:r w:rsidRPr="00E27D23">
              <w:t>Value</w:t>
            </w:r>
          </w:p>
        </w:tc>
        <w:tc>
          <w:tcPr>
            <w:tcW w:w="1843" w:type="dxa"/>
            <w:tcBorders>
              <w:top w:val="single" w:sz="4" w:space="0" w:color="auto"/>
              <w:left w:val="nil"/>
              <w:bottom w:val="single" w:sz="4" w:space="0" w:color="auto"/>
              <w:right w:val="single" w:sz="4" w:space="0" w:color="auto"/>
            </w:tcBorders>
            <w:shd w:val="clear" w:color="auto" w:fill="auto"/>
            <w:noWrap/>
            <w:vAlign w:val="center"/>
          </w:tcPr>
          <w:p w14:paraId="7219CB4A" w14:textId="77777777" w:rsidR="008943C0" w:rsidRPr="00E27D23" w:rsidRDefault="008943C0" w:rsidP="00B133F3">
            <w:pPr>
              <w:pStyle w:val="TAH"/>
            </w:pPr>
            <w:r w:rsidRPr="00E27D23">
              <w:t>Value in binary</w:t>
            </w:r>
          </w:p>
        </w:tc>
        <w:tc>
          <w:tcPr>
            <w:tcW w:w="3036" w:type="dxa"/>
            <w:tcBorders>
              <w:top w:val="single" w:sz="4" w:space="0" w:color="auto"/>
              <w:left w:val="nil"/>
              <w:bottom w:val="single" w:sz="4" w:space="0" w:color="auto"/>
              <w:right w:val="single" w:sz="4" w:space="0" w:color="auto"/>
            </w:tcBorders>
          </w:tcPr>
          <w:p w14:paraId="6298D52F" w14:textId="77777777" w:rsidR="008943C0" w:rsidRPr="00E27D23" w:rsidRDefault="008943C0" w:rsidP="00B133F3">
            <w:pPr>
              <w:pStyle w:val="TAH"/>
            </w:pPr>
            <w:r w:rsidRPr="00E27D23">
              <w:t>Condition</w:t>
            </w:r>
          </w:p>
        </w:tc>
      </w:tr>
      <w:tr w:rsidR="008943C0" w:rsidRPr="00E27D23" w14:paraId="3F8D1173" w14:textId="77777777" w:rsidTr="00B133F3">
        <w:trPr>
          <w:cantSplit/>
          <w:trHeight w:val="57"/>
          <w:jc w:val="center"/>
        </w:trPr>
        <w:tc>
          <w:tcPr>
            <w:tcW w:w="3823" w:type="dxa"/>
            <w:tcBorders>
              <w:top w:val="single" w:sz="4" w:space="0" w:color="auto"/>
              <w:left w:val="single" w:sz="4" w:space="0" w:color="auto"/>
              <w:right w:val="single" w:sz="4" w:space="0" w:color="auto"/>
            </w:tcBorders>
            <w:shd w:val="clear" w:color="auto" w:fill="auto"/>
            <w:vAlign w:val="center"/>
          </w:tcPr>
          <w:p w14:paraId="1302CB55" w14:textId="77777777" w:rsidR="008943C0" w:rsidRPr="00E27D23" w:rsidRDefault="008943C0" w:rsidP="00B133F3">
            <w:pPr>
              <w:pStyle w:val="TAL"/>
              <w:rPr>
                <w:lang w:eastAsia="zh-CN"/>
              </w:rPr>
            </w:pPr>
            <w:r w:rsidRPr="00E27D23">
              <w:rPr>
                <w:lang w:eastAsia="zh-CN"/>
              </w:rPr>
              <w:t>PDSCH-to-HARQ_feedback timing indicator</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3F417C" w14:textId="77777777" w:rsidR="008943C0" w:rsidRPr="00E27D23" w:rsidRDefault="008943C0" w:rsidP="00B133F3">
            <w:pPr>
              <w:pStyle w:val="TAL"/>
            </w:pPr>
            <w:r w:rsidRPr="00E27D23">
              <w:t>K1 = 7</w:t>
            </w:r>
          </w:p>
        </w:tc>
        <w:tc>
          <w:tcPr>
            <w:tcW w:w="1843" w:type="dxa"/>
            <w:tcBorders>
              <w:top w:val="single" w:sz="4" w:space="0" w:color="auto"/>
              <w:left w:val="nil"/>
              <w:bottom w:val="single" w:sz="4" w:space="0" w:color="auto"/>
              <w:right w:val="single" w:sz="4" w:space="0" w:color="auto"/>
            </w:tcBorders>
            <w:shd w:val="clear" w:color="auto" w:fill="auto"/>
            <w:noWrap/>
            <w:vAlign w:val="bottom"/>
          </w:tcPr>
          <w:p w14:paraId="2EC0286F" w14:textId="77777777" w:rsidR="008943C0" w:rsidRPr="00E27D23" w:rsidRDefault="008943C0" w:rsidP="00B133F3">
            <w:pPr>
              <w:pStyle w:val="TAC"/>
              <w:rPr>
                <w:lang w:eastAsia="zh-CN"/>
              </w:rPr>
            </w:pPr>
            <w:r w:rsidRPr="00E27D23">
              <w:rPr>
                <w:lang w:eastAsia="zh-CN"/>
              </w:rPr>
              <w:t>“110”</w:t>
            </w:r>
          </w:p>
        </w:tc>
        <w:tc>
          <w:tcPr>
            <w:tcW w:w="3036" w:type="dxa"/>
            <w:tcBorders>
              <w:top w:val="single" w:sz="4" w:space="0" w:color="auto"/>
              <w:left w:val="nil"/>
              <w:bottom w:val="single" w:sz="4" w:space="0" w:color="auto"/>
              <w:right w:val="single" w:sz="4" w:space="0" w:color="auto"/>
            </w:tcBorders>
          </w:tcPr>
          <w:p w14:paraId="1CDC03DE" w14:textId="77777777" w:rsidR="008943C0" w:rsidRPr="00E27D23" w:rsidRDefault="008943C0" w:rsidP="00B133F3">
            <w:pPr>
              <w:pStyle w:val="TAC"/>
              <w:jc w:val="left"/>
              <w:rPr>
                <w:lang w:eastAsia="zh-CN"/>
              </w:rPr>
            </w:pPr>
            <w:r w:rsidRPr="00E27D23">
              <w:rPr>
                <w:lang w:eastAsia="zh-CN"/>
              </w:rPr>
              <w:t>Step 12, Step34a3 and Step 34a8</w:t>
            </w:r>
          </w:p>
        </w:tc>
      </w:tr>
      <w:tr w:rsidR="008943C0" w:rsidRPr="00E27D23" w14:paraId="76308FBA" w14:textId="77777777" w:rsidTr="00B133F3">
        <w:trPr>
          <w:cantSplit/>
          <w:trHeight w:val="57"/>
          <w:jc w:val="center"/>
        </w:trPr>
        <w:tc>
          <w:tcPr>
            <w:tcW w:w="3823" w:type="dxa"/>
            <w:tcBorders>
              <w:left w:val="single" w:sz="4" w:space="0" w:color="auto"/>
              <w:bottom w:val="single" w:sz="4" w:space="0" w:color="auto"/>
              <w:right w:val="single" w:sz="4" w:space="0" w:color="auto"/>
            </w:tcBorders>
            <w:shd w:val="clear" w:color="auto" w:fill="auto"/>
            <w:vAlign w:val="center"/>
          </w:tcPr>
          <w:p w14:paraId="21E32C4A" w14:textId="77777777" w:rsidR="008943C0" w:rsidRPr="00E27D23" w:rsidRDefault="008943C0" w:rsidP="00B133F3">
            <w:pPr>
              <w:pStyle w:val="TAL"/>
              <w:rPr>
                <w:lang w:eastAsia="zh-CN"/>
              </w:rPr>
            </w:pPr>
          </w:p>
        </w:tc>
        <w:tc>
          <w:tcPr>
            <w:tcW w:w="992" w:type="dxa"/>
            <w:tcBorders>
              <w:top w:val="nil"/>
              <w:left w:val="single" w:sz="4" w:space="0" w:color="auto"/>
              <w:bottom w:val="single" w:sz="4" w:space="0" w:color="auto"/>
              <w:right w:val="single" w:sz="4" w:space="0" w:color="auto"/>
            </w:tcBorders>
            <w:shd w:val="clear" w:color="auto" w:fill="auto"/>
            <w:noWrap/>
          </w:tcPr>
          <w:p w14:paraId="2326DF9D" w14:textId="77777777" w:rsidR="008943C0" w:rsidRPr="00E27D23" w:rsidRDefault="008943C0" w:rsidP="00B133F3">
            <w:pPr>
              <w:pStyle w:val="TAL"/>
              <w:rPr>
                <w:lang w:eastAsia="zh-CN"/>
              </w:rPr>
            </w:pPr>
            <w:r w:rsidRPr="00E27D23">
              <w:rPr>
                <w:lang w:eastAsia="zh-CN"/>
              </w:rPr>
              <w:t>K1 = 4</w:t>
            </w:r>
          </w:p>
        </w:tc>
        <w:tc>
          <w:tcPr>
            <w:tcW w:w="1843" w:type="dxa"/>
            <w:tcBorders>
              <w:top w:val="nil"/>
              <w:left w:val="nil"/>
              <w:bottom w:val="single" w:sz="4" w:space="0" w:color="auto"/>
              <w:right w:val="single" w:sz="4" w:space="0" w:color="auto"/>
            </w:tcBorders>
            <w:shd w:val="clear" w:color="auto" w:fill="auto"/>
            <w:noWrap/>
            <w:vAlign w:val="bottom"/>
          </w:tcPr>
          <w:p w14:paraId="255D3D83" w14:textId="77777777" w:rsidR="008943C0" w:rsidRPr="00E27D23" w:rsidRDefault="008943C0" w:rsidP="00B133F3">
            <w:pPr>
              <w:pStyle w:val="TAC"/>
            </w:pPr>
            <w:r w:rsidRPr="00E27D23">
              <w:t>“011”</w:t>
            </w:r>
          </w:p>
        </w:tc>
        <w:tc>
          <w:tcPr>
            <w:tcW w:w="3036" w:type="dxa"/>
            <w:tcBorders>
              <w:top w:val="nil"/>
              <w:left w:val="nil"/>
              <w:bottom w:val="single" w:sz="4" w:space="0" w:color="auto"/>
              <w:right w:val="single" w:sz="4" w:space="0" w:color="auto"/>
            </w:tcBorders>
          </w:tcPr>
          <w:p w14:paraId="050D9C44" w14:textId="77777777" w:rsidR="008943C0" w:rsidRPr="00E27D23" w:rsidRDefault="008943C0" w:rsidP="00B133F3">
            <w:pPr>
              <w:pStyle w:val="TAC"/>
              <w:jc w:val="left"/>
              <w:rPr>
                <w:lang w:eastAsia="zh-CN"/>
              </w:rPr>
            </w:pPr>
            <w:r w:rsidRPr="00E27D23">
              <w:rPr>
                <w:lang w:eastAsia="zh-CN"/>
              </w:rPr>
              <w:t>Step 14, Step34a5 and Step 34a10</w:t>
            </w:r>
          </w:p>
        </w:tc>
      </w:tr>
      <w:tr w:rsidR="008943C0" w:rsidRPr="00E27D23" w14:paraId="5F133BA5" w14:textId="77777777" w:rsidTr="00B133F3">
        <w:trPr>
          <w:cantSplit/>
          <w:trHeight w:val="57"/>
          <w:jc w:val="center"/>
        </w:trPr>
        <w:tc>
          <w:tcPr>
            <w:tcW w:w="9694"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006C729" w14:textId="77777777" w:rsidR="008943C0" w:rsidRPr="00E27D23" w:rsidRDefault="008943C0" w:rsidP="00B133F3">
            <w:pPr>
              <w:pStyle w:val="TAC"/>
              <w:jc w:val="left"/>
              <w:rPr>
                <w:lang w:eastAsia="zh-CN"/>
              </w:rPr>
            </w:pPr>
            <w:r w:rsidRPr="00E27D23">
              <w:t>Note:</w:t>
            </w:r>
            <w:r w:rsidRPr="00E27D23">
              <w:tab/>
              <w:t xml:space="preserve">K1 set for DCI 4_1 is { 1, 2, 3, 4, 5, 6, 7, 8 } because </w:t>
            </w:r>
            <w:r w:rsidRPr="00E27D23">
              <w:rPr>
                <w:i/>
                <w:iCs/>
              </w:rPr>
              <w:t>dl-DataToUL-ACK-MulticastDCI-Format4-1</w:t>
            </w:r>
            <w:r w:rsidRPr="00E27D23">
              <w:rPr>
                <w:iCs/>
              </w:rPr>
              <w:t xml:space="preserve"> is not provided</w:t>
            </w:r>
          </w:p>
        </w:tc>
      </w:tr>
    </w:tbl>
    <w:p w14:paraId="7FE41B47" w14:textId="77777777" w:rsidR="008943C0" w:rsidRPr="00E27D23" w:rsidRDefault="008943C0" w:rsidP="008943C0"/>
    <w:p w14:paraId="6CF77A09" w14:textId="77777777" w:rsidR="008943C0" w:rsidRPr="00E27D23" w:rsidRDefault="008943C0" w:rsidP="008943C0">
      <w:pPr>
        <w:pStyle w:val="TH"/>
      </w:pPr>
      <w:r w:rsidRPr="00E27D23">
        <w:t>Table 14.2.1.1.7.3.3-9:</w:t>
      </w:r>
      <w:r w:rsidRPr="00E27D23">
        <w:rPr>
          <w:i/>
          <w:iCs/>
        </w:rPr>
        <w:t xml:space="preserve"> RRCReconfiguration</w:t>
      </w:r>
      <w:r w:rsidRPr="00E27D23">
        <w:t xml:space="preserve"> (step 20, Table 14.2.1.1.7.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943C0" w:rsidRPr="00E27D23" w14:paraId="5922DBC1" w14:textId="77777777" w:rsidTr="00B133F3">
        <w:tc>
          <w:tcPr>
            <w:tcW w:w="9738" w:type="dxa"/>
            <w:gridSpan w:val="4"/>
          </w:tcPr>
          <w:p w14:paraId="6D11A639" w14:textId="64C794C5" w:rsidR="008943C0" w:rsidRPr="00E27D23" w:rsidRDefault="008943C0" w:rsidP="00B133F3">
            <w:pPr>
              <w:pStyle w:val="TAL"/>
            </w:pPr>
            <w:r w:rsidRPr="00E27D23">
              <w:t xml:space="preserve">Derivation Path: TS 38.508-1 [4], Table 4.6.1-13 </w:t>
            </w:r>
          </w:p>
        </w:tc>
      </w:tr>
      <w:tr w:rsidR="008943C0" w:rsidRPr="00E27D23" w14:paraId="5716A6AD" w14:textId="77777777" w:rsidTr="00B133F3">
        <w:tblPrEx>
          <w:tblCellMar>
            <w:left w:w="108" w:type="dxa"/>
            <w:right w:w="108" w:type="dxa"/>
          </w:tblCellMar>
        </w:tblPrEx>
        <w:tc>
          <w:tcPr>
            <w:tcW w:w="4535" w:type="dxa"/>
          </w:tcPr>
          <w:p w14:paraId="29556F7B" w14:textId="77777777" w:rsidR="008943C0" w:rsidRPr="00E27D23" w:rsidRDefault="008943C0" w:rsidP="00B133F3">
            <w:pPr>
              <w:pStyle w:val="TAH"/>
            </w:pPr>
            <w:r w:rsidRPr="00E27D23">
              <w:t>Information Element</w:t>
            </w:r>
          </w:p>
        </w:tc>
        <w:tc>
          <w:tcPr>
            <w:tcW w:w="2267" w:type="dxa"/>
          </w:tcPr>
          <w:p w14:paraId="4DA27888" w14:textId="77777777" w:rsidR="008943C0" w:rsidRPr="00E27D23" w:rsidRDefault="008943C0" w:rsidP="00B133F3">
            <w:pPr>
              <w:pStyle w:val="TAH"/>
            </w:pPr>
            <w:r w:rsidRPr="00E27D23">
              <w:t>Value/remark</w:t>
            </w:r>
          </w:p>
        </w:tc>
        <w:tc>
          <w:tcPr>
            <w:tcW w:w="1700" w:type="dxa"/>
          </w:tcPr>
          <w:p w14:paraId="6CF6D1BF" w14:textId="77777777" w:rsidR="008943C0" w:rsidRPr="00E27D23" w:rsidRDefault="008943C0" w:rsidP="00B133F3">
            <w:pPr>
              <w:pStyle w:val="TAH"/>
            </w:pPr>
            <w:r w:rsidRPr="00E27D23">
              <w:t>Comment</w:t>
            </w:r>
          </w:p>
        </w:tc>
        <w:tc>
          <w:tcPr>
            <w:tcW w:w="1245" w:type="dxa"/>
          </w:tcPr>
          <w:p w14:paraId="53D96C25" w14:textId="77777777" w:rsidR="008943C0" w:rsidRPr="00E27D23" w:rsidRDefault="008943C0" w:rsidP="00B133F3">
            <w:pPr>
              <w:pStyle w:val="TAH"/>
            </w:pPr>
            <w:r w:rsidRPr="00E27D23">
              <w:t>Condition</w:t>
            </w:r>
          </w:p>
        </w:tc>
      </w:tr>
      <w:tr w:rsidR="008943C0" w:rsidRPr="00E27D23" w14:paraId="5F72F5FF" w14:textId="77777777" w:rsidTr="00B133F3">
        <w:tblPrEx>
          <w:tblCellMar>
            <w:left w:w="108" w:type="dxa"/>
            <w:right w:w="108" w:type="dxa"/>
          </w:tblCellMar>
        </w:tblPrEx>
        <w:tc>
          <w:tcPr>
            <w:tcW w:w="4535" w:type="dxa"/>
          </w:tcPr>
          <w:p w14:paraId="1B050F85" w14:textId="77777777" w:rsidR="008943C0" w:rsidRPr="00E27D23" w:rsidRDefault="008943C0" w:rsidP="00B133F3">
            <w:pPr>
              <w:pStyle w:val="TAL"/>
            </w:pPr>
            <w:r w:rsidRPr="00E27D23">
              <w:t>RRCReconfiguration ::= SEQUENCE {</w:t>
            </w:r>
          </w:p>
        </w:tc>
        <w:tc>
          <w:tcPr>
            <w:tcW w:w="2267" w:type="dxa"/>
          </w:tcPr>
          <w:p w14:paraId="2C311E89" w14:textId="77777777" w:rsidR="008943C0" w:rsidRPr="00E27D23" w:rsidRDefault="008943C0" w:rsidP="00B133F3">
            <w:pPr>
              <w:pStyle w:val="TAL"/>
            </w:pPr>
          </w:p>
        </w:tc>
        <w:tc>
          <w:tcPr>
            <w:tcW w:w="1700" w:type="dxa"/>
          </w:tcPr>
          <w:p w14:paraId="736D309A" w14:textId="77777777" w:rsidR="008943C0" w:rsidRPr="00E27D23" w:rsidRDefault="008943C0" w:rsidP="00B133F3">
            <w:pPr>
              <w:pStyle w:val="TAL"/>
            </w:pPr>
          </w:p>
        </w:tc>
        <w:tc>
          <w:tcPr>
            <w:tcW w:w="1245" w:type="dxa"/>
          </w:tcPr>
          <w:p w14:paraId="3EEE850C" w14:textId="77777777" w:rsidR="008943C0" w:rsidRPr="00E27D23" w:rsidRDefault="008943C0" w:rsidP="00B133F3">
            <w:pPr>
              <w:pStyle w:val="TAL"/>
            </w:pPr>
          </w:p>
        </w:tc>
      </w:tr>
      <w:tr w:rsidR="008943C0" w:rsidRPr="00E27D23" w14:paraId="199A14CB" w14:textId="77777777" w:rsidTr="00B133F3">
        <w:tblPrEx>
          <w:tblCellMar>
            <w:left w:w="108" w:type="dxa"/>
            <w:right w:w="108" w:type="dxa"/>
          </w:tblCellMar>
        </w:tblPrEx>
        <w:tc>
          <w:tcPr>
            <w:tcW w:w="4535" w:type="dxa"/>
          </w:tcPr>
          <w:p w14:paraId="58543344" w14:textId="77777777" w:rsidR="008943C0" w:rsidRPr="00E27D23" w:rsidRDefault="008943C0" w:rsidP="00B133F3">
            <w:pPr>
              <w:pStyle w:val="TAL"/>
            </w:pPr>
            <w:r w:rsidRPr="00E27D23">
              <w:t xml:space="preserve">  criticalExtensions CHOICE {</w:t>
            </w:r>
          </w:p>
        </w:tc>
        <w:tc>
          <w:tcPr>
            <w:tcW w:w="2267" w:type="dxa"/>
          </w:tcPr>
          <w:p w14:paraId="313FACAB" w14:textId="77777777" w:rsidR="008943C0" w:rsidRPr="00E27D23" w:rsidRDefault="008943C0" w:rsidP="00B133F3">
            <w:pPr>
              <w:pStyle w:val="TAL"/>
            </w:pPr>
          </w:p>
        </w:tc>
        <w:tc>
          <w:tcPr>
            <w:tcW w:w="1700" w:type="dxa"/>
          </w:tcPr>
          <w:p w14:paraId="72CFE459" w14:textId="77777777" w:rsidR="008943C0" w:rsidRPr="00E27D23" w:rsidRDefault="008943C0" w:rsidP="00B133F3">
            <w:pPr>
              <w:pStyle w:val="TAL"/>
            </w:pPr>
          </w:p>
        </w:tc>
        <w:tc>
          <w:tcPr>
            <w:tcW w:w="1245" w:type="dxa"/>
          </w:tcPr>
          <w:p w14:paraId="2C782E6F" w14:textId="77777777" w:rsidR="008943C0" w:rsidRPr="00E27D23" w:rsidRDefault="008943C0" w:rsidP="00B133F3">
            <w:pPr>
              <w:pStyle w:val="TAL"/>
            </w:pPr>
          </w:p>
        </w:tc>
      </w:tr>
      <w:tr w:rsidR="008943C0" w:rsidRPr="00E27D23" w14:paraId="33E8CA90" w14:textId="77777777" w:rsidTr="00B133F3">
        <w:tblPrEx>
          <w:tblCellMar>
            <w:left w:w="108" w:type="dxa"/>
            <w:right w:w="108" w:type="dxa"/>
          </w:tblCellMar>
        </w:tblPrEx>
        <w:tc>
          <w:tcPr>
            <w:tcW w:w="4535" w:type="dxa"/>
            <w:tcBorders>
              <w:bottom w:val="single" w:sz="4" w:space="0" w:color="auto"/>
            </w:tcBorders>
          </w:tcPr>
          <w:p w14:paraId="471C79A0" w14:textId="77777777" w:rsidR="008943C0" w:rsidRPr="00E27D23" w:rsidRDefault="008943C0" w:rsidP="00B133F3">
            <w:pPr>
              <w:pStyle w:val="TAL"/>
            </w:pPr>
            <w:r w:rsidRPr="00E27D23">
              <w:t xml:space="preserve">    rrcReconfiguration ::= SEQUENCE {</w:t>
            </w:r>
          </w:p>
        </w:tc>
        <w:tc>
          <w:tcPr>
            <w:tcW w:w="2267" w:type="dxa"/>
          </w:tcPr>
          <w:p w14:paraId="2A72CCB6" w14:textId="77777777" w:rsidR="008943C0" w:rsidRPr="00E27D23" w:rsidRDefault="008943C0" w:rsidP="00B133F3">
            <w:pPr>
              <w:pStyle w:val="TAL"/>
            </w:pPr>
          </w:p>
        </w:tc>
        <w:tc>
          <w:tcPr>
            <w:tcW w:w="1700" w:type="dxa"/>
          </w:tcPr>
          <w:p w14:paraId="112436F0" w14:textId="77777777" w:rsidR="008943C0" w:rsidRPr="00E27D23" w:rsidRDefault="008943C0" w:rsidP="00B133F3">
            <w:pPr>
              <w:pStyle w:val="TAL"/>
            </w:pPr>
          </w:p>
        </w:tc>
        <w:tc>
          <w:tcPr>
            <w:tcW w:w="1245" w:type="dxa"/>
          </w:tcPr>
          <w:p w14:paraId="355C6057" w14:textId="77777777" w:rsidR="008943C0" w:rsidRPr="00E27D23" w:rsidRDefault="008943C0" w:rsidP="00B133F3">
            <w:pPr>
              <w:pStyle w:val="TAL"/>
            </w:pPr>
          </w:p>
        </w:tc>
      </w:tr>
      <w:tr w:rsidR="008943C0" w:rsidRPr="00E27D23" w14:paraId="02CF71A9" w14:textId="77777777" w:rsidTr="00B133F3">
        <w:tblPrEx>
          <w:tblCellMar>
            <w:left w:w="108" w:type="dxa"/>
            <w:right w:w="108" w:type="dxa"/>
          </w:tblCellMar>
        </w:tblPrEx>
        <w:tc>
          <w:tcPr>
            <w:tcW w:w="4535" w:type="dxa"/>
            <w:tcBorders>
              <w:bottom w:val="single" w:sz="4" w:space="0" w:color="auto"/>
            </w:tcBorders>
          </w:tcPr>
          <w:p w14:paraId="04AFD1CE" w14:textId="77777777" w:rsidR="008943C0" w:rsidRPr="00E27D23" w:rsidRDefault="008943C0" w:rsidP="00B133F3">
            <w:pPr>
              <w:pStyle w:val="TAL"/>
            </w:pPr>
            <w:r w:rsidRPr="00E27D23">
              <w:t xml:space="preserve">      radioBearerConfig</w:t>
            </w:r>
          </w:p>
        </w:tc>
        <w:tc>
          <w:tcPr>
            <w:tcW w:w="2267" w:type="dxa"/>
          </w:tcPr>
          <w:p w14:paraId="681076FE" w14:textId="77777777" w:rsidR="008943C0" w:rsidRPr="00E27D23" w:rsidRDefault="008943C0" w:rsidP="00B133F3">
            <w:pPr>
              <w:pStyle w:val="TAL"/>
            </w:pPr>
            <w:r w:rsidRPr="00E27D23">
              <w:t>Not present</w:t>
            </w:r>
          </w:p>
        </w:tc>
        <w:tc>
          <w:tcPr>
            <w:tcW w:w="1700" w:type="dxa"/>
          </w:tcPr>
          <w:p w14:paraId="5AB1E017" w14:textId="77777777" w:rsidR="008943C0" w:rsidRPr="00E27D23" w:rsidRDefault="008943C0" w:rsidP="00B133F3">
            <w:pPr>
              <w:pStyle w:val="TAL"/>
            </w:pPr>
          </w:p>
        </w:tc>
        <w:tc>
          <w:tcPr>
            <w:tcW w:w="1245" w:type="dxa"/>
          </w:tcPr>
          <w:p w14:paraId="74EEA8D2" w14:textId="77777777" w:rsidR="008943C0" w:rsidRPr="00E27D23" w:rsidRDefault="008943C0" w:rsidP="00B133F3">
            <w:pPr>
              <w:pStyle w:val="TAL"/>
            </w:pPr>
          </w:p>
        </w:tc>
      </w:tr>
      <w:tr w:rsidR="008943C0" w:rsidRPr="00E27D23" w14:paraId="61B6EFDF" w14:textId="77777777" w:rsidTr="00B133F3">
        <w:tblPrEx>
          <w:tblCellMar>
            <w:left w:w="108" w:type="dxa"/>
            <w:right w:w="108" w:type="dxa"/>
          </w:tblCellMar>
        </w:tblPrEx>
        <w:tc>
          <w:tcPr>
            <w:tcW w:w="4535" w:type="dxa"/>
            <w:tcBorders>
              <w:top w:val="single" w:sz="4" w:space="0" w:color="auto"/>
              <w:bottom w:val="single" w:sz="4" w:space="0" w:color="auto"/>
            </w:tcBorders>
          </w:tcPr>
          <w:p w14:paraId="6B480D20" w14:textId="77777777" w:rsidR="008943C0" w:rsidRPr="00E27D23" w:rsidRDefault="008943C0" w:rsidP="00B133F3">
            <w:pPr>
              <w:pStyle w:val="TAL"/>
            </w:pPr>
            <w:r w:rsidRPr="00E27D23">
              <w:t xml:space="preserve">      nonCriticalExtension SEQUENCE {</w:t>
            </w:r>
          </w:p>
        </w:tc>
        <w:tc>
          <w:tcPr>
            <w:tcW w:w="2267" w:type="dxa"/>
          </w:tcPr>
          <w:p w14:paraId="462C6F53" w14:textId="77777777" w:rsidR="008943C0" w:rsidRPr="00E27D23" w:rsidRDefault="008943C0" w:rsidP="00B133F3">
            <w:pPr>
              <w:pStyle w:val="TAL"/>
            </w:pPr>
          </w:p>
        </w:tc>
        <w:tc>
          <w:tcPr>
            <w:tcW w:w="1700" w:type="dxa"/>
          </w:tcPr>
          <w:p w14:paraId="31B7A6E2" w14:textId="77777777" w:rsidR="008943C0" w:rsidRPr="00E27D23" w:rsidRDefault="008943C0" w:rsidP="00B133F3">
            <w:pPr>
              <w:pStyle w:val="TAL"/>
            </w:pPr>
          </w:p>
        </w:tc>
        <w:tc>
          <w:tcPr>
            <w:tcW w:w="1245" w:type="dxa"/>
          </w:tcPr>
          <w:p w14:paraId="6D89FCDF" w14:textId="77777777" w:rsidR="008943C0" w:rsidRPr="00E27D23" w:rsidRDefault="008943C0" w:rsidP="00B133F3">
            <w:pPr>
              <w:pStyle w:val="TAL"/>
            </w:pPr>
          </w:p>
        </w:tc>
      </w:tr>
      <w:tr w:rsidR="008943C0" w:rsidRPr="00E27D23" w14:paraId="7F2B5154" w14:textId="77777777" w:rsidTr="00B133F3">
        <w:tblPrEx>
          <w:tblCellMar>
            <w:left w:w="108" w:type="dxa"/>
            <w:right w:w="108" w:type="dxa"/>
          </w:tblCellMar>
        </w:tblPrEx>
        <w:tc>
          <w:tcPr>
            <w:tcW w:w="4535" w:type="dxa"/>
            <w:tcBorders>
              <w:top w:val="single" w:sz="4" w:space="0" w:color="auto"/>
              <w:bottom w:val="single" w:sz="4" w:space="0" w:color="auto"/>
            </w:tcBorders>
          </w:tcPr>
          <w:p w14:paraId="421D1767" w14:textId="77777777" w:rsidR="008943C0" w:rsidRPr="00E27D23" w:rsidRDefault="008943C0" w:rsidP="00B133F3">
            <w:pPr>
              <w:pStyle w:val="TAL"/>
            </w:pPr>
            <w:r w:rsidRPr="00E27D23">
              <w:t xml:space="preserve">        masterCellGroup</w:t>
            </w:r>
          </w:p>
        </w:tc>
        <w:tc>
          <w:tcPr>
            <w:tcW w:w="2267" w:type="dxa"/>
          </w:tcPr>
          <w:p w14:paraId="711798A4" w14:textId="77777777" w:rsidR="008943C0" w:rsidRPr="00E27D23" w:rsidRDefault="008943C0" w:rsidP="00B133F3">
            <w:pPr>
              <w:pStyle w:val="TAL"/>
            </w:pPr>
            <w:r w:rsidRPr="00E27D23">
              <w:t>CellGroupConfig</w:t>
            </w:r>
          </w:p>
        </w:tc>
        <w:tc>
          <w:tcPr>
            <w:tcW w:w="1700" w:type="dxa"/>
          </w:tcPr>
          <w:p w14:paraId="3147BDB2" w14:textId="77777777" w:rsidR="008943C0" w:rsidRPr="00E27D23" w:rsidRDefault="008943C0" w:rsidP="00B133F3">
            <w:pPr>
              <w:pStyle w:val="TAL"/>
            </w:pPr>
            <w:r w:rsidRPr="00E27D23">
              <w:t>Table 14.2.1.1.7.3.3-10</w:t>
            </w:r>
          </w:p>
        </w:tc>
        <w:tc>
          <w:tcPr>
            <w:tcW w:w="1245" w:type="dxa"/>
          </w:tcPr>
          <w:p w14:paraId="284521B8" w14:textId="77777777" w:rsidR="008943C0" w:rsidRPr="00E27D23" w:rsidRDefault="008943C0" w:rsidP="00B133F3">
            <w:pPr>
              <w:pStyle w:val="TAL"/>
            </w:pPr>
          </w:p>
        </w:tc>
      </w:tr>
      <w:tr w:rsidR="008943C0" w:rsidRPr="00E27D23" w14:paraId="5794BB17" w14:textId="77777777" w:rsidTr="00B133F3">
        <w:tblPrEx>
          <w:tblCellMar>
            <w:left w:w="108" w:type="dxa"/>
            <w:right w:w="108" w:type="dxa"/>
          </w:tblCellMar>
        </w:tblPrEx>
        <w:tc>
          <w:tcPr>
            <w:tcW w:w="4535" w:type="dxa"/>
            <w:tcBorders>
              <w:top w:val="nil"/>
              <w:bottom w:val="single" w:sz="4" w:space="0" w:color="auto"/>
            </w:tcBorders>
          </w:tcPr>
          <w:p w14:paraId="3BDBFA47" w14:textId="77777777" w:rsidR="008943C0" w:rsidRPr="00E27D23" w:rsidRDefault="008943C0" w:rsidP="00B133F3">
            <w:pPr>
              <w:pStyle w:val="TAL"/>
            </w:pPr>
            <w:r w:rsidRPr="00E27D23">
              <w:t xml:space="preserve">      }</w:t>
            </w:r>
          </w:p>
        </w:tc>
        <w:tc>
          <w:tcPr>
            <w:tcW w:w="2267" w:type="dxa"/>
          </w:tcPr>
          <w:p w14:paraId="011D4BE4" w14:textId="77777777" w:rsidR="008943C0" w:rsidRPr="00E27D23" w:rsidRDefault="008943C0" w:rsidP="00B133F3">
            <w:pPr>
              <w:pStyle w:val="TAL"/>
            </w:pPr>
          </w:p>
        </w:tc>
        <w:tc>
          <w:tcPr>
            <w:tcW w:w="1700" w:type="dxa"/>
          </w:tcPr>
          <w:p w14:paraId="5BF511FD" w14:textId="77777777" w:rsidR="008943C0" w:rsidRPr="00E27D23" w:rsidRDefault="008943C0" w:rsidP="00B133F3">
            <w:pPr>
              <w:pStyle w:val="TAL"/>
            </w:pPr>
          </w:p>
        </w:tc>
        <w:tc>
          <w:tcPr>
            <w:tcW w:w="1245" w:type="dxa"/>
          </w:tcPr>
          <w:p w14:paraId="63BFFE89" w14:textId="77777777" w:rsidR="008943C0" w:rsidRPr="00E27D23" w:rsidRDefault="008943C0" w:rsidP="00B133F3">
            <w:pPr>
              <w:pStyle w:val="TAL"/>
            </w:pPr>
          </w:p>
        </w:tc>
      </w:tr>
      <w:tr w:rsidR="008943C0" w:rsidRPr="00E27D23" w14:paraId="1B3EEDF1" w14:textId="77777777" w:rsidTr="00B133F3">
        <w:tblPrEx>
          <w:tblCellMar>
            <w:left w:w="108" w:type="dxa"/>
            <w:right w:w="108" w:type="dxa"/>
          </w:tblCellMar>
        </w:tblPrEx>
        <w:tc>
          <w:tcPr>
            <w:tcW w:w="4535" w:type="dxa"/>
            <w:tcBorders>
              <w:bottom w:val="single" w:sz="4" w:space="0" w:color="auto"/>
            </w:tcBorders>
          </w:tcPr>
          <w:p w14:paraId="7FDA3BB7" w14:textId="77777777" w:rsidR="008943C0" w:rsidRPr="00E27D23" w:rsidRDefault="008943C0" w:rsidP="00B133F3">
            <w:pPr>
              <w:pStyle w:val="TAL"/>
            </w:pPr>
            <w:r w:rsidRPr="00E27D23">
              <w:t xml:space="preserve">    }</w:t>
            </w:r>
          </w:p>
        </w:tc>
        <w:tc>
          <w:tcPr>
            <w:tcW w:w="2267" w:type="dxa"/>
          </w:tcPr>
          <w:p w14:paraId="7231DDEE" w14:textId="77777777" w:rsidR="008943C0" w:rsidRPr="00E27D23" w:rsidRDefault="008943C0" w:rsidP="00B133F3">
            <w:pPr>
              <w:pStyle w:val="TAL"/>
            </w:pPr>
          </w:p>
        </w:tc>
        <w:tc>
          <w:tcPr>
            <w:tcW w:w="1700" w:type="dxa"/>
          </w:tcPr>
          <w:p w14:paraId="7E1BD670" w14:textId="77777777" w:rsidR="008943C0" w:rsidRPr="00E27D23" w:rsidRDefault="008943C0" w:rsidP="00B133F3">
            <w:pPr>
              <w:pStyle w:val="TAL"/>
            </w:pPr>
          </w:p>
        </w:tc>
        <w:tc>
          <w:tcPr>
            <w:tcW w:w="1245" w:type="dxa"/>
          </w:tcPr>
          <w:p w14:paraId="0CFE84F2" w14:textId="77777777" w:rsidR="008943C0" w:rsidRPr="00E27D23" w:rsidRDefault="008943C0" w:rsidP="00B133F3">
            <w:pPr>
              <w:pStyle w:val="TAL"/>
            </w:pPr>
          </w:p>
        </w:tc>
      </w:tr>
      <w:tr w:rsidR="008943C0" w:rsidRPr="00E27D23" w14:paraId="4B063367" w14:textId="77777777" w:rsidTr="00B133F3">
        <w:tblPrEx>
          <w:tblCellMar>
            <w:left w:w="108" w:type="dxa"/>
            <w:right w:w="108" w:type="dxa"/>
          </w:tblCellMar>
        </w:tblPrEx>
        <w:tc>
          <w:tcPr>
            <w:tcW w:w="4535" w:type="dxa"/>
            <w:tcBorders>
              <w:bottom w:val="single" w:sz="4" w:space="0" w:color="auto"/>
            </w:tcBorders>
          </w:tcPr>
          <w:p w14:paraId="583AE89A" w14:textId="77777777" w:rsidR="008943C0" w:rsidRPr="00E27D23" w:rsidRDefault="008943C0" w:rsidP="00B133F3">
            <w:pPr>
              <w:pStyle w:val="TAL"/>
            </w:pPr>
            <w:r w:rsidRPr="00E27D23">
              <w:t xml:space="preserve">  }</w:t>
            </w:r>
          </w:p>
        </w:tc>
        <w:tc>
          <w:tcPr>
            <w:tcW w:w="2267" w:type="dxa"/>
          </w:tcPr>
          <w:p w14:paraId="66FA42AC" w14:textId="77777777" w:rsidR="008943C0" w:rsidRPr="00E27D23" w:rsidRDefault="008943C0" w:rsidP="00B133F3">
            <w:pPr>
              <w:pStyle w:val="TAL"/>
            </w:pPr>
          </w:p>
        </w:tc>
        <w:tc>
          <w:tcPr>
            <w:tcW w:w="1700" w:type="dxa"/>
          </w:tcPr>
          <w:p w14:paraId="29DC9B73" w14:textId="77777777" w:rsidR="008943C0" w:rsidRPr="00E27D23" w:rsidRDefault="008943C0" w:rsidP="00B133F3">
            <w:pPr>
              <w:pStyle w:val="TAL"/>
            </w:pPr>
          </w:p>
        </w:tc>
        <w:tc>
          <w:tcPr>
            <w:tcW w:w="1245" w:type="dxa"/>
          </w:tcPr>
          <w:p w14:paraId="0F4451E3" w14:textId="77777777" w:rsidR="008943C0" w:rsidRPr="00E27D23" w:rsidRDefault="008943C0" w:rsidP="00B133F3">
            <w:pPr>
              <w:pStyle w:val="TAL"/>
            </w:pPr>
          </w:p>
        </w:tc>
      </w:tr>
      <w:tr w:rsidR="008943C0" w:rsidRPr="00E27D23" w14:paraId="37139510" w14:textId="77777777" w:rsidTr="00B133F3">
        <w:tblPrEx>
          <w:tblCellMar>
            <w:left w:w="108" w:type="dxa"/>
            <w:right w:w="108" w:type="dxa"/>
          </w:tblCellMar>
        </w:tblPrEx>
        <w:tc>
          <w:tcPr>
            <w:tcW w:w="4535" w:type="dxa"/>
            <w:tcBorders>
              <w:bottom w:val="single" w:sz="4" w:space="0" w:color="auto"/>
            </w:tcBorders>
          </w:tcPr>
          <w:p w14:paraId="47EECA43" w14:textId="77777777" w:rsidR="008943C0" w:rsidRPr="00E27D23" w:rsidRDefault="008943C0" w:rsidP="00B133F3">
            <w:pPr>
              <w:pStyle w:val="TAL"/>
            </w:pPr>
            <w:r w:rsidRPr="00E27D23">
              <w:t>}</w:t>
            </w:r>
          </w:p>
        </w:tc>
        <w:tc>
          <w:tcPr>
            <w:tcW w:w="2267" w:type="dxa"/>
          </w:tcPr>
          <w:p w14:paraId="2ED24FFF" w14:textId="77777777" w:rsidR="008943C0" w:rsidRPr="00E27D23" w:rsidRDefault="008943C0" w:rsidP="00B133F3">
            <w:pPr>
              <w:pStyle w:val="TAL"/>
            </w:pPr>
          </w:p>
        </w:tc>
        <w:tc>
          <w:tcPr>
            <w:tcW w:w="1700" w:type="dxa"/>
          </w:tcPr>
          <w:p w14:paraId="5553B371" w14:textId="77777777" w:rsidR="008943C0" w:rsidRPr="00E27D23" w:rsidRDefault="008943C0" w:rsidP="00B133F3">
            <w:pPr>
              <w:pStyle w:val="TAL"/>
            </w:pPr>
          </w:p>
        </w:tc>
        <w:tc>
          <w:tcPr>
            <w:tcW w:w="1245" w:type="dxa"/>
          </w:tcPr>
          <w:p w14:paraId="0717CCAC" w14:textId="77777777" w:rsidR="008943C0" w:rsidRPr="00E27D23" w:rsidRDefault="008943C0" w:rsidP="00B133F3">
            <w:pPr>
              <w:pStyle w:val="TAL"/>
            </w:pPr>
          </w:p>
        </w:tc>
      </w:tr>
    </w:tbl>
    <w:p w14:paraId="054A5198" w14:textId="77777777" w:rsidR="008943C0" w:rsidRPr="00E27D23" w:rsidRDefault="008943C0" w:rsidP="008943C0"/>
    <w:p w14:paraId="0F28F256" w14:textId="77777777" w:rsidR="008943C0" w:rsidRPr="00E27D23" w:rsidRDefault="008943C0" w:rsidP="008943C0">
      <w:pPr>
        <w:pStyle w:val="TH"/>
      </w:pPr>
      <w:r w:rsidRPr="00E27D23">
        <w:t xml:space="preserve">Table 14.2.1.1.7.3.3-10: </w:t>
      </w:r>
      <w:r w:rsidRPr="00E27D23">
        <w:rPr>
          <w:i/>
        </w:rPr>
        <w:t xml:space="preserve">CellGroupConfig </w:t>
      </w:r>
      <w:r w:rsidRPr="00E27D23">
        <w:t>(Table 14.2.1.1.7.3.3-9)</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E27D23" w14:paraId="72DD9E1A" w14:textId="77777777" w:rsidTr="00B133F3">
        <w:tc>
          <w:tcPr>
            <w:tcW w:w="9747" w:type="dxa"/>
            <w:gridSpan w:val="4"/>
          </w:tcPr>
          <w:p w14:paraId="30E596F9" w14:textId="77777777" w:rsidR="008943C0" w:rsidRPr="00E27D23" w:rsidRDefault="008943C0" w:rsidP="00B133F3">
            <w:pPr>
              <w:pStyle w:val="TAH"/>
              <w:jc w:val="left"/>
              <w:rPr>
                <w:b w:val="0"/>
              </w:rPr>
            </w:pPr>
            <w:r w:rsidRPr="00E27D23">
              <w:rPr>
                <w:b w:val="0"/>
              </w:rPr>
              <w:t>Derivation Path: TS 38.508-1 [4], Table 4.6.3-19</w:t>
            </w:r>
          </w:p>
        </w:tc>
      </w:tr>
      <w:tr w:rsidR="008943C0" w:rsidRPr="00E27D23" w14:paraId="3C15A87F" w14:textId="77777777" w:rsidTr="00B133F3">
        <w:tc>
          <w:tcPr>
            <w:tcW w:w="4535" w:type="dxa"/>
          </w:tcPr>
          <w:p w14:paraId="3B074EDF" w14:textId="77777777" w:rsidR="008943C0" w:rsidRPr="00E27D23" w:rsidRDefault="008943C0" w:rsidP="00B133F3">
            <w:pPr>
              <w:pStyle w:val="TAH"/>
            </w:pPr>
            <w:r w:rsidRPr="00E27D23">
              <w:t>Information Element</w:t>
            </w:r>
          </w:p>
        </w:tc>
        <w:tc>
          <w:tcPr>
            <w:tcW w:w="2267" w:type="dxa"/>
          </w:tcPr>
          <w:p w14:paraId="22698B91" w14:textId="77777777" w:rsidR="008943C0" w:rsidRPr="00E27D23" w:rsidRDefault="008943C0" w:rsidP="00B133F3">
            <w:pPr>
              <w:pStyle w:val="TAH"/>
            </w:pPr>
            <w:r w:rsidRPr="00E27D23">
              <w:t>Value/remark</w:t>
            </w:r>
          </w:p>
        </w:tc>
        <w:tc>
          <w:tcPr>
            <w:tcW w:w="1700" w:type="dxa"/>
          </w:tcPr>
          <w:p w14:paraId="461C0940" w14:textId="77777777" w:rsidR="008943C0" w:rsidRPr="00E27D23" w:rsidRDefault="008943C0" w:rsidP="00B133F3">
            <w:pPr>
              <w:pStyle w:val="TAH"/>
            </w:pPr>
            <w:r w:rsidRPr="00E27D23">
              <w:t>Comment</w:t>
            </w:r>
          </w:p>
        </w:tc>
        <w:tc>
          <w:tcPr>
            <w:tcW w:w="1245" w:type="dxa"/>
          </w:tcPr>
          <w:p w14:paraId="3C9BB258" w14:textId="77777777" w:rsidR="008943C0" w:rsidRPr="00E27D23" w:rsidRDefault="008943C0" w:rsidP="00B133F3">
            <w:pPr>
              <w:pStyle w:val="TAH"/>
            </w:pPr>
            <w:r w:rsidRPr="00E27D23">
              <w:t>Condition</w:t>
            </w:r>
          </w:p>
        </w:tc>
      </w:tr>
      <w:tr w:rsidR="008943C0" w:rsidRPr="00E27D23" w14:paraId="7EDFF8C4" w14:textId="77777777" w:rsidTr="00B133F3">
        <w:tc>
          <w:tcPr>
            <w:tcW w:w="4535" w:type="dxa"/>
          </w:tcPr>
          <w:p w14:paraId="25EDD167" w14:textId="77777777" w:rsidR="008943C0" w:rsidRPr="00E27D23" w:rsidRDefault="008943C0" w:rsidP="00B133F3">
            <w:pPr>
              <w:pStyle w:val="TAL"/>
            </w:pPr>
            <w:r w:rsidRPr="00E27D23">
              <w:t xml:space="preserve">CellGroupConfig ::= </w:t>
            </w:r>
            <w:r w:rsidRPr="00E27D23">
              <w:rPr>
                <w:snapToGrid w:val="0"/>
              </w:rPr>
              <w:t xml:space="preserve">SEQUENCE </w:t>
            </w:r>
            <w:r w:rsidRPr="00E27D23">
              <w:t>{</w:t>
            </w:r>
          </w:p>
        </w:tc>
        <w:tc>
          <w:tcPr>
            <w:tcW w:w="2267" w:type="dxa"/>
          </w:tcPr>
          <w:p w14:paraId="2F8717EA" w14:textId="77777777" w:rsidR="008943C0" w:rsidRPr="00E27D23" w:rsidRDefault="008943C0" w:rsidP="00B133F3">
            <w:pPr>
              <w:pStyle w:val="TAL"/>
            </w:pPr>
          </w:p>
        </w:tc>
        <w:tc>
          <w:tcPr>
            <w:tcW w:w="1700" w:type="dxa"/>
          </w:tcPr>
          <w:p w14:paraId="6CAD2806" w14:textId="77777777" w:rsidR="008943C0" w:rsidRPr="00E27D23" w:rsidRDefault="008943C0" w:rsidP="00B133F3">
            <w:pPr>
              <w:pStyle w:val="TAL"/>
            </w:pPr>
          </w:p>
        </w:tc>
        <w:tc>
          <w:tcPr>
            <w:tcW w:w="1245" w:type="dxa"/>
          </w:tcPr>
          <w:p w14:paraId="49E55AFA" w14:textId="77777777" w:rsidR="008943C0" w:rsidRPr="00E27D23" w:rsidRDefault="008943C0" w:rsidP="00B133F3">
            <w:pPr>
              <w:pStyle w:val="TAL"/>
            </w:pPr>
          </w:p>
        </w:tc>
      </w:tr>
      <w:tr w:rsidR="008943C0" w:rsidRPr="00E27D23" w14:paraId="2CB5121C" w14:textId="77777777" w:rsidTr="00B133F3">
        <w:tc>
          <w:tcPr>
            <w:tcW w:w="4535" w:type="dxa"/>
            <w:tcBorders>
              <w:bottom w:val="single" w:sz="4" w:space="0" w:color="auto"/>
            </w:tcBorders>
          </w:tcPr>
          <w:p w14:paraId="71577022" w14:textId="77777777" w:rsidR="008943C0" w:rsidRPr="00E27D23" w:rsidRDefault="008943C0" w:rsidP="00B133F3">
            <w:pPr>
              <w:pStyle w:val="TAL"/>
            </w:pPr>
            <w:r w:rsidRPr="00E27D23">
              <w:t xml:space="preserve">  rlc-BearerToAddModList </w:t>
            </w:r>
          </w:p>
        </w:tc>
        <w:tc>
          <w:tcPr>
            <w:tcW w:w="2267" w:type="dxa"/>
          </w:tcPr>
          <w:p w14:paraId="4275CF26" w14:textId="77777777" w:rsidR="008943C0" w:rsidRPr="00E27D23" w:rsidRDefault="008943C0" w:rsidP="00B133F3">
            <w:pPr>
              <w:pStyle w:val="TAL"/>
              <w:rPr>
                <w:lang w:eastAsia="zh-CN"/>
              </w:rPr>
            </w:pPr>
            <w:r w:rsidRPr="00E27D23">
              <w:t>Not present</w:t>
            </w:r>
          </w:p>
        </w:tc>
        <w:tc>
          <w:tcPr>
            <w:tcW w:w="1700" w:type="dxa"/>
          </w:tcPr>
          <w:p w14:paraId="3C98B5F4" w14:textId="77777777" w:rsidR="008943C0" w:rsidRPr="00E27D23" w:rsidRDefault="008943C0" w:rsidP="00B133F3">
            <w:pPr>
              <w:pStyle w:val="TAL"/>
              <w:rPr>
                <w:lang w:eastAsia="zh-CN"/>
              </w:rPr>
            </w:pPr>
          </w:p>
        </w:tc>
        <w:tc>
          <w:tcPr>
            <w:tcW w:w="1245" w:type="dxa"/>
          </w:tcPr>
          <w:p w14:paraId="4989209D" w14:textId="77777777" w:rsidR="008943C0" w:rsidRPr="00E27D23" w:rsidRDefault="008943C0" w:rsidP="00B133F3">
            <w:pPr>
              <w:pStyle w:val="TAL"/>
              <w:rPr>
                <w:lang w:eastAsia="zh-CN"/>
              </w:rPr>
            </w:pPr>
          </w:p>
        </w:tc>
      </w:tr>
      <w:tr w:rsidR="008943C0" w:rsidRPr="00E27D23" w14:paraId="31B260DD" w14:textId="77777777" w:rsidTr="00B133F3">
        <w:tc>
          <w:tcPr>
            <w:tcW w:w="4535" w:type="dxa"/>
          </w:tcPr>
          <w:p w14:paraId="3984854D" w14:textId="77777777" w:rsidR="008943C0" w:rsidRPr="00E27D23" w:rsidRDefault="008943C0" w:rsidP="00B133F3">
            <w:pPr>
              <w:pStyle w:val="TAL"/>
            </w:pPr>
            <w:r w:rsidRPr="00E27D23">
              <w:t xml:space="preserve">  rlc-BearerToReleaseList</w:t>
            </w:r>
          </w:p>
        </w:tc>
        <w:tc>
          <w:tcPr>
            <w:tcW w:w="2267" w:type="dxa"/>
          </w:tcPr>
          <w:p w14:paraId="2BFABF9A" w14:textId="77777777" w:rsidR="008943C0" w:rsidRPr="00E27D23" w:rsidRDefault="008943C0" w:rsidP="00B133F3">
            <w:pPr>
              <w:pStyle w:val="TAL"/>
            </w:pPr>
            <w:r w:rsidRPr="00E27D23">
              <w:t>Not present</w:t>
            </w:r>
          </w:p>
        </w:tc>
        <w:tc>
          <w:tcPr>
            <w:tcW w:w="1700" w:type="dxa"/>
          </w:tcPr>
          <w:p w14:paraId="4D954E9C" w14:textId="77777777" w:rsidR="008943C0" w:rsidRPr="00E27D23" w:rsidRDefault="008943C0" w:rsidP="00B133F3">
            <w:pPr>
              <w:pStyle w:val="TAL"/>
            </w:pPr>
          </w:p>
        </w:tc>
        <w:tc>
          <w:tcPr>
            <w:tcW w:w="1245" w:type="dxa"/>
          </w:tcPr>
          <w:p w14:paraId="73F5A470" w14:textId="77777777" w:rsidR="008943C0" w:rsidRPr="00E27D23" w:rsidRDefault="008943C0" w:rsidP="00B133F3">
            <w:pPr>
              <w:pStyle w:val="TAL"/>
            </w:pPr>
          </w:p>
        </w:tc>
      </w:tr>
      <w:tr w:rsidR="008943C0" w:rsidRPr="00E27D23" w14:paraId="5FD73E1F" w14:textId="77777777" w:rsidTr="00B133F3">
        <w:tc>
          <w:tcPr>
            <w:tcW w:w="4535" w:type="dxa"/>
            <w:tcBorders>
              <w:bottom w:val="nil"/>
            </w:tcBorders>
          </w:tcPr>
          <w:p w14:paraId="233AC1A6" w14:textId="77777777" w:rsidR="008943C0" w:rsidRPr="00E27D23" w:rsidRDefault="008943C0" w:rsidP="00B133F3">
            <w:pPr>
              <w:pStyle w:val="TAL"/>
            </w:pPr>
            <w:r w:rsidRPr="00E27D23">
              <w:t xml:space="preserve">  mac-CellGroupConfig</w:t>
            </w:r>
          </w:p>
        </w:tc>
        <w:tc>
          <w:tcPr>
            <w:tcW w:w="2267" w:type="dxa"/>
          </w:tcPr>
          <w:p w14:paraId="2023BC19" w14:textId="77777777" w:rsidR="008943C0" w:rsidRPr="00E27D23" w:rsidRDefault="008943C0" w:rsidP="00B133F3">
            <w:pPr>
              <w:pStyle w:val="TAL"/>
            </w:pPr>
            <w:r w:rsidRPr="00E27D23">
              <w:t xml:space="preserve">MAC-CellGroupConfig </w:t>
            </w:r>
          </w:p>
        </w:tc>
        <w:tc>
          <w:tcPr>
            <w:tcW w:w="1700" w:type="dxa"/>
          </w:tcPr>
          <w:p w14:paraId="15F3C6CE" w14:textId="77777777" w:rsidR="008943C0" w:rsidRPr="00E27D23" w:rsidRDefault="008943C0" w:rsidP="00B133F3">
            <w:pPr>
              <w:pStyle w:val="TAL"/>
            </w:pPr>
            <w:r w:rsidRPr="00E27D23">
              <w:t>Table 14.2.1.1.7.3.3-11</w:t>
            </w:r>
          </w:p>
        </w:tc>
        <w:tc>
          <w:tcPr>
            <w:tcW w:w="1245" w:type="dxa"/>
          </w:tcPr>
          <w:p w14:paraId="441E7765" w14:textId="77777777" w:rsidR="008943C0" w:rsidRPr="00E27D23" w:rsidRDefault="008943C0" w:rsidP="00B133F3">
            <w:pPr>
              <w:pStyle w:val="TAL"/>
            </w:pPr>
          </w:p>
        </w:tc>
      </w:tr>
      <w:tr w:rsidR="008943C0" w:rsidRPr="00E27D23" w14:paraId="4DF93DAD" w14:textId="77777777" w:rsidTr="00B133F3">
        <w:tc>
          <w:tcPr>
            <w:tcW w:w="4535" w:type="dxa"/>
            <w:tcBorders>
              <w:bottom w:val="nil"/>
            </w:tcBorders>
          </w:tcPr>
          <w:p w14:paraId="5F7722B2" w14:textId="77777777" w:rsidR="008943C0" w:rsidRPr="00E27D23" w:rsidRDefault="008943C0" w:rsidP="00B133F3">
            <w:pPr>
              <w:pStyle w:val="TAL"/>
            </w:pPr>
            <w:r w:rsidRPr="00E27D23">
              <w:t xml:space="preserve">  physicalCellGroupConfig</w:t>
            </w:r>
          </w:p>
        </w:tc>
        <w:tc>
          <w:tcPr>
            <w:tcW w:w="2267" w:type="dxa"/>
          </w:tcPr>
          <w:p w14:paraId="787AF508" w14:textId="77777777" w:rsidR="008943C0" w:rsidRPr="00E27D23" w:rsidRDefault="008943C0" w:rsidP="00B133F3">
            <w:pPr>
              <w:pStyle w:val="TAL"/>
            </w:pPr>
            <w:r w:rsidRPr="00E27D23">
              <w:t>Not present</w:t>
            </w:r>
          </w:p>
        </w:tc>
        <w:tc>
          <w:tcPr>
            <w:tcW w:w="1700" w:type="dxa"/>
          </w:tcPr>
          <w:p w14:paraId="2017231A" w14:textId="77777777" w:rsidR="008943C0" w:rsidRPr="00E27D23" w:rsidRDefault="008943C0" w:rsidP="00B133F3">
            <w:pPr>
              <w:pStyle w:val="TAL"/>
            </w:pPr>
          </w:p>
        </w:tc>
        <w:tc>
          <w:tcPr>
            <w:tcW w:w="1245" w:type="dxa"/>
          </w:tcPr>
          <w:p w14:paraId="32AA6534" w14:textId="77777777" w:rsidR="008943C0" w:rsidRPr="00E27D23" w:rsidRDefault="008943C0" w:rsidP="00B133F3">
            <w:pPr>
              <w:pStyle w:val="TAL"/>
            </w:pPr>
          </w:p>
        </w:tc>
      </w:tr>
      <w:tr w:rsidR="008943C0" w:rsidRPr="00E27D23" w14:paraId="2008A21B" w14:textId="77777777" w:rsidTr="00B133F3">
        <w:tc>
          <w:tcPr>
            <w:tcW w:w="4535" w:type="dxa"/>
          </w:tcPr>
          <w:p w14:paraId="6DC0021E" w14:textId="77777777" w:rsidR="008943C0" w:rsidRPr="00E27D23" w:rsidRDefault="008943C0" w:rsidP="00B133F3">
            <w:pPr>
              <w:pStyle w:val="TAL"/>
            </w:pPr>
            <w:r w:rsidRPr="00E27D23">
              <w:t xml:space="preserve">  spCellConfig</w:t>
            </w:r>
          </w:p>
        </w:tc>
        <w:tc>
          <w:tcPr>
            <w:tcW w:w="2267" w:type="dxa"/>
          </w:tcPr>
          <w:p w14:paraId="7A1E24CB" w14:textId="77777777" w:rsidR="008943C0" w:rsidRPr="00E27D23" w:rsidRDefault="008943C0" w:rsidP="00B133F3">
            <w:pPr>
              <w:pStyle w:val="TAL"/>
            </w:pPr>
            <w:r w:rsidRPr="00E27D23">
              <w:t>Not present</w:t>
            </w:r>
          </w:p>
        </w:tc>
        <w:tc>
          <w:tcPr>
            <w:tcW w:w="1700" w:type="dxa"/>
          </w:tcPr>
          <w:p w14:paraId="71766F29" w14:textId="77777777" w:rsidR="008943C0" w:rsidRPr="00E27D23" w:rsidRDefault="008943C0" w:rsidP="00B133F3">
            <w:pPr>
              <w:pStyle w:val="TAL"/>
            </w:pPr>
          </w:p>
        </w:tc>
        <w:tc>
          <w:tcPr>
            <w:tcW w:w="1245" w:type="dxa"/>
          </w:tcPr>
          <w:p w14:paraId="67937BFE" w14:textId="77777777" w:rsidR="008943C0" w:rsidRPr="00E27D23" w:rsidRDefault="008943C0" w:rsidP="00B133F3">
            <w:pPr>
              <w:pStyle w:val="TAL"/>
            </w:pPr>
          </w:p>
        </w:tc>
      </w:tr>
      <w:tr w:rsidR="008943C0" w:rsidRPr="00E27D23" w14:paraId="34685DA0" w14:textId="77777777" w:rsidTr="00B133F3">
        <w:tc>
          <w:tcPr>
            <w:tcW w:w="4535" w:type="dxa"/>
          </w:tcPr>
          <w:p w14:paraId="063FAFB1" w14:textId="77777777" w:rsidR="008943C0" w:rsidRPr="00E27D23" w:rsidRDefault="008943C0" w:rsidP="00B133F3">
            <w:pPr>
              <w:pStyle w:val="TAL"/>
            </w:pPr>
            <w:r w:rsidRPr="00E27D23">
              <w:t>}</w:t>
            </w:r>
          </w:p>
        </w:tc>
        <w:tc>
          <w:tcPr>
            <w:tcW w:w="2267" w:type="dxa"/>
          </w:tcPr>
          <w:p w14:paraId="5443D086" w14:textId="77777777" w:rsidR="008943C0" w:rsidRPr="00E27D23" w:rsidRDefault="008943C0" w:rsidP="00B133F3">
            <w:pPr>
              <w:pStyle w:val="TAL"/>
            </w:pPr>
          </w:p>
        </w:tc>
        <w:tc>
          <w:tcPr>
            <w:tcW w:w="1700" w:type="dxa"/>
          </w:tcPr>
          <w:p w14:paraId="48A37980" w14:textId="77777777" w:rsidR="008943C0" w:rsidRPr="00E27D23" w:rsidRDefault="008943C0" w:rsidP="00B133F3">
            <w:pPr>
              <w:pStyle w:val="TAL"/>
            </w:pPr>
          </w:p>
        </w:tc>
        <w:tc>
          <w:tcPr>
            <w:tcW w:w="1245" w:type="dxa"/>
          </w:tcPr>
          <w:p w14:paraId="4278EEA7" w14:textId="77777777" w:rsidR="008943C0" w:rsidRPr="00E27D23" w:rsidRDefault="008943C0" w:rsidP="00B133F3">
            <w:pPr>
              <w:pStyle w:val="TAL"/>
            </w:pPr>
          </w:p>
        </w:tc>
      </w:tr>
    </w:tbl>
    <w:p w14:paraId="22DC9E9D" w14:textId="77777777" w:rsidR="008943C0" w:rsidRPr="00E27D23" w:rsidRDefault="008943C0" w:rsidP="008943C0"/>
    <w:p w14:paraId="04BDBE90" w14:textId="77777777" w:rsidR="008943C0" w:rsidRPr="00E27D23" w:rsidRDefault="008943C0" w:rsidP="008943C0">
      <w:pPr>
        <w:pStyle w:val="TH"/>
      </w:pPr>
      <w:r w:rsidRPr="00E27D23">
        <w:t xml:space="preserve">Table 14.2.1.1.7.3.3-11: </w:t>
      </w:r>
      <w:r w:rsidRPr="00E27D23">
        <w:rPr>
          <w:i/>
        </w:rPr>
        <w:t xml:space="preserve">MAC-CellGroupConfig </w:t>
      </w:r>
      <w:r w:rsidRPr="00E27D23">
        <w:t>(Table 14.2.1.1.7.3.3-1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E27D23" w14:paraId="1B4128E3" w14:textId="77777777" w:rsidTr="00B133F3">
        <w:tc>
          <w:tcPr>
            <w:tcW w:w="9747" w:type="dxa"/>
            <w:gridSpan w:val="4"/>
          </w:tcPr>
          <w:p w14:paraId="7E443F66" w14:textId="77777777" w:rsidR="008943C0" w:rsidRPr="00E27D23" w:rsidRDefault="008943C0" w:rsidP="00B133F3">
            <w:pPr>
              <w:pStyle w:val="TAH"/>
              <w:jc w:val="left"/>
              <w:rPr>
                <w:b w:val="0"/>
              </w:rPr>
            </w:pPr>
            <w:r w:rsidRPr="00E27D23">
              <w:rPr>
                <w:b w:val="0"/>
              </w:rPr>
              <w:t xml:space="preserve">Derivation Path: TS 38.508-1 [4], Table 4.6.3-68, condition </w:t>
            </w:r>
            <w:r w:rsidRPr="00E27D23">
              <w:rPr>
                <w:b w:val="0"/>
                <w:lang w:eastAsia="zh-CN"/>
              </w:rPr>
              <w:t>MBS_Multicast</w:t>
            </w:r>
            <w:r w:rsidRPr="00E27D23">
              <w:rPr>
                <w:b w:val="0"/>
              </w:rPr>
              <w:t xml:space="preserve"> and </w:t>
            </w:r>
            <w:r w:rsidRPr="00E27D23">
              <w:rPr>
                <w:b w:val="0"/>
                <w:lang w:eastAsia="zh-CN"/>
              </w:rPr>
              <w:t>RRC_Enable_</w:t>
            </w:r>
            <w:r w:rsidRPr="00E27D23">
              <w:rPr>
                <w:b w:val="0"/>
              </w:rPr>
              <w:t>HARQFeedback and ACK_NACK</w:t>
            </w:r>
          </w:p>
        </w:tc>
      </w:tr>
      <w:tr w:rsidR="008943C0" w:rsidRPr="00E27D23" w14:paraId="1F56520F" w14:textId="77777777" w:rsidTr="00B133F3">
        <w:tc>
          <w:tcPr>
            <w:tcW w:w="4535" w:type="dxa"/>
          </w:tcPr>
          <w:p w14:paraId="2DCA579F" w14:textId="77777777" w:rsidR="008943C0" w:rsidRPr="00E27D23" w:rsidRDefault="008943C0" w:rsidP="00B133F3">
            <w:pPr>
              <w:pStyle w:val="TAH"/>
            </w:pPr>
            <w:r w:rsidRPr="00E27D23">
              <w:t>Information Element</w:t>
            </w:r>
          </w:p>
        </w:tc>
        <w:tc>
          <w:tcPr>
            <w:tcW w:w="2267" w:type="dxa"/>
          </w:tcPr>
          <w:p w14:paraId="4690295B" w14:textId="77777777" w:rsidR="008943C0" w:rsidRPr="00E27D23" w:rsidRDefault="008943C0" w:rsidP="00B133F3">
            <w:pPr>
              <w:pStyle w:val="TAH"/>
            </w:pPr>
            <w:r w:rsidRPr="00E27D23">
              <w:t>Value/remark</w:t>
            </w:r>
          </w:p>
        </w:tc>
        <w:tc>
          <w:tcPr>
            <w:tcW w:w="1700" w:type="dxa"/>
          </w:tcPr>
          <w:p w14:paraId="238F638C" w14:textId="77777777" w:rsidR="008943C0" w:rsidRPr="00E27D23" w:rsidRDefault="008943C0" w:rsidP="00B133F3">
            <w:pPr>
              <w:pStyle w:val="TAH"/>
            </w:pPr>
            <w:r w:rsidRPr="00E27D23">
              <w:t>Comment</w:t>
            </w:r>
          </w:p>
        </w:tc>
        <w:tc>
          <w:tcPr>
            <w:tcW w:w="1245" w:type="dxa"/>
          </w:tcPr>
          <w:p w14:paraId="4EEAC361" w14:textId="77777777" w:rsidR="008943C0" w:rsidRPr="00E27D23" w:rsidRDefault="008943C0" w:rsidP="00B133F3">
            <w:pPr>
              <w:pStyle w:val="TAH"/>
            </w:pPr>
            <w:r w:rsidRPr="00E27D23">
              <w:t>Condition</w:t>
            </w:r>
          </w:p>
        </w:tc>
      </w:tr>
      <w:tr w:rsidR="008943C0" w:rsidRPr="00E27D23" w14:paraId="40420B95" w14:textId="77777777" w:rsidTr="00B133F3">
        <w:tc>
          <w:tcPr>
            <w:tcW w:w="4535" w:type="dxa"/>
          </w:tcPr>
          <w:p w14:paraId="4D96B98D" w14:textId="77777777" w:rsidR="008943C0" w:rsidRPr="00E27D23" w:rsidRDefault="008943C0" w:rsidP="00B133F3">
            <w:pPr>
              <w:pStyle w:val="TAL"/>
            </w:pPr>
            <w:r w:rsidRPr="00E27D23">
              <w:t xml:space="preserve">MAC-CellGroupConfig ::= </w:t>
            </w:r>
            <w:r w:rsidRPr="00E27D23">
              <w:rPr>
                <w:snapToGrid w:val="0"/>
              </w:rPr>
              <w:t xml:space="preserve">SEQUENCE </w:t>
            </w:r>
            <w:r w:rsidRPr="00E27D23">
              <w:t>{</w:t>
            </w:r>
          </w:p>
        </w:tc>
        <w:tc>
          <w:tcPr>
            <w:tcW w:w="2267" w:type="dxa"/>
          </w:tcPr>
          <w:p w14:paraId="2A594797" w14:textId="77777777" w:rsidR="008943C0" w:rsidRPr="00E27D23" w:rsidRDefault="008943C0" w:rsidP="00B133F3">
            <w:pPr>
              <w:pStyle w:val="TAL"/>
            </w:pPr>
          </w:p>
        </w:tc>
        <w:tc>
          <w:tcPr>
            <w:tcW w:w="1700" w:type="dxa"/>
          </w:tcPr>
          <w:p w14:paraId="3E1C3EE0" w14:textId="77777777" w:rsidR="008943C0" w:rsidRPr="00E27D23" w:rsidRDefault="008943C0" w:rsidP="00B133F3">
            <w:pPr>
              <w:pStyle w:val="TAL"/>
            </w:pPr>
          </w:p>
        </w:tc>
        <w:tc>
          <w:tcPr>
            <w:tcW w:w="1245" w:type="dxa"/>
          </w:tcPr>
          <w:p w14:paraId="5CA4FB1A" w14:textId="77777777" w:rsidR="008943C0" w:rsidRPr="00E27D23" w:rsidRDefault="008943C0" w:rsidP="00B133F3">
            <w:pPr>
              <w:pStyle w:val="TAL"/>
            </w:pPr>
          </w:p>
        </w:tc>
      </w:tr>
      <w:tr w:rsidR="008943C0" w:rsidRPr="00E27D23" w14:paraId="58315B27" w14:textId="77777777" w:rsidTr="00B133F3">
        <w:tc>
          <w:tcPr>
            <w:tcW w:w="4535" w:type="dxa"/>
          </w:tcPr>
          <w:p w14:paraId="40C325A0" w14:textId="77777777" w:rsidR="008943C0" w:rsidRPr="00E27D23" w:rsidRDefault="008943C0" w:rsidP="00B133F3">
            <w:pPr>
              <w:pStyle w:val="TAL"/>
            </w:pPr>
            <w:r w:rsidRPr="00E27D23">
              <w:rPr>
                <w:lang w:eastAsia="zh-CN"/>
              </w:rPr>
              <w:t xml:space="preserve">  </w:t>
            </w:r>
            <w:r w:rsidRPr="00E27D23">
              <w:t>g-RNTI-ConfigToAddModList-r17 SEQUENCE (SIZE (1..maxG-RNTI-r17)) OF MBS-RNTI-SpecificConfig-r17 {</w:t>
            </w:r>
          </w:p>
        </w:tc>
        <w:tc>
          <w:tcPr>
            <w:tcW w:w="2267" w:type="dxa"/>
          </w:tcPr>
          <w:p w14:paraId="19874471" w14:textId="77777777" w:rsidR="008943C0" w:rsidRPr="00E27D23" w:rsidRDefault="008943C0" w:rsidP="00B133F3">
            <w:pPr>
              <w:pStyle w:val="TAL"/>
              <w:rPr>
                <w:lang w:eastAsia="zh-CN"/>
              </w:rPr>
            </w:pPr>
            <w:r w:rsidRPr="00E27D23">
              <w:rPr>
                <w:lang w:eastAsia="zh-CN"/>
              </w:rPr>
              <w:t>1 entry</w:t>
            </w:r>
          </w:p>
        </w:tc>
        <w:tc>
          <w:tcPr>
            <w:tcW w:w="1700" w:type="dxa"/>
          </w:tcPr>
          <w:p w14:paraId="75596A4E" w14:textId="77777777" w:rsidR="008943C0" w:rsidRPr="00E27D23" w:rsidRDefault="008943C0" w:rsidP="00B133F3">
            <w:pPr>
              <w:pStyle w:val="TAL"/>
            </w:pPr>
          </w:p>
        </w:tc>
        <w:tc>
          <w:tcPr>
            <w:tcW w:w="1245" w:type="dxa"/>
          </w:tcPr>
          <w:p w14:paraId="02502894" w14:textId="77777777" w:rsidR="008943C0" w:rsidRPr="00E27D23" w:rsidRDefault="008943C0" w:rsidP="00B133F3">
            <w:pPr>
              <w:pStyle w:val="TAL"/>
              <w:rPr>
                <w:lang w:eastAsia="zh-CN"/>
              </w:rPr>
            </w:pPr>
          </w:p>
        </w:tc>
      </w:tr>
      <w:tr w:rsidR="008943C0" w:rsidRPr="00E27D23" w14:paraId="5BF2F73D" w14:textId="77777777" w:rsidTr="00B133F3">
        <w:tc>
          <w:tcPr>
            <w:tcW w:w="4535" w:type="dxa"/>
          </w:tcPr>
          <w:p w14:paraId="7882D982" w14:textId="77777777" w:rsidR="008943C0" w:rsidRPr="00E27D23" w:rsidRDefault="008943C0" w:rsidP="00B133F3">
            <w:pPr>
              <w:pStyle w:val="TAL"/>
              <w:rPr>
                <w:lang w:eastAsia="zh-CN"/>
              </w:rPr>
            </w:pPr>
            <w:r w:rsidRPr="00E27D23">
              <w:rPr>
                <w:lang w:eastAsia="zh-CN"/>
              </w:rPr>
              <w:t xml:space="preserve">  </w:t>
            </w:r>
            <w:r w:rsidRPr="00E27D23">
              <w:t>MBS-RNTI-SpecificConfig-r17[1] SEQUENCE {</w:t>
            </w:r>
          </w:p>
        </w:tc>
        <w:tc>
          <w:tcPr>
            <w:tcW w:w="2267" w:type="dxa"/>
          </w:tcPr>
          <w:p w14:paraId="4EDF481C" w14:textId="77777777" w:rsidR="008943C0" w:rsidRPr="00E27D23" w:rsidRDefault="008943C0" w:rsidP="00B133F3">
            <w:pPr>
              <w:pStyle w:val="TAL"/>
              <w:rPr>
                <w:lang w:eastAsia="ja-JP"/>
              </w:rPr>
            </w:pPr>
          </w:p>
        </w:tc>
        <w:tc>
          <w:tcPr>
            <w:tcW w:w="1700" w:type="dxa"/>
          </w:tcPr>
          <w:p w14:paraId="66DE4BFC" w14:textId="77777777" w:rsidR="008943C0" w:rsidRPr="00E27D23" w:rsidRDefault="008943C0" w:rsidP="00B133F3">
            <w:pPr>
              <w:pStyle w:val="TAL"/>
              <w:rPr>
                <w:lang w:eastAsia="zh-CN"/>
              </w:rPr>
            </w:pPr>
            <w:r w:rsidRPr="00E27D23">
              <w:rPr>
                <w:lang w:eastAsia="zh-CN"/>
              </w:rPr>
              <w:t>entry 1</w:t>
            </w:r>
          </w:p>
        </w:tc>
        <w:tc>
          <w:tcPr>
            <w:tcW w:w="1245" w:type="dxa"/>
          </w:tcPr>
          <w:p w14:paraId="7915FF60" w14:textId="77777777" w:rsidR="008943C0" w:rsidRPr="00E27D23" w:rsidRDefault="008943C0" w:rsidP="00B133F3">
            <w:pPr>
              <w:pStyle w:val="TAL"/>
              <w:rPr>
                <w:lang w:eastAsia="zh-CN"/>
              </w:rPr>
            </w:pPr>
          </w:p>
        </w:tc>
      </w:tr>
      <w:tr w:rsidR="008943C0" w:rsidRPr="00E27D23" w14:paraId="32F05D6A" w14:textId="77777777" w:rsidTr="00B133F3">
        <w:tc>
          <w:tcPr>
            <w:tcW w:w="4535" w:type="dxa"/>
          </w:tcPr>
          <w:p w14:paraId="1303D89F" w14:textId="77777777" w:rsidR="008943C0" w:rsidRPr="00E27D23" w:rsidRDefault="008943C0" w:rsidP="00B133F3">
            <w:pPr>
              <w:pStyle w:val="TAL"/>
            </w:pPr>
            <w:r w:rsidRPr="00E27D23">
              <w:rPr>
                <w:lang w:eastAsia="zh-CN"/>
              </w:rPr>
              <w:t xml:space="preserve">    </w:t>
            </w:r>
            <w:r w:rsidRPr="00E27D23">
              <w:t>pdsch-AggregationFactor-r17</w:t>
            </w:r>
          </w:p>
        </w:tc>
        <w:tc>
          <w:tcPr>
            <w:tcW w:w="2267" w:type="dxa"/>
          </w:tcPr>
          <w:p w14:paraId="159A1019" w14:textId="77777777" w:rsidR="008943C0" w:rsidRPr="00E27D23" w:rsidRDefault="008943C0" w:rsidP="00B133F3">
            <w:pPr>
              <w:pStyle w:val="TAL"/>
              <w:rPr>
                <w:lang w:eastAsia="ja-JP"/>
              </w:rPr>
            </w:pPr>
            <w:r w:rsidRPr="00E27D23">
              <w:rPr>
                <w:lang w:eastAsia="ja-JP"/>
              </w:rPr>
              <w:t>n4</w:t>
            </w:r>
          </w:p>
        </w:tc>
        <w:tc>
          <w:tcPr>
            <w:tcW w:w="1700" w:type="dxa"/>
          </w:tcPr>
          <w:p w14:paraId="52685BBC" w14:textId="77777777" w:rsidR="008943C0" w:rsidRPr="00E27D23" w:rsidRDefault="008943C0" w:rsidP="00B133F3">
            <w:pPr>
              <w:pStyle w:val="TAL"/>
            </w:pPr>
          </w:p>
        </w:tc>
        <w:tc>
          <w:tcPr>
            <w:tcW w:w="1245" w:type="dxa"/>
          </w:tcPr>
          <w:p w14:paraId="08940E2C" w14:textId="77777777" w:rsidR="008943C0" w:rsidRPr="00E27D23" w:rsidRDefault="008943C0" w:rsidP="00B133F3">
            <w:pPr>
              <w:pStyle w:val="TAL"/>
              <w:rPr>
                <w:lang w:eastAsia="zh-CN"/>
              </w:rPr>
            </w:pPr>
          </w:p>
        </w:tc>
      </w:tr>
      <w:tr w:rsidR="008943C0" w:rsidRPr="00E27D23" w14:paraId="7C1ABA4C" w14:textId="77777777" w:rsidTr="00B133F3">
        <w:tc>
          <w:tcPr>
            <w:tcW w:w="4535" w:type="dxa"/>
          </w:tcPr>
          <w:p w14:paraId="4A3C8486" w14:textId="77777777" w:rsidR="008943C0" w:rsidRPr="00E27D23" w:rsidRDefault="008943C0" w:rsidP="00B133F3">
            <w:pPr>
              <w:pStyle w:val="TAL"/>
              <w:rPr>
                <w:lang w:eastAsia="zh-CN"/>
              </w:rPr>
            </w:pPr>
            <w:r w:rsidRPr="00E27D23">
              <w:rPr>
                <w:lang w:eastAsia="zh-CN"/>
              </w:rPr>
              <w:t xml:space="preserve">  }</w:t>
            </w:r>
          </w:p>
        </w:tc>
        <w:tc>
          <w:tcPr>
            <w:tcW w:w="2267" w:type="dxa"/>
          </w:tcPr>
          <w:p w14:paraId="0EB4DA6E" w14:textId="77777777" w:rsidR="008943C0" w:rsidRPr="00E27D23" w:rsidRDefault="008943C0" w:rsidP="00B133F3">
            <w:pPr>
              <w:pStyle w:val="TAL"/>
              <w:rPr>
                <w:lang w:eastAsia="ja-JP"/>
              </w:rPr>
            </w:pPr>
          </w:p>
        </w:tc>
        <w:tc>
          <w:tcPr>
            <w:tcW w:w="1700" w:type="dxa"/>
          </w:tcPr>
          <w:p w14:paraId="4B2C67F5" w14:textId="77777777" w:rsidR="008943C0" w:rsidRPr="00E27D23" w:rsidRDefault="008943C0" w:rsidP="00B133F3">
            <w:pPr>
              <w:pStyle w:val="TAL"/>
            </w:pPr>
          </w:p>
        </w:tc>
        <w:tc>
          <w:tcPr>
            <w:tcW w:w="1245" w:type="dxa"/>
          </w:tcPr>
          <w:p w14:paraId="019CEC1D" w14:textId="77777777" w:rsidR="008943C0" w:rsidRPr="00E27D23" w:rsidRDefault="008943C0" w:rsidP="00B133F3">
            <w:pPr>
              <w:pStyle w:val="TAL"/>
              <w:rPr>
                <w:lang w:eastAsia="zh-CN"/>
              </w:rPr>
            </w:pPr>
          </w:p>
        </w:tc>
      </w:tr>
      <w:tr w:rsidR="008943C0" w:rsidRPr="00E27D23" w14:paraId="602E1ACB" w14:textId="77777777" w:rsidTr="00B133F3">
        <w:tc>
          <w:tcPr>
            <w:tcW w:w="4535" w:type="dxa"/>
          </w:tcPr>
          <w:p w14:paraId="2869E46E" w14:textId="77777777" w:rsidR="008943C0" w:rsidRPr="00E27D23" w:rsidRDefault="008943C0" w:rsidP="00B133F3">
            <w:pPr>
              <w:pStyle w:val="TAL"/>
            </w:pPr>
            <w:r w:rsidRPr="00E27D23">
              <w:t>}</w:t>
            </w:r>
          </w:p>
        </w:tc>
        <w:tc>
          <w:tcPr>
            <w:tcW w:w="2267" w:type="dxa"/>
          </w:tcPr>
          <w:p w14:paraId="016D27DB" w14:textId="77777777" w:rsidR="008943C0" w:rsidRPr="00E27D23" w:rsidRDefault="008943C0" w:rsidP="00B133F3">
            <w:pPr>
              <w:pStyle w:val="TAL"/>
            </w:pPr>
          </w:p>
        </w:tc>
        <w:tc>
          <w:tcPr>
            <w:tcW w:w="1700" w:type="dxa"/>
          </w:tcPr>
          <w:p w14:paraId="539EB282" w14:textId="77777777" w:rsidR="008943C0" w:rsidRPr="00E27D23" w:rsidRDefault="008943C0" w:rsidP="00B133F3">
            <w:pPr>
              <w:pStyle w:val="TAL"/>
            </w:pPr>
          </w:p>
        </w:tc>
        <w:tc>
          <w:tcPr>
            <w:tcW w:w="1245" w:type="dxa"/>
          </w:tcPr>
          <w:p w14:paraId="0A32F6AE" w14:textId="77777777" w:rsidR="008943C0" w:rsidRPr="00E27D23" w:rsidRDefault="008943C0" w:rsidP="00B133F3">
            <w:pPr>
              <w:pStyle w:val="TAL"/>
            </w:pPr>
          </w:p>
        </w:tc>
      </w:tr>
    </w:tbl>
    <w:p w14:paraId="63C6D6AE" w14:textId="77777777" w:rsidR="008943C0" w:rsidRPr="00E27D23" w:rsidRDefault="008943C0" w:rsidP="008943C0"/>
    <w:p w14:paraId="5E26B17E" w14:textId="77777777" w:rsidR="008943C0" w:rsidRPr="00E27D23" w:rsidRDefault="008943C0" w:rsidP="008943C0">
      <w:pPr>
        <w:pStyle w:val="TH"/>
      </w:pPr>
      <w:r w:rsidRPr="00E27D23">
        <w:t>Table 14.2.1.1.7.3.3-12:</w:t>
      </w:r>
      <w:r w:rsidRPr="00E27D23">
        <w:rPr>
          <w:i/>
          <w:iCs/>
        </w:rPr>
        <w:t xml:space="preserve"> RRCReconfiguration</w:t>
      </w:r>
      <w:r w:rsidRPr="00E27D23">
        <w:t xml:space="preserve"> (step 26, Table 14.2.1.1.7.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943C0" w:rsidRPr="00E27D23" w14:paraId="39D405AE" w14:textId="77777777" w:rsidTr="00B133F3">
        <w:tc>
          <w:tcPr>
            <w:tcW w:w="9738" w:type="dxa"/>
            <w:gridSpan w:val="4"/>
          </w:tcPr>
          <w:p w14:paraId="0D741847" w14:textId="158054D8" w:rsidR="008943C0" w:rsidRPr="00E27D23" w:rsidRDefault="008943C0" w:rsidP="00B133F3">
            <w:pPr>
              <w:pStyle w:val="TAL"/>
            </w:pPr>
            <w:r w:rsidRPr="00E27D23">
              <w:t xml:space="preserve">Derivation Path: TS 38.508-1 [4], Table 4.6.1-13 </w:t>
            </w:r>
          </w:p>
        </w:tc>
      </w:tr>
      <w:tr w:rsidR="008943C0" w:rsidRPr="00E27D23" w14:paraId="54A94FDC" w14:textId="77777777" w:rsidTr="00B133F3">
        <w:tblPrEx>
          <w:tblCellMar>
            <w:left w:w="108" w:type="dxa"/>
            <w:right w:w="108" w:type="dxa"/>
          </w:tblCellMar>
        </w:tblPrEx>
        <w:tc>
          <w:tcPr>
            <w:tcW w:w="4535" w:type="dxa"/>
          </w:tcPr>
          <w:p w14:paraId="15EAAC4B" w14:textId="77777777" w:rsidR="008943C0" w:rsidRPr="00E27D23" w:rsidRDefault="008943C0" w:rsidP="00B133F3">
            <w:pPr>
              <w:pStyle w:val="TAH"/>
            </w:pPr>
            <w:r w:rsidRPr="00E27D23">
              <w:t>Information Element</w:t>
            </w:r>
          </w:p>
        </w:tc>
        <w:tc>
          <w:tcPr>
            <w:tcW w:w="2267" w:type="dxa"/>
          </w:tcPr>
          <w:p w14:paraId="66E0890B" w14:textId="77777777" w:rsidR="008943C0" w:rsidRPr="00E27D23" w:rsidRDefault="008943C0" w:rsidP="00B133F3">
            <w:pPr>
              <w:pStyle w:val="TAH"/>
            </w:pPr>
            <w:r w:rsidRPr="00E27D23">
              <w:t>Value/remark</w:t>
            </w:r>
          </w:p>
        </w:tc>
        <w:tc>
          <w:tcPr>
            <w:tcW w:w="1700" w:type="dxa"/>
          </w:tcPr>
          <w:p w14:paraId="4EF655FE" w14:textId="77777777" w:rsidR="008943C0" w:rsidRPr="00E27D23" w:rsidRDefault="008943C0" w:rsidP="00B133F3">
            <w:pPr>
              <w:pStyle w:val="TAH"/>
            </w:pPr>
            <w:r w:rsidRPr="00E27D23">
              <w:t>Comment</w:t>
            </w:r>
          </w:p>
        </w:tc>
        <w:tc>
          <w:tcPr>
            <w:tcW w:w="1245" w:type="dxa"/>
          </w:tcPr>
          <w:p w14:paraId="5B4DD9CC" w14:textId="77777777" w:rsidR="008943C0" w:rsidRPr="00E27D23" w:rsidRDefault="008943C0" w:rsidP="00B133F3">
            <w:pPr>
              <w:pStyle w:val="TAH"/>
            </w:pPr>
            <w:r w:rsidRPr="00E27D23">
              <w:t>Condition</w:t>
            </w:r>
          </w:p>
        </w:tc>
      </w:tr>
      <w:tr w:rsidR="008943C0" w:rsidRPr="00E27D23" w14:paraId="29678C5A" w14:textId="77777777" w:rsidTr="00B133F3">
        <w:tblPrEx>
          <w:tblCellMar>
            <w:left w:w="108" w:type="dxa"/>
            <w:right w:w="108" w:type="dxa"/>
          </w:tblCellMar>
        </w:tblPrEx>
        <w:tc>
          <w:tcPr>
            <w:tcW w:w="4535" w:type="dxa"/>
          </w:tcPr>
          <w:p w14:paraId="7E698236" w14:textId="77777777" w:rsidR="008943C0" w:rsidRPr="00E27D23" w:rsidRDefault="008943C0" w:rsidP="00B133F3">
            <w:pPr>
              <w:pStyle w:val="TAL"/>
            </w:pPr>
            <w:r w:rsidRPr="00E27D23">
              <w:t>RRCReconfiguration ::= SEQUENCE {</w:t>
            </w:r>
          </w:p>
        </w:tc>
        <w:tc>
          <w:tcPr>
            <w:tcW w:w="2267" w:type="dxa"/>
          </w:tcPr>
          <w:p w14:paraId="30B542E9" w14:textId="77777777" w:rsidR="008943C0" w:rsidRPr="00E27D23" w:rsidRDefault="008943C0" w:rsidP="00B133F3">
            <w:pPr>
              <w:pStyle w:val="TAL"/>
            </w:pPr>
          </w:p>
        </w:tc>
        <w:tc>
          <w:tcPr>
            <w:tcW w:w="1700" w:type="dxa"/>
          </w:tcPr>
          <w:p w14:paraId="34D4B0B3" w14:textId="77777777" w:rsidR="008943C0" w:rsidRPr="00E27D23" w:rsidRDefault="008943C0" w:rsidP="00B133F3">
            <w:pPr>
              <w:pStyle w:val="TAL"/>
            </w:pPr>
          </w:p>
        </w:tc>
        <w:tc>
          <w:tcPr>
            <w:tcW w:w="1245" w:type="dxa"/>
          </w:tcPr>
          <w:p w14:paraId="5E8B8483" w14:textId="77777777" w:rsidR="008943C0" w:rsidRPr="00E27D23" w:rsidRDefault="008943C0" w:rsidP="00B133F3">
            <w:pPr>
              <w:pStyle w:val="TAL"/>
            </w:pPr>
          </w:p>
        </w:tc>
      </w:tr>
      <w:tr w:rsidR="008943C0" w:rsidRPr="00E27D23" w14:paraId="7CE7C7CC" w14:textId="77777777" w:rsidTr="00B133F3">
        <w:tblPrEx>
          <w:tblCellMar>
            <w:left w:w="108" w:type="dxa"/>
            <w:right w:w="108" w:type="dxa"/>
          </w:tblCellMar>
        </w:tblPrEx>
        <w:tc>
          <w:tcPr>
            <w:tcW w:w="4535" w:type="dxa"/>
          </w:tcPr>
          <w:p w14:paraId="04802EB8" w14:textId="77777777" w:rsidR="008943C0" w:rsidRPr="00E27D23" w:rsidRDefault="008943C0" w:rsidP="00B133F3">
            <w:pPr>
              <w:pStyle w:val="TAL"/>
            </w:pPr>
            <w:r w:rsidRPr="00E27D23">
              <w:t xml:space="preserve">  criticalExtensions CHOICE {</w:t>
            </w:r>
          </w:p>
        </w:tc>
        <w:tc>
          <w:tcPr>
            <w:tcW w:w="2267" w:type="dxa"/>
          </w:tcPr>
          <w:p w14:paraId="448CEA09" w14:textId="77777777" w:rsidR="008943C0" w:rsidRPr="00E27D23" w:rsidRDefault="008943C0" w:rsidP="00B133F3">
            <w:pPr>
              <w:pStyle w:val="TAL"/>
            </w:pPr>
          </w:p>
        </w:tc>
        <w:tc>
          <w:tcPr>
            <w:tcW w:w="1700" w:type="dxa"/>
          </w:tcPr>
          <w:p w14:paraId="6CFB4704" w14:textId="77777777" w:rsidR="008943C0" w:rsidRPr="00E27D23" w:rsidRDefault="008943C0" w:rsidP="00B133F3">
            <w:pPr>
              <w:pStyle w:val="TAL"/>
            </w:pPr>
          </w:p>
        </w:tc>
        <w:tc>
          <w:tcPr>
            <w:tcW w:w="1245" w:type="dxa"/>
          </w:tcPr>
          <w:p w14:paraId="7EE045EE" w14:textId="77777777" w:rsidR="008943C0" w:rsidRPr="00E27D23" w:rsidRDefault="008943C0" w:rsidP="00B133F3">
            <w:pPr>
              <w:pStyle w:val="TAL"/>
            </w:pPr>
          </w:p>
        </w:tc>
      </w:tr>
      <w:tr w:rsidR="008943C0" w:rsidRPr="00E27D23" w14:paraId="3FE507E1" w14:textId="77777777" w:rsidTr="00B133F3">
        <w:tblPrEx>
          <w:tblCellMar>
            <w:left w:w="108" w:type="dxa"/>
            <w:right w:w="108" w:type="dxa"/>
          </w:tblCellMar>
        </w:tblPrEx>
        <w:tc>
          <w:tcPr>
            <w:tcW w:w="4535" w:type="dxa"/>
            <w:tcBorders>
              <w:bottom w:val="single" w:sz="4" w:space="0" w:color="auto"/>
            </w:tcBorders>
          </w:tcPr>
          <w:p w14:paraId="62E8E58D" w14:textId="77777777" w:rsidR="008943C0" w:rsidRPr="00E27D23" w:rsidRDefault="008943C0" w:rsidP="00B133F3">
            <w:pPr>
              <w:pStyle w:val="TAL"/>
            </w:pPr>
            <w:r w:rsidRPr="00E27D23">
              <w:t xml:space="preserve">    rrcReconfiguration ::= SEQUENCE {</w:t>
            </w:r>
          </w:p>
        </w:tc>
        <w:tc>
          <w:tcPr>
            <w:tcW w:w="2267" w:type="dxa"/>
          </w:tcPr>
          <w:p w14:paraId="1BBB4996" w14:textId="77777777" w:rsidR="008943C0" w:rsidRPr="00E27D23" w:rsidRDefault="008943C0" w:rsidP="00B133F3">
            <w:pPr>
              <w:pStyle w:val="TAL"/>
            </w:pPr>
          </w:p>
        </w:tc>
        <w:tc>
          <w:tcPr>
            <w:tcW w:w="1700" w:type="dxa"/>
          </w:tcPr>
          <w:p w14:paraId="7B02C087" w14:textId="77777777" w:rsidR="008943C0" w:rsidRPr="00E27D23" w:rsidRDefault="008943C0" w:rsidP="00B133F3">
            <w:pPr>
              <w:pStyle w:val="TAL"/>
            </w:pPr>
          </w:p>
        </w:tc>
        <w:tc>
          <w:tcPr>
            <w:tcW w:w="1245" w:type="dxa"/>
          </w:tcPr>
          <w:p w14:paraId="33A0EE5C" w14:textId="77777777" w:rsidR="008943C0" w:rsidRPr="00E27D23" w:rsidRDefault="008943C0" w:rsidP="00B133F3">
            <w:pPr>
              <w:pStyle w:val="TAL"/>
            </w:pPr>
          </w:p>
        </w:tc>
      </w:tr>
      <w:tr w:rsidR="008943C0" w:rsidRPr="00E27D23" w14:paraId="54DEE9BD" w14:textId="77777777" w:rsidTr="00B133F3">
        <w:tblPrEx>
          <w:tblCellMar>
            <w:left w:w="108" w:type="dxa"/>
            <w:right w:w="108" w:type="dxa"/>
          </w:tblCellMar>
        </w:tblPrEx>
        <w:tc>
          <w:tcPr>
            <w:tcW w:w="4535" w:type="dxa"/>
            <w:tcBorders>
              <w:bottom w:val="single" w:sz="4" w:space="0" w:color="auto"/>
            </w:tcBorders>
          </w:tcPr>
          <w:p w14:paraId="506C0F04" w14:textId="77777777" w:rsidR="008943C0" w:rsidRPr="00E27D23" w:rsidRDefault="008943C0" w:rsidP="00B133F3">
            <w:pPr>
              <w:pStyle w:val="TAL"/>
            </w:pPr>
            <w:r w:rsidRPr="00E27D23">
              <w:t xml:space="preserve">      radioBearerConfig</w:t>
            </w:r>
          </w:p>
        </w:tc>
        <w:tc>
          <w:tcPr>
            <w:tcW w:w="2267" w:type="dxa"/>
          </w:tcPr>
          <w:p w14:paraId="5C88E2D8" w14:textId="77777777" w:rsidR="008943C0" w:rsidRPr="00E27D23" w:rsidRDefault="008943C0" w:rsidP="00B133F3">
            <w:pPr>
              <w:pStyle w:val="TAL"/>
            </w:pPr>
            <w:r w:rsidRPr="00E27D23">
              <w:t>Not present</w:t>
            </w:r>
          </w:p>
        </w:tc>
        <w:tc>
          <w:tcPr>
            <w:tcW w:w="1700" w:type="dxa"/>
          </w:tcPr>
          <w:p w14:paraId="0A7362DF" w14:textId="77777777" w:rsidR="008943C0" w:rsidRPr="00E27D23" w:rsidRDefault="008943C0" w:rsidP="00B133F3">
            <w:pPr>
              <w:pStyle w:val="TAL"/>
            </w:pPr>
          </w:p>
        </w:tc>
        <w:tc>
          <w:tcPr>
            <w:tcW w:w="1245" w:type="dxa"/>
          </w:tcPr>
          <w:p w14:paraId="07A4B5CB" w14:textId="77777777" w:rsidR="008943C0" w:rsidRPr="00E27D23" w:rsidRDefault="008943C0" w:rsidP="00B133F3">
            <w:pPr>
              <w:pStyle w:val="TAL"/>
            </w:pPr>
          </w:p>
        </w:tc>
      </w:tr>
      <w:tr w:rsidR="008943C0" w:rsidRPr="00E27D23" w14:paraId="66D496E4" w14:textId="77777777" w:rsidTr="00B133F3">
        <w:tblPrEx>
          <w:tblCellMar>
            <w:left w:w="108" w:type="dxa"/>
            <w:right w:w="108" w:type="dxa"/>
          </w:tblCellMar>
        </w:tblPrEx>
        <w:tc>
          <w:tcPr>
            <w:tcW w:w="4535" w:type="dxa"/>
            <w:tcBorders>
              <w:top w:val="single" w:sz="4" w:space="0" w:color="auto"/>
              <w:bottom w:val="single" w:sz="4" w:space="0" w:color="auto"/>
            </w:tcBorders>
          </w:tcPr>
          <w:p w14:paraId="06B9CBF5" w14:textId="77777777" w:rsidR="008943C0" w:rsidRPr="00E27D23" w:rsidRDefault="008943C0" w:rsidP="00B133F3">
            <w:pPr>
              <w:pStyle w:val="TAL"/>
            </w:pPr>
            <w:r w:rsidRPr="00E27D23">
              <w:t xml:space="preserve">      nonCriticalExtension SEQUENCE {</w:t>
            </w:r>
          </w:p>
        </w:tc>
        <w:tc>
          <w:tcPr>
            <w:tcW w:w="2267" w:type="dxa"/>
          </w:tcPr>
          <w:p w14:paraId="20D236BF" w14:textId="77777777" w:rsidR="008943C0" w:rsidRPr="00E27D23" w:rsidRDefault="008943C0" w:rsidP="00B133F3">
            <w:pPr>
              <w:pStyle w:val="TAL"/>
            </w:pPr>
          </w:p>
        </w:tc>
        <w:tc>
          <w:tcPr>
            <w:tcW w:w="1700" w:type="dxa"/>
          </w:tcPr>
          <w:p w14:paraId="3B8AEE77" w14:textId="77777777" w:rsidR="008943C0" w:rsidRPr="00E27D23" w:rsidRDefault="008943C0" w:rsidP="00B133F3">
            <w:pPr>
              <w:pStyle w:val="TAL"/>
            </w:pPr>
          </w:p>
        </w:tc>
        <w:tc>
          <w:tcPr>
            <w:tcW w:w="1245" w:type="dxa"/>
          </w:tcPr>
          <w:p w14:paraId="5BEB2418" w14:textId="77777777" w:rsidR="008943C0" w:rsidRPr="00E27D23" w:rsidRDefault="008943C0" w:rsidP="00B133F3">
            <w:pPr>
              <w:pStyle w:val="TAL"/>
            </w:pPr>
          </w:p>
        </w:tc>
      </w:tr>
      <w:tr w:rsidR="008943C0" w:rsidRPr="00E27D23" w14:paraId="0E348500" w14:textId="77777777" w:rsidTr="00B133F3">
        <w:tblPrEx>
          <w:tblCellMar>
            <w:left w:w="108" w:type="dxa"/>
            <w:right w:w="108" w:type="dxa"/>
          </w:tblCellMar>
        </w:tblPrEx>
        <w:tc>
          <w:tcPr>
            <w:tcW w:w="4535" w:type="dxa"/>
            <w:tcBorders>
              <w:top w:val="single" w:sz="4" w:space="0" w:color="auto"/>
              <w:bottom w:val="single" w:sz="4" w:space="0" w:color="auto"/>
            </w:tcBorders>
          </w:tcPr>
          <w:p w14:paraId="04AD916F" w14:textId="77777777" w:rsidR="008943C0" w:rsidRPr="00E27D23" w:rsidRDefault="008943C0" w:rsidP="00B133F3">
            <w:pPr>
              <w:pStyle w:val="TAL"/>
            </w:pPr>
            <w:r w:rsidRPr="00E27D23">
              <w:t xml:space="preserve">        masterCellGroup</w:t>
            </w:r>
          </w:p>
        </w:tc>
        <w:tc>
          <w:tcPr>
            <w:tcW w:w="2267" w:type="dxa"/>
          </w:tcPr>
          <w:p w14:paraId="11B0F252" w14:textId="77777777" w:rsidR="008943C0" w:rsidRPr="00E27D23" w:rsidRDefault="008943C0" w:rsidP="00B133F3">
            <w:pPr>
              <w:pStyle w:val="TAL"/>
            </w:pPr>
            <w:r w:rsidRPr="00E27D23">
              <w:t>CellGroupConfig</w:t>
            </w:r>
          </w:p>
        </w:tc>
        <w:tc>
          <w:tcPr>
            <w:tcW w:w="1700" w:type="dxa"/>
          </w:tcPr>
          <w:p w14:paraId="4C4CE099" w14:textId="77777777" w:rsidR="008943C0" w:rsidRPr="00E27D23" w:rsidRDefault="008943C0" w:rsidP="00B133F3">
            <w:pPr>
              <w:pStyle w:val="TAL"/>
            </w:pPr>
            <w:r w:rsidRPr="00E27D23">
              <w:t>Table 14.2.1.1.7.3.3-13</w:t>
            </w:r>
          </w:p>
        </w:tc>
        <w:tc>
          <w:tcPr>
            <w:tcW w:w="1245" w:type="dxa"/>
          </w:tcPr>
          <w:p w14:paraId="3C5118E3" w14:textId="77777777" w:rsidR="008943C0" w:rsidRPr="00E27D23" w:rsidRDefault="008943C0" w:rsidP="00B133F3">
            <w:pPr>
              <w:pStyle w:val="TAL"/>
            </w:pPr>
          </w:p>
        </w:tc>
      </w:tr>
      <w:tr w:rsidR="008943C0" w:rsidRPr="00E27D23" w14:paraId="452CE3B3" w14:textId="77777777" w:rsidTr="00B133F3">
        <w:tblPrEx>
          <w:tblCellMar>
            <w:left w:w="108" w:type="dxa"/>
            <w:right w:w="108" w:type="dxa"/>
          </w:tblCellMar>
        </w:tblPrEx>
        <w:tc>
          <w:tcPr>
            <w:tcW w:w="4535" w:type="dxa"/>
            <w:tcBorders>
              <w:top w:val="nil"/>
              <w:bottom w:val="single" w:sz="4" w:space="0" w:color="auto"/>
            </w:tcBorders>
          </w:tcPr>
          <w:p w14:paraId="0FDEFDE3" w14:textId="77777777" w:rsidR="008943C0" w:rsidRPr="00E27D23" w:rsidRDefault="008943C0" w:rsidP="00B133F3">
            <w:pPr>
              <w:pStyle w:val="TAL"/>
            </w:pPr>
            <w:r w:rsidRPr="00E27D23">
              <w:t xml:space="preserve">      }</w:t>
            </w:r>
          </w:p>
        </w:tc>
        <w:tc>
          <w:tcPr>
            <w:tcW w:w="2267" w:type="dxa"/>
          </w:tcPr>
          <w:p w14:paraId="78BE995F" w14:textId="77777777" w:rsidR="008943C0" w:rsidRPr="00E27D23" w:rsidRDefault="008943C0" w:rsidP="00B133F3">
            <w:pPr>
              <w:pStyle w:val="TAL"/>
            </w:pPr>
          </w:p>
        </w:tc>
        <w:tc>
          <w:tcPr>
            <w:tcW w:w="1700" w:type="dxa"/>
          </w:tcPr>
          <w:p w14:paraId="430EBC49" w14:textId="77777777" w:rsidR="008943C0" w:rsidRPr="00E27D23" w:rsidRDefault="008943C0" w:rsidP="00B133F3">
            <w:pPr>
              <w:pStyle w:val="TAL"/>
            </w:pPr>
          </w:p>
        </w:tc>
        <w:tc>
          <w:tcPr>
            <w:tcW w:w="1245" w:type="dxa"/>
          </w:tcPr>
          <w:p w14:paraId="275A1037" w14:textId="77777777" w:rsidR="008943C0" w:rsidRPr="00E27D23" w:rsidRDefault="008943C0" w:rsidP="00B133F3">
            <w:pPr>
              <w:pStyle w:val="TAL"/>
            </w:pPr>
          </w:p>
        </w:tc>
      </w:tr>
      <w:tr w:rsidR="008943C0" w:rsidRPr="00E27D23" w14:paraId="36F06A91" w14:textId="77777777" w:rsidTr="00B133F3">
        <w:tblPrEx>
          <w:tblCellMar>
            <w:left w:w="108" w:type="dxa"/>
            <w:right w:w="108" w:type="dxa"/>
          </w:tblCellMar>
        </w:tblPrEx>
        <w:tc>
          <w:tcPr>
            <w:tcW w:w="4535" w:type="dxa"/>
            <w:tcBorders>
              <w:bottom w:val="single" w:sz="4" w:space="0" w:color="auto"/>
            </w:tcBorders>
          </w:tcPr>
          <w:p w14:paraId="66281C12" w14:textId="77777777" w:rsidR="008943C0" w:rsidRPr="00E27D23" w:rsidRDefault="008943C0" w:rsidP="00B133F3">
            <w:pPr>
              <w:pStyle w:val="TAL"/>
            </w:pPr>
            <w:r w:rsidRPr="00E27D23">
              <w:t xml:space="preserve">    }</w:t>
            </w:r>
          </w:p>
        </w:tc>
        <w:tc>
          <w:tcPr>
            <w:tcW w:w="2267" w:type="dxa"/>
          </w:tcPr>
          <w:p w14:paraId="2BC9DAC6" w14:textId="77777777" w:rsidR="008943C0" w:rsidRPr="00E27D23" w:rsidRDefault="008943C0" w:rsidP="00B133F3">
            <w:pPr>
              <w:pStyle w:val="TAL"/>
            </w:pPr>
          </w:p>
        </w:tc>
        <w:tc>
          <w:tcPr>
            <w:tcW w:w="1700" w:type="dxa"/>
          </w:tcPr>
          <w:p w14:paraId="79DA978C" w14:textId="77777777" w:rsidR="008943C0" w:rsidRPr="00E27D23" w:rsidRDefault="008943C0" w:rsidP="00B133F3">
            <w:pPr>
              <w:pStyle w:val="TAL"/>
            </w:pPr>
          </w:p>
        </w:tc>
        <w:tc>
          <w:tcPr>
            <w:tcW w:w="1245" w:type="dxa"/>
          </w:tcPr>
          <w:p w14:paraId="51F4C9D9" w14:textId="77777777" w:rsidR="008943C0" w:rsidRPr="00E27D23" w:rsidRDefault="008943C0" w:rsidP="00B133F3">
            <w:pPr>
              <w:pStyle w:val="TAL"/>
            </w:pPr>
          </w:p>
        </w:tc>
      </w:tr>
      <w:tr w:rsidR="008943C0" w:rsidRPr="00E27D23" w14:paraId="32C296A2" w14:textId="77777777" w:rsidTr="00B133F3">
        <w:tblPrEx>
          <w:tblCellMar>
            <w:left w:w="108" w:type="dxa"/>
            <w:right w:w="108" w:type="dxa"/>
          </w:tblCellMar>
        </w:tblPrEx>
        <w:tc>
          <w:tcPr>
            <w:tcW w:w="4535" w:type="dxa"/>
            <w:tcBorders>
              <w:bottom w:val="single" w:sz="4" w:space="0" w:color="auto"/>
            </w:tcBorders>
          </w:tcPr>
          <w:p w14:paraId="40350342" w14:textId="77777777" w:rsidR="008943C0" w:rsidRPr="00E27D23" w:rsidRDefault="008943C0" w:rsidP="00B133F3">
            <w:pPr>
              <w:pStyle w:val="TAL"/>
            </w:pPr>
            <w:r w:rsidRPr="00E27D23">
              <w:t xml:space="preserve">  }</w:t>
            </w:r>
          </w:p>
        </w:tc>
        <w:tc>
          <w:tcPr>
            <w:tcW w:w="2267" w:type="dxa"/>
          </w:tcPr>
          <w:p w14:paraId="4CCAD8DC" w14:textId="77777777" w:rsidR="008943C0" w:rsidRPr="00E27D23" w:rsidRDefault="008943C0" w:rsidP="00B133F3">
            <w:pPr>
              <w:pStyle w:val="TAL"/>
            </w:pPr>
          </w:p>
        </w:tc>
        <w:tc>
          <w:tcPr>
            <w:tcW w:w="1700" w:type="dxa"/>
          </w:tcPr>
          <w:p w14:paraId="1CEE609E" w14:textId="77777777" w:rsidR="008943C0" w:rsidRPr="00E27D23" w:rsidRDefault="008943C0" w:rsidP="00B133F3">
            <w:pPr>
              <w:pStyle w:val="TAL"/>
            </w:pPr>
          </w:p>
        </w:tc>
        <w:tc>
          <w:tcPr>
            <w:tcW w:w="1245" w:type="dxa"/>
          </w:tcPr>
          <w:p w14:paraId="7FFD4810" w14:textId="77777777" w:rsidR="008943C0" w:rsidRPr="00E27D23" w:rsidRDefault="008943C0" w:rsidP="00B133F3">
            <w:pPr>
              <w:pStyle w:val="TAL"/>
            </w:pPr>
          </w:p>
        </w:tc>
      </w:tr>
      <w:tr w:rsidR="008943C0" w:rsidRPr="00E27D23" w14:paraId="363AEF78" w14:textId="77777777" w:rsidTr="00B133F3">
        <w:tblPrEx>
          <w:tblCellMar>
            <w:left w:w="108" w:type="dxa"/>
            <w:right w:w="108" w:type="dxa"/>
          </w:tblCellMar>
        </w:tblPrEx>
        <w:tc>
          <w:tcPr>
            <w:tcW w:w="4535" w:type="dxa"/>
            <w:tcBorders>
              <w:bottom w:val="single" w:sz="4" w:space="0" w:color="auto"/>
            </w:tcBorders>
          </w:tcPr>
          <w:p w14:paraId="6E199266" w14:textId="77777777" w:rsidR="008943C0" w:rsidRPr="00E27D23" w:rsidRDefault="008943C0" w:rsidP="00B133F3">
            <w:pPr>
              <w:pStyle w:val="TAL"/>
            </w:pPr>
            <w:r w:rsidRPr="00E27D23">
              <w:t>}</w:t>
            </w:r>
          </w:p>
        </w:tc>
        <w:tc>
          <w:tcPr>
            <w:tcW w:w="2267" w:type="dxa"/>
          </w:tcPr>
          <w:p w14:paraId="6612532E" w14:textId="77777777" w:rsidR="008943C0" w:rsidRPr="00E27D23" w:rsidRDefault="008943C0" w:rsidP="00B133F3">
            <w:pPr>
              <w:pStyle w:val="TAL"/>
            </w:pPr>
          </w:p>
        </w:tc>
        <w:tc>
          <w:tcPr>
            <w:tcW w:w="1700" w:type="dxa"/>
          </w:tcPr>
          <w:p w14:paraId="680DFCED" w14:textId="77777777" w:rsidR="008943C0" w:rsidRPr="00E27D23" w:rsidRDefault="008943C0" w:rsidP="00B133F3">
            <w:pPr>
              <w:pStyle w:val="TAL"/>
            </w:pPr>
          </w:p>
        </w:tc>
        <w:tc>
          <w:tcPr>
            <w:tcW w:w="1245" w:type="dxa"/>
          </w:tcPr>
          <w:p w14:paraId="7BACFB8B" w14:textId="77777777" w:rsidR="008943C0" w:rsidRPr="00E27D23" w:rsidRDefault="008943C0" w:rsidP="00B133F3">
            <w:pPr>
              <w:pStyle w:val="TAL"/>
            </w:pPr>
          </w:p>
        </w:tc>
      </w:tr>
    </w:tbl>
    <w:p w14:paraId="0E019EB2" w14:textId="77777777" w:rsidR="008943C0" w:rsidRPr="00E27D23" w:rsidRDefault="008943C0" w:rsidP="008943C0"/>
    <w:p w14:paraId="6F31CCCE" w14:textId="77777777" w:rsidR="008943C0" w:rsidRPr="00E27D23" w:rsidRDefault="008943C0" w:rsidP="008943C0">
      <w:pPr>
        <w:pStyle w:val="TH"/>
      </w:pPr>
      <w:r w:rsidRPr="00E27D23">
        <w:t xml:space="preserve">Table 14.2.1.1.7.3.3-13: </w:t>
      </w:r>
      <w:r w:rsidRPr="00E27D23">
        <w:rPr>
          <w:i/>
        </w:rPr>
        <w:t xml:space="preserve">CellGroupConfig </w:t>
      </w:r>
      <w:r w:rsidRPr="00E27D23">
        <w:t>(Table 14.2.1.1.7.3.3-1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E27D23" w14:paraId="4288837C" w14:textId="77777777" w:rsidTr="00B133F3">
        <w:tc>
          <w:tcPr>
            <w:tcW w:w="9747" w:type="dxa"/>
            <w:gridSpan w:val="4"/>
          </w:tcPr>
          <w:p w14:paraId="648AF93D" w14:textId="77777777" w:rsidR="008943C0" w:rsidRPr="00E27D23" w:rsidRDefault="008943C0" w:rsidP="00B133F3">
            <w:pPr>
              <w:pStyle w:val="TAH"/>
              <w:jc w:val="left"/>
              <w:rPr>
                <w:b w:val="0"/>
              </w:rPr>
            </w:pPr>
            <w:r w:rsidRPr="00E27D23">
              <w:rPr>
                <w:b w:val="0"/>
              </w:rPr>
              <w:t>Derivation Path: TS 38.508-1 [4], Table 4.6.3-19</w:t>
            </w:r>
          </w:p>
        </w:tc>
      </w:tr>
      <w:tr w:rsidR="008943C0" w:rsidRPr="00E27D23" w14:paraId="0C03EB6D" w14:textId="77777777" w:rsidTr="00B133F3">
        <w:tc>
          <w:tcPr>
            <w:tcW w:w="4535" w:type="dxa"/>
          </w:tcPr>
          <w:p w14:paraId="0A28FC39" w14:textId="77777777" w:rsidR="008943C0" w:rsidRPr="00E27D23" w:rsidRDefault="008943C0" w:rsidP="00B133F3">
            <w:pPr>
              <w:pStyle w:val="TAH"/>
            </w:pPr>
            <w:r w:rsidRPr="00E27D23">
              <w:t>Information Element</w:t>
            </w:r>
          </w:p>
        </w:tc>
        <w:tc>
          <w:tcPr>
            <w:tcW w:w="2267" w:type="dxa"/>
          </w:tcPr>
          <w:p w14:paraId="6160D7D1" w14:textId="77777777" w:rsidR="008943C0" w:rsidRPr="00E27D23" w:rsidRDefault="008943C0" w:rsidP="00B133F3">
            <w:pPr>
              <w:pStyle w:val="TAH"/>
            </w:pPr>
            <w:r w:rsidRPr="00E27D23">
              <w:t>Value/remark</w:t>
            </w:r>
          </w:p>
        </w:tc>
        <w:tc>
          <w:tcPr>
            <w:tcW w:w="1700" w:type="dxa"/>
          </w:tcPr>
          <w:p w14:paraId="5B446735" w14:textId="77777777" w:rsidR="008943C0" w:rsidRPr="00E27D23" w:rsidRDefault="008943C0" w:rsidP="00B133F3">
            <w:pPr>
              <w:pStyle w:val="TAH"/>
            </w:pPr>
            <w:r w:rsidRPr="00E27D23">
              <w:t>Comment</w:t>
            </w:r>
          </w:p>
        </w:tc>
        <w:tc>
          <w:tcPr>
            <w:tcW w:w="1245" w:type="dxa"/>
          </w:tcPr>
          <w:p w14:paraId="6A3846E0" w14:textId="77777777" w:rsidR="008943C0" w:rsidRPr="00E27D23" w:rsidRDefault="008943C0" w:rsidP="00B133F3">
            <w:pPr>
              <w:pStyle w:val="TAH"/>
            </w:pPr>
            <w:r w:rsidRPr="00E27D23">
              <w:t>Condition</w:t>
            </w:r>
          </w:p>
        </w:tc>
      </w:tr>
      <w:tr w:rsidR="008943C0" w:rsidRPr="00E27D23" w14:paraId="23E6D30F" w14:textId="77777777" w:rsidTr="00B133F3">
        <w:tc>
          <w:tcPr>
            <w:tcW w:w="4535" w:type="dxa"/>
          </w:tcPr>
          <w:p w14:paraId="0D6B653B" w14:textId="77777777" w:rsidR="008943C0" w:rsidRPr="00E27D23" w:rsidRDefault="008943C0" w:rsidP="00B133F3">
            <w:pPr>
              <w:pStyle w:val="TAL"/>
            </w:pPr>
            <w:r w:rsidRPr="00E27D23">
              <w:t xml:space="preserve">CellGroupConfig ::= </w:t>
            </w:r>
            <w:r w:rsidRPr="00E27D23">
              <w:rPr>
                <w:snapToGrid w:val="0"/>
              </w:rPr>
              <w:t xml:space="preserve">SEQUENCE </w:t>
            </w:r>
            <w:r w:rsidRPr="00E27D23">
              <w:t>{</w:t>
            </w:r>
          </w:p>
        </w:tc>
        <w:tc>
          <w:tcPr>
            <w:tcW w:w="2267" w:type="dxa"/>
          </w:tcPr>
          <w:p w14:paraId="6C17377C" w14:textId="77777777" w:rsidR="008943C0" w:rsidRPr="00E27D23" w:rsidRDefault="008943C0" w:rsidP="00B133F3">
            <w:pPr>
              <w:pStyle w:val="TAL"/>
            </w:pPr>
          </w:p>
        </w:tc>
        <w:tc>
          <w:tcPr>
            <w:tcW w:w="1700" w:type="dxa"/>
          </w:tcPr>
          <w:p w14:paraId="51B892F2" w14:textId="77777777" w:rsidR="008943C0" w:rsidRPr="00E27D23" w:rsidRDefault="008943C0" w:rsidP="00B133F3">
            <w:pPr>
              <w:pStyle w:val="TAL"/>
            </w:pPr>
          </w:p>
        </w:tc>
        <w:tc>
          <w:tcPr>
            <w:tcW w:w="1245" w:type="dxa"/>
          </w:tcPr>
          <w:p w14:paraId="30EA3458" w14:textId="77777777" w:rsidR="008943C0" w:rsidRPr="00E27D23" w:rsidRDefault="008943C0" w:rsidP="00B133F3">
            <w:pPr>
              <w:pStyle w:val="TAL"/>
            </w:pPr>
          </w:p>
        </w:tc>
      </w:tr>
      <w:tr w:rsidR="008943C0" w:rsidRPr="00E27D23" w14:paraId="6BE0D40A" w14:textId="77777777" w:rsidTr="00B133F3">
        <w:tc>
          <w:tcPr>
            <w:tcW w:w="4535" w:type="dxa"/>
            <w:tcBorders>
              <w:bottom w:val="single" w:sz="4" w:space="0" w:color="auto"/>
            </w:tcBorders>
          </w:tcPr>
          <w:p w14:paraId="693BBE0A" w14:textId="77777777" w:rsidR="008943C0" w:rsidRPr="00E27D23" w:rsidRDefault="008943C0" w:rsidP="00B133F3">
            <w:pPr>
              <w:pStyle w:val="TAL"/>
            </w:pPr>
            <w:r w:rsidRPr="00E27D23">
              <w:t xml:space="preserve">  rlc-BearerToAddModList </w:t>
            </w:r>
          </w:p>
        </w:tc>
        <w:tc>
          <w:tcPr>
            <w:tcW w:w="2267" w:type="dxa"/>
          </w:tcPr>
          <w:p w14:paraId="33F66C6F" w14:textId="77777777" w:rsidR="008943C0" w:rsidRPr="00E27D23" w:rsidRDefault="008943C0" w:rsidP="00B133F3">
            <w:pPr>
              <w:pStyle w:val="TAL"/>
              <w:rPr>
                <w:lang w:eastAsia="zh-CN"/>
              </w:rPr>
            </w:pPr>
            <w:r w:rsidRPr="00E27D23">
              <w:t>Not present</w:t>
            </w:r>
          </w:p>
        </w:tc>
        <w:tc>
          <w:tcPr>
            <w:tcW w:w="1700" w:type="dxa"/>
          </w:tcPr>
          <w:p w14:paraId="0FAAC042" w14:textId="77777777" w:rsidR="008943C0" w:rsidRPr="00E27D23" w:rsidRDefault="008943C0" w:rsidP="00B133F3">
            <w:pPr>
              <w:pStyle w:val="TAL"/>
              <w:rPr>
                <w:lang w:eastAsia="zh-CN"/>
              </w:rPr>
            </w:pPr>
          </w:p>
        </w:tc>
        <w:tc>
          <w:tcPr>
            <w:tcW w:w="1245" w:type="dxa"/>
          </w:tcPr>
          <w:p w14:paraId="249E66F7" w14:textId="77777777" w:rsidR="008943C0" w:rsidRPr="00E27D23" w:rsidRDefault="008943C0" w:rsidP="00B133F3">
            <w:pPr>
              <w:pStyle w:val="TAL"/>
              <w:rPr>
                <w:lang w:eastAsia="zh-CN"/>
              </w:rPr>
            </w:pPr>
          </w:p>
        </w:tc>
      </w:tr>
      <w:tr w:rsidR="008943C0" w:rsidRPr="00E27D23" w14:paraId="4B68F24A" w14:textId="77777777" w:rsidTr="00B133F3">
        <w:tc>
          <w:tcPr>
            <w:tcW w:w="4535" w:type="dxa"/>
          </w:tcPr>
          <w:p w14:paraId="2B337A52" w14:textId="77777777" w:rsidR="008943C0" w:rsidRPr="00E27D23" w:rsidRDefault="008943C0" w:rsidP="00B133F3">
            <w:pPr>
              <w:pStyle w:val="TAL"/>
            </w:pPr>
            <w:r w:rsidRPr="00E27D23">
              <w:t xml:space="preserve">  rlc-BearerToReleaseList</w:t>
            </w:r>
          </w:p>
        </w:tc>
        <w:tc>
          <w:tcPr>
            <w:tcW w:w="2267" w:type="dxa"/>
          </w:tcPr>
          <w:p w14:paraId="70E86AD6" w14:textId="77777777" w:rsidR="008943C0" w:rsidRPr="00E27D23" w:rsidRDefault="008943C0" w:rsidP="00B133F3">
            <w:pPr>
              <w:pStyle w:val="TAL"/>
            </w:pPr>
            <w:r w:rsidRPr="00E27D23">
              <w:t>Not present</w:t>
            </w:r>
          </w:p>
        </w:tc>
        <w:tc>
          <w:tcPr>
            <w:tcW w:w="1700" w:type="dxa"/>
          </w:tcPr>
          <w:p w14:paraId="1F5785C9" w14:textId="77777777" w:rsidR="008943C0" w:rsidRPr="00E27D23" w:rsidRDefault="008943C0" w:rsidP="00B133F3">
            <w:pPr>
              <w:pStyle w:val="TAL"/>
            </w:pPr>
          </w:p>
        </w:tc>
        <w:tc>
          <w:tcPr>
            <w:tcW w:w="1245" w:type="dxa"/>
          </w:tcPr>
          <w:p w14:paraId="7BB4352D" w14:textId="77777777" w:rsidR="008943C0" w:rsidRPr="00E27D23" w:rsidRDefault="008943C0" w:rsidP="00B133F3">
            <w:pPr>
              <w:pStyle w:val="TAL"/>
            </w:pPr>
          </w:p>
        </w:tc>
      </w:tr>
      <w:tr w:rsidR="008943C0" w:rsidRPr="00E27D23" w14:paraId="469F82D6" w14:textId="77777777" w:rsidTr="00B133F3">
        <w:tc>
          <w:tcPr>
            <w:tcW w:w="4535" w:type="dxa"/>
            <w:tcBorders>
              <w:bottom w:val="nil"/>
            </w:tcBorders>
          </w:tcPr>
          <w:p w14:paraId="1423CCF0" w14:textId="77777777" w:rsidR="008943C0" w:rsidRPr="00E27D23" w:rsidRDefault="008943C0" w:rsidP="00B133F3">
            <w:pPr>
              <w:pStyle w:val="TAL"/>
            </w:pPr>
            <w:r w:rsidRPr="00E27D23">
              <w:t xml:space="preserve">  mac-CellGroupConfig</w:t>
            </w:r>
          </w:p>
        </w:tc>
        <w:tc>
          <w:tcPr>
            <w:tcW w:w="2267" w:type="dxa"/>
          </w:tcPr>
          <w:p w14:paraId="3C79D4AD" w14:textId="77777777" w:rsidR="008943C0" w:rsidRPr="00E27D23" w:rsidRDefault="008943C0" w:rsidP="00B133F3">
            <w:pPr>
              <w:pStyle w:val="TAL"/>
            </w:pPr>
            <w:r w:rsidRPr="00E27D23">
              <w:t xml:space="preserve">MAC-CellGroupConfig with condition </w:t>
            </w:r>
            <w:r w:rsidRPr="00E27D23">
              <w:rPr>
                <w:lang w:eastAsia="zh-CN"/>
              </w:rPr>
              <w:t>MBS_Multicast</w:t>
            </w:r>
          </w:p>
        </w:tc>
        <w:tc>
          <w:tcPr>
            <w:tcW w:w="1700" w:type="dxa"/>
          </w:tcPr>
          <w:p w14:paraId="28E0C13F" w14:textId="77777777" w:rsidR="008943C0" w:rsidRPr="00E27D23" w:rsidRDefault="008943C0" w:rsidP="00B133F3">
            <w:pPr>
              <w:pStyle w:val="TAL"/>
            </w:pPr>
          </w:p>
        </w:tc>
        <w:tc>
          <w:tcPr>
            <w:tcW w:w="1245" w:type="dxa"/>
          </w:tcPr>
          <w:p w14:paraId="516263E7" w14:textId="77777777" w:rsidR="008943C0" w:rsidRPr="00E27D23" w:rsidRDefault="008943C0" w:rsidP="00B133F3">
            <w:pPr>
              <w:pStyle w:val="TAL"/>
            </w:pPr>
          </w:p>
        </w:tc>
      </w:tr>
      <w:tr w:rsidR="008943C0" w:rsidRPr="00E27D23" w14:paraId="177C6B6D" w14:textId="77777777" w:rsidTr="00B133F3">
        <w:tc>
          <w:tcPr>
            <w:tcW w:w="4535" w:type="dxa"/>
            <w:tcBorders>
              <w:bottom w:val="nil"/>
            </w:tcBorders>
          </w:tcPr>
          <w:p w14:paraId="706B377D" w14:textId="77777777" w:rsidR="008943C0" w:rsidRPr="00E27D23" w:rsidRDefault="008943C0" w:rsidP="00B133F3">
            <w:pPr>
              <w:pStyle w:val="TAL"/>
            </w:pPr>
            <w:r w:rsidRPr="00E27D23">
              <w:t xml:space="preserve">  physicalCellGroupConfig</w:t>
            </w:r>
          </w:p>
        </w:tc>
        <w:tc>
          <w:tcPr>
            <w:tcW w:w="2267" w:type="dxa"/>
          </w:tcPr>
          <w:p w14:paraId="5C3C97E4" w14:textId="77777777" w:rsidR="008943C0" w:rsidRPr="00E27D23" w:rsidRDefault="008943C0" w:rsidP="00B133F3">
            <w:pPr>
              <w:pStyle w:val="TAL"/>
            </w:pPr>
            <w:r w:rsidRPr="00E27D23">
              <w:t>Not present</w:t>
            </w:r>
          </w:p>
        </w:tc>
        <w:tc>
          <w:tcPr>
            <w:tcW w:w="1700" w:type="dxa"/>
          </w:tcPr>
          <w:p w14:paraId="1B9BEBCF" w14:textId="77777777" w:rsidR="008943C0" w:rsidRPr="00E27D23" w:rsidRDefault="008943C0" w:rsidP="00B133F3">
            <w:pPr>
              <w:pStyle w:val="TAL"/>
            </w:pPr>
          </w:p>
        </w:tc>
        <w:tc>
          <w:tcPr>
            <w:tcW w:w="1245" w:type="dxa"/>
          </w:tcPr>
          <w:p w14:paraId="47B21FD8" w14:textId="77777777" w:rsidR="008943C0" w:rsidRPr="00E27D23" w:rsidRDefault="008943C0" w:rsidP="00B133F3">
            <w:pPr>
              <w:pStyle w:val="TAL"/>
            </w:pPr>
          </w:p>
        </w:tc>
      </w:tr>
      <w:tr w:rsidR="008943C0" w:rsidRPr="00E27D23" w14:paraId="702AB8F9" w14:textId="77777777" w:rsidTr="00B133F3">
        <w:tc>
          <w:tcPr>
            <w:tcW w:w="4535" w:type="dxa"/>
          </w:tcPr>
          <w:p w14:paraId="1B31F2CA" w14:textId="77777777" w:rsidR="008943C0" w:rsidRPr="00E27D23" w:rsidRDefault="008943C0" w:rsidP="00B133F3">
            <w:pPr>
              <w:pStyle w:val="TAL"/>
            </w:pPr>
            <w:r w:rsidRPr="00E27D23">
              <w:t xml:space="preserve">  spCellConfig</w:t>
            </w:r>
          </w:p>
        </w:tc>
        <w:tc>
          <w:tcPr>
            <w:tcW w:w="2267" w:type="dxa"/>
          </w:tcPr>
          <w:p w14:paraId="663C0014" w14:textId="77777777" w:rsidR="008943C0" w:rsidRPr="00E27D23" w:rsidRDefault="008943C0" w:rsidP="00B133F3">
            <w:pPr>
              <w:pStyle w:val="TAL"/>
            </w:pPr>
            <w:r w:rsidRPr="00E27D23">
              <w:t>Not present</w:t>
            </w:r>
          </w:p>
        </w:tc>
        <w:tc>
          <w:tcPr>
            <w:tcW w:w="1700" w:type="dxa"/>
          </w:tcPr>
          <w:p w14:paraId="26DBF129" w14:textId="77777777" w:rsidR="008943C0" w:rsidRPr="00E27D23" w:rsidRDefault="008943C0" w:rsidP="00B133F3">
            <w:pPr>
              <w:pStyle w:val="TAL"/>
            </w:pPr>
          </w:p>
        </w:tc>
        <w:tc>
          <w:tcPr>
            <w:tcW w:w="1245" w:type="dxa"/>
          </w:tcPr>
          <w:p w14:paraId="5EBF68F7" w14:textId="77777777" w:rsidR="008943C0" w:rsidRPr="00E27D23" w:rsidRDefault="008943C0" w:rsidP="00B133F3">
            <w:pPr>
              <w:pStyle w:val="TAL"/>
            </w:pPr>
          </w:p>
        </w:tc>
      </w:tr>
      <w:tr w:rsidR="008943C0" w:rsidRPr="00E27D23" w14:paraId="646C7636" w14:textId="77777777" w:rsidTr="00B133F3">
        <w:tc>
          <w:tcPr>
            <w:tcW w:w="4535" w:type="dxa"/>
          </w:tcPr>
          <w:p w14:paraId="32072237" w14:textId="77777777" w:rsidR="008943C0" w:rsidRPr="00E27D23" w:rsidRDefault="008943C0" w:rsidP="00B133F3">
            <w:pPr>
              <w:pStyle w:val="TAL"/>
            </w:pPr>
            <w:r w:rsidRPr="00E27D23">
              <w:t>}</w:t>
            </w:r>
          </w:p>
        </w:tc>
        <w:tc>
          <w:tcPr>
            <w:tcW w:w="2267" w:type="dxa"/>
          </w:tcPr>
          <w:p w14:paraId="56B87843" w14:textId="77777777" w:rsidR="008943C0" w:rsidRPr="00E27D23" w:rsidRDefault="008943C0" w:rsidP="00B133F3">
            <w:pPr>
              <w:pStyle w:val="TAL"/>
            </w:pPr>
          </w:p>
        </w:tc>
        <w:tc>
          <w:tcPr>
            <w:tcW w:w="1700" w:type="dxa"/>
          </w:tcPr>
          <w:p w14:paraId="7DEA8BD6" w14:textId="77777777" w:rsidR="008943C0" w:rsidRPr="00E27D23" w:rsidRDefault="008943C0" w:rsidP="00B133F3">
            <w:pPr>
              <w:pStyle w:val="TAL"/>
            </w:pPr>
          </w:p>
        </w:tc>
        <w:tc>
          <w:tcPr>
            <w:tcW w:w="1245" w:type="dxa"/>
          </w:tcPr>
          <w:p w14:paraId="2A03875B" w14:textId="77777777" w:rsidR="008943C0" w:rsidRPr="00E27D23" w:rsidRDefault="008943C0" w:rsidP="00B133F3">
            <w:pPr>
              <w:pStyle w:val="TAL"/>
            </w:pPr>
          </w:p>
        </w:tc>
      </w:tr>
    </w:tbl>
    <w:p w14:paraId="2FFFF2C0" w14:textId="77777777" w:rsidR="008943C0" w:rsidRPr="00E27D23" w:rsidRDefault="008943C0" w:rsidP="008943C0"/>
    <w:p w14:paraId="09107044" w14:textId="77777777" w:rsidR="008943C0" w:rsidRPr="00E27D23" w:rsidRDefault="008943C0" w:rsidP="008943C0">
      <w:pPr>
        <w:pStyle w:val="TH"/>
      </w:pPr>
      <w:r w:rsidRPr="00E27D23">
        <w:t>Table 14.2.1.1.7.3.3-14:</w:t>
      </w:r>
      <w:r w:rsidRPr="00E27D23">
        <w:rPr>
          <w:i/>
          <w:iCs/>
        </w:rPr>
        <w:t xml:space="preserve"> RRCReconfiguration</w:t>
      </w:r>
      <w:r w:rsidRPr="00E27D23">
        <w:t xml:space="preserve"> (step 34a1, Table 14.2.1.1.7.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943C0" w:rsidRPr="00E27D23" w14:paraId="2B164064" w14:textId="77777777" w:rsidTr="00B133F3">
        <w:tc>
          <w:tcPr>
            <w:tcW w:w="9738" w:type="dxa"/>
            <w:gridSpan w:val="4"/>
          </w:tcPr>
          <w:p w14:paraId="56AFA33D" w14:textId="28E3295C" w:rsidR="008943C0" w:rsidRPr="00E27D23" w:rsidRDefault="008943C0" w:rsidP="00B133F3">
            <w:pPr>
              <w:pStyle w:val="TAL"/>
            </w:pPr>
            <w:r w:rsidRPr="00E27D23">
              <w:t>Derivation Path: TS 38.508-1 [4], Table 4.6.1-13</w:t>
            </w:r>
          </w:p>
        </w:tc>
      </w:tr>
      <w:tr w:rsidR="008943C0" w:rsidRPr="00E27D23" w14:paraId="128EBFC9" w14:textId="77777777" w:rsidTr="00B133F3">
        <w:tblPrEx>
          <w:tblCellMar>
            <w:left w:w="108" w:type="dxa"/>
            <w:right w:w="108" w:type="dxa"/>
          </w:tblCellMar>
        </w:tblPrEx>
        <w:tc>
          <w:tcPr>
            <w:tcW w:w="4535" w:type="dxa"/>
          </w:tcPr>
          <w:p w14:paraId="0FB0FF05" w14:textId="77777777" w:rsidR="008943C0" w:rsidRPr="00E27D23" w:rsidRDefault="008943C0" w:rsidP="00B133F3">
            <w:pPr>
              <w:pStyle w:val="TAH"/>
            </w:pPr>
            <w:r w:rsidRPr="00E27D23">
              <w:t>Information Element</w:t>
            </w:r>
          </w:p>
        </w:tc>
        <w:tc>
          <w:tcPr>
            <w:tcW w:w="2267" w:type="dxa"/>
          </w:tcPr>
          <w:p w14:paraId="14340942" w14:textId="77777777" w:rsidR="008943C0" w:rsidRPr="00E27D23" w:rsidRDefault="008943C0" w:rsidP="00B133F3">
            <w:pPr>
              <w:pStyle w:val="TAH"/>
            </w:pPr>
            <w:r w:rsidRPr="00E27D23">
              <w:t>Value/remark</w:t>
            </w:r>
          </w:p>
        </w:tc>
        <w:tc>
          <w:tcPr>
            <w:tcW w:w="1700" w:type="dxa"/>
          </w:tcPr>
          <w:p w14:paraId="2B53E36C" w14:textId="77777777" w:rsidR="008943C0" w:rsidRPr="00E27D23" w:rsidRDefault="008943C0" w:rsidP="00B133F3">
            <w:pPr>
              <w:pStyle w:val="TAH"/>
            </w:pPr>
            <w:r w:rsidRPr="00E27D23">
              <w:t>Comment</w:t>
            </w:r>
          </w:p>
        </w:tc>
        <w:tc>
          <w:tcPr>
            <w:tcW w:w="1245" w:type="dxa"/>
          </w:tcPr>
          <w:p w14:paraId="4C4873C9" w14:textId="77777777" w:rsidR="008943C0" w:rsidRPr="00E27D23" w:rsidRDefault="008943C0" w:rsidP="00B133F3">
            <w:pPr>
              <w:pStyle w:val="TAH"/>
            </w:pPr>
            <w:r w:rsidRPr="00E27D23">
              <w:t>Condition</w:t>
            </w:r>
          </w:p>
        </w:tc>
      </w:tr>
      <w:tr w:rsidR="008943C0" w:rsidRPr="00E27D23" w14:paraId="5B8AE0C5" w14:textId="77777777" w:rsidTr="00B133F3">
        <w:tblPrEx>
          <w:tblCellMar>
            <w:left w:w="108" w:type="dxa"/>
            <w:right w:w="108" w:type="dxa"/>
          </w:tblCellMar>
        </w:tblPrEx>
        <w:tc>
          <w:tcPr>
            <w:tcW w:w="4535" w:type="dxa"/>
          </w:tcPr>
          <w:p w14:paraId="09604CBA" w14:textId="77777777" w:rsidR="008943C0" w:rsidRPr="00E27D23" w:rsidRDefault="008943C0" w:rsidP="00B133F3">
            <w:pPr>
              <w:pStyle w:val="TAL"/>
            </w:pPr>
            <w:r w:rsidRPr="00E27D23">
              <w:t>RRCReconfiguration ::= SEQUENCE {</w:t>
            </w:r>
          </w:p>
        </w:tc>
        <w:tc>
          <w:tcPr>
            <w:tcW w:w="2267" w:type="dxa"/>
          </w:tcPr>
          <w:p w14:paraId="4E6C32B8" w14:textId="77777777" w:rsidR="008943C0" w:rsidRPr="00E27D23" w:rsidRDefault="008943C0" w:rsidP="00B133F3">
            <w:pPr>
              <w:pStyle w:val="TAL"/>
            </w:pPr>
          </w:p>
        </w:tc>
        <w:tc>
          <w:tcPr>
            <w:tcW w:w="1700" w:type="dxa"/>
          </w:tcPr>
          <w:p w14:paraId="27E28AB2" w14:textId="77777777" w:rsidR="008943C0" w:rsidRPr="00E27D23" w:rsidRDefault="008943C0" w:rsidP="00B133F3">
            <w:pPr>
              <w:pStyle w:val="TAL"/>
            </w:pPr>
          </w:p>
        </w:tc>
        <w:tc>
          <w:tcPr>
            <w:tcW w:w="1245" w:type="dxa"/>
          </w:tcPr>
          <w:p w14:paraId="38EF9DF0" w14:textId="77777777" w:rsidR="008943C0" w:rsidRPr="00E27D23" w:rsidRDefault="008943C0" w:rsidP="00B133F3">
            <w:pPr>
              <w:pStyle w:val="TAL"/>
            </w:pPr>
          </w:p>
        </w:tc>
      </w:tr>
      <w:tr w:rsidR="008943C0" w:rsidRPr="00E27D23" w14:paraId="6F00E0F4" w14:textId="77777777" w:rsidTr="00B133F3">
        <w:tblPrEx>
          <w:tblCellMar>
            <w:left w:w="108" w:type="dxa"/>
            <w:right w:w="108" w:type="dxa"/>
          </w:tblCellMar>
        </w:tblPrEx>
        <w:tc>
          <w:tcPr>
            <w:tcW w:w="4535" w:type="dxa"/>
          </w:tcPr>
          <w:p w14:paraId="79DDC493" w14:textId="77777777" w:rsidR="008943C0" w:rsidRPr="00E27D23" w:rsidRDefault="008943C0" w:rsidP="00B133F3">
            <w:pPr>
              <w:pStyle w:val="TAL"/>
            </w:pPr>
            <w:r w:rsidRPr="00E27D23">
              <w:t xml:space="preserve">  criticalExtensions CHOICE {</w:t>
            </w:r>
          </w:p>
        </w:tc>
        <w:tc>
          <w:tcPr>
            <w:tcW w:w="2267" w:type="dxa"/>
          </w:tcPr>
          <w:p w14:paraId="4BCB2187" w14:textId="77777777" w:rsidR="008943C0" w:rsidRPr="00E27D23" w:rsidRDefault="008943C0" w:rsidP="00B133F3">
            <w:pPr>
              <w:pStyle w:val="TAL"/>
            </w:pPr>
          </w:p>
        </w:tc>
        <w:tc>
          <w:tcPr>
            <w:tcW w:w="1700" w:type="dxa"/>
          </w:tcPr>
          <w:p w14:paraId="4AD2280F" w14:textId="77777777" w:rsidR="008943C0" w:rsidRPr="00E27D23" w:rsidRDefault="008943C0" w:rsidP="00B133F3">
            <w:pPr>
              <w:pStyle w:val="TAL"/>
            </w:pPr>
          </w:p>
        </w:tc>
        <w:tc>
          <w:tcPr>
            <w:tcW w:w="1245" w:type="dxa"/>
          </w:tcPr>
          <w:p w14:paraId="7B57B67D" w14:textId="77777777" w:rsidR="008943C0" w:rsidRPr="00E27D23" w:rsidRDefault="008943C0" w:rsidP="00B133F3">
            <w:pPr>
              <w:pStyle w:val="TAL"/>
            </w:pPr>
          </w:p>
        </w:tc>
      </w:tr>
      <w:tr w:rsidR="008943C0" w:rsidRPr="00E27D23" w14:paraId="47BD7BC1" w14:textId="77777777" w:rsidTr="00B133F3">
        <w:tblPrEx>
          <w:tblCellMar>
            <w:left w:w="108" w:type="dxa"/>
            <w:right w:w="108" w:type="dxa"/>
          </w:tblCellMar>
        </w:tblPrEx>
        <w:tc>
          <w:tcPr>
            <w:tcW w:w="4535" w:type="dxa"/>
            <w:tcBorders>
              <w:bottom w:val="single" w:sz="4" w:space="0" w:color="auto"/>
            </w:tcBorders>
          </w:tcPr>
          <w:p w14:paraId="0FC2E11C" w14:textId="77777777" w:rsidR="008943C0" w:rsidRPr="00E27D23" w:rsidRDefault="008943C0" w:rsidP="00B133F3">
            <w:pPr>
              <w:pStyle w:val="TAL"/>
            </w:pPr>
            <w:r w:rsidRPr="00E27D23">
              <w:t xml:space="preserve">    rrcReconfiguration ::= SEQUENCE {</w:t>
            </w:r>
          </w:p>
        </w:tc>
        <w:tc>
          <w:tcPr>
            <w:tcW w:w="2267" w:type="dxa"/>
          </w:tcPr>
          <w:p w14:paraId="4242BB60" w14:textId="77777777" w:rsidR="008943C0" w:rsidRPr="00E27D23" w:rsidRDefault="008943C0" w:rsidP="00B133F3">
            <w:pPr>
              <w:pStyle w:val="TAL"/>
            </w:pPr>
          </w:p>
        </w:tc>
        <w:tc>
          <w:tcPr>
            <w:tcW w:w="1700" w:type="dxa"/>
          </w:tcPr>
          <w:p w14:paraId="151B214D" w14:textId="77777777" w:rsidR="008943C0" w:rsidRPr="00E27D23" w:rsidRDefault="008943C0" w:rsidP="00B133F3">
            <w:pPr>
              <w:pStyle w:val="TAL"/>
            </w:pPr>
          </w:p>
        </w:tc>
        <w:tc>
          <w:tcPr>
            <w:tcW w:w="1245" w:type="dxa"/>
          </w:tcPr>
          <w:p w14:paraId="4CD94F21" w14:textId="77777777" w:rsidR="008943C0" w:rsidRPr="00E27D23" w:rsidRDefault="008943C0" w:rsidP="00B133F3">
            <w:pPr>
              <w:pStyle w:val="TAL"/>
            </w:pPr>
          </w:p>
        </w:tc>
      </w:tr>
      <w:tr w:rsidR="008943C0" w:rsidRPr="00E27D23" w14:paraId="60A5581B" w14:textId="77777777" w:rsidTr="00B133F3">
        <w:tblPrEx>
          <w:tblCellMar>
            <w:left w:w="108" w:type="dxa"/>
            <w:right w:w="108" w:type="dxa"/>
          </w:tblCellMar>
        </w:tblPrEx>
        <w:tc>
          <w:tcPr>
            <w:tcW w:w="4535" w:type="dxa"/>
            <w:tcBorders>
              <w:bottom w:val="single" w:sz="4" w:space="0" w:color="auto"/>
            </w:tcBorders>
          </w:tcPr>
          <w:p w14:paraId="4B4181FD" w14:textId="77777777" w:rsidR="008943C0" w:rsidRPr="00E27D23" w:rsidRDefault="008943C0" w:rsidP="00B133F3">
            <w:pPr>
              <w:pStyle w:val="TAL"/>
            </w:pPr>
            <w:r w:rsidRPr="00E27D23">
              <w:t xml:space="preserve">      radioBearerConfig</w:t>
            </w:r>
          </w:p>
        </w:tc>
        <w:tc>
          <w:tcPr>
            <w:tcW w:w="2267" w:type="dxa"/>
          </w:tcPr>
          <w:p w14:paraId="2B24AFD0" w14:textId="77777777" w:rsidR="008943C0" w:rsidRPr="00E27D23" w:rsidRDefault="008943C0" w:rsidP="00B133F3">
            <w:pPr>
              <w:pStyle w:val="TAL"/>
            </w:pPr>
            <w:r w:rsidRPr="00E27D23">
              <w:t>Not present</w:t>
            </w:r>
          </w:p>
        </w:tc>
        <w:tc>
          <w:tcPr>
            <w:tcW w:w="1700" w:type="dxa"/>
          </w:tcPr>
          <w:p w14:paraId="39797D6E" w14:textId="77777777" w:rsidR="008943C0" w:rsidRPr="00E27D23" w:rsidRDefault="008943C0" w:rsidP="00B133F3">
            <w:pPr>
              <w:pStyle w:val="TAL"/>
            </w:pPr>
          </w:p>
        </w:tc>
        <w:tc>
          <w:tcPr>
            <w:tcW w:w="1245" w:type="dxa"/>
          </w:tcPr>
          <w:p w14:paraId="04CDA7A7" w14:textId="77777777" w:rsidR="008943C0" w:rsidRPr="00E27D23" w:rsidRDefault="008943C0" w:rsidP="00B133F3">
            <w:pPr>
              <w:pStyle w:val="TAL"/>
            </w:pPr>
          </w:p>
        </w:tc>
      </w:tr>
      <w:tr w:rsidR="008943C0" w:rsidRPr="00E27D23" w14:paraId="3B664A8A" w14:textId="77777777" w:rsidTr="00B133F3">
        <w:tblPrEx>
          <w:tblCellMar>
            <w:left w:w="108" w:type="dxa"/>
            <w:right w:w="108" w:type="dxa"/>
          </w:tblCellMar>
        </w:tblPrEx>
        <w:tc>
          <w:tcPr>
            <w:tcW w:w="4535" w:type="dxa"/>
            <w:tcBorders>
              <w:top w:val="single" w:sz="4" w:space="0" w:color="auto"/>
              <w:bottom w:val="single" w:sz="4" w:space="0" w:color="auto"/>
            </w:tcBorders>
          </w:tcPr>
          <w:p w14:paraId="4231E49E" w14:textId="77777777" w:rsidR="008943C0" w:rsidRPr="00E27D23" w:rsidRDefault="008943C0" w:rsidP="00B133F3">
            <w:pPr>
              <w:pStyle w:val="TAL"/>
            </w:pPr>
            <w:r w:rsidRPr="00E27D23">
              <w:t xml:space="preserve">      nonCriticalExtension SEQUENCE {</w:t>
            </w:r>
          </w:p>
        </w:tc>
        <w:tc>
          <w:tcPr>
            <w:tcW w:w="2267" w:type="dxa"/>
          </w:tcPr>
          <w:p w14:paraId="0F1C4EF4" w14:textId="77777777" w:rsidR="008943C0" w:rsidRPr="00E27D23" w:rsidRDefault="008943C0" w:rsidP="00B133F3">
            <w:pPr>
              <w:pStyle w:val="TAL"/>
            </w:pPr>
          </w:p>
        </w:tc>
        <w:tc>
          <w:tcPr>
            <w:tcW w:w="1700" w:type="dxa"/>
          </w:tcPr>
          <w:p w14:paraId="4C0D9A0B" w14:textId="77777777" w:rsidR="008943C0" w:rsidRPr="00E27D23" w:rsidRDefault="008943C0" w:rsidP="00B133F3">
            <w:pPr>
              <w:pStyle w:val="TAL"/>
            </w:pPr>
          </w:p>
        </w:tc>
        <w:tc>
          <w:tcPr>
            <w:tcW w:w="1245" w:type="dxa"/>
          </w:tcPr>
          <w:p w14:paraId="40DB62B3" w14:textId="77777777" w:rsidR="008943C0" w:rsidRPr="00E27D23" w:rsidRDefault="008943C0" w:rsidP="00B133F3">
            <w:pPr>
              <w:pStyle w:val="TAL"/>
            </w:pPr>
          </w:p>
        </w:tc>
      </w:tr>
      <w:tr w:rsidR="008943C0" w:rsidRPr="00E27D23" w14:paraId="5B8D66F1" w14:textId="77777777" w:rsidTr="00B133F3">
        <w:tblPrEx>
          <w:tblCellMar>
            <w:left w:w="108" w:type="dxa"/>
            <w:right w:w="108" w:type="dxa"/>
          </w:tblCellMar>
        </w:tblPrEx>
        <w:tc>
          <w:tcPr>
            <w:tcW w:w="4535" w:type="dxa"/>
            <w:tcBorders>
              <w:top w:val="single" w:sz="4" w:space="0" w:color="auto"/>
              <w:bottom w:val="single" w:sz="4" w:space="0" w:color="auto"/>
            </w:tcBorders>
          </w:tcPr>
          <w:p w14:paraId="5E465DFB" w14:textId="77777777" w:rsidR="008943C0" w:rsidRPr="00E27D23" w:rsidRDefault="008943C0" w:rsidP="00B133F3">
            <w:pPr>
              <w:pStyle w:val="TAL"/>
            </w:pPr>
            <w:r w:rsidRPr="00E27D23">
              <w:t xml:space="preserve">        masterCellGroup</w:t>
            </w:r>
          </w:p>
        </w:tc>
        <w:tc>
          <w:tcPr>
            <w:tcW w:w="2267" w:type="dxa"/>
          </w:tcPr>
          <w:p w14:paraId="4C905BD2" w14:textId="77777777" w:rsidR="008943C0" w:rsidRPr="00E27D23" w:rsidRDefault="008943C0" w:rsidP="00B133F3">
            <w:pPr>
              <w:pStyle w:val="TAL"/>
            </w:pPr>
            <w:r w:rsidRPr="00E27D23">
              <w:t>CellGroupConfig</w:t>
            </w:r>
          </w:p>
        </w:tc>
        <w:tc>
          <w:tcPr>
            <w:tcW w:w="1700" w:type="dxa"/>
          </w:tcPr>
          <w:p w14:paraId="591F67DF" w14:textId="77777777" w:rsidR="008943C0" w:rsidRPr="00E27D23" w:rsidRDefault="008943C0" w:rsidP="00B133F3">
            <w:pPr>
              <w:pStyle w:val="TAL"/>
            </w:pPr>
            <w:r w:rsidRPr="00E27D23">
              <w:t>Table 14.2.1.1.7.3.3-15</w:t>
            </w:r>
          </w:p>
        </w:tc>
        <w:tc>
          <w:tcPr>
            <w:tcW w:w="1245" w:type="dxa"/>
          </w:tcPr>
          <w:p w14:paraId="24E0B506" w14:textId="77777777" w:rsidR="008943C0" w:rsidRPr="00E27D23" w:rsidRDefault="008943C0" w:rsidP="00B133F3">
            <w:pPr>
              <w:pStyle w:val="TAL"/>
            </w:pPr>
          </w:p>
        </w:tc>
      </w:tr>
      <w:tr w:rsidR="008943C0" w:rsidRPr="00E27D23" w14:paraId="157F1F32" w14:textId="77777777" w:rsidTr="00B133F3">
        <w:tblPrEx>
          <w:tblCellMar>
            <w:left w:w="108" w:type="dxa"/>
            <w:right w:w="108" w:type="dxa"/>
          </w:tblCellMar>
        </w:tblPrEx>
        <w:tc>
          <w:tcPr>
            <w:tcW w:w="4535" w:type="dxa"/>
            <w:tcBorders>
              <w:top w:val="nil"/>
              <w:bottom w:val="single" w:sz="4" w:space="0" w:color="auto"/>
            </w:tcBorders>
          </w:tcPr>
          <w:p w14:paraId="5AB31B7E" w14:textId="77777777" w:rsidR="008943C0" w:rsidRPr="00E27D23" w:rsidRDefault="008943C0" w:rsidP="00B133F3">
            <w:pPr>
              <w:pStyle w:val="TAL"/>
            </w:pPr>
            <w:r w:rsidRPr="00E27D23">
              <w:t xml:space="preserve">      }</w:t>
            </w:r>
          </w:p>
        </w:tc>
        <w:tc>
          <w:tcPr>
            <w:tcW w:w="2267" w:type="dxa"/>
          </w:tcPr>
          <w:p w14:paraId="243298DA" w14:textId="77777777" w:rsidR="008943C0" w:rsidRPr="00E27D23" w:rsidRDefault="008943C0" w:rsidP="00B133F3">
            <w:pPr>
              <w:pStyle w:val="TAL"/>
            </w:pPr>
          </w:p>
        </w:tc>
        <w:tc>
          <w:tcPr>
            <w:tcW w:w="1700" w:type="dxa"/>
          </w:tcPr>
          <w:p w14:paraId="441EA223" w14:textId="77777777" w:rsidR="008943C0" w:rsidRPr="00E27D23" w:rsidRDefault="008943C0" w:rsidP="00B133F3">
            <w:pPr>
              <w:pStyle w:val="TAL"/>
            </w:pPr>
          </w:p>
        </w:tc>
        <w:tc>
          <w:tcPr>
            <w:tcW w:w="1245" w:type="dxa"/>
          </w:tcPr>
          <w:p w14:paraId="663EE25E" w14:textId="77777777" w:rsidR="008943C0" w:rsidRPr="00E27D23" w:rsidRDefault="008943C0" w:rsidP="00B133F3">
            <w:pPr>
              <w:pStyle w:val="TAL"/>
            </w:pPr>
          </w:p>
        </w:tc>
      </w:tr>
      <w:tr w:rsidR="008943C0" w:rsidRPr="00E27D23" w14:paraId="1F4FF6C1" w14:textId="77777777" w:rsidTr="00B133F3">
        <w:tblPrEx>
          <w:tblCellMar>
            <w:left w:w="108" w:type="dxa"/>
            <w:right w:w="108" w:type="dxa"/>
          </w:tblCellMar>
        </w:tblPrEx>
        <w:tc>
          <w:tcPr>
            <w:tcW w:w="4535" w:type="dxa"/>
            <w:tcBorders>
              <w:bottom w:val="single" w:sz="4" w:space="0" w:color="auto"/>
            </w:tcBorders>
          </w:tcPr>
          <w:p w14:paraId="48DC7BFC" w14:textId="77777777" w:rsidR="008943C0" w:rsidRPr="00E27D23" w:rsidRDefault="008943C0" w:rsidP="00B133F3">
            <w:pPr>
              <w:pStyle w:val="TAL"/>
            </w:pPr>
            <w:r w:rsidRPr="00E27D23">
              <w:t xml:space="preserve">    }</w:t>
            </w:r>
          </w:p>
        </w:tc>
        <w:tc>
          <w:tcPr>
            <w:tcW w:w="2267" w:type="dxa"/>
          </w:tcPr>
          <w:p w14:paraId="4D8D3C93" w14:textId="77777777" w:rsidR="008943C0" w:rsidRPr="00E27D23" w:rsidRDefault="008943C0" w:rsidP="00B133F3">
            <w:pPr>
              <w:pStyle w:val="TAL"/>
            </w:pPr>
          </w:p>
        </w:tc>
        <w:tc>
          <w:tcPr>
            <w:tcW w:w="1700" w:type="dxa"/>
          </w:tcPr>
          <w:p w14:paraId="3E59BEED" w14:textId="77777777" w:rsidR="008943C0" w:rsidRPr="00E27D23" w:rsidRDefault="008943C0" w:rsidP="00B133F3">
            <w:pPr>
              <w:pStyle w:val="TAL"/>
            </w:pPr>
          </w:p>
        </w:tc>
        <w:tc>
          <w:tcPr>
            <w:tcW w:w="1245" w:type="dxa"/>
          </w:tcPr>
          <w:p w14:paraId="13FE56AD" w14:textId="77777777" w:rsidR="008943C0" w:rsidRPr="00E27D23" w:rsidRDefault="008943C0" w:rsidP="00B133F3">
            <w:pPr>
              <w:pStyle w:val="TAL"/>
            </w:pPr>
          </w:p>
        </w:tc>
      </w:tr>
      <w:tr w:rsidR="008943C0" w:rsidRPr="00E27D23" w14:paraId="6334EF58" w14:textId="77777777" w:rsidTr="00B133F3">
        <w:tblPrEx>
          <w:tblCellMar>
            <w:left w:w="108" w:type="dxa"/>
            <w:right w:w="108" w:type="dxa"/>
          </w:tblCellMar>
        </w:tblPrEx>
        <w:tc>
          <w:tcPr>
            <w:tcW w:w="4535" w:type="dxa"/>
            <w:tcBorders>
              <w:bottom w:val="single" w:sz="4" w:space="0" w:color="auto"/>
            </w:tcBorders>
          </w:tcPr>
          <w:p w14:paraId="59B9FDAA" w14:textId="77777777" w:rsidR="008943C0" w:rsidRPr="00E27D23" w:rsidRDefault="008943C0" w:rsidP="00B133F3">
            <w:pPr>
              <w:pStyle w:val="TAL"/>
            </w:pPr>
            <w:r w:rsidRPr="00E27D23">
              <w:t xml:space="preserve">  }</w:t>
            </w:r>
          </w:p>
        </w:tc>
        <w:tc>
          <w:tcPr>
            <w:tcW w:w="2267" w:type="dxa"/>
          </w:tcPr>
          <w:p w14:paraId="4F453B66" w14:textId="77777777" w:rsidR="008943C0" w:rsidRPr="00E27D23" w:rsidRDefault="008943C0" w:rsidP="00B133F3">
            <w:pPr>
              <w:pStyle w:val="TAL"/>
            </w:pPr>
          </w:p>
        </w:tc>
        <w:tc>
          <w:tcPr>
            <w:tcW w:w="1700" w:type="dxa"/>
          </w:tcPr>
          <w:p w14:paraId="2E048D53" w14:textId="77777777" w:rsidR="008943C0" w:rsidRPr="00E27D23" w:rsidRDefault="008943C0" w:rsidP="00B133F3">
            <w:pPr>
              <w:pStyle w:val="TAL"/>
            </w:pPr>
          </w:p>
        </w:tc>
        <w:tc>
          <w:tcPr>
            <w:tcW w:w="1245" w:type="dxa"/>
          </w:tcPr>
          <w:p w14:paraId="7FAE77C0" w14:textId="77777777" w:rsidR="008943C0" w:rsidRPr="00E27D23" w:rsidRDefault="008943C0" w:rsidP="00B133F3">
            <w:pPr>
              <w:pStyle w:val="TAL"/>
            </w:pPr>
          </w:p>
        </w:tc>
      </w:tr>
      <w:tr w:rsidR="008943C0" w:rsidRPr="00E27D23" w14:paraId="47D2D7FE" w14:textId="77777777" w:rsidTr="00B133F3">
        <w:tblPrEx>
          <w:tblCellMar>
            <w:left w:w="108" w:type="dxa"/>
            <w:right w:w="108" w:type="dxa"/>
          </w:tblCellMar>
        </w:tblPrEx>
        <w:tc>
          <w:tcPr>
            <w:tcW w:w="4535" w:type="dxa"/>
            <w:tcBorders>
              <w:bottom w:val="single" w:sz="4" w:space="0" w:color="auto"/>
            </w:tcBorders>
          </w:tcPr>
          <w:p w14:paraId="00CEE0B5" w14:textId="77777777" w:rsidR="008943C0" w:rsidRPr="00E27D23" w:rsidRDefault="008943C0" w:rsidP="00B133F3">
            <w:pPr>
              <w:pStyle w:val="TAL"/>
            </w:pPr>
            <w:r w:rsidRPr="00E27D23">
              <w:t>}</w:t>
            </w:r>
          </w:p>
        </w:tc>
        <w:tc>
          <w:tcPr>
            <w:tcW w:w="2267" w:type="dxa"/>
          </w:tcPr>
          <w:p w14:paraId="1B8F3C26" w14:textId="77777777" w:rsidR="008943C0" w:rsidRPr="00E27D23" w:rsidRDefault="008943C0" w:rsidP="00B133F3">
            <w:pPr>
              <w:pStyle w:val="TAL"/>
            </w:pPr>
          </w:p>
        </w:tc>
        <w:tc>
          <w:tcPr>
            <w:tcW w:w="1700" w:type="dxa"/>
          </w:tcPr>
          <w:p w14:paraId="610340B7" w14:textId="77777777" w:rsidR="008943C0" w:rsidRPr="00E27D23" w:rsidRDefault="008943C0" w:rsidP="00B133F3">
            <w:pPr>
              <w:pStyle w:val="TAL"/>
            </w:pPr>
          </w:p>
        </w:tc>
        <w:tc>
          <w:tcPr>
            <w:tcW w:w="1245" w:type="dxa"/>
          </w:tcPr>
          <w:p w14:paraId="54D699B0" w14:textId="77777777" w:rsidR="008943C0" w:rsidRPr="00E27D23" w:rsidRDefault="008943C0" w:rsidP="00B133F3">
            <w:pPr>
              <w:pStyle w:val="TAL"/>
            </w:pPr>
          </w:p>
        </w:tc>
      </w:tr>
    </w:tbl>
    <w:p w14:paraId="7EB50A0E" w14:textId="77777777" w:rsidR="008943C0" w:rsidRPr="00E27D23" w:rsidRDefault="008943C0" w:rsidP="008943C0"/>
    <w:p w14:paraId="024FB2AD" w14:textId="77777777" w:rsidR="008943C0" w:rsidRPr="00E27D23" w:rsidRDefault="008943C0" w:rsidP="008943C0">
      <w:pPr>
        <w:pStyle w:val="TH"/>
      </w:pPr>
      <w:r w:rsidRPr="00E27D23">
        <w:t xml:space="preserve">Table 14.2.1.1.7.3.3-15: </w:t>
      </w:r>
      <w:r w:rsidRPr="00E27D23">
        <w:rPr>
          <w:i/>
        </w:rPr>
        <w:t xml:space="preserve">CellGroupConfig </w:t>
      </w:r>
      <w:r w:rsidRPr="00E27D23">
        <w:t>(Table 14.2.1.1.7.3.3-1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E27D23" w14:paraId="2848AA8E" w14:textId="77777777" w:rsidTr="00B133F3">
        <w:tc>
          <w:tcPr>
            <w:tcW w:w="9747" w:type="dxa"/>
            <w:gridSpan w:val="4"/>
          </w:tcPr>
          <w:p w14:paraId="4686466D" w14:textId="77777777" w:rsidR="008943C0" w:rsidRPr="00E27D23" w:rsidRDefault="008943C0" w:rsidP="00B133F3">
            <w:pPr>
              <w:pStyle w:val="TAH"/>
              <w:jc w:val="left"/>
              <w:rPr>
                <w:b w:val="0"/>
              </w:rPr>
            </w:pPr>
            <w:r w:rsidRPr="00E27D23">
              <w:rPr>
                <w:b w:val="0"/>
              </w:rPr>
              <w:t>Derivation Path: TS 38.508-1 [4], Table 4.6.3-19</w:t>
            </w:r>
          </w:p>
        </w:tc>
      </w:tr>
      <w:tr w:rsidR="008943C0" w:rsidRPr="00E27D23" w14:paraId="5F1DF899" w14:textId="77777777" w:rsidTr="00B133F3">
        <w:tc>
          <w:tcPr>
            <w:tcW w:w="4535" w:type="dxa"/>
          </w:tcPr>
          <w:p w14:paraId="06C3C3BC" w14:textId="77777777" w:rsidR="008943C0" w:rsidRPr="00E27D23" w:rsidRDefault="008943C0" w:rsidP="00B133F3">
            <w:pPr>
              <w:pStyle w:val="TAH"/>
            </w:pPr>
            <w:r w:rsidRPr="00E27D23">
              <w:t>Information Element</w:t>
            </w:r>
          </w:p>
        </w:tc>
        <w:tc>
          <w:tcPr>
            <w:tcW w:w="2267" w:type="dxa"/>
          </w:tcPr>
          <w:p w14:paraId="1F38B4FA" w14:textId="77777777" w:rsidR="008943C0" w:rsidRPr="00E27D23" w:rsidRDefault="008943C0" w:rsidP="00B133F3">
            <w:pPr>
              <w:pStyle w:val="TAH"/>
            </w:pPr>
            <w:r w:rsidRPr="00E27D23">
              <w:t>Value/remark</w:t>
            </w:r>
          </w:p>
        </w:tc>
        <w:tc>
          <w:tcPr>
            <w:tcW w:w="1700" w:type="dxa"/>
          </w:tcPr>
          <w:p w14:paraId="5D839EB4" w14:textId="77777777" w:rsidR="008943C0" w:rsidRPr="00E27D23" w:rsidRDefault="008943C0" w:rsidP="00B133F3">
            <w:pPr>
              <w:pStyle w:val="TAH"/>
            </w:pPr>
            <w:r w:rsidRPr="00E27D23">
              <w:t>Comment</w:t>
            </w:r>
          </w:p>
        </w:tc>
        <w:tc>
          <w:tcPr>
            <w:tcW w:w="1245" w:type="dxa"/>
          </w:tcPr>
          <w:p w14:paraId="1D6C4EF6" w14:textId="77777777" w:rsidR="008943C0" w:rsidRPr="00E27D23" w:rsidRDefault="008943C0" w:rsidP="00B133F3">
            <w:pPr>
              <w:pStyle w:val="TAH"/>
            </w:pPr>
            <w:r w:rsidRPr="00E27D23">
              <w:t>Condition</w:t>
            </w:r>
          </w:p>
        </w:tc>
      </w:tr>
      <w:tr w:rsidR="008943C0" w:rsidRPr="00E27D23" w14:paraId="270D3BCD" w14:textId="77777777" w:rsidTr="00B133F3">
        <w:tc>
          <w:tcPr>
            <w:tcW w:w="4535" w:type="dxa"/>
          </w:tcPr>
          <w:p w14:paraId="1BD6FF7E" w14:textId="77777777" w:rsidR="008943C0" w:rsidRPr="00E27D23" w:rsidRDefault="008943C0" w:rsidP="00B133F3">
            <w:pPr>
              <w:pStyle w:val="TAL"/>
            </w:pPr>
            <w:r w:rsidRPr="00E27D23">
              <w:t xml:space="preserve">CellGroupConfig ::= </w:t>
            </w:r>
            <w:r w:rsidRPr="00E27D23">
              <w:rPr>
                <w:snapToGrid w:val="0"/>
              </w:rPr>
              <w:t xml:space="preserve">SEQUENCE </w:t>
            </w:r>
            <w:r w:rsidRPr="00E27D23">
              <w:t>{</w:t>
            </w:r>
          </w:p>
        </w:tc>
        <w:tc>
          <w:tcPr>
            <w:tcW w:w="2267" w:type="dxa"/>
          </w:tcPr>
          <w:p w14:paraId="22144C8F" w14:textId="77777777" w:rsidR="008943C0" w:rsidRPr="00E27D23" w:rsidRDefault="008943C0" w:rsidP="00B133F3">
            <w:pPr>
              <w:pStyle w:val="TAL"/>
            </w:pPr>
          </w:p>
        </w:tc>
        <w:tc>
          <w:tcPr>
            <w:tcW w:w="1700" w:type="dxa"/>
          </w:tcPr>
          <w:p w14:paraId="7FC9BDDF" w14:textId="77777777" w:rsidR="008943C0" w:rsidRPr="00E27D23" w:rsidRDefault="008943C0" w:rsidP="00B133F3">
            <w:pPr>
              <w:pStyle w:val="TAL"/>
            </w:pPr>
          </w:p>
        </w:tc>
        <w:tc>
          <w:tcPr>
            <w:tcW w:w="1245" w:type="dxa"/>
          </w:tcPr>
          <w:p w14:paraId="79860F7E" w14:textId="77777777" w:rsidR="008943C0" w:rsidRPr="00E27D23" w:rsidRDefault="008943C0" w:rsidP="00B133F3">
            <w:pPr>
              <w:pStyle w:val="TAL"/>
            </w:pPr>
          </w:p>
        </w:tc>
      </w:tr>
      <w:tr w:rsidR="008943C0" w:rsidRPr="00E27D23" w14:paraId="0B703F42" w14:textId="77777777" w:rsidTr="00B133F3">
        <w:tc>
          <w:tcPr>
            <w:tcW w:w="4535" w:type="dxa"/>
            <w:tcBorders>
              <w:bottom w:val="single" w:sz="4" w:space="0" w:color="auto"/>
            </w:tcBorders>
          </w:tcPr>
          <w:p w14:paraId="41BBF805" w14:textId="77777777" w:rsidR="008943C0" w:rsidRPr="00E27D23" w:rsidRDefault="008943C0" w:rsidP="00B133F3">
            <w:pPr>
              <w:pStyle w:val="TAL"/>
            </w:pPr>
            <w:r w:rsidRPr="00E27D23">
              <w:t xml:space="preserve">  rlc-BearerToAddModList </w:t>
            </w:r>
          </w:p>
        </w:tc>
        <w:tc>
          <w:tcPr>
            <w:tcW w:w="2267" w:type="dxa"/>
          </w:tcPr>
          <w:p w14:paraId="6326BBC5" w14:textId="77777777" w:rsidR="008943C0" w:rsidRPr="00E27D23" w:rsidRDefault="008943C0" w:rsidP="00B133F3">
            <w:pPr>
              <w:pStyle w:val="TAL"/>
              <w:rPr>
                <w:lang w:eastAsia="zh-CN"/>
              </w:rPr>
            </w:pPr>
            <w:r w:rsidRPr="00E27D23">
              <w:t>Not present</w:t>
            </w:r>
          </w:p>
        </w:tc>
        <w:tc>
          <w:tcPr>
            <w:tcW w:w="1700" w:type="dxa"/>
          </w:tcPr>
          <w:p w14:paraId="5FFE5A3E" w14:textId="77777777" w:rsidR="008943C0" w:rsidRPr="00E27D23" w:rsidRDefault="008943C0" w:rsidP="00B133F3">
            <w:pPr>
              <w:pStyle w:val="TAL"/>
              <w:rPr>
                <w:lang w:eastAsia="zh-CN"/>
              </w:rPr>
            </w:pPr>
          </w:p>
        </w:tc>
        <w:tc>
          <w:tcPr>
            <w:tcW w:w="1245" w:type="dxa"/>
          </w:tcPr>
          <w:p w14:paraId="3BD8E905" w14:textId="77777777" w:rsidR="008943C0" w:rsidRPr="00E27D23" w:rsidRDefault="008943C0" w:rsidP="00B133F3">
            <w:pPr>
              <w:pStyle w:val="TAL"/>
              <w:rPr>
                <w:lang w:eastAsia="zh-CN"/>
              </w:rPr>
            </w:pPr>
          </w:p>
        </w:tc>
      </w:tr>
      <w:tr w:rsidR="008943C0" w:rsidRPr="00E27D23" w14:paraId="51F1D7AD" w14:textId="77777777" w:rsidTr="00B133F3">
        <w:tc>
          <w:tcPr>
            <w:tcW w:w="4535" w:type="dxa"/>
          </w:tcPr>
          <w:p w14:paraId="6C3783AB" w14:textId="77777777" w:rsidR="008943C0" w:rsidRPr="00E27D23" w:rsidRDefault="008943C0" w:rsidP="00B133F3">
            <w:pPr>
              <w:pStyle w:val="TAL"/>
            </w:pPr>
            <w:r w:rsidRPr="00E27D23">
              <w:t xml:space="preserve">  rlc-BearerToReleaseList</w:t>
            </w:r>
          </w:p>
        </w:tc>
        <w:tc>
          <w:tcPr>
            <w:tcW w:w="2267" w:type="dxa"/>
          </w:tcPr>
          <w:p w14:paraId="28C315E8" w14:textId="77777777" w:rsidR="008943C0" w:rsidRPr="00E27D23" w:rsidRDefault="008943C0" w:rsidP="00B133F3">
            <w:pPr>
              <w:pStyle w:val="TAL"/>
            </w:pPr>
            <w:r w:rsidRPr="00E27D23">
              <w:t>Not present</w:t>
            </w:r>
          </w:p>
        </w:tc>
        <w:tc>
          <w:tcPr>
            <w:tcW w:w="1700" w:type="dxa"/>
          </w:tcPr>
          <w:p w14:paraId="5F2C3694" w14:textId="77777777" w:rsidR="008943C0" w:rsidRPr="00E27D23" w:rsidRDefault="008943C0" w:rsidP="00B133F3">
            <w:pPr>
              <w:pStyle w:val="TAL"/>
            </w:pPr>
          </w:p>
        </w:tc>
        <w:tc>
          <w:tcPr>
            <w:tcW w:w="1245" w:type="dxa"/>
          </w:tcPr>
          <w:p w14:paraId="3E36A8AD" w14:textId="77777777" w:rsidR="008943C0" w:rsidRPr="00E27D23" w:rsidRDefault="008943C0" w:rsidP="00B133F3">
            <w:pPr>
              <w:pStyle w:val="TAL"/>
            </w:pPr>
          </w:p>
        </w:tc>
      </w:tr>
      <w:tr w:rsidR="008943C0" w:rsidRPr="00E27D23" w14:paraId="6990EAB7" w14:textId="77777777" w:rsidTr="00B133F3">
        <w:tc>
          <w:tcPr>
            <w:tcW w:w="4535" w:type="dxa"/>
            <w:tcBorders>
              <w:bottom w:val="nil"/>
            </w:tcBorders>
          </w:tcPr>
          <w:p w14:paraId="45EBF817" w14:textId="77777777" w:rsidR="008943C0" w:rsidRPr="00E27D23" w:rsidRDefault="008943C0" w:rsidP="00B133F3">
            <w:pPr>
              <w:pStyle w:val="TAL"/>
            </w:pPr>
            <w:r w:rsidRPr="00E27D23">
              <w:t xml:space="preserve">  mac-CellGroupConfig</w:t>
            </w:r>
          </w:p>
        </w:tc>
        <w:tc>
          <w:tcPr>
            <w:tcW w:w="2267" w:type="dxa"/>
          </w:tcPr>
          <w:p w14:paraId="089967F2" w14:textId="77777777" w:rsidR="008943C0" w:rsidRPr="00E27D23" w:rsidRDefault="008943C0" w:rsidP="00B133F3">
            <w:pPr>
              <w:pStyle w:val="TAL"/>
            </w:pPr>
            <w:r w:rsidRPr="00E27D23">
              <w:t xml:space="preserve">MAC-CellGroupConfig with condition </w:t>
            </w:r>
            <w:r w:rsidRPr="00E27D23">
              <w:rPr>
                <w:lang w:eastAsia="zh-CN"/>
              </w:rPr>
              <w:t>MBS_Multicast</w:t>
            </w:r>
          </w:p>
        </w:tc>
        <w:tc>
          <w:tcPr>
            <w:tcW w:w="1700" w:type="dxa"/>
          </w:tcPr>
          <w:p w14:paraId="00355D60" w14:textId="77777777" w:rsidR="008943C0" w:rsidRPr="00E27D23" w:rsidRDefault="008943C0" w:rsidP="00B133F3">
            <w:pPr>
              <w:pStyle w:val="TAL"/>
            </w:pPr>
          </w:p>
        </w:tc>
        <w:tc>
          <w:tcPr>
            <w:tcW w:w="1245" w:type="dxa"/>
          </w:tcPr>
          <w:p w14:paraId="1A4BD0AB" w14:textId="77777777" w:rsidR="008943C0" w:rsidRPr="00E27D23" w:rsidRDefault="008943C0" w:rsidP="00B133F3">
            <w:pPr>
              <w:pStyle w:val="TAL"/>
            </w:pPr>
          </w:p>
        </w:tc>
      </w:tr>
      <w:tr w:rsidR="008943C0" w:rsidRPr="00E27D23" w14:paraId="2EA98894" w14:textId="77777777" w:rsidTr="00B133F3">
        <w:tc>
          <w:tcPr>
            <w:tcW w:w="4535" w:type="dxa"/>
            <w:tcBorders>
              <w:bottom w:val="nil"/>
            </w:tcBorders>
          </w:tcPr>
          <w:p w14:paraId="77895855" w14:textId="77777777" w:rsidR="008943C0" w:rsidRPr="00E27D23" w:rsidRDefault="008943C0" w:rsidP="00B133F3">
            <w:pPr>
              <w:pStyle w:val="TAL"/>
            </w:pPr>
            <w:r w:rsidRPr="00E27D23">
              <w:t xml:space="preserve">  physicalCellGroupConfig</w:t>
            </w:r>
          </w:p>
        </w:tc>
        <w:tc>
          <w:tcPr>
            <w:tcW w:w="2267" w:type="dxa"/>
          </w:tcPr>
          <w:p w14:paraId="6B0EAFD5" w14:textId="77777777" w:rsidR="008943C0" w:rsidRPr="00E27D23" w:rsidRDefault="008943C0" w:rsidP="00B133F3">
            <w:pPr>
              <w:pStyle w:val="TAL"/>
            </w:pPr>
            <w:r w:rsidRPr="00E27D23">
              <w:t>Not present</w:t>
            </w:r>
          </w:p>
        </w:tc>
        <w:tc>
          <w:tcPr>
            <w:tcW w:w="1700" w:type="dxa"/>
          </w:tcPr>
          <w:p w14:paraId="2D7C816E" w14:textId="77777777" w:rsidR="008943C0" w:rsidRPr="00E27D23" w:rsidRDefault="008943C0" w:rsidP="00B133F3">
            <w:pPr>
              <w:pStyle w:val="TAL"/>
            </w:pPr>
          </w:p>
        </w:tc>
        <w:tc>
          <w:tcPr>
            <w:tcW w:w="1245" w:type="dxa"/>
          </w:tcPr>
          <w:p w14:paraId="1C7E26F7" w14:textId="77777777" w:rsidR="008943C0" w:rsidRPr="00E27D23" w:rsidRDefault="008943C0" w:rsidP="00B133F3">
            <w:pPr>
              <w:pStyle w:val="TAL"/>
            </w:pPr>
          </w:p>
        </w:tc>
      </w:tr>
      <w:tr w:rsidR="008943C0" w:rsidRPr="00E27D23" w14:paraId="4721D5BB" w14:textId="77777777" w:rsidTr="00B133F3">
        <w:tc>
          <w:tcPr>
            <w:tcW w:w="4535" w:type="dxa"/>
          </w:tcPr>
          <w:p w14:paraId="38E96E1B" w14:textId="77777777" w:rsidR="008943C0" w:rsidRPr="00E27D23" w:rsidRDefault="008943C0" w:rsidP="00B133F3">
            <w:pPr>
              <w:pStyle w:val="TAL"/>
            </w:pPr>
            <w:r w:rsidRPr="00E27D23">
              <w:t xml:space="preserve">  spCellConfig SEQUENCE {</w:t>
            </w:r>
          </w:p>
        </w:tc>
        <w:tc>
          <w:tcPr>
            <w:tcW w:w="2267" w:type="dxa"/>
          </w:tcPr>
          <w:p w14:paraId="6E31E191" w14:textId="77777777" w:rsidR="008943C0" w:rsidRPr="00E27D23" w:rsidRDefault="008943C0" w:rsidP="00B133F3">
            <w:pPr>
              <w:pStyle w:val="TAL"/>
            </w:pPr>
          </w:p>
        </w:tc>
        <w:tc>
          <w:tcPr>
            <w:tcW w:w="1700" w:type="dxa"/>
          </w:tcPr>
          <w:p w14:paraId="0AA756C3" w14:textId="77777777" w:rsidR="008943C0" w:rsidRPr="00E27D23" w:rsidRDefault="008943C0" w:rsidP="00B133F3">
            <w:pPr>
              <w:pStyle w:val="TAL"/>
            </w:pPr>
          </w:p>
        </w:tc>
        <w:tc>
          <w:tcPr>
            <w:tcW w:w="1245" w:type="dxa"/>
          </w:tcPr>
          <w:p w14:paraId="50B83DA5" w14:textId="77777777" w:rsidR="008943C0" w:rsidRPr="00E27D23" w:rsidRDefault="008943C0" w:rsidP="00B133F3">
            <w:pPr>
              <w:pStyle w:val="TAL"/>
            </w:pPr>
          </w:p>
        </w:tc>
      </w:tr>
      <w:tr w:rsidR="008943C0" w:rsidRPr="00E27D23" w14:paraId="1FBC75CA" w14:textId="77777777" w:rsidTr="00B133F3">
        <w:tc>
          <w:tcPr>
            <w:tcW w:w="4535" w:type="dxa"/>
          </w:tcPr>
          <w:p w14:paraId="78114B42" w14:textId="77777777" w:rsidR="008943C0" w:rsidRPr="00E27D23" w:rsidRDefault="008943C0" w:rsidP="00B133F3">
            <w:pPr>
              <w:pStyle w:val="TAL"/>
            </w:pPr>
            <w:r w:rsidRPr="00E27D23">
              <w:t xml:space="preserve">    spCellConfigDedicated</w:t>
            </w:r>
          </w:p>
        </w:tc>
        <w:tc>
          <w:tcPr>
            <w:tcW w:w="2267" w:type="dxa"/>
          </w:tcPr>
          <w:p w14:paraId="4A812B7F" w14:textId="77777777" w:rsidR="008943C0" w:rsidRPr="00E27D23" w:rsidRDefault="008943C0" w:rsidP="00B133F3">
            <w:pPr>
              <w:pStyle w:val="TAL"/>
            </w:pPr>
            <w:r w:rsidRPr="00E27D23">
              <w:t>ServingCellConfig</w:t>
            </w:r>
          </w:p>
        </w:tc>
        <w:tc>
          <w:tcPr>
            <w:tcW w:w="1700" w:type="dxa"/>
          </w:tcPr>
          <w:p w14:paraId="586E7F2D" w14:textId="77777777" w:rsidR="008943C0" w:rsidRPr="00E27D23" w:rsidRDefault="008943C0" w:rsidP="00B133F3">
            <w:pPr>
              <w:pStyle w:val="TAL"/>
            </w:pPr>
            <w:r w:rsidRPr="00E27D23">
              <w:t>Table 14.2.1.1.7.3.3-16</w:t>
            </w:r>
          </w:p>
        </w:tc>
        <w:tc>
          <w:tcPr>
            <w:tcW w:w="1245" w:type="dxa"/>
          </w:tcPr>
          <w:p w14:paraId="2211CB99" w14:textId="77777777" w:rsidR="008943C0" w:rsidRPr="00E27D23" w:rsidRDefault="008943C0" w:rsidP="00B133F3">
            <w:pPr>
              <w:pStyle w:val="TAL"/>
            </w:pPr>
          </w:p>
        </w:tc>
      </w:tr>
      <w:tr w:rsidR="008943C0" w:rsidRPr="00E27D23" w14:paraId="3255B1C3" w14:textId="77777777" w:rsidTr="00B133F3">
        <w:tc>
          <w:tcPr>
            <w:tcW w:w="4535" w:type="dxa"/>
          </w:tcPr>
          <w:p w14:paraId="1BFF8B9E" w14:textId="77777777" w:rsidR="008943C0" w:rsidRPr="00E27D23" w:rsidRDefault="008943C0" w:rsidP="00B133F3">
            <w:pPr>
              <w:pStyle w:val="TAL"/>
              <w:rPr>
                <w:lang w:eastAsia="zh-CN"/>
              </w:rPr>
            </w:pPr>
            <w:r w:rsidRPr="00E27D23">
              <w:t xml:space="preserve">  </w:t>
            </w:r>
            <w:r w:rsidRPr="00E27D23">
              <w:rPr>
                <w:lang w:eastAsia="zh-CN"/>
              </w:rPr>
              <w:t>}</w:t>
            </w:r>
          </w:p>
        </w:tc>
        <w:tc>
          <w:tcPr>
            <w:tcW w:w="2267" w:type="dxa"/>
          </w:tcPr>
          <w:p w14:paraId="359BFFF2" w14:textId="77777777" w:rsidR="008943C0" w:rsidRPr="00E27D23" w:rsidRDefault="008943C0" w:rsidP="00B133F3">
            <w:pPr>
              <w:pStyle w:val="TAL"/>
            </w:pPr>
          </w:p>
        </w:tc>
        <w:tc>
          <w:tcPr>
            <w:tcW w:w="1700" w:type="dxa"/>
          </w:tcPr>
          <w:p w14:paraId="3CB6AEB2" w14:textId="77777777" w:rsidR="008943C0" w:rsidRPr="00E27D23" w:rsidRDefault="008943C0" w:rsidP="00B133F3">
            <w:pPr>
              <w:pStyle w:val="TAL"/>
            </w:pPr>
          </w:p>
        </w:tc>
        <w:tc>
          <w:tcPr>
            <w:tcW w:w="1245" w:type="dxa"/>
          </w:tcPr>
          <w:p w14:paraId="4758BCF4" w14:textId="77777777" w:rsidR="008943C0" w:rsidRPr="00E27D23" w:rsidRDefault="008943C0" w:rsidP="00B133F3">
            <w:pPr>
              <w:pStyle w:val="TAL"/>
            </w:pPr>
          </w:p>
        </w:tc>
      </w:tr>
      <w:tr w:rsidR="008943C0" w:rsidRPr="00E27D23" w14:paraId="5A27C1C5" w14:textId="77777777" w:rsidTr="00B133F3">
        <w:tc>
          <w:tcPr>
            <w:tcW w:w="4535" w:type="dxa"/>
          </w:tcPr>
          <w:p w14:paraId="1C914681" w14:textId="77777777" w:rsidR="008943C0" w:rsidRPr="00E27D23" w:rsidRDefault="008943C0" w:rsidP="00B133F3">
            <w:pPr>
              <w:pStyle w:val="TAL"/>
            </w:pPr>
            <w:r w:rsidRPr="00E27D23">
              <w:t>}</w:t>
            </w:r>
          </w:p>
        </w:tc>
        <w:tc>
          <w:tcPr>
            <w:tcW w:w="2267" w:type="dxa"/>
          </w:tcPr>
          <w:p w14:paraId="0C4A9357" w14:textId="77777777" w:rsidR="008943C0" w:rsidRPr="00E27D23" w:rsidRDefault="008943C0" w:rsidP="00B133F3">
            <w:pPr>
              <w:pStyle w:val="TAL"/>
            </w:pPr>
          </w:p>
        </w:tc>
        <w:tc>
          <w:tcPr>
            <w:tcW w:w="1700" w:type="dxa"/>
          </w:tcPr>
          <w:p w14:paraId="2403273B" w14:textId="77777777" w:rsidR="008943C0" w:rsidRPr="00E27D23" w:rsidRDefault="008943C0" w:rsidP="00B133F3">
            <w:pPr>
              <w:pStyle w:val="TAL"/>
            </w:pPr>
          </w:p>
        </w:tc>
        <w:tc>
          <w:tcPr>
            <w:tcW w:w="1245" w:type="dxa"/>
          </w:tcPr>
          <w:p w14:paraId="2804C5DF" w14:textId="77777777" w:rsidR="008943C0" w:rsidRPr="00E27D23" w:rsidRDefault="008943C0" w:rsidP="00B133F3">
            <w:pPr>
              <w:pStyle w:val="TAL"/>
            </w:pPr>
          </w:p>
        </w:tc>
      </w:tr>
    </w:tbl>
    <w:p w14:paraId="42418087" w14:textId="77777777" w:rsidR="008943C0" w:rsidRPr="00E27D23" w:rsidRDefault="008943C0" w:rsidP="008943C0"/>
    <w:p w14:paraId="65EC8C57" w14:textId="77777777" w:rsidR="008943C0" w:rsidRPr="00E27D23" w:rsidRDefault="008943C0" w:rsidP="008943C0">
      <w:pPr>
        <w:pStyle w:val="TH"/>
      </w:pPr>
      <w:r w:rsidRPr="00E27D23">
        <w:t xml:space="preserve">Table 14.2.1.1.7.3.3-16: </w:t>
      </w:r>
      <w:r w:rsidRPr="00E27D23">
        <w:rPr>
          <w:i/>
        </w:rPr>
        <w:t xml:space="preserve">ServingCellConfig </w:t>
      </w:r>
      <w:r w:rsidRPr="00E27D23">
        <w:t>(Table 14.2.1.1.7.3.3-1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E27D23" w14:paraId="69C324C8" w14:textId="77777777" w:rsidTr="00B133F3">
        <w:tc>
          <w:tcPr>
            <w:tcW w:w="9747" w:type="dxa"/>
            <w:gridSpan w:val="4"/>
          </w:tcPr>
          <w:p w14:paraId="3ED0C284" w14:textId="77777777" w:rsidR="008943C0" w:rsidRPr="00E27D23" w:rsidRDefault="008943C0" w:rsidP="00B133F3">
            <w:pPr>
              <w:pStyle w:val="TAH"/>
              <w:jc w:val="left"/>
              <w:rPr>
                <w:b w:val="0"/>
              </w:rPr>
            </w:pPr>
            <w:r w:rsidRPr="00E27D23">
              <w:rPr>
                <w:b w:val="0"/>
              </w:rPr>
              <w:t>Derivation Path: TS 38.508-1 [4], Table 4.6.3-167</w:t>
            </w:r>
          </w:p>
        </w:tc>
      </w:tr>
      <w:tr w:rsidR="008943C0" w:rsidRPr="00E27D23" w14:paraId="5C958A9A" w14:textId="77777777" w:rsidTr="00B133F3">
        <w:tc>
          <w:tcPr>
            <w:tcW w:w="4535" w:type="dxa"/>
          </w:tcPr>
          <w:p w14:paraId="7E66FCE5" w14:textId="77777777" w:rsidR="008943C0" w:rsidRPr="00E27D23" w:rsidRDefault="008943C0" w:rsidP="00B133F3">
            <w:pPr>
              <w:pStyle w:val="TAH"/>
            </w:pPr>
            <w:r w:rsidRPr="00E27D23">
              <w:t>Information Element</w:t>
            </w:r>
          </w:p>
        </w:tc>
        <w:tc>
          <w:tcPr>
            <w:tcW w:w="2267" w:type="dxa"/>
          </w:tcPr>
          <w:p w14:paraId="5000E124" w14:textId="77777777" w:rsidR="008943C0" w:rsidRPr="00E27D23" w:rsidRDefault="008943C0" w:rsidP="00B133F3">
            <w:pPr>
              <w:pStyle w:val="TAH"/>
            </w:pPr>
            <w:r w:rsidRPr="00E27D23">
              <w:t>Value/remark</w:t>
            </w:r>
          </w:p>
        </w:tc>
        <w:tc>
          <w:tcPr>
            <w:tcW w:w="1700" w:type="dxa"/>
          </w:tcPr>
          <w:p w14:paraId="4CC9F6F9" w14:textId="77777777" w:rsidR="008943C0" w:rsidRPr="00E27D23" w:rsidRDefault="008943C0" w:rsidP="00B133F3">
            <w:pPr>
              <w:pStyle w:val="TAH"/>
            </w:pPr>
            <w:r w:rsidRPr="00E27D23">
              <w:t>Comment</w:t>
            </w:r>
          </w:p>
        </w:tc>
        <w:tc>
          <w:tcPr>
            <w:tcW w:w="1245" w:type="dxa"/>
          </w:tcPr>
          <w:p w14:paraId="7B148093" w14:textId="77777777" w:rsidR="008943C0" w:rsidRPr="00E27D23" w:rsidRDefault="008943C0" w:rsidP="00B133F3">
            <w:pPr>
              <w:pStyle w:val="TAH"/>
            </w:pPr>
            <w:r w:rsidRPr="00E27D23">
              <w:t>Condition</w:t>
            </w:r>
          </w:p>
        </w:tc>
      </w:tr>
      <w:tr w:rsidR="008943C0" w:rsidRPr="00E27D23" w14:paraId="1CE27310" w14:textId="77777777" w:rsidTr="00B133F3">
        <w:tc>
          <w:tcPr>
            <w:tcW w:w="4535" w:type="dxa"/>
          </w:tcPr>
          <w:p w14:paraId="6FF311E1" w14:textId="77777777" w:rsidR="008943C0" w:rsidRPr="00E27D23" w:rsidRDefault="008943C0" w:rsidP="00B133F3">
            <w:pPr>
              <w:pStyle w:val="TAL"/>
            </w:pPr>
            <w:r w:rsidRPr="00E27D23">
              <w:t>ServingCellConfig ::= SEQUENCE {</w:t>
            </w:r>
          </w:p>
        </w:tc>
        <w:tc>
          <w:tcPr>
            <w:tcW w:w="2267" w:type="dxa"/>
          </w:tcPr>
          <w:p w14:paraId="5B01E012" w14:textId="77777777" w:rsidR="008943C0" w:rsidRPr="00E27D23" w:rsidRDefault="008943C0" w:rsidP="00B133F3">
            <w:pPr>
              <w:pStyle w:val="TAL"/>
            </w:pPr>
          </w:p>
        </w:tc>
        <w:tc>
          <w:tcPr>
            <w:tcW w:w="1700" w:type="dxa"/>
          </w:tcPr>
          <w:p w14:paraId="71FDEBC7" w14:textId="77777777" w:rsidR="008943C0" w:rsidRPr="00E27D23" w:rsidRDefault="008943C0" w:rsidP="00B133F3">
            <w:pPr>
              <w:pStyle w:val="TAL"/>
            </w:pPr>
          </w:p>
        </w:tc>
        <w:tc>
          <w:tcPr>
            <w:tcW w:w="1245" w:type="dxa"/>
          </w:tcPr>
          <w:p w14:paraId="354B17F2" w14:textId="77777777" w:rsidR="008943C0" w:rsidRPr="00E27D23" w:rsidRDefault="008943C0" w:rsidP="00B133F3">
            <w:pPr>
              <w:pStyle w:val="TAL"/>
            </w:pPr>
          </w:p>
        </w:tc>
      </w:tr>
      <w:tr w:rsidR="008943C0" w:rsidRPr="00E27D23" w14:paraId="01859EDF" w14:textId="77777777" w:rsidTr="00B133F3">
        <w:tc>
          <w:tcPr>
            <w:tcW w:w="4535" w:type="dxa"/>
            <w:tcBorders>
              <w:bottom w:val="single" w:sz="4" w:space="0" w:color="auto"/>
            </w:tcBorders>
          </w:tcPr>
          <w:p w14:paraId="3664DF9D" w14:textId="77777777" w:rsidR="008943C0" w:rsidRPr="00E27D23" w:rsidRDefault="008943C0" w:rsidP="00B133F3">
            <w:pPr>
              <w:pStyle w:val="TAL"/>
            </w:pPr>
            <w:r w:rsidRPr="00E27D23">
              <w:t xml:space="preserve">  tdd-UL-DL-ConfigurationDedicated</w:t>
            </w:r>
          </w:p>
        </w:tc>
        <w:tc>
          <w:tcPr>
            <w:tcW w:w="2267" w:type="dxa"/>
          </w:tcPr>
          <w:p w14:paraId="56E369B8" w14:textId="77777777" w:rsidR="008943C0" w:rsidRPr="00E27D23" w:rsidRDefault="008943C0" w:rsidP="00B133F3">
            <w:pPr>
              <w:pStyle w:val="TAL"/>
            </w:pPr>
            <w:r w:rsidRPr="00E27D23">
              <w:t>Not present</w:t>
            </w:r>
          </w:p>
        </w:tc>
        <w:tc>
          <w:tcPr>
            <w:tcW w:w="1700" w:type="dxa"/>
          </w:tcPr>
          <w:p w14:paraId="6D5B8FF5" w14:textId="77777777" w:rsidR="008943C0" w:rsidRPr="00E27D23" w:rsidRDefault="008943C0" w:rsidP="00B133F3">
            <w:pPr>
              <w:pStyle w:val="TAL"/>
            </w:pPr>
          </w:p>
        </w:tc>
        <w:tc>
          <w:tcPr>
            <w:tcW w:w="1245" w:type="dxa"/>
          </w:tcPr>
          <w:p w14:paraId="6CAE9B38" w14:textId="77777777" w:rsidR="008943C0" w:rsidRPr="00E27D23" w:rsidRDefault="008943C0" w:rsidP="00B133F3">
            <w:pPr>
              <w:pStyle w:val="TAL"/>
            </w:pPr>
          </w:p>
        </w:tc>
      </w:tr>
      <w:tr w:rsidR="008943C0" w:rsidRPr="00E27D23" w14:paraId="59E265F7" w14:textId="77777777" w:rsidTr="00B133F3">
        <w:tc>
          <w:tcPr>
            <w:tcW w:w="4535" w:type="dxa"/>
            <w:tcBorders>
              <w:top w:val="single" w:sz="4" w:space="0" w:color="auto"/>
              <w:left w:val="single" w:sz="4" w:space="0" w:color="auto"/>
              <w:bottom w:val="nil"/>
              <w:right w:val="single" w:sz="4" w:space="0" w:color="auto"/>
            </w:tcBorders>
          </w:tcPr>
          <w:p w14:paraId="7E2C774C" w14:textId="77777777" w:rsidR="008943C0" w:rsidRPr="00E27D23" w:rsidRDefault="008943C0" w:rsidP="00B133F3">
            <w:pPr>
              <w:pStyle w:val="TAL"/>
            </w:pPr>
            <w:r w:rsidRPr="00E27D23">
              <w:t xml:space="preserve">  initialDownlinkBWP</w:t>
            </w:r>
          </w:p>
        </w:tc>
        <w:tc>
          <w:tcPr>
            <w:tcW w:w="2267" w:type="dxa"/>
            <w:tcBorders>
              <w:top w:val="single" w:sz="4" w:space="0" w:color="auto"/>
              <w:left w:val="single" w:sz="4" w:space="0" w:color="auto"/>
              <w:bottom w:val="single" w:sz="4" w:space="0" w:color="auto"/>
              <w:right w:val="single" w:sz="4" w:space="0" w:color="auto"/>
            </w:tcBorders>
          </w:tcPr>
          <w:p w14:paraId="0AE997D9" w14:textId="77777777" w:rsidR="008943C0" w:rsidRPr="00E27D23" w:rsidRDefault="008943C0" w:rsidP="00B133F3">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3E731ACD" w14:textId="77777777" w:rsidR="008943C0" w:rsidRPr="00E27D23" w:rsidRDefault="008943C0"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60D80270" w14:textId="77777777" w:rsidR="008943C0" w:rsidRPr="00E27D23" w:rsidRDefault="008943C0" w:rsidP="00B133F3">
            <w:pPr>
              <w:pStyle w:val="TAL"/>
            </w:pPr>
          </w:p>
        </w:tc>
      </w:tr>
      <w:tr w:rsidR="008943C0" w:rsidRPr="00E27D23" w14:paraId="1CFB6FF1" w14:textId="77777777" w:rsidTr="00B133F3">
        <w:tc>
          <w:tcPr>
            <w:tcW w:w="4535" w:type="dxa"/>
          </w:tcPr>
          <w:p w14:paraId="5D6EA86B" w14:textId="77777777" w:rsidR="008943C0" w:rsidRPr="00E27D23" w:rsidRDefault="008943C0" w:rsidP="00B133F3">
            <w:pPr>
              <w:pStyle w:val="TAL"/>
            </w:pPr>
            <w:r w:rsidRPr="00E27D23">
              <w:t xml:space="preserve">  downlinkBWP-ToReleaseList</w:t>
            </w:r>
          </w:p>
        </w:tc>
        <w:tc>
          <w:tcPr>
            <w:tcW w:w="2267" w:type="dxa"/>
          </w:tcPr>
          <w:p w14:paraId="793FFC17" w14:textId="77777777" w:rsidR="008943C0" w:rsidRPr="00E27D23" w:rsidRDefault="008943C0" w:rsidP="00B133F3">
            <w:pPr>
              <w:pStyle w:val="TAL"/>
            </w:pPr>
            <w:r w:rsidRPr="00E27D23">
              <w:t>Not present</w:t>
            </w:r>
          </w:p>
        </w:tc>
        <w:tc>
          <w:tcPr>
            <w:tcW w:w="1700" w:type="dxa"/>
          </w:tcPr>
          <w:p w14:paraId="26B6FBCA" w14:textId="77777777" w:rsidR="008943C0" w:rsidRPr="00E27D23" w:rsidRDefault="008943C0" w:rsidP="00B133F3">
            <w:pPr>
              <w:pStyle w:val="TAL"/>
            </w:pPr>
          </w:p>
        </w:tc>
        <w:tc>
          <w:tcPr>
            <w:tcW w:w="1245" w:type="dxa"/>
          </w:tcPr>
          <w:p w14:paraId="54E62A8E" w14:textId="77777777" w:rsidR="008943C0" w:rsidRPr="00E27D23" w:rsidRDefault="008943C0" w:rsidP="00B133F3">
            <w:pPr>
              <w:pStyle w:val="TAL"/>
            </w:pPr>
          </w:p>
        </w:tc>
      </w:tr>
      <w:tr w:rsidR="008943C0" w:rsidRPr="00E27D23" w14:paraId="4AE9922A" w14:textId="77777777" w:rsidTr="00B133F3">
        <w:tc>
          <w:tcPr>
            <w:tcW w:w="4535" w:type="dxa"/>
          </w:tcPr>
          <w:p w14:paraId="750228AB" w14:textId="77777777" w:rsidR="008943C0" w:rsidRPr="00E27D23" w:rsidRDefault="008943C0" w:rsidP="00B133F3">
            <w:pPr>
              <w:pStyle w:val="TAL"/>
            </w:pPr>
            <w:r w:rsidRPr="00E27D23">
              <w:t xml:space="preserve">  downlinkBWP-ToAddModList</w:t>
            </w:r>
          </w:p>
        </w:tc>
        <w:tc>
          <w:tcPr>
            <w:tcW w:w="2267" w:type="dxa"/>
          </w:tcPr>
          <w:p w14:paraId="6EDF2A32" w14:textId="77777777" w:rsidR="008943C0" w:rsidRPr="00E27D23" w:rsidRDefault="008943C0" w:rsidP="00B133F3">
            <w:pPr>
              <w:pStyle w:val="TAL"/>
            </w:pPr>
            <w:r w:rsidRPr="00E27D23">
              <w:t>Not present</w:t>
            </w:r>
          </w:p>
        </w:tc>
        <w:tc>
          <w:tcPr>
            <w:tcW w:w="1700" w:type="dxa"/>
          </w:tcPr>
          <w:p w14:paraId="0262A698" w14:textId="77777777" w:rsidR="008943C0" w:rsidRPr="00E27D23" w:rsidRDefault="008943C0" w:rsidP="00B133F3">
            <w:pPr>
              <w:pStyle w:val="TAL"/>
            </w:pPr>
          </w:p>
        </w:tc>
        <w:tc>
          <w:tcPr>
            <w:tcW w:w="1245" w:type="dxa"/>
          </w:tcPr>
          <w:p w14:paraId="1D9DD463" w14:textId="77777777" w:rsidR="008943C0" w:rsidRPr="00E27D23" w:rsidRDefault="008943C0" w:rsidP="00B133F3">
            <w:pPr>
              <w:pStyle w:val="TAL"/>
            </w:pPr>
          </w:p>
        </w:tc>
      </w:tr>
      <w:tr w:rsidR="008943C0" w:rsidRPr="00E27D23" w14:paraId="4196E9C4" w14:textId="77777777" w:rsidTr="00B133F3">
        <w:tc>
          <w:tcPr>
            <w:tcW w:w="4535" w:type="dxa"/>
            <w:tcBorders>
              <w:top w:val="single" w:sz="4" w:space="0" w:color="auto"/>
              <w:left w:val="single" w:sz="4" w:space="0" w:color="auto"/>
              <w:bottom w:val="nil"/>
              <w:right w:val="single" w:sz="4" w:space="0" w:color="auto"/>
            </w:tcBorders>
          </w:tcPr>
          <w:p w14:paraId="7D992893" w14:textId="77777777" w:rsidR="008943C0" w:rsidRPr="00E27D23" w:rsidRDefault="008943C0" w:rsidP="00B133F3">
            <w:pPr>
              <w:pStyle w:val="TAL"/>
            </w:pPr>
            <w:r w:rsidRPr="00E27D23">
              <w:t xml:space="preserve">  firstActiveDownlinkBWP-Id</w:t>
            </w:r>
          </w:p>
        </w:tc>
        <w:tc>
          <w:tcPr>
            <w:tcW w:w="2267" w:type="dxa"/>
            <w:tcBorders>
              <w:top w:val="single" w:sz="4" w:space="0" w:color="auto"/>
              <w:left w:val="single" w:sz="4" w:space="0" w:color="auto"/>
              <w:bottom w:val="single" w:sz="4" w:space="0" w:color="auto"/>
              <w:right w:val="single" w:sz="4" w:space="0" w:color="auto"/>
            </w:tcBorders>
          </w:tcPr>
          <w:p w14:paraId="77B68F01" w14:textId="77777777" w:rsidR="008943C0" w:rsidRPr="00E27D23" w:rsidRDefault="008943C0" w:rsidP="00B133F3">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31990017" w14:textId="77777777" w:rsidR="008943C0" w:rsidRPr="00E27D23" w:rsidRDefault="008943C0"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55A54D64" w14:textId="77777777" w:rsidR="008943C0" w:rsidRPr="00E27D23" w:rsidRDefault="008943C0" w:rsidP="00B133F3">
            <w:pPr>
              <w:pStyle w:val="TAL"/>
            </w:pPr>
          </w:p>
        </w:tc>
      </w:tr>
      <w:tr w:rsidR="008943C0" w:rsidRPr="00E27D23" w14:paraId="7628FB78" w14:textId="77777777" w:rsidTr="00B133F3">
        <w:tc>
          <w:tcPr>
            <w:tcW w:w="4535" w:type="dxa"/>
          </w:tcPr>
          <w:p w14:paraId="5592E862" w14:textId="77777777" w:rsidR="008943C0" w:rsidRPr="00E27D23" w:rsidRDefault="008943C0" w:rsidP="00B133F3">
            <w:pPr>
              <w:pStyle w:val="TAL"/>
            </w:pPr>
            <w:r w:rsidRPr="00E27D23">
              <w:t xml:space="preserve">  bwp-InactivityTimer</w:t>
            </w:r>
          </w:p>
        </w:tc>
        <w:tc>
          <w:tcPr>
            <w:tcW w:w="2267" w:type="dxa"/>
          </w:tcPr>
          <w:p w14:paraId="7FE9CBD1" w14:textId="77777777" w:rsidR="008943C0" w:rsidRPr="00E27D23" w:rsidRDefault="008943C0" w:rsidP="00B133F3">
            <w:pPr>
              <w:pStyle w:val="TAL"/>
            </w:pPr>
            <w:r w:rsidRPr="00E27D23">
              <w:t>Not present</w:t>
            </w:r>
          </w:p>
        </w:tc>
        <w:tc>
          <w:tcPr>
            <w:tcW w:w="1700" w:type="dxa"/>
          </w:tcPr>
          <w:p w14:paraId="473D176C" w14:textId="77777777" w:rsidR="008943C0" w:rsidRPr="00E27D23" w:rsidRDefault="008943C0" w:rsidP="00B133F3">
            <w:pPr>
              <w:pStyle w:val="TAL"/>
            </w:pPr>
          </w:p>
        </w:tc>
        <w:tc>
          <w:tcPr>
            <w:tcW w:w="1245" w:type="dxa"/>
          </w:tcPr>
          <w:p w14:paraId="0DB865E0" w14:textId="77777777" w:rsidR="008943C0" w:rsidRPr="00E27D23" w:rsidRDefault="008943C0" w:rsidP="00B133F3">
            <w:pPr>
              <w:pStyle w:val="TAL"/>
            </w:pPr>
          </w:p>
        </w:tc>
      </w:tr>
      <w:tr w:rsidR="008943C0" w:rsidRPr="00E27D23" w14:paraId="03419217" w14:textId="77777777" w:rsidTr="00B133F3">
        <w:tc>
          <w:tcPr>
            <w:tcW w:w="4535" w:type="dxa"/>
            <w:tcBorders>
              <w:top w:val="single" w:sz="4" w:space="0" w:color="auto"/>
              <w:left w:val="single" w:sz="4" w:space="0" w:color="auto"/>
              <w:bottom w:val="nil"/>
              <w:right w:val="single" w:sz="4" w:space="0" w:color="auto"/>
            </w:tcBorders>
          </w:tcPr>
          <w:p w14:paraId="1D44142C" w14:textId="77777777" w:rsidR="008943C0" w:rsidRPr="00E27D23" w:rsidRDefault="008943C0" w:rsidP="00B133F3">
            <w:pPr>
              <w:pStyle w:val="TAL"/>
            </w:pPr>
            <w:r w:rsidRPr="00E27D23">
              <w:t xml:space="preserve">  defaultDownlinkBWP-Id</w:t>
            </w:r>
          </w:p>
        </w:tc>
        <w:tc>
          <w:tcPr>
            <w:tcW w:w="2267" w:type="dxa"/>
            <w:tcBorders>
              <w:top w:val="single" w:sz="4" w:space="0" w:color="auto"/>
              <w:left w:val="single" w:sz="4" w:space="0" w:color="auto"/>
              <w:bottom w:val="single" w:sz="4" w:space="0" w:color="auto"/>
              <w:right w:val="single" w:sz="4" w:space="0" w:color="auto"/>
            </w:tcBorders>
          </w:tcPr>
          <w:p w14:paraId="57C68CE9" w14:textId="77777777" w:rsidR="008943C0" w:rsidRPr="00E27D23" w:rsidRDefault="008943C0" w:rsidP="00B133F3">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7718B7EF" w14:textId="77777777" w:rsidR="008943C0" w:rsidRPr="00E27D23" w:rsidRDefault="008943C0"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0A553E3E" w14:textId="77777777" w:rsidR="008943C0" w:rsidRPr="00E27D23" w:rsidRDefault="008943C0" w:rsidP="00B133F3">
            <w:pPr>
              <w:pStyle w:val="TAL"/>
            </w:pPr>
          </w:p>
        </w:tc>
      </w:tr>
      <w:tr w:rsidR="008943C0" w:rsidRPr="00E27D23" w14:paraId="11B366AA" w14:textId="77777777" w:rsidTr="00B133F3">
        <w:trPr>
          <w:trHeight w:val="157"/>
        </w:trPr>
        <w:tc>
          <w:tcPr>
            <w:tcW w:w="4535" w:type="dxa"/>
          </w:tcPr>
          <w:p w14:paraId="058E2D5D" w14:textId="77777777" w:rsidR="008943C0" w:rsidRPr="00E27D23" w:rsidRDefault="008943C0" w:rsidP="00B133F3">
            <w:pPr>
              <w:pStyle w:val="TAL"/>
            </w:pPr>
            <w:r w:rsidRPr="00E27D23">
              <w:t xml:space="preserve">  uplinkConfig</w:t>
            </w:r>
          </w:p>
        </w:tc>
        <w:tc>
          <w:tcPr>
            <w:tcW w:w="2267" w:type="dxa"/>
          </w:tcPr>
          <w:p w14:paraId="3A6EF452" w14:textId="77777777" w:rsidR="008943C0" w:rsidRPr="00E27D23" w:rsidRDefault="008943C0" w:rsidP="00B133F3">
            <w:pPr>
              <w:pStyle w:val="TAL"/>
            </w:pPr>
            <w:r w:rsidRPr="00E27D23">
              <w:t>Not present</w:t>
            </w:r>
          </w:p>
        </w:tc>
        <w:tc>
          <w:tcPr>
            <w:tcW w:w="1700" w:type="dxa"/>
          </w:tcPr>
          <w:p w14:paraId="4D9FCCB7" w14:textId="77777777" w:rsidR="008943C0" w:rsidRPr="00E27D23" w:rsidRDefault="008943C0" w:rsidP="00B133F3">
            <w:pPr>
              <w:pStyle w:val="TAL"/>
            </w:pPr>
          </w:p>
        </w:tc>
        <w:tc>
          <w:tcPr>
            <w:tcW w:w="1245" w:type="dxa"/>
          </w:tcPr>
          <w:p w14:paraId="067D585C" w14:textId="77777777" w:rsidR="008943C0" w:rsidRPr="00E27D23" w:rsidRDefault="008943C0" w:rsidP="00B133F3">
            <w:pPr>
              <w:pStyle w:val="TAL"/>
            </w:pPr>
          </w:p>
        </w:tc>
      </w:tr>
      <w:tr w:rsidR="008943C0" w:rsidRPr="00E27D23" w14:paraId="28C66DB6" w14:textId="77777777" w:rsidTr="00B133F3">
        <w:tc>
          <w:tcPr>
            <w:tcW w:w="4535" w:type="dxa"/>
          </w:tcPr>
          <w:p w14:paraId="2A7645CD" w14:textId="77777777" w:rsidR="008943C0" w:rsidRPr="00E27D23" w:rsidRDefault="008943C0" w:rsidP="00B133F3">
            <w:pPr>
              <w:pStyle w:val="TAL"/>
            </w:pPr>
            <w:r w:rsidRPr="00E27D23">
              <w:t xml:space="preserve">  supplementaryUplink</w:t>
            </w:r>
          </w:p>
        </w:tc>
        <w:tc>
          <w:tcPr>
            <w:tcW w:w="2267" w:type="dxa"/>
          </w:tcPr>
          <w:p w14:paraId="16608C3D" w14:textId="77777777" w:rsidR="008943C0" w:rsidRPr="00E27D23" w:rsidRDefault="008943C0" w:rsidP="00B133F3">
            <w:pPr>
              <w:pStyle w:val="TAL"/>
            </w:pPr>
            <w:r w:rsidRPr="00E27D23">
              <w:t>Not present</w:t>
            </w:r>
          </w:p>
        </w:tc>
        <w:tc>
          <w:tcPr>
            <w:tcW w:w="1700" w:type="dxa"/>
          </w:tcPr>
          <w:p w14:paraId="10F0AD92" w14:textId="77777777" w:rsidR="008943C0" w:rsidRPr="00E27D23" w:rsidRDefault="008943C0" w:rsidP="00B133F3">
            <w:pPr>
              <w:pStyle w:val="TAL"/>
            </w:pPr>
          </w:p>
        </w:tc>
        <w:tc>
          <w:tcPr>
            <w:tcW w:w="1245" w:type="dxa"/>
          </w:tcPr>
          <w:p w14:paraId="7C3F705C" w14:textId="77777777" w:rsidR="008943C0" w:rsidRPr="00E27D23" w:rsidRDefault="008943C0" w:rsidP="00B133F3">
            <w:pPr>
              <w:pStyle w:val="TAL"/>
            </w:pPr>
          </w:p>
        </w:tc>
      </w:tr>
      <w:tr w:rsidR="008943C0" w:rsidRPr="00E27D23" w14:paraId="31A88002" w14:textId="77777777" w:rsidTr="00B133F3">
        <w:tc>
          <w:tcPr>
            <w:tcW w:w="4535" w:type="dxa"/>
          </w:tcPr>
          <w:p w14:paraId="5F6BB55C" w14:textId="77777777" w:rsidR="008943C0" w:rsidRPr="00E27D23" w:rsidRDefault="008943C0" w:rsidP="00B133F3">
            <w:pPr>
              <w:pStyle w:val="TAL"/>
            </w:pPr>
            <w:r w:rsidRPr="00E27D23">
              <w:t xml:space="preserve">  pdcch-ServingCellConfig </w:t>
            </w:r>
          </w:p>
        </w:tc>
        <w:tc>
          <w:tcPr>
            <w:tcW w:w="2267" w:type="dxa"/>
          </w:tcPr>
          <w:p w14:paraId="421966E2" w14:textId="77777777" w:rsidR="008943C0" w:rsidRPr="00E27D23" w:rsidRDefault="008943C0" w:rsidP="00B133F3">
            <w:pPr>
              <w:pStyle w:val="TAL"/>
            </w:pPr>
            <w:r w:rsidRPr="00E27D23">
              <w:t>Not present</w:t>
            </w:r>
          </w:p>
        </w:tc>
        <w:tc>
          <w:tcPr>
            <w:tcW w:w="1700" w:type="dxa"/>
          </w:tcPr>
          <w:p w14:paraId="638CCB7C" w14:textId="77777777" w:rsidR="008943C0" w:rsidRPr="00E27D23" w:rsidRDefault="008943C0" w:rsidP="00B133F3">
            <w:pPr>
              <w:pStyle w:val="TAL"/>
            </w:pPr>
          </w:p>
        </w:tc>
        <w:tc>
          <w:tcPr>
            <w:tcW w:w="1245" w:type="dxa"/>
          </w:tcPr>
          <w:p w14:paraId="2B6736A7" w14:textId="77777777" w:rsidR="008943C0" w:rsidRPr="00E27D23" w:rsidRDefault="008943C0" w:rsidP="00B133F3">
            <w:pPr>
              <w:pStyle w:val="TAL"/>
            </w:pPr>
          </w:p>
        </w:tc>
      </w:tr>
      <w:tr w:rsidR="008943C0" w:rsidRPr="00E27D23" w14:paraId="3999C57C" w14:textId="77777777" w:rsidTr="00B133F3">
        <w:tc>
          <w:tcPr>
            <w:tcW w:w="4535" w:type="dxa"/>
            <w:tcBorders>
              <w:top w:val="single" w:sz="4" w:space="0" w:color="auto"/>
              <w:left w:val="single" w:sz="4" w:space="0" w:color="auto"/>
              <w:bottom w:val="single" w:sz="4" w:space="0" w:color="auto"/>
              <w:right w:val="single" w:sz="4" w:space="0" w:color="auto"/>
            </w:tcBorders>
          </w:tcPr>
          <w:p w14:paraId="28439050" w14:textId="77777777" w:rsidR="008943C0" w:rsidRPr="00E27D23" w:rsidRDefault="008943C0" w:rsidP="00B133F3">
            <w:pPr>
              <w:pStyle w:val="TAL"/>
            </w:pPr>
            <w:r w:rsidRPr="00E27D23">
              <w:t xml:space="preserve">  pdcch-ServingCellConfig</w:t>
            </w:r>
          </w:p>
        </w:tc>
        <w:tc>
          <w:tcPr>
            <w:tcW w:w="2267" w:type="dxa"/>
            <w:tcBorders>
              <w:top w:val="single" w:sz="4" w:space="0" w:color="auto"/>
              <w:left w:val="single" w:sz="4" w:space="0" w:color="auto"/>
              <w:bottom w:val="single" w:sz="4" w:space="0" w:color="auto"/>
              <w:right w:val="single" w:sz="4" w:space="0" w:color="auto"/>
            </w:tcBorders>
          </w:tcPr>
          <w:p w14:paraId="430420C2" w14:textId="77777777" w:rsidR="008943C0" w:rsidRPr="00E27D23" w:rsidRDefault="008943C0" w:rsidP="00B133F3">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10698833" w14:textId="77777777" w:rsidR="008943C0" w:rsidRPr="00E27D23" w:rsidRDefault="008943C0"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3B9AB836" w14:textId="77777777" w:rsidR="008943C0" w:rsidRPr="00E27D23" w:rsidRDefault="008943C0" w:rsidP="00B133F3">
            <w:pPr>
              <w:pStyle w:val="TAL"/>
            </w:pPr>
          </w:p>
        </w:tc>
      </w:tr>
      <w:tr w:rsidR="008943C0" w:rsidRPr="00E27D23" w14:paraId="4607886E" w14:textId="77777777" w:rsidTr="00B133F3">
        <w:tc>
          <w:tcPr>
            <w:tcW w:w="4535" w:type="dxa"/>
            <w:tcBorders>
              <w:top w:val="single" w:sz="4" w:space="0" w:color="auto"/>
              <w:left w:val="single" w:sz="4" w:space="0" w:color="auto"/>
              <w:bottom w:val="single" w:sz="4" w:space="0" w:color="auto"/>
              <w:right w:val="single" w:sz="4" w:space="0" w:color="auto"/>
            </w:tcBorders>
          </w:tcPr>
          <w:p w14:paraId="5B3A0607" w14:textId="77777777" w:rsidR="008943C0" w:rsidRPr="00E27D23" w:rsidRDefault="008943C0" w:rsidP="00B133F3">
            <w:pPr>
              <w:pStyle w:val="TAL"/>
            </w:pPr>
            <w:r w:rsidRPr="00E27D23">
              <w:t xml:space="preserve">  pdsch-ServingCellConfig</w:t>
            </w:r>
          </w:p>
        </w:tc>
        <w:tc>
          <w:tcPr>
            <w:tcW w:w="2267" w:type="dxa"/>
            <w:tcBorders>
              <w:top w:val="single" w:sz="4" w:space="0" w:color="auto"/>
              <w:left w:val="single" w:sz="4" w:space="0" w:color="auto"/>
              <w:bottom w:val="single" w:sz="4" w:space="0" w:color="auto"/>
              <w:right w:val="single" w:sz="4" w:space="0" w:color="auto"/>
            </w:tcBorders>
          </w:tcPr>
          <w:p w14:paraId="5C062E88" w14:textId="77777777" w:rsidR="008943C0" w:rsidRPr="00E27D23" w:rsidRDefault="008943C0" w:rsidP="00B133F3">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7433F823" w14:textId="77777777" w:rsidR="008943C0" w:rsidRPr="00E27D23" w:rsidRDefault="008943C0"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08C343AA" w14:textId="77777777" w:rsidR="008943C0" w:rsidRPr="00E27D23" w:rsidRDefault="008943C0" w:rsidP="00B133F3">
            <w:pPr>
              <w:pStyle w:val="TAL"/>
            </w:pPr>
          </w:p>
        </w:tc>
      </w:tr>
      <w:tr w:rsidR="008943C0" w:rsidRPr="00E27D23" w14:paraId="2A941350" w14:textId="77777777" w:rsidTr="00B133F3">
        <w:tc>
          <w:tcPr>
            <w:tcW w:w="4535" w:type="dxa"/>
          </w:tcPr>
          <w:p w14:paraId="2A09BC3A" w14:textId="77777777" w:rsidR="008943C0" w:rsidRPr="00E27D23" w:rsidRDefault="008943C0" w:rsidP="00B133F3">
            <w:pPr>
              <w:pStyle w:val="TAL"/>
            </w:pPr>
            <w:r w:rsidRPr="00E27D23">
              <w:t xml:space="preserve">  csi-MeasConfig</w:t>
            </w:r>
          </w:p>
        </w:tc>
        <w:tc>
          <w:tcPr>
            <w:tcW w:w="2267" w:type="dxa"/>
          </w:tcPr>
          <w:p w14:paraId="5286D5DC" w14:textId="77777777" w:rsidR="008943C0" w:rsidRPr="00E27D23" w:rsidRDefault="008943C0" w:rsidP="00B133F3">
            <w:pPr>
              <w:pStyle w:val="TAL"/>
            </w:pPr>
            <w:r w:rsidRPr="00E27D23">
              <w:t>Not present</w:t>
            </w:r>
          </w:p>
        </w:tc>
        <w:tc>
          <w:tcPr>
            <w:tcW w:w="1700" w:type="dxa"/>
          </w:tcPr>
          <w:p w14:paraId="19C73C21" w14:textId="77777777" w:rsidR="008943C0" w:rsidRPr="00E27D23" w:rsidRDefault="008943C0" w:rsidP="00B133F3">
            <w:pPr>
              <w:pStyle w:val="TAL"/>
            </w:pPr>
          </w:p>
        </w:tc>
        <w:tc>
          <w:tcPr>
            <w:tcW w:w="1245" w:type="dxa"/>
          </w:tcPr>
          <w:p w14:paraId="0B5A8459" w14:textId="77777777" w:rsidR="008943C0" w:rsidRPr="00E27D23" w:rsidRDefault="008943C0" w:rsidP="00B133F3">
            <w:pPr>
              <w:pStyle w:val="TAL"/>
            </w:pPr>
          </w:p>
        </w:tc>
      </w:tr>
      <w:tr w:rsidR="008943C0" w:rsidRPr="00E27D23" w14:paraId="3318F3CA" w14:textId="77777777" w:rsidTr="00B133F3">
        <w:tc>
          <w:tcPr>
            <w:tcW w:w="4535" w:type="dxa"/>
          </w:tcPr>
          <w:p w14:paraId="0DB5BAC2" w14:textId="77777777" w:rsidR="008943C0" w:rsidRPr="00E27D23" w:rsidRDefault="008943C0" w:rsidP="00B133F3">
            <w:pPr>
              <w:pStyle w:val="TAL"/>
            </w:pPr>
            <w:r w:rsidRPr="00E27D23">
              <w:t xml:space="preserve">  sCellDeactivationTimer</w:t>
            </w:r>
          </w:p>
        </w:tc>
        <w:tc>
          <w:tcPr>
            <w:tcW w:w="2267" w:type="dxa"/>
          </w:tcPr>
          <w:p w14:paraId="0FCA5E06" w14:textId="77777777" w:rsidR="008943C0" w:rsidRPr="00E27D23" w:rsidRDefault="008943C0" w:rsidP="00B133F3">
            <w:pPr>
              <w:pStyle w:val="TAL"/>
            </w:pPr>
            <w:r w:rsidRPr="00E27D23">
              <w:t>Not present</w:t>
            </w:r>
          </w:p>
        </w:tc>
        <w:tc>
          <w:tcPr>
            <w:tcW w:w="1700" w:type="dxa"/>
          </w:tcPr>
          <w:p w14:paraId="6185D2D6" w14:textId="77777777" w:rsidR="008943C0" w:rsidRPr="00E27D23" w:rsidRDefault="008943C0" w:rsidP="00B133F3">
            <w:pPr>
              <w:pStyle w:val="TAL"/>
            </w:pPr>
          </w:p>
        </w:tc>
        <w:tc>
          <w:tcPr>
            <w:tcW w:w="1245" w:type="dxa"/>
          </w:tcPr>
          <w:p w14:paraId="65F64098" w14:textId="77777777" w:rsidR="008943C0" w:rsidRPr="00E27D23" w:rsidRDefault="008943C0" w:rsidP="00B133F3">
            <w:pPr>
              <w:pStyle w:val="TAL"/>
            </w:pPr>
          </w:p>
        </w:tc>
      </w:tr>
      <w:tr w:rsidR="008943C0" w:rsidRPr="00E27D23" w14:paraId="6BBAAA80" w14:textId="77777777" w:rsidTr="00B133F3">
        <w:tc>
          <w:tcPr>
            <w:tcW w:w="4535" w:type="dxa"/>
          </w:tcPr>
          <w:p w14:paraId="5F4D6DCA" w14:textId="77777777" w:rsidR="008943C0" w:rsidRPr="00E27D23" w:rsidRDefault="008943C0" w:rsidP="00B133F3">
            <w:pPr>
              <w:pStyle w:val="TAL"/>
            </w:pPr>
            <w:r w:rsidRPr="00E27D23">
              <w:t xml:space="preserve">  crossCarrierSchedulingConfig</w:t>
            </w:r>
          </w:p>
        </w:tc>
        <w:tc>
          <w:tcPr>
            <w:tcW w:w="2267" w:type="dxa"/>
          </w:tcPr>
          <w:p w14:paraId="3879BD51" w14:textId="77777777" w:rsidR="008943C0" w:rsidRPr="00E27D23" w:rsidRDefault="008943C0" w:rsidP="00B133F3">
            <w:pPr>
              <w:pStyle w:val="TAL"/>
            </w:pPr>
            <w:r w:rsidRPr="00E27D23">
              <w:t>Not present</w:t>
            </w:r>
          </w:p>
        </w:tc>
        <w:tc>
          <w:tcPr>
            <w:tcW w:w="1700" w:type="dxa"/>
          </w:tcPr>
          <w:p w14:paraId="3160AB96" w14:textId="77777777" w:rsidR="008943C0" w:rsidRPr="00E27D23" w:rsidRDefault="008943C0" w:rsidP="00B133F3">
            <w:pPr>
              <w:pStyle w:val="TAL"/>
            </w:pPr>
          </w:p>
        </w:tc>
        <w:tc>
          <w:tcPr>
            <w:tcW w:w="1245" w:type="dxa"/>
          </w:tcPr>
          <w:p w14:paraId="64A36731" w14:textId="77777777" w:rsidR="008943C0" w:rsidRPr="00E27D23" w:rsidRDefault="008943C0" w:rsidP="00B133F3">
            <w:pPr>
              <w:pStyle w:val="TAL"/>
            </w:pPr>
          </w:p>
        </w:tc>
      </w:tr>
      <w:tr w:rsidR="008943C0" w:rsidRPr="00E27D23" w14:paraId="031B5C7E" w14:textId="77777777" w:rsidTr="00B133F3">
        <w:tc>
          <w:tcPr>
            <w:tcW w:w="4535" w:type="dxa"/>
          </w:tcPr>
          <w:p w14:paraId="732BD952" w14:textId="77777777" w:rsidR="008943C0" w:rsidRPr="00E27D23" w:rsidRDefault="008943C0" w:rsidP="00B133F3">
            <w:pPr>
              <w:pStyle w:val="TAL"/>
            </w:pPr>
            <w:r w:rsidRPr="00E27D23">
              <w:t xml:space="preserve">  tag-Id</w:t>
            </w:r>
          </w:p>
        </w:tc>
        <w:tc>
          <w:tcPr>
            <w:tcW w:w="2267" w:type="dxa"/>
          </w:tcPr>
          <w:p w14:paraId="743D237C" w14:textId="77777777" w:rsidR="008943C0" w:rsidRPr="00E27D23" w:rsidRDefault="008943C0" w:rsidP="00B133F3">
            <w:pPr>
              <w:pStyle w:val="TAL"/>
            </w:pPr>
            <w:r w:rsidRPr="00E27D23">
              <w:t>0</w:t>
            </w:r>
          </w:p>
        </w:tc>
        <w:tc>
          <w:tcPr>
            <w:tcW w:w="1700" w:type="dxa"/>
          </w:tcPr>
          <w:p w14:paraId="68874042" w14:textId="77777777" w:rsidR="008943C0" w:rsidRPr="00E27D23" w:rsidRDefault="008943C0" w:rsidP="00B133F3">
            <w:pPr>
              <w:pStyle w:val="TAL"/>
            </w:pPr>
          </w:p>
        </w:tc>
        <w:tc>
          <w:tcPr>
            <w:tcW w:w="1245" w:type="dxa"/>
          </w:tcPr>
          <w:p w14:paraId="27B919B1" w14:textId="77777777" w:rsidR="008943C0" w:rsidRPr="00E27D23" w:rsidRDefault="008943C0" w:rsidP="00B133F3">
            <w:pPr>
              <w:pStyle w:val="TAL"/>
            </w:pPr>
          </w:p>
        </w:tc>
      </w:tr>
      <w:tr w:rsidR="008943C0" w:rsidRPr="00E27D23" w14:paraId="5D50974A" w14:textId="77777777" w:rsidTr="00B133F3">
        <w:tc>
          <w:tcPr>
            <w:tcW w:w="4535" w:type="dxa"/>
          </w:tcPr>
          <w:p w14:paraId="4BB8024C" w14:textId="77777777" w:rsidR="008943C0" w:rsidRPr="00E27D23" w:rsidRDefault="008943C0" w:rsidP="00B133F3">
            <w:pPr>
              <w:pStyle w:val="TAL"/>
            </w:pPr>
            <w:r w:rsidRPr="00E27D23">
              <w:t xml:space="preserve">  dummy1</w:t>
            </w:r>
          </w:p>
        </w:tc>
        <w:tc>
          <w:tcPr>
            <w:tcW w:w="2267" w:type="dxa"/>
          </w:tcPr>
          <w:p w14:paraId="6D3D041C" w14:textId="77777777" w:rsidR="008943C0" w:rsidRPr="00E27D23" w:rsidRDefault="008943C0" w:rsidP="00B133F3">
            <w:pPr>
              <w:pStyle w:val="TAL"/>
            </w:pPr>
            <w:r w:rsidRPr="00E27D23">
              <w:t>Not present</w:t>
            </w:r>
          </w:p>
        </w:tc>
        <w:tc>
          <w:tcPr>
            <w:tcW w:w="1700" w:type="dxa"/>
          </w:tcPr>
          <w:p w14:paraId="58D3A998" w14:textId="77777777" w:rsidR="008943C0" w:rsidRPr="00E27D23" w:rsidRDefault="008943C0" w:rsidP="00B133F3">
            <w:pPr>
              <w:pStyle w:val="TAL"/>
            </w:pPr>
          </w:p>
        </w:tc>
        <w:tc>
          <w:tcPr>
            <w:tcW w:w="1245" w:type="dxa"/>
          </w:tcPr>
          <w:p w14:paraId="4B1E1D23" w14:textId="77777777" w:rsidR="008943C0" w:rsidRPr="00E27D23" w:rsidRDefault="008943C0" w:rsidP="00B133F3">
            <w:pPr>
              <w:pStyle w:val="TAL"/>
            </w:pPr>
          </w:p>
        </w:tc>
      </w:tr>
      <w:tr w:rsidR="008943C0" w:rsidRPr="00E27D23" w14:paraId="1572DF28" w14:textId="77777777" w:rsidTr="00B133F3">
        <w:tc>
          <w:tcPr>
            <w:tcW w:w="4535" w:type="dxa"/>
            <w:tcBorders>
              <w:bottom w:val="single" w:sz="4" w:space="0" w:color="auto"/>
            </w:tcBorders>
          </w:tcPr>
          <w:p w14:paraId="77C8C7F9" w14:textId="77777777" w:rsidR="008943C0" w:rsidRPr="00E27D23" w:rsidRDefault="008943C0" w:rsidP="00B133F3">
            <w:pPr>
              <w:pStyle w:val="TAL"/>
            </w:pPr>
            <w:r w:rsidRPr="00E27D23">
              <w:t xml:space="preserve">  pathlossReferenceLinking</w:t>
            </w:r>
          </w:p>
        </w:tc>
        <w:tc>
          <w:tcPr>
            <w:tcW w:w="2267" w:type="dxa"/>
            <w:tcBorders>
              <w:bottom w:val="single" w:sz="4" w:space="0" w:color="auto"/>
            </w:tcBorders>
          </w:tcPr>
          <w:p w14:paraId="6CAC9058" w14:textId="77777777" w:rsidR="008943C0" w:rsidRPr="00E27D23" w:rsidRDefault="008943C0" w:rsidP="00B133F3">
            <w:pPr>
              <w:pStyle w:val="TAL"/>
            </w:pPr>
            <w:r w:rsidRPr="00E27D23">
              <w:t>Not present</w:t>
            </w:r>
          </w:p>
        </w:tc>
        <w:tc>
          <w:tcPr>
            <w:tcW w:w="1700" w:type="dxa"/>
            <w:tcBorders>
              <w:bottom w:val="single" w:sz="4" w:space="0" w:color="auto"/>
            </w:tcBorders>
          </w:tcPr>
          <w:p w14:paraId="332A6798" w14:textId="77777777" w:rsidR="008943C0" w:rsidRPr="00E27D23" w:rsidRDefault="008943C0" w:rsidP="00B133F3">
            <w:pPr>
              <w:pStyle w:val="TAL"/>
            </w:pPr>
          </w:p>
        </w:tc>
        <w:tc>
          <w:tcPr>
            <w:tcW w:w="1245" w:type="dxa"/>
            <w:tcBorders>
              <w:bottom w:val="single" w:sz="4" w:space="0" w:color="auto"/>
            </w:tcBorders>
          </w:tcPr>
          <w:p w14:paraId="7CD51426" w14:textId="77777777" w:rsidR="008943C0" w:rsidRPr="00E27D23" w:rsidRDefault="008943C0" w:rsidP="00B133F3">
            <w:pPr>
              <w:pStyle w:val="TAL"/>
            </w:pPr>
          </w:p>
        </w:tc>
      </w:tr>
      <w:tr w:rsidR="008943C0" w:rsidRPr="00E27D23" w14:paraId="04C7F8EA" w14:textId="77777777" w:rsidTr="00B133F3">
        <w:tc>
          <w:tcPr>
            <w:tcW w:w="4535" w:type="dxa"/>
            <w:tcBorders>
              <w:bottom w:val="single" w:sz="4" w:space="0" w:color="auto"/>
            </w:tcBorders>
          </w:tcPr>
          <w:p w14:paraId="72E7C3FD" w14:textId="77777777" w:rsidR="008943C0" w:rsidRPr="00E27D23" w:rsidRDefault="008943C0" w:rsidP="00B133F3">
            <w:pPr>
              <w:pStyle w:val="TAL"/>
            </w:pPr>
            <w:r w:rsidRPr="00E27D23">
              <w:t xml:space="preserve">  servingCellMO</w:t>
            </w:r>
          </w:p>
        </w:tc>
        <w:tc>
          <w:tcPr>
            <w:tcW w:w="2267" w:type="dxa"/>
            <w:tcBorders>
              <w:bottom w:val="single" w:sz="4" w:space="0" w:color="auto"/>
            </w:tcBorders>
          </w:tcPr>
          <w:p w14:paraId="4056C589" w14:textId="77777777" w:rsidR="008943C0" w:rsidRPr="00E27D23" w:rsidRDefault="008943C0" w:rsidP="00B133F3">
            <w:pPr>
              <w:pStyle w:val="TAL"/>
            </w:pPr>
            <w:r w:rsidRPr="00E27D23">
              <w:t>Not present</w:t>
            </w:r>
          </w:p>
        </w:tc>
        <w:tc>
          <w:tcPr>
            <w:tcW w:w="1700" w:type="dxa"/>
            <w:tcBorders>
              <w:bottom w:val="single" w:sz="4" w:space="0" w:color="auto"/>
            </w:tcBorders>
          </w:tcPr>
          <w:p w14:paraId="5BE4DFBA" w14:textId="77777777" w:rsidR="008943C0" w:rsidRPr="00E27D23" w:rsidRDefault="008943C0" w:rsidP="00B133F3">
            <w:pPr>
              <w:pStyle w:val="TAL"/>
            </w:pPr>
          </w:p>
        </w:tc>
        <w:tc>
          <w:tcPr>
            <w:tcW w:w="1245" w:type="dxa"/>
            <w:tcBorders>
              <w:bottom w:val="single" w:sz="4" w:space="0" w:color="auto"/>
            </w:tcBorders>
          </w:tcPr>
          <w:p w14:paraId="7667BCEE" w14:textId="77777777" w:rsidR="008943C0" w:rsidRPr="00E27D23" w:rsidRDefault="008943C0" w:rsidP="00B133F3">
            <w:pPr>
              <w:pStyle w:val="TAL"/>
            </w:pPr>
          </w:p>
        </w:tc>
      </w:tr>
      <w:tr w:rsidR="008943C0" w:rsidRPr="00E27D23" w14:paraId="77CBB6D1" w14:textId="77777777" w:rsidTr="00B133F3">
        <w:tc>
          <w:tcPr>
            <w:tcW w:w="4535" w:type="dxa"/>
            <w:tcBorders>
              <w:top w:val="single" w:sz="4" w:space="0" w:color="auto"/>
            </w:tcBorders>
          </w:tcPr>
          <w:p w14:paraId="06A4E5A1" w14:textId="77777777" w:rsidR="008943C0" w:rsidRPr="00E27D23" w:rsidRDefault="008943C0" w:rsidP="00B133F3">
            <w:pPr>
              <w:pStyle w:val="TAL"/>
            </w:pPr>
            <w:r w:rsidRPr="00E27D23">
              <w:t xml:space="preserve">  moreThanOneNackOnlyMode-r17</w:t>
            </w:r>
          </w:p>
        </w:tc>
        <w:tc>
          <w:tcPr>
            <w:tcW w:w="2267" w:type="dxa"/>
            <w:tcBorders>
              <w:top w:val="single" w:sz="4" w:space="0" w:color="auto"/>
            </w:tcBorders>
          </w:tcPr>
          <w:p w14:paraId="7F0A02F0" w14:textId="77777777" w:rsidR="008943C0" w:rsidRPr="00E27D23" w:rsidRDefault="008943C0" w:rsidP="00B133F3">
            <w:pPr>
              <w:pStyle w:val="TAL"/>
            </w:pPr>
            <w:r w:rsidRPr="00E27D23">
              <w:t>mode2</w:t>
            </w:r>
          </w:p>
        </w:tc>
        <w:tc>
          <w:tcPr>
            <w:tcW w:w="1700" w:type="dxa"/>
            <w:tcBorders>
              <w:top w:val="single" w:sz="4" w:space="0" w:color="auto"/>
            </w:tcBorders>
          </w:tcPr>
          <w:p w14:paraId="3E1FACE5" w14:textId="77777777" w:rsidR="008943C0" w:rsidRPr="00E27D23" w:rsidRDefault="008943C0" w:rsidP="00B133F3">
            <w:pPr>
              <w:pStyle w:val="TAL"/>
            </w:pPr>
          </w:p>
        </w:tc>
        <w:tc>
          <w:tcPr>
            <w:tcW w:w="1245" w:type="dxa"/>
            <w:tcBorders>
              <w:top w:val="single" w:sz="4" w:space="0" w:color="auto"/>
            </w:tcBorders>
          </w:tcPr>
          <w:p w14:paraId="6038A2D5" w14:textId="77777777" w:rsidR="008943C0" w:rsidRPr="00E27D23" w:rsidRDefault="008943C0" w:rsidP="00B133F3">
            <w:pPr>
              <w:pStyle w:val="TAL"/>
            </w:pPr>
          </w:p>
        </w:tc>
      </w:tr>
      <w:tr w:rsidR="008943C0" w:rsidRPr="00E27D23" w14:paraId="56FC1F94" w14:textId="77777777" w:rsidTr="00B133F3">
        <w:tc>
          <w:tcPr>
            <w:tcW w:w="4535" w:type="dxa"/>
            <w:tcBorders>
              <w:bottom w:val="single" w:sz="4" w:space="0" w:color="auto"/>
            </w:tcBorders>
          </w:tcPr>
          <w:p w14:paraId="5D317047" w14:textId="77777777" w:rsidR="008943C0" w:rsidRPr="00E27D23" w:rsidRDefault="008943C0" w:rsidP="00B133F3">
            <w:pPr>
              <w:pStyle w:val="TAL"/>
            </w:pPr>
            <w:r w:rsidRPr="00E27D23">
              <w:t>}</w:t>
            </w:r>
          </w:p>
        </w:tc>
        <w:tc>
          <w:tcPr>
            <w:tcW w:w="2267" w:type="dxa"/>
          </w:tcPr>
          <w:p w14:paraId="4CAD337A" w14:textId="77777777" w:rsidR="008943C0" w:rsidRPr="00E27D23" w:rsidRDefault="008943C0" w:rsidP="00B133F3">
            <w:pPr>
              <w:pStyle w:val="TAL"/>
            </w:pPr>
          </w:p>
        </w:tc>
        <w:tc>
          <w:tcPr>
            <w:tcW w:w="1700" w:type="dxa"/>
          </w:tcPr>
          <w:p w14:paraId="2B9CA770" w14:textId="77777777" w:rsidR="008943C0" w:rsidRPr="00E27D23" w:rsidRDefault="008943C0" w:rsidP="00B133F3">
            <w:pPr>
              <w:pStyle w:val="TAL"/>
            </w:pPr>
          </w:p>
        </w:tc>
        <w:tc>
          <w:tcPr>
            <w:tcW w:w="1245" w:type="dxa"/>
          </w:tcPr>
          <w:p w14:paraId="33D03E8B" w14:textId="77777777" w:rsidR="008943C0" w:rsidRPr="00E27D23" w:rsidRDefault="008943C0" w:rsidP="00B133F3">
            <w:pPr>
              <w:pStyle w:val="TAL"/>
            </w:pPr>
          </w:p>
        </w:tc>
      </w:tr>
    </w:tbl>
    <w:p w14:paraId="35004505" w14:textId="714EA262" w:rsidR="008943C0" w:rsidRPr="00E27D23" w:rsidRDefault="008943C0" w:rsidP="009D4432"/>
    <w:p w14:paraId="0A4E068B" w14:textId="77777777" w:rsidR="008943C0" w:rsidRPr="00E27D23" w:rsidRDefault="008943C0" w:rsidP="008943C0">
      <w:pPr>
        <w:pStyle w:val="Heading5"/>
      </w:pPr>
      <w:r w:rsidRPr="00E27D23">
        <w:t>14.2.1.1.8</w:t>
      </w:r>
      <w:r w:rsidRPr="00E27D23">
        <w:tab/>
        <w:t>MBS Multicast/ MAC / DL Data Transfer/ Multiplex multicast HARQ-ACK information with unicast HARQ-ACK information</w:t>
      </w:r>
    </w:p>
    <w:p w14:paraId="6E5DBA77" w14:textId="77777777" w:rsidR="008943C0" w:rsidRPr="00E27D23" w:rsidRDefault="008943C0" w:rsidP="008943C0">
      <w:pPr>
        <w:pStyle w:val="H6"/>
      </w:pPr>
      <w:r w:rsidRPr="00E27D23">
        <w:t>14.2.1.1.8.1</w:t>
      </w:r>
      <w:r w:rsidRPr="00E27D23">
        <w:tab/>
        <w:t>Test Purpose (TP)</w:t>
      </w:r>
    </w:p>
    <w:p w14:paraId="1CC75B5F" w14:textId="77777777" w:rsidR="008943C0" w:rsidRPr="00E27D23" w:rsidRDefault="008943C0" w:rsidP="008943C0">
      <w:pPr>
        <w:pStyle w:val="H6"/>
      </w:pPr>
      <w:r w:rsidRPr="00E27D23">
        <w:t>(1)</w:t>
      </w:r>
    </w:p>
    <w:p w14:paraId="270913F8" w14:textId="35306632" w:rsidR="008943C0" w:rsidRPr="00E27D23" w:rsidRDefault="008943C0" w:rsidP="008943C0">
      <w:pPr>
        <w:pStyle w:val="PL"/>
        <w:rPr>
          <w:noProof w:val="0"/>
        </w:rPr>
      </w:pPr>
      <w:r w:rsidRPr="00E27D23">
        <w:rPr>
          <w:b/>
          <w:i/>
          <w:noProof w:val="0"/>
        </w:rPr>
        <w:t xml:space="preserve">with </w:t>
      </w:r>
      <w:r w:rsidRPr="00E27D23">
        <w:rPr>
          <w:noProof w:val="0"/>
        </w:rPr>
        <w:t xml:space="preserve">{ UE in RRC_Connected state and Multicast MRB established with one RLC-UM entity for PTM transmission and one RLC-AM entity for PTP </w:t>
      </w:r>
      <w:r w:rsidR="00B714BE" w:rsidRPr="00E27D23">
        <w:rPr>
          <w:noProof w:val="0"/>
        </w:rPr>
        <w:t>transmission</w:t>
      </w:r>
      <w:r w:rsidRPr="00E27D23">
        <w:rPr>
          <w:noProof w:val="0"/>
        </w:rPr>
        <w:t xml:space="preserve"> and HARQ feedback for Multicast with ACK-NACK mode is enabled by RRC and unicast is configured to use dynamic harq-ack codebook and multicast is configured to use semi-static harq-ack codebook }</w:t>
      </w:r>
    </w:p>
    <w:p w14:paraId="224FDD5F" w14:textId="77777777" w:rsidR="008943C0" w:rsidRPr="00E27D23" w:rsidRDefault="008943C0" w:rsidP="008943C0">
      <w:pPr>
        <w:pStyle w:val="PL"/>
        <w:rPr>
          <w:noProof w:val="0"/>
        </w:rPr>
      </w:pPr>
      <w:r w:rsidRPr="00E27D23">
        <w:rPr>
          <w:noProof w:val="0"/>
        </w:rPr>
        <w:t>ensure that {</w:t>
      </w:r>
    </w:p>
    <w:p w14:paraId="6CEC5BE7" w14:textId="77777777" w:rsidR="008943C0" w:rsidRPr="00E27D23" w:rsidRDefault="008943C0" w:rsidP="008943C0">
      <w:pPr>
        <w:pStyle w:val="PL"/>
        <w:rPr>
          <w:noProof w:val="0"/>
        </w:rPr>
      </w:pPr>
      <w:r w:rsidRPr="00E27D23">
        <w:rPr>
          <w:b/>
          <w:i/>
          <w:noProof w:val="0"/>
        </w:rPr>
        <w:t xml:space="preserve">  when</w:t>
      </w:r>
      <w:r w:rsidRPr="00E27D23">
        <w:rPr>
          <w:noProof w:val="0"/>
        </w:rPr>
        <w:t xml:space="preserve"> { UE needs to multiplex the unicast and multicast HARQ-ACK information in a same PUCCH based on SS scheduling }</w:t>
      </w:r>
    </w:p>
    <w:p w14:paraId="428E9751" w14:textId="77777777" w:rsidR="008943C0" w:rsidRPr="00E27D23" w:rsidRDefault="008943C0" w:rsidP="008943C0">
      <w:pPr>
        <w:pStyle w:val="PL"/>
        <w:rPr>
          <w:noProof w:val="0"/>
        </w:rPr>
      </w:pPr>
      <w:r w:rsidRPr="00E27D23">
        <w:rPr>
          <w:b/>
          <w:i/>
          <w:noProof w:val="0"/>
        </w:rPr>
        <w:t xml:space="preserve">    then</w:t>
      </w:r>
      <w:r w:rsidRPr="00E27D23">
        <w:rPr>
          <w:noProof w:val="0"/>
        </w:rPr>
        <w:t xml:space="preserve"> { UE uses the last unicast DCI format to determine the PUCCH resource }</w:t>
      </w:r>
    </w:p>
    <w:p w14:paraId="734FD591" w14:textId="77777777" w:rsidR="008943C0" w:rsidRPr="00E27D23" w:rsidRDefault="008943C0" w:rsidP="008943C0">
      <w:pPr>
        <w:pStyle w:val="PL"/>
        <w:rPr>
          <w:noProof w:val="0"/>
        </w:rPr>
      </w:pPr>
      <w:r w:rsidRPr="00E27D23">
        <w:rPr>
          <w:noProof w:val="0"/>
        </w:rPr>
        <w:t xml:space="preserve">            }</w:t>
      </w:r>
    </w:p>
    <w:p w14:paraId="58C0FF08" w14:textId="77777777" w:rsidR="008943C0" w:rsidRPr="00E27D23" w:rsidRDefault="008943C0" w:rsidP="008943C0">
      <w:pPr>
        <w:pStyle w:val="PL"/>
        <w:rPr>
          <w:noProof w:val="0"/>
        </w:rPr>
      </w:pPr>
    </w:p>
    <w:p w14:paraId="7F04AA59" w14:textId="77777777" w:rsidR="008943C0" w:rsidRPr="00E27D23" w:rsidRDefault="008943C0" w:rsidP="008943C0">
      <w:pPr>
        <w:pStyle w:val="H6"/>
      </w:pPr>
      <w:r w:rsidRPr="00E27D23">
        <w:t>(2)</w:t>
      </w:r>
    </w:p>
    <w:p w14:paraId="71080D5E" w14:textId="0DD7D129" w:rsidR="008943C0" w:rsidRPr="00E27D23" w:rsidRDefault="008943C0" w:rsidP="008943C0">
      <w:pPr>
        <w:pStyle w:val="PL"/>
        <w:rPr>
          <w:noProof w:val="0"/>
        </w:rPr>
      </w:pPr>
      <w:r w:rsidRPr="00E27D23">
        <w:rPr>
          <w:b/>
          <w:i/>
          <w:noProof w:val="0"/>
        </w:rPr>
        <w:t xml:space="preserve">with </w:t>
      </w:r>
      <w:r w:rsidRPr="00E27D23">
        <w:rPr>
          <w:noProof w:val="0"/>
        </w:rPr>
        <w:t xml:space="preserve">{ UE in RRC_Connected state and Multicast MRB established with one RLC-UM entity for PTM transmission and one RLC-AM entity for PTP </w:t>
      </w:r>
      <w:r w:rsidR="00B714BE" w:rsidRPr="00E27D23">
        <w:rPr>
          <w:noProof w:val="0"/>
        </w:rPr>
        <w:t>transmission</w:t>
      </w:r>
      <w:r w:rsidRPr="00E27D23">
        <w:rPr>
          <w:noProof w:val="0"/>
        </w:rPr>
        <w:t xml:space="preserve"> and HARQ feedback for Multicast with ACK-NACK mode is enabled by RRC and unicast is configured to use dynamic harq-ack codebook and multicast is configured to use semi-static harq-ack codebook }</w:t>
      </w:r>
    </w:p>
    <w:p w14:paraId="5CF5C4DC" w14:textId="77777777" w:rsidR="008943C0" w:rsidRPr="00E27D23" w:rsidRDefault="008943C0" w:rsidP="008943C0">
      <w:pPr>
        <w:pStyle w:val="PL"/>
        <w:rPr>
          <w:noProof w:val="0"/>
        </w:rPr>
      </w:pPr>
      <w:r w:rsidRPr="00E27D23">
        <w:rPr>
          <w:noProof w:val="0"/>
        </w:rPr>
        <w:t>ensure that {</w:t>
      </w:r>
    </w:p>
    <w:p w14:paraId="5B8E138C" w14:textId="77777777" w:rsidR="008943C0" w:rsidRPr="00E27D23" w:rsidRDefault="008943C0" w:rsidP="008943C0">
      <w:pPr>
        <w:pStyle w:val="PL"/>
        <w:rPr>
          <w:noProof w:val="0"/>
        </w:rPr>
      </w:pPr>
      <w:r w:rsidRPr="00E27D23">
        <w:rPr>
          <w:b/>
          <w:i/>
          <w:noProof w:val="0"/>
        </w:rPr>
        <w:t xml:space="preserve">  when</w:t>
      </w:r>
      <w:r w:rsidRPr="00E27D23">
        <w:rPr>
          <w:noProof w:val="0"/>
        </w:rPr>
        <w:t xml:space="preserve"> { UE needs to multiplex the unicast and multicast HARQ-ACK information in a same PUCCH based on SS scheduling }</w:t>
      </w:r>
    </w:p>
    <w:p w14:paraId="7490C3B6" w14:textId="77777777" w:rsidR="008943C0" w:rsidRPr="00E27D23" w:rsidRDefault="008943C0" w:rsidP="008943C0">
      <w:pPr>
        <w:pStyle w:val="PL"/>
        <w:rPr>
          <w:noProof w:val="0"/>
        </w:rPr>
      </w:pPr>
      <w:r w:rsidRPr="00E27D23">
        <w:rPr>
          <w:b/>
          <w:i/>
          <w:noProof w:val="0"/>
        </w:rPr>
        <w:t xml:space="preserve">    then</w:t>
      </w:r>
      <w:r w:rsidRPr="00E27D23">
        <w:rPr>
          <w:noProof w:val="0"/>
        </w:rPr>
        <w:t xml:space="preserve"> { UE appends the HARQ-ACK codebooks for the multicast HARQ-ACK information to the HARQ-ACK codebooks for the unicast HARQ-ACK information }</w:t>
      </w:r>
    </w:p>
    <w:p w14:paraId="70B125DC" w14:textId="77777777" w:rsidR="008943C0" w:rsidRPr="00E27D23" w:rsidRDefault="008943C0" w:rsidP="008943C0">
      <w:pPr>
        <w:pStyle w:val="PL"/>
        <w:rPr>
          <w:noProof w:val="0"/>
        </w:rPr>
      </w:pPr>
      <w:r w:rsidRPr="00E27D23">
        <w:rPr>
          <w:noProof w:val="0"/>
        </w:rPr>
        <w:t xml:space="preserve">            }</w:t>
      </w:r>
    </w:p>
    <w:p w14:paraId="570655CB" w14:textId="77777777" w:rsidR="008943C0" w:rsidRPr="00E27D23" w:rsidRDefault="008943C0" w:rsidP="008943C0">
      <w:pPr>
        <w:pStyle w:val="PL"/>
        <w:rPr>
          <w:noProof w:val="0"/>
        </w:rPr>
      </w:pPr>
    </w:p>
    <w:p w14:paraId="291623BD" w14:textId="77777777" w:rsidR="008943C0" w:rsidRPr="00E27D23" w:rsidRDefault="008943C0" w:rsidP="008943C0">
      <w:pPr>
        <w:pStyle w:val="H6"/>
      </w:pPr>
      <w:r w:rsidRPr="00E27D23">
        <w:t>14.2.1.1.8.2</w:t>
      </w:r>
      <w:r w:rsidRPr="00E27D23">
        <w:tab/>
        <w:t>Conformance requirements</w:t>
      </w:r>
    </w:p>
    <w:p w14:paraId="5165DF14" w14:textId="77777777" w:rsidR="008943C0" w:rsidRPr="00E27D23" w:rsidRDefault="008943C0" w:rsidP="008943C0">
      <w:pPr>
        <w:ind w:left="100" w:hangingChars="50" w:hanging="100"/>
      </w:pPr>
      <w:r w:rsidRPr="00E27D23">
        <w:t>References: The conformance requirements covered in the present TC are specified in: TS 38.213, clause 18 and 9.1.2.1. Unless otherwise stated these are Rel-17 requirements.</w:t>
      </w:r>
      <w:r w:rsidRPr="00E27D23">
        <w:rPr>
          <w:color w:val="000000"/>
        </w:rPr>
        <w:t xml:space="preserve"> </w:t>
      </w:r>
    </w:p>
    <w:p w14:paraId="4C2BDECD" w14:textId="77777777" w:rsidR="008943C0" w:rsidRPr="00E27D23" w:rsidRDefault="008943C0" w:rsidP="008943C0">
      <w:r w:rsidRPr="00E27D23">
        <w:t>[TS 38.213, clause 18]</w:t>
      </w:r>
    </w:p>
    <w:p w14:paraId="4A0F44D3" w14:textId="77777777" w:rsidR="008943C0" w:rsidRPr="00E27D23" w:rsidRDefault="008943C0" w:rsidP="008943C0">
      <w:pPr>
        <w:spacing w:after="120"/>
      </w:pPr>
      <w:r w:rsidRPr="00E27D23">
        <w:rPr>
          <w:rFonts w:eastAsia="Yu Mincho"/>
        </w:rPr>
        <w:t>If a UE would report unicast HARQ-ACK information and multicast HARQ-ACK information with same priority index in a slot, the UE multiplexes the unicast HARQ-ACK information and the multicast HARQ-ACK information following the procedures in this clause and in clauses 9.1.2 and 9.1.3.</w:t>
      </w:r>
    </w:p>
    <w:p w14:paraId="46D03123" w14:textId="77777777" w:rsidR="008943C0" w:rsidRPr="00E27D23" w:rsidRDefault="008943C0" w:rsidP="008943C0">
      <w:pPr>
        <w:rPr>
          <w:lang w:eastAsia="zh-CN"/>
        </w:rPr>
      </w:pPr>
      <w:r w:rsidRPr="00E27D23">
        <w:rPr>
          <w:lang w:eastAsia="zh-CN"/>
        </w:rPr>
        <w:t>If, for unicast and multicast HARQ-ACK information of same priority value, a UE</w:t>
      </w:r>
    </w:p>
    <w:p w14:paraId="3BF9E76D" w14:textId="77777777" w:rsidR="008943C0" w:rsidRPr="00E27D23" w:rsidRDefault="008943C0" w:rsidP="008943C0">
      <w:pPr>
        <w:pStyle w:val="B1"/>
        <w:rPr>
          <w:lang w:eastAsia="zh-CN"/>
        </w:rPr>
      </w:pPr>
      <w:r w:rsidRPr="00E27D23">
        <w:t>-</w:t>
      </w:r>
      <w:r w:rsidRPr="00E27D23">
        <w:tab/>
      </w:r>
      <w:r w:rsidRPr="00E27D23">
        <w:rPr>
          <w:lang w:eastAsia="zh-CN"/>
        </w:rPr>
        <w:t xml:space="preserve">is provided </w:t>
      </w:r>
    </w:p>
    <w:p w14:paraId="7D302705" w14:textId="77777777" w:rsidR="008943C0" w:rsidRPr="00E27D23" w:rsidRDefault="008943C0" w:rsidP="008943C0">
      <w:pPr>
        <w:pStyle w:val="B2"/>
        <w:rPr>
          <w:iCs/>
          <w:lang w:eastAsia="zh-CN"/>
        </w:rPr>
      </w:pPr>
      <w:r w:rsidRPr="00E27D23">
        <w:rPr>
          <w:lang w:eastAsia="zh-CN"/>
        </w:rPr>
        <w:t>-</w:t>
      </w:r>
      <w:r w:rsidRPr="00E27D23">
        <w:rPr>
          <w:lang w:eastAsia="zh-CN"/>
        </w:rPr>
        <w:tab/>
        <w:t>either</w:t>
      </w:r>
      <w:r w:rsidRPr="00E27D23">
        <w:t xml:space="preserve"> </w:t>
      </w:r>
      <w:r w:rsidRPr="00E27D23">
        <w:rPr>
          <w:i/>
          <w:iCs/>
          <w:lang w:eastAsia="zh-CN"/>
        </w:rPr>
        <w:t>pdsch-HARQ-ACK-Codebook</w:t>
      </w:r>
      <w:r w:rsidRPr="00E27D23">
        <w:rPr>
          <w:lang w:eastAsia="zh-CN"/>
        </w:rPr>
        <w:t xml:space="preserve"> = </w:t>
      </w:r>
      <w:r w:rsidRPr="00E27D23">
        <w:rPr>
          <w:i/>
          <w:iCs/>
          <w:lang w:eastAsia="zh-CN"/>
        </w:rPr>
        <w:t>dynamic</w:t>
      </w:r>
      <w:r w:rsidRPr="00E27D23">
        <w:rPr>
          <w:lang w:eastAsia="zh-CN"/>
        </w:rPr>
        <w:t xml:space="preserve"> or </w:t>
      </w:r>
      <w:r w:rsidRPr="00E27D23">
        <w:rPr>
          <w:i/>
          <w:iCs/>
          <w:lang w:eastAsia="zh-CN"/>
        </w:rPr>
        <w:t>pdsch-HARQ-ACK-Codebook-r16</w:t>
      </w:r>
      <w:r w:rsidRPr="00E27D23">
        <w:rPr>
          <w:iCs/>
          <w:lang w:eastAsia="zh-CN"/>
        </w:rPr>
        <w:t xml:space="preserve"> for unicast HARQ-ACK information </w:t>
      </w:r>
      <w:r w:rsidRPr="00E27D23">
        <w:rPr>
          <w:lang w:eastAsia="zh-CN"/>
        </w:rPr>
        <w:t xml:space="preserve">and </w:t>
      </w:r>
      <w:r w:rsidRPr="00E27D23">
        <w:rPr>
          <w:i/>
          <w:iCs/>
          <w:lang w:eastAsia="zh-CN"/>
        </w:rPr>
        <w:t>pdsch-HARQ-ACK-Codebook</w:t>
      </w:r>
      <w:r w:rsidRPr="00E27D23">
        <w:rPr>
          <w:lang w:eastAsia="zh-CN"/>
        </w:rPr>
        <w:t xml:space="preserve"> = </w:t>
      </w:r>
      <w:r w:rsidRPr="00E27D23">
        <w:rPr>
          <w:i/>
          <w:iCs/>
          <w:lang w:eastAsia="zh-CN"/>
        </w:rPr>
        <w:t>semi-static</w:t>
      </w:r>
      <w:r w:rsidRPr="00E27D23">
        <w:rPr>
          <w:rFonts w:cs="Arial"/>
          <w:lang w:eastAsia="zh-CN"/>
        </w:rPr>
        <w:t xml:space="preserve"> for multicast HARQ-ACK information</w:t>
      </w:r>
      <w:r w:rsidRPr="00E27D23">
        <w:rPr>
          <w:iCs/>
          <w:lang w:eastAsia="zh-CN"/>
        </w:rPr>
        <w:t xml:space="preserve">, </w:t>
      </w:r>
    </w:p>
    <w:p w14:paraId="3B55F6A2" w14:textId="77777777" w:rsidR="008943C0" w:rsidRPr="00E27D23" w:rsidRDefault="008943C0" w:rsidP="008943C0">
      <w:pPr>
        <w:pStyle w:val="B2"/>
        <w:rPr>
          <w:lang w:eastAsia="zh-CN"/>
        </w:rPr>
      </w:pPr>
      <w:r w:rsidRPr="00E27D23">
        <w:rPr>
          <w:lang w:eastAsia="zh-CN"/>
        </w:rPr>
        <w:t>-</w:t>
      </w:r>
      <w:r w:rsidRPr="00E27D23">
        <w:rPr>
          <w:lang w:eastAsia="zh-CN"/>
        </w:rPr>
        <w:tab/>
      </w:r>
      <w:r w:rsidRPr="00E27D23">
        <w:rPr>
          <w:iCs/>
          <w:lang w:eastAsia="zh-CN"/>
        </w:rPr>
        <w:t>or</w:t>
      </w:r>
      <w:r w:rsidRPr="00E27D23">
        <w:t xml:space="preserve"> </w:t>
      </w:r>
      <w:r w:rsidRPr="00E27D23">
        <w:rPr>
          <w:i/>
          <w:iCs/>
          <w:lang w:eastAsia="zh-CN"/>
        </w:rPr>
        <w:t>pdsch-HARQ-ACK-Codebook</w:t>
      </w:r>
      <w:r w:rsidRPr="00E27D23">
        <w:rPr>
          <w:lang w:eastAsia="zh-CN"/>
        </w:rPr>
        <w:t xml:space="preserve"> = </w:t>
      </w:r>
      <w:r w:rsidRPr="00E27D23">
        <w:rPr>
          <w:i/>
          <w:iCs/>
          <w:lang w:eastAsia="zh-CN"/>
        </w:rPr>
        <w:t>semi-static</w:t>
      </w:r>
      <w:r w:rsidRPr="00E27D23">
        <w:rPr>
          <w:lang w:eastAsia="zh-CN"/>
        </w:rPr>
        <w:t xml:space="preserve"> </w:t>
      </w:r>
      <w:r w:rsidRPr="00E27D23">
        <w:rPr>
          <w:iCs/>
          <w:lang w:eastAsia="zh-CN"/>
        </w:rPr>
        <w:t xml:space="preserve">for unicast HARQ-ACK information </w:t>
      </w:r>
      <w:r w:rsidRPr="00E27D23">
        <w:rPr>
          <w:lang w:eastAsia="zh-CN"/>
        </w:rPr>
        <w:t xml:space="preserve">and </w:t>
      </w:r>
      <w:r w:rsidRPr="00E27D23">
        <w:rPr>
          <w:i/>
          <w:iCs/>
          <w:lang w:eastAsia="zh-CN"/>
        </w:rPr>
        <w:t>pdsch-HARQ-ACK-Codebook</w:t>
      </w:r>
      <w:r w:rsidRPr="00E27D23">
        <w:rPr>
          <w:lang w:eastAsia="zh-CN"/>
        </w:rPr>
        <w:t xml:space="preserve"> = </w:t>
      </w:r>
      <w:r w:rsidRPr="00E27D23">
        <w:rPr>
          <w:i/>
          <w:iCs/>
          <w:lang w:eastAsia="zh-CN"/>
        </w:rPr>
        <w:t>dynamic</w:t>
      </w:r>
      <w:r w:rsidRPr="00E27D23">
        <w:rPr>
          <w:rFonts w:cs="Arial"/>
          <w:lang w:eastAsia="zh-CN"/>
        </w:rPr>
        <w:t xml:space="preserve"> for multicast HARQ-ACK information</w:t>
      </w:r>
      <w:r w:rsidRPr="00E27D23">
        <w:rPr>
          <w:iCs/>
          <w:lang w:eastAsia="zh-CN"/>
        </w:rPr>
        <w:t>, and</w:t>
      </w:r>
    </w:p>
    <w:p w14:paraId="6BE37C97" w14:textId="77777777" w:rsidR="008943C0" w:rsidRPr="00E27D23" w:rsidRDefault="008943C0" w:rsidP="008943C0">
      <w:pPr>
        <w:pStyle w:val="B1"/>
        <w:rPr>
          <w:rFonts w:cs="Arial"/>
          <w:lang w:eastAsia="zh-CN"/>
        </w:rPr>
      </w:pPr>
      <w:r w:rsidRPr="00E27D23">
        <w:t>-</w:t>
      </w:r>
      <w:r w:rsidRPr="00E27D23">
        <w:tab/>
      </w:r>
      <w:r w:rsidRPr="00E27D23">
        <w:rPr>
          <w:lang w:eastAsia="zh-CN"/>
        </w:rPr>
        <w:t>would multiplex</w:t>
      </w:r>
      <w:r w:rsidRPr="00E27D23">
        <w:t xml:space="preserve"> the unicast and multicast HARQ-ACK information in a same PUCCH or PUSCH</w:t>
      </w:r>
      <w:r w:rsidRPr="00E27D23">
        <w:rPr>
          <w:rFonts w:cs="Arial"/>
          <w:lang w:eastAsia="zh-CN"/>
        </w:rPr>
        <w:t xml:space="preserve"> </w:t>
      </w:r>
    </w:p>
    <w:p w14:paraId="112FA199" w14:textId="77777777" w:rsidR="008943C0" w:rsidRPr="00E27D23" w:rsidRDefault="008943C0" w:rsidP="008943C0">
      <w:pPr>
        <w:rPr>
          <w:lang w:eastAsia="zh-CN"/>
        </w:rPr>
      </w:pPr>
      <w:r w:rsidRPr="00E27D23">
        <w:rPr>
          <w:lang w:eastAsia="zh-CN"/>
        </w:rPr>
        <w:t xml:space="preserve">the UE </w:t>
      </w:r>
    </w:p>
    <w:p w14:paraId="6B571E0E" w14:textId="77777777" w:rsidR="008943C0" w:rsidRPr="00E27D23" w:rsidRDefault="008943C0" w:rsidP="008943C0">
      <w:pPr>
        <w:pStyle w:val="B1"/>
        <w:rPr>
          <w:rFonts w:cs="Arial"/>
          <w:lang w:eastAsia="zh-CN"/>
        </w:rPr>
      </w:pPr>
      <w:r w:rsidRPr="00E27D23">
        <w:t>-</w:t>
      </w:r>
      <w:r w:rsidRPr="00E27D23">
        <w:tab/>
      </w:r>
      <w:r w:rsidRPr="00E27D23">
        <w:rPr>
          <w:rFonts w:cs="Arial"/>
          <w:lang w:eastAsia="zh-CN"/>
        </w:rPr>
        <w:t>appends the HARQ-ACK codebooks for the multicast HARQ-ACK information to the HARQ-ACK codebooks for the unicast HARQ-ACK information</w:t>
      </w:r>
    </w:p>
    <w:p w14:paraId="0828F720" w14:textId="1587ACFF" w:rsidR="008943C0" w:rsidRPr="00E27D23" w:rsidRDefault="008943C0" w:rsidP="008943C0">
      <w:pPr>
        <w:pStyle w:val="B1"/>
        <w:rPr>
          <w:rFonts w:cs="Arial"/>
          <w:lang w:eastAsia="zh-CN"/>
        </w:rPr>
      </w:pPr>
      <w:r w:rsidRPr="00E27D23">
        <w:t>-</w:t>
      </w:r>
      <w:r w:rsidRPr="00E27D23">
        <w:tab/>
      </w:r>
      <w:r w:rsidRPr="00E27D23">
        <w:rPr>
          <w:lang w:eastAsia="zh-CN"/>
        </w:rPr>
        <w:t xml:space="preserve">if </w:t>
      </w:r>
      <m:oMath>
        <m:sSub>
          <m:sSubPr>
            <m:ctrlPr>
              <w:ins w:id="427" w:author="1475" w:date="2023-03-17T12:07:00Z">
                <w:rPr>
                  <w:rFonts w:ascii="Cambria Math" w:hAnsi="Cambria Math"/>
                  <w:i/>
                  <w:lang w:val="en-US" w:eastAsia="zh-CN"/>
                </w:rPr>
              </w:ins>
            </m:ctrlPr>
          </m:sSubPr>
          <m:e>
            <m:r>
              <w:ins w:id="428" w:author="1475" w:date="2023-03-17T12:07:00Z">
                <w:rPr>
                  <w:rFonts w:ascii="Cambria Math" w:hAnsi="Cambria Math"/>
                  <w:lang w:val="en-US" w:eastAsia="zh-CN"/>
                </w:rPr>
                <m:t>O</m:t>
              </w:ins>
            </m:r>
          </m:e>
          <m:sub>
            <m:r>
              <w:ins w:id="429" w:author="1475" w:date="2023-03-17T12:07:00Z">
                <m:rPr>
                  <m:sty m:val="p"/>
                </m:rPr>
                <w:rPr>
                  <w:rFonts w:ascii="Cambria Math" w:hAnsi="Cambria Math"/>
                  <w:lang w:val="en-US" w:eastAsia="zh-CN"/>
                </w:rPr>
                <m:t>ACK</m:t>
              </w:ins>
            </m:r>
          </m:sub>
        </m:sSub>
        <m:r>
          <w:ins w:id="430" w:author="1475" w:date="2023-03-17T12:07:00Z">
            <w:rPr>
              <w:rFonts w:ascii="Cambria Math" w:hAnsi="Cambria Math"/>
              <w:lang w:val="en-US" w:eastAsia="zh-CN"/>
            </w:rPr>
            <m:t>+</m:t>
          </w:ins>
        </m:r>
        <m:sSub>
          <m:sSubPr>
            <m:ctrlPr>
              <w:ins w:id="431" w:author="1475" w:date="2023-03-17T12:07:00Z">
                <w:rPr>
                  <w:rFonts w:ascii="Cambria Math" w:hAnsi="Cambria Math"/>
                  <w:i/>
                  <w:lang w:val="en-US" w:eastAsia="zh-CN"/>
                </w:rPr>
              </w:ins>
            </m:ctrlPr>
          </m:sSubPr>
          <m:e>
            <m:r>
              <w:ins w:id="432" w:author="1475" w:date="2023-03-17T12:07:00Z">
                <w:rPr>
                  <w:rFonts w:ascii="Cambria Math" w:hAnsi="Cambria Math"/>
                  <w:lang w:val="en-US" w:eastAsia="zh-CN"/>
                </w:rPr>
                <m:t>O</m:t>
              </w:ins>
            </m:r>
          </m:e>
          <m:sub>
            <m:r>
              <w:ins w:id="433" w:author="1475" w:date="2023-03-17T12:07:00Z">
                <m:rPr>
                  <m:sty m:val="p"/>
                </m:rPr>
                <w:rPr>
                  <w:rFonts w:ascii="Cambria Math" w:hAnsi="Cambria Math"/>
                  <w:lang w:val="en-US" w:eastAsia="zh-CN"/>
                </w:rPr>
                <m:t>SR</m:t>
              </w:ins>
            </m:r>
          </m:sub>
        </m:sSub>
        <m:r>
          <w:ins w:id="434" w:author="1475" w:date="2023-03-17T12:07:00Z">
            <w:rPr>
              <w:rFonts w:ascii="Cambria Math" w:hAnsi="Cambria Math"/>
              <w:lang w:val="en-US" w:eastAsia="zh-CN"/>
            </w:rPr>
            <m:t>+</m:t>
          </w:ins>
        </m:r>
        <m:sSub>
          <m:sSubPr>
            <m:ctrlPr>
              <w:ins w:id="435" w:author="1475" w:date="2023-03-17T12:07:00Z">
                <w:rPr>
                  <w:rFonts w:ascii="Cambria Math" w:hAnsi="Cambria Math"/>
                  <w:i/>
                  <w:lang w:val="en-US" w:eastAsia="zh-CN"/>
                </w:rPr>
              </w:ins>
            </m:ctrlPr>
          </m:sSubPr>
          <m:e>
            <m:r>
              <w:ins w:id="436" w:author="1475" w:date="2023-03-17T12:07:00Z">
                <w:rPr>
                  <w:rFonts w:ascii="Cambria Math" w:hAnsi="Cambria Math"/>
                  <w:lang w:val="en-US" w:eastAsia="zh-CN"/>
                </w:rPr>
                <m:t>O</m:t>
              </w:ins>
            </m:r>
          </m:e>
          <m:sub>
            <m:r>
              <w:ins w:id="437" w:author="1475" w:date="2023-03-17T12:07:00Z">
                <m:rPr>
                  <m:sty m:val="p"/>
                </m:rPr>
                <w:rPr>
                  <w:rFonts w:ascii="Cambria Math" w:hAnsi="Cambria Math"/>
                  <w:lang w:val="en-US" w:eastAsia="zh-CN"/>
                </w:rPr>
                <m:t>CSI</m:t>
              </w:ins>
            </m:r>
          </m:sub>
        </m:sSub>
        <m:r>
          <w:ins w:id="438" w:author="1475" w:date="2023-03-17T12:07:00Z">
            <w:rPr>
              <w:rFonts w:ascii="Cambria Math" w:hAnsi="Cambria Math"/>
              <w:lang w:val="en-US" w:eastAsia="zh-CN"/>
            </w:rPr>
            <m:t>≤11</m:t>
          </w:ins>
        </m:r>
      </m:oMath>
      <w:r w:rsidRPr="00E27D23">
        <w:t xml:space="preserve">, </w:t>
      </w:r>
      <w:r w:rsidRPr="00E27D23">
        <w:rPr>
          <w:lang w:eastAsia="zh-CN"/>
        </w:rPr>
        <w:t xml:space="preserve">the UE determines </w:t>
      </w:r>
      <m:oMath>
        <m:sSub>
          <m:sSubPr>
            <m:ctrlPr>
              <w:ins w:id="439" w:author="1475" w:date="2023-03-17T12:07:00Z">
                <w:rPr>
                  <w:rFonts w:ascii="Cambria Math" w:hAnsi="Cambria Math"/>
                  <w:i/>
                  <w:lang w:val="en-US" w:eastAsia="zh-CN"/>
                </w:rPr>
              </w:ins>
            </m:ctrlPr>
          </m:sSubPr>
          <m:e>
            <m:r>
              <w:ins w:id="440" w:author="1475" w:date="2023-03-17T12:07:00Z">
                <w:rPr>
                  <w:rFonts w:ascii="Cambria Math" w:hAnsi="Cambria Math"/>
                  <w:lang w:val="en-US" w:eastAsia="zh-CN"/>
                </w:rPr>
                <m:t>n</m:t>
              </w:ins>
            </m:r>
          </m:e>
          <m:sub>
            <m:r>
              <w:ins w:id="441" w:author="1475" w:date="2023-03-17T12:07:00Z">
                <m:rPr>
                  <m:sty m:val="p"/>
                </m:rPr>
                <w:rPr>
                  <w:rFonts w:ascii="Cambria Math" w:hAnsi="Cambria Math"/>
                  <w:lang w:val="en-US" w:eastAsia="zh-CN"/>
                </w:rPr>
                <m:t>HARQ-ACK</m:t>
              </w:ins>
            </m:r>
          </m:sub>
        </m:sSub>
      </m:oMath>
      <w:r w:rsidRPr="00E27D23">
        <w:rPr>
          <w:lang w:eastAsia="zh-CN"/>
        </w:rPr>
        <w:t xml:space="preserve"> for obtaining a power of a PUCCH transmission with the HARQ-ACK information, as described in clause 7.2.1, as a sum of the </w:t>
      </w:r>
      <m:oMath>
        <m:sSub>
          <m:sSubPr>
            <m:ctrlPr>
              <w:ins w:id="442" w:author="1475" w:date="2023-03-17T12:07:00Z">
                <w:rPr>
                  <w:rFonts w:ascii="Cambria Math" w:hAnsi="Cambria Math"/>
                  <w:i/>
                  <w:lang w:val="en-US" w:eastAsia="zh-CN"/>
                </w:rPr>
              </w:ins>
            </m:ctrlPr>
          </m:sSubPr>
          <m:e>
            <m:r>
              <w:ins w:id="443" w:author="1475" w:date="2023-03-17T12:07:00Z">
                <w:rPr>
                  <w:rFonts w:ascii="Cambria Math" w:hAnsi="Cambria Math"/>
                  <w:lang w:val="en-US" w:eastAsia="zh-CN"/>
                </w:rPr>
                <m:t>n</m:t>
              </w:ins>
            </m:r>
          </m:e>
          <m:sub>
            <m:r>
              <w:ins w:id="444" w:author="1475" w:date="2023-03-17T12:07:00Z">
                <m:rPr>
                  <m:sty m:val="p"/>
                </m:rPr>
                <w:rPr>
                  <w:rFonts w:ascii="Cambria Math" w:hAnsi="Cambria Math"/>
                  <w:lang w:val="en-US" w:eastAsia="zh-CN"/>
                </w:rPr>
                <m:t>HARQ-ACK</m:t>
              </w:ins>
            </m:r>
          </m:sub>
        </m:sSub>
      </m:oMath>
      <w:r w:rsidRPr="00E27D23">
        <w:rPr>
          <w:lang w:eastAsia="zh-CN"/>
        </w:rPr>
        <w:t xml:space="preserve"> value from clause 9.1.2.1 or clause 9.1.3.3 and the </w:t>
      </w:r>
      <m:oMath>
        <m:sSub>
          <m:sSubPr>
            <m:ctrlPr>
              <w:ins w:id="445" w:author="1475" w:date="2023-03-17T12:07:00Z">
                <w:rPr>
                  <w:rFonts w:ascii="Cambria Math" w:hAnsi="Cambria Math"/>
                  <w:i/>
                  <w:lang w:val="en-US" w:eastAsia="zh-CN"/>
                </w:rPr>
              </w:ins>
            </m:ctrlPr>
          </m:sSubPr>
          <m:e>
            <m:r>
              <w:ins w:id="446" w:author="1475" w:date="2023-03-17T12:07:00Z">
                <w:rPr>
                  <w:rFonts w:ascii="Cambria Math" w:hAnsi="Cambria Math"/>
                  <w:lang w:val="en-US" w:eastAsia="zh-CN"/>
                </w:rPr>
                <m:t>n</m:t>
              </w:ins>
            </m:r>
          </m:e>
          <m:sub>
            <m:r>
              <w:ins w:id="447" w:author="1475" w:date="2023-03-17T12:07:00Z">
                <m:rPr>
                  <m:sty m:val="p"/>
                </m:rPr>
                <w:rPr>
                  <w:rFonts w:ascii="Cambria Math" w:hAnsi="Cambria Math"/>
                  <w:lang w:val="en-US" w:eastAsia="zh-CN"/>
                </w:rPr>
                <m:t>HARQ-ACK</m:t>
              </w:ins>
            </m:r>
          </m:sub>
        </m:sSub>
      </m:oMath>
      <w:r w:rsidRPr="00E27D23">
        <w:rPr>
          <w:lang w:eastAsia="zh-CN"/>
        </w:rPr>
        <w:t xml:space="preserve"> value from clause 9.1.3.1.</w:t>
      </w:r>
    </w:p>
    <w:p w14:paraId="269D39CE" w14:textId="77777777" w:rsidR="008943C0" w:rsidRPr="00E27D23" w:rsidRDefault="008943C0" w:rsidP="008943C0">
      <w:r w:rsidRPr="00E27D23">
        <w:t xml:space="preserve">A UE determines a PUCCH resource for a PUCCH transmission with HARQ-ACK information as described in clauses 9.2 and 9.2.1 through 9.2.5. </w:t>
      </w:r>
    </w:p>
    <w:p w14:paraId="78BF49A2" w14:textId="77777777" w:rsidR="008943C0" w:rsidRPr="00E27D23" w:rsidRDefault="008943C0" w:rsidP="008943C0">
      <w:r w:rsidRPr="00E27D23">
        <w:t>If a UE multiplexes in a PUCCH HARQ-ACK information of same priority associated with unicast DCI formats and with multicast DCI formats in a same PUCCH, the last DCI format that the UE uses to determine the PUCCH resource, as described in clause 9.2.3, is a last unicast DCI format.</w:t>
      </w:r>
    </w:p>
    <w:p w14:paraId="5D78B5B9" w14:textId="77777777" w:rsidR="008943C0" w:rsidRPr="00E27D23" w:rsidRDefault="008943C0" w:rsidP="008943C0">
      <w:r w:rsidRPr="00E27D23">
        <w:t>[TS 38.213, clause 9.1.2.1]</w:t>
      </w:r>
    </w:p>
    <w:p w14:paraId="7AE06D5E" w14:textId="21C35FAF" w:rsidR="008943C0" w:rsidRPr="00E27D23" w:rsidRDefault="008943C0" w:rsidP="008943C0">
      <w:pPr>
        <w:rPr>
          <w:rFonts w:cs="Arial"/>
          <w:lang w:eastAsia="zh-CN"/>
        </w:rPr>
      </w:pPr>
      <w:r w:rsidRPr="00E27D23">
        <w:rPr>
          <w:lang w:eastAsia="zh-CN"/>
        </w:rPr>
        <w:t xml:space="preserve">For a serving cell </w:t>
      </w:r>
      <m:oMath>
        <m:r>
          <w:ins w:id="448" w:author="1475" w:date="2023-03-17T12:07:00Z">
            <w:rPr>
              <w:rFonts w:ascii="Cambria Math" w:hAnsi="Cambria Math"/>
            </w:rPr>
            <m:t>c</m:t>
          </w:ins>
        </m:r>
      </m:oMath>
      <w:r w:rsidRPr="00E27D23">
        <w:rPr>
          <w:lang w:eastAsia="zh-CN"/>
        </w:rPr>
        <w:t xml:space="preserve">, an active DL BWP, and an active UL BWP, as described in clause 12, the UE determines a set of </w:t>
      </w:r>
      <m:oMath>
        <m:sSub>
          <m:sSubPr>
            <m:ctrlPr>
              <w:ins w:id="449" w:author="1475" w:date="2023-03-17T12:07:00Z">
                <w:rPr>
                  <w:rFonts w:ascii="Cambria Math" w:hAnsi="Cambria Math"/>
                  <w:i/>
                  <w:lang w:eastAsia="en-US"/>
                </w:rPr>
              </w:ins>
            </m:ctrlPr>
          </m:sSubPr>
          <m:e>
            <m:r>
              <w:ins w:id="450" w:author="1475" w:date="2023-03-17T12:07:00Z">
                <w:rPr>
                  <w:rFonts w:ascii="Cambria Math" w:hAnsi="Cambria Math"/>
                </w:rPr>
                <m:t>M</m:t>
              </w:ins>
            </m:r>
          </m:e>
          <m:sub>
            <m:r>
              <w:ins w:id="451" w:author="1475" w:date="2023-03-17T12:07:00Z">
                <w:rPr>
                  <w:rFonts w:ascii="Cambria Math" w:hAnsi="Cambria Math"/>
                </w:rPr>
                <m:t>A,c</m:t>
              </w:ins>
            </m:r>
          </m:sub>
        </m:sSub>
      </m:oMath>
      <w:r w:rsidRPr="00E27D23">
        <w:rPr>
          <w:rFonts w:cs="Arial"/>
          <w:lang w:eastAsia="zh-CN"/>
        </w:rPr>
        <w:t xml:space="preserve"> occasions for candidate PDSCH receptions for which the UE can transmit corresponding HARQ-ACK information in a PUCCH in slot </w:t>
      </w:r>
      <m:oMath>
        <m:sSub>
          <m:sSubPr>
            <m:ctrlPr>
              <w:ins w:id="452" w:author="1475" w:date="2023-03-17T12:07:00Z">
                <w:rPr>
                  <w:rFonts w:ascii="Cambria Math" w:hAnsi="Cambria Math"/>
                  <w:i/>
                  <w:lang w:eastAsia="en-US"/>
                </w:rPr>
              </w:ins>
            </m:ctrlPr>
          </m:sSubPr>
          <m:e>
            <m:r>
              <w:ins w:id="453" w:author="1475" w:date="2023-03-17T12:07:00Z">
                <w:rPr>
                  <w:rFonts w:ascii="Cambria Math" w:hAnsi="Cambria Math"/>
                </w:rPr>
                <m:t>n</m:t>
              </w:ins>
            </m:r>
          </m:e>
          <m:sub>
            <m:r>
              <w:ins w:id="454" w:author="1475" w:date="2023-03-17T12:07:00Z">
                <w:rPr>
                  <w:rFonts w:ascii="Cambria Math" w:hAnsi="Cambria Math"/>
                </w:rPr>
                <m:t>U</m:t>
              </w:ins>
            </m:r>
          </m:sub>
        </m:sSub>
      </m:oMath>
      <w:r w:rsidRPr="00E27D23">
        <w:rPr>
          <w:rFonts w:cs="Arial"/>
          <w:lang w:eastAsia="zh-CN"/>
        </w:rPr>
        <w:t xml:space="preserve">. If </w:t>
      </w:r>
      <w:r w:rsidRPr="00E27D23">
        <w:rPr>
          <w:lang w:eastAsia="zh-CN"/>
        </w:rPr>
        <w:t xml:space="preserve">serving cell </w:t>
      </w:r>
      <m:oMath>
        <m:r>
          <w:ins w:id="455" w:author="1475" w:date="2023-03-17T12:07:00Z">
            <w:rPr>
              <w:rFonts w:ascii="Cambria Math" w:hAnsi="Cambria Math"/>
            </w:rPr>
            <m:t>c</m:t>
          </w:ins>
        </m:r>
      </m:oMath>
      <w:r w:rsidRPr="00E27D23">
        <w:rPr>
          <w:lang w:eastAsia="zh-CN"/>
        </w:rPr>
        <w:t xml:space="preserve"> is deactivated, the UE uses as the active DL BWP </w:t>
      </w:r>
      <w:r w:rsidRPr="00E27D23">
        <w:t xml:space="preserve">for determining the </w:t>
      </w:r>
      <w:r w:rsidRPr="00E27D23">
        <w:rPr>
          <w:lang w:eastAsia="zh-CN"/>
        </w:rPr>
        <w:t xml:space="preserve">set of </w:t>
      </w:r>
      <m:oMath>
        <m:sSub>
          <m:sSubPr>
            <m:ctrlPr>
              <w:ins w:id="456" w:author="1475" w:date="2023-03-17T12:07:00Z">
                <w:rPr>
                  <w:rFonts w:ascii="Cambria Math" w:hAnsi="Cambria Math"/>
                  <w:i/>
                  <w:lang w:eastAsia="en-US"/>
                </w:rPr>
              </w:ins>
            </m:ctrlPr>
          </m:sSubPr>
          <m:e>
            <m:r>
              <w:ins w:id="457" w:author="1475" w:date="2023-03-17T12:07:00Z">
                <w:rPr>
                  <w:rFonts w:ascii="Cambria Math" w:hAnsi="Cambria Math"/>
                </w:rPr>
                <m:t>M</m:t>
              </w:ins>
            </m:r>
          </m:e>
          <m:sub>
            <m:r>
              <w:ins w:id="458" w:author="1475" w:date="2023-03-17T12:07:00Z">
                <w:rPr>
                  <w:rFonts w:ascii="Cambria Math" w:hAnsi="Cambria Math"/>
                </w:rPr>
                <m:t>A,c</m:t>
              </w:ins>
            </m:r>
          </m:sub>
        </m:sSub>
      </m:oMath>
      <w:r w:rsidRPr="00E27D23">
        <w:rPr>
          <w:rFonts w:cs="Arial"/>
          <w:lang w:eastAsia="zh-CN"/>
        </w:rPr>
        <w:t xml:space="preserve"> occasions for candidate PDSCH receptions</w:t>
      </w:r>
      <w:r w:rsidRPr="00E27D23">
        <w:rPr>
          <w:lang w:eastAsia="zh-CN"/>
        </w:rPr>
        <w:t xml:space="preserve"> a DL BWP provided by </w:t>
      </w:r>
      <w:r w:rsidRPr="00E27D23">
        <w:rPr>
          <w:i/>
          <w:iCs/>
        </w:rPr>
        <w:t>firstActiveDownlinkBWP</w:t>
      </w:r>
      <w:r w:rsidRPr="00E27D23">
        <w:rPr>
          <w:i/>
        </w:rPr>
        <w:t>-Id</w:t>
      </w:r>
      <w:r w:rsidRPr="00E27D23">
        <w:rPr>
          <w:rFonts w:cs="Arial"/>
          <w:lang w:eastAsia="zh-CN"/>
        </w:rPr>
        <w:t>. The determination is based:</w:t>
      </w:r>
    </w:p>
    <w:p w14:paraId="0ED0B653" w14:textId="738A5206" w:rsidR="008943C0" w:rsidRPr="00E27D23" w:rsidRDefault="008943C0" w:rsidP="008943C0">
      <w:pPr>
        <w:pStyle w:val="B1"/>
      </w:pPr>
      <w:r w:rsidRPr="00E27D23">
        <w:rPr>
          <w:lang w:eastAsia="zh-CN"/>
        </w:rPr>
        <w:t>a)</w:t>
      </w:r>
      <w:r w:rsidRPr="00E27D23">
        <w:rPr>
          <w:lang w:eastAsia="zh-CN"/>
        </w:rPr>
        <w:tab/>
        <w:t xml:space="preserve">on a set of slot timing values </w:t>
      </w:r>
      <m:oMath>
        <m:sSub>
          <m:sSubPr>
            <m:ctrlPr>
              <w:ins w:id="459" w:author="1475" w:date="2023-03-17T12:07:00Z">
                <w:rPr>
                  <w:rFonts w:ascii="Cambria Math" w:hAnsi="Cambria Math"/>
                  <w:i/>
                  <w:lang w:eastAsia="en-US"/>
                </w:rPr>
              </w:ins>
            </m:ctrlPr>
          </m:sSubPr>
          <m:e>
            <m:r>
              <w:ins w:id="460" w:author="1475" w:date="2023-03-17T12:07:00Z">
                <w:rPr>
                  <w:rFonts w:ascii="Cambria Math" w:hAnsi="Cambria Math"/>
                </w:rPr>
                <m:t>K</m:t>
              </w:ins>
            </m:r>
          </m:e>
          <m:sub>
            <m:r>
              <w:ins w:id="461" w:author="1475" w:date="2023-03-17T12:07:00Z">
                <w:rPr>
                  <w:rFonts w:ascii="Cambria Math" w:hAnsi="Cambria Math"/>
                </w:rPr>
                <m:t>1</m:t>
              </w:ins>
            </m:r>
          </m:sub>
        </m:sSub>
      </m:oMath>
      <w:r w:rsidRPr="00E27D23">
        <w:rPr>
          <w:lang w:eastAsia="zh-CN"/>
        </w:rPr>
        <w:t xml:space="preserve"> associated with the active UL BWP on the primary cell or, if the PUCCH transmission is indicated by a DCI format to be on the </w:t>
      </w:r>
      <w:r w:rsidRPr="00E27D23">
        <w:t xml:space="preserve">PUCCH-sSCell as described in clause 9A, </w:t>
      </w:r>
      <w:r w:rsidRPr="00E27D23">
        <w:rPr>
          <w:lang w:eastAsia="zh-CN"/>
        </w:rPr>
        <w:t xml:space="preserve">on a set of slot timing values </w:t>
      </w:r>
      <m:oMath>
        <m:sSub>
          <m:sSubPr>
            <m:ctrlPr>
              <w:ins w:id="462" w:author="1475" w:date="2023-03-17T12:07:00Z">
                <w:rPr>
                  <w:rFonts w:ascii="Cambria Math" w:hAnsi="Cambria Math"/>
                  <w:i/>
                  <w:lang w:eastAsia="en-US"/>
                </w:rPr>
              </w:ins>
            </m:ctrlPr>
          </m:sSubPr>
          <m:e>
            <m:r>
              <w:ins w:id="463" w:author="1475" w:date="2023-03-17T12:07:00Z">
                <w:rPr>
                  <w:rFonts w:ascii="Cambria Math" w:hAnsi="Cambria Math"/>
                </w:rPr>
                <m:t>K</m:t>
              </w:ins>
            </m:r>
          </m:e>
          <m:sub>
            <m:r>
              <w:ins w:id="464" w:author="1475" w:date="2023-03-17T12:07:00Z">
                <w:rPr>
                  <w:rFonts w:ascii="Cambria Math" w:hAnsi="Cambria Math"/>
                </w:rPr>
                <m:t>1</m:t>
              </w:ins>
            </m:r>
          </m:sub>
        </m:sSub>
      </m:oMath>
      <w:r w:rsidRPr="00E27D23">
        <w:rPr>
          <w:lang w:eastAsia="zh-CN"/>
        </w:rPr>
        <w:t xml:space="preserve"> associated with the active UL BWP on the </w:t>
      </w:r>
      <w:r w:rsidRPr="00E27D23">
        <w:t>PUCCH-sSCell</w:t>
      </w:r>
    </w:p>
    <w:p w14:paraId="77EF3556" w14:textId="77777777" w:rsidR="008943C0" w:rsidRPr="00E27D23" w:rsidRDefault="008943C0" w:rsidP="008943C0">
      <w:pPr>
        <w:pStyle w:val="B2"/>
        <w:rPr>
          <w:rFonts w:eastAsia="Gulim"/>
          <w:i/>
          <w:iCs/>
        </w:rPr>
      </w:pPr>
      <w:r w:rsidRPr="00E27D23">
        <w:rPr>
          <w:lang w:eastAsia="zh-CN"/>
        </w:rPr>
        <w:t>…</w:t>
      </w:r>
    </w:p>
    <w:p w14:paraId="2EDE245F" w14:textId="145AFAF9" w:rsidR="008943C0" w:rsidRPr="00E27D23" w:rsidRDefault="008943C0" w:rsidP="008943C0">
      <w:pPr>
        <w:pStyle w:val="B2"/>
        <w:rPr>
          <w:rFonts w:eastAsia="Gulim"/>
        </w:rPr>
      </w:pPr>
      <w:r w:rsidRPr="00E27D23">
        <w:rPr>
          <w:rFonts w:eastAsia="Gulim"/>
        </w:rPr>
        <w:t>-</w:t>
      </w:r>
      <w:r w:rsidRPr="00E27D23">
        <w:rPr>
          <w:rFonts w:eastAsia="Gulim"/>
        </w:rPr>
        <w:tab/>
        <w:t xml:space="preserve">If the UE is configured to monitor PDCCH for multicast DCI formats </w:t>
      </w:r>
      <w:r w:rsidRPr="00E27D23">
        <w:rPr>
          <w:lang w:eastAsia="zh-CN"/>
        </w:rPr>
        <w:t xml:space="preserve">for serving cell </w:t>
      </w:r>
      <m:oMath>
        <m:r>
          <w:ins w:id="465" w:author="1475" w:date="2023-03-17T12:07:00Z">
            <w:rPr>
              <w:rFonts w:ascii="Cambria Math" w:hAnsi="Cambria Math"/>
            </w:rPr>
            <m:t>c</m:t>
          </w:ins>
        </m:r>
      </m:oMath>
    </w:p>
    <w:p w14:paraId="1B261B5E" w14:textId="79E29DB6" w:rsidR="008943C0" w:rsidRPr="00E27D23" w:rsidRDefault="008943C0" w:rsidP="008943C0">
      <w:pPr>
        <w:pStyle w:val="B3"/>
      </w:pPr>
      <w:r w:rsidRPr="00E27D23">
        <w:rPr>
          <w:lang w:eastAsia="ko-KR"/>
        </w:rPr>
        <w:t>-</w:t>
      </w:r>
      <w:r w:rsidRPr="00E27D23">
        <w:rPr>
          <w:lang w:eastAsia="ko-KR"/>
        </w:rPr>
        <w:tab/>
        <w:t>if the UE</w:t>
      </w:r>
      <w:r w:rsidRPr="00E27D23">
        <w:t xml:space="preserve"> is not provided </w:t>
      </w:r>
      <w:r w:rsidRPr="00E27D23">
        <w:rPr>
          <w:i/>
          <w:iCs/>
        </w:rPr>
        <w:t xml:space="preserve">type1-Codebook-GenerationMode = </w:t>
      </w:r>
      <w:r w:rsidRPr="00E27D23">
        <w:t xml:space="preserve">'mode1', </w:t>
      </w:r>
      <m:oMath>
        <m:sSub>
          <m:sSubPr>
            <m:ctrlPr>
              <w:ins w:id="466" w:author="1475" w:date="2023-03-17T12:07:00Z">
                <w:rPr>
                  <w:rFonts w:ascii="Cambria Math" w:hAnsi="Cambria Math"/>
                  <w:i/>
                  <w:lang w:eastAsia="en-US"/>
                </w:rPr>
              </w:ins>
            </m:ctrlPr>
          </m:sSubPr>
          <m:e>
            <m:r>
              <w:ins w:id="467" w:author="1475" w:date="2023-03-17T12:07:00Z">
                <w:rPr>
                  <w:rFonts w:ascii="Cambria Math" w:hAnsi="Cambria Math"/>
                </w:rPr>
                <m:t>K</m:t>
              </w:ins>
            </m:r>
          </m:e>
          <m:sub>
            <m:r>
              <w:ins w:id="468" w:author="1475" w:date="2023-03-17T12:07:00Z">
                <w:rPr>
                  <w:rFonts w:ascii="Cambria Math" w:hAnsi="Cambria Math"/>
                </w:rPr>
                <m:t>1</m:t>
              </w:ins>
            </m:r>
          </m:sub>
        </m:sSub>
      </m:oMath>
      <w:r w:rsidRPr="00E27D23">
        <w:rPr>
          <w:lang w:eastAsia="zh-CN"/>
        </w:rPr>
        <w:t xml:space="preserve"> is additionally provided </w:t>
      </w:r>
      <w:r w:rsidRPr="00E27D23">
        <w:t xml:space="preserve">by the union of </w:t>
      </w:r>
      <w:r w:rsidRPr="00E27D23">
        <w:rPr>
          <w:i/>
          <w:iCs/>
        </w:rPr>
        <w:t>dl-DataToUL-ACK</w:t>
      </w:r>
      <w:r w:rsidRPr="00E27D23">
        <w:t xml:space="preserve"> from </w:t>
      </w:r>
      <w:r w:rsidRPr="00E27D23">
        <w:rPr>
          <w:i/>
          <w:iCs/>
        </w:rPr>
        <w:t>pucch-ConfigMulticast1/pucch-ConfigurationListMulticast1</w:t>
      </w:r>
      <w:r w:rsidRPr="00E27D23">
        <w:t xml:space="preserve"> or </w:t>
      </w:r>
      <w:r w:rsidRPr="00E27D23">
        <w:rPr>
          <w:i/>
          <w:iCs/>
        </w:rPr>
        <w:t xml:space="preserve">pucch-ConfigMulticast2/pucch-ConfigurationListMulticast2 </w:t>
      </w:r>
      <w:r w:rsidRPr="00E27D23">
        <w:rPr>
          <w:iCs/>
        </w:rPr>
        <w:t>and</w:t>
      </w:r>
      <w:r w:rsidRPr="00E27D23">
        <w:t xml:space="preserve"> </w:t>
      </w:r>
      <w:r w:rsidRPr="00E27D23">
        <w:rPr>
          <w:i/>
          <w:iCs/>
        </w:rPr>
        <w:t>dl-DataToUL-ACK-ForDCI Format4-1</w:t>
      </w:r>
    </w:p>
    <w:p w14:paraId="08338569" w14:textId="491AFF5A" w:rsidR="008943C0" w:rsidRPr="00E27D23" w:rsidRDefault="008943C0" w:rsidP="008943C0">
      <w:pPr>
        <w:pStyle w:val="B4"/>
      </w:pPr>
      <w:r w:rsidRPr="00E27D23">
        <w:rPr>
          <w:lang w:eastAsia="ko-KR"/>
        </w:rPr>
        <w:t>-</w:t>
      </w:r>
      <w:r w:rsidRPr="00E27D23">
        <w:rPr>
          <w:lang w:eastAsia="ko-KR"/>
        </w:rPr>
        <w:tab/>
        <w:t>if the UE</w:t>
      </w:r>
      <w:r w:rsidRPr="00E27D23">
        <w:t xml:space="preserve"> is not provided </w:t>
      </w:r>
      <w:r w:rsidRPr="00E27D23">
        <w:rPr>
          <w:i/>
          <w:iCs/>
        </w:rPr>
        <w:t>dl-DataToUL-ACK-ForDCI Format4-1</w:t>
      </w:r>
      <w:r w:rsidRPr="00E27D23">
        <w:t xml:space="preserve">, </w:t>
      </w:r>
      <m:oMath>
        <m:sSub>
          <m:sSubPr>
            <m:ctrlPr>
              <w:ins w:id="469" w:author="1475" w:date="2023-03-17T12:07:00Z">
                <w:rPr>
                  <w:rFonts w:ascii="Cambria Math" w:hAnsi="Cambria Math"/>
                  <w:i/>
                  <w:lang w:eastAsia="en-US"/>
                </w:rPr>
              </w:ins>
            </m:ctrlPr>
          </m:sSubPr>
          <m:e>
            <m:r>
              <w:ins w:id="470" w:author="1475" w:date="2023-03-17T12:07:00Z">
                <w:rPr>
                  <w:rFonts w:ascii="Cambria Math" w:hAnsi="Cambria Math"/>
                </w:rPr>
                <m:t>K</m:t>
              </w:ins>
            </m:r>
          </m:e>
          <m:sub>
            <m:r>
              <w:ins w:id="471" w:author="1475" w:date="2023-03-17T12:07:00Z">
                <w:rPr>
                  <w:rFonts w:ascii="Cambria Math" w:hAnsi="Cambria Math"/>
                </w:rPr>
                <m:t>1</m:t>
              </w:ins>
            </m:r>
          </m:sub>
        </m:sSub>
      </m:oMath>
      <w:r w:rsidRPr="00E27D23">
        <w:rPr>
          <w:lang w:eastAsia="zh-CN"/>
        </w:rPr>
        <w:t xml:space="preserve"> is provided by the union of </w:t>
      </w:r>
      <w:r w:rsidRPr="00E27D23">
        <w:rPr>
          <w:i/>
          <w:iCs/>
          <w:lang w:eastAsia="zh-CN"/>
        </w:rPr>
        <w:t>dl-DataToUL-ACK</w:t>
      </w:r>
      <w:r w:rsidRPr="00E27D23">
        <w:rPr>
          <w:lang w:eastAsia="zh-CN"/>
        </w:rPr>
        <w:t xml:space="preserve"> from </w:t>
      </w:r>
      <w:r w:rsidRPr="00E27D23">
        <w:rPr>
          <w:i/>
          <w:iCs/>
          <w:lang w:eastAsia="zh-CN"/>
        </w:rPr>
        <w:t xml:space="preserve">pucch-ConfigurationListMulticast1 or pucch-ConfigurationListMulticast2 </w:t>
      </w:r>
      <w:r w:rsidRPr="00E27D23">
        <w:rPr>
          <w:iCs/>
          <w:lang w:eastAsia="zh-CN"/>
        </w:rPr>
        <w:t>and</w:t>
      </w:r>
      <w:r w:rsidRPr="00E27D23">
        <w:rPr>
          <w:lang w:eastAsia="zh-CN"/>
        </w:rPr>
        <w:t xml:space="preserve"> the slot timing values {1, 2, 3, 4, 5, 6, 7, 8}</w:t>
      </w:r>
      <w:r w:rsidRPr="00E27D23">
        <w:t xml:space="preserve"> </w:t>
      </w:r>
    </w:p>
    <w:p w14:paraId="3B91B6CE" w14:textId="77777777" w:rsidR="008943C0" w:rsidRPr="00E27D23" w:rsidRDefault="008943C0" w:rsidP="008943C0">
      <w:pPr>
        <w:pStyle w:val="H6"/>
      </w:pPr>
      <w:r w:rsidRPr="00E27D23">
        <w:t>14.2.1.1.8.3</w:t>
      </w:r>
      <w:r w:rsidRPr="00E27D23">
        <w:tab/>
        <w:t>Test description</w:t>
      </w:r>
    </w:p>
    <w:p w14:paraId="601ED660" w14:textId="77777777" w:rsidR="008943C0" w:rsidRPr="00E27D23" w:rsidRDefault="008943C0" w:rsidP="008943C0">
      <w:pPr>
        <w:pStyle w:val="H6"/>
      </w:pPr>
      <w:r w:rsidRPr="00E27D23">
        <w:t>14.2.1.1.8.3.1</w:t>
      </w:r>
      <w:r w:rsidRPr="00E27D23">
        <w:tab/>
        <w:t>Pre-test conditions</w:t>
      </w:r>
    </w:p>
    <w:p w14:paraId="1A12FD0A" w14:textId="77777777" w:rsidR="008943C0" w:rsidRPr="00E27D23" w:rsidRDefault="008943C0" w:rsidP="008943C0">
      <w:pPr>
        <w:pStyle w:val="H6"/>
      </w:pPr>
      <w:r w:rsidRPr="00E27D23">
        <w:t>System Simulator:</w:t>
      </w:r>
    </w:p>
    <w:p w14:paraId="65822C24" w14:textId="77777777" w:rsidR="008943C0" w:rsidRPr="00E27D23" w:rsidRDefault="008943C0" w:rsidP="008943C0">
      <w:pPr>
        <w:pStyle w:val="B1"/>
        <w:rPr>
          <w:lang w:eastAsia="zh-CN"/>
        </w:rPr>
      </w:pPr>
      <w:r w:rsidRPr="00E27D23">
        <w:t>-</w:t>
      </w:r>
      <w:r w:rsidRPr="00E27D23">
        <w:tab/>
        <w:t>NR Cell 1</w:t>
      </w:r>
      <w:r w:rsidRPr="00E27D23">
        <w:rPr>
          <w:lang w:eastAsia="zh-CN"/>
        </w:rPr>
        <w:t>.</w:t>
      </w:r>
    </w:p>
    <w:p w14:paraId="4DE4542B" w14:textId="77777777" w:rsidR="008943C0" w:rsidRPr="00E27D23" w:rsidRDefault="008943C0" w:rsidP="008943C0">
      <w:pPr>
        <w:pStyle w:val="B1"/>
      </w:pPr>
      <w:r w:rsidRPr="00E27D23">
        <w:rPr>
          <w:lang w:eastAsia="zh-CN"/>
        </w:rPr>
        <w:t>-</w:t>
      </w:r>
      <w:r w:rsidRPr="00E27D23">
        <w:rPr>
          <w:lang w:eastAsia="zh-CN"/>
        </w:rPr>
        <w:tab/>
        <w:t>The SS configures the NR Cell 1 as the "Serving cell"</w:t>
      </w:r>
      <w:r w:rsidRPr="00E27D23">
        <w:t>.</w:t>
      </w:r>
    </w:p>
    <w:p w14:paraId="4B7DCF76" w14:textId="77777777" w:rsidR="008943C0" w:rsidRPr="00E27D23" w:rsidRDefault="008943C0" w:rsidP="008943C0">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348CB38A" w14:textId="77777777" w:rsidR="008943C0" w:rsidRPr="00E27D23" w:rsidRDefault="008943C0" w:rsidP="008943C0">
      <w:pPr>
        <w:pStyle w:val="H6"/>
        <w:rPr>
          <w:lang w:eastAsia="en-US"/>
        </w:rPr>
      </w:pPr>
      <w:r w:rsidRPr="00E27D23">
        <w:t>UE:</w:t>
      </w:r>
    </w:p>
    <w:p w14:paraId="14D08E86" w14:textId="77777777" w:rsidR="008943C0" w:rsidRPr="00E27D23" w:rsidRDefault="008943C0" w:rsidP="008943C0">
      <w:pPr>
        <w:ind w:left="568" w:hanging="284"/>
      </w:pPr>
      <w:r w:rsidRPr="00E27D23">
        <w:t>-</w:t>
      </w:r>
      <w:r w:rsidRPr="00E27D23">
        <w:tab/>
        <w:t>None.</w:t>
      </w:r>
    </w:p>
    <w:p w14:paraId="1FF878E8" w14:textId="77777777" w:rsidR="008943C0" w:rsidRPr="00E27D23" w:rsidRDefault="008943C0" w:rsidP="008943C0">
      <w:pPr>
        <w:pStyle w:val="H6"/>
      </w:pPr>
      <w:r w:rsidRPr="00E27D23">
        <w:t>Preamble:</w:t>
      </w:r>
    </w:p>
    <w:p w14:paraId="1A432809" w14:textId="77777777" w:rsidR="008943C0" w:rsidRPr="00E27D23" w:rsidRDefault="008943C0" w:rsidP="008943C0">
      <w:pPr>
        <w:pStyle w:val="B1"/>
      </w:pPr>
      <w:r w:rsidRPr="00E27D23">
        <w:t>-</w:t>
      </w:r>
      <w:r w:rsidRPr="00E27D23">
        <w:tab/>
        <w:t xml:space="preserve">The UE is in state 1N-A on NR Cell 1(serving cell) according to TS 38.508-1 [4] Table 4.4A.2-3 with Test Mode = on to activate UE TEST MODE </w:t>
      </w:r>
      <w:r w:rsidRPr="00E27D23">
        <w:rPr>
          <w:lang w:eastAsia="zh-CN"/>
        </w:rPr>
        <w:t>C</w:t>
      </w:r>
      <w:r w:rsidRPr="00E27D23">
        <w:t xml:space="preserve"> and Test Loop Function = off.</w:t>
      </w:r>
    </w:p>
    <w:p w14:paraId="1D63AD40" w14:textId="77777777" w:rsidR="008943C0" w:rsidRPr="00E27D23" w:rsidRDefault="008943C0" w:rsidP="008943C0">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w:t>
      </w:r>
      <w:r w:rsidRPr="00E27D23">
        <w:rPr>
          <w:rFonts w:cs="Arial"/>
          <w:szCs w:val="18"/>
        </w:rPr>
        <w:t>MBS Multicast service with MBS service ID '000101'H.</w:t>
      </w:r>
    </w:p>
    <w:p w14:paraId="13FA2AC6" w14:textId="77777777" w:rsidR="008943C0" w:rsidRPr="00E27D23" w:rsidRDefault="008943C0" w:rsidP="008943C0">
      <w:pPr>
        <w:pStyle w:val="H6"/>
      </w:pPr>
      <w:r w:rsidRPr="00E27D23">
        <w:t>14.2.1.1.8.3.2</w:t>
      </w:r>
      <w:r w:rsidRPr="00E27D23">
        <w:tab/>
        <w:t>Test procedure sequence</w:t>
      </w:r>
    </w:p>
    <w:p w14:paraId="7F479C15" w14:textId="77777777" w:rsidR="008943C0" w:rsidRPr="00E27D23" w:rsidRDefault="008943C0" w:rsidP="008943C0">
      <w:pPr>
        <w:pStyle w:val="TH"/>
      </w:pPr>
      <w:r w:rsidRPr="00E27D23">
        <w:t>Table 14.2.1.1.8.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8943C0" w:rsidRPr="00E27D23" w14:paraId="6F2A2801" w14:textId="77777777" w:rsidTr="008943C0">
        <w:tc>
          <w:tcPr>
            <w:tcW w:w="533" w:type="dxa"/>
            <w:tcBorders>
              <w:top w:val="single" w:sz="4" w:space="0" w:color="auto"/>
              <w:left w:val="single" w:sz="4" w:space="0" w:color="auto"/>
              <w:bottom w:val="nil"/>
              <w:right w:val="single" w:sz="4" w:space="0" w:color="auto"/>
            </w:tcBorders>
            <w:hideMark/>
          </w:tcPr>
          <w:p w14:paraId="793BCDA2" w14:textId="77777777" w:rsidR="008943C0" w:rsidRPr="00E27D23" w:rsidRDefault="008943C0">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064CB15F" w14:textId="77777777" w:rsidR="008943C0" w:rsidRPr="00E27D23" w:rsidRDefault="008943C0">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73D442E" w14:textId="77777777" w:rsidR="008943C0" w:rsidRPr="00E27D23" w:rsidRDefault="008943C0">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146D7B2B" w14:textId="77777777" w:rsidR="008943C0" w:rsidRPr="00E27D23" w:rsidRDefault="008943C0">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471AEE06" w14:textId="77777777" w:rsidR="008943C0" w:rsidRPr="00E27D23" w:rsidRDefault="008943C0">
            <w:pPr>
              <w:pStyle w:val="TAH"/>
            </w:pPr>
            <w:r w:rsidRPr="00E27D23">
              <w:t>Verdict</w:t>
            </w:r>
          </w:p>
        </w:tc>
      </w:tr>
      <w:tr w:rsidR="008943C0" w:rsidRPr="00E27D23" w14:paraId="4285191A" w14:textId="77777777" w:rsidTr="008943C0">
        <w:tc>
          <w:tcPr>
            <w:tcW w:w="533" w:type="dxa"/>
            <w:tcBorders>
              <w:top w:val="nil"/>
              <w:left w:val="single" w:sz="4" w:space="0" w:color="auto"/>
              <w:bottom w:val="single" w:sz="4" w:space="0" w:color="auto"/>
              <w:right w:val="single" w:sz="4" w:space="0" w:color="auto"/>
            </w:tcBorders>
          </w:tcPr>
          <w:p w14:paraId="3F4DA7AC" w14:textId="77777777" w:rsidR="008943C0" w:rsidRPr="00E27D23" w:rsidRDefault="008943C0">
            <w:pPr>
              <w:pStyle w:val="TAH"/>
            </w:pPr>
          </w:p>
        </w:tc>
        <w:tc>
          <w:tcPr>
            <w:tcW w:w="3967" w:type="dxa"/>
            <w:tcBorders>
              <w:top w:val="nil"/>
              <w:left w:val="single" w:sz="4" w:space="0" w:color="auto"/>
              <w:bottom w:val="single" w:sz="4" w:space="0" w:color="auto"/>
              <w:right w:val="single" w:sz="4" w:space="0" w:color="auto"/>
            </w:tcBorders>
          </w:tcPr>
          <w:p w14:paraId="21264E53" w14:textId="77777777" w:rsidR="008943C0" w:rsidRPr="00E27D23" w:rsidRDefault="008943C0">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55977BA6" w14:textId="77777777" w:rsidR="008943C0" w:rsidRPr="00E27D23" w:rsidRDefault="008943C0">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2F6F83AB" w14:textId="77777777" w:rsidR="008943C0" w:rsidRPr="00E27D23" w:rsidRDefault="008943C0">
            <w:pPr>
              <w:pStyle w:val="TAH"/>
            </w:pPr>
            <w:r w:rsidRPr="00E27D23">
              <w:t>Message</w:t>
            </w:r>
          </w:p>
        </w:tc>
        <w:tc>
          <w:tcPr>
            <w:tcW w:w="567" w:type="dxa"/>
            <w:tcBorders>
              <w:top w:val="nil"/>
              <w:left w:val="single" w:sz="4" w:space="0" w:color="auto"/>
              <w:bottom w:val="single" w:sz="4" w:space="0" w:color="auto"/>
              <w:right w:val="single" w:sz="4" w:space="0" w:color="auto"/>
            </w:tcBorders>
          </w:tcPr>
          <w:p w14:paraId="641B1454" w14:textId="77777777" w:rsidR="008943C0" w:rsidRPr="00E27D23" w:rsidRDefault="008943C0">
            <w:pPr>
              <w:pStyle w:val="TAH"/>
            </w:pPr>
          </w:p>
        </w:tc>
        <w:tc>
          <w:tcPr>
            <w:tcW w:w="850" w:type="dxa"/>
            <w:tcBorders>
              <w:top w:val="nil"/>
              <w:left w:val="single" w:sz="4" w:space="0" w:color="auto"/>
              <w:bottom w:val="single" w:sz="4" w:space="0" w:color="auto"/>
              <w:right w:val="single" w:sz="4" w:space="0" w:color="auto"/>
            </w:tcBorders>
          </w:tcPr>
          <w:p w14:paraId="7DE7D937" w14:textId="77777777" w:rsidR="008943C0" w:rsidRPr="00E27D23" w:rsidRDefault="008943C0">
            <w:pPr>
              <w:pStyle w:val="TAH"/>
            </w:pPr>
          </w:p>
        </w:tc>
      </w:tr>
      <w:tr w:rsidR="008943C0" w:rsidRPr="00E27D23" w14:paraId="1E48FE5E" w14:textId="77777777" w:rsidTr="008943C0">
        <w:tc>
          <w:tcPr>
            <w:tcW w:w="533" w:type="dxa"/>
            <w:tcBorders>
              <w:top w:val="nil"/>
              <w:left w:val="single" w:sz="4" w:space="0" w:color="auto"/>
              <w:bottom w:val="single" w:sz="4" w:space="0" w:color="auto"/>
              <w:right w:val="single" w:sz="4" w:space="0" w:color="auto"/>
            </w:tcBorders>
            <w:hideMark/>
          </w:tcPr>
          <w:p w14:paraId="0720D9AF" w14:textId="77777777" w:rsidR="008943C0" w:rsidRPr="00E27D23" w:rsidRDefault="008943C0">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hideMark/>
          </w:tcPr>
          <w:p w14:paraId="124BBCE2" w14:textId="77777777" w:rsidR="008943C0" w:rsidRPr="00E27D23" w:rsidRDefault="008943C0">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7E99E751" w14:textId="77777777" w:rsidR="008943C0" w:rsidRPr="00E27D23" w:rsidRDefault="008943C0">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714BF79F" w14:textId="77777777" w:rsidR="008943C0" w:rsidRPr="00E27D23" w:rsidRDefault="008943C0">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0A678FDE" w14:textId="77777777" w:rsidR="008943C0" w:rsidRPr="00E27D23" w:rsidRDefault="008943C0">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4206E9ED" w14:textId="77777777" w:rsidR="008943C0" w:rsidRPr="00E27D23" w:rsidRDefault="008943C0">
            <w:pPr>
              <w:pStyle w:val="TAC"/>
            </w:pPr>
            <w:r w:rsidRPr="00E27D23">
              <w:t>-</w:t>
            </w:r>
          </w:p>
        </w:tc>
      </w:tr>
      <w:tr w:rsidR="008943C0" w:rsidRPr="00E27D23" w14:paraId="631C26A7" w14:textId="77777777" w:rsidTr="008943C0">
        <w:tc>
          <w:tcPr>
            <w:tcW w:w="533" w:type="dxa"/>
            <w:tcBorders>
              <w:top w:val="nil"/>
              <w:left w:val="single" w:sz="4" w:space="0" w:color="auto"/>
              <w:bottom w:val="single" w:sz="4" w:space="0" w:color="auto"/>
              <w:right w:val="single" w:sz="4" w:space="0" w:color="auto"/>
            </w:tcBorders>
            <w:hideMark/>
          </w:tcPr>
          <w:p w14:paraId="71532ABF" w14:textId="77777777" w:rsidR="008943C0" w:rsidRPr="00E27D23" w:rsidRDefault="008943C0">
            <w:pPr>
              <w:pStyle w:val="TAC"/>
              <w:rPr>
                <w:lang w:eastAsia="zh-CN"/>
              </w:rPr>
            </w:pPr>
            <w:r w:rsidRPr="00E27D23">
              <w:rPr>
                <w:lang w:eastAsia="zh-CN"/>
              </w:rPr>
              <w:t>2a1-2a2</w:t>
            </w:r>
          </w:p>
        </w:tc>
        <w:tc>
          <w:tcPr>
            <w:tcW w:w="3967" w:type="dxa"/>
            <w:tcBorders>
              <w:top w:val="nil"/>
              <w:left w:val="single" w:sz="4" w:space="0" w:color="auto"/>
              <w:bottom w:val="single" w:sz="4" w:space="0" w:color="auto"/>
              <w:right w:val="single" w:sz="4" w:space="0" w:color="auto"/>
            </w:tcBorders>
            <w:hideMark/>
          </w:tcPr>
          <w:p w14:paraId="1E9BCFFC" w14:textId="77777777" w:rsidR="008943C0" w:rsidRPr="00E27D23" w:rsidRDefault="008943C0">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on NR Cell 1 </w:t>
            </w:r>
            <w:r w:rsidRPr="00E27D23">
              <w:t xml:space="preserve">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5A86ADEB" w14:textId="77777777" w:rsidR="008943C0" w:rsidRPr="00E27D23" w:rsidRDefault="008943C0">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7BCAF320" w14:textId="77777777" w:rsidR="008943C0" w:rsidRPr="00E27D23" w:rsidRDefault="008943C0">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33DDFBE6" w14:textId="77777777" w:rsidR="008943C0" w:rsidRPr="00E27D23" w:rsidRDefault="008943C0">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6158856" w14:textId="77777777" w:rsidR="008943C0" w:rsidRPr="00E27D23" w:rsidRDefault="008943C0">
            <w:pPr>
              <w:pStyle w:val="TAC"/>
            </w:pPr>
            <w:r w:rsidRPr="00E27D23">
              <w:t>-</w:t>
            </w:r>
          </w:p>
        </w:tc>
      </w:tr>
      <w:tr w:rsidR="008943C0" w:rsidRPr="00E27D23" w14:paraId="3A79E284" w14:textId="77777777" w:rsidTr="008943C0">
        <w:tc>
          <w:tcPr>
            <w:tcW w:w="533" w:type="dxa"/>
            <w:tcBorders>
              <w:top w:val="nil"/>
              <w:left w:val="single" w:sz="4" w:space="0" w:color="auto"/>
              <w:bottom w:val="single" w:sz="4" w:space="0" w:color="auto"/>
              <w:right w:val="single" w:sz="4" w:space="0" w:color="auto"/>
            </w:tcBorders>
            <w:hideMark/>
          </w:tcPr>
          <w:p w14:paraId="4A03C596" w14:textId="77777777" w:rsidR="008943C0" w:rsidRPr="00E27D23" w:rsidRDefault="008943C0">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hideMark/>
          </w:tcPr>
          <w:p w14:paraId="0DBFDB12" w14:textId="77777777" w:rsidR="008943C0" w:rsidRPr="00E27D23" w:rsidRDefault="008943C0">
            <w:pPr>
              <w:pStyle w:val="TAL"/>
              <w:tabs>
                <w:tab w:val="left" w:pos="1420"/>
              </w:tabs>
              <w:rPr>
                <w:kern w:val="2"/>
              </w:rPr>
            </w:pPr>
            <w:r w:rsidRPr="00E27D23">
              <w:rPr>
                <w:kern w:val="2"/>
              </w:rPr>
              <w:t xml:space="preserve">The </w:t>
            </w:r>
            <w:r w:rsidRPr="00E27D23">
              <w:t xml:space="preserve">SS indicates a new transmission addressed to the G-RNTI assigned to the UE in SFN x, slot 2 and </w:t>
            </w:r>
            <w:r w:rsidRPr="00E27D23">
              <w:rPr>
                <w:lang w:eastAsia="zh-CN"/>
              </w:rPr>
              <w:t xml:space="preserve">the </w:t>
            </w:r>
            <w:r w:rsidRPr="00E27D23">
              <w:t>"</w:t>
            </w:r>
            <w:r w:rsidRPr="00E27D23">
              <w:rPr>
                <w:lang w:eastAsia="zh-CN"/>
              </w:rPr>
              <w:t>PDSCH-to-HARQ_feedback timing indicator</w:t>
            </w:r>
            <w:r w:rsidRPr="00E27D23">
              <w:t>"</w:t>
            </w:r>
            <w:r w:rsidRPr="00E27D23">
              <w:rPr>
                <w:lang w:eastAsia="zh-CN"/>
              </w:rPr>
              <w:t xml:space="preserve"> is configured to require UE to feedback HARQ-ACK information in </w:t>
            </w:r>
            <w:r w:rsidRPr="00E27D23">
              <w:t>SFN x, slot 9</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443F145" w14:textId="77777777" w:rsidR="008943C0" w:rsidRPr="00E27D23" w:rsidRDefault="008943C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0D8BB298" w14:textId="77777777" w:rsidR="008943C0" w:rsidRPr="00E27D23" w:rsidRDefault="008943C0">
            <w:pPr>
              <w:pStyle w:val="TAC"/>
              <w:jc w:val="left"/>
            </w:pPr>
            <w:r w:rsidRPr="00E27D23">
              <w:t>(PDCCH (G-RNTI))</w:t>
            </w:r>
          </w:p>
        </w:tc>
        <w:tc>
          <w:tcPr>
            <w:tcW w:w="567" w:type="dxa"/>
            <w:tcBorders>
              <w:top w:val="nil"/>
              <w:left w:val="single" w:sz="4" w:space="0" w:color="auto"/>
              <w:bottom w:val="single" w:sz="4" w:space="0" w:color="auto"/>
              <w:right w:val="single" w:sz="4" w:space="0" w:color="auto"/>
            </w:tcBorders>
            <w:hideMark/>
          </w:tcPr>
          <w:p w14:paraId="434F327B" w14:textId="77777777" w:rsidR="008943C0" w:rsidRPr="00E27D23" w:rsidRDefault="008943C0">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0507A8A" w14:textId="77777777" w:rsidR="008943C0" w:rsidRPr="00E27D23" w:rsidRDefault="008943C0">
            <w:pPr>
              <w:pStyle w:val="TAC"/>
            </w:pPr>
            <w:r w:rsidRPr="00E27D23">
              <w:t>-</w:t>
            </w:r>
          </w:p>
        </w:tc>
      </w:tr>
      <w:tr w:rsidR="008943C0" w:rsidRPr="00E27D23" w14:paraId="09CB942E" w14:textId="77777777" w:rsidTr="008943C0">
        <w:tc>
          <w:tcPr>
            <w:tcW w:w="533" w:type="dxa"/>
            <w:tcBorders>
              <w:top w:val="nil"/>
              <w:left w:val="single" w:sz="4" w:space="0" w:color="auto"/>
              <w:bottom w:val="single" w:sz="4" w:space="0" w:color="auto"/>
              <w:right w:val="single" w:sz="4" w:space="0" w:color="auto"/>
            </w:tcBorders>
            <w:hideMark/>
          </w:tcPr>
          <w:p w14:paraId="70F3A862" w14:textId="77777777" w:rsidR="008943C0" w:rsidRPr="00E27D23" w:rsidRDefault="008943C0">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hideMark/>
          </w:tcPr>
          <w:p w14:paraId="4E8FADEA" w14:textId="17208816" w:rsidR="008943C0" w:rsidRPr="00E27D23" w:rsidRDefault="008943C0">
            <w:pPr>
              <w:pStyle w:val="TAL"/>
            </w:pPr>
            <w:r w:rsidRPr="00E27D23">
              <w:t xml:space="preserve">The SS transmits an MBS Packet on the MTCH with LCID matched with the LCID configured for </w:t>
            </w:r>
            <w:r w:rsidR="00B714BE" w:rsidRPr="00E27D23">
              <w:t>receiving</w:t>
            </w:r>
            <w:r w:rsidRPr="00E27D23">
              <w:t xml:space="preserve"> PTM transmission.</w:t>
            </w:r>
          </w:p>
          <w:p w14:paraId="790FBCA7" w14:textId="77777777" w:rsidR="008943C0" w:rsidRPr="00E27D23" w:rsidRDefault="008943C0">
            <w:pPr>
              <w:pStyle w:val="TAL"/>
              <w:rPr>
                <w:lang w:eastAsia="zh-CN"/>
              </w:rPr>
            </w:pPr>
            <w:r w:rsidRPr="00E27D23">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hideMark/>
          </w:tcPr>
          <w:p w14:paraId="6BC539EB" w14:textId="77777777" w:rsidR="008943C0" w:rsidRPr="00E27D23" w:rsidRDefault="008943C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084BD1E7" w14:textId="77777777" w:rsidR="008943C0" w:rsidRPr="00E27D23" w:rsidRDefault="008943C0">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5FC04330" w14:textId="77777777" w:rsidR="008943C0" w:rsidRPr="00E27D23" w:rsidRDefault="008943C0">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DDE7215" w14:textId="77777777" w:rsidR="008943C0" w:rsidRPr="00E27D23" w:rsidRDefault="008943C0">
            <w:pPr>
              <w:pStyle w:val="TAC"/>
            </w:pPr>
            <w:r w:rsidRPr="00E27D23">
              <w:t>-</w:t>
            </w:r>
          </w:p>
        </w:tc>
      </w:tr>
      <w:tr w:rsidR="008943C0" w:rsidRPr="00E27D23" w14:paraId="7D27A292" w14:textId="77777777" w:rsidTr="008943C0">
        <w:tc>
          <w:tcPr>
            <w:tcW w:w="533" w:type="dxa"/>
            <w:tcBorders>
              <w:top w:val="nil"/>
              <w:left w:val="single" w:sz="4" w:space="0" w:color="auto"/>
              <w:bottom w:val="single" w:sz="4" w:space="0" w:color="auto"/>
              <w:right w:val="single" w:sz="4" w:space="0" w:color="auto"/>
            </w:tcBorders>
            <w:hideMark/>
          </w:tcPr>
          <w:p w14:paraId="6200689F" w14:textId="77777777" w:rsidR="008943C0" w:rsidRPr="00E27D23" w:rsidRDefault="008943C0">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hideMark/>
          </w:tcPr>
          <w:p w14:paraId="44BA99A4" w14:textId="77777777" w:rsidR="008943C0" w:rsidRPr="00E27D23" w:rsidRDefault="008943C0">
            <w:pPr>
              <w:pStyle w:val="TAL"/>
            </w:pPr>
            <w:r w:rsidRPr="00E27D23">
              <w:rPr>
                <w:kern w:val="2"/>
              </w:rPr>
              <w:t xml:space="preserve">The </w:t>
            </w:r>
            <w:r w:rsidRPr="00E27D23">
              <w:t xml:space="preserve">SS indicates a new transmission addressed to the C-RNTI assigned to the UE in SFN x, slot 5 and </w:t>
            </w:r>
            <w:r w:rsidRPr="00E27D23">
              <w:rPr>
                <w:lang w:eastAsia="zh-CN"/>
              </w:rPr>
              <w:t xml:space="preserve">the </w:t>
            </w:r>
            <w:r w:rsidRPr="00E27D23">
              <w:t>"</w:t>
            </w:r>
            <w:r w:rsidRPr="00E27D23">
              <w:rPr>
                <w:lang w:eastAsia="zh-CN"/>
              </w:rPr>
              <w:t>PDSCH-to-HARQ_feedback timing indicator</w:t>
            </w:r>
            <w:r w:rsidRPr="00E27D23">
              <w:t>"</w:t>
            </w:r>
            <w:r w:rsidRPr="00E27D23">
              <w:rPr>
                <w:lang w:eastAsia="zh-CN"/>
              </w:rPr>
              <w:t xml:space="preserve"> is configured to require UE to feedback HARQ-ACK information in </w:t>
            </w:r>
            <w:r w:rsidRPr="00E27D23">
              <w:t>SFN x, slot 9</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5A50869" w14:textId="77777777" w:rsidR="008943C0" w:rsidRPr="00E27D23" w:rsidRDefault="008943C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67408A32" w14:textId="77777777" w:rsidR="008943C0" w:rsidRPr="00E27D23" w:rsidRDefault="008943C0">
            <w:pPr>
              <w:pStyle w:val="TAC"/>
              <w:jc w:val="left"/>
              <w:rPr>
                <w:lang w:eastAsia="zh-CN"/>
              </w:rPr>
            </w:pPr>
            <w:r w:rsidRPr="00E27D23">
              <w:t>(PDCCH (C-RNTI))</w:t>
            </w:r>
          </w:p>
        </w:tc>
        <w:tc>
          <w:tcPr>
            <w:tcW w:w="567" w:type="dxa"/>
            <w:tcBorders>
              <w:top w:val="nil"/>
              <w:left w:val="single" w:sz="4" w:space="0" w:color="auto"/>
              <w:bottom w:val="single" w:sz="4" w:space="0" w:color="auto"/>
              <w:right w:val="single" w:sz="4" w:space="0" w:color="auto"/>
            </w:tcBorders>
            <w:hideMark/>
          </w:tcPr>
          <w:p w14:paraId="32028924" w14:textId="77777777" w:rsidR="008943C0" w:rsidRPr="00E27D23" w:rsidRDefault="008943C0">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653EFEA" w14:textId="77777777" w:rsidR="008943C0" w:rsidRPr="00E27D23" w:rsidRDefault="008943C0">
            <w:pPr>
              <w:pStyle w:val="TAC"/>
            </w:pPr>
            <w:r w:rsidRPr="00E27D23">
              <w:t>-</w:t>
            </w:r>
          </w:p>
        </w:tc>
      </w:tr>
      <w:tr w:rsidR="008943C0" w:rsidRPr="00E27D23" w14:paraId="0E2246B5" w14:textId="77777777" w:rsidTr="008943C0">
        <w:tc>
          <w:tcPr>
            <w:tcW w:w="533" w:type="dxa"/>
            <w:tcBorders>
              <w:top w:val="nil"/>
              <w:left w:val="single" w:sz="4" w:space="0" w:color="auto"/>
              <w:bottom w:val="single" w:sz="4" w:space="0" w:color="auto"/>
              <w:right w:val="single" w:sz="4" w:space="0" w:color="auto"/>
            </w:tcBorders>
            <w:hideMark/>
          </w:tcPr>
          <w:p w14:paraId="7494AE93" w14:textId="77777777" w:rsidR="008943C0" w:rsidRPr="00E27D23" w:rsidRDefault="008943C0">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hideMark/>
          </w:tcPr>
          <w:p w14:paraId="06FA4134" w14:textId="71309B07" w:rsidR="008943C0" w:rsidRPr="00E27D23" w:rsidRDefault="008943C0">
            <w:pPr>
              <w:pStyle w:val="TAL"/>
            </w:pPr>
            <w:r w:rsidRPr="00E27D23">
              <w:t>The SS transmits an MBS Packet on the DTCH with LCID matched with the LCID configured for receiving PTP transmission.</w:t>
            </w:r>
          </w:p>
          <w:p w14:paraId="49A42ED9" w14:textId="77777777" w:rsidR="008943C0" w:rsidRPr="00E27D23" w:rsidRDefault="008943C0">
            <w:pPr>
              <w:pStyle w:val="TAL"/>
            </w:pPr>
            <w:r w:rsidRPr="00E27D23">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hideMark/>
          </w:tcPr>
          <w:p w14:paraId="3AA61532" w14:textId="77777777" w:rsidR="008943C0" w:rsidRPr="00E27D23" w:rsidRDefault="008943C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1087FB41" w14:textId="77777777" w:rsidR="008943C0" w:rsidRPr="00E27D23" w:rsidRDefault="008943C0">
            <w:pPr>
              <w:pStyle w:val="TAC"/>
              <w:jc w:val="left"/>
              <w:rPr>
                <w:lang w:eastAsia="zh-CN"/>
              </w:rPr>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4BBEA928" w14:textId="77777777" w:rsidR="008943C0" w:rsidRPr="00E27D23" w:rsidRDefault="008943C0">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C6C3460" w14:textId="77777777" w:rsidR="008943C0" w:rsidRPr="00E27D23" w:rsidRDefault="008943C0">
            <w:pPr>
              <w:pStyle w:val="TAC"/>
            </w:pPr>
            <w:r w:rsidRPr="00E27D23">
              <w:t>-</w:t>
            </w:r>
          </w:p>
        </w:tc>
      </w:tr>
      <w:tr w:rsidR="008943C0" w:rsidRPr="00E27D23" w14:paraId="11FB4A2D" w14:textId="77777777" w:rsidTr="008943C0">
        <w:tc>
          <w:tcPr>
            <w:tcW w:w="533" w:type="dxa"/>
            <w:tcBorders>
              <w:top w:val="nil"/>
              <w:left w:val="single" w:sz="4" w:space="0" w:color="auto"/>
              <w:bottom w:val="single" w:sz="4" w:space="0" w:color="auto"/>
              <w:right w:val="single" w:sz="4" w:space="0" w:color="auto"/>
            </w:tcBorders>
            <w:hideMark/>
          </w:tcPr>
          <w:p w14:paraId="53FF3CBC" w14:textId="77777777" w:rsidR="008943C0" w:rsidRPr="00E27D23" w:rsidRDefault="008943C0">
            <w:pPr>
              <w:pStyle w:val="TAC"/>
              <w:rPr>
                <w:lang w:eastAsia="zh-CN"/>
              </w:rPr>
            </w:pPr>
            <w:r w:rsidRPr="00E27D23">
              <w:rPr>
                <w:lang w:eastAsia="zh-CN"/>
              </w:rPr>
              <w:t>7</w:t>
            </w:r>
          </w:p>
        </w:tc>
        <w:tc>
          <w:tcPr>
            <w:tcW w:w="3967" w:type="dxa"/>
            <w:tcBorders>
              <w:top w:val="nil"/>
              <w:left w:val="single" w:sz="4" w:space="0" w:color="auto"/>
              <w:bottom w:val="single" w:sz="4" w:space="0" w:color="auto"/>
              <w:right w:val="single" w:sz="4" w:space="0" w:color="auto"/>
            </w:tcBorders>
            <w:hideMark/>
          </w:tcPr>
          <w:p w14:paraId="01C9CDDE" w14:textId="77777777" w:rsidR="008943C0" w:rsidRPr="00E27D23" w:rsidRDefault="008943C0">
            <w:pPr>
              <w:pStyle w:val="TAL"/>
            </w:pPr>
            <w:r w:rsidRPr="00E27D23">
              <w:t xml:space="preserve">Check: Does the UE transmit HARQ-ACK codebooks according to Table 14.2.1.1.8.3.2-2 </w:t>
            </w:r>
            <w:r w:rsidRPr="00E27D23">
              <w:rPr>
                <w:lang w:eastAsia="zh-CN"/>
              </w:rPr>
              <w:t xml:space="preserve">using </w:t>
            </w:r>
            <w:r w:rsidRPr="00E27D23">
              <w:rPr>
                <w:rFonts w:cs="Arial"/>
                <w:szCs w:val="18"/>
              </w:rPr>
              <w:t>PUCCH resource indicated by the unicast DCI in step 5</w:t>
            </w:r>
            <w:r w:rsidRPr="00E27D23">
              <w:t>?</w:t>
            </w:r>
          </w:p>
        </w:tc>
        <w:tc>
          <w:tcPr>
            <w:tcW w:w="708" w:type="dxa"/>
            <w:tcBorders>
              <w:top w:val="single" w:sz="4" w:space="0" w:color="auto"/>
              <w:left w:val="single" w:sz="4" w:space="0" w:color="auto"/>
              <w:bottom w:val="single" w:sz="4" w:space="0" w:color="auto"/>
              <w:right w:val="single" w:sz="4" w:space="0" w:color="auto"/>
            </w:tcBorders>
            <w:hideMark/>
          </w:tcPr>
          <w:p w14:paraId="35EB81C2" w14:textId="77777777" w:rsidR="008943C0" w:rsidRPr="00E27D23" w:rsidRDefault="008943C0">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26DDCD97" w14:textId="77777777" w:rsidR="008943C0" w:rsidRPr="00E27D23" w:rsidRDefault="008943C0">
            <w:pPr>
              <w:pStyle w:val="TAC"/>
              <w:jc w:val="left"/>
              <w:rPr>
                <w:lang w:eastAsia="zh-CN"/>
              </w:rPr>
            </w:pPr>
            <w:r w:rsidRPr="00E27D23">
              <w:t xml:space="preserve">HARQ </w:t>
            </w:r>
            <w:r w:rsidRPr="00E27D23">
              <w:rPr>
                <w:lang w:eastAsia="zh-CN"/>
              </w:rPr>
              <w:t>ACK/NACK</w:t>
            </w:r>
          </w:p>
        </w:tc>
        <w:tc>
          <w:tcPr>
            <w:tcW w:w="567" w:type="dxa"/>
            <w:tcBorders>
              <w:top w:val="nil"/>
              <w:left w:val="single" w:sz="4" w:space="0" w:color="auto"/>
              <w:bottom w:val="single" w:sz="4" w:space="0" w:color="auto"/>
              <w:right w:val="single" w:sz="4" w:space="0" w:color="auto"/>
            </w:tcBorders>
            <w:hideMark/>
          </w:tcPr>
          <w:p w14:paraId="2624E9BB" w14:textId="77777777" w:rsidR="008943C0" w:rsidRPr="00E27D23" w:rsidRDefault="008943C0">
            <w:pPr>
              <w:pStyle w:val="TAC"/>
            </w:pPr>
            <w:r w:rsidRPr="00E27D23">
              <w:t>1,2</w:t>
            </w:r>
          </w:p>
        </w:tc>
        <w:tc>
          <w:tcPr>
            <w:tcW w:w="850" w:type="dxa"/>
            <w:tcBorders>
              <w:top w:val="nil"/>
              <w:left w:val="single" w:sz="4" w:space="0" w:color="auto"/>
              <w:bottom w:val="single" w:sz="4" w:space="0" w:color="auto"/>
              <w:right w:val="single" w:sz="4" w:space="0" w:color="auto"/>
            </w:tcBorders>
            <w:hideMark/>
          </w:tcPr>
          <w:p w14:paraId="71277689" w14:textId="77777777" w:rsidR="008943C0" w:rsidRPr="00E27D23" w:rsidRDefault="008943C0">
            <w:pPr>
              <w:pStyle w:val="TAC"/>
            </w:pPr>
            <w:r w:rsidRPr="00E27D23">
              <w:t>P</w:t>
            </w:r>
          </w:p>
        </w:tc>
      </w:tr>
      <w:tr w:rsidR="008943C0" w:rsidRPr="00E27D23" w14:paraId="2632E6BC" w14:textId="77777777" w:rsidTr="008943C0">
        <w:tc>
          <w:tcPr>
            <w:tcW w:w="533" w:type="dxa"/>
            <w:tcBorders>
              <w:top w:val="nil"/>
              <w:left w:val="single" w:sz="4" w:space="0" w:color="auto"/>
              <w:bottom w:val="single" w:sz="4" w:space="0" w:color="auto"/>
              <w:right w:val="single" w:sz="4" w:space="0" w:color="auto"/>
            </w:tcBorders>
            <w:hideMark/>
          </w:tcPr>
          <w:p w14:paraId="7059631B" w14:textId="77777777" w:rsidR="008943C0" w:rsidRPr="00E27D23" w:rsidRDefault="008943C0">
            <w:pPr>
              <w:pStyle w:val="TAC"/>
              <w:rPr>
                <w:lang w:eastAsia="zh-CN"/>
              </w:rPr>
            </w:pPr>
            <w:r w:rsidRPr="00E27D23">
              <w:rPr>
                <w:lang w:eastAsia="zh-CN"/>
              </w:rPr>
              <w:t>8</w:t>
            </w:r>
          </w:p>
        </w:tc>
        <w:tc>
          <w:tcPr>
            <w:tcW w:w="3967" w:type="dxa"/>
            <w:tcBorders>
              <w:top w:val="nil"/>
              <w:left w:val="single" w:sz="4" w:space="0" w:color="auto"/>
              <w:bottom w:val="single" w:sz="4" w:space="0" w:color="auto"/>
              <w:right w:val="single" w:sz="4" w:space="0" w:color="auto"/>
            </w:tcBorders>
            <w:hideMark/>
          </w:tcPr>
          <w:p w14:paraId="303BFCF1" w14:textId="57CC53E0" w:rsidR="008943C0" w:rsidRPr="00E27D23" w:rsidRDefault="008943C0">
            <w:pPr>
              <w:pStyle w:val="TAL"/>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08638664" w14:textId="77777777" w:rsidR="008943C0" w:rsidRPr="00E27D23" w:rsidRDefault="008943C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6D275FD3" w14:textId="77777777" w:rsidR="008943C0" w:rsidRPr="00E27D23" w:rsidRDefault="008943C0">
            <w:pPr>
              <w:pStyle w:val="TAC"/>
              <w:jc w:val="left"/>
              <w:rPr>
                <w:rFonts w:eastAsia="MS Gothic"/>
              </w:rPr>
            </w:pPr>
            <w:r w:rsidRPr="00E27D23">
              <w:rPr>
                <w:rFonts w:eastAsia="MS Gothic"/>
              </w:rPr>
              <w:t xml:space="preserve">NR RRC: </w:t>
            </w:r>
            <w:r w:rsidRPr="00E27D23">
              <w:rPr>
                <w:rFonts w:eastAsia="MS Gothic"/>
                <w:i/>
              </w:rPr>
              <w:t>DLInformationTransfer</w:t>
            </w:r>
          </w:p>
          <w:p w14:paraId="1A941605" w14:textId="77777777" w:rsidR="008943C0" w:rsidRPr="00E27D23" w:rsidRDefault="008943C0">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3E1D74BD" w14:textId="77777777" w:rsidR="008943C0" w:rsidRPr="00E27D23" w:rsidRDefault="008943C0">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B1455F9" w14:textId="77777777" w:rsidR="008943C0" w:rsidRPr="00E27D23" w:rsidRDefault="008943C0">
            <w:pPr>
              <w:pStyle w:val="TAC"/>
            </w:pPr>
            <w:r w:rsidRPr="00E27D23">
              <w:t>-</w:t>
            </w:r>
          </w:p>
        </w:tc>
      </w:tr>
      <w:tr w:rsidR="008943C0" w:rsidRPr="00E27D23" w14:paraId="3602F1E2" w14:textId="77777777" w:rsidTr="008943C0">
        <w:tc>
          <w:tcPr>
            <w:tcW w:w="533" w:type="dxa"/>
            <w:tcBorders>
              <w:top w:val="nil"/>
              <w:left w:val="single" w:sz="4" w:space="0" w:color="auto"/>
              <w:bottom w:val="single" w:sz="4" w:space="0" w:color="auto"/>
              <w:right w:val="single" w:sz="4" w:space="0" w:color="auto"/>
            </w:tcBorders>
            <w:hideMark/>
          </w:tcPr>
          <w:p w14:paraId="09CA7365" w14:textId="77777777" w:rsidR="008943C0" w:rsidRPr="00E27D23" w:rsidRDefault="008943C0">
            <w:pPr>
              <w:pStyle w:val="TAC"/>
              <w:rPr>
                <w:lang w:eastAsia="zh-CN"/>
              </w:rPr>
            </w:pPr>
            <w:r w:rsidRPr="00E27D23">
              <w:rPr>
                <w:lang w:eastAsia="zh-CN"/>
              </w:rPr>
              <w:t>9</w:t>
            </w:r>
          </w:p>
        </w:tc>
        <w:tc>
          <w:tcPr>
            <w:tcW w:w="3967" w:type="dxa"/>
            <w:tcBorders>
              <w:top w:val="nil"/>
              <w:left w:val="single" w:sz="4" w:space="0" w:color="auto"/>
              <w:bottom w:val="single" w:sz="4" w:space="0" w:color="auto"/>
              <w:right w:val="single" w:sz="4" w:space="0" w:color="auto"/>
            </w:tcBorders>
            <w:hideMark/>
          </w:tcPr>
          <w:p w14:paraId="36B9ACE7" w14:textId="77777777" w:rsidR="008943C0" w:rsidRPr="00E27D23" w:rsidRDefault="008943C0">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0C2AF123" w14:textId="77777777" w:rsidR="008943C0" w:rsidRPr="00E27D23" w:rsidRDefault="008943C0">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66718FAC" w14:textId="77777777" w:rsidR="008943C0" w:rsidRPr="00E27D23" w:rsidRDefault="008943C0">
            <w:pPr>
              <w:pStyle w:val="TAC"/>
              <w:jc w:val="left"/>
              <w:rPr>
                <w:rFonts w:eastAsia="MS Gothic"/>
              </w:rPr>
            </w:pPr>
            <w:r w:rsidRPr="00E27D23">
              <w:rPr>
                <w:rFonts w:eastAsia="MS Gothic"/>
              </w:rPr>
              <w:t xml:space="preserve">NR RRC: </w:t>
            </w:r>
            <w:r w:rsidRPr="00E27D23">
              <w:rPr>
                <w:rFonts w:eastAsia="MS Gothic"/>
                <w:i/>
              </w:rPr>
              <w:t>ULInformationTransfer</w:t>
            </w:r>
          </w:p>
          <w:p w14:paraId="2DA1B006" w14:textId="77777777" w:rsidR="008943C0" w:rsidRPr="00E27D23" w:rsidRDefault="008943C0">
            <w:pPr>
              <w:pStyle w:val="TAC"/>
              <w:jc w:val="left"/>
            </w:pPr>
            <w:r w:rsidRPr="00E27D23">
              <w:rPr>
                <w:rFonts w:eastAsia="MS Gothic"/>
              </w:rPr>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2EEA974B" w14:textId="77777777" w:rsidR="008943C0" w:rsidRPr="00E27D23" w:rsidRDefault="008943C0">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78BAEC2A" w14:textId="77777777" w:rsidR="008943C0" w:rsidRPr="00E27D23" w:rsidRDefault="008943C0">
            <w:pPr>
              <w:pStyle w:val="TAC"/>
            </w:pPr>
            <w:r w:rsidRPr="00E27D23">
              <w:t>-</w:t>
            </w:r>
          </w:p>
        </w:tc>
      </w:tr>
      <w:tr w:rsidR="008943C0" w:rsidRPr="00E27D23" w14:paraId="61EF6A62" w14:textId="77777777" w:rsidTr="008943C0">
        <w:tc>
          <w:tcPr>
            <w:tcW w:w="533" w:type="dxa"/>
            <w:tcBorders>
              <w:top w:val="nil"/>
              <w:left w:val="single" w:sz="4" w:space="0" w:color="auto"/>
              <w:bottom w:val="single" w:sz="4" w:space="0" w:color="auto"/>
              <w:right w:val="single" w:sz="4" w:space="0" w:color="auto"/>
            </w:tcBorders>
            <w:hideMark/>
          </w:tcPr>
          <w:p w14:paraId="2A0630DD" w14:textId="77777777" w:rsidR="008943C0" w:rsidRPr="00E27D23" w:rsidRDefault="008943C0">
            <w:pPr>
              <w:pStyle w:val="TAC"/>
              <w:rPr>
                <w:lang w:eastAsia="zh-CN"/>
              </w:rPr>
            </w:pPr>
            <w:r w:rsidRPr="00E27D23">
              <w:rPr>
                <w:lang w:eastAsia="zh-CN"/>
              </w:rPr>
              <w:t>10</w:t>
            </w:r>
          </w:p>
        </w:tc>
        <w:tc>
          <w:tcPr>
            <w:tcW w:w="3967" w:type="dxa"/>
            <w:tcBorders>
              <w:top w:val="nil"/>
              <w:left w:val="single" w:sz="4" w:space="0" w:color="auto"/>
              <w:bottom w:val="single" w:sz="4" w:space="0" w:color="auto"/>
              <w:right w:val="single" w:sz="4" w:space="0" w:color="auto"/>
            </w:tcBorders>
            <w:hideMark/>
          </w:tcPr>
          <w:p w14:paraId="4A8D45E2" w14:textId="77777777" w:rsidR="008943C0" w:rsidRPr="00E27D23" w:rsidRDefault="008943C0">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9 equal to 2</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8BEC067" w14:textId="77777777" w:rsidR="008943C0" w:rsidRPr="00E27D23" w:rsidRDefault="008943C0">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38E7E5F7" w14:textId="77777777" w:rsidR="008943C0" w:rsidRPr="00E27D23" w:rsidRDefault="008943C0">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336E1790" w14:textId="77777777" w:rsidR="008943C0" w:rsidRPr="00E27D23" w:rsidRDefault="008943C0">
            <w:pPr>
              <w:pStyle w:val="TAC"/>
            </w:pPr>
            <w:r w:rsidRPr="00E27D23">
              <w:t>1,2</w:t>
            </w:r>
          </w:p>
        </w:tc>
        <w:tc>
          <w:tcPr>
            <w:tcW w:w="850" w:type="dxa"/>
            <w:tcBorders>
              <w:top w:val="nil"/>
              <w:left w:val="single" w:sz="4" w:space="0" w:color="auto"/>
              <w:bottom w:val="single" w:sz="4" w:space="0" w:color="auto"/>
              <w:right w:val="single" w:sz="4" w:space="0" w:color="auto"/>
            </w:tcBorders>
            <w:hideMark/>
          </w:tcPr>
          <w:p w14:paraId="218AB932" w14:textId="77777777" w:rsidR="008943C0" w:rsidRPr="00E27D23" w:rsidRDefault="008943C0">
            <w:pPr>
              <w:pStyle w:val="TAC"/>
            </w:pPr>
            <w:r w:rsidRPr="00E27D23">
              <w:t>P</w:t>
            </w:r>
          </w:p>
        </w:tc>
      </w:tr>
      <w:tr w:rsidR="008943C0" w:rsidRPr="00E27D23" w14:paraId="024FFB05" w14:textId="77777777" w:rsidTr="008943C0">
        <w:tc>
          <w:tcPr>
            <w:tcW w:w="533" w:type="dxa"/>
            <w:tcBorders>
              <w:top w:val="nil"/>
              <w:left w:val="single" w:sz="4" w:space="0" w:color="auto"/>
              <w:bottom w:val="single" w:sz="4" w:space="0" w:color="auto"/>
              <w:right w:val="single" w:sz="4" w:space="0" w:color="auto"/>
            </w:tcBorders>
            <w:hideMark/>
          </w:tcPr>
          <w:p w14:paraId="38D12CC9" w14:textId="77777777" w:rsidR="008943C0" w:rsidRPr="00E27D23" w:rsidRDefault="008943C0">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hideMark/>
          </w:tcPr>
          <w:p w14:paraId="4BAFE62C" w14:textId="77777777" w:rsidR="008943C0" w:rsidRPr="00E27D23" w:rsidRDefault="008943C0">
            <w:pPr>
              <w:pStyle w:val="TAL"/>
            </w:pPr>
            <w:r w:rsidRPr="00E27D23">
              <w:rPr>
                <w:kern w:val="2"/>
              </w:rPr>
              <w:t xml:space="preserve">The </w:t>
            </w:r>
            <w:r w:rsidRPr="00E27D23">
              <w:t xml:space="preserve">SS indicates a new transmission addressed to the C-RNTI assigned to the UE in SFN y, slot 2 and </w:t>
            </w:r>
            <w:r w:rsidRPr="00E27D23">
              <w:rPr>
                <w:lang w:eastAsia="zh-CN"/>
              </w:rPr>
              <w:t xml:space="preserve">the </w:t>
            </w:r>
            <w:r w:rsidRPr="00E27D23">
              <w:t>"</w:t>
            </w:r>
            <w:r w:rsidRPr="00E27D23">
              <w:rPr>
                <w:lang w:eastAsia="zh-CN"/>
              </w:rPr>
              <w:t>PDSCH-to-HARQ_feedback timing indicator</w:t>
            </w:r>
            <w:r w:rsidRPr="00E27D23">
              <w:t>"</w:t>
            </w:r>
            <w:r w:rsidRPr="00E27D23">
              <w:rPr>
                <w:lang w:eastAsia="zh-CN"/>
              </w:rPr>
              <w:t xml:space="preserve"> is configured to require UE to feedback HARQ-ACK information in </w:t>
            </w:r>
            <w:r w:rsidRPr="00E27D23">
              <w:t>SFN y, slot 9</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361E06F1" w14:textId="77777777" w:rsidR="008943C0" w:rsidRPr="00E27D23" w:rsidRDefault="008943C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38FD270A" w14:textId="77777777" w:rsidR="008943C0" w:rsidRPr="00E27D23" w:rsidRDefault="008943C0">
            <w:pPr>
              <w:pStyle w:val="TAC"/>
              <w:jc w:val="left"/>
            </w:pPr>
            <w:r w:rsidRPr="00E27D23">
              <w:t>(PDCCH (C-RNTI))</w:t>
            </w:r>
          </w:p>
        </w:tc>
        <w:tc>
          <w:tcPr>
            <w:tcW w:w="567" w:type="dxa"/>
            <w:tcBorders>
              <w:top w:val="nil"/>
              <w:left w:val="single" w:sz="4" w:space="0" w:color="auto"/>
              <w:bottom w:val="single" w:sz="4" w:space="0" w:color="auto"/>
              <w:right w:val="single" w:sz="4" w:space="0" w:color="auto"/>
            </w:tcBorders>
            <w:hideMark/>
          </w:tcPr>
          <w:p w14:paraId="62CF7C27" w14:textId="77777777" w:rsidR="008943C0" w:rsidRPr="00E27D23" w:rsidRDefault="008943C0">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4CDAD5FC" w14:textId="77777777" w:rsidR="008943C0" w:rsidRPr="00E27D23" w:rsidRDefault="008943C0">
            <w:pPr>
              <w:pStyle w:val="TAC"/>
            </w:pPr>
            <w:r w:rsidRPr="00E27D23">
              <w:t>-</w:t>
            </w:r>
          </w:p>
        </w:tc>
      </w:tr>
      <w:tr w:rsidR="008943C0" w:rsidRPr="00E27D23" w14:paraId="58B6200F" w14:textId="77777777" w:rsidTr="008943C0">
        <w:tc>
          <w:tcPr>
            <w:tcW w:w="533" w:type="dxa"/>
            <w:tcBorders>
              <w:top w:val="nil"/>
              <w:left w:val="single" w:sz="4" w:space="0" w:color="auto"/>
              <w:bottom w:val="single" w:sz="4" w:space="0" w:color="auto"/>
              <w:right w:val="single" w:sz="4" w:space="0" w:color="auto"/>
            </w:tcBorders>
            <w:hideMark/>
          </w:tcPr>
          <w:p w14:paraId="515D9375" w14:textId="77777777" w:rsidR="008943C0" w:rsidRPr="00E27D23" w:rsidRDefault="008943C0">
            <w:pPr>
              <w:pStyle w:val="TAC"/>
              <w:rPr>
                <w:lang w:eastAsia="zh-CN"/>
              </w:rPr>
            </w:pPr>
            <w:r w:rsidRPr="00E27D23">
              <w:rPr>
                <w:lang w:eastAsia="zh-CN"/>
              </w:rPr>
              <w:t>12</w:t>
            </w:r>
          </w:p>
        </w:tc>
        <w:tc>
          <w:tcPr>
            <w:tcW w:w="3967" w:type="dxa"/>
            <w:tcBorders>
              <w:top w:val="nil"/>
              <w:left w:val="single" w:sz="4" w:space="0" w:color="auto"/>
              <w:bottom w:val="single" w:sz="4" w:space="0" w:color="auto"/>
              <w:right w:val="single" w:sz="4" w:space="0" w:color="auto"/>
            </w:tcBorders>
            <w:hideMark/>
          </w:tcPr>
          <w:p w14:paraId="0DEEC288" w14:textId="74DD3BB8" w:rsidR="008943C0" w:rsidRPr="00E27D23" w:rsidRDefault="008943C0">
            <w:pPr>
              <w:pStyle w:val="TAL"/>
            </w:pPr>
            <w:r w:rsidRPr="00E27D23">
              <w:t>The SS transmits an MBS Packet on the DTCH with LCID matched with the LCID configured for receiving PTP transmission.</w:t>
            </w:r>
          </w:p>
          <w:p w14:paraId="1BA9896A" w14:textId="77777777" w:rsidR="008943C0" w:rsidRPr="00E27D23" w:rsidRDefault="008943C0">
            <w:pPr>
              <w:pStyle w:val="TAL"/>
              <w:rPr>
                <w:lang w:eastAsia="zh-CN"/>
              </w:rPr>
            </w:pPr>
            <w:r w:rsidRPr="00E27D23">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hideMark/>
          </w:tcPr>
          <w:p w14:paraId="52096F37" w14:textId="77777777" w:rsidR="008943C0" w:rsidRPr="00E27D23" w:rsidRDefault="008943C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4EFC644D" w14:textId="77777777" w:rsidR="008943C0" w:rsidRPr="00E27D23" w:rsidRDefault="008943C0">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43A0B736" w14:textId="77777777" w:rsidR="008943C0" w:rsidRPr="00E27D23" w:rsidRDefault="008943C0">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7A17946" w14:textId="77777777" w:rsidR="008943C0" w:rsidRPr="00E27D23" w:rsidRDefault="008943C0">
            <w:pPr>
              <w:pStyle w:val="TAC"/>
            </w:pPr>
            <w:r w:rsidRPr="00E27D23">
              <w:t>-</w:t>
            </w:r>
          </w:p>
        </w:tc>
      </w:tr>
      <w:tr w:rsidR="008943C0" w:rsidRPr="00E27D23" w14:paraId="02139B54" w14:textId="77777777" w:rsidTr="008943C0">
        <w:tc>
          <w:tcPr>
            <w:tcW w:w="533" w:type="dxa"/>
            <w:tcBorders>
              <w:top w:val="nil"/>
              <w:left w:val="single" w:sz="4" w:space="0" w:color="auto"/>
              <w:bottom w:val="single" w:sz="4" w:space="0" w:color="auto"/>
              <w:right w:val="single" w:sz="4" w:space="0" w:color="auto"/>
            </w:tcBorders>
            <w:hideMark/>
          </w:tcPr>
          <w:p w14:paraId="5DF8D10A" w14:textId="77777777" w:rsidR="008943C0" w:rsidRPr="00E27D23" w:rsidRDefault="008943C0">
            <w:pPr>
              <w:pStyle w:val="TAC"/>
              <w:rPr>
                <w:lang w:eastAsia="zh-CN"/>
              </w:rPr>
            </w:pPr>
            <w:r w:rsidRPr="00E27D23">
              <w:rPr>
                <w:lang w:eastAsia="zh-CN"/>
              </w:rPr>
              <w:t>13</w:t>
            </w:r>
          </w:p>
        </w:tc>
        <w:tc>
          <w:tcPr>
            <w:tcW w:w="3967" w:type="dxa"/>
            <w:tcBorders>
              <w:top w:val="nil"/>
              <w:left w:val="single" w:sz="4" w:space="0" w:color="auto"/>
              <w:bottom w:val="single" w:sz="4" w:space="0" w:color="auto"/>
              <w:right w:val="single" w:sz="4" w:space="0" w:color="auto"/>
            </w:tcBorders>
            <w:hideMark/>
          </w:tcPr>
          <w:p w14:paraId="2D78548F" w14:textId="77777777" w:rsidR="008943C0" w:rsidRPr="00E27D23" w:rsidRDefault="008943C0">
            <w:pPr>
              <w:pStyle w:val="TAL"/>
              <w:rPr>
                <w:lang w:eastAsia="zh-CN"/>
              </w:rPr>
            </w:pPr>
            <w:r w:rsidRPr="00E27D23">
              <w:rPr>
                <w:kern w:val="2"/>
              </w:rPr>
              <w:t xml:space="preserve">The </w:t>
            </w:r>
            <w:r w:rsidRPr="00E27D23">
              <w:t xml:space="preserve">SS indicates a new transmission addressed to the G-RNTI assigned to the UE in SFN y, slot 5 and </w:t>
            </w:r>
            <w:r w:rsidRPr="00E27D23">
              <w:rPr>
                <w:lang w:eastAsia="zh-CN"/>
              </w:rPr>
              <w:t xml:space="preserve">the </w:t>
            </w:r>
            <w:r w:rsidRPr="00E27D23">
              <w:t>"</w:t>
            </w:r>
            <w:r w:rsidRPr="00E27D23">
              <w:rPr>
                <w:lang w:eastAsia="zh-CN"/>
              </w:rPr>
              <w:t>PDSCH-to-HARQ_feedback timing indicator</w:t>
            </w:r>
            <w:r w:rsidRPr="00E27D23">
              <w:t>"</w:t>
            </w:r>
            <w:r w:rsidRPr="00E27D23">
              <w:rPr>
                <w:lang w:eastAsia="zh-CN"/>
              </w:rPr>
              <w:t xml:space="preserve"> is configured to require UE to feedback HARQ-ACK information in </w:t>
            </w:r>
            <w:r w:rsidRPr="00E27D23">
              <w:t>SFN y, slot 9</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7C50C950" w14:textId="77777777" w:rsidR="008943C0" w:rsidRPr="00E27D23" w:rsidRDefault="008943C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4247FA53" w14:textId="77777777" w:rsidR="008943C0" w:rsidRPr="00E27D23" w:rsidRDefault="008943C0">
            <w:pPr>
              <w:pStyle w:val="TAC"/>
              <w:jc w:val="left"/>
              <w:rPr>
                <w:rFonts w:eastAsia="MS Gothic"/>
              </w:rPr>
            </w:pPr>
            <w:r w:rsidRPr="00E27D23">
              <w:t>(PDCCH (G-RNTI))</w:t>
            </w:r>
          </w:p>
        </w:tc>
        <w:tc>
          <w:tcPr>
            <w:tcW w:w="567" w:type="dxa"/>
            <w:tcBorders>
              <w:top w:val="nil"/>
              <w:left w:val="single" w:sz="4" w:space="0" w:color="auto"/>
              <w:bottom w:val="single" w:sz="4" w:space="0" w:color="auto"/>
              <w:right w:val="single" w:sz="4" w:space="0" w:color="auto"/>
            </w:tcBorders>
            <w:hideMark/>
          </w:tcPr>
          <w:p w14:paraId="5E5B0A28" w14:textId="77777777" w:rsidR="008943C0" w:rsidRPr="00E27D23" w:rsidRDefault="008943C0">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5A18FB9" w14:textId="77777777" w:rsidR="008943C0" w:rsidRPr="00E27D23" w:rsidRDefault="008943C0">
            <w:pPr>
              <w:pStyle w:val="TAC"/>
            </w:pPr>
            <w:r w:rsidRPr="00E27D23">
              <w:t>-</w:t>
            </w:r>
          </w:p>
        </w:tc>
      </w:tr>
      <w:tr w:rsidR="008943C0" w:rsidRPr="00E27D23" w14:paraId="007707FD" w14:textId="77777777" w:rsidTr="008943C0">
        <w:tc>
          <w:tcPr>
            <w:tcW w:w="533" w:type="dxa"/>
            <w:tcBorders>
              <w:top w:val="nil"/>
              <w:left w:val="single" w:sz="4" w:space="0" w:color="auto"/>
              <w:bottom w:val="single" w:sz="4" w:space="0" w:color="auto"/>
              <w:right w:val="single" w:sz="4" w:space="0" w:color="auto"/>
            </w:tcBorders>
            <w:hideMark/>
          </w:tcPr>
          <w:p w14:paraId="453AA74D" w14:textId="77777777" w:rsidR="008943C0" w:rsidRPr="00E27D23" w:rsidRDefault="008943C0">
            <w:pPr>
              <w:pStyle w:val="TAC"/>
              <w:rPr>
                <w:lang w:eastAsia="zh-CN"/>
              </w:rPr>
            </w:pPr>
            <w:r w:rsidRPr="00E27D23">
              <w:rPr>
                <w:lang w:eastAsia="zh-CN"/>
              </w:rPr>
              <w:t>14</w:t>
            </w:r>
          </w:p>
        </w:tc>
        <w:tc>
          <w:tcPr>
            <w:tcW w:w="3967" w:type="dxa"/>
            <w:tcBorders>
              <w:top w:val="nil"/>
              <w:left w:val="single" w:sz="4" w:space="0" w:color="auto"/>
              <w:bottom w:val="single" w:sz="4" w:space="0" w:color="auto"/>
              <w:right w:val="single" w:sz="4" w:space="0" w:color="auto"/>
            </w:tcBorders>
            <w:hideMark/>
          </w:tcPr>
          <w:p w14:paraId="7631213E" w14:textId="10751B1B" w:rsidR="008943C0" w:rsidRPr="00E27D23" w:rsidRDefault="008943C0">
            <w:pPr>
              <w:pStyle w:val="TAL"/>
            </w:pPr>
            <w:r w:rsidRPr="00E27D23">
              <w:t>The SS transmits an MBS Packet on the MTCH with LCID matched with the LCID configured for receiving PTM transmission.</w:t>
            </w:r>
          </w:p>
          <w:p w14:paraId="55D54A6C" w14:textId="77777777" w:rsidR="008943C0" w:rsidRPr="00E27D23" w:rsidRDefault="008943C0">
            <w:pPr>
              <w:pStyle w:val="TAL"/>
            </w:pPr>
            <w:r w:rsidRPr="00E27D23">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hideMark/>
          </w:tcPr>
          <w:p w14:paraId="7294F7A9" w14:textId="77777777" w:rsidR="008943C0" w:rsidRPr="00E27D23" w:rsidRDefault="008943C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57EDF3D9" w14:textId="77777777" w:rsidR="008943C0" w:rsidRPr="00E27D23" w:rsidRDefault="008943C0">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5EB0A392" w14:textId="77777777" w:rsidR="008943C0" w:rsidRPr="00E27D23" w:rsidRDefault="008943C0">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39800CC7" w14:textId="77777777" w:rsidR="008943C0" w:rsidRPr="00E27D23" w:rsidRDefault="008943C0">
            <w:pPr>
              <w:pStyle w:val="TAC"/>
            </w:pPr>
            <w:r w:rsidRPr="00E27D23">
              <w:t>-</w:t>
            </w:r>
          </w:p>
        </w:tc>
      </w:tr>
      <w:tr w:rsidR="008943C0" w:rsidRPr="00E27D23" w14:paraId="12C5B2C0" w14:textId="77777777" w:rsidTr="008943C0">
        <w:tc>
          <w:tcPr>
            <w:tcW w:w="533" w:type="dxa"/>
            <w:tcBorders>
              <w:top w:val="nil"/>
              <w:left w:val="single" w:sz="4" w:space="0" w:color="auto"/>
              <w:bottom w:val="single" w:sz="4" w:space="0" w:color="auto"/>
              <w:right w:val="single" w:sz="4" w:space="0" w:color="auto"/>
            </w:tcBorders>
            <w:hideMark/>
          </w:tcPr>
          <w:p w14:paraId="717A1248" w14:textId="77777777" w:rsidR="008943C0" w:rsidRPr="00E27D23" w:rsidRDefault="008943C0">
            <w:pPr>
              <w:pStyle w:val="TAC"/>
              <w:rPr>
                <w:lang w:eastAsia="zh-CN"/>
              </w:rPr>
            </w:pPr>
            <w:r w:rsidRPr="00E27D23">
              <w:rPr>
                <w:lang w:eastAsia="zh-CN"/>
              </w:rPr>
              <w:t>15</w:t>
            </w:r>
          </w:p>
        </w:tc>
        <w:tc>
          <w:tcPr>
            <w:tcW w:w="3967" w:type="dxa"/>
            <w:tcBorders>
              <w:top w:val="nil"/>
              <w:left w:val="single" w:sz="4" w:space="0" w:color="auto"/>
              <w:bottom w:val="single" w:sz="4" w:space="0" w:color="auto"/>
              <w:right w:val="single" w:sz="4" w:space="0" w:color="auto"/>
            </w:tcBorders>
            <w:hideMark/>
          </w:tcPr>
          <w:p w14:paraId="731C35C9" w14:textId="77777777" w:rsidR="008943C0" w:rsidRPr="00E27D23" w:rsidRDefault="008943C0">
            <w:pPr>
              <w:pStyle w:val="TAL"/>
            </w:pPr>
            <w:r w:rsidRPr="00E27D23">
              <w:t xml:space="preserve">Check: Does the UE transmit HARQ-ACK codebooks according to Table 14.2.1.1.8.3.2-2 </w:t>
            </w:r>
            <w:r w:rsidRPr="00E27D23">
              <w:rPr>
                <w:lang w:eastAsia="zh-CN"/>
              </w:rPr>
              <w:t xml:space="preserve">using </w:t>
            </w:r>
            <w:r w:rsidRPr="00E27D23">
              <w:rPr>
                <w:rFonts w:cs="Arial"/>
                <w:szCs w:val="18"/>
              </w:rPr>
              <w:t>PUCCH resource indicated by the unicast DCI in step 11?</w:t>
            </w:r>
          </w:p>
        </w:tc>
        <w:tc>
          <w:tcPr>
            <w:tcW w:w="708" w:type="dxa"/>
            <w:tcBorders>
              <w:top w:val="single" w:sz="4" w:space="0" w:color="auto"/>
              <w:left w:val="single" w:sz="4" w:space="0" w:color="auto"/>
              <w:bottom w:val="single" w:sz="4" w:space="0" w:color="auto"/>
              <w:right w:val="single" w:sz="4" w:space="0" w:color="auto"/>
            </w:tcBorders>
            <w:hideMark/>
          </w:tcPr>
          <w:p w14:paraId="1C485F7A" w14:textId="77777777" w:rsidR="008943C0" w:rsidRPr="00E27D23" w:rsidRDefault="008943C0">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1F837DC0" w14:textId="77777777" w:rsidR="008943C0" w:rsidRPr="00E27D23" w:rsidRDefault="008943C0">
            <w:pPr>
              <w:pStyle w:val="TAC"/>
              <w:jc w:val="left"/>
            </w:pPr>
            <w:r w:rsidRPr="00E27D23">
              <w:t xml:space="preserve">HARQ </w:t>
            </w:r>
            <w:r w:rsidRPr="00E27D23">
              <w:rPr>
                <w:lang w:eastAsia="zh-CN"/>
              </w:rPr>
              <w:t>ACK/NACK</w:t>
            </w:r>
          </w:p>
        </w:tc>
        <w:tc>
          <w:tcPr>
            <w:tcW w:w="567" w:type="dxa"/>
            <w:tcBorders>
              <w:top w:val="nil"/>
              <w:left w:val="single" w:sz="4" w:space="0" w:color="auto"/>
              <w:bottom w:val="single" w:sz="4" w:space="0" w:color="auto"/>
              <w:right w:val="single" w:sz="4" w:space="0" w:color="auto"/>
            </w:tcBorders>
            <w:hideMark/>
          </w:tcPr>
          <w:p w14:paraId="127BEB98" w14:textId="77777777" w:rsidR="008943C0" w:rsidRPr="00E27D23" w:rsidRDefault="008943C0">
            <w:pPr>
              <w:pStyle w:val="TAC"/>
            </w:pPr>
            <w:r w:rsidRPr="00E27D23">
              <w:t>1,2</w:t>
            </w:r>
          </w:p>
        </w:tc>
        <w:tc>
          <w:tcPr>
            <w:tcW w:w="850" w:type="dxa"/>
            <w:tcBorders>
              <w:top w:val="nil"/>
              <w:left w:val="single" w:sz="4" w:space="0" w:color="auto"/>
              <w:bottom w:val="single" w:sz="4" w:space="0" w:color="auto"/>
              <w:right w:val="single" w:sz="4" w:space="0" w:color="auto"/>
            </w:tcBorders>
            <w:hideMark/>
          </w:tcPr>
          <w:p w14:paraId="3709EC94" w14:textId="77777777" w:rsidR="008943C0" w:rsidRPr="00E27D23" w:rsidRDefault="008943C0">
            <w:pPr>
              <w:pStyle w:val="TAC"/>
            </w:pPr>
            <w:r w:rsidRPr="00E27D23">
              <w:t>P</w:t>
            </w:r>
          </w:p>
        </w:tc>
      </w:tr>
      <w:tr w:rsidR="008943C0" w:rsidRPr="00E27D23" w14:paraId="63F90248" w14:textId="77777777" w:rsidTr="008943C0">
        <w:tc>
          <w:tcPr>
            <w:tcW w:w="533" w:type="dxa"/>
            <w:tcBorders>
              <w:top w:val="nil"/>
              <w:left w:val="single" w:sz="4" w:space="0" w:color="auto"/>
              <w:bottom w:val="single" w:sz="4" w:space="0" w:color="auto"/>
              <w:right w:val="single" w:sz="4" w:space="0" w:color="auto"/>
            </w:tcBorders>
            <w:hideMark/>
          </w:tcPr>
          <w:p w14:paraId="45672014" w14:textId="77777777" w:rsidR="008943C0" w:rsidRPr="00E27D23" w:rsidRDefault="008943C0">
            <w:pPr>
              <w:pStyle w:val="TAC"/>
              <w:rPr>
                <w:lang w:eastAsia="zh-CN"/>
              </w:rPr>
            </w:pPr>
            <w:r w:rsidRPr="00E27D23">
              <w:rPr>
                <w:lang w:eastAsia="zh-CN"/>
              </w:rPr>
              <w:t>16</w:t>
            </w:r>
          </w:p>
        </w:tc>
        <w:tc>
          <w:tcPr>
            <w:tcW w:w="3967" w:type="dxa"/>
            <w:tcBorders>
              <w:top w:val="nil"/>
              <w:left w:val="single" w:sz="4" w:space="0" w:color="auto"/>
              <w:bottom w:val="single" w:sz="4" w:space="0" w:color="auto"/>
              <w:right w:val="single" w:sz="4" w:space="0" w:color="auto"/>
            </w:tcBorders>
            <w:hideMark/>
          </w:tcPr>
          <w:p w14:paraId="20467F2D" w14:textId="551BC980" w:rsidR="008943C0" w:rsidRPr="00E27D23" w:rsidRDefault="008943C0">
            <w:pPr>
              <w:pStyle w:val="TAL"/>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B89A801" w14:textId="77777777" w:rsidR="008943C0" w:rsidRPr="00E27D23" w:rsidRDefault="008943C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7AFF1337" w14:textId="77777777" w:rsidR="008943C0" w:rsidRPr="00E27D23" w:rsidRDefault="008943C0">
            <w:pPr>
              <w:pStyle w:val="TAC"/>
              <w:jc w:val="left"/>
              <w:rPr>
                <w:rFonts w:eastAsia="MS Gothic"/>
              </w:rPr>
            </w:pPr>
            <w:r w:rsidRPr="00E27D23">
              <w:rPr>
                <w:rFonts w:eastAsia="MS Gothic"/>
              </w:rPr>
              <w:t xml:space="preserve">NR RRC: </w:t>
            </w:r>
            <w:r w:rsidRPr="00E27D23">
              <w:rPr>
                <w:rFonts w:eastAsia="MS Gothic"/>
                <w:i/>
              </w:rPr>
              <w:t>DLInformationTransfer</w:t>
            </w:r>
          </w:p>
          <w:p w14:paraId="2691118E" w14:textId="77777777" w:rsidR="008943C0" w:rsidRPr="00E27D23" w:rsidRDefault="008943C0">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265B2FB5" w14:textId="77777777" w:rsidR="008943C0" w:rsidRPr="00E27D23" w:rsidRDefault="008943C0">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341F24C" w14:textId="77777777" w:rsidR="008943C0" w:rsidRPr="00E27D23" w:rsidRDefault="008943C0">
            <w:pPr>
              <w:pStyle w:val="TAC"/>
            </w:pPr>
            <w:r w:rsidRPr="00E27D23">
              <w:t>-</w:t>
            </w:r>
          </w:p>
        </w:tc>
      </w:tr>
      <w:tr w:rsidR="008943C0" w:rsidRPr="00E27D23" w14:paraId="7A4FB03A" w14:textId="77777777" w:rsidTr="008943C0">
        <w:tc>
          <w:tcPr>
            <w:tcW w:w="533" w:type="dxa"/>
            <w:tcBorders>
              <w:top w:val="nil"/>
              <w:left w:val="single" w:sz="4" w:space="0" w:color="auto"/>
              <w:bottom w:val="single" w:sz="4" w:space="0" w:color="auto"/>
              <w:right w:val="single" w:sz="4" w:space="0" w:color="auto"/>
            </w:tcBorders>
            <w:hideMark/>
          </w:tcPr>
          <w:p w14:paraId="62D97898" w14:textId="77777777" w:rsidR="008943C0" w:rsidRPr="00E27D23" w:rsidRDefault="008943C0">
            <w:pPr>
              <w:pStyle w:val="TAC"/>
              <w:rPr>
                <w:lang w:eastAsia="zh-CN"/>
              </w:rPr>
            </w:pPr>
            <w:r w:rsidRPr="00E27D23">
              <w:rPr>
                <w:lang w:eastAsia="zh-CN"/>
              </w:rPr>
              <w:t>17</w:t>
            </w:r>
          </w:p>
        </w:tc>
        <w:tc>
          <w:tcPr>
            <w:tcW w:w="3967" w:type="dxa"/>
            <w:tcBorders>
              <w:top w:val="nil"/>
              <w:left w:val="single" w:sz="4" w:space="0" w:color="auto"/>
              <w:bottom w:val="single" w:sz="4" w:space="0" w:color="auto"/>
              <w:right w:val="single" w:sz="4" w:space="0" w:color="auto"/>
            </w:tcBorders>
            <w:hideMark/>
          </w:tcPr>
          <w:p w14:paraId="4BF44366" w14:textId="77777777" w:rsidR="008943C0" w:rsidRPr="00E27D23" w:rsidRDefault="008943C0">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74CA7445" w14:textId="77777777" w:rsidR="008943C0" w:rsidRPr="00E27D23" w:rsidRDefault="008943C0">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15DB8191" w14:textId="77777777" w:rsidR="008943C0" w:rsidRPr="00E27D23" w:rsidRDefault="008943C0">
            <w:pPr>
              <w:pStyle w:val="TAC"/>
              <w:jc w:val="left"/>
              <w:rPr>
                <w:rFonts w:eastAsia="MS Gothic"/>
              </w:rPr>
            </w:pPr>
            <w:r w:rsidRPr="00E27D23">
              <w:rPr>
                <w:rFonts w:eastAsia="MS Gothic"/>
              </w:rPr>
              <w:t xml:space="preserve">NR RRC: </w:t>
            </w:r>
            <w:r w:rsidRPr="00E27D23">
              <w:rPr>
                <w:rFonts w:eastAsia="MS Gothic"/>
                <w:i/>
              </w:rPr>
              <w:t>ULInformationTransfer</w:t>
            </w:r>
          </w:p>
          <w:p w14:paraId="21064CF4" w14:textId="77777777" w:rsidR="008943C0" w:rsidRPr="00E27D23" w:rsidRDefault="008943C0">
            <w:pPr>
              <w:pStyle w:val="TAC"/>
              <w:jc w:val="left"/>
            </w:pPr>
            <w:r w:rsidRPr="00E27D23">
              <w:rPr>
                <w:rFonts w:eastAsia="MS Gothic"/>
              </w:rPr>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09C2E5BD" w14:textId="77777777" w:rsidR="008943C0" w:rsidRPr="00E27D23" w:rsidRDefault="008943C0">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4F446E0" w14:textId="77777777" w:rsidR="008943C0" w:rsidRPr="00E27D23" w:rsidRDefault="008943C0">
            <w:pPr>
              <w:pStyle w:val="TAC"/>
            </w:pPr>
            <w:r w:rsidRPr="00E27D23">
              <w:t>-</w:t>
            </w:r>
          </w:p>
        </w:tc>
      </w:tr>
      <w:tr w:rsidR="008943C0" w:rsidRPr="00E27D23" w14:paraId="56ECBDE3" w14:textId="77777777" w:rsidTr="008943C0">
        <w:tc>
          <w:tcPr>
            <w:tcW w:w="533" w:type="dxa"/>
            <w:tcBorders>
              <w:top w:val="nil"/>
              <w:left w:val="single" w:sz="4" w:space="0" w:color="auto"/>
              <w:bottom w:val="single" w:sz="4" w:space="0" w:color="auto"/>
              <w:right w:val="single" w:sz="4" w:space="0" w:color="auto"/>
            </w:tcBorders>
            <w:hideMark/>
          </w:tcPr>
          <w:p w14:paraId="5E288B64" w14:textId="77777777" w:rsidR="008943C0" w:rsidRPr="00E27D23" w:rsidRDefault="008943C0">
            <w:pPr>
              <w:pStyle w:val="TAC"/>
              <w:rPr>
                <w:lang w:eastAsia="zh-CN"/>
              </w:rPr>
            </w:pPr>
            <w:r w:rsidRPr="00E27D23">
              <w:rPr>
                <w:lang w:eastAsia="zh-CN"/>
              </w:rPr>
              <w:t>18</w:t>
            </w:r>
          </w:p>
        </w:tc>
        <w:tc>
          <w:tcPr>
            <w:tcW w:w="3967" w:type="dxa"/>
            <w:tcBorders>
              <w:top w:val="nil"/>
              <w:left w:val="single" w:sz="4" w:space="0" w:color="auto"/>
              <w:bottom w:val="single" w:sz="4" w:space="0" w:color="auto"/>
              <w:right w:val="single" w:sz="4" w:space="0" w:color="auto"/>
            </w:tcBorders>
            <w:hideMark/>
          </w:tcPr>
          <w:p w14:paraId="547871F0" w14:textId="77777777" w:rsidR="008943C0" w:rsidRPr="00E27D23" w:rsidRDefault="008943C0">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17 equal to 4</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BB7F2A2" w14:textId="77777777" w:rsidR="008943C0" w:rsidRPr="00E27D23" w:rsidRDefault="008943C0">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4AE400A6" w14:textId="77777777" w:rsidR="008943C0" w:rsidRPr="00E27D23" w:rsidRDefault="008943C0">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27F9CB4E" w14:textId="77777777" w:rsidR="008943C0" w:rsidRPr="00E27D23" w:rsidRDefault="008943C0">
            <w:pPr>
              <w:pStyle w:val="TAC"/>
            </w:pPr>
            <w:r w:rsidRPr="00E27D23">
              <w:t>1,2</w:t>
            </w:r>
          </w:p>
        </w:tc>
        <w:tc>
          <w:tcPr>
            <w:tcW w:w="850" w:type="dxa"/>
            <w:tcBorders>
              <w:top w:val="nil"/>
              <w:left w:val="single" w:sz="4" w:space="0" w:color="auto"/>
              <w:bottom w:val="single" w:sz="4" w:space="0" w:color="auto"/>
              <w:right w:val="single" w:sz="4" w:space="0" w:color="auto"/>
            </w:tcBorders>
            <w:hideMark/>
          </w:tcPr>
          <w:p w14:paraId="34F93180" w14:textId="77777777" w:rsidR="008943C0" w:rsidRPr="00E27D23" w:rsidRDefault="008943C0">
            <w:pPr>
              <w:pStyle w:val="TAC"/>
            </w:pPr>
            <w:r w:rsidRPr="00E27D23">
              <w:t>P</w:t>
            </w:r>
          </w:p>
        </w:tc>
      </w:tr>
    </w:tbl>
    <w:p w14:paraId="533D84C1" w14:textId="77777777" w:rsidR="008943C0" w:rsidRPr="00E27D23" w:rsidRDefault="008943C0" w:rsidP="008943C0">
      <w:pPr>
        <w:rPr>
          <w:rFonts w:eastAsia="PMingLiU"/>
          <w:lang w:eastAsia="zh-TW"/>
        </w:rPr>
      </w:pPr>
    </w:p>
    <w:p w14:paraId="7A1AD167" w14:textId="77777777" w:rsidR="008943C0" w:rsidRPr="00E27D23" w:rsidRDefault="008943C0" w:rsidP="008943C0">
      <w:pPr>
        <w:pStyle w:val="TH"/>
      </w:pPr>
      <w:r w:rsidRPr="00E27D23">
        <w:t>Table 14.2.1.1.8.3.2-2: HARQ-ACK codebooks feedback</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5"/>
        <w:gridCol w:w="1844"/>
        <w:gridCol w:w="3081"/>
      </w:tblGrid>
      <w:tr w:rsidR="008943C0" w:rsidRPr="00E27D23" w14:paraId="3267E729"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71E04ED5" w14:textId="77777777" w:rsidR="008943C0" w:rsidRPr="00E27D23" w:rsidRDefault="008943C0">
            <w:pPr>
              <w:pStyle w:val="TAH"/>
            </w:pPr>
            <w:r w:rsidRPr="00E27D23">
              <w:t>HARQ-ACK codebooks</w:t>
            </w:r>
          </w:p>
        </w:tc>
        <w:tc>
          <w:tcPr>
            <w:tcW w:w="1843" w:type="dxa"/>
            <w:tcBorders>
              <w:top w:val="single" w:sz="4" w:space="0" w:color="auto"/>
              <w:left w:val="single" w:sz="4" w:space="0" w:color="auto"/>
              <w:bottom w:val="single" w:sz="4" w:space="0" w:color="auto"/>
              <w:right w:val="single" w:sz="4" w:space="0" w:color="auto"/>
            </w:tcBorders>
            <w:hideMark/>
          </w:tcPr>
          <w:p w14:paraId="453D294E" w14:textId="77777777" w:rsidR="008943C0" w:rsidRPr="00E27D23" w:rsidRDefault="008943C0">
            <w:pPr>
              <w:pStyle w:val="TAH"/>
            </w:pPr>
            <w:r w:rsidRPr="00E27D23">
              <w:t>Comment</w:t>
            </w:r>
          </w:p>
        </w:tc>
        <w:tc>
          <w:tcPr>
            <w:tcW w:w="3080" w:type="dxa"/>
            <w:tcBorders>
              <w:top w:val="single" w:sz="4" w:space="0" w:color="auto"/>
              <w:left w:val="single" w:sz="4" w:space="0" w:color="auto"/>
              <w:bottom w:val="single" w:sz="4" w:space="0" w:color="auto"/>
              <w:right w:val="single" w:sz="4" w:space="0" w:color="auto"/>
            </w:tcBorders>
            <w:hideMark/>
          </w:tcPr>
          <w:p w14:paraId="56666CC7" w14:textId="77777777" w:rsidR="008943C0" w:rsidRPr="00E27D23" w:rsidRDefault="008943C0">
            <w:pPr>
              <w:pStyle w:val="TAH"/>
            </w:pPr>
            <w:r w:rsidRPr="00E27D23">
              <w:t>Condition</w:t>
            </w:r>
          </w:p>
        </w:tc>
      </w:tr>
      <w:tr w:rsidR="008943C0" w:rsidRPr="00E27D23" w14:paraId="04A390AA"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571BD3B4" w14:textId="77777777" w:rsidR="008943C0" w:rsidRPr="00E27D23" w:rsidRDefault="008943C0">
            <w:pPr>
              <w:pStyle w:val="TAL"/>
              <w:rPr>
                <w:lang w:eastAsia="zh-CN"/>
              </w:rPr>
            </w:pPr>
            <w:r w:rsidRPr="00E27D23">
              <w:rPr>
                <w:lang w:eastAsia="zh-CN"/>
              </w:rPr>
              <w:t>{ACK,NACK,ACK,NACK,NACK,NACK,NACK,NACK }</w:t>
            </w:r>
          </w:p>
        </w:tc>
        <w:tc>
          <w:tcPr>
            <w:tcW w:w="1843" w:type="dxa"/>
            <w:tcBorders>
              <w:top w:val="single" w:sz="4" w:space="0" w:color="auto"/>
              <w:left w:val="single" w:sz="4" w:space="0" w:color="auto"/>
              <w:bottom w:val="single" w:sz="4" w:space="0" w:color="auto"/>
              <w:right w:val="single" w:sz="4" w:space="0" w:color="auto"/>
            </w:tcBorders>
          </w:tcPr>
          <w:p w14:paraId="619588FD" w14:textId="77777777" w:rsidR="008943C0" w:rsidRPr="00E27D23"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40B541A1" w14:textId="77777777" w:rsidR="008943C0" w:rsidRPr="00E27D23" w:rsidRDefault="008943C0">
            <w:pPr>
              <w:pStyle w:val="TAL"/>
              <w:rPr>
                <w:lang w:eastAsia="zh-CN"/>
              </w:rPr>
            </w:pPr>
            <w:r w:rsidRPr="00E27D23">
              <w:rPr>
                <w:lang w:eastAsia="zh-CN"/>
              </w:rPr>
              <w:t>Step7 AND FDD AND SCS 15KHz</w:t>
            </w:r>
          </w:p>
        </w:tc>
      </w:tr>
      <w:tr w:rsidR="008943C0" w:rsidRPr="00E27D23" w14:paraId="625AC682"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11F16EB3" w14:textId="77777777" w:rsidR="008943C0" w:rsidRPr="00E27D23" w:rsidRDefault="008943C0">
            <w:pPr>
              <w:pStyle w:val="TAL"/>
            </w:pPr>
            <w:r w:rsidRPr="00E27D23">
              <w:rPr>
                <w:lang w:eastAsia="zh-CN"/>
              </w:rPr>
              <w:t>{ACK,NACK,ACK,NACK,NACK,NACK,NACK }</w:t>
            </w:r>
          </w:p>
        </w:tc>
        <w:tc>
          <w:tcPr>
            <w:tcW w:w="1843" w:type="dxa"/>
            <w:tcBorders>
              <w:top w:val="single" w:sz="4" w:space="0" w:color="auto"/>
              <w:left w:val="single" w:sz="4" w:space="0" w:color="auto"/>
              <w:bottom w:val="single" w:sz="4" w:space="0" w:color="auto"/>
              <w:right w:val="single" w:sz="4" w:space="0" w:color="auto"/>
            </w:tcBorders>
          </w:tcPr>
          <w:p w14:paraId="7630918E" w14:textId="77777777" w:rsidR="008943C0" w:rsidRPr="00E27D23"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404CEE32" w14:textId="77777777" w:rsidR="008943C0" w:rsidRPr="00E27D23" w:rsidRDefault="008943C0">
            <w:pPr>
              <w:pStyle w:val="TAL"/>
            </w:pPr>
            <w:r w:rsidRPr="00E27D23">
              <w:rPr>
                <w:lang w:eastAsia="zh-CN"/>
              </w:rPr>
              <w:t>Step7 AND TDD AND SCS 15KHz</w:t>
            </w:r>
          </w:p>
        </w:tc>
      </w:tr>
      <w:tr w:rsidR="008943C0" w:rsidRPr="00E27D23" w14:paraId="3724C39E"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4F7E5AF8" w14:textId="77777777" w:rsidR="008943C0" w:rsidRPr="00E27D23" w:rsidRDefault="008943C0">
            <w:pPr>
              <w:pStyle w:val="TAL"/>
            </w:pPr>
            <w:r w:rsidRPr="00E27D23">
              <w:rPr>
                <w:lang w:eastAsia="zh-CN"/>
              </w:rPr>
              <w:t>{ACK,NACK,ACK,NACK,NACK,NACK }</w:t>
            </w:r>
          </w:p>
        </w:tc>
        <w:tc>
          <w:tcPr>
            <w:tcW w:w="1843" w:type="dxa"/>
            <w:tcBorders>
              <w:top w:val="single" w:sz="4" w:space="0" w:color="auto"/>
              <w:left w:val="single" w:sz="4" w:space="0" w:color="auto"/>
              <w:bottom w:val="single" w:sz="4" w:space="0" w:color="auto"/>
              <w:right w:val="single" w:sz="4" w:space="0" w:color="auto"/>
            </w:tcBorders>
          </w:tcPr>
          <w:p w14:paraId="3D74AB98" w14:textId="77777777" w:rsidR="008943C0" w:rsidRPr="00E27D23"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3FE7B558" w14:textId="77777777" w:rsidR="008943C0" w:rsidRPr="00E27D23" w:rsidRDefault="008943C0">
            <w:pPr>
              <w:pStyle w:val="TAL"/>
            </w:pPr>
            <w:r w:rsidRPr="00E27D23">
              <w:rPr>
                <w:lang w:eastAsia="zh-CN"/>
              </w:rPr>
              <w:t>Step7 AND SCS 30KHz</w:t>
            </w:r>
          </w:p>
        </w:tc>
      </w:tr>
      <w:tr w:rsidR="008943C0" w:rsidRPr="00E27D23" w14:paraId="20066746"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1871454A" w14:textId="77777777" w:rsidR="008943C0" w:rsidRPr="00E27D23" w:rsidRDefault="008943C0">
            <w:pPr>
              <w:pStyle w:val="TAL"/>
            </w:pPr>
            <w:r w:rsidRPr="00E27D23">
              <w:rPr>
                <w:lang w:eastAsia="zh-CN"/>
              </w:rPr>
              <w:t>{ACK,NACK,ACK,NACK,NACK }</w:t>
            </w:r>
          </w:p>
        </w:tc>
        <w:tc>
          <w:tcPr>
            <w:tcW w:w="1843" w:type="dxa"/>
            <w:tcBorders>
              <w:top w:val="single" w:sz="4" w:space="0" w:color="auto"/>
              <w:left w:val="single" w:sz="4" w:space="0" w:color="auto"/>
              <w:bottom w:val="single" w:sz="4" w:space="0" w:color="auto"/>
              <w:right w:val="single" w:sz="4" w:space="0" w:color="auto"/>
            </w:tcBorders>
          </w:tcPr>
          <w:p w14:paraId="4C7BE6E6" w14:textId="77777777" w:rsidR="008943C0" w:rsidRPr="00E27D23"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4855D62D" w14:textId="77777777" w:rsidR="008943C0" w:rsidRPr="00E27D23" w:rsidRDefault="008943C0">
            <w:pPr>
              <w:pStyle w:val="TAL"/>
            </w:pPr>
            <w:r w:rsidRPr="00E27D23">
              <w:rPr>
                <w:lang w:eastAsia="zh-CN"/>
              </w:rPr>
              <w:t>Step7 AND SCS 120KHz</w:t>
            </w:r>
          </w:p>
        </w:tc>
      </w:tr>
      <w:tr w:rsidR="008943C0" w:rsidRPr="00E27D23" w14:paraId="176DCC05"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30B4A3A0" w14:textId="77777777" w:rsidR="008943C0" w:rsidRPr="00E27D23" w:rsidRDefault="008943C0">
            <w:pPr>
              <w:pStyle w:val="TAL"/>
            </w:pPr>
            <w:r w:rsidRPr="00E27D23">
              <w:rPr>
                <w:lang w:eastAsia="zh-CN"/>
              </w:rPr>
              <w:t>{ACK,NACK,NACK,NACK,ACK,NACK,NACK,NACK }</w:t>
            </w:r>
          </w:p>
        </w:tc>
        <w:tc>
          <w:tcPr>
            <w:tcW w:w="1843" w:type="dxa"/>
            <w:tcBorders>
              <w:top w:val="single" w:sz="4" w:space="0" w:color="auto"/>
              <w:left w:val="single" w:sz="4" w:space="0" w:color="auto"/>
              <w:bottom w:val="single" w:sz="4" w:space="0" w:color="auto"/>
              <w:right w:val="single" w:sz="4" w:space="0" w:color="auto"/>
            </w:tcBorders>
          </w:tcPr>
          <w:p w14:paraId="1CF5F7A3" w14:textId="77777777" w:rsidR="008943C0" w:rsidRPr="00E27D23"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2329D8C5" w14:textId="77777777" w:rsidR="008943C0" w:rsidRPr="00E27D23" w:rsidRDefault="008943C0">
            <w:pPr>
              <w:pStyle w:val="TAL"/>
            </w:pPr>
            <w:r w:rsidRPr="00E27D23">
              <w:rPr>
                <w:lang w:eastAsia="zh-CN"/>
              </w:rPr>
              <w:t>Step15 AND FDD AND SCS 15KHz</w:t>
            </w:r>
          </w:p>
        </w:tc>
      </w:tr>
      <w:tr w:rsidR="008943C0" w:rsidRPr="00E27D23" w14:paraId="642C2284"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6A38961C" w14:textId="77777777" w:rsidR="008943C0" w:rsidRPr="00E27D23" w:rsidRDefault="008943C0">
            <w:pPr>
              <w:pStyle w:val="TAL"/>
            </w:pPr>
            <w:r w:rsidRPr="00E27D23">
              <w:rPr>
                <w:lang w:eastAsia="zh-CN"/>
              </w:rPr>
              <w:t>{ACK,NACK,NACK,ACK,NACK,NACK,NACK }</w:t>
            </w:r>
          </w:p>
        </w:tc>
        <w:tc>
          <w:tcPr>
            <w:tcW w:w="1843" w:type="dxa"/>
            <w:tcBorders>
              <w:top w:val="single" w:sz="4" w:space="0" w:color="auto"/>
              <w:left w:val="single" w:sz="4" w:space="0" w:color="auto"/>
              <w:bottom w:val="single" w:sz="4" w:space="0" w:color="auto"/>
              <w:right w:val="single" w:sz="4" w:space="0" w:color="auto"/>
            </w:tcBorders>
          </w:tcPr>
          <w:p w14:paraId="17E39627" w14:textId="77777777" w:rsidR="008943C0" w:rsidRPr="00E27D23"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110411D0" w14:textId="77777777" w:rsidR="008943C0" w:rsidRPr="00E27D23" w:rsidRDefault="008943C0">
            <w:pPr>
              <w:pStyle w:val="TAL"/>
            </w:pPr>
            <w:r w:rsidRPr="00E27D23">
              <w:rPr>
                <w:lang w:eastAsia="zh-CN"/>
              </w:rPr>
              <w:t>Step15 AND TDD AND SCS 15KHz</w:t>
            </w:r>
          </w:p>
        </w:tc>
      </w:tr>
      <w:tr w:rsidR="008943C0" w:rsidRPr="00E27D23" w14:paraId="5BDE8B8F"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0C350683" w14:textId="77777777" w:rsidR="008943C0" w:rsidRPr="00E27D23" w:rsidRDefault="008943C0">
            <w:pPr>
              <w:pStyle w:val="TAL"/>
            </w:pPr>
            <w:r w:rsidRPr="00E27D23">
              <w:rPr>
                <w:lang w:eastAsia="zh-CN"/>
              </w:rPr>
              <w:t>{ACK,NACK,NACK,NACK,ACK,NACK }</w:t>
            </w:r>
          </w:p>
        </w:tc>
        <w:tc>
          <w:tcPr>
            <w:tcW w:w="1843" w:type="dxa"/>
            <w:tcBorders>
              <w:top w:val="single" w:sz="4" w:space="0" w:color="auto"/>
              <w:left w:val="single" w:sz="4" w:space="0" w:color="auto"/>
              <w:bottom w:val="single" w:sz="4" w:space="0" w:color="auto"/>
              <w:right w:val="single" w:sz="4" w:space="0" w:color="auto"/>
            </w:tcBorders>
          </w:tcPr>
          <w:p w14:paraId="694779EC" w14:textId="77777777" w:rsidR="008943C0" w:rsidRPr="00E27D23"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761D449F" w14:textId="77777777" w:rsidR="008943C0" w:rsidRPr="00E27D23" w:rsidRDefault="008943C0">
            <w:pPr>
              <w:pStyle w:val="TAL"/>
            </w:pPr>
            <w:r w:rsidRPr="00E27D23">
              <w:rPr>
                <w:lang w:eastAsia="zh-CN"/>
              </w:rPr>
              <w:t>Step15 AND SCS 30KHz</w:t>
            </w:r>
          </w:p>
        </w:tc>
      </w:tr>
      <w:tr w:rsidR="008943C0" w:rsidRPr="00E27D23" w14:paraId="0D8A6245"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039CDA46" w14:textId="77777777" w:rsidR="008943C0" w:rsidRPr="00E27D23" w:rsidRDefault="008943C0">
            <w:pPr>
              <w:pStyle w:val="TAL"/>
            </w:pPr>
            <w:r w:rsidRPr="00E27D23">
              <w:rPr>
                <w:lang w:eastAsia="zh-CN"/>
              </w:rPr>
              <w:t>{ACK,NACK,ACK,NACK,NACK }</w:t>
            </w:r>
          </w:p>
        </w:tc>
        <w:tc>
          <w:tcPr>
            <w:tcW w:w="1843" w:type="dxa"/>
            <w:tcBorders>
              <w:top w:val="single" w:sz="4" w:space="0" w:color="auto"/>
              <w:left w:val="single" w:sz="4" w:space="0" w:color="auto"/>
              <w:bottom w:val="single" w:sz="4" w:space="0" w:color="auto"/>
              <w:right w:val="single" w:sz="4" w:space="0" w:color="auto"/>
            </w:tcBorders>
          </w:tcPr>
          <w:p w14:paraId="336E636E" w14:textId="77777777" w:rsidR="008943C0" w:rsidRPr="00E27D23"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2CE94F0D" w14:textId="77777777" w:rsidR="008943C0" w:rsidRPr="00E27D23" w:rsidRDefault="008943C0">
            <w:pPr>
              <w:pStyle w:val="TAL"/>
            </w:pPr>
            <w:r w:rsidRPr="00E27D23">
              <w:rPr>
                <w:lang w:eastAsia="zh-CN"/>
              </w:rPr>
              <w:t>Step15 AND SCS 120KHz</w:t>
            </w:r>
          </w:p>
        </w:tc>
      </w:tr>
    </w:tbl>
    <w:p w14:paraId="10E89B8E" w14:textId="77777777" w:rsidR="008943C0" w:rsidRPr="00E27D23" w:rsidRDefault="008943C0" w:rsidP="008943C0"/>
    <w:p w14:paraId="46A449B0" w14:textId="77777777" w:rsidR="008943C0" w:rsidRPr="00E27D23" w:rsidRDefault="008943C0" w:rsidP="008943C0">
      <w:pPr>
        <w:pStyle w:val="H6"/>
      </w:pPr>
      <w:r w:rsidRPr="00E27D23">
        <w:t>14.2.1.1.8.3.3</w:t>
      </w:r>
      <w:r w:rsidRPr="00E27D23">
        <w:tab/>
        <w:t>Specific message contents</w:t>
      </w:r>
    </w:p>
    <w:p w14:paraId="27ABBA22" w14:textId="77777777" w:rsidR="008943C0" w:rsidRPr="00E27D23" w:rsidRDefault="008943C0" w:rsidP="008943C0">
      <w:pPr>
        <w:pStyle w:val="TH"/>
      </w:pPr>
      <w:r w:rsidRPr="00E27D23">
        <w:rPr>
          <w:color w:val="000000"/>
        </w:rPr>
        <w:t>Table 14.2.1.1.8.3.3-1</w:t>
      </w:r>
      <w:r w:rsidRPr="00E27D23">
        <w:t xml:space="preserve">: </w:t>
      </w:r>
      <w:r w:rsidRPr="00E27D23">
        <w:rPr>
          <w:rStyle w:val="apple-style-span"/>
          <w:rFonts w:eastAsia="Malgun Gothic"/>
        </w:rPr>
        <w:t>ACTIVATE TEST MODE</w:t>
      </w:r>
      <w:r w:rsidRPr="00E27D23">
        <w:t xml:space="preserve"> (preamble, Table 14.2.1.1.8.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8943C0" w:rsidRPr="00E27D23" w14:paraId="4BF19CE6" w14:textId="77777777" w:rsidTr="008943C0">
        <w:trPr>
          <w:cantSplit/>
        </w:trPr>
        <w:tc>
          <w:tcPr>
            <w:tcW w:w="9635" w:type="dxa"/>
            <w:tcBorders>
              <w:top w:val="single" w:sz="4" w:space="0" w:color="000000"/>
              <w:left w:val="single" w:sz="4" w:space="0" w:color="000000"/>
              <w:bottom w:val="single" w:sz="4" w:space="0" w:color="000000"/>
              <w:right w:val="single" w:sz="4" w:space="0" w:color="000000"/>
            </w:tcBorders>
            <w:hideMark/>
          </w:tcPr>
          <w:p w14:paraId="021071FD" w14:textId="77777777" w:rsidR="008943C0" w:rsidRPr="00E27D23" w:rsidRDefault="008943C0">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0F1D00EC" w14:textId="77777777" w:rsidR="008943C0" w:rsidRPr="00E27D23" w:rsidRDefault="008943C0" w:rsidP="008943C0"/>
    <w:p w14:paraId="66B90E49" w14:textId="77777777" w:rsidR="008943C0" w:rsidRPr="00E27D23" w:rsidRDefault="008943C0" w:rsidP="008943C0">
      <w:pPr>
        <w:pStyle w:val="TH"/>
      </w:pPr>
      <w:r w:rsidRPr="00E27D23">
        <w:t>Table 14.2.1.1.8.3.3-2:</w:t>
      </w:r>
      <w:r w:rsidRPr="00E27D23">
        <w:rPr>
          <w:i/>
          <w:iCs/>
        </w:rPr>
        <w:t xml:space="preserve"> RRCReconfiguration</w:t>
      </w:r>
      <w:r w:rsidRPr="00E27D23">
        <w:t xml:space="preserve"> (step 1a15, Table 14.2.1.1.8.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8943C0" w:rsidRPr="00E27D23" w14:paraId="3767CC8A" w14:textId="77777777" w:rsidTr="008943C0">
        <w:tc>
          <w:tcPr>
            <w:tcW w:w="9738" w:type="dxa"/>
            <w:gridSpan w:val="4"/>
            <w:tcBorders>
              <w:top w:val="single" w:sz="4" w:space="0" w:color="auto"/>
              <w:left w:val="single" w:sz="4" w:space="0" w:color="auto"/>
              <w:bottom w:val="single" w:sz="4" w:space="0" w:color="auto"/>
              <w:right w:val="single" w:sz="4" w:space="0" w:color="auto"/>
            </w:tcBorders>
            <w:hideMark/>
          </w:tcPr>
          <w:p w14:paraId="6465FB55" w14:textId="2D143D9B" w:rsidR="008943C0" w:rsidRPr="00E27D23" w:rsidRDefault="008943C0">
            <w:pPr>
              <w:pStyle w:val="TAL"/>
            </w:pPr>
            <w:r w:rsidRPr="00E27D23">
              <w:t xml:space="preserve">Derivation Path: TS 38.508-1 [4], Table 4.6.1-13 and condition NR </w:t>
            </w:r>
          </w:p>
        </w:tc>
      </w:tr>
      <w:tr w:rsidR="008943C0" w:rsidRPr="00E27D23" w14:paraId="350AE8D6"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1E89C0" w14:textId="77777777" w:rsidR="008943C0" w:rsidRPr="00E27D23" w:rsidRDefault="008943C0">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974665" w14:textId="77777777" w:rsidR="008943C0" w:rsidRPr="00E27D23" w:rsidRDefault="008943C0">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745AA5" w14:textId="77777777" w:rsidR="008943C0" w:rsidRPr="00E27D23" w:rsidRDefault="008943C0">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C6507F" w14:textId="77777777" w:rsidR="008943C0" w:rsidRPr="00E27D23" w:rsidRDefault="008943C0">
            <w:pPr>
              <w:pStyle w:val="TAH"/>
            </w:pPr>
            <w:r w:rsidRPr="00E27D23">
              <w:t>Condition</w:t>
            </w:r>
          </w:p>
        </w:tc>
      </w:tr>
      <w:tr w:rsidR="008943C0" w:rsidRPr="00E27D23" w14:paraId="61AAF8A0"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932544" w14:textId="77777777" w:rsidR="008943C0" w:rsidRPr="00E27D23" w:rsidRDefault="008943C0">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09A580"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1F0CD3"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BAEBA" w14:textId="77777777" w:rsidR="008943C0" w:rsidRPr="00E27D23" w:rsidRDefault="008943C0">
            <w:pPr>
              <w:pStyle w:val="TAL"/>
            </w:pPr>
          </w:p>
        </w:tc>
      </w:tr>
      <w:tr w:rsidR="008943C0" w:rsidRPr="00E27D23" w14:paraId="5D158AE0"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1107E9" w14:textId="77777777" w:rsidR="008943C0" w:rsidRPr="00E27D23" w:rsidRDefault="008943C0">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696429"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347619"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A38AED" w14:textId="77777777" w:rsidR="008943C0" w:rsidRPr="00E27D23" w:rsidRDefault="008943C0">
            <w:pPr>
              <w:pStyle w:val="TAL"/>
            </w:pPr>
          </w:p>
        </w:tc>
      </w:tr>
      <w:tr w:rsidR="008943C0" w:rsidRPr="00E27D23" w14:paraId="03A9CE89"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7D98FB" w14:textId="77777777" w:rsidR="008943C0" w:rsidRPr="00E27D23" w:rsidRDefault="008943C0">
            <w:pPr>
              <w:pStyle w:val="TAL"/>
            </w:pPr>
            <w:r w:rsidRPr="00E27D23">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629459"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E1F8E5"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162583" w14:textId="77777777" w:rsidR="008943C0" w:rsidRPr="00E27D23" w:rsidRDefault="008943C0">
            <w:pPr>
              <w:pStyle w:val="TAL"/>
            </w:pPr>
          </w:p>
        </w:tc>
      </w:tr>
      <w:tr w:rsidR="008943C0" w:rsidRPr="00E27D23" w14:paraId="06933892"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651D3D" w14:textId="77777777" w:rsidR="008943C0" w:rsidRPr="00E27D23" w:rsidRDefault="008943C0">
            <w:pPr>
              <w:pStyle w:val="TAL"/>
            </w:pPr>
            <w:r w:rsidRPr="00E27D23">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F71DC" w14:textId="77777777" w:rsidR="008943C0" w:rsidRPr="00E27D23" w:rsidRDefault="008943C0">
            <w:pPr>
              <w:pStyle w:val="TAL"/>
            </w:pPr>
            <w:r w:rsidRPr="00E27D23">
              <w:t xml:space="preserve">RadioBearerConfig with condition MRBm and </w:t>
            </w:r>
            <w:r w:rsidRPr="00E27D23">
              <w:rPr>
                <w:lang w:eastAsia="zh-CN"/>
              </w:rPr>
              <w:t>AMPTP_UM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5FE52C" w14:textId="77777777" w:rsidR="008943C0" w:rsidRPr="00E27D23" w:rsidRDefault="008943C0">
            <w:pPr>
              <w:pStyle w:val="TAL"/>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E7757D" w14:textId="77777777" w:rsidR="008943C0" w:rsidRPr="00E27D23" w:rsidRDefault="008943C0">
            <w:pPr>
              <w:pStyle w:val="TAL"/>
            </w:pPr>
          </w:p>
        </w:tc>
      </w:tr>
      <w:tr w:rsidR="008943C0" w:rsidRPr="00E27D23" w14:paraId="64F318C6"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EDEBC4" w14:textId="77777777" w:rsidR="008943C0" w:rsidRPr="00E27D23" w:rsidRDefault="008943C0">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7A96EB"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FC919C"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6AD826" w14:textId="77777777" w:rsidR="008943C0" w:rsidRPr="00E27D23" w:rsidRDefault="008943C0">
            <w:pPr>
              <w:pStyle w:val="TAL"/>
            </w:pPr>
          </w:p>
        </w:tc>
      </w:tr>
      <w:tr w:rsidR="008943C0" w:rsidRPr="00E27D23" w14:paraId="6F72EBB0"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0A3E38" w14:textId="77777777" w:rsidR="008943C0" w:rsidRPr="00E27D23" w:rsidRDefault="008943C0">
            <w:pPr>
              <w:pStyle w:val="TAL"/>
            </w:pPr>
            <w:r w:rsidRPr="00E27D23">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01BF76" w14:textId="77777777" w:rsidR="008943C0" w:rsidRPr="00E27D23" w:rsidRDefault="008943C0">
            <w:pPr>
              <w:pStyle w:val="TAL"/>
            </w:pPr>
            <w:r w:rsidRPr="00E27D23">
              <w:t>CellGroup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1AF8E4" w14:textId="77777777" w:rsidR="008943C0" w:rsidRPr="00E27D23" w:rsidRDefault="008943C0">
            <w:pPr>
              <w:pStyle w:val="TAL"/>
            </w:pPr>
            <w:r w:rsidRPr="00E27D23">
              <w:t>Table 14.2.1.1.8.3.3-4</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B39BD" w14:textId="77777777" w:rsidR="008943C0" w:rsidRPr="00E27D23" w:rsidRDefault="008943C0">
            <w:pPr>
              <w:pStyle w:val="TAL"/>
            </w:pPr>
          </w:p>
        </w:tc>
      </w:tr>
      <w:tr w:rsidR="008943C0" w:rsidRPr="00E27D23" w14:paraId="2A42A3EE"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C8AB96" w14:textId="77777777" w:rsidR="008943C0" w:rsidRPr="00E27D23" w:rsidRDefault="008943C0">
            <w:pPr>
              <w:pStyle w:val="TAL"/>
            </w:pPr>
            <w:r w:rsidRPr="00E27D23">
              <w:t xml:space="preserve">        dedicatedNAS-MessageList SEQUENCE (SIZE(1..maxDRB)) OF DedicatedNAS-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6B5BA7" w14:textId="77777777" w:rsidR="008943C0" w:rsidRPr="00E27D23" w:rsidRDefault="008943C0">
            <w:pPr>
              <w:pStyle w:val="TAL"/>
            </w:pPr>
            <w:r w:rsidRPr="00E27D23">
              <w:t>DedicatedNAS-Messag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A7FE6B"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D82650" w14:textId="77777777" w:rsidR="008943C0" w:rsidRPr="00E27D23" w:rsidRDefault="008943C0">
            <w:pPr>
              <w:pStyle w:val="TAL"/>
            </w:pPr>
          </w:p>
        </w:tc>
      </w:tr>
      <w:tr w:rsidR="008943C0" w:rsidRPr="00E27D23" w14:paraId="7CF8DD13" w14:textId="77777777" w:rsidTr="008943C0">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5997A545" w14:textId="77777777" w:rsidR="008943C0" w:rsidRPr="00E27D23" w:rsidRDefault="008943C0">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AC30AB"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D3D97A"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4AF07D" w14:textId="77777777" w:rsidR="008943C0" w:rsidRPr="00E27D23" w:rsidRDefault="008943C0">
            <w:pPr>
              <w:pStyle w:val="TAL"/>
            </w:pPr>
          </w:p>
        </w:tc>
      </w:tr>
      <w:tr w:rsidR="008943C0" w:rsidRPr="00E27D23" w14:paraId="6F531764"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4610CB" w14:textId="77777777" w:rsidR="008943C0" w:rsidRPr="00E27D23" w:rsidRDefault="008943C0">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FF355C"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AEB667"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987F29" w14:textId="77777777" w:rsidR="008943C0" w:rsidRPr="00E27D23" w:rsidRDefault="008943C0">
            <w:pPr>
              <w:pStyle w:val="TAL"/>
            </w:pPr>
          </w:p>
        </w:tc>
      </w:tr>
      <w:tr w:rsidR="008943C0" w:rsidRPr="00E27D23" w14:paraId="1CC045F8"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B54CD0" w14:textId="77777777" w:rsidR="008943C0" w:rsidRPr="00E27D23" w:rsidRDefault="008943C0">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0C093"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F8884A"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916444" w14:textId="77777777" w:rsidR="008943C0" w:rsidRPr="00E27D23" w:rsidRDefault="008943C0">
            <w:pPr>
              <w:pStyle w:val="TAL"/>
            </w:pPr>
          </w:p>
        </w:tc>
      </w:tr>
      <w:tr w:rsidR="008943C0" w:rsidRPr="00E27D23" w14:paraId="0B55D661"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8F697" w14:textId="77777777" w:rsidR="008943C0" w:rsidRPr="00E27D23" w:rsidRDefault="008943C0">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28BADF"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95E9CE"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77A26" w14:textId="77777777" w:rsidR="008943C0" w:rsidRPr="00E27D23" w:rsidRDefault="008943C0">
            <w:pPr>
              <w:pStyle w:val="TAL"/>
            </w:pPr>
          </w:p>
        </w:tc>
      </w:tr>
    </w:tbl>
    <w:p w14:paraId="770E0128" w14:textId="77777777" w:rsidR="008943C0" w:rsidRPr="00E27D23" w:rsidRDefault="008943C0" w:rsidP="008943C0"/>
    <w:p w14:paraId="6F4F4507" w14:textId="77777777" w:rsidR="008943C0" w:rsidRPr="00E27D23" w:rsidRDefault="008943C0" w:rsidP="008943C0">
      <w:pPr>
        <w:pStyle w:val="TH"/>
      </w:pPr>
      <w:r w:rsidRPr="00E27D23">
        <w:t>Table 14.2.1.1.8.3.3-3:</w:t>
      </w:r>
      <w:r w:rsidRPr="00E27D23">
        <w:rPr>
          <w:i/>
          <w:iCs/>
        </w:rPr>
        <w:t xml:space="preserve"> RRCReconfiguration</w:t>
      </w:r>
      <w:r w:rsidRPr="00E27D23">
        <w:t xml:space="preserve"> (step 1b10, Table 14.2.1.1.8.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8943C0" w:rsidRPr="00E27D23" w14:paraId="69CA0AAF" w14:textId="77777777" w:rsidTr="008943C0">
        <w:tc>
          <w:tcPr>
            <w:tcW w:w="9738" w:type="dxa"/>
            <w:gridSpan w:val="4"/>
            <w:tcBorders>
              <w:top w:val="single" w:sz="4" w:space="0" w:color="auto"/>
              <w:left w:val="single" w:sz="4" w:space="0" w:color="auto"/>
              <w:bottom w:val="single" w:sz="4" w:space="0" w:color="auto"/>
              <w:right w:val="single" w:sz="4" w:space="0" w:color="auto"/>
            </w:tcBorders>
            <w:hideMark/>
          </w:tcPr>
          <w:p w14:paraId="4F181427" w14:textId="77777777" w:rsidR="008943C0" w:rsidRPr="00E27D23" w:rsidRDefault="008943C0">
            <w:pPr>
              <w:pStyle w:val="TAL"/>
            </w:pPr>
            <w:r w:rsidRPr="00E27D23">
              <w:t xml:space="preserve">Derivation Path: TS 38.508-1 [4], Table 4.6.1-13 and condition NR </w:t>
            </w:r>
          </w:p>
        </w:tc>
      </w:tr>
      <w:tr w:rsidR="008943C0" w:rsidRPr="00E27D23" w14:paraId="639A4F08"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08D8B5" w14:textId="77777777" w:rsidR="008943C0" w:rsidRPr="00E27D23" w:rsidRDefault="008943C0">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6E5844" w14:textId="77777777" w:rsidR="008943C0" w:rsidRPr="00E27D23" w:rsidRDefault="008943C0">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3D119B" w14:textId="77777777" w:rsidR="008943C0" w:rsidRPr="00E27D23" w:rsidRDefault="008943C0">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D9262C" w14:textId="77777777" w:rsidR="008943C0" w:rsidRPr="00E27D23" w:rsidRDefault="008943C0">
            <w:pPr>
              <w:pStyle w:val="TAH"/>
            </w:pPr>
            <w:r w:rsidRPr="00E27D23">
              <w:t>Condition</w:t>
            </w:r>
          </w:p>
        </w:tc>
      </w:tr>
      <w:tr w:rsidR="008943C0" w:rsidRPr="00E27D23" w14:paraId="37890D5A"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D6D912" w14:textId="77777777" w:rsidR="008943C0" w:rsidRPr="00E27D23" w:rsidRDefault="008943C0">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526859"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79EBE1"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5B16DD" w14:textId="77777777" w:rsidR="008943C0" w:rsidRPr="00E27D23" w:rsidRDefault="008943C0">
            <w:pPr>
              <w:pStyle w:val="TAL"/>
            </w:pPr>
          </w:p>
        </w:tc>
      </w:tr>
      <w:tr w:rsidR="008943C0" w:rsidRPr="00E27D23" w14:paraId="781D2CFE"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D21348" w14:textId="77777777" w:rsidR="008943C0" w:rsidRPr="00E27D23" w:rsidRDefault="008943C0">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A85F9"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3292F9"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3D3B69" w14:textId="77777777" w:rsidR="008943C0" w:rsidRPr="00E27D23" w:rsidRDefault="008943C0">
            <w:pPr>
              <w:pStyle w:val="TAL"/>
            </w:pPr>
          </w:p>
        </w:tc>
      </w:tr>
      <w:tr w:rsidR="008943C0" w:rsidRPr="00E27D23" w14:paraId="4E6759E9"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54043D" w14:textId="77777777" w:rsidR="008943C0" w:rsidRPr="00E27D23" w:rsidRDefault="008943C0">
            <w:pPr>
              <w:pStyle w:val="TAL"/>
            </w:pPr>
            <w:r w:rsidRPr="00E27D23">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33444B"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CFCA90"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9ABD91" w14:textId="77777777" w:rsidR="008943C0" w:rsidRPr="00E27D23" w:rsidRDefault="008943C0">
            <w:pPr>
              <w:pStyle w:val="TAL"/>
            </w:pPr>
          </w:p>
        </w:tc>
      </w:tr>
      <w:tr w:rsidR="008943C0" w:rsidRPr="00E27D23" w14:paraId="132FC4AE"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F1319C" w14:textId="77777777" w:rsidR="008943C0" w:rsidRPr="00E27D23" w:rsidRDefault="008943C0">
            <w:pPr>
              <w:pStyle w:val="TAL"/>
            </w:pPr>
            <w:r w:rsidRPr="00E27D23">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091213" w14:textId="77777777" w:rsidR="008943C0" w:rsidRPr="00E27D23" w:rsidRDefault="008943C0">
            <w:pPr>
              <w:pStyle w:val="TAL"/>
            </w:pPr>
            <w:r w:rsidRPr="00E27D23">
              <w:t xml:space="preserve">RadioBearerConfig with condition DRBn and MRBm and </w:t>
            </w:r>
            <w:r w:rsidRPr="00E27D23">
              <w:rPr>
                <w:lang w:eastAsia="zh-CN"/>
              </w:rPr>
              <w:t>AMPTP_UM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074C07" w14:textId="77777777" w:rsidR="008943C0" w:rsidRPr="00E27D23" w:rsidRDefault="008943C0">
            <w:pPr>
              <w:pStyle w:val="TAL"/>
            </w:pPr>
            <w:r w:rsidRPr="00E27D23">
              <w:t>n is chosen as the next available number higher or equal to 2</w:t>
            </w:r>
          </w:p>
          <w:p w14:paraId="4EFC7C50" w14:textId="77777777" w:rsidR="008943C0" w:rsidRPr="00E27D23" w:rsidRDefault="008943C0">
            <w:pPr>
              <w:pStyle w:val="TAL"/>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39E5C0" w14:textId="77777777" w:rsidR="008943C0" w:rsidRPr="00E27D23" w:rsidRDefault="008943C0">
            <w:pPr>
              <w:pStyle w:val="TAL"/>
            </w:pPr>
          </w:p>
        </w:tc>
      </w:tr>
      <w:tr w:rsidR="008943C0" w:rsidRPr="00E27D23" w14:paraId="63ED66AC"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98F717" w14:textId="77777777" w:rsidR="008943C0" w:rsidRPr="00E27D23" w:rsidRDefault="008943C0">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4C09D1"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217650"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C4974D" w14:textId="77777777" w:rsidR="008943C0" w:rsidRPr="00E27D23" w:rsidRDefault="008943C0">
            <w:pPr>
              <w:pStyle w:val="TAL"/>
            </w:pPr>
          </w:p>
        </w:tc>
      </w:tr>
      <w:tr w:rsidR="008943C0" w:rsidRPr="00E27D23" w14:paraId="16A3BD2A"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88BE83" w14:textId="77777777" w:rsidR="008943C0" w:rsidRPr="00E27D23" w:rsidRDefault="008943C0">
            <w:pPr>
              <w:pStyle w:val="TAL"/>
            </w:pPr>
            <w:r w:rsidRPr="00E27D23">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015BE5" w14:textId="77777777" w:rsidR="008943C0" w:rsidRPr="00E27D23" w:rsidRDefault="008943C0">
            <w:pPr>
              <w:pStyle w:val="TAL"/>
            </w:pPr>
            <w:r w:rsidRPr="00E27D23">
              <w:t>CellGroup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2F0B6C" w14:textId="77777777" w:rsidR="008943C0" w:rsidRPr="00E27D23" w:rsidRDefault="008943C0">
            <w:pPr>
              <w:pStyle w:val="TAL"/>
            </w:pPr>
            <w:r w:rsidRPr="00E27D23">
              <w:t>Table 14.2.1.1.8.3.3-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D62705" w14:textId="77777777" w:rsidR="008943C0" w:rsidRPr="00E27D23" w:rsidRDefault="008943C0">
            <w:pPr>
              <w:pStyle w:val="TAL"/>
            </w:pPr>
          </w:p>
        </w:tc>
      </w:tr>
      <w:tr w:rsidR="008943C0" w:rsidRPr="00E27D23" w14:paraId="21A241E5"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9CBFA3" w14:textId="77777777" w:rsidR="008943C0" w:rsidRPr="00E27D23" w:rsidRDefault="008943C0">
            <w:pPr>
              <w:pStyle w:val="TAL"/>
            </w:pPr>
            <w:r w:rsidRPr="00E27D23">
              <w:t xml:space="preserve">        dedicatedNAS-MessageList SEQUENCE (SIZE(1..maxDRB)) OF DedicatedNAS-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709FB6" w14:textId="77777777" w:rsidR="008943C0" w:rsidRPr="00E27D23" w:rsidRDefault="008943C0">
            <w:pPr>
              <w:pStyle w:val="TAL"/>
            </w:pPr>
            <w:r w:rsidRPr="00E27D23">
              <w:t>DedicatedNAS-Messag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ABFE9A"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352F5" w14:textId="77777777" w:rsidR="008943C0" w:rsidRPr="00E27D23" w:rsidRDefault="008943C0">
            <w:pPr>
              <w:pStyle w:val="TAL"/>
            </w:pPr>
          </w:p>
        </w:tc>
      </w:tr>
      <w:tr w:rsidR="008943C0" w:rsidRPr="00E27D23" w14:paraId="252BA721" w14:textId="77777777" w:rsidTr="008943C0">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8C6AD34" w14:textId="77777777" w:rsidR="008943C0" w:rsidRPr="00E27D23" w:rsidRDefault="008943C0">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EF9AE1"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56E4D"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353B2A" w14:textId="77777777" w:rsidR="008943C0" w:rsidRPr="00E27D23" w:rsidRDefault="008943C0">
            <w:pPr>
              <w:pStyle w:val="TAL"/>
            </w:pPr>
          </w:p>
        </w:tc>
      </w:tr>
      <w:tr w:rsidR="008943C0" w:rsidRPr="00E27D23" w14:paraId="1EEACE63"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B773E8" w14:textId="77777777" w:rsidR="008943C0" w:rsidRPr="00E27D23" w:rsidRDefault="008943C0">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E659BC"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0D3B98"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B3F5D4" w14:textId="77777777" w:rsidR="008943C0" w:rsidRPr="00E27D23" w:rsidRDefault="008943C0">
            <w:pPr>
              <w:pStyle w:val="TAL"/>
            </w:pPr>
          </w:p>
        </w:tc>
      </w:tr>
      <w:tr w:rsidR="008943C0" w:rsidRPr="00E27D23" w14:paraId="2BE113A7"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FC75EC" w14:textId="77777777" w:rsidR="008943C0" w:rsidRPr="00E27D23" w:rsidRDefault="008943C0">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449CEC"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4500CC"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3C5DA3" w14:textId="77777777" w:rsidR="008943C0" w:rsidRPr="00E27D23" w:rsidRDefault="008943C0">
            <w:pPr>
              <w:pStyle w:val="TAL"/>
            </w:pPr>
          </w:p>
        </w:tc>
      </w:tr>
      <w:tr w:rsidR="008943C0" w:rsidRPr="00E27D23" w14:paraId="3D790F5E"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BBB48C" w14:textId="77777777" w:rsidR="008943C0" w:rsidRPr="00E27D23" w:rsidRDefault="008943C0">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0A589E"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F685AF"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734DB6" w14:textId="77777777" w:rsidR="008943C0" w:rsidRPr="00E27D23" w:rsidRDefault="008943C0">
            <w:pPr>
              <w:pStyle w:val="TAL"/>
            </w:pPr>
          </w:p>
        </w:tc>
      </w:tr>
    </w:tbl>
    <w:p w14:paraId="684F513A" w14:textId="77777777" w:rsidR="008943C0" w:rsidRPr="00E27D23" w:rsidRDefault="008943C0" w:rsidP="008943C0"/>
    <w:p w14:paraId="45EC143B" w14:textId="77777777" w:rsidR="008943C0" w:rsidRPr="00E27D23" w:rsidRDefault="008943C0" w:rsidP="008943C0">
      <w:pPr>
        <w:pStyle w:val="TH"/>
      </w:pPr>
      <w:r w:rsidRPr="00E27D23">
        <w:t>Table 14.2.1.1.8.3.3-4:</w:t>
      </w:r>
      <w:r w:rsidRPr="00E27D23">
        <w:rPr>
          <w:i/>
          <w:iCs/>
        </w:rPr>
        <w:t xml:space="preserve"> </w:t>
      </w:r>
      <w:r w:rsidRPr="00E27D23">
        <w:rPr>
          <w:i/>
        </w:rPr>
        <w:t xml:space="preserve">CellGroupConfig </w:t>
      </w:r>
      <w:r w:rsidRPr="00E27D23">
        <w:t>(Table 14.2.1.1.8.3.3-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943C0" w:rsidRPr="00E27D23" w14:paraId="49F0927C"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0CD1066F" w14:textId="77777777" w:rsidR="008943C0" w:rsidRPr="00E27D23" w:rsidRDefault="008943C0">
            <w:pPr>
              <w:pStyle w:val="TAH"/>
              <w:jc w:val="left"/>
              <w:rPr>
                <w:b w:val="0"/>
              </w:rPr>
            </w:pPr>
            <w:r w:rsidRPr="00E27D23">
              <w:rPr>
                <w:b w:val="0"/>
              </w:rPr>
              <w:t xml:space="preserve">Derivation Path: TS 38.508-1 [4], Table 4.6.3-19, condition MRBm (m=1) and </w:t>
            </w:r>
            <w:r w:rsidRPr="00E27D23">
              <w:rPr>
                <w:b w:val="0"/>
                <w:lang w:eastAsia="zh-CN"/>
              </w:rPr>
              <w:t>AMPTP_UMPTM</w:t>
            </w:r>
          </w:p>
        </w:tc>
      </w:tr>
      <w:tr w:rsidR="008943C0" w:rsidRPr="00E27D23" w14:paraId="0271BF88"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D3087CC" w14:textId="77777777" w:rsidR="008943C0" w:rsidRPr="00E27D23" w:rsidRDefault="008943C0">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9D67467" w14:textId="77777777" w:rsidR="008943C0" w:rsidRPr="00E27D23" w:rsidRDefault="008943C0">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733C5E58" w14:textId="77777777" w:rsidR="008943C0" w:rsidRPr="00E27D23" w:rsidRDefault="008943C0">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6DFC4862" w14:textId="77777777" w:rsidR="008943C0" w:rsidRPr="00E27D23" w:rsidRDefault="008943C0">
            <w:pPr>
              <w:pStyle w:val="TAH"/>
            </w:pPr>
            <w:r w:rsidRPr="00E27D23">
              <w:t>Condition</w:t>
            </w:r>
          </w:p>
        </w:tc>
      </w:tr>
      <w:tr w:rsidR="008943C0" w:rsidRPr="00E27D23" w14:paraId="5AE52CD4"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60CD757C" w14:textId="77777777" w:rsidR="008943C0" w:rsidRPr="00E27D23" w:rsidRDefault="008943C0">
            <w:pPr>
              <w:pStyle w:val="TAL"/>
            </w:pPr>
            <w:r w:rsidRPr="00E27D23">
              <w:t xml:space="preserve">CellGrou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4520EEEA"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1B7A61D3"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410794D3" w14:textId="77777777" w:rsidR="008943C0" w:rsidRPr="00E27D23" w:rsidRDefault="008943C0">
            <w:pPr>
              <w:pStyle w:val="TAL"/>
            </w:pPr>
          </w:p>
        </w:tc>
      </w:tr>
      <w:tr w:rsidR="008943C0" w:rsidRPr="00E27D23" w14:paraId="5C28F535"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4F5BA7A" w14:textId="77777777" w:rsidR="008943C0" w:rsidRPr="00E27D23" w:rsidRDefault="008943C0">
            <w:pPr>
              <w:pStyle w:val="TAL"/>
            </w:pPr>
            <w:r w:rsidRPr="00E27D23">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01FF9EA9" w14:textId="77777777" w:rsidR="008943C0" w:rsidRPr="00E27D23" w:rsidRDefault="008943C0">
            <w:pPr>
              <w:pStyle w:val="TAL"/>
            </w:pPr>
            <w:r w:rsidRPr="00E27D23">
              <w:t xml:space="preserve">MAC-CellGroupConfig with condition </w:t>
            </w:r>
            <w:r w:rsidRPr="00E27D23">
              <w:rPr>
                <w:lang w:eastAsia="zh-CN"/>
              </w:rPr>
              <w:t>MBS_Multicast</w:t>
            </w:r>
            <w:r w:rsidRPr="00E27D23">
              <w:t xml:space="preserve"> and </w:t>
            </w:r>
            <w:r w:rsidRPr="00E27D23">
              <w:rPr>
                <w:lang w:eastAsia="zh-CN"/>
              </w:rPr>
              <w:t>RRC_Enable_</w:t>
            </w:r>
            <w:r w:rsidRPr="00E27D23">
              <w:t>HARQFeedback and ACK_NACK</w:t>
            </w:r>
          </w:p>
        </w:tc>
        <w:tc>
          <w:tcPr>
            <w:tcW w:w="1700" w:type="dxa"/>
            <w:tcBorders>
              <w:top w:val="single" w:sz="4" w:space="0" w:color="auto"/>
              <w:left w:val="single" w:sz="4" w:space="0" w:color="auto"/>
              <w:bottom w:val="single" w:sz="4" w:space="0" w:color="auto"/>
              <w:right w:val="single" w:sz="4" w:space="0" w:color="auto"/>
            </w:tcBorders>
          </w:tcPr>
          <w:p w14:paraId="46765FAF"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46418F72" w14:textId="77777777" w:rsidR="008943C0" w:rsidRPr="00E27D23" w:rsidRDefault="008943C0">
            <w:pPr>
              <w:pStyle w:val="TAL"/>
            </w:pPr>
          </w:p>
        </w:tc>
      </w:tr>
      <w:tr w:rsidR="008943C0" w:rsidRPr="00E27D23" w14:paraId="0B9E2662"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A53E891" w14:textId="77777777" w:rsidR="008943C0" w:rsidRPr="00E27D23" w:rsidRDefault="008943C0">
            <w:pPr>
              <w:pStyle w:val="TAL"/>
            </w:pPr>
            <w:r w:rsidRPr="00E27D23">
              <w:t xml:space="preserve">  physicalCellGroupConfig</w:t>
            </w:r>
          </w:p>
        </w:tc>
        <w:tc>
          <w:tcPr>
            <w:tcW w:w="2267" w:type="dxa"/>
            <w:tcBorders>
              <w:top w:val="single" w:sz="4" w:space="0" w:color="auto"/>
              <w:left w:val="single" w:sz="4" w:space="0" w:color="auto"/>
              <w:bottom w:val="single" w:sz="4" w:space="0" w:color="auto"/>
              <w:right w:val="single" w:sz="4" w:space="0" w:color="auto"/>
            </w:tcBorders>
            <w:hideMark/>
          </w:tcPr>
          <w:p w14:paraId="700DD53F" w14:textId="77777777" w:rsidR="008943C0" w:rsidRPr="00E27D23" w:rsidRDefault="008943C0">
            <w:pPr>
              <w:pStyle w:val="TAL"/>
            </w:pPr>
            <w:r w:rsidRPr="00E27D23">
              <w:t>physicalCellGroupConfig</w:t>
            </w:r>
          </w:p>
        </w:tc>
        <w:tc>
          <w:tcPr>
            <w:tcW w:w="1700" w:type="dxa"/>
            <w:tcBorders>
              <w:top w:val="single" w:sz="4" w:space="0" w:color="auto"/>
              <w:left w:val="single" w:sz="4" w:space="0" w:color="auto"/>
              <w:bottom w:val="single" w:sz="4" w:space="0" w:color="auto"/>
              <w:right w:val="single" w:sz="4" w:space="0" w:color="auto"/>
            </w:tcBorders>
            <w:hideMark/>
          </w:tcPr>
          <w:p w14:paraId="5DBAB22B" w14:textId="77777777" w:rsidR="008943C0" w:rsidRPr="00E27D23" w:rsidRDefault="008943C0">
            <w:pPr>
              <w:pStyle w:val="TAL"/>
            </w:pPr>
            <w:r w:rsidRPr="00E27D23">
              <w:t>Table 14.2.1.1.8.3.3-6</w:t>
            </w:r>
          </w:p>
        </w:tc>
        <w:tc>
          <w:tcPr>
            <w:tcW w:w="1245" w:type="dxa"/>
            <w:tcBorders>
              <w:top w:val="single" w:sz="4" w:space="0" w:color="auto"/>
              <w:left w:val="single" w:sz="4" w:space="0" w:color="auto"/>
              <w:bottom w:val="single" w:sz="4" w:space="0" w:color="auto"/>
              <w:right w:val="single" w:sz="4" w:space="0" w:color="auto"/>
            </w:tcBorders>
          </w:tcPr>
          <w:p w14:paraId="5E520532" w14:textId="77777777" w:rsidR="008943C0" w:rsidRPr="00E27D23" w:rsidRDefault="008943C0">
            <w:pPr>
              <w:pStyle w:val="TAL"/>
            </w:pPr>
          </w:p>
        </w:tc>
      </w:tr>
      <w:tr w:rsidR="008943C0" w:rsidRPr="00E27D23" w14:paraId="7E978134"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D334190" w14:textId="77777777" w:rsidR="008943C0" w:rsidRPr="00E27D23" w:rsidRDefault="008943C0">
            <w:pPr>
              <w:pStyle w:val="TAL"/>
            </w:pPr>
            <w:r w:rsidRPr="00E27D23">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4267017C"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04B0D987"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0F95BD9A" w14:textId="77777777" w:rsidR="008943C0" w:rsidRPr="00E27D23" w:rsidRDefault="008943C0">
            <w:pPr>
              <w:pStyle w:val="TAL"/>
            </w:pPr>
          </w:p>
        </w:tc>
      </w:tr>
      <w:tr w:rsidR="008943C0" w:rsidRPr="00E27D23" w14:paraId="7B999B70"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54493F1" w14:textId="77777777" w:rsidR="008943C0" w:rsidRPr="00E27D23" w:rsidRDefault="008943C0">
            <w:pPr>
              <w:pStyle w:val="TAL"/>
            </w:pPr>
            <w:r w:rsidRPr="00E27D23">
              <w:t xml:space="preserve">    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02EC3555" w14:textId="77777777" w:rsidR="008943C0" w:rsidRPr="00E27D23" w:rsidRDefault="008943C0">
            <w:pPr>
              <w:pStyle w:val="TAL"/>
            </w:pPr>
            <w:r w:rsidRPr="00E27D23">
              <w:t>ServingCellConfig</w:t>
            </w:r>
          </w:p>
        </w:tc>
        <w:tc>
          <w:tcPr>
            <w:tcW w:w="1700" w:type="dxa"/>
            <w:tcBorders>
              <w:top w:val="single" w:sz="4" w:space="0" w:color="auto"/>
              <w:left w:val="single" w:sz="4" w:space="0" w:color="auto"/>
              <w:bottom w:val="single" w:sz="4" w:space="0" w:color="auto"/>
              <w:right w:val="single" w:sz="4" w:space="0" w:color="auto"/>
            </w:tcBorders>
            <w:hideMark/>
          </w:tcPr>
          <w:p w14:paraId="3AC6BADF" w14:textId="77777777" w:rsidR="008943C0" w:rsidRPr="00E27D23" w:rsidRDefault="008943C0">
            <w:pPr>
              <w:pStyle w:val="TAL"/>
            </w:pPr>
            <w:r w:rsidRPr="00E27D23">
              <w:t>Table 14.2.1.1.8.3.3-7</w:t>
            </w:r>
          </w:p>
        </w:tc>
        <w:tc>
          <w:tcPr>
            <w:tcW w:w="1245" w:type="dxa"/>
            <w:tcBorders>
              <w:top w:val="single" w:sz="4" w:space="0" w:color="auto"/>
              <w:left w:val="single" w:sz="4" w:space="0" w:color="auto"/>
              <w:bottom w:val="single" w:sz="4" w:space="0" w:color="auto"/>
              <w:right w:val="single" w:sz="4" w:space="0" w:color="auto"/>
            </w:tcBorders>
          </w:tcPr>
          <w:p w14:paraId="74FBD14E" w14:textId="77777777" w:rsidR="008943C0" w:rsidRPr="00E27D23" w:rsidRDefault="008943C0">
            <w:pPr>
              <w:pStyle w:val="TAL"/>
            </w:pPr>
          </w:p>
        </w:tc>
      </w:tr>
      <w:tr w:rsidR="008943C0" w:rsidRPr="00E27D23" w14:paraId="56D3BBB2"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EED0C80" w14:textId="77777777" w:rsidR="008943C0" w:rsidRPr="00E27D23" w:rsidRDefault="008943C0">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77056B3B"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25EFA362"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755B9E45" w14:textId="77777777" w:rsidR="008943C0" w:rsidRPr="00E27D23" w:rsidRDefault="008943C0">
            <w:pPr>
              <w:pStyle w:val="TAL"/>
            </w:pPr>
          </w:p>
        </w:tc>
      </w:tr>
      <w:tr w:rsidR="008943C0" w:rsidRPr="00E27D23" w14:paraId="05250B97"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3D4749B" w14:textId="77777777" w:rsidR="008943C0" w:rsidRPr="00E27D23" w:rsidRDefault="008943C0">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588A2916"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47571579"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72DF8CAF" w14:textId="77777777" w:rsidR="008943C0" w:rsidRPr="00E27D23" w:rsidRDefault="008943C0">
            <w:pPr>
              <w:pStyle w:val="TAL"/>
            </w:pPr>
          </w:p>
        </w:tc>
      </w:tr>
    </w:tbl>
    <w:p w14:paraId="793A56A0" w14:textId="77777777" w:rsidR="008943C0" w:rsidRPr="00E27D23" w:rsidRDefault="008943C0" w:rsidP="008943C0"/>
    <w:p w14:paraId="4E1A2FDC" w14:textId="77777777" w:rsidR="008943C0" w:rsidRPr="00E27D23" w:rsidRDefault="008943C0" w:rsidP="008943C0">
      <w:pPr>
        <w:pStyle w:val="TH"/>
      </w:pPr>
      <w:r w:rsidRPr="00E27D23">
        <w:t>Table 14.2.1.1.8.3.3-5:</w:t>
      </w:r>
      <w:r w:rsidRPr="00E27D23">
        <w:rPr>
          <w:i/>
          <w:iCs/>
        </w:rPr>
        <w:t xml:space="preserve"> </w:t>
      </w:r>
      <w:r w:rsidRPr="00E27D23">
        <w:rPr>
          <w:i/>
        </w:rPr>
        <w:t xml:space="preserve">CellGroupConfig </w:t>
      </w:r>
      <w:r w:rsidRPr="00E27D23">
        <w:t>(Table 14.2.1.1.8.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943C0" w:rsidRPr="00E27D23" w14:paraId="019DCCED"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5DAAEEF3" w14:textId="77777777" w:rsidR="008943C0" w:rsidRPr="00E27D23" w:rsidRDefault="008943C0">
            <w:pPr>
              <w:pStyle w:val="TAH"/>
              <w:jc w:val="left"/>
              <w:rPr>
                <w:b w:val="0"/>
              </w:rPr>
            </w:pPr>
            <w:r w:rsidRPr="00E27D23">
              <w:rPr>
                <w:b w:val="0"/>
              </w:rPr>
              <w:t xml:space="preserve">Derivation Path: TS 38.508-1 [4], Table 4.6.3-19, condition MRBm_DRBn and </w:t>
            </w:r>
            <w:r w:rsidRPr="00E27D23">
              <w:rPr>
                <w:b w:val="0"/>
                <w:lang w:eastAsia="zh-CN"/>
              </w:rPr>
              <w:t>AMPTP_UMPTM</w:t>
            </w:r>
            <w:r w:rsidRPr="00E27D23">
              <w:rPr>
                <w:b w:val="0"/>
              </w:rPr>
              <w:t xml:space="preserve"> (Note 1)</w:t>
            </w:r>
          </w:p>
        </w:tc>
      </w:tr>
      <w:tr w:rsidR="008943C0" w:rsidRPr="00E27D23" w14:paraId="6AEF6282"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DCB621D" w14:textId="77777777" w:rsidR="008943C0" w:rsidRPr="00E27D23" w:rsidRDefault="008943C0">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E7FA6FD" w14:textId="77777777" w:rsidR="008943C0" w:rsidRPr="00E27D23" w:rsidRDefault="008943C0">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2235FC96" w14:textId="77777777" w:rsidR="008943C0" w:rsidRPr="00E27D23" w:rsidRDefault="008943C0">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0C27B8F6" w14:textId="77777777" w:rsidR="008943C0" w:rsidRPr="00E27D23" w:rsidRDefault="008943C0">
            <w:pPr>
              <w:pStyle w:val="TAH"/>
            </w:pPr>
            <w:r w:rsidRPr="00E27D23">
              <w:t>Condition</w:t>
            </w:r>
          </w:p>
        </w:tc>
      </w:tr>
      <w:tr w:rsidR="008943C0" w:rsidRPr="00E27D23" w14:paraId="12FA2160"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7CA31311" w14:textId="77777777" w:rsidR="008943C0" w:rsidRPr="00E27D23" w:rsidRDefault="008943C0">
            <w:pPr>
              <w:pStyle w:val="TAL"/>
            </w:pPr>
            <w:r w:rsidRPr="00E27D23">
              <w:t xml:space="preserve">CellGrou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171F62BF"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2A1BFEB2"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0F06CD2E" w14:textId="77777777" w:rsidR="008943C0" w:rsidRPr="00E27D23" w:rsidRDefault="008943C0">
            <w:pPr>
              <w:pStyle w:val="TAL"/>
            </w:pPr>
          </w:p>
        </w:tc>
      </w:tr>
      <w:tr w:rsidR="008943C0" w:rsidRPr="00E27D23" w14:paraId="0865923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0DF142D" w14:textId="77777777" w:rsidR="008943C0" w:rsidRPr="00E27D23" w:rsidRDefault="008943C0">
            <w:pPr>
              <w:pStyle w:val="TAL"/>
            </w:pPr>
            <w:r w:rsidRPr="00E27D23">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2915D3F2" w14:textId="77777777" w:rsidR="008943C0" w:rsidRPr="00E27D23" w:rsidRDefault="008943C0">
            <w:pPr>
              <w:pStyle w:val="TAL"/>
            </w:pPr>
            <w:r w:rsidRPr="00E27D23">
              <w:t xml:space="preserve">MAC-CellGroupConfig with condition </w:t>
            </w:r>
            <w:r w:rsidRPr="00E27D23">
              <w:rPr>
                <w:lang w:eastAsia="zh-CN"/>
              </w:rPr>
              <w:t>MBS_Multicast</w:t>
            </w:r>
            <w:r w:rsidRPr="00E27D23">
              <w:t xml:space="preserve"> and </w:t>
            </w:r>
            <w:r w:rsidRPr="00E27D23">
              <w:rPr>
                <w:lang w:eastAsia="zh-CN"/>
              </w:rPr>
              <w:t>RRC_Enable_</w:t>
            </w:r>
            <w:r w:rsidRPr="00E27D23">
              <w:t>HARQFeedback and ACK_NACK</w:t>
            </w:r>
          </w:p>
        </w:tc>
        <w:tc>
          <w:tcPr>
            <w:tcW w:w="1700" w:type="dxa"/>
            <w:tcBorders>
              <w:top w:val="single" w:sz="4" w:space="0" w:color="auto"/>
              <w:left w:val="single" w:sz="4" w:space="0" w:color="auto"/>
              <w:bottom w:val="single" w:sz="4" w:space="0" w:color="auto"/>
              <w:right w:val="single" w:sz="4" w:space="0" w:color="auto"/>
            </w:tcBorders>
          </w:tcPr>
          <w:p w14:paraId="4570BD56"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111C5E97" w14:textId="77777777" w:rsidR="008943C0" w:rsidRPr="00E27D23" w:rsidRDefault="008943C0">
            <w:pPr>
              <w:pStyle w:val="TAL"/>
            </w:pPr>
          </w:p>
        </w:tc>
      </w:tr>
      <w:tr w:rsidR="008943C0" w:rsidRPr="00E27D23" w14:paraId="1B5800DA"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3BA7D74C" w14:textId="77777777" w:rsidR="008943C0" w:rsidRPr="00E27D23" w:rsidRDefault="008943C0">
            <w:pPr>
              <w:pStyle w:val="TAL"/>
            </w:pPr>
            <w:r w:rsidRPr="00E27D23">
              <w:t xml:space="preserve">  physicalCellGroupConfig</w:t>
            </w:r>
          </w:p>
        </w:tc>
        <w:tc>
          <w:tcPr>
            <w:tcW w:w="2267" w:type="dxa"/>
            <w:tcBorders>
              <w:top w:val="single" w:sz="4" w:space="0" w:color="auto"/>
              <w:left w:val="single" w:sz="4" w:space="0" w:color="auto"/>
              <w:bottom w:val="single" w:sz="4" w:space="0" w:color="auto"/>
              <w:right w:val="single" w:sz="4" w:space="0" w:color="auto"/>
            </w:tcBorders>
            <w:hideMark/>
          </w:tcPr>
          <w:p w14:paraId="30FB4DBC" w14:textId="77777777" w:rsidR="008943C0" w:rsidRPr="00E27D23" w:rsidRDefault="008943C0">
            <w:pPr>
              <w:pStyle w:val="TAL"/>
            </w:pPr>
            <w:r w:rsidRPr="00E27D23">
              <w:t>physicalCellGroupConfig</w:t>
            </w:r>
          </w:p>
        </w:tc>
        <w:tc>
          <w:tcPr>
            <w:tcW w:w="1700" w:type="dxa"/>
            <w:tcBorders>
              <w:top w:val="single" w:sz="4" w:space="0" w:color="auto"/>
              <w:left w:val="single" w:sz="4" w:space="0" w:color="auto"/>
              <w:bottom w:val="single" w:sz="4" w:space="0" w:color="auto"/>
              <w:right w:val="single" w:sz="4" w:space="0" w:color="auto"/>
            </w:tcBorders>
            <w:hideMark/>
          </w:tcPr>
          <w:p w14:paraId="33E1F7F2" w14:textId="77777777" w:rsidR="008943C0" w:rsidRPr="00E27D23" w:rsidRDefault="008943C0">
            <w:pPr>
              <w:pStyle w:val="TAL"/>
            </w:pPr>
            <w:r w:rsidRPr="00E27D23">
              <w:t>Table 14.2.1.1.8.3.3-6</w:t>
            </w:r>
          </w:p>
        </w:tc>
        <w:tc>
          <w:tcPr>
            <w:tcW w:w="1245" w:type="dxa"/>
            <w:tcBorders>
              <w:top w:val="single" w:sz="4" w:space="0" w:color="auto"/>
              <w:left w:val="single" w:sz="4" w:space="0" w:color="auto"/>
              <w:bottom w:val="single" w:sz="4" w:space="0" w:color="auto"/>
              <w:right w:val="single" w:sz="4" w:space="0" w:color="auto"/>
            </w:tcBorders>
          </w:tcPr>
          <w:p w14:paraId="7EF1BFCC" w14:textId="77777777" w:rsidR="008943C0" w:rsidRPr="00E27D23" w:rsidRDefault="008943C0">
            <w:pPr>
              <w:pStyle w:val="TAL"/>
            </w:pPr>
          </w:p>
        </w:tc>
      </w:tr>
      <w:tr w:rsidR="008943C0" w:rsidRPr="00E27D23" w14:paraId="6675E72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A257BE5" w14:textId="77777777" w:rsidR="008943C0" w:rsidRPr="00E27D23" w:rsidRDefault="008943C0">
            <w:pPr>
              <w:pStyle w:val="TAL"/>
            </w:pPr>
            <w:r w:rsidRPr="00E27D23">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2B0ECBB9"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71AA2F47"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28E4A40A" w14:textId="77777777" w:rsidR="008943C0" w:rsidRPr="00E27D23" w:rsidRDefault="008943C0">
            <w:pPr>
              <w:pStyle w:val="TAL"/>
            </w:pPr>
          </w:p>
        </w:tc>
      </w:tr>
      <w:tr w:rsidR="008943C0" w:rsidRPr="00E27D23" w14:paraId="329DB5E2"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432977E" w14:textId="77777777" w:rsidR="008943C0" w:rsidRPr="00E27D23" w:rsidRDefault="008943C0">
            <w:pPr>
              <w:pStyle w:val="TAL"/>
            </w:pPr>
            <w:r w:rsidRPr="00E27D23">
              <w:t xml:space="preserve">    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33EA9710" w14:textId="77777777" w:rsidR="008943C0" w:rsidRPr="00E27D23" w:rsidRDefault="008943C0">
            <w:pPr>
              <w:pStyle w:val="TAL"/>
            </w:pPr>
            <w:r w:rsidRPr="00E27D23">
              <w:t>ServingCellConfig</w:t>
            </w:r>
          </w:p>
        </w:tc>
        <w:tc>
          <w:tcPr>
            <w:tcW w:w="1700" w:type="dxa"/>
            <w:tcBorders>
              <w:top w:val="single" w:sz="4" w:space="0" w:color="auto"/>
              <w:left w:val="single" w:sz="4" w:space="0" w:color="auto"/>
              <w:bottom w:val="single" w:sz="4" w:space="0" w:color="auto"/>
              <w:right w:val="single" w:sz="4" w:space="0" w:color="auto"/>
            </w:tcBorders>
            <w:hideMark/>
          </w:tcPr>
          <w:p w14:paraId="49B215EE" w14:textId="77777777" w:rsidR="008943C0" w:rsidRPr="00E27D23" w:rsidRDefault="008943C0">
            <w:pPr>
              <w:pStyle w:val="TAL"/>
            </w:pPr>
            <w:r w:rsidRPr="00E27D23">
              <w:t>Table 14.2.1.1.8.3.3-7</w:t>
            </w:r>
          </w:p>
        </w:tc>
        <w:tc>
          <w:tcPr>
            <w:tcW w:w="1245" w:type="dxa"/>
            <w:tcBorders>
              <w:top w:val="single" w:sz="4" w:space="0" w:color="auto"/>
              <w:left w:val="single" w:sz="4" w:space="0" w:color="auto"/>
              <w:bottom w:val="single" w:sz="4" w:space="0" w:color="auto"/>
              <w:right w:val="single" w:sz="4" w:space="0" w:color="auto"/>
            </w:tcBorders>
          </w:tcPr>
          <w:p w14:paraId="5000327D" w14:textId="77777777" w:rsidR="008943C0" w:rsidRPr="00E27D23" w:rsidRDefault="008943C0">
            <w:pPr>
              <w:pStyle w:val="TAL"/>
            </w:pPr>
          </w:p>
        </w:tc>
      </w:tr>
      <w:tr w:rsidR="008943C0" w:rsidRPr="00E27D23" w14:paraId="756A57F2"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67577C16" w14:textId="77777777" w:rsidR="008943C0" w:rsidRPr="00E27D23" w:rsidRDefault="008943C0">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224041CB"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1628CE82"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368708D3" w14:textId="77777777" w:rsidR="008943C0" w:rsidRPr="00E27D23" w:rsidRDefault="008943C0">
            <w:pPr>
              <w:pStyle w:val="TAL"/>
            </w:pPr>
          </w:p>
        </w:tc>
      </w:tr>
      <w:tr w:rsidR="008943C0" w:rsidRPr="00E27D23" w14:paraId="05CE0653"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0BBCE231" w14:textId="77777777" w:rsidR="008943C0" w:rsidRPr="00E27D23" w:rsidRDefault="008943C0">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683E2E44"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3481D6F2"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741FDF7F" w14:textId="77777777" w:rsidR="008943C0" w:rsidRPr="00E27D23" w:rsidRDefault="008943C0">
            <w:pPr>
              <w:pStyle w:val="TAL"/>
            </w:pPr>
          </w:p>
        </w:tc>
      </w:tr>
      <w:tr w:rsidR="008943C0" w:rsidRPr="00E27D23" w14:paraId="4F75F882"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4BD542F1" w14:textId="77777777" w:rsidR="008943C0" w:rsidRPr="00E27D23" w:rsidRDefault="008943C0">
            <w:pPr>
              <w:pStyle w:val="TAL"/>
            </w:pPr>
            <w:r w:rsidRPr="00E27D23">
              <w:t>Note 1:</w:t>
            </w:r>
            <w:r w:rsidRPr="00E27D23">
              <w:tab/>
              <w:t xml:space="preserve">n is set to the same value as for the radioBearerConfig IE in Table 14.2.1.1.8.3.3-3 and </w:t>
            </w:r>
            <w:r w:rsidRPr="00E27D23">
              <w:rPr>
                <w:lang w:eastAsia="zh-CN"/>
              </w:rPr>
              <w:t>m=1</w:t>
            </w:r>
          </w:p>
        </w:tc>
      </w:tr>
    </w:tbl>
    <w:p w14:paraId="7BCB6EB6" w14:textId="77777777" w:rsidR="008943C0" w:rsidRPr="00E27D23" w:rsidRDefault="008943C0" w:rsidP="008943C0"/>
    <w:p w14:paraId="46633401" w14:textId="77777777" w:rsidR="008943C0" w:rsidRPr="00E27D23" w:rsidRDefault="008943C0" w:rsidP="008943C0">
      <w:pPr>
        <w:pStyle w:val="TH"/>
      </w:pPr>
      <w:r w:rsidRPr="00E27D23">
        <w:t xml:space="preserve">Table 14.2.1.1.8.3.3-6: </w:t>
      </w:r>
      <w:r w:rsidRPr="00E27D23">
        <w:rPr>
          <w:i/>
        </w:rPr>
        <w:t xml:space="preserve">PhysicalCellGroupConfig </w:t>
      </w:r>
      <w:r w:rsidRPr="00E27D23">
        <w:t>(Table 14.2.1.1.8.3.3-4, Table 14.2.1.1.8.3.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943C0" w:rsidRPr="00E27D23" w14:paraId="27ED8965"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66CED5D0" w14:textId="77777777" w:rsidR="008943C0" w:rsidRPr="00E27D23" w:rsidRDefault="008943C0">
            <w:pPr>
              <w:pStyle w:val="TAH"/>
              <w:jc w:val="left"/>
              <w:rPr>
                <w:b w:val="0"/>
              </w:rPr>
            </w:pPr>
            <w:r w:rsidRPr="00E27D23">
              <w:rPr>
                <w:b w:val="0"/>
              </w:rPr>
              <w:t>Derivation Path: TS 38.508-1 [4], Table 4.6.3-106</w:t>
            </w:r>
          </w:p>
        </w:tc>
      </w:tr>
      <w:tr w:rsidR="008943C0" w:rsidRPr="00E27D23" w14:paraId="7EE573AA"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EBCB2B1" w14:textId="77777777" w:rsidR="008943C0" w:rsidRPr="00E27D23" w:rsidRDefault="008943C0">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82029B0" w14:textId="77777777" w:rsidR="008943C0" w:rsidRPr="00E27D23" w:rsidRDefault="008943C0">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54EC024E" w14:textId="77777777" w:rsidR="008943C0" w:rsidRPr="00E27D23" w:rsidRDefault="008943C0">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7D213B1B" w14:textId="77777777" w:rsidR="008943C0" w:rsidRPr="00E27D23" w:rsidRDefault="008943C0">
            <w:pPr>
              <w:pStyle w:val="TAH"/>
            </w:pPr>
            <w:r w:rsidRPr="00E27D23">
              <w:t>Condition</w:t>
            </w:r>
          </w:p>
        </w:tc>
      </w:tr>
      <w:tr w:rsidR="008943C0" w:rsidRPr="00E27D23" w14:paraId="0FF6AC87"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3934083" w14:textId="77777777" w:rsidR="008943C0" w:rsidRPr="00E27D23" w:rsidRDefault="008943C0">
            <w:pPr>
              <w:pStyle w:val="TAL"/>
            </w:pPr>
            <w:r w:rsidRPr="00E27D23">
              <w:t xml:space="preserve">PhysicalCellGrou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031EAFE5"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4B4E908C"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200C3915" w14:textId="77777777" w:rsidR="008943C0" w:rsidRPr="00E27D23" w:rsidRDefault="008943C0">
            <w:pPr>
              <w:pStyle w:val="TAL"/>
            </w:pPr>
          </w:p>
        </w:tc>
      </w:tr>
      <w:tr w:rsidR="008943C0" w:rsidRPr="00E27D23" w14:paraId="78817403"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05457EFA" w14:textId="77777777" w:rsidR="008943C0" w:rsidRPr="00E27D23" w:rsidRDefault="008943C0">
            <w:pPr>
              <w:pStyle w:val="TAL"/>
            </w:pPr>
            <w:r w:rsidRPr="00E27D23">
              <w:t xml:space="preserve">  MulticastConfig-r17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5624FEAE"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644B4C73"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37C0BF8E" w14:textId="77777777" w:rsidR="008943C0" w:rsidRPr="00E27D23" w:rsidRDefault="008943C0">
            <w:pPr>
              <w:pStyle w:val="TAL"/>
            </w:pPr>
          </w:p>
        </w:tc>
      </w:tr>
      <w:tr w:rsidR="008943C0" w:rsidRPr="00E27D23" w14:paraId="4D6AAD9B"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94C9798" w14:textId="77777777" w:rsidR="008943C0" w:rsidRPr="00E27D23" w:rsidRDefault="008943C0">
            <w:pPr>
              <w:pStyle w:val="TAL"/>
            </w:pPr>
            <w:r w:rsidRPr="00E27D23">
              <w:t xml:space="preserve">    pdsch-HARQ-ACK-CodebookListMulticast-r17 CHOICE {</w:t>
            </w:r>
          </w:p>
        </w:tc>
        <w:tc>
          <w:tcPr>
            <w:tcW w:w="2267" w:type="dxa"/>
            <w:tcBorders>
              <w:top w:val="single" w:sz="4" w:space="0" w:color="auto"/>
              <w:left w:val="single" w:sz="4" w:space="0" w:color="auto"/>
              <w:bottom w:val="single" w:sz="4" w:space="0" w:color="auto"/>
              <w:right w:val="single" w:sz="4" w:space="0" w:color="auto"/>
            </w:tcBorders>
          </w:tcPr>
          <w:p w14:paraId="2A60697A"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4FBB3D31"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5D2772C4" w14:textId="77777777" w:rsidR="008943C0" w:rsidRPr="00E27D23" w:rsidRDefault="008943C0">
            <w:pPr>
              <w:pStyle w:val="TAL"/>
            </w:pPr>
          </w:p>
        </w:tc>
      </w:tr>
      <w:tr w:rsidR="008943C0" w:rsidRPr="00E27D23" w14:paraId="55A0B3DE"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092FC70" w14:textId="77777777" w:rsidR="008943C0" w:rsidRPr="00E27D23" w:rsidRDefault="008943C0">
            <w:pPr>
              <w:pStyle w:val="TAL"/>
            </w:pPr>
            <w:r w:rsidRPr="00E27D23">
              <w:t xml:space="preserve">      setup SEQUENCE (SIZE (1..2)) OF ENUMERATED {</w:t>
            </w:r>
          </w:p>
        </w:tc>
        <w:tc>
          <w:tcPr>
            <w:tcW w:w="2267" w:type="dxa"/>
            <w:tcBorders>
              <w:top w:val="single" w:sz="4" w:space="0" w:color="auto"/>
              <w:left w:val="single" w:sz="4" w:space="0" w:color="auto"/>
              <w:bottom w:val="single" w:sz="4" w:space="0" w:color="auto"/>
              <w:right w:val="single" w:sz="4" w:space="0" w:color="auto"/>
            </w:tcBorders>
            <w:hideMark/>
          </w:tcPr>
          <w:p w14:paraId="71EB0217" w14:textId="77777777" w:rsidR="008943C0" w:rsidRPr="00E27D23" w:rsidRDefault="008943C0">
            <w:pPr>
              <w:pStyle w:val="TAL"/>
              <w:rPr>
                <w:lang w:eastAsia="zh-CN"/>
              </w:rPr>
            </w:pPr>
            <w:r w:rsidRPr="00E27D23">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5FBC2F67"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517376C8" w14:textId="77777777" w:rsidR="008943C0" w:rsidRPr="00E27D23" w:rsidRDefault="008943C0">
            <w:pPr>
              <w:pStyle w:val="TAL"/>
            </w:pPr>
          </w:p>
        </w:tc>
      </w:tr>
      <w:tr w:rsidR="008943C0" w:rsidRPr="00E27D23" w14:paraId="1408615F"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12123FE" w14:textId="77777777" w:rsidR="008943C0" w:rsidRPr="00E27D23" w:rsidRDefault="008943C0">
            <w:pPr>
              <w:pStyle w:val="TAL"/>
            </w:pPr>
            <w:r w:rsidRPr="00E27D23">
              <w:t xml:space="preserve">        ENUMERATED [1]</w:t>
            </w:r>
          </w:p>
        </w:tc>
        <w:tc>
          <w:tcPr>
            <w:tcW w:w="2267" w:type="dxa"/>
            <w:tcBorders>
              <w:top w:val="single" w:sz="4" w:space="0" w:color="auto"/>
              <w:left w:val="single" w:sz="4" w:space="0" w:color="auto"/>
              <w:bottom w:val="single" w:sz="4" w:space="0" w:color="auto"/>
              <w:right w:val="single" w:sz="4" w:space="0" w:color="auto"/>
            </w:tcBorders>
            <w:hideMark/>
          </w:tcPr>
          <w:p w14:paraId="3F6E80AB" w14:textId="77777777" w:rsidR="008943C0" w:rsidRPr="00E27D23" w:rsidRDefault="008943C0">
            <w:pPr>
              <w:pStyle w:val="TAL"/>
            </w:pPr>
            <w:r w:rsidRPr="00E27D23">
              <w:t>semiStatic</w:t>
            </w:r>
          </w:p>
        </w:tc>
        <w:tc>
          <w:tcPr>
            <w:tcW w:w="1700" w:type="dxa"/>
            <w:tcBorders>
              <w:top w:val="single" w:sz="4" w:space="0" w:color="auto"/>
              <w:left w:val="single" w:sz="4" w:space="0" w:color="auto"/>
              <w:bottom w:val="single" w:sz="4" w:space="0" w:color="auto"/>
              <w:right w:val="single" w:sz="4" w:space="0" w:color="auto"/>
            </w:tcBorders>
            <w:hideMark/>
          </w:tcPr>
          <w:p w14:paraId="0D4AFF35" w14:textId="77777777" w:rsidR="008943C0" w:rsidRPr="00E27D23" w:rsidRDefault="008943C0">
            <w:pPr>
              <w:pStyle w:val="TAL"/>
              <w:rPr>
                <w:lang w:eastAsia="zh-CN"/>
              </w:rPr>
            </w:pPr>
            <w:r w:rsidRPr="00E27D23">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12D5AFD" w14:textId="77777777" w:rsidR="008943C0" w:rsidRPr="00E27D23" w:rsidRDefault="008943C0">
            <w:pPr>
              <w:pStyle w:val="TAL"/>
            </w:pPr>
          </w:p>
        </w:tc>
      </w:tr>
      <w:tr w:rsidR="008943C0" w:rsidRPr="00E27D23" w14:paraId="7B82E133"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08C3B9A" w14:textId="77777777" w:rsidR="008943C0" w:rsidRPr="00E27D23" w:rsidRDefault="008943C0">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3ED73E5D"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62805132"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6FB7DC14" w14:textId="77777777" w:rsidR="008943C0" w:rsidRPr="00E27D23" w:rsidRDefault="008943C0">
            <w:pPr>
              <w:pStyle w:val="TAL"/>
            </w:pPr>
          </w:p>
        </w:tc>
      </w:tr>
      <w:tr w:rsidR="008943C0" w:rsidRPr="00E27D23" w14:paraId="2FE60399"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67065E22" w14:textId="77777777" w:rsidR="008943C0" w:rsidRPr="00E27D23" w:rsidRDefault="008943C0">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7A561AE3"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54525CD1"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76BF9C8F" w14:textId="77777777" w:rsidR="008943C0" w:rsidRPr="00E27D23" w:rsidRDefault="008943C0">
            <w:pPr>
              <w:pStyle w:val="TAL"/>
            </w:pPr>
          </w:p>
        </w:tc>
      </w:tr>
      <w:tr w:rsidR="008943C0" w:rsidRPr="00E27D23" w14:paraId="4B20B2E1"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624E2EB" w14:textId="77777777" w:rsidR="008943C0" w:rsidRPr="00E27D23" w:rsidRDefault="008943C0">
            <w:pPr>
              <w:pStyle w:val="TAL"/>
            </w:pPr>
            <w:r w:rsidRPr="00E27D23">
              <w:t xml:space="preserve">    type1-Codebook-GenerationMode-r17</w:t>
            </w:r>
          </w:p>
        </w:tc>
        <w:tc>
          <w:tcPr>
            <w:tcW w:w="2267" w:type="dxa"/>
            <w:tcBorders>
              <w:top w:val="single" w:sz="4" w:space="0" w:color="auto"/>
              <w:left w:val="single" w:sz="4" w:space="0" w:color="auto"/>
              <w:bottom w:val="single" w:sz="4" w:space="0" w:color="auto"/>
              <w:right w:val="single" w:sz="4" w:space="0" w:color="auto"/>
            </w:tcBorders>
            <w:hideMark/>
          </w:tcPr>
          <w:p w14:paraId="70221F25" w14:textId="77777777" w:rsidR="008943C0" w:rsidRPr="00E27D23" w:rsidRDefault="008943C0">
            <w:pPr>
              <w:pStyle w:val="TAL"/>
              <w:rPr>
                <w:lang w:eastAsia="zh-CN"/>
              </w:rPr>
            </w:pPr>
            <w:r w:rsidRPr="00E27D23">
              <w:rPr>
                <w:lang w:eastAsia="zh-CN"/>
              </w:rPr>
              <w:t>mode2</w:t>
            </w:r>
          </w:p>
        </w:tc>
        <w:tc>
          <w:tcPr>
            <w:tcW w:w="1700" w:type="dxa"/>
            <w:tcBorders>
              <w:top w:val="single" w:sz="4" w:space="0" w:color="auto"/>
              <w:left w:val="single" w:sz="4" w:space="0" w:color="auto"/>
              <w:bottom w:val="single" w:sz="4" w:space="0" w:color="auto"/>
              <w:right w:val="single" w:sz="4" w:space="0" w:color="auto"/>
            </w:tcBorders>
          </w:tcPr>
          <w:p w14:paraId="6811BD1C"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0B90BFF4" w14:textId="77777777" w:rsidR="008943C0" w:rsidRPr="00E27D23" w:rsidRDefault="008943C0">
            <w:pPr>
              <w:pStyle w:val="TAL"/>
            </w:pPr>
          </w:p>
        </w:tc>
      </w:tr>
      <w:tr w:rsidR="008943C0" w:rsidRPr="00E27D23" w14:paraId="006BBC18"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07B4744" w14:textId="77777777" w:rsidR="008943C0" w:rsidRPr="00E27D23" w:rsidRDefault="008943C0">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5469DA43"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7BE71F04"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6C9DE51F" w14:textId="77777777" w:rsidR="008943C0" w:rsidRPr="00E27D23" w:rsidRDefault="008943C0">
            <w:pPr>
              <w:pStyle w:val="TAL"/>
            </w:pPr>
          </w:p>
        </w:tc>
      </w:tr>
      <w:tr w:rsidR="008943C0" w:rsidRPr="00E27D23" w14:paraId="50B2C67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01B9280" w14:textId="77777777" w:rsidR="008943C0" w:rsidRPr="00E27D23" w:rsidRDefault="008943C0">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CD011AA"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554291E8"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75E44187" w14:textId="77777777" w:rsidR="008943C0" w:rsidRPr="00E27D23" w:rsidRDefault="008943C0">
            <w:pPr>
              <w:pStyle w:val="TAL"/>
            </w:pPr>
          </w:p>
        </w:tc>
      </w:tr>
    </w:tbl>
    <w:p w14:paraId="7575795B" w14:textId="77777777" w:rsidR="008943C0" w:rsidRPr="00E27D23" w:rsidRDefault="008943C0" w:rsidP="008943C0"/>
    <w:p w14:paraId="36BD90FE" w14:textId="77777777" w:rsidR="008943C0" w:rsidRPr="00E27D23" w:rsidRDefault="008943C0" w:rsidP="008943C0">
      <w:pPr>
        <w:pStyle w:val="TH"/>
      </w:pPr>
      <w:r w:rsidRPr="00E27D23">
        <w:t xml:space="preserve">Table 14.2.1.1.8.3.3-7: </w:t>
      </w:r>
      <w:r w:rsidRPr="00E27D23">
        <w:rPr>
          <w:i/>
        </w:rPr>
        <w:t xml:space="preserve">ServingCellConfig </w:t>
      </w:r>
      <w:r w:rsidRPr="00E27D23">
        <w:t>(Table 14.2.1.1.8.3.3-4, Table 14.2.1.1.8.3.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943C0" w:rsidRPr="00E27D23" w14:paraId="6A6F30D3"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217040B5" w14:textId="77777777" w:rsidR="008943C0" w:rsidRPr="00E27D23" w:rsidRDefault="008943C0">
            <w:pPr>
              <w:pStyle w:val="TAH"/>
              <w:jc w:val="left"/>
              <w:rPr>
                <w:b w:val="0"/>
              </w:rPr>
            </w:pPr>
            <w:r w:rsidRPr="00E27D23">
              <w:rPr>
                <w:b w:val="0"/>
              </w:rPr>
              <w:t xml:space="preserve">Derivation Path: TS 38.508-1 [4], Table 4.6.3-167, condition </w:t>
            </w:r>
            <w:r w:rsidRPr="00E27D23">
              <w:rPr>
                <w:b w:val="0"/>
                <w:lang w:eastAsia="zh-CN"/>
              </w:rPr>
              <w:t>MBS_Multicast</w:t>
            </w:r>
          </w:p>
        </w:tc>
      </w:tr>
      <w:tr w:rsidR="008943C0" w:rsidRPr="00E27D23" w14:paraId="3B3352AC"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6B0FD06" w14:textId="77777777" w:rsidR="008943C0" w:rsidRPr="00E27D23" w:rsidRDefault="008943C0">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EE79803" w14:textId="77777777" w:rsidR="008943C0" w:rsidRPr="00E27D23" w:rsidRDefault="008943C0">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65BF73D8" w14:textId="77777777" w:rsidR="008943C0" w:rsidRPr="00E27D23" w:rsidRDefault="008943C0">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7CCC0D9E" w14:textId="77777777" w:rsidR="008943C0" w:rsidRPr="00E27D23" w:rsidRDefault="008943C0">
            <w:pPr>
              <w:pStyle w:val="TAH"/>
            </w:pPr>
            <w:r w:rsidRPr="00E27D23">
              <w:t>Condition</w:t>
            </w:r>
          </w:p>
        </w:tc>
      </w:tr>
      <w:tr w:rsidR="008943C0" w:rsidRPr="00E27D23" w14:paraId="0E565BFC"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3AF75618" w14:textId="77777777" w:rsidR="008943C0" w:rsidRPr="00E27D23" w:rsidRDefault="008943C0">
            <w:pPr>
              <w:pStyle w:val="TAL"/>
            </w:pPr>
            <w:r w:rsidRPr="00E27D23">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3DAEA6BE"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703FA08F"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53FF9079" w14:textId="77777777" w:rsidR="008943C0" w:rsidRPr="00E27D23" w:rsidRDefault="008943C0">
            <w:pPr>
              <w:pStyle w:val="TAL"/>
            </w:pPr>
          </w:p>
        </w:tc>
      </w:tr>
      <w:tr w:rsidR="008943C0" w:rsidRPr="00E27D23" w14:paraId="69DA64A7"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21386D9" w14:textId="77777777" w:rsidR="008943C0" w:rsidRPr="00E27D23" w:rsidRDefault="008943C0">
            <w:pPr>
              <w:pStyle w:val="TAL"/>
            </w:pPr>
            <w:r w:rsidRPr="00E27D23">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6229046D"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5A9BC261"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247CFBF3" w14:textId="77777777" w:rsidR="008943C0" w:rsidRPr="00E27D23" w:rsidRDefault="008943C0">
            <w:pPr>
              <w:pStyle w:val="TAL"/>
            </w:pPr>
          </w:p>
        </w:tc>
      </w:tr>
      <w:tr w:rsidR="008943C0" w:rsidRPr="00E27D23" w14:paraId="106E1ED7" w14:textId="77777777" w:rsidTr="008943C0">
        <w:tc>
          <w:tcPr>
            <w:tcW w:w="4535" w:type="dxa"/>
            <w:tcBorders>
              <w:top w:val="single" w:sz="4" w:space="0" w:color="auto"/>
              <w:left w:val="single" w:sz="4" w:space="0" w:color="auto"/>
              <w:bottom w:val="nil"/>
              <w:right w:val="single" w:sz="4" w:space="0" w:color="auto"/>
            </w:tcBorders>
            <w:hideMark/>
          </w:tcPr>
          <w:p w14:paraId="7A545087" w14:textId="77777777" w:rsidR="008943C0" w:rsidRPr="00E27D23" w:rsidRDefault="008943C0">
            <w:pPr>
              <w:pStyle w:val="TAL"/>
            </w:pPr>
            <w:r w:rsidRPr="00E27D23">
              <w:t xml:space="preserve">    initialUplinkBWP</w:t>
            </w:r>
          </w:p>
        </w:tc>
        <w:tc>
          <w:tcPr>
            <w:tcW w:w="2267" w:type="dxa"/>
            <w:tcBorders>
              <w:top w:val="single" w:sz="4" w:space="0" w:color="auto"/>
              <w:left w:val="single" w:sz="4" w:space="0" w:color="auto"/>
              <w:bottom w:val="single" w:sz="4" w:space="0" w:color="auto"/>
              <w:right w:val="single" w:sz="4" w:space="0" w:color="auto"/>
            </w:tcBorders>
            <w:hideMark/>
          </w:tcPr>
          <w:p w14:paraId="0FA24089" w14:textId="77777777" w:rsidR="008943C0" w:rsidRPr="00E27D23" w:rsidRDefault="008943C0">
            <w:pPr>
              <w:pStyle w:val="TAL"/>
            </w:pPr>
            <w:r w:rsidRPr="00E27D23">
              <w:t>BWP-UplinkDedicated</w:t>
            </w:r>
          </w:p>
        </w:tc>
        <w:tc>
          <w:tcPr>
            <w:tcW w:w="1700" w:type="dxa"/>
            <w:tcBorders>
              <w:top w:val="single" w:sz="4" w:space="0" w:color="auto"/>
              <w:left w:val="single" w:sz="4" w:space="0" w:color="auto"/>
              <w:bottom w:val="single" w:sz="4" w:space="0" w:color="auto"/>
              <w:right w:val="single" w:sz="4" w:space="0" w:color="auto"/>
            </w:tcBorders>
            <w:hideMark/>
          </w:tcPr>
          <w:p w14:paraId="5E92740D" w14:textId="77777777" w:rsidR="008943C0" w:rsidRPr="00E27D23" w:rsidRDefault="008943C0">
            <w:pPr>
              <w:pStyle w:val="TAL"/>
            </w:pPr>
            <w:r w:rsidRPr="00E27D23">
              <w:t>Table 14.2.1.1.8.3.3-8</w:t>
            </w:r>
          </w:p>
        </w:tc>
        <w:tc>
          <w:tcPr>
            <w:tcW w:w="1245" w:type="dxa"/>
            <w:tcBorders>
              <w:top w:val="single" w:sz="4" w:space="0" w:color="auto"/>
              <w:left w:val="single" w:sz="4" w:space="0" w:color="auto"/>
              <w:bottom w:val="single" w:sz="4" w:space="0" w:color="auto"/>
              <w:right w:val="single" w:sz="4" w:space="0" w:color="auto"/>
            </w:tcBorders>
          </w:tcPr>
          <w:p w14:paraId="337AFDFA" w14:textId="77777777" w:rsidR="008943C0" w:rsidRPr="00E27D23" w:rsidRDefault="008943C0">
            <w:pPr>
              <w:pStyle w:val="TAL"/>
            </w:pPr>
          </w:p>
        </w:tc>
      </w:tr>
      <w:tr w:rsidR="008943C0" w:rsidRPr="00E27D23" w14:paraId="4EE24BD9"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6BA1C85D" w14:textId="77777777" w:rsidR="008943C0" w:rsidRPr="00E27D23" w:rsidRDefault="008943C0">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389082B5"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1AF33B63"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003A1272" w14:textId="77777777" w:rsidR="008943C0" w:rsidRPr="00E27D23" w:rsidRDefault="008943C0">
            <w:pPr>
              <w:pStyle w:val="TAL"/>
            </w:pPr>
          </w:p>
        </w:tc>
      </w:tr>
      <w:tr w:rsidR="008943C0" w:rsidRPr="00E27D23" w14:paraId="3869B7E2"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A8492A8" w14:textId="77777777" w:rsidR="008943C0" w:rsidRPr="00E27D23" w:rsidRDefault="008943C0">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2AFB228E"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7F696E29"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0AB40D2A" w14:textId="77777777" w:rsidR="008943C0" w:rsidRPr="00E27D23" w:rsidRDefault="008943C0">
            <w:pPr>
              <w:pStyle w:val="TAL"/>
            </w:pPr>
          </w:p>
        </w:tc>
      </w:tr>
      <w:tr w:rsidR="008943C0" w:rsidRPr="00E27D23" w14:paraId="68BDA3D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AC038B6" w14:textId="77777777" w:rsidR="008943C0" w:rsidRPr="00E27D23" w:rsidRDefault="008943C0">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4B4C6F44"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4E5552AD"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3A51A1EC" w14:textId="77777777" w:rsidR="008943C0" w:rsidRPr="00E27D23" w:rsidRDefault="008943C0">
            <w:pPr>
              <w:pStyle w:val="TAL"/>
            </w:pPr>
          </w:p>
        </w:tc>
      </w:tr>
    </w:tbl>
    <w:p w14:paraId="4E4439EA" w14:textId="77777777" w:rsidR="008943C0" w:rsidRPr="00E27D23" w:rsidRDefault="008943C0" w:rsidP="008943C0"/>
    <w:p w14:paraId="2A6E9DAD" w14:textId="77777777" w:rsidR="008943C0" w:rsidRPr="00E27D23" w:rsidRDefault="008943C0" w:rsidP="008943C0">
      <w:pPr>
        <w:pStyle w:val="TH"/>
      </w:pPr>
      <w:r w:rsidRPr="00E27D23">
        <w:t xml:space="preserve">Table 14.2.1.1.8.3.3-8: </w:t>
      </w:r>
      <w:r w:rsidRPr="00E27D23">
        <w:rPr>
          <w:i/>
        </w:rPr>
        <w:t xml:space="preserve">BWP-UplinkDedicated </w:t>
      </w:r>
      <w:r w:rsidRPr="00E27D23">
        <w:t>(Table 14.2.1.1.8.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943C0" w:rsidRPr="00E27D23" w14:paraId="54A0446C"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70A3BD40" w14:textId="77777777" w:rsidR="008943C0" w:rsidRPr="00E27D23" w:rsidRDefault="008943C0">
            <w:pPr>
              <w:pStyle w:val="TAH"/>
              <w:jc w:val="left"/>
              <w:rPr>
                <w:b w:val="0"/>
              </w:rPr>
            </w:pPr>
            <w:r w:rsidRPr="00E27D23">
              <w:rPr>
                <w:b w:val="0"/>
              </w:rPr>
              <w:t>Derivation Path: TS 38.508-1 [4], Table 4.6.3-15</w:t>
            </w:r>
          </w:p>
        </w:tc>
      </w:tr>
      <w:tr w:rsidR="008943C0" w:rsidRPr="00E27D23" w14:paraId="2510AA70"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36DCCF6" w14:textId="77777777" w:rsidR="008943C0" w:rsidRPr="00E27D23" w:rsidRDefault="008943C0">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65CB828" w14:textId="77777777" w:rsidR="008943C0" w:rsidRPr="00E27D23" w:rsidRDefault="008943C0">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6E11B89C" w14:textId="77777777" w:rsidR="008943C0" w:rsidRPr="00E27D23" w:rsidRDefault="008943C0">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38E42FF5" w14:textId="77777777" w:rsidR="008943C0" w:rsidRPr="00E27D23" w:rsidRDefault="008943C0">
            <w:pPr>
              <w:pStyle w:val="TAH"/>
            </w:pPr>
            <w:r w:rsidRPr="00E27D23">
              <w:t>Condition</w:t>
            </w:r>
          </w:p>
        </w:tc>
      </w:tr>
      <w:tr w:rsidR="008943C0" w:rsidRPr="00E27D23" w14:paraId="7E0D43B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0B675BC3" w14:textId="77777777" w:rsidR="008943C0" w:rsidRPr="00E27D23" w:rsidRDefault="008943C0">
            <w:pPr>
              <w:pStyle w:val="TAL"/>
            </w:pPr>
            <w:r w:rsidRPr="00E27D23">
              <w:t xml:space="preserve">BWP-UplinkDedicated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17380FD9"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5CC4C0A9"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03200284" w14:textId="77777777" w:rsidR="008943C0" w:rsidRPr="00E27D23" w:rsidRDefault="008943C0">
            <w:pPr>
              <w:pStyle w:val="TAL"/>
            </w:pPr>
          </w:p>
        </w:tc>
      </w:tr>
      <w:tr w:rsidR="008943C0" w:rsidRPr="00E27D23" w14:paraId="7A674D38"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DEC95EF" w14:textId="77777777" w:rsidR="008943C0" w:rsidRPr="00E27D23" w:rsidRDefault="008943C0">
            <w:pPr>
              <w:pStyle w:val="TAL"/>
            </w:pPr>
            <w:r w:rsidRPr="00E27D23">
              <w:t xml:space="preserve">  pucch-ConfigMulticast1-r17 CHOICE {</w:t>
            </w:r>
          </w:p>
        </w:tc>
        <w:tc>
          <w:tcPr>
            <w:tcW w:w="2267" w:type="dxa"/>
            <w:tcBorders>
              <w:top w:val="single" w:sz="4" w:space="0" w:color="auto"/>
              <w:left w:val="single" w:sz="4" w:space="0" w:color="auto"/>
              <w:bottom w:val="single" w:sz="4" w:space="0" w:color="auto"/>
              <w:right w:val="single" w:sz="4" w:space="0" w:color="auto"/>
            </w:tcBorders>
          </w:tcPr>
          <w:p w14:paraId="5840CE5C"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493985C6"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3ECDDB6A" w14:textId="77777777" w:rsidR="008943C0" w:rsidRPr="00E27D23" w:rsidRDefault="008943C0">
            <w:pPr>
              <w:pStyle w:val="TAL"/>
            </w:pPr>
          </w:p>
        </w:tc>
      </w:tr>
      <w:tr w:rsidR="008943C0" w:rsidRPr="00E27D23" w14:paraId="6F1EAB00"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680A43C5" w14:textId="77777777" w:rsidR="008943C0" w:rsidRPr="00E27D23" w:rsidRDefault="008943C0">
            <w:pPr>
              <w:pStyle w:val="TAL"/>
            </w:pPr>
            <w:r w:rsidRPr="00E27D23">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6CD6C218" w14:textId="77777777" w:rsidR="008943C0" w:rsidRPr="00E27D23" w:rsidRDefault="008943C0">
            <w:pPr>
              <w:pStyle w:val="TAL"/>
            </w:pPr>
            <w:r w:rsidRPr="00E27D23">
              <w:t>PUCCH-Config</w:t>
            </w:r>
          </w:p>
        </w:tc>
        <w:tc>
          <w:tcPr>
            <w:tcW w:w="1700" w:type="dxa"/>
            <w:tcBorders>
              <w:top w:val="single" w:sz="4" w:space="0" w:color="auto"/>
              <w:left w:val="single" w:sz="4" w:space="0" w:color="auto"/>
              <w:bottom w:val="single" w:sz="4" w:space="0" w:color="auto"/>
              <w:right w:val="single" w:sz="4" w:space="0" w:color="auto"/>
            </w:tcBorders>
            <w:hideMark/>
          </w:tcPr>
          <w:p w14:paraId="05E0F148" w14:textId="77777777" w:rsidR="008943C0" w:rsidRPr="00E27D23" w:rsidRDefault="008943C0">
            <w:pPr>
              <w:pStyle w:val="TAL"/>
            </w:pPr>
            <w:r w:rsidRPr="00E27D23">
              <w:t>Table 14.2.1.1.8.3.3-9</w:t>
            </w:r>
          </w:p>
        </w:tc>
        <w:tc>
          <w:tcPr>
            <w:tcW w:w="1245" w:type="dxa"/>
            <w:tcBorders>
              <w:top w:val="single" w:sz="4" w:space="0" w:color="auto"/>
              <w:left w:val="single" w:sz="4" w:space="0" w:color="auto"/>
              <w:bottom w:val="single" w:sz="4" w:space="0" w:color="auto"/>
              <w:right w:val="single" w:sz="4" w:space="0" w:color="auto"/>
            </w:tcBorders>
          </w:tcPr>
          <w:p w14:paraId="219513A0" w14:textId="77777777" w:rsidR="008943C0" w:rsidRPr="00E27D23" w:rsidRDefault="008943C0">
            <w:pPr>
              <w:pStyle w:val="TAL"/>
            </w:pPr>
          </w:p>
        </w:tc>
      </w:tr>
      <w:tr w:rsidR="008943C0" w:rsidRPr="00E27D23" w14:paraId="5F3514E0"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069322F4" w14:textId="77777777" w:rsidR="008943C0" w:rsidRPr="00E27D23" w:rsidRDefault="008943C0">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55B0992C"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72F0FF1A"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22778BA6" w14:textId="77777777" w:rsidR="008943C0" w:rsidRPr="00E27D23" w:rsidRDefault="008943C0">
            <w:pPr>
              <w:pStyle w:val="TAL"/>
            </w:pPr>
          </w:p>
        </w:tc>
      </w:tr>
      <w:tr w:rsidR="008943C0" w:rsidRPr="00E27D23" w14:paraId="7268898A"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26ED0B6" w14:textId="77777777" w:rsidR="008943C0" w:rsidRPr="00E27D23" w:rsidRDefault="008943C0">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404988D8"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60139F2F"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6BCEAA4F" w14:textId="77777777" w:rsidR="008943C0" w:rsidRPr="00E27D23" w:rsidRDefault="008943C0">
            <w:pPr>
              <w:pStyle w:val="TAL"/>
            </w:pPr>
          </w:p>
        </w:tc>
      </w:tr>
    </w:tbl>
    <w:p w14:paraId="2F716241" w14:textId="77777777" w:rsidR="008943C0" w:rsidRPr="00E27D23" w:rsidRDefault="008943C0" w:rsidP="008943C0"/>
    <w:p w14:paraId="2BD3197A" w14:textId="77777777" w:rsidR="008943C0" w:rsidRPr="00E27D23" w:rsidRDefault="008943C0" w:rsidP="008943C0">
      <w:pPr>
        <w:pStyle w:val="TH"/>
        <w:rPr>
          <w:i/>
          <w:iCs/>
        </w:rPr>
      </w:pPr>
      <w:r w:rsidRPr="00E27D23">
        <w:t xml:space="preserve">Table 14.2.1.1.8.3.3-9: </w:t>
      </w:r>
      <w:r w:rsidRPr="00E27D23">
        <w:rPr>
          <w:i/>
          <w:iCs/>
        </w:rPr>
        <w:t>PUCCH-Config</w:t>
      </w:r>
      <w:r w:rsidRPr="00E27D23">
        <w:rPr>
          <w:i/>
        </w:rPr>
        <w:t xml:space="preserve"> </w:t>
      </w:r>
      <w:r w:rsidRPr="00E27D23">
        <w:t>(Table 14.2.1.1.8.3.3-8)</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943C0" w:rsidRPr="00E27D23" w14:paraId="7BB0A7F0"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5C852A32" w14:textId="77777777" w:rsidR="008943C0" w:rsidRPr="00E27D23" w:rsidRDefault="008943C0">
            <w:pPr>
              <w:pStyle w:val="TAH"/>
              <w:jc w:val="left"/>
              <w:rPr>
                <w:b w:val="0"/>
              </w:rPr>
            </w:pPr>
            <w:r w:rsidRPr="00E27D23">
              <w:rPr>
                <w:b w:val="0"/>
              </w:rPr>
              <w:t>Derivation Path: TS 38.508-1 [4], Table 4.6.3-15, condition RF (Note 1)</w:t>
            </w:r>
          </w:p>
        </w:tc>
      </w:tr>
      <w:tr w:rsidR="008943C0" w:rsidRPr="00E27D23" w14:paraId="18EDE088"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32791FB" w14:textId="77777777" w:rsidR="008943C0" w:rsidRPr="00E27D23" w:rsidRDefault="008943C0">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0182452" w14:textId="77777777" w:rsidR="008943C0" w:rsidRPr="00E27D23" w:rsidRDefault="008943C0">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19364B56" w14:textId="77777777" w:rsidR="008943C0" w:rsidRPr="00E27D23" w:rsidRDefault="008943C0">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52F4EB26" w14:textId="77777777" w:rsidR="008943C0" w:rsidRPr="00E27D23" w:rsidRDefault="008943C0">
            <w:pPr>
              <w:pStyle w:val="TAH"/>
            </w:pPr>
            <w:r w:rsidRPr="00E27D23">
              <w:t>Condition</w:t>
            </w:r>
          </w:p>
        </w:tc>
      </w:tr>
      <w:tr w:rsidR="008943C0" w:rsidRPr="00E27D23" w14:paraId="39B4E72C"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78CB7F12" w14:textId="77777777" w:rsidR="008943C0" w:rsidRPr="00E27D23" w:rsidRDefault="008943C0">
            <w:pPr>
              <w:pStyle w:val="TAL"/>
            </w:pPr>
            <w:r w:rsidRPr="00E27D23">
              <w:t xml:space="preserve">PUCCH-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31D6C230"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16E46D9A"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544D6F55" w14:textId="77777777" w:rsidR="008943C0" w:rsidRPr="00E27D23" w:rsidRDefault="008943C0">
            <w:pPr>
              <w:pStyle w:val="TAL"/>
            </w:pPr>
          </w:p>
        </w:tc>
      </w:tr>
      <w:tr w:rsidR="008943C0" w:rsidRPr="00E27D23" w14:paraId="093CFB6C"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6C154DE9" w14:textId="77777777" w:rsidR="008943C0" w:rsidRPr="00E27D23" w:rsidRDefault="008943C0">
            <w:pPr>
              <w:pStyle w:val="TAL"/>
            </w:pPr>
            <w:r w:rsidRPr="00E27D23">
              <w:t xml:space="preserve">  schedulingRequestResourceToAddModList </w:t>
            </w:r>
          </w:p>
        </w:tc>
        <w:tc>
          <w:tcPr>
            <w:tcW w:w="2267" w:type="dxa"/>
            <w:tcBorders>
              <w:top w:val="single" w:sz="4" w:space="0" w:color="auto"/>
              <w:left w:val="single" w:sz="4" w:space="0" w:color="auto"/>
              <w:bottom w:val="single" w:sz="4" w:space="0" w:color="auto"/>
              <w:right w:val="single" w:sz="4" w:space="0" w:color="auto"/>
            </w:tcBorders>
            <w:hideMark/>
          </w:tcPr>
          <w:p w14:paraId="085AD610" w14:textId="77777777" w:rsidR="008943C0" w:rsidRPr="00E27D23" w:rsidRDefault="008943C0">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1FD2E561"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78B66B3D" w14:textId="77777777" w:rsidR="008943C0" w:rsidRPr="00E27D23" w:rsidRDefault="008943C0">
            <w:pPr>
              <w:pStyle w:val="TAL"/>
            </w:pPr>
          </w:p>
        </w:tc>
      </w:tr>
      <w:tr w:rsidR="008943C0" w:rsidRPr="00E27D23" w14:paraId="2BCF8164"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0386263F" w14:textId="77777777" w:rsidR="008943C0" w:rsidRPr="00E27D23" w:rsidRDefault="008943C0">
            <w:pPr>
              <w:pStyle w:val="TAL"/>
            </w:pPr>
            <w:r w:rsidRPr="00E27D23">
              <w:t xml:space="preserve">  dl-DataToUL-ACK SEQUENCE (SIZE (1..8)) OF INTEGER {</w:t>
            </w:r>
          </w:p>
        </w:tc>
        <w:tc>
          <w:tcPr>
            <w:tcW w:w="2267" w:type="dxa"/>
            <w:tcBorders>
              <w:top w:val="single" w:sz="4" w:space="0" w:color="auto"/>
              <w:left w:val="single" w:sz="4" w:space="0" w:color="auto"/>
              <w:bottom w:val="single" w:sz="4" w:space="0" w:color="auto"/>
              <w:right w:val="single" w:sz="4" w:space="0" w:color="auto"/>
            </w:tcBorders>
            <w:hideMark/>
          </w:tcPr>
          <w:p w14:paraId="4C75E15A" w14:textId="77777777" w:rsidR="008943C0" w:rsidRPr="00E27D23" w:rsidRDefault="008943C0">
            <w:pPr>
              <w:pStyle w:val="TAL"/>
            </w:pPr>
            <w:r w:rsidRPr="00E27D23">
              <w:t>8 entries</w:t>
            </w:r>
          </w:p>
        </w:tc>
        <w:tc>
          <w:tcPr>
            <w:tcW w:w="1700" w:type="dxa"/>
            <w:tcBorders>
              <w:top w:val="single" w:sz="4" w:space="0" w:color="auto"/>
              <w:left w:val="single" w:sz="4" w:space="0" w:color="auto"/>
              <w:bottom w:val="single" w:sz="4" w:space="0" w:color="auto"/>
              <w:right w:val="single" w:sz="4" w:space="0" w:color="auto"/>
            </w:tcBorders>
          </w:tcPr>
          <w:p w14:paraId="615328D0"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4E519BB6" w14:textId="77777777" w:rsidR="008943C0" w:rsidRPr="00E27D23" w:rsidRDefault="008943C0">
            <w:pPr>
              <w:pStyle w:val="TAL"/>
            </w:pPr>
          </w:p>
        </w:tc>
      </w:tr>
      <w:tr w:rsidR="008943C0" w:rsidRPr="00E27D23" w14:paraId="73ABE4C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2A39EDC" w14:textId="77777777" w:rsidR="008943C0" w:rsidRPr="00E27D23" w:rsidRDefault="008943C0">
            <w:pPr>
              <w:pStyle w:val="TAL"/>
            </w:pPr>
            <w:r w:rsidRPr="00E27D23">
              <w:t xml:space="preserve">    INTEGER[1]</w:t>
            </w:r>
          </w:p>
        </w:tc>
        <w:tc>
          <w:tcPr>
            <w:tcW w:w="2267" w:type="dxa"/>
            <w:tcBorders>
              <w:top w:val="single" w:sz="4" w:space="0" w:color="auto"/>
              <w:left w:val="single" w:sz="4" w:space="0" w:color="auto"/>
              <w:bottom w:val="single" w:sz="4" w:space="0" w:color="auto"/>
              <w:right w:val="single" w:sz="4" w:space="0" w:color="auto"/>
            </w:tcBorders>
            <w:hideMark/>
          </w:tcPr>
          <w:p w14:paraId="6A124D57" w14:textId="77777777" w:rsidR="008943C0" w:rsidRPr="00E27D23" w:rsidRDefault="008943C0">
            <w:pPr>
              <w:pStyle w:val="TAL"/>
            </w:pPr>
            <w:r w:rsidRPr="00E27D23">
              <w:t>1</w:t>
            </w:r>
          </w:p>
        </w:tc>
        <w:tc>
          <w:tcPr>
            <w:tcW w:w="1700" w:type="dxa"/>
            <w:tcBorders>
              <w:top w:val="single" w:sz="4" w:space="0" w:color="auto"/>
              <w:left w:val="single" w:sz="4" w:space="0" w:color="auto"/>
              <w:bottom w:val="single" w:sz="4" w:space="0" w:color="auto"/>
              <w:right w:val="single" w:sz="4" w:space="0" w:color="auto"/>
            </w:tcBorders>
            <w:hideMark/>
          </w:tcPr>
          <w:p w14:paraId="5B2DE044" w14:textId="77777777" w:rsidR="008943C0" w:rsidRPr="00E27D23" w:rsidRDefault="008943C0">
            <w:pPr>
              <w:pStyle w:val="TAL"/>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0A016C7E" w14:textId="77777777" w:rsidR="008943C0" w:rsidRPr="00E27D23" w:rsidRDefault="008943C0">
            <w:pPr>
              <w:pStyle w:val="TAL"/>
            </w:pPr>
          </w:p>
        </w:tc>
      </w:tr>
      <w:tr w:rsidR="008943C0" w:rsidRPr="00E27D23" w14:paraId="6E263409"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475942B" w14:textId="77777777" w:rsidR="008943C0" w:rsidRPr="00E27D23" w:rsidRDefault="008943C0">
            <w:pPr>
              <w:pStyle w:val="TAL"/>
            </w:pPr>
            <w:r w:rsidRPr="00E27D23">
              <w:t xml:space="preserve">    INTEGER[2]</w:t>
            </w:r>
          </w:p>
        </w:tc>
        <w:tc>
          <w:tcPr>
            <w:tcW w:w="2267" w:type="dxa"/>
            <w:tcBorders>
              <w:top w:val="single" w:sz="4" w:space="0" w:color="auto"/>
              <w:left w:val="single" w:sz="4" w:space="0" w:color="auto"/>
              <w:bottom w:val="single" w:sz="4" w:space="0" w:color="auto"/>
              <w:right w:val="single" w:sz="4" w:space="0" w:color="auto"/>
            </w:tcBorders>
            <w:hideMark/>
          </w:tcPr>
          <w:p w14:paraId="4DC20DA9" w14:textId="77777777" w:rsidR="008943C0" w:rsidRPr="00E27D23" w:rsidRDefault="008943C0">
            <w:pPr>
              <w:pStyle w:val="TAL"/>
            </w:pPr>
            <w:r w:rsidRPr="00E27D23">
              <w:t>2</w:t>
            </w:r>
          </w:p>
        </w:tc>
        <w:tc>
          <w:tcPr>
            <w:tcW w:w="1700" w:type="dxa"/>
            <w:tcBorders>
              <w:top w:val="single" w:sz="4" w:space="0" w:color="auto"/>
              <w:left w:val="single" w:sz="4" w:space="0" w:color="auto"/>
              <w:bottom w:val="single" w:sz="4" w:space="0" w:color="auto"/>
              <w:right w:val="single" w:sz="4" w:space="0" w:color="auto"/>
            </w:tcBorders>
            <w:hideMark/>
          </w:tcPr>
          <w:p w14:paraId="2892F6A5" w14:textId="77777777" w:rsidR="008943C0" w:rsidRPr="00E27D23" w:rsidRDefault="008943C0">
            <w:pPr>
              <w:pStyle w:val="TAL"/>
            </w:pPr>
            <w:r w:rsidRPr="00E27D23">
              <w:t>entry 2</w:t>
            </w:r>
          </w:p>
        </w:tc>
        <w:tc>
          <w:tcPr>
            <w:tcW w:w="1245" w:type="dxa"/>
            <w:tcBorders>
              <w:top w:val="single" w:sz="4" w:space="0" w:color="auto"/>
              <w:left w:val="single" w:sz="4" w:space="0" w:color="auto"/>
              <w:bottom w:val="single" w:sz="4" w:space="0" w:color="auto"/>
              <w:right w:val="single" w:sz="4" w:space="0" w:color="auto"/>
            </w:tcBorders>
          </w:tcPr>
          <w:p w14:paraId="290CE126" w14:textId="77777777" w:rsidR="008943C0" w:rsidRPr="00E27D23" w:rsidRDefault="008943C0">
            <w:pPr>
              <w:pStyle w:val="TAL"/>
            </w:pPr>
          </w:p>
        </w:tc>
      </w:tr>
      <w:tr w:rsidR="008943C0" w:rsidRPr="00E27D23" w14:paraId="76BED2C3"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AA7372D" w14:textId="77777777" w:rsidR="008943C0" w:rsidRPr="00E27D23" w:rsidRDefault="008943C0">
            <w:pPr>
              <w:pStyle w:val="TAL"/>
            </w:pPr>
            <w:r w:rsidRPr="00E27D23">
              <w:t xml:space="preserve">    INTEGER[3]</w:t>
            </w:r>
          </w:p>
        </w:tc>
        <w:tc>
          <w:tcPr>
            <w:tcW w:w="2267" w:type="dxa"/>
            <w:tcBorders>
              <w:top w:val="single" w:sz="4" w:space="0" w:color="auto"/>
              <w:left w:val="single" w:sz="4" w:space="0" w:color="auto"/>
              <w:bottom w:val="single" w:sz="4" w:space="0" w:color="auto"/>
              <w:right w:val="single" w:sz="4" w:space="0" w:color="auto"/>
            </w:tcBorders>
            <w:hideMark/>
          </w:tcPr>
          <w:p w14:paraId="0BFCA792" w14:textId="77777777" w:rsidR="008943C0" w:rsidRPr="00E27D23" w:rsidRDefault="008943C0">
            <w:pPr>
              <w:pStyle w:val="TAL"/>
            </w:pPr>
            <w:r w:rsidRPr="00E27D23">
              <w:t>3</w:t>
            </w:r>
          </w:p>
        </w:tc>
        <w:tc>
          <w:tcPr>
            <w:tcW w:w="1700" w:type="dxa"/>
            <w:tcBorders>
              <w:top w:val="single" w:sz="4" w:space="0" w:color="auto"/>
              <w:left w:val="single" w:sz="4" w:space="0" w:color="auto"/>
              <w:bottom w:val="single" w:sz="4" w:space="0" w:color="auto"/>
              <w:right w:val="single" w:sz="4" w:space="0" w:color="auto"/>
            </w:tcBorders>
            <w:hideMark/>
          </w:tcPr>
          <w:p w14:paraId="76B546EE" w14:textId="77777777" w:rsidR="008943C0" w:rsidRPr="00E27D23" w:rsidRDefault="008943C0">
            <w:pPr>
              <w:pStyle w:val="TAL"/>
            </w:pPr>
            <w:r w:rsidRPr="00E27D23">
              <w:t>entry 3</w:t>
            </w:r>
          </w:p>
        </w:tc>
        <w:tc>
          <w:tcPr>
            <w:tcW w:w="1245" w:type="dxa"/>
            <w:tcBorders>
              <w:top w:val="single" w:sz="4" w:space="0" w:color="auto"/>
              <w:left w:val="single" w:sz="4" w:space="0" w:color="auto"/>
              <w:bottom w:val="single" w:sz="4" w:space="0" w:color="auto"/>
              <w:right w:val="single" w:sz="4" w:space="0" w:color="auto"/>
            </w:tcBorders>
          </w:tcPr>
          <w:p w14:paraId="236F0FD3" w14:textId="77777777" w:rsidR="008943C0" w:rsidRPr="00E27D23" w:rsidRDefault="008943C0">
            <w:pPr>
              <w:pStyle w:val="TAL"/>
            </w:pPr>
          </w:p>
        </w:tc>
      </w:tr>
      <w:tr w:rsidR="008943C0" w:rsidRPr="00E27D23" w14:paraId="3ADE4187"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1A87D20" w14:textId="77777777" w:rsidR="008943C0" w:rsidRPr="00E27D23" w:rsidRDefault="008943C0">
            <w:pPr>
              <w:pStyle w:val="TAL"/>
            </w:pPr>
            <w:r w:rsidRPr="00E27D23">
              <w:t xml:space="preserve">    INTEGER[4]</w:t>
            </w:r>
          </w:p>
        </w:tc>
        <w:tc>
          <w:tcPr>
            <w:tcW w:w="2267" w:type="dxa"/>
            <w:tcBorders>
              <w:top w:val="single" w:sz="4" w:space="0" w:color="auto"/>
              <w:left w:val="single" w:sz="4" w:space="0" w:color="auto"/>
              <w:bottom w:val="single" w:sz="4" w:space="0" w:color="auto"/>
              <w:right w:val="single" w:sz="4" w:space="0" w:color="auto"/>
            </w:tcBorders>
            <w:hideMark/>
          </w:tcPr>
          <w:p w14:paraId="07D4F8E3" w14:textId="77777777" w:rsidR="008943C0" w:rsidRPr="00E27D23" w:rsidRDefault="008943C0">
            <w:pPr>
              <w:pStyle w:val="TAL"/>
            </w:pPr>
            <w:r w:rsidRPr="00E27D23">
              <w:t>4</w:t>
            </w:r>
          </w:p>
        </w:tc>
        <w:tc>
          <w:tcPr>
            <w:tcW w:w="1700" w:type="dxa"/>
            <w:tcBorders>
              <w:top w:val="single" w:sz="4" w:space="0" w:color="auto"/>
              <w:left w:val="single" w:sz="4" w:space="0" w:color="auto"/>
              <w:bottom w:val="single" w:sz="4" w:space="0" w:color="auto"/>
              <w:right w:val="single" w:sz="4" w:space="0" w:color="auto"/>
            </w:tcBorders>
            <w:hideMark/>
          </w:tcPr>
          <w:p w14:paraId="105CE227" w14:textId="77777777" w:rsidR="008943C0" w:rsidRPr="00E27D23" w:rsidRDefault="008943C0">
            <w:pPr>
              <w:pStyle w:val="TAL"/>
            </w:pPr>
            <w:r w:rsidRPr="00E27D23">
              <w:t>entry 4</w:t>
            </w:r>
          </w:p>
        </w:tc>
        <w:tc>
          <w:tcPr>
            <w:tcW w:w="1245" w:type="dxa"/>
            <w:tcBorders>
              <w:top w:val="single" w:sz="4" w:space="0" w:color="auto"/>
              <w:left w:val="single" w:sz="4" w:space="0" w:color="auto"/>
              <w:bottom w:val="single" w:sz="4" w:space="0" w:color="auto"/>
              <w:right w:val="single" w:sz="4" w:space="0" w:color="auto"/>
            </w:tcBorders>
          </w:tcPr>
          <w:p w14:paraId="565CA2CC" w14:textId="77777777" w:rsidR="008943C0" w:rsidRPr="00E27D23" w:rsidRDefault="008943C0">
            <w:pPr>
              <w:pStyle w:val="TAL"/>
            </w:pPr>
          </w:p>
        </w:tc>
      </w:tr>
      <w:tr w:rsidR="008943C0" w:rsidRPr="00E27D23" w14:paraId="03A6936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7B84B493" w14:textId="77777777" w:rsidR="008943C0" w:rsidRPr="00E27D23" w:rsidRDefault="008943C0">
            <w:pPr>
              <w:pStyle w:val="TAL"/>
            </w:pPr>
            <w:r w:rsidRPr="00E27D23">
              <w:t xml:space="preserve">    INTEGER[5]</w:t>
            </w:r>
          </w:p>
        </w:tc>
        <w:tc>
          <w:tcPr>
            <w:tcW w:w="2267" w:type="dxa"/>
            <w:tcBorders>
              <w:top w:val="single" w:sz="4" w:space="0" w:color="auto"/>
              <w:left w:val="single" w:sz="4" w:space="0" w:color="auto"/>
              <w:bottom w:val="single" w:sz="4" w:space="0" w:color="auto"/>
              <w:right w:val="single" w:sz="4" w:space="0" w:color="auto"/>
            </w:tcBorders>
            <w:hideMark/>
          </w:tcPr>
          <w:p w14:paraId="2D10781F" w14:textId="77777777" w:rsidR="008943C0" w:rsidRPr="00E27D23" w:rsidRDefault="008943C0">
            <w:pPr>
              <w:pStyle w:val="TAL"/>
            </w:pPr>
            <w:r w:rsidRPr="00E27D23">
              <w:t>5</w:t>
            </w:r>
          </w:p>
        </w:tc>
        <w:tc>
          <w:tcPr>
            <w:tcW w:w="1700" w:type="dxa"/>
            <w:tcBorders>
              <w:top w:val="single" w:sz="4" w:space="0" w:color="auto"/>
              <w:left w:val="single" w:sz="4" w:space="0" w:color="auto"/>
              <w:bottom w:val="single" w:sz="4" w:space="0" w:color="auto"/>
              <w:right w:val="single" w:sz="4" w:space="0" w:color="auto"/>
            </w:tcBorders>
            <w:hideMark/>
          </w:tcPr>
          <w:p w14:paraId="6BDCF588" w14:textId="77777777" w:rsidR="008943C0" w:rsidRPr="00E27D23" w:rsidRDefault="008943C0">
            <w:pPr>
              <w:pStyle w:val="TAL"/>
            </w:pPr>
            <w:r w:rsidRPr="00E27D23">
              <w:t>entry 5</w:t>
            </w:r>
          </w:p>
        </w:tc>
        <w:tc>
          <w:tcPr>
            <w:tcW w:w="1245" w:type="dxa"/>
            <w:tcBorders>
              <w:top w:val="single" w:sz="4" w:space="0" w:color="auto"/>
              <w:left w:val="single" w:sz="4" w:space="0" w:color="auto"/>
              <w:bottom w:val="single" w:sz="4" w:space="0" w:color="auto"/>
              <w:right w:val="single" w:sz="4" w:space="0" w:color="auto"/>
            </w:tcBorders>
          </w:tcPr>
          <w:p w14:paraId="16C44C0F" w14:textId="77777777" w:rsidR="008943C0" w:rsidRPr="00E27D23" w:rsidRDefault="008943C0">
            <w:pPr>
              <w:pStyle w:val="TAL"/>
            </w:pPr>
          </w:p>
        </w:tc>
      </w:tr>
      <w:tr w:rsidR="008943C0" w:rsidRPr="00E27D23" w14:paraId="599200C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8726403" w14:textId="77777777" w:rsidR="008943C0" w:rsidRPr="00E27D23" w:rsidRDefault="008943C0">
            <w:pPr>
              <w:pStyle w:val="TAL"/>
            </w:pPr>
            <w:r w:rsidRPr="00E27D23">
              <w:t xml:space="preserve">    INTEGER[6]</w:t>
            </w:r>
          </w:p>
        </w:tc>
        <w:tc>
          <w:tcPr>
            <w:tcW w:w="2267" w:type="dxa"/>
            <w:tcBorders>
              <w:top w:val="single" w:sz="4" w:space="0" w:color="auto"/>
              <w:left w:val="single" w:sz="4" w:space="0" w:color="auto"/>
              <w:bottom w:val="single" w:sz="4" w:space="0" w:color="auto"/>
              <w:right w:val="single" w:sz="4" w:space="0" w:color="auto"/>
            </w:tcBorders>
            <w:hideMark/>
          </w:tcPr>
          <w:p w14:paraId="47738F65" w14:textId="77777777" w:rsidR="008943C0" w:rsidRPr="00E27D23" w:rsidRDefault="008943C0">
            <w:pPr>
              <w:pStyle w:val="TAL"/>
            </w:pPr>
            <w:r w:rsidRPr="00E27D23">
              <w:t>6</w:t>
            </w:r>
          </w:p>
        </w:tc>
        <w:tc>
          <w:tcPr>
            <w:tcW w:w="1700" w:type="dxa"/>
            <w:tcBorders>
              <w:top w:val="single" w:sz="4" w:space="0" w:color="auto"/>
              <w:left w:val="single" w:sz="4" w:space="0" w:color="auto"/>
              <w:bottom w:val="single" w:sz="4" w:space="0" w:color="auto"/>
              <w:right w:val="single" w:sz="4" w:space="0" w:color="auto"/>
            </w:tcBorders>
            <w:hideMark/>
          </w:tcPr>
          <w:p w14:paraId="3750FA65" w14:textId="77777777" w:rsidR="008943C0" w:rsidRPr="00E27D23" w:rsidRDefault="008943C0">
            <w:pPr>
              <w:pStyle w:val="TAL"/>
            </w:pPr>
            <w:r w:rsidRPr="00E27D23">
              <w:t>entry 6</w:t>
            </w:r>
          </w:p>
        </w:tc>
        <w:tc>
          <w:tcPr>
            <w:tcW w:w="1245" w:type="dxa"/>
            <w:tcBorders>
              <w:top w:val="single" w:sz="4" w:space="0" w:color="auto"/>
              <w:left w:val="single" w:sz="4" w:space="0" w:color="auto"/>
              <w:bottom w:val="single" w:sz="4" w:space="0" w:color="auto"/>
              <w:right w:val="single" w:sz="4" w:space="0" w:color="auto"/>
            </w:tcBorders>
          </w:tcPr>
          <w:p w14:paraId="38A2D354" w14:textId="77777777" w:rsidR="008943C0" w:rsidRPr="00E27D23" w:rsidRDefault="008943C0">
            <w:pPr>
              <w:pStyle w:val="TAL"/>
            </w:pPr>
          </w:p>
        </w:tc>
      </w:tr>
      <w:tr w:rsidR="008943C0" w:rsidRPr="00E27D23" w14:paraId="6D5FBD69"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13596A8" w14:textId="77777777" w:rsidR="008943C0" w:rsidRPr="00E27D23" w:rsidRDefault="008943C0">
            <w:pPr>
              <w:pStyle w:val="TAL"/>
            </w:pPr>
            <w:r w:rsidRPr="00E27D23">
              <w:t xml:space="preserve">    INTEGER[7]</w:t>
            </w:r>
          </w:p>
        </w:tc>
        <w:tc>
          <w:tcPr>
            <w:tcW w:w="2267" w:type="dxa"/>
            <w:tcBorders>
              <w:top w:val="single" w:sz="4" w:space="0" w:color="auto"/>
              <w:left w:val="single" w:sz="4" w:space="0" w:color="auto"/>
              <w:bottom w:val="single" w:sz="4" w:space="0" w:color="auto"/>
              <w:right w:val="single" w:sz="4" w:space="0" w:color="auto"/>
            </w:tcBorders>
            <w:hideMark/>
          </w:tcPr>
          <w:p w14:paraId="0FE1913D" w14:textId="77777777" w:rsidR="008943C0" w:rsidRPr="00E27D23" w:rsidRDefault="008943C0">
            <w:pPr>
              <w:pStyle w:val="TAL"/>
            </w:pPr>
            <w:r w:rsidRPr="00E27D23">
              <w:t>7</w:t>
            </w:r>
          </w:p>
        </w:tc>
        <w:tc>
          <w:tcPr>
            <w:tcW w:w="1700" w:type="dxa"/>
            <w:tcBorders>
              <w:top w:val="single" w:sz="4" w:space="0" w:color="auto"/>
              <w:left w:val="single" w:sz="4" w:space="0" w:color="auto"/>
              <w:bottom w:val="single" w:sz="4" w:space="0" w:color="auto"/>
              <w:right w:val="single" w:sz="4" w:space="0" w:color="auto"/>
            </w:tcBorders>
            <w:hideMark/>
          </w:tcPr>
          <w:p w14:paraId="5B8D7B58" w14:textId="77777777" w:rsidR="008943C0" w:rsidRPr="00E27D23" w:rsidRDefault="008943C0">
            <w:pPr>
              <w:pStyle w:val="TAL"/>
            </w:pPr>
            <w:r w:rsidRPr="00E27D23">
              <w:t>entry 7</w:t>
            </w:r>
          </w:p>
        </w:tc>
        <w:tc>
          <w:tcPr>
            <w:tcW w:w="1245" w:type="dxa"/>
            <w:tcBorders>
              <w:top w:val="single" w:sz="4" w:space="0" w:color="auto"/>
              <w:left w:val="single" w:sz="4" w:space="0" w:color="auto"/>
              <w:bottom w:val="single" w:sz="4" w:space="0" w:color="auto"/>
              <w:right w:val="single" w:sz="4" w:space="0" w:color="auto"/>
            </w:tcBorders>
          </w:tcPr>
          <w:p w14:paraId="5DC1C2EC" w14:textId="77777777" w:rsidR="008943C0" w:rsidRPr="00E27D23" w:rsidRDefault="008943C0">
            <w:pPr>
              <w:pStyle w:val="TAL"/>
            </w:pPr>
          </w:p>
        </w:tc>
      </w:tr>
      <w:tr w:rsidR="008943C0" w:rsidRPr="00E27D23" w14:paraId="19629951"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0CF251A5" w14:textId="77777777" w:rsidR="008943C0" w:rsidRPr="00E27D23" w:rsidRDefault="008943C0">
            <w:pPr>
              <w:pStyle w:val="TAL"/>
            </w:pPr>
            <w:r w:rsidRPr="00E27D23">
              <w:t xml:space="preserve">    INTEGER[8]</w:t>
            </w:r>
          </w:p>
        </w:tc>
        <w:tc>
          <w:tcPr>
            <w:tcW w:w="2267" w:type="dxa"/>
            <w:tcBorders>
              <w:top w:val="single" w:sz="4" w:space="0" w:color="auto"/>
              <w:left w:val="single" w:sz="4" w:space="0" w:color="auto"/>
              <w:bottom w:val="single" w:sz="4" w:space="0" w:color="auto"/>
              <w:right w:val="single" w:sz="4" w:space="0" w:color="auto"/>
            </w:tcBorders>
            <w:hideMark/>
          </w:tcPr>
          <w:p w14:paraId="4732DB04" w14:textId="77777777" w:rsidR="008943C0" w:rsidRPr="00E27D23" w:rsidRDefault="008943C0">
            <w:pPr>
              <w:pStyle w:val="TAL"/>
            </w:pPr>
            <w:r w:rsidRPr="00E27D23">
              <w:t>8</w:t>
            </w:r>
          </w:p>
        </w:tc>
        <w:tc>
          <w:tcPr>
            <w:tcW w:w="1700" w:type="dxa"/>
            <w:tcBorders>
              <w:top w:val="single" w:sz="4" w:space="0" w:color="auto"/>
              <w:left w:val="single" w:sz="4" w:space="0" w:color="auto"/>
              <w:bottom w:val="single" w:sz="4" w:space="0" w:color="auto"/>
              <w:right w:val="single" w:sz="4" w:space="0" w:color="auto"/>
            </w:tcBorders>
            <w:hideMark/>
          </w:tcPr>
          <w:p w14:paraId="05090B83" w14:textId="77777777" w:rsidR="008943C0" w:rsidRPr="00E27D23" w:rsidRDefault="008943C0">
            <w:pPr>
              <w:pStyle w:val="TAL"/>
            </w:pPr>
            <w:r w:rsidRPr="00E27D23">
              <w:t>entry 8</w:t>
            </w:r>
          </w:p>
        </w:tc>
        <w:tc>
          <w:tcPr>
            <w:tcW w:w="1245" w:type="dxa"/>
            <w:tcBorders>
              <w:top w:val="single" w:sz="4" w:space="0" w:color="auto"/>
              <w:left w:val="single" w:sz="4" w:space="0" w:color="auto"/>
              <w:bottom w:val="single" w:sz="4" w:space="0" w:color="auto"/>
              <w:right w:val="single" w:sz="4" w:space="0" w:color="auto"/>
            </w:tcBorders>
          </w:tcPr>
          <w:p w14:paraId="470B5903" w14:textId="77777777" w:rsidR="008943C0" w:rsidRPr="00E27D23" w:rsidRDefault="008943C0">
            <w:pPr>
              <w:pStyle w:val="TAL"/>
            </w:pPr>
          </w:p>
        </w:tc>
      </w:tr>
      <w:tr w:rsidR="008943C0" w:rsidRPr="00E27D23" w14:paraId="20F782E1"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76A06801" w14:textId="77777777" w:rsidR="008943C0" w:rsidRPr="00E27D23" w:rsidRDefault="008943C0">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02C2D552"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077E4E16"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13864451" w14:textId="77777777" w:rsidR="008943C0" w:rsidRPr="00E27D23" w:rsidRDefault="008943C0">
            <w:pPr>
              <w:pStyle w:val="TAL"/>
            </w:pPr>
          </w:p>
        </w:tc>
      </w:tr>
      <w:tr w:rsidR="008943C0" w:rsidRPr="00E27D23" w14:paraId="68BD811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264A374" w14:textId="77777777" w:rsidR="008943C0" w:rsidRPr="00E27D23" w:rsidRDefault="008943C0">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79DF73B0" w14:textId="77777777" w:rsidR="008943C0" w:rsidRPr="00E27D23"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0C6627AB" w14:textId="77777777" w:rsidR="008943C0" w:rsidRPr="00E27D23"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460C80FF" w14:textId="77777777" w:rsidR="008943C0" w:rsidRPr="00E27D23" w:rsidRDefault="008943C0">
            <w:pPr>
              <w:pStyle w:val="TAL"/>
            </w:pPr>
          </w:p>
        </w:tc>
      </w:tr>
      <w:tr w:rsidR="008943C0" w:rsidRPr="00E27D23" w14:paraId="64F84313"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490F2481" w14:textId="77777777" w:rsidR="008943C0" w:rsidRPr="00E27D23" w:rsidRDefault="008943C0">
            <w:pPr>
              <w:pStyle w:val="TAN"/>
              <w:rPr>
                <w:lang w:eastAsia="zh-CN"/>
              </w:rPr>
            </w:pPr>
            <w:r w:rsidRPr="00E27D23">
              <w:t>Note 1:</w:t>
            </w:r>
            <w:r w:rsidRPr="00E27D23">
              <w:tab/>
              <w:t>Set intraSlotFrequencyHopping = Not present to ensure that PUCCH Resource for Multicast is different from PUCCH Resource for Unicast.</w:t>
            </w:r>
          </w:p>
        </w:tc>
      </w:tr>
    </w:tbl>
    <w:p w14:paraId="2332246B" w14:textId="77777777" w:rsidR="008943C0" w:rsidRPr="00E27D23" w:rsidRDefault="008943C0" w:rsidP="008943C0"/>
    <w:p w14:paraId="55ABE1A7" w14:textId="77777777" w:rsidR="008943C0" w:rsidRPr="00E27D23" w:rsidRDefault="008943C0" w:rsidP="008943C0">
      <w:pPr>
        <w:pStyle w:val="TH"/>
      </w:pPr>
      <w:r w:rsidRPr="00E27D23">
        <w:rPr>
          <w:color w:val="000000"/>
        </w:rPr>
        <w:t>Table 14.2.1.1.8.3.3-10</w:t>
      </w:r>
      <w:r w:rsidRPr="00E27D23">
        <w:t xml:space="preserve">: </w:t>
      </w:r>
      <w:r w:rsidRPr="00E27D23">
        <w:rPr>
          <w:rStyle w:val="apple-style-span"/>
          <w:rFonts w:eastAsia="Malgun Gothic"/>
        </w:rPr>
        <w:t>CLOSE UE TEST LOOP</w:t>
      </w:r>
      <w:r w:rsidRPr="00E27D23">
        <w:t xml:space="preserve"> (step </w:t>
      </w:r>
      <w:r w:rsidRPr="00E27D23">
        <w:rPr>
          <w:lang w:eastAsia="zh-CN"/>
        </w:rPr>
        <w:t>2a1</w:t>
      </w:r>
      <w:r w:rsidRPr="00E27D23">
        <w:t>, Table 14.2.1.1.8.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8943C0" w:rsidRPr="00E27D23" w14:paraId="237D647F" w14:textId="77777777" w:rsidTr="008943C0">
        <w:trPr>
          <w:cantSplit/>
        </w:trPr>
        <w:tc>
          <w:tcPr>
            <w:tcW w:w="9635" w:type="dxa"/>
            <w:tcBorders>
              <w:top w:val="single" w:sz="4" w:space="0" w:color="000000"/>
              <w:left w:val="single" w:sz="4" w:space="0" w:color="000000"/>
              <w:bottom w:val="single" w:sz="4" w:space="0" w:color="000000"/>
              <w:right w:val="single" w:sz="4" w:space="0" w:color="000000"/>
            </w:tcBorders>
            <w:hideMark/>
          </w:tcPr>
          <w:p w14:paraId="3DFCBA21" w14:textId="77777777" w:rsidR="008943C0" w:rsidRPr="00E27D23" w:rsidRDefault="008943C0">
            <w:pPr>
              <w:pStyle w:val="TAL"/>
              <w:rPr>
                <w:lang w:eastAsia="zh-CN"/>
              </w:rPr>
            </w:pPr>
            <w:r w:rsidRPr="00E27D23">
              <w:t>Derivation Path: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Multicast MRB</w:t>
            </w:r>
          </w:p>
        </w:tc>
      </w:tr>
    </w:tbl>
    <w:p w14:paraId="1C85342E" w14:textId="77777777" w:rsidR="008943C0" w:rsidRPr="00E27D23" w:rsidRDefault="008943C0" w:rsidP="008943C0"/>
    <w:p w14:paraId="3D2F8C99" w14:textId="77777777" w:rsidR="008943C0" w:rsidRPr="00E27D23" w:rsidRDefault="008943C0" w:rsidP="008943C0">
      <w:pPr>
        <w:pStyle w:val="TH"/>
      </w:pPr>
      <w:r w:rsidRPr="00E27D23">
        <w:rPr>
          <w:color w:val="000000"/>
        </w:rPr>
        <w:t>Table 14.2.1.1.8.3.3-11</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8 and step 16, Table 14.2.1.1.8.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8943C0" w:rsidRPr="00E27D23" w14:paraId="5CD9149D" w14:textId="77777777" w:rsidTr="008943C0">
        <w:trPr>
          <w:cantSplit/>
        </w:trPr>
        <w:tc>
          <w:tcPr>
            <w:tcW w:w="9635" w:type="dxa"/>
            <w:tcBorders>
              <w:top w:val="single" w:sz="4" w:space="0" w:color="000000"/>
              <w:left w:val="single" w:sz="4" w:space="0" w:color="000000"/>
              <w:bottom w:val="single" w:sz="4" w:space="0" w:color="000000"/>
              <w:right w:val="single" w:sz="4" w:space="0" w:color="000000"/>
            </w:tcBorders>
            <w:hideMark/>
          </w:tcPr>
          <w:p w14:paraId="643192C9" w14:textId="77777777" w:rsidR="008943C0" w:rsidRPr="00E27D23" w:rsidRDefault="008943C0">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0EF8C4F2" w14:textId="77777777" w:rsidR="008943C0" w:rsidRPr="00E27D23" w:rsidRDefault="008943C0" w:rsidP="008943C0"/>
    <w:p w14:paraId="78A83FB1" w14:textId="77777777" w:rsidR="008943C0" w:rsidRPr="00E27D23" w:rsidRDefault="008943C0" w:rsidP="008943C0">
      <w:pPr>
        <w:pStyle w:val="TH"/>
      </w:pPr>
      <w:r w:rsidRPr="00E27D23">
        <w:rPr>
          <w:color w:val="000000"/>
        </w:rPr>
        <w:t>Table 14.2.1.1.8.3.3-12</w:t>
      </w:r>
      <w:r w:rsidRPr="00E27D23">
        <w:t>: Physical layer parameters for DCI format 4_1 (step 3 and step 13, Table 14.2.1.1.8.3.2-1)</w:t>
      </w:r>
    </w:p>
    <w:tbl>
      <w:tblPr>
        <w:tblW w:w="9694" w:type="dxa"/>
        <w:jc w:val="center"/>
        <w:tblCellMar>
          <w:left w:w="99" w:type="dxa"/>
          <w:right w:w="99" w:type="dxa"/>
        </w:tblCellMar>
        <w:tblLook w:val="04A0" w:firstRow="1" w:lastRow="0" w:firstColumn="1" w:lastColumn="0" w:noHBand="0" w:noVBand="1"/>
      </w:tblPr>
      <w:tblGrid>
        <w:gridCol w:w="4248"/>
        <w:gridCol w:w="2126"/>
        <w:gridCol w:w="1619"/>
        <w:gridCol w:w="1701"/>
      </w:tblGrid>
      <w:tr w:rsidR="008943C0" w:rsidRPr="00E27D23" w14:paraId="1A6EB46F" w14:textId="77777777" w:rsidTr="008943C0">
        <w:trPr>
          <w:cantSplit/>
          <w:trHeight w:val="57"/>
          <w:jc w:val="center"/>
        </w:trPr>
        <w:tc>
          <w:tcPr>
            <w:tcW w:w="4248" w:type="dxa"/>
            <w:tcBorders>
              <w:top w:val="single" w:sz="4" w:space="0" w:color="auto"/>
              <w:left w:val="single" w:sz="4" w:space="0" w:color="auto"/>
              <w:bottom w:val="single" w:sz="4" w:space="0" w:color="auto"/>
              <w:right w:val="single" w:sz="4" w:space="0" w:color="auto"/>
            </w:tcBorders>
            <w:noWrap/>
            <w:vAlign w:val="center"/>
            <w:hideMark/>
          </w:tcPr>
          <w:p w14:paraId="69A069F3" w14:textId="77777777" w:rsidR="008943C0" w:rsidRPr="00E27D23" w:rsidRDefault="008943C0">
            <w:pPr>
              <w:pStyle w:val="TAH"/>
            </w:pPr>
            <w:r w:rsidRPr="00E27D23">
              <w:t>Parameter</w:t>
            </w:r>
          </w:p>
        </w:tc>
        <w:tc>
          <w:tcPr>
            <w:tcW w:w="2126" w:type="dxa"/>
            <w:tcBorders>
              <w:top w:val="single" w:sz="4" w:space="0" w:color="auto"/>
              <w:left w:val="nil"/>
              <w:bottom w:val="single" w:sz="4" w:space="0" w:color="auto"/>
              <w:right w:val="single" w:sz="4" w:space="0" w:color="auto"/>
            </w:tcBorders>
            <w:noWrap/>
            <w:vAlign w:val="center"/>
            <w:hideMark/>
          </w:tcPr>
          <w:p w14:paraId="4A0D8AD5" w14:textId="77777777" w:rsidR="008943C0" w:rsidRPr="00E27D23" w:rsidRDefault="008943C0">
            <w:pPr>
              <w:pStyle w:val="TAH"/>
            </w:pPr>
            <w:r w:rsidRPr="00E27D23">
              <w:t>Value</w:t>
            </w:r>
          </w:p>
        </w:tc>
        <w:tc>
          <w:tcPr>
            <w:tcW w:w="1619" w:type="dxa"/>
            <w:tcBorders>
              <w:top w:val="single" w:sz="4" w:space="0" w:color="auto"/>
              <w:left w:val="nil"/>
              <w:bottom w:val="single" w:sz="4" w:space="0" w:color="auto"/>
              <w:right w:val="single" w:sz="4" w:space="0" w:color="auto"/>
            </w:tcBorders>
            <w:noWrap/>
            <w:vAlign w:val="center"/>
            <w:hideMark/>
          </w:tcPr>
          <w:p w14:paraId="0493FB61" w14:textId="77777777" w:rsidR="008943C0" w:rsidRPr="00E27D23" w:rsidRDefault="008943C0">
            <w:pPr>
              <w:pStyle w:val="TAH"/>
            </w:pPr>
            <w:r w:rsidRPr="00E27D23">
              <w:t>Value in binary</w:t>
            </w:r>
          </w:p>
        </w:tc>
        <w:tc>
          <w:tcPr>
            <w:tcW w:w="1701" w:type="dxa"/>
            <w:tcBorders>
              <w:top w:val="single" w:sz="4" w:space="0" w:color="auto"/>
              <w:left w:val="nil"/>
              <w:bottom w:val="single" w:sz="4" w:space="0" w:color="auto"/>
              <w:right w:val="single" w:sz="4" w:space="0" w:color="auto"/>
            </w:tcBorders>
            <w:hideMark/>
          </w:tcPr>
          <w:p w14:paraId="3C1F5E3A" w14:textId="77777777" w:rsidR="008943C0" w:rsidRPr="00E27D23" w:rsidRDefault="008943C0">
            <w:pPr>
              <w:pStyle w:val="TAH"/>
            </w:pPr>
            <w:r w:rsidRPr="00E27D23">
              <w:t>Condition</w:t>
            </w:r>
          </w:p>
        </w:tc>
      </w:tr>
      <w:tr w:rsidR="008943C0" w:rsidRPr="00E27D23" w14:paraId="51E52150" w14:textId="77777777" w:rsidTr="008943C0">
        <w:trPr>
          <w:cantSplit/>
          <w:trHeight w:val="57"/>
          <w:jc w:val="center"/>
        </w:trPr>
        <w:tc>
          <w:tcPr>
            <w:tcW w:w="4248" w:type="dxa"/>
            <w:tcBorders>
              <w:top w:val="single" w:sz="4" w:space="0" w:color="auto"/>
              <w:left w:val="single" w:sz="4" w:space="0" w:color="auto"/>
              <w:bottom w:val="nil"/>
              <w:right w:val="single" w:sz="4" w:space="0" w:color="auto"/>
            </w:tcBorders>
            <w:vAlign w:val="center"/>
            <w:hideMark/>
          </w:tcPr>
          <w:p w14:paraId="240CC63D" w14:textId="77777777" w:rsidR="008943C0" w:rsidRPr="00E27D23" w:rsidRDefault="008943C0">
            <w:pPr>
              <w:pStyle w:val="TAL"/>
              <w:rPr>
                <w:lang w:eastAsia="zh-CN"/>
              </w:rPr>
            </w:pPr>
            <w:r w:rsidRPr="00E27D23">
              <w:rPr>
                <w:lang w:eastAsia="zh-CN"/>
              </w:rPr>
              <w:t>PDSCH-to-HARQ_feedback timing indicator</w:t>
            </w:r>
          </w:p>
        </w:tc>
        <w:tc>
          <w:tcPr>
            <w:tcW w:w="2126" w:type="dxa"/>
            <w:tcBorders>
              <w:top w:val="single" w:sz="4" w:space="0" w:color="auto"/>
              <w:left w:val="single" w:sz="4" w:space="0" w:color="auto"/>
              <w:bottom w:val="single" w:sz="4" w:space="0" w:color="auto"/>
              <w:right w:val="single" w:sz="4" w:space="0" w:color="auto"/>
            </w:tcBorders>
            <w:noWrap/>
            <w:vAlign w:val="center"/>
            <w:hideMark/>
          </w:tcPr>
          <w:p w14:paraId="191DE9AE" w14:textId="77777777" w:rsidR="008943C0" w:rsidRPr="00E27D23" w:rsidRDefault="008943C0">
            <w:pPr>
              <w:pStyle w:val="TAL"/>
            </w:pPr>
            <w:r w:rsidRPr="00E27D23">
              <w:t>K1 = 7</w:t>
            </w:r>
          </w:p>
        </w:tc>
        <w:tc>
          <w:tcPr>
            <w:tcW w:w="1619" w:type="dxa"/>
            <w:tcBorders>
              <w:top w:val="single" w:sz="4" w:space="0" w:color="auto"/>
              <w:left w:val="nil"/>
              <w:bottom w:val="single" w:sz="4" w:space="0" w:color="auto"/>
              <w:right w:val="single" w:sz="4" w:space="0" w:color="auto"/>
            </w:tcBorders>
            <w:noWrap/>
            <w:vAlign w:val="bottom"/>
            <w:hideMark/>
          </w:tcPr>
          <w:p w14:paraId="2B9A71AF" w14:textId="77777777" w:rsidR="008943C0" w:rsidRPr="00E27D23" w:rsidRDefault="008943C0">
            <w:pPr>
              <w:pStyle w:val="TAC"/>
              <w:jc w:val="left"/>
              <w:rPr>
                <w:lang w:eastAsia="zh-CN"/>
              </w:rPr>
            </w:pPr>
            <w:r w:rsidRPr="00E27D23">
              <w:rPr>
                <w:lang w:eastAsia="zh-CN"/>
              </w:rPr>
              <w:t>“110”</w:t>
            </w:r>
          </w:p>
        </w:tc>
        <w:tc>
          <w:tcPr>
            <w:tcW w:w="1701" w:type="dxa"/>
            <w:tcBorders>
              <w:top w:val="single" w:sz="4" w:space="0" w:color="auto"/>
              <w:left w:val="nil"/>
              <w:bottom w:val="single" w:sz="4" w:space="0" w:color="auto"/>
              <w:right w:val="single" w:sz="4" w:space="0" w:color="auto"/>
            </w:tcBorders>
            <w:hideMark/>
          </w:tcPr>
          <w:p w14:paraId="5F080643" w14:textId="77777777" w:rsidR="008943C0" w:rsidRPr="00E27D23" w:rsidRDefault="008943C0">
            <w:pPr>
              <w:pStyle w:val="TAC"/>
              <w:jc w:val="left"/>
              <w:rPr>
                <w:lang w:eastAsia="zh-CN"/>
              </w:rPr>
            </w:pPr>
            <w:r w:rsidRPr="00E27D23">
              <w:rPr>
                <w:lang w:eastAsia="zh-CN"/>
              </w:rPr>
              <w:t>Step 3</w:t>
            </w:r>
          </w:p>
        </w:tc>
      </w:tr>
      <w:tr w:rsidR="008943C0" w:rsidRPr="00E27D23" w14:paraId="11BC5CB2" w14:textId="77777777" w:rsidTr="008943C0">
        <w:trPr>
          <w:cantSplit/>
          <w:trHeight w:val="57"/>
          <w:jc w:val="center"/>
        </w:trPr>
        <w:tc>
          <w:tcPr>
            <w:tcW w:w="4248" w:type="dxa"/>
            <w:tcBorders>
              <w:top w:val="nil"/>
              <w:left w:val="single" w:sz="4" w:space="0" w:color="auto"/>
              <w:bottom w:val="single" w:sz="4" w:space="0" w:color="auto"/>
              <w:right w:val="single" w:sz="4" w:space="0" w:color="auto"/>
            </w:tcBorders>
            <w:vAlign w:val="center"/>
          </w:tcPr>
          <w:p w14:paraId="5E3BE642" w14:textId="77777777" w:rsidR="008943C0" w:rsidRPr="00E27D23" w:rsidRDefault="008943C0">
            <w:pPr>
              <w:pStyle w:val="TAL"/>
              <w:rPr>
                <w:lang w:eastAsia="zh-CN"/>
              </w:rPr>
            </w:pPr>
          </w:p>
        </w:tc>
        <w:tc>
          <w:tcPr>
            <w:tcW w:w="2126" w:type="dxa"/>
            <w:tcBorders>
              <w:top w:val="nil"/>
              <w:left w:val="single" w:sz="4" w:space="0" w:color="auto"/>
              <w:bottom w:val="single" w:sz="4" w:space="0" w:color="auto"/>
              <w:right w:val="single" w:sz="4" w:space="0" w:color="auto"/>
            </w:tcBorders>
            <w:noWrap/>
            <w:hideMark/>
          </w:tcPr>
          <w:p w14:paraId="3AFD56E8" w14:textId="77777777" w:rsidR="008943C0" w:rsidRPr="00E27D23" w:rsidRDefault="008943C0">
            <w:pPr>
              <w:pStyle w:val="TAL"/>
              <w:rPr>
                <w:lang w:eastAsia="zh-CN"/>
              </w:rPr>
            </w:pPr>
            <w:r w:rsidRPr="00E27D23">
              <w:rPr>
                <w:lang w:eastAsia="zh-CN"/>
              </w:rPr>
              <w:t>K1 = 4</w:t>
            </w:r>
          </w:p>
        </w:tc>
        <w:tc>
          <w:tcPr>
            <w:tcW w:w="1619" w:type="dxa"/>
            <w:tcBorders>
              <w:top w:val="nil"/>
              <w:left w:val="nil"/>
              <w:bottom w:val="single" w:sz="4" w:space="0" w:color="auto"/>
              <w:right w:val="single" w:sz="4" w:space="0" w:color="auto"/>
            </w:tcBorders>
            <w:noWrap/>
            <w:vAlign w:val="bottom"/>
            <w:hideMark/>
          </w:tcPr>
          <w:p w14:paraId="23FBCF76" w14:textId="77777777" w:rsidR="008943C0" w:rsidRPr="00E27D23" w:rsidRDefault="008943C0">
            <w:pPr>
              <w:pStyle w:val="TAC"/>
              <w:jc w:val="left"/>
            </w:pPr>
            <w:r w:rsidRPr="00E27D23">
              <w:t>“011”</w:t>
            </w:r>
          </w:p>
        </w:tc>
        <w:tc>
          <w:tcPr>
            <w:tcW w:w="1701" w:type="dxa"/>
            <w:tcBorders>
              <w:top w:val="nil"/>
              <w:left w:val="nil"/>
              <w:bottom w:val="single" w:sz="4" w:space="0" w:color="auto"/>
              <w:right w:val="single" w:sz="4" w:space="0" w:color="auto"/>
            </w:tcBorders>
            <w:hideMark/>
          </w:tcPr>
          <w:p w14:paraId="0E5298CB" w14:textId="77777777" w:rsidR="008943C0" w:rsidRPr="00E27D23" w:rsidRDefault="008943C0">
            <w:pPr>
              <w:pStyle w:val="TAC"/>
              <w:jc w:val="left"/>
              <w:rPr>
                <w:lang w:eastAsia="zh-CN"/>
              </w:rPr>
            </w:pPr>
            <w:r w:rsidRPr="00E27D23">
              <w:rPr>
                <w:lang w:eastAsia="zh-CN"/>
              </w:rPr>
              <w:t>Step 13</w:t>
            </w:r>
          </w:p>
        </w:tc>
      </w:tr>
      <w:tr w:rsidR="008943C0" w:rsidRPr="00E27D23" w14:paraId="71B54FA5" w14:textId="77777777" w:rsidTr="008943C0">
        <w:trPr>
          <w:cantSplit/>
          <w:trHeight w:val="57"/>
          <w:jc w:val="center"/>
        </w:trPr>
        <w:tc>
          <w:tcPr>
            <w:tcW w:w="9694" w:type="dxa"/>
            <w:gridSpan w:val="4"/>
            <w:tcBorders>
              <w:top w:val="single" w:sz="4" w:space="0" w:color="auto"/>
              <w:left w:val="single" w:sz="4" w:space="0" w:color="auto"/>
              <w:bottom w:val="single" w:sz="4" w:space="0" w:color="auto"/>
              <w:right w:val="single" w:sz="4" w:space="0" w:color="auto"/>
            </w:tcBorders>
            <w:vAlign w:val="center"/>
            <w:hideMark/>
          </w:tcPr>
          <w:p w14:paraId="023CCDF1" w14:textId="77777777" w:rsidR="008943C0" w:rsidRPr="00E27D23" w:rsidRDefault="008943C0">
            <w:pPr>
              <w:pStyle w:val="TAC"/>
              <w:jc w:val="left"/>
              <w:rPr>
                <w:lang w:eastAsia="zh-CN"/>
              </w:rPr>
            </w:pPr>
            <w:r w:rsidRPr="00E27D23">
              <w:t>Note:</w:t>
            </w:r>
            <w:r w:rsidRPr="00E27D23">
              <w:tab/>
              <w:t xml:space="preserve">K1 set for DCI 4_1 is { 1, 2, 3, 4, 5, 6, 7, 8 } because </w:t>
            </w:r>
            <w:r w:rsidRPr="00E27D23">
              <w:rPr>
                <w:i/>
                <w:iCs/>
              </w:rPr>
              <w:t>dl-DataToUL-ACK-MulticastDCI-Format4-1</w:t>
            </w:r>
            <w:r w:rsidRPr="00E27D23">
              <w:rPr>
                <w:iCs/>
              </w:rPr>
              <w:t xml:space="preserve"> is not provided</w:t>
            </w:r>
          </w:p>
        </w:tc>
      </w:tr>
    </w:tbl>
    <w:p w14:paraId="53BD5684" w14:textId="77777777" w:rsidR="008943C0" w:rsidRPr="00E27D23" w:rsidRDefault="008943C0" w:rsidP="008943C0"/>
    <w:p w14:paraId="21ACF42D" w14:textId="77777777" w:rsidR="008943C0" w:rsidRPr="00E27D23" w:rsidRDefault="008943C0" w:rsidP="008943C0">
      <w:pPr>
        <w:pStyle w:val="TH"/>
      </w:pPr>
      <w:r w:rsidRPr="00E27D23">
        <w:rPr>
          <w:color w:val="000000"/>
        </w:rPr>
        <w:t>Table 14.2.1.1.8.3.3-13</w:t>
      </w:r>
      <w:r w:rsidRPr="00E27D23">
        <w:t>: Physical layer parameters for DCI format 1_1 (step 5 and step 11, Table 14.2.1.1.8.3.2-1)</w:t>
      </w:r>
    </w:p>
    <w:tbl>
      <w:tblPr>
        <w:tblW w:w="9694" w:type="dxa"/>
        <w:jc w:val="center"/>
        <w:tblCellMar>
          <w:left w:w="99" w:type="dxa"/>
          <w:right w:w="99" w:type="dxa"/>
        </w:tblCellMar>
        <w:tblLook w:val="04A0" w:firstRow="1" w:lastRow="0" w:firstColumn="1" w:lastColumn="0" w:noHBand="0" w:noVBand="1"/>
      </w:tblPr>
      <w:tblGrid>
        <w:gridCol w:w="4248"/>
        <w:gridCol w:w="2126"/>
        <w:gridCol w:w="1619"/>
        <w:gridCol w:w="1701"/>
      </w:tblGrid>
      <w:tr w:rsidR="008943C0" w:rsidRPr="00E27D23" w14:paraId="15D398CD" w14:textId="77777777" w:rsidTr="008943C0">
        <w:trPr>
          <w:cantSplit/>
          <w:trHeight w:val="57"/>
          <w:jc w:val="center"/>
        </w:trPr>
        <w:tc>
          <w:tcPr>
            <w:tcW w:w="4248" w:type="dxa"/>
            <w:tcBorders>
              <w:top w:val="single" w:sz="4" w:space="0" w:color="auto"/>
              <w:left w:val="single" w:sz="4" w:space="0" w:color="auto"/>
              <w:bottom w:val="single" w:sz="4" w:space="0" w:color="auto"/>
              <w:right w:val="single" w:sz="4" w:space="0" w:color="auto"/>
            </w:tcBorders>
            <w:noWrap/>
            <w:vAlign w:val="center"/>
            <w:hideMark/>
          </w:tcPr>
          <w:p w14:paraId="03201D3F" w14:textId="77777777" w:rsidR="008943C0" w:rsidRPr="00E27D23" w:rsidRDefault="008943C0">
            <w:pPr>
              <w:pStyle w:val="TAH"/>
            </w:pPr>
            <w:r w:rsidRPr="00E27D23">
              <w:t>Parameter</w:t>
            </w:r>
          </w:p>
        </w:tc>
        <w:tc>
          <w:tcPr>
            <w:tcW w:w="2126" w:type="dxa"/>
            <w:tcBorders>
              <w:top w:val="single" w:sz="4" w:space="0" w:color="auto"/>
              <w:left w:val="nil"/>
              <w:bottom w:val="single" w:sz="4" w:space="0" w:color="auto"/>
              <w:right w:val="single" w:sz="4" w:space="0" w:color="auto"/>
            </w:tcBorders>
            <w:noWrap/>
            <w:vAlign w:val="center"/>
            <w:hideMark/>
          </w:tcPr>
          <w:p w14:paraId="020EA486" w14:textId="77777777" w:rsidR="008943C0" w:rsidRPr="00E27D23" w:rsidRDefault="008943C0">
            <w:pPr>
              <w:pStyle w:val="TAH"/>
            </w:pPr>
            <w:r w:rsidRPr="00E27D23">
              <w:t>Value</w:t>
            </w:r>
          </w:p>
        </w:tc>
        <w:tc>
          <w:tcPr>
            <w:tcW w:w="1619" w:type="dxa"/>
            <w:tcBorders>
              <w:top w:val="single" w:sz="4" w:space="0" w:color="auto"/>
              <w:left w:val="nil"/>
              <w:bottom w:val="single" w:sz="4" w:space="0" w:color="auto"/>
              <w:right w:val="single" w:sz="4" w:space="0" w:color="auto"/>
            </w:tcBorders>
            <w:noWrap/>
            <w:vAlign w:val="center"/>
            <w:hideMark/>
          </w:tcPr>
          <w:p w14:paraId="06CA69B9" w14:textId="77777777" w:rsidR="008943C0" w:rsidRPr="00E27D23" w:rsidRDefault="008943C0">
            <w:pPr>
              <w:pStyle w:val="TAH"/>
            </w:pPr>
            <w:r w:rsidRPr="00E27D23">
              <w:t>Value in binary</w:t>
            </w:r>
          </w:p>
        </w:tc>
        <w:tc>
          <w:tcPr>
            <w:tcW w:w="1701" w:type="dxa"/>
            <w:tcBorders>
              <w:top w:val="single" w:sz="4" w:space="0" w:color="auto"/>
              <w:left w:val="nil"/>
              <w:bottom w:val="single" w:sz="4" w:space="0" w:color="auto"/>
              <w:right w:val="single" w:sz="4" w:space="0" w:color="auto"/>
            </w:tcBorders>
            <w:hideMark/>
          </w:tcPr>
          <w:p w14:paraId="1E469BCC" w14:textId="77777777" w:rsidR="008943C0" w:rsidRPr="00E27D23" w:rsidRDefault="008943C0">
            <w:pPr>
              <w:pStyle w:val="TAH"/>
            </w:pPr>
            <w:r w:rsidRPr="00E27D23">
              <w:t>Condition</w:t>
            </w:r>
          </w:p>
        </w:tc>
      </w:tr>
      <w:tr w:rsidR="008943C0" w:rsidRPr="00E27D23" w14:paraId="6E1EA984" w14:textId="77777777" w:rsidTr="008943C0">
        <w:trPr>
          <w:cantSplit/>
          <w:trHeight w:val="57"/>
          <w:jc w:val="center"/>
        </w:trPr>
        <w:tc>
          <w:tcPr>
            <w:tcW w:w="4248" w:type="dxa"/>
            <w:tcBorders>
              <w:top w:val="single" w:sz="4" w:space="0" w:color="auto"/>
              <w:left w:val="single" w:sz="4" w:space="0" w:color="auto"/>
              <w:bottom w:val="nil"/>
              <w:right w:val="single" w:sz="4" w:space="0" w:color="auto"/>
            </w:tcBorders>
            <w:vAlign w:val="center"/>
            <w:hideMark/>
          </w:tcPr>
          <w:p w14:paraId="7199C0DE" w14:textId="77777777" w:rsidR="008943C0" w:rsidRPr="00E27D23" w:rsidRDefault="008943C0">
            <w:pPr>
              <w:pStyle w:val="TAL"/>
              <w:rPr>
                <w:lang w:eastAsia="zh-CN"/>
              </w:rPr>
            </w:pPr>
            <w:r w:rsidRPr="00E27D23">
              <w:rPr>
                <w:lang w:eastAsia="zh-CN"/>
              </w:rPr>
              <w:t>PDSCH-to-HARQ_feedback timing indicator</w:t>
            </w:r>
          </w:p>
        </w:tc>
        <w:tc>
          <w:tcPr>
            <w:tcW w:w="2126" w:type="dxa"/>
            <w:tcBorders>
              <w:top w:val="single" w:sz="4" w:space="0" w:color="auto"/>
              <w:left w:val="single" w:sz="4" w:space="0" w:color="auto"/>
              <w:bottom w:val="single" w:sz="4" w:space="0" w:color="auto"/>
              <w:right w:val="single" w:sz="4" w:space="0" w:color="auto"/>
            </w:tcBorders>
            <w:noWrap/>
            <w:vAlign w:val="center"/>
            <w:hideMark/>
          </w:tcPr>
          <w:p w14:paraId="32890108" w14:textId="77777777" w:rsidR="008943C0" w:rsidRPr="00E27D23" w:rsidRDefault="008943C0">
            <w:pPr>
              <w:pStyle w:val="TAL"/>
            </w:pPr>
            <w:r w:rsidRPr="00E27D23">
              <w:t>K1 = 4</w:t>
            </w:r>
          </w:p>
        </w:tc>
        <w:tc>
          <w:tcPr>
            <w:tcW w:w="1619" w:type="dxa"/>
            <w:tcBorders>
              <w:top w:val="single" w:sz="4" w:space="0" w:color="auto"/>
              <w:left w:val="nil"/>
              <w:bottom w:val="single" w:sz="4" w:space="0" w:color="auto"/>
              <w:right w:val="single" w:sz="4" w:space="0" w:color="auto"/>
            </w:tcBorders>
            <w:noWrap/>
            <w:vAlign w:val="bottom"/>
            <w:hideMark/>
          </w:tcPr>
          <w:p w14:paraId="4CF95776" w14:textId="77777777" w:rsidR="008943C0" w:rsidRPr="00E27D23" w:rsidRDefault="008943C0">
            <w:pPr>
              <w:pStyle w:val="TAC"/>
              <w:jc w:val="left"/>
              <w:rPr>
                <w:lang w:eastAsia="zh-CN"/>
              </w:rPr>
            </w:pPr>
            <w:r w:rsidRPr="00E27D23">
              <w:rPr>
                <w:lang w:eastAsia="zh-CN"/>
              </w:rPr>
              <w:t>“100”</w:t>
            </w:r>
          </w:p>
        </w:tc>
        <w:tc>
          <w:tcPr>
            <w:tcW w:w="1701" w:type="dxa"/>
            <w:tcBorders>
              <w:top w:val="single" w:sz="4" w:space="0" w:color="auto"/>
              <w:left w:val="nil"/>
              <w:bottom w:val="single" w:sz="4" w:space="0" w:color="auto"/>
              <w:right w:val="single" w:sz="4" w:space="0" w:color="auto"/>
            </w:tcBorders>
            <w:hideMark/>
          </w:tcPr>
          <w:p w14:paraId="149D359E" w14:textId="77777777" w:rsidR="008943C0" w:rsidRPr="00E27D23" w:rsidRDefault="008943C0">
            <w:pPr>
              <w:pStyle w:val="TAC"/>
              <w:jc w:val="left"/>
              <w:rPr>
                <w:lang w:eastAsia="zh-CN"/>
              </w:rPr>
            </w:pPr>
            <w:r w:rsidRPr="00E27D23">
              <w:rPr>
                <w:lang w:eastAsia="zh-CN"/>
              </w:rPr>
              <w:t>Step 5</w:t>
            </w:r>
          </w:p>
        </w:tc>
      </w:tr>
      <w:tr w:rsidR="008943C0" w:rsidRPr="00E27D23" w14:paraId="0D9CB995" w14:textId="77777777" w:rsidTr="008943C0">
        <w:trPr>
          <w:cantSplit/>
          <w:trHeight w:val="57"/>
          <w:jc w:val="center"/>
        </w:trPr>
        <w:tc>
          <w:tcPr>
            <w:tcW w:w="4248" w:type="dxa"/>
            <w:tcBorders>
              <w:top w:val="nil"/>
              <w:left w:val="single" w:sz="4" w:space="0" w:color="auto"/>
              <w:bottom w:val="single" w:sz="4" w:space="0" w:color="auto"/>
              <w:right w:val="single" w:sz="4" w:space="0" w:color="auto"/>
            </w:tcBorders>
            <w:vAlign w:val="center"/>
          </w:tcPr>
          <w:p w14:paraId="295A12DB" w14:textId="77777777" w:rsidR="008943C0" w:rsidRPr="00E27D23" w:rsidRDefault="008943C0">
            <w:pPr>
              <w:pStyle w:val="TAL"/>
              <w:rPr>
                <w:lang w:eastAsia="zh-CN"/>
              </w:rPr>
            </w:pPr>
          </w:p>
        </w:tc>
        <w:tc>
          <w:tcPr>
            <w:tcW w:w="2126" w:type="dxa"/>
            <w:tcBorders>
              <w:top w:val="nil"/>
              <w:left w:val="single" w:sz="4" w:space="0" w:color="auto"/>
              <w:bottom w:val="single" w:sz="4" w:space="0" w:color="auto"/>
              <w:right w:val="single" w:sz="4" w:space="0" w:color="auto"/>
            </w:tcBorders>
            <w:noWrap/>
            <w:hideMark/>
          </w:tcPr>
          <w:p w14:paraId="7F923698" w14:textId="77777777" w:rsidR="008943C0" w:rsidRPr="00E27D23" w:rsidRDefault="008943C0">
            <w:pPr>
              <w:pStyle w:val="TAL"/>
              <w:rPr>
                <w:lang w:eastAsia="zh-CN"/>
              </w:rPr>
            </w:pPr>
            <w:r w:rsidRPr="00E27D23">
              <w:rPr>
                <w:lang w:eastAsia="zh-CN"/>
              </w:rPr>
              <w:t>K1 = 7</w:t>
            </w:r>
          </w:p>
        </w:tc>
        <w:tc>
          <w:tcPr>
            <w:tcW w:w="1619" w:type="dxa"/>
            <w:tcBorders>
              <w:top w:val="nil"/>
              <w:left w:val="nil"/>
              <w:bottom w:val="single" w:sz="4" w:space="0" w:color="auto"/>
              <w:right w:val="single" w:sz="4" w:space="0" w:color="auto"/>
            </w:tcBorders>
            <w:noWrap/>
            <w:vAlign w:val="bottom"/>
            <w:hideMark/>
          </w:tcPr>
          <w:p w14:paraId="274559A9" w14:textId="77777777" w:rsidR="008943C0" w:rsidRPr="00E27D23" w:rsidRDefault="008943C0">
            <w:pPr>
              <w:pStyle w:val="TAC"/>
              <w:jc w:val="left"/>
            </w:pPr>
            <w:r w:rsidRPr="00E27D23">
              <w:t>“101”</w:t>
            </w:r>
          </w:p>
        </w:tc>
        <w:tc>
          <w:tcPr>
            <w:tcW w:w="1701" w:type="dxa"/>
            <w:tcBorders>
              <w:top w:val="nil"/>
              <w:left w:val="nil"/>
              <w:bottom w:val="single" w:sz="4" w:space="0" w:color="auto"/>
              <w:right w:val="single" w:sz="4" w:space="0" w:color="auto"/>
            </w:tcBorders>
            <w:hideMark/>
          </w:tcPr>
          <w:p w14:paraId="2A8D665D" w14:textId="77777777" w:rsidR="008943C0" w:rsidRPr="00E27D23" w:rsidRDefault="008943C0">
            <w:pPr>
              <w:pStyle w:val="TAC"/>
              <w:jc w:val="left"/>
              <w:rPr>
                <w:lang w:eastAsia="zh-CN"/>
              </w:rPr>
            </w:pPr>
            <w:r w:rsidRPr="00E27D23">
              <w:rPr>
                <w:lang w:eastAsia="zh-CN"/>
              </w:rPr>
              <w:t>Step 11</w:t>
            </w:r>
          </w:p>
        </w:tc>
      </w:tr>
      <w:tr w:rsidR="008943C0" w:rsidRPr="00E27D23" w14:paraId="153F1B59" w14:textId="77777777" w:rsidTr="008943C0">
        <w:trPr>
          <w:cantSplit/>
          <w:trHeight w:val="57"/>
          <w:jc w:val="center"/>
        </w:trPr>
        <w:tc>
          <w:tcPr>
            <w:tcW w:w="9694" w:type="dxa"/>
            <w:gridSpan w:val="4"/>
            <w:tcBorders>
              <w:top w:val="single" w:sz="4" w:space="0" w:color="auto"/>
              <w:left w:val="single" w:sz="4" w:space="0" w:color="auto"/>
              <w:bottom w:val="single" w:sz="4" w:space="0" w:color="auto"/>
              <w:right w:val="single" w:sz="4" w:space="0" w:color="auto"/>
            </w:tcBorders>
            <w:vAlign w:val="center"/>
            <w:hideMark/>
          </w:tcPr>
          <w:p w14:paraId="50883AA8" w14:textId="77777777" w:rsidR="008943C0" w:rsidRPr="00E27D23" w:rsidRDefault="008943C0">
            <w:pPr>
              <w:pStyle w:val="TAC"/>
              <w:jc w:val="left"/>
              <w:rPr>
                <w:lang w:eastAsia="zh-CN"/>
              </w:rPr>
            </w:pPr>
            <w:r w:rsidRPr="00E27D23">
              <w:t>Note:</w:t>
            </w:r>
            <w:r w:rsidRPr="00E27D23">
              <w:tab/>
              <w:t>K1 set for DCI 1_1 is { 2, 3, 4, 5, 6, 7, 8, 9 } .</w:t>
            </w:r>
          </w:p>
        </w:tc>
      </w:tr>
    </w:tbl>
    <w:p w14:paraId="70B8877A" w14:textId="497E821E" w:rsidR="008943C0" w:rsidRPr="00E27D23" w:rsidRDefault="008943C0" w:rsidP="009D4432"/>
    <w:p w14:paraId="4482EEF1" w14:textId="77777777" w:rsidR="00277723" w:rsidRPr="00E27D23" w:rsidRDefault="00277723" w:rsidP="00277723">
      <w:pPr>
        <w:pStyle w:val="Heading5"/>
      </w:pPr>
      <w:r w:rsidRPr="00E27D23">
        <w:t>14.2.1.1.9</w:t>
      </w:r>
      <w:r w:rsidRPr="00E27D23">
        <w:tab/>
        <w:t>MBS Multicast/ MAC / DL Data Transfer/ DCI-based enabling-disabling HARQ feedback for Multicast/ NACK-only</w:t>
      </w:r>
    </w:p>
    <w:p w14:paraId="6E157ED8" w14:textId="77777777" w:rsidR="00277723" w:rsidRPr="00E27D23" w:rsidRDefault="00277723" w:rsidP="00277723">
      <w:pPr>
        <w:pStyle w:val="H6"/>
      </w:pPr>
      <w:r w:rsidRPr="00E27D23">
        <w:t>14.2.1.1.9.1</w:t>
      </w:r>
      <w:r w:rsidRPr="00E27D23">
        <w:tab/>
        <w:t>Test Purpose (TP)</w:t>
      </w:r>
    </w:p>
    <w:p w14:paraId="49B028DE" w14:textId="77777777" w:rsidR="00277723" w:rsidRPr="00E27D23" w:rsidRDefault="00277723" w:rsidP="00277723">
      <w:pPr>
        <w:pStyle w:val="H6"/>
      </w:pPr>
      <w:r w:rsidRPr="00E27D23">
        <w:t>(1)</w:t>
      </w:r>
    </w:p>
    <w:p w14:paraId="061CA4FE" w14:textId="77777777" w:rsidR="00277723" w:rsidRPr="00E27D23" w:rsidRDefault="00277723" w:rsidP="00277723">
      <w:pPr>
        <w:pStyle w:val="PL"/>
        <w:rPr>
          <w:noProof w:val="0"/>
        </w:rPr>
      </w:pPr>
      <w:r w:rsidRPr="00E27D23">
        <w:rPr>
          <w:b/>
          <w:i/>
          <w:noProof w:val="0"/>
        </w:rPr>
        <w:t xml:space="preserve">with </w:t>
      </w:r>
      <w:r w:rsidRPr="00E27D23">
        <w:rPr>
          <w:noProof w:val="0"/>
        </w:rPr>
        <w:t>{ UE in RRC_Connected state and Multicast MRB established with RLC-UM entity for PTM transmission and HARQ feedback for Multicast with NACK-only mode is enabled by DCI 4_2 }</w:t>
      </w:r>
    </w:p>
    <w:p w14:paraId="13F25DAC" w14:textId="77777777" w:rsidR="00277723" w:rsidRPr="00E27D23" w:rsidRDefault="00277723" w:rsidP="00277723">
      <w:pPr>
        <w:pStyle w:val="PL"/>
        <w:rPr>
          <w:noProof w:val="0"/>
        </w:rPr>
      </w:pPr>
      <w:r w:rsidRPr="00E27D23">
        <w:rPr>
          <w:noProof w:val="0"/>
        </w:rPr>
        <w:t>ensure that {</w:t>
      </w:r>
    </w:p>
    <w:p w14:paraId="54004834"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receives downlink assignment with MAC PDU scheduled for UE's G-RNTI and successfully decodes it }</w:t>
      </w:r>
    </w:p>
    <w:p w14:paraId="29DEDFFD"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does not send HARQ feedback and UE forwards the MAC PDU to higher layer }</w:t>
      </w:r>
    </w:p>
    <w:p w14:paraId="6643B25E" w14:textId="77777777" w:rsidR="00277723" w:rsidRPr="00E27D23" w:rsidRDefault="00277723" w:rsidP="00277723">
      <w:pPr>
        <w:pStyle w:val="PL"/>
        <w:rPr>
          <w:noProof w:val="0"/>
        </w:rPr>
      </w:pPr>
      <w:r w:rsidRPr="00E27D23">
        <w:rPr>
          <w:noProof w:val="0"/>
        </w:rPr>
        <w:t xml:space="preserve">            }</w:t>
      </w:r>
    </w:p>
    <w:p w14:paraId="4E1EA899" w14:textId="77777777" w:rsidR="00277723" w:rsidRPr="00E27D23" w:rsidRDefault="00277723" w:rsidP="00277723">
      <w:pPr>
        <w:pStyle w:val="PL"/>
        <w:rPr>
          <w:noProof w:val="0"/>
        </w:rPr>
      </w:pPr>
    </w:p>
    <w:p w14:paraId="0936D75E" w14:textId="77777777" w:rsidR="00277723" w:rsidRPr="00E27D23" w:rsidRDefault="00277723" w:rsidP="00277723">
      <w:pPr>
        <w:pStyle w:val="H6"/>
      </w:pPr>
      <w:r w:rsidRPr="00E27D23">
        <w:t>(2)</w:t>
      </w:r>
    </w:p>
    <w:p w14:paraId="17F0E633" w14:textId="77777777" w:rsidR="00277723" w:rsidRPr="00E27D23" w:rsidRDefault="00277723" w:rsidP="00277723">
      <w:pPr>
        <w:pStyle w:val="PL"/>
        <w:rPr>
          <w:noProof w:val="0"/>
        </w:rPr>
      </w:pPr>
      <w:r w:rsidRPr="00E27D23">
        <w:rPr>
          <w:b/>
          <w:i/>
          <w:noProof w:val="0"/>
        </w:rPr>
        <w:t xml:space="preserve">with </w:t>
      </w:r>
      <w:r w:rsidRPr="00E27D23">
        <w:rPr>
          <w:noProof w:val="0"/>
        </w:rPr>
        <w:t>{ UE in RRC_Connected state and Multicast MRB established with RLC-UM entity for PTM transmission and HARQ feedback for Multicast with NACK-only mode is enabled by DCI 4_2 }</w:t>
      </w:r>
    </w:p>
    <w:p w14:paraId="0FBBFD16" w14:textId="77777777" w:rsidR="00277723" w:rsidRPr="00E27D23" w:rsidRDefault="00277723" w:rsidP="00277723">
      <w:pPr>
        <w:pStyle w:val="PL"/>
        <w:rPr>
          <w:noProof w:val="0"/>
        </w:rPr>
      </w:pPr>
      <w:r w:rsidRPr="00E27D23">
        <w:rPr>
          <w:noProof w:val="0"/>
        </w:rPr>
        <w:t>ensure that {</w:t>
      </w:r>
    </w:p>
    <w:p w14:paraId="39E8DE34"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receives downlink assignment with MAC PDU scheduled for UE's G-RNTI and decodes it failure }</w:t>
      </w:r>
    </w:p>
    <w:p w14:paraId="35A146FC"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sends NACK for the corresponding HARQ process }</w:t>
      </w:r>
    </w:p>
    <w:p w14:paraId="072D0013" w14:textId="77777777" w:rsidR="00277723" w:rsidRPr="00E27D23" w:rsidRDefault="00277723" w:rsidP="00277723">
      <w:pPr>
        <w:pStyle w:val="PL"/>
        <w:rPr>
          <w:noProof w:val="0"/>
        </w:rPr>
      </w:pPr>
      <w:r w:rsidRPr="00E27D23">
        <w:rPr>
          <w:noProof w:val="0"/>
        </w:rPr>
        <w:t xml:space="preserve">            }</w:t>
      </w:r>
    </w:p>
    <w:p w14:paraId="64689A2A" w14:textId="77777777" w:rsidR="00277723" w:rsidRPr="00E27D23" w:rsidRDefault="00277723" w:rsidP="00277723">
      <w:pPr>
        <w:pStyle w:val="PL"/>
        <w:rPr>
          <w:noProof w:val="0"/>
        </w:rPr>
      </w:pPr>
    </w:p>
    <w:p w14:paraId="1BEF1F1E" w14:textId="77777777" w:rsidR="00277723" w:rsidRPr="00E27D23" w:rsidRDefault="00277723" w:rsidP="00277723">
      <w:pPr>
        <w:pStyle w:val="H6"/>
      </w:pPr>
      <w:r w:rsidRPr="00E27D23">
        <w:t>(3)</w:t>
      </w:r>
    </w:p>
    <w:p w14:paraId="3F897DEB" w14:textId="77777777" w:rsidR="00277723" w:rsidRPr="00E27D23" w:rsidRDefault="00277723" w:rsidP="00277723">
      <w:pPr>
        <w:pStyle w:val="PL"/>
        <w:rPr>
          <w:noProof w:val="0"/>
        </w:rPr>
      </w:pPr>
      <w:r w:rsidRPr="00E27D23">
        <w:rPr>
          <w:b/>
          <w:i/>
          <w:noProof w:val="0"/>
        </w:rPr>
        <w:t xml:space="preserve">with </w:t>
      </w:r>
      <w:r w:rsidRPr="00E27D23">
        <w:rPr>
          <w:noProof w:val="0"/>
        </w:rPr>
        <w:t>{ UE in RRC_Connected state and Multicast MRB established with RLC-UM entity for PTM transmission and HARQ feedback for Multicast is disabled by DCI 4_2 }</w:t>
      </w:r>
    </w:p>
    <w:p w14:paraId="18B066CE" w14:textId="77777777" w:rsidR="00277723" w:rsidRPr="00E27D23" w:rsidRDefault="00277723" w:rsidP="00277723">
      <w:pPr>
        <w:pStyle w:val="PL"/>
        <w:rPr>
          <w:noProof w:val="0"/>
        </w:rPr>
      </w:pPr>
      <w:r w:rsidRPr="00E27D23">
        <w:rPr>
          <w:noProof w:val="0"/>
        </w:rPr>
        <w:t>ensure that {</w:t>
      </w:r>
    </w:p>
    <w:p w14:paraId="4264BCC9"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receives downlink assignment with MAC PDU scheduled for UE's G-RNTI and decodes it failure }</w:t>
      </w:r>
    </w:p>
    <w:p w14:paraId="2DAB3D98"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does not send HARQ feedback and UE forwards the MAC PDU to higher layer }</w:t>
      </w:r>
    </w:p>
    <w:p w14:paraId="1D66AA24" w14:textId="77777777" w:rsidR="00277723" w:rsidRPr="00E27D23" w:rsidRDefault="00277723" w:rsidP="00277723">
      <w:pPr>
        <w:pStyle w:val="PL"/>
        <w:rPr>
          <w:noProof w:val="0"/>
        </w:rPr>
      </w:pPr>
      <w:r w:rsidRPr="00E27D23">
        <w:rPr>
          <w:noProof w:val="0"/>
        </w:rPr>
        <w:t xml:space="preserve">            }</w:t>
      </w:r>
    </w:p>
    <w:p w14:paraId="0699EA38" w14:textId="77777777" w:rsidR="00277723" w:rsidRPr="00E27D23" w:rsidRDefault="00277723" w:rsidP="00277723">
      <w:pPr>
        <w:pStyle w:val="PL"/>
        <w:rPr>
          <w:noProof w:val="0"/>
        </w:rPr>
      </w:pPr>
    </w:p>
    <w:p w14:paraId="59BB103A" w14:textId="77777777" w:rsidR="00277723" w:rsidRPr="00E27D23" w:rsidRDefault="00277723" w:rsidP="00277723">
      <w:pPr>
        <w:pStyle w:val="H6"/>
      </w:pPr>
      <w:r w:rsidRPr="00E27D23">
        <w:t>14.2.1.1.9.2</w:t>
      </w:r>
      <w:r w:rsidRPr="00E27D23">
        <w:tab/>
        <w:t>Conformance requirements</w:t>
      </w:r>
    </w:p>
    <w:p w14:paraId="786A6F83" w14:textId="77777777" w:rsidR="00277723" w:rsidRPr="00E27D23" w:rsidRDefault="00277723" w:rsidP="00277723">
      <w:r w:rsidRPr="00E27D23">
        <w:t>References: The conformance requirements covered in the present TC are specified in: TS 38.321, clause 5.3.2; TS 38.213, clause 18. Unless otherwise stated these are Rel-17 requirements.</w:t>
      </w:r>
    </w:p>
    <w:p w14:paraId="2644EAC1" w14:textId="77777777" w:rsidR="00277723" w:rsidRPr="00E27D23" w:rsidRDefault="00277723" w:rsidP="00277723">
      <w:r w:rsidRPr="00E27D23">
        <w:t>[TS 38.321, clause 5.3.2]</w:t>
      </w:r>
    </w:p>
    <w:p w14:paraId="3CEEB2D3" w14:textId="77777777" w:rsidR="00277723" w:rsidRPr="00E27D23" w:rsidRDefault="00277723" w:rsidP="00277723">
      <w:pPr>
        <w:pStyle w:val="B1"/>
        <w:rPr>
          <w:lang w:eastAsia="ko-KR"/>
        </w:rPr>
      </w:pPr>
      <w:r w:rsidRPr="00E27D23">
        <w:rPr>
          <w:lang w:eastAsia="ko-KR"/>
        </w:rPr>
        <w:t>1&gt;</w:t>
      </w:r>
      <w:r w:rsidRPr="00E27D23">
        <w:rPr>
          <w:lang w:eastAsia="ko-KR"/>
        </w:rPr>
        <w:tab/>
        <w:t>if the HARQ process is associated with a transmission indicated with a G-RNTI or a G-CS-RNTI or a configured downlink assignment for MBS multicast and HARQ feedback is disabled; or</w:t>
      </w:r>
    </w:p>
    <w:p w14:paraId="2C4F11C9" w14:textId="77777777" w:rsidR="00277723" w:rsidRPr="00E27D23" w:rsidRDefault="00277723" w:rsidP="00277723">
      <w:pPr>
        <w:pStyle w:val="B1"/>
        <w:rPr>
          <w:rFonts w:eastAsia="Malgun Gothic"/>
          <w:lang w:eastAsia="ko-KR"/>
        </w:rPr>
      </w:pPr>
      <w:r w:rsidRPr="00E27D23">
        <w:rPr>
          <w:lang w:eastAsia="ko-KR"/>
        </w:rPr>
        <w:t>1&gt;</w:t>
      </w:r>
      <w:r w:rsidRPr="00E27D23">
        <w:rPr>
          <w:lang w:eastAsia="ko-KR"/>
        </w:rPr>
        <w:tab/>
        <w:t>if the HARQ process is associated with a transmission indicated with a G-RNTI or a G-CS-RNTI or a configured downlink assignment for MBS multicast and NACK only HARQ feedback is configured and the data for this TB is successfully decoded; or</w:t>
      </w:r>
    </w:p>
    <w:p w14:paraId="706A0A48" w14:textId="77777777" w:rsidR="00277723" w:rsidRPr="00E27D23" w:rsidRDefault="00277723" w:rsidP="00277723">
      <w:pPr>
        <w:pStyle w:val="B1"/>
      </w:pPr>
      <w:r w:rsidRPr="00E27D23">
        <w:rPr>
          <w:lang w:eastAsia="ko-KR"/>
        </w:rPr>
        <w:t>…</w:t>
      </w:r>
    </w:p>
    <w:p w14:paraId="2F196A30" w14:textId="77777777" w:rsidR="00277723" w:rsidRPr="00E27D23" w:rsidRDefault="00277723" w:rsidP="00277723">
      <w:pPr>
        <w:pStyle w:val="B2"/>
        <w:rPr>
          <w:lang w:eastAsia="ko-KR"/>
        </w:rPr>
      </w:pPr>
      <w:r w:rsidRPr="00E27D23">
        <w:rPr>
          <w:lang w:eastAsia="ko-KR"/>
        </w:rPr>
        <w:t>2&gt;</w:t>
      </w:r>
      <w:r w:rsidRPr="00E27D23">
        <w:tab/>
        <w:t>not instruct the physical layer to generate acknowledgement(s) of the data in this TB</w:t>
      </w:r>
      <w:r w:rsidRPr="00E27D23">
        <w:rPr>
          <w:lang w:eastAsia="ko-KR"/>
        </w:rPr>
        <w:t>.</w:t>
      </w:r>
    </w:p>
    <w:p w14:paraId="7D0B7AFE" w14:textId="77777777" w:rsidR="00277723" w:rsidRPr="00E27D23" w:rsidRDefault="00277723" w:rsidP="00277723">
      <w:pPr>
        <w:pStyle w:val="B1"/>
      </w:pPr>
      <w:r w:rsidRPr="00E27D23">
        <w:rPr>
          <w:lang w:eastAsia="ko-KR"/>
        </w:rPr>
        <w:t>1&gt;</w:t>
      </w:r>
      <w:r w:rsidRPr="00E27D23">
        <w:tab/>
        <w:t>else:</w:t>
      </w:r>
    </w:p>
    <w:p w14:paraId="3C7A4E05" w14:textId="77777777" w:rsidR="00277723" w:rsidRPr="00E27D23" w:rsidRDefault="00277723" w:rsidP="00277723">
      <w:pPr>
        <w:pStyle w:val="B2"/>
      </w:pPr>
      <w:r w:rsidRPr="00E27D23">
        <w:rPr>
          <w:lang w:eastAsia="ko-KR"/>
        </w:rPr>
        <w:t>2&gt;</w:t>
      </w:r>
      <w:r w:rsidRPr="00E27D23">
        <w:tab/>
        <w:t>instruct the physical layer to generate acknowledgement(s) of the data in this TB.</w:t>
      </w:r>
    </w:p>
    <w:p w14:paraId="3B0FF773" w14:textId="77777777" w:rsidR="00277723" w:rsidRPr="00E27D23" w:rsidRDefault="00277723" w:rsidP="00277723">
      <w:r w:rsidRPr="00E27D23">
        <w:t xml:space="preserve"> [TS 38.213, clause 18]</w:t>
      </w:r>
    </w:p>
    <w:p w14:paraId="6E94C440" w14:textId="77777777" w:rsidR="00277723" w:rsidRPr="00E27D23" w:rsidRDefault="00277723" w:rsidP="00277723">
      <w:r w:rsidRPr="00E27D23">
        <w:t xml:space="preserve">A UE can be configured per G-RNTI for multicast or per G-CS-RNTI, by </w:t>
      </w:r>
      <w:r w:rsidRPr="00E27D23">
        <w:rPr>
          <w:i/>
          <w:iCs/>
        </w:rPr>
        <w:t>harq-FeedbackEnablerMulticast</w:t>
      </w:r>
      <w:r w:rsidRPr="00E27D23">
        <w:t xml:space="preserve"> with value set to 'enabled', to provide HARQ-ACK information for PDSCH receptions. When the UE is not provided </w:t>
      </w:r>
      <w:r w:rsidRPr="00E27D23">
        <w:rPr>
          <w:i/>
          <w:iCs/>
        </w:rPr>
        <w:t>harq-FeedbackEnablerMulticast</w:t>
      </w:r>
      <w:r w:rsidRPr="00E27D23">
        <w:t xml:space="preserve"> for a G-RNTI for multicast or G-CS-RNTI and </w:t>
      </w:r>
      <w:r w:rsidRPr="00E27D23">
        <w:rPr>
          <w:i/>
        </w:rPr>
        <w:t>pdsch-HARQ-ACK-Codebook</w:t>
      </w:r>
      <w:r w:rsidRPr="00E27D23" w:rsidDel="00011FE0">
        <w:rPr>
          <w:i/>
        </w:rPr>
        <w:t xml:space="preserve"> </w:t>
      </w:r>
      <w:r w:rsidRPr="00E27D23">
        <w:rPr>
          <w:i/>
        </w:rPr>
        <w:t>= dynamic</w:t>
      </w:r>
      <w:r w:rsidRPr="00E27D23">
        <w:t xml:space="preserve"> for multicast HARQ-ACK information, the UE does not provide HARQ-ACK information for respective PDSCH receptions. If a UE is provided </w:t>
      </w:r>
      <w:r w:rsidRPr="00E27D23">
        <w:rPr>
          <w:i/>
          <w:iCs/>
        </w:rPr>
        <w:t>harq-FeedbackEnablerMulticast</w:t>
      </w:r>
      <w:r w:rsidRPr="00E27D23">
        <w:t xml:space="preserve"> with value set to 'dci-enabler' for a G-RNTI for multicast or a G-CS-RNTI, the UE provides HARQ-ACK information for PDSCH receptions scheduled by multicast DCI format 4_1 associated with the G-RNTI or the G-CS-RNTI, and determines whether or not to provide the HARQ-ACK information for PDSCH receptions scheduled by multicast DCI format 4_2 based on an indication by the multicast DCI format 4_2 associated with the G-RNTI for multicast or the G-CS-RNTI [4, TS 38.212]. If a UE is provided</w:t>
      </w:r>
      <w:r w:rsidRPr="00E27D23">
        <w:rPr>
          <w:i/>
        </w:rPr>
        <w:t xml:space="preserve"> pdsch-HARQ-ACK-Codebook</w:t>
      </w:r>
      <w:r w:rsidRPr="00E27D23" w:rsidDel="00011FE0">
        <w:rPr>
          <w:i/>
        </w:rPr>
        <w:t xml:space="preserve"> </w:t>
      </w:r>
      <w:r w:rsidRPr="00E27D23">
        <w:rPr>
          <w:i/>
        </w:rPr>
        <w:t>= semi-static</w:t>
      </w:r>
      <w:r w:rsidRPr="00E27D23">
        <w:t xml:space="preserve"> for multicast HARQ-ACK information, the UE does not expect to be provided </w:t>
      </w:r>
      <w:r w:rsidRPr="00E27D23">
        <w:rPr>
          <w:i/>
          <w:iCs/>
        </w:rPr>
        <w:t>harq-FeedbackEnablerMulticast</w:t>
      </w:r>
      <w:r w:rsidRPr="00E27D23">
        <w:t xml:space="preserve"> with value set to 'dci-enabler' for a G-RNTI or a G-CS-RNTI.</w:t>
      </w:r>
    </w:p>
    <w:p w14:paraId="5C39C468" w14:textId="77777777" w:rsidR="00277723" w:rsidRPr="00E27D23" w:rsidRDefault="00277723" w:rsidP="00277723">
      <w:pPr>
        <w:pStyle w:val="H6"/>
      </w:pPr>
      <w:r w:rsidRPr="00E27D23">
        <w:t>14.2.1.1.9.3</w:t>
      </w:r>
      <w:r w:rsidRPr="00E27D23">
        <w:tab/>
        <w:t>Test description</w:t>
      </w:r>
    </w:p>
    <w:p w14:paraId="2F30BF0C" w14:textId="77777777" w:rsidR="00277723" w:rsidRPr="00E27D23" w:rsidRDefault="00277723" w:rsidP="00277723">
      <w:pPr>
        <w:pStyle w:val="H6"/>
      </w:pPr>
      <w:r w:rsidRPr="00E27D23">
        <w:t>14.2.1.1.9.3.1</w:t>
      </w:r>
      <w:r w:rsidRPr="00E27D23">
        <w:tab/>
        <w:t>Pre-test conditions</w:t>
      </w:r>
    </w:p>
    <w:p w14:paraId="7C1DED19" w14:textId="77777777" w:rsidR="00277723" w:rsidRPr="00E27D23" w:rsidRDefault="00277723" w:rsidP="00277723">
      <w:pPr>
        <w:pStyle w:val="H6"/>
      </w:pPr>
      <w:r w:rsidRPr="00E27D23">
        <w:t>System Simulator:</w:t>
      </w:r>
    </w:p>
    <w:p w14:paraId="231DCBB3" w14:textId="77777777" w:rsidR="00277723" w:rsidRPr="00E27D23" w:rsidRDefault="00277723" w:rsidP="00277723">
      <w:pPr>
        <w:pStyle w:val="B1"/>
        <w:rPr>
          <w:lang w:eastAsia="zh-CN"/>
        </w:rPr>
      </w:pPr>
      <w:r w:rsidRPr="00E27D23">
        <w:t>-</w:t>
      </w:r>
      <w:r w:rsidRPr="00E27D23">
        <w:tab/>
      </w:r>
      <w:r w:rsidRPr="00E27D23">
        <w:rPr>
          <w:lang w:eastAsia="zh-CN"/>
        </w:rPr>
        <w:t>The SS configures the NR Cell 1 as the "Serving cell"</w:t>
      </w:r>
      <w:r w:rsidRPr="00E27D23">
        <w:t>.</w:t>
      </w:r>
    </w:p>
    <w:p w14:paraId="491C4FFE" w14:textId="77777777" w:rsidR="00277723" w:rsidRPr="00E27D23" w:rsidRDefault="00277723" w:rsidP="00277723">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5E35A56E" w14:textId="77777777" w:rsidR="00277723" w:rsidRPr="00E27D23" w:rsidRDefault="00277723" w:rsidP="00277723">
      <w:pPr>
        <w:pStyle w:val="H6"/>
      </w:pPr>
      <w:r w:rsidRPr="00E27D23">
        <w:t>UE:</w:t>
      </w:r>
    </w:p>
    <w:p w14:paraId="4B1844DA" w14:textId="77777777" w:rsidR="00277723" w:rsidRPr="00E27D23" w:rsidRDefault="00277723" w:rsidP="00277723">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w:t>
      </w:r>
      <w:r w:rsidRPr="00E27D23">
        <w:rPr>
          <w:rFonts w:cs="Arial"/>
          <w:szCs w:val="18"/>
        </w:rPr>
        <w:t>MBS Multicast service with MBS service ID '000101'H.</w:t>
      </w:r>
    </w:p>
    <w:p w14:paraId="7D163B81" w14:textId="77777777" w:rsidR="00277723" w:rsidRPr="00E27D23" w:rsidRDefault="00277723" w:rsidP="00277723">
      <w:pPr>
        <w:pStyle w:val="H6"/>
      </w:pPr>
      <w:r w:rsidRPr="00E27D23">
        <w:t>Preamble:</w:t>
      </w:r>
    </w:p>
    <w:p w14:paraId="58F5BBAC" w14:textId="77777777" w:rsidR="00277723" w:rsidRPr="00E27D23" w:rsidRDefault="00277723" w:rsidP="00277723">
      <w:pPr>
        <w:pStyle w:val="B1"/>
      </w:pPr>
      <w:r w:rsidRPr="00E27D23">
        <w:t>-</w:t>
      </w:r>
      <w:r w:rsidRPr="00E27D23">
        <w:tab/>
        <w:t xml:space="preserve">The UE is in state 1N-A on NR Cell 1 (serving cell) according to TS 38.508-1 [4] Table 4.4A.2-1 with Test Mode = on to activate UE TEST MODE </w:t>
      </w:r>
      <w:r w:rsidRPr="00E27D23">
        <w:rPr>
          <w:lang w:eastAsia="zh-CN"/>
        </w:rPr>
        <w:t>C</w:t>
      </w:r>
      <w:r w:rsidRPr="00E27D23">
        <w:t xml:space="preserve"> and Test Loop Function = off.</w:t>
      </w:r>
    </w:p>
    <w:p w14:paraId="662DA068" w14:textId="77777777" w:rsidR="00277723" w:rsidRPr="00E27D23" w:rsidRDefault="00277723" w:rsidP="00277723">
      <w:pPr>
        <w:pStyle w:val="H6"/>
      </w:pPr>
      <w:r w:rsidRPr="00E27D23">
        <w:t>14.2.1.1.9.3.2</w:t>
      </w:r>
      <w:r w:rsidRPr="00E27D23">
        <w:tab/>
        <w:t>Test procedure sequence</w:t>
      </w:r>
    </w:p>
    <w:p w14:paraId="7F6F9756" w14:textId="77777777" w:rsidR="00277723" w:rsidRPr="00E27D23" w:rsidRDefault="00277723" w:rsidP="00277723">
      <w:pPr>
        <w:pStyle w:val="TH"/>
      </w:pPr>
      <w:r w:rsidRPr="00E27D23">
        <w:t>Table 14.2.1.1.9.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E27D23" w14:paraId="234AB641" w14:textId="77777777" w:rsidTr="002745DF">
        <w:tc>
          <w:tcPr>
            <w:tcW w:w="533" w:type="dxa"/>
            <w:tcBorders>
              <w:top w:val="single" w:sz="4" w:space="0" w:color="auto"/>
              <w:left w:val="single" w:sz="4" w:space="0" w:color="auto"/>
              <w:bottom w:val="nil"/>
              <w:right w:val="single" w:sz="4" w:space="0" w:color="auto"/>
            </w:tcBorders>
            <w:hideMark/>
          </w:tcPr>
          <w:p w14:paraId="770DAB1C" w14:textId="77777777" w:rsidR="00277723" w:rsidRPr="00E27D23" w:rsidRDefault="00277723" w:rsidP="002745DF">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626A4E86" w14:textId="77777777" w:rsidR="00277723" w:rsidRPr="00E27D23" w:rsidRDefault="00277723" w:rsidP="002745DF">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2353668A" w14:textId="77777777" w:rsidR="00277723" w:rsidRPr="00E27D23" w:rsidRDefault="00277723" w:rsidP="002745D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51917946" w14:textId="77777777" w:rsidR="00277723" w:rsidRPr="00E27D23" w:rsidRDefault="00277723" w:rsidP="002745D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54E654A9" w14:textId="77777777" w:rsidR="00277723" w:rsidRPr="00E27D23" w:rsidRDefault="00277723" w:rsidP="002745DF">
            <w:pPr>
              <w:pStyle w:val="TAH"/>
            </w:pPr>
            <w:r w:rsidRPr="00E27D23">
              <w:t>Verdict</w:t>
            </w:r>
          </w:p>
        </w:tc>
      </w:tr>
      <w:tr w:rsidR="00277723" w:rsidRPr="00E27D23" w14:paraId="2E28CD61" w14:textId="77777777" w:rsidTr="002745DF">
        <w:tc>
          <w:tcPr>
            <w:tcW w:w="533" w:type="dxa"/>
            <w:tcBorders>
              <w:top w:val="nil"/>
              <w:left w:val="single" w:sz="4" w:space="0" w:color="auto"/>
              <w:bottom w:val="single" w:sz="4" w:space="0" w:color="auto"/>
              <w:right w:val="single" w:sz="4" w:space="0" w:color="auto"/>
            </w:tcBorders>
          </w:tcPr>
          <w:p w14:paraId="043EB3CF" w14:textId="77777777" w:rsidR="00277723" w:rsidRPr="00E27D23" w:rsidRDefault="00277723" w:rsidP="002745DF">
            <w:pPr>
              <w:pStyle w:val="TAH"/>
            </w:pPr>
          </w:p>
        </w:tc>
        <w:tc>
          <w:tcPr>
            <w:tcW w:w="3967" w:type="dxa"/>
            <w:tcBorders>
              <w:top w:val="nil"/>
              <w:left w:val="single" w:sz="4" w:space="0" w:color="auto"/>
              <w:bottom w:val="single" w:sz="4" w:space="0" w:color="auto"/>
              <w:right w:val="single" w:sz="4" w:space="0" w:color="auto"/>
            </w:tcBorders>
          </w:tcPr>
          <w:p w14:paraId="7484B7A8" w14:textId="77777777" w:rsidR="00277723" w:rsidRPr="00E27D23" w:rsidRDefault="00277723"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22868F5C" w14:textId="77777777" w:rsidR="00277723" w:rsidRPr="00E27D23" w:rsidRDefault="00277723" w:rsidP="002745D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1F36827B" w14:textId="77777777" w:rsidR="00277723" w:rsidRPr="00E27D23" w:rsidRDefault="00277723" w:rsidP="002745DF">
            <w:pPr>
              <w:pStyle w:val="TAH"/>
            </w:pPr>
            <w:r w:rsidRPr="00E27D23">
              <w:t>Message</w:t>
            </w:r>
          </w:p>
        </w:tc>
        <w:tc>
          <w:tcPr>
            <w:tcW w:w="567" w:type="dxa"/>
            <w:tcBorders>
              <w:top w:val="nil"/>
              <w:left w:val="single" w:sz="4" w:space="0" w:color="auto"/>
              <w:bottom w:val="single" w:sz="4" w:space="0" w:color="auto"/>
              <w:right w:val="single" w:sz="4" w:space="0" w:color="auto"/>
            </w:tcBorders>
          </w:tcPr>
          <w:p w14:paraId="09387C28" w14:textId="77777777" w:rsidR="00277723" w:rsidRPr="00E27D23" w:rsidRDefault="00277723" w:rsidP="002745DF">
            <w:pPr>
              <w:pStyle w:val="TAH"/>
            </w:pPr>
          </w:p>
        </w:tc>
        <w:tc>
          <w:tcPr>
            <w:tcW w:w="850" w:type="dxa"/>
            <w:tcBorders>
              <w:top w:val="nil"/>
              <w:left w:val="single" w:sz="4" w:space="0" w:color="auto"/>
              <w:bottom w:val="single" w:sz="4" w:space="0" w:color="auto"/>
              <w:right w:val="single" w:sz="4" w:space="0" w:color="auto"/>
            </w:tcBorders>
          </w:tcPr>
          <w:p w14:paraId="56FFCB58" w14:textId="77777777" w:rsidR="00277723" w:rsidRPr="00E27D23" w:rsidRDefault="00277723" w:rsidP="002745DF">
            <w:pPr>
              <w:pStyle w:val="TAH"/>
            </w:pPr>
          </w:p>
        </w:tc>
      </w:tr>
      <w:tr w:rsidR="00277723" w:rsidRPr="00E27D23" w14:paraId="37BE6A6F" w14:textId="77777777" w:rsidTr="002745DF">
        <w:tc>
          <w:tcPr>
            <w:tcW w:w="533" w:type="dxa"/>
            <w:tcBorders>
              <w:top w:val="nil"/>
              <w:left w:val="single" w:sz="4" w:space="0" w:color="auto"/>
              <w:bottom w:val="single" w:sz="4" w:space="0" w:color="auto"/>
              <w:right w:val="single" w:sz="4" w:space="0" w:color="auto"/>
            </w:tcBorders>
          </w:tcPr>
          <w:p w14:paraId="6E5BD6FB" w14:textId="77777777" w:rsidR="00277723" w:rsidRPr="00E27D23" w:rsidRDefault="00277723" w:rsidP="002745DF">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545345BB" w14:textId="77777777" w:rsidR="00277723" w:rsidRPr="00E27D23" w:rsidRDefault="00277723" w:rsidP="002745DF">
            <w:pPr>
              <w:pStyle w:val="TAL"/>
            </w:pPr>
            <w:r w:rsidRPr="00E27D23">
              <w:rPr>
                <w:lang w:eastAsia="zh-CN"/>
              </w:rPr>
              <w:t xml:space="preserve">Step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19A6FC2A"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62499F2" w14:textId="77777777" w:rsidR="00277723" w:rsidRPr="00E27D23" w:rsidRDefault="00277723"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3532A5B7"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730C3E49" w14:textId="77777777" w:rsidR="00277723" w:rsidRPr="00E27D23" w:rsidRDefault="00277723" w:rsidP="002745DF">
            <w:pPr>
              <w:pStyle w:val="TAC"/>
            </w:pPr>
            <w:r w:rsidRPr="00E27D23">
              <w:t>-</w:t>
            </w:r>
          </w:p>
        </w:tc>
      </w:tr>
      <w:tr w:rsidR="00277723" w:rsidRPr="00E27D23" w14:paraId="15BCFA5A" w14:textId="77777777" w:rsidTr="002745DF">
        <w:tc>
          <w:tcPr>
            <w:tcW w:w="533" w:type="dxa"/>
            <w:tcBorders>
              <w:top w:val="nil"/>
              <w:left w:val="single" w:sz="4" w:space="0" w:color="auto"/>
              <w:bottom w:val="single" w:sz="4" w:space="0" w:color="auto"/>
              <w:right w:val="single" w:sz="4" w:space="0" w:color="auto"/>
            </w:tcBorders>
          </w:tcPr>
          <w:p w14:paraId="1F05FE2A" w14:textId="77777777" w:rsidR="00277723" w:rsidRPr="00E27D23" w:rsidRDefault="00277723" w:rsidP="002745DF">
            <w:pPr>
              <w:pStyle w:val="TAC"/>
              <w:rPr>
                <w:lang w:eastAsia="zh-CN"/>
              </w:rPr>
            </w:pPr>
            <w:r w:rsidRPr="00E27D23">
              <w:rPr>
                <w:lang w:eastAsia="zh-CN"/>
              </w:rPr>
              <w:t>2a1-2a2</w:t>
            </w:r>
          </w:p>
        </w:tc>
        <w:tc>
          <w:tcPr>
            <w:tcW w:w="3967" w:type="dxa"/>
            <w:tcBorders>
              <w:top w:val="nil"/>
              <w:left w:val="single" w:sz="4" w:space="0" w:color="auto"/>
              <w:bottom w:val="single" w:sz="4" w:space="0" w:color="auto"/>
              <w:right w:val="single" w:sz="4" w:space="0" w:color="auto"/>
            </w:tcBorders>
          </w:tcPr>
          <w:p w14:paraId="43F462EE" w14:textId="77777777" w:rsidR="00277723" w:rsidRPr="00E27D23" w:rsidRDefault="00277723" w:rsidP="002745DF">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on NR Cell 1 </w:t>
            </w:r>
            <w:r w:rsidRPr="00E27D23">
              <w:t xml:space="preserve">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11841DDB"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47A026C" w14:textId="77777777" w:rsidR="00277723" w:rsidRPr="00E27D23" w:rsidRDefault="00277723"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27BBB4FD"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671B19E3" w14:textId="77777777" w:rsidR="00277723" w:rsidRPr="00E27D23" w:rsidRDefault="00277723" w:rsidP="002745DF">
            <w:pPr>
              <w:pStyle w:val="TAC"/>
            </w:pPr>
            <w:r w:rsidRPr="00E27D23">
              <w:t>-</w:t>
            </w:r>
          </w:p>
        </w:tc>
      </w:tr>
      <w:tr w:rsidR="00277723" w:rsidRPr="00E27D23" w14:paraId="2CDF53FC" w14:textId="77777777" w:rsidTr="002745DF">
        <w:tc>
          <w:tcPr>
            <w:tcW w:w="533" w:type="dxa"/>
            <w:tcBorders>
              <w:top w:val="nil"/>
              <w:left w:val="single" w:sz="4" w:space="0" w:color="auto"/>
              <w:bottom w:val="single" w:sz="4" w:space="0" w:color="auto"/>
              <w:right w:val="single" w:sz="4" w:space="0" w:color="auto"/>
            </w:tcBorders>
          </w:tcPr>
          <w:p w14:paraId="0DDCFCDB" w14:textId="77777777" w:rsidR="00277723" w:rsidRPr="00E27D23" w:rsidRDefault="00277723" w:rsidP="002745DF">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tcPr>
          <w:p w14:paraId="71DD0CD6" w14:textId="77777777" w:rsidR="00277723" w:rsidRPr="00E27D23" w:rsidRDefault="00277723" w:rsidP="002745DF">
            <w:pPr>
              <w:pStyle w:val="TAL"/>
              <w:rPr>
                <w:kern w:val="2"/>
              </w:rPr>
            </w:pPr>
            <w:r w:rsidRPr="00E27D23">
              <w:rPr>
                <w:kern w:val="2"/>
              </w:rPr>
              <w:t xml:space="preserve">The </w:t>
            </w:r>
            <w:r w:rsidRPr="00E27D23">
              <w:t>SS indicates a new transmission addressed to G-RNTI and enabling HARQ-ACK feedback in DCI format 4-2.</w:t>
            </w:r>
          </w:p>
        </w:tc>
        <w:tc>
          <w:tcPr>
            <w:tcW w:w="708" w:type="dxa"/>
            <w:tcBorders>
              <w:top w:val="single" w:sz="4" w:space="0" w:color="auto"/>
              <w:left w:val="single" w:sz="4" w:space="0" w:color="auto"/>
              <w:bottom w:val="single" w:sz="4" w:space="0" w:color="auto"/>
              <w:right w:val="single" w:sz="4" w:space="0" w:color="auto"/>
            </w:tcBorders>
          </w:tcPr>
          <w:p w14:paraId="48425F2F"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54A6837" w14:textId="77777777" w:rsidR="00277723" w:rsidRPr="00E27D23" w:rsidRDefault="00277723" w:rsidP="002745DF">
            <w:pPr>
              <w:pStyle w:val="TAC"/>
              <w:jc w:val="left"/>
            </w:pPr>
            <w:r w:rsidRPr="00E27D23">
              <w:t>(PDCCH (G-RNTI))</w:t>
            </w:r>
          </w:p>
        </w:tc>
        <w:tc>
          <w:tcPr>
            <w:tcW w:w="567" w:type="dxa"/>
            <w:tcBorders>
              <w:top w:val="nil"/>
              <w:left w:val="single" w:sz="4" w:space="0" w:color="auto"/>
              <w:bottom w:val="single" w:sz="4" w:space="0" w:color="auto"/>
              <w:right w:val="single" w:sz="4" w:space="0" w:color="auto"/>
            </w:tcBorders>
          </w:tcPr>
          <w:p w14:paraId="028CCD2B"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6EA78D29" w14:textId="77777777" w:rsidR="00277723" w:rsidRPr="00E27D23" w:rsidRDefault="00277723" w:rsidP="002745DF">
            <w:pPr>
              <w:pStyle w:val="TAC"/>
            </w:pPr>
            <w:r w:rsidRPr="00E27D23">
              <w:t>-</w:t>
            </w:r>
          </w:p>
        </w:tc>
      </w:tr>
      <w:tr w:rsidR="00277723" w:rsidRPr="00E27D23" w14:paraId="5179E7C1" w14:textId="77777777" w:rsidTr="002745DF">
        <w:tc>
          <w:tcPr>
            <w:tcW w:w="533" w:type="dxa"/>
            <w:tcBorders>
              <w:top w:val="nil"/>
              <w:left w:val="single" w:sz="4" w:space="0" w:color="auto"/>
              <w:bottom w:val="single" w:sz="4" w:space="0" w:color="auto"/>
              <w:right w:val="single" w:sz="4" w:space="0" w:color="auto"/>
            </w:tcBorders>
          </w:tcPr>
          <w:p w14:paraId="0EA5BF4B" w14:textId="77777777" w:rsidR="00277723" w:rsidRPr="00E27D23" w:rsidRDefault="00277723" w:rsidP="002745DF">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tcPr>
          <w:p w14:paraId="07A8646F" w14:textId="38497D52" w:rsidR="00277723" w:rsidRPr="00E27D23" w:rsidRDefault="00277723" w:rsidP="002745DF">
            <w:pPr>
              <w:pStyle w:val="TAL"/>
            </w:pPr>
            <w:r w:rsidRPr="00E27D23">
              <w:t>The SS transmits an MBS Packet on the MTCH with LCID matched with the LCID configured for receiving PTM transmission.</w:t>
            </w:r>
          </w:p>
          <w:p w14:paraId="6221B50A" w14:textId="77777777" w:rsidR="00277723" w:rsidRPr="00E27D23" w:rsidRDefault="00277723" w:rsidP="002745DF">
            <w:pPr>
              <w:pStyle w:val="TAL"/>
              <w:rPr>
                <w:kern w:val="2"/>
              </w:rPr>
            </w:pPr>
            <w:r w:rsidRPr="00E27D23">
              <w:t>The content of the MBS Packet is set so that UE could successfully decode the data from its soft buffer.</w:t>
            </w:r>
          </w:p>
        </w:tc>
        <w:tc>
          <w:tcPr>
            <w:tcW w:w="708" w:type="dxa"/>
            <w:tcBorders>
              <w:top w:val="single" w:sz="4" w:space="0" w:color="auto"/>
              <w:left w:val="single" w:sz="4" w:space="0" w:color="auto"/>
              <w:bottom w:val="single" w:sz="4" w:space="0" w:color="auto"/>
              <w:right w:val="single" w:sz="4" w:space="0" w:color="auto"/>
            </w:tcBorders>
          </w:tcPr>
          <w:p w14:paraId="422B1BBF"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AD4436F" w14:textId="77777777" w:rsidR="00277723" w:rsidRPr="00E27D23" w:rsidRDefault="00277723" w:rsidP="002745D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0C2BB306"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037F9B6A" w14:textId="77777777" w:rsidR="00277723" w:rsidRPr="00E27D23" w:rsidRDefault="00277723" w:rsidP="002745DF">
            <w:pPr>
              <w:pStyle w:val="TAC"/>
            </w:pPr>
            <w:r w:rsidRPr="00E27D23">
              <w:t>-</w:t>
            </w:r>
          </w:p>
        </w:tc>
      </w:tr>
      <w:tr w:rsidR="00277723" w:rsidRPr="00E27D23" w14:paraId="7917A662" w14:textId="77777777" w:rsidTr="002745DF">
        <w:tc>
          <w:tcPr>
            <w:tcW w:w="533" w:type="dxa"/>
            <w:tcBorders>
              <w:top w:val="nil"/>
              <w:left w:val="single" w:sz="4" w:space="0" w:color="auto"/>
              <w:bottom w:val="single" w:sz="4" w:space="0" w:color="auto"/>
              <w:right w:val="single" w:sz="4" w:space="0" w:color="auto"/>
            </w:tcBorders>
          </w:tcPr>
          <w:p w14:paraId="4CBCC46F" w14:textId="77777777" w:rsidR="00277723" w:rsidRPr="00E27D23" w:rsidRDefault="00277723" w:rsidP="002745DF">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tcPr>
          <w:p w14:paraId="00C8B0B1" w14:textId="77777777" w:rsidR="00277723" w:rsidRPr="00E27D23" w:rsidRDefault="00277723" w:rsidP="002745DF">
            <w:pPr>
              <w:pStyle w:val="TAL"/>
              <w:rPr>
                <w:kern w:val="2"/>
              </w:rPr>
            </w:pPr>
            <w:r w:rsidRPr="00E27D23">
              <w:t>Check: Does the UE transmit a HARQ ACK/NACK?</w:t>
            </w:r>
          </w:p>
        </w:tc>
        <w:tc>
          <w:tcPr>
            <w:tcW w:w="708" w:type="dxa"/>
            <w:tcBorders>
              <w:top w:val="single" w:sz="4" w:space="0" w:color="auto"/>
              <w:left w:val="single" w:sz="4" w:space="0" w:color="auto"/>
              <w:bottom w:val="single" w:sz="4" w:space="0" w:color="auto"/>
              <w:right w:val="single" w:sz="4" w:space="0" w:color="auto"/>
            </w:tcBorders>
          </w:tcPr>
          <w:p w14:paraId="2E2F2C07"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62B8C516" w14:textId="77777777" w:rsidR="00277723" w:rsidRPr="00E27D23" w:rsidRDefault="00277723" w:rsidP="002745DF">
            <w:pPr>
              <w:pStyle w:val="TAC"/>
              <w:jc w:val="left"/>
            </w:pPr>
            <w:r w:rsidRPr="00E27D23">
              <w:t xml:space="preserve">HARQ </w:t>
            </w:r>
            <w:r w:rsidRPr="00E27D23">
              <w:rPr>
                <w:lang w:eastAsia="zh-CN"/>
              </w:rPr>
              <w:t>ACK/NACK</w:t>
            </w:r>
          </w:p>
        </w:tc>
        <w:tc>
          <w:tcPr>
            <w:tcW w:w="567" w:type="dxa"/>
            <w:tcBorders>
              <w:top w:val="nil"/>
              <w:left w:val="single" w:sz="4" w:space="0" w:color="auto"/>
              <w:bottom w:val="single" w:sz="4" w:space="0" w:color="auto"/>
              <w:right w:val="single" w:sz="4" w:space="0" w:color="auto"/>
            </w:tcBorders>
          </w:tcPr>
          <w:p w14:paraId="656DB957" w14:textId="77777777" w:rsidR="00277723" w:rsidRPr="00E27D23" w:rsidRDefault="00277723" w:rsidP="002745DF">
            <w:pPr>
              <w:pStyle w:val="TAC"/>
            </w:pPr>
            <w:r w:rsidRPr="00E27D23">
              <w:t>1</w:t>
            </w:r>
          </w:p>
        </w:tc>
        <w:tc>
          <w:tcPr>
            <w:tcW w:w="850" w:type="dxa"/>
            <w:tcBorders>
              <w:top w:val="nil"/>
              <w:left w:val="single" w:sz="4" w:space="0" w:color="auto"/>
              <w:bottom w:val="single" w:sz="4" w:space="0" w:color="auto"/>
              <w:right w:val="single" w:sz="4" w:space="0" w:color="auto"/>
            </w:tcBorders>
          </w:tcPr>
          <w:p w14:paraId="3D6C26C2" w14:textId="77777777" w:rsidR="00277723" w:rsidRPr="00E27D23" w:rsidRDefault="00277723" w:rsidP="002745DF">
            <w:pPr>
              <w:pStyle w:val="TAC"/>
            </w:pPr>
            <w:r w:rsidRPr="00E27D23">
              <w:t>F</w:t>
            </w:r>
          </w:p>
        </w:tc>
      </w:tr>
      <w:tr w:rsidR="00277723" w:rsidRPr="00E27D23" w14:paraId="6D0F31E1" w14:textId="77777777" w:rsidTr="002745DF">
        <w:tc>
          <w:tcPr>
            <w:tcW w:w="533" w:type="dxa"/>
            <w:tcBorders>
              <w:top w:val="nil"/>
              <w:left w:val="single" w:sz="4" w:space="0" w:color="auto"/>
              <w:bottom w:val="single" w:sz="4" w:space="0" w:color="auto"/>
              <w:right w:val="single" w:sz="4" w:space="0" w:color="auto"/>
            </w:tcBorders>
          </w:tcPr>
          <w:p w14:paraId="1B56E980" w14:textId="77777777" w:rsidR="00277723" w:rsidRPr="00E27D23" w:rsidRDefault="00277723" w:rsidP="002745DF">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tcPr>
          <w:p w14:paraId="70489C8D" w14:textId="33476C4F" w:rsidR="00277723" w:rsidRPr="00E27D23" w:rsidRDefault="00277723" w:rsidP="002745DF">
            <w:pPr>
              <w:pStyle w:val="TAL"/>
              <w:rPr>
                <w:kern w:val="2"/>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CAAD13F"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02A39D3" w14:textId="77777777" w:rsidR="00277723" w:rsidRPr="00E27D23" w:rsidRDefault="00277723" w:rsidP="002745DF">
            <w:pPr>
              <w:pStyle w:val="TAC"/>
              <w:jc w:val="left"/>
              <w:rPr>
                <w:rFonts w:eastAsia="MS Gothic"/>
              </w:rPr>
            </w:pPr>
            <w:r w:rsidRPr="00E27D23">
              <w:rPr>
                <w:rFonts w:eastAsia="MS Gothic"/>
              </w:rPr>
              <w:t xml:space="preserve">NR RRC: </w:t>
            </w:r>
            <w:r w:rsidRPr="00E27D23">
              <w:rPr>
                <w:rFonts w:eastAsia="MS Gothic"/>
                <w:i/>
              </w:rPr>
              <w:t>DLInformationTransfer</w:t>
            </w:r>
          </w:p>
          <w:p w14:paraId="5EF9289F" w14:textId="77777777" w:rsidR="00277723" w:rsidRPr="00E27D23" w:rsidRDefault="00277723" w:rsidP="002745DF">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79834DB"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453067E9" w14:textId="77777777" w:rsidR="00277723" w:rsidRPr="00E27D23" w:rsidRDefault="00277723" w:rsidP="002745DF">
            <w:pPr>
              <w:pStyle w:val="TAC"/>
            </w:pPr>
            <w:r w:rsidRPr="00E27D23">
              <w:t>-</w:t>
            </w:r>
          </w:p>
        </w:tc>
      </w:tr>
      <w:tr w:rsidR="00277723" w:rsidRPr="00E27D23" w14:paraId="24F0BE28" w14:textId="77777777" w:rsidTr="002745DF">
        <w:tc>
          <w:tcPr>
            <w:tcW w:w="533" w:type="dxa"/>
            <w:tcBorders>
              <w:top w:val="nil"/>
              <w:left w:val="single" w:sz="4" w:space="0" w:color="auto"/>
              <w:bottom w:val="single" w:sz="4" w:space="0" w:color="auto"/>
              <w:right w:val="single" w:sz="4" w:space="0" w:color="auto"/>
            </w:tcBorders>
          </w:tcPr>
          <w:p w14:paraId="7AF97594" w14:textId="77777777" w:rsidR="00277723" w:rsidRPr="00E27D23" w:rsidRDefault="00277723" w:rsidP="002745DF">
            <w:pPr>
              <w:pStyle w:val="TAC"/>
              <w:rPr>
                <w:lang w:eastAsia="zh-CN"/>
              </w:rPr>
            </w:pPr>
            <w:r w:rsidRPr="00E27D23">
              <w:rPr>
                <w:lang w:eastAsia="zh-CN"/>
              </w:rPr>
              <w:t>7</w:t>
            </w:r>
          </w:p>
        </w:tc>
        <w:tc>
          <w:tcPr>
            <w:tcW w:w="3967" w:type="dxa"/>
            <w:tcBorders>
              <w:top w:val="nil"/>
              <w:left w:val="single" w:sz="4" w:space="0" w:color="auto"/>
              <w:bottom w:val="single" w:sz="4" w:space="0" w:color="auto"/>
              <w:right w:val="single" w:sz="4" w:space="0" w:color="auto"/>
            </w:tcBorders>
          </w:tcPr>
          <w:p w14:paraId="4F209DE2" w14:textId="77777777" w:rsidR="00277723" w:rsidRPr="00E27D23" w:rsidRDefault="00277723" w:rsidP="002745DF">
            <w:pPr>
              <w:pStyle w:val="TAL"/>
              <w:rPr>
                <w:kern w:val="2"/>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3155CF54"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43FF9664" w14:textId="77777777" w:rsidR="00277723" w:rsidRPr="00E27D23" w:rsidRDefault="00277723" w:rsidP="002745DF">
            <w:pPr>
              <w:pStyle w:val="TAC"/>
              <w:jc w:val="left"/>
              <w:rPr>
                <w:rFonts w:eastAsia="MS Gothic"/>
              </w:rPr>
            </w:pPr>
            <w:r w:rsidRPr="00E27D23">
              <w:rPr>
                <w:rFonts w:eastAsia="MS Gothic"/>
              </w:rPr>
              <w:t xml:space="preserve">NR RRC: </w:t>
            </w:r>
            <w:r w:rsidRPr="00E27D23">
              <w:rPr>
                <w:rFonts w:eastAsia="MS Gothic"/>
                <w:i/>
              </w:rPr>
              <w:t>ULInformationTransfer</w:t>
            </w:r>
          </w:p>
          <w:p w14:paraId="3F39621B" w14:textId="77777777" w:rsidR="00277723" w:rsidRPr="00E27D23" w:rsidRDefault="00277723" w:rsidP="002745DF">
            <w:pPr>
              <w:pStyle w:val="TAC"/>
              <w:jc w:val="left"/>
              <w:rPr>
                <w:rFonts w:eastAsia="MS Gothic"/>
              </w:rPr>
            </w:pPr>
            <w:r w:rsidRPr="00E27D23">
              <w:rPr>
                <w:rFonts w:eastAsia="MS Gothic"/>
              </w:rPr>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7756F3E"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0F39514D" w14:textId="77777777" w:rsidR="00277723" w:rsidRPr="00E27D23" w:rsidRDefault="00277723" w:rsidP="002745DF">
            <w:pPr>
              <w:pStyle w:val="TAC"/>
            </w:pPr>
            <w:r w:rsidRPr="00E27D23">
              <w:t>-</w:t>
            </w:r>
          </w:p>
        </w:tc>
      </w:tr>
      <w:tr w:rsidR="00277723" w:rsidRPr="00E27D23" w14:paraId="67E24C9D" w14:textId="77777777" w:rsidTr="002745DF">
        <w:tc>
          <w:tcPr>
            <w:tcW w:w="533" w:type="dxa"/>
            <w:tcBorders>
              <w:top w:val="nil"/>
              <w:left w:val="single" w:sz="4" w:space="0" w:color="auto"/>
              <w:bottom w:val="single" w:sz="4" w:space="0" w:color="auto"/>
              <w:right w:val="single" w:sz="4" w:space="0" w:color="auto"/>
            </w:tcBorders>
          </w:tcPr>
          <w:p w14:paraId="42BBCD70" w14:textId="77777777" w:rsidR="00277723" w:rsidRPr="00E27D23" w:rsidRDefault="00277723" w:rsidP="002745DF">
            <w:pPr>
              <w:pStyle w:val="TAC"/>
              <w:rPr>
                <w:lang w:eastAsia="zh-CN"/>
              </w:rPr>
            </w:pPr>
            <w:r w:rsidRPr="00E27D23">
              <w:rPr>
                <w:lang w:eastAsia="zh-CN"/>
              </w:rPr>
              <w:t>8</w:t>
            </w:r>
          </w:p>
        </w:tc>
        <w:tc>
          <w:tcPr>
            <w:tcW w:w="3967" w:type="dxa"/>
            <w:tcBorders>
              <w:top w:val="nil"/>
              <w:left w:val="single" w:sz="4" w:space="0" w:color="auto"/>
              <w:bottom w:val="single" w:sz="4" w:space="0" w:color="auto"/>
              <w:right w:val="single" w:sz="4" w:space="0" w:color="auto"/>
            </w:tcBorders>
          </w:tcPr>
          <w:p w14:paraId="39C51169" w14:textId="77777777" w:rsidR="00277723" w:rsidRPr="00E27D23" w:rsidRDefault="00277723" w:rsidP="002745DF">
            <w:pPr>
              <w:pStyle w:val="TAL"/>
              <w:rPr>
                <w:kern w:val="2"/>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7 equal to 1</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839CD2C"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C80FDA2" w14:textId="77777777" w:rsidR="00277723" w:rsidRPr="00E27D23" w:rsidRDefault="00277723"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3B8EF1DD" w14:textId="77777777" w:rsidR="00277723" w:rsidRPr="00E27D23" w:rsidRDefault="00277723" w:rsidP="002745DF">
            <w:pPr>
              <w:pStyle w:val="TAC"/>
            </w:pPr>
            <w:r w:rsidRPr="00E27D23">
              <w:t>1</w:t>
            </w:r>
          </w:p>
        </w:tc>
        <w:tc>
          <w:tcPr>
            <w:tcW w:w="850" w:type="dxa"/>
            <w:tcBorders>
              <w:top w:val="nil"/>
              <w:left w:val="single" w:sz="4" w:space="0" w:color="auto"/>
              <w:bottom w:val="single" w:sz="4" w:space="0" w:color="auto"/>
              <w:right w:val="single" w:sz="4" w:space="0" w:color="auto"/>
            </w:tcBorders>
          </w:tcPr>
          <w:p w14:paraId="75E18618" w14:textId="77777777" w:rsidR="00277723" w:rsidRPr="00E27D23" w:rsidRDefault="00277723" w:rsidP="002745DF">
            <w:pPr>
              <w:pStyle w:val="TAC"/>
            </w:pPr>
            <w:r w:rsidRPr="00E27D23">
              <w:t>P</w:t>
            </w:r>
          </w:p>
        </w:tc>
      </w:tr>
      <w:tr w:rsidR="00277723" w:rsidRPr="00E27D23" w14:paraId="466097D0" w14:textId="77777777" w:rsidTr="002745DF">
        <w:tc>
          <w:tcPr>
            <w:tcW w:w="533" w:type="dxa"/>
            <w:tcBorders>
              <w:top w:val="nil"/>
              <w:left w:val="single" w:sz="4" w:space="0" w:color="auto"/>
              <w:bottom w:val="single" w:sz="4" w:space="0" w:color="auto"/>
              <w:right w:val="single" w:sz="4" w:space="0" w:color="auto"/>
            </w:tcBorders>
          </w:tcPr>
          <w:p w14:paraId="6FA213A6" w14:textId="77777777" w:rsidR="00277723" w:rsidRPr="00E27D23" w:rsidRDefault="00277723" w:rsidP="002745DF">
            <w:pPr>
              <w:pStyle w:val="TAC"/>
              <w:rPr>
                <w:lang w:eastAsia="zh-CN"/>
              </w:rPr>
            </w:pPr>
            <w:r w:rsidRPr="00E27D23">
              <w:rPr>
                <w:lang w:eastAsia="zh-CN"/>
              </w:rPr>
              <w:t>9</w:t>
            </w:r>
          </w:p>
        </w:tc>
        <w:tc>
          <w:tcPr>
            <w:tcW w:w="3967" w:type="dxa"/>
            <w:tcBorders>
              <w:top w:val="nil"/>
              <w:left w:val="single" w:sz="4" w:space="0" w:color="auto"/>
              <w:bottom w:val="single" w:sz="4" w:space="0" w:color="auto"/>
              <w:right w:val="single" w:sz="4" w:space="0" w:color="auto"/>
            </w:tcBorders>
          </w:tcPr>
          <w:p w14:paraId="37D8C7BC" w14:textId="77777777" w:rsidR="00277723" w:rsidRPr="00E27D23" w:rsidRDefault="00277723" w:rsidP="002745DF">
            <w:pPr>
              <w:pStyle w:val="TAL"/>
              <w:rPr>
                <w:kern w:val="2"/>
              </w:rPr>
            </w:pPr>
            <w:r w:rsidRPr="00E27D23">
              <w:rPr>
                <w:kern w:val="2"/>
              </w:rPr>
              <w:t xml:space="preserve">The </w:t>
            </w:r>
            <w:r w:rsidRPr="00E27D23">
              <w:t>SS indicates a new transmission addressed to G-RNTI and enabling HARQ-ACK feedback in DCI format 4-2.</w:t>
            </w:r>
          </w:p>
        </w:tc>
        <w:tc>
          <w:tcPr>
            <w:tcW w:w="708" w:type="dxa"/>
            <w:tcBorders>
              <w:top w:val="single" w:sz="4" w:space="0" w:color="auto"/>
              <w:left w:val="single" w:sz="4" w:space="0" w:color="auto"/>
              <w:bottom w:val="single" w:sz="4" w:space="0" w:color="auto"/>
              <w:right w:val="single" w:sz="4" w:space="0" w:color="auto"/>
            </w:tcBorders>
          </w:tcPr>
          <w:p w14:paraId="127337AA"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92B295B" w14:textId="77777777" w:rsidR="00277723" w:rsidRPr="00E27D23" w:rsidRDefault="00277723" w:rsidP="002745DF">
            <w:pPr>
              <w:pStyle w:val="TAC"/>
              <w:jc w:val="left"/>
            </w:pPr>
            <w:r w:rsidRPr="00E27D23">
              <w:t>(PDCCH (G-RNTI))</w:t>
            </w:r>
          </w:p>
        </w:tc>
        <w:tc>
          <w:tcPr>
            <w:tcW w:w="567" w:type="dxa"/>
            <w:tcBorders>
              <w:top w:val="nil"/>
              <w:left w:val="single" w:sz="4" w:space="0" w:color="auto"/>
              <w:bottom w:val="single" w:sz="4" w:space="0" w:color="auto"/>
              <w:right w:val="single" w:sz="4" w:space="0" w:color="auto"/>
            </w:tcBorders>
          </w:tcPr>
          <w:p w14:paraId="37DE7588"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6C4FA457" w14:textId="77777777" w:rsidR="00277723" w:rsidRPr="00E27D23" w:rsidRDefault="00277723" w:rsidP="002745DF">
            <w:pPr>
              <w:pStyle w:val="TAC"/>
            </w:pPr>
            <w:r w:rsidRPr="00E27D23">
              <w:t>-</w:t>
            </w:r>
          </w:p>
        </w:tc>
      </w:tr>
      <w:tr w:rsidR="00277723" w:rsidRPr="00E27D23" w14:paraId="2162A2C5" w14:textId="77777777" w:rsidTr="002745DF">
        <w:tc>
          <w:tcPr>
            <w:tcW w:w="533" w:type="dxa"/>
            <w:tcBorders>
              <w:top w:val="nil"/>
              <w:left w:val="single" w:sz="4" w:space="0" w:color="auto"/>
              <w:bottom w:val="single" w:sz="4" w:space="0" w:color="auto"/>
              <w:right w:val="single" w:sz="4" w:space="0" w:color="auto"/>
            </w:tcBorders>
          </w:tcPr>
          <w:p w14:paraId="02ACEA4C" w14:textId="77777777" w:rsidR="00277723" w:rsidRPr="00E27D23" w:rsidRDefault="00277723" w:rsidP="002745DF">
            <w:pPr>
              <w:pStyle w:val="TAC"/>
              <w:rPr>
                <w:lang w:eastAsia="zh-CN"/>
              </w:rPr>
            </w:pPr>
            <w:r w:rsidRPr="00E27D23">
              <w:rPr>
                <w:lang w:eastAsia="zh-CN"/>
              </w:rPr>
              <w:t>10</w:t>
            </w:r>
          </w:p>
        </w:tc>
        <w:tc>
          <w:tcPr>
            <w:tcW w:w="3967" w:type="dxa"/>
            <w:tcBorders>
              <w:top w:val="nil"/>
              <w:left w:val="single" w:sz="4" w:space="0" w:color="auto"/>
              <w:bottom w:val="single" w:sz="4" w:space="0" w:color="auto"/>
              <w:right w:val="single" w:sz="4" w:space="0" w:color="auto"/>
            </w:tcBorders>
          </w:tcPr>
          <w:p w14:paraId="3EA51005" w14:textId="7DD48A14" w:rsidR="00277723" w:rsidRPr="00E27D23" w:rsidRDefault="00277723" w:rsidP="002745DF">
            <w:pPr>
              <w:pStyle w:val="TAL"/>
            </w:pPr>
            <w:r w:rsidRPr="00E27D23">
              <w:t>The SS transmits an MBS Packet on the MTCH with LCID matched with the LCID configured for receiving PTM transmission.</w:t>
            </w:r>
          </w:p>
          <w:p w14:paraId="5D646250" w14:textId="77777777" w:rsidR="00277723" w:rsidRPr="00E27D23" w:rsidRDefault="00277723" w:rsidP="002745DF">
            <w:pPr>
              <w:pStyle w:val="TAL"/>
              <w:rPr>
                <w:lang w:eastAsia="zh-CN"/>
              </w:rPr>
            </w:pPr>
            <w:r w:rsidRPr="00E27D23">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6F1C8761"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48278CB" w14:textId="77777777" w:rsidR="00277723" w:rsidRPr="00E27D23" w:rsidRDefault="00277723" w:rsidP="002745D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0C60D499"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79C8A4AE" w14:textId="77777777" w:rsidR="00277723" w:rsidRPr="00E27D23" w:rsidRDefault="00277723" w:rsidP="002745DF">
            <w:pPr>
              <w:pStyle w:val="TAC"/>
            </w:pPr>
            <w:r w:rsidRPr="00E27D23">
              <w:t>-</w:t>
            </w:r>
          </w:p>
        </w:tc>
      </w:tr>
      <w:tr w:rsidR="00277723" w:rsidRPr="00E27D23" w14:paraId="04FA7E07" w14:textId="77777777" w:rsidTr="002745DF">
        <w:tc>
          <w:tcPr>
            <w:tcW w:w="533" w:type="dxa"/>
            <w:tcBorders>
              <w:top w:val="nil"/>
              <w:left w:val="single" w:sz="4" w:space="0" w:color="auto"/>
              <w:bottom w:val="single" w:sz="4" w:space="0" w:color="auto"/>
              <w:right w:val="single" w:sz="4" w:space="0" w:color="auto"/>
            </w:tcBorders>
          </w:tcPr>
          <w:p w14:paraId="600B2745" w14:textId="77777777" w:rsidR="00277723" w:rsidRPr="00E27D23" w:rsidRDefault="00277723" w:rsidP="002745DF">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tcPr>
          <w:p w14:paraId="26EE7BC0" w14:textId="77777777" w:rsidR="00277723" w:rsidRPr="00E27D23" w:rsidRDefault="00277723" w:rsidP="002745DF">
            <w:pPr>
              <w:pStyle w:val="TAL"/>
              <w:rPr>
                <w:lang w:eastAsia="zh-CN"/>
              </w:rPr>
            </w:pPr>
            <w:r w:rsidRPr="00E27D23">
              <w:t>Check: Does the UE transmit a HARQ NACK?</w:t>
            </w:r>
          </w:p>
        </w:tc>
        <w:tc>
          <w:tcPr>
            <w:tcW w:w="708" w:type="dxa"/>
            <w:tcBorders>
              <w:top w:val="single" w:sz="4" w:space="0" w:color="auto"/>
              <w:left w:val="single" w:sz="4" w:space="0" w:color="auto"/>
              <w:bottom w:val="single" w:sz="4" w:space="0" w:color="auto"/>
              <w:right w:val="single" w:sz="4" w:space="0" w:color="auto"/>
            </w:tcBorders>
          </w:tcPr>
          <w:p w14:paraId="260E4DFE"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0DD2C991" w14:textId="77777777" w:rsidR="00277723" w:rsidRPr="00E27D23" w:rsidRDefault="00277723" w:rsidP="002745DF">
            <w:pPr>
              <w:pStyle w:val="TAC"/>
              <w:jc w:val="left"/>
            </w:pPr>
            <w:r w:rsidRPr="00E27D23">
              <w:t>HARQ N</w:t>
            </w:r>
            <w:r w:rsidRPr="00E27D23">
              <w:rPr>
                <w:lang w:eastAsia="zh-CN"/>
              </w:rPr>
              <w:t>ACK</w:t>
            </w:r>
          </w:p>
        </w:tc>
        <w:tc>
          <w:tcPr>
            <w:tcW w:w="567" w:type="dxa"/>
            <w:tcBorders>
              <w:top w:val="nil"/>
              <w:left w:val="single" w:sz="4" w:space="0" w:color="auto"/>
              <w:bottom w:val="single" w:sz="4" w:space="0" w:color="auto"/>
              <w:right w:val="single" w:sz="4" w:space="0" w:color="auto"/>
            </w:tcBorders>
          </w:tcPr>
          <w:p w14:paraId="6A8B6D4E" w14:textId="77777777" w:rsidR="00277723" w:rsidRPr="00E27D23" w:rsidRDefault="00277723" w:rsidP="002745DF">
            <w:pPr>
              <w:pStyle w:val="TAC"/>
            </w:pPr>
            <w:r w:rsidRPr="00E27D23">
              <w:t>2</w:t>
            </w:r>
          </w:p>
        </w:tc>
        <w:tc>
          <w:tcPr>
            <w:tcW w:w="850" w:type="dxa"/>
            <w:tcBorders>
              <w:top w:val="nil"/>
              <w:left w:val="single" w:sz="4" w:space="0" w:color="auto"/>
              <w:bottom w:val="single" w:sz="4" w:space="0" w:color="auto"/>
              <w:right w:val="single" w:sz="4" w:space="0" w:color="auto"/>
            </w:tcBorders>
          </w:tcPr>
          <w:p w14:paraId="01ED3AEE" w14:textId="77777777" w:rsidR="00277723" w:rsidRPr="00E27D23" w:rsidRDefault="00277723" w:rsidP="002745DF">
            <w:pPr>
              <w:pStyle w:val="TAC"/>
            </w:pPr>
            <w:r w:rsidRPr="00E27D23">
              <w:t>P</w:t>
            </w:r>
          </w:p>
        </w:tc>
      </w:tr>
      <w:tr w:rsidR="00277723" w:rsidRPr="00E27D23" w14:paraId="5B4FB03D" w14:textId="77777777" w:rsidTr="002745DF">
        <w:tc>
          <w:tcPr>
            <w:tcW w:w="533" w:type="dxa"/>
            <w:tcBorders>
              <w:top w:val="nil"/>
              <w:left w:val="single" w:sz="4" w:space="0" w:color="auto"/>
              <w:bottom w:val="single" w:sz="4" w:space="0" w:color="auto"/>
              <w:right w:val="single" w:sz="4" w:space="0" w:color="auto"/>
            </w:tcBorders>
          </w:tcPr>
          <w:p w14:paraId="18C1838D" w14:textId="77777777" w:rsidR="00277723" w:rsidRPr="00E27D23" w:rsidRDefault="00277723" w:rsidP="002745DF">
            <w:pPr>
              <w:pStyle w:val="TAC"/>
              <w:rPr>
                <w:lang w:eastAsia="zh-CN"/>
              </w:rPr>
            </w:pPr>
            <w:r w:rsidRPr="00E27D23">
              <w:rPr>
                <w:lang w:eastAsia="zh-CN"/>
              </w:rPr>
              <w:t>12</w:t>
            </w:r>
          </w:p>
        </w:tc>
        <w:tc>
          <w:tcPr>
            <w:tcW w:w="3967" w:type="dxa"/>
            <w:tcBorders>
              <w:top w:val="nil"/>
              <w:left w:val="single" w:sz="4" w:space="0" w:color="auto"/>
              <w:bottom w:val="single" w:sz="4" w:space="0" w:color="auto"/>
              <w:right w:val="single" w:sz="4" w:space="0" w:color="auto"/>
            </w:tcBorders>
          </w:tcPr>
          <w:p w14:paraId="52E07AC0" w14:textId="77777777" w:rsidR="00277723" w:rsidRPr="00E27D23" w:rsidRDefault="00277723" w:rsidP="002745DF">
            <w:pPr>
              <w:pStyle w:val="TAL"/>
              <w:rPr>
                <w:lang w:eastAsia="zh-CN"/>
              </w:rPr>
            </w:pPr>
            <w:r w:rsidRPr="00E27D23">
              <w:rPr>
                <w:kern w:val="2"/>
              </w:rPr>
              <w:t xml:space="preserve">The </w:t>
            </w:r>
            <w:r w:rsidRPr="00E27D23">
              <w:t>SS indicates a new transmission addressed to G-RNTI and disabling HARQ-ACK feedback in DCI format 4-2.</w:t>
            </w:r>
          </w:p>
        </w:tc>
        <w:tc>
          <w:tcPr>
            <w:tcW w:w="708" w:type="dxa"/>
            <w:tcBorders>
              <w:top w:val="single" w:sz="4" w:space="0" w:color="auto"/>
              <w:left w:val="single" w:sz="4" w:space="0" w:color="auto"/>
              <w:bottom w:val="single" w:sz="4" w:space="0" w:color="auto"/>
              <w:right w:val="single" w:sz="4" w:space="0" w:color="auto"/>
            </w:tcBorders>
          </w:tcPr>
          <w:p w14:paraId="08D1EDBC"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899F626" w14:textId="77777777" w:rsidR="00277723" w:rsidRPr="00E27D23" w:rsidRDefault="00277723" w:rsidP="002745DF">
            <w:pPr>
              <w:pStyle w:val="TAC"/>
              <w:jc w:val="left"/>
            </w:pPr>
            <w:r w:rsidRPr="00E27D23">
              <w:t>(PDCCH (G-RNTI))</w:t>
            </w:r>
          </w:p>
        </w:tc>
        <w:tc>
          <w:tcPr>
            <w:tcW w:w="567" w:type="dxa"/>
            <w:tcBorders>
              <w:top w:val="nil"/>
              <w:left w:val="single" w:sz="4" w:space="0" w:color="auto"/>
              <w:bottom w:val="single" w:sz="4" w:space="0" w:color="auto"/>
              <w:right w:val="single" w:sz="4" w:space="0" w:color="auto"/>
            </w:tcBorders>
          </w:tcPr>
          <w:p w14:paraId="4584FA21"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197C943D" w14:textId="77777777" w:rsidR="00277723" w:rsidRPr="00E27D23" w:rsidRDefault="00277723" w:rsidP="002745DF">
            <w:pPr>
              <w:pStyle w:val="TAC"/>
            </w:pPr>
            <w:r w:rsidRPr="00E27D23">
              <w:t>-</w:t>
            </w:r>
          </w:p>
        </w:tc>
      </w:tr>
      <w:tr w:rsidR="00277723" w:rsidRPr="00E27D23" w14:paraId="0AE30858" w14:textId="77777777" w:rsidTr="002745DF">
        <w:tc>
          <w:tcPr>
            <w:tcW w:w="533" w:type="dxa"/>
            <w:tcBorders>
              <w:top w:val="nil"/>
              <w:left w:val="single" w:sz="4" w:space="0" w:color="auto"/>
              <w:bottom w:val="single" w:sz="4" w:space="0" w:color="auto"/>
              <w:right w:val="single" w:sz="4" w:space="0" w:color="auto"/>
            </w:tcBorders>
          </w:tcPr>
          <w:p w14:paraId="1B290A53" w14:textId="77777777" w:rsidR="00277723" w:rsidRPr="00E27D23" w:rsidRDefault="00277723" w:rsidP="002745DF">
            <w:pPr>
              <w:pStyle w:val="TAC"/>
              <w:rPr>
                <w:lang w:eastAsia="zh-CN"/>
              </w:rPr>
            </w:pPr>
            <w:r w:rsidRPr="00E27D23">
              <w:rPr>
                <w:lang w:eastAsia="zh-CN"/>
              </w:rPr>
              <w:t>13</w:t>
            </w:r>
          </w:p>
        </w:tc>
        <w:tc>
          <w:tcPr>
            <w:tcW w:w="3967" w:type="dxa"/>
            <w:tcBorders>
              <w:top w:val="nil"/>
              <w:left w:val="single" w:sz="4" w:space="0" w:color="auto"/>
              <w:bottom w:val="single" w:sz="4" w:space="0" w:color="auto"/>
              <w:right w:val="single" w:sz="4" w:space="0" w:color="auto"/>
            </w:tcBorders>
          </w:tcPr>
          <w:p w14:paraId="107DD6CA" w14:textId="41021548" w:rsidR="00277723" w:rsidRPr="00E27D23" w:rsidRDefault="00277723" w:rsidP="002745DF">
            <w:pPr>
              <w:pStyle w:val="TAL"/>
            </w:pPr>
            <w:r w:rsidRPr="00E27D23">
              <w:t>The SS transmits an MBS Packet on the MTCH with LCID matched with the LCID configured for receiving PTM transmission.</w:t>
            </w:r>
          </w:p>
          <w:p w14:paraId="46A5C58B" w14:textId="77777777" w:rsidR="00277723" w:rsidRPr="00E27D23" w:rsidRDefault="00277723" w:rsidP="002745DF">
            <w:pPr>
              <w:pStyle w:val="TAL"/>
              <w:rPr>
                <w:lang w:eastAsia="zh-CN"/>
              </w:rPr>
            </w:pPr>
            <w:r w:rsidRPr="00E27D23">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60984E3F"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DFE9E2D" w14:textId="77777777" w:rsidR="00277723" w:rsidRPr="00E27D23" w:rsidRDefault="00277723" w:rsidP="002745D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3C0715A4"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76D600A1" w14:textId="77777777" w:rsidR="00277723" w:rsidRPr="00E27D23" w:rsidRDefault="00277723" w:rsidP="002745DF">
            <w:pPr>
              <w:pStyle w:val="TAC"/>
            </w:pPr>
            <w:r w:rsidRPr="00E27D23">
              <w:t>-</w:t>
            </w:r>
          </w:p>
        </w:tc>
      </w:tr>
      <w:tr w:rsidR="00277723" w:rsidRPr="00E27D23" w14:paraId="35B7C36E" w14:textId="77777777" w:rsidTr="002745DF">
        <w:tc>
          <w:tcPr>
            <w:tcW w:w="533" w:type="dxa"/>
            <w:tcBorders>
              <w:top w:val="nil"/>
              <w:left w:val="single" w:sz="4" w:space="0" w:color="auto"/>
              <w:bottom w:val="single" w:sz="4" w:space="0" w:color="auto"/>
              <w:right w:val="single" w:sz="4" w:space="0" w:color="auto"/>
            </w:tcBorders>
          </w:tcPr>
          <w:p w14:paraId="42C3C227" w14:textId="77777777" w:rsidR="00277723" w:rsidRPr="00E27D23" w:rsidRDefault="00277723" w:rsidP="002745DF">
            <w:pPr>
              <w:pStyle w:val="TAC"/>
              <w:rPr>
                <w:lang w:eastAsia="zh-CN"/>
              </w:rPr>
            </w:pPr>
            <w:r w:rsidRPr="00E27D23">
              <w:rPr>
                <w:lang w:eastAsia="zh-CN"/>
              </w:rPr>
              <w:t>14</w:t>
            </w:r>
          </w:p>
        </w:tc>
        <w:tc>
          <w:tcPr>
            <w:tcW w:w="3967" w:type="dxa"/>
            <w:tcBorders>
              <w:top w:val="nil"/>
              <w:left w:val="single" w:sz="4" w:space="0" w:color="auto"/>
              <w:bottom w:val="single" w:sz="4" w:space="0" w:color="auto"/>
              <w:right w:val="single" w:sz="4" w:space="0" w:color="auto"/>
            </w:tcBorders>
          </w:tcPr>
          <w:p w14:paraId="6AFC361F" w14:textId="77777777" w:rsidR="00277723" w:rsidRPr="00E27D23" w:rsidRDefault="00277723" w:rsidP="002745DF">
            <w:pPr>
              <w:pStyle w:val="TAL"/>
              <w:rPr>
                <w:lang w:eastAsia="zh-CN"/>
              </w:rPr>
            </w:pPr>
            <w:r w:rsidRPr="00E27D23">
              <w:t>Check: Does the UE transmit a HARQ ACK/NACK?</w:t>
            </w:r>
          </w:p>
        </w:tc>
        <w:tc>
          <w:tcPr>
            <w:tcW w:w="708" w:type="dxa"/>
            <w:tcBorders>
              <w:top w:val="single" w:sz="4" w:space="0" w:color="auto"/>
              <w:left w:val="single" w:sz="4" w:space="0" w:color="auto"/>
              <w:bottom w:val="single" w:sz="4" w:space="0" w:color="auto"/>
              <w:right w:val="single" w:sz="4" w:space="0" w:color="auto"/>
            </w:tcBorders>
          </w:tcPr>
          <w:p w14:paraId="68B528F0"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08F06BC3" w14:textId="77777777" w:rsidR="00277723" w:rsidRPr="00E27D23" w:rsidRDefault="00277723" w:rsidP="002745DF">
            <w:pPr>
              <w:pStyle w:val="TAC"/>
              <w:jc w:val="left"/>
            </w:pPr>
            <w:r w:rsidRPr="00E27D23">
              <w:t xml:space="preserve">HARQ </w:t>
            </w:r>
            <w:r w:rsidRPr="00E27D23">
              <w:rPr>
                <w:lang w:eastAsia="zh-CN"/>
              </w:rPr>
              <w:t>ACK/NACK</w:t>
            </w:r>
          </w:p>
        </w:tc>
        <w:tc>
          <w:tcPr>
            <w:tcW w:w="567" w:type="dxa"/>
            <w:tcBorders>
              <w:top w:val="nil"/>
              <w:left w:val="single" w:sz="4" w:space="0" w:color="auto"/>
              <w:bottom w:val="single" w:sz="4" w:space="0" w:color="auto"/>
              <w:right w:val="single" w:sz="4" w:space="0" w:color="auto"/>
            </w:tcBorders>
          </w:tcPr>
          <w:p w14:paraId="0A62D2E3" w14:textId="77777777" w:rsidR="00277723" w:rsidRPr="00E27D23" w:rsidRDefault="00277723" w:rsidP="002745DF">
            <w:pPr>
              <w:pStyle w:val="TAC"/>
            </w:pPr>
            <w:r w:rsidRPr="00E27D23">
              <w:t>3</w:t>
            </w:r>
          </w:p>
        </w:tc>
        <w:tc>
          <w:tcPr>
            <w:tcW w:w="850" w:type="dxa"/>
            <w:tcBorders>
              <w:top w:val="nil"/>
              <w:left w:val="single" w:sz="4" w:space="0" w:color="auto"/>
              <w:bottom w:val="single" w:sz="4" w:space="0" w:color="auto"/>
              <w:right w:val="single" w:sz="4" w:space="0" w:color="auto"/>
            </w:tcBorders>
          </w:tcPr>
          <w:p w14:paraId="0C41070A" w14:textId="77777777" w:rsidR="00277723" w:rsidRPr="00E27D23" w:rsidRDefault="00277723" w:rsidP="002745DF">
            <w:pPr>
              <w:pStyle w:val="TAC"/>
            </w:pPr>
            <w:r w:rsidRPr="00E27D23">
              <w:t>F</w:t>
            </w:r>
          </w:p>
        </w:tc>
      </w:tr>
    </w:tbl>
    <w:p w14:paraId="65D120A9" w14:textId="77777777" w:rsidR="00277723" w:rsidRPr="00E27D23" w:rsidRDefault="00277723" w:rsidP="00277723">
      <w:pPr>
        <w:rPr>
          <w:rFonts w:eastAsia="Malgun Gothic"/>
          <w:lang w:eastAsia="ko-KR"/>
        </w:rPr>
      </w:pPr>
    </w:p>
    <w:p w14:paraId="22DEDB19" w14:textId="77777777" w:rsidR="00277723" w:rsidRPr="00E27D23" w:rsidRDefault="00277723" w:rsidP="00277723">
      <w:pPr>
        <w:pStyle w:val="H6"/>
      </w:pPr>
      <w:r w:rsidRPr="00E27D23">
        <w:t>14.2.1.1.9.3.3</w:t>
      </w:r>
      <w:r w:rsidRPr="00E27D23">
        <w:tab/>
        <w:t>Specific message contents</w:t>
      </w:r>
    </w:p>
    <w:p w14:paraId="5A88108B" w14:textId="77777777" w:rsidR="00277723" w:rsidRPr="00E27D23" w:rsidRDefault="00277723" w:rsidP="00277723">
      <w:pPr>
        <w:pStyle w:val="TH"/>
      </w:pPr>
      <w:r w:rsidRPr="00E27D23">
        <w:rPr>
          <w:color w:val="000000"/>
        </w:rPr>
        <w:t>Table 14.2.1.1.9.3.3-1</w:t>
      </w:r>
      <w:r w:rsidRPr="00E27D23">
        <w:t xml:space="preserve">: </w:t>
      </w:r>
      <w:r w:rsidRPr="00E27D23">
        <w:rPr>
          <w:rStyle w:val="apple-style-span"/>
          <w:rFonts w:eastAsia="Malgun Gothic"/>
        </w:rPr>
        <w:t>ACTIVATE TEST MODE</w:t>
      </w:r>
      <w:r w:rsidRPr="00E27D23">
        <w:t xml:space="preserve"> (preamble, Table 14.2.1.1.9.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27D23" w14:paraId="6F781348" w14:textId="77777777" w:rsidTr="002745DF">
        <w:trPr>
          <w:cantSplit/>
        </w:trPr>
        <w:tc>
          <w:tcPr>
            <w:tcW w:w="9635" w:type="dxa"/>
          </w:tcPr>
          <w:p w14:paraId="30EF82C2" w14:textId="77777777" w:rsidR="00277723" w:rsidRPr="00E27D23" w:rsidRDefault="00277723" w:rsidP="002745DF">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6C88A3F2" w14:textId="77777777" w:rsidR="00277723" w:rsidRPr="00E27D23" w:rsidRDefault="00277723" w:rsidP="00277723"/>
    <w:p w14:paraId="51065F3E" w14:textId="77777777" w:rsidR="00277723" w:rsidRPr="00E27D23" w:rsidRDefault="00277723" w:rsidP="00277723">
      <w:pPr>
        <w:pStyle w:val="TH"/>
      </w:pPr>
      <w:r w:rsidRPr="00E27D23">
        <w:t>Table 14.2.1.1.9.3.3-2:</w:t>
      </w:r>
      <w:r w:rsidRPr="00E27D23">
        <w:rPr>
          <w:i/>
          <w:iCs/>
        </w:rPr>
        <w:t xml:space="preserve"> RRCReconfiguration</w:t>
      </w:r>
      <w:r w:rsidRPr="00E27D23">
        <w:t xml:space="preserve"> (step 1a15, Table 14.2.1.1.9.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E27D23" w14:paraId="6FE35DF8" w14:textId="77777777" w:rsidTr="002745DF">
        <w:tc>
          <w:tcPr>
            <w:tcW w:w="9738" w:type="dxa"/>
            <w:gridSpan w:val="4"/>
          </w:tcPr>
          <w:p w14:paraId="7C80AFC0" w14:textId="77777777" w:rsidR="00277723" w:rsidRPr="00E27D23" w:rsidRDefault="00277723" w:rsidP="002745DF">
            <w:pPr>
              <w:pStyle w:val="TAL"/>
            </w:pPr>
            <w:r w:rsidRPr="00E27D23">
              <w:t xml:space="preserve">Derivation Path: TS 38.508-1 [4],Table 4.6.1-13 and condition NR </w:t>
            </w:r>
          </w:p>
        </w:tc>
      </w:tr>
      <w:tr w:rsidR="00277723" w:rsidRPr="00E27D23" w14:paraId="570B0EB5" w14:textId="77777777" w:rsidTr="002745DF">
        <w:tblPrEx>
          <w:tblCellMar>
            <w:left w:w="108" w:type="dxa"/>
            <w:right w:w="108" w:type="dxa"/>
          </w:tblCellMar>
        </w:tblPrEx>
        <w:tc>
          <w:tcPr>
            <w:tcW w:w="4535" w:type="dxa"/>
          </w:tcPr>
          <w:p w14:paraId="0098F1CD" w14:textId="77777777" w:rsidR="00277723" w:rsidRPr="00E27D23" w:rsidRDefault="00277723" w:rsidP="002745DF">
            <w:pPr>
              <w:pStyle w:val="TAH"/>
            </w:pPr>
            <w:r w:rsidRPr="00E27D23">
              <w:t>Information Element</w:t>
            </w:r>
          </w:p>
        </w:tc>
        <w:tc>
          <w:tcPr>
            <w:tcW w:w="2267" w:type="dxa"/>
          </w:tcPr>
          <w:p w14:paraId="0680FEF2" w14:textId="77777777" w:rsidR="00277723" w:rsidRPr="00E27D23" w:rsidRDefault="00277723" w:rsidP="002745DF">
            <w:pPr>
              <w:pStyle w:val="TAH"/>
            </w:pPr>
            <w:r w:rsidRPr="00E27D23">
              <w:t>Value/remark</w:t>
            </w:r>
          </w:p>
        </w:tc>
        <w:tc>
          <w:tcPr>
            <w:tcW w:w="1700" w:type="dxa"/>
          </w:tcPr>
          <w:p w14:paraId="1DC1499B" w14:textId="77777777" w:rsidR="00277723" w:rsidRPr="00E27D23" w:rsidRDefault="00277723" w:rsidP="002745DF">
            <w:pPr>
              <w:pStyle w:val="TAH"/>
            </w:pPr>
            <w:r w:rsidRPr="00E27D23">
              <w:t>Comment</w:t>
            </w:r>
          </w:p>
        </w:tc>
        <w:tc>
          <w:tcPr>
            <w:tcW w:w="1245" w:type="dxa"/>
          </w:tcPr>
          <w:p w14:paraId="1B318D6B" w14:textId="77777777" w:rsidR="00277723" w:rsidRPr="00E27D23" w:rsidRDefault="00277723" w:rsidP="002745DF">
            <w:pPr>
              <w:pStyle w:val="TAH"/>
            </w:pPr>
            <w:r w:rsidRPr="00E27D23">
              <w:t>Condition</w:t>
            </w:r>
          </w:p>
        </w:tc>
      </w:tr>
      <w:tr w:rsidR="00277723" w:rsidRPr="00E27D23" w14:paraId="570A1454" w14:textId="77777777" w:rsidTr="002745DF">
        <w:tblPrEx>
          <w:tblCellMar>
            <w:left w:w="108" w:type="dxa"/>
            <w:right w:w="108" w:type="dxa"/>
          </w:tblCellMar>
        </w:tblPrEx>
        <w:tc>
          <w:tcPr>
            <w:tcW w:w="4535" w:type="dxa"/>
          </w:tcPr>
          <w:p w14:paraId="5E402D3A" w14:textId="77777777" w:rsidR="00277723" w:rsidRPr="00E27D23" w:rsidRDefault="00277723" w:rsidP="002745DF">
            <w:pPr>
              <w:pStyle w:val="TAL"/>
            </w:pPr>
            <w:r w:rsidRPr="00E27D23">
              <w:t>RRCReconfiguration ::= SEQUENCE {</w:t>
            </w:r>
          </w:p>
        </w:tc>
        <w:tc>
          <w:tcPr>
            <w:tcW w:w="2267" w:type="dxa"/>
          </w:tcPr>
          <w:p w14:paraId="5F13E8C7" w14:textId="77777777" w:rsidR="00277723" w:rsidRPr="00E27D23" w:rsidRDefault="00277723" w:rsidP="002745DF">
            <w:pPr>
              <w:pStyle w:val="TAL"/>
            </w:pPr>
          </w:p>
        </w:tc>
        <w:tc>
          <w:tcPr>
            <w:tcW w:w="1700" w:type="dxa"/>
          </w:tcPr>
          <w:p w14:paraId="19D60AEA" w14:textId="77777777" w:rsidR="00277723" w:rsidRPr="00E27D23" w:rsidRDefault="00277723" w:rsidP="002745DF">
            <w:pPr>
              <w:pStyle w:val="TAL"/>
            </w:pPr>
          </w:p>
        </w:tc>
        <w:tc>
          <w:tcPr>
            <w:tcW w:w="1245" w:type="dxa"/>
          </w:tcPr>
          <w:p w14:paraId="436D66B5" w14:textId="77777777" w:rsidR="00277723" w:rsidRPr="00E27D23" w:rsidRDefault="00277723" w:rsidP="002745DF">
            <w:pPr>
              <w:pStyle w:val="TAL"/>
            </w:pPr>
          </w:p>
        </w:tc>
      </w:tr>
      <w:tr w:rsidR="00277723" w:rsidRPr="00E27D23" w14:paraId="2476CAA3" w14:textId="77777777" w:rsidTr="002745DF">
        <w:tblPrEx>
          <w:tblCellMar>
            <w:left w:w="108" w:type="dxa"/>
            <w:right w:w="108" w:type="dxa"/>
          </w:tblCellMar>
        </w:tblPrEx>
        <w:tc>
          <w:tcPr>
            <w:tcW w:w="4535" w:type="dxa"/>
          </w:tcPr>
          <w:p w14:paraId="38BACDE8" w14:textId="77777777" w:rsidR="00277723" w:rsidRPr="00E27D23" w:rsidRDefault="00277723" w:rsidP="002745DF">
            <w:pPr>
              <w:pStyle w:val="TAL"/>
            </w:pPr>
            <w:r w:rsidRPr="00E27D23">
              <w:t xml:space="preserve">  criticalExtensions CHOICE {</w:t>
            </w:r>
          </w:p>
        </w:tc>
        <w:tc>
          <w:tcPr>
            <w:tcW w:w="2267" w:type="dxa"/>
          </w:tcPr>
          <w:p w14:paraId="717A0CA1" w14:textId="77777777" w:rsidR="00277723" w:rsidRPr="00E27D23" w:rsidRDefault="00277723" w:rsidP="002745DF">
            <w:pPr>
              <w:pStyle w:val="TAL"/>
            </w:pPr>
          </w:p>
        </w:tc>
        <w:tc>
          <w:tcPr>
            <w:tcW w:w="1700" w:type="dxa"/>
          </w:tcPr>
          <w:p w14:paraId="72436409" w14:textId="77777777" w:rsidR="00277723" w:rsidRPr="00E27D23" w:rsidRDefault="00277723" w:rsidP="002745DF">
            <w:pPr>
              <w:pStyle w:val="TAL"/>
            </w:pPr>
          </w:p>
        </w:tc>
        <w:tc>
          <w:tcPr>
            <w:tcW w:w="1245" w:type="dxa"/>
          </w:tcPr>
          <w:p w14:paraId="1E61AEAC" w14:textId="77777777" w:rsidR="00277723" w:rsidRPr="00E27D23" w:rsidRDefault="00277723" w:rsidP="002745DF">
            <w:pPr>
              <w:pStyle w:val="TAL"/>
            </w:pPr>
          </w:p>
        </w:tc>
      </w:tr>
      <w:tr w:rsidR="00277723" w:rsidRPr="00E27D23" w14:paraId="7424F854" w14:textId="77777777" w:rsidTr="002745DF">
        <w:tblPrEx>
          <w:tblCellMar>
            <w:left w:w="108" w:type="dxa"/>
            <w:right w:w="108" w:type="dxa"/>
          </w:tblCellMar>
        </w:tblPrEx>
        <w:tc>
          <w:tcPr>
            <w:tcW w:w="4535" w:type="dxa"/>
            <w:tcBorders>
              <w:bottom w:val="single" w:sz="4" w:space="0" w:color="auto"/>
            </w:tcBorders>
          </w:tcPr>
          <w:p w14:paraId="7C4893FF" w14:textId="77777777" w:rsidR="00277723" w:rsidRPr="00E27D23" w:rsidRDefault="00277723" w:rsidP="002745DF">
            <w:pPr>
              <w:pStyle w:val="TAL"/>
            </w:pPr>
            <w:r w:rsidRPr="00E27D23">
              <w:t xml:space="preserve">    rrcReconfiguration ::= SEQUENCE {</w:t>
            </w:r>
          </w:p>
        </w:tc>
        <w:tc>
          <w:tcPr>
            <w:tcW w:w="2267" w:type="dxa"/>
          </w:tcPr>
          <w:p w14:paraId="0762941A" w14:textId="77777777" w:rsidR="00277723" w:rsidRPr="00E27D23" w:rsidRDefault="00277723" w:rsidP="002745DF">
            <w:pPr>
              <w:pStyle w:val="TAL"/>
            </w:pPr>
          </w:p>
        </w:tc>
        <w:tc>
          <w:tcPr>
            <w:tcW w:w="1700" w:type="dxa"/>
          </w:tcPr>
          <w:p w14:paraId="6BD863AA" w14:textId="77777777" w:rsidR="00277723" w:rsidRPr="00E27D23" w:rsidRDefault="00277723" w:rsidP="002745DF">
            <w:pPr>
              <w:pStyle w:val="TAL"/>
            </w:pPr>
          </w:p>
        </w:tc>
        <w:tc>
          <w:tcPr>
            <w:tcW w:w="1245" w:type="dxa"/>
          </w:tcPr>
          <w:p w14:paraId="67744FC4" w14:textId="77777777" w:rsidR="00277723" w:rsidRPr="00E27D23" w:rsidRDefault="00277723" w:rsidP="002745DF">
            <w:pPr>
              <w:pStyle w:val="TAL"/>
            </w:pPr>
          </w:p>
        </w:tc>
      </w:tr>
      <w:tr w:rsidR="00277723" w:rsidRPr="00E27D23" w14:paraId="23780C41" w14:textId="77777777" w:rsidTr="002745DF">
        <w:tblPrEx>
          <w:tblCellMar>
            <w:left w:w="108" w:type="dxa"/>
            <w:right w:w="108" w:type="dxa"/>
          </w:tblCellMar>
        </w:tblPrEx>
        <w:tc>
          <w:tcPr>
            <w:tcW w:w="4535" w:type="dxa"/>
            <w:tcBorders>
              <w:top w:val="single" w:sz="4" w:space="0" w:color="auto"/>
              <w:bottom w:val="single" w:sz="4" w:space="0" w:color="auto"/>
            </w:tcBorders>
          </w:tcPr>
          <w:p w14:paraId="49579E75" w14:textId="77777777" w:rsidR="00277723" w:rsidRPr="00E27D23" w:rsidRDefault="00277723" w:rsidP="002745DF">
            <w:pPr>
              <w:pStyle w:val="TAL"/>
            </w:pPr>
            <w:r w:rsidRPr="00E27D23">
              <w:t xml:space="preserve">      radioBearerConfig</w:t>
            </w:r>
          </w:p>
        </w:tc>
        <w:tc>
          <w:tcPr>
            <w:tcW w:w="2267" w:type="dxa"/>
          </w:tcPr>
          <w:p w14:paraId="4166D6BB" w14:textId="77777777" w:rsidR="00277723" w:rsidRPr="00E27D23" w:rsidRDefault="00277723" w:rsidP="002745DF">
            <w:pPr>
              <w:pStyle w:val="TAL"/>
            </w:pPr>
            <w:r w:rsidRPr="00E27D23">
              <w:t>RadioBearerConfig with condition MRBm and UM_PTM</w:t>
            </w:r>
          </w:p>
        </w:tc>
        <w:tc>
          <w:tcPr>
            <w:tcW w:w="1700" w:type="dxa"/>
          </w:tcPr>
          <w:p w14:paraId="214890D0" w14:textId="77777777" w:rsidR="00277723" w:rsidRPr="00E27D23" w:rsidRDefault="00277723" w:rsidP="002745DF">
            <w:pPr>
              <w:pStyle w:val="TAL"/>
            </w:pPr>
            <w:r w:rsidRPr="00E27D23">
              <w:rPr>
                <w:lang w:eastAsia="zh-CN"/>
              </w:rPr>
              <w:t>m=1</w:t>
            </w:r>
          </w:p>
        </w:tc>
        <w:tc>
          <w:tcPr>
            <w:tcW w:w="1245" w:type="dxa"/>
          </w:tcPr>
          <w:p w14:paraId="77E83CF9" w14:textId="77777777" w:rsidR="00277723" w:rsidRPr="00E27D23" w:rsidRDefault="00277723" w:rsidP="002745DF">
            <w:pPr>
              <w:pStyle w:val="TAL"/>
            </w:pPr>
          </w:p>
        </w:tc>
      </w:tr>
      <w:tr w:rsidR="00277723" w:rsidRPr="00E27D23" w14:paraId="5CFD5CF3" w14:textId="77777777" w:rsidTr="002745DF">
        <w:tblPrEx>
          <w:tblCellMar>
            <w:left w:w="108" w:type="dxa"/>
            <w:right w:w="108" w:type="dxa"/>
          </w:tblCellMar>
        </w:tblPrEx>
        <w:tc>
          <w:tcPr>
            <w:tcW w:w="4535" w:type="dxa"/>
            <w:tcBorders>
              <w:top w:val="single" w:sz="4" w:space="0" w:color="auto"/>
              <w:bottom w:val="single" w:sz="4" w:space="0" w:color="auto"/>
            </w:tcBorders>
          </w:tcPr>
          <w:p w14:paraId="4F7ACD63" w14:textId="77777777" w:rsidR="00277723" w:rsidRPr="00E27D23" w:rsidRDefault="00277723" w:rsidP="002745DF">
            <w:pPr>
              <w:pStyle w:val="TAL"/>
            </w:pPr>
            <w:r w:rsidRPr="00E27D23">
              <w:t xml:space="preserve">      nonCriticalExtension SEQUENCE {</w:t>
            </w:r>
          </w:p>
        </w:tc>
        <w:tc>
          <w:tcPr>
            <w:tcW w:w="2267" w:type="dxa"/>
          </w:tcPr>
          <w:p w14:paraId="35263C83" w14:textId="77777777" w:rsidR="00277723" w:rsidRPr="00E27D23" w:rsidRDefault="00277723" w:rsidP="002745DF">
            <w:pPr>
              <w:pStyle w:val="TAL"/>
            </w:pPr>
          </w:p>
        </w:tc>
        <w:tc>
          <w:tcPr>
            <w:tcW w:w="1700" w:type="dxa"/>
          </w:tcPr>
          <w:p w14:paraId="16EC367F" w14:textId="77777777" w:rsidR="00277723" w:rsidRPr="00E27D23" w:rsidRDefault="00277723" w:rsidP="002745DF">
            <w:pPr>
              <w:pStyle w:val="TAL"/>
            </w:pPr>
          </w:p>
        </w:tc>
        <w:tc>
          <w:tcPr>
            <w:tcW w:w="1245" w:type="dxa"/>
          </w:tcPr>
          <w:p w14:paraId="7EF375DB" w14:textId="77777777" w:rsidR="00277723" w:rsidRPr="00E27D23" w:rsidRDefault="00277723" w:rsidP="002745DF">
            <w:pPr>
              <w:pStyle w:val="TAL"/>
            </w:pPr>
          </w:p>
        </w:tc>
      </w:tr>
      <w:tr w:rsidR="00277723" w:rsidRPr="00E27D23" w14:paraId="19B414F7" w14:textId="77777777" w:rsidTr="002745DF">
        <w:tblPrEx>
          <w:tblCellMar>
            <w:left w:w="108" w:type="dxa"/>
            <w:right w:w="108" w:type="dxa"/>
          </w:tblCellMar>
        </w:tblPrEx>
        <w:tc>
          <w:tcPr>
            <w:tcW w:w="4535" w:type="dxa"/>
            <w:tcBorders>
              <w:top w:val="single" w:sz="4" w:space="0" w:color="auto"/>
              <w:bottom w:val="single" w:sz="4" w:space="0" w:color="auto"/>
            </w:tcBorders>
          </w:tcPr>
          <w:p w14:paraId="7EE3C2FF" w14:textId="77777777" w:rsidR="00277723" w:rsidRPr="00E27D23" w:rsidRDefault="00277723" w:rsidP="002745DF">
            <w:pPr>
              <w:pStyle w:val="TAL"/>
            </w:pPr>
            <w:r w:rsidRPr="00E27D23">
              <w:t xml:space="preserve">        masterCellGroup</w:t>
            </w:r>
          </w:p>
        </w:tc>
        <w:tc>
          <w:tcPr>
            <w:tcW w:w="2267" w:type="dxa"/>
          </w:tcPr>
          <w:p w14:paraId="02BC9FFC" w14:textId="3E4231E3" w:rsidR="00277723" w:rsidRPr="00E27D23" w:rsidRDefault="00277723" w:rsidP="002745DF">
            <w:pPr>
              <w:pStyle w:val="TAL"/>
            </w:pPr>
            <w:r w:rsidRPr="00E27D23">
              <w:t>CellGroupConfig</w:t>
            </w:r>
          </w:p>
        </w:tc>
        <w:tc>
          <w:tcPr>
            <w:tcW w:w="1700" w:type="dxa"/>
          </w:tcPr>
          <w:p w14:paraId="19523707" w14:textId="77777777" w:rsidR="00277723" w:rsidRPr="00E27D23" w:rsidRDefault="00277723" w:rsidP="002745DF">
            <w:pPr>
              <w:pStyle w:val="TAL"/>
            </w:pPr>
            <w:r w:rsidRPr="00E27D23">
              <w:rPr>
                <w:color w:val="000000"/>
              </w:rPr>
              <w:t>Table 14.2.1.1.9.3.3-4</w:t>
            </w:r>
          </w:p>
        </w:tc>
        <w:tc>
          <w:tcPr>
            <w:tcW w:w="1245" w:type="dxa"/>
          </w:tcPr>
          <w:p w14:paraId="0215CF08" w14:textId="77777777" w:rsidR="00277723" w:rsidRPr="00E27D23" w:rsidRDefault="00277723" w:rsidP="002745DF">
            <w:pPr>
              <w:pStyle w:val="TAL"/>
            </w:pPr>
          </w:p>
        </w:tc>
      </w:tr>
      <w:tr w:rsidR="00277723" w:rsidRPr="00E27D23" w14:paraId="534A2F80" w14:textId="77777777" w:rsidTr="002745DF">
        <w:tblPrEx>
          <w:tblCellMar>
            <w:left w:w="108" w:type="dxa"/>
            <w:right w:w="108" w:type="dxa"/>
          </w:tblCellMar>
        </w:tblPrEx>
        <w:tc>
          <w:tcPr>
            <w:tcW w:w="4535" w:type="dxa"/>
            <w:tcBorders>
              <w:top w:val="single" w:sz="4" w:space="0" w:color="auto"/>
              <w:bottom w:val="single" w:sz="4" w:space="0" w:color="auto"/>
            </w:tcBorders>
          </w:tcPr>
          <w:p w14:paraId="2C94FDE8" w14:textId="77777777" w:rsidR="00277723" w:rsidRPr="00E27D23" w:rsidRDefault="00277723" w:rsidP="002745DF">
            <w:pPr>
              <w:pStyle w:val="TAL"/>
            </w:pPr>
            <w:r w:rsidRPr="00E27D23">
              <w:t xml:space="preserve">        dedicatedNAS-MessageList SEQUENCE (SIZE(1..maxDRB)) OF DedicatedNAS-Message {}</w:t>
            </w:r>
          </w:p>
        </w:tc>
        <w:tc>
          <w:tcPr>
            <w:tcW w:w="2267" w:type="dxa"/>
          </w:tcPr>
          <w:p w14:paraId="6ADD8445" w14:textId="77777777" w:rsidR="00277723" w:rsidRPr="00E27D23" w:rsidRDefault="00277723" w:rsidP="002745DF">
            <w:pPr>
              <w:pStyle w:val="TAL"/>
            </w:pPr>
            <w:r w:rsidRPr="00E27D23">
              <w:t>DedicatedNAS-Message</w:t>
            </w:r>
          </w:p>
        </w:tc>
        <w:tc>
          <w:tcPr>
            <w:tcW w:w="1700" w:type="dxa"/>
          </w:tcPr>
          <w:p w14:paraId="4F2846D9" w14:textId="77777777" w:rsidR="00277723" w:rsidRPr="00E27D23" w:rsidRDefault="00277723" w:rsidP="002745DF">
            <w:pPr>
              <w:pStyle w:val="TAL"/>
            </w:pPr>
          </w:p>
        </w:tc>
        <w:tc>
          <w:tcPr>
            <w:tcW w:w="1245" w:type="dxa"/>
          </w:tcPr>
          <w:p w14:paraId="5732CF5E" w14:textId="77777777" w:rsidR="00277723" w:rsidRPr="00E27D23" w:rsidRDefault="00277723" w:rsidP="002745DF">
            <w:pPr>
              <w:pStyle w:val="TAL"/>
            </w:pPr>
          </w:p>
        </w:tc>
      </w:tr>
      <w:tr w:rsidR="00277723" w:rsidRPr="00E27D23" w14:paraId="2A5EAA7A" w14:textId="77777777" w:rsidTr="002745DF">
        <w:tblPrEx>
          <w:tblCellMar>
            <w:left w:w="108" w:type="dxa"/>
            <w:right w:w="108" w:type="dxa"/>
          </w:tblCellMar>
        </w:tblPrEx>
        <w:tc>
          <w:tcPr>
            <w:tcW w:w="4535" w:type="dxa"/>
            <w:tcBorders>
              <w:top w:val="nil"/>
              <w:bottom w:val="single" w:sz="4" w:space="0" w:color="auto"/>
            </w:tcBorders>
          </w:tcPr>
          <w:p w14:paraId="600D1FFC" w14:textId="77777777" w:rsidR="00277723" w:rsidRPr="00E27D23" w:rsidRDefault="00277723" w:rsidP="002745DF">
            <w:pPr>
              <w:pStyle w:val="TAL"/>
            </w:pPr>
            <w:r w:rsidRPr="00E27D23">
              <w:t xml:space="preserve">      }</w:t>
            </w:r>
          </w:p>
        </w:tc>
        <w:tc>
          <w:tcPr>
            <w:tcW w:w="2267" w:type="dxa"/>
          </w:tcPr>
          <w:p w14:paraId="7290E242" w14:textId="77777777" w:rsidR="00277723" w:rsidRPr="00E27D23" w:rsidRDefault="00277723" w:rsidP="002745DF">
            <w:pPr>
              <w:pStyle w:val="TAL"/>
            </w:pPr>
          </w:p>
        </w:tc>
        <w:tc>
          <w:tcPr>
            <w:tcW w:w="1700" w:type="dxa"/>
          </w:tcPr>
          <w:p w14:paraId="3B44E467" w14:textId="77777777" w:rsidR="00277723" w:rsidRPr="00E27D23" w:rsidRDefault="00277723" w:rsidP="002745DF">
            <w:pPr>
              <w:pStyle w:val="TAL"/>
            </w:pPr>
          </w:p>
        </w:tc>
        <w:tc>
          <w:tcPr>
            <w:tcW w:w="1245" w:type="dxa"/>
          </w:tcPr>
          <w:p w14:paraId="5CFB28F2" w14:textId="77777777" w:rsidR="00277723" w:rsidRPr="00E27D23" w:rsidRDefault="00277723" w:rsidP="002745DF">
            <w:pPr>
              <w:pStyle w:val="TAL"/>
            </w:pPr>
          </w:p>
        </w:tc>
      </w:tr>
      <w:tr w:rsidR="00277723" w:rsidRPr="00E27D23" w14:paraId="140D9BCA" w14:textId="77777777" w:rsidTr="002745DF">
        <w:tblPrEx>
          <w:tblCellMar>
            <w:left w:w="108" w:type="dxa"/>
            <w:right w:w="108" w:type="dxa"/>
          </w:tblCellMar>
        </w:tblPrEx>
        <w:tc>
          <w:tcPr>
            <w:tcW w:w="4535" w:type="dxa"/>
            <w:tcBorders>
              <w:bottom w:val="single" w:sz="4" w:space="0" w:color="auto"/>
            </w:tcBorders>
          </w:tcPr>
          <w:p w14:paraId="0CBEC6A4" w14:textId="77777777" w:rsidR="00277723" w:rsidRPr="00E27D23" w:rsidRDefault="00277723" w:rsidP="002745DF">
            <w:pPr>
              <w:pStyle w:val="TAL"/>
            </w:pPr>
            <w:r w:rsidRPr="00E27D23">
              <w:t xml:space="preserve">    }</w:t>
            </w:r>
          </w:p>
        </w:tc>
        <w:tc>
          <w:tcPr>
            <w:tcW w:w="2267" w:type="dxa"/>
          </w:tcPr>
          <w:p w14:paraId="0DD73D86" w14:textId="77777777" w:rsidR="00277723" w:rsidRPr="00E27D23" w:rsidRDefault="00277723" w:rsidP="002745DF">
            <w:pPr>
              <w:pStyle w:val="TAL"/>
            </w:pPr>
          </w:p>
        </w:tc>
        <w:tc>
          <w:tcPr>
            <w:tcW w:w="1700" w:type="dxa"/>
          </w:tcPr>
          <w:p w14:paraId="155FFD26" w14:textId="77777777" w:rsidR="00277723" w:rsidRPr="00E27D23" w:rsidRDefault="00277723" w:rsidP="002745DF">
            <w:pPr>
              <w:pStyle w:val="TAL"/>
            </w:pPr>
          </w:p>
        </w:tc>
        <w:tc>
          <w:tcPr>
            <w:tcW w:w="1245" w:type="dxa"/>
          </w:tcPr>
          <w:p w14:paraId="1E7F4883" w14:textId="77777777" w:rsidR="00277723" w:rsidRPr="00E27D23" w:rsidRDefault="00277723" w:rsidP="002745DF">
            <w:pPr>
              <w:pStyle w:val="TAL"/>
            </w:pPr>
          </w:p>
        </w:tc>
      </w:tr>
      <w:tr w:rsidR="00277723" w:rsidRPr="00E27D23" w14:paraId="1C066176" w14:textId="77777777" w:rsidTr="002745DF">
        <w:tblPrEx>
          <w:tblCellMar>
            <w:left w:w="108" w:type="dxa"/>
            <w:right w:w="108" w:type="dxa"/>
          </w:tblCellMar>
        </w:tblPrEx>
        <w:tc>
          <w:tcPr>
            <w:tcW w:w="4535" w:type="dxa"/>
            <w:tcBorders>
              <w:bottom w:val="single" w:sz="4" w:space="0" w:color="auto"/>
            </w:tcBorders>
          </w:tcPr>
          <w:p w14:paraId="691E51D2" w14:textId="77777777" w:rsidR="00277723" w:rsidRPr="00E27D23" w:rsidRDefault="00277723" w:rsidP="002745DF">
            <w:pPr>
              <w:pStyle w:val="TAL"/>
            </w:pPr>
            <w:r w:rsidRPr="00E27D23">
              <w:t xml:space="preserve">  }</w:t>
            </w:r>
          </w:p>
        </w:tc>
        <w:tc>
          <w:tcPr>
            <w:tcW w:w="2267" w:type="dxa"/>
          </w:tcPr>
          <w:p w14:paraId="4B35E365" w14:textId="77777777" w:rsidR="00277723" w:rsidRPr="00E27D23" w:rsidRDefault="00277723" w:rsidP="002745DF">
            <w:pPr>
              <w:pStyle w:val="TAL"/>
            </w:pPr>
          </w:p>
        </w:tc>
        <w:tc>
          <w:tcPr>
            <w:tcW w:w="1700" w:type="dxa"/>
          </w:tcPr>
          <w:p w14:paraId="6D616810" w14:textId="77777777" w:rsidR="00277723" w:rsidRPr="00E27D23" w:rsidRDefault="00277723" w:rsidP="002745DF">
            <w:pPr>
              <w:pStyle w:val="TAL"/>
            </w:pPr>
          </w:p>
        </w:tc>
        <w:tc>
          <w:tcPr>
            <w:tcW w:w="1245" w:type="dxa"/>
          </w:tcPr>
          <w:p w14:paraId="4CE22DDD" w14:textId="77777777" w:rsidR="00277723" w:rsidRPr="00E27D23" w:rsidRDefault="00277723" w:rsidP="002745DF">
            <w:pPr>
              <w:pStyle w:val="TAL"/>
            </w:pPr>
          </w:p>
        </w:tc>
      </w:tr>
      <w:tr w:rsidR="00277723" w:rsidRPr="00E27D23" w14:paraId="5D9D894F" w14:textId="77777777" w:rsidTr="002745DF">
        <w:tblPrEx>
          <w:tblCellMar>
            <w:left w:w="108" w:type="dxa"/>
            <w:right w:w="108" w:type="dxa"/>
          </w:tblCellMar>
        </w:tblPrEx>
        <w:tc>
          <w:tcPr>
            <w:tcW w:w="4535" w:type="dxa"/>
            <w:tcBorders>
              <w:bottom w:val="single" w:sz="4" w:space="0" w:color="auto"/>
            </w:tcBorders>
          </w:tcPr>
          <w:p w14:paraId="3BD5AE1B" w14:textId="77777777" w:rsidR="00277723" w:rsidRPr="00E27D23" w:rsidRDefault="00277723" w:rsidP="002745DF">
            <w:pPr>
              <w:pStyle w:val="TAL"/>
            </w:pPr>
            <w:r w:rsidRPr="00E27D23">
              <w:t>}</w:t>
            </w:r>
          </w:p>
        </w:tc>
        <w:tc>
          <w:tcPr>
            <w:tcW w:w="2267" w:type="dxa"/>
          </w:tcPr>
          <w:p w14:paraId="0F850B2B" w14:textId="77777777" w:rsidR="00277723" w:rsidRPr="00E27D23" w:rsidRDefault="00277723" w:rsidP="002745DF">
            <w:pPr>
              <w:pStyle w:val="TAL"/>
            </w:pPr>
          </w:p>
        </w:tc>
        <w:tc>
          <w:tcPr>
            <w:tcW w:w="1700" w:type="dxa"/>
          </w:tcPr>
          <w:p w14:paraId="7E0A1D6D" w14:textId="77777777" w:rsidR="00277723" w:rsidRPr="00E27D23" w:rsidRDefault="00277723" w:rsidP="002745DF">
            <w:pPr>
              <w:pStyle w:val="TAL"/>
            </w:pPr>
          </w:p>
        </w:tc>
        <w:tc>
          <w:tcPr>
            <w:tcW w:w="1245" w:type="dxa"/>
          </w:tcPr>
          <w:p w14:paraId="6517D043" w14:textId="77777777" w:rsidR="00277723" w:rsidRPr="00E27D23" w:rsidRDefault="00277723" w:rsidP="002745DF">
            <w:pPr>
              <w:pStyle w:val="TAL"/>
            </w:pPr>
          </w:p>
        </w:tc>
      </w:tr>
    </w:tbl>
    <w:p w14:paraId="7FA975E9" w14:textId="77777777" w:rsidR="00277723" w:rsidRPr="00E27D23" w:rsidRDefault="00277723" w:rsidP="00277723"/>
    <w:p w14:paraId="231D6029" w14:textId="77777777" w:rsidR="00277723" w:rsidRPr="00E27D23" w:rsidRDefault="00277723" w:rsidP="00277723">
      <w:pPr>
        <w:pStyle w:val="TH"/>
      </w:pPr>
      <w:r w:rsidRPr="00E27D23">
        <w:t>Table 14.2.1.1.9.3.3-3:</w:t>
      </w:r>
      <w:r w:rsidRPr="00E27D23">
        <w:rPr>
          <w:i/>
          <w:iCs/>
        </w:rPr>
        <w:t xml:space="preserve"> RRCReconfiguration</w:t>
      </w:r>
      <w:r w:rsidRPr="00E27D23">
        <w:t xml:space="preserve"> (step 1b10, Table 14.2.1.1.9.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E27D23" w14:paraId="218EC82F" w14:textId="77777777" w:rsidTr="002745DF">
        <w:tc>
          <w:tcPr>
            <w:tcW w:w="9738" w:type="dxa"/>
            <w:gridSpan w:val="4"/>
          </w:tcPr>
          <w:p w14:paraId="38FEC9C1" w14:textId="77777777" w:rsidR="00277723" w:rsidRPr="00E27D23" w:rsidRDefault="00277723" w:rsidP="002745DF">
            <w:pPr>
              <w:pStyle w:val="TAL"/>
            </w:pPr>
            <w:r w:rsidRPr="00E27D23">
              <w:t xml:space="preserve">Derivation Path: TS 38.508-1 [4], Table 4.6.1-13 and condition NR </w:t>
            </w:r>
          </w:p>
        </w:tc>
      </w:tr>
      <w:tr w:rsidR="00277723" w:rsidRPr="00E27D23" w14:paraId="3AA95D5C" w14:textId="77777777" w:rsidTr="002745DF">
        <w:tblPrEx>
          <w:tblCellMar>
            <w:left w:w="108" w:type="dxa"/>
            <w:right w:w="108" w:type="dxa"/>
          </w:tblCellMar>
        </w:tblPrEx>
        <w:tc>
          <w:tcPr>
            <w:tcW w:w="4535" w:type="dxa"/>
          </w:tcPr>
          <w:p w14:paraId="7DA26918" w14:textId="77777777" w:rsidR="00277723" w:rsidRPr="00E27D23" w:rsidRDefault="00277723" w:rsidP="002745DF">
            <w:pPr>
              <w:pStyle w:val="TAH"/>
            </w:pPr>
            <w:r w:rsidRPr="00E27D23">
              <w:t>Information Element</w:t>
            </w:r>
          </w:p>
        </w:tc>
        <w:tc>
          <w:tcPr>
            <w:tcW w:w="2267" w:type="dxa"/>
          </w:tcPr>
          <w:p w14:paraId="5AA6BC7F" w14:textId="77777777" w:rsidR="00277723" w:rsidRPr="00E27D23" w:rsidRDefault="00277723" w:rsidP="002745DF">
            <w:pPr>
              <w:pStyle w:val="TAH"/>
            </w:pPr>
            <w:r w:rsidRPr="00E27D23">
              <w:t>Value/remark</w:t>
            </w:r>
          </w:p>
        </w:tc>
        <w:tc>
          <w:tcPr>
            <w:tcW w:w="1700" w:type="dxa"/>
          </w:tcPr>
          <w:p w14:paraId="499A3ADD" w14:textId="77777777" w:rsidR="00277723" w:rsidRPr="00E27D23" w:rsidRDefault="00277723" w:rsidP="002745DF">
            <w:pPr>
              <w:pStyle w:val="TAH"/>
            </w:pPr>
            <w:r w:rsidRPr="00E27D23">
              <w:t>Comment</w:t>
            </w:r>
          </w:p>
        </w:tc>
        <w:tc>
          <w:tcPr>
            <w:tcW w:w="1245" w:type="dxa"/>
          </w:tcPr>
          <w:p w14:paraId="3CD10B40" w14:textId="77777777" w:rsidR="00277723" w:rsidRPr="00E27D23" w:rsidRDefault="00277723" w:rsidP="002745DF">
            <w:pPr>
              <w:pStyle w:val="TAH"/>
            </w:pPr>
            <w:r w:rsidRPr="00E27D23">
              <w:t>Condition</w:t>
            </w:r>
          </w:p>
        </w:tc>
      </w:tr>
      <w:tr w:rsidR="00277723" w:rsidRPr="00E27D23" w14:paraId="6D4E47AF" w14:textId="77777777" w:rsidTr="002745DF">
        <w:tblPrEx>
          <w:tblCellMar>
            <w:left w:w="108" w:type="dxa"/>
            <w:right w:w="108" w:type="dxa"/>
          </w:tblCellMar>
        </w:tblPrEx>
        <w:tc>
          <w:tcPr>
            <w:tcW w:w="4535" w:type="dxa"/>
          </w:tcPr>
          <w:p w14:paraId="0E6F545D" w14:textId="77777777" w:rsidR="00277723" w:rsidRPr="00E27D23" w:rsidRDefault="00277723" w:rsidP="002745DF">
            <w:pPr>
              <w:pStyle w:val="TAL"/>
            </w:pPr>
            <w:r w:rsidRPr="00E27D23">
              <w:t>RRCReconfiguration ::= SEQUENCE {</w:t>
            </w:r>
          </w:p>
        </w:tc>
        <w:tc>
          <w:tcPr>
            <w:tcW w:w="2267" w:type="dxa"/>
          </w:tcPr>
          <w:p w14:paraId="60042144" w14:textId="77777777" w:rsidR="00277723" w:rsidRPr="00E27D23" w:rsidRDefault="00277723" w:rsidP="002745DF">
            <w:pPr>
              <w:pStyle w:val="TAL"/>
            </w:pPr>
          </w:p>
        </w:tc>
        <w:tc>
          <w:tcPr>
            <w:tcW w:w="1700" w:type="dxa"/>
          </w:tcPr>
          <w:p w14:paraId="197D115C" w14:textId="77777777" w:rsidR="00277723" w:rsidRPr="00E27D23" w:rsidRDefault="00277723" w:rsidP="002745DF">
            <w:pPr>
              <w:pStyle w:val="TAL"/>
            </w:pPr>
          </w:p>
        </w:tc>
        <w:tc>
          <w:tcPr>
            <w:tcW w:w="1245" w:type="dxa"/>
          </w:tcPr>
          <w:p w14:paraId="6E0FC039" w14:textId="77777777" w:rsidR="00277723" w:rsidRPr="00E27D23" w:rsidRDefault="00277723" w:rsidP="002745DF">
            <w:pPr>
              <w:pStyle w:val="TAL"/>
            </w:pPr>
          </w:p>
        </w:tc>
      </w:tr>
      <w:tr w:rsidR="00277723" w:rsidRPr="00E27D23" w14:paraId="699DE7D3" w14:textId="77777777" w:rsidTr="002745DF">
        <w:tblPrEx>
          <w:tblCellMar>
            <w:left w:w="108" w:type="dxa"/>
            <w:right w:w="108" w:type="dxa"/>
          </w:tblCellMar>
        </w:tblPrEx>
        <w:tc>
          <w:tcPr>
            <w:tcW w:w="4535" w:type="dxa"/>
          </w:tcPr>
          <w:p w14:paraId="6F2103E0" w14:textId="77777777" w:rsidR="00277723" w:rsidRPr="00E27D23" w:rsidRDefault="00277723" w:rsidP="002745DF">
            <w:pPr>
              <w:pStyle w:val="TAL"/>
            </w:pPr>
            <w:r w:rsidRPr="00E27D23">
              <w:t xml:space="preserve">  criticalExtensions CHOICE {</w:t>
            </w:r>
          </w:p>
        </w:tc>
        <w:tc>
          <w:tcPr>
            <w:tcW w:w="2267" w:type="dxa"/>
          </w:tcPr>
          <w:p w14:paraId="609E9997" w14:textId="77777777" w:rsidR="00277723" w:rsidRPr="00E27D23" w:rsidRDefault="00277723" w:rsidP="002745DF">
            <w:pPr>
              <w:pStyle w:val="TAL"/>
            </w:pPr>
          </w:p>
        </w:tc>
        <w:tc>
          <w:tcPr>
            <w:tcW w:w="1700" w:type="dxa"/>
          </w:tcPr>
          <w:p w14:paraId="3F772161" w14:textId="77777777" w:rsidR="00277723" w:rsidRPr="00E27D23" w:rsidRDefault="00277723" w:rsidP="002745DF">
            <w:pPr>
              <w:pStyle w:val="TAL"/>
            </w:pPr>
          </w:p>
        </w:tc>
        <w:tc>
          <w:tcPr>
            <w:tcW w:w="1245" w:type="dxa"/>
          </w:tcPr>
          <w:p w14:paraId="584852D0" w14:textId="77777777" w:rsidR="00277723" w:rsidRPr="00E27D23" w:rsidRDefault="00277723" w:rsidP="002745DF">
            <w:pPr>
              <w:pStyle w:val="TAL"/>
            </w:pPr>
          </w:p>
        </w:tc>
      </w:tr>
      <w:tr w:rsidR="00277723" w:rsidRPr="00E27D23" w14:paraId="5A058E9A" w14:textId="77777777" w:rsidTr="002745DF">
        <w:tblPrEx>
          <w:tblCellMar>
            <w:left w:w="108" w:type="dxa"/>
            <w:right w:w="108" w:type="dxa"/>
          </w:tblCellMar>
        </w:tblPrEx>
        <w:tc>
          <w:tcPr>
            <w:tcW w:w="4535" w:type="dxa"/>
            <w:tcBorders>
              <w:bottom w:val="single" w:sz="4" w:space="0" w:color="auto"/>
            </w:tcBorders>
          </w:tcPr>
          <w:p w14:paraId="69D389ED" w14:textId="77777777" w:rsidR="00277723" w:rsidRPr="00E27D23" w:rsidRDefault="00277723" w:rsidP="002745DF">
            <w:pPr>
              <w:pStyle w:val="TAL"/>
            </w:pPr>
            <w:r w:rsidRPr="00E27D23">
              <w:t xml:space="preserve">    rrcReconfiguration ::= SEQUENCE {</w:t>
            </w:r>
          </w:p>
        </w:tc>
        <w:tc>
          <w:tcPr>
            <w:tcW w:w="2267" w:type="dxa"/>
          </w:tcPr>
          <w:p w14:paraId="735F4819" w14:textId="77777777" w:rsidR="00277723" w:rsidRPr="00E27D23" w:rsidRDefault="00277723" w:rsidP="002745DF">
            <w:pPr>
              <w:pStyle w:val="TAL"/>
            </w:pPr>
          </w:p>
        </w:tc>
        <w:tc>
          <w:tcPr>
            <w:tcW w:w="1700" w:type="dxa"/>
          </w:tcPr>
          <w:p w14:paraId="295DE2B7" w14:textId="77777777" w:rsidR="00277723" w:rsidRPr="00E27D23" w:rsidRDefault="00277723" w:rsidP="002745DF">
            <w:pPr>
              <w:pStyle w:val="TAL"/>
            </w:pPr>
          </w:p>
        </w:tc>
        <w:tc>
          <w:tcPr>
            <w:tcW w:w="1245" w:type="dxa"/>
          </w:tcPr>
          <w:p w14:paraId="11CF553C" w14:textId="77777777" w:rsidR="00277723" w:rsidRPr="00E27D23" w:rsidRDefault="00277723" w:rsidP="002745DF">
            <w:pPr>
              <w:pStyle w:val="TAL"/>
            </w:pPr>
          </w:p>
        </w:tc>
      </w:tr>
      <w:tr w:rsidR="00277723" w:rsidRPr="00E27D23" w14:paraId="349C6984" w14:textId="77777777" w:rsidTr="002745DF">
        <w:tblPrEx>
          <w:tblCellMar>
            <w:left w:w="108" w:type="dxa"/>
            <w:right w:w="108" w:type="dxa"/>
          </w:tblCellMar>
        </w:tblPrEx>
        <w:tc>
          <w:tcPr>
            <w:tcW w:w="4535" w:type="dxa"/>
            <w:tcBorders>
              <w:top w:val="single" w:sz="4" w:space="0" w:color="auto"/>
              <w:bottom w:val="single" w:sz="4" w:space="0" w:color="auto"/>
            </w:tcBorders>
          </w:tcPr>
          <w:p w14:paraId="223C7F71" w14:textId="77777777" w:rsidR="00277723" w:rsidRPr="00E27D23" w:rsidRDefault="00277723" w:rsidP="002745DF">
            <w:pPr>
              <w:pStyle w:val="TAL"/>
            </w:pPr>
            <w:r w:rsidRPr="00E27D23">
              <w:t xml:space="preserve">      radioBearerConfig</w:t>
            </w:r>
          </w:p>
        </w:tc>
        <w:tc>
          <w:tcPr>
            <w:tcW w:w="2267" w:type="dxa"/>
          </w:tcPr>
          <w:p w14:paraId="05F1CF32" w14:textId="77777777" w:rsidR="00277723" w:rsidRPr="00E27D23" w:rsidRDefault="00277723" w:rsidP="002745DF">
            <w:pPr>
              <w:pStyle w:val="TAL"/>
            </w:pPr>
            <w:r w:rsidRPr="00E27D23">
              <w:t>RadioBearerConfig with condition DRBn and MRBm and UM_PTM</w:t>
            </w:r>
          </w:p>
        </w:tc>
        <w:tc>
          <w:tcPr>
            <w:tcW w:w="1700" w:type="dxa"/>
          </w:tcPr>
          <w:p w14:paraId="28A66D09" w14:textId="77777777" w:rsidR="00277723" w:rsidRPr="00E27D23" w:rsidRDefault="00277723" w:rsidP="002745DF">
            <w:pPr>
              <w:pStyle w:val="TAL"/>
            </w:pPr>
            <w:r w:rsidRPr="00E27D23">
              <w:t>n is chosen as the next available number higher or equal to 2</w:t>
            </w:r>
          </w:p>
          <w:p w14:paraId="13B1AAC5" w14:textId="77777777" w:rsidR="00277723" w:rsidRPr="00E27D23" w:rsidRDefault="00277723" w:rsidP="002745DF">
            <w:pPr>
              <w:pStyle w:val="TAL"/>
            </w:pPr>
            <w:r w:rsidRPr="00E27D23">
              <w:rPr>
                <w:lang w:eastAsia="zh-CN"/>
              </w:rPr>
              <w:t>m=1</w:t>
            </w:r>
          </w:p>
        </w:tc>
        <w:tc>
          <w:tcPr>
            <w:tcW w:w="1245" w:type="dxa"/>
          </w:tcPr>
          <w:p w14:paraId="21F0F965" w14:textId="77777777" w:rsidR="00277723" w:rsidRPr="00E27D23" w:rsidRDefault="00277723" w:rsidP="002745DF">
            <w:pPr>
              <w:pStyle w:val="TAL"/>
            </w:pPr>
          </w:p>
        </w:tc>
      </w:tr>
      <w:tr w:rsidR="00277723" w:rsidRPr="00E27D23" w14:paraId="41CFCCB4" w14:textId="77777777" w:rsidTr="002745DF">
        <w:tblPrEx>
          <w:tblCellMar>
            <w:left w:w="108" w:type="dxa"/>
            <w:right w:w="108" w:type="dxa"/>
          </w:tblCellMar>
        </w:tblPrEx>
        <w:tc>
          <w:tcPr>
            <w:tcW w:w="4535" w:type="dxa"/>
            <w:tcBorders>
              <w:top w:val="single" w:sz="4" w:space="0" w:color="auto"/>
              <w:bottom w:val="single" w:sz="4" w:space="0" w:color="auto"/>
            </w:tcBorders>
          </w:tcPr>
          <w:p w14:paraId="6F88ADEA" w14:textId="77777777" w:rsidR="00277723" w:rsidRPr="00E27D23" w:rsidRDefault="00277723" w:rsidP="002745DF">
            <w:pPr>
              <w:pStyle w:val="TAL"/>
            </w:pPr>
            <w:r w:rsidRPr="00E27D23">
              <w:t xml:space="preserve">      nonCriticalExtension SEQUENCE {</w:t>
            </w:r>
          </w:p>
        </w:tc>
        <w:tc>
          <w:tcPr>
            <w:tcW w:w="2267" w:type="dxa"/>
          </w:tcPr>
          <w:p w14:paraId="6984D65A" w14:textId="77777777" w:rsidR="00277723" w:rsidRPr="00E27D23" w:rsidRDefault="00277723" w:rsidP="002745DF">
            <w:pPr>
              <w:pStyle w:val="TAL"/>
            </w:pPr>
          </w:p>
        </w:tc>
        <w:tc>
          <w:tcPr>
            <w:tcW w:w="1700" w:type="dxa"/>
          </w:tcPr>
          <w:p w14:paraId="28202DB6" w14:textId="77777777" w:rsidR="00277723" w:rsidRPr="00E27D23" w:rsidRDefault="00277723" w:rsidP="002745DF">
            <w:pPr>
              <w:pStyle w:val="TAL"/>
            </w:pPr>
          </w:p>
        </w:tc>
        <w:tc>
          <w:tcPr>
            <w:tcW w:w="1245" w:type="dxa"/>
          </w:tcPr>
          <w:p w14:paraId="758671FC" w14:textId="77777777" w:rsidR="00277723" w:rsidRPr="00E27D23" w:rsidRDefault="00277723" w:rsidP="002745DF">
            <w:pPr>
              <w:pStyle w:val="TAL"/>
            </w:pPr>
          </w:p>
        </w:tc>
      </w:tr>
      <w:tr w:rsidR="00277723" w:rsidRPr="00E27D23" w14:paraId="4B9BF12D" w14:textId="77777777" w:rsidTr="002745DF">
        <w:tblPrEx>
          <w:tblCellMar>
            <w:left w:w="108" w:type="dxa"/>
            <w:right w:w="108" w:type="dxa"/>
          </w:tblCellMar>
        </w:tblPrEx>
        <w:tc>
          <w:tcPr>
            <w:tcW w:w="4535" w:type="dxa"/>
            <w:tcBorders>
              <w:top w:val="single" w:sz="4" w:space="0" w:color="auto"/>
              <w:bottom w:val="single" w:sz="4" w:space="0" w:color="auto"/>
            </w:tcBorders>
          </w:tcPr>
          <w:p w14:paraId="5BECEE7B" w14:textId="77777777" w:rsidR="00277723" w:rsidRPr="00E27D23" w:rsidRDefault="00277723" w:rsidP="002745DF">
            <w:pPr>
              <w:pStyle w:val="TAL"/>
            </w:pPr>
            <w:r w:rsidRPr="00E27D23">
              <w:t xml:space="preserve">        masterCellGroup</w:t>
            </w:r>
          </w:p>
        </w:tc>
        <w:tc>
          <w:tcPr>
            <w:tcW w:w="2267" w:type="dxa"/>
          </w:tcPr>
          <w:p w14:paraId="2B85BD66" w14:textId="77777777" w:rsidR="00277723" w:rsidRPr="00E27D23" w:rsidRDefault="00277723" w:rsidP="002745DF">
            <w:pPr>
              <w:pStyle w:val="TAL"/>
            </w:pPr>
            <w:r w:rsidRPr="00E27D23">
              <w:t>CellGroupConfig</w:t>
            </w:r>
          </w:p>
        </w:tc>
        <w:tc>
          <w:tcPr>
            <w:tcW w:w="1700" w:type="dxa"/>
          </w:tcPr>
          <w:p w14:paraId="44BFCE4B" w14:textId="77777777" w:rsidR="00277723" w:rsidRPr="00E27D23" w:rsidRDefault="00277723" w:rsidP="002745DF">
            <w:pPr>
              <w:pStyle w:val="TAL"/>
            </w:pPr>
            <w:r w:rsidRPr="00E27D23">
              <w:rPr>
                <w:color w:val="000000"/>
              </w:rPr>
              <w:t>Table 14.2.1.1.9.3.3-5</w:t>
            </w:r>
          </w:p>
        </w:tc>
        <w:tc>
          <w:tcPr>
            <w:tcW w:w="1245" w:type="dxa"/>
          </w:tcPr>
          <w:p w14:paraId="0D59DDBA" w14:textId="77777777" w:rsidR="00277723" w:rsidRPr="00E27D23" w:rsidRDefault="00277723" w:rsidP="002745DF">
            <w:pPr>
              <w:pStyle w:val="TAL"/>
            </w:pPr>
          </w:p>
        </w:tc>
      </w:tr>
      <w:tr w:rsidR="00277723" w:rsidRPr="00E27D23" w14:paraId="2F0D2FBB" w14:textId="77777777" w:rsidTr="002745DF">
        <w:tblPrEx>
          <w:tblCellMar>
            <w:left w:w="108" w:type="dxa"/>
            <w:right w:w="108" w:type="dxa"/>
          </w:tblCellMar>
        </w:tblPrEx>
        <w:tc>
          <w:tcPr>
            <w:tcW w:w="4535" w:type="dxa"/>
            <w:tcBorders>
              <w:top w:val="single" w:sz="4" w:space="0" w:color="auto"/>
              <w:bottom w:val="single" w:sz="4" w:space="0" w:color="auto"/>
            </w:tcBorders>
          </w:tcPr>
          <w:p w14:paraId="38802590" w14:textId="77777777" w:rsidR="00277723" w:rsidRPr="00E27D23" w:rsidRDefault="00277723" w:rsidP="002745DF">
            <w:pPr>
              <w:pStyle w:val="TAL"/>
            </w:pPr>
            <w:r w:rsidRPr="00E27D23">
              <w:t xml:space="preserve">        dedicatedNAS-MessageList SEQUENCE (SIZE(1..maxDRB)) OF DedicatedNAS-Message {}</w:t>
            </w:r>
          </w:p>
        </w:tc>
        <w:tc>
          <w:tcPr>
            <w:tcW w:w="2267" w:type="dxa"/>
          </w:tcPr>
          <w:p w14:paraId="272DD377" w14:textId="77777777" w:rsidR="00277723" w:rsidRPr="00E27D23" w:rsidRDefault="00277723" w:rsidP="002745DF">
            <w:pPr>
              <w:pStyle w:val="TAL"/>
            </w:pPr>
            <w:r w:rsidRPr="00E27D23">
              <w:t>DedicatedNAS-Message</w:t>
            </w:r>
          </w:p>
        </w:tc>
        <w:tc>
          <w:tcPr>
            <w:tcW w:w="1700" w:type="dxa"/>
          </w:tcPr>
          <w:p w14:paraId="24164104" w14:textId="77777777" w:rsidR="00277723" w:rsidRPr="00E27D23" w:rsidRDefault="00277723" w:rsidP="002745DF">
            <w:pPr>
              <w:pStyle w:val="TAL"/>
            </w:pPr>
          </w:p>
        </w:tc>
        <w:tc>
          <w:tcPr>
            <w:tcW w:w="1245" w:type="dxa"/>
          </w:tcPr>
          <w:p w14:paraId="04C9068E" w14:textId="77777777" w:rsidR="00277723" w:rsidRPr="00E27D23" w:rsidRDefault="00277723" w:rsidP="002745DF">
            <w:pPr>
              <w:pStyle w:val="TAL"/>
            </w:pPr>
          </w:p>
        </w:tc>
      </w:tr>
      <w:tr w:rsidR="00277723" w:rsidRPr="00E27D23" w14:paraId="3B1FFB7E" w14:textId="77777777" w:rsidTr="002745DF">
        <w:tblPrEx>
          <w:tblCellMar>
            <w:left w:w="108" w:type="dxa"/>
            <w:right w:w="108" w:type="dxa"/>
          </w:tblCellMar>
        </w:tblPrEx>
        <w:tc>
          <w:tcPr>
            <w:tcW w:w="4535" w:type="dxa"/>
            <w:tcBorders>
              <w:top w:val="nil"/>
              <w:bottom w:val="single" w:sz="4" w:space="0" w:color="auto"/>
            </w:tcBorders>
          </w:tcPr>
          <w:p w14:paraId="27ECF0FA" w14:textId="77777777" w:rsidR="00277723" w:rsidRPr="00E27D23" w:rsidRDefault="00277723" w:rsidP="002745DF">
            <w:pPr>
              <w:pStyle w:val="TAL"/>
            </w:pPr>
            <w:r w:rsidRPr="00E27D23">
              <w:t xml:space="preserve">      }</w:t>
            </w:r>
          </w:p>
        </w:tc>
        <w:tc>
          <w:tcPr>
            <w:tcW w:w="2267" w:type="dxa"/>
          </w:tcPr>
          <w:p w14:paraId="47E56AB5" w14:textId="77777777" w:rsidR="00277723" w:rsidRPr="00E27D23" w:rsidRDefault="00277723" w:rsidP="002745DF">
            <w:pPr>
              <w:pStyle w:val="TAL"/>
            </w:pPr>
          </w:p>
        </w:tc>
        <w:tc>
          <w:tcPr>
            <w:tcW w:w="1700" w:type="dxa"/>
          </w:tcPr>
          <w:p w14:paraId="473B6AF5" w14:textId="77777777" w:rsidR="00277723" w:rsidRPr="00E27D23" w:rsidRDefault="00277723" w:rsidP="002745DF">
            <w:pPr>
              <w:pStyle w:val="TAL"/>
            </w:pPr>
          </w:p>
        </w:tc>
        <w:tc>
          <w:tcPr>
            <w:tcW w:w="1245" w:type="dxa"/>
          </w:tcPr>
          <w:p w14:paraId="4D83249A" w14:textId="77777777" w:rsidR="00277723" w:rsidRPr="00E27D23" w:rsidRDefault="00277723" w:rsidP="002745DF">
            <w:pPr>
              <w:pStyle w:val="TAL"/>
            </w:pPr>
          </w:p>
        </w:tc>
      </w:tr>
      <w:tr w:rsidR="00277723" w:rsidRPr="00E27D23" w14:paraId="195D43F3" w14:textId="77777777" w:rsidTr="002745DF">
        <w:tblPrEx>
          <w:tblCellMar>
            <w:left w:w="108" w:type="dxa"/>
            <w:right w:w="108" w:type="dxa"/>
          </w:tblCellMar>
        </w:tblPrEx>
        <w:tc>
          <w:tcPr>
            <w:tcW w:w="4535" w:type="dxa"/>
            <w:tcBorders>
              <w:bottom w:val="single" w:sz="4" w:space="0" w:color="auto"/>
            </w:tcBorders>
          </w:tcPr>
          <w:p w14:paraId="54FFD88E" w14:textId="77777777" w:rsidR="00277723" w:rsidRPr="00E27D23" w:rsidRDefault="00277723" w:rsidP="002745DF">
            <w:pPr>
              <w:pStyle w:val="TAL"/>
            </w:pPr>
            <w:r w:rsidRPr="00E27D23">
              <w:t xml:space="preserve">    }</w:t>
            </w:r>
          </w:p>
        </w:tc>
        <w:tc>
          <w:tcPr>
            <w:tcW w:w="2267" w:type="dxa"/>
          </w:tcPr>
          <w:p w14:paraId="762399DF" w14:textId="77777777" w:rsidR="00277723" w:rsidRPr="00E27D23" w:rsidRDefault="00277723" w:rsidP="002745DF">
            <w:pPr>
              <w:pStyle w:val="TAL"/>
            </w:pPr>
          </w:p>
        </w:tc>
        <w:tc>
          <w:tcPr>
            <w:tcW w:w="1700" w:type="dxa"/>
          </w:tcPr>
          <w:p w14:paraId="4ED2FB7E" w14:textId="77777777" w:rsidR="00277723" w:rsidRPr="00E27D23" w:rsidRDefault="00277723" w:rsidP="002745DF">
            <w:pPr>
              <w:pStyle w:val="TAL"/>
            </w:pPr>
          </w:p>
        </w:tc>
        <w:tc>
          <w:tcPr>
            <w:tcW w:w="1245" w:type="dxa"/>
          </w:tcPr>
          <w:p w14:paraId="0F06F7CE" w14:textId="77777777" w:rsidR="00277723" w:rsidRPr="00E27D23" w:rsidRDefault="00277723" w:rsidP="002745DF">
            <w:pPr>
              <w:pStyle w:val="TAL"/>
            </w:pPr>
          </w:p>
        </w:tc>
      </w:tr>
      <w:tr w:rsidR="00277723" w:rsidRPr="00E27D23" w14:paraId="5FF49CC3" w14:textId="77777777" w:rsidTr="002745DF">
        <w:tblPrEx>
          <w:tblCellMar>
            <w:left w:w="108" w:type="dxa"/>
            <w:right w:w="108" w:type="dxa"/>
          </w:tblCellMar>
        </w:tblPrEx>
        <w:tc>
          <w:tcPr>
            <w:tcW w:w="4535" w:type="dxa"/>
            <w:tcBorders>
              <w:bottom w:val="single" w:sz="4" w:space="0" w:color="auto"/>
            </w:tcBorders>
          </w:tcPr>
          <w:p w14:paraId="2A0477E7" w14:textId="77777777" w:rsidR="00277723" w:rsidRPr="00E27D23" w:rsidRDefault="00277723" w:rsidP="002745DF">
            <w:pPr>
              <w:pStyle w:val="TAL"/>
            </w:pPr>
            <w:r w:rsidRPr="00E27D23">
              <w:t xml:space="preserve">  }</w:t>
            </w:r>
          </w:p>
        </w:tc>
        <w:tc>
          <w:tcPr>
            <w:tcW w:w="2267" w:type="dxa"/>
          </w:tcPr>
          <w:p w14:paraId="08789C5B" w14:textId="77777777" w:rsidR="00277723" w:rsidRPr="00E27D23" w:rsidRDefault="00277723" w:rsidP="002745DF">
            <w:pPr>
              <w:pStyle w:val="TAL"/>
            </w:pPr>
          </w:p>
        </w:tc>
        <w:tc>
          <w:tcPr>
            <w:tcW w:w="1700" w:type="dxa"/>
          </w:tcPr>
          <w:p w14:paraId="161314D2" w14:textId="77777777" w:rsidR="00277723" w:rsidRPr="00E27D23" w:rsidRDefault="00277723" w:rsidP="002745DF">
            <w:pPr>
              <w:pStyle w:val="TAL"/>
            </w:pPr>
          </w:p>
        </w:tc>
        <w:tc>
          <w:tcPr>
            <w:tcW w:w="1245" w:type="dxa"/>
          </w:tcPr>
          <w:p w14:paraId="751273E2" w14:textId="77777777" w:rsidR="00277723" w:rsidRPr="00E27D23" w:rsidRDefault="00277723" w:rsidP="002745DF">
            <w:pPr>
              <w:pStyle w:val="TAL"/>
            </w:pPr>
          </w:p>
        </w:tc>
      </w:tr>
      <w:tr w:rsidR="00277723" w:rsidRPr="00E27D23" w14:paraId="4E595240" w14:textId="77777777" w:rsidTr="002745DF">
        <w:tblPrEx>
          <w:tblCellMar>
            <w:left w:w="108" w:type="dxa"/>
            <w:right w:w="108" w:type="dxa"/>
          </w:tblCellMar>
        </w:tblPrEx>
        <w:tc>
          <w:tcPr>
            <w:tcW w:w="4535" w:type="dxa"/>
            <w:tcBorders>
              <w:bottom w:val="single" w:sz="4" w:space="0" w:color="auto"/>
            </w:tcBorders>
          </w:tcPr>
          <w:p w14:paraId="462EC1D3" w14:textId="77777777" w:rsidR="00277723" w:rsidRPr="00E27D23" w:rsidRDefault="00277723" w:rsidP="002745DF">
            <w:pPr>
              <w:pStyle w:val="TAL"/>
            </w:pPr>
            <w:r w:rsidRPr="00E27D23">
              <w:t>}</w:t>
            </w:r>
          </w:p>
        </w:tc>
        <w:tc>
          <w:tcPr>
            <w:tcW w:w="2267" w:type="dxa"/>
          </w:tcPr>
          <w:p w14:paraId="0ACEA574" w14:textId="77777777" w:rsidR="00277723" w:rsidRPr="00E27D23" w:rsidRDefault="00277723" w:rsidP="002745DF">
            <w:pPr>
              <w:pStyle w:val="TAL"/>
            </w:pPr>
          </w:p>
        </w:tc>
        <w:tc>
          <w:tcPr>
            <w:tcW w:w="1700" w:type="dxa"/>
          </w:tcPr>
          <w:p w14:paraId="34AE18E6" w14:textId="77777777" w:rsidR="00277723" w:rsidRPr="00E27D23" w:rsidRDefault="00277723" w:rsidP="002745DF">
            <w:pPr>
              <w:pStyle w:val="TAL"/>
            </w:pPr>
          </w:p>
        </w:tc>
        <w:tc>
          <w:tcPr>
            <w:tcW w:w="1245" w:type="dxa"/>
          </w:tcPr>
          <w:p w14:paraId="15FE0D85" w14:textId="77777777" w:rsidR="00277723" w:rsidRPr="00E27D23" w:rsidRDefault="00277723" w:rsidP="002745DF">
            <w:pPr>
              <w:pStyle w:val="TAL"/>
            </w:pPr>
          </w:p>
        </w:tc>
      </w:tr>
    </w:tbl>
    <w:p w14:paraId="53B53E29" w14:textId="77777777" w:rsidR="00277723" w:rsidRPr="00E27D23" w:rsidRDefault="00277723" w:rsidP="00277723"/>
    <w:p w14:paraId="6B1E8DB9" w14:textId="77777777" w:rsidR="00277723" w:rsidRPr="00E27D23" w:rsidRDefault="00277723" w:rsidP="00277723">
      <w:pPr>
        <w:pStyle w:val="TH"/>
      </w:pPr>
      <w:r w:rsidRPr="00E27D23">
        <w:rPr>
          <w:color w:val="000000"/>
        </w:rPr>
        <w:t>Table 14.2.1.1.9.3.3-4</w:t>
      </w:r>
      <w:r w:rsidRPr="00E27D23">
        <w:t xml:space="preserve">: </w:t>
      </w:r>
      <w:r w:rsidRPr="00E27D23">
        <w:rPr>
          <w:i/>
        </w:rPr>
        <w:t xml:space="preserve">CellGroupConfig </w:t>
      </w:r>
      <w:r w:rsidRPr="00E27D23">
        <w:t>(Table 14.2.1.1.9.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5E0F3383" w14:textId="77777777" w:rsidTr="002745DF">
        <w:tc>
          <w:tcPr>
            <w:tcW w:w="9747" w:type="dxa"/>
            <w:gridSpan w:val="4"/>
          </w:tcPr>
          <w:p w14:paraId="0E2FE274" w14:textId="0C80AFE1" w:rsidR="00277723" w:rsidRPr="00E27D23" w:rsidRDefault="00277723" w:rsidP="002745DF">
            <w:pPr>
              <w:pStyle w:val="TAH"/>
              <w:jc w:val="left"/>
              <w:rPr>
                <w:b w:val="0"/>
              </w:rPr>
            </w:pPr>
            <w:r w:rsidRPr="00E27D23">
              <w:rPr>
                <w:b w:val="0"/>
              </w:rPr>
              <w:t>Derivation Path: TS 38.508-1 [4], Table 4.6.3-19, condition MRBm (m=1) and UM_PTM</w:t>
            </w:r>
          </w:p>
        </w:tc>
      </w:tr>
      <w:tr w:rsidR="00277723" w:rsidRPr="00E27D23" w14:paraId="488CA96A" w14:textId="77777777" w:rsidTr="002745DF">
        <w:tc>
          <w:tcPr>
            <w:tcW w:w="4535" w:type="dxa"/>
          </w:tcPr>
          <w:p w14:paraId="08380B59" w14:textId="77777777" w:rsidR="00277723" w:rsidRPr="00E27D23" w:rsidRDefault="00277723" w:rsidP="002745DF">
            <w:pPr>
              <w:pStyle w:val="TAH"/>
            </w:pPr>
            <w:r w:rsidRPr="00E27D23">
              <w:t>Information Element</w:t>
            </w:r>
          </w:p>
        </w:tc>
        <w:tc>
          <w:tcPr>
            <w:tcW w:w="2267" w:type="dxa"/>
          </w:tcPr>
          <w:p w14:paraId="6918183E" w14:textId="77777777" w:rsidR="00277723" w:rsidRPr="00E27D23" w:rsidRDefault="00277723" w:rsidP="002745DF">
            <w:pPr>
              <w:pStyle w:val="TAH"/>
            </w:pPr>
            <w:r w:rsidRPr="00E27D23">
              <w:t>Value/remark</w:t>
            </w:r>
          </w:p>
        </w:tc>
        <w:tc>
          <w:tcPr>
            <w:tcW w:w="1700" w:type="dxa"/>
          </w:tcPr>
          <w:p w14:paraId="5C66E43B" w14:textId="77777777" w:rsidR="00277723" w:rsidRPr="00E27D23" w:rsidRDefault="00277723" w:rsidP="002745DF">
            <w:pPr>
              <w:pStyle w:val="TAH"/>
            </w:pPr>
            <w:r w:rsidRPr="00E27D23">
              <w:t>Comment</w:t>
            </w:r>
          </w:p>
        </w:tc>
        <w:tc>
          <w:tcPr>
            <w:tcW w:w="1245" w:type="dxa"/>
          </w:tcPr>
          <w:p w14:paraId="724E7FE0" w14:textId="77777777" w:rsidR="00277723" w:rsidRPr="00E27D23" w:rsidRDefault="00277723" w:rsidP="002745DF">
            <w:pPr>
              <w:pStyle w:val="TAH"/>
            </w:pPr>
            <w:r w:rsidRPr="00E27D23">
              <w:t>Condition</w:t>
            </w:r>
          </w:p>
        </w:tc>
      </w:tr>
      <w:tr w:rsidR="00277723" w:rsidRPr="00E27D23" w14:paraId="16908FB4" w14:textId="77777777" w:rsidTr="002745DF">
        <w:tc>
          <w:tcPr>
            <w:tcW w:w="4535" w:type="dxa"/>
          </w:tcPr>
          <w:p w14:paraId="574C16DB" w14:textId="77777777" w:rsidR="00277723" w:rsidRPr="00E27D23" w:rsidRDefault="00277723" w:rsidP="002745DF">
            <w:pPr>
              <w:pStyle w:val="TAL"/>
            </w:pPr>
            <w:r w:rsidRPr="00E27D23">
              <w:t xml:space="preserve">CellGroupConfig ::= </w:t>
            </w:r>
            <w:r w:rsidRPr="00E27D23">
              <w:rPr>
                <w:snapToGrid w:val="0"/>
              </w:rPr>
              <w:t xml:space="preserve">SEQUENCE </w:t>
            </w:r>
            <w:r w:rsidRPr="00E27D23">
              <w:t>{</w:t>
            </w:r>
          </w:p>
        </w:tc>
        <w:tc>
          <w:tcPr>
            <w:tcW w:w="2267" w:type="dxa"/>
          </w:tcPr>
          <w:p w14:paraId="1D15B71D" w14:textId="77777777" w:rsidR="00277723" w:rsidRPr="00E27D23" w:rsidRDefault="00277723" w:rsidP="002745DF">
            <w:pPr>
              <w:pStyle w:val="TAL"/>
            </w:pPr>
          </w:p>
        </w:tc>
        <w:tc>
          <w:tcPr>
            <w:tcW w:w="1700" w:type="dxa"/>
          </w:tcPr>
          <w:p w14:paraId="651E880F" w14:textId="77777777" w:rsidR="00277723" w:rsidRPr="00E27D23" w:rsidRDefault="00277723" w:rsidP="002745DF">
            <w:pPr>
              <w:pStyle w:val="TAL"/>
            </w:pPr>
          </w:p>
        </w:tc>
        <w:tc>
          <w:tcPr>
            <w:tcW w:w="1245" w:type="dxa"/>
          </w:tcPr>
          <w:p w14:paraId="5F568DF3" w14:textId="77777777" w:rsidR="00277723" w:rsidRPr="00E27D23" w:rsidRDefault="00277723" w:rsidP="002745DF">
            <w:pPr>
              <w:pStyle w:val="TAL"/>
            </w:pPr>
          </w:p>
        </w:tc>
      </w:tr>
      <w:tr w:rsidR="00277723" w:rsidRPr="00E27D23" w14:paraId="2876A294" w14:textId="77777777" w:rsidTr="002745DF">
        <w:tc>
          <w:tcPr>
            <w:tcW w:w="4535" w:type="dxa"/>
            <w:tcBorders>
              <w:bottom w:val="single" w:sz="4" w:space="0" w:color="auto"/>
            </w:tcBorders>
          </w:tcPr>
          <w:p w14:paraId="42E5997F" w14:textId="77777777" w:rsidR="00277723" w:rsidRPr="00E27D23" w:rsidRDefault="00277723" w:rsidP="002745DF">
            <w:pPr>
              <w:pStyle w:val="TAL"/>
            </w:pPr>
            <w:r w:rsidRPr="00E27D23">
              <w:t xml:space="preserve">  mac-CellGroupConfig</w:t>
            </w:r>
          </w:p>
        </w:tc>
        <w:tc>
          <w:tcPr>
            <w:tcW w:w="2267" w:type="dxa"/>
          </w:tcPr>
          <w:p w14:paraId="7D3E844F" w14:textId="77777777" w:rsidR="00277723" w:rsidRPr="00E27D23" w:rsidRDefault="00277723" w:rsidP="002745DF">
            <w:pPr>
              <w:pStyle w:val="TAL"/>
            </w:pPr>
            <w:r w:rsidRPr="00E27D23">
              <w:t xml:space="preserve">MAC-CellGroupConfig with condition </w:t>
            </w:r>
            <w:r w:rsidRPr="00E27D23">
              <w:rPr>
                <w:lang w:eastAsia="zh-CN"/>
              </w:rPr>
              <w:t>MBS_Multicast</w:t>
            </w:r>
            <w:r w:rsidRPr="00E27D23">
              <w:t xml:space="preserve"> and </w:t>
            </w:r>
            <w:r w:rsidRPr="00E27D23">
              <w:rPr>
                <w:lang w:eastAsia="zh-CN"/>
              </w:rPr>
              <w:t>DCI</w:t>
            </w:r>
            <w:r w:rsidRPr="00E27D23">
              <w:t xml:space="preserve"> and NACK_ONLY</w:t>
            </w:r>
          </w:p>
        </w:tc>
        <w:tc>
          <w:tcPr>
            <w:tcW w:w="1700" w:type="dxa"/>
          </w:tcPr>
          <w:p w14:paraId="6266CF78" w14:textId="77777777" w:rsidR="00277723" w:rsidRPr="00E27D23" w:rsidRDefault="00277723" w:rsidP="002745DF">
            <w:pPr>
              <w:pStyle w:val="TAL"/>
            </w:pPr>
          </w:p>
        </w:tc>
        <w:tc>
          <w:tcPr>
            <w:tcW w:w="1245" w:type="dxa"/>
          </w:tcPr>
          <w:p w14:paraId="1D3229B4" w14:textId="77777777" w:rsidR="00277723" w:rsidRPr="00E27D23" w:rsidRDefault="00277723" w:rsidP="002745DF">
            <w:pPr>
              <w:pStyle w:val="TAL"/>
            </w:pPr>
          </w:p>
        </w:tc>
      </w:tr>
      <w:tr w:rsidR="00277723" w:rsidRPr="00E27D23" w14:paraId="7A384FA9" w14:textId="77777777" w:rsidTr="002745DF">
        <w:tc>
          <w:tcPr>
            <w:tcW w:w="4535" w:type="dxa"/>
          </w:tcPr>
          <w:p w14:paraId="6A47C67A" w14:textId="77777777" w:rsidR="00277723" w:rsidRPr="00E27D23" w:rsidRDefault="00277723" w:rsidP="002745DF">
            <w:pPr>
              <w:pStyle w:val="TAL"/>
            </w:pPr>
            <w:r w:rsidRPr="00E27D23">
              <w:t>}</w:t>
            </w:r>
          </w:p>
        </w:tc>
        <w:tc>
          <w:tcPr>
            <w:tcW w:w="2267" w:type="dxa"/>
          </w:tcPr>
          <w:p w14:paraId="5E9637CB" w14:textId="77777777" w:rsidR="00277723" w:rsidRPr="00E27D23" w:rsidRDefault="00277723" w:rsidP="002745DF">
            <w:pPr>
              <w:pStyle w:val="TAL"/>
            </w:pPr>
          </w:p>
        </w:tc>
        <w:tc>
          <w:tcPr>
            <w:tcW w:w="1700" w:type="dxa"/>
          </w:tcPr>
          <w:p w14:paraId="43E76227" w14:textId="77777777" w:rsidR="00277723" w:rsidRPr="00E27D23" w:rsidRDefault="00277723" w:rsidP="002745DF">
            <w:pPr>
              <w:pStyle w:val="TAL"/>
            </w:pPr>
          </w:p>
        </w:tc>
        <w:tc>
          <w:tcPr>
            <w:tcW w:w="1245" w:type="dxa"/>
          </w:tcPr>
          <w:p w14:paraId="1EAD523A" w14:textId="77777777" w:rsidR="00277723" w:rsidRPr="00E27D23" w:rsidRDefault="00277723" w:rsidP="002745DF">
            <w:pPr>
              <w:pStyle w:val="TAL"/>
            </w:pPr>
          </w:p>
        </w:tc>
      </w:tr>
    </w:tbl>
    <w:p w14:paraId="5D55095E" w14:textId="77777777" w:rsidR="00277723" w:rsidRPr="00E27D23" w:rsidRDefault="00277723" w:rsidP="00277723"/>
    <w:p w14:paraId="22554879" w14:textId="77777777" w:rsidR="00277723" w:rsidRPr="00E27D23" w:rsidRDefault="00277723" w:rsidP="00277723">
      <w:pPr>
        <w:pStyle w:val="TH"/>
      </w:pPr>
      <w:r w:rsidRPr="00E27D23">
        <w:rPr>
          <w:color w:val="000000"/>
        </w:rPr>
        <w:t>Table 14.2.1.1.9.3.3-5</w:t>
      </w:r>
      <w:r w:rsidRPr="00E27D23">
        <w:t xml:space="preserve">: </w:t>
      </w:r>
      <w:r w:rsidRPr="00E27D23">
        <w:rPr>
          <w:i/>
        </w:rPr>
        <w:t xml:space="preserve">CellGroupConfig </w:t>
      </w:r>
      <w:r w:rsidRPr="00E27D23">
        <w:t>(Table 14.2.1.1.9.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2C207C18" w14:textId="77777777" w:rsidTr="002745DF">
        <w:tc>
          <w:tcPr>
            <w:tcW w:w="9747" w:type="dxa"/>
            <w:gridSpan w:val="4"/>
          </w:tcPr>
          <w:p w14:paraId="3CC9FDF5" w14:textId="77777777" w:rsidR="00277723" w:rsidRPr="00E27D23" w:rsidRDefault="00277723" w:rsidP="002745DF">
            <w:pPr>
              <w:pStyle w:val="TAH"/>
              <w:jc w:val="left"/>
              <w:rPr>
                <w:b w:val="0"/>
              </w:rPr>
            </w:pPr>
            <w:r w:rsidRPr="00E27D23">
              <w:rPr>
                <w:b w:val="0"/>
              </w:rPr>
              <w:t>Derivation Path: TS 38.508-1 [4], Table 4.6.3-19, condition MRBm_DRBn and UM_PTM (Note 1)</w:t>
            </w:r>
          </w:p>
        </w:tc>
      </w:tr>
      <w:tr w:rsidR="00277723" w:rsidRPr="00E27D23" w14:paraId="23F9BA0F" w14:textId="77777777" w:rsidTr="002745DF">
        <w:tc>
          <w:tcPr>
            <w:tcW w:w="4535" w:type="dxa"/>
          </w:tcPr>
          <w:p w14:paraId="75456142" w14:textId="77777777" w:rsidR="00277723" w:rsidRPr="00E27D23" w:rsidRDefault="00277723" w:rsidP="002745DF">
            <w:pPr>
              <w:pStyle w:val="TAH"/>
            </w:pPr>
            <w:r w:rsidRPr="00E27D23">
              <w:t>Information Element</w:t>
            </w:r>
          </w:p>
        </w:tc>
        <w:tc>
          <w:tcPr>
            <w:tcW w:w="2267" w:type="dxa"/>
          </w:tcPr>
          <w:p w14:paraId="01B11831" w14:textId="77777777" w:rsidR="00277723" w:rsidRPr="00E27D23" w:rsidRDefault="00277723" w:rsidP="002745DF">
            <w:pPr>
              <w:pStyle w:val="TAH"/>
            </w:pPr>
            <w:r w:rsidRPr="00E27D23">
              <w:t>Value/remark</w:t>
            </w:r>
          </w:p>
        </w:tc>
        <w:tc>
          <w:tcPr>
            <w:tcW w:w="1700" w:type="dxa"/>
          </w:tcPr>
          <w:p w14:paraId="01F9C2FB" w14:textId="77777777" w:rsidR="00277723" w:rsidRPr="00E27D23" w:rsidRDefault="00277723" w:rsidP="002745DF">
            <w:pPr>
              <w:pStyle w:val="TAH"/>
            </w:pPr>
            <w:r w:rsidRPr="00E27D23">
              <w:t>Comment</w:t>
            </w:r>
          </w:p>
        </w:tc>
        <w:tc>
          <w:tcPr>
            <w:tcW w:w="1245" w:type="dxa"/>
          </w:tcPr>
          <w:p w14:paraId="65B9CCFC" w14:textId="77777777" w:rsidR="00277723" w:rsidRPr="00E27D23" w:rsidRDefault="00277723" w:rsidP="002745DF">
            <w:pPr>
              <w:pStyle w:val="TAH"/>
            </w:pPr>
            <w:r w:rsidRPr="00E27D23">
              <w:t>Condition</w:t>
            </w:r>
          </w:p>
        </w:tc>
      </w:tr>
      <w:tr w:rsidR="00277723" w:rsidRPr="00E27D23" w14:paraId="59CF1740" w14:textId="77777777" w:rsidTr="002745DF">
        <w:tc>
          <w:tcPr>
            <w:tcW w:w="4535" w:type="dxa"/>
          </w:tcPr>
          <w:p w14:paraId="3E638D78" w14:textId="77777777" w:rsidR="00277723" w:rsidRPr="00E27D23" w:rsidRDefault="00277723" w:rsidP="002745DF">
            <w:pPr>
              <w:pStyle w:val="TAL"/>
            </w:pPr>
            <w:r w:rsidRPr="00E27D23">
              <w:t xml:space="preserve">CellGroupConfig ::= </w:t>
            </w:r>
            <w:r w:rsidRPr="00E27D23">
              <w:rPr>
                <w:snapToGrid w:val="0"/>
              </w:rPr>
              <w:t xml:space="preserve">SEQUENCE </w:t>
            </w:r>
            <w:r w:rsidRPr="00E27D23">
              <w:t>{</w:t>
            </w:r>
          </w:p>
        </w:tc>
        <w:tc>
          <w:tcPr>
            <w:tcW w:w="2267" w:type="dxa"/>
          </w:tcPr>
          <w:p w14:paraId="0C36FB08" w14:textId="77777777" w:rsidR="00277723" w:rsidRPr="00E27D23" w:rsidRDefault="00277723" w:rsidP="002745DF">
            <w:pPr>
              <w:pStyle w:val="TAL"/>
            </w:pPr>
          </w:p>
        </w:tc>
        <w:tc>
          <w:tcPr>
            <w:tcW w:w="1700" w:type="dxa"/>
          </w:tcPr>
          <w:p w14:paraId="34490B7E" w14:textId="77777777" w:rsidR="00277723" w:rsidRPr="00E27D23" w:rsidRDefault="00277723" w:rsidP="002745DF">
            <w:pPr>
              <w:pStyle w:val="TAL"/>
            </w:pPr>
          </w:p>
        </w:tc>
        <w:tc>
          <w:tcPr>
            <w:tcW w:w="1245" w:type="dxa"/>
          </w:tcPr>
          <w:p w14:paraId="714AB357" w14:textId="77777777" w:rsidR="00277723" w:rsidRPr="00E27D23" w:rsidRDefault="00277723" w:rsidP="002745DF">
            <w:pPr>
              <w:pStyle w:val="TAL"/>
            </w:pPr>
          </w:p>
        </w:tc>
      </w:tr>
      <w:tr w:rsidR="00277723" w:rsidRPr="00E27D23" w14:paraId="6713DA1D" w14:textId="77777777" w:rsidTr="002745DF">
        <w:tc>
          <w:tcPr>
            <w:tcW w:w="4535" w:type="dxa"/>
            <w:tcBorders>
              <w:bottom w:val="single" w:sz="4" w:space="0" w:color="auto"/>
            </w:tcBorders>
          </w:tcPr>
          <w:p w14:paraId="78BBDBD2" w14:textId="77777777" w:rsidR="00277723" w:rsidRPr="00E27D23" w:rsidRDefault="00277723" w:rsidP="002745DF">
            <w:pPr>
              <w:pStyle w:val="TAL"/>
            </w:pPr>
            <w:r w:rsidRPr="00E27D23">
              <w:t xml:space="preserve">  mac-CellGroupConfig</w:t>
            </w:r>
          </w:p>
        </w:tc>
        <w:tc>
          <w:tcPr>
            <w:tcW w:w="2267" w:type="dxa"/>
          </w:tcPr>
          <w:p w14:paraId="59ED04DE" w14:textId="77777777" w:rsidR="00277723" w:rsidRPr="00E27D23" w:rsidRDefault="00277723" w:rsidP="002745DF">
            <w:pPr>
              <w:pStyle w:val="TAL"/>
            </w:pPr>
            <w:r w:rsidRPr="00E27D23">
              <w:t xml:space="preserve">MAC-CellGroupConfig with condition </w:t>
            </w:r>
            <w:r w:rsidRPr="00E27D23">
              <w:rPr>
                <w:lang w:eastAsia="zh-CN"/>
              </w:rPr>
              <w:t>MBS_Multicast</w:t>
            </w:r>
            <w:r w:rsidRPr="00E27D23">
              <w:t xml:space="preserve"> and </w:t>
            </w:r>
            <w:r w:rsidRPr="00E27D23">
              <w:rPr>
                <w:lang w:eastAsia="zh-CN"/>
              </w:rPr>
              <w:t>DCI</w:t>
            </w:r>
            <w:r w:rsidRPr="00E27D23">
              <w:t xml:space="preserve"> and NACK_ONLY</w:t>
            </w:r>
          </w:p>
        </w:tc>
        <w:tc>
          <w:tcPr>
            <w:tcW w:w="1700" w:type="dxa"/>
          </w:tcPr>
          <w:p w14:paraId="74E0A2F8" w14:textId="77777777" w:rsidR="00277723" w:rsidRPr="00E27D23" w:rsidRDefault="00277723" w:rsidP="002745DF">
            <w:pPr>
              <w:pStyle w:val="TAL"/>
            </w:pPr>
          </w:p>
        </w:tc>
        <w:tc>
          <w:tcPr>
            <w:tcW w:w="1245" w:type="dxa"/>
          </w:tcPr>
          <w:p w14:paraId="68D8FAA1" w14:textId="77777777" w:rsidR="00277723" w:rsidRPr="00E27D23" w:rsidRDefault="00277723" w:rsidP="002745DF">
            <w:pPr>
              <w:pStyle w:val="TAL"/>
            </w:pPr>
          </w:p>
        </w:tc>
      </w:tr>
      <w:tr w:rsidR="00277723" w:rsidRPr="00E27D23" w14:paraId="019C4F73" w14:textId="77777777" w:rsidTr="002745DF">
        <w:tc>
          <w:tcPr>
            <w:tcW w:w="4535" w:type="dxa"/>
          </w:tcPr>
          <w:p w14:paraId="7FA36C63" w14:textId="77777777" w:rsidR="00277723" w:rsidRPr="00E27D23" w:rsidRDefault="00277723" w:rsidP="002745DF">
            <w:pPr>
              <w:pStyle w:val="TAL"/>
            </w:pPr>
            <w:r w:rsidRPr="00E27D23">
              <w:t>}</w:t>
            </w:r>
          </w:p>
        </w:tc>
        <w:tc>
          <w:tcPr>
            <w:tcW w:w="2267" w:type="dxa"/>
          </w:tcPr>
          <w:p w14:paraId="3B821AB6" w14:textId="77777777" w:rsidR="00277723" w:rsidRPr="00E27D23" w:rsidRDefault="00277723" w:rsidP="002745DF">
            <w:pPr>
              <w:pStyle w:val="TAL"/>
            </w:pPr>
          </w:p>
        </w:tc>
        <w:tc>
          <w:tcPr>
            <w:tcW w:w="1700" w:type="dxa"/>
          </w:tcPr>
          <w:p w14:paraId="09477EA1" w14:textId="77777777" w:rsidR="00277723" w:rsidRPr="00E27D23" w:rsidRDefault="00277723" w:rsidP="002745DF">
            <w:pPr>
              <w:pStyle w:val="TAL"/>
            </w:pPr>
          </w:p>
        </w:tc>
        <w:tc>
          <w:tcPr>
            <w:tcW w:w="1245" w:type="dxa"/>
          </w:tcPr>
          <w:p w14:paraId="16D1970B" w14:textId="77777777" w:rsidR="00277723" w:rsidRPr="00E27D23" w:rsidRDefault="00277723" w:rsidP="002745DF">
            <w:pPr>
              <w:pStyle w:val="TAL"/>
            </w:pPr>
          </w:p>
        </w:tc>
      </w:tr>
      <w:tr w:rsidR="00277723" w:rsidRPr="00E27D23" w14:paraId="0282FD86" w14:textId="77777777" w:rsidTr="002745DF">
        <w:tc>
          <w:tcPr>
            <w:tcW w:w="9747" w:type="dxa"/>
            <w:gridSpan w:val="4"/>
          </w:tcPr>
          <w:p w14:paraId="64A0A912" w14:textId="77777777" w:rsidR="00277723" w:rsidRPr="00E27D23" w:rsidRDefault="00277723" w:rsidP="002745DF">
            <w:pPr>
              <w:pStyle w:val="TAL"/>
            </w:pPr>
            <w:r w:rsidRPr="00E27D23">
              <w:t>Note 1:</w:t>
            </w:r>
            <w:r w:rsidRPr="00E27D23">
              <w:tab/>
              <w:t xml:space="preserve">n is set to the same value as for the radioBearerConfig IE in Table 14.2.1.1.9.3.3-3 and </w:t>
            </w:r>
            <w:r w:rsidRPr="00E27D23">
              <w:rPr>
                <w:lang w:eastAsia="zh-CN"/>
              </w:rPr>
              <w:t>m=1</w:t>
            </w:r>
          </w:p>
        </w:tc>
      </w:tr>
    </w:tbl>
    <w:p w14:paraId="76449E6C" w14:textId="77777777" w:rsidR="00277723" w:rsidRPr="00E27D23" w:rsidRDefault="00277723" w:rsidP="00277723"/>
    <w:p w14:paraId="417E7D8A" w14:textId="77777777" w:rsidR="00277723" w:rsidRPr="00E27D23" w:rsidRDefault="00277723" w:rsidP="00277723">
      <w:pPr>
        <w:pStyle w:val="TH"/>
      </w:pPr>
      <w:r w:rsidRPr="00E27D23">
        <w:rPr>
          <w:color w:val="000000"/>
        </w:rPr>
        <w:t>Table 14.2.1.1.9.3.3-6</w:t>
      </w:r>
      <w:r w:rsidRPr="00E27D23">
        <w:t xml:space="preserve">: </w:t>
      </w:r>
      <w:r w:rsidRPr="00E27D23">
        <w:rPr>
          <w:rStyle w:val="apple-style-span"/>
          <w:rFonts w:eastAsia="Malgun Gothic"/>
        </w:rPr>
        <w:t>CLOSE UE TEST LOOP</w:t>
      </w:r>
      <w:r w:rsidRPr="00E27D23">
        <w:t xml:space="preserve"> (step </w:t>
      </w:r>
      <w:r w:rsidRPr="00E27D23">
        <w:rPr>
          <w:lang w:eastAsia="zh-CN"/>
        </w:rPr>
        <w:t>2a1</w:t>
      </w:r>
      <w:r w:rsidRPr="00E27D23">
        <w:t>, Table 14.2.1.1.9.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27D23" w14:paraId="7ED2F6DB" w14:textId="77777777" w:rsidTr="002745DF">
        <w:trPr>
          <w:cantSplit/>
        </w:trPr>
        <w:tc>
          <w:tcPr>
            <w:tcW w:w="9635" w:type="dxa"/>
          </w:tcPr>
          <w:p w14:paraId="2CA2DBB2" w14:textId="77777777" w:rsidR="00277723" w:rsidRPr="00E27D23" w:rsidRDefault="00277723" w:rsidP="002745DF">
            <w:pPr>
              <w:pStyle w:val="TAL"/>
              <w:rPr>
                <w:lang w:eastAsia="zh-CN"/>
              </w:rPr>
            </w:pPr>
            <w:r w:rsidRPr="00E27D23">
              <w:t>Derivation Path: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Multicast MRB</w:t>
            </w:r>
          </w:p>
        </w:tc>
      </w:tr>
    </w:tbl>
    <w:p w14:paraId="7E551C6D" w14:textId="77777777" w:rsidR="00277723" w:rsidRPr="00E27D23" w:rsidRDefault="00277723" w:rsidP="00277723"/>
    <w:p w14:paraId="22307EF4" w14:textId="77777777" w:rsidR="00277723" w:rsidRPr="00E27D23" w:rsidRDefault="00277723" w:rsidP="00277723">
      <w:pPr>
        <w:pStyle w:val="TH"/>
      </w:pPr>
      <w:r w:rsidRPr="00E27D23">
        <w:rPr>
          <w:color w:val="000000"/>
        </w:rPr>
        <w:t>Table 14.2.1.1.9.3.3-7</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6</w:t>
      </w:r>
      <w:r w:rsidRPr="00E27D23">
        <w:t>, Table 14.2.1.1.9.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27D23" w14:paraId="7840F7DA" w14:textId="77777777" w:rsidTr="002745DF">
        <w:trPr>
          <w:cantSplit/>
        </w:trPr>
        <w:tc>
          <w:tcPr>
            <w:tcW w:w="9635" w:type="dxa"/>
          </w:tcPr>
          <w:p w14:paraId="39832C22" w14:textId="77777777" w:rsidR="00277723" w:rsidRPr="00E27D23" w:rsidRDefault="00277723" w:rsidP="002745DF">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6F716EC9" w14:textId="77777777" w:rsidR="00277723" w:rsidRPr="00E27D23" w:rsidRDefault="00277723" w:rsidP="00277723"/>
    <w:p w14:paraId="6DB41A51" w14:textId="77777777" w:rsidR="00277723" w:rsidRPr="00E27D23" w:rsidRDefault="00277723" w:rsidP="00277723">
      <w:pPr>
        <w:pStyle w:val="TH"/>
      </w:pPr>
      <w:r w:rsidRPr="00E27D23">
        <w:rPr>
          <w:color w:val="000000"/>
        </w:rPr>
        <w:t>Table 14.2.1.1.9.3.3-8</w:t>
      </w:r>
      <w:r w:rsidRPr="00E27D23">
        <w:t xml:space="preserve">: Physical layer parameters for DCI format 4_2 (step </w:t>
      </w:r>
      <w:r w:rsidRPr="00E27D23">
        <w:rPr>
          <w:lang w:eastAsia="zh-CN"/>
        </w:rPr>
        <w:t>3</w:t>
      </w:r>
      <w:r w:rsidRPr="00E27D23">
        <w:t>, step 9 and step 12, Table 14.2.1.1.9.3.2-1)</w:t>
      </w:r>
    </w:p>
    <w:tbl>
      <w:tblPr>
        <w:tblW w:w="9629" w:type="dxa"/>
        <w:jc w:val="center"/>
        <w:tblCellMar>
          <w:left w:w="99" w:type="dxa"/>
          <w:right w:w="99" w:type="dxa"/>
        </w:tblCellMar>
        <w:tblLook w:val="04A0" w:firstRow="1" w:lastRow="0" w:firstColumn="1" w:lastColumn="0" w:noHBand="0" w:noVBand="1"/>
      </w:tblPr>
      <w:tblGrid>
        <w:gridCol w:w="4419"/>
        <w:gridCol w:w="1388"/>
        <w:gridCol w:w="1701"/>
        <w:gridCol w:w="2121"/>
      </w:tblGrid>
      <w:tr w:rsidR="00277723" w:rsidRPr="00E27D23" w14:paraId="29224C24" w14:textId="77777777" w:rsidTr="002745DF">
        <w:trPr>
          <w:cantSplit/>
          <w:trHeight w:val="57"/>
          <w:jc w:val="center"/>
        </w:trPr>
        <w:tc>
          <w:tcPr>
            <w:tcW w:w="9629" w:type="dxa"/>
            <w:gridSpan w:val="4"/>
            <w:tcBorders>
              <w:top w:val="single" w:sz="4" w:space="0" w:color="auto"/>
              <w:left w:val="single" w:sz="4" w:space="0" w:color="auto"/>
              <w:bottom w:val="single" w:sz="4" w:space="0" w:color="auto"/>
              <w:right w:val="single" w:sz="4" w:space="0" w:color="auto"/>
            </w:tcBorders>
            <w:noWrap/>
            <w:vAlign w:val="center"/>
          </w:tcPr>
          <w:p w14:paraId="316274A9" w14:textId="77777777" w:rsidR="00277723" w:rsidRPr="00E27D23" w:rsidRDefault="00277723" w:rsidP="002745DF">
            <w:pPr>
              <w:pStyle w:val="TAH"/>
              <w:jc w:val="left"/>
              <w:rPr>
                <w:b w:val="0"/>
              </w:rPr>
            </w:pPr>
            <w:r w:rsidRPr="00E27D23">
              <w:rPr>
                <w:b w:val="0"/>
              </w:rPr>
              <w:t>Derivation Path: 38.508-1 [4],  Table 4.3.6.1.5.3-1</w:t>
            </w:r>
          </w:p>
        </w:tc>
      </w:tr>
      <w:tr w:rsidR="00277723" w:rsidRPr="00E27D23" w14:paraId="5D6773E9" w14:textId="77777777" w:rsidTr="002745DF">
        <w:trPr>
          <w:cantSplit/>
          <w:trHeight w:val="57"/>
          <w:jc w:val="center"/>
        </w:trPr>
        <w:tc>
          <w:tcPr>
            <w:tcW w:w="4419" w:type="dxa"/>
            <w:tcBorders>
              <w:top w:val="single" w:sz="4" w:space="0" w:color="auto"/>
              <w:left w:val="single" w:sz="4" w:space="0" w:color="auto"/>
              <w:bottom w:val="single" w:sz="4" w:space="0" w:color="auto"/>
              <w:right w:val="single" w:sz="4" w:space="0" w:color="auto"/>
            </w:tcBorders>
            <w:noWrap/>
            <w:vAlign w:val="center"/>
          </w:tcPr>
          <w:p w14:paraId="23CFC544" w14:textId="77777777" w:rsidR="00277723" w:rsidRPr="00E27D23" w:rsidRDefault="00277723" w:rsidP="002745DF">
            <w:pPr>
              <w:pStyle w:val="TAH"/>
            </w:pPr>
            <w:r w:rsidRPr="00E27D23">
              <w:t>Parameter</w:t>
            </w:r>
          </w:p>
        </w:tc>
        <w:tc>
          <w:tcPr>
            <w:tcW w:w="1388" w:type="dxa"/>
            <w:tcBorders>
              <w:top w:val="single" w:sz="4" w:space="0" w:color="auto"/>
              <w:left w:val="nil"/>
              <w:bottom w:val="single" w:sz="4" w:space="0" w:color="auto"/>
              <w:right w:val="single" w:sz="4" w:space="0" w:color="auto"/>
            </w:tcBorders>
            <w:noWrap/>
            <w:vAlign w:val="center"/>
          </w:tcPr>
          <w:p w14:paraId="74CF806A" w14:textId="77777777" w:rsidR="00277723" w:rsidRPr="00E27D23" w:rsidRDefault="00277723" w:rsidP="002745DF">
            <w:pPr>
              <w:pStyle w:val="TAH"/>
            </w:pPr>
            <w:r w:rsidRPr="00E27D23">
              <w:t>Value</w:t>
            </w:r>
          </w:p>
        </w:tc>
        <w:tc>
          <w:tcPr>
            <w:tcW w:w="1701" w:type="dxa"/>
            <w:tcBorders>
              <w:top w:val="single" w:sz="4" w:space="0" w:color="auto"/>
              <w:left w:val="nil"/>
              <w:bottom w:val="single" w:sz="4" w:space="0" w:color="auto"/>
              <w:right w:val="single" w:sz="4" w:space="0" w:color="auto"/>
            </w:tcBorders>
            <w:noWrap/>
            <w:vAlign w:val="center"/>
          </w:tcPr>
          <w:p w14:paraId="577E63FC" w14:textId="77777777" w:rsidR="00277723" w:rsidRPr="00E27D23" w:rsidRDefault="00277723" w:rsidP="002745DF">
            <w:pPr>
              <w:pStyle w:val="TAH"/>
            </w:pPr>
            <w:r w:rsidRPr="00E27D23">
              <w:t>Value in binary</w:t>
            </w:r>
          </w:p>
        </w:tc>
        <w:tc>
          <w:tcPr>
            <w:tcW w:w="2121" w:type="dxa"/>
            <w:tcBorders>
              <w:top w:val="single" w:sz="4" w:space="0" w:color="auto"/>
              <w:left w:val="nil"/>
              <w:bottom w:val="single" w:sz="4" w:space="0" w:color="auto"/>
              <w:right w:val="single" w:sz="4" w:space="0" w:color="auto"/>
            </w:tcBorders>
          </w:tcPr>
          <w:p w14:paraId="26CE8F98" w14:textId="77777777" w:rsidR="00277723" w:rsidRPr="00E27D23" w:rsidRDefault="00277723" w:rsidP="002745DF">
            <w:pPr>
              <w:pStyle w:val="TAH"/>
            </w:pPr>
            <w:r w:rsidRPr="00E27D23">
              <w:t>Condition</w:t>
            </w:r>
          </w:p>
        </w:tc>
      </w:tr>
      <w:tr w:rsidR="00277723" w:rsidRPr="00E27D23" w14:paraId="04CEEC08" w14:textId="77777777" w:rsidTr="002745DF">
        <w:trPr>
          <w:cantSplit/>
          <w:trHeight w:val="57"/>
          <w:jc w:val="center"/>
        </w:trPr>
        <w:tc>
          <w:tcPr>
            <w:tcW w:w="4419" w:type="dxa"/>
            <w:tcBorders>
              <w:top w:val="single" w:sz="4" w:space="0" w:color="auto"/>
              <w:left w:val="single" w:sz="4" w:space="0" w:color="auto"/>
              <w:right w:val="single" w:sz="4" w:space="0" w:color="auto"/>
            </w:tcBorders>
            <w:vAlign w:val="center"/>
            <w:hideMark/>
          </w:tcPr>
          <w:p w14:paraId="64D6AC9A" w14:textId="77777777" w:rsidR="00277723" w:rsidRPr="00E27D23" w:rsidRDefault="00277723" w:rsidP="002745DF">
            <w:pPr>
              <w:pStyle w:val="TAL"/>
              <w:rPr>
                <w:lang w:eastAsia="zh-CN"/>
              </w:rPr>
            </w:pPr>
            <w:r w:rsidRPr="00E27D23">
              <w:rPr>
                <w:lang w:eastAsia="zh-CN"/>
              </w:rPr>
              <w:t>Enabling/disabling HARQ-ACK feedback indication</w:t>
            </w:r>
          </w:p>
        </w:tc>
        <w:tc>
          <w:tcPr>
            <w:tcW w:w="1388" w:type="dxa"/>
            <w:tcBorders>
              <w:top w:val="single" w:sz="4" w:space="0" w:color="auto"/>
              <w:left w:val="nil"/>
              <w:bottom w:val="single" w:sz="4" w:space="0" w:color="auto"/>
              <w:right w:val="single" w:sz="4" w:space="0" w:color="auto"/>
            </w:tcBorders>
            <w:noWrap/>
            <w:vAlign w:val="center"/>
            <w:hideMark/>
          </w:tcPr>
          <w:p w14:paraId="1AA86C8F" w14:textId="77777777" w:rsidR="00277723" w:rsidRPr="00E27D23" w:rsidRDefault="00277723" w:rsidP="002745DF">
            <w:pPr>
              <w:pStyle w:val="TAL"/>
              <w:jc w:val="center"/>
            </w:pPr>
            <w:r w:rsidRPr="00E27D23">
              <w:rPr>
                <w:lang w:eastAsia="zh-CN"/>
              </w:rPr>
              <w:t>1</w:t>
            </w:r>
          </w:p>
        </w:tc>
        <w:tc>
          <w:tcPr>
            <w:tcW w:w="1701" w:type="dxa"/>
            <w:tcBorders>
              <w:top w:val="single" w:sz="4" w:space="0" w:color="auto"/>
              <w:left w:val="nil"/>
              <w:bottom w:val="single" w:sz="4" w:space="0" w:color="auto"/>
              <w:right w:val="single" w:sz="4" w:space="0" w:color="auto"/>
            </w:tcBorders>
            <w:noWrap/>
            <w:vAlign w:val="center"/>
            <w:hideMark/>
          </w:tcPr>
          <w:p w14:paraId="4A5970E8" w14:textId="77777777" w:rsidR="00277723" w:rsidRPr="00E27D23" w:rsidRDefault="00277723" w:rsidP="002745DF">
            <w:pPr>
              <w:pStyle w:val="TAC"/>
            </w:pPr>
            <w:r w:rsidRPr="00E27D23">
              <w:rPr>
                <w:lang w:eastAsia="zh-CN"/>
              </w:rPr>
              <w:t>‘1’</w:t>
            </w:r>
          </w:p>
        </w:tc>
        <w:tc>
          <w:tcPr>
            <w:tcW w:w="2121" w:type="dxa"/>
            <w:tcBorders>
              <w:top w:val="single" w:sz="4" w:space="0" w:color="auto"/>
              <w:left w:val="nil"/>
              <w:bottom w:val="single" w:sz="4" w:space="0" w:color="auto"/>
              <w:right w:val="single" w:sz="4" w:space="0" w:color="auto"/>
            </w:tcBorders>
          </w:tcPr>
          <w:p w14:paraId="644D4EA5" w14:textId="77777777" w:rsidR="00277723" w:rsidRPr="00E27D23" w:rsidRDefault="00277723" w:rsidP="002745DF">
            <w:pPr>
              <w:pStyle w:val="TAC"/>
              <w:ind w:leftChars="-370" w:left="-740" w:firstLineChars="411" w:firstLine="740"/>
              <w:rPr>
                <w:lang w:eastAsia="zh-CN"/>
              </w:rPr>
            </w:pPr>
            <w:r w:rsidRPr="00E27D23">
              <w:rPr>
                <w:lang w:eastAsia="zh-CN"/>
              </w:rPr>
              <w:t>Step 3, Step 9</w:t>
            </w:r>
          </w:p>
        </w:tc>
      </w:tr>
      <w:tr w:rsidR="00277723" w:rsidRPr="00E27D23" w14:paraId="6E851A5A" w14:textId="77777777" w:rsidTr="002745DF">
        <w:trPr>
          <w:cantSplit/>
          <w:trHeight w:val="57"/>
          <w:jc w:val="center"/>
        </w:trPr>
        <w:tc>
          <w:tcPr>
            <w:tcW w:w="4419" w:type="dxa"/>
            <w:tcBorders>
              <w:left w:val="single" w:sz="4" w:space="0" w:color="auto"/>
              <w:bottom w:val="single" w:sz="4" w:space="0" w:color="auto"/>
              <w:right w:val="single" w:sz="4" w:space="0" w:color="auto"/>
            </w:tcBorders>
            <w:vAlign w:val="center"/>
          </w:tcPr>
          <w:p w14:paraId="1141AB74" w14:textId="77777777" w:rsidR="00277723" w:rsidRPr="00E27D23" w:rsidRDefault="00277723" w:rsidP="002745DF">
            <w:pPr>
              <w:pStyle w:val="TAL"/>
              <w:rPr>
                <w:lang w:eastAsia="zh-CN"/>
              </w:rPr>
            </w:pPr>
          </w:p>
        </w:tc>
        <w:tc>
          <w:tcPr>
            <w:tcW w:w="1388" w:type="dxa"/>
            <w:tcBorders>
              <w:top w:val="single" w:sz="4" w:space="0" w:color="auto"/>
              <w:left w:val="nil"/>
              <w:bottom w:val="single" w:sz="4" w:space="0" w:color="auto"/>
              <w:right w:val="single" w:sz="4" w:space="0" w:color="auto"/>
            </w:tcBorders>
            <w:noWrap/>
            <w:vAlign w:val="center"/>
          </w:tcPr>
          <w:p w14:paraId="1F5B2BA1" w14:textId="77777777" w:rsidR="00277723" w:rsidRPr="00E27D23" w:rsidRDefault="00277723" w:rsidP="002745DF">
            <w:pPr>
              <w:pStyle w:val="TAL"/>
              <w:jc w:val="center"/>
              <w:rPr>
                <w:lang w:eastAsia="zh-CN"/>
              </w:rPr>
            </w:pPr>
            <w:r w:rsidRPr="00E27D23">
              <w:rPr>
                <w:lang w:eastAsia="zh-CN"/>
              </w:rPr>
              <w:t>0</w:t>
            </w:r>
          </w:p>
        </w:tc>
        <w:tc>
          <w:tcPr>
            <w:tcW w:w="1701" w:type="dxa"/>
            <w:tcBorders>
              <w:top w:val="single" w:sz="4" w:space="0" w:color="auto"/>
              <w:left w:val="nil"/>
              <w:bottom w:val="single" w:sz="4" w:space="0" w:color="auto"/>
              <w:right w:val="single" w:sz="4" w:space="0" w:color="auto"/>
            </w:tcBorders>
            <w:noWrap/>
            <w:vAlign w:val="center"/>
          </w:tcPr>
          <w:p w14:paraId="07A57298" w14:textId="77777777" w:rsidR="00277723" w:rsidRPr="00E27D23" w:rsidRDefault="00277723" w:rsidP="002745DF">
            <w:pPr>
              <w:pStyle w:val="TAC"/>
            </w:pPr>
            <w:r w:rsidRPr="00E27D23">
              <w:rPr>
                <w:lang w:eastAsia="zh-CN"/>
              </w:rPr>
              <w:t>‘0’</w:t>
            </w:r>
          </w:p>
        </w:tc>
        <w:tc>
          <w:tcPr>
            <w:tcW w:w="2121" w:type="dxa"/>
            <w:tcBorders>
              <w:top w:val="single" w:sz="4" w:space="0" w:color="auto"/>
              <w:left w:val="nil"/>
              <w:bottom w:val="single" w:sz="4" w:space="0" w:color="auto"/>
              <w:right w:val="single" w:sz="4" w:space="0" w:color="auto"/>
            </w:tcBorders>
          </w:tcPr>
          <w:p w14:paraId="7129E00C" w14:textId="77777777" w:rsidR="00277723" w:rsidRPr="00E27D23" w:rsidRDefault="00277723" w:rsidP="002745DF">
            <w:pPr>
              <w:pStyle w:val="TAC"/>
              <w:rPr>
                <w:lang w:eastAsia="zh-CN"/>
              </w:rPr>
            </w:pPr>
            <w:r w:rsidRPr="00E27D23">
              <w:rPr>
                <w:lang w:eastAsia="zh-CN"/>
              </w:rPr>
              <w:t>Step 12</w:t>
            </w:r>
          </w:p>
        </w:tc>
      </w:tr>
    </w:tbl>
    <w:p w14:paraId="0350E16A" w14:textId="77777777" w:rsidR="00277723" w:rsidRPr="00E27D23" w:rsidRDefault="00277723" w:rsidP="00277723"/>
    <w:p w14:paraId="7339FD13" w14:textId="77777777" w:rsidR="00EC1229" w:rsidRPr="00E27D23" w:rsidRDefault="00EC1229" w:rsidP="00EC1229">
      <w:pPr>
        <w:pStyle w:val="Heading4"/>
        <w:rPr>
          <w:lang w:eastAsia="sv-SE"/>
        </w:rPr>
      </w:pPr>
      <w:r w:rsidRPr="00E27D23">
        <w:rPr>
          <w:lang w:eastAsia="sv-SE"/>
        </w:rPr>
        <w:t>14.2.1.2</w:t>
      </w:r>
      <w:r w:rsidRPr="00E27D23">
        <w:rPr>
          <w:lang w:eastAsia="sv-SE"/>
        </w:rPr>
        <w:tab/>
        <w:t>MBS Multicast/ MAC/ DRX operation</w:t>
      </w:r>
    </w:p>
    <w:p w14:paraId="12AEC58E" w14:textId="77777777" w:rsidR="00EC1229" w:rsidRPr="00E27D23" w:rsidRDefault="00EC1229" w:rsidP="00EC1229">
      <w:pPr>
        <w:pStyle w:val="Heading5"/>
        <w:rPr>
          <w:lang w:eastAsia="en-US"/>
        </w:rPr>
      </w:pPr>
      <w:r w:rsidRPr="00E27D23">
        <w:t>14.2.1.2.1</w:t>
      </w:r>
      <w:r w:rsidRPr="00E27D23">
        <w:tab/>
        <w:t>MBS Multicast/ MAC/ DRX operation/ PTM transmission / PTP transmission</w:t>
      </w:r>
    </w:p>
    <w:p w14:paraId="55DD919B" w14:textId="77777777" w:rsidR="00EC1229" w:rsidRPr="00E27D23" w:rsidRDefault="00EC1229" w:rsidP="00EC1229">
      <w:pPr>
        <w:pStyle w:val="H6"/>
      </w:pPr>
      <w:r w:rsidRPr="00E27D23">
        <w:t>14.2.1.2.1.1</w:t>
      </w:r>
      <w:r w:rsidRPr="00E27D23">
        <w:tab/>
        <w:t>Test Purpose (TP)</w:t>
      </w:r>
    </w:p>
    <w:p w14:paraId="3027C9EA" w14:textId="77777777" w:rsidR="00EC1229" w:rsidRPr="00E27D23" w:rsidRDefault="00EC1229" w:rsidP="00EC1229">
      <w:pPr>
        <w:pStyle w:val="H6"/>
      </w:pPr>
      <w:r w:rsidRPr="00E27D23">
        <w:t>(1)</w:t>
      </w:r>
    </w:p>
    <w:p w14:paraId="0179F159" w14:textId="77777777" w:rsidR="00EC1229" w:rsidRPr="00E27D23" w:rsidRDefault="00EC1229" w:rsidP="00EC1229">
      <w:pPr>
        <w:pStyle w:val="PL"/>
        <w:rPr>
          <w:noProof w:val="0"/>
        </w:rPr>
      </w:pPr>
      <w:r w:rsidRPr="00E27D23">
        <w:rPr>
          <w:b/>
          <w:i/>
          <w:noProof w:val="0"/>
        </w:rPr>
        <w:t xml:space="preserve">with </w:t>
      </w:r>
      <w:r w:rsidRPr="00E27D23">
        <w:rPr>
          <w:noProof w:val="0"/>
        </w:rPr>
        <w:t>{ UE in RRC_Connected state and Multicast MRB established with one RLC-UM entity for PTM transmission and one RLC-UM entity for PTP transmission, and Multicast DRX and unicast DRX are configured }</w:t>
      </w:r>
    </w:p>
    <w:p w14:paraId="3E2CA6EB" w14:textId="77777777" w:rsidR="00EC1229" w:rsidRPr="00E27D23" w:rsidRDefault="00EC1229" w:rsidP="00EC1229">
      <w:pPr>
        <w:pStyle w:val="PL"/>
        <w:rPr>
          <w:noProof w:val="0"/>
        </w:rPr>
      </w:pPr>
      <w:r w:rsidRPr="00E27D23">
        <w:rPr>
          <w:noProof w:val="0"/>
        </w:rPr>
        <w:t>ensure that {</w:t>
      </w:r>
    </w:p>
    <w:p w14:paraId="520C5911" w14:textId="77777777" w:rsidR="00EC1229" w:rsidRPr="00E27D23" w:rsidRDefault="00EC1229" w:rsidP="00EC1229">
      <w:pPr>
        <w:pStyle w:val="PL"/>
        <w:rPr>
          <w:noProof w:val="0"/>
        </w:rPr>
      </w:pPr>
      <w:r w:rsidRPr="00E27D23">
        <w:rPr>
          <w:b/>
          <w:i/>
          <w:noProof w:val="0"/>
        </w:rPr>
        <w:t xml:space="preserve">  when</w:t>
      </w:r>
      <w:r w:rsidRPr="00E27D23">
        <w:rPr>
          <w:noProof w:val="0"/>
        </w:rPr>
        <w:t xml:space="preserve"> { Long DRX cycle for a G-RNTI is configured and [(SFN * 10) + subframe number] modulo (drx-LongCycle-PTM) = drx-StartOffset-PTM }</w:t>
      </w:r>
    </w:p>
    <w:p w14:paraId="3EC1C25C" w14:textId="77777777" w:rsidR="00EC1229" w:rsidRPr="00E27D23" w:rsidRDefault="00EC1229" w:rsidP="00EC1229">
      <w:pPr>
        <w:pStyle w:val="PL"/>
        <w:rPr>
          <w:noProof w:val="0"/>
        </w:rPr>
      </w:pPr>
      <w:r w:rsidRPr="00E27D23">
        <w:rPr>
          <w:b/>
          <w:i/>
          <w:noProof w:val="0"/>
        </w:rPr>
        <w:t xml:space="preserve">    then</w:t>
      </w:r>
      <w:r w:rsidRPr="00E27D23">
        <w:rPr>
          <w:noProof w:val="0"/>
        </w:rPr>
        <w:t xml:space="preserve"> { UE starts the drx-OnDurationTimerPTM and monitors the PDCCH for this G-RNTI during drx-OnDurationTimerPTM }</w:t>
      </w:r>
    </w:p>
    <w:p w14:paraId="2A4A0D74" w14:textId="77777777" w:rsidR="00EC1229" w:rsidRPr="00E27D23" w:rsidRDefault="00EC1229" w:rsidP="00EC1229">
      <w:pPr>
        <w:pStyle w:val="PL"/>
        <w:rPr>
          <w:noProof w:val="0"/>
        </w:rPr>
      </w:pPr>
      <w:r w:rsidRPr="00E27D23">
        <w:rPr>
          <w:noProof w:val="0"/>
        </w:rPr>
        <w:t xml:space="preserve">            }</w:t>
      </w:r>
    </w:p>
    <w:p w14:paraId="75F2E04C" w14:textId="77777777" w:rsidR="00EC1229" w:rsidRPr="00E27D23" w:rsidRDefault="00EC1229" w:rsidP="00EC1229">
      <w:pPr>
        <w:pStyle w:val="PL"/>
        <w:rPr>
          <w:noProof w:val="0"/>
        </w:rPr>
      </w:pPr>
    </w:p>
    <w:p w14:paraId="0193B68E" w14:textId="77777777" w:rsidR="00EC1229" w:rsidRPr="00E27D23" w:rsidRDefault="00EC1229" w:rsidP="00EC1229">
      <w:pPr>
        <w:pStyle w:val="H6"/>
      </w:pPr>
      <w:r w:rsidRPr="00E27D23">
        <w:t>(2)</w:t>
      </w:r>
    </w:p>
    <w:p w14:paraId="1ACF0B47" w14:textId="77777777" w:rsidR="00EC1229" w:rsidRPr="00E27D23" w:rsidRDefault="00EC1229" w:rsidP="00EC1229">
      <w:pPr>
        <w:pStyle w:val="PL"/>
        <w:rPr>
          <w:noProof w:val="0"/>
        </w:rPr>
      </w:pPr>
      <w:r w:rsidRPr="00E27D23">
        <w:rPr>
          <w:b/>
          <w:i/>
          <w:noProof w:val="0"/>
        </w:rPr>
        <w:t xml:space="preserve">with </w:t>
      </w:r>
      <w:r w:rsidRPr="00E27D23">
        <w:rPr>
          <w:noProof w:val="0"/>
        </w:rPr>
        <w:t>{ UE in RRC_Connected state and Multicast MRB established with one RLC-UM entity for PTM transmission and one RLC-UM entity for PTP transmission, and Multicast DRX and unicast DRX are configured }</w:t>
      </w:r>
    </w:p>
    <w:p w14:paraId="13F06449" w14:textId="77777777" w:rsidR="00EC1229" w:rsidRPr="00E27D23" w:rsidRDefault="00EC1229" w:rsidP="00EC1229">
      <w:pPr>
        <w:pStyle w:val="PL"/>
        <w:rPr>
          <w:noProof w:val="0"/>
        </w:rPr>
      </w:pPr>
      <w:r w:rsidRPr="00E27D23">
        <w:rPr>
          <w:noProof w:val="0"/>
        </w:rPr>
        <w:t>ensure that {</w:t>
      </w:r>
    </w:p>
    <w:p w14:paraId="0843FA0F" w14:textId="77777777" w:rsidR="00EC1229" w:rsidRPr="00E27D23" w:rsidRDefault="00EC1229" w:rsidP="00EC1229">
      <w:pPr>
        <w:pStyle w:val="PL"/>
        <w:rPr>
          <w:noProof w:val="0"/>
        </w:rPr>
      </w:pPr>
      <w:r w:rsidRPr="00E27D23">
        <w:rPr>
          <w:b/>
          <w:i/>
          <w:noProof w:val="0"/>
        </w:rPr>
        <w:t xml:space="preserve">  when</w:t>
      </w:r>
      <w:r w:rsidRPr="00E27D23">
        <w:rPr>
          <w:noProof w:val="0"/>
        </w:rPr>
        <w:t xml:space="preserve"> { Long DRX cycle for a G-RNTI is configured and a new DL transmission is indicated on the PDCCH during Active Time }</w:t>
      </w:r>
    </w:p>
    <w:p w14:paraId="32DCCFC1" w14:textId="77777777" w:rsidR="00EC1229" w:rsidRPr="00E27D23" w:rsidRDefault="00EC1229" w:rsidP="00EC1229">
      <w:pPr>
        <w:pStyle w:val="PL"/>
        <w:rPr>
          <w:noProof w:val="0"/>
        </w:rPr>
      </w:pPr>
      <w:r w:rsidRPr="00E27D23">
        <w:rPr>
          <w:b/>
          <w:i/>
          <w:noProof w:val="0"/>
        </w:rPr>
        <w:t xml:space="preserve">    then</w:t>
      </w:r>
      <w:r w:rsidRPr="00E27D23">
        <w:rPr>
          <w:noProof w:val="0"/>
        </w:rPr>
        <w:t xml:space="preserve"> { UE starts or restarts the drx-InactivityTimerPTM in the first symbol after the end of the PDCCH reception and monitors the PDCCH for this G-RNTI during drx-InactivityTimerPTM }</w:t>
      </w:r>
    </w:p>
    <w:p w14:paraId="5C1AE715" w14:textId="77777777" w:rsidR="00EC1229" w:rsidRPr="00E27D23" w:rsidRDefault="00EC1229" w:rsidP="00EC1229">
      <w:pPr>
        <w:pStyle w:val="PL"/>
        <w:rPr>
          <w:noProof w:val="0"/>
        </w:rPr>
      </w:pPr>
      <w:r w:rsidRPr="00E27D23">
        <w:rPr>
          <w:noProof w:val="0"/>
        </w:rPr>
        <w:t xml:space="preserve">            }</w:t>
      </w:r>
    </w:p>
    <w:p w14:paraId="0F1FE929" w14:textId="77777777" w:rsidR="00EC1229" w:rsidRPr="00E27D23" w:rsidRDefault="00EC1229" w:rsidP="00EC1229">
      <w:pPr>
        <w:pStyle w:val="PL"/>
        <w:rPr>
          <w:noProof w:val="0"/>
        </w:rPr>
      </w:pPr>
    </w:p>
    <w:p w14:paraId="5640817E" w14:textId="77777777" w:rsidR="00EC1229" w:rsidRPr="00E27D23" w:rsidRDefault="00EC1229" w:rsidP="00EC1229">
      <w:pPr>
        <w:pStyle w:val="H6"/>
      </w:pPr>
      <w:r w:rsidRPr="00E27D23">
        <w:t>(3)</w:t>
      </w:r>
    </w:p>
    <w:p w14:paraId="03B49013" w14:textId="77777777" w:rsidR="00EC1229" w:rsidRPr="00E27D23" w:rsidRDefault="00EC1229" w:rsidP="00EC1229">
      <w:pPr>
        <w:pStyle w:val="PL"/>
        <w:rPr>
          <w:noProof w:val="0"/>
        </w:rPr>
      </w:pPr>
      <w:r w:rsidRPr="00E27D23">
        <w:rPr>
          <w:b/>
          <w:i/>
          <w:noProof w:val="0"/>
        </w:rPr>
        <w:t xml:space="preserve">with </w:t>
      </w:r>
      <w:r w:rsidRPr="00E27D23">
        <w:rPr>
          <w:noProof w:val="0"/>
        </w:rPr>
        <w:t>{ UE in RRC_Connected state and Multicast MRB established with one RLC-UM entity for PTM transmission and one RLC-UM entity for PTP transmission, and Multicast DRX and unicast DRX are configured }</w:t>
      </w:r>
    </w:p>
    <w:p w14:paraId="4107DF73" w14:textId="77777777" w:rsidR="00EC1229" w:rsidRPr="00E27D23" w:rsidRDefault="00EC1229" w:rsidP="00EC1229">
      <w:pPr>
        <w:pStyle w:val="PL"/>
        <w:rPr>
          <w:noProof w:val="0"/>
        </w:rPr>
      </w:pPr>
      <w:r w:rsidRPr="00E27D23">
        <w:rPr>
          <w:noProof w:val="0"/>
        </w:rPr>
        <w:t>ensure that {</w:t>
      </w:r>
    </w:p>
    <w:p w14:paraId="6614219B" w14:textId="77777777" w:rsidR="00EC1229" w:rsidRPr="00E27D23" w:rsidRDefault="00EC1229" w:rsidP="00EC1229">
      <w:pPr>
        <w:pStyle w:val="PL"/>
        <w:rPr>
          <w:noProof w:val="0"/>
        </w:rPr>
      </w:pPr>
      <w:r w:rsidRPr="00E27D23">
        <w:rPr>
          <w:b/>
          <w:i/>
          <w:noProof w:val="0"/>
        </w:rPr>
        <w:t xml:space="preserve">  when</w:t>
      </w:r>
      <w:r w:rsidRPr="00E27D23">
        <w:rPr>
          <w:noProof w:val="0"/>
        </w:rPr>
        <w:t xml:space="preserve"> { Long DRX cycle for C-RNTI is configured and [(SFN * 10) + subframe number] modulo (drx-LongCycle) = drx-StartOffset }</w:t>
      </w:r>
    </w:p>
    <w:p w14:paraId="2D5A278D" w14:textId="77777777" w:rsidR="00EC1229" w:rsidRPr="00E27D23" w:rsidRDefault="00EC1229" w:rsidP="00EC1229">
      <w:pPr>
        <w:pStyle w:val="PL"/>
        <w:rPr>
          <w:noProof w:val="0"/>
        </w:rPr>
      </w:pPr>
      <w:r w:rsidRPr="00E27D23">
        <w:rPr>
          <w:b/>
          <w:i/>
          <w:noProof w:val="0"/>
        </w:rPr>
        <w:t xml:space="preserve">    then</w:t>
      </w:r>
      <w:r w:rsidRPr="00E27D23">
        <w:rPr>
          <w:noProof w:val="0"/>
        </w:rPr>
        <w:t xml:space="preserve"> { UE monitors the PDCCH for C-RNTI during drx-OnDurationTimer }</w:t>
      </w:r>
    </w:p>
    <w:p w14:paraId="76AC29CE" w14:textId="77777777" w:rsidR="00EC1229" w:rsidRPr="00E27D23" w:rsidRDefault="00EC1229" w:rsidP="00EC1229">
      <w:pPr>
        <w:pStyle w:val="PL"/>
        <w:rPr>
          <w:noProof w:val="0"/>
        </w:rPr>
      </w:pPr>
      <w:r w:rsidRPr="00E27D23">
        <w:rPr>
          <w:noProof w:val="0"/>
        </w:rPr>
        <w:t xml:space="preserve">            }</w:t>
      </w:r>
    </w:p>
    <w:p w14:paraId="45CCBF05" w14:textId="77777777" w:rsidR="00EC1229" w:rsidRPr="00E27D23" w:rsidRDefault="00EC1229" w:rsidP="00EC1229">
      <w:pPr>
        <w:pStyle w:val="PL"/>
        <w:rPr>
          <w:noProof w:val="0"/>
        </w:rPr>
      </w:pPr>
    </w:p>
    <w:p w14:paraId="5AC8EDF8" w14:textId="77777777" w:rsidR="00EC1229" w:rsidRPr="00E27D23" w:rsidRDefault="00EC1229" w:rsidP="00EC1229">
      <w:pPr>
        <w:pStyle w:val="H6"/>
      </w:pPr>
      <w:r w:rsidRPr="00E27D23">
        <w:t>(4)</w:t>
      </w:r>
    </w:p>
    <w:p w14:paraId="695E240C" w14:textId="77777777" w:rsidR="00EC1229" w:rsidRPr="00E27D23" w:rsidRDefault="00EC1229" w:rsidP="00EC1229">
      <w:pPr>
        <w:pStyle w:val="PL"/>
        <w:rPr>
          <w:noProof w:val="0"/>
        </w:rPr>
      </w:pPr>
      <w:r w:rsidRPr="00E27D23">
        <w:rPr>
          <w:b/>
          <w:i/>
          <w:noProof w:val="0"/>
        </w:rPr>
        <w:t xml:space="preserve">with </w:t>
      </w:r>
      <w:r w:rsidRPr="00E27D23">
        <w:rPr>
          <w:noProof w:val="0"/>
        </w:rPr>
        <w:t>{ UE in RRC_Connected state and Multicast MRB established with one RLC-UM entity for PTM transmission and one RLC-UM entity for PTP transmission, and Multicast DRX and unicast DRX are configured }</w:t>
      </w:r>
    </w:p>
    <w:p w14:paraId="5B99E235" w14:textId="77777777" w:rsidR="00EC1229" w:rsidRPr="00E27D23" w:rsidRDefault="00EC1229" w:rsidP="00EC1229">
      <w:pPr>
        <w:pStyle w:val="PL"/>
        <w:rPr>
          <w:noProof w:val="0"/>
        </w:rPr>
      </w:pPr>
      <w:r w:rsidRPr="00E27D23">
        <w:rPr>
          <w:noProof w:val="0"/>
        </w:rPr>
        <w:t>ensure that {</w:t>
      </w:r>
    </w:p>
    <w:p w14:paraId="39880324" w14:textId="77777777" w:rsidR="00EC1229" w:rsidRPr="00E27D23" w:rsidRDefault="00EC1229" w:rsidP="00EC1229">
      <w:pPr>
        <w:pStyle w:val="PL"/>
        <w:rPr>
          <w:noProof w:val="0"/>
        </w:rPr>
      </w:pPr>
      <w:r w:rsidRPr="00E27D23">
        <w:rPr>
          <w:b/>
          <w:i/>
          <w:noProof w:val="0"/>
        </w:rPr>
        <w:t xml:space="preserve">  when</w:t>
      </w:r>
      <w:r w:rsidRPr="00E27D23">
        <w:rPr>
          <w:noProof w:val="0"/>
        </w:rPr>
        <w:t xml:space="preserve"> { Long DRX cycle for C-RNTI is configured and a new DL transmission is indicated on the PDCCH during Active Time }</w:t>
      </w:r>
    </w:p>
    <w:p w14:paraId="31ED4788" w14:textId="77777777" w:rsidR="00EC1229" w:rsidRPr="00E27D23" w:rsidRDefault="00EC1229" w:rsidP="00EC1229">
      <w:pPr>
        <w:pStyle w:val="PL"/>
        <w:rPr>
          <w:noProof w:val="0"/>
        </w:rPr>
      </w:pPr>
      <w:r w:rsidRPr="00E27D23">
        <w:rPr>
          <w:b/>
          <w:i/>
          <w:noProof w:val="0"/>
        </w:rPr>
        <w:t xml:space="preserve">    then</w:t>
      </w:r>
      <w:r w:rsidRPr="00E27D23">
        <w:rPr>
          <w:noProof w:val="0"/>
        </w:rPr>
        <w:t xml:space="preserve"> { UE starts or restarts the drx-InactivityTimer in the first symbol after the end of the PDCCH reception and monitors the PDCCH for C-RNTI during drx-InactivityTimer }</w:t>
      </w:r>
    </w:p>
    <w:p w14:paraId="76DE02DF" w14:textId="77777777" w:rsidR="00EC1229" w:rsidRPr="00E27D23" w:rsidRDefault="00EC1229" w:rsidP="00EC1229">
      <w:pPr>
        <w:pStyle w:val="PL"/>
        <w:rPr>
          <w:noProof w:val="0"/>
        </w:rPr>
      </w:pPr>
      <w:r w:rsidRPr="00E27D23">
        <w:rPr>
          <w:noProof w:val="0"/>
        </w:rPr>
        <w:t xml:space="preserve">            }</w:t>
      </w:r>
    </w:p>
    <w:p w14:paraId="3E211661" w14:textId="77777777" w:rsidR="00EC1229" w:rsidRPr="00E27D23" w:rsidRDefault="00EC1229" w:rsidP="00EC1229">
      <w:pPr>
        <w:pStyle w:val="PL"/>
        <w:rPr>
          <w:noProof w:val="0"/>
        </w:rPr>
      </w:pPr>
    </w:p>
    <w:p w14:paraId="16645A56" w14:textId="77777777" w:rsidR="00EC1229" w:rsidRPr="00E27D23" w:rsidRDefault="00EC1229" w:rsidP="00EC1229">
      <w:pPr>
        <w:pStyle w:val="H6"/>
      </w:pPr>
      <w:r w:rsidRPr="00E27D23">
        <w:t>(5)</w:t>
      </w:r>
    </w:p>
    <w:p w14:paraId="22EA5994" w14:textId="77777777" w:rsidR="00EC1229" w:rsidRPr="00E27D23" w:rsidRDefault="00EC1229" w:rsidP="00EC1229">
      <w:pPr>
        <w:pStyle w:val="PL"/>
        <w:rPr>
          <w:noProof w:val="0"/>
        </w:rPr>
      </w:pPr>
      <w:r w:rsidRPr="00E27D23">
        <w:rPr>
          <w:b/>
          <w:i/>
          <w:noProof w:val="0"/>
        </w:rPr>
        <w:t xml:space="preserve">with </w:t>
      </w:r>
      <w:r w:rsidRPr="00E27D23">
        <w:rPr>
          <w:noProof w:val="0"/>
        </w:rPr>
        <w:t>{ UE in RRC_Connected state and Multicast MRB established with one RLC-UM entity for PTM transmission and one RLC-UM entity for PTP transmission, and Multicast DRX and unicast DRX are configured }</w:t>
      </w:r>
    </w:p>
    <w:p w14:paraId="137B4F6C" w14:textId="77777777" w:rsidR="00EC1229" w:rsidRPr="00E27D23" w:rsidRDefault="00EC1229" w:rsidP="00EC1229">
      <w:pPr>
        <w:pStyle w:val="PL"/>
        <w:rPr>
          <w:noProof w:val="0"/>
        </w:rPr>
      </w:pPr>
      <w:r w:rsidRPr="00E27D23">
        <w:rPr>
          <w:noProof w:val="0"/>
        </w:rPr>
        <w:t>ensure that {</w:t>
      </w:r>
    </w:p>
    <w:p w14:paraId="7CA28EBD" w14:textId="77777777" w:rsidR="00EC1229" w:rsidRPr="00E27D23" w:rsidRDefault="00EC1229" w:rsidP="00EC1229">
      <w:pPr>
        <w:pStyle w:val="PL"/>
        <w:rPr>
          <w:noProof w:val="0"/>
        </w:rPr>
      </w:pPr>
      <w:r w:rsidRPr="00E27D23">
        <w:rPr>
          <w:b/>
          <w:i/>
          <w:noProof w:val="0"/>
        </w:rPr>
        <w:t xml:space="preserve">  when</w:t>
      </w:r>
      <w:r w:rsidRPr="00E27D23">
        <w:rPr>
          <w:noProof w:val="0"/>
        </w:rPr>
        <w:t xml:space="preserve"> { DRX Command MAC CE indicated by PDCCH addressed to with DCI scrambled with a G-RNTI is received }</w:t>
      </w:r>
    </w:p>
    <w:p w14:paraId="034AE4D2" w14:textId="77777777" w:rsidR="00EC1229" w:rsidRPr="00E27D23" w:rsidRDefault="00EC1229" w:rsidP="00EC1229">
      <w:pPr>
        <w:pStyle w:val="PL"/>
        <w:rPr>
          <w:noProof w:val="0"/>
        </w:rPr>
      </w:pPr>
      <w:r w:rsidRPr="00E27D23">
        <w:rPr>
          <w:b/>
          <w:i/>
          <w:noProof w:val="0"/>
        </w:rPr>
        <w:t xml:space="preserve">    then</w:t>
      </w:r>
      <w:r w:rsidRPr="00E27D23">
        <w:rPr>
          <w:noProof w:val="0"/>
        </w:rPr>
        <w:t xml:space="preserve"> { UE stops </w:t>
      </w:r>
      <w:r w:rsidRPr="00E27D23">
        <w:rPr>
          <w:i/>
          <w:noProof w:val="0"/>
        </w:rPr>
        <w:t xml:space="preserve">drx-onDurationTimerPTM </w:t>
      </w:r>
      <w:r w:rsidRPr="00E27D23">
        <w:rPr>
          <w:iCs/>
          <w:noProof w:val="0"/>
        </w:rPr>
        <w:t>of the DRX for this G-RNTI</w:t>
      </w:r>
      <w:r w:rsidRPr="00E27D23">
        <w:rPr>
          <w:noProof w:val="0"/>
        </w:rPr>
        <w:t xml:space="preserve"> }</w:t>
      </w:r>
    </w:p>
    <w:p w14:paraId="6B38FF03" w14:textId="77777777" w:rsidR="00EC1229" w:rsidRPr="00E27D23" w:rsidRDefault="00EC1229" w:rsidP="00EC1229">
      <w:pPr>
        <w:pStyle w:val="PL"/>
        <w:rPr>
          <w:noProof w:val="0"/>
        </w:rPr>
      </w:pPr>
      <w:r w:rsidRPr="00E27D23">
        <w:rPr>
          <w:noProof w:val="0"/>
        </w:rPr>
        <w:t xml:space="preserve">            }</w:t>
      </w:r>
    </w:p>
    <w:p w14:paraId="049C152D" w14:textId="77777777" w:rsidR="00EC1229" w:rsidRPr="00E27D23" w:rsidRDefault="00EC1229" w:rsidP="00EC1229">
      <w:pPr>
        <w:pStyle w:val="PL"/>
        <w:rPr>
          <w:noProof w:val="0"/>
        </w:rPr>
      </w:pPr>
    </w:p>
    <w:p w14:paraId="72E505EF" w14:textId="77777777" w:rsidR="00EC1229" w:rsidRPr="00E27D23" w:rsidRDefault="00EC1229" w:rsidP="00EC1229">
      <w:pPr>
        <w:pStyle w:val="H6"/>
      </w:pPr>
      <w:r w:rsidRPr="00E27D23">
        <w:t>(6)</w:t>
      </w:r>
    </w:p>
    <w:p w14:paraId="57219091" w14:textId="77777777" w:rsidR="00EC1229" w:rsidRPr="00E27D23" w:rsidRDefault="00EC1229" w:rsidP="00EC1229">
      <w:pPr>
        <w:pStyle w:val="PL"/>
        <w:rPr>
          <w:noProof w:val="0"/>
        </w:rPr>
      </w:pPr>
      <w:r w:rsidRPr="00E27D23">
        <w:rPr>
          <w:b/>
          <w:i/>
          <w:noProof w:val="0"/>
        </w:rPr>
        <w:t xml:space="preserve">with </w:t>
      </w:r>
      <w:r w:rsidRPr="00E27D23">
        <w:rPr>
          <w:noProof w:val="0"/>
        </w:rPr>
        <w:t>{ UE in RRC_Connected state and Multicast MRB established with one RLC-UM entity for PTM transmission and one RLC-UM entity for PTP transmission, and only unicast DRX is configured }</w:t>
      </w:r>
    </w:p>
    <w:p w14:paraId="3DB3F680" w14:textId="77777777" w:rsidR="00EC1229" w:rsidRPr="00E27D23" w:rsidRDefault="00EC1229" w:rsidP="00EC1229">
      <w:pPr>
        <w:pStyle w:val="PL"/>
        <w:rPr>
          <w:noProof w:val="0"/>
        </w:rPr>
      </w:pPr>
      <w:r w:rsidRPr="00E27D23">
        <w:rPr>
          <w:noProof w:val="0"/>
        </w:rPr>
        <w:t>ensure that {</w:t>
      </w:r>
    </w:p>
    <w:p w14:paraId="3C044E96" w14:textId="77777777" w:rsidR="00EC1229" w:rsidRPr="00E27D23" w:rsidRDefault="00EC1229" w:rsidP="00EC1229">
      <w:pPr>
        <w:pStyle w:val="PL"/>
        <w:rPr>
          <w:noProof w:val="0"/>
        </w:rPr>
      </w:pPr>
      <w:r w:rsidRPr="00E27D23">
        <w:rPr>
          <w:b/>
          <w:i/>
          <w:noProof w:val="0"/>
        </w:rPr>
        <w:t xml:space="preserve">  when</w:t>
      </w:r>
      <w:r w:rsidRPr="00E27D23">
        <w:rPr>
          <w:noProof w:val="0"/>
        </w:rPr>
        <w:t xml:space="preserve"> { </w:t>
      </w:r>
      <w:r w:rsidRPr="00E27D23">
        <w:rPr>
          <w:noProof w:val="0"/>
          <w:lang w:eastAsia="ko-KR"/>
        </w:rPr>
        <w:t>PDCCH indicated a DL multicast transmission is received</w:t>
      </w:r>
      <w:r w:rsidRPr="00E27D23">
        <w:rPr>
          <w:noProof w:val="0"/>
        </w:rPr>
        <w:t xml:space="preserve"> }</w:t>
      </w:r>
    </w:p>
    <w:p w14:paraId="0C47B247" w14:textId="77777777" w:rsidR="00EC1229" w:rsidRPr="00E27D23" w:rsidRDefault="00EC1229" w:rsidP="00EC1229">
      <w:pPr>
        <w:pStyle w:val="PL"/>
        <w:rPr>
          <w:noProof w:val="0"/>
        </w:rPr>
      </w:pPr>
      <w:r w:rsidRPr="00E27D23">
        <w:rPr>
          <w:b/>
          <w:i/>
          <w:noProof w:val="0"/>
        </w:rPr>
        <w:t xml:space="preserve">    then</w:t>
      </w:r>
      <w:r w:rsidRPr="00E27D23">
        <w:rPr>
          <w:noProof w:val="0"/>
        </w:rPr>
        <w:t xml:space="preserve"> { UE stops </w:t>
      </w:r>
      <w:r w:rsidRPr="00E27D23">
        <w:rPr>
          <w:i/>
          <w:noProof w:val="0"/>
          <w:lang w:eastAsia="ko-KR"/>
        </w:rPr>
        <w:t>drx-RetransmissionTimerDL</w:t>
      </w:r>
      <w:r w:rsidRPr="00E27D23">
        <w:rPr>
          <w:noProof w:val="0"/>
          <w:lang w:eastAsia="ko-KR"/>
        </w:rPr>
        <w:t xml:space="preserve"> for the corresponding HARQ process</w:t>
      </w:r>
      <w:r w:rsidRPr="00E27D23">
        <w:rPr>
          <w:noProof w:val="0"/>
        </w:rPr>
        <w:t xml:space="preserve"> }</w:t>
      </w:r>
    </w:p>
    <w:p w14:paraId="358F02D8" w14:textId="77777777" w:rsidR="00EC1229" w:rsidRPr="00E27D23" w:rsidRDefault="00EC1229" w:rsidP="00EC1229">
      <w:pPr>
        <w:pStyle w:val="PL"/>
        <w:rPr>
          <w:noProof w:val="0"/>
        </w:rPr>
      </w:pPr>
      <w:r w:rsidRPr="00E27D23">
        <w:rPr>
          <w:noProof w:val="0"/>
        </w:rPr>
        <w:t xml:space="preserve">            }</w:t>
      </w:r>
    </w:p>
    <w:p w14:paraId="4A6CE306" w14:textId="77777777" w:rsidR="00EC1229" w:rsidRPr="00E27D23" w:rsidRDefault="00EC1229" w:rsidP="00EC1229">
      <w:pPr>
        <w:pStyle w:val="PL"/>
        <w:rPr>
          <w:noProof w:val="0"/>
        </w:rPr>
      </w:pPr>
    </w:p>
    <w:p w14:paraId="4E4E2CC1" w14:textId="77777777" w:rsidR="00EC1229" w:rsidRPr="00E27D23" w:rsidRDefault="00EC1229" w:rsidP="00EC1229">
      <w:pPr>
        <w:pStyle w:val="H6"/>
      </w:pPr>
      <w:r w:rsidRPr="00E27D23">
        <w:t>(7)</w:t>
      </w:r>
    </w:p>
    <w:p w14:paraId="2817BE35" w14:textId="77777777" w:rsidR="00EC1229" w:rsidRPr="00E27D23" w:rsidRDefault="00EC1229" w:rsidP="00EC1229">
      <w:pPr>
        <w:pStyle w:val="PL"/>
        <w:rPr>
          <w:noProof w:val="0"/>
        </w:rPr>
      </w:pPr>
      <w:r w:rsidRPr="00E27D23">
        <w:rPr>
          <w:b/>
          <w:i/>
          <w:noProof w:val="0"/>
        </w:rPr>
        <w:t xml:space="preserve">with </w:t>
      </w:r>
      <w:r w:rsidRPr="00E27D23">
        <w:rPr>
          <w:noProof w:val="0"/>
        </w:rPr>
        <w:t xml:space="preserve">{ UE in RRC_Connected state and Multicast MRB established with one RLC-UM entity for PTM transmission and one RLC-UM entity for PTP transmission, both multicast DRX and unicast DRX are configured, and </w:t>
      </w:r>
      <w:r w:rsidRPr="00E27D23">
        <w:rPr>
          <w:i/>
          <w:iCs/>
          <w:noProof w:val="0"/>
        </w:rPr>
        <w:t xml:space="preserve">allowCSI-SRS-Tx-MulticastDRX-Active </w:t>
      </w:r>
      <w:r w:rsidRPr="00E27D23">
        <w:rPr>
          <w:iCs/>
          <w:noProof w:val="0"/>
        </w:rPr>
        <w:t>i</w:t>
      </w:r>
      <w:r w:rsidRPr="00E27D23">
        <w:rPr>
          <w:noProof w:val="0"/>
        </w:rPr>
        <w:t>s configured }</w:t>
      </w:r>
    </w:p>
    <w:p w14:paraId="31E8C5C8" w14:textId="77777777" w:rsidR="00EC1229" w:rsidRPr="00E27D23" w:rsidRDefault="00EC1229" w:rsidP="00EC1229">
      <w:pPr>
        <w:pStyle w:val="PL"/>
        <w:rPr>
          <w:noProof w:val="0"/>
        </w:rPr>
      </w:pPr>
      <w:r w:rsidRPr="00E27D23">
        <w:rPr>
          <w:noProof w:val="0"/>
        </w:rPr>
        <w:t>ensure that {</w:t>
      </w:r>
    </w:p>
    <w:p w14:paraId="49F84AEB" w14:textId="77777777" w:rsidR="00EC1229" w:rsidRPr="00E27D23" w:rsidRDefault="00EC1229" w:rsidP="00EC1229">
      <w:pPr>
        <w:pStyle w:val="PL"/>
        <w:rPr>
          <w:noProof w:val="0"/>
        </w:rPr>
      </w:pPr>
      <w:r w:rsidRPr="00E27D23">
        <w:rPr>
          <w:b/>
          <w:i/>
          <w:noProof w:val="0"/>
        </w:rPr>
        <w:t xml:space="preserve">  when</w:t>
      </w:r>
      <w:r w:rsidRPr="00E27D23">
        <w:rPr>
          <w:noProof w:val="0"/>
        </w:rPr>
        <w:t xml:space="preserve"> { Both unicast DRX and multicast DRX are not in Active Time }</w:t>
      </w:r>
    </w:p>
    <w:p w14:paraId="555EFB3A" w14:textId="77777777" w:rsidR="00EC1229" w:rsidRPr="00E27D23" w:rsidRDefault="00EC1229" w:rsidP="00EC1229">
      <w:pPr>
        <w:pStyle w:val="PL"/>
        <w:rPr>
          <w:noProof w:val="0"/>
        </w:rPr>
      </w:pPr>
      <w:r w:rsidRPr="00E27D23">
        <w:rPr>
          <w:b/>
          <w:i/>
          <w:noProof w:val="0"/>
        </w:rPr>
        <w:t xml:space="preserve">    then</w:t>
      </w:r>
      <w:r w:rsidRPr="00E27D23">
        <w:rPr>
          <w:noProof w:val="0"/>
        </w:rPr>
        <w:t xml:space="preserve"> { UE stop report CSI on PUCCH }</w:t>
      </w:r>
    </w:p>
    <w:p w14:paraId="37D8C274" w14:textId="77777777" w:rsidR="00EC1229" w:rsidRPr="00E27D23" w:rsidRDefault="00EC1229" w:rsidP="00EC1229">
      <w:pPr>
        <w:pStyle w:val="PL"/>
        <w:rPr>
          <w:noProof w:val="0"/>
        </w:rPr>
      </w:pPr>
      <w:r w:rsidRPr="00E27D23">
        <w:rPr>
          <w:noProof w:val="0"/>
        </w:rPr>
        <w:t xml:space="preserve">            }</w:t>
      </w:r>
    </w:p>
    <w:p w14:paraId="11A8A294" w14:textId="77777777" w:rsidR="00EC1229" w:rsidRPr="00E27D23" w:rsidRDefault="00EC1229" w:rsidP="00EC1229">
      <w:pPr>
        <w:pStyle w:val="PL"/>
        <w:rPr>
          <w:noProof w:val="0"/>
        </w:rPr>
      </w:pPr>
    </w:p>
    <w:p w14:paraId="0D71B15B" w14:textId="77777777" w:rsidR="00EC1229" w:rsidRPr="00E27D23" w:rsidRDefault="00EC1229" w:rsidP="00EC1229">
      <w:pPr>
        <w:pStyle w:val="H6"/>
      </w:pPr>
      <w:r w:rsidRPr="00E27D23">
        <w:t>(8)</w:t>
      </w:r>
    </w:p>
    <w:p w14:paraId="5DAD9C44" w14:textId="77777777" w:rsidR="00EC1229" w:rsidRPr="00E27D23" w:rsidRDefault="00EC1229" w:rsidP="00EC1229">
      <w:pPr>
        <w:pStyle w:val="PL"/>
        <w:rPr>
          <w:noProof w:val="0"/>
        </w:rPr>
      </w:pPr>
      <w:r w:rsidRPr="00E27D23">
        <w:rPr>
          <w:b/>
          <w:i/>
          <w:noProof w:val="0"/>
        </w:rPr>
        <w:t xml:space="preserve">with </w:t>
      </w:r>
      <w:r w:rsidRPr="00E27D23">
        <w:rPr>
          <w:noProof w:val="0"/>
        </w:rPr>
        <w:t xml:space="preserve">{ UE in RRC_Connected state and Multicast MRB established with one RLC-UM entity for PTM transmission and one RLC-UM entity for PTP transmission, only unicast DRX is configured, and </w:t>
      </w:r>
      <w:r w:rsidRPr="00E27D23">
        <w:rPr>
          <w:i/>
          <w:iCs/>
          <w:noProof w:val="0"/>
        </w:rPr>
        <w:t xml:space="preserve">allowCSI-SRS-Tx-MulticastDRX-Active </w:t>
      </w:r>
      <w:r w:rsidRPr="00E27D23">
        <w:rPr>
          <w:iCs/>
          <w:noProof w:val="0"/>
        </w:rPr>
        <w:t>i</w:t>
      </w:r>
      <w:r w:rsidRPr="00E27D23">
        <w:rPr>
          <w:noProof w:val="0"/>
        </w:rPr>
        <w:t>s not configured }</w:t>
      </w:r>
    </w:p>
    <w:p w14:paraId="6850BCFC" w14:textId="77777777" w:rsidR="00EC1229" w:rsidRPr="00E27D23" w:rsidRDefault="00EC1229" w:rsidP="00EC1229">
      <w:pPr>
        <w:pStyle w:val="PL"/>
        <w:rPr>
          <w:noProof w:val="0"/>
        </w:rPr>
      </w:pPr>
      <w:r w:rsidRPr="00E27D23">
        <w:rPr>
          <w:noProof w:val="0"/>
        </w:rPr>
        <w:t>ensure that {</w:t>
      </w:r>
    </w:p>
    <w:p w14:paraId="7C6EF90B" w14:textId="77777777" w:rsidR="00EC1229" w:rsidRPr="00E27D23" w:rsidRDefault="00EC1229" w:rsidP="00EC1229">
      <w:pPr>
        <w:pStyle w:val="PL"/>
        <w:rPr>
          <w:noProof w:val="0"/>
        </w:rPr>
      </w:pPr>
      <w:r w:rsidRPr="00E27D23">
        <w:rPr>
          <w:b/>
          <w:i/>
          <w:noProof w:val="0"/>
        </w:rPr>
        <w:t xml:space="preserve">  when</w:t>
      </w:r>
      <w:r w:rsidRPr="00E27D23">
        <w:rPr>
          <w:noProof w:val="0"/>
        </w:rPr>
        <w:t xml:space="preserve"> { Unicast DRX is not in Active Time }</w:t>
      </w:r>
    </w:p>
    <w:p w14:paraId="4855119B" w14:textId="77777777" w:rsidR="00EC1229" w:rsidRPr="00E27D23" w:rsidRDefault="00EC1229" w:rsidP="00EC1229">
      <w:pPr>
        <w:pStyle w:val="PL"/>
        <w:rPr>
          <w:noProof w:val="0"/>
        </w:rPr>
      </w:pPr>
      <w:r w:rsidRPr="00E27D23">
        <w:rPr>
          <w:b/>
          <w:i/>
          <w:noProof w:val="0"/>
        </w:rPr>
        <w:t xml:space="preserve">    then</w:t>
      </w:r>
      <w:r w:rsidRPr="00E27D23">
        <w:rPr>
          <w:noProof w:val="0"/>
        </w:rPr>
        <w:t xml:space="preserve"> { UE stop report CSI on PUCCH }</w:t>
      </w:r>
    </w:p>
    <w:p w14:paraId="029155D5" w14:textId="77777777" w:rsidR="00EC1229" w:rsidRPr="00E27D23" w:rsidRDefault="00EC1229" w:rsidP="00EC1229">
      <w:pPr>
        <w:pStyle w:val="PL"/>
        <w:rPr>
          <w:noProof w:val="0"/>
        </w:rPr>
      </w:pPr>
      <w:r w:rsidRPr="00E27D23">
        <w:rPr>
          <w:noProof w:val="0"/>
        </w:rPr>
        <w:t xml:space="preserve">            }</w:t>
      </w:r>
    </w:p>
    <w:p w14:paraId="1C967CC9" w14:textId="77777777" w:rsidR="00EC1229" w:rsidRPr="00E27D23" w:rsidRDefault="00EC1229" w:rsidP="00EC1229">
      <w:pPr>
        <w:pStyle w:val="PL"/>
        <w:rPr>
          <w:noProof w:val="0"/>
        </w:rPr>
      </w:pPr>
    </w:p>
    <w:p w14:paraId="543DEB89" w14:textId="77777777" w:rsidR="00EC1229" w:rsidRPr="00E27D23" w:rsidRDefault="00EC1229" w:rsidP="00EC1229">
      <w:pPr>
        <w:pStyle w:val="H6"/>
      </w:pPr>
      <w:r w:rsidRPr="00E27D23">
        <w:t>(9)</w:t>
      </w:r>
    </w:p>
    <w:p w14:paraId="6681C04F" w14:textId="77777777" w:rsidR="00EC1229" w:rsidRPr="00E27D23" w:rsidRDefault="00EC1229" w:rsidP="00EC1229">
      <w:pPr>
        <w:pStyle w:val="PL"/>
        <w:rPr>
          <w:noProof w:val="0"/>
        </w:rPr>
      </w:pPr>
      <w:r w:rsidRPr="00E27D23">
        <w:rPr>
          <w:b/>
          <w:i/>
          <w:noProof w:val="0"/>
        </w:rPr>
        <w:t xml:space="preserve">with </w:t>
      </w:r>
      <w:r w:rsidRPr="00E27D23">
        <w:rPr>
          <w:noProof w:val="0"/>
        </w:rPr>
        <w:t xml:space="preserve">{ UE in RRC_Connected state and Multicast MRB established with one RLC-UM entity for PTM transmission and one RLC-UM entity for PTP transmission, both multicast DRX and unicast DRX are configured, and </w:t>
      </w:r>
      <w:r w:rsidRPr="00E27D23">
        <w:rPr>
          <w:i/>
          <w:iCs/>
          <w:noProof w:val="0"/>
        </w:rPr>
        <w:t xml:space="preserve">allowCSI-SRS-Tx-MulticastDRX-Active </w:t>
      </w:r>
      <w:r w:rsidRPr="00E27D23">
        <w:rPr>
          <w:iCs/>
          <w:noProof w:val="0"/>
        </w:rPr>
        <w:t>i</w:t>
      </w:r>
      <w:r w:rsidRPr="00E27D23">
        <w:rPr>
          <w:noProof w:val="0"/>
        </w:rPr>
        <w:t>s configured }</w:t>
      </w:r>
    </w:p>
    <w:p w14:paraId="1ABB72DD" w14:textId="77777777" w:rsidR="00EC1229" w:rsidRPr="00E27D23" w:rsidRDefault="00EC1229" w:rsidP="00EC1229">
      <w:pPr>
        <w:pStyle w:val="PL"/>
        <w:rPr>
          <w:noProof w:val="0"/>
        </w:rPr>
      </w:pPr>
      <w:r w:rsidRPr="00E27D23">
        <w:rPr>
          <w:noProof w:val="0"/>
        </w:rPr>
        <w:t>ensure that {</w:t>
      </w:r>
    </w:p>
    <w:p w14:paraId="24324BCC" w14:textId="77777777" w:rsidR="00EC1229" w:rsidRPr="00E27D23" w:rsidRDefault="00EC1229" w:rsidP="00EC1229">
      <w:pPr>
        <w:pStyle w:val="PL"/>
        <w:rPr>
          <w:noProof w:val="0"/>
        </w:rPr>
      </w:pPr>
      <w:r w:rsidRPr="00E27D23">
        <w:rPr>
          <w:b/>
          <w:i/>
          <w:noProof w:val="0"/>
        </w:rPr>
        <w:t xml:space="preserve">  when</w:t>
      </w:r>
      <w:r w:rsidRPr="00E27D23">
        <w:rPr>
          <w:noProof w:val="0"/>
        </w:rPr>
        <w:t xml:space="preserve"> { Unicast DRX or multicast DRX are in Active Time}</w:t>
      </w:r>
    </w:p>
    <w:p w14:paraId="38929DD6" w14:textId="77777777" w:rsidR="00EC1229" w:rsidRPr="00E27D23" w:rsidRDefault="00EC1229" w:rsidP="00EC1229">
      <w:pPr>
        <w:pStyle w:val="PL"/>
        <w:rPr>
          <w:noProof w:val="0"/>
        </w:rPr>
      </w:pPr>
      <w:r w:rsidRPr="00E27D23">
        <w:rPr>
          <w:b/>
          <w:i/>
          <w:noProof w:val="0"/>
        </w:rPr>
        <w:t xml:space="preserve">    then</w:t>
      </w:r>
      <w:r w:rsidRPr="00E27D23">
        <w:rPr>
          <w:noProof w:val="0"/>
        </w:rPr>
        <w:t xml:space="preserve"> { UE does not stop report CSI on PUCCH }</w:t>
      </w:r>
    </w:p>
    <w:p w14:paraId="6BBDF494" w14:textId="77777777" w:rsidR="00EC1229" w:rsidRPr="00E27D23" w:rsidRDefault="00EC1229" w:rsidP="00EC1229">
      <w:pPr>
        <w:pStyle w:val="PL"/>
        <w:rPr>
          <w:noProof w:val="0"/>
        </w:rPr>
      </w:pPr>
      <w:r w:rsidRPr="00E27D23">
        <w:rPr>
          <w:noProof w:val="0"/>
        </w:rPr>
        <w:t xml:space="preserve">            }</w:t>
      </w:r>
    </w:p>
    <w:p w14:paraId="715CC9CC" w14:textId="77777777" w:rsidR="00EC1229" w:rsidRPr="00E27D23" w:rsidRDefault="00EC1229" w:rsidP="00EC1229">
      <w:pPr>
        <w:pStyle w:val="PL"/>
        <w:rPr>
          <w:noProof w:val="0"/>
        </w:rPr>
      </w:pPr>
    </w:p>
    <w:p w14:paraId="0FB69704" w14:textId="77777777" w:rsidR="00EC1229" w:rsidRPr="00E27D23" w:rsidRDefault="00EC1229" w:rsidP="00EC1229">
      <w:pPr>
        <w:pStyle w:val="H6"/>
      </w:pPr>
      <w:r w:rsidRPr="00E27D23">
        <w:t>(10)</w:t>
      </w:r>
    </w:p>
    <w:p w14:paraId="6ACC2A53" w14:textId="77777777" w:rsidR="00EC1229" w:rsidRPr="00E27D23" w:rsidRDefault="00EC1229" w:rsidP="00EC1229">
      <w:pPr>
        <w:pStyle w:val="PL"/>
        <w:rPr>
          <w:noProof w:val="0"/>
        </w:rPr>
      </w:pPr>
      <w:r w:rsidRPr="00E27D23">
        <w:rPr>
          <w:b/>
          <w:i/>
          <w:noProof w:val="0"/>
        </w:rPr>
        <w:t xml:space="preserve">with </w:t>
      </w:r>
      <w:r w:rsidRPr="00E27D23">
        <w:rPr>
          <w:noProof w:val="0"/>
        </w:rPr>
        <w:t xml:space="preserve">{ UE in RRC_Connected state and Multicast MRB established with one RLC-UM entity for PTM transmission and one RLC-UM entity for PTP transmission, only unicast DRX is configured, and </w:t>
      </w:r>
      <w:r w:rsidRPr="00E27D23">
        <w:rPr>
          <w:i/>
          <w:iCs/>
          <w:noProof w:val="0"/>
        </w:rPr>
        <w:t xml:space="preserve">allowCSI-SRS-Tx-MulticastDRX-Active </w:t>
      </w:r>
      <w:r w:rsidRPr="00E27D23">
        <w:rPr>
          <w:iCs/>
          <w:noProof w:val="0"/>
        </w:rPr>
        <w:t>i</w:t>
      </w:r>
      <w:r w:rsidRPr="00E27D23">
        <w:rPr>
          <w:noProof w:val="0"/>
        </w:rPr>
        <w:t>s not configured }</w:t>
      </w:r>
    </w:p>
    <w:p w14:paraId="3580A2FF" w14:textId="77777777" w:rsidR="00EC1229" w:rsidRPr="00E27D23" w:rsidRDefault="00EC1229" w:rsidP="00EC1229">
      <w:pPr>
        <w:pStyle w:val="PL"/>
        <w:rPr>
          <w:noProof w:val="0"/>
        </w:rPr>
      </w:pPr>
      <w:r w:rsidRPr="00E27D23">
        <w:rPr>
          <w:noProof w:val="0"/>
        </w:rPr>
        <w:t>ensure that {</w:t>
      </w:r>
    </w:p>
    <w:p w14:paraId="22F9D965" w14:textId="77777777" w:rsidR="00EC1229" w:rsidRPr="00E27D23" w:rsidRDefault="00EC1229" w:rsidP="00EC1229">
      <w:pPr>
        <w:pStyle w:val="PL"/>
        <w:rPr>
          <w:noProof w:val="0"/>
        </w:rPr>
      </w:pPr>
      <w:r w:rsidRPr="00E27D23">
        <w:rPr>
          <w:b/>
          <w:i/>
          <w:noProof w:val="0"/>
        </w:rPr>
        <w:t xml:space="preserve">  when</w:t>
      </w:r>
      <w:r w:rsidRPr="00E27D23">
        <w:rPr>
          <w:noProof w:val="0"/>
        </w:rPr>
        <w:t xml:space="preserve"> { Unicast DRX is in Active Time }</w:t>
      </w:r>
    </w:p>
    <w:p w14:paraId="6615B97A" w14:textId="77777777" w:rsidR="00EC1229" w:rsidRPr="00E27D23" w:rsidRDefault="00EC1229" w:rsidP="00EC1229">
      <w:pPr>
        <w:pStyle w:val="PL"/>
        <w:rPr>
          <w:noProof w:val="0"/>
        </w:rPr>
      </w:pPr>
      <w:r w:rsidRPr="00E27D23">
        <w:rPr>
          <w:b/>
          <w:i/>
          <w:noProof w:val="0"/>
        </w:rPr>
        <w:t xml:space="preserve">    then</w:t>
      </w:r>
      <w:r w:rsidRPr="00E27D23">
        <w:rPr>
          <w:noProof w:val="0"/>
        </w:rPr>
        <w:t xml:space="preserve"> { UE does not stop report CSI on PUCCH }</w:t>
      </w:r>
    </w:p>
    <w:p w14:paraId="6A796997" w14:textId="77777777" w:rsidR="00EC1229" w:rsidRPr="00E27D23" w:rsidRDefault="00EC1229" w:rsidP="00EC1229">
      <w:pPr>
        <w:pStyle w:val="PL"/>
        <w:rPr>
          <w:noProof w:val="0"/>
        </w:rPr>
      </w:pPr>
      <w:r w:rsidRPr="00E27D23">
        <w:rPr>
          <w:noProof w:val="0"/>
        </w:rPr>
        <w:t xml:space="preserve">            }</w:t>
      </w:r>
    </w:p>
    <w:p w14:paraId="4ED4B1C0" w14:textId="77777777" w:rsidR="00EC1229" w:rsidRPr="00E27D23" w:rsidRDefault="00EC1229" w:rsidP="00EC1229">
      <w:pPr>
        <w:pStyle w:val="PL"/>
        <w:rPr>
          <w:noProof w:val="0"/>
        </w:rPr>
      </w:pPr>
    </w:p>
    <w:p w14:paraId="50B4022B" w14:textId="77777777" w:rsidR="00EC1229" w:rsidRPr="00E27D23" w:rsidRDefault="00EC1229" w:rsidP="00EC1229">
      <w:pPr>
        <w:pStyle w:val="H6"/>
      </w:pPr>
      <w:r w:rsidRPr="00E27D23">
        <w:t>14.2.1.2.1.2</w:t>
      </w:r>
      <w:r w:rsidRPr="00E27D23">
        <w:tab/>
        <w:t>Conformance requirements</w:t>
      </w:r>
    </w:p>
    <w:p w14:paraId="24C40949" w14:textId="77777777" w:rsidR="00EC1229" w:rsidRPr="00E27D23" w:rsidRDefault="00EC1229" w:rsidP="00EC1229">
      <w:r w:rsidRPr="00E27D23">
        <w:t xml:space="preserve">References: The conformance requirements covered in the present TC are specified in: TS 38.321, clause 5.7, </w:t>
      </w:r>
      <w:r w:rsidRPr="00E27D23">
        <w:rPr>
          <w:rFonts w:eastAsia="SimSun"/>
        </w:rPr>
        <w:t>5.7b</w:t>
      </w:r>
      <w:r w:rsidRPr="00E27D23">
        <w:t>. Unless otherwise stated these are Rel-17 requirements.</w:t>
      </w:r>
    </w:p>
    <w:p w14:paraId="0FA4EAF2" w14:textId="77777777" w:rsidR="00EC1229" w:rsidRPr="00E27D23" w:rsidRDefault="00EC1229" w:rsidP="00EC1229">
      <w:r w:rsidRPr="00E27D23">
        <w:t>[TS 38.321, clause 5.7]</w:t>
      </w:r>
    </w:p>
    <w:p w14:paraId="44D60CF2" w14:textId="77777777" w:rsidR="00EC1229" w:rsidRPr="00E27D23" w:rsidRDefault="00EC1229" w:rsidP="00EC1229">
      <w:pPr>
        <w:pStyle w:val="B1"/>
        <w:rPr>
          <w:lang w:eastAsia="ko-KR"/>
        </w:rPr>
      </w:pPr>
      <w:r w:rsidRPr="00E27D23">
        <w:t>1&gt;</w:t>
      </w:r>
      <w:r w:rsidRPr="00E27D23">
        <w:tab/>
        <w:t>if the Long DRX cycle is used for a DRX group, and</w:t>
      </w:r>
      <w:r w:rsidRPr="00E27D23">
        <w:rPr>
          <w:lang w:eastAsia="ko-KR"/>
        </w:rPr>
        <w:t xml:space="preserve"> [(SFN × 10) + subframe number] modulo (</w:t>
      </w:r>
      <w:r w:rsidRPr="00E27D23">
        <w:rPr>
          <w:i/>
          <w:lang w:eastAsia="ko-KR"/>
        </w:rPr>
        <w:t>drx-LongCycle</w:t>
      </w:r>
      <w:r w:rsidRPr="00E27D23">
        <w:rPr>
          <w:lang w:eastAsia="ko-KR"/>
        </w:rPr>
        <w:t xml:space="preserve">) = </w:t>
      </w:r>
      <w:r w:rsidRPr="00E27D23">
        <w:rPr>
          <w:i/>
          <w:lang w:eastAsia="ko-KR"/>
        </w:rPr>
        <w:t>drx-StartOffset</w:t>
      </w:r>
      <w:r w:rsidRPr="00E27D23">
        <w:rPr>
          <w:lang w:eastAsia="ko-KR"/>
        </w:rPr>
        <w:t>:</w:t>
      </w:r>
    </w:p>
    <w:p w14:paraId="62BB813E" w14:textId="77777777" w:rsidR="00EC1229" w:rsidRPr="00E27D23" w:rsidRDefault="00EC1229" w:rsidP="00EC1229">
      <w:pPr>
        <w:pStyle w:val="B2"/>
      </w:pPr>
      <w:r w:rsidRPr="00E27D23">
        <w:rPr>
          <w:lang w:eastAsia="ko-KR"/>
        </w:rPr>
        <w:t>2&gt;</w:t>
      </w:r>
      <w:r w:rsidRPr="00E27D23">
        <w:tab/>
        <w:t>if DCP monitoring is configured for the active DL BWP as specified in TS 38.213 [6], clause 10.3:</w:t>
      </w:r>
    </w:p>
    <w:p w14:paraId="4E5A25DA" w14:textId="77777777" w:rsidR="00EC1229" w:rsidRPr="00E27D23" w:rsidRDefault="00EC1229" w:rsidP="00EC1229">
      <w:pPr>
        <w:pStyle w:val="B4"/>
        <w:ind w:left="0" w:firstLineChars="400" w:firstLine="800"/>
        <w:rPr>
          <w:lang w:eastAsia="zh-CN"/>
        </w:rPr>
      </w:pPr>
      <w:r w:rsidRPr="00E27D23">
        <w:rPr>
          <w:lang w:eastAsia="zh-CN"/>
        </w:rPr>
        <w:t>….</w:t>
      </w:r>
    </w:p>
    <w:p w14:paraId="736AFF79" w14:textId="77777777" w:rsidR="00EC1229" w:rsidRPr="00E27D23" w:rsidRDefault="00EC1229" w:rsidP="00EC1229">
      <w:pPr>
        <w:pStyle w:val="B2"/>
        <w:rPr>
          <w:lang w:eastAsia="ko-KR"/>
        </w:rPr>
      </w:pPr>
      <w:r w:rsidRPr="00E27D23">
        <w:rPr>
          <w:lang w:eastAsia="ko-KR"/>
        </w:rPr>
        <w:t>2&gt;</w:t>
      </w:r>
      <w:r w:rsidRPr="00E27D23">
        <w:tab/>
        <w:t>else:</w:t>
      </w:r>
    </w:p>
    <w:p w14:paraId="6AD7B8A5" w14:textId="77777777" w:rsidR="00EC1229" w:rsidRPr="00E27D23" w:rsidRDefault="00EC1229" w:rsidP="00EC1229">
      <w:pPr>
        <w:pStyle w:val="B3"/>
        <w:rPr>
          <w:lang w:eastAsia="ko-KR"/>
        </w:rPr>
      </w:pPr>
      <w:r w:rsidRPr="00E27D23">
        <w:rPr>
          <w:lang w:eastAsia="ko-KR"/>
        </w:rPr>
        <w:t>3&gt;</w:t>
      </w:r>
      <w:r w:rsidRPr="00E27D23">
        <w:tab/>
        <w:t xml:space="preserve">start </w:t>
      </w:r>
      <w:r w:rsidRPr="00E27D23">
        <w:rPr>
          <w:i/>
        </w:rPr>
        <w:t>drx-onDurationTimer</w:t>
      </w:r>
      <w:r w:rsidRPr="00E27D23">
        <w:rPr>
          <w:lang w:eastAsia="ko-KR"/>
        </w:rPr>
        <w:t xml:space="preserve"> for this DRX group after </w:t>
      </w:r>
      <w:r w:rsidRPr="00E27D23">
        <w:rPr>
          <w:i/>
          <w:lang w:eastAsia="ko-KR"/>
        </w:rPr>
        <w:t>drx-SlotOffset</w:t>
      </w:r>
      <w:r w:rsidRPr="00E27D23">
        <w:rPr>
          <w:lang w:eastAsia="ko-KR"/>
        </w:rPr>
        <w:t xml:space="preserve"> from the beginning of the subframe.</w:t>
      </w:r>
    </w:p>
    <w:p w14:paraId="70D37D29" w14:textId="77777777" w:rsidR="00EC1229" w:rsidRPr="00E27D23" w:rsidRDefault="00EC1229" w:rsidP="00EC1229">
      <w:pPr>
        <w:ind w:firstLineChars="300" w:firstLine="600"/>
      </w:pPr>
      <w:r w:rsidRPr="00E27D23">
        <w:t>…</w:t>
      </w:r>
    </w:p>
    <w:p w14:paraId="7C758B65" w14:textId="77777777" w:rsidR="00EC1229" w:rsidRPr="00E27D23" w:rsidRDefault="00EC1229" w:rsidP="00EC1229">
      <w:pPr>
        <w:pStyle w:val="B1"/>
      </w:pPr>
      <w:r w:rsidRPr="00E27D23">
        <w:t>1&gt;</w:t>
      </w:r>
      <w:r w:rsidRPr="00E27D23">
        <w:tab/>
        <w:t xml:space="preserve">if </w:t>
      </w:r>
      <w:r w:rsidRPr="00E27D23">
        <w:rPr>
          <w:lang w:eastAsia="ko-KR"/>
        </w:rPr>
        <w:t>a DRX group is in</w:t>
      </w:r>
      <w:r w:rsidRPr="00E27D23">
        <w:t xml:space="preserve"> Active Time:</w:t>
      </w:r>
    </w:p>
    <w:p w14:paraId="4471AB7C" w14:textId="77777777" w:rsidR="00EC1229" w:rsidRPr="00E27D23" w:rsidRDefault="00EC1229" w:rsidP="00EC1229">
      <w:pPr>
        <w:pStyle w:val="B2"/>
      </w:pPr>
      <w:r w:rsidRPr="00E27D23">
        <w:t>2&gt;</w:t>
      </w:r>
      <w:r w:rsidRPr="00E27D23">
        <w:tab/>
        <w:t>monitor the PDCCH on the Serving Cells in this DRX group as specified in TS 38.213 [6];</w:t>
      </w:r>
    </w:p>
    <w:p w14:paraId="57CC8F62" w14:textId="77777777" w:rsidR="00EC1229" w:rsidRPr="00E27D23" w:rsidRDefault="00EC1229" w:rsidP="00EC1229">
      <w:pPr>
        <w:pStyle w:val="B2"/>
        <w:rPr>
          <w:lang w:eastAsia="ko-KR"/>
        </w:rPr>
      </w:pPr>
      <w:r w:rsidRPr="00E27D23">
        <w:rPr>
          <w:lang w:eastAsia="ko-KR"/>
        </w:rPr>
        <w:t>2&gt;</w:t>
      </w:r>
      <w:r w:rsidRPr="00E27D23">
        <w:tab/>
        <w:t>if the PDCCH indicates a DL transmission; or</w:t>
      </w:r>
    </w:p>
    <w:p w14:paraId="5DA58C8C" w14:textId="77777777" w:rsidR="00EC1229" w:rsidRPr="00E27D23" w:rsidRDefault="00EC1229" w:rsidP="00EC1229">
      <w:pPr>
        <w:pStyle w:val="B2"/>
      </w:pPr>
      <w:r w:rsidRPr="00E27D23">
        <w:t>2&gt;</w:t>
      </w:r>
      <w:r w:rsidRPr="00E27D23">
        <w:tab/>
        <w:t>if the PDCCH indicates a one-shot HARQ feedback as specified in clause 9.1.4 of TS 38.213 [6]; or</w:t>
      </w:r>
    </w:p>
    <w:p w14:paraId="330DD0EB" w14:textId="77777777" w:rsidR="00EC1229" w:rsidRPr="00E27D23" w:rsidRDefault="00EC1229" w:rsidP="00EC1229">
      <w:pPr>
        <w:pStyle w:val="B2"/>
        <w:rPr>
          <w:lang w:eastAsia="ko-KR"/>
        </w:rPr>
      </w:pPr>
      <w:r w:rsidRPr="00E27D23">
        <w:t>2&gt;</w:t>
      </w:r>
      <w:r w:rsidRPr="00E27D23">
        <w:tab/>
        <w:t>if the PDCCH indicates a retransmission of HARQ feedback as specified in clause 9.1.5 of TS 38.213 [6]:</w:t>
      </w:r>
    </w:p>
    <w:p w14:paraId="34149D17" w14:textId="77777777" w:rsidR="00EC1229" w:rsidRPr="00E27D23" w:rsidRDefault="00EC1229" w:rsidP="00EC1229">
      <w:pPr>
        <w:pStyle w:val="B3"/>
      </w:pPr>
      <w:r w:rsidRPr="00E27D23">
        <w:t>3&gt;</w:t>
      </w:r>
      <w:r w:rsidRPr="00E27D23">
        <w:tab/>
        <w:t xml:space="preserve">if this Serving Cell is configured with </w:t>
      </w:r>
      <w:r w:rsidRPr="00E27D23">
        <w:rPr>
          <w:i/>
          <w:iCs/>
        </w:rPr>
        <w:t>downlinkHARQ-FeedbackDisabled</w:t>
      </w:r>
      <w:r w:rsidRPr="00E27D23">
        <w:t>:</w:t>
      </w:r>
    </w:p>
    <w:p w14:paraId="15DB4D68" w14:textId="77777777" w:rsidR="00EC1229" w:rsidRPr="00E27D23" w:rsidRDefault="00EC1229" w:rsidP="00EC1229">
      <w:pPr>
        <w:pStyle w:val="B3"/>
        <w:ind w:leftChars="50" w:left="100" w:firstLineChars="500" w:firstLine="1000"/>
      </w:pPr>
      <w:r w:rsidRPr="00E27D23">
        <w:t>…</w:t>
      </w:r>
    </w:p>
    <w:p w14:paraId="19353E4A" w14:textId="77777777" w:rsidR="00EC1229" w:rsidRPr="00E27D23" w:rsidRDefault="00EC1229" w:rsidP="00EC1229">
      <w:pPr>
        <w:pStyle w:val="B3"/>
      </w:pPr>
      <w:r w:rsidRPr="00E27D23">
        <w:t>3&gt;</w:t>
      </w:r>
      <w:r w:rsidRPr="00E27D23">
        <w:tab/>
        <w:t>else:</w:t>
      </w:r>
    </w:p>
    <w:p w14:paraId="2AA35681" w14:textId="77777777" w:rsidR="00EC1229" w:rsidRPr="00E27D23" w:rsidRDefault="00EC1229" w:rsidP="00EC1229">
      <w:pPr>
        <w:pStyle w:val="B4"/>
        <w:rPr>
          <w:lang w:eastAsia="ko-KR"/>
        </w:rPr>
      </w:pPr>
      <w:r w:rsidRPr="00E27D23">
        <w:t>4</w:t>
      </w:r>
      <w:r w:rsidRPr="00E27D23">
        <w:rPr>
          <w:lang w:eastAsia="ko-KR"/>
        </w:rPr>
        <w:t>&gt;</w:t>
      </w:r>
      <w:r w:rsidRPr="00E27D23">
        <w:rPr>
          <w:lang w:eastAsia="ko-KR"/>
        </w:rPr>
        <w:tab/>
      </w:r>
      <w:r w:rsidRPr="00E27D23">
        <w:t xml:space="preserve">start or restart the </w:t>
      </w:r>
      <w:r w:rsidRPr="00E27D23">
        <w:rPr>
          <w:i/>
          <w:lang w:eastAsia="ko-KR"/>
        </w:rPr>
        <w:t>drx-HARQ-RTT-TimerDL</w:t>
      </w:r>
      <w:r w:rsidRPr="00E27D23">
        <w:t xml:space="preserve"> for the corresponding HARQ process(es) whose HARQ feedback is reported</w:t>
      </w:r>
      <w:r w:rsidRPr="00E27D23">
        <w:rPr>
          <w:lang w:eastAsia="ko-KR"/>
        </w:rPr>
        <w:t xml:space="preserve"> in the first symbol after</w:t>
      </w:r>
      <w:r w:rsidRPr="00E27D23">
        <w:t xml:space="preserve"> </w:t>
      </w:r>
      <w:r w:rsidRPr="00E27D23">
        <w:rPr>
          <w:lang w:eastAsia="ko-KR"/>
        </w:rPr>
        <w:t>the end of the corresponding transmission carrying the DL HARQ feedback.</w:t>
      </w:r>
    </w:p>
    <w:p w14:paraId="573A607D" w14:textId="77777777" w:rsidR="00EC1229" w:rsidRPr="00E27D23" w:rsidRDefault="00EC1229" w:rsidP="00EC1229">
      <w:pPr>
        <w:ind w:firstLineChars="450" w:firstLine="900"/>
      </w:pPr>
      <w:r w:rsidRPr="00E27D23">
        <w:t>…</w:t>
      </w:r>
    </w:p>
    <w:p w14:paraId="75947C24" w14:textId="77777777" w:rsidR="00EC1229" w:rsidRPr="00E27D23" w:rsidRDefault="00EC1229" w:rsidP="00EC1229">
      <w:pPr>
        <w:pStyle w:val="B3"/>
        <w:rPr>
          <w:lang w:eastAsia="ko-KR"/>
        </w:rPr>
      </w:pPr>
      <w:r w:rsidRPr="00E27D23">
        <w:rPr>
          <w:lang w:eastAsia="ko-KR"/>
        </w:rPr>
        <w:t>3&gt;</w:t>
      </w:r>
      <w:r w:rsidRPr="00E27D23">
        <w:rPr>
          <w:lang w:eastAsia="ko-KR"/>
        </w:rPr>
        <w:tab/>
        <w:t xml:space="preserve">stop the </w:t>
      </w:r>
      <w:r w:rsidRPr="00E27D23">
        <w:rPr>
          <w:i/>
          <w:lang w:eastAsia="ko-KR"/>
        </w:rPr>
        <w:t>drx-RetransmissionTimerDL</w:t>
      </w:r>
      <w:r w:rsidRPr="00E27D23">
        <w:rPr>
          <w:lang w:eastAsia="ko-KR"/>
        </w:rPr>
        <w:t xml:space="preserve"> for the corresponding HARQ process(es) whose HARQ feedback is reported;</w:t>
      </w:r>
    </w:p>
    <w:p w14:paraId="5C6B5E06" w14:textId="77777777" w:rsidR="00EC1229" w:rsidRPr="00E27D23" w:rsidRDefault="00EC1229" w:rsidP="00EC1229">
      <w:pPr>
        <w:pStyle w:val="B3"/>
        <w:rPr>
          <w:rFonts w:eastAsia="Malgun Gothic"/>
          <w:lang w:eastAsia="ko-KR"/>
        </w:rPr>
      </w:pPr>
      <w:r w:rsidRPr="00E27D23">
        <w:rPr>
          <w:lang w:eastAsia="ko-KR"/>
        </w:rPr>
        <w:t>3&gt;</w:t>
      </w:r>
      <w:r w:rsidRPr="00E27D23">
        <w:rPr>
          <w:lang w:eastAsia="ko-KR"/>
        </w:rPr>
        <w:tab/>
        <w:t xml:space="preserve">stop the </w:t>
      </w:r>
      <w:r w:rsidRPr="00E27D23">
        <w:rPr>
          <w:i/>
          <w:lang w:eastAsia="ko-KR"/>
        </w:rPr>
        <w:t>drx-RetransmissionTimerDL-PTM</w:t>
      </w:r>
      <w:r w:rsidRPr="00E27D23">
        <w:rPr>
          <w:lang w:eastAsia="ko-KR"/>
        </w:rPr>
        <w:t xml:space="preserve"> for the corresponding HARQ process;</w:t>
      </w:r>
    </w:p>
    <w:p w14:paraId="1E02EA38" w14:textId="77777777" w:rsidR="00EC1229" w:rsidRPr="00E27D23" w:rsidRDefault="00EC1229" w:rsidP="00EC1229">
      <w:pPr>
        <w:pStyle w:val="B4"/>
        <w:ind w:left="0" w:firstLineChars="300" w:firstLine="600"/>
        <w:rPr>
          <w:lang w:eastAsia="zh-CN"/>
        </w:rPr>
      </w:pPr>
      <w:r w:rsidRPr="00E27D23">
        <w:rPr>
          <w:lang w:eastAsia="zh-CN"/>
        </w:rPr>
        <w:t>…</w:t>
      </w:r>
    </w:p>
    <w:p w14:paraId="70E0183E" w14:textId="77777777" w:rsidR="00EC1229" w:rsidRPr="00E27D23" w:rsidRDefault="00EC1229" w:rsidP="00EC1229">
      <w:pPr>
        <w:pStyle w:val="B2"/>
        <w:tabs>
          <w:tab w:val="left" w:pos="7383"/>
        </w:tabs>
      </w:pPr>
      <w:r w:rsidRPr="00E27D23">
        <w:t>2&gt;</w:t>
      </w:r>
      <w:r w:rsidRPr="00E27D23">
        <w:tab/>
        <w:t>if the PDCCH indicates a new transmission (DL, UL or SL) on a Serving Cell in this DRX group:</w:t>
      </w:r>
    </w:p>
    <w:p w14:paraId="600F01AD" w14:textId="77777777" w:rsidR="00EC1229" w:rsidRPr="00E27D23" w:rsidRDefault="00EC1229" w:rsidP="00EC1229">
      <w:pPr>
        <w:pStyle w:val="B3"/>
      </w:pPr>
      <w:r w:rsidRPr="00E27D23">
        <w:t>3&gt;</w:t>
      </w:r>
      <w:r w:rsidRPr="00E27D23">
        <w:tab/>
        <w:t xml:space="preserve">start or restart </w:t>
      </w:r>
      <w:r w:rsidRPr="00E27D23">
        <w:rPr>
          <w:i/>
        </w:rPr>
        <w:t>drx-InactivityTimer</w:t>
      </w:r>
      <w:r w:rsidRPr="00E27D23">
        <w:t xml:space="preserve"> for this DRX group in the first symbol after the end of the PDCCH reception.</w:t>
      </w:r>
    </w:p>
    <w:p w14:paraId="3AC02D21" w14:textId="77777777" w:rsidR="00EC1229" w:rsidRPr="00E27D23" w:rsidRDefault="00EC1229" w:rsidP="00EC1229">
      <w:pPr>
        <w:pStyle w:val="B3"/>
        <w:ind w:leftChars="100" w:left="200" w:firstLineChars="200" w:firstLine="400"/>
        <w:rPr>
          <w:lang w:eastAsia="zh-CN"/>
        </w:rPr>
      </w:pPr>
      <w:r w:rsidRPr="00E27D23">
        <w:rPr>
          <w:lang w:eastAsia="zh-CN"/>
        </w:rPr>
        <w:t>…</w:t>
      </w:r>
    </w:p>
    <w:p w14:paraId="79901850" w14:textId="77777777" w:rsidR="00EC1229" w:rsidRPr="00E27D23" w:rsidRDefault="00EC1229" w:rsidP="00EC1229">
      <w:pPr>
        <w:pStyle w:val="B1"/>
      </w:pPr>
      <w:r w:rsidRPr="00E27D23">
        <w:t>1&gt;</w:t>
      </w:r>
      <w:r w:rsidRPr="00E27D23">
        <w:tab/>
        <w:t>if DCP monitoring is configured for the active DL BWP as specified in TS 38.213 [6], clause 10.3; and</w:t>
      </w:r>
    </w:p>
    <w:p w14:paraId="2801A049" w14:textId="77777777" w:rsidR="00EC1229" w:rsidRPr="00E27D23" w:rsidRDefault="00EC1229" w:rsidP="00EC1229">
      <w:pPr>
        <w:pStyle w:val="B1"/>
      </w:pPr>
      <w:r w:rsidRPr="00E27D23">
        <w:t>1&gt;</w:t>
      </w:r>
      <w:r w:rsidRPr="00E27D23">
        <w:tab/>
        <w:t xml:space="preserve">if the current symbol n occurs within </w:t>
      </w:r>
      <w:r w:rsidRPr="00E27D23">
        <w:rPr>
          <w:i/>
        </w:rPr>
        <w:t>drx-onDurationTimer</w:t>
      </w:r>
      <w:r w:rsidRPr="00E27D23">
        <w:t xml:space="preserve"> duration; and</w:t>
      </w:r>
    </w:p>
    <w:p w14:paraId="616EE7A9" w14:textId="77777777" w:rsidR="00EC1229" w:rsidRPr="00E27D23" w:rsidRDefault="00EC1229" w:rsidP="00EC1229">
      <w:pPr>
        <w:pStyle w:val="B1"/>
      </w:pPr>
      <w:r w:rsidRPr="00E27D23">
        <w:t>1&gt;</w:t>
      </w:r>
      <w:r w:rsidRPr="00E27D23">
        <w:tab/>
        <w:t xml:space="preserve">if </w:t>
      </w:r>
      <w:r w:rsidRPr="00E27D23">
        <w:rPr>
          <w:i/>
        </w:rPr>
        <w:t>drx-onDurationTimer</w:t>
      </w:r>
      <w:r w:rsidRPr="00E27D23">
        <w:t xml:space="preserve"> associated with the current DRX cycle is not started as specified in this clause:</w:t>
      </w:r>
    </w:p>
    <w:p w14:paraId="76BA21BF" w14:textId="77777777" w:rsidR="00EC1229" w:rsidRPr="00E27D23" w:rsidRDefault="00EC1229" w:rsidP="00EC1229">
      <w:pPr>
        <w:pStyle w:val="B4"/>
        <w:ind w:left="0" w:firstLineChars="300" w:firstLine="600"/>
        <w:rPr>
          <w:lang w:eastAsia="zh-CN"/>
        </w:rPr>
      </w:pPr>
      <w:r w:rsidRPr="00E27D23">
        <w:rPr>
          <w:lang w:eastAsia="zh-CN"/>
        </w:rPr>
        <w:t>…</w:t>
      </w:r>
    </w:p>
    <w:p w14:paraId="5DAD970B" w14:textId="77777777" w:rsidR="00EC1229" w:rsidRPr="00E27D23" w:rsidRDefault="00EC1229" w:rsidP="00EC1229">
      <w:pPr>
        <w:pStyle w:val="B1"/>
      </w:pPr>
      <w:r w:rsidRPr="00E27D23">
        <w:t>1&gt;</w:t>
      </w:r>
      <w:r w:rsidRPr="00E27D23">
        <w:tab/>
        <w:t>else:</w:t>
      </w:r>
    </w:p>
    <w:p w14:paraId="6788682C" w14:textId="77777777" w:rsidR="00EC1229" w:rsidRPr="00E27D23" w:rsidRDefault="00EC1229" w:rsidP="00EC1229">
      <w:pPr>
        <w:pStyle w:val="B2"/>
      </w:pPr>
      <w:r w:rsidRPr="00E27D23">
        <w:t>2&gt;</w:t>
      </w:r>
      <w:r w:rsidRPr="00E27D23">
        <w:tab/>
        <w:t>in current symbol n, if a DRX group would not be in Active Time considering grants/assignments scheduled on Serving Cell(s) in this DRX group and DRX Command MAC CE/Long DRX Command MAC CE received and Scheduling Request sent until 4 ms prior to symbol n when evaluating all DRX Active Time conditions as specified in this clause; and</w:t>
      </w:r>
    </w:p>
    <w:p w14:paraId="77113E64" w14:textId="77777777" w:rsidR="00EC1229" w:rsidRPr="00E27D23" w:rsidRDefault="00EC1229" w:rsidP="00EC1229">
      <w:pPr>
        <w:pStyle w:val="B2"/>
      </w:pPr>
      <w:r w:rsidRPr="00E27D23">
        <w:t>2&gt;</w:t>
      </w:r>
      <w:r w:rsidRPr="00E27D23">
        <w:tab/>
        <w:t xml:space="preserve">if </w:t>
      </w:r>
      <w:r w:rsidRPr="00E27D23">
        <w:rPr>
          <w:i/>
          <w:iCs/>
        </w:rPr>
        <w:t>allowCSI-SRS-Tx-MulticastDRX-Active</w:t>
      </w:r>
      <w:r w:rsidRPr="00E27D23">
        <w:rPr>
          <w:iCs/>
        </w:rPr>
        <w:t xml:space="preserve"> is not configured or,</w:t>
      </w:r>
      <w:r w:rsidRPr="00E27D23">
        <w:t xml:space="preserve"> in current symbol n, if all multicast DRX</w:t>
      </w:r>
      <w:r w:rsidRPr="00E27D23">
        <w:rPr>
          <w:lang w:eastAsia="zh-CN"/>
        </w:rPr>
        <w:t>e</w:t>
      </w:r>
      <w:r w:rsidRPr="00E27D23">
        <w:t xml:space="preserve">s corresponding to the DRX group would not be in Active Time considering multicast assignments/DRX Command MAC </w:t>
      </w:r>
      <w:r w:rsidRPr="00E27D23">
        <w:rPr>
          <w:lang w:eastAsia="ko-KR"/>
        </w:rPr>
        <w:t>CE</w:t>
      </w:r>
      <w:r w:rsidRPr="00E27D23">
        <w:t xml:space="preserve"> for MBS multicast received until 4 ms prior to symbol n when evaluating all DRX Active Time conditions as specified in Clause 5.7b and all multicast sessions corresponding to the DRX group are configured with multicast DRX:</w:t>
      </w:r>
    </w:p>
    <w:p w14:paraId="6B937D6F" w14:textId="77777777" w:rsidR="00EC1229" w:rsidRPr="00E27D23" w:rsidRDefault="00EC1229" w:rsidP="00EC1229">
      <w:pPr>
        <w:pStyle w:val="B3"/>
      </w:pPr>
      <w:r w:rsidRPr="00E27D23">
        <w:t>3&gt;</w:t>
      </w:r>
      <w:r w:rsidRPr="00E27D23">
        <w:tab/>
        <w:t>not transmit periodic SRS and semi-persistent SRS defined in TS 38.214 [7] in this DRX group;</w:t>
      </w:r>
    </w:p>
    <w:p w14:paraId="143FF5F3" w14:textId="77777777" w:rsidR="00EC1229" w:rsidRPr="00E27D23" w:rsidRDefault="00EC1229" w:rsidP="00EC1229">
      <w:pPr>
        <w:pStyle w:val="B3"/>
      </w:pPr>
      <w:r w:rsidRPr="00E27D23">
        <w:t>3&gt;</w:t>
      </w:r>
      <w:r w:rsidRPr="00E27D23">
        <w:rPr>
          <w:lang w:eastAsia="ko-KR"/>
        </w:rPr>
        <w:tab/>
      </w:r>
      <w:r w:rsidRPr="00E27D23">
        <w:t xml:space="preserve">not report </w:t>
      </w:r>
      <w:r w:rsidRPr="00E27D23">
        <w:rPr>
          <w:lang w:eastAsia="ko-KR"/>
        </w:rPr>
        <w:t>CSI</w:t>
      </w:r>
      <w:r w:rsidRPr="00E27D23">
        <w:t xml:space="preserve"> on PUCCH and semi-persistent CSI configured on PUSCH in this DRX group.</w:t>
      </w:r>
    </w:p>
    <w:p w14:paraId="74CB3108" w14:textId="77777777" w:rsidR="00EC1229" w:rsidRPr="00E27D23" w:rsidRDefault="00EC1229" w:rsidP="00EC1229">
      <w:pPr>
        <w:ind w:firstLineChars="300" w:firstLine="600"/>
        <w:rPr>
          <w:lang w:eastAsia="zh-CN"/>
        </w:rPr>
      </w:pPr>
      <w:r w:rsidRPr="00E27D23">
        <w:rPr>
          <w:lang w:eastAsia="zh-CN"/>
        </w:rPr>
        <w:t>…</w:t>
      </w:r>
    </w:p>
    <w:p w14:paraId="3225043B" w14:textId="77777777" w:rsidR="00EC1229" w:rsidRPr="00E27D23" w:rsidRDefault="00EC1229" w:rsidP="00EC1229">
      <w:r w:rsidRPr="00E27D23">
        <w:t xml:space="preserve">[TS 38.321, clause </w:t>
      </w:r>
      <w:r w:rsidRPr="00E27D23">
        <w:rPr>
          <w:rFonts w:eastAsia="SimSun"/>
        </w:rPr>
        <w:t>5.7b</w:t>
      </w:r>
      <w:r w:rsidRPr="00E27D23">
        <w:t>]</w:t>
      </w:r>
    </w:p>
    <w:p w14:paraId="51201CE1" w14:textId="77777777" w:rsidR="00EC1229" w:rsidRPr="00E27D23" w:rsidRDefault="00EC1229" w:rsidP="00EC1229">
      <w:pPr>
        <w:rPr>
          <w:lang w:eastAsia="zh-CN"/>
        </w:rPr>
      </w:pPr>
      <w:r w:rsidRPr="00E27D23">
        <w:t>For MBS multicast, the MAC entity may be configured by RRC with a DRX functionality per G-RNTI or per G-CS-RNTI that controls the UE's PDCCH monitoring activity for the MAC entity's</w:t>
      </w:r>
      <w:r w:rsidRPr="00E27D23">
        <w:rPr>
          <w:rStyle w:val="apple-converted-space"/>
        </w:rPr>
        <w:t xml:space="preserve"> </w:t>
      </w:r>
      <w:r w:rsidRPr="00E27D23">
        <w:t>G-RNTI(s)</w:t>
      </w:r>
      <w:r w:rsidRPr="00E27D23">
        <w:rPr>
          <w:rStyle w:val="apple-converted-space"/>
        </w:rPr>
        <w:t xml:space="preserve"> </w:t>
      </w:r>
      <w:r w:rsidRPr="00E27D23">
        <w:t>and G-CS-RNTI(s)</w:t>
      </w:r>
      <w:r w:rsidRPr="00E27D23">
        <w:rPr>
          <w:lang w:eastAsia="zh-CN"/>
        </w:rPr>
        <w:t xml:space="preserve"> as specified in TS 38.331 [5]</w:t>
      </w:r>
      <w:r w:rsidRPr="00E27D23">
        <w:t xml:space="preserve">. When </w:t>
      </w:r>
      <w:r w:rsidRPr="00E27D23">
        <w:rPr>
          <w:lang w:eastAsia="zh-CN"/>
        </w:rPr>
        <w:t>in RRC_CONNECTED</w:t>
      </w:r>
      <w:r w:rsidRPr="00E27D23">
        <w:t>,</w:t>
      </w:r>
      <w:r w:rsidRPr="00E27D23">
        <w:rPr>
          <w:lang w:eastAsia="zh-CN"/>
        </w:rPr>
        <w:t xml:space="preserve"> if multicast DRX is configured for a G-RNTI or G-CS-RNTI,</w:t>
      </w:r>
      <w:r w:rsidRPr="00E27D23">
        <w:t xml:space="preserve"> the MAC entity is allowed to monitor the PDCCH </w:t>
      </w:r>
      <w:r w:rsidRPr="00E27D23">
        <w:rPr>
          <w:lang w:eastAsia="zh-CN"/>
        </w:rPr>
        <w:t xml:space="preserve">for this G-RNTI or G-CS-RNTI </w:t>
      </w:r>
      <w:r w:rsidRPr="00E27D23">
        <w:t>discontinuously using the multicast DRX operation specified in this clause</w:t>
      </w:r>
      <w:r w:rsidRPr="00E27D23">
        <w:rPr>
          <w:lang w:eastAsia="zh-CN"/>
        </w:rPr>
        <w:t>; otherwise the MAC entity monitors the PDCCH for this G-RNTI or G-CS-RNTI as specified in TS 38.213 [6]</w:t>
      </w:r>
      <w:r w:rsidRPr="00E27D23">
        <w:t>. The multicast DRX operation specified in this clause is performed independently for eac</w:t>
      </w:r>
      <w:r w:rsidRPr="00E27D23">
        <w:rPr>
          <w:lang w:eastAsia="zh-CN"/>
        </w:rPr>
        <w:t>h G-RNTI or G-CS-RNTI and independently from the DRX operation specified in clauses 5.7 and 5.7a.</w:t>
      </w:r>
    </w:p>
    <w:p w14:paraId="5800CE96" w14:textId="77777777" w:rsidR="00EC1229" w:rsidRPr="00E27D23" w:rsidRDefault="00EC1229" w:rsidP="00EC1229">
      <w:pPr>
        <w:rPr>
          <w:lang w:eastAsia="ko-KR"/>
        </w:rPr>
      </w:pPr>
      <w:r w:rsidRPr="00E27D23">
        <w:rPr>
          <w:lang w:eastAsia="ko-KR"/>
        </w:rPr>
        <w:t xml:space="preserve">RRC controls </w:t>
      </w:r>
      <w:r w:rsidRPr="00E27D23">
        <w:t xml:space="preserve">multicast </w:t>
      </w:r>
      <w:r w:rsidRPr="00E27D23">
        <w:rPr>
          <w:lang w:eastAsia="ko-KR"/>
        </w:rPr>
        <w:t>DRX operation per G-RNTI or per G-CS-RNTI by configuring the following parameters:</w:t>
      </w:r>
    </w:p>
    <w:p w14:paraId="32022B15" w14:textId="77777777" w:rsidR="00EC1229" w:rsidRPr="00E27D23" w:rsidRDefault="00EC1229" w:rsidP="00EC1229">
      <w:pPr>
        <w:pStyle w:val="B1"/>
        <w:rPr>
          <w:lang w:eastAsia="ko-KR"/>
        </w:rPr>
      </w:pPr>
      <w:r w:rsidRPr="00E27D23">
        <w:rPr>
          <w:lang w:eastAsia="ko-KR"/>
        </w:rPr>
        <w:t>-</w:t>
      </w:r>
      <w:r w:rsidRPr="00E27D23">
        <w:rPr>
          <w:lang w:eastAsia="ko-KR"/>
        </w:rPr>
        <w:tab/>
      </w:r>
      <w:r w:rsidRPr="00E27D23">
        <w:rPr>
          <w:i/>
          <w:lang w:eastAsia="ko-KR"/>
        </w:rPr>
        <w:t>drx-onDurationTimerPTM</w:t>
      </w:r>
      <w:r w:rsidRPr="00E27D23">
        <w:rPr>
          <w:lang w:eastAsia="ko-KR"/>
        </w:rPr>
        <w:t>: the duration at the beginning of a DRX cycle;</w:t>
      </w:r>
    </w:p>
    <w:p w14:paraId="183B8F43" w14:textId="77777777" w:rsidR="00EC1229" w:rsidRPr="00E27D23" w:rsidRDefault="00EC1229" w:rsidP="00EC1229">
      <w:pPr>
        <w:pStyle w:val="B1"/>
        <w:rPr>
          <w:lang w:eastAsia="ko-KR"/>
        </w:rPr>
      </w:pPr>
      <w:r w:rsidRPr="00E27D23">
        <w:rPr>
          <w:lang w:eastAsia="ko-KR"/>
        </w:rPr>
        <w:t>-</w:t>
      </w:r>
      <w:r w:rsidRPr="00E27D23">
        <w:rPr>
          <w:lang w:eastAsia="ko-KR"/>
        </w:rPr>
        <w:tab/>
      </w:r>
      <w:r w:rsidRPr="00E27D23">
        <w:rPr>
          <w:i/>
          <w:lang w:eastAsia="ko-KR"/>
        </w:rPr>
        <w:t>drx-SlotOffsetPTM</w:t>
      </w:r>
      <w:r w:rsidRPr="00E27D23">
        <w:rPr>
          <w:lang w:eastAsia="ko-KR"/>
        </w:rPr>
        <w:t xml:space="preserve">: the delay before starting the </w:t>
      </w:r>
      <w:r w:rsidRPr="00E27D23">
        <w:rPr>
          <w:i/>
          <w:lang w:eastAsia="ko-KR"/>
        </w:rPr>
        <w:t>drx-onDurationTimerPTM</w:t>
      </w:r>
      <w:r w:rsidRPr="00E27D23">
        <w:rPr>
          <w:lang w:eastAsia="ko-KR"/>
        </w:rPr>
        <w:t>;</w:t>
      </w:r>
    </w:p>
    <w:p w14:paraId="3FF3AD85" w14:textId="77777777" w:rsidR="00EC1229" w:rsidRPr="00E27D23" w:rsidRDefault="00EC1229" w:rsidP="00EC1229">
      <w:pPr>
        <w:pStyle w:val="B1"/>
        <w:rPr>
          <w:lang w:eastAsia="ko-KR"/>
        </w:rPr>
      </w:pPr>
      <w:r w:rsidRPr="00E27D23">
        <w:rPr>
          <w:lang w:eastAsia="ko-KR"/>
        </w:rPr>
        <w:t>-</w:t>
      </w:r>
      <w:r w:rsidRPr="00E27D23">
        <w:rPr>
          <w:lang w:eastAsia="ko-KR"/>
        </w:rPr>
        <w:tab/>
      </w:r>
      <w:r w:rsidRPr="00E27D23">
        <w:rPr>
          <w:i/>
          <w:lang w:eastAsia="ko-KR"/>
        </w:rPr>
        <w:t>drx-InactivityTimerPTM</w:t>
      </w:r>
      <w:r w:rsidRPr="00E27D23">
        <w:rPr>
          <w:lang w:eastAsia="ko-KR"/>
        </w:rPr>
        <w:t xml:space="preserve">: the duration after the PDCCH occasion in which a PDCCH indicates a new DL </w:t>
      </w:r>
      <w:r w:rsidRPr="00E27D23">
        <w:t xml:space="preserve">multicast </w:t>
      </w:r>
      <w:r w:rsidRPr="00E27D23">
        <w:rPr>
          <w:lang w:eastAsia="ko-KR"/>
        </w:rPr>
        <w:t>transmission for the MAC entity;</w:t>
      </w:r>
    </w:p>
    <w:p w14:paraId="0254994B" w14:textId="77777777" w:rsidR="00EC1229" w:rsidRPr="00E27D23" w:rsidRDefault="00EC1229" w:rsidP="00EC1229">
      <w:pPr>
        <w:pStyle w:val="B1"/>
        <w:rPr>
          <w:lang w:eastAsia="ko-KR"/>
        </w:rPr>
      </w:pPr>
      <w:r w:rsidRPr="00E27D23">
        <w:rPr>
          <w:lang w:eastAsia="ko-KR"/>
        </w:rPr>
        <w:t>-</w:t>
      </w:r>
      <w:r w:rsidRPr="00E27D23">
        <w:rPr>
          <w:lang w:eastAsia="ko-KR"/>
        </w:rPr>
        <w:tab/>
      </w:r>
      <w:r w:rsidRPr="00E27D23">
        <w:rPr>
          <w:i/>
          <w:lang w:eastAsia="ko-KR"/>
        </w:rPr>
        <w:t>drx-</w:t>
      </w:r>
      <w:r w:rsidRPr="00E27D23">
        <w:rPr>
          <w:i/>
          <w:lang w:eastAsia="zh-CN"/>
        </w:rPr>
        <w:t>Long</w:t>
      </w:r>
      <w:r w:rsidRPr="00E27D23">
        <w:rPr>
          <w:i/>
          <w:lang w:eastAsia="ko-KR"/>
        </w:rPr>
        <w:t>CycleStartOffsetPTM</w:t>
      </w:r>
      <w:r w:rsidRPr="00E27D23">
        <w:rPr>
          <w:lang w:eastAsia="ko-KR"/>
        </w:rPr>
        <w:t xml:space="preserve">: the long DRX cycle </w:t>
      </w:r>
      <w:r w:rsidRPr="00E27D23">
        <w:rPr>
          <w:i/>
          <w:lang w:eastAsia="ko-KR"/>
        </w:rPr>
        <w:t>drx-LongCycle-PTM</w:t>
      </w:r>
      <w:r w:rsidRPr="00E27D23">
        <w:rPr>
          <w:lang w:eastAsia="ko-KR"/>
        </w:rPr>
        <w:t xml:space="preserve"> and </w:t>
      </w:r>
      <w:r w:rsidRPr="00E27D23">
        <w:rPr>
          <w:i/>
          <w:lang w:eastAsia="ko-KR"/>
        </w:rPr>
        <w:t>drx-StartOffset-PTM</w:t>
      </w:r>
      <w:r w:rsidRPr="00E27D23">
        <w:rPr>
          <w:lang w:eastAsia="ko-KR"/>
        </w:rPr>
        <w:t xml:space="preserve"> which defines the subframe where the long DRX cycle starts;</w:t>
      </w:r>
    </w:p>
    <w:p w14:paraId="02897AC9" w14:textId="77777777" w:rsidR="00EC1229" w:rsidRPr="00E27D23" w:rsidRDefault="00EC1229" w:rsidP="00EC1229">
      <w:pPr>
        <w:pStyle w:val="B1"/>
        <w:rPr>
          <w:lang w:eastAsia="ko-KR"/>
        </w:rPr>
      </w:pPr>
      <w:r w:rsidRPr="00E27D23">
        <w:rPr>
          <w:lang w:eastAsia="ko-KR"/>
        </w:rPr>
        <w:t>…</w:t>
      </w:r>
    </w:p>
    <w:p w14:paraId="6F382EC3" w14:textId="77777777" w:rsidR="00EC1229" w:rsidRPr="00E27D23" w:rsidRDefault="00EC1229" w:rsidP="00EC1229">
      <w:r w:rsidRPr="00E27D23">
        <w:t xml:space="preserve">When multicast DRX is configured </w:t>
      </w:r>
      <w:r w:rsidRPr="00E27D23">
        <w:rPr>
          <w:lang w:eastAsia="zh-CN"/>
        </w:rPr>
        <w:t>for a G-RNTI or G-CS-RNTI</w:t>
      </w:r>
      <w:r w:rsidRPr="00E27D23">
        <w:t>, the Active Time includes the time while:</w:t>
      </w:r>
    </w:p>
    <w:p w14:paraId="5966D317" w14:textId="77777777" w:rsidR="00EC1229" w:rsidRPr="00E27D23" w:rsidRDefault="00EC1229" w:rsidP="00EC1229">
      <w:pPr>
        <w:pStyle w:val="B1"/>
      </w:pPr>
      <w:r w:rsidRPr="00E27D23">
        <w:t>-</w:t>
      </w:r>
      <w:r w:rsidRPr="00E27D23">
        <w:tab/>
      </w:r>
      <w:r w:rsidRPr="00E27D23">
        <w:rPr>
          <w:i/>
        </w:rPr>
        <w:t>drx-onDurationTimerPTM</w:t>
      </w:r>
      <w:r w:rsidRPr="00E27D23">
        <w:t xml:space="preserve"> or </w:t>
      </w:r>
      <w:r w:rsidRPr="00E27D23">
        <w:rPr>
          <w:i/>
        </w:rPr>
        <w:t>drx-InactivityTimerPTM</w:t>
      </w:r>
      <w:r w:rsidRPr="00E27D23">
        <w:t xml:space="preserve"> or </w:t>
      </w:r>
      <w:r w:rsidRPr="00E27D23">
        <w:rPr>
          <w:i/>
        </w:rPr>
        <w:t>drx-RetransmissionTimerDL-PTM</w:t>
      </w:r>
      <w:r w:rsidRPr="00E27D23">
        <w:t xml:space="preserve"> for this G-RNTI or G-CS-RNTI is running.</w:t>
      </w:r>
    </w:p>
    <w:p w14:paraId="58BCED0D" w14:textId="77777777" w:rsidR="00EC1229" w:rsidRPr="00E27D23" w:rsidRDefault="00EC1229" w:rsidP="00EC1229">
      <w:pPr>
        <w:rPr>
          <w:lang w:eastAsia="ko-KR"/>
        </w:rPr>
      </w:pPr>
      <w:r w:rsidRPr="00E27D23">
        <w:rPr>
          <w:lang w:eastAsia="ko-KR"/>
        </w:rPr>
        <w:t>When multicast DRX is not configured</w:t>
      </w:r>
      <w:r w:rsidRPr="00E27D23">
        <w:rPr>
          <w:lang w:eastAsia="zh-CN"/>
        </w:rPr>
        <w:t xml:space="preserve"> for a G-RNTI or G-CS-RNTI and </w:t>
      </w:r>
      <w:r w:rsidRPr="00E27D23">
        <w:rPr>
          <w:lang w:eastAsia="ko-KR"/>
        </w:rPr>
        <w:t>unicast DRX is configured, the MAC entity shall for this G-RNTI or G-CS-RNTI:</w:t>
      </w:r>
    </w:p>
    <w:p w14:paraId="62DEE170" w14:textId="77777777" w:rsidR="00EC1229" w:rsidRPr="00E27D23" w:rsidRDefault="00EC1229" w:rsidP="00EC1229">
      <w:pPr>
        <w:pStyle w:val="B1"/>
        <w:rPr>
          <w:lang w:eastAsia="ko-KR"/>
        </w:rPr>
      </w:pPr>
      <w:r w:rsidRPr="00E27D23">
        <w:rPr>
          <w:lang w:eastAsia="ko-KR"/>
        </w:rPr>
        <w:t>1&gt;</w:t>
      </w:r>
      <w:r w:rsidRPr="00E27D23">
        <w:rPr>
          <w:lang w:eastAsia="ko-KR"/>
        </w:rPr>
        <w:tab/>
        <w:t>monitor the PDCCH as specified in TS 38.213 [6];</w:t>
      </w:r>
    </w:p>
    <w:p w14:paraId="1B7B7E1A" w14:textId="77777777" w:rsidR="00EC1229" w:rsidRPr="00E27D23" w:rsidRDefault="00EC1229" w:rsidP="00EC1229">
      <w:pPr>
        <w:pStyle w:val="B1"/>
        <w:rPr>
          <w:lang w:eastAsia="ko-KR"/>
        </w:rPr>
      </w:pPr>
      <w:r w:rsidRPr="00E27D23">
        <w:rPr>
          <w:lang w:eastAsia="ko-KR"/>
        </w:rPr>
        <w:t>1&gt;</w:t>
      </w:r>
      <w:r w:rsidRPr="00E27D23">
        <w:rPr>
          <w:lang w:eastAsia="ko-KR"/>
        </w:rPr>
        <w:tab/>
        <w:t>if the PDCCH indicates a DL multicast transmission; or</w:t>
      </w:r>
    </w:p>
    <w:p w14:paraId="6BA15AF3" w14:textId="77777777" w:rsidR="00EC1229" w:rsidRPr="00E27D23" w:rsidRDefault="00EC1229" w:rsidP="00EC1229">
      <w:pPr>
        <w:pStyle w:val="B1"/>
        <w:rPr>
          <w:lang w:eastAsia="ko-KR"/>
        </w:rPr>
      </w:pPr>
      <w:r w:rsidRPr="00E27D23">
        <w:rPr>
          <w:lang w:eastAsia="ko-KR"/>
        </w:rPr>
        <w:t>1&gt;</w:t>
      </w:r>
      <w:r w:rsidRPr="00E27D23">
        <w:rPr>
          <w:lang w:eastAsia="ko-KR"/>
        </w:rPr>
        <w:tab/>
        <w:t>if a MAC PDU is received in a configured downlink multicast assignment and CS-RNTI is configured:</w:t>
      </w:r>
    </w:p>
    <w:p w14:paraId="282AFC43" w14:textId="77777777" w:rsidR="00EC1229" w:rsidRPr="00E27D23" w:rsidRDefault="00EC1229" w:rsidP="00EC1229">
      <w:pPr>
        <w:pStyle w:val="B3"/>
        <w:ind w:left="0" w:firstLineChars="300" w:firstLine="600"/>
        <w:rPr>
          <w:lang w:eastAsia="zh-CN"/>
        </w:rPr>
      </w:pPr>
      <w:r w:rsidRPr="00E27D23">
        <w:rPr>
          <w:lang w:eastAsia="zh-CN"/>
        </w:rPr>
        <w:t>…</w:t>
      </w:r>
    </w:p>
    <w:p w14:paraId="141C640B" w14:textId="77777777" w:rsidR="00EC1229" w:rsidRPr="00E27D23" w:rsidRDefault="00EC1229" w:rsidP="00EC1229">
      <w:pPr>
        <w:ind w:firstLineChars="300" w:firstLine="600"/>
        <w:rPr>
          <w:lang w:eastAsia="ko-KR"/>
        </w:rPr>
      </w:pPr>
      <w:r w:rsidRPr="00E27D23">
        <w:rPr>
          <w:lang w:eastAsia="ko-KR"/>
        </w:rPr>
        <w:t>2&gt;</w:t>
      </w:r>
      <w:r w:rsidRPr="00E27D23">
        <w:rPr>
          <w:lang w:eastAsia="ko-KR"/>
        </w:rPr>
        <w:tab/>
        <w:t xml:space="preserve">stop the </w:t>
      </w:r>
      <w:r w:rsidRPr="00E27D23">
        <w:rPr>
          <w:i/>
          <w:lang w:eastAsia="ko-KR"/>
        </w:rPr>
        <w:t>drx-RetransmissionTimerDL</w:t>
      </w:r>
      <w:r w:rsidRPr="00E27D23">
        <w:rPr>
          <w:lang w:eastAsia="ko-KR"/>
        </w:rPr>
        <w:t xml:space="preserve"> for the corresponding HARQ process.</w:t>
      </w:r>
    </w:p>
    <w:p w14:paraId="2036BB56" w14:textId="77777777" w:rsidR="00EC1229" w:rsidRPr="00E27D23" w:rsidRDefault="00EC1229" w:rsidP="00EC1229">
      <w:pPr>
        <w:rPr>
          <w:lang w:eastAsia="ko-KR"/>
        </w:rPr>
      </w:pPr>
      <w:r w:rsidRPr="00E27D23">
        <w:rPr>
          <w:lang w:eastAsia="ko-KR"/>
        </w:rPr>
        <w:t xml:space="preserve">When </w:t>
      </w:r>
      <w:r w:rsidRPr="00E27D23">
        <w:t xml:space="preserve">multicast </w:t>
      </w:r>
      <w:r w:rsidRPr="00E27D23">
        <w:rPr>
          <w:lang w:eastAsia="ko-KR"/>
        </w:rPr>
        <w:t>DRX is configured for a G-RNTI or G-CS-RNTI, the MAC entity shall for this G-RNTI or G-CS-RNTI:</w:t>
      </w:r>
    </w:p>
    <w:p w14:paraId="6EBD94B3" w14:textId="77777777" w:rsidR="00EC1229" w:rsidRPr="00E27D23" w:rsidRDefault="00EC1229" w:rsidP="00EC1229">
      <w:pPr>
        <w:pStyle w:val="B2"/>
        <w:ind w:left="0" w:firstLineChars="150" w:firstLine="300"/>
        <w:rPr>
          <w:lang w:eastAsia="zh-CN"/>
        </w:rPr>
      </w:pPr>
      <w:r w:rsidRPr="00E27D23">
        <w:rPr>
          <w:lang w:eastAsia="zh-CN"/>
        </w:rPr>
        <w:t>…</w:t>
      </w:r>
    </w:p>
    <w:p w14:paraId="79FE9BA6" w14:textId="77777777" w:rsidR="00EC1229" w:rsidRPr="00E27D23" w:rsidRDefault="00EC1229" w:rsidP="00EC1229">
      <w:pPr>
        <w:pStyle w:val="B1"/>
      </w:pPr>
      <w:r w:rsidRPr="00E27D23">
        <w:rPr>
          <w:lang w:eastAsia="ko-KR"/>
        </w:rPr>
        <w:t>1&gt;</w:t>
      </w:r>
      <w:r w:rsidRPr="00E27D23">
        <w:tab/>
        <w:t xml:space="preserve">if a </w:t>
      </w:r>
      <w:r w:rsidRPr="00E27D23">
        <w:rPr>
          <w:i/>
          <w:lang w:eastAsia="ko-KR"/>
        </w:rPr>
        <w:t>drx-HARQ-RTT-TimerDL-PTM</w:t>
      </w:r>
      <w:r w:rsidRPr="00E27D23">
        <w:t xml:space="preserve"> expires:</w:t>
      </w:r>
    </w:p>
    <w:p w14:paraId="37A61CA0" w14:textId="77777777" w:rsidR="00EC1229" w:rsidRPr="00E27D23" w:rsidRDefault="00EC1229" w:rsidP="00EC1229">
      <w:pPr>
        <w:pStyle w:val="B2"/>
      </w:pPr>
      <w:r w:rsidRPr="00E27D23">
        <w:rPr>
          <w:lang w:eastAsia="ko-KR"/>
        </w:rPr>
        <w:t>2&gt;</w:t>
      </w:r>
      <w:r w:rsidRPr="00E27D23">
        <w:tab/>
        <w:t>if the data of the corresponding HARQ process was not successfully decoded:</w:t>
      </w:r>
    </w:p>
    <w:p w14:paraId="7AA5008F" w14:textId="77777777" w:rsidR="00EC1229" w:rsidRPr="00E27D23" w:rsidRDefault="00EC1229" w:rsidP="00EC1229">
      <w:pPr>
        <w:pStyle w:val="B3"/>
        <w:rPr>
          <w:lang w:eastAsia="ko-KR"/>
        </w:rPr>
      </w:pPr>
      <w:r w:rsidRPr="00E27D23">
        <w:rPr>
          <w:lang w:eastAsia="ko-KR"/>
        </w:rPr>
        <w:t>3&gt;</w:t>
      </w:r>
      <w:r w:rsidRPr="00E27D23">
        <w:tab/>
        <w:t xml:space="preserve">start the </w:t>
      </w:r>
      <w:r w:rsidRPr="00E27D23">
        <w:rPr>
          <w:i/>
        </w:rPr>
        <w:t>drx-RetransmissionTimer</w:t>
      </w:r>
      <w:r w:rsidRPr="00E27D23">
        <w:rPr>
          <w:i/>
          <w:lang w:eastAsia="ko-KR"/>
        </w:rPr>
        <w:t>DL-PTM</w:t>
      </w:r>
      <w:r w:rsidRPr="00E27D23">
        <w:t xml:space="preserve"> for the corresponding HARQ process in the first symbol after the expiry of </w:t>
      </w:r>
      <w:r w:rsidRPr="00E27D23">
        <w:rPr>
          <w:i/>
        </w:rPr>
        <w:t>drx-HARQ-RTT-TimerDL-PTM</w:t>
      </w:r>
      <w:r w:rsidRPr="00E27D23">
        <w:rPr>
          <w:lang w:eastAsia="ko-KR"/>
        </w:rPr>
        <w:t>.</w:t>
      </w:r>
    </w:p>
    <w:p w14:paraId="2713775F" w14:textId="77777777" w:rsidR="00EC1229" w:rsidRPr="00E27D23" w:rsidRDefault="00EC1229" w:rsidP="00EC1229">
      <w:pPr>
        <w:pStyle w:val="B1"/>
      </w:pPr>
      <w:r w:rsidRPr="00E27D23">
        <w:rPr>
          <w:lang w:eastAsia="ko-KR"/>
        </w:rPr>
        <w:t>1&gt;</w:t>
      </w:r>
      <w:r w:rsidRPr="00E27D23">
        <w:tab/>
        <w:t xml:space="preserve">if a DRX Command MAC </w:t>
      </w:r>
      <w:r w:rsidRPr="00E27D23">
        <w:rPr>
          <w:lang w:eastAsia="ko-KR"/>
        </w:rPr>
        <w:t>CE</w:t>
      </w:r>
      <w:r w:rsidRPr="00E27D23">
        <w:t xml:space="preserve"> indicated by PDCCH addressed to</w:t>
      </w:r>
      <w:r w:rsidRPr="00E27D23">
        <w:rPr>
          <w:iCs/>
        </w:rPr>
        <w:t xml:space="preserve"> a G-RNTI</w:t>
      </w:r>
      <w:r w:rsidRPr="00E27D23">
        <w:t xml:space="preserve"> or G-CS-RNTI, or by a configured downlink multicast assignment is received:</w:t>
      </w:r>
    </w:p>
    <w:p w14:paraId="30D73015" w14:textId="77777777" w:rsidR="00EC1229" w:rsidRPr="00E27D23" w:rsidRDefault="00EC1229" w:rsidP="00EC1229">
      <w:pPr>
        <w:pStyle w:val="B2"/>
      </w:pPr>
      <w:r w:rsidRPr="00E27D23">
        <w:rPr>
          <w:lang w:eastAsia="ko-KR"/>
        </w:rPr>
        <w:t>2&gt;</w:t>
      </w:r>
      <w:r w:rsidRPr="00E27D23">
        <w:tab/>
        <w:t xml:space="preserve">stop </w:t>
      </w:r>
      <w:r w:rsidRPr="00E27D23">
        <w:rPr>
          <w:i/>
        </w:rPr>
        <w:t>drx-onDurationTimerPTM</w:t>
      </w:r>
      <w:r w:rsidRPr="00E27D23">
        <w:rPr>
          <w:iCs/>
        </w:rPr>
        <w:t xml:space="preserve"> of the DRX for this G-RNTI or G-CS-RNTI</w:t>
      </w:r>
      <w:r w:rsidRPr="00E27D23">
        <w:t>;</w:t>
      </w:r>
    </w:p>
    <w:p w14:paraId="4A5C74CA" w14:textId="77777777" w:rsidR="00EC1229" w:rsidRPr="00E27D23" w:rsidRDefault="00EC1229" w:rsidP="00EC1229">
      <w:pPr>
        <w:pStyle w:val="B2"/>
      </w:pPr>
      <w:r w:rsidRPr="00E27D23">
        <w:rPr>
          <w:lang w:eastAsia="ko-KR"/>
        </w:rPr>
        <w:t>2&gt;</w:t>
      </w:r>
      <w:r w:rsidRPr="00E27D23">
        <w:tab/>
        <w:t xml:space="preserve">stop </w:t>
      </w:r>
      <w:r w:rsidRPr="00E27D23">
        <w:rPr>
          <w:i/>
        </w:rPr>
        <w:t>drx-InactivityTimerPTM</w:t>
      </w:r>
      <w:r w:rsidRPr="00E27D23">
        <w:rPr>
          <w:iCs/>
        </w:rPr>
        <w:t xml:space="preserve"> of the DRX for this G-RNTI or G-CS-RNTI.</w:t>
      </w:r>
    </w:p>
    <w:p w14:paraId="57F93715" w14:textId="77777777" w:rsidR="00EC1229" w:rsidRPr="00E27D23" w:rsidRDefault="00EC1229" w:rsidP="00EC1229">
      <w:pPr>
        <w:pStyle w:val="B1"/>
        <w:rPr>
          <w:lang w:eastAsia="ko-KR"/>
        </w:rPr>
      </w:pPr>
      <w:r w:rsidRPr="00E27D23">
        <w:t>1&gt;</w:t>
      </w:r>
      <w:r w:rsidRPr="00E27D23">
        <w:tab/>
        <w:t xml:space="preserve">if </w:t>
      </w:r>
      <w:r w:rsidRPr="00E27D23">
        <w:rPr>
          <w:lang w:eastAsia="ko-KR"/>
        </w:rPr>
        <w:t>[(SFN × 10) + subframe number] modulo (</w:t>
      </w:r>
      <w:r w:rsidRPr="00E27D23">
        <w:rPr>
          <w:i/>
          <w:lang w:eastAsia="ko-KR"/>
        </w:rPr>
        <w:t>drx-LongCycle-PTM</w:t>
      </w:r>
      <w:r w:rsidRPr="00E27D23">
        <w:rPr>
          <w:lang w:eastAsia="ko-KR"/>
        </w:rPr>
        <w:t xml:space="preserve">) = </w:t>
      </w:r>
      <w:r w:rsidRPr="00E27D23">
        <w:rPr>
          <w:i/>
          <w:lang w:eastAsia="ko-KR"/>
        </w:rPr>
        <w:t>drx-StartOffset-PTM</w:t>
      </w:r>
      <w:r w:rsidRPr="00E27D23">
        <w:rPr>
          <w:lang w:eastAsia="ko-KR"/>
        </w:rPr>
        <w:t>:</w:t>
      </w:r>
    </w:p>
    <w:p w14:paraId="0EC30855" w14:textId="77777777" w:rsidR="00EC1229" w:rsidRPr="00E27D23" w:rsidRDefault="00EC1229" w:rsidP="00EC1229">
      <w:pPr>
        <w:pStyle w:val="B2"/>
        <w:rPr>
          <w:lang w:eastAsia="ko-KR"/>
        </w:rPr>
      </w:pPr>
      <w:r w:rsidRPr="00E27D23">
        <w:rPr>
          <w:lang w:eastAsia="ko-KR"/>
        </w:rPr>
        <w:t>2&gt;</w:t>
      </w:r>
      <w:r w:rsidRPr="00E27D23">
        <w:tab/>
        <w:t xml:space="preserve">start </w:t>
      </w:r>
      <w:r w:rsidRPr="00E27D23">
        <w:rPr>
          <w:i/>
        </w:rPr>
        <w:t>drx-onDurationTimerPTM</w:t>
      </w:r>
      <w:r w:rsidRPr="00E27D23">
        <w:rPr>
          <w:lang w:eastAsia="ko-KR"/>
        </w:rPr>
        <w:t xml:space="preserve"> after </w:t>
      </w:r>
      <w:r w:rsidRPr="00E27D23">
        <w:rPr>
          <w:i/>
          <w:lang w:eastAsia="ko-KR"/>
        </w:rPr>
        <w:t>drx-SlotOffsetPTM</w:t>
      </w:r>
      <w:r w:rsidRPr="00E27D23">
        <w:rPr>
          <w:lang w:eastAsia="ko-KR"/>
        </w:rPr>
        <w:t xml:space="preserve"> from the beginning of the subframe.</w:t>
      </w:r>
    </w:p>
    <w:p w14:paraId="6B236757" w14:textId="77777777" w:rsidR="00EC1229" w:rsidRPr="00E27D23" w:rsidRDefault="00EC1229" w:rsidP="00EC1229">
      <w:pPr>
        <w:pStyle w:val="B1"/>
      </w:pPr>
      <w:r w:rsidRPr="00E27D23">
        <w:t>1&gt;</w:t>
      </w:r>
      <w:r w:rsidRPr="00E27D23">
        <w:tab/>
        <w:t xml:space="preserve">if </w:t>
      </w:r>
      <w:r w:rsidRPr="00E27D23">
        <w:rPr>
          <w:lang w:eastAsia="ko-KR"/>
        </w:rPr>
        <w:t>the MAC entity is in</w:t>
      </w:r>
      <w:r w:rsidRPr="00E27D23">
        <w:t xml:space="preserve"> Active Time for this G-RNTI or G-CS-RNTI:</w:t>
      </w:r>
    </w:p>
    <w:p w14:paraId="484052DD" w14:textId="77777777" w:rsidR="00EC1229" w:rsidRPr="00E27D23" w:rsidRDefault="00EC1229" w:rsidP="00EC1229">
      <w:pPr>
        <w:pStyle w:val="B2"/>
      </w:pPr>
      <w:r w:rsidRPr="00E27D23">
        <w:t>2&gt;</w:t>
      </w:r>
      <w:r w:rsidRPr="00E27D23">
        <w:tab/>
        <w:t>monitor the PDCCH for this G-RNTI or G-CS-RNTI as specified in TS 38.213 [6];</w:t>
      </w:r>
    </w:p>
    <w:p w14:paraId="66B7D59A" w14:textId="77777777" w:rsidR="00EC1229" w:rsidRPr="00E27D23" w:rsidRDefault="00EC1229" w:rsidP="00EC1229">
      <w:pPr>
        <w:pStyle w:val="B2"/>
        <w:rPr>
          <w:lang w:eastAsia="ko-KR"/>
        </w:rPr>
      </w:pPr>
      <w:r w:rsidRPr="00E27D23">
        <w:rPr>
          <w:lang w:eastAsia="ko-KR"/>
        </w:rPr>
        <w:t>2&gt;</w:t>
      </w:r>
      <w:r w:rsidRPr="00E27D23">
        <w:tab/>
        <w:t>if the PDCCH indicates a DL multicast transmission:</w:t>
      </w:r>
    </w:p>
    <w:p w14:paraId="358A75AC" w14:textId="77777777" w:rsidR="00EC1229" w:rsidRPr="00E27D23" w:rsidRDefault="00EC1229" w:rsidP="00EC1229">
      <w:pPr>
        <w:pStyle w:val="B5"/>
        <w:ind w:left="0" w:firstLineChars="450" w:firstLine="900"/>
        <w:rPr>
          <w:lang w:eastAsia="zh-CN"/>
        </w:rPr>
      </w:pPr>
      <w:r w:rsidRPr="00E27D23">
        <w:rPr>
          <w:lang w:eastAsia="zh-CN"/>
        </w:rPr>
        <w:t>…</w:t>
      </w:r>
    </w:p>
    <w:p w14:paraId="1BD12393" w14:textId="77777777" w:rsidR="00EC1229" w:rsidRPr="00E27D23" w:rsidRDefault="00EC1229" w:rsidP="00EC1229">
      <w:pPr>
        <w:pStyle w:val="B3"/>
        <w:rPr>
          <w:lang w:eastAsia="ko-KR"/>
        </w:rPr>
      </w:pPr>
      <w:r w:rsidRPr="00E27D23">
        <w:rPr>
          <w:lang w:eastAsia="ko-KR"/>
        </w:rPr>
        <w:t>3&gt;</w:t>
      </w:r>
      <w:r w:rsidRPr="00E27D23">
        <w:rPr>
          <w:lang w:eastAsia="ko-KR"/>
        </w:rPr>
        <w:tab/>
        <w:t xml:space="preserve">stop the </w:t>
      </w:r>
      <w:r w:rsidRPr="00E27D23">
        <w:rPr>
          <w:i/>
          <w:lang w:eastAsia="ko-KR"/>
        </w:rPr>
        <w:t>drx-RetransmissionTimerDL-PTM</w:t>
      </w:r>
      <w:r w:rsidRPr="00E27D23">
        <w:rPr>
          <w:lang w:eastAsia="ko-KR"/>
        </w:rPr>
        <w:t xml:space="preserve"> for the corresponding HARQ process;</w:t>
      </w:r>
    </w:p>
    <w:p w14:paraId="414E7AF2" w14:textId="77777777" w:rsidR="00EC1229" w:rsidRPr="00E27D23" w:rsidRDefault="00EC1229" w:rsidP="00EC1229">
      <w:pPr>
        <w:pStyle w:val="B3"/>
        <w:rPr>
          <w:rFonts w:eastAsia="Malgun Gothic"/>
          <w:lang w:eastAsia="ko-KR"/>
        </w:rPr>
      </w:pPr>
      <w:r w:rsidRPr="00E27D23">
        <w:rPr>
          <w:lang w:eastAsia="ko-KR"/>
        </w:rPr>
        <w:t>3&gt;</w:t>
      </w:r>
      <w:r w:rsidRPr="00E27D23">
        <w:rPr>
          <w:lang w:eastAsia="ko-KR"/>
        </w:rPr>
        <w:tab/>
        <w:t xml:space="preserve">stop the </w:t>
      </w:r>
      <w:r w:rsidRPr="00E27D23">
        <w:rPr>
          <w:i/>
          <w:lang w:eastAsia="ko-KR"/>
        </w:rPr>
        <w:t>drx-RetransmissionTimerDL</w:t>
      </w:r>
      <w:r w:rsidRPr="00E27D23">
        <w:rPr>
          <w:lang w:eastAsia="ko-KR"/>
        </w:rPr>
        <w:t xml:space="preserve"> for the corresponding HARQ process.</w:t>
      </w:r>
    </w:p>
    <w:p w14:paraId="7ACF66C2" w14:textId="77777777" w:rsidR="00EC1229" w:rsidRPr="00E27D23" w:rsidRDefault="00EC1229" w:rsidP="00EC1229">
      <w:pPr>
        <w:pStyle w:val="B2"/>
        <w:tabs>
          <w:tab w:val="left" w:pos="7383"/>
        </w:tabs>
      </w:pPr>
      <w:r w:rsidRPr="00E27D23">
        <w:t>2&gt;</w:t>
      </w:r>
      <w:r w:rsidRPr="00E27D23">
        <w:tab/>
        <w:t>if the PDCCH indicates a new multicast transmission for this G-RNTI or G-CS-RNTI:</w:t>
      </w:r>
    </w:p>
    <w:p w14:paraId="01A6204F" w14:textId="77777777" w:rsidR="00EC1229" w:rsidRPr="00E27D23" w:rsidRDefault="00EC1229" w:rsidP="00EC1229">
      <w:pPr>
        <w:pStyle w:val="B3"/>
      </w:pPr>
      <w:r w:rsidRPr="00E27D23">
        <w:t>3&gt;</w:t>
      </w:r>
      <w:r w:rsidRPr="00E27D23">
        <w:tab/>
        <w:t xml:space="preserve">start or restart </w:t>
      </w:r>
      <w:r w:rsidRPr="00E27D23">
        <w:rPr>
          <w:i/>
        </w:rPr>
        <w:t>drx-InactivityTimerPTM</w:t>
      </w:r>
      <w:r w:rsidRPr="00E27D23">
        <w:t xml:space="preserve"> in the first symbol after the end of the PDCCH reception.</w:t>
      </w:r>
    </w:p>
    <w:p w14:paraId="5D3225AE" w14:textId="77777777" w:rsidR="00EC1229" w:rsidRPr="00E27D23" w:rsidRDefault="00EC1229" w:rsidP="00EC1229">
      <w:pPr>
        <w:pStyle w:val="H6"/>
      </w:pPr>
      <w:r w:rsidRPr="00E27D23">
        <w:t>14.2.1.2.1.3</w:t>
      </w:r>
      <w:r w:rsidRPr="00E27D23">
        <w:tab/>
        <w:t>Test description</w:t>
      </w:r>
    </w:p>
    <w:p w14:paraId="67DC59C7" w14:textId="77777777" w:rsidR="00EC1229" w:rsidRPr="00E27D23" w:rsidRDefault="00EC1229" w:rsidP="00EC1229">
      <w:pPr>
        <w:pStyle w:val="H6"/>
      </w:pPr>
      <w:r w:rsidRPr="00E27D23">
        <w:t>14.2.1.2.1.3.1</w:t>
      </w:r>
      <w:r w:rsidRPr="00E27D23">
        <w:tab/>
        <w:t>Pre-test conditions</w:t>
      </w:r>
    </w:p>
    <w:p w14:paraId="0B6D1D3C" w14:textId="77777777" w:rsidR="00EC1229" w:rsidRPr="00E27D23" w:rsidRDefault="00EC1229" w:rsidP="00EC1229">
      <w:pPr>
        <w:pStyle w:val="H6"/>
      </w:pPr>
      <w:r w:rsidRPr="00E27D23">
        <w:t>System Simulator:</w:t>
      </w:r>
    </w:p>
    <w:p w14:paraId="74073686" w14:textId="77777777" w:rsidR="00EC1229" w:rsidRPr="00E27D23" w:rsidRDefault="00EC1229" w:rsidP="00EC1229">
      <w:pPr>
        <w:pStyle w:val="B1"/>
      </w:pPr>
      <w:r w:rsidRPr="00E27D23">
        <w:rPr>
          <w:lang w:eastAsia="zh-CN"/>
        </w:rPr>
        <w:t>-</w:t>
      </w:r>
      <w:r w:rsidRPr="00E27D23">
        <w:rPr>
          <w:lang w:eastAsia="zh-CN"/>
        </w:rPr>
        <w:tab/>
      </w:r>
      <w:r w:rsidRPr="00E27D23">
        <w:t>NR Cell 1 is the serving cell.</w:t>
      </w:r>
    </w:p>
    <w:p w14:paraId="53C3A791" w14:textId="77777777" w:rsidR="00EC1229" w:rsidRPr="00E27D23" w:rsidRDefault="00EC1229" w:rsidP="00EC1229">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14004D4E" w14:textId="77777777" w:rsidR="00EC1229" w:rsidRPr="00E27D23" w:rsidRDefault="00EC1229" w:rsidP="00EC1229">
      <w:pPr>
        <w:pStyle w:val="H6"/>
        <w:rPr>
          <w:lang w:eastAsia="en-US"/>
        </w:rPr>
      </w:pPr>
      <w:r w:rsidRPr="00E27D23">
        <w:t>UE:</w:t>
      </w:r>
    </w:p>
    <w:p w14:paraId="6AA264D4" w14:textId="77777777" w:rsidR="00EC1229" w:rsidRPr="00E27D23" w:rsidRDefault="00EC1229" w:rsidP="00EC1229">
      <w:pPr>
        <w:ind w:left="568" w:hanging="284"/>
      </w:pPr>
      <w:r w:rsidRPr="00E27D23">
        <w:t>-</w:t>
      </w:r>
      <w:r w:rsidRPr="00E27D23">
        <w:tab/>
        <w:t>None.</w:t>
      </w:r>
    </w:p>
    <w:p w14:paraId="7302FB65" w14:textId="77777777" w:rsidR="00EC1229" w:rsidRPr="00E27D23" w:rsidRDefault="00EC1229" w:rsidP="00EC1229">
      <w:pPr>
        <w:pStyle w:val="H6"/>
      </w:pPr>
      <w:r w:rsidRPr="00E27D23">
        <w:t>Preamble:</w:t>
      </w:r>
    </w:p>
    <w:p w14:paraId="54733E7D" w14:textId="77777777" w:rsidR="00EC1229" w:rsidRPr="00E27D23" w:rsidRDefault="00EC1229" w:rsidP="00EC1229">
      <w:pPr>
        <w:pStyle w:val="B1"/>
      </w:pPr>
      <w:r w:rsidRPr="00E27D23">
        <w:t>-</w:t>
      </w:r>
      <w:r w:rsidRPr="00E27D23">
        <w:tab/>
        <w:t xml:space="preserve">The UE is in state 1N-A on NR Cell 1(serving cell) according to TS 38.508-1 [4] Table 4.4A.2-3 with Test Mode = on to activate UE TEST MODE </w:t>
      </w:r>
      <w:r w:rsidRPr="00E27D23">
        <w:rPr>
          <w:lang w:eastAsia="zh-CN"/>
        </w:rPr>
        <w:t>C</w:t>
      </w:r>
      <w:r w:rsidRPr="00E27D23">
        <w:t xml:space="preserve"> and Test Loop Function = off.</w:t>
      </w:r>
    </w:p>
    <w:p w14:paraId="6431115B" w14:textId="77777777" w:rsidR="00EC1229" w:rsidRPr="00E27D23" w:rsidRDefault="00EC1229" w:rsidP="00EC1229">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w:t>
      </w:r>
      <w:r w:rsidRPr="00E27D23">
        <w:rPr>
          <w:rFonts w:cs="Arial"/>
          <w:szCs w:val="18"/>
        </w:rPr>
        <w:t>MBS Multicast service with MBS service ID '000101'H.</w:t>
      </w:r>
    </w:p>
    <w:p w14:paraId="4973C8FE" w14:textId="77777777" w:rsidR="00EC1229" w:rsidRPr="00E27D23" w:rsidRDefault="00EC1229" w:rsidP="00EC1229">
      <w:pPr>
        <w:pStyle w:val="H6"/>
      </w:pPr>
      <w:r w:rsidRPr="00E27D23">
        <w:t>14.2.1.2.1.3.2</w:t>
      </w:r>
      <w:r w:rsidRPr="00E27D23">
        <w:tab/>
        <w:t>Test procedure sequence</w:t>
      </w:r>
    </w:p>
    <w:p w14:paraId="79F2988E" w14:textId="77777777" w:rsidR="00EC1229" w:rsidRPr="00E27D23" w:rsidRDefault="00EC1229" w:rsidP="00EC1229">
      <w:pPr>
        <w:pStyle w:val="TH"/>
      </w:pPr>
      <w:r w:rsidRPr="00E27D23">
        <w:t>Table 14.2.1.2.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EC1229" w:rsidRPr="00E27D23" w14:paraId="0C90BA91" w14:textId="77777777" w:rsidTr="00EC1229">
        <w:tc>
          <w:tcPr>
            <w:tcW w:w="533" w:type="dxa"/>
            <w:tcBorders>
              <w:top w:val="single" w:sz="4" w:space="0" w:color="auto"/>
              <w:left w:val="single" w:sz="4" w:space="0" w:color="auto"/>
              <w:bottom w:val="nil"/>
              <w:right w:val="single" w:sz="4" w:space="0" w:color="auto"/>
            </w:tcBorders>
            <w:hideMark/>
          </w:tcPr>
          <w:p w14:paraId="6AD36915" w14:textId="77777777" w:rsidR="00EC1229" w:rsidRPr="00E27D23" w:rsidRDefault="00EC1229">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4B73413D" w14:textId="77777777" w:rsidR="00EC1229" w:rsidRPr="00E27D23" w:rsidRDefault="00EC1229">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1F9AAFAF" w14:textId="77777777" w:rsidR="00EC1229" w:rsidRPr="00E27D23" w:rsidRDefault="00EC1229">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0C527CFB" w14:textId="77777777" w:rsidR="00EC1229" w:rsidRPr="00E27D23" w:rsidRDefault="00EC1229">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539169B2" w14:textId="77777777" w:rsidR="00EC1229" w:rsidRPr="00E27D23" w:rsidRDefault="00EC1229">
            <w:pPr>
              <w:pStyle w:val="TAH"/>
            </w:pPr>
            <w:r w:rsidRPr="00E27D23">
              <w:t>Verdict</w:t>
            </w:r>
          </w:p>
        </w:tc>
      </w:tr>
      <w:tr w:rsidR="00EC1229" w:rsidRPr="00E27D23" w14:paraId="5F89D388" w14:textId="77777777" w:rsidTr="00EC1229">
        <w:tc>
          <w:tcPr>
            <w:tcW w:w="533" w:type="dxa"/>
            <w:tcBorders>
              <w:top w:val="nil"/>
              <w:left w:val="single" w:sz="4" w:space="0" w:color="auto"/>
              <w:bottom w:val="single" w:sz="4" w:space="0" w:color="auto"/>
              <w:right w:val="single" w:sz="4" w:space="0" w:color="auto"/>
            </w:tcBorders>
          </w:tcPr>
          <w:p w14:paraId="27520B8B" w14:textId="77777777" w:rsidR="00EC1229" w:rsidRPr="00E27D23" w:rsidRDefault="00EC1229">
            <w:pPr>
              <w:pStyle w:val="TAH"/>
            </w:pPr>
          </w:p>
        </w:tc>
        <w:tc>
          <w:tcPr>
            <w:tcW w:w="3967" w:type="dxa"/>
            <w:tcBorders>
              <w:top w:val="nil"/>
              <w:left w:val="single" w:sz="4" w:space="0" w:color="auto"/>
              <w:bottom w:val="single" w:sz="4" w:space="0" w:color="auto"/>
              <w:right w:val="single" w:sz="4" w:space="0" w:color="auto"/>
            </w:tcBorders>
          </w:tcPr>
          <w:p w14:paraId="1191962F" w14:textId="77777777" w:rsidR="00EC1229" w:rsidRPr="00E27D23" w:rsidRDefault="00EC1229">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93B55E1" w14:textId="77777777" w:rsidR="00EC1229" w:rsidRPr="00E27D23" w:rsidRDefault="00EC1229">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145A532F" w14:textId="77777777" w:rsidR="00EC1229" w:rsidRPr="00E27D23" w:rsidRDefault="00EC1229">
            <w:pPr>
              <w:pStyle w:val="TAH"/>
            </w:pPr>
            <w:r w:rsidRPr="00E27D23">
              <w:t>Message</w:t>
            </w:r>
          </w:p>
        </w:tc>
        <w:tc>
          <w:tcPr>
            <w:tcW w:w="567" w:type="dxa"/>
            <w:tcBorders>
              <w:top w:val="nil"/>
              <w:left w:val="single" w:sz="4" w:space="0" w:color="auto"/>
              <w:bottom w:val="single" w:sz="4" w:space="0" w:color="auto"/>
              <w:right w:val="single" w:sz="4" w:space="0" w:color="auto"/>
            </w:tcBorders>
          </w:tcPr>
          <w:p w14:paraId="6835FF9F" w14:textId="77777777" w:rsidR="00EC1229" w:rsidRPr="00E27D23" w:rsidRDefault="00EC1229">
            <w:pPr>
              <w:pStyle w:val="TAH"/>
            </w:pPr>
          </w:p>
        </w:tc>
        <w:tc>
          <w:tcPr>
            <w:tcW w:w="850" w:type="dxa"/>
            <w:tcBorders>
              <w:top w:val="nil"/>
              <w:left w:val="single" w:sz="4" w:space="0" w:color="auto"/>
              <w:bottom w:val="single" w:sz="4" w:space="0" w:color="auto"/>
              <w:right w:val="single" w:sz="4" w:space="0" w:color="auto"/>
            </w:tcBorders>
          </w:tcPr>
          <w:p w14:paraId="7A9C76E3" w14:textId="77777777" w:rsidR="00EC1229" w:rsidRPr="00E27D23" w:rsidRDefault="00EC1229">
            <w:pPr>
              <w:pStyle w:val="TAH"/>
            </w:pPr>
          </w:p>
        </w:tc>
      </w:tr>
      <w:tr w:rsidR="00EC1229" w:rsidRPr="00E27D23" w14:paraId="3668D81F" w14:textId="77777777" w:rsidTr="00EC1229">
        <w:tc>
          <w:tcPr>
            <w:tcW w:w="533" w:type="dxa"/>
            <w:tcBorders>
              <w:top w:val="nil"/>
              <w:left w:val="single" w:sz="4" w:space="0" w:color="auto"/>
              <w:bottom w:val="single" w:sz="4" w:space="0" w:color="auto"/>
              <w:right w:val="single" w:sz="4" w:space="0" w:color="auto"/>
            </w:tcBorders>
            <w:hideMark/>
          </w:tcPr>
          <w:p w14:paraId="4584E5FE" w14:textId="77777777" w:rsidR="00EC1229" w:rsidRPr="00E27D23" w:rsidRDefault="00EC1229">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hideMark/>
          </w:tcPr>
          <w:p w14:paraId="16781618" w14:textId="77777777" w:rsidR="00EC1229" w:rsidRPr="00E27D23" w:rsidRDefault="00EC1229">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17F461E0" w14:textId="77777777" w:rsidR="00EC1229" w:rsidRPr="00E27D23" w:rsidRDefault="00EC1229">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155B88F9" w14:textId="77777777" w:rsidR="00EC1229" w:rsidRPr="00E27D23" w:rsidRDefault="00EC1229">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73A26D94" w14:textId="77777777" w:rsidR="00EC1229" w:rsidRPr="00E27D23" w:rsidRDefault="00EC1229">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3952BEA7" w14:textId="77777777" w:rsidR="00EC1229" w:rsidRPr="00E27D23" w:rsidRDefault="00EC1229">
            <w:pPr>
              <w:pStyle w:val="TAC"/>
            </w:pPr>
            <w:r w:rsidRPr="00E27D23">
              <w:t>-</w:t>
            </w:r>
          </w:p>
        </w:tc>
      </w:tr>
      <w:tr w:rsidR="00EC1229" w:rsidRPr="00E27D23" w14:paraId="7D8C5A33" w14:textId="77777777" w:rsidTr="00EC1229">
        <w:tc>
          <w:tcPr>
            <w:tcW w:w="533" w:type="dxa"/>
            <w:tcBorders>
              <w:top w:val="nil"/>
              <w:left w:val="single" w:sz="4" w:space="0" w:color="auto"/>
              <w:bottom w:val="single" w:sz="4" w:space="0" w:color="auto"/>
              <w:right w:val="single" w:sz="4" w:space="0" w:color="auto"/>
            </w:tcBorders>
            <w:hideMark/>
          </w:tcPr>
          <w:p w14:paraId="6F37F3BA" w14:textId="77777777" w:rsidR="00EC1229" w:rsidRPr="00E27D23" w:rsidRDefault="00EC1229">
            <w:pPr>
              <w:pStyle w:val="TAC"/>
              <w:rPr>
                <w:lang w:eastAsia="zh-CN"/>
              </w:rPr>
            </w:pPr>
            <w:r w:rsidRPr="00E27D23">
              <w:rPr>
                <w:lang w:eastAsia="zh-CN"/>
              </w:rPr>
              <w:t>2a1-2a2</w:t>
            </w:r>
          </w:p>
        </w:tc>
        <w:tc>
          <w:tcPr>
            <w:tcW w:w="3967" w:type="dxa"/>
            <w:tcBorders>
              <w:top w:val="nil"/>
              <w:left w:val="single" w:sz="4" w:space="0" w:color="auto"/>
              <w:bottom w:val="single" w:sz="4" w:space="0" w:color="auto"/>
              <w:right w:val="single" w:sz="4" w:space="0" w:color="auto"/>
            </w:tcBorders>
            <w:hideMark/>
          </w:tcPr>
          <w:p w14:paraId="508E17F0" w14:textId="77777777" w:rsidR="00EC1229" w:rsidRPr="00E27D23" w:rsidRDefault="00EC1229">
            <w:pPr>
              <w:pStyle w:val="TAL"/>
              <w:rPr>
                <w:lang w:eastAsia="zh-CN"/>
              </w:rPr>
            </w:pPr>
            <w:r w:rsidRPr="00E27D23">
              <w:t xml:space="preserve">Steps 9a1 to 9a2 of the NR RRC_CONNECTED procedure in TS 38.508-1 Table 4.5.4.2-3 are executed 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76392548" w14:textId="77777777" w:rsidR="00EC1229" w:rsidRPr="00E27D23" w:rsidRDefault="00EC1229">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095825DC" w14:textId="77777777" w:rsidR="00EC1229" w:rsidRPr="00E27D23" w:rsidRDefault="00EC1229">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hideMark/>
          </w:tcPr>
          <w:p w14:paraId="15B10F37" w14:textId="77777777" w:rsidR="00EC1229" w:rsidRPr="00E27D23" w:rsidRDefault="00EC1229">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44A15D7D" w14:textId="77777777" w:rsidR="00EC1229" w:rsidRPr="00E27D23" w:rsidRDefault="00EC1229">
            <w:pPr>
              <w:pStyle w:val="TAC"/>
            </w:pPr>
            <w:r w:rsidRPr="00E27D23">
              <w:t>-</w:t>
            </w:r>
          </w:p>
        </w:tc>
      </w:tr>
      <w:tr w:rsidR="00EC1229" w:rsidRPr="00E27D23" w14:paraId="708198B2" w14:textId="77777777" w:rsidTr="00EC1229">
        <w:tc>
          <w:tcPr>
            <w:tcW w:w="533" w:type="dxa"/>
            <w:tcBorders>
              <w:top w:val="nil"/>
              <w:left w:val="single" w:sz="4" w:space="0" w:color="auto"/>
              <w:bottom w:val="single" w:sz="4" w:space="0" w:color="auto"/>
              <w:right w:val="single" w:sz="4" w:space="0" w:color="auto"/>
            </w:tcBorders>
            <w:hideMark/>
          </w:tcPr>
          <w:p w14:paraId="0C6D55E9" w14:textId="77777777" w:rsidR="00EC1229" w:rsidRPr="00E27D23" w:rsidRDefault="00EC1229">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hideMark/>
          </w:tcPr>
          <w:p w14:paraId="59857707" w14:textId="77777777" w:rsidR="00EC1229" w:rsidRPr="00E27D23" w:rsidRDefault="00EC1229">
            <w:pPr>
              <w:pStyle w:val="TAL"/>
              <w:rPr>
                <w:lang w:eastAsia="zh-CN"/>
              </w:rPr>
            </w:pPr>
            <w:r w:rsidRPr="00E27D23">
              <w:t>The SS transmits RRCReconfiguration to configure unicast DRX and multicast DRX parameters.</w:t>
            </w:r>
          </w:p>
        </w:tc>
        <w:tc>
          <w:tcPr>
            <w:tcW w:w="708" w:type="dxa"/>
            <w:tcBorders>
              <w:top w:val="single" w:sz="4" w:space="0" w:color="auto"/>
              <w:left w:val="single" w:sz="4" w:space="0" w:color="auto"/>
              <w:bottom w:val="single" w:sz="4" w:space="0" w:color="auto"/>
              <w:right w:val="single" w:sz="4" w:space="0" w:color="auto"/>
            </w:tcBorders>
            <w:hideMark/>
          </w:tcPr>
          <w:p w14:paraId="703427E6" w14:textId="77777777" w:rsidR="00EC1229" w:rsidRPr="00E27D23" w:rsidRDefault="00EC1229">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1BEB9306" w14:textId="77777777" w:rsidR="00EC1229" w:rsidRPr="00E27D23" w:rsidRDefault="00EC1229">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w:t>
            </w:r>
          </w:p>
        </w:tc>
        <w:tc>
          <w:tcPr>
            <w:tcW w:w="567" w:type="dxa"/>
            <w:tcBorders>
              <w:top w:val="nil"/>
              <w:left w:val="single" w:sz="4" w:space="0" w:color="auto"/>
              <w:bottom w:val="single" w:sz="4" w:space="0" w:color="auto"/>
              <w:right w:val="single" w:sz="4" w:space="0" w:color="auto"/>
            </w:tcBorders>
            <w:hideMark/>
          </w:tcPr>
          <w:p w14:paraId="37741962" w14:textId="77777777" w:rsidR="00EC1229" w:rsidRPr="00E27D23" w:rsidRDefault="00EC1229">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hideMark/>
          </w:tcPr>
          <w:p w14:paraId="7BFE9406" w14:textId="77777777" w:rsidR="00EC1229" w:rsidRPr="00E27D23" w:rsidRDefault="00EC1229">
            <w:pPr>
              <w:pStyle w:val="TAC"/>
            </w:pPr>
            <w:r w:rsidRPr="00E27D23">
              <w:rPr>
                <w:rFonts w:eastAsia="MS Gothic"/>
              </w:rPr>
              <w:t>-</w:t>
            </w:r>
          </w:p>
        </w:tc>
      </w:tr>
      <w:tr w:rsidR="00EC1229" w:rsidRPr="00E27D23" w14:paraId="0C2EFEA8" w14:textId="77777777" w:rsidTr="00EC1229">
        <w:tc>
          <w:tcPr>
            <w:tcW w:w="533" w:type="dxa"/>
            <w:tcBorders>
              <w:top w:val="nil"/>
              <w:left w:val="single" w:sz="4" w:space="0" w:color="auto"/>
              <w:bottom w:val="single" w:sz="4" w:space="0" w:color="auto"/>
              <w:right w:val="single" w:sz="4" w:space="0" w:color="auto"/>
            </w:tcBorders>
            <w:hideMark/>
          </w:tcPr>
          <w:p w14:paraId="36CBE1DF" w14:textId="77777777" w:rsidR="00EC1229" w:rsidRPr="00E27D23" w:rsidRDefault="00EC1229">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hideMark/>
          </w:tcPr>
          <w:p w14:paraId="46A4EF91" w14:textId="77777777" w:rsidR="00EC1229" w:rsidRPr="00E27D23" w:rsidRDefault="00EC1229">
            <w:pPr>
              <w:pStyle w:val="TAL"/>
              <w:rPr>
                <w:lang w:eastAsia="zh-CN"/>
              </w:rPr>
            </w:pPr>
            <w:r w:rsidRPr="00E27D23">
              <w:t>The UE transmits RRCReconfigurationComplete.</w:t>
            </w:r>
          </w:p>
        </w:tc>
        <w:tc>
          <w:tcPr>
            <w:tcW w:w="708" w:type="dxa"/>
            <w:tcBorders>
              <w:top w:val="single" w:sz="4" w:space="0" w:color="auto"/>
              <w:left w:val="single" w:sz="4" w:space="0" w:color="auto"/>
              <w:bottom w:val="single" w:sz="4" w:space="0" w:color="auto"/>
              <w:right w:val="single" w:sz="4" w:space="0" w:color="auto"/>
            </w:tcBorders>
            <w:hideMark/>
          </w:tcPr>
          <w:p w14:paraId="4087796C" w14:textId="77777777" w:rsidR="00EC1229" w:rsidRPr="00E27D23" w:rsidRDefault="00EC1229">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284A05B8" w14:textId="77777777" w:rsidR="00EC1229" w:rsidRPr="00E27D23" w:rsidRDefault="00EC1229">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Complete</w:t>
            </w:r>
          </w:p>
        </w:tc>
        <w:tc>
          <w:tcPr>
            <w:tcW w:w="567" w:type="dxa"/>
            <w:tcBorders>
              <w:top w:val="nil"/>
              <w:left w:val="single" w:sz="4" w:space="0" w:color="auto"/>
              <w:bottom w:val="single" w:sz="4" w:space="0" w:color="auto"/>
              <w:right w:val="single" w:sz="4" w:space="0" w:color="auto"/>
            </w:tcBorders>
            <w:hideMark/>
          </w:tcPr>
          <w:p w14:paraId="3ACA2362" w14:textId="77777777" w:rsidR="00EC1229" w:rsidRPr="00E27D23" w:rsidRDefault="00EC1229">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hideMark/>
          </w:tcPr>
          <w:p w14:paraId="77BC41A3" w14:textId="77777777" w:rsidR="00EC1229" w:rsidRPr="00E27D23" w:rsidRDefault="00EC1229">
            <w:pPr>
              <w:pStyle w:val="TAC"/>
            </w:pPr>
            <w:r w:rsidRPr="00E27D23">
              <w:rPr>
                <w:rFonts w:eastAsia="MS Gothic"/>
              </w:rPr>
              <w:t>-</w:t>
            </w:r>
          </w:p>
        </w:tc>
      </w:tr>
      <w:tr w:rsidR="00EC1229" w:rsidRPr="00E27D23" w14:paraId="1893BA52" w14:textId="77777777" w:rsidTr="00EC1229">
        <w:tc>
          <w:tcPr>
            <w:tcW w:w="533" w:type="dxa"/>
            <w:tcBorders>
              <w:top w:val="nil"/>
              <w:left w:val="single" w:sz="4" w:space="0" w:color="auto"/>
              <w:bottom w:val="single" w:sz="4" w:space="0" w:color="auto"/>
              <w:right w:val="single" w:sz="4" w:space="0" w:color="auto"/>
            </w:tcBorders>
            <w:hideMark/>
          </w:tcPr>
          <w:p w14:paraId="01EC3100" w14:textId="77777777" w:rsidR="00EC1229" w:rsidRPr="00E27D23" w:rsidRDefault="00EC1229">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hideMark/>
          </w:tcPr>
          <w:p w14:paraId="5D2088CB" w14:textId="77777777" w:rsidR="00EC1229" w:rsidRPr="00E27D23" w:rsidRDefault="00EC1229">
            <w:pPr>
              <w:pStyle w:val="TAL"/>
              <w:rPr>
                <w:lang w:eastAsia="zh-CN"/>
              </w:rPr>
            </w:pPr>
            <w:r w:rsidRPr="00E27D23">
              <w:t xml:space="preserve">In the first PDCCH occasion when the </w:t>
            </w:r>
            <w:r w:rsidRPr="00E27D23">
              <w:rPr>
                <w:i/>
                <w:lang w:eastAsia="ko-KR"/>
              </w:rPr>
              <w:t>drx-onDurationTimerPTM</w:t>
            </w:r>
            <w:r w:rsidRPr="00E27D23">
              <w:t xml:space="preserve"> is running</w:t>
            </w:r>
            <w:r w:rsidRPr="00E27D23">
              <w:rPr>
                <w:lang w:eastAsia="zh-CN"/>
              </w:rPr>
              <w:t xml:space="preserve">, </w:t>
            </w:r>
            <w:r w:rsidRPr="00E27D23">
              <w:t>the SS indicates the transmission of a MBS Packet via RLC-UM for PTM transmission on the PDCCH for G-RNTI.</w:t>
            </w:r>
          </w:p>
        </w:tc>
        <w:tc>
          <w:tcPr>
            <w:tcW w:w="708" w:type="dxa"/>
            <w:tcBorders>
              <w:top w:val="single" w:sz="4" w:space="0" w:color="auto"/>
              <w:left w:val="single" w:sz="4" w:space="0" w:color="auto"/>
              <w:bottom w:val="single" w:sz="4" w:space="0" w:color="auto"/>
              <w:right w:val="single" w:sz="4" w:space="0" w:color="auto"/>
            </w:tcBorders>
            <w:hideMark/>
          </w:tcPr>
          <w:p w14:paraId="442CABA4" w14:textId="77777777" w:rsidR="00EC1229" w:rsidRPr="00E27D23" w:rsidRDefault="00EC1229">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00C17F89" w14:textId="77777777" w:rsidR="00EC1229" w:rsidRPr="00E27D23" w:rsidRDefault="00EC1229">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1A464CCA" w14:textId="77777777" w:rsidR="00EC1229" w:rsidRPr="00E27D23" w:rsidRDefault="00EC1229">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5FCA6B2" w14:textId="77777777" w:rsidR="00EC1229" w:rsidRPr="00E27D23" w:rsidRDefault="00EC1229">
            <w:pPr>
              <w:pStyle w:val="TAC"/>
            </w:pPr>
            <w:r w:rsidRPr="00E27D23">
              <w:t>-</w:t>
            </w:r>
          </w:p>
        </w:tc>
      </w:tr>
      <w:tr w:rsidR="00EC1229" w:rsidRPr="00E27D23" w14:paraId="2F8E420D" w14:textId="77777777" w:rsidTr="00EC1229">
        <w:tc>
          <w:tcPr>
            <w:tcW w:w="533" w:type="dxa"/>
            <w:tcBorders>
              <w:top w:val="nil"/>
              <w:left w:val="single" w:sz="4" w:space="0" w:color="auto"/>
              <w:bottom w:val="single" w:sz="4" w:space="0" w:color="auto"/>
              <w:right w:val="single" w:sz="4" w:space="0" w:color="auto"/>
            </w:tcBorders>
            <w:hideMark/>
          </w:tcPr>
          <w:p w14:paraId="765F87BB" w14:textId="77777777" w:rsidR="00EC1229" w:rsidRPr="00E27D23" w:rsidRDefault="00EC1229">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hideMark/>
          </w:tcPr>
          <w:p w14:paraId="49E7125F" w14:textId="77777777" w:rsidR="00EC1229" w:rsidRPr="00E27D23" w:rsidRDefault="00EC1229">
            <w:pPr>
              <w:pStyle w:val="TAL"/>
              <w:rPr>
                <w:lang w:eastAsia="zh-CN"/>
              </w:rPr>
            </w:pPr>
            <w:r w:rsidRPr="00E27D23">
              <w:t xml:space="preserve">In the last PDCCH occasion while the </w:t>
            </w:r>
            <w:r w:rsidRPr="00E27D23">
              <w:rPr>
                <w:i/>
                <w:lang w:eastAsia="ko-KR"/>
              </w:rPr>
              <w:t>drx-onDurationTimerPTM</w:t>
            </w:r>
            <w:r w:rsidRPr="00E27D23">
              <w:t xml:space="preserve"> is still running</w:t>
            </w:r>
            <w:r w:rsidRPr="00E27D23">
              <w:rPr>
                <w:lang w:eastAsia="zh-CN"/>
              </w:rPr>
              <w:t xml:space="preserve">, </w:t>
            </w:r>
            <w:r w:rsidRPr="00E27D23">
              <w:t>the SS indicates the transmission of a MBS Packet via RLC-UM for PTM transmission on the PDCCH for G-RNTI.</w:t>
            </w:r>
          </w:p>
        </w:tc>
        <w:tc>
          <w:tcPr>
            <w:tcW w:w="708" w:type="dxa"/>
            <w:tcBorders>
              <w:top w:val="single" w:sz="4" w:space="0" w:color="auto"/>
              <w:left w:val="single" w:sz="4" w:space="0" w:color="auto"/>
              <w:bottom w:val="single" w:sz="4" w:space="0" w:color="auto"/>
              <w:right w:val="single" w:sz="4" w:space="0" w:color="auto"/>
            </w:tcBorders>
            <w:hideMark/>
          </w:tcPr>
          <w:p w14:paraId="40B8AB4A" w14:textId="77777777" w:rsidR="00EC1229" w:rsidRPr="00E27D23" w:rsidRDefault="00EC1229">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07901B7D" w14:textId="77777777" w:rsidR="00EC1229" w:rsidRPr="00E27D23" w:rsidRDefault="00EC1229">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3E7B4993" w14:textId="77777777" w:rsidR="00EC1229" w:rsidRPr="00E27D23" w:rsidRDefault="00EC1229">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AC26AF7" w14:textId="77777777" w:rsidR="00EC1229" w:rsidRPr="00E27D23" w:rsidRDefault="00EC1229">
            <w:pPr>
              <w:pStyle w:val="TAC"/>
            </w:pPr>
            <w:r w:rsidRPr="00E27D23">
              <w:t>-</w:t>
            </w:r>
          </w:p>
        </w:tc>
      </w:tr>
      <w:tr w:rsidR="00EC1229" w:rsidRPr="00E27D23" w14:paraId="5B9FA5FE" w14:textId="77777777" w:rsidTr="00EC1229">
        <w:tc>
          <w:tcPr>
            <w:tcW w:w="533" w:type="dxa"/>
            <w:tcBorders>
              <w:top w:val="nil"/>
              <w:left w:val="single" w:sz="4" w:space="0" w:color="auto"/>
              <w:bottom w:val="single" w:sz="4" w:space="0" w:color="auto"/>
              <w:right w:val="single" w:sz="4" w:space="0" w:color="auto"/>
            </w:tcBorders>
            <w:hideMark/>
          </w:tcPr>
          <w:p w14:paraId="7F88A8A9" w14:textId="77777777" w:rsidR="00EC1229" w:rsidRPr="00E27D23" w:rsidRDefault="00EC1229">
            <w:pPr>
              <w:pStyle w:val="TAC"/>
              <w:rPr>
                <w:lang w:eastAsia="zh-CN"/>
              </w:rPr>
            </w:pPr>
            <w:r w:rsidRPr="00E27D23">
              <w:rPr>
                <w:lang w:eastAsia="zh-CN"/>
              </w:rPr>
              <w:t>7</w:t>
            </w:r>
          </w:p>
        </w:tc>
        <w:tc>
          <w:tcPr>
            <w:tcW w:w="3967" w:type="dxa"/>
            <w:tcBorders>
              <w:top w:val="nil"/>
              <w:left w:val="single" w:sz="4" w:space="0" w:color="auto"/>
              <w:bottom w:val="single" w:sz="4" w:space="0" w:color="auto"/>
              <w:right w:val="single" w:sz="4" w:space="0" w:color="auto"/>
            </w:tcBorders>
            <w:hideMark/>
          </w:tcPr>
          <w:p w14:paraId="38BB6796" w14:textId="77777777" w:rsidR="00EC1229" w:rsidRPr="00E27D23" w:rsidRDefault="00EC1229">
            <w:pPr>
              <w:pStyle w:val="TAL"/>
              <w:rPr>
                <w:lang w:eastAsia="zh-CN"/>
              </w:rPr>
            </w:pPr>
            <w:r w:rsidRPr="00E27D23">
              <w:rPr>
                <w:i/>
                <w:lang w:eastAsia="ko-KR"/>
              </w:rPr>
              <w:t>drx-InactivityTimerPTM</w:t>
            </w:r>
            <w:r w:rsidRPr="00E27D23">
              <w:t xml:space="preserve"> PDCCH-occasions after the transmission of the MBS Packet transmitted in step 6 was indicated</w:t>
            </w:r>
            <w:r w:rsidRPr="00E27D23">
              <w:rPr>
                <w:lang w:eastAsia="zh-CN"/>
              </w:rPr>
              <w:t xml:space="preserve"> on the PDCCH, </w:t>
            </w:r>
            <w:r w:rsidRPr="00E27D23">
              <w:t>the SS indicates the transmission of a MBS Packet via RLC-UM for PTM transmission on the PDCCH for G-RNTI.</w:t>
            </w:r>
          </w:p>
        </w:tc>
        <w:tc>
          <w:tcPr>
            <w:tcW w:w="708" w:type="dxa"/>
            <w:tcBorders>
              <w:top w:val="single" w:sz="4" w:space="0" w:color="auto"/>
              <w:left w:val="single" w:sz="4" w:space="0" w:color="auto"/>
              <w:bottom w:val="single" w:sz="4" w:space="0" w:color="auto"/>
              <w:right w:val="single" w:sz="4" w:space="0" w:color="auto"/>
            </w:tcBorders>
            <w:hideMark/>
          </w:tcPr>
          <w:p w14:paraId="0881B9A4" w14:textId="77777777" w:rsidR="00EC1229" w:rsidRPr="00E27D23" w:rsidRDefault="00EC1229">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73BB7B60" w14:textId="77777777" w:rsidR="00EC1229" w:rsidRPr="00E27D23" w:rsidRDefault="00EC1229">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7A7917EB" w14:textId="77777777" w:rsidR="00EC1229" w:rsidRPr="00E27D23" w:rsidRDefault="00EC1229">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29790EE" w14:textId="77777777" w:rsidR="00EC1229" w:rsidRPr="00E27D23" w:rsidRDefault="00EC1229">
            <w:pPr>
              <w:pStyle w:val="TAC"/>
            </w:pPr>
            <w:r w:rsidRPr="00E27D23">
              <w:t>-</w:t>
            </w:r>
          </w:p>
        </w:tc>
      </w:tr>
      <w:tr w:rsidR="00EC1229" w:rsidRPr="00E27D23" w14:paraId="47743088" w14:textId="77777777" w:rsidTr="00EC1229">
        <w:tc>
          <w:tcPr>
            <w:tcW w:w="533" w:type="dxa"/>
            <w:tcBorders>
              <w:top w:val="nil"/>
              <w:left w:val="single" w:sz="4" w:space="0" w:color="auto"/>
              <w:bottom w:val="single" w:sz="4" w:space="0" w:color="auto"/>
              <w:right w:val="single" w:sz="4" w:space="0" w:color="auto"/>
            </w:tcBorders>
            <w:hideMark/>
          </w:tcPr>
          <w:p w14:paraId="16AFEF92" w14:textId="77777777" w:rsidR="00EC1229" w:rsidRPr="00E27D23" w:rsidRDefault="00EC1229">
            <w:pPr>
              <w:pStyle w:val="TAC"/>
              <w:rPr>
                <w:lang w:eastAsia="zh-CN"/>
              </w:rPr>
            </w:pPr>
            <w:r w:rsidRPr="00E27D23">
              <w:rPr>
                <w:lang w:eastAsia="zh-CN"/>
              </w:rPr>
              <w:t>8</w:t>
            </w:r>
          </w:p>
        </w:tc>
        <w:tc>
          <w:tcPr>
            <w:tcW w:w="3967" w:type="dxa"/>
            <w:tcBorders>
              <w:top w:val="nil"/>
              <w:left w:val="single" w:sz="4" w:space="0" w:color="auto"/>
              <w:bottom w:val="single" w:sz="4" w:space="0" w:color="auto"/>
              <w:right w:val="single" w:sz="4" w:space="0" w:color="auto"/>
            </w:tcBorders>
            <w:hideMark/>
          </w:tcPr>
          <w:p w14:paraId="768675E6" w14:textId="06A21CA2" w:rsidR="00EC1229" w:rsidRPr="00E27D23" w:rsidRDefault="00EC1229">
            <w:pPr>
              <w:pStyle w:val="TAL"/>
              <w:rPr>
                <w:i/>
                <w:lang w:eastAsia="ko-KR"/>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F65EBCC" w14:textId="77777777" w:rsidR="00EC1229" w:rsidRPr="00E27D23" w:rsidRDefault="00EC1229">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2413B2AC" w14:textId="77777777" w:rsidR="00EC1229" w:rsidRPr="00E27D23" w:rsidRDefault="00EC1229">
            <w:pPr>
              <w:pStyle w:val="TAL"/>
            </w:pPr>
            <w:r w:rsidRPr="00E27D23">
              <w:t xml:space="preserve">NR RRC: </w:t>
            </w:r>
            <w:r w:rsidRPr="00E27D23">
              <w:rPr>
                <w:i/>
              </w:rPr>
              <w:t>DLInformationTransfer</w:t>
            </w:r>
          </w:p>
          <w:p w14:paraId="22BA47DA" w14:textId="77777777" w:rsidR="00EC1229" w:rsidRPr="00E27D23" w:rsidRDefault="00EC1229">
            <w:pPr>
              <w:pStyle w:val="TAC"/>
              <w:jc w:val="left"/>
              <w:rPr>
                <w:lang w:eastAsia="zh-CN"/>
              </w:rPr>
            </w:pPr>
            <w:r w:rsidRPr="00E27D23">
              <w:t xml:space="preserve">TC: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5F634817" w14:textId="77777777" w:rsidR="00EC1229" w:rsidRPr="00E27D23" w:rsidRDefault="00EC1229">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7ED188A5" w14:textId="77777777" w:rsidR="00EC1229" w:rsidRPr="00E27D23" w:rsidRDefault="00EC1229">
            <w:pPr>
              <w:pStyle w:val="TAC"/>
            </w:pPr>
            <w:r w:rsidRPr="00E27D23">
              <w:t>-</w:t>
            </w:r>
          </w:p>
        </w:tc>
      </w:tr>
      <w:tr w:rsidR="00EC1229" w:rsidRPr="00E27D23" w14:paraId="33C2E5B1" w14:textId="77777777" w:rsidTr="00EC1229">
        <w:tc>
          <w:tcPr>
            <w:tcW w:w="533" w:type="dxa"/>
            <w:tcBorders>
              <w:top w:val="nil"/>
              <w:left w:val="single" w:sz="4" w:space="0" w:color="auto"/>
              <w:bottom w:val="single" w:sz="4" w:space="0" w:color="auto"/>
              <w:right w:val="single" w:sz="4" w:space="0" w:color="auto"/>
            </w:tcBorders>
            <w:hideMark/>
          </w:tcPr>
          <w:p w14:paraId="4F769E5B" w14:textId="77777777" w:rsidR="00EC1229" w:rsidRPr="00E27D23" w:rsidRDefault="00EC1229">
            <w:pPr>
              <w:pStyle w:val="TAC"/>
              <w:rPr>
                <w:lang w:eastAsia="zh-CN"/>
              </w:rPr>
            </w:pPr>
            <w:r w:rsidRPr="00E27D23">
              <w:rPr>
                <w:lang w:eastAsia="zh-CN"/>
              </w:rPr>
              <w:t>9</w:t>
            </w:r>
          </w:p>
        </w:tc>
        <w:tc>
          <w:tcPr>
            <w:tcW w:w="3967" w:type="dxa"/>
            <w:tcBorders>
              <w:top w:val="nil"/>
              <w:left w:val="single" w:sz="4" w:space="0" w:color="auto"/>
              <w:bottom w:val="single" w:sz="4" w:space="0" w:color="auto"/>
              <w:right w:val="single" w:sz="4" w:space="0" w:color="auto"/>
            </w:tcBorders>
            <w:hideMark/>
          </w:tcPr>
          <w:p w14:paraId="14A5F7CE" w14:textId="77777777" w:rsidR="00EC1229" w:rsidRPr="00E27D23" w:rsidRDefault="00EC1229">
            <w:pPr>
              <w:pStyle w:val="TAL"/>
              <w:rPr>
                <w:i/>
                <w:lang w:eastAsia="ko-KR"/>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3E205F25" w14:textId="77777777" w:rsidR="00EC1229" w:rsidRPr="00E27D23" w:rsidRDefault="00EC1229">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7AEEE8F4" w14:textId="77777777" w:rsidR="00EC1229" w:rsidRPr="00E27D23" w:rsidRDefault="00EC1229">
            <w:pPr>
              <w:pStyle w:val="TAL"/>
              <w:rPr>
                <w:i/>
              </w:rPr>
            </w:pPr>
            <w:r w:rsidRPr="00E27D23">
              <w:t xml:space="preserve">NR RRC: </w:t>
            </w:r>
            <w:r w:rsidRPr="00E27D23">
              <w:rPr>
                <w:i/>
              </w:rPr>
              <w:t>ULInformationTransfer</w:t>
            </w:r>
          </w:p>
          <w:p w14:paraId="3A6BC2AA" w14:textId="77777777" w:rsidR="00EC1229" w:rsidRPr="00E27D23" w:rsidRDefault="00EC1229">
            <w:pPr>
              <w:pStyle w:val="TAC"/>
              <w:jc w:val="left"/>
              <w:rPr>
                <w:lang w:eastAsia="zh-CN"/>
              </w:rPr>
            </w:pPr>
            <w:r w:rsidRPr="00E27D23">
              <w:t xml:space="preserve">TC: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5317CE7F" w14:textId="77777777" w:rsidR="00EC1229" w:rsidRPr="00E27D23" w:rsidRDefault="00EC1229">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359B6B3" w14:textId="77777777" w:rsidR="00EC1229" w:rsidRPr="00E27D23" w:rsidRDefault="00EC1229">
            <w:pPr>
              <w:pStyle w:val="TAC"/>
            </w:pPr>
            <w:r w:rsidRPr="00E27D23">
              <w:t>-</w:t>
            </w:r>
          </w:p>
        </w:tc>
      </w:tr>
      <w:tr w:rsidR="00EC1229" w:rsidRPr="00E27D23" w14:paraId="2A712617" w14:textId="77777777" w:rsidTr="00EC1229">
        <w:tc>
          <w:tcPr>
            <w:tcW w:w="533" w:type="dxa"/>
            <w:tcBorders>
              <w:top w:val="nil"/>
              <w:left w:val="single" w:sz="4" w:space="0" w:color="auto"/>
              <w:bottom w:val="single" w:sz="4" w:space="0" w:color="auto"/>
              <w:right w:val="single" w:sz="4" w:space="0" w:color="auto"/>
            </w:tcBorders>
            <w:hideMark/>
          </w:tcPr>
          <w:p w14:paraId="56F28A05" w14:textId="77777777" w:rsidR="00EC1229" w:rsidRPr="00E27D23" w:rsidRDefault="00EC1229">
            <w:pPr>
              <w:pStyle w:val="TAC"/>
              <w:rPr>
                <w:lang w:eastAsia="zh-CN"/>
              </w:rPr>
            </w:pPr>
            <w:r w:rsidRPr="00E27D23">
              <w:rPr>
                <w:lang w:eastAsia="zh-CN"/>
              </w:rPr>
              <w:t>10</w:t>
            </w:r>
          </w:p>
        </w:tc>
        <w:tc>
          <w:tcPr>
            <w:tcW w:w="3967" w:type="dxa"/>
            <w:tcBorders>
              <w:top w:val="nil"/>
              <w:left w:val="single" w:sz="4" w:space="0" w:color="auto"/>
              <w:bottom w:val="single" w:sz="4" w:space="0" w:color="auto"/>
              <w:right w:val="single" w:sz="4" w:space="0" w:color="auto"/>
            </w:tcBorders>
            <w:hideMark/>
          </w:tcPr>
          <w:p w14:paraId="31A5D00A" w14:textId="77777777" w:rsidR="00EC1229" w:rsidRPr="00E27D23" w:rsidRDefault="00EC1229">
            <w:pPr>
              <w:pStyle w:val="TAL"/>
              <w:rPr>
                <w:i/>
                <w:lang w:eastAsia="ko-KR"/>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in step 9 equal to 3</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12ACA87" w14:textId="77777777" w:rsidR="00EC1229" w:rsidRPr="00E27D23" w:rsidRDefault="00EC1229">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21A86E0B" w14:textId="77777777" w:rsidR="00EC1229" w:rsidRPr="00E27D23" w:rsidRDefault="00EC1229">
            <w:pPr>
              <w:pStyle w:val="TAC"/>
              <w:jc w:val="left"/>
              <w:rPr>
                <w:lang w:eastAsia="zh-CN"/>
              </w:rPr>
            </w:pPr>
            <w:r w:rsidRPr="00E27D23">
              <w:t>-</w:t>
            </w:r>
          </w:p>
        </w:tc>
        <w:tc>
          <w:tcPr>
            <w:tcW w:w="567" w:type="dxa"/>
            <w:tcBorders>
              <w:top w:val="nil"/>
              <w:left w:val="single" w:sz="4" w:space="0" w:color="auto"/>
              <w:bottom w:val="single" w:sz="4" w:space="0" w:color="auto"/>
              <w:right w:val="single" w:sz="4" w:space="0" w:color="auto"/>
            </w:tcBorders>
            <w:hideMark/>
          </w:tcPr>
          <w:p w14:paraId="55925D08" w14:textId="77777777" w:rsidR="00EC1229" w:rsidRPr="00E27D23" w:rsidRDefault="00EC1229">
            <w:pPr>
              <w:pStyle w:val="TAC"/>
            </w:pPr>
            <w:r w:rsidRPr="00E27D23">
              <w:t>1,2</w:t>
            </w:r>
          </w:p>
        </w:tc>
        <w:tc>
          <w:tcPr>
            <w:tcW w:w="850" w:type="dxa"/>
            <w:tcBorders>
              <w:top w:val="nil"/>
              <w:left w:val="single" w:sz="4" w:space="0" w:color="auto"/>
              <w:bottom w:val="single" w:sz="4" w:space="0" w:color="auto"/>
              <w:right w:val="single" w:sz="4" w:space="0" w:color="auto"/>
            </w:tcBorders>
            <w:hideMark/>
          </w:tcPr>
          <w:p w14:paraId="6B07EF38" w14:textId="77777777" w:rsidR="00EC1229" w:rsidRPr="00E27D23" w:rsidRDefault="00EC1229">
            <w:pPr>
              <w:pStyle w:val="TAC"/>
            </w:pPr>
            <w:r w:rsidRPr="00E27D23">
              <w:t>P</w:t>
            </w:r>
          </w:p>
        </w:tc>
      </w:tr>
      <w:tr w:rsidR="00EC1229" w:rsidRPr="00E27D23" w14:paraId="1C430D1E" w14:textId="77777777" w:rsidTr="00EC1229">
        <w:tc>
          <w:tcPr>
            <w:tcW w:w="533" w:type="dxa"/>
            <w:tcBorders>
              <w:top w:val="nil"/>
              <w:left w:val="single" w:sz="4" w:space="0" w:color="auto"/>
              <w:bottom w:val="single" w:sz="4" w:space="0" w:color="auto"/>
              <w:right w:val="single" w:sz="4" w:space="0" w:color="auto"/>
            </w:tcBorders>
            <w:hideMark/>
          </w:tcPr>
          <w:p w14:paraId="51CF05D0" w14:textId="77777777" w:rsidR="00EC1229" w:rsidRPr="00E27D23" w:rsidRDefault="00EC1229">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hideMark/>
          </w:tcPr>
          <w:p w14:paraId="0E1EE504" w14:textId="77777777" w:rsidR="00EC1229" w:rsidRPr="00E27D23" w:rsidRDefault="00EC1229">
            <w:pPr>
              <w:pStyle w:val="TAL"/>
              <w:rPr>
                <w:lang w:eastAsia="zh-CN"/>
              </w:rPr>
            </w:pPr>
            <w:r w:rsidRPr="00E27D23">
              <w:t xml:space="preserve">In the first PDCCH occasion when the </w:t>
            </w:r>
            <w:r w:rsidRPr="00E27D23">
              <w:rPr>
                <w:i/>
                <w:lang w:eastAsia="ko-KR"/>
              </w:rPr>
              <w:t>drx-onDurationTimer</w:t>
            </w:r>
            <w:r w:rsidRPr="00E27D23">
              <w:t xml:space="preserve"> is running</w:t>
            </w:r>
            <w:r w:rsidRPr="00E27D23">
              <w:rPr>
                <w:lang w:eastAsia="zh-CN"/>
              </w:rPr>
              <w:t xml:space="preserve">, </w:t>
            </w:r>
            <w:r w:rsidRPr="00E27D23">
              <w:t>the SS indicates the transmission of a MBS Packet via RLC-UM for PTP transmission on the PDCCH for C-RNTI.</w:t>
            </w:r>
          </w:p>
        </w:tc>
        <w:tc>
          <w:tcPr>
            <w:tcW w:w="708" w:type="dxa"/>
            <w:tcBorders>
              <w:top w:val="single" w:sz="4" w:space="0" w:color="auto"/>
              <w:left w:val="single" w:sz="4" w:space="0" w:color="auto"/>
              <w:bottom w:val="single" w:sz="4" w:space="0" w:color="auto"/>
              <w:right w:val="single" w:sz="4" w:space="0" w:color="auto"/>
            </w:tcBorders>
            <w:hideMark/>
          </w:tcPr>
          <w:p w14:paraId="524485DF" w14:textId="77777777" w:rsidR="00EC1229" w:rsidRPr="00E27D23" w:rsidRDefault="00EC1229">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29D0976D" w14:textId="77777777" w:rsidR="00EC1229" w:rsidRPr="00E27D23" w:rsidRDefault="00EC1229">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424DFB27" w14:textId="77777777" w:rsidR="00EC1229" w:rsidRPr="00E27D23" w:rsidRDefault="00EC1229">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44A8D6BE" w14:textId="77777777" w:rsidR="00EC1229" w:rsidRPr="00E27D23" w:rsidRDefault="00EC1229">
            <w:pPr>
              <w:pStyle w:val="TAC"/>
            </w:pPr>
            <w:r w:rsidRPr="00E27D23">
              <w:t>-</w:t>
            </w:r>
          </w:p>
        </w:tc>
      </w:tr>
      <w:tr w:rsidR="00EC1229" w:rsidRPr="00E27D23" w14:paraId="0814FC62" w14:textId="77777777" w:rsidTr="00EC1229">
        <w:tc>
          <w:tcPr>
            <w:tcW w:w="533" w:type="dxa"/>
            <w:tcBorders>
              <w:top w:val="nil"/>
              <w:left w:val="single" w:sz="4" w:space="0" w:color="auto"/>
              <w:bottom w:val="single" w:sz="4" w:space="0" w:color="auto"/>
              <w:right w:val="single" w:sz="4" w:space="0" w:color="auto"/>
            </w:tcBorders>
            <w:hideMark/>
          </w:tcPr>
          <w:p w14:paraId="535B066C" w14:textId="77777777" w:rsidR="00EC1229" w:rsidRPr="00E27D23" w:rsidRDefault="00EC1229">
            <w:pPr>
              <w:pStyle w:val="TAC"/>
              <w:rPr>
                <w:lang w:eastAsia="zh-CN"/>
              </w:rPr>
            </w:pPr>
            <w:r w:rsidRPr="00E27D23">
              <w:rPr>
                <w:lang w:eastAsia="zh-CN"/>
              </w:rPr>
              <w:t>12</w:t>
            </w:r>
          </w:p>
        </w:tc>
        <w:tc>
          <w:tcPr>
            <w:tcW w:w="3967" w:type="dxa"/>
            <w:tcBorders>
              <w:top w:val="nil"/>
              <w:left w:val="single" w:sz="4" w:space="0" w:color="auto"/>
              <w:bottom w:val="single" w:sz="4" w:space="0" w:color="auto"/>
              <w:right w:val="single" w:sz="4" w:space="0" w:color="auto"/>
            </w:tcBorders>
            <w:hideMark/>
          </w:tcPr>
          <w:p w14:paraId="661244DC" w14:textId="77777777" w:rsidR="00EC1229" w:rsidRPr="00E27D23" w:rsidRDefault="00EC1229">
            <w:pPr>
              <w:pStyle w:val="TAL"/>
              <w:rPr>
                <w:lang w:eastAsia="zh-CN"/>
              </w:rPr>
            </w:pPr>
            <w:r w:rsidRPr="00E27D23">
              <w:t>Check: Does the UE transmit a HARQ ACK for the MBS Packet in Step 11?</w:t>
            </w:r>
          </w:p>
        </w:tc>
        <w:tc>
          <w:tcPr>
            <w:tcW w:w="708" w:type="dxa"/>
            <w:tcBorders>
              <w:top w:val="single" w:sz="4" w:space="0" w:color="auto"/>
              <w:left w:val="single" w:sz="4" w:space="0" w:color="auto"/>
              <w:bottom w:val="single" w:sz="4" w:space="0" w:color="auto"/>
              <w:right w:val="single" w:sz="4" w:space="0" w:color="auto"/>
            </w:tcBorders>
            <w:hideMark/>
          </w:tcPr>
          <w:p w14:paraId="65E88DC7" w14:textId="77777777" w:rsidR="00EC1229" w:rsidRPr="00E27D23" w:rsidRDefault="00EC1229">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2593EDAD" w14:textId="77777777" w:rsidR="00EC1229" w:rsidRPr="00E27D23" w:rsidRDefault="00EC1229">
            <w:pPr>
              <w:pStyle w:val="TAC"/>
              <w:jc w:val="left"/>
            </w:pPr>
            <w:r w:rsidRPr="00E27D23">
              <w:t>HARQ ACK</w:t>
            </w:r>
          </w:p>
        </w:tc>
        <w:tc>
          <w:tcPr>
            <w:tcW w:w="567" w:type="dxa"/>
            <w:tcBorders>
              <w:top w:val="nil"/>
              <w:left w:val="single" w:sz="4" w:space="0" w:color="auto"/>
              <w:bottom w:val="single" w:sz="4" w:space="0" w:color="auto"/>
              <w:right w:val="single" w:sz="4" w:space="0" w:color="auto"/>
            </w:tcBorders>
            <w:hideMark/>
          </w:tcPr>
          <w:p w14:paraId="3711CC48" w14:textId="77777777" w:rsidR="00EC1229" w:rsidRPr="00E27D23" w:rsidRDefault="00EC1229">
            <w:pPr>
              <w:pStyle w:val="TAC"/>
            </w:pPr>
            <w:r w:rsidRPr="00E27D23">
              <w:t>3</w:t>
            </w:r>
          </w:p>
        </w:tc>
        <w:tc>
          <w:tcPr>
            <w:tcW w:w="850" w:type="dxa"/>
            <w:tcBorders>
              <w:top w:val="nil"/>
              <w:left w:val="single" w:sz="4" w:space="0" w:color="auto"/>
              <w:bottom w:val="single" w:sz="4" w:space="0" w:color="auto"/>
              <w:right w:val="single" w:sz="4" w:space="0" w:color="auto"/>
            </w:tcBorders>
            <w:hideMark/>
          </w:tcPr>
          <w:p w14:paraId="40D6B61B" w14:textId="77777777" w:rsidR="00EC1229" w:rsidRPr="00E27D23" w:rsidRDefault="00EC1229">
            <w:pPr>
              <w:pStyle w:val="TAC"/>
            </w:pPr>
            <w:r w:rsidRPr="00E27D23">
              <w:t>P</w:t>
            </w:r>
          </w:p>
        </w:tc>
      </w:tr>
      <w:tr w:rsidR="00EC1229" w:rsidRPr="00E27D23" w14:paraId="54661957" w14:textId="77777777" w:rsidTr="00EC1229">
        <w:tc>
          <w:tcPr>
            <w:tcW w:w="533" w:type="dxa"/>
            <w:tcBorders>
              <w:top w:val="nil"/>
              <w:left w:val="single" w:sz="4" w:space="0" w:color="auto"/>
              <w:bottom w:val="single" w:sz="4" w:space="0" w:color="auto"/>
              <w:right w:val="single" w:sz="4" w:space="0" w:color="auto"/>
            </w:tcBorders>
            <w:hideMark/>
          </w:tcPr>
          <w:p w14:paraId="2822F586" w14:textId="77777777" w:rsidR="00EC1229" w:rsidRPr="00E27D23" w:rsidRDefault="00EC1229">
            <w:pPr>
              <w:pStyle w:val="TAC"/>
              <w:rPr>
                <w:lang w:eastAsia="zh-CN"/>
              </w:rPr>
            </w:pPr>
            <w:r w:rsidRPr="00E27D23">
              <w:rPr>
                <w:lang w:eastAsia="zh-CN"/>
              </w:rPr>
              <w:t>13</w:t>
            </w:r>
          </w:p>
        </w:tc>
        <w:tc>
          <w:tcPr>
            <w:tcW w:w="3967" w:type="dxa"/>
            <w:tcBorders>
              <w:top w:val="nil"/>
              <w:left w:val="single" w:sz="4" w:space="0" w:color="auto"/>
              <w:bottom w:val="single" w:sz="4" w:space="0" w:color="auto"/>
              <w:right w:val="single" w:sz="4" w:space="0" w:color="auto"/>
            </w:tcBorders>
            <w:hideMark/>
          </w:tcPr>
          <w:p w14:paraId="6031D8D0" w14:textId="77777777" w:rsidR="00EC1229" w:rsidRPr="00E27D23" w:rsidRDefault="00EC1229">
            <w:pPr>
              <w:pStyle w:val="TAL"/>
              <w:rPr>
                <w:lang w:eastAsia="zh-CN"/>
              </w:rPr>
            </w:pPr>
            <w:r w:rsidRPr="00E27D23">
              <w:t xml:space="preserve">In the last PDCCH occasion while the </w:t>
            </w:r>
            <w:r w:rsidRPr="00E27D23">
              <w:rPr>
                <w:i/>
                <w:lang w:eastAsia="ko-KR"/>
              </w:rPr>
              <w:t>drx-onDurationTimer</w:t>
            </w:r>
            <w:r w:rsidRPr="00E27D23">
              <w:t xml:space="preserve"> is still running</w:t>
            </w:r>
            <w:r w:rsidRPr="00E27D23">
              <w:rPr>
                <w:lang w:eastAsia="zh-CN"/>
              </w:rPr>
              <w:t xml:space="preserve">, </w:t>
            </w:r>
            <w:r w:rsidRPr="00E27D23">
              <w:t>the SS indicates the transmission of a MBS Packet via RLC-UM for PTP transmission on the PDCCH for C-RNTI.</w:t>
            </w:r>
          </w:p>
        </w:tc>
        <w:tc>
          <w:tcPr>
            <w:tcW w:w="708" w:type="dxa"/>
            <w:tcBorders>
              <w:top w:val="single" w:sz="4" w:space="0" w:color="auto"/>
              <w:left w:val="single" w:sz="4" w:space="0" w:color="auto"/>
              <w:bottom w:val="single" w:sz="4" w:space="0" w:color="auto"/>
              <w:right w:val="single" w:sz="4" w:space="0" w:color="auto"/>
            </w:tcBorders>
            <w:hideMark/>
          </w:tcPr>
          <w:p w14:paraId="73579A2C" w14:textId="77777777" w:rsidR="00EC1229" w:rsidRPr="00E27D23" w:rsidRDefault="00EC1229">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02C2786F" w14:textId="77777777" w:rsidR="00EC1229" w:rsidRPr="00E27D23" w:rsidRDefault="00EC1229">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7992E3E8" w14:textId="77777777" w:rsidR="00EC1229" w:rsidRPr="00E27D23" w:rsidRDefault="00EC1229">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33E3439" w14:textId="77777777" w:rsidR="00EC1229" w:rsidRPr="00E27D23" w:rsidRDefault="00EC1229">
            <w:pPr>
              <w:pStyle w:val="TAC"/>
            </w:pPr>
            <w:r w:rsidRPr="00E27D23">
              <w:t>-</w:t>
            </w:r>
          </w:p>
        </w:tc>
      </w:tr>
      <w:tr w:rsidR="00EC1229" w:rsidRPr="00E27D23" w14:paraId="56C49EB4" w14:textId="77777777" w:rsidTr="00EC1229">
        <w:tc>
          <w:tcPr>
            <w:tcW w:w="533" w:type="dxa"/>
            <w:tcBorders>
              <w:top w:val="nil"/>
              <w:left w:val="single" w:sz="4" w:space="0" w:color="auto"/>
              <w:bottom w:val="single" w:sz="4" w:space="0" w:color="auto"/>
              <w:right w:val="single" w:sz="4" w:space="0" w:color="auto"/>
            </w:tcBorders>
            <w:hideMark/>
          </w:tcPr>
          <w:p w14:paraId="6BE70601" w14:textId="77777777" w:rsidR="00EC1229" w:rsidRPr="00E27D23" w:rsidRDefault="00EC1229">
            <w:pPr>
              <w:pStyle w:val="TAC"/>
              <w:rPr>
                <w:lang w:eastAsia="zh-CN"/>
              </w:rPr>
            </w:pPr>
            <w:r w:rsidRPr="00E27D23">
              <w:rPr>
                <w:lang w:eastAsia="zh-CN"/>
              </w:rPr>
              <w:t>14</w:t>
            </w:r>
          </w:p>
        </w:tc>
        <w:tc>
          <w:tcPr>
            <w:tcW w:w="3967" w:type="dxa"/>
            <w:tcBorders>
              <w:top w:val="nil"/>
              <w:left w:val="single" w:sz="4" w:space="0" w:color="auto"/>
              <w:bottom w:val="single" w:sz="4" w:space="0" w:color="auto"/>
              <w:right w:val="single" w:sz="4" w:space="0" w:color="auto"/>
            </w:tcBorders>
            <w:hideMark/>
          </w:tcPr>
          <w:p w14:paraId="18DE47AE" w14:textId="77777777" w:rsidR="00EC1229" w:rsidRPr="00E27D23" w:rsidRDefault="00EC1229">
            <w:pPr>
              <w:pStyle w:val="TAL"/>
              <w:rPr>
                <w:lang w:eastAsia="zh-CN"/>
              </w:rPr>
            </w:pPr>
            <w:r w:rsidRPr="00E27D23">
              <w:t>Check: Does the UE transmit a HARQ ACK for the MBS Packet in Step 13?</w:t>
            </w:r>
          </w:p>
        </w:tc>
        <w:tc>
          <w:tcPr>
            <w:tcW w:w="708" w:type="dxa"/>
            <w:tcBorders>
              <w:top w:val="single" w:sz="4" w:space="0" w:color="auto"/>
              <w:left w:val="single" w:sz="4" w:space="0" w:color="auto"/>
              <w:bottom w:val="single" w:sz="4" w:space="0" w:color="auto"/>
              <w:right w:val="single" w:sz="4" w:space="0" w:color="auto"/>
            </w:tcBorders>
            <w:hideMark/>
          </w:tcPr>
          <w:p w14:paraId="2270A6AB" w14:textId="77777777" w:rsidR="00EC1229" w:rsidRPr="00E27D23" w:rsidRDefault="00EC1229">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56B6BA66" w14:textId="77777777" w:rsidR="00EC1229" w:rsidRPr="00E27D23" w:rsidRDefault="00EC1229">
            <w:pPr>
              <w:pStyle w:val="TAC"/>
              <w:jc w:val="left"/>
            </w:pPr>
            <w:r w:rsidRPr="00E27D23">
              <w:t>HARQ ACK</w:t>
            </w:r>
          </w:p>
        </w:tc>
        <w:tc>
          <w:tcPr>
            <w:tcW w:w="567" w:type="dxa"/>
            <w:tcBorders>
              <w:top w:val="nil"/>
              <w:left w:val="single" w:sz="4" w:space="0" w:color="auto"/>
              <w:bottom w:val="single" w:sz="4" w:space="0" w:color="auto"/>
              <w:right w:val="single" w:sz="4" w:space="0" w:color="auto"/>
            </w:tcBorders>
            <w:hideMark/>
          </w:tcPr>
          <w:p w14:paraId="3B19B173" w14:textId="77777777" w:rsidR="00EC1229" w:rsidRPr="00E27D23" w:rsidRDefault="00EC1229">
            <w:pPr>
              <w:pStyle w:val="TAC"/>
            </w:pPr>
            <w:r w:rsidRPr="00E27D23">
              <w:t>3</w:t>
            </w:r>
          </w:p>
        </w:tc>
        <w:tc>
          <w:tcPr>
            <w:tcW w:w="850" w:type="dxa"/>
            <w:tcBorders>
              <w:top w:val="nil"/>
              <w:left w:val="single" w:sz="4" w:space="0" w:color="auto"/>
              <w:bottom w:val="single" w:sz="4" w:space="0" w:color="auto"/>
              <w:right w:val="single" w:sz="4" w:space="0" w:color="auto"/>
            </w:tcBorders>
            <w:hideMark/>
          </w:tcPr>
          <w:p w14:paraId="63B94CCF" w14:textId="77777777" w:rsidR="00EC1229" w:rsidRPr="00E27D23" w:rsidRDefault="00EC1229">
            <w:pPr>
              <w:pStyle w:val="TAC"/>
            </w:pPr>
            <w:r w:rsidRPr="00E27D23">
              <w:t>P</w:t>
            </w:r>
          </w:p>
        </w:tc>
      </w:tr>
      <w:tr w:rsidR="00EC1229" w:rsidRPr="00E27D23" w14:paraId="4A2BE29F" w14:textId="77777777" w:rsidTr="00EC1229">
        <w:tc>
          <w:tcPr>
            <w:tcW w:w="533" w:type="dxa"/>
            <w:tcBorders>
              <w:top w:val="nil"/>
              <w:left w:val="single" w:sz="4" w:space="0" w:color="auto"/>
              <w:bottom w:val="single" w:sz="4" w:space="0" w:color="auto"/>
              <w:right w:val="single" w:sz="4" w:space="0" w:color="auto"/>
            </w:tcBorders>
            <w:hideMark/>
          </w:tcPr>
          <w:p w14:paraId="500942BF" w14:textId="77777777" w:rsidR="00EC1229" w:rsidRPr="00E27D23" w:rsidRDefault="00EC1229">
            <w:pPr>
              <w:pStyle w:val="TAC"/>
              <w:rPr>
                <w:lang w:eastAsia="zh-CN"/>
              </w:rPr>
            </w:pPr>
            <w:r w:rsidRPr="00E27D23">
              <w:rPr>
                <w:lang w:eastAsia="zh-CN"/>
              </w:rPr>
              <w:t>15</w:t>
            </w:r>
          </w:p>
        </w:tc>
        <w:tc>
          <w:tcPr>
            <w:tcW w:w="3967" w:type="dxa"/>
            <w:tcBorders>
              <w:top w:val="nil"/>
              <w:left w:val="single" w:sz="4" w:space="0" w:color="auto"/>
              <w:bottom w:val="single" w:sz="4" w:space="0" w:color="auto"/>
              <w:right w:val="single" w:sz="4" w:space="0" w:color="auto"/>
            </w:tcBorders>
            <w:hideMark/>
          </w:tcPr>
          <w:p w14:paraId="0E526DAF" w14:textId="77777777" w:rsidR="00EC1229" w:rsidRPr="00E27D23" w:rsidRDefault="00EC1229">
            <w:pPr>
              <w:pStyle w:val="TAL"/>
              <w:rPr>
                <w:lang w:eastAsia="zh-CN"/>
              </w:rPr>
            </w:pPr>
            <w:r w:rsidRPr="00E27D23">
              <w:rPr>
                <w:i/>
                <w:lang w:eastAsia="ko-KR"/>
              </w:rPr>
              <w:t>drx-InactivityTimer</w:t>
            </w:r>
            <w:r w:rsidRPr="00E27D23">
              <w:t xml:space="preserve"> PDCCH-occasions after the transmission of the MBS Packet transmitted in step 13 was indicated</w:t>
            </w:r>
            <w:r w:rsidRPr="00E27D23">
              <w:rPr>
                <w:lang w:eastAsia="zh-CN"/>
              </w:rPr>
              <w:t xml:space="preserve"> on the PDCCH, </w:t>
            </w:r>
            <w:r w:rsidRPr="00E27D23">
              <w:t>the SS indicates the transmission of a MBS Packet via RLC-UM for PTP transmission on the PDCCH for C-RNTI.</w:t>
            </w:r>
          </w:p>
        </w:tc>
        <w:tc>
          <w:tcPr>
            <w:tcW w:w="708" w:type="dxa"/>
            <w:tcBorders>
              <w:top w:val="single" w:sz="4" w:space="0" w:color="auto"/>
              <w:left w:val="single" w:sz="4" w:space="0" w:color="auto"/>
              <w:bottom w:val="single" w:sz="4" w:space="0" w:color="auto"/>
              <w:right w:val="single" w:sz="4" w:space="0" w:color="auto"/>
            </w:tcBorders>
            <w:hideMark/>
          </w:tcPr>
          <w:p w14:paraId="0B469351" w14:textId="77777777" w:rsidR="00EC1229" w:rsidRPr="00E27D23" w:rsidRDefault="00EC1229">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2D8E3B81" w14:textId="77777777" w:rsidR="00EC1229" w:rsidRPr="00E27D23" w:rsidRDefault="00EC1229">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448D9CBA" w14:textId="77777777" w:rsidR="00EC1229" w:rsidRPr="00E27D23" w:rsidRDefault="00EC1229">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7C275BF" w14:textId="77777777" w:rsidR="00EC1229" w:rsidRPr="00E27D23" w:rsidRDefault="00EC1229">
            <w:pPr>
              <w:pStyle w:val="TAC"/>
            </w:pPr>
            <w:r w:rsidRPr="00E27D23">
              <w:t>-</w:t>
            </w:r>
          </w:p>
        </w:tc>
      </w:tr>
      <w:tr w:rsidR="00EC1229" w:rsidRPr="00E27D23" w14:paraId="0C79D364" w14:textId="77777777" w:rsidTr="00EC1229">
        <w:tc>
          <w:tcPr>
            <w:tcW w:w="533" w:type="dxa"/>
            <w:tcBorders>
              <w:top w:val="nil"/>
              <w:left w:val="single" w:sz="4" w:space="0" w:color="auto"/>
              <w:bottom w:val="single" w:sz="4" w:space="0" w:color="auto"/>
              <w:right w:val="single" w:sz="4" w:space="0" w:color="auto"/>
            </w:tcBorders>
            <w:hideMark/>
          </w:tcPr>
          <w:p w14:paraId="10A1DD7C" w14:textId="77777777" w:rsidR="00EC1229" w:rsidRPr="00E27D23" w:rsidRDefault="00EC1229">
            <w:pPr>
              <w:pStyle w:val="TAC"/>
              <w:rPr>
                <w:lang w:eastAsia="zh-CN"/>
              </w:rPr>
            </w:pPr>
            <w:r w:rsidRPr="00E27D23">
              <w:rPr>
                <w:lang w:eastAsia="zh-CN"/>
              </w:rPr>
              <w:t>16</w:t>
            </w:r>
          </w:p>
        </w:tc>
        <w:tc>
          <w:tcPr>
            <w:tcW w:w="3967" w:type="dxa"/>
            <w:tcBorders>
              <w:top w:val="nil"/>
              <w:left w:val="single" w:sz="4" w:space="0" w:color="auto"/>
              <w:bottom w:val="single" w:sz="4" w:space="0" w:color="auto"/>
              <w:right w:val="single" w:sz="4" w:space="0" w:color="auto"/>
            </w:tcBorders>
            <w:hideMark/>
          </w:tcPr>
          <w:p w14:paraId="2CBA8ADB" w14:textId="77777777" w:rsidR="00EC1229" w:rsidRPr="00E27D23" w:rsidRDefault="00EC1229">
            <w:pPr>
              <w:pStyle w:val="TAL"/>
              <w:rPr>
                <w:lang w:eastAsia="zh-CN"/>
              </w:rPr>
            </w:pPr>
            <w:r w:rsidRPr="00E27D23">
              <w:t>Check: Does the UE transmit a HARQ ACK for the MBS Packet in Step 15?</w:t>
            </w:r>
          </w:p>
        </w:tc>
        <w:tc>
          <w:tcPr>
            <w:tcW w:w="708" w:type="dxa"/>
            <w:tcBorders>
              <w:top w:val="single" w:sz="4" w:space="0" w:color="auto"/>
              <w:left w:val="single" w:sz="4" w:space="0" w:color="auto"/>
              <w:bottom w:val="single" w:sz="4" w:space="0" w:color="auto"/>
              <w:right w:val="single" w:sz="4" w:space="0" w:color="auto"/>
            </w:tcBorders>
            <w:hideMark/>
          </w:tcPr>
          <w:p w14:paraId="0B6DBEDD" w14:textId="77777777" w:rsidR="00EC1229" w:rsidRPr="00E27D23" w:rsidRDefault="00EC1229">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0C3FECD2" w14:textId="77777777" w:rsidR="00EC1229" w:rsidRPr="00E27D23" w:rsidRDefault="00EC1229">
            <w:pPr>
              <w:pStyle w:val="TAC"/>
              <w:jc w:val="left"/>
            </w:pPr>
            <w:r w:rsidRPr="00E27D23">
              <w:t>HARQ ACK</w:t>
            </w:r>
          </w:p>
        </w:tc>
        <w:tc>
          <w:tcPr>
            <w:tcW w:w="567" w:type="dxa"/>
            <w:tcBorders>
              <w:top w:val="nil"/>
              <w:left w:val="single" w:sz="4" w:space="0" w:color="auto"/>
              <w:bottom w:val="single" w:sz="4" w:space="0" w:color="auto"/>
              <w:right w:val="single" w:sz="4" w:space="0" w:color="auto"/>
            </w:tcBorders>
            <w:hideMark/>
          </w:tcPr>
          <w:p w14:paraId="0B6CE12D" w14:textId="77777777" w:rsidR="00EC1229" w:rsidRPr="00E27D23" w:rsidRDefault="00EC1229">
            <w:pPr>
              <w:pStyle w:val="TAC"/>
            </w:pPr>
            <w:r w:rsidRPr="00E27D23">
              <w:t>4</w:t>
            </w:r>
          </w:p>
        </w:tc>
        <w:tc>
          <w:tcPr>
            <w:tcW w:w="850" w:type="dxa"/>
            <w:tcBorders>
              <w:top w:val="nil"/>
              <w:left w:val="single" w:sz="4" w:space="0" w:color="auto"/>
              <w:bottom w:val="single" w:sz="4" w:space="0" w:color="auto"/>
              <w:right w:val="single" w:sz="4" w:space="0" w:color="auto"/>
            </w:tcBorders>
            <w:hideMark/>
          </w:tcPr>
          <w:p w14:paraId="6B072741" w14:textId="77777777" w:rsidR="00EC1229" w:rsidRPr="00E27D23" w:rsidRDefault="00EC1229">
            <w:pPr>
              <w:pStyle w:val="TAC"/>
            </w:pPr>
            <w:r w:rsidRPr="00E27D23">
              <w:t>P</w:t>
            </w:r>
          </w:p>
        </w:tc>
      </w:tr>
      <w:tr w:rsidR="00EC1229" w:rsidRPr="00E27D23" w14:paraId="7FDA55B2" w14:textId="77777777" w:rsidTr="00EC1229">
        <w:tc>
          <w:tcPr>
            <w:tcW w:w="533" w:type="dxa"/>
            <w:tcBorders>
              <w:top w:val="nil"/>
              <w:left w:val="single" w:sz="4" w:space="0" w:color="auto"/>
              <w:bottom w:val="single" w:sz="4" w:space="0" w:color="auto"/>
              <w:right w:val="single" w:sz="4" w:space="0" w:color="auto"/>
            </w:tcBorders>
            <w:hideMark/>
          </w:tcPr>
          <w:p w14:paraId="38AF50A9" w14:textId="77777777" w:rsidR="00EC1229" w:rsidRPr="00E27D23" w:rsidRDefault="00EC1229">
            <w:pPr>
              <w:pStyle w:val="TAC"/>
              <w:rPr>
                <w:lang w:eastAsia="zh-CN"/>
              </w:rPr>
            </w:pPr>
            <w:r w:rsidRPr="00E27D23">
              <w:rPr>
                <w:lang w:eastAsia="zh-CN"/>
              </w:rPr>
              <w:t>17</w:t>
            </w:r>
          </w:p>
        </w:tc>
        <w:tc>
          <w:tcPr>
            <w:tcW w:w="3967" w:type="dxa"/>
            <w:tcBorders>
              <w:top w:val="nil"/>
              <w:left w:val="single" w:sz="4" w:space="0" w:color="auto"/>
              <w:bottom w:val="single" w:sz="4" w:space="0" w:color="auto"/>
              <w:right w:val="single" w:sz="4" w:space="0" w:color="auto"/>
            </w:tcBorders>
            <w:hideMark/>
          </w:tcPr>
          <w:p w14:paraId="38B6391D" w14:textId="77777777" w:rsidR="00EC1229" w:rsidRPr="00E27D23" w:rsidRDefault="00EC1229">
            <w:pPr>
              <w:pStyle w:val="TAL"/>
              <w:rPr>
                <w:lang w:eastAsia="zh-CN"/>
              </w:rPr>
            </w:pPr>
            <w:r w:rsidRPr="00E27D23">
              <w:t xml:space="preserve">Check: Does the UE transmit a CSI Report during when the </w:t>
            </w:r>
            <w:r w:rsidRPr="00E27D23">
              <w:rPr>
                <w:i/>
                <w:lang w:eastAsia="ko-KR"/>
              </w:rPr>
              <w:t>drx-onDurationTimerPTM</w:t>
            </w:r>
            <w:r w:rsidRPr="00E27D23">
              <w:t xml:space="preserve"> is running?</w:t>
            </w:r>
          </w:p>
        </w:tc>
        <w:tc>
          <w:tcPr>
            <w:tcW w:w="708" w:type="dxa"/>
            <w:tcBorders>
              <w:top w:val="single" w:sz="4" w:space="0" w:color="auto"/>
              <w:left w:val="single" w:sz="4" w:space="0" w:color="auto"/>
              <w:bottom w:val="single" w:sz="4" w:space="0" w:color="auto"/>
              <w:right w:val="single" w:sz="4" w:space="0" w:color="auto"/>
            </w:tcBorders>
            <w:hideMark/>
          </w:tcPr>
          <w:p w14:paraId="41B9DF95" w14:textId="77777777" w:rsidR="00EC1229" w:rsidRPr="00E27D23" w:rsidRDefault="00EC1229">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12C32D00" w14:textId="77777777" w:rsidR="00EC1229" w:rsidRPr="00E27D23" w:rsidRDefault="00EC1229">
            <w:pPr>
              <w:pStyle w:val="TAC"/>
              <w:jc w:val="left"/>
            </w:pPr>
            <w:r w:rsidRPr="00E27D23">
              <w:t>CSI Report</w:t>
            </w:r>
          </w:p>
        </w:tc>
        <w:tc>
          <w:tcPr>
            <w:tcW w:w="567" w:type="dxa"/>
            <w:tcBorders>
              <w:top w:val="nil"/>
              <w:left w:val="single" w:sz="4" w:space="0" w:color="auto"/>
              <w:bottom w:val="single" w:sz="4" w:space="0" w:color="auto"/>
              <w:right w:val="single" w:sz="4" w:space="0" w:color="auto"/>
            </w:tcBorders>
            <w:hideMark/>
          </w:tcPr>
          <w:p w14:paraId="64A2129E" w14:textId="77777777" w:rsidR="00EC1229" w:rsidRPr="00E27D23" w:rsidRDefault="00EC1229">
            <w:pPr>
              <w:pStyle w:val="TAC"/>
              <w:rPr>
                <w:lang w:eastAsia="zh-CN"/>
              </w:rPr>
            </w:pPr>
            <w:r w:rsidRPr="00E27D23">
              <w:rPr>
                <w:lang w:eastAsia="zh-CN"/>
              </w:rPr>
              <w:t>9</w:t>
            </w:r>
          </w:p>
        </w:tc>
        <w:tc>
          <w:tcPr>
            <w:tcW w:w="850" w:type="dxa"/>
            <w:tcBorders>
              <w:top w:val="nil"/>
              <w:left w:val="single" w:sz="4" w:space="0" w:color="auto"/>
              <w:bottom w:val="single" w:sz="4" w:space="0" w:color="auto"/>
              <w:right w:val="single" w:sz="4" w:space="0" w:color="auto"/>
            </w:tcBorders>
            <w:hideMark/>
          </w:tcPr>
          <w:p w14:paraId="38B12B63" w14:textId="77777777" w:rsidR="00EC1229" w:rsidRPr="00E27D23" w:rsidRDefault="00EC1229">
            <w:pPr>
              <w:pStyle w:val="TAC"/>
              <w:rPr>
                <w:lang w:eastAsia="zh-CN"/>
              </w:rPr>
            </w:pPr>
            <w:r w:rsidRPr="00E27D23">
              <w:rPr>
                <w:lang w:eastAsia="zh-CN"/>
              </w:rPr>
              <w:t>P</w:t>
            </w:r>
          </w:p>
        </w:tc>
      </w:tr>
      <w:tr w:rsidR="00EC1229" w:rsidRPr="00E27D23" w14:paraId="60647CAB" w14:textId="77777777" w:rsidTr="00EC1229">
        <w:tc>
          <w:tcPr>
            <w:tcW w:w="533" w:type="dxa"/>
            <w:tcBorders>
              <w:top w:val="nil"/>
              <w:left w:val="single" w:sz="4" w:space="0" w:color="auto"/>
              <w:bottom w:val="single" w:sz="4" w:space="0" w:color="auto"/>
              <w:right w:val="single" w:sz="4" w:space="0" w:color="auto"/>
            </w:tcBorders>
            <w:hideMark/>
          </w:tcPr>
          <w:p w14:paraId="76167A9B" w14:textId="77777777" w:rsidR="00EC1229" w:rsidRPr="00E27D23" w:rsidRDefault="00EC1229">
            <w:pPr>
              <w:pStyle w:val="TAC"/>
              <w:rPr>
                <w:lang w:eastAsia="zh-CN"/>
              </w:rPr>
            </w:pPr>
            <w:r w:rsidRPr="00E27D23">
              <w:rPr>
                <w:lang w:eastAsia="zh-CN"/>
              </w:rPr>
              <w:t>18</w:t>
            </w:r>
          </w:p>
        </w:tc>
        <w:tc>
          <w:tcPr>
            <w:tcW w:w="3967" w:type="dxa"/>
            <w:tcBorders>
              <w:top w:val="nil"/>
              <w:left w:val="single" w:sz="4" w:space="0" w:color="auto"/>
              <w:bottom w:val="single" w:sz="4" w:space="0" w:color="auto"/>
              <w:right w:val="single" w:sz="4" w:space="0" w:color="auto"/>
            </w:tcBorders>
            <w:hideMark/>
          </w:tcPr>
          <w:p w14:paraId="576A90B5" w14:textId="77777777" w:rsidR="00EC1229" w:rsidRPr="00E27D23" w:rsidRDefault="00EC1229">
            <w:pPr>
              <w:pStyle w:val="TAL"/>
            </w:pPr>
            <w:r w:rsidRPr="00E27D23">
              <w:t xml:space="preserve">In the first PDCCH occasion when the </w:t>
            </w:r>
            <w:r w:rsidRPr="00E27D23">
              <w:rPr>
                <w:i/>
                <w:lang w:eastAsia="ko-KR"/>
              </w:rPr>
              <w:t>drx-onDurationTimerPTM</w:t>
            </w:r>
            <w:r w:rsidRPr="00E27D23">
              <w:t xml:space="preserve"> is running</w:t>
            </w:r>
            <w:r w:rsidRPr="00E27D23">
              <w:rPr>
                <w:lang w:eastAsia="zh-CN"/>
              </w:rPr>
              <w:t xml:space="preserve">, </w:t>
            </w:r>
            <w:r w:rsidRPr="00E27D23">
              <w:t>the SS indicates the transmission of a DRX MAC Control element on the PDCCH for G-RNTI.</w:t>
            </w:r>
          </w:p>
          <w:p w14:paraId="2E3E4819" w14:textId="77777777" w:rsidR="00EC1229" w:rsidRPr="00E27D23" w:rsidRDefault="00EC1229">
            <w:pPr>
              <w:pStyle w:val="TAL"/>
              <w:rPr>
                <w:lang w:eastAsia="zh-CN"/>
              </w:rPr>
            </w:pPr>
            <w:r w:rsidRPr="00E27D23">
              <w:t xml:space="preserve">UE successfully decodes the MAC PDU and stop the </w:t>
            </w:r>
            <w:r w:rsidRPr="00E27D23">
              <w:rPr>
                <w:i/>
                <w:lang w:eastAsia="ko-KR"/>
              </w:rPr>
              <w:t>drx-onDurationTimerPTM.</w:t>
            </w:r>
          </w:p>
        </w:tc>
        <w:tc>
          <w:tcPr>
            <w:tcW w:w="708" w:type="dxa"/>
            <w:tcBorders>
              <w:top w:val="single" w:sz="4" w:space="0" w:color="auto"/>
              <w:left w:val="single" w:sz="4" w:space="0" w:color="auto"/>
              <w:bottom w:val="single" w:sz="4" w:space="0" w:color="auto"/>
              <w:right w:val="single" w:sz="4" w:space="0" w:color="auto"/>
            </w:tcBorders>
            <w:hideMark/>
          </w:tcPr>
          <w:p w14:paraId="2660A07B" w14:textId="77777777" w:rsidR="00EC1229" w:rsidRPr="00E27D23" w:rsidRDefault="00EC1229">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63F94767" w14:textId="77777777" w:rsidR="00EC1229" w:rsidRPr="00E27D23" w:rsidRDefault="00EC1229">
            <w:pPr>
              <w:pStyle w:val="TAC"/>
              <w:jc w:val="left"/>
            </w:pPr>
            <w:r w:rsidRPr="00E27D23">
              <w:t>DRX MAC Control element</w:t>
            </w:r>
          </w:p>
        </w:tc>
        <w:tc>
          <w:tcPr>
            <w:tcW w:w="567" w:type="dxa"/>
            <w:tcBorders>
              <w:top w:val="nil"/>
              <w:left w:val="single" w:sz="4" w:space="0" w:color="auto"/>
              <w:bottom w:val="single" w:sz="4" w:space="0" w:color="auto"/>
              <w:right w:val="single" w:sz="4" w:space="0" w:color="auto"/>
            </w:tcBorders>
            <w:hideMark/>
          </w:tcPr>
          <w:p w14:paraId="6D352783" w14:textId="77777777" w:rsidR="00EC1229" w:rsidRPr="00E27D23" w:rsidRDefault="00EC1229">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B39B86A" w14:textId="77777777" w:rsidR="00EC1229" w:rsidRPr="00E27D23" w:rsidRDefault="00EC1229">
            <w:pPr>
              <w:pStyle w:val="TAC"/>
            </w:pPr>
            <w:r w:rsidRPr="00E27D23">
              <w:t>-</w:t>
            </w:r>
          </w:p>
        </w:tc>
      </w:tr>
      <w:tr w:rsidR="00EC1229" w:rsidRPr="00E27D23" w14:paraId="121E5C02" w14:textId="77777777" w:rsidTr="00EC1229">
        <w:tc>
          <w:tcPr>
            <w:tcW w:w="533" w:type="dxa"/>
            <w:tcBorders>
              <w:top w:val="nil"/>
              <w:left w:val="single" w:sz="4" w:space="0" w:color="auto"/>
              <w:bottom w:val="single" w:sz="4" w:space="0" w:color="auto"/>
              <w:right w:val="single" w:sz="4" w:space="0" w:color="auto"/>
            </w:tcBorders>
            <w:hideMark/>
          </w:tcPr>
          <w:p w14:paraId="0A0F94E0" w14:textId="77777777" w:rsidR="00EC1229" w:rsidRPr="00E27D23" w:rsidRDefault="00EC1229">
            <w:pPr>
              <w:pStyle w:val="TAC"/>
              <w:rPr>
                <w:lang w:eastAsia="zh-CN"/>
              </w:rPr>
            </w:pPr>
            <w:r w:rsidRPr="00E27D23">
              <w:rPr>
                <w:lang w:eastAsia="zh-CN"/>
              </w:rPr>
              <w:t>19</w:t>
            </w:r>
          </w:p>
        </w:tc>
        <w:tc>
          <w:tcPr>
            <w:tcW w:w="3967" w:type="dxa"/>
            <w:tcBorders>
              <w:top w:val="nil"/>
              <w:left w:val="single" w:sz="4" w:space="0" w:color="auto"/>
              <w:bottom w:val="single" w:sz="4" w:space="0" w:color="auto"/>
              <w:right w:val="single" w:sz="4" w:space="0" w:color="auto"/>
            </w:tcBorders>
            <w:hideMark/>
          </w:tcPr>
          <w:p w14:paraId="12CF064E" w14:textId="7874AE88" w:rsidR="00EC1229" w:rsidRPr="00E27D23" w:rsidRDefault="00F83CA0">
            <w:pPr>
              <w:pStyle w:val="TAL"/>
              <w:rPr>
                <w:lang w:eastAsia="zh-CN"/>
              </w:rPr>
            </w:pPr>
            <w:r w:rsidRPr="00E27D23">
              <w:rPr>
                <w:lang w:eastAsia="ko-KR"/>
              </w:rPr>
              <w:t>Void</w:t>
            </w:r>
          </w:p>
        </w:tc>
        <w:tc>
          <w:tcPr>
            <w:tcW w:w="708" w:type="dxa"/>
            <w:tcBorders>
              <w:top w:val="single" w:sz="4" w:space="0" w:color="auto"/>
              <w:left w:val="single" w:sz="4" w:space="0" w:color="auto"/>
              <w:bottom w:val="single" w:sz="4" w:space="0" w:color="auto"/>
              <w:right w:val="single" w:sz="4" w:space="0" w:color="auto"/>
            </w:tcBorders>
            <w:hideMark/>
          </w:tcPr>
          <w:p w14:paraId="2B31A944" w14:textId="77777777" w:rsidR="00EC1229" w:rsidRPr="00E27D23" w:rsidRDefault="00EC1229">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2B3761C2" w14:textId="77777777" w:rsidR="00EC1229" w:rsidRPr="00E27D23" w:rsidRDefault="00EC1229">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06AE10F8" w14:textId="77777777" w:rsidR="00EC1229" w:rsidRPr="00E27D23" w:rsidRDefault="00EC1229">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ECDA421" w14:textId="77777777" w:rsidR="00EC1229" w:rsidRPr="00E27D23" w:rsidRDefault="00EC1229">
            <w:pPr>
              <w:pStyle w:val="TAC"/>
            </w:pPr>
            <w:r w:rsidRPr="00E27D23">
              <w:t>-</w:t>
            </w:r>
          </w:p>
        </w:tc>
      </w:tr>
      <w:tr w:rsidR="00EC1229" w:rsidRPr="00E27D23" w14:paraId="1FE102DF" w14:textId="77777777" w:rsidTr="00EC1229">
        <w:tc>
          <w:tcPr>
            <w:tcW w:w="533" w:type="dxa"/>
            <w:tcBorders>
              <w:top w:val="nil"/>
              <w:left w:val="single" w:sz="4" w:space="0" w:color="auto"/>
              <w:bottom w:val="single" w:sz="4" w:space="0" w:color="auto"/>
              <w:right w:val="single" w:sz="4" w:space="0" w:color="auto"/>
            </w:tcBorders>
            <w:hideMark/>
          </w:tcPr>
          <w:p w14:paraId="31BC8049" w14:textId="77777777" w:rsidR="00EC1229" w:rsidRPr="00E27D23" w:rsidRDefault="00EC1229">
            <w:pPr>
              <w:pStyle w:val="TAC"/>
              <w:rPr>
                <w:lang w:eastAsia="zh-CN"/>
              </w:rPr>
            </w:pPr>
            <w:r w:rsidRPr="00E27D23">
              <w:rPr>
                <w:lang w:eastAsia="zh-CN"/>
              </w:rPr>
              <w:t>20</w:t>
            </w:r>
          </w:p>
        </w:tc>
        <w:tc>
          <w:tcPr>
            <w:tcW w:w="3967" w:type="dxa"/>
            <w:tcBorders>
              <w:top w:val="nil"/>
              <w:left w:val="single" w:sz="4" w:space="0" w:color="auto"/>
              <w:bottom w:val="single" w:sz="4" w:space="0" w:color="auto"/>
              <w:right w:val="single" w:sz="4" w:space="0" w:color="auto"/>
            </w:tcBorders>
            <w:hideMark/>
          </w:tcPr>
          <w:p w14:paraId="279235E8" w14:textId="2F588973" w:rsidR="00EC1229" w:rsidRPr="00E27D23" w:rsidRDefault="00EC1229">
            <w:pPr>
              <w:pStyle w:val="TAL"/>
              <w:rPr>
                <w:lang w:eastAsia="zh-CN"/>
              </w:rPr>
            </w:pPr>
            <w:r w:rsidRPr="00E27D23">
              <w:rPr>
                <w:lang w:eastAsia="ko-KR"/>
              </w:rPr>
              <w:t xml:space="preserve">Check: </w:t>
            </w:r>
            <w:r w:rsidRPr="00E27D23">
              <w:t>Does the UE transmit a CSI Report after Step1</w:t>
            </w:r>
            <w:r w:rsidR="00F83CA0" w:rsidRPr="00E27D23">
              <w:t>8</w:t>
            </w:r>
            <w:r w:rsidRPr="00E27D23">
              <w:t>?</w:t>
            </w:r>
          </w:p>
        </w:tc>
        <w:tc>
          <w:tcPr>
            <w:tcW w:w="708" w:type="dxa"/>
            <w:tcBorders>
              <w:top w:val="single" w:sz="4" w:space="0" w:color="auto"/>
              <w:left w:val="single" w:sz="4" w:space="0" w:color="auto"/>
              <w:bottom w:val="single" w:sz="4" w:space="0" w:color="auto"/>
              <w:right w:val="single" w:sz="4" w:space="0" w:color="auto"/>
            </w:tcBorders>
            <w:hideMark/>
          </w:tcPr>
          <w:p w14:paraId="2F2AC067" w14:textId="77777777" w:rsidR="00EC1229" w:rsidRPr="00E27D23" w:rsidRDefault="00EC1229">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1623EEF6" w14:textId="77777777" w:rsidR="00EC1229" w:rsidRPr="00E27D23" w:rsidRDefault="00EC1229">
            <w:pPr>
              <w:pStyle w:val="TAC"/>
              <w:jc w:val="left"/>
            </w:pPr>
            <w:r w:rsidRPr="00E27D23">
              <w:t>CSI Report</w:t>
            </w:r>
          </w:p>
        </w:tc>
        <w:tc>
          <w:tcPr>
            <w:tcW w:w="567" w:type="dxa"/>
            <w:tcBorders>
              <w:top w:val="nil"/>
              <w:left w:val="single" w:sz="4" w:space="0" w:color="auto"/>
              <w:bottom w:val="single" w:sz="4" w:space="0" w:color="auto"/>
              <w:right w:val="single" w:sz="4" w:space="0" w:color="auto"/>
            </w:tcBorders>
            <w:hideMark/>
          </w:tcPr>
          <w:p w14:paraId="7B93080A" w14:textId="77777777" w:rsidR="00EC1229" w:rsidRPr="00E27D23" w:rsidRDefault="00EC1229">
            <w:pPr>
              <w:pStyle w:val="TAC"/>
            </w:pPr>
            <w:r w:rsidRPr="00E27D23">
              <w:rPr>
                <w:lang w:eastAsia="zh-CN"/>
              </w:rPr>
              <w:t>5,7</w:t>
            </w:r>
          </w:p>
        </w:tc>
        <w:tc>
          <w:tcPr>
            <w:tcW w:w="850" w:type="dxa"/>
            <w:tcBorders>
              <w:top w:val="nil"/>
              <w:left w:val="single" w:sz="4" w:space="0" w:color="auto"/>
              <w:bottom w:val="single" w:sz="4" w:space="0" w:color="auto"/>
              <w:right w:val="single" w:sz="4" w:space="0" w:color="auto"/>
            </w:tcBorders>
            <w:hideMark/>
          </w:tcPr>
          <w:p w14:paraId="52A85C12" w14:textId="77777777" w:rsidR="00EC1229" w:rsidRPr="00E27D23" w:rsidRDefault="00EC1229">
            <w:pPr>
              <w:pStyle w:val="TAC"/>
            </w:pPr>
            <w:r w:rsidRPr="00E27D23">
              <w:t>F</w:t>
            </w:r>
          </w:p>
        </w:tc>
      </w:tr>
      <w:tr w:rsidR="00EC1229" w:rsidRPr="00E27D23" w14:paraId="2A1D0D99" w14:textId="77777777" w:rsidTr="00EC1229">
        <w:tc>
          <w:tcPr>
            <w:tcW w:w="533" w:type="dxa"/>
            <w:tcBorders>
              <w:top w:val="nil"/>
              <w:left w:val="single" w:sz="4" w:space="0" w:color="auto"/>
              <w:bottom w:val="single" w:sz="4" w:space="0" w:color="auto"/>
              <w:right w:val="single" w:sz="4" w:space="0" w:color="auto"/>
            </w:tcBorders>
            <w:hideMark/>
          </w:tcPr>
          <w:p w14:paraId="1637E0CF" w14:textId="77777777" w:rsidR="00EC1229" w:rsidRPr="00E27D23" w:rsidRDefault="00EC1229">
            <w:pPr>
              <w:pStyle w:val="TAC"/>
              <w:rPr>
                <w:lang w:eastAsia="zh-CN"/>
              </w:rPr>
            </w:pPr>
            <w:r w:rsidRPr="00E27D23">
              <w:rPr>
                <w:lang w:eastAsia="zh-CN"/>
              </w:rPr>
              <w:t>21</w:t>
            </w:r>
          </w:p>
        </w:tc>
        <w:tc>
          <w:tcPr>
            <w:tcW w:w="3967" w:type="dxa"/>
            <w:tcBorders>
              <w:top w:val="nil"/>
              <w:left w:val="single" w:sz="4" w:space="0" w:color="auto"/>
              <w:bottom w:val="single" w:sz="4" w:space="0" w:color="auto"/>
              <w:right w:val="single" w:sz="4" w:space="0" w:color="auto"/>
            </w:tcBorders>
            <w:hideMark/>
          </w:tcPr>
          <w:p w14:paraId="78B816B9" w14:textId="77777777" w:rsidR="00EC1229" w:rsidRPr="00E27D23" w:rsidRDefault="00EC1229">
            <w:pPr>
              <w:pStyle w:val="TAL"/>
            </w:pPr>
            <w:r w:rsidRPr="00E27D23">
              <w:t>The SS transmits RRCReconfiguration to disable multicast DRX parameters.</w:t>
            </w:r>
          </w:p>
        </w:tc>
        <w:tc>
          <w:tcPr>
            <w:tcW w:w="708" w:type="dxa"/>
            <w:tcBorders>
              <w:top w:val="single" w:sz="4" w:space="0" w:color="auto"/>
              <w:left w:val="single" w:sz="4" w:space="0" w:color="auto"/>
              <w:bottom w:val="single" w:sz="4" w:space="0" w:color="auto"/>
              <w:right w:val="single" w:sz="4" w:space="0" w:color="auto"/>
            </w:tcBorders>
            <w:hideMark/>
          </w:tcPr>
          <w:p w14:paraId="494CB9E2" w14:textId="77777777" w:rsidR="00EC1229" w:rsidRPr="00E27D23" w:rsidRDefault="00EC1229">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1F83E48D" w14:textId="77777777" w:rsidR="00EC1229" w:rsidRPr="00E27D23" w:rsidRDefault="00EC1229">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w:t>
            </w:r>
          </w:p>
        </w:tc>
        <w:tc>
          <w:tcPr>
            <w:tcW w:w="567" w:type="dxa"/>
            <w:tcBorders>
              <w:top w:val="nil"/>
              <w:left w:val="single" w:sz="4" w:space="0" w:color="auto"/>
              <w:bottom w:val="single" w:sz="4" w:space="0" w:color="auto"/>
              <w:right w:val="single" w:sz="4" w:space="0" w:color="auto"/>
            </w:tcBorders>
            <w:hideMark/>
          </w:tcPr>
          <w:p w14:paraId="21E3B9B6" w14:textId="77777777" w:rsidR="00EC1229" w:rsidRPr="00E27D23" w:rsidRDefault="00EC1229">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hideMark/>
          </w:tcPr>
          <w:p w14:paraId="38582F58" w14:textId="77777777" w:rsidR="00EC1229" w:rsidRPr="00E27D23" w:rsidRDefault="00EC1229">
            <w:pPr>
              <w:pStyle w:val="TAC"/>
            </w:pPr>
            <w:r w:rsidRPr="00E27D23">
              <w:rPr>
                <w:rFonts w:eastAsia="MS Gothic"/>
              </w:rPr>
              <w:t>-</w:t>
            </w:r>
          </w:p>
        </w:tc>
      </w:tr>
      <w:tr w:rsidR="00EC1229" w:rsidRPr="00E27D23" w14:paraId="56959C46" w14:textId="77777777" w:rsidTr="00EC1229">
        <w:tc>
          <w:tcPr>
            <w:tcW w:w="533" w:type="dxa"/>
            <w:tcBorders>
              <w:top w:val="nil"/>
              <w:left w:val="single" w:sz="4" w:space="0" w:color="auto"/>
              <w:bottom w:val="single" w:sz="4" w:space="0" w:color="auto"/>
              <w:right w:val="single" w:sz="4" w:space="0" w:color="auto"/>
            </w:tcBorders>
            <w:hideMark/>
          </w:tcPr>
          <w:p w14:paraId="379F7D20" w14:textId="77777777" w:rsidR="00EC1229" w:rsidRPr="00E27D23" w:rsidRDefault="00EC1229">
            <w:pPr>
              <w:pStyle w:val="TAC"/>
              <w:rPr>
                <w:lang w:eastAsia="zh-CN"/>
              </w:rPr>
            </w:pPr>
            <w:r w:rsidRPr="00E27D23">
              <w:rPr>
                <w:lang w:eastAsia="zh-CN"/>
              </w:rPr>
              <w:t>22</w:t>
            </w:r>
          </w:p>
        </w:tc>
        <w:tc>
          <w:tcPr>
            <w:tcW w:w="3967" w:type="dxa"/>
            <w:tcBorders>
              <w:top w:val="nil"/>
              <w:left w:val="single" w:sz="4" w:space="0" w:color="auto"/>
              <w:bottom w:val="single" w:sz="4" w:space="0" w:color="auto"/>
              <w:right w:val="single" w:sz="4" w:space="0" w:color="auto"/>
            </w:tcBorders>
            <w:hideMark/>
          </w:tcPr>
          <w:p w14:paraId="7C900698" w14:textId="77777777" w:rsidR="00EC1229" w:rsidRPr="00E27D23" w:rsidRDefault="00EC1229">
            <w:pPr>
              <w:pStyle w:val="TAL"/>
              <w:rPr>
                <w:lang w:eastAsia="zh-CN"/>
              </w:rPr>
            </w:pPr>
            <w:r w:rsidRPr="00E27D23">
              <w:t>The UE transmits RRCReconfigurationComplete.</w:t>
            </w:r>
          </w:p>
        </w:tc>
        <w:tc>
          <w:tcPr>
            <w:tcW w:w="708" w:type="dxa"/>
            <w:tcBorders>
              <w:top w:val="single" w:sz="4" w:space="0" w:color="auto"/>
              <w:left w:val="single" w:sz="4" w:space="0" w:color="auto"/>
              <w:bottom w:val="single" w:sz="4" w:space="0" w:color="auto"/>
              <w:right w:val="single" w:sz="4" w:space="0" w:color="auto"/>
            </w:tcBorders>
            <w:hideMark/>
          </w:tcPr>
          <w:p w14:paraId="3C59EA7B" w14:textId="77777777" w:rsidR="00EC1229" w:rsidRPr="00E27D23" w:rsidRDefault="00EC1229">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608554DC" w14:textId="77777777" w:rsidR="00EC1229" w:rsidRPr="00E27D23" w:rsidRDefault="00EC1229">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Complete</w:t>
            </w:r>
          </w:p>
        </w:tc>
        <w:tc>
          <w:tcPr>
            <w:tcW w:w="567" w:type="dxa"/>
            <w:tcBorders>
              <w:top w:val="nil"/>
              <w:left w:val="single" w:sz="4" w:space="0" w:color="auto"/>
              <w:bottom w:val="single" w:sz="4" w:space="0" w:color="auto"/>
              <w:right w:val="single" w:sz="4" w:space="0" w:color="auto"/>
            </w:tcBorders>
            <w:hideMark/>
          </w:tcPr>
          <w:p w14:paraId="76157680" w14:textId="77777777" w:rsidR="00EC1229" w:rsidRPr="00E27D23" w:rsidRDefault="00EC1229">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hideMark/>
          </w:tcPr>
          <w:p w14:paraId="307012FF" w14:textId="77777777" w:rsidR="00EC1229" w:rsidRPr="00E27D23" w:rsidRDefault="00EC1229">
            <w:pPr>
              <w:pStyle w:val="TAC"/>
            </w:pPr>
            <w:r w:rsidRPr="00E27D23">
              <w:rPr>
                <w:rFonts w:eastAsia="MS Gothic"/>
              </w:rPr>
              <w:t>-</w:t>
            </w:r>
          </w:p>
        </w:tc>
      </w:tr>
      <w:tr w:rsidR="00EC1229" w:rsidRPr="00E27D23" w14:paraId="5F97664C" w14:textId="77777777" w:rsidTr="00EC1229">
        <w:tc>
          <w:tcPr>
            <w:tcW w:w="533" w:type="dxa"/>
            <w:tcBorders>
              <w:top w:val="nil"/>
              <w:left w:val="single" w:sz="4" w:space="0" w:color="auto"/>
              <w:bottom w:val="single" w:sz="4" w:space="0" w:color="auto"/>
              <w:right w:val="single" w:sz="4" w:space="0" w:color="auto"/>
            </w:tcBorders>
            <w:hideMark/>
          </w:tcPr>
          <w:p w14:paraId="449908E3" w14:textId="77777777" w:rsidR="00EC1229" w:rsidRPr="00E27D23" w:rsidRDefault="00EC1229">
            <w:pPr>
              <w:pStyle w:val="TAC"/>
              <w:rPr>
                <w:lang w:eastAsia="zh-CN"/>
              </w:rPr>
            </w:pPr>
            <w:r w:rsidRPr="00E27D23">
              <w:rPr>
                <w:lang w:eastAsia="zh-CN"/>
              </w:rPr>
              <w:t>23</w:t>
            </w:r>
          </w:p>
        </w:tc>
        <w:tc>
          <w:tcPr>
            <w:tcW w:w="3967" w:type="dxa"/>
            <w:tcBorders>
              <w:top w:val="nil"/>
              <w:left w:val="single" w:sz="4" w:space="0" w:color="auto"/>
              <w:bottom w:val="single" w:sz="4" w:space="0" w:color="auto"/>
              <w:right w:val="single" w:sz="4" w:space="0" w:color="auto"/>
            </w:tcBorders>
            <w:hideMark/>
          </w:tcPr>
          <w:p w14:paraId="3DF6D60A" w14:textId="77777777" w:rsidR="00EC1229" w:rsidRPr="00E27D23" w:rsidRDefault="00EC1229">
            <w:pPr>
              <w:pStyle w:val="TAL"/>
            </w:pPr>
            <w:r w:rsidRPr="00E27D23">
              <w:t xml:space="preserve">In the last PDCCH occasion while the </w:t>
            </w:r>
            <w:r w:rsidRPr="00E27D23">
              <w:rPr>
                <w:i/>
                <w:lang w:eastAsia="ko-KR"/>
              </w:rPr>
              <w:t>drx-onDurationTimer</w:t>
            </w:r>
            <w:r w:rsidRPr="00E27D23">
              <w:t xml:space="preserve"> is still running</w:t>
            </w:r>
            <w:r w:rsidRPr="00E27D23">
              <w:rPr>
                <w:lang w:eastAsia="zh-CN"/>
              </w:rPr>
              <w:t xml:space="preserve">, </w:t>
            </w:r>
            <w:r w:rsidRPr="00E27D23">
              <w:t>the SS indicates the transmission of a MBS Packet via RLC-UM for PTP transmission on the PDCCH for C-RNTI.</w:t>
            </w:r>
          </w:p>
          <w:p w14:paraId="417E14D9" w14:textId="77777777" w:rsidR="00EC1229" w:rsidRPr="00E27D23" w:rsidRDefault="00EC1229">
            <w:pPr>
              <w:pStyle w:val="TAL"/>
              <w:rPr>
                <w:lang w:eastAsia="zh-CN"/>
              </w:rPr>
            </w:pPr>
            <w:r w:rsidRPr="00E27D23">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hideMark/>
          </w:tcPr>
          <w:p w14:paraId="1CF2B328" w14:textId="77777777" w:rsidR="00EC1229" w:rsidRPr="00E27D23" w:rsidRDefault="00EC1229">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25CFD5B5" w14:textId="77777777" w:rsidR="00EC1229" w:rsidRPr="00E27D23" w:rsidRDefault="00EC1229">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314641DE" w14:textId="77777777" w:rsidR="00EC1229" w:rsidRPr="00E27D23" w:rsidRDefault="00EC1229">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F59B591" w14:textId="77777777" w:rsidR="00EC1229" w:rsidRPr="00E27D23" w:rsidRDefault="00EC1229">
            <w:pPr>
              <w:pStyle w:val="TAC"/>
            </w:pPr>
            <w:r w:rsidRPr="00E27D23">
              <w:t>-</w:t>
            </w:r>
          </w:p>
        </w:tc>
      </w:tr>
      <w:tr w:rsidR="00EC1229" w:rsidRPr="00E27D23" w14:paraId="651CB642" w14:textId="77777777" w:rsidTr="00EC1229">
        <w:tc>
          <w:tcPr>
            <w:tcW w:w="533" w:type="dxa"/>
            <w:tcBorders>
              <w:top w:val="nil"/>
              <w:left w:val="single" w:sz="4" w:space="0" w:color="auto"/>
              <w:bottom w:val="single" w:sz="4" w:space="0" w:color="auto"/>
              <w:right w:val="single" w:sz="4" w:space="0" w:color="auto"/>
            </w:tcBorders>
            <w:hideMark/>
          </w:tcPr>
          <w:p w14:paraId="4E3C5DBB" w14:textId="77777777" w:rsidR="00EC1229" w:rsidRPr="00E27D23" w:rsidRDefault="00EC1229">
            <w:pPr>
              <w:pStyle w:val="TAC"/>
              <w:rPr>
                <w:lang w:eastAsia="zh-CN"/>
              </w:rPr>
            </w:pPr>
            <w:r w:rsidRPr="00E27D23">
              <w:rPr>
                <w:lang w:eastAsia="zh-CN"/>
              </w:rPr>
              <w:t>24</w:t>
            </w:r>
          </w:p>
        </w:tc>
        <w:tc>
          <w:tcPr>
            <w:tcW w:w="3967" w:type="dxa"/>
            <w:tcBorders>
              <w:top w:val="nil"/>
              <w:left w:val="single" w:sz="4" w:space="0" w:color="auto"/>
              <w:bottom w:val="single" w:sz="4" w:space="0" w:color="auto"/>
              <w:right w:val="single" w:sz="4" w:space="0" w:color="auto"/>
            </w:tcBorders>
            <w:hideMark/>
          </w:tcPr>
          <w:p w14:paraId="7CE4ACE4" w14:textId="2766DF9B" w:rsidR="00EC1229" w:rsidRPr="00E27D23" w:rsidRDefault="00EC1229">
            <w:pPr>
              <w:pStyle w:val="TAL"/>
              <w:rPr>
                <w:lang w:eastAsia="zh-CN"/>
              </w:rPr>
            </w:pPr>
            <w:r w:rsidRPr="00E27D23">
              <w:t xml:space="preserve">The UE transmit a HARQ </w:t>
            </w:r>
            <w:r w:rsidR="00F83CA0" w:rsidRPr="00E27D23">
              <w:t>N</w:t>
            </w:r>
            <w:r w:rsidRPr="00E27D23">
              <w:t>ACK for the MBS Packet in Step 23?</w:t>
            </w:r>
          </w:p>
        </w:tc>
        <w:tc>
          <w:tcPr>
            <w:tcW w:w="708" w:type="dxa"/>
            <w:tcBorders>
              <w:top w:val="single" w:sz="4" w:space="0" w:color="auto"/>
              <w:left w:val="single" w:sz="4" w:space="0" w:color="auto"/>
              <w:bottom w:val="single" w:sz="4" w:space="0" w:color="auto"/>
              <w:right w:val="single" w:sz="4" w:space="0" w:color="auto"/>
            </w:tcBorders>
            <w:hideMark/>
          </w:tcPr>
          <w:p w14:paraId="6BC99E7C" w14:textId="77777777" w:rsidR="00EC1229" w:rsidRPr="00E27D23" w:rsidRDefault="00EC1229">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30D1FE66" w14:textId="77777777" w:rsidR="00EC1229" w:rsidRPr="00E27D23" w:rsidRDefault="00EC1229">
            <w:pPr>
              <w:pStyle w:val="TAC"/>
              <w:jc w:val="left"/>
            </w:pPr>
            <w:r w:rsidRPr="00E27D23">
              <w:t>HARQ NACK</w:t>
            </w:r>
          </w:p>
        </w:tc>
        <w:tc>
          <w:tcPr>
            <w:tcW w:w="567" w:type="dxa"/>
            <w:tcBorders>
              <w:top w:val="nil"/>
              <w:left w:val="single" w:sz="4" w:space="0" w:color="auto"/>
              <w:bottom w:val="single" w:sz="4" w:space="0" w:color="auto"/>
              <w:right w:val="single" w:sz="4" w:space="0" w:color="auto"/>
            </w:tcBorders>
            <w:hideMark/>
          </w:tcPr>
          <w:p w14:paraId="03195292" w14:textId="77777777" w:rsidR="00EC1229" w:rsidRPr="00E27D23" w:rsidRDefault="00EC1229">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7D815166" w14:textId="77777777" w:rsidR="00EC1229" w:rsidRPr="00E27D23" w:rsidRDefault="00EC1229">
            <w:pPr>
              <w:pStyle w:val="TAC"/>
            </w:pPr>
            <w:r w:rsidRPr="00E27D23">
              <w:t>-</w:t>
            </w:r>
          </w:p>
        </w:tc>
      </w:tr>
      <w:tr w:rsidR="00EC1229" w:rsidRPr="00E27D23" w14:paraId="4E6BEE3D" w14:textId="77777777" w:rsidTr="00EC1229">
        <w:tc>
          <w:tcPr>
            <w:tcW w:w="533" w:type="dxa"/>
            <w:tcBorders>
              <w:top w:val="nil"/>
              <w:left w:val="single" w:sz="4" w:space="0" w:color="auto"/>
              <w:bottom w:val="single" w:sz="4" w:space="0" w:color="auto"/>
              <w:right w:val="single" w:sz="4" w:space="0" w:color="auto"/>
            </w:tcBorders>
            <w:hideMark/>
          </w:tcPr>
          <w:p w14:paraId="1988EAA7" w14:textId="77777777" w:rsidR="00EC1229" w:rsidRPr="00E27D23" w:rsidRDefault="00EC1229">
            <w:pPr>
              <w:pStyle w:val="TAC"/>
              <w:rPr>
                <w:lang w:eastAsia="zh-CN"/>
              </w:rPr>
            </w:pPr>
            <w:r w:rsidRPr="00E27D23">
              <w:rPr>
                <w:lang w:eastAsia="zh-CN"/>
              </w:rPr>
              <w:t>25</w:t>
            </w:r>
          </w:p>
        </w:tc>
        <w:tc>
          <w:tcPr>
            <w:tcW w:w="3967" w:type="dxa"/>
            <w:tcBorders>
              <w:top w:val="nil"/>
              <w:left w:val="single" w:sz="4" w:space="0" w:color="auto"/>
              <w:bottom w:val="single" w:sz="4" w:space="0" w:color="auto"/>
              <w:right w:val="single" w:sz="4" w:space="0" w:color="auto"/>
            </w:tcBorders>
            <w:hideMark/>
          </w:tcPr>
          <w:p w14:paraId="349ED8FE" w14:textId="77777777" w:rsidR="00EC1229" w:rsidRPr="00E27D23" w:rsidRDefault="00EC1229">
            <w:pPr>
              <w:pStyle w:val="TAL"/>
              <w:rPr>
                <w:lang w:eastAsia="zh-CN"/>
              </w:rPr>
            </w:pPr>
            <w:r w:rsidRPr="00E27D23">
              <w:t>Check: Does the UE transmit a CSI Report during when the</w:t>
            </w:r>
            <w:r w:rsidRPr="00E27D23">
              <w:rPr>
                <w:i/>
              </w:rPr>
              <w:t xml:space="preserve"> drx-RetransmissionTimerDL</w:t>
            </w:r>
            <w:r w:rsidRPr="00E27D23">
              <w:t xml:space="preserve"> is running?</w:t>
            </w:r>
          </w:p>
        </w:tc>
        <w:tc>
          <w:tcPr>
            <w:tcW w:w="708" w:type="dxa"/>
            <w:tcBorders>
              <w:top w:val="single" w:sz="4" w:space="0" w:color="auto"/>
              <w:left w:val="single" w:sz="4" w:space="0" w:color="auto"/>
              <w:bottom w:val="single" w:sz="4" w:space="0" w:color="auto"/>
              <w:right w:val="single" w:sz="4" w:space="0" w:color="auto"/>
            </w:tcBorders>
            <w:hideMark/>
          </w:tcPr>
          <w:p w14:paraId="4CF75753" w14:textId="77777777" w:rsidR="00EC1229" w:rsidRPr="00E27D23" w:rsidRDefault="00EC1229">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47DDD6D4" w14:textId="77777777" w:rsidR="00EC1229" w:rsidRPr="00E27D23" w:rsidRDefault="00EC1229">
            <w:pPr>
              <w:pStyle w:val="TAC"/>
              <w:jc w:val="left"/>
            </w:pPr>
            <w:r w:rsidRPr="00E27D23">
              <w:t>CSI Report</w:t>
            </w:r>
          </w:p>
        </w:tc>
        <w:tc>
          <w:tcPr>
            <w:tcW w:w="567" w:type="dxa"/>
            <w:tcBorders>
              <w:top w:val="nil"/>
              <w:left w:val="single" w:sz="4" w:space="0" w:color="auto"/>
              <w:bottom w:val="single" w:sz="4" w:space="0" w:color="auto"/>
              <w:right w:val="single" w:sz="4" w:space="0" w:color="auto"/>
            </w:tcBorders>
            <w:hideMark/>
          </w:tcPr>
          <w:p w14:paraId="24876E64" w14:textId="77777777" w:rsidR="00EC1229" w:rsidRPr="00E27D23" w:rsidRDefault="00EC1229">
            <w:pPr>
              <w:pStyle w:val="TAC"/>
            </w:pPr>
            <w:r w:rsidRPr="00E27D23">
              <w:rPr>
                <w:lang w:eastAsia="zh-CN"/>
              </w:rPr>
              <w:t>10</w:t>
            </w:r>
          </w:p>
        </w:tc>
        <w:tc>
          <w:tcPr>
            <w:tcW w:w="850" w:type="dxa"/>
            <w:tcBorders>
              <w:top w:val="nil"/>
              <w:left w:val="single" w:sz="4" w:space="0" w:color="auto"/>
              <w:bottom w:val="single" w:sz="4" w:space="0" w:color="auto"/>
              <w:right w:val="single" w:sz="4" w:space="0" w:color="auto"/>
            </w:tcBorders>
            <w:hideMark/>
          </w:tcPr>
          <w:p w14:paraId="7AA2B0F7" w14:textId="77777777" w:rsidR="00EC1229" w:rsidRPr="00E27D23" w:rsidRDefault="00EC1229">
            <w:pPr>
              <w:pStyle w:val="TAC"/>
            </w:pPr>
            <w:r w:rsidRPr="00E27D23">
              <w:rPr>
                <w:lang w:eastAsia="zh-CN"/>
              </w:rPr>
              <w:t>P</w:t>
            </w:r>
          </w:p>
        </w:tc>
      </w:tr>
      <w:tr w:rsidR="00EC1229" w:rsidRPr="00E27D23" w14:paraId="1299B411" w14:textId="77777777" w:rsidTr="00EC1229">
        <w:tc>
          <w:tcPr>
            <w:tcW w:w="533" w:type="dxa"/>
            <w:tcBorders>
              <w:top w:val="nil"/>
              <w:left w:val="single" w:sz="4" w:space="0" w:color="auto"/>
              <w:bottom w:val="single" w:sz="4" w:space="0" w:color="auto"/>
              <w:right w:val="single" w:sz="4" w:space="0" w:color="auto"/>
            </w:tcBorders>
            <w:hideMark/>
          </w:tcPr>
          <w:p w14:paraId="1D9F7367" w14:textId="77777777" w:rsidR="00EC1229" w:rsidRPr="00E27D23" w:rsidRDefault="00EC1229">
            <w:pPr>
              <w:pStyle w:val="TAC"/>
              <w:rPr>
                <w:lang w:eastAsia="zh-CN"/>
              </w:rPr>
            </w:pPr>
            <w:r w:rsidRPr="00E27D23">
              <w:rPr>
                <w:lang w:eastAsia="zh-CN"/>
              </w:rPr>
              <w:t>26</w:t>
            </w:r>
          </w:p>
        </w:tc>
        <w:tc>
          <w:tcPr>
            <w:tcW w:w="3967" w:type="dxa"/>
            <w:tcBorders>
              <w:top w:val="nil"/>
              <w:left w:val="single" w:sz="4" w:space="0" w:color="auto"/>
              <w:bottom w:val="single" w:sz="4" w:space="0" w:color="auto"/>
              <w:right w:val="single" w:sz="4" w:space="0" w:color="auto"/>
            </w:tcBorders>
            <w:hideMark/>
          </w:tcPr>
          <w:p w14:paraId="091AF6B6" w14:textId="77777777" w:rsidR="00EC1229" w:rsidRPr="00E27D23" w:rsidRDefault="00EC1229">
            <w:pPr>
              <w:pStyle w:val="TAL"/>
            </w:pPr>
            <w:r w:rsidRPr="00E27D23">
              <w:rPr>
                <w:lang w:eastAsia="zh-CN"/>
              </w:rPr>
              <w:t>In a</w:t>
            </w:r>
            <w:r w:rsidRPr="00E27D23">
              <w:t xml:space="preserve"> PDCCH occasion </w:t>
            </w:r>
            <w:r w:rsidRPr="00E27D23">
              <w:rPr>
                <w:lang w:eastAsia="zh-CN"/>
              </w:rPr>
              <w:t xml:space="preserve">which is X PDCCH sub frames </w:t>
            </w:r>
            <w:r w:rsidRPr="00E27D23">
              <w:t xml:space="preserve">before the PDCCH occasion in which the </w:t>
            </w:r>
            <w:r w:rsidRPr="00E27D23">
              <w:rPr>
                <w:i/>
              </w:rPr>
              <w:t>drx-RetransmissionTimerDL</w:t>
            </w:r>
            <w:r w:rsidRPr="00E27D23">
              <w:t xml:space="preserve"> expires, with X &gt; period of CSI Report, the SS indicate</w:t>
            </w:r>
            <w:r w:rsidRPr="00E27D23">
              <w:rPr>
                <w:lang w:eastAsia="zh-CN"/>
              </w:rPr>
              <w:t>s</w:t>
            </w:r>
            <w:r w:rsidRPr="00E27D23">
              <w:t xml:space="preserve"> the transmission of a MBS Packet via RLC-UM for PTM transmission on the PDCCH for G-RNTI.</w:t>
            </w:r>
          </w:p>
          <w:p w14:paraId="6A7751BF" w14:textId="77777777" w:rsidR="00EC1229" w:rsidRPr="00E27D23" w:rsidRDefault="00EC1229">
            <w:pPr>
              <w:pStyle w:val="TAL"/>
            </w:pPr>
            <w:r w:rsidRPr="00E27D23">
              <w:t xml:space="preserve">UE stops </w:t>
            </w:r>
            <w:r w:rsidRPr="00E27D23">
              <w:rPr>
                <w:i/>
              </w:rPr>
              <w:t>drx-RetransmissionTimerDL.</w:t>
            </w:r>
          </w:p>
        </w:tc>
        <w:tc>
          <w:tcPr>
            <w:tcW w:w="708" w:type="dxa"/>
            <w:tcBorders>
              <w:top w:val="single" w:sz="4" w:space="0" w:color="auto"/>
              <w:left w:val="single" w:sz="4" w:space="0" w:color="auto"/>
              <w:bottom w:val="single" w:sz="4" w:space="0" w:color="auto"/>
              <w:right w:val="single" w:sz="4" w:space="0" w:color="auto"/>
            </w:tcBorders>
            <w:hideMark/>
          </w:tcPr>
          <w:p w14:paraId="7E87FDF9" w14:textId="77777777" w:rsidR="00EC1229" w:rsidRPr="00E27D23" w:rsidRDefault="00EC1229">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422747BF" w14:textId="77777777" w:rsidR="00EC1229" w:rsidRPr="00E27D23" w:rsidRDefault="00EC1229">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77F841D3" w14:textId="77777777" w:rsidR="00EC1229" w:rsidRPr="00E27D23" w:rsidRDefault="00EC1229">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A023AE2" w14:textId="77777777" w:rsidR="00EC1229" w:rsidRPr="00E27D23" w:rsidRDefault="00EC1229">
            <w:pPr>
              <w:pStyle w:val="TAC"/>
            </w:pPr>
            <w:r w:rsidRPr="00E27D23">
              <w:t>-</w:t>
            </w:r>
          </w:p>
        </w:tc>
      </w:tr>
      <w:tr w:rsidR="00EC1229" w:rsidRPr="00E27D23" w14:paraId="49839F5F" w14:textId="77777777" w:rsidTr="00EC1229">
        <w:tc>
          <w:tcPr>
            <w:tcW w:w="533" w:type="dxa"/>
            <w:tcBorders>
              <w:top w:val="nil"/>
              <w:left w:val="single" w:sz="4" w:space="0" w:color="auto"/>
              <w:bottom w:val="single" w:sz="4" w:space="0" w:color="auto"/>
              <w:right w:val="single" w:sz="4" w:space="0" w:color="auto"/>
            </w:tcBorders>
            <w:hideMark/>
          </w:tcPr>
          <w:p w14:paraId="2D9D99FD" w14:textId="77777777" w:rsidR="00EC1229" w:rsidRPr="00E27D23" w:rsidRDefault="00EC1229">
            <w:pPr>
              <w:pStyle w:val="TAC"/>
              <w:rPr>
                <w:lang w:eastAsia="zh-CN"/>
              </w:rPr>
            </w:pPr>
            <w:r w:rsidRPr="00E27D23">
              <w:rPr>
                <w:lang w:eastAsia="zh-CN"/>
              </w:rPr>
              <w:t>27</w:t>
            </w:r>
          </w:p>
        </w:tc>
        <w:tc>
          <w:tcPr>
            <w:tcW w:w="3967" w:type="dxa"/>
            <w:tcBorders>
              <w:top w:val="nil"/>
              <w:left w:val="single" w:sz="4" w:space="0" w:color="auto"/>
              <w:bottom w:val="single" w:sz="4" w:space="0" w:color="auto"/>
              <w:right w:val="single" w:sz="4" w:space="0" w:color="auto"/>
            </w:tcBorders>
            <w:hideMark/>
          </w:tcPr>
          <w:p w14:paraId="12294007" w14:textId="77777777" w:rsidR="00EC1229" w:rsidRPr="00E27D23" w:rsidRDefault="00EC1229">
            <w:pPr>
              <w:pStyle w:val="TAL"/>
              <w:rPr>
                <w:lang w:eastAsia="zh-CN"/>
              </w:rPr>
            </w:pPr>
            <w:r w:rsidRPr="00E27D23">
              <w:t>Check: Does the UE transmit a CSI Report after step 26?</w:t>
            </w:r>
          </w:p>
        </w:tc>
        <w:tc>
          <w:tcPr>
            <w:tcW w:w="708" w:type="dxa"/>
            <w:tcBorders>
              <w:top w:val="single" w:sz="4" w:space="0" w:color="auto"/>
              <w:left w:val="single" w:sz="4" w:space="0" w:color="auto"/>
              <w:bottom w:val="single" w:sz="4" w:space="0" w:color="auto"/>
              <w:right w:val="single" w:sz="4" w:space="0" w:color="auto"/>
            </w:tcBorders>
            <w:hideMark/>
          </w:tcPr>
          <w:p w14:paraId="5389FA19" w14:textId="77777777" w:rsidR="00EC1229" w:rsidRPr="00E27D23" w:rsidRDefault="00EC1229">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6F4C7BB4" w14:textId="77777777" w:rsidR="00EC1229" w:rsidRPr="00E27D23" w:rsidRDefault="00EC1229">
            <w:pPr>
              <w:pStyle w:val="TAC"/>
              <w:jc w:val="left"/>
            </w:pPr>
            <w:r w:rsidRPr="00E27D23">
              <w:t>CSI Report</w:t>
            </w:r>
          </w:p>
        </w:tc>
        <w:tc>
          <w:tcPr>
            <w:tcW w:w="567" w:type="dxa"/>
            <w:tcBorders>
              <w:top w:val="nil"/>
              <w:left w:val="single" w:sz="4" w:space="0" w:color="auto"/>
              <w:bottom w:val="single" w:sz="4" w:space="0" w:color="auto"/>
              <w:right w:val="single" w:sz="4" w:space="0" w:color="auto"/>
            </w:tcBorders>
            <w:hideMark/>
          </w:tcPr>
          <w:p w14:paraId="6432946F" w14:textId="77777777" w:rsidR="00EC1229" w:rsidRPr="00E27D23" w:rsidRDefault="00EC1229">
            <w:pPr>
              <w:pStyle w:val="TAC"/>
            </w:pPr>
            <w:r w:rsidRPr="00E27D23">
              <w:rPr>
                <w:lang w:eastAsia="zh-CN"/>
              </w:rPr>
              <w:t>6,8</w:t>
            </w:r>
          </w:p>
        </w:tc>
        <w:tc>
          <w:tcPr>
            <w:tcW w:w="850" w:type="dxa"/>
            <w:tcBorders>
              <w:top w:val="nil"/>
              <w:left w:val="single" w:sz="4" w:space="0" w:color="auto"/>
              <w:bottom w:val="single" w:sz="4" w:space="0" w:color="auto"/>
              <w:right w:val="single" w:sz="4" w:space="0" w:color="auto"/>
            </w:tcBorders>
            <w:hideMark/>
          </w:tcPr>
          <w:p w14:paraId="037563D5" w14:textId="77777777" w:rsidR="00EC1229" w:rsidRPr="00E27D23" w:rsidRDefault="00EC1229">
            <w:pPr>
              <w:pStyle w:val="TAC"/>
            </w:pPr>
            <w:r w:rsidRPr="00E27D23">
              <w:rPr>
                <w:lang w:eastAsia="zh-CN"/>
              </w:rPr>
              <w:t>F</w:t>
            </w:r>
          </w:p>
        </w:tc>
      </w:tr>
    </w:tbl>
    <w:p w14:paraId="5985D3CE" w14:textId="77777777" w:rsidR="00EC1229" w:rsidRPr="00E27D23" w:rsidRDefault="00EC1229" w:rsidP="00EC1229">
      <w:pPr>
        <w:rPr>
          <w:rFonts w:eastAsia="PMingLiU"/>
          <w:lang w:eastAsia="zh-TW"/>
        </w:rPr>
      </w:pPr>
    </w:p>
    <w:p w14:paraId="7E1B6CEF" w14:textId="77777777" w:rsidR="00EC1229" w:rsidRPr="00E27D23" w:rsidRDefault="00EC1229" w:rsidP="00EC1229">
      <w:pPr>
        <w:pStyle w:val="H6"/>
        <w:rPr>
          <w:lang w:eastAsia="en-US"/>
        </w:rPr>
      </w:pPr>
      <w:r w:rsidRPr="00E27D23">
        <w:t>14.2.1.2.1.3.3</w:t>
      </w:r>
      <w:r w:rsidRPr="00E27D23">
        <w:tab/>
        <w:t>Specific message contents</w:t>
      </w:r>
    </w:p>
    <w:p w14:paraId="7D2F0AA0" w14:textId="77777777" w:rsidR="00EC1229" w:rsidRPr="00E27D23" w:rsidRDefault="00EC1229" w:rsidP="00EC1229">
      <w:pPr>
        <w:pStyle w:val="TH"/>
      </w:pPr>
      <w:r w:rsidRPr="00E27D23">
        <w:rPr>
          <w:color w:val="000000"/>
        </w:rPr>
        <w:t>Table 14.2.1.2.1.3.3-1</w:t>
      </w:r>
      <w:r w:rsidRPr="00E27D23">
        <w:t xml:space="preserve">: </w:t>
      </w:r>
      <w:r w:rsidRPr="00E27D23">
        <w:rPr>
          <w:rStyle w:val="apple-style-span"/>
        </w:rPr>
        <w:t>ACTIVATE TEST MODE</w:t>
      </w:r>
      <w:r w:rsidRPr="00E27D23">
        <w:t xml:space="preserve"> (preamble, Table 14.2.1.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EC1229" w:rsidRPr="00E27D23" w14:paraId="6ED295D0" w14:textId="77777777" w:rsidTr="00EC1229">
        <w:trPr>
          <w:cantSplit/>
        </w:trPr>
        <w:tc>
          <w:tcPr>
            <w:tcW w:w="9635" w:type="dxa"/>
            <w:tcBorders>
              <w:top w:val="single" w:sz="4" w:space="0" w:color="000000"/>
              <w:left w:val="single" w:sz="4" w:space="0" w:color="000000"/>
              <w:bottom w:val="single" w:sz="4" w:space="0" w:color="000000"/>
              <w:right w:val="single" w:sz="4" w:space="0" w:color="000000"/>
            </w:tcBorders>
            <w:hideMark/>
          </w:tcPr>
          <w:p w14:paraId="10B79B6E" w14:textId="77777777" w:rsidR="00EC1229" w:rsidRPr="00E27D23" w:rsidRDefault="00EC1229">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1FCA3803" w14:textId="77777777" w:rsidR="00EC1229" w:rsidRPr="00E27D23" w:rsidRDefault="00EC1229" w:rsidP="00EC1229"/>
    <w:p w14:paraId="2BD390DA" w14:textId="77777777" w:rsidR="00EC1229" w:rsidRPr="00E27D23" w:rsidRDefault="00EC1229" w:rsidP="00EC1229">
      <w:pPr>
        <w:pStyle w:val="TH"/>
      </w:pPr>
      <w:r w:rsidRPr="00E27D23">
        <w:t>Table 14.2.1.2.1.3.3-2:</w:t>
      </w:r>
      <w:r w:rsidRPr="00E27D23">
        <w:rPr>
          <w:i/>
          <w:iCs/>
        </w:rPr>
        <w:t xml:space="preserve"> RRCReconfiguration</w:t>
      </w:r>
      <w:r w:rsidRPr="00E27D23">
        <w:t xml:space="preserve"> (step 1a15, Table 14.2.1.2.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EC1229" w:rsidRPr="00E27D23" w14:paraId="419FE70B" w14:textId="77777777" w:rsidTr="00EC1229">
        <w:tc>
          <w:tcPr>
            <w:tcW w:w="9738" w:type="dxa"/>
            <w:gridSpan w:val="4"/>
            <w:tcBorders>
              <w:top w:val="single" w:sz="4" w:space="0" w:color="auto"/>
              <w:left w:val="single" w:sz="4" w:space="0" w:color="auto"/>
              <w:bottom w:val="single" w:sz="4" w:space="0" w:color="auto"/>
              <w:right w:val="single" w:sz="4" w:space="0" w:color="auto"/>
            </w:tcBorders>
            <w:hideMark/>
          </w:tcPr>
          <w:p w14:paraId="6E68B2CA" w14:textId="77777777" w:rsidR="00EC1229" w:rsidRPr="00E27D23" w:rsidRDefault="00EC1229">
            <w:pPr>
              <w:pStyle w:val="TAL"/>
            </w:pPr>
            <w:r w:rsidRPr="00E27D23">
              <w:t xml:space="preserve">Derivation Path: TS 38.508-1 [4],Table 4.6.1-13 and condition NR </w:t>
            </w:r>
          </w:p>
        </w:tc>
      </w:tr>
      <w:tr w:rsidR="00EC1229" w:rsidRPr="00E27D23" w14:paraId="4969F6E8"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6F6DFC" w14:textId="77777777" w:rsidR="00EC1229" w:rsidRPr="00E27D23" w:rsidRDefault="00EC1229">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DB1FFD" w14:textId="77777777" w:rsidR="00EC1229" w:rsidRPr="00E27D23" w:rsidRDefault="00EC1229">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66CC4F" w14:textId="77777777" w:rsidR="00EC1229" w:rsidRPr="00E27D23" w:rsidRDefault="00EC1229">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B8AA4B" w14:textId="77777777" w:rsidR="00EC1229" w:rsidRPr="00E27D23" w:rsidRDefault="00EC1229">
            <w:pPr>
              <w:pStyle w:val="TAH"/>
            </w:pPr>
            <w:r w:rsidRPr="00E27D23">
              <w:t>Condition</w:t>
            </w:r>
          </w:p>
        </w:tc>
      </w:tr>
      <w:tr w:rsidR="00EC1229" w:rsidRPr="00E27D23" w14:paraId="4370C738"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31FF32" w14:textId="77777777" w:rsidR="00EC1229" w:rsidRPr="00E27D23" w:rsidRDefault="00EC1229">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17DDA1"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9E59BC"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E5440F" w14:textId="77777777" w:rsidR="00EC1229" w:rsidRPr="00E27D23" w:rsidRDefault="00EC1229">
            <w:pPr>
              <w:pStyle w:val="TAL"/>
            </w:pPr>
          </w:p>
        </w:tc>
      </w:tr>
      <w:tr w:rsidR="00EC1229" w:rsidRPr="00E27D23" w14:paraId="0D7D2F18"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978C07" w14:textId="77777777" w:rsidR="00EC1229" w:rsidRPr="00E27D23" w:rsidRDefault="00EC1229">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E3DCD5"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9BAD9F"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608939" w14:textId="77777777" w:rsidR="00EC1229" w:rsidRPr="00E27D23" w:rsidRDefault="00EC1229">
            <w:pPr>
              <w:pStyle w:val="TAL"/>
            </w:pPr>
          </w:p>
        </w:tc>
      </w:tr>
      <w:tr w:rsidR="00EC1229" w:rsidRPr="00E27D23" w14:paraId="7B7B526E"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8467F7" w14:textId="77777777" w:rsidR="00EC1229" w:rsidRPr="00E27D23" w:rsidRDefault="00EC1229">
            <w:pPr>
              <w:pStyle w:val="TAL"/>
            </w:pPr>
            <w:r w:rsidRPr="00E27D23">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523B4"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879A57"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38CF74" w14:textId="77777777" w:rsidR="00EC1229" w:rsidRPr="00E27D23" w:rsidRDefault="00EC1229">
            <w:pPr>
              <w:pStyle w:val="TAL"/>
            </w:pPr>
          </w:p>
        </w:tc>
      </w:tr>
      <w:tr w:rsidR="00EC1229" w:rsidRPr="00E27D23" w14:paraId="3CBF11D3"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163621" w14:textId="77777777" w:rsidR="00EC1229" w:rsidRPr="00E27D23" w:rsidRDefault="00EC1229">
            <w:pPr>
              <w:pStyle w:val="TAL"/>
            </w:pPr>
            <w:r w:rsidRPr="00E27D23">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277239" w14:textId="77777777" w:rsidR="00EC1229" w:rsidRPr="00E27D23" w:rsidRDefault="00EC1229">
            <w:pPr>
              <w:pStyle w:val="TAL"/>
            </w:pPr>
            <w:r w:rsidRPr="00E27D23">
              <w:t>RadioBearerConfig with condition MRBm and UMPTP_UM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55AD35" w14:textId="77777777" w:rsidR="00EC1229" w:rsidRPr="00E27D23" w:rsidRDefault="00EC1229">
            <w:pPr>
              <w:pStyle w:val="TAL"/>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E27C15" w14:textId="77777777" w:rsidR="00EC1229" w:rsidRPr="00E27D23" w:rsidRDefault="00EC1229">
            <w:pPr>
              <w:pStyle w:val="TAL"/>
            </w:pPr>
          </w:p>
        </w:tc>
      </w:tr>
      <w:tr w:rsidR="00EC1229" w:rsidRPr="00E27D23" w14:paraId="097D32D5"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1B9755" w14:textId="77777777" w:rsidR="00EC1229" w:rsidRPr="00E27D23" w:rsidRDefault="00EC1229">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895CE4"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BD5577"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84B0BD" w14:textId="77777777" w:rsidR="00EC1229" w:rsidRPr="00E27D23" w:rsidRDefault="00EC1229">
            <w:pPr>
              <w:pStyle w:val="TAL"/>
            </w:pPr>
          </w:p>
        </w:tc>
      </w:tr>
      <w:tr w:rsidR="00EC1229" w:rsidRPr="00E27D23" w14:paraId="33C810FE"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13C5B6" w14:textId="77777777" w:rsidR="00EC1229" w:rsidRPr="00E27D23" w:rsidRDefault="00EC1229">
            <w:pPr>
              <w:pStyle w:val="TAL"/>
            </w:pPr>
            <w:r w:rsidRPr="00E27D23">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9490A9" w14:textId="77777777" w:rsidR="00EC1229" w:rsidRPr="00E27D23" w:rsidRDefault="00EC1229">
            <w:pPr>
              <w:pStyle w:val="TAL"/>
            </w:pPr>
            <w:r w:rsidRPr="00E27D23">
              <w:t>CellGroupConfig with condition MRBm and UMPTP_UM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7E906B" w14:textId="77777777" w:rsidR="00EC1229" w:rsidRPr="00E27D23" w:rsidRDefault="00EC1229">
            <w:pPr>
              <w:pStyle w:val="TAL"/>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7175D" w14:textId="77777777" w:rsidR="00EC1229" w:rsidRPr="00E27D23" w:rsidRDefault="00EC1229">
            <w:pPr>
              <w:pStyle w:val="TAL"/>
            </w:pPr>
          </w:p>
        </w:tc>
      </w:tr>
      <w:tr w:rsidR="00EC1229" w:rsidRPr="00E27D23" w14:paraId="34A2E3A5"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40C1AF" w14:textId="77777777" w:rsidR="00EC1229" w:rsidRPr="00E27D23" w:rsidRDefault="00EC1229">
            <w:pPr>
              <w:pStyle w:val="TAL"/>
            </w:pPr>
            <w:r w:rsidRPr="00E27D23">
              <w:t xml:space="preserve">        dedicatedNAS-MessageList SEQUENCE (SIZE(1..maxDRB)) OF DedicatedNAS-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530F25" w14:textId="77777777" w:rsidR="00EC1229" w:rsidRPr="00E27D23" w:rsidRDefault="00EC1229">
            <w:pPr>
              <w:pStyle w:val="TAL"/>
            </w:pPr>
            <w:r w:rsidRPr="00E27D23">
              <w:t>DedicatedNAS-Messag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78DD9B"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DA2AA6" w14:textId="77777777" w:rsidR="00EC1229" w:rsidRPr="00E27D23" w:rsidRDefault="00EC1229">
            <w:pPr>
              <w:pStyle w:val="TAL"/>
            </w:pPr>
          </w:p>
        </w:tc>
      </w:tr>
      <w:tr w:rsidR="00EC1229" w:rsidRPr="00E27D23" w14:paraId="14F3F8BA" w14:textId="77777777" w:rsidTr="00EC1229">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803F367"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9D94AD"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5D9E06"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83F251" w14:textId="77777777" w:rsidR="00EC1229" w:rsidRPr="00E27D23" w:rsidRDefault="00EC1229">
            <w:pPr>
              <w:pStyle w:val="TAL"/>
            </w:pPr>
          </w:p>
        </w:tc>
      </w:tr>
      <w:tr w:rsidR="00EC1229" w:rsidRPr="00E27D23" w14:paraId="16D6B7F1"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99AF3D"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E4B5CB"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1EDF53"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6A3DEE" w14:textId="77777777" w:rsidR="00EC1229" w:rsidRPr="00E27D23" w:rsidRDefault="00EC1229">
            <w:pPr>
              <w:pStyle w:val="TAL"/>
            </w:pPr>
          </w:p>
        </w:tc>
      </w:tr>
      <w:tr w:rsidR="00EC1229" w:rsidRPr="00E27D23" w14:paraId="296E0E02"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5B6248"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D633CE"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8E42E6"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A93BF5" w14:textId="77777777" w:rsidR="00EC1229" w:rsidRPr="00E27D23" w:rsidRDefault="00EC1229">
            <w:pPr>
              <w:pStyle w:val="TAL"/>
            </w:pPr>
          </w:p>
        </w:tc>
      </w:tr>
      <w:tr w:rsidR="00EC1229" w:rsidRPr="00E27D23" w14:paraId="0CF0A913"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1C1AB2" w14:textId="77777777" w:rsidR="00EC1229" w:rsidRPr="00E27D23" w:rsidRDefault="00EC1229">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3912CE"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3314C"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D6D686" w14:textId="77777777" w:rsidR="00EC1229" w:rsidRPr="00E27D23" w:rsidRDefault="00EC1229">
            <w:pPr>
              <w:pStyle w:val="TAL"/>
            </w:pPr>
          </w:p>
        </w:tc>
      </w:tr>
    </w:tbl>
    <w:p w14:paraId="079301F1" w14:textId="77777777" w:rsidR="00EC1229" w:rsidRPr="00E27D23" w:rsidRDefault="00EC1229" w:rsidP="00EC1229"/>
    <w:p w14:paraId="2DBE2B55" w14:textId="77777777" w:rsidR="00EC1229" w:rsidRPr="00E27D23" w:rsidRDefault="00EC1229" w:rsidP="00EC1229">
      <w:pPr>
        <w:pStyle w:val="TH"/>
      </w:pPr>
      <w:r w:rsidRPr="00E27D23">
        <w:t>Table 14.2.1.2.1.3.3-3:</w:t>
      </w:r>
      <w:r w:rsidRPr="00E27D23">
        <w:rPr>
          <w:i/>
          <w:iCs/>
        </w:rPr>
        <w:t xml:space="preserve"> RRCReconfiguration</w:t>
      </w:r>
      <w:r w:rsidRPr="00E27D23">
        <w:t xml:space="preserve"> (step 1b10, Table 14.2.1.2.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EC1229" w:rsidRPr="00E27D23" w14:paraId="2073F74F" w14:textId="77777777" w:rsidTr="00EC1229">
        <w:tc>
          <w:tcPr>
            <w:tcW w:w="9738" w:type="dxa"/>
            <w:gridSpan w:val="4"/>
            <w:tcBorders>
              <w:top w:val="single" w:sz="4" w:space="0" w:color="auto"/>
              <w:left w:val="single" w:sz="4" w:space="0" w:color="auto"/>
              <w:bottom w:val="single" w:sz="4" w:space="0" w:color="auto"/>
              <w:right w:val="single" w:sz="4" w:space="0" w:color="auto"/>
            </w:tcBorders>
            <w:hideMark/>
          </w:tcPr>
          <w:p w14:paraId="739118DE" w14:textId="77777777" w:rsidR="00EC1229" w:rsidRPr="00E27D23" w:rsidRDefault="00EC1229">
            <w:pPr>
              <w:pStyle w:val="TAL"/>
            </w:pPr>
            <w:r w:rsidRPr="00E27D23">
              <w:t xml:space="preserve">Derivation Path: TS 38.508-1 [4], Table 4.6.1-13 and condition NR </w:t>
            </w:r>
          </w:p>
        </w:tc>
      </w:tr>
      <w:tr w:rsidR="00EC1229" w:rsidRPr="00E27D23" w14:paraId="65AD82FC"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E35284" w14:textId="77777777" w:rsidR="00EC1229" w:rsidRPr="00E27D23" w:rsidRDefault="00EC1229">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E149FF" w14:textId="77777777" w:rsidR="00EC1229" w:rsidRPr="00E27D23" w:rsidRDefault="00EC1229">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E0B6BF" w14:textId="77777777" w:rsidR="00EC1229" w:rsidRPr="00E27D23" w:rsidRDefault="00EC1229">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CF81A5" w14:textId="77777777" w:rsidR="00EC1229" w:rsidRPr="00E27D23" w:rsidRDefault="00EC1229">
            <w:pPr>
              <w:pStyle w:val="TAH"/>
            </w:pPr>
            <w:r w:rsidRPr="00E27D23">
              <w:t>Condition</w:t>
            </w:r>
          </w:p>
        </w:tc>
      </w:tr>
      <w:tr w:rsidR="00EC1229" w:rsidRPr="00E27D23" w14:paraId="06C4A04D"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86FAE7" w14:textId="77777777" w:rsidR="00EC1229" w:rsidRPr="00E27D23" w:rsidRDefault="00EC1229">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544555"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4D0C7"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FA48B8" w14:textId="77777777" w:rsidR="00EC1229" w:rsidRPr="00E27D23" w:rsidRDefault="00EC1229">
            <w:pPr>
              <w:pStyle w:val="TAL"/>
            </w:pPr>
          </w:p>
        </w:tc>
      </w:tr>
      <w:tr w:rsidR="00EC1229" w:rsidRPr="00E27D23" w14:paraId="5FA85040"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65B5A" w14:textId="77777777" w:rsidR="00EC1229" w:rsidRPr="00E27D23" w:rsidRDefault="00EC1229">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2B5A11"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2B3E3B"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FF212C" w14:textId="77777777" w:rsidR="00EC1229" w:rsidRPr="00E27D23" w:rsidRDefault="00EC1229">
            <w:pPr>
              <w:pStyle w:val="TAL"/>
            </w:pPr>
          </w:p>
        </w:tc>
      </w:tr>
      <w:tr w:rsidR="00EC1229" w:rsidRPr="00E27D23" w14:paraId="211CE085"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1B9B17" w14:textId="77777777" w:rsidR="00EC1229" w:rsidRPr="00E27D23" w:rsidRDefault="00EC1229">
            <w:pPr>
              <w:pStyle w:val="TAL"/>
            </w:pPr>
            <w:r w:rsidRPr="00E27D23">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199426"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556AFE"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F66F68" w14:textId="77777777" w:rsidR="00EC1229" w:rsidRPr="00E27D23" w:rsidRDefault="00EC1229">
            <w:pPr>
              <w:pStyle w:val="TAL"/>
            </w:pPr>
          </w:p>
        </w:tc>
      </w:tr>
      <w:tr w:rsidR="00EC1229" w:rsidRPr="00E27D23" w14:paraId="031ADDA0"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DE0BFB" w14:textId="77777777" w:rsidR="00EC1229" w:rsidRPr="00E27D23" w:rsidRDefault="00EC1229">
            <w:pPr>
              <w:pStyle w:val="TAL"/>
            </w:pPr>
            <w:r w:rsidRPr="00E27D23">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7E88D4" w14:textId="77777777" w:rsidR="00EC1229" w:rsidRPr="00E27D23" w:rsidRDefault="00EC1229">
            <w:pPr>
              <w:pStyle w:val="TAL"/>
            </w:pPr>
            <w:r w:rsidRPr="00E27D23">
              <w:t>RadioBearerConfig with condition DRBn and MRBm and UMPTP_UM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54158A" w14:textId="77777777" w:rsidR="00EC1229" w:rsidRPr="00E27D23" w:rsidRDefault="00EC1229">
            <w:pPr>
              <w:pStyle w:val="TAL"/>
            </w:pPr>
            <w:r w:rsidRPr="00E27D23">
              <w:t>n is chosen as the next available number higher or equal to 2</w:t>
            </w:r>
          </w:p>
          <w:p w14:paraId="21CB37E2" w14:textId="77777777" w:rsidR="00EC1229" w:rsidRPr="00E27D23" w:rsidRDefault="00EC1229">
            <w:pPr>
              <w:pStyle w:val="TAL"/>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2BB066" w14:textId="77777777" w:rsidR="00EC1229" w:rsidRPr="00E27D23" w:rsidRDefault="00EC1229">
            <w:pPr>
              <w:pStyle w:val="TAL"/>
            </w:pPr>
          </w:p>
        </w:tc>
      </w:tr>
      <w:tr w:rsidR="00EC1229" w:rsidRPr="00E27D23" w14:paraId="465FC8F6"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B4E8D1" w14:textId="77777777" w:rsidR="00EC1229" w:rsidRPr="00E27D23" w:rsidRDefault="00EC1229">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545B6B"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43D8E9"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E52F98" w14:textId="77777777" w:rsidR="00EC1229" w:rsidRPr="00E27D23" w:rsidRDefault="00EC1229">
            <w:pPr>
              <w:pStyle w:val="TAL"/>
            </w:pPr>
          </w:p>
        </w:tc>
      </w:tr>
      <w:tr w:rsidR="00EC1229" w:rsidRPr="00E27D23" w14:paraId="01ACBE9F"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AD7130" w14:textId="77777777" w:rsidR="00EC1229" w:rsidRPr="00E27D23" w:rsidRDefault="00EC1229">
            <w:pPr>
              <w:pStyle w:val="TAL"/>
            </w:pPr>
            <w:r w:rsidRPr="00E27D23">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DC26E4" w14:textId="77777777" w:rsidR="00EC1229" w:rsidRPr="00E27D23" w:rsidRDefault="00EC1229">
            <w:pPr>
              <w:pStyle w:val="TAL"/>
            </w:pPr>
            <w:r w:rsidRPr="00E27D23">
              <w:t>CellGroupConfig with condition MRBm</w:t>
            </w:r>
            <w:r w:rsidRPr="00E27D23">
              <w:rPr>
                <w:lang w:eastAsia="zh-CN"/>
              </w:rPr>
              <w:t>_DRBn</w:t>
            </w:r>
            <w:r w:rsidRPr="00E27D23">
              <w:t xml:space="preserve"> and UMPTP_UM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CCB440" w14:textId="77777777" w:rsidR="00EC1229" w:rsidRPr="00E27D23" w:rsidRDefault="00EC1229">
            <w:pPr>
              <w:pStyle w:val="TAL"/>
            </w:pPr>
            <w:r w:rsidRPr="00E27D23">
              <w:t>n is set to the same value as for the radioBearerConfig IE above</w:t>
            </w:r>
          </w:p>
          <w:p w14:paraId="472BB04D" w14:textId="77777777" w:rsidR="00EC1229" w:rsidRPr="00E27D23" w:rsidRDefault="00EC1229">
            <w:pPr>
              <w:pStyle w:val="TAL"/>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74486" w14:textId="77777777" w:rsidR="00EC1229" w:rsidRPr="00E27D23" w:rsidRDefault="00EC1229">
            <w:pPr>
              <w:pStyle w:val="TAL"/>
            </w:pPr>
          </w:p>
        </w:tc>
      </w:tr>
      <w:tr w:rsidR="00EC1229" w:rsidRPr="00E27D23" w14:paraId="466CC338"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1989A4" w14:textId="77777777" w:rsidR="00EC1229" w:rsidRPr="00E27D23" w:rsidRDefault="00EC1229">
            <w:pPr>
              <w:pStyle w:val="TAL"/>
            </w:pPr>
            <w:r w:rsidRPr="00E27D23">
              <w:t xml:space="preserve">        dedicatedNAS-MessageList SEQUENCE (SIZE(1..maxDRB)) OF DedicatedNAS-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C2350A" w14:textId="77777777" w:rsidR="00EC1229" w:rsidRPr="00E27D23" w:rsidRDefault="00EC1229">
            <w:pPr>
              <w:pStyle w:val="TAL"/>
            </w:pPr>
            <w:r w:rsidRPr="00E27D23">
              <w:t>DedicatedNAS-Messag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79B706"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6F145B" w14:textId="77777777" w:rsidR="00EC1229" w:rsidRPr="00E27D23" w:rsidRDefault="00EC1229">
            <w:pPr>
              <w:pStyle w:val="TAL"/>
            </w:pPr>
          </w:p>
        </w:tc>
      </w:tr>
      <w:tr w:rsidR="00EC1229" w:rsidRPr="00E27D23" w14:paraId="34698C09" w14:textId="77777777" w:rsidTr="00EC1229">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558A2537"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C2A212"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D06660"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F468E9" w14:textId="77777777" w:rsidR="00EC1229" w:rsidRPr="00E27D23" w:rsidRDefault="00EC1229">
            <w:pPr>
              <w:pStyle w:val="TAL"/>
            </w:pPr>
          </w:p>
        </w:tc>
      </w:tr>
      <w:tr w:rsidR="00EC1229" w:rsidRPr="00E27D23" w14:paraId="2C20825D"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E037E"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48EAE4"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67F8CE"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C0D7B8" w14:textId="77777777" w:rsidR="00EC1229" w:rsidRPr="00E27D23" w:rsidRDefault="00EC1229">
            <w:pPr>
              <w:pStyle w:val="TAL"/>
            </w:pPr>
          </w:p>
        </w:tc>
      </w:tr>
      <w:tr w:rsidR="00EC1229" w:rsidRPr="00E27D23" w14:paraId="0B405B72"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35FF6D"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94EA0B"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E35BC6"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44821D" w14:textId="77777777" w:rsidR="00EC1229" w:rsidRPr="00E27D23" w:rsidRDefault="00EC1229">
            <w:pPr>
              <w:pStyle w:val="TAL"/>
            </w:pPr>
          </w:p>
        </w:tc>
      </w:tr>
      <w:tr w:rsidR="00EC1229" w:rsidRPr="00E27D23" w14:paraId="368FB906"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00CDC6" w14:textId="77777777" w:rsidR="00EC1229" w:rsidRPr="00E27D23" w:rsidRDefault="00EC1229">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E308F6"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DB8BA6"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8947AF" w14:textId="77777777" w:rsidR="00EC1229" w:rsidRPr="00E27D23" w:rsidRDefault="00EC1229">
            <w:pPr>
              <w:pStyle w:val="TAL"/>
            </w:pPr>
          </w:p>
        </w:tc>
      </w:tr>
    </w:tbl>
    <w:p w14:paraId="42B9FAB7" w14:textId="77777777" w:rsidR="00EC1229" w:rsidRPr="00E27D23" w:rsidRDefault="00EC1229" w:rsidP="00EC1229"/>
    <w:p w14:paraId="73D408A8" w14:textId="77777777" w:rsidR="00EC1229" w:rsidRPr="00E27D23" w:rsidRDefault="00EC1229" w:rsidP="00EC1229">
      <w:pPr>
        <w:pStyle w:val="TH"/>
      </w:pPr>
      <w:r w:rsidRPr="00E27D23">
        <w:rPr>
          <w:color w:val="000000"/>
        </w:rPr>
        <w:t>Table 14.2.1.2.1.3.3-4</w:t>
      </w:r>
      <w:r w:rsidRPr="00E27D23">
        <w:t xml:space="preserve">: </w:t>
      </w:r>
      <w:r w:rsidRPr="00E27D23">
        <w:rPr>
          <w:rStyle w:val="apple-style-span"/>
        </w:rPr>
        <w:t>CLOSE UE TEST LOOP</w:t>
      </w:r>
      <w:r w:rsidRPr="00E27D23">
        <w:t xml:space="preserve"> (step </w:t>
      </w:r>
      <w:r w:rsidRPr="00E27D23">
        <w:rPr>
          <w:lang w:eastAsia="zh-CN"/>
        </w:rPr>
        <w:t>2a1</w:t>
      </w:r>
      <w:r w:rsidRPr="00E27D23">
        <w:t>, Table 14.2.1.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EC1229" w:rsidRPr="00E27D23" w14:paraId="1501BC30" w14:textId="77777777" w:rsidTr="00EC1229">
        <w:trPr>
          <w:cantSplit/>
        </w:trPr>
        <w:tc>
          <w:tcPr>
            <w:tcW w:w="9635" w:type="dxa"/>
            <w:tcBorders>
              <w:top w:val="single" w:sz="4" w:space="0" w:color="000000"/>
              <w:left w:val="single" w:sz="4" w:space="0" w:color="000000"/>
              <w:bottom w:val="single" w:sz="4" w:space="0" w:color="000000"/>
              <w:right w:val="single" w:sz="4" w:space="0" w:color="000000"/>
            </w:tcBorders>
            <w:hideMark/>
          </w:tcPr>
          <w:p w14:paraId="285D0E7E" w14:textId="77777777" w:rsidR="00EC1229" w:rsidRPr="00E27D23" w:rsidRDefault="00EC1229">
            <w:pPr>
              <w:pStyle w:val="TAL"/>
              <w:rPr>
                <w:lang w:eastAsia="zh-CN"/>
              </w:rPr>
            </w:pPr>
            <w:r w:rsidRPr="00E27D23">
              <w:t>Derivation Path: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Multicast MRB</w:t>
            </w:r>
          </w:p>
        </w:tc>
      </w:tr>
    </w:tbl>
    <w:p w14:paraId="7E9D2AB1" w14:textId="77777777" w:rsidR="00EC1229" w:rsidRPr="00E27D23" w:rsidRDefault="00EC1229" w:rsidP="00EC1229"/>
    <w:p w14:paraId="6E7BBD69" w14:textId="77777777" w:rsidR="00EC1229" w:rsidRPr="00E27D23" w:rsidRDefault="00EC1229" w:rsidP="00EC1229">
      <w:pPr>
        <w:pStyle w:val="TH"/>
      </w:pPr>
      <w:r w:rsidRPr="00E27D23">
        <w:rPr>
          <w:color w:val="000000"/>
        </w:rPr>
        <w:t>Table 14.2.1.2.1.3.3-5</w:t>
      </w:r>
      <w:r w:rsidRPr="00E27D23">
        <w:t>:</w:t>
      </w:r>
      <w:r w:rsidRPr="00E27D23">
        <w:rPr>
          <w:i/>
          <w:iCs/>
        </w:rPr>
        <w:t xml:space="preserve"> RRCReconfiguration</w:t>
      </w:r>
      <w:r w:rsidRPr="00E27D23">
        <w:t xml:space="preserve"> (step 3, Table 14.2.4.1.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EC1229" w:rsidRPr="00E27D23" w14:paraId="5498DF49" w14:textId="77777777" w:rsidTr="00EC1229">
        <w:tc>
          <w:tcPr>
            <w:tcW w:w="9738" w:type="dxa"/>
            <w:gridSpan w:val="4"/>
            <w:tcBorders>
              <w:top w:val="single" w:sz="4" w:space="0" w:color="auto"/>
              <w:left w:val="single" w:sz="4" w:space="0" w:color="auto"/>
              <w:bottom w:val="single" w:sz="4" w:space="0" w:color="auto"/>
              <w:right w:val="single" w:sz="4" w:space="0" w:color="auto"/>
            </w:tcBorders>
            <w:hideMark/>
          </w:tcPr>
          <w:p w14:paraId="1C1E61C1" w14:textId="77777777" w:rsidR="00EC1229" w:rsidRPr="00E27D23" w:rsidRDefault="00EC1229">
            <w:pPr>
              <w:pStyle w:val="TAL"/>
            </w:pPr>
            <w:r w:rsidRPr="00E27D23">
              <w:t xml:space="preserve">Derivation Path: TS 38.508-1 [4],Table 4.6.1-13 and condition NR </w:t>
            </w:r>
          </w:p>
        </w:tc>
      </w:tr>
      <w:tr w:rsidR="00EC1229" w:rsidRPr="00E27D23" w14:paraId="64E2796D"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BAD9E0" w14:textId="77777777" w:rsidR="00EC1229" w:rsidRPr="00E27D23" w:rsidRDefault="00EC1229">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451E80" w14:textId="77777777" w:rsidR="00EC1229" w:rsidRPr="00E27D23" w:rsidRDefault="00EC1229">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FC9D9" w14:textId="77777777" w:rsidR="00EC1229" w:rsidRPr="00E27D23" w:rsidRDefault="00EC1229">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DF7043" w14:textId="77777777" w:rsidR="00EC1229" w:rsidRPr="00E27D23" w:rsidRDefault="00EC1229">
            <w:pPr>
              <w:pStyle w:val="TAH"/>
            </w:pPr>
            <w:r w:rsidRPr="00E27D23">
              <w:t>Condition</w:t>
            </w:r>
          </w:p>
        </w:tc>
      </w:tr>
      <w:tr w:rsidR="00EC1229" w:rsidRPr="00E27D23" w14:paraId="169C7DDE"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59488D" w14:textId="77777777" w:rsidR="00EC1229" w:rsidRPr="00E27D23" w:rsidRDefault="00EC1229">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413005"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C381D"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17398" w14:textId="77777777" w:rsidR="00EC1229" w:rsidRPr="00E27D23" w:rsidRDefault="00EC1229">
            <w:pPr>
              <w:pStyle w:val="TAL"/>
            </w:pPr>
          </w:p>
        </w:tc>
      </w:tr>
      <w:tr w:rsidR="00EC1229" w:rsidRPr="00E27D23" w14:paraId="70E5A305"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956A7E" w14:textId="77777777" w:rsidR="00EC1229" w:rsidRPr="00E27D23" w:rsidRDefault="00EC1229">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232A21"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142354"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9C4A91" w14:textId="77777777" w:rsidR="00EC1229" w:rsidRPr="00E27D23" w:rsidRDefault="00EC1229">
            <w:pPr>
              <w:pStyle w:val="TAL"/>
            </w:pPr>
          </w:p>
        </w:tc>
      </w:tr>
      <w:tr w:rsidR="00EC1229" w:rsidRPr="00E27D23" w14:paraId="7DC00334"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ABEAE2" w14:textId="77777777" w:rsidR="00EC1229" w:rsidRPr="00E27D23" w:rsidRDefault="00EC1229">
            <w:pPr>
              <w:pStyle w:val="TAL"/>
            </w:pPr>
            <w:r w:rsidRPr="00E27D23">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5EA184"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670E62"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9F9FBD" w14:textId="77777777" w:rsidR="00EC1229" w:rsidRPr="00E27D23" w:rsidRDefault="00EC1229">
            <w:pPr>
              <w:pStyle w:val="TAL"/>
            </w:pPr>
          </w:p>
        </w:tc>
      </w:tr>
      <w:tr w:rsidR="00EC1229" w:rsidRPr="00E27D23" w14:paraId="6949BB19"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7D129" w14:textId="77777777" w:rsidR="00EC1229" w:rsidRPr="00E27D23" w:rsidRDefault="00EC1229">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2FE1B2"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F22E4D"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E70222" w14:textId="77777777" w:rsidR="00EC1229" w:rsidRPr="00E27D23" w:rsidRDefault="00EC1229">
            <w:pPr>
              <w:pStyle w:val="TAL"/>
            </w:pPr>
          </w:p>
        </w:tc>
      </w:tr>
      <w:tr w:rsidR="00EC1229" w:rsidRPr="00E27D23" w14:paraId="40120B7D"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9BABE3" w14:textId="77777777" w:rsidR="00EC1229" w:rsidRPr="00E27D23" w:rsidRDefault="00EC1229">
            <w:pPr>
              <w:pStyle w:val="TAL"/>
            </w:pPr>
            <w:r w:rsidRPr="00E27D23">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DFC55" w14:textId="77777777" w:rsidR="00EC1229" w:rsidRPr="00E27D23" w:rsidRDefault="00EC1229">
            <w:pPr>
              <w:pStyle w:val="TAL"/>
            </w:pPr>
            <w:r w:rsidRPr="00E27D23">
              <w:t xml:space="preserve">CellGroupConfig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660CB1" w14:textId="77777777" w:rsidR="00EC1229" w:rsidRPr="00E27D23" w:rsidRDefault="00EC1229">
            <w:pPr>
              <w:pStyle w:val="TAL"/>
              <w:rPr>
                <w:lang w:eastAsia="zh-CN"/>
              </w:rPr>
            </w:pPr>
            <w:r w:rsidRPr="00E27D23">
              <w:t>Table 14.2.1.2.1.3.3-6</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01A48A" w14:textId="77777777" w:rsidR="00EC1229" w:rsidRPr="00E27D23" w:rsidRDefault="00EC1229">
            <w:pPr>
              <w:pStyle w:val="TAL"/>
            </w:pPr>
          </w:p>
        </w:tc>
      </w:tr>
      <w:tr w:rsidR="00EC1229" w:rsidRPr="00E27D23" w14:paraId="7F07371B" w14:textId="77777777" w:rsidTr="00EC1229">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F4F8D95"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7586E"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0862DB"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C53ECD" w14:textId="77777777" w:rsidR="00EC1229" w:rsidRPr="00E27D23" w:rsidRDefault="00EC1229">
            <w:pPr>
              <w:pStyle w:val="TAL"/>
            </w:pPr>
          </w:p>
        </w:tc>
      </w:tr>
      <w:tr w:rsidR="00EC1229" w:rsidRPr="00E27D23" w14:paraId="42A1F1E4"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D9F195"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15B4D4"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C6D85E"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7868E" w14:textId="77777777" w:rsidR="00EC1229" w:rsidRPr="00E27D23" w:rsidRDefault="00EC1229">
            <w:pPr>
              <w:pStyle w:val="TAL"/>
            </w:pPr>
          </w:p>
        </w:tc>
      </w:tr>
      <w:tr w:rsidR="00EC1229" w:rsidRPr="00E27D23" w14:paraId="28F41940"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C99EDA"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E00809"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0F7E4"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52CFA0" w14:textId="77777777" w:rsidR="00EC1229" w:rsidRPr="00E27D23" w:rsidRDefault="00EC1229">
            <w:pPr>
              <w:pStyle w:val="TAL"/>
            </w:pPr>
          </w:p>
        </w:tc>
      </w:tr>
      <w:tr w:rsidR="00EC1229" w:rsidRPr="00E27D23" w14:paraId="70BD90D7"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7963D9" w14:textId="77777777" w:rsidR="00EC1229" w:rsidRPr="00E27D23" w:rsidRDefault="00EC1229">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F84D21"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3C7E6"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08A563" w14:textId="77777777" w:rsidR="00EC1229" w:rsidRPr="00E27D23" w:rsidRDefault="00EC1229">
            <w:pPr>
              <w:pStyle w:val="TAL"/>
            </w:pPr>
          </w:p>
        </w:tc>
      </w:tr>
    </w:tbl>
    <w:p w14:paraId="336A8C0E" w14:textId="77777777" w:rsidR="00EC1229" w:rsidRPr="00E27D23" w:rsidRDefault="00EC1229" w:rsidP="00EC1229"/>
    <w:p w14:paraId="198BC9FB" w14:textId="77777777" w:rsidR="00EC1229" w:rsidRPr="00E27D23" w:rsidRDefault="00EC1229" w:rsidP="00EC1229">
      <w:pPr>
        <w:pStyle w:val="TH"/>
      </w:pPr>
      <w:r w:rsidRPr="00E27D23">
        <w:t>Table 14.2.1.2.1.3.3-6:</w:t>
      </w:r>
      <w:r w:rsidRPr="00E27D23">
        <w:rPr>
          <w:i/>
          <w:iCs/>
        </w:rPr>
        <w:t xml:space="preserve"> </w:t>
      </w:r>
      <w:r w:rsidRPr="00E27D23">
        <w:rPr>
          <w:i/>
        </w:rPr>
        <w:t xml:space="preserve">CellGroupConfig </w:t>
      </w:r>
      <w:r w:rsidRPr="00E27D23">
        <w:t>(</w:t>
      </w:r>
      <w:r w:rsidRPr="00E27D23">
        <w:rPr>
          <w:color w:val="000000"/>
        </w:rPr>
        <w:t>Table 14.2.1.2.1.3.3-5</w:t>
      </w:r>
      <w:r w:rsidRPr="00E27D23">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E27D23" w14:paraId="320AB12C"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22D0744F" w14:textId="77777777" w:rsidR="00EC1229" w:rsidRPr="00E27D23" w:rsidRDefault="00EC1229">
            <w:pPr>
              <w:pStyle w:val="TAH"/>
              <w:jc w:val="left"/>
              <w:rPr>
                <w:b w:val="0"/>
              </w:rPr>
            </w:pPr>
            <w:r w:rsidRPr="00E27D23">
              <w:rPr>
                <w:b w:val="0"/>
              </w:rPr>
              <w:t>Derivation Path: TS 38.508-1 [4], Table 4.6.3-19</w:t>
            </w:r>
          </w:p>
        </w:tc>
      </w:tr>
      <w:tr w:rsidR="00EC1229" w:rsidRPr="00E27D23" w14:paraId="28B8B4E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F3BC0D8" w14:textId="77777777" w:rsidR="00EC1229" w:rsidRPr="00E27D23" w:rsidRDefault="00EC1229">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26212D6" w14:textId="77777777" w:rsidR="00EC1229" w:rsidRPr="00E27D23" w:rsidRDefault="00EC1229">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57795297" w14:textId="77777777" w:rsidR="00EC1229" w:rsidRPr="00E27D23" w:rsidRDefault="00EC1229">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64624332" w14:textId="77777777" w:rsidR="00EC1229" w:rsidRPr="00E27D23" w:rsidRDefault="00EC1229">
            <w:pPr>
              <w:pStyle w:val="TAH"/>
            </w:pPr>
            <w:r w:rsidRPr="00E27D23">
              <w:t>Condition</w:t>
            </w:r>
          </w:p>
        </w:tc>
      </w:tr>
      <w:tr w:rsidR="00EC1229" w:rsidRPr="00E27D23" w14:paraId="3C175A8A"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101A0D1" w14:textId="77777777" w:rsidR="00EC1229" w:rsidRPr="00E27D23" w:rsidRDefault="00EC1229">
            <w:pPr>
              <w:pStyle w:val="TAL"/>
            </w:pPr>
            <w:r w:rsidRPr="00E27D23">
              <w:t xml:space="preserve">CellGrou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46835F05"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8E12EA4"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1C70BAB" w14:textId="77777777" w:rsidR="00EC1229" w:rsidRPr="00E27D23" w:rsidRDefault="00EC1229">
            <w:pPr>
              <w:pStyle w:val="TAL"/>
            </w:pPr>
          </w:p>
        </w:tc>
      </w:tr>
      <w:tr w:rsidR="00EC1229" w:rsidRPr="00E27D23" w14:paraId="16F193BD" w14:textId="77777777" w:rsidTr="00EC1229">
        <w:tc>
          <w:tcPr>
            <w:tcW w:w="4535" w:type="dxa"/>
            <w:tcBorders>
              <w:top w:val="single" w:sz="4" w:space="0" w:color="auto"/>
              <w:left w:val="single" w:sz="4" w:space="0" w:color="auto"/>
              <w:bottom w:val="nil"/>
              <w:right w:val="single" w:sz="4" w:space="0" w:color="auto"/>
            </w:tcBorders>
            <w:hideMark/>
          </w:tcPr>
          <w:p w14:paraId="66F93B8B" w14:textId="77777777" w:rsidR="00EC1229" w:rsidRPr="00E27D23" w:rsidRDefault="00EC1229">
            <w:pPr>
              <w:pStyle w:val="TAL"/>
            </w:pPr>
            <w:r w:rsidRPr="00E27D23">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026E346B" w14:textId="77777777" w:rsidR="00EC1229" w:rsidRPr="00E27D23" w:rsidRDefault="00EC1229">
            <w:pPr>
              <w:pStyle w:val="TAL"/>
            </w:pPr>
            <w:r w:rsidRPr="00E27D23">
              <w:t>MAC-CellGroupConfig</w:t>
            </w:r>
          </w:p>
        </w:tc>
        <w:tc>
          <w:tcPr>
            <w:tcW w:w="1700" w:type="dxa"/>
            <w:tcBorders>
              <w:top w:val="single" w:sz="4" w:space="0" w:color="auto"/>
              <w:left w:val="single" w:sz="4" w:space="0" w:color="auto"/>
              <w:bottom w:val="single" w:sz="4" w:space="0" w:color="auto"/>
              <w:right w:val="single" w:sz="4" w:space="0" w:color="auto"/>
            </w:tcBorders>
            <w:hideMark/>
          </w:tcPr>
          <w:p w14:paraId="58DD9615" w14:textId="77777777" w:rsidR="00EC1229" w:rsidRPr="00E27D23" w:rsidRDefault="00EC1229">
            <w:pPr>
              <w:pStyle w:val="TAL"/>
            </w:pPr>
            <w:r w:rsidRPr="00E27D23">
              <w:t>Table 14.2.1.2.1.3.3-7</w:t>
            </w:r>
          </w:p>
        </w:tc>
        <w:tc>
          <w:tcPr>
            <w:tcW w:w="1245" w:type="dxa"/>
            <w:tcBorders>
              <w:top w:val="single" w:sz="4" w:space="0" w:color="auto"/>
              <w:left w:val="single" w:sz="4" w:space="0" w:color="auto"/>
              <w:bottom w:val="single" w:sz="4" w:space="0" w:color="auto"/>
              <w:right w:val="single" w:sz="4" w:space="0" w:color="auto"/>
            </w:tcBorders>
          </w:tcPr>
          <w:p w14:paraId="47D379B9" w14:textId="77777777" w:rsidR="00EC1229" w:rsidRPr="00E27D23" w:rsidRDefault="00EC1229">
            <w:pPr>
              <w:pStyle w:val="TAL"/>
            </w:pPr>
          </w:p>
        </w:tc>
      </w:tr>
      <w:tr w:rsidR="00EC1229" w:rsidRPr="00E27D23" w14:paraId="1D587D85" w14:textId="77777777" w:rsidTr="00EC1229">
        <w:tc>
          <w:tcPr>
            <w:tcW w:w="4535" w:type="dxa"/>
            <w:tcBorders>
              <w:top w:val="single" w:sz="4" w:space="0" w:color="auto"/>
              <w:left w:val="single" w:sz="4" w:space="0" w:color="auto"/>
              <w:bottom w:val="nil"/>
              <w:right w:val="single" w:sz="4" w:space="0" w:color="auto"/>
            </w:tcBorders>
            <w:hideMark/>
          </w:tcPr>
          <w:p w14:paraId="4CBD71DB" w14:textId="77777777" w:rsidR="00EC1229" w:rsidRPr="00E27D23" w:rsidRDefault="00EC1229">
            <w:pPr>
              <w:pStyle w:val="TAL"/>
            </w:pPr>
            <w:r w:rsidRPr="00E27D23">
              <w:t xml:space="preserve">  physicalCellGroupConfig</w:t>
            </w:r>
          </w:p>
        </w:tc>
        <w:tc>
          <w:tcPr>
            <w:tcW w:w="2267" w:type="dxa"/>
            <w:tcBorders>
              <w:top w:val="single" w:sz="4" w:space="0" w:color="auto"/>
              <w:left w:val="single" w:sz="4" w:space="0" w:color="auto"/>
              <w:bottom w:val="single" w:sz="4" w:space="0" w:color="auto"/>
              <w:right w:val="single" w:sz="4" w:space="0" w:color="auto"/>
            </w:tcBorders>
            <w:hideMark/>
          </w:tcPr>
          <w:p w14:paraId="1AC5C13E" w14:textId="77777777" w:rsidR="00EC1229" w:rsidRPr="00E27D23" w:rsidRDefault="00EC1229">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2F932378"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AC4720F" w14:textId="77777777" w:rsidR="00EC1229" w:rsidRPr="00E27D23" w:rsidRDefault="00EC1229">
            <w:pPr>
              <w:pStyle w:val="TAL"/>
            </w:pPr>
          </w:p>
        </w:tc>
      </w:tr>
      <w:tr w:rsidR="00EC1229" w:rsidRPr="00E27D23" w14:paraId="4844989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6D42983" w14:textId="77777777" w:rsidR="00EC1229" w:rsidRPr="00E27D23" w:rsidRDefault="00EC1229">
            <w:pPr>
              <w:pStyle w:val="TAL"/>
            </w:pPr>
            <w:r w:rsidRPr="00E27D23">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74496A64"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F837C6F"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2497CC6" w14:textId="77777777" w:rsidR="00EC1229" w:rsidRPr="00E27D23" w:rsidRDefault="00EC1229">
            <w:pPr>
              <w:pStyle w:val="TAL"/>
            </w:pPr>
          </w:p>
        </w:tc>
      </w:tr>
      <w:tr w:rsidR="00EC1229" w:rsidRPr="00E27D23" w14:paraId="75236855"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A9E9879" w14:textId="77777777" w:rsidR="00EC1229" w:rsidRPr="00E27D23" w:rsidRDefault="00EC1229">
            <w:pPr>
              <w:pStyle w:val="TAL"/>
            </w:pPr>
            <w:r w:rsidRPr="00E27D23">
              <w:t xml:space="preserve">    servCellIndex</w:t>
            </w:r>
          </w:p>
        </w:tc>
        <w:tc>
          <w:tcPr>
            <w:tcW w:w="2267" w:type="dxa"/>
            <w:tcBorders>
              <w:top w:val="single" w:sz="4" w:space="0" w:color="auto"/>
              <w:left w:val="single" w:sz="4" w:space="0" w:color="auto"/>
              <w:bottom w:val="single" w:sz="4" w:space="0" w:color="auto"/>
              <w:right w:val="single" w:sz="4" w:space="0" w:color="auto"/>
            </w:tcBorders>
            <w:hideMark/>
          </w:tcPr>
          <w:p w14:paraId="014C159B" w14:textId="77777777" w:rsidR="00EC1229" w:rsidRPr="00E27D23" w:rsidRDefault="00EC1229">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5EE57EE6"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542221D" w14:textId="77777777" w:rsidR="00EC1229" w:rsidRPr="00E27D23" w:rsidRDefault="00EC1229">
            <w:pPr>
              <w:pStyle w:val="TAL"/>
            </w:pPr>
          </w:p>
        </w:tc>
      </w:tr>
      <w:tr w:rsidR="00EC1229" w:rsidRPr="00E27D23" w14:paraId="2EC4041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A666EC0" w14:textId="77777777" w:rsidR="00EC1229" w:rsidRPr="00E27D23" w:rsidRDefault="00EC1229">
            <w:pPr>
              <w:pStyle w:val="TAL"/>
            </w:pPr>
            <w:r w:rsidRPr="00E27D23">
              <w:t xml:space="preserve">    reconfigurationWithSync</w:t>
            </w:r>
          </w:p>
        </w:tc>
        <w:tc>
          <w:tcPr>
            <w:tcW w:w="2267" w:type="dxa"/>
            <w:tcBorders>
              <w:top w:val="single" w:sz="4" w:space="0" w:color="auto"/>
              <w:left w:val="single" w:sz="4" w:space="0" w:color="auto"/>
              <w:bottom w:val="single" w:sz="4" w:space="0" w:color="auto"/>
              <w:right w:val="single" w:sz="4" w:space="0" w:color="auto"/>
            </w:tcBorders>
            <w:hideMark/>
          </w:tcPr>
          <w:p w14:paraId="76B3AEE9" w14:textId="77777777" w:rsidR="00EC1229" w:rsidRPr="00E27D23" w:rsidRDefault="00EC1229">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664A27D0"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45E64A7A" w14:textId="77777777" w:rsidR="00EC1229" w:rsidRPr="00E27D23" w:rsidRDefault="00EC1229">
            <w:pPr>
              <w:pStyle w:val="TAL"/>
            </w:pPr>
          </w:p>
        </w:tc>
      </w:tr>
      <w:tr w:rsidR="00EC1229" w:rsidRPr="00E27D23" w14:paraId="1059A80F"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0DD8AB2" w14:textId="77777777" w:rsidR="00EC1229" w:rsidRPr="00E27D23" w:rsidRDefault="00EC1229">
            <w:pPr>
              <w:pStyle w:val="TAL"/>
            </w:pPr>
            <w:r w:rsidRPr="00E27D23">
              <w:t xml:space="preserve">    rlf-TimersAndConstants</w:t>
            </w:r>
          </w:p>
        </w:tc>
        <w:tc>
          <w:tcPr>
            <w:tcW w:w="2267" w:type="dxa"/>
            <w:tcBorders>
              <w:top w:val="single" w:sz="4" w:space="0" w:color="auto"/>
              <w:left w:val="single" w:sz="4" w:space="0" w:color="auto"/>
              <w:bottom w:val="single" w:sz="4" w:space="0" w:color="auto"/>
              <w:right w:val="single" w:sz="4" w:space="0" w:color="auto"/>
            </w:tcBorders>
            <w:hideMark/>
          </w:tcPr>
          <w:p w14:paraId="3E1EAC2D" w14:textId="77777777" w:rsidR="00EC1229" w:rsidRPr="00E27D23" w:rsidRDefault="00EC1229">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39C00833"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7075BCE" w14:textId="77777777" w:rsidR="00EC1229" w:rsidRPr="00E27D23" w:rsidRDefault="00EC1229">
            <w:pPr>
              <w:pStyle w:val="TAL"/>
            </w:pPr>
          </w:p>
        </w:tc>
      </w:tr>
      <w:tr w:rsidR="00EC1229" w:rsidRPr="00E27D23" w14:paraId="3B2091A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A910018" w14:textId="77777777" w:rsidR="00EC1229" w:rsidRPr="00E27D23" w:rsidRDefault="00EC1229">
            <w:pPr>
              <w:pStyle w:val="TAL"/>
            </w:pPr>
            <w:r w:rsidRPr="00E27D23">
              <w:t xml:space="preserve">    rlmInSyncOutOfSyncThreshold</w:t>
            </w:r>
          </w:p>
        </w:tc>
        <w:tc>
          <w:tcPr>
            <w:tcW w:w="2267" w:type="dxa"/>
            <w:tcBorders>
              <w:top w:val="single" w:sz="4" w:space="0" w:color="auto"/>
              <w:left w:val="single" w:sz="4" w:space="0" w:color="auto"/>
              <w:bottom w:val="single" w:sz="4" w:space="0" w:color="auto"/>
              <w:right w:val="single" w:sz="4" w:space="0" w:color="auto"/>
            </w:tcBorders>
            <w:hideMark/>
          </w:tcPr>
          <w:p w14:paraId="07BD7EDA" w14:textId="77777777" w:rsidR="00EC1229" w:rsidRPr="00E27D23" w:rsidRDefault="00EC1229">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0BB8146A"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FF3E839" w14:textId="77777777" w:rsidR="00EC1229" w:rsidRPr="00E27D23" w:rsidRDefault="00EC1229">
            <w:pPr>
              <w:pStyle w:val="TAL"/>
            </w:pPr>
          </w:p>
        </w:tc>
      </w:tr>
      <w:tr w:rsidR="00EC1229" w:rsidRPr="00E27D23" w14:paraId="419F82F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B8056F5" w14:textId="77777777" w:rsidR="00EC1229" w:rsidRPr="00E27D23" w:rsidRDefault="00EC1229">
            <w:pPr>
              <w:pStyle w:val="TAL"/>
            </w:pPr>
            <w:r w:rsidRPr="00E27D23">
              <w:t xml:space="preserve">    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3594E40C" w14:textId="77777777" w:rsidR="00EC1229" w:rsidRPr="00E27D23" w:rsidRDefault="00EC1229">
            <w:pPr>
              <w:pStyle w:val="TAL"/>
            </w:pPr>
            <w:r w:rsidRPr="00E27D23">
              <w:t xml:space="preserve">ServingCellConfig </w:t>
            </w:r>
          </w:p>
        </w:tc>
        <w:tc>
          <w:tcPr>
            <w:tcW w:w="1700" w:type="dxa"/>
            <w:tcBorders>
              <w:top w:val="single" w:sz="4" w:space="0" w:color="auto"/>
              <w:left w:val="single" w:sz="4" w:space="0" w:color="auto"/>
              <w:bottom w:val="single" w:sz="4" w:space="0" w:color="auto"/>
              <w:right w:val="single" w:sz="4" w:space="0" w:color="auto"/>
            </w:tcBorders>
            <w:hideMark/>
          </w:tcPr>
          <w:p w14:paraId="2BFD81B1" w14:textId="77777777" w:rsidR="00EC1229" w:rsidRPr="00E27D23" w:rsidRDefault="00EC1229">
            <w:pPr>
              <w:pStyle w:val="TAL"/>
            </w:pPr>
            <w:r w:rsidRPr="00E27D23">
              <w:t>Table 14.2.1.2.1.3.3-10</w:t>
            </w:r>
          </w:p>
        </w:tc>
        <w:tc>
          <w:tcPr>
            <w:tcW w:w="1245" w:type="dxa"/>
            <w:tcBorders>
              <w:top w:val="single" w:sz="4" w:space="0" w:color="auto"/>
              <w:left w:val="single" w:sz="4" w:space="0" w:color="auto"/>
              <w:bottom w:val="single" w:sz="4" w:space="0" w:color="auto"/>
              <w:right w:val="single" w:sz="4" w:space="0" w:color="auto"/>
            </w:tcBorders>
          </w:tcPr>
          <w:p w14:paraId="37653B44" w14:textId="77777777" w:rsidR="00EC1229" w:rsidRPr="00E27D23" w:rsidRDefault="00EC1229">
            <w:pPr>
              <w:pStyle w:val="TAL"/>
            </w:pPr>
          </w:p>
        </w:tc>
      </w:tr>
      <w:tr w:rsidR="00EC1229" w:rsidRPr="00E27D23" w14:paraId="45107CE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F70CAE0"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4523B83C"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065FACDE"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F7776AD" w14:textId="77777777" w:rsidR="00EC1229" w:rsidRPr="00E27D23" w:rsidRDefault="00EC1229">
            <w:pPr>
              <w:pStyle w:val="TAL"/>
            </w:pPr>
          </w:p>
        </w:tc>
      </w:tr>
      <w:tr w:rsidR="00EC1229" w:rsidRPr="00E27D23" w14:paraId="7A3BC47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4946A49" w14:textId="77777777" w:rsidR="00EC1229" w:rsidRPr="00E27D23" w:rsidRDefault="00EC1229">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6CBE271E"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5EF975E"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38ED986" w14:textId="77777777" w:rsidR="00EC1229" w:rsidRPr="00E27D23" w:rsidRDefault="00EC1229">
            <w:pPr>
              <w:pStyle w:val="TAL"/>
            </w:pPr>
          </w:p>
        </w:tc>
      </w:tr>
    </w:tbl>
    <w:p w14:paraId="61EDF54E" w14:textId="77777777" w:rsidR="00EC1229" w:rsidRPr="00E27D23" w:rsidRDefault="00EC1229" w:rsidP="00EC1229"/>
    <w:p w14:paraId="00E8A1F5" w14:textId="77777777" w:rsidR="00EC1229" w:rsidRPr="00E27D23" w:rsidRDefault="00EC1229" w:rsidP="00EC1229">
      <w:pPr>
        <w:pStyle w:val="TH"/>
      </w:pPr>
      <w:r w:rsidRPr="00E27D23">
        <w:t>Table 14.2.1.2.1.3.3-7:</w:t>
      </w:r>
      <w:r w:rsidRPr="00E27D23">
        <w:rPr>
          <w:i/>
          <w:iCs/>
        </w:rPr>
        <w:t xml:space="preserve"> </w:t>
      </w:r>
      <w:r w:rsidRPr="00E27D23">
        <w:rPr>
          <w:i/>
        </w:rPr>
        <w:t xml:space="preserve">MAC-CellGroupConfig </w:t>
      </w:r>
      <w:r w:rsidRPr="00E27D23">
        <w:t>(Table 14.2.1.2.1.3.3-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E27D23" w14:paraId="665ACAF7"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7799E7B4" w14:textId="77777777" w:rsidR="00EC1229" w:rsidRPr="00E27D23" w:rsidRDefault="00EC1229">
            <w:pPr>
              <w:pStyle w:val="TAH"/>
              <w:jc w:val="left"/>
              <w:rPr>
                <w:b w:val="0"/>
              </w:rPr>
            </w:pPr>
            <w:r w:rsidRPr="00E27D23">
              <w:rPr>
                <w:b w:val="0"/>
              </w:rPr>
              <w:t xml:space="preserve">Derivation Path: TS 38.508-1 [4], Table 4.6.3-68, condition DRX and </w:t>
            </w:r>
            <w:r w:rsidRPr="00E27D23">
              <w:rPr>
                <w:b w:val="0"/>
                <w:lang w:eastAsia="zh-CN"/>
              </w:rPr>
              <w:t>MBS_Multicast and DRX_MBS_Multicast</w:t>
            </w:r>
          </w:p>
        </w:tc>
      </w:tr>
      <w:tr w:rsidR="00EC1229" w:rsidRPr="00E27D23" w14:paraId="217650E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42964BC" w14:textId="77777777" w:rsidR="00EC1229" w:rsidRPr="00E27D23" w:rsidRDefault="00EC1229">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30A5592" w14:textId="77777777" w:rsidR="00EC1229" w:rsidRPr="00E27D23" w:rsidRDefault="00EC1229">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3E816A47" w14:textId="77777777" w:rsidR="00EC1229" w:rsidRPr="00E27D23" w:rsidRDefault="00EC1229">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05D6EE08" w14:textId="77777777" w:rsidR="00EC1229" w:rsidRPr="00E27D23" w:rsidRDefault="00EC1229">
            <w:pPr>
              <w:pStyle w:val="TAH"/>
            </w:pPr>
            <w:r w:rsidRPr="00E27D23">
              <w:t>Condition</w:t>
            </w:r>
          </w:p>
        </w:tc>
      </w:tr>
      <w:tr w:rsidR="00EC1229" w:rsidRPr="00E27D23" w14:paraId="2B4856E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30B210F" w14:textId="77777777" w:rsidR="00EC1229" w:rsidRPr="00E27D23" w:rsidRDefault="00EC1229">
            <w:pPr>
              <w:pStyle w:val="TAL"/>
            </w:pPr>
            <w:r w:rsidRPr="00E27D23">
              <w:t xml:space="preserve">MAC-CellGrou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6D00268C"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9D3AA7E"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8407154" w14:textId="77777777" w:rsidR="00EC1229" w:rsidRPr="00E27D23" w:rsidRDefault="00EC1229">
            <w:pPr>
              <w:pStyle w:val="TAL"/>
            </w:pPr>
          </w:p>
        </w:tc>
      </w:tr>
      <w:tr w:rsidR="00EC1229" w:rsidRPr="00E27D23" w14:paraId="6574C33F"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13B4014" w14:textId="77777777" w:rsidR="00EC1229" w:rsidRPr="00E27D23" w:rsidRDefault="00EC1229">
            <w:pPr>
              <w:pStyle w:val="TAL"/>
            </w:pPr>
            <w:r w:rsidRPr="00E27D23">
              <w:t xml:space="preserve">  drx-Config CHOICE {</w:t>
            </w:r>
          </w:p>
        </w:tc>
        <w:tc>
          <w:tcPr>
            <w:tcW w:w="2267" w:type="dxa"/>
            <w:tcBorders>
              <w:top w:val="single" w:sz="4" w:space="0" w:color="auto"/>
              <w:left w:val="single" w:sz="4" w:space="0" w:color="auto"/>
              <w:bottom w:val="single" w:sz="4" w:space="0" w:color="auto"/>
              <w:right w:val="single" w:sz="4" w:space="0" w:color="auto"/>
            </w:tcBorders>
          </w:tcPr>
          <w:p w14:paraId="2915F66A"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A9B0E5C"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982AEB2" w14:textId="77777777" w:rsidR="00EC1229" w:rsidRPr="00E27D23" w:rsidRDefault="00EC1229">
            <w:pPr>
              <w:pStyle w:val="TAL"/>
            </w:pPr>
          </w:p>
        </w:tc>
      </w:tr>
      <w:tr w:rsidR="00EC1229" w:rsidRPr="00E27D23" w14:paraId="597EBA02"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B7326E5" w14:textId="77777777" w:rsidR="00EC1229" w:rsidRPr="00E27D23" w:rsidRDefault="00EC1229">
            <w:pPr>
              <w:pStyle w:val="TAL"/>
            </w:pPr>
            <w:r w:rsidRPr="00E27D23">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1BA80552" w14:textId="77777777" w:rsidR="00EC1229" w:rsidRPr="00E27D23" w:rsidRDefault="00EC1229">
            <w:pPr>
              <w:pStyle w:val="TAL"/>
            </w:pPr>
            <w:r w:rsidRPr="00E27D23">
              <w:t>DRX-Config</w:t>
            </w:r>
          </w:p>
        </w:tc>
        <w:tc>
          <w:tcPr>
            <w:tcW w:w="1700" w:type="dxa"/>
            <w:tcBorders>
              <w:top w:val="single" w:sz="4" w:space="0" w:color="auto"/>
              <w:left w:val="single" w:sz="4" w:space="0" w:color="auto"/>
              <w:bottom w:val="single" w:sz="4" w:space="0" w:color="auto"/>
              <w:right w:val="single" w:sz="4" w:space="0" w:color="auto"/>
            </w:tcBorders>
            <w:hideMark/>
          </w:tcPr>
          <w:p w14:paraId="17E0E45F" w14:textId="77777777" w:rsidR="00EC1229" w:rsidRPr="00E27D23" w:rsidRDefault="00EC1229">
            <w:pPr>
              <w:pStyle w:val="TAL"/>
              <w:rPr>
                <w:highlight w:val="yellow"/>
              </w:rPr>
            </w:pPr>
            <w:r w:rsidRPr="00E27D23">
              <w:t>Table 14.2.1.2.1.3.3-8</w:t>
            </w:r>
          </w:p>
        </w:tc>
        <w:tc>
          <w:tcPr>
            <w:tcW w:w="1245" w:type="dxa"/>
            <w:tcBorders>
              <w:top w:val="single" w:sz="4" w:space="0" w:color="auto"/>
              <w:left w:val="single" w:sz="4" w:space="0" w:color="auto"/>
              <w:bottom w:val="single" w:sz="4" w:space="0" w:color="auto"/>
              <w:right w:val="single" w:sz="4" w:space="0" w:color="auto"/>
            </w:tcBorders>
          </w:tcPr>
          <w:p w14:paraId="29A5D23A" w14:textId="77777777" w:rsidR="00EC1229" w:rsidRPr="00E27D23" w:rsidRDefault="00EC1229">
            <w:pPr>
              <w:pStyle w:val="TAL"/>
            </w:pPr>
          </w:p>
        </w:tc>
      </w:tr>
      <w:tr w:rsidR="00EC1229" w:rsidRPr="00E27D23" w14:paraId="10A80D0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DB2CEBE"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7FB23E10"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403F381"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6A19A44" w14:textId="77777777" w:rsidR="00EC1229" w:rsidRPr="00E27D23" w:rsidRDefault="00EC1229">
            <w:pPr>
              <w:pStyle w:val="TAL"/>
            </w:pPr>
          </w:p>
        </w:tc>
      </w:tr>
      <w:tr w:rsidR="00EC1229" w:rsidRPr="00E27D23" w14:paraId="4FB2551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A0895B8" w14:textId="77777777" w:rsidR="00EC1229" w:rsidRPr="00E27D23" w:rsidRDefault="00EC1229">
            <w:pPr>
              <w:pStyle w:val="TAL"/>
            </w:pPr>
            <w:r w:rsidRPr="00E27D23">
              <w:rPr>
                <w:lang w:eastAsia="zh-CN"/>
              </w:rPr>
              <w:t xml:space="preserve">  </w:t>
            </w:r>
            <w:r w:rsidRPr="00E27D23">
              <w:t>g-RNTI-ConfigToAddModList-r17 SEQUENCE (SIZE (1..maxG-RNTI-r17)) OF MBS-RNTI-SpecificConfig-r17 {</w:t>
            </w:r>
          </w:p>
        </w:tc>
        <w:tc>
          <w:tcPr>
            <w:tcW w:w="2267" w:type="dxa"/>
            <w:tcBorders>
              <w:top w:val="single" w:sz="4" w:space="0" w:color="auto"/>
              <w:left w:val="single" w:sz="4" w:space="0" w:color="auto"/>
              <w:bottom w:val="single" w:sz="4" w:space="0" w:color="auto"/>
              <w:right w:val="single" w:sz="4" w:space="0" w:color="auto"/>
            </w:tcBorders>
            <w:hideMark/>
          </w:tcPr>
          <w:p w14:paraId="566474F5" w14:textId="77777777" w:rsidR="00EC1229" w:rsidRPr="00E27D23" w:rsidRDefault="00EC1229">
            <w:pPr>
              <w:pStyle w:val="TAL"/>
              <w:rPr>
                <w:lang w:eastAsia="zh-CN"/>
              </w:rPr>
            </w:pPr>
            <w:r w:rsidRPr="00E27D23">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66E7AEEC"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12E7E5B" w14:textId="77777777" w:rsidR="00EC1229" w:rsidRPr="00E27D23" w:rsidRDefault="00EC1229">
            <w:pPr>
              <w:pStyle w:val="TAL"/>
              <w:rPr>
                <w:lang w:eastAsia="zh-CN"/>
              </w:rPr>
            </w:pPr>
          </w:p>
        </w:tc>
      </w:tr>
      <w:tr w:rsidR="00EC1229" w:rsidRPr="00E27D23" w14:paraId="25EA4E3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777C3CE" w14:textId="77777777" w:rsidR="00EC1229" w:rsidRPr="00E27D23" w:rsidRDefault="00EC1229">
            <w:pPr>
              <w:pStyle w:val="TAL"/>
              <w:rPr>
                <w:lang w:eastAsia="zh-CN"/>
              </w:rPr>
            </w:pPr>
            <w:r w:rsidRPr="00E27D23">
              <w:rPr>
                <w:lang w:eastAsia="zh-CN"/>
              </w:rPr>
              <w:t xml:space="preserve">  </w:t>
            </w:r>
            <w:r w:rsidRPr="00E27D23">
              <w:t>MBS-RNTI-SpecificConfig-r17[1] SEQUENCE {</w:t>
            </w:r>
          </w:p>
        </w:tc>
        <w:tc>
          <w:tcPr>
            <w:tcW w:w="2267" w:type="dxa"/>
            <w:tcBorders>
              <w:top w:val="single" w:sz="4" w:space="0" w:color="auto"/>
              <w:left w:val="single" w:sz="4" w:space="0" w:color="auto"/>
              <w:bottom w:val="single" w:sz="4" w:space="0" w:color="auto"/>
              <w:right w:val="single" w:sz="4" w:space="0" w:color="auto"/>
            </w:tcBorders>
          </w:tcPr>
          <w:p w14:paraId="189F64E5" w14:textId="77777777" w:rsidR="00EC1229" w:rsidRPr="00E27D23"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hideMark/>
          </w:tcPr>
          <w:p w14:paraId="35EE5B5E" w14:textId="77777777" w:rsidR="00EC1229" w:rsidRPr="00E27D23" w:rsidRDefault="00EC1229">
            <w:pPr>
              <w:pStyle w:val="TAL"/>
              <w:rPr>
                <w:lang w:eastAsia="zh-CN"/>
              </w:rPr>
            </w:pPr>
            <w:r w:rsidRPr="00E27D23">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433E524" w14:textId="77777777" w:rsidR="00EC1229" w:rsidRPr="00E27D23" w:rsidRDefault="00EC1229">
            <w:pPr>
              <w:pStyle w:val="TAL"/>
              <w:rPr>
                <w:lang w:eastAsia="zh-CN"/>
              </w:rPr>
            </w:pPr>
          </w:p>
        </w:tc>
      </w:tr>
      <w:tr w:rsidR="00EC1229" w:rsidRPr="00E27D23" w14:paraId="1A94496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8C6D63E" w14:textId="77777777" w:rsidR="00EC1229" w:rsidRPr="00E27D23" w:rsidRDefault="00EC1229">
            <w:pPr>
              <w:pStyle w:val="TAL"/>
              <w:rPr>
                <w:lang w:eastAsia="zh-CN"/>
              </w:rPr>
            </w:pPr>
            <w:r w:rsidRPr="00E27D23">
              <w:rPr>
                <w:lang w:eastAsia="zh-CN"/>
              </w:rPr>
              <w:t xml:space="preserve">    </w:t>
            </w:r>
            <w:r w:rsidRPr="00E27D23">
              <w:t>mbs-RNTI-SpecificConfigId-r17</w:t>
            </w:r>
          </w:p>
        </w:tc>
        <w:tc>
          <w:tcPr>
            <w:tcW w:w="2267" w:type="dxa"/>
            <w:tcBorders>
              <w:top w:val="single" w:sz="4" w:space="0" w:color="auto"/>
              <w:left w:val="single" w:sz="4" w:space="0" w:color="auto"/>
              <w:bottom w:val="single" w:sz="4" w:space="0" w:color="auto"/>
              <w:right w:val="single" w:sz="4" w:space="0" w:color="auto"/>
            </w:tcBorders>
            <w:hideMark/>
          </w:tcPr>
          <w:p w14:paraId="6F15C896" w14:textId="77777777" w:rsidR="00EC1229" w:rsidRPr="00E27D23" w:rsidRDefault="00EC1229">
            <w:pPr>
              <w:pStyle w:val="TAL"/>
              <w:rPr>
                <w:lang w:eastAsia="zh-CN"/>
              </w:rPr>
            </w:pPr>
            <w:r w:rsidRPr="00E27D23">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31BD07F2"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BE6A6A8" w14:textId="77777777" w:rsidR="00EC1229" w:rsidRPr="00E27D23" w:rsidRDefault="00EC1229">
            <w:pPr>
              <w:pStyle w:val="TAL"/>
              <w:rPr>
                <w:lang w:eastAsia="zh-CN"/>
              </w:rPr>
            </w:pPr>
          </w:p>
        </w:tc>
      </w:tr>
      <w:tr w:rsidR="00EC1229" w:rsidRPr="00E27D23" w14:paraId="70792EA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5D0F478" w14:textId="77777777" w:rsidR="00EC1229" w:rsidRPr="00E27D23" w:rsidRDefault="00EC1229">
            <w:pPr>
              <w:pStyle w:val="TAL"/>
              <w:rPr>
                <w:lang w:eastAsia="zh-CN"/>
              </w:rPr>
            </w:pPr>
            <w:r w:rsidRPr="00E27D23">
              <w:rPr>
                <w:lang w:eastAsia="zh-CN"/>
              </w:rPr>
              <w:t xml:space="preserve">    </w:t>
            </w:r>
            <w:r w:rsidRPr="00E27D23">
              <w:t>groupCommon-RNTI-r17 CHOICE {</w:t>
            </w:r>
          </w:p>
        </w:tc>
        <w:tc>
          <w:tcPr>
            <w:tcW w:w="2267" w:type="dxa"/>
            <w:tcBorders>
              <w:top w:val="single" w:sz="4" w:space="0" w:color="auto"/>
              <w:left w:val="single" w:sz="4" w:space="0" w:color="auto"/>
              <w:bottom w:val="single" w:sz="4" w:space="0" w:color="auto"/>
              <w:right w:val="single" w:sz="4" w:space="0" w:color="auto"/>
            </w:tcBorders>
          </w:tcPr>
          <w:p w14:paraId="7C3F89B0" w14:textId="77777777" w:rsidR="00EC1229" w:rsidRPr="00E27D23"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C922CEF"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ED29A5F" w14:textId="77777777" w:rsidR="00EC1229" w:rsidRPr="00E27D23" w:rsidRDefault="00EC1229">
            <w:pPr>
              <w:pStyle w:val="TAL"/>
              <w:rPr>
                <w:lang w:eastAsia="zh-CN"/>
              </w:rPr>
            </w:pPr>
          </w:p>
        </w:tc>
      </w:tr>
      <w:tr w:rsidR="00EC1229" w:rsidRPr="00E27D23" w14:paraId="69AABE5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3FF146E" w14:textId="77777777" w:rsidR="00EC1229" w:rsidRPr="00E27D23" w:rsidRDefault="00EC1229">
            <w:pPr>
              <w:pStyle w:val="TAL"/>
              <w:rPr>
                <w:lang w:eastAsia="zh-CN"/>
              </w:rPr>
            </w:pPr>
            <w:r w:rsidRPr="00E27D23">
              <w:rPr>
                <w:lang w:eastAsia="zh-CN"/>
              </w:rPr>
              <w:t xml:space="preserve">      </w:t>
            </w:r>
            <w:r w:rsidRPr="00E27D23">
              <w:t>g-RNTI</w:t>
            </w:r>
          </w:p>
        </w:tc>
        <w:tc>
          <w:tcPr>
            <w:tcW w:w="2267" w:type="dxa"/>
            <w:tcBorders>
              <w:top w:val="single" w:sz="4" w:space="0" w:color="auto"/>
              <w:left w:val="single" w:sz="4" w:space="0" w:color="auto"/>
              <w:bottom w:val="single" w:sz="4" w:space="0" w:color="auto"/>
              <w:right w:val="single" w:sz="4" w:space="0" w:color="auto"/>
            </w:tcBorders>
            <w:hideMark/>
          </w:tcPr>
          <w:p w14:paraId="1BBFAB7C" w14:textId="77777777" w:rsidR="00EC1229" w:rsidRPr="00E27D23" w:rsidRDefault="00EC1229">
            <w:pPr>
              <w:pStyle w:val="TAL"/>
              <w:rPr>
                <w:lang w:eastAsia="ja-JP"/>
              </w:rPr>
            </w:pPr>
            <w:r w:rsidRPr="00E27D23">
              <w:t>RNTI-Value</w:t>
            </w:r>
          </w:p>
        </w:tc>
        <w:tc>
          <w:tcPr>
            <w:tcW w:w="1700" w:type="dxa"/>
            <w:tcBorders>
              <w:top w:val="single" w:sz="4" w:space="0" w:color="auto"/>
              <w:left w:val="single" w:sz="4" w:space="0" w:color="auto"/>
              <w:bottom w:val="single" w:sz="4" w:space="0" w:color="auto"/>
              <w:right w:val="single" w:sz="4" w:space="0" w:color="auto"/>
            </w:tcBorders>
          </w:tcPr>
          <w:p w14:paraId="232280B3"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DB025E5" w14:textId="77777777" w:rsidR="00EC1229" w:rsidRPr="00E27D23" w:rsidRDefault="00EC1229">
            <w:pPr>
              <w:pStyle w:val="TAL"/>
              <w:rPr>
                <w:lang w:eastAsia="zh-CN"/>
              </w:rPr>
            </w:pPr>
          </w:p>
        </w:tc>
      </w:tr>
      <w:tr w:rsidR="00EC1229" w:rsidRPr="00E27D23" w14:paraId="1DE8D315"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655356C" w14:textId="77777777" w:rsidR="00EC1229" w:rsidRPr="00E27D23" w:rsidRDefault="00EC1229">
            <w:pPr>
              <w:pStyle w:val="TAL"/>
              <w:rPr>
                <w:lang w:eastAsia="zh-CN"/>
              </w:rPr>
            </w:pPr>
            <w:r w:rsidRPr="00E27D23">
              <w:rPr>
                <w:lang w:eastAsia="zh-CN"/>
              </w:rPr>
              <w:t xml:space="preserv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1DEF48F4" w14:textId="77777777" w:rsidR="00EC1229" w:rsidRPr="00E27D23"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FCE6E83"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D72886F" w14:textId="77777777" w:rsidR="00EC1229" w:rsidRPr="00E27D23" w:rsidRDefault="00EC1229">
            <w:pPr>
              <w:pStyle w:val="TAL"/>
              <w:rPr>
                <w:lang w:eastAsia="zh-CN"/>
              </w:rPr>
            </w:pPr>
          </w:p>
        </w:tc>
      </w:tr>
      <w:tr w:rsidR="00EC1229" w:rsidRPr="00E27D23" w14:paraId="58FE714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7F68E6B" w14:textId="77777777" w:rsidR="00EC1229" w:rsidRPr="00E27D23" w:rsidRDefault="00EC1229">
            <w:pPr>
              <w:pStyle w:val="TAL"/>
              <w:rPr>
                <w:lang w:eastAsia="zh-CN"/>
              </w:rPr>
            </w:pPr>
            <w:r w:rsidRPr="00E27D23">
              <w:rPr>
                <w:lang w:eastAsia="zh-CN"/>
              </w:rPr>
              <w:t xml:space="preserve">  </w:t>
            </w:r>
            <w:r w:rsidRPr="00E27D23">
              <w:t xml:space="preserve">  drx-ConfigPTM-r17 CHOICE {</w:t>
            </w:r>
          </w:p>
        </w:tc>
        <w:tc>
          <w:tcPr>
            <w:tcW w:w="2267" w:type="dxa"/>
            <w:tcBorders>
              <w:top w:val="single" w:sz="4" w:space="0" w:color="auto"/>
              <w:left w:val="single" w:sz="4" w:space="0" w:color="auto"/>
              <w:bottom w:val="single" w:sz="4" w:space="0" w:color="auto"/>
              <w:right w:val="single" w:sz="4" w:space="0" w:color="auto"/>
            </w:tcBorders>
          </w:tcPr>
          <w:p w14:paraId="18C264C8" w14:textId="77777777" w:rsidR="00EC1229" w:rsidRPr="00E27D23"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4A11230"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243AADB" w14:textId="77777777" w:rsidR="00EC1229" w:rsidRPr="00E27D23" w:rsidRDefault="00EC1229">
            <w:pPr>
              <w:pStyle w:val="TAL"/>
              <w:rPr>
                <w:lang w:eastAsia="zh-CN"/>
              </w:rPr>
            </w:pPr>
          </w:p>
        </w:tc>
      </w:tr>
      <w:tr w:rsidR="00EC1229" w:rsidRPr="00E27D23" w14:paraId="0F57BBA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44D2D01" w14:textId="77777777" w:rsidR="00EC1229" w:rsidRPr="00E27D23" w:rsidRDefault="00EC1229">
            <w:pPr>
              <w:pStyle w:val="TAL"/>
              <w:rPr>
                <w:lang w:eastAsia="zh-CN"/>
              </w:rPr>
            </w:pPr>
            <w:r w:rsidRPr="00E27D23">
              <w:rPr>
                <w:lang w:eastAsia="zh-CN"/>
              </w:rPr>
              <w:t xml:space="preserve">  </w:t>
            </w:r>
            <w:r w:rsidRPr="00E27D23">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0FC44247" w14:textId="77777777" w:rsidR="00EC1229" w:rsidRPr="00E27D23" w:rsidRDefault="00EC1229">
            <w:pPr>
              <w:pStyle w:val="TAL"/>
              <w:rPr>
                <w:lang w:eastAsia="ja-JP"/>
              </w:rPr>
            </w:pPr>
            <w:r w:rsidRPr="00E27D23">
              <w:t>DRX-ConfigPTM</w:t>
            </w:r>
          </w:p>
        </w:tc>
        <w:tc>
          <w:tcPr>
            <w:tcW w:w="1700" w:type="dxa"/>
            <w:tcBorders>
              <w:top w:val="single" w:sz="4" w:space="0" w:color="auto"/>
              <w:left w:val="single" w:sz="4" w:space="0" w:color="auto"/>
              <w:bottom w:val="single" w:sz="4" w:space="0" w:color="auto"/>
              <w:right w:val="single" w:sz="4" w:space="0" w:color="auto"/>
            </w:tcBorders>
            <w:hideMark/>
          </w:tcPr>
          <w:p w14:paraId="772F5922" w14:textId="77777777" w:rsidR="00EC1229" w:rsidRPr="00E27D23" w:rsidRDefault="00EC1229">
            <w:pPr>
              <w:pStyle w:val="TAL"/>
              <w:rPr>
                <w:highlight w:val="yellow"/>
              </w:rPr>
            </w:pPr>
            <w:r w:rsidRPr="00E27D23">
              <w:t>Table 14.2.1.2.1.3.3-9</w:t>
            </w:r>
          </w:p>
        </w:tc>
        <w:tc>
          <w:tcPr>
            <w:tcW w:w="1245" w:type="dxa"/>
            <w:tcBorders>
              <w:top w:val="single" w:sz="4" w:space="0" w:color="auto"/>
              <w:left w:val="single" w:sz="4" w:space="0" w:color="auto"/>
              <w:bottom w:val="single" w:sz="4" w:space="0" w:color="auto"/>
              <w:right w:val="single" w:sz="4" w:space="0" w:color="auto"/>
            </w:tcBorders>
          </w:tcPr>
          <w:p w14:paraId="6E7B6828" w14:textId="77777777" w:rsidR="00EC1229" w:rsidRPr="00E27D23" w:rsidRDefault="00EC1229">
            <w:pPr>
              <w:pStyle w:val="TAL"/>
              <w:rPr>
                <w:lang w:eastAsia="zh-CN"/>
              </w:rPr>
            </w:pPr>
          </w:p>
        </w:tc>
      </w:tr>
      <w:tr w:rsidR="00EC1229" w:rsidRPr="00E27D23" w14:paraId="02DB2A45"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3C67F2F" w14:textId="77777777" w:rsidR="00EC1229" w:rsidRPr="00E27D23" w:rsidRDefault="00EC1229">
            <w:pPr>
              <w:pStyle w:val="TAL"/>
              <w:rPr>
                <w:lang w:eastAsia="zh-CN"/>
              </w:rPr>
            </w:pPr>
            <w:r w:rsidRPr="00E27D23">
              <w:rPr>
                <w:lang w:eastAsia="zh-CN"/>
              </w:rPr>
              <w:t xml:space="preserve">  </w:t>
            </w: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610A0A89" w14:textId="77777777" w:rsidR="00EC1229" w:rsidRPr="00E27D23"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9430927"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BC2FFC5" w14:textId="77777777" w:rsidR="00EC1229" w:rsidRPr="00E27D23" w:rsidRDefault="00EC1229">
            <w:pPr>
              <w:pStyle w:val="TAL"/>
              <w:rPr>
                <w:lang w:eastAsia="zh-CN"/>
              </w:rPr>
            </w:pPr>
          </w:p>
        </w:tc>
      </w:tr>
      <w:tr w:rsidR="00EC1229" w:rsidRPr="00E27D23" w14:paraId="1C266D5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CF15CBA" w14:textId="77777777" w:rsidR="00EC1229" w:rsidRPr="00E27D23" w:rsidRDefault="00EC1229">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27F263C" w14:textId="77777777" w:rsidR="00EC1229" w:rsidRPr="00E27D23"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2EAB466"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1177669" w14:textId="77777777" w:rsidR="00EC1229" w:rsidRPr="00E27D23" w:rsidRDefault="00EC1229">
            <w:pPr>
              <w:pStyle w:val="TAL"/>
              <w:rPr>
                <w:lang w:eastAsia="zh-CN"/>
              </w:rPr>
            </w:pPr>
          </w:p>
        </w:tc>
      </w:tr>
      <w:tr w:rsidR="00EC1229" w:rsidRPr="00E27D23" w14:paraId="4FE0028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93C87BB" w14:textId="77777777" w:rsidR="00EC1229" w:rsidRPr="00E27D23" w:rsidRDefault="00EC1229">
            <w:pPr>
              <w:pStyle w:val="TAL"/>
              <w:rPr>
                <w:lang w:eastAsia="zh-CN"/>
              </w:rPr>
            </w:pPr>
            <w:r w:rsidRPr="00E27D23">
              <w:rPr>
                <w:lang w:eastAsia="zh-CN"/>
              </w:rPr>
              <w:t xml:space="preserve">  </w:t>
            </w:r>
            <w:r w:rsidRPr="00E27D23">
              <w:t>allowCSI-SRS-Tx-MulticastDRX-Active-r17</w:t>
            </w:r>
          </w:p>
        </w:tc>
        <w:tc>
          <w:tcPr>
            <w:tcW w:w="2267" w:type="dxa"/>
            <w:tcBorders>
              <w:top w:val="single" w:sz="4" w:space="0" w:color="auto"/>
              <w:left w:val="single" w:sz="4" w:space="0" w:color="auto"/>
              <w:bottom w:val="single" w:sz="4" w:space="0" w:color="auto"/>
              <w:right w:val="single" w:sz="4" w:space="0" w:color="auto"/>
            </w:tcBorders>
            <w:hideMark/>
          </w:tcPr>
          <w:p w14:paraId="722FD976" w14:textId="77777777" w:rsidR="00EC1229" w:rsidRPr="00E27D23" w:rsidRDefault="00EC1229">
            <w:pPr>
              <w:pStyle w:val="TAL"/>
              <w:rPr>
                <w:lang w:eastAsia="ja-JP"/>
              </w:rPr>
            </w:pPr>
            <w:r w:rsidRPr="00E27D23">
              <w:rPr>
                <w:lang w:eastAsia="ja-JP"/>
              </w:rPr>
              <w:t>true</w:t>
            </w:r>
          </w:p>
        </w:tc>
        <w:tc>
          <w:tcPr>
            <w:tcW w:w="1700" w:type="dxa"/>
            <w:tcBorders>
              <w:top w:val="single" w:sz="4" w:space="0" w:color="auto"/>
              <w:left w:val="single" w:sz="4" w:space="0" w:color="auto"/>
              <w:bottom w:val="single" w:sz="4" w:space="0" w:color="auto"/>
              <w:right w:val="single" w:sz="4" w:space="0" w:color="auto"/>
            </w:tcBorders>
          </w:tcPr>
          <w:p w14:paraId="30B67D7A"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3F883AA" w14:textId="77777777" w:rsidR="00EC1229" w:rsidRPr="00E27D23" w:rsidRDefault="00EC1229">
            <w:pPr>
              <w:pStyle w:val="TAL"/>
            </w:pPr>
          </w:p>
        </w:tc>
      </w:tr>
      <w:tr w:rsidR="00EC1229" w:rsidRPr="00E27D23" w14:paraId="445BDFF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FCCB7FF" w14:textId="77777777" w:rsidR="00EC1229" w:rsidRPr="00E27D23" w:rsidRDefault="00EC1229">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4BBBA720"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9074945"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792C352" w14:textId="77777777" w:rsidR="00EC1229" w:rsidRPr="00E27D23" w:rsidRDefault="00EC1229">
            <w:pPr>
              <w:pStyle w:val="TAL"/>
            </w:pPr>
          </w:p>
        </w:tc>
      </w:tr>
    </w:tbl>
    <w:p w14:paraId="13AB7234" w14:textId="77777777" w:rsidR="00EC1229" w:rsidRPr="00E27D23" w:rsidRDefault="00EC1229" w:rsidP="00EC1229"/>
    <w:p w14:paraId="3348F136" w14:textId="77777777" w:rsidR="00EC1229" w:rsidRPr="00E27D23" w:rsidRDefault="00EC1229" w:rsidP="00EC1229">
      <w:pPr>
        <w:pStyle w:val="TH"/>
      </w:pPr>
      <w:r w:rsidRPr="00E27D23">
        <w:t xml:space="preserve">Table 14.2.1.2.1.3.3-8: </w:t>
      </w:r>
      <w:r w:rsidRPr="00E27D23">
        <w:rPr>
          <w:i/>
        </w:rPr>
        <w:t xml:space="preserve">DRX-Config </w:t>
      </w:r>
      <w:r w:rsidRPr="00E27D23">
        <w:t>(Table 14.2.1.2.1.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E27D23" w14:paraId="763733C6"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105A6090" w14:textId="77777777" w:rsidR="00EC1229" w:rsidRPr="00E27D23" w:rsidRDefault="00EC1229">
            <w:pPr>
              <w:pStyle w:val="TAH"/>
              <w:jc w:val="left"/>
              <w:rPr>
                <w:b w:val="0"/>
              </w:rPr>
            </w:pPr>
            <w:r w:rsidRPr="00E27D23">
              <w:rPr>
                <w:b w:val="0"/>
              </w:rPr>
              <w:t>Derivation Path: 38.508-1 [4], Table 4.6.3.56</w:t>
            </w:r>
          </w:p>
        </w:tc>
      </w:tr>
      <w:tr w:rsidR="00EC1229" w:rsidRPr="00E27D23" w14:paraId="6B78543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ECA2D5D" w14:textId="77777777" w:rsidR="00EC1229" w:rsidRPr="00E27D23" w:rsidRDefault="00EC1229">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D3B1B21" w14:textId="77777777" w:rsidR="00EC1229" w:rsidRPr="00E27D23" w:rsidRDefault="00EC1229">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0F8CB2BC" w14:textId="77777777" w:rsidR="00EC1229" w:rsidRPr="00E27D23" w:rsidRDefault="00EC1229">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23B17F96" w14:textId="77777777" w:rsidR="00EC1229" w:rsidRPr="00E27D23" w:rsidRDefault="00EC1229">
            <w:pPr>
              <w:pStyle w:val="TAH"/>
            </w:pPr>
            <w:r w:rsidRPr="00E27D23">
              <w:t>Condition</w:t>
            </w:r>
          </w:p>
        </w:tc>
      </w:tr>
      <w:tr w:rsidR="00EC1229" w:rsidRPr="00E27D23" w14:paraId="67B1101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242A635" w14:textId="77777777" w:rsidR="00EC1229" w:rsidRPr="00E27D23" w:rsidRDefault="00EC1229">
            <w:pPr>
              <w:pStyle w:val="TAL"/>
            </w:pPr>
            <w:r w:rsidRPr="00E27D23">
              <w:t>DRX-Config ::= SEQUENCE {</w:t>
            </w:r>
          </w:p>
        </w:tc>
        <w:tc>
          <w:tcPr>
            <w:tcW w:w="2267" w:type="dxa"/>
            <w:tcBorders>
              <w:top w:val="single" w:sz="4" w:space="0" w:color="auto"/>
              <w:left w:val="single" w:sz="4" w:space="0" w:color="auto"/>
              <w:bottom w:val="single" w:sz="4" w:space="0" w:color="auto"/>
              <w:right w:val="single" w:sz="4" w:space="0" w:color="auto"/>
            </w:tcBorders>
          </w:tcPr>
          <w:p w14:paraId="51EF00F7"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904E909"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C6CDEEE" w14:textId="77777777" w:rsidR="00EC1229" w:rsidRPr="00E27D23" w:rsidRDefault="00EC1229">
            <w:pPr>
              <w:pStyle w:val="TAL"/>
            </w:pPr>
          </w:p>
        </w:tc>
      </w:tr>
      <w:tr w:rsidR="00EC1229" w:rsidRPr="00E27D23" w14:paraId="48F7310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EC28AE9" w14:textId="77777777" w:rsidR="00EC1229" w:rsidRPr="00E27D23" w:rsidRDefault="00EC1229">
            <w:pPr>
              <w:pStyle w:val="TAL"/>
            </w:pPr>
            <w:r w:rsidRPr="00E27D23">
              <w:t xml:space="preserve">  drx-onDurationTimer CHOICE {</w:t>
            </w:r>
          </w:p>
        </w:tc>
        <w:tc>
          <w:tcPr>
            <w:tcW w:w="2267" w:type="dxa"/>
            <w:tcBorders>
              <w:top w:val="single" w:sz="4" w:space="0" w:color="auto"/>
              <w:left w:val="single" w:sz="4" w:space="0" w:color="auto"/>
              <w:bottom w:val="single" w:sz="4" w:space="0" w:color="auto"/>
              <w:right w:val="single" w:sz="4" w:space="0" w:color="auto"/>
            </w:tcBorders>
          </w:tcPr>
          <w:p w14:paraId="5857D699"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CD09023"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8365F6A" w14:textId="77777777" w:rsidR="00EC1229" w:rsidRPr="00E27D23" w:rsidRDefault="00EC1229">
            <w:pPr>
              <w:pStyle w:val="TAL"/>
            </w:pPr>
          </w:p>
        </w:tc>
      </w:tr>
      <w:tr w:rsidR="00EC1229" w:rsidRPr="00E27D23" w14:paraId="1FF90B45"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E2103B4" w14:textId="77777777" w:rsidR="00EC1229" w:rsidRPr="00E27D23" w:rsidRDefault="00EC1229">
            <w:pPr>
              <w:pStyle w:val="TAL"/>
            </w:pPr>
            <w:r w:rsidRPr="00E27D23">
              <w:t xml:space="preserve">    milliSeconds</w:t>
            </w:r>
          </w:p>
        </w:tc>
        <w:tc>
          <w:tcPr>
            <w:tcW w:w="2267" w:type="dxa"/>
            <w:tcBorders>
              <w:top w:val="single" w:sz="4" w:space="0" w:color="auto"/>
              <w:left w:val="single" w:sz="4" w:space="0" w:color="auto"/>
              <w:bottom w:val="single" w:sz="4" w:space="0" w:color="auto"/>
              <w:right w:val="single" w:sz="4" w:space="0" w:color="auto"/>
            </w:tcBorders>
            <w:hideMark/>
          </w:tcPr>
          <w:p w14:paraId="6397FDA2" w14:textId="77777777" w:rsidR="00EC1229" w:rsidRPr="00E27D23" w:rsidRDefault="00EC1229">
            <w:pPr>
              <w:pStyle w:val="TAL"/>
            </w:pPr>
            <w:r w:rsidRPr="00E27D23">
              <w:t>ms40</w:t>
            </w:r>
          </w:p>
        </w:tc>
        <w:tc>
          <w:tcPr>
            <w:tcW w:w="1700" w:type="dxa"/>
            <w:tcBorders>
              <w:top w:val="single" w:sz="4" w:space="0" w:color="auto"/>
              <w:left w:val="single" w:sz="4" w:space="0" w:color="auto"/>
              <w:bottom w:val="single" w:sz="4" w:space="0" w:color="auto"/>
              <w:right w:val="single" w:sz="4" w:space="0" w:color="auto"/>
            </w:tcBorders>
          </w:tcPr>
          <w:p w14:paraId="58EA299C"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A4B25E2" w14:textId="77777777" w:rsidR="00EC1229" w:rsidRPr="00E27D23" w:rsidRDefault="00EC1229">
            <w:pPr>
              <w:pStyle w:val="TAL"/>
            </w:pPr>
          </w:p>
        </w:tc>
      </w:tr>
      <w:tr w:rsidR="00EC1229" w:rsidRPr="00E27D23" w14:paraId="77B6592A"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0322A70"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0F92D266"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0E9E4004"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80A8C54" w14:textId="77777777" w:rsidR="00EC1229" w:rsidRPr="00E27D23" w:rsidRDefault="00EC1229">
            <w:pPr>
              <w:pStyle w:val="TAL"/>
            </w:pPr>
          </w:p>
        </w:tc>
      </w:tr>
      <w:tr w:rsidR="00EC1229" w:rsidRPr="00E27D23" w14:paraId="71A87A8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9879A9E" w14:textId="77777777" w:rsidR="00EC1229" w:rsidRPr="00E27D23" w:rsidRDefault="00EC1229">
            <w:pPr>
              <w:pStyle w:val="TAL"/>
            </w:pPr>
            <w:r w:rsidRPr="00E27D23">
              <w:t xml:space="preserve">  drx-InactivityTimer</w:t>
            </w:r>
          </w:p>
        </w:tc>
        <w:tc>
          <w:tcPr>
            <w:tcW w:w="2267" w:type="dxa"/>
            <w:tcBorders>
              <w:top w:val="single" w:sz="4" w:space="0" w:color="auto"/>
              <w:left w:val="single" w:sz="4" w:space="0" w:color="auto"/>
              <w:bottom w:val="single" w:sz="4" w:space="0" w:color="auto"/>
              <w:right w:val="single" w:sz="4" w:space="0" w:color="auto"/>
            </w:tcBorders>
            <w:hideMark/>
          </w:tcPr>
          <w:p w14:paraId="52436AB3" w14:textId="77777777" w:rsidR="00EC1229" w:rsidRPr="00E27D23" w:rsidRDefault="00EC1229">
            <w:pPr>
              <w:pStyle w:val="TAL"/>
            </w:pPr>
            <w:r w:rsidRPr="00E27D23">
              <w:t>ms10</w:t>
            </w:r>
          </w:p>
        </w:tc>
        <w:tc>
          <w:tcPr>
            <w:tcW w:w="1700" w:type="dxa"/>
            <w:tcBorders>
              <w:top w:val="single" w:sz="4" w:space="0" w:color="auto"/>
              <w:left w:val="single" w:sz="4" w:space="0" w:color="auto"/>
              <w:bottom w:val="single" w:sz="4" w:space="0" w:color="auto"/>
              <w:right w:val="single" w:sz="4" w:space="0" w:color="auto"/>
            </w:tcBorders>
          </w:tcPr>
          <w:p w14:paraId="7F6143EB"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17787FB" w14:textId="77777777" w:rsidR="00EC1229" w:rsidRPr="00E27D23" w:rsidRDefault="00EC1229">
            <w:pPr>
              <w:pStyle w:val="TAL"/>
            </w:pPr>
          </w:p>
        </w:tc>
      </w:tr>
      <w:tr w:rsidR="00EC1229" w:rsidRPr="00E27D23" w14:paraId="7A933A5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7717EC8" w14:textId="77777777" w:rsidR="00EC1229" w:rsidRPr="00E27D23" w:rsidRDefault="00EC1229">
            <w:pPr>
              <w:pStyle w:val="TAL"/>
            </w:pPr>
            <w:r w:rsidRPr="00E27D23">
              <w:t xml:space="preserve">  drx-HARQ-RTT-TimerDL</w:t>
            </w:r>
          </w:p>
        </w:tc>
        <w:tc>
          <w:tcPr>
            <w:tcW w:w="2267" w:type="dxa"/>
            <w:tcBorders>
              <w:top w:val="single" w:sz="4" w:space="0" w:color="auto"/>
              <w:left w:val="single" w:sz="4" w:space="0" w:color="auto"/>
              <w:bottom w:val="single" w:sz="4" w:space="0" w:color="auto"/>
              <w:right w:val="single" w:sz="4" w:space="0" w:color="auto"/>
            </w:tcBorders>
            <w:hideMark/>
          </w:tcPr>
          <w:p w14:paraId="0819B4AC" w14:textId="77777777" w:rsidR="00EC1229" w:rsidRPr="00E27D23" w:rsidRDefault="00EC1229">
            <w:pPr>
              <w:pStyle w:val="TAL"/>
            </w:pPr>
            <w:r w:rsidRPr="00E27D23">
              <w:t>56</w:t>
            </w:r>
          </w:p>
        </w:tc>
        <w:tc>
          <w:tcPr>
            <w:tcW w:w="1700" w:type="dxa"/>
            <w:tcBorders>
              <w:top w:val="single" w:sz="4" w:space="0" w:color="auto"/>
              <w:left w:val="single" w:sz="4" w:space="0" w:color="auto"/>
              <w:bottom w:val="single" w:sz="4" w:space="0" w:color="auto"/>
              <w:right w:val="single" w:sz="4" w:space="0" w:color="auto"/>
            </w:tcBorders>
            <w:hideMark/>
          </w:tcPr>
          <w:p w14:paraId="5D34E12E" w14:textId="77777777" w:rsidR="00EC1229" w:rsidRPr="00E27D23" w:rsidRDefault="00EC1229">
            <w:pPr>
              <w:pStyle w:val="TAL"/>
              <w:rPr>
                <w:lang w:eastAsia="zh-CN"/>
              </w:rPr>
            </w:pPr>
            <w:r w:rsidRPr="00E27D23">
              <w:rPr>
                <w:lang w:eastAsia="zh-CN"/>
              </w:rPr>
              <w:t>4 slots</w:t>
            </w:r>
          </w:p>
        </w:tc>
        <w:tc>
          <w:tcPr>
            <w:tcW w:w="1245" w:type="dxa"/>
            <w:tcBorders>
              <w:top w:val="single" w:sz="4" w:space="0" w:color="auto"/>
              <w:left w:val="single" w:sz="4" w:space="0" w:color="auto"/>
              <w:bottom w:val="single" w:sz="4" w:space="0" w:color="auto"/>
              <w:right w:val="single" w:sz="4" w:space="0" w:color="auto"/>
            </w:tcBorders>
          </w:tcPr>
          <w:p w14:paraId="50AF927A" w14:textId="77777777" w:rsidR="00EC1229" w:rsidRPr="00E27D23" w:rsidRDefault="00EC1229">
            <w:pPr>
              <w:pStyle w:val="TAL"/>
            </w:pPr>
          </w:p>
        </w:tc>
      </w:tr>
      <w:tr w:rsidR="00EC1229" w:rsidRPr="00E27D23" w14:paraId="3DFA128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D313A1F" w14:textId="77777777" w:rsidR="00EC1229" w:rsidRPr="00E27D23" w:rsidRDefault="00EC1229">
            <w:pPr>
              <w:pStyle w:val="TAL"/>
            </w:pPr>
            <w:r w:rsidRPr="00E27D23">
              <w:t xml:space="preserve">  drx-HARQ-RTT-TimerUL</w:t>
            </w:r>
          </w:p>
        </w:tc>
        <w:tc>
          <w:tcPr>
            <w:tcW w:w="2267" w:type="dxa"/>
            <w:tcBorders>
              <w:top w:val="single" w:sz="4" w:space="0" w:color="auto"/>
              <w:left w:val="single" w:sz="4" w:space="0" w:color="auto"/>
              <w:bottom w:val="single" w:sz="4" w:space="0" w:color="auto"/>
              <w:right w:val="single" w:sz="4" w:space="0" w:color="auto"/>
            </w:tcBorders>
            <w:hideMark/>
          </w:tcPr>
          <w:p w14:paraId="648FAB79" w14:textId="77777777" w:rsidR="00EC1229" w:rsidRPr="00E27D23" w:rsidRDefault="00EC1229">
            <w:pPr>
              <w:pStyle w:val="TAL"/>
            </w:pPr>
            <w:r w:rsidRPr="00E27D23">
              <w:t>56</w:t>
            </w:r>
          </w:p>
        </w:tc>
        <w:tc>
          <w:tcPr>
            <w:tcW w:w="1700" w:type="dxa"/>
            <w:tcBorders>
              <w:top w:val="single" w:sz="4" w:space="0" w:color="auto"/>
              <w:left w:val="single" w:sz="4" w:space="0" w:color="auto"/>
              <w:bottom w:val="single" w:sz="4" w:space="0" w:color="auto"/>
              <w:right w:val="single" w:sz="4" w:space="0" w:color="auto"/>
            </w:tcBorders>
            <w:hideMark/>
          </w:tcPr>
          <w:p w14:paraId="76B236AB" w14:textId="77777777" w:rsidR="00EC1229" w:rsidRPr="00E27D23" w:rsidRDefault="00EC1229">
            <w:pPr>
              <w:pStyle w:val="TAL"/>
              <w:rPr>
                <w:lang w:eastAsia="zh-CN"/>
              </w:rPr>
            </w:pPr>
            <w:r w:rsidRPr="00E27D23">
              <w:rPr>
                <w:lang w:eastAsia="zh-CN"/>
              </w:rPr>
              <w:t>4 slots</w:t>
            </w:r>
          </w:p>
        </w:tc>
        <w:tc>
          <w:tcPr>
            <w:tcW w:w="1245" w:type="dxa"/>
            <w:tcBorders>
              <w:top w:val="single" w:sz="4" w:space="0" w:color="auto"/>
              <w:left w:val="single" w:sz="4" w:space="0" w:color="auto"/>
              <w:bottom w:val="single" w:sz="4" w:space="0" w:color="auto"/>
              <w:right w:val="single" w:sz="4" w:space="0" w:color="auto"/>
            </w:tcBorders>
          </w:tcPr>
          <w:p w14:paraId="2DE825AC" w14:textId="77777777" w:rsidR="00EC1229" w:rsidRPr="00E27D23" w:rsidRDefault="00EC1229">
            <w:pPr>
              <w:pStyle w:val="TAL"/>
            </w:pPr>
          </w:p>
        </w:tc>
      </w:tr>
      <w:tr w:rsidR="00EC1229" w:rsidRPr="00E27D23" w14:paraId="42652159" w14:textId="77777777" w:rsidTr="00EC1229">
        <w:tc>
          <w:tcPr>
            <w:tcW w:w="4535" w:type="dxa"/>
            <w:tcBorders>
              <w:top w:val="single" w:sz="4" w:space="0" w:color="auto"/>
              <w:left w:val="single" w:sz="4" w:space="0" w:color="auto"/>
              <w:bottom w:val="nil"/>
              <w:right w:val="single" w:sz="4" w:space="0" w:color="auto"/>
            </w:tcBorders>
            <w:hideMark/>
          </w:tcPr>
          <w:p w14:paraId="3DA56CC1" w14:textId="77777777" w:rsidR="00EC1229" w:rsidRPr="00E27D23" w:rsidRDefault="00EC1229">
            <w:pPr>
              <w:pStyle w:val="TAL"/>
            </w:pPr>
            <w:r w:rsidRPr="00E27D23">
              <w:t xml:space="preserve">  drx-RetransmissionTimerDL</w:t>
            </w:r>
          </w:p>
        </w:tc>
        <w:tc>
          <w:tcPr>
            <w:tcW w:w="2267" w:type="dxa"/>
            <w:tcBorders>
              <w:top w:val="single" w:sz="4" w:space="0" w:color="auto"/>
              <w:left w:val="single" w:sz="4" w:space="0" w:color="auto"/>
              <w:bottom w:val="single" w:sz="4" w:space="0" w:color="auto"/>
              <w:right w:val="single" w:sz="4" w:space="0" w:color="auto"/>
            </w:tcBorders>
            <w:hideMark/>
          </w:tcPr>
          <w:p w14:paraId="0E4A0C4C" w14:textId="77777777" w:rsidR="00EC1229" w:rsidRPr="00E27D23" w:rsidRDefault="00EC1229">
            <w:pPr>
              <w:pStyle w:val="TAL"/>
            </w:pPr>
            <w:r w:rsidRPr="00E27D23">
              <w:t>sl80</w:t>
            </w:r>
          </w:p>
        </w:tc>
        <w:tc>
          <w:tcPr>
            <w:tcW w:w="1700" w:type="dxa"/>
            <w:tcBorders>
              <w:top w:val="single" w:sz="4" w:space="0" w:color="auto"/>
              <w:left w:val="single" w:sz="4" w:space="0" w:color="auto"/>
              <w:bottom w:val="single" w:sz="4" w:space="0" w:color="auto"/>
              <w:right w:val="single" w:sz="4" w:space="0" w:color="auto"/>
            </w:tcBorders>
          </w:tcPr>
          <w:p w14:paraId="49C66D77"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C624E5D" w14:textId="77777777" w:rsidR="00EC1229" w:rsidRPr="00E27D23" w:rsidRDefault="00EC1229"/>
        </w:tc>
      </w:tr>
      <w:tr w:rsidR="00EC1229" w:rsidRPr="00E27D23" w14:paraId="3823BF21" w14:textId="77777777" w:rsidTr="00EC1229">
        <w:tc>
          <w:tcPr>
            <w:tcW w:w="4535" w:type="dxa"/>
            <w:tcBorders>
              <w:top w:val="single" w:sz="4" w:space="0" w:color="auto"/>
              <w:left w:val="single" w:sz="4" w:space="0" w:color="auto"/>
              <w:bottom w:val="nil"/>
              <w:right w:val="single" w:sz="4" w:space="0" w:color="auto"/>
            </w:tcBorders>
            <w:hideMark/>
          </w:tcPr>
          <w:p w14:paraId="3CBD2BD3" w14:textId="77777777" w:rsidR="00EC1229" w:rsidRPr="00E27D23" w:rsidRDefault="00EC1229">
            <w:pPr>
              <w:pStyle w:val="TAL"/>
            </w:pPr>
            <w:r w:rsidRPr="00E27D23">
              <w:t xml:space="preserve">  drx-RetransmissionTimerUL</w:t>
            </w:r>
          </w:p>
        </w:tc>
        <w:tc>
          <w:tcPr>
            <w:tcW w:w="2267" w:type="dxa"/>
            <w:tcBorders>
              <w:top w:val="single" w:sz="4" w:space="0" w:color="auto"/>
              <w:left w:val="single" w:sz="4" w:space="0" w:color="auto"/>
              <w:bottom w:val="single" w:sz="4" w:space="0" w:color="auto"/>
              <w:right w:val="single" w:sz="4" w:space="0" w:color="auto"/>
            </w:tcBorders>
            <w:hideMark/>
          </w:tcPr>
          <w:p w14:paraId="404704FC" w14:textId="77777777" w:rsidR="00EC1229" w:rsidRPr="00E27D23" w:rsidRDefault="00EC1229">
            <w:pPr>
              <w:pStyle w:val="TAL"/>
            </w:pPr>
            <w:r w:rsidRPr="00E27D23">
              <w:t>sl80</w:t>
            </w:r>
          </w:p>
        </w:tc>
        <w:tc>
          <w:tcPr>
            <w:tcW w:w="1700" w:type="dxa"/>
            <w:tcBorders>
              <w:top w:val="single" w:sz="4" w:space="0" w:color="auto"/>
              <w:left w:val="single" w:sz="4" w:space="0" w:color="auto"/>
              <w:bottom w:val="single" w:sz="4" w:space="0" w:color="auto"/>
              <w:right w:val="single" w:sz="4" w:space="0" w:color="auto"/>
            </w:tcBorders>
          </w:tcPr>
          <w:p w14:paraId="7F970E63"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10FD9CF" w14:textId="77777777" w:rsidR="00EC1229" w:rsidRPr="00E27D23" w:rsidRDefault="00EC1229"/>
        </w:tc>
      </w:tr>
      <w:tr w:rsidR="00EC1229" w:rsidRPr="00E27D23" w14:paraId="528BA86A"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E68222A" w14:textId="77777777" w:rsidR="00EC1229" w:rsidRPr="00E27D23" w:rsidRDefault="00EC1229">
            <w:pPr>
              <w:pStyle w:val="TAL"/>
            </w:pPr>
            <w:r w:rsidRPr="00E27D23">
              <w:t xml:space="preserve">  drx-LongCycleStartOffset CHOICE {</w:t>
            </w:r>
          </w:p>
        </w:tc>
        <w:tc>
          <w:tcPr>
            <w:tcW w:w="2267" w:type="dxa"/>
            <w:tcBorders>
              <w:top w:val="single" w:sz="4" w:space="0" w:color="auto"/>
              <w:left w:val="single" w:sz="4" w:space="0" w:color="auto"/>
              <w:bottom w:val="single" w:sz="4" w:space="0" w:color="auto"/>
              <w:right w:val="single" w:sz="4" w:space="0" w:color="auto"/>
            </w:tcBorders>
          </w:tcPr>
          <w:p w14:paraId="0BF3828C"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17E3EDCF"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E26D37A" w14:textId="77777777" w:rsidR="00EC1229" w:rsidRPr="00E27D23" w:rsidRDefault="00EC1229">
            <w:pPr>
              <w:pStyle w:val="TAL"/>
            </w:pPr>
          </w:p>
        </w:tc>
      </w:tr>
      <w:tr w:rsidR="00EC1229" w:rsidRPr="00E27D23" w14:paraId="7CCFF5B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2C8D415" w14:textId="77777777" w:rsidR="00EC1229" w:rsidRPr="00E27D23" w:rsidRDefault="00EC1229">
            <w:pPr>
              <w:pStyle w:val="TAL"/>
            </w:pPr>
            <w:r w:rsidRPr="00E27D23">
              <w:t xml:space="preserve">    ms640</w:t>
            </w:r>
          </w:p>
        </w:tc>
        <w:tc>
          <w:tcPr>
            <w:tcW w:w="2267" w:type="dxa"/>
            <w:tcBorders>
              <w:top w:val="single" w:sz="4" w:space="0" w:color="auto"/>
              <w:left w:val="single" w:sz="4" w:space="0" w:color="auto"/>
              <w:bottom w:val="single" w:sz="4" w:space="0" w:color="auto"/>
              <w:right w:val="single" w:sz="4" w:space="0" w:color="auto"/>
            </w:tcBorders>
            <w:hideMark/>
          </w:tcPr>
          <w:p w14:paraId="7D7D00D8" w14:textId="77777777" w:rsidR="00EC1229" w:rsidRPr="00E27D23" w:rsidRDefault="00EC1229">
            <w:pPr>
              <w:pStyle w:val="TAL"/>
            </w:pPr>
            <w:r w:rsidRPr="00E27D23">
              <w:t>7</w:t>
            </w:r>
          </w:p>
        </w:tc>
        <w:tc>
          <w:tcPr>
            <w:tcW w:w="1700" w:type="dxa"/>
            <w:tcBorders>
              <w:top w:val="single" w:sz="4" w:space="0" w:color="auto"/>
              <w:left w:val="single" w:sz="4" w:space="0" w:color="auto"/>
              <w:bottom w:val="single" w:sz="4" w:space="0" w:color="auto"/>
              <w:right w:val="single" w:sz="4" w:space="0" w:color="auto"/>
            </w:tcBorders>
          </w:tcPr>
          <w:p w14:paraId="3F9648CB"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3736400" w14:textId="77777777" w:rsidR="00EC1229" w:rsidRPr="00E27D23" w:rsidRDefault="00EC1229">
            <w:pPr>
              <w:pStyle w:val="TAL"/>
            </w:pPr>
          </w:p>
        </w:tc>
      </w:tr>
      <w:tr w:rsidR="00EC1229" w:rsidRPr="00E27D23" w14:paraId="3AFCD85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11263A4"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498575A7"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1FFF50CD"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0CB86BE" w14:textId="77777777" w:rsidR="00EC1229" w:rsidRPr="00E27D23" w:rsidRDefault="00EC1229">
            <w:pPr>
              <w:pStyle w:val="TAL"/>
            </w:pPr>
          </w:p>
        </w:tc>
      </w:tr>
      <w:tr w:rsidR="00EC1229" w:rsidRPr="00E27D23" w14:paraId="7952A93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103D5ED" w14:textId="77777777" w:rsidR="00EC1229" w:rsidRPr="00E27D23" w:rsidRDefault="00EC1229">
            <w:pPr>
              <w:pStyle w:val="TAL"/>
            </w:pPr>
            <w:r w:rsidRPr="00E27D23">
              <w:t xml:space="preserve">  shortDRX</w:t>
            </w:r>
          </w:p>
        </w:tc>
        <w:tc>
          <w:tcPr>
            <w:tcW w:w="2267" w:type="dxa"/>
            <w:tcBorders>
              <w:top w:val="single" w:sz="4" w:space="0" w:color="auto"/>
              <w:left w:val="single" w:sz="4" w:space="0" w:color="auto"/>
              <w:bottom w:val="single" w:sz="4" w:space="0" w:color="auto"/>
              <w:right w:val="single" w:sz="4" w:space="0" w:color="auto"/>
            </w:tcBorders>
            <w:hideMark/>
          </w:tcPr>
          <w:p w14:paraId="5B329C8B" w14:textId="77777777" w:rsidR="00EC1229" w:rsidRPr="00E27D23" w:rsidRDefault="00EC1229">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3FAC6A38"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473CB7F" w14:textId="77777777" w:rsidR="00EC1229" w:rsidRPr="00E27D23" w:rsidRDefault="00EC1229">
            <w:pPr>
              <w:pStyle w:val="TAL"/>
            </w:pPr>
          </w:p>
        </w:tc>
      </w:tr>
      <w:tr w:rsidR="00EC1229" w:rsidRPr="00E27D23" w14:paraId="4B389DE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3329A43" w14:textId="77777777" w:rsidR="00EC1229" w:rsidRPr="00E27D23" w:rsidRDefault="00EC1229">
            <w:pPr>
              <w:pStyle w:val="TAL"/>
            </w:pPr>
            <w:r w:rsidRPr="00E27D23">
              <w:t xml:space="preserve">  drx-SlotOffset</w:t>
            </w:r>
          </w:p>
        </w:tc>
        <w:tc>
          <w:tcPr>
            <w:tcW w:w="2267" w:type="dxa"/>
            <w:tcBorders>
              <w:top w:val="single" w:sz="4" w:space="0" w:color="auto"/>
              <w:left w:val="single" w:sz="4" w:space="0" w:color="auto"/>
              <w:bottom w:val="single" w:sz="4" w:space="0" w:color="auto"/>
              <w:right w:val="single" w:sz="4" w:space="0" w:color="auto"/>
            </w:tcBorders>
            <w:hideMark/>
          </w:tcPr>
          <w:p w14:paraId="77550322" w14:textId="77777777" w:rsidR="00EC1229" w:rsidRPr="00E27D23" w:rsidRDefault="00EC1229">
            <w:pPr>
              <w:pStyle w:val="TAL"/>
            </w:pPr>
            <w:r w:rsidRPr="00E27D23">
              <w:t>0</w:t>
            </w:r>
          </w:p>
        </w:tc>
        <w:tc>
          <w:tcPr>
            <w:tcW w:w="1700" w:type="dxa"/>
            <w:tcBorders>
              <w:top w:val="single" w:sz="4" w:space="0" w:color="auto"/>
              <w:left w:val="single" w:sz="4" w:space="0" w:color="auto"/>
              <w:bottom w:val="single" w:sz="4" w:space="0" w:color="auto"/>
              <w:right w:val="single" w:sz="4" w:space="0" w:color="auto"/>
            </w:tcBorders>
          </w:tcPr>
          <w:p w14:paraId="136626DE"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0EDBB55" w14:textId="77777777" w:rsidR="00EC1229" w:rsidRPr="00E27D23" w:rsidRDefault="00EC1229">
            <w:pPr>
              <w:pStyle w:val="TAL"/>
            </w:pPr>
          </w:p>
        </w:tc>
      </w:tr>
      <w:tr w:rsidR="00EC1229" w:rsidRPr="00E27D23" w14:paraId="76F94B4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60F2BBE" w14:textId="77777777" w:rsidR="00EC1229" w:rsidRPr="00E27D23" w:rsidRDefault="00EC1229">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1F0DFD07"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6B0C9AF"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7363E19" w14:textId="77777777" w:rsidR="00EC1229" w:rsidRPr="00E27D23" w:rsidRDefault="00EC1229">
            <w:pPr>
              <w:pStyle w:val="TAL"/>
            </w:pPr>
          </w:p>
        </w:tc>
      </w:tr>
    </w:tbl>
    <w:p w14:paraId="54C9C8EB" w14:textId="77777777" w:rsidR="00EC1229" w:rsidRPr="00E27D23" w:rsidRDefault="00EC1229" w:rsidP="00EC1229"/>
    <w:p w14:paraId="5C2DCF63" w14:textId="77777777" w:rsidR="00EC1229" w:rsidRPr="00E27D23" w:rsidRDefault="00EC1229" w:rsidP="00EC1229">
      <w:pPr>
        <w:pStyle w:val="TH"/>
      </w:pPr>
      <w:r w:rsidRPr="00E27D23">
        <w:t xml:space="preserve">Table 14.2.1.2.1.3.3-9: </w:t>
      </w:r>
      <w:r w:rsidRPr="00E27D23">
        <w:rPr>
          <w:i/>
        </w:rPr>
        <w:t xml:space="preserve">DRX-ConfigPTM </w:t>
      </w:r>
      <w:r w:rsidRPr="00E27D23">
        <w:t>(Table 14.2.1.2.1.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E27D23" w14:paraId="362C45E9"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6479F802" w14:textId="77777777" w:rsidR="00EC1229" w:rsidRPr="00E27D23" w:rsidRDefault="00EC1229">
            <w:pPr>
              <w:pStyle w:val="TAH"/>
              <w:jc w:val="left"/>
              <w:rPr>
                <w:b w:val="0"/>
              </w:rPr>
            </w:pPr>
            <w:r w:rsidRPr="00E27D23">
              <w:rPr>
                <w:b w:val="0"/>
              </w:rPr>
              <w:t>Derivation Path: 38.508-1 [4], Table 4.6.7-3</w:t>
            </w:r>
          </w:p>
        </w:tc>
      </w:tr>
      <w:tr w:rsidR="00EC1229" w:rsidRPr="00E27D23" w14:paraId="10F7FA1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B82C5AC" w14:textId="77777777" w:rsidR="00EC1229" w:rsidRPr="00E27D23" w:rsidRDefault="00EC1229">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2E64302" w14:textId="77777777" w:rsidR="00EC1229" w:rsidRPr="00E27D23" w:rsidRDefault="00EC1229">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16A5704E" w14:textId="77777777" w:rsidR="00EC1229" w:rsidRPr="00E27D23" w:rsidRDefault="00EC1229">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63D22C3D" w14:textId="77777777" w:rsidR="00EC1229" w:rsidRPr="00E27D23" w:rsidRDefault="00EC1229">
            <w:pPr>
              <w:pStyle w:val="TAH"/>
            </w:pPr>
            <w:r w:rsidRPr="00E27D23">
              <w:t>Condition</w:t>
            </w:r>
          </w:p>
        </w:tc>
      </w:tr>
      <w:tr w:rsidR="00EC1229" w:rsidRPr="00E27D23" w14:paraId="62ECA9E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441838C" w14:textId="77777777" w:rsidR="00EC1229" w:rsidRPr="00E27D23" w:rsidRDefault="00EC1229">
            <w:pPr>
              <w:pStyle w:val="TAL"/>
            </w:pPr>
            <w:r w:rsidRPr="00E27D23">
              <w:t>DRX-ConfigPTM-r17 ::= SEQUENCE {</w:t>
            </w:r>
          </w:p>
        </w:tc>
        <w:tc>
          <w:tcPr>
            <w:tcW w:w="2267" w:type="dxa"/>
            <w:tcBorders>
              <w:top w:val="single" w:sz="4" w:space="0" w:color="auto"/>
              <w:left w:val="single" w:sz="4" w:space="0" w:color="auto"/>
              <w:bottom w:val="single" w:sz="4" w:space="0" w:color="auto"/>
              <w:right w:val="single" w:sz="4" w:space="0" w:color="auto"/>
            </w:tcBorders>
          </w:tcPr>
          <w:p w14:paraId="306040C4" w14:textId="77777777" w:rsidR="00EC1229" w:rsidRPr="00E27D23" w:rsidRDefault="00EC122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7A16DCD"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6FE4012" w14:textId="77777777" w:rsidR="00EC1229" w:rsidRPr="00E27D23" w:rsidRDefault="00EC1229">
            <w:pPr>
              <w:pStyle w:val="TAL"/>
            </w:pPr>
          </w:p>
        </w:tc>
      </w:tr>
      <w:tr w:rsidR="00EC1229" w:rsidRPr="00E27D23" w14:paraId="4BDA2DD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C3F3267" w14:textId="77777777" w:rsidR="00EC1229" w:rsidRPr="00E27D23" w:rsidRDefault="00EC1229">
            <w:pPr>
              <w:pStyle w:val="TAL"/>
            </w:pPr>
            <w:r w:rsidRPr="00E27D23">
              <w:t xml:space="preserve">  drx-onDurationTimerPTM-r17 CHOICE {</w:t>
            </w:r>
          </w:p>
        </w:tc>
        <w:tc>
          <w:tcPr>
            <w:tcW w:w="2267" w:type="dxa"/>
            <w:tcBorders>
              <w:top w:val="single" w:sz="4" w:space="0" w:color="auto"/>
              <w:left w:val="single" w:sz="4" w:space="0" w:color="auto"/>
              <w:bottom w:val="single" w:sz="4" w:space="0" w:color="auto"/>
              <w:right w:val="single" w:sz="4" w:space="0" w:color="auto"/>
            </w:tcBorders>
          </w:tcPr>
          <w:p w14:paraId="0F7D5C55" w14:textId="77777777" w:rsidR="00EC1229" w:rsidRPr="00E27D23" w:rsidRDefault="00EC122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74BE439"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57F3327" w14:textId="77777777" w:rsidR="00EC1229" w:rsidRPr="00E27D23" w:rsidRDefault="00EC1229">
            <w:pPr>
              <w:pStyle w:val="TAL"/>
            </w:pPr>
          </w:p>
        </w:tc>
      </w:tr>
      <w:tr w:rsidR="00EC1229" w:rsidRPr="00E27D23" w14:paraId="761742F2"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C1D86AC" w14:textId="77777777" w:rsidR="00EC1229" w:rsidRPr="00E27D23" w:rsidRDefault="00EC1229">
            <w:pPr>
              <w:pStyle w:val="TAL"/>
            </w:pPr>
            <w:r w:rsidRPr="00E27D23">
              <w:t xml:space="preserve">    milliSeconds</w:t>
            </w:r>
          </w:p>
        </w:tc>
        <w:tc>
          <w:tcPr>
            <w:tcW w:w="2267" w:type="dxa"/>
            <w:tcBorders>
              <w:top w:val="single" w:sz="4" w:space="0" w:color="auto"/>
              <w:left w:val="single" w:sz="4" w:space="0" w:color="auto"/>
              <w:bottom w:val="single" w:sz="4" w:space="0" w:color="auto"/>
              <w:right w:val="single" w:sz="4" w:space="0" w:color="auto"/>
            </w:tcBorders>
            <w:hideMark/>
          </w:tcPr>
          <w:p w14:paraId="63C427BC" w14:textId="77777777" w:rsidR="00EC1229" w:rsidRPr="00E27D23" w:rsidRDefault="00EC1229">
            <w:pPr>
              <w:pStyle w:val="TAL"/>
              <w:rPr>
                <w:lang w:eastAsia="zh-CN"/>
              </w:rPr>
            </w:pPr>
            <w:r w:rsidRPr="00E27D23">
              <w:rPr>
                <w:lang w:eastAsia="zh-CN"/>
              </w:rPr>
              <w:t>ms40</w:t>
            </w:r>
          </w:p>
        </w:tc>
        <w:tc>
          <w:tcPr>
            <w:tcW w:w="1700" w:type="dxa"/>
            <w:tcBorders>
              <w:top w:val="single" w:sz="4" w:space="0" w:color="auto"/>
              <w:left w:val="single" w:sz="4" w:space="0" w:color="auto"/>
              <w:bottom w:val="single" w:sz="4" w:space="0" w:color="auto"/>
              <w:right w:val="single" w:sz="4" w:space="0" w:color="auto"/>
            </w:tcBorders>
          </w:tcPr>
          <w:p w14:paraId="77353A6D" w14:textId="77777777" w:rsidR="00EC1229" w:rsidRPr="00E27D23"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00F4D5A" w14:textId="77777777" w:rsidR="00EC1229" w:rsidRPr="00E27D23" w:rsidRDefault="00EC1229">
            <w:pPr>
              <w:pStyle w:val="TAL"/>
            </w:pPr>
          </w:p>
        </w:tc>
      </w:tr>
      <w:tr w:rsidR="00EC1229" w:rsidRPr="00E27D23" w14:paraId="193A54D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570222A" w14:textId="77777777" w:rsidR="00EC1229" w:rsidRPr="00E27D23" w:rsidRDefault="00EC1229">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9DBA6F5"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2AA0EF07" w14:textId="77777777" w:rsidR="00EC1229" w:rsidRPr="00E27D23"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AFEBA34" w14:textId="77777777" w:rsidR="00EC1229" w:rsidRPr="00E27D23" w:rsidRDefault="00EC1229">
            <w:pPr>
              <w:pStyle w:val="TAL"/>
            </w:pPr>
          </w:p>
        </w:tc>
      </w:tr>
      <w:tr w:rsidR="00EC1229" w:rsidRPr="00E27D23" w14:paraId="5DC1DBE2"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DD601B0" w14:textId="77777777" w:rsidR="00EC1229" w:rsidRPr="00E27D23" w:rsidRDefault="00EC1229">
            <w:pPr>
              <w:pStyle w:val="TAL"/>
            </w:pPr>
            <w:r w:rsidRPr="00E27D23">
              <w:t xml:space="preserve">  drx-InactivityTimerPTM-r17</w:t>
            </w:r>
          </w:p>
        </w:tc>
        <w:tc>
          <w:tcPr>
            <w:tcW w:w="2267" w:type="dxa"/>
            <w:tcBorders>
              <w:top w:val="single" w:sz="4" w:space="0" w:color="auto"/>
              <w:left w:val="single" w:sz="4" w:space="0" w:color="auto"/>
              <w:bottom w:val="single" w:sz="4" w:space="0" w:color="auto"/>
              <w:right w:val="single" w:sz="4" w:space="0" w:color="auto"/>
            </w:tcBorders>
            <w:hideMark/>
          </w:tcPr>
          <w:p w14:paraId="460BBC9E" w14:textId="77777777" w:rsidR="00EC1229" w:rsidRPr="00E27D23" w:rsidRDefault="00EC1229">
            <w:pPr>
              <w:pStyle w:val="TAL"/>
            </w:pPr>
            <w:r w:rsidRPr="00E27D23">
              <w:rPr>
                <w:lang w:eastAsia="zh-CN"/>
              </w:rPr>
              <w:t>ms10</w:t>
            </w:r>
          </w:p>
        </w:tc>
        <w:tc>
          <w:tcPr>
            <w:tcW w:w="1700" w:type="dxa"/>
            <w:tcBorders>
              <w:top w:val="single" w:sz="4" w:space="0" w:color="auto"/>
              <w:left w:val="single" w:sz="4" w:space="0" w:color="auto"/>
              <w:bottom w:val="single" w:sz="4" w:space="0" w:color="auto"/>
              <w:right w:val="single" w:sz="4" w:space="0" w:color="auto"/>
            </w:tcBorders>
          </w:tcPr>
          <w:p w14:paraId="4B4FC0A8" w14:textId="77777777" w:rsidR="00EC1229" w:rsidRPr="00E27D23"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D9EBCE8" w14:textId="77777777" w:rsidR="00EC1229" w:rsidRPr="00E27D23" w:rsidRDefault="00EC1229">
            <w:pPr>
              <w:pStyle w:val="TAL"/>
            </w:pPr>
          </w:p>
        </w:tc>
      </w:tr>
      <w:tr w:rsidR="00EC1229" w:rsidRPr="00E27D23" w14:paraId="4443395F" w14:textId="77777777" w:rsidTr="00EC1229">
        <w:tc>
          <w:tcPr>
            <w:tcW w:w="4535" w:type="dxa"/>
            <w:tcBorders>
              <w:top w:val="single" w:sz="4" w:space="0" w:color="auto"/>
              <w:left w:val="single" w:sz="4" w:space="0" w:color="auto"/>
              <w:bottom w:val="nil"/>
              <w:right w:val="single" w:sz="4" w:space="0" w:color="auto"/>
            </w:tcBorders>
            <w:hideMark/>
          </w:tcPr>
          <w:p w14:paraId="711D5181" w14:textId="77777777" w:rsidR="00EC1229" w:rsidRPr="00E27D23" w:rsidRDefault="00EC1229">
            <w:pPr>
              <w:pStyle w:val="TAL"/>
            </w:pPr>
            <w:r w:rsidRPr="00E27D23">
              <w:t xml:space="preserve">  drx-HARQ-RTT-TimerDL-PTM-r17</w:t>
            </w:r>
          </w:p>
        </w:tc>
        <w:tc>
          <w:tcPr>
            <w:tcW w:w="2267" w:type="dxa"/>
            <w:tcBorders>
              <w:top w:val="single" w:sz="4" w:space="0" w:color="auto"/>
              <w:left w:val="single" w:sz="4" w:space="0" w:color="auto"/>
              <w:bottom w:val="single" w:sz="4" w:space="0" w:color="auto"/>
              <w:right w:val="single" w:sz="4" w:space="0" w:color="auto"/>
            </w:tcBorders>
            <w:hideMark/>
          </w:tcPr>
          <w:p w14:paraId="0CCCAAFE" w14:textId="77777777" w:rsidR="00EC1229" w:rsidRPr="00E27D23" w:rsidRDefault="00EC1229">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2C87FC2" w14:textId="77777777" w:rsidR="00EC1229" w:rsidRPr="00E27D23"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0D9F2C6" w14:textId="77777777" w:rsidR="00EC1229" w:rsidRPr="00E27D23" w:rsidRDefault="00EC1229">
            <w:pPr>
              <w:pStyle w:val="TAL"/>
            </w:pPr>
          </w:p>
        </w:tc>
      </w:tr>
      <w:tr w:rsidR="00EC1229" w:rsidRPr="00E27D23" w14:paraId="395F4B55" w14:textId="77777777" w:rsidTr="00EC1229">
        <w:tc>
          <w:tcPr>
            <w:tcW w:w="4535" w:type="dxa"/>
            <w:tcBorders>
              <w:top w:val="single" w:sz="4" w:space="0" w:color="auto"/>
              <w:left w:val="single" w:sz="4" w:space="0" w:color="auto"/>
              <w:bottom w:val="nil"/>
              <w:right w:val="single" w:sz="4" w:space="0" w:color="auto"/>
            </w:tcBorders>
            <w:hideMark/>
          </w:tcPr>
          <w:p w14:paraId="61FCC821" w14:textId="77777777" w:rsidR="00EC1229" w:rsidRPr="00E27D23" w:rsidRDefault="00EC1229">
            <w:pPr>
              <w:pStyle w:val="TAL"/>
            </w:pPr>
            <w:r w:rsidRPr="00E27D23">
              <w:t xml:space="preserve">  drx-RetransmissionTimerDL-PTM-r17</w:t>
            </w:r>
          </w:p>
        </w:tc>
        <w:tc>
          <w:tcPr>
            <w:tcW w:w="2267" w:type="dxa"/>
            <w:tcBorders>
              <w:top w:val="single" w:sz="4" w:space="0" w:color="auto"/>
              <w:left w:val="single" w:sz="4" w:space="0" w:color="auto"/>
              <w:bottom w:val="single" w:sz="4" w:space="0" w:color="auto"/>
              <w:right w:val="single" w:sz="4" w:space="0" w:color="auto"/>
            </w:tcBorders>
            <w:hideMark/>
          </w:tcPr>
          <w:p w14:paraId="39967E65" w14:textId="77777777" w:rsidR="00EC1229" w:rsidRPr="00E27D23" w:rsidRDefault="00EC1229">
            <w:pPr>
              <w:pStyle w:val="TAL"/>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D7BAB73" w14:textId="77777777" w:rsidR="00EC1229" w:rsidRPr="00E27D23"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C6D54E8" w14:textId="77777777" w:rsidR="00EC1229" w:rsidRPr="00E27D23" w:rsidRDefault="00EC1229">
            <w:pPr>
              <w:pStyle w:val="TAL"/>
            </w:pPr>
          </w:p>
        </w:tc>
      </w:tr>
      <w:tr w:rsidR="00EC1229" w:rsidRPr="00E27D23" w14:paraId="79E3E59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7D9C9E2" w14:textId="77777777" w:rsidR="00EC1229" w:rsidRPr="00E27D23" w:rsidRDefault="00EC1229">
            <w:pPr>
              <w:pStyle w:val="TAL"/>
            </w:pPr>
            <w:r w:rsidRPr="00E27D23">
              <w:t xml:space="preserve">  drx-LongCycleStartOffsetPTM-r17 CHOICE {</w:t>
            </w:r>
          </w:p>
        </w:tc>
        <w:tc>
          <w:tcPr>
            <w:tcW w:w="2267" w:type="dxa"/>
            <w:tcBorders>
              <w:top w:val="single" w:sz="4" w:space="0" w:color="auto"/>
              <w:left w:val="single" w:sz="4" w:space="0" w:color="auto"/>
              <w:bottom w:val="single" w:sz="4" w:space="0" w:color="auto"/>
              <w:right w:val="single" w:sz="4" w:space="0" w:color="auto"/>
            </w:tcBorders>
          </w:tcPr>
          <w:p w14:paraId="192299F4"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F78D79E" w14:textId="77777777" w:rsidR="00EC1229" w:rsidRPr="00E27D23"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9F4A828" w14:textId="77777777" w:rsidR="00EC1229" w:rsidRPr="00E27D23" w:rsidRDefault="00EC1229">
            <w:pPr>
              <w:pStyle w:val="TAL"/>
            </w:pPr>
          </w:p>
        </w:tc>
      </w:tr>
      <w:tr w:rsidR="00EC1229" w:rsidRPr="00E27D23" w14:paraId="79A0BC6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6ECA522" w14:textId="77777777" w:rsidR="00EC1229" w:rsidRPr="00E27D23" w:rsidRDefault="00EC1229">
            <w:pPr>
              <w:pStyle w:val="TAL"/>
            </w:pPr>
            <w:r w:rsidRPr="00E27D23">
              <w:t xml:space="preserve">    ms640</w:t>
            </w:r>
          </w:p>
        </w:tc>
        <w:tc>
          <w:tcPr>
            <w:tcW w:w="2267" w:type="dxa"/>
            <w:tcBorders>
              <w:top w:val="single" w:sz="4" w:space="0" w:color="auto"/>
              <w:left w:val="single" w:sz="4" w:space="0" w:color="auto"/>
              <w:bottom w:val="single" w:sz="4" w:space="0" w:color="auto"/>
              <w:right w:val="single" w:sz="4" w:space="0" w:color="auto"/>
            </w:tcBorders>
            <w:hideMark/>
          </w:tcPr>
          <w:p w14:paraId="2F87CED0" w14:textId="0651C163" w:rsidR="00EC1229" w:rsidRPr="00E27D23" w:rsidRDefault="00EC1229">
            <w:pPr>
              <w:pStyle w:val="TAL"/>
              <w:rPr>
                <w:lang w:eastAsia="zh-CN"/>
              </w:rPr>
            </w:pPr>
            <w:r w:rsidRPr="00E27D23">
              <w:rPr>
                <w:lang w:eastAsia="zh-CN"/>
              </w:rPr>
              <w:t>2</w:t>
            </w:r>
            <w:r w:rsidR="00F83CA0" w:rsidRPr="00E27D23">
              <w:rPr>
                <w:lang w:eastAsia="zh-CN"/>
              </w:rPr>
              <w:t>0</w:t>
            </w:r>
            <w:r w:rsidRPr="00E27D23">
              <w:rPr>
                <w:lang w:eastAsia="zh-CN"/>
              </w:rPr>
              <w:t>7</w:t>
            </w:r>
          </w:p>
        </w:tc>
        <w:tc>
          <w:tcPr>
            <w:tcW w:w="1700" w:type="dxa"/>
            <w:tcBorders>
              <w:top w:val="single" w:sz="4" w:space="0" w:color="auto"/>
              <w:left w:val="single" w:sz="4" w:space="0" w:color="auto"/>
              <w:bottom w:val="single" w:sz="4" w:space="0" w:color="auto"/>
              <w:right w:val="single" w:sz="4" w:space="0" w:color="auto"/>
            </w:tcBorders>
          </w:tcPr>
          <w:p w14:paraId="0815C3A7" w14:textId="77777777" w:rsidR="00EC1229" w:rsidRPr="00E27D23"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5FF9916" w14:textId="77777777" w:rsidR="00EC1229" w:rsidRPr="00E27D23" w:rsidRDefault="00EC1229">
            <w:pPr>
              <w:pStyle w:val="TAL"/>
            </w:pPr>
          </w:p>
        </w:tc>
      </w:tr>
      <w:tr w:rsidR="00EC1229" w:rsidRPr="00E27D23" w14:paraId="05D3257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668AC56" w14:textId="77777777" w:rsidR="00EC1229" w:rsidRPr="00E27D23" w:rsidRDefault="00EC1229">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8A82EE5"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071BBDE5" w14:textId="77777777" w:rsidR="00EC1229" w:rsidRPr="00E27D23"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E509E3B" w14:textId="77777777" w:rsidR="00EC1229" w:rsidRPr="00E27D23" w:rsidRDefault="00EC1229">
            <w:pPr>
              <w:pStyle w:val="TAL"/>
            </w:pPr>
          </w:p>
        </w:tc>
      </w:tr>
      <w:tr w:rsidR="00EC1229" w:rsidRPr="00E27D23" w14:paraId="51F34E2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04FF1AA" w14:textId="77777777" w:rsidR="00EC1229" w:rsidRPr="00E27D23" w:rsidRDefault="00EC1229">
            <w:pPr>
              <w:pStyle w:val="TAL"/>
            </w:pPr>
            <w:r w:rsidRPr="00E27D23">
              <w:t xml:space="preserve">  drx-SlotOffsetPTM-r17</w:t>
            </w:r>
          </w:p>
        </w:tc>
        <w:tc>
          <w:tcPr>
            <w:tcW w:w="2267" w:type="dxa"/>
            <w:tcBorders>
              <w:top w:val="single" w:sz="4" w:space="0" w:color="auto"/>
              <w:left w:val="single" w:sz="4" w:space="0" w:color="auto"/>
              <w:bottom w:val="single" w:sz="4" w:space="0" w:color="auto"/>
              <w:right w:val="single" w:sz="4" w:space="0" w:color="auto"/>
            </w:tcBorders>
            <w:hideMark/>
          </w:tcPr>
          <w:p w14:paraId="65F6AE2B" w14:textId="77777777" w:rsidR="00EC1229" w:rsidRPr="00E27D23" w:rsidRDefault="00EC1229">
            <w:pPr>
              <w:pStyle w:val="TAL"/>
              <w:rPr>
                <w:lang w:eastAsia="zh-CN"/>
              </w:rPr>
            </w:pPr>
            <w:r w:rsidRPr="00E27D23">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4384964A" w14:textId="77777777" w:rsidR="00EC1229" w:rsidRPr="00E27D23"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0867996" w14:textId="77777777" w:rsidR="00EC1229" w:rsidRPr="00E27D23" w:rsidRDefault="00EC1229">
            <w:pPr>
              <w:pStyle w:val="TAL"/>
            </w:pPr>
          </w:p>
        </w:tc>
      </w:tr>
      <w:tr w:rsidR="00EC1229" w:rsidRPr="00E27D23" w14:paraId="5A0E689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E090B45" w14:textId="77777777" w:rsidR="00EC1229" w:rsidRPr="00E27D23" w:rsidRDefault="00EC1229">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C025A9D"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15B1F50" w14:textId="77777777" w:rsidR="00EC1229" w:rsidRPr="00E27D23"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FCD1794" w14:textId="77777777" w:rsidR="00EC1229" w:rsidRPr="00E27D23" w:rsidRDefault="00EC1229">
            <w:pPr>
              <w:pStyle w:val="TAL"/>
            </w:pPr>
          </w:p>
        </w:tc>
      </w:tr>
    </w:tbl>
    <w:p w14:paraId="75CF9BA2" w14:textId="77777777" w:rsidR="00EC1229" w:rsidRPr="00E27D23" w:rsidRDefault="00EC1229" w:rsidP="00EC1229"/>
    <w:p w14:paraId="38927ED4" w14:textId="77777777" w:rsidR="00EC1229" w:rsidRPr="00E27D23" w:rsidRDefault="00EC1229" w:rsidP="00EC1229">
      <w:pPr>
        <w:pStyle w:val="TH"/>
      </w:pPr>
      <w:r w:rsidRPr="00E27D23">
        <w:t xml:space="preserve">Table 14.2.1.2.1.3.3-10: </w:t>
      </w:r>
      <w:r w:rsidRPr="00E27D23">
        <w:rPr>
          <w:i/>
        </w:rPr>
        <w:t xml:space="preserve">ServingCellConfig </w:t>
      </w:r>
      <w:r w:rsidRPr="00E27D23">
        <w:t>(</w:t>
      </w:r>
      <w:r w:rsidRPr="00E27D23">
        <w:rPr>
          <w:color w:val="000000"/>
        </w:rPr>
        <w:t>Table 14.2.1.2.1.3.3-5</w:t>
      </w:r>
      <w:r w:rsidRPr="00E27D23">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E27D23" w14:paraId="2AE559A2"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671850EC" w14:textId="77777777" w:rsidR="00EC1229" w:rsidRPr="00E27D23" w:rsidRDefault="00EC1229">
            <w:pPr>
              <w:pStyle w:val="TAH"/>
              <w:jc w:val="left"/>
              <w:rPr>
                <w:b w:val="0"/>
              </w:rPr>
            </w:pPr>
            <w:r w:rsidRPr="00E27D23">
              <w:rPr>
                <w:b w:val="0"/>
              </w:rPr>
              <w:t xml:space="preserve">Derivation Path: 38.508-1 [4], Table 4.6.3-167, condition </w:t>
            </w:r>
            <w:r w:rsidRPr="00E27D23">
              <w:rPr>
                <w:b w:val="0"/>
                <w:lang w:eastAsia="zh-CN"/>
              </w:rPr>
              <w:t>MBS_Multicast</w:t>
            </w:r>
          </w:p>
        </w:tc>
      </w:tr>
      <w:tr w:rsidR="00EC1229" w:rsidRPr="00E27D23" w14:paraId="155E288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BAC64E8" w14:textId="77777777" w:rsidR="00EC1229" w:rsidRPr="00E27D23" w:rsidRDefault="00EC1229">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FA7F5F1" w14:textId="77777777" w:rsidR="00EC1229" w:rsidRPr="00E27D23" w:rsidRDefault="00EC1229">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4992FA56" w14:textId="77777777" w:rsidR="00EC1229" w:rsidRPr="00E27D23" w:rsidRDefault="00EC1229">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269AA2A4" w14:textId="77777777" w:rsidR="00EC1229" w:rsidRPr="00E27D23" w:rsidRDefault="00EC1229">
            <w:pPr>
              <w:pStyle w:val="TAH"/>
            </w:pPr>
            <w:r w:rsidRPr="00E27D23">
              <w:t>Condition</w:t>
            </w:r>
          </w:p>
        </w:tc>
      </w:tr>
      <w:tr w:rsidR="00EC1229" w:rsidRPr="00E27D23" w14:paraId="133CF9B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8465AD3" w14:textId="77777777" w:rsidR="00EC1229" w:rsidRPr="00E27D23" w:rsidRDefault="00EC1229">
            <w:pPr>
              <w:pStyle w:val="TAL"/>
            </w:pPr>
            <w:r w:rsidRPr="00E27D23">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1E1733EF"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B302526"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10E0E08" w14:textId="77777777" w:rsidR="00EC1229" w:rsidRPr="00E27D23" w:rsidRDefault="00EC1229">
            <w:pPr>
              <w:pStyle w:val="TAL"/>
            </w:pPr>
          </w:p>
        </w:tc>
      </w:tr>
      <w:tr w:rsidR="00EC1229" w:rsidRPr="00E27D23" w14:paraId="6EA6423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54391EF" w14:textId="77777777" w:rsidR="00EC1229" w:rsidRPr="00E27D23" w:rsidRDefault="00EC1229">
            <w:pPr>
              <w:pStyle w:val="TAL"/>
            </w:pPr>
            <w:r w:rsidRPr="00E27D23">
              <w:t xml:space="preserve">  csi-MeasConfig CHOICE {</w:t>
            </w:r>
          </w:p>
        </w:tc>
        <w:tc>
          <w:tcPr>
            <w:tcW w:w="2267" w:type="dxa"/>
            <w:tcBorders>
              <w:top w:val="single" w:sz="4" w:space="0" w:color="auto"/>
              <w:left w:val="single" w:sz="4" w:space="0" w:color="auto"/>
              <w:bottom w:val="single" w:sz="4" w:space="0" w:color="auto"/>
              <w:right w:val="single" w:sz="4" w:space="0" w:color="auto"/>
            </w:tcBorders>
          </w:tcPr>
          <w:p w14:paraId="2C423742"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034EAE5E"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C83FDA3" w14:textId="77777777" w:rsidR="00EC1229" w:rsidRPr="00E27D23" w:rsidRDefault="00EC1229">
            <w:pPr>
              <w:pStyle w:val="TAL"/>
            </w:pPr>
          </w:p>
        </w:tc>
      </w:tr>
      <w:tr w:rsidR="00EC1229" w:rsidRPr="00E27D23" w14:paraId="134969A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B478282" w14:textId="77777777" w:rsidR="00EC1229" w:rsidRPr="00E27D23" w:rsidRDefault="00EC1229">
            <w:pPr>
              <w:pStyle w:val="TAL"/>
            </w:pPr>
            <w:r w:rsidRPr="00E27D23">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0166B489" w14:textId="77777777" w:rsidR="00EC1229" w:rsidRPr="00E27D23" w:rsidRDefault="00EC1229">
            <w:pPr>
              <w:pStyle w:val="TAL"/>
            </w:pPr>
            <w:r w:rsidRPr="00E27D23">
              <w:t>csi-MeasConfig</w:t>
            </w:r>
          </w:p>
        </w:tc>
        <w:tc>
          <w:tcPr>
            <w:tcW w:w="1700" w:type="dxa"/>
            <w:tcBorders>
              <w:top w:val="single" w:sz="4" w:space="0" w:color="auto"/>
              <w:left w:val="single" w:sz="4" w:space="0" w:color="auto"/>
              <w:bottom w:val="single" w:sz="4" w:space="0" w:color="auto"/>
              <w:right w:val="single" w:sz="4" w:space="0" w:color="auto"/>
            </w:tcBorders>
            <w:hideMark/>
          </w:tcPr>
          <w:p w14:paraId="5C289042" w14:textId="77777777" w:rsidR="00EC1229" w:rsidRPr="00E27D23" w:rsidRDefault="00EC1229">
            <w:pPr>
              <w:pStyle w:val="TAL"/>
            </w:pPr>
            <w:r w:rsidRPr="00E27D23">
              <w:t>Table 14.2.1.2.1.3.3-11</w:t>
            </w:r>
          </w:p>
        </w:tc>
        <w:tc>
          <w:tcPr>
            <w:tcW w:w="1245" w:type="dxa"/>
            <w:tcBorders>
              <w:top w:val="single" w:sz="4" w:space="0" w:color="auto"/>
              <w:left w:val="single" w:sz="4" w:space="0" w:color="auto"/>
              <w:bottom w:val="single" w:sz="4" w:space="0" w:color="auto"/>
              <w:right w:val="single" w:sz="4" w:space="0" w:color="auto"/>
            </w:tcBorders>
          </w:tcPr>
          <w:p w14:paraId="1B331F6D" w14:textId="77777777" w:rsidR="00EC1229" w:rsidRPr="00E27D23" w:rsidRDefault="00EC1229">
            <w:pPr>
              <w:pStyle w:val="TAL"/>
            </w:pPr>
          </w:p>
        </w:tc>
      </w:tr>
      <w:tr w:rsidR="00EC1229" w:rsidRPr="00E27D23" w14:paraId="4D3B0AEF"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267B37F"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5F5DB19A"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28735011"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AD374F7" w14:textId="77777777" w:rsidR="00EC1229" w:rsidRPr="00E27D23" w:rsidRDefault="00EC1229">
            <w:pPr>
              <w:pStyle w:val="TAL"/>
            </w:pPr>
          </w:p>
        </w:tc>
      </w:tr>
      <w:tr w:rsidR="00EC1229" w:rsidRPr="00E27D23" w14:paraId="0BDB2042"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D1F5F8B" w14:textId="77777777" w:rsidR="00EC1229" w:rsidRPr="00E27D23" w:rsidRDefault="00EC1229">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67A146D6"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1277CF3"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2F13DC2" w14:textId="77777777" w:rsidR="00EC1229" w:rsidRPr="00E27D23" w:rsidRDefault="00EC1229">
            <w:pPr>
              <w:pStyle w:val="TAL"/>
            </w:pPr>
          </w:p>
        </w:tc>
      </w:tr>
    </w:tbl>
    <w:p w14:paraId="70714337" w14:textId="77777777" w:rsidR="00EC1229" w:rsidRPr="00E27D23" w:rsidRDefault="00EC1229" w:rsidP="00EC1229"/>
    <w:p w14:paraId="442C7A82" w14:textId="77777777" w:rsidR="00EC1229" w:rsidRPr="00E27D23" w:rsidRDefault="00EC1229" w:rsidP="00EC1229">
      <w:pPr>
        <w:pStyle w:val="TH"/>
        <w:rPr>
          <w:i/>
          <w:iCs/>
        </w:rPr>
      </w:pPr>
      <w:r w:rsidRPr="00E27D23">
        <w:t xml:space="preserve">Table 14.2.1.2.1.3.3-11: </w:t>
      </w:r>
      <w:r w:rsidRPr="00E27D23">
        <w:rPr>
          <w:i/>
          <w:iCs/>
        </w:rPr>
        <w:t xml:space="preserve">CSI-MeasConfig </w:t>
      </w:r>
      <w:r w:rsidRPr="00E27D23">
        <w:rPr>
          <w:iCs/>
        </w:rPr>
        <w:t>(</w:t>
      </w:r>
      <w:r w:rsidRPr="00E27D23">
        <w:t>Table 14.2.1.2.1.3.3-10</w:t>
      </w:r>
      <w:r w:rsidRPr="00E27D23">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E27D23" w14:paraId="26220093"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7964ABDC" w14:textId="77777777" w:rsidR="00EC1229" w:rsidRPr="00E27D23" w:rsidRDefault="00EC1229">
            <w:pPr>
              <w:pStyle w:val="TAH"/>
              <w:jc w:val="left"/>
              <w:rPr>
                <w:b w:val="0"/>
              </w:rPr>
            </w:pPr>
            <w:r w:rsidRPr="00E27D23">
              <w:rPr>
                <w:b w:val="0"/>
              </w:rPr>
              <w:t>Derivation Path: 38.508-1 [4], Table 4.6.3-38</w:t>
            </w:r>
          </w:p>
        </w:tc>
      </w:tr>
      <w:tr w:rsidR="00EC1229" w:rsidRPr="00E27D23" w14:paraId="7A651DA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17CBF61" w14:textId="77777777" w:rsidR="00EC1229" w:rsidRPr="00E27D23" w:rsidRDefault="00EC1229">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9C693A7" w14:textId="77777777" w:rsidR="00EC1229" w:rsidRPr="00E27D23" w:rsidRDefault="00EC1229">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421B35FA" w14:textId="77777777" w:rsidR="00EC1229" w:rsidRPr="00E27D23" w:rsidRDefault="00EC1229">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28F281AA" w14:textId="77777777" w:rsidR="00EC1229" w:rsidRPr="00E27D23" w:rsidRDefault="00EC1229">
            <w:pPr>
              <w:pStyle w:val="TAH"/>
            </w:pPr>
            <w:r w:rsidRPr="00E27D23">
              <w:t>Condition</w:t>
            </w:r>
          </w:p>
        </w:tc>
      </w:tr>
      <w:tr w:rsidR="00EC1229" w:rsidRPr="00E27D23" w14:paraId="53F47F8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42EEFFA" w14:textId="77777777" w:rsidR="00EC1229" w:rsidRPr="00E27D23" w:rsidRDefault="00EC1229">
            <w:pPr>
              <w:pStyle w:val="TAL"/>
            </w:pPr>
            <w:r w:rsidRPr="00E27D23">
              <w:t xml:space="preserve">CSI-MeasConfig::=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67B903BD"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FD15329"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C701C24" w14:textId="77777777" w:rsidR="00EC1229" w:rsidRPr="00E27D23" w:rsidRDefault="00EC1229">
            <w:pPr>
              <w:pStyle w:val="TAL"/>
            </w:pPr>
          </w:p>
        </w:tc>
      </w:tr>
      <w:tr w:rsidR="00EC1229" w:rsidRPr="00E27D23" w14:paraId="31BB63D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5CD077A" w14:textId="77777777" w:rsidR="00EC1229" w:rsidRPr="00E27D23" w:rsidRDefault="00EC1229">
            <w:pPr>
              <w:pStyle w:val="TAL"/>
            </w:pPr>
            <w:r w:rsidRPr="00E27D23">
              <w:t xml:space="preserve">  csi-SSB-ResourceSetToAddModList SEQUENCE (SIZE (1..maxNrofCSI-SSB-ResourceSets)) OF CSI-SSB-ResourceSet {</w:t>
            </w:r>
          </w:p>
        </w:tc>
        <w:tc>
          <w:tcPr>
            <w:tcW w:w="2267" w:type="dxa"/>
            <w:tcBorders>
              <w:top w:val="single" w:sz="4" w:space="0" w:color="auto"/>
              <w:left w:val="single" w:sz="4" w:space="0" w:color="auto"/>
              <w:bottom w:val="single" w:sz="4" w:space="0" w:color="auto"/>
              <w:right w:val="single" w:sz="4" w:space="0" w:color="auto"/>
            </w:tcBorders>
            <w:hideMark/>
          </w:tcPr>
          <w:p w14:paraId="05A4BE52" w14:textId="77777777" w:rsidR="00EC1229" w:rsidRPr="00E27D23" w:rsidRDefault="00EC1229">
            <w:pPr>
              <w:pStyle w:val="TAL"/>
            </w:pPr>
            <w:r w:rsidRPr="00E27D23">
              <w:t>1 entry</w:t>
            </w:r>
          </w:p>
        </w:tc>
        <w:tc>
          <w:tcPr>
            <w:tcW w:w="1700" w:type="dxa"/>
            <w:tcBorders>
              <w:top w:val="single" w:sz="4" w:space="0" w:color="auto"/>
              <w:left w:val="single" w:sz="4" w:space="0" w:color="auto"/>
              <w:bottom w:val="single" w:sz="4" w:space="0" w:color="auto"/>
              <w:right w:val="single" w:sz="4" w:space="0" w:color="auto"/>
            </w:tcBorders>
          </w:tcPr>
          <w:p w14:paraId="1C2611F4"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B8B8006" w14:textId="77777777" w:rsidR="00EC1229" w:rsidRPr="00E27D23" w:rsidRDefault="00EC1229">
            <w:pPr>
              <w:pStyle w:val="TAL"/>
            </w:pPr>
          </w:p>
        </w:tc>
      </w:tr>
      <w:tr w:rsidR="00EC1229" w:rsidRPr="00E27D23" w14:paraId="68B1AA4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CF1D3BE" w14:textId="77777777" w:rsidR="00EC1229" w:rsidRPr="00E27D23" w:rsidRDefault="00EC1229">
            <w:pPr>
              <w:pStyle w:val="TAL"/>
            </w:pPr>
            <w:r w:rsidRPr="00E27D23">
              <w:t xml:space="preserve">    CSI-SSB-ResourceSet[1] </w:t>
            </w:r>
          </w:p>
        </w:tc>
        <w:tc>
          <w:tcPr>
            <w:tcW w:w="2267" w:type="dxa"/>
            <w:tcBorders>
              <w:top w:val="single" w:sz="4" w:space="0" w:color="auto"/>
              <w:left w:val="single" w:sz="4" w:space="0" w:color="auto"/>
              <w:bottom w:val="single" w:sz="4" w:space="0" w:color="auto"/>
              <w:right w:val="single" w:sz="4" w:space="0" w:color="auto"/>
            </w:tcBorders>
            <w:hideMark/>
          </w:tcPr>
          <w:p w14:paraId="64551968" w14:textId="77777777" w:rsidR="00EC1229" w:rsidRPr="00E27D23" w:rsidRDefault="00EC1229">
            <w:pPr>
              <w:pStyle w:val="TAL"/>
            </w:pPr>
            <w:r w:rsidRPr="00E27D23">
              <w:t>CSI-SSB-ResourceSet</w:t>
            </w:r>
          </w:p>
        </w:tc>
        <w:tc>
          <w:tcPr>
            <w:tcW w:w="1700" w:type="dxa"/>
            <w:tcBorders>
              <w:top w:val="single" w:sz="4" w:space="0" w:color="auto"/>
              <w:left w:val="single" w:sz="4" w:space="0" w:color="auto"/>
              <w:bottom w:val="single" w:sz="4" w:space="0" w:color="auto"/>
              <w:right w:val="single" w:sz="4" w:space="0" w:color="auto"/>
            </w:tcBorders>
            <w:hideMark/>
          </w:tcPr>
          <w:p w14:paraId="2FBC8E83" w14:textId="77777777" w:rsidR="00EC1229" w:rsidRPr="00E27D23" w:rsidRDefault="00EC1229">
            <w:pPr>
              <w:pStyle w:val="TAL"/>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6FB4085C" w14:textId="77777777" w:rsidR="00EC1229" w:rsidRPr="00E27D23" w:rsidRDefault="00EC1229">
            <w:pPr>
              <w:pStyle w:val="TAL"/>
            </w:pPr>
          </w:p>
        </w:tc>
      </w:tr>
      <w:tr w:rsidR="00EC1229" w:rsidRPr="00E27D23" w14:paraId="75FC98F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2DE658D"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28EA7A16"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65A69BF"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597A75F" w14:textId="77777777" w:rsidR="00EC1229" w:rsidRPr="00E27D23" w:rsidRDefault="00EC1229">
            <w:pPr>
              <w:pStyle w:val="TAL"/>
            </w:pPr>
          </w:p>
        </w:tc>
      </w:tr>
      <w:tr w:rsidR="00EC1229" w:rsidRPr="00E27D23" w14:paraId="7DC8E8D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6851112" w14:textId="77777777" w:rsidR="00EC1229" w:rsidRPr="00E27D23" w:rsidRDefault="00EC1229">
            <w:pPr>
              <w:pStyle w:val="TAL"/>
            </w:pPr>
            <w:r w:rsidRPr="00E27D23">
              <w:t xml:space="preserve">  csi-ResourceConfigToAddModList SEQUENCE (SIZE (1..maxNrofCSI-ResourceConfigurations)) OF CSI-ResourceConfig {</w:t>
            </w:r>
          </w:p>
        </w:tc>
        <w:tc>
          <w:tcPr>
            <w:tcW w:w="2267" w:type="dxa"/>
            <w:tcBorders>
              <w:top w:val="single" w:sz="4" w:space="0" w:color="auto"/>
              <w:left w:val="single" w:sz="4" w:space="0" w:color="auto"/>
              <w:bottom w:val="single" w:sz="4" w:space="0" w:color="auto"/>
              <w:right w:val="single" w:sz="4" w:space="0" w:color="auto"/>
            </w:tcBorders>
            <w:hideMark/>
          </w:tcPr>
          <w:p w14:paraId="69ECDB8B" w14:textId="77777777" w:rsidR="00EC1229" w:rsidRPr="00E27D23" w:rsidRDefault="00EC1229">
            <w:pPr>
              <w:pStyle w:val="TAL"/>
            </w:pPr>
            <w:r w:rsidRPr="00E27D23">
              <w:t>1 entry</w:t>
            </w:r>
          </w:p>
        </w:tc>
        <w:tc>
          <w:tcPr>
            <w:tcW w:w="1700" w:type="dxa"/>
            <w:tcBorders>
              <w:top w:val="single" w:sz="4" w:space="0" w:color="auto"/>
              <w:left w:val="single" w:sz="4" w:space="0" w:color="auto"/>
              <w:bottom w:val="single" w:sz="4" w:space="0" w:color="auto"/>
              <w:right w:val="single" w:sz="4" w:space="0" w:color="auto"/>
            </w:tcBorders>
          </w:tcPr>
          <w:p w14:paraId="3EAF5503"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75D350C" w14:textId="77777777" w:rsidR="00EC1229" w:rsidRPr="00E27D23" w:rsidRDefault="00EC1229">
            <w:pPr>
              <w:pStyle w:val="TAL"/>
            </w:pPr>
          </w:p>
        </w:tc>
      </w:tr>
      <w:tr w:rsidR="00EC1229" w:rsidRPr="00E27D23" w14:paraId="2A97333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F999E5B" w14:textId="77777777" w:rsidR="00EC1229" w:rsidRPr="00E27D23" w:rsidRDefault="00EC1229">
            <w:pPr>
              <w:pStyle w:val="TAL"/>
            </w:pPr>
            <w:r w:rsidRPr="00E27D23">
              <w:t xml:space="preserve">    CSI-ResourceConfig[1] SEQUENCE {</w:t>
            </w:r>
          </w:p>
        </w:tc>
        <w:tc>
          <w:tcPr>
            <w:tcW w:w="2267" w:type="dxa"/>
            <w:tcBorders>
              <w:top w:val="single" w:sz="4" w:space="0" w:color="auto"/>
              <w:left w:val="single" w:sz="4" w:space="0" w:color="auto"/>
              <w:bottom w:val="single" w:sz="4" w:space="0" w:color="auto"/>
              <w:right w:val="single" w:sz="4" w:space="0" w:color="auto"/>
            </w:tcBorders>
            <w:hideMark/>
          </w:tcPr>
          <w:p w14:paraId="635CD482" w14:textId="77777777" w:rsidR="00EC1229" w:rsidRPr="00E27D23" w:rsidRDefault="00EC1229">
            <w:pPr>
              <w:pStyle w:val="TAL"/>
            </w:pPr>
            <w:r w:rsidRPr="00E27D23">
              <w:t>CSI-ResourceConfig</w:t>
            </w:r>
          </w:p>
        </w:tc>
        <w:tc>
          <w:tcPr>
            <w:tcW w:w="1700" w:type="dxa"/>
            <w:tcBorders>
              <w:top w:val="single" w:sz="4" w:space="0" w:color="auto"/>
              <w:left w:val="single" w:sz="4" w:space="0" w:color="auto"/>
              <w:bottom w:val="single" w:sz="4" w:space="0" w:color="auto"/>
              <w:right w:val="single" w:sz="4" w:space="0" w:color="auto"/>
            </w:tcBorders>
            <w:hideMark/>
          </w:tcPr>
          <w:p w14:paraId="7B517C0E" w14:textId="77777777" w:rsidR="00EC1229" w:rsidRPr="00E27D23" w:rsidRDefault="00EC1229">
            <w:pPr>
              <w:pStyle w:val="TAL"/>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00111675" w14:textId="77777777" w:rsidR="00EC1229" w:rsidRPr="00E27D23" w:rsidRDefault="00EC1229">
            <w:pPr>
              <w:pStyle w:val="TAL"/>
            </w:pPr>
          </w:p>
        </w:tc>
      </w:tr>
      <w:tr w:rsidR="00EC1229" w:rsidRPr="00E27D23" w14:paraId="61D875B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5956F80" w14:textId="77777777" w:rsidR="00EC1229" w:rsidRPr="00E27D23" w:rsidRDefault="00EC1229">
            <w:pPr>
              <w:pStyle w:val="TAL"/>
            </w:pPr>
            <w:r w:rsidRPr="00E27D23">
              <w:t xml:space="preserve">      csi-ResourceConfigId</w:t>
            </w:r>
          </w:p>
        </w:tc>
        <w:tc>
          <w:tcPr>
            <w:tcW w:w="2267" w:type="dxa"/>
            <w:tcBorders>
              <w:top w:val="single" w:sz="4" w:space="0" w:color="auto"/>
              <w:left w:val="single" w:sz="4" w:space="0" w:color="auto"/>
              <w:bottom w:val="single" w:sz="4" w:space="0" w:color="auto"/>
              <w:right w:val="single" w:sz="4" w:space="0" w:color="auto"/>
            </w:tcBorders>
            <w:hideMark/>
          </w:tcPr>
          <w:p w14:paraId="50E3356D" w14:textId="77777777" w:rsidR="00EC1229" w:rsidRPr="00E27D23" w:rsidRDefault="00EC1229">
            <w:pPr>
              <w:pStyle w:val="TAL"/>
              <w:rPr>
                <w:lang w:eastAsia="zh-CN"/>
              </w:rPr>
            </w:pPr>
            <w:r w:rsidRPr="00E27D23">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37856BB8"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4823283" w14:textId="77777777" w:rsidR="00EC1229" w:rsidRPr="00E27D23" w:rsidRDefault="00EC1229">
            <w:pPr>
              <w:pStyle w:val="TAL"/>
            </w:pPr>
          </w:p>
        </w:tc>
      </w:tr>
      <w:tr w:rsidR="00EC1229" w:rsidRPr="00E27D23" w14:paraId="44B9687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8283103" w14:textId="77777777" w:rsidR="00EC1229" w:rsidRPr="00E27D23" w:rsidRDefault="00EC1229">
            <w:pPr>
              <w:pStyle w:val="TAL"/>
            </w:pPr>
            <w:r w:rsidRPr="00E27D23">
              <w:t xml:space="preserve">      csi-RS-ResourceSetList CHOICE {</w:t>
            </w:r>
          </w:p>
        </w:tc>
        <w:tc>
          <w:tcPr>
            <w:tcW w:w="2267" w:type="dxa"/>
            <w:tcBorders>
              <w:top w:val="single" w:sz="4" w:space="0" w:color="auto"/>
              <w:left w:val="single" w:sz="4" w:space="0" w:color="auto"/>
              <w:bottom w:val="single" w:sz="4" w:space="0" w:color="auto"/>
              <w:right w:val="single" w:sz="4" w:space="0" w:color="auto"/>
            </w:tcBorders>
          </w:tcPr>
          <w:p w14:paraId="48ED29E3"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D6CD596"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34AB973" w14:textId="77777777" w:rsidR="00EC1229" w:rsidRPr="00E27D23" w:rsidRDefault="00EC1229">
            <w:pPr>
              <w:pStyle w:val="TAL"/>
            </w:pPr>
          </w:p>
        </w:tc>
      </w:tr>
      <w:tr w:rsidR="00EC1229" w:rsidRPr="00E27D23" w14:paraId="7412161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7E86D9A" w14:textId="77777777" w:rsidR="00EC1229" w:rsidRPr="00E27D23" w:rsidRDefault="00EC1229">
            <w:pPr>
              <w:pStyle w:val="TAL"/>
            </w:pPr>
            <w:r w:rsidRPr="00E27D23">
              <w:t xml:space="preserve">        nzp-CSI-RS-SSB SEQUENCE {</w:t>
            </w:r>
          </w:p>
        </w:tc>
        <w:tc>
          <w:tcPr>
            <w:tcW w:w="2267" w:type="dxa"/>
            <w:tcBorders>
              <w:top w:val="single" w:sz="4" w:space="0" w:color="auto"/>
              <w:left w:val="single" w:sz="4" w:space="0" w:color="auto"/>
              <w:bottom w:val="single" w:sz="4" w:space="0" w:color="auto"/>
              <w:right w:val="single" w:sz="4" w:space="0" w:color="auto"/>
            </w:tcBorders>
          </w:tcPr>
          <w:p w14:paraId="4AC1696A"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8F5D162"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96EA08E" w14:textId="77777777" w:rsidR="00EC1229" w:rsidRPr="00E27D23" w:rsidRDefault="00EC1229">
            <w:pPr>
              <w:pStyle w:val="TAL"/>
            </w:pPr>
          </w:p>
        </w:tc>
      </w:tr>
      <w:tr w:rsidR="00EC1229" w:rsidRPr="00E27D23" w14:paraId="56C7ED0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4E74F04" w14:textId="77777777" w:rsidR="00EC1229" w:rsidRPr="00E27D23" w:rsidRDefault="00EC1229">
            <w:pPr>
              <w:pStyle w:val="TAL"/>
            </w:pPr>
            <w:r w:rsidRPr="00E27D23">
              <w:t xml:space="preserve">          csi-SSB-ResourceSetList SEQUENCE (SIZE (1..maxNrofCSI-SSB-ResourceSetsPerConfig)) OF CSI-SSB-ResourceSetId {</w:t>
            </w:r>
          </w:p>
        </w:tc>
        <w:tc>
          <w:tcPr>
            <w:tcW w:w="2267" w:type="dxa"/>
            <w:tcBorders>
              <w:top w:val="single" w:sz="4" w:space="0" w:color="auto"/>
              <w:left w:val="single" w:sz="4" w:space="0" w:color="auto"/>
              <w:bottom w:val="single" w:sz="4" w:space="0" w:color="auto"/>
              <w:right w:val="single" w:sz="4" w:space="0" w:color="auto"/>
            </w:tcBorders>
          </w:tcPr>
          <w:p w14:paraId="68CF4FA7"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42F959A"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08B3047" w14:textId="77777777" w:rsidR="00EC1229" w:rsidRPr="00E27D23" w:rsidRDefault="00EC1229">
            <w:pPr>
              <w:pStyle w:val="TAL"/>
            </w:pPr>
          </w:p>
        </w:tc>
      </w:tr>
      <w:tr w:rsidR="00EC1229" w:rsidRPr="00E27D23" w14:paraId="69DFD4BA"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EDD328F" w14:textId="77777777" w:rsidR="00EC1229" w:rsidRPr="00E27D23" w:rsidRDefault="00EC1229">
            <w:pPr>
              <w:pStyle w:val="TAL"/>
            </w:pPr>
            <w:r w:rsidRPr="00E27D23">
              <w:t xml:space="preserve">            CSI-SSB-ResourceSetId [1]</w:t>
            </w:r>
          </w:p>
        </w:tc>
        <w:tc>
          <w:tcPr>
            <w:tcW w:w="2267" w:type="dxa"/>
            <w:tcBorders>
              <w:top w:val="single" w:sz="4" w:space="0" w:color="auto"/>
              <w:left w:val="single" w:sz="4" w:space="0" w:color="auto"/>
              <w:bottom w:val="single" w:sz="4" w:space="0" w:color="auto"/>
              <w:right w:val="single" w:sz="4" w:space="0" w:color="auto"/>
            </w:tcBorders>
            <w:hideMark/>
          </w:tcPr>
          <w:p w14:paraId="16E96BF2" w14:textId="77777777" w:rsidR="00EC1229" w:rsidRPr="00E27D23" w:rsidRDefault="00EC1229">
            <w:pPr>
              <w:pStyle w:val="TAL"/>
              <w:rPr>
                <w:lang w:eastAsia="zh-CN"/>
              </w:rPr>
            </w:pPr>
            <w:r w:rsidRPr="00E27D23">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13DEEE25"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A62C300" w14:textId="77777777" w:rsidR="00EC1229" w:rsidRPr="00E27D23" w:rsidRDefault="00EC1229">
            <w:pPr>
              <w:pStyle w:val="TAL"/>
            </w:pPr>
          </w:p>
        </w:tc>
      </w:tr>
      <w:tr w:rsidR="00EC1229" w:rsidRPr="00E27D23" w14:paraId="67C9C03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AF0DBD4" w14:textId="77777777" w:rsidR="00EC1229" w:rsidRPr="00E27D23" w:rsidRDefault="00EC1229">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52E4250"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2AB2B8ED"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56D28FA" w14:textId="77777777" w:rsidR="00EC1229" w:rsidRPr="00E27D23" w:rsidRDefault="00EC1229">
            <w:pPr>
              <w:pStyle w:val="TAL"/>
            </w:pPr>
          </w:p>
        </w:tc>
      </w:tr>
      <w:tr w:rsidR="00EC1229" w:rsidRPr="00E27D23" w14:paraId="27FA71F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1E0873A"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5DB09635"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A7F5CCC"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317ED60" w14:textId="77777777" w:rsidR="00EC1229" w:rsidRPr="00E27D23" w:rsidRDefault="00EC1229">
            <w:pPr>
              <w:pStyle w:val="TAL"/>
            </w:pPr>
          </w:p>
        </w:tc>
      </w:tr>
      <w:tr w:rsidR="00EC1229" w:rsidRPr="00E27D23" w14:paraId="0F0D1B0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DF2CE65"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76E4E556"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63EFC9E"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96E1449" w14:textId="77777777" w:rsidR="00EC1229" w:rsidRPr="00E27D23" w:rsidRDefault="00EC1229">
            <w:pPr>
              <w:pStyle w:val="TAL"/>
            </w:pPr>
          </w:p>
        </w:tc>
      </w:tr>
      <w:tr w:rsidR="00EC1229" w:rsidRPr="00E27D23" w14:paraId="4D07FB5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4D27B3E" w14:textId="77777777" w:rsidR="00EC1229" w:rsidRPr="00E27D23" w:rsidRDefault="00EC1229">
            <w:pPr>
              <w:pStyle w:val="TAL"/>
            </w:pPr>
            <w:r w:rsidRPr="00E27D23">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19CEA6A2" w14:textId="77777777" w:rsidR="00EC1229" w:rsidRPr="00E27D23" w:rsidRDefault="00EC1229">
            <w:pPr>
              <w:pStyle w:val="TAL"/>
              <w:rPr>
                <w:lang w:eastAsia="zh-CN"/>
              </w:rPr>
            </w:pPr>
            <w:r w:rsidRPr="00E27D23">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27DB55AB"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472392B" w14:textId="77777777" w:rsidR="00EC1229" w:rsidRPr="00E27D23" w:rsidRDefault="00EC1229">
            <w:pPr>
              <w:pStyle w:val="TAL"/>
            </w:pPr>
          </w:p>
        </w:tc>
      </w:tr>
      <w:tr w:rsidR="00EC1229" w:rsidRPr="00E27D23" w14:paraId="1925449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6430955" w14:textId="77777777" w:rsidR="00EC1229" w:rsidRPr="00E27D23" w:rsidRDefault="00EC1229">
            <w:pPr>
              <w:pStyle w:val="TAL"/>
            </w:pPr>
            <w:r w:rsidRPr="00E27D23">
              <w:t xml:space="preserve">      resourceType</w:t>
            </w:r>
          </w:p>
        </w:tc>
        <w:tc>
          <w:tcPr>
            <w:tcW w:w="2267" w:type="dxa"/>
            <w:tcBorders>
              <w:top w:val="single" w:sz="4" w:space="0" w:color="auto"/>
              <w:left w:val="single" w:sz="4" w:space="0" w:color="auto"/>
              <w:bottom w:val="single" w:sz="4" w:space="0" w:color="auto"/>
              <w:right w:val="single" w:sz="4" w:space="0" w:color="auto"/>
            </w:tcBorders>
            <w:hideMark/>
          </w:tcPr>
          <w:p w14:paraId="14C9E6F6" w14:textId="77777777" w:rsidR="00EC1229" w:rsidRPr="00E27D23" w:rsidRDefault="00EC1229">
            <w:pPr>
              <w:pStyle w:val="TAL"/>
            </w:pPr>
            <w:r w:rsidRPr="00E27D23">
              <w:t>periodic</w:t>
            </w:r>
          </w:p>
        </w:tc>
        <w:tc>
          <w:tcPr>
            <w:tcW w:w="1700" w:type="dxa"/>
            <w:tcBorders>
              <w:top w:val="single" w:sz="4" w:space="0" w:color="auto"/>
              <w:left w:val="single" w:sz="4" w:space="0" w:color="auto"/>
              <w:bottom w:val="single" w:sz="4" w:space="0" w:color="auto"/>
              <w:right w:val="single" w:sz="4" w:space="0" w:color="auto"/>
            </w:tcBorders>
          </w:tcPr>
          <w:p w14:paraId="20AE201E"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312F3F1" w14:textId="77777777" w:rsidR="00EC1229" w:rsidRPr="00E27D23" w:rsidRDefault="00EC1229">
            <w:pPr>
              <w:pStyle w:val="TAL"/>
            </w:pPr>
          </w:p>
        </w:tc>
      </w:tr>
      <w:tr w:rsidR="00EC1229" w:rsidRPr="00E27D23" w14:paraId="43C7D8D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5C5E944"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5492B250"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1ACF9463"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87C4DF8" w14:textId="77777777" w:rsidR="00EC1229" w:rsidRPr="00E27D23" w:rsidRDefault="00EC1229">
            <w:pPr>
              <w:pStyle w:val="TAL"/>
            </w:pPr>
          </w:p>
        </w:tc>
      </w:tr>
      <w:tr w:rsidR="00EC1229" w:rsidRPr="00E27D23" w14:paraId="442E691A"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4D5ACD4"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74543839"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DFDE289"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FE8771C" w14:textId="77777777" w:rsidR="00EC1229" w:rsidRPr="00E27D23" w:rsidRDefault="00EC1229">
            <w:pPr>
              <w:pStyle w:val="TAL"/>
            </w:pPr>
          </w:p>
        </w:tc>
      </w:tr>
      <w:tr w:rsidR="00EC1229" w:rsidRPr="00E27D23" w14:paraId="3A667FF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382F512" w14:textId="77777777" w:rsidR="00EC1229" w:rsidRPr="00E27D23" w:rsidRDefault="00EC1229">
            <w:pPr>
              <w:pStyle w:val="TAL"/>
            </w:pPr>
            <w:r w:rsidRPr="00E27D23">
              <w:t xml:space="preserve">  csi-ReportConfigToAddModList SEQUENCE (SIZE (1..maxNrofCSI-ReportConfigurations)) OF CSI-ReportConfig {</w:t>
            </w:r>
          </w:p>
        </w:tc>
        <w:tc>
          <w:tcPr>
            <w:tcW w:w="2267" w:type="dxa"/>
            <w:tcBorders>
              <w:top w:val="single" w:sz="4" w:space="0" w:color="auto"/>
              <w:left w:val="single" w:sz="4" w:space="0" w:color="auto"/>
              <w:bottom w:val="single" w:sz="4" w:space="0" w:color="auto"/>
              <w:right w:val="single" w:sz="4" w:space="0" w:color="auto"/>
            </w:tcBorders>
            <w:hideMark/>
          </w:tcPr>
          <w:p w14:paraId="1200793A" w14:textId="77777777" w:rsidR="00EC1229" w:rsidRPr="00E27D23" w:rsidRDefault="00EC1229">
            <w:pPr>
              <w:pStyle w:val="TAL"/>
            </w:pPr>
            <w:r w:rsidRPr="00E27D23">
              <w:t>1 entry</w:t>
            </w:r>
          </w:p>
        </w:tc>
        <w:tc>
          <w:tcPr>
            <w:tcW w:w="1700" w:type="dxa"/>
            <w:tcBorders>
              <w:top w:val="single" w:sz="4" w:space="0" w:color="auto"/>
              <w:left w:val="single" w:sz="4" w:space="0" w:color="auto"/>
              <w:bottom w:val="single" w:sz="4" w:space="0" w:color="auto"/>
              <w:right w:val="single" w:sz="4" w:space="0" w:color="auto"/>
            </w:tcBorders>
          </w:tcPr>
          <w:p w14:paraId="373756B3"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105E672" w14:textId="77777777" w:rsidR="00EC1229" w:rsidRPr="00E27D23" w:rsidRDefault="00EC1229">
            <w:pPr>
              <w:pStyle w:val="TAL"/>
            </w:pPr>
          </w:p>
        </w:tc>
      </w:tr>
      <w:tr w:rsidR="00EC1229" w:rsidRPr="00E27D23" w14:paraId="534A192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94773A2" w14:textId="77777777" w:rsidR="00EC1229" w:rsidRPr="00E27D23" w:rsidRDefault="00EC1229">
            <w:pPr>
              <w:pStyle w:val="TAL"/>
            </w:pPr>
            <w:r w:rsidRPr="00E27D23">
              <w:t xml:space="preserve">    CSI-ReportConfig[1]</w:t>
            </w:r>
          </w:p>
        </w:tc>
        <w:tc>
          <w:tcPr>
            <w:tcW w:w="2267" w:type="dxa"/>
            <w:tcBorders>
              <w:top w:val="single" w:sz="4" w:space="0" w:color="auto"/>
              <w:left w:val="single" w:sz="4" w:space="0" w:color="auto"/>
              <w:bottom w:val="single" w:sz="4" w:space="0" w:color="auto"/>
              <w:right w:val="single" w:sz="4" w:space="0" w:color="auto"/>
            </w:tcBorders>
            <w:hideMark/>
          </w:tcPr>
          <w:p w14:paraId="152BC5FA" w14:textId="77777777" w:rsidR="00EC1229" w:rsidRPr="00E27D23" w:rsidRDefault="00EC1229">
            <w:pPr>
              <w:pStyle w:val="TAL"/>
            </w:pPr>
            <w:r w:rsidRPr="00E27D23">
              <w:t>CSI-ReportConfig</w:t>
            </w:r>
          </w:p>
        </w:tc>
        <w:tc>
          <w:tcPr>
            <w:tcW w:w="1700" w:type="dxa"/>
            <w:tcBorders>
              <w:top w:val="single" w:sz="4" w:space="0" w:color="auto"/>
              <w:left w:val="single" w:sz="4" w:space="0" w:color="auto"/>
              <w:bottom w:val="single" w:sz="4" w:space="0" w:color="auto"/>
              <w:right w:val="single" w:sz="4" w:space="0" w:color="auto"/>
            </w:tcBorders>
            <w:hideMark/>
          </w:tcPr>
          <w:p w14:paraId="4B56BD2B" w14:textId="77777777" w:rsidR="00EC1229" w:rsidRPr="00E27D23" w:rsidRDefault="00EC1229">
            <w:pPr>
              <w:pStyle w:val="TAL"/>
            </w:pPr>
            <w:r w:rsidRPr="00E27D23">
              <w:t>entry 1</w:t>
            </w:r>
          </w:p>
          <w:p w14:paraId="59A4010C" w14:textId="77777777" w:rsidR="00EC1229" w:rsidRPr="00E27D23" w:rsidRDefault="00EC1229">
            <w:pPr>
              <w:pStyle w:val="TAL"/>
            </w:pPr>
            <w:r w:rsidRPr="00E27D23">
              <w:t>Table 14.2.1.2.1.3.3-12</w:t>
            </w:r>
          </w:p>
        </w:tc>
        <w:tc>
          <w:tcPr>
            <w:tcW w:w="1245" w:type="dxa"/>
            <w:tcBorders>
              <w:top w:val="single" w:sz="4" w:space="0" w:color="auto"/>
              <w:left w:val="single" w:sz="4" w:space="0" w:color="auto"/>
              <w:bottom w:val="single" w:sz="4" w:space="0" w:color="auto"/>
              <w:right w:val="single" w:sz="4" w:space="0" w:color="auto"/>
            </w:tcBorders>
          </w:tcPr>
          <w:p w14:paraId="03C90ED1" w14:textId="77777777" w:rsidR="00EC1229" w:rsidRPr="00E27D23" w:rsidRDefault="00EC1229">
            <w:pPr>
              <w:pStyle w:val="TAL"/>
            </w:pPr>
          </w:p>
        </w:tc>
      </w:tr>
      <w:tr w:rsidR="00EC1229" w:rsidRPr="00E27D23" w14:paraId="3022DFE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CB3D3F8"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79D7B306"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62FBD687"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261E1DD" w14:textId="77777777" w:rsidR="00EC1229" w:rsidRPr="00E27D23" w:rsidRDefault="00EC1229">
            <w:pPr>
              <w:pStyle w:val="TAL"/>
            </w:pPr>
          </w:p>
        </w:tc>
      </w:tr>
      <w:tr w:rsidR="00EC1229" w:rsidRPr="00E27D23" w14:paraId="2F9CEDD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4F4B49A" w14:textId="77777777" w:rsidR="00EC1229" w:rsidRPr="00E27D23" w:rsidRDefault="00EC1229">
            <w:pPr>
              <w:pStyle w:val="TAL"/>
            </w:pPr>
            <w:r w:rsidRPr="00E27D23">
              <w:t xml:space="preserve">  reportTriggerSize</w:t>
            </w:r>
          </w:p>
        </w:tc>
        <w:tc>
          <w:tcPr>
            <w:tcW w:w="2267" w:type="dxa"/>
            <w:tcBorders>
              <w:top w:val="single" w:sz="4" w:space="0" w:color="auto"/>
              <w:left w:val="single" w:sz="4" w:space="0" w:color="auto"/>
              <w:bottom w:val="single" w:sz="4" w:space="0" w:color="auto"/>
              <w:right w:val="single" w:sz="4" w:space="0" w:color="auto"/>
            </w:tcBorders>
            <w:hideMark/>
          </w:tcPr>
          <w:p w14:paraId="7AC1524E" w14:textId="77777777" w:rsidR="00EC1229" w:rsidRPr="00E27D23" w:rsidRDefault="00EC1229">
            <w:pPr>
              <w:pStyle w:val="TAL"/>
            </w:pPr>
            <w:r w:rsidRPr="00E27D23">
              <w:t>0</w:t>
            </w:r>
          </w:p>
        </w:tc>
        <w:tc>
          <w:tcPr>
            <w:tcW w:w="1700" w:type="dxa"/>
            <w:tcBorders>
              <w:top w:val="single" w:sz="4" w:space="0" w:color="auto"/>
              <w:left w:val="single" w:sz="4" w:space="0" w:color="auto"/>
              <w:bottom w:val="single" w:sz="4" w:space="0" w:color="auto"/>
              <w:right w:val="single" w:sz="4" w:space="0" w:color="auto"/>
            </w:tcBorders>
          </w:tcPr>
          <w:p w14:paraId="657F7CC9"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6E30DFF" w14:textId="77777777" w:rsidR="00EC1229" w:rsidRPr="00E27D23" w:rsidRDefault="00EC1229">
            <w:pPr>
              <w:pStyle w:val="TAL"/>
            </w:pPr>
          </w:p>
        </w:tc>
      </w:tr>
      <w:tr w:rsidR="00EC1229" w:rsidRPr="00E27D23" w14:paraId="2A20D49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25C4045" w14:textId="77777777" w:rsidR="00EC1229" w:rsidRPr="00E27D23" w:rsidRDefault="00EC1229">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181A6CA3"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8C66D53"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F5CE742" w14:textId="77777777" w:rsidR="00EC1229" w:rsidRPr="00E27D23" w:rsidRDefault="00EC1229">
            <w:pPr>
              <w:pStyle w:val="TAL"/>
            </w:pPr>
          </w:p>
        </w:tc>
      </w:tr>
    </w:tbl>
    <w:p w14:paraId="4887E025" w14:textId="77777777" w:rsidR="00EC1229" w:rsidRPr="00E27D23" w:rsidRDefault="00EC1229" w:rsidP="00EC1229"/>
    <w:p w14:paraId="1FAED5FE" w14:textId="77777777" w:rsidR="00EC1229" w:rsidRPr="00E27D23" w:rsidRDefault="00EC1229" w:rsidP="00EC1229">
      <w:pPr>
        <w:pStyle w:val="TH"/>
        <w:rPr>
          <w:i/>
          <w:iCs/>
        </w:rPr>
      </w:pPr>
      <w:r w:rsidRPr="00E27D23">
        <w:t xml:space="preserve">Table 14.2.1.2.1.3.3-12: </w:t>
      </w:r>
      <w:r w:rsidRPr="00E27D23">
        <w:rPr>
          <w:i/>
        </w:rPr>
        <w:t xml:space="preserve">CSI-ReportConfig </w:t>
      </w:r>
      <w:r w:rsidRPr="00E27D23">
        <w:rPr>
          <w:iCs/>
        </w:rPr>
        <w:t>(</w:t>
      </w:r>
      <w:r w:rsidRPr="00E27D23">
        <w:t>Table 14.2.1.2.1.3.3-11</w:t>
      </w:r>
      <w:r w:rsidRPr="00E27D23">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E27D23" w14:paraId="65C1D805"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11542FFE" w14:textId="77777777" w:rsidR="00EC1229" w:rsidRPr="00E27D23" w:rsidRDefault="00EC1229">
            <w:pPr>
              <w:pStyle w:val="TAH"/>
              <w:jc w:val="left"/>
              <w:rPr>
                <w:b w:val="0"/>
              </w:rPr>
            </w:pPr>
            <w:r w:rsidRPr="00E27D23">
              <w:rPr>
                <w:b w:val="0"/>
              </w:rPr>
              <w:t>Derivation Path: 38.508-1 [4], Table 4.6.3-39</w:t>
            </w:r>
          </w:p>
        </w:tc>
      </w:tr>
      <w:tr w:rsidR="00EC1229" w:rsidRPr="00E27D23" w14:paraId="70CF362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8893339" w14:textId="77777777" w:rsidR="00EC1229" w:rsidRPr="00E27D23" w:rsidRDefault="00EC1229">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27EF1C4" w14:textId="77777777" w:rsidR="00EC1229" w:rsidRPr="00E27D23" w:rsidRDefault="00EC1229">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7B0DC0CB" w14:textId="77777777" w:rsidR="00EC1229" w:rsidRPr="00E27D23" w:rsidRDefault="00EC1229">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59AA2EB8" w14:textId="77777777" w:rsidR="00EC1229" w:rsidRPr="00E27D23" w:rsidRDefault="00EC1229">
            <w:pPr>
              <w:pStyle w:val="TAH"/>
            </w:pPr>
            <w:r w:rsidRPr="00E27D23">
              <w:t>Condition</w:t>
            </w:r>
          </w:p>
        </w:tc>
      </w:tr>
      <w:tr w:rsidR="00EC1229" w:rsidRPr="00E27D23" w14:paraId="7AFE291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85DC39F" w14:textId="77777777" w:rsidR="00EC1229" w:rsidRPr="00E27D23" w:rsidRDefault="00EC1229">
            <w:pPr>
              <w:pStyle w:val="TAL"/>
            </w:pPr>
            <w:r w:rsidRPr="00E27D23">
              <w:t xml:space="preserve">CSI-Report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20268700"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0115D57C"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DAB984A" w14:textId="77777777" w:rsidR="00EC1229" w:rsidRPr="00E27D23" w:rsidRDefault="00EC1229">
            <w:pPr>
              <w:pStyle w:val="TAL"/>
            </w:pPr>
          </w:p>
        </w:tc>
      </w:tr>
      <w:tr w:rsidR="00EC1229" w:rsidRPr="00E27D23" w14:paraId="676D8A4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37B7DB3" w14:textId="77777777" w:rsidR="00EC1229" w:rsidRPr="00E27D23" w:rsidRDefault="00EC1229">
            <w:pPr>
              <w:pStyle w:val="TAL"/>
            </w:pPr>
            <w:r w:rsidRPr="00E27D23">
              <w:t xml:space="preserve">  reportConfigId</w:t>
            </w:r>
          </w:p>
        </w:tc>
        <w:tc>
          <w:tcPr>
            <w:tcW w:w="2267" w:type="dxa"/>
            <w:tcBorders>
              <w:top w:val="single" w:sz="4" w:space="0" w:color="auto"/>
              <w:left w:val="single" w:sz="4" w:space="0" w:color="auto"/>
              <w:bottom w:val="single" w:sz="4" w:space="0" w:color="auto"/>
              <w:right w:val="single" w:sz="4" w:space="0" w:color="auto"/>
            </w:tcBorders>
            <w:hideMark/>
          </w:tcPr>
          <w:p w14:paraId="3391F8CC" w14:textId="77777777" w:rsidR="00EC1229" w:rsidRPr="00E27D23" w:rsidRDefault="00EC1229">
            <w:pPr>
              <w:pStyle w:val="TAL"/>
            </w:pPr>
            <w:r w:rsidRPr="00E27D23">
              <w:t>0</w:t>
            </w:r>
          </w:p>
        </w:tc>
        <w:tc>
          <w:tcPr>
            <w:tcW w:w="1700" w:type="dxa"/>
            <w:tcBorders>
              <w:top w:val="single" w:sz="4" w:space="0" w:color="auto"/>
              <w:left w:val="single" w:sz="4" w:space="0" w:color="auto"/>
              <w:bottom w:val="single" w:sz="4" w:space="0" w:color="auto"/>
              <w:right w:val="single" w:sz="4" w:space="0" w:color="auto"/>
            </w:tcBorders>
          </w:tcPr>
          <w:p w14:paraId="02026981"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196209A" w14:textId="77777777" w:rsidR="00EC1229" w:rsidRPr="00E27D23" w:rsidRDefault="00EC1229">
            <w:pPr>
              <w:pStyle w:val="TAL"/>
            </w:pPr>
          </w:p>
        </w:tc>
      </w:tr>
      <w:tr w:rsidR="00EC1229" w:rsidRPr="00E27D23" w14:paraId="0FE83BA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05E26C5" w14:textId="77777777" w:rsidR="00EC1229" w:rsidRPr="00E27D23" w:rsidRDefault="00EC1229">
            <w:pPr>
              <w:pStyle w:val="TAL"/>
            </w:pPr>
            <w:r w:rsidRPr="00E27D23">
              <w:t xml:space="preserve">  carrier</w:t>
            </w:r>
          </w:p>
        </w:tc>
        <w:tc>
          <w:tcPr>
            <w:tcW w:w="2267" w:type="dxa"/>
            <w:tcBorders>
              <w:top w:val="single" w:sz="4" w:space="0" w:color="auto"/>
              <w:left w:val="single" w:sz="4" w:space="0" w:color="auto"/>
              <w:bottom w:val="single" w:sz="4" w:space="0" w:color="auto"/>
              <w:right w:val="single" w:sz="4" w:space="0" w:color="auto"/>
            </w:tcBorders>
            <w:hideMark/>
          </w:tcPr>
          <w:p w14:paraId="67024C20" w14:textId="77777777" w:rsidR="00EC1229" w:rsidRPr="00E27D23" w:rsidRDefault="00EC1229">
            <w:pPr>
              <w:pStyle w:val="TAL"/>
            </w:pPr>
            <w:r w:rsidRPr="00E27D23">
              <w:t xml:space="preserve">Not present </w:t>
            </w:r>
          </w:p>
        </w:tc>
        <w:tc>
          <w:tcPr>
            <w:tcW w:w="1700" w:type="dxa"/>
            <w:tcBorders>
              <w:top w:val="single" w:sz="4" w:space="0" w:color="auto"/>
              <w:left w:val="single" w:sz="4" w:space="0" w:color="auto"/>
              <w:bottom w:val="single" w:sz="4" w:space="0" w:color="auto"/>
              <w:right w:val="single" w:sz="4" w:space="0" w:color="auto"/>
            </w:tcBorders>
          </w:tcPr>
          <w:p w14:paraId="5E2F4B81"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7707292" w14:textId="77777777" w:rsidR="00EC1229" w:rsidRPr="00E27D23" w:rsidRDefault="00EC1229">
            <w:pPr>
              <w:pStyle w:val="TAL"/>
            </w:pPr>
          </w:p>
        </w:tc>
      </w:tr>
      <w:tr w:rsidR="00EC1229" w:rsidRPr="00E27D23" w14:paraId="3DB8C8D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B457618" w14:textId="77777777" w:rsidR="00EC1229" w:rsidRPr="00E27D23" w:rsidRDefault="00EC1229">
            <w:pPr>
              <w:pStyle w:val="TAL"/>
            </w:pPr>
            <w:r w:rsidRPr="00E27D23">
              <w:t xml:space="preserve">  resourcesForChannelMeasurement</w:t>
            </w:r>
          </w:p>
        </w:tc>
        <w:tc>
          <w:tcPr>
            <w:tcW w:w="2267" w:type="dxa"/>
            <w:tcBorders>
              <w:top w:val="single" w:sz="4" w:space="0" w:color="auto"/>
              <w:left w:val="single" w:sz="4" w:space="0" w:color="auto"/>
              <w:bottom w:val="single" w:sz="4" w:space="0" w:color="auto"/>
              <w:right w:val="single" w:sz="4" w:space="0" w:color="auto"/>
            </w:tcBorders>
            <w:hideMark/>
          </w:tcPr>
          <w:p w14:paraId="12D05D4C" w14:textId="77777777" w:rsidR="00EC1229" w:rsidRPr="00E27D23" w:rsidRDefault="00EC1229">
            <w:pPr>
              <w:pStyle w:val="TAL"/>
            </w:pPr>
            <w:r w:rsidRPr="00E27D23">
              <w:t>0</w:t>
            </w:r>
          </w:p>
        </w:tc>
        <w:tc>
          <w:tcPr>
            <w:tcW w:w="1700" w:type="dxa"/>
            <w:tcBorders>
              <w:top w:val="single" w:sz="4" w:space="0" w:color="auto"/>
              <w:left w:val="single" w:sz="4" w:space="0" w:color="auto"/>
              <w:bottom w:val="single" w:sz="4" w:space="0" w:color="auto"/>
              <w:right w:val="single" w:sz="4" w:space="0" w:color="auto"/>
            </w:tcBorders>
          </w:tcPr>
          <w:p w14:paraId="5E97F9A2"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750B191" w14:textId="77777777" w:rsidR="00EC1229" w:rsidRPr="00E27D23" w:rsidRDefault="00EC1229">
            <w:pPr>
              <w:pStyle w:val="TAL"/>
            </w:pPr>
          </w:p>
        </w:tc>
      </w:tr>
      <w:tr w:rsidR="00EC1229" w:rsidRPr="00E27D23" w14:paraId="076DAFFE"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4FEA12C" w14:textId="77777777" w:rsidR="00EC1229" w:rsidRPr="00E27D23" w:rsidRDefault="00EC1229">
            <w:pPr>
              <w:pStyle w:val="TAL"/>
            </w:pPr>
            <w:r w:rsidRPr="00E27D23">
              <w:t xml:space="preserve">  csi-IM-ResourcesForInterference</w:t>
            </w:r>
          </w:p>
        </w:tc>
        <w:tc>
          <w:tcPr>
            <w:tcW w:w="2267" w:type="dxa"/>
            <w:tcBorders>
              <w:top w:val="single" w:sz="4" w:space="0" w:color="auto"/>
              <w:left w:val="single" w:sz="4" w:space="0" w:color="auto"/>
              <w:bottom w:val="single" w:sz="4" w:space="0" w:color="auto"/>
              <w:right w:val="single" w:sz="4" w:space="0" w:color="auto"/>
            </w:tcBorders>
            <w:hideMark/>
          </w:tcPr>
          <w:p w14:paraId="6779FB7C" w14:textId="77777777" w:rsidR="00EC1229" w:rsidRPr="00E27D23" w:rsidRDefault="00EC1229">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4DB1B078"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4CBBF11" w14:textId="77777777" w:rsidR="00EC1229" w:rsidRPr="00E27D23" w:rsidRDefault="00EC1229">
            <w:pPr>
              <w:pStyle w:val="TAL"/>
            </w:pPr>
          </w:p>
        </w:tc>
      </w:tr>
      <w:tr w:rsidR="00EC1229" w:rsidRPr="00E27D23" w14:paraId="0CEAB2F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6055B53" w14:textId="77777777" w:rsidR="00EC1229" w:rsidRPr="00E27D23" w:rsidRDefault="00EC1229">
            <w:pPr>
              <w:pStyle w:val="TAL"/>
            </w:pPr>
            <w:r w:rsidRPr="00E27D23">
              <w:t xml:space="preserve">  nzp-CSI-RS-ResourcesForInterference</w:t>
            </w:r>
          </w:p>
        </w:tc>
        <w:tc>
          <w:tcPr>
            <w:tcW w:w="2267" w:type="dxa"/>
            <w:tcBorders>
              <w:top w:val="single" w:sz="4" w:space="0" w:color="auto"/>
              <w:left w:val="single" w:sz="4" w:space="0" w:color="auto"/>
              <w:bottom w:val="single" w:sz="4" w:space="0" w:color="auto"/>
              <w:right w:val="single" w:sz="4" w:space="0" w:color="auto"/>
            </w:tcBorders>
            <w:hideMark/>
          </w:tcPr>
          <w:p w14:paraId="668D2D88" w14:textId="77777777" w:rsidR="00EC1229" w:rsidRPr="00E27D23" w:rsidRDefault="00EC1229">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5118A4F4"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97D09B8" w14:textId="77777777" w:rsidR="00EC1229" w:rsidRPr="00E27D23" w:rsidRDefault="00EC1229">
            <w:pPr>
              <w:pStyle w:val="TAL"/>
            </w:pPr>
          </w:p>
        </w:tc>
      </w:tr>
      <w:tr w:rsidR="00EC1229" w:rsidRPr="00E27D23" w14:paraId="2FDB696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2E0360D" w14:textId="77777777" w:rsidR="00EC1229" w:rsidRPr="00E27D23" w:rsidRDefault="00EC1229">
            <w:pPr>
              <w:pStyle w:val="TAL"/>
            </w:pPr>
            <w:r w:rsidRPr="00E27D23">
              <w:t xml:space="preserve">  reportConfigType CHOICE {</w:t>
            </w:r>
          </w:p>
        </w:tc>
        <w:tc>
          <w:tcPr>
            <w:tcW w:w="2267" w:type="dxa"/>
            <w:tcBorders>
              <w:top w:val="single" w:sz="4" w:space="0" w:color="auto"/>
              <w:left w:val="single" w:sz="4" w:space="0" w:color="auto"/>
              <w:bottom w:val="single" w:sz="4" w:space="0" w:color="auto"/>
              <w:right w:val="single" w:sz="4" w:space="0" w:color="auto"/>
            </w:tcBorders>
          </w:tcPr>
          <w:p w14:paraId="0E864A6C"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0E1BF77"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F7B14D7" w14:textId="77777777" w:rsidR="00EC1229" w:rsidRPr="00E27D23" w:rsidRDefault="00EC1229">
            <w:pPr>
              <w:pStyle w:val="TAL"/>
            </w:pPr>
          </w:p>
        </w:tc>
      </w:tr>
      <w:tr w:rsidR="00EC1229" w:rsidRPr="00E27D23" w14:paraId="2981091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F68550A" w14:textId="77777777" w:rsidR="00EC1229" w:rsidRPr="00E27D23" w:rsidRDefault="00EC1229">
            <w:pPr>
              <w:pStyle w:val="TAL"/>
            </w:pPr>
            <w:r w:rsidRPr="00E27D23">
              <w:t xml:space="preserve">    periodic SEQUENCE {</w:t>
            </w:r>
          </w:p>
        </w:tc>
        <w:tc>
          <w:tcPr>
            <w:tcW w:w="2267" w:type="dxa"/>
            <w:tcBorders>
              <w:top w:val="single" w:sz="4" w:space="0" w:color="auto"/>
              <w:left w:val="single" w:sz="4" w:space="0" w:color="auto"/>
              <w:bottom w:val="single" w:sz="4" w:space="0" w:color="auto"/>
              <w:right w:val="single" w:sz="4" w:space="0" w:color="auto"/>
            </w:tcBorders>
          </w:tcPr>
          <w:p w14:paraId="30931D53"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16D8D7F1"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7E0E36A" w14:textId="77777777" w:rsidR="00EC1229" w:rsidRPr="00E27D23" w:rsidRDefault="00EC1229">
            <w:pPr>
              <w:pStyle w:val="TAL"/>
            </w:pPr>
          </w:p>
        </w:tc>
      </w:tr>
      <w:tr w:rsidR="00EC1229" w:rsidRPr="00E27D23" w14:paraId="29E0732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64677F1" w14:textId="77777777" w:rsidR="00EC1229" w:rsidRPr="00E27D23" w:rsidRDefault="00EC1229">
            <w:pPr>
              <w:pStyle w:val="TAL"/>
            </w:pPr>
            <w:r w:rsidRPr="00E27D23">
              <w:t xml:space="preserve">      reportSlotConfig CHOICE {</w:t>
            </w:r>
          </w:p>
        </w:tc>
        <w:tc>
          <w:tcPr>
            <w:tcW w:w="2267" w:type="dxa"/>
            <w:tcBorders>
              <w:top w:val="single" w:sz="4" w:space="0" w:color="auto"/>
              <w:left w:val="single" w:sz="4" w:space="0" w:color="auto"/>
              <w:bottom w:val="single" w:sz="4" w:space="0" w:color="auto"/>
              <w:right w:val="single" w:sz="4" w:space="0" w:color="auto"/>
            </w:tcBorders>
          </w:tcPr>
          <w:p w14:paraId="6874486B"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00B11FA"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3BD8D3E" w14:textId="77777777" w:rsidR="00EC1229" w:rsidRPr="00E27D23" w:rsidRDefault="00EC1229">
            <w:pPr>
              <w:pStyle w:val="TAL"/>
            </w:pPr>
          </w:p>
        </w:tc>
      </w:tr>
      <w:tr w:rsidR="00EC1229" w:rsidRPr="00E27D23" w14:paraId="4516BE0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2AF04D3" w14:textId="77777777" w:rsidR="00EC1229" w:rsidRPr="00E27D23" w:rsidRDefault="00EC1229">
            <w:pPr>
              <w:pStyle w:val="TAL"/>
            </w:pPr>
            <w:r w:rsidRPr="00E27D23">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2F58E214" w14:textId="77777777" w:rsidR="00EC1229" w:rsidRPr="00E27D23" w:rsidRDefault="00EC1229">
            <w:pPr>
              <w:pStyle w:val="TAL"/>
              <w:rPr>
                <w:lang w:eastAsia="zh-CN"/>
              </w:rPr>
            </w:pPr>
            <w:r w:rsidRPr="00E27D23">
              <w:rPr>
                <w:lang w:eastAsia="zh-CN"/>
              </w:rPr>
              <w:t>9</w:t>
            </w:r>
          </w:p>
        </w:tc>
        <w:tc>
          <w:tcPr>
            <w:tcW w:w="1700" w:type="dxa"/>
            <w:tcBorders>
              <w:top w:val="single" w:sz="4" w:space="0" w:color="auto"/>
              <w:left w:val="single" w:sz="4" w:space="0" w:color="auto"/>
              <w:bottom w:val="single" w:sz="4" w:space="0" w:color="auto"/>
              <w:right w:val="single" w:sz="4" w:space="0" w:color="auto"/>
            </w:tcBorders>
          </w:tcPr>
          <w:p w14:paraId="7FE5E16B" w14:textId="77777777" w:rsidR="00EC1229" w:rsidRPr="00E27D23"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105C301" w14:textId="77777777" w:rsidR="00EC1229" w:rsidRPr="00E27D23" w:rsidRDefault="00EC1229">
            <w:pPr>
              <w:pStyle w:val="TAL"/>
            </w:pPr>
          </w:p>
        </w:tc>
      </w:tr>
      <w:tr w:rsidR="00EC1229" w:rsidRPr="00E27D23" w14:paraId="0CAB8F9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484E305"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4905ED70"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0372CB7E"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5F5402B" w14:textId="77777777" w:rsidR="00EC1229" w:rsidRPr="00E27D23" w:rsidRDefault="00EC1229">
            <w:pPr>
              <w:pStyle w:val="TAL"/>
            </w:pPr>
          </w:p>
        </w:tc>
      </w:tr>
      <w:tr w:rsidR="00EC1229" w:rsidRPr="00E27D23" w14:paraId="60C5F8F8" w14:textId="77777777" w:rsidTr="00EC1229">
        <w:tc>
          <w:tcPr>
            <w:tcW w:w="4535" w:type="dxa"/>
            <w:tcBorders>
              <w:top w:val="single" w:sz="4" w:space="0" w:color="auto"/>
              <w:left w:val="single" w:sz="4" w:space="0" w:color="auto"/>
              <w:bottom w:val="single" w:sz="4" w:space="0" w:color="auto"/>
              <w:right w:val="single" w:sz="4" w:space="0" w:color="auto"/>
            </w:tcBorders>
          </w:tcPr>
          <w:p w14:paraId="2CB0186D" w14:textId="77777777" w:rsidR="00EC1229" w:rsidRPr="00E27D23" w:rsidRDefault="00EC1229">
            <w:pPr>
              <w:pStyle w:val="TAL"/>
            </w:pPr>
          </w:p>
        </w:tc>
        <w:tc>
          <w:tcPr>
            <w:tcW w:w="2267" w:type="dxa"/>
            <w:tcBorders>
              <w:top w:val="single" w:sz="4" w:space="0" w:color="auto"/>
              <w:left w:val="single" w:sz="4" w:space="0" w:color="auto"/>
              <w:bottom w:val="single" w:sz="4" w:space="0" w:color="auto"/>
              <w:right w:val="single" w:sz="4" w:space="0" w:color="auto"/>
            </w:tcBorders>
          </w:tcPr>
          <w:p w14:paraId="7AA5EA81"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A22600F"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3CBE968" w14:textId="77777777" w:rsidR="00EC1229" w:rsidRPr="00E27D23" w:rsidRDefault="00EC1229">
            <w:pPr>
              <w:pStyle w:val="TAL"/>
            </w:pPr>
          </w:p>
        </w:tc>
      </w:tr>
      <w:tr w:rsidR="00EC1229" w:rsidRPr="00E27D23" w14:paraId="738D5FB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5ED3928" w14:textId="77777777" w:rsidR="00EC1229" w:rsidRPr="00E27D23" w:rsidRDefault="00EC1229">
            <w:pPr>
              <w:pStyle w:val="TAL"/>
            </w:pPr>
            <w:r w:rsidRPr="00E27D23">
              <w:t xml:space="preserve">    pucch-CSI-ResourceList SEQUENCE (SIZE (1..maxNrofBWPs)) OF PUCCH-CSI-Resource {</w:t>
            </w:r>
          </w:p>
        </w:tc>
        <w:tc>
          <w:tcPr>
            <w:tcW w:w="2267" w:type="dxa"/>
            <w:tcBorders>
              <w:top w:val="single" w:sz="4" w:space="0" w:color="auto"/>
              <w:left w:val="single" w:sz="4" w:space="0" w:color="auto"/>
              <w:bottom w:val="single" w:sz="4" w:space="0" w:color="auto"/>
              <w:right w:val="single" w:sz="4" w:space="0" w:color="auto"/>
            </w:tcBorders>
            <w:hideMark/>
          </w:tcPr>
          <w:p w14:paraId="18B67F10" w14:textId="77777777" w:rsidR="00EC1229" w:rsidRPr="00E27D23" w:rsidRDefault="00EC1229">
            <w:pPr>
              <w:pStyle w:val="TAL"/>
              <w:rPr>
                <w:lang w:eastAsia="zh-CN"/>
              </w:rPr>
            </w:pPr>
            <w:r w:rsidRPr="00E27D23">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2C353FE3"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1E0AE5A" w14:textId="77777777" w:rsidR="00EC1229" w:rsidRPr="00E27D23" w:rsidRDefault="00EC1229">
            <w:pPr>
              <w:pStyle w:val="TAL"/>
            </w:pPr>
          </w:p>
        </w:tc>
      </w:tr>
      <w:tr w:rsidR="00EC1229" w:rsidRPr="00E27D23" w14:paraId="79DF218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19E42C8" w14:textId="77777777" w:rsidR="00EC1229" w:rsidRPr="00E27D23" w:rsidRDefault="00EC1229">
            <w:pPr>
              <w:pStyle w:val="TAL"/>
            </w:pPr>
            <w:r w:rsidRPr="00E27D23">
              <w:t xml:space="preserve">      PUCCH-CSI-Resource [1] SEQUENCE {</w:t>
            </w:r>
          </w:p>
        </w:tc>
        <w:tc>
          <w:tcPr>
            <w:tcW w:w="2267" w:type="dxa"/>
            <w:tcBorders>
              <w:top w:val="single" w:sz="4" w:space="0" w:color="auto"/>
              <w:left w:val="single" w:sz="4" w:space="0" w:color="auto"/>
              <w:bottom w:val="single" w:sz="4" w:space="0" w:color="auto"/>
              <w:right w:val="single" w:sz="4" w:space="0" w:color="auto"/>
            </w:tcBorders>
          </w:tcPr>
          <w:p w14:paraId="7F74AED2"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3A63A906" w14:textId="77777777" w:rsidR="00EC1229" w:rsidRPr="00E27D23" w:rsidRDefault="00EC1229">
            <w:pPr>
              <w:pStyle w:val="TAL"/>
              <w:rPr>
                <w:lang w:eastAsia="zh-CN"/>
              </w:rPr>
            </w:pPr>
            <w:r w:rsidRPr="00E27D23">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C58130A" w14:textId="77777777" w:rsidR="00EC1229" w:rsidRPr="00E27D23" w:rsidRDefault="00EC1229">
            <w:pPr>
              <w:pStyle w:val="TAL"/>
            </w:pPr>
          </w:p>
        </w:tc>
      </w:tr>
      <w:tr w:rsidR="00EC1229" w:rsidRPr="00E27D23" w14:paraId="67FF095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016090B" w14:textId="77777777" w:rsidR="00EC1229" w:rsidRPr="00E27D23" w:rsidRDefault="00EC1229">
            <w:pPr>
              <w:pStyle w:val="TAL"/>
            </w:pPr>
            <w:r w:rsidRPr="00E27D23">
              <w:t xml:space="preserve">        uplinkBandwidthPartId</w:t>
            </w:r>
          </w:p>
        </w:tc>
        <w:tc>
          <w:tcPr>
            <w:tcW w:w="2267" w:type="dxa"/>
            <w:tcBorders>
              <w:top w:val="single" w:sz="4" w:space="0" w:color="auto"/>
              <w:left w:val="single" w:sz="4" w:space="0" w:color="auto"/>
              <w:bottom w:val="single" w:sz="4" w:space="0" w:color="auto"/>
              <w:right w:val="single" w:sz="4" w:space="0" w:color="auto"/>
            </w:tcBorders>
            <w:hideMark/>
          </w:tcPr>
          <w:p w14:paraId="6865AC1B" w14:textId="77777777" w:rsidR="00EC1229" w:rsidRPr="00E27D23" w:rsidRDefault="00EC1229">
            <w:pPr>
              <w:pStyle w:val="TAL"/>
              <w:rPr>
                <w:lang w:eastAsia="zh-CN"/>
              </w:rPr>
            </w:pPr>
            <w:r w:rsidRPr="00E27D23">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1F888218" w14:textId="77777777" w:rsidR="00EC1229" w:rsidRPr="00E27D23"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2F3A49D" w14:textId="77777777" w:rsidR="00EC1229" w:rsidRPr="00E27D23" w:rsidRDefault="00EC1229">
            <w:pPr>
              <w:pStyle w:val="TAL"/>
            </w:pPr>
          </w:p>
        </w:tc>
      </w:tr>
      <w:tr w:rsidR="00EC1229" w:rsidRPr="00E27D23" w14:paraId="658681D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E15C3BE" w14:textId="77777777" w:rsidR="00EC1229" w:rsidRPr="00E27D23" w:rsidRDefault="00EC1229">
            <w:pPr>
              <w:pStyle w:val="TAL"/>
            </w:pPr>
            <w:r w:rsidRPr="00E27D23">
              <w:t xml:space="preserve">        pucch-Resource</w:t>
            </w:r>
          </w:p>
        </w:tc>
        <w:tc>
          <w:tcPr>
            <w:tcW w:w="2267" w:type="dxa"/>
            <w:tcBorders>
              <w:top w:val="single" w:sz="4" w:space="0" w:color="auto"/>
              <w:left w:val="single" w:sz="4" w:space="0" w:color="auto"/>
              <w:bottom w:val="single" w:sz="4" w:space="0" w:color="auto"/>
              <w:right w:val="single" w:sz="4" w:space="0" w:color="auto"/>
            </w:tcBorders>
            <w:hideMark/>
          </w:tcPr>
          <w:p w14:paraId="64031CE6" w14:textId="77777777" w:rsidR="00EC1229" w:rsidRPr="00E27D23" w:rsidRDefault="00EC1229">
            <w:pPr>
              <w:pStyle w:val="TAL"/>
            </w:pPr>
            <w:r w:rsidRPr="00E27D23">
              <w:rPr>
                <w:lang w:eastAsia="zh-CN"/>
              </w:rPr>
              <w:t>9</w:t>
            </w:r>
          </w:p>
        </w:tc>
        <w:tc>
          <w:tcPr>
            <w:tcW w:w="1700" w:type="dxa"/>
            <w:tcBorders>
              <w:top w:val="single" w:sz="4" w:space="0" w:color="auto"/>
              <w:left w:val="single" w:sz="4" w:space="0" w:color="auto"/>
              <w:bottom w:val="single" w:sz="4" w:space="0" w:color="auto"/>
              <w:right w:val="single" w:sz="4" w:space="0" w:color="auto"/>
            </w:tcBorders>
          </w:tcPr>
          <w:p w14:paraId="66788B54" w14:textId="77777777" w:rsidR="00EC1229" w:rsidRPr="00E27D23"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986054F" w14:textId="77777777" w:rsidR="00EC1229" w:rsidRPr="00E27D23" w:rsidRDefault="00EC1229">
            <w:pPr>
              <w:pStyle w:val="TAL"/>
            </w:pPr>
          </w:p>
        </w:tc>
      </w:tr>
      <w:tr w:rsidR="00EC1229" w:rsidRPr="00E27D23" w14:paraId="47B18F2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42FDC49"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6B22CBC9"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0F0D42F" w14:textId="77777777" w:rsidR="00EC1229" w:rsidRPr="00E27D23"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208D3C9" w14:textId="77777777" w:rsidR="00EC1229" w:rsidRPr="00E27D23" w:rsidRDefault="00EC1229">
            <w:pPr>
              <w:pStyle w:val="TAL"/>
            </w:pPr>
          </w:p>
        </w:tc>
      </w:tr>
      <w:tr w:rsidR="00EC1229" w:rsidRPr="00E27D23" w14:paraId="2418B3D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1CD8970"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451E3EFE"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4635DAF"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30DD106" w14:textId="77777777" w:rsidR="00EC1229" w:rsidRPr="00E27D23" w:rsidRDefault="00EC1229">
            <w:pPr>
              <w:pStyle w:val="TAL"/>
            </w:pPr>
          </w:p>
        </w:tc>
      </w:tr>
      <w:tr w:rsidR="00EC1229" w:rsidRPr="00E27D23" w14:paraId="0203972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2B7FEB8"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47B3BADA"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5140726"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C63215B" w14:textId="77777777" w:rsidR="00EC1229" w:rsidRPr="00E27D23" w:rsidRDefault="00EC1229">
            <w:pPr>
              <w:pStyle w:val="TAL"/>
            </w:pPr>
          </w:p>
        </w:tc>
      </w:tr>
      <w:tr w:rsidR="00EC1229" w:rsidRPr="00E27D23" w14:paraId="194E37FE"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EC94BDD" w14:textId="77777777" w:rsidR="00EC1229" w:rsidRPr="00E27D23" w:rsidRDefault="00EC1229">
            <w:pPr>
              <w:pStyle w:val="TAL"/>
            </w:pPr>
            <w:r w:rsidRPr="00E27D23">
              <w:t xml:space="preserve">  reportQuantity CHOICE {</w:t>
            </w:r>
          </w:p>
        </w:tc>
        <w:tc>
          <w:tcPr>
            <w:tcW w:w="2267" w:type="dxa"/>
            <w:tcBorders>
              <w:top w:val="single" w:sz="4" w:space="0" w:color="auto"/>
              <w:left w:val="single" w:sz="4" w:space="0" w:color="auto"/>
              <w:bottom w:val="single" w:sz="4" w:space="0" w:color="auto"/>
              <w:right w:val="single" w:sz="4" w:space="0" w:color="auto"/>
            </w:tcBorders>
          </w:tcPr>
          <w:p w14:paraId="6B7041B0"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C94FD10"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ABD4008" w14:textId="77777777" w:rsidR="00EC1229" w:rsidRPr="00E27D23" w:rsidRDefault="00EC1229">
            <w:pPr>
              <w:pStyle w:val="TAL"/>
            </w:pPr>
          </w:p>
        </w:tc>
      </w:tr>
      <w:tr w:rsidR="00EC1229" w:rsidRPr="00E27D23" w14:paraId="1D60E0BF"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8C6D0E1" w14:textId="77777777" w:rsidR="00EC1229" w:rsidRPr="00E27D23" w:rsidRDefault="00EC1229">
            <w:pPr>
              <w:pStyle w:val="TAL"/>
            </w:pPr>
            <w:r w:rsidRPr="00E27D23">
              <w:t xml:space="preserve">    ssb-Index-RSRP</w:t>
            </w:r>
          </w:p>
        </w:tc>
        <w:tc>
          <w:tcPr>
            <w:tcW w:w="2267" w:type="dxa"/>
            <w:tcBorders>
              <w:top w:val="single" w:sz="4" w:space="0" w:color="auto"/>
              <w:left w:val="single" w:sz="4" w:space="0" w:color="auto"/>
              <w:bottom w:val="single" w:sz="4" w:space="0" w:color="auto"/>
              <w:right w:val="single" w:sz="4" w:space="0" w:color="auto"/>
            </w:tcBorders>
            <w:hideMark/>
          </w:tcPr>
          <w:p w14:paraId="2E483E20" w14:textId="77777777" w:rsidR="00EC1229" w:rsidRPr="00E27D23" w:rsidRDefault="00EC1229">
            <w:pPr>
              <w:pStyle w:val="TAL"/>
            </w:pPr>
            <w:r w:rsidRPr="00E27D23">
              <w:t>NULL</w:t>
            </w:r>
          </w:p>
        </w:tc>
        <w:tc>
          <w:tcPr>
            <w:tcW w:w="1700" w:type="dxa"/>
            <w:tcBorders>
              <w:top w:val="single" w:sz="4" w:space="0" w:color="auto"/>
              <w:left w:val="single" w:sz="4" w:space="0" w:color="auto"/>
              <w:bottom w:val="single" w:sz="4" w:space="0" w:color="auto"/>
              <w:right w:val="single" w:sz="4" w:space="0" w:color="auto"/>
            </w:tcBorders>
          </w:tcPr>
          <w:p w14:paraId="24842B2B"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D78C66B" w14:textId="77777777" w:rsidR="00EC1229" w:rsidRPr="00E27D23" w:rsidRDefault="00EC1229">
            <w:pPr>
              <w:pStyle w:val="TAL"/>
            </w:pPr>
          </w:p>
        </w:tc>
      </w:tr>
      <w:tr w:rsidR="00EC1229" w:rsidRPr="00E27D23" w14:paraId="47139AD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89ACC31"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55982E3E"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A32F470"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FD84674" w14:textId="77777777" w:rsidR="00EC1229" w:rsidRPr="00E27D23" w:rsidRDefault="00EC1229">
            <w:pPr>
              <w:pStyle w:val="TAL"/>
            </w:pPr>
          </w:p>
        </w:tc>
      </w:tr>
      <w:tr w:rsidR="00EC1229" w:rsidRPr="00E27D23" w14:paraId="3E4DDB4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6282DFA" w14:textId="77777777" w:rsidR="00EC1229" w:rsidRPr="00E27D23" w:rsidRDefault="00EC1229">
            <w:pPr>
              <w:pStyle w:val="TAL"/>
            </w:pPr>
            <w:r w:rsidRPr="00E27D23">
              <w:t xml:space="preserve">  timeRestrictionForChannelMeasurements</w:t>
            </w:r>
          </w:p>
        </w:tc>
        <w:tc>
          <w:tcPr>
            <w:tcW w:w="2267" w:type="dxa"/>
            <w:tcBorders>
              <w:top w:val="single" w:sz="4" w:space="0" w:color="auto"/>
              <w:left w:val="single" w:sz="4" w:space="0" w:color="auto"/>
              <w:bottom w:val="single" w:sz="4" w:space="0" w:color="auto"/>
              <w:right w:val="single" w:sz="4" w:space="0" w:color="auto"/>
            </w:tcBorders>
            <w:hideMark/>
          </w:tcPr>
          <w:p w14:paraId="5E78C408" w14:textId="77777777" w:rsidR="00EC1229" w:rsidRPr="00E27D23" w:rsidRDefault="00EC1229">
            <w:pPr>
              <w:pStyle w:val="TAL"/>
            </w:pPr>
            <w:r w:rsidRPr="00E27D23">
              <w:t>notConfigured</w:t>
            </w:r>
          </w:p>
        </w:tc>
        <w:tc>
          <w:tcPr>
            <w:tcW w:w="1700" w:type="dxa"/>
            <w:tcBorders>
              <w:top w:val="single" w:sz="4" w:space="0" w:color="auto"/>
              <w:left w:val="single" w:sz="4" w:space="0" w:color="auto"/>
              <w:bottom w:val="single" w:sz="4" w:space="0" w:color="auto"/>
              <w:right w:val="single" w:sz="4" w:space="0" w:color="auto"/>
            </w:tcBorders>
          </w:tcPr>
          <w:p w14:paraId="5A055C8B"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ABC2115" w14:textId="77777777" w:rsidR="00EC1229" w:rsidRPr="00E27D23" w:rsidRDefault="00EC1229">
            <w:pPr>
              <w:pStyle w:val="TAL"/>
            </w:pPr>
          </w:p>
        </w:tc>
      </w:tr>
      <w:tr w:rsidR="00EC1229" w:rsidRPr="00E27D23" w14:paraId="1991088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BE1F28E" w14:textId="77777777" w:rsidR="00EC1229" w:rsidRPr="00E27D23" w:rsidRDefault="00EC1229">
            <w:pPr>
              <w:pStyle w:val="TAL"/>
            </w:pPr>
            <w:r w:rsidRPr="00E27D23">
              <w:t xml:space="preserve">  timeRestrictionForInterferenceMeasurements</w:t>
            </w:r>
          </w:p>
        </w:tc>
        <w:tc>
          <w:tcPr>
            <w:tcW w:w="2267" w:type="dxa"/>
            <w:tcBorders>
              <w:top w:val="single" w:sz="4" w:space="0" w:color="auto"/>
              <w:left w:val="single" w:sz="4" w:space="0" w:color="auto"/>
              <w:bottom w:val="single" w:sz="4" w:space="0" w:color="auto"/>
              <w:right w:val="single" w:sz="4" w:space="0" w:color="auto"/>
            </w:tcBorders>
            <w:hideMark/>
          </w:tcPr>
          <w:p w14:paraId="36232188" w14:textId="77777777" w:rsidR="00EC1229" w:rsidRPr="00E27D23" w:rsidRDefault="00EC1229">
            <w:pPr>
              <w:pStyle w:val="TAL"/>
            </w:pPr>
            <w:r w:rsidRPr="00E27D23">
              <w:t>notConfigured</w:t>
            </w:r>
          </w:p>
        </w:tc>
        <w:tc>
          <w:tcPr>
            <w:tcW w:w="1700" w:type="dxa"/>
            <w:tcBorders>
              <w:top w:val="single" w:sz="4" w:space="0" w:color="auto"/>
              <w:left w:val="single" w:sz="4" w:space="0" w:color="auto"/>
              <w:bottom w:val="single" w:sz="4" w:space="0" w:color="auto"/>
              <w:right w:val="single" w:sz="4" w:space="0" w:color="auto"/>
            </w:tcBorders>
          </w:tcPr>
          <w:p w14:paraId="7CCA201D"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13F0433" w14:textId="77777777" w:rsidR="00EC1229" w:rsidRPr="00E27D23" w:rsidRDefault="00EC1229">
            <w:pPr>
              <w:pStyle w:val="TAL"/>
            </w:pPr>
          </w:p>
        </w:tc>
      </w:tr>
      <w:tr w:rsidR="00EC1229" w:rsidRPr="00E27D23" w14:paraId="2DD865A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C01AB9D" w14:textId="77777777" w:rsidR="00EC1229" w:rsidRPr="00E27D23" w:rsidRDefault="00EC1229">
            <w:pPr>
              <w:pStyle w:val="TAL"/>
            </w:pPr>
            <w:r w:rsidRPr="00E27D23">
              <w:t xml:space="preserve">  codebookConfig</w:t>
            </w:r>
          </w:p>
        </w:tc>
        <w:tc>
          <w:tcPr>
            <w:tcW w:w="2267" w:type="dxa"/>
            <w:tcBorders>
              <w:top w:val="single" w:sz="4" w:space="0" w:color="auto"/>
              <w:left w:val="single" w:sz="4" w:space="0" w:color="auto"/>
              <w:bottom w:val="single" w:sz="4" w:space="0" w:color="auto"/>
              <w:right w:val="single" w:sz="4" w:space="0" w:color="auto"/>
            </w:tcBorders>
            <w:hideMark/>
          </w:tcPr>
          <w:p w14:paraId="17218E30" w14:textId="77777777" w:rsidR="00EC1229" w:rsidRPr="00E27D23" w:rsidRDefault="00EC1229">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7D588D7E"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4939149B" w14:textId="77777777" w:rsidR="00EC1229" w:rsidRPr="00E27D23" w:rsidRDefault="00EC1229">
            <w:pPr>
              <w:pStyle w:val="TAL"/>
            </w:pPr>
          </w:p>
        </w:tc>
      </w:tr>
      <w:tr w:rsidR="00EC1229" w:rsidRPr="00E27D23" w14:paraId="271C835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1BFE432" w14:textId="77777777" w:rsidR="00EC1229" w:rsidRPr="00E27D23" w:rsidRDefault="00EC1229">
            <w:pPr>
              <w:pStyle w:val="TAL"/>
            </w:pPr>
            <w:r w:rsidRPr="00E27D23">
              <w:t xml:space="preserve">  dummy</w:t>
            </w:r>
          </w:p>
        </w:tc>
        <w:tc>
          <w:tcPr>
            <w:tcW w:w="2267" w:type="dxa"/>
            <w:tcBorders>
              <w:top w:val="single" w:sz="4" w:space="0" w:color="auto"/>
              <w:left w:val="single" w:sz="4" w:space="0" w:color="auto"/>
              <w:bottom w:val="single" w:sz="4" w:space="0" w:color="auto"/>
              <w:right w:val="single" w:sz="4" w:space="0" w:color="auto"/>
            </w:tcBorders>
            <w:hideMark/>
          </w:tcPr>
          <w:p w14:paraId="19A24508" w14:textId="77777777" w:rsidR="00EC1229" w:rsidRPr="00E27D23" w:rsidRDefault="00EC1229">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013F08D8"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A42FE23" w14:textId="77777777" w:rsidR="00EC1229" w:rsidRPr="00E27D23" w:rsidRDefault="00EC1229">
            <w:pPr>
              <w:pStyle w:val="TAL"/>
            </w:pPr>
          </w:p>
        </w:tc>
      </w:tr>
      <w:tr w:rsidR="00EC1229" w:rsidRPr="00E27D23" w14:paraId="0CD6D0F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BE7AB3A" w14:textId="77777777" w:rsidR="00EC1229" w:rsidRPr="00E27D23" w:rsidRDefault="00EC1229">
            <w:pPr>
              <w:pStyle w:val="TAL"/>
            </w:pPr>
            <w:r w:rsidRPr="00E27D23">
              <w:t xml:space="preserve">  groupBasedBeamReporting CHOICE {</w:t>
            </w:r>
          </w:p>
        </w:tc>
        <w:tc>
          <w:tcPr>
            <w:tcW w:w="2267" w:type="dxa"/>
            <w:tcBorders>
              <w:top w:val="single" w:sz="4" w:space="0" w:color="auto"/>
              <w:left w:val="single" w:sz="4" w:space="0" w:color="auto"/>
              <w:bottom w:val="single" w:sz="4" w:space="0" w:color="auto"/>
              <w:right w:val="single" w:sz="4" w:space="0" w:color="auto"/>
            </w:tcBorders>
          </w:tcPr>
          <w:p w14:paraId="51A084E5"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16172135"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061A3D5" w14:textId="77777777" w:rsidR="00EC1229" w:rsidRPr="00E27D23" w:rsidRDefault="00EC1229">
            <w:pPr>
              <w:pStyle w:val="TAL"/>
            </w:pPr>
          </w:p>
        </w:tc>
      </w:tr>
      <w:tr w:rsidR="00EC1229" w:rsidRPr="00E27D23" w14:paraId="192FC7D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81C2CA3" w14:textId="77777777" w:rsidR="00EC1229" w:rsidRPr="00E27D23" w:rsidRDefault="00EC1229">
            <w:pPr>
              <w:pStyle w:val="TAL"/>
            </w:pPr>
            <w:r w:rsidRPr="00E27D23">
              <w:t xml:space="preserve">    disabled  SEQUENCE {</w:t>
            </w:r>
          </w:p>
        </w:tc>
        <w:tc>
          <w:tcPr>
            <w:tcW w:w="2267" w:type="dxa"/>
            <w:tcBorders>
              <w:top w:val="single" w:sz="4" w:space="0" w:color="auto"/>
              <w:left w:val="single" w:sz="4" w:space="0" w:color="auto"/>
              <w:bottom w:val="single" w:sz="4" w:space="0" w:color="auto"/>
              <w:right w:val="single" w:sz="4" w:space="0" w:color="auto"/>
            </w:tcBorders>
          </w:tcPr>
          <w:p w14:paraId="5BE941EE"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1E9323B3"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DCD5482" w14:textId="77777777" w:rsidR="00EC1229" w:rsidRPr="00E27D23" w:rsidRDefault="00EC1229">
            <w:pPr>
              <w:pStyle w:val="TAL"/>
            </w:pPr>
          </w:p>
        </w:tc>
      </w:tr>
      <w:tr w:rsidR="00EC1229" w:rsidRPr="00E27D23" w14:paraId="20BE495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9121097" w14:textId="77777777" w:rsidR="00EC1229" w:rsidRPr="00E27D23" w:rsidRDefault="00EC1229">
            <w:pPr>
              <w:pStyle w:val="TAL"/>
            </w:pPr>
            <w:r w:rsidRPr="00E27D23">
              <w:t xml:space="preserve">      nrofReportedRS</w:t>
            </w:r>
          </w:p>
        </w:tc>
        <w:tc>
          <w:tcPr>
            <w:tcW w:w="2267" w:type="dxa"/>
            <w:tcBorders>
              <w:top w:val="single" w:sz="4" w:space="0" w:color="auto"/>
              <w:left w:val="single" w:sz="4" w:space="0" w:color="auto"/>
              <w:bottom w:val="single" w:sz="4" w:space="0" w:color="auto"/>
              <w:right w:val="single" w:sz="4" w:space="0" w:color="auto"/>
            </w:tcBorders>
            <w:hideMark/>
          </w:tcPr>
          <w:p w14:paraId="2513655F" w14:textId="77777777" w:rsidR="00EC1229" w:rsidRPr="00E27D23" w:rsidRDefault="00EC1229">
            <w:pPr>
              <w:pStyle w:val="TAL"/>
            </w:pPr>
            <w:r w:rsidRPr="00E27D23">
              <w:t>n1</w:t>
            </w:r>
          </w:p>
        </w:tc>
        <w:tc>
          <w:tcPr>
            <w:tcW w:w="1700" w:type="dxa"/>
            <w:tcBorders>
              <w:top w:val="single" w:sz="4" w:space="0" w:color="auto"/>
              <w:left w:val="single" w:sz="4" w:space="0" w:color="auto"/>
              <w:bottom w:val="single" w:sz="4" w:space="0" w:color="auto"/>
              <w:right w:val="single" w:sz="4" w:space="0" w:color="auto"/>
            </w:tcBorders>
          </w:tcPr>
          <w:p w14:paraId="7424B24B"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ED8DDB5" w14:textId="77777777" w:rsidR="00EC1229" w:rsidRPr="00E27D23" w:rsidRDefault="00EC1229">
            <w:pPr>
              <w:pStyle w:val="TAL"/>
            </w:pPr>
          </w:p>
        </w:tc>
      </w:tr>
      <w:tr w:rsidR="00EC1229" w:rsidRPr="00E27D23" w14:paraId="35B0810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F104740"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6E8A4860"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A077AD1"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BFF8C27" w14:textId="77777777" w:rsidR="00EC1229" w:rsidRPr="00E27D23" w:rsidRDefault="00EC1229">
            <w:pPr>
              <w:pStyle w:val="TAL"/>
            </w:pPr>
          </w:p>
        </w:tc>
      </w:tr>
      <w:tr w:rsidR="00EC1229" w:rsidRPr="00E27D23" w14:paraId="5459AE0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F536AC5"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4E33F75C"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AA55E90"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529817E" w14:textId="77777777" w:rsidR="00EC1229" w:rsidRPr="00E27D23" w:rsidRDefault="00EC1229">
            <w:pPr>
              <w:pStyle w:val="TAL"/>
            </w:pPr>
          </w:p>
        </w:tc>
      </w:tr>
      <w:tr w:rsidR="00EC1229" w:rsidRPr="00E27D23" w14:paraId="40F720F7" w14:textId="77777777" w:rsidTr="00EC1229">
        <w:tc>
          <w:tcPr>
            <w:tcW w:w="4535" w:type="dxa"/>
            <w:tcBorders>
              <w:top w:val="single" w:sz="4" w:space="0" w:color="auto"/>
              <w:left w:val="single" w:sz="4" w:space="0" w:color="auto"/>
              <w:bottom w:val="nil"/>
              <w:right w:val="single" w:sz="4" w:space="0" w:color="auto"/>
            </w:tcBorders>
            <w:hideMark/>
          </w:tcPr>
          <w:p w14:paraId="0F76ABCC" w14:textId="77777777" w:rsidR="00EC1229" w:rsidRPr="00E27D23" w:rsidRDefault="00EC1229">
            <w:pPr>
              <w:pStyle w:val="TAL"/>
            </w:pPr>
            <w:r w:rsidRPr="00E27D23">
              <w:t xml:space="preserve">  cqi-Table</w:t>
            </w:r>
          </w:p>
        </w:tc>
        <w:tc>
          <w:tcPr>
            <w:tcW w:w="2267" w:type="dxa"/>
            <w:tcBorders>
              <w:top w:val="single" w:sz="4" w:space="0" w:color="auto"/>
              <w:left w:val="single" w:sz="4" w:space="0" w:color="auto"/>
              <w:bottom w:val="single" w:sz="4" w:space="0" w:color="auto"/>
              <w:right w:val="single" w:sz="4" w:space="0" w:color="auto"/>
            </w:tcBorders>
            <w:hideMark/>
          </w:tcPr>
          <w:p w14:paraId="56A975BE" w14:textId="77777777" w:rsidR="00EC1229" w:rsidRPr="00E27D23" w:rsidRDefault="00EC1229">
            <w:pPr>
              <w:pStyle w:val="TAL"/>
            </w:pPr>
            <w:r w:rsidRPr="00E27D23">
              <w:t>table1</w:t>
            </w:r>
          </w:p>
        </w:tc>
        <w:tc>
          <w:tcPr>
            <w:tcW w:w="1700" w:type="dxa"/>
            <w:tcBorders>
              <w:top w:val="single" w:sz="4" w:space="0" w:color="auto"/>
              <w:left w:val="single" w:sz="4" w:space="0" w:color="auto"/>
              <w:bottom w:val="single" w:sz="4" w:space="0" w:color="auto"/>
              <w:right w:val="single" w:sz="4" w:space="0" w:color="auto"/>
            </w:tcBorders>
          </w:tcPr>
          <w:p w14:paraId="3E16E28D"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EFDFD9D" w14:textId="77777777" w:rsidR="00EC1229" w:rsidRPr="00E27D23" w:rsidRDefault="00EC1229">
            <w:pPr>
              <w:pStyle w:val="TAL"/>
            </w:pPr>
          </w:p>
        </w:tc>
      </w:tr>
      <w:tr w:rsidR="00EC1229" w:rsidRPr="00E27D23" w14:paraId="48B1267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3B86EA8" w14:textId="77777777" w:rsidR="00EC1229" w:rsidRPr="00E27D23" w:rsidRDefault="00EC1229">
            <w:pPr>
              <w:pStyle w:val="TAL"/>
            </w:pPr>
            <w:r w:rsidRPr="00E27D23">
              <w:t xml:space="preserve">  subbandSize </w:t>
            </w:r>
          </w:p>
        </w:tc>
        <w:tc>
          <w:tcPr>
            <w:tcW w:w="2267" w:type="dxa"/>
            <w:tcBorders>
              <w:top w:val="single" w:sz="4" w:space="0" w:color="auto"/>
              <w:left w:val="single" w:sz="4" w:space="0" w:color="auto"/>
              <w:bottom w:val="single" w:sz="4" w:space="0" w:color="auto"/>
              <w:right w:val="single" w:sz="4" w:space="0" w:color="auto"/>
            </w:tcBorders>
            <w:hideMark/>
          </w:tcPr>
          <w:p w14:paraId="357A1573" w14:textId="77777777" w:rsidR="00EC1229" w:rsidRPr="00E27D23" w:rsidRDefault="00EC1229">
            <w:pPr>
              <w:pStyle w:val="TAL"/>
            </w:pPr>
            <w:r w:rsidRPr="00E27D23">
              <w:t>value2</w:t>
            </w:r>
          </w:p>
        </w:tc>
        <w:tc>
          <w:tcPr>
            <w:tcW w:w="1700" w:type="dxa"/>
            <w:tcBorders>
              <w:top w:val="single" w:sz="4" w:space="0" w:color="auto"/>
              <w:left w:val="single" w:sz="4" w:space="0" w:color="auto"/>
              <w:bottom w:val="single" w:sz="4" w:space="0" w:color="auto"/>
              <w:right w:val="single" w:sz="4" w:space="0" w:color="auto"/>
            </w:tcBorders>
          </w:tcPr>
          <w:p w14:paraId="27959E44"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1E5671A" w14:textId="77777777" w:rsidR="00EC1229" w:rsidRPr="00E27D23" w:rsidRDefault="00EC1229">
            <w:pPr>
              <w:pStyle w:val="TAL"/>
            </w:pPr>
          </w:p>
        </w:tc>
      </w:tr>
      <w:tr w:rsidR="00EC1229" w:rsidRPr="00E27D23" w14:paraId="1EAC625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F1D6AC9" w14:textId="77777777" w:rsidR="00EC1229" w:rsidRPr="00E27D23" w:rsidRDefault="00EC1229">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36968CC4"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8A31CAF"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4904B7A" w14:textId="77777777" w:rsidR="00EC1229" w:rsidRPr="00E27D23" w:rsidRDefault="00EC1229">
            <w:pPr>
              <w:pStyle w:val="TAL"/>
            </w:pPr>
          </w:p>
        </w:tc>
      </w:tr>
    </w:tbl>
    <w:p w14:paraId="5646317F" w14:textId="77777777" w:rsidR="00EC1229" w:rsidRPr="00E27D23" w:rsidRDefault="00EC1229" w:rsidP="00EC1229"/>
    <w:p w14:paraId="5DE5B950" w14:textId="77777777" w:rsidR="00EC1229" w:rsidRPr="00E27D23" w:rsidRDefault="00EC1229" w:rsidP="00EC1229">
      <w:pPr>
        <w:pStyle w:val="TH"/>
      </w:pPr>
      <w:r w:rsidRPr="00E27D23">
        <w:rPr>
          <w:color w:val="000000"/>
        </w:rPr>
        <w:t>Table 14.2.1.2.1.3.3-13</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8</w:t>
      </w:r>
      <w:r w:rsidRPr="00E27D23">
        <w:t>, Table 14.2.1.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EC1229" w:rsidRPr="00E27D23" w14:paraId="01D49614" w14:textId="77777777" w:rsidTr="00EC1229">
        <w:trPr>
          <w:cantSplit/>
        </w:trPr>
        <w:tc>
          <w:tcPr>
            <w:tcW w:w="9635" w:type="dxa"/>
            <w:tcBorders>
              <w:top w:val="single" w:sz="4" w:space="0" w:color="000000"/>
              <w:left w:val="single" w:sz="4" w:space="0" w:color="000000"/>
              <w:bottom w:val="single" w:sz="4" w:space="0" w:color="000000"/>
              <w:right w:val="single" w:sz="4" w:space="0" w:color="000000"/>
            </w:tcBorders>
            <w:hideMark/>
          </w:tcPr>
          <w:p w14:paraId="51032CA5" w14:textId="77777777" w:rsidR="00EC1229" w:rsidRPr="00E27D23" w:rsidRDefault="00EC1229">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538E3277" w14:textId="77777777" w:rsidR="00EC1229" w:rsidRPr="00E27D23" w:rsidRDefault="00EC1229" w:rsidP="00EC1229"/>
    <w:p w14:paraId="1132D7BA" w14:textId="77777777" w:rsidR="00EC1229" w:rsidRPr="00E27D23" w:rsidRDefault="00EC1229" w:rsidP="00EC1229">
      <w:pPr>
        <w:pStyle w:val="TH"/>
      </w:pPr>
      <w:r w:rsidRPr="00E27D23">
        <w:rPr>
          <w:color w:val="000000"/>
        </w:rPr>
        <w:t>Table 14.2.1.2.1.3.3-14</w:t>
      </w:r>
      <w:r w:rsidRPr="00E27D23">
        <w:t>: RRCReconfiguration (Step 21, Table 14.2.4.1.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EC1229" w:rsidRPr="00E27D23" w14:paraId="71F04C45" w14:textId="77777777" w:rsidTr="00EC1229">
        <w:tc>
          <w:tcPr>
            <w:tcW w:w="9738" w:type="dxa"/>
            <w:gridSpan w:val="4"/>
            <w:tcBorders>
              <w:top w:val="single" w:sz="4" w:space="0" w:color="auto"/>
              <w:left w:val="single" w:sz="4" w:space="0" w:color="auto"/>
              <w:bottom w:val="single" w:sz="4" w:space="0" w:color="auto"/>
              <w:right w:val="single" w:sz="4" w:space="0" w:color="auto"/>
            </w:tcBorders>
            <w:hideMark/>
          </w:tcPr>
          <w:p w14:paraId="668AB28A" w14:textId="77777777" w:rsidR="00EC1229" w:rsidRPr="00E27D23" w:rsidRDefault="00EC1229">
            <w:pPr>
              <w:pStyle w:val="TAL"/>
            </w:pPr>
            <w:r w:rsidRPr="00E27D23">
              <w:t>Derivation Path: TS 38.508-1, table 4.6.1-3</w:t>
            </w:r>
          </w:p>
        </w:tc>
      </w:tr>
      <w:tr w:rsidR="00EC1229" w:rsidRPr="00E27D23" w14:paraId="352D20E3"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AAE1BD" w14:textId="77777777" w:rsidR="00EC1229" w:rsidRPr="00E27D23" w:rsidRDefault="00EC1229">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A2CE13" w14:textId="77777777" w:rsidR="00EC1229" w:rsidRPr="00E27D23" w:rsidRDefault="00EC1229">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C89482" w14:textId="77777777" w:rsidR="00EC1229" w:rsidRPr="00E27D23" w:rsidRDefault="00EC1229">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F5FE64" w14:textId="77777777" w:rsidR="00EC1229" w:rsidRPr="00E27D23" w:rsidRDefault="00EC1229">
            <w:pPr>
              <w:pStyle w:val="TAH"/>
            </w:pPr>
            <w:r w:rsidRPr="00E27D23">
              <w:t>Condition</w:t>
            </w:r>
          </w:p>
        </w:tc>
      </w:tr>
      <w:tr w:rsidR="00EC1229" w:rsidRPr="00E27D23" w14:paraId="1A3313EC"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538726" w14:textId="77777777" w:rsidR="00EC1229" w:rsidRPr="00E27D23" w:rsidRDefault="00EC1229">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7478BF"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91D37"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F29B0C" w14:textId="77777777" w:rsidR="00EC1229" w:rsidRPr="00E27D23" w:rsidRDefault="00EC1229">
            <w:pPr>
              <w:pStyle w:val="TAL"/>
            </w:pPr>
          </w:p>
        </w:tc>
      </w:tr>
      <w:tr w:rsidR="00EC1229" w:rsidRPr="00E27D23" w14:paraId="20AC683B"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900240" w14:textId="77777777" w:rsidR="00EC1229" w:rsidRPr="00E27D23" w:rsidRDefault="00EC1229">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B32FF6"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43BA9F"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5B3FD4" w14:textId="77777777" w:rsidR="00EC1229" w:rsidRPr="00E27D23" w:rsidRDefault="00EC1229">
            <w:pPr>
              <w:pStyle w:val="TAL"/>
            </w:pPr>
          </w:p>
        </w:tc>
      </w:tr>
      <w:tr w:rsidR="00EC1229" w:rsidRPr="00E27D23" w14:paraId="71A99EBF"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276C77" w14:textId="77777777" w:rsidR="00EC1229" w:rsidRPr="00E27D23" w:rsidRDefault="00EC1229">
            <w:pPr>
              <w:pStyle w:val="TAL"/>
            </w:pPr>
            <w:r w:rsidRPr="00E27D23">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78BA38"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8CB789"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69B74C" w14:textId="77777777" w:rsidR="00EC1229" w:rsidRPr="00E27D23" w:rsidRDefault="00EC1229">
            <w:pPr>
              <w:pStyle w:val="TAL"/>
            </w:pPr>
          </w:p>
        </w:tc>
      </w:tr>
      <w:tr w:rsidR="00EC1229" w:rsidRPr="00E27D23" w14:paraId="4E689681" w14:textId="77777777" w:rsidTr="00EC1229">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33BF1D0" w14:textId="77777777" w:rsidR="00EC1229" w:rsidRPr="00E27D23" w:rsidRDefault="00EC1229">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B865BE" w14:textId="77777777" w:rsidR="00EC1229" w:rsidRPr="00E27D23" w:rsidRDefault="00EC122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24182C"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C0040F" w14:textId="77777777" w:rsidR="00EC1229" w:rsidRPr="00E27D23" w:rsidRDefault="00EC1229">
            <w:pPr>
              <w:pStyle w:val="TAL"/>
              <w:rPr>
                <w:highlight w:val="yellow"/>
                <w:lang w:eastAsia="zh-CN"/>
              </w:rPr>
            </w:pPr>
          </w:p>
        </w:tc>
      </w:tr>
      <w:tr w:rsidR="00EC1229" w:rsidRPr="00E27D23" w14:paraId="575A1FE0" w14:textId="77777777" w:rsidTr="00EC1229">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D62B1A6" w14:textId="77777777" w:rsidR="00EC1229" w:rsidRPr="00E27D23" w:rsidRDefault="00EC1229">
            <w:pPr>
              <w:pStyle w:val="TAL"/>
            </w:pPr>
            <w:r w:rsidRPr="00E27D23">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45FE86" w14:textId="77777777" w:rsidR="00EC1229" w:rsidRPr="00E27D23" w:rsidRDefault="00EC1229">
            <w:pPr>
              <w:pStyle w:val="TAL"/>
              <w:rPr>
                <w:lang w:eastAsia="zh-CN"/>
              </w:rPr>
            </w:pPr>
            <w:r w:rsidRPr="00E27D23">
              <w:t>CellGroup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4256FD" w14:textId="77777777" w:rsidR="00EC1229" w:rsidRPr="00E27D23" w:rsidRDefault="00EC1229">
            <w:pPr>
              <w:pStyle w:val="TAL"/>
            </w:pPr>
            <w:r w:rsidRPr="00E27D23">
              <w:t>Table 14.2.1.2.1.3.3-1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0FE893" w14:textId="77777777" w:rsidR="00EC1229" w:rsidRPr="00E27D23" w:rsidRDefault="00EC1229">
            <w:pPr>
              <w:pStyle w:val="TAL"/>
              <w:rPr>
                <w:highlight w:val="yellow"/>
                <w:lang w:eastAsia="zh-CN"/>
              </w:rPr>
            </w:pPr>
          </w:p>
        </w:tc>
      </w:tr>
      <w:tr w:rsidR="00EC1229" w:rsidRPr="00E27D23" w14:paraId="5E530019" w14:textId="77777777" w:rsidTr="00EC1229">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785B15D"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F20039" w14:textId="77777777" w:rsidR="00EC1229" w:rsidRPr="00E27D23" w:rsidRDefault="00EC122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FF5077"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BEC332" w14:textId="77777777" w:rsidR="00EC1229" w:rsidRPr="00E27D23" w:rsidRDefault="00EC1229">
            <w:pPr>
              <w:pStyle w:val="TAL"/>
              <w:rPr>
                <w:highlight w:val="yellow"/>
                <w:lang w:eastAsia="zh-CN"/>
              </w:rPr>
            </w:pPr>
          </w:p>
        </w:tc>
      </w:tr>
      <w:tr w:rsidR="00EC1229" w:rsidRPr="00E27D23" w14:paraId="7081997F"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379BFF"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68421B"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BCCFB0"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787085" w14:textId="77777777" w:rsidR="00EC1229" w:rsidRPr="00E27D23" w:rsidRDefault="00EC1229">
            <w:pPr>
              <w:pStyle w:val="TAL"/>
            </w:pPr>
          </w:p>
        </w:tc>
      </w:tr>
      <w:tr w:rsidR="00EC1229" w:rsidRPr="00E27D23" w14:paraId="49B42F9B"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EA8EA7"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6F7DB3"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361E7B"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3C4872" w14:textId="77777777" w:rsidR="00EC1229" w:rsidRPr="00E27D23" w:rsidRDefault="00EC1229">
            <w:pPr>
              <w:pStyle w:val="TAL"/>
            </w:pPr>
          </w:p>
        </w:tc>
      </w:tr>
      <w:tr w:rsidR="00EC1229" w:rsidRPr="00E27D23" w14:paraId="132A28C7"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932042" w14:textId="77777777" w:rsidR="00EC1229" w:rsidRPr="00E27D23" w:rsidRDefault="00EC1229">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493A60"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5149C4"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87DCB0" w14:textId="77777777" w:rsidR="00EC1229" w:rsidRPr="00E27D23" w:rsidRDefault="00EC1229">
            <w:pPr>
              <w:pStyle w:val="TAL"/>
            </w:pPr>
          </w:p>
        </w:tc>
      </w:tr>
    </w:tbl>
    <w:p w14:paraId="536B0FCA" w14:textId="77777777" w:rsidR="00EC1229" w:rsidRPr="00E27D23" w:rsidRDefault="00EC1229" w:rsidP="00EC1229"/>
    <w:p w14:paraId="4D49ACBF" w14:textId="77777777" w:rsidR="00EC1229" w:rsidRPr="00E27D23" w:rsidRDefault="00EC1229" w:rsidP="00EC1229">
      <w:pPr>
        <w:pStyle w:val="TH"/>
      </w:pPr>
      <w:r w:rsidRPr="00E27D23">
        <w:t>Table 14.2.1.2.1.3.3-15:</w:t>
      </w:r>
      <w:r w:rsidRPr="00E27D23">
        <w:rPr>
          <w:i/>
          <w:iCs/>
        </w:rPr>
        <w:t xml:space="preserve"> </w:t>
      </w:r>
      <w:r w:rsidRPr="00E27D23">
        <w:rPr>
          <w:i/>
        </w:rPr>
        <w:t xml:space="preserve">CellGroupConfig </w:t>
      </w:r>
      <w:r w:rsidRPr="00E27D23">
        <w:t>(Table 14.2.1.2.1.3.3-1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E27D23" w14:paraId="0871DDED"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1E74F89A" w14:textId="77777777" w:rsidR="00EC1229" w:rsidRPr="00E27D23" w:rsidRDefault="00EC1229">
            <w:pPr>
              <w:pStyle w:val="TAH"/>
              <w:jc w:val="left"/>
              <w:rPr>
                <w:b w:val="0"/>
              </w:rPr>
            </w:pPr>
            <w:r w:rsidRPr="00E27D23">
              <w:rPr>
                <w:b w:val="0"/>
              </w:rPr>
              <w:t>Derivation Path: TS 38.508-1 [4], Table 4.6.3-19</w:t>
            </w:r>
          </w:p>
        </w:tc>
      </w:tr>
      <w:tr w:rsidR="00EC1229" w:rsidRPr="00E27D23" w14:paraId="6E45E1EF"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35B867F" w14:textId="77777777" w:rsidR="00EC1229" w:rsidRPr="00E27D23" w:rsidRDefault="00EC1229">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9436EDC" w14:textId="77777777" w:rsidR="00EC1229" w:rsidRPr="00E27D23" w:rsidRDefault="00EC1229">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6B00B4A7" w14:textId="77777777" w:rsidR="00EC1229" w:rsidRPr="00E27D23" w:rsidRDefault="00EC1229">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151F567E" w14:textId="77777777" w:rsidR="00EC1229" w:rsidRPr="00E27D23" w:rsidRDefault="00EC1229">
            <w:pPr>
              <w:pStyle w:val="TAH"/>
            </w:pPr>
            <w:r w:rsidRPr="00E27D23">
              <w:t>Condition</w:t>
            </w:r>
          </w:p>
        </w:tc>
      </w:tr>
      <w:tr w:rsidR="00EC1229" w:rsidRPr="00E27D23" w14:paraId="0587615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9F97694" w14:textId="77777777" w:rsidR="00EC1229" w:rsidRPr="00E27D23" w:rsidRDefault="00EC1229">
            <w:pPr>
              <w:pStyle w:val="TAL"/>
            </w:pPr>
            <w:r w:rsidRPr="00E27D23">
              <w:t xml:space="preserve">CellGrou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4246BCD8"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2EC78356"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7063E0E" w14:textId="77777777" w:rsidR="00EC1229" w:rsidRPr="00E27D23" w:rsidRDefault="00EC1229">
            <w:pPr>
              <w:pStyle w:val="TAL"/>
            </w:pPr>
          </w:p>
        </w:tc>
      </w:tr>
      <w:tr w:rsidR="00EC1229" w:rsidRPr="00E27D23" w14:paraId="40D6A0E3" w14:textId="77777777" w:rsidTr="00EC1229">
        <w:tc>
          <w:tcPr>
            <w:tcW w:w="4535" w:type="dxa"/>
            <w:tcBorders>
              <w:top w:val="single" w:sz="4" w:space="0" w:color="auto"/>
              <w:left w:val="single" w:sz="4" w:space="0" w:color="auto"/>
              <w:bottom w:val="nil"/>
              <w:right w:val="single" w:sz="4" w:space="0" w:color="auto"/>
            </w:tcBorders>
            <w:hideMark/>
          </w:tcPr>
          <w:p w14:paraId="35AD7682" w14:textId="77777777" w:rsidR="00EC1229" w:rsidRPr="00E27D23" w:rsidRDefault="00EC1229">
            <w:pPr>
              <w:pStyle w:val="TAL"/>
            </w:pPr>
            <w:r w:rsidRPr="00E27D23">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5AA82C65" w14:textId="77777777" w:rsidR="00EC1229" w:rsidRPr="00E27D23" w:rsidRDefault="00EC1229">
            <w:pPr>
              <w:pStyle w:val="TAL"/>
            </w:pPr>
            <w:r w:rsidRPr="00E27D23">
              <w:t>MAC-CellGroupConfig</w:t>
            </w:r>
          </w:p>
        </w:tc>
        <w:tc>
          <w:tcPr>
            <w:tcW w:w="1700" w:type="dxa"/>
            <w:tcBorders>
              <w:top w:val="single" w:sz="4" w:space="0" w:color="auto"/>
              <w:left w:val="single" w:sz="4" w:space="0" w:color="auto"/>
              <w:bottom w:val="single" w:sz="4" w:space="0" w:color="auto"/>
              <w:right w:val="single" w:sz="4" w:space="0" w:color="auto"/>
            </w:tcBorders>
            <w:hideMark/>
          </w:tcPr>
          <w:p w14:paraId="00BC105D" w14:textId="77777777" w:rsidR="00EC1229" w:rsidRPr="00E27D23" w:rsidRDefault="00EC1229">
            <w:pPr>
              <w:pStyle w:val="TAL"/>
            </w:pPr>
            <w:r w:rsidRPr="00E27D23">
              <w:t>Table 14.2.1.2.1.3.3-16</w:t>
            </w:r>
          </w:p>
        </w:tc>
        <w:tc>
          <w:tcPr>
            <w:tcW w:w="1245" w:type="dxa"/>
            <w:tcBorders>
              <w:top w:val="single" w:sz="4" w:space="0" w:color="auto"/>
              <w:left w:val="single" w:sz="4" w:space="0" w:color="auto"/>
              <w:bottom w:val="single" w:sz="4" w:space="0" w:color="auto"/>
              <w:right w:val="single" w:sz="4" w:space="0" w:color="auto"/>
            </w:tcBorders>
          </w:tcPr>
          <w:p w14:paraId="49CC61F4" w14:textId="77777777" w:rsidR="00EC1229" w:rsidRPr="00E27D23" w:rsidRDefault="00EC1229">
            <w:pPr>
              <w:pStyle w:val="TAL"/>
            </w:pPr>
          </w:p>
        </w:tc>
      </w:tr>
      <w:tr w:rsidR="00EC1229" w:rsidRPr="00E27D23" w14:paraId="2AA70D91" w14:textId="77777777" w:rsidTr="00EC1229">
        <w:tc>
          <w:tcPr>
            <w:tcW w:w="4535" w:type="dxa"/>
            <w:tcBorders>
              <w:top w:val="single" w:sz="4" w:space="0" w:color="auto"/>
              <w:left w:val="single" w:sz="4" w:space="0" w:color="auto"/>
              <w:bottom w:val="nil"/>
              <w:right w:val="single" w:sz="4" w:space="0" w:color="auto"/>
            </w:tcBorders>
            <w:hideMark/>
          </w:tcPr>
          <w:p w14:paraId="04E70234" w14:textId="77777777" w:rsidR="00EC1229" w:rsidRPr="00E27D23" w:rsidRDefault="00EC1229">
            <w:pPr>
              <w:pStyle w:val="TAL"/>
            </w:pPr>
            <w:r w:rsidRPr="00E27D23">
              <w:t xml:space="preserve">  physicalCellGroupConfig</w:t>
            </w:r>
          </w:p>
        </w:tc>
        <w:tc>
          <w:tcPr>
            <w:tcW w:w="2267" w:type="dxa"/>
            <w:tcBorders>
              <w:top w:val="single" w:sz="4" w:space="0" w:color="auto"/>
              <w:left w:val="single" w:sz="4" w:space="0" w:color="auto"/>
              <w:bottom w:val="single" w:sz="4" w:space="0" w:color="auto"/>
              <w:right w:val="single" w:sz="4" w:space="0" w:color="auto"/>
            </w:tcBorders>
            <w:hideMark/>
          </w:tcPr>
          <w:p w14:paraId="2D4C4149" w14:textId="77777777" w:rsidR="00EC1229" w:rsidRPr="00E27D23" w:rsidRDefault="00EC1229">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6171506E"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3276DAB" w14:textId="77777777" w:rsidR="00EC1229" w:rsidRPr="00E27D23" w:rsidRDefault="00EC1229">
            <w:pPr>
              <w:pStyle w:val="TAL"/>
            </w:pPr>
          </w:p>
        </w:tc>
      </w:tr>
      <w:tr w:rsidR="00EC1229" w:rsidRPr="00E27D23" w14:paraId="0866599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5C04259" w14:textId="77777777" w:rsidR="00EC1229" w:rsidRPr="00E27D23" w:rsidRDefault="00EC1229">
            <w:pPr>
              <w:pStyle w:val="TAL"/>
            </w:pPr>
            <w:r w:rsidRPr="00E27D23">
              <w:t xml:space="preserve">  spCellConfig </w:t>
            </w:r>
          </w:p>
        </w:tc>
        <w:tc>
          <w:tcPr>
            <w:tcW w:w="2267" w:type="dxa"/>
            <w:tcBorders>
              <w:top w:val="single" w:sz="4" w:space="0" w:color="auto"/>
              <w:left w:val="single" w:sz="4" w:space="0" w:color="auto"/>
              <w:bottom w:val="single" w:sz="4" w:space="0" w:color="auto"/>
              <w:right w:val="single" w:sz="4" w:space="0" w:color="auto"/>
            </w:tcBorders>
            <w:hideMark/>
          </w:tcPr>
          <w:p w14:paraId="1BBE45E6" w14:textId="77777777" w:rsidR="00EC1229" w:rsidRPr="00E27D23" w:rsidRDefault="00EC1229">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6D8C3BCE"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7DF30F8" w14:textId="77777777" w:rsidR="00EC1229" w:rsidRPr="00E27D23" w:rsidRDefault="00EC1229">
            <w:pPr>
              <w:pStyle w:val="TAL"/>
            </w:pPr>
          </w:p>
        </w:tc>
      </w:tr>
      <w:tr w:rsidR="00EC1229" w:rsidRPr="00E27D23" w14:paraId="502ECE3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9869704"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1B5C6D04"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3CEEFE5"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4D5FBEE" w14:textId="77777777" w:rsidR="00EC1229" w:rsidRPr="00E27D23" w:rsidRDefault="00EC1229">
            <w:pPr>
              <w:pStyle w:val="TAL"/>
            </w:pPr>
          </w:p>
        </w:tc>
      </w:tr>
      <w:tr w:rsidR="00EC1229" w:rsidRPr="00E27D23" w14:paraId="6444017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EA9545E" w14:textId="77777777" w:rsidR="00EC1229" w:rsidRPr="00E27D23" w:rsidRDefault="00EC1229">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31166BD2"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43330AE"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ADF516F" w14:textId="77777777" w:rsidR="00EC1229" w:rsidRPr="00E27D23" w:rsidRDefault="00EC1229">
            <w:pPr>
              <w:pStyle w:val="TAL"/>
            </w:pPr>
          </w:p>
        </w:tc>
      </w:tr>
    </w:tbl>
    <w:p w14:paraId="1FF8181B" w14:textId="77777777" w:rsidR="00EC1229" w:rsidRPr="00E27D23" w:rsidRDefault="00EC1229" w:rsidP="00EC1229"/>
    <w:p w14:paraId="0BC1854D" w14:textId="77777777" w:rsidR="00EC1229" w:rsidRPr="00E27D23" w:rsidRDefault="00EC1229" w:rsidP="00EC1229">
      <w:pPr>
        <w:pStyle w:val="TH"/>
      </w:pPr>
      <w:r w:rsidRPr="00E27D23">
        <w:t>Table 14.2.1.2.1.3.3-16:</w:t>
      </w:r>
      <w:r w:rsidRPr="00E27D23">
        <w:rPr>
          <w:i/>
          <w:iCs/>
        </w:rPr>
        <w:t xml:space="preserve"> </w:t>
      </w:r>
      <w:r w:rsidRPr="00E27D23">
        <w:rPr>
          <w:i/>
        </w:rPr>
        <w:t xml:space="preserve">MAC-CellGroupConfig </w:t>
      </w:r>
      <w:r w:rsidRPr="00E27D23">
        <w:t>(Table 14.2.1.2.1.3.3-1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E27D23" w14:paraId="5FB273BE"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1A238503" w14:textId="77777777" w:rsidR="00EC1229" w:rsidRPr="00E27D23" w:rsidRDefault="00EC1229">
            <w:pPr>
              <w:pStyle w:val="TAH"/>
              <w:jc w:val="left"/>
              <w:rPr>
                <w:b w:val="0"/>
              </w:rPr>
            </w:pPr>
            <w:r w:rsidRPr="00E27D23">
              <w:rPr>
                <w:b w:val="0"/>
              </w:rPr>
              <w:t xml:space="preserve">Derivation Path: TS 38.508-1 [4], Table 4.6.3-68, DRX and </w:t>
            </w:r>
            <w:r w:rsidRPr="00E27D23">
              <w:rPr>
                <w:b w:val="0"/>
                <w:lang w:eastAsia="zh-CN"/>
              </w:rPr>
              <w:t>MBS_Multicast</w:t>
            </w:r>
          </w:p>
        </w:tc>
      </w:tr>
      <w:tr w:rsidR="00EC1229" w:rsidRPr="00E27D23" w14:paraId="2E91CE0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C0F2DF1" w14:textId="77777777" w:rsidR="00EC1229" w:rsidRPr="00E27D23" w:rsidRDefault="00EC1229">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D62624C" w14:textId="77777777" w:rsidR="00EC1229" w:rsidRPr="00E27D23" w:rsidRDefault="00EC1229">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5261DF17" w14:textId="77777777" w:rsidR="00EC1229" w:rsidRPr="00E27D23" w:rsidRDefault="00EC1229">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0FB85B43" w14:textId="77777777" w:rsidR="00EC1229" w:rsidRPr="00E27D23" w:rsidRDefault="00EC1229">
            <w:pPr>
              <w:pStyle w:val="TAH"/>
            </w:pPr>
            <w:r w:rsidRPr="00E27D23">
              <w:t>Condition</w:t>
            </w:r>
          </w:p>
        </w:tc>
      </w:tr>
      <w:tr w:rsidR="00EC1229" w:rsidRPr="00E27D23" w14:paraId="5A323D12"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A993D88" w14:textId="77777777" w:rsidR="00EC1229" w:rsidRPr="00E27D23" w:rsidRDefault="00EC1229">
            <w:pPr>
              <w:pStyle w:val="TAL"/>
            </w:pPr>
            <w:r w:rsidRPr="00E27D23">
              <w:t xml:space="preserve">MAC-CellGrou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53DA4839"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81186EC"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372123B" w14:textId="77777777" w:rsidR="00EC1229" w:rsidRPr="00E27D23" w:rsidRDefault="00EC1229">
            <w:pPr>
              <w:pStyle w:val="TAL"/>
            </w:pPr>
          </w:p>
        </w:tc>
      </w:tr>
      <w:tr w:rsidR="00EC1229" w:rsidRPr="00E27D23" w14:paraId="1A8E829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45DBAFF" w14:textId="77777777" w:rsidR="00EC1229" w:rsidRPr="00E27D23" w:rsidRDefault="00EC1229">
            <w:pPr>
              <w:pStyle w:val="TAL"/>
            </w:pPr>
            <w:r w:rsidRPr="00E27D23">
              <w:t xml:space="preserve">  drx-Config CHOICE {</w:t>
            </w:r>
          </w:p>
        </w:tc>
        <w:tc>
          <w:tcPr>
            <w:tcW w:w="2267" w:type="dxa"/>
            <w:tcBorders>
              <w:top w:val="single" w:sz="4" w:space="0" w:color="auto"/>
              <w:left w:val="single" w:sz="4" w:space="0" w:color="auto"/>
              <w:bottom w:val="single" w:sz="4" w:space="0" w:color="auto"/>
              <w:right w:val="single" w:sz="4" w:space="0" w:color="auto"/>
            </w:tcBorders>
          </w:tcPr>
          <w:p w14:paraId="2ADBB236"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95098D5"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4040DB4" w14:textId="77777777" w:rsidR="00EC1229" w:rsidRPr="00E27D23" w:rsidRDefault="00EC1229">
            <w:pPr>
              <w:pStyle w:val="TAL"/>
            </w:pPr>
          </w:p>
        </w:tc>
      </w:tr>
      <w:tr w:rsidR="00EC1229" w:rsidRPr="00E27D23" w14:paraId="71E164B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833B5C9" w14:textId="77777777" w:rsidR="00EC1229" w:rsidRPr="00E27D23" w:rsidRDefault="00EC1229">
            <w:pPr>
              <w:pStyle w:val="TAL"/>
            </w:pPr>
            <w:r w:rsidRPr="00E27D23">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22D1DA4E" w14:textId="77777777" w:rsidR="00EC1229" w:rsidRPr="00E27D23" w:rsidRDefault="00EC1229">
            <w:pPr>
              <w:pStyle w:val="TAL"/>
            </w:pPr>
            <w:r w:rsidRPr="00E27D23">
              <w:t>DRX-Config</w:t>
            </w:r>
          </w:p>
        </w:tc>
        <w:tc>
          <w:tcPr>
            <w:tcW w:w="1700" w:type="dxa"/>
            <w:tcBorders>
              <w:top w:val="single" w:sz="4" w:space="0" w:color="auto"/>
              <w:left w:val="single" w:sz="4" w:space="0" w:color="auto"/>
              <w:bottom w:val="single" w:sz="4" w:space="0" w:color="auto"/>
              <w:right w:val="single" w:sz="4" w:space="0" w:color="auto"/>
            </w:tcBorders>
            <w:hideMark/>
          </w:tcPr>
          <w:p w14:paraId="67B0A698" w14:textId="77777777" w:rsidR="00EC1229" w:rsidRPr="00E27D23" w:rsidRDefault="00EC1229">
            <w:pPr>
              <w:pStyle w:val="TAL"/>
              <w:rPr>
                <w:highlight w:val="yellow"/>
              </w:rPr>
            </w:pPr>
            <w:r w:rsidRPr="00E27D23">
              <w:t>Table 14.2.1.2.1.3.3-8</w:t>
            </w:r>
          </w:p>
        </w:tc>
        <w:tc>
          <w:tcPr>
            <w:tcW w:w="1245" w:type="dxa"/>
            <w:tcBorders>
              <w:top w:val="single" w:sz="4" w:space="0" w:color="auto"/>
              <w:left w:val="single" w:sz="4" w:space="0" w:color="auto"/>
              <w:bottom w:val="single" w:sz="4" w:space="0" w:color="auto"/>
              <w:right w:val="single" w:sz="4" w:space="0" w:color="auto"/>
            </w:tcBorders>
          </w:tcPr>
          <w:p w14:paraId="7EF40143" w14:textId="77777777" w:rsidR="00EC1229" w:rsidRPr="00E27D23" w:rsidRDefault="00EC1229">
            <w:pPr>
              <w:pStyle w:val="TAL"/>
            </w:pPr>
          </w:p>
        </w:tc>
      </w:tr>
      <w:tr w:rsidR="00EC1229" w:rsidRPr="00E27D23" w14:paraId="379287B5"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EE0D628" w14:textId="77777777" w:rsidR="00EC1229" w:rsidRPr="00E27D23" w:rsidRDefault="00EC1229">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4284A01C"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4FF3B71"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E98661E" w14:textId="77777777" w:rsidR="00EC1229" w:rsidRPr="00E27D23" w:rsidRDefault="00EC1229">
            <w:pPr>
              <w:pStyle w:val="TAL"/>
            </w:pPr>
          </w:p>
        </w:tc>
      </w:tr>
      <w:tr w:rsidR="00EC1229" w:rsidRPr="00E27D23" w14:paraId="1B34942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B6CF982" w14:textId="77777777" w:rsidR="00EC1229" w:rsidRPr="00E27D23" w:rsidRDefault="00EC1229">
            <w:pPr>
              <w:pStyle w:val="TAL"/>
            </w:pPr>
            <w:r w:rsidRPr="00E27D23">
              <w:rPr>
                <w:lang w:eastAsia="zh-CN"/>
              </w:rPr>
              <w:t xml:space="preserve">  </w:t>
            </w:r>
            <w:r w:rsidRPr="00E27D23">
              <w:t>g-RNTI-ConfigToAddModList-r17 SEQUENCE (SIZE (1..maxG-RNTI-r17)) OF MBS-RNTI-SpecificConfig-r17 {</w:t>
            </w:r>
          </w:p>
        </w:tc>
        <w:tc>
          <w:tcPr>
            <w:tcW w:w="2267" w:type="dxa"/>
            <w:tcBorders>
              <w:top w:val="single" w:sz="4" w:space="0" w:color="auto"/>
              <w:left w:val="single" w:sz="4" w:space="0" w:color="auto"/>
              <w:bottom w:val="single" w:sz="4" w:space="0" w:color="auto"/>
              <w:right w:val="single" w:sz="4" w:space="0" w:color="auto"/>
            </w:tcBorders>
            <w:hideMark/>
          </w:tcPr>
          <w:p w14:paraId="6EACA007" w14:textId="77777777" w:rsidR="00EC1229" w:rsidRPr="00E27D23" w:rsidRDefault="00EC1229">
            <w:pPr>
              <w:pStyle w:val="TAL"/>
              <w:rPr>
                <w:lang w:eastAsia="zh-CN"/>
              </w:rPr>
            </w:pPr>
            <w:r w:rsidRPr="00E27D23">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6F842866"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C0EB4A3" w14:textId="77777777" w:rsidR="00EC1229" w:rsidRPr="00E27D23" w:rsidRDefault="00EC1229">
            <w:pPr>
              <w:pStyle w:val="TAL"/>
              <w:rPr>
                <w:lang w:eastAsia="zh-CN"/>
              </w:rPr>
            </w:pPr>
          </w:p>
        </w:tc>
      </w:tr>
      <w:tr w:rsidR="00EC1229" w:rsidRPr="00E27D23" w14:paraId="02049F9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B237155" w14:textId="77777777" w:rsidR="00EC1229" w:rsidRPr="00E27D23" w:rsidRDefault="00EC1229">
            <w:pPr>
              <w:pStyle w:val="TAL"/>
              <w:rPr>
                <w:lang w:eastAsia="zh-CN"/>
              </w:rPr>
            </w:pPr>
            <w:r w:rsidRPr="00E27D23">
              <w:rPr>
                <w:lang w:eastAsia="zh-CN"/>
              </w:rPr>
              <w:t xml:space="preserve">  </w:t>
            </w:r>
            <w:r w:rsidRPr="00E27D23">
              <w:t>MBS-RNTI-SpecificConfig-r17[1] SEQUENCE {</w:t>
            </w:r>
          </w:p>
        </w:tc>
        <w:tc>
          <w:tcPr>
            <w:tcW w:w="2267" w:type="dxa"/>
            <w:tcBorders>
              <w:top w:val="single" w:sz="4" w:space="0" w:color="auto"/>
              <w:left w:val="single" w:sz="4" w:space="0" w:color="auto"/>
              <w:bottom w:val="single" w:sz="4" w:space="0" w:color="auto"/>
              <w:right w:val="single" w:sz="4" w:space="0" w:color="auto"/>
            </w:tcBorders>
          </w:tcPr>
          <w:p w14:paraId="29BF9E53" w14:textId="77777777" w:rsidR="00EC1229" w:rsidRPr="00E27D23"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hideMark/>
          </w:tcPr>
          <w:p w14:paraId="3729A4D4" w14:textId="77777777" w:rsidR="00EC1229" w:rsidRPr="00E27D23" w:rsidRDefault="00EC1229">
            <w:pPr>
              <w:pStyle w:val="TAL"/>
              <w:rPr>
                <w:lang w:eastAsia="zh-CN"/>
              </w:rPr>
            </w:pPr>
            <w:r w:rsidRPr="00E27D23">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53A52837" w14:textId="77777777" w:rsidR="00EC1229" w:rsidRPr="00E27D23" w:rsidRDefault="00EC1229">
            <w:pPr>
              <w:pStyle w:val="TAL"/>
              <w:rPr>
                <w:lang w:eastAsia="zh-CN"/>
              </w:rPr>
            </w:pPr>
          </w:p>
        </w:tc>
      </w:tr>
      <w:tr w:rsidR="00EC1229" w:rsidRPr="00E27D23" w14:paraId="6B3274F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66B6D5A" w14:textId="77777777" w:rsidR="00EC1229" w:rsidRPr="00E27D23" w:rsidRDefault="00EC1229">
            <w:pPr>
              <w:pStyle w:val="TAL"/>
              <w:rPr>
                <w:lang w:eastAsia="zh-CN"/>
              </w:rPr>
            </w:pPr>
            <w:r w:rsidRPr="00E27D23">
              <w:rPr>
                <w:lang w:eastAsia="zh-CN"/>
              </w:rPr>
              <w:t xml:space="preserve">    </w:t>
            </w:r>
            <w:r w:rsidRPr="00E27D23">
              <w:t>mbs-RNTI-SpecificConfigId-r17</w:t>
            </w:r>
          </w:p>
        </w:tc>
        <w:tc>
          <w:tcPr>
            <w:tcW w:w="2267" w:type="dxa"/>
            <w:tcBorders>
              <w:top w:val="single" w:sz="4" w:space="0" w:color="auto"/>
              <w:left w:val="single" w:sz="4" w:space="0" w:color="auto"/>
              <w:bottom w:val="single" w:sz="4" w:space="0" w:color="auto"/>
              <w:right w:val="single" w:sz="4" w:space="0" w:color="auto"/>
            </w:tcBorders>
            <w:hideMark/>
          </w:tcPr>
          <w:p w14:paraId="624ED516" w14:textId="77777777" w:rsidR="00EC1229" w:rsidRPr="00E27D23" w:rsidRDefault="00EC1229">
            <w:pPr>
              <w:pStyle w:val="TAL"/>
              <w:rPr>
                <w:lang w:eastAsia="zh-CN"/>
              </w:rPr>
            </w:pPr>
            <w:r w:rsidRPr="00E27D23">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05519117"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537DD53" w14:textId="77777777" w:rsidR="00EC1229" w:rsidRPr="00E27D23" w:rsidRDefault="00EC1229">
            <w:pPr>
              <w:pStyle w:val="TAL"/>
              <w:rPr>
                <w:lang w:eastAsia="zh-CN"/>
              </w:rPr>
            </w:pPr>
          </w:p>
        </w:tc>
      </w:tr>
      <w:tr w:rsidR="00EC1229" w:rsidRPr="00E27D23" w14:paraId="40E214E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9BD3FCF" w14:textId="77777777" w:rsidR="00EC1229" w:rsidRPr="00E27D23" w:rsidRDefault="00EC1229">
            <w:pPr>
              <w:pStyle w:val="TAL"/>
              <w:rPr>
                <w:lang w:eastAsia="zh-CN"/>
              </w:rPr>
            </w:pPr>
            <w:r w:rsidRPr="00E27D23">
              <w:rPr>
                <w:lang w:eastAsia="zh-CN"/>
              </w:rPr>
              <w:t xml:space="preserve">    </w:t>
            </w:r>
            <w:r w:rsidRPr="00E27D23">
              <w:t>groupCommon-RNTI-r17 CHOICE {</w:t>
            </w:r>
          </w:p>
        </w:tc>
        <w:tc>
          <w:tcPr>
            <w:tcW w:w="2267" w:type="dxa"/>
            <w:tcBorders>
              <w:top w:val="single" w:sz="4" w:space="0" w:color="auto"/>
              <w:left w:val="single" w:sz="4" w:space="0" w:color="auto"/>
              <w:bottom w:val="single" w:sz="4" w:space="0" w:color="auto"/>
              <w:right w:val="single" w:sz="4" w:space="0" w:color="auto"/>
            </w:tcBorders>
          </w:tcPr>
          <w:p w14:paraId="3C459E39" w14:textId="77777777" w:rsidR="00EC1229" w:rsidRPr="00E27D23"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5D3C91F"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8D790FD" w14:textId="77777777" w:rsidR="00EC1229" w:rsidRPr="00E27D23" w:rsidRDefault="00EC1229">
            <w:pPr>
              <w:pStyle w:val="TAL"/>
              <w:rPr>
                <w:lang w:eastAsia="zh-CN"/>
              </w:rPr>
            </w:pPr>
          </w:p>
        </w:tc>
      </w:tr>
      <w:tr w:rsidR="00EC1229" w:rsidRPr="00E27D23" w14:paraId="5FA7295A"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C479C7C" w14:textId="77777777" w:rsidR="00EC1229" w:rsidRPr="00E27D23" w:rsidRDefault="00EC1229">
            <w:pPr>
              <w:pStyle w:val="TAL"/>
              <w:rPr>
                <w:lang w:eastAsia="zh-CN"/>
              </w:rPr>
            </w:pPr>
            <w:r w:rsidRPr="00E27D23">
              <w:rPr>
                <w:lang w:eastAsia="zh-CN"/>
              </w:rPr>
              <w:t xml:space="preserve">      </w:t>
            </w:r>
            <w:r w:rsidRPr="00E27D23">
              <w:t>g-RNTI</w:t>
            </w:r>
          </w:p>
        </w:tc>
        <w:tc>
          <w:tcPr>
            <w:tcW w:w="2267" w:type="dxa"/>
            <w:tcBorders>
              <w:top w:val="single" w:sz="4" w:space="0" w:color="auto"/>
              <w:left w:val="single" w:sz="4" w:space="0" w:color="auto"/>
              <w:bottom w:val="single" w:sz="4" w:space="0" w:color="auto"/>
              <w:right w:val="single" w:sz="4" w:space="0" w:color="auto"/>
            </w:tcBorders>
            <w:hideMark/>
          </w:tcPr>
          <w:p w14:paraId="224B02FC" w14:textId="77777777" w:rsidR="00EC1229" w:rsidRPr="00E27D23" w:rsidRDefault="00EC1229">
            <w:pPr>
              <w:pStyle w:val="TAL"/>
              <w:rPr>
                <w:lang w:eastAsia="ja-JP"/>
              </w:rPr>
            </w:pPr>
            <w:r w:rsidRPr="00E27D23">
              <w:t>RNTI-Value</w:t>
            </w:r>
          </w:p>
        </w:tc>
        <w:tc>
          <w:tcPr>
            <w:tcW w:w="1700" w:type="dxa"/>
            <w:tcBorders>
              <w:top w:val="single" w:sz="4" w:space="0" w:color="auto"/>
              <w:left w:val="single" w:sz="4" w:space="0" w:color="auto"/>
              <w:bottom w:val="single" w:sz="4" w:space="0" w:color="auto"/>
              <w:right w:val="single" w:sz="4" w:space="0" w:color="auto"/>
            </w:tcBorders>
          </w:tcPr>
          <w:p w14:paraId="32BE5165"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4A454CFC" w14:textId="77777777" w:rsidR="00EC1229" w:rsidRPr="00E27D23" w:rsidRDefault="00EC1229">
            <w:pPr>
              <w:pStyle w:val="TAL"/>
              <w:rPr>
                <w:lang w:eastAsia="zh-CN"/>
              </w:rPr>
            </w:pPr>
          </w:p>
        </w:tc>
      </w:tr>
      <w:tr w:rsidR="00EC1229" w:rsidRPr="00E27D23" w14:paraId="58249B6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AEA3850" w14:textId="77777777" w:rsidR="00EC1229" w:rsidRPr="00E27D23" w:rsidRDefault="00EC1229">
            <w:pPr>
              <w:pStyle w:val="TAL"/>
              <w:rPr>
                <w:lang w:eastAsia="zh-CN"/>
              </w:rPr>
            </w:pPr>
            <w:r w:rsidRPr="00E27D23">
              <w:rPr>
                <w:lang w:eastAsia="zh-CN"/>
              </w:rPr>
              <w:t xml:space="preserv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767F2E00" w14:textId="77777777" w:rsidR="00EC1229" w:rsidRPr="00E27D23"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0814A725"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B5CF4B6" w14:textId="77777777" w:rsidR="00EC1229" w:rsidRPr="00E27D23" w:rsidRDefault="00EC1229">
            <w:pPr>
              <w:pStyle w:val="TAL"/>
              <w:rPr>
                <w:lang w:eastAsia="zh-CN"/>
              </w:rPr>
            </w:pPr>
          </w:p>
        </w:tc>
      </w:tr>
      <w:tr w:rsidR="00EC1229" w:rsidRPr="00E27D23" w14:paraId="5CB7E66F"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F6B45A5" w14:textId="77777777" w:rsidR="00EC1229" w:rsidRPr="00E27D23" w:rsidRDefault="00EC1229">
            <w:pPr>
              <w:pStyle w:val="TAL"/>
              <w:rPr>
                <w:lang w:eastAsia="zh-CN"/>
              </w:rPr>
            </w:pPr>
            <w:r w:rsidRPr="00E27D23">
              <w:rPr>
                <w:lang w:eastAsia="zh-CN"/>
              </w:rPr>
              <w:t xml:space="preserve">  </w:t>
            </w:r>
            <w:r w:rsidRPr="00E27D23">
              <w:t xml:space="preserve">  drx-ConfigPTM-r17 CHOICE {</w:t>
            </w:r>
          </w:p>
        </w:tc>
        <w:tc>
          <w:tcPr>
            <w:tcW w:w="2267" w:type="dxa"/>
            <w:tcBorders>
              <w:top w:val="single" w:sz="4" w:space="0" w:color="auto"/>
              <w:left w:val="single" w:sz="4" w:space="0" w:color="auto"/>
              <w:bottom w:val="single" w:sz="4" w:space="0" w:color="auto"/>
              <w:right w:val="single" w:sz="4" w:space="0" w:color="auto"/>
            </w:tcBorders>
          </w:tcPr>
          <w:p w14:paraId="215B8264" w14:textId="77777777" w:rsidR="00EC1229" w:rsidRPr="00E27D23"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4EA5F9B0"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068BA17" w14:textId="77777777" w:rsidR="00EC1229" w:rsidRPr="00E27D23" w:rsidRDefault="00EC1229">
            <w:pPr>
              <w:pStyle w:val="TAL"/>
              <w:rPr>
                <w:lang w:eastAsia="zh-CN"/>
              </w:rPr>
            </w:pPr>
          </w:p>
        </w:tc>
      </w:tr>
      <w:tr w:rsidR="00EC1229" w:rsidRPr="00E27D23" w14:paraId="0EAE210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610279D" w14:textId="77777777" w:rsidR="00EC1229" w:rsidRPr="00E27D23" w:rsidRDefault="00EC1229">
            <w:pPr>
              <w:pStyle w:val="TAL"/>
              <w:rPr>
                <w:lang w:eastAsia="zh-CN"/>
              </w:rPr>
            </w:pPr>
            <w:r w:rsidRPr="00E27D23">
              <w:rPr>
                <w:lang w:eastAsia="zh-CN"/>
              </w:rPr>
              <w:t xml:space="preserve">  </w:t>
            </w:r>
            <w:r w:rsidRPr="00E27D23">
              <w:t xml:space="preserve">    release</w:t>
            </w:r>
          </w:p>
        </w:tc>
        <w:tc>
          <w:tcPr>
            <w:tcW w:w="2267" w:type="dxa"/>
            <w:tcBorders>
              <w:top w:val="single" w:sz="4" w:space="0" w:color="auto"/>
              <w:left w:val="single" w:sz="4" w:space="0" w:color="auto"/>
              <w:bottom w:val="single" w:sz="4" w:space="0" w:color="auto"/>
              <w:right w:val="single" w:sz="4" w:space="0" w:color="auto"/>
            </w:tcBorders>
          </w:tcPr>
          <w:p w14:paraId="04CC6C1C" w14:textId="77777777" w:rsidR="00EC1229" w:rsidRPr="00E27D23"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15C18E2" w14:textId="77777777" w:rsidR="00EC1229" w:rsidRPr="00E27D23" w:rsidRDefault="00EC1229">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5335E1C" w14:textId="77777777" w:rsidR="00EC1229" w:rsidRPr="00E27D23" w:rsidRDefault="00EC1229">
            <w:pPr>
              <w:pStyle w:val="TAL"/>
              <w:rPr>
                <w:lang w:eastAsia="zh-CN"/>
              </w:rPr>
            </w:pPr>
          </w:p>
        </w:tc>
      </w:tr>
      <w:tr w:rsidR="00EC1229" w:rsidRPr="00E27D23" w14:paraId="6FB7220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934EC1E" w14:textId="77777777" w:rsidR="00EC1229" w:rsidRPr="00E27D23" w:rsidRDefault="00EC1229">
            <w:pPr>
              <w:pStyle w:val="TAL"/>
              <w:rPr>
                <w:lang w:eastAsia="zh-CN"/>
              </w:rPr>
            </w:pPr>
            <w:r w:rsidRPr="00E27D23">
              <w:rPr>
                <w:lang w:eastAsia="zh-CN"/>
              </w:rPr>
              <w:t xml:space="preserve">  </w:t>
            </w: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0E53230D" w14:textId="77777777" w:rsidR="00EC1229" w:rsidRPr="00E27D23"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6746FA2"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BEB5F62" w14:textId="77777777" w:rsidR="00EC1229" w:rsidRPr="00E27D23" w:rsidRDefault="00EC1229">
            <w:pPr>
              <w:pStyle w:val="TAL"/>
              <w:rPr>
                <w:lang w:eastAsia="zh-CN"/>
              </w:rPr>
            </w:pPr>
          </w:p>
        </w:tc>
      </w:tr>
      <w:tr w:rsidR="00EC1229" w:rsidRPr="00E27D23" w14:paraId="56675B1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FA0F77A" w14:textId="77777777" w:rsidR="00EC1229" w:rsidRPr="00E27D23" w:rsidRDefault="00EC1229">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D42DF42" w14:textId="77777777" w:rsidR="00EC1229" w:rsidRPr="00E27D23"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497BBBF2"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AE60C01" w14:textId="77777777" w:rsidR="00EC1229" w:rsidRPr="00E27D23" w:rsidRDefault="00EC1229">
            <w:pPr>
              <w:pStyle w:val="TAL"/>
              <w:rPr>
                <w:lang w:eastAsia="zh-CN"/>
              </w:rPr>
            </w:pPr>
          </w:p>
        </w:tc>
      </w:tr>
      <w:tr w:rsidR="00EC1229" w:rsidRPr="00E27D23" w14:paraId="641C958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61DEA80" w14:textId="77777777" w:rsidR="00EC1229" w:rsidRPr="00E27D23" w:rsidRDefault="00EC1229">
            <w:pPr>
              <w:pStyle w:val="TAL"/>
              <w:rPr>
                <w:lang w:eastAsia="zh-CN"/>
              </w:rPr>
            </w:pPr>
            <w:r w:rsidRPr="00E27D23">
              <w:rPr>
                <w:lang w:eastAsia="zh-CN"/>
              </w:rPr>
              <w:t xml:space="preserve">  </w:t>
            </w:r>
            <w:r w:rsidRPr="00E27D23">
              <w:t>allowCSI-SRS-Tx-MulticastDRX-Active-r17</w:t>
            </w:r>
          </w:p>
        </w:tc>
        <w:tc>
          <w:tcPr>
            <w:tcW w:w="2267" w:type="dxa"/>
            <w:tcBorders>
              <w:top w:val="single" w:sz="4" w:space="0" w:color="auto"/>
              <w:left w:val="single" w:sz="4" w:space="0" w:color="auto"/>
              <w:bottom w:val="single" w:sz="4" w:space="0" w:color="auto"/>
              <w:right w:val="single" w:sz="4" w:space="0" w:color="auto"/>
            </w:tcBorders>
            <w:hideMark/>
          </w:tcPr>
          <w:p w14:paraId="54BA2157" w14:textId="77777777" w:rsidR="00EC1229" w:rsidRPr="00E27D23" w:rsidRDefault="00EC1229">
            <w:pPr>
              <w:pStyle w:val="TAL"/>
              <w:rPr>
                <w:lang w:eastAsia="ja-JP"/>
              </w:rPr>
            </w:pPr>
            <w:r w:rsidRPr="00E27D23">
              <w:rPr>
                <w:lang w:eastAsia="ja-JP"/>
              </w:rPr>
              <w:t>false</w:t>
            </w:r>
          </w:p>
        </w:tc>
        <w:tc>
          <w:tcPr>
            <w:tcW w:w="1700" w:type="dxa"/>
            <w:tcBorders>
              <w:top w:val="single" w:sz="4" w:space="0" w:color="auto"/>
              <w:left w:val="single" w:sz="4" w:space="0" w:color="auto"/>
              <w:bottom w:val="single" w:sz="4" w:space="0" w:color="auto"/>
              <w:right w:val="single" w:sz="4" w:space="0" w:color="auto"/>
            </w:tcBorders>
          </w:tcPr>
          <w:p w14:paraId="039DF594"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DE2E29D" w14:textId="77777777" w:rsidR="00EC1229" w:rsidRPr="00E27D23" w:rsidRDefault="00EC1229">
            <w:pPr>
              <w:pStyle w:val="TAL"/>
            </w:pPr>
          </w:p>
        </w:tc>
      </w:tr>
      <w:tr w:rsidR="00EC1229" w:rsidRPr="00E27D23" w14:paraId="086B411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7A20702" w14:textId="77777777" w:rsidR="00EC1229" w:rsidRPr="00E27D23" w:rsidRDefault="00EC1229">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5DF3A7D3" w14:textId="77777777" w:rsidR="00EC1229" w:rsidRPr="00E27D23"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677A2A28" w14:textId="77777777" w:rsidR="00EC1229" w:rsidRPr="00E27D23"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4B03EEF" w14:textId="77777777" w:rsidR="00EC1229" w:rsidRPr="00E27D23" w:rsidRDefault="00EC1229">
            <w:pPr>
              <w:pStyle w:val="TAL"/>
            </w:pPr>
          </w:p>
        </w:tc>
      </w:tr>
    </w:tbl>
    <w:p w14:paraId="15529331" w14:textId="26DA24B4" w:rsidR="00EC1229" w:rsidRPr="00E27D23" w:rsidRDefault="00EC1229" w:rsidP="009D4432"/>
    <w:p w14:paraId="6E835653" w14:textId="77777777" w:rsidR="00277723" w:rsidRPr="00E27D23" w:rsidRDefault="00277723" w:rsidP="00277723">
      <w:pPr>
        <w:pStyle w:val="Heading5"/>
      </w:pPr>
      <w:r w:rsidRPr="00E27D23">
        <w:t>14.2.1.2.2</w:t>
      </w:r>
      <w:r w:rsidRPr="00E27D23">
        <w:tab/>
        <w:t>MBS Multicast/ MAC/ DRX operation/ PTM retransmission for multicast</w:t>
      </w:r>
    </w:p>
    <w:p w14:paraId="3F93B1CD" w14:textId="77777777" w:rsidR="00277723" w:rsidRPr="00E27D23" w:rsidRDefault="00277723" w:rsidP="00277723">
      <w:pPr>
        <w:pStyle w:val="H6"/>
      </w:pPr>
      <w:r w:rsidRPr="00E27D23">
        <w:t>14.2.1.2.2.1</w:t>
      </w:r>
      <w:r w:rsidRPr="00E27D23">
        <w:tab/>
        <w:t>Test Purpose (TP)</w:t>
      </w:r>
    </w:p>
    <w:p w14:paraId="2018E4DC" w14:textId="77777777" w:rsidR="00277723" w:rsidRPr="00E27D23" w:rsidRDefault="00277723" w:rsidP="00277723">
      <w:pPr>
        <w:pStyle w:val="H6"/>
      </w:pPr>
      <w:r w:rsidRPr="00E27D23">
        <w:t>(1)</w:t>
      </w:r>
    </w:p>
    <w:p w14:paraId="76108829" w14:textId="77777777" w:rsidR="00277723" w:rsidRPr="00E27D23" w:rsidRDefault="00277723" w:rsidP="00277723">
      <w:pPr>
        <w:pStyle w:val="PL"/>
        <w:rPr>
          <w:noProof w:val="0"/>
        </w:rPr>
      </w:pPr>
      <w:r w:rsidRPr="00E27D23">
        <w:rPr>
          <w:b/>
          <w:i/>
          <w:noProof w:val="0"/>
        </w:rPr>
        <w:t xml:space="preserve">with </w:t>
      </w:r>
      <w:r w:rsidRPr="00E27D23">
        <w:rPr>
          <w:noProof w:val="0"/>
        </w:rPr>
        <w:t>{ UE in RRC_Connected state and Multicast MRB established with RLC-UM entity for PTM transmission, and multicast DRX is configured, and HARQ ACK/NACK feedback for multicast is enabled }</w:t>
      </w:r>
    </w:p>
    <w:p w14:paraId="73448E98" w14:textId="77777777" w:rsidR="00277723" w:rsidRPr="00E27D23" w:rsidRDefault="00277723" w:rsidP="00277723">
      <w:pPr>
        <w:pStyle w:val="PL"/>
        <w:rPr>
          <w:noProof w:val="0"/>
        </w:rPr>
      </w:pPr>
      <w:r w:rsidRPr="00E27D23">
        <w:rPr>
          <w:noProof w:val="0"/>
        </w:rPr>
        <w:t>ensure that {</w:t>
      </w:r>
    </w:p>
    <w:p w14:paraId="281F473E"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receives a PTM transmission with G-RNTI and the data in the soft buffer of the corresponding HARQ process for MBS multicast was not successfully decoded }</w:t>
      </w:r>
    </w:p>
    <w:p w14:paraId="52FCF043" w14:textId="62F9DC2B" w:rsidR="00277723" w:rsidRPr="00E27D23" w:rsidRDefault="00277723" w:rsidP="00277723">
      <w:pPr>
        <w:pStyle w:val="PL"/>
        <w:rPr>
          <w:noProof w:val="0"/>
        </w:rPr>
      </w:pPr>
      <w:r w:rsidRPr="00E27D23">
        <w:rPr>
          <w:b/>
          <w:i/>
          <w:noProof w:val="0"/>
        </w:rPr>
        <w:t xml:space="preserve">    then</w:t>
      </w:r>
      <w:r w:rsidRPr="00E27D23">
        <w:rPr>
          <w:noProof w:val="0"/>
        </w:rPr>
        <w:t xml:space="preserve"> { UE starts the drx-RetransmissionTimerDL-PTM for the corresponding HARQ </w:t>
      </w:r>
      <w:r w:rsidR="0087134E" w:rsidRPr="00E27D23">
        <w:rPr>
          <w:noProof w:val="0"/>
        </w:rPr>
        <w:t>process</w:t>
      </w:r>
      <w:r w:rsidRPr="00E27D23">
        <w:rPr>
          <w:noProof w:val="0"/>
        </w:rPr>
        <w:t xml:space="preserve"> after expiry of drx-HARQ-RTT-TimerDL-PTM and monitors the G-RNTI PDCCH for drx-RetransmissionTimerDL-PTM consecutive PDCCH Occasion }</w:t>
      </w:r>
    </w:p>
    <w:p w14:paraId="4C9A12E8" w14:textId="77777777" w:rsidR="00277723" w:rsidRPr="00E27D23" w:rsidRDefault="00277723" w:rsidP="00277723">
      <w:pPr>
        <w:pStyle w:val="PL"/>
        <w:rPr>
          <w:noProof w:val="0"/>
        </w:rPr>
      </w:pPr>
      <w:r w:rsidRPr="00E27D23">
        <w:rPr>
          <w:noProof w:val="0"/>
        </w:rPr>
        <w:t xml:space="preserve">            }</w:t>
      </w:r>
    </w:p>
    <w:p w14:paraId="4DD41C95" w14:textId="77777777" w:rsidR="00277723" w:rsidRPr="00E27D23" w:rsidRDefault="00277723" w:rsidP="00277723">
      <w:pPr>
        <w:pStyle w:val="PL"/>
        <w:rPr>
          <w:noProof w:val="0"/>
        </w:rPr>
      </w:pPr>
    </w:p>
    <w:p w14:paraId="5D5952D9" w14:textId="77777777" w:rsidR="00277723" w:rsidRPr="00E27D23" w:rsidRDefault="00277723" w:rsidP="00277723">
      <w:pPr>
        <w:pStyle w:val="H6"/>
      </w:pPr>
      <w:r w:rsidRPr="00E27D23">
        <w:t>14.2.1.2.2.2</w:t>
      </w:r>
      <w:r w:rsidRPr="00E27D23">
        <w:tab/>
        <w:t>Conformance requirements</w:t>
      </w:r>
    </w:p>
    <w:p w14:paraId="46CC3D0D" w14:textId="77777777" w:rsidR="00277723" w:rsidRPr="00E27D23" w:rsidRDefault="00277723" w:rsidP="00277723">
      <w:r w:rsidRPr="00E27D23">
        <w:t>References: The conformance requirements covered in the present TC are specified in: TS 38.321, clauses 5.7b. Unless otherwise stated these are Rel-17 requirements.</w:t>
      </w:r>
    </w:p>
    <w:p w14:paraId="244EFCFB" w14:textId="77777777" w:rsidR="00277723" w:rsidRPr="00E27D23" w:rsidRDefault="00277723" w:rsidP="00277723">
      <w:r w:rsidRPr="00E27D23">
        <w:t>[TS 38.321, clause 5.7b]</w:t>
      </w:r>
    </w:p>
    <w:p w14:paraId="054BFA2F" w14:textId="77777777" w:rsidR="00277723" w:rsidRPr="00E27D23" w:rsidRDefault="00277723" w:rsidP="00277723">
      <w:pPr>
        <w:rPr>
          <w:lang w:eastAsia="ko-KR"/>
        </w:rPr>
      </w:pPr>
      <w:r w:rsidRPr="00E27D23">
        <w:rPr>
          <w:lang w:eastAsia="ko-KR"/>
        </w:rPr>
        <w:t xml:space="preserve">RRC controls </w:t>
      </w:r>
      <w:r w:rsidRPr="00E27D23">
        <w:t xml:space="preserve">multicast </w:t>
      </w:r>
      <w:r w:rsidRPr="00E27D23">
        <w:rPr>
          <w:lang w:eastAsia="ko-KR"/>
        </w:rPr>
        <w:t>DRX operation per G-RNTI or per G-CS-RNTI by configuring the following parameters:</w:t>
      </w:r>
    </w:p>
    <w:p w14:paraId="4EC99E1D" w14:textId="77777777" w:rsidR="00277723" w:rsidRPr="00E27D23" w:rsidRDefault="00277723" w:rsidP="00277723">
      <w:pPr>
        <w:rPr>
          <w:rFonts w:eastAsia="Malgun Gothic"/>
          <w:lang w:eastAsia="ko-KR"/>
        </w:rPr>
      </w:pPr>
      <w:r w:rsidRPr="00E27D23">
        <w:rPr>
          <w:lang w:eastAsia="ko-KR"/>
        </w:rPr>
        <w:t xml:space="preserve">      …</w:t>
      </w:r>
    </w:p>
    <w:p w14:paraId="27C38B7D" w14:textId="77777777" w:rsidR="00277723" w:rsidRPr="00E27D23" w:rsidRDefault="00277723" w:rsidP="00277723">
      <w:pPr>
        <w:pStyle w:val="B1"/>
        <w:rPr>
          <w:lang w:eastAsia="ko-KR"/>
        </w:rPr>
      </w:pPr>
      <w:r w:rsidRPr="00E27D23">
        <w:rPr>
          <w:lang w:eastAsia="ko-KR"/>
        </w:rPr>
        <w:t>-</w:t>
      </w:r>
      <w:r w:rsidRPr="00E27D23">
        <w:rPr>
          <w:lang w:eastAsia="ko-KR"/>
        </w:rPr>
        <w:tab/>
      </w:r>
      <w:r w:rsidRPr="00E27D23">
        <w:rPr>
          <w:i/>
          <w:lang w:eastAsia="ko-KR"/>
        </w:rPr>
        <w:t>drx-RetransmissionTimerDL-PTM</w:t>
      </w:r>
      <w:r w:rsidRPr="00E27D23">
        <w:rPr>
          <w:lang w:eastAsia="ko-KR"/>
        </w:rPr>
        <w:t xml:space="preserve"> (per DL HARQ process for MBS multicast): the maximum duration until a DL </w:t>
      </w:r>
      <w:r w:rsidRPr="00E27D23">
        <w:t xml:space="preserve">multicast </w:t>
      </w:r>
      <w:r w:rsidRPr="00E27D23">
        <w:rPr>
          <w:lang w:eastAsia="ko-KR"/>
        </w:rPr>
        <w:t>retransmission is received;</w:t>
      </w:r>
    </w:p>
    <w:p w14:paraId="13CB02CB" w14:textId="77777777" w:rsidR="00277723" w:rsidRPr="00E27D23" w:rsidRDefault="00277723" w:rsidP="00277723">
      <w:pPr>
        <w:pStyle w:val="B1"/>
        <w:rPr>
          <w:lang w:eastAsia="ko-KR"/>
        </w:rPr>
      </w:pPr>
      <w:r w:rsidRPr="00E27D23">
        <w:rPr>
          <w:lang w:eastAsia="ko-KR"/>
        </w:rPr>
        <w:t>-</w:t>
      </w:r>
      <w:r w:rsidRPr="00E27D23">
        <w:rPr>
          <w:lang w:eastAsia="ko-KR"/>
        </w:rPr>
        <w:tab/>
      </w:r>
      <w:r w:rsidRPr="00E27D23">
        <w:rPr>
          <w:i/>
          <w:lang w:eastAsia="ko-KR"/>
        </w:rPr>
        <w:t>drx-HARQ-RTT-TimerDL-PTM</w:t>
      </w:r>
      <w:r w:rsidRPr="00E27D23">
        <w:rPr>
          <w:lang w:eastAsia="ko-KR"/>
        </w:rPr>
        <w:t xml:space="preserve"> (per DL HARQ process for MBS multicast): the minimum duration before a DL </w:t>
      </w:r>
      <w:r w:rsidRPr="00E27D23">
        <w:t xml:space="preserve">multicast </w:t>
      </w:r>
      <w:r w:rsidRPr="00E27D23">
        <w:rPr>
          <w:lang w:eastAsia="ko-KR"/>
        </w:rPr>
        <w:t>assignment for HARQ retransmission is expected by the MAC entity.</w:t>
      </w:r>
    </w:p>
    <w:p w14:paraId="6E36EB0D" w14:textId="77777777" w:rsidR="00277723" w:rsidRPr="00E27D23" w:rsidRDefault="00277723" w:rsidP="00277723">
      <w:pPr>
        <w:rPr>
          <w:rFonts w:eastAsia="Malgun Gothic"/>
          <w:lang w:eastAsia="ko-KR"/>
        </w:rPr>
      </w:pPr>
      <w:r w:rsidRPr="00E27D23">
        <w:rPr>
          <w:lang w:eastAsia="ko-KR"/>
        </w:rPr>
        <w:t xml:space="preserve">      …</w:t>
      </w:r>
    </w:p>
    <w:p w14:paraId="4BE45299" w14:textId="77777777" w:rsidR="00277723" w:rsidRPr="00E27D23" w:rsidRDefault="00277723" w:rsidP="00277723">
      <w:pPr>
        <w:rPr>
          <w:lang w:eastAsia="ko-KR"/>
        </w:rPr>
      </w:pPr>
      <w:r w:rsidRPr="00E27D23">
        <w:rPr>
          <w:lang w:eastAsia="ko-KR"/>
        </w:rPr>
        <w:t xml:space="preserve">When </w:t>
      </w:r>
      <w:r w:rsidRPr="00E27D23">
        <w:t xml:space="preserve">multicast </w:t>
      </w:r>
      <w:r w:rsidRPr="00E27D23">
        <w:rPr>
          <w:lang w:eastAsia="ko-KR"/>
        </w:rPr>
        <w:t>DRX is configured for a G-RNTI or G-CS-RNTI, the MAC entity shall for this G-RNTI or G-CS-RNTI:</w:t>
      </w:r>
    </w:p>
    <w:p w14:paraId="1141A19C" w14:textId="77777777" w:rsidR="00277723" w:rsidRPr="00E27D23" w:rsidRDefault="00277723" w:rsidP="00277723">
      <w:pPr>
        <w:rPr>
          <w:lang w:eastAsia="ko-KR"/>
        </w:rPr>
      </w:pPr>
      <w:r w:rsidRPr="00E27D23">
        <w:rPr>
          <w:lang w:eastAsia="ko-KR"/>
        </w:rPr>
        <w:t xml:space="preserve">      …</w:t>
      </w:r>
    </w:p>
    <w:p w14:paraId="1DE191F9" w14:textId="77777777" w:rsidR="00277723" w:rsidRPr="00E27D23" w:rsidRDefault="00277723" w:rsidP="00277723">
      <w:pPr>
        <w:pStyle w:val="B1"/>
        <w:rPr>
          <w:lang w:eastAsia="ja-JP"/>
        </w:rPr>
      </w:pPr>
      <w:r w:rsidRPr="00E27D23">
        <w:rPr>
          <w:lang w:eastAsia="ko-KR"/>
        </w:rPr>
        <w:t>1&gt;</w:t>
      </w:r>
      <w:r w:rsidRPr="00E27D23">
        <w:tab/>
        <w:t xml:space="preserve">if a </w:t>
      </w:r>
      <w:r w:rsidRPr="00E27D23">
        <w:rPr>
          <w:i/>
          <w:lang w:eastAsia="ko-KR"/>
        </w:rPr>
        <w:t>drx-HARQ-RTT-TimerDL-PTM</w:t>
      </w:r>
      <w:r w:rsidRPr="00E27D23">
        <w:t xml:space="preserve"> expires:</w:t>
      </w:r>
    </w:p>
    <w:p w14:paraId="71A9CF0D" w14:textId="77777777" w:rsidR="00277723" w:rsidRPr="00E27D23" w:rsidRDefault="00277723" w:rsidP="00277723">
      <w:pPr>
        <w:pStyle w:val="B2"/>
      </w:pPr>
      <w:r w:rsidRPr="00E27D23">
        <w:rPr>
          <w:lang w:eastAsia="ko-KR"/>
        </w:rPr>
        <w:t>2&gt;</w:t>
      </w:r>
      <w:r w:rsidRPr="00E27D23">
        <w:tab/>
        <w:t>if the data of the corresponding HARQ process was not successfully decoded:</w:t>
      </w:r>
    </w:p>
    <w:p w14:paraId="1A791E82" w14:textId="77777777" w:rsidR="00277723" w:rsidRPr="00E27D23" w:rsidRDefault="00277723" w:rsidP="00277723">
      <w:pPr>
        <w:pStyle w:val="B3"/>
        <w:rPr>
          <w:lang w:eastAsia="ko-KR"/>
        </w:rPr>
      </w:pPr>
      <w:r w:rsidRPr="00E27D23">
        <w:rPr>
          <w:lang w:eastAsia="ko-KR"/>
        </w:rPr>
        <w:t>3&gt;</w:t>
      </w:r>
      <w:r w:rsidRPr="00E27D23">
        <w:tab/>
        <w:t xml:space="preserve">start the </w:t>
      </w:r>
      <w:r w:rsidRPr="00E27D23">
        <w:rPr>
          <w:i/>
        </w:rPr>
        <w:t>drx-RetransmissionTimer</w:t>
      </w:r>
      <w:r w:rsidRPr="00E27D23">
        <w:rPr>
          <w:i/>
          <w:lang w:eastAsia="ko-KR"/>
        </w:rPr>
        <w:t>DL-PTM</w:t>
      </w:r>
      <w:r w:rsidRPr="00E27D23">
        <w:t xml:space="preserve"> for the corresponding HARQ process in the first symbol after the expiry of </w:t>
      </w:r>
      <w:r w:rsidRPr="00E27D23">
        <w:rPr>
          <w:i/>
        </w:rPr>
        <w:t>drx-HARQ-RTT-TimerDL-PTM</w:t>
      </w:r>
      <w:r w:rsidRPr="00E27D23">
        <w:rPr>
          <w:lang w:eastAsia="ko-KR"/>
        </w:rPr>
        <w:t>.</w:t>
      </w:r>
    </w:p>
    <w:p w14:paraId="33943393" w14:textId="77777777" w:rsidR="00277723" w:rsidRPr="00E27D23" w:rsidRDefault="00277723" w:rsidP="00277723">
      <w:pPr>
        <w:pStyle w:val="B1"/>
        <w:rPr>
          <w:lang w:eastAsia="ko-KR"/>
        </w:rPr>
      </w:pPr>
      <w:r w:rsidRPr="00E27D23">
        <w:rPr>
          <w:lang w:eastAsia="ko-KR"/>
        </w:rPr>
        <w:t>…</w:t>
      </w:r>
    </w:p>
    <w:p w14:paraId="578B59C7" w14:textId="77777777" w:rsidR="00277723" w:rsidRPr="00E27D23" w:rsidRDefault="00277723" w:rsidP="00277723">
      <w:pPr>
        <w:pStyle w:val="B1"/>
        <w:rPr>
          <w:lang w:eastAsia="ja-JP"/>
        </w:rPr>
      </w:pPr>
      <w:r w:rsidRPr="00E27D23">
        <w:t>1&gt;</w:t>
      </w:r>
      <w:r w:rsidRPr="00E27D23">
        <w:tab/>
        <w:t xml:space="preserve">if </w:t>
      </w:r>
      <w:r w:rsidRPr="00E27D23">
        <w:rPr>
          <w:lang w:eastAsia="ko-KR"/>
        </w:rPr>
        <w:t>the MAC entity is in</w:t>
      </w:r>
      <w:r w:rsidRPr="00E27D23">
        <w:t xml:space="preserve"> Active Time for this G-RNTI or G-CS-RNTI:</w:t>
      </w:r>
    </w:p>
    <w:p w14:paraId="18001D28" w14:textId="77777777" w:rsidR="00277723" w:rsidRPr="00E27D23" w:rsidRDefault="00277723" w:rsidP="00277723">
      <w:pPr>
        <w:pStyle w:val="B2"/>
      </w:pPr>
      <w:r w:rsidRPr="00E27D23">
        <w:t>2&gt;</w:t>
      </w:r>
      <w:r w:rsidRPr="00E27D23">
        <w:tab/>
        <w:t xml:space="preserve">monitor the PDCCH for this G-RNTI or G-CS-RNTI </w:t>
      </w:r>
      <w:bookmarkStart w:id="472" w:name="OLE_LINK1"/>
      <w:r w:rsidRPr="00E27D23">
        <w:t>as specified in TS 38.213 [6]</w:t>
      </w:r>
      <w:bookmarkEnd w:id="472"/>
      <w:r w:rsidRPr="00E27D23">
        <w:t>;</w:t>
      </w:r>
    </w:p>
    <w:p w14:paraId="576B56A8" w14:textId="77777777" w:rsidR="00277723" w:rsidRPr="00E27D23" w:rsidRDefault="00277723" w:rsidP="00277723">
      <w:pPr>
        <w:pStyle w:val="B2"/>
        <w:rPr>
          <w:lang w:eastAsia="ko-KR"/>
        </w:rPr>
      </w:pPr>
      <w:r w:rsidRPr="00E27D23">
        <w:rPr>
          <w:lang w:eastAsia="ko-KR"/>
        </w:rPr>
        <w:t>2&gt;</w:t>
      </w:r>
      <w:r w:rsidRPr="00E27D23">
        <w:tab/>
        <w:t>if the PDCCH indicates a DL multicast transmission:</w:t>
      </w:r>
    </w:p>
    <w:p w14:paraId="4BE83DAD" w14:textId="77777777" w:rsidR="00277723" w:rsidRPr="00E27D23" w:rsidRDefault="00277723" w:rsidP="00277723">
      <w:pPr>
        <w:pStyle w:val="B3"/>
        <w:rPr>
          <w:lang w:eastAsia="ko-KR"/>
        </w:rPr>
      </w:pPr>
      <w:r w:rsidRPr="00E27D23">
        <w:rPr>
          <w:lang w:eastAsia="ko-KR"/>
        </w:rPr>
        <w:t>3&gt;</w:t>
      </w:r>
      <w:r w:rsidRPr="00E27D23">
        <w:rPr>
          <w:lang w:eastAsia="ko-KR"/>
        </w:rPr>
        <w:tab/>
        <w:t>if HARQ feedback is enabled</w:t>
      </w:r>
      <w:r w:rsidRPr="00E27D23">
        <w:t>:</w:t>
      </w:r>
    </w:p>
    <w:p w14:paraId="2792FD1A" w14:textId="77777777" w:rsidR="00277723" w:rsidRPr="00E27D23" w:rsidRDefault="00277723" w:rsidP="00277723">
      <w:pPr>
        <w:pStyle w:val="B4"/>
        <w:rPr>
          <w:lang w:eastAsia="ko-KR"/>
        </w:rPr>
      </w:pPr>
      <w:r w:rsidRPr="00E27D23">
        <w:rPr>
          <w:lang w:eastAsia="ko-KR"/>
        </w:rPr>
        <w:t>4&gt;</w:t>
      </w:r>
      <w:r w:rsidRPr="00E27D23">
        <w:rPr>
          <w:lang w:eastAsia="ko-KR"/>
        </w:rPr>
        <w:tab/>
      </w:r>
      <w:r w:rsidRPr="00E27D23">
        <w:t xml:space="preserve">start the </w:t>
      </w:r>
      <w:r w:rsidRPr="00E27D23">
        <w:rPr>
          <w:i/>
          <w:lang w:eastAsia="ko-KR"/>
        </w:rPr>
        <w:t>drx-HARQ-RTT-TimerDL-PTM</w:t>
      </w:r>
      <w:r w:rsidRPr="00E27D23">
        <w:t xml:space="preserve"> for the corresponding HARQ process</w:t>
      </w:r>
      <w:r w:rsidRPr="00E27D23">
        <w:rPr>
          <w:lang w:eastAsia="ko-KR"/>
        </w:rPr>
        <w:t xml:space="preserve"> in the first symbol after</w:t>
      </w:r>
      <w:r w:rsidRPr="00E27D23">
        <w:t xml:space="preserve"> </w:t>
      </w:r>
      <w:r w:rsidRPr="00E27D23">
        <w:rPr>
          <w:lang w:eastAsia="ko-KR"/>
        </w:rPr>
        <w:t>the end of the corresponding transmission carrying the DL</w:t>
      </w:r>
      <w:r w:rsidRPr="00E27D23">
        <w:t xml:space="preserve"> </w:t>
      </w:r>
      <w:r w:rsidRPr="00E27D23">
        <w:rPr>
          <w:lang w:eastAsia="ko-KR"/>
        </w:rPr>
        <w:t>HARQ feedback;</w:t>
      </w:r>
    </w:p>
    <w:p w14:paraId="4D048D76" w14:textId="77777777" w:rsidR="00277723" w:rsidRPr="00E27D23" w:rsidRDefault="00277723" w:rsidP="00277723">
      <w:pPr>
        <w:pStyle w:val="B4"/>
        <w:rPr>
          <w:lang w:eastAsia="ko-KR"/>
        </w:rPr>
      </w:pPr>
      <w:r w:rsidRPr="00E27D23">
        <w:rPr>
          <w:lang w:eastAsia="ko-KR"/>
        </w:rPr>
        <w:t>4&gt;</w:t>
      </w:r>
      <w:r w:rsidRPr="00E27D23">
        <w:rPr>
          <w:lang w:eastAsia="ko-KR"/>
        </w:rPr>
        <w:tab/>
        <w:t>if the first HARQ-ACK reporting mode (i.e. ack-nack) is configured as specified in TS 38.213 [6]:</w:t>
      </w:r>
    </w:p>
    <w:p w14:paraId="42B3B87D" w14:textId="77777777" w:rsidR="00277723" w:rsidRPr="00E27D23" w:rsidRDefault="00277723" w:rsidP="00277723">
      <w:pPr>
        <w:pStyle w:val="B5"/>
        <w:rPr>
          <w:lang w:eastAsia="ko-KR"/>
        </w:rPr>
      </w:pPr>
      <w:r w:rsidRPr="00E27D23">
        <w:rPr>
          <w:lang w:eastAsia="ko-KR"/>
        </w:rPr>
        <w:t>5&gt;</w:t>
      </w:r>
      <w:r w:rsidRPr="00E27D23">
        <w:rPr>
          <w:lang w:eastAsia="ko-KR"/>
        </w:rPr>
        <w:tab/>
        <w:t xml:space="preserve">if the PDCCH addressed to G-RNTI indicates a DL multicast transmission; or </w:t>
      </w:r>
    </w:p>
    <w:p w14:paraId="03B97E56" w14:textId="77777777" w:rsidR="00277723" w:rsidRPr="00E27D23" w:rsidRDefault="00277723" w:rsidP="00277723">
      <w:pPr>
        <w:pStyle w:val="B5"/>
        <w:rPr>
          <w:lang w:eastAsia="ko-KR"/>
        </w:rPr>
      </w:pPr>
      <w:r w:rsidRPr="00E27D23">
        <w:rPr>
          <w:lang w:eastAsia="ko-KR"/>
        </w:rPr>
        <w:t>5&gt;</w:t>
      </w:r>
      <w:r w:rsidRPr="00E27D23">
        <w:rPr>
          <w:lang w:eastAsia="ko-KR"/>
        </w:rPr>
        <w:tab/>
        <w:t>if the PDCCH addressed to G-CS-RNTI indicates a DL multicast transmission and CS-RNTI is configured:</w:t>
      </w:r>
    </w:p>
    <w:p w14:paraId="7E30646F" w14:textId="77777777" w:rsidR="00277723" w:rsidRPr="00E27D23" w:rsidRDefault="00277723" w:rsidP="00277723">
      <w:pPr>
        <w:pStyle w:val="B6"/>
        <w:rPr>
          <w:lang w:eastAsia="ko-KR"/>
        </w:rPr>
      </w:pPr>
      <w:r w:rsidRPr="00E27D23">
        <w:rPr>
          <w:lang w:eastAsia="ko-KR"/>
        </w:rPr>
        <w:t>6&gt;</w:t>
      </w:r>
      <w:r w:rsidRPr="00E27D23">
        <w:rPr>
          <w:lang w:eastAsia="ko-KR"/>
        </w:rPr>
        <w:tab/>
      </w:r>
      <w:r w:rsidRPr="00E27D23">
        <w:t xml:space="preserve">start the </w:t>
      </w:r>
      <w:r w:rsidRPr="00E27D23">
        <w:rPr>
          <w:i/>
          <w:lang w:eastAsia="ko-KR"/>
        </w:rPr>
        <w:t>drx-HARQ-RTT-TimerDL</w:t>
      </w:r>
      <w:r w:rsidRPr="00E27D23">
        <w:t xml:space="preserve"> for the corresponding HARQ process</w:t>
      </w:r>
      <w:r w:rsidRPr="00E27D23">
        <w:rPr>
          <w:lang w:eastAsia="ko-KR"/>
        </w:rPr>
        <w:t xml:space="preserve"> in the first symbol after</w:t>
      </w:r>
      <w:r w:rsidRPr="00E27D23">
        <w:t xml:space="preserve"> </w:t>
      </w:r>
      <w:r w:rsidRPr="00E27D23">
        <w:rPr>
          <w:lang w:eastAsia="ko-KR"/>
        </w:rPr>
        <w:t>the end of the corresponding transmission carrying the DL</w:t>
      </w:r>
      <w:r w:rsidRPr="00E27D23">
        <w:t xml:space="preserve"> </w:t>
      </w:r>
      <w:r w:rsidRPr="00E27D23">
        <w:rPr>
          <w:lang w:eastAsia="ko-KR"/>
        </w:rPr>
        <w:t>HARQ feedback.</w:t>
      </w:r>
    </w:p>
    <w:p w14:paraId="2189E332" w14:textId="77777777" w:rsidR="00277723" w:rsidRPr="00E27D23" w:rsidRDefault="00277723" w:rsidP="00277723">
      <w:pPr>
        <w:pStyle w:val="B3"/>
        <w:rPr>
          <w:lang w:eastAsia="ko-KR"/>
        </w:rPr>
      </w:pPr>
      <w:r w:rsidRPr="00E27D23">
        <w:rPr>
          <w:lang w:eastAsia="ko-KR"/>
        </w:rPr>
        <w:t>3&gt;</w:t>
      </w:r>
      <w:r w:rsidRPr="00E27D23">
        <w:rPr>
          <w:lang w:eastAsia="ko-KR"/>
        </w:rPr>
        <w:tab/>
        <w:t xml:space="preserve">stop the </w:t>
      </w:r>
      <w:r w:rsidRPr="00E27D23">
        <w:rPr>
          <w:i/>
          <w:lang w:eastAsia="ko-KR"/>
        </w:rPr>
        <w:t>drx-RetransmissionTimerDL-PTM</w:t>
      </w:r>
      <w:r w:rsidRPr="00E27D23">
        <w:rPr>
          <w:lang w:eastAsia="ko-KR"/>
        </w:rPr>
        <w:t xml:space="preserve"> for the corresponding HARQ process;</w:t>
      </w:r>
    </w:p>
    <w:p w14:paraId="41DDCC28" w14:textId="77777777" w:rsidR="00277723" w:rsidRPr="00E27D23" w:rsidRDefault="00277723" w:rsidP="00277723">
      <w:pPr>
        <w:pStyle w:val="B3"/>
        <w:rPr>
          <w:rFonts w:eastAsia="Malgun Gothic"/>
          <w:lang w:eastAsia="ko-KR"/>
        </w:rPr>
      </w:pPr>
      <w:r w:rsidRPr="00E27D23">
        <w:rPr>
          <w:lang w:eastAsia="ko-KR"/>
        </w:rPr>
        <w:t>3&gt;</w:t>
      </w:r>
      <w:r w:rsidRPr="00E27D23">
        <w:rPr>
          <w:lang w:eastAsia="ko-KR"/>
        </w:rPr>
        <w:tab/>
        <w:t xml:space="preserve">stop the </w:t>
      </w:r>
      <w:r w:rsidRPr="00E27D23">
        <w:rPr>
          <w:i/>
          <w:lang w:eastAsia="ko-KR"/>
        </w:rPr>
        <w:t>drx-RetransmissionTimerDL</w:t>
      </w:r>
      <w:r w:rsidRPr="00E27D23">
        <w:rPr>
          <w:lang w:eastAsia="ko-KR"/>
        </w:rPr>
        <w:t xml:space="preserve"> for the corresponding HARQ process.</w:t>
      </w:r>
    </w:p>
    <w:p w14:paraId="74EDEFF2" w14:textId="77777777" w:rsidR="00277723" w:rsidRPr="00E27D23" w:rsidRDefault="00277723" w:rsidP="00277723">
      <w:pPr>
        <w:pStyle w:val="B2"/>
        <w:tabs>
          <w:tab w:val="left" w:pos="7383"/>
        </w:tabs>
        <w:rPr>
          <w:lang w:eastAsia="ja-JP"/>
        </w:rPr>
      </w:pPr>
      <w:r w:rsidRPr="00E27D23">
        <w:t>2&gt;</w:t>
      </w:r>
      <w:r w:rsidRPr="00E27D23">
        <w:tab/>
        <w:t>if the PDCCH indicates a new multicast transmission for this G-RNTI or G-CS-RNTI:</w:t>
      </w:r>
    </w:p>
    <w:p w14:paraId="671B19D0" w14:textId="77777777" w:rsidR="00277723" w:rsidRPr="00E27D23" w:rsidRDefault="00277723" w:rsidP="00277723">
      <w:pPr>
        <w:pStyle w:val="B3"/>
      </w:pPr>
      <w:r w:rsidRPr="00E27D23">
        <w:t>3&gt;</w:t>
      </w:r>
      <w:r w:rsidRPr="00E27D23">
        <w:tab/>
        <w:t xml:space="preserve">start or restart </w:t>
      </w:r>
      <w:r w:rsidRPr="00E27D23">
        <w:rPr>
          <w:i/>
        </w:rPr>
        <w:t>drx-InactivityTimerPTM</w:t>
      </w:r>
      <w:r w:rsidRPr="00E27D23">
        <w:t xml:space="preserve"> in the first symbol after the end of the PDCCH reception.</w:t>
      </w:r>
    </w:p>
    <w:p w14:paraId="15BA26FE" w14:textId="77777777" w:rsidR="00277723" w:rsidRPr="00E27D23" w:rsidRDefault="00277723" w:rsidP="00277723">
      <w:pPr>
        <w:pStyle w:val="H6"/>
      </w:pPr>
      <w:r w:rsidRPr="00E27D23">
        <w:t>14.2.1.2.2.3</w:t>
      </w:r>
      <w:r w:rsidRPr="00E27D23">
        <w:tab/>
        <w:t>Test description</w:t>
      </w:r>
    </w:p>
    <w:p w14:paraId="21769D5E" w14:textId="77777777" w:rsidR="00277723" w:rsidRPr="00E27D23" w:rsidRDefault="00277723" w:rsidP="00277723">
      <w:pPr>
        <w:pStyle w:val="H6"/>
      </w:pPr>
      <w:r w:rsidRPr="00E27D23">
        <w:t>14.2.1.2.2.3.1</w:t>
      </w:r>
      <w:r w:rsidRPr="00E27D23">
        <w:tab/>
        <w:t>Pre-test conditions</w:t>
      </w:r>
    </w:p>
    <w:p w14:paraId="5E7FD060" w14:textId="77777777" w:rsidR="00277723" w:rsidRPr="00E27D23" w:rsidRDefault="00277723" w:rsidP="00277723">
      <w:pPr>
        <w:pStyle w:val="H6"/>
      </w:pPr>
      <w:r w:rsidRPr="00E27D23">
        <w:t>System Simulator:</w:t>
      </w:r>
    </w:p>
    <w:p w14:paraId="6869D9AD" w14:textId="77777777" w:rsidR="00277723" w:rsidRPr="00E27D23" w:rsidRDefault="00277723" w:rsidP="00277723">
      <w:pPr>
        <w:pStyle w:val="B1"/>
      </w:pPr>
      <w:r w:rsidRPr="00E27D23">
        <w:rPr>
          <w:lang w:eastAsia="zh-CN"/>
        </w:rPr>
        <w:t>-</w:t>
      </w:r>
      <w:r w:rsidRPr="00E27D23">
        <w:rPr>
          <w:lang w:eastAsia="zh-CN"/>
        </w:rPr>
        <w:tab/>
      </w:r>
      <w:r w:rsidRPr="00E27D23">
        <w:t>NR Cell 1 is the serving cell.</w:t>
      </w:r>
    </w:p>
    <w:p w14:paraId="3FD0A3C7" w14:textId="77777777" w:rsidR="00277723" w:rsidRPr="00E27D23" w:rsidRDefault="00277723" w:rsidP="00277723">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4227F2A4" w14:textId="77777777" w:rsidR="00277723" w:rsidRPr="00E27D23" w:rsidRDefault="00277723" w:rsidP="00277723">
      <w:pPr>
        <w:pStyle w:val="H6"/>
      </w:pPr>
      <w:r w:rsidRPr="00E27D23">
        <w:t>UE:</w:t>
      </w:r>
    </w:p>
    <w:p w14:paraId="11946642" w14:textId="77777777" w:rsidR="00277723" w:rsidRPr="00E27D23" w:rsidRDefault="00277723" w:rsidP="00277723">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w:t>
      </w:r>
      <w:r w:rsidRPr="00E27D23">
        <w:rPr>
          <w:rFonts w:cs="Arial"/>
          <w:szCs w:val="18"/>
        </w:rPr>
        <w:t>MBS Multicast service with MBS service ID '000101'H.</w:t>
      </w:r>
    </w:p>
    <w:p w14:paraId="05239BF1" w14:textId="77777777" w:rsidR="00277723" w:rsidRPr="00E27D23" w:rsidRDefault="00277723" w:rsidP="00277723">
      <w:pPr>
        <w:pStyle w:val="H6"/>
      </w:pPr>
      <w:r w:rsidRPr="00E27D23">
        <w:t>Preamble:</w:t>
      </w:r>
    </w:p>
    <w:p w14:paraId="4222153D" w14:textId="77777777" w:rsidR="00277723" w:rsidRPr="00E27D23" w:rsidRDefault="00277723" w:rsidP="00277723">
      <w:pPr>
        <w:pStyle w:val="B1"/>
      </w:pPr>
      <w:r w:rsidRPr="00E27D23">
        <w:t>-</w:t>
      </w:r>
      <w:r w:rsidRPr="00E27D23">
        <w:tab/>
        <w:t xml:space="preserve">The UE is in state 1N-A on NR Cell 1 (serving cell) according to TS 38.508-1 [4] Table 4.4A.2-1 with Test Mode = on to activate UE TEST MODE </w:t>
      </w:r>
      <w:r w:rsidRPr="00E27D23">
        <w:rPr>
          <w:lang w:eastAsia="zh-CN"/>
        </w:rPr>
        <w:t>C</w:t>
      </w:r>
      <w:r w:rsidRPr="00E27D23">
        <w:t xml:space="preserve"> and Test Loop Function = off.</w:t>
      </w:r>
    </w:p>
    <w:p w14:paraId="309590D7" w14:textId="77777777" w:rsidR="00277723" w:rsidRPr="00E27D23" w:rsidRDefault="00277723" w:rsidP="00277723">
      <w:pPr>
        <w:pStyle w:val="H6"/>
      </w:pPr>
      <w:r w:rsidRPr="00E27D23">
        <w:t>14.2.1.2.2.3.2</w:t>
      </w:r>
      <w:r w:rsidRPr="00E27D23">
        <w:tab/>
        <w:t>Test procedure sequence</w:t>
      </w:r>
    </w:p>
    <w:p w14:paraId="74E24D1D" w14:textId="77777777" w:rsidR="00277723" w:rsidRPr="00E27D23" w:rsidRDefault="00277723" w:rsidP="00277723">
      <w:pPr>
        <w:pStyle w:val="TH"/>
      </w:pPr>
      <w:r w:rsidRPr="00E27D23">
        <w:t>Table 14.2.1.2.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E27D23" w14:paraId="17B76DD0" w14:textId="77777777" w:rsidTr="002745DF">
        <w:tc>
          <w:tcPr>
            <w:tcW w:w="533" w:type="dxa"/>
            <w:tcBorders>
              <w:top w:val="single" w:sz="4" w:space="0" w:color="auto"/>
              <w:left w:val="single" w:sz="4" w:space="0" w:color="auto"/>
              <w:bottom w:val="nil"/>
              <w:right w:val="single" w:sz="4" w:space="0" w:color="auto"/>
            </w:tcBorders>
            <w:hideMark/>
          </w:tcPr>
          <w:p w14:paraId="28B5368A" w14:textId="77777777" w:rsidR="00277723" w:rsidRPr="00E27D23" w:rsidRDefault="00277723" w:rsidP="002745DF">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4AFA2047" w14:textId="77777777" w:rsidR="00277723" w:rsidRPr="00E27D23" w:rsidRDefault="00277723" w:rsidP="002745DF">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78B51CF4" w14:textId="77777777" w:rsidR="00277723" w:rsidRPr="00E27D23" w:rsidRDefault="00277723" w:rsidP="002745D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5724C2B0" w14:textId="77777777" w:rsidR="00277723" w:rsidRPr="00E27D23" w:rsidRDefault="00277723" w:rsidP="002745D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384DB221" w14:textId="77777777" w:rsidR="00277723" w:rsidRPr="00E27D23" w:rsidRDefault="00277723" w:rsidP="002745DF">
            <w:pPr>
              <w:pStyle w:val="TAH"/>
            </w:pPr>
            <w:r w:rsidRPr="00E27D23">
              <w:t>Verdict</w:t>
            </w:r>
          </w:p>
        </w:tc>
      </w:tr>
      <w:tr w:rsidR="00277723" w:rsidRPr="00E27D23" w14:paraId="750DABC2" w14:textId="77777777" w:rsidTr="002745DF">
        <w:tc>
          <w:tcPr>
            <w:tcW w:w="533" w:type="dxa"/>
            <w:tcBorders>
              <w:top w:val="nil"/>
              <w:left w:val="single" w:sz="4" w:space="0" w:color="auto"/>
              <w:bottom w:val="single" w:sz="4" w:space="0" w:color="auto"/>
              <w:right w:val="single" w:sz="4" w:space="0" w:color="auto"/>
            </w:tcBorders>
          </w:tcPr>
          <w:p w14:paraId="72FC8586" w14:textId="77777777" w:rsidR="00277723" w:rsidRPr="00E27D23" w:rsidRDefault="00277723" w:rsidP="002745DF">
            <w:pPr>
              <w:pStyle w:val="TAH"/>
            </w:pPr>
          </w:p>
        </w:tc>
        <w:tc>
          <w:tcPr>
            <w:tcW w:w="3967" w:type="dxa"/>
            <w:tcBorders>
              <w:top w:val="nil"/>
              <w:left w:val="single" w:sz="4" w:space="0" w:color="auto"/>
              <w:bottom w:val="single" w:sz="4" w:space="0" w:color="auto"/>
              <w:right w:val="single" w:sz="4" w:space="0" w:color="auto"/>
            </w:tcBorders>
          </w:tcPr>
          <w:p w14:paraId="5C9B5206" w14:textId="77777777" w:rsidR="00277723" w:rsidRPr="00E27D23" w:rsidRDefault="00277723"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4DA6A332" w14:textId="77777777" w:rsidR="00277723" w:rsidRPr="00E27D23" w:rsidRDefault="00277723" w:rsidP="002745D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0CCF880A" w14:textId="77777777" w:rsidR="00277723" w:rsidRPr="00E27D23" w:rsidRDefault="00277723" w:rsidP="002745DF">
            <w:pPr>
              <w:pStyle w:val="TAH"/>
            </w:pPr>
            <w:r w:rsidRPr="00E27D23">
              <w:t>Message</w:t>
            </w:r>
          </w:p>
        </w:tc>
        <w:tc>
          <w:tcPr>
            <w:tcW w:w="567" w:type="dxa"/>
            <w:tcBorders>
              <w:top w:val="nil"/>
              <w:left w:val="single" w:sz="4" w:space="0" w:color="auto"/>
              <w:bottom w:val="single" w:sz="4" w:space="0" w:color="auto"/>
              <w:right w:val="single" w:sz="4" w:space="0" w:color="auto"/>
            </w:tcBorders>
          </w:tcPr>
          <w:p w14:paraId="10A29711" w14:textId="77777777" w:rsidR="00277723" w:rsidRPr="00E27D23" w:rsidRDefault="00277723" w:rsidP="002745DF">
            <w:pPr>
              <w:pStyle w:val="TAH"/>
            </w:pPr>
          </w:p>
        </w:tc>
        <w:tc>
          <w:tcPr>
            <w:tcW w:w="850" w:type="dxa"/>
            <w:tcBorders>
              <w:top w:val="nil"/>
              <w:left w:val="single" w:sz="4" w:space="0" w:color="auto"/>
              <w:bottom w:val="single" w:sz="4" w:space="0" w:color="auto"/>
              <w:right w:val="single" w:sz="4" w:space="0" w:color="auto"/>
            </w:tcBorders>
          </w:tcPr>
          <w:p w14:paraId="488A19D4" w14:textId="77777777" w:rsidR="00277723" w:rsidRPr="00E27D23" w:rsidRDefault="00277723" w:rsidP="002745DF">
            <w:pPr>
              <w:pStyle w:val="TAH"/>
            </w:pPr>
          </w:p>
        </w:tc>
      </w:tr>
      <w:tr w:rsidR="00277723" w:rsidRPr="00E27D23" w14:paraId="03867F62" w14:textId="77777777" w:rsidTr="002745DF">
        <w:tc>
          <w:tcPr>
            <w:tcW w:w="533" w:type="dxa"/>
            <w:tcBorders>
              <w:top w:val="nil"/>
              <w:left w:val="single" w:sz="4" w:space="0" w:color="auto"/>
              <w:bottom w:val="single" w:sz="4" w:space="0" w:color="auto"/>
              <w:right w:val="single" w:sz="4" w:space="0" w:color="auto"/>
            </w:tcBorders>
          </w:tcPr>
          <w:p w14:paraId="28833833" w14:textId="77777777" w:rsidR="00277723" w:rsidRPr="00E27D23" w:rsidRDefault="00277723" w:rsidP="002745DF">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4D0FC6C8" w14:textId="77777777" w:rsidR="00277723" w:rsidRPr="00E27D23" w:rsidRDefault="00277723" w:rsidP="002745DF">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7149C0B8"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573396C" w14:textId="77777777" w:rsidR="00277723" w:rsidRPr="00E27D23" w:rsidRDefault="00277723"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206EB156"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5196068F" w14:textId="77777777" w:rsidR="00277723" w:rsidRPr="00E27D23" w:rsidRDefault="00277723" w:rsidP="002745DF">
            <w:pPr>
              <w:pStyle w:val="TAC"/>
            </w:pPr>
            <w:r w:rsidRPr="00E27D23">
              <w:t>-</w:t>
            </w:r>
          </w:p>
        </w:tc>
      </w:tr>
      <w:tr w:rsidR="00277723" w:rsidRPr="00E27D23" w14:paraId="692D62F3" w14:textId="77777777" w:rsidTr="002745DF">
        <w:tc>
          <w:tcPr>
            <w:tcW w:w="533" w:type="dxa"/>
            <w:tcBorders>
              <w:top w:val="nil"/>
              <w:left w:val="single" w:sz="4" w:space="0" w:color="auto"/>
              <w:bottom w:val="single" w:sz="4" w:space="0" w:color="auto"/>
              <w:right w:val="single" w:sz="4" w:space="0" w:color="auto"/>
            </w:tcBorders>
          </w:tcPr>
          <w:p w14:paraId="59D18780" w14:textId="77777777" w:rsidR="00277723" w:rsidRPr="00E27D23" w:rsidRDefault="00277723" w:rsidP="002745DF">
            <w:pPr>
              <w:pStyle w:val="TAC"/>
              <w:rPr>
                <w:lang w:eastAsia="zh-CN"/>
              </w:rPr>
            </w:pPr>
            <w:r w:rsidRPr="00E27D23">
              <w:rPr>
                <w:lang w:eastAsia="zh-CN"/>
              </w:rPr>
              <w:t>2a1-2a2</w:t>
            </w:r>
          </w:p>
        </w:tc>
        <w:tc>
          <w:tcPr>
            <w:tcW w:w="3967" w:type="dxa"/>
            <w:tcBorders>
              <w:top w:val="nil"/>
              <w:left w:val="single" w:sz="4" w:space="0" w:color="auto"/>
              <w:bottom w:val="single" w:sz="4" w:space="0" w:color="auto"/>
              <w:right w:val="single" w:sz="4" w:space="0" w:color="auto"/>
            </w:tcBorders>
          </w:tcPr>
          <w:p w14:paraId="56481C7B" w14:textId="77777777" w:rsidR="00277723" w:rsidRPr="00E27D23" w:rsidRDefault="00277723" w:rsidP="002745DF">
            <w:pPr>
              <w:pStyle w:val="TAL"/>
              <w:rPr>
                <w:lang w:eastAsia="zh-CN"/>
              </w:rPr>
            </w:pPr>
            <w:r w:rsidRPr="00E27D23">
              <w:t xml:space="preserve">Steps 9a1 to 9a2 of the NR RRC_CONNECTED procedure in TS 38.508-1 Table 4.5.4.2-3 are executed 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27797280" w14:textId="77777777" w:rsidR="00277723" w:rsidRPr="00E27D23" w:rsidRDefault="00277723" w:rsidP="002745DF">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792A6DD7" w14:textId="77777777" w:rsidR="00277723" w:rsidRPr="00E27D23" w:rsidRDefault="00277723" w:rsidP="002745DF">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tcPr>
          <w:p w14:paraId="6BC4CD09"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77FABCE4" w14:textId="77777777" w:rsidR="00277723" w:rsidRPr="00E27D23" w:rsidRDefault="00277723" w:rsidP="002745DF">
            <w:pPr>
              <w:pStyle w:val="TAC"/>
            </w:pPr>
            <w:r w:rsidRPr="00E27D23">
              <w:t>-</w:t>
            </w:r>
          </w:p>
        </w:tc>
      </w:tr>
      <w:tr w:rsidR="00277723" w:rsidRPr="00E27D23" w14:paraId="1D277690" w14:textId="77777777" w:rsidTr="002745DF">
        <w:tc>
          <w:tcPr>
            <w:tcW w:w="533" w:type="dxa"/>
            <w:tcBorders>
              <w:top w:val="nil"/>
              <w:left w:val="single" w:sz="4" w:space="0" w:color="auto"/>
              <w:bottom w:val="single" w:sz="4" w:space="0" w:color="auto"/>
              <w:right w:val="single" w:sz="4" w:space="0" w:color="auto"/>
            </w:tcBorders>
          </w:tcPr>
          <w:p w14:paraId="0D39E251" w14:textId="77777777" w:rsidR="00277723" w:rsidRPr="00E27D23" w:rsidRDefault="00277723" w:rsidP="002745DF">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tcPr>
          <w:p w14:paraId="00ABEF55" w14:textId="77777777" w:rsidR="00277723" w:rsidRPr="00E27D23" w:rsidRDefault="00277723" w:rsidP="002745DF">
            <w:pPr>
              <w:pStyle w:val="TAL"/>
              <w:rPr>
                <w:lang w:eastAsia="zh-CN"/>
              </w:rPr>
            </w:pPr>
            <w:r w:rsidRPr="00E27D23">
              <w:t>The SS transmits RRCReconfiguration to configure multicast DRX parameters and enable HARQ feedback for multicast.</w:t>
            </w:r>
          </w:p>
        </w:tc>
        <w:tc>
          <w:tcPr>
            <w:tcW w:w="708" w:type="dxa"/>
            <w:tcBorders>
              <w:top w:val="single" w:sz="4" w:space="0" w:color="auto"/>
              <w:left w:val="single" w:sz="4" w:space="0" w:color="auto"/>
              <w:bottom w:val="single" w:sz="4" w:space="0" w:color="auto"/>
              <w:right w:val="single" w:sz="4" w:space="0" w:color="auto"/>
            </w:tcBorders>
          </w:tcPr>
          <w:p w14:paraId="5F09424E"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1418D8C" w14:textId="77777777" w:rsidR="00277723" w:rsidRPr="00E27D23" w:rsidRDefault="00277723" w:rsidP="002745DF">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w:t>
            </w:r>
          </w:p>
        </w:tc>
        <w:tc>
          <w:tcPr>
            <w:tcW w:w="567" w:type="dxa"/>
            <w:tcBorders>
              <w:top w:val="nil"/>
              <w:left w:val="single" w:sz="4" w:space="0" w:color="auto"/>
              <w:bottom w:val="single" w:sz="4" w:space="0" w:color="auto"/>
              <w:right w:val="single" w:sz="4" w:space="0" w:color="auto"/>
            </w:tcBorders>
          </w:tcPr>
          <w:p w14:paraId="4ADFDF51" w14:textId="77777777" w:rsidR="00277723" w:rsidRPr="00E27D23" w:rsidRDefault="00277723" w:rsidP="002745DF">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tcPr>
          <w:p w14:paraId="09870DC2" w14:textId="77777777" w:rsidR="00277723" w:rsidRPr="00E27D23" w:rsidRDefault="00277723" w:rsidP="002745DF">
            <w:pPr>
              <w:pStyle w:val="TAC"/>
            </w:pPr>
            <w:r w:rsidRPr="00E27D23">
              <w:rPr>
                <w:rFonts w:eastAsia="MS Gothic"/>
              </w:rPr>
              <w:t>-</w:t>
            </w:r>
          </w:p>
        </w:tc>
      </w:tr>
      <w:tr w:rsidR="00277723" w:rsidRPr="00E27D23" w14:paraId="257F3C1C" w14:textId="77777777" w:rsidTr="002745DF">
        <w:tc>
          <w:tcPr>
            <w:tcW w:w="533" w:type="dxa"/>
            <w:tcBorders>
              <w:top w:val="nil"/>
              <w:left w:val="single" w:sz="4" w:space="0" w:color="auto"/>
              <w:bottom w:val="single" w:sz="4" w:space="0" w:color="auto"/>
              <w:right w:val="single" w:sz="4" w:space="0" w:color="auto"/>
            </w:tcBorders>
          </w:tcPr>
          <w:p w14:paraId="0DFC36CD" w14:textId="77777777" w:rsidR="00277723" w:rsidRPr="00E27D23" w:rsidRDefault="00277723" w:rsidP="002745DF">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tcPr>
          <w:p w14:paraId="1FCF0AB3" w14:textId="77777777" w:rsidR="00277723" w:rsidRPr="00E27D23" w:rsidRDefault="00277723" w:rsidP="002745DF">
            <w:pPr>
              <w:pStyle w:val="TAL"/>
              <w:rPr>
                <w:lang w:eastAsia="zh-CN"/>
              </w:rPr>
            </w:pPr>
            <w:r w:rsidRPr="00E27D23">
              <w:t>The UE transmits RRCReconfigurationComplete.</w:t>
            </w:r>
          </w:p>
        </w:tc>
        <w:tc>
          <w:tcPr>
            <w:tcW w:w="708" w:type="dxa"/>
            <w:tcBorders>
              <w:top w:val="single" w:sz="4" w:space="0" w:color="auto"/>
              <w:left w:val="single" w:sz="4" w:space="0" w:color="auto"/>
              <w:bottom w:val="single" w:sz="4" w:space="0" w:color="auto"/>
              <w:right w:val="single" w:sz="4" w:space="0" w:color="auto"/>
            </w:tcBorders>
          </w:tcPr>
          <w:p w14:paraId="64DA3FA7"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3C8E693" w14:textId="77777777" w:rsidR="00277723" w:rsidRPr="00E27D23" w:rsidRDefault="00277723" w:rsidP="002745DF">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Complete</w:t>
            </w:r>
          </w:p>
        </w:tc>
        <w:tc>
          <w:tcPr>
            <w:tcW w:w="567" w:type="dxa"/>
            <w:tcBorders>
              <w:top w:val="nil"/>
              <w:left w:val="single" w:sz="4" w:space="0" w:color="auto"/>
              <w:bottom w:val="single" w:sz="4" w:space="0" w:color="auto"/>
              <w:right w:val="single" w:sz="4" w:space="0" w:color="auto"/>
            </w:tcBorders>
          </w:tcPr>
          <w:p w14:paraId="6D42675F" w14:textId="77777777" w:rsidR="00277723" w:rsidRPr="00E27D23" w:rsidRDefault="00277723" w:rsidP="002745DF">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tcPr>
          <w:p w14:paraId="27849CC7" w14:textId="77777777" w:rsidR="00277723" w:rsidRPr="00E27D23" w:rsidRDefault="00277723" w:rsidP="002745DF">
            <w:pPr>
              <w:pStyle w:val="TAC"/>
            </w:pPr>
            <w:r w:rsidRPr="00E27D23">
              <w:rPr>
                <w:rFonts w:eastAsia="MS Gothic"/>
              </w:rPr>
              <w:t>-</w:t>
            </w:r>
          </w:p>
        </w:tc>
      </w:tr>
      <w:tr w:rsidR="00277723" w:rsidRPr="00E27D23" w14:paraId="22E479A0" w14:textId="77777777" w:rsidTr="002745DF">
        <w:tc>
          <w:tcPr>
            <w:tcW w:w="533" w:type="dxa"/>
            <w:tcBorders>
              <w:top w:val="nil"/>
              <w:left w:val="single" w:sz="4" w:space="0" w:color="auto"/>
              <w:bottom w:val="single" w:sz="4" w:space="0" w:color="auto"/>
              <w:right w:val="single" w:sz="4" w:space="0" w:color="auto"/>
            </w:tcBorders>
          </w:tcPr>
          <w:p w14:paraId="1D31D265" w14:textId="77777777" w:rsidR="00277723" w:rsidRPr="00E27D23" w:rsidRDefault="00277723" w:rsidP="002745DF">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tcPr>
          <w:p w14:paraId="1B612677" w14:textId="0A51CF82" w:rsidR="00277723" w:rsidRPr="00E27D23" w:rsidRDefault="00277723" w:rsidP="002745DF">
            <w:pPr>
              <w:pStyle w:val="TAL"/>
              <w:rPr>
                <w:lang w:eastAsia="zh-CN"/>
              </w:rPr>
            </w:pPr>
            <w:r w:rsidRPr="00E27D23">
              <w:t xml:space="preserve">In the last PDCCH occasion before the </w:t>
            </w:r>
            <w:r w:rsidRPr="00E27D23">
              <w:rPr>
                <w:i/>
                <w:lang w:eastAsia="ko-KR"/>
              </w:rPr>
              <w:t>drx-onDurationTimerPTM</w:t>
            </w:r>
            <w:r w:rsidRPr="00E27D23">
              <w:t xml:space="preserve"> expires</w:t>
            </w:r>
            <w:r w:rsidRPr="00E27D23">
              <w:rPr>
                <w:lang w:eastAsia="zh-CN"/>
              </w:rPr>
              <w:t xml:space="preserve">, </w:t>
            </w:r>
            <w:r w:rsidRPr="00E27D23">
              <w:t xml:space="preserve">the SS indicates the new transmission of an </w:t>
            </w:r>
            <w:r w:rsidRPr="00E27D23">
              <w:rPr>
                <w:lang w:eastAsia="zh-CN"/>
              </w:rPr>
              <w:t>MBS Packet</w:t>
            </w:r>
            <w:r w:rsidRPr="00E27D23">
              <w:t xml:space="preserve"> on the PDCCH addressed to G-RNTI. </w:t>
            </w:r>
            <w:r w:rsidRPr="00E27D23">
              <w:rPr>
                <w:lang w:eastAsia="zh-CN"/>
              </w:rPr>
              <w:t>(Note 1)</w:t>
            </w:r>
          </w:p>
          <w:p w14:paraId="790D586D" w14:textId="77777777" w:rsidR="00277723" w:rsidRPr="00E27D23" w:rsidRDefault="00277723" w:rsidP="002745DF">
            <w:pPr>
              <w:pStyle w:val="TAL"/>
            </w:pPr>
            <w:r w:rsidRPr="00E27D23">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10064C74"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CAFC58C" w14:textId="77777777" w:rsidR="00277723" w:rsidRPr="00E27D23" w:rsidRDefault="00277723" w:rsidP="002745D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5E3A69AB"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01F4AED9" w14:textId="77777777" w:rsidR="00277723" w:rsidRPr="00E27D23" w:rsidRDefault="00277723" w:rsidP="002745DF">
            <w:pPr>
              <w:pStyle w:val="TAC"/>
            </w:pPr>
            <w:r w:rsidRPr="00E27D23">
              <w:t>-</w:t>
            </w:r>
          </w:p>
        </w:tc>
      </w:tr>
      <w:tr w:rsidR="00277723" w:rsidRPr="00E27D23" w14:paraId="1C18D68E" w14:textId="77777777" w:rsidTr="002745DF">
        <w:tc>
          <w:tcPr>
            <w:tcW w:w="533" w:type="dxa"/>
            <w:tcBorders>
              <w:top w:val="nil"/>
              <w:left w:val="single" w:sz="4" w:space="0" w:color="auto"/>
              <w:bottom w:val="single" w:sz="4" w:space="0" w:color="auto"/>
              <w:right w:val="single" w:sz="4" w:space="0" w:color="auto"/>
            </w:tcBorders>
          </w:tcPr>
          <w:p w14:paraId="321AAAD9" w14:textId="77777777" w:rsidR="00277723" w:rsidRPr="00E27D23" w:rsidRDefault="00277723" w:rsidP="002745DF">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tcPr>
          <w:p w14:paraId="44190865" w14:textId="77777777" w:rsidR="00277723" w:rsidRPr="00E27D23" w:rsidRDefault="00277723" w:rsidP="002745DF">
            <w:pPr>
              <w:pStyle w:val="TAL"/>
              <w:rPr>
                <w:lang w:eastAsia="zh-CN"/>
              </w:rPr>
            </w:pPr>
            <w:r w:rsidRPr="00E27D23">
              <w:t>Check: Does the UE transmit a HARQ NACK for the MBS Packet in step 5?</w:t>
            </w:r>
          </w:p>
        </w:tc>
        <w:tc>
          <w:tcPr>
            <w:tcW w:w="708" w:type="dxa"/>
            <w:tcBorders>
              <w:top w:val="single" w:sz="4" w:space="0" w:color="auto"/>
              <w:left w:val="single" w:sz="4" w:space="0" w:color="auto"/>
              <w:bottom w:val="single" w:sz="4" w:space="0" w:color="auto"/>
              <w:right w:val="single" w:sz="4" w:space="0" w:color="auto"/>
            </w:tcBorders>
          </w:tcPr>
          <w:p w14:paraId="0F63E210"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05E42B5A" w14:textId="77777777" w:rsidR="00277723" w:rsidRPr="00E27D23" w:rsidRDefault="00277723" w:rsidP="002745DF">
            <w:pPr>
              <w:pStyle w:val="TAC"/>
              <w:jc w:val="left"/>
            </w:pPr>
            <w:r w:rsidRPr="00E27D23">
              <w:t>HARQ NACK</w:t>
            </w:r>
          </w:p>
        </w:tc>
        <w:tc>
          <w:tcPr>
            <w:tcW w:w="567" w:type="dxa"/>
            <w:tcBorders>
              <w:top w:val="nil"/>
              <w:left w:val="single" w:sz="4" w:space="0" w:color="auto"/>
              <w:bottom w:val="single" w:sz="4" w:space="0" w:color="auto"/>
              <w:right w:val="single" w:sz="4" w:space="0" w:color="auto"/>
            </w:tcBorders>
          </w:tcPr>
          <w:p w14:paraId="1D5FBD44"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7CEC9B90" w14:textId="77777777" w:rsidR="00277723" w:rsidRPr="00E27D23" w:rsidRDefault="00277723" w:rsidP="002745DF">
            <w:pPr>
              <w:pStyle w:val="TAC"/>
            </w:pPr>
            <w:r w:rsidRPr="00E27D23">
              <w:t>-</w:t>
            </w:r>
          </w:p>
        </w:tc>
      </w:tr>
      <w:tr w:rsidR="00277723" w:rsidRPr="00E27D23" w14:paraId="5EB1CF26" w14:textId="77777777" w:rsidTr="002745DF">
        <w:tc>
          <w:tcPr>
            <w:tcW w:w="533" w:type="dxa"/>
            <w:tcBorders>
              <w:top w:val="nil"/>
              <w:left w:val="single" w:sz="4" w:space="0" w:color="auto"/>
              <w:bottom w:val="single" w:sz="4" w:space="0" w:color="auto"/>
              <w:right w:val="single" w:sz="4" w:space="0" w:color="auto"/>
            </w:tcBorders>
          </w:tcPr>
          <w:p w14:paraId="7FEBC725" w14:textId="77777777" w:rsidR="00277723" w:rsidRPr="00E27D23" w:rsidRDefault="00277723" w:rsidP="002745DF">
            <w:pPr>
              <w:pStyle w:val="TAC"/>
              <w:rPr>
                <w:lang w:eastAsia="zh-CN"/>
              </w:rPr>
            </w:pPr>
            <w:r w:rsidRPr="00E27D23">
              <w:rPr>
                <w:lang w:eastAsia="zh-CN"/>
              </w:rPr>
              <w:t>7</w:t>
            </w:r>
          </w:p>
        </w:tc>
        <w:tc>
          <w:tcPr>
            <w:tcW w:w="3967" w:type="dxa"/>
            <w:tcBorders>
              <w:top w:val="nil"/>
              <w:left w:val="single" w:sz="4" w:space="0" w:color="auto"/>
              <w:bottom w:val="single" w:sz="4" w:space="0" w:color="auto"/>
              <w:right w:val="single" w:sz="4" w:space="0" w:color="auto"/>
            </w:tcBorders>
          </w:tcPr>
          <w:p w14:paraId="1343D42D" w14:textId="77777777" w:rsidR="00277723" w:rsidRPr="00E27D23" w:rsidRDefault="00277723" w:rsidP="002745DF">
            <w:pPr>
              <w:pStyle w:val="TAL"/>
            </w:pPr>
            <w:r w:rsidRPr="00E27D23">
              <w:t xml:space="preserve">In the first </w:t>
            </w:r>
            <w:r w:rsidRPr="00E27D23">
              <w:rPr>
                <w:lang w:eastAsia="zh-CN"/>
              </w:rPr>
              <w:t>PDCCH occasion</w:t>
            </w:r>
            <w:r w:rsidRPr="00E27D23">
              <w:t xml:space="preserve"> when the </w:t>
            </w:r>
            <w:r w:rsidRPr="00E27D23">
              <w:rPr>
                <w:i/>
                <w:lang w:eastAsia="ko-KR"/>
              </w:rPr>
              <w:t>drx-RetransmissionTimerDL-PTM</w:t>
            </w:r>
            <w:r w:rsidRPr="00E27D23">
              <w:t xml:space="preserve"> for the </w:t>
            </w:r>
            <w:r w:rsidRPr="00E27D23">
              <w:rPr>
                <w:lang w:eastAsia="zh-CN"/>
              </w:rPr>
              <w:t>MBS Packet</w:t>
            </w:r>
            <w:r w:rsidRPr="00E27D23">
              <w:t xml:space="preserve"> in step 5 is started (i.e. after expiry of </w:t>
            </w:r>
            <w:r w:rsidRPr="00E27D23">
              <w:rPr>
                <w:i/>
                <w:lang w:eastAsia="ko-KR"/>
              </w:rPr>
              <w:t>drx-HARQ-RTT-TimerDL-PTM</w:t>
            </w:r>
            <w:r w:rsidRPr="00E27D23">
              <w:rPr>
                <w:i/>
              </w:rPr>
              <w:t xml:space="preserve"> </w:t>
            </w:r>
            <w:r w:rsidRPr="00E27D23">
              <w:t>after step 5</w:t>
            </w:r>
            <w:r w:rsidRPr="00E27D23">
              <w:rPr>
                <w:i/>
              </w:rPr>
              <w:t>)</w:t>
            </w:r>
            <w:r w:rsidRPr="00E27D23">
              <w:rPr>
                <w:lang w:eastAsia="zh-CN"/>
              </w:rPr>
              <w:t xml:space="preserve">, </w:t>
            </w:r>
            <w:r w:rsidRPr="00E27D23">
              <w:t>the SS indicates the retransmission of a MBS Packet in step 5 using PTM retransmission for multicast on the PDCCH addressed to G-RNTI.</w:t>
            </w:r>
            <w:r w:rsidRPr="00E27D23">
              <w:rPr>
                <w:lang w:eastAsia="zh-CN"/>
              </w:rPr>
              <w:t xml:space="preserve"> (Note 1)</w:t>
            </w:r>
          </w:p>
          <w:p w14:paraId="2C2F6E08" w14:textId="77777777" w:rsidR="00277723" w:rsidRPr="00E27D23" w:rsidRDefault="00277723" w:rsidP="002745DF">
            <w:pPr>
              <w:pStyle w:val="TAL"/>
            </w:pPr>
            <w:r w:rsidRPr="00E27D23">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329CFEC6"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BE6D1EA" w14:textId="77777777" w:rsidR="00277723" w:rsidRPr="00E27D23" w:rsidRDefault="00277723" w:rsidP="002745D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710FCBA1"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0603E696" w14:textId="77777777" w:rsidR="00277723" w:rsidRPr="00E27D23" w:rsidRDefault="00277723" w:rsidP="002745DF">
            <w:pPr>
              <w:pStyle w:val="TAC"/>
            </w:pPr>
            <w:r w:rsidRPr="00E27D23">
              <w:t>-</w:t>
            </w:r>
          </w:p>
        </w:tc>
      </w:tr>
      <w:tr w:rsidR="00277723" w:rsidRPr="00E27D23" w14:paraId="3B330D11" w14:textId="77777777" w:rsidTr="002745DF">
        <w:tc>
          <w:tcPr>
            <w:tcW w:w="533" w:type="dxa"/>
            <w:tcBorders>
              <w:top w:val="nil"/>
              <w:left w:val="single" w:sz="4" w:space="0" w:color="auto"/>
              <w:bottom w:val="single" w:sz="4" w:space="0" w:color="auto"/>
              <w:right w:val="single" w:sz="4" w:space="0" w:color="auto"/>
            </w:tcBorders>
          </w:tcPr>
          <w:p w14:paraId="6664C9A8" w14:textId="77777777" w:rsidR="00277723" w:rsidRPr="00E27D23" w:rsidRDefault="00277723" w:rsidP="002745DF">
            <w:pPr>
              <w:pStyle w:val="TAC"/>
              <w:rPr>
                <w:lang w:eastAsia="zh-CN"/>
              </w:rPr>
            </w:pPr>
            <w:r w:rsidRPr="00E27D23">
              <w:rPr>
                <w:lang w:eastAsia="zh-CN"/>
              </w:rPr>
              <w:t>8</w:t>
            </w:r>
          </w:p>
        </w:tc>
        <w:tc>
          <w:tcPr>
            <w:tcW w:w="3967" w:type="dxa"/>
            <w:tcBorders>
              <w:top w:val="nil"/>
              <w:left w:val="single" w:sz="4" w:space="0" w:color="auto"/>
              <w:bottom w:val="single" w:sz="4" w:space="0" w:color="auto"/>
              <w:right w:val="single" w:sz="4" w:space="0" w:color="auto"/>
            </w:tcBorders>
          </w:tcPr>
          <w:p w14:paraId="43991E9A" w14:textId="77777777" w:rsidR="00277723" w:rsidRPr="00E27D23" w:rsidRDefault="00277723" w:rsidP="002745DF">
            <w:pPr>
              <w:pStyle w:val="TAL"/>
            </w:pPr>
            <w:r w:rsidRPr="00E27D23">
              <w:t>Check: Does the UE transmit a HARQ ACK/ NACK for the MBS Packet in step 7?</w:t>
            </w:r>
          </w:p>
        </w:tc>
        <w:tc>
          <w:tcPr>
            <w:tcW w:w="708" w:type="dxa"/>
            <w:tcBorders>
              <w:top w:val="single" w:sz="4" w:space="0" w:color="auto"/>
              <w:left w:val="single" w:sz="4" w:space="0" w:color="auto"/>
              <w:bottom w:val="single" w:sz="4" w:space="0" w:color="auto"/>
              <w:right w:val="single" w:sz="4" w:space="0" w:color="auto"/>
            </w:tcBorders>
          </w:tcPr>
          <w:p w14:paraId="6437DB5A"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4DE6EAA1" w14:textId="77777777" w:rsidR="00277723" w:rsidRPr="00E27D23" w:rsidRDefault="00277723" w:rsidP="002745DF">
            <w:pPr>
              <w:pStyle w:val="TAC"/>
              <w:jc w:val="left"/>
            </w:pPr>
            <w:r w:rsidRPr="00E27D23">
              <w:t>HARQ ACK/NACK</w:t>
            </w:r>
          </w:p>
        </w:tc>
        <w:tc>
          <w:tcPr>
            <w:tcW w:w="567" w:type="dxa"/>
            <w:tcBorders>
              <w:top w:val="nil"/>
              <w:left w:val="single" w:sz="4" w:space="0" w:color="auto"/>
              <w:bottom w:val="single" w:sz="4" w:space="0" w:color="auto"/>
              <w:right w:val="single" w:sz="4" w:space="0" w:color="auto"/>
            </w:tcBorders>
          </w:tcPr>
          <w:p w14:paraId="2EC401A6" w14:textId="77777777" w:rsidR="00277723" w:rsidRPr="00E27D23" w:rsidRDefault="00277723" w:rsidP="002745DF">
            <w:pPr>
              <w:pStyle w:val="TAC"/>
            </w:pPr>
            <w:r w:rsidRPr="00E27D23">
              <w:t>1</w:t>
            </w:r>
          </w:p>
        </w:tc>
        <w:tc>
          <w:tcPr>
            <w:tcW w:w="850" w:type="dxa"/>
            <w:tcBorders>
              <w:top w:val="nil"/>
              <w:left w:val="single" w:sz="4" w:space="0" w:color="auto"/>
              <w:bottom w:val="single" w:sz="4" w:space="0" w:color="auto"/>
              <w:right w:val="single" w:sz="4" w:space="0" w:color="auto"/>
            </w:tcBorders>
          </w:tcPr>
          <w:p w14:paraId="30800B02" w14:textId="77777777" w:rsidR="00277723" w:rsidRPr="00E27D23" w:rsidRDefault="00277723" w:rsidP="002745DF">
            <w:pPr>
              <w:pStyle w:val="TAC"/>
            </w:pPr>
            <w:r w:rsidRPr="00E27D23">
              <w:t>P</w:t>
            </w:r>
          </w:p>
        </w:tc>
      </w:tr>
      <w:tr w:rsidR="00277723" w:rsidRPr="00E27D23" w14:paraId="50A734BA" w14:textId="77777777" w:rsidTr="002745DF">
        <w:tc>
          <w:tcPr>
            <w:tcW w:w="533" w:type="dxa"/>
            <w:tcBorders>
              <w:top w:val="nil"/>
              <w:left w:val="single" w:sz="4" w:space="0" w:color="auto"/>
              <w:bottom w:val="single" w:sz="4" w:space="0" w:color="auto"/>
              <w:right w:val="single" w:sz="4" w:space="0" w:color="auto"/>
            </w:tcBorders>
          </w:tcPr>
          <w:p w14:paraId="308907A3" w14:textId="77777777" w:rsidR="00277723" w:rsidRPr="00E27D23" w:rsidRDefault="00277723" w:rsidP="002745DF">
            <w:pPr>
              <w:pStyle w:val="TAC"/>
              <w:rPr>
                <w:lang w:eastAsia="zh-CN"/>
              </w:rPr>
            </w:pPr>
            <w:r w:rsidRPr="00E27D23">
              <w:rPr>
                <w:lang w:eastAsia="zh-CN"/>
              </w:rPr>
              <w:t>9</w:t>
            </w:r>
          </w:p>
        </w:tc>
        <w:tc>
          <w:tcPr>
            <w:tcW w:w="3967" w:type="dxa"/>
            <w:tcBorders>
              <w:top w:val="nil"/>
              <w:left w:val="single" w:sz="4" w:space="0" w:color="auto"/>
              <w:bottom w:val="single" w:sz="4" w:space="0" w:color="auto"/>
              <w:right w:val="single" w:sz="4" w:space="0" w:color="auto"/>
            </w:tcBorders>
          </w:tcPr>
          <w:p w14:paraId="13F6D67A" w14:textId="516C3086" w:rsidR="00277723" w:rsidRPr="00E27D23" w:rsidRDefault="00277723" w:rsidP="002745DF">
            <w:pPr>
              <w:pStyle w:val="TAL"/>
            </w:pPr>
            <w:r w:rsidRPr="00E27D23">
              <w:t xml:space="preserve">In the last PDCCH occasion before the </w:t>
            </w:r>
            <w:r w:rsidRPr="00E27D23">
              <w:rPr>
                <w:i/>
                <w:lang w:eastAsia="ko-KR"/>
              </w:rPr>
              <w:t>drx-onDurationTimerPTM</w:t>
            </w:r>
            <w:r w:rsidRPr="00E27D23">
              <w:t xml:space="preserve"> expires</w:t>
            </w:r>
            <w:r w:rsidRPr="00E27D23">
              <w:rPr>
                <w:lang w:eastAsia="zh-CN"/>
              </w:rPr>
              <w:t xml:space="preserve">, </w:t>
            </w:r>
            <w:r w:rsidRPr="00E27D23">
              <w:t xml:space="preserve">the SS indicates the new transmission of an </w:t>
            </w:r>
            <w:r w:rsidRPr="00E27D23">
              <w:rPr>
                <w:lang w:eastAsia="zh-CN"/>
              </w:rPr>
              <w:t>MBS Packet</w:t>
            </w:r>
            <w:r w:rsidRPr="00E27D23">
              <w:t xml:space="preserve"> on the PDCCH addressed to G-RNTI. </w:t>
            </w:r>
            <w:r w:rsidRPr="00E27D23">
              <w:rPr>
                <w:lang w:eastAsia="zh-CN"/>
              </w:rPr>
              <w:t>(Note 1)</w:t>
            </w:r>
          </w:p>
          <w:p w14:paraId="7F8ECD20" w14:textId="77777777" w:rsidR="00277723" w:rsidRPr="00E27D23" w:rsidRDefault="00277723" w:rsidP="002745DF">
            <w:pPr>
              <w:pStyle w:val="TAL"/>
            </w:pPr>
            <w:r w:rsidRPr="00E27D23">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2460376B"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A3AC1D7" w14:textId="77777777" w:rsidR="00277723" w:rsidRPr="00E27D23" w:rsidRDefault="00277723" w:rsidP="002745D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5B2B10E6"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1E341F73" w14:textId="77777777" w:rsidR="00277723" w:rsidRPr="00E27D23" w:rsidRDefault="00277723" w:rsidP="002745DF">
            <w:pPr>
              <w:pStyle w:val="TAC"/>
            </w:pPr>
            <w:r w:rsidRPr="00E27D23">
              <w:t>-</w:t>
            </w:r>
          </w:p>
        </w:tc>
      </w:tr>
      <w:tr w:rsidR="00277723" w:rsidRPr="00E27D23" w14:paraId="46AEA633" w14:textId="77777777" w:rsidTr="002745DF">
        <w:tc>
          <w:tcPr>
            <w:tcW w:w="533" w:type="dxa"/>
            <w:tcBorders>
              <w:top w:val="nil"/>
              <w:left w:val="single" w:sz="4" w:space="0" w:color="auto"/>
              <w:bottom w:val="single" w:sz="4" w:space="0" w:color="auto"/>
              <w:right w:val="single" w:sz="4" w:space="0" w:color="auto"/>
            </w:tcBorders>
          </w:tcPr>
          <w:p w14:paraId="399E9505" w14:textId="77777777" w:rsidR="00277723" w:rsidRPr="00E27D23" w:rsidRDefault="00277723" w:rsidP="002745DF">
            <w:pPr>
              <w:pStyle w:val="TAC"/>
              <w:rPr>
                <w:lang w:eastAsia="zh-CN"/>
              </w:rPr>
            </w:pPr>
            <w:r w:rsidRPr="00E27D23">
              <w:rPr>
                <w:lang w:eastAsia="zh-CN"/>
              </w:rPr>
              <w:t>10</w:t>
            </w:r>
          </w:p>
        </w:tc>
        <w:tc>
          <w:tcPr>
            <w:tcW w:w="3967" w:type="dxa"/>
            <w:tcBorders>
              <w:top w:val="nil"/>
              <w:left w:val="single" w:sz="4" w:space="0" w:color="auto"/>
              <w:bottom w:val="single" w:sz="4" w:space="0" w:color="auto"/>
              <w:right w:val="single" w:sz="4" w:space="0" w:color="auto"/>
            </w:tcBorders>
          </w:tcPr>
          <w:p w14:paraId="13C7A54E" w14:textId="77777777" w:rsidR="00277723" w:rsidRPr="00E27D23" w:rsidRDefault="00277723" w:rsidP="002745DF">
            <w:pPr>
              <w:pStyle w:val="TAL"/>
            </w:pPr>
            <w:r w:rsidRPr="00E27D23">
              <w:t>Check: Does the UE transmit a HARQ NACK for the MBS Packet in step 9?</w:t>
            </w:r>
          </w:p>
        </w:tc>
        <w:tc>
          <w:tcPr>
            <w:tcW w:w="708" w:type="dxa"/>
            <w:tcBorders>
              <w:top w:val="single" w:sz="4" w:space="0" w:color="auto"/>
              <w:left w:val="single" w:sz="4" w:space="0" w:color="auto"/>
              <w:bottom w:val="single" w:sz="4" w:space="0" w:color="auto"/>
              <w:right w:val="single" w:sz="4" w:space="0" w:color="auto"/>
            </w:tcBorders>
          </w:tcPr>
          <w:p w14:paraId="6D1D558F"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9683FF2" w14:textId="77777777" w:rsidR="00277723" w:rsidRPr="00E27D23" w:rsidRDefault="00277723" w:rsidP="002745DF">
            <w:pPr>
              <w:pStyle w:val="TAC"/>
              <w:jc w:val="left"/>
            </w:pPr>
            <w:r w:rsidRPr="00E27D23">
              <w:t>HARQ NACK</w:t>
            </w:r>
          </w:p>
        </w:tc>
        <w:tc>
          <w:tcPr>
            <w:tcW w:w="567" w:type="dxa"/>
            <w:tcBorders>
              <w:top w:val="nil"/>
              <w:left w:val="single" w:sz="4" w:space="0" w:color="auto"/>
              <w:bottom w:val="single" w:sz="4" w:space="0" w:color="auto"/>
              <w:right w:val="single" w:sz="4" w:space="0" w:color="auto"/>
            </w:tcBorders>
          </w:tcPr>
          <w:p w14:paraId="4F69D718"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2A6D85B1" w14:textId="77777777" w:rsidR="00277723" w:rsidRPr="00E27D23" w:rsidRDefault="00277723" w:rsidP="002745DF">
            <w:pPr>
              <w:pStyle w:val="TAC"/>
            </w:pPr>
            <w:r w:rsidRPr="00E27D23">
              <w:t>-</w:t>
            </w:r>
          </w:p>
        </w:tc>
      </w:tr>
      <w:tr w:rsidR="00277723" w:rsidRPr="00E27D23" w14:paraId="17B8DEAC" w14:textId="77777777" w:rsidTr="002745DF">
        <w:tc>
          <w:tcPr>
            <w:tcW w:w="533" w:type="dxa"/>
            <w:tcBorders>
              <w:top w:val="nil"/>
              <w:left w:val="single" w:sz="4" w:space="0" w:color="auto"/>
              <w:bottom w:val="single" w:sz="4" w:space="0" w:color="auto"/>
              <w:right w:val="single" w:sz="4" w:space="0" w:color="auto"/>
            </w:tcBorders>
          </w:tcPr>
          <w:p w14:paraId="352AD6A2" w14:textId="77777777" w:rsidR="00277723" w:rsidRPr="00E27D23" w:rsidRDefault="00277723" w:rsidP="002745DF">
            <w:pPr>
              <w:pStyle w:val="TAC"/>
              <w:rPr>
                <w:lang w:eastAsia="zh-CN"/>
              </w:rPr>
            </w:pPr>
            <w:r w:rsidRPr="00E27D23">
              <w:t>-</w:t>
            </w:r>
          </w:p>
        </w:tc>
        <w:tc>
          <w:tcPr>
            <w:tcW w:w="3967" w:type="dxa"/>
            <w:tcBorders>
              <w:top w:val="nil"/>
              <w:left w:val="single" w:sz="4" w:space="0" w:color="auto"/>
              <w:bottom w:val="single" w:sz="4" w:space="0" w:color="auto"/>
              <w:right w:val="single" w:sz="4" w:space="0" w:color="auto"/>
            </w:tcBorders>
          </w:tcPr>
          <w:p w14:paraId="4778D21A" w14:textId="77777777" w:rsidR="00277723" w:rsidRPr="00E27D23" w:rsidRDefault="00277723" w:rsidP="002745DF">
            <w:pPr>
              <w:pStyle w:val="TAL"/>
            </w:pPr>
            <w:r w:rsidRPr="00E27D23">
              <w:t xml:space="preserve">EXCEPTION: Step 11 shall be repeated till HARQ ACK is received at step 12 or until HARQ retransmission count = 4 is reached for </w:t>
            </w:r>
            <w:r w:rsidRPr="00E27D23">
              <w:rPr>
                <w:lang w:eastAsia="zh-CN"/>
              </w:rPr>
              <w:t>MBS Packet</w:t>
            </w:r>
            <w:r w:rsidRPr="00E27D23">
              <w:t xml:space="preserve"> at step 9 (Note 2) (Note 3).</w:t>
            </w:r>
          </w:p>
        </w:tc>
        <w:tc>
          <w:tcPr>
            <w:tcW w:w="708" w:type="dxa"/>
            <w:tcBorders>
              <w:top w:val="single" w:sz="4" w:space="0" w:color="auto"/>
              <w:left w:val="single" w:sz="4" w:space="0" w:color="auto"/>
              <w:bottom w:val="single" w:sz="4" w:space="0" w:color="auto"/>
              <w:right w:val="single" w:sz="4" w:space="0" w:color="auto"/>
            </w:tcBorders>
          </w:tcPr>
          <w:p w14:paraId="012113B4"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CFD9536" w14:textId="77777777" w:rsidR="00277723" w:rsidRPr="00E27D23" w:rsidRDefault="00277723"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57523AFE"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08AE09C1" w14:textId="77777777" w:rsidR="00277723" w:rsidRPr="00E27D23" w:rsidRDefault="00277723" w:rsidP="002745DF">
            <w:pPr>
              <w:pStyle w:val="TAC"/>
            </w:pPr>
            <w:r w:rsidRPr="00E27D23">
              <w:t>-</w:t>
            </w:r>
          </w:p>
        </w:tc>
      </w:tr>
      <w:tr w:rsidR="00277723" w:rsidRPr="00E27D23" w14:paraId="1DA9BC9A" w14:textId="77777777" w:rsidTr="002745DF">
        <w:tc>
          <w:tcPr>
            <w:tcW w:w="533" w:type="dxa"/>
            <w:tcBorders>
              <w:top w:val="nil"/>
              <w:left w:val="single" w:sz="4" w:space="0" w:color="auto"/>
              <w:bottom w:val="single" w:sz="4" w:space="0" w:color="auto"/>
              <w:right w:val="single" w:sz="4" w:space="0" w:color="auto"/>
            </w:tcBorders>
          </w:tcPr>
          <w:p w14:paraId="2A4330BF" w14:textId="77777777" w:rsidR="00277723" w:rsidRPr="00E27D23" w:rsidRDefault="00277723" w:rsidP="002745DF">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tcPr>
          <w:p w14:paraId="6EB1D511" w14:textId="77777777" w:rsidR="00277723" w:rsidRPr="00E27D23" w:rsidRDefault="00277723" w:rsidP="002745DF">
            <w:pPr>
              <w:pStyle w:val="TAL"/>
            </w:pPr>
            <w:r w:rsidRPr="00E27D23">
              <w:t xml:space="preserve">In the last </w:t>
            </w:r>
            <w:r w:rsidRPr="00E27D23">
              <w:rPr>
                <w:lang w:eastAsia="zh-CN"/>
              </w:rPr>
              <w:t>PDCCH occasion</w:t>
            </w:r>
            <w:r w:rsidRPr="00E27D23">
              <w:t xml:space="preserve"> when the </w:t>
            </w:r>
            <w:r w:rsidRPr="00E27D23">
              <w:rPr>
                <w:i/>
                <w:lang w:eastAsia="ko-KR"/>
              </w:rPr>
              <w:t>drx-RetransmissionTimerDL-PTM</w:t>
            </w:r>
            <w:r w:rsidRPr="00E27D23">
              <w:t xml:space="preserve"> for the </w:t>
            </w:r>
            <w:r w:rsidRPr="00E27D23">
              <w:rPr>
                <w:lang w:eastAsia="zh-CN"/>
              </w:rPr>
              <w:t>MBS Packet</w:t>
            </w:r>
            <w:r w:rsidRPr="00E27D23">
              <w:t xml:space="preserve"> is started (i.e. after expiry of </w:t>
            </w:r>
            <w:r w:rsidRPr="00E27D23">
              <w:rPr>
                <w:i/>
                <w:lang w:eastAsia="ko-KR"/>
              </w:rPr>
              <w:t>drx-HARQ-RTT-TimerDL-PTM</w:t>
            </w:r>
            <w:r w:rsidRPr="00E27D23">
              <w:rPr>
                <w:i/>
              </w:rPr>
              <w:t>)</w:t>
            </w:r>
            <w:r w:rsidRPr="00E27D23">
              <w:rPr>
                <w:lang w:eastAsia="zh-CN"/>
              </w:rPr>
              <w:t xml:space="preserve">, </w:t>
            </w:r>
            <w:r w:rsidRPr="00E27D23">
              <w:t>the SS indicates the retransmission of a MBS Packet in step 9 using PTM retransmission for multicast on the PDCCH addressed to G-RNTI.</w:t>
            </w:r>
            <w:r w:rsidRPr="00E27D23">
              <w:rPr>
                <w:lang w:eastAsia="zh-CN"/>
              </w:rPr>
              <w:t xml:space="preserve"> (Note 1)</w:t>
            </w:r>
          </w:p>
          <w:p w14:paraId="3747EA88" w14:textId="77777777" w:rsidR="00277723" w:rsidRPr="00E27D23" w:rsidRDefault="00277723" w:rsidP="002745DF">
            <w:pPr>
              <w:pStyle w:val="TAL"/>
            </w:pPr>
            <w:r w:rsidRPr="00E27D23">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5CFD38E6"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97CB30E" w14:textId="77777777" w:rsidR="00277723" w:rsidRPr="00E27D23" w:rsidRDefault="00277723" w:rsidP="002745D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3FEE28AE"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2E9B7A25" w14:textId="77777777" w:rsidR="00277723" w:rsidRPr="00E27D23" w:rsidRDefault="00277723" w:rsidP="002745DF">
            <w:pPr>
              <w:pStyle w:val="TAC"/>
            </w:pPr>
            <w:r w:rsidRPr="00E27D23">
              <w:t>-</w:t>
            </w:r>
          </w:p>
        </w:tc>
      </w:tr>
      <w:tr w:rsidR="00277723" w:rsidRPr="00E27D23" w14:paraId="25C463DB" w14:textId="77777777" w:rsidTr="002745DF">
        <w:tc>
          <w:tcPr>
            <w:tcW w:w="533" w:type="dxa"/>
            <w:tcBorders>
              <w:top w:val="nil"/>
              <w:left w:val="single" w:sz="4" w:space="0" w:color="auto"/>
              <w:bottom w:val="single" w:sz="4" w:space="0" w:color="auto"/>
              <w:right w:val="single" w:sz="4" w:space="0" w:color="auto"/>
            </w:tcBorders>
          </w:tcPr>
          <w:p w14:paraId="13B52DA6" w14:textId="77777777" w:rsidR="00277723" w:rsidRPr="00E27D23" w:rsidRDefault="00277723" w:rsidP="002745DF">
            <w:pPr>
              <w:pStyle w:val="TAC"/>
              <w:rPr>
                <w:lang w:eastAsia="zh-CN"/>
              </w:rPr>
            </w:pPr>
            <w:r w:rsidRPr="00E27D23">
              <w:t>-</w:t>
            </w:r>
          </w:p>
        </w:tc>
        <w:tc>
          <w:tcPr>
            <w:tcW w:w="3967" w:type="dxa"/>
            <w:tcBorders>
              <w:top w:val="nil"/>
              <w:left w:val="single" w:sz="4" w:space="0" w:color="auto"/>
              <w:bottom w:val="single" w:sz="4" w:space="0" w:color="auto"/>
              <w:right w:val="single" w:sz="4" w:space="0" w:color="auto"/>
            </w:tcBorders>
          </w:tcPr>
          <w:p w14:paraId="28A4FAA5" w14:textId="77777777" w:rsidR="00277723" w:rsidRPr="00E27D23" w:rsidRDefault="00277723" w:rsidP="002745DF">
            <w:pPr>
              <w:pStyle w:val="TAL"/>
            </w:pPr>
            <w:r w:rsidRPr="00E27D23">
              <w:t>EXCEPTION: Up to 3 HARQ NACK from the UE should be allowed at step 12 (Note 2).</w:t>
            </w:r>
          </w:p>
        </w:tc>
        <w:tc>
          <w:tcPr>
            <w:tcW w:w="708" w:type="dxa"/>
            <w:tcBorders>
              <w:top w:val="single" w:sz="4" w:space="0" w:color="auto"/>
              <w:left w:val="single" w:sz="4" w:space="0" w:color="auto"/>
              <w:bottom w:val="single" w:sz="4" w:space="0" w:color="auto"/>
              <w:right w:val="single" w:sz="4" w:space="0" w:color="auto"/>
            </w:tcBorders>
          </w:tcPr>
          <w:p w14:paraId="5C304E67"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43CA3AE" w14:textId="77777777" w:rsidR="00277723" w:rsidRPr="00E27D23" w:rsidRDefault="00277723" w:rsidP="002745DF">
            <w:pPr>
              <w:pStyle w:val="TAC"/>
              <w:jc w:val="left"/>
              <w:rPr>
                <w:lang w:eastAsia="zh-CN"/>
              </w:rPr>
            </w:pPr>
            <w:r w:rsidRPr="00E27D23">
              <w:t>-</w:t>
            </w:r>
          </w:p>
        </w:tc>
        <w:tc>
          <w:tcPr>
            <w:tcW w:w="567" w:type="dxa"/>
            <w:tcBorders>
              <w:top w:val="nil"/>
              <w:left w:val="single" w:sz="4" w:space="0" w:color="auto"/>
              <w:bottom w:val="single" w:sz="4" w:space="0" w:color="auto"/>
              <w:right w:val="single" w:sz="4" w:space="0" w:color="auto"/>
            </w:tcBorders>
          </w:tcPr>
          <w:p w14:paraId="65601104"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3179B93F" w14:textId="77777777" w:rsidR="00277723" w:rsidRPr="00E27D23" w:rsidRDefault="00277723" w:rsidP="002745DF">
            <w:pPr>
              <w:pStyle w:val="TAC"/>
            </w:pPr>
            <w:r w:rsidRPr="00E27D23">
              <w:t>-</w:t>
            </w:r>
          </w:p>
        </w:tc>
      </w:tr>
      <w:tr w:rsidR="00277723" w:rsidRPr="00E27D23" w14:paraId="31529DA4" w14:textId="77777777" w:rsidTr="002745DF">
        <w:tc>
          <w:tcPr>
            <w:tcW w:w="533" w:type="dxa"/>
            <w:tcBorders>
              <w:top w:val="single" w:sz="4" w:space="0" w:color="auto"/>
              <w:left w:val="single" w:sz="4" w:space="0" w:color="auto"/>
              <w:bottom w:val="single" w:sz="4" w:space="0" w:color="auto"/>
              <w:right w:val="single" w:sz="4" w:space="0" w:color="auto"/>
            </w:tcBorders>
          </w:tcPr>
          <w:p w14:paraId="7A378459" w14:textId="77777777" w:rsidR="00277723" w:rsidRPr="00E27D23" w:rsidRDefault="00277723" w:rsidP="002745DF">
            <w:pPr>
              <w:pStyle w:val="TAC"/>
              <w:rPr>
                <w:lang w:eastAsia="zh-CN"/>
              </w:rPr>
            </w:pPr>
            <w:r w:rsidRPr="00E27D23">
              <w:rPr>
                <w:lang w:eastAsia="zh-CN"/>
              </w:rPr>
              <w:t>12</w:t>
            </w:r>
          </w:p>
        </w:tc>
        <w:tc>
          <w:tcPr>
            <w:tcW w:w="3967" w:type="dxa"/>
            <w:tcBorders>
              <w:top w:val="single" w:sz="4" w:space="0" w:color="auto"/>
              <w:left w:val="single" w:sz="4" w:space="0" w:color="auto"/>
              <w:bottom w:val="single" w:sz="4" w:space="0" w:color="auto"/>
              <w:right w:val="single" w:sz="4" w:space="0" w:color="auto"/>
            </w:tcBorders>
          </w:tcPr>
          <w:p w14:paraId="3EDD4896" w14:textId="77777777" w:rsidR="00277723" w:rsidRPr="00E27D23" w:rsidRDefault="00277723" w:rsidP="002745DF">
            <w:pPr>
              <w:pStyle w:val="TAL"/>
            </w:pPr>
            <w:r w:rsidRPr="00E27D23">
              <w:t>Check: Does the UE transmit a HARQ ACK/NACK for the MBS Packet in step 11?</w:t>
            </w:r>
          </w:p>
        </w:tc>
        <w:tc>
          <w:tcPr>
            <w:tcW w:w="708" w:type="dxa"/>
            <w:tcBorders>
              <w:top w:val="single" w:sz="4" w:space="0" w:color="auto"/>
              <w:left w:val="single" w:sz="4" w:space="0" w:color="auto"/>
              <w:bottom w:val="single" w:sz="4" w:space="0" w:color="auto"/>
              <w:right w:val="single" w:sz="4" w:space="0" w:color="auto"/>
            </w:tcBorders>
          </w:tcPr>
          <w:p w14:paraId="4A367EE1"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7AE5628" w14:textId="77777777" w:rsidR="00277723" w:rsidRPr="00E27D23" w:rsidRDefault="00277723" w:rsidP="002745DF">
            <w:pPr>
              <w:pStyle w:val="TAC"/>
              <w:jc w:val="left"/>
            </w:pPr>
            <w:r w:rsidRPr="00E27D23">
              <w:t>HARQ ACK/NACK</w:t>
            </w:r>
          </w:p>
        </w:tc>
        <w:tc>
          <w:tcPr>
            <w:tcW w:w="567" w:type="dxa"/>
            <w:tcBorders>
              <w:top w:val="single" w:sz="4" w:space="0" w:color="auto"/>
              <w:left w:val="single" w:sz="4" w:space="0" w:color="auto"/>
              <w:bottom w:val="single" w:sz="4" w:space="0" w:color="auto"/>
              <w:right w:val="single" w:sz="4" w:space="0" w:color="auto"/>
            </w:tcBorders>
          </w:tcPr>
          <w:p w14:paraId="662BFCE5" w14:textId="77777777" w:rsidR="00277723" w:rsidRPr="00E27D23" w:rsidRDefault="00277723" w:rsidP="002745DF">
            <w:pPr>
              <w:pStyle w:val="TAC"/>
            </w:pPr>
            <w:r w:rsidRPr="00E27D23">
              <w:t>1</w:t>
            </w:r>
          </w:p>
        </w:tc>
        <w:tc>
          <w:tcPr>
            <w:tcW w:w="850" w:type="dxa"/>
            <w:tcBorders>
              <w:top w:val="single" w:sz="4" w:space="0" w:color="auto"/>
              <w:left w:val="single" w:sz="4" w:space="0" w:color="auto"/>
              <w:bottom w:val="single" w:sz="4" w:space="0" w:color="auto"/>
              <w:right w:val="single" w:sz="4" w:space="0" w:color="auto"/>
            </w:tcBorders>
          </w:tcPr>
          <w:p w14:paraId="4091B828" w14:textId="77777777" w:rsidR="00277723" w:rsidRPr="00E27D23" w:rsidRDefault="00277723" w:rsidP="002745DF">
            <w:pPr>
              <w:pStyle w:val="TAC"/>
            </w:pPr>
            <w:r w:rsidRPr="00E27D23">
              <w:t>P</w:t>
            </w:r>
          </w:p>
        </w:tc>
      </w:tr>
      <w:tr w:rsidR="00277723" w:rsidRPr="00E27D23" w14:paraId="541A3302" w14:textId="77777777" w:rsidTr="002745DF">
        <w:tc>
          <w:tcPr>
            <w:tcW w:w="9600" w:type="dxa"/>
            <w:gridSpan w:val="6"/>
            <w:tcBorders>
              <w:top w:val="single" w:sz="4" w:space="0" w:color="auto"/>
              <w:left w:val="single" w:sz="4" w:space="0" w:color="auto"/>
              <w:bottom w:val="single" w:sz="4" w:space="0" w:color="auto"/>
              <w:right w:val="single" w:sz="4" w:space="0" w:color="auto"/>
            </w:tcBorders>
          </w:tcPr>
          <w:p w14:paraId="49765E84" w14:textId="77777777" w:rsidR="00277723" w:rsidRPr="00E27D23" w:rsidRDefault="00277723" w:rsidP="002745DF">
            <w:pPr>
              <w:pStyle w:val="TAN"/>
              <w:rPr>
                <w:lang w:eastAsia="zh-CN"/>
              </w:rPr>
            </w:pPr>
            <w:r w:rsidRPr="00E27D23">
              <w:t>Note 1:</w:t>
            </w:r>
            <w:r w:rsidRPr="00E27D23">
              <w:tab/>
            </w:r>
            <w:r w:rsidRPr="00E27D23">
              <w:rPr>
                <w:lang w:eastAsia="zh-CN"/>
              </w:rPr>
              <w:t>The DCI format for all the PDCCH addressed to G-RNTI is DCI format 4-1.</w:t>
            </w:r>
          </w:p>
          <w:p w14:paraId="5D14C1CC" w14:textId="2AA753E5" w:rsidR="00277723" w:rsidRPr="00E27D23" w:rsidRDefault="00277723" w:rsidP="002745DF">
            <w:pPr>
              <w:pStyle w:val="TAN"/>
              <w:rPr>
                <w:lang w:eastAsia="zh-CN"/>
              </w:rPr>
            </w:pPr>
            <w:r w:rsidRPr="00E27D23">
              <w:rPr>
                <w:lang w:eastAsia="zh-CN"/>
              </w:rPr>
              <w:t>Note 2:</w:t>
            </w:r>
            <w:r w:rsidRPr="00E27D23">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p w14:paraId="005B92C5" w14:textId="050E60EA" w:rsidR="00277723" w:rsidRPr="00E27D23" w:rsidRDefault="00277723" w:rsidP="002745DF">
            <w:pPr>
              <w:pStyle w:val="TAN"/>
              <w:rPr>
                <w:lang w:eastAsia="zh-CN"/>
              </w:rPr>
            </w:pPr>
            <w:r w:rsidRPr="00E27D23">
              <w:rPr>
                <w:lang w:eastAsia="zh-CN"/>
              </w:rPr>
              <w:t>Note 3:</w:t>
            </w:r>
            <w:r w:rsidRPr="00E27D23">
              <w:tab/>
            </w:r>
            <w:r w:rsidRPr="00E27D23">
              <w:rPr>
                <w:lang w:eastAsia="zh-CN"/>
              </w:rPr>
              <w:t xml:space="preserve">SS performs new transmission for a MBS Packet in step9, and UE starts drx-HARQ-RTT-TimerDL and drx-HARQ-RTT-TimerDL-PTM after sending HARQ NACK in step 10. UE starts drx-RetransmissionTimerDL after expiry of drx-HARQ-RTT-TimerDL, and SS performs retransmission for the MBS Packet using PTM retransmission for multicast during retransmission timer running. If UE decodes the </w:t>
            </w:r>
            <w:r w:rsidR="0087134E" w:rsidRPr="00E27D23">
              <w:rPr>
                <w:lang w:eastAsia="zh-CN"/>
              </w:rPr>
              <w:t>retransmitted</w:t>
            </w:r>
            <w:r w:rsidRPr="00E27D23">
              <w:rPr>
                <w:lang w:eastAsia="zh-CN"/>
              </w:rPr>
              <w:t xml:space="preserve"> MBS Packet successfully, UE feedbacks HARQ ACK. If UE fails to decode the </w:t>
            </w:r>
            <w:r w:rsidR="0087134E" w:rsidRPr="00E27D23">
              <w:rPr>
                <w:lang w:eastAsia="zh-CN"/>
              </w:rPr>
              <w:t>retransmitted</w:t>
            </w:r>
            <w:r w:rsidRPr="00E27D23">
              <w:rPr>
                <w:lang w:eastAsia="zh-CN"/>
              </w:rPr>
              <w:t xml:space="preserve"> MBS Packet successfully, UE feedbacks HARQ NACK and starts drx-HARQ-RTT-TimerDL again.</w:t>
            </w:r>
          </w:p>
        </w:tc>
      </w:tr>
    </w:tbl>
    <w:p w14:paraId="0C23AA59" w14:textId="77777777" w:rsidR="00277723" w:rsidRPr="00E27D23" w:rsidRDefault="00277723" w:rsidP="00277723">
      <w:pPr>
        <w:rPr>
          <w:rFonts w:eastAsia="PMingLiU"/>
          <w:lang w:eastAsia="zh-TW"/>
        </w:rPr>
      </w:pPr>
    </w:p>
    <w:p w14:paraId="4F4AD94B" w14:textId="77777777" w:rsidR="00277723" w:rsidRPr="00E27D23" w:rsidRDefault="00277723" w:rsidP="00277723">
      <w:pPr>
        <w:pStyle w:val="H6"/>
      </w:pPr>
      <w:r w:rsidRPr="00E27D23">
        <w:t>14.2.1.2.2.3.3</w:t>
      </w:r>
      <w:r w:rsidRPr="00E27D23">
        <w:tab/>
        <w:t>Specific message contents</w:t>
      </w:r>
    </w:p>
    <w:p w14:paraId="057EFE99" w14:textId="77777777" w:rsidR="00277723" w:rsidRPr="00E27D23" w:rsidRDefault="00277723" w:rsidP="00277723">
      <w:pPr>
        <w:pStyle w:val="TH"/>
      </w:pPr>
      <w:r w:rsidRPr="00E27D23">
        <w:rPr>
          <w:color w:val="000000"/>
        </w:rPr>
        <w:t>Table 14.2.1.2.2.3.3-1</w:t>
      </w:r>
      <w:r w:rsidRPr="00E27D23">
        <w:t xml:space="preserve">: </w:t>
      </w:r>
      <w:r w:rsidRPr="00E27D23">
        <w:rPr>
          <w:rStyle w:val="apple-style-span"/>
          <w:rFonts w:eastAsia="Malgun Gothic"/>
        </w:rPr>
        <w:t>ACTIVATE TEST MODE</w:t>
      </w:r>
      <w:r w:rsidRPr="00E27D23">
        <w:t xml:space="preserve"> (preamble, Table 14.2.1.2.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27D23" w14:paraId="53225324" w14:textId="77777777" w:rsidTr="002745DF">
        <w:trPr>
          <w:cantSplit/>
        </w:trPr>
        <w:tc>
          <w:tcPr>
            <w:tcW w:w="9635" w:type="dxa"/>
          </w:tcPr>
          <w:p w14:paraId="73F9D9B8" w14:textId="77777777" w:rsidR="00277723" w:rsidRPr="00E27D23" w:rsidRDefault="00277723" w:rsidP="002745DF">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66DC6A1C" w14:textId="77777777" w:rsidR="00277723" w:rsidRPr="00E27D23" w:rsidRDefault="00277723" w:rsidP="00277723"/>
    <w:p w14:paraId="30DFB2CD" w14:textId="77777777" w:rsidR="00277723" w:rsidRPr="00E27D23" w:rsidRDefault="00277723" w:rsidP="00277723">
      <w:pPr>
        <w:pStyle w:val="TH"/>
      </w:pPr>
      <w:r w:rsidRPr="00E27D23">
        <w:rPr>
          <w:color w:val="000000"/>
        </w:rPr>
        <w:t>Table 14.2.1.2.2.3.3-2</w:t>
      </w:r>
      <w:r w:rsidRPr="00E27D23">
        <w:t>:</w:t>
      </w:r>
      <w:r w:rsidRPr="00E27D23">
        <w:rPr>
          <w:i/>
          <w:iCs/>
        </w:rPr>
        <w:t xml:space="preserve"> RRCReconfiguration</w:t>
      </w:r>
      <w:r w:rsidRPr="00E27D23">
        <w:t xml:space="preserve"> (step 3, Table 14.2.1.2.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E27D23" w14:paraId="457D5C8B" w14:textId="77777777" w:rsidTr="002745DF">
        <w:tc>
          <w:tcPr>
            <w:tcW w:w="9738" w:type="dxa"/>
            <w:gridSpan w:val="4"/>
          </w:tcPr>
          <w:p w14:paraId="10DB3B44" w14:textId="77777777" w:rsidR="00277723" w:rsidRPr="00E27D23" w:rsidRDefault="00277723" w:rsidP="002745DF">
            <w:pPr>
              <w:pStyle w:val="TAL"/>
            </w:pPr>
            <w:r w:rsidRPr="00E27D23">
              <w:t xml:space="preserve">Derivation Path: TS 38.508-1 [4],Table 4.6.1-13 and condition NR </w:t>
            </w:r>
          </w:p>
        </w:tc>
      </w:tr>
      <w:tr w:rsidR="00277723" w:rsidRPr="00E27D23" w14:paraId="29373DD4" w14:textId="77777777" w:rsidTr="002745DF">
        <w:tblPrEx>
          <w:tblCellMar>
            <w:left w:w="108" w:type="dxa"/>
            <w:right w:w="108" w:type="dxa"/>
          </w:tblCellMar>
        </w:tblPrEx>
        <w:tc>
          <w:tcPr>
            <w:tcW w:w="4535" w:type="dxa"/>
          </w:tcPr>
          <w:p w14:paraId="75542D37" w14:textId="77777777" w:rsidR="00277723" w:rsidRPr="00E27D23" w:rsidRDefault="00277723" w:rsidP="002745DF">
            <w:pPr>
              <w:pStyle w:val="TAH"/>
            </w:pPr>
            <w:r w:rsidRPr="00E27D23">
              <w:t>Information Element</w:t>
            </w:r>
          </w:p>
        </w:tc>
        <w:tc>
          <w:tcPr>
            <w:tcW w:w="2267" w:type="dxa"/>
          </w:tcPr>
          <w:p w14:paraId="39578653" w14:textId="77777777" w:rsidR="00277723" w:rsidRPr="00E27D23" w:rsidRDefault="00277723" w:rsidP="002745DF">
            <w:pPr>
              <w:pStyle w:val="TAH"/>
            </w:pPr>
            <w:r w:rsidRPr="00E27D23">
              <w:t>Value/remark</w:t>
            </w:r>
          </w:p>
        </w:tc>
        <w:tc>
          <w:tcPr>
            <w:tcW w:w="1700" w:type="dxa"/>
          </w:tcPr>
          <w:p w14:paraId="6DC8F4FE" w14:textId="77777777" w:rsidR="00277723" w:rsidRPr="00E27D23" w:rsidRDefault="00277723" w:rsidP="002745DF">
            <w:pPr>
              <w:pStyle w:val="TAH"/>
            </w:pPr>
            <w:r w:rsidRPr="00E27D23">
              <w:t>Comment</w:t>
            </w:r>
          </w:p>
        </w:tc>
        <w:tc>
          <w:tcPr>
            <w:tcW w:w="1245" w:type="dxa"/>
          </w:tcPr>
          <w:p w14:paraId="516BA21E" w14:textId="77777777" w:rsidR="00277723" w:rsidRPr="00E27D23" w:rsidRDefault="00277723" w:rsidP="002745DF">
            <w:pPr>
              <w:pStyle w:val="TAH"/>
            </w:pPr>
            <w:r w:rsidRPr="00E27D23">
              <w:t>Condition</w:t>
            </w:r>
          </w:p>
        </w:tc>
      </w:tr>
      <w:tr w:rsidR="00277723" w:rsidRPr="00E27D23" w14:paraId="634D6821" w14:textId="77777777" w:rsidTr="002745DF">
        <w:tblPrEx>
          <w:tblCellMar>
            <w:left w:w="108" w:type="dxa"/>
            <w:right w:w="108" w:type="dxa"/>
          </w:tblCellMar>
        </w:tblPrEx>
        <w:tc>
          <w:tcPr>
            <w:tcW w:w="4535" w:type="dxa"/>
          </w:tcPr>
          <w:p w14:paraId="474BBB31" w14:textId="77777777" w:rsidR="00277723" w:rsidRPr="00E27D23" w:rsidRDefault="00277723" w:rsidP="002745DF">
            <w:pPr>
              <w:pStyle w:val="TAL"/>
            </w:pPr>
            <w:r w:rsidRPr="00E27D23">
              <w:t>RRCReconfiguration ::= SEQUENCE {</w:t>
            </w:r>
          </w:p>
        </w:tc>
        <w:tc>
          <w:tcPr>
            <w:tcW w:w="2267" w:type="dxa"/>
          </w:tcPr>
          <w:p w14:paraId="3F592416" w14:textId="77777777" w:rsidR="00277723" w:rsidRPr="00E27D23" w:rsidRDefault="00277723" w:rsidP="002745DF">
            <w:pPr>
              <w:pStyle w:val="TAL"/>
            </w:pPr>
          </w:p>
        </w:tc>
        <w:tc>
          <w:tcPr>
            <w:tcW w:w="1700" w:type="dxa"/>
          </w:tcPr>
          <w:p w14:paraId="59CA3F4D" w14:textId="77777777" w:rsidR="00277723" w:rsidRPr="00E27D23" w:rsidRDefault="00277723" w:rsidP="002745DF">
            <w:pPr>
              <w:pStyle w:val="TAL"/>
            </w:pPr>
          </w:p>
        </w:tc>
        <w:tc>
          <w:tcPr>
            <w:tcW w:w="1245" w:type="dxa"/>
          </w:tcPr>
          <w:p w14:paraId="3EEB489C" w14:textId="77777777" w:rsidR="00277723" w:rsidRPr="00E27D23" w:rsidRDefault="00277723" w:rsidP="002745DF">
            <w:pPr>
              <w:pStyle w:val="TAL"/>
            </w:pPr>
          </w:p>
        </w:tc>
      </w:tr>
      <w:tr w:rsidR="00277723" w:rsidRPr="00E27D23" w14:paraId="0E57F645" w14:textId="77777777" w:rsidTr="002745DF">
        <w:tblPrEx>
          <w:tblCellMar>
            <w:left w:w="108" w:type="dxa"/>
            <w:right w:w="108" w:type="dxa"/>
          </w:tblCellMar>
        </w:tblPrEx>
        <w:tc>
          <w:tcPr>
            <w:tcW w:w="4535" w:type="dxa"/>
          </w:tcPr>
          <w:p w14:paraId="2BA0A390" w14:textId="77777777" w:rsidR="00277723" w:rsidRPr="00E27D23" w:rsidRDefault="00277723" w:rsidP="002745DF">
            <w:pPr>
              <w:pStyle w:val="TAL"/>
            </w:pPr>
            <w:r w:rsidRPr="00E27D23">
              <w:t xml:space="preserve">  criticalExtensions CHOICE {</w:t>
            </w:r>
          </w:p>
        </w:tc>
        <w:tc>
          <w:tcPr>
            <w:tcW w:w="2267" w:type="dxa"/>
          </w:tcPr>
          <w:p w14:paraId="4CAFA287" w14:textId="77777777" w:rsidR="00277723" w:rsidRPr="00E27D23" w:rsidRDefault="00277723" w:rsidP="002745DF">
            <w:pPr>
              <w:pStyle w:val="TAL"/>
            </w:pPr>
          </w:p>
        </w:tc>
        <w:tc>
          <w:tcPr>
            <w:tcW w:w="1700" w:type="dxa"/>
          </w:tcPr>
          <w:p w14:paraId="08FAFF5F" w14:textId="77777777" w:rsidR="00277723" w:rsidRPr="00E27D23" w:rsidRDefault="00277723" w:rsidP="002745DF">
            <w:pPr>
              <w:pStyle w:val="TAL"/>
            </w:pPr>
          </w:p>
        </w:tc>
        <w:tc>
          <w:tcPr>
            <w:tcW w:w="1245" w:type="dxa"/>
          </w:tcPr>
          <w:p w14:paraId="20238953" w14:textId="77777777" w:rsidR="00277723" w:rsidRPr="00E27D23" w:rsidRDefault="00277723" w:rsidP="002745DF">
            <w:pPr>
              <w:pStyle w:val="TAL"/>
            </w:pPr>
          </w:p>
        </w:tc>
      </w:tr>
      <w:tr w:rsidR="00277723" w:rsidRPr="00E27D23" w14:paraId="2AB61F1B" w14:textId="77777777" w:rsidTr="002745DF">
        <w:tblPrEx>
          <w:tblCellMar>
            <w:left w:w="108" w:type="dxa"/>
            <w:right w:w="108" w:type="dxa"/>
          </w:tblCellMar>
        </w:tblPrEx>
        <w:tc>
          <w:tcPr>
            <w:tcW w:w="4535" w:type="dxa"/>
            <w:tcBorders>
              <w:bottom w:val="single" w:sz="4" w:space="0" w:color="auto"/>
            </w:tcBorders>
          </w:tcPr>
          <w:p w14:paraId="5F8F629F" w14:textId="77777777" w:rsidR="00277723" w:rsidRPr="00E27D23" w:rsidRDefault="00277723" w:rsidP="002745DF">
            <w:pPr>
              <w:pStyle w:val="TAL"/>
            </w:pPr>
            <w:r w:rsidRPr="00E27D23">
              <w:t xml:space="preserve">    rrcReconfiguration ::= SEQUENCE {</w:t>
            </w:r>
          </w:p>
        </w:tc>
        <w:tc>
          <w:tcPr>
            <w:tcW w:w="2267" w:type="dxa"/>
          </w:tcPr>
          <w:p w14:paraId="1AC75863" w14:textId="77777777" w:rsidR="00277723" w:rsidRPr="00E27D23" w:rsidRDefault="00277723" w:rsidP="002745DF">
            <w:pPr>
              <w:pStyle w:val="TAL"/>
            </w:pPr>
          </w:p>
        </w:tc>
        <w:tc>
          <w:tcPr>
            <w:tcW w:w="1700" w:type="dxa"/>
          </w:tcPr>
          <w:p w14:paraId="6C9693A5" w14:textId="77777777" w:rsidR="00277723" w:rsidRPr="00E27D23" w:rsidRDefault="00277723" w:rsidP="002745DF">
            <w:pPr>
              <w:pStyle w:val="TAL"/>
            </w:pPr>
          </w:p>
        </w:tc>
        <w:tc>
          <w:tcPr>
            <w:tcW w:w="1245" w:type="dxa"/>
          </w:tcPr>
          <w:p w14:paraId="67AB1E4B" w14:textId="77777777" w:rsidR="00277723" w:rsidRPr="00E27D23" w:rsidRDefault="00277723" w:rsidP="002745DF">
            <w:pPr>
              <w:pStyle w:val="TAL"/>
            </w:pPr>
          </w:p>
        </w:tc>
      </w:tr>
      <w:tr w:rsidR="00277723" w:rsidRPr="00E27D23" w14:paraId="0E0211E6" w14:textId="77777777" w:rsidTr="002745DF">
        <w:tblPrEx>
          <w:tblCellMar>
            <w:left w:w="108" w:type="dxa"/>
            <w:right w:w="108" w:type="dxa"/>
          </w:tblCellMar>
        </w:tblPrEx>
        <w:tc>
          <w:tcPr>
            <w:tcW w:w="4535" w:type="dxa"/>
            <w:tcBorders>
              <w:top w:val="single" w:sz="4" w:space="0" w:color="auto"/>
              <w:bottom w:val="single" w:sz="4" w:space="0" w:color="auto"/>
            </w:tcBorders>
          </w:tcPr>
          <w:p w14:paraId="27D40BF4" w14:textId="77777777" w:rsidR="00277723" w:rsidRPr="00E27D23" w:rsidRDefault="00277723" w:rsidP="002745DF">
            <w:pPr>
              <w:pStyle w:val="TAL"/>
            </w:pPr>
            <w:r w:rsidRPr="00E27D23">
              <w:t xml:space="preserve">      nonCriticalExtension SEQUENCE {</w:t>
            </w:r>
          </w:p>
        </w:tc>
        <w:tc>
          <w:tcPr>
            <w:tcW w:w="2267" w:type="dxa"/>
          </w:tcPr>
          <w:p w14:paraId="0CDB4B83" w14:textId="77777777" w:rsidR="00277723" w:rsidRPr="00E27D23" w:rsidRDefault="00277723" w:rsidP="002745DF">
            <w:pPr>
              <w:pStyle w:val="TAL"/>
            </w:pPr>
          </w:p>
        </w:tc>
        <w:tc>
          <w:tcPr>
            <w:tcW w:w="1700" w:type="dxa"/>
          </w:tcPr>
          <w:p w14:paraId="53EC9916" w14:textId="77777777" w:rsidR="00277723" w:rsidRPr="00E27D23" w:rsidRDefault="00277723" w:rsidP="002745DF">
            <w:pPr>
              <w:pStyle w:val="TAL"/>
            </w:pPr>
          </w:p>
        </w:tc>
        <w:tc>
          <w:tcPr>
            <w:tcW w:w="1245" w:type="dxa"/>
          </w:tcPr>
          <w:p w14:paraId="36B9B92F" w14:textId="77777777" w:rsidR="00277723" w:rsidRPr="00E27D23" w:rsidRDefault="00277723" w:rsidP="002745DF">
            <w:pPr>
              <w:pStyle w:val="TAL"/>
            </w:pPr>
          </w:p>
        </w:tc>
      </w:tr>
      <w:tr w:rsidR="00277723" w:rsidRPr="00E27D23" w14:paraId="265D0FCC" w14:textId="77777777" w:rsidTr="002745DF">
        <w:tblPrEx>
          <w:tblCellMar>
            <w:left w:w="108" w:type="dxa"/>
            <w:right w:w="108" w:type="dxa"/>
          </w:tblCellMar>
        </w:tblPrEx>
        <w:tc>
          <w:tcPr>
            <w:tcW w:w="4535" w:type="dxa"/>
            <w:tcBorders>
              <w:top w:val="single" w:sz="4" w:space="0" w:color="auto"/>
              <w:bottom w:val="single" w:sz="4" w:space="0" w:color="auto"/>
            </w:tcBorders>
          </w:tcPr>
          <w:p w14:paraId="00756586" w14:textId="77777777" w:rsidR="00277723" w:rsidRPr="00E27D23" w:rsidRDefault="00277723" w:rsidP="002745DF">
            <w:pPr>
              <w:pStyle w:val="TAL"/>
            </w:pPr>
            <w:r w:rsidRPr="00E27D23">
              <w:t xml:space="preserve">        masterCellGroup</w:t>
            </w:r>
          </w:p>
        </w:tc>
        <w:tc>
          <w:tcPr>
            <w:tcW w:w="2267" w:type="dxa"/>
          </w:tcPr>
          <w:p w14:paraId="32C4654D" w14:textId="77777777" w:rsidR="00277723" w:rsidRPr="00E27D23" w:rsidRDefault="00277723" w:rsidP="002745DF">
            <w:pPr>
              <w:pStyle w:val="TAL"/>
            </w:pPr>
            <w:r w:rsidRPr="00E27D23">
              <w:t xml:space="preserve">CellGroupConfig </w:t>
            </w:r>
          </w:p>
        </w:tc>
        <w:tc>
          <w:tcPr>
            <w:tcW w:w="1700" w:type="dxa"/>
          </w:tcPr>
          <w:p w14:paraId="336F077A" w14:textId="77777777" w:rsidR="00277723" w:rsidRPr="00E27D23" w:rsidRDefault="00277723" w:rsidP="002745DF">
            <w:pPr>
              <w:pStyle w:val="TAL"/>
              <w:rPr>
                <w:lang w:eastAsia="zh-CN"/>
              </w:rPr>
            </w:pPr>
            <w:r w:rsidRPr="00E27D23">
              <w:t>Table 14.2.1.2.2.3.3-3</w:t>
            </w:r>
          </w:p>
        </w:tc>
        <w:tc>
          <w:tcPr>
            <w:tcW w:w="1245" w:type="dxa"/>
          </w:tcPr>
          <w:p w14:paraId="457EA3C1" w14:textId="77777777" w:rsidR="00277723" w:rsidRPr="00E27D23" w:rsidRDefault="00277723" w:rsidP="002745DF">
            <w:pPr>
              <w:pStyle w:val="TAL"/>
            </w:pPr>
          </w:p>
        </w:tc>
      </w:tr>
      <w:tr w:rsidR="00277723" w:rsidRPr="00E27D23" w14:paraId="30DA394B" w14:textId="77777777" w:rsidTr="002745DF">
        <w:tblPrEx>
          <w:tblCellMar>
            <w:left w:w="108" w:type="dxa"/>
            <w:right w:w="108" w:type="dxa"/>
          </w:tblCellMar>
        </w:tblPrEx>
        <w:tc>
          <w:tcPr>
            <w:tcW w:w="4535" w:type="dxa"/>
            <w:tcBorders>
              <w:top w:val="nil"/>
              <w:bottom w:val="single" w:sz="4" w:space="0" w:color="auto"/>
            </w:tcBorders>
          </w:tcPr>
          <w:p w14:paraId="5B33DDD3" w14:textId="77777777" w:rsidR="00277723" w:rsidRPr="00E27D23" w:rsidRDefault="00277723" w:rsidP="002745DF">
            <w:pPr>
              <w:pStyle w:val="TAL"/>
            </w:pPr>
            <w:r w:rsidRPr="00E27D23">
              <w:t xml:space="preserve">      }</w:t>
            </w:r>
          </w:p>
        </w:tc>
        <w:tc>
          <w:tcPr>
            <w:tcW w:w="2267" w:type="dxa"/>
          </w:tcPr>
          <w:p w14:paraId="6FD1C3E3" w14:textId="77777777" w:rsidR="00277723" w:rsidRPr="00E27D23" w:rsidRDefault="00277723" w:rsidP="002745DF">
            <w:pPr>
              <w:pStyle w:val="TAL"/>
            </w:pPr>
          </w:p>
        </w:tc>
        <w:tc>
          <w:tcPr>
            <w:tcW w:w="1700" w:type="dxa"/>
          </w:tcPr>
          <w:p w14:paraId="5D54CC4E" w14:textId="77777777" w:rsidR="00277723" w:rsidRPr="00E27D23" w:rsidRDefault="00277723" w:rsidP="002745DF">
            <w:pPr>
              <w:pStyle w:val="TAL"/>
            </w:pPr>
          </w:p>
        </w:tc>
        <w:tc>
          <w:tcPr>
            <w:tcW w:w="1245" w:type="dxa"/>
          </w:tcPr>
          <w:p w14:paraId="192EBB75" w14:textId="77777777" w:rsidR="00277723" w:rsidRPr="00E27D23" w:rsidRDefault="00277723" w:rsidP="002745DF">
            <w:pPr>
              <w:pStyle w:val="TAL"/>
            </w:pPr>
          </w:p>
        </w:tc>
      </w:tr>
      <w:tr w:rsidR="00277723" w:rsidRPr="00E27D23" w14:paraId="44CC09F8" w14:textId="77777777" w:rsidTr="002745DF">
        <w:tblPrEx>
          <w:tblCellMar>
            <w:left w:w="108" w:type="dxa"/>
            <w:right w:w="108" w:type="dxa"/>
          </w:tblCellMar>
        </w:tblPrEx>
        <w:tc>
          <w:tcPr>
            <w:tcW w:w="4535" w:type="dxa"/>
            <w:tcBorders>
              <w:bottom w:val="single" w:sz="4" w:space="0" w:color="auto"/>
            </w:tcBorders>
          </w:tcPr>
          <w:p w14:paraId="3ED4B828" w14:textId="77777777" w:rsidR="00277723" w:rsidRPr="00E27D23" w:rsidRDefault="00277723" w:rsidP="002745DF">
            <w:pPr>
              <w:pStyle w:val="TAL"/>
            </w:pPr>
            <w:r w:rsidRPr="00E27D23">
              <w:t xml:space="preserve">    }</w:t>
            </w:r>
          </w:p>
        </w:tc>
        <w:tc>
          <w:tcPr>
            <w:tcW w:w="2267" w:type="dxa"/>
          </w:tcPr>
          <w:p w14:paraId="01A99C12" w14:textId="77777777" w:rsidR="00277723" w:rsidRPr="00E27D23" w:rsidRDefault="00277723" w:rsidP="002745DF">
            <w:pPr>
              <w:pStyle w:val="TAL"/>
            </w:pPr>
          </w:p>
        </w:tc>
        <w:tc>
          <w:tcPr>
            <w:tcW w:w="1700" w:type="dxa"/>
          </w:tcPr>
          <w:p w14:paraId="62D5013B" w14:textId="77777777" w:rsidR="00277723" w:rsidRPr="00E27D23" w:rsidRDefault="00277723" w:rsidP="002745DF">
            <w:pPr>
              <w:pStyle w:val="TAL"/>
            </w:pPr>
          </w:p>
        </w:tc>
        <w:tc>
          <w:tcPr>
            <w:tcW w:w="1245" w:type="dxa"/>
          </w:tcPr>
          <w:p w14:paraId="209D1219" w14:textId="77777777" w:rsidR="00277723" w:rsidRPr="00E27D23" w:rsidRDefault="00277723" w:rsidP="002745DF">
            <w:pPr>
              <w:pStyle w:val="TAL"/>
            </w:pPr>
          </w:p>
        </w:tc>
      </w:tr>
      <w:tr w:rsidR="00277723" w:rsidRPr="00E27D23" w14:paraId="736091A4" w14:textId="77777777" w:rsidTr="002745DF">
        <w:tblPrEx>
          <w:tblCellMar>
            <w:left w:w="108" w:type="dxa"/>
            <w:right w:w="108" w:type="dxa"/>
          </w:tblCellMar>
        </w:tblPrEx>
        <w:tc>
          <w:tcPr>
            <w:tcW w:w="4535" w:type="dxa"/>
            <w:tcBorders>
              <w:bottom w:val="single" w:sz="4" w:space="0" w:color="auto"/>
            </w:tcBorders>
          </w:tcPr>
          <w:p w14:paraId="62A75478" w14:textId="77777777" w:rsidR="00277723" w:rsidRPr="00E27D23" w:rsidRDefault="00277723" w:rsidP="002745DF">
            <w:pPr>
              <w:pStyle w:val="TAL"/>
            </w:pPr>
            <w:r w:rsidRPr="00E27D23">
              <w:t xml:space="preserve">  }</w:t>
            </w:r>
          </w:p>
        </w:tc>
        <w:tc>
          <w:tcPr>
            <w:tcW w:w="2267" w:type="dxa"/>
          </w:tcPr>
          <w:p w14:paraId="48607694" w14:textId="77777777" w:rsidR="00277723" w:rsidRPr="00E27D23" w:rsidRDefault="00277723" w:rsidP="002745DF">
            <w:pPr>
              <w:pStyle w:val="TAL"/>
            </w:pPr>
          </w:p>
        </w:tc>
        <w:tc>
          <w:tcPr>
            <w:tcW w:w="1700" w:type="dxa"/>
          </w:tcPr>
          <w:p w14:paraId="37B1F6B0" w14:textId="77777777" w:rsidR="00277723" w:rsidRPr="00E27D23" w:rsidRDefault="00277723" w:rsidP="002745DF">
            <w:pPr>
              <w:pStyle w:val="TAL"/>
            </w:pPr>
          </w:p>
        </w:tc>
        <w:tc>
          <w:tcPr>
            <w:tcW w:w="1245" w:type="dxa"/>
          </w:tcPr>
          <w:p w14:paraId="41519F7F" w14:textId="77777777" w:rsidR="00277723" w:rsidRPr="00E27D23" w:rsidRDefault="00277723" w:rsidP="002745DF">
            <w:pPr>
              <w:pStyle w:val="TAL"/>
            </w:pPr>
          </w:p>
        </w:tc>
      </w:tr>
      <w:tr w:rsidR="00277723" w:rsidRPr="00E27D23" w14:paraId="4BD8DAAA" w14:textId="77777777" w:rsidTr="002745DF">
        <w:tblPrEx>
          <w:tblCellMar>
            <w:left w:w="108" w:type="dxa"/>
            <w:right w:w="108" w:type="dxa"/>
          </w:tblCellMar>
        </w:tblPrEx>
        <w:tc>
          <w:tcPr>
            <w:tcW w:w="4535" w:type="dxa"/>
            <w:tcBorders>
              <w:bottom w:val="single" w:sz="4" w:space="0" w:color="auto"/>
            </w:tcBorders>
          </w:tcPr>
          <w:p w14:paraId="5AC03DDB" w14:textId="77777777" w:rsidR="00277723" w:rsidRPr="00E27D23" w:rsidRDefault="00277723" w:rsidP="002745DF">
            <w:pPr>
              <w:pStyle w:val="TAL"/>
            </w:pPr>
            <w:r w:rsidRPr="00E27D23">
              <w:t>}</w:t>
            </w:r>
          </w:p>
        </w:tc>
        <w:tc>
          <w:tcPr>
            <w:tcW w:w="2267" w:type="dxa"/>
          </w:tcPr>
          <w:p w14:paraId="1C11EF60" w14:textId="77777777" w:rsidR="00277723" w:rsidRPr="00E27D23" w:rsidRDefault="00277723" w:rsidP="002745DF">
            <w:pPr>
              <w:pStyle w:val="TAL"/>
            </w:pPr>
          </w:p>
        </w:tc>
        <w:tc>
          <w:tcPr>
            <w:tcW w:w="1700" w:type="dxa"/>
          </w:tcPr>
          <w:p w14:paraId="7718F02B" w14:textId="77777777" w:rsidR="00277723" w:rsidRPr="00E27D23" w:rsidRDefault="00277723" w:rsidP="002745DF">
            <w:pPr>
              <w:pStyle w:val="TAL"/>
            </w:pPr>
          </w:p>
        </w:tc>
        <w:tc>
          <w:tcPr>
            <w:tcW w:w="1245" w:type="dxa"/>
          </w:tcPr>
          <w:p w14:paraId="12C2879A" w14:textId="77777777" w:rsidR="00277723" w:rsidRPr="00E27D23" w:rsidRDefault="00277723" w:rsidP="002745DF">
            <w:pPr>
              <w:pStyle w:val="TAL"/>
            </w:pPr>
          </w:p>
        </w:tc>
      </w:tr>
    </w:tbl>
    <w:p w14:paraId="59497CAE" w14:textId="77777777" w:rsidR="00277723" w:rsidRPr="00E27D23" w:rsidRDefault="00277723" w:rsidP="00277723"/>
    <w:p w14:paraId="7340FFA4" w14:textId="77777777" w:rsidR="00277723" w:rsidRPr="00E27D23" w:rsidRDefault="00277723" w:rsidP="00277723">
      <w:pPr>
        <w:pStyle w:val="TH"/>
      </w:pPr>
      <w:r w:rsidRPr="00E27D23">
        <w:t>Table 14.2.1.2.2.3.3-3:</w:t>
      </w:r>
      <w:r w:rsidRPr="00E27D23">
        <w:rPr>
          <w:i/>
          <w:iCs/>
        </w:rPr>
        <w:t xml:space="preserve"> </w:t>
      </w:r>
      <w:r w:rsidRPr="00E27D23">
        <w:rPr>
          <w:i/>
        </w:rPr>
        <w:t xml:space="preserve">CellGroupConfig </w:t>
      </w:r>
      <w:r w:rsidRPr="00E27D23">
        <w:t>(</w:t>
      </w:r>
      <w:r w:rsidRPr="00E27D23">
        <w:rPr>
          <w:color w:val="000000"/>
        </w:rPr>
        <w:t>Table 14.2.1.2.2.3.3-2</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459E179C" w14:textId="77777777" w:rsidTr="002745DF">
        <w:tc>
          <w:tcPr>
            <w:tcW w:w="9747" w:type="dxa"/>
            <w:gridSpan w:val="4"/>
          </w:tcPr>
          <w:p w14:paraId="1F9C2E04" w14:textId="77777777" w:rsidR="00277723" w:rsidRPr="00E27D23" w:rsidRDefault="00277723" w:rsidP="002745DF">
            <w:pPr>
              <w:pStyle w:val="TAH"/>
              <w:jc w:val="left"/>
              <w:rPr>
                <w:b w:val="0"/>
              </w:rPr>
            </w:pPr>
            <w:r w:rsidRPr="00E27D23">
              <w:rPr>
                <w:b w:val="0"/>
              </w:rPr>
              <w:t>Derivation Path: TS 38.508-1 [4], Table 4.6.3-19</w:t>
            </w:r>
          </w:p>
        </w:tc>
      </w:tr>
      <w:tr w:rsidR="00277723" w:rsidRPr="00E27D23" w14:paraId="54CF9584" w14:textId="77777777" w:rsidTr="002745DF">
        <w:tc>
          <w:tcPr>
            <w:tcW w:w="4535" w:type="dxa"/>
          </w:tcPr>
          <w:p w14:paraId="5CFC9270" w14:textId="77777777" w:rsidR="00277723" w:rsidRPr="00E27D23" w:rsidRDefault="00277723" w:rsidP="002745DF">
            <w:pPr>
              <w:pStyle w:val="TAH"/>
            </w:pPr>
            <w:r w:rsidRPr="00E27D23">
              <w:t>Information Element</w:t>
            </w:r>
          </w:p>
        </w:tc>
        <w:tc>
          <w:tcPr>
            <w:tcW w:w="2267" w:type="dxa"/>
          </w:tcPr>
          <w:p w14:paraId="608AB990" w14:textId="77777777" w:rsidR="00277723" w:rsidRPr="00E27D23" w:rsidRDefault="00277723" w:rsidP="002745DF">
            <w:pPr>
              <w:pStyle w:val="TAH"/>
            </w:pPr>
            <w:r w:rsidRPr="00E27D23">
              <w:t>Value/remark</w:t>
            </w:r>
          </w:p>
        </w:tc>
        <w:tc>
          <w:tcPr>
            <w:tcW w:w="1700" w:type="dxa"/>
          </w:tcPr>
          <w:p w14:paraId="44FDB236" w14:textId="77777777" w:rsidR="00277723" w:rsidRPr="00E27D23" w:rsidRDefault="00277723" w:rsidP="002745DF">
            <w:pPr>
              <w:pStyle w:val="TAH"/>
            </w:pPr>
            <w:r w:rsidRPr="00E27D23">
              <w:t>Comment</w:t>
            </w:r>
          </w:p>
        </w:tc>
        <w:tc>
          <w:tcPr>
            <w:tcW w:w="1245" w:type="dxa"/>
          </w:tcPr>
          <w:p w14:paraId="53AAA6D8" w14:textId="77777777" w:rsidR="00277723" w:rsidRPr="00E27D23" w:rsidRDefault="00277723" w:rsidP="002745DF">
            <w:pPr>
              <w:pStyle w:val="TAH"/>
            </w:pPr>
            <w:r w:rsidRPr="00E27D23">
              <w:t>Condition</w:t>
            </w:r>
          </w:p>
        </w:tc>
      </w:tr>
      <w:tr w:rsidR="00277723" w:rsidRPr="00E27D23" w14:paraId="09E65E27" w14:textId="77777777" w:rsidTr="002745DF">
        <w:tc>
          <w:tcPr>
            <w:tcW w:w="4535" w:type="dxa"/>
          </w:tcPr>
          <w:p w14:paraId="3AA7DC1E" w14:textId="77777777" w:rsidR="00277723" w:rsidRPr="00E27D23" w:rsidRDefault="00277723" w:rsidP="002745DF">
            <w:pPr>
              <w:pStyle w:val="TAL"/>
            </w:pPr>
            <w:r w:rsidRPr="00E27D23">
              <w:t xml:space="preserve">CellGroupConfig ::= </w:t>
            </w:r>
            <w:r w:rsidRPr="00E27D23">
              <w:rPr>
                <w:snapToGrid w:val="0"/>
              </w:rPr>
              <w:t xml:space="preserve">SEQUENCE </w:t>
            </w:r>
            <w:r w:rsidRPr="00E27D23">
              <w:t>{</w:t>
            </w:r>
          </w:p>
        </w:tc>
        <w:tc>
          <w:tcPr>
            <w:tcW w:w="2267" w:type="dxa"/>
          </w:tcPr>
          <w:p w14:paraId="54B44BB4" w14:textId="77777777" w:rsidR="00277723" w:rsidRPr="00E27D23" w:rsidRDefault="00277723" w:rsidP="002745DF">
            <w:pPr>
              <w:pStyle w:val="TAL"/>
            </w:pPr>
          </w:p>
        </w:tc>
        <w:tc>
          <w:tcPr>
            <w:tcW w:w="1700" w:type="dxa"/>
          </w:tcPr>
          <w:p w14:paraId="23C92C4F" w14:textId="77777777" w:rsidR="00277723" w:rsidRPr="00E27D23" w:rsidRDefault="00277723" w:rsidP="002745DF">
            <w:pPr>
              <w:pStyle w:val="TAL"/>
            </w:pPr>
          </w:p>
        </w:tc>
        <w:tc>
          <w:tcPr>
            <w:tcW w:w="1245" w:type="dxa"/>
          </w:tcPr>
          <w:p w14:paraId="77B58619" w14:textId="77777777" w:rsidR="00277723" w:rsidRPr="00E27D23" w:rsidRDefault="00277723" w:rsidP="002745DF">
            <w:pPr>
              <w:pStyle w:val="TAL"/>
            </w:pPr>
          </w:p>
        </w:tc>
      </w:tr>
      <w:tr w:rsidR="00277723" w:rsidRPr="00E27D23" w14:paraId="767EC9DA" w14:textId="77777777" w:rsidTr="002745DF">
        <w:tc>
          <w:tcPr>
            <w:tcW w:w="4535" w:type="dxa"/>
            <w:tcBorders>
              <w:bottom w:val="nil"/>
            </w:tcBorders>
          </w:tcPr>
          <w:p w14:paraId="65B6B563" w14:textId="77777777" w:rsidR="00277723" w:rsidRPr="00E27D23" w:rsidRDefault="00277723" w:rsidP="002745DF">
            <w:pPr>
              <w:pStyle w:val="TAL"/>
            </w:pPr>
            <w:r w:rsidRPr="00E27D23">
              <w:t xml:space="preserve">  mac-CellGroupConfig</w:t>
            </w:r>
          </w:p>
        </w:tc>
        <w:tc>
          <w:tcPr>
            <w:tcW w:w="2267" w:type="dxa"/>
          </w:tcPr>
          <w:p w14:paraId="2D599226" w14:textId="77777777" w:rsidR="00277723" w:rsidRPr="00E27D23" w:rsidRDefault="00277723" w:rsidP="002745DF">
            <w:pPr>
              <w:pStyle w:val="TAL"/>
            </w:pPr>
            <w:r w:rsidRPr="00E27D23">
              <w:t>MAC-CellGroupConfig</w:t>
            </w:r>
          </w:p>
        </w:tc>
        <w:tc>
          <w:tcPr>
            <w:tcW w:w="1700" w:type="dxa"/>
          </w:tcPr>
          <w:p w14:paraId="604886F5" w14:textId="77777777" w:rsidR="00277723" w:rsidRPr="00E27D23" w:rsidRDefault="00277723" w:rsidP="002745DF">
            <w:pPr>
              <w:pStyle w:val="TAL"/>
            </w:pPr>
            <w:r w:rsidRPr="00E27D23">
              <w:t>Table 14.2.1.2.2.3.3-4</w:t>
            </w:r>
          </w:p>
        </w:tc>
        <w:tc>
          <w:tcPr>
            <w:tcW w:w="1245" w:type="dxa"/>
          </w:tcPr>
          <w:p w14:paraId="596E45F6" w14:textId="77777777" w:rsidR="00277723" w:rsidRPr="00E27D23" w:rsidRDefault="00277723" w:rsidP="002745DF">
            <w:pPr>
              <w:pStyle w:val="TAL"/>
            </w:pPr>
          </w:p>
        </w:tc>
      </w:tr>
      <w:tr w:rsidR="00277723" w:rsidRPr="00E27D23" w14:paraId="5BD8640D" w14:textId="77777777" w:rsidTr="002745DF">
        <w:tc>
          <w:tcPr>
            <w:tcW w:w="4535" w:type="dxa"/>
            <w:tcBorders>
              <w:bottom w:val="nil"/>
            </w:tcBorders>
          </w:tcPr>
          <w:p w14:paraId="7912A814" w14:textId="77777777" w:rsidR="00277723" w:rsidRPr="00E27D23" w:rsidRDefault="00277723" w:rsidP="002745DF">
            <w:pPr>
              <w:pStyle w:val="TAL"/>
            </w:pPr>
            <w:r w:rsidRPr="00E27D23">
              <w:t xml:space="preserve">  physicalCellGroupConfig</w:t>
            </w:r>
          </w:p>
        </w:tc>
        <w:tc>
          <w:tcPr>
            <w:tcW w:w="2267" w:type="dxa"/>
          </w:tcPr>
          <w:p w14:paraId="5BC6F915" w14:textId="77777777" w:rsidR="00277723" w:rsidRPr="00E27D23" w:rsidRDefault="00277723" w:rsidP="002745DF">
            <w:pPr>
              <w:pStyle w:val="TAL"/>
            </w:pPr>
            <w:r w:rsidRPr="00E27D23">
              <w:t>Not present</w:t>
            </w:r>
          </w:p>
        </w:tc>
        <w:tc>
          <w:tcPr>
            <w:tcW w:w="1700" w:type="dxa"/>
          </w:tcPr>
          <w:p w14:paraId="7B4E712B" w14:textId="77777777" w:rsidR="00277723" w:rsidRPr="00E27D23" w:rsidRDefault="00277723" w:rsidP="002745DF">
            <w:pPr>
              <w:pStyle w:val="TAL"/>
            </w:pPr>
          </w:p>
        </w:tc>
        <w:tc>
          <w:tcPr>
            <w:tcW w:w="1245" w:type="dxa"/>
          </w:tcPr>
          <w:p w14:paraId="0B5876F6" w14:textId="77777777" w:rsidR="00277723" w:rsidRPr="00E27D23" w:rsidRDefault="00277723" w:rsidP="002745DF">
            <w:pPr>
              <w:pStyle w:val="TAL"/>
            </w:pPr>
          </w:p>
        </w:tc>
      </w:tr>
      <w:tr w:rsidR="00277723" w:rsidRPr="00E27D23" w14:paraId="4B6B9072" w14:textId="77777777" w:rsidTr="002745DF">
        <w:tc>
          <w:tcPr>
            <w:tcW w:w="4535" w:type="dxa"/>
          </w:tcPr>
          <w:p w14:paraId="178338C4" w14:textId="77777777" w:rsidR="00277723" w:rsidRPr="00E27D23" w:rsidRDefault="00277723" w:rsidP="002745DF">
            <w:pPr>
              <w:pStyle w:val="TAL"/>
            </w:pPr>
            <w:r w:rsidRPr="00E27D23">
              <w:t xml:space="preserve">  spCellConfig</w:t>
            </w:r>
          </w:p>
        </w:tc>
        <w:tc>
          <w:tcPr>
            <w:tcW w:w="2267" w:type="dxa"/>
          </w:tcPr>
          <w:p w14:paraId="20257C37" w14:textId="77777777" w:rsidR="00277723" w:rsidRPr="00E27D23" w:rsidRDefault="00277723" w:rsidP="002745DF">
            <w:pPr>
              <w:pStyle w:val="TAL"/>
            </w:pPr>
            <w:r w:rsidRPr="00E27D23">
              <w:t>Not present</w:t>
            </w:r>
          </w:p>
        </w:tc>
        <w:tc>
          <w:tcPr>
            <w:tcW w:w="1700" w:type="dxa"/>
          </w:tcPr>
          <w:p w14:paraId="591B089F" w14:textId="77777777" w:rsidR="00277723" w:rsidRPr="00E27D23" w:rsidRDefault="00277723" w:rsidP="002745DF">
            <w:pPr>
              <w:pStyle w:val="TAL"/>
            </w:pPr>
          </w:p>
        </w:tc>
        <w:tc>
          <w:tcPr>
            <w:tcW w:w="1245" w:type="dxa"/>
          </w:tcPr>
          <w:p w14:paraId="7D268FE7" w14:textId="77777777" w:rsidR="00277723" w:rsidRPr="00E27D23" w:rsidRDefault="00277723" w:rsidP="002745DF">
            <w:pPr>
              <w:pStyle w:val="TAL"/>
            </w:pPr>
          </w:p>
        </w:tc>
      </w:tr>
      <w:tr w:rsidR="00277723" w:rsidRPr="00E27D23" w14:paraId="0ECF1AF0" w14:textId="77777777" w:rsidTr="002745DF">
        <w:tc>
          <w:tcPr>
            <w:tcW w:w="4535" w:type="dxa"/>
          </w:tcPr>
          <w:p w14:paraId="7891453F" w14:textId="77777777" w:rsidR="00277723" w:rsidRPr="00E27D23" w:rsidRDefault="00277723" w:rsidP="002745DF">
            <w:pPr>
              <w:pStyle w:val="TAL"/>
            </w:pPr>
            <w:r w:rsidRPr="00E27D23">
              <w:t>}</w:t>
            </w:r>
          </w:p>
        </w:tc>
        <w:tc>
          <w:tcPr>
            <w:tcW w:w="2267" w:type="dxa"/>
          </w:tcPr>
          <w:p w14:paraId="781A67F0" w14:textId="77777777" w:rsidR="00277723" w:rsidRPr="00E27D23" w:rsidRDefault="00277723" w:rsidP="002745DF">
            <w:pPr>
              <w:pStyle w:val="TAL"/>
            </w:pPr>
          </w:p>
        </w:tc>
        <w:tc>
          <w:tcPr>
            <w:tcW w:w="1700" w:type="dxa"/>
          </w:tcPr>
          <w:p w14:paraId="28124B50" w14:textId="77777777" w:rsidR="00277723" w:rsidRPr="00E27D23" w:rsidRDefault="00277723" w:rsidP="002745DF">
            <w:pPr>
              <w:pStyle w:val="TAL"/>
            </w:pPr>
          </w:p>
        </w:tc>
        <w:tc>
          <w:tcPr>
            <w:tcW w:w="1245" w:type="dxa"/>
          </w:tcPr>
          <w:p w14:paraId="60E00FE8" w14:textId="77777777" w:rsidR="00277723" w:rsidRPr="00E27D23" w:rsidRDefault="00277723" w:rsidP="002745DF">
            <w:pPr>
              <w:pStyle w:val="TAL"/>
            </w:pPr>
          </w:p>
        </w:tc>
      </w:tr>
    </w:tbl>
    <w:p w14:paraId="3A4932FE" w14:textId="77777777" w:rsidR="00277723" w:rsidRPr="00E27D23" w:rsidRDefault="00277723" w:rsidP="00277723"/>
    <w:p w14:paraId="253610E4" w14:textId="77777777" w:rsidR="00277723" w:rsidRPr="00E27D23" w:rsidRDefault="00277723" w:rsidP="00277723">
      <w:pPr>
        <w:pStyle w:val="TH"/>
      </w:pPr>
      <w:r w:rsidRPr="00E27D23">
        <w:t>Table 14.2.1.2.2.3.3-4:</w:t>
      </w:r>
      <w:r w:rsidRPr="00E27D23">
        <w:rPr>
          <w:i/>
          <w:iCs/>
        </w:rPr>
        <w:t xml:space="preserve"> </w:t>
      </w:r>
      <w:r w:rsidRPr="00E27D23">
        <w:rPr>
          <w:i/>
        </w:rPr>
        <w:t xml:space="preserve">MAC-CellGroupConfig </w:t>
      </w:r>
      <w:r w:rsidRPr="00E27D23">
        <w:t>(Table 14.2.1.2.2.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06F2F759" w14:textId="77777777" w:rsidTr="002745DF">
        <w:tc>
          <w:tcPr>
            <w:tcW w:w="9747" w:type="dxa"/>
            <w:gridSpan w:val="4"/>
          </w:tcPr>
          <w:p w14:paraId="2632D3C5" w14:textId="77777777" w:rsidR="00277723" w:rsidRPr="00E27D23" w:rsidRDefault="00277723" w:rsidP="002745DF">
            <w:pPr>
              <w:pStyle w:val="TAH"/>
              <w:jc w:val="left"/>
              <w:rPr>
                <w:b w:val="0"/>
              </w:rPr>
            </w:pPr>
            <w:r w:rsidRPr="00E27D23">
              <w:rPr>
                <w:b w:val="0"/>
              </w:rPr>
              <w:t xml:space="preserve">Derivation Path: TS 38.508-1 [4], Table 4.6.3-68, condition </w:t>
            </w:r>
            <w:r w:rsidRPr="00E27D23">
              <w:rPr>
                <w:b w:val="0"/>
                <w:lang w:eastAsia="zh-CN"/>
              </w:rPr>
              <w:t>MBS_Multicast and RRC_Enable_HARQFeedback and ACK_NACK</w:t>
            </w:r>
          </w:p>
        </w:tc>
      </w:tr>
      <w:tr w:rsidR="00277723" w:rsidRPr="00E27D23" w14:paraId="2F759AF7" w14:textId="77777777" w:rsidTr="002745DF">
        <w:tc>
          <w:tcPr>
            <w:tcW w:w="4535" w:type="dxa"/>
          </w:tcPr>
          <w:p w14:paraId="3207CF73" w14:textId="77777777" w:rsidR="00277723" w:rsidRPr="00E27D23" w:rsidRDefault="00277723" w:rsidP="002745DF">
            <w:pPr>
              <w:pStyle w:val="TAH"/>
            </w:pPr>
            <w:r w:rsidRPr="00E27D23">
              <w:t>Information Element</w:t>
            </w:r>
          </w:p>
        </w:tc>
        <w:tc>
          <w:tcPr>
            <w:tcW w:w="2267" w:type="dxa"/>
          </w:tcPr>
          <w:p w14:paraId="70AE3881" w14:textId="77777777" w:rsidR="00277723" w:rsidRPr="00E27D23" w:rsidRDefault="00277723" w:rsidP="002745DF">
            <w:pPr>
              <w:pStyle w:val="TAH"/>
            </w:pPr>
            <w:r w:rsidRPr="00E27D23">
              <w:t>Value/remark</w:t>
            </w:r>
          </w:p>
        </w:tc>
        <w:tc>
          <w:tcPr>
            <w:tcW w:w="1700" w:type="dxa"/>
          </w:tcPr>
          <w:p w14:paraId="66BAA2E0" w14:textId="77777777" w:rsidR="00277723" w:rsidRPr="00E27D23" w:rsidRDefault="00277723" w:rsidP="002745DF">
            <w:pPr>
              <w:pStyle w:val="TAH"/>
            </w:pPr>
            <w:r w:rsidRPr="00E27D23">
              <w:t>Comment</w:t>
            </w:r>
          </w:p>
        </w:tc>
        <w:tc>
          <w:tcPr>
            <w:tcW w:w="1245" w:type="dxa"/>
          </w:tcPr>
          <w:p w14:paraId="21074883" w14:textId="77777777" w:rsidR="00277723" w:rsidRPr="00E27D23" w:rsidRDefault="00277723" w:rsidP="002745DF">
            <w:pPr>
              <w:pStyle w:val="TAH"/>
            </w:pPr>
            <w:r w:rsidRPr="00E27D23">
              <w:t>Condition</w:t>
            </w:r>
          </w:p>
        </w:tc>
      </w:tr>
      <w:tr w:rsidR="00277723" w:rsidRPr="00E27D23" w14:paraId="3EE9816A" w14:textId="77777777" w:rsidTr="002745DF">
        <w:tc>
          <w:tcPr>
            <w:tcW w:w="4535" w:type="dxa"/>
          </w:tcPr>
          <w:p w14:paraId="4DC6B33F" w14:textId="77777777" w:rsidR="00277723" w:rsidRPr="00E27D23" w:rsidRDefault="00277723" w:rsidP="002745DF">
            <w:pPr>
              <w:pStyle w:val="TAL"/>
            </w:pPr>
            <w:r w:rsidRPr="00E27D23">
              <w:t xml:space="preserve">MAC-CellGroupConfig ::= </w:t>
            </w:r>
            <w:r w:rsidRPr="00E27D23">
              <w:rPr>
                <w:snapToGrid w:val="0"/>
              </w:rPr>
              <w:t xml:space="preserve">SEQUENCE </w:t>
            </w:r>
            <w:r w:rsidRPr="00E27D23">
              <w:t>{</w:t>
            </w:r>
          </w:p>
        </w:tc>
        <w:tc>
          <w:tcPr>
            <w:tcW w:w="2267" w:type="dxa"/>
          </w:tcPr>
          <w:p w14:paraId="5AD75698" w14:textId="77777777" w:rsidR="00277723" w:rsidRPr="00E27D23" w:rsidRDefault="00277723" w:rsidP="002745DF">
            <w:pPr>
              <w:pStyle w:val="TAL"/>
            </w:pPr>
          </w:p>
        </w:tc>
        <w:tc>
          <w:tcPr>
            <w:tcW w:w="1700" w:type="dxa"/>
          </w:tcPr>
          <w:p w14:paraId="1221F5D7" w14:textId="77777777" w:rsidR="00277723" w:rsidRPr="00E27D23" w:rsidRDefault="00277723" w:rsidP="002745DF">
            <w:pPr>
              <w:pStyle w:val="TAL"/>
            </w:pPr>
          </w:p>
        </w:tc>
        <w:tc>
          <w:tcPr>
            <w:tcW w:w="1245" w:type="dxa"/>
          </w:tcPr>
          <w:p w14:paraId="3BE0ECCE" w14:textId="77777777" w:rsidR="00277723" w:rsidRPr="00E27D23" w:rsidRDefault="00277723" w:rsidP="002745DF">
            <w:pPr>
              <w:pStyle w:val="TAL"/>
            </w:pPr>
          </w:p>
        </w:tc>
      </w:tr>
      <w:tr w:rsidR="00277723" w:rsidRPr="00E27D23" w14:paraId="5BAA7355" w14:textId="77777777" w:rsidTr="002745DF">
        <w:tc>
          <w:tcPr>
            <w:tcW w:w="4535" w:type="dxa"/>
          </w:tcPr>
          <w:p w14:paraId="1F168C89" w14:textId="77777777" w:rsidR="00277723" w:rsidRPr="00E27D23" w:rsidRDefault="00277723" w:rsidP="002745DF">
            <w:pPr>
              <w:pStyle w:val="TAL"/>
            </w:pPr>
            <w:r w:rsidRPr="00E27D23">
              <w:rPr>
                <w:lang w:eastAsia="zh-CN"/>
              </w:rPr>
              <w:t xml:space="preserve">  </w:t>
            </w:r>
            <w:r w:rsidRPr="00E27D23">
              <w:t>g-RNTI-ConfigToAddModList-r17 SEQUENCE (SIZE (1..maxG-RNTI-r17)) OF MBS-RNTI-SpecificConfig-r17 {</w:t>
            </w:r>
          </w:p>
        </w:tc>
        <w:tc>
          <w:tcPr>
            <w:tcW w:w="2267" w:type="dxa"/>
          </w:tcPr>
          <w:p w14:paraId="3F1A331E" w14:textId="77777777" w:rsidR="00277723" w:rsidRPr="00E27D23" w:rsidRDefault="00277723" w:rsidP="002745DF">
            <w:pPr>
              <w:pStyle w:val="TAL"/>
              <w:rPr>
                <w:lang w:eastAsia="zh-CN"/>
              </w:rPr>
            </w:pPr>
            <w:r w:rsidRPr="00E27D23">
              <w:rPr>
                <w:lang w:eastAsia="zh-CN"/>
              </w:rPr>
              <w:t>1 entry</w:t>
            </w:r>
          </w:p>
        </w:tc>
        <w:tc>
          <w:tcPr>
            <w:tcW w:w="1700" w:type="dxa"/>
          </w:tcPr>
          <w:p w14:paraId="6B27ED72" w14:textId="77777777" w:rsidR="00277723" w:rsidRPr="00E27D23" w:rsidRDefault="00277723" w:rsidP="002745DF">
            <w:pPr>
              <w:pStyle w:val="TAL"/>
            </w:pPr>
          </w:p>
        </w:tc>
        <w:tc>
          <w:tcPr>
            <w:tcW w:w="1245" w:type="dxa"/>
          </w:tcPr>
          <w:p w14:paraId="75CD2FAA" w14:textId="77777777" w:rsidR="00277723" w:rsidRPr="00E27D23" w:rsidRDefault="00277723" w:rsidP="002745DF">
            <w:pPr>
              <w:pStyle w:val="TAL"/>
              <w:rPr>
                <w:lang w:eastAsia="zh-CN"/>
              </w:rPr>
            </w:pPr>
          </w:p>
        </w:tc>
      </w:tr>
      <w:tr w:rsidR="00277723" w:rsidRPr="00E27D23" w14:paraId="0CFC921E" w14:textId="77777777" w:rsidTr="002745DF">
        <w:tc>
          <w:tcPr>
            <w:tcW w:w="4535" w:type="dxa"/>
          </w:tcPr>
          <w:p w14:paraId="35177758" w14:textId="77777777" w:rsidR="00277723" w:rsidRPr="00E27D23" w:rsidRDefault="00277723" w:rsidP="002745DF">
            <w:pPr>
              <w:pStyle w:val="TAL"/>
              <w:rPr>
                <w:lang w:eastAsia="zh-CN"/>
              </w:rPr>
            </w:pPr>
            <w:r w:rsidRPr="00E27D23">
              <w:rPr>
                <w:lang w:eastAsia="zh-CN"/>
              </w:rPr>
              <w:t xml:space="preserve">  </w:t>
            </w:r>
            <w:r w:rsidRPr="00E27D23">
              <w:t>MBS-RNTI-SpecificConfig-r17[1] SEQUENCE {</w:t>
            </w:r>
          </w:p>
        </w:tc>
        <w:tc>
          <w:tcPr>
            <w:tcW w:w="2267" w:type="dxa"/>
          </w:tcPr>
          <w:p w14:paraId="604A4149" w14:textId="77777777" w:rsidR="00277723" w:rsidRPr="00E27D23" w:rsidRDefault="00277723" w:rsidP="002745DF">
            <w:pPr>
              <w:pStyle w:val="TAL"/>
              <w:rPr>
                <w:lang w:eastAsia="ja-JP"/>
              </w:rPr>
            </w:pPr>
          </w:p>
        </w:tc>
        <w:tc>
          <w:tcPr>
            <w:tcW w:w="1700" w:type="dxa"/>
          </w:tcPr>
          <w:p w14:paraId="1BB770F4" w14:textId="77777777" w:rsidR="00277723" w:rsidRPr="00E27D23" w:rsidRDefault="00277723" w:rsidP="002745DF">
            <w:pPr>
              <w:pStyle w:val="TAL"/>
              <w:rPr>
                <w:lang w:eastAsia="zh-CN"/>
              </w:rPr>
            </w:pPr>
            <w:r w:rsidRPr="00E27D23">
              <w:rPr>
                <w:lang w:eastAsia="zh-CN"/>
              </w:rPr>
              <w:t>entry 1</w:t>
            </w:r>
          </w:p>
        </w:tc>
        <w:tc>
          <w:tcPr>
            <w:tcW w:w="1245" w:type="dxa"/>
          </w:tcPr>
          <w:p w14:paraId="6774F58A" w14:textId="77777777" w:rsidR="00277723" w:rsidRPr="00E27D23" w:rsidRDefault="00277723" w:rsidP="002745DF">
            <w:pPr>
              <w:pStyle w:val="TAL"/>
              <w:rPr>
                <w:lang w:eastAsia="zh-CN"/>
              </w:rPr>
            </w:pPr>
          </w:p>
        </w:tc>
      </w:tr>
      <w:tr w:rsidR="00277723" w:rsidRPr="00E27D23" w14:paraId="2AB7821D" w14:textId="77777777" w:rsidTr="002745DF">
        <w:tc>
          <w:tcPr>
            <w:tcW w:w="4535" w:type="dxa"/>
          </w:tcPr>
          <w:p w14:paraId="507E3A5A" w14:textId="77777777" w:rsidR="00277723" w:rsidRPr="00E27D23" w:rsidRDefault="00277723" w:rsidP="002745DF">
            <w:pPr>
              <w:pStyle w:val="TAL"/>
              <w:rPr>
                <w:lang w:eastAsia="zh-CN"/>
              </w:rPr>
            </w:pPr>
            <w:r w:rsidRPr="00E27D23">
              <w:rPr>
                <w:lang w:eastAsia="zh-CN"/>
              </w:rPr>
              <w:t xml:space="preserve">    </w:t>
            </w:r>
            <w:r w:rsidRPr="00E27D23">
              <w:t>mbs-RNTI-SpecificConfigId-r17</w:t>
            </w:r>
          </w:p>
        </w:tc>
        <w:tc>
          <w:tcPr>
            <w:tcW w:w="2267" w:type="dxa"/>
          </w:tcPr>
          <w:p w14:paraId="1591640B" w14:textId="77777777" w:rsidR="00277723" w:rsidRPr="00E27D23" w:rsidRDefault="00277723" w:rsidP="002745DF">
            <w:pPr>
              <w:pStyle w:val="TAL"/>
              <w:rPr>
                <w:lang w:eastAsia="zh-CN"/>
              </w:rPr>
            </w:pPr>
            <w:r w:rsidRPr="00E27D23">
              <w:rPr>
                <w:lang w:eastAsia="zh-CN"/>
              </w:rPr>
              <w:t>0</w:t>
            </w:r>
          </w:p>
        </w:tc>
        <w:tc>
          <w:tcPr>
            <w:tcW w:w="1700" w:type="dxa"/>
          </w:tcPr>
          <w:p w14:paraId="05B7A934" w14:textId="77777777" w:rsidR="00277723" w:rsidRPr="00E27D23" w:rsidRDefault="00277723" w:rsidP="002745DF">
            <w:pPr>
              <w:pStyle w:val="TAL"/>
            </w:pPr>
          </w:p>
        </w:tc>
        <w:tc>
          <w:tcPr>
            <w:tcW w:w="1245" w:type="dxa"/>
          </w:tcPr>
          <w:p w14:paraId="71E2F3FF" w14:textId="77777777" w:rsidR="00277723" w:rsidRPr="00E27D23" w:rsidRDefault="00277723" w:rsidP="002745DF">
            <w:pPr>
              <w:pStyle w:val="TAL"/>
              <w:rPr>
                <w:lang w:eastAsia="zh-CN"/>
              </w:rPr>
            </w:pPr>
          </w:p>
        </w:tc>
      </w:tr>
      <w:tr w:rsidR="00277723" w:rsidRPr="00E27D23" w14:paraId="678F1E95" w14:textId="77777777" w:rsidTr="002745DF">
        <w:tc>
          <w:tcPr>
            <w:tcW w:w="4535" w:type="dxa"/>
          </w:tcPr>
          <w:p w14:paraId="5D074B67" w14:textId="77777777" w:rsidR="00277723" w:rsidRPr="00E27D23" w:rsidRDefault="00277723" w:rsidP="002745DF">
            <w:pPr>
              <w:pStyle w:val="TAL"/>
              <w:rPr>
                <w:lang w:eastAsia="zh-CN"/>
              </w:rPr>
            </w:pPr>
            <w:r w:rsidRPr="00E27D23">
              <w:rPr>
                <w:lang w:eastAsia="zh-CN"/>
              </w:rPr>
              <w:t xml:space="preserve">    </w:t>
            </w:r>
            <w:r w:rsidRPr="00E27D23">
              <w:t>groupCommon-RNTI-r17 CHOICE {</w:t>
            </w:r>
          </w:p>
        </w:tc>
        <w:tc>
          <w:tcPr>
            <w:tcW w:w="2267" w:type="dxa"/>
          </w:tcPr>
          <w:p w14:paraId="7BE4A972" w14:textId="77777777" w:rsidR="00277723" w:rsidRPr="00E27D23" w:rsidRDefault="00277723" w:rsidP="002745DF">
            <w:pPr>
              <w:pStyle w:val="TAL"/>
              <w:rPr>
                <w:lang w:eastAsia="ja-JP"/>
              </w:rPr>
            </w:pPr>
          </w:p>
        </w:tc>
        <w:tc>
          <w:tcPr>
            <w:tcW w:w="1700" w:type="dxa"/>
          </w:tcPr>
          <w:p w14:paraId="0E45845C" w14:textId="77777777" w:rsidR="00277723" w:rsidRPr="00E27D23" w:rsidRDefault="00277723" w:rsidP="002745DF">
            <w:pPr>
              <w:pStyle w:val="TAL"/>
            </w:pPr>
          </w:p>
        </w:tc>
        <w:tc>
          <w:tcPr>
            <w:tcW w:w="1245" w:type="dxa"/>
          </w:tcPr>
          <w:p w14:paraId="1BF38056" w14:textId="77777777" w:rsidR="00277723" w:rsidRPr="00E27D23" w:rsidRDefault="00277723" w:rsidP="002745DF">
            <w:pPr>
              <w:pStyle w:val="TAL"/>
              <w:rPr>
                <w:lang w:eastAsia="zh-CN"/>
              </w:rPr>
            </w:pPr>
          </w:p>
        </w:tc>
      </w:tr>
      <w:tr w:rsidR="00277723" w:rsidRPr="00E27D23" w14:paraId="0911624F" w14:textId="77777777" w:rsidTr="002745DF">
        <w:tc>
          <w:tcPr>
            <w:tcW w:w="4535" w:type="dxa"/>
          </w:tcPr>
          <w:p w14:paraId="789534EF" w14:textId="77777777" w:rsidR="00277723" w:rsidRPr="00E27D23" w:rsidRDefault="00277723" w:rsidP="002745DF">
            <w:pPr>
              <w:pStyle w:val="TAL"/>
              <w:rPr>
                <w:lang w:eastAsia="zh-CN"/>
              </w:rPr>
            </w:pPr>
            <w:r w:rsidRPr="00E27D23">
              <w:rPr>
                <w:lang w:eastAsia="zh-CN"/>
              </w:rPr>
              <w:t xml:space="preserve">      </w:t>
            </w:r>
            <w:r w:rsidRPr="00E27D23">
              <w:t>g-RNTI</w:t>
            </w:r>
          </w:p>
        </w:tc>
        <w:tc>
          <w:tcPr>
            <w:tcW w:w="2267" w:type="dxa"/>
          </w:tcPr>
          <w:p w14:paraId="0F1CA9DE" w14:textId="77777777" w:rsidR="00277723" w:rsidRPr="00E27D23" w:rsidRDefault="00277723" w:rsidP="002745DF">
            <w:pPr>
              <w:pStyle w:val="TAL"/>
              <w:rPr>
                <w:lang w:eastAsia="ja-JP"/>
              </w:rPr>
            </w:pPr>
            <w:r w:rsidRPr="00E27D23">
              <w:t>RNTI-Value</w:t>
            </w:r>
          </w:p>
        </w:tc>
        <w:tc>
          <w:tcPr>
            <w:tcW w:w="1700" w:type="dxa"/>
          </w:tcPr>
          <w:p w14:paraId="59AD52A2" w14:textId="77777777" w:rsidR="00277723" w:rsidRPr="00E27D23" w:rsidRDefault="00277723" w:rsidP="002745DF">
            <w:pPr>
              <w:pStyle w:val="TAL"/>
            </w:pPr>
          </w:p>
        </w:tc>
        <w:tc>
          <w:tcPr>
            <w:tcW w:w="1245" w:type="dxa"/>
          </w:tcPr>
          <w:p w14:paraId="6947F866" w14:textId="77777777" w:rsidR="00277723" w:rsidRPr="00E27D23" w:rsidRDefault="00277723" w:rsidP="002745DF">
            <w:pPr>
              <w:pStyle w:val="TAL"/>
              <w:rPr>
                <w:lang w:eastAsia="zh-CN"/>
              </w:rPr>
            </w:pPr>
          </w:p>
        </w:tc>
      </w:tr>
      <w:tr w:rsidR="00277723" w:rsidRPr="00E27D23" w14:paraId="469989B0" w14:textId="77777777" w:rsidTr="002745DF">
        <w:tc>
          <w:tcPr>
            <w:tcW w:w="4535" w:type="dxa"/>
          </w:tcPr>
          <w:p w14:paraId="7AF530D6" w14:textId="77777777" w:rsidR="00277723" w:rsidRPr="00E27D23" w:rsidRDefault="00277723" w:rsidP="002745DF">
            <w:pPr>
              <w:pStyle w:val="TAL"/>
              <w:rPr>
                <w:lang w:eastAsia="zh-CN"/>
              </w:rPr>
            </w:pPr>
            <w:r w:rsidRPr="00E27D23">
              <w:rPr>
                <w:lang w:eastAsia="zh-CN"/>
              </w:rPr>
              <w:t xml:space="preserve">    </w:t>
            </w:r>
            <w:r w:rsidRPr="00E27D23">
              <w:t>}</w:t>
            </w:r>
          </w:p>
        </w:tc>
        <w:tc>
          <w:tcPr>
            <w:tcW w:w="2267" w:type="dxa"/>
          </w:tcPr>
          <w:p w14:paraId="2B5F6E2A" w14:textId="77777777" w:rsidR="00277723" w:rsidRPr="00E27D23" w:rsidRDefault="00277723" w:rsidP="002745DF">
            <w:pPr>
              <w:pStyle w:val="TAL"/>
              <w:rPr>
                <w:lang w:eastAsia="ja-JP"/>
              </w:rPr>
            </w:pPr>
          </w:p>
        </w:tc>
        <w:tc>
          <w:tcPr>
            <w:tcW w:w="1700" w:type="dxa"/>
          </w:tcPr>
          <w:p w14:paraId="071214CF" w14:textId="77777777" w:rsidR="00277723" w:rsidRPr="00E27D23" w:rsidRDefault="00277723" w:rsidP="002745DF">
            <w:pPr>
              <w:pStyle w:val="TAL"/>
            </w:pPr>
          </w:p>
        </w:tc>
        <w:tc>
          <w:tcPr>
            <w:tcW w:w="1245" w:type="dxa"/>
          </w:tcPr>
          <w:p w14:paraId="5BB4EA9E" w14:textId="77777777" w:rsidR="00277723" w:rsidRPr="00E27D23" w:rsidRDefault="00277723" w:rsidP="002745DF">
            <w:pPr>
              <w:pStyle w:val="TAL"/>
              <w:rPr>
                <w:lang w:eastAsia="zh-CN"/>
              </w:rPr>
            </w:pPr>
          </w:p>
        </w:tc>
      </w:tr>
      <w:tr w:rsidR="00277723" w:rsidRPr="00E27D23" w14:paraId="71245FEA" w14:textId="77777777" w:rsidTr="002745DF">
        <w:tc>
          <w:tcPr>
            <w:tcW w:w="4535" w:type="dxa"/>
          </w:tcPr>
          <w:p w14:paraId="0B43FA0F" w14:textId="77777777" w:rsidR="00277723" w:rsidRPr="00E27D23" w:rsidRDefault="00277723" w:rsidP="002745DF">
            <w:pPr>
              <w:pStyle w:val="TAL"/>
              <w:rPr>
                <w:lang w:eastAsia="zh-CN"/>
              </w:rPr>
            </w:pPr>
            <w:r w:rsidRPr="00E27D23">
              <w:rPr>
                <w:lang w:eastAsia="zh-CN"/>
              </w:rPr>
              <w:t xml:space="preserve">  </w:t>
            </w:r>
            <w:r w:rsidRPr="00E27D23">
              <w:t xml:space="preserve">  drx-ConfigPTM-r17 CHOICE {</w:t>
            </w:r>
          </w:p>
        </w:tc>
        <w:tc>
          <w:tcPr>
            <w:tcW w:w="2267" w:type="dxa"/>
          </w:tcPr>
          <w:p w14:paraId="49DCD21D" w14:textId="77777777" w:rsidR="00277723" w:rsidRPr="00E27D23" w:rsidRDefault="00277723" w:rsidP="002745DF">
            <w:pPr>
              <w:pStyle w:val="TAL"/>
              <w:rPr>
                <w:lang w:eastAsia="ja-JP"/>
              </w:rPr>
            </w:pPr>
          </w:p>
        </w:tc>
        <w:tc>
          <w:tcPr>
            <w:tcW w:w="1700" w:type="dxa"/>
          </w:tcPr>
          <w:p w14:paraId="37757302" w14:textId="77777777" w:rsidR="00277723" w:rsidRPr="00E27D23" w:rsidRDefault="00277723" w:rsidP="002745DF">
            <w:pPr>
              <w:pStyle w:val="TAL"/>
            </w:pPr>
          </w:p>
        </w:tc>
        <w:tc>
          <w:tcPr>
            <w:tcW w:w="1245" w:type="dxa"/>
          </w:tcPr>
          <w:p w14:paraId="2FC9F0B7" w14:textId="77777777" w:rsidR="00277723" w:rsidRPr="00E27D23" w:rsidRDefault="00277723" w:rsidP="002745DF">
            <w:pPr>
              <w:pStyle w:val="TAL"/>
              <w:rPr>
                <w:lang w:eastAsia="zh-CN"/>
              </w:rPr>
            </w:pPr>
          </w:p>
        </w:tc>
      </w:tr>
      <w:tr w:rsidR="00277723" w:rsidRPr="00E27D23" w14:paraId="1499E219" w14:textId="77777777" w:rsidTr="002745DF">
        <w:tc>
          <w:tcPr>
            <w:tcW w:w="4535" w:type="dxa"/>
          </w:tcPr>
          <w:p w14:paraId="1B808022" w14:textId="77777777" w:rsidR="00277723" w:rsidRPr="00E27D23" w:rsidRDefault="00277723" w:rsidP="002745DF">
            <w:pPr>
              <w:pStyle w:val="TAL"/>
              <w:rPr>
                <w:lang w:eastAsia="zh-CN"/>
              </w:rPr>
            </w:pPr>
            <w:r w:rsidRPr="00E27D23">
              <w:rPr>
                <w:lang w:eastAsia="zh-CN"/>
              </w:rPr>
              <w:t xml:space="preserve">  </w:t>
            </w:r>
            <w:r w:rsidRPr="00E27D23">
              <w:t xml:space="preserve">    setup</w:t>
            </w:r>
          </w:p>
        </w:tc>
        <w:tc>
          <w:tcPr>
            <w:tcW w:w="2267" w:type="dxa"/>
          </w:tcPr>
          <w:p w14:paraId="2BC05006" w14:textId="77777777" w:rsidR="00277723" w:rsidRPr="00E27D23" w:rsidRDefault="00277723" w:rsidP="002745DF">
            <w:pPr>
              <w:pStyle w:val="TAL"/>
              <w:rPr>
                <w:lang w:eastAsia="ja-JP"/>
              </w:rPr>
            </w:pPr>
            <w:r w:rsidRPr="00E27D23">
              <w:t>DRX-ConfigPTM</w:t>
            </w:r>
          </w:p>
        </w:tc>
        <w:tc>
          <w:tcPr>
            <w:tcW w:w="1700" w:type="dxa"/>
          </w:tcPr>
          <w:p w14:paraId="0BCACE73" w14:textId="77777777" w:rsidR="00277723" w:rsidRPr="00E27D23" w:rsidRDefault="00277723" w:rsidP="002745DF">
            <w:pPr>
              <w:pStyle w:val="TAL"/>
              <w:rPr>
                <w:highlight w:val="yellow"/>
              </w:rPr>
            </w:pPr>
            <w:r w:rsidRPr="00E27D23">
              <w:t>Table 14.2.1.2.2.3.3-5</w:t>
            </w:r>
          </w:p>
        </w:tc>
        <w:tc>
          <w:tcPr>
            <w:tcW w:w="1245" w:type="dxa"/>
          </w:tcPr>
          <w:p w14:paraId="7E5EC433" w14:textId="77777777" w:rsidR="00277723" w:rsidRPr="00E27D23" w:rsidRDefault="00277723" w:rsidP="002745DF">
            <w:pPr>
              <w:pStyle w:val="TAL"/>
              <w:rPr>
                <w:lang w:eastAsia="zh-CN"/>
              </w:rPr>
            </w:pPr>
          </w:p>
        </w:tc>
      </w:tr>
      <w:tr w:rsidR="00277723" w:rsidRPr="00E27D23" w14:paraId="6B886D5C" w14:textId="77777777" w:rsidTr="002745DF">
        <w:tc>
          <w:tcPr>
            <w:tcW w:w="4535" w:type="dxa"/>
          </w:tcPr>
          <w:p w14:paraId="6E839F70" w14:textId="77777777" w:rsidR="00277723" w:rsidRPr="00E27D23" w:rsidRDefault="00277723" w:rsidP="002745DF">
            <w:pPr>
              <w:pStyle w:val="TAL"/>
              <w:rPr>
                <w:lang w:eastAsia="zh-CN"/>
              </w:rPr>
            </w:pPr>
            <w:r w:rsidRPr="00E27D23">
              <w:rPr>
                <w:lang w:eastAsia="zh-CN"/>
              </w:rPr>
              <w:t xml:space="preserve">  </w:t>
            </w:r>
            <w:r w:rsidRPr="00E27D23">
              <w:t xml:space="preserve">  }</w:t>
            </w:r>
          </w:p>
        </w:tc>
        <w:tc>
          <w:tcPr>
            <w:tcW w:w="2267" w:type="dxa"/>
          </w:tcPr>
          <w:p w14:paraId="4A887B08" w14:textId="77777777" w:rsidR="00277723" w:rsidRPr="00E27D23" w:rsidRDefault="00277723" w:rsidP="002745DF">
            <w:pPr>
              <w:pStyle w:val="TAL"/>
              <w:rPr>
                <w:lang w:eastAsia="ja-JP"/>
              </w:rPr>
            </w:pPr>
          </w:p>
        </w:tc>
        <w:tc>
          <w:tcPr>
            <w:tcW w:w="1700" w:type="dxa"/>
          </w:tcPr>
          <w:p w14:paraId="70E4B8BF" w14:textId="77777777" w:rsidR="00277723" w:rsidRPr="00E27D23" w:rsidRDefault="00277723" w:rsidP="002745DF">
            <w:pPr>
              <w:pStyle w:val="TAL"/>
            </w:pPr>
          </w:p>
        </w:tc>
        <w:tc>
          <w:tcPr>
            <w:tcW w:w="1245" w:type="dxa"/>
          </w:tcPr>
          <w:p w14:paraId="1190653C" w14:textId="77777777" w:rsidR="00277723" w:rsidRPr="00E27D23" w:rsidRDefault="00277723" w:rsidP="002745DF">
            <w:pPr>
              <w:pStyle w:val="TAL"/>
              <w:rPr>
                <w:lang w:eastAsia="zh-CN"/>
              </w:rPr>
            </w:pPr>
          </w:p>
        </w:tc>
      </w:tr>
      <w:tr w:rsidR="00277723" w:rsidRPr="00E27D23" w14:paraId="745C1042" w14:textId="77777777" w:rsidTr="002745DF">
        <w:tc>
          <w:tcPr>
            <w:tcW w:w="4535" w:type="dxa"/>
          </w:tcPr>
          <w:p w14:paraId="6BD855F5" w14:textId="77777777" w:rsidR="00277723" w:rsidRPr="00E27D23" w:rsidRDefault="00277723" w:rsidP="002745DF">
            <w:pPr>
              <w:pStyle w:val="TAL"/>
              <w:rPr>
                <w:lang w:eastAsia="zh-CN"/>
              </w:rPr>
            </w:pPr>
            <w:r w:rsidRPr="00E27D23">
              <w:rPr>
                <w:lang w:eastAsia="zh-CN"/>
              </w:rPr>
              <w:t xml:space="preserve">  }</w:t>
            </w:r>
          </w:p>
        </w:tc>
        <w:tc>
          <w:tcPr>
            <w:tcW w:w="2267" w:type="dxa"/>
          </w:tcPr>
          <w:p w14:paraId="65669BCD" w14:textId="77777777" w:rsidR="00277723" w:rsidRPr="00E27D23" w:rsidRDefault="00277723" w:rsidP="002745DF">
            <w:pPr>
              <w:pStyle w:val="TAL"/>
              <w:rPr>
                <w:lang w:eastAsia="ja-JP"/>
              </w:rPr>
            </w:pPr>
          </w:p>
        </w:tc>
        <w:tc>
          <w:tcPr>
            <w:tcW w:w="1700" w:type="dxa"/>
          </w:tcPr>
          <w:p w14:paraId="2C73F4CB" w14:textId="77777777" w:rsidR="00277723" w:rsidRPr="00E27D23" w:rsidRDefault="00277723" w:rsidP="002745DF">
            <w:pPr>
              <w:pStyle w:val="TAL"/>
            </w:pPr>
          </w:p>
        </w:tc>
        <w:tc>
          <w:tcPr>
            <w:tcW w:w="1245" w:type="dxa"/>
          </w:tcPr>
          <w:p w14:paraId="7782EA1B" w14:textId="77777777" w:rsidR="00277723" w:rsidRPr="00E27D23" w:rsidRDefault="00277723" w:rsidP="002745DF">
            <w:pPr>
              <w:pStyle w:val="TAL"/>
              <w:rPr>
                <w:lang w:eastAsia="zh-CN"/>
              </w:rPr>
            </w:pPr>
          </w:p>
        </w:tc>
      </w:tr>
      <w:tr w:rsidR="00277723" w:rsidRPr="00E27D23" w14:paraId="7FD2208B" w14:textId="77777777" w:rsidTr="002745DF">
        <w:tc>
          <w:tcPr>
            <w:tcW w:w="4535" w:type="dxa"/>
          </w:tcPr>
          <w:p w14:paraId="0AE896F6" w14:textId="77777777" w:rsidR="00277723" w:rsidRPr="00E27D23" w:rsidRDefault="00277723" w:rsidP="002745DF">
            <w:pPr>
              <w:pStyle w:val="TAL"/>
            </w:pPr>
            <w:r w:rsidRPr="00E27D23">
              <w:t>}</w:t>
            </w:r>
          </w:p>
        </w:tc>
        <w:tc>
          <w:tcPr>
            <w:tcW w:w="2267" w:type="dxa"/>
          </w:tcPr>
          <w:p w14:paraId="17F40CE6" w14:textId="77777777" w:rsidR="00277723" w:rsidRPr="00E27D23" w:rsidRDefault="00277723" w:rsidP="002745DF">
            <w:pPr>
              <w:pStyle w:val="TAL"/>
            </w:pPr>
          </w:p>
        </w:tc>
        <w:tc>
          <w:tcPr>
            <w:tcW w:w="1700" w:type="dxa"/>
          </w:tcPr>
          <w:p w14:paraId="089F8982" w14:textId="77777777" w:rsidR="00277723" w:rsidRPr="00E27D23" w:rsidRDefault="00277723" w:rsidP="002745DF">
            <w:pPr>
              <w:pStyle w:val="TAL"/>
            </w:pPr>
          </w:p>
        </w:tc>
        <w:tc>
          <w:tcPr>
            <w:tcW w:w="1245" w:type="dxa"/>
          </w:tcPr>
          <w:p w14:paraId="6B6AEB4F" w14:textId="77777777" w:rsidR="00277723" w:rsidRPr="00E27D23" w:rsidRDefault="00277723" w:rsidP="002745DF">
            <w:pPr>
              <w:pStyle w:val="TAL"/>
            </w:pPr>
          </w:p>
        </w:tc>
      </w:tr>
    </w:tbl>
    <w:p w14:paraId="3B377599" w14:textId="77777777" w:rsidR="00277723" w:rsidRPr="00E27D23" w:rsidRDefault="00277723" w:rsidP="00277723"/>
    <w:p w14:paraId="59A74739" w14:textId="77777777" w:rsidR="00277723" w:rsidRPr="00E27D23" w:rsidRDefault="00277723" w:rsidP="00277723">
      <w:pPr>
        <w:pStyle w:val="TH"/>
      </w:pPr>
      <w:r w:rsidRPr="00E27D23">
        <w:t xml:space="preserve">Table 14.2.1.2.2.3.3-5: </w:t>
      </w:r>
      <w:r w:rsidRPr="00E27D23">
        <w:rPr>
          <w:i/>
        </w:rPr>
        <w:t xml:space="preserve">DRX-ConfigPTM </w:t>
      </w:r>
      <w:r w:rsidRPr="00E27D23">
        <w:t>(Table 14.2.1.2.2.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77723" w:rsidRPr="00E27D23" w14:paraId="7AD1876B" w14:textId="77777777" w:rsidTr="002745DF">
        <w:tc>
          <w:tcPr>
            <w:tcW w:w="9747" w:type="dxa"/>
            <w:gridSpan w:val="4"/>
            <w:tcBorders>
              <w:top w:val="single" w:sz="4" w:space="0" w:color="auto"/>
              <w:left w:val="single" w:sz="4" w:space="0" w:color="auto"/>
              <w:bottom w:val="single" w:sz="4" w:space="0" w:color="auto"/>
              <w:right w:val="single" w:sz="4" w:space="0" w:color="auto"/>
            </w:tcBorders>
            <w:hideMark/>
          </w:tcPr>
          <w:p w14:paraId="01642AFB" w14:textId="77777777" w:rsidR="00277723" w:rsidRPr="00E27D23" w:rsidRDefault="00277723" w:rsidP="002745DF">
            <w:pPr>
              <w:pStyle w:val="TAH"/>
              <w:jc w:val="left"/>
              <w:rPr>
                <w:b w:val="0"/>
              </w:rPr>
            </w:pPr>
            <w:r w:rsidRPr="00E27D23">
              <w:rPr>
                <w:b w:val="0"/>
              </w:rPr>
              <w:t>Derivation Path: 38.508-1 [4], Table 4.6.7-3</w:t>
            </w:r>
          </w:p>
        </w:tc>
      </w:tr>
      <w:tr w:rsidR="00277723" w:rsidRPr="00E27D23" w14:paraId="20EFE2B9"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53450277" w14:textId="77777777" w:rsidR="00277723" w:rsidRPr="00E27D23" w:rsidRDefault="00277723" w:rsidP="002745DF">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97C7882" w14:textId="77777777" w:rsidR="00277723" w:rsidRPr="00E27D23" w:rsidRDefault="00277723" w:rsidP="002745DF">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5727CE92" w14:textId="77777777" w:rsidR="00277723" w:rsidRPr="00E27D23" w:rsidRDefault="00277723" w:rsidP="002745DF">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2D2C8B7C" w14:textId="77777777" w:rsidR="00277723" w:rsidRPr="00E27D23" w:rsidRDefault="00277723" w:rsidP="002745DF">
            <w:pPr>
              <w:pStyle w:val="TAH"/>
            </w:pPr>
            <w:r w:rsidRPr="00E27D23">
              <w:t>Condition</w:t>
            </w:r>
          </w:p>
        </w:tc>
      </w:tr>
      <w:tr w:rsidR="00277723" w:rsidRPr="00E27D23" w14:paraId="3DF2F319"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2DD9A268" w14:textId="77777777" w:rsidR="00277723" w:rsidRPr="00E27D23" w:rsidRDefault="00277723" w:rsidP="002745DF">
            <w:pPr>
              <w:pStyle w:val="TAL"/>
            </w:pPr>
            <w:r w:rsidRPr="00E27D23">
              <w:t>DRX-ConfigPTM-r17 ::= SEQUENCE {</w:t>
            </w:r>
          </w:p>
        </w:tc>
        <w:tc>
          <w:tcPr>
            <w:tcW w:w="2267" w:type="dxa"/>
            <w:tcBorders>
              <w:top w:val="single" w:sz="4" w:space="0" w:color="auto"/>
              <w:left w:val="single" w:sz="4" w:space="0" w:color="auto"/>
              <w:bottom w:val="single" w:sz="4" w:space="0" w:color="auto"/>
              <w:right w:val="single" w:sz="4" w:space="0" w:color="auto"/>
            </w:tcBorders>
          </w:tcPr>
          <w:p w14:paraId="11384966" w14:textId="77777777" w:rsidR="00277723" w:rsidRPr="00E27D23" w:rsidRDefault="00277723" w:rsidP="002745D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7648AD3"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272E800B" w14:textId="77777777" w:rsidR="00277723" w:rsidRPr="00E27D23" w:rsidRDefault="00277723" w:rsidP="002745DF">
            <w:pPr>
              <w:pStyle w:val="TAL"/>
            </w:pPr>
          </w:p>
        </w:tc>
      </w:tr>
      <w:tr w:rsidR="00277723" w:rsidRPr="00E27D23" w14:paraId="50BF8807"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2C64DC67" w14:textId="77777777" w:rsidR="00277723" w:rsidRPr="00E27D23" w:rsidRDefault="00277723" w:rsidP="002745DF">
            <w:pPr>
              <w:pStyle w:val="TAL"/>
            </w:pPr>
            <w:r w:rsidRPr="00E27D23">
              <w:t xml:space="preserve">  drx-onDurationTimerPTM-r17 CHOICE {</w:t>
            </w:r>
          </w:p>
        </w:tc>
        <w:tc>
          <w:tcPr>
            <w:tcW w:w="2267" w:type="dxa"/>
            <w:tcBorders>
              <w:top w:val="single" w:sz="4" w:space="0" w:color="auto"/>
              <w:left w:val="single" w:sz="4" w:space="0" w:color="auto"/>
              <w:bottom w:val="single" w:sz="4" w:space="0" w:color="auto"/>
              <w:right w:val="single" w:sz="4" w:space="0" w:color="auto"/>
            </w:tcBorders>
          </w:tcPr>
          <w:p w14:paraId="3468187C" w14:textId="77777777" w:rsidR="00277723" w:rsidRPr="00E27D23" w:rsidRDefault="00277723" w:rsidP="002745D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8802850"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079741AF" w14:textId="77777777" w:rsidR="00277723" w:rsidRPr="00E27D23" w:rsidRDefault="00277723" w:rsidP="002745DF">
            <w:pPr>
              <w:pStyle w:val="TAL"/>
            </w:pPr>
          </w:p>
        </w:tc>
      </w:tr>
      <w:tr w:rsidR="00277723" w:rsidRPr="00E27D23" w14:paraId="471D4091" w14:textId="77777777" w:rsidTr="002745DF">
        <w:tc>
          <w:tcPr>
            <w:tcW w:w="4535" w:type="dxa"/>
            <w:tcBorders>
              <w:top w:val="single" w:sz="4" w:space="0" w:color="auto"/>
              <w:left w:val="single" w:sz="4" w:space="0" w:color="auto"/>
              <w:bottom w:val="single" w:sz="4" w:space="0" w:color="auto"/>
              <w:right w:val="single" w:sz="4" w:space="0" w:color="auto"/>
            </w:tcBorders>
          </w:tcPr>
          <w:p w14:paraId="5ED249E2" w14:textId="77777777" w:rsidR="00277723" w:rsidRPr="00E27D23" w:rsidRDefault="00277723" w:rsidP="002745DF">
            <w:pPr>
              <w:pStyle w:val="TAL"/>
            </w:pPr>
            <w:r w:rsidRPr="00E27D23">
              <w:t xml:space="preserve">    milliSeconds</w:t>
            </w:r>
          </w:p>
        </w:tc>
        <w:tc>
          <w:tcPr>
            <w:tcW w:w="2267" w:type="dxa"/>
            <w:tcBorders>
              <w:top w:val="single" w:sz="4" w:space="0" w:color="auto"/>
              <w:left w:val="single" w:sz="4" w:space="0" w:color="auto"/>
              <w:bottom w:val="single" w:sz="4" w:space="0" w:color="auto"/>
              <w:right w:val="single" w:sz="4" w:space="0" w:color="auto"/>
            </w:tcBorders>
          </w:tcPr>
          <w:p w14:paraId="44695F08" w14:textId="77777777" w:rsidR="00277723" w:rsidRPr="00E27D23" w:rsidRDefault="00277723" w:rsidP="002745DF">
            <w:pPr>
              <w:pStyle w:val="TAL"/>
              <w:rPr>
                <w:lang w:eastAsia="zh-CN"/>
              </w:rPr>
            </w:pPr>
            <w:r w:rsidRPr="00E27D23">
              <w:rPr>
                <w:lang w:eastAsia="zh-CN"/>
              </w:rPr>
              <w:t>ms40</w:t>
            </w:r>
          </w:p>
        </w:tc>
        <w:tc>
          <w:tcPr>
            <w:tcW w:w="1700" w:type="dxa"/>
            <w:tcBorders>
              <w:top w:val="single" w:sz="4" w:space="0" w:color="auto"/>
              <w:left w:val="single" w:sz="4" w:space="0" w:color="auto"/>
              <w:bottom w:val="single" w:sz="4" w:space="0" w:color="auto"/>
              <w:right w:val="single" w:sz="4" w:space="0" w:color="auto"/>
            </w:tcBorders>
          </w:tcPr>
          <w:p w14:paraId="196FA062"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A688759" w14:textId="77777777" w:rsidR="00277723" w:rsidRPr="00E27D23" w:rsidRDefault="00277723" w:rsidP="002745DF">
            <w:pPr>
              <w:pStyle w:val="TAL"/>
            </w:pPr>
          </w:p>
        </w:tc>
      </w:tr>
      <w:tr w:rsidR="00277723" w:rsidRPr="00E27D23" w14:paraId="6B8ADE00" w14:textId="77777777" w:rsidTr="002745DF">
        <w:tc>
          <w:tcPr>
            <w:tcW w:w="4535" w:type="dxa"/>
            <w:tcBorders>
              <w:top w:val="single" w:sz="4" w:space="0" w:color="auto"/>
              <w:left w:val="single" w:sz="4" w:space="0" w:color="auto"/>
              <w:bottom w:val="single" w:sz="4" w:space="0" w:color="auto"/>
              <w:right w:val="single" w:sz="4" w:space="0" w:color="auto"/>
            </w:tcBorders>
          </w:tcPr>
          <w:p w14:paraId="4842CF58" w14:textId="77777777" w:rsidR="00277723" w:rsidRPr="00E27D23" w:rsidRDefault="00277723" w:rsidP="002745DF">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619468C"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52B4520F"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ABCE42F" w14:textId="77777777" w:rsidR="00277723" w:rsidRPr="00E27D23" w:rsidRDefault="00277723" w:rsidP="002745DF">
            <w:pPr>
              <w:pStyle w:val="TAL"/>
            </w:pPr>
          </w:p>
        </w:tc>
      </w:tr>
      <w:tr w:rsidR="00277723" w:rsidRPr="00E27D23" w14:paraId="66A8AC87" w14:textId="77777777" w:rsidTr="002745DF">
        <w:tc>
          <w:tcPr>
            <w:tcW w:w="4535" w:type="dxa"/>
            <w:tcBorders>
              <w:top w:val="single" w:sz="4" w:space="0" w:color="auto"/>
              <w:left w:val="single" w:sz="4" w:space="0" w:color="auto"/>
              <w:bottom w:val="single" w:sz="4" w:space="0" w:color="auto"/>
              <w:right w:val="single" w:sz="4" w:space="0" w:color="auto"/>
            </w:tcBorders>
          </w:tcPr>
          <w:p w14:paraId="49739AAA" w14:textId="77777777" w:rsidR="00277723" w:rsidRPr="00E27D23" w:rsidRDefault="00277723" w:rsidP="002745DF">
            <w:pPr>
              <w:pStyle w:val="TAL"/>
            </w:pPr>
            <w:r w:rsidRPr="00E27D23">
              <w:t xml:space="preserve">  drx-InactivityTimerPTM-r17</w:t>
            </w:r>
          </w:p>
        </w:tc>
        <w:tc>
          <w:tcPr>
            <w:tcW w:w="2267" w:type="dxa"/>
            <w:tcBorders>
              <w:top w:val="single" w:sz="4" w:space="0" w:color="auto"/>
              <w:left w:val="single" w:sz="4" w:space="0" w:color="auto"/>
              <w:bottom w:val="single" w:sz="4" w:space="0" w:color="auto"/>
              <w:right w:val="single" w:sz="4" w:space="0" w:color="auto"/>
            </w:tcBorders>
          </w:tcPr>
          <w:p w14:paraId="73013E8D" w14:textId="77777777" w:rsidR="00277723" w:rsidRPr="00E27D23" w:rsidRDefault="00277723" w:rsidP="002745DF">
            <w:pPr>
              <w:pStyle w:val="TAL"/>
            </w:pPr>
            <w:r w:rsidRPr="00E27D23">
              <w:rPr>
                <w:lang w:eastAsia="zh-CN"/>
              </w:rPr>
              <w:t>ms0</w:t>
            </w:r>
          </w:p>
        </w:tc>
        <w:tc>
          <w:tcPr>
            <w:tcW w:w="1700" w:type="dxa"/>
            <w:tcBorders>
              <w:top w:val="single" w:sz="4" w:space="0" w:color="auto"/>
              <w:left w:val="single" w:sz="4" w:space="0" w:color="auto"/>
              <w:bottom w:val="single" w:sz="4" w:space="0" w:color="auto"/>
              <w:right w:val="single" w:sz="4" w:space="0" w:color="auto"/>
            </w:tcBorders>
          </w:tcPr>
          <w:p w14:paraId="11C99C6A"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E824547" w14:textId="77777777" w:rsidR="00277723" w:rsidRPr="00E27D23" w:rsidRDefault="00277723" w:rsidP="002745DF">
            <w:pPr>
              <w:pStyle w:val="TAL"/>
            </w:pPr>
          </w:p>
        </w:tc>
      </w:tr>
      <w:tr w:rsidR="00277723" w:rsidRPr="00E27D23" w14:paraId="0573C32D" w14:textId="77777777" w:rsidTr="002745DF">
        <w:tc>
          <w:tcPr>
            <w:tcW w:w="4535" w:type="dxa"/>
            <w:tcBorders>
              <w:top w:val="single" w:sz="4" w:space="0" w:color="auto"/>
              <w:left w:val="single" w:sz="4" w:space="0" w:color="auto"/>
              <w:bottom w:val="nil"/>
              <w:right w:val="single" w:sz="4" w:space="0" w:color="auto"/>
            </w:tcBorders>
          </w:tcPr>
          <w:p w14:paraId="6FEF9B12" w14:textId="77777777" w:rsidR="00277723" w:rsidRPr="00E27D23" w:rsidRDefault="00277723" w:rsidP="002745DF">
            <w:pPr>
              <w:pStyle w:val="TAL"/>
            </w:pPr>
            <w:r w:rsidRPr="00E27D23">
              <w:t xml:space="preserve">  drx-HARQ-RTT-TimerDL-PTM-r17</w:t>
            </w:r>
          </w:p>
        </w:tc>
        <w:tc>
          <w:tcPr>
            <w:tcW w:w="2267" w:type="dxa"/>
            <w:tcBorders>
              <w:top w:val="single" w:sz="4" w:space="0" w:color="auto"/>
              <w:left w:val="single" w:sz="4" w:space="0" w:color="auto"/>
              <w:bottom w:val="single" w:sz="4" w:space="0" w:color="auto"/>
              <w:right w:val="single" w:sz="4" w:space="0" w:color="auto"/>
            </w:tcBorders>
          </w:tcPr>
          <w:p w14:paraId="561CEE2F" w14:textId="77777777" w:rsidR="00277723" w:rsidRPr="00E27D23" w:rsidRDefault="00277723" w:rsidP="002745DF">
            <w:pPr>
              <w:pStyle w:val="TAL"/>
              <w:rPr>
                <w:lang w:eastAsia="zh-CN"/>
              </w:rPr>
            </w:pPr>
            <w:r w:rsidRPr="00E27D23">
              <w:rPr>
                <w:lang w:eastAsia="zh-CN"/>
              </w:rPr>
              <w:t>56</w:t>
            </w:r>
          </w:p>
        </w:tc>
        <w:tc>
          <w:tcPr>
            <w:tcW w:w="1700" w:type="dxa"/>
            <w:tcBorders>
              <w:top w:val="single" w:sz="4" w:space="0" w:color="auto"/>
              <w:left w:val="single" w:sz="4" w:space="0" w:color="auto"/>
              <w:bottom w:val="single" w:sz="4" w:space="0" w:color="auto"/>
              <w:right w:val="single" w:sz="4" w:space="0" w:color="auto"/>
            </w:tcBorders>
          </w:tcPr>
          <w:p w14:paraId="2EEA699A"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1E1FB54" w14:textId="77777777" w:rsidR="00277723" w:rsidRPr="00E27D23" w:rsidRDefault="00277723" w:rsidP="002745DF">
            <w:pPr>
              <w:pStyle w:val="TAL"/>
            </w:pPr>
          </w:p>
        </w:tc>
      </w:tr>
      <w:tr w:rsidR="00277723" w:rsidRPr="00E27D23" w14:paraId="72D9150C" w14:textId="77777777" w:rsidTr="002745DF">
        <w:tc>
          <w:tcPr>
            <w:tcW w:w="4535" w:type="dxa"/>
            <w:tcBorders>
              <w:top w:val="single" w:sz="4" w:space="0" w:color="auto"/>
              <w:left w:val="single" w:sz="4" w:space="0" w:color="auto"/>
              <w:bottom w:val="nil"/>
              <w:right w:val="single" w:sz="4" w:space="0" w:color="auto"/>
            </w:tcBorders>
          </w:tcPr>
          <w:p w14:paraId="451339FD" w14:textId="77777777" w:rsidR="00277723" w:rsidRPr="00E27D23" w:rsidRDefault="00277723" w:rsidP="002745DF">
            <w:pPr>
              <w:pStyle w:val="TAL"/>
            </w:pPr>
            <w:r w:rsidRPr="00E27D23">
              <w:t xml:space="preserve">  drx-RetransmissionTimerDL-PTM-r17</w:t>
            </w:r>
          </w:p>
        </w:tc>
        <w:tc>
          <w:tcPr>
            <w:tcW w:w="2267" w:type="dxa"/>
            <w:tcBorders>
              <w:top w:val="single" w:sz="4" w:space="0" w:color="auto"/>
              <w:left w:val="single" w:sz="4" w:space="0" w:color="auto"/>
              <w:bottom w:val="single" w:sz="4" w:space="0" w:color="auto"/>
              <w:right w:val="single" w:sz="4" w:space="0" w:color="auto"/>
            </w:tcBorders>
          </w:tcPr>
          <w:p w14:paraId="0DA471EF" w14:textId="77777777" w:rsidR="00277723" w:rsidRPr="00E27D23" w:rsidRDefault="00277723" w:rsidP="002745DF">
            <w:pPr>
              <w:pStyle w:val="TAL"/>
            </w:pPr>
            <w:r w:rsidRPr="00E27D23">
              <w:rPr>
                <w:lang w:eastAsia="zh-CN"/>
              </w:rPr>
              <w:t>sl80</w:t>
            </w:r>
          </w:p>
        </w:tc>
        <w:tc>
          <w:tcPr>
            <w:tcW w:w="1700" w:type="dxa"/>
            <w:tcBorders>
              <w:top w:val="single" w:sz="4" w:space="0" w:color="auto"/>
              <w:left w:val="single" w:sz="4" w:space="0" w:color="auto"/>
              <w:bottom w:val="single" w:sz="4" w:space="0" w:color="auto"/>
              <w:right w:val="single" w:sz="4" w:space="0" w:color="auto"/>
            </w:tcBorders>
          </w:tcPr>
          <w:p w14:paraId="78B39B30"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D557793" w14:textId="77777777" w:rsidR="00277723" w:rsidRPr="00E27D23" w:rsidRDefault="00277723" w:rsidP="002745DF">
            <w:pPr>
              <w:pStyle w:val="TAL"/>
            </w:pPr>
          </w:p>
        </w:tc>
      </w:tr>
      <w:tr w:rsidR="00277723" w:rsidRPr="00E27D23" w14:paraId="717C2BCA" w14:textId="77777777" w:rsidTr="002745DF">
        <w:tc>
          <w:tcPr>
            <w:tcW w:w="4535" w:type="dxa"/>
            <w:tcBorders>
              <w:top w:val="single" w:sz="4" w:space="0" w:color="auto"/>
              <w:left w:val="single" w:sz="4" w:space="0" w:color="auto"/>
              <w:bottom w:val="single" w:sz="4" w:space="0" w:color="auto"/>
              <w:right w:val="single" w:sz="4" w:space="0" w:color="auto"/>
            </w:tcBorders>
          </w:tcPr>
          <w:p w14:paraId="0D09549D" w14:textId="77777777" w:rsidR="00277723" w:rsidRPr="00E27D23" w:rsidRDefault="00277723" w:rsidP="002745DF">
            <w:pPr>
              <w:pStyle w:val="TAL"/>
            </w:pPr>
            <w:r w:rsidRPr="00E27D23">
              <w:t xml:space="preserve">  drx-LongCycleStartOffsetPTM-r17 CHOICE {</w:t>
            </w:r>
          </w:p>
        </w:tc>
        <w:tc>
          <w:tcPr>
            <w:tcW w:w="2267" w:type="dxa"/>
            <w:tcBorders>
              <w:top w:val="single" w:sz="4" w:space="0" w:color="auto"/>
              <w:left w:val="single" w:sz="4" w:space="0" w:color="auto"/>
              <w:bottom w:val="single" w:sz="4" w:space="0" w:color="auto"/>
              <w:right w:val="single" w:sz="4" w:space="0" w:color="auto"/>
            </w:tcBorders>
          </w:tcPr>
          <w:p w14:paraId="39FFCA33"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24FCE517"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4ED5FAD" w14:textId="77777777" w:rsidR="00277723" w:rsidRPr="00E27D23" w:rsidRDefault="00277723" w:rsidP="002745DF">
            <w:pPr>
              <w:pStyle w:val="TAL"/>
            </w:pPr>
          </w:p>
        </w:tc>
      </w:tr>
      <w:tr w:rsidR="00277723" w:rsidRPr="00E27D23" w14:paraId="2513758D" w14:textId="77777777" w:rsidTr="002745DF">
        <w:tc>
          <w:tcPr>
            <w:tcW w:w="4535" w:type="dxa"/>
            <w:tcBorders>
              <w:top w:val="single" w:sz="4" w:space="0" w:color="auto"/>
              <w:left w:val="single" w:sz="4" w:space="0" w:color="auto"/>
              <w:bottom w:val="single" w:sz="4" w:space="0" w:color="auto"/>
              <w:right w:val="single" w:sz="4" w:space="0" w:color="auto"/>
            </w:tcBorders>
          </w:tcPr>
          <w:p w14:paraId="43A8CA36" w14:textId="77777777" w:rsidR="00277723" w:rsidRPr="00E27D23" w:rsidRDefault="00277723" w:rsidP="002745DF">
            <w:pPr>
              <w:pStyle w:val="TAL"/>
            </w:pPr>
            <w:r w:rsidRPr="00E27D23">
              <w:t xml:space="preserve">    ms1280</w:t>
            </w:r>
          </w:p>
        </w:tc>
        <w:tc>
          <w:tcPr>
            <w:tcW w:w="2267" w:type="dxa"/>
            <w:tcBorders>
              <w:top w:val="single" w:sz="4" w:space="0" w:color="auto"/>
              <w:left w:val="single" w:sz="4" w:space="0" w:color="auto"/>
              <w:bottom w:val="single" w:sz="4" w:space="0" w:color="auto"/>
              <w:right w:val="single" w:sz="4" w:space="0" w:color="auto"/>
            </w:tcBorders>
          </w:tcPr>
          <w:p w14:paraId="3D624DC3" w14:textId="132143CE" w:rsidR="00277723" w:rsidRPr="00E27D23" w:rsidRDefault="00277723" w:rsidP="002745DF">
            <w:pPr>
              <w:pStyle w:val="TAL"/>
              <w:rPr>
                <w:lang w:eastAsia="zh-CN"/>
              </w:rPr>
            </w:pPr>
            <w:r w:rsidRPr="00E27D23">
              <w:rPr>
                <w:lang w:eastAsia="zh-CN"/>
              </w:rPr>
              <w:t>2</w:t>
            </w:r>
            <w:r w:rsidR="00F83CA0" w:rsidRPr="00E27D23">
              <w:rPr>
                <w:lang w:eastAsia="zh-CN"/>
              </w:rPr>
              <w:t>0</w:t>
            </w:r>
            <w:r w:rsidRPr="00E27D23">
              <w:rPr>
                <w:lang w:eastAsia="zh-CN"/>
              </w:rPr>
              <w:t>7</w:t>
            </w:r>
          </w:p>
        </w:tc>
        <w:tc>
          <w:tcPr>
            <w:tcW w:w="1700" w:type="dxa"/>
            <w:tcBorders>
              <w:top w:val="single" w:sz="4" w:space="0" w:color="auto"/>
              <w:left w:val="single" w:sz="4" w:space="0" w:color="auto"/>
              <w:bottom w:val="single" w:sz="4" w:space="0" w:color="auto"/>
              <w:right w:val="single" w:sz="4" w:space="0" w:color="auto"/>
            </w:tcBorders>
          </w:tcPr>
          <w:p w14:paraId="7F4E0B00"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009050B" w14:textId="77777777" w:rsidR="00277723" w:rsidRPr="00E27D23" w:rsidRDefault="00277723" w:rsidP="002745DF">
            <w:pPr>
              <w:pStyle w:val="TAL"/>
            </w:pPr>
          </w:p>
        </w:tc>
      </w:tr>
      <w:tr w:rsidR="00277723" w:rsidRPr="00E27D23" w14:paraId="416BDAA6" w14:textId="77777777" w:rsidTr="002745DF">
        <w:tc>
          <w:tcPr>
            <w:tcW w:w="4535" w:type="dxa"/>
            <w:tcBorders>
              <w:top w:val="single" w:sz="4" w:space="0" w:color="auto"/>
              <w:left w:val="single" w:sz="4" w:space="0" w:color="auto"/>
              <w:bottom w:val="single" w:sz="4" w:space="0" w:color="auto"/>
              <w:right w:val="single" w:sz="4" w:space="0" w:color="auto"/>
            </w:tcBorders>
          </w:tcPr>
          <w:p w14:paraId="7691741E" w14:textId="77777777" w:rsidR="00277723" w:rsidRPr="00E27D23" w:rsidRDefault="00277723" w:rsidP="002745DF">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5209131"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0D6EED08"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387F26B" w14:textId="77777777" w:rsidR="00277723" w:rsidRPr="00E27D23" w:rsidRDefault="00277723" w:rsidP="002745DF">
            <w:pPr>
              <w:pStyle w:val="TAL"/>
            </w:pPr>
          </w:p>
        </w:tc>
      </w:tr>
      <w:tr w:rsidR="00277723" w:rsidRPr="00E27D23" w14:paraId="131F959E" w14:textId="77777777" w:rsidTr="002745DF">
        <w:tc>
          <w:tcPr>
            <w:tcW w:w="4535" w:type="dxa"/>
            <w:tcBorders>
              <w:top w:val="single" w:sz="4" w:space="0" w:color="auto"/>
              <w:left w:val="single" w:sz="4" w:space="0" w:color="auto"/>
              <w:bottom w:val="single" w:sz="4" w:space="0" w:color="auto"/>
              <w:right w:val="single" w:sz="4" w:space="0" w:color="auto"/>
            </w:tcBorders>
          </w:tcPr>
          <w:p w14:paraId="61AFDBCF" w14:textId="77777777" w:rsidR="00277723" w:rsidRPr="00E27D23" w:rsidRDefault="00277723" w:rsidP="002745DF">
            <w:pPr>
              <w:pStyle w:val="TAL"/>
            </w:pPr>
            <w:r w:rsidRPr="00E27D23">
              <w:t xml:space="preserve">  drx-SlotOffsetPTM-r17</w:t>
            </w:r>
          </w:p>
        </w:tc>
        <w:tc>
          <w:tcPr>
            <w:tcW w:w="2267" w:type="dxa"/>
            <w:tcBorders>
              <w:top w:val="single" w:sz="4" w:space="0" w:color="auto"/>
              <w:left w:val="single" w:sz="4" w:space="0" w:color="auto"/>
              <w:bottom w:val="single" w:sz="4" w:space="0" w:color="auto"/>
              <w:right w:val="single" w:sz="4" w:space="0" w:color="auto"/>
            </w:tcBorders>
          </w:tcPr>
          <w:p w14:paraId="3290754F" w14:textId="77777777" w:rsidR="00277723" w:rsidRPr="00E27D23" w:rsidRDefault="00277723" w:rsidP="002745DF">
            <w:pPr>
              <w:pStyle w:val="TAL"/>
              <w:rPr>
                <w:lang w:eastAsia="zh-CN"/>
              </w:rPr>
            </w:pPr>
            <w:r w:rsidRPr="00E27D23">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6AF11AC2"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E9C741F" w14:textId="77777777" w:rsidR="00277723" w:rsidRPr="00E27D23" w:rsidRDefault="00277723" w:rsidP="002745DF">
            <w:pPr>
              <w:pStyle w:val="TAL"/>
            </w:pPr>
          </w:p>
        </w:tc>
      </w:tr>
      <w:tr w:rsidR="00277723" w:rsidRPr="00E27D23" w14:paraId="5B3200EA" w14:textId="77777777" w:rsidTr="002745DF">
        <w:tc>
          <w:tcPr>
            <w:tcW w:w="4535" w:type="dxa"/>
            <w:tcBorders>
              <w:top w:val="single" w:sz="4" w:space="0" w:color="auto"/>
              <w:left w:val="single" w:sz="4" w:space="0" w:color="auto"/>
              <w:bottom w:val="single" w:sz="4" w:space="0" w:color="auto"/>
              <w:right w:val="single" w:sz="4" w:space="0" w:color="auto"/>
            </w:tcBorders>
          </w:tcPr>
          <w:p w14:paraId="3DBB8565" w14:textId="77777777" w:rsidR="00277723" w:rsidRPr="00E27D23" w:rsidRDefault="00277723" w:rsidP="002745DF">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DF959F8"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41FD569C"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EF07E82" w14:textId="77777777" w:rsidR="00277723" w:rsidRPr="00E27D23" w:rsidRDefault="00277723" w:rsidP="002745DF">
            <w:pPr>
              <w:pStyle w:val="TAL"/>
            </w:pPr>
          </w:p>
        </w:tc>
      </w:tr>
    </w:tbl>
    <w:p w14:paraId="105C112D" w14:textId="77777777" w:rsidR="00277723" w:rsidRPr="00E27D23" w:rsidRDefault="00277723" w:rsidP="00277723">
      <w:pPr>
        <w:pStyle w:val="Heading5"/>
      </w:pPr>
      <w:r w:rsidRPr="00E27D23">
        <w:t>14.2.1.2.3</w:t>
      </w:r>
      <w:r w:rsidRPr="00E27D23">
        <w:tab/>
        <w:t>MBS Multicast/ MAC/ DRX operation/ PTP retransmission for multicast</w:t>
      </w:r>
    </w:p>
    <w:p w14:paraId="370B9E00" w14:textId="77777777" w:rsidR="00277723" w:rsidRPr="00E27D23" w:rsidRDefault="00277723" w:rsidP="00277723">
      <w:pPr>
        <w:pStyle w:val="H6"/>
      </w:pPr>
      <w:r w:rsidRPr="00E27D23">
        <w:t>14.2.1.2.3.1</w:t>
      </w:r>
      <w:r w:rsidRPr="00E27D23">
        <w:tab/>
        <w:t>Test Purpose (TP)</w:t>
      </w:r>
    </w:p>
    <w:p w14:paraId="53B937BF" w14:textId="77777777" w:rsidR="00277723" w:rsidRPr="00E27D23" w:rsidRDefault="00277723" w:rsidP="00277723">
      <w:pPr>
        <w:pStyle w:val="H6"/>
      </w:pPr>
      <w:r w:rsidRPr="00E27D23">
        <w:t>(1)</w:t>
      </w:r>
    </w:p>
    <w:p w14:paraId="039C7AC0" w14:textId="77777777" w:rsidR="00277723" w:rsidRPr="00E27D23" w:rsidRDefault="00277723" w:rsidP="00277723">
      <w:pPr>
        <w:pStyle w:val="PL"/>
        <w:rPr>
          <w:noProof w:val="0"/>
        </w:rPr>
      </w:pPr>
      <w:r w:rsidRPr="00E27D23">
        <w:rPr>
          <w:b/>
          <w:i/>
          <w:noProof w:val="0"/>
        </w:rPr>
        <w:t xml:space="preserve">with </w:t>
      </w:r>
      <w:r w:rsidRPr="00E27D23">
        <w:rPr>
          <w:noProof w:val="0"/>
        </w:rPr>
        <w:t>{ UE in RRC_Connected state and Multicast MRB established with RLC-UM entity for PTM transmission, both multicast DRX and unicast DRX are configured, and HARQ ACK/NACK feedback for multicast is enabled }</w:t>
      </w:r>
    </w:p>
    <w:p w14:paraId="251DBB7E" w14:textId="77777777" w:rsidR="00277723" w:rsidRPr="00E27D23" w:rsidRDefault="00277723" w:rsidP="00277723">
      <w:pPr>
        <w:pStyle w:val="PL"/>
        <w:rPr>
          <w:noProof w:val="0"/>
        </w:rPr>
      </w:pPr>
      <w:r w:rsidRPr="00E27D23">
        <w:rPr>
          <w:noProof w:val="0"/>
        </w:rPr>
        <w:t>ensure that {</w:t>
      </w:r>
    </w:p>
    <w:p w14:paraId="00AE9CE8"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receives a PTM transmission with G-RNTI and the data in the soft buffer of the corresponding HARQ process for MBS multicast was not successfully decoded }</w:t>
      </w:r>
    </w:p>
    <w:p w14:paraId="45C61260"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starts the drx-RetransmissionTimerDL for the corresponding HARQ process for MBS multicast after expiry of drx-HARQ-RTT-TimerDL and monitors the PDCCH addressed to C-RNTI for drx-RetransmissionTimerDL consecutive PDCCH Occasion }</w:t>
      </w:r>
    </w:p>
    <w:p w14:paraId="5ABBB927" w14:textId="77777777" w:rsidR="00277723" w:rsidRPr="00E27D23" w:rsidRDefault="00277723" w:rsidP="00277723">
      <w:pPr>
        <w:pStyle w:val="PL"/>
        <w:rPr>
          <w:noProof w:val="0"/>
        </w:rPr>
      </w:pPr>
      <w:r w:rsidRPr="00E27D23">
        <w:rPr>
          <w:noProof w:val="0"/>
        </w:rPr>
        <w:t xml:space="preserve">            }</w:t>
      </w:r>
    </w:p>
    <w:p w14:paraId="6EBAEF06" w14:textId="77777777" w:rsidR="00277723" w:rsidRPr="00E27D23" w:rsidRDefault="00277723" w:rsidP="00277723">
      <w:pPr>
        <w:pStyle w:val="PL"/>
        <w:rPr>
          <w:noProof w:val="0"/>
        </w:rPr>
      </w:pPr>
    </w:p>
    <w:p w14:paraId="14709B90" w14:textId="77777777" w:rsidR="00277723" w:rsidRPr="00E27D23" w:rsidRDefault="00277723" w:rsidP="00277723">
      <w:pPr>
        <w:pStyle w:val="H6"/>
      </w:pPr>
      <w:r w:rsidRPr="00E27D23">
        <w:t>(2)</w:t>
      </w:r>
    </w:p>
    <w:p w14:paraId="3F0CA9D2" w14:textId="77777777" w:rsidR="00277723" w:rsidRPr="00E27D23" w:rsidRDefault="00277723" w:rsidP="00277723">
      <w:pPr>
        <w:pStyle w:val="PL"/>
        <w:rPr>
          <w:noProof w:val="0"/>
        </w:rPr>
      </w:pPr>
      <w:r w:rsidRPr="00E27D23">
        <w:rPr>
          <w:b/>
          <w:i/>
          <w:noProof w:val="0"/>
        </w:rPr>
        <w:t xml:space="preserve">with </w:t>
      </w:r>
      <w:r w:rsidRPr="00E27D23">
        <w:rPr>
          <w:noProof w:val="0"/>
        </w:rPr>
        <w:t>{ UE in RRC_Connected state and Multicast MRB established with one RLC-UM entity for PTM transmission and one RLC-UM entity for PTP transmission, both multicast DRX and unicast DRX are configured, and HARQ ACK/NACK feedback for multicast is enabled }</w:t>
      </w:r>
    </w:p>
    <w:p w14:paraId="63DBB434" w14:textId="77777777" w:rsidR="00277723" w:rsidRPr="00E27D23" w:rsidRDefault="00277723" w:rsidP="00277723">
      <w:pPr>
        <w:pStyle w:val="PL"/>
        <w:rPr>
          <w:noProof w:val="0"/>
        </w:rPr>
      </w:pPr>
      <w:r w:rsidRPr="00E27D23">
        <w:rPr>
          <w:noProof w:val="0"/>
        </w:rPr>
        <w:t>ensure that {</w:t>
      </w:r>
    </w:p>
    <w:p w14:paraId="7E9D23B3"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receives a DL transmission with C-RNTI during drx-RetransmissionTimerDL for the corresponding HARQ process for MBS multicast }</w:t>
      </w:r>
    </w:p>
    <w:p w14:paraId="6D6F910C"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stops the drx-RetransmissionTimerDL and drx-RetransmissionTimerDL-PTM for the corresponding HARQ process }</w:t>
      </w:r>
    </w:p>
    <w:p w14:paraId="6C1C5F7C" w14:textId="77777777" w:rsidR="00277723" w:rsidRPr="00E27D23" w:rsidRDefault="00277723" w:rsidP="00277723">
      <w:pPr>
        <w:pStyle w:val="PL"/>
        <w:rPr>
          <w:noProof w:val="0"/>
        </w:rPr>
      </w:pPr>
      <w:r w:rsidRPr="00E27D23">
        <w:rPr>
          <w:noProof w:val="0"/>
        </w:rPr>
        <w:t xml:space="preserve">            }</w:t>
      </w:r>
    </w:p>
    <w:p w14:paraId="17880811" w14:textId="77777777" w:rsidR="00277723" w:rsidRPr="00E27D23" w:rsidRDefault="00277723" w:rsidP="00277723">
      <w:pPr>
        <w:pStyle w:val="PL"/>
        <w:rPr>
          <w:noProof w:val="0"/>
        </w:rPr>
      </w:pPr>
    </w:p>
    <w:p w14:paraId="58AA3CEE" w14:textId="77777777" w:rsidR="00277723" w:rsidRPr="00E27D23" w:rsidRDefault="00277723" w:rsidP="00277723">
      <w:pPr>
        <w:pStyle w:val="H6"/>
      </w:pPr>
      <w:r w:rsidRPr="00E27D23">
        <w:t>(3)</w:t>
      </w:r>
    </w:p>
    <w:p w14:paraId="15F05E9D" w14:textId="77777777" w:rsidR="00277723" w:rsidRPr="00E27D23" w:rsidRDefault="00277723" w:rsidP="00277723">
      <w:pPr>
        <w:pStyle w:val="PL"/>
        <w:rPr>
          <w:noProof w:val="0"/>
        </w:rPr>
      </w:pPr>
      <w:r w:rsidRPr="00E27D23">
        <w:rPr>
          <w:b/>
          <w:i/>
          <w:noProof w:val="0"/>
        </w:rPr>
        <w:t xml:space="preserve">with </w:t>
      </w:r>
      <w:r w:rsidRPr="00E27D23">
        <w:rPr>
          <w:noProof w:val="0"/>
        </w:rPr>
        <w:t xml:space="preserve">{ UE in RRC_Connected state and Multicast MRB established with one RLC-UM entity for PTM transmission and one RLC-UM entity for PTP transmission, both multicast DRX and unicast DRX are configured, and period CSI report is configured, and </w:t>
      </w:r>
      <w:r w:rsidRPr="00E27D23">
        <w:rPr>
          <w:i/>
          <w:iCs/>
          <w:noProof w:val="0"/>
        </w:rPr>
        <w:t xml:space="preserve">allowCSI-SRS-Tx-MulticastDRX-Active </w:t>
      </w:r>
      <w:r w:rsidRPr="00E27D23">
        <w:rPr>
          <w:iCs/>
          <w:noProof w:val="0"/>
        </w:rPr>
        <w:t>i</w:t>
      </w:r>
      <w:r w:rsidRPr="00E27D23">
        <w:rPr>
          <w:noProof w:val="0"/>
        </w:rPr>
        <w:t>s configured }</w:t>
      </w:r>
    </w:p>
    <w:p w14:paraId="416A72F2" w14:textId="77777777" w:rsidR="00277723" w:rsidRPr="00E27D23" w:rsidRDefault="00277723" w:rsidP="00277723">
      <w:pPr>
        <w:pStyle w:val="PL"/>
        <w:rPr>
          <w:noProof w:val="0"/>
        </w:rPr>
      </w:pPr>
      <w:r w:rsidRPr="00E27D23">
        <w:rPr>
          <w:noProof w:val="0"/>
        </w:rPr>
        <w:t>ensure that {</w:t>
      </w:r>
    </w:p>
    <w:p w14:paraId="2BC87373"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Both unicast DRX and multicast DRX are not in Active Time }</w:t>
      </w:r>
    </w:p>
    <w:p w14:paraId="4401CBD5"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stop report CSI on PUCCH }</w:t>
      </w:r>
    </w:p>
    <w:p w14:paraId="13F5880B" w14:textId="77777777" w:rsidR="00277723" w:rsidRPr="00E27D23" w:rsidRDefault="00277723" w:rsidP="00277723">
      <w:pPr>
        <w:pStyle w:val="PL"/>
        <w:rPr>
          <w:noProof w:val="0"/>
        </w:rPr>
      </w:pPr>
      <w:r w:rsidRPr="00E27D23">
        <w:rPr>
          <w:noProof w:val="0"/>
        </w:rPr>
        <w:t xml:space="preserve">            }</w:t>
      </w:r>
    </w:p>
    <w:p w14:paraId="4D70C36B" w14:textId="77777777" w:rsidR="00277723" w:rsidRPr="00E27D23" w:rsidRDefault="00277723" w:rsidP="00277723">
      <w:pPr>
        <w:pStyle w:val="PL"/>
        <w:rPr>
          <w:noProof w:val="0"/>
        </w:rPr>
      </w:pPr>
    </w:p>
    <w:p w14:paraId="7A05CD43" w14:textId="77777777" w:rsidR="00277723" w:rsidRPr="00E27D23" w:rsidRDefault="00277723" w:rsidP="00277723">
      <w:pPr>
        <w:pStyle w:val="H6"/>
      </w:pPr>
      <w:r w:rsidRPr="00E27D23">
        <w:t>(4)</w:t>
      </w:r>
    </w:p>
    <w:p w14:paraId="4BA08B09" w14:textId="77777777" w:rsidR="00277723" w:rsidRPr="00E27D23" w:rsidRDefault="00277723" w:rsidP="00277723">
      <w:pPr>
        <w:pStyle w:val="PL"/>
        <w:rPr>
          <w:noProof w:val="0"/>
        </w:rPr>
      </w:pPr>
      <w:r w:rsidRPr="00E27D23">
        <w:rPr>
          <w:b/>
          <w:i/>
          <w:noProof w:val="0"/>
        </w:rPr>
        <w:t xml:space="preserve">with </w:t>
      </w:r>
      <w:r w:rsidRPr="00E27D23">
        <w:rPr>
          <w:noProof w:val="0"/>
        </w:rPr>
        <w:t xml:space="preserve">{ UE in RRC_Connected state and Multicast MRB established with one RLC-UM entity for PTM transmission and one RLC-UM entity for PTP transmission, both multicast DRX and unicast DRX are configured, and period CSI report is configured, and </w:t>
      </w:r>
      <w:r w:rsidRPr="00E27D23">
        <w:rPr>
          <w:i/>
          <w:iCs/>
          <w:noProof w:val="0"/>
        </w:rPr>
        <w:t xml:space="preserve">allowCSI-SRS-Tx-MulticastDRX-Active </w:t>
      </w:r>
      <w:r w:rsidRPr="00E27D23">
        <w:rPr>
          <w:iCs/>
          <w:noProof w:val="0"/>
        </w:rPr>
        <w:t>i</w:t>
      </w:r>
      <w:r w:rsidRPr="00E27D23">
        <w:rPr>
          <w:noProof w:val="0"/>
        </w:rPr>
        <w:t>s configured }</w:t>
      </w:r>
    </w:p>
    <w:p w14:paraId="6902B04F" w14:textId="77777777" w:rsidR="00277723" w:rsidRPr="00E27D23" w:rsidRDefault="00277723" w:rsidP="00277723">
      <w:pPr>
        <w:pStyle w:val="PL"/>
        <w:rPr>
          <w:noProof w:val="0"/>
        </w:rPr>
      </w:pPr>
      <w:r w:rsidRPr="00E27D23">
        <w:rPr>
          <w:noProof w:val="0"/>
        </w:rPr>
        <w:t>ensure that {</w:t>
      </w:r>
    </w:p>
    <w:p w14:paraId="2732B0F3"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nicast DRX or multicast DRX are in Active Time}</w:t>
      </w:r>
    </w:p>
    <w:p w14:paraId="5EBB237B"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does not stop report CSI on PUCCH }</w:t>
      </w:r>
    </w:p>
    <w:p w14:paraId="4C4D1148" w14:textId="77777777" w:rsidR="00277723" w:rsidRPr="00E27D23" w:rsidRDefault="00277723" w:rsidP="00277723">
      <w:pPr>
        <w:pStyle w:val="PL"/>
        <w:rPr>
          <w:noProof w:val="0"/>
        </w:rPr>
      </w:pPr>
      <w:r w:rsidRPr="00E27D23">
        <w:rPr>
          <w:noProof w:val="0"/>
        </w:rPr>
        <w:t xml:space="preserve">            }</w:t>
      </w:r>
    </w:p>
    <w:p w14:paraId="439CCAB4" w14:textId="77777777" w:rsidR="00277723" w:rsidRPr="00E27D23" w:rsidRDefault="00277723" w:rsidP="00277723">
      <w:pPr>
        <w:pStyle w:val="PL"/>
        <w:rPr>
          <w:noProof w:val="0"/>
        </w:rPr>
      </w:pPr>
    </w:p>
    <w:p w14:paraId="7119232B" w14:textId="77777777" w:rsidR="00277723" w:rsidRPr="00E27D23" w:rsidRDefault="00277723" w:rsidP="00277723">
      <w:pPr>
        <w:pStyle w:val="H6"/>
      </w:pPr>
      <w:r w:rsidRPr="00E27D23">
        <w:t>14.2.1.2.3.2</w:t>
      </w:r>
      <w:r w:rsidRPr="00E27D23">
        <w:tab/>
        <w:t>Conformance requirements</w:t>
      </w:r>
    </w:p>
    <w:p w14:paraId="6C672945" w14:textId="77777777" w:rsidR="00277723" w:rsidRPr="00E27D23" w:rsidRDefault="00277723" w:rsidP="00277723">
      <w:r w:rsidRPr="00E27D23">
        <w:t>References: The conformance requirements covered in the present TC are specified in: TS 38.321, clauses 5.7 and 5.7b. Unless otherwise stated these are Rel-17 requirements.</w:t>
      </w:r>
    </w:p>
    <w:p w14:paraId="4CA7379F" w14:textId="77777777" w:rsidR="00277723" w:rsidRPr="00E27D23" w:rsidRDefault="00277723" w:rsidP="00277723">
      <w:r w:rsidRPr="00E27D23">
        <w:t>[TS 38.321, clause 5.7]</w:t>
      </w:r>
    </w:p>
    <w:p w14:paraId="460DBCD5" w14:textId="77777777" w:rsidR="00277723" w:rsidRPr="00E27D23" w:rsidRDefault="00277723" w:rsidP="00277723">
      <w:pPr>
        <w:pStyle w:val="B1"/>
        <w:rPr>
          <w:lang w:eastAsia="ja-JP"/>
        </w:rPr>
      </w:pPr>
      <w:r w:rsidRPr="00E27D23">
        <w:t>1&gt;</w:t>
      </w:r>
      <w:r w:rsidRPr="00E27D23">
        <w:tab/>
        <w:t xml:space="preserve">if </w:t>
      </w:r>
      <w:r w:rsidRPr="00E27D23">
        <w:rPr>
          <w:lang w:eastAsia="ko-KR"/>
        </w:rPr>
        <w:t>a DRX group is in</w:t>
      </w:r>
      <w:r w:rsidRPr="00E27D23">
        <w:t xml:space="preserve"> Active Time:</w:t>
      </w:r>
    </w:p>
    <w:p w14:paraId="18120AB4" w14:textId="77777777" w:rsidR="00277723" w:rsidRPr="00E27D23" w:rsidRDefault="00277723" w:rsidP="00277723">
      <w:pPr>
        <w:pStyle w:val="B2"/>
      </w:pPr>
      <w:r w:rsidRPr="00E27D23">
        <w:t>2&gt;</w:t>
      </w:r>
      <w:r w:rsidRPr="00E27D23">
        <w:tab/>
        <w:t>monitor the PDCCH on the Serving Cells in this DRX group as specified in TS 38.213 [6];</w:t>
      </w:r>
    </w:p>
    <w:p w14:paraId="07314E45" w14:textId="77777777" w:rsidR="00277723" w:rsidRPr="00E27D23" w:rsidRDefault="00277723" w:rsidP="00277723">
      <w:pPr>
        <w:pStyle w:val="B2"/>
        <w:rPr>
          <w:lang w:eastAsia="ko-KR"/>
        </w:rPr>
      </w:pPr>
      <w:r w:rsidRPr="00E27D23">
        <w:rPr>
          <w:lang w:eastAsia="ko-KR"/>
        </w:rPr>
        <w:t>2&gt;</w:t>
      </w:r>
      <w:r w:rsidRPr="00E27D23">
        <w:tab/>
        <w:t>if the PDCCH indicates a DL transmission; or</w:t>
      </w:r>
    </w:p>
    <w:p w14:paraId="09946D5C" w14:textId="77777777" w:rsidR="00277723" w:rsidRPr="00E27D23" w:rsidRDefault="00277723" w:rsidP="00277723">
      <w:pPr>
        <w:pStyle w:val="B2"/>
        <w:rPr>
          <w:lang w:eastAsia="ja-JP"/>
        </w:rPr>
      </w:pPr>
      <w:r w:rsidRPr="00E27D23">
        <w:t>2&gt;</w:t>
      </w:r>
      <w:r w:rsidRPr="00E27D23">
        <w:tab/>
        <w:t>if the PDCCH indicates a one-shot HARQ feedback as specified in clause 9.1.4 of TS 38.213 [6]; or</w:t>
      </w:r>
    </w:p>
    <w:p w14:paraId="1E34100E" w14:textId="77777777" w:rsidR="00277723" w:rsidRPr="00E27D23" w:rsidRDefault="00277723" w:rsidP="00277723">
      <w:pPr>
        <w:pStyle w:val="B2"/>
        <w:rPr>
          <w:lang w:eastAsia="ko-KR"/>
        </w:rPr>
      </w:pPr>
      <w:r w:rsidRPr="00E27D23">
        <w:t>2&gt;</w:t>
      </w:r>
      <w:r w:rsidRPr="00E27D23">
        <w:tab/>
        <w:t>if the PDCCH indicates a retransmission of HARQ feedback as specified in clause 9.1.5 of TS 38.213 [6]:</w:t>
      </w:r>
    </w:p>
    <w:p w14:paraId="4E58B450" w14:textId="77777777" w:rsidR="00277723" w:rsidRPr="00E27D23" w:rsidRDefault="00277723" w:rsidP="00277723">
      <w:pPr>
        <w:pStyle w:val="B3"/>
        <w:rPr>
          <w:lang w:eastAsia="ja-JP"/>
        </w:rPr>
      </w:pPr>
      <w:r w:rsidRPr="00E27D23">
        <w:t>3&gt;</w:t>
      </w:r>
      <w:r w:rsidRPr="00E27D23">
        <w:tab/>
        <w:t xml:space="preserve">if this Serving Cell is configured with </w:t>
      </w:r>
      <w:r w:rsidRPr="00E27D23">
        <w:rPr>
          <w:i/>
          <w:iCs/>
        </w:rPr>
        <w:t>downlinkHARQ-FeedbackDisabled</w:t>
      </w:r>
      <w:r w:rsidRPr="00E27D23">
        <w:t>:</w:t>
      </w:r>
    </w:p>
    <w:p w14:paraId="3C0A48FD" w14:textId="77777777" w:rsidR="00277723" w:rsidRPr="00E27D23" w:rsidRDefault="00277723" w:rsidP="00277723">
      <w:pPr>
        <w:pStyle w:val="B5"/>
        <w:rPr>
          <w:lang w:eastAsia="zh-CN"/>
        </w:rPr>
      </w:pPr>
      <w:r w:rsidRPr="00E27D23">
        <w:rPr>
          <w:lang w:eastAsia="zh-CN"/>
        </w:rPr>
        <w:t>…</w:t>
      </w:r>
    </w:p>
    <w:p w14:paraId="719EE946" w14:textId="77777777" w:rsidR="00277723" w:rsidRPr="00E27D23" w:rsidRDefault="00277723" w:rsidP="00277723">
      <w:pPr>
        <w:pStyle w:val="B3"/>
        <w:rPr>
          <w:lang w:eastAsia="ja-JP"/>
        </w:rPr>
      </w:pPr>
      <w:r w:rsidRPr="00E27D23">
        <w:t>3&gt;</w:t>
      </w:r>
      <w:r w:rsidRPr="00E27D23">
        <w:tab/>
        <w:t>else:</w:t>
      </w:r>
    </w:p>
    <w:p w14:paraId="78681AB0" w14:textId="77777777" w:rsidR="00277723" w:rsidRPr="00E27D23" w:rsidRDefault="00277723" w:rsidP="00277723">
      <w:pPr>
        <w:pStyle w:val="B4"/>
        <w:rPr>
          <w:lang w:eastAsia="ko-KR"/>
        </w:rPr>
      </w:pPr>
      <w:r w:rsidRPr="00E27D23">
        <w:t>4</w:t>
      </w:r>
      <w:r w:rsidRPr="00E27D23">
        <w:rPr>
          <w:lang w:eastAsia="ko-KR"/>
        </w:rPr>
        <w:t>&gt;</w:t>
      </w:r>
      <w:r w:rsidRPr="00E27D23">
        <w:rPr>
          <w:lang w:eastAsia="ko-KR"/>
        </w:rPr>
        <w:tab/>
      </w:r>
      <w:r w:rsidRPr="00E27D23">
        <w:t xml:space="preserve">start or restart the </w:t>
      </w:r>
      <w:r w:rsidRPr="00E27D23">
        <w:rPr>
          <w:i/>
          <w:lang w:eastAsia="ko-KR"/>
        </w:rPr>
        <w:t>drx-HARQ-RTT-TimerDL</w:t>
      </w:r>
      <w:r w:rsidRPr="00E27D23">
        <w:t xml:space="preserve"> for the corresponding HARQ process(es) whose HARQ feedback is reported</w:t>
      </w:r>
      <w:r w:rsidRPr="00E27D23">
        <w:rPr>
          <w:lang w:eastAsia="ko-KR"/>
        </w:rPr>
        <w:t xml:space="preserve"> in the first symbol after</w:t>
      </w:r>
      <w:r w:rsidRPr="00E27D23">
        <w:t xml:space="preserve"> </w:t>
      </w:r>
      <w:r w:rsidRPr="00E27D23">
        <w:rPr>
          <w:lang w:eastAsia="ko-KR"/>
        </w:rPr>
        <w:t>the end of the corresponding transmission carrying the DL HARQ feedback.</w:t>
      </w:r>
    </w:p>
    <w:p w14:paraId="4CD4C04E" w14:textId="77777777" w:rsidR="00277723" w:rsidRPr="00E27D23" w:rsidRDefault="00277723" w:rsidP="00277723">
      <w:pPr>
        <w:pStyle w:val="NO"/>
        <w:rPr>
          <w:lang w:eastAsia="ja-JP"/>
        </w:rPr>
      </w:pPr>
      <w:r w:rsidRPr="00E27D23">
        <w:t>NOTE 3:</w:t>
      </w:r>
      <w:r w:rsidRPr="00E27D23">
        <w:tab/>
        <w:t>When HARQ feedback is postponed by PDSCH-to-HARQ_feedback timing</w:t>
      </w:r>
      <w:r w:rsidRPr="00E27D23">
        <w:rPr>
          <w:lang w:eastAsia="ko-KR"/>
        </w:rPr>
        <w:t xml:space="preserve"> indicating an </w:t>
      </w:r>
      <w:r w:rsidRPr="00E27D23">
        <w:t>inapplicable k1 value, as specified in TS 38.213 [6], the corresponding transmission opportunity to send the DL HARQ feedback is indicated in a later PDCCH requesting the HARQ-ACK feedback.</w:t>
      </w:r>
    </w:p>
    <w:p w14:paraId="18E25F9B" w14:textId="77777777" w:rsidR="00277723" w:rsidRPr="00E27D23" w:rsidRDefault="00277723" w:rsidP="00277723">
      <w:pPr>
        <w:pStyle w:val="B3"/>
        <w:rPr>
          <w:lang w:eastAsia="ko-KR"/>
        </w:rPr>
      </w:pPr>
      <w:r w:rsidRPr="00E27D23">
        <w:rPr>
          <w:lang w:eastAsia="ko-KR"/>
        </w:rPr>
        <w:t>3&gt;</w:t>
      </w:r>
      <w:r w:rsidRPr="00E27D23">
        <w:rPr>
          <w:lang w:eastAsia="ko-KR"/>
        </w:rPr>
        <w:tab/>
        <w:t xml:space="preserve">stop the </w:t>
      </w:r>
      <w:r w:rsidRPr="00E27D23">
        <w:rPr>
          <w:i/>
          <w:lang w:eastAsia="ko-KR"/>
        </w:rPr>
        <w:t>drx-RetransmissionTimerDL</w:t>
      </w:r>
      <w:r w:rsidRPr="00E27D23">
        <w:rPr>
          <w:lang w:eastAsia="ko-KR"/>
        </w:rPr>
        <w:t xml:space="preserve"> for the corresponding HARQ process(es) whose HARQ feedback is reported;</w:t>
      </w:r>
    </w:p>
    <w:p w14:paraId="3F7A8D08" w14:textId="77777777" w:rsidR="00277723" w:rsidRPr="00E27D23" w:rsidRDefault="00277723" w:rsidP="00277723">
      <w:pPr>
        <w:pStyle w:val="B3"/>
        <w:rPr>
          <w:lang w:eastAsia="ko-KR"/>
        </w:rPr>
      </w:pPr>
      <w:r w:rsidRPr="00E27D23">
        <w:rPr>
          <w:lang w:eastAsia="ko-KR"/>
        </w:rPr>
        <w:t>3&gt;</w:t>
      </w:r>
      <w:r w:rsidRPr="00E27D23">
        <w:rPr>
          <w:lang w:eastAsia="ko-KR"/>
        </w:rPr>
        <w:tab/>
        <w:t xml:space="preserve">stop the </w:t>
      </w:r>
      <w:r w:rsidRPr="00E27D23">
        <w:rPr>
          <w:i/>
          <w:lang w:eastAsia="ko-KR"/>
        </w:rPr>
        <w:t>drx-RetransmissionTimerDL-PTM</w:t>
      </w:r>
      <w:r w:rsidRPr="00E27D23">
        <w:rPr>
          <w:lang w:eastAsia="ko-KR"/>
        </w:rPr>
        <w:t xml:space="preserve"> for the corresponding HARQ process;</w:t>
      </w:r>
    </w:p>
    <w:p w14:paraId="5B814FEF" w14:textId="77777777" w:rsidR="00277723" w:rsidRPr="00E27D23" w:rsidRDefault="00277723" w:rsidP="00277723">
      <w:pPr>
        <w:pStyle w:val="B3"/>
        <w:ind w:left="0" w:firstLine="0"/>
        <w:rPr>
          <w:lang w:eastAsia="zh-CN"/>
        </w:rPr>
      </w:pPr>
      <w:r w:rsidRPr="00E27D23">
        <w:rPr>
          <w:lang w:eastAsia="zh-CN"/>
        </w:rPr>
        <w:t xml:space="preserve">     …</w:t>
      </w:r>
    </w:p>
    <w:p w14:paraId="0AE47079" w14:textId="77777777" w:rsidR="00277723" w:rsidRPr="00E27D23" w:rsidRDefault="00277723" w:rsidP="00277723">
      <w:pPr>
        <w:pStyle w:val="B1"/>
      </w:pPr>
      <w:r w:rsidRPr="00E27D23">
        <w:t>1&gt;</w:t>
      </w:r>
      <w:r w:rsidRPr="00E27D23">
        <w:tab/>
        <w:t>if DCP monitoring is configured for the active DL BWP as specified in TS 38.213 [6], clause 10.3; and</w:t>
      </w:r>
    </w:p>
    <w:p w14:paraId="78BB93F7" w14:textId="77777777" w:rsidR="00277723" w:rsidRPr="00E27D23" w:rsidRDefault="00277723" w:rsidP="00277723">
      <w:pPr>
        <w:pStyle w:val="B1"/>
      </w:pPr>
      <w:r w:rsidRPr="00E27D23">
        <w:t>1&gt;</w:t>
      </w:r>
      <w:r w:rsidRPr="00E27D23">
        <w:tab/>
        <w:t xml:space="preserve">if the current symbol n occurs within </w:t>
      </w:r>
      <w:r w:rsidRPr="00E27D23">
        <w:rPr>
          <w:i/>
        </w:rPr>
        <w:t>drx-onDurationTimer</w:t>
      </w:r>
      <w:r w:rsidRPr="00E27D23">
        <w:t xml:space="preserve"> duration; and</w:t>
      </w:r>
    </w:p>
    <w:p w14:paraId="4F286BE8" w14:textId="77777777" w:rsidR="00277723" w:rsidRPr="00E27D23" w:rsidRDefault="00277723" w:rsidP="00277723">
      <w:pPr>
        <w:pStyle w:val="B1"/>
      </w:pPr>
      <w:r w:rsidRPr="00E27D23">
        <w:t>1&gt;</w:t>
      </w:r>
      <w:r w:rsidRPr="00E27D23">
        <w:tab/>
        <w:t xml:space="preserve">if </w:t>
      </w:r>
      <w:r w:rsidRPr="00E27D23">
        <w:rPr>
          <w:i/>
        </w:rPr>
        <w:t>drx-onDurationTimer</w:t>
      </w:r>
      <w:r w:rsidRPr="00E27D23">
        <w:t xml:space="preserve"> associated with the current DRX cycle is not started as specified in this clause:</w:t>
      </w:r>
    </w:p>
    <w:p w14:paraId="5CC082D0" w14:textId="77777777" w:rsidR="00277723" w:rsidRPr="00E27D23" w:rsidRDefault="00277723" w:rsidP="00277723">
      <w:pPr>
        <w:pStyle w:val="B4"/>
        <w:rPr>
          <w:lang w:eastAsia="zh-CN"/>
        </w:rPr>
      </w:pPr>
      <w:r w:rsidRPr="00E27D23">
        <w:rPr>
          <w:lang w:eastAsia="zh-CN"/>
        </w:rPr>
        <w:t>…</w:t>
      </w:r>
    </w:p>
    <w:p w14:paraId="6067561A" w14:textId="77777777" w:rsidR="00277723" w:rsidRPr="00E27D23" w:rsidRDefault="00277723" w:rsidP="00277723">
      <w:pPr>
        <w:pStyle w:val="B1"/>
      </w:pPr>
      <w:r w:rsidRPr="00E27D23">
        <w:t>1&gt;</w:t>
      </w:r>
      <w:r w:rsidRPr="00E27D23">
        <w:tab/>
        <w:t>else:</w:t>
      </w:r>
    </w:p>
    <w:p w14:paraId="775F1CE7" w14:textId="77777777" w:rsidR="00277723" w:rsidRPr="00E27D23" w:rsidRDefault="00277723" w:rsidP="00277723">
      <w:pPr>
        <w:pStyle w:val="B2"/>
      </w:pPr>
      <w:r w:rsidRPr="00E27D23">
        <w:t>2&gt;</w:t>
      </w:r>
      <w:r w:rsidRPr="00E27D23">
        <w:tab/>
        <w:t>in current symbol n, if a DRX group would not be in Active Time considering grants/assignments scheduled on Serving Cell(s) in this DRX group and DRX Command MAC CE/Long DRX Command MAC CE received and Scheduling Request sent until 4 ms prior to symbol n when evaluating all DRX Active Time conditions as specified in this clause; and</w:t>
      </w:r>
    </w:p>
    <w:p w14:paraId="16E4B49E" w14:textId="77777777" w:rsidR="00277723" w:rsidRPr="00E27D23" w:rsidRDefault="00277723" w:rsidP="00277723">
      <w:pPr>
        <w:pStyle w:val="B2"/>
      </w:pPr>
      <w:r w:rsidRPr="00E27D23">
        <w:t>2&gt;</w:t>
      </w:r>
      <w:r w:rsidRPr="00E27D23">
        <w:tab/>
        <w:t xml:space="preserve">if </w:t>
      </w:r>
      <w:r w:rsidRPr="00E27D23">
        <w:rPr>
          <w:i/>
          <w:iCs/>
        </w:rPr>
        <w:t>allowCSI-SRS-Tx-MulticastDRX-Active</w:t>
      </w:r>
      <w:r w:rsidRPr="00E27D23">
        <w:rPr>
          <w:iCs/>
        </w:rPr>
        <w:t xml:space="preserve"> is not configured, or if </w:t>
      </w:r>
      <w:r w:rsidRPr="00E27D23">
        <w:rPr>
          <w:i/>
        </w:rPr>
        <w:t>cfr-ConfigMulticast</w:t>
      </w:r>
      <w:r w:rsidRPr="00E27D23">
        <w:rPr>
          <w:iCs/>
        </w:rPr>
        <w:t xml:space="preserve"> is not configured for any of the active BWP(s) of the Serving Cell(s), or,</w:t>
      </w:r>
      <w:r w:rsidRPr="00E27D23">
        <w:t xml:space="preserve"> in current symbol n, if all multicast DRX</w:t>
      </w:r>
      <w:r w:rsidRPr="00E27D23">
        <w:rPr>
          <w:lang w:eastAsia="zh-CN"/>
        </w:rPr>
        <w:t>e</w:t>
      </w:r>
      <w:r w:rsidRPr="00E27D23">
        <w:t xml:space="preserve">s corresponding to the DRX group would not be in Active Time considering multicast assignments/DRX Command MAC </w:t>
      </w:r>
      <w:r w:rsidRPr="00E27D23">
        <w:rPr>
          <w:lang w:eastAsia="ko-KR"/>
        </w:rPr>
        <w:t>CE</w:t>
      </w:r>
      <w:r w:rsidRPr="00E27D23">
        <w:t xml:space="preserve"> for MBS multicast received until 4 ms prior to symbol n when evaluating all DRX Active Time conditions as specified in Clause 5.7b and all multicast sessions corresponding to the DRX group are configured with multicast DRX:</w:t>
      </w:r>
    </w:p>
    <w:p w14:paraId="5EF1DE0C" w14:textId="77777777" w:rsidR="00277723" w:rsidRPr="00E27D23" w:rsidRDefault="00277723" w:rsidP="00277723">
      <w:pPr>
        <w:pStyle w:val="B3"/>
      </w:pPr>
      <w:r w:rsidRPr="00E27D23">
        <w:t>3&gt;</w:t>
      </w:r>
      <w:r w:rsidRPr="00E27D23">
        <w:tab/>
        <w:t>not transmit periodic SRS and semi-persistent SRS defined in TS 38.214 [7] in this DRX group;</w:t>
      </w:r>
    </w:p>
    <w:p w14:paraId="7FE06B97" w14:textId="77777777" w:rsidR="00277723" w:rsidRPr="00E27D23" w:rsidRDefault="00277723" w:rsidP="00277723">
      <w:pPr>
        <w:pStyle w:val="B3"/>
        <w:rPr>
          <w:rFonts w:eastAsia="Malgun Gothic"/>
          <w:lang w:eastAsia="ko-KR"/>
        </w:rPr>
      </w:pPr>
      <w:r w:rsidRPr="00E27D23">
        <w:t>3&gt;</w:t>
      </w:r>
      <w:r w:rsidRPr="00E27D23">
        <w:rPr>
          <w:lang w:eastAsia="ko-KR"/>
        </w:rPr>
        <w:tab/>
      </w:r>
      <w:r w:rsidRPr="00E27D23">
        <w:t xml:space="preserve">not report </w:t>
      </w:r>
      <w:r w:rsidRPr="00E27D23">
        <w:rPr>
          <w:lang w:eastAsia="ko-KR"/>
        </w:rPr>
        <w:t>CSI</w:t>
      </w:r>
      <w:r w:rsidRPr="00E27D23">
        <w:t xml:space="preserve"> on PUCCH and semi-persistent CSI configured on PUSCH in this DRX group</w:t>
      </w:r>
    </w:p>
    <w:p w14:paraId="5F8C7C03" w14:textId="77777777" w:rsidR="00277723" w:rsidRPr="00E27D23" w:rsidRDefault="00277723" w:rsidP="00277723">
      <w:r w:rsidRPr="00E27D23">
        <w:t>[TS 38.321, clause 5.7b]</w:t>
      </w:r>
    </w:p>
    <w:p w14:paraId="2B7E582E" w14:textId="77777777" w:rsidR="00277723" w:rsidRPr="00E27D23" w:rsidRDefault="00277723" w:rsidP="00277723">
      <w:pPr>
        <w:rPr>
          <w:lang w:eastAsia="ko-KR"/>
        </w:rPr>
      </w:pPr>
      <w:r w:rsidRPr="00E27D23">
        <w:rPr>
          <w:lang w:eastAsia="ko-KR"/>
        </w:rPr>
        <w:t xml:space="preserve">RRC controls </w:t>
      </w:r>
      <w:r w:rsidRPr="00E27D23">
        <w:t xml:space="preserve">multicast </w:t>
      </w:r>
      <w:r w:rsidRPr="00E27D23">
        <w:rPr>
          <w:lang w:eastAsia="ko-KR"/>
        </w:rPr>
        <w:t>DRX operation per G-RNTI or per G-CS-RNTI by configuring the following parameters:</w:t>
      </w:r>
    </w:p>
    <w:p w14:paraId="2909B56E" w14:textId="77777777" w:rsidR="00277723" w:rsidRPr="00E27D23" w:rsidRDefault="00277723" w:rsidP="00277723">
      <w:pPr>
        <w:rPr>
          <w:rFonts w:eastAsia="Malgun Gothic"/>
          <w:lang w:eastAsia="ko-KR"/>
        </w:rPr>
      </w:pPr>
      <w:r w:rsidRPr="00E27D23">
        <w:rPr>
          <w:lang w:eastAsia="ko-KR"/>
        </w:rPr>
        <w:t xml:space="preserve">      …</w:t>
      </w:r>
    </w:p>
    <w:p w14:paraId="7481F2D5" w14:textId="77777777" w:rsidR="00277723" w:rsidRPr="00E27D23" w:rsidRDefault="00277723" w:rsidP="00277723">
      <w:pPr>
        <w:pStyle w:val="B1"/>
        <w:rPr>
          <w:lang w:eastAsia="ko-KR"/>
        </w:rPr>
      </w:pPr>
      <w:r w:rsidRPr="00E27D23">
        <w:rPr>
          <w:lang w:eastAsia="ko-KR"/>
        </w:rPr>
        <w:t>-</w:t>
      </w:r>
      <w:r w:rsidRPr="00E27D23">
        <w:rPr>
          <w:lang w:eastAsia="ko-KR"/>
        </w:rPr>
        <w:tab/>
      </w:r>
      <w:r w:rsidRPr="00E27D23">
        <w:rPr>
          <w:i/>
          <w:lang w:eastAsia="ko-KR"/>
        </w:rPr>
        <w:t>drx-RetransmissionTimerDL-PTM</w:t>
      </w:r>
      <w:r w:rsidRPr="00E27D23">
        <w:rPr>
          <w:lang w:eastAsia="ko-KR"/>
        </w:rPr>
        <w:t xml:space="preserve"> (per DL HARQ process for MBS multicast): the maximum duration until a DL </w:t>
      </w:r>
      <w:r w:rsidRPr="00E27D23">
        <w:t xml:space="preserve">multicast </w:t>
      </w:r>
      <w:r w:rsidRPr="00E27D23">
        <w:rPr>
          <w:lang w:eastAsia="ko-KR"/>
        </w:rPr>
        <w:t>retransmission is received;</w:t>
      </w:r>
    </w:p>
    <w:p w14:paraId="384DC639" w14:textId="77777777" w:rsidR="00277723" w:rsidRPr="00E27D23" w:rsidRDefault="00277723" w:rsidP="00277723">
      <w:pPr>
        <w:pStyle w:val="B1"/>
        <w:rPr>
          <w:lang w:eastAsia="ko-KR"/>
        </w:rPr>
      </w:pPr>
      <w:r w:rsidRPr="00E27D23">
        <w:rPr>
          <w:lang w:eastAsia="ko-KR"/>
        </w:rPr>
        <w:t>-</w:t>
      </w:r>
      <w:r w:rsidRPr="00E27D23">
        <w:rPr>
          <w:lang w:eastAsia="ko-KR"/>
        </w:rPr>
        <w:tab/>
      </w:r>
      <w:r w:rsidRPr="00E27D23">
        <w:rPr>
          <w:i/>
          <w:lang w:eastAsia="ko-KR"/>
        </w:rPr>
        <w:t>drx-HARQ-RTT-TimerDL-PTM</w:t>
      </w:r>
      <w:r w:rsidRPr="00E27D23">
        <w:rPr>
          <w:lang w:eastAsia="ko-KR"/>
        </w:rPr>
        <w:t xml:space="preserve"> (per DL HARQ process for MBS multicast): the minimum duration before a DL </w:t>
      </w:r>
      <w:r w:rsidRPr="00E27D23">
        <w:t xml:space="preserve">multicast </w:t>
      </w:r>
      <w:r w:rsidRPr="00E27D23">
        <w:rPr>
          <w:lang w:eastAsia="ko-KR"/>
        </w:rPr>
        <w:t>assignment for HARQ retransmission is expected by the MAC entity.</w:t>
      </w:r>
    </w:p>
    <w:p w14:paraId="1ABA4177" w14:textId="77777777" w:rsidR="00277723" w:rsidRPr="00E27D23" w:rsidRDefault="00277723" w:rsidP="00277723">
      <w:pPr>
        <w:rPr>
          <w:rFonts w:eastAsia="Malgun Gothic"/>
          <w:lang w:eastAsia="ko-KR"/>
        </w:rPr>
      </w:pPr>
      <w:r w:rsidRPr="00E27D23">
        <w:rPr>
          <w:lang w:eastAsia="ko-KR"/>
        </w:rPr>
        <w:t xml:space="preserve">      …</w:t>
      </w:r>
    </w:p>
    <w:p w14:paraId="766E3404" w14:textId="77777777" w:rsidR="00277723" w:rsidRPr="00E27D23" w:rsidRDefault="00277723" w:rsidP="00277723">
      <w:pPr>
        <w:rPr>
          <w:lang w:eastAsia="ko-KR"/>
        </w:rPr>
      </w:pPr>
      <w:r w:rsidRPr="00E27D23">
        <w:rPr>
          <w:lang w:eastAsia="ko-KR"/>
        </w:rPr>
        <w:t xml:space="preserve">When </w:t>
      </w:r>
      <w:r w:rsidRPr="00E27D23">
        <w:t xml:space="preserve">multicast </w:t>
      </w:r>
      <w:r w:rsidRPr="00E27D23">
        <w:rPr>
          <w:lang w:eastAsia="ko-KR"/>
        </w:rPr>
        <w:t>DRX is configured for a G-RNTI or G-CS-RNTI, the MAC entity shall for this G-RNTI or G-CS-RNTI:</w:t>
      </w:r>
    </w:p>
    <w:p w14:paraId="7CCE69B9" w14:textId="77777777" w:rsidR="00277723" w:rsidRPr="00E27D23" w:rsidRDefault="00277723" w:rsidP="00277723">
      <w:pPr>
        <w:rPr>
          <w:lang w:eastAsia="ko-KR"/>
        </w:rPr>
      </w:pPr>
      <w:r w:rsidRPr="00E27D23">
        <w:rPr>
          <w:lang w:eastAsia="ko-KR"/>
        </w:rPr>
        <w:t xml:space="preserve">      …</w:t>
      </w:r>
    </w:p>
    <w:p w14:paraId="15BACA2E" w14:textId="77777777" w:rsidR="00277723" w:rsidRPr="00E27D23" w:rsidRDefault="00277723" w:rsidP="00277723">
      <w:pPr>
        <w:pStyle w:val="B1"/>
        <w:rPr>
          <w:lang w:eastAsia="ja-JP"/>
        </w:rPr>
      </w:pPr>
      <w:r w:rsidRPr="00E27D23">
        <w:rPr>
          <w:lang w:eastAsia="ko-KR"/>
        </w:rPr>
        <w:t>1&gt;</w:t>
      </w:r>
      <w:r w:rsidRPr="00E27D23">
        <w:tab/>
        <w:t xml:space="preserve">if a </w:t>
      </w:r>
      <w:r w:rsidRPr="00E27D23">
        <w:rPr>
          <w:i/>
          <w:lang w:eastAsia="ko-KR"/>
        </w:rPr>
        <w:t>drx-HARQ-RTT-TimerDL-PTM</w:t>
      </w:r>
      <w:r w:rsidRPr="00E27D23">
        <w:t xml:space="preserve"> expires:</w:t>
      </w:r>
    </w:p>
    <w:p w14:paraId="39EB16CF" w14:textId="77777777" w:rsidR="00277723" w:rsidRPr="00E27D23" w:rsidRDefault="00277723" w:rsidP="00277723">
      <w:pPr>
        <w:pStyle w:val="B2"/>
      </w:pPr>
      <w:r w:rsidRPr="00E27D23">
        <w:rPr>
          <w:lang w:eastAsia="ko-KR"/>
        </w:rPr>
        <w:t>2&gt;</w:t>
      </w:r>
      <w:r w:rsidRPr="00E27D23">
        <w:tab/>
        <w:t>if the data of the corresponding HARQ process was not successfully decoded:</w:t>
      </w:r>
    </w:p>
    <w:p w14:paraId="0AD6E3B6" w14:textId="77777777" w:rsidR="00277723" w:rsidRPr="00E27D23" w:rsidRDefault="00277723" w:rsidP="00277723">
      <w:pPr>
        <w:pStyle w:val="B3"/>
        <w:rPr>
          <w:lang w:eastAsia="ko-KR"/>
        </w:rPr>
      </w:pPr>
      <w:r w:rsidRPr="00E27D23">
        <w:rPr>
          <w:lang w:eastAsia="ko-KR"/>
        </w:rPr>
        <w:t>3&gt;</w:t>
      </w:r>
      <w:r w:rsidRPr="00E27D23">
        <w:tab/>
        <w:t xml:space="preserve">start the </w:t>
      </w:r>
      <w:r w:rsidRPr="00E27D23">
        <w:rPr>
          <w:i/>
        </w:rPr>
        <w:t>drx-RetransmissionTimer</w:t>
      </w:r>
      <w:r w:rsidRPr="00E27D23">
        <w:rPr>
          <w:i/>
          <w:lang w:eastAsia="ko-KR"/>
        </w:rPr>
        <w:t>DL-PTM</w:t>
      </w:r>
      <w:r w:rsidRPr="00E27D23">
        <w:t xml:space="preserve"> for the corresponding HARQ process in the first symbol after the expiry of </w:t>
      </w:r>
      <w:r w:rsidRPr="00E27D23">
        <w:rPr>
          <w:i/>
        </w:rPr>
        <w:t>drx-HARQ-RTT-TimerDL-PTM</w:t>
      </w:r>
      <w:r w:rsidRPr="00E27D23">
        <w:rPr>
          <w:lang w:eastAsia="ko-KR"/>
        </w:rPr>
        <w:t>.</w:t>
      </w:r>
    </w:p>
    <w:p w14:paraId="70EA6ECB" w14:textId="77777777" w:rsidR="00277723" w:rsidRPr="00E27D23" w:rsidRDefault="00277723" w:rsidP="00277723">
      <w:pPr>
        <w:pStyle w:val="B1"/>
        <w:rPr>
          <w:lang w:eastAsia="ko-KR"/>
        </w:rPr>
      </w:pPr>
      <w:r w:rsidRPr="00E27D23">
        <w:rPr>
          <w:lang w:eastAsia="ko-KR"/>
        </w:rPr>
        <w:t>…</w:t>
      </w:r>
    </w:p>
    <w:p w14:paraId="6CA94BFE" w14:textId="77777777" w:rsidR="00277723" w:rsidRPr="00E27D23" w:rsidRDefault="00277723" w:rsidP="00277723">
      <w:pPr>
        <w:pStyle w:val="B1"/>
        <w:rPr>
          <w:lang w:eastAsia="ja-JP"/>
        </w:rPr>
      </w:pPr>
      <w:r w:rsidRPr="00E27D23">
        <w:t>1&gt;</w:t>
      </w:r>
      <w:r w:rsidRPr="00E27D23">
        <w:tab/>
        <w:t xml:space="preserve">if </w:t>
      </w:r>
      <w:r w:rsidRPr="00E27D23">
        <w:rPr>
          <w:lang w:eastAsia="ko-KR"/>
        </w:rPr>
        <w:t>the MAC entity is in</w:t>
      </w:r>
      <w:r w:rsidRPr="00E27D23">
        <w:t xml:space="preserve"> Active Time for this G-RNTI or G-CS-RNTI:</w:t>
      </w:r>
    </w:p>
    <w:p w14:paraId="35D53EFE" w14:textId="77777777" w:rsidR="00277723" w:rsidRPr="00E27D23" w:rsidRDefault="00277723" w:rsidP="00277723">
      <w:pPr>
        <w:pStyle w:val="B2"/>
      </w:pPr>
      <w:r w:rsidRPr="00E27D23">
        <w:t>2&gt;</w:t>
      </w:r>
      <w:r w:rsidRPr="00E27D23">
        <w:tab/>
        <w:t>monitor the PDCCH for this G-RNTI or G-CS-RNTI as specified in TS 38.213 [6];</w:t>
      </w:r>
    </w:p>
    <w:p w14:paraId="50DE6985" w14:textId="77777777" w:rsidR="00277723" w:rsidRPr="00E27D23" w:rsidRDefault="00277723" w:rsidP="00277723">
      <w:pPr>
        <w:pStyle w:val="B2"/>
        <w:rPr>
          <w:lang w:eastAsia="ko-KR"/>
        </w:rPr>
      </w:pPr>
      <w:r w:rsidRPr="00E27D23">
        <w:rPr>
          <w:lang w:eastAsia="ko-KR"/>
        </w:rPr>
        <w:t>2&gt;</w:t>
      </w:r>
      <w:r w:rsidRPr="00E27D23">
        <w:tab/>
        <w:t>if the PDCCH indicates a DL multicast transmission:</w:t>
      </w:r>
    </w:p>
    <w:p w14:paraId="7F82E596" w14:textId="77777777" w:rsidR="00277723" w:rsidRPr="00E27D23" w:rsidRDefault="00277723" w:rsidP="00277723">
      <w:pPr>
        <w:pStyle w:val="B3"/>
        <w:rPr>
          <w:lang w:eastAsia="ko-KR"/>
        </w:rPr>
      </w:pPr>
      <w:r w:rsidRPr="00E27D23">
        <w:rPr>
          <w:lang w:eastAsia="ko-KR"/>
        </w:rPr>
        <w:t>3&gt;</w:t>
      </w:r>
      <w:r w:rsidRPr="00E27D23">
        <w:rPr>
          <w:lang w:eastAsia="ko-KR"/>
        </w:rPr>
        <w:tab/>
        <w:t>if HARQ feedback is enabled</w:t>
      </w:r>
      <w:r w:rsidRPr="00E27D23">
        <w:t>:</w:t>
      </w:r>
    </w:p>
    <w:p w14:paraId="5BAE9643" w14:textId="77777777" w:rsidR="00277723" w:rsidRPr="00E27D23" w:rsidRDefault="00277723" w:rsidP="00277723">
      <w:pPr>
        <w:pStyle w:val="B4"/>
        <w:rPr>
          <w:lang w:eastAsia="ko-KR"/>
        </w:rPr>
      </w:pPr>
      <w:r w:rsidRPr="00E27D23">
        <w:rPr>
          <w:lang w:eastAsia="ko-KR"/>
        </w:rPr>
        <w:t>4&gt;</w:t>
      </w:r>
      <w:r w:rsidRPr="00E27D23">
        <w:rPr>
          <w:lang w:eastAsia="ko-KR"/>
        </w:rPr>
        <w:tab/>
      </w:r>
      <w:r w:rsidRPr="00E27D23">
        <w:t xml:space="preserve">start the </w:t>
      </w:r>
      <w:r w:rsidRPr="00E27D23">
        <w:rPr>
          <w:i/>
          <w:lang w:eastAsia="ko-KR"/>
        </w:rPr>
        <w:t>drx-HARQ-RTT-TimerDL-PTM</w:t>
      </w:r>
      <w:r w:rsidRPr="00E27D23">
        <w:t xml:space="preserve"> for the corresponding HARQ process</w:t>
      </w:r>
      <w:r w:rsidRPr="00E27D23">
        <w:rPr>
          <w:lang w:eastAsia="ko-KR"/>
        </w:rPr>
        <w:t xml:space="preserve"> in the first symbol after</w:t>
      </w:r>
      <w:r w:rsidRPr="00E27D23">
        <w:t xml:space="preserve"> </w:t>
      </w:r>
      <w:r w:rsidRPr="00E27D23">
        <w:rPr>
          <w:lang w:eastAsia="ko-KR"/>
        </w:rPr>
        <w:t>the end of the corresponding transmission carrying the DL</w:t>
      </w:r>
      <w:r w:rsidRPr="00E27D23">
        <w:t xml:space="preserve"> </w:t>
      </w:r>
      <w:r w:rsidRPr="00E27D23">
        <w:rPr>
          <w:lang w:eastAsia="ko-KR"/>
        </w:rPr>
        <w:t>HARQ feedback;</w:t>
      </w:r>
    </w:p>
    <w:p w14:paraId="53C78266" w14:textId="77777777" w:rsidR="00277723" w:rsidRPr="00E27D23" w:rsidRDefault="00277723" w:rsidP="00277723">
      <w:pPr>
        <w:pStyle w:val="B4"/>
        <w:rPr>
          <w:lang w:eastAsia="ko-KR"/>
        </w:rPr>
      </w:pPr>
      <w:r w:rsidRPr="00E27D23">
        <w:rPr>
          <w:lang w:eastAsia="ko-KR"/>
        </w:rPr>
        <w:t>4&gt;</w:t>
      </w:r>
      <w:r w:rsidRPr="00E27D23">
        <w:rPr>
          <w:lang w:eastAsia="ko-KR"/>
        </w:rPr>
        <w:tab/>
        <w:t>if the first HARQ-ACK reporting mode (i.e. ack-nack) is configured as specified in TS 38.213 [6]:</w:t>
      </w:r>
    </w:p>
    <w:p w14:paraId="27E258C6" w14:textId="77777777" w:rsidR="00277723" w:rsidRPr="00E27D23" w:rsidRDefault="00277723" w:rsidP="00277723">
      <w:pPr>
        <w:pStyle w:val="B5"/>
        <w:rPr>
          <w:lang w:eastAsia="ko-KR"/>
        </w:rPr>
      </w:pPr>
      <w:r w:rsidRPr="00E27D23">
        <w:rPr>
          <w:lang w:eastAsia="ko-KR"/>
        </w:rPr>
        <w:t>5&gt;</w:t>
      </w:r>
      <w:r w:rsidRPr="00E27D23">
        <w:rPr>
          <w:lang w:eastAsia="ko-KR"/>
        </w:rPr>
        <w:tab/>
        <w:t xml:space="preserve">if the PDCCH addressed to G-RNTI indicates a DL multicast transmission; or </w:t>
      </w:r>
    </w:p>
    <w:p w14:paraId="317475FA" w14:textId="77777777" w:rsidR="00277723" w:rsidRPr="00E27D23" w:rsidRDefault="00277723" w:rsidP="00277723">
      <w:pPr>
        <w:pStyle w:val="B5"/>
        <w:rPr>
          <w:lang w:eastAsia="ko-KR"/>
        </w:rPr>
      </w:pPr>
      <w:r w:rsidRPr="00E27D23">
        <w:rPr>
          <w:lang w:eastAsia="ko-KR"/>
        </w:rPr>
        <w:t>5&gt;</w:t>
      </w:r>
      <w:r w:rsidRPr="00E27D23">
        <w:rPr>
          <w:lang w:eastAsia="ko-KR"/>
        </w:rPr>
        <w:tab/>
        <w:t>if the PDCCH addressed to G-CS-RNTI indicates a DL multicast transmission and CS-RNTI is configured:</w:t>
      </w:r>
    </w:p>
    <w:p w14:paraId="5BDECDB0" w14:textId="77777777" w:rsidR="00277723" w:rsidRPr="00E27D23" w:rsidRDefault="00277723" w:rsidP="00277723">
      <w:pPr>
        <w:pStyle w:val="B6"/>
        <w:rPr>
          <w:lang w:eastAsia="ko-KR"/>
        </w:rPr>
      </w:pPr>
      <w:r w:rsidRPr="00E27D23">
        <w:rPr>
          <w:lang w:eastAsia="ko-KR"/>
        </w:rPr>
        <w:t>6&gt;</w:t>
      </w:r>
      <w:r w:rsidRPr="00E27D23">
        <w:rPr>
          <w:lang w:eastAsia="ko-KR"/>
        </w:rPr>
        <w:tab/>
      </w:r>
      <w:r w:rsidRPr="00E27D23">
        <w:t xml:space="preserve">start the </w:t>
      </w:r>
      <w:r w:rsidRPr="00E27D23">
        <w:rPr>
          <w:i/>
          <w:lang w:eastAsia="ko-KR"/>
        </w:rPr>
        <w:t>drx-HARQ-RTT-TimerDL</w:t>
      </w:r>
      <w:r w:rsidRPr="00E27D23">
        <w:t xml:space="preserve"> for the corresponding HARQ process</w:t>
      </w:r>
      <w:r w:rsidRPr="00E27D23">
        <w:rPr>
          <w:lang w:eastAsia="ko-KR"/>
        </w:rPr>
        <w:t xml:space="preserve"> in the first symbol after</w:t>
      </w:r>
      <w:r w:rsidRPr="00E27D23">
        <w:t xml:space="preserve"> </w:t>
      </w:r>
      <w:r w:rsidRPr="00E27D23">
        <w:rPr>
          <w:lang w:eastAsia="ko-KR"/>
        </w:rPr>
        <w:t>the end of the corresponding transmission carrying the DL</w:t>
      </w:r>
      <w:r w:rsidRPr="00E27D23">
        <w:t xml:space="preserve"> </w:t>
      </w:r>
      <w:r w:rsidRPr="00E27D23">
        <w:rPr>
          <w:lang w:eastAsia="ko-KR"/>
        </w:rPr>
        <w:t>HARQ feedback.</w:t>
      </w:r>
    </w:p>
    <w:p w14:paraId="0D85B8ED" w14:textId="77777777" w:rsidR="00277723" w:rsidRPr="00E27D23" w:rsidRDefault="00277723" w:rsidP="00277723">
      <w:pPr>
        <w:pStyle w:val="B3"/>
        <w:rPr>
          <w:lang w:eastAsia="ko-KR"/>
        </w:rPr>
      </w:pPr>
      <w:r w:rsidRPr="00E27D23">
        <w:rPr>
          <w:lang w:eastAsia="ko-KR"/>
        </w:rPr>
        <w:t>3&gt;</w:t>
      </w:r>
      <w:r w:rsidRPr="00E27D23">
        <w:rPr>
          <w:lang w:eastAsia="ko-KR"/>
        </w:rPr>
        <w:tab/>
        <w:t xml:space="preserve">stop the </w:t>
      </w:r>
      <w:r w:rsidRPr="00E27D23">
        <w:rPr>
          <w:i/>
          <w:lang w:eastAsia="ko-KR"/>
        </w:rPr>
        <w:t>drx-RetransmissionTimerDL-PTM</w:t>
      </w:r>
      <w:r w:rsidRPr="00E27D23">
        <w:rPr>
          <w:lang w:eastAsia="ko-KR"/>
        </w:rPr>
        <w:t xml:space="preserve"> for the corresponding HARQ process;</w:t>
      </w:r>
    </w:p>
    <w:p w14:paraId="5E14035C" w14:textId="77777777" w:rsidR="00277723" w:rsidRPr="00E27D23" w:rsidRDefault="00277723" w:rsidP="00277723">
      <w:pPr>
        <w:pStyle w:val="B3"/>
        <w:rPr>
          <w:rFonts w:eastAsia="Malgun Gothic"/>
          <w:lang w:eastAsia="ko-KR"/>
        </w:rPr>
      </w:pPr>
      <w:r w:rsidRPr="00E27D23">
        <w:rPr>
          <w:lang w:eastAsia="ko-KR"/>
        </w:rPr>
        <w:t>3&gt;</w:t>
      </w:r>
      <w:r w:rsidRPr="00E27D23">
        <w:rPr>
          <w:lang w:eastAsia="ko-KR"/>
        </w:rPr>
        <w:tab/>
        <w:t xml:space="preserve">stop the </w:t>
      </w:r>
      <w:r w:rsidRPr="00E27D23">
        <w:rPr>
          <w:i/>
          <w:lang w:eastAsia="ko-KR"/>
        </w:rPr>
        <w:t>drx-RetransmissionTimerDL</w:t>
      </w:r>
      <w:r w:rsidRPr="00E27D23">
        <w:rPr>
          <w:lang w:eastAsia="ko-KR"/>
        </w:rPr>
        <w:t xml:space="preserve"> for the corresponding HARQ process.</w:t>
      </w:r>
    </w:p>
    <w:p w14:paraId="40D1C128" w14:textId="77777777" w:rsidR="00277723" w:rsidRPr="00E27D23" w:rsidRDefault="00277723" w:rsidP="00277723">
      <w:pPr>
        <w:pStyle w:val="B2"/>
        <w:tabs>
          <w:tab w:val="left" w:pos="7383"/>
        </w:tabs>
        <w:rPr>
          <w:lang w:eastAsia="ja-JP"/>
        </w:rPr>
      </w:pPr>
      <w:r w:rsidRPr="00E27D23">
        <w:t>2&gt;</w:t>
      </w:r>
      <w:r w:rsidRPr="00E27D23">
        <w:tab/>
        <w:t>if the PDCCH indicates a new multicast transmission for this G-RNTI or G-CS-RNTI:</w:t>
      </w:r>
    </w:p>
    <w:p w14:paraId="49EBE21D" w14:textId="77777777" w:rsidR="00277723" w:rsidRPr="00E27D23" w:rsidRDefault="00277723" w:rsidP="00277723">
      <w:pPr>
        <w:pStyle w:val="B3"/>
      </w:pPr>
      <w:r w:rsidRPr="00E27D23">
        <w:t>3&gt;</w:t>
      </w:r>
      <w:r w:rsidRPr="00E27D23">
        <w:tab/>
        <w:t xml:space="preserve">start or restart </w:t>
      </w:r>
      <w:r w:rsidRPr="00E27D23">
        <w:rPr>
          <w:i/>
        </w:rPr>
        <w:t>drx-InactivityTimerPTM</w:t>
      </w:r>
      <w:r w:rsidRPr="00E27D23">
        <w:t xml:space="preserve"> in the first symbol after the end of the PDCCH reception.</w:t>
      </w:r>
    </w:p>
    <w:p w14:paraId="794E506B" w14:textId="77777777" w:rsidR="00277723" w:rsidRPr="00E27D23" w:rsidRDefault="00277723" w:rsidP="00277723">
      <w:pPr>
        <w:pStyle w:val="H6"/>
      </w:pPr>
      <w:r w:rsidRPr="00E27D23">
        <w:t>14.2.1.2.3.3</w:t>
      </w:r>
      <w:r w:rsidRPr="00E27D23">
        <w:tab/>
        <w:t>Test description</w:t>
      </w:r>
    </w:p>
    <w:p w14:paraId="4C700990" w14:textId="77777777" w:rsidR="00277723" w:rsidRPr="00E27D23" w:rsidRDefault="00277723" w:rsidP="00277723">
      <w:pPr>
        <w:pStyle w:val="H6"/>
      </w:pPr>
      <w:r w:rsidRPr="00E27D23">
        <w:t>14.2.1.2.3.3.1</w:t>
      </w:r>
      <w:r w:rsidRPr="00E27D23">
        <w:tab/>
        <w:t>Pre-test conditions</w:t>
      </w:r>
    </w:p>
    <w:p w14:paraId="012BBA59" w14:textId="77777777" w:rsidR="00277723" w:rsidRPr="00E27D23" w:rsidRDefault="00277723" w:rsidP="00277723">
      <w:pPr>
        <w:pStyle w:val="H6"/>
      </w:pPr>
      <w:r w:rsidRPr="00E27D23">
        <w:t>System Simulator:</w:t>
      </w:r>
    </w:p>
    <w:p w14:paraId="0598A46E" w14:textId="77777777" w:rsidR="00277723" w:rsidRPr="00E27D23" w:rsidRDefault="00277723" w:rsidP="00277723">
      <w:pPr>
        <w:pStyle w:val="B1"/>
      </w:pPr>
      <w:r w:rsidRPr="00E27D23">
        <w:rPr>
          <w:lang w:eastAsia="zh-CN"/>
        </w:rPr>
        <w:t>-</w:t>
      </w:r>
      <w:r w:rsidRPr="00E27D23">
        <w:rPr>
          <w:lang w:eastAsia="zh-CN"/>
        </w:rPr>
        <w:tab/>
      </w:r>
      <w:r w:rsidRPr="00E27D23">
        <w:t>NR Cell 1 is the serving cell.</w:t>
      </w:r>
    </w:p>
    <w:p w14:paraId="4BE8B700" w14:textId="77777777" w:rsidR="00277723" w:rsidRPr="00E27D23" w:rsidRDefault="00277723" w:rsidP="00277723">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39C15253" w14:textId="77777777" w:rsidR="00277723" w:rsidRPr="00E27D23" w:rsidRDefault="00277723" w:rsidP="00277723">
      <w:pPr>
        <w:pStyle w:val="H6"/>
      </w:pPr>
      <w:r w:rsidRPr="00E27D23">
        <w:t>UE:</w:t>
      </w:r>
    </w:p>
    <w:p w14:paraId="48801424" w14:textId="77777777" w:rsidR="00277723" w:rsidRPr="00E27D23" w:rsidRDefault="00277723" w:rsidP="00277723">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w:t>
      </w:r>
      <w:r w:rsidRPr="00E27D23">
        <w:rPr>
          <w:rFonts w:cs="Arial"/>
          <w:szCs w:val="18"/>
        </w:rPr>
        <w:t>MBS Multicast service with MBS service ID '000101'H.</w:t>
      </w:r>
    </w:p>
    <w:p w14:paraId="749188AF" w14:textId="77777777" w:rsidR="00277723" w:rsidRPr="00E27D23" w:rsidRDefault="00277723" w:rsidP="00277723">
      <w:pPr>
        <w:pStyle w:val="H6"/>
      </w:pPr>
      <w:r w:rsidRPr="00E27D23">
        <w:t>Preamble:</w:t>
      </w:r>
    </w:p>
    <w:p w14:paraId="0E359917" w14:textId="77777777" w:rsidR="00277723" w:rsidRPr="00E27D23" w:rsidRDefault="00277723" w:rsidP="00277723">
      <w:pPr>
        <w:pStyle w:val="B1"/>
      </w:pPr>
      <w:r w:rsidRPr="00E27D23">
        <w:t>-</w:t>
      </w:r>
      <w:r w:rsidRPr="00E27D23">
        <w:tab/>
        <w:t xml:space="preserve">The UE is in state 1N-A on NR Cell 1 (serving cell) according to TS 38.508-1 [4] Table 4.4A.2-1 with Test Mode = on to activate UE TEST MODE </w:t>
      </w:r>
      <w:r w:rsidRPr="00E27D23">
        <w:rPr>
          <w:lang w:eastAsia="zh-CN"/>
        </w:rPr>
        <w:t>C</w:t>
      </w:r>
      <w:r w:rsidRPr="00E27D23">
        <w:t xml:space="preserve"> and Test Loop Function = off.</w:t>
      </w:r>
    </w:p>
    <w:p w14:paraId="393EB00B" w14:textId="77777777" w:rsidR="00277723" w:rsidRPr="00E27D23" w:rsidRDefault="00277723" w:rsidP="00277723">
      <w:pPr>
        <w:pStyle w:val="H6"/>
      </w:pPr>
      <w:r w:rsidRPr="00E27D23">
        <w:t>14.2.1.2.3.3.2</w:t>
      </w:r>
      <w:r w:rsidRPr="00E27D23">
        <w:tab/>
        <w:t>Test procedure sequence</w:t>
      </w:r>
    </w:p>
    <w:p w14:paraId="34F461AD" w14:textId="77777777" w:rsidR="00277723" w:rsidRPr="00E27D23" w:rsidRDefault="00277723" w:rsidP="00277723">
      <w:pPr>
        <w:pStyle w:val="TH"/>
      </w:pPr>
      <w:r w:rsidRPr="00E27D23">
        <w:t>Table 14.2.1.2.3.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E27D23" w14:paraId="366BF6F4" w14:textId="77777777" w:rsidTr="002745DF">
        <w:tc>
          <w:tcPr>
            <w:tcW w:w="533" w:type="dxa"/>
            <w:tcBorders>
              <w:top w:val="single" w:sz="4" w:space="0" w:color="auto"/>
              <w:left w:val="single" w:sz="4" w:space="0" w:color="auto"/>
              <w:bottom w:val="nil"/>
              <w:right w:val="single" w:sz="4" w:space="0" w:color="auto"/>
            </w:tcBorders>
            <w:hideMark/>
          </w:tcPr>
          <w:p w14:paraId="1E53EEDC" w14:textId="77777777" w:rsidR="00277723" w:rsidRPr="00E27D23" w:rsidRDefault="00277723" w:rsidP="002745DF">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14FF2C91" w14:textId="77777777" w:rsidR="00277723" w:rsidRPr="00E27D23" w:rsidRDefault="00277723" w:rsidP="002745DF">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1C5D6476" w14:textId="77777777" w:rsidR="00277723" w:rsidRPr="00E27D23" w:rsidRDefault="00277723" w:rsidP="002745D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45E3B5AB" w14:textId="77777777" w:rsidR="00277723" w:rsidRPr="00E27D23" w:rsidRDefault="00277723" w:rsidP="002745D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4BBD40CE" w14:textId="77777777" w:rsidR="00277723" w:rsidRPr="00E27D23" w:rsidRDefault="00277723" w:rsidP="002745DF">
            <w:pPr>
              <w:pStyle w:val="TAH"/>
            </w:pPr>
            <w:r w:rsidRPr="00E27D23">
              <w:t>Verdict</w:t>
            </w:r>
          </w:p>
        </w:tc>
      </w:tr>
      <w:tr w:rsidR="00277723" w:rsidRPr="00E27D23" w14:paraId="6FA06D83" w14:textId="77777777" w:rsidTr="002745DF">
        <w:tc>
          <w:tcPr>
            <w:tcW w:w="533" w:type="dxa"/>
            <w:tcBorders>
              <w:top w:val="nil"/>
              <w:left w:val="single" w:sz="4" w:space="0" w:color="auto"/>
              <w:bottom w:val="single" w:sz="4" w:space="0" w:color="auto"/>
              <w:right w:val="single" w:sz="4" w:space="0" w:color="auto"/>
            </w:tcBorders>
          </w:tcPr>
          <w:p w14:paraId="66EDB97E" w14:textId="77777777" w:rsidR="00277723" w:rsidRPr="00E27D23" w:rsidRDefault="00277723" w:rsidP="002745DF">
            <w:pPr>
              <w:pStyle w:val="TAH"/>
            </w:pPr>
          </w:p>
        </w:tc>
        <w:tc>
          <w:tcPr>
            <w:tcW w:w="3967" w:type="dxa"/>
            <w:tcBorders>
              <w:top w:val="nil"/>
              <w:left w:val="single" w:sz="4" w:space="0" w:color="auto"/>
              <w:bottom w:val="single" w:sz="4" w:space="0" w:color="auto"/>
              <w:right w:val="single" w:sz="4" w:space="0" w:color="auto"/>
            </w:tcBorders>
          </w:tcPr>
          <w:p w14:paraId="48F20238" w14:textId="77777777" w:rsidR="00277723" w:rsidRPr="00E27D23" w:rsidRDefault="00277723"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074C0A52" w14:textId="77777777" w:rsidR="00277723" w:rsidRPr="00E27D23" w:rsidRDefault="00277723" w:rsidP="002745D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0B349574" w14:textId="77777777" w:rsidR="00277723" w:rsidRPr="00E27D23" w:rsidRDefault="00277723" w:rsidP="002745DF">
            <w:pPr>
              <w:pStyle w:val="TAH"/>
            </w:pPr>
            <w:r w:rsidRPr="00E27D23">
              <w:t>Message</w:t>
            </w:r>
          </w:p>
        </w:tc>
        <w:tc>
          <w:tcPr>
            <w:tcW w:w="567" w:type="dxa"/>
            <w:tcBorders>
              <w:top w:val="nil"/>
              <w:left w:val="single" w:sz="4" w:space="0" w:color="auto"/>
              <w:bottom w:val="single" w:sz="4" w:space="0" w:color="auto"/>
              <w:right w:val="single" w:sz="4" w:space="0" w:color="auto"/>
            </w:tcBorders>
          </w:tcPr>
          <w:p w14:paraId="7B563650" w14:textId="77777777" w:rsidR="00277723" w:rsidRPr="00E27D23" w:rsidRDefault="00277723" w:rsidP="002745DF">
            <w:pPr>
              <w:pStyle w:val="TAH"/>
            </w:pPr>
          </w:p>
        </w:tc>
        <w:tc>
          <w:tcPr>
            <w:tcW w:w="850" w:type="dxa"/>
            <w:tcBorders>
              <w:top w:val="nil"/>
              <w:left w:val="single" w:sz="4" w:space="0" w:color="auto"/>
              <w:bottom w:val="single" w:sz="4" w:space="0" w:color="auto"/>
              <w:right w:val="single" w:sz="4" w:space="0" w:color="auto"/>
            </w:tcBorders>
          </w:tcPr>
          <w:p w14:paraId="356E9D97" w14:textId="77777777" w:rsidR="00277723" w:rsidRPr="00E27D23" w:rsidRDefault="00277723" w:rsidP="002745DF">
            <w:pPr>
              <w:pStyle w:val="TAH"/>
            </w:pPr>
          </w:p>
        </w:tc>
      </w:tr>
      <w:tr w:rsidR="00277723" w:rsidRPr="00E27D23" w14:paraId="0F9928BC" w14:textId="77777777" w:rsidTr="002745DF">
        <w:tc>
          <w:tcPr>
            <w:tcW w:w="533" w:type="dxa"/>
            <w:tcBorders>
              <w:top w:val="nil"/>
              <w:left w:val="single" w:sz="4" w:space="0" w:color="auto"/>
              <w:bottom w:val="single" w:sz="4" w:space="0" w:color="auto"/>
              <w:right w:val="single" w:sz="4" w:space="0" w:color="auto"/>
            </w:tcBorders>
          </w:tcPr>
          <w:p w14:paraId="78963B9D" w14:textId="77777777" w:rsidR="00277723" w:rsidRPr="00E27D23" w:rsidRDefault="00277723" w:rsidP="002745DF">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3679EE25" w14:textId="77777777" w:rsidR="00277723" w:rsidRPr="00E27D23" w:rsidRDefault="00277723" w:rsidP="002745DF">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7EB1E1DF"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09331F73" w14:textId="77777777" w:rsidR="00277723" w:rsidRPr="00E27D23" w:rsidRDefault="00277723"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94A46F0"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01901598" w14:textId="77777777" w:rsidR="00277723" w:rsidRPr="00E27D23" w:rsidRDefault="00277723" w:rsidP="002745DF">
            <w:pPr>
              <w:pStyle w:val="TAC"/>
            </w:pPr>
            <w:r w:rsidRPr="00E27D23">
              <w:t>-</w:t>
            </w:r>
          </w:p>
        </w:tc>
      </w:tr>
      <w:tr w:rsidR="00277723" w:rsidRPr="00E27D23" w14:paraId="5CE20DEA" w14:textId="77777777" w:rsidTr="002745DF">
        <w:tc>
          <w:tcPr>
            <w:tcW w:w="533" w:type="dxa"/>
            <w:tcBorders>
              <w:top w:val="nil"/>
              <w:left w:val="single" w:sz="4" w:space="0" w:color="auto"/>
              <w:bottom w:val="single" w:sz="4" w:space="0" w:color="auto"/>
              <w:right w:val="single" w:sz="4" w:space="0" w:color="auto"/>
            </w:tcBorders>
          </w:tcPr>
          <w:p w14:paraId="01BC76D7" w14:textId="77777777" w:rsidR="00277723" w:rsidRPr="00E27D23" w:rsidRDefault="00277723" w:rsidP="002745DF">
            <w:pPr>
              <w:pStyle w:val="TAC"/>
              <w:rPr>
                <w:lang w:eastAsia="zh-CN"/>
              </w:rPr>
            </w:pPr>
            <w:r w:rsidRPr="00E27D23">
              <w:rPr>
                <w:lang w:eastAsia="zh-CN"/>
              </w:rPr>
              <w:t>2a1-2a2</w:t>
            </w:r>
          </w:p>
        </w:tc>
        <w:tc>
          <w:tcPr>
            <w:tcW w:w="3967" w:type="dxa"/>
            <w:tcBorders>
              <w:top w:val="nil"/>
              <w:left w:val="single" w:sz="4" w:space="0" w:color="auto"/>
              <w:bottom w:val="single" w:sz="4" w:space="0" w:color="auto"/>
              <w:right w:val="single" w:sz="4" w:space="0" w:color="auto"/>
            </w:tcBorders>
          </w:tcPr>
          <w:p w14:paraId="3627BA1C" w14:textId="77777777" w:rsidR="00277723" w:rsidRPr="00E27D23" w:rsidRDefault="00277723" w:rsidP="002745DF">
            <w:pPr>
              <w:pStyle w:val="TAL"/>
              <w:rPr>
                <w:lang w:eastAsia="zh-CN"/>
              </w:rPr>
            </w:pPr>
            <w:r w:rsidRPr="00E27D23">
              <w:t xml:space="preserve">Steps 9a1 to 9a2 of the NR RRC_CONNECTED procedure in TS 38.508-1 Table 4.5.4.2-3 are executed 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2D1B9583" w14:textId="77777777" w:rsidR="00277723" w:rsidRPr="00E27D23" w:rsidRDefault="00277723" w:rsidP="002745DF">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16438069" w14:textId="77777777" w:rsidR="00277723" w:rsidRPr="00E27D23" w:rsidRDefault="00277723" w:rsidP="002745DF">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tcPr>
          <w:p w14:paraId="36A1EA00"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7C9AE221" w14:textId="77777777" w:rsidR="00277723" w:rsidRPr="00E27D23" w:rsidRDefault="00277723" w:rsidP="002745DF">
            <w:pPr>
              <w:pStyle w:val="TAC"/>
            </w:pPr>
            <w:r w:rsidRPr="00E27D23">
              <w:t>-</w:t>
            </w:r>
          </w:p>
        </w:tc>
      </w:tr>
      <w:tr w:rsidR="00277723" w:rsidRPr="00E27D23" w14:paraId="605055F7" w14:textId="77777777" w:rsidTr="002745DF">
        <w:tc>
          <w:tcPr>
            <w:tcW w:w="533" w:type="dxa"/>
            <w:tcBorders>
              <w:top w:val="nil"/>
              <w:left w:val="single" w:sz="4" w:space="0" w:color="auto"/>
              <w:bottom w:val="single" w:sz="4" w:space="0" w:color="auto"/>
              <w:right w:val="single" w:sz="4" w:space="0" w:color="auto"/>
            </w:tcBorders>
          </w:tcPr>
          <w:p w14:paraId="673CA2A5" w14:textId="77777777" w:rsidR="00277723" w:rsidRPr="00E27D23" w:rsidRDefault="00277723" w:rsidP="002745DF">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tcPr>
          <w:p w14:paraId="1C388F93" w14:textId="77777777" w:rsidR="00277723" w:rsidRPr="00E27D23" w:rsidRDefault="00277723" w:rsidP="002745DF">
            <w:pPr>
              <w:pStyle w:val="TAL"/>
              <w:rPr>
                <w:lang w:eastAsia="zh-CN"/>
              </w:rPr>
            </w:pPr>
            <w:r w:rsidRPr="00E27D23">
              <w:t>The SS transmits RRCReconfiguration to configure multicast DRX parameters and unicast DRX parameters and enable HARQ feedback for multicast.</w:t>
            </w:r>
          </w:p>
        </w:tc>
        <w:tc>
          <w:tcPr>
            <w:tcW w:w="708" w:type="dxa"/>
            <w:tcBorders>
              <w:top w:val="single" w:sz="4" w:space="0" w:color="auto"/>
              <w:left w:val="single" w:sz="4" w:space="0" w:color="auto"/>
              <w:bottom w:val="single" w:sz="4" w:space="0" w:color="auto"/>
              <w:right w:val="single" w:sz="4" w:space="0" w:color="auto"/>
            </w:tcBorders>
          </w:tcPr>
          <w:p w14:paraId="40E8C901"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D73F398" w14:textId="77777777" w:rsidR="00277723" w:rsidRPr="00E27D23" w:rsidRDefault="00277723" w:rsidP="002745DF">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w:t>
            </w:r>
          </w:p>
        </w:tc>
        <w:tc>
          <w:tcPr>
            <w:tcW w:w="567" w:type="dxa"/>
            <w:tcBorders>
              <w:top w:val="nil"/>
              <w:left w:val="single" w:sz="4" w:space="0" w:color="auto"/>
              <w:bottom w:val="single" w:sz="4" w:space="0" w:color="auto"/>
              <w:right w:val="single" w:sz="4" w:space="0" w:color="auto"/>
            </w:tcBorders>
          </w:tcPr>
          <w:p w14:paraId="2454EBF5" w14:textId="77777777" w:rsidR="00277723" w:rsidRPr="00E27D23" w:rsidRDefault="00277723" w:rsidP="002745DF">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tcPr>
          <w:p w14:paraId="68ECD265" w14:textId="77777777" w:rsidR="00277723" w:rsidRPr="00E27D23" w:rsidRDefault="00277723" w:rsidP="002745DF">
            <w:pPr>
              <w:pStyle w:val="TAC"/>
            </w:pPr>
            <w:r w:rsidRPr="00E27D23">
              <w:rPr>
                <w:rFonts w:eastAsia="MS Gothic"/>
              </w:rPr>
              <w:t>-</w:t>
            </w:r>
          </w:p>
        </w:tc>
      </w:tr>
      <w:tr w:rsidR="00277723" w:rsidRPr="00E27D23" w14:paraId="78E714B8" w14:textId="77777777" w:rsidTr="002745DF">
        <w:tc>
          <w:tcPr>
            <w:tcW w:w="533" w:type="dxa"/>
            <w:tcBorders>
              <w:top w:val="nil"/>
              <w:left w:val="single" w:sz="4" w:space="0" w:color="auto"/>
              <w:bottom w:val="single" w:sz="4" w:space="0" w:color="auto"/>
              <w:right w:val="single" w:sz="4" w:space="0" w:color="auto"/>
            </w:tcBorders>
          </w:tcPr>
          <w:p w14:paraId="04FEC671" w14:textId="77777777" w:rsidR="00277723" w:rsidRPr="00E27D23" w:rsidRDefault="00277723" w:rsidP="002745DF">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tcPr>
          <w:p w14:paraId="3D0F8B22" w14:textId="77777777" w:rsidR="00277723" w:rsidRPr="00E27D23" w:rsidRDefault="00277723" w:rsidP="002745DF">
            <w:pPr>
              <w:pStyle w:val="TAL"/>
              <w:rPr>
                <w:lang w:eastAsia="zh-CN"/>
              </w:rPr>
            </w:pPr>
            <w:r w:rsidRPr="00E27D23">
              <w:t>The UE transmits RRCReconfigurationComplete.</w:t>
            </w:r>
          </w:p>
        </w:tc>
        <w:tc>
          <w:tcPr>
            <w:tcW w:w="708" w:type="dxa"/>
            <w:tcBorders>
              <w:top w:val="single" w:sz="4" w:space="0" w:color="auto"/>
              <w:left w:val="single" w:sz="4" w:space="0" w:color="auto"/>
              <w:bottom w:val="single" w:sz="4" w:space="0" w:color="auto"/>
              <w:right w:val="single" w:sz="4" w:space="0" w:color="auto"/>
            </w:tcBorders>
          </w:tcPr>
          <w:p w14:paraId="18596607"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8ABE9BE" w14:textId="77777777" w:rsidR="00277723" w:rsidRPr="00E27D23" w:rsidRDefault="00277723" w:rsidP="002745DF">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Complete</w:t>
            </w:r>
          </w:p>
        </w:tc>
        <w:tc>
          <w:tcPr>
            <w:tcW w:w="567" w:type="dxa"/>
            <w:tcBorders>
              <w:top w:val="nil"/>
              <w:left w:val="single" w:sz="4" w:space="0" w:color="auto"/>
              <w:bottom w:val="single" w:sz="4" w:space="0" w:color="auto"/>
              <w:right w:val="single" w:sz="4" w:space="0" w:color="auto"/>
            </w:tcBorders>
          </w:tcPr>
          <w:p w14:paraId="3632F7A3" w14:textId="77777777" w:rsidR="00277723" w:rsidRPr="00E27D23" w:rsidRDefault="00277723" w:rsidP="002745DF">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tcPr>
          <w:p w14:paraId="5C530B58" w14:textId="77777777" w:rsidR="00277723" w:rsidRPr="00E27D23" w:rsidRDefault="00277723" w:rsidP="002745DF">
            <w:pPr>
              <w:pStyle w:val="TAC"/>
            </w:pPr>
            <w:r w:rsidRPr="00E27D23">
              <w:rPr>
                <w:rFonts w:eastAsia="MS Gothic"/>
              </w:rPr>
              <w:t>-</w:t>
            </w:r>
          </w:p>
        </w:tc>
      </w:tr>
      <w:tr w:rsidR="00277723" w:rsidRPr="00E27D23" w14:paraId="2487507D" w14:textId="77777777" w:rsidTr="002745DF">
        <w:tc>
          <w:tcPr>
            <w:tcW w:w="533" w:type="dxa"/>
            <w:tcBorders>
              <w:top w:val="nil"/>
              <w:left w:val="single" w:sz="4" w:space="0" w:color="auto"/>
              <w:bottom w:val="single" w:sz="4" w:space="0" w:color="auto"/>
              <w:right w:val="single" w:sz="4" w:space="0" w:color="auto"/>
            </w:tcBorders>
          </w:tcPr>
          <w:p w14:paraId="5412CA4F" w14:textId="77777777" w:rsidR="00277723" w:rsidRPr="00E27D23" w:rsidRDefault="00277723" w:rsidP="002745DF">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tcPr>
          <w:p w14:paraId="6FE80F17" w14:textId="6860E14B" w:rsidR="00277723" w:rsidRPr="00E27D23" w:rsidRDefault="00277723" w:rsidP="002745DF">
            <w:pPr>
              <w:pStyle w:val="TAL"/>
            </w:pPr>
            <w:r w:rsidRPr="00E27D23">
              <w:t xml:space="preserve">In the last PDCCH occasion before the </w:t>
            </w:r>
            <w:r w:rsidRPr="00E27D23">
              <w:rPr>
                <w:i/>
                <w:lang w:eastAsia="ko-KR"/>
              </w:rPr>
              <w:t>drx-onDurationTimerPTM</w:t>
            </w:r>
            <w:r w:rsidRPr="00E27D23">
              <w:t xml:space="preserve"> expires</w:t>
            </w:r>
            <w:r w:rsidRPr="00E27D23">
              <w:rPr>
                <w:lang w:eastAsia="zh-CN"/>
              </w:rPr>
              <w:t xml:space="preserve">, </w:t>
            </w:r>
            <w:r w:rsidRPr="00E27D23">
              <w:t xml:space="preserve">the SS indicates the new transmission of an </w:t>
            </w:r>
            <w:r w:rsidRPr="00E27D23">
              <w:rPr>
                <w:lang w:eastAsia="zh-CN"/>
              </w:rPr>
              <w:t>MBS Packet</w:t>
            </w:r>
            <w:r w:rsidRPr="00E27D23">
              <w:t xml:space="preserve"> on the PDCCH addressed to G-RNTI. </w:t>
            </w:r>
          </w:p>
          <w:p w14:paraId="3497CFC1" w14:textId="77777777" w:rsidR="00277723" w:rsidRPr="00E27D23" w:rsidRDefault="00277723" w:rsidP="002745DF">
            <w:pPr>
              <w:pStyle w:val="TAL"/>
            </w:pPr>
            <w:r w:rsidRPr="00E27D23">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3F09F641"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C38FEF7" w14:textId="77777777" w:rsidR="00277723" w:rsidRPr="00E27D23" w:rsidRDefault="00277723" w:rsidP="002745D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319A4464"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063E7125" w14:textId="77777777" w:rsidR="00277723" w:rsidRPr="00E27D23" w:rsidRDefault="00277723" w:rsidP="002745DF">
            <w:pPr>
              <w:pStyle w:val="TAC"/>
            </w:pPr>
            <w:r w:rsidRPr="00E27D23">
              <w:t>-</w:t>
            </w:r>
          </w:p>
        </w:tc>
      </w:tr>
      <w:tr w:rsidR="00277723" w:rsidRPr="00E27D23" w14:paraId="21F7AFAE" w14:textId="77777777" w:rsidTr="002745DF">
        <w:tc>
          <w:tcPr>
            <w:tcW w:w="533" w:type="dxa"/>
            <w:tcBorders>
              <w:top w:val="nil"/>
              <w:left w:val="single" w:sz="4" w:space="0" w:color="auto"/>
              <w:bottom w:val="single" w:sz="4" w:space="0" w:color="auto"/>
              <w:right w:val="single" w:sz="4" w:space="0" w:color="auto"/>
            </w:tcBorders>
          </w:tcPr>
          <w:p w14:paraId="7627A027" w14:textId="77777777" w:rsidR="00277723" w:rsidRPr="00E27D23" w:rsidRDefault="00277723" w:rsidP="002745DF">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tcPr>
          <w:p w14:paraId="6937E2B7" w14:textId="77777777" w:rsidR="00277723" w:rsidRPr="00E27D23" w:rsidRDefault="00277723" w:rsidP="002745DF">
            <w:pPr>
              <w:pStyle w:val="TAL"/>
              <w:rPr>
                <w:lang w:eastAsia="zh-CN"/>
              </w:rPr>
            </w:pPr>
            <w:r w:rsidRPr="00E27D23">
              <w:t>UE transmits a HARQ NACK for the MBS Packet in step 5.</w:t>
            </w:r>
          </w:p>
        </w:tc>
        <w:tc>
          <w:tcPr>
            <w:tcW w:w="708" w:type="dxa"/>
            <w:tcBorders>
              <w:top w:val="single" w:sz="4" w:space="0" w:color="auto"/>
              <w:left w:val="single" w:sz="4" w:space="0" w:color="auto"/>
              <w:bottom w:val="single" w:sz="4" w:space="0" w:color="auto"/>
              <w:right w:val="single" w:sz="4" w:space="0" w:color="auto"/>
            </w:tcBorders>
          </w:tcPr>
          <w:p w14:paraId="20016BB6"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18DE7CD" w14:textId="77777777" w:rsidR="00277723" w:rsidRPr="00E27D23" w:rsidRDefault="00277723" w:rsidP="002745DF">
            <w:pPr>
              <w:pStyle w:val="TAC"/>
              <w:jc w:val="left"/>
            </w:pPr>
            <w:r w:rsidRPr="00E27D23">
              <w:t>HARQ NACK</w:t>
            </w:r>
          </w:p>
        </w:tc>
        <w:tc>
          <w:tcPr>
            <w:tcW w:w="567" w:type="dxa"/>
            <w:tcBorders>
              <w:top w:val="nil"/>
              <w:left w:val="single" w:sz="4" w:space="0" w:color="auto"/>
              <w:bottom w:val="single" w:sz="4" w:space="0" w:color="auto"/>
              <w:right w:val="single" w:sz="4" w:space="0" w:color="auto"/>
            </w:tcBorders>
          </w:tcPr>
          <w:p w14:paraId="6C0296A3"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3A59CC19" w14:textId="77777777" w:rsidR="00277723" w:rsidRPr="00E27D23" w:rsidRDefault="00277723" w:rsidP="002745DF">
            <w:pPr>
              <w:pStyle w:val="TAC"/>
            </w:pPr>
            <w:r w:rsidRPr="00E27D23">
              <w:t>-</w:t>
            </w:r>
          </w:p>
        </w:tc>
      </w:tr>
      <w:tr w:rsidR="00277723" w:rsidRPr="00E27D23" w14:paraId="1C1FD700" w14:textId="77777777" w:rsidTr="002745DF">
        <w:tc>
          <w:tcPr>
            <w:tcW w:w="533" w:type="dxa"/>
            <w:tcBorders>
              <w:top w:val="nil"/>
              <w:left w:val="single" w:sz="4" w:space="0" w:color="auto"/>
              <w:bottom w:val="single" w:sz="4" w:space="0" w:color="auto"/>
              <w:right w:val="single" w:sz="4" w:space="0" w:color="auto"/>
            </w:tcBorders>
          </w:tcPr>
          <w:p w14:paraId="361B5C76" w14:textId="77777777" w:rsidR="00277723" w:rsidRPr="00E27D23" w:rsidRDefault="00277723" w:rsidP="002745DF">
            <w:pPr>
              <w:pStyle w:val="TAC"/>
              <w:rPr>
                <w:lang w:eastAsia="zh-CN"/>
              </w:rPr>
            </w:pPr>
            <w:r w:rsidRPr="00E27D23">
              <w:rPr>
                <w:lang w:eastAsia="zh-CN"/>
              </w:rPr>
              <w:t>7</w:t>
            </w:r>
          </w:p>
        </w:tc>
        <w:tc>
          <w:tcPr>
            <w:tcW w:w="3967" w:type="dxa"/>
            <w:tcBorders>
              <w:top w:val="nil"/>
              <w:left w:val="single" w:sz="4" w:space="0" w:color="auto"/>
              <w:bottom w:val="single" w:sz="4" w:space="0" w:color="auto"/>
              <w:right w:val="single" w:sz="4" w:space="0" w:color="auto"/>
            </w:tcBorders>
          </w:tcPr>
          <w:p w14:paraId="52B6E1D3" w14:textId="77777777" w:rsidR="00277723" w:rsidRPr="00E27D23" w:rsidRDefault="00277723" w:rsidP="002745DF">
            <w:pPr>
              <w:pStyle w:val="TAL"/>
            </w:pPr>
            <w:r w:rsidRPr="00E27D23">
              <w:t xml:space="preserve">In the first </w:t>
            </w:r>
            <w:r w:rsidRPr="00E27D23">
              <w:rPr>
                <w:lang w:eastAsia="zh-CN"/>
              </w:rPr>
              <w:t>PDCCH occasion</w:t>
            </w:r>
            <w:r w:rsidRPr="00E27D23">
              <w:t xml:space="preserve"> when the </w:t>
            </w:r>
            <w:r w:rsidRPr="00E27D23">
              <w:rPr>
                <w:i/>
                <w:lang w:eastAsia="ko-KR"/>
              </w:rPr>
              <w:t>drx-RetransmissionTimerDL</w:t>
            </w:r>
            <w:r w:rsidRPr="00E27D23">
              <w:t xml:space="preserve"> for the </w:t>
            </w:r>
            <w:r w:rsidRPr="00E27D23">
              <w:rPr>
                <w:lang w:eastAsia="zh-CN"/>
              </w:rPr>
              <w:t>MBS Packet</w:t>
            </w:r>
            <w:r w:rsidRPr="00E27D23">
              <w:t xml:space="preserve"> in step 5 is started (i.e. after expiry of </w:t>
            </w:r>
            <w:r w:rsidRPr="00E27D23">
              <w:rPr>
                <w:i/>
                <w:lang w:eastAsia="ko-KR"/>
              </w:rPr>
              <w:t>drx-HARQ-RTT-TimerDL</w:t>
            </w:r>
            <w:r w:rsidRPr="00E27D23">
              <w:rPr>
                <w:i/>
              </w:rPr>
              <w:t xml:space="preserve"> </w:t>
            </w:r>
            <w:r w:rsidRPr="00E27D23">
              <w:t>after step 5)</w:t>
            </w:r>
            <w:r w:rsidRPr="00E27D23">
              <w:rPr>
                <w:lang w:eastAsia="zh-CN"/>
              </w:rPr>
              <w:t xml:space="preserve">, </w:t>
            </w:r>
            <w:r w:rsidRPr="00E27D23">
              <w:t>the SS indicates the retransmission of a MBS Packet in step 5 using PTP retransmission for multicast on the PDCCH addressed to C-RNTI.(Note 1)</w:t>
            </w:r>
          </w:p>
          <w:p w14:paraId="4D023604" w14:textId="77777777" w:rsidR="00277723" w:rsidRPr="00E27D23" w:rsidRDefault="00277723" w:rsidP="002745DF">
            <w:pPr>
              <w:pStyle w:val="TAL"/>
            </w:pPr>
            <w:r w:rsidRPr="00E27D23">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68DF138A"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0FD780A" w14:textId="77777777" w:rsidR="00277723" w:rsidRPr="00E27D23" w:rsidRDefault="00277723" w:rsidP="002745D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26F2E87B"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4FCD9026" w14:textId="77777777" w:rsidR="00277723" w:rsidRPr="00E27D23" w:rsidRDefault="00277723" w:rsidP="002745DF">
            <w:pPr>
              <w:pStyle w:val="TAC"/>
            </w:pPr>
            <w:r w:rsidRPr="00E27D23">
              <w:t>-</w:t>
            </w:r>
          </w:p>
        </w:tc>
      </w:tr>
      <w:tr w:rsidR="00277723" w:rsidRPr="00E27D23" w14:paraId="0F093BC9" w14:textId="77777777" w:rsidTr="002745DF">
        <w:tc>
          <w:tcPr>
            <w:tcW w:w="533" w:type="dxa"/>
            <w:tcBorders>
              <w:top w:val="nil"/>
              <w:left w:val="single" w:sz="4" w:space="0" w:color="auto"/>
              <w:bottom w:val="single" w:sz="4" w:space="0" w:color="auto"/>
              <w:right w:val="single" w:sz="4" w:space="0" w:color="auto"/>
            </w:tcBorders>
          </w:tcPr>
          <w:p w14:paraId="0C87E2A3" w14:textId="77777777" w:rsidR="00277723" w:rsidRPr="00E27D23" w:rsidRDefault="00277723" w:rsidP="002745DF">
            <w:pPr>
              <w:pStyle w:val="TAC"/>
              <w:rPr>
                <w:lang w:eastAsia="zh-CN"/>
              </w:rPr>
            </w:pPr>
            <w:r w:rsidRPr="00E27D23">
              <w:rPr>
                <w:lang w:eastAsia="zh-CN"/>
              </w:rPr>
              <w:t>8</w:t>
            </w:r>
          </w:p>
        </w:tc>
        <w:tc>
          <w:tcPr>
            <w:tcW w:w="3967" w:type="dxa"/>
            <w:tcBorders>
              <w:top w:val="nil"/>
              <w:left w:val="single" w:sz="4" w:space="0" w:color="auto"/>
              <w:bottom w:val="single" w:sz="4" w:space="0" w:color="auto"/>
              <w:right w:val="single" w:sz="4" w:space="0" w:color="auto"/>
            </w:tcBorders>
          </w:tcPr>
          <w:p w14:paraId="540E2D34" w14:textId="77777777" w:rsidR="00277723" w:rsidRPr="00E27D23" w:rsidRDefault="00277723" w:rsidP="002745DF">
            <w:pPr>
              <w:pStyle w:val="TAL"/>
            </w:pPr>
            <w:r w:rsidRPr="00E27D23">
              <w:t>Check: Does the UE transmit a HARQ ACK/ NACK for the MBS Packet in step 7?</w:t>
            </w:r>
          </w:p>
        </w:tc>
        <w:tc>
          <w:tcPr>
            <w:tcW w:w="708" w:type="dxa"/>
            <w:tcBorders>
              <w:top w:val="single" w:sz="4" w:space="0" w:color="auto"/>
              <w:left w:val="single" w:sz="4" w:space="0" w:color="auto"/>
              <w:bottom w:val="single" w:sz="4" w:space="0" w:color="auto"/>
              <w:right w:val="single" w:sz="4" w:space="0" w:color="auto"/>
            </w:tcBorders>
          </w:tcPr>
          <w:p w14:paraId="3EE90140"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0BE1DA88" w14:textId="77777777" w:rsidR="00277723" w:rsidRPr="00E27D23" w:rsidRDefault="00277723" w:rsidP="002745DF">
            <w:pPr>
              <w:pStyle w:val="TAC"/>
              <w:jc w:val="left"/>
            </w:pPr>
            <w:r w:rsidRPr="00E27D23">
              <w:t>HARQ ACK/NACK</w:t>
            </w:r>
          </w:p>
        </w:tc>
        <w:tc>
          <w:tcPr>
            <w:tcW w:w="567" w:type="dxa"/>
            <w:tcBorders>
              <w:top w:val="nil"/>
              <w:left w:val="single" w:sz="4" w:space="0" w:color="auto"/>
              <w:bottom w:val="single" w:sz="4" w:space="0" w:color="auto"/>
              <w:right w:val="single" w:sz="4" w:space="0" w:color="auto"/>
            </w:tcBorders>
          </w:tcPr>
          <w:p w14:paraId="7289448E" w14:textId="77777777" w:rsidR="00277723" w:rsidRPr="00E27D23" w:rsidRDefault="00277723" w:rsidP="002745DF">
            <w:pPr>
              <w:pStyle w:val="TAC"/>
            </w:pPr>
            <w:r w:rsidRPr="00E27D23">
              <w:t>1</w:t>
            </w:r>
          </w:p>
        </w:tc>
        <w:tc>
          <w:tcPr>
            <w:tcW w:w="850" w:type="dxa"/>
            <w:tcBorders>
              <w:top w:val="nil"/>
              <w:left w:val="single" w:sz="4" w:space="0" w:color="auto"/>
              <w:bottom w:val="single" w:sz="4" w:space="0" w:color="auto"/>
              <w:right w:val="single" w:sz="4" w:space="0" w:color="auto"/>
            </w:tcBorders>
          </w:tcPr>
          <w:p w14:paraId="171801C9" w14:textId="77777777" w:rsidR="00277723" w:rsidRPr="00E27D23" w:rsidRDefault="00277723" w:rsidP="002745DF">
            <w:pPr>
              <w:pStyle w:val="TAC"/>
            </w:pPr>
            <w:r w:rsidRPr="00E27D23">
              <w:t>P</w:t>
            </w:r>
          </w:p>
        </w:tc>
      </w:tr>
      <w:tr w:rsidR="00277723" w:rsidRPr="00E27D23" w14:paraId="71961C69" w14:textId="77777777" w:rsidTr="002745DF">
        <w:tc>
          <w:tcPr>
            <w:tcW w:w="533" w:type="dxa"/>
            <w:tcBorders>
              <w:top w:val="nil"/>
              <w:left w:val="single" w:sz="4" w:space="0" w:color="auto"/>
              <w:bottom w:val="single" w:sz="4" w:space="0" w:color="auto"/>
              <w:right w:val="single" w:sz="4" w:space="0" w:color="auto"/>
            </w:tcBorders>
          </w:tcPr>
          <w:p w14:paraId="70475799" w14:textId="77777777" w:rsidR="00277723" w:rsidRPr="00E27D23" w:rsidRDefault="00277723" w:rsidP="002745DF">
            <w:pPr>
              <w:pStyle w:val="TAC"/>
              <w:rPr>
                <w:lang w:eastAsia="zh-CN"/>
              </w:rPr>
            </w:pPr>
            <w:r w:rsidRPr="00E27D23">
              <w:rPr>
                <w:lang w:eastAsia="zh-CN"/>
              </w:rPr>
              <w:t>9</w:t>
            </w:r>
          </w:p>
        </w:tc>
        <w:tc>
          <w:tcPr>
            <w:tcW w:w="3967" w:type="dxa"/>
            <w:tcBorders>
              <w:top w:val="nil"/>
              <w:left w:val="single" w:sz="4" w:space="0" w:color="auto"/>
              <w:bottom w:val="single" w:sz="4" w:space="0" w:color="auto"/>
              <w:right w:val="single" w:sz="4" w:space="0" w:color="auto"/>
            </w:tcBorders>
          </w:tcPr>
          <w:p w14:paraId="7BF870A7" w14:textId="77777777" w:rsidR="00277723" w:rsidRPr="00E27D23" w:rsidRDefault="00277723" w:rsidP="002745DF">
            <w:pPr>
              <w:pStyle w:val="TAL"/>
            </w:pPr>
            <w:r w:rsidRPr="00E27D23">
              <w:t xml:space="preserve">In the last PDCCH occasion before the </w:t>
            </w:r>
            <w:r w:rsidRPr="00E27D23">
              <w:rPr>
                <w:i/>
                <w:lang w:eastAsia="ko-KR"/>
              </w:rPr>
              <w:t>drx-onDurationTimerPTM</w:t>
            </w:r>
            <w:r w:rsidRPr="00E27D23">
              <w:t xml:space="preserve"> expires</w:t>
            </w:r>
            <w:r w:rsidRPr="00E27D23">
              <w:rPr>
                <w:lang w:eastAsia="zh-CN"/>
              </w:rPr>
              <w:t xml:space="preserve">, </w:t>
            </w:r>
            <w:r w:rsidRPr="00E27D23">
              <w:t xml:space="preserve">the SS indicates the new transmission of a </w:t>
            </w:r>
            <w:r w:rsidRPr="00E27D23">
              <w:rPr>
                <w:lang w:eastAsia="zh-CN"/>
              </w:rPr>
              <w:t>MBS Packet</w:t>
            </w:r>
            <w:r w:rsidRPr="00E27D23">
              <w:t xml:space="preserve"> on the PDCCH addressed to G-RNTI. </w:t>
            </w:r>
          </w:p>
          <w:p w14:paraId="0506C26A" w14:textId="77777777" w:rsidR="00277723" w:rsidRPr="00E27D23" w:rsidRDefault="00277723" w:rsidP="002745DF">
            <w:pPr>
              <w:pStyle w:val="TAL"/>
            </w:pPr>
            <w:r w:rsidRPr="00E27D23">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6F5D06D7"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EDC57FF" w14:textId="77777777" w:rsidR="00277723" w:rsidRPr="00E27D23" w:rsidRDefault="00277723" w:rsidP="002745D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4628AF12"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21D132C9" w14:textId="77777777" w:rsidR="00277723" w:rsidRPr="00E27D23" w:rsidRDefault="00277723" w:rsidP="002745DF">
            <w:pPr>
              <w:pStyle w:val="TAC"/>
            </w:pPr>
            <w:r w:rsidRPr="00E27D23">
              <w:t>-</w:t>
            </w:r>
          </w:p>
        </w:tc>
      </w:tr>
      <w:tr w:rsidR="00277723" w:rsidRPr="00E27D23" w14:paraId="72BED611" w14:textId="77777777" w:rsidTr="002745DF">
        <w:tc>
          <w:tcPr>
            <w:tcW w:w="533" w:type="dxa"/>
            <w:tcBorders>
              <w:top w:val="nil"/>
              <w:left w:val="single" w:sz="4" w:space="0" w:color="auto"/>
              <w:bottom w:val="single" w:sz="4" w:space="0" w:color="auto"/>
              <w:right w:val="single" w:sz="4" w:space="0" w:color="auto"/>
            </w:tcBorders>
          </w:tcPr>
          <w:p w14:paraId="26CCEEB8" w14:textId="77777777" w:rsidR="00277723" w:rsidRPr="00E27D23" w:rsidRDefault="00277723" w:rsidP="002745DF">
            <w:pPr>
              <w:pStyle w:val="TAC"/>
              <w:rPr>
                <w:lang w:eastAsia="zh-CN"/>
              </w:rPr>
            </w:pPr>
            <w:r w:rsidRPr="00E27D23">
              <w:rPr>
                <w:lang w:eastAsia="zh-CN"/>
              </w:rPr>
              <w:t>10</w:t>
            </w:r>
          </w:p>
        </w:tc>
        <w:tc>
          <w:tcPr>
            <w:tcW w:w="3967" w:type="dxa"/>
            <w:tcBorders>
              <w:top w:val="nil"/>
              <w:left w:val="single" w:sz="4" w:space="0" w:color="auto"/>
              <w:bottom w:val="single" w:sz="4" w:space="0" w:color="auto"/>
              <w:right w:val="single" w:sz="4" w:space="0" w:color="auto"/>
            </w:tcBorders>
          </w:tcPr>
          <w:p w14:paraId="1EEEC503" w14:textId="77777777" w:rsidR="00277723" w:rsidRPr="00E27D23" w:rsidRDefault="00277723" w:rsidP="002745DF">
            <w:pPr>
              <w:pStyle w:val="TAL"/>
            </w:pPr>
            <w:r w:rsidRPr="00E27D23">
              <w:t>Check: Does the UE transmit a HARQ NACK for the MBS Packet in step 9?</w:t>
            </w:r>
          </w:p>
        </w:tc>
        <w:tc>
          <w:tcPr>
            <w:tcW w:w="708" w:type="dxa"/>
            <w:tcBorders>
              <w:top w:val="single" w:sz="4" w:space="0" w:color="auto"/>
              <w:left w:val="single" w:sz="4" w:space="0" w:color="auto"/>
              <w:bottom w:val="single" w:sz="4" w:space="0" w:color="auto"/>
              <w:right w:val="single" w:sz="4" w:space="0" w:color="auto"/>
            </w:tcBorders>
          </w:tcPr>
          <w:p w14:paraId="4908D875"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364EE92" w14:textId="77777777" w:rsidR="00277723" w:rsidRPr="00E27D23" w:rsidRDefault="00277723" w:rsidP="002745DF">
            <w:pPr>
              <w:pStyle w:val="TAC"/>
              <w:jc w:val="left"/>
            </w:pPr>
            <w:r w:rsidRPr="00E27D23">
              <w:t>HARQ NACK</w:t>
            </w:r>
          </w:p>
        </w:tc>
        <w:tc>
          <w:tcPr>
            <w:tcW w:w="567" w:type="dxa"/>
            <w:tcBorders>
              <w:top w:val="nil"/>
              <w:left w:val="single" w:sz="4" w:space="0" w:color="auto"/>
              <w:bottom w:val="single" w:sz="4" w:space="0" w:color="auto"/>
              <w:right w:val="single" w:sz="4" w:space="0" w:color="auto"/>
            </w:tcBorders>
          </w:tcPr>
          <w:p w14:paraId="022150BA"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5322A272" w14:textId="77777777" w:rsidR="00277723" w:rsidRPr="00E27D23" w:rsidRDefault="00277723" w:rsidP="002745DF">
            <w:pPr>
              <w:pStyle w:val="TAC"/>
            </w:pPr>
            <w:r w:rsidRPr="00E27D23">
              <w:t>-</w:t>
            </w:r>
          </w:p>
        </w:tc>
      </w:tr>
      <w:tr w:rsidR="00277723" w:rsidRPr="00E27D23" w14:paraId="6CB4972D" w14:textId="77777777" w:rsidTr="002745DF">
        <w:tc>
          <w:tcPr>
            <w:tcW w:w="533" w:type="dxa"/>
            <w:tcBorders>
              <w:top w:val="nil"/>
              <w:left w:val="single" w:sz="4" w:space="0" w:color="auto"/>
              <w:bottom w:val="single" w:sz="4" w:space="0" w:color="auto"/>
              <w:right w:val="single" w:sz="4" w:space="0" w:color="auto"/>
            </w:tcBorders>
          </w:tcPr>
          <w:p w14:paraId="1E27352D" w14:textId="77777777" w:rsidR="00277723" w:rsidRPr="00E27D23" w:rsidRDefault="00277723" w:rsidP="002745DF">
            <w:pPr>
              <w:pStyle w:val="TAC"/>
              <w:rPr>
                <w:lang w:eastAsia="zh-CN"/>
              </w:rPr>
            </w:pPr>
            <w:r w:rsidRPr="00E27D23">
              <w:t>-</w:t>
            </w:r>
          </w:p>
        </w:tc>
        <w:tc>
          <w:tcPr>
            <w:tcW w:w="3967" w:type="dxa"/>
            <w:tcBorders>
              <w:top w:val="nil"/>
              <w:left w:val="single" w:sz="4" w:space="0" w:color="auto"/>
              <w:bottom w:val="single" w:sz="4" w:space="0" w:color="auto"/>
              <w:right w:val="single" w:sz="4" w:space="0" w:color="auto"/>
            </w:tcBorders>
          </w:tcPr>
          <w:p w14:paraId="612FC182" w14:textId="77777777" w:rsidR="00277723" w:rsidRPr="00E27D23" w:rsidRDefault="00277723" w:rsidP="002745DF">
            <w:pPr>
              <w:pStyle w:val="TAL"/>
            </w:pPr>
            <w:r w:rsidRPr="00E27D23">
              <w:t xml:space="preserve">EXCEPTION: Step 11 shall be repeated till HARQ ACK is received at step 12 or until HARQ retransmission count = 4 is reached for </w:t>
            </w:r>
            <w:r w:rsidRPr="00E27D23">
              <w:rPr>
                <w:lang w:eastAsia="zh-CN"/>
              </w:rPr>
              <w:t>MBS Packet</w:t>
            </w:r>
            <w:r w:rsidRPr="00E27D23">
              <w:t xml:space="preserve"> at step 11 (Note 2).</w:t>
            </w:r>
          </w:p>
        </w:tc>
        <w:tc>
          <w:tcPr>
            <w:tcW w:w="708" w:type="dxa"/>
            <w:tcBorders>
              <w:top w:val="single" w:sz="4" w:space="0" w:color="auto"/>
              <w:left w:val="single" w:sz="4" w:space="0" w:color="auto"/>
              <w:bottom w:val="single" w:sz="4" w:space="0" w:color="auto"/>
              <w:right w:val="single" w:sz="4" w:space="0" w:color="auto"/>
            </w:tcBorders>
          </w:tcPr>
          <w:p w14:paraId="001F80FB"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53A3CE1C" w14:textId="77777777" w:rsidR="00277723" w:rsidRPr="00E27D23" w:rsidRDefault="00277723"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4E26F977"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483D24AB" w14:textId="77777777" w:rsidR="00277723" w:rsidRPr="00E27D23" w:rsidRDefault="00277723" w:rsidP="002745DF">
            <w:pPr>
              <w:pStyle w:val="TAC"/>
            </w:pPr>
            <w:r w:rsidRPr="00E27D23">
              <w:t>-</w:t>
            </w:r>
          </w:p>
        </w:tc>
      </w:tr>
      <w:tr w:rsidR="00277723" w:rsidRPr="00E27D23" w14:paraId="5429995A" w14:textId="77777777" w:rsidTr="002745DF">
        <w:tc>
          <w:tcPr>
            <w:tcW w:w="533" w:type="dxa"/>
            <w:tcBorders>
              <w:top w:val="nil"/>
              <w:left w:val="single" w:sz="4" w:space="0" w:color="auto"/>
              <w:bottom w:val="single" w:sz="4" w:space="0" w:color="auto"/>
              <w:right w:val="single" w:sz="4" w:space="0" w:color="auto"/>
            </w:tcBorders>
          </w:tcPr>
          <w:p w14:paraId="67187821" w14:textId="77777777" w:rsidR="00277723" w:rsidRPr="00E27D23" w:rsidRDefault="00277723" w:rsidP="002745DF">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tcPr>
          <w:p w14:paraId="30C581A6" w14:textId="77777777" w:rsidR="00277723" w:rsidRPr="00E27D23" w:rsidRDefault="00277723" w:rsidP="002745DF">
            <w:pPr>
              <w:pStyle w:val="TAL"/>
            </w:pPr>
            <w:r w:rsidRPr="00E27D23">
              <w:t xml:space="preserve">In the last </w:t>
            </w:r>
            <w:r w:rsidRPr="00E27D23">
              <w:rPr>
                <w:lang w:eastAsia="zh-CN"/>
              </w:rPr>
              <w:t>PDCCH occasion</w:t>
            </w:r>
            <w:r w:rsidRPr="00E27D23">
              <w:t xml:space="preserve"> when the </w:t>
            </w:r>
            <w:r w:rsidRPr="00E27D23">
              <w:rPr>
                <w:i/>
                <w:lang w:eastAsia="ko-KR"/>
              </w:rPr>
              <w:t>drx-RetransmissionTimerDL</w:t>
            </w:r>
            <w:r w:rsidRPr="00E27D23">
              <w:t xml:space="preserve"> for the </w:t>
            </w:r>
            <w:r w:rsidRPr="00E27D23">
              <w:rPr>
                <w:lang w:eastAsia="zh-CN"/>
              </w:rPr>
              <w:t>MBS Packet</w:t>
            </w:r>
            <w:r w:rsidRPr="00E27D23">
              <w:t xml:space="preserve"> is started (i.e. after expiry of </w:t>
            </w:r>
            <w:r w:rsidRPr="00E27D23">
              <w:rPr>
                <w:i/>
                <w:lang w:eastAsia="ko-KR"/>
              </w:rPr>
              <w:t>drx-HARQ-RTT-TimerDL</w:t>
            </w:r>
            <w:r w:rsidRPr="00E27D23">
              <w:rPr>
                <w:i/>
              </w:rPr>
              <w:t>)</w:t>
            </w:r>
            <w:r w:rsidRPr="00E27D23">
              <w:rPr>
                <w:lang w:eastAsia="zh-CN"/>
              </w:rPr>
              <w:t xml:space="preserve">, </w:t>
            </w:r>
            <w:r w:rsidRPr="00E27D23">
              <w:t>the SS indicates the retransmission of a MBS Packet in step 9 using PTP retransmission for multicast on the PDCCH addressed to C-RNTI.(Note 3)</w:t>
            </w:r>
          </w:p>
          <w:p w14:paraId="240B9A38" w14:textId="77777777" w:rsidR="00277723" w:rsidRPr="00E27D23" w:rsidRDefault="00277723" w:rsidP="002745DF">
            <w:pPr>
              <w:pStyle w:val="TAL"/>
            </w:pPr>
            <w:r w:rsidRPr="00E27D23">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6C2812CF"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8667F71" w14:textId="77777777" w:rsidR="00277723" w:rsidRPr="00E27D23" w:rsidRDefault="00277723" w:rsidP="002745D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6F33EFC9"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3682D4C7" w14:textId="77777777" w:rsidR="00277723" w:rsidRPr="00E27D23" w:rsidRDefault="00277723" w:rsidP="002745DF">
            <w:pPr>
              <w:pStyle w:val="TAC"/>
            </w:pPr>
            <w:r w:rsidRPr="00E27D23">
              <w:t>-</w:t>
            </w:r>
          </w:p>
        </w:tc>
      </w:tr>
      <w:tr w:rsidR="00277723" w:rsidRPr="00E27D23" w14:paraId="7F18DC92" w14:textId="77777777" w:rsidTr="002745DF">
        <w:tc>
          <w:tcPr>
            <w:tcW w:w="533" w:type="dxa"/>
            <w:tcBorders>
              <w:top w:val="nil"/>
              <w:left w:val="single" w:sz="4" w:space="0" w:color="auto"/>
              <w:bottom w:val="single" w:sz="4" w:space="0" w:color="auto"/>
              <w:right w:val="single" w:sz="4" w:space="0" w:color="auto"/>
            </w:tcBorders>
          </w:tcPr>
          <w:p w14:paraId="5AED0156" w14:textId="77777777" w:rsidR="00277723" w:rsidRPr="00E27D23" w:rsidRDefault="00277723" w:rsidP="002745DF">
            <w:pPr>
              <w:pStyle w:val="TAC"/>
              <w:rPr>
                <w:lang w:eastAsia="zh-CN"/>
              </w:rPr>
            </w:pPr>
            <w:r w:rsidRPr="00E27D23">
              <w:t>-</w:t>
            </w:r>
          </w:p>
        </w:tc>
        <w:tc>
          <w:tcPr>
            <w:tcW w:w="3967" w:type="dxa"/>
            <w:tcBorders>
              <w:top w:val="nil"/>
              <w:left w:val="single" w:sz="4" w:space="0" w:color="auto"/>
              <w:bottom w:val="single" w:sz="4" w:space="0" w:color="auto"/>
              <w:right w:val="single" w:sz="4" w:space="0" w:color="auto"/>
            </w:tcBorders>
          </w:tcPr>
          <w:p w14:paraId="515932CF" w14:textId="77777777" w:rsidR="00277723" w:rsidRPr="00E27D23" w:rsidRDefault="00277723" w:rsidP="002745DF">
            <w:pPr>
              <w:pStyle w:val="TAL"/>
            </w:pPr>
            <w:r w:rsidRPr="00E27D23">
              <w:t>EXCEPTION: Up to 3 HARQ NACK from the UE should be allowed at step 12 (Note 2).</w:t>
            </w:r>
          </w:p>
        </w:tc>
        <w:tc>
          <w:tcPr>
            <w:tcW w:w="708" w:type="dxa"/>
            <w:tcBorders>
              <w:top w:val="single" w:sz="4" w:space="0" w:color="auto"/>
              <w:left w:val="single" w:sz="4" w:space="0" w:color="auto"/>
              <w:bottom w:val="single" w:sz="4" w:space="0" w:color="auto"/>
              <w:right w:val="single" w:sz="4" w:space="0" w:color="auto"/>
            </w:tcBorders>
          </w:tcPr>
          <w:p w14:paraId="65FEFE9F"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027B0849" w14:textId="77777777" w:rsidR="00277723" w:rsidRPr="00E27D23" w:rsidRDefault="00277723" w:rsidP="002745DF">
            <w:pPr>
              <w:pStyle w:val="TAC"/>
              <w:jc w:val="left"/>
              <w:rPr>
                <w:lang w:eastAsia="zh-CN"/>
              </w:rPr>
            </w:pPr>
            <w:r w:rsidRPr="00E27D23">
              <w:t>-</w:t>
            </w:r>
          </w:p>
        </w:tc>
        <w:tc>
          <w:tcPr>
            <w:tcW w:w="567" w:type="dxa"/>
            <w:tcBorders>
              <w:top w:val="nil"/>
              <w:left w:val="single" w:sz="4" w:space="0" w:color="auto"/>
              <w:bottom w:val="single" w:sz="4" w:space="0" w:color="auto"/>
              <w:right w:val="single" w:sz="4" w:space="0" w:color="auto"/>
            </w:tcBorders>
          </w:tcPr>
          <w:p w14:paraId="44F988EC"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3406AC9D" w14:textId="77777777" w:rsidR="00277723" w:rsidRPr="00E27D23" w:rsidRDefault="00277723" w:rsidP="002745DF">
            <w:pPr>
              <w:pStyle w:val="TAC"/>
            </w:pPr>
            <w:r w:rsidRPr="00E27D23">
              <w:t>-</w:t>
            </w:r>
          </w:p>
        </w:tc>
      </w:tr>
      <w:tr w:rsidR="00277723" w:rsidRPr="00E27D23" w14:paraId="319E6579" w14:textId="77777777" w:rsidTr="002745DF">
        <w:tc>
          <w:tcPr>
            <w:tcW w:w="533" w:type="dxa"/>
            <w:tcBorders>
              <w:top w:val="single" w:sz="4" w:space="0" w:color="auto"/>
              <w:left w:val="single" w:sz="4" w:space="0" w:color="auto"/>
              <w:bottom w:val="single" w:sz="4" w:space="0" w:color="auto"/>
              <w:right w:val="single" w:sz="4" w:space="0" w:color="auto"/>
            </w:tcBorders>
          </w:tcPr>
          <w:p w14:paraId="77D2CF90" w14:textId="77777777" w:rsidR="00277723" w:rsidRPr="00E27D23" w:rsidRDefault="00277723" w:rsidP="002745DF">
            <w:pPr>
              <w:pStyle w:val="TAC"/>
              <w:rPr>
                <w:lang w:eastAsia="zh-CN"/>
              </w:rPr>
            </w:pPr>
            <w:r w:rsidRPr="00E27D23">
              <w:rPr>
                <w:lang w:eastAsia="zh-CN"/>
              </w:rPr>
              <w:t>12</w:t>
            </w:r>
          </w:p>
        </w:tc>
        <w:tc>
          <w:tcPr>
            <w:tcW w:w="3967" w:type="dxa"/>
            <w:tcBorders>
              <w:top w:val="single" w:sz="4" w:space="0" w:color="auto"/>
              <w:left w:val="single" w:sz="4" w:space="0" w:color="auto"/>
              <w:bottom w:val="single" w:sz="4" w:space="0" w:color="auto"/>
              <w:right w:val="single" w:sz="4" w:space="0" w:color="auto"/>
            </w:tcBorders>
          </w:tcPr>
          <w:p w14:paraId="6D71B155" w14:textId="77777777" w:rsidR="00277723" w:rsidRPr="00E27D23" w:rsidRDefault="00277723" w:rsidP="002745DF">
            <w:pPr>
              <w:pStyle w:val="TAL"/>
            </w:pPr>
            <w:r w:rsidRPr="00E27D23">
              <w:t>Check: Does the UE transmit a HARQ ACK/NACK for the MBS Packet in step 11?</w:t>
            </w:r>
          </w:p>
        </w:tc>
        <w:tc>
          <w:tcPr>
            <w:tcW w:w="708" w:type="dxa"/>
            <w:tcBorders>
              <w:top w:val="single" w:sz="4" w:space="0" w:color="auto"/>
              <w:left w:val="single" w:sz="4" w:space="0" w:color="auto"/>
              <w:bottom w:val="single" w:sz="4" w:space="0" w:color="auto"/>
              <w:right w:val="single" w:sz="4" w:space="0" w:color="auto"/>
            </w:tcBorders>
          </w:tcPr>
          <w:p w14:paraId="3DAD0AFB"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28B17D3" w14:textId="77777777" w:rsidR="00277723" w:rsidRPr="00E27D23" w:rsidRDefault="00277723" w:rsidP="002745DF">
            <w:pPr>
              <w:pStyle w:val="TAC"/>
              <w:jc w:val="left"/>
            </w:pPr>
            <w:r w:rsidRPr="00E27D23">
              <w:t>HARQ ACK/NACK</w:t>
            </w:r>
          </w:p>
        </w:tc>
        <w:tc>
          <w:tcPr>
            <w:tcW w:w="567" w:type="dxa"/>
            <w:tcBorders>
              <w:top w:val="single" w:sz="4" w:space="0" w:color="auto"/>
              <w:left w:val="single" w:sz="4" w:space="0" w:color="auto"/>
              <w:bottom w:val="single" w:sz="4" w:space="0" w:color="auto"/>
              <w:right w:val="single" w:sz="4" w:space="0" w:color="auto"/>
            </w:tcBorders>
          </w:tcPr>
          <w:p w14:paraId="1D1DCEEC" w14:textId="77777777" w:rsidR="00277723" w:rsidRPr="00E27D23" w:rsidRDefault="00277723" w:rsidP="002745DF">
            <w:pPr>
              <w:pStyle w:val="TAC"/>
            </w:pPr>
            <w:r w:rsidRPr="00E27D23">
              <w:t>1</w:t>
            </w:r>
          </w:p>
        </w:tc>
        <w:tc>
          <w:tcPr>
            <w:tcW w:w="850" w:type="dxa"/>
            <w:tcBorders>
              <w:top w:val="single" w:sz="4" w:space="0" w:color="auto"/>
              <w:left w:val="single" w:sz="4" w:space="0" w:color="auto"/>
              <w:bottom w:val="single" w:sz="4" w:space="0" w:color="auto"/>
              <w:right w:val="single" w:sz="4" w:space="0" w:color="auto"/>
            </w:tcBorders>
          </w:tcPr>
          <w:p w14:paraId="1B980256" w14:textId="77777777" w:rsidR="00277723" w:rsidRPr="00E27D23" w:rsidRDefault="00277723" w:rsidP="002745DF">
            <w:pPr>
              <w:pStyle w:val="TAC"/>
            </w:pPr>
            <w:r w:rsidRPr="00E27D23">
              <w:t>P</w:t>
            </w:r>
          </w:p>
        </w:tc>
      </w:tr>
      <w:tr w:rsidR="00277723" w:rsidRPr="00E27D23" w14:paraId="52CBB059" w14:textId="77777777" w:rsidTr="002745DF">
        <w:tc>
          <w:tcPr>
            <w:tcW w:w="533" w:type="dxa"/>
            <w:tcBorders>
              <w:top w:val="single" w:sz="4" w:space="0" w:color="auto"/>
              <w:left w:val="single" w:sz="4" w:space="0" w:color="auto"/>
              <w:bottom w:val="single" w:sz="4" w:space="0" w:color="auto"/>
              <w:right w:val="single" w:sz="4" w:space="0" w:color="auto"/>
            </w:tcBorders>
          </w:tcPr>
          <w:p w14:paraId="24A7B0B2" w14:textId="77777777" w:rsidR="00277723" w:rsidRPr="00E27D23" w:rsidRDefault="00277723" w:rsidP="002745DF">
            <w:pPr>
              <w:pStyle w:val="TAC"/>
              <w:rPr>
                <w:lang w:eastAsia="zh-CN"/>
              </w:rPr>
            </w:pPr>
            <w:r w:rsidRPr="00E27D23">
              <w:rPr>
                <w:lang w:eastAsia="zh-CN"/>
              </w:rPr>
              <w:t>13</w:t>
            </w:r>
          </w:p>
        </w:tc>
        <w:tc>
          <w:tcPr>
            <w:tcW w:w="3967" w:type="dxa"/>
            <w:tcBorders>
              <w:top w:val="single" w:sz="4" w:space="0" w:color="auto"/>
              <w:left w:val="single" w:sz="4" w:space="0" w:color="auto"/>
              <w:bottom w:val="single" w:sz="4" w:space="0" w:color="auto"/>
              <w:right w:val="single" w:sz="4" w:space="0" w:color="auto"/>
            </w:tcBorders>
          </w:tcPr>
          <w:p w14:paraId="5032590E" w14:textId="77777777" w:rsidR="00277723" w:rsidRPr="00E27D23" w:rsidRDefault="00277723" w:rsidP="002745DF">
            <w:pPr>
              <w:pStyle w:val="TAL"/>
            </w:pPr>
            <w:r w:rsidRPr="00E27D23">
              <w:t>The SS transmits RRCReconfiguration to configure CSI report and allowCSI-SRS-Tx-MulticastDRX-Active-r17.</w:t>
            </w:r>
          </w:p>
        </w:tc>
        <w:tc>
          <w:tcPr>
            <w:tcW w:w="708" w:type="dxa"/>
            <w:tcBorders>
              <w:top w:val="single" w:sz="4" w:space="0" w:color="auto"/>
              <w:left w:val="single" w:sz="4" w:space="0" w:color="auto"/>
              <w:bottom w:val="single" w:sz="4" w:space="0" w:color="auto"/>
              <w:right w:val="single" w:sz="4" w:space="0" w:color="auto"/>
            </w:tcBorders>
          </w:tcPr>
          <w:p w14:paraId="368F575C"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4174621" w14:textId="77777777" w:rsidR="00277723" w:rsidRPr="00E27D23" w:rsidRDefault="00277723" w:rsidP="002745DF">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w:t>
            </w:r>
          </w:p>
        </w:tc>
        <w:tc>
          <w:tcPr>
            <w:tcW w:w="567" w:type="dxa"/>
            <w:tcBorders>
              <w:top w:val="single" w:sz="4" w:space="0" w:color="auto"/>
              <w:left w:val="single" w:sz="4" w:space="0" w:color="auto"/>
              <w:bottom w:val="single" w:sz="4" w:space="0" w:color="auto"/>
              <w:right w:val="single" w:sz="4" w:space="0" w:color="auto"/>
            </w:tcBorders>
          </w:tcPr>
          <w:p w14:paraId="7BEA346E" w14:textId="77777777" w:rsidR="00277723" w:rsidRPr="00E27D23" w:rsidRDefault="00277723" w:rsidP="002745DF">
            <w:pPr>
              <w:pStyle w:val="TAC"/>
            </w:pPr>
            <w:r w:rsidRPr="00E27D23">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62EA54FF" w14:textId="77777777" w:rsidR="00277723" w:rsidRPr="00E27D23" w:rsidRDefault="00277723" w:rsidP="002745DF">
            <w:pPr>
              <w:pStyle w:val="TAC"/>
            </w:pPr>
            <w:r w:rsidRPr="00E27D23">
              <w:rPr>
                <w:rFonts w:eastAsia="MS Gothic"/>
              </w:rPr>
              <w:t>-</w:t>
            </w:r>
          </w:p>
        </w:tc>
      </w:tr>
      <w:tr w:rsidR="00277723" w:rsidRPr="00E27D23" w14:paraId="57E0000C" w14:textId="77777777" w:rsidTr="002745DF">
        <w:tc>
          <w:tcPr>
            <w:tcW w:w="533" w:type="dxa"/>
            <w:tcBorders>
              <w:top w:val="single" w:sz="4" w:space="0" w:color="auto"/>
              <w:left w:val="single" w:sz="4" w:space="0" w:color="auto"/>
              <w:bottom w:val="single" w:sz="4" w:space="0" w:color="auto"/>
              <w:right w:val="single" w:sz="4" w:space="0" w:color="auto"/>
            </w:tcBorders>
          </w:tcPr>
          <w:p w14:paraId="6B392DE1" w14:textId="77777777" w:rsidR="00277723" w:rsidRPr="00E27D23" w:rsidRDefault="00277723" w:rsidP="002745DF">
            <w:pPr>
              <w:pStyle w:val="TAC"/>
              <w:rPr>
                <w:lang w:eastAsia="zh-CN"/>
              </w:rPr>
            </w:pPr>
            <w:r w:rsidRPr="00E27D23">
              <w:rPr>
                <w:lang w:eastAsia="zh-CN"/>
              </w:rPr>
              <w:t>14</w:t>
            </w:r>
          </w:p>
        </w:tc>
        <w:tc>
          <w:tcPr>
            <w:tcW w:w="3967" w:type="dxa"/>
            <w:tcBorders>
              <w:top w:val="single" w:sz="4" w:space="0" w:color="auto"/>
              <w:left w:val="single" w:sz="4" w:space="0" w:color="auto"/>
              <w:bottom w:val="single" w:sz="4" w:space="0" w:color="auto"/>
              <w:right w:val="single" w:sz="4" w:space="0" w:color="auto"/>
            </w:tcBorders>
          </w:tcPr>
          <w:p w14:paraId="0BA211FE" w14:textId="77777777" w:rsidR="00277723" w:rsidRPr="00E27D23" w:rsidRDefault="00277723" w:rsidP="002745DF">
            <w:pPr>
              <w:pStyle w:val="TAL"/>
            </w:pPr>
            <w:r w:rsidRPr="00E27D23">
              <w:t>The UE transmits RRCReconfigurationComplete.</w:t>
            </w:r>
          </w:p>
        </w:tc>
        <w:tc>
          <w:tcPr>
            <w:tcW w:w="708" w:type="dxa"/>
            <w:tcBorders>
              <w:top w:val="single" w:sz="4" w:space="0" w:color="auto"/>
              <w:left w:val="single" w:sz="4" w:space="0" w:color="auto"/>
              <w:bottom w:val="single" w:sz="4" w:space="0" w:color="auto"/>
              <w:right w:val="single" w:sz="4" w:space="0" w:color="auto"/>
            </w:tcBorders>
          </w:tcPr>
          <w:p w14:paraId="6398FD7C"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F41716F" w14:textId="77777777" w:rsidR="00277723" w:rsidRPr="00E27D23" w:rsidRDefault="00277723" w:rsidP="002745DF">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0CA9A50A" w14:textId="77777777" w:rsidR="00277723" w:rsidRPr="00E27D23" w:rsidRDefault="00277723" w:rsidP="002745DF">
            <w:pPr>
              <w:pStyle w:val="TAC"/>
            </w:pPr>
            <w:r w:rsidRPr="00E27D23">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632D31E5" w14:textId="77777777" w:rsidR="00277723" w:rsidRPr="00E27D23" w:rsidRDefault="00277723" w:rsidP="002745DF">
            <w:pPr>
              <w:pStyle w:val="TAC"/>
            </w:pPr>
            <w:r w:rsidRPr="00E27D23">
              <w:rPr>
                <w:rFonts w:eastAsia="MS Gothic"/>
              </w:rPr>
              <w:t>-</w:t>
            </w:r>
          </w:p>
        </w:tc>
      </w:tr>
      <w:tr w:rsidR="00277723" w:rsidRPr="00E27D23" w14:paraId="13696532" w14:textId="77777777" w:rsidTr="002745DF">
        <w:tc>
          <w:tcPr>
            <w:tcW w:w="533" w:type="dxa"/>
            <w:tcBorders>
              <w:top w:val="single" w:sz="4" w:space="0" w:color="auto"/>
              <w:left w:val="single" w:sz="4" w:space="0" w:color="auto"/>
              <w:bottom w:val="single" w:sz="4" w:space="0" w:color="auto"/>
              <w:right w:val="single" w:sz="4" w:space="0" w:color="auto"/>
            </w:tcBorders>
          </w:tcPr>
          <w:p w14:paraId="476EAEBD" w14:textId="77777777" w:rsidR="00277723" w:rsidRPr="00E27D23" w:rsidRDefault="00277723" w:rsidP="002745DF">
            <w:pPr>
              <w:pStyle w:val="TAC"/>
              <w:rPr>
                <w:lang w:eastAsia="zh-CN"/>
              </w:rPr>
            </w:pPr>
            <w:r w:rsidRPr="00E27D23">
              <w:rPr>
                <w:lang w:eastAsia="zh-CN"/>
              </w:rPr>
              <w:t>15</w:t>
            </w:r>
          </w:p>
        </w:tc>
        <w:tc>
          <w:tcPr>
            <w:tcW w:w="3967" w:type="dxa"/>
            <w:tcBorders>
              <w:top w:val="single" w:sz="4" w:space="0" w:color="auto"/>
              <w:left w:val="single" w:sz="4" w:space="0" w:color="auto"/>
              <w:bottom w:val="single" w:sz="4" w:space="0" w:color="auto"/>
              <w:right w:val="single" w:sz="4" w:space="0" w:color="auto"/>
            </w:tcBorders>
          </w:tcPr>
          <w:p w14:paraId="7C327574" w14:textId="60D50444" w:rsidR="00277723" w:rsidRPr="00E27D23" w:rsidRDefault="00277723" w:rsidP="002745DF">
            <w:pPr>
              <w:pStyle w:val="TAL"/>
            </w:pPr>
            <w:r w:rsidRPr="00E27D23">
              <w:t xml:space="preserve">In the last PDCCH occasion before the </w:t>
            </w:r>
            <w:r w:rsidRPr="00E27D23">
              <w:rPr>
                <w:i/>
                <w:lang w:eastAsia="ko-KR"/>
              </w:rPr>
              <w:t>drx-onDurationTimerPTM</w:t>
            </w:r>
            <w:r w:rsidRPr="00E27D23">
              <w:t xml:space="preserve"> expires</w:t>
            </w:r>
            <w:r w:rsidRPr="00E27D23">
              <w:rPr>
                <w:lang w:eastAsia="zh-CN"/>
              </w:rPr>
              <w:t xml:space="preserve">, </w:t>
            </w:r>
            <w:r w:rsidRPr="00E27D23">
              <w:t xml:space="preserve">the SS indicates the new transmission of an </w:t>
            </w:r>
            <w:r w:rsidRPr="00E27D23">
              <w:rPr>
                <w:lang w:eastAsia="zh-CN"/>
              </w:rPr>
              <w:t xml:space="preserve">MBS Packet </w:t>
            </w:r>
            <w:r w:rsidRPr="00E27D23">
              <w:t>via RLC-UM for PTM transmission on the PDCCH addressed to G-RNTI.</w:t>
            </w:r>
          </w:p>
          <w:p w14:paraId="36D0D974" w14:textId="77777777" w:rsidR="00277723" w:rsidRPr="00E27D23" w:rsidRDefault="00277723" w:rsidP="002745DF">
            <w:pPr>
              <w:pStyle w:val="TAL"/>
            </w:pPr>
            <w:r w:rsidRPr="00E27D23">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053309CA"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20B4B46" w14:textId="77777777" w:rsidR="00277723" w:rsidRPr="00E27D23" w:rsidRDefault="00277723" w:rsidP="002745DF">
            <w:pPr>
              <w:pStyle w:val="TAC"/>
              <w:jc w:val="left"/>
            </w:pPr>
            <w:r w:rsidRPr="00E27D23">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56537B71"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5BB39509" w14:textId="77777777" w:rsidR="00277723" w:rsidRPr="00E27D23" w:rsidRDefault="00277723" w:rsidP="002745DF">
            <w:pPr>
              <w:pStyle w:val="TAC"/>
            </w:pPr>
            <w:r w:rsidRPr="00E27D23">
              <w:t>-</w:t>
            </w:r>
          </w:p>
        </w:tc>
      </w:tr>
      <w:tr w:rsidR="00277723" w:rsidRPr="00E27D23" w14:paraId="568479FC" w14:textId="77777777" w:rsidTr="002745DF">
        <w:tc>
          <w:tcPr>
            <w:tcW w:w="533" w:type="dxa"/>
            <w:tcBorders>
              <w:top w:val="single" w:sz="4" w:space="0" w:color="auto"/>
              <w:left w:val="single" w:sz="4" w:space="0" w:color="auto"/>
              <w:bottom w:val="single" w:sz="4" w:space="0" w:color="auto"/>
              <w:right w:val="single" w:sz="4" w:space="0" w:color="auto"/>
            </w:tcBorders>
          </w:tcPr>
          <w:p w14:paraId="4D5BEA5B" w14:textId="77777777" w:rsidR="00277723" w:rsidRPr="00E27D23" w:rsidRDefault="00277723" w:rsidP="002745DF">
            <w:pPr>
              <w:pStyle w:val="TAC"/>
              <w:rPr>
                <w:lang w:eastAsia="zh-CN"/>
              </w:rPr>
            </w:pPr>
            <w:r w:rsidRPr="00E27D23">
              <w:rPr>
                <w:lang w:eastAsia="zh-CN"/>
              </w:rPr>
              <w:t>16</w:t>
            </w:r>
          </w:p>
        </w:tc>
        <w:tc>
          <w:tcPr>
            <w:tcW w:w="3967" w:type="dxa"/>
            <w:tcBorders>
              <w:top w:val="single" w:sz="4" w:space="0" w:color="auto"/>
              <w:left w:val="single" w:sz="4" w:space="0" w:color="auto"/>
              <w:bottom w:val="single" w:sz="4" w:space="0" w:color="auto"/>
              <w:right w:val="single" w:sz="4" w:space="0" w:color="auto"/>
            </w:tcBorders>
          </w:tcPr>
          <w:p w14:paraId="5A3A91EE" w14:textId="77777777" w:rsidR="00277723" w:rsidRPr="00E27D23" w:rsidRDefault="00277723" w:rsidP="002745DF">
            <w:pPr>
              <w:pStyle w:val="TAL"/>
            </w:pPr>
            <w:r w:rsidRPr="00E27D23">
              <w:t>The UE transmits a HARQ NACK for the MBS Packet in step 15.</w:t>
            </w:r>
          </w:p>
        </w:tc>
        <w:tc>
          <w:tcPr>
            <w:tcW w:w="708" w:type="dxa"/>
            <w:tcBorders>
              <w:top w:val="single" w:sz="4" w:space="0" w:color="auto"/>
              <w:left w:val="single" w:sz="4" w:space="0" w:color="auto"/>
              <w:bottom w:val="single" w:sz="4" w:space="0" w:color="auto"/>
              <w:right w:val="single" w:sz="4" w:space="0" w:color="auto"/>
            </w:tcBorders>
          </w:tcPr>
          <w:p w14:paraId="13FD2E61"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2E90DAF" w14:textId="77777777" w:rsidR="00277723" w:rsidRPr="00E27D23" w:rsidRDefault="00277723" w:rsidP="002745DF">
            <w:pPr>
              <w:pStyle w:val="TAC"/>
              <w:jc w:val="left"/>
            </w:pPr>
            <w:r w:rsidRPr="00E27D23">
              <w:t>HARQ NACK</w:t>
            </w:r>
          </w:p>
        </w:tc>
        <w:tc>
          <w:tcPr>
            <w:tcW w:w="567" w:type="dxa"/>
            <w:tcBorders>
              <w:top w:val="single" w:sz="4" w:space="0" w:color="auto"/>
              <w:left w:val="single" w:sz="4" w:space="0" w:color="auto"/>
              <w:bottom w:val="single" w:sz="4" w:space="0" w:color="auto"/>
              <w:right w:val="single" w:sz="4" w:space="0" w:color="auto"/>
            </w:tcBorders>
          </w:tcPr>
          <w:p w14:paraId="71BEF998"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467A2259" w14:textId="77777777" w:rsidR="00277723" w:rsidRPr="00E27D23" w:rsidRDefault="00277723" w:rsidP="002745DF">
            <w:pPr>
              <w:pStyle w:val="TAC"/>
            </w:pPr>
            <w:r w:rsidRPr="00E27D23">
              <w:t>-</w:t>
            </w:r>
          </w:p>
        </w:tc>
      </w:tr>
      <w:tr w:rsidR="00277723" w:rsidRPr="00E27D23" w14:paraId="263EEF5E" w14:textId="77777777" w:rsidTr="002745DF">
        <w:tc>
          <w:tcPr>
            <w:tcW w:w="533" w:type="dxa"/>
            <w:tcBorders>
              <w:top w:val="single" w:sz="4" w:space="0" w:color="auto"/>
              <w:left w:val="single" w:sz="4" w:space="0" w:color="auto"/>
              <w:bottom w:val="single" w:sz="4" w:space="0" w:color="auto"/>
              <w:right w:val="single" w:sz="4" w:space="0" w:color="auto"/>
            </w:tcBorders>
          </w:tcPr>
          <w:p w14:paraId="3348A797" w14:textId="77777777" w:rsidR="00277723" w:rsidRPr="00E27D23" w:rsidRDefault="00277723" w:rsidP="002745DF">
            <w:pPr>
              <w:pStyle w:val="TAC"/>
              <w:rPr>
                <w:lang w:eastAsia="zh-CN"/>
              </w:rPr>
            </w:pPr>
            <w:r w:rsidRPr="00E27D23">
              <w:rPr>
                <w:lang w:eastAsia="zh-CN"/>
              </w:rPr>
              <w:t>17</w:t>
            </w:r>
          </w:p>
        </w:tc>
        <w:tc>
          <w:tcPr>
            <w:tcW w:w="3967" w:type="dxa"/>
            <w:tcBorders>
              <w:top w:val="single" w:sz="4" w:space="0" w:color="auto"/>
              <w:left w:val="single" w:sz="4" w:space="0" w:color="auto"/>
              <w:bottom w:val="single" w:sz="4" w:space="0" w:color="auto"/>
              <w:right w:val="single" w:sz="4" w:space="0" w:color="auto"/>
            </w:tcBorders>
          </w:tcPr>
          <w:p w14:paraId="05522D0B" w14:textId="77777777" w:rsidR="00277723" w:rsidRPr="00E27D23" w:rsidRDefault="00277723" w:rsidP="002745DF">
            <w:pPr>
              <w:pStyle w:val="TAL"/>
            </w:pPr>
            <w:r w:rsidRPr="00E27D23">
              <w:t>Check: Does the UE transmit a CSI Report during when the</w:t>
            </w:r>
            <w:r w:rsidRPr="00E27D23">
              <w:rPr>
                <w:i/>
              </w:rPr>
              <w:t xml:space="preserve"> drx-RetransmissionTimerDL</w:t>
            </w:r>
            <w:r w:rsidRPr="00E27D23">
              <w:t xml:space="preserve">  and </w:t>
            </w:r>
            <w:r w:rsidRPr="00E27D23">
              <w:rPr>
                <w:i/>
              </w:rPr>
              <w:t>drx-RetransmissionTimerDL-PTM</w:t>
            </w:r>
            <w:r w:rsidRPr="00E27D23">
              <w:t xml:space="preserve"> are running?</w:t>
            </w:r>
          </w:p>
        </w:tc>
        <w:tc>
          <w:tcPr>
            <w:tcW w:w="708" w:type="dxa"/>
            <w:tcBorders>
              <w:top w:val="single" w:sz="4" w:space="0" w:color="auto"/>
              <w:left w:val="single" w:sz="4" w:space="0" w:color="auto"/>
              <w:bottom w:val="single" w:sz="4" w:space="0" w:color="auto"/>
              <w:right w:val="single" w:sz="4" w:space="0" w:color="auto"/>
            </w:tcBorders>
          </w:tcPr>
          <w:p w14:paraId="3C96A2AA"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9EB18EA" w14:textId="77777777" w:rsidR="00277723" w:rsidRPr="00E27D23" w:rsidRDefault="00277723" w:rsidP="002745DF">
            <w:pPr>
              <w:pStyle w:val="TAC"/>
              <w:jc w:val="left"/>
            </w:pPr>
            <w:r w:rsidRPr="00E27D23">
              <w:t>CSI Report</w:t>
            </w:r>
          </w:p>
        </w:tc>
        <w:tc>
          <w:tcPr>
            <w:tcW w:w="567" w:type="dxa"/>
            <w:tcBorders>
              <w:top w:val="single" w:sz="4" w:space="0" w:color="auto"/>
              <w:left w:val="single" w:sz="4" w:space="0" w:color="auto"/>
              <w:bottom w:val="single" w:sz="4" w:space="0" w:color="auto"/>
              <w:right w:val="single" w:sz="4" w:space="0" w:color="auto"/>
            </w:tcBorders>
          </w:tcPr>
          <w:p w14:paraId="4B27BBF3" w14:textId="77777777" w:rsidR="00277723" w:rsidRPr="00E27D23" w:rsidRDefault="00277723" w:rsidP="002745DF">
            <w:pPr>
              <w:pStyle w:val="TAC"/>
            </w:pPr>
            <w:r w:rsidRPr="00E27D23">
              <w:rPr>
                <w:lang w:eastAsia="zh-CN"/>
              </w:rPr>
              <w:t>4</w:t>
            </w:r>
          </w:p>
        </w:tc>
        <w:tc>
          <w:tcPr>
            <w:tcW w:w="850" w:type="dxa"/>
            <w:tcBorders>
              <w:top w:val="single" w:sz="4" w:space="0" w:color="auto"/>
              <w:left w:val="single" w:sz="4" w:space="0" w:color="auto"/>
              <w:bottom w:val="single" w:sz="4" w:space="0" w:color="auto"/>
              <w:right w:val="single" w:sz="4" w:space="0" w:color="auto"/>
            </w:tcBorders>
          </w:tcPr>
          <w:p w14:paraId="4E622554" w14:textId="77777777" w:rsidR="00277723" w:rsidRPr="00E27D23" w:rsidRDefault="00277723" w:rsidP="002745DF">
            <w:pPr>
              <w:pStyle w:val="TAC"/>
            </w:pPr>
            <w:r w:rsidRPr="00E27D23">
              <w:rPr>
                <w:lang w:eastAsia="zh-CN"/>
              </w:rPr>
              <w:t>P</w:t>
            </w:r>
          </w:p>
        </w:tc>
      </w:tr>
      <w:tr w:rsidR="00277723" w:rsidRPr="00E27D23" w14:paraId="333A22ED" w14:textId="77777777" w:rsidTr="002745DF">
        <w:tc>
          <w:tcPr>
            <w:tcW w:w="533" w:type="dxa"/>
            <w:tcBorders>
              <w:top w:val="single" w:sz="4" w:space="0" w:color="auto"/>
              <w:left w:val="single" w:sz="4" w:space="0" w:color="auto"/>
              <w:bottom w:val="single" w:sz="4" w:space="0" w:color="auto"/>
              <w:right w:val="single" w:sz="4" w:space="0" w:color="auto"/>
            </w:tcBorders>
          </w:tcPr>
          <w:p w14:paraId="5771B98C" w14:textId="77777777" w:rsidR="00277723" w:rsidRPr="00E27D23" w:rsidRDefault="00277723" w:rsidP="002745DF">
            <w:pPr>
              <w:pStyle w:val="TAC"/>
              <w:rPr>
                <w:lang w:eastAsia="zh-CN"/>
              </w:rPr>
            </w:pPr>
            <w:r w:rsidRPr="00E27D23">
              <w:rPr>
                <w:lang w:eastAsia="zh-CN"/>
              </w:rPr>
              <w:t>18</w:t>
            </w:r>
          </w:p>
        </w:tc>
        <w:tc>
          <w:tcPr>
            <w:tcW w:w="3967" w:type="dxa"/>
            <w:tcBorders>
              <w:top w:val="single" w:sz="4" w:space="0" w:color="auto"/>
              <w:left w:val="single" w:sz="4" w:space="0" w:color="auto"/>
              <w:bottom w:val="single" w:sz="4" w:space="0" w:color="auto"/>
              <w:right w:val="single" w:sz="4" w:space="0" w:color="auto"/>
            </w:tcBorders>
          </w:tcPr>
          <w:p w14:paraId="40E805E1" w14:textId="54E3F1FD" w:rsidR="00277723" w:rsidRPr="00E27D23" w:rsidRDefault="00277723" w:rsidP="002745DF">
            <w:pPr>
              <w:pStyle w:val="TAL"/>
            </w:pPr>
            <w:r w:rsidRPr="00E27D23">
              <w:rPr>
                <w:lang w:eastAsia="zh-CN"/>
              </w:rPr>
              <w:t>In a</w:t>
            </w:r>
            <w:r w:rsidRPr="00E27D23">
              <w:t xml:space="preserve"> PDCCH occasion </w:t>
            </w:r>
            <w:r w:rsidRPr="00E27D23">
              <w:rPr>
                <w:lang w:eastAsia="zh-CN"/>
              </w:rPr>
              <w:t xml:space="preserve">which is X PDCCH sub frames </w:t>
            </w:r>
            <w:r w:rsidRPr="00E27D23">
              <w:t xml:space="preserve">before the PDCCH occasion in which the </w:t>
            </w:r>
            <w:r w:rsidRPr="00E27D23">
              <w:rPr>
                <w:i/>
              </w:rPr>
              <w:t>drx-RetransmissionTimerDL</w:t>
            </w:r>
            <w:r w:rsidRPr="00E27D23">
              <w:t xml:space="preserve"> expires, with X &gt; period of CSI Report, the SS indicate</w:t>
            </w:r>
            <w:r w:rsidRPr="00E27D23">
              <w:rPr>
                <w:lang w:eastAsia="zh-CN"/>
              </w:rPr>
              <w:t>s</w:t>
            </w:r>
            <w:r w:rsidRPr="00E27D23">
              <w:t xml:space="preserve"> the new transmission of an MBS Packet via RLC-UM for PTP transmission on the PDCCH addressed to C-RNTI. (Note 5)</w:t>
            </w:r>
          </w:p>
          <w:p w14:paraId="2036504C" w14:textId="77777777" w:rsidR="00277723" w:rsidRPr="00E27D23" w:rsidRDefault="00277723" w:rsidP="002745DF">
            <w:pPr>
              <w:pStyle w:val="TAL"/>
            </w:pPr>
            <w:r w:rsidRPr="00E27D23">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5EB338FE"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C9E49C2" w14:textId="77777777" w:rsidR="00277723" w:rsidRPr="00E27D23" w:rsidRDefault="00277723" w:rsidP="002745DF">
            <w:pPr>
              <w:pStyle w:val="TAC"/>
              <w:jc w:val="left"/>
            </w:pPr>
            <w:r w:rsidRPr="00E27D23">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7F805703"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79970F7D" w14:textId="77777777" w:rsidR="00277723" w:rsidRPr="00E27D23" w:rsidRDefault="00277723" w:rsidP="002745DF">
            <w:pPr>
              <w:pStyle w:val="TAC"/>
            </w:pPr>
            <w:r w:rsidRPr="00E27D23">
              <w:t>-</w:t>
            </w:r>
          </w:p>
        </w:tc>
      </w:tr>
      <w:tr w:rsidR="00277723" w:rsidRPr="00E27D23" w14:paraId="331FD396" w14:textId="77777777" w:rsidTr="002745DF">
        <w:tc>
          <w:tcPr>
            <w:tcW w:w="533" w:type="dxa"/>
            <w:tcBorders>
              <w:top w:val="single" w:sz="4" w:space="0" w:color="auto"/>
              <w:left w:val="single" w:sz="4" w:space="0" w:color="auto"/>
              <w:bottom w:val="single" w:sz="4" w:space="0" w:color="auto"/>
              <w:right w:val="single" w:sz="4" w:space="0" w:color="auto"/>
            </w:tcBorders>
          </w:tcPr>
          <w:p w14:paraId="585AA2F5" w14:textId="77777777" w:rsidR="00277723" w:rsidRPr="00E27D23" w:rsidRDefault="00277723" w:rsidP="002745DF">
            <w:pPr>
              <w:pStyle w:val="TAC"/>
              <w:rPr>
                <w:lang w:eastAsia="zh-CN"/>
              </w:rPr>
            </w:pPr>
            <w:r w:rsidRPr="00E27D23">
              <w:rPr>
                <w:lang w:eastAsia="zh-CN"/>
              </w:rPr>
              <w:t>19</w:t>
            </w:r>
          </w:p>
        </w:tc>
        <w:tc>
          <w:tcPr>
            <w:tcW w:w="3967" w:type="dxa"/>
            <w:tcBorders>
              <w:top w:val="single" w:sz="4" w:space="0" w:color="auto"/>
              <w:left w:val="single" w:sz="4" w:space="0" w:color="auto"/>
              <w:bottom w:val="single" w:sz="4" w:space="0" w:color="auto"/>
              <w:right w:val="single" w:sz="4" w:space="0" w:color="auto"/>
            </w:tcBorders>
          </w:tcPr>
          <w:p w14:paraId="282A6813" w14:textId="77777777" w:rsidR="00277723" w:rsidRPr="00E27D23" w:rsidRDefault="00277723" w:rsidP="002745DF">
            <w:pPr>
              <w:pStyle w:val="TAL"/>
            </w:pPr>
            <w:r w:rsidRPr="00E27D23">
              <w:t>Check: Does the UE transmit a CSI Report after step 18?</w:t>
            </w:r>
          </w:p>
        </w:tc>
        <w:tc>
          <w:tcPr>
            <w:tcW w:w="708" w:type="dxa"/>
            <w:tcBorders>
              <w:top w:val="single" w:sz="4" w:space="0" w:color="auto"/>
              <w:left w:val="single" w:sz="4" w:space="0" w:color="auto"/>
              <w:bottom w:val="single" w:sz="4" w:space="0" w:color="auto"/>
              <w:right w:val="single" w:sz="4" w:space="0" w:color="auto"/>
            </w:tcBorders>
          </w:tcPr>
          <w:p w14:paraId="7DE756EC"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EFE9A84" w14:textId="77777777" w:rsidR="00277723" w:rsidRPr="00E27D23" w:rsidRDefault="00277723" w:rsidP="002745DF">
            <w:pPr>
              <w:pStyle w:val="TAC"/>
              <w:jc w:val="left"/>
            </w:pPr>
            <w:r w:rsidRPr="00E27D23">
              <w:t>CSI Report</w:t>
            </w:r>
          </w:p>
        </w:tc>
        <w:tc>
          <w:tcPr>
            <w:tcW w:w="567" w:type="dxa"/>
            <w:tcBorders>
              <w:top w:val="single" w:sz="4" w:space="0" w:color="auto"/>
              <w:left w:val="single" w:sz="4" w:space="0" w:color="auto"/>
              <w:bottom w:val="single" w:sz="4" w:space="0" w:color="auto"/>
              <w:right w:val="single" w:sz="4" w:space="0" w:color="auto"/>
            </w:tcBorders>
          </w:tcPr>
          <w:p w14:paraId="787A7A50" w14:textId="77777777" w:rsidR="00277723" w:rsidRPr="00E27D23" w:rsidRDefault="00277723" w:rsidP="002745DF">
            <w:pPr>
              <w:pStyle w:val="TAC"/>
            </w:pPr>
            <w:r w:rsidRPr="00E27D23">
              <w:t>2,3</w:t>
            </w:r>
          </w:p>
        </w:tc>
        <w:tc>
          <w:tcPr>
            <w:tcW w:w="850" w:type="dxa"/>
            <w:tcBorders>
              <w:top w:val="single" w:sz="4" w:space="0" w:color="auto"/>
              <w:left w:val="single" w:sz="4" w:space="0" w:color="auto"/>
              <w:bottom w:val="single" w:sz="4" w:space="0" w:color="auto"/>
              <w:right w:val="single" w:sz="4" w:space="0" w:color="auto"/>
            </w:tcBorders>
          </w:tcPr>
          <w:p w14:paraId="0DB35064" w14:textId="77777777" w:rsidR="00277723" w:rsidRPr="00E27D23" w:rsidRDefault="00277723" w:rsidP="002745DF">
            <w:pPr>
              <w:pStyle w:val="TAC"/>
            </w:pPr>
            <w:r w:rsidRPr="00E27D23">
              <w:t>F</w:t>
            </w:r>
          </w:p>
        </w:tc>
      </w:tr>
      <w:tr w:rsidR="00277723" w:rsidRPr="00E27D23" w14:paraId="31304C24" w14:textId="77777777" w:rsidTr="002745DF">
        <w:tc>
          <w:tcPr>
            <w:tcW w:w="9600" w:type="dxa"/>
            <w:gridSpan w:val="6"/>
            <w:tcBorders>
              <w:top w:val="single" w:sz="4" w:space="0" w:color="auto"/>
              <w:left w:val="single" w:sz="4" w:space="0" w:color="auto"/>
              <w:bottom w:val="single" w:sz="4" w:space="0" w:color="auto"/>
              <w:right w:val="single" w:sz="4" w:space="0" w:color="auto"/>
            </w:tcBorders>
          </w:tcPr>
          <w:p w14:paraId="6704F15D" w14:textId="6944648F" w:rsidR="00277723" w:rsidRPr="00E27D23" w:rsidRDefault="00277723" w:rsidP="002745DF">
            <w:pPr>
              <w:pStyle w:val="TAN"/>
              <w:rPr>
                <w:lang w:eastAsia="zh-CN"/>
              </w:rPr>
            </w:pPr>
            <w:r w:rsidRPr="00E27D23">
              <w:rPr>
                <w:lang w:eastAsia="zh-CN"/>
              </w:rPr>
              <w:t>Note 1:</w:t>
            </w:r>
            <w:r w:rsidRPr="00E27D23">
              <w:rPr>
                <w:lang w:eastAsia="zh-CN"/>
              </w:rPr>
              <w:tab/>
              <w:t xml:space="preserve">If UE support </w:t>
            </w:r>
            <w:r w:rsidRPr="00E27D23">
              <w:t xml:space="preserve">PTP retransmission for multicast, UE start </w:t>
            </w:r>
            <w:r w:rsidRPr="00E27D23">
              <w:rPr>
                <w:i/>
                <w:lang w:eastAsia="ko-KR"/>
              </w:rPr>
              <w:t xml:space="preserve">drx-HARQ-RTT-TimerDL </w:t>
            </w:r>
            <w:r w:rsidRPr="00E27D23">
              <w:rPr>
                <w:lang w:eastAsia="ko-KR"/>
              </w:rPr>
              <w:t xml:space="preserve">and </w:t>
            </w:r>
            <w:r w:rsidRPr="00E27D23">
              <w:rPr>
                <w:i/>
                <w:lang w:eastAsia="ko-KR"/>
              </w:rPr>
              <w:t xml:space="preserve">drx-HARQ-RTT-TimerDL-PTM </w:t>
            </w:r>
            <w:r w:rsidRPr="00E27D23">
              <w:t>for the corresponding HARQ process</w:t>
            </w:r>
            <w:r w:rsidRPr="00E27D23">
              <w:rPr>
                <w:lang w:eastAsia="ko-KR"/>
              </w:rPr>
              <w:t xml:space="preserve"> in the first symbol after</w:t>
            </w:r>
            <w:r w:rsidRPr="00E27D23">
              <w:t xml:space="preserve"> </w:t>
            </w:r>
            <w:r w:rsidRPr="00E27D23">
              <w:rPr>
                <w:lang w:eastAsia="ko-KR"/>
              </w:rPr>
              <w:t>the end of the corresponding transmission carrying the DL</w:t>
            </w:r>
            <w:r w:rsidRPr="00E27D23">
              <w:t xml:space="preserve"> </w:t>
            </w:r>
            <w:r w:rsidRPr="00E27D23">
              <w:rPr>
                <w:lang w:eastAsia="ko-KR"/>
              </w:rPr>
              <w:t>HARQ feedback (</w:t>
            </w:r>
            <w:r w:rsidR="0087134E" w:rsidRPr="00E27D23">
              <w:rPr>
                <w:lang w:eastAsia="ko-KR"/>
              </w:rPr>
              <w:t>i.e.</w:t>
            </w:r>
            <w:r w:rsidRPr="00E27D23">
              <w:rPr>
                <w:lang w:eastAsia="ko-KR"/>
              </w:rPr>
              <w:t xml:space="preserve"> HARQ NACK in step 10).</w:t>
            </w:r>
          </w:p>
          <w:p w14:paraId="43AC6EC0" w14:textId="0BC9ACD5" w:rsidR="00277723" w:rsidRPr="00E27D23" w:rsidRDefault="00277723" w:rsidP="002745DF">
            <w:pPr>
              <w:pStyle w:val="TAN"/>
              <w:rPr>
                <w:lang w:eastAsia="zh-CN"/>
              </w:rPr>
            </w:pPr>
            <w:r w:rsidRPr="00E27D23">
              <w:rPr>
                <w:lang w:eastAsia="zh-CN"/>
              </w:rPr>
              <w:t>Note 2:</w:t>
            </w:r>
            <w:r w:rsidRPr="00E27D23">
              <w:rPr>
                <w:lang w:eastAsia="zh-CN"/>
              </w:rPr>
              <w:tab/>
            </w:r>
            <w:r w:rsidRPr="00E27D23">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p w14:paraId="4921A027" w14:textId="5A7BDBD9" w:rsidR="00277723" w:rsidRPr="00E27D23" w:rsidRDefault="00277723" w:rsidP="002745DF">
            <w:pPr>
              <w:pStyle w:val="TAN"/>
              <w:rPr>
                <w:lang w:eastAsia="zh-CN"/>
              </w:rPr>
            </w:pPr>
            <w:r w:rsidRPr="00E27D23">
              <w:rPr>
                <w:lang w:eastAsia="zh-CN"/>
              </w:rPr>
              <w:t>Note 3:</w:t>
            </w:r>
            <w:r w:rsidRPr="00E27D23">
              <w:rPr>
                <w:lang w:eastAsia="zh-CN"/>
              </w:rPr>
              <w:tab/>
              <w:t xml:space="preserve">SS performs new transmission for a MBS Packet in step9, UE starts </w:t>
            </w:r>
            <w:r w:rsidRPr="00E27D23">
              <w:rPr>
                <w:i/>
                <w:lang w:eastAsia="zh-CN"/>
              </w:rPr>
              <w:t>drx-HARQ-RTT-TimerDL</w:t>
            </w:r>
            <w:r w:rsidRPr="00E27D23">
              <w:rPr>
                <w:lang w:eastAsia="zh-CN"/>
              </w:rPr>
              <w:t xml:space="preserve"> and </w:t>
            </w:r>
            <w:r w:rsidRPr="00E27D23">
              <w:rPr>
                <w:i/>
                <w:lang w:eastAsia="zh-CN"/>
              </w:rPr>
              <w:t>drx-HARQ-RTT-TimerDL-PTM</w:t>
            </w:r>
            <w:r w:rsidRPr="00E27D23">
              <w:rPr>
                <w:lang w:eastAsia="zh-CN"/>
              </w:rPr>
              <w:t xml:space="preserve"> after sending HARQ NACK in step 10. UE starts </w:t>
            </w:r>
            <w:r w:rsidRPr="00E27D23">
              <w:rPr>
                <w:i/>
                <w:lang w:eastAsia="zh-CN"/>
              </w:rPr>
              <w:t>drx-RetransmissionTimerDL</w:t>
            </w:r>
            <w:r w:rsidRPr="00E27D23">
              <w:rPr>
                <w:lang w:eastAsia="zh-CN"/>
              </w:rPr>
              <w:t xml:space="preserve"> after expiry of </w:t>
            </w:r>
            <w:r w:rsidRPr="00E27D23">
              <w:rPr>
                <w:i/>
                <w:lang w:eastAsia="zh-CN"/>
              </w:rPr>
              <w:t>drx-HARQ-RTT-TimerDL</w:t>
            </w:r>
            <w:r w:rsidRPr="00E27D23">
              <w:rPr>
                <w:lang w:eastAsia="zh-CN"/>
              </w:rPr>
              <w:t>, SS performs retransmission for the MBS Packet using PTP retransmission for multicast. If UE decode the MBS Packet successfully, UE feedback HARQ ACK. If UE fail to decode the MBS Packet successfully, UE feedbacks HARQ NACK and starts drx-HARQ-RTT-TimerDL again.</w:t>
            </w:r>
          </w:p>
          <w:p w14:paraId="2A09E14B" w14:textId="77777777" w:rsidR="00277723" w:rsidRPr="00E27D23" w:rsidRDefault="00277723" w:rsidP="002745DF">
            <w:pPr>
              <w:pStyle w:val="TAN"/>
              <w:rPr>
                <w:lang w:eastAsia="zh-CN"/>
              </w:rPr>
            </w:pPr>
            <w:r w:rsidRPr="00E27D23">
              <w:t>Note 4:</w:t>
            </w:r>
            <w:r w:rsidRPr="00E27D23">
              <w:tab/>
            </w:r>
            <w:r w:rsidRPr="00E27D23">
              <w:rPr>
                <w:lang w:eastAsia="zh-CN"/>
              </w:rPr>
              <w:t>The DCI format for all the PDCCH addressed to G-RNTI is DCI format 4-1.</w:t>
            </w:r>
          </w:p>
          <w:p w14:paraId="5814CE04" w14:textId="77777777" w:rsidR="00277723" w:rsidRPr="00E27D23" w:rsidRDefault="00277723" w:rsidP="002745DF">
            <w:pPr>
              <w:pStyle w:val="TAN"/>
              <w:rPr>
                <w:i/>
              </w:rPr>
            </w:pPr>
            <w:r w:rsidRPr="00E27D23">
              <w:t>Note 5:</w:t>
            </w:r>
            <w:r w:rsidRPr="00E27D23">
              <w:tab/>
              <w:t xml:space="preserve">UE stops </w:t>
            </w:r>
            <w:r w:rsidRPr="00E27D23">
              <w:rPr>
                <w:i/>
              </w:rPr>
              <w:t xml:space="preserve">drx-RetransmissionTimerDL </w:t>
            </w:r>
            <w:r w:rsidRPr="00E27D23">
              <w:t>and</w:t>
            </w:r>
            <w:r w:rsidRPr="00E27D23">
              <w:rPr>
                <w:i/>
              </w:rPr>
              <w:t xml:space="preserve"> drx-RetransmissionTimerDL-PTM, </w:t>
            </w:r>
            <w:r w:rsidRPr="00E27D23">
              <w:t xml:space="preserve">and </w:t>
            </w:r>
            <w:r w:rsidRPr="00E27D23">
              <w:rPr>
                <w:i/>
              </w:rPr>
              <w:t>drx-inactiveTimer</w:t>
            </w:r>
            <w:r w:rsidRPr="00E27D23">
              <w:t>=0ms. Therefore, UE leaves Active Time.</w:t>
            </w:r>
          </w:p>
        </w:tc>
      </w:tr>
    </w:tbl>
    <w:p w14:paraId="24E5CF01" w14:textId="77777777" w:rsidR="00277723" w:rsidRPr="00E27D23" w:rsidRDefault="00277723" w:rsidP="00277723">
      <w:pPr>
        <w:rPr>
          <w:rFonts w:eastAsia="PMingLiU"/>
          <w:lang w:eastAsia="zh-TW"/>
        </w:rPr>
      </w:pPr>
    </w:p>
    <w:p w14:paraId="1F432F9C" w14:textId="77777777" w:rsidR="00277723" w:rsidRPr="00E27D23" w:rsidRDefault="00277723" w:rsidP="00277723">
      <w:pPr>
        <w:pStyle w:val="H6"/>
      </w:pPr>
      <w:r w:rsidRPr="00E27D23">
        <w:t>14.2.1.2.3.3.3</w:t>
      </w:r>
      <w:r w:rsidRPr="00E27D23">
        <w:tab/>
        <w:t>Specific message contents</w:t>
      </w:r>
    </w:p>
    <w:p w14:paraId="6F8629C4" w14:textId="77777777" w:rsidR="00277723" w:rsidRPr="00E27D23" w:rsidRDefault="00277723" w:rsidP="00277723">
      <w:pPr>
        <w:pStyle w:val="TH"/>
      </w:pPr>
      <w:r w:rsidRPr="00E27D23">
        <w:rPr>
          <w:color w:val="000000"/>
        </w:rPr>
        <w:t>Table 14.2.1.2.3.3.3-1</w:t>
      </w:r>
      <w:r w:rsidRPr="00E27D23">
        <w:t xml:space="preserve">: </w:t>
      </w:r>
      <w:r w:rsidRPr="00E27D23">
        <w:rPr>
          <w:rStyle w:val="apple-style-span"/>
          <w:rFonts w:eastAsia="Malgun Gothic"/>
        </w:rPr>
        <w:t>ACTIVATE TEST MODE</w:t>
      </w:r>
      <w:r w:rsidRPr="00E27D23">
        <w:t xml:space="preserve"> (preamble, Table 14.2.1.2.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27D23" w14:paraId="780AD1F4" w14:textId="77777777" w:rsidTr="002745DF">
        <w:trPr>
          <w:cantSplit/>
        </w:trPr>
        <w:tc>
          <w:tcPr>
            <w:tcW w:w="9635" w:type="dxa"/>
          </w:tcPr>
          <w:p w14:paraId="08FD49F4" w14:textId="77777777" w:rsidR="00277723" w:rsidRPr="00E27D23" w:rsidRDefault="00277723" w:rsidP="002745DF">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5225864F" w14:textId="77777777" w:rsidR="00277723" w:rsidRPr="00E27D23" w:rsidRDefault="00277723" w:rsidP="00277723"/>
    <w:p w14:paraId="049E6A88" w14:textId="77777777" w:rsidR="00277723" w:rsidRPr="00E27D23" w:rsidRDefault="00277723" w:rsidP="00277723">
      <w:pPr>
        <w:pStyle w:val="TH"/>
      </w:pPr>
      <w:r w:rsidRPr="00E27D23">
        <w:rPr>
          <w:color w:val="000000"/>
        </w:rPr>
        <w:t>Table 14.2.1.2.3.3.3-2</w:t>
      </w:r>
      <w:r w:rsidRPr="00E27D23">
        <w:t>:</w:t>
      </w:r>
      <w:r w:rsidRPr="00E27D23">
        <w:rPr>
          <w:i/>
          <w:iCs/>
        </w:rPr>
        <w:t xml:space="preserve"> RRCReconfiguration</w:t>
      </w:r>
      <w:r w:rsidRPr="00E27D23">
        <w:t xml:space="preserve"> (step 3, Table 14.2.1.2.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E27D23" w14:paraId="08F0D7BC" w14:textId="77777777" w:rsidTr="002745DF">
        <w:tc>
          <w:tcPr>
            <w:tcW w:w="9738" w:type="dxa"/>
            <w:gridSpan w:val="4"/>
          </w:tcPr>
          <w:p w14:paraId="4C69911D" w14:textId="77777777" w:rsidR="00277723" w:rsidRPr="00E27D23" w:rsidRDefault="00277723" w:rsidP="002745DF">
            <w:pPr>
              <w:pStyle w:val="TAL"/>
            </w:pPr>
            <w:r w:rsidRPr="00E27D23">
              <w:t xml:space="preserve">Derivation Path: TS 38.508-1 [4],Table 4.6.1-13 and condition NR </w:t>
            </w:r>
          </w:p>
        </w:tc>
      </w:tr>
      <w:tr w:rsidR="00277723" w:rsidRPr="00E27D23" w14:paraId="62E6987F" w14:textId="77777777" w:rsidTr="002745DF">
        <w:tblPrEx>
          <w:tblCellMar>
            <w:left w:w="108" w:type="dxa"/>
            <w:right w:w="108" w:type="dxa"/>
          </w:tblCellMar>
        </w:tblPrEx>
        <w:tc>
          <w:tcPr>
            <w:tcW w:w="4535" w:type="dxa"/>
          </w:tcPr>
          <w:p w14:paraId="1A9104BE" w14:textId="77777777" w:rsidR="00277723" w:rsidRPr="00E27D23" w:rsidRDefault="00277723" w:rsidP="002745DF">
            <w:pPr>
              <w:pStyle w:val="TAH"/>
            </w:pPr>
            <w:r w:rsidRPr="00E27D23">
              <w:t>Information Element</w:t>
            </w:r>
          </w:p>
        </w:tc>
        <w:tc>
          <w:tcPr>
            <w:tcW w:w="2267" w:type="dxa"/>
          </w:tcPr>
          <w:p w14:paraId="486F9E67" w14:textId="77777777" w:rsidR="00277723" w:rsidRPr="00E27D23" w:rsidRDefault="00277723" w:rsidP="002745DF">
            <w:pPr>
              <w:pStyle w:val="TAH"/>
            </w:pPr>
            <w:r w:rsidRPr="00E27D23">
              <w:t>Value/remark</w:t>
            </w:r>
          </w:p>
        </w:tc>
        <w:tc>
          <w:tcPr>
            <w:tcW w:w="1700" w:type="dxa"/>
          </w:tcPr>
          <w:p w14:paraId="7D1CA3CA" w14:textId="77777777" w:rsidR="00277723" w:rsidRPr="00E27D23" w:rsidRDefault="00277723" w:rsidP="002745DF">
            <w:pPr>
              <w:pStyle w:val="TAH"/>
            </w:pPr>
            <w:r w:rsidRPr="00E27D23">
              <w:t>Comment</w:t>
            </w:r>
          </w:p>
        </w:tc>
        <w:tc>
          <w:tcPr>
            <w:tcW w:w="1245" w:type="dxa"/>
          </w:tcPr>
          <w:p w14:paraId="4EC47C6F" w14:textId="77777777" w:rsidR="00277723" w:rsidRPr="00E27D23" w:rsidRDefault="00277723" w:rsidP="002745DF">
            <w:pPr>
              <w:pStyle w:val="TAH"/>
            </w:pPr>
            <w:r w:rsidRPr="00E27D23">
              <w:t>Condition</w:t>
            </w:r>
          </w:p>
        </w:tc>
      </w:tr>
      <w:tr w:rsidR="00277723" w:rsidRPr="00E27D23" w14:paraId="1667E0F5" w14:textId="77777777" w:rsidTr="002745DF">
        <w:tblPrEx>
          <w:tblCellMar>
            <w:left w:w="108" w:type="dxa"/>
            <w:right w:w="108" w:type="dxa"/>
          </w:tblCellMar>
        </w:tblPrEx>
        <w:tc>
          <w:tcPr>
            <w:tcW w:w="4535" w:type="dxa"/>
          </w:tcPr>
          <w:p w14:paraId="437528BD" w14:textId="77777777" w:rsidR="00277723" w:rsidRPr="00E27D23" w:rsidRDefault="00277723" w:rsidP="002745DF">
            <w:pPr>
              <w:pStyle w:val="TAL"/>
            </w:pPr>
            <w:r w:rsidRPr="00E27D23">
              <w:t>RRCReconfiguration ::= SEQUENCE {</w:t>
            </w:r>
          </w:p>
        </w:tc>
        <w:tc>
          <w:tcPr>
            <w:tcW w:w="2267" w:type="dxa"/>
          </w:tcPr>
          <w:p w14:paraId="00A8A405" w14:textId="77777777" w:rsidR="00277723" w:rsidRPr="00E27D23" w:rsidRDefault="00277723" w:rsidP="002745DF">
            <w:pPr>
              <w:pStyle w:val="TAL"/>
            </w:pPr>
          </w:p>
        </w:tc>
        <w:tc>
          <w:tcPr>
            <w:tcW w:w="1700" w:type="dxa"/>
          </w:tcPr>
          <w:p w14:paraId="60A9009F" w14:textId="77777777" w:rsidR="00277723" w:rsidRPr="00E27D23" w:rsidRDefault="00277723" w:rsidP="002745DF">
            <w:pPr>
              <w:pStyle w:val="TAL"/>
            </w:pPr>
          </w:p>
        </w:tc>
        <w:tc>
          <w:tcPr>
            <w:tcW w:w="1245" w:type="dxa"/>
          </w:tcPr>
          <w:p w14:paraId="4E89C56E" w14:textId="77777777" w:rsidR="00277723" w:rsidRPr="00E27D23" w:rsidRDefault="00277723" w:rsidP="002745DF">
            <w:pPr>
              <w:pStyle w:val="TAL"/>
            </w:pPr>
          </w:p>
        </w:tc>
      </w:tr>
      <w:tr w:rsidR="00277723" w:rsidRPr="00E27D23" w14:paraId="4638CA16" w14:textId="77777777" w:rsidTr="002745DF">
        <w:tblPrEx>
          <w:tblCellMar>
            <w:left w:w="108" w:type="dxa"/>
            <w:right w:w="108" w:type="dxa"/>
          </w:tblCellMar>
        </w:tblPrEx>
        <w:tc>
          <w:tcPr>
            <w:tcW w:w="4535" w:type="dxa"/>
          </w:tcPr>
          <w:p w14:paraId="2A2DE23C" w14:textId="77777777" w:rsidR="00277723" w:rsidRPr="00E27D23" w:rsidRDefault="00277723" w:rsidP="002745DF">
            <w:pPr>
              <w:pStyle w:val="TAL"/>
            </w:pPr>
            <w:r w:rsidRPr="00E27D23">
              <w:t xml:space="preserve">  criticalExtensions CHOICE {</w:t>
            </w:r>
          </w:p>
        </w:tc>
        <w:tc>
          <w:tcPr>
            <w:tcW w:w="2267" w:type="dxa"/>
          </w:tcPr>
          <w:p w14:paraId="3D4CD95C" w14:textId="77777777" w:rsidR="00277723" w:rsidRPr="00E27D23" w:rsidRDefault="00277723" w:rsidP="002745DF">
            <w:pPr>
              <w:pStyle w:val="TAL"/>
            </w:pPr>
          </w:p>
        </w:tc>
        <w:tc>
          <w:tcPr>
            <w:tcW w:w="1700" w:type="dxa"/>
          </w:tcPr>
          <w:p w14:paraId="483B75CA" w14:textId="77777777" w:rsidR="00277723" w:rsidRPr="00E27D23" w:rsidRDefault="00277723" w:rsidP="002745DF">
            <w:pPr>
              <w:pStyle w:val="TAL"/>
            </w:pPr>
          </w:p>
        </w:tc>
        <w:tc>
          <w:tcPr>
            <w:tcW w:w="1245" w:type="dxa"/>
          </w:tcPr>
          <w:p w14:paraId="2C229848" w14:textId="77777777" w:rsidR="00277723" w:rsidRPr="00E27D23" w:rsidRDefault="00277723" w:rsidP="002745DF">
            <w:pPr>
              <w:pStyle w:val="TAL"/>
            </w:pPr>
          </w:p>
        </w:tc>
      </w:tr>
      <w:tr w:rsidR="00277723" w:rsidRPr="00E27D23" w14:paraId="50686D70" w14:textId="77777777" w:rsidTr="002745DF">
        <w:tblPrEx>
          <w:tblCellMar>
            <w:left w:w="108" w:type="dxa"/>
            <w:right w:w="108" w:type="dxa"/>
          </w:tblCellMar>
        </w:tblPrEx>
        <w:tc>
          <w:tcPr>
            <w:tcW w:w="4535" w:type="dxa"/>
            <w:tcBorders>
              <w:bottom w:val="single" w:sz="4" w:space="0" w:color="auto"/>
            </w:tcBorders>
          </w:tcPr>
          <w:p w14:paraId="0BAD9639" w14:textId="77777777" w:rsidR="00277723" w:rsidRPr="00E27D23" w:rsidRDefault="00277723" w:rsidP="002745DF">
            <w:pPr>
              <w:pStyle w:val="TAL"/>
            </w:pPr>
            <w:r w:rsidRPr="00E27D23">
              <w:t xml:space="preserve">    rrcReconfiguration ::= SEQUENCE {</w:t>
            </w:r>
          </w:p>
        </w:tc>
        <w:tc>
          <w:tcPr>
            <w:tcW w:w="2267" w:type="dxa"/>
          </w:tcPr>
          <w:p w14:paraId="1D68AF39" w14:textId="77777777" w:rsidR="00277723" w:rsidRPr="00E27D23" w:rsidRDefault="00277723" w:rsidP="002745DF">
            <w:pPr>
              <w:pStyle w:val="TAL"/>
            </w:pPr>
          </w:p>
        </w:tc>
        <w:tc>
          <w:tcPr>
            <w:tcW w:w="1700" w:type="dxa"/>
          </w:tcPr>
          <w:p w14:paraId="5416DF1E" w14:textId="77777777" w:rsidR="00277723" w:rsidRPr="00E27D23" w:rsidRDefault="00277723" w:rsidP="002745DF">
            <w:pPr>
              <w:pStyle w:val="TAL"/>
            </w:pPr>
          </w:p>
        </w:tc>
        <w:tc>
          <w:tcPr>
            <w:tcW w:w="1245" w:type="dxa"/>
          </w:tcPr>
          <w:p w14:paraId="0C7A71B2" w14:textId="77777777" w:rsidR="00277723" w:rsidRPr="00E27D23" w:rsidRDefault="00277723" w:rsidP="002745DF">
            <w:pPr>
              <w:pStyle w:val="TAL"/>
            </w:pPr>
          </w:p>
        </w:tc>
      </w:tr>
      <w:tr w:rsidR="00277723" w:rsidRPr="00E27D23" w14:paraId="72407AF5" w14:textId="77777777" w:rsidTr="002745DF">
        <w:tblPrEx>
          <w:tblCellMar>
            <w:left w:w="108" w:type="dxa"/>
            <w:right w:w="108" w:type="dxa"/>
          </w:tblCellMar>
        </w:tblPrEx>
        <w:tc>
          <w:tcPr>
            <w:tcW w:w="4535" w:type="dxa"/>
            <w:tcBorders>
              <w:top w:val="single" w:sz="4" w:space="0" w:color="auto"/>
              <w:bottom w:val="single" w:sz="4" w:space="0" w:color="auto"/>
            </w:tcBorders>
          </w:tcPr>
          <w:p w14:paraId="513B4F3B" w14:textId="77777777" w:rsidR="00277723" w:rsidRPr="00E27D23" w:rsidRDefault="00277723" w:rsidP="002745DF">
            <w:pPr>
              <w:pStyle w:val="TAL"/>
            </w:pPr>
            <w:r w:rsidRPr="00E27D23">
              <w:t xml:space="preserve">      nonCriticalExtension SEQUENCE {</w:t>
            </w:r>
          </w:p>
        </w:tc>
        <w:tc>
          <w:tcPr>
            <w:tcW w:w="2267" w:type="dxa"/>
          </w:tcPr>
          <w:p w14:paraId="6B5B79B3" w14:textId="77777777" w:rsidR="00277723" w:rsidRPr="00E27D23" w:rsidRDefault="00277723" w:rsidP="002745DF">
            <w:pPr>
              <w:pStyle w:val="TAL"/>
            </w:pPr>
          </w:p>
        </w:tc>
        <w:tc>
          <w:tcPr>
            <w:tcW w:w="1700" w:type="dxa"/>
          </w:tcPr>
          <w:p w14:paraId="2F58BE1E" w14:textId="77777777" w:rsidR="00277723" w:rsidRPr="00E27D23" w:rsidRDefault="00277723" w:rsidP="002745DF">
            <w:pPr>
              <w:pStyle w:val="TAL"/>
            </w:pPr>
          </w:p>
        </w:tc>
        <w:tc>
          <w:tcPr>
            <w:tcW w:w="1245" w:type="dxa"/>
          </w:tcPr>
          <w:p w14:paraId="7A824290" w14:textId="77777777" w:rsidR="00277723" w:rsidRPr="00E27D23" w:rsidRDefault="00277723" w:rsidP="002745DF">
            <w:pPr>
              <w:pStyle w:val="TAL"/>
            </w:pPr>
          </w:p>
        </w:tc>
      </w:tr>
      <w:tr w:rsidR="00277723" w:rsidRPr="00E27D23" w14:paraId="2DCC9D92" w14:textId="77777777" w:rsidTr="002745DF">
        <w:tblPrEx>
          <w:tblCellMar>
            <w:left w:w="108" w:type="dxa"/>
            <w:right w:w="108" w:type="dxa"/>
          </w:tblCellMar>
        </w:tblPrEx>
        <w:tc>
          <w:tcPr>
            <w:tcW w:w="4535" w:type="dxa"/>
            <w:tcBorders>
              <w:top w:val="single" w:sz="4" w:space="0" w:color="auto"/>
              <w:bottom w:val="single" w:sz="4" w:space="0" w:color="auto"/>
            </w:tcBorders>
          </w:tcPr>
          <w:p w14:paraId="2EB9F188" w14:textId="77777777" w:rsidR="00277723" w:rsidRPr="00E27D23" w:rsidRDefault="00277723" w:rsidP="002745DF">
            <w:pPr>
              <w:pStyle w:val="TAL"/>
            </w:pPr>
            <w:r w:rsidRPr="00E27D23">
              <w:t xml:space="preserve">        masterCellGroup</w:t>
            </w:r>
          </w:p>
        </w:tc>
        <w:tc>
          <w:tcPr>
            <w:tcW w:w="2267" w:type="dxa"/>
          </w:tcPr>
          <w:p w14:paraId="2E73B0DE" w14:textId="77777777" w:rsidR="00277723" w:rsidRPr="00E27D23" w:rsidRDefault="00277723" w:rsidP="002745DF">
            <w:pPr>
              <w:pStyle w:val="TAL"/>
            </w:pPr>
            <w:r w:rsidRPr="00E27D23">
              <w:t xml:space="preserve">CellGroupConfig </w:t>
            </w:r>
          </w:p>
        </w:tc>
        <w:tc>
          <w:tcPr>
            <w:tcW w:w="1700" w:type="dxa"/>
          </w:tcPr>
          <w:p w14:paraId="275512E9" w14:textId="77777777" w:rsidR="00277723" w:rsidRPr="00E27D23" w:rsidRDefault="00277723" w:rsidP="002745DF">
            <w:pPr>
              <w:pStyle w:val="TAL"/>
              <w:rPr>
                <w:lang w:eastAsia="zh-CN"/>
              </w:rPr>
            </w:pPr>
            <w:r w:rsidRPr="00E27D23">
              <w:t>Table 14.2.1.2.3.3.3-3</w:t>
            </w:r>
          </w:p>
        </w:tc>
        <w:tc>
          <w:tcPr>
            <w:tcW w:w="1245" w:type="dxa"/>
          </w:tcPr>
          <w:p w14:paraId="05C33B75" w14:textId="77777777" w:rsidR="00277723" w:rsidRPr="00E27D23" w:rsidRDefault="00277723" w:rsidP="002745DF">
            <w:pPr>
              <w:pStyle w:val="TAL"/>
            </w:pPr>
          </w:p>
        </w:tc>
      </w:tr>
      <w:tr w:rsidR="00277723" w:rsidRPr="00E27D23" w14:paraId="637FCB20" w14:textId="77777777" w:rsidTr="002745DF">
        <w:tblPrEx>
          <w:tblCellMar>
            <w:left w:w="108" w:type="dxa"/>
            <w:right w:w="108" w:type="dxa"/>
          </w:tblCellMar>
        </w:tblPrEx>
        <w:tc>
          <w:tcPr>
            <w:tcW w:w="4535" w:type="dxa"/>
            <w:tcBorders>
              <w:top w:val="nil"/>
              <w:bottom w:val="single" w:sz="4" w:space="0" w:color="auto"/>
            </w:tcBorders>
          </w:tcPr>
          <w:p w14:paraId="1DC5A802" w14:textId="77777777" w:rsidR="00277723" w:rsidRPr="00E27D23" w:rsidRDefault="00277723" w:rsidP="002745DF">
            <w:pPr>
              <w:pStyle w:val="TAL"/>
            </w:pPr>
            <w:r w:rsidRPr="00E27D23">
              <w:t xml:space="preserve">      }</w:t>
            </w:r>
          </w:p>
        </w:tc>
        <w:tc>
          <w:tcPr>
            <w:tcW w:w="2267" w:type="dxa"/>
          </w:tcPr>
          <w:p w14:paraId="42CB1085" w14:textId="77777777" w:rsidR="00277723" w:rsidRPr="00E27D23" w:rsidRDefault="00277723" w:rsidP="002745DF">
            <w:pPr>
              <w:pStyle w:val="TAL"/>
            </w:pPr>
          </w:p>
        </w:tc>
        <w:tc>
          <w:tcPr>
            <w:tcW w:w="1700" w:type="dxa"/>
          </w:tcPr>
          <w:p w14:paraId="03459636" w14:textId="77777777" w:rsidR="00277723" w:rsidRPr="00E27D23" w:rsidRDefault="00277723" w:rsidP="002745DF">
            <w:pPr>
              <w:pStyle w:val="TAL"/>
            </w:pPr>
          </w:p>
        </w:tc>
        <w:tc>
          <w:tcPr>
            <w:tcW w:w="1245" w:type="dxa"/>
          </w:tcPr>
          <w:p w14:paraId="1FA04B91" w14:textId="77777777" w:rsidR="00277723" w:rsidRPr="00E27D23" w:rsidRDefault="00277723" w:rsidP="002745DF">
            <w:pPr>
              <w:pStyle w:val="TAL"/>
            </w:pPr>
          </w:p>
        </w:tc>
      </w:tr>
      <w:tr w:rsidR="00277723" w:rsidRPr="00E27D23" w14:paraId="67E796E9" w14:textId="77777777" w:rsidTr="002745DF">
        <w:tblPrEx>
          <w:tblCellMar>
            <w:left w:w="108" w:type="dxa"/>
            <w:right w:w="108" w:type="dxa"/>
          </w:tblCellMar>
        </w:tblPrEx>
        <w:tc>
          <w:tcPr>
            <w:tcW w:w="4535" w:type="dxa"/>
            <w:tcBorders>
              <w:bottom w:val="single" w:sz="4" w:space="0" w:color="auto"/>
            </w:tcBorders>
          </w:tcPr>
          <w:p w14:paraId="38A0661D" w14:textId="77777777" w:rsidR="00277723" w:rsidRPr="00E27D23" w:rsidRDefault="00277723" w:rsidP="002745DF">
            <w:pPr>
              <w:pStyle w:val="TAL"/>
            </w:pPr>
            <w:r w:rsidRPr="00E27D23">
              <w:t xml:space="preserve">    }</w:t>
            </w:r>
          </w:p>
        </w:tc>
        <w:tc>
          <w:tcPr>
            <w:tcW w:w="2267" w:type="dxa"/>
          </w:tcPr>
          <w:p w14:paraId="7C7A380E" w14:textId="77777777" w:rsidR="00277723" w:rsidRPr="00E27D23" w:rsidRDefault="00277723" w:rsidP="002745DF">
            <w:pPr>
              <w:pStyle w:val="TAL"/>
            </w:pPr>
          </w:p>
        </w:tc>
        <w:tc>
          <w:tcPr>
            <w:tcW w:w="1700" w:type="dxa"/>
          </w:tcPr>
          <w:p w14:paraId="77C562E6" w14:textId="77777777" w:rsidR="00277723" w:rsidRPr="00E27D23" w:rsidRDefault="00277723" w:rsidP="002745DF">
            <w:pPr>
              <w:pStyle w:val="TAL"/>
            </w:pPr>
          </w:p>
        </w:tc>
        <w:tc>
          <w:tcPr>
            <w:tcW w:w="1245" w:type="dxa"/>
          </w:tcPr>
          <w:p w14:paraId="6A700E75" w14:textId="77777777" w:rsidR="00277723" w:rsidRPr="00E27D23" w:rsidRDefault="00277723" w:rsidP="002745DF">
            <w:pPr>
              <w:pStyle w:val="TAL"/>
            </w:pPr>
          </w:p>
        </w:tc>
      </w:tr>
      <w:tr w:rsidR="00277723" w:rsidRPr="00E27D23" w14:paraId="11D1A04E" w14:textId="77777777" w:rsidTr="002745DF">
        <w:tblPrEx>
          <w:tblCellMar>
            <w:left w:w="108" w:type="dxa"/>
            <w:right w:w="108" w:type="dxa"/>
          </w:tblCellMar>
        </w:tblPrEx>
        <w:tc>
          <w:tcPr>
            <w:tcW w:w="4535" w:type="dxa"/>
            <w:tcBorders>
              <w:bottom w:val="single" w:sz="4" w:space="0" w:color="auto"/>
            </w:tcBorders>
          </w:tcPr>
          <w:p w14:paraId="3A9564E0" w14:textId="77777777" w:rsidR="00277723" w:rsidRPr="00E27D23" w:rsidRDefault="00277723" w:rsidP="002745DF">
            <w:pPr>
              <w:pStyle w:val="TAL"/>
            </w:pPr>
            <w:r w:rsidRPr="00E27D23">
              <w:t xml:space="preserve">  }</w:t>
            </w:r>
          </w:p>
        </w:tc>
        <w:tc>
          <w:tcPr>
            <w:tcW w:w="2267" w:type="dxa"/>
          </w:tcPr>
          <w:p w14:paraId="104BC55D" w14:textId="77777777" w:rsidR="00277723" w:rsidRPr="00E27D23" w:rsidRDefault="00277723" w:rsidP="002745DF">
            <w:pPr>
              <w:pStyle w:val="TAL"/>
            </w:pPr>
          </w:p>
        </w:tc>
        <w:tc>
          <w:tcPr>
            <w:tcW w:w="1700" w:type="dxa"/>
          </w:tcPr>
          <w:p w14:paraId="45DF280C" w14:textId="77777777" w:rsidR="00277723" w:rsidRPr="00E27D23" w:rsidRDefault="00277723" w:rsidP="002745DF">
            <w:pPr>
              <w:pStyle w:val="TAL"/>
            </w:pPr>
          </w:p>
        </w:tc>
        <w:tc>
          <w:tcPr>
            <w:tcW w:w="1245" w:type="dxa"/>
          </w:tcPr>
          <w:p w14:paraId="1D103518" w14:textId="77777777" w:rsidR="00277723" w:rsidRPr="00E27D23" w:rsidRDefault="00277723" w:rsidP="002745DF">
            <w:pPr>
              <w:pStyle w:val="TAL"/>
            </w:pPr>
          </w:p>
        </w:tc>
      </w:tr>
      <w:tr w:rsidR="00277723" w:rsidRPr="00E27D23" w14:paraId="07E50971" w14:textId="77777777" w:rsidTr="002745DF">
        <w:tblPrEx>
          <w:tblCellMar>
            <w:left w:w="108" w:type="dxa"/>
            <w:right w:w="108" w:type="dxa"/>
          </w:tblCellMar>
        </w:tblPrEx>
        <w:tc>
          <w:tcPr>
            <w:tcW w:w="4535" w:type="dxa"/>
            <w:tcBorders>
              <w:bottom w:val="single" w:sz="4" w:space="0" w:color="auto"/>
            </w:tcBorders>
          </w:tcPr>
          <w:p w14:paraId="31FF87DC" w14:textId="77777777" w:rsidR="00277723" w:rsidRPr="00E27D23" w:rsidRDefault="00277723" w:rsidP="002745DF">
            <w:pPr>
              <w:pStyle w:val="TAL"/>
            </w:pPr>
            <w:r w:rsidRPr="00E27D23">
              <w:t>}</w:t>
            </w:r>
          </w:p>
        </w:tc>
        <w:tc>
          <w:tcPr>
            <w:tcW w:w="2267" w:type="dxa"/>
          </w:tcPr>
          <w:p w14:paraId="330BCD40" w14:textId="77777777" w:rsidR="00277723" w:rsidRPr="00E27D23" w:rsidRDefault="00277723" w:rsidP="002745DF">
            <w:pPr>
              <w:pStyle w:val="TAL"/>
            </w:pPr>
          </w:p>
        </w:tc>
        <w:tc>
          <w:tcPr>
            <w:tcW w:w="1700" w:type="dxa"/>
          </w:tcPr>
          <w:p w14:paraId="66CDF148" w14:textId="77777777" w:rsidR="00277723" w:rsidRPr="00E27D23" w:rsidRDefault="00277723" w:rsidP="002745DF">
            <w:pPr>
              <w:pStyle w:val="TAL"/>
            </w:pPr>
          </w:p>
        </w:tc>
        <w:tc>
          <w:tcPr>
            <w:tcW w:w="1245" w:type="dxa"/>
          </w:tcPr>
          <w:p w14:paraId="05AE399E" w14:textId="77777777" w:rsidR="00277723" w:rsidRPr="00E27D23" w:rsidRDefault="00277723" w:rsidP="002745DF">
            <w:pPr>
              <w:pStyle w:val="TAL"/>
            </w:pPr>
          </w:p>
        </w:tc>
      </w:tr>
    </w:tbl>
    <w:p w14:paraId="78A7D983" w14:textId="77777777" w:rsidR="00277723" w:rsidRPr="00E27D23" w:rsidRDefault="00277723" w:rsidP="00277723"/>
    <w:p w14:paraId="5A506FE6" w14:textId="77777777" w:rsidR="00277723" w:rsidRPr="00E27D23" w:rsidRDefault="00277723" w:rsidP="00277723">
      <w:pPr>
        <w:pStyle w:val="TH"/>
      </w:pPr>
      <w:r w:rsidRPr="00E27D23">
        <w:t>Table 14.2.1.2.3.3.3-3:</w:t>
      </w:r>
      <w:r w:rsidRPr="00E27D23">
        <w:rPr>
          <w:i/>
          <w:iCs/>
        </w:rPr>
        <w:t xml:space="preserve"> </w:t>
      </w:r>
      <w:r w:rsidRPr="00E27D23">
        <w:rPr>
          <w:i/>
        </w:rPr>
        <w:t xml:space="preserve">CellGroupConfig </w:t>
      </w:r>
      <w:r w:rsidRPr="00E27D23">
        <w:t>(</w:t>
      </w:r>
      <w:r w:rsidRPr="00E27D23">
        <w:rPr>
          <w:color w:val="000000"/>
        </w:rPr>
        <w:t>Table 14.2.1.2.3.3.3-2</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1DDF8331" w14:textId="77777777" w:rsidTr="002745DF">
        <w:tc>
          <w:tcPr>
            <w:tcW w:w="9747" w:type="dxa"/>
            <w:gridSpan w:val="4"/>
          </w:tcPr>
          <w:p w14:paraId="5AE1A764" w14:textId="77777777" w:rsidR="00277723" w:rsidRPr="00E27D23" w:rsidRDefault="00277723" w:rsidP="002745DF">
            <w:pPr>
              <w:pStyle w:val="TAH"/>
              <w:jc w:val="left"/>
              <w:rPr>
                <w:b w:val="0"/>
              </w:rPr>
            </w:pPr>
            <w:r w:rsidRPr="00E27D23">
              <w:rPr>
                <w:b w:val="0"/>
              </w:rPr>
              <w:t>Derivation Path: TS 38.508-1 [4], Table 4.6.3-19</w:t>
            </w:r>
          </w:p>
        </w:tc>
      </w:tr>
      <w:tr w:rsidR="00277723" w:rsidRPr="00E27D23" w14:paraId="01252C4B" w14:textId="77777777" w:rsidTr="002745DF">
        <w:tc>
          <w:tcPr>
            <w:tcW w:w="4535" w:type="dxa"/>
          </w:tcPr>
          <w:p w14:paraId="22B8BCCE" w14:textId="77777777" w:rsidR="00277723" w:rsidRPr="00E27D23" w:rsidRDefault="00277723" w:rsidP="002745DF">
            <w:pPr>
              <w:pStyle w:val="TAH"/>
            </w:pPr>
            <w:r w:rsidRPr="00E27D23">
              <w:t>Information Element</w:t>
            </w:r>
          </w:p>
        </w:tc>
        <w:tc>
          <w:tcPr>
            <w:tcW w:w="2267" w:type="dxa"/>
          </w:tcPr>
          <w:p w14:paraId="242FE1AF" w14:textId="77777777" w:rsidR="00277723" w:rsidRPr="00E27D23" w:rsidRDefault="00277723" w:rsidP="002745DF">
            <w:pPr>
              <w:pStyle w:val="TAH"/>
            </w:pPr>
            <w:r w:rsidRPr="00E27D23">
              <w:t>Value/remark</w:t>
            </w:r>
          </w:p>
        </w:tc>
        <w:tc>
          <w:tcPr>
            <w:tcW w:w="1700" w:type="dxa"/>
          </w:tcPr>
          <w:p w14:paraId="5BF1CEEA" w14:textId="77777777" w:rsidR="00277723" w:rsidRPr="00E27D23" w:rsidRDefault="00277723" w:rsidP="002745DF">
            <w:pPr>
              <w:pStyle w:val="TAH"/>
            </w:pPr>
            <w:r w:rsidRPr="00E27D23">
              <w:t>Comment</w:t>
            </w:r>
          </w:p>
        </w:tc>
        <w:tc>
          <w:tcPr>
            <w:tcW w:w="1245" w:type="dxa"/>
          </w:tcPr>
          <w:p w14:paraId="669BC6C4" w14:textId="77777777" w:rsidR="00277723" w:rsidRPr="00E27D23" w:rsidRDefault="00277723" w:rsidP="002745DF">
            <w:pPr>
              <w:pStyle w:val="TAH"/>
            </w:pPr>
            <w:r w:rsidRPr="00E27D23">
              <w:t>Condition</w:t>
            </w:r>
          </w:p>
        </w:tc>
      </w:tr>
      <w:tr w:rsidR="00277723" w:rsidRPr="00E27D23" w14:paraId="7515F7F7" w14:textId="77777777" w:rsidTr="002745DF">
        <w:tc>
          <w:tcPr>
            <w:tcW w:w="4535" w:type="dxa"/>
          </w:tcPr>
          <w:p w14:paraId="0A20D99E" w14:textId="77777777" w:rsidR="00277723" w:rsidRPr="00E27D23" w:rsidRDefault="00277723" w:rsidP="002745DF">
            <w:pPr>
              <w:pStyle w:val="TAL"/>
            </w:pPr>
            <w:r w:rsidRPr="00E27D23">
              <w:t xml:space="preserve">CellGroupConfig ::= </w:t>
            </w:r>
            <w:r w:rsidRPr="00E27D23">
              <w:rPr>
                <w:snapToGrid w:val="0"/>
              </w:rPr>
              <w:t xml:space="preserve">SEQUENCE </w:t>
            </w:r>
            <w:r w:rsidRPr="00E27D23">
              <w:t>{</w:t>
            </w:r>
          </w:p>
        </w:tc>
        <w:tc>
          <w:tcPr>
            <w:tcW w:w="2267" w:type="dxa"/>
          </w:tcPr>
          <w:p w14:paraId="294947DC" w14:textId="77777777" w:rsidR="00277723" w:rsidRPr="00E27D23" w:rsidRDefault="00277723" w:rsidP="002745DF">
            <w:pPr>
              <w:pStyle w:val="TAL"/>
            </w:pPr>
          </w:p>
        </w:tc>
        <w:tc>
          <w:tcPr>
            <w:tcW w:w="1700" w:type="dxa"/>
          </w:tcPr>
          <w:p w14:paraId="7B569082" w14:textId="77777777" w:rsidR="00277723" w:rsidRPr="00E27D23" w:rsidRDefault="00277723" w:rsidP="002745DF">
            <w:pPr>
              <w:pStyle w:val="TAL"/>
            </w:pPr>
          </w:p>
        </w:tc>
        <w:tc>
          <w:tcPr>
            <w:tcW w:w="1245" w:type="dxa"/>
          </w:tcPr>
          <w:p w14:paraId="42F2BBA8" w14:textId="77777777" w:rsidR="00277723" w:rsidRPr="00E27D23" w:rsidRDefault="00277723" w:rsidP="002745DF">
            <w:pPr>
              <w:pStyle w:val="TAL"/>
            </w:pPr>
          </w:p>
        </w:tc>
      </w:tr>
      <w:tr w:rsidR="00277723" w:rsidRPr="00E27D23" w14:paraId="119A4A3E" w14:textId="77777777" w:rsidTr="002745DF">
        <w:tc>
          <w:tcPr>
            <w:tcW w:w="4535" w:type="dxa"/>
            <w:tcBorders>
              <w:bottom w:val="nil"/>
            </w:tcBorders>
          </w:tcPr>
          <w:p w14:paraId="66D6BA0F" w14:textId="77777777" w:rsidR="00277723" w:rsidRPr="00E27D23" w:rsidRDefault="00277723" w:rsidP="002745DF">
            <w:pPr>
              <w:pStyle w:val="TAL"/>
            </w:pPr>
            <w:r w:rsidRPr="00E27D23">
              <w:t xml:space="preserve">  mac-CellGroupConfig</w:t>
            </w:r>
          </w:p>
        </w:tc>
        <w:tc>
          <w:tcPr>
            <w:tcW w:w="2267" w:type="dxa"/>
          </w:tcPr>
          <w:p w14:paraId="56ACD10D" w14:textId="77777777" w:rsidR="00277723" w:rsidRPr="00E27D23" w:rsidRDefault="00277723" w:rsidP="002745DF">
            <w:pPr>
              <w:pStyle w:val="TAL"/>
            </w:pPr>
            <w:r w:rsidRPr="00E27D23">
              <w:t>MAC-CellGroupConfig</w:t>
            </w:r>
          </w:p>
        </w:tc>
        <w:tc>
          <w:tcPr>
            <w:tcW w:w="1700" w:type="dxa"/>
          </w:tcPr>
          <w:p w14:paraId="3EDCC660" w14:textId="77777777" w:rsidR="00277723" w:rsidRPr="00E27D23" w:rsidRDefault="00277723" w:rsidP="002745DF">
            <w:pPr>
              <w:pStyle w:val="TAL"/>
            </w:pPr>
            <w:r w:rsidRPr="00E27D23">
              <w:t>Table 14.2.1.2.3.3.3-4</w:t>
            </w:r>
          </w:p>
        </w:tc>
        <w:tc>
          <w:tcPr>
            <w:tcW w:w="1245" w:type="dxa"/>
          </w:tcPr>
          <w:p w14:paraId="36B324DF" w14:textId="77777777" w:rsidR="00277723" w:rsidRPr="00E27D23" w:rsidRDefault="00277723" w:rsidP="002745DF">
            <w:pPr>
              <w:pStyle w:val="TAL"/>
            </w:pPr>
          </w:p>
        </w:tc>
      </w:tr>
      <w:tr w:rsidR="00277723" w:rsidRPr="00E27D23" w14:paraId="1AC75812" w14:textId="77777777" w:rsidTr="002745DF">
        <w:tc>
          <w:tcPr>
            <w:tcW w:w="4535" w:type="dxa"/>
            <w:tcBorders>
              <w:bottom w:val="nil"/>
            </w:tcBorders>
          </w:tcPr>
          <w:p w14:paraId="671EEE15" w14:textId="77777777" w:rsidR="00277723" w:rsidRPr="00E27D23" w:rsidRDefault="00277723" w:rsidP="002745DF">
            <w:pPr>
              <w:pStyle w:val="TAL"/>
            </w:pPr>
            <w:r w:rsidRPr="00E27D23">
              <w:t xml:space="preserve">  physicalCellGroupConfig</w:t>
            </w:r>
          </w:p>
        </w:tc>
        <w:tc>
          <w:tcPr>
            <w:tcW w:w="2267" w:type="dxa"/>
          </w:tcPr>
          <w:p w14:paraId="28A0995C" w14:textId="77777777" w:rsidR="00277723" w:rsidRPr="00E27D23" w:rsidRDefault="00277723" w:rsidP="002745DF">
            <w:pPr>
              <w:pStyle w:val="TAL"/>
            </w:pPr>
            <w:r w:rsidRPr="00E27D23">
              <w:t>Not present</w:t>
            </w:r>
          </w:p>
        </w:tc>
        <w:tc>
          <w:tcPr>
            <w:tcW w:w="1700" w:type="dxa"/>
          </w:tcPr>
          <w:p w14:paraId="34283052" w14:textId="77777777" w:rsidR="00277723" w:rsidRPr="00E27D23" w:rsidRDefault="00277723" w:rsidP="002745DF">
            <w:pPr>
              <w:pStyle w:val="TAL"/>
            </w:pPr>
          </w:p>
        </w:tc>
        <w:tc>
          <w:tcPr>
            <w:tcW w:w="1245" w:type="dxa"/>
          </w:tcPr>
          <w:p w14:paraId="04D281B9" w14:textId="77777777" w:rsidR="00277723" w:rsidRPr="00E27D23" w:rsidRDefault="00277723" w:rsidP="002745DF">
            <w:pPr>
              <w:pStyle w:val="TAL"/>
            </w:pPr>
          </w:p>
        </w:tc>
      </w:tr>
      <w:tr w:rsidR="00277723" w:rsidRPr="00E27D23" w14:paraId="40E247F2" w14:textId="77777777" w:rsidTr="002745DF">
        <w:tc>
          <w:tcPr>
            <w:tcW w:w="4535" w:type="dxa"/>
          </w:tcPr>
          <w:p w14:paraId="6C8A776A" w14:textId="77777777" w:rsidR="00277723" w:rsidRPr="00E27D23" w:rsidRDefault="00277723" w:rsidP="002745DF">
            <w:pPr>
              <w:pStyle w:val="TAL"/>
            </w:pPr>
            <w:r w:rsidRPr="00E27D23">
              <w:t xml:space="preserve">  spCellConfig</w:t>
            </w:r>
          </w:p>
        </w:tc>
        <w:tc>
          <w:tcPr>
            <w:tcW w:w="2267" w:type="dxa"/>
          </w:tcPr>
          <w:p w14:paraId="17140549" w14:textId="77777777" w:rsidR="00277723" w:rsidRPr="00E27D23" w:rsidRDefault="00277723" w:rsidP="002745DF">
            <w:pPr>
              <w:pStyle w:val="TAL"/>
            </w:pPr>
            <w:r w:rsidRPr="00E27D23">
              <w:t>Not present</w:t>
            </w:r>
          </w:p>
        </w:tc>
        <w:tc>
          <w:tcPr>
            <w:tcW w:w="1700" w:type="dxa"/>
          </w:tcPr>
          <w:p w14:paraId="761B8B05" w14:textId="77777777" w:rsidR="00277723" w:rsidRPr="00E27D23" w:rsidRDefault="00277723" w:rsidP="002745DF">
            <w:pPr>
              <w:pStyle w:val="TAL"/>
            </w:pPr>
          </w:p>
        </w:tc>
        <w:tc>
          <w:tcPr>
            <w:tcW w:w="1245" w:type="dxa"/>
          </w:tcPr>
          <w:p w14:paraId="19B1464A" w14:textId="77777777" w:rsidR="00277723" w:rsidRPr="00E27D23" w:rsidRDefault="00277723" w:rsidP="002745DF">
            <w:pPr>
              <w:pStyle w:val="TAL"/>
            </w:pPr>
          </w:p>
        </w:tc>
      </w:tr>
      <w:tr w:rsidR="00277723" w:rsidRPr="00E27D23" w14:paraId="0DCC0EB8" w14:textId="77777777" w:rsidTr="002745DF">
        <w:tc>
          <w:tcPr>
            <w:tcW w:w="4535" w:type="dxa"/>
          </w:tcPr>
          <w:p w14:paraId="43EED832" w14:textId="77777777" w:rsidR="00277723" w:rsidRPr="00E27D23" w:rsidRDefault="00277723" w:rsidP="002745DF">
            <w:pPr>
              <w:pStyle w:val="TAL"/>
            </w:pPr>
            <w:r w:rsidRPr="00E27D23">
              <w:t>}</w:t>
            </w:r>
          </w:p>
        </w:tc>
        <w:tc>
          <w:tcPr>
            <w:tcW w:w="2267" w:type="dxa"/>
          </w:tcPr>
          <w:p w14:paraId="3CE8C25E" w14:textId="77777777" w:rsidR="00277723" w:rsidRPr="00E27D23" w:rsidRDefault="00277723" w:rsidP="002745DF">
            <w:pPr>
              <w:pStyle w:val="TAL"/>
            </w:pPr>
          </w:p>
        </w:tc>
        <w:tc>
          <w:tcPr>
            <w:tcW w:w="1700" w:type="dxa"/>
          </w:tcPr>
          <w:p w14:paraId="48755F92" w14:textId="77777777" w:rsidR="00277723" w:rsidRPr="00E27D23" w:rsidRDefault="00277723" w:rsidP="002745DF">
            <w:pPr>
              <w:pStyle w:val="TAL"/>
            </w:pPr>
          </w:p>
        </w:tc>
        <w:tc>
          <w:tcPr>
            <w:tcW w:w="1245" w:type="dxa"/>
          </w:tcPr>
          <w:p w14:paraId="59E0528F" w14:textId="77777777" w:rsidR="00277723" w:rsidRPr="00E27D23" w:rsidRDefault="00277723" w:rsidP="002745DF">
            <w:pPr>
              <w:pStyle w:val="TAL"/>
            </w:pPr>
          </w:p>
        </w:tc>
      </w:tr>
    </w:tbl>
    <w:p w14:paraId="685D695B" w14:textId="77777777" w:rsidR="00277723" w:rsidRPr="00E27D23" w:rsidRDefault="00277723" w:rsidP="00277723"/>
    <w:p w14:paraId="629FB0F5" w14:textId="77777777" w:rsidR="00277723" w:rsidRPr="00E27D23" w:rsidRDefault="00277723" w:rsidP="00277723">
      <w:pPr>
        <w:pStyle w:val="TH"/>
      </w:pPr>
      <w:r w:rsidRPr="00E27D23">
        <w:t>Table 14.2.1.2.3.3.3-4:</w:t>
      </w:r>
      <w:r w:rsidRPr="00E27D23">
        <w:rPr>
          <w:i/>
          <w:iCs/>
        </w:rPr>
        <w:t xml:space="preserve"> </w:t>
      </w:r>
      <w:r w:rsidRPr="00E27D23">
        <w:rPr>
          <w:i/>
        </w:rPr>
        <w:t xml:space="preserve">MAC-CellGroupConfig </w:t>
      </w:r>
      <w:r w:rsidRPr="00E27D23">
        <w:t>(Table 14.2.1.2.3.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7D949C7B" w14:textId="77777777" w:rsidTr="002745DF">
        <w:tc>
          <w:tcPr>
            <w:tcW w:w="9747" w:type="dxa"/>
            <w:gridSpan w:val="4"/>
          </w:tcPr>
          <w:p w14:paraId="23548C3C" w14:textId="77777777" w:rsidR="00277723" w:rsidRPr="00E27D23" w:rsidRDefault="00277723" w:rsidP="002745DF">
            <w:pPr>
              <w:pStyle w:val="TAH"/>
              <w:jc w:val="left"/>
              <w:rPr>
                <w:b w:val="0"/>
              </w:rPr>
            </w:pPr>
            <w:r w:rsidRPr="00E27D23">
              <w:rPr>
                <w:b w:val="0"/>
              </w:rPr>
              <w:t xml:space="preserve">Derivation Path: TS 38.508-1 [4], Table 4.6.3-68, condition </w:t>
            </w:r>
            <w:r w:rsidRPr="00E27D23">
              <w:rPr>
                <w:b w:val="0"/>
                <w:lang w:eastAsia="zh-CN"/>
              </w:rPr>
              <w:t>MBS_Multicast and RRC_Enable_HARQFeedback and ACK_NACK</w:t>
            </w:r>
          </w:p>
        </w:tc>
      </w:tr>
      <w:tr w:rsidR="00277723" w:rsidRPr="00E27D23" w14:paraId="6F998504" w14:textId="77777777" w:rsidTr="002745DF">
        <w:tc>
          <w:tcPr>
            <w:tcW w:w="4535" w:type="dxa"/>
          </w:tcPr>
          <w:p w14:paraId="49440DD9" w14:textId="77777777" w:rsidR="00277723" w:rsidRPr="00E27D23" w:rsidRDefault="00277723" w:rsidP="002745DF">
            <w:pPr>
              <w:pStyle w:val="TAH"/>
            </w:pPr>
            <w:r w:rsidRPr="00E27D23">
              <w:t>Information Element</w:t>
            </w:r>
          </w:p>
        </w:tc>
        <w:tc>
          <w:tcPr>
            <w:tcW w:w="2267" w:type="dxa"/>
          </w:tcPr>
          <w:p w14:paraId="52D41EB7" w14:textId="77777777" w:rsidR="00277723" w:rsidRPr="00E27D23" w:rsidRDefault="00277723" w:rsidP="002745DF">
            <w:pPr>
              <w:pStyle w:val="TAH"/>
            </w:pPr>
            <w:r w:rsidRPr="00E27D23">
              <w:t>Value/remark</w:t>
            </w:r>
          </w:p>
        </w:tc>
        <w:tc>
          <w:tcPr>
            <w:tcW w:w="1700" w:type="dxa"/>
          </w:tcPr>
          <w:p w14:paraId="2EAB2700" w14:textId="77777777" w:rsidR="00277723" w:rsidRPr="00E27D23" w:rsidRDefault="00277723" w:rsidP="002745DF">
            <w:pPr>
              <w:pStyle w:val="TAH"/>
            </w:pPr>
            <w:r w:rsidRPr="00E27D23">
              <w:t>Comment</w:t>
            </w:r>
          </w:p>
        </w:tc>
        <w:tc>
          <w:tcPr>
            <w:tcW w:w="1245" w:type="dxa"/>
          </w:tcPr>
          <w:p w14:paraId="770400A4" w14:textId="77777777" w:rsidR="00277723" w:rsidRPr="00E27D23" w:rsidRDefault="00277723" w:rsidP="002745DF">
            <w:pPr>
              <w:pStyle w:val="TAH"/>
            </w:pPr>
            <w:r w:rsidRPr="00E27D23">
              <w:t>Condition</w:t>
            </w:r>
          </w:p>
        </w:tc>
      </w:tr>
      <w:tr w:rsidR="00277723" w:rsidRPr="00E27D23" w14:paraId="7923916C" w14:textId="77777777" w:rsidTr="002745DF">
        <w:tc>
          <w:tcPr>
            <w:tcW w:w="4535" w:type="dxa"/>
          </w:tcPr>
          <w:p w14:paraId="6F90EAF4" w14:textId="77777777" w:rsidR="00277723" w:rsidRPr="00E27D23" w:rsidRDefault="00277723" w:rsidP="002745DF">
            <w:pPr>
              <w:pStyle w:val="TAL"/>
            </w:pPr>
            <w:r w:rsidRPr="00E27D23">
              <w:t xml:space="preserve">MAC-CellGroupConfig ::= </w:t>
            </w:r>
            <w:r w:rsidRPr="00E27D23">
              <w:rPr>
                <w:snapToGrid w:val="0"/>
              </w:rPr>
              <w:t xml:space="preserve">SEQUENCE </w:t>
            </w:r>
            <w:r w:rsidRPr="00E27D23">
              <w:t>{</w:t>
            </w:r>
          </w:p>
        </w:tc>
        <w:tc>
          <w:tcPr>
            <w:tcW w:w="2267" w:type="dxa"/>
          </w:tcPr>
          <w:p w14:paraId="25928043" w14:textId="77777777" w:rsidR="00277723" w:rsidRPr="00E27D23" w:rsidRDefault="00277723" w:rsidP="002745DF">
            <w:pPr>
              <w:pStyle w:val="TAL"/>
            </w:pPr>
          </w:p>
        </w:tc>
        <w:tc>
          <w:tcPr>
            <w:tcW w:w="1700" w:type="dxa"/>
          </w:tcPr>
          <w:p w14:paraId="004F5A4B" w14:textId="77777777" w:rsidR="00277723" w:rsidRPr="00E27D23" w:rsidRDefault="00277723" w:rsidP="002745DF">
            <w:pPr>
              <w:pStyle w:val="TAL"/>
            </w:pPr>
          </w:p>
        </w:tc>
        <w:tc>
          <w:tcPr>
            <w:tcW w:w="1245" w:type="dxa"/>
          </w:tcPr>
          <w:p w14:paraId="7F479B73" w14:textId="77777777" w:rsidR="00277723" w:rsidRPr="00E27D23" w:rsidRDefault="00277723" w:rsidP="002745DF">
            <w:pPr>
              <w:pStyle w:val="TAL"/>
            </w:pPr>
          </w:p>
        </w:tc>
      </w:tr>
      <w:tr w:rsidR="00277723" w:rsidRPr="00E27D23" w14:paraId="23D71BC0" w14:textId="77777777" w:rsidTr="002745DF">
        <w:tc>
          <w:tcPr>
            <w:tcW w:w="4535" w:type="dxa"/>
          </w:tcPr>
          <w:p w14:paraId="648ED431" w14:textId="77777777" w:rsidR="00277723" w:rsidRPr="00E27D23" w:rsidRDefault="00277723" w:rsidP="002745DF">
            <w:pPr>
              <w:pStyle w:val="TAL"/>
            </w:pPr>
            <w:r w:rsidRPr="00E27D23">
              <w:t xml:space="preserve">  drx-Config CHOICE {</w:t>
            </w:r>
          </w:p>
        </w:tc>
        <w:tc>
          <w:tcPr>
            <w:tcW w:w="2267" w:type="dxa"/>
          </w:tcPr>
          <w:p w14:paraId="566F54A9" w14:textId="77777777" w:rsidR="00277723" w:rsidRPr="00E27D23" w:rsidRDefault="00277723" w:rsidP="002745DF">
            <w:pPr>
              <w:pStyle w:val="TAL"/>
            </w:pPr>
          </w:p>
        </w:tc>
        <w:tc>
          <w:tcPr>
            <w:tcW w:w="1700" w:type="dxa"/>
          </w:tcPr>
          <w:p w14:paraId="080FB0B6" w14:textId="77777777" w:rsidR="00277723" w:rsidRPr="00E27D23" w:rsidRDefault="00277723" w:rsidP="002745DF">
            <w:pPr>
              <w:pStyle w:val="TAL"/>
            </w:pPr>
          </w:p>
        </w:tc>
        <w:tc>
          <w:tcPr>
            <w:tcW w:w="1245" w:type="dxa"/>
          </w:tcPr>
          <w:p w14:paraId="5CFAFD5F" w14:textId="77777777" w:rsidR="00277723" w:rsidRPr="00E27D23" w:rsidRDefault="00277723" w:rsidP="002745DF">
            <w:pPr>
              <w:pStyle w:val="TAL"/>
            </w:pPr>
          </w:p>
        </w:tc>
      </w:tr>
      <w:tr w:rsidR="00277723" w:rsidRPr="00E27D23" w14:paraId="077D80DF" w14:textId="77777777" w:rsidTr="002745DF">
        <w:tc>
          <w:tcPr>
            <w:tcW w:w="4535" w:type="dxa"/>
          </w:tcPr>
          <w:p w14:paraId="0E50605B" w14:textId="77777777" w:rsidR="00277723" w:rsidRPr="00E27D23" w:rsidRDefault="00277723" w:rsidP="002745DF">
            <w:pPr>
              <w:pStyle w:val="TAL"/>
            </w:pPr>
            <w:r w:rsidRPr="00E27D23">
              <w:t xml:space="preserve">    setup</w:t>
            </w:r>
          </w:p>
        </w:tc>
        <w:tc>
          <w:tcPr>
            <w:tcW w:w="2267" w:type="dxa"/>
          </w:tcPr>
          <w:p w14:paraId="3C8D411A" w14:textId="77777777" w:rsidR="00277723" w:rsidRPr="00E27D23" w:rsidRDefault="00277723" w:rsidP="002745DF">
            <w:pPr>
              <w:pStyle w:val="TAL"/>
            </w:pPr>
            <w:r w:rsidRPr="00E27D23">
              <w:t>DRX-Config</w:t>
            </w:r>
          </w:p>
        </w:tc>
        <w:tc>
          <w:tcPr>
            <w:tcW w:w="1700" w:type="dxa"/>
          </w:tcPr>
          <w:p w14:paraId="12074536" w14:textId="77777777" w:rsidR="00277723" w:rsidRPr="00E27D23" w:rsidRDefault="00277723" w:rsidP="002745DF">
            <w:pPr>
              <w:pStyle w:val="TAL"/>
            </w:pPr>
            <w:r w:rsidRPr="00E27D23">
              <w:t>Table 14.2.1.2.3.3.3-5</w:t>
            </w:r>
          </w:p>
        </w:tc>
        <w:tc>
          <w:tcPr>
            <w:tcW w:w="1245" w:type="dxa"/>
          </w:tcPr>
          <w:p w14:paraId="3BF6D606" w14:textId="77777777" w:rsidR="00277723" w:rsidRPr="00E27D23" w:rsidRDefault="00277723" w:rsidP="002745DF">
            <w:pPr>
              <w:pStyle w:val="TAL"/>
            </w:pPr>
          </w:p>
        </w:tc>
      </w:tr>
      <w:tr w:rsidR="00277723" w:rsidRPr="00E27D23" w14:paraId="0EEFA3F9" w14:textId="77777777" w:rsidTr="002745DF">
        <w:tc>
          <w:tcPr>
            <w:tcW w:w="4535" w:type="dxa"/>
          </w:tcPr>
          <w:p w14:paraId="74C59292" w14:textId="77777777" w:rsidR="00277723" w:rsidRPr="00E27D23" w:rsidRDefault="00277723" w:rsidP="002745DF">
            <w:pPr>
              <w:pStyle w:val="TAL"/>
            </w:pPr>
            <w:r w:rsidRPr="00E27D23">
              <w:t xml:space="preserve">  }</w:t>
            </w:r>
          </w:p>
        </w:tc>
        <w:tc>
          <w:tcPr>
            <w:tcW w:w="2267" w:type="dxa"/>
          </w:tcPr>
          <w:p w14:paraId="5A94E7A5" w14:textId="77777777" w:rsidR="00277723" w:rsidRPr="00E27D23" w:rsidRDefault="00277723" w:rsidP="002745DF">
            <w:pPr>
              <w:pStyle w:val="TAL"/>
            </w:pPr>
          </w:p>
        </w:tc>
        <w:tc>
          <w:tcPr>
            <w:tcW w:w="1700" w:type="dxa"/>
          </w:tcPr>
          <w:p w14:paraId="1D87817B" w14:textId="77777777" w:rsidR="00277723" w:rsidRPr="00E27D23" w:rsidRDefault="00277723" w:rsidP="002745DF">
            <w:pPr>
              <w:pStyle w:val="TAL"/>
            </w:pPr>
          </w:p>
        </w:tc>
        <w:tc>
          <w:tcPr>
            <w:tcW w:w="1245" w:type="dxa"/>
          </w:tcPr>
          <w:p w14:paraId="727F0BAB" w14:textId="77777777" w:rsidR="00277723" w:rsidRPr="00E27D23" w:rsidRDefault="00277723" w:rsidP="002745DF">
            <w:pPr>
              <w:pStyle w:val="TAL"/>
            </w:pPr>
          </w:p>
        </w:tc>
      </w:tr>
      <w:tr w:rsidR="00277723" w:rsidRPr="00E27D23" w14:paraId="1702746A" w14:textId="77777777" w:rsidTr="002745DF">
        <w:tc>
          <w:tcPr>
            <w:tcW w:w="4535" w:type="dxa"/>
          </w:tcPr>
          <w:p w14:paraId="1A723CE2" w14:textId="77777777" w:rsidR="00277723" w:rsidRPr="00E27D23" w:rsidRDefault="00277723" w:rsidP="002745DF">
            <w:pPr>
              <w:pStyle w:val="TAL"/>
            </w:pPr>
            <w:r w:rsidRPr="00E27D23">
              <w:rPr>
                <w:lang w:eastAsia="zh-CN"/>
              </w:rPr>
              <w:t xml:space="preserve">  </w:t>
            </w:r>
            <w:r w:rsidRPr="00E27D23">
              <w:t>g-RNTI-ConfigToAddModList-r17 SEQUENCE (SIZE (1..maxG-RNTI-r17)) OF MBS-RNTI-SpecificConfig-r17 {</w:t>
            </w:r>
          </w:p>
        </w:tc>
        <w:tc>
          <w:tcPr>
            <w:tcW w:w="2267" w:type="dxa"/>
          </w:tcPr>
          <w:p w14:paraId="2B967123" w14:textId="77777777" w:rsidR="00277723" w:rsidRPr="00E27D23" w:rsidRDefault="00277723" w:rsidP="002745DF">
            <w:pPr>
              <w:pStyle w:val="TAL"/>
              <w:rPr>
                <w:lang w:eastAsia="zh-CN"/>
              </w:rPr>
            </w:pPr>
            <w:r w:rsidRPr="00E27D23">
              <w:rPr>
                <w:lang w:eastAsia="zh-CN"/>
              </w:rPr>
              <w:t>1 entry</w:t>
            </w:r>
          </w:p>
        </w:tc>
        <w:tc>
          <w:tcPr>
            <w:tcW w:w="1700" w:type="dxa"/>
          </w:tcPr>
          <w:p w14:paraId="457F06AF" w14:textId="77777777" w:rsidR="00277723" w:rsidRPr="00E27D23" w:rsidRDefault="00277723" w:rsidP="002745DF">
            <w:pPr>
              <w:pStyle w:val="TAL"/>
            </w:pPr>
          </w:p>
        </w:tc>
        <w:tc>
          <w:tcPr>
            <w:tcW w:w="1245" w:type="dxa"/>
          </w:tcPr>
          <w:p w14:paraId="35303F8B" w14:textId="77777777" w:rsidR="00277723" w:rsidRPr="00E27D23" w:rsidRDefault="00277723" w:rsidP="002745DF">
            <w:pPr>
              <w:pStyle w:val="TAL"/>
              <w:rPr>
                <w:lang w:eastAsia="zh-CN"/>
              </w:rPr>
            </w:pPr>
          </w:p>
        </w:tc>
      </w:tr>
      <w:tr w:rsidR="00277723" w:rsidRPr="00E27D23" w14:paraId="01BAC7BD" w14:textId="77777777" w:rsidTr="002745DF">
        <w:tc>
          <w:tcPr>
            <w:tcW w:w="4535" w:type="dxa"/>
          </w:tcPr>
          <w:p w14:paraId="5438D3D5" w14:textId="77777777" w:rsidR="00277723" w:rsidRPr="00E27D23" w:rsidRDefault="00277723" w:rsidP="002745DF">
            <w:pPr>
              <w:pStyle w:val="TAL"/>
              <w:rPr>
                <w:lang w:eastAsia="zh-CN"/>
              </w:rPr>
            </w:pPr>
            <w:r w:rsidRPr="00E27D23">
              <w:rPr>
                <w:lang w:eastAsia="zh-CN"/>
              </w:rPr>
              <w:t xml:space="preserve">  </w:t>
            </w:r>
            <w:r w:rsidRPr="00E27D23">
              <w:t>MBS-RNTI-SpecificConfig-r17[1] SEQUENCE {</w:t>
            </w:r>
          </w:p>
        </w:tc>
        <w:tc>
          <w:tcPr>
            <w:tcW w:w="2267" w:type="dxa"/>
          </w:tcPr>
          <w:p w14:paraId="23237D9A" w14:textId="77777777" w:rsidR="00277723" w:rsidRPr="00E27D23" w:rsidRDefault="00277723" w:rsidP="002745DF">
            <w:pPr>
              <w:pStyle w:val="TAL"/>
              <w:rPr>
                <w:lang w:eastAsia="ja-JP"/>
              </w:rPr>
            </w:pPr>
          </w:p>
        </w:tc>
        <w:tc>
          <w:tcPr>
            <w:tcW w:w="1700" w:type="dxa"/>
          </w:tcPr>
          <w:p w14:paraId="23965404" w14:textId="77777777" w:rsidR="00277723" w:rsidRPr="00E27D23" w:rsidRDefault="00277723" w:rsidP="002745DF">
            <w:pPr>
              <w:pStyle w:val="TAL"/>
              <w:rPr>
                <w:lang w:eastAsia="zh-CN"/>
              </w:rPr>
            </w:pPr>
            <w:r w:rsidRPr="00E27D23">
              <w:rPr>
                <w:lang w:eastAsia="zh-CN"/>
              </w:rPr>
              <w:t>entry 1</w:t>
            </w:r>
          </w:p>
        </w:tc>
        <w:tc>
          <w:tcPr>
            <w:tcW w:w="1245" w:type="dxa"/>
          </w:tcPr>
          <w:p w14:paraId="5921D37A" w14:textId="77777777" w:rsidR="00277723" w:rsidRPr="00E27D23" w:rsidRDefault="00277723" w:rsidP="002745DF">
            <w:pPr>
              <w:pStyle w:val="TAL"/>
              <w:rPr>
                <w:lang w:eastAsia="zh-CN"/>
              </w:rPr>
            </w:pPr>
          </w:p>
        </w:tc>
      </w:tr>
      <w:tr w:rsidR="00277723" w:rsidRPr="00E27D23" w14:paraId="1300BB11" w14:textId="77777777" w:rsidTr="002745DF">
        <w:tc>
          <w:tcPr>
            <w:tcW w:w="4535" w:type="dxa"/>
          </w:tcPr>
          <w:p w14:paraId="758D5E05" w14:textId="77777777" w:rsidR="00277723" w:rsidRPr="00E27D23" w:rsidRDefault="00277723" w:rsidP="002745DF">
            <w:pPr>
              <w:pStyle w:val="TAL"/>
              <w:rPr>
                <w:lang w:eastAsia="zh-CN"/>
              </w:rPr>
            </w:pPr>
            <w:r w:rsidRPr="00E27D23">
              <w:rPr>
                <w:lang w:eastAsia="zh-CN"/>
              </w:rPr>
              <w:t xml:space="preserve">    </w:t>
            </w:r>
            <w:r w:rsidRPr="00E27D23">
              <w:t>mbs-RNTI-SpecificConfigId-r17</w:t>
            </w:r>
          </w:p>
        </w:tc>
        <w:tc>
          <w:tcPr>
            <w:tcW w:w="2267" w:type="dxa"/>
          </w:tcPr>
          <w:p w14:paraId="4B5CE725" w14:textId="77777777" w:rsidR="00277723" w:rsidRPr="00E27D23" w:rsidRDefault="00277723" w:rsidP="002745DF">
            <w:pPr>
              <w:pStyle w:val="TAL"/>
              <w:rPr>
                <w:lang w:eastAsia="zh-CN"/>
              </w:rPr>
            </w:pPr>
            <w:r w:rsidRPr="00E27D23">
              <w:rPr>
                <w:lang w:eastAsia="zh-CN"/>
              </w:rPr>
              <w:t>0</w:t>
            </w:r>
          </w:p>
        </w:tc>
        <w:tc>
          <w:tcPr>
            <w:tcW w:w="1700" w:type="dxa"/>
          </w:tcPr>
          <w:p w14:paraId="461C54A0" w14:textId="77777777" w:rsidR="00277723" w:rsidRPr="00E27D23" w:rsidRDefault="00277723" w:rsidP="002745DF">
            <w:pPr>
              <w:pStyle w:val="TAL"/>
            </w:pPr>
          </w:p>
        </w:tc>
        <w:tc>
          <w:tcPr>
            <w:tcW w:w="1245" w:type="dxa"/>
          </w:tcPr>
          <w:p w14:paraId="47E76454" w14:textId="77777777" w:rsidR="00277723" w:rsidRPr="00E27D23" w:rsidRDefault="00277723" w:rsidP="002745DF">
            <w:pPr>
              <w:pStyle w:val="TAL"/>
              <w:rPr>
                <w:lang w:eastAsia="zh-CN"/>
              </w:rPr>
            </w:pPr>
          </w:p>
        </w:tc>
      </w:tr>
      <w:tr w:rsidR="00277723" w:rsidRPr="00E27D23" w14:paraId="049628DB" w14:textId="77777777" w:rsidTr="002745DF">
        <w:tc>
          <w:tcPr>
            <w:tcW w:w="4535" w:type="dxa"/>
          </w:tcPr>
          <w:p w14:paraId="1E1538C5" w14:textId="77777777" w:rsidR="00277723" w:rsidRPr="00E27D23" w:rsidRDefault="00277723" w:rsidP="002745DF">
            <w:pPr>
              <w:pStyle w:val="TAL"/>
              <w:rPr>
                <w:lang w:eastAsia="zh-CN"/>
              </w:rPr>
            </w:pPr>
            <w:r w:rsidRPr="00E27D23">
              <w:rPr>
                <w:lang w:eastAsia="zh-CN"/>
              </w:rPr>
              <w:t xml:space="preserve">    </w:t>
            </w:r>
            <w:r w:rsidRPr="00E27D23">
              <w:t>groupCommon-RNTI-r17 CHOICE {</w:t>
            </w:r>
          </w:p>
        </w:tc>
        <w:tc>
          <w:tcPr>
            <w:tcW w:w="2267" w:type="dxa"/>
          </w:tcPr>
          <w:p w14:paraId="2F2F9CE2" w14:textId="77777777" w:rsidR="00277723" w:rsidRPr="00E27D23" w:rsidRDefault="00277723" w:rsidP="002745DF">
            <w:pPr>
              <w:pStyle w:val="TAL"/>
              <w:rPr>
                <w:lang w:eastAsia="ja-JP"/>
              </w:rPr>
            </w:pPr>
          </w:p>
        </w:tc>
        <w:tc>
          <w:tcPr>
            <w:tcW w:w="1700" w:type="dxa"/>
          </w:tcPr>
          <w:p w14:paraId="50A2503C" w14:textId="77777777" w:rsidR="00277723" w:rsidRPr="00E27D23" w:rsidRDefault="00277723" w:rsidP="002745DF">
            <w:pPr>
              <w:pStyle w:val="TAL"/>
            </w:pPr>
          </w:p>
        </w:tc>
        <w:tc>
          <w:tcPr>
            <w:tcW w:w="1245" w:type="dxa"/>
          </w:tcPr>
          <w:p w14:paraId="7DECE83B" w14:textId="77777777" w:rsidR="00277723" w:rsidRPr="00E27D23" w:rsidRDefault="00277723" w:rsidP="002745DF">
            <w:pPr>
              <w:pStyle w:val="TAL"/>
              <w:rPr>
                <w:lang w:eastAsia="zh-CN"/>
              </w:rPr>
            </w:pPr>
          </w:p>
        </w:tc>
      </w:tr>
      <w:tr w:rsidR="00277723" w:rsidRPr="00E27D23" w14:paraId="15C0C724" w14:textId="77777777" w:rsidTr="002745DF">
        <w:tc>
          <w:tcPr>
            <w:tcW w:w="4535" w:type="dxa"/>
          </w:tcPr>
          <w:p w14:paraId="0FAA1222" w14:textId="77777777" w:rsidR="00277723" w:rsidRPr="00E27D23" w:rsidRDefault="00277723" w:rsidP="002745DF">
            <w:pPr>
              <w:pStyle w:val="TAL"/>
              <w:rPr>
                <w:lang w:eastAsia="zh-CN"/>
              </w:rPr>
            </w:pPr>
            <w:r w:rsidRPr="00E27D23">
              <w:rPr>
                <w:lang w:eastAsia="zh-CN"/>
              </w:rPr>
              <w:t xml:space="preserve">      </w:t>
            </w:r>
            <w:r w:rsidRPr="00E27D23">
              <w:t>g-RNTI</w:t>
            </w:r>
          </w:p>
        </w:tc>
        <w:tc>
          <w:tcPr>
            <w:tcW w:w="2267" w:type="dxa"/>
          </w:tcPr>
          <w:p w14:paraId="0A865B27" w14:textId="77777777" w:rsidR="00277723" w:rsidRPr="00E27D23" w:rsidRDefault="00277723" w:rsidP="002745DF">
            <w:pPr>
              <w:pStyle w:val="TAL"/>
              <w:rPr>
                <w:lang w:eastAsia="ja-JP"/>
              </w:rPr>
            </w:pPr>
            <w:r w:rsidRPr="00E27D23">
              <w:t>RNTI-Value</w:t>
            </w:r>
          </w:p>
        </w:tc>
        <w:tc>
          <w:tcPr>
            <w:tcW w:w="1700" w:type="dxa"/>
          </w:tcPr>
          <w:p w14:paraId="5F638E81" w14:textId="77777777" w:rsidR="00277723" w:rsidRPr="00E27D23" w:rsidRDefault="00277723" w:rsidP="002745DF">
            <w:pPr>
              <w:pStyle w:val="TAL"/>
            </w:pPr>
          </w:p>
        </w:tc>
        <w:tc>
          <w:tcPr>
            <w:tcW w:w="1245" w:type="dxa"/>
          </w:tcPr>
          <w:p w14:paraId="095ED291" w14:textId="77777777" w:rsidR="00277723" w:rsidRPr="00E27D23" w:rsidRDefault="00277723" w:rsidP="002745DF">
            <w:pPr>
              <w:pStyle w:val="TAL"/>
              <w:rPr>
                <w:lang w:eastAsia="zh-CN"/>
              </w:rPr>
            </w:pPr>
          </w:p>
        </w:tc>
      </w:tr>
      <w:tr w:rsidR="00277723" w:rsidRPr="00E27D23" w14:paraId="296965E6" w14:textId="77777777" w:rsidTr="002745DF">
        <w:tc>
          <w:tcPr>
            <w:tcW w:w="4535" w:type="dxa"/>
          </w:tcPr>
          <w:p w14:paraId="1FA467FA" w14:textId="77777777" w:rsidR="00277723" w:rsidRPr="00E27D23" w:rsidRDefault="00277723" w:rsidP="002745DF">
            <w:pPr>
              <w:pStyle w:val="TAL"/>
              <w:rPr>
                <w:lang w:eastAsia="zh-CN"/>
              </w:rPr>
            </w:pPr>
            <w:r w:rsidRPr="00E27D23">
              <w:rPr>
                <w:lang w:eastAsia="zh-CN"/>
              </w:rPr>
              <w:t xml:space="preserve">    </w:t>
            </w:r>
            <w:r w:rsidRPr="00E27D23">
              <w:t>}</w:t>
            </w:r>
          </w:p>
        </w:tc>
        <w:tc>
          <w:tcPr>
            <w:tcW w:w="2267" w:type="dxa"/>
          </w:tcPr>
          <w:p w14:paraId="0135A8A2" w14:textId="77777777" w:rsidR="00277723" w:rsidRPr="00E27D23" w:rsidRDefault="00277723" w:rsidP="002745DF">
            <w:pPr>
              <w:pStyle w:val="TAL"/>
              <w:rPr>
                <w:lang w:eastAsia="ja-JP"/>
              </w:rPr>
            </w:pPr>
          </w:p>
        </w:tc>
        <w:tc>
          <w:tcPr>
            <w:tcW w:w="1700" w:type="dxa"/>
          </w:tcPr>
          <w:p w14:paraId="0292F4EB" w14:textId="77777777" w:rsidR="00277723" w:rsidRPr="00E27D23" w:rsidRDefault="00277723" w:rsidP="002745DF">
            <w:pPr>
              <w:pStyle w:val="TAL"/>
            </w:pPr>
          </w:p>
        </w:tc>
        <w:tc>
          <w:tcPr>
            <w:tcW w:w="1245" w:type="dxa"/>
          </w:tcPr>
          <w:p w14:paraId="5ACA9956" w14:textId="77777777" w:rsidR="00277723" w:rsidRPr="00E27D23" w:rsidRDefault="00277723" w:rsidP="002745DF">
            <w:pPr>
              <w:pStyle w:val="TAL"/>
              <w:rPr>
                <w:lang w:eastAsia="zh-CN"/>
              </w:rPr>
            </w:pPr>
          </w:p>
        </w:tc>
      </w:tr>
      <w:tr w:rsidR="00277723" w:rsidRPr="00E27D23" w14:paraId="0980A49B" w14:textId="77777777" w:rsidTr="002745DF">
        <w:tc>
          <w:tcPr>
            <w:tcW w:w="4535" w:type="dxa"/>
          </w:tcPr>
          <w:p w14:paraId="4B76F821" w14:textId="77777777" w:rsidR="00277723" w:rsidRPr="00E27D23" w:rsidRDefault="00277723" w:rsidP="002745DF">
            <w:pPr>
              <w:pStyle w:val="TAL"/>
              <w:rPr>
                <w:lang w:eastAsia="zh-CN"/>
              </w:rPr>
            </w:pPr>
            <w:r w:rsidRPr="00E27D23">
              <w:rPr>
                <w:lang w:eastAsia="zh-CN"/>
              </w:rPr>
              <w:t xml:space="preserve">  </w:t>
            </w:r>
            <w:r w:rsidRPr="00E27D23">
              <w:t xml:space="preserve">  drx-ConfigPTM-r17 CHOICE {</w:t>
            </w:r>
          </w:p>
        </w:tc>
        <w:tc>
          <w:tcPr>
            <w:tcW w:w="2267" w:type="dxa"/>
          </w:tcPr>
          <w:p w14:paraId="2E19E015" w14:textId="77777777" w:rsidR="00277723" w:rsidRPr="00E27D23" w:rsidRDefault="00277723" w:rsidP="002745DF">
            <w:pPr>
              <w:pStyle w:val="TAL"/>
              <w:rPr>
                <w:lang w:eastAsia="ja-JP"/>
              </w:rPr>
            </w:pPr>
          </w:p>
        </w:tc>
        <w:tc>
          <w:tcPr>
            <w:tcW w:w="1700" w:type="dxa"/>
          </w:tcPr>
          <w:p w14:paraId="31B65428" w14:textId="77777777" w:rsidR="00277723" w:rsidRPr="00E27D23" w:rsidRDefault="00277723" w:rsidP="002745DF">
            <w:pPr>
              <w:pStyle w:val="TAL"/>
            </w:pPr>
          </w:p>
        </w:tc>
        <w:tc>
          <w:tcPr>
            <w:tcW w:w="1245" w:type="dxa"/>
          </w:tcPr>
          <w:p w14:paraId="3AC743CB" w14:textId="77777777" w:rsidR="00277723" w:rsidRPr="00E27D23" w:rsidRDefault="00277723" w:rsidP="002745DF">
            <w:pPr>
              <w:pStyle w:val="TAL"/>
              <w:rPr>
                <w:lang w:eastAsia="zh-CN"/>
              </w:rPr>
            </w:pPr>
          </w:p>
        </w:tc>
      </w:tr>
      <w:tr w:rsidR="00277723" w:rsidRPr="00E27D23" w14:paraId="631D0B02" w14:textId="77777777" w:rsidTr="002745DF">
        <w:tc>
          <w:tcPr>
            <w:tcW w:w="4535" w:type="dxa"/>
          </w:tcPr>
          <w:p w14:paraId="27378A54" w14:textId="77777777" w:rsidR="00277723" w:rsidRPr="00E27D23" w:rsidRDefault="00277723" w:rsidP="002745DF">
            <w:pPr>
              <w:pStyle w:val="TAL"/>
              <w:rPr>
                <w:lang w:eastAsia="zh-CN"/>
              </w:rPr>
            </w:pPr>
            <w:r w:rsidRPr="00E27D23">
              <w:rPr>
                <w:lang w:eastAsia="zh-CN"/>
              </w:rPr>
              <w:t xml:space="preserve">  </w:t>
            </w:r>
            <w:r w:rsidRPr="00E27D23">
              <w:t xml:space="preserve">    setup</w:t>
            </w:r>
          </w:p>
        </w:tc>
        <w:tc>
          <w:tcPr>
            <w:tcW w:w="2267" w:type="dxa"/>
          </w:tcPr>
          <w:p w14:paraId="18C27EF3" w14:textId="77777777" w:rsidR="00277723" w:rsidRPr="00E27D23" w:rsidRDefault="00277723" w:rsidP="002745DF">
            <w:pPr>
              <w:pStyle w:val="TAL"/>
              <w:rPr>
                <w:lang w:eastAsia="ja-JP"/>
              </w:rPr>
            </w:pPr>
            <w:r w:rsidRPr="00E27D23">
              <w:t>DRX-ConfigPTM</w:t>
            </w:r>
          </w:p>
        </w:tc>
        <w:tc>
          <w:tcPr>
            <w:tcW w:w="1700" w:type="dxa"/>
          </w:tcPr>
          <w:p w14:paraId="788D0039" w14:textId="77777777" w:rsidR="00277723" w:rsidRPr="00E27D23" w:rsidRDefault="00277723" w:rsidP="002745DF">
            <w:pPr>
              <w:pStyle w:val="TAL"/>
              <w:rPr>
                <w:highlight w:val="yellow"/>
              </w:rPr>
            </w:pPr>
            <w:r w:rsidRPr="00E27D23">
              <w:t>Table 14.2.1.2.3.3.3-6</w:t>
            </w:r>
          </w:p>
        </w:tc>
        <w:tc>
          <w:tcPr>
            <w:tcW w:w="1245" w:type="dxa"/>
          </w:tcPr>
          <w:p w14:paraId="544E83A4" w14:textId="77777777" w:rsidR="00277723" w:rsidRPr="00E27D23" w:rsidRDefault="00277723" w:rsidP="002745DF">
            <w:pPr>
              <w:pStyle w:val="TAL"/>
              <w:rPr>
                <w:lang w:eastAsia="zh-CN"/>
              </w:rPr>
            </w:pPr>
          </w:p>
        </w:tc>
      </w:tr>
      <w:tr w:rsidR="00277723" w:rsidRPr="00E27D23" w14:paraId="6B9F09B8" w14:textId="77777777" w:rsidTr="002745DF">
        <w:tc>
          <w:tcPr>
            <w:tcW w:w="4535" w:type="dxa"/>
          </w:tcPr>
          <w:p w14:paraId="6C3C4329" w14:textId="77777777" w:rsidR="00277723" w:rsidRPr="00E27D23" w:rsidRDefault="00277723" w:rsidP="002745DF">
            <w:pPr>
              <w:pStyle w:val="TAL"/>
              <w:rPr>
                <w:lang w:eastAsia="zh-CN"/>
              </w:rPr>
            </w:pPr>
            <w:r w:rsidRPr="00E27D23">
              <w:rPr>
                <w:lang w:eastAsia="zh-CN"/>
              </w:rPr>
              <w:t xml:space="preserve">  </w:t>
            </w:r>
            <w:r w:rsidRPr="00E27D23">
              <w:t xml:space="preserve">  }</w:t>
            </w:r>
          </w:p>
        </w:tc>
        <w:tc>
          <w:tcPr>
            <w:tcW w:w="2267" w:type="dxa"/>
          </w:tcPr>
          <w:p w14:paraId="5EE96A43" w14:textId="77777777" w:rsidR="00277723" w:rsidRPr="00E27D23" w:rsidRDefault="00277723" w:rsidP="002745DF">
            <w:pPr>
              <w:pStyle w:val="TAL"/>
              <w:rPr>
                <w:lang w:eastAsia="ja-JP"/>
              </w:rPr>
            </w:pPr>
          </w:p>
        </w:tc>
        <w:tc>
          <w:tcPr>
            <w:tcW w:w="1700" w:type="dxa"/>
          </w:tcPr>
          <w:p w14:paraId="3B9E7B9C" w14:textId="77777777" w:rsidR="00277723" w:rsidRPr="00E27D23" w:rsidRDefault="00277723" w:rsidP="002745DF">
            <w:pPr>
              <w:pStyle w:val="TAL"/>
            </w:pPr>
          </w:p>
        </w:tc>
        <w:tc>
          <w:tcPr>
            <w:tcW w:w="1245" w:type="dxa"/>
          </w:tcPr>
          <w:p w14:paraId="49F8DF65" w14:textId="77777777" w:rsidR="00277723" w:rsidRPr="00E27D23" w:rsidRDefault="00277723" w:rsidP="002745DF">
            <w:pPr>
              <w:pStyle w:val="TAL"/>
              <w:rPr>
                <w:lang w:eastAsia="zh-CN"/>
              </w:rPr>
            </w:pPr>
          </w:p>
        </w:tc>
      </w:tr>
      <w:tr w:rsidR="00277723" w:rsidRPr="00E27D23" w14:paraId="76929197" w14:textId="77777777" w:rsidTr="002745DF">
        <w:tc>
          <w:tcPr>
            <w:tcW w:w="4535" w:type="dxa"/>
          </w:tcPr>
          <w:p w14:paraId="4F44C47D" w14:textId="77777777" w:rsidR="00277723" w:rsidRPr="00E27D23" w:rsidRDefault="00277723" w:rsidP="002745DF">
            <w:pPr>
              <w:pStyle w:val="TAL"/>
              <w:rPr>
                <w:lang w:eastAsia="zh-CN"/>
              </w:rPr>
            </w:pPr>
            <w:r w:rsidRPr="00E27D23">
              <w:rPr>
                <w:lang w:eastAsia="zh-CN"/>
              </w:rPr>
              <w:t xml:space="preserve">  }</w:t>
            </w:r>
          </w:p>
        </w:tc>
        <w:tc>
          <w:tcPr>
            <w:tcW w:w="2267" w:type="dxa"/>
          </w:tcPr>
          <w:p w14:paraId="1C32D7F0" w14:textId="77777777" w:rsidR="00277723" w:rsidRPr="00E27D23" w:rsidRDefault="00277723" w:rsidP="002745DF">
            <w:pPr>
              <w:pStyle w:val="TAL"/>
              <w:rPr>
                <w:lang w:eastAsia="ja-JP"/>
              </w:rPr>
            </w:pPr>
          </w:p>
        </w:tc>
        <w:tc>
          <w:tcPr>
            <w:tcW w:w="1700" w:type="dxa"/>
          </w:tcPr>
          <w:p w14:paraId="6592D492" w14:textId="77777777" w:rsidR="00277723" w:rsidRPr="00E27D23" w:rsidRDefault="00277723" w:rsidP="002745DF">
            <w:pPr>
              <w:pStyle w:val="TAL"/>
            </w:pPr>
          </w:p>
        </w:tc>
        <w:tc>
          <w:tcPr>
            <w:tcW w:w="1245" w:type="dxa"/>
          </w:tcPr>
          <w:p w14:paraId="4CF1E2B1" w14:textId="77777777" w:rsidR="00277723" w:rsidRPr="00E27D23" w:rsidRDefault="00277723" w:rsidP="002745DF">
            <w:pPr>
              <w:pStyle w:val="TAL"/>
              <w:rPr>
                <w:lang w:eastAsia="zh-CN"/>
              </w:rPr>
            </w:pPr>
          </w:p>
        </w:tc>
      </w:tr>
      <w:tr w:rsidR="00277723" w:rsidRPr="00E27D23" w14:paraId="53BC004B" w14:textId="77777777" w:rsidTr="002745DF">
        <w:tc>
          <w:tcPr>
            <w:tcW w:w="4535" w:type="dxa"/>
          </w:tcPr>
          <w:p w14:paraId="6FE84045" w14:textId="77777777" w:rsidR="00277723" w:rsidRPr="00E27D23" w:rsidRDefault="00277723" w:rsidP="002745DF">
            <w:pPr>
              <w:pStyle w:val="TAL"/>
            </w:pPr>
            <w:r w:rsidRPr="00E27D23">
              <w:t>}</w:t>
            </w:r>
          </w:p>
        </w:tc>
        <w:tc>
          <w:tcPr>
            <w:tcW w:w="2267" w:type="dxa"/>
          </w:tcPr>
          <w:p w14:paraId="3BF67EFE" w14:textId="77777777" w:rsidR="00277723" w:rsidRPr="00E27D23" w:rsidRDefault="00277723" w:rsidP="002745DF">
            <w:pPr>
              <w:pStyle w:val="TAL"/>
            </w:pPr>
          </w:p>
        </w:tc>
        <w:tc>
          <w:tcPr>
            <w:tcW w:w="1700" w:type="dxa"/>
          </w:tcPr>
          <w:p w14:paraId="7A72ADB6" w14:textId="77777777" w:rsidR="00277723" w:rsidRPr="00E27D23" w:rsidRDefault="00277723" w:rsidP="002745DF">
            <w:pPr>
              <w:pStyle w:val="TAL"/>
            </w:pPr>
          </w:p>
        </w:tc>
        <w:tc>
          <w:tcPr>
            <w:tcW w:w="1245" w:type="dxa"/>
          </w:tcPr>
          <w:p w14:paraId="1C7F1E59" w14:textId="77777777" w:rsidR="00277723" w:rsidRPr="00E27D23" w:rsidRDefault="00277723" w:rsidP="002745DF">
            <w:pPr>
              <w:pStyle w:val="TAL"/>
            </w:pPr>
          </w:p>
        </w:tc>
      </w:tr>
    </w:tbl>
    <w:p w14:paraId="6E640D6B" w14:textId="77777777" w:rsidR="00277723" w:rsidRPr="00E27D23" w:rsidRDefault="00277723" w:rsidP="00277723"/>
    <w:p w14:paraId="0F63A95A" w14:textId="77777777" w:rsidR="00277723" w:rsidRPr="00E27D23" w:rsidRDefault="00277723" w:rsidP="00277723">
      <w:pPr>
        <w:pStyle w:val="TH"/>
      </w:pPr>
      <w:r w:rsidRPr="00E27D23">
        <w:t xml:space="preserve">Table 14.2.1.2.3.3.3-5: </w:t>
      </w:r>
      <w:r w:rsidRPr="00E27D23">
        <w:rPr>
          <w:i/>
        </w:rPr>
        <w:t xml:space="preserve">DRX-Config </w:t>
      </w:r>
      <w:r w:rsidRPr="00E27D23">
        <w:t>(Table 14.2.1.2.3.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77723" w:rsidRPr="00E27D23" w14:paraId="15DB54BF" w14:textId="77777777" w:rsidTr="002745DF">
        <w:tc>
          <w:tcPr>
            <w:tcW w:w="9747" w:type="dxa"/>
            <w:gridSpan w:val="4"/>
            <w:tcBorders>
              <w:top w:val="single" w:sz="4" w:space="0" w:color="auto"/>
              <w:left w:val="single" w:sz="4" w:space="0" w:color="auto"/>
              <w:bottom w:val="single" w:sz="4" w:space="0" w:color="auto"/>
              <w:right w:val="single" w:sz="4" w:space="0" w:color="auto"/>
            </w:tcBorders>
            <w:hideMark/>
          </w:tcPr>
          <w:p w14:paraId="7D648F53" w14:textId="77777777" w:rsidR="00277723" w:rsidRPr="00E27D23" w:rsidRDefault="00277723" w:rsidP="002745DF">
            <w:pPr>
              <w:pStyle w:val="TAH"/>
              <w:jc w:val="left"/>
              <w:rPr>
                <w:b w:val="0"/>
              </w:rPr>
            </w:pPr>
            <w:r w:rsidRPr="00E27D23">
              <w:rPr>
                <w:b w:val="0"/>
              </w:rPr>
              <w:t>Derivation Path: 38.508-1 [4], Table 4.6.3.56</w:t>
            </w:r>
          </w:p>
        </w:tc>
      </w:tr>
      <w:tr w:rsidR="00277723" w:rsidRPr="00E27D23" w14:paraId="3362CD7F"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1A4EE4F4" w14:textId="77777777" w:rsidR="00277723" w:rsidRPr="00E27D23" w:rsidRDefault="00277723" w:rsidP="002745DF">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FB215A4" w14:textId="77777777" w:rsidR="00277723" w:rsidRPr="00E27D23" w:rsidRDefault="00277723" w:rsidP="002745DF">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4DF52CD6" w14:textId="77777777" w:rsidR="00277723" w:rsidRPr="00E27D23" w:rsidRDefault="00277723" w:rsidP="002745DF">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51C5FC09" w14:textId="77777777" w:rsidR="00277723" w:rsidRPr="00E27D23" w:rsidRDefault="00277723" w:rsidP="002745DF">
            <w:pPr>
              <w:pStyle w:val="TAH"/>
            </w:pPr>
            <w:r w:rsidRPr="00E27D23">
              <w:t>Condition</w:t>
            </w:r>
          </w:p>
        </w:tc>
      </w:tr>
      <w:tr w:rsidR="00277723" w:rsidRPr="00E27D23" w14:paraId="3022E9BA"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70724E03" w14:textId="77777777" w:rsidR="00277723" w:rsidRPr="00E27D23" w:rsidRDefault="00277723" w:rsidP="002745DF">
            <w:pPr>
              <w:pStyle w:val="TAL"/>
            </w:pPr>
            <w:r w:rsidRPr="00E27D23">
              <w:t>DRX-Config ::= SEQUENCE {</w:t>
            </w:r>
          </w:p>
        </w:tc>
        <w:tc>
          <w:tcPr>
            <w:tcW w:w="2267" w:type="dxa"/>
            <w:tcBorders>
              <w:top w:val="single" w:sz="4" w:space="0" w:color="auto"/>
              <w:left w:val="single" w:sz="4" w:space="0" w:color="auto"/>
              <w:bottom w:val="single" w:sz="4" w:space="0" w:color="auto"/>
              <w:right w:val="single" w:sz="4" w:space="0" w:color="auto"/>
            </w:tcBorders>
          </w:tcPr>
          <w:p w14:paraId="6C27B0DD"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49B8FE27"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58FAFF59" w14:textId="77777777" w:rsidR="00277723" w:rsidRPr="00E27D23" w:rsidRDefault="00277723" w:rsidP="002745DF">
            <w:pPr>
              <w:pStyle w:val="TAL"/>
            </w:pPr>
          </w:p>
        </w:tc>
      </w:tr>
      <w:tr w:rsidR="00277723" w:rsidRPr="00E27D23" w14:paraId="54D26F94"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466D49BB" w14:textId="77777777" w:rsidR="00277723" w:rsidRPr="00E27D23" w:rsidRDefault="00277723" w:rsidP="002745DF">
            <w:pPr>
              <w:pStyle w:val="TAL"/>
            </w:pPr>
            <w:r w:rsidRPr="00E27D23">
              <w:t xml:space="preserve">  drx-onDurationTimer CHOICE {</w:t>
            </w:r>
          </w:p>
        </w:tc>
        <w:tc>
          <w:tcPr>
            <w:tcW w:w="2267" w:type="dxa"/>
            <w:tcBorders>
              <w:top w:val="single" w:sz="4" w:space="0" w:color="auto"/>
              <w:left w:val="single" w:sz="4" w:space="0" w:color="auto"/>
              <w:bottom w:val="single" w:sz="4" w:space="0" w:color="auto"/>
              <w:right w:val="single" w:sz="4" w:space="0" w:color="auto"/>
            </w:tcBorders>
          </w:tcPr>
          <w:p w14:paraId="69B25782"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79D4087D"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5656A3B0" w14:textId="77777777" w:rsidR="00277723" w:rsidRPr="00E27D23" w:rsidRDefault="00277723" w:rsidP="002745DF">
            <w:pPr>
              <w:pStyle w:val="TAL"/>
            </w:pPr>
          </w:p>
        </w:tc>
      </w:tr>
      <w:tr w:rsidR="00277723" w:rsidRPr="00E27D23" w14:paraId="16DE52CF"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280F5609" w14:textId="77777777" w:rsidR="00277723" w:rsidRPr="00E27D23" w:rsidRDefault="00277723" w:rsidP="002745DF">
            <w:pPr>
              <w:pStyle w:val="TAL"/>
            </w:pPr>
            <w:r w:rsidRPr="00E27D23">
              <w:t xml:space="preserve">    milliSeconds</w:t>
            </w:r>
          </w:p>
        </w:tc>
        <w:tc>
          <w:tcPr>
            <w:tcW w:w="2267" w:type="dxa"/>
            <w:tcBorders>
              <w:top w:val="single" w:sz="4" w:space="0" w:color="auto"/>
              <w:left w:val="single" w:sz="4" w:space="0" w:color="auto"/>
              <w:bottom w:val="single" w:sz="4" w:space="0" w:color="auto"/>
              <w:right w:val="single" w:sz="4" w:space="0" w:color="auto"/>
            </w:tcBorders>
            <w:hideMark/>
          </w:tcPr>
          <w:p w14:paraId="6F6465DE" w14:textId="77777777" w:rsidR="00277723" w:rsidRPr="00E27D23" w:rsidRDefault="00277723" w:rsidP="002745DF">
            <w:pPr>
              <w:pStyle w:val="TAL"/>
            </w:pPr>
            <w:r w:rsidRPr="00E27D23">
              <w:t>ms40</w:t>
            </w:r>
          </w:p>
        </w:tc>
        <w:tc>
          <w:tcPr>
            <w:tcW w:w="1700" w:type="dxa"/>
            <w:tcBorders>
              <w:top w:val="single" w:sz="4" w:space="0" w:color="auto"/>
              <w:left w:val="single" w:sz="4" w:space="0" w:color="auto"/>
              <w:bottom w:val="single" w:sz="4" w:space="0" w:color="auto"/>
              <w:right w:val="single" w:sz="4" w:space="0" w:color="auto"/>
            </w:tcBorders>
          </w:tcPr>
          <w:p w14:paraId="79A4E43D"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45D4FC42" w14:textId="77777777" w:rsidR="00277723" w:rsidRPr="00E27D23" w:rsidRDefault="00277723" w:rsidP="002745DF">
            <w:pPr>
              <w:pStyle w:val="TAL"/>
            </w:pPr>
          </w:p>
        </w:tc>
      </w:tr>
      <w:tr w:rsidR="00277723" w:rsidRPr="00E27D23" w14:paraId="74592443"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6A1B9914" w14:textId="77777777" w:rsidR="00277723" w:rsidRPr="00E27D23" w:rsidRDefault="00277723" w:rsidP="002745D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3FCC71DA"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21388D04"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11869D9C" w14:textId="77777777" w:rsidR="00277723" w:rsidRPr="00E27D23" w:rsidRDefault="00277723" w:rsidP="002745DF">
            <w:pPr>
              <w:pStyle w:val="TAL"/>
            </w:pPr>
          </w:p>
        </w:tc>
      </w:tr>
      <w:tr w:rsidR="00277723" w:rsidRPr="00E27D23" w14:paraId="5C56FD7F"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1AD12031" w14:textId="77777777" w:rsidR="00277723" w:rsidRPr="00E27D23" w:rsidRDefault="00277723" w:rsidP="002745DF">
            <w:pPr>
              <w:pStyle w:val="TAL"/>
            </w:pPr>
            <w:r w:rsidRPr="00E27D23">
              <w:t xml:space="preserve">  drx-InactivityTimer</w:t>
            </w:r>
          </w:p>
        </w:tc>
        <w:tc>
          <w:tcPr>
            <w:tcW w:w="2267" w:type="dxa"/>
            <w:tcBorders>
              <w:top w:val="single" w:sz="4" w:space="0" w:color="auto"/>
              <w:left w:val="single" w:sz="4" w:space="0" w:color="auto"/>
              <w:bottom w:val="single" w:sz="4" w:space="0" w:color="auto"/>
              <w:right w:val="single" w:sz="4" w:space="0" w:color="auto"/>
            </w:tcBorders>
            <w:hideMark/>
          </w:tcPr>
          <w:p w14:paraId="63CCC965" w14:textId="77777777" w:rsidR="00277723" w:rsidRPr="00E27D23" w:rsidRDefault="00277723" w:rsidP="002745DF">
            <w:pPr>
              <w:pStyle w:val="TAL"/>
            </w:pPr>
            <w:r w:rsidRPr="00E27D23">
              <w:t>ms0</w:t>
            </w:r>
          </w:p>
        </w:tc>
        <w:tc>
          <w:tcPr>
            <w:tcW w:w="1700" w:type="dxa"/>
            <w:tcBorders>
              <w:top w:val="single" w:sz="4" w:space="0" w:color="auto"/>
              <w:left w:val="single" w:sz="4" w:space="0" w:color="auto"/>
              <w:bottom w:val="single" w:sz="4" w:space="0" w:color="auto"/>
              <w:right w:val="single" w:sz="4" w:space="0" w:color="auto"/>
            </w:tcBorders>
          </w:tcPr>
          <w:p w14:paraId="4257207A"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2385BAAB" w14:textId="77777777" w:rsidR="00277723" w:rsidRPr="00E27D23" w:rsidRDefault="00277723" w:rsidP="002745DF">
            <w:pPr>
              <w:pStyle w:val="TAL"/>
            </w:pPr>
          </w:p>
        </w:tc>
      </w:tr>
      <w:tr w:rsidR="00277723" w:rsidRPr="00E27D23" w14:paraId="48D63ECE"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1047E701" w14:textId="77777777" w:rsidR="00277723" w:rsidRPr="00E27D23" w:rsidRDefault="00277723" w:rsidP="002745DF">
            <w:pPr>
              <w:pStyle w:val="TAL"/>
            </w:pPr>
            <w:r w:rsidRPr="00E27D23">
              <w:t xml:space="preserve">  drx-HARQ-RTT-TimerDL</w:t>
            </w:r>
          </w:p>
        </w:tc>
        <w:tc>
          <w:tcPr>
            <w:tcW w:w="2267" w:type="dxa"/>
            <w:tcBorders>
              <w:top w:val="single" w:sz="4" w:space="0" w:color="auto"/>
              <w:left w:val="single" w:sz="4" w:space="0" w:color="auto"/>
              <w:bottom w:val="single" w:sz="4" w:space="0" w:color="auto"/>
              <w:right w:val="single" w:sz="4" w:space="0" w:color="auto"/>
            </w:tcBorders>
            <w:hideMark/>
          </w:tcPr>
          <w:p w14:paraId="3175BA20" w14:textId="77777777" w:rsidR="00277723" w:rsidRPr="00E27D23" w:rsidRDefault="00277723" w:rsidP="002745DF">
            <w:pPr>
              <w:pStyle w:val="TAL"/>
            </w:pPr>
            <w:r w:rsidRPr="00E27D23">
              <w:t>56</w:t>
            </w:r>
          </w:p>
        </w:tc>
        <w:tc>
          <w:tcPr>
            <w:tcW w:w="1700" w:type="dxa"/>
            <w:tcBorders>
              <w:top w:val="single" w:sz="4" w:space="0" w:color="auto"/>
              <w:left w:val="single" w:sz="4" w:space="0" w:color="auto"/>
              <w:bottom w:val="single" w:sz="4" w:space="0" w:color="auto"/>
              <w:right w:val="single" w:sz="4" w:space="0" w:color="auto"/>
            </w:tcBorders>
          </w:tcPr>
          <w:p w14:paraId="0C723046" w14:textId="77777777" w:rsidR="00277723" w:rsidRPr="00E27D23" w:rsidRDefault="00277723" w:rsidP="002745DF">
            <w:pPr>
              <w:pStyle w:val="TAL"/>
              <w:rPr>
                <w:lang w:eastAsia="zh-CN"/>
              </w:rPr>
            </w:pPr>
            <w:r w:rsidRPr="00E27D23">
              <w:rPr>
                <w:lang w:eastAsia="zh-CN"/>
              </w:rPr>
              <w:t>4 slots</w:t>
            </w:r>
          </w:p>
        </w:tc>
        <w:tc>
          <w:tcPr>
            <w:tcW w:w="1245" w:type="dxa"/>
            <w:tcBorders>
              <w:top w:val="single" w:sz="4" w:space="0" w:color="auto"/>
              <w:left w:val="single" w:sz="4" w:space="0" w:color="auto"/>
              <w:bottom w:val="single" w:sz="4" w:space="0" w:color="auto"/>
              <w:right w:val="single" w:sz="4" w:space="0" w:color="auto"/>
            </w:tcBorders>
          </w:tcPr>
          <w:p w14:paraId="13B2AE52" w14:textId="77777777" w:rsidR="00277723" w:rsidRPr="00E27D23" w:rsidRDefault="00277723" w:rsidP="002745DF">
            <w:pPr>
              <w:pStyle w:val="TAL"/>
            </w:pPr>
          </w:p>
        </w:tc>
      </w:tr>
      <w:tr w:rsidR="00277723" w:rsidRPr="00E27D23" w14:paraId="430B9A8D"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5E343575" w14:textId="77777777" w:rsidR="00277723" w:rsidRPr="00E27D23" w:rsidRDefault="00277723" w:rsidP="002745DF">
            <w:pPr>
              <w:pStyle w:val="TAL"/>
            </w:pPr>
            <w:r w:rsidRPr="00E27D23">
              <w:t xml:space="preserve">  drx-HARQ-RTT-TimerUL</w:t>
            </w:r>
          </w:p>
        </w:tc>
        <w:tc>
          <w:tcPr>
            <w:tcW w:w="2267" w:type="dxa"/>
            <w:tcBorders>
              <w:top w:val="single" w:sz="4" w:space="0" w:color="auto"/>
              <w:left w:val="single" w:sz="4" w:space="0" w:color="auto"/>
              <w:bottom w:val="single" w:sz="4" w:space="0" w:color="auto"/>
              <w:right w:val="single" w:sz="4" w:space="0" w:color="auto"/>
            </w:tcBorders>
            <w:hideMark/>
          </w:tcPr>
          <w:p w14:paraId="13F3B46E" w14:textId="77777777" w:rsidR="00277723" w:rsidRPr="00E27D23" w:rsidRDefault="00277723" w:rsidP="002745DF">
            <w:pPr>
              <w:pStyle w:val="TAL"/>
            </w:pPr>
            <w:r w:rsidRPr="00E27D23">
              <w:t>56</w:t>
            </w:r>
          </w:p>
        </w:tc>
        <w:tc>
          <w:tcPr>
            <w:tcW w:w="1700" w:type="dxa"/>
            <w:tcBorders>
              <w:top w:val="single" w:sz="4" w:space="0" w:color="auto"/>
              <w:left w:val="single" w:sz="4" w:space="0" w:color="auto"/>
              <w:bottom w:val="single" w:sz="4" w:space="0" w:color="auto"/>
              <w:right w:val="single" w:sz="4" w:space="0" w:color="auto"/>
            </w:tcBorders>
          </w:tcPr>
          <w:p w14:paraId="075D9B28" w14:textId="77777777" w:rsidR="00277723" w:rsidRPr="00E27D23" w:rsidRDefault="00277723" w:rsidP="002745DF">
            <w:pPr>
              <w:pStyle w:val="TAL"/>
              <w:rPr>
                <w:lang w:eastAsia="zh-CN"/>
              </w:rPr>
            </w:pPr>
            <w:r w:rsidRPr="00E27D23">
              <w:rPr>
                <w:lang w:eastAsia="zh-CN"/>
              </w:rPr>
              <w:t>4 slots</w:t>
            </w:r>
          </w:p>
        </w:tc>
        <w:tc>
          <w:tcPr>
            <w:tcW w:w="1245" w:type="dxa"/>
            <w:tcBorders>
              <w:top w:val="single" w:sz="4" w:space="0" w:color="auto"/>
              <w:left w:val="single" w:sz="4" w:space="0" w:color="auto"/>
              <w:bottom w:val="single" w:sz="4" w:space="0" w:color="auto"/>
              <w:right w:val="single" w:sz="4" w:space="0" w:color="auto"/>
            </w:tcBorders>
          </w:tcPr>
          <w:p w14:paraId="2D16140A" w14:textId="77777777" w:rsidR="00277723" w:rsidRPr="00E27D23" w:rsidRDefault="00277723" w:rsidP="002745DF">
            <w:pPr>
              <w:pStyle w:val="TAL"/>
            </w:pPr>
          </w:p>
        </w:tc>
      </w:tr>
      <w:tr w:rsidR="00277723" w:rsidRPr="00E27D23" w14:paraId="306B68AD" w14:textId="77777777" w:rsidTr="002745DF">
        <w:tc>
          <w:tcPr>
            <w:tcW w:w="4535" w:type="dxa"/>
            <w:tcBorders>
              <w:top w:val="single" w:sz="4" w:space="0" w:color="auto"/>
              <w:left w:val="single" w:sz="4" w:space="0" w:color="auto"/>
              <w:bottom w:val="nil"/>
              <w:right w:val="single" w:sz="4" w:space="0" w:color="auto"/>
            </w:tcBorders>
            <w:hideMark/>
          </w:tcPr>
          <w:p w14:paraId="2F34E1AD" w14:textId="77777777" w:rsidR="00277723" w:rsidRPr="00E27D23" w:rsidRDefault="00277723" w:rsidP="002745DF">
            <w:pPr>
              <w:pStyle w:val="TAL"/>
            </w:pPr>
            <w:r w:rsidRPr="00E27D23">
              <w:t xml:space="preserve">  drx-RetransmissionTimerDL</w:t>
            </w:r>
          </w:p>
        </w:tc>
        <w:tc>
          <w:tcPr>
            <w:tcW w:w="2267" w:type="dxa"/>
            <w:tcBorders>
              <w:top w:val="single" w:sz="4" w:space="0" w:color="auto"/>
              <w:left w:val="single" w:sz="4" w:space="0" w:color="auto"/>
              <w:bottom w:val="single" w:sz="4" w:space="0" w:color="auto"/>
              <w:right w:val="single" w:sz="4" w:space="0" w:color="auto"/>
            </w:tcBorders>
            <w:hideMark/>
          </w:tcPr>
          <w:p w14:paraId="1AC26425" w14:textId="77777777" w:rsidR="00277723" w:rsidRPr="00E27D23" w:rsidRDefault="00277723" w:rsidP="002745DF">
            <w:pPr>
              <w:pStyle w:val="TAL"/>
            </w:pPr>
            <w:r w:rsidRPr="00E27D23">
              <w:t>sl80</w:t>
            </w:r>
          </w:p>
        </w:tc>
        <w:tc>
          <w:tcPr>
            <w:tcW w:w="1700" w:type="dxa"/>
            <w:tcBorders>
              <w:top w:val="single" w:sz="4" w:space="0" w:color="auto"/>
              <w:left w:val="single" w:sz="4" w:space="0" w:color="auto"/>
              <w:bottom w:val="single" w:sz="4" w:space="0" w:color="auto"/>
              <w:right w:val="single" w:sz="4" w:space="0" w:color="auto"/>
            </w:tcBorders>
          </w:tcPr>
          <w:p w14:paraId="2E889F0F"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A4ABE18" w14:textId="77777777" w:rsidR="00277723" w:rsidRPr="00E27D23" w:rsidRDefault="00277723" w:rsidP="002745DF">
            <w:pPr>
              <w:pStyle w:val="TAL"/>
            </w:pPr>
          </w:p>
        </w:tc>
      </w:tr>
      <w:tr w:rsidR="00277723" w:rsidRPr="00E27D23" w14:paraId="68E62D39" w14:textId="77777777" w:rsidTr="002745DF">
        <w:tc>
          <w:tcPr>
            <w:tcW w:w="4535" w:type="dxa"/>
            <w:tcBorders>
              <w:top w:val="single" w:sz="4" w:space="0" w:color="auto"/>
              <w:left w:val="single" w:sz="4" w:space="0" w:color="auto"/>
              <w:bottom w:val="nil"/>
              <w:right w:val="single" w:sz="4" w:space="0" w:color="auto"/>
            </w:tcBorders>
            <w:hideMark/>
          </w:tcPr>
          <w:p w14:paraId="239B730A" w14:textId="77777777" w:rsidR="00277723" w:rsidRPr="00E27D23" w:rsidRDefault="00277723" w:rsidP="002745DF">
            <w:pPr>
              <w:pStyle w:val="TAL"/>
            </w:pPr>
            <w:r w:rsidRPr="00E27D23">
              <w:t xml:space="preserve">  drx-RetransmissionTimerUL</w:t>
            </w:r>
          </w:p>
        </w:tc>
        <w:tc>
          <w:tcPr>
            <w:tcW w:w="2267" w:type="dxa"/>
            <w:tcBorders>
              <w:top w:val="single" w:sz="4" w:space="0" w:color="auto"/>
              <w:left w:val="single" w:sz="4" w:space="0" w:color="auto"/>
              <w:bottom w:val="single" w:sz="4" w:space="0" w:color="auto"/>
              <w:right w:val="single" w:sz="4" w:space="0" w:color="auto"/>
            </w:tcBorders>
            <w:hideMark/>
          </w:tcPr>
          <w:p w14:paraId="1D991755" w14:textId="77777777" w:rsidR="00277723" w:rsidRPr="00E27D23" w:rsidRDefault="00277723" w:rsidP="002745DF">
            <w:pPr>
              <w:pStyle w:val="TAL"/>
            </w:pPr>
            <w:r w:rsidRPr="00E27D23">
              <w:t>sl80</w:t>
            </w:r>
          </w:p>
        </w:tc>
        <w:tc>
          <w:tcPr>
            <w:tcW w:w="1700" w:type="dxa"/>
            <w:tcBorders>
              <w:top w:val="single" w:sz="4" w:space="0" w:color="auto"/>
              <w:left w:val="single" w:sz="4" w:space="0" w:color="auto"/>
              <w:bottom w:val="single" w:sz="4" w:space="0" w:color="auto"/>
              <w:right w:val="single" w:sz="4" w:space="0" w:color="auto"/>
            </w:tcBorders>
          </w:tcPr>
          <w:p w14:paraId="1520E369"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9C0EA38" w14:textId="77777777" w:rsidR="00277723" w:rsidRPr="00E27D23" w:rsidRDefault="00277723" w:rsidP="002745DF">
            <w:pPr>
              <w:pStyle w:val="TAL"/>
            </w:pPr>
          </w:p>
        </w:tc>
      </w:tr>
      <w:tr w:rsidR="00277723" w:rsidRPr="00E27D23" w14:paraId="1389DC31"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6161DD77" w14:textId="77777777" w:rsidR="00277723" w:rsidRPr="00E27D23" w:rsidRDefault="00277723" w:rsidP="002745DF">
            <w:pPr>
              <w:pStyle w:val="TAL"/>
            </w:pPr>
            <w:r w:rsidRPr="00E27D23">
              <w:t xml:space="preserve">  drx-LongCycleStartOffset CHOICE {</w:t>
            </w:r>
          </w:p>
        </w:tc>
        <w:tc>
          <w:tcPr>
            <w:tcW w:w="2267" w:type="dxa"/>
            <w:tcBorders>
              <w:top w:val="single" w:sz="4" w:space="0" w:color="auto"/>
              <w:left w:val="single" w:sz="4" w:space="0" w:color="auto"/>
              <w:bottom w:val="single" w:sz="4" w:space="0" w:color="auto"/>
              <w:right w:val="single" w:sz="4" w:space="0" w:color="auto"/>
            </w:tcBorders>
          </w:tcPr>
          <w:p w14:paraId="0279FE71"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1D22F138"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608CC5B7" w14:textId="77777777" w:rsidR="00277723" w:rsidRPr="00E27D23" w:rsidRDefault="00277723" w:rsidP="002745DF">
            <w:pPr>
              <w:pStyle w:val="TAL"/>
            </w:pPr>
          </w:p>
        </w:tc>
      </w:tr>
      <w:tr w:rsidR="00277723" w:rsidRPr="00E27D23" w14:paraId="3BCB80D7"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2AD10E0E" w14:textId="77777777" w:rsidR="00277723" w:rsidRPr="00E27D23" w:rsidRDefault="00277723" w:rsidP="002745DF">
            <w:pPr>
              <w:pStyle w:val="TAL"/>
            </w:pPr>
            <w:r w:rsidRPr="00E27D23">
              <w:t xml:space="preserve">    ms1280</w:t>
            </w:r>
          </w:p>
        </w:tc>
        <w:tc>
          <w:tcPr>
            <w:tcW w:w="2267" w:type="dxa"/>
            <w:tcBorders>
              <w:top w:val="single" w:sz="4" w:space="0" w:color="auto"/>
              <w:left w:val="single" w:sz="4" w:space="0" w:color="auto"/>
              <w:bottom w:val="single" w:sz="4" w:space="0" w:color="auto"/>
              <w:right w:val="single" w:sz="4" w:space="0" w:color="auto"/>
            </w:tcBorders>
            <w:hideMark/>
          </w:tcPr>
          <w:p w14:paraId="31150927" w14:textId="77777777" w:rsidR="00277723" w:rsidRPr="00E27D23" w:rsidRDefault="00277723" w:rsidP="002745DF">
            <w:pPr>
              <w:pStyle w:val="TAL"/>
            </w:pPr>
            <w:r w:rsidRPr="00E27D23">
              <w:t>7</w:t>
            </w:r>
          </w:p>
        </w:tc>
        <w:tc>
          <w:tcPr>
            <w:tcW w:w="1700" w:type="dxa"/>
            <w:tcBorders>
              <w:top w:val="single" w:sz="4" w:space="0" w:color="auto"/>
              <w:left w:val="single" w:sz="4" w:space="0" w:color="auto"/>
              <w:bottom w:val="single" w:sz="4" w:space="0" w:color="auto"/>
              <w:right w:val="single" w:sz="4" w:space="0" w:color="auto"/>
            </w:tcBorders>
          </w:tcPr>
          <w:p w14:paraId="0F0CDD63"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7B95C5A0" w14:textId="77777777" w:rsidR="00277723" w:rsidRPr="00E27D23" w:rsidRDefault="00277723" w:rsidP="002745DF">
            <w:pPr>
              <w:pStyle w:val="TAL"/>
            </w:pPr>
          </w:p>
        </w:tc>
      </w:tr>
      <w:tr w:rsidR="00277723" w:rsidRPr="00E27D23" w14:paraId="28E9E23D"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091A795F" w14:textId="77777777" w:rsidR="00277723" w:rsidRPr="00E27D23" w:rsidRDefault="00277723" w:rsidP="002745D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57AEED01"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6CC721BE"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2E6662D2" w14:textId="77777777" w:rsidR="00277723" w:rsidRPr="00E27D23" w:rsidRDefault="00277723" w:rsidP="002745DF">
            <w:pPr>
              <w:pStyle w:val="TAL"/>
            </w:pPr>
          </w:p>
        </w:tc>
      </w:tr>
      <w:tr w:rsidR="00277723" w:rsidRPr="00E27D23" w14:paraId="12074BE9"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2F9910BC" w14:textId="77777777" w:rsidR="00277723" w:rsidRPr="00E27D23" w:rsidRDefault="00277723" w:rsidP="002745DF">
            <w:pPr>
              <w:pStyle w:val="TAL"/>
            </w:pPr>
            <w:r w:rsidRPr="00E27D23">
              <w:t xml:space="preserve">  shortDRX</w:t>
            </w:r>
          </w:p>
        </w:tc>
        <w:tc>
          <w:tcPr>
            <w:tcW w:w="2267" w:type="dxa"/>
            <w:tcBorders>
              <w:top w:val="single" w:sz="4" w:space="0" w:color="auto"/>
              <w:left w:val="single" w:sz="4" w:space="0" w:color="auto"/>
              <w:bottom w:val="single" w:sz="4" w:space="0" w:color="auto"/>
              <w:right w:val="single" w:sz="4" w:space="0" w:color="auto"/>
            </w:tcBorders>
            <w:hideMark/>
          </w:tcPr>
          <w:p w14:paraId="1E23B638" w14:textId="77777777" w:rsidR="00277723" w:rsidRPr="00E27D23" w:rsidRDefault="00277723" w:rsidP="002745DF">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5B12457A"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67004FEE" w14:textId="77777777" w:rsidR="00277723" w:rsidRPr="00E27D23" w:rsidRDefault="00277723" w:rsidP="002745DF">
            <w:pPr>
              <w:pStyle w:val="TAL"/>
            </w:pPr>
          </w:p>
        </w:tc>
      </w:tr>
      <w:tr w:rsidR="00277723" w:rsidRPr="00E27D23" w14:paraId="43D69290"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3CF7D315" w14:textId="77777777" w:rsidR="00277723" w:rsidRPr="00E27D23" w:rsidRDefault="00277723" w:rsidP="002745DF">
            <w:pPr>
              <w:pStyle w:val="TAL"/>
            </w:pPr>
            <w:r w:rsidRPr="00E27D23">
              <w:t xml:space="preserve">  drx-SlotOffset</w:t>
            </w:r>
          </w:p>
        </w:tc>
        <w:tc>
          <w:tcPr>
            <w:tcW w:w="2267" w:type="dxa"/>
            <w:tcBorders>
              <w:top w:val="single" w:sz="4" w:space="0" w:color="auto"/>
              <w:left w:val="single" w:sz="4" w:space="0" w:color="auto"/>
              <w:bottom w:val="single" w:sz="4" w:space="0" w:color="auto"/>
              <w:right w:val="single" w:sz="4" w:space="0" w:color="auto"/>
            </w:tcBorders>
            <w:hideMark/>
          </w:tcPr>
          <w:p w14:paraId="0A699144" w14:textId="77777777" w:rsidR="00277723" w:rsidRPr="00E27D23" w:rsidRDefault="00277723" w:rsidP="002745DF">
            <w:pPr>
              <w:pStyle w:val="TAL"/>
            </w:pPr>
            <w:r w:rsidRPr="00E27D23">
              <w:t>0</w:t>
            </w:r>
          </w:p>
        </w:tc>
        <w:tc>
          <w:tcPr>
            <w:tcW w:w="1700" w:type="dxa"/>
            <w:tcBorders>
              <w:top w:val="single" w:sz="4" w:space="0" w:color="auto"/>
              <w:left w:val="single" w:sz="4" w:space="0" w:color="auto"/>
              <w:bottom w:val="single" w:sz="4" w:space="0" w:color="auto"/>
              <w:right w:val="single" w:sz="4" w:space="0" w:color="auto"/>
            </w:tcBorders>
          </w:tcPr>
          <w:p w14:paraId="0EF69FDE"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265FCA09" w14:textId="77777777" w:rsidR="00277723" w:rsidRPr="00E27D23" w:rsidRDefault="00277723" w:rsidP="002745DF">
            <w:pPr>
              <w:pStyle w:val="TAL"/>
            </w:pPr>
          </w:p>
        </w:tc>
      </w:tr>
      <w:tr w:rsidR="00277723" w:rsidRPr="00E27D23" w14:paraId="17F7AD1C"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19C1693E" w14:textId="77777777" w:rsidR="00277723" w:rsidRPr="00E27D23" w:rsidRDefault="00277723" w:rsidP="002745DF">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2BEF3B94"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13CD5E42"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48A5B403" w14:textId="77777777" w:rsidR="00277723" w:rsidRPr="00E27D23" w:rsidRDefault="00277723" w:rsidP="002745DF">
            <w:pPr>
              <w:pStyle w:val="TAL"/>
            </w:pPr>
          </w:p>
        </w:tc>
      </w:tr>
    </w:tbl>
    <w:p w14:paraId="13B8D2BB" w14:textId="77777777" w:rsidR="00277723" w:rsidRPr="00E27D23" w:rsidRDefault="00277723" w:rsidP="00277723"/>
    <w:p w14:paraId="34791551" w14:textId="77777777" w:rsidR="00277723" w:rsidRPr="00E27D23" w:rsidRDefault="00277723" w:rsidP="00277723">
      <w:pPr>
        <w:pStyle w:val="TH"/>
      </w:pPr>
      <w:r w:rsidRPr="00E27D23">
        <w:t xml:space="preserve">Table 14.2.1.2.3.3.3-6: </w:t>
      </w:r>
      <w:r w:rsidRPr="00E27D23">
        <w:rPr>
          <w:i/>
        </w:rPr>
        <w:t xml:space="preserve">DRX-ConfigPTM </w:t>
      </w:r>
      <w:r w:rsidRPr="00E27D23">
        <w:t>(Table 14.2.1.2.3.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77723" w:rsidRPr="00E27D23" w14:paraId="6C709B2E" w14:textId="77777777" w:rsidTr="002745DF">
        <w:tc>
          <w:tcPr>
            <w:tcW w:w="9747" w:type="dxa"/>
            <w:gridSpan w:val="4"/>
            <w:tcBorders>
              <w:top w:val="single" w:sz="4" w:space="0" w:color="auto"/>
              <w:left w:val="single" w:sz="4" w:space="0" w:color="auto"/>
              <w:bottom w:val="single" w:sz="4" w:space="0" w:color="auto"/>
              <w:right w:val="single" w:sz="4" w:space="0" w:color="auto"/>
            </w:tcBorders>
            <w:hideMark/>
          </w:tcPr>
          <w:p w14:paraId="2433A5E9" w14:textId="77777777" w:rsidR="00277723" w:rsidRPr="00E27D23" w:rsidRDefault="00277723" w:rsidP="002745DF">
            <w:pPr>
              <w:pStyle w:val="TAH"/>
              <w:jc w:val="left"/>
              <w:rPr>
                <w:b w:val="0"/>
              </w:rPr>
            </w:pPr>
            <w:r w:rsidRPr="00E27D23">
              <w:rPr>
                <w:b w:val="0"/>
              </w:rPr>
              <w:t>Derivation Path: 38.508-1 [4], Table 4.6.7-3</w:t>
            </w:r>
          </w:p>
        </w:tc>
      </w:tr>
      <w:tr w:rsidR="00277723" w:rsidRPr="00E27D23" w14:paraId="1C599CD9"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36FE351D" w14:textId="77777777" w:rsidR="00277723" w:rsidRPr="00E27D23" w:rsidRDefault="00277723" w:rsidP="002745DF">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14867AF" w14:textId="77777777" w:rsidR="00277723" w:rsidRPr="00E27D23" w:rsidRDefault="00277723" w:rsidP="002745DF">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61BE8FB8" w14:textId="77777777" w:rsidR="00277723" w:rsidRPr="00E27D23" w:rsidRDefault="00277723" w:rsidP="002745DF">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669C7C4E" w14:textId="77777777" w:rsidR="00277723" w:rsidRPr="00E27D23" w:rsidRDefault="00277723" w:rsidP="002745DF">
            <w:pPr>
              <w:pStyle w:val="TAH"/>
            </w:pPr>
            <w:r w:rsidRPr="00E27D23">
              <w:t>Condition</w:t>
            </w:r>
          </w:p>
        </w:tc>
      </w:tr>
      <w:tr w:rsidR="00277723" w:rsidRPr="00E27D23" w14:paraId="11BB2B36"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34E2E283" w14:textId="77777777" w:rsidR="00277723" w:rsidRPr="00E27D23" w:rsidRDefault="00277723" w:rsidP="002745DF">
            <w:pPr>
              <w:pStyle w:val="TAL"/>
            </w:pPr>
            <w:r w:rsidRPr="00E27D23">
              <w:t>DRX-ConfigPTM-r17 ::= SEQUENCE {</w:t>
            </w:r>
          </w:p>
        </w:tc>
        <w:tc>
          <w:tcPr>
            <w:tcW w:w="2267" w:type="dxa"/>
            <w:tcBorders>
              <w:top w:val="single" w:sz="4" w:space="0" w:color="auto"/>
              <w:left w:val="single" w:sz="4" w:space="0" w:color="auto"/>
              <w:bottom w:val="single" w:sz="4" w:space="0" w:color="auto"/>
              <w:right w:val="single" w:sz="4" w:space="0" w:color="auto"/>
            </w:tcBorders>
          </w:tcPr>
          <w:p w14:paraId="7F187F79" w14:textId="77777777" w:rsidR="00277723" w:rsidRPr="00E27D23" w:rsidRDefault="00277723" w:rsidP="002745D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9DF3486"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32EEE45A" w14:textId="77777777" w:rsidR="00277723" w:rsidRPr="00E27D23" w:rsidRDefault="00277723" w:rsidP="002745DF">
            <w:pPr>
              <w:pStyle w:val="TAL"/>
            </w:pPr>
          </w:p>
        </w:tc>
      </w:tr>
      <w:tr w:rsidR="00277723" w:rsidRPr="00E27D23" w14:paraId="78954BFE"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54757A47" w14:textId="77777777" w:rsidR="00277723" w:rsidRPr="00E27D23" w:rsidRDefault="00277723" w:rsidP="002745DF">
            <w:pPr>
              <w:pStyle w:val="TAL"/>
            </w:pPr>
            <w:r w:rsidRPr="00E27D23">
              <w:t xml:space="preserve">  drx-onDurationTimerPTM-r17 CHOICE {</w:t>
            </w:r>
          </w:p>
        </w:tc>
        <w:tc>
          <w:tcPr>
            <w:tcW w:w="2267" w:type="dxa"/>
            <w:tcBorders>
              <w:top w:val="single" w:sz="4" w:space="0" w:color="auto"/>
              <w:left w:val="single" w:sz="4" w:space="0" w:color="auto"/>
              <w:bottom w:val="single" w:sz="4" w:space="0" w:color="auto"/>
              <w:right w:val="single" w:sz="4" w:space="0" w:color="auto"/>
            </w:tcBorders>
          </w:tcPr>
          <w:p w14:paraId="39E0D075" w14:textId="77777777" w:rsidR="00277723" w:rsidRPr="00E27D23" w:rsidRDefault="00277723" w:rsidP="002745D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0A9EA1B" w14:textId="77777777" w:rsidR="00277723" w:rsidRPr="00E27D23"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1186B9DF" w14:textId="77777777" w:rsidR="00277723" w:rsidRPr="00E27D23" w:rsidRDefault="00277723" w:rsidP="002745DF">
            <w:pPr>
              <w:pStyle w:val="TAL"/>
            </w:pPr>
          </w:p>
        </w:tc>
      </w:tr>
      <w:tr w:rsidR="00277723" w:rsidRPr="00E27D23" w14:paraId="18053454" w14:textId="77777777" w:rsidTr="002745DF">
        <w:tc>
          <w:tcPr>
            <w:tcW w:w="4535" w:type="dxa"/>
            <w:tcBorders>
              <w:top w:val="single" w:sz="4" w:space="0" w:color="auto"/>
              <w:left w:val="single" w:sz="4" w:space="0" w:color="auto"/>
              <w:bottom w:val="single" w:sz="4" w:space="0" w:color="auto"/>
              <w:right w:val="single" w:sz="4" w:space="0" w:color="auto"/>
            </w:tcBorders>
          </w:tcPr>
          <w:p w14:paraId="12914C85" w14:textId="77777777" w:rsidR="00277723" w:rsidRPr="00E27D23" w:rsidRDefault="00277723" w:rsidP="002745DF">
            <w:pPr>
              <w:pStyle w:val="TAL"/>
            </w:pPr>
            <w:r w:rsidRPr="00E27D23">
              <w:t xml:space="preserve">    milliSeconds</w:t>
            </w:r>
          </w:p>
        </w:tc>
        <w:tc>
          <w:tcPr>
            <w:tcW w:w="2267" w:type="dxa"/>
            <w:tcBorders>
              <w:top w:val="single" w:sz="4" w:space="0" w:color="auto"/>
              <w:left w:val="single" w:sz="4" w:space="0" w:color="auto"/>
              <w:bottom w:val="single" w:sz="4" w:space="0" w:color="auto"/>
              <w:right w:val="single" w:sz="4" w:space="0" w:color="auto"/>
            </w:tcBorders>
          </w:tcPr>
          <w:p w14:paraId="6B314223" w14:textId="77777777" w:rsidR="00277723" w:rsidRPr="00E27D23" w:rsidRDefault="00277723" w:rsidP="002745DF">
            <w:pPr>
              <w:pStyle w:val="TAL"/>
              <w:rPr>
                <w:lang w:eastAsia="zh-CN"/>
              </w:rPr>
            </w:pPr>
            <w:r w:rsidRPr="00E27D23">
              <w:rPr>
                <w:lang w:eastAsia="zh-CN"/>
              </w:rPr>
              <w:t>ms40</w:t>
            </w:r>
          </w:p>
        </w:tc>
        <w:tc>
          <w:tcPr>
            <w:tcW w:w="1700" w:type="dxa"/>
            <w:tcBorders>
              <w:top w:val="single" w:sz="4" w:space="0" w:color="auto"/>
              <w:left w:val="single" w:sz="4" w:space="0" w:color="auto"/>
              <w:bottom w:val="single" w:sz="4" w:space="0" w:color="auto"/>
              <w:right w:val="single" w:sz="4" w:space="0" w:color="auto"/>
            </w:tcBorders>
          </w:tcPr>
          <w:p w14:paraId="5BC31EEA"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785EDEB" w14:textId="77777777" w:rsidR="00277723" w:rsidRPr="00E27D23" w:rsidRDefault="00277723" w:rsidP="002745DF">
            <w:pPr>
              <w:pStyle w:val="TAL"/>
            </w:pPr>
          </w:p>
        </w:tc>
      </w:tr>
      <w:tr w:rsidR="00277723" w:rsidRPr="00E27D23" w14:paraId="79C4F95D" w14:textId="77777777" w:rsidTr="002745DF">
        <w:tc>
          <w:tcPr>
            <w:tcW w:w="4535" w:type="dxa"/>
            <w:tcBorders>
              <w:top w:val="single" w:sz="4" w:space="0" w:color="auto"/>
              <w:left w:val="single" w:sz="4" w:space="0" w:color="auto"/>
              <w:bottom w:val="single" w:sz="4" w:space="0" w:color="auto"/>
              <w:right w:val="single" w:sz="4" w:space="0" w:color="auto"/>
            </w:tcBorders>
          </w:tcPr>
          <w:p w14:paraId="1AB539D5" w14:textId="77777777" w:rsidR="00277723" w:rsidRPr="00E27D23" w:rsidRDefault="00277723" w:rsidP="002745DF">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5786683"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67018A07"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1191199" w14:textId="77777777" w:rsidR="00277723" w:rsidRPr="00E27D23" w:rsidRDefault="00277723" w:rsidP="002745DF">
            <w:pPr>
              <w:pStyle w:val="TAL"/>
            </w:pPr>
          </w:p>
        </w:tc>
      </w:tr>
      <w:tr w:rsidR="00277723" w:rsidRPr="00E27D23" w14:paraId="73F6CCE3" w14:textId="77777777" w:rsidTr="002745DF">
        <w:tc>
          <w:tcPr>
            <w:tcW w:w="4535" w:type="dxa"/>
            <w:tcBorders>
              <w:top w:val="single" w:sz="4" w:space="0" w:color="auto"/>
              <w:left w:val="single" w:sz="4" w:space="0" w:color="auto"/>
              <w:bottom w:val="single" w:sz="4" w:space="0" w:color="auto"/>
              <w:right w:val="single" w:sz="4" w:space="0" w:color="auto"/>
            </w:tcBorders>
          </w:tcPr>
          <w:p w14:paraId="149F5C60" w14:textId="77777777" w:rsidR="00277723" w:rsidRPr="00E27D23" w:rsidRDefault="00277723" w:rsidP="002745DF">
            <w:pPr>
              <w:pStyle w:val="TAL"/>
            </w:pPr>
            <w:r w:rsidRPr="00E27D23">
              <w:t xml:space="preserve">  drx-InactivityTimerPTM-r17</w:t>
            </w:r>
          </w:p>
        </w:tc>
        <w:tc>
          <w:tcPr>
            <w:tcW w:w="2267" w:type="dxa"/>
            <w:tcBorders>
              <w:top w:val="single" w:sz="4" w:space="0" w:color="auto"/>
              <w:left w:val="single" w:sz="4" w:space="0" w:color="auto"/>
              <w:bottom w:val="single" w:sz="4" w:space="0" w:color="auto"/>
              <w:right w:val="single" w:sz="4" w:space="0" w:color="auto"/>
            </w:tcBorders>
          </w:tcPr>
          <w:p w14:paraId="40A77E74" w14:textId="77777777" w:rsidR="00277723" w:rsidRPr="00E27D23" w:rsidRDefault="00277723" w:rsidP="002745DF">
            <w:pPr>
              <w:pStyle w:val="TAL"/>
            </w:pPr>
            <w:r w:rsidRPr="00E27D23">
              <w:rPr>
                <w:lang w:eastAsia="zh-CN"/>
              </w:rPr>
              <w:t>ms0</w:t>
            </w:r>
          </w:p>
        </w:tc>
        <w:tc>
          <w:tcPr>
            <w:tcW w:w="1700" w:type="dxa"/>
            <w:tcBorders>
              <w:top w:val="single" w:sz="4" w:space="0" w:color="auto"/>
              <w:left w:val="single" w:sz="4" w:space="0" w:color="auto"/>
              <w:bottom w:val="single" w:sz="4" w:space="0" w:color="auto"/>
              <w:right w:val="single" w:sz="4" w:space="0" w:color="auto"/>
            </w:tcBorders>
          </w:tcPr>
          <w:p w14:paraId="74AB0F17"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16ED539" w14:textId="77777777" w:rsidR="00277723" w:rsidRPr="00E27D23" w:rsidRDefault="00277723" w:rsidP="002745DF">
            <w:pPr>
              <w:pStyle w:val="TAL"/>
            </w:pPr>
          </w:p>
        </w:tc>
      </w:tr>
      <w:tr w:rsidR="00277723" w:rsidRPr="00E27D23" w14:paraId="7A314471" w14:textId="77777777" w:rsidTr="002745DF">
        <w:tc>
          <w:tcPr>
            <w:tcW w:w="4535" w:type="dxa"/>
            <w:tcBorders>
              <w:top w:val="single" w:sz="4" w:space="0" w:color="auto"/>
              <w:left w:val="single" w:sz="4" w:space="0" w:color="auto"/>
              <w:bottom w:val="nil"/>
              <w:right w:val="single" w:sz="4" w:space="0" w:color="auto"/>
            </w:tcBorders>
          </w:tcPr>
          <w:p w14:paraId="5E1F10DB" w14:textId="77777777" w:rsidR="00277723" w:rsidRPr="00E27D23" w:rsidRDefault="00277723" w:rsidP="002745DF">
            <w:pPr>
              <w:pStyle w:val="TAL"/>
            </w:pPr>
            <w:r w:rsidRPr="00E27D23">
              <w:t xml:space="preserve">  drx-HARQ-RTT-TimerDL-PTM-r17</w:t>
            </w:r>
          </w:p>
        </w:tc>
        <w:tc>
          <w:tcPr>
            <w:tcW w:w="2267" w:type="dxa"/>
            <w:tcBorders>
              <w:top w:val="single" w:sz="4" w:space="0" w:color="auto"/>
              <w:left w:val="single" w:sz="4" w:space="0" w:color="auto"/>
              <w:bottom w:val="single" w:sz="4" w:space="0" w:color="auto"/>
              <w:right w:val="single" w:sz="4" w:space="0" w:color="auto"/>
            </w:tcBorders>
          </w:tcPr>
          <w:p w14:paraId="68D68D14" w14:textId="77777777" w:rsidR="00277723" w:rsidRPr="00E27D23" w:rsidRDefault="00277723" w:rsidP="002745DF">
            <w:pPr>
              <w:pStyle w:val="TAL"/>
              <w:rPr>
                <w:lang w:eastAsia="zh-CN"/>
              </w:rPr>
            </w:pPr>
            <w:r w:rsidRPr="00E27D23">
              <w:rPr>
                <w:lang w:eastAsia="zh-CN"/>
              </w:rPr>
              <w:t>56</w:t>
            </w:r>
          </w:p>
        </w:tc>
        <w:tc>
          <w:tcPr>
            <w:tcW w:w="1700" w:type="dxa"/>
            <w:tcBorders>
              <w:top w:val="single" w:sz="4" w:space="0" w:color="auto"/>
              <w:left w:val="single" w:sz="4" w:space="0" w:color="auto"/>
              <w:bottom w:val="single" w:sz="4" w:space="0" w:color="auto"/>
              <w:right w:val="single" w:sz="4" w:space="0" w:color="auto"/>
            </w:tcBorders>
          </w:tcPr>
          <w:p w14:paraId="09EF2B36" w14:textId="77777777" w:rsidR="00277723" w:rsidRPr="00E27D23" w:rsidRDefault="00277723" w:rsidP="002745DF">
            <w:pPr>
              <w:pStyle w:val="TAL"/>
              <w:rPr>
                <w:lang w:eastAsia="zh-CN"/>
              </w:rPr>
            </w:pPr>
            <w:r w:rsidRPr="00E27D23">
              <w:rPr>
                <w:lang w:eastAsia="zh-CN"/>
              </w:rPr>
              <w:t>4 slots</w:t>
            </w:r>
          </w:p>
        </w:tc>
        <w:tc>
          <w:tcPr>
            <w:tcW w:w="1245" w:type="dxa"/>
            <w:tcBorders>
              <w:top w:val="single" w:sz="4" w:space="0" w:color="auto"/>
              <w:left w:val="single" w:sz="4" w:space="0" w:color="auto"/>
              <w:bottom w:val="single" w:sz="4" w:space="0" w:color="auto"/>
              <w:right w:val="single" w:sz="4" w:space="0" w:color="auto"/>
            </w:tcBorders>
          </w:tcPr>
          <w:p w14:paraId="37595C28" w14:textId="77777777" w:rsidR="00277723" w:rsidRPr="00E27D23" w:rsidRDefault="00277723" w:rsidP="002745DF">
            <w:pPr>
              <w:pStyle w:val="TAL"/>
            </w:pPr>
          </w:p>
        </w:tc>
      </w:tr>
      <w:tr w:rsidR="00277723" w:rsidRPr="00E27D23" w14:paraId="0E7857CF" w14:textId="77777777" w:rsidTr="002745DF">
        <w:tc>
          <w:tcPr>
            <w:tcW w:w="4535" w:type="dxa"/>
            <w:tcBorders>
              <w:top w:val="single" w:sz="4" w:space="0" w:color="auto"/>
              <w:left w:val="single" w:sz="4" w:space="0" w:color="auto"/>
              <w:bottom w:val="nil"/>
              <w:right w:val="single" w:sz="4" w:space="0" w:color="auto"/>
            </w:tcBorders>
          </w:tcPr>
          <w:p w14:paraId="4F1BA20E" w14:textId="77777777" w:rsidR="00277723" w:rsidRPr="00E27D23" w:rsidRDefault="00277723" w:rsidP="002745DF">
            <w:pPr>
              <w:pStyle w:val="TAL"/>
            </w:pPr>
            <w:r w:rsidRPr="00E27D23">
              <w:t xml:space="preserve">  drx-RetransmissionTimerDL-PTM-r17</w:t>
            </w:r>
          </w:p>
        </w:tc>
        <w:tc>
          <w:tcPr>
            <w:tcW w:w="2267" w:type="dxa"/>
            <w:tcBorders>
              <w:top w:val="single" w:sz="4" w:space="0" w:color="auto"/>
              <w:left w:val="single" w:sz="4" w:space="0" w:color="auto"/>
              <w:bottom w:val="single" w:sz="4" w:space="0" w:color="auto"/>
              <w:right w:val="single" w:sz="4" w:space="0" w:color="auto"/>
            </w:tcBorders>
          </w:tcPr>
          <w:p w14:paraId="7224C86D" w14:textId="77777777" w:rsidR="00277723" w:rsidRPr="00E27D23" w:rsidRDefault="00277723" w:rsidP="002745DF">
            <w:pPr>
              <w:pStyle w:val="TAL"/>
            </w:pPr>
            <w:r w:rsidRPr="00E27D23">
              <w:rPr>
                <w:lang w:eastAsia="zh-CN"/>
              </w:rPr>
              <w:t>sl80</w:t>
            </w:r>
          </w:p>
        </w:tc>
        <w:tc>
          <w:tcPr>
            <w:tcW w:w="1700" w:type="dxa"/>
            <w:tcBorders>
              <w:top w:val="single" w:sz="4" w:space="0" w:color="auto"/>
              <w:left w:val="single" w:sz="4" w:space="0" w:color="auto"/>
              <w:bottom w:val="single" w:sz="4" w:space="0" w:color="auto"/>
              <w:right w:val="single" w:sz="4" w:space="0" w:color="auto"/>
            </w:tcBorders>
          </w:tcPr>
          <w:p w14:paraId="0829F988"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D569AAA" w14:textId="77777777" w:rsidR="00277723" w:rsidRPr="00E27D23" w:rsidRDefault="00277723" w:rsidP="002745DF">
            <w:pPr>
              <w:pStyle w:val="TAL"/>
            </w:pPr>
          </w:p>
        </w:tc>
      </w:tr>
      <w:tr w:rsidR="00277723" w:rsidRPr="00E27D23" w14:paraId="75E041E9" w14:textId="77777777" w:rsidTr="002745DF">
        <w:tc>
          <w:tcPr>
            <w:tcW w:w="4535" w:type="dxa"/>
            <w:tcBorders>
              <w:top w:val="single" w:sz="4" w:space="0" w:color="auto"/>
              <w:left w:val="single" w:sz="4" w:space="0" w:color="auto"/>
              <w:bottom w:val="single" w:sz="4" w:space="0" w:color="auto"/>
              <w:right w:val="single" w:sz="4" w:space="0" w:color="auto"/>
            </w:tcBorders>
          </w:tcPr>
          <w:p w14:paraId="39CD50D4" w14:textId="77777777" w:rsidR="00277723" w:rsidRPr="00E27D23" w:rsidRDefault="00277723" w:rsidP="002745DF">
            <w:pPr>
              <w:pStyle w:val="TAL"/>
            </w:pPr>
            <w:r w:rsidRPr="00E27D23">
              <w:t xml:space="preserve">  drx-LongCycleStartOffsetPTM-r17 CHOICE {</w:t>
            </w:r>
          </w:p>
        </w:tc>
        <w:tc>
          <w:tcPr>
            <w:tcW w:w="2267" w:type="dxa"/>
            <w:tcBorders>
              <w:top w:val="single" w:sz="4" w:space="0" w:color="auto"/>
              <w:left w:val="single" w:sz="4" w:space="0" w:color="auto"/>
              <w:bottom w:val="single" w:sz="4" w:space="0" w:color="auto"/>
              <w:right w:val="single" w:sz="4" w:space="0" w:color="auto"/>
            </w:tcBorders>
          </w:tcPr>
          <w:p w14:paraId="14A2AA70"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3F7140DC"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6D21E45" w14:textId="77777777" w:rsidR="00277723" w:rsidRPr="00E27D23" w:rsidRDefault="00277723" w:rsidP="002745DF">
            <w:pPr>
              <w:pStyle w:val="TAL"/>
            </w:pPr>
          </w:p>
        </w:tc>
      </w:tr>
      <w:tr w:rsidR="00277723" w:rsidRPr="00E27D23" w14:paraId="678AB5A7" w14:textId="77777777" w:rsidTr="002745DF">
        <w:tc>
          <w:tcPr>
            <w:tcW w:w="4535" w:type="dxa"/>
            <w:tcBorders>
              <w:top w:val="single" w:sz="4" w:space="0" w:color="auto"/>
              <w:left w:val="single" w:sz="4" w:space="0" w:color="auto"/>
              <w:bottom w:val="single" w:sz="4" w:space="0" w:color="auto"/>
              <w:right w:val="single" w:sz="4" w:space="0" w:color="auto"/>
            </w:tcBorders>
          </w:tcPr>
          <w:p w14:paraId="374D89CC" w14:textId="77777777" w:rsidR="00277723" w:rsidRPr="00E27D23" w:rsidRDefault="00277723" w:rsidP="002745DF">
            <w:pPr>
              <w:pStyle w:val="TAL"/>
            </w:pPr>
            <w:r w:rsidRPr="00E27D23">
              <w:t xml:space="preserve">    ms1280</w:t>
            </w:r>
          </w:p>
        </w:tc>
        <w:tc>
          <w:tcPr>
            <w:tcW w:w="2267" w:type="dxa"/>
            <w:tcBorders>
              <w:top w:val="single" w:sz="4" w:space="0" w:color="auto"/>
              <w:left w:val="single" w:sz="4" w:space="0" w:color="auto"/>
              <w:bottom w:val="single" w:sz="4" w:space="0" w:color="auto"/>
              <w:right w:val="single" w:sz="4" w:space="0" w:color="auto"/>
            </w:tcBorders>
          </w:tcPr>
          <w:p w14:paraId="34AC1E38" w14:textId="4BF163C1" w:rsidR="00277723" w:rsidRPr="00E27D23" w:rsidRDefault="00277723" w:rsidP="002745DF">
            <w:pPr>
              <w:pStyle w:val="TAL"/>
              <w:rPr>
                <w:lang w:eastAsia="zh-CN"/>
              </w:rPr>
            </w:pPr>
            <w:r w:rsidRPr="00E27D23">
              <w:rPr>
                <w:lang w:eastAsia="zh-CN"/>
              </w:rPr>
              <w:t>2</w:t>
            </w:r>
            <w:r w:rsidR="00F83CA0" w:rsidRPr="00E27D23">
              <w:rPr>
                <w:lang w:eastAsia="zh-CN"/>
              </w:rPr>
              <w:t>0</w:t>
            </w:r>
            <w:r w:rsidRPr="00E27D23">
              <w:rPr>
                <w:lang w:eastAsia="zh-CN"/>
              </w:rPr>
              <w:t>7</w:t>
            </w:r>
          </w:p>
        </w:tc>
        <w:tc>
          <w:tcPr>
            <w:tcW w:w="1700" w:type="dxa"/>
            <w:tcBorders>
              <w:top w:val="single" w:sz="4" w:space="0" w:color="auto"/>
              <w:left w:val="single" w:sz="4" w:space="0" w:color="auto"/>
              <w:bottom w:val="single" w:sz="4" w:space="0" w:color="auto"/>
              <w:right w:val="single" w:sz="4" w:space="0" w:color="auto"/>
            </w:tcBorders>
          </w:tcPr>
          <w:p w14:paraId="4A100C48"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4B3FA00" w14:textId="77777777" w:rsidR="00277723" w:rsidRPr="00E27D23" w:rsidRDefault="00277723" w:rsidP="002745DF">
            <w:pPr>
              <w:pStyle w:val="TAL"/>
            </w:pPr>
          </w:p>
        </w:tc>
      </w:tr>
      <w:tr w:rsidR="00277723" w:rsidRPr="00E27D23" w14:paraId="7E652BCA" w14:textId="77777777" w:rsidTr="002745DF">
        <w:tc>
          <w:tcPr>
            <w:tcW w:w="4535" w:type="dxa"/>
            <w:tcBorders>
              <w:top w:val="single" w:sz="4" w:space="0" w:color="auto"/>
              <w:left w:val="single" w:sz="4" w:space="0" w:color="auto"/>
              <w:bottom w:val="single" w:sz="4" w:space="0" w:color="auto"/>
              <w:right w:val="single" w:sz="4" w:space="0" w:color="auto"/>
            </w:tcBorders>
          </w:tcPr>
          <w:p w14:paraId="4F67B7D6" w14:textId="77777777" w:rsidR="00277723" w:rsidRPr="00E27D23" w:rsidRDefault="00277723" w:rsidP="002745DF">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904635C"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1864995D"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65C4F90" w14:textId="77777777" w:rsidR="00277723" w:rsidRPr="00E27D23" w:rsidRDefault="00277723" w:rsidP="002745DF">
            <w:pPr>
              <w:pStyle w:val="TAL"/>
            </w:pPr>
          </w:p>
        </w:tc>
      </w:tr>
      <w:tr w:rsidR="00277723" w:rsidRPr="00E27D23" w14:paraId="3D8F66D3" w14:textId="77777777" w:rsidTr="002745DF">
        <w:tc>
          <w:tcPr>
            <w:tcW w:w="4535" w:type="dxa"/>
            <w:tcBorders>
              <w:top w:val="single" w:sz="4" w:space="0" w:color="auto"/>
              <w:left w:val="single" w:sz="4" w:space="0" w:color="auto"/>
              <w:bottom w:val="single" w:sz="4" w:space="0" w:color="auto"/>
              <w:right w:val="single" w:sz="4" w:space="0" w:color="auto"/>
            </w:tcBorders>
          </w:tcPr>
          <w:p w14:paraId="0A4DD47B" w14:textId="77777777" w:rsidR="00277723" w:rsidRPr="00E27D23" w:rsidRDefault="00277723" w:rsidP="002745DF">
            <w:pPr>
              <w:pStyle w:val="TAL"/>
            </w:pPr>
            <w:r w:rsidRPr="00E27D23">
              <w:t xml:space="preserve">  drx-SlotOffsetPTM-r17</w:t>
            </w:r>
          </w:p>
        </w:tc>
        <w:tc>
          <w:tcPr>
            <w:tcW w:w="2267" w:type="dxa"/>
            <w:tcBorders>
              <w:top w:val="single" w:sz="4" w:space="0" w:color="auto"/>
              <w:left w:val="single" w:sz="4" w:space="0" w:color="auto"/>
              <w:bottom w:val="single" w:sz="4" w:space="0" w:color="auto"/>
              <w:right w:val="single" w:sz="4" w:space="0" w:color="auto"/>
            </w:tcBorders>
          </w:tcPr>
          <w:p w14:paraId="66DD1BF8" w14:textId="77777777" w:rsidR="00277723" w:rsidRPr="00E27D23" w:rsidRDefault="00277723" w:rsidP="002745DF">
            <w:pPr>
              <w:pStyle w:val="TAL"/>
              <w:rPr>
                <w:lang w:eastAsia="zh-CN"/>
              </w:rPr>
            </w:pPr>
            <w:r w:rsidRPr="00E27D23">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4B86D628"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ED286F0" w14:textId="77777777" w:rsidR="00277723" w:rsidRPr="00E27D23" w:rsidRDefault="00277723" w:rsidP="002745DF">
            <w:pPr>
              <w:pStyle w:val="TAL"/>
            </w:pPr>
          </w:p>
        </w:tc>
      </w:tr>
      <w:tr w:rsidR="00277723" w:rsidRPr="00E27D23" w14:paraId="013947B6" w14:textId="77777777" w:rsidTr="002745DF">
        <w:tc>
          <w:tcPr>
            <w:tcW w:w="4535" w:type="dxa"/>
            <w:tcBorders>
              <w:top w:val="single" w:sz="4" w:space="0" w:color="auto"/>
              <w:left w:val="single" w:sz="4" w:space="0" w:color="auto"/>
              <w:bottom w:val="single" w:sz="4" w:space="0" w:color="auto"/>
              <w:right w:val="single" w:sz="4" w:space="0" w:color="auto"/>
            </w:tcBorders>
          </w:tcPr>
          <w:p w14:paraId="41688AFD" w14:textId="77777777" w:rsidR="00277723" w:rsidRPr="00E27D23" w:rsidRDefault="00277723" w:rsidP="002745DF">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2A8D9AF"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02B3FD3F"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E07183A" w14:textId="77777777" w:rsidR="00277723" w:rsidRPr="00E27D23" w:rsidRDefault="00277723" w:rsidP="002745DF">
            <w:pPr>
              <w:pStyle w:val="TAL"/>
            </w:pPr>
          </w:p>
        </w:tc>
      </w:tr>
    </w:tbl>
    <w:p w14:paraId="0D80C50C" w14:textId="77777777" w:rsidR="00277723" w:rsidRPr="00E27D23" w:rsidRDefault="00277723" w:rsidP="00277723"/>
    <w:p w14:paraId="20140C1E" w14:textId="77777777" w:rsidR="00277723" w:rsidRPr="00E27D23" w:rsidRDefault="00277723" w:rsidP="00277723">
      <w:pPr>
        <w:pStyle w:val="TH"/>
      </w:pPr>
      <w:r w:rsidRPr="00E27D23">
        <w:t>Table 14.2.1.2.3.3.3-7:</w:t>
      </w:r>
      <w:r w:rsidRPr="00E27D23">
        <w:rPr>
          <w:i/>
          <w:iCs/>
        </w:rPr>
        <w:t xml:space="preserve"> RRCReconfiguration</w:t>
      </w:r>
      <w:r w:rsidRPr="00E27D23">
        <w:t xml:space="preserve"> (step 13, Table 14.2.1.2.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E27D23" w14:paraId="7212EFEE" w14:textId="77777777" w:rsidTr="002745DF">
        <w:tc>
          <w:tcPr>
            <w:tcW w:w="9738" w:type="dxa"/>
            <w:gridSpan w:val="4"/>
          </w:tcPr>
          <w:p w14:paraId="3C21A710" w14:textId="77777777" w:rsidR="00277723" w:rsidRPr="00E27D23" w:rsidRDefault="00277723" w:rsidP="002745DF">
            <w:pPr>
              <w:pStyle w:val="TAL"/>
            </w:pPr>
            <w:r w:rsidRPr="00E27D23">
              <w:t xml:space="preserve">Derivation Path: TS 38.508-1 [4],Table 4.6.1-13 and condition NR </w:t>
            </w:r>
          </w:p>
        </w:tc>
      </w:tr>
      <w:tr w:rsidR="00277723" w:rsidRPr="00E27D23" w14:paraId="3525773C" w14:textId="77777777" w:rsidTr="002745DF">
        <w:tblPrEx>
          <w:tblCellMar>
            <w:left w:w="108" w:type="dxa"/>
            <w:right w:w="108" w:type="dxa"/>
          </w:tblCellMar>
        </w:tblPrEx>
        <w:tc>
          <w:tcPr>
            <w:tcW w:w="4535" w:type="dxa"/>
          </w:tcPr>
          <w:p w14:paraId="5B8B812F" w14:textId="77777777" w:rsidR="00277723" w:rsidRPr="00E27D23" w:rsidRDefault="00277723" w:rsidP="002745DF">
            <w:pPr>
              <w:pStyle w:val="TAH"/>
            </w:pPr>
            <w:r w:rsidRPr="00E27D23">
              <w:t>Information Element</w:t>
            </w:r>
          </w:p>
        </w:tc>
        <w:tc>
          <w:tcPr>
            <w:tcW w:w="2267" w:type="dxa"/>
          </w:tcPr>
          <w:p w14:paraId="11E7CE81" w14:textId="77777777" w:rsidR="00277723" w:rsidRPr="00E27D23" w:rsidRDefault="00277723" w:rsidP="002745DF">
            <w:pPr>
              <w:pStyle w:val="TAH"/>
            </w:pPr>
            <w:r w:rsidRPr="00E27D23">
              <w:t>Value/remark</w:t>
            </w:r>
          </w:p>
        </w:tc>
        <w:tc>
          <w:tcPr>
            <w:tcW w:w="1700" w:type="dxa"/>
          </w:tcPr>
          <w:p w14:paraId="04E9E9F5" w14:textId="77777777" w:rsidR="00277723" w:rsidRPr="00E27D23" w:rsidRDefault="00277723" w:rsidP="002745DF">
            <w:pPr>
              <w:pStyle w:val="TAH"/>
            </w:pPr>
            <w:r w:rsidRPr="00E27D23">
              <w:t>Comment</w:t>
            </w:r>
          </w:p>
        </w:tc>
        <w:tc>
          <w:tcPr>
            <w:tcW w:w="1245" w:type="dxa"/>
          </w:tcPr>
          <w:p w14:paraId="1CC10D3C" w14:textId="77777777" w:rsidR="00277723" w:rsidRPr="00E27D23" w:rsidRDefault="00277723" w:rsidP="002745DF">
            <w:pPr>
              <w:pStyle w:val="TAH"/>
            </w:pPr>
            <w:r w:rsidRPr="00E27D23">
              <w:t>Condition</w:t>
            </w:r>
          </w:p>
        </w:tc>
      </w:tr>
      <w:tr w:rsidR="00277723" w:rsidRPr="00E27D23" w14:paraId="5646CA67" w14:textId="77777777" w:rsidTr="002745DF">
        <w:tblPrEx>
          <w:tblCellMar>
            <w:left w:w="108" w:type="dxa"/>
            <w:right w:w="108" w:type="dxa"/>
          </w:tblCellMar>
        </w:tblPrEx>
        <w:tc>
          <w:tcPr>
            <w:tcW w:w="4535" w:type="dxa"/>
          </w:tcPr>
          <w:p w14:paraId="795C1ABA" w14:textId="77777777" w:rsidR="00277723" w:rsidRPr="00E27D23" w:rsidRDefault="00277723" w:rsidP="002745DF">
            <w:pPr>
              <w:pStyle w:val="TAL"/>
            </w:pPr>
            <w:r w:rsidRPr="00E27D23">
              <w:t>RRCReconfiguration ::= SEQUENCE {</w:t>
            </w:r>
          </w:p>
        </w:tc>
        <w:tc>
          <w:tcPr>
            <w:tcW w:w="2267" w:type="dxa"/>
          </w:tcPr>
          <w:p w14:paraId="5D7A3AEB" w14:textId="77777777" w:rsidR="00277723" w:rsidRPr="00E27D23" w:rsidRDefault="00277723" w:rsidP="002745DF">
            <w:pPr>
              <w:pStyle w:val="TAL"/>
            </w:pPr>
          </w:p>
        </w:tc>
        <w:tc>
          <w:tcPr>
            <w:tcW w:w="1700" w:type="dxa"/>
          </w:tcPr>
          <w:p w14:paraId="35333232" w14:textId="77777777" w:rsidR="00277723" w:rsidRPr="00E27D23" w:rsidRDefault="00277723" w:rsidP="002745DF">
            <w:pPr>
              <w:pStyle w:val="TAL"/>
            </w:pPr>
          </w:p>
        </w:tc>
        <w:tc>
          <w:tcPr>
            <w:tcW w:w="1245" w:type="dxa"/>
          </w:tcPr>
          <w:p w14:paraId="0819866D" w14:textId="77777777" w:rsidR="00277723" w:rsidRPr="00E27D23" w:rsidRDefault="00277723" w:rsidP="002745DF">
            <w:pPr>
              <w:pStyle w:val="TAL"/>
            </w:pPr>
          </w:p>
        </w:tc>
      </w:tr>
      <w:tr w:rsidR="00277723" w:rsidRPr="00E27D23" w14:paraId="52853D59" w14:textId="77777777" w:rsidTr="002745DF">
        <w:tblPrEx>
          <w:tblCellMar>
            <w:left w:w="108" w:type="dxa"/>
            <w:right w:w="108" w:type="dxa"/>
          </w:tblCellMar>
        </w:tblPrEx>
        <w:tc>
          <w:tcPr>
            <w:tcW w:w="4535" w:type="dxa"/>
          </w:tcPr>
          <w:p w14:paraId="74CFC435" w14:textId="77777777" w:rsidR="00277723" w:rsidRPr="00E27D23" w:rsidRDefault="00277723" w:rsidP="002745DF">
            <w:pPr>
              <w:pStyle w:val="TAL"/>
            </w:pPr>
            <w:r w:rsidRPr="00E27D23">
              <w:t xml:space="preserve">  criticalExtensions CHOICE {</w:t>
            </w:r>
          </w:p>
        </w:tc>
        <w:tc>
          <w:tcPr>
            <w:tcW w:w="2267" w:type="dxa"/>
          </w:tcPr>
          <w:p w14:paraId="61A70995" w14:textId="77777777" w:rsidR="00277723" w:rsidRPr="00E27D23" w:rsidRDefault="00277723" w:rsidP="002745DF">
            <w:pPr>
              <w:pStyle w:val="TAL"/>
            </w:pPr>
          </w:p>
        </w:tc>
        <w:tc>
          <w:tcPr>
            <w:tcW w:w="1700" w:type="dxa"/>
          </w:tcPr>
          <w:p w14:paraId="60277B5C" w14:textId="77777777" w:rsidR="00277723" w:rsidRPr="00E27D23" w:rsidRDefault="00277723" w:rsidP="002745DF">
            <w:pPr>
              <w:pStyle w:val="TAL"/>
            </w:pPr>
          </w:p>
        </w:tc>
        <w:tc>
          <w:tcPr>
            <w:tcW w:w="1245" w:type="dxa"/>
          </w:tcPr>
          <w:p w14:paraId="65B45747" w14:textId="77777777" w:rsidR="00277723" w:rsidRPr="00E27D23" w:rsidRDefault="00277723" w:rsidP="002745DF">
            <w:pPr>
              <w:pStyle w:val="TAL"/>
            </w:pPr>
          </w:p>
        </w:tc>
      </w:tr>
      <w:tr w:rsidR="00277723" w:rsidRPr="00E27D23" w14:paraId="7482D6A3" w14:textId="77777777" w:rsidTr="002745DF">
        <w:tblPrEx>
          <w:tblCellMar>
            <w:left w:w="108" w:type="dxa"/>
            <w:right w:w="108" w:type="dxa"/>
          </w:tblCellMar>
        </w:tblPrEx>
        <w:tc>
          <w:tcPr>
            <w:tcW w:w="4535" w:type="dxa"/>
            <w:tcBorders>
              <w:bottom w:val="single" w:sz="4" w:space="0" w:color="auto"/>
            </w:tcBorders>
          </w:tcPr>
          <w:p w14:paraId="5C8F5127" w14:textId="77777777" w:rsidR="00277723" w:rsidRPr="00E27D23" w:rsidRDefault="00277723" w:rsidP="002745DF">
            <w:pPr>
              <w:pStyle w:val="TAL"/>
            </w:pPr>
            <w:r w:rsidRPr="00E27D23">
              <w:t xml:space="preserve">    rrcReconfiguration ::= SEQUENCE {</w:t>
            </w:r>
          </w:p>
        </w:tc>
        <w:tc>
          <w:tcPr>
            <w:tcW w:w="2267" w:type="dxa"/>
          </w:tcPr>
          <w:p w14:paraId="01292C80" w14:textId="77777777" w:rsidR="00277723" w:rsidRPr="00E27D23" w:rsidRDefault="00277723" w:rsidP="002745DF">
            <w:pPr>
              <w:pStyle w:val="TAL"/>
            </w:pPr>
          </w:p>
        </w:tc>
        <w:tc>
          <w:tcPr>
            <w:tcW w:w="1700" w:type="dxa"/>
          </w:tcPr>
          <w:p w14:paraId="239CCA1F" w14:textId="77777777" w:rsidR="00277723" w:rsidRPr="00E27D23" w:rsidRDefault="00277723" w:rsidP="002745DF">
            <w:pPr>
              <w:pStyle w:val="TAL"/>
            </w:pPr>
          </w:p>
        </w:tc>
        <w:tc>
          <w:tcPr>
            <w:tcW w:w="1245" w:type="dxa"/>
          </w:tcPr>
          <w:p w14:paraId="5102D3C4" w14:textId="77777777" w:rsidR="00277723" w:rsidRPr="00E27D23" w:rsidRDefault="00277723" w:rsidP="002745DF">
            <w:pPr>
              <w:pStyle w:val="TAL"/>
            </w:pPr>
          </w:p>
        </w:tc>
      </w:tr>
      <w:tr w:rsidR="00277723" w:rsidRPr="00E27D23" w14:paraId="6EADDB39" w14:textId="77777777" w:rsidTr="002745DF">
        <w:tblPrEx>
          <w:tblCellMar>
            <w:left w:w="108" w:type="dxa"/>
            <w:right w:w="108" w:type="dxa"/>
          </w:tblCellMar>
        </w:tblPrEx>
        <w:tc>
          <w:tcPr>
            <w:tcW w:w="4535" w:type="dxa"/>
            <w:tcBorders>
              <w:top w:val="single" w:sz="4" w:space="0" w:color="auto"/>
              <w:bottom w:val="single" w:sz="4" w:space="0" w:color="auto"/>
            </w:tcBorders>
          </w:tcPr>
          <w:p w14:paraId="5A7117DC" w14:textId="77777777" w:rsidR="00277723" w:rsidRPr="00E27D23" w:rsidRDefault="00277723" w:rsidP="002745DF">
            <w:pPr>
              <w:pStyle w:val="TAL"/>
            </w:pPr>
            <w:r w:rsidRPr="00E27D23">
              <w:t xml:space="preserve">      radioBearerConfig</w:t>
            </w:r>
          </w:p>
        </w:tc>
        <w:tc>
          <w:tcPr>
            <w:tcW w:w="2267" w:type="dxa"/>
          </w:tcPr>
          <w:p w14:paraId="3FAD3B72" w14:textId="77777777" w:rsidR="00277723" w:rsidRPr="00E27D23" w:rsidRDefault="00277723" w:rsidP="002745DF">
            <w:pPr>
              <w:pStyle w:val="TAL"/>
            </w:pPr>
            <w:r w:rsidRPr="00E27D23">
              <w:t>RadioBearerConfig with condition MRBm and UMPTP_UMPTM</w:t>
            </w:r>
          </w:p>
        </w:tc>
        <w:tc>
          <w:tcPr>
            <w:tcW w:w="1700" w:type="dxa"/>
          </w:tcPr>
          <w:p w14:paraId="73CE6D29" w14:textId="77777777" w:rsidR="00277723" w:rsidRPr="00E27D23" w:rsidRDefault="00277723" w:rsidP="002745DF">
            <w:pPr>
              <w:pStyle w:val="TAL"/>
            </w:pPr>
            <w:r w:rsidRPr="00E27D23">
              <w:rPr>
                <w:lang w:eastAsia="zh-CN"/>
              </w:rPr>
              <w:t>m=1</w:t>
            </w:r>
          </w:p>
        </w:tc>
        <w:tc>
          <w:tcPr>
            <w:tcW w:w="1245" w:type="dxa"/>
          </w:tcPr>
          <w:p w14:paraId="513EBB8C" w14:textId="77777777" w:rsidR="00277723" w:rsidRPr="00E27D23" w:rsidRDefault="00277723" w:rsidP="002745DF">
            <w:pPr>
              <w:pStyle w:val="TAL"/>
            </w:pPr>
          </w:p>
        </w:tc>
      </w:tr>
      <w:tr w:rsidR="00277723" w:rsidRPr="00E27D23" w14:paraId="3409A66B" w14:textId="77777777" w:rsidTr="002745DF">
        <w:tblPrEx>
          <w:tblCellMar>
            <w:left w:w="108" w:type="dxa"/>
            <w:right w:w="108" w:type="dxa"/>
          </w:tblCellMar>
        </w:tblPrEx>
        <w:tc>
          <w:tcPr>
            <w:tcW w:w="4535" w:type="dxa"/>
            <w:tcBorders>
              <w:top w:val="single" w:sz="4" w:space="0" w:color="auto"/>
              <w:bottom w:val="single" w:sz="4" w:space="0" w:color="auto"/>
            </w:tcBorders>
          </w:tcPr>
          <w:p w14:paraId="1EC01318" w14:textId="77777777" w:rsidR="00277723" w:rsidRPr="00E27D23" w:rsidRDefault="00277723" w:rsidP="002745DF">
            <w:pPr>
              <w:pStyle w:val="TAL"/>
            </w:pPr>
            <w:r w:rsidRPr="00E27D23">
              <w:t xml:space="preserve">      nonCriticalExtension SEQUENCE {</w:t>
            </w:r>
          </w:p>
        </w:tc>
        <w:tc>
          <w:tcPr>
            <w:tcW w:w="2267" w:type="dxa"/>
          </w:tcPr>
          <w:p w14:paraId="49A93D16" w14:textId="77777777" w:rsidR="00277723" w:rsidRPr="00E27D23" w:rsidRDefault="00277723" w:rsidP="002745DF">
            <w:pPr>
              <w:pStyle w:val="TAL"/>
            </w:pPr>
          </w:p>
        </w:tc>
        <w:tc>
          <w:tcPr>
            <w:tcW w:w="1700" w:type="dxa"/>
          </w:tcPr>
          <w:p w14:paraId="7C9945C3" w14:textId="77777777" w:rsidR="00277723" w:rsidRPr="00E27D23" w:rsidRDefault="00277723" w:rsidP="002745DF">
            <w:pPr>
              <w:pStyle w:val="TAL"/>
            </w:pPr>
          </w:p>
        </w:tc>
        <w:tc>
          <w:tcPr>
            <w:tcW w:w="1245" w:type="dxa"/>
          </w:tcPr>
          <w:p w14:paraId="1F1642B4" w14:textId="77777777" w:rsidR="00277723" w:rsidRPr="00E27D23" w:rsidRDefault="00277723" w:rsidP="002745DF">
            <w:pPr>
              <w:pStyle w:val="TAL"/>
            </w:pPr>
          </w:p>
        </w:tc>
      </w:tr>
      <w:tr w:rsidR="00277723" w:rsidRPr="00E27D23" w14:paraId="259B50FB" w14:textId="77777777" w:rsidTr="002745DF">
        <w:tblPrEx>
          <w:tblCellMar>
            <w:left w:w="108" w:type="dxa"/>
            <w:right w:w="108" w:type="dxa"/>
          </w:tblCellMar>
        </w:tblPrEx>
        <w:tc>
          <w:tcPr>
            <w:tcW w:w="4535" w:type="dxa"/>
            <w:tcBorders>
              <w:top w:val="single" w:sz="4" w:space="0" w:color="auto"/>
              <w:bottom w:val="single" w:sz="4" w:space="0" w:color="auto"/>
            </w:tcBorders>
          </w:tcPr>
          <w:p w14:paraId="71422518" w14:textId="77777777" w:rsidR="00277723" w:rsidRPr="00E27D23" w:rsidRDefault="00277723" w:rsidP="002745DF">
            <w:pPr>
              <w:pStyle w:val="TAL"/>
            </w:pPr>
            <w:r w:rsidRPr="00E27D23">
              <w:t xml:space="preserve">        masterCellGroup</w:t>
            </w:r>
          </w:p>
        </w:tc>
        <w:tc>
          <w:tcPr>
            <w:tcW w:w="2267" w:type="dxa"/>
          </w:tcPr>
          <w:p w14:paraId="1195FBD6" w14:textId="77777777" w:rsidR="00277723" w:rsidRPr="00E27D23" w:rsidRDefault="00277723" w:rsidP="002745DF">
            <w:pPr>
              <w:pStyle w:val="TAL"/>
            </w:pPr>
            <w:r w:rsidRPr="00E27D23">
              <w:t xml:space="preserve">CellGroupConfig </w:t>
            </w:r>
          </w:p>
        </w:tc>
        <w:tc>
          <w:tcPr>
            <w:tcW w:w="1700" w:type="dxa"/>
          </w:tcPr>
          <w:p w14:paraId="41EB0CCB" w14:textId="77777777" w:rsidR="00277723" w:rsidRPr="00E27D23" w:rsidRDefault="00277723" w:rsidP="002745DF">
            <w:pPr>
              <w:pStyle w:val="TAL"/>
            </w:pPr>
            <w:r w:rsidRPr="00E27D23">
              <w:t>Table 14.2.1.2.3.3.3-8</w:t>
            </w:r>
          </w:p>
        </w:tc>
        <w:tc>
          <w:tcPr>
            <w:tcW w:w="1245" w:type="dxa"/>
          </w:tcPr>
          <w:p w14:paraId="7156AF98" w14:textId="77777777" w:rsidR="00277723" w:rsidRPr="00E27D23" w:rsidRDefault="00277723" w:rsidP="002745DF">
            <w:pPr>
              <w:pStyle w:val="TAL"/>
            </w:pPr>
          </w:p>
        </w:tc>
      </w:tr>
      <w:tr w:rsidR="00277723" w:rsidRPr="00E27D23" w14:paraId="0A49E426" w14:textId="77777777" w:rsidTr="002745DF">
        <w:tblPrEx>
          <w:tblCellMar>
            <w:left w:w="108" w:type="dxa"/>
            <w:right w:w="108" w:type="dxa"/>
          </w:tblCellMar>
        </w:tblPrEx>
        <w:tc>
          <w:tcPr>
            <w:tcW w:w="4535" w:type="dxa"/>
            <w:tcBorders>
              <w:top w:val="single" w:sz="4" w:space="0" w:color="auto"/>
              <w:bottom w:val="single" w:sz="4" w:space="0" w:color="auto"/>
            </w:tcBorders>
          </w:tcPr>
          <w:p w14:paraId="527E8347" w14:textId="77777777" w:rsidR="00277723" w:rsidRPr="00E27D23" w:rsidRDefault="00277723" w:rsidP="002745DF">
            <w:pPr>
              <w:pStyle w:val="TAL"/>
            </w:pPr>
            <w:r w:rsidRPr="00E27D23">
              <w:t xml:space="preserve">        dedicatedNAS-MessageList SEQUENCE (SIZE(1..maxDRB)) OF DedicatedNAS-Message {}</w:t>
            </w:r>
          </w:p>
        </w:tc>
        <w:tc>
          <w:tcPr>
            <w:tcW w:w="2267" w:type="dxa"/>
          </w:tcPr>
          <w:p w14:paraId="5A7F0951" w14:textId="77777777" w:rsidR="00277723" w:rsidRPr="00E27D23" w:rsidRDefault="00277723" w:rsidP="002745DF">
            <w:pPr>
              <w:pStyle w:val="TAL"/>
            </w:pPr>
            <w:r w:rsidRPr="00E27D23">
              <w:t>Not present</w:t>
            </w:r>
          </w:p>
        </w:tc>
        <w:tc>
          <w:tcPr>
            <w:tcW w:w="1700" w:type="dxa"/>
          </w:tcPr>
          <w:p w14:paraId="5695500D" w14:textId="77777777" w:rsidR="00277723" w:rsidRPr="00E27D23" w:rsidRDefault="00277723" w:rsidP="002745DF">
            <w:pPr>
              <w:pStyle w:val="TAL"/>
            </w:pPr>
          </w:p>
        </w:tc>
        <w:tc>
          <w:tcPr>
            <w:tcW w:w="1245" w:type="dxa"/>
          </w:tcPr>
          <w:p w14:paraId="392CE494" w14:textId="77777777" w:rsidR="00277723" w:rsidRPr="00E27D23" w:rsidRDefault="00277723" w:rsidP="002745DF">
            <w:pPr>
              <w:pStyle w:val="TAL"/>
            </w:pPr>
          </w:p>
        </w:tc>
      </w:tr>
      <w:tr w:rsidR="00277723" w:rsidRPr="00E27D23" w14:paraId="7CEBA2A6" w14:textId="77777777" w:rsidTr="002745DF">
        <w:tblPrEx>
          <w:tblCellMar>
            <w:left w:w="108" w:type="dxa"/>
            <w:right w:w="108" w:type="dxa"/>
          </w:tblCellMar>
        </w:tblPrEx>
        <w:tc>
          <w:tcPr>
            <w:tcW w:w="4535" w:type="dxa"/>
            <w:tcBorders>
              <w:top w:val="nil"/>
              <w:bottom w:val="single" w:sz="4" w:space="0" w:color="auto"/>
            </w:tcBorders>
          </w:tcPr>
          <w:p w14:paraId="4FC24C3D" w14:textId="77777777" w:rsidR="00277723" w:rsidRPr="00E27D23" w:rsidRDefault="00277723" w:rsidP="002745DF">
            <w:pPr>
              <w:pStyle w:val="TAL"/>
            </w:pPr>
            <w:r w:rsidRPr="00E27D23">
              <w:t xml:space="preserve">      }</w:t>
            </w:r>
          </w:p>
        </w:tc>
        <w:tc>
          <w:tcPr>
            <w:tcW w:w="2267" w:type="dxa"/>
          </w:tcPr>
          <w:p w14:paraId="6BF3901B" w14:textId="77777777" w:rsidR="00277723" w:rsidRPr="00E27D23" w:rsidRDefault="00277723" w:rsidP="002745DF">
            <w:pPr>
              <w:pStyle w:val="TAL"/>
            </w:pPr>
          </w:p>
        </w:tc>
        <w:tc>
          <w:tcPr>
            <w:tcW w:w="1700" w:type="dxa"/>
          </w:tcPr>
          <w:p w14:paraId="79EC54BD" w14:textId="77777777" w:rsidR="00277723" w:rsidRPr="00E27D23" w:rsidRDefault="00277723" w:rsidP="002745DF">
            <w:pPr>
              <w:pStyle w:val="TAL"/>
            </w:pPr>
          </w:p>
        </w:tc>
        <w:tc>
          <w:tcPr>
            <w:tcW w:w="1245" w:type="dxa"/>
          </w:tcPr>
          <w:p w14:paraId="7A7BDD74" w14:textId="77777777" w:rsidR="00277723" w:rsidRPr="00E27D23" w:rsidRDefault="00277723" w:rsidP="002745DF">
            <w:pPr>
              <w:pStyle w:val="TAL"/>
            </w:pPr>
          </w:p>
        </w:tc>
      </w:tr>
      <w:tr w:rsidR="00277723" w:rsidRPr="00E27D23" w14:paraId="0D0E55AA" w14:textId="77777777" w:rsidTr="002745DF">
        <w:tblPrEx>
          <w:tblCellMar>
            <w:left w:w="108" w:type="dxa"/>
            <w:right w:w="108" w:type="dxa"/>
          </w:tblCellMar>
        </w:tblPrEx>
        <w:tc>
          <w:tcPr>
            <w:tcW w:w="4535" w:type="dxa"/>
            <w:tcBorders>
              <w:bottom w:val="single" w:sz="4" w:space="0" w:color="auto"/>
            </w:tcBorders>
          </w:tcPr>
          <w:p w14:paraId="76CBAFB7" w14:textId="77777777" w:rsidR="00277723" w:rsidRPr="00E27D23" w:rsidRDefault="00277723" w:rsidP="002745DF">
            <w:pPr>
              <w:pStyle w:val="TAL"/>
            </w:pPr>
            <w:r w:rsidRPr="00E27D23">
              <w:t xml:space="preserve">    }</w:t>
            </w:r>
          </w:p>
        </w:tc>
        <w:tc>
          <w:tcPr>
            <w:tcW w:w="2267" w:type="dxa"/>
          </w:tcPr>
          <w:p w14:paraId="7F20F198" w14:textId="77777777" w:rsidR="00277723" w:rsidRPr="00E27D23" w:rsidRDefault="00277723" w:rsidP="002745DF">
            <w:pPr>
              <w:pStyle w:val="TAL"/>
            </w:pPr>
          </w:p>
        </w:tc>
        <w:tc>
          <w:tcPr>
            <w:tcW w:w="1700" w:type="dxa"/>
          </w:tcPr>
          <w:p w14:paraId="2DE146A3" w14:textId="77777777" w:rsidR="00277723" w:rsidRPr="00E27D23" w:rsidRDefault="00277723" w:rsidP="002745DF">
            <w:pPr>
              <w:pStyle w:val="TAL"/>
            </w:pPr>
          </w:p>
        </w:tc>
        <w:tc>
          <w:tcPr>
            <w:tcW w:w="1245" w:type="dxa"/>
          </w:tcPr>
          <w:p w14:paraId="365F9CC7" w14:textId="77777777" w:rsidR="00277723" w:rsidRPr="00E27D23" w:rsidRDefault="00277723" w:rsidP="002745DF">
            <w:pPr>
              <w:pStyle w:val="TAL"/>
            </w:pPr>
          </w:p>
        </w:tc>
      </w:tr>
      <w:tr w:rsidR="00277723" w:rsidRPr="00E27D23" w14:paraId="3049E492" w14:textId="77777777" w:rsidTr="002745DF">
        <w:tblPrEx>
          <w:tblCellMar>
            <w:left w:w="108" w:type="dxa"/>
            <w:right w:w="108" w:type="dxa"/>
          </w:tblCellMar>
        </w:tblPrEx>
        <w:tc>
          <w:tcPr>
            <w:tcW w:w="4535" w:type="dxa"/>
            <w:tcBorders>
              <w:bottom w:val="single" w:sz="4" w:space="0" w:color="auto"/>
            </w:tcBorders>
          </w:tcPr>
          <w:p w14:paraId="79F9064A" w14:textId="77777777" w:rsidR="00277723" w:rsidRPr="00E27D23" w:rsidRDefault="00277723" w:rsidP="002745DF">
            <w:pPr>
              <w:pStyle w:val="TAL"/>
            </w:pPr>
            <w:r w:rsidRPr="00E27D23">
              <w:t xml:space="preserve">  }</w:t>
            </w:r>
          </w:p>
        </w:tc>
        <w:tc>
          <w:tcPr>
            <w:tcW w:w="2267" w:type="dxa"/>
          </w:tcPr>
          <w:p w14:paraId="6173332D" w14:textId="77777777" w:rsidR="00277723" w:rsidRPr="00E27D23" w:rsidRDefault="00277723" w:rsidP="002745DF">
            <w:pPr>
              <w:pStyle w:val="TAL"/>
            </w:pPr>
          </w:p>
        </w:tc>
        <w:tc>
          <w:tcPr>
            <w:tcW w:w="1700" w:type="dxa"/>
          </w:tcPr>
          <w:p w14:paraId="1B7F2D93" w14:textId="77777777" w:rsidR="00277723" w:rsidRPr="00E27D23" w:rsidRDefault="00277723" w:rsidP="002745DF">
            <w:pPr>
              <w:pStyle w:val="TAL"/>
            </w:pPr>
          </w:p>
        </w:tc>
        <w:tc>
          <w:tcPr>
            <w:tcW w:w="1245" w:type="dxa"/>
          </w:tcPr>
          <w:p w14:paraId="79042D47" w14:textId="77777777" w:rsidR="00277723" w:rsidRPr="00E27D23" w:rsidRDefault="00277723" w:rsidP="002745DF">
            <w:pPr>
              <w:pStyle w:val="TAL"/>
            </w:pPr>
          </w:p>
        </w:tc>
      </w:tr>
      <w:tr w:rsidR="00277723" w:rsidRPr="00E27D23" w14:paraId="706014F2" w14:textId="77777777" w:rsidTr="002745DF">
        <w:tblPrEx>
          <w:tblCellMar>
            <w:left w:w="108" w:type="dxa"/>
            <w:right w:w="108" w:type="dxa"/>
          </w:tblCellMar>
        </w:tblPrEx>
        <w:tc>
          <w:tcPr>
            <w:tcW w:w="4535" w:type="dxa"/>
            <w:tcBorders>
              <w:bottom w:val="single" w:sz="4" w:space="0" w:color="auto"/>
            </w:tcBorders>
          </w:tcPr>
          <w:p w14:paraId="1DD27E8C" w14:textId="77777777" w:rsidR="00277723" w:rsidRPr="00E27D23" w:rsidRDefault="00277723" w:rsidP="002745DF">
            <w:pPr>
              <w:pStyle w:val="TAL"/>
            </w:pPr>
            <w:r w:rsidRPr="00E27D23">
              <w:t>}</w:t>
            </w:r>
          </w:p>
        </w:tc>
        <w:tc>
          <w:tcPr>
            <w:tcW w:w="2267" w:type="dxa"/>
          </w:tcPr>
          <w:p w14:paraId="2F4D7B9B" w14:textId="77777777" w:rsidR="00277723" w:rsidRPr="00E27D23" w:rsidRDefault="00277723" w:rsidP="002745DF">
            <w:pPr>
              <w:pStyle w:val="TAL"/>
            </w:pPr>
          </w:p>
        </w:tc>
        <w:tc>
          <w:tcPr>
            <w:tcW w:w="1700" w:type="dxa"/>
          </w:tcPr>
          <w:p w14:paraId="4A8BAC5E" w14:textId="77777777" w:rsidR="00277723" w:rsidRPr="00E27D23" w:rsidRDefault="00277723" w:rsidP="002745DF">
            <w:pPr>
              <w:pStyle w:val="TAL"/>
            </w:pPr>
          </w:p>
        </w:tc>
        <w:tc>
          <w:tcPr>
            <w:tcW w:w="1245" w:type="dxa"/>
          </w:tcPr>
          <w:p w14:paraId="6B6081CA" w14:textId="77777777" w:rsidR="00277723" w:rsidRPr="00E27D23" w:rsidRDefault="00277723" w:rsidP="002745DF">
            <w:pPr>
              <w:pStyle w:val="TAL"/>
            </w:pPr>
          </w:p>
        </w:tc>
      </w:tr>
    </w:tbl>
    <w:p w14:paraId="31107DC7" w14:textId="77777777" w:rsidR="00277723" w:rsidRPr="00E27D23" w:rsidRDefault="00277723" w:rsidP="00277723"/>
    <w:p w14:paraId="60B60A7E" w14:textId="77777777" w:rsidR="00277723" w:rsidRPr="00E27D23" w:rsidRDefault="00277723" w:rsidP="00277723">
      <w:pPr>
        <w:pStyle w:val="TH"/>
      </w:pPr>
      <w:r w:rsidRPr="00E27D23">
        <w:t>Table 14.2.1.2.3.3.3-8:</w:t>
      </w:r>
      <w:r w:rsidRPr="00E27D23">
        <w:rPr>
          <w:i/>
          <w:iCs/>
        </w:rPr>
        <w:t xml:space="preserve"> </w:t>
      </w:r>
      <w:r w:rsidRPr="00E27D23">
        <w:rPr>
          <w:i/>
        </w:rPr>
        <w:t xml:space="preserve">CellGroupConfig </w:t>
      </w:r>
      <w:r w:rsidRPr="00E27D23">
        <w:t>(</w:t>
      </w:r>
      <w:r w:rsidRPr="00E27D23">
        <w:rPr>
          <w:color w:val="000000"/>
        </w:rPr>
        <w:t>Table 14.2.1.2.3.3.3-7</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75B48218" w14:textId="77777777" w:rsidTr="002745DF">
        <w:tc>
          <w:tcPr>
            <w:tcW w:w="9747" w:type="dxa"/>
            <w:gridSpan w:val="4"/>
          </w:tcPr>
          <w:p w14:paraId="42BD5D63" w14:textId="77777777" w:rsidR="00277723" w:rsidRPr="00E27D23" w:rsidRDefault="00277723" w:rsidP="002745DF">
            <w:pPr>
              <w:pStyle w:val="TAH"/>
              <w:jc w:val="left"/>
              <w:rPr>
                <w:b w:val="0"/>
              </w:rPr>
            </w:pPr>
            <w:r w:rsidRPr="00E27D23">
              <w:rPr>
                <w:b w:val="0"/>
              </w:rPr>
              <w:t>Derivation Path: TS 38.508-1 [4], Table 4.6.3-19, condition MRBm and UMPTP_UMPTM</w:t>
            </w:r>
          </w:p>
        </w:tc>
      </w:tr>
      <w:tr w:rsidR="00277723" w:rsidRPr="00E27D23" w14:paraId="604C1C98" w14:textId="77777777" w:rsidTr="002745DF">
        <w:tc>
          <w:tcPr>
            <w:tcW w:w="4535" w:type="dxa"/>
          </w:tcPr>
          <w:p w14:paraId="28EFB879" w14:textId="77777777" w:rsidR="00277723" w:rsidRPr="00E27D23" w:rsidRDefault="00277723" w:rsidP="002745DF">
            <w:pPr>
              <w:pStyle w:val="TAH"/>
            </w:pPr>
            <w:r w:rsidRPr="00E27D23">
              <w:t>Information Element</w:t>
            </w:r>
          </w:p>
        </w:tc>
        <w:tc>
          <w:tcPr>
            <w:tcW w:w="2267" w:type="dxa"/>
          </w:tcPr>
          <w:p w14:paraId="0F84C736" w14:textId="77777777" w:rsidR="00277723" w:rsidRPr="00E27D23" w:rsidRDefault="00277723" w:rsidP="002745DF">
            <w:pPr>
              <w:pStyle w:val="TAH"/>
            </w:pPr>
            <w:r w:rsidRPr="00E27D23">
              <w:t>Value/remark</w:t>
            </w:r>
          </w:p>
        </w:tc>
        <w:tc>
          <w:tcPr>
            <w:tcW w:w="1700" w:type="dxa"/>
          </w:tcPr>
          <w:p w14:paraId="73DB2081" w14:textId="77777777" w:rsidR="00277723" w:rsidRPr="00E27D23" w:rsidRDefault="00277723" w:rsidP="002745DF">
            <w:pPr>
              <w:pStyle w:val="TAH"/>
            </w:pPr>
            <w:r w:rsidRPr="00E27D23">
              <w:t>Comment</w:t>
            </w:r>
          </w:p>
        </w:tc>
        <w:tc>
          <w:tcPr>
            <w:tcW w:w="1245" w:type="dxa"/>
          </w:tcPr>
          <w:p w14:paraId="387AF66A" w14:textId="77777777" w:rsidR="00277723" w:rsidRPr="00E27D23" w:rsidRDefault="00277723" w:rsidP="002745DF">
            <w:pPr>
              <w:pStyle w:val="TAH"/>
            </w:pPr>
            <w:r w:rsidRPr="00E27D23">
              <w:t>Condition</w:t>
            </w:r>
          </w:p>
        </w:tc>
      </w:tr>
      <w:tr w:rsidR="00277723" w:rsidRPr="00E27D23" w14:paraId="64A94C68" w14:textId="77777777" w:rsidTr="002745DF">
        <w:tc>
          <w:tcPr>
            <w:tcW w:w="4535" w:type="dxa"/>
          </w:tcPr>
          <w:p w14:paraId="62F1D61F" w14:textId="77777777" w:rsidR="00277723" w:rsidRPr="00E27D23" w:rsidRDefault="00277723" w:rsidP="002745DF">
            <w:pPr>
              <w:pStyle w:val="TAL"/>
            </w:pPr>
            <w:r w:rsidRPr="00E27D23">
              <w:t xml:space="preserve">CellGroupConfig ::= </w:t>
            </w:r>
            <w:r w:rsidRPr="00E27D23">
              <w:rPr>
                <w:snapToGrid w:val="0"/>
              </w:rPr>
              <w:t xml:space="preserve">SEQUENCE </w:t>
            </w:r>
            <w:r w:rsidRPr="00E27D23">
              <w:t>{</w:t>
            </w:r>
          </w:p>
        </w:tc>
        <w:tc>
          <w:tcPr>
            <w:tcW w:w="2267" w:type="dxa"/>
          </w:tcPr>
          <w:p w14:paraId="72B05A78" w14:textId="77777777" w:rsidR="00277723" w:rsidRPr="00E27D23" w:rsidRDefault="00277723" w:rsidP="002745DF">
            <w:pPr>
              <w:pStyle w:val="TAL"/>
            </w:pPr>
          </w:p>
        </w:tc>
        <w:tc>
          <w:tcPr>
            <w:tcW w:w="1700" w:type="dxa"/>
          </w:tcPr>
          <w:p w14:paraId="728BAD6B" w14:textId="77777777" w:rsidR="00277723" w:rsidRPr="00E27D23" w:rsidRDefault="00277723" w:rsidP="002745DF">
            <w:pPr>
              <w:pStyle w:val="TAL"/>
            </w:pPr>
          </w:p>
        </w:tc>
        <w:tc>
          <w:tcPr>
            <w:tcW w:w="1245" w:type="dxa"/>
          </w:tcPr>
          <w:p w14:paraId="7388DD93" w14:textId="77777777" w:rsidR="00277723" w:rsidRPr="00E27D23" w:rsidRDefault="00277723" w:rsidP="002745DF">
            <w:pPr>
              <w:pStyle w:val="TAL"/>
            </w:pPr>
          </w:p>
        </w:tc>
      </w:tr>
      <w:tr w:rsidR="00277723" w:rsidRPr="00E27D23" w14:paraId="39E99D1C" w14:textId="77777777" w:rsidTr="002745DF">
        <w:tc>
          <w:tcPr>
            <w:tcW w:w="4535" w:type="dxa"/>
            <w:tcBorders>
              <w:bottom w:val="nil"/>
            </w:tcBorders>
          </w:tcPr>
          <w:p w14:paraId="4DE5234C" w14:textId="77777777" w:rsidR="00277723" w:rsidRPr="00E27D23" w:rsidRDefault="00277723" w:rsidP="002745DF">
            <w:pPr>
              <w:pStyle w:val="TAL"/>
            </w:pPr>
            <w:r w:rsidRPr="00E27D23">
              <w:t xml:space="preserve">  mac-CellGroupConfig</w:t>
            </w:r>
          </w:p>
        </w:tc>
        <w:tc>
          <w:tcPr>
            <w:tcW w:w="2267" w:type="dxa"/>
          </w:tcPr>
          <w:p w14:paraId="6A87FB90" w14:textId="77777777" w:rsidR="00277723" w:rsidRPr="00E27D23" w:rsidRDefault="00277723" w:rsidP="002745DF">
            <w:pPr>
              <w:pStyle w:val="TAL"/>
            </w:pPr>
            <w:r w:rsidRPr="00E27D23">
              <w:t>MAC-CellGroupConfig</w:t>
            </w:r>
          </w:p>
        </w:tc>
        <w:tc>
          <w:tcPr>
            <w:tcW w:w="1700" w:type="dxa"/>
          </w:tcPr>
          <w:p w14:paraId="7DCAC529" w14:textId="77777777" w:rsidR="00277723" w:rsidRPr="00E27D23" w:rsidRDefault="00277723" w:rsidP="002745DF">
            <w:pPr>
              <w:pStyle w:val="TAL"/>
            </w:pPr>
            <w:r w:rsidRPr="00E27D23">
              <w:t>Table 14.2.1.2.3.3.3-9</w:t>
            </w:r>
          </w:p>
        </w:tc>
        <w:tc>
          <w:tcPr>
            <w:tcW w:w="1245" w:type="dxa"/>
          </w:tcPr>
          <w:p w14:paraId="66FAADC7" w14:textId="77777777" w:rsidR="00277723" w:rsidRPr="00E27D23" w:rsidRDefault="00277723" w:rsidP="002745DF">
            <w:pPr>
              <w:pStyle w:val="TAL"/>
            </w:pPr>
          </w:p>
        </w:tc>
      </w:tr>
      <w:tr w:rsidR="00277723" w:rsidRPr="00E27D23" w14:paraId="1740CF8C" w14:textId="77777777" w:rsidTr="002745DF">
        <w:tc>
          <w:tcPr>
            <w:tcW w:w="4535" w:type="dxa"/>
          </w:tcPr>
          <w:p w14:paraId="523D11A3" w14:textId="77777777" w:rsidR="00277723" w:rsidRPr="00E27D23" w:rsidRDefault="00277723" w:rsidP="002745DF">
            <w:pPr>
              <w:pStyle w:val="TAL"/>
            </w:pPr>
            <w:r w:rsidRPr="00E27D23">
              <w:t xml:space="preserve">  spCellConfig SEQUENCE {</w:t>
            </w:r>
          </w:p>
        </w:tc>
        <w:tc>
          <w:tcPr>
            <w:tcW w:w="2267" w:type="dxa"/>
          </w:tcPr>
          <w:p w14:paraId="0BDA8B96" w14:textId="77777777" w:rsidR="00277723" w:rsidRPr="00E27D23" w:rsidRDefault="00277723" w:rsidP="002745DF">
            <w:pPr>
              <w:pStyle w:val="TAL"/>
            </w:pPr>
          </w:p>
        </w:tc>
        <w:tc>
          <w:tcPr>
            <w:tcW w:w="1700" w:type="dxa"/>
          </w:tcPr>
          <w:p w14:paraId="5A29A626" w14:textId="77777777" w:rsidR="00277723" w:rsidRPr="00E27D23" w:rsidRDefault="00277723" w:rsidP="002745DF">
            <w:pPr>
              <w:pStyle w:val="TAL"/>
            </w:pPr>
          </w:p>
        </w:tc>
        <w:tc>
          <w:tcPr>
            <w:tcW w:w="1245" w:type="dxa"/>
          </w:tcPr>
          <w:p w14:paraId="0AD7E38A" w14:textId="77777777" w:rsidR="00277723" w:rsidRPr="00E27D23" w:rsidRDefault="00277723" w:rsidP="002745DF">
            <w:pPr>
              <w:pStyle w:val="TAL"/>
            </w:pPr>
          </w:p>
        </w:tc>
      </w:tr>
      <w:tr w:rsidR="00277723" w:rsidRPr="00E27D23" w14:paraId="21297937" w14:textId="77777777" w:rsidTr="002745DF">
        <w:tc>
          <w:tcPr>
            <w:tcW w:w="4535" w:type="dxa"/>
          </w:tcPr>
          <w:p w14:paraId="2C66D9FE" w14:textId="77777777" w:rsidR="00277723" w:rsidRPr="00E27D23" w:rsidRDefault="00277723" w:rsidP="002745DF">
            <w:pPr>
              <w:pStyle w:val="TAL"/>
            </w:pPr>
            <w:r w:rsidRPr="00E27D23">
              <w:t xml:space="preserve">    spCellConfigDedicated</w:t>
            </w:r>
          </w:p>
        </w:tc>
        <w:tc>
          <w:tcPr>
            <w:tcW w:w="2267" w:type="dxa"/>
          </w:tcPr>
          <w:p w14:paraId="00C5BE98" w14:textId="77777777" w:rsidR="00277723" w:rsidRPr="00E27D23" w:rsidRDefault="00277723" w:rsidP="002745DF">
            <w:pPr>
              <w:pStyle w:val="TAL"/>
            </w:pPr>
            <w:r w:rsidRPr="00E27D23">
              <w:t xml:space="preserve">ServingCellConfig </w:t>
            </w:r>
          </w:p>
        </w:tc>
        <w:tc>
          <w:tcPr>
            <w:tcW w:w="1700" w:type="dxa"/>
          </w:tcPr>
          <w:p w14:paraId="3D2D6E1D" w14:textId="77777777" w:rsidR="00277723" w:rsidRPr="00E27D23" w:rsidRDefault="00277723" w:rsidP="002745DF">
            <w:pPr>
              <w:pStyle w:val="TAL"/>
            </w:pPr>
            <w:r w:rsidRPr="00E27D23">
              <w:t>Table 14.2.1.2.3.3.3-10</w:t>
            </w:r>
          </w:p>
        </w:tc>
        <w:tc>
          <w:tcPr>
            <w:tcW w:w="1245" w:type="dxa"/>
          </w:tcPr>
          <w:p w14:paraId="12E61E6A" w14:textId="77777777" w:rsidR="00277723" w:rsidRPr="00E27D23" w:rsidRDefault="00277723" w:rsidP="002745DF">
            <w:pPr>
              <w:pStyle w:val="TAL"/>
            </w:pPr>
          </w:p>
        </w:tc>
      </w:tr>
      <w:tr w:rsidR="00277723" w:rsidRPr="00E27D23" w14:paraId="525401B5" w14:textId="77777777" w:rsidTr="002745DF">
        <w:tc>
          <w:tcPr>
            <w:tcW w:w="4535" w:type="dxa"/>
          </w:tcPr>
          <w:p w14:paraId="4F1BE901" w14:textId="77777777" w:rsidR="00277723" w:rsidRPr="00E27D23" w:rsidRDefault="00277723" w:rsidP="002745DF">
            <w:pPr>
              <w:pStyle w:val="TAL"/>
            </w:pPr>
            <w:r w:rsidRPr="00E27D23">
              <w:t xml:space="preserve">  }</w:t>
            </w:r>
          </w:p>
        </w:tc>
        <w:tc>
          <w:tcPr>
            <w:tcW w:w="2267" w:type="dxa"/>
          </w:tcPr>
          <w:p w14:paraId="7CC6A3C6" w14:textId="77777777" w:rsidR="00277723" w:rsidRPr="00E27D23" w:rsidRDefault="00277723" w:rsidP="002745DF">
            <w:pPr>
              <w:pStyle w:val="TAL"/>
            </w:pPr>
          </w:p>
        </w:tc>
        <w:tc>
          <w:tcPr>
            <w:tcW w:w="1700" w:type="dxa"/>
          </w:tcPr>
          <w:p w14:paraId="6B85F004" w14:textId="77777777" w:rsidR="00277723" w:rsidRPr="00E27D23" w:rsidRDefault="00277723" w:rsidP="002745DF">
            <w:pPr>
              <w:pStyle w:val="TAL"/>
            </w:pPr>
          </w:p>
        </w:tc>
        <w:tc>
          <w:tcPr>
            <w:tcW w:w="1245" w:type="dxa"/>
          </w:tcPr>
          <w:p w14:paraId="0C55CADC" w14:textId="77777777" w:rsidR="00277723" w:rsidRPr="00E27D23" w:rsidRDefault="00277723" w:rsidP="002745DF">
            <w:pPr>
              <w:pStyle w:val="TAL"/>
            </w:pPr>
          </w:p>
        </w:tc>
      </w:tr>
      <w:tr w:rsidR="00277723" w:rsidRPr="00E27D23" w14:paraId="204CE8EC" w14:textId="77777777" w:rsidTr="002745DF">
        <w:tc>
          <w:tcPr>
            <w:tcW w:w="4535" w:type="dxa"/>
          </w:tcPr>
          <w:p w14:paraId="7BD267E6" w14:textId="77777777" w:rsidR="00277723" w:rsidRPr="00E27D23" w:rsidRDefault="00277723" w:rsidP="002745DF">
            <w:pPr>
              <w:pStyle w:val="TAL"/>
            </w:pPr>
            <w:r w:rsidRPr="00E27D23">
              <w:t>}</w:t>
            </w:r>
          </w:p>
        </w:tc>
        <w:tc>
          <w:tcPr>
            <w:tcW w:w="2267" w:type="dxa"/>
          </w:tcPr>
          <w:p w14:paraId="51E8D904" w14:textId="77777777" w:rsidR="00277723" w:rsidRPr="00E27D23" w:rsidRDefault="00277723" w:rsidP="002745DF">
            <w:pPr>
              <w:pStyle w:val="TAL"/>
            </w:pPr>
          </w:p>
        </w:tc>
        <w:tc>
          <w:tcPr>
            <w:tcW w:w="1700" w:type="dxa"/>
          </w:tcPr>
          <w:p w14:paraId="6CDA4F09" w14:textId="77777777" w:rsidR="00277723" w:rsidRPr="00E27D23" w:rsidRDefault="00277723" w:rsidP="002745DF">
            <w:pPr>
              <w:pStyle w:val="TAL"/>
            </w:pPr>
          </w:p>
        </w:tc>
        <w:tc>
          <w:tcPr>
            <w:tcW w:w="1245" w:type="dxa"/>
          </w:tcPr>
          <w:p w14:paraId="0E16EB48" w14:textId="77777777" w:rsidR="00277723" w:rsidRPr="00E27D23" w:rsidRDefault="00277723" w:rsidP="002745DF">
            <w:pPr>
              <w:pStyle w:val="TAL"/>
            </w:pPr>
          </w:p>
        </w:tc>
      </w:tr>
    </w:tbl>
    <w:p w14:paraId="41906F50" w14:textId="77777777" w:rsidR="00277723" w:rsidRPr="00E27D23" w:rsidRDefault="00277723" w:rsidP="00277723"/>
    <w:p w14:paraId="5D0B3823" w14:textId="77777777" w:rsidR="00277723" w:rsidRPr="00E27D23" w:rsidRDefault="00277723" w:rsidP="00277723">
      <w:pPr>
        <w:pStyle w:val="TH"/>
      </w:pPr>
      <w:r w:rsidRPr="00E27D23">
        <w:t>Table 14.2.1.2.3.3.3-9:</w:t>
      </w:r>
      <w:r w:rsidRPr="00E27D23">
        <w:rPr>
          <w:i/>
          <w:iCs/>
        </w:rPr>
        <w:t xml:space="preserve"> </w:t>
      </w:r>
      <w:r w:rsidRPr="00E27D23">
        <w:rPr>
          <w:i/>
        </w:rPr>
        <w:t xml:space="preserve">MAC-CellGroupConfig </w:t>
      </w:r>
      <w:r w:rsidRPr="00E27D23">
        <w:t>(Table 14.2.1.2.3.3.3-8)</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40239579" w14:textId="77777777" w:rsidTr="002745DF">
        <w:tc>
          <w:tcPr>
            <w:tcW w:w="9747" w:type="dxa"/>
            <w:gridSpan w:val="4"/>
          </w:tcPr>
          <w:p w14:paraId="12757C05" w14:textId="77777777" w:rsidR="00277723" w:rsidRPr="00E27D23" w:rsidRDefault="00277723" w:rsidP="002745DF">
            <w:pPr>
              <w:pStyle w:val="TAH"/>
              <w:jc w:val="left"/>
              <w:rPr>
                <w:b w:val="0"/>
              </w:rPr>
            </w:pPr>
            <w:r w:rsidRPr="00E27D23">
              <w:rPr>
                <w:b w:val="0"/>
              </w:rPr>
              <w:t xml:space="preserve">Derivation Path: TS 38.508-1 [4], Table 4.6.3-68, condition DRX and </w:t>
            </w:r>
            <w:r w:rsidRPr="00E27D23">
              <w:rPr>
                <w:b w:val="0"/>
                <w:lang w:eastAsia="zh-CN"/>
              </w:rPr>
              <w:t>MBS_Multicast and DRX_MBS_Multicast</w:t>
            </w:r>
          </w:p>
        </w:tc>
      </w:tr>
      <w:tr w:rsidR="00277723" w:rsidRPr="00E27D23" w14:paraId="15EB3DBF" w14:textId="77777777" w:rsidTr="002745DF">
        <w:tc>
          <w:tcPr>
            <w:tcW w:w="4535" w:type="dxa"/>
          </w:tcPr>
          <w:p w14:paraId="302A0BA4" w14:textId="77777777" w:rsidR="00277723" w:rsidRPr="00E27D23" w:rsidRDefault="00277723" w:rsidP="002745DF">
            <w:pPr>
              <w:pStyle w:val="TAH"/>
            </w:pPr>
            <w:r w:rsidRPr="00E27D23">
              <w:t>Information Element</w:t>
            </w:r>
          </w:p>
        </w:tc>
        <w:tc>
          <w:tcPr>
            <w:tcW w:w="2267" w:type="dxa"/>
          </w:tcPr>
          <w:p w14:paraId="580D4D65" w14:textId="77777777" w:rsidR="00277723" w:rsidRPr="00E27D23" w:rsidRDefault="00277723" w:rsidP="002745DF">
            <w:pPr>
              <w:pStyle w:val="TAH"/>
            </w:pPr>
            <w:r w:rsidRPr="00E27D23">
              <w:t>Value/remark</w:t>
            </w:r>
          </w:p>
        </w:tc>
        <w:tc>
          <w:tcPr>
            <w:tcW w:w="1700" w:type="dxa"/>
          </w:tcPr>
          <w:p w14:paraId="115F0C16" w14:textId="77777777" w:rsidR="00277723" w:rsidRPr="00E27D23" w:rsidRDefault="00277723" w:rsidP="002745DF">
            <w:pPr>
              <w:pStyle w:val="TAH"/>
            </w:pPr>
            <w:r w:rsidRPr="00E27D23">
              <w:t>Comment</w:t>
            </w:r>
          </w:p>
        </w:tc>
        <w:tc>
          <w:tcPr>
            <w:tcW w:w="1245" w:type="dxa"/>
          </w:tcPr>
          <w:p w14:paraId="065F6D28" w14:textId="77777777" w:rsidR="00277723" w:rsidRPr="00E27D23" w:rsidRDefault="00277723" w:rsidP="002745DF">
            <w:pPr>
              <w:pStyle w:val="TAH"/>
            </w:pPr>
            <w:r w:rsidRPr="00E27D23">
              <w:t>Condition</w:t>
            </w:r>
          </w:p>
        </w:tc>
      </w:tr>
      <w:tr w:rsidR="00277723" w:rsidRPr="00E27D23" w14:paraId="61ED9B6A" w14:textId="77777777" w:rsidTr="002745DF">
        <w:tc>
          <w:tcPr>
            <w:tcW w:w="4535" w:type="dxa"/>
          </w:tcPr>
          <w:p w14:paraId="7CAC9449" w14:textId="77777777" w:rsidR="00277723" w:rsidRPr="00E27D23" w:rsidRDefault="00277723" w:rsidP="002745DF">
            <w:pPr>
              <w:pStyle w:val="TAL"/>
            </w:pPr>
            <w:r w:rsidRPr="00E27D23">
              <w:t xml:space="preserve">MAC-CellGroupConfig ::= </w:t>
            </w:r>
            <w:r w:rsidRPr="00E27D23">
              <w:rPr>
                <w:snapToGrid w:val="0"/>
              </w:rPr>
              <w:t xml:space="preserve">SEQUENCE </w:t>
            </w:r>
            <w:r w:rsidRPr="00E27D23">
              <w:t>{</w:t>
            </w:r>
          </w:p>
        </w:tc>
        <w:tc>
          <w:tcPr>
            <w:tcW w:w="2267" w:type="dxa"/>
          </w:tcPr>
          <w:p w14:paraId="03C1B4CD" w14:textId="77777777" w:rsidR="00277723" w:rsidRPr="00E27D23" w:rsidRDefault="00277723" w:rsidP="002745DF">
            <w:pPr>
              <w:pStyle w:val="TAL"/>
            </w:pPr>
          </w:p>
        </w:tc>
        <w:tc>
          <w:tcPr>
            <w:tcW w:w="1700" w:type="dxa"/>
          </w:tcPr>
          <w:p w14:paraId="3941CEC0" w14:textId="77777777" w:rsidR="00277723" w:rsidRPr="00E27D23" w:rsidRDefault="00277723" w:rsidP="002745DF">
            <w:pPr>
              <w:pStyle w:val="TAL"/>
            </w:pPr>
          </w:p>
        </w:tc>
        <w:tc>
          <w:tcPr>
            <w:tcW w:w="1245" w:type="dxa"/>
          </w:tcPr>
          <w:p w14:paraId="2CA57105" w14:textId="77777777" w:rsidR="00277723" w:rsidRPr="00E27D23" w:rsidRDefault="00277723" w:rsidP="002745DF">
            <w:pPr>
              <w:pStyle w:val="TAL"/>
            </w:pPr>
          </w:p>
        </w:tc>
      </w:tr>
      <w:tr w:rsidR="00277723" w:rsidRPr="00E27D23" w14:paraId="7D4DD475" w14:textId="77777777" w:rsidTr="002745DF">
        <w:tc>
          <w:tcPr>
            <w:tcW w:w="4535" w:type="dxa"/>
          </w:tcPr>
          <w:p w14:paraId="73702019" w14:textId="77777777" w:rsidR="00277723" w:rsidRPr="00E27D23" w:rsidRDefault="00277723" w:rsidP="002745DF">
            <w:pPr>
              <w:pStyle w:val="TAL"/>
            </w:pPr>
            <w:r w:rsidRPr="00E27D23">
              <w:t xml:space="preserve">  drx-Config CHOICE {</w:t>
            </w:r>
          </w:p>
        </w:tc>
        <w:tc>
          <w:tcPr>
            <w:tcW w:w="2267" w:type="dxa"/>
          </w:tcPr>
          <w:p w14:paraId="2F8C632F" w14:textId="77777777" w:rsidR="00277723" w:rsidRPr="00E27D23" w:rsidRDefault="00277723" w:rsidP="002745DF">
            <w:pPr>
              <w:pStyle w:val="TAL"/>
            </w:pPr>
          </w:p>
        </w:tc>
        <w:tc>
          <w:tcPr>
            <w:tcW w:w="1700" w:type="dxa"/>
          </w:tcPr>
          <w:p w14:paraId="37C5BE8B" w14:textId="77777777" w:rsidR="00277723" w:rsidRPr="00E27D23" w:rsidRDefault="00277723" w:rsidP="002745DF">
            <w:pPr>
              <w:pStyle w:val="TAL"/>
            </w:pPr>
          </w:p>
        </w:tc>
        <w:tc>
          <w:tcPr>
            <w:tcW w:w="1245" w:type="dxa"/>
          </w:tcPr>
          <w:p w14:paraId="382BA460" w14:textId="77777777" w:rsidR="00277723" w:rsidRPr="00E27D23" w:rsidRDefault="00277723" w:rsidP="002745DF">
            <w:pPr>
              <w:pStyle w:val="TAL"/>
            </w:pPr>
          </w:p>
        </w:tc>
      </w:tr>
      <w:tr w:rsidR="00277723" w:rsidRPr="00E27D23" w14:paraId="7B07B221" w14:textId="77777777" w:rsidTr="002745DF">
        <w:tc>
          <w:tcPr>
            <w:tcW w:w="4535" w:type="dxa"/>
          </w:tcPr>
          <w:p w14:paraId="2DDC87B0" w14:textId="77777777" w:rsidR="00277723" w:rsidRPr="00E27D23" w:rsidRDefault="00277723" w:rsidP="002745DF">
            <w:pPr>
              <w:pStyle w:val="TAL"/>
            </w:pPr>
            <w:r w:rsidRPr="00E27D23">
              <w:t xml:space="preserve">    setup</w:t>
            </w:r>
          </w:p>
        </w:tc>
        <w:tc>
          <w:tcPr>
            <w:tcW w:w="2267" w:type="dxa"/>
          </w:tcPr>
          <w:p w14:paraId="004E3618" w14:textId="77777777" w:rsidR="00277723" w:rsidRPr="00E27D23" w:rsidRDefault="00277723" w:rsidP="002745DF">
            <w:pPr>
              <w:pStyle w:val="TAL"/>
            </w:pPr>
            <w:r w:rsidRPr="00E27D23">
              <w:t>DRX-Config</w:t>
            </w:r>
          </w:p>
        </w:tc>
        <w:tc>
          <w:tcPr>
            <w:tcW w:w="1700" w:type="dxa"/>
          </w:tcPr>
          <w:p w14:paraId="537DF150" w14:textId="77777777" w:rsidR="00277723" w:rsidRPr="00E27D23" w:rsidRDefault="00277723" w:rsidP="002745DF">
            <w:pPr>
              <w:pStyle w:val="TAL"/>
              <w:rPr>
                <w:highlight w:val="yellow"/>
              </w:rPr>
            </w:pPr>
            <w:r w:rsidRPr="00E27D23">
              <w:t>Table 14.2.1.2.3.3.3-5</w:t>
            </w:r>
          </w:p>
        </w:tc>
        <w:tc>
          <w:tcPr>
            <w:tcW w:w="1245" w:type="dxa"/>
          </w:tcPr>
          <w:p w14:paraId="219F658E" w14:textId="77777777" w:rsidR="00277723" w:rsidRPr="00E27D23" w:rsidRDefault="00277723" w:rsidP="002745DF">
            <w:pPr>
              <w:pStyle w:val="TAL"/>
            </w:pPr>
          </w:p>
        </w:tc>
      </w:tr>
      <w:tr w:rsidR="00277723" w:rsidRPr="00E27D23" w14:paraId="429FE555" w14:textId="77777777" w:rsidTr="002745DF">
        <w:tc>
          <w:tcPr>
            <w:tcW w:w="4535" w:type="dxa"/>
          </w:tcPr>
          <w:p w14:paraId="71498902" w14:textId="77777777" w:rsidR="00277723" w:rsidRPr="00E27D23" w:rsidRDefault="00277723" w:rsidP="002745DF">
            <w:pPr>
              <w:pStyle w:val="TAL"/>
            </w:pPr>
            <w:r w:rsidRPr="00E27D23">
              <w:t xml:space="preserve">  }</w:t>
            </w:r>
          </w:p>
        </w:tc>
        <w:tc>
          <w:tcPr>
            <w:tcW w:w="2267" w:type="dxa"/>
          </w:tcPr>
          <w:p w14:paraId="2D19F6A8" w14:textId="77777777" w:rsidR="00277723" w:rsidRPr="00E27D23" w:rsidDel="00173823" w:rsidRDefault="00277723" w:rsidP="002745DF">
            <w:pPr>
              <w:pStyle w:val="TAL"/>
            </w:pPr>
          </w:p>
        </w:tc>
        <w:tc>
          <w:tcPr>
            <w:tcW w:w="1700" w:type="dxa"/>
          </w:tcPr>
          <w:p w14:paraId="58185848" w14:textId="77777777" w:rsidR="00277723" w:rsidRPr="00E27D23" w:rsidRDefault="00277723" w:rsidP="002745DF">
            <w:pPr>
              <w:pStyle w:val="TAL"/>
            </w:pPr>
          </w:p>
        </w:tc>
        <w:tc>
          <w:tcPr>
            <w:tcW w:w="1245" w:type="dxa"/>
          </w:tcPr>
          <w:p w14:paraId="38FFA669" w14:textId="77777777" w:rsidR="00277723" w:rsidRPr="00E27D23" w:rsidRDefault="00277723" w:rsidP="002745DF">
            <w:pPr>
              <w:pStyle w:val="TAL"/>
            </w:pPr>
          </w:p>
        </w:tc>
      </w:tr>
      <w:tr w:rsidR="00277723" w:rsidRPr="00E27D23" w14:paraId="7F4D895B" w14:textId="77777777" w:rsidTr="002745DF">
        <w:tc>
          <w:tcPr>
            <w:tcW w:w="4535" w:type="dxa"/>
          </w:tcPr>
          <w:p w14:paraId="0B2DC9E5" w14:textId="77777777" w:rsidR="00277723" w:rsidRPr="00E27D23" w:rsidRDefault="00277723" w:rsidP="002745DF">
            <w:pPr>
              <w:pStyle w:val="TAL"/>
            </w:pPr>
            <w:r w:rsidRPr="00E27D23">
              <w:rPr>
                <w:lang w:eastAsia="zh-CN"/>
              </w:rPr>
              <w:t xml:space="preserve">  </w:t>
            </w:r>
            <w:r w:rsidRPr="00E27D23">
              <w:t>g-RNTI-ConfigToAddModList-r17 SEQUENCE (SIZE (1..maxG-RNTI-r17)) OF MBS-RNTI-SpecificConfig-r17 {</w:t>
            </w:r>
          </w:p>
        </w:tc>
        <w:tc>
          <w:tcPr>
            <w:tcW w:w="2267" w:type="dxa"/>
          </w:tcPr>
          <w:p w14:paraId="76A70BC3" w14:textId="77777777" w:rsidR="00277723" w:rsidRPr="00E27D23" w:rsidRDefault="00277723" w:rsidP="002745DF">
            <w:pPr>
              <w:pStyle w:val="TAL"/>
              <w:rPr>
                <w:lang w:eastAsia="zh-CN"/>
              </w:rPr>
            </w:pPr>
            <w:r w:rsidRPr="00E27D23">
              <w:rPr>
                <w:lang w:eastAsia="zh-CN"/>
              </w:rPr>
              <w:t>1 entry</w:t>
            </w:r>
          </w:p>
        </w:tc>
        <w:tc>
          <w:tcPr>
            <w:tcW w:w="1700" w:type="dxa"/>
          </w:tcPr>
          <w:p w14:paraId="017B332D" w14:textId="77777777" w:rsidR="00277723" w:rsidRPr="00E27D23" w:rsidRDefault="00277723" w:rsidP="002745DF">
            <w:pPr>
              <w:pStyle w:val="TAL"/>
            </w:pPr>
          </w:p>
        </w:tc>
        <w:tc>
          <w:tcPr>
            <w:tcW w:w="1245" w:type="dxa"/>
          </w:tcPr>
          <w:p w14:paraId="6E66F839" w14:textId="77777777" w:rsidR="00277723" w:rsidRPr="00E27D23" w:rsidRDefault="00277723" w:rsidP="002745DF">
            <w:pPr>
              <w:pStyle w:val="TAL"/>
              <w:rPr>
                <w:lang w:eastAsia="zh-CN"/>
              </w:rPr>
            </w:pPr>
          </w:p>
        </w:tc>
      </w:tr>
      <w:tr w:rsidR="00277723" w:rsidRPr="00E27D23" w14:paraId="2F13A2A5" w14:textId="77777777" w:rsidTr="002745DF">
        <w:tc>
          <w:tcPr>
            <w:tcW w:w="4535" w:type="dxa"/>
          </w:tcPr>
          <w:p w14:paraId="5C9B6DF4" w14:textId="77777777" w:rsidR="00277723" w:rsidRPr="00E27D23" w:rsidRDefault="00277723" w:rsidP="002745DF">
            <w:pPr>
              <w:pStyle w:val="TAL"/>
              <w:rPr>
                <w:lang w:eastAsia="zh-CN"/>
              </w:rPr>
            </w:pPr>
            <w:r w:rsidRPr="00E27D23">
              <w:rPr>
                <w:lang w:eastAsia="zh-CN"/>
              </w:rPr>
              <w:t xml:space="preserve">  </w:t>
            </w:r>
            <w:r w:rsidRPr="00E27D23">
              <w:t>MBS-RNTI-SpecificConfig-r17[1] SEQUENCE {</w:t>
            </w:r>
          </w:p>
        </w:tc>
        <w:tc>
          <w:tcPr>
            <w:tcW w:w="2267" w:type="dxa"/>
          </w:tcPr>
          <w:p w14:paraId="51D61A42" w14:textId="77777777" w:rsidR="00277723" w:rsidRPr="00E27D23" w:rsidRDefault="00277723" w:rsidP="002745DF">
            <w:pPr>
              <w:pStyle w:val="TAL"/>
              <w:rPr>
                <w:lang w:eastAsia="ja-JP"/>
              </w:rPr>
            </w:pPr>
          </w:p>
        </w:tc>
        <w:tc>
          <w:tcPr>
            <w:tcW w:w="1700" w:type="dxa"/>
          </w:tcPr>
          <w:p w14:paraId="1DBA300B" w14:textId="77777777" w:rsidR="00277723" w:rsidRPr="00E27D23" w:rsidRDefault="00277723" w:rsidP="002745DF">
            <w:pPr>
              <w:pStyle w:val="TAL"/>
              <w:rPr>
                <w:lang w:eastAsia="zh-CN"/>
              </w:rPr>
            </w:pPr>
            <w:r w:rsidRPr="00E27D23">
              <w:rPr>
                <w:lang w:eastAsia="zh-CN"/>
              </w:rPr>
              <w:t>entry 1</w:t>
            </w:r>
          </w:p>
        </w:tc>
        <w:tc>
          <w:tcPr>
            <w:tcW w:w="1245" w:type="dxa"/>
          </w:tcPr>
          <w:p w14:paraId="0AD1D637" w14:textId="77777777" w:rsidR="00277723" w:rsidRPr="00E27D23" w:rsidRDefault="00277723" w:rsidP="002745DF">
            <w:pPr>
              <w:pStyle w:val="TAL"/>
              <w:rPr>
                <w:lang w:eastAsia="zh-CN"/>
              </w:rPr>
            </w:pPr>
          </w:p>
        </w:tc>
      </w:tr>
      <w:tr w:rsidR="00277723" w:rsidRPr="00E27D23" w14:paraId="01A69F53" w14:textId="77777777" w:rsidTr="002745DF">
        <w:tc>
          <w:tcPr>
            <w:tcW w:w="4535" w:type="dxa"/>
          </w:tcPr>
          <w:p w14:paraId="1F53634B" w14:textId="77777777" w:rsidR="00277723" w:rsidRPr="00E27D23" w:rsidRDefault="00277723" w:rsidP="002745DF">
            <w:pPr>
              <w:pStyle w:val="TAL"/>
              <w:rPr>
                <w:lang w:eastAsia="zh-CN"/>
              </w:rPr>
            </w:pPr>
            <w:r w:rsidRPr="00E27D23">
              <w:rPr>
                <w:lang w:eastAsia="zh-CN"/>
              </w:rPr>
              <w:t xml:space="preserve">    </w:t>
            </w:r>
            <w:r w:rsidRPr="00E27D23">
              <w:t>mbs-RNTI-SpecificConfigId-r17</w:t>
            </w:r>
          </w:p>
        </w:tc>
        <w:tc>
          <w:tcPr>
            <w:tcW w:w="2267" w:type="dxa"/>
          </w:tcPr>
          <w:p w14:paraId="5D14F56F" w14:textId="77777777" w:rsidR="00277723" w:rsidRPr="00E27D23" w:rsidRDefault="00277723" w:rsidP="002745DF">
            <w:pPr>
              <w:pStyle w:val="TAL"/>
              <w:rPr>
                <w:lang w:eastAsia="zh-CN"/>
              </w:rPr>
            </w:pPr>
            <w:r w:rsidRPr="00E27D23">
              <w:rPr>
                <w:lang w:eastAsia="zh-CN"/>
              </w:rPr>
              <w:t>0</w:t>
            </w:r>
          </w:p>
        </w:tc>
        <w:tc>
          <w:tcPr>
            <w:tcW w:w="1700" w:type="dxa"/>
          </w:tcPr>
          <w:p w14:paraId="08187E37" w14:textId="77777777" w:rsidR="00277723" w:rsidRPr="00E27D23" w:rsidRDefault="00277723" w:rsidP="002745DF">
            <w:pPr>
              <w:pStyle w:val="TAL"/>
            </w:pPr>
          </w:p>
        </w:tc>
        <w:tc>
          <w:tcPr>
            <w:tcW w:w="1245" w:type="dxa"/>
          </w:tcPr>
          <w:p w14:paraId="2EAEC41F" w14:textId="77777777" w:rsidR="00277723" w:rsidRPr="00E27D23" w:rsidRDefault="00277723" w:rsidP="002745DF">
            <w:pPr>
              <w:pStyle w:val="TAL"/>
              <w:rPr>
                <w:lang w:eastAsia="zh-CN"/>
              </w:rPr>
            </w:pPr>
          </w:p>
        </w:tc>
      </w:tr>
      <w:tr w:rsidR="00277723" w:rsidRPr="00E27D23" w14:paraId="410FF9D4" w14:textId="77777777" w:rsidTr="002745DF">
        <w:tc>
          <w:tcPr>
            <w:tcW w:w="4535" w:type="dxa"/>
          </w:tcPr>
          <w:p w14:paraId="703AE042" w14:textId="77777777" w:rsidR="00277723" w:rsidRPr="00E27D23" w:rsidRDefault="00277723" w:rsidP="002745DF">
            <w:pPr>
              <w:pStyle w:val="TAL"/>
              <w:rPr>
                <w:lang w:eastAsia="zh-CN"/>
              </w:rPr>
            </w:pPr>
            <w:r w:rsidRPr="00E27D23">
              <w:rPr>
                <w:lang w:eastAsia="zh-CN"/>
              </w:rPr>
              <w:t xml:space="preserve">    </w:t>
            </w:r>
            <w:r w:rsidRPr="00E27D23">
              <w:t>groupCommon-RNTI-r17 CHOICE {</w:t>
            </w:r>
          </w:p>
        </w:tc>
        <w:tc>
          <w:tcPr>
            <w:tcW w:w="2267" w:type="dxa"/>
          </w:tcPr>
          <w:p w14:paraId="1DBA2B28" w14:textId="77777777" w:rsidR="00277723" w:rsidRPr="00E27D23" w:rsidRDefault="00277723" w:rsidP="002745DF">
            <w:pPr>
              <w:pStyle w:val="TAL"/>
              <w:rPr>
                <w:lang w:eastAsia="ja-JP"/>
              </w:rPr>
            </w:pPr>
          </w:p>
        </w:tc>
        <w:tc>
          <w:tcPr>
            <w:tcW w:w="1700" w:type="dxa"/>
          </w:tcPr>
          <w:p w14:paraId="0A166132" w14:textId="77777777" w:rsidR="00277723" w:rsidRPr="00E27D23" w:rsidRDefault="00277723" w:rsidP="002745DF">
            <w:pPr>
              <w:pStyle w:val="TAL"/>
            </w:pPr>
          </w:p>
        </w:tc>
        <w:tc>
          <w:tcPr>
            <w:tcW w:w="1245" w:type="dxa"/>
          </w:tcPr>
          <w:p w14:paraId="179B6F78" w14:textId="77777777" w:rsidR="00277723" w:rsidRPr="00E27D23" w:rsidRDefault="00277723" w:rsidP="002745DF">
            <w:pPr>
              <w:pStyle w:val="TAL"/>
              <w:rPr>
                <w:lang w:eastAsia="zh-CN"/>
              </w:rPr>
            </w:pPr>
          </w:p>
        </w:tc>
      </w:tr>
      <w:tr w:rsidR="00277723" w:rsidRPr="00E27D23" w14:paraId="38FE57F6" w14:textId="77777777" w:rsidTr="002745DF">
        <w:tc>
          <w:tcPr>
            <w:tcW w:w="4535" w:type="dxa"/>
          </w:tcPr>
          <w:p w14:paraId="1CF00C70" w14:textId="77777777" w:rsidR="00277723" w:rsidRPr="00E27D23" w:rsidRDefault="00277723" w:rsidP="002745DF">
            <w:pPr>
              <w:pStyle w:val="TAL"/>
              <w:rPr>
                <w:lang w:eastAsia="zh-CN"/>
              </w:rPr>
            </w:pPr>
            <w:r w:rsidRPr="00E27D23">
              <w:rPr>
                <w:lang w:eastAsia="zh-CN"/>
              </w:rPr>
              <w:t xml:space="preserve">      </w:t>
            </w:r>
            <w:r w:rsidRPr="00E27D23">
              <w:t>g-RNTI</w:t>
            </w:r>
          </w:p>
        </w:tc>
        <w:tc>
          <w:tcPr>
            <w:tcW w:w="2267" w:type="dxa"/>
          </w:tcPr>
          <w:p w14:paraId="4019F709" w14:textId="77777777" w:rsidR="00277723" w:rsidRPr="00E27D23" w:rsidRDefault="00277723" w:rsidP="002745DF">
            <w:pPr>
              <w:pStyle w:val="TAL"/>
              <w:rPr>
                <w:lang w:eastAsia="ja-JP"/>
              </w:rPr>
            </w:pPr>
            <w:r w:rsidRPr="00E27D23">
              <w:t>RNTI-Value</w:t>
            </w:r>
          </w:p>
        </w:tc>
        <w:tc>
          <w:tcPr>
            <w:tcW w:w="1700" w:type="dxa"/>
          </w:tcPr>
          <w:p w14:paraId="3F26DFA6" w14:textId="77777777" w:rsidR="00277723" w:rsidRPr="00E27D23" w:rsidRDefault="00277723" w:rsidP="002745DF">
            <w:pPr>
              <w:pStyle w:val="TAL"/>
            </w:pPr>
          </w:p>
        </w:tc>
        <w:tc>
          <w:tcPr>
            <w:tcW w:w="1245" w:type="dxa"/>
          </w:tcPr>
          <w:p w14:paraId="515EB2CE" w14:textId="77777777" w:rsidR="00277723" w:rsidRPr="00E27D23" w:rsidRDefault="00277723" w:rsidP="002745DF">
            <w:pPr>
              <w:pStyle w:val="TAL"/>
              <w:rPr>
                <w:lang w:eastAsia="zh-CN"/>
              </w:rPr>
            </w:pPr>
          </w:p>
        </w:tc>
      </w:tr>
      <w:tr w:rsidR="00277723" w:rsidRPr="00E27D23" w14:paraId="7ECAFB8A" w14:textId="77777777" w:rsidTr="002745DF">
        <w:tc>
          <w:tcPr>
            <w:tcW w:w="4535" w:type="dxa"/>
          </w:tcPr>
          <w:p w14:paraId="10814B04" w14:textId="77777777" w:rsidR="00277723" w:rsidRPr="00E27D23" w:rsidRDefault="00277723" w:rsidP="002745DF">
            <w:pPr>
              <w:pStyle w:val="TAL"/>
              <w:rPr>
                <w:lang w:eastAsia="zh-CN"/>
              </w:rPr>
            </w:pPr>
            <w:r w:rsidRPr="00E27D23">
              <w:rPr>
                <w:lang w:eastAsia="zh-CN"/>
              </w:rPr>
              <w:t xml:space="preserve">    </w:t>
            </w:r>
            <w:r w:rsidRPr="00E27D23">
              <w:t>}</w:t>
            </w:r>
          </w:p>
        </w:tc>
        <w:tc>
          <w:tcPr>
            <w:tcW w:w="2267" w:type="dxa"/>
          </w:tcPr>
          <w:p w14:paraId="4B279957" w14:textId="77777777" w:rsidR="00277723" w:rsidRPr="00E27D23" w:rsidRDefault="00277723" w:rsidP="002745DF">
            <w:pPr>
              <w:pStyle w:val="TAL"/>
              <w:rPr>
                <w:lang w:eastAsia="ja-JP"/>
              </w:rPr>
            </w:pPr>
          </w:p>
        </w:tc>
        <w:tc>
          <w:tcPr>
            <w:tcW w:w="1700" w:type="dxa"/>
          </w:tcPr>
          <w:p w14:paraId="493283FC" w14:textId="77777777" w:rsidR="00277723" w:rsidRPr="00E27D23" w:rsidRDefault="00277723" w:rsidP="002745DF">
            <w:pPr>
              <w:pStyle w:val="TAL"/>
            </w:pPr>
          </w:p>
        </w:tc>
        <w:tc>
          <w:tcPr>
            <w:tcW w:w="1245" w:type="dxa"/>
          </w:tcPr>
          <w:p w14:paraId="31FE2B2C" w14:textId="77777777" w:rsidR="00277723" w:rsidRPr="00E27D23" w:rsidRDefault="00277723" w:rsidP="002745DF">
            <w:pPr>
              <w:pStyle w:val="TAL"/>
              <w:rPr>
                <w:lang w:eastAsia="zh-CN"/>
              </w:rPr>
            </w:pPr>
          </w:p>
        </w:tc>
      </w:tr>
      <w:tr w:rsidR="00277723" w:rsidRPr="00E27D23" w14:paraId="1745E353" w14:textId="77777777" w:rsidTr="002745DF">
        <w:tc>
          <w:tcPr>
            <w:tcW w:w="4535" w:type="dxa"/>
          </w:tcPr>
          <w:p w14:paraId="4C20E50D" w14:textId="77777777" w:rsidR="00277723" w:rsidRPr="00E27D23" w:rsidRDefault="00277723" w:rsidP="002745DF">
            <w:pPr>
              <w:pStyle w:val="TAL"/>
              <w:rPr>
                <w:lang w:eastAsia="zh-CN"/>
              </w:rPr>
            </w:pPr>
            <w:r w:rsidRPr="00E27D23">
              <w:rPr>
                <w:lang w:eastAsia="zh-CN"/>
              </w:rPr>
              <w:t xml:space="preserve">  </w:t>
            </w:r>
            <w:r w:rsidRPr="00E27D23">
              <w:t xml:space="preserve">  drx-ConfigPTM-r17 CHOICE {</w:t>
            </w:r>
          </w:p>
        </w:tc>
        <w:tc>
          <w:tcPr>
            <w:tcW w:w="2267" w:type="dxa"/>
          </w:tcPr>
          <w:p w14:paraId="250010BF" w14:textId="77777777" w:rsidR="00277723" w:rsidRPr="00E27D23" w:rsidRDefault="00277723" w:rsidP="002745DF">
            <w:pPr>
              <w:pStyle w:val="TAL"/>
              <w:rPr>
                <w:lang w:eastAsia="ja-JP"/>
              </w:rPr>
            </w:pPr>
          </w:p>
        </w:tc>
        <w:tc>
          <w:tcPr>
            <w:tcW w:w="1700" w:type="dxa"/>
          </w:tcPr>
          <w:p w14:paraId="0E8F2DE1" w14:textId="77777777" w:rsidR="00277723" w:rsidRPr="00E27D23" w:rsidRDefault="00277723" w:rsidP="002745DF">
            <w:pPr>
              <w:pStyle w:val="TAL"/>
            </w:pPr>
          </w:p>
        </w:tc>
        <w:tc>
          <w:tcPr>
            <w:tcW w:w="1245" w:type="dxa"/>
          </w:tcPr>
          <w:p w14:paraId="25DFD6F3" w14:textId="77777777" w:rsidR="00277723" w:rsidRPr="00E27D23" w:rsidRDefault="00277723" w:rsidP="002745DF">
            <w:pPr>
              <w:pStyle w:val="TAL"/>
              <w:rPr>
                <w:lang w:eastAsia="zh-CN"/>
              </w:rPr>
            </w:pPr>
          </w:p>
        </w:tc>
      </w:tr>
      <w:tr w:rsidR="00277723" w:rsidRPr="00E27D23" w14:paraId="017D5C04" w14:textId="77777777" w:rsidTr="002745DF">
        <w:tc>
          <w:tcPr>
            <w:tcW w:w="4535" w:type="dxa"/>
          </w:tcPr>
          <w:p w14:paraId="6F2E9FB8" w14:textId="77777777" w:rsidR="00277723" w:rsidRPr="00E27D23" w:rsidRDefault="00277723" w:rsidP="002745DF">
            <w:pPr>
              <w:pStyle w:val="TAL"/>
              <w:rPr>
                <w:lang w:eastAsia="zh-CN"/>
              </w:rPr>
            </w:pPr>
            <w:r w:rsidRPr="00E27D23">
              <w:rPr>
                <w:lang w:eastAsia="zh-CN"/>
              </w:rPr>
              <w:t xml:space="preserve">  </w:t>
            </w:r>
            <w:r w:rsidRPr="00E27D23">
              <w:t xml:space="preserve">    setup</w:t>
            </w:r>
          </w:p>
        </w:tc>
        <w:tc>
          <w:tcPr>
            <w:tcW w:w="2267" w:type="dxa"/>
          </w:tcPr>
          <w:p w14:paraId="6AB25B5D" w14:textId="77777777" w:rsidR="00277723" w:rsidRPr="00E27D23" w:rsidRDefault="00277723" w:rsidP="002745DF">
            <w:pPr>
              <w:pStyle w:val="TAL"/>
              <w:rPr>
                <w:lang w:eastAsia="ja-JP"/>
              </w:rPr>
            </w:pPr>
            <w:r w:rsidRPr="00E27D23">
              <w:t>DRX-ConfigPTM</w:t>
            </w:r>
          </w:p>
        </w:tc>
        <w:tc>
          <w:tcPr>
            <w:tcW w:w="1700" w:type="dxa"/>
          </w:tcPr>
          <w:p w14:paraId="5767F2FF" w14:textId="77777777" w:rsidR="00277723" w:rsidRPr="00E27D23" w:rsidRDefault="00277723" w:rsidP="002745DF">
            <w:pPr>
              <w:pStyle w:val="TAL"/>
              <w:rPr>
                <w:highlight w:val="yellow"/>
              </w:rPr>
            </w:pPr>
            <w:r w:rsidRPr="00E27D23">
              <w:t>Table 14.2.1.2.3.3.3-6</w:t>
            </w:r>
          </w:p>
        </w:tc>
        <w:tc>
          <w:tcPr>
            <w:tcW w:w="1245" w:type="dxa"/>
          </w:tcPr>
          <w:p w14:paraId="49E21646" w14:textId="77777777" w:rsidR="00277723" w:rsidRPr="00E27D23" w:rsidRDefault="00277723" w:rsidP="002745DF">
            <w:pPr>
              <w:pStyle w:val="TAL"/>
              <w:rPr>
                <w:lang w:eastAsia="zh-CN"/>
              </w:rPr>
            </w:pPr>
          </w:p>
        </w:tc>
      </w:tr>
      <w:tr w:rsidR="00277723" w:rsidRPr="00E27D23" w14:paraId="1EF160E3" w14:textId="77777777" w:rsidTr="002745DF">
        <w:tc>
          <w:tcPr>
            <w:tcW w:w="4535" w:type="dxa"/>
          </w:tcPr>
          <w:p w14:paraId="413FBE19" w14:textId="77777777" w:rsidR="00277723" w:rsidRPr="00E27D23" w:rsidRDefault="00277723" w:rsidP="002745DF">
            <w:pPr>
              <w:pStyle w:val="TAL"/>
              <w:rPr>
                <w:lang w:eastAsia="zh-CN"/>
              </w:rPr>
            </w:pPr>
            <w:r w:rsidRPr="00E27D23">
              <w:rPr>
                <w:lang w:eastAsia="zh-CN"/>
              </w:rPr>
              <w:t xml:space="preserve">  </w:t>
            </w:r>
            <w:r w:rsidRPr="00E27D23">
              <w:t xml:space="preserve">  }</w:t>
            </w:r>
          </w:p>
        </w:tc>
        <w:tc>
          <w:tcPr>
            <w:tcW w:w="2267" w:type="dxa"/>
          </w:tcPr>
          <w:p w14:paraId="456CAB36" w14:textId="77777777" w:rsidR="00277723" w:rsidRPr="00E27D23" w:rsidRDefault="00277723" w:rsidP="002745DF">
            <w:pPr>
              <w:pStyle w:val="TAL"/>
              <w:rPr>
                <w:lang w:eastAsia="ja-JP"/>
              </w:rPr>
            </w:pPr>
          </w:p>
        </w:tc>
        <w:tc>
          <w:tcPr>
            <w:tcW w:w="1700" w:type="dxa"/>
          </w:tcPr>
          <w:p w14:paraId="74F10BA8" w14:textId="77777777" w:rsidR="00277723" w:rsidRPr="00E27D23" w:rsidRDefault="00277723" w:rsidP="002745DF">
            <w:pPr>
              <w:pStyle w:val="TAL"/>
            </w:pPr>
          </w:p>
        </w:tc>
        <w:tc>
          <w:tcPr>
            <w:tcW w:w="1245" w:type="dxa"/>
          </w:tcPr>
          <w:p w14:paraId="5E593273" w14:textId="77777777" w:rsidR="00277723" w:rsidRPr="00E27D23" w:rsidRDefault="00277723" w:rsidP="002745DF">
            <w:pPr>
              <w:pStyle w:val="TAL"/>
              <w:rPr>
                <w:lang w:eastAsia="zh-CN"/>
              </w:rPr>
            </w:pPr>
          </w:p>
        </w:tc>
      </w:tr>
      <w:tr w:rsidR="00277723" w:rsidRPr="00E27D23" w14:paraId="1A2BECD1" w14:textId="77777777" w:rsidTr="002745DF">
        <w:tc>
          <w:tcPr>
            <w:tcW w:w="4535" w:type="dxa"/>
          </w:tcPr>
          <w:p w14:paraId="2D1EA8A7" w14:textId="77777777" w:rsidR="00277723" w:rsidRPr="00E27D23" w:rsidRDefault="00277723" w:rsidP="002745DF">
            <w:pPr>
              <w:pStyle w:val="TAL"/>
              <w:rPr>
                <w:lang w:eastAsia="zh-CN"/>
              </w:rPr>
            </w:pPr>
            <w:r w:rsidRPr="00E27D23">
              <w:rPr>
                <w:lang w:eastAsia="zh-CN"/>
              </w:rPr>
              <w:t xml:space="preserve">  }</w:t>
            </w:r>
          </w:p>
        </w:tc>
        <w:tc>
          <w:tcPr>
            <w:tcW w:w="2267" w:type="dxa"/>
          </w:tcPr>
          <w:p w14:paraId="0C38CD63" w14:textId="77777777" w:rsidR="00277723" w:rsidRPr="00E27D23" w:rsidRDefault="00277723" w:rsidP="002745DF">
            <w:pPr>
              <w:pStyle w:val="TAL"/>
              <w:rPr>
                <w:lang w:eastAsia="ja-JP"/>
              </w:rPr>
            </w:pPr>
          </w:p>
        </w:tc>
        <w:tc>
          <w:tcPr>
            <w:tcW w:w="1700" w:type="dxa"/>
          </w:tcPr>
          <w:p w14:paraId="7A2C03B6" w14:textId="77777777" w:rsidR="00277723" w:rsidRPr="00E27D23" w:rsidRDefault="00277723" w:rsidP="002745DF">
            <w:pPr>
              <w:pStyle w:val="TAL"/>
            </w:pPr>
          </w:p>
        </w:tc>
        <w:tc>
          <w:tcPr>
            <w:tcW w:w="1245" w:type="dxa"/>
          </w:tcPr>
          <w:p w14:paraId="05975887" w14:textId="77777777" w:rsidR="00277723" w:rsidRPr="00E27D23" w:rsidRDefault="00277723" w:rsidP="002745DF">
            <w:pPr>
              <w:pStyle w:val="TAL"/>
              <w:rPr>
                <w:lang w:eastAsia="zh-CN"/>
              </w:rPr>
            </w:pPr>
          </w:p>
        </w:tc>
      </w:tr>
      <w:tr w:rsidR="00277723" w:rsidRPr="00E27D23" w14:paraId="0A3DFE5A" w14:textId="77777777" w:rsidTr="002745DF">
        <w:tc>
          <w:tcPr>
            <w:tcW w:w="4535" w:type="dxa"/>
          </w:tcPr>
          <w:p w14:paraId="2228C321" w14:textId="77777777" w:rsidR="00277723" w:rsidRPr="00E27D23" w:rsidRDefault="00277723" w:rsidP="002745DF">
            <w:pPr>
              <w:pStyle w:val="TAL"/>
              <w:rPr>
                <w:lang w:eastAsia="zh-CN"/>
              </w:rPr>
            </w:pPr>
            <w:r w:rsidRPr="00E27D23">
              <w:rPr>
                <w:lang w:eastAsia="zh-CN"/>
              </w:rPr>
              <w:t xml:space="preserve">  </w:t>
            </w:r>
            <w:r w:rsidRPr="00E27D23">
              <w:t>allowCSI-SRS-Tx-MulticastDRX-Active-r17</w:t>
            </w:r>
          </w:p>
        </w:tc>
        <w:tc>
          <w:tcPr>
            <w:tcW w:w="2267" w:type="dxa"/>
          </w:tcPr>
          <w:p w14:paraId="10D27B1E" w14:textId="77777777" w:rsidR="00277723" w:rsidRPr="00E27D23" w:rsidRDefault="00277723" w:rsidP="002745DF">
            <w:pPr>
              <w:pStyle w:val="TAL"/>
              <w:rPr>
                <w:lang w:eastAsia="ja-JP"/>
              </w:rPr>
            </w:pPr>
            <w:r w:rsidRPr="00E27D23">
              <w:rPr>
                <w:lang w:eastAsia="ja-JP"/>
              </w:rPr>
              <w:t>true</w:t>
            </w:r>
          </w:p>
        </w:tc>
        <w:tc>
          <w:tcPr>
            <w:tcW w:w="1700" w:type="dxa"/>
          </w:tcPr>
          <w:p w14:paraId="75C9F53A" w14:textId="77777777" w:rsidR="00277723" w:rsidRPr="00E27D23" w:rsidRDefault="00277723" w:rsidP="002745DF">
            <w:pPr>
              <w:pStyle w:val="TAL"/>
            </w:pPr>
          </w:p>
        </w:tc>
        <w:tc>
          <w:tcPr>
            <w:tcW w:w="1245" w:type="dxa"/>
          </w:tcPr>
          <w:p w14:paraId="5FD1AF46" w14:textId="77777777" w:rsidR="00277723" w:rsidRPr="00E27D23" w:rsidRDefault="00277723" w:rsidP="002745DF">
            <w:pPr>
              <w:pStyle w:val="TAL"/>
            </w:pPr>
          </w:p>
        </w:tc>
      </w:tr>
      <w:tr w:rsidR="00277723" w:rsidRPr="00E27D23" w14:paraId="5BAC8DCF" w14:textId="77777777" w:rsidTr="002745DF">
        <w:tc>
          <w:tcPr>
            <w:tcW w:w="4535" w:type="dxa"/>
          </w:tcPr>
          <w:p w14:paraId="07538815" w14:textId="77777777" w:rsidR="00277723" w:rsidRPr="00E27D23" w:rsidRDefault="00277723" w:rsidP="002745DF">
            <w:pPr>
              <w:pStyle w:val="TAL"/>
            </w:pPr>
            <w:r w:rsidRPr="00E27D23">
              <w:t>}</w:t>
            </w:r>
          </w:p>
        </w:tc>
        <w:tc>
          <w:tcPr>
            <w:tcW w:w="2267" w:type="dxa"/>
          </w:tcPr>
          <w:p w14:paraId="2A9848C0" w14:textId="77777777" w:rsidR="00277723" w:rsidRPr="00E27D23" w:rsidRDefault="00277723" w:rsidP="002745DF">
            <w:pPr>
              <w:pStyle w:val="TAL"/>
            </w:pPr>
          </w:p>
        </w:tc>
        <w:tc>
          <w:tcPr>
            <w:tcW w:w="1700" w:type="dxa"/>
          </w:tcPr>
          <w:p w14:paraId="2F2BAD4A" w14:textId="77777777" w:rsidR="00277723" w:rsidRPr="00E27D23" w:rsidRDefault="00277723" w:rsidP="002745DF">
            <w:pPr>
              <w:pStyle w:val="TAL"/>
            </w:pPr>
          </w:p>
        </w:tc>
        <w:tc>
          <w:tcPr>
            <w:tcW w:w="1245" w:type="dxa"/>
          </w:tcPr>
          <w:p w14:paraId="39A3CAEC" w14:textId="77777777" w:rsidR="00277723" w:rsidRPr="00E27D23" w:rsidRDefault="00277723" w:rsidP="002745DF">
            <w:pPr>
              <w:pStyle w:val="TAL"/>
            </w:pPr>
          </w:p>
        </w:tc>
      </w:tr>
    </w:tbl>
    <w:p w14:paraId="05C92262" w14:textId="77777777" w:rsidR="00277723" w:rsidRPr="00E27D23" w:rsidRDefault="00277723" w:rsidP="00277723"/>
    <w:p w14:paraId="1038B776" w14:textId="77777777" w:rsidR="00277723" w:rsidRPr="00E27D23" w:rsidRDefault="00277723" w:rsidP="00277723">
      <w:pPr>
        <w:pStyle w:val="TH"/>
      </w:pPr>
      <w:r w:rsidRPr="00E27D23">
        <w:t xml:space="preserve">Table 14.2.1.2.3.3.3-10: </w:t>
      </w:r>
      <w:r w:rsidRPr="00E27D23">
        <w:rPr>
          <w:i/>
        </w:rPr>
        <w:t xml:space="preserve">ServingCellConfig </w:t>
      </w:r>
      <w:r w:rsidRPr="00E27D23">
        <w:t>(</w:t>
      </w:r>
      <w:r w:rsidRPr="00E27D23">
        <w:rPr>
          <w:color w:val="000000"/>
        </w:rPr>
        <w:t>Table 14.2.1.2.3.3.3-8</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1D43BFC8" w14:textId="77777777" w:rsidTr="002745DF">
        <w:tc>
          <w:tcPr>
            <w:tcW w:w="9747" w:type="dxa"/>
            <w:gridSpan w:val="4"/>
          </w:tcPr>
          <w:p w14:paraId="6AE2E3A2" w14:textId="77777777" w:rsidR="00277723" w:rsidRPr="00E27D23" w:rsidRDefault="00277723" w:rsidP="002745DF">
            <w:pPr>
              <w:pStyle w:val="TAH"/>
              <w:jc w:val="left"/>
              <w:rPr>
                <w:b w:val="0"/>
              </w:rPr>
            </w:pPr>
            <w:r w:rsidRPr="00E27D23">
              <w:rPr>
                <w:b w:val="0"/>
              </w:rPr>
              <w:t xml:space="preserve">Derivation Path: 38.508-1 [4], Table 4.6.3-167, condition </w:t>
            </w:r>
            <w:r w:rsidRPr="00E27D23">
              <w:rPr>
                <w:b w:val="0"/>
                <w:lang w:eastAsia="zh-CN"/>
              </w:rPr>
              <w:t>MBS_Multicast</w:t>
            </w:r>
          </w:p>
        </w:tc>
      </w:tr>
      <w:tr w:rsidR="00277723" w:rsidRPr="00E27D23" w14:paraId="7E9AE18C" w14:textId="77777777" w:rsidTr="002745DF">
        <w:tc>
          <w:tcPr>
            <w:tcW w:w="4535" w:type="dxa"/>
          </w:tcPr>
          <w:p w14:paraId="4B210DEF" w14:textId="77777777" w:rsidR="00277723" w:rsidRPr="00E27D23" w:rsidRDefault="00277723" w:rsidP="002745DF">
            <w:pPr>
              <w:pStyle w:val="TAH"/>
            </w:pPr>
            <w:r w:rsidRPr="00E27D23">
              <w:t>Information Element</w:t>
            </w:r>
          </w:p>
        </w:tc>
        <w:tc>
          <w:tcPr>
            <w:tcW w:w="2267" w:type="dxa"/>
          </w:tcPr>
          <w:p w14:paraId="4E205F18" w14:textId="77777777" w:rsidR="00277723" w:rsidRPr="00E27D23" w:rsidRDefault="00277723" w:rsidP="002745DF">
            <w:pPr>
              <w:pStyle w:val="TAH"/>
            </w:pPr>
            <w:r w:rsidRPr="00E27D23">
              <w:t>Value/remark</w:t>
            </w:r>
          </w:p>
        </w:tc>
        <w:tc>
          <w:tcPr>
            <w:tcW w:w="1700" w:type="dxa"/>
          </w:tcPr>
          <w:p w14:paraId="4AECEA51" w14:textId="77777777" w:rsidR="00277723" w:rsidRPr="00E27D23" w:rsidRDefault="00277723" w:rsidP="002745DF">
            <w:pPr>
              <w:pStyle w:val="TAH"/>
            </w:pPr>
            <w:r w:rsidRPr="00E27D23">
              <w:t>Comment</w:t>
            </w:r>
          </w:p>
        </w:tc>
        <w:tc>
          <w:tcPr>
            <w:tcW w:w="1245" w:type="dxa"/>
          </w:tcPr>
          <w:p w14:paraId="7DE61404" w14:textId="77777777" w:rsidR="00277723" w:rsidRPr="00E27D23" w:rsidRDefault="00277723" w:rsidP="002745DF">
            <w:pPr>
              <w:pStyle w:val="TAH"/>
            </w:pPr>
            <w:r w:rsidRPr="00E27D23">
              <w:t>Condition</w:t>
            </w:r>
          </w:p>
        </w:tc>
      </w:tr>
      <w:tr w:rsidR="00277723" w:rsidRPr="00E27D23" w14:paraId="5C654851" w14:textId="77777777" w:rsidTr="002745DF">
        <w:tc>
          <w:tcPr>
            <w:tcW w:w="4535" w:type="dxa"/>
          </w:tcPr>
          <w:p w14:paraId="16CBC10E" w14:textId="77777777" w:rsidR="00277723" w:rsidRPr="00E27D23" w:rsidRDefault="00277723" w:rsidP="002745DF">
            <w:pPr>
              <w:pStyle w:val="TAL"/>
            </w:pPr>
            <w:r w:rsidRPr="00E27D23">
              <w:t>ServingCellConfig ::= SEQUENCE {</w:t>
            </w:r>
          </w:p>
        </w:tc>
        <w:tc>
          <w:tcPr>
            <w:tcW w:w="2267" w:type="dxa"/>
          </w:tcPr>
          <w:p w14:paraId="21BA000B" w14:textId="77777777" w:rsidR="00277723" w:rsidRPr="00E27D23" w:rsidRDefault="00277723" w:rsidP="002745DF">
            <w:pPr>
              <w:pStyle w:val="TAL"/>
            </w:pPr>
          </w:p>
        </w:tc>
        <w:tc>
          <w:tcPr>
            <w:tcW w:w="1700" w:type="dxa"/>
          </w:tcPr>
          <w:p w14:paraId="77A0642F" w14:textId="77777777" w:rsidR="00277723" w:rsidRPr="00E27D23" w:rsidRDefault="00277723" w:rsidP="002745DF">
            <w:pPr>
              <w:pStyle w:val="TAL"/>
            </w:pPr>
          </w:p>
        </w:tc>
        <w:tc>
          <w:tcPr>
            <w:tcW w:w="1245" w:type="dxa"/>
          </w:tcPr>
          <w:p w14:paraId="5F305622" w14:textId="77777777" w:rsidR="00277723" w:rsidRPr="00E27D23" w:rsidRDefault="00277723" w:rsidP="002745DF">
            <w:pPr>
              <w:pStyle w:val="TAL"/>
            </w:pPr>
          </w:p>
        </w:tc>
      </w:tr>
      <w:tr w:rsidR="00277723" w:rsidRPr="00E27D23" w14:paraId="795BB63D" w14:textId="77777777" w:rsidTr="002745DF">
        <w:tc>
          <w:tcPr>
            <w:tcW w:w="4535" w:type="dxa"/>
          </w:tcPr>
          <w:p w14:paraId="34942FD5" w14:textId="77777777" w:rsidR="00277723" w:rsidRPr="00E27D23" w:rsidRDefault="00277723" w:rsidP="002745DF">
            <w:pPr>
              <w:pStyle w:val="TAL"/>
            </w:pPr>
            <w:r w:rsidRPr="00E27D23">
              <w:t xml:space="preserve">  csi-MeasConfig CHOICE {</w:t>
            </w:r>
          </w:p>
        </w:tc>
        <w:tc>
          <w:tcPr>
            <w:tcW w:w="2267" w:type="dxa"/>
          </w:tcPr>
          <w:p w14:paraId="33FBC124" w14:textId="77777777" w:rsidR="00277723" w:rsidRPr="00E27D23" w:rsidRDefault="00277723" w:rsidP="002745DF">
            <w:pPr>
              <w:pStyle w:val="TAL"/>
            </w:pPr>
          </w:p>
        </w:tc>
        <w:tc>
          <w:tcPr>
            <w:tcW w:w="1700" w:type="dxa"/>
          </w:tcPr>
          <w:p w14:paraId="5C2D55D9" w14:textId="77777777" w:rsidR="00277723" w:rsidRPr="00E27D23" w:rsidRDefault="00277723" w:rsidP="002745DF">
            <w:pPr>
              <w:pStyle w:val="TAL"/>
            </w:pPr>
          </w:p>
        </w:tc>
        <w:tc>
          <w:tcPr>
            <w:tcW w:w="1245" w:type="dxa"/>
          </w:tcPr>
          <w:p w14:paraId="52434284" w14:textId="77777777" w:rsidR="00277723" w:rsidRPr="00E27D23" w:rsidRDefault="00277723" w:rsidP="002745DF">
            <w:pPr>
              <w:pStyle w:val="TAL"/>
            </w:pPr>
          </w:p>
        </w:tc>
      </w:tr>
      <w:tr w:rsidR="00277723" w:rsidRPr="00E27D23" w14:paraId="44DCED1E" w14:textId="77777777" w:rsidTr="002745DF">
        <w:tc>
          <w:tcPr>
            <w:tcW w:w="4535" w:type="dxa"/>
          </w:tcPr>
          <w:p w14:paraId="4E6B3EC4" w14:textId="77777777" w:rsidR="00277723" w:rsidRPr="00E27D23" w:rsidRDefault="00277723" w:rsidP="002745DF">
            <w:pPr>
              <w:pStyle w:val="TAL"/>
            </w:pPr>
            <w:r w:rsidRPr="00E27D23">
              <w:t xml:space="preserve">    setup</w:t>
            </w:r>
          </w:p>
        </w:tc>
        <w:tc>
          <w:tcPr>
            <w:tcW w:w="2267" w:type="dxa"/>
          </w:tcPr>
          <w:p w14:paraId="0353C1BE" w14:textId="77777777" w:rsidR="00277723" w:rsidRPr="00E27D23" w:rsidRDefault="00277723" w:rsidP="002745DF">
            <w:pPr>
              <w:pStyle w:val="TAL"/>
            </w:pPr>
            <w:r w:rsidRPr="00E27D23">
              <w:t>csi-MeasConfig</w:t>
            </w:r>
          </w:p>
        </w:tc>
        <w:tc>
          <w:tcPr>
            <w:tcW w:w="1700" w:type="dxa"/>
          </w:tcPr>
          <w:p w14:paraId="3F3C5603" w14:textId="77777777" w:rsidR="00277723" w:rsidRPr="00E27D23" w:rsidRDefault="00277723" w:rsidP="002745DF">
            <w:pPr>
              <w:pStyle w:val="TAL"/>
            </w:pPr>
            <w:r w:rsidRPr="00E27D23">
              <w:t>Table 14.2.1.2.3.3.3-11</w:t>
            </w:r>
          </w:p>
        </w:tc>
        <w:tc>
          <w:tcPr>
            <w:tcW w:w="1245" w:type="dxa"/>
          </w:tcPr>
          <w:p w14:paraId="08BC8F95" w14:textId="77777777" w:rsidR="00277723" w:rsidRPr="00E27D23" w:rsidRDefault="00277723" w:rsidP="002745DF">
            <w:pPr>
              <w:pStyle w:val="TAL"/>
            </w:pPr>
          </w:p>
        </w:tc>
      </w:tr>
      <w:tr w:rsidR="00277723" w:rsidRPr="00E27D23" w14:paraId="2E6CBF58" w14:textId="77777777" w:rsidTr="002745DF">
        <w:tc>
          <w:tcPr>
            <w:tcW w:w="4535" w:type="dxa"/>
          </w:tcPr>
          <w:p w14:paraId="6A817542" w14:textId="77777777" w:rsidR="00277723" w:rsidRPr="00E27D23" w:rsidRDefault="00277723" w:rsidP="002745DF">
            <w:pPr>
              <w:pStyle w:val="TAL"/>
            </w:pPr>
            <w:r w:rsidRPr="00E27D23">
              <w:t xml:space="preserve">  }</w:t>
            </w:r>
          </w:p>
        </w:tc>
        <w:tc>
          <w:tcPr>
            <w:tcW w:w="2267" w:type="dxa"/>
          </w:tcPr>
          <w:p w14:paraId="037C4B42" w14:textId="77777777" w:rsidR="00277723" w:rsidRPr="00E27D23" w:rsidRDefault="00277723" w:rsidP="002745DF">
            <w:pPr>
              <w:pStyle w:val="TAL"/>
            </w:pPr>
          </w:p>
        </w:tc>
        <w:tc>
          <w:tcPr>
            <w:tcW w:w="1700" w:type="dxa"/>
          </w:tcPr>
          <w:p w14:paraId="525FD421" w14:textId="77777777" w:rsidR="00277723" w:rsidRPr="00E27D23" w:rsidRDefault="00277723" w:rsidP="002745DF">
            <w:pPr>
              <w:pStyle w:val="TAL"/>
            </w:pPr>
          </w:p>
        </w:tc>
        <w:tc>
          <w:tcPr>
            <w:tcW w:w="1245" w:type="dxa"/>
          </w:tcPr>
          <w:p w14:paraId="4159D5D2" w14:textId="77777777" w:rsidR="00277723" w:rsidRPr="00E27D23" w:rsidRDefault="00277723" w:rsidP="002745DF">
            <w:pPr>
              <w:pStyle w:val="TAL"/>
            </w:pPr>
          </w:p>
        </w:tc>
      </w:tr>
      <w:tr w:rsidR="00277723" w:rsidRPr="00E27D23" w14:paraId="6614A074" w14:textId="77777777" w:rsidTr="002745DF">
        <w:tc>
          <w:tcPr>
            <w:tcW w:w="4535" w:type="dxa"/>
            <w:tcBorders>
              <w:bottom w:val="single" w:sz="4" w:space="0" w:color="auto"/>
            </w:tcBorders>
          </w:tcPr>
          <w:p w14:paraId="1CF55595" w14:textId="77777777" w:rsidR="00277723" w:rsidRPr="00E27D23" w:rsidRDefault="00277723" w:rsidP="002745DF">
            <w:pPr>
              <w:pStyle w:val="TAL"/>
            </w:pPr>
            <w:r w:rsidRPr="00E27D23">
              <w:t>}</w:t>
            </w:r>
          </w:p>
        </w:tc>
        <w:tc>
          <w:tcPr>
            <w:tcW w:w="2267" w:type="dxa"/>
          </w:tcPr>
          <w:p w14:paraId="0AE0FAF7" w14:textId="77777777" w:rsidR="00277723" w:rsidRPr="00E27D23" w:rsidRDefault="00277723" w:rsidP="002745DF">
            <w:pPr>
              <w:pStyle w:val="TAL"/>
            </w:pPr>
          </w:p>
        </w:tc>
        <w:tc>
          <w:tcPr>
            <w:tcW w:w="1700" w:type="dxa"/>
          </w:tcPr>
          <w:p w14:paraId="7408944B" w14:textId="77777777" w:rsidR="00277723" w:rsidRPr="00E27D23" w:rsidRDefault="00277723" w:rsidP="002745DF">
            <w:pPr>
              <w:pStyle w:val="TAL"/>
            </w:pPr>
          </w:p>
        </w:tc>
        <w:tc>
          <w:tcPr>
            <w:tcW w:w="1245" w:type="dxa"/>
          </w:tcPr>
          <w:p w14:paraId="082DF4CA" w14:textId="77777777" w:rsidR="00277723" w:rsidRPr="00E27D23" w:rsidRDefault="00277723" w:rsidP="002745DF">
            <w:pPr>
              <w:pStyle w:val="TAL"/>
            </w:pPr>
          </w:p>
        </w:tc>
      </w:tr>
    </w:tbl>
    <w:p w14:paraId="405C6F63" w14:textId="77777777" w:rsidR="00277723" w:rsidRPr="00E27D23" w:rsidRDefault="00277723" w:rsidP="00277723"/>
    <w:p w14:paraId="3529FC5C" w14:textId="77777777" w:rsidR="00277723" w:rsidRPr="00E27D23" w:rsidRDefault="00277723" w:rsidP="00277723">
      <w:pPr>
        <w:pStyle w:val="TH"/>
        <w:rPr>
          <w:i/>
          <w:iCs/>
        </w:rPr>
      </w:pPr>
      <w:r w:rsidRPr="00E27D23">
        <w:t xml:space="preserve">Table 14.2.1.2.3.3.3-11: </w:t>
      </w:r>
      <w:r w:rsidRPr="00E27D23">
        <w:rPr>
          <w:i/>
          <w:iCs/>
        </w:rPr>
        <w:t xml:space="preserve">CSI-MeasConfig </w:t>
      </w:r>
      <w:r w:rsidRPr="00E27D23">
        <w:rPr>
          <w:iCs/>
        </w:rPr>
        <w:t>(</w:t>
      </w:r>
      <w:r w:rsidRPr="00E27D23">
        <w:t>Table 14.2.1.2.3.3.3-10</w:t>
      </w:r>
      <w:r w:rsidRPr="00E27D23">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29ED4405" w14:textId="77777777" w:rsidTr="002745DF">
        <w:tc>
          <w:tcPr>
            <w:tcW w:w="9747" w:type="dxa"/>
            <w:gridSpan w:val="4"/>
          </w:tcPr>
          <w:p w14:paraId="26C335A2" w14:textId="77777777" w:rsidR="00277723" w:rsidRPr="00E27D23" w:rsidRDefault="00277723" w:rsidP="002745DF">
            <w:pPr>
              <w:pStyle w:val="TAH"/>
              <w:jc w:val="left"/>
              <w:rPr>
                <w:b w:val="0"/>
              </w:rPr>
            </w:pPr>
            <w:r w:rsidRPr="00E27D23">
              <w:rPr>
                <w:b w:val="0"/>
              </w:rPr>
              <w:t>Derivation Path: 38.508-1 [4], Table 4.6.3-38</w:t>
            </w:r>
          </w:p>
        </w:tc>
      </w:tr>
      <w:tr w:rsidR="00277723" w:rsidRPr="00E27D23" w14:paraId="5AFBE2EB" w14:textId="77777777" w:rsidTr="002745DF">
        <w:tc>
          <w:tcPr>
            <w:tcW w:w="4535" w:type="dxa"/>
          </w:tcPr>
          <w:p w14:paraId="0E574830" w14:textId="77777777" w:rsidR="00277723" w:rsidRPr="00E27D23" w:rsidRDefault="00277723" w:rsidP="002745DF">
            <w:pPr>
              <w:pStyle w:val="TAH"/>
            </w:pPr>
            <w:r w:rsidRPr="00E27D23">
              <w:t>Information Element</w:t>
            </w:r>
          </w:p>
        </w:tc>
        <w:tc>
          <w:tcPr>
            <w:tcW w:w="2267" w:type="dxa"/>
          </w:tcPr>
          <w:p w14:paraId="45792125" w14:textId="77777777" w:rsidR="00277723" w:rsidRPr="00E27D23" w:rsidRDefault="00277723" w:rsidP="002745DF">
            <w:pPr>
              <w:pStyle w:val="TAH"/>
            </w:pPr>
            <w:r w:rsidRPr="00E27D23">
              <w:t>Value/remark</w:t>
            </w:r>
          </w:p>
        </w:tc>
        <w:tc>
          <w:tcPr>
            <w:tcW w:w="1700" w:type="dxa"/>
          </w:tcPr>
          <w:p w14:paraId="52F95BC3" w14:textId="77777777" w:rsidR="00277723" w:rsidRPr="00E27D23" w:rsidRDefault="00277723" w:rsidP="002745DF">
            <w:pPr>
              <w:pStyle w:val="TAH"/>
            </w:pPr>
            <w:r w:rsidRPr="00E27D23">
              <w:t>Comment</w:t>
            </w:r>
          </w:p>
        </w:tc>
        <w:tc>
          <w:tcPr>
            <w:tcW w:w="1245" w:type="dxa"/>
          </w:tcPr>
          <w:p w14:paraId="43422114" w14:textId="77777777" w:rsidR="00277723" w:rsidRPr="00E27D23" w:rsidRDefault="00277723" w:rsidP="002745DF">
            <w:pPr>
              <w:pStyle w:val="TAH"/>
            </w:pPr>
            <w:r w:rsidRPr="00E27D23">
              <w:t>Condition</w:t>
            </w:r>
          </w:p>
        </w:tc>
      </w:tr>
      <w:tr w:rsidR="00277723" w:rsidRPr="00E27D23" w14:paraId="4765B101" w14:textId="77777777" w:rsidTr="002745DF">
        <w:tc>
          <w:tcPr>
            <w:tcW w:w="4535" w:type="dxa"/>
          </w:tcPr>
          <w:p w14:paraId="0C3D255F" w14:textId="77777777" w:rsidR="00277723" w:rsidRPr="00E27D23" w:rsidRDefault="00277723" w:rsidP="002745DF">
            <w:pPr>
              <w:pStyle w:val="TAL"/>
            </w:pPr>
            <w:r w:rsidRPr="00E27D23">
              <w:t xml:space="preserve">CSI-MeasConfig::= </w:t>
            </w:r>
            <w:r w:rsidRPr="00E27D23">
              <w:rPr>
                <w:snapToGrid w:val="0"/>
              </w:rPr>
              <w:t xml:space="preserve">SEQUENCE </w:t>
            </w:r>
            <w:r w:rsidRPr="00E27D23">
              <w:t>{</w:t>
            </w:r>
          </w:p>
        </w:tc>
        <w:tc>
          <w:tcPr>
            <w:tcW w:w="2267" w:type="dxa"/>
          </w:tcPr>
          <w:p w14:paraId="20CF5261" w14:textId="77777777" w:rsidR="00277723" w:rsidRPr="00E27D23" w:rsidRDefault="00277723" w:rsidP="002745DF">
            <w:pPr>
              <w:pStyle w:val="TAL"/>
            </w:pPr>
          </w:p>
        </w:tc>
        <w:tc>
          <w:tcPr>
            <w:tcW w:w="1700" w:type="dxa"/>
          </w:tcPr>
          <w:p w14:paraId="4C9814CD" w14:textId="77777777" w:rsidR="00277723" w:rsidRPr="00E27D23" w:rsidRDefault="00277723" w:rsidP="002745DF">
            <w:pPr>
              <w:pStyle w:val="TAL"/>
            </w:pPr>
          </w:p>
        </w:tc>
        <w:tc>
          <w:tcPr>
            <w:tcW w:w="1245" w:type="dxa"/>
          </w:tcPr>
          <w:p w14:paraId="0162D3D8" w14:textId="77777777" w:rsidR="00277723" w:rsidRPr="00E27D23" w:rsidRDefault="00277723" w:rsidP="002745DF">
            <w:pPr>
              <w:pStyle w:val="TAL"/>
            </w:pPr>
          </w:p>
        </w:tc>
      </w:tr>
      <w:tr w:rsidR="00277723" w:rsidRPr="00E27D23" w14:paraId="4F1A1FFC" w14:textId="77777777" w:rsidTr="002745DF">
        <w:tc>
          <w:tcPr>
            <w:tcW w:w="4535" w:type="dxa"/>
          </w:tcPr>
          <w:p w14:paraId="23443B4C" w14:textId="77777777" w:rsidR="00277723" w:rsidRPr="00E27D23" w:rsidRDefault="00277723" w:rsidP="002745DF">
            <w:pPr>
              <w:pStyle w:val="TAL"/>
            </w:pPr>
            <w:r w:rsidRPr="00E27D23">
              <w:t xml:space="preserve">  csi-SSB-ResourceSetToAddModList SEQUENCE (SIZE (1..maxNrofCSI-SSB-ResourceSets)) OF CSI-SSB-ResourceSet {</w:t>
            </w:r>
          </w:p>
        </w:tc>
        <w:tc>
          <w:tcPr>
            <w:tcW w:w="2267" w:type="dxa"/>
          </w:tcPr>
          <w:p w14:paraId="0BA39FF0" w14:textId="77777777" w:rsidR="00277723" w:rsidRPr="00E27D23" w:rsidRDefault="00277723" w:rsidP="002745DF">
            <w:pPr>
              <w:pStyle w:val="TAL"/>
            </w:pPr>
            <w:r w:rsidRPr="00E27D23">
              <w:t>1 entry</w:t>
            </w:r>
          </w:p>
        </w:tc>
        <w:tc>
          <w:tcPr>
            <w:tcW w:w="1700" w:type="dxa"/>
          </w:tcPr>
          <w:p w14:paraId="1F3B7F0D" w14:textId="77777777" w:rsidR="00277723" w:rsidRPr="00E27D23" w:rsidRDefault="00277723" w:rsidP="002745DF">
            <w:pPr>
              <w:pStyle w:val="TAL"/>
            </w:pPr>
          </w:p>
        </w:tc>
        <w:tc>
          <w:tcPr>
            <w:tcW w:w="1245" w:type="dxa"/>
          </w:tcPr>
          <w:p w14:paraId="4885C66D" w14:textId="77777777" w:rsidR="00277723" w:rsidRPr="00E27D23" w:rsidRDefault="00277723" w:rsidP="002745DF">
            <w:pPr>
              <w:pStyle w:val="TAL"/>
            </w:pPr>
          </w:p>
        </w:tc>
      </w:tr>
      <w:tr w:rsidR="00277723" w:rsidRPr="00E27D23" w14:paraId="55DC5883" w14:textId="77777777" w:rsidTr="002745DF">
        <w:tc>
          <w:tcPr>
            <w:tcW w:w="4535" w:type="dxa"/>
          </w:tcPr>
          <w:p w14:paraId="3849DEF7" w14:textId="77777777" w:rsidR="00277723" w:rsidRPr="00E27D23" w:rsidRDefault="00277723" w:rsidP="002745DF">
            <w:pPr>
              <w:pStyle w:val="TAL"/>
            </w:pPr>
            <w:r w:rsidRPr="00E27D23">
              <w:t xml:space="preserve">    CSI-SSB-ResourceSet[1] </w:t>
            </w:r>
          </w:p>
        </w:tc>
        <w:tc>
          <w:tcPr>
            <w:tcW w:w="2267" w:type="dxa"/>
          </w:tcPr>
          <w:p w14:paraId="04FB6A19" w14:textId="77777777" w:rsidR="00277723" w:rsidRPr="00E27D23" w:rsidRDefault="00277723" w:rsidP="002745DF">
            <w:pPr>
              <w:pStyle w:val="TAL"/>
            </w:pPr>
            <w:r w:rsidRPr="00E27D23">
              <w:t>CSI-SSB-ResourceSet</w:t>
            </w:r>
          </w:p>
        </w:tc>
        <w:tc>
          <w:tcPr>
            <w:tcW w:w="1700" w:type="dxa"/>
          </w:tcPr>
          <w:p w14:paraId="3C21F5AF" w14:textId="77777777" w:rsidR="00277723" w:rsidRPr="00E27D23" w:rsidRDefault="00277723" w:rsidP="002745DF">
            <w:pPr>
              <w:pStyle w:val="TAL"/>
            </w:pPr>
            <w:r w:rsidRPr="00E27D23">
              <w:t>entry 1</w:t>
            </w:r>
          </w:p>
        </w:tc>
        <w:tc>
          <w:tcPr>
            <w:tcW w:w="1245" w:type="dxa"/>
          </w:tcPr>
          <w:p w14:paraId="7DDB01AD" w14:textId="77777777" w:rsidR="00277723" w:rsidRPr="00E27D23" w:rsidRDefault="00277723" w:rsidP="002745DF">
            <w:pPr>
              <w:pStyle w:val="TAL"/>
            </w:pPr>
          </w:p>
        </w:tc>
      </w:tr>
      <w:tr w:rsidR="00277723" w:rsidRPr="00E27D23" w14:paraId="59558E29" w14:textId="77777777" w:rsidTr="002745DF">
        <w:tc>
          <w:tcPr>
            <w:tcW w:w="4535" w:type="dxa"/>
          </w:tcPr>
          <w:p w14:paraId="013C6D70" w14:textId="77777777" w:rsidR="00277723" w:rsidRPr="00E27D23" w:rsidRDefault="00277723" w:rsidP="002745DF">
            <w:pPr>
              <w:pStyle w:val="TAL"/>
            </w:pPr>
            <w:r w:rsidRPr="00E27D23">
              <w:t xml:space="preserve">  }</w:t>
            </w:r>
          </w:p>
        </w:tc>
        <w:tc>
          <w:tcPr>
            <w:tcW w:w="2267" w:type="dxa"/>
          </w:tcPr>
          <w:p w14:paraId="063F1EFC" w14:textId="77777777" w:rsidR="00277723" w:rsidRPr="00E27D23" w:rsidRDefault="00277723" w:rsidP="002745DF">
            <w:pPr>
              <w:pStyle w:val="TAL"/>
            </w:pPr>
          </w:p>
        </w:tc>
        <w:tc>
          <w:tcPr>
            <w:tcW w:w="1700" w:type="dxa"/>
          </w:tcPr>
          <w:p w14:paraId="3E944CFD" w14:textId="77777777" w:rsidR="00277723" w:rsidRPr="00E27D23" w:rsidRDefault="00277723" w:rsidP="002745DF">
            <w:pPr>
              <w:pStyle w:val="TAL"/>
            </w:pPr>
          </w:p>
        </w:tc>
        <w:tc>
          <w:tcPr>
            <w:tcW w:w="1245" w:type="dxa"/>
          </w:tcPr>
          <w:p w14:paraId="5A5A6806" w14:textId="77777777" w:rsidR="00277723" w:rsidRPr="00E27D23" w:rsidRDefault="00277723" w:rsidP="002745DF">
            <w:pPr>
              <w:pStyle w:val="TAL"/>
            </w:pPr>
          </w:p>
        </w:tc>
      </w:tr>
      <w:tr w:rsidR="00277723" w:rsidRPr="00E27D23" w14:paraId="4A95FBF6" w14:textId="77777777" w:rsidTr="002745DF">
        <w:tc>
          <w:tcPr>
            <w:tcW w:w="4535" w:type="dxa"/>
          </w:tcPr>
          <w:p w14:paraId="423BAEE2" w14:textId="77777777" w:rsidR="00277723" w:rsidRPr="00E27D23" w:rsidRDefault="00277723" w:rsidP="002745DF">
            <w:pPr>
              <w:pStyle w:val="TAL"/>
            </w:pPr>
            <w:r w:rsidRPr="00E27D23">
              <w:t xml:space="preserve">  csi-ResourceConfigToAddModList SEQUENCE (SIZE (1..maxNrofCSI-ResourceConfigurations)) OF CSI-ResourceConfig {</w:t>
            </w:r>
          </w:p>
        </w:tc>
        <w:tc>
          <w:tcPr>
            <w:tcW w:w="2267" w:type="dxa"/>
          </w:tcPr>
          <w:p w14:paraId="06B0F4D6" w14:textId="77777777" w:rsidR="00277723" w:rsidRPr="00E27D23" w:rsidRDefault="00277723" w:rsidP="002745DF">
            <w:pPr>
              <w:pStyle w:val="TAL"/>
            </w:pPr>
            <w:r w:rsidRPr="00E27D23">
              <w:t>1 entry</w:t>
            </w:r>
          </w:p>
        </w:tc>
        <w:tc>
          <w:tcPr>
            <w:tcW w:w="1700" w:type="dxa"/>
          </w:tcPr>
          <w:p w14:paraId="4DAD7C53" w14:textId="77777777" w:rsidR="00277723" w:rsidRPr="00E27D23" w:rsidRDefault="00277723" w:rsidP="002745DF">
            <w:pPr>
              <w:pStyle w:val="TAL"/>
            </w:pPr>
          </w:p>
        </w:tc>
        <w:tc>
          <w:tcPr>
            <w:tcW w:w="1245" w:type="dxa"/>
          </w:tcPr>
          <w:p w14:paraId="13875A0A" w14:textId="77777777" w:rsidR="00277723" w:rsidRPr="00E27D23" w:rsidRDefault="00277723" w:rsidP="002745DF">
            <w:pPr>
              <w:pStyle w:val="TAL"/>
            </w:pPr>
          </w:p>
        </w:tc>
      </w:tr>
      <w:tr w:rsidR="00277723" w:rsidRPr="00E27D23" w14:paraId="71CF0A1D" w14:textId="77777777" w:rsidTr="002745DF">
        <w:tc>
          <w:tcPr>
            <w:tcW w:w="4535" w:type="dxa"/>
          </w:tcPr>
          <w:p w14:paraId="76EFED65" w14:textId="77777777" w:rsidR="00277723" w:rsidRPr="00E27D23" w:rsidRDefault="00277723" w:rsidP="002745DF">
            <w:pPr>
              <w:pStyle w:val="TAL"/>
            </w:pPr>
            <w:r w:rsidRPr="00E27D23">
              <w:t xml:space="preserve">    CSI-ResourceConfig[1] SEQUENCE {</w:t>
            </w:r>
          </w:p>
        </w:tc>
        <w:tc>
          <w:tcPr>
            <w:tcW w:w="2267" w:type="dxa"/>
          </w:tcPr>
          <w:p w14:paraId="6D734482" w14:textId="77777777" w:rsidR="00277723" w:rsidRPr="00E27D23" w:rsidRDefault="00277723" w:rsidP="002745DF">
            <w:pPr>
              <w:pStyle w:val="TAL"/>
            </w:pPr>
            <w:r w:rsidRPr="00E27D23">
              <w:t>CSI-ResourceConfig</w:t>
            </w:r>
          </w:p>
        </w:tc>
        <w:tc>
          <w:tcPr>
            <w:tcW w:w="1700" w:type="dxa"/>
          </w:tcPr>
          <w:p w14:paraId="7A182323" w14:textId="77777777" w:rsidR="00277723" w:rsidRPr="00E27D23" w:rsidRDefault="00277723" w:rsidP="002745DF">
            <w:pPr>
              <w:pStyle w:val="TAL"/>
            </w:pPr>
            <w:r w:rsidRPr="00E27D23">
              <w:t>entry 1</w:t>
            </w:r>
          </w:p>
        </w:tc>
        <w:tc>
          <w:tcPr>
            <w:tcW w:w="1245" w:type="dxa"/>
          </w:tcPr>
          <w:p w14:paraId="0B08F5EC" w14:textId="77777777" w:rsidR="00277723" w:rsidRPr="00E27D23" w:rsidRDefault="00277723" w:rsidP="002745DF">
            <w:pPr>
              <w:pStyle w:val="TAL"/>
            </w:pPr>
          </w:p>
        </w:tc>
      </w:tr>
      <w:tr w:rsidR="00277723" w:rsidRPr="00E27D23" w14:paraId="5D97DF95" w14:textId="77777777" w:rsidTr="002745DF">
        <w:tc>
          <w:tcPr>
            <w:tcW w:w="4535" w:type="dxa"/>
          </w:tcPr>
          <w:p w14:paraId="2EC40142" w14:textId="77777777" w:rsidR="00277723" w:rsidRPr="00E27D23" w:rsidRDefault="00277723" w:rsidP="002745DF">
            <w:pPr>
              <w:pStyle w:val="TAL"/>
            </w:pPr>
            <w:r w:rsidRPr="00E27D23">
              <w:t xml:space="preserve">      csi-ResourceConfigId</w:t>
            </w:r>
          </w:p>
        </w:tc>
        <w:tc>
          <w:tcPr>
            <w:tcW w:w="2267" w:type="dxa"/>
          </w:tcPr>
          <w:p w14:paraId="30710B3B" w14:textId="77777777" w:rsidR="00277723" w:rsidRPr="00E27D23" w:rsidRDefault="00277723" w:rsidP="002745DF">
            <w:pPr>
              <w:pStyle w:val="TAL"/>
              <w:rPr>
                <w:lang w:eastAsia="zh-CN"/>
              </w:rPr>
            </w:pPr>
            <w:r w:rsidRPr="00E27D23">
              <w:rPr>
                <w:lang w:eastAsia="zh-CN"/>
              </w:rPr>
              <w:t>0</w:t>
            </w:r>
          </w:p>
        </w:tc>
        <w:tc>
          <w:tcPr>
            <w:tcW w:w="1700" w:type="dxa"/>
          </w:tcPr>
          <w:p w14:paraId="7BC8B07E" w14:textId="77777777" w:rsidR="00277723" w:rsidRPr="00E27D23" w:rsidRDefault="00277723" w:rsidP="002745DF">
            <w:pPr>
              <w:pStyle w:val="TAL"/>
            </w:pPr>
          </w:p>
        </w:tc>
        <w:tc>
          <w:tcPr>
            <w:tcW w:w="1245" w:type="dxa"/>
          </w:tcPr>
          <w:p w14:paraId="5D27DEB6" w14:textId="77777777" w:rsidR="00277723" w:rsidRPr="00E27D23" w:rsidRDefault="00277723" w:rsidP="002745DF">
            <w:pPr>
              <w:pStyle w:val="TAL"/>
            </w:pPr>
          </w:p>
        </w:tc>
      </w:tr>
      <w:tr w:rsidR="00277723" w:rsidRPr="00E27D23" w14:paraId="726186D2" w14:textId="77777777" w:rsidTr="002745DF">
        <w:tc>
          <w:tcPr>
            <w:tcW w:w="4535" w:type="dxa"/>
          </w:tcPr>
          <w:p w14:paraId="26692D73" w14:textId="77777777" w:rsidR="00277723" w:rsidRPr="00E27D23" w:rsidRDefault="00277723" w:rsidP="002745DF">
            <w:pPr>
              <w:pStyle w:val="TAL"/>
            </w:pPr>
            <w:r w:rsidRPr="00E27D23">
              <w:t xml:space="preserve">      csi-RS-ResourceSetList CHOICE {</w:t>
            </w:r>
          </w:p>
        </w:tc>
        <w:tc>
          <w:tcPr>
            <w:tcW w:w="2267" w:type="dxa"/>
          </w:tcPr>
          <w:p w14:paraId="2C0151D8" w14:textId="77777777" w:rsidR="00277723" w:rsidRPr="00E27D23" w:rsidRDefault="00277723" w:rsidP="002745DF">
            <w:pPr>
              <w:pStyle w:val="TAL"/>
            </w:pPr>
          </w:p>
        </w:tc>
        <w:tc>
          <w:tcPr>
            <w:tcW w:w="1700" w:type="dxa"/>
          </w:tcPr>
          <w:p w14:paraId="49ADA6BB" w14:textId="77777777" w:rsidR="00277723" w:rsidRPr="00E27D23" w:rsidRDefault="00277723" w:rsidP="002745DF">
            <w:pPr>
              <w:pStyle w:val="TAL"/>
            </w:pPr>
          </w:p>
        </w:tc>
        <w:tc>
          <w:tcPr>
            <w:tcW w:w="1245" w:type="dxa"/>
          </w:tcPr>
          <w:p w14:paraId="25E236EA" w14:textId="77777777" w:rsidR="00277723" w:rsidRPr="00E27D23" w:rsidRDefault="00277723" w:rsidP="002745DF">
            <w:pPr>
              <w:pStyle w:val="TAL"/>
            </w:pPr>
          </w:p>
        </w:tc>
      </w:tr>
      <w:tr w:rsidR="00277723" w:rsidRPr="00E27D23" w14:paraId="5F2843A0" w14:textId="77777777" w:rsidTr="002745DF">
        <w:tc>
          <w:tcPr>
            <w:tcW w:w="4535" w:type="dxa"/>
          </w:tcPr>
          <w:p w14:paraId="227E21FF" w14:textId="77777777" w:rsidR="00277723" w:rsidRPr="00E27D23" w:rsidRDefault="00277723" w:rsidP="002745DF">
            <w:pPr>
              <w:pStyle w:val="TAL"/>
            </w:pPr>
            <w:r w:rsidRPr="00E27D23">
              <w:t xml:space="preserve">        nzp-CSI-RS-SSB SEQUENCE {</w:t>
            </w:r>
          </w:p>
        </w:tc>
        <w:tc>
          <w:tcPr>
            <w:tcW w:w="2267" w:type="dxa"/>
          </w:tcPr>
          <w:p w14:paraId="5BEB0947" w14:textId="77777777" w:rsidR="00277723" w:rsidRPr="00E27D23" w:rsidRDefault="00277723" w:rsidP="002745DF">
            <w:pPr>
              <w:pStyle w:val="TAL"/>
            </w:pPr>
          </w:p>
        </w:tc>
        <w:tc>
          <w:tcPr>
            <w:tcW w:w="1700" w:type="dxa"/>
          </w:tcPr>
          <w:p w14:paraId="62CFDA3C" w14:textId="77777777" w:rsidR="00277723" w:rsidRPr="00E27D23" w:rsidRDefault="00277723" w:rsidP="002745DF">
            <w:pPr>
              <w:pStyle w:val="TAL"/>
            </w:pPr>
          </w:p>
        </w:tc>
        <w:tc>
          <w:tcPr>
            <w:tcW w:w="1245" w:type="dxa"/>
          </w:tcPr>
          <w:p w14:paraId="5AF409C9" w14:textId="77777777" w:rsidR="00277723" w:rsidRPr="00E27D23" w:rsidRDefault="00277723" w:rsidP="002745DF">
            <w:pPr>
              <w:pStyle w:val="TAL"/>
            </w:pPr>
          </w:p>
        </w:tc>
      </w:tr>
      <w:tr w:rsidR="00277723" w:rsidRPr="00E27D23" w14:paraId="3154E979" w14:textId="77777777" w:rsidTr="002745DF">
        <w:tc>
          <w:tcPr>
            <w:tcW w:w="4535" w:type="dxa"/>
          </w:tcPr>
          <w:p w14:paraId="26B748A3" w14:textId="77777777" w:rsidR="00277723" w:rsidRPr="00E27D23" w:rsidRDefault="00277723" w:rsidP="002745DF">
            <w:pPr>
              <w:pStyle w:val="TAL"/>
            </w:pPr>
            <w:r w:rsidRPr="00E27D23">
              <w:t xml:space="preserve">          csi-SSB-ResourceSetList SEQUENCE (SIZE (1..maxNrofCSI-SSB-ResourceSetsPerConfig)) OF CSI-SSB-ResourceSetId {</w:t>
            </w:r>
          </w:p>
        </w:tc>
        <w:tc>
          <w:tcPr>
            <w:tcW w:w="2267" w:type="dxa"/>
          </w:tcPr>
          <w:p w14:paraId="606A6430" w14:textId="77777777" w:rsidR="00277723" w:rsidRPr="00E27D23" w:rsidRDefault="00277723" w:rsidP="002745DF">
            <w:pPr>
              <w:pStyle w:val="TAL"/>
            </w:pPr>
          </w:p>
        </w:tc>
        <w:tc>
          <w:tcPr>
            <w:tcW w:w="1700" w:type="dxa"/>
          </w:tcPr>
          <w:p w14:paraId="6C927082" w14:textId="77777777" w:rsidR="00277723" w:rsidRPr="00E27D23" w:rsidRDefault="00277723" w:rsidP="002745DF">
            <w:pPr>
              <w:pStyle w:val="TAL"/>
            </w:pPr>
          </w:p>
        </w:tc>
        <w:tc>
          <w:tcPr>
            <w:tcW w:w="1245" w:type="dxa"/>
          </w:tcPr>
          <w:p w14:paraId="48F31AB8" w14:textId="77777777" w:rsidR="00277723" w:rsidRPr="00E27D23" w:rsidRDefault="00277723" w:rsidP="002745DF">
            <w:pPr>
              <w:pStyle w:val="TAL"/>
            </w:pPr>
          </w:p>
        </w:tc>
      </w:tr>
      <w:tr w:rsidR="00277723" w:rsidRPr="00E27D23" w14:paraId="5FEE438B" w14:textId="77777777" w:rsidTr="002745DF">
        <w:tc>
          <w:tcPr>
            <w:tcW w:w="4535" w:type="dxa"/>
          </w:tcPr>
          <w:p w14:paraId="218D9EA0" w14:textId="77777777" w:rsidR="00277723" w:rsidRPr="00E27D23" w:rsidRDefault="00277723" w:rsidP="002745DF">
            <w:pPr>
              <w:pStyle w:val="TAL"/>
            </w:pPr>
            <w:r w:rsidRPr="00E27D23">
              <w:t xml:space="preserve">            CSI-SSB-ResourceSetId [1]</w:t>
            </w:r>
          </w:p>
        </w:tc>
        <w:tc>
          <w:tcPr>
            <w:tcW w:w="2267" w:type="dxa"/>
          </w:tcPr>
          <w:p w14:paraId="510B2788" w14:textId="77777777" w:rsidR="00277723" w:rsidRPr="00E27D23" w:rsidRDefault="00277723" w:rsidP="002745DF">
            <w:pPr>
              <w:pStyle w:val="TAL"/>
              <w:rPr>
                <w:lang w:eastAsia="zh-CN"/>
              </w:rPr>
            </w:pPr>
            <w:r w:rsidRPr="00E27D23">
              <w:rPr>
                <w:lang w:eastAsia="zh-CN"/>
              </w:rPr>
              <w:t>0</w:t>
            </w:r>
          </w:p>
        </w:tc>
        <w:tc>
          <w:tcPr>
            <w:tcW w:w="1700" w:type="dxa"/>
          </w:tcPr>
          <w:p w14:paraId="33F86A38" w14:textId="77777777" w:rsidR="00277723" w:rsidRPr="00E27D23" w:rsidRDefault="00277723" w:rsidP="002745DF">
            <w:pPr>
              <w:pStyle w:val="TAL"/>
            </w:pPr>
          </w:p>
        </w:tc>
        <w:tc>
          <w:tcPr>
            <w:tcW w:w="1245" w:type="dxa"/>
          </w:tcPr>
          <w:p w14:paraId="5C0FA9B4" w14:textId="77777777" w:rsidR="00277723" w:rsidRPr="00E27D23" w:rsidRDefault="00277723" w:rsidP="002745DF">
            <w:pPr>
              <w:pStyle w:val="TAL"/>
            </w:pPr>
          </w:p>
        </w:tc>
      </w:tr>
      <w:tr w:rsidR="00277723" w:rsidRPr="00E27D23" w14:paraId="059CCE81" w14:textId="77777777" w:rsidTr="002745DF">
        <w:tc>
          <w:tcPr>
            <w:tcW w:w="4535" w:type="dxa"/>
          </w:tcPr>
          <w:p w14:paraId="52A20D94" w14:textId="77777777" w:rsidR="00277723" w:rsidRPr="00E27D23" w:rsidRDefault="00277723" w:rsidP="002745DF">
            <w:pPr>
              <w:pStyle w:val="TAL"/>
              <w:rPr>
                <w:lang w:eastAsia="zh-CN"/>
              </w:rPr>
            </w:pPr>
            <w:r w:rsidRPr="00E27D23">
              <w:t xml:space="preserve">          </w:t>
            </w:r>
            <w:r w:rsidRPr="00E27D23">
              <w:rPr>
                <w:lang w:eastAsia="zh-CN"/>
              </w:rPr>
              <w:t>}</w:t>
            </w:r>
          </w:p>
        </w:tc>
        <w:tc>
          <w:tcPr>
            <w:tcW w:w="2267" w:type="dxa"/>
          </w:tcPr>
          <w:p w14:paraId="2DEFB7B1" w14:textId="77777777" w:rsidR="00277723" w:rsidRPr="00E27D23" w:rsidRDefault="00277723" w:rsidP="002745DF">
            <w:pPr>
              <w:pStyle w:val="TAL"/>
            </w:pPr>
          </w:p>
        </w:tc>
        <w:tc>
          <w:tcPr>
            <w:tcW w:w="1700" w:type="dxa"/>
          </w:tcPr>
          <w:p w14:paraId="6066BB5E" w14:textId="77777777" w:rsidR="00277723" w:rsidRPr="00E27D23" w:rsidRDefault="00277723" w:rsidP="002745DF">
            <w:pPr>
              <w:pStyle w:val="TAL"/>
            </w:pPr>
          </w:p>
        </w:tc>
        <w:tc>
          <w:tcPr>
            <w:tcW w:w="1245" w:type="dxa"/>
          </w:tcPr>
          <w:p w14:paraId="602EFC95" w14:textId="77777777" w:rsidR="00277723" w:rsidRPr="00E27D23" w:rsidRDefault="00277723" w:rsidP="002745DF">
            <w:pPr>
              <w:pStyle w:val="TAL"/>
            </w:pPr>
          </w:p>
        </w:tc>
      </w:tr>
      <w:tr w:rsidR="00277723" w:rsidRPr="00E27D23" w14:paraId="725045DA" w14:textId="77777777" w:rsidTr="002745DF">
        <w:tc>
          <w:tcPr>
            <w:tcW w:w="4535" w:type="dxa"/>
          </w:tcPr>
          <w:p w14:paraId="6BAACD54" w14:textId="77777777" w:rsidR="00277723" w:rsidRPr="00E27D23" w:rsidRDefault="00277723" w:rsidP="002745DF">
            <w:pPr>
              <w:pStyle w:val="TAL"/>
            </w:pPr>
            <w:r w:rsidRPr="00E27D23">
              <w:t xml:space="preserve">        }</w:t>
            </w:r>
          </w:p>
        </w:tc>
        <w:tc>
          <w:tcPr>
            <w:tcW w:w="2267" w:type="dxa"/>
          </w:tcPr>
          <w:p w14:paraId="1293FEA3" w14:textId="77777777" w:rsidR="00277723" w:rsidRPr="00E27D23" w:rsidRDefault="00277723" w:rsidP="002745DF">
            <w:pPr>
              <w:pStyle w:val="TAL"/>
            </w:pPr>
          </w:p>
        </w:tc>
        <w:tc>
          <w:tcPr>
            <w:tcW w:w="1700" w:type="dxa"/>
          </w:tcPr>
          <w:p w14:paraId="529C7513" w14:textId="77777777" w:rsidR="00277723" w:rsidRPr="00E27D23" w:rsidRDefault="00277723" w:rsidP="002745DF">
            <w:pPr>
              <w:pStyle w:val="TAL"/>
            </w:pPr>
          </w:p>
        </w:tc>
        <w:tc>
          <w:tcPr>
            <w:tcW w:w="1245" w:type="dxa"/>
          </w:tcPr>
          <w:p w14:paraId="57444D24" w14:textId="77777777" w:rsidR="00277723" w:rsidRPr="00E27D23" w:rsidRDefault="00277723" w:rsidP="002745DF">
            <w:pPr>
              <w:pStyle w:val="TAL"/>
            </w:pPr>
          </w:p>
        </w:tc>
      </w:tr>
      <w:tr w:rsidR="00277723" w:rsidRPr="00E27D23" w14:paraId="61B6EA29" w14:textId="77777777" w:rsidTr="002745DF">
        <w:tc>
          <w:tcPr>
            <w:tcW w:w="4535" w:type="dxa"/>
          </w:tcPr>
          <w:p w14:paraId="0C94ABFE" w14:textId="77777777" w:rsidR="00277723" w:rsidRPr="00E27D23" w:rsidRDefault="00277723" w:rsidP="002745DF">
            <w:pPr>
              <w:pStyle w:val="TAL"/>
            </w:pPr>
            <w:r w:rsidRPr="00E27D23">
              <w:t xml:space="preserve">      }</w:t>
            </w:r>
          </w:p>
        </w:tc>
        <w:tc>
          <w:tcPr>
            <w:tcW w:w="2267" w:type="dxa"/>
          </w:tcPr>
          <w:p w14:paraId="3E96E30D" w14:textId="77777777" w:rsidR="00277723" w:rsidRPr="00E27D23" w:rsidRDefault="00277723" w:rsidP="002745DF">
            <w:pPr>
              <w:pStyle w:val="TAL"/>
            </w:pPr>
          </w:p>
        </w:tc>
        <w:tc>
          <w:tcPr>
            <w:tcW w:w="1700" w:type="dxa"/>
          </w:tcPr>
          <w:p w14:paraId="3D9130E8" w14:textId="77777777" w:rsidR="00277723" w:rsidRPr="00E27D23" w:rsidRDefault="00277723" w:rsidP="002745DF">
            <w:pPr>
              <w:pStyle w:val="TAL"/>
            </w:pPr>
          </w:p>
        </w:tc>
        <w:tc>
          <w:tcPr>
            <w:tcW w:w="1245" w:type="dxa"/>
          </w:tcPr>
          <w:p w14:paraId="060DFD31" w14:textId="77777777" w:rsidR="00277723" w:rsidRPr="00E27D23" w:rsidRDefault="00277723" w:rsidP="002745DF">
            <w:pPr>
              <w:pStyle w:val="TAL"/>
            </w:pPr>
          </w:p>
        </w:tc>
      </w:tr>
      <w:tr w:rsidR="00277723" w:rsidRPr="00E27D23" w14:paraId="1074F65E" w14:textId="77777777" w:rsidTr="002745DF">
        <w:tc>
          <w:tcPr>
            <w:tcW w:w="4535" w:type="dxa"/>
          </w:tcPr>
          <w:p w14:paraId="41420AED" w14:textId="77777777" w:rsidR="00277723" w:rsidRPr="00E27D23" w:rsidRDefault="00277723" w:rsidP="002745DF">
            <w:pPr>
              <w:pStyle w:val="TAL"/>
            </w:pPr>
            <w:r w:rsidRPr="00E27D23">
              <w:t xml:space="preserve">      bwp-Id</w:t>
            </w:r>
          </w:p>
        </w:tc>
        <w:tc>
          <w:tcPr>
            <w:tcW w:w="2267" w:type="dxa"/>
          </w:tcPr>
          <w:p w14:paraId="1DA9EC62" w14:textId="77777777" w:rsidR="00277723" w:rsidRPr="00E27D23" w:rsidRDefault="00277723" w:rsidP="002745DF">
            <w:pPr>
              <w:pStyle w:val="TAL"/>
              <w:rPr>
                <w:lang w:eastAsia="zh-CN"/>
              </w:rPr>
            </w:pPr>
            <w:r w:rsidRPr="00E27D23">
              <w:rPr>
                <w:lang w:eastAsia="zh-CN"/>
              </w:rPr>
              <w:t>0</w:t>
            </w:r>
          </w:p>
        </w:tc>
        <w:tc>
          <w:tcPr>
            <w:tcW w:w="1700" w:type="dxa"/>
          </w:tcPr>
          <w:p w14:paraId="1ADE2D9E" w14:textId="77777777" w:rsidR="00277723" w:rsidRPr="00E27D23" w:rsidRDefault="00277723" w:rsidP="002745DF">
            <w:pPr>
              <w:pStyle w:val="TAL"/>
            </w:pPr>
          </w:p>
        </w:tc>
        <w:tc>
          <w:tcPr>
            <w:tcW w:w="1245" w:type="dxa"/>
          </w:tcPr>
          <w:p w14:paraId="5888BAD9" w14:textId="77777777" w:rsidR="00277723" w:rsidRPr="00E27D23" w:rsidRDefault="00277723" w:rsidP="002745DF">
            <w:pPr>
              <w:pStyle w:val="TAL"/>
            </w:pPr>
          </w:p>
        </w:tc>
      </w:tr>
      <w:tr w:rsidR="00277723" w:rsidRPr="00E27D23" w14:paraId="27E75B05" w14:textId="77777777" w:rsidTr="002745DF">
        <w:tc>
          <w:tcPr>
            <w:tcW w:w="4535" w:type="dxa"/>
          </w:tcPr>
          <w:p w14:paraId="721C3E53" w14:textId="77777777" w:rsidR="00277723" w:rsidRPr="00E27D23" w:rsidRDefault="00277723" w:rsidP="002745DF">
            <w:pPr>
              <w:pStyle w:val="TAL"/>
            </w:pPr>
            <w:r w:rsidRPr="00E27D23">
              <w:t xml:space="preserve">      resourceType</w:t>
            </w:r>
          </w:p>
        </w:tc>
        <w:tc>
          <w:tcPr>
            <w:tcW w:w="2267" w:type="dxa"/>
          </w:tcPr>
          <w:p w14:paraId="408FEF9D" w14:textId="77777777" w:rsidR="00277723" w:rsidRPr="00E27D23" w:rsidRDefault="00277723" w:rsidP="002745DF">
            <w:pPr>
              <w:pStyle w:val="TAL"/>
            </w:pPr>
            <w:r w:rsidRPr="00E27D23">
              <w:t>periodic</w:t>
            </w:r>
          </w:p>
        </w:tc>
        <w:tc>
          <w:tcPr>
            <w:tcW w:w="1700" w:type="dxa"/>
          </w:tcPr>
          <w:p w14:paraId="6CE81E71" w14:textId="77777777" w:rsidR="00277723" w:rsidRPr="00E27D23" w:rsidRDefault="00277723" w:rsidP="002745DF">
            <w:pPr>
              <w:pStyle w:val="TAL"/>
            </w:pPr>
          </w:p>
        </w:tc>
        <w:tc>
          <w:tcPr>
            <w:tcW w:w="1245" w:type="dxa"/>
          </w:tcPr>
          <w:p w14:paraId="1FE4CF09" w14:textId="77777777" w:rsidR="00277723" w:rsidRPr="00E27D23" w:rsidRDefault="00277723" w:rsidP="002745DF">
            <w:pPr>
              <w:pStyle w:val="TAL"/>
            </w:pPr>
          </w:p>
        </w:tc>
      </w:tr>
      <w:tr w:rsidR="00277723" w:rsidRPr="00E27D23" w14:paraId="53C4A89C" w14:textId="77777777" w:rsidTr="002745DF">
        <w:tc>
          <w:tcPr>
            <w:tcW w:w="4535" w:type="dxa"/>
          </w:tcPr>
          <w:p w14:paraId="719BA4FB" w14:textId="77777777" w:rsidR="00277723" w:rsidRPr="00E27D23" w:rsidRDefault="00277723" w:rsidP="002745DF">
            <w:pPr>
              <w:pStyle w:val="TAL"/>
            </w:pPr>
            <w:r w:rsidRPr="00E27D23">
              <w:t xml:space="preserve">    }</w:t>
            </w:r>
          </w:p>
        </w:tc>
        <w:tc>
          <w:tcPr>
            <w:tcW w:w="2267" w:type="dxa"/>
          </w:tcPr>
          <w:p w14:paraId="7B152D09" w14:textId="77777777" w:rsidR="00277723" w:rsidRPr="00E27D23" w:rsidRDefault="00277723" w:rsidP="002745DF">
            <w:pPr>
              <w:pStyle w:val="TAL"/>
            </w:pPr>
          </w:p>
        </w:tc>
        <w:tc>
          <w:tcPr>
            <w:tcW w:w="1700" w:type="dxa"/>
          </w:tcPr>
          <w:p w14:paraId="766DBC36" w14:textId="77777777" w:rsidR="00277723" w:rsidRPr="00E27D23" w:rsidRDefault="00277723" w:rsidP="002745DF">
            <w:pPr>
              <w:pStyle w:val="TAL"/>
            </w:pPr>
          </w:p>
        </w:tc>
        <w:tc>
          <w:tcPr>
            <w:tcW w:w="1245" w:type="dxa"/>
          </w:tcPr>
          <w:p w14:paraId="6ADA4CE4" w14:textId="77777777" w:rsidR="00277723" w:rsidRPr="00E27D23" w:rsidRDefault="00277723" w:rsidP="002745DF">
            <w:pPr>
              <w:pStyle w:val="TAL"/>
            </w:pPr>
          </w:p>
        </w:tc>
      </w:tr>
      <w:tr w:rsidR="00277723" w:rsidRPr="00E27D23" w14:paraId="7094D2C3" w14:textId="77777777" w:rsidTr="002745DF">
        <w:tc>
          <w:tcPr>
            <w:tcW w:w="4535" w:type="dxa"/>
          </w:tcPr>
          <w:p w14:paraId="3A854429" w14:textId="77777777" w:rsidR="00277723" w:rsidRPr="00E27D23" w:rsidRDefault="00277723" w:rsidP="002745DF">
            <w:pPr>
              <w:pStyle w:val="TAL"/>
            </w:pPr>
            <w:r w:rsidRPr="00E27D23">
              <w:t xml:space="preserve">  }</w:t>
            </w:r>
          </w:p>
        </w:tc>
        <w:tc>
          <w:tcPr>
            <w:tcW w:w="2267" w:type="dxa"/>
          </w:tcPr>
          <w:p w14:paraId="2594AA6B" w14:textId="77777777" w:rsidR="00277723" w:rsidRPr="00E27D23" w:rsidRDefault="00277723" w:rsidP="002745DF">
            <w:pPr>
              <w:pStyle w:val="TAL"/>
            </w:pPr>
          </w:p>
        </w:tc>
        <w:tc>
          <w:tcPr>
            <w:tcW w:w="1700" w:type="dxa"/>
          </w:tcPr>
          <w:p w14:paraId="535A9653" w14:textId="77777777" w:rsidR="00277723" w:rsidRPr="00E27D23" w:rsidRDefault="00277723" w:rsidP="002745DF">
            <w:pPr>
              <w:pStyle w:val="TAL"/>
            </w:pPr>
          </w:p>
        </w:tc>
        <w:tc>
          <w:tcPr>
            <w:tcW w:w="1245" w:type="dxa"/>
          </w:tcPr>
          <w:p w14:paraId="5545C49E" w14:textId="77777777" w:rsidR="00277723" w:rsidRPr="00E27D23" w:rsidRDefault="00277723" w:rsidP="002745DF">
            <w:pPr>
              <w:pStyle w:val="TAL"/>
            </w:pPr>
          </w:p>
        </w:tc>
      </w:tr>
      <w:tr w:rsidR="00277723" w:rsidRPr="00E27D23" w14:paraId="5E72292C" w14:textId="77777777" w:rsidTr="002745DF">
        <w:tc>
          <w:tcPr>
            <w:tcW w:w="4535" w:type="dxa"/>
          </w:tcPr>
          <w:p w14:paraId="18667C3A" w14:textId="77777777" w:rsidR="00277723" w:rsidRPr="00E27D23" w:rsidRDefault="00277723" w:rsidP="002745DF">
            <w:pPr>
              <w:pStyle w:val="TAL"/>
            </w:pPr>
            <w:r w:rsidRPr="00E27D23">
              <w:t xml:space="preserve">  csi-ReportConfigToAddModList SEQUENCE (SIZE (1..maxNrofCSI-ReportConfigurations)) OF CSI-ReportConfig {</w:t>
            </w:r>
          </w:p>
        </w:tc>
        <w:tc>
          <w:tcPr>
            <w:tcW w:w="2267" w:type="dxa"/>
          </w:tcPr>
          <w:p w14:paraId="2EB87A70" w14:textId="77777777" w:rsidR="00277723" w:rsidRPr="00E27D23" w:rsidRDefault="00277723" w:rsidP="002745DF">
            <w:pPr>
              <w:pStyle w:val="TAL"/>
            </w:pPr>
            <w:r w:rsidRPr="00E27D23">
              <w:t>1 entry</w:t>
            </w:r>
          </w:p>
        </w:tc>
        <w:tc>
          <w:tcPr>
            <w:tcW w:w="1700" w:type="dxa"/>
          </w:tcPr>
          <w:p w14:paraId="763DEB75" w14:textId="77777777" w:rsidR="00277723" w:rsidRPr="00E27D23" w:rsidRDefault="00277723" w:rsidP="002745DF">
            <w:pPr>
              <w:pStyle w:val="TAL"/>
            </w:pPr>
          </w:p>
        </w:tc>
        <w:tc>
          <w:tcPr>
            <w:tcW w:w="1245" w:type="dxa"/>
          </w:tcPr>
          <w:p w14:paraId="407EE05D" w14:textId="77777777" w:rsidR="00277723" w:rsidRPr="00E27D23" w:rsidRDefault="00277723" w:rsidP="002745DF">
            <w:pPr>
              <w:pStyle w:val="TAL"/>
            </w:pPr>
          </w:p>
        </w:tc>
      </w:tr>
      <w:tr w:rsidR="00277723" w:rsidRPr="00E27D23" w14:paraId="646E97F1" w14:textId="77777777" w:rsidTr="002745DF">
        <w:tc>
          <w:tcPr>
            <w:tcW w:w="4535" w:type="dxa"/>
          </w:tcPr>
          <w:p w14:paraId="5CA27192" w14:textId="77777777" w:rsidR="00277723" w:rsidRPr="00E27D23" w:rsidRDefault="00277723" w:rsidP="002745DF">
            <w:pPr>
              <w:pStyle w:val="TAL"/>
            </w:pPr>
            <w:r w:rsidRPr="00E27D23">
              <w:t xml:space="preserve">    CSI-ReportConfig[1]</w:t>
            </w:r>
          </w:p>
        </w:tc>
        <w:tc>
          <w:tcPr>
            <w:tcW w:w="2267" w:type="dxa"/>
          </w:tcPr>
          <w:p w14:paraId="5EEBE027" w14:textId="77777777" w:rsidR="00277723" w:rsidRPr="00E27D23" w:rsidRDefault="00277723" w:rsidP="002745DF">
            <w:pPr>
              <w:pStyle w:val="TAL"/>
            </w:pPr>
            <w:r w:rsidRPr="00E27D23">
              <w:t>CSI-ReportConfig</w:t>
            </w:r>
          </w:p>
        </w:tc>
        <w:tc>
          <w:tcPr>
            <w:tcW w:w="1700" w:type="dxa"/>
          </w:tcPr>
          <w:p w14:paraId="1A032A83" w14:textId="77777777" w:rsidR="00277723" w:rsidRPr="00E27D23" w:rsidRDefault="00277723" w:rsidP="002745DF">
            <w:pPr>
              <w:pStyle w:val="TAL"/>
            </w:pPr>
            <w:r w:rsidRPr="00E27D23">
              <w:t>entry 1</w:t>
            </w:r>
          </w:p>
          <w:p w14:paraId="06829E1D" w14:textId="77777777" w:rsidR="00277723" w:rsidRPr="00E27D23" w:rsidRDefault="00277723" w:rsidP="002745DF">
            <w:pPr>
              <w:pStyle w:val="TAL"/>
            </w:pPr>
            <w:r w:rsidRPr="00E27D23">
              <w:t>Table 14.2.1.2.3.3.3-12</w:t>
            </w:r>
          </w:p>
        </w:tc>
        <w:tc>
          <w:tcPr>
            <w:tcW w:w="1245" w:type="dxa"/>
          </w:tcPr>
          <w:p w14:paraId="5BF86CB1" w14:textId="77777777" w:rsidR="00277723" w:rsidRPr="00E27D23" w:rsidRDefault="00277723" w:rsidP="002745DF">
            <w:pPr>
              <w:pStyle w:val="TAL"/>
            </w:pPr>
          </w:p>
        </w:tc>
      </w:tr>
      <w:tr w:rsidR="00277723" w:rsidRPr="00E27D23" w14:paraId="03FBA7BE" w14:textId="77777777" w:rsidTr="002745DF">
        <w:tc>
          <w:tcPr>
            <w:tcW w:w="4535" w:type="dxa"/>
          </w:tcPr>
          <w:p w14:paraId="01C7E9FF" w14:textId="77777777" w:rsidR="00277723" w:rsidRPr="00E27D23" w:rsidRDefault="00277723" w:rsidP="002745DF">
            <w:pPr>
              <w:pStyle w:val="TAL"/>
            </w:pPr>
            <w:r w:rsidRPr="00E27D23">
              <w:t xml:space="preserve">  }</w:t>
            </w:r>
          </w:p>
        </w:tc>
        <w:tc>
          <w:tcPr>
            <w:tcW w:w="2267" w:type="dxa"/>
          </w:tcPr>
          <w:p w14:paraId="6D688F43" w14:textId="77777777" w:rsidR="00277723" w:rsidRPr="00E27D23" w:rsidRDefault="00277723" w:rsidP="002745DF">
            <w:pPr>
              <w:pStyle w:val="TAL"/>
            </w:pPr>
          </w:p>
        </w:tc>
        <w:tc>
          <w:tcPr>
            <w:tcW w:w="1700" w:type="dxa"/>
          </w:tcPr>
          <w:p w14:paraId="5F4CDCF3" w14:textId="77777777" w:rsidR="00277723" w:rsidRPr="00E27D23" w:rsidRDefault="00277723" w:rsidP="002745DF">
            <w:pPr>
              <w:pStyle w:val="TAL"/>
            </w:pPr>
          </w:p>
        </w:tc>
        <w:tc>
          <w:tcPr>
            <w:tcW w:w="1245" w:type="dxa"/>
          </w:tcPr>
          <w:p w14:paraId="22C53E81" w14:textId="77777777" w:rsidR="00277723" w:rsidRPr="00E27D23" w:rsidRDefault="00277723" w:rsidP="002745DF">
            <w:pPr>
              <w:pStyle w:val="TAL"/>
            </w:pPr>
          </w:p>
        </w:tc>
      </w:tr>
      <w:tr w:rsidR="00277723" w:rsidRPr="00E27D23" w14:paraId="7F5338D4" w14:textId="77777777" w:rsidTr="002745DF">
        <w:tc>
          <w:tcPr>
            <w:tcW w:w="4535" w:type="dxa"/>
          </w:tcPr>
          <w:p w14:paraId="685EE56F" w14:textId="77777777" w:rsidR="00277723" w:rsidRPr="00E27D23" w:rsidRDefault="00277723" w:rsidP="002745DF">
            <w:pPr>
              <w:pStyle w:val="TAL"/>
            </w:pPr>
            <w:r w:rsidRPr="00E27D23">
              <w:t xml:space="preserve">  reportTriggerSize</w:t>
            </w:r>
          </w:p>
        </w:tc>
        <w:tc>
          <w:tcPr>
            <w:tcW w:w="2267" w:type="dxa"/>
          </w:tcPr>
          <w:p w14:paraId="1B94C31F" w14:textId="77777777" w:rsidR="00277723" w:rsidRPr="00E27D23" w:rsidRDefault="00277723" w:rsidP="002745DF">
            <w:pPr>
              <w:pStyle w:val="TAL"/>
            </w:pPr>
            <w:r w:rsidRPr="00E27D23">
              <w:t>0</w:t>
            </w:r>
          </w:p>
        </w:tc>
        <w:tc>
          <w:tcPr>
            <w:tcW w:w="1700" w:type="dxa"/>
          </w:tcPr>
          <w:p w14:paraId="350E300A" w14:textId="77777777" w:rsidR="00277723" w:rsidRPr="00E27D23" w:rsidRDefault="00277723" w:rsidP="002745DF">
            <w:pPr>
              <w:pStyle w:val="TAL"/>
            </w:pPr>
          </w:p>
        </w:tc>
        <w:tc>
          <w:tcPr>
            <w:tcW w:w="1245" w:type="dxa"/>
          </w:tcPr>
          <w:p w14:paraId="7C55B6D0" w14:textId="77777777" w:rsidR="00277723" w:rsidRPr="00E27D23" w:rsidRDefault="00277723" w:rsidP="002745DF">
            <w:pPr>
              <w:pStyle w:val="TAL"/>
            </w:pPr>
          </w:p>
        </w:tc>
      </w:tr>
      <w:tr w:rsidR="00277723" w:rsidRPr="00E27D23" w14:paraId="6E81462C" w14:textId="77777777" w:rsidTr="002745DF">
        <w:tc>
          <w:tcPr>
            <w:tcW w:w="4535" w:type="dxa"/>
          </w:tcPr>
          <w:p w14:paraId="36B8132E" w14:textId="77777777" w:rsidR="00277723" w:rsidRPr="00E27D23" w:rsidRDefault="00277723" w:rsidP="002745DF">
            <w:pPr>
              <w:pStyle w:val="TAL"/>
            </w:pPr>
            <w:r w:rsidRPr="00E27D23">
              <w:t>}</w:t>
            </w:r>
          </w:p>
        </w:tc>
        <w:tc>
          <w:tcPr>
            <w:tcW w:w="2267" w:type="dxa"/>
          </w:tcPr>
          <w:p w14:paraId="4EC4906B" w14:textId="77777777" w:rsidR="00277723" w:rsidRPr="00E27D23" w:rsidRDefault="00277723" w:rsidP="002745DF">
            <w:pPr>
              <w:pStyle w:val="TAL"/>
            </w:pPr>
          </w:p>
        </w:tc>
        <w:tc>
          <w:tcPr>
            <w:tcW w:w="1700" w:type="dxa"/>
          </w:tcPr>
          <w:p w14:paraId="65E5485D" w14:textId="77777777" w:rsidR="00277723" w:rsidRPr="00E27D23" w:rsidRDefault="00277723" w:rsidP="002745DF">
            <w:pPr>
              <w:pStyle w:val="TAL"/>
            </w:pPr>
          </w:p>
        </w:tc>
        <w:tc>
          <w:tcPr>
            <w:tcW w:w="1245" w:type="dxa"/>
          </w:tcPr>
          <w:p w14:paraId="2815FC6A" w14:textId="77777777" w:rsidR="00277723" w:rsidRPr="00E27D23" w:rsidRDefault="00277723" w:rsidP="002745DF">
            <w:pPr>
              <w:pStyle w:val="TAL"/>
            </w:pPr>
          </w:p>
        </w:tc>
      </w:tr>
    </w:tbl>
    <w:p w14:paraId="706DF3C0" w14:textId="77777777" w:rsidR="00277723" w:rsidRPr="00E27D23" w:rsidRDefault="00277723" w:rsidP="00277723"/>
    <w:p w14:paraId="452D1100" w14:textId="77777777" w:rsidR="00277723" w:rsidRPr="00E27D23" w:rsidRDefault="00277723" w:rsidP="00277723">
      <w:pPr>
        <w:pStyle w:val="TH"/>
        <w:rPr>
          <w:i/>
          <w:iCs/>
        </w:rPr>
      </w:pPr>
      <w:r w:rsidRPr="00E27D23">
        <w:t xml:space="preserve">Table 14.2.1.2.3.3.3-12: </w:t>
      </w:r>
      <w:r w:rsidRPr="00E27D23">
        <w:rPr>
          <w:i/>
        </w:rPr>
        <w:t xml:space="preserve">CSI-ReportConfig </w:t>
      </w:r>
      <w:r w:rsidRPr="00E27D23">
        <w:rPr>
          <w:iCs/>
        </w:rPr>
        <w:t>(</w:t>
      </w:r>
      <w:r w:rsidRPr="00E27D23">
        <w:t>Table 14.2.1.2.3.3.3-11</w:t>
      </w:r>
      <w:r w:rsidRPr="00E27D23">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19AD126C" w14:textId="77777777" w:rsidTr="002745DF">
        <w:tc>
          <w:tcPr>
            <w:tcW w:w="9747" w:type="dxa"/>
            <w:gridSpan w:val="4"/>
          </w:tcPr>
          <w:p w14:paraId="6CF1F767" w14:textId="77777777" w:rsidR="00277723" w:rsidRPr="00E27D23" w:rsidRDefault="00277723" w:rsidP="002745DF">
            <w:pPr>
              <w:pStyle w:val="TAH"/>
              <w:jc w:val="left"/>
              <w:rPr>
                <w:b w:val="0"/>
              </w:rPr>
            </w:pPr>
            <w:r w:rsidRPr="00E27D23">
              <w:rPr>
                <w:b w:val="0"/>
              </w:rPr>
              <w:t>Derivation Path: 38.508-1 [4], Table 4.6.3-39</w:t>
            </w:r>
          </w:p>
        </w:tc>
      </w:tr>
      <w:tr w:rsidR="00277723" w:rsidRPr="00E27D23" w14:paraId="4C04C36C" w14:textId="77777777" w:rsidTr="002745DF">
        <w:tc>
          <w:tcPr>
            <w:tcW w:w="4535" w:type="dxa"/>
          </w:tcPr>
          <w:p w14:paraId="1FA87135" w14:textId="77777777" w:rsidR="00277723" w:rsidRPr="00E27D23" w:rsidRDefault="00277723" w:rsidP="002745DF">
            <w:pPr>
              <w:pStyle w:val="TAH"/>
            </w:pPr>
            <w:r w:rsidRPr="00E27D23">
              <w:t>Information Element</w:t>
            </w:r>
          </w:p>
        </w:tc>
        <w:tc>
          <w:tcPr>
            <w:tcW w:w="2267" w:type="dxa"/>
          </w:tcPr>
          <w:p w14:paraId="1C0BCC08" w14:textId="77777777" w:rsidR="00277723" w:rsidRPr="00E27D23" w:rsidRDefault="00277723" w:rsidP="002745DF">
            <w:pPr>
              <w:pStyle w:val="TAH"/>
            </w:pPr>
            <w:r w:rsidRPr="00E27D23">
              <w:t>Value/remark</w:t>
            </w:r>
          </w:p>
        </w:tc>
        <w:tc>
          <w:tcPr>
            <w:tcW w:w="1700" w:type="dxa"/>
          </w:tcPr>
          <w:p w14:paraId="0B9F1737" w14:textId="77777777" w:rsidR="00277723" w:rsidRPr="00E27D23" w:rsidRDefault="00277723" w:rsidP="002745DF">
            <w:pPr>
              <w:pStyle w:val="TAH"/>
            </w:pPr>
            <w:r w:rsidRPr="00E27D23">
              <w:t>Comment</w:t>
            </w:r>
          </w:p>
        </w:tc>
        <w:tc>
          <w:tcPr>
            <w:tcW w:w="1245" w:type="dxa"/>
          </w:tcPr>
          <w:p w14:paraId="714A5751" w14:textId="77777777" w:rsidR="00277723" w:rsidRPr="00E27D23" w:rsidRDefault="00277723" w:rsidP="002745DF">
            <w:pPr>
              <w:pStyle w:val="TAH"/>
            </w:pPr>
            <w:r w:rsidRPr="00E27D23">
              <w:t>Condition</w:t>
            </w:r>
          </w:p>
        </w:tc>
      </w:tr>
      <w:tr w:rsidR="00277723" w:rsidRPr="00E27D23" w14:paraId="28EDF12A" w14:textId="77777777" w:rsidTr="002745DF">
        <w:tc>
          <w:tcPr>
            <w:tcW w:w="4535" w:type="dxa"/>
          </w:tcPr>
          <w:p w14:paraId="6DC9EFF5" w14:textId="77777777" w:rsidR="00277723" w:rsidRPr="00E27D23" w:rsidRDefault="00277723" w:rsidP="002745DF">
            <w:pPr>
              <w:pStyle w:val="TAL"/>
            </w:pPr>
            <w:r w:rsidRPr="00E27D23">
              <w:t xml:space="preserve">CSI-ReportConfig ::= </w:t>
            </w:r>
            <w:r w:rsidRPr="00E27D23">
              <w:rPr>
                <w:snapToGrid w:val="0"/>
              </w:rPr>
              <w:t xml:space="preserve">SEQUENCE </w:t>
            </w:r>
            <w:r w:rsidRPr="00E27D23">
              <w:t>{</w:t>
            </w:r>
          </w:p>
        </w:tc>
        <w:tc>
          <w:tcPr>
            <w:tcW w:w="2267" w:type="dxa"/>
          </w:tcPr>
          <w:p w14:paraId="77076F27" w14:textId="77777777" w:rsidR="00277723" w:rsidRPr="00E27D23" w:rsidRDefault="00277723" w:rsidP="002745DF">
            <w:pPr>
              <w:pStyle w:val="TAL"/>
            </w:pPr>
          </w:p>
        </w:tc>
        <w:tc>
          <w:tcPr>
            <w:tcW w:w="1700" w:type="dxa"/>
          </w:tcPr>
          <w:p w14:paraId="734033C2" w14:textId="77777777" w:rsidR="00277723" w:rsidRPr="00E27D23" w:rsidRDefault="00277723" w:rsidP="002745DF">
            <w:pPr>
              <w:pStyle w:val="TAL"/>
            </w:pPr>
          </w:p>
        </w:tc>
        <w:tc>
          <w:tcPr>
            <w:tcW w:w="1245" w:type="dxa"/>
          </w:tcPr>
          <w:p w14:paraId="010E9EC7" w14:textId="77777777" w:rsidR="00277723" w:rsidRPr="00E27D23" w:rsidRDefault="00277723" w:rsidP="002745DF">
            <w:pPr>
              <w:pStyle w:val="TAL"/>
            </w:pPr>
          </w:p>
        </w:tc>
      </w:tr>
      <w:tr w:rsidR="00277723" w:rsidRPr="00E27D23" w14:paraId="0DD203B9" w14:textId="77777777" w:rsidTr="002745DF">
        <w:tc>
          <w:tcPr>
            <w:tcW w:w="4535" w:type="dxa"/>
          </w:tcPr>
          <w:p w14:paraId="4B49ACED" w14:textId="77777777" w:rsidR="00277723" w:rsidRPr="00E27D23" w:rsidRDefault="00277723" w:rsidP="002745DF">
            <w:pPr>
              <w:pStyle w:val="TAL"/>
            </w:pPr>
            <w:r w:rsidRPr="00E27D23">
              <w:t xml:space="preserve">  reportConfigId</w:t>
            </w:r>
          </w:p>
        </w:tc>
        <w:tc>
          <w:tcPr>
            <w:tcW w:w="2267" w:type="dxa"/>
          </w:tcPr>
          <w:p w14:paraId="647BEF2D" w14:textId="77777777" w:rsidR="00277723" w:rsidRPr="00E27D23" w:rsidRDefault="00277723" w:rsidP="002745DF">
            <w:pPr>
              <w:pStyle w:val="TAL"/>
            </w:pPr>
            <w:r w:rsidRPr="00E27D23">
              <w:t>0</w:t>
            </w:r>
          </w:p>
        </w:tc>
        <w:tc>
          <w:tcPr>
            <w:tcW w:w="1700" w:type="dxa"/>
          </w:tcPr>
          <w:p w14:paraId="0193893D" w14:textId="77777777" w:rsidR="00277723" w:rsidRPr="00E27D23" w:rsidRDefault="00277723" w:rsidP="002745DF">
            <w:pPr>
              <w:pStyle w:val="TAL"/>
            </w:pPr>
          </w:p>
        </w:tc>
        <w:tc>
          <w:tcPr>
            <w:tcW w:w="1245" w:type="dxa"/>
          </w:tcPr>
          <w:p w14:paraId="14048E41" w14:textId="77777777" w:rsidR="00277723" w:rsidRPr="00E27D23" w:rsidRDefault="00277723" w:rsidP="002745DF">
            <w:pPr>
              <w:pStyle w:val="TAL"/>
            </w:pPr>
          </w:p>
        </w:tc>
      </w:tr>
      <w:tr w:rsidR="00277723" w:rsidRPr="00E27D23" w14:paraId="16F794B5" w14:textId="77777777" w:rsidTr="002745DF">
        <w:tc>
          <w:tcPr>
            <w:tcW w:w="4535" w:type="dxa"/>
          </w:tcPr>
          <w:p w14:paraId="4CE58059" w14:textId="77777777" w:rsidR="00277723" w:rsidRPr="00E27D23" w:rsidRDefault="00277723" w:rsidP="002745DF">
            <w:pPr>
              <w:pStyle w:val="TAL"/>
            </w:pPr>
            <w:r w:rsidRPr="00E27D23">
              <w:t xml:space="preserve">  carrier</w:t>
            </w:r>
          </w:p>
        </w:tc>
        <w:tc>
          <w:tcPr>
            <w:tcW w:w="2267" w:type="dxa"/>
          </w:tcPr>
          <w:p w14:paraId="1B79B801" w14:textId="77777777" w:rsidR="00277723" w:rsidRPr="00E27D23" w:rsidRDefault="00277723" w:rsidP="002745DF">
            <w:pPr>
              <w:pStyle w:val="TAL"/>
            </w:pPr>
            <w:r w:rsidRPr="00E27D23">
              <w:t xml:space="preserve">Not present </w:t>
            </w:r>
          </w:p>
        </w:tc>
        <w:tc>
          <w:tcPr>
            <w:tcW w:w="1700" w:type="dxa"/>
          </w:tcPr>
          <w:p w14:paraId="2794BC1B" w14:textId="77777777" w:rsidR="00277723" w:rsidRPr="00E27D23" w:rsidRDefault="00277723" w:rsidP="002745DF">
            <w:pPr>
              <w:pStyle w:val="TAL"/>
            </w:pPr>
          </w:p>
        </w:tc>
        <w:tc>
          <w:tcPr>
            <w:tcW w:w="1245" w:type="dxa"/>
          </w:tcPr>
          <w:p w14:paraId="10012510" w14:textId="77777777" w:rsidR="00277723" w:rsidRPr="00E27D23" w:rsidRDefault="00277723" w:rsidP="002745DF">
            <w:pPr>
              <w:pStyle w:val="TAL"/>
            </w:pPr>
          </w:p>
        </w:tc>
      </w:tr>
      <w:tr w:rsidR="00277723" w:rsidRPr="00E27D23" w14:paraId="01E7A783" w14:textId="77777777" w:rsidTr="002745DF">
        <w:tc>
          <w:tcPr>
            <w:tcW w:w="4535" w:type="dxa"/>
          </w:tcPr>
          <w:p w14:paraId="33109894" w14:textId="77777777" w:rsidR="00277723" w:rsidRPr="00E27D23" w:rsidRDefault="00277723" w:rsidP="002745DF">
            <w:pPr>
              <w:pStyle w:val="TAL"/>
            </w:pPr>
            <w:r w:rsidRPr="00E27D23">
              <w:t xml:space="preserve">  resourcesForChannelMeasurement</w:t>
            </w:r>
          </w:p>
        </w:tc>
        <w:tc>
          <w:tcPr>
            <w:tcW w:w="2267" w:type="dxa"/>
          </w:tcPr>
          <w:p w14:paraId="1EBA41C8" w14:textId="77777777" w:rsidR="00277723" w:rsidRPr="00E27D23" w:rsidRDefault="00277723" w:rsidP="002745DF">
            <w:pPr>
              <w:pStyle w:val="TAL"/>
            </w:pPr>
            <w:r w:rsidRPr="00E27D23">
              <w:t>0</w:t>
            </w:r>
          </w:p>
        </w:tc>
        <w:tc>
          <w:tcPr>
            <w:tcW w:w="1700" w:type="dxa"/>
          </w:tcPr>
          <w:p w14:paraId="6A7A4B3A" w14:textId="77777777" w:rsidR="00277723" w:rsidRPr="00E27D23" w:rsidRDefault="00277723" w:rsidP="002745DF">
            <w:pPr>
              <w:pStyle w:val="TAL"/>
            </w:pPr>
          </w:p>
        </w:tc>
        <w:tc>
          <w:tcPr>
            <w:tcW w:w="1245" w:type="dxa"/>
          </w:tcPr>
          <w:p w14:paraId="70A4EB66" w14:textId="77777777" w:rsidR="00277723" w:rsidRPr="00E27D23" w:rsidRDefault="00277723" w:rsidP="002745DF">
            <w:pPr>
              <w:pStyle w:val="TAL"/>
            </w:pPr>
          </w:p>
        </w:tc>
      </w:tr>
      <w:tr w:rsidR="00277723" w:rsidRPr="00E27D23" w14:paraId="505268EB" w14:textId="77777777" w:rsidTr="002745DF">
        <w:tc>
          <w:tcPr>
            <w:tcW w:w="4535" w:type="dxa"/>
          </w:tcPr>
          <w:p w14:paraId="2F11FF05" w14:textId="77777777" w:rsidR="00277723" w:rsidRPr="00E27D23" w:rsidRDefault="00277723" w:rsidP="002745DF">
            <w:pPr>
              <w:pStyle w:val="TAL"/>
            </w:pPr>
            <w:r w:rsidRPr="00E27D23">
              <w:t xml:space="preserve">  csi-IM-ResourcesForInterference</w:t>
            </w:r>
          </w:p>
        </w:tc>
        <w:tc>
          <w:tcPr>
            <w:tcW w:w="2267" w:type="dxa"/>
          </w:tcPr>
          <w:p w14:paraId="60711FA9" w14:textId="77777777" w:rsidR="00277723" w:rsidRPr="00E27D23" w:rsidRDefault="00277723" w:rsidP="002745DF">
            <w:pPr>
              <w:pStyle w:val="TAL"/>
            </w:pPr>
            <w:r w:rsidRPr="00E27D23">
              <w:t>Not present</w:t>
            </w:r>
          </w:p>
        </w:tc>
        <w:tc>
          <w:tcPr>
            <w:tcW w:w="1700" w:type="dxa"/>
          </w:tcPr>
          <w:p w14:paraId="6ED873C1" w14:textId="77777777" w:rsidR="00277723" w:rsidRPr="00E27D23" w:rsidRDefault="00277723" w:rsidP="002745DF">
            <w:pPr>
              <w:pStyle w:val="TAL"/>
            </w:pPr>
          </w:p>
        </w:tc>
        <w:tc>
          <w:tcPr>
            <w:tcW w:w="1245" w:type="dxa"/>
          </w:tcPr>
          <w:p w14:paraId="00DD9965" w14:textId="77777777" w:rsidR="00277723" w:rsidRPr="00E27D23" w:rsidRDefault="00277723" w:rsidP="002745DF">
            <w:pPr>
              <w:pStyle w:val="TAL"/>
            </w:pPr>
          </w:p>
        </w:tc>
      </w:tr>
      <w:tr w:rsidR="00277723" w:rsidRPr="00E27D23" w14:paraId="7F36D7A4" w14:textId="77777777" w:rsidTr="002745DF">
        <w:tc>
          <w:tcPr>
            <w:tcW w:w="4535" w:type="dxa"/>
          </w:tcPr>
          <w:p w14:paraId="048FE62E" w14:textId="77777777" w:rsidR="00277723" w:rsidRPr="00E27D23" w:rsidRDefault="00277723" w:rsidP="002745DF">
            <w:pPr>
              <w:pStyle w:val="TAL"/>
            </w:pPr>
            <w:r w:rsidRPr="00E27D23">
              <w:t xml:space="preserve">  nzp-CSI-RS-ResourcesForInterference</w:t>
            </w:r>
          </w:p>
        </w:tc>
        <w:tc>
          <w:tcPr>
            <w:tcW w:w="2267" w:type="dxa"/>
          </w:tcPr>
          <w:p w14:paraId="1F7E1362" w14:textId="77777777" w:rsidR="00277723" w:rsidRPr="00E27D23" w:rsidRDefault="00277723" w:rsidP="002745DF">
            <w:pPr>
              <w:pStyle w:val="TAL"/>
            </w:pPr>
            <w:r w:rsidRPr="00E27D23">
              <w:t>Not present</w:t>
            </w:r>
          </w:p>
        </w:tc>
        <w:tc>
          <w:tcPr>
            <w:tcW w:w="1700" w:type="dxa"/>
          </w:tcPr>
          <w:p w14:paraId="42BA5192" w14:textId="77777777" w:rsidR="00277723" w:rsidRPr="00E27D23" w:rsidRDefault="00277723" w:rsidP="002745DF">
            <w:pPr>
              <w:pStyle w:val="TAL"/>
            </w:pPr>
          </w:p>
        </w:tc>
        <w:tc>
          <w:tcPr>
            <w:tcW w:w="1245" w:type="dxa"/>
          </w:tcPr>
          <w:p w14:paraId="00D82602" w14:textId="77777777" w:rsidR="00277723" w:rsidRPr="00E27D23" w:rsidRDefault="00277723" w:rsidP="002745DF">
            <w:pPr>
              <w:pStyle w:val="TAL"/>
            </w:pPr>
          </w:p>
        </w:tc>
      </w:tr>
      <w:tr w:rsidR="00277723" w:rsidRPr="00E27D23" w14:paraId="4A62A279" w14:textId="77777777" w:rsidTr="002745DF">
        <w:tc>
          <w:tcPr>
            <w:tcW w:w="4535" w:type="dxa"/>
          </w:tcPr>
          <w:p w14:paraId="75FBA244" w14:textId="77777777" w:rsidR="00277723" w:rsidRPr="00E27D23" w:rsidRDefault="00277723" w:rsidP="002745DF">
            <w:pPr>
              <w:pStyle w:val="TAL"/>
            </w:pPr>
            <w:r w:rsidRPr="00E27D23">
              <w:t xml:space="preserve">  reportConfigType CHOICE {</w:t>
            </w:r>
          </w:p>
        </w:tc>
        <w:tc>
          <w:tcPr>
            <w:tcW w:w="2267" w:type="dxa"/>
          </w:tcPr>
          <w:p w14:paraId="518D0177" w14:textId="77777777" w:rsidR="00277723" w:rsidRPr="00E27D23" w:rsidRDefault="00277723" w:rsidP="002745DF">
            <w:pPr>
              <w:pStyle w:val="TAL"/>
            </w:pPr>
          </w:p>
        </w:tc>
        <w:tc>
          <w:tcPr>
            <w:tcW w:w="1700" w:type="dxa"/>
          </w:tcPr>
          <w:p w14:paraId="297E0853" w14:textId="77777777" w:rsidR="00277723" w:rsidRPr="00E27D23" w:rsidRDefault="00277723" w:rsidP="002745DF">
            <w:pPr>
              <w:pStyle w:val="TAL"/>
            </w:pPr>
          </w:p>
        </w:tc>
        <w:tc>
          <w:tcPr>
            <w:tcW w:w="1245" w:type="dxa"/>
          </w:tcPr>
          <w:p w14:paraId="631226AD" w14:textId="77777777" w:rsidR="00277723" w:rsidRPr="00E27D23" w:rsidRDefault="00277723" w:rsidP="002745DF">
            <w:pPr>
              <w:pStyle w:val="TAL"/>
            </w:pPr>
          </w:p>
        </w:tc>
      </w:tr>
      <w:tr w:rsidR="00277723" w:rsidRPr="00E27D23" w14:paraId="68F0F2CD" w14:textId="77777777" w:rsidTr="002745DF">
        <w:tc>
          <w:tcPr>
            <w:tcW w:w="4535" w:type="dxa"/>
          </w:tcPr>
          <w:p w14:paraId="44FFDDD0" w14:textId="77777777" w:rsidR="00277723" w:rsidRPr="00E27D23" w:rsidRDefault="00277723" w:rsidP="002745DF">
            <w:pPr>
              <w:pStyle w:val="TAL"/>
            </w:pPr>
            <w:r w:rsidRPr="00E27D23">
              <w:t xml:space="preserve">    periodic SEQUENCE {</w:t>
            </w:r>
          </w:p>
        </w:tc>
        <w:tc>
          <w:tcPr>
            <w:tcW w:w="2267" w:type="dxa"/>
          </w:tcPr>
          <w:p w14:paraId="26ED56F2" w14:textId="77777777" w:rsidR="00277723" w:rsidRPr="00E27D23" w:rsidRDefault="00277723" w:rsidP="002745DF">
            <w:pPr>
              <w:pStyle w:val="TAL"/>
            </w:pPr>
          </w:p>
        </w:tc>
        <w:tc>
          <w:tcPr>
            <w:tcW w:w="1700" w:type="dxa"/>
          </w:tcPr>
          <w:p w14:paraId="7A2D4858" w14:textId="77777777" w:rsidR="00277723" w:rsidRPr="00E27D23" w:rsidRDefault="00277723" w:rsidP="002745DF">
            <w:pPr>
              <w:pStyle w:val="TAL"/>
            </w:pPr>
          </w:p>
        </w:tc>
        <w:tc>
          <w:tcPr>
            <w:tcW w:w="1245" w:type="dxa"/>
          </w:tcPr>
          <w:p w14:paraId="363D4E48" w14:textId="77777777" w:rsidR="00277723" w:rsidRPr="00E27D23" w:rsidRDefault="00277723" w:rsidP="002745DF">
            <w:pPr>
              <w:pStyle w:val="TAL"/>
            </w:pPr>
          </w:p>
        </w:tc>
      </w:tr>
      <w:tr w:rsidR="00277723" w:rsidRPr="00E27D23" w14:paraId="6E49FCF3" w14:textId="77777777" w:rsidTr="002745DF">
        <w:tc>
          <w:tcPr>
            <w:tcW w:w="4535" w:type="dxa"/>
          </w:tcPr>
          <w:p w14:paraId="7E9F89B8" w14:textId="77777777" w:rsidR="00277723" w:rsidRPr="00E27D23" w:rsidRDefault="00277723" w:rsidP="002745DF">
            <w:pPr>
              <w:pStyle w:val="TAL"/>
            </w:pPr>
            <w:r w:rsidRPr="00E27D23">
              <w:t xml:space="preserve">      reportSlotConfig CHOICE {</w:t>
            </w:r>
          </w:p>
        </w:tc>
        <w:tc>
          <w:tcPr>
            <w:tcW w:w="2267" w:type="dxa"/>
          </w:tcPr>
          <w:p w14:paraId="49736396" w14:textId="77777777" w:rsidR="00277723" w:rsidRPr="00E27D23" w:rsidRDefault="00277723" w:rsidP="002745DF">
            <w:pPr>
              <w:pStyle w:val="TAL"/>
            </w:pPr>
          </w:p>
        </w:tc>
        <w:tc>
          <w:tcPr>
            <w:tcW w:w="1700" w:type="dxa"/>
          </w:tcPr>
          <w:p w14:paraId="6AC04230" w14:textId="77777777" w:rsidR="00277723" w:rsidRPr="00E27D23" w:rsidRDefault="00277723" w:rsidP="002745DF">
            <w:pPr>
              <w:pStyle w:val="TAL"/>
            </w:pPr>
          </w:p>
        </w:tc>
        <w:tc>
          <w:tcPr>
            <w:tcW w:w="1245" w:type="dxa"/>
          </w:tcPr>
          <w:p w14:paraId="6CB81D53" w14:textId="77777777" w:rsidR="00277723" w:rsidRPr="00E27D23" w:rsidRDefault="00277723" w:rsidP="002745DF">
            <w:pPr>
              <w:pStyle w:val="TAL"/>
            </w:pPr>
          </w:p>
        </w:tc>
      </w:tr>
      <w:tr w:rsidR="00277723" w:rsidRPr="00E27D23" w14:paraId="7EEA5554" w14:textId="77777777" w:rsidTr="002745DF">
        <w:tc>
          <w:tcPr>
            <w:tcW w:w="4535" w:type="dxa"/>
          </w:tcPr>
          <w:p w14:paraId="2779E399" w14:textId="77777777" w:rsidR="00277723" w:rsidRPr="00E27D23" w:rsidRDefault="00277723" w:rsidP="002745DF">
            <w:pPr>
              <w:pStyle w:val="TAL"/>
            </w:pPr>
            <w:r w:rsidRPr="00E27D23">
              <w:t xml:space="preserve">        slots20</w:t>
            </w:r>
          </w:p>
        </w:tc>
        <w:tc>
          <w:tcPr>
            <w:tcW w:w="2267" w:type="dxa"/>
          </w:tcPr>
          <w:p w14:paraId="0A1D3F06" w14:textId="77777777" w:rsidR="00277723" w:rsidRPr="00E27D23" w:rsidRDefault="00277723" w:rsidP="002745DF">
            <w:pPr>
              <w:pStyle w:val="TAL"/>
              <w:rPr>
                <w:lang w:eastAsia="zh-CN"/>
              </w:rPr>
            </w:pPr>
            <w:r w:rsidRPr="00E27D23">
              <w:rPr>
                <w:lang w:eastAsia="zh-CN"/>
              </w:rPr>
              <w:t>9</w:t>
            </w:r>
          </w:p>
        </w:tc>
        <w:tc>
          <w:tcPr>
            <w:tcW w:w="1700" w:type="dxa"/>
          </w:tcPr>
          <w:p w14:paraId="1F0785E0" w14:textId="77777777" w:rsidR="00277723" w:rsidRPr="00E27D23" w:rsidRDefault="00277723" w:rsidP="002745DF">
            <w:pPr>
              <w:pStyle w:val="TAL"/>
              <w:rPr>
                <w:lang w:eastAsia="zh-CN"/>
              </w:rPr>
            </w:pPr>
          </w:p>
        </w:tc>
        <w:tc>
          <w:tcPr>
            <w:tcW w:w="1245" w:type="dxa"/>
          </w:tcPr>
          <w:p w14:paraId="7EA79ACB" w14:textId="77777777" w:rsidR="00277723" w:rsidRPr="00E27D23" w:rsidRDefault="00277723" w:rsidP="002745DF">
            <w:pPr>
              <w:pStyle w:val="TAL"/>
            </w:pPr>
          </w:p>
        </w:tc>
      </w:tr>
      <w:tr w:rsidR="00277723" w:rsidRPr="00E27D23" w14:paraId="73200ED2" w14:textId="77777777" w:rsidTr="002745DF">
        <w:tc>
          <w:tcPr>
            <w:tcW w:w="4535" w:type="dxa"/>
          </w:tcPr>
          <w:p w14:paraId="7ED873D1" w14:textId="77777777" w:rsidR="00277723" w:rsidRPr="00E27D23" w:rsidRDefault="00277723" w:rsidP="002745DF">
            <w:pPr>
              <w:pStyle w:val="TAL"/>
            </w:pPr>
            <w:r w:rsidRPr="00E27D23">
              <w:t xml:space="preserve">      }</w:t>
            </w:r>
          </w:p>
        </w:tc>
        <w:tc>
          <w:tcPr>
            <w:tcW w:w="2267" w:type="dxa"/>
          </w:tcPr>
          <w:p w14:paraId="50E02651" w14:textId="77777777" w:rsidR="00277723" w:rsidRPr="00E27D23" w:rsidRDefault="00277723" w:rsidP="002745DF">
            <w:pPr>
              <w:pStyle w:val="TAL"/>
            </w:pPr>
          </w:p>
        </w:tc>
        <w:tc>
          <w:tcPr>
            <w:tcW w:w="1700" w:type="dxa"/>
          </w:tcPr>
          <w:p w14:paraId="422AC1F9" w14:textId="77777777" w:rsidR="00277723" w:rsidRPr="00E27D23" w:rsidRDefault="00277723" w:rsidP="002745DF">
            <w:pPr>
              <w:pStyle w:val="TAL"/>
            </w:pPr>
          </w:p>
        </w:tc>
        <w:tc>
          <w:tcPr>
            <w:tcW w:w="1245" w:type="dxa"/>
          </w:tcPr>
          <w:p w14:paraId="7D605168" w14:textId="77777777" w:rsidR="00277723" w:rsidRPr="00E27D23" w:rsidRDefault="00277723" w:rsidP="002745DF">
            <w:pPr>
              <w:pStyle w:val="TAL"/>
            </w:pPr>
          </w:p>
        </w:tc>
      </w:tr>
      <w:tr w:rsidR="00277723" w:rsidRPr="00E27D23" w14:paraId="30823B18" w14:textId="77777777" w:rsidTr="002745DF">
        <w:tc>
          <w:tcPr>
            <w:tcW w:w="4535" w:type="dxa"/>
          </w:tcPr>
          <w:p w14:paraId="2FE57ADD" w14:textId="77777777" w:rsidR="00277723" w:rsidRPr="00E27D23" w:rsidRDefault="00277723" w:rsidP="002745DF">
            <w:pPr>
              <w:pStyle w:val="TAL"/>
            </w:pPr>
          </w:p>
        </w:tc>
        <w:tc>
          <w:tcPr>
            <w:tcW w:w="2267" w:type="dxa"/>
          </w:tcPr>
          <w:p w14:paraId="11A72B68" w14:textId="77777777" w:rsidR="00277723" w:rsidRPr="00E27D23" w:rsidRDefault="00277723" w:rsidP="002745DF">
            <w:pPr>
              <w:pStyle w:val="TAL"/>
            </w:pPr>
          </w:p>
        </w:tc>
        <w:tc>
          <w:tcPr>
            <w:tcW w:w="1700" w:type="dxa"/>
          </w:tcPr>
          <w:p w14:paraId="5538F452" w14:textId="77777777" w:rsidR="00277723" w:rsidRPr="00E27D23" w:rsidRDefault="00277723" w:rsidP="002745DF">
            <w:pPr>
              <w:pStyle w:val="TAL"/>
            </w:pPr>
          </w:p>
        </w:tc>
        <w:tc>
          <w:tcPr>
            <w:tcW w:w="1245" w:type="dxa"/>
          </w:tcPr>
          <w:p w14:paraId="0501C8D5" w14:textId="77777777" w:rsidR="00277723" w:rsidRPr="00E27D23" w:rsidRDefault="00277723" w:rsidP="002745DF">
            <w:pPr>
              <w:pStyle w:val="TAL"/>
            </w:pPr>
          </w:p>
        </w:tc>
      </w:tr>
      <w:tr w:rsidR="00277723" w:rsidRPr="00E27D23" w14:paraId="4F235970" w14:textId="77777777" w:rsidTr="002745DF">
        <w:tc>
          <w:tcPr>
            <w:tcW w:w="4535" w:type="dxa"/>
          </w:tcPr>
          <w:p w14:paraId="0F21C58A" w14:textId="77777777" w:rsidR="00277723" w:rsidRPr="00E27D23" w:rsidRDefault="00277723" w:rsidP="002745DF">
            <w:pPr>
              <w:pStyle w:val="TAL"/>
            </w:pPr>
            <w:r w:rsidRPr="00E27D23">
              <w:t xml:space="preserve">    pucch-CSI-ResourceList SEQUENCE (SIZE (1..maxNrofBWPs)) OF PUCCH-CSI-Resource {</w:t>
            </w:r>
          </w:p>
        </w:tc>
        <w:tc>
          <w:tcPr>
            <w:tcW w:w="2267" w:type="dxa"/>
          </w:tcPr>
          <w:p w14:paraId="1DA3ECFE" w14:textId="77777777" w:rsidR="00277723" w:rsidRPr="00E27D23" w:rsidRDefault="00277723" w:rsidP="002745DF">
            <w:pPr>
              <w:pStyle w:val="TAL"/>
              <w:rPr>
                <w:lang w:eastAsia="zh-CN"/>
              </w:rPr>
            </w:pPr>
            <w:r w:rsidRPr="00E27D23">
              <w:rPr>
                <w:lang w:eastAsia="zh-CN"/>
              </w:rPr>
              <w:t>1 entry</w:t>
            </w:r>
          </w:p>
        </w:tc>
        <w:tc>
          <w:tcPr>
            <w:tcW w:w="1700" w:type="dxa"/>
          </w:tcPr>
          <w:p w14:paraId="34C7860B" w14:textId="77777777" w:rsidR="00277723" w:rsidRPr="00E27D23" w:rsidRDefault="00277723" w:rsidP="002745DF">
            <w:pPr>
              <w:pStyle w:val="TAL"/>
            </w:pPr>
          </w:p>
        </w:tc>
        <w:tc>
          <w:tcPr>
            <w:tcW w:w="1245" w:type="dxa"/>
          </w:tcPr>
          <w:p w14:paraId="656E2F8E" w14:textId="77777777" w:rsidR="00277723" w:rsidRPr="00E27D23" w:rsidRDefault="00277723" w:rsidP="002745DF">
            <w:pPr>
              <w:pStyle w:val="TAL"/>
            </w:pPr>
          </w:p>
        </w:tc>
      </w:tr>
      <w:tr w:rsidR="00277723" w:rsidRPr="00E27D23" w14:paraId="7FDEB40F" w14:textId="77777777" w:rsidTr="002745DF">
        <w:tc>
          <w:tcPr>
            <w:tcW w:w="4535" w:type="dxa"/>
          </w:tcPr>
          <w:p w14:paraId="1A2B0B63" w14:textId="77777777" w:rsidR="00277723" w:rsidRPr="00E27D23" w:rsidRDefault="00277723" w:rsidP="002745DF">
            <w:pPr>
              <w:pStyle w:val="TAL"/>
            </w:pPr>
            <w:r w:rsidRPr="00E27D23">
              <w:t xml:space="preserve">      PUCCH-CSI-Resource [1] SEQUENCE {</w:t>
            </w:r>
          </w:p>
        </w:tc>
        <w:tc>
          <w:tcPr>
            <w:tcW w:w="2267" w:type="dxa"/>
          </w:tcPr>
          <w:p w14:paraId="00608573" w14:textId="77777777" w:rsidR="00277723" w:rsidRPr="00E27D23" w:rsidRDefault="00277723" w:rsidP="002745DF">
            <w:pPr>
              <w:pStyle w:val="TAL"/>
            </w:pPr>
          </w:p>
        </w:tc>
        <w:tc>
          <w:tcPr>
            <w:tcW w:w="1700" w:type="dxa"/>
          </w:tcPr>
          <w:p w14:paraId="11EC2DE6" w14:textId="77777777" w:rsidR="00277723" w:rsidRPr="00E27D23" w:rsidRDefault="00277723" w:rsidP="002745DF">
            <w:pPr>
              <w:pStyle w:val="TAL"/>
              <w:rPr>
                <w:lang w:eastAsia="zh-CN"/>
              </w:rPr>
            </w:pPr>
            <w:r w:rsidRPr="00E27D23">
              <w:rPr>
                <w:lang w:eastAsia="zh-CN"/>
              </w:rPr>
              <w:t>entry 1</w:t>
            </w:r>
          </w:p>
        </w:tc>
        <w:tc>
          <w:tcPr>
            <w:tcW w:w="1245" w:type="dxa"/>
          </w:tcPr>
          <w:p w14:paraId="2CA98EF9" w14:textId="77777777" w:rsidR="00277723" w:rsidRPr="00E27D23" w:rsidRDefault="00277723" w:rsidP="002745DF">
            <w:pPr>
              <w:pStyle w:val="TAL"/>
            </w:pPr>
          </w:p>
        </w:tc>
      </w:tr>
      <w:tr w:rsidR="00277723" w:rsidRPr="00E27D23" w14:paraId="29E5D6BB" w14:textId="77777777" w:rsidTr="002745DF">
        <w:tc>
          <w:tcPr>
            <w:tcW w:w="4535" w:type="dxa"/>
          </w:tcPr>
          <w:p w14:paraId="1DAEB26A" w14:textId="77777777" w:rsidR="00277723" w:rsidRPr="00E27D23" w:rsidRDefault="00277723" w:rsidP="002745DF">
            <w:pPr>
              <w:pStyle w:val="TAL"/>
            </w:pPr>
            <w:r w:rsidRPr="00E27D23">
              <w:t xml:space="preserve">        uplinkBandwidthPartId</w:t>
            </w:r>
          </w:p>
        </w:tc>
        <w:tc>
          <w:tcPr>
            <w:tcW w:w="2267" w:type="dxa"/>
          </w:tcPr>
          <w:p w14:paraId="51FF55DD" w14:textId="77777777" w:rsidR="00277723" w:rsidRPr="00E27D23" w:rsidRDefault="00277723" w:rsidP="002745DF">
            <w:pPr>
              <w:pStyle w:val="TAL"/>
              <w:rPr>
                <w:lang w:eastAsia="zh-CN"/>
              </w:rPr>
            </w:pPr>
            <w:r w:rsidRPr="00E27D23">
              <w:rPr>
                <w:lang w:eastAsia="zh-CN"/>
              </w:rPr>
              <w:t>0</w:t>
            </w:r>
          </w:p>
        </w:tc>
        <w:tc>
          <w:tcPr>
            <w:tcW w:w="1700" w:type="dxa"/>
          </w:tcPr>
          <w:p w14:paraId="4B8DD275" w14:textId="77777777" w:rsidR="00277723" w:rsidRPr="00E27D23" w:rsidRDefault="00277723" w:rsidP="002745DF">
            <w:pPr>
              <w:pStyle w:val="TAL"/>
              <w:rPr>
                <w:lang w:eastAsia="zh-CN"/>
              </w:rPr>
            </w:pPr>
          </w:p>
        </w:tc>
        <w:tc>
          <w:tcPr>
            <w:tcW w:w="1245" w:type="dxa"/>
          </w:tcPr>
          <w:p w14:paraId="1ACF9DCF" w14:textId="77777777" w:rsidR="00277723" w:rsidRPr="00E27D23" w:rsidRDefault="00277723" w:rsidP="002745DF">
            <w:pPr>
              <w:pStyle w:val="TAL"/>
            </w:pPr>
          </w:p>
        </w:tc>
      </w:tr>
      <w:tr w:rsidR="00277723" w:rsidRPr="00E27D23" w14:paraId="46AD92A9" w14:textId="77777777" w:rsidTr="002745DF">
        <w:tc>
          <w:tcPr>
            <w:tcW w:w="4535" w:type="dxa"/>
          </w:tcPr>
          <w:p w14:paraId="716B972D" w14:textId="77777777" w:rsidR="00277723" w:rsidRPr="00E27D23" w:rsidRDefault="00277723" w:rsidP="002745DF">
            <w:pPr>
              <w:pStyle w:val="TAL"/>
            </w:pPr>
            <w:r w:rsidRPr="00E27D23">
              <w:t xml:space="preserve">        pucch-Resource</w:t>
            </w:r>
          </w:p>
        </w:tc>
        <w:tc>
          <w:tcPr>
            <w:tcW w:w="2267" w:type="dxa"/>
          </w:tcPr>
          <w:p w14:paraId="479391FB" w14:textId="77777777" w:rsidR="00277723" w:rsidRPr="00E27D23" w:rsidRDefault="00277723" w:rsidP="002745DF">
            <w:pPr>
              <w:pStyle w:val="TAL"/>
            </w:pPr>
            <w:r w:rsidRPr="00E27D23">
              <w:rPr>
                <w:lang w:eastAsia="zh-CN"/>
              </w:rPr>
              <w:t>9</w:t>
            </w:r>
          </w:p>
        </w:tc>
        <w:tc>
          <w:tcPr>
            <w:tcW w:w="1700" w:type="dxa"/>
          </w:tcPr>
          <w:p w14:paraId="0354351C" w14:textId="77777777" w:rsidR="00277723" w:rsidRPr="00E27D23" w:rsidRDefault="00277723" w:rsidP="002745DF">
            <w:pPr>
              <w:pStyle w:val="TAL"/>
              <w:rPr>
                <w:lang w:eastAsia="zh-CN"/>
              </w:rPr>
            </w:pPr>
          </w:p>
        </w:tc>
        <w:tc>
          <w:tcPr>
            <w:tcW w:w="1245" w:type="dxa"/>
          </w:tcPr>
          <w:p w14:paraId="50862E5D" w14:textId="77777777" w:rsidR="00277723" w:rsidRPr="00E27D23" w:rsidRDefault="00277723" w:rsidP="002745DF">
            <w:pPr>
              <w:pStyle w:val="TAL"/>
            </w:pPr>
          </w:p>
        </w:tc>
      </w:tr>
      <w:tr w:rsidR="00277723" w:rsidRPr="00E27D23" w14:paraId="5CCD44A5" w14:textId="77777777" w:rsidTr="002745DF">
        <w:tc>
          <w:tcPr>
            <w:tcW w:w="4535" w:type="dxa"/>
          </w:tcPr>
          <w:p w14:paraId="0BE024F4" w14:textId="77777777" w:rsidR="00277723" w:rsidRPr="00E27D23" w:rsidRDefault="00277723" w:rsidP="002745DF">
            <w:pPr>
              <w:pStyle w:val="TAL"/>
            </w:pPr>
            <w:r w:rsidRPr="00E27D23">
              <w:t xml:space="preserve">      }</w:t>
            </w:r>
          </w:p>
        </w:tc>
        <w:tc>
          <w:tcPr>
            <w:tcW w:w="2267" w:type="dxa"/>
          </w:tcPr>
          <w:p w14:paraId="30F66A07" w14:textId="77777777" w:rsidR="00277723" w:rsidRPr="00E27D23" w:rsidRDefault="00277723" w:rsidP="002745DF">
            <w:pPr>
              <w:pStyle w:val="TAL"/>
            </w:pPr>
          </w:p>
        </w:tc>
        <w:tc>
          <w:tcPr>
            <w:tcW w:w="1700" w:type="dxa"/>
          </w:tcPr>
          <w:p w14:paraId="784E49A9" w14:textId="77777777" w:rsidR="00277723" w:rsidRPr="00E27D23" w:rsidRDefault="00277723" w:rsidP="002745DF">
            <w:pPr>
              <w:pStyle w:val="TAL"/>
              <w:rPr>
                <w:lang w:eastAsia="zh-CN"/>
              </w:rPr>
            </w:pPr>
          </w:p>
        </w:tc>
        <w:tc>
          <w:tcPr>
            <w:tcW w:w="1245" w:type="dxa"/>
          </w:tcPr>
          <w:p w14:paraId="6E6CBE4B" w14:textId="77777777" w:rsidR="00277723" w:rsidRPr="00E27D23" w:rsidRDefault="00277723" w:rsidP="002745DF">
            <w:pPr>
              <w:pStyle w:val="TAL"/>
            </w:pPr>
          </w:p>
        </w:tc>
      </w:tr>
      <w:tr w:rsidR="00277723" w:rsidRPr="00E27D23" w14:paraId="1D1AE058" w14:textId="77777777" w:rsidTr="002745DF">
        <w:tc>
          <w:tcPr>
            <w:tcW w:w="4535" w:type="dxa"/>
          </w:tcPr>
          <w:p w14:paraId="49CF6274" w14:textId="77777777" w:rsidR="00277723" w:rsidRPr="00E27D23" w:rsidRDefault="00277723" w:rsidP="002745DF">
            <w:pPr>
              <w:pStyle w:val="TAL"/>
            </w:pPr>
            <w:r w:rsidRPr="00E27D23">
              <w:t xml:space="preserve">    }</w:t>
            </w:r>
          </w:p>
        </w:tc>
        <w:tc>
          <w:tcPr>
            <w:tcW w:w="2267" w:type="dxa"/>
          </w:tcPr>
          <w:p w14:paraId="3400E74A" w14:textId="77777777" w:rsidR="00277723" w:rsidRPr="00E27D23" w:rsidRDefault="00277723" w:rsidP="002745DF">
            <w:pPr>
              <w:pStyle w:val="TAL"/>
            </w:pPr>
          </w:p>
        </w:tc>
        <w:tc>
          <w:tcPr>
            <w:tcW w:w="1700" w:type="dxa"/>
          </w:tcPr>
          <w:p w14:paraId="21B5D1FC" w14:textId="77777777" w:rsidR="00277723" w:rsidRPr="00E27D23" w:rsidRDefault="00277723" w:rsidP="002745DF">
            <w:pPr>
              <w:pStyle w:val="TAL"/>
            </w:pPr>
          </w:p>
        </w:tc>
        <w:tc>
          <w:tcPr>
            <w:tcW w:w="1245" w:type="dxa"/>
          </w:tcPr>
          <w:p w14:paraId="57456AB1" w14:textId="77777777" w:rsidR="00277723" w:rsidRPr="00E27D23" w:rsidRDefault="00277723" w:rsidP="002745DF">
            <w:pPr>
              <w:pStyle w:val="TAL"/>
            </w:pPr>
          </w:p>
        </w:tc>
      </w:tr>
      <w:tr w:rsidR="00277723" w:rsidRPr="00E27D23" w14:paraId="1C337A95" w14:textId="77777777" w:rsidTr="002745DF">
        <w:tc>
          <w:tcPr>
            <w:tcW w:w="4535" w:type="dxa"/>
          </w:tcPr>
          <w:p w14:paraId="2B1D53DB" w14:textId="77777777" w:rsidR="00277723" w:rsidRPr="00E27D23" w:rsidRDefault="00277723" w:rsidP="002745DF">
            <w:pPr>
              <w:pStyle w:val="TAL"/>
            </w:pPr>
            <w:r w:rsidRPr="00E27D23">
              <w:t xml:space="preserve">  }</w:t>
            </w:r>
          </w:p>
        </w:tc>
        <w:tc>
          <w:tcPr>
            <w:tcW w:w="2267" w:type="dxa"/>
          </w:tcPr>
          <w:p w14:paraId="1F26C1C4" w14:textId="77777777" w:rsidR="00277723" w:rsidRPr="00E27D23" w:rsidRDefault="00277723" w:rsidP="002745DF">
            <w:pPr>
              <w:pStyle w:val="TAL"/>
            </w:pPr>
          </w:p>
        </w:tc>
        <w:tc>
          <w:tcPr>
            <w:tcW w:w="1700" w:type="dxa"/>
          </w:tcPr>
          <w:p w14:paraId="2CE44170" w14:textId="77777777" w:rsidR="00277723" w:rsidRPr="00E27D23" w:rsidRDefault="00277723" w:rsidP="002745DF">
            <w:pPr>
              <w:pStyle w:val="TAL"/>
            </w:pPr>
          </w:p>
        </w:tc>
        <w:tc>
          <w:tcPr>
            <w:tcW w:w="1245" w:type="dxa"/>
          </w:tcPr>
          <w:p w14:paraId="4BAF393B" w14:textId="77777777" w:rsidR="00277723" w:rsidRPr="00E27D23" w:rsidRDefault="00277723" w:rsidP="002745DF">
            <w:pPr>
              <w:pStyle w:val="TAL"/>
            </w:pPr>
          </w:p>
        </w:tc>
      </w:tr>
      <w:tr w:rsidR="00277723" w:rsidRPr="00E27D23" w14:paraId="25E1DF75" w14:textId="77777777" w:rsidTr="002745DF">
        <w:tc>
          <w:tcPr>
            <w:tcW w:w="4535" w:type="dxa"/>
          </w:tcPr>
          <w:p w14:paraId="7DF25A0D" w14:textId="77777777" w:rsidR="00277723" w:rsidRPr="00E27D23" w:rsidRDefault="00277723" w:rsidP="002745DF">
            <w:pPr>
              <w:pStyle w:val="TAL"/>
            </w:pPr>
            <w:r w:rsidRPr="00E27D23">
              <w:t xml:space="preserve">  reportQuantity CHOICE {</w:t>
            </w:r>
          </w:p>
        </w:tc>
        <w:tc>
          <w:tcPr>
            <w:tcW w:w="2267" w:type="dxa"/>
          </w:tcPr>
          <w:p w14:paraId="5575A034" w14:textId="77777777" w:rsidR="00277723" w:rsidRPr="00E27D23" w:rsidRDefault="00277723" w:rsidP="002745DF">
            <w:pPr>
              <w:pStyle w:val="TAL"/>
            </w:pPr>
          </w:p>
        </w:tc>
        <w:tc>
          <w:tcPr>
            <w:tcW w:w="1700" w:type="dxa"/>
          </w:tcPr>
          <w:p w14:paraId="1C8FD1EB" w14:textId="77777777" w:rsidR="00277723" w:rsidRPr="00E27D23" w:rsidRDefault="00277723" w:rsidP="002745DF">
            <w:pPr>
              <w:pStyle w:val="TAL"/>
            </w:pPr>
          </w:p>
        </w:tc>
        <w:tc>
          <w:tcPr>
            <w:tcW w:w="1245" w:type="dxa"/>
          </w:tcPr>
          <w:p w14:paraId="5474F4D8" w14:textId="77777777" w:rsidR="00277723" w:rsidRPr="00E27D23" w:rsidRDefault="00277723" w:rsidP="002745DF">
            <w:pPr>
              <w:pStyle w:val="TAL"/>
            </w:pPr>
          </w:p>
        </w:tc>
      </w:tr>
      <w:tr w:rsidR="00277723" w:rsidRPr="00E27D23" w14:paraId="7AB7E835" w14:textId="77777777" w:rsidTr="002745DF">
        <w:tc>
          <w:tcPr>
            <w:tcW w:w="4535" w:type="dxa"/>
          </w:tcPr>
          <w:p w14:paraId="65464EF0" w14:textId="77777777" w:rsidR="00277723" w:rsidRPr="00E27D23" w:rsidRDefault="00277723" w:rsidP="002745DF">
            <w:pPr>
              <w:pStyle w:val="TAL"/>
            </w:pPr>
            <w:r w:rsidRPr="00E27D23">
              <w:t xml:space="preserve">    ssb-Index-RSRP</w:t>
            </w:r>
          </w:p>
        </w:tc>
        <w:tc>
          <w:tcPr>
            <w:tcW w:w="2267" w:type="dxa"/>
          </w:tcPr>
          <w:p w14:paraId="554F394F" w14:textId="77777777" w:rsidR="00277723" w:rsidRPr="00E27D23" w:rsidRDefault="00277723" w:rsidP="002745DF">
            <w:pPr>
              <w:pStyle w:val="TAL"/>
            </w:pPr>
            <w:r w:rsidRPr="00E27D23">
              <w:t>NULL</w:t>
            </w:r>
          </w:p>
        </w:tc>
        <w:tc>
          <w:tcPr>
            <w:tcW w:w="1700" w:type="dxa"/>
          </w:tcPr>
          <w:p w14:paraId="5B5669A8" w14:textId="77777777" w:rsidR="00277723" w:rsidRPr="00E27D23" w:rsidRDefault="00277723" w:rsidP="002745DF">
            <w:pPr>
              <w:pStyle w:val="TAL"/>
            </w:pPr>
          </w:p>
        </w:tc>
        <w:tc>
          <w:tcPr>
            <w:tcW w:w="1245" w:type="dxa"/>
          </w:tcPr>
          <w:p w14:paraId="1D2049B2" w14:textId="77777777" w:rsidR="00277723" w:rsidRPr="00E27D23" w:rsidRDefault="00277723" w:rsidP="002745DF">
            <w:pPr>
              <w:pStyle w:val="TAL"/>
            </w:pPr>
          </w:p>
        </w:tc>
      </w:tr>
      <w:tr w:rsidR="00277723" w:rsidRPr="00E27D23" w14:paraId="724CF8BD" w14:textId="77777777" w:rsidTr="002745DF">
        <w:tc>
          <w:tcPr>
            <w:tcW w:w="4535" w:type="dxa"/>
          </w:tcPr>
          <w:p w14:paraId="7C544272" w14:textId="77777777" w:rsidR="00277723" w:rsidRPr="00E27D23" w:rsidRDefault="00277723" w:rsidP="002745DF">
            <w:pPr>
              <w:pStyle w:val="TAL"/>
            </w:pPr>
            <w:r w:rsidRPr="00E27D23">
              <w:t xml:space="preserve">  }</w:t>
            </w:r>
          </w:p>
        </w:tc>
        <w:tc>
          <w:tcPr>
            <w:tcW w:w="2267" w:type="dxa"/>
          </w:tcPr>
          <w:p w14:paraId="4785FFBB" w14:textId="77777777" w:rsidR="00277723" w:rsidRPr="00E27D23" w:rsidRDefault="00277723" w:rsidP="002745DF">
            <w:pPr>
              <w:pStyle w:val="TAL"/>
            </w:pPr>
          </w:p>
        </w:tc>
        <w:tc>
          <w:tcPr>
            <w:tcW w:w="1700" w:type="dxa"/>
          </w:tcPr>
          <w:p w14:paraId="7AB08D8F" w14:textId="77777777" w:rsidR="00277723" w:rsidRPr="00E27D23" w:rsidRDefault="00277723" w:rsidP="002745DF">
            <w:pPr>
              <w:pStyle w:val="TAL"/>
            </w:pPr>
          </w:p>
        </w:tc>
        <w:tc>
          <w:tcPr>
            <w:tcW w:w="1245" w:type="dxa"/>
          </w:tcPr>
          <w:p w14:paraId="6233A4FA" w14:textId="77777777" w:rsidR="00277723" w:rsidRPr="00E27D23" w:rsidRDefault="00277723" w:rsidP="002745DF">
            <w:pPr>
              <w:pStyle w:val="TAL"/>
            </w:pPr>
          </w:p>
        </w:tc>
      </w:tr>
      <w:tr w:rsidR="00277723" w:rsidRPr="00E27D23" w14:paraId="4BFC6CDE" w14:textId="77777777" w:rsidTr="002745DF">
        <w:tc>
          <w:tcPr>
            <w:tcW w:w="4535" w:type="dxa"/>
          </w:tcPr>
          <w:p w14:paraId="0DEF5669" w14:textId="77777777" w:rsidR="00277723" w:rsidRPr="00E27D23" w:rsidRDefault="00277723" w:rsidP="002745DF">
            <w:pPr>
              <w:pStyle w:val="TAL"/>
            </w:pPr>
            <w:r w:rsidRPr="00E27D23">
              <w:t xml:space="preserve">  timeRestrictionForChannelMeasurements</w:t>
            </w:r>
          </w:p>
        </w:tc>
        <w:tc>
          <w:tcPr>
            <w:tcW w:w="2267" w:type="dxa"/>
          </w:tcPr>
          <w:p w14:paraId="31D2B56A" w14:textId="77777777" w:rsidR="00277723" w:rsidRPr="00E27D23" w:rsidRDefault="00277723" w:rsidP="002745DF">
            <w:pPr>
              <w:pStyle w:val="TAL"/>
            </w:pPr>
            <w:r w:rsidRPr="00E27D23">
              <w:t>notConfigured</w:t>
            </w:r>
          </w:p>
        </w:tc>
        <w:tc>
          <w:tcPr>
            <w:tcW w:w="1700" w:type="dxa"/>
          </w:tcPr>
          <w:p w14:paraId="7B8670FB" w14:textId="77777777" w:rsidR="00277723" w:rsidRPr="00E27D23" w:rsidRDefault="00277723" w:rsidP="002745DF">
            <w:pPr>
              <w:pStyle w:val="TAL"/>
            </w:pPr>
          </w:p>
        </w:tc>
        <w:tc>
          <w:tcPr>
            <w:tcW w:w="1245" w:type="dxa"/>
          </w:tcPr>
          <w:p w14:paraId="6FA94657" w14:textId="77777777" w:rsidR="00277723" w:rsidRPr="00E27D23" w:rsidRDefault="00277723" w:rsidP="002745DF">
            <w:pPr>
              <w:pStyle w:val="TAL"/>
            </w:pPr>
          </w:p>
        </w:tc>
      </w:tr>
      <w:tr w:rsidR="00277723" w:rsidRPr="00E27D23" w14:paraId="5816728A" w14:textId="77777777" w:rsidTr="002745DF">
        <w:tc>
          <w:tcPr>
            <w:tcW w:w="4535" w:type="dxa"/>
          </w:tcPr>
          <w:p w14:paraId="2DE964D4" w14:textId="77777777" w:rsidR="00277723" w:rsidRPr="00E27D23" w:rsidRDefault="00277723" w:rsidP="002745DF">
            <w:pPr>
              <w:pStyle w:val="TAL"/>
            </w:pPr>
            <w:r w:rsidRPr="00E27D23">
              <w:t xml:space="preserve">  timeRestrictionForInterferenceMeasurements</w:t>
            </w:r>
          </w:p>
        </w:tc>
        <w:tc>
          <w:tcPr>
            <w:tcW w:w="2267" w:type="dxa"/>
          </w:tcPr>
          <w:p w14:paraId="6DCDED3C" w14:textId="77777777" w:rsidR="00277723" w:rsidRPr="00E27D23" w:rsidRDefault="00277723" w:rsidP="002745DF">
            <w:pPr>
              <w:pStyle w:val="TAL"/>
            </w:pPr>
            <w:r w:rsidRPr="00E27D23">
              <w:t>notConfigured</w:t>
            </w:r>
          </w:p>
        </w:tc>
        <w:tc>
          <w:tcPr>
            <w:tcW w:w="1700" w:type="dxa"/>
          </w:tcPr>
          <w:p w14:paraId="1012F6EF" w14:textId="77777777" w:rsidR="00277723" w:rsidRPr="00E27D23" w:rsidRDefault="00277723" w:rsidP="002745DF">
            <w:pPr>
              <w:pStyle w:val="TAL"/>
            </w:pPr>
          </w:p>
        </w:tc>
        <w:tc>
          <w:tcPr>
            <w:tcW w:w="1245" w:type="dxa"/>
          </w:tcPr>
          <w:p w14:paraId="4297E419" w14:textId="77777777" w:rsidR="00277723" w:rsidRPr="00E27D23" w:rsidRDefault="00277723" w:rsidP="002745DF">
            <w:pPr>
              <w:pStyle w:val="TAL"/>
            </w:pPr>
          </w:p>
        </w:tc>
      </w:tr>
      <w:tr w:rsidR="00277723" w:rsidRPr="00E27D23" w14:paraId="0C79B57A" w14:textId="77777777" w:rsidTr="002745DF">
        <w:tc>
          <w:tcPr>
            <w:tcW w:w="4535" w:type="dxa"/>
          </w:tcPr>
          <w:p w14:paraId="703501B4" w14:textId="77777777" w:rsidR="00277723" w:rsidRPr="00E27D23" w:rsidRDefault="00277723" w:rsidP="002745DF">
            <w:pPr>
              <w:pStyle w:val="TAL"/>
            </w:pPr>
            <w:r w:rsidRPr="00E27D23">
              <w:t xml:space="preserve">  codebookConfig</w:t>
            </w:r>
          </w:p>
        </w:tc>
        <w:tc>
          <w:tcPr>
            <w:tcW w:w="2267" w:type="dxa"/>
          </w:tcPr>
          <w:p w14:paraId="3C8F53F9" w14:textId="77777777" w:rsidR="00277723" w:rsidRPr="00E27D23" w:rsidRDefault="00277723" w:rsidP="002745DF">
            <w:pPr>
              <w:pStyle w:val="TAL"/>
            </w:pPr>
            <w:r w:rsidRPr="00E27D23">
              <w:t>Not present</w:t>
            </w:r>
          </w:p>
        </w:tc>
        <w:tc>
          <w:tcPr>
            <w:tcW w:w="1700" w:type="dxa"/>
          </w:tcPr>
          <w:p w14:paraId="61953B6A" w14:textId="77777777" w:rsidR="00277723" w:rsidRPr="00E27D23" w:rsidRDefault="00277723" w:rsidP="002745DF">
            <w:pPr>
              <w:pStyle w:val="TAL"/>
            </w:pPr>
          </w:p>
        </w:tc>
        <w:tc>
          <w:tcPr>
            <w:tcW w:w="1245" w:type="dxa"/>
          </w:tcPr>
          <w:p w14:paraId="3515480C" w14:textId="77777777" w:rsidR="00277723" w:rsidRPr="00E27D23" w:rsidRDefault="00277723" w:rsidP="002745DF">
            <w:pPr>
              <w:pStyle w:val="TAL"/>
            </w:pPr>
          </w:p>
        </w:tc>
      </w:tr>
      <w:tr w:rsidR="00277723" w:rsidRPr="00E27D23" w14:paraId="23650F19" w14:textId="77777777" w:rsidTr="002745DF">
        <w:tc>
          <w:tcPr>
            <w:tcW w:w="4535" w:type="dxa"/>
          </w:tcPr>
          <w:p w14:paraId="3433B6E1" w14:textId="77777777" w:rsidR="00277723" w:rsidRPr="00E27D23" w:rsidRDefault="00277723" w:rsidP="002745DF">
            <w:pPr>
              <w:pStyle w:val="TAL"/>
            </w:pPr>
            <w:r w:rsidRPr="00E27D23">
              <w:t xml:space="preserve">  dummy</w:t>
            </w:r>
          </w:p>
        </w:tc>
        <w:tc>
          <w:tcPr>
            <w:tcW w:w="2267" w:type="dxa"/>
          </w:tcPr>
          <w:p w14:paraId="3EFB9A00" w14:textId="77777777" w:rsidR="00277723" w:rsidRPr="00E27D23" w:rsidRDefault="00277723" w:rsidP="002745DF">
            <w:pPr>
              <w:pStyle w:val="TAL"/>
            </w:pPr>
            <w:r w:rsidRPr="00E27D23">
              <w:t>Not present</w:t>
            </w:r>
          </w:p>
        </w:tc>
        <w:tc>
          <w:tcPr>
            <w:tcW w:w="1700" w:type="dxa"/>
          </w:tcPr>
          <w:p w14:paraId="554FB7AF" w14:textId="77777777" w:rsidR="00277723" w:rsidRPr="00E27D23" w:rsidRDefault="00277723" w:rsidP="002745DF">
            <w:pPr>
              <w:pStyle w:val="TAL"/>
            </w:pPr>
          </w:p>
        </w:tc>
        <w:tc>
          <w:tcPr>
            <w:tcW w:w="1245" w:type="dxa"/>
          </w:tcPr>
          <w:p w14:paraId="6E468B90" w14:textId="77777777" w:rsidR="00277723" w:rsidRPr="00E27D23" w:rsidRDefault="00277723" w:rsidP="002745DF">
            <w:pPr>
              <w:pStyle w:val="TAL"/>
            </w:pPr>
          </w:p>
        </w:tc>
      </w:tr>
      <w:tr w:rsidR="00277723" w:rsidRPr="00E27D23" w14:paraId="50FA3E61" w14:textId="77777777" w:rsidTr="002745DF">
        <w:tc>
          <w:tcPr>
            <w:tcW w:w="4535" w:type="dxa"/>
          </w:tcPr>
          <w:p w14:paraId="7700E841" w14:textId="77777777" w:rsidR="00277723" w:rsidRPr="00E27D23" w:rsidRDefault="00277723" w:rsidP="002745DF">
            <w:pPr>
              <w:pStyle w:val="TAL"/>
            </w:pPr>
            <w:r w:rsidRPr="00E27D23">
              <w:t xml:space="preserve">  groupBasedBeamReporting CHOICE {</w:t>
            </w:r>
          </w:p>
        </w:tc>
        <w:tc>
          <w:tcPr>
            <w:tcW w:w="2267" w:type="dxa"/>
          </w:tcPr>
          <w:p w14:paraId="78DAEBF6" w14:textId="77777777" w:rsidR="00277723" w:rsidRPr="00E27D23" w:rsidRDefault="00277723" w:rsidP="002745DF">
            <w:pPr>
              <w:pStyle w:val="TAL"/>
            </w:pPr>
          </w:p>
        </w:tc>
        <w:tc>
          <w:tcPr>
            <w:tcW w:w="1700" w:type="dxa"/>
          </w:tcPr>
          <w:p w14:paraId="019B415E" w14:textId="77777777" w:rsidR="00277723" w:rsidRPr="00E27D23" w:rsidRDefault="00277723" w:rsidP="002745DF">
            <w:pPr>
              <w:pStyle w:val="TAL"/>
            </w:pPr>
          </w:p>
        </w:tc>
        <w:tc>
          <w:tcPr>
            <w:tcW w:w="1245" w:type="dxa"/>
          </w:tcPr>
          <w:p w14:paraId="3C277682" w14:textId="77777777" w:rsidR="00277723" w:rsidRPr="00E27D23" w:rsidRDefault="00277723" w:rsidP="002745DF">
            <w:pPr>
              <w:pStyle w:val="TAL"/>
            </w:pPr>
          </w:p>
        </w:tc>
      </w:tr>
      <w:tr w:rsidR="00277723" w:rsidRPr="00E27D23" w14:paraId="437DE612" w14:textId="77777777" w:rsidTr="002745DF">
        <w:tc>
          <w:tcPr>
            <w:tcW w:w="4535" w:type="dxa"/>
          </w:tcPr>
          <w:p w14:paraId="2B37FCC9" w14:textId="77777777" w:rsidR="00277723" w:rsidRPr="00E27D23" w:rsidRDefault="00277723" w:rsidP="002745DF">
            <w:pPr>
              <w:pStyle w:val="TAL"/>
            </w:pPr>
            <w:r w:rsidRPr="00E27D23">
              <w:t xml:space="preserve">    disabled  SEQUENCE {</w:t>
            </w:r>
          </w:p>
        </w:tc>
        <w:tc>
          <w:tcPr>
            <w:tcW w:w="2267" w:type="dxa"/>
          </w:tcPr>
          <w:p w14:paraId="1DE973ED" w14:textId="77777777" w:rsidR="00277723" w:rsidRPr="00E27D23" w:rsidRDefault="00277723" w:rsidP="002745DF">
            <w:pPr>
              <w:pStyle w:val="TAL"/>
            </w:pPr>
          </w:p>
        </w:tc>
        <w:tc>
          <w:tcPr>
            <w:tcW w:w="1700" w:type="dxa"/>
          </w:tcPr>
          <w:p w14:paraId="20111AD3" w14:textId="77777777" w:rsidR="00277723" w:rsidRPr="00E27D23" w:rsidRDefault="00277723" w:rsidP="002745DF">
            <w:pPr>
              <w:pStyle w:val="TAL"/>
            </w:pPr>
          </w:p>
        </w:tc>
        <w:tc>
          <w:tcPr>
            <w:tcW w:w="1245" w:type="dxa"/>
          </w:tcPr>
          <w:p w14:paraId="4B3ECE51" w14:textId="77777777" w:rsidR="00277723" w:rsidRPr="00E27D23" w:rsidRDefault="00277723" w:rsidP="002745DF">
            <w:pPr>
              <w:pStyle w:val="TAL"/>
            </w:pPr>
          </w:p>
        </w:tc>
      </w:tr>
      <w:tr w:rsidR="00277723" w:rsidRPr="00E27D23" w14:paraId="187A147A" w14:textId="77777777" w:rsidTr="002745DF">
        <w:tc>
          <w:tcPr>
            <w:tcW w:w="4535" w:type="dxa"/>
          </w:tcPr>
          <w:p w14:paraId="4FF028EA" w14:textId="77777777" w:rsidR="00277723" w:rsidRPr="00E27D23" w:rsidRDefault="00277723" w:rsidP="002745DF">
            <w:pPr>
              <w:pStyle w:val="TAL"/>
            </w:pPr>
            <w:r w:rsidRPr="00E27D23">
              <w:t xml:space="preserve">      nrofReportedRS</w:t>
            </w:r>
          </w:p>
        </w:tc>
        <w:tc>
          <w:tcPr>
            <w:tcW w:w="2267" w:type="dxa"/>
          </w:tcPr>
          <w:p w14:paraId="4B5E73D2" w14:textId="77777777" w:rsidR="00277723" w:rsidRPr="00E27D23" w:rsidRDefault="00277723" w:rsidP="002745DF">
            <w:pPr>
              <w:pStyle w:val="TAL"/>
            </w:pPr>
            <w:r w:rsidRPr="00E27D23">
              <w:t>n1</w:t>
            </w:r>
          </w:p>
        </w:tc>
        <w:tc>
          <w:tcPr>
            <w:tcW w:w="1700" w:type="dxa"/>
          </w:tcPr>
          <w:p w14:paraId="018E1ED4" w14:textId="77777777" w:rsidR="00277723" w:rsidRPr="00E27D23" w:rsidRDefault="00277723" w:rsidP="002745DF">
            <w:pPr>
              <w:pStyle w:val="TAL"/>
            </w:pPr>
          </w:p>
        </w:tc>
        <w:tc>
          <w:tcPr>
            <w:tcW w:w="1245" w:type="dxa"/>
          </w:tcPr>
          <w:p w14:paraId="44414ED5" w14:textId="77777777" w:rsidR="00277723" w:rsidRPr="00E27D23" w:rsidRDefault="00277723" w:rsidP="002745DF">
            <w:pPr>
              <w:pStyle w:val="TAL"/>
            </w:pPr>
          </w:p>
        </w:tc>
      </w:tr>
      <w:tr w:rsidR="00277723" w:rsidRPr="00E27D23" w14:paraId="6CA179B9" w14:textId="77777777" w:rsidTr="002745DF">
        <w:tc>
          <w:tcPr>
            <w:tcW w:w="4535" w:type="dxa"/>
          </w:tcPr>
          <w:p w14:paraId="1E705C1F" w14:textId="77777777" w:rsidR="00277723" w:rsidRPr="00E27D23" w:rsidRDefault="00277723" w:rsidP="002745DF">
            <w:pPr>
              <w:pStyle w:val="TAL"/>
            </w:pPr>
            <w:r w:rsidRPr="00E27D23">
              <w:t xml:space="preserve">    }</w:t>
            </w:r>
          </w:p>
        </w:tc>
        <w:tc>
          <w:tcPr>
            <w:tcW w:w="2267" w:type="dxa"/>
          </w:tcPr>
          <w:p w14:paraId="578AD5E5" w14:textId="77777777" w:rsidR="00277723" w:rsidRPr="00E27D23" w:rsidRDefault="00277723" w:rsidP="002745DF">
            <w:pPr>
              <w:pStyle w:val="TAL"/>
            </w:pPr>
          </w:p>
        </w:tc>
        <w:tc>
          <w:tcPr>
            <w:tcW w:w="1700" w:type="dxa"/>
          </w:tcPr>
          <w:p w14:paraId="043C9AB8" w14:textId="77777777" w:rsidR="00277723" w:rsidRPr="00E27D23" w:rsidRDefault="00277723" w:rsidP="002745DF">
            <w:pPr>
              <w:pStyle w:val="TAL"/>
            </w:pPr>
          </w:p>
        </w:tc>
        <w:tc>
          <w:tcPr>
            <w:tcW w:w="1245" w:type="dxa"/>
          </w:tcPr>
          <w:p w14:paraId="2408473B" w14:textId="77777777" w:rsidR="00277723" w:rsidRPr="00E27D23" w:rsidRDefault="00277723" w:rsidP="002745DF">
            <w:pPr>
              <w:pStyle w:val="TAL"/>
            </w:pPr>
          </w:p>
        </w:tc>
      </w:tr>
      <w:tr w:rsidR="00277723" w:rsidRPr="00E27D23" w14:paraId="261E86FE" w14:textId="77777777" w:rsidTr="002745DF">
        <w:tc>
          <w:tcPr>
            <w:tcW w:w="4535" w:type="dxa"/>
            <w:tcBorders>
              <w:bottom w:val="single" w:sz="4" w:space="0" w:color="auto"/>
            </w:tcBorders>
          </w:tcPr>
          <w:p w14:paraId="09C79F81" w14:textId="77777777" w:rsidR="00277723" w:rsidRPr="00E27D23" w:rsidRDefault="00277723" w:rsidP="002745DF">
            <w:pPr>
              <w:pStyle w:val="TAL"/>
            </w:pPr>
            <w:r w:rsidRPr="00E27D23">
              <w:t xml:space="preserve">  }</w:t>
            </w:r>
          </w:p>
        </w:tc>
        <w:tc>
          <w:tcPr>
            <w:tcW w:w="2267" w:type="dxa"/>
          </w:tcPr>
          <w:p w14:paraId="4A3EBD8D" w14:textId="77777777" w:rsidR="00277723" w:rsidRPr="00E27D23" w:rsidRDefault="00277723" w:rsidP="002745DF">
            <w:pPr>
              <w:pStyle w:val="TAL"/>
            </w:pPr>
          </w:p>
        </w:tc>
        <w:tc>
          <w:tcPr>
            <w:tcW w:w="1700" w:type="dxa"/>
          </w:tcPr>
          <w:p w14:paraId="63FAB212" w14:textId="77777777" w:rsidR="00277723" w:rsidRPr="00E27D23" w:rsidRDefault="00277723" w:rsidP="002745DF">
            <w:pPr>
              <w:pStyle w:val="TAL"/>
            </w:pPr>
          </w:p>
        </w:tc>
        <w:tc>
          <w:tcPr>
            <w:tcW w:w="1245" w:type="dxa"/>
          </w:tcPr>
          <w:p w14:paraId="238E534D" w14:textId="77777777" w:rsidR="00277723" w:rsidRPr="00E27D23" w:rsidRDefault="00277723" w:rsidP="002745DF">
            <w:pPr>
              <w:pStyle w:val="TAL"/>
            </w:pPr>
          </w:p>
        </w:tc>
      </w:tr>
      <w:tr w:rsidR="00277723" w:rsidRPr="00E27D23" w14:paraId="2F239711" w14:textId="77777777" w:rsidTr="002745DF">
        <w:tc>
          <w:tcPr>
            <w:tcW w:w="4535" w:type="dxa"/>
            <w:tcBorders>
              <w:bottom w:val="nil"/>
            </w:tcBorders>
          </w:tcPr>
          <w:p w14:paraId="7C2D85D4" w14:textId="77777777" w:rsidR="00277723" w:rsidRPr="00E27D23" w:rsidRDefault="00277723" w:rsidP="002745DF">
            <w:pPr>
              <w:pStyle w:val="TAL"/>
            </w:pPr>
            <w:r w:rsidRPr="00E27D23">
              <w:t xml:space="preserve">  cqi-Table</w:t>
            </w:r>
          </w:p>
        </w:tc>
        <w:tc>
          <w:tcPr>
            <w:tcW w:w="2267" w:type="dxa"/>
          </w:tcPr>
          <w:p w14:paraId="797401C2" w14:textId="77777777" w:rsidR="00277723" w:rsidRPr="00E27D23" w:rsidRDefault="00277723" w:rsidP="002745DF">
            <w:pPr>
              <w:pStyle w:val="TAL"/>
            </w:pPr>
            <w:r w:rsidRPr="00E27D23">
              <w:t>table1</w:t>
            </w:r>
          </w:p>
        </w:tc>
        <w:tc>
          <w:tcPr>
            <w:tcW w:w="1700" w:type="dxa"/>
          </w:tcPr>
          <w:p w14:paraId="72747778" w14:textId="77777777" w:rsidR="00277723" w:rsidRPr="00E27D23" w:rsidRDefault="00277723" w:rsidP="002745DF">
            <w:pPr>
              <w:pStyle w:val="TAL"/>
            </w:pPr>
          </w:p>
        </w:tc>
        <w:tc>
          <w:tcPr>
            <w:tcW w:w="1245" w:type="dxa"/>
          </w:tcPr>
          <w:p w14:paraId="79182A81" w14:textId="77777777" w:rsidR="00277723" w:rsidRPr="00E27D23" w:rsidRDefault="00277723" w:rsidP="002745DF">
            <w:pPr>
              <w:pStyle w:val="TAL"/>
            </w:pPr>
          </w:p>
        </w:tc>
      </w:tr>
      <w:tr w:rsidR="00277723" w:rsidRPr="00E27D23" w14:paraId="296E231D" w14:textId="77777777" w:rsidTr="002745DF">
        <w:tc>
          <w:tcPr>
            <w:tcW w:w="4535" w:type="dxa"/>
          </w:tcPr>
          <w:p w14:paraId="036738ED" w14:textId="77777777" w:rsidR="00277723" w:rsidRPr="00E27D23" w:rsidRDefault="00277723" w:rsidP="002745DF">
            <w:pPr>
              <w:pStyle w:val="TAL"/>
            </w:pPr>
            <w:r w:rsidRPr="00E27D23">
              <w:t xml:space="preserve">  subbandSize </w:t>
            </w:r>
          </w:p>
        </w:tc>
        <w:tc>
          <w:tcPr>
            <w:tcW w:w="2267" w:type="dxa"/>
          </w:tcPr>
          <w:p w14:paraId="29FF9618" w14:textId="77777777" w:rsidR="00277723" w:rsidRPr="00E27D23" w:rsidRDefault="00277723" w:rsidP="002745DF">
            <w:pPr>
              <w:pStyle w:val="TAL"/>
            </w:pPr>
            <w:r w:rsidRPr="00E27D23">
              <w:t>value2</w:t>
            </w:r>
          </w:p>
        </w:tc>
        <w:tc>
          <w:tcPr>
            <w:tcW w:w="1700" w:type="dxa"/>
          </w:tcPr>
          <w:p w14:paraId="4D2DE0D3" w14:textId="77777777" w:rsidR="00277723" w:rsidRPr="00E27D23" w:rsidRDefault="00277723" w:rsidP="002745DF">
            <w:pPr>
              <w:pStyle w:val="TAL"/>
            </w:pPr>
          </w:p>
        </w:tc>
        <w:tc>
          <w:tcPr>
            <w:tcW w:w="1245" w:type="dxa"/>
          </w:tcPr>
          <w:p w14:paraId="7416CAC7" w14:textId="77777777" w:rsidR="00277723" w:rsidRPr="00E27D23" w:rsidRDefault="00277723" w:rsidP="002745DF">
            <w:pPr>
              <w:pStyle w:val="TAL"/>
            </w:pPr>
          </w:p>
        </w:tc>
      </w:tr>
      <w:tr w:rsidR="00277723" w:rsidRPr="00E27D23" w14:paraId="7FF3939B" w14:textId="77777777" w:rsidTr="002745DF">
        <w:tc>
          <w:tcPr>
            <w:tcW w:w="4535" w:type="dxa"/>
          </w:tcPr>
          <w:p w14:paraId="0145DBE4" w14:textId="77777777" w:rsidR="00277723" w:rsidRPr="00E27D23" w:rsidRDefault="00277723" w:rsidP="002745DF">
            <w:pPr>
              <w:pStyle w:val="TAL"/>
            </w:pPr>
            <w:r w:rsidRPr="00E27D23">
              <w:t>}</w:t>
            </w:r>
          </w:p>
        </w:tc>
        <w:tc>
          <w:tcPr>
            <w:tcW w:w="2267" w:type="dxa"/>
          </w:tcPr>
          <w:p w14:paraId="701170D3" w14:textId="77777777" w:rsidR="00277723" w:rsidRPr="00E27D23" w:rsidRDefault="00277723" w:rsidP="002745DF">
            <w:pPr>
              <w:pStyle w:val="TAL"/>
            </w:pPr>
          </w:p>
        </w:tc>
        <w:tc>
          <w:tcPr>
            <w:tcW w:w="1700" w:type="dxa"/>
          </w:tcPr>
          <w:p w14:paraId="682234EE" w14:textId="77777777" w:rsidR="00277723" w:rsidRPr="00E27D23" w:rsidRDefault="00277723" w:rsidP="002745DF">
            <w:pPr>
              <w:pStyle w:val="TAL"/>
            </w:pPr>
          </w:p>
        </w:tc>
        <w:tc>
          <w:tcPr>
            <w:tcW w:w="1245" w:type="dxa"/>
          </w:tcPr>
          <w:p w14:paraId="03557198" w14:textId="77777777" w:rsidR="00277723" w:rsidRPr="00E27D23" w:rsidRDefault="00277723" w:rsidP="002745DF">
            <w:pPr>
              <w:pStyle w:val="TAL"/>
            </w:pPr>
          </w:p>
        </w:tc>
      </w:tr>
    </w:tbl>
    <w:p w14:paraId="3E7294C7" w14:textId="77777777" w:rsidR="00277723" w:rsidRPr="00E27D23" w:rsidRDefault="00277723" w:rsidP="00277723"/>
    <w:p w14:paraId="0A59E0F4" w14:textId="77777777" w:rsidR="00D705B7" w:rsidRPr="00E27D23" w:rsidRDefault="00D705B7" w:rsidP="00D705B7">
      <w:pPr>
        <w:pStyle w:val="Heading4"/>
        <w:rPr>
          <w:lang w:eastAsia="sv-SE"/>
        </w:rPr>
      </w:pPr>
      <w:r w:rsidRPr="00E27D23">
        <w:rPr>
          <w:lang w:eastAsia="sv-SE"/>
        </w:rPr>
        <w:t>14.2.1.3</w:t>
      </w:r>
      <w:r w:rsidRPr="00E27D23">
        <w:rPr>
          <w:lang w:eastAsia="sv-SE"/>
        </w:rPr>
        <w:tab/>
      </w:r>
      <w:r w:rsidRPr="00E27D23">
        <w:t>MBS Multicast/ MAC/ SPS</w:t>
      </w:r>
    </w:p>
    <w:p w14:paraId="3517A5C4" w14:textId="77777777" w:rsidR="00D705B7" w:rsidRPr="00E27D23" w:rsidRDefault="00D705B7" w:rsidP="00D705B7">
      <w:pPr>
        <w:pStyle w:val="Heading5"/>
      </w:pPr>
      <w:r w:rsidRPr="00E27D23">
        <w:t>14.2.1.3.1</w:t>
      </w:r>
      <w:r w:rsidRPr="00E27D23">
        <w:tab/>
        <w:t>MBS Multicast/ MAC/ SPS/ PTM transmission</w:t>
      </w:r>
    </w:p>
    <w:p w14:paraId="673F21B9" w14:textId="77777777" w:rsidR="00D705B7" w:rsidRPr="00E27D23" w:rsidRDefault="00D705B7" w:rsidP="00D705B7">
      <w:pPr>
        <w:pStyle w:val="H6"/>
      </w:pPr>
      <w:r w:rsidRPr="00E27D23">
        <w:t>14.2.1.3.1.1</w:t>
      </w:r>
      <w:r w:rsidRPr="00E27D23">
        <w:tab/>
        <w:t>Test Purpose (TP)</w:t>
      </w:r>
    </w:p>
    <w:p w14:paraId="7BFDA805" w14:textId="77777777" w:rsidR="00D705B7" w:rsidRPr="00E27D23" w:rsidRDefault="00D705B7" w:rsidP="00D705B7">
      <w:pPr>
        <w:pStyle w:val="H6"/>
      </w:pPr>
      <w:r w:rsidRPr="00E27D23">
        <w:t>(1)</w:t>
      </w:r>
    </w:p>
    <w:p w14:paraId="4D23C4A5" w14:textId="77777777" w:rsidR="00D705B7" w:rsidRPr="00E27D23" w:rsidRDefault="00D705B7" w:rsidP="00D705B7">
      <w:pPr>
        <w:pStyle w:val="PL"/>
        <w:rPr>
          <w:noProof w:val="0"/>
        </w:rPr>
      </w:pPr>
      <w:r w:rsidRPr="00E27D23">
        <w:rPr>
          <w:b/>
          <w:i/>
          <w:noProof w:val="0"/>
        </w:rPr>
        <w:t xml:space="preserve">with </w:t>
      </w:r>
      <w:r w:rsidRPr="00E27D23">
        <w:rPr>
          <w:noProof w:val="0"/>
        </w:rPr>
        <w:t>{ UE in RRC_Connected state and Multicast MRB established with RLC-UM entity for PTM transmission and one sps-Configuration in sps-ConfigMulticastToAddModList-r17 is configured }</w:t>
      </w:r>
    </w:p>
    <w:p w14:paraId="703BDF75" w14:textId="77777777" w:rsidR="00D705B7" w:rsidRPr="00E27D23" w:rsidRDefault="00D705B7" w:rsidP="00D705B7">
      <w:pPr>
        <w:pStyle w:val="PL"/>
        <w:rPr>
          <w:noProof w:val="0"/>
        </w:rPr>
      </w:pPr>
      <w:r w:rsidRPr="00E27D23">
        <w:rPr>
          <w:noProof w:val="0"/>
        </w:rPr>
        <w:t>ensure that {</w:t>
      </w:r>
    </w:p>
    <w:p w14:paraId="43F86C76"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receives a DL assignment addressed to its stored G-CS-RNTI in slot y and with NDI set as 0 and PDCCH content indicates activation }</w:t>
      </w:r>
    </w:p>
    <w:p w14:paraId="2C65C682"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starts receiving DL MAC PDU in slots y+n*[semiPersistSchedIntervalDL] where 'n' is positive integer starting at zero }</w:t>
      </w:r>
    </w:p>
    <w:p w14:paraId="577D2252" w14:textId="77777777" w:rsidR="00D705B7" w:rsidRPr="00E27D23" w:rsidRDefault="00D705B7" w:rsidP="00D705B7">
      <w:pPr>
        <w:pStyle w:val="PL"/>
        <w:rPr>
          <w:noProof w:val="0"/>
        </w:rPr>
      </w:pPr>
      <w:r w:rsidRPr="00E27D23">
        <w:rPr>
          <w:noProof w:val="0"/>
        </w:rPr>
        <w:t xml:space="preserve">            }</w:t>
      </w:r>
    </w:p>
    <w:p w14:paraId="769A8D5C" w14:textId="77777777" w:rsidR="00D705B7" w:rsidRPr="00E27D23" w:rsidRDefault="00D705B7" w:rsidP="00D705B7">
      <w:pPr>
        <w:pStyle w:val="PL"/>
        <w:rPr>
          <w:noProof w:val="0"/>
        </w:rPr>
      </w:pPr>
    </w:p>
    <w:p w14:paraId="222E0001" w14:textId="77777777" w:rsidR="00D705B7" w:rsidRPr="00E27D23" w:rsidRDefault="00D705B7" w:rsidP="00D705B7">
      <w:pPr>
        <w:pStyle w:val="H6"/>
      </w:pPr>
      <w:r w:rsidRPr="00E27D23">
        <w:t>(2)</w:t>
      </w:r>
    </w:p>
    <w:p w14:paraId="59C2EA52" w14:textId="77777777" w:rsidR="00D705B7" w:rsidRPr="00E27D23" w:rsidRDefault="00D705B7" w:rsidP="00D705B7">
      <w:pPr>
        <w:pStyle w:val="PL"/>
        <w:rPr>
          <w:noProof w:val="0"/>
        </w:rPr>
      </w:pPr>
      <w:r w:rsidRPr="00E27D23">
        <w:rPr>
          <w:b/>
          <w:i/>
          <w:noProof w:val="0"/>
        </w:rPr>
        <w:t xml:space="preserve">with </w:t>
      </w:r>
      <w:r w:rsidRPr="00E27D23">
        <w:rPr>
          <w:noProof w:val="0"/>
        </w:rPr>
        <w:t>{ UE in RRC_Connected state and used configured DL assignment to receive MAC PDU in slot y+n*[semiPersistSchedIntervalDL] for PTM transmission }</w:t>
      </w:r>
    </w:p>
    <w:p w14:paraId="25A44254" w14:textId="77777777" w:rsidR="00D705B7" w:rsidRPr="00E27D23" w:rsidRDefault="00D705B7" w:rsidP="00D705B7">
      <w:pPr>
        <w:pStyle w:val="PL"/>
        <w:rPr>
          <w:noProof w:val="0"/>
        </w:rPr>
      </w:pPr>
      <w:r w:rsidRPr="00E27D23">
        <w:rPr>
          <w:noProof w:val="0"/>
        </w:rPr>
        <w:t>ensure that {</w:t>
      </w:r>
    </w:p>
    <w:p w14:paraId="299151A1"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receives a DL assignment addressed to its stored G-CS-RNTI in slot p and with NDI set as 0 and PDCCH content indicates activation and p!= y+n*[semiPersistSchedIntervalDL] }</w:t>
      </w:r>
    </w:p>
    <w:p w14:paraId="46F56168"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starts receiving DL MAC PDU in slots p+n*[semiPersistSchedIntervalDL] and stops receiving DL MAC PDU at slots y+n*[semiPersistSchedIntervalDL] where 'n' is positive integer starting at zero }</w:t>
      </w:r>
    </w:p>
    <w:p w14:paraId="4EA6BD67" w14:textId="77777777" w:rsidR="00D705B7" w:rsidRPr="00E27D23" w:rsidRDefault="00D705B7" w:rsidP="00D705B7">
      <w:pPr>
        <w:pStyle w:val="PL"/>
        <w:rPr>
          <w:noProof w:val="0"/>
        </w:rPr>
      </w:pPr>
      <w:r w:rsidRPr="00E27D23">
        <w:rPr>
          <w:noProof w:val="0"/>
        </w:rPr>
        <w:t xml:space="preserve">            }</w:t>
      </w:r>
    </w:p>
    <w:p w14:paraId="6DBD0476" w14:textId="77777777" w:rsidR="00D705B7" w:rsidRPr="00E27D23" w:rsidRDefault="00D705B7" w:rsidP="00D705B7">
      <w:pPr>
        <w:pStyle w:val="PL"/>
        <w:rPr>
          <w:noProof w:val="0"/>
        </w:rPr>
      </w:pPr>
    </w:p>
    <w:p w14:paraId="0761203A" w14:textId="77777777" w:rsidR="00D705B7" w:rsidRPr="00E27D23" w:rsidRDefault="00D705B7" w:rsidP="00D705B7">
      <w:pPr>
        <w:pStyle w:val="H6"/>
      </w:pPr>
      <w:r w:rsidRPr="00E27D23">
        <w:t>(3)</w:t>
      </w:r>
    </w:p>
    <w:p w14:paraId="341E0034" w14:textId="77777777" w:rsidR="00D705B7" w:rsidRPr="00E27D23" w:rsidRDefault="00D705B7" w:rsidP="00D705B7">
      <w:pPr>
        <w:pStyle w:val="PL"/>
        <w:rPr>
          <w:noProof w:val="0"/>
        </w:rPr>
      </w:pPr>
      <w:r w:rsidRPr="00E27D23">
        <w:rPr>
          <w:b/>
          <w:i/>
          <w:noProof w:val="0"/>
        </w:rPr>
        <w:t xml:space="preserve">with </w:t>
      </w:r>
      <w:r w:rsidRPr="00E27D23">
        <w:rPr>
          <w:noProof w:val="0"/>
        </w:rPr>
        <w:t>{ UE in RRC_Connected state and used configured DL assignment to receive MAC PDU in slot p+n*[semiPersistSchedIntervalDL] for PTM transmission }</w:t>
      </w:r>
    </w:p>
    <w:p w14:paraId="7DFA8807" w14:textId="77777777" w:rsidR="00D705B7" w:rsidRPr="00E27D23" w:rsidRDefault="00D705B7" w:rsidP="00D705B7">
      <w:pPr>
        <w:pStyle w:val="PL"/>
        <w:rPr>
          <w:noProof w:val="0"/>
        </w:rPr>
      </w:pPr>
      <w:r w:rsidRPr="00E27D23">
        <w:rPr>
          <w:noProof w:val="0"/>
        </w:rPr>
        <w:t>ensure that {</w:t>
      </w:r>
    </w:p>
    <w:p w14:paraId="0F417D24"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receives a DL assignment addressed to its stored G-CS-RNTI in slot q and with NDI set as 0 and PDCCH content indicates activation and q!= p+n*[semiPersistSchedIntervalDL] }</w:t>
      </w:r>
    </w:p>
    <w:p w14:paraId="5E6A86A6"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starts receiving DL MAC PDU in slots q+n*[semiPersistSchedIntervalDL] where 'n' is positive integer starting at zero }</w:t>
      </w:r>
    </w:p>
    <w:p w14:paraId="37BC6D77" w14:textId="77777777" w:rsidR="00D705B7" w:rsidRPr="00E27D23" w:rsidRDefault="00D705B7" w:rsidP="00D705B7">
      <w:pPr>
        <w:pStyle w:val="PL"/>
        <w:rPr>
          <w:noProof w:val="0"/>
        </w:rPr>
      </w:pPr>
      <w:r w:rsidRPr="00E27D23">
        <w:rPr>
          <w:noProof w:val="0"/>
        </w:rPr>
        <w:t xml:space="preserve">            }</w:t>
      </w:r>
    </w:p>
    <w:p w14:paraId="52C03BEE" w14:textId="77777777" w:rsidR="00D705B7" w:rsidRPr="00E27D23" w:rsidRDefault="00D705B7" w:rsidP="00D705B7">
      <w:pPr>
        <w:pStyle w:val="PL"/>
        <w:rPr>
          <w:noProof w:val="0"/>
        </w:rPr>
      </w:pPr>
    </w:p>
    <w:p w14:paraId="33C8012A" w14:textId="77777777" w:rsidR="00D705B7" w:rsidRPr="00E27D23" w:rsidRDefault="00D705B7" w:rsidP="00D705B7">
      <w:pPr>
        <w:pStyle w:val="H6"/>
      </w:pPr>
      <w:r w:rsidRPr="00E27D23">
        <w:t>(4)</w:t>
      </w:r>
    </w:p>
    <w:p w14:paraId="1AE16AB9" w14:textId="77777777" w:rsidR="00D705B7" w:rsidRPr="00E27D23" w:rsidRDefault="00D705B7" w:rsidP="00D705B7">
      <w:pPr>
        <w:pStyle w:val="PL"/>
        <w:rPr>
          <w:noProof w:val="0"/>
        </w:rPr>
      </w:pPr>
      <w:r w:rsidRPr="00E27D23">
        <w:rPr>
          <w:b/>
          <w:i/>
          <w:noProof w:val="0"/>
        </w:rPr>
        <w:t xml:space="preserve">with </w:t>
      </w:r>
      <w:r w:rsidRPr="00E27D23">
        <w:rPr>
          <w:noProof w:val="0"/>
        </w:rPr>
        <w:t>{ UE in RRC_Connected state and used configured DL assignment to receive MAC PDU in slot q+n*[semiPersistSchedIntervalDL] }</w:t>
      </w:r>
    </w:p>
    <w:p w14:paraId="54C7F31A" w14:textId="77777777" w:rsidR="00D705B7" w:rsidRPr="00E27D23" w:rsidRDefault="00D705B7" w:rsidP="00D705B7">
      <w:pPr>
        <w:pStyle w:val="PL"/>
        <w:rPr>
          <w:noProof w:val="0"/>
        </w:rPr>
      </w:pPr>
      <w:r w:rsidRPr="00E27D23">
        <w:rPr>
          <w:noProof w:val="0"/>
        </w:rPr>
        <w:t>ensure that {</w:t>
      </w:r>
    </w:p>
    <w:p w14:paraId="15C6199E"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receives a DL assignment addressed to its G-RNTI in slot z for PTM transmission, such that z= q+n*[semiPersistSchedIntervalDL] }</w:t>
      </w:r>
    </w:p>
    <w:p w14:paraId="6BD18ED3"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receives DL MAC PDU as per assignment addressed to its G-RNTI where 'n' is positive integer starting at zero }</w:t>
      </w:r>
    </w:p>
    <w:p w14:paraId="616118FB" w14:textId="77777777" w:rsidR="00D705B7" w:rsidRPr="00E27D23" w:rsidRDefault="00D705B7" w:rsidP="00D705B7">
      <w:pPr>
        <w:pStyle w:val="PL"/>
        <w:rPr>
          <w:noProof w:val="0"/>
        </w:rPr>
      </w:pPr>
      <w:r w:rsidRPr="00E27D23">
        <w:rPr>
          <w:noProof w:val="0"/>
        </w:rPr>
        <w:t xml:space="preserve">            }</w:t>
      </w:r>
    </w:p>
    <w:p w14:paraId="6508376A" w14:textId="77777777" w:rsidR="00D705B7" w:rsidRPr="00E27D23" w:rsidRDefault="00D705B7" w:rsidP="00D705B7">
      <w:pPr>
        <w:pStyle w:val="PL"/>
        <w:rPr>
          <w:noProof w:val="0"/>
        </w:rPr>
      </w:pPr>
    </w:p>
    <w:p w14:paraId="0742BC5F" w14:textId="77777777" w:rsidR="00D705B7" w:rsidRPr="00E27D23" w:rsidRDefault="00D705B7" w:rsidP="00D705B7">
      <w:pPr>
        <w:pStyle w:val="H6"/>
      </w:pPr>
      <w:r w:rsidRPr="00E27D23">
        <w:t>(5)</w:t>
      </w:r>
    </w:p>
    <w:p w14:paraId="26413A57" w14:textId="77777777" w:rsidR="00D705B7" w:rsidRPr="00E27D23" w:rsidRDefault="00D705B7" w:rsidP="00D705B7">
      <w:pPr>
        <w:pStyle w:val="PL"/>
        <w:rPr>
          <w:noProof w:val="0"/>
        </w:rPr>
      </w:pPr>
      <w:r w:rsidRPr="00E27D23">
        <w:rPr>
          <w:b/>
          <w:i/>
          <w:noProof w:val="0"/>
        </w:rPr>
        <w:t xml:space="preserve">with </w:t>
      </w:r>
      <w:r w:rsidRPr="00E27D23">
        <w:rPr>
          <w:noProof w:val="0"/>
        </w:rPr>
        <w:t>{ UE in RRC_Connected state and used configured DL assignment to receive MAC PDU in slot q+n*[semiPersistSchedIntervalDL] for PTM transmission }</w:t>
      </w:r>
    </w:p>
    <w:p w14:paraId="2F67ED6E" w14:textId="77777777" w:rsidR="00D705B7" w:rsidRPr="00E27D23" w:rsidRDefault="00D705B7" w:rsidP="00D705B7">
      <w:pPr>
        <w:pStyle w:val="PL"/>
        <w:rPr>
          <w:noProof w:val="0"/>
        </w:rPr>
      </w:pPr>
      <w:r w:rsidRPr="00E27D23">
        <w:rPr>
          <w:noProof w:val="0"/>
        </w:rPr>
        <w:t>ensure that {</w:t>
      </w:r>
    </w:p>
    <w:p w14:paraId="410C55ED"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receives a DL assignment addressed to its stored G-CS-RNTI in slot a and with NDI set as 0 and PDCCH content indicates deactivation and a!= q+n*[semiPersistSchedIntervalDL] }</w:t>
      </w:r>
    </w:p>
    <w:p w14:paraId="11492B15"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sends an ACK and stops receiving DL MAC PDU in slot q+n*[semiPersistSchedIntervalDL]. where 'n' is positive integer starting at zero }</w:t>
      </w:r>
    </w:p>
    <w:p w14:paraId="3F069122" w14:textId="77777777" w:rsidR="00D705B7" w:rsidRPr="00E27D23" w:rsidRDefault="00D705B7" w:rsidP="00D705B7">
      <w:pPr>
        <w:pStyle w:val="PL"/>
        <w:rPr>
          <w:noProof w:val="0"/>
        </w:rPr>
      </w:pPr>
      <w:r w:rsidRPr="00E27D23">
        <w:rPr>
          <w:noProof w:val="0"/>
        </w:rPr>
        <w:t xml:space="preserve">            }</w:t>
      </w:r>
    </w:p>
    <w:p w14:paraId="79FA8A48" w14:textId="77777777" w:rsidR="00D705B7" w:rsidRPr="00E27D23" w:rsidRDefault="00D705B7" w:rsidP="00D705B7">
      <w:pPr>
        <w:pStyle w:val="PL"/>
        <w:rPr>
          <w:noProof w:val="0"/>
        </w:rPr>
      </w:pPr>
    </w:p>
    <w:p w14:paraId="1B97F08F" w14:textId="77777777" w:rsidR="00D705B7" w:rsidRPr="00E27D23" w:rsidRDefault="00D705B7" w:rsidP="00D705B7">
      <w:pPr>
        <w:pStyle w:val="H6"/>
      </w:pPr>
      <w:r w:rsidRPr="00E27D23">
        <w:t>(6)</w:t>
      </w:r>
    </w:p>
    <w:p w14:paraId="2EF44FEE" w14:textId="77777777" w:rsidR="00D705B7" w:rsidRPr="00E27D23" w:rsidRDefault="00D705B7" w:rsidP="00D705B7">
      <w:pPr>
        <w:pStyle w:val="PL"/>
        <w:rPr>
          <w:noProof w:val="0"/>
        </w:rPr>
      </w:pPr>
      <w:r w:rsidRPr="00E27D23">
        <w:rPr>
          <w:b/>
          <w:i/>
          <w:noProof w:val="0"/>
        </w:rPr>
        <w:t xml:space="preserve">with </w:t>
      </w:r>
      <w:r w:rsidRPr="00E27D23">
        <w:rPr>
          <w:noProof w:val="0"/>
        </w:rPr>
        <w:t>{ UE in RRC_Connected state and used configured DL assignment to receive MAC PDU in slot y+n*[semiPersistSchedIntervalDL] for PTM transmission }</w:t>
      </w:r>
    </w:p>
    <w:p w14:paraId="6DAB16DB" w14:textId="77777777" w:rsidR="00D705B7" w:rsidRPr="00E27D23" w:rsidRDefault="00D705B7" w:rsidP="00D705B7">
      <w:pPr>
        <w:pStyle w:val="PL"/>
        <w:rPr>
          <w:noProof w:val="0"/>
        </w:rPr>
      </w:pPr>
      <w:r w:rsidRPr="00E27D23">
        <w:rPr>
          <w:noProof w:val="0"/>
        </w:rPr>
        <w:t>ensure that {</w:t>
      </w:r>
    </w:p>
    <w:p w14:paraId="5798AEA4"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receives a </w:t>
      </w:r>
      <w:r w:rsidRPr="00E27D23">
        <w:rPr>
          <w:i/>
          <w:noProof w:val="0"/>
        </w:rPr>
        <w:t>RRCReconfiguration</w:t>
      </w:r>
      <w:r w:rsidRPr="00E27D23">
        <w:rPr>
          <w:noProof w:val="0"/>
        </w:rPr>
        <w:t xml:space="preserve"> including </w:t>
      </w:r>
      <w:r w:rsidRPr="00E27D23">
        <w:rPr>
          <w:noProof w:val="0"/>
          <w:color w:val="000000"/>
        </w:rPr>
        <w:t xml:space="preserve">sps-ConfigMulticastToReleaseList-r17 </w:t>
      </w:r>
      <w:r w:rsidRPr="00E27D23">
        <w:rPr>
          <w:noProof w:val="0"/>
        </w:rPr>
        <w:t xml:space="preserve">with SPS-ConfigIndex-r16 and hence resulting in MBS </w:t>
      </w:r>
      <w:r w:rsidRPr="00E27D23">
        <w:rPr>
          <w:noProof w:val="0"/>
          <w:lang w:eastAsia="ko-KR"/>
        </w:rPr>
        <w:t>SPS released</w:t>
      </w:r>
      <w:r w:rsidRPr="00E27D23">
        <w:rPr>
          <w:noProof w:val="0"/>
        </w:rPr>
        <w:t>}</w:t>
      </w:r>
    </w:p>
    <w:p w14:paraId="1770B6C0"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deletes the stored sps-Configuration DL parameters and stops receiving DL MAC PDU in slot y+n*[semiPersistSchedIntervalDL] where 'n' is positive integer starting at zero }</w:t>
      </w:r>
    </w:p>
    <w:p w14:paraId="5A1FB02D" w14:textId="77777777" w:rsidR="00D705B7" w:rsidRPr="00E27D23" w:rsidRDefault="00D705B7" w:rsidP="00D705B7">
      <w:pPr>
        <w:pStyle w:val="PL"/>
        <w:rPr>
          <w:noProof w:val="0"/>
        </w:rPr>
      </w:pPr>
      <w:r w:rsidRPr="00E27D23">
        <w:rPr>
          <w:noProof w:val="0"/>
        </w:rPr>
        <w:t xml:space="preserve">            }</w:t>
      </w:r>
    </w:p>
    <w:p w14:paraId="0CB692AE" w14:textId="77777777" w:rsidR="00D705B7" w:rsidRPr="00E27D23" w:rsidRDefault="00D705B7" w:rsidP="00D705B7">
      <w:pPr>
        <w:pStyle w:val="PL"/>
        <w:rPr>
          <w:noProof w:val="0"/>
        </w:rPr>
      </w:pPr>
    </w:p>
    <w:p w14:paraId="5325D901" w14:textId="77777777" w:rsidR="00D705B7" w:rsidRPr="00E27D23" w:rsidRDefault="00D705B7" w:rsidP="00D705B7">
      <w:pPr>
        <w:pStyle w:val="H6"/>
      </w:pPr>
      <w:r w:rsidRPr="00E27D23">
        <w:t>14.2.1.3.1.2</w:t>
      </w:r>
      <w:r w:rsidRPr="00E27D23">
        <w:tab/>
        <w:t>Conformance requirements</w:t>
      </w:r>
    </w:p>
    <w:p w14:paraId="6E02D340" w14:textId="77777777" w:rsidR="00D705B7" w:rsidRPr="00E27D23" w:rsidRDefault="00D705B7" w:rsidP="00D705B7">
      <w:r w:rsidRPr="00E27D23">
        <w:t>References: The conformance requirements covered in the present TC are specified in: TS 38.214, clause 10.2; TS 38.321, clauses 5.8.1a and 5.3.1. Unless otherwise stated these are Rel-17 requirements.</w:t>
      </w:r>
    </w:p>
    <w:p w14:paraId="7D6F40EC" w14:textId="77777777" w:rsidR="00D705B7" w:rsidRPr="00E27D23" w:rsidRDefault="00D705B7" w:rsidP="00D705B7">
      <w:r w:rsidRPr="00E27D23">
        <w:t>[TS 38.214, clause 10.2]</w:t>
      </w:r>
    </w:p>
    <w:p w14:paraId="301A958C" w14:textId="77777777" w:rsidR="00D705B7" w:rsidRPr="00E27D23" w:rsidRDefault="00D705B7" w:rsidP="00D705B7">
      <w:pPr>
        <w:rPr>
          <w:rFonts w:eastAsia="DengXian"/>
          <w:lang w:eastAsia="zh-CN"/>
        </w:rPr>
      </w:pPr>
      <w:r w:rsidRPr="00E27D23">
        <w:rPr>
          <w:rFonts w:eastAsia="DengXian"/>
          <w:lang w:eastAsia="zh-CN"/>
        </w:rPr>
        <w:t>A UE validates, for scheduling activation or scheduling release, a DL SPS assignment PDCCH or a configured UL grant Type 2 PDCCH if</w:t>
      </w:r>
    </w:p>
    <w:p w14:paraId="06E7E06C" w14:textId="77777777" w:rsidR="00D705B7" w:rsidRPr="00E27D23" w:rsidRDefault="00D705B7" w:rsidP="00D705B7">
      <w:pPr>
        <w:pStyle w:val="B1"/>
        <w:rPr>
          <w:rFonts w:eastAsia="DengXian"/>
          <w:lang w:eastAsia="zh-CN"/>
        </w:rPr>
      </w:pPr>
      <w:r w:rsidRPr="00E27D23">
        <w:t>-</w:t>
      </w:r>
      <w:r w:rsidRPr="00E27D23">
        <w:tab/>
      </w:r>
      <w:r w:rsidRPr="00E27D23">
        <w:rPr>
          <w:rFonts w:eastAsia="DengXian"/>
          <w:lang w:eastAsia="zh-CN"/>
        </w:rPr>
        <w:t xml:space="preserve">the CRC of a corresponding DCI format is scrambled with a CS-RNTI provided by </w:t>
      </w:r>
      <w:r w:rsidRPr="00E27D23">
        <w:rPr>
          <w:i/>
        </w:rPr>
        <w:t>cs-RNTI</w:t>
      </w:r>
      <w:r w:rsidRPr="00E27D23">
        <w:rPr>
          <w:iCs/>
        </w:rPr>
        <w:t xml:space="preserve"> or a G-CS-RNTI provided by g-cs-RNTI</w:t>
      </w:r>
      <w:r w:rsidRPr="00E27D23">
        <w:rPr>
          <w:rFonts w:eastAsia="DengXian"/>
          <w:lang w:eastAsia="zh-CN"/>
        </w:rPr>
        <w:t>, and</w:t>
      </w:r>
    </w:p>
    <w:p w14:paraId="08994A6E" w14:textId="77777777" w:rsidR="00D705B7" w:rsidRPr="00E27D23" w:rsidRDefault="00D705B7" w:rsidP="00D705B7">
      <w:pPr>
        <w:pStyle w:val="B1"/>
        <w:rPr>
          <w:lang w:eastAsia="zh-CN"/>
        </w:rPr>
      </w:pPr>
      <w:r w:rsidRPr="00E27D23">
        <w:t>-</w:t>
      </w:r>
      <w:r w:rsidRPr="00E27D23">
        <w:tab/>
      </w:r>
      <w:r w:rsidRPr="00E27D23">
        <w:rPr>
          <w:lang w:eastAsia="zh-CN"/>
        </w:rPr>
        <w:t>the new data indicator field in the DCI format for the enabled transport block is set to '0', and</w:t>
      </w:r>
    </w:p>
    <w:p w14:paraId="7BC92477" w14:textId="77777777" w:rsidR="00D705B7" w:rsidRPr="00E27D23" w:rsidRDefault="00D705B7" w:rsidP="00D705B7">
      <w:pPr>
        <w:pStyle w:val="B1"/>
        <w:rPr>
          <w:lang w:eastAsia="zh-CN"/>
        </w:rPr>
      </w:pPr>
      <w:r w:rsidRPr="00E27D23">
        <w:t>-</w:t>
      </w:r>
      <w:r w:rsidRPr="00E27D23">
        <w:tab/>
      </w:r>
      <w:r w:rsidRPr="00E27D23">
        <w:rPr>
          <w:lang w:eastAsia="zh-CN"/>
        </w:rPr>
        <w:t>the DFI flag field, if present, in the DCI format is set to '0', and</w:t>
      </w:r>
    </w:p>
    <w:p w14:paraId="6E88E682" w14:textId="77777777" w:rsidR="00D705B7" w:rsidRPr="00E27D23" w:rsidRDefault="00D705B7" w:rsidP="00D705B7">
      <w:pPr>
        <w:pStyle w:val="B1"/>
        <w:rPr>
          <w:lang w:eastAsia="zh-CN"/>
        </w:rPr>
      </w:pPr>
      <w:r w:rsidRPr="00E27D23">
        <w:t>-</w:t>
      </w:r>
      <w:r w:rsidRPr="00E27D23">
        <w:tab/>
      </w:r>
      <w:r w:rsidRPr="00E27D23">
        <w:rPr>
          <w:lang w:eastAsia="zh-CN"/>
        </w:rPr>
        <w:t>the time domain resource assignment field in the DCI format indicates a row with single SLIV, and</w:t>
      </w:r>
    </w:p>
    <w:p w14:paraId="14FFFE0B" w14:textId="77777777" w:rsidR="00D705B7" w:rsidRPr="00E27D23" w:rsidRDefault="00D705B7" w:rsidP="00D705B7">
      <w:pPr>
        <w:pStyle w:val="B1"/>
        <w:rPr>
          <w:rFonts w:eastAsia="DengXian"/>
          <w:lang w:eastAsia="zh-CN"/>
        </w:rPr>
      </w:pPr>
      <w:r w:rsidRPr="00E27D23">
        <w:t>-</w:t>
      </w:r>
      <w:r w:rsidRPr="00E27D23">
        <w:tab/>
      </w:r>
      <w:r w:rsidRPr="00E27D23">
        <w:rPr>
          <w:iCs/>
        </w:rPr>
        <w:t xml:space="preserve">if validation is for </w:t>
      </w:r>
      <w:r w:rsidRPr="00E27D23">
        <w:rPr>
          <w:rFonts w:eastAsia="DengXian"/>
          <w:lang w:eastAsia="zh-CN"/>
        </w:rPr>
        <w:t>scheduling activation and</w:t>
      </w:r>
      <w:r w:rsidRPr="00E27D23">
        <w:t xml:space="preserve"> if the </w:t>
      </w:r>
      <w:r w:rsidRPr="00E27D23">
        <w:rPr>
          <w:lang w:eastAsia="zh-CN"/>
        </w:rPr>
        <w:t xml:space="preserve">PDSCH-to-HARQ_feedback timing indicator field in the DCI format is present, the PDSCH-to-HARQ_feedback timing indicator field does not provide an inapplicable value from </w:t>
      </w:r>
      <w:r w:rsidRPr="00E27D23">
        <w:rPr>
          <w:i/>
        </w:rPr>
        <w:t>dl-DataToUL-ACK-r16</w:t>
      </w:r>
      <w:r w:rsidRPr="00E27D23">
        <w:rPr>
          <w:lang w:eastAsia="zh-CN"/>
        </w:rPr>
        <w:t xml:space="preserve">. </w:t>
      </w:r>
    </w:p>
    <w:p w14:paraId="3BC1A65E" w14:textId="77777777" w:rsidR="00D705B7" w:rsidRPr="00E27D23" w:rsidRDefault="00D705B7" w:rsidP="00D705B7">
      <w:pPr>
        <w:pStyle w:val="B1"/>
        <w:ind w:left="0" w:firstLine="0"/>
      </w:pPr>
      <w:r w:rsidRPr="00E27D23">
        <w:rPr>
          <w:rFonts w:eastAsia="DengXian"/>
          <w:lang w:eastAsia="zh-CN"/>
        </w:rPr>
        <w:t xml:space="preserve">If a UE is provided a single configuration for UL grant Type 2 PUSCH or for SPS PDSCH, validation of the DCI format is achieved if all fields for the DCI format are set according to Table 10.2-1 or Table 10.2-2. </w:t>
      </w:r>
    </w:p>
    <w:p w14:paraId="0F182ABC" w14:textId="77777777" w:rsidR="00D705B7" w:rsidRPr="00E27D23" w:rsidRDefault="00D705B7" w:rsidP="00D705B7">
      <w:r w:rsidRPr="00E27D23">
        <w:rPr>
          <w:rFonts w:eastAsia="DengXian"/>
          <w:lang w:eastAsia="zh-CN"/>
        </w:rPr>
        <w:t>…</w:t>
      </w:r>
    </w:p>
    <w:p w14:paraId="2D2C25D2" w14:textId="77777777" w:rsidR="00D705B7" w:rsidRPr="00E27D23" w:rsidRDefault="00D705B7" w:rsidP="00D705B7">
      <w:pPr>
        <w:rPr>
          <w:rFonts w:eastAsia="DengXian"/>
          <w:lang w:eastAsia="zh-CN"/>
        </w:rPr>
      </w:pPr>
      <w:r w:rsidRPr="00E27D23">
        <w:rPr>
          <w:rFonts w:eastAsia="DengXian"/>
          <w:lang w:eastAsia="zh-CN"/>
        </w:rPr>
        <w:t>If validation is achieved, the UE considers the information in the DCI format as a valid activation or valid release of DL SPS or configured UL grant Type 2. If validation is not achieved, the UE discards all the information in the DCI format.</w:t>
      </w:r>
    </w:p>
    <w:p w14:paraId="11B3B39F" w14:textId="77777777" w:rsidR="00D705B7" w:rsidRPr="00E27D23" w:rsidRDefault="00D705B7" w:rsidP="00D705B7">
      <w:pPr>
        <w:pStyle w:val="TH"/>
      </w:pPr>
      <w:r w:rsidRPr="00E27D23">
        <w:rPr>
          <w:rFonts w:cs="Arial"/>
          <w:bCs/>
          <w:szCs w:val="21"/>
          <w:lang w:eastAsia="zh-CN"/>
        </w:rPr>
        <w:t xml:space="preserve">Table 10.2-1: Special fields for single DL SPS or single UL grant Type 2 scheduling activation PDCCH validation </w:t>
      </w:r>
      <w:r w:rsidRPr="00E27D23">
        <w:rPr>
          <w:lang w:eastAsia="ko-KR"/>
        </w:rPr>
        <w:t>when a UE is provided a single</w:t>
      </w:r>
      <w:r w:rsidRPr="00E27D23">
        <w:rPr>
          <w:iCs/>
        </w:rPr>
        <w:t xml:space="preserve"> SPS PDSCH </w:t>
      </w:r>
      <w:r w:rsidRPr="00E27D23">
        <w:rPr>
          <w:rFonts w:cs="Arial"/>
          <w:bCs/>
          <w:szCs w:val="21"/>
          <w:lang w:eastAsia="zh-CN"/>
        </w:rPr>
        <w:t xml:space="preserve">or UL grant Type 2 </w:t>
      </w:r>
      <w:r w:rsidRPr="00E27D23">
        <w:rPr>
          <w:iCs/>
        </w:rPr>
        <w:t xml:space="preserve">configuration </w:t>
      </w:r>
      <w:r w:rsidRPr="00E27D23">
        <w:rPr>
          <w:rFonts w:eastAsia="MS Mincho" w:cs="Arial"/>
          <w:bCs/>
          <w:lang w:eastAsia="ko-KR"/>
        </w:rPr>
        <w:t>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gridCol w:w="2245"/>
        <w:gridCol w:w="2610"/>
      </w:tblGrid>
      <w:tr w:rsidR="00D705B7" w:rsidRPr="00E27D23" w14:paraId="3AD1D3ED" w14:textId="77777777" w:rsidTr="009A7812">
        <w:trPr>
          <w:cantSplit/>
          <w:jc w:val="center"/>
        </w:trPr>
        <w:tc>
          <w:tcPr>
            <w:tcW w:w="2250" w:type="dxa"/>
            <w:shd w:val="clear" w:color="auto" w:fill="E0E0E0"/>
            <w:vAlign w:val="center"/>
          </w:tcPr>
          <w:p w14:paraId="35FE956E" w14:textId="77777777" w:rsidR="00D705B7" w:rsidRPr="00E27D23" w:rsidRDefault="00D705B7" w:rsidP="009A7812">
            <w:pPr>
              <w:pStyle w:val="TAH"/>
            </w:pPr>
          </w:p>
        </w:tc>
        <w:tc>
          <w:tcPr>
            <w:tcW w:w="2160" w:type="dxa"/>
            <w:shd w:val="clear" w:color="auto" w:fill="E0E0E0"/>
            <w:vAlign w:val="center"/>
          </w:tcPr>
          <w:p w14:paraId="02B77F6C" w14:textId="77777777" w:rsidR="00D705B7" w:rsidRPr="00E27D23" w:rsidRDefault="00D705B7" w:rsidP="009A7812">
            <w:pPr>
              <w:pStyle w:val="TAH"/>
            </w:pPr>
            <w:r w:rsidRPr="00E27D23">
              <w:t xml:space="preserve">DCI format 0_0/0_1/0_2 </w:t>
            </w:r>
          </w:p>
        </w:tc>
        <w:tc>
          <w:tcPr>
            <w:tcW w:w="2245" w:type="dxa"/>
            <w:shd w:val="clear" w:color="auto" w:fill="E0E0E0"/>
            <w:vAlign w:val="center"/>
          </w:tcPr>
          <w:p w14:paraId="549FF945" w14:textId="77777777" w:rsidR="00D705B7" w:rsidRPr="00E27D23" w:rsidRDefault="00D705B7" w:rsidP="009A7812">
            <w:pPr>
              <w:pStyle w:val="TAH"/>
            </w:pPr>
            <w:r w:rsidRPr="00E27D23">
              <w:t>DCI format 1_0/1_2/4_1</w:t>
            </w:r>
          </w:p>
        </w:tc>
        <w:tc>
          <w:tcPr>
            <w:tcW w:w="2610" w:type="dxa"/>
            <w:shd w:val="clear" w:color="auto" w:fill="E0E0E0"/>
            <w:vAlign w:val="center"/>
          </w:tcPr>
          <w:p w14:paraId="182ABE43" w14:textId="77777777" w:rsidR="00D705B7" w:rsidRPr="00E27D23" w:rsidRDefault="00D705B7" w:rsidP="009A7812">
            <w:pPr>
              <w:pStyle w:val="TAH"/>
            </w:pPr>
            <w:r w:rsidRPr="00E27D23">
              <w:t>DCI format 1_1/4_2</w:t>
            </w:r>
          </w:p>
        </w:tc>
      </w:tr>
      <w:tr w:rsidR="00D705B7" w:rsidRPr="00E27D23" w14:paraId="7F6B58DC" w14:textId="77777777" w:rsidTr="009A7812">
        <w:trPr>
          <w:cantSplit/>
          <w:jc w:val="center"/>
        </w:trPr>
        <w:tc>
          <w:tcPr>
            <w:tcW w:w="2250" w:type="dxa"/>
            <w:vAlign w:val="center"/>
          </w:tcPr>
          <w:p w14:paraId="1EBBFECB" w14:textId="77777777" w:rsidR="00D705B7" w:rsidRPr="00E27D23" w:rsidRDefault="00D705B7" w:rsidP="009A7812">
            <w:pPr>
              <w:keepNext/>
              <w:keepLines/>
              <w:spacing w:after="0"/>
              <w:jc w:val="center"/>
              <w:rPr>
                <w:rFonts w:ascii="Arial" w:hAnsi="Arial" w:cs="Arial"/>
                <w:sz w:val="18"/>
                <w:szCs w:val="18"/>
              </w:rPr>
            </w:pPr>
            <w:r w:rsidRPr="00E27D23">
              <w:rPr>
                <w:rFonts w:ascii="Arial" w:hAnsi="Arial" w:cs="Arial"/>
                <w:sz w:val="18"/>
                <w:szCs w:val="18"/>
              </w:rPr>
              <w:t>HARQ process number</w:t>
            </w:r>
          </w:p>
          <w:p w14:paraId="2D2A8777" w14:textId="77777777" w:rsidR="00D705B7" w:rsidRPr="00E27D23" w:rsidRDefault="00D705B7" w:rsidP="009A7812">
            <w:pPr>
              <w:pStyle w:val="TAC"/>
              <w:rPr>
                <w:rFonts w:cs="Arial"/>
                <w:szCs w:val="18"/>
              </w:rPr>
            </w:pPr>
            <w:r w:rsidRPr="00E27D23">
              <w:rPr>
                <w:rFonts w:eastAsia="MS Mincho" w:cs="Arial"/>
                <w:szCs w:val="18"/>
                <w:lang w:eastAsia="ja-JP"/>
              </w:rPr>
              <w:t>(if present)</w:t>
            </w:r>
          </w:p>
        </w:tc>
        <w:tc>
          <w:tcPr>
            <w:tcW w:w="2160" w:type="dxa"/>
            <w:vAlign w:val="center"/>
          </w:tcPr>
          <w:p w14:paraId="539BB247" w14:textId="77777777" w:rsidR="00D705B7" w:rsidRPr="00E27D23" w:rsidRDefault="00D705B7" w:rsidP="009A7812">
            <w:pPr>
              <w:pStyle w:val="TAC"/>
              <w:rPr>
                <w:rFonts w:cs="Arial"/>
                <w:szCs w:val="18"/>
              </w:rPr>
            </w:pPr>
            <w:r w:rsidRPr="00E27D23">
              <w:rPr>
                <w:rFonts w:cs="Arial"/>
                <w:szCs w:val="18"/>
              </w:rPr>
              <w:t>set to all '0's</w:t>
            </w:r>
          </w:p>
        </w:tc>
        <w:tc>
          <w:tcPr>
            <w:tcW w:w="2245" w:type="dxa"/>
            <w:vAlign w:val="center"/>
          </w:tcPr>
          <w:p w14:paraId="171323AA" w14:textId="77777777" w:rsidR="00D705B7" w:rsidRPr="00E27D23" w:rsidRDefault="00D705B7" w:rsidP="009A7812">
            <w:pPr>
              <w:pStyle w:val="TAC"/>
              <w:rPr>
                <w:rFonts w:cs="Arial"/>
                <w:szCs w:val="18"/>
              </w:rPr>
            </w:pPr>
            <w:r w:rsidRPr="00E27D23">
              <w:rPr>
                <w:rFonts w:cs="Arial"/>
                <w:szCs w:val="18"/>
              </w:rPr>
              <w:t>set to all '0's</w:t>
            </w:r>
          </w:p>
        </w:tc>
        <w:tc>
          <w:tcPr>
            <w:tcW w:w="2610" w:type="dxa"/>
            <w:vAlign w:val="center"/>
          </w:tcPr>
          <w:p w14:paraId="544BEA60" w14:textId="77777777" w:rsidR="00D705B7" w:rsidRPr="00E27D23" w:rsidRDefault="00D705B7" w:rsidP="009A7812">
            <w:pPr>
              <w:pStyle w:val="TAC"/>
              <w:rPr>
                <w:rFonts w:cs="Arial"/>
                <w:szCs w:val="18"/>
              </w:rPr>
            </w:pPr>
            <w:r w:rsidRPr="00E27D23">
              <w:rPr>
                <w:rFonts w:cs="Arial"/>
                <w:szCs w:val="18"/>
              </w:rPr>
              <w:t>set to all '0's</w:t>
            </w:r>
          </w:p>
        </w:tc>
      </w:tr>
      <w:tr w:rsidR="00D705B7" w:rsidRPr="00E27D23" w14:paraId="7B3EA563" w14:textId="77777777" w:rsidTr="009A7812">
        <w:trPr>
          <w:cantSplit/>
          <w:jc w:val="center"/>
        </w:trPr>
        <w:tc>
          <w:tcPr>
            <w:tcW w:w="2250" w:type="dxa"/>
            <w:vAlign w:val="center"/>
          </w:tcPr>
          <w:p w14:paraId="543CF704" w14:textId="77777777" w:rsidR="00D705B7" w:rsidRPr="00E27D23" w:rsidRDefault="00D705B7" w:rsidP="009A7812">
            <w:pPr>
              <w:keepNext/>
              <w:keepLines/>
              <w:spacing w:after="0"/>
              <w:jc w:val="center"/>
              <w:rPr>
                <w:rFonts w:ascii="Arial" w:hAnsi="Arial" w:cs="Arial"/>
                <w:sz w:val="18"/>
                <w:szCs w:val="18"/>
              </w:rPr>
            </w:pPr>
            <w:r w:rsidRPr="00E27D23">
              <w:rPr>
                <w:rFonts w:ascii="Arial" w:hAnsi="Arial" w:cs="Arial"/>
                <w:sz w:val="18"/>
                <w:szCs w:val="18"/>
              </w:rPr>
              <w:t>Redundancy version</w:t>
            </w:r>
          </w:p>
          <w:p w14:paraId="41DD4179" w14:textId="77777777" w:rsidR="00D705B7" w:rsidRPr="00E27D23" w:rsidRDefault="00D705B7" w:rsidP="009A7812">
            <w:pPr>
              <w:pStyle w:val="TAC"/>
              <w:rPr>
                <w:rFonts w:cs="Arial"/>
                <w:szCs w:val="18"/>
              </w:rPr>
            </w:pPr>
            <w:r w:rsidRPr="00E27D23">
              <w:rPr>
                <w:rFonts w:eastAsia="MS Mincho" w:cs="Arial"/>
                <w:szCs w:val="18"/>
                <w:lang w:eastAsia="ja-JP"/>
              </w:rPr>
              <w:t>(if present)</w:t>
            </w:r>
          </w:p>
        </w:tc>
        <w:tc>
          <w:tcPr>
            <w:tcW w:w="2160" w:type="dxa"/>
            <w:vAlign w:val="center"/>
          </w:tcPr>
          <w:p w14:paraId="6025A3CF" w14:textId="77777777" w:rsidR="00D705B7" w:rsidRPr="00E27D23" w:rsidRDefault="00D705B7" w:rsidP="009A7812">
            <w:pPr>
              <w:pStyle w:val="TAC"/>
              <w:rPr>
                <w:rFonts w:cs="Arial"/>
                <w:szCs w:val="18"/>
              </w:rPr>
            </w:pPr>
            <w:r w:rsidRPr="00E27D23">
              <w:rPr>
                <w:rFonts w:cs="Arial"/>
                <w:szCs w:val="18"/>
              </w:rPr>
              <w:t>set to all '0's</w:t>
            </w:r>
          </w:p>
        </w:tc>
        <w:tc>
          <w:tcPr>
            <w:tcW w:w="2245" w:type="dxa"/>
            <w:vAlign w:val="center"/>
          </w:tcPr>
          <w:p w14:paraId="1F0A28C6" w14:textId="77777777" w:rsidR="00D705B7" w:rsidRPr="00E27D23" w:rsidRDefault="00D705B7" w:rsidP="009A7812">
            <w:pPr>
              <w:pStyle w:val="TAC"/>
              <w:rPr>
                <w:rFonts w:cs="Arial"/>
                <w:szCs w:val="18"/>
              </w:rPr>
            </w:pPr>
            <w:r w:rsidRPr="00E27D23">
              <w:rPr>
                <w:rFonts w:cs="Arial"/>
                <w:szCs w:val="18"/>
              </w:rPr>
              <w:t>set to all '0's</w:t>
            </w:r>
          </w:p>
        </w:tc>
        <w:tc>
          <w:tcPr>
            <w:tcW w:w="2610" w:type="dxa"/>
            <w:vAlign w:val="center"/>
          </w:tcPr>
          <w:p w14:paraId="63CAEEF9" w14:textId="77777777" w:rsidR="00D705B7" w:rsidRPr="00E27D23" w:rsidRDefault="00D705B7" w:rsidP="009A7812">
            <w:pPr>
              <w:pStyle w:val="TAC"/>
              <w:rPr>
                <w:rFonts w:cs="Arial"/>
                <w:szCs w:val="18"/>
              </w:rPr>
            </w:pPr>
            <w:r w:rsidRPr="00E27D23">
              <w:rPr>
                <w:rFonts w:cs="Arial"/>
                <w:szCs w:val="18"/>
              </w:rPr>
              <w:t>For the enabled transport block: set to all '0's</w:t>
            </w:r>
          </w:p>
        </w:tc>
      </w:tr>
    </w:tbl>
    <w:p w14:paraId="2D5BCC7D" w14:textId="77777777" w:rsidR="00D705B7" w:rsidRPr="00E27D23" w:rsidRDefault="00D705B7" w:rsidP="00D705B7">
      <w:pPr>
        <w:jc w:val="both"/>
        <w:rPr>
          <w:rFonts w:ascii="DengXian" w:eastAsia="DengXian" w:hAnsi="DengXian" w:cs="Calibri"/>
          <w:sz w:val="21"/>
          <w:szCs w:val="21"/>
          <w:lang w:eastAsia="zh-CN"/>
        </w:rPr>
      </w:pPr>
    </w:p>
    <w:p w14:paraId="35C0A543" w14:textId="77777777" w:rsidR="00D705B7" w:rsidRPr="00E27D23" w:rsidRDefault="00D705B7" w:rsidP="00D705B7">
      <w:pPr>
        <w:pStyle w:val="TH"/>
        <w:rPr>
          <w:lang w:eastAsia="zh-CN"/>
        </w:rPr>
      </w:pPr>
      <w:r w:rsidRPr="00E27D23">
        <w:rPr>
          <w:lang w:eastAsia="zh-CN"/>
        </w:rPr>
        <w:t xml:space="preserve">Table 10.2-2: Special fields for single DL SPS or single UL grant Type 2 scheduling release PDCCH validation </w:t>
      </w:r>
      <w:r w:rsidRPr="00E27D23">
        <w:rPr>
          <w:rFonts w:eastAsia="MS Mincho" w:cs="Arial"/>
          <w:bCs/>
          <w:lang w:eastAsia="ko-KR"/>
        </w:rPr>
        <w:t>when a UE is provided a single</w:t>
      </w:r>
      <w:r w:rsidRPr="00E27D23">
        <w:rPr>
          <w:rFonts w:eastAsia="MS Mincho" w:cs="Arial"/>
          <w:bCs/>
        </w:rPr>
        <w:t xml:space="preserve"> SPS PDSCH or UL grant Type 2 configuration</w:t>
      </w:r>
      <w:r w:rsidRPr="00E27D23">
        <w:rPr>
          <w:rFonts w:eastAsia="MS Mincho" w:cs="Arial"/>
          <w:bCs/>
          <w:lang w:eastAsia="ko-KR"/>
        </w:rPr>
        <w:t xml:space="preserve"> 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2160"/>
        <w:gridCol w:w="2060"/>
      </w:tblGrid>
      <w:tr w:rsidR="00D705B7" w:rsidRPr="00E27D23" w14:paraId="2D6F28E9" w14:textId="77777777" w:rsidTr="009A7812">
        <w:trPr>
          <w:cantSplit/>
          <w:jc w:val="center"/>
        </w:trPr>
        <w:tc>
          <w:tcPr>
            <w:tcW w:w="2615" w:type="dxa"/>
            <w:shd w:val="clear" w:color="auto" w:fill="E0E0E0"/>
            <w:vAlign w:val="center"/>
          </w:tcPr>
          <w:p w14:paraId="3A90CA9D" w14:textId="77777777" w:rsidR="00D705B7" w:rsidRPr="00E27D23" w:rsidRDefault="00D705B7" w:rsidP="009A7812">
            <w:pPr>
              <w:pStyle w:val="TAH"/>
            </w:pPr>
          </w:p>
        </w:tc>
        <w:tc>
          <w:tcPr>
            <w:tcW w:w="2160" w:type="dxa"/>
            <w:shd w:val="clear" w:color="auto" w:fill="E0E0E0"/>
            <w:vAlign w:val="center"/>
          </w:tcPr>
          <w:p w14:paraId="5FB9C99E" w14:textId="77777777" w:rsidR="00D705B7" w:rsidRPr="00E27D23" w:rsidRDefault="00D705B7" w:rsidP="009A7812">
            <w:pPr>
              <w:pStyle w:val="TAH"/>
            </w:pPr>
            <w:r w:rsidRPr="00E27D23">
              <w:t xml:space="preserve">DCI format 0_0/0_1/0_2 </w:t>
            </w:r>
          </w:p>
        </w:tc>
        <w:tc>
          <w:tcPr>
            <w:tcW w:w="2060" w:type="dxa"/>
            <w:shd w:val="clear" w:color="auto" w:fill="E0E0E0"/>
            <w:vAlign w:val="center"/>
          </w:tcPr>
          <w:p w14:paraId="75789168" w14:textId="77777777" w:rsidR="00D705B7" w:rsidRPr="00E27D23" w:rsidRDefault="00D705B7" w:rsidP="009A7812">
            <w:pPr>
              <w:pStyle w:val="TAH"/>
            </w:pPr>
            <w:r w:rsidRPr="00E27D23">
              <w:t>DCI format 1_0/1_1/1_2/4_1/4_2</w:t>
            </w:r>
          </w:p>
        </w:tc>
      </w:tr>
      <w:tr w:rsidR="00D705B7" w:rsidRPr="00E27D23" w14:paraId="4173EC3B" w14:textId="77777777" w:rsidTr="009A7812">
        <w:trPr>
          <w:cantSplit/>
          <w:jc w:val="center"/>
        </w:trPr>
        <w:tc>
          <w:tcPr>
            <w:tcW w:w="2615" w:type="dxa"/>
            <w:vAlign w:val="center"/>
          </w:tcPr>
          <w:p w14:paraId="1C813C4D" w14:textId="77777777" w:rsidR="00D705B7" w:rsidRPr="00E27D23" w:rsidRDefault="00D705B7" w:rsidP="009A7812">
            <w:pPr>
              <w:keepNext/>
              <w:keepLines/>
              <w:spacing w:after="0"/>
              <w:jc w:val="center"/>
              <w:rPr>
                <w:rFonts w:ascii="Arial" w:hAnsi="Arial" w:cs="Arial"/>
                <w:sz w:val="18"/>
                <w:szCs w:val="18"/>
              </w:rPr>
            </w:pPr>
            <w:r w:rsidRPr="00E27D23">
              <w:rPr>
                <w:rFonts w:ascii="Arial" w:hAnsi="Arial" w:cs="Arial"/>
                <w:sz w:val="18"/>
                <w:szCs w:val="18"/>
              </w:rPr>
              <w:t>HARQ process number</w:t>
            </w:r>
          </w:p>
          <w:p w14:paraId="24F31EA8" w14:textId="77777777" w:rsidR="00D705B7" w:rsidRPr="00E27D23" w:rsidRDefault="00D705B7" w:rsidP="009A7812">
            <w:pPr>
              <w:pStyle w:val="TAC"/>
              <w:rPr>
                <w:rFonts w:cs="Arial"/>
                <w:szCs w:val="18"/>
              </w:rPr>
            </w:pPr>
            <w:r w:rsidRPr="00E27D23">
              <w:rPr>
                <w:rFonts w:eastAsia="MS Mincho" w:cs="Arial"/>
                <w:szCs w:val="18"/>
                <w:lang w:eastAsia="ja-JP"/>
              </w:rPr>
              <w:t>(if present)</w:t>
            </w:r>
          </w:p>
        </w:tc>
        <w:tc>
          <w:tcPr>
            <w:tcW w:w="2160" w:type="dxa"/>
            <w:vAlign w:val="center"/>
          </w:tcPr>
          <w:p w14:paraId="1DEBCDDA" w14:textId="77777777" w:rsidR="00D705B7" w:rsidRPr="00E27D23" w:rsidRDefault="00D705B7" w:rsidP="009A7812">
            <w:pPr>
              <w:pStyle w:val="TAC"/>
              <w:rPr>
                <w:rFonts w:cs="Arial"/>
                <w:szCs w:val="18"/>
              </w:rPr>
            </w:pPr>
            <w:r w:rsidRPr="00E27D23">
              <w:rPr>
                <w:rFonts w:cs="Arial"/>
                <w:szCs w:val="18"/>
              </w:rPr>
              <w:t>set to all '0's</w:t>
            </w:r>
          </w:p>
        </w:tc>
        <w:tc>
          <w:tcPr>
            <w:tcW w:w="2060" w:type="dxa"/>
            <w:vAlign w:val="center"/>
          </w:tcPr>
          <w:p w14:paraId="7A44EE39" w14:textId="77777777" w:rsidR="00D705B7" w:rsidRPr="00E27D23" w:rsidRDefault="00D705B7" w:rsidP="009A7812">
            <w:pPr>
              <w:pStyle w:val="TAC"/>
              <w:rPr>
                <w:rFonts w:cs="Arial"/>
                <w:szCs w:val="18"/>
              </w:rPr>
            </w:pPr>
            <w:r w:rsidRPr="00E27D23">
              <w:rPr>
                <w:rFonts w:cs="Arial"/>
                <w:szCs w:val="18"/>
              </w:rPr>
              <w:t>set to all '0's</w:t>
            </w:r>
          </w:p>
        </w:tc>
      </w:tr>
      <w:tr w:rsidR="00D705B7" w:rsidRPr="00E27D23" w14:paraId="662A9DE7" w14:textId="77777777" w:rsidTr="009A7812">
        <w:trPr>
          <w:cantSplit/>
          <w:jc w:val="center"/>
        </w:trPr>
        <w:tc>
          <w:tcPr>
            <w:tcW w:w="2615" w:type="dxa"/>
            <w:vAlign w:val="center"/>
          </w:tcPr>
          <w:p w14:paraId="173A6017" w14:textId="77777777" w:rsidR="00D705B7" w:rsidRPr="00E27D23" w:rsidRDefault="00D705B7" w:rsidP="009A7812">
            <w:pPr>
              <w:keepNext/>
              <w:keepLines/>
              <w:spacing w:after="0"/>
              <w:jc w:val="center"/>
              <w:rPr>
                <w:rFonts w:ascii="Arial" w:hAnsi="Arial" w:cs="Arial"/>
                <w:sz w:val="18"/>
                <w:szCs w:val="18"/>
              </w:rPr>
            </w:pPr>
            <w:r w:rsidRPr="00E27D23">
              <w:rPr>
                <w:rFonts w:ascii="Arial" w:hAnsi="Arial" w:cs="Arial"/>
                <w:sz w:val="18"/>
                <w:szCs w:val="18"/>
              </w:rPr>
              <w:t>Redundancy version</w:t>
            </w:r>
          </w:p>
          <w:p w14:paraId="3584FEDD" w14:textId="77777777" w:rsidR="00D705B7" w:rsidRPr="00E27D23" w:rsidRDefault="00D705B7" w:rsidP="009A7812">
            <w:pPr>
              <w:pStyle w:val="TAC"/>
              <w:rPr>
                <w:rFonts w:cs="Arial"/>
                <w:szCs w:val="18"/>
              </w:rPr>
            </w:pPr>
            <w:r w:rsidRPr="00E27D23">
              <w:rPr>
                <w:rFonts w:eastAsia="MS Mincho" w:cs="Arial"/>
                <w:szCs w:val="18"/>
                <w:lang w:eastAsia="ja-JP"/>
              </w:rPr>
              <w:t>(if present)</w:t>
            </w:r>
          </w:p>
        </w:tc>
        <w:tc>
          <w:tcPr>
            <w:tcW w:w="2160" w:type="dxa"/>
            <w:vAlign w:val="center"/>
          </w:tcPr>
          <w:p w14:paraId="4A323A14" w14:textId="77777777" w:rsidR="00D705B7" w:rsidRPr="00E27D23" w:rsidRDefault="00D705B7" w:rsidP="009A7812">
            <w:pPr>
              <w:pStyle w:val="TAC"/>
              <w:rPr>
                <w:rFonts w:cs="Arial"/>
                <w:szCs w:val="18"/>
              </w:rPr>
            </w:pPr>
            <w:r w:rsidRPr="00E27D23">
              <w:rPr>
                <w:rFonts w:cs="Arial"/>
                <w:szCs w:val="18"/>
              </w:rPr>
              <w:t>set to all '0's</w:t>
            </w:r>
          </w:p>
        </w:tc>
        <w:tc>
          <w:tcPr>
            <w:tcW w:w="2060" w:type="dxa"/>
            <w:vAlign w:val="center"/>
          </w:tcPr>
          <w:p w14:paraId="03EAEA49" w14:textId="77777777" w:rsidR="00D705B7" w:rsidRPr="00E27D23" w:rsidRDefault="00D705B7" w:rsidP="009A7812">
            <w:pPr>
              <w:pStyle w:val="TAC"/>
              <w:rPr>
                <w:rFonts w:cs="Arial"/>
                <w:szCs w:val="18"/>
              </w:rPr>
            </w:pPr>
            <w:r w:rsidRPr="00E27D23">
              <w:rPr>
                <w:rFonts w:cs="Arial"/>
                <w:szCs w:val="18"/>
              </w:rPr>
              <w:t>set to all '0's</w:t>
            </w:r>
          </w:p>
        </w:tc>
      </w:tr>
      <w:tr w:rsidR="00D705B7" w:rsidRPr="00E27D23" w14:paraId="0D749109" w14:textId="77777777" w:rsidTr="009A7812">
        <w:trPr>
          <w:cantSplit/>
          <w:jc w:val="center"/>
        </w:trPr>
        <w:tc>
          <w:tcPr>
            <w:tcW w:w="2615" w:type="dxa"/>
            <w:vAlign w:val="center"/>
          </w:tcPr>
          <w:p w14:paraId="0BF88747" w14:textId="77777777" w:rsidR="00D705B7" w:rsidRPr="00E27D23" w:rsidRDefault="00D705B7" w:rsidP="009A7812">
            <w:pPr>
              <w:pStyle w:val="TAC"/>
              <w:rPr>
                <w:rFonts w:cs="Arial"/>
                <w:szCs w:val="18"/>
              </w:rPr>
            </w:pPr>
            <w:r w:rsidRPr="00E27D23">
              <w:rPr>
                <w:rFonts w:cs="Arial"/>
                <w:szCs w:val="18"/>
              </w:rPr>
              <w:t>Modulation and coding scheme</w:t>
            </w:r>
          </w:p>
        </w:tc>
        <w:tc>
          <w:tcPr>
            <w:tcW w:w="2160" w:type="dxa"/>
            <w:vAlign w:val="center"/>
          </w:tcPr>
          <w:p w14:paraId="586A78E5" w14:textId="77777777" w:rsidR="00D705B7" w:rsidRPr="00E27D23" w:rsidRDefault="00D705B7" w:rsidP="009A7812">
            <w:pPr>
              <w:pStyle w:val="TAC"/>
              <w:rPr>
                <w:rFonts w:cs="Arial"/>
                <w:szCs w:val="18"/>
              </w:rPr>
            </w:pPr>
            <w:r w:rsidRPr="00E27D23">
              <w:rPr>
                <w:rFonts w:cs="Arial"/>
                <w:szCs w:val="18"/>
              </w:rPr>
              <w:t>set to all '1's</w:t>
            </w:r>
          </w:p>
        </w:tc>
        <w:tc>
          <w:tcPr>
            <w:tcW w:w="2060" w:type="dxa"/>
            <w:vAlign w:val="center"/>
          </w:tcPr>
          <w:p w14:paraId="07ACDBB0" w14:textId="77777777" w:rsidR="00D705B7" w:rsidRPr="00E27D23" w:rsidRDefault="00D705B7" w:rsidP="009A7812">
            <w:pPr>
              <w:pStyle w:val="TAC"/>
              <w:rPr>
                <w:rFonts w:cs="Arial"/>
                <w:szCs w:val="18"/>
              </w:rPr>
            </w:pPr>
            <w:r w:rsidRPr="00E27D23">
              <w:rPr>
                <w:rFonts w:cs="Arial"/>
                <w:szCs w:val="18"/>
              </w:rPr>
              <w:t>set to all '1's</w:t>
            </w:r>
          </w:p>
        </w:tc>
      </w:tr>
      <w:tr w:rsidR="00D705B7" w:rsidRPr="00E27D23" w14:paraId="1B713FAF" w14:textId="77777777" w:rsidTr="009A7812">
        <w:trPr>
          <w:cantSplit/>
          <w:jc w:val="center"/>
        </w:trPr>
        <w:tc>
          <w:tcPr>
            <w:tcW w:w="2615" w:type="dxa"/>
            <w:vAlign w:val="center"/>
          </w:tcPr>
          <w:p w14:paraId="4BECAC2F" w14:textId="77777777" w:rsidR="00D705B7" w:rsidRPr="00E27D23" w:rsidRDefault="00D705B7" w:rsidP="009A7812">
            <w:pPr>
              <w:pStyle w:val="TAC"/>
              <w:rPr>
                <w:rFonts w:cs="Arial"/>
                <w:szCs w:val="18"/>
              </w:rPr>
            </w:pPr>
            <w:r w:rsidRPr="00E27D23">
              <w:rPr>
                <w:rFonts w:cs="Arial"/>
                <w:szCs w:val="18"/>
              </w:rPr>
              <w:t>Frequency domain resource assignment</w:t>
            </w:r>
          </w:p>
        </w:tc>
        <w:tc>
          <w:tcPr>
            <w:tcW w:w="2160" w:type="dxa"/>
            <w:vAlign w:val="center"/>
          </w:tcPr>
          <w:p w14:paraId="51965D77" w14:textId="5F85AE66" w:rsidR="00D705B7" w:rsidRPr="00E27D23" w:rsidRDefault="00D705B7" w:rsidP="009A7812">
            <w:pPr>
              <w:pStyle w:val="NormalWeb"/>
              <w:widowControl w:val="0"/>
              <w:spacing w:before="0" w:beforeAutospacing="0" w:after="120" w:afterAutospacing="0"/>
              <w:jc w:val="center"/>
              <w:rPr>
                <w:rFonts w:ascii="Arial" w:hAnsi="Arial" w:cs="Arial"/>
                <w:sz w:val="18"/>
                <w:szCs w:val="18"/>
                <w:lang w:eastAsia="ja-JP"/>
              </w:rPr>
            </w:pPr>
            <w:r w:rsidRPr="00E27D23">
              <w:rPr>
                <w:rFonts w:ascii="Arial" w:hAnsi="Arial" w:cs="Arial"/>
                <w:sz w:val="18"/>
                <w:szCs w:val="18"/>
              </w:rPr>
              <w:t xml:space="preserve">set to all '0's for FDRA Type 2 with </w:t>
            </w:r>
            <m:oMath>
              <m:r>
                <w:ins w:id="473" w:author="4466" w:date="2023-08-31T17:24:00Z">
                  <w:rPr>
                    <w:rFonts w:ascii="Cambria Math" w:hAnsi="Cambria Math" w:cs="Arial"/>
                    <w:sz w:val="18"/>
                    <w:szCs w:val="18"/>
                    <w:lang w:val="sv-SE" w:eastAsia="ja-JP"/>
                  </w:rPr>
                  <m:t>μ</m:t>
                </w:ins>
              </m:r>
              <m:r>
                <w:ins w:id="474" w:author="4466" w:date="2023-08-31T17:24:00Z">
                  <w:rPr>
                    <w:rFonts w:ascii="Cambria Math" w:hAnsi="Cambria Math" w:cs="Arial"/>
                    <w:sz w:val="18"/>
                    <w:szCs w:val="18"/>
                    <w:lang w:eastAsia="ja-JP"/>
                  </w:rPr>
                  <m:t>=1</m:t>
                </w:ins>
              </m:r>
            </m:oMath>
          </w:p>
          <w:p w14:paraId="108C88A2" w14:textId="77777777" w:rsidR="00D705B7" w:rsidRPr="00E27D23" w:rsidRDefault="00D705B7" w:rsidP="009A7812">
            <w:pPr>
              <w:pStyle w:val="NormalWeb"/>
              <w:widowControl w:val="0"/>
              <w:spacing w:before="0" w:beforeAutospacing="0" w:after="120" w:afterAutospacing="0"/>
              <w:jc w:val="center"/>
              <w:rPr>
                <w:rFonts w:ascii="Arial" w:hAnsi="Arial" w:cs="Arial"/>
                <w:sz w:val="18"/>
                <w:szCs w:val="18"/>
              </w:rPr>
            </w:pPr>
          </w:p>
          <w:p w14:paraId="7A625FA0" w14:textId="77777777" w:rsidR="00D705B7" w:rsidRPr="00E27D23" w:rsidRDefault="00D705B7" w:rsidP="009A7812">
            <w:pPr>
              <w:pStyle w:val="TAC"/>
              <w:rPr>
                <w:rFonts w:cs="Arial"/>
                <w:szCs w:val="18"/>
              </w:rPr>
            </w:pPr>
            <w:r w:rsidRPr="00E27D23">
              <w:rPr>
                <w:rFonts w:cs="Arial"/>
                <w:szCs w:val="18"/>
              </w:rPr>
              <w:t>set to all '1's, otherwise</w:t>
            </w:r>
          </w:p>
        </w:tc>
        <w:tc>
          <w:tcPr>
            <w:tcW w:w="2060" w:type="dxa"/>
            <w:vAlign w:val="center"/>
          </w:tcPr>
          <w:p w14:paraId="2AFB86D8" w14:textId="77777777" w:rsidR="00D705B7" w:rsidRPr="00E27D23" w:rsidRDefault="00D705B7" w:rsidP="009A7812">
            <w:pPr>
              <w:pStyle w:val="TAC"/>
              <w:rPr>
                <w:rFonts w:cs="Arial"/>
                <w:szCs w:val="18"/>
              </w:rPr>
            </w:pPr>
            <w:r w:rsidRPr="00E27D23">
              <w:rPr>
                <w:rFonts w:cs="Arial"/>
                <w:szCs w:val="18"/>
              </w:rPr>
              <w:t xml:space="preserve">set to all '0's for FDRA Type 0 or for </w:t>
            </w:r>
            <w:r w:rsidRPr="00E27D23">
              <w:rPr>
                <w:rFonts w:cs="Arial"/>
                <w:i/>
                <w:iCs/>
                <w:szCs w:val="18"/>
              </w:rPr>
              <w:t>dynamicSwitch</w:t>
            </w:r>
          </w:p>
          <w:p w14:paraId="0E70E0EB" w14:textId="77777777" w:rsidR="00D705B7" w:rsidRPr="00E27D23" w:rsidRDefault="00D705B7" w:rsidP="009A7812">
            <w:pPr>
              <w:pStyle w:val="TAC"/>
              <w:rPr>
                <w:rFonts w:cs="Arial"/>
                <w:szCs w:val="18"/>
              </w:rPr>
            </w:pPr>
            <w:r w:rsidRPr="00E27D23">
              <w:rPr>
                <w:rFonts w:cs="Arial"/>
                <w:szCs w:val="18"/>
              </w:rPr>
              <w:t>set to all '1's for FDRA Type 1</w:t>
            </w:r>
          </w:p>
        </w:tc>
      </w:tr>
    </w:tbl>
    <w:p w14:paraId="62A4EBC6" w14:textId="77777777" w:rsidR="00D705B7" w:rsidRPr="00E27D23" w:rsidRDefault="00D705B7" w:rsidP="00D705B7"/>
    <w:p w14:paraId="6BF5E48B" w14:textId="77777777" w:rsidR="00D705B7" w:rsidRPr="00E27D23" w:rsidRDefault="00D705B7" w:rsidP="00D705B7">
      <w:r w:rsidRPr="00E27D23">
        <w:t>[TS 38.321, clause 5.8.1a]</w:t>
      </w:r>
    </w:p>
    <w:p w14:paraId="534D8BA0" w14:textId="77777777" w:rsidR="00D705B7" w:rsidRPr="00E27D23" w:rsidRDefault="00D705B7" w:rsidP="00D705B7">
      <w:pPr>
        <w:rPr>
          <w:lang w:eastAsia="ko-KR"/>
        </w:rPr>
      </w:pPr>
      <w:r w:rsidRPr="00E27D23">
        <w:rPr>
          <w:lang w:eastAsia="ko-KR"/>
        </w:rPr>
        <w:t>MBS Semi-Persistent Scheduling (SPS) is configured by RRC on one Serving Cell per BWP. Multiple assignments can be active simultaneously in the same BWP.</w:t>
      </w:r>
    </w:p>
    <w:p w14:paraId="60F25EF3" w14:textId="77777777" w:rsidR="00D705B7" w:rsidRPr="00E27D23" w:rsidRDefault="00D705B7" w:rsidP="00D705B7">
      <w:pPr>
        <w:rPr>
          <w:lang w:eastAsia="ko-KR"/>
        </w:rPr>
      </w:pPr>
      <w:r w:rsidRPr="00E27D23">
        <w:rPr>
          <w:lang w:eastAsia="ko-KR"/>
        </w:rPr>
        <w:t>For the DL MBS SPS, a DL assignment is provided by PDCCH, and stored or cleared based on L1 signalling indicating SPS activation or deactivation.</w:t>
      </w:r>
    </w:p>
    <w:p w14:paraId="4D318AB6" w14:textId="77777777" w:rsidR="00D705B7" w:rsidRPr="00E27D23" w:rsidRDefault="00D705B7" w:rsidP="00D705B7">
      <w:pPr>
        <w:rPr>
          <w:lang w:eastAsia="ko-KR"/>
        </w:rPr>
      </w:pPr>
      <w:r w:rsidRPr="00E27D23">
        <w:rPr>
          <w:lang w:eastAsia="ko-KR"/>
        </w:rPr>
        <w:t xml:space="preserve">RRC configures the following parameters when </w:t>
      </w:r>
      <w:r w:rsidRPr="00E27D23">
        <w:rPr>
          <w:rFonts w:eastAsia="Malgun Gothic"/>
          <w:lang w:eastAsia="ko-KR"/>
        </w:rPr>
        <w:t xml:space="preserve">the MBS </w:t>
      </w:r>
      <w:r w:rsidRPr="00E27D23">
        <w:rPr>
          <w:lang w:eastAsia="ko-KR"/>
        </w:rPr>
        <w:t>SPS is configured:</w:t>
      </w:r>
    </w:p>
    <w:p w14:paraId="00A33A51" w14:textId="77777777" w:rsidR="00D705B7" w:rsidRPr="00E27D23" w:rsidRDefault="00D705B7" w:rsidP="00D705B7">
      <w:pPr>
        <w:pStyle w:val="B1"/>
        <w:rPr>
          <w:rFonts w:eastAsia="Malgun Gothic"/>
          <w:lang w:eastAsia="ko-KR"/>
        </w:rPr>
      </w:pPr>
      <w:r w:rsidRPr="00E27D23">
        <w:rPr>
          <w:lang w:eastAsia="ko-KR"/>
        </w:rPr>
        <w:t>-</w:t>
      </w:r>
      <w:r w:rsidRPr="00E27D23">
        <w:rPr>
          <w:lang w:eastAsia="ko-KR"/>
        </w:rPr>
        <w:tab/>
      </w:r>
      <w:r w:rsidRPr="00E27D23">
        <w:rPr>
          <w:i/>
          <w:lang w:eastAsia="ko-KR"/>
        </w:rPr>
        <w:t>cs-RNTI</w:t>
      </w:r>
      <w:r w:rsidRPr="00E27D23">
        <w:rPr>
          <w:lang w:eastAsia="ko-KR"/>
        </w:rPr>
        <w:t>: CS-RNTI for MBS SPS deactivation, PTP for PTM retransmission if configured;</w:t>
      </w:r>
    </w:p>
    <w:p w14:paraId="1100F2DF" w14:textId="77777777" w:rsidR="00D705B7" w:rsidRPr="00E27D23" w:rsidRDefault="00D705B7" w:rsidP="00D705B7">
      <w:pPr>
        <w:pStyle w:val="B1"/>
        <w:rPr>
          <w:lang w:eastAsia="ko-KR"/>
        </w:rPr>
      </w:pPr>
      <w:r w:rsidRPr="00E27D23">
        <w:rPr>
          <w:lang w:eastAsia="ko-KR"/>
        </w:rPr>
        <w:t>-</w:t>
      </w:r>
      <w:r w:rsidRPr="00E27D23">
        <w:rPr>
          <w:lang w:eastAsia="ko-KR"/>
        </w:rPr>
        <w:tab/>
      </w:r>
      <w:r w:rsidRPr="00E27D23">
        <w:rPr>
          <w:i/>
          <w:lang w:eastAsia="ko-KR"/>
        </w:rPr>
        <w:t>g-cs-RNTI</w:t>
      </w:r>
      <w:r w:rsidRPr="00E27D23">
        <w:rPr>
          <w:lang w:eastAsia="ko-KR"/>
        </w:rPr>
        <w:t>: G-CS-RNTI for activation, deactivation, and retransmission;</w:t>
      </w:r>
    </w:p>
    <w:p w14:paraId="6C720663" w14:textId="77777777" w:rsidR="00D705B7" w:rsidRPr="00E27D23" w:rsidRDefault="00D705B7" w:rsidP="00D705B7">
      <w:pPr>
        <w:pStyle w:val="B1"/>
        <w:rPr>
          <w:lang w:eastAsia="ko-KR"/>
        </w:rPr>
      </w:pPr>
      <w:r w:rsidRPr="00E27D23">
        <w:rPr>
          <w:lang w:eastAsia="ko-KR"/>
        </w:rPr>
        <w:t>-</w:t>
      </w:r>
      <w:r w:rsidRPr="00E27D23">
        <w:rPr>
          <w:lang w:eastAsia="ko-KR"/>
        </w:rPr>
        <w:tab/>
      </w:r>
      <w:r w:rsidRPr="00E27D23">
        <w:rPr>
          <w:i/>
          <w:lang w:eastAsia="ko-KR"/>
        </w:rPr>
        <w:t>nrofHARQ-Processes</w:t>
      </w:r>
      <w:r w:rsidRPr="00E27D23">
        <w:rPr>
          <w:lang w:eastAsia="ko-KR"/>
        </w:rPr>
        <w:t>: the number of configured HARQ processes for MBS SPS;</w:t>
      </w:r>
    </w:p>
    <w:p w14:paraId="6D6C0434" w14:textId="77777777" w:rsidR="00D705B7" w:rsidRPr="00E27D23" w:rsidRDefault="00D705B7" w:rsidP="00D705B7">
      <w:pPr>
        <w:pStyle w:val="B1"/>
        <w:rPr>
          <w:lang w:eastAsia="ko-KR"/>
        </w:rPr>
      </w:pPr>
      <w:r w:rsidRPr="00E27D23">
        <w:rPr>
          <w:lang w:eastAsia="ko-KR"/>
        </w:rPr>
        <w:t>-</w:t>
      </w:r>
      <w:r w:rsidRPr="00E27D23">
        <w:rPr>
          <w:lang w:eastAsia="ko-KR"/>
        </w:rPr>
        <w:tab/>
      </w:r>
      <w:r w:rsidRPr="00E27D23">
        <w:rPr>
          <w:i/>
          <w:lang w:eastAsia="ko-KR"/>
        </w:rPr>
        <w:t>harq-ProcID-Offset</w:t>
      </w:r>
      <w:r w:rsidRPr="00E27D23">
        <w:rPr>
          <w:lang w:eastAsia="ko-KR"/>
        </w:rPr>
        <w:t xml:space="preserve">: Offset of HARQ process for </w:t>
      </w:r>
      <w:r w:rsidRPr="00E27D23">
        <w:rPr>
          <w:rFonts w:eastAsia="Malgun Gothic"/>
          <w:lang w:eastAsia="ko-KR"/>
        </w:rPr>
        <w:t xml:space="preserve">MBS </w:t>
      </w:r>
      <w:r w:rsidRPr="00E27D23">
        <w:rPr>
          <w:lang w:eastAsia="ko-KR"/>
        </w:rPr>
        <w:t>SPS;</w:t>
      </w:r>
    </w:p>
    <w:p w14:paraId="63EA2744" w14:textId="77777777" w:rsidR="00D705B7" w:rsidRPr="00E27D23" w:rsidRDefault="00D705B7" w:rsidP="00D705B7">
      <w:pPr>
        <w:pStyle w:val="B1"/>
        <w:rPr>
          <w:lang w:eastAsia="ko-KR"/>
        </w:rPr>
      </w:pPr>
      <w:r w:rsidRPr="00E27D23">
        <w:rPr>
          <w:lang w:eastAsia="ko-KR"/>
        </w:rPr>
        <w:t>-</w:t>
      </w:r>
      <w:r w:rsidRPr="00E27D23">
        <w:rPr>
          <w:lang w:eastAsia="ko-KR"/>
        </w:rPr>
        <w:tab/>
      </w:r>
      <w:r w:rsidRPr="00E27D23">
        <w:rPr>
          <w:i/>
          <w:lang w:eastAsia="ko-KR"/>
        </w:rPr>
        <w:t>periodicity</w:t>
      </w:r>
      <w:r w:rsidRPr="00E27D23">
        <w:rPr>
          <w:lang w:eastAsia="ko-KR"/>
        </w:rPr>
        <w:t>: periodicity of configured downlink assignment for MBS SPS.</w:t>
      </w:r>
    </w:p>
    <w:p w14:paraId="28F13698" w14:textId="77777777" w:rsidR="00D705B7" w:rsidRPr="00E27D23" w:rsidRDefault="00D705B7" w:rsidP="00D705B7">
      <w:pPr>
        <w:rPr>
          <w:lang w:eastAsia="ko-KR"/>
        </w:rPr>
      </w:pPr>
      <w:r w:rsidRPr="00E27D23">
        <w:rPr>
          <w:lang w:eastAsia="ko-KR"/>
        </w:rPr>
        <w:t xml:space="preserve">When </w:t>
      </w:r>
      <w:r w:rsidRPr="00E27D23">
        <w:rPr>
          <w:rFonts w:eastAsia="Malgun Gothic"/>
          <w:lang w:eastAsia="ko-KR"/>
        </w:rPr>
        <w:t xml:space="preserve">the MBS </w:t>
      </w:r>
      <w:r w:rsidRPr="00E27D23">
        <w:rPr>
          <w:lang w:eastAsia="ko-KR"/>
        </w:rPr>
        <w:t>SPS is released by upper layers, all the corresponding configurations shall be released.</w:t>
      </w:r>
    </w:p>
    <w:p w14:paraId="48C8255B" w14:textId="77777777" w:rsidR="00D705B7" w:rsidRPr="00E27D23" w:rsidRDefault="00D705B7" w:rsidP="00D705B7">
      <w:pPr>
        <w:rPr>
          <w:lang w:eastAsia="ko-KR"/>
        </w:rPr>
      </w:pPr>
      <w:r w:rsidRPr="00E27D23">
        <w:rPr>
          <w:lang w:eastAsia="ko-KR"/>
        </w:rPr>
        <w:t>After a downlink assignment is configured for MBS SPS, the MAC entity shall consider sequentially that the N</w:t>
      </w:r>
      <w:r w:rsidRPr="00E27D23">
        <w:rPr>
          <w:vertAlign w:val="superscript"/>
          <w:lang w:eastAsia="ko-KR"/>
        </w:rPr>
        <w:t>th</w:t>
      </w:r>
      <w:r w:rsidRPr="00E27D23">
        <w:rPr>
          <w:lang w:eastAsia="ko-KR"/>
        </w:rPr>
        <w:t xml:space="preserve"> downlink assignment occurs in the slot for which:</w:t>
      </w:r>
    </w:p>
    <w:p w14:paraId="414E007B" w14:textId="77777777" w:rsidR="00D705B7" w:rsidRPr="00E27D23" w:rsidRDefault="00D705B7" w:rsidP="00D705B7">
      <w:pPr>
        <w:pStyle w:val="EQ"/>
        <w:ind w:left="284"/>
        <w:rPr>
          <w:noProof w:val="0"/>
          <w:lang w:eastAsia="ko-KR"/>
        </w:rPr>
      </w:pPr>
      <w:r w:rsidRPr="00E27D23">
        <w:rPr>
          <w:noProof w:val="0"/>
          <w:lang w:eastAsia="ko-KR"/>
        </w:rPr>
        <w:tab/>
        <w:t>(</w:t>
      </w:r>
      <w:r w:rsidRPr="00E27D23">
        <w:rPr>
          <w:i/>
          <w:noProof w:val="0"/>
          <w:lang w:eastAsia="ko-KR"/>
        </w:rPr>
        <w:t>numberOfSlotsPerFrame</w:t>
      </w:r>
      <w:r w:rsidRPr="00E27D23">
        <w:rPr>
          <w:noProof w:val="0"/>
          <w:lang w:eastAsia="ko-KR"/>
        </w:rPr>
        <w:t xml:space="preserve"> × SFN + slot number in the frame) =</w:t>
      </w:r>
      <w:r w:rsidRPr="00E27D23">
        <w:rPr>
          <w:noProof w:val="0"/>
          <w:lang w:eastAsia="ko-KR"/>
        </w:rPr>
        <w:br/>
        <w:t>[(</w:t>
      </w:r>
      <w:r w:rsidRPr="00E27D23">
        <w:rPr>
          <w:i/>
          <w:noProof w:val="0"/>
          <w:lang w:eastAsia="ko-KR"/>
        </w:rPr>
        <w:t>numberOfSlotsPerFrame</w:t>
      </w:r>
      <w:r w:rsidRPr="00E27D23">
        <w:rPr>
          <w:noProof w:val="0"/>
          <w:lang w:eastAsia="ko-KR"/>
        </w:rPr>
        <w:t xml:space="preserve"> × SFN</w:t>
      </w:r>
      <w:r w:rsidRPr="00E27D23">
        <w:rPr>
          <w:noProof w:val="0"/>
          <w:vertAlign w:val="subscript"/>
          <w:lang w:eastAsia="ko-KR"/>
        </w:rPr>
        <w:t>start time</w:t>
      </w:r>
      <w:r w:rsidRPr="00E27D23">
        <w:rPr>
          <w:noProof w:val="0"/>
          <w:lang w:eastAsia="ko-KR"/>
        </w:rPr>
        <w:t xml:space="preserve"> + slot</w:t>
      </w:r>
      <w:r w:rsidRPr="00E27D23">
        <w:rPr>
          <w:noProof w:val="0"/>
          <w:vertAlign w:val="subscript"/>
          <w:lang w:eastAsia="ko-KR"/>
        </w:rPr>
        <w:t>start time</w:t>
      </w:r>
      <w:r w:rsidRPr="00E27D23">
        <w:rPr>
          <w:noProof w:val="0"/>
          <w:lang w:eastAsia="ko-KR"/>
        </w:rPr>
        <w:t xml:space="preserve">) + N × </w:t>
      </w:r>
      <w:r w:rsidRPr="00E27D23">
        <w:rPr>
          <w:i/>
          <w:noProof w:val="0"/>
          <w:lang w:eastAsia="ko-KR"/>
        </w:rPr>
        <w:t>periodicity</w:t>
      </w:r>
      <w:r w:rsidRPr="00E27D23">
        <w:rPr>
          <w:noProof w:val="0"/>
          <w:lang w:eastAsia="ko-KR"/>
        </w:rPr>
        <w:t xml:space="preserve"> × </w:t>
      </w:r>
      <w:r w:rsidRPr="00E27D23">
        <w:rPr>
          <w:i/>
          <w:noProof w:val="0"/>
          <w:lang w:eastAsia="ko-KR"/>
        </w:rPr>
        <w:t>numberOfSlotsPerFrame</w:t>
      </w:r>
      <w:r w:rsidRPr="00E27D23">
        <w:rPr>
          <w:noProof w:val="0"/>
          <w:lang w:eastAsia="ko-KR"/>
        </w:rPr>
        <w:t xml:space="preserve"> / 10]</w:t>
      </w:r>
      <w:r w:rsidRPr="00E27D23">
        <w:rPr>
          <w:noProof w:val="0"/>
          <w:lang w:eastAsia="ko-KR"/>
        </w:rPr>
        <w:br/>
      </w:r>
      <w:r w:rsidRPr="00E27D23">
        <w:rPr>
          <w:noProof w:val="0"/>
          <w:lang w:eastAsia="ko-KR"/>
        </w:rPr>
        <w:tab/>
        <w:t xml:space="preserve">modulo (1024 × </w:t>
      </w:r>
      <w:r w:rsidRPr="00E27D23">
        <w:rPr>
          <w:i/>
          <w:noProof w:val="0"/>
          <w:lang w:eastAsia="ko-KR"/>
        </w:rPr>
        <w:t>numberOfSlotsPerFrame</w:t>
      </w:r>
      <w:r w:rsidRPr="00E27D23">
        <w:rPr>
          <w:noProof w:val="0"/>
          <w:lang w:eastAsia="ko-KR"/>
        </w:rPr>
        <w:t>)</w:t>
      </w:r>
    </w:p>
    <w:p w14:paraId="68754227" w14:textId="77777777" w:rsidR="00D705B7" w:rsidRPr="00E27D23" w:rsidRDefault="00D705B7" w:rsidP="00D705B7">
      <w:pPr>
        <w:rPr>
          <w:lang w:eastAsia="ko-KR"/>
        </w:rPr>
      </w:pPr>
      <w:r w:rsidRPr="00E27D23">
        <w:rPr>
          <w:lang w:eastAsia="ko-KR"/>
        </w:rPr>
        <w:t>where SFN</w:t>
      </w:r>
      <w:r w:rsidRPr="00E27D23">
        <w:rPr>
          <w:vertAlign w:val="subscript"/>
          <w:lang w:eastAsia="ko-KR"/>
        </w:rPr>
        <w:t>start time</w:t>
      </w:r>
      <w:r w:rsidRPr="00E27D23">
        <w:rPr>
          <w:lang w:eastAsia="ko-KR"/>
        </w:rPr>
        <w:t xml:space="preserve"> and slot</w:t>
      </w:r>
      <w:r w:rsidRPr="00E27D23">
        <w:rPr>
          <w:vertAlign w:val="subscript"/>
          <w:lang w:eastAsia="ko-KR"/>
        </w:rPr>
        <w:t>start time</w:t>
      </w:r>
      <w:r w:rsidRPr="00E27D23">
        <w:rPr>
          <w:lang w:eastAsia="ko-KR"/>
        </w:rPr>
        <w:t xml:space="preserve"> are the SFN and slot, respectively,</w:t>
      </w:r>
      <w:r w:rsidRPr="00E27D23">
        <w:t xml:space="preserve"> </w:t>
      </w:r>
      <w:r w:rsidRPr="00E27D23">
        <w:rPr>
          <w:lang w:eastAsia="ko-KR"/>
        </w:rPr>
        <w:t>of the first transmission of PDSCH where the configured downlink assignment was (re-)initialised.</w:t>
      </w:r>
    </w:p>
    <w:p w14:paraId="7577B957" w14:textId="77777777" w:rsidR="00D705B7" w:rsidRPr="00E27D23" w:rsidRDefault="00D705B7" w:rsidP="00D705B7">
      <w:r w:rsidRPr="00E27D23">
        <w:t xml:space="preserve"> [TS 38.321, clause 5.3.1]</w:t>
      </w:r>
    </w:p>
    <w:p w14:paraId="0D0E4362" w14:textId="77777777" w:rsidR="00D705B7" w:rsidRPr="00E27D23" w:rsidRDefault="00D705B7" w:rsidP="00D705B7">
      <w:r w:rsidRPr="00E27D23">
        <w:t>When the MAC entity has a C-RNTI</w:t>
      </w:r>
      <w:r w:rsidRPr="00E27D23">
        <w:rPr>
          <w:lang w:eastAsia="ko-KR"/>
        </w:rPr>
        <w:t>,</w:t>
      </w:r>
      <w:r w:rsidRPr="00E27D23">
        <w:t xml:space="preserve"> Temporary C-RNTI,</w:t>
      </w:r>
      <w:r w:rsidRPr="00E27D23">
        <w:rPr>
          <w:lang w:eastAsia="ko-KR"/>
        </w:rPr>
        <w:t xml:space="preserve"> CS-RNTI, G-RNTI or G-CS-RNTI,</w:t>
      </w:r>
      <w:r w:rsidRPr="00E27D23">
        <w:t xml:space="preserve"> the MAC entity shall for each </w:t>
      </w:r>
      <w:r w:rsidRPr="00E27D23">
        <w:rPr>
          <w:lang w:eastAsia="ko-KR"/>
        </w:rPr>
        <w:t>PDCCH occasion</w:t>
      </w:r>
      <w:r w:rsidRPr="00E27D23">
        <w:t xml:space="preserve"> during which it monitors PDCCH and for each Serving Cell:</w:t>
      </w:r>
    </w:p>
    <w:p w14:paraId="773BB4FB" w14:textId="77777777" w:rsidR="00D705B7" w:rsidRPr="00E27D23" w:rsidRDefault="00D705B7" w:rsidP="00D705B7">
      <w:pPr>
        <w:pStyle w:val="B1"/>
        <w:rPr>
          <w:lang w:eastAsia="ko-KR"/>
        </w:rPr>
      </w:pPr>
      <w:r w:rsidRPr="00E27D23">
        <w:rPr>
          <w:lang w:eastAsia="ko-KR"/>
        </w:rPr>
        <w:t>…</w:t>
      </w:r>
    </w:p>
    <w:p w14:paraId="489AEBBB" w14:textId="77777777" w:rsidR="00D705B7" w:rsidRPr="00E27D23" w:rsidRDefault="00D705B7" w:rsidP="00D705B7">
      <w:pPr>
        <w:pStyle w:val="B1"/>
        <w:rPr>
          <w:lang w:eastAsia="ko-KR"/>
        </w:rPr>
      </w:pPr>
      <w:r w:rsidRPr="00E27D23">
        <w:rPr>
          <w:lang w:eastAsia="ko-KR"/>
        </w:rPr>
        <w:t>1&gt;</w:t>
      </w:r>
      <w:r w:rsidRPr="00E27D23">
        <w:rPr>
          <w:lang w:eastAsia="ko-KR"/>
        </w:rPr>
        <w:tab/>
        <w:t>else if a downlink assignment for this PDCCH occasion has been received for this Serving Cell on the PDCCH for the MAC entity's CS-RNTI or G-CS-RNTI:</w:t>
      </w:r>
    </w:p>
    <w:p w14:paraId="7A524A29" w14:textId="77777777" w:rsidR="00D705B7" w:rsidRPr="00E27D23" w:rsidRDefault="00D705B7" w:rsidP="00D705B7">
      <w:pPr>
        <w:pStyle w:val="B2"/>
        <w:rPr>
          <w:lang w:eastAsia="ko-KR"/>
        </w:rPr>
      </w:pPr>
      <w:r w:rsidRPr="00E27D23">
        <w:rPr>
          <w:lang w:eastAsia="ko-KR"/>
        </w:rPr>
        <w:t>2&gt;</w:t>
      </w:r>
      <w:r w:rsidRPr="00E27D23">
        <w:rPr>
          <w:lang w:eastAsia="ko-KR"/>
        </w:rPr>
        <w:tab/>
        <w:t>if the NDI in the received HARQ information is 1:</w:t>
      </w:r>
    </w:p>
    <w:p w14:paraId="41F3EFF2" w14:textId="77777777" w:rsidR="00D705B7" w:rsidRPr="00E27D23" w:rsidRDefault="00D705B7" w:rsidP="00D705B7">
      <w:pPr>
        <w:pStyle w:val="B3"/>
        <w:rPr>
          <w:lang w:eastAsia="ko-KR"/>
        </w:rPr>
      </w:pPr>
      <w:r w:rsidRPr="00E27D23">
        <w:rPr>
          <w:lang w:eastAsia="ko-KR"/>
        </w:rPr>
        <w:t>3&gt;</w:t>
      </w:r>
      <w:r w:rsidRPr="00E27D23">
        <w:rPr>
          <w:lang w:eastAsia="ko-KR"/>
        </w:rPr>
        <w:tab/>
        <w:t>consider the NDI for the corresponding HARQ process not to have been toggled;</w:t>
      </w:r>
    </w:p>
    <w:p w14:paraId="4648E3DE" w14:textId="77777777" w:rsidR="00D705B7" w:rsidRPr="00E27D23" w:rsidRDefault="00D705B7" w:rsidP="00D705B7">
      <w:pPr>
        <w:pStyle w:val="B3"/>
        <w:rPr>
          <w:lang w:eastAsia="ko-KR"/>
        </w:rPr>
      </w:pPr>
      <w:r w:rsidRPr="00E27D23">
        <w:rPr>
          <w:lang w:eastAsia="ko-KR"/>
        </w:rPr>
        <w:t>3&gt;</w:t>
      </w:r>
      <w:r w:rsidRPr="00E27D23">
        <w:rPr>
          <w:lang w:eastAsia="ko-KR"/>
        </w:rPr>
        <w:tab/>
        <w:t>indicate the presence of a downlink assignment for this Serving Cell and deliver the associated HARQ information to the HARQ entity.</w:t>
      </w:r>
    </w:p>
    <w:p w14:paraId="755A8407" w14:textId="77777777" w:rsidR="00D705B7" w:rsidRPr="00E27D23" w:rsidRDefault="00D705B7" w:rsidP="00D705B7">
      <w:pPr>
        <w:pStyle w:val="B2"/>
        <w:rPr>
          <w:lang w:eastAsia="ko-KR"/>
        </w:rPr>
      </w:pPr>
      <w:r w:rsidRPr="00E27D23">
        <w:rPr>
          <w:lang w:eastAsia="ko-KR"/>
        </w:rPr>
        <w:t>2&gt;</w:t>
      </w:r>
      <w:r w:rsidRPr="00E27D23">
        <w:rPr>
          <w:lang w:eastAsia="ko-KR"/>
        </w:rPr>
        <w:tab/>
        <w:t>if the NDI in the received HARQ information is 0:</w:t>
      </w:r>
    </w:p>
    <w:p w14:paraId="2C87EC37" w14:textId="77777777" w:rsidR="00D705B7" w:rsidRPr="00E27D23" w:rsidRDefault="00D705B7" w:rsidP="00D705B7">
      <w:pPr>
        <w:pStyle w:val="B3"/>
        <w:rPr>
          <w:lang w:eastAsia="ko-KR"/>
        </w:rPr>
      </w:pPr>
      <w:r w:rsidRPr="00E27D23">
        <w:rPr>
          <w:lang w:eastAsia="ko-KR"/>
        </w:rPr>
        <w:t>3&gt;</w:t>
      </w:r>
      <w:r w:rsidRPr="00E27D23">
        <w:rPr>
          <w:lang w:eastAsia="ko-KR"/>
        </w:rPr>
        <w:tab/>
        <w:t>if PDCCH contents indicate SPS deactivation:</w:t>
      </w:r>
    </w:p>
    <w:p w14:paraId="757DD491" w14:textId="77777777" w:rsidR="00D705B7" w:rsidRPr="00E27D23" w:rsidRDefault="00D705B7" w:rsidP="00D705B7">
      <w:pPr>
        <w:pStyle w:val="B4"/>
        <w:rPr>
          <w:lang w:eastAsia="ko-KR"/>
        </w:rPr>
      </w:pPr>
      <w:r w:rsidRPr="00E27D23">
        <w:rPr>
          <w:lang w:eastAsia="ko-KR"/>
        </w:rPr>
        <w:t>4&gt;</w:t>
      </w:r>
      <w:r w:rsidRPr="00E27D23">
        <w:rPr>
          <w:lang w:eastAsia="ko-KR"/>
        </w:rPr>
        <w:tab/>
        <w:t>clear the configured downlink assignment for this Serving Cell (if any);</w:t>
      </w:r>
    </w:p>
    <w:p w14:paraId="7750AFAA" w14:textId="77777777" w:rsidR="00D705B7" w:rsidRPr="00E27D23" w:rsidRDefault="00D705B7" w:rsidP="00D705B7">
      <w:pPr>
        <w:pStyle w:val="B4"/>
        <w:rPr>
          <w:lang w:eastAsia="ko-KR"/>
        </w:rPr>
      </w:pPr>
      <w:r w:rsidRPr="00E27D23">
        <w:rPr>
          <w:lang w:eastAsia="ko-KR"/>
        </w:rPr>
        <w:t>4&gt;</w:t>
      </w:r>
      <w:r w:rsidRPr="00E27D23">
        <w:rPr>
          <w:lang w:eastAsia="ko-KR"/>
        </w:rPr>
        <w:tab/>
        <w:t xml:space="preserve">if the </w:t>
      </w:r>
      <w:r w:rsidRPr="00E27D23">
        <w:rPr>
          <w:i/>
          <w:lang w:eastAsia="ko-KR"/>
        </w:rPr>
        <w:t>timeAlignmentTimer</w:t>
      </w:r>
      <w:r w:rsidRPr="00E27D23">
        <w:rPr>
          <w:lang w:eastAsia="ko-KR"/>
        </w:rPr>
        <w:t>, associated with the TAG containing the Serving Cell on which the HARQ feedback is to be transmitted, is running:</w:t>
      </w:r>
    </w:p>
    <w:p w14:paraId="6D7009A9" w14:textId="77777777" w:rsidR="00D705B7" w:rsidRPr="00E27D23" w:rsidRDefault="00D705B7" w:rsidP="00D705B7">
      <w:pPr>
        <w:pStyle w:val="B5"/>
        <w:rPr>
          <w:lang w:eastAsia="ko-KR"/>
        </w:rPr>
      </w:pPr>
      <w:r w:rsidRPr="00E27D23">
        <w:rPr>
          <w:lang w:eastAsia="ko-KR"/>
        </w:rPr>
        <w:t>5&gt;</w:t>
      </w:r>
      <w:r w:rsidRPr="00E27D23">
        <w:rPr>
          <w:lang w:eastAsia="ko-KR"/>
        </w:rPr>
        <w:tab/>
        <w:t>indicate a positive acknowledgement for the SPS deactivation to the physical layer.</w:t>
      </w:r>
    </w:p>
    <w:p w14:paraId="7E2F90CD" w14:textId="77777777" w:rsidR="00D705B7" w:rsidRPr="00E27D23" w:rsidRDefault="00D705B7" w:rsidP="00D705B7">
      <w:pPr>
        <w:pStyle w:val="B3"/>
        <w:rPr>
          <w:lang w:eastAsia="ko-KR"/>
        </w:rPr>
      </w:pPr>
      <w:r w:rsidRPr="00E27D23">
        <w:rPr>
          <w:lang w:eastAsia="ko-KR"/>
        </w:rPr>
        <w:t>3&gt;</w:t>
      </w:r>
      <w:r w:rsidRPr="00E27D23">
        <w:rPr>
          <w:lang w:eastAsia="ko-KR"/>
        </w:rPr>
        <w:tab/>
        <w:t>else if PDCCH content indicates SPS activation:</w:t>
      </w:r>
    </w:p>
    <w:p w14:paraId="01D304C8" w14:textId="77777777" w:rsidR="00D705B7" w:rsidRPr="00E27D23" w:rsidRDefault="00D705B7" w:rsidP="00D705B7">
      <w:pPr>
        <w:pStyle w:val="B4"/>
        <w:rPr>
          <w:lang w:eastAsia="ko-KR"/>
        </w:rPr>
      </w:pPr>
      <w:r w:rsidRPr="00E27D23">
        <w:rPr>
          <w:lang w:eastAsia="ko-KR"/>
        </w:rPr>
        <w:t>4&gt;</w:t>
      </w:r>
      <w:r w:rsidRPr="00E27D23">
        <w:rPr>
          <w:lang w:eastAsia="ko-KR"/>
        </w:rPr>
        <w:tab/>
        <w:t>store the downlink assignment for this Serving Cell and the associated HARQ information as configured downlink assignment;</w:t>
      </w:r>
    </w:p>
    <w:p w14:paraId="176B2D52" w14:textId="77777777" w:rsidR="00D705B7" w:rsidRPr="00E27D23" w:rsidRDefault="00D705B7" w:rsidP="00D705B7">
      <w:pPr>
        <w:pStyle w:val="B4"/>
        <w:rPr>
          <w:lang w:eastAsia="ko-KR"/>
        </w:rPr>
      </w:pPr>
      <w:r w:rsidRPr="00E27D23">
        <w:rPr>
          <w:lang w:eastAsia="ko-KR"/>
        </w:rPr>
        <w:t>4&gt;</w:t>
      </w:r>
      <w:r w:rsidRPr="00E27D23">
        <w:rPr>
          <w:lang w:eastAsia="ko-KR"/>
        </w:rPr>
        <w:tab/>
        <w:t>initialise or re-initialise the configured downlink assignment for this Serving Cell to start in the associated PDSCH duration and to recur according to rules in clause 5.8.1 or in clause 5.8.1a;</w:t>
      </w:r>
    </w:p>
    <w:p w14:paraId="05B67345" w14:textId="77777777" w:rsidR="00D705B7" w:rsidRPr="00E27D23" w:rsidRDefault="00D705B7" w:rsidP="00D705B7">
      <w:pPr>
        <w:rPr>
          <w:lang w:eastAsia="ko-KR"/>
        </w:rPr>
      </w:pPr>
      <w:r w:rsidRPr="00E27D23">
        <w:rPr>
          <w:lang w:eastAsia="ko-KR"/>
        </w:rPr>
        <w:t>For each Serving Cell and each configured downlink assignment, if configured and activated, the MAC entity shall:</w:t>
      </w:r>
    </w:p>
    <w:p w14:paraId="4370C554" w14:textId="77777777" w:rsidR="00D705B7" w:rsidRPr="00E27D23" w:rsidRDefault="00D705B7" w:rsidP="00D705B7">
      <w:pPr>
        <w:pStyle w:val="B1"/>
        <w:rPr>
          <w:lang w:eastAsia="ko-KR"/>
        </w:rPr>
      </w:pPr>
      <w:r w:rsidRPr="00E27D23">
        <w:rPr>
          <w:lang w:eastAsia="ko-KR"/>
        </w:rPr>
        <w:t>1&gt;</w:t>
      </w:r>
      <w:r w:rsidRPr="00E27D23">
        <w:rPr>
          <w:lang w:eastAsia="ko-KR"/>
        </w:rPr>
        <w:tab/>
        <w:t>if the PDSCH duration of the configured downlink assignment does not overlap with the PDSCH duration of a downlink assignment received on the PDCCH for this Serving Cell:</w:t>
      </w:r>
    </w:p>
    <w:p w14:paraId="584F083F" w14:textId="77777777" w:rsidR="00D705B7" w:rsidRPr="00E27D23" w:rsidRDefault="00D705B7" w:rsidP="00D705B7">
      <w:pPr>
        <w:pStyle w:val="B2"/>
        <w:rPr>
          <w:lang w:eastAsia="ko-KR"/>
        </w:rPr>
      </w:pPr>
      <w:r w:rsidRPr="00E27D23">
        <w:rPr>
          <w:lang w:eastAsia="ko-KR"/>
        </w:rPr>
        <w:t>2&gt;</w:t>
      </w:r>
      <w:r w:rsidRPr="00E27D23">
        <w:rPr>
          <w:lang w:eastAsia="ko-KR"/>
        </w:rPr>
        <w:tab/>
        <w:t>instruct the physical layer to receive, in this PDSCH duration, transport block on the DL-SCH according to the configured downlink assignment and to deliver it to the HARQ entity;</w:t>
      </w:r>
    </w:p>
    <w:p w14:paraId="6AFC45D5" w14:textId="77777777" w:rsidR="00D705B7" w:rsidRPr="00E27D23" w:rsidRDefault="00D705B7" w:rsidP="00D705B7">
      <w:pPr>
        <w:pStyle w:val="B2"/>
        <w:rPr>
          <w:lang w:eastAsia="ko-KR"/>
        </w:rPr>
      </w:pPr>
      <w:r w:rsidRPr="00E27D23">
        <w:rPr>
          <w:lang w:eastAsia="ko-KR"/>
        </w:rPr>
        <w:t>2&gt;</w:t>
      </w:r>
      <w:r w:rsidRPr="00E27D23">
        <w:rPr>
          <w:lang w:eastAsia="ko-KR"/>
        </w:rPr>
        <w:tab/>
        <w:t>set the HARQ Process ID to the HARQ Process ID associated with this PDSCH duration;</w:t>
      </w:r>
    </w:p>
    <w:p w14:paraId="6B0FDA43" w14:textId="77777777" w:rsidR="00D705B7" w:rsidRPr="00E27D23" w:rsidRDefault="00D705B7" w:rsidP="00D705B7">
      <w:pPr>
        <w:pStyle w:val="B2"/>
        <w:rPr>
          <w:lang w:eastAsia="ko-KR"/>
        </w:rPr>
      </w:pPr>
      <w:r w:rsidRPr="00E27D23">
        <w:rPr>
          <w:lang w:eastAsia="ko-KR"/>
        </w:rPr>
        <w:t>2&gt;</w:t>
      </w:r>
      <w:r w:rsidRPr="00E27D23">
        <w:rPr>
          <w:lang w:eastAsia="ko-KR"/>
        </w:rPr>
        <w:tab/>
        <w:t>consider the NDI bit for the corresponding HARQ process to have been toggled;</w:t>
      </w:r>
    </w:p>
    <w:p w14:paraId="5A352D1B" w14:textId="77777777" w:rsidR="00D705B7" w:rsidRPr="00E27D23" w:rsidRDefault="00D705B7" w:rsidP="00D705B7">
      <w:pPr>
        <w:pStyle w:val="B2"/>
        <w:rPr>
          <w:lang w:eastAsia="ko-KR"/>
        </w:rPr>
      </w:pPr>
      <w:r w:rsidRPr="00E27D23">
        <w:rPr>
          <w:lang w:eastAsia="ko-KR"/>
        </w:rPr>
        <w:t>2&gt;</w:t>
      </w:r>
      <w:r w:rsidRPr="00E27D23">
        <w:rPr>
          <w:lang w:eastAsia="ko-KR"/>
        </w:rPr>
        <w:tab/>
        <w:t>indicate the presence of a configured downlink assignment and deliver the stored HARQ information to the HARQ entity.</w:t>
      </w:r>
    </w:p>
    <w:p w14:paraId="45104CE2" w14:textId="77777777" w:rsidR="00D705B7" w:rsidRPr="00E27D23" w:rsidRDefault="00D705B7" w:rsidP="00D705B7">
      <w:pPr>
        <w:rPr>
          <w:lang w:eastAsia="ko-KR"/>
        </w:rPr>
      </w:pPr>
      <w:r w:rsidRPr="00E27D23">
        <w:rPr>
          <w:lang w:eastAsia="ko-KR"/>
        </w:rPr>
        <w:t xml:space="preserve">For configured downlink assignments without </w:t>
      </w:r>
      <w:r w:rsidRPr="00E27D23">
        <w:rPr>
          <w:i/>
          <w:lang w:eastAsia="ko-KR"/>
        </w:rPr>
        <w:t>harq-ProcID-Offset</w:t>
      </w:r>
      <w:r w:rsidRPr="00E27D23">
        <w:rPr>
          <w:lang w:eastAsia="ko-KR"/>
        </w:rPr>
        <w:t>, the HARQ Process ID associated with the slot where the DL transmission starts is derived from the following equation:</w:t>
      </w:r>
    </w:p>
    <w:p w14:paraId="1D625F68" w14:textId="77777777" w:rsidR="00D705B7" w:rsidRPr="00E27D23" w:rsidRDefault="00D705B7" w:rsidP="00D705B7">
      <w:pPr>
        <w:pStyle w:val="EQ"/>
        <w:rPr>
          <w:noProof w:val="0"/>
          <w:lang w:eastAsia="ko-KR"/>
        </w:rPr>
      </w:pPr>
      <w:r w:rsidRPr="00E27D23">
        <w:rPr>
          <w:noProof w:val="0"/>
          <w:lang w:eastAsia="ko-KR"/>
        </w:rPr>
        <w:tab/>
        <w:t>HARQ Process ID = [floor (CURRENT_slot × 10 / (</w:t>
      </w:r>
      <w:r w:rsidRPr="00E27D23">
        <w:rPr>
          <w:i/>
          <w:noProof w:val="0"/>
          <w:lang w:eastAsia="ko-KR"/>
        </w:rPr>
        <w:t>numberOfSlotsPerFrame</w:t>
      </w:r>
      <w:r w:rsidRPr="00E27D23">
        <w:rPr>
          <w:noProof w:val="0"/>
          <w:lang w:eastAsia="ko-KR"/>
        </w:rPr>
        <w:t xml:space="preserve"> × </w:t>
      </w:r>
      <w:r w:rsidRPr="00E27D23">
        <w:rPr>
          <w:i/>
          <w:noProof w:val="0"/>
          <w:lang w:eastAsia="ko-KR"/>
        </w:rPr>
        <w:t>periodicity</w:t>
      </w:r>
      <w:r w:rsidRPr="00E27D23">
        <w:rPr>
          <w:noProof w:val="0"/>
          <w:lang w:eastAsia="ko-KR"/>
        </w:rPr>
        <w:t>))]</w:t>
      </w:r>
      <w:r w:rsidRPr="00E27D23">
        <w:rPr>
          <w:noProof w:val="0"/>
          <w:lang w:eastAsia="ko-KR"/>
        </w:rPr>
        <w:br/>
      </w:r>
      <w:r w:rsidRPr="00E27D23">
        <w:rPr>
          <w:noProof w:val="0"/>
          <w:lang w:eastAsia="ko-KR"/>
        </w:rPr>
        <w:tab/>
        <w:t xml:space="preserve">modulo </w:t>
      </w:r>
      <w:r w:rsidRPr="00E27D23">
        <w:rPr>
          <w:i/>
          <w:noProof w:val="0"/>
          <w:lang w:eastAsia="ko-KR"/>
        </w:rPr>
        <w:t>nrofHARQ-Processes</w:t>
      </w:r>
    </w:p>
    <w:p w14:paraId="61F2E26F" w14:textId="77777777" w:rsidR="00D705B7" w:rsidRPr="00E27D23" w:rsidRDefault="00D705B7" w:rsidP="00D705B7">
      <w:pPr>
        <w:rPr>
          <w:lang w:eastAsia="ko-KR"/>
        </w:rPr>
      </w:pPr>
      <w:r w:rsidRPr="00E27D23">
        <w:rPr>
          <w:lang w:eastAsia="ko-KR"/>
        </w:rPr>
        <w:t xml:space="preserve">where CURRENT_slot = [(SFN × </w:t>
      </w:r>
      <w:r w:rsidRPr="00E27D23">
        <w:rPr>
          <w:i/>
          <w:lang w:eastAsia="ko-KR"/>
        </w:rPr>
        <w:t>numberOfSlotsPerFrame</w:t>
      </w:r>
      <w:r w:rsidRPr="00E27D23">
        <w:rPr>
          <w:lang w:eastAsia="ko-KR"/>
        </w:rPr>
        <w:t xml:space="preserve">) + slot number in the frame] and </w:t>
      </w:r>
      <w:r w:rsidRPr="00E27D23">
        <w:rPr>
          <w:i/>
          <w:lang w:eastAsia="ko-KR"/>
        </w:rPr>
        <w:t>numberOfSlotsPerFrame</w:t>
      </w:r>
      <w:r w:rsidRPr="00E27D23">
        <w:rPr>
          <w:lang w:eastAsia="ko-KR"/>
        </w:rPr>
        <w:t xml:space="preserve"> refers to the number of consecutive slots per frame as specified in TS 38.211 [8].</w:t>
      </w:r>
    </w:p>
    <w:p w14:paraId="3DE5AB5E" w14:textId="77777777" w:rsidR="00D705B7" w:rsidRPr="00E27D23" w:rsidRDefault="00D705B7" w:rsidP="00D705B7">
      <w:pPr>
        <w:rPr>
          <w:lang w:eastAsia="ko-KR"/>
        </w:rPr>
      </w:pPr>
      <w:r w:rsidRPr="00E27D23">
        <w:rPr>
          <w:lang w:eastAsia="ko-KR"/>
        </w:rPr>
        <w:t xml:space="preserve">For configured downlink assignments with </w:t>
      </w:r>
      <w:r w:rsidRPr="00E27D23">
        <w:rPr>
          <w:i/>
          <w:lang w:eastAsia="ko-KR"/>
        </w:rPr>
        <w:t>harq-ProcID-Offset</w:t>
      </w:r>
      <w:r w:rsidRPr="00E27D23">
        <w:rPr>
          <w:lang w:eastAsia="ko-KR"/>
        </w:rPr>
        <w:t>, the HARQ Process ID associated with the slot where the DL transmission starts is derived from the following equation:</w:t>
      </w:r>
    </w:p>
    <w:p w14:paraId="2EEC1655" w14:textId="77777777" w:rsidR="00D705B7" w:rsidRPr="00E27D23" w:rsidRDefault="00D705B7" w:rsidP="00D705B7">
      <w:pPr>
        <w:pStyle w:val="EQ"/>
        <w:rPr>
          <w:noProof w:val="0"/>
          <w:lang w:eastAsia="ko-KR"/>
        </w:rPr>
      </w:pPr>
      <w:r w:rsidRPr="00E27D23">
        <w:rPr>
          <w:noProof w:val="0"/>
          <w:lang w:eastAsia="ko-KR"/>
        </w:rPr>
        <w:tab/>
        <w:t>HARQ Process ID = [floor (CURRENT_slot × 10 / (</w:t>
      </w:r>
      <w:r w:rsidRPr="00E27D23">
        <w:rPr>
          <w:i/>
          <w:noProof w:val="0"/>
          <w:lang w:eastAsia="ko-KR"/>
        </w:rPr>
        <w:t>numberOfSlotsPerFrame</w:t>
      </w:r>
      <w:r w:rsidRPr="00E27D23">
        <w:rPr>
          <w:noProof w:val="0"/>
          <w:lang w:eastAsia="ko-KR"/>
        </w:rPr>
        <w:t xml:space="preserve"> × </w:t>
      </w:r>
      <w:r w:rsidRPr="00E27D23">
        <w:rPr>
          <w:i/>
          <w:noProof w:val="0"/>
          <w:lang w:eastAsia="ko-KR"/>
        </w:rPr>
        <w:t>periodicity</w:t>
      </w:r>
      <w:r w:rsidRPr="00E27D23">
        <w:rPr>
          <w:iCs/>
          <w:noProof w:val="0"/>
          <w:lang w:eastAsia="ko-KR"/>
        </w:rPr>
        <w:t>)</w:t>
      </w:r>
      <w:r w:rsidRPr="00E27D23">
        <w:rPr>
          <w:noProof w:val="0"/>
          <w:lang w:eastAsia="ko-KR"/>
        </w:rPr>
        <w:t>)]</w:t>
      </w:r>
      <w:r w:rsidRPr="00E27D23">
        <w:rPr>
          <w:noProof w:val="0"/>
          <w:lang w:eastAsia="ko-KR"/>
        </w:rPr>
        <w:br/>
      </w:r>
      <w:r w:rsidRPr="00E27D23">
        <w:rPr>
          <w:noProof w:val="0"/>
          <w:lang w:eastAsia="ko-KR"/>
        </w:rPr>
        <w:tab/>
        <w:t xml:space="preserve">modulo </w:t>
      </w:r>
      <w:r w:rsidRPr="00E27D23">
        <w:rPr>
          <w:i/>
          <w:noProof w:val="0"/>
          <w:lang w:eastAsia="ko-KR"/>
        </w:rPr>
        <w:t>nrofHARQ-Processes</w:t>
      </w:r>
      <w:r w:rsidRPr="00E27D23">
        <w:rPr>
          <w:noProof w:val="0"/>
          <w:lang w:eastAsia="ko-KR"/>
        </w:rPr>
        <w:t xml:space="preserve"> + </w:t>
      </w:r>
      <w:r w:rsidRPr="00E27D23">
        <w:rPr>
          <w:i/>
          <w:noProof w:val="0"/>
          <w:lang w:eastAsia="ko-KR"/>
        </w:rPr>
        <w:t>harq-ProcID-Offset</w:t>
      </w:r>
    </w:p>
    <w:p w14:paraId="322184E9" w14:textId="77777777" w:rsidR="00D705B7" w:rsidRPr="00E27D23" w:rsidRDefault="00D705B7" w:rsidP="00D705B7">
      <w:pPr>
        <w:rPr>
          <w:lang w:eastAsia="ko-KR"/>
        </w:rPr>
      </w:pPr>
      <w:r w:rsidRPr="00E27D23">
        <w:rPr>
          <w:lang w:eastAsia="ko-KR"/>
        </w:rPr>
        <w:t xml:space="preserve">where CURRENT_slot = [(SFN × </w:t>
      </w:r>
      <w:r w:rsidRPr="00E27D23">
        <w:rPr>
          <w:i/>
          <w:lang w:eastAsia="ko-KR"/>
        </w:rPr>
        <w:t>numberOfSlotsPerFrame</w:t>
      </w:r>
      <w:r w:rsidRPr="00E27D23">
        <w:rPr>
          <w:lang w:eastAsia="ko-KR"/>
        </w:rPr>
        <w:t xml:space="preserve">) + slot number in the frame] and </w:t>
      </w:r>
      <w:r w:rsidRPr="00E27D23">
        <w:rPr>
          <w:i/>
          <w:lang w:eastAsia="ko-KR"/>
        </w:rPr>
        <w:t>numberOfSlotsPerFrame</w:t>
      </w:r>
      <w:r w:rsidRPr="00E27D23">
        <w:rPr>
          <w:lang w:eastAsia="ko-KR"/>
        </w:rPr>
        <w:t xml:space="preserve"> refers to the number of consecutive slots per frame as specified in TS 38.211 [8].</w:t>
      </w:r>
    </w:p>
    <w:p w14:paraId="4AF4A3CE" w14:textId="77777777" w:rsidR="00D705B7" w:rsidRPr="00E27D23" w:rsidRDefault="00D705B7" w:rsidP="00D705B7">
      <w:pPr>
        <w:pStyle w:val="NO"/>
        <w:rPr>
          <w:lang w:eastAsia="ko-KR"/>
        </w:rPr>
      </w:pPr>
      <w:r w:rsidRPr="00E27D23">
        <w:rPr>
          <w:lang w:eastAsia="ko-KR"/>
        </w:rPr>
        <w:t>NOTE 1:</w:t>
      </w:r>
      <w:r w:rsidRPr="00E27D23">
        <w:rPr>
          <w:lang w:eastAsia="ko-KR"/>
        </w:rPr>
        <w:tab/>
        <w:t>In case of unaligned SFN across carriers in a cell group, the SFN of the concerned Serving Cell is used to calculate the HARQ Process ID used for configured downlink assignments.</w:t>
      </w:r>
    </w:p>
    <w:p w14:paraId="263CE26A" w14:textId="77777777" w:rsidR="00D705B7" w:rsidRPr="00E27D23" w:rsidRDefault="00D705B7" w:rsidP="00D705B7">
      <w:pPr>
        <w:pStyle w:val="NO"/>
        <w:rPr>
          <w:lang w:eastAsia="ko-KR"/>
        </w:rPr>
      </w:pPr>
      <w:r w:rsidRPr="00E27D23">
        <w:rPr>
          <w:lang w:eastAsia="ko-KR"/>
        </w:rPr>
        <w:t>NOTE 2:</w:t>
      </w:r>
      <w:r w:rsidRPr="00E27D23">
        <w:rPr>
          <w:lang w:eastAsia="ko-KR"/>
        </w:rPr>
        <w:tab/>
        <w:t>CURRENT_slot refers to the slot index of the first transmission occasion of a bundle of configured downlink assignment.</w:t>
      </w:r>
    </w:p>
    <w:p w14:paraId="08C6C86A" w14:textId="77777777" w:rsidR="00D705B7" w:rsidRPr="00E27D23" w:rsidRDefault="00D705B7" w:rsidP="00D705B7">
      <w:pPr>
        <w:pStyle w:val="H6"/>
      </w:pPr>
      <w:r w:rsidRPr="00E27D23">
        <w:t>14.2.1.3.1.3</w:t>
      </w:r>
      <w:r w:rsidRPr="00E27D23">
        <w:tab/>
        <w:t>Test description</w:t>
      </w:r>
    </w:p>
    <w:p w14:paraId="4D033E0F" w14:textId="77777777" w:rsidR="00D705B7" w:rsidRPr="00E27D23" w:rsidRDefault="00D705B7" w:rsidP="00D705B7">
      <w:pPr>
        <w:pStyle w:val="H6"/>
      </w:pPr>
      <w:r w:rsidRPr="00E27D23">
        <w:t>14.2.1.3.1.3.1</w:t>
      </w:r>
      <w:r w:rsidRPr="00E27D23">
        <w:tab/>
        <w:t>Pre-test conditions</w:t>
      </w:r>
    </w:p>
    <w:p w14:paraId="10709E18" w14:textId="77777777" w:rsidR="00D705B7" w:rsidRPr="00E27D23" w:rsidRDefault="00D705B7" w:rsidP="00D705B7">
      <w:pPr>
        <w:pStyle w:val="H6"/>
      </w:pPr>
      <w:r w:rsidRPr="00E27D23">
        <w:t>System Simulator:</w:t>
      </w:r>
    </w:p>
    <w:p w14:paraId="4B6DADA0" w14:textId="77777777" w:rsidR="00D705B7" w:rsidRPr="00E27D23" w:rsidRDefault="00D705B7" w:rsidP="00D705B7">
      <w:pPr>
        <w:pStyle w:val="B1"/>
        <w:rPr>
          <w:lang w:eastAsia="zh-CN"/>
        </w:rPr>
      </w:pPr>
      <w:r w:rsidRPr="00E27D23">
        <w:t>-</w:t>
      </w:r>
      <w:r w:rsidRPr="00E27D23">
        <w:tab/>
      </w:r>
      <w:r w:rsidRPr="00E27D23">
        <w:rPr>
          <w:lang w:eastAsia="zh-CN"/>
        </w:rPr>
        <w:t xml:space="preserve">NR Cell 1 is the </w:t>
      </w:r>
      <w:r w:rsidRPr="00E27D23">
        <w:t>Serving cell</w:t>
      </w:r>
      <w:r w:rsidRPr="00E27D23">
        <w:rPr>
          <w:lang w:eastAsia="zh-CN"/>
        </w:rPr>
        <w:t>.</w:t>
      </w:r>
    </w:p>
    <w:p w14:paraId="49AAA1B9" w14:textId="77777777" w:rsidR="00D705B7" w:rsidRPr="00E27D23" w:rsidRDefault="00D705B7" w:rsidP="00D705B7">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320B24CD" w14:textId="77777777" w:rsidR="00D705B7" w:rsidRPr="00E27D23" w:rsidRDefault="00D705B7" w:rsidP="00D705B7">
      <w:pPr>
        <w:pStyle w:val="H6"/>
      </w:pPr>
      <w:r w:rsidRPr="00E27D23">
        <w:t>UE:</w:t>
      </w:r>
    </w:p>
    <w:p w14:paraId="708FAA35" w14:textId="77777777" w:rsidR="00D705B7" w:rsidRPr="00E27D23" w:rsidRDefault="00D705B7" w:rsidP="00D705B7">
      <w:pPr>
        <w:ind w:left="568" w:hanging="284"/>
      </w:pPr>
      <w:r w:rsidRPr="00E27D23">
        <w:t>-</w:t>
      </w:r>
      <w:r w:rsidRPr="00E27D23">
        <w:tab/>
        <w:t xml:space="preserve">UE is made </w:t>
      </w:r>
      <w:r w:rsidRPr="00E27D23">
        <w:rPr>
          <w:lang w:eastAsia="zh-CN"/>
        </w:rPr>
        <w:t xml:space="preserve">interested in </w:t>
      </w:r>
      <w:r w:rsidRPr="00E27D23">
        <w:t>receiv</w:t>
      </w:r>
      <w:r w:rsidRPr="00E27D23">
        <w:rPr>
          <w:lang w:eastAsia="zh-CN"/>
        </w:rPr>
        <w:t xml:space="preserve">ing </w:t>
      </w:r>
      <w:r w:rsidRPr="00E27D23">
        <w:t>MBS Multicast service with MBS Service ID</w:t>
      </w:r>
      <w:r w:rsidRPr="00E27D23" w:rsidDel="00D103EC">
        <w:t xml:space="preserve"> </w:t>
      </w:r>
      <w:r w:rsidRPr="00E27D23">
        <w:rPr>
          <w:lang w:eastAsia="zh-CN"/>
        </w:rPr>
        <w:t>‘000101’H</w:t>
      </w:r>
      <w:r w:rsidRPr="00E27D23">
        <w:t>.</w:t>
      </w:r>
    </w:p>
    <w:p w14:paraId="52819602" w14:textId="77777777" w:rsidR="00D705B7" w:rsidRPr="00E27D23" w:rsidRDefault="00D705B7" w:rsidP="00D705B7">
      <w:pPr>
        <w:pStyle w:val="H6"/>
      </w:pPr>
      <w:r w:rsidRPr="00E27D23">
        <w:t>Preamble:</w:t>
      </w:r>
    </w:p>
    <w:p w14:paraId="5064B426" w14:textId="77777777" w:rsidR="00D705B7" w:rsidRPr="00E27D23" w:rsidRDefault="00D705B7" w:rsidP="00D705B7">
      <w:pPr>
        <w:pStyle w:val="B1"/>
      </w:pPr>
      <w:r w:rsidRPr="00E27D23">
        <w:t>-</w:t>
      </w:r>
      <w:r w:rsidRPr="00E27D23">
        <w:tab/>
        <w:t xml:space="preserve">The UE is in state 1N-A on NR Cell 1 (serving cell) according to TS 38.508-1 [4] Table 4.4A.2-1 with Test Mode = on to activate UE TEST MODE </w:t>
      </w:r>
      <w:r w:rsidRPr="00E27D23">
        <w:rPr>
          <w:lang w:eastAsia="zh-CN"/>
        </w:rPr>
        <w:t>C</w:t>
      </w:r>
      <w:r w:rsidRPr="00E27D23">
        <w:t xml:space="preserve"> and Test Loop Function = off.</w:t>
      </w:r>
    </w:p>
    <w:p w14:paraId="42600573" w14:textId="77777777" w:rsidR="00D705B7" w:rsidRPr="00E27D23" w:rsidRDefault="00D705B7" w:rsidP="00D705B7">
      <w:pPr>
        <w:pStyle w:val="H6"/>
      </w:pPr>
      <w:r w:rsidRPr="00E27D23">
        <w:t>14.2.1.3.1.3.2</w:t>
      </w:r>
      <w:r w:rsidRPr="00E27D23">
        <w:tab/>
        <w:t>Test procedure sequence</w:t>
      </w:r>
    </w:p>
    <w:p w14:paraId="78BDD8FA" w14:textId="77777777" w:rsidR="00D705B7" w:rsidRPr="00E27D23" w:rsidRDefault="00D705B7" w:rsidP="00D705B7">
      <w:pPr>
        <w:pStyle w:val="TH"/>
      </w:pPr>
      <w:r w:rsidRPr="00E27D23">
        <w:t>Table 14.2.1.3.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D705B7" w:rsidRPr="00E27D23" w14:paraId="79145190" w14:textId="77777777" w:rsidTr="009A7812">
        <w:tc>
          <w:tcPr>
            <w:tcW w:w="533" w:type="dxa"/>
            <w:tcBorders>
              <w:top w:val="single" w:sz="4" w:space="0" w:color="auto"/>
              <w:left w:val="single" w:sz="4" w:space="0" w:color="auto"/>
              <w:bottom w:val="nil"/>
              <w:right w:val="single" w:sz="4" w:space="0" w:color="auto"/>
            </w:tcBorders>
            <w:hideMark/>
          </w:tcPr>
          <w:p w14:paraId="2639E49C" w14:textId="77777777" w:rsidR="00D705B7" w:rsidRPr="00E27D23" w:rsidRDefault="00D705B7" w:rsidP="009A7812">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1603FCD5" w14:textId="77777777" w:rsidR="00D705B7" w:rsidRPr="00E27D23" w:rsidRDefault="00D705B7" w:rsidP="009A7812">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320727C9" w14:textId="77777777" w:rsidR="00D705B7" w:rsidRPr="00E27D23" w:rsidRDefault="00D705B7" w:rsidP="009A7812">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578E0A88" w14:textId="77777777" w:rsidR="00D705B7" w:rsidRPr="00E27D23" w:rsidRDefault="00D705B7" w:rsidP="009A7812">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7F36EC4D" w14:textId="77777777" w:rsidR="00D705B7" w:rsidRPr="00E27D23" w:rsidRDefault="00D705B7" w:rsidP="009A7812">
            <w:pPr>
              <w:pStyle w:val="TAH"/>
            </w:pPr>
            <w:r w:rsidRPr="00E27D23">
              <w:t>Verdict</w:t>
            </w:r>
          </w:p>
        </w:tc>
      </w:tr>
      <w:tr w:rsidR="00D705B7" w:rsidRPr="00E27D23" w14:paraId="2A8B818C" w14:textId="77777777" w:rsidTr="009A7812">
        <w:tc>
          <w:tcPr>
            <w:tcW w:w="533" w:type="dxa"/>
            <w:tcBorders>
              <w:top w:val="nil"/>
              <w:left w:val="single" w:sz="4" w:space="0" w:color="auto"/>
              <w:bottom w:val="single" w:sz="4" w:space="0" w:color="auto"/>
              <w:right w:val="single" w:sz="4" w:space="0" w:color="auto"/>
            </w:tcBorders>
          </w:tcPr>
          <w:p w14:paraId="1B89EA70" w14:textId="77777777" w:rsidR="00D705B7" w:rsidRPr="00E27D23" w:rsidRDefault="00D705B7" w:rsidP="009A7812">
            <w:pPr>
              <w:pStyle w:val="TAH"/>
            </w:pPr>
          </w:p>
        </w:tc>
        <w:tc>
          <w:tcPr>
            <w:tcW w:w="3967" w:type="dxa"/>
            <w:tcBorders>
              <w:top w:val="nil"/>
              <w:left w:val="single" w:sz="4" w:space="0" w:color="auto"/>
              <w:bottom w:val="single" w:sz="4" w:space="0" w:color="auto"/>
              <w:right w:val="single" w:sz="4" w:space="0" w:color="auto"/>
            </w:tcBorders>
          </w:tcPr>
          <w:p w14:paraId="14F39E89" w14:textId="77777777" w:rsidR="00D705B7" w:rsidRPr="00E27D23" w:rsidRDefault="00D705B7" w:rsidP="009A7812">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6115AB0F" w14:textId="77777777" w:rsidR="00D705B7" w:rsidRPr="00E27D23" w:rsidRDefault="00D705B7" w:rsidP="009A7812">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17504E9F" w14:textId="77777777" w:rsidR="00D705B7" w:rsidRPr="00E27D23" w:rsidRDefault="00D705B7" w:rsidP="009A7812">
            <w:pPr>
              <w:pStyle w:val="TAH"/>
            </w:pPr>
            <w:r w:rsidRPr="00E27D23">
              <w:t>Message</w:t>
            </w:r>
          </w:p>
        </w:tc>
        <w:tc>
          <w:tcPr>
            <w:tcW w:w="567" w:type="dxa"/>
            <w:tcBorders>
              <w:top w:val="nil"/>
              <w:left w:val="single" w:sz="4" w:space="0" w:color="auto"/>
              <w:bottom w:val="single" w:sz="4" w:space="0" w:color="auto"/>
              <w:right w:val="single" w:sz="4" w:space="0" w:color="auto"/>
            </w:tcBorders>
          </w:tcPr>
          <w:p w14:paraId="7EE4DA03" w14:textId="77777777" w:rsidR="00D705B7" w:rsidRPr="00E27D23" w:rsidRDefault="00D705B7" w:rsidP="009A7812">
            <w:pPr>
              <w:pStyle w:val="TAH"/>
            </w:pPr>
          </w:p>
        </w:tc>
        <w:tc>
          <w:tcPr>
            <w:tcW w:w="850" w:type="dxa"/>
            <w:tcBorders>
              <w:top w:val="nil"/>
              <w:left w:val="single" w:sz="4" w:space="0" w:color="auto"/>
              <w:bottom w:val="single" w:sz="4" w:space="0" w:color="auto"/>
              <w:right w:val="single" w:sz="4" w:space="0" w:color="auto"/>
            </w:tcBorders>
          </w:tcPr>
          <w:p w14:paraId="2C8CA465" w14:textId="77777777" w:rsidR="00D705B7" w:rsidRPr="00E27D23" w:rsidRDefault="00D705B7" w:rsidP="009A7812">
            <w:pPr>
              <w:pStyle w:val="TAH"/>
            </w:pPr>
          </w:p>
        </w:tc>
      </w:tr>
      <w:tr w:rsidR="00D705B7" w:rsidRPr="00E27D23" w14:paraId="50BDE804" w14:textId="77777777" w:rsidTr="009A7812">
        <w:tc>
          <w:tcPr>
            <w:tcW w:w="533" w:type="dxa"/>
            <w:tcBorders>
              <w:top w:val="nil"/>
              <w:left w:val="single" w:sz="4" w:space="0" w:color="auto"/>
              <w:bottom w:val="single" w:sz="4" w:space="0" w:color="auto"/>
              <w:right w:val="single" w:sz="4" w:space="0" w:color="auto"/>
            </w:tcBorders>
          </w:tcPr>
          <w:p w14:paraId="44F59CF1" w14:textId="77777777" w:rsidR="00D705B7" w:rsidRPr="00E27D23" w:rsidRDefault="00D705B7" w:rsidP="009A7812">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1D92B586" w14:textId="77777777" w:rsidR="00D705B7" w:rsidRPr="00E27D23" w:rsidRDefault="00D705B7" w:rsidP="009A7812">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204AA5B5"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AC3C3ED"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73405D9F"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075486A4" w14:textId="77777777" w:rsidR="00D705B7" w:rsidRPr="00E27D23" w:rsidRDefault="00D705B7" w:rsidP="009A7812">
            <w:pPr>
              <w:pStyle w:val="TAC"/>
            </w:pPr>
            <w:r w:rsidRPr="00E27D23">
              <w:t>-</w:t>
            </w:r>
          </w:p>
        </w:tc>
      </w:tr>
      <w:tr w:rsidR="00D705B7" w:rsidRPr="00E27D23" w14:paraId="587D10EF" w14:textId="77777777" w:rsidTr="009A7812">
        <w:tc>
          <w:tcPr>
            <w:tcW w:w="533" w:type="dxa"/>
            <w:tcBorders>
              <w:top w:val="nil"/>
              <w:left w:val="single" w:sz="4" w:space="0" w:color="auto"/>
              <w:bottom w:val="single" w:sz="4" w:space="0" w:color="auto"/>
              <w:right w:val="single" w:sz="4" w:space="0" w:color="auto"/>
            </w:tcBorders>
          </w:tcPr>
          <w:p w14:paraId="207AC243" w14:textId="77777777" w:rsidR="00D705B7" w:rsidRPr="00E27D23" w:rsidRDefault="00D705B7" w:rsidP="009A7812">
            <w:pPr>
              <w:pStyle w:val="TAC"/>
              <w:rPr>
                <w:lang w:eastAsia="zh-CN"/>
              </w:rPr>
            </w:pPr>
            <w:r w:rsidRPr="00E27D23">
              <w:rPr>
                <w:lang w:eastAsia="zh-CN"/>
              </w:rPr>
              <w:t>2a1-2a2</w:t>
            </w:r>
          </w:p>
        </w:tc>
        <w:tc>
          <w:tcPr>
            <w:tcW w:w="3967" w:type="dxa"/>
            <w:tcBorders>
              <w:top w:val="nil"/>
              <w:left w:val="single" w:sz="4" w:space="0" w:color="auto"/>
              <w:bottom w:val="single" w:sz="4" w:space="0" w:color="auto"/>
              <w:right w:val="single" w:sz="4" w:space="0" w:color="auto"/>
            </w:tcBorders>
          </w:tcPr>
          <w:p w14:paraId="207B51E5" w14:textId="77777777" w:rsidR="00D705B7" w:rsidRPr="00E27D23" w:rsidRDefault="00D705B7" w:rsidP="009A7812">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on NR Cell 1 </w:t>
            </w:r>
            <w:r w:rsidRPr="00E27D23">
              <w:t xml:space="preserve">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36017198"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706F9EEB"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530A140"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35A6BBBD" w14:textId="77777777" w:rsidR="00D705B7" w:rsidRPr="00E27D23" w:rsidRDefault="00D705B7" w:rsidP="009A7812">
            <w:pPr>
              <w:pStyle w:val="TAC"/>
            </w:pPr>
            <w:r w:rsidRPr="00E27D23">
              <w:t>-</w:t>
            </w:r>
          </w:p>
        </w:tc>
      </w:tr>
      <w:tr w:rsidR="00D705B7" w:rsidRPr="00E27D23" w14:paraId="235A0107" w14:textId="77777777" w:rsidTr="009A7812">
        <w:tc>
          <w:tcPr>
            <w:tcW w:w="533" w:type="dxa"/>
            <w:tcBorders>
              <w:top w:val="nil"/>
              <w:left w:val="single" w:sz="4" w:space="0" w:color="auto"/>
              <w:bottom w:val="single" w:sz="4" w:space="0" w:color="auto"/>
              <w:right w:val="single" w:sz="4" w:space="0" w:color="auto"/>
            </w:tcBorders>
          </w:tcPr>
          <w:p w14:paraId="50FF8168" w14:textId="77777777" w:rsidR="00D705B7" w:rsidRPr="00E27D23" w:rsidRDefault="00D705B7" w:rsidP="009A7812">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tcPr>
          <w:p w14:paraId="751451CA" w14:textId="77777777" w:rsidR="00D705B7" w:rsidRPr="00E27D23" w:rsidRDefault="00D705B7" w:rsidP="009A7812">
            <w:pPr>
              <w:pStyle w:val="TAL"/>
              <w:rPr>
                <w:lang w:eastAsia="zh-CN"/>
              </w:rPr>
            </w:pPr>
            <w:r w:rsidRPr="00E27D23">
              <w:t>The SS transmits a PDCCH for DL SPS activation using UE’s G-CS-RNTI in Slot ‘Y’, NDI=0.</w:t>
            </w:r>
          </w:p>
        </w:tc>
        <w:tc>
          <w:tcPr>
            <w:tcW w:w="708" w:type="dxa"/>
            <w:tcBorders>
              <w:top w:val="single" w:sz="4" w:space="0" w:color="auto"/>
              <w:left w:val="single" w:sz="4" w:space="0" w:color="auto"/>
              <w:bottom w:val="single" w:sz="4" w:space="0" w:color="auto"/>
              <w:right w:val="single" w:sz="4" w:space="0" w:color="auto"/>
            </w:tcBorders>
          </w:tcPr>
          <w:p w14:paraId="27929883"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DF1A33F" w14:textId="77777777" w:rsidR="00D705B7" w:rsidRPr="00E27D23" w:rsidRDefault="00D705B7" w:rsidP="009A7812">
            <w:pPr>
              <w:pStyle w:val="TAC"/>
              <w:jc w:val="left"/>
            </w:pPr>
            <w:r w:rsidRPr="00E27D23">
              <w:t>(PDCCH (G-CS-RNTI))</w:t>
            </w:r>
          </w:p>
        </w:tc>
        <w:tc>
          <w:tcPr>
            <w:tcW w:w="567" w:type="dxa"/>
            <w:tcBorders>
              <w:top w:val="nil"/>
              <w:left w:val="single" w:sz="4" w:space="0" w:color="auto"/>
              <w:bottom w:val="single" w:sz="4" w:space="0" w:color="auto"/>
              <w:right w:val="single" w:sz="4" w:space="0" w:color="auto"/>
            </w:tcBorders>
          </w:tcPr>
          <w:p w14:paraId="7A107090"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63BB4BDB" w14:textId="77777777" w:rsidR="00D705B7" w:rsidRPr="00E27D23" w:rsidRDefault="00D705B7" w:rsidP="009A7812">
            <w:pPr>
              <w:pStyle w:val="TAC"/>
            </w:pPr>
            <w:r w:rsidRPr="00E27D23">
              <w:t>-</w:t>
            </w:r>
          </w:p>
        </w:tc>
      </w:tr>
      <w:tr w:rsidR="00D705B7" w:rsidRPr="00E27D23" w14:paraId="1BBC80F5" w14:textId="77777777" w:rsidTr="009A7812">
        <w:tc>
          <w:tcPr>
            <w:tcW w:w="533" w:type="dxa"/>
            <w:tcBorders>
              <w:top w:val="nil"/>
              <w:left w:val="single" w:sz="4" w:space="0" w:color="auto"/>
              <w:bottom w:val="single" w:sz="4" w:space="0" w:color="auto"/>
              <w:right w:val="single" w:sz="4" w:space="0" w:color="auto"/>
            </w:tcBorders>
          </w:tcPr>
          <w:p w14:paraId="4EE635AB" w14:textId="77777777" w:rsidR="00D705B7" w:rsidRPr="00E27D23" w:rsidRDefault="00D705B7" w:rsidP="009A7812">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tcPr>
          <w:p w14:paraId="70A5CFF0" w14:textId="77777777" w:rsidR="00D705B7" w:rsidRPr="00E27D23" w:rsidRDefault="00D705B7" w:rsidP="009A7812">
            <w:pPr>
              <w:pStyle w:val="TAL"/>
            </w:pPr>
            <w:r w:rsidRPr="00E27D23">
              <w:t xml:space="preserve">The SS transmits in Slot ‘Y’, </w:t>
            </w:r>
            <w:r w:rsidRPr="00E27D23">
              <w:rPr>
                <w:lang w:eastAsia="zh-CN"/>
              </w:rPr>
              <w:t xml:space="preserve">a </w:t>
            </w:r>
            <w:r w:rsidRPr="00E27D23">
              <w:t>MBS Packet (PDCP SN = 0 and RLC SN =0) on MRB with RLC-UM entity for PTM transmission.</w:t>
            </w:r>
          </w:p>
        </w:tc>
        <w:tc>
          <w:tcPr>
            <w:tcW w:w="708" w:type="dxa"/>
            <w:tcBorders>
              <w:top w:val="single" w:sz="4" w:space="0" w:color="auto"/>
              <w:left w:val="single" w:sz="4" w:space="0" w:color="auto"/>
              <w:bottom w:val="single" w:sz="4" w:space="0" w:color="auto"/>
              <w:right w:val="single" w:sz="4" w:space="0" w:color="auto"/>
            </w:tcBorders>
          </w:tcPr>
          <w:p w14:paraId="24271CD4"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0B89C790" w14:textId="77777777" w:rsidR="00D705B7" w:rsidRPr="00E27D23" w:rsidRDefault="00D705B7" w:rsidP="009A7812">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3FB98AEC"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4C134EA2" w14:textId="77777777" w:rsidR="00D705B7" w:rsidRPr="00E27D23" w:rsidRDefault="00D705B7" w:rsidP="009A7812">
            <w:pPr>
              <w:pStyle w:val="TAC"/>
            </w:pPr>
            <w:r w:rsidRPr="00E27D23">
              <w:t>-</w:t>
            </w:r>
          </w:p>
        </w:tc>
      </w:tr>
      <w:tr w:rsidR="00D705B7" w:rsidRPr="00E27D23" w14:paraId="27A79F59" w14:textId="77777777" w:rsidTr="009A7812">
        <w:tc>
          <w:tcPr>
            <w:tcW w:w="533" w:type="dxa"/>
            <w:tcBorders>
              <w:top w:val="nil"/>
              <w:left w:val="single" w:sz="4" w:space="0" w:color="auto"/>
              <w:bottom w:val="single" w:sz="4" w:space="0" w:color="auto"/>
              <w:right w:val="single" w:sz="4" w:space="0" w:color="auto"/>
            </w:tcBorders>
          </w:tcPr>
          <w:p w14:paraId="29AC0442" w14:textId="77777777" w:rsidR="00D705B7" w:rsidRPr="00E27D23" w:rsidRDefault="00D705B7" w:rsidP="009A7812">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tcPr>
          <w:p w14:paraId="472C15DE" w14:textId="77777777" w:rsidR="00D705B7" w:rsidRPr="00E27D23" w:rsidRDefault="00D705B7" w:rsidP="009A7812">
            <w:pPr>
              <w:pStyle w:val="TAL"/>
            </w:pPr>
            <w:r w:rsidRPr="00E27D23">
              <w:t xml:space="preserve">The SS transmits in Slot ‘Y+X’, </w:t>
            </w:r>
            <w:r w:rsidRPr="00E27D23">
              <w:rPr>
                <w:lang w:eastAsia="zh-CN"/>
              </w:rPr>
              <w:t xml:space="preserve">a </w:t>
            </w:r>
            <w:r w:rsidRPr="00E27D23">
              <w:t xml:space="preserve">MBS Packet (PDCP SN = 1 and RLC SN =1) on MRB with RLC-UM entity for PTM transmission. </w:t>
            </w:r>
            <w:r w:rsidRPr="00E27D23">
              <w:rPr>
                <w:lang w:eastAsia="zh-CN"/>
              </w:rPr>
              <w:t>(Note 1)</w:t>
            </w:r>
          </w:p>
        </w:tc>
        <w:tc>
          <w:tcPr>
            <w:tcW w:w="708" w:type="dxa"/>
            <w:tcBorders>
              <w:top w:val="single" w:sz="4" w:space="0" w:color="auto"/>
              <w:left w:val="single" w:sz="4" w:space="0" w:color="auto"/>
              <w:bottom w:val="single" w:sz="4" w:space="0" w:color="auto"/>
              <w:right w:val="single" w:sz="4" w:space="0" w:color="auto"/>
            </w:tcBorders>
          </w:tcPr>
          <w:p w14:paraId="014FC0D7"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6BA5ADC0" w14:textId="77777777" w:rsidR="00D705B7" w:rsidRPr="00E27D23" w:rsidRDefault="00D705B7" w:rsidP="009A7812">
            <w:pPr>
              <w:pStyle w:val="TAC"/>
              <w:jc w:val="left"/>
              <w:rPr>
                <w:lang w:eastAsia="zh-CN"/>
              </w:rPr>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4E07A10D"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15BA504F" w14:textId="77777777" w:rsidR="00D705B7" w:rsidRPr="00E27D23" w:rsidRDefault="00D705B7" w:rsidP="009A7812">
            <w:pPr>
              <w:pStyle w:val="TAC"/>
            </w:pPr>
            <w:r w:rsidRPr="00E27D23">
              <w:t>-</w:t>
            </w:r>
          </w:p>
        </w:tc>
      </w:tr>
      <w:tr w:rsidR="00D705B7" w:rsidRPr="00E27D23" w14:paraId="6637A2C6" w14:textId="77777777" w:rsidTr="009A7812">
        <w:tc>
          <w:tcPr>
            <w:tcW w:w="533" w:type="dxa"/>
            <w:tcBorders>
              <w:top w:val="nil"/>
              <w:left w:val="single" w:sz="4" w:space="0" w:color="auto"/>
              <w:bottom w:val="single" w:sz="4" w:space="0" w:color="auto"/>
              <w:right w:val="single" w:sz="4" w:space="0" w:color="auto"/>
            </w:tcBorders>
          </w:tcPr>
          <w:p w14:paraId="6498D918" w14:textId="77777777" w:rsidR="00D705B7" w:rsidRPr="00E27D23" w:rsidRDefault="00D705B7" w:rsidP="009A7812">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tcPr>
          <w:p w14:paraId="56CD5DA9" w14:textId="77777777" w:rsidR="00D705B7" w:rsidRPr="00E27D23" w:rsidRDefault="00D705B7" w:rsidP="009A7812">
            <w:pPr>
              <w:pStyle w:val="TAL"/>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1F8F0479"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CAB54E5" w14:textId="77777777" w:rsidR="00D705B7" w:rsidRPr="00E27D23" w:rsidRDefault="00D705B7" w:rsidP="009A7812">
            <w:pPr>
              <w:pStyle w:val="TAC"/>
              <w:jc w:val="left"/>
              <w:rPr>
                <w:rFonts w:eastAsia="MS Gothic"/>
              </w:rPr>
            </w:pPr>
            <w:r w:rsidRPr="00E27D23">
              <w:rPr>
                <w:rFonts w:eastAsia="MS Gothic"/>
              </w:rPr>
              <w:t xml:space="preserve">NR RRC: </w:t>
            </w:r>
            <w:r w:rsidRPr="00E27D23">
              <w:rPr>
                <w:rFonts w:eastAsia="MS Gothic"/>
                <w:i/>
              </w:rPr>
              <w:t>DLInformationTransfer</w:t>
            </w:r>
          </w:p>
          <w:p w14:paraId="63E4C535" w14:textId="77777777" w:rsidR="00D705B7" w:rsidRPr="00E27D23" w:rsidRDefault="00D705B7" w:rsidP="009A7812">
            <w:pPr>
              <w:pStyle w:val="TAC"/>
              <w:jc w:val="left"/>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5A6E714C"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59FD51CA" w14:textId="77777777" w:rsidR="00D705B7" w:rsidRPr="00E27D23" w:rsidRDefault="00D705B7" w:rsidP="009A7812">
            <w:pPr>
              <w:pStyle w:val="TAC"/>
            </w:pPr>
            <w:r w:rsidRPr="00E27D23">
              <w:t>-</w:t>
            </w:r>
          </w:p>
        </w:tc>
      </w:tr>
      <w:tr w:rsidR="00D705B7" w:rsidRPr="00E27D23" w14:paraId="78C29A99" w14:textId="77777777" w:rsidTr="009A7812">
        <w:tc>
          <w:tcPr>
            <w:tcW w:w="533" w:type="dxa"/>
            <w:tcBorders>
              <w:top w:val="nil"/>
              <w:left w:val="single" w:sz="4" w:space="0" w:color="auto"/>
              <w:bottom w:val="single" w:sz="4" w:space="0" w:color="auto"/>
              <w:right w:val="single" w:sz="4" w:space="0" w:color="auto"/>
            </w:tcBorders>
          </w:tcPr>
          <w:p w14:paraId="7F6C7173" w14:textId="77777777" w:rsidR="00D705B7" w:rsidRPr="00E27D23" w:rsidRDefault="00D705B7" w:rsidP="009A7812">
            <w:pPr>
              <w:pStyle w:val="TAC"/>
              <w:rPr>
                <w:lang w:eastAsia="zh-CN"/>
              </w:rPr>
            </w:pPr>
            <w:r w:rsidRPr="00E27D23">
              <w:rPr>
                <w:lang w:eastAsia="zh-CN"/>
              </w:rPr>
              <w:t>7</w:t>
            </w:r>
          </w:p>
        </w:tc>
        <w:tc>
          <w:tcPr>
            <w:tcW w:w="3967" w:type="dxa"/>
            <w:tcBorders>
              <w:top w:val="nil"/>
              <w:left w:val="single" w:sz="4" w:space="0" w:color="auto"/>
              <w:bottom w:val="single" w:sz="4" w:space="0" w:color="auto"/>
              <w:right w:val="single" w:sz="4" w:space="0" w:color="auto"/>
            </w:tcBorders>
          </w:tcPr>
          <w:p w14:paraId="7E493BB7" w14:textId="77777777" w:rsidR="00D705B7" w:rsidRPr="00E27D23" w:rsidRDefault="00D705B7" w:rsidP="009A7812">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5A84CDE5"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3DBB21E" w14:textId="77777777" w:rsidR="00D705B7" w:rsidRPr="00E27D23" w:rsidRDefault="00D705B7" w:rsidP="009A7812">
            <w:pPr>
              <w:pStyle w:val="TAC"/>
              <w:jc w:val="left"/>
              <w:rPr>
                <w:rFonts w:eastAsia="MS Gothic"/>
                <w:i/>
              </w:rPr>
            </w:pPr>
            <w:r w:rsidRPr="00E27D23">
              <w:rPr>
                <w:rFonts w:eastAsia="MS Gothic"/>
              </w:rPr>
              <w:t xml:space="preserve">NR RRC: </w:t>
            </w:r>
            <w:r w:rsidRPr="00E27D23">
              <w:rPr>
                <w:rFonts w:eastAsia="MS Gothic"/>
                <w:i/>
              </w:rPr>
              <w:t>ULInformationTransfer</w:t>
            </w:r>
          </w:p>
          <w:p w14:paraId="0E4D0045" w14:textId="77777777" w:rsidR="00D705B7" w:rsidRPr="00E27D23" w:rsidRDefault="00D705B7" w:rsidP="009A7812">
            <w:pPr>
              <w:pStyle w:val="TAC"/>
              <w:jc w:val="left"/>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3B10029A"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704095E0" w14:textId="77777777" w:rsidR="00D705B7" w:rsidRPr="00E27D23" w:rsidRDefault="00D705B7" w:rsidP="009A7812">
            <w:pPr>
              <w:pStyle w:val="TAC"/>
            </w:pPr>
            <w:r w:rsidRPr="00E27D23">
              <w:t>-</w:t>
            </w:r>
          </w:p>
        </w:tc>
      </w:tr>
      <w:tr w:rsidR="00D705B7" w:rsidRPr="00E27D23" w14:paraId="44E75B37" w14:textId="77777777" w:rsidTr="009A7812">
        <w:tc>
          <w:tcPr>
            <w:tcW w:w="533" w:type="dxa"/>
            <w:tcBorders>
              <w:top w:val="nil"/>
              <w:left w:val="single" w:sz="4" w:space="0" w:color="auto"/>
              <w:bottom w:val="single" w:sz="4" w:space="0" w:color="auto"/>
              <w:right w:val="single" w:sz="4" w:space="0" w:color="auto"/>
            </w:tcBorders>
          </w:tcPr>
          <w:p w14:paraId="5CB1D2E5" w14:textId="77777777" w:rsidR="00D705B7" w:rsidRPr="00E27D23" w:rsidRDefault="00D705B7" w:rsidP="009A7812">
            <w:pPr>
              <w:pStyle w:val="TAC"/>
              <w:rPr>
                <w:lang w:eastAsia="zh-CN"/>
              </w:rPr>
            </w:pPr>
            <w:r w:rsidRPr="00E27D23">
              <w:rPr>
                <w:lang w:eastAsia="zh-CN"/>
              </w:rPr>
              <w:t>8</w:t>
            </w:r>
          </w:p>
        </w:tc>
        <w:tc>
          <w:tcPr>
            <w:tcW w:w="3967" w:type="dxa"/>
            <w:tcBorders>
              <w:top w:val="nil"/>
              <w:left w:val="single" w:sz="4" w:space="0" w:color="auto"/>
              <w:bottom w:val="single" w:sz="4" w:space="0" w:color="auto"/>
              <w:right w:val="single" w:sz="4" w:space="0" w:color="auto"/>
            </w:tcBorders>
          </w:tcPr>
          <w:p w14:paraId="2CF48A03" w14:textId="77777777" w:rsidR="00D705B7" w:rsidRPr="00E27D23" w:rsidRDefault="00D705B7" w:rsidP="009A7812">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w:t>
            </w:r>
            <w:r w:rsidRPr="00E27D23">
              <w:rPr>
                <w:rFonts w:eastAsia="MS Gothic"/>
                <w:color w:val="000000"/>
              </w:rPr>
              <w:t>7</w:t>
            </w:r>
            <w:r w:rsidRPr="00E27D23">
              <w:rPr>
                <w:rFonts w:eastAsia="MS Gothic"/>
              </w:rPr>
              <w:t xml:space="preserve"> equal to </w:t>
            </w:r>
            <w:r w:rsidRPr="00E27D23">
              <w:rPr>
                <w:rFonts w:eastAsia="MS Gothic"/>
                <w:color w:val="000000"/>
              </w:rPr>
              <w:t>2</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C5F615E"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227298B" w14:textId="77777777" w:rsidR="00D705B7" w:rsidRPr="00E27D23" w:rsidRDefault="00D705B7" w:rsidP="009A7812">
            <w:pPr>
              <w:pStyle w:val="TAC"/>
              <w:jc w:val="left"/>
              <w:rPr>
                <w:lang w:eastAsia="zh-CN"/>
              </w:rPr>
            </w:pPr>
            <w:r w:rsidRPr="00E27D23">
              <w:t>-</w:t>
            </w:r>
          </w:p>
        </w:tc>
        <w:tc>
          <w:tcPr>
            <w:tcW w:w="567" w:type="dxa"/>
            <w:tcBorders>
              <w:top w:val="nil"/>
              <w:left w:val="single" w:sz="4" w:space="0" w:color="auto"/>
              <w:bottom w:val="single" w:sz="4" w:space="0" w:color="auto"/>
              <w:right w:val="single" w:sz="4" w:space="0" w:color="auto"/>
            </w:tcBorders>
          </w:tcPr>
          <w:p w14:paraId="23717D88" w14:textId="77777777" w:rsidR="00D705B7" w:rsidRPr="00E27D23" w:rsidRDefault="00D705B7" w:rsidP="009A7812">
            <w:pPr>
              <w:pStyle w:val="TAC"/>
            </w:pPr>
            <w:r w:rsidRPr="00E27D23">
              <w:rPr>
                <w:lang w:eastAsia="zh-CN"/>
              </w:rPr>
              <w:t>1</w:t>
            </w:r>
          </w:p>
        </w:tc>
        <w:tc>
          <w:tcPr>
            <w:tcW w:w="850" w:type="dxa"/>
            <w:tcBorders>
              <w:top w:val="nil"/>
              <w:left w:val="single" w:sz="4" w:space="0" w:color="auto"/>
              <w:bottom w:val="single" w:sz="4" w:space="0" w:color="auto"/>
              <w:right w:val="single" w:sz="4" w:space="0" w:color="auto"/>
            </w:tcBorders>
          </w:tcPr>
          <w:p w14:paraId="53E9A18C" w14:textId="77777777" w:rsidR="00D705B7" w:rsidRPr="00E27D23" w:rsidRDefault="00D705B7" w:rsidP="009A7812">
            <w:pPr>
              <w:pStyle w:val="TAC"/>
            </w:pPr>
            <w:r w:rsidRPr="00E27D23">
              <w:rPr>
                <w:lang w:eastAsia="zh-CN"/>
              </w:rPr>
              <w:t>P</w:t>
            </w:r>
          </w:p>
        </w:tc>
      </w:tr>
      <w:tr w:rsidR="00D705B7" w:rsidRPr="00E27D23" w14:paraId="1AC52E66" w14:textId="77777777" w:rsidTr="009A7812">
        <w:tc>
          <w:tcPr>
            <w:tcW w:w="533" w:type="dxa"/>
            <w:tcBorders>
              <w:top w:val="nil"/>
              <w:left w:val="single" w:sz="4" w:space="0" w:color="auto"/>
              <w:bottom w:val="single" w:sz="4" w:space="0" w:color="auto"/>
              <w:right w:val="single" w:sz="4" w:space="0" w:color="auto"/>
            </w:tcBorders>
          </w:tcPr>
          <w:p w14:paraId="7AA32146" w14:textId="77777777" w:rsidR="00D705B7" w:rsidRPr="00E27D23" w:rsidRDefault="00D705B7" w:rsidP="009A7812">
            <w:pPr>
              <w:pStyle w:val="TAC"/>
              <w:rPr>
                <w:lang w:eastAsia="zh-CN"/>
              </w:rPr>
            </w:pPr>
            <w:r w:rsidRPr="00E27D23">
              <w:rPr>
                <w:lang w:eastAsia="zh-CN"/>
              </w:rPr>
              <w:t>9</w:t>
            </w:r>
          </w:p>
        </w:tc>
        <w:tc>
          <w:tcPr>
            <w:tcW w:w="3967" w:type="dxa"/>
            <w:tcBorders>
              <w:top w:val="nil"/>
              <w:left w:val="single" w:sz="4" w:space="0" w:color="auto"/>
              <w:bottom w:val="single" w:sz="4" w:space="0" w:color="auto"/>
              <w:right w:val="single" w:sz="4" w:space="0" w:color="auto"/>
            </w:tcBorders>
          </w:tcPr>
          <w:p w14:paraId="5F406188" w14:textId="77777777" w:rsidR="00D705B7" w:rsidRPr="00E27D23" w:rsidRDefault="00D705B7" w:rsidP="009A7812">
            <w:pPr>
              <w:pStyle w:val="TAL"/>
            </w:pPr>
            <w:r w:rsidRPr="00E27D23">
              <w:t>The SS transmits a DL assignment using UE’s  CS-RNTI in Slot ‘P’, NDI=0;</w:t>
            </w:r>
          </w:p>
          <w:p w14:paraId="43EA75D9" w14:textId="77777777" w:rsidR="00D705B7" w:rsidRPr="00E27D23" w:rsidRDefault="00D705B7" w:rsidP="009A7812">
            <w:pPr>
              <w:pStyle w:val="TAL"/>
            </w:pPr>
            <w:r w:rsidRPr="00E27D23">
              <w:t xml:space="preserve">(Where Y+j*X&lt;P&lt;Y+(j+1)*X) </w:t>
            </w:r>
            <w:r w:rsidRPr="00E27D23">
              <w:rPr>
                <w:lang w:eastAsia="zh-CN"/>
              </w:rPr>
              <w:t>(Note 1) (Note 2)</w:t>
            </w:r>
          </w:p>
        </w:tc>
        <w:tc>
          <w:tcPr>
            <w:tcW w:w="708" w:type="dxa"/>
            <w:tcBorders>
              <w:top w:val="single" w:sz="4" w:space="0" w:color="auto"/>
              <w:left w:val="single" w:sz="4" w:space="0" w:color="auto"/>
              <w:bottom w:val="single" w:sz="4" w:space="0" w:color="auto"/>
              <w:right w:val="single" w:sz="4" w:space="0" w:color="auto"/>
            </w:tcBorders>
          </w:tcPr>
          <w:p w14:paraId="14B7DEB3"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CE73CD6" w14:textId="77777777" w:rsidR="00D705B7" w:rsidRPr="00E27D23" w:rsidRDefault="00D705B7" w:rsidP="009A7812">
            <w:pPr>
              <w:pStyle w:val="TAC"/>
              <w:jc w:val="left"/>
            </w:pPr>
            <w:r w:rsidRPr="00E27D23">
              <w:t>(PDCCH (G-CS-RNTI))</w:t>
            </w:r>
          </w:p>
        </w:tc>
        <w:tc>
          <w:tcPr>
            <w:tcW w:w="567" w:type="dxa"/>
            <w:tcBorders>
              <w:top w:val="nil"/>
              <w:left w:val="single" w:sz="4" w:space="0" w:color="auto"/>
              <w:bottom w:val="single" w:sz="4" w:space="0" w:color="auto"/>
              <w:right w:val="single" w:sz="4" w:space="0" w:color="auto"/>
            </w:tcBorders>
          </w:tcPr>
          <w:p w14:paraId="7E15C657"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2466E753" w14:textId="77777777" w:rsidR="00D705B7" w:rsidRPr="00E27D23" w:rsidRDefault="00D705B7" w:rsidP="009A7812">
            <w:pPr>
              <w:pStyle w:val="TAC"/>
            </w:pPr>
            <w:r w:rsidRPr="00E27D23">
              <w:t>-</w:t>
            </w:r>
          </w:p>
        </w:tc>
      </w:tr>
      <w:tr w:rsidR="00D705B7" w:rsidRPr="00E27D23" w14:paraId="471A36C0" w14:textId="77777777" w:rsidTr="009A7812">
        <w:tc>
          <w:tcPr>
            <w:tcW w:w="533" w:type="dxa"/>
            <w:tcBorders>
              <w:top w:val="nil"/>
              <w:left w:val="single" w:sz="4" w:space="0" w:color="auto"/>
              <w:bottom w:val="single" w:sz="4" w:space="0" w:color="auto"/>
              <w:right w:val="single" w:sz="4" w:space="0" w:color="auto"/>
            </w:tcBorders>
          </w:tcPr>
          <w:p w14:paraId="1991D154" w14:textId="77777777" w:rsidR="00D705B7" w:rsidRPr="00E27D23" w:rsidRDefault="00D705B7" w:rsidP="009A7812">
            <w:pPr>
              <w:pStyle w:val="TAC"/>
              <w:rPr>
                <w:lang w:eastAsia="zh-CN"/>
              </w:rPr>
            </w:pPr>
            <w:r w:rsidRPr="00E27D23">
              <w:rPr>
                <w:lang w:eastAsia="zh-CN"/>
              </w:rPr>
              <w:t>10</w:t>
            </w:r>
          </w:p>
        </w:tc>
        <w:tc>
          <w:tcPr>
            <w:tcW w:w="3967" w:type="dxa"/>
            <w:tcBorders>
              <w:top w:val="nil"/>
              <w:left w:val="single" w:sz="4" w:space="0" w:color="auto"/>
              <w:bottom w:val="single" w:sz="4" w:space="0" w:color="auto"/>
              <w:right w:val="single" w:sz="4" w:space="0" w:color="auto"/>
            </w:tcBorders>
          </w:tcPr>
          <w:p w14:paraId="0A1847EE" w14:textId="77777777" w:rsidR="00D705B7" w:rsidRPr="00E27D23" w:rsidRDefault="00D705B7" w:rsidP="009A7812">
            <w:pPr>
              <w:pStyle w:val="TAL"/>
            </w:pPr>
            <w:r w:rsidRPr="00E27D23">
              <w:t xml:space="preserve">The SS transmits in Slot ‘P’, </w:t>
            </w:r>
            <w:r w:rsidRPr="00E27D23">
              <w:rPr>
                <w:lang w:eastAsia="zh-CN"/>
              </w:rPr>
              <w:t xml:space="preserve">a </w:t>
            </w:r>
            <w:r w:rsidRPr="00E27D23">
              <w:t xml:space="preserve">MBS Packet (PDCP SN = 2 and RLC SN =2) on MRB with RLC-UM entity for PTM transmission. </w:t>
            </w:r>
          </w:p>
        </w:tc>
        <w:tc>
          <w:tcPr>
            <w:tcW w:w="708" w:type="dxa"/>
            <w:tcBorders>
              <w:top w:val="single" w:sz="4" w:space="0" w:color="auto"/>
              <w:left w:val="single" w:sz="4" w:space="0" w:color="auto"/>
              <w:bottom w:val="single" w:sz="4" w:space="0" w:color="auto"/>
              <w:right w:val="single" w:sz="4" w:space="0" w:color="auto"/>
            </w:tcBorders>
          </w:tcPr>
          <w:p w14:paraId="608C22B7"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7B1CBB97" w14:textId="77777777" w:rsidR="00D705B7" w:rsidRPr="00E27D23" w:rsidRDefault="00D705B7" w:rsidP="009A7812">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18558C64"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24F7879C" w14:textId="77777777" w:rsidR="00D705B7" w:rsidRPr="00E27D23" w:rsidRDefault="00D705B7" w:rsidP="009A7812">
            <w:pPr>
              <w:pStyle w:val="TAC"/>
            </w:pPr>
            <w:r w:rsidRPr="00E27D23">
              <w:t>-</w:t>
            </w:r>
          </w:p>
        </w:tc>
      </w:tr>
      <w:tr w:rsidR="00D705B7" w:rsidRPr="00E27D23" w14:paraId="18452DA4" w14:textId="77777777" w:rsidTr="009A7812">
        <w:tc>
          <w:tcPr>
            <w:tcW w:w="533" w:type="dxa"/>
            <w:tcBorders>
              <w:top w:val="nil"/>
              <w:left w:val="single" w:sz="4" w:space="0" w:color="auto"/>
              <w:bottom w:val="single" w:sz="4" w:space="0" w:color="auto"/>
              <w:right w:val="single" w:sz="4" w:space="0" w:color="auto"/>
            </w:tcBorders>
          </w:tcPr>
          <w:p w14:paraId="53B33DBD" w14:textId="77777777" w:rsidR="00D705B7" w:rsidRPr="00E27D23" w:rsidRDefault="00D705B7" w:rsidP="009A7812">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tcPr>
          <w:p w14:paraId="1E545B45" w14:textId="77777777" w:rsidR="00D705B7" w:rsidRPr="00E27D23" w:rsidRDefault="00D705B7" w:rsidP="009A7812">
            <w:pPr>
              <w:pStyle w:val="TAL"/>
            </w:pPr>
            <w:r w:rsidRPr="00E27D23">
              <w:t xml:space="preserve">The SS transmits in Slot ‘Y+ (j+1)*X’, </w:t>
            </w:r>
            <w:r w:rsidRPr="00E27D23">
              <w:rPr>
                <w:lang w:eastAsia="zh-CN"/>
              </w:rPr>
              <w:t xml:space="preserve">a </w:t>
            </w:r>
            <w:r w:rsidRPr="00E27D23">
              <w:t>MBS Packet (PDCP SN = 3 and RLC SN =3) on MRB with RLC-UM entity for PTM transmission.</w:t>
            </w:r>
          </w:p>
          <w:p w14:paraId="253E3737" w14:textId="77777777" w:rsidR="00D705B7" w:rsidRPr="00E27D23" w:rsidRDefault="00D705B7" w:rsidP="009A7812">
            <w:pPr>
              <w:pStyle w:val="TAL"/>
            </w:pPr>
            <w:r w:rsidRPr="00E27D23">
              <w:t>Note: UE does not receive this MBS Packet.</w:t>
            </w:r>
          </w:p>
        </w:tc>
        <w:tc>
          <w:tcPr>
            <w:tcW w:w="708" w:type="dxa"/>
            <w:tcBorders>
              <w:top w:val="single" w:sz="4" w:space="0" w:color="auto"/>
              <w:left w:val="single" w:sz="4" w:space="0" w:color="auto"/>
              <w:bottom w:val="single" w:sz="4" w:space="0" w:color="auto"/>
              <w:right w:val="single" w:sz="4" w:space="0" w:color="auto"/>
            </w:tcBorders>
          </w:tcPr>
          <w:p w14:paraId="5ED907F4"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471306B7" w14:textId="77777777" w:rsidR="00D705B7" w:rsidRPr="00E27D23" w:rsidRDefault="00D705B7" w:rsidP="009A7812">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3FF5639C"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43FB3C4D" w14:textId="77777777" w:rsidR="00D705B7" w:rsidRPr="00E27D23" w:rsidRDefault="00D705B7" w:rsidP="009A7812">
            <w:pPr>
              <w:pStyle w:val="TAC"/>
            </w:pPr>
            <w:r w:rsidRPr="00E27D23">
              <w:t>-</w:t>
            </w:r>
          </w:p>
        </w:tc>
      </w:tr>
      <w:tr w:rsidR="00D705B7" w:rsidRPr="00E27D23" w14:paraId="1EAF4E1A" w14:textId="77777777" w:rsidTr="009A7812">
        <w:tc>
          <w:tcPr>
            <w:tcW w:w="533" w:type="dxa"/>
            <w:tcBorders>
              <w:top w:val="nil"/>
              <w:left w:val="single" w:sz="4" w:space="0" w:color="auto"/>
              <w:bottom w:val="single" w:sz="4" w:space="0" w:color="auto"/>
              <w:right w:val="single" w:sz="4" w:space="0" w:color="auto"/>
            </w:tcBorders>
          </w:tcPr>
          <w:p w14:paraId="30F4B3FC" w14:textId="77777777" w:rsidR="00D705B7" w:rsidRPr="00E27D23" w:rsidRDefault="00D705B7" w:rsidP="009A7812">
            <w:pPr>
              <w:pStyle w:val="TAC"/>
              <w:rPr>
                <w:lang w:eastAsia="zh-CN"/>
              </w:rPr>
            </w:pPr>
            <w:r w:rsidRPr="00E27D23">
              <w:rPr>
                <w:lang w:eastAsia="zh-CN"/>
              </w:rPr>
              <w:t>12</w:t>
            </w:r>
          </w:p>
        </w:tc>
        <w:tc>
          <w:tcPr>
            <w:tcW w:w="3967" w:type="dxa"/>
            <w:tcBorders>
              <w:top w:val="nil"/>
              <w:left w:val="single" w:sz="4" w:space="0" w:color="auto"/>
              <w:bottom w:val="single" w:sz="4" w:space="0" w:color="auto"/>
              <w:right w:val="single" w:sz="4" w:space="0" w:color="auto"/>
            </w:tcBorders>
          </w:tcPr>
          <w:p w14:paraId="36A9A85C" w14:textId="77777777" w:rsidR="00D705B7" w:rsidRPr="00E27D23" w:rsidRDefault="00D705B7" w:rsidP="009A7812">
            <w:pPr>
              <w:pStyle w:val="TAL"/>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25AC94C9"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8D4A1CF" w14:textId="77777777" w:rsidR="00D705B7" w:rsidRPr="00E27D23" w:rsidRDefault="00D705B7" w:rsidP="009A7812">
            <w:pPr>
              <w:pStyle w:val="TAC"/>
              <w:jc w:val="left"/>
              <w:rPr>
                <w:rFonts w:eastAsia="MS Gothic"/>
              </w:rPr>
            </w:pPr>
            <w:r w:rsidRPr="00E27D23">
              <w:rPr>
                <w:rFonts w:eastAsia="MS Gothic"/>
              </w:rPr>
              <w:t xml:space="preserve">NR RRC: </w:t>
            </w:r>
            <w:r w:rsidRPr="00E27D23">
              <w:rPr>
                <w:rFonts w:eastAsia="MS Gothic"/>
                <w:i/>
              </w:rPr>
              <w:t>DLInformationTransfer</w:t>
            </w:r>
          </w:p>
          <w:p w14:paraId="40506448" w14:textId="77777777" w:rsidR="00D705B7" w:rsidRPr="00E27D23" w:rsidRDefault="00D705B7" w:rsidP="009A7812">
            <w:pPr>
              <w:pStyle w:val="TAC"/>
              <w:jc w:val="left"/>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6723EF14"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6897B2B2" w14:textId="77777777" w:rsidR="00D705B7" w:rsidRPr="00E27D23" w:rsidRDefault="00D705B7" w:rsidP="009A7812">
            <w:pPr>
              <w:pStyle w:val="TAC"/>
            </w:pPr>
            <w:r w:rsidRPr="00E27D23">
              <w:t>-</w:t>
            </w:r>
          </w:p>
        </w:tc>
      </w:tr>
      <w:tr w:rsidR="00D705B7" w:rsidRPr="00E27D23" w14:paraId="1E54AFB3" w14:textId="77777777" w:rsidTr="009A7812">
        <w:tc>
          <w:tcPr>
            <w:tcW w:w="533" w:type="dxa"/>
            <w:tcBorders>
              <w:top w:val="nil"/>
              <w:left w:val="single" w:sz="4" w:space="0" w:color="auto"/>
              <w:bottom w:val="single" w:sz="4" w:space="0" w:color="auto"/>
              <w:right w:val="single" w:sz="4" w:space="0" w:color="auto"/>
            </w:tcBorders>
          </w:tcPr>
          <w:p w14:paraId="46540374" w14:textId="77777777" w:rsidR="00D705B7" w:rsidRPr="00E27D23" w:rsidRDefault="00D705B7" w:rsidP="009A7812">
            <w:pPr>
              <w:pStyle w:val="TAC"/>
              <w:rPr>
                <w:lang w:eastAsia="zh-CN"/>
              </w:rPr>
            </w:pPr>
            <w:r w:rsidRPr="00E27D23">
              <w:rPr>
                <w:lang w:eastAsia="zh-CN"/>
              </w:rPr>
              <w:t>13</w:t>
            </w:r>
          </w:p>
        </w:tc>
        <w:tc>
          <w:tcPr>
            <w:tcW w:w="3967" w:type="dxa"/>
            <w:tcBorders>
              <w:top w:val="nil"/>
              <w:left w:val="single" w:sz="4" w:space="0" w:color="auto"/>
              <w:bottom w:val="single" w:sz="4" w:space="0" w:color="auto"/>
              <w:right w:val="single" w:sz="4" w:space="0" w:color="auto"/>
            </w:tcBorders>
          </w:tcPr>
          <w:p w14:paraId="201541F9" w14:textId="77777777" w:rsidR="00D705B7" w:rsidRPr="00E27D23" w:rsidRDefault="00D705B7" w:rsidP="009A7812">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6A90B636"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4CAB1DC4" w14:textId="77777777" w:rsidR="00D705B7" w:rsidRPr="00E27D23" w:rsidRDefault="00D705B7" w:rsidP="009A7812">
            <w:pPr>
              <w:pStyle w:val="TAC"/>
              <w:jc w:val="left"/>
              <w:rPr>
                <w:rFonts w:eastAsia="MS Gothic"/>
                <w:i/>
              </w:rPr>
            </w:pPr>
            <w:r w:rsidRPr="00E27D23">
              <w:rPr>
                <w:rFonts w:eastAsia="MS Gothic"/>
              </w:rPr>
              <w:t xml:space="preserve">NR RRC: </w:t>
            </w:r>
            <w:r w:rsidRPr="00E27D23">
              <w:rPr>
                <w:rFonts w:eastAsia="MS Gothic"/>
                <w:i/>
              </w:rPr>
              <w:t>ULInformationTransfer</w:t>
            </w:r>
          </w:p>
          <w:p w14:paraId="5BA1D479" w14:textId="77777777" w:rsidR="00D705B7" w:rsidRPr="00E27D23" w:rsidRDefault="00D705B7" w:rsidP="009A7812">
            <w:pPr>
              <w:pStyle w:val="TAC"/>
              <w:jc w:val="left"/>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6A6111DA"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28F6C79E" w14:textId="77777777" w:rsidR="00D705B7" w:rsidRPr="00E27D23" w:rsidRDefault="00D705B7" w:rsidP="009A7812">
            <w:pPr>
              <w:pStyle w:val="TAC"/>
            </w:pPr>
            <w:r w:rsidRPr="00E27D23">
              <w:t>-</w:t>
            </w:r>
          </w:p>
        </w:tc>
      </w:tr>
      <w:tr w:rsidR="00D705B7" w:rsidRPr="00E27D23" w14:paraId="3C0BD9DC" w14:textId="77777777" w:rsidTr="009A7812">
        <w:tc>
          <w:tcPr>
            <w:tcW w:w="533" w:type="dxa"/>
            <w:tcBorders>
              <w:top w:val="nil"/>
              <w:left w:val="single" w:sz="4" w:space="0" w:color="auto"/>
              <w:bottom w:val="single" w:sz="4" w:space="0" w:color="auto"/>
              <w:right w:val="single" w:sz="4" w:space="0" w:color="auto"/>
            </w:tcBorders>
          </w:tcPr>
          <w:p w14:paraId="31E51B74" w14:textId="77777777" w:rsidR="00D705B7" w:rsidRPr="00E27D23" w:rsidRDefault="00D705B7" w:rsidP="009A7812">
            <w:pPr>
              <w:pStyle w:val="TAC"/>
              <w:rPr>
                <w:lang w:eastAsia="zh-CN"/>
              </w:rPr>
            </w:pPr>
            <w:r w:rsidRPr="00E27D23">
              <w:rPr>
                <w:lang w:eastAsia="zh-CN"/>
              </w:rPr>
              <w:t>14</w:t>
            </w:r>
          </w:p>
        </w:tc>
        <w:tc>
          <w:tcPr>
            <w:tcW w:w="3967" w:type="dxa"/>
            <w:tcBorders>
              <w:top w:val="nil"/>
              <w:left w:val="single" w:sz="4" w:space="0" w:color="auto"/>
              <w:bottom w:val="single" w:sz="4" w:space="0" w:color="auto"/>
              <w:right w:val="single" w:sz="4" w:space="0" w:color="auto"/>
            </w:tcBorders>
          </w:tcPr>
          <w:p w14:paraId="3D5AF82C" w14:textId="77777777" w:rsidR="00D705B7" w:rsidRPr="00E27D23" w:rsidRDefault="00D705B7" w:rsidP="009A7812">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w:t>
            </w:r>
            <w:r w:rsidRPr="00E27D23">
              <w:rPr>
                <w:rFonts w:eastAsia="MS Gothic"/>
                <w:color w:val="000000"/>
              </w:rPr>
              <w:t xml:space="preserve">13 </w:t>
            </w:r>
            <w:r w:rsidRPr="00E27D23">
              <w:rPr>
                <w:rFonts w:eastAsia="MS Gothic"/>
              </w:rPr>
              <w:t xml:space="preserve">equal to </w:t>
            </w:r>
            <w:r w:rsidRPr="00E27D23">
              <w:rPr>
                <w:rFonts w:eastAsia="MS Gothic"/>
                <w:color w:val="000000"/>
              </w:rPr>
              <w:t>3</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65EF9150"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2A6A865" w14:textId="77777777" w:rsidR="00D705B7" w:rsidRPr="00E27D23" w:rsidRDefault="00D705B7" w:rsidP="009A7812">
            <w:pPr>
              <w:pStyle w:val="TAC"/>
              <w:jc w:val="left"/>
              <w:rPr>
                <w:lang w:eastAsia="zh-CN"/>
              </w:rPr>
            </w:pPr>
            <w:r w:rsidRPr="00E27D23">
              <w:t>-</w:t>
            </w:r>
          </w:p>
        </w:tc>
        <w:tc>
          <w:tcPr>
            <w:tcW w:w="567" w:type="dxa"/>
            <w:tcBorders>
              <w:top w:val="nil"/>
              <w:left w:val="single" w:sz="4" w:space="0" w:color="auto"/>
              <w:bottom w:val="single" w:sz="4" w:space="0" w:color="auto"/>
              <w:right w:val="single" w:sz="4" w:space="0" w:color="auto"/>
            </w:tcBorders>
          </w:tcPr>
          <w:p w14:paraId="3E96E79C" w14:textId="77777777" w:rsidR="00D705B7" w:rsidRPr="00E27D23" w:rsidRDefault="00D705B7" w:rsidP="009A7812">
            <w:pPr>
              <w:pStyle w:val="TAC"/>
            </w:pPr>
            <w:r w:rsidRPr="00E27D23">
              <w:rPr>
                <w:lang w:eastAsia="zh-CN"/>
              </w:rPr>
              <w:t>2</w:t>
            </w:r>
          </w:p>
        </w:tc>
        <w:tc>
          <w:tcPr>
            <w:tcW w:w="850" w:type="dxa"/>
            <w:tcBorders>
              <w:top w:val="nil"/>
              <w:left w:val="single" w:sz="4" w:space="0" w:color="auto"/>
              <w:bottom w:val="single" w:sz="4" w:space="0" w:color="auto"/>
              <w:right w:val="single" w:sz="4" w:space="0" w:color="auto"/>
            </w:tcBorders>
          </w:tcPr>
          <w:p w14:paraId="3E401900" w14:textId="77777777" w:rsidR="00D705B7" w:rsidRPr="00E27D23" w:rsidRDefault="00D705B7" w:rsidP="009A7812">
            <w:pPr>
              <w:pStyle w:val="TAC"/>
            </w:pPr>
            <w:r w:rsidRPr="00E27D23">
              <w:rPr>
                <w:lang w:eastAsia="zh-CN"/>
              </w:rPr>
              <w:t>P</w:t>
            </w:r>
          </w:p>
        </w:tc>
      </w:tr>
      <w:tr w:rsidR="00D705B7" w:rsidRPr="00E27D23" w14:paraId="2F37EA1E" w14:textId="77777777" w:rsidTr="009A7812">
        <w:tc>
          <w:tcPr>
            <w:tcW w:w="533" w:type="dxa"/>
            <w:tcBorders>
              <w:top w:val="nil"/>
              <w:left w:val="single" w:sz="4" w:space="0" w:color="auto"/>
              <w:bottom w:val="single" w:sz="4" w:space="0" w:color="auto"/>
              <w:right w:val="single" w:sz="4" w:space="0" w:color="auto"/>
            </w:tcBorders>
          </w:tcPr>
          <w:p w14:paraId="2DB1A3FD" w14:textId="77777777" w:rsidR="00D705B7" w:rsidRPr="00E27D23" w:rsidRDefault="00D705B7" w:rsidP="009A7812">
            <w:pPr>
              <w:pStyle w:val="TAC"/>
              <w:rPr>
                <w:lang w:eastAsia="zh-CN"/>
              </w:rPr>
            </w:pPr>
            <w:r w:rsidRPr="00E27D23">
              <w:rPr>
                <w:lang w:eastAsia="zh-CN"/>
              </w:rPr>
              <w:t>15</w:t>
            </w:r>
          </w:p>
        </w:tc>
        <w:tc>
          <w:tcPr>
            <w:tcW w:w="3967" w:type="dxa"/>
            <w:tcBorders>
              <w:top w:val="nil"/>
              <w:left w:val="single" w:sz="4" w:space="0" w:color="auto"/>
              <w:bottom w:val="single" w:sz="4" w:space="0" w:color="auto"/>
              <w:right w:val="single" w:sz="4" w:space="0" w:color="auto"/>
            </w:tcBorders>
          </w:tcPr>
          <w:p w14:paraId="12ECFD4D" w14:textId="77777777" w:rsidR="00D705B7" w:rsidRPr="00E27D23" w:rsidRDefault="00D705B7" w:rsidP="009A7812">
            <w:pPr>
              <w:pStyle w:val="TAL"/>
            </w:pPr>
            <w:r w:rsidRPr="00E27D23">
              <w:t>The SS transmits a DL assignment using UE’s  G-CS-RNTI in Slot ‘Q’, NDI=0;</w:t>
            </w:r>
          </w:p>
          <w:p w14:paraId="28BE2507" w14:textId="77777777" w:rsidR="00D705B7" w:rsidRPr="00E27D23" w:rsidRDefault="00D705B7" w:rsidP="009A7812">
            <w:pPr>
              <w:pStyle w:val="TAL"/>
            </w:pPr>
            <w:r w:rsidRPr="00E27D23">
              <w:t xml:space="preserve">(Where P+k*X&lt;Q&lt;P+(k+1)*X) </w:t>
            </w:r>
            <w:r w:rsidRPr="00E27D23">
              <w:rPr>
                <w:lang w:eastAsia="zh-CN"/>
              </w:rPr>
              <w:t>(Note 1) (Note 2)</w:t>
            </w:r>
          </w:p>
        </w:tc>
        <w:tc>
          <w:tcPr>
            <w:tcW w:w="708" w:type="dxa"/>
            <w:tcBorders>
              <w:top w:val="single" w:sz="4" w:space="0" w:color="auto"/>
              <w:left w:val="single" w:sz="4" w:space="0" w:color="auto"/>
              <w:bottom w:val="single" w:sz="4" w:space="0" w:color="auto"/>
              <w:right w:val="single" w:sz="4" w:space="0" w:color="auto"/>
            </w:tcBorders>
          </w:tcPr>
          <w:p w14:paraId="219F3DE9"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516C83E" w14:textId="77777777" w:rsidR="00D705B7" w:rsidRPr="00E27D23" w:rsidRDefault="00D705B7" w:rsidP="009A7812">
            <w:pPr>
              <w:pStyle w:val="TAC"/>
              <w:jc w:val="left"/>
              <w:rPr>
                <w:lang w:eastAsia="zh-CN"/>
              </w:rPr>
            </w:pPr>
            <w:r w:rsidRPr="00E27D23">
              <w:t>(PDCCH (G-CS-RNTI))</w:t>
            </w:r>
          </w:p>
        </w:tc>
        <w:tc>
          <w:tcPr>
            <w:tcW w:w="567" w:type="dxa"/>
            <w:tcBorders>
              <w:top w:val="nil"/>
              <w:left w:val="single" w:sz="4" w:space="0" w:color="auto"/>
              <w:bottom w:val="single" w:sz="4" w:space="0" w:color="auto"/>
              <w:right w:val="single" w:sz="4" w:space="0" w:color="auto"/>
            </w:tcBorders>
          </w:tcPr>
          <w:p w14:paraId="060CDFFF"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36F9FBA6" w14:textId="77777777" w:rsidR="00D705B7" w:rsidRPr="00E27D23" w:rsidRDefault="00D705B7" w:rsidP="009A7812">
            <w:pPr>
              <w:pStyle w:val="TAC"/>
            </w:pPr>
            <w:r w:rsidRPr="00E27D23">
              <w:t>-</w:t>
            </w:r>
          </w:p>
        </w:tc>
      </w:tr>
      <w:tr w:rsidR="00D705B7" w:rsidRPr="00E27D23" w14:paraId="4ECA0CCB" w14:textId="77777777" w:rsidTr="009A7812">
        <w:tc>
          <w:tcPr>
            <w:tcW w:w="533" w:type="dxa"/>
            <w:tcBorders>
              <w:top w:val="nil"/>
              <w:left w:val="single" w:sz="4" w:space="0" w:color="auto"/>
              <w:bottom w:val="single" w:sz="4" w:space="0" w:color="auto"/>
              <w:right w:val="single" w:sz="4" w:space="0" w:color="auto"/>
            </w:tcBorders>
          </w:tcPr>
          <w:p w14:paraId="0F1D606F" w14:textId="77777777" w:rsidR="00D705B7" w:rsidRPr="00E27D23" w:rsidRDefault="00D705B7" w:rsidP="009A7812">
            <w:pPr>
              <w:pStyle w:val="TAC"/>
              <w:rPr>
                <w:lang w:eastAsia="zh-CN"/>
              </w:rPr>
            </w:pPr>
            <w:r w:rsidRPr="00E27D23">
              <w:rPr>
                <w:lang w:eastAsia="zh-CN"/>
              </w:rPr>
              <w:t>16</w:t>
            </w:r>
          </w:p>
        </w:tc>
        <w:tc>
          <w:tcPr>
            <w:tcW w:w="3967" w:type="dxa"/>
            <w:tcBorders>
              <w:top w:val="nil"/>
              <w:left w:val="single" w:sz="4" w:space="0" w:color="auto"/>
              <w:bottom w:val="single" w:sz="4" w:space="0" w:color="auto"/>
              <w:right w:val="single" w:sz="4" w:space="0" w:color="auto"/>
            </w:tcBorders>
          </w:tcPr>
          <w:p w14:paraId="75094C80" w14:textId="77777777" w:rsidR="00D705B7" w:rsidRPr="00E27D23" w:rsidRDefault="00D705B7" w:rsidP="009A7812">
            <w:pPr>
              <w:pStyle w:val="TAL"/>
            </w:pPr>
            <w:r w:rsidRPr="00E27D23">
              <w:t xml:space="preserve">The SS transmits in Slot ‘Q’, </w:t>
            </w:r>
            <w:r w:rsidRPr="00E27D23">
              <w:rPr>
                <w:lang w:eastAsia="zh-CN"/>
              </w:rPr>
              <w:t xml:space="preserve">a </w:t>
            </w:r>
            <w:r w:rsidRPr="00E27D23">
              <w:t xml:space="preserve">MBS Packet (PDCP SN = 3 and RLC SN = 3) on MRB with RLC-UM entity for PTM transmission. </w:t>
            </w:r>
          </w:p>
        </w:tc>
        <w:tc>
          <w:tcPr>
            <w:tcW w:w="708" w:type="dxa"/>
            <w:tcBorders>
              <w:top w:val="single" w:sz="4" w:space="0" w:color="auto"/>
              <w:left w:val="single" w:sz="4" w:space="0" w:color="auto"/>
              <w:bottom w:val="single" w:sz="4" w:space="0" w:color="auto"/>
              <w:right w:val="single" w:sz="4" w:space="0" w:color="auto"/>
            </w:tcBorders>
          </w:tcPr>
          <w:p w14:paraId="00C8C3F7"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311278C7" w14:textId="77777777" w:rsidR="00D705B7" w:rsidRPr="00E27D23" w:rsidRDefault="00D705B7" w:rsidP="009A7812">
            <w:pPr>
              <w:pStyle w:val="TAC"/>
              <w:jc w:val="left"/>
              <w:rPr>
                <w:lang w:eastAsia="zh-CN"/>
              </w:rPr>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2CB03DEA"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00441443" w14:textId="77777777" w:rsidR="00D705B7" w:rsidRPr="00E27D23" w:rsidRDefault="00D705B7" w:rsidP="009A7812">
            <w:pPr>
              <w:pStyle w:val="TAC"/>
            </w:pPr>
            <w:r w:rsidRPr="00E27D23">
              <w:t>-</w:t>
            </w:r>
          </w:p>
        </w:tc>
      </w:tr>
      <w:tr w:rsidR="00D705B7" w:rsidRPr="00E27D23" w14:paraId="6589545E" w14:textId="77777777" w:rsidTr="009A7812">
        <w:tc>
          <w:tcPr>
            <w:tcW w:w="533" w:type="dxa"/>
            <w:tcBorders>
              <w:top w:val="nil"/>
              <w:left w:val="single" w:sz="4" w:space="0" w:color="auto"/>
              <w:bottom w:val="single" w:sz="4" w:space="0" w:color="auto"/>
              <w:right w:val="single" w:sz="4" w:space="0" w:color="auto"/>
            </w:tcBorders>
          </w:tcPr>
          <w:p w14:paraId="38599DA7" w14:textId="77777777" w:rsidR="00D705B7" w:rsidRPr="00E27D23" w:rsidRDefault="00D705B7" w:rsidP="009A7812">
            <w:pPr>
              <w:pStyle w:val="TAC"/>
              <w:rPr>
                <w:lang w:eastAsia="zh-CN"/>
              </w:rPr>
            </w:pPr>
            <w:r w:rsidRPr="00E27D23">
              <w:rPr>
                <w:lang w:eastAsia="zh-CN"/>
              </w:rPr>
              <w:t>17</w:t>
            </w:r>
          </w:p>
        </w:tc>
        <w:tc>
          <w:tcPr>
            <w:tcW w:w="3967" w:type="dxa"/>
            <w:tcBorders>
              <w:top w:val="nil"/>
              <w:left w:val="single" w:sz="4" w:space="0" w:color="auto"/>
              <w:bottom w:val="single" w:sz="4" w:space="0" w:color="auto"/>
              <w:right w:val="single" w:sz="4" w:space="0" w:color="auto"/>
            </w:tcBorders>
          </w:tcPr>
          <w:p w14:paraId="6101EE4D" w14:textId="77777777" w:rsidR="00D705B7" w:rsidRPr="00E27D23" w:rsidRDefault="00D705B7" w:rsidP="009A7812">
            <w:pPr>
              <w:pStyle w:val="TAL"/>
            </w:pPr>
            <w:r w:rsidRPr="00E27D23">
              <w:t xml:space="preserve">The SS transmits in Slot ‘Q+X’, </w:t>
            </w:r>
            <w:r w:rsidRPr="00E27D23">
              <w:rPr>
                <w:lang w:eastAsia="zh-CN"/>
              </w:rPr>
              <w:t xml:space="preserve">a </w:t>
            </w:r>
            <w:r w:rsidRPr="00E27D23">
              <w:t>MBS Packet (PDCP SN = 4 and RLC SN = 4) on MRB with RLC-UM entity for PTM transmission.</w:t>
            </w:r>
          </w:p>
        </w:tc>
        <w:tc>
          <w:tcPr>
            <w:tcW w:w="708" w:type="dxa"/>
            <w:tcBorders>
              <w:top w:val="single" w:sz="4" w:space="0" w:color="auto"/>
              <w:left w:val="single" w:sz="4" w:space="0" w:color="auto"/>
              <w:bottom w:val="single" w:sz="4" w:space="0" w:color="auto"/>
              <w:right w:val="single" w:sz="4" w:space="0" w:color="auto"/>
            </w:tcBorders>
          </w:tcPr>
          <w:p w14:paraId="221FE9A0"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3D5256F2" w14:textId="77777777" w:rsidR="00D705B7" w:rsidRPr="00E27D23" w:rsidRDefault="00D705B7" w:rsidP="009A7812">
            <w:pPr>
              <w:pStyle w:val="TAC"/>
              <w:jc w:val="left"/>
              <w:rPr>
                <w:lang w:eastAsia="zh-CN"/>
              </w:rPr>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1ADE681E"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614D1772" w14:textId="77777777" w:rsidR="00D705B7" w:rsidRPr="00E27D23" w:rsidRDefault="00D705B7" w:rsidP="009A7812">
            <w:pPr>
              <w:pStyle w:val="TAC"/>
            </w:pPr>
            <w:r w:rsidRPr="00E27D23">
              <w:t>-</w:t>
            </w:r>
          </w:p>
        </w:tc>
      </w:tr>
      <w:tr w:rsidR="00D705B7" w:rsidRPr="00E27D23" w14:paraId="289F7E03" w14:textId="77777777" w:rsidTr="009A7812">
        <w:tc>
          <w:tcPr>
            <w:tcW w:w="533" w:type="dxa"/>
            <w:tcBorders>
              <w:top w:val="nil"/>
              <w:left w:val="single" w:sz="4" w:space="0" w:color="auto"/>
              <w:bottom w:val="single" w:sz="4" w:space="0" w:color="auto"/>
              <w:right w:val="single" w:sz="4" w:space="0" w:color="auto"/>
            </w:tcBorders>
          </w:tcPr>
          <w:p w14:paraId="60767FD3" w14:textId="77777777" w:rsidR="00D705B7" w:rsidRPr="00E27D23" w:rsidRDefault="00D705B7" w:rsidP="009A7812">
            <w:pPr>
              <w:pStyle w:val="TAC"/>
              <w:rPr>
                <w:lang w:eastAsia="zh-CN"/>
              </w:rPr>
            </w:pPr>
            <w:r w:rsidRPr="00E27D23">
              <w:rPr>
                <w:lang w:eastAsia="zh-CN"/>
              </w:rPr>
              <w:t>18</w:t>
            </w:r>
          </w:p>
        </w:tc>
        <w:tc>
          <w:tcPr>
            <w:tcW w:w="3967" w:type="dxa"/>
            <w:tcBorders>
              <w:top w:val="nil"/>
              <w:left w:val="single" w:sz="4" w:space="0" w:color="auto"/>
              <w:bottom w:val="single" w:sz="4" w:space="0" w:color="auto"/>
              <w:right w:val="single" w:sz="4" w:space="0" w:color="auto"/>
            </w:tcBorders>
          </w:tcPr>
          <w:p w14:paraId="3D12AE26" w14:textId="77777777" w:rsidR="00D705B7" w:rsidRPr="00E27D23" w:rsidRDefault="00D705B7" w:rsidP="009A7812">
            <w:pPr>
              <w:pStyle w:val="TAL"/>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10AFC23F"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1BBA794" w14:textId="77777777" w:rsidR="00D705B7" w:rsidRPr="00E27D23" w:rsidRDefault="00D705B7" w:rsidP="009A7812">
            <w:pPr>
              <w:pStyle w:val="TAC"/>
              <w:jc w:val="left"/>
              <w:rPr>
                <w:rFonts w:eastAsia="MS Gothic"/>
              </w:rPr>
            </w:pPr>
            <w:r w:rsidRPr="00E27D23">
              <w:rPr>
                <w:rFonts w:eastAsia="MS Gothic"/>
              </w:rPr>
              <w:t xml:space="preserve">NR RRC: </w:t>
            </w:r>
            <w:r w:rsidRPr="00E27D23">
              <w:rPr>
                <w:rFonts w:eastAsia="MS Gothic"/>
                <w:i/>
              </w:rPr>
              <w:t>DLInformationTransfer</w:t>
            </w:r>
          </w:p>
          <w:p w14:paraId="5718B78D" w14:textId="77777777" w:rsidR="00D705B7" w:rsidRPr="00E27D23" w:rsidRDefault="00D705B7" w:rsidP="009A7812">
            <w:pPr>
              <w:pStyle w:val="TAC"/>
              <w:jc w:val="left"/>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6A466D71"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2AE1845C" w14:textId="77777777" w:rsidR="00D705B7" w:rsidRPr="00E27D23" w:rsidRDefault="00D705B7" w:rsidP="009A7812">
            <w:pPr>
              <w:pStyle w:val="TAC"/>
            </w:pPr>
            <w:r w:rsidRPr="00E27D23">
              <w:t>-</w:t>
            </w:r>
          </w:p>
        </w:tc>
      </w:tr>
      <w:tr w:rsidR="00D705B7" w:rsidRPr="00E27D23" w14:paraId="4309EBB1" w14:textId="77777777" w:rsidTr="009A7812">
        <w:tc>
          <w:tcPr>
            <w:tcW w:w="533" w:type="dxa"/>
            <w:tcBorders>
              <w:top w:val="nil"/>
              <w:left w:val="single" w:sz="4" w:space="0" w:color="auto"/>
              <w:bottom w:val="single" w:sz="4" w:space="0" w:color="auto"/>
              <w:right w:val="single" w:sz="4" w:space="0" w:color="auto"/>
            </w:tcBorders>
          </w:tcPr>
          <w:p w14:paraId="09B20299" w14:textId="77777777" w:rsidR="00D705B7" w:rsidRPr="00E27D23" w:rsidRDefault="00D705B7" w:rsidP="009A7812">
            <w:pPr>
              <w:pStyle w:val="TAC"/>
              <w:rPr>
                <w:lang w:eastAsia="zh-CN"/>
              </w:rPr>
            </w:pPr>
            <w:r w:rsidRPr="00E27D23">
              <w:rPr>
                <w:lang w:eastAsia="zh-CN"/>
              </w:rPr>
              <w:t>19</w:t>
            </w:r>
          </w:p>
        </w:tc>
        <w:tc>
          <w:tcPr>
            <w:tcW w:w="3967" w:type="dxa"/>
            <w:tcBorders>
              <w:top w:val="nil"/>
              <w:left w:val="single" w:sz="4" w:space="0" w:color="auto"/>
              <w:bottom w:val="single" w:sz="4" w:space="0" w:color="auto"/>
              <w:right w:val="single" w:sz="4" w:space="0" w:color="auto"/>
            </w:tcBorders>
          </w:tcPr>
          <w:p w14:paraId="0D1A6254" w14:textId="77777777" w:rsidR="00D705B7" w:rsidRPr="00E27D23" w:rsidRDefault="00D705B7" w:rsidP="009A7812">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483AF394"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89F3E0C" w14:textId="77777777" w:rsidR="00D705B7" w:rsidRPr="00E27D23" w:rsidRDefault="00D705B7" w:rsidP="009A7812">
            <w:pPr>
              <w:pStyle w:val="TAC"/>
              <w:jc w:val="left"/>
              <w:rPr>
                <w:rFonts w:eastAsia="MS Gothic"/>
                <w:i/>
              </w:rPr>
            </w:pPr>
            <w:r w:rsidRPr="00E27D23">
              <w:rPr>
                <w:rFonts w:eastAsia="MS Gothic"/>
              </w:rPr>
              <w:t xml:space="preserve">NR RRC: </w:t>
            </w:r>
            <w:r w:rsidRPr="00E27D23">
              <w:rPr>
                <w:rFonts w:eastAsia="MS Gothic"/>
                <w:i/>
              </w:rPr>
              <w:t>ULInformationTransfer</w:t>
            </w:r>
          </w:p>
          <w:p w14:paraId="301C1E90" w14:textId="77777777" w:rsidR="00D705B7" w:rsidRPr="00E27D23" w:rsidRDefault="00D705B7" w:rsidP="009A7812">
            <w:pPr>
              <w:pStyle w:val="TAC"/>
              <w:jc w:val="left"/>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41CD49BD"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7B929FD0" w14:textId="77777777" w:rsidR="00D705B7" w:rsidRPr="00E27D23" w:rsidRDefault="00D705B7" w:rsidP="009A7812">
            <w:pPr>
              <w:pStyle w:val="TAC"/>
            </w:pPr>
            <w:r w:rsidRPr="00E27D23">
              <w:t>-</w:t>
            </w:r>
          </w:p>
        </w:tc>
      </w:tr>
      <w:tr w:rsidR="00D705B7" w:rsidRPr="00E27D23" w14:paraId="2E5A9C8E" w14:textId="77777777" w:rsidTr="009A7812">
        <w:tc>
          <w:tcPr>
            <w:tcW w:w="533" w:type="dxa"/>
            <w:tcBorders>
              <w:top w:val="nil"/>
              <w:left w:val="single" w:sz="4" w:space="0" w:color="auto"/>
              <w:bottom w:val="single" w:sz="4" w:space="0" w:color="auto"/>
              <w:right w:val="single" w:sz="4" w:space="0" w:color="auto"/>
            </w:tcBorders>
          </w:tcPr>
          <w:p w14:paraId="6EA3CC53" w14:textId="77777777" w:rsidR="00D705B7" w:rsidRPr="00E27D23" w:rsidRDefault="00D705B7" w:rsidP="009A7812">
            <w:pPr>
              <w:pStyle w:val="TAC"/>
              <w:rPr>
                <w:lang w:eastAsia="zh-CN"/>
              </w:rPr>
            </w:pPr>
            <w:r w:rsidRPr="00E27D23">
              <w:rPr>
                <w:lang w:eastAsia="zh-CN"/>
              </w:rPr>
              <w:t>20</w:t>
            </w:r>
          </w:p>
        </w:tc>
        <w:tc>
          <w:tcPr>
            <w:tcW w:w="3967" w:type="dxa"/>
            <w:tcBorders>
              <w:top w:val="nil"/>
              <w:left w:val="single" w:sz="4" w:space="0" w:color="auto"/>
              <w:bottom w:val="single" w:sz="4" w:space="0" w:color="auto"/>
              <w:right w:val="single" w:sz="4" w:space="0" w:color="auto"/>
            </w:tcBorders>
          </w:tcPr>
          <w:p w14:paraId="1CE282FE" w14:textId="77777777" w:rsidR="00D705B7" w:rsidRPr="00E27D23" w:rsidRDefault="00D705B7" w:rsidP="009A7812">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w:t>
            </w:r>
            <w:r w:rsidRPr="00E27D23">
              <w:rPr>
                <w:rFonts w:eastAsia="MS Gothic"/>
                <w:color w:val="000000"/>
              </w:rPr>
              <w:t xml:space="preserve">19 </w:t>
            </w:r>
            <w:r w:rsidRPr="00E27D23">
              <w:rPr>
                <w:rFonts w:eastAsia="MS Gothic"/>
              </w:rPr>
              <w:t xml:space="preserve">equal to </w:t>
            </w:r>
            <w:r w:rsidRPr="00E27D23">
              <w:rPr>
                <w:rFonts w:eastAsia="MS Gothic"/>
                <w:color w:val="000000"/>
              </w:rPr>
              <w:t>5</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8C8010C"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BDCFABB" w14:textId="77777777" w:rsidR="00D705B7" w:rsidRPr="00E27D23" w:rsidRDefault="00D705B7" w:rsidP="009A7812">
            <w:pPr>
              <w:pStyle w:val="TAC"/>
              <w:jc w:val="left"/>
              <w:rPr>
                <w:lang w:eastAsia="zh-CN"/>
              </w:rPr>
            </w:pPr>
            <w:r w:rsidRPr="00E27D23">
              <w:t>-</w:t>
            </w:r>
          </w:p>
        </w:tc>
        <w:tc>
          <w:tcPr>
            <w:tcW w:w="567" w:type="dxa"/>
            <w:tcBorders>
              <w:top w:val="nil"/>
              <w:left w:val="single" w:sz="4" w:space="0" w:color="auto"/>
              <w:bottom w:val="single" w:sz="4" w:space="0" w:color="auto"/>
              <w:right w:val="single" w:sz="4" w:space="0" w:color="auto"/>
            </w:tcBorders>
          </w:tcPr>
          <w:p w14:paraId="178BBBD1" w14:textId="77777777" w:rsidR="00D705B7" w:rsidRPr="00E27D23" w:rsidRDefault="00D705B7" w:rsidP="009A7812">
            <w:pPr>
              <w:pStyle w:val="TAC"/>
            </w:pPr>
            <w:r w:rsidRPr="00E27D23">
              <w:rPr>
                <w:lang w:eastAsia="zh-CN"/>
              </w:rPr>
              <w:t>3</w:t>
            </w:r>
          </w:p>
        </w:tc>
        <w:tc>
          <w:tcPr>
            <w:tcW w:w="850" w:type="dxa"/>
            <w:tcBorders>
              <w:top w:val="nil"/>
              <w:left w:val="single" w:sz="4" w:space="0" w:color="auto"/>
              <w:bottom w:val="single" w:sz="4" w:space="0" w:color="auto"/>
              <w:right w:val="single" w:sz="4" w:space="0" w:color="auto"/>
            </w:tcBorders>
          </w:tcPr>
          <w:p w14:paraId="66B0F958" w14:textId="77777777" w:rsidR="00D705B7" w:rsidRPr="00E27D23" w:rsidRDefault="00D705B7" w:rsidP="009A7812">
            <w:pPr>
              <w:pStyle w:val="TAC"/>
            </w:pPr>
            <w:r w:rsidRPr="00E27D23">
              <w:rPr>
                <w:lang w:eastAsia="zh-CN"/>
              </w:rPr>
              <w:t>P</w:t>
            </w:r>
          </w:p>
        </w:tc>
      </w:tr>
      <w:tr w:rsidR="00D705B7" w:rsidRPr="00E27D23" w14:paraId="5EFA8A6B" w14:textId="77777777" w:rsidTr="009A7812">
        <w:tc>
          <w:tcPr>
            <w:tcW w:w="533" w:type="dxa"/>
            <w:tcBorders>
              <w:top w:val="nil"/>
              <w:left w:val="single" w:sz="4" w:space="0" w:color="auto"/>
              <w:bottom w:val="single" w:sz="4" w:space="0" w:color="auto"/>
              <w:right w:val="single" w:sz="4" w:space="0" w:color="auto"/>
            </w:tcBorders>
          </w:tcPr>
          <w:p w14:paraId="6534C987" w14:textId="77777777" w:rsidR="00D705B7" w:rsidRPr="00E27D23" w:rsidRDefault="00D705B7" w:rsidP="009A7812">
            <w:pPr>
              <w:pStyle w:val="TAC"/>
              <w:rPr>
                <w:lang w:eastAsia="zh-CN"/>
              </w:rPr>
            </w:pPr>
            <w:r w:rsidRPr="00E27D23">
              <w:rPr>
                <w:lang w:eastAsia="zh-CN"/>
              </w:rPr>
              <w:t>21</w:t>
            </w:r>
          </w:p>
        </w:tc>
        <w:tc>
          <w:tcPr>
            <w:tcW w:w="3967" w:type="dxa"/>
            <w:tcBorders>
              <w:top w:val="nil"/>
              <w:left w:val="single" w:sz="4" w:space="0" w:color="auto"/>
              <w:bottom w:val="single" w:sz="4" w:space="0" w:color="auto"/>
              <w:right w:val="single" w:sz="4" w:space="0" w:color="auto"/>
            </w:tcBorders>
          </w:tcPr>
          <w:p w14:paraId="352426FF" w14:textId="77777777" w:rsidR="00D705B7" w:rsidRPr="00E27D23" w:rsidRDefault="00D705B7" w:rsidP="009A7812">
            <w:pPr>
              <w:pStyle w:val="TAL"/>
            </w:pPr>
            <w:r w:rsidRPr="00E27D23">
              <w:t>The SS transmits a DL assignment using UE’s G-RNTI in Slot ‘</w:t>
            </w:r>
            <w:r w:rsidRPr="00E27D23">
              <w:rPr>
                <w:lang w:eastAsia="zh-CN"/>
              </w:rPr>
              <w:t>Z</w:t>
            </w:r>
            <w:r w:rsidRPr="00E27D23">
              <w:t>’, NDI=0.</w:t>
            </w:r>
          </w:p>
          <w:p w14:paraId="46F8CE24" w14:textId="77777777" w:rsidR="00D705B7" w:rsidRPr="00E27D23" w:rsidRDefault="00D705B7" w:rsidP="009A7812">
            <w:pPr>
              <w:pStyle w:val="TAL"/>
            </w:pPr>
            <w:r w:rsidRPr="00E27D23">
              <w:t>(Where Z= Q</w:t>
            </w:r>
            <w:r w:rsidRPr="00E27D23">
              <w:rPr>
                <w:lang w:eastAsia="zh-CN"/>
              </w:rPr>
              <w:t>+</w:t>
            </w:r>
            <w:r w:rsidRPr="00E27D23">
              <w:t xml:space="preserve">l*X) </w:t>
            </w:r>
            <w:r w:rsidRPr="00E27D23">
              <w:rPr>
                <w:lang w:eastAsia="zh-CN"/>
              </w:rPr>
              <w:t>(Note 1) (Note 2)</w:t>
            </w:r>
          </w:p>
        </w:tc>
        <w:tc>
          <w:tcPr>
            <w:tcW w:w="708" w:type="dxa"/>
            <w:tcBorders>
              <w:top w:val="single" w:sz="4" w:space="0" w:color="auto"/>
              <w:left w:val="single" w:sz="4" w:space="0" w:color="auto"/>
              <w:bottom w:val="single" w:sz="4" w:space="0" w:color="auto"/>
              <w:right w:val="single" w:sz="4" w:space="0" w:color="auto"/>
            </w:tcBorders>
          </w:tcPr>
          <w:p w14:paraId="52091C2F"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28B2080" w14:textId="77777777" w:rsidR="00D705B7" w:rsidRPr="00E27D23" w:rsidRDefault="00D705B7" w:rsidP="009A7812">
            <w:pPr>
              <w:pStyle w:val="TAC"/>
              <w:jc w:val="left"/>
            </w:pPr>
            <w:r w:rsidRPr="00E27D23">
              <w:t>(PDCCH (G-RNTI))</w:t>
            </w:r>
          </w:p>
        </w:tc>
        <w:tc>
          <w:tcPr>
            <w:tcW w:w="567" w:type="dxa"/>
            <w:tcBorders>
              <w:top w:val="nil"/>
              <w:left w:val="single" w:sz="4" w:space="0" w:color="auto"/>
              <w:bottom w:val="single" w:sz="4" w:space="0" w:color="auto"/>
              <w:right w:val="single" w:sz="4" w:space="0" w:color="auto"/>
            </w:tcBorders>
          </w:tcPr>
          <w:p w14:paraId="6E6A97C7"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0A4D9FDD" w14:textId="77777777" w:rsidR="00D705B7" w:rsidRPr="00E27D23" w:rsidRDefault="00D705B7" w:rsidP="009A7812">
            <w:pPr>
              <w:pStyle w:val="TAC"/>
            </w:pPr>
            <w:r w:rsidRPr="00E27D23">
              <w:t>-</w:t>
            </w:r>
          </w:p>
        </w:tc>
      </w:tr>
      <w:tr w:rsidR="00D705B7" w:rsidRPr="00E27D23" w14:paraId="0CB9C0E8" w14:textId="77777777" w:rsidTr="009A7812">
        <w:tc>
          <w:tcPr>
            <w:tcW w:w="533" w:type="dxa"/>
            <w:tcBorders>
              <w:top w:val="nil"/>
              <w:left w:val="single" w:sz="4" w:space="0" w:color="auto"/>
              <w:bottom w:val="single" w:sz="4" w:space="0" w:color="auto"/>
              <w:right w:val="single" w:sz="4" w:space="0" w:color="auto"/>
            </w:tcBorders>
          </w:tcPr>
          <w:p w14:paraId="4C9D205C" w14:textId="77777777" w:rsidR="00D705B7" w:rsidRPr="00E27D23" w:rsidRDefault="00D705B7" w:rsidP="009A7812">
            <w:pPr>
              <w:pStyle w:val="TAC"/>
              <w:rPr>
                <w:lang w:eastAsia="zh-CN"/>
              </w:rPr>
            </w:pPr>
            <w:r w:rsidRPr="00E27D23">
              <w:rPr>
                <w:lang w:eastAsia="zh-CN"/>
              </w:rPr>
              <w:t>22</w:t>
            </w:r>
          </w:p>
        </w:tc>
        <w:tc>
          <w:tcPr>
            <w:tcW w:w="3967" w:type="dxa"/>
            <w:tcBorders>
              <w:top w:val="nil"/>
              <w:left w:val="single" w:sz="4" w:space="0" w:color="auto"/>
              <w:bottom w:val="single" w:sz="4" w:space="0" w:color="auto"/>
              <w:right w:val="single" w:sz="4" w:space="0" w:color="auto"/>
            </w:tcBorders>
          </w:tcPr>
          <w:p w14:paraId="42EF3C11" w14:textId="77777777" w:rsidR="00D705B7" w:rsidRPr="00E27D23" w:rsidRDefault="00D705B7" w:rsidP="009A7812">
            <w:pPr>
              <w:pStyle w:val="TAL"/>
            </w:pPr>
            <w:r w:rsidRPr="00E27D23">
              <w:t>The SS transmits in Slot ‘</w:t>
            </w:r>
            <w:r w:rsidRPr="00E27D23">
              <w:rPr>
                <w:lang w:eastAsia="zh-CN"/>
              </w:rPr>
              <w:t>Z</w:t>
            </w:r>
            <w:r w:rsidRPr="00E27D23">
              <w:t xml:space="preserve">’, </w:t>
            </w:r>
            <w:r w:rsidRPr="00E27D23">
              <w:rPr>
                <w:lang w:eastAsia="zh-CN"/>
              </w:rPr>
              <w:t xml:space="preserve">a </w:t>
            </w:r>
            <w:r w:rsidRPr="00E27D23">
              <w:t>MBS Packet (PDCP SN = 5 and RLC SN = 5) on MRB with RLC-UM entity for PTM transmission.</w:t>
            </w:r>
          </w:p>
        </w:tc>
        <w:tc>
          <w:tcPr>
            <w:tcW w:w="708" w:type="dxa"/>
            <w:tcBorders>
              <w:top w:val="single" w:sz="4" w:space="0" w:color="auto"/>
              <w:left w:val="single" w:sz="4" w:space="0" w:color="auto"/>
              <w:bottom w:val="single" w:sz="4" w:space="0" w:color="auto"/>
              <w:right w:val="single" w:sz="4" w:space="0" w:color="auto"/>
            </w:tcBorders>
          </w:tcPr>
          <w:p w14:paraId="6EE03F6D"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BEE1DFA" w14:textId="77777777" w:rsidR="00D705B7" w:rsidRPr="00E27D23" w:rsidRDefault="00D705B7" w:rsidP="009A7812">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6900D084"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5F4C49D8" w14:textId="77777777" w:rsidR="00D705B7" w:rsidRPr="00E27D23" w:rsidRDefault="00D705B7" w:rsidP="009A7812">
            <w:pPr>
              <w:pStyle w:val="TAC"/>
            </w:pPr>
            <w:r w:rsidRPr="00E27D23">
              <w:t>-</w:t>
            </w:r>
          </w:p>
        </w:tc>
      </w:tr>
      <w:tr w:rsidR="00D705B7" w:rsidRPr="00E27D23" w14:paraId="18088233" w14:textId="77777777" w:rsidTr="009A7812">
        <w:tc>
          <w:tcPr>
            <w:tcW w:w="533" w:type="dxa"/>
            <w:tcBorders>
              <w:top w:val="nil"/>
              <w:left w:val="single" w:sz="4" w:space="0" w:color="auto"/>
              <w:bottom w:val="single" w:sz="4" w:space="0" w:color="auto"/>
              <w:right w:val="single" w:sz="4" w:space="0" w:color="auto"/>
            </w:tcBorders>
          </w:tcPr>
          <w:p w14:paraId="4D2A4B2A" w14:textId="77777777" w:rsidR="00D705B7" w:rsidRPr="00E27D23" w:rsidRDefault="00D705B7" w:rsidP="009A7812">
            <w:pPr>
              <w:pStyle w:val="TAC"/>
              <w:rPr>
                <w:lang w:eastAsia="zh-CN"/>
              </w:rPr>
            </w:pPr>
            <w:r w:rsidRPr="00E27D23">
              <w:rPr>
                <w:lang w:eastAsia="zh-CN"/>
              </w:rPr>
              <w:t>23</w:t>
            </w:r>
          </w:p>
        </w:tc>
        <w:tc>
          <w:tcPr>
            <w:tcW w:w="3967" w:type="dxa"/>
            <w:tcBorders>
              <w:top w:val="nil"/>
              <w:left w:val="single" w:sz="4" w:space="0" w:color="auto"/>
              <w:bottom w:val="single" w:sz="4" w:space="0" w:color="auto"/>
              <w:right w:val="single" w:sz="4" w:space="0" w:color="auto"/>
            </w:tcBorders>
          </w:tcPr>
          <w:p w14:paraId="6A925DA7" w14:textId="77777777" w:rsidR="00D705B7" w:rsidRPr="00E27D23" w:rsidRDefault="00D705B7" w:rsidP="009A7812">
            <w:pPr>
              <w:pStyle w:val="TAL"/>
            </w:pPr>
            <w:r w:rsidRPr="00E27D23">
              <w:t>The SS transmits in Slot ‘</w:t>
            </w:r>
            <w:r w:rsidRPr="00E27D23">
              <w:rPr>
                <w:lang w:eastAsia="zh-CN"/>
              </w:rPr>
              <w:t>Z+X</w:t>
            </w:r>
            <w:r w:rsidRPr="00E27D23">
              <w:t>’,</w:t>
            </w:r>
            <w:r w:rsidRPr="00E27D23">
              <w:rPr>
                <w:lang w:eastAsia="zh-CN"/>
              </w:rPr>
              <w:t xml:space="preserve"> a </w:t>
            </w:r>
            <w:r w:rsidRPr="00E27D23">
              <w:t>MBS Packet (PDCP SN = 6 and RLC SN = 6) on MRB with RLC-UM entity for PTM transmission.</w:t>
            </w:r>
          </w:p>
        </w:tc>
        <w:tc>
          <w:tcPr>
            <w:tcW w:w="708" w:type="dxa"/>
            <w:tcBorders>
              <w:top w:val="single" w:sz="4" w:space="0" w:color="auto"/>
              <w:left w:val="single" w:sz="4" w:space="0" w:color="auto"/>
              <w:bottom w:val="single" w:sz="4" w:space="0" w:color="auto"/>
              <w:right w:val="single" w:sz="4" w:space="0" w:color="auto"/>
            </w:tcBorders>
          </w:tcPr>
          <w:p w14:paraId="0C1FAFE1"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36AB06E8" w14:textId="77777777" w:rsidR="00D705B7" w:rsidRPr="00E27D23" w:rsidRDefault="00D705B7" w:rsidP="009A7812">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5A34C6A6"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35B5BC60" w14:textId="77777777" w:rsidR="00D705B7" w:rsidRPr="00E27D23" w:rsidRDefault="00D705B7" w:rsidP="009A7812">
            <w:pPr>
              <w:pStyle w:val="TAC"/>
            </w:pPr>
            <w:r w:rsidRPr="00E27D23">
              <w:t>-</w:t>
            </w:r>
          </w:p>
        </w:tc>
      </w:tr>
      <w:tr w:rsidR="00D705B7" w:rsidRPr="00E27D23" w14:paraId="27D00F2E" w14:textId="77777777" w:rsidTr="009A7812">
        <w:tc>
          <w:tcPr>
            <w:tcW w:w="533" w:type="dxa"/>
            <w:tcBorders>
              <w:top w:val="nil"/>
              <w:left w:val="single" w:sz="4" w:space="0" w:color="auto"/>
              <w:bottom w:val="single" w:sz="4" w:space="0" w:color="auto"/>
              <w:right w:val="single" w:sz="4" w:space="0" w:color="auto"/>
            </w:tcBorders>
          </w:tcPr>
          <w:p w14:paraId="19779168" w14:textId="77777777" w:rsidR="00D705B7" w:rsidRPr="00E27D23" w:rsidRDefault="00D705B7" w:rsidP="009A7812">
            <w:pPr>
              <w:pStyle w:val="TAC"/>
              <w:rPr>
                <w:lang w:eastAsia="zh-CN"/>
              </w:rPr>
            </w:pPr>
            <w:r w:rsidRPr="00E27D23">
              <w:rPr>
                <w:lang w:eastAsia="zh-CN"/>
              </w:rPr>
              <w:t>24</w:t>
            </w:r>
          </w:p>
        </w:tc>
        <w:tc>
          <w:tcPr>
            <w:tcW w:w="3967" w:type="dxa"/>
            <w:tcBorders>
              <w:top w:val="nil"/>
              <w:left w:val="single" w:sz="4" w:space="0" w:color="auto"/>
              <w:bottom w:val="single" w:sz="4" w:space="0" w:color="auto"/>
              <w:right w:val="single" w:sz="4" w:space="0" w:color="auto"/>
            </w:tcBorders>
          </w:tcPr>
          <w:p w14:paraId="1B120313" w14:textId="77777777" w:rsidR="00D705B7" w:rsidRPr="00E27D23" w:rsidRDefault="00D705B7" w:rsidP="009A7812">
            <w:pPr>
              <w:pStyle w:val="TAL"/>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1D0C9D89"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8045C00" w14:textId="77777777" w:rsidR="00D705B7" w:rsidRPr="00E27D23" w:rsidRDefault="00D705B7" w:rsidP="009A7812">
            <w:pPr>
              <w:pStyle w:val="TAC"/>
              <w:jc w:val="left"/>
              <w:rPr>
                <w:rFonts w:eastAsia="MS Gothic"/>
              </w:rPr>
            </w:pPr>
            <w:r w:rsidRPr="00E27D23">
              <w:rPr>
                <w:rFonts w:eastAsia="MS Gothic"/>
              </w:rPr>
              <w:t xml:space="preserve">NR RRC: </w:t>
            </w:r>
            <w:r w:rsidRPr="00E27D23">
              <w:rPr>
                <w:rFonts w:eastAsia="MS Gothic"/>
                <w:i/>
              </w:rPr>
              <w:t>DLInformationTransfer</w:t>
            </w:r>
          </w:p>
          <w:p w14:paraId="2A4A2D90" w14:textId="77777777" w:rsidR="00D705B7" w:rsidRPr="00E27D23" w:rsidRDefault="00D705B7" w:rsidP="009A7812">
            <w:pPr>
              <w:pStyle w:val="TAC"/>
              <w:jc w:val="left"/>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7AC2C4AD"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1D00191C" w14:textId="77777777" w:rsidR="00D705B7" w:rsidRPr="00E27D23" w:rsidRDefault="00D705B7" w:rsidP="009A7812">
            <w:pPr>
              <w:pStyle w:val="TAC"/>
            </w:pPr>
            <w:r w:rsidRPr="00E27D23">
              <w:t>-</w:t>
            </w:r>
          </w:p>
        </w:tc>
      </w:tr>
      <w:tr w:rsidR="00D705B7" w:rsidRPr="00E27D23" w14:paraId="16CAD5E9" w14:textId="77777777" w:rsidTr="009A7812">
        <w:tc>
          <w:tcPr>
            <w:tcW w:w="533" w:type="dxa"/>
            <w:tcBorders>
              <w:top w:val="nil"/>
              <w:left w:val="single" w:sz="4" w:space="0" w:color="auto"/>
              <w:bottom w:val="single" w:sz="4" w:space="0" w:color="auto"/>
              <w:right w:val="single" w:sz="4" w:space="0" w:color="auto"/>
            </w:tcBorders>
          </w:tcPr>
          <w:p w14:paraId="73E3208A" w14:textId="77777777" w:rsidR="00D705B7" w:rsidRPr="00E27D23" w:rsidRDefault="00D705B7" w:rsidP="009A7812">
            <w:pPr>
              <w:pStyle w:val="TAC"/>
              <w:rPr>
                <w:lang w:eastAsia="zh-CN"/>
              </w:rPr>
            </w:pPr>
            <w:r w:rsidRPr="00E27D23">
              <w:rPr>
                <w:lang w:eastAsia="zh-CN"/>
              </w:rPr>
              <w:t>25</w:t>
            </w:r>
          </w:p>
        </w:tc>
        <w:tc>
          <w:tcPr>
            <w:tcW w:w="3967" w:type="dxa"/>
            <w:tcBorders>
              <w:top w:val="nil"/>
              <w:left w:val="single" w:sz="4" w:space="0" w:color="auto"/>
              <w:bottom w:val="single" w:sz="4" w:space="0" w:color="auto"/>
              <w:right w:val="single" w:sz="4" w:space="0" w:color="auto"/>
            </w:tcBorders>
          </w:tcPr>
          <w:p w14:paraId="6B643D40" w14:textId="77777777" w:rsidR="00D705B7" w:rsidRPr="00E27D23" w:rsidRDefault="00D705B7" w:rsidP="009A7812">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7F8EA879"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EE21D46" w14:textId="77777777" w:rsidR="00D705B7" w:rsidRPr="00E27D23" w:rsidRDefault="00D705B7" w:rsidP="009A7812">
            <w:pPr>
              <w:pStyle w:val="TAC"/>
              <w:jc w:val="left"/>
              <w:rPr>
                <w:rFonts w:eastAsia="MS Gothic"/>
                <w:i/>
              </w:rPr>
            </w:pPr>
            <w:r w:rsidRPr="00E27D23">
              <w:rPr>
                <w:rFonts w:eastAsia="MS Gothic"/>
              </w:rPr>
              <w:t xml:space="preserve">NR RRC: </w:t>
            </w:r>
            <w:r w:rsidRPr="00E27D23">
              <w:rPr>
                <w:rFonts w:eastAsia="MS Gothic"/>
                <w:i/>
              </w:rPr>
              <w:t>ULInformationTransfer</w:t>
            </w:r>
          </w:p>
          <w:p w14:paraId="6389CEE2" w14:textId="77777777" w:rsidR="00D705B7" w:rsidRPr="00E27D23" w:rsidRDefault="00D705B7" w:rsidP="009A7812">
            <w:pPr>
              <w:pStyle w:val="TAC"/>
              <w:jc w:val="left"/>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38D2A6BE"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04539D6B" w14:textId="77777777" w:rsidR="00D705B7" w:rsidRPr="00E27D23" w:rsidRDefault="00D705B7" w:rsidP="009A7812">
            <w:pPr>
              <w:pStyle w:val="TAC"/>
            </w:pPr>
            <w:r w:rsidRPr="00E27D23">
              <w:t>-</w:t>
            </w:r>
          </w:p>
        </w:tc>
      </w:tr>
      <w:tr w:rsidR="00D705B7" w:rsidRPr="00E27D23" w14:paraId="12C2CB74" w14:textId="77777777" w:rsidTr="009A7812">
        <w:tc>
          <w:tcPr>
            <w:tcW w:w="533" w:type="dxa"/>
            <w:tcBorders>
              <w:top w:val="nil"/>
              <w:left w:val="single" w:sz="4" w:space="0" w:color="auto"/>
              <w:bottom w:val="single" w:sz="4" w:space="0" w:color="auto"/>
              <w:right w:val="single" w:sz="4" w:space="0" w:color="auto"/>
            </w:tcBorders>
          </w:tcPr>
          <w:p w14:paraId="7E7CFC6B" w14:textId="77777777" w:rsidR="00D705B7" w:rsidRPr="00E27D23" w:rsidRDefault="00D705B7" w:rsidP="009A7812">
            <w:pPr>
              <w:pStyle w:val="TAC"/>
              <w:rPr>
                <w:lang w:eastAsia="zh-CN"/>
              </w:rPr>
            </w:pPr>
            <w:r w:rsidRPr="00E27D23">
              <w:rPr>
                <w:lang w:eastAsia="zh-CN"/>
              </w:rPr>
              <w:t>26</w:t>
            </w:r>
          </w:p>
        </w:tc>
        <w:tc>
          <w:tcPr>
            <w:tcW w:w="3967" w:type="dxa"/>
            <w:tcBorders>
              <w:top w:val="nil"/>
              <w:left w:val="single" w:sz="4" w:space="0" w:color="auto"/>
              <w:bottom w:val="single" w:sz="4" w:space="0" w:color="auto"/>
              <w:right w:val="single" w:sz="4" w:space="0" w:color="auto"/>
            </w:tcBorders>
          </w:tcPr>
          <w:p w14:paraId="1BEC9E98" w14:textId="77777777" w:rsidR="00D705B7" w:rsidRPr="00E27D23" w:rsidRDefault="00D705B7" w:rsidP="009A7812">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w:t>
            </w:r>
            <w:r w:rsidRPr="00E27D23">
              <w:rPr>
                <w:rFonts w:eastAsia="MS Gothic"/>
                <w:color w:val="000000"/>
              </w:rPr>
              <w:t xml:space="preserve">25 </w:t>
            </w:r>
            <w:r w:rsidRPr="00E27D23">
              <w:rPr>
                <w:rFonts w:eastAsia="MS Gothic"/>
              </w:rPr>
              <w:t>equal to 7</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5F8CDB4C"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9C5E7A6" w14:textId="77777777" w:rsidR="00D705B7" w:rsidRPr="00E27D23" w:rsidRDefault="00D705B7" w:rsidP="009A7812">
            <w:pPr>
              <w:pStyle w:val="TAC"/>
              <w:jc w:val="left"/>
              <w:rPr>
                <w:lang w:eastAsia="zh-CN"/>
              </w:rPr>
            </w:pPr>
            <w:r w:rsidRPr="00E27D23">
              <w:t>-</w:t>
            </w:r>
          </w:p>
        </w:tc>
        <w:tc>
          <w:tcPr>
            <w:tcW w:w="567" w:type="dxa"/>
            <w:tcBorders>
              <w:top w:val="nil"/>
              <w:left w:val="single" w:sz="4" w:space="0" w:color="auto"/>
              <w:bottom w:val="single" w:sz="4" w:space="0" w:color="auto"/>
              <w:right w:val="single" w:sz="4" w:space="0" w:color="auto"/>
            </w:tcBorders>
          </w:tcPr>
          <w:p w14:paraId="78549A80" w14:textId="77777777" w:rsidR="00D705B7" w:rsidRPr="00E27D23" w:rsidRDefault="00D705B7" w:rsidP="009A7812">
            <w:pPr>
              <w:pStyle w:val="TAC"/>
            </w:pPr>
            <w:r w:rsidRPr="00E27D23">
              <w:rPr>
                <w:lang w:eastAsia="zh-CN"/>
              </w:rPr>
              <w:t>4,1</w:t>
            </w:r>
          </w:p>
        </w:tc>
        <w:tc>
          <w:tcPr>
            <w:tcW w:w="850" w:type="dxa"/>
            <w:tcBorders>
              <w:top w:val="nil"/>
              <w:left w:val="single" w:sz="4" w:space="0" w:color="auto"/>
              <w:bottom w:val="single" w:sz="4" w:space="0" w:color="auto"/>
              <w:right w:val="single" w:sz="4" w:space="0" w:color="auto"/>
            </w:tcBorders>
          </w:tcPr>
          <w:p w14:paraId="60B8207A" w14:textId="77777777" w:rsidR="00D705B7" w:rsidRPr="00E27D23" w:rsidRDefault="00D705B7" w:rsidP="009A7812">
            <w:pPr>
              <w:pStyle w:val="TAC"/>
            </w:pPr>
            <w:r w:rsidRPr="00E27D23">
              <w:rPr>
                <w:lang w:eastAsia="zh-CN"/>
              </w:rPr>
              <w:t>P</w:t>
            </w:r>
          </w:p>
        </w:tc>
      </w:tr>
      <w:tr w:rsidR="00D705B7" w:rsidRPr="00E27D23" w14:paraId="7EEC843B" w14:textId="77777777" w:rsidTr="009A7812">
        <w:tc>
          <w:tcPr>
            <w:tcW w:w="533" w:type="dxa"/>
            <w:tcBorders>
              <w:top w:val="nil"/>
              <w:left w:val="single" w:sz="4" w:space="0" w:color="auto"/>
              <w:bottom w:val="single" w:sz="4" w:space="0" w:color="auto"/>
              <w:right w:val="single" w:sz="4" w:space="0" w:color="auto"/>
            </w:tcBorders>
          </w:tcPr>
          <w:p w14:paraId="5603E087" w14:textId="77777777" w:rsidR="00D705B7" w:rsidRPr="00E27D23" w:rsidRDefault="00D705B7" w:rsidP="009A7812">
            <w:pPr>
              <w:pStyle w:val="TAC"/>
              <w:rPr>
                <w:lang w:eastAsia="zh-CN"/>
              </w:rPr>
            </w:pPr>
            <w:r w:rsidRPr="00E27D23">
              <w:rPr>
                <w:lang w:eastAsia="zh-CN"/>
              </w:rPr>
              <w:t>27</w:t>
            </w:r>
          </w:p>
        </w:tc>
        <w:tc>
          <w:tcPr>
            <w:tcW w:w="3967" w:type="dxa"/>
            <w:tcBorders>
              <w:top w:val="nil"/>
              <w:left w:val="single" w:sz="4" w:space="0" w:color="auto"/>
              <w:bottom w:val="single" w:sz="4" w:space="0" w:color="auto"/>
              <w:right w:val="single" w:sz="4" w:space="0" w:color="auto"/>
            </w:tcBorders>
          </w:tcPr>
          <w:p w14:paraId="6DC98E81" w14:textId="77777777" w:rsidR="00D705B7" w:rsidRPr="00E27D23" w:rsidRDefault="00D705B7" w:rsidP="009A7812">
            <w:pPr>
              <w:pStyle w:val="TAL"/>
            </w:pPr>
            <w:r w:rsidRPr="00E27D23">
              <w:t>The SS Transmits a PDCCH for DL SPS deactivation using UE’s G-CS-RNTI in slot ‘A’, NDI=0; Where (Q+m*X&lt; A &lt;Q+(m+1)*X).</w:t>
            </w:r>
            <w:r w:rsidRPr="00E27D23">
              <w:rPr>
                <w:lang w:eastAsia="zh-CN"/>
              </w:rPr>
              <w:t xml:space="preserve"> (Note 1) (Note 2)</w:t>
            </w:r>
          </w:p>
        </w:tc>
        <w:tc>
          <w:tcPr>
            <w:tcW w:w="708" w:type="dxa"/>
            <w:tcBorders>
              <w:top w:val="single" w:sz="4" w:space="0" w:color="auto"/>
              <w:left w:val="single" w:sz="4" w:space="0" w:color="auto"/>
              <w:bottom w:val="single" w:sz="4" w:space="0" w:color="auto"/>
              <w:right w:val="single" w:sz="4" w:space="0" w:color="auto"/>
            </w:tcBorders>
          </w:tcPr>
          <w:p w14:paraId="686CE78B" w14:textId="77777777" w:rsidR="00D705B7" w:rsidRPr="00E27D23" w:rsidRDefault="00D705B7" w:rsidP="009A7812">
            <w:pPr>
              <w:pStyle w:val="TAC"/>
            </w:pPr>
            <w:r w:rsidRPr="00E27D23">
              <w:rPr>
                <w:lang w:eastAsia="zh-CN"/>
              </w:rPr>
              <w:t>&lt;--</w:t>
            </w:r>
          </w:p>
        </w:tc>
        <w:tc>
          <w:tcPr>
            <w:tcW w:w="2975" w:type="dxa"/>
            <w:tcBorders>
              <w:top w:val="single" w:sz="4" w:space="0" w:color="auto"/>
              <w:left w:val="single" w:sz="4" w:space="0" w:color="auto"/>
              <w:bottom w:val="single" w:sz="4" w:space="0" w:color="auto"/>
              <w:right w:val="single" w:sz="4" w:space="0" w:color="auto"/>
            </w:tcBorders>
          </w:tcPr>
          <w:p w14:paraId="34FBA2ED" w14:textId="77777777" w:rsidR="00D705B7" w:rsidRPr="00E27D23" w:rsidRDefault="00D705B7" w:rsidP="009A7812">
            <w:pPr>
              <w:pStyle w:val="TAC"/>
              <w:jc w:val="left"/>
            </w:pPr>
            <w:r w:rsidRPr="00E27D23">
              <w:t>(PDCCH (G-CS-RNTI))</w:t>
            </w:r>
          </w:p>
        </w:tc>
        <w:tc>
          <w:tcPr>
            <w:tcW w:w="567" w:type="dxa"/>
            <w:tcBorders>
              <w:top w:val="nil"/>
              <w:left w:val="single" w:sz="4" w:space="0" w:color="auto"/>
              <w:bottom w:val="single" w:sz="4" w:space="0" w:color="auto"/>
              <w:right w:val="single" w:sz="4" w:space="0" w:color="auto"/>
            </w:tcBorders>
          </w:tcPr>
          <w:p w14:paraId="34A6395D" w14:textId="77777777" w:rsidR="00D705B7" w:rsidRPr="00E27D23" w:rsidRDefault="00D705B7" w:rsidP="009A7812">
            <w:pPr>
              <w:pStyle w:val="TAC"/>
            </w:pPr>
            <w:r w:rsidRPr="00E27D23">
              <w:rPr>
                <w:lang w:eastAsia="zh-CN"/>
              </w:rPr>
              <w:t>-</w:t>
            </w:r>
          </w:p>
        </w:tc>
        <w:tc>
          <w:tcPr>
            <w:tcW w:w="850" w:type="dxa"/>
            <w:tcBorders>
              <w:top w:val="nil"/>
              <w:left w:val="single" w:sz="4" w:space="0" w:color="auto"/>
              <w:bottom w:val="single" w:sz="4" w:space="0" w:color="auto"/>
              <w:right w:val="single" w:sz="4" w:space="0" w:color="auto"/>
            </w:tcBorders>
          </w:tcPr>
          <w:p w14:paraId="67F36166" w14:textId="77777777" w:rsidR="00D705B7" w:rsidRPr="00E27D23" w:rsidRDefault="00D705B7" w:rsidP="009A7812">
            <w:pPr>
              <w:pStyle w:val="TAC"/>
            </w:pPr>
            <w:r w:rsidRPr="00E27D23">
              <w:rPr>
                <w:lang w:eastAsia="zh-CN"/>
              </w:rPr>
              <w:t>-</w:t>
            </w:r>
          </w:p>
        </w:tc>
      </w:tr>
      <w:tr w:rsidR="00D705B7" w:rsidRPr="00E27D23" w14:paraId="59D50192" w14:textId="77777777" w:rsidTr="009A7812">
        <w:tc>
          <w:tcPr>
            <w:tcW w:w="533" w:type="dxa"/>
            <w:tcBorders>
              <w:top w:val="nil"/>
              <w:left w:val="single" w:sz="4" w:space="0" w:color="auto"/>
              <w:bottom w:val="single" w:sz="4" w:space="0" w:color="auto"/>
              <w:right w:val="single" w:sz="4" w:space="0" w:color="auto"/>
            </w:tcBorders>
          </w:tcPr>
          <w:p w14:paraId="5299C724" w14:textId="77777777" w:rsidR="00D705B7" w:rsidRPr="00E27D23" w:rsidRDefault="00D705B7" w:rsidP="009A7812">
            <w:pPr>
              <w:pStyle w:val="TAC"/>
              <w:rPr>
                <w:lang w:eastAsia="zh-CN"/>
              </w:rPr>
            </w:pPr>
            <w:r w:rsidRPr="00E27D23">
              <w:rPr>
                <w:lang w:eastAsia="zh-CN"/>
              </w:rPr>
              <w:t>28</w:t>
            </w:r>
          </w:p>
        </w:tc>
        <w:tc>
          <w:tcPr>
            <w:tcW w:w="3967" w:type="dxa"/>
            <w:tcBorders>
              <w:top w:val="nil"/>
              <w:left w:val="single" w:sz="4" w:space="0" w:color="auto"/>
              <w:bottom w:val="single" w:sz="4" w:space="0" w:color="auto"/>
              <w:right w:val="single" w:sz="4" w:space="0" w:color="auto"/>
            </w:tcBorders>
          </w:tcPr>
          <w:p w14:paraId="707985B8" w14:textId="77777777" w:rsidR="00D705B7" w:rsidRPr="00E27D23" w:rsidRDefault="00D705B7" w:rsidP="009A7812">
            <w:pPr>
              <w:pStyle w:val="TAL"/>
            </w:pPr>
            <w:r w:rsidRPr="00E27D23">
              <w:rPr>
                <w:lang w:eastAsia="zh-CN"/>
              </w:rPr>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010BD54A"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E022BA9" w14:textId="77777777" w:rsidR="00D705B7" w:rsidRPr="00E27D23" w:rsidRDefault="00D705B7" w:rsidP="009A7812">
            <w:pPr>
              <w:pStyle w:val="TAC"/>
              <w:jc w:val="left"/>
            </w:pPr>
            <w:r w:rsidRPr="00E27D23">
              <w:t>HARQ ACK</w:t>
            </w:r>
          </w:p>
        </w:tc>
        <w:tc>
          <w:tcPr>
            <w:tcW w:w="567" w:type="dxa"/>
            <w:tcBorders>
              <w:top w:val="nil"/>
              <w:left w:val="single" w:sz="4" w:space="0" w:color="auto"/>
              <w:bottom w:val="single" w:sz="4" w:space="0" w:color="auto"/>
              <w:right w:val="single" w:sz="4" w:space="0" w:color="auto"/>
            </w:tcBorders>
          </w:tcPr>
          <w:p w14:paraId="7451B993" w14:textId="77777777" w:rsidR="00D705B7" w:rsidRPr="00E27D23" w:rsidRDefault="00D705B7" w:rsidP="009A7812">
            <w:pPr>
              <w:pStyle w:val="TAC"/>
              <w:rPr>
                <w:highlight w:val="green"/>
              </w:rPr>
            </w:pPr>
            <w:r w:rsidRPr="00E27D23">
              <w:rPr>
                <w:lang w:eastAsia="zh-CN"/>
              </w:rPr>
              <w:t>5</w:t>
            </w:r>
          </w:p>
        </w:tc>
        <w:tc>
          <w:tcPr>
            <w:tcW w:w="850" w:type="dxa"/>
            <w:tcBorders>
              <w:top w:val="nil"/>
              <w:left w:val="single" w:sz="4" w:space="0" w:color="auto"/>
              <w:bottom w:val="single" w:sz="4" w:space="0" w:color="auto"/>
              <w:right w:val="single" w:sz="4" w:space="0" w:color="auto"/>
            </w:tcBorders>
          </w:tcPr>
          <w:p w14:paraId="7E493722" w14:textId="77777777" w:rsidR="00D705B7" w:rsidRPr="00E27D23" w:rsidRDefault="00D705B7" w:rsidP="009A7812">
            <w:pPr>
              <w:pStyle w:val="TAC"/>
            </w:pPr>
            <w:r w:rsidRPr="00E27D23">
              <w:rPr>
                <w:lang w:eastAsia="zh-CN"/>
              </w:rPr>
              <w:t>P</w:t>
            </w:r>
          </w:p>
        </w:tc>
      </w:tr>
      <w:tr w:rsidR="00D705B7" w:rsidRPr="00E27D23" w14:paraId="27E229A4" w14:textId="77777777" w:rsidTr="009A7812">
        <w:tc>
          <w:tcPr>
            <w:tcW w:w="533" w:type="dxa"/>
            <w:tcBorders>
              <w:top w:val="nil"/>
              <w:left w:val="single" w:sz="4" w:space="0" w:color="auto"/>
              <w:bottom w:val="single" w:sz="4" w:space="0" w:color="auto"/>
              <w:right w:val="single" w:sz="4" w:space="0" w:color="auto"/>
            </w:tcBorders>
          </w:tcPr>
          <w:p w14:paraId="5BAA1F5F" w14:textId="77777777" w:rsidR="00D705B7" w:rsidRPr="00E27D23" w:rsidRDefault="00D705B7" w:rsidP="009A7812">
            <w:pPr>
              <w:pStyle w:val="TAC"/>
              <w:rPr>
                <w:lang w:eastAsia="zh-CN"/>
              </w:rPr>
            </w:pPr>
            <w:r w:rsidRPr="00E27D23">
              <w:rPr>
                <w:lang w:eastAsia="zh-CN"/>
              </w:rPr>
              <w:t>29</w:t>
            </w:r>
          </w:p>
        </w:tc>
        <w:tc>
          <w:tcPr>
            <w:tcW w:w="3967" w:type="dxa"/>
            <w:tcBorders>
              <w:top w:val="nil"/>
              <w:left w:val="single" w:sz="4" w:space="0" w:color="auto"/>
              <w:bottom w:val="single" w:sz="4" w:space="0" w:color="auto"/>
              <w:right w:val="single" w:sz="4" w:space="0" w:color="auto"/>
            </w:tcBorders>
          </w:tcPr>
          <w:p w14:paraId="2882577B" w14:textId="77777777" w:rsidR="00D705B7" w:rsidRPr="00E27D23" w:rsidRDefault="00D705B7" w:rsidP="009A7812">
            <w:pPr>
              <w:pStyle w:val="TAL"/>
              <w:rPr>
                <w:lang w:eastAsia="zh-CN"/>
              </w:rPr>
            </w:pPr>
            <w:r w:rsidRPr="00E27D23">
              <w:t xml:space="preserve">The SS transmits in Slot ‘Q+ (m+1)*X’, </w:t>
            </w:r>
            <w:r w:rsidRPr="00E27D23">
              <w:rPr>
                <w:lang w:eastAsia="zh-CN"/>
              </w:rPr>
              <w:t xml:space="preserve">a </w:t>
            </w:r>
            <w:r w:rsidRPr="00E27D23">
              <w:t>MBS Packet (PDCP SN = 7 and RLC SN = 7) on MRB with RLC-UM entity for PTM transmission.</w:t>
            </w:r>
            <w:r w:rsidRPr="00E27D23">
              <w:rPr>
                <w:lang w:eastAsia="zh-CN"/>
              </w:rPr>
              <w:t xml:space="preserve"> (Note 1) (Note 2)</w:t>
            </w:r>
          </w:p>
          <w:p w14:paraId="2B62C69A" w14:textId="77777777" w:rsidR="00D705B7" w:rsidRPr="00E27D23" w:rsidRDefault="00D705B7" w:rsidP="009A7812">
            <w:pPr>
              <w:pStyle w:val="TAL"/>
            </w:pPr>
            <w:r w:rsidRPr="00E27D23">
              <w:t>Note: UE does not receive this MBS Packet.</w:t>
            </w:r>
          </w:p>
        </w:tc>
        <w:tc>
          <w:tcPr>
            <w:tcW w:w="708" w:type="dxa"/>
            <w:tcBorders>
              <w:top w:val="single" w:sz="4" w:space="0" w:color="auto"/>
              <w:left w:val="single" w:sz="4" w:space="0" w:color="auto"/>
              <w:bottom w:val="single" w:sz="4" w:space="0" w:color="auto"/>
              <w:right w:val="single" w:sz="4" w:space="0" w:color="auto"/>
            </w:tcBorders>
          </w:tcPr>
          <w:p w14:paraId="0769CF46" w14:textId="77777777" w:rsidR="00D705B7" w:rsidRPr="00E27D23" w:rsidRDefault="00D705B7" w:rsidP="009A7812">
            <w:pPr>
              <w:pStyle w:val="TAC"/>
            </w:pPr>
            <w:r w:rsidRPr="00E27D23">
              <w:rPr>
                <w:lang w:eastAsia="zh-CN"/>
              </w:rPr>
              <w:t>&lt;--</w:t>
            </w:r>
          </w:p>
        </w:tc>
        <w:tc>
          <w:tcPr>
            <w:tcW w:w="2975" w:type="dxa"/>
            <w:tcBorders>
              <w:top w:val="single" w:sz="4" w:space="0" w:color="auto"/>
              <w:left w:val="single" w:sz="4" w:space="0" w:color="auto"/>
              <w:bottom w:val="single" w:sz="4" w:space="0" w:color="auto"/>
              <w:right w:val="single" w:sz="4" w:space="0" w:color="auto"/>
            </w:tcBorders>
          </w:tcPr>
          <w:p w14:paraId="0141754B" w14:textId="77777777" w:rsidR="00D705B7" w:rsidRPr="00E27D23" w:rsidRDefault="00D705B7" w:rsidP="009A7812">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473D6EF3" w14:textId="77777777" w:rsidR="00D705B7" w:rsidRPr="00E27D23" w:rsidRDefault="00D705B7" w:rsidP="009A7812">
            <w:pPr>
              <w:pStyle w:val="TAC"/>
              <w:rPr>
                <w:highlight w:val="green"/>
              </w:rPr>
            </w:pPr>
            <w:r w:rsidRPr="00E27D23">
              <w:rPr>
                <w:lang w:eastAsia="zh-CN"/>
              </w:rPr>
              <w:t>-</w:t>
            </w:r>
          </w:p>
        </w:tc>
        <w:tc>
          <w:tcPr>
            <w:tcW w:w="850" w:type="dxa"/>
            <w:tcBorders>
              <w:top w:val="nil"/>
              <w:left w:val="single" w:sz="4" w:space="0" w:color="auto"/>
              <w:bottom w:val="single" w:sz="4" w:space="0" w:color="auto"/>
              <w:right w:val="single" w:sz="4" w:space="0" w:color="auto"/>
            </w:tcBorders>
          </w:tcPr>
          <w:p w14:paraId="1AD63CAB" w14:textId="77777777" w:rsidR="00D705B7" w:rsidRPr="00E27D23" w:rsidRDefault="00D705B7" w:rsidP="009A7812">
            <w:pPr>
              <w:pStyle w:val="TAC"/>
            </w:pPr>
            <w:r w:rsidRPr="00E27D23">
              <w:rPr>
                <w:lang w:eastAsia="zh-CN"/>
              </w:rPr>
              <w:t>-</w:t>
            </w:r>
          </w:p>
        </w:tc>
      </w:tr>
      <w:tr w:rsidR="00D705B7" w:rsidRPr="00E27D23" w14:paraId="11BB048F" w14:textId="77777777" w:rsidTr="009A7812">
        <w:tc>
          <w:tcPr>
            <w:tcW w:w="533" w:type="dxa"/>
            <w:tcBorders>
              <w:top w:val="nil"/>
              <w:left w:val="single" w:sz="4" w:space="0" w:color="auto"/>
              <w:bottom w:val="single" w:sz="4" w:space="0" w:color="auto"/>
              <w:right w:val="single" w:sz="4" w:space="0" w:color="auto"/>
            </w:tcBorders>
          </w:tcPr>
          <w:p w14:paraId="2A6430ED" w14:textId="77777777" w:rsidR="00D705B7" w:rsidRPr="00E27D23" w:rsidRDefault="00D705B7" w:rsidP="009A7812">
            <w:pPr>
              <w:pStyle w:val="TAC"/>
              <w:rPr>
                <w:lang w:eastAsia="zh-CN"/>
              </w:rPr>
            </w:pPr>
            <w:r w:rsidRPr="00E27D23">
              <w:rPr>
                <w:lang w:eastAsia="zh-CN"/>
              </w:rPr>
              <w:t>30</w:t>
            </w:r>
          </w:p>
        </w:tc>
        <w:tc>
          <w:tcPr>
            <w:tcW w:w="3967" w:type="dxa"/>
            <w:tcBorders>
              <w:top w:val="nil"/>
              <w:left w:val="single" w:sz="4" w:space="0" w:color="auto"/>
              <w:bottom w:val="single" w:sz="4" w:space="0" w:color="auto"/>
              <w:right w:val="single" w:sz="4" w:space="0" w:color="auto"/>
            </w:tcBorders>
          </w:tcPr>
          <w:p w14:paraId="60B5BE5A" w14:textId="77777777" w:rsidR="00D705B7" w:rsidRPr="00E27D23" w:rsidRDefault="00D705B7" w:rsidP="009A7812">
            <w:pPr>
              <w:pStyle w:val="TAL"/>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7545CC3"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A77650E" w14:textId="77777777" w:rsidR="00D705B7" w:rsidRPr="00E27D23" w:rsidRDefault="00D705B7" w:rsidP="009A7812">
            <w:pPr>
              <w:pStyle w:val="TAC"/>
              <w:jc w:val="left"/>
              <w:rPr>
                <w:rFonts w:eastAsia="MS Gothic"/>
              </w:rPr>
            </w:pPr>
            <w:r w:rsidRPr="00E27D23">
              <w:rPr>
                <w:rFonts w:eastAsia="MS Gothic"/>
              </w:rPr>
              <w:t xml:space="preserve">NR RRC: </w:t>
            </w:r>
            <w:r w:rsidRPr="00E27D23">
              <w:rPr>
                <w:rFonts w:eastAsia="MS Gothic"/>
                <w:i/>
              </w:rPr>
              <w:t>DLInformationTransfer</w:t>
            </w:r>
          </w:p>
          <w:p w14:paraId="116C971E" w14:textId="77777777" w:rsidR="00D705B7" w:rsidRPr="00E27D23" w:rsidRDefault="00D705B7" w:rsidP="009A7812">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0DEE02E3" w14:textId="77777777" w:rsidR="00D705B7" w:rsidRPr="00E27D23" w:rsidRDefault="00D705B7" w:rsidP="009A7812">
            <w:pPr>
              <w:pStyle w:val="TAC"/>
              <w:rPr>
                <w:highlight w:val="green"/>
                <w:lang w:eastAsia="zh-CN"/>
              </w:rPr>
            </w:pPr>
            <w:r w:rsidRPr="00E27D23">
              <w:rPr>
                <w:lang w:eastAsia="zh-CN"/>
              </w:rPr>
              <w:t>-</w:t>
            </w:r>
          </w:p>
        </w:tc>
        <w:tc>
          <w:tcPr>
            <w:tcW w:w="850" w:type="dxa"/>
            <w:tcBorders>
              <w:top w:val="nil"/>
              <w:left w:val="single" w:sz="4" w:space="0" w:color="auto"/>
              <w:bottom w:val="single" w:sz="4" w:space="0" w:color="auto"/>
              <w:right w:val="single" w:sz="4" w:space="0" w:color="auto"/>
            </w:tcBorders>
          </w:tcPr>
          <w:p w14:paraId="7EF17FA6" w14:textId="77777777" w:rsidR="00D705B7" w:rsidRPr="00E27D23" w:rsidRDefault="00D705B7" w:rsidP="009A7812">
            <w:pPr>
              <w:pStyle w:val="TAC"/>
              <w:rPr>
                <w:lang w:eastAsia="zh-CN"/>
              </w:rPr>
            </w:pPr>
            <w:r w:rsidRPr="00E27D23">
              <w:rPr>
                <w:lang w:eastAsia="zh-CN"/>
              </w:rPr>
              <w:t>-</w:t>
            </w:r>
          </w:p>
        </w:tc>
      </w:tr>
      <w:tr w:rsidR="00D705B7" w:rsidRPr="00E27D23" w14:paraId="6A7AF564" w14:textId="77777777" w:rsidTr="009A7812">
        <w:tc>
          <w:tcPr>
            <w:tcW w:w="533" w:type="dxa"/>
            <w:tcBorders>
              <w:top w:val="nil"/>
              <w:left w:val="single" w:sz="4" w:space="0" w:color="auto"/>
              <w:bottom w:val="single" w:sz="4" w:space="0" w:color="auto"/>
              <w:right w:val="single" w:sz="4" w:space="0" w:color="auto"/>
            </w:tcBorders>
          </w:tcPr>
          <w:p w14:paraId="4EAAA22A" w14:textId="77777777" w:rsidR="00D705B7" w:rsidRPr="00E27D23" w:rsidRDefault="00D705B7" w:rsidP="009A7812">
            <w:pPr>
              <w:pStyle w:val="TAC"/>
              <w:rPr>
                <w:lang w:eastAsia="zh-CN"/>
              </w:rPr>
            </w:pPr>
            <w:r w:rsidRPr="00E27D23">
              <w:rPr>
                <w:lang w:eastAsia="zh-CN"/>
              </w:rPr>
              <w:t>31</w:t>
            </w:r>
          </w:p>
        </w:tc>
        <w:tc>
          <w:tcPr>
            <w:tcW w:w="3967" w:type="dxa"/>
            <w:tcBorders>
              <w:top w:val="nil"/>
              <w:left w:val="single" w:sz="4" w:space="0" w:color="auto"/>
              <w:bottom w:val="single" w:sz="4" w:space="0" w:color="auto"/>
              <w:right w:val="single" w:sz="4" w:space="0" w:color="auto"/>
            </w:tcBorders>
          </w:tcPr>
          <w:p w14:paraId="031BF24A" w14:textId="77777777" w:rsidR="00D705B7" w:rsidRPr="00E27D23" w:rsidRDefault="00D705B7" w:rsidP="009A7812">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622AA9DE"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9C39134" w14:textId="77777777" w:rsidR="00D705B7" w:rsidRPr="00E27D23" w:rsidRDefault="00D705B7" w:rsidP="009A7812">
            <w:pPr>
              <w:pStyle w:val="TAC"/>
              <w:jc w:val="left"/>
              <w:rPr>
                <w:rFonts w:eastAsia="MS Gothic"/>
                <w:i/>
              </w:rPr>
            </w:pPr>
            <w:r w:rsidRPr="00E27D23">
              <w:rPr>
                <w:rFonts w:eastAsia="MS Gothic"/>
              </w:rPr>
              <w:t xml:space="preserve">NR RRC: </w:t>
            </w:r>
            <w:r w:rsidRPr="00E27D23">
              <w:rPr>
                <w:rFonts w:eastAsia="MS Gothic"/>
                <w:i/>
              </w:rPr>
              <w:t>ULInformationTransfer</w:t>
            </w:r>
          </w:p>
          <w:p w14:paraId="7EA6436A" w14:textId="77777777" w:rsidR="00D705B7" w:rsidRPr="00E27D23" w:rsidRDefault="00D705B7" w:rsidP="009A7812">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4B753D4E" w14:textId="77777777" w:rsidR="00D705B7" w:rsidRPr="00E27D23" w:rsidRDefault="00D705B7" w:rsidP="009A7812">
            <w:pPr>
              <w:pStyle w:val="TAC"/>
              <w:rPr>
                <w:highlight w:val="green"/>
                <w:lang w:eastAsia="zh-CN"/>
              </w:rPr>
            </w:pPr>
            <w:r w:rsidRPr="00E27D23">
              <w:rPr>
                <w:lang w:eastAsia="zh-CN"/>
              </w:rPr>
              <w:t>-</w:t>
            </w:r>
          </w:p>
        </w:tc>
        <w:tc>
          <w:tcPr>
            <w:tcW w:w="850" w:type="dxa"/>
            <w:tcBorders>
              <w:top w:val="nil"/>
              <w:left w:val="single" w:sz="4" w:space="0" w:color="auto"/>
              <w:bottom w:val="single" w:sz="4" w:space="0" w:color="auto"/>
              <w:right w:val="single" w:sz="4" w:space="0" w:color="auto"/>
            </w:tcBorders>
          </w:tcPr>
          <w:p w14:paraId="6BBDC6A7" w14:textId="77777777" w:rsidR="00D705B7" w:rsidRPr="00E27D23" w:rsidRDefault="00D705B7" w:rsidP="009A7812">
            <w:pPr>
              <w:pStyle w:val="TAC"/>
              <w:rPr>
                <w:lang w:eastAsia="zh-CN"/>
              </w:rPr>
            </w:pPr>
            <w:r w:rsidRPr="00E27D23">
              <w:rPr>
                <w:lang w:eastAsia="zh-CN"/>
              </w:rPr>
              <w:t>-</w:t>
            </w:r>
          </w:p>
        </w:tc>
      </w:tr>
      <w:tr w:rsidR="00D705B7" w:rsidRPr="00E27D23" w14:paraId="31AE4F78" w14:textId="77777777" w:rsidTr="009A7812">
        <w:tc>
          <w:tcPr>
            <w:tcW w:w="533" w:type="dxa"/>
            <w:tcBorders>
              <w:top w:val="nil"/>
              <w:left w:val="single" w:sz="4" w:space="0" w:color="auto"/>
              <w:bottom w:val="single" w:sz="4" w:space="0" w:color="auto"/>
              <w:right w:val="single" w:sz="4" w:space="0" w:color="auto"/>
            </w:tcBorders>
          </w:tcPr>
          <w:p w14:paraId="0A24FFEF" w14:textId="77777777" w:rsidR="00D705B7" w:rsidRPr="00E27D23" w:rsidRDefault="00D705B7" w:rsidP="009A7812">
            <w:pPr>
              <w:pStyle w:val="TAC"/>
              <w:rPr>
                <w:lang w:eastAsia="zh-CN"/>
              </w:rPr>
            </w:pPr>
            <w:r w:rsidRPr="00E27D23">
              <w:rPr>
                <w:lang w:eastAsia="zh-CN"/>
              </w:rPr>
              <w:t>32</w:t>
            </w:r>
          </w:p>
        </w:tc>
        <w:tc>
          <w:tcPr>
            <w:tcW w:w="3967" w:type="dxa"/>
            <w:tcBorders>
              <w:top w:val="nil"/>
              <w:left w:val="single" w:sz="4" w:space="0" w:color="auto"/>
              <w:bottom w:val="single" w:sz="4" w:space="0" w:color="auto"/>
              <w:right w:val="single" w:sz="4" w:space="0" w:color="auto"/>
            </w:tcBorders>
          </w:tcPr>
          <w:p w14:paraId="487B17F1" w14:textId="77777777" w:rsidR="00D705B7" w:rsidRPr="00E27D23" w:rsidRDefault="00D705B7" w:rsidP="009A7812">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w:t>
            </w:r>
            <w:r w:rsidRPr="00E27D23">
              <w:rPr>
                <w:rFonts w:eastAsia="MS Gothic"/>
                <w:color w:val="000000"/>
              </w:rPr>
              <w:t xml:space="preserve"> 31 </w:t>
            </w:r>
            <w:r w:rsidRPr="00E27D23">
              <w:rPr>
                <w:rFonts w:eastAsia="MS Gothic"/>
              </w:rPr>
              <w:t>equal to 7</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5524128"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F9A75BF"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53A3EE89" w14:textId="77777777" w:rsidR="00D705B7" w:rsidRPr="00E27D23" w:rsidRDefault="00D705B7" w:rsidP="009A7812">
            <w:pPr>
              <w:pStyle w:val="TAC"/>
              <w:rPr>
                <w:highlight w:val="green"/>
                <w:lang w:eastAsia="zh-CN"/>
              </w:rPr>
            </w:pPr>
            <w:r w:rsidRPr="00E27D23">
              <w:rPr>
                <w:lang w:eastAsia="zh-CN"/>
              </w:rPr>
              <w:t>5</w:t>
            </w:r>
          </w:p>
        </w:tc>
        <w:tc>
          <w:tcPr>
            <w:tcW w:w="850" w:type="dxa"/>
            <w:tcBorders>
              <w:top w:val="nil"/>
              <w:left w:val="single" w:sz="4" w:space="0" w:color="auto"/>
              <w:bottom w:val="single" w:sz="4" w:space="0" w:color="auto"/>
              <w:right w:val="single" w:sz="4" w:space="0" w:color="auto"/>
            </w:tcBorders>
          </w:tcPr>
          <w:p w14:paraId="5302E8EB" w14:textId="77777777" w:rsidR="00D705B7" w:rsidRPr="00E27D23" w:rsidRDefault="00D705B7" w:rsidP="009A7812">
            <w:pPr>
              <w:pStyle w:val="TAC"/>
              <w:rPr>
                <w:lang w:eastAsia="zh-CN"/>
              </w:rPr>
            </w:pPr>
            <w:r w:rsidRPr="00E27D23">
              <w:rPr>
                <w:lang w:eastAsia="zh-CN"/>
              </w:rPr>
              <w:t>P</w:t>
            </w:r>
          </w:p>
        </w:tc>
      </w:tr>
      <w:tr w:rsidR="00D705B7" w:rsidRPr="00E27D23" w14:paraId="5DCF58E8" w14:textId="77777777" w:rsidTr="009A7812">
        <w:tc>
          <w:tcPr>
            <w:tcW w:w="533" w:type="dxa"/>
            <w:tcBorders>
              <w:top w:val="nil"/>
              <w:left w:val="single" w:sz="4" w:space="0" w:color="auto"/>
              <w:bottom w:val="single" w:sz="4" w:space="0" w:color="auto"/>
              <w:right w:val="single" w:sz="4" w:space="0" w:color="auto"/>
            </w:tcBorders>
          </w:tcPr>
          <w:p w14:paraId="072B8F1B" w14:textId="77777777" w:rsidR="00D705B7" w:rsidRPr="00E27D23" w:rsidRDefault="00D705B7" w:rsidP="009A7812">
            <w:pPr>
              <w:pStyle w:val="TAC"/>
              <w:rPr>
                <w:lang w:eastAsia="zh-CN"/>
              </w:rPr>
            </w:pPr>
            <w:r w:rsidRPr="00E27D23">
              <w:rPr>
                <w:lang w:eastAsia="zh-CN"/>
              </w:rPr>
              <w:t>33</w:t>
            </w:r>
          </w:p>
        </w:tc>
        <w:tc>
          <w:tcPr>
            <w:tcW w:w="3967" w:type="dxa"/>
            <w:tcBorders>
              <w:top w:val="nil"/>
              <w:left w:val="single" w:sz="4" w:space="0" w:color="auto"/>
              <w:bottom w:val="single" w:sz="4" w:space="0" w:color="auto"/>
              <w:right w:val="single" w:sz="4" w:space="0" w:color="auto"/>
            </w:tcBorders>
          </w:tcPr>
          <w:p w14:paraId="2D1DB07D" w14:textId="77777777" w:rsidR="00D705B7" w:rsidRPr="00E27D23" w:rsidRDefault="00D705B7" w:rsidP="009A7812">
            <w:pPr>
              <w:pStyle w:val="TAL"/>
            </w:pPr>
            <w:r w:rsidRPr="00E27D23">
              <w:t>The SS Transmits a for DL SPS activation using UE’s G-CS-RNTI in Slot ‘Y’, NDI=0.</w:t>
            </w:r>
          </w:p>
        </w:tc>
        <w:tc>
          <w:tcPr>
            <w:tcW w:w="708" w:type="dxa"/>
            <w:tcBorders>
              <w:top w:val="single" w:sz="4" w:space="0" w:color="auto"/>
              <w:left w:val="single" w:sz="4" w:space="0" w:color="auto"/>
              <w:bottom w:val="single" w:sz="4" w:space="0" w:color="auto"/>
              <w:right w:val="single" w:sz="4" w:space="0" w:color="auto"/>
            </w:tcBorders>
          </w:tcPr>
          <w:p w14:paraId="67086F4B" w14:textId="77777777" w:rsidR="00D705B7" w:rsidRPr="00E27D23" w:rsidRDefault="00D705B7" w:rsidP="009A7812">
            <w:pPr>
              <w:pStyle w:val="TAC"/>
            </w:pPr>
            <w:r w:rsidRPr="00E27D23">
              <w:rPr>
                <w:lang w:eastAsia="zh-CN"/>
              </w:rPr>
              <w:t>&lt;--</w:t>
            </w:r>
          </w:p>
        </w:tc>
        <w:tc>
          <w:tcPr>
            <w:tcW w:w="2975" w:type="dxa"/>
            <w:tcBorders>
              <w:top w:val="single" w:sz="4" w:space="0" w:color="auto"/>
              <w:left w:val="single" w:sz="4" w:space="0" w:color="auto"/>
              <w:bottom w:val="single" w:sz="4" w:space="0" w:color="auto"/>
              <w:right w:val="single" w:sz="4" w:space="0" w:color="auto"/>
            </w:tcBorders>
          </w:tcPr>
          <w:p w14:paraId="49A27FD0" w14:textId="77777777" w:rsidR="00D705B7" w:rsidRPr="00E27D23" w:rsidRDefault="00D705B7" w:rsidP="009A7812">
            <w:pPr>
              <w:pStyle w:val="TAC"/>
              <w:jc w:val="left"/>
            </w:pPr>
            <w:r w:rsidRPr="00E27D23">
              <w:t>(PDCCH (G-CS-RNTI))</w:t>
            </w:r>
          </w:p>
        </w:tc>
        <w:tc>
          <w:tcPr>
            <w:tcW w:w="567" w:type="dxa"/>
            <w:tcBorders>
              <w:top w:val="nil"/>
              <w:left w:val="single" w:sz="4" w:space="0" w:color="auto"/>
              <w:bottom w:val="single" w:sz="4" w:space="0" w:color="auto"/>
              <w:right w:val="single" w:sz="4" w:space="0" w:color="auto"/>
            </w:tcBorders>
          </w:tcPr>
          <w:p w14:paraId="7A0E3A28" w14:textId="77777777" w:rsidR="00D705B7" w:rsidRPr="00E27D23" w:rsidRDefault="00D705B7" w:rsidP="009A7812">
            <w:pPr>
              <w:pStyle w:val="TAC"/>
            </w:pPr>
            <w:r w:rsidRPr="00E27D23">
              <w:rPr>
                <w:lang w:eastAsia="zh-CN"/>
              </w:rPr>
              <w:t>-</w:t>
            </w:r>
          </w:p>
        </w:tc>
        <w:tc>
          <w:tcPr>
            <w:tcW w:w="850" w:type="dxa"/>
            <w:tcBorders>
              <w:top w:val="nil"/>
              <w:left w:val="single" w:sz="4" w:space="0" w:color="auto"/>
              <w:bottom w:val="single" w:sz="4" w:space="0" w:color="auto"/>
              <w:right w:val="single" w:sz="4" w:space="0" w:color="auto"/>
            </w:tcBorders>
          </w:tcPr>
          <w:p w14:paraId="0EDA0A71" w14:textId="77777777" w:rsidR="00D705B7" w:rsidRPr="00E27D23" w:rsidRDefault="00D705B7" w:rsidP="009A7812">
            <w:pPr>
              <w:pStyle w:val="TAC"/>
            </w:pPr>
            <w:r w:rsidRPr="00E27D23">
              <w:rPr>
                <w:lang w:eastAsia="zh-CN"/>
              </w:rPr>
              <w:t>-</w:t>
            </w:r>
          </w:p>
        </w:tc>
      </w:tr>
      <w:tr w:rsidR="00D705B7" w:rsidRPr="00E27D23" w14:paraId="2F2B5823" w14:textId="77777777" w:rsidTr="009A7812">
        <w:tc>
          <w:tcPr>
            <w:tcW w:w="533" w:type="dxa"/>
            <w:tcBorders>
              <w:top w:val="nil"/>
              <w:left w:val="single" w:sz="4" w:space="0" w:color="auto"/>
              <w:bottom w:val="single" w:sz="4" w:space="0" w:color="auto"/>
              <w:right w:val="single" w:sz="4" w:space="0" w:color="auto"/>
            </w:tcBorders>
          </w:tcPr>
          <w:p w14:paraId="76929D89" w14:textId="77777777" w:rsidR="00D705B7" w:rsidRPr="00E27D23" w:rsidRDefault="00D705B7" w:rsidP="009A7812">
            <w:pPr>
              <w:pStyle w:val="TAC"/>
              <w:rPr>
                <w:lang w:eastAsia="zh-CN"/>
              </w:rPr>
            </w:pPr>
            <w:r w:rsidRPr="00E27D23">
              <w:rPr>
                <w:lang w:eastAsia="zh-CN"/>
              </w:rPr>
              <w:t>34</w:t>
            </w:r>
          </w:p>
        </w:tc>
        <w:tc>
          <w:tcPr>
            <w:tcW w:w="3967" w:type="dxa"/>
            <w:tcBorders>
              <w:top w:val="nil"/>
              <w:left w:val="single" w:sz="4" w:space="0" w:color="auto"/>
              <w:bottom w:val="single" w:sz="4" w:space="0" w:color="auto"/>
              <w:right w:val="single" w:sz="4" w:space="0" w:color="auto"/>
            </w:tcBorders>
          </w:tcPr>
          <w:p w14:paraId="71B28821" w14:textId="77777777" w:rsidR="00D705B7" w:rsidRPr="00E27D23" w:rsidRDefault="00D705B7" w:rsidP="009A7812">
            <w:pPr>
              <w:pStyle w:val="TAL"/>
            </w:pPr>
            <w:r w:rsidRPr="00E27D23">
              <w:t xml:space="preserve">The SS transmits in Slot ‘Y’, </w:t>
            </w:r>
            <w:r w:rsidRPr="00E27D23">
              <w:rPr>
                <w:lang w:eastAsia="zh-CN"/>
              </w:rPr>
              <w:t xml:space="preserve">a </w:t>
            </w:r>
            <w:r w:rsidRPr="00E27D23">
              <w:t>MBS Packet (PDCP SN = 7 and RLC SN =7) on MRB with RLC-UM entity for PTM transmission.</w:t>
            </w:r>
          </w:p>
        </w:tc>
        <w:tc>
          <w:tcPr>
            <w:tcW w:w="708" w:type="dxa"/>
            <w:tcBorders>
              <w:top w:val="single" w:sz="4" w:space="0" w:color="auto"/>
              <w:left w:val="single" w:sz="4" w:space="0" w:color="auto"/>
              <w:bottom w:val="single" w:sz="4" w:space="0" w:color="auto"/>
              <w:right w:val="single" w:sz="4" w:space="0" w:color="auto"/>
            </w:tcBorders>
          </w:tcPr>
          <w:p w14:paraId="691D4176"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265463A" w14:textId="77777777" w:rsidR="00D705B7" w:rsidRPr="00E27D23" w:rsidRDefault="00D705B7" w:rsidP="009A7812">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2243EA4D"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22804D89" w14:textId="77777777" w:rsidR="00D705B7" w:rsidRPr="00E27D23" w:rsidRDefault="00D705B7" w:rsidP="009A7812">
            <w:pPr>
              <w:pStyle w:val="TAC"/>
            </w:pPr>
            <w:r w:rsidRPr="00E27D23">
              <w:t>-</w:t>
            </w:r>
          </w:p>
        </w:tc>
      </w:tr>
      <w:tr w:rsidR="00D705B7" w:rsidRPr="00E27D23" w14:paraId="3672559D" w14:textId="77777777" w:rsidTr="009A7812">
        <w:tc>
          <w:tcPr>
            <w:tcW w:w="533" w:type="dxa"/>
            <w:tcBorders>
              <w:top w:val="nil"/>
              <w:left w:val="single" w:sz="4" w:space="0" w:color="auto"/>
              <w:bottom w:val="single" w:sz="4" w:space="0" w:color="auto"/>
              <w:right w:val="single" w:sz="4" w:space="0" w:color="auto"/>
            </w:tcBorders>
          </w:tcPr>
          <w:p w14:paraId="2CE1089D" w14:textId="77777777" w:rsidR="00D705B7" w:rsidRPr="00E27D23" w:rsidRDefault="00D705B7" w:rsidP="009A7812">
            <w:pPr>
              <w:pStyle w:val="TAC"/>
              <w:rPr>
                <w:lang w:eastAsia="zh-CN"/>
              </w:rPr>
            </w:pPr>
            <w:r w:rsidRPr="00E27D23">
              <w:rPr>
                <w:lang w:eastAsia="zh-CN"/>
              </w:rPr>
              <w:t>35</w:t>
            </w:r>
          </w:p>
        </w:tc>
        <w:tc>
          <w:tcPr>
            <w:tcW w:w="3967" w:type="dxa"/>
            <w:tcBorders>
              <w:top w:val="nil"/>
              <w:left w:val="single" w:sz="4" w:space="0" w:color="auto"/>
              <w:bottom w:val="single" w:sz="4" w:space="0" w:color="auto"/>
              <w:right w:val="single" w:sz="4" w:space="0" w:color="auto"/>
            </w:tcBorders>
          </w:tcPr>
          <w:p w14:paraId="501436F7" w14:textId="77777777" w:rsidR="00D705B7" w:rsidRPr="00E27D23" w:rsidRDefault="00D705B7" w:rsidP="009A7812">
            <w:pPr>
              <w:pStyle w:val="TAL"/>
            </w:pPr>
            <w:r w:rsidRPr="00E27D23">
              <w:t xml:space="preserve">The SS transmits in Slot ‘Y+X’, </w:t>
            </w:r>
            <w:r w:rsidRPr="00E27D23">
              <w:rPr>
                <w:lang w:eastAsia="zh-CN"/>
              </w:rPr>
              <w:t xml:space="preserve">a </w:t>
            </w:r>
            <w:r w:rsidRPr="00E27D23">
              <w:t xml:space="preserve">MBS Packet (PDCP SN = 8 and RLC SN =8) on MRB with RLC-UM entity for PTM transmission. </w:t>
            </w:r>
            <w:r w:rsidRPr="00E27D23">
              <w:rPr>
                <w:lang w:eastAsia="zh-CN"/>
              </w:rPr>
              <w:t>(Note 1)</w:t>
            </w:r>
          </w:p>
        </w:tc>
        <w:tc>
          <w:tcPr>
            <w:tcW w:w="708" w:type="dxa"/>
            <w:tcBorders>
              <w:top w:val="single" w:sz="4" w:space="0" w:color="auto"/>
              <w:left w:val="single" w:sz="4" w:space="0" w:color="auto"/>
              <w:bottom w:val="single" w:sz="4" w:space="0" w:color="auto"/>
              <w:right w:val="single" w:sz="4" w:space="0" w:color="auto"/>
            </w:tcBorders>
          </w:tcPr>
          <w:p w14:paraId="328D89F5" w14:textId="77777777" w:rsidR="00D705B7" w:rsidRPr="00E27D23" w:rsidRDefault="00D705B7" w:rsidP="009A7812">
            <w:pPr>
              <w:pStyle w:val="TAC"/>
              <w:rPr>
                <w:lang w:eastAsia="zh-CN"/>
              </w:rPr>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7AF248E1" w14:textId="77777777" w:rsidR="00D705B7" w:rsidRPr="00E27D23" w:rsidRDefault="00D705B7" w:rsidP="009A7812">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3BE2C784" w14:textId="77777777" w:rsidR="00D705B7" w:rsidRPr="00E27D23" w:rsidRDefault="00D705B7" w:rsidP="009A7812">
            <w:pPr>
              <w:pStyle w:val="TAC"/>
              <w:rPr>
                <w:lang w:eastAsia="zh-CN"/>
              </w:rPr>
            </w:pPr>
            <w:r w:rsidRPr="00E27D23">
              <w:t>-</w:t>
            </w:r>
          </w:p>
        </w:tc>
        <w:tc>
          <w:tcPr>
            <w:tcW w:w="850" w:type="dxa"/>
            <w:tcBorders>
              <w:top w:val="nil"/>
              <w:left w:val="single" w:sz="4" w:space="0" w:color="auto"/>
              <w:bottom w:val="single" w:sz="4" w:space="0" w:color="auto"/>
              <w:right w:val="single" w:sz="4" w:space="0" w:color="auto"/>
            </w:tcBorders>
          </w:tcPr>
          <w:p w14:paraId="060CDC76" w14:textId="77777777" w:rsidR="00D705B7" w:rsidRPr="00E27D23" w:rsidRDefault="00D705B7" w:rsidP="009A7812">
            <w:pPr>
              <w:pStyle w:val="TAC"/>
              <w:rPr>
                <w:lang w:eastAsia="zh-CN"/>
              </w:rPr>
            </w:pPr>
            <w:r w:rsidRPr="00E27D23">
              <w:t>-</w:t>
            </w:r>
          </w:p>
        </w:tc>
      </w:tr>
      <w:tr w:rsidR="00D705B7" w:rsidRPr="00E27D23" w14:paraId="44743387" w14:textId="77777777" w:rsidTr="009A7812">
        <w:tc>
          <w:tcPr>
            <w:tcW w:w="533" w:type="dxa"/>
            <w:tcBorders>
              <w:top w:val="nil"/>
              <w:left w:val="single" w:sz="4" w:space="0" w:color="auto"/>
              <w:bottom w:val="single" w:sz="4" w:space="0" w:color="auto"/>
              <w:right w:val="single" w:sz="4" w:space="0" w:color="auto"/>
            </w:tcBorders>
          </w:tcPr>
          <w:p w14:paraId="5B4B2B18" w14:textId="77777777" w:rsidR="00D705B7" w:rsidRPr="00E27D23" w:rsidRDefault="00D705B7" w:rsidP="009A7812">
            <w:pPr>
              <w:pStyle w:val="TAC"/>
              <w:rPr>
                <w:lang w:eastAsia="zh-CN"/>
              </w:rPr>
            </w:pPr>
            <w:r w:rsidRPr="00E27D23">
              <w:rPr>
                <w:lang w:eastAsia="zh-CN"/>
              </w:rPr>
              <w:t>36</w:t>
            </w:r>
          </w:p>
        </w:tc>
        <w:tc>
          <w:tcPr>
            <w:tcW w:w="3967" w:type="dxa"/>
            <w:tcBorders>
              <w:top w:val="nil"/>
              <w:left w:val="single" w:sz="4" w:space="0" w:color="auto"/>
              <w:bottom w:val="single" w:sz="4" w:space="0" w:color="auto"/>
              <w:right w:val="single" w:sz="4" w:space="0" w:color="auto"/>
            </w:tcBorders>
          </w:tcPr>
          <w:p w14:paraId="6DC1275C" w14:textId="77777777" w:rsidR="00D705B7" w:rsidRPr="00E27D23" w:rsidRDefault="00D705B7" w:rsidP="009A7812">
            <w:pPr>
              <w:pStyle w:val="TAL"/>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260FE6FD" w14:textId="77777777" w:rsidR="00D705B7" w:rsidRPr="00E27D23" w:rsidRDefault="00D705B7" w:rsidP="009A7812">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B1D4769" w14:textId="77777777" w:rsidR="00D705B7" w:rsidRPr="00E27D23" w:rsidRDefault="00D705B7" w:rsidP="009A7812">
            <w:pPr>
              <w:pStyle w:val="TAC"/>
              <w:jc w:val="left"/>
              <w:rPr>
                <w:rFonts w:eastAsia="MS Gothic"/>
              </w:rPr>
            </w:pPr>
            <w:r w:rsidRPr="00E27D23">
              <w:rPr>
                <w:rFonts w:eastAsia="MS Gothic"/>
              </w:rPr>
              <w:t xml:space="preserve">NR RRC: </w:t>
            </w:r>
            <w:r w:rsidRPr="00E27D23">
              <w:rPr>
                <w:rFonts w:eastAsia="MS Gothic"/>
                <w:i/>
              </w:rPr>
              <w:t>DLInformationTransfer</w:t>
            </w:r>
          </w:p>
          <w:p w14:paraId="3D495645" w14:textId="77777777" w:rsidR="00D705B7" w:rsidRPr="00E27D23" w:rsidRDefault="00D705B7" w:rsidP="009A7812">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417F67B6" w14:textId="77777777" w:rsidR="00D705B7" w:rsidRPr="00E27D23" w:rsidRDefault="00D705B7" w:rsidP="009A7812">
            <w:pPr>
              <w:pStyle w:val="TAC"/>
              <w:rPr>
                <w:lang w:eastAsia="zh-CN"/>
              </w:rPr>
            </w:pPr>
            <w:r w:rsidRPr="00E27D23">
              <w:t>-</w:t>
            </w:r>
          </w:p>
        </w:tc>
        <w:tc>
          <w:tcPr>
            <w:tcW w:w="850" w:type="dxa"/>
            <w:tcBorders>
              <w:top w:val="nil"/>
              <w:left w:val="single" w:sz="4" w:space="0" w:color="auto"/>
              <w:bottom w:val="single" w:sz="4" w:space="0" w:color="auto"/>
              <w:right w:val="single" w:sz="4" w:space="0" w:color="auto"/>
            </w:tcBorders>
          </w:tcPr>
          <w:p w14:paraId="4FBA985E" w14:textId="77777777" w:rsidR="00D705B7" w:rsidRPr="00E27D23" w:rsidRDefault="00D705B7" w:rsidP="009A7812">
            <w:pPr>
              <w:pStyle w:val="TAC"/>
              <w:rPr>
                <w:lang w:eastAsia="zh-CN"/>
              </w:rPr>
            </w:pPr>
            <w:r w:rsidRPr="00E27D23">
              <w:t>-</w:t>
            </w:r>
          </w:p>
        </w:tc>
      </w:tr>
      <w:tr w:rsidR="00D705B7" w:rsidRPr="00E27D23" w14:paraId="187B38EB" w14:textId="77777777" w:rsidTr="009A7812">
        <w:tc>
          <w:tcPr>
            <w:tcW w:w="533" w:type="dxa"/>
            <w:tcBorders>
              <w:top w:val="nil"/>
              <w:left w:val="single" w:sz="4" w:space="0" w:color="auto"/>
              <w:bottom w:val="single" w:sz="4" w:space="0" w:color="auto"/>
              <w:right w:val="single" w:sz="4" w:space="0" w:color="auto"/>
            </w:tcBorders>
          </w:tcPr>
          <w:p w14:paraId="38E992AB" w14:textId="77777777" w:rsidR="00D705B7" w:rsidRPr="00E27D23" w:rsidRDefault="00D705B7" w:rsidP="009A7812">
            <w:pPr>
              <w:pStyle w:val="TAC"/>
              <w:rPr>
                <w:lang w:eastAsia="zh-CN"/>
              </w:rPr>
            </w:pPr>
            <w:r w:rsidRPr="00E27D23">
              <w:rPr>
                <w:lang w:eastAsia="zh-CN"/>
              </w:rPr>
              <w:t>37</w:t>
            </w:r>
          </w:p>
        </w:tc>
        <w:tc>
          <w:tcPr>
            <w:tcW w:w="3967" w:type="dxa"/>
            <w:tcBorders>
              <w:top w:val="nil"/>
              <w:left w:val="single" w:sz="4" w:space="0" w:color="auto"/>
              <w:bottom w:val="single" w:sz="4" w:space="0" w:color="auto"/>
              <w:right w:val="single" w:sz="4" w:space="0" w:color="auto"/>
            </w:tcBorders>
          </w:tcPr>
          <w:p w14:paraId="73AC6EAD" w14:textId="77777777" w:rsidR="00D705B7" w:rsidRPr="00E27D23" w:rsidRDefault="00D705B7" w:rsidP="009A7812">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391EEAC5" w14:textId="77777777" w:rsidR="00D705B7" w:rsidRPr="00E27D23" w:rsidRDefault="00D705B7" w:rsidP="009A7812">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2214E39" w14:textId="77777777" w:rsidR="00D705B7" w:rsidRPr="00E27D23" w:rsidRDefault="00D705B7" w:rsidP="009A7812">
            <w:pPr>
              <w:pStyle w:val="TAC"/>
              <w:jc w:val="left"/>
              <w:rPr>
                <w:rFonts w:eastAsia="MS Gothic"/>
                <w:i/>
              </w:rPr>
            </w:pPr>
            <w:r w:rsidRPr="00E27D23">
              <w:rPr>
                <w:rFonts w:eastAsia="MS Gothic"/>
              </w:rPr>
              <w:t xml:space="preserve">NR RRC: </w:t>
            </w:r>
            <w:r w:rsidRPr="00E27D23">
              <w:rPr>
                <w:rFonts w:eastAsia="MS Gothic"/>
                <w:i/>
              </w:rPr>
              <w:t>ULInformationTransfer</w:t>
            </w:r>
          </w:p>
          <w:p w14:paraId="02C2C591" w14:textId="77777777" w:rsidR="00D705B7" w:rsidRPr="00E27D23" w:rsidRDefault="00D705B7" w:rsidP="009A7812">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0521EBAD" w14:textId="77777777" w:rsidR="00D705B7" w:rsidRPr="00E27D23" w:rsidRDefault="00D705B7" w:rsidP="009A7812">
            <w:pPr>
              <w:pStyle w:val="TAC"/>
              <w:rPr>
                <w:lang w:eastAsia="zh-CN"/>
              </w:rPr>
            </w:pPr>
            <w:r w:rsidRPr="00E27D23">
              <w:t>-</w:t>
            </w:r>
          </w:p>
        </w:tc>
        <w:tc>
          <w:tcPr>
            <w:tcW w:w="850" w:type="dxa"/>
            <w:tcBorders>
              <w:top w:val="nil"/>
              <w:left w:val="single" w:sz="4" w:space="0" w:color="auto"/>
              <w:bottom w:val="single" w:sz="4" w:space="0" w:color="auto"/>
              <w:right w:val="single" w:sz="4" w:space="0" w:color="auto"/>
            </w:tcBorders>
          </w:tcPr>
          <w:p w14:paraId="015AEE79" w14:textId="77777777" w:rsidR="00D705B7" w:rsidRPr="00E27D23" w:rsidRDefault="00D705B7" w:rsidP="009A7812">
            <w:pPr>
              <w:pStyle w:val="TAC"/>
              <w:rPr>
                <w:lang w:eastAsia="zh-CN"/>
              </w:rPr>
            </w:pPr>
            <w:r w:rsidRPr="00E27D23">
              <w:t>-</w:t>
            </w:r>
          </w:p>
        </w:tc>
      </w:tr>
      <w:tr w:rsidR="00D705B7" w:rsidRPr="00E27D23" w14:paraId="7FEEF0D2" w14:textId="77777777" w:rsidTr="009A7812">
        <w:tc>
          <w:tcPr>
            <w:tcW w:w="533" w:type="dxa"/>
            <w:tcBorders>
              <w:top w:val="nil"/>
              <w:left w:val="single" w:sz="4" w:space="0" w:color="auto"/>
              <w:bottom w:val="single" w:sz="4" w:space="0" w:color="auto"/>
              <w:right w:val="single" w:sz="4" w:space="0" w:color="auto"/>
            </w:tcBorders>
          </w:tcPr>
          <w:p w14:paraId="4A4356F5" w14:textId="77777777" w:rsidR="00D705B7" w:rsidRPr="00E27D23" w:rsidRDefault="00D705B7" w:rsidP="009A7812">
            <w:pPr>
              <w:pStyle w:val="TAC"/>
              <w:rPr>
                <w:lang w:eastAsia="zh-CN"/>
              </w:rPr>
            </w:pPr>
            <w:r w:rsidRPr="00E27D23">
              <w:rPr>
                <w:lang w:eastAsia="zh-CN"/>
              </w:rPr>
              <w:t>38</w:t>
            </w:r>
          </w:p>
        </w:tc>
        <w:tc>
          <w:tcPr>
            <w:tcW w:w="3967" w:type="dxa"/>
            <w:tcBorders>
              <w:top w:val="nil"/>
              <w:left w:val="single" w:sz="4" w:space="0" w:color="auto"/>
              <w:bottom w:val="single" w:sz="4" w:space="0" w:color="auto"/>
              <w:right w:val="single" w:sz="4" w:space="0" w:color="auto"/>
            </w:tcBorders>
          </w:tcPr>
          <w:p w14:paraId="146BCD4B" w14:textId="77777777" w:rsidR="00D705B7" w:rsidRPr="00E27D23" w:rsidRDefault="00D705B7" w:rsidP="009A7812">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w:t>
            </w:r>
            <w:r w:rsidRPr="00E27D23">
              <w:rPr>
                <w:rFonts w:eastAsia="MS Gothic"/>
                <w:color w:val="000000"/>
              </w:rPr>
              <w:t>37</w:t>
            </w:r>
            <w:r w:rsidRPr="00E27D23">
              <w:rPr>
                <w:rFonts w:eastAsia="MS Gothic"/>
              </w:rPr>
              <w:t xml:space="preserve"> equal to</w:t>
            </w:r>
            <w:r w:rsidRPr="00E27D23">
              <w:rPr>
                <w:rFonts w:eastAsia="MS Gothic"/>
                <w:color w:val="000000"/>
              </w:rPr>
              <w:t xml:space="preserve"> 9</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06AF60CF" w14:textId="77777777" w:rsidR="00D705B7" w:rsidRPr="00E27D23" w:rsidRDefault="00D705B7" w:rsidP="009A7812">
            <w:pPr>
              <w:pStyle w:val="TAC"/>
              <w:rPr>
                <w:lang w:eastAsia="zh-CN"/>
              </w:rPr>
            </w:pPr>
            <w:r w:rsidRPr="00E27D23">
              <w:t>-</w:t>
            </w:r>
          </w:p>
        </w:tc>
        <w:tc>
          <w:tcPr>
            <w:tcW w:w="2975" w:type="dxa"/>
            <w:tcBorders>
              <w:top w:val="single" w:sz="4" w:space="0" w:color="auto"/>
              <w:left w:val="single" w:sz="4" w:space="0" w:color="auto"/>
              <w:bottom w:val="single" w:sz="4" w:space="0" w:color="auto"/>
              <w:right w:val="single" w:sz="4" w:space="0" w:color="auto"/>
            </w:tcBorders>
          </w:tcPr>
          <w:p w14:paraId="11219F46"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51E7EB23" w14:textId="77777777" w:rsidR="00D705B7" w:rsidRPr="00E27D23" w:rsidRDefault="00D705B7" w:rsidP="009A7812">
            <w:pPr>
              <w:pStyle w:val="TAC"/>
              <w:rPr>
                <w:lang w:eastAsia="zh-CN"/>
              </w:rPr>
            </w:pPr>
            <w:r w:rsidRPr="00E27D23">
              <w:rPr>
                <w:lang w:eastAsia="zh-CN"/>
              </w:rPr>
              <w:t>1</w:t>
            </w:r>
          </w:p>
        </w:tc>
        <w:tc>
          <w:tcPr>
            <w:tcW w:w="850" w:type="dxa"/>
            <w:tcBorders>
              <w:top w:val="nil"/>
              <w:left w:val="single" w:sz="4" w:space="0" w:color="auto"/>
              <w:bottom w:val="single" w:sz="4" w:space="0" w:color="auto"/>
              <w:right w:val="single" w:sz="4" w:space="0" w:color="auto"/>
            </w:tcBorders>
          </w:tcPr>
          <w:p w14:paraId="49348C15" w14:textId="77777777" w:rsidR="00D705B7" w:rsidRPr="00E27D23" w:rsidRDefault="00D705B7" w:rsidP="009A7812">
            <w:pPr>
              <w:pStyle w:val="TAC"/>
              <w:rPr>
                <w:lang w:eastAsia="zh-CN"/>
              </w:rPr>
            </w:pPr>
            <w:r w:rsidRPr="00E27D23">
              <w:rPr>
                <w:lang w:eastAsia="zh-CN"/>
              </w:rPr>
              <w:t>P</w:t>
            </w:r>
          </w:p>
        </w:tc>
      </w:tr>
      <w:tr w:rsidR="00D705B7" w:rsidRPr="00E27D23" w14:paraId="61B49CB8" w14:textId="77777777" w:rsidTr="009A7812">
        <w:tc>
          <w:tcPr>
            <w:tcW w:w="533" w:type="dxa"/>
            <w:tcBorders>
              <w:top w:val="nil"/>
              <w:left w:val="single" w:sz="4" w:space="0" w:color="auto"/>
              <w:bottom w:val="single" w:sz="4" w:space="0" w:color="auto"/>
              <w:right w:val="single" w:sz="4" w:space="0" w:color="auto"/>
            </w:tcBorders>
          </w:tcPr>
          <w:p w14:paraId="0C999769" w14:textId="77777777" w:rsidR="00D705B7" w:rsidRPr="00E27D23" w:rsidRDefault="00D705B7" w:rsidP="009A7812">
            <w:pPr>
              <w:pStyle w:val="TAC"/>
              <w:rPr>
                <w:lang w:eastAsia="zh-CN"/>
              </w:rPr>
            </w:pPr>
            <w:r w:rsidRPr="00E27D23">
              <w:rPr>
                <w:lang w:eastAsia="zh-CN"/>
              </w:rPr>
              <w:t>39</w:t>
            </w:r>
          </w:p>
        </w:tc>
        <w:tc>
          <w:tcPr>
            <w:tcW w:w="3967" w:type="dxa"/>
            <w:tcBorders>
              <w:top w:val="nil"/>
              <w:left w:val="single" w:sz="4" w:space="0" w:color="auto"/>
              <w:bottom w:val="single" w:sz="4" w:space="0" w:color="auto"/>
              <w:right w:val="single" w:sz="4" w:space="0" w:color="auto"/>
            </w:tcBorders>
          </w:tcPr>
          <w:p w14:paraId="7B525901" w14:textId="77777777" w:rsidR="00D705B7" w:rsidRPr="00E27D23" w:rsidRDefault="00D705B7" w:rsidP="009A7812">
            <w:pPr>
              <w:pStyle w:val="TAL"/>
            </w:pPr>
            <w:r w:rsidRPr="00E27D23">
              <w:t xml:space="preserve">SS transmits NR RRCReconfiguration to disable </w:t>
            </w:r>
            <w:r w:rsidRPr="00E27D23">
              <w:rPr>
                <w:lang w:eastAsia="zh-CN"/>
              </w:rPr>
              <w:t xml:space="preserve">DL SPS by </w:t>
            </w:r>
            <w:r w:rsidRPr="00E27D23">
              <w:t xml:space="preserve">including </w:t>
            </w:r>
            <w:r w:rsidRPr="00E27D23">
              <w:rPr>
                <w:color w:val="000000"/>
              </w:rPr>
              <w:t xml:space="preserve">sps-ConfigMulticastToReleaseList-r17 </w:t>
            </w:r>
            <w:r w:rsidRPr="00E27D23">
              <w:t>with SPS-ConfigIndex-r16.</w:t>
            </w:r>
          </w:p>
        </w:tc>
        <w:tc>
          <w:tcPr>
            <w:tcW w:w="708" w:type="dxa"/>
            <w:tcBorders>
              <w:top w:val="single" w:sz="4" w:space="0" w:color="auto"/>
              <w:left w:val="single" w:sz="4" w:space="0" w:color="auto"/>
              <w:bottom w:val="single" w:sz="4" w:space="0" w:color="auto"/>
              <w:right w:val="single" w:sz="4" w:space="0" w:color="auto"/>
            </w:tcBorders>
          </w:tcPr>
          <w:p w14:paraId="212D6E9B"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66F8F1DE" w14:textId="77777777" w:rsidR="00D705B7" w:rsidRPr="00E27D23" w:rsidRDefault="00D705B7" w:rsidP="009A7812">
            <w:pPr>
              <w:pStyle w:val="TAC"/>
              <w:jc w:val="left"/>
              <w:rPr>
                <w:i/>
              </w:rPr>
            </w:pPr>
            <w:r w:rsidRPr="00E27D23">
              <w:rPr>
                <w:i/>
              </w:rPr>
              <w:t>RRCReconfiguration</w:t>
            </w:r>
          </w:p>
        </w:tc>
        <w:tc>
          <w:tcPr>
            <w:tcW w:w="567" w:type="dxa"/>
            <w:tcBorders>
              <w:top w:val="nil"/>
              <w:left w:val="single" w:sz="4" w:space="0" w:color="auto"/>
              <w:bottom w:val="single" w:sz="4" w:space="0" w:color="auto"/>
              <w:right w:val="single" w:sz="4" w:space="0" w:color="auto"/>
            </w:tcBorders>
          </w:tcPr>
          <w:p w14:paraId="7763CF60"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4B178E22" w14:textId="77777777" w:rsidR="00D705B7" w:rsidRPr="00E27D23" w:rsidRDefault="00D705B7" w:rsidP="009A7812">
            <w:pPr>
              <w:pStyle w:val="TAC"/>
            </w:pPr>
            <w:r w:rsidRPr="00E27D23">
              <w:t>-</w:t>
            </w:r>
          </w:p>
        </w:tc>
      </w:tr>
      <w:tr w:rsidR="00D705B7" w:rsidRPr="00E27D23" w14:paraId="62A62DC2" w14:textId="77777777" w:rsidTr="009A7812">
        <w:tc>
          <w:tcPr>
            <w:tcW w:w="533" w:type="dxa"/>
            <w:tcBorders>
              <w:top w:val="nil"/>
              <w:left w:val="single" w:sz="4" w:space="0" w:color="auto"/>
              <w:bottom w:val="single" w:sz="4" w:space="0" w:color="auto"/>
              <w:right w:val="single" w:sz="4" w:space="0" w:color="auto"/>
            </w:tcBorders>
          </w:tcPr>
          <w:p w14:paraId="68ED2E09" w14:textId="77777777" w:rsidR="00D705B7" w:rsidRPr="00E27D23" w:rsidRDefault="00D705B7" w:rsidP="009A7812">
            <w:pPr>
              <w:pStyle w:val="TAC"/>
              <w:rPr>
                <w:lang w:eastAsia="zh-CN"/>
              </w:rPr>
            </w:pPr>
            <w:r w:rsidRPr="00E27D23">
              <w:rPr>
                <w:lang w:eastAsia="zh-CN"/>
              </w:rPr>
              <w:t>40</w:t>
            </w:r>
          </w:p>
        </w:tc>
        <w:tc>
          <w:tcPr>
            <w:tcW w:w="3967" w:type="dxa"/>
            <w:tcBorders>
              <w:top w:val="nil"/>
              <w:left w:val="single" w:sz="4" w:space="0" w:color="auto"/>
              <w:bottom w:val="single" w:sz="4" w:space="0" w:color="auto"/>
              <w:right w:val="single" w:sz="4" w:space="0" w:color="auto"/>
            </w:tcBorders>
          </w:tcPr>
          <w:p w14:paraId="6E0BFE63" w14:textId="77777777" w:rsidR="00D705B7" w:rsidRPr="00E27D23" w:rsidRDefault="00D705B7" w:rsidP="009A7812">
            <w:pPr>
              <w:pStyle w:val="TAL"/>
            </w:pPr>
            <w:r w:rsidRPr="00E27D23">
              <w:t>The UE transmits NR RRCReconfigurationComplete.</w:t>
            </w:r>
          </w:p>
        </w:tc>
        <w:tc>
          <w:tcPr>
            <w:tcW w:w="708" w:type="dxa"/>
            <w:tcBorders>
              <w:top w:val="single" w:sz="4" w:space="0" w:color="auto"/>
              <w:left w:val="single" w:sz="4" w:space="0" w:color="auto"/>
              <w:bottom w:val="single" w:sz="4" w:space="0" w:color="auto"/>
              <w:right w:val="single" w:sz="4" w:space="0" w:color="auto"/>
            </w:tcBorders>
          </w:tcPr>
          <w:p w14:paraId="5D2B041D" w14:textId="77777777" w:rsidR="00D705B7" w:rsidRPr="00E27D23" w:rsidRDefault="00D705B7" w:rsidP="009A7812">
            <w:pPr>
              <w:pStyle w:val="TAC"/>
            </w:pPr>
            <w:r w:rsidRPr="00E27D23">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5649B8F5" w14:textId="77777777" w:rsidR="00D705B7" w:rsidRPr="00E27D23" w:rsidRDefault="00D705B7" w:rsidP="009A7812">
            <w:pPr>
              <w:pStyle w:val="TAC"/>
              <w:jc w:val="left"/>
              <w:rPr>
                <w:i/>
              </w:rPr>
            </w:pPr>
            <w:r w:rsidRPr="00E27D23">
              <w:rPr>
                <w:i/>
              </w:rPr>
              <w:t>RRCReconfigurationComplete</w:t>
            </w:r>
          </w:p>
        </w:tc>
        <w:tc>
          <w:tcPr>
            <w:tcW w:w="567" w:type="dxa"/>
            <w:tcBorders>
              <w:top w:val="nil"/>
              <w:left w:val="single" w:sz="4" w:space="0" w:color="auto"/>
              <w:bottom w:val="single" w:sz="4" w:space="0" w:color="auto"/>
              <w:right w:val="single" w:sz="4" w:space="0" w:color="auto"/>
            </w:tcBorders>
          </w:tcPr>
          <w:p w14:paraId="65496279"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4B53A322" w14:textId="77777777" w:rsidR="00D705B7" w:rsidRPr="00E27D23" w:rsidRDefault="00D705B7" w:rsidP="009A7812">
            <w:pPr>
              <w:pStyle w:val="TAC"/>
            </w:pPr>
            <w:r w:rsidRPr="00E27D23">
              <w:t>-</w:t>
            </w:r>
          </w:p>
        </w:tc>
      </w:tr>
      <w:tr w:rsidR="00D705B7" w:rsidRPr="00E27D23" w14:paraId="41189D47" w14:textId="77777777" w:rsidTr="009A7812">
        <w:tc>
          <w:tcPr>
            <w:tcW w:w="533" w:type="dxa"/>
            <w:tcBorders>
              <w:top w:val="nil"/>
              <w:left w:val="single" w:sz="4" w:space="0" w:color="auto"/>
              <w:bottom w:val="single" w:sz="4" w:space="0" w:color="auto"/>
              <w:right w:val="single" w:sz="4" w:space="0" w:color="auto"/>
            </w:tcBorders>
          </w:tcPr>
          <w:p w14:paraId="1C366696" w14:textId="77777777" w:rsidR="00D705B7" w:rsidRPr="00E27D23" w:rsidRDefault="00D705B7" w:rsidP="009A7812">
            <w:pPr>
              <w:pStyle w:val="TAC"/>
              <w:rPr>
                <w:lang w:eastAsia="zh-CN"/>
              </w:rPr>
            </w:pPr>
            <w:r w:rsidRPr="00E27D23">
              <w:rPr>
                <w:lang w:eastAsia="zh-CN"/>
              </w:rPr>
              <w:t>41</w:t>
            </w:r>
          </w:p>
        </w:tc>
        <w:tc>
          <w:tcPr>
            <w:tcW w:w="3967" w:type="dxa"/>
            <w:tcBorders>
              <w:top w:val="nil"/>
              <w:left w:val="single" w:sz="4" w:space="0" w:color="auto"/>
              <w:bottom w:val="single" w:sz="4" w:space="0" w:color="auto"/>
              <w:right w:val="single" w:sz="4" w:space="0" w:color="auto"/>
            </w:tcBorders>
          </w:tcPr>
          <w:p w14:paraId="6E0A4CAD" w14:textId="77777777" w:rsidR="00D705B7" w:rsidRPr="00E27D23" w:rsidRDefault="00D705B7" w:rsidP="009A7812">
            <w:pPr>
              <w:pStyle w:val="TAL"/>
            </w:pPr>
            <w:r w:rsidRPr="00E27D23">
              <w:t>The SS transmits in Slot ‘Y</w:t>
            </w:r>
            <w:r w:rsidRPr="00E27D23">
              <w:rPr>
                <w:lang w:eastAsia="zh-CN"/>
              </w:rPr>
              <w:t>+n*X’</w:t>
            </w:r>
            <w:r w:rsidRPr="00E27D23">
              <w:t xml:space="preserve">, </w:t>
            </w:r>
            <w:r w:rsidRPr="00E27D23">
              <w:rPr>
                <w:lang w:eastAsia="zh-CN"/>
              </w:rPr>
              <w:t xml:space="preserve">a </w:t>
            </w:r>
            <w:r w:rsidRPr="00E27D23">
              <w:t>MBS Packet (PDCP SN = 9 and RLC SN =9) on MRB with RLC-UM entity for PTM transmission. (Note 1) (Note 2)</w:t>
            </w:r>
          </w:p>
          <w:p w14:paraId="1C2C6DEE" w14:textId="77777777" w:rsidR="00D705B7" w:rsidRPr="00E27D23" w:rsidRDefault="00D705B7" w:rsidP="009A7812">
            <w:pPr>
              <w:pStyle w:val="TAL"/>
            </w:pPr>
            <w:r w:rsidRPr="00E27D23">
              <w:t>Note: UE does not receive this MBS Packet.</w:t>
            </w:r>
          </w:p>
        </w:tc>
        <w:tc>
          <w:tcPr>
            <w:tcW w:w="708" w:type="dxa"/>
            <w:tcBorders>
              <w:top w:val="single" w:sz="4" w:space="0" w:color="auto"/>
              <w:left w:val="single" w:sz="4" w:space="0" w:color="auto"/>
              <w:bottom w:val="single" w:sz="4" w:space="0" w:color="auto"/>
              <w:right w:val="single" w:sz="4" w:space="0" w:color="auto"/>
            </w:tcBorders>
          </w:tcPr>
          <w:p w14:paraId="6F81F848"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681EE488" w14:textId="77777777" w:rsidR="00D705B7" w:rsidRPr="00E27D23" w:rsidRDefault="00D705B7" w:rsidP="009A7812">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04321159"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0FD031F1" w14:textId="77777777" w:rsidR="00D705B7" w:rsidRPr="00E27D23" w:rsidRDefault="00D705B7" w:rsidP="009A7812">
            <w:pPr>
              <w:pStyle w:val="TAC"/>
            </w:pPr>
            <w:r w:rsidRPr="00E27D23">
              <w:t>-</w:t>
            </w:r>
          </w:p>
        </w:tc>
      </w:tr>
      <w:tr w:rsidR="00D705B7" w:rsidRPr="00E27D23" w14:paraId="79AA14D8" w14:textId="77777777" w:rsidTr="009A7812">
        <w:tc>
          <w:tcPr>
            <w:tcW w:w="533" w:type="dxa"/>
            <w:tcBorders>
              <w:top w:val="nil"/>
              <w:left w:val="single" w:sz="4" w:space="0" w:color="auto"/>
              <w:bottom w:val="single" w:sz="4" w:space="0" w:color="auto"/>
              <w:right w:val="single" w:sz="4" w:space="0" w:color="auto"/>
            </w:tcBorders>
          </w:tcPr>
          <w:p w14:paraId="68568582" w14:textId="77777777" w:rsidR="00D705B7" w:rsidRPr="00E27D23" w:rsidRDefault="00D705B7" w:rsidP="009A7812">
            <w:pPr>
              <w:pStyle w:val="TAC"/>
              <w:rPr>
                <w:lang w:eastAsia="zh-CN"/>
              </w:rPr>
            </w:pPr>
            <w:r w:rsidRPr="00E27D23">
              <w:rPr>
                <w:lang w:eastAsia="zh-CN"/>
              </w:rPr>
              <w:t>42</w:t>
            </w:r>
          </w:p>
        </w:tc>
        <w:tc>
          <w:tcPr>
            <w:tcW w:w="3967" w:type="dxa"/>
            <w:tcBorders>
              <w:top w:val="nil"/>
              <w:left w:val="single" w:sz="4" w:space="0" w:color="auto"/>
              <w:bottom w:val="single" w:sz="4" w:space="0" w:color="auto"/>
              <w:right w:val="single" w:sz="4" w:space="0" w:color="auto"/>
            </w:tcBorders>
          </w:tcPr>
          <w:p w14:paraId="5A4CA876" w14:textId="77777777" w:rsidR="00D705B7" w:rsidRPr="00E27D23" w:rsidRDefault="00D705B7" w:rsidP="009A7812">
            <w:pPr>
              <w:pStyle w:val="TAL"/>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49E7A7B5"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719B9B9" w14:textId="77777777" w:rsidR="00D705B7" w:rsidRPr="00E27D23" w:rsidRDefault="00D705B7" w:rsidP="009A7812">
            <w:pPr>
              <w:pStyle w:val="TAC"/>
              <w:jc w:val="left"/>
              <w:rPr>
                <w:rFonts w:eastAsia="MS Gothic"/>
              </w:rPr>
            </w:pPr>
            <w:r w:rsidRPr="00E27D23">
              <w:rPr>
                <w:rFonts w:eastAsia="MS Gothic"/>
              </w:rPr>
              <w:t xml:space="preserve">NR RRC: </w:t>
            </w:r>
            <w:r w:rsidRPr="00E27D23">
              <w:rPr>
                <w:rFonts w:eastAsia="MS Gothic"/>
                <w:i/>
              </w:rPr>
              <w:t>DLInformationTransfer</w:t>
            </w:r>
          </w:p>
          <w:p w14:paraId="10F6C86D" w14:textId="77777777" w:rsidR="00D705B7" w:rsidRPr="00E27D23" w:rsidRDefault="00D705B7" w:rsidP="009A7812">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6673A562"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7D9C8BBF" w14:textId="77777777" w:rsidR="00D705B7" w:rsidRPr="00E27D23" w:rsidRDefault="00D705B7" w:rsidP="009A7812">
            <w:pPr>
              <w:pStyle w:val="TAC"/>
            </w:pPr>
            <w:r w:rsidRPr="00E27D23">
              <w:t>-</w:t>
            </w:r>
          </w:p>
        </w:tc>
      </w:tr>
      <w:tr w:rsidR="00D705B7" w:rsidRPr="00E27D23" w14:paraId="4E4E24C0" w14:textId="77777777" w:rsidTr="009A7812">
        <w:tc>
          <w:tcPr>
            <w:tcW w:w="533" w:type="dxa"/>
            <w:tcBorders>
              <w:top w:val="nil"/>
              <w:left w:val="single" w:sz="4" w:space="0" w:color="auto"/>
              <w:bottom w:val="single" w:sz="4" w:space="0" w:color="auto"/>
              <w:right w:val="single" w:sz="4" w:space="0" w:color="auto"/>
            </w:tcBorders>
          </w:tcPr>
          <w:p w14:paraId="0CEEA96B" w14:textId="77777777" w:rsidR="00D705B7" w:rsidRPr="00E27D23" w:rsidRDefault="00D705B7" w:rsidP="009A7812">
            <w:pPr>
              <w:pStyle w:val="TAC"/>
              <w:rPr>
                <w:lang w:eastAsia="zh-CN"/>
              </w:rPr>
            </w:pPr>
            <w:r w:rsidRPr="00E27D23">
              <w:rPr>
                <w:lang w:eastAsia="zh-CN"/>
              </w:rPr>
              <w:t>43</w:t>
            </w:r>
          </w:p>
        </w:tc>
        <w:tc>
          <w:tcPr>
            <w:tcW w:w="3967" w:type="dxa"/>
            <w:tcBorders>
              <w:top w:val="nil"/>
              <w:left w:val="single" w:sz="4" w:space="0" w:color="auto"/>
              <w:bottom w:val="single" w:sz="4" w:space="0" w:color="auto"/>
              <w:right w:val="single" w:sz="4" w:space="0" w:color="auto"/>
            </w:tcBorders>
          </w:tcPr>
          <w:p w14:paraId="3AE62698" w14:textId="77777777" w:rsidR="00D705B7" w:rsidRPr="00E27D23" w:rsidRDefault="00D705B7" w:rsidP="009A7812">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2A635BF4"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40CB6519" w14:textId="77777777" w:rsidR="00D705B7" w:rsidRPr="00E27D23" w:rsidRDefault="00D705B7" w:rsidP="009A7812">
            <w:pPr>
              <w:pStyle w:val="TAC"/>
              <w:jc w:val="left"/>
              <w:rPr>
                <w:rFonts w:eastAsia="MS Gothic"/>
                <w:i/>
              </w:rPr>
            </w:pPr>
            <w:r w:rsidRPr="00E27D23">
              <w:rPr>
                <w:rFonts w:eastAsia="MS Gothic"/>
              </w:rPr>
              <w:t xml:space="preserve">NR RRC: </w:t>
            </w:r>
            <w:r w:rsidRPr="00E27D23">
              <w:rPr>
                <w:rFonts w:eastAsia="MS Gothic"/>
                <w:i/>
              </w:rPr>
              <w:t>ULInformationTransfer</w:t>
            </w:r>
          </w:p>
          <w:p w14:paraId="55F25888" w14:textId="77777777" w:rsidR="00D705B7" w:rsidRPr="00E27D23" w:rsidRDefault="00D705B7" w:rsidP="009A7812">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4D3B3B30"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745A7BD9" w14:textId="77777777" w:rsidR="00D705B7" w:rsidRPr="00E27D23" w:rsidRDefault="00D705B7" w:rsidP="009A7812">
            <w:pPr>
              <w:pStyle w:val="TAC"/>
            </w:pPr>
            <w:r w:rsidRPr="00E27D23">
              <w:t>-</w:t>
            </w:r>
          </w:p>
        </w:tc>
      </w:tr>
      <w:tr w:rsidR="00D705B7" w:rsidRPr="00E27D23" w14:paraId="08802CFD" w14:textId="77777777" w:rsidTr="009A7812">
        <w:tc>
          <w:tcPr>
            <w:tcW w:w="533" w:type="dxa"/>
            <w:tcBorders>
              <w:top w:val="nil"/>
              <w:left w:val="single" w:sz="4" w:space="0" w:color="auto"/>
              <w:bottom w:val="single" w:sz="4" w:space="0" w:color="auto"/>
              <w:right w:val="single" w:sz="4" w:space="0" w:color="auto"/>
            </w:tcBorders>
          </w:tcPr>
          <w:p w14:paraId="26E4A967" w14:textId="77777777" w:rsidR="00D705B7" w:rsidRPr="00E27D23" w:rsidRDefault="00D705B7" w:rsidP="009A7812">
            <w:pPr>
              <w:pStyle w:val="TAC"/>
              <w:rPr>
                <w:lang w:eastAsia="zh-CN"/>
              </w:rPr>
            </w:pPr>
            <w:r w:rsidRPr="00E27D23">
              <w:rPr>
                <w:lang w:eastAsia="zh-CN"/>
              </w:rPr>
              <w:t>44</w:t>
            </w:r>
          </w:p>
        </w:tc>
        <w:tc>
          <w:tcPr>
            <w:tcW w:w="3967" w:type="dxa"/>
            <w:tcBorders>
              <w:top w:val="nil"/>
              <w:left w:val="single" w:sz="4" w:space="0" w:color="auto"/>
              <w:bottom w:val="single" w:sz="4" w:space="0" w:color="auto"/>
              <w:right w:val="single" w:sz="4" w:space="0" w:color="auto"/>
            </w:tcBorders>
          </w:tcPr>
          <w:p w14:paraId="2D438B1E" w14:textId="77777777" w:rsidR="00D705B7" w:rsidRPr="00E27D23" w:rsidRDefault="00D705B7" w:rsidP="009A7812">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w:t>
            </w:r>
            <w:r w:rsidRPr="00E27D23">
              <w:rPr>
                <w:rFonts w:eastAsia="MS Gothic"/>
                <w:color w:val="000000"/>
              </w:rPr>
              <w:t>43</w:t>
            </w:r>
            <w:r w:rsidRPr="00E27D23">
              <w:rPr>
                <w:rFonts w:eastAsia="MS Gothic"/>
              </w:rPr>
              <w:t xml:space="preserve"> equal to </w:t>
            </w:r>
            <w:r w:rsidRPr="00E27D23">
              <w:rPr>
                <w:rFonts w:eastAsia="MS Gothic"/>
                <w:color w:val="000000"/>
              </w:rPr>
              <w:t>9</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133CC84E"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DDD19FA"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463A43CB" w14:textId="77777777" w:rsidR="00D705B7" w:rsidRPr="00E27D23" w:rsidRDefault="00D705B7" w:rsidP="009A7812">
            <w:pPr>
              <w:pStyle w:val="TAC"/>
            </w:pPr>
            <w:r w:rsidRPr="00E27D23">
              <w:rPr>
                <w:lang w:eastAsia="zh-CN"/>
              </w:rPr>
              <w:t>6</w:t>
            </w:r>
          </w:p>
        </w:tc>
        <w:tc>
          <w:tcPr>
            <w:tcW w:w="850" w:type="dxa"/>
            <w:tcBorders>
              <w:top w:val="nil"/>
              <w:left w:val="single" w:sz="4" w:space="0" w:color="auto"/>
              <w:bottom w:val="single" w:sz="4" w:space="0" w:color="auto"/>
              <w:right w:val="single" w:sz="4" w:space="0" w:color="auto"/>
            </w:tcBorders>
          </w:tcPr>
          <w:p w14:paraId="44479086" w14:textId="77777777" w:rsidR="00D705B7" w:rsidRPr="00E27D23" w:rsidRDefault="00D705B7" w:rsidP="009A7812">
            <w:pPr>
              <w:pStyle w:val="TAC"/>
            </w:pPr>
            <w:r w:rsidRPr="00E27D23">
              <w:rPr>
                <w:lang w:eastAsia="zh-CN"/>
              </w:rPr>
              <w:t>P</w:t>
            </w:r>
          </w:p>
        </w:tc>
      </w:tr>
      <w:tr w:rsidR="00D705B7" w:rsidRPr="00E27D23" w14:paraId="71640CBF" w14:textId="77777777" w:rsidTr="009A7812">
        <w:tc>
          <w:tcPr>
            <w:tcW w:w="9600" w:type="dxa"/>
            <w:gridSpan w:val="6"/>
            <w:tcBorders>
              <w:top w:val="single" w:sz="4" w:space="0" w:color="auto"/>
              <w:left w:val="single" w:sz="4" w:space="0" w:color="auto"/>
              <w:bottom w:val="single" w:sz="4" w:space="0" w:color="auto"/>
              <w:right w:val="single" w:sz="4" w:space="0" w:color="auto"/>
            </w:tcBorders>
          </w:tcPr>
          <w:p w14:paraId="384AA440" w14:textId="77777777" w:rsidR="00D705B7" w:rsidRPr="00E27D23" w:rsidRDefault="00D705B7" w:rsidP="009A7812">
            <w:pPr>
              <w:pStyle w:val="TAC"/>
              <w:jc w:val="left"/>
            </w:pPr>
            <w:r w:rsidRPr="00E27D23">
              <w:t>NOTE 1:</w:t>
            </w:r>
            <w:r w:rsidRPr="00E27D23">
              <w:tab/>
              <w:t>X is equal to semiPersistSchedIntervalDL in this document.</w:t>
            </w:r>
          </w:p>
          <w:p w14:paraId="228C09E3" w14:textId="0BBE8A02" w:rsidR="00D705B7" w:rsidRPr="00E27D23" w:rsidRDefault="00D705B7" w:rsidP="009A7812">
            <w:pPr>
              <w:pStyle w:val="TAC"/>
              <w:jc w:val="left"/>
            </w:pPr>
            <w:r w:rsidRPr="00E27D23">
              <w:t>NOTE 2:</w:t>
            </w:r>
            <w:r w:rsidR="00040E29" w:rsidRPr="00E27D23">
              <w:tab/>
            </w:r>
            <w:r w:rsidRPr="00E27D23">
              <w:t>j,k,l,m,n are positive integer.</w:t>
            </w:r>
          </w:p>
        </w:tc>
      </w:tr>
    </w:tbl>
    <w:p w14:paraId="2649FFF0" w14:textId="77777777" w:rsidR="00D705B7" w:rsidRPr="00E27D23" w:rsidRDefault="00D705B7" w:rsidP="00D705B7"/>
    <w:p w14:paraId="7FEC5A19" w14:textId="77777777" w:rsidR="00D705B7" w:rsidRPr="00E27D23" w:rsidRDefault="00D705B7" w:rsidP="00D705B7">
      <w:pPr>
        <w:pStyle w:val="H6"/>
      </w:pPr>
      <w:r w:rsidRPr="00E27D23">
        <w:t>14.2.1.3.1.3.3</w:t>
      </w:r>
      <w:r w:rsidRPr="00E27D23">
        <w:tab/>
        <w:t>Specific message contents</w:t>
      </w:r>
    </w:p>
    <w:p w14:paraId="29496EF7" w14:textId="77777777" w:rsidR="00D705B7" w:rsidRPr="00E27D23" w:rsidRDefault="00D705B7" w:rsidP="00D705B7">
      <w:pPr>
        <w:pStyle w:val="TH"/>
      </w:pPr>
      <w:r w:rsidRPr="00E27D23">
        <w:rPr>
          <w:color w:val="000000"/>
        </w:rPr>
        <w:t>Table 14.2.1.3.1.3.3-1</w:t>
      </w:r>
      <w:r w:rsidRPr="00E27D23">
        <w:t xml:space="preserve">: </w:t>
      </w:r>
      <w:r w:rsidRPr="00E27D23">
        <w:rPr>
          <w:rStyle w:val="apple-style-span"/>
          <w:rFonts w:eastAsia="Malgun Gothic"/>
        </w:rPr>
        <w:t>ACTIVATE TEST MODE</w:t>
      </w:r>
      <w:r w:rsidRPr="00E27D23">
        <w:t xml:space="preserve"> (preamble, Table 14.2.1.3.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D705B7" w:rsidRPr="00E27D23" w14:paraId="11119195" w14:textId="77777777" w:rsidTr="009A7812">
        <w:trPr>
          <w:cantSplit/>
        </w:trPr>
        <w:tc>
          <w:tcPr>
            <w:tcW w:w="9635" w:type="dxa"/>
          </w:tcPr>
          <w:p w14:paraId="0132B334" w14:textId="77777777" w:rsidR="00D705B7" w:rsidRPr="00E27D23" w:rsidRDefault="00D705B7" w:rsidP="009A7812">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6A0AC3BD" w14:textId="77777777" w:rsidR="00D705B7" w:rsidRPr="00E27D23" w:rsidRDefault="00D705B7" w:rsidP="00D705B7"/>
    <w:p w14:paraId="3A04215C" w14:textId="77777777" w:rsidR="00D705B7" w:rsidRPr="00E27D23" w:rsidRDefault="00D705B7" w:rsidP="00D705B7">
      <w:pPr>
        <w:pStyle w:val="TH"/>
      </w:pPr>
      <w:r w:rsidRPr="00E27D23">
        <w:t>Table 14.2.1.3.1.3.3-2:</w:t>
      </w:r>
      <w:r w:rsidRPr="00E27D23">
        <w:rPr>
          <w:i/>
          <w:iCs/>
        </w:rPr>
        <w:t xml:space="preserve"> RRCReconfiguration</w:t>
      </w:r>
      <w:r w:rsidRPr="00E27D23">
        <w:t xml:space="preserve"> (step 1a15, Table 14.2.1.3.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E27D23" w14:paraId="1EAB31DF" w14:textId="77777777" w:rsidTr="009A7812">
        <w:tc>
          <w:tcPr>
            <w:tcW w:w="9738" w:type="dxa"/>
            <w:gridSpan w:val="4"/>
          </w:tcPr>
          <w:p w14:paraId="4B809399" w14:textId="77777777" w:rsidR="00D705B7" w:rsidRPr="00E27D23" w:rsidRDefault="00D705B7" w:rsidP="009A7812">
            <w:pPr>
              <w:pStyle w:val="TAL"/>
            </w:pPr>
            <w:r w:rsidRPr="00E27D23">
              <w:t xml:space="preserve">Derivation Path: TS 38.508-1 [4], Table 4.6.1-13 and condition NR </w:t>
            </w:r>
          </w:p>
        </w:tc>
      </w:tr>
      <w:tr w:rsidR="00D705B7" w:rsidRPr="00E27D23" w14:paraId="73B544AF" w14:textId="77777777" w:rsidTr="009A7812">
        <w:tblPrEx>
          <w:tblCellMar>
            <w:left w:w="108" w:type="dxa"/>
            <w:right w:w="108" w:type="dxa"/>
          </w:tblCellMar>
        </w:tblPrEx>
        <w:tc>
          <w:tcPr>
            <w:tcW w:w="4535" w:type="dxa"/>
          </w:tcPr>
          <w:p w14:paraId="28A4F0F5" w14:textId="77777777" w:rsidR="00D705B7" w:rsidRPr="00E27D23" w:rsidRDefault="00D705B7" w:rsidP="009A7812">
            <w:pPr>
              <w:pStyle w:val="TAH"/>
            </w:pPr>
            <w:r w:rsidRPr="00E27D23">
              <w:t>Information Element</w:t>
            </w:r>
          </w:p>
        </w:tc>
        <w:tc>
          <w:tcPr>
            <w:tcW w:w="2267" w:type="dxa"/>
          </w:tcPr>
          <w:p w14:paraId="5ABCC2A4" w14:textId="77777777" w:rsidR="00D705B7" w:rsidRPr="00E27D23" w:rsidRDefault="00D705B7" w:rsidP="009A7812">
            <w:pPr>
              <w:pStyle w:val="TAH"/>
            </w:pPr>
            <w:r w:rsidRPr="00E27D23">
              <w:t>Value/remark</w:t>
            </w:r>
          </w:p>
        </w:tc>
        <w:tc>
          <w:tcPr>
            <w:tcW w:w="1700" w:type="dxa"/>
          </w:tcPr>
          <w:p w14:paraId="1683ED0A" w14:textId="77777777" w:rsidR="00D705B7" w:rsidRPr="00E27D23" w:rsidRDefault="00D705B7" w:rsidP="009A7812">
            <w:pPr>
              <w:pStyle w:val="TAH"/>
            </w:pPr>
            <w:r w:rsidRPr="00E27D23">
              <w:t>Comment</w:t>
            </w:r>
          </w:p>
        </w:tc>
        <w:tc>
          <w:tcPr>
            <w:tcW w:w="1245" w:type="dxa"/>
          </w:tcPr>
          <w:p w14:paraId="5E295BD8" w14:textId="77777777" w:rsidR="00D705B7" w:rsidRPr="00E27D23" w:rsidRDefault="00D705B7" w:rsidP="009A7812">
            <w:pPr>
              <w:pStyle w:val="TAH"/>
            </w:pPr>
            <w:r w:rsidRPr="00E27D23">
              <w:t>Condition</w:t>
            </w:r>
          </w:p>
        </w:tc>
      </w:tr>
      <w:tr w:rsidR="00D705B7" w:rsidRPr="00E27D23" w14:paraId="4090279E" w14:textId="77777777" w:rsidTr="009A7812">
        <w:tblPrEx>
          <w:tblCellMar>
            <w:left w:w="108" w:type="dxa"/>
            <w:right w:w="108" w:type="dxa"/>
          </w:tblCellMar>
        </w:tblPrEx>
        <w:tc>
          <w:tcPr>
            <w:tcW w:w="4535" w:type="dxa"/>
          </w:tcPr>
          <w:p w14:paraId="0C18D7E7" w14:textId="77777777" w:rsidR="00D705B7" w:rsidRPr="00E27D23" w:rsidRDefault="00D705B7" w:rsidP="009A7812">
            <w:pPr>
              <w:pStyle w:val="TAL"/>
            </w:pPr>
            <w:r w:rsidRPr="00E27D23">
              <w:t>RRCReconfiguration ::= SEQUENCE {</w:t>
            </w:r>
          </w:p>
        </w:tc>
        <w:tc>
          <w:tcPr>
            <w:tcW w:w="2267" w:type="dxa"/>
          </w:tcPr>
          <w:p w14:paraId="301F62CE" w14:textId="77777777" w:rsidR="00D705B7" w:rsidRPr="00E27D23" w:rsidRDefault="00D705B7" w:rsidP="009A7812">
            <w:pPr>
              <w:pStyle w:val="TAL"/>
            </w:pPr>
          </w:p>
        </w:tc>
        <w:tc>
          <w:tcPr>
            <w:tcW w:w="1700" w:type="dxa"/>
          </w:tcPr>
          <w:p w14:paraId="3F1E40EB" w14:textId="77777777" w:rsidR="00D705B7" w:rsidRPr="00E27D23" w:rsidRDefault="00D705B7" w:rsidP="009A7812">
            <w:pPr>
              <w:pStyle w:val="TAL"/>
            </w:pPr>
          </w:p>
        </w:tc>
        <w:tc>
          <w:tcPr>
            <w:tcW w:w="1245" w:type="dxa"/>
          </w:tcPr>
          <w:p w14:paraId="06AD472C" w14:textId="77777777" w:rsidR="00D705B7" w:rsidRPr="00E27D23" w:rsidRDefault="00D705B7" w:rsidP="009A7812">
            <w:pPr>
              <w:pStyle w:val="TAL"/>
            </w:pPr>
          </w:p>
        </w:tc>
      </w:tr>
      <w:tr w:rsidR="00D705B7" w:rsidRPr="00E27D23" w14:paraId="4D7A159A" w14:textId="77777777" w:rsidTr="009A7812">
        <w:tblPrEx>
          <w:tblCellMar>
            <w:left w:w="108" w:type="dxa"/>
            <w:right w:w="108" w:type="dxa"/>
          </w:tblCellMar>
        </w:tblPrEx>
        <w:tc>
          <w:tcPr>
            <w:tcW w:w="4535" w:type="dxa"/>
          </w:tcPr>
          <w:p w14:paraId="754CC0EC" w14:textId="77777777" w:rsidR="00D705B7" w:rsidRPr="00E27D23" w:rsidRDefault="00D705B7" w:rsidP="009A7812">
            <w:pPr>
              <w:pStyle w:val="TAL"/>
            </w:pPr>
            <w:r w:rsidRPr="00E27D23">
              <w:t xml:space="preserve">  criticalExtensions CHOICE {</w:t>
            </w:r>
          </w:p>
        </w:tc>
        <w:tc>
          <w:tcPr>
            <w:tcW w:w="2267" w:type="dxa"/>
          </w:tcPr>
          <w:p w14:paraId="1C92067D" w14:textId="77777777" w:rsidR="00D705B7" w:rsidRPr="00E27D23" w:rsidRDefault="00D705B7" w:rsidP="009A7812">
            <w:pPr>
              <w:pStyle w:val="TAL"/>
            </w:pPr>
          </w:p>
        </w:tc>
        <w:tc>
          <w:tcPr>
            <w:tcW w:w="1700" w:type="dxa"/>
          </w:tcPr>
          <w:p w14:paraId="290F9A7D" w14:textId="77777777" w:rsidR="00D705B7" w:rsidRPr="00E27D23" w:rsidRDefault="00D705B7" w:rsidP="009A7812">
            <w:pPr>
              <w:pStyle w:val="TAL"/>
            </w:pPr>
          </w:p>
        </w:tc>
        <w:tc>
          <w:tcPr>
            <w:tcW w:w="1245" w:type="dxa"/>
          </w:tcPr>
          <w:p w14:paraId="56A68646" w14:textId="77777777" w:rsidR="00D705B7" w:rsidRPr="00E27D23" w:rsidRDefault="00D705B7" w:rsidP="009A7812">
            <w:pPr>
              <w:pStyle w:val="TAL"/>
            </w:pPr>
          </w:p>
        </w:tc>
      </w:tr>
      <w:tr w:rsidR="00D705B7" w:rsidRPr="00E27D23" w14:paraId="74323B3A" w14:textId="77777777" w:rsidTr="009A7812">
        <w:tblPrEx>
          <w:tblCellMar>
            <w:left w:w="108" w:type="dxa"/>
            <w:right w:w="108" w:type="dxa"/>
          </w:tblCellMar>
        </w:tblPrEx>
        <w:tc>
          <w:tcPr>
            <w:tcW w:w="4535" w:type="dxa"/>
            <w:tcBorders>
              <w:bottom w:val="single" w:sz="4" w:space="0" w:color="auto"/>
            </w:tcBorders>
          </w:tcPr>
          <w:p w14:paraId="5F9B9D8B" w14:textId="77777777" w:rsidR="00D705B7" w:rsidRPr="00E27D23" w:rsidRDefault="00D705B7" w:rsidP="009A7812">
            <w:pPr>
              <w:pStyle w:val="TAL"/>
            </w:pPr>
            <w:r w:rsidRPr="00E27D23">
              <w:t xml:space="preserve">    rrcReconfiguration ::= SEQUENCE {</w:t>
            </w:r>
          </w:p>
        </w:tc>
        <w:tc>
          <w:tcPr>
            <w:tcW w:w="2267" w:type="dxa"/>
          </w:tcPr>
          <w:p w14:paraId="6FF7CD36" w14:textId="77777777" w:rsidR="00D705B7" w:rsidRPr="00E27D23" w:rsidRDefault="00D705B7" w:rsidP="009A7812">
            <w:pPr>
              <w:pStyle w:val="TAL"/>
            </w:pPr>
          </w:p>
        </w:tc>
        <w:tc>
          <w:tcPr>
            <w:tcW w:w="1700" w:type="dxa"/>
          </w:tcPr>
          <w:p w14:paraId="10888A27" w14:textId="77777777" w:rsidR="00D705B7" w:rsidRPr="00E27D23" w:rsidRDefault="00D705B7" w:rsidP="009A7812">
            <w:pPr>
              <w:pStyle w:val="TAL"/>
            </w:pPr>
          </w:p>
        </w:tc>
        <w:tc>
          <w:tcPr>
            <w:tcW w:w="1245" w:type="dxa"/>
          </w:tcPr>
          <w:p w14:paraId="6128C59E" w14:textId="77777777" w:rsidR="00D705B7" w:rsidRPr="00E27D23" w:rsidRDefault="00D705B7" w:rsidP="009A7812">
            <w:pPr>
              <w:pStyle w:val="TAL"/>
            </w:pPr>
          </w:p>
        </w:tc>
      </w:tr>
      <w:tr w:rsidR="00D705B7" w:rsidRPr="00E27D23" w14:paraId="45D78EFD" w14:textId="77777777" w:rsidTr="009A7812">
        <w:tblPrEx>
          <w:tblCellMar>
            <w:left w:w="108" w:type="dxa"/>
            <w:right w:w="108" w:type="dxa"/>
          </w:tblCellMar>
        </w:tblPrEx>
        <w:tc>
          <w:tcPr>
            <w:tcW w:w="4535" w:type="dxa"/>
            <w:tcBorders>
              <w:top w:val="single" w:sz="4" w:space="0" w:color="auto"/>
              <w:bottom w:val="single" w:sz="4" w:space="0" w:color="auto"/>
            </w:tcBorders>
          </w:tcPr>
          <w:p w14:paraId="46171170" w14:textId="77777777" w:rsidR="00D705B7" w:rsidRPr="00E27D23" w:rsidRDefault="00D705B7" w:rsidP="009A7812">
            <w:pPr>
              <w:pStyle w:val="TAL"/>
            </w:pPr>
            <w:r w:rsidRPr="00E27D23">
              <w:t xml:space="preserve">      radioBearerConfig</w:t>
            </w:r>
          </w:p>
        </w:tc>
        <w:tc>
          <w:tcPr>
            <w:tcW w:w="2267" w:type="dxa"/>
          </w:tcPr>
          <w:p w14:paraId="7E04C8C8" w14:textId="77777777" w:rsidR="00D705B7" w:rsidRPr="00E27D23" w:rsidRDefault="00D705B7" w:rsidP="009A7812">
            <w:pPr>
              <w:pStyle w:val="TAL"/>
            </w:pPr>
            <w:r w:rsidRPr="00E27D23">
              <w:t>RadioBearerConfig with condition MRBm and UM_PTM</w:t>
            </w:r>
          </w:p>
        </w:tc>
        <w:tc>
          <w:tcPr>
            <w:tcW w:w="1700" w:type="dxa"/>
          </w:tcPr>
          <w:p w14:paraId="18978B5B" w14:textId="77777777" w:rsidR="00D705B7" w:rsidRPr="00E27D23" w:rsidRDefault="00D705B7" w:rsidP="009A7812">
            <w:pPr>
              <w:pStyle w:val="TAL"/>
            </w:pPr>
            <w:r w:rsidRPr="00E27D23">
              <w:rPr>
                <w:lang w:eastAsia="zh-CN"/>
              </w:rPr>
              <w:t>m=1</w:t>
            </w:r>
          </w:p>
        </w:tc>
        <w:tc>
          <w:tcPr>
            <w:tcW w:w="1245" w:type="dxa"/>
          </w:tcPr>
          <w:p w14:paraId="08C9EEB7" w14:textId="77777777" w:rsidR="00D705B7" w:rsidRPr="00E27D23" w:rsidRDefault="00D705B7" w:rsidP="009A7812">
            <w:pPr>
              <w:pStyle w:val="TAL"/>
            </w:pPr>
          </w:p>
        </w:tc>
      </w:tr>
      <w:tr w:rsidR="00D705B7" w:rsidRPr="00E27D23" w14:paraId="2C744666" w14:textId="77777777" w:rsidTr="009A7812">
        <w:tblPrEx>
          <w:tblCellMar>
            <w:left w:w="108" w:type="dxa"/>
            <w:right w:w="108" w:type="dxa"/>
          </w:tblCellMar>
        </w:tblPrEx>
        <w:tc>
          <w:tcPr>
            <w:tcW w:w="4535" w:type="dxa"/>
            <w:tcBorders>
              <w:top w:val="single" w:sz="4" w:space="0" w:color="auto"/>
              <w:bottom w:val="single" w:sz="4" w:space="0" w:color="auto"/>
            </w:tcBorders>
          </w:tcPr>
          <w:p w14:paraId="799555B3" w14:textId="77777777" w:rsidR="00D705B7" w:rsidRPr="00E27D23" w:rsidRDefault="00D705B7" w:rsidP="009A7812">
            <w:pPr>
              <w:pStyle w:val="TAL"/>
            </w:pPr>
            <w:r w:rsidRPr="00E27D23">
              <w:t xml:space="preserve">      nonCriticalExtension SEQUENCE {</w:t>
            </w:r>
          </w:p>
        </w:tc>
        <w:tc>
          <w:tcPr>
            <w:tcW w:w="2267" w:type="dxa"/>
          </w:tcPr>
          <w:p w14:paraId="7105B367" w14:textId="77777777" w:rsidR="00D705B7" w:rsidRPr="00E27D23" w:rsidRDefault="00D705B7" w:rsidP="009A7812">
            <w:pPr>
              <w:pStyle w:val="TAL"/>
            </w:pPr>
          </w:p>
        </w:tc>
        <w:tc>
          <w:tcPr>
            <w:tcW w:w="1700" w:type="dxa"/>
          </w:tcPr>
          <w:p w14:paraId="02C06E88" w14:textId="77777777" w:rsidR="00D705B7" w:rsidRPr="00E27D23" w:rsidRDefault="00D705B7" w:rsidP="009A7812">
            <w:pPr>
              <w:pStyle w:val="TAL"/>
            </w:pPr>
          </w:p>
        </w:tc>
        <w:tc>
          <w:tcPr>
            <w:tcW w:w="1245" w:type="dxa"/>
          </w:tcPr>
          <w:p w14:paraId="2B5D117A" w14:textId="77777777" w:rsidR="00D705B7" w:rsidRPr="00E27D23" w:rsidRDefault="00D705B7" w:rsidP="009A7812">
            <w:pPr>
              <w:pStyle w:val="TAL"/>
            </w:pPr>
          </w:p>
        </w:tc>
      </w:tr>
      <w:tr w:rsidR="00D705B7" w:rsidRPr="00E27D23" w14:paraId="022F0C45" w14:textId="77777777" w:rsidTr="009A7812">
        <w:tblPrEx>
          <w:tblCellMar>
            <w:left w:w="108" w:type="dxa"/>
            <w:right w:w="108" w:type="dxa"/>
          </w:tblCellMar>
        </w:tblPrEx>
        <w:tc>
          <w:tcPr>
            <w:tcW w:w="4535" w:type="dxa"/>
            <w:tcBorders>
              <w:top w:val="single" w:sz="4" w:space="0" w:color="auto"/>
              <w:bottom w:val="single" w:sz="4" w:space="0" w:color="auto"/>
            </w:tcBorders>
          </w:tcPr>
          <w:p w14:paraId="03BD6FB4" w14:textId="77777777" w:rsidR="00D705B7" w:rsidRPr="00E27D23" w:rsidRDefault="00D705B7" w:rsidP="009A7812">
            <w:pPr>
              <w:pStyle w:val="TAL"/>
            </w:pPr>
            <w:r w:rsidRPr="00E27D23">
              <w:t xml:space="preserve">        masterCellGroup</w:t>
            </w:r>
          </w:p>
        </w:tc>
        <w:tc>
          <w:tcPr>
            <w:tcW w:w="2267" w:type="dxa"/>
          </w:tcPr>
          <w:p w14:paraId="15730C28" w14:textId="77777777" w:rsidR="00D705B7" w:rsidRPr="00E27D23" w:rsidRDefault="00D705B7" w:rsidP="009A7812">
            <w:pPr>
              <w:pStyle w:val="TAL"/>
            </w:pPr>
            <w:r w:rsidRPr="00E27D23">
              <w:t>CellGroupConfig</w:t>
            </w:r>
          </w:p>
        </w:tc>
        <w:tc>
          <w:tcPr>
            <w:tcW w:w="1700" w:type="dxa"/>
          </w:tcPr>
          <w:p w14:paraId="79A6241C" w14:textId="77777777" w:rsidR="00D705B7" w:rsidRPr="00E27D23" w:rsidRDefault="00D705B7" w:rsidP="009A7812">
            <w:pPr>
              <w:pStyle w:val="TAL"/>
            </w:pPr>
            <w:r w:rsidRPr="00E27D23">
              <w:t>Table 14.2.1.3.1.3.3-4</w:t>
            </w:r>
          </w:p>
        </w:tc>
        <w:tc>
          <w:tcPr>
            <w:tcW w:w="1245" w:type="dxa"/>
          </w:tcPr>
          <w:p w14:paraId="75C42E3F" w14:textId="77777777" w:rsidR="00D705B7" w:rsidRPr="00E27D23" w:rsidRDefault="00D705B7" w:rsidP="009A7812">
            <w:pPr>
              <w:pStyle w:val="TAL"/>
            </w:pPr>
          </w:p>
        </w:tc>
      </w:tr>
      <w:tr w:rsidR="00D705B7" w:rsidRPr="00E27D23" w14:paraId="726A4C97" w14:textId="77777777" w:rsidTr="009A7812">
        <w:tblPrEx>
          <w:tblCellMar>
            <w:left w:w="108" w:type="dxa"/>
            <w:right w:w="108" w:type="dxa"/>
          </w:tblCellMar>
        </w:tblPrEx>
        <w:tc>
          <w:tcPr>
            <w:tcW w:w="4535" w:type="dxa"/>
            <w:tcBorders>
              <w:top w:val="single" w:sz="4" w:space="0" w:color="auto"/>
              <w:bottom w:val="single" w:sz="4" w:space="0" w:color="auto"/>
            </w:tcBorders>
          </w:tcPr>
          <w:p w14:paraId="61F65D66" w14:textId="77777777" w:rsidR="00D705B7" w:rsidRPr="00E27D23" w:rsidRDefault="00D705B7" w:rsidP="009A7812">
            <w:pPr>
              <w:pStyle w:val="TAL"/>
            </w:pPr>
            <w:r w:rsidRPr="00E27D23">
              <w:t xml:space="preserve">        dedicatedNAS-MessageList SEQUENCE (SIZE(1..maxDRB)) OF DedicatedNAS-Message {}</w:t>
            </w:r>
          </w:p>
        </w:tc>
        <w:tc>
          <w:tcPr>
            <w:tcW w:w="2267" w:type="dxa"/>
          </w:tcPr>
          <w:p w14:paraId="436A03F3" w14:textId="77777777" w:rsidR="00D705B7" w:rsidRPr="00E27D23" w:rsidRDefault="00D705B7" w:rsidP="009A7812">
            <w:pPr>
              <w:pStyle w:val="TAL"/>
            </w:pPr>
            <w:r w:rsidRPr="00E27D23">
              <w:t>DedicatedNAS-Message</w:t>
            </w:r>
          </w:p>
        </w:tc>
        <w:tc>
          <w:tcPr>
            <w:tcW w:w="1700" w:type="dxa"/>
          </w:tcPr>
          <w:p w14:paraId="55264F5A" w14:textId="77777777" w:rsidR="00D705B7" w:rsidRPr="00E27D23" w:rsidRDefault="00D705B7" w:rsidP="009A7812">
            <w:pPr>
              <w:pStyle w:val="TAL"/>
            </w:pPr>
          </w:p>
        </w:tc>
        <w:tc>
          <w:tcPr>
            <w:tcW w:w="1245" w:type="dxa"/>
          </w:tcPr>
          <w:p w14:paraId="39BF13E0" w14:textId="77777777" w:rsidR="00D705B7" w:rsidRPr="00E27D23" w:rsidRDefault="00D705B7" w:rsidP="009A7812">
            <w:pPr>
              <w:pStyle w:val="TAL"/>
            </w:pPr>
          </w:p>
        </w:tc>
      </w:tr>
      <w:tr w:rsidR="00D705B7" w:rsidRPr="00E27D23" w14:paraId="72299608" w14:textId="77777777" w:rsidTr="009A7812">
        <w:tblPrEx>
          <w:tblCellMar>
            <w:left w:w="108" w:type="dxa"/>
            <w:right w:w="108" w:type="dxa"/>
          </w:tblCellMar>
        </w:tblPrEx>
        <w:tc>
          <w:tcPr>
            <w:tcW w:w="4535" w:type="dxa"/>
            <w:tcBorders>
              <w:top w:val="nil"/>
              <w:bottom w:val="single" w:sz="4" w:space="0" w:color="auto"/>
            </w:tcBorders>
          </w:tcPr>
          <w:p w14:paraId="73094359" w14:textId="77777777" w:rsidR="00D705B7" w:rsidRPr="00E27D23" w:rsidRDefault="00D705B7" w:rsidP="009A7812">
            <w:pPr>
              <w:pStyle w:val="TAL"/>
            </w:pPr>
            <w:r w:rsidRPr="00E27D23">
              <w:t xml:space="preserve">      }</w:t>
            </w:r>
          </w:p>
        </w:tc>
        <w:tc>
          <w:tcPr>
            <w:tcW w:w="2267" w:type="dxa"/>
          </w:tcPr>
          <w:p w14:paraId="4569AF55" w14:textId="77777777" w:rsidR="00D705B7" w:rsidRPr="00E27D23" w:rsidRDefault="00D705B7" w:rsidP="009A7812">
            <w:pPr>
              <w:pStyle w:val="TAL"/>
            </w:pPr>
          </w:p>
        </w:tc>
        <w:tc>
          <w:tcPr>
            <w:tcW w:w="1700" w:type="dxa"/>
          </w:tcPr>
          <w:p w14:paraId="02782F6B" w14:textId="77777777" w:rsidR="00D705B7" w:rsidRPr="00E27D23" w:rsidRDefault="00D705B7" w:rsidP="009A7812">
            <w:pPr>
              <w:pStyle w:val="TAL"/>
            </w:pPr>
          </w:p>
        </w:tc>
        <w:tc>
          <w:tcPr>
            <w:tcW w:w="1245" w:type="dxa"/>
          </w:tcPr>
          <w:p w14:paraId="57BFBFB0" w14:textId="77777777" w:rsidR="00D705B7" w:rsidRPr="00E27D23" w:rsidRDefault="00D705B7" w:rsidP="009A7812">
            <w:pPr>
              <w:pStyle w:val="TAL"/>
            </w:pPr>
          </w:p>
        </w:tc>
      </w:tr>
      <w:tr w:rsidR="00D705B7" w:rsidRPr="00E27D23" w14:paraId="35814E24" w14:textId="77777777" w:rsidTr="009A7812">
        <w:tblPrEx>
          <w:tblCellMar>
            <w:left w:w="108" w:type="dxa"/>
            <w:right w:w="108" w:type="dxa"/>
          </w:tblCellMar>
        </w:tblPrEx>
        <w:tc>
          <w:tcPr>
            <w:tcW w:w="4535" w:type="dxa"/>
            <w:tcBorders>
              <w:bottom w:val="single" w:sz="4" w:space="0" w:color="auto"/>
            </w:tcBorders>
          </w:tcPr>
          <w:p w14:paraId="406DB29C" w14:textId="77777777" w:rsidR="00D705B7" w:rsidRPr="00E27D23" w:rsidRDefault="00D705B7" w:rsidP="009A7812">
            <w:pPr>
              <w:pStyle w:val="TAL"/>
            </w:pPr>
            <w:r w:rsidRPr="00E27D23">
              <w:t xml:space="preserve">    }</w:t>
            </w:r>
          </w:p>
        </w:tc>
        <w:tc>
          <w:tcPr>
            <w:tcW w:w="2267" w:type="dxa"/>
          </w:tcPr>
          <w:p w14:paraId="4B69CE55" w14:textId="77777777" w:rsidR="00D705B7" w:rsidRPr="00E27D23" w:rsidRDefault="00D705B7" w:rsidP="009A7812">
            <w:pPr>
              <w:pStyle w:val="TAL"/>
            </w:pPr>
          </w:p>
        </w:tc>
        <w:tc>
          <w:tcPr>
            <w:tcW w:w="1700" w:type="dxa"/>
          </w:tcPr>
          <w:p w14:paraId="351D6D8B" w14:textId="77777777" w:rsidR="00D705B7" w:rsidRPr="00E27D23" w:rsidRDefault="00D705B7" w:rsidP="009A7812">
            <w:pPr>
              <w:pStyle w:val="TAL"/>
            </w:pPr>
          </w:p>
        </w:tc>
        <w:tc>
          <w:tcPr>
            <w:tcW w:w="1245" w:type="dxa"/>
          </w:tcPr>
          <w:p w14:paraId="45003F18" w14:textId="77777777" w:rsidR="00D705B7" w:rsidRPr="00E27D23" w:rsidRDefault="00D705B7" w:rsidP="009A7812">
            <w:pPr>
              <w:pStyle w:val="TAL"/>
            </w:pPr>
          </w:p>
        </w:tc>
      </w:tr>
      <w:tr w:rsidR="00D705B7" w:rsidRPr="00E27D23" w14:paraId="57934EA7" w14:textId="77777777" w:rsidTr="009A7812">
        <w:tblPrEx>
          <w:tblCellMar>
            <w:left w:w="108" w:type="dxa"/>
            <w:right w:w="108" w:type="dxa"/>
          </w:tblCellMar>
        </w:tblPrEx>
        <w:tc>
          <w:tcPr>
            <w:tcW w:w="4535" w:type="dxa"/>
            <w:tcBorders>
              <w:bottom w:val="single" w:sz="4" w:space="0" w:color="auto"/>
            </w:tcBorders>
          </w:tcPr>
          <w:p w14:paraId="3C9F8D6D" w14:textId="77777777" w:rsidR="00D705B7" w:rsidRPr="00E27D23" w:rsidRDefault="00D705B7" w:rsidP="009A7812">
            <w:pPr>
              <w:pStyle w:val="TAL"/>
            </w:pPr>
            <w:r w:rsidRPr="00E27D23">
              <w:t xml:space="preserve">  }</w:t>
            </w:r>
          </w:p>
        </w:tc>
        <w:tc>
          <w:tcPr>
            <w:tcW w:w="2267" w:type="dxa"/>
          </w:tcPr>
          <w:p w14:paraId="500159FA" w14:textId="77777777" w:rsidR="00D705B7" w:rsidRPr="00E27D23" w:rsidRDefault="00D705B7" w:rsidP="009A7812">
            <w:pPr>
              <w:pStyle w:val="TAL"/>
            </w:pPr>
          </w:p>
        </w:tc>
        <w:tc>
          <w:tcPr>
            <w:tcW w:w="1700" w:type="dxa"/>
          </w:tcPr>
          <w:p w14:paraId="5EE59B51" w14:textId="77777777" w:rsidR="00D705B7" w:rsidRPr="00E27D23" w:rsidRDefault="00D705B7" w:rsidP="009A7812">
            <w:pPr>
              <w:pStyle w:val="TAL"/>
            </w:pPr>
          </w:p>
        </w:tc>
        <w:tc>
          <w:tcPr>
            <w:tcW w:w="1245" w:type="dxa"/>
          </w:tcPr>
          <w:p w14:paraId="298467EA" w14:textId="77777777" w:rsidR="00D705B7" w:rsidRPr="00E27D23" w:rsidRDefault="00D705B7" w:rsidP="009A7812">
            <w:pPr>
              <w:pStyle w:val="TAL"/>
            </w:pPr>
          </w:p>
        </w:tc>
      </w:tr>
      <w:tr w:rsidR="00D705B7" w:rsidRPr="00E27D23" w14:paraId="6FF2B3E1" w14:textId="77777777" w:rsidTr="009A7812">
        <w:tblPrEx>
          <w:tblCellMar>
            <w:left w:w="108" w:type="dxa"/>
            <w:right w:w="108" w:type="dxa"/>
          </w:tblCellMar>
        </w:tblPrEx>
        <w:tc>
          <w:tcPr>
            <w:tcW w:w="4535" w:type="dxa"/>
            <w:tcBorders>
              <w:bottom w:val="single" w:sz="4" w:space="0" w:color="auto"/>
            </w:tcBorders>
          </w:tcPr>
          <w:p w14:paraId="493D43EB" w14:textId="77777777" w:rsidR="00D705B7" w:rsidRPr="00E27D23" w:rsidRDefault="00D705B7" w:rsidP="009A7812">
            <w:pPr>
              <w:pStyle w:val="TAL"/>
            </w:pPr>
            <w:r w:rsidRPr="00E27D23">
              <w:t>}</w:t>
            </w:r>
          </w:p>
        </w:tc>
        <w:tc>
          <w:tcPr>
            <w:tcW w:w="2267" w:type="dxa"/>
          </w:tcPr>
          <w:p w14:paraId="4E6373C0" w14:textId="77777777" w:rsidR="00D705B7" w:rsidRPr="00E27D23" w:rsidRDefault="00D705B7" w:rsidP="009A7812">
            <w:pPr>
              <w:pStyle w:val="TAL"/>
            </w:pPr>
          </w:p>
        </w:tc>
        <w:tc>
          <w:tcPr>
            <w:tcW w:w="1700" w:type="dxa"/>
          </w:tcPr>
          <w:p w14:paraId="585C5D5F" w14:textId="77777777" w:rsidR="00D705B7" w:rsidRPr="00E27D23" w:rsidRDefault="00D705B7" w:rsidP="009A7812">
            <w:pPr>
              <w:pStyle w:val="TAL"/>
            </w:pPr>
          </w:p>
        </w:tc>
        <w:tc>
          <w:tcPr>
            <w:tcW w:w="1245" w:type="dxa"/>
          </w:tcPr>
          <w:p w14:paraId="6A76F06F" w14:textId="77777777" w:rsidR="00D705B7" w:rsidRPr="00E27D23" w:rsidRDefault="00D705B7" w:rsidP="009A7812">
            <w:pPr>
              <w:pStyle w:val="TAL"/>
            </w:pPr>
          </w:p>
        </w:tc>
      </w:tr>
    </w:tbl>
    <w:p w14:paraId="4CEBAB9C" w14:textId="77777777" w:rsidR="00D705B7" w:rsidRPr="00E27D23" w:rsidRDefault="00D705B7" w:rsidP="00D705B7"/>
    <w:p w14:paraId="082356AB" w14:textId="77777777" w:rsidR="00D705B7" w:rsidRPr="00E27D23" w:rsidRDefault="00D705B7" w:rsidP="00D705B7">
      <w:pPr>
        <w:pStyle w:val="TH"/>
      </w:pPr>
      <w:r w:rsidRPr="00E27D23">
        <w:t>Table 14.2.1.3.1.3.3-3:</w:t>
      </w:r>
      <w:r w:rsidRPr="00E27D23">
        <w:rPr>
          <w:i/>
          <w:iCs/>
        </w:rPr>
        <w:t xml:space="preserve"> RRCReconfiguration</w:t>
      </w:r>
      <w:r w:rsidRPr="00E27D23">
        <w:t xml:space="preserve"> (step 1b10, Table 14.2.1.3.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E27D23" w14:paraId="4BF4D3E2" w14:textId="77777777" w:rsidTr="009A7812">
        <w:tc>
          <w:tcPr>
            <w:tcW w:w="9738" w:type="dxa"/>
            <w:gridSpan w:val="4"/>
          </w:tcPr>
          <w:p w14:paraId="4EC08D2D" w14:textId="77777777" w:rsidR="00D705B7" w:rsidRPr="00E27D23" w:rsidRDefault="00D705B7" w:rsidP="009A7812">
            <w:pPr>
              <w:pStyle w:val="TAL"/>
            </w:pPr>
            <w:r w:rsidRPr="00E27D23">
              <w:t xml:space="preserve">Derivation Path: TS 38.508-1 [4], Table 4.6.1-13 and condition NR </w:t>
            </w:r>
          </w:p>
        </w:tc>
      </w:tr>
      <w:tr w:rsidR="00D705B7" w:rsidRPr="00E27D23" w14:paraId="05A24714" w14:textId="77777777" w:rsidTr="009A7812">
        <w:tblPrEx>
          <w:tblCellMar>
            <w:left w:w="108" w:type="dxa"/>
            <w:right w:w="108" w:type="dxa"/>
          </w:tblCellMar>
        </w:tblPrEx>
        <w:tc>
          <w:tcPr>
            <w:tcW w:w="4535" w:type="dxa"/>
          </w:tcPr>
          <w:p w14:paraId="0A716B75" w14:textId="77777777" w:rsidR="00D705B7" w:rsidRPr="00E27D23" w:rsidRDefault="00D705B7" w:rsidP="009A7812">
            <w:pPr>
              <w:pStyle w:val="TAH"/>
            </w:pPr>
            <w:r w:rsidRPr="00E27D23">
              <w:t>Information Element</w:t>
            </w:r>
          </w:p>
        </w:tc>
        <w:tc>
          <w:tcPr>
            <w:tcW w:w="2267" w:type="dxa"/>
          </w:tcPr>
          <w:p w14:paraId="3C341FA0" w14:textId="77777777" w:rsidR="00D705B7" w:rsidRPr="00E27D23" w:rsidRDefault="00D705B7" w:rsidP="009A7812">
            <w:pPr>
              <w:pStyle w:val="TAH"/>
            </w:pPr>
            <w:r w:rsidRPr="00E27D23">
              <w:t>Value/remark</w:t>
            </w:r>
          </w:p>
        </w:tc>
        <w:tc>
          <w:tcPr>
            <w:tcW w:w="1700" w:type="dxa"/>
          </w:tcPr>
          <w:p w14:paraId="36AE18D7" w14:textId="77777777" w:rsidR="00D705B7" w:rsidRPr="00E27D23" w:rsidRDefault="00D705B7" w:rsidP="009A7812">
            <w:pPr>
              <w:pStyle w:val="TAH"/>
            </w:pPr>
            <w:r w:rsidRPr="00E27D23">
              <w:t>Comment</w:t>
            </w:r>
          </w:p>
        </w:tc>
        <w:tc>
          <w:tcPr>
            <w:tcW w:w="1245" w:type="dxa"/>
          </w:tcPr>
          <w:p w14:paraId="4FFBB02B" w14:textId="77777777" w:rsidR="00D705B7" w:rsidRPr="00E27D23" w:rsidRDefault="00D705B7" w:rsidP="009A7812">
            <w:pPr>
              <w:pStyle w:val="TAH"/>
            </w:pPr>
            <w:r w:rsidRPr="00E27D23">
              <w:t>Condition</w:t>
            </w:r>
          </w:p>
        </w:tc>
      </w:tr>
      <w:tr w:rsidR="00D705B7" w:rsidRPr="00E27D23" w14:paraId="6E590B9D" w14:textId="77777777" w:rsidTr="009A7812">
        <w:tblPrEx>
          <w:tblCellMar>
            <w:left w:w="108" w:type="dxa"/>
            <w:right w:w="108" w:type="dxa"/>
          </w:tblCellMar>
        </w:tblPrEx>
        <w:tc>
          <w:tcPr>
            <w:tcW w:w="4535" w:type="dxa"/>
          </w:tcPr>
          <w:p w14:paraId="3D8D7B7E" w14:textId="77777777" w:rsidR="00D705B7" w:rsidRPr="00E27D23" w:rsidRDefault="00D705B7" w:rsidP="009A7812">
            <w:pPr>
              <w:pStyle w:val="TAL"/>
            </w:pPr>
            <w:r w:rsidRPr="00E27D23">
              <w:t>RRCReconfiguration ::= SEQUENCE {</w:t>
            </w:r>
          </w:p>
        </w:tc>
        <w:tc>
          <w:tcPr>
            <w:tcW w:w="2267" w:type="dxa"/>
          </w:tcPr>
          <w:p w14:paraId="77C77792" w14:textId="77777777" w:rsidR="00D705B7" w:rsidRPr="00E27D23" w:rsidRDefault="00D705B7" w:rsidP="009A7812">
            <w:pPr>
              <w:pStyle w:val="TAL"/>
            </w:pPr>
          </w:p>
        </w:tc>
        <w:tc>
          <w:tcPr>
            <w:tcW w:w="1700" w:type="dxa"/>
          </w:tcPr>
          <w:p w14:paraId="3A432456" w14:textId="77777777" w:rsidR="00D705B7" w:rsidRPr="00E27D23" w:rsidRDefault="00D705B7" w:rsidP="009A7812">
            <w:pPr>
              <w:pStyle w:val="TAL"/>
            </w:pPr>
          </w:p>
        </w:tc>
        <w:tc>
          <w:tcPr>
            <w:tcW w:w="1245" w:type="dxa"/>
          </w:tcPr>
          <w:p w14:paraId="3CD5BA4E" w14:textId="77777777" w:rsidR="00D705B7" w:rsidRPr="00E27D23" w:rsidRDefault="00D705B7" w:rsidP="009A7812">
            <w:pPr>
              <w:pStyle w:val="TAL"/>
            </w:pPr>
          </w:p>
        </w:tc>
      </w:tr>
      <w:tr w:rsidR="00D705B7" w:rsidRPr="00E27D23" w14:paraId="0D26A48C" w14:textId="77777777" w:rsidTr="009A7812">
        <w:tblPrEx>
          <w:tblCellMar>
            <w:left w:w="108" w:type="dxa"/>
            <w:right w:w="108" w:type="dxa"/>
          </w:tblCellMar>
        </w:tblPrEx>
        <w:tc>
          <w:tcPr>
            <w:tcW w:w="4535" w:type="dxa"/>
          </w:tcPr>
          <w:p w14:paraId="691F7899" w14:textId="77777777" w:rsidR="00D705B7" w:rsidRPr="00E27D23" w:rsidRDefault="00D705B7" w:rsidP="009A7812">
            <w:pPr>
              <w:pStyle w:val="TAL"/>
            </w:pPr>
            <w:r w:rsidRPr="00E27D23">
              <w:t xml:space="preserve">  criticalExtensions CHOICE {</w:t>
            </w:r>
          </w:p>
        </w:tc>
        <w:tc>
          <w:tcPr>
            <w:tcW w:w="2267" w:type="dxa"/>
          </w:tcPr>
          <w:p w14:paraId="77627B71" w14:textId="77777777" w:rsidR="00D705B7" w:rsidRPr="00E27D23" w:rsidRDefault="00D705B7" w:rsidP="009A7812">
            <w:pPr>
              <w:pStyle w:val="TAL"/>
            </w:pPr>
          </w:p>
        </w:tc>
        <w:tc>
          <w:tcPr>
            <w:tcW w:w="1700" w:type="dxa"/>
          </w:tcPr>
          <w:p w14:paraId="1826938B" w14:textId="77777777" w:rsidR="00D705B7" w:rsidRPr="00E27D23" w:rsidRDefault="00D705B7" w:rsidP="009A7812">
            <w:pPr>
              <w:pStyle w:val="TAL"/>
            </w:pPr>
          </w:p>
        </w:tc>
        <w:tc>
          <w:tcPr>
            <w:tcW w:w="1245" w:type="dxa"/>
          </w:tcPr>
          <w:p w14:paraId="1AF6E7C8" w14:textId="77777777" w:rsidR="00D705B7" w:rsidRPr="00E27D23" w:rsidRDefault="00D705B7" w:rsidP="009A7812">
            <w:pPr>
              <w:pStyle w:val="TAL"/>
            </w:pPr>
          </w:p>
        </w:tc>
      </w:tr>
      <w:tr w:rsidR="00D705B7" w:rsidRPr="00E27D23" w14:paraId="5BAF9FBC" w14:textId="77777777" w:rsidTr="009A7812">
        <w:tblPrEx>
          <w:tblCellMar>
            <w:left w:w="108" w:type="dxa"/>
            <w:right w:w="108" w:type="dxa"/>
          </w:tblCellMar>
        </w:tblPrEx>
        <w:tc>
          <w:tcPr>
            <w:tcW w:w="4535" w:type="dxa"/>
            <w:tcBorders>
              <w:bottom w:val="single" w:sz="4" w:space="0" w:color="auto"/>
            </w:tcBorders>
          </w:tcPr>
          <w:p w14:paraId="1E834DE0" w14:textId="77777777" w:rsidR="00D705B7" w:rsidRPr="00E27D23" w:rsidRDefault="00D705B7" w:rsidP="009A7812">
            <w:pPr>
              <w:pStyle w:val="TAL"/>
            </w:pPr>
            <w:r w:rsidRPr="00E27D23">
              <w:t xml:space="preserve">    rrcReconfiguration ::= SEQUENCE {</w:t>
            </w:r>
          </w:p>
        </w:tc>
        <w:tc>
          <w:tcPr>
            <w:tcW w:w="2267" w:type="dxa"/>
          </w:tcPr>
          <w:p w14:paraId="2E4F5B00" w14:textId="77777777" w:rsidR="00D705B7" w:rsidRPr="00E27D23" w:rsidRDefault="00D705B7" w:rsidP="009A7812">
            <w:pPr>
              <w:pStyle w:val="TAL"/>
            </w:pPr>
          </w:p>
        </w:tc>
        <w:tc>
          <w:tcPr>
            <w:tcW w:w="1700" w:type="dxa"/>
          </w:tcPr>
          <w:p w14:paraId="3562D38F" w14:textId="77777777" w:rsidR="00D705B7" w:rsidRPr="00E27D23" w:rsidRDefault="00D705B7" w:rsidP="009A7812">
            <w:pPr>
              <w:pStyle w:val="TAL"/>
            </w:pPr>
          </w:p>
        </w:tc>
        <w:tc>
          <w:tcPr>
            <w:tcW w:w="1245" w:type="dxa"/>
          </w:tcPr>
          <w:p w14:paraId="2B5AF682" w14:textId="77777777" w:rsidR="00D705B7" w:rsidRPr="00E27D23" w:rsidRDefault="00D705B7" w:rsidP="009A7812">
            <w:pPr>
              <w:pStyle w:val="TAL"/>
            </w:pPr>
          </w:p>
        </w:tc>
      </w:tr>
      <w:tr w:rsidR="00D705B7" w:rsidRPr="00E27D23" w14:paraId="6DB6BD00" w14:textId="77777777" w:rsidTr="009A7812">
        <w:tblPrEx>
          <w:tblCellMar>
            <w:left w:w="108" w:type="dxa"/>
            <w:right w:w="108" w:type="dxa"/>
          </w:tblCellMar>
        </w:tblPrEx>
        <w:tc>
          <w:tcPr>
            <w:tcW w:w="4535" w:type="dxa"/>
            <w:tcBorders>
              <w:top w:val="single" w:sz="4" w:space="0" w:color="auto"/>
              <w:bottom w:val="single" w:sz="4" w:space="0" w:color="auto"/>
            </w:tcBorders>
          </w:tcPr>
          <w:p w14:paraId="7B8FC636" w14:textId="77777777" w:rsidR="00D705B7" w:rsidRPr="00E27D23" w:rsidRDefault="00D705B7" w:rsidP="009A7812">
            <w:pPr>
              <w:pStyle w:val="TAL"/>
            </w:pPr>
            <w:r w:rsidRPr="00E27D23">
              <w:t xml:space="preserve">      radioBearerConfig</w:t>
            </w:r>
          </w:p>
        </w:tc>
        <w:tc>
          <w:tcPr>
            <w:tcW w:w="2267" w:type="dxa"/>
          </w:tcPr>
          <w:p w14:paraId="55B3FA6E" w14:textId="77777777" w:rsidR="00D705B7" w:rsidRPr="00E27D23" w:rsidRDefault="00D705B7" w:rsidP="009A7812">
            <w:pPr>
              <w:pStyle w:val="TAL"/>
            </w:pPr>
            <w:r w:rsidRPr="00E27D23">
              <w:t>RadioBearerConfig with condition DRBn and MRBm and UM_PTM</w:t>
            </w:r>
          </w:p>
        </w:tc>
        <w:tc>
          <w:tcPr>
            <w:tcW w:w="1700" w:type="dxa"/>
          </w:tcPr>
          <w:p w14:paraId="749B2EB1" w14:textId="77777777" w:rsidR="00D705B7" w:rsidRPr="00E27D23" w:rsidRDefault="00D705B7" w:rsidP="009A7812">
            <w:pPr>
              <w:pStyle w:val="TAL"/>
            </w:pPr>
            <w:r w:rsidRPr="00E27D23">
              <w:t>n is chosen as the next available number higher or equal to 2</w:t>
            </w:r>
          </w:p>
          <w:p w14:paraId="005B2940" w14:textId="77777777" w:rsidR="00D705B7" w:rsidRPr="00E27D23" w:rsidRDefault="00D705B7" w:rsidP="009A7812">
            <w:pPr>
              <w:pStyle w:val="TAL"/>
            </w:pPr>
            <w:r w:rsidRPr="00E27D23">
              <w:rPr>
                <w:lang w:eastAsia="zh-CN"/>
              </w:rPr>
              <w:t>m=1</w:t>
            </w:r>
          </w:p>
        </w:tc>
        <w:tc>
          <w:tcPr>
            <w:tcW w:w="1245" w:type="dxa"/>
          </w:tcPr>
          <w:p w14:paraId="444A33EC" w14:textId="77777777" w:rsidR="00D705B7" w:rsidRPr="00E27D23" w:rsidRDefault="00D705B7" w:rsidP="009A7812">
            <w:pPr>
              <w:pStyle w:val="TAL"/>
            </w:pPr>
          </w:p>
        </w:tc>
      </w:tr>
      <w:tr w:rsidR="00D705B7" w:rsidRPr="00E27D23" w14:paraId="09F2B11D" w14:textId="77777777" w:rsidTr="009A7812">
        <w:tblPrEx>
          <w:tblCellMar>
            <w:left w:w="108" w:type="dxa"/>
            <w:right w:w="108" w:type="dxa"/>
          </w:tblCellMar>
        </w:tblPrEx>
        <w:tc>
          <w:tcPr>
            <w:tcW w:w="4535" w:type="dxa"/>
            <w:tcBorders>
              <w:top w:val="single" w:sz="4" w:space="0" w:color="auto"/>
              <w:bottom w:val="single" w:sz="4" w:space="0" w:color="auto"/>
            </w:tcBorders>
          </w:tcPr>
          <w:p w14:paraId="167D902E" w14:textId="77777777" w:rsidR="00D705B7" w:rsidRPr="00E27D23" w:rsidRDefault="00D705B7" w:rsidP="009A7812">
            <w:pPr>
              <w:pStyle w:val="TAL"/>
            </w:pPr>
            <w:r w:rsidRPr="00E27D23">
              <w:t xml:space="preserve">      nonCriticalExtension SEQUENCE {</w:t>
            </w:r>
          </w:p>
        </w:tc>
        <w:tc>
          <w:tcPr>
            <w:tcW w:w="2267" w:type="dxa"/>
          </w:tcPr>
          <w:p w14:paraId="6A10ECD4" w14:textId="77777777" w:rsidR="00D705B7" w:rsidRPr="00E27D23" w:rsidRDefault="00D705B7" w:rsidP="009A7812">
            <w:pPr>
              <w:pStyle w:val="TAL"/>
            </w:pPr>
          </w:p>
        </w:tc>
        <w:tc>
          <w:tcPr>
            <w:tcW w:w="1700" w:type="dxa"/>
          </w:tcPr>
          <w:p w14:paraId="265A8318" w14:textId="77777777" w:rsidR="00D705B7" w:rsidRPr="00E27D23" w:rsidRDefault="00D705B7" w:rsidP="009A7812">
            <w:pPr>
              <w:pStyle w:val="TAL"/>
            </w:pPr>
          </w:p>
        </w:tc>
        <w:tc>
          <w:tcPr>
            <w:tcW w:w="1245" w:type="dxa"/>
          </w:tcPr>
          <w:p w14:paraId="7963EFC7" w14:textId="77777777" w:rsidR="00D705B7" w:rsidRPr="00E27D23" w:rsidRDefault="00D705B7" w:rsidP="009A7812">
            <w:pPr>
              <w:pStyle w:val="TAL"/>
            </w:pPr>
          </w:p>
        </w:tc>
      </w:tr>
      <w:tr w:rsidR="00D705B7" w:rsidRPr="00E27D23" w14:paraId="6306B7D1" w14:textId="77777777" w:rsidTr="009A7812">
        <w:tblPrEx>
          <w:tblCellMar>
            <w:left w:w="108" w:type="dxa"/>
            <w:right w:w="108" w:type="dxa"/>
          </w:tblCellMar>
        </w:tblPrEx>
        <w:tc>
          <w:tcPr>
            <w:tcW w:w="4535" w:type="dxa"/>
            <w:tcBorders>
              <w:top w:val="single" w:sz="4" w:space="0" w:color="auto"/>
              <w:bottom w:val="single" w:sz="4" w:space="0" w:color="auto"/>
            </w:tcBorders>
          </w:tcPr>
          <w:p w14:paraId="3E8156EA" w14:textId="77777777" w:rsidR="00D705B7" w:rsidRPr="00E27D23" w:rsidRDefault="00D705B7" w:rsidP="009A7812">
            <w:pPr>
              <w:pStyle w:val="TAL"/>
            </w:pPr>
            <w:r w:rsidRPr="00E27D23">
              <w:t xml:space="preserve">        masterCellGroup</w:t>
            </w:r>
          </w:p>
        </w:tc>
        <w:tc>
          <w:tcPr>
            <w:tcW w:w="2267" w:type="dxa"/>
          </w:tcPr>
          <w:p w14:paraId="02F01D63" w14:textId="77777777" w:rsidR="00D705B7" w:rsidRPr="00E27D23" w:rsidRDefault="00D705B7" w:rsidP="009A7812">
            <w:pPr>
              <w:pStyle w:val="TAL"/>
            </w:pPr>
            <w:r w:rsidRPr="00E27D23">
              <w:t>CellGroupConfig</w:t>
            </w:r>
          </w:p>
        </w:tc>
        <w:tc>
          <w:tcPr>
            <w:tcW w:w="1700" w:type="dxa"/>
          </w:tcPr>
          <w:p w14:paraId="50A4124A" w14:textId="77777777" w:rsidR="00D705B7" w:rsidRPr="00E27D23" w:rsidRDefault="00D705B7" w:rsidP="009A7812">
            <w:pPr>
              <w:pStyle w:val="TAL"/>
            </w:pPr>
            <w:r w:rsidRPr="00E27D23">
              <w:t>Table 14.2.1.3.1.3.3-5</w:t>
            </w:r>
          </w:p>
        </w:tc>
        <w:tc>
          <w:tcPr>
            <w:tcW w:w="1245" w:type="dxa"/>
          </w:tcPr>
          <w:p w14:paraId="415E8AFC" w14:textId="77777777" w:rsidR="00D705B7" w:rsidRPr="00E27D23" w:rsidRDefault="00D705B7" w:rsidP="009A7812">
            <w:pPr>
              <w:pStyle w:val="TAL"/>
            </w:pPr>
          </w:p>
        </w:tc>
      </w:tr>
      <w:tr w:rsidR="00D705B7" w:rsidRPr="00E27D23" w14:paraId="2719721C" w14:textId="77777777" w:rsidTr="009A7812">
        <w:tblPrEx>
          <w:tblCellMar>
            <w:left w:w="108" w:type="dxa"/>
            <w:right w:w="108" w:type="dxa"/>
          </w:tblCellMar>
        </w:tblPrEx>
        <w:tc>
          <w:tcPr>
            <w:tcW w:w="4535" w:type="dxa"/>
            <w:tcBorders>
              <w:top w:val="single" w:sz="4" w:space="0" w:color="auto"/>
              <w:bottom w:val="single" w:sz="4" w:space="0" w:color="auto"/>
            </w:tcBorders>
          </w:tcPr>
          <w:p w14:paraId="13C6B7B4" w14:textId="77777777" w:rsidR="00D705B7" w:rsidRPr="00E27D23" w:rsidRDefault="00D705B7" w:rsidP="009A7812">
            <w:pPr>
              <w:pStyle w:val="TAL"/>
            </w:pPr>
            <w:r w:rsidRPr="00E27D23">
              <w:t xml:space="preserve">        dedicatedNAS-MessageList SEQUENCE (SIZE(1..maxDRB)) OF DedicatedNAS-Message {}</w:t>
            </w:r>
          </w:p>
        </w:tc>
        <w:tc>
          <w:tcPr>
            <w:tcW w:w="2267" w:type="dxa"/>
          </w:tcPr>
          <w:p w14:paraId="498221A6" w14:textId="77777777" w:rsidR="00D705B7" w:rsidRPr="00E27D23" w:rsidRDefault="00D705B7" w:rsidP="009A7812">
            <w:pPr>
              <w:pStyle w:val="TAL"/>
            </w:pPr>
            <w:r w:rsidRPr="00E27D23">
              <w:t>DedicatedNAS-Message</w:t>
            </w:r>
          </w:p>
        </w:tc>
        <w:tc>
          <w:tcPr>
            <w:tcW w:w="1700" w:type="dxa"/>
          </w:tcPr>
          <w:p w14:paraId="2051AC0E" w14:textId="77777777" w:rsidR="00D705B7" w:rsidRPr="00E27D23" w:rsidRDefault="00D705B7" w:rsidP="009A7812">
            <w:pPr>
              <w:pStyle w:val="TAL"/>
            </w:pPr>
          </w:p>
        </w:tc>
        <w:tc>
          <w:tcPr>
            <w:tcW w:w="1245" w:type="dxa"/>
          </w:tcPr>
          <w:p w14:paraId="78426B40" w14:textId="77777777" w:rsidR="00D705B7" w:rsidRPr="00E27D23" w:rsidRDefault="00D705B7" w:rsidP="009A7812">
            <w:pPr>
              <w:pStyle w:val="TAL"/>
            </w:pPr>
          </w:p>
        </w:tc>
      </w:tr>
      <w:tr w:rsidR="00D705B7" w:rsidRPr="00E27D23" w14:paraId="593C5D0F" w14:textId="77777777" w:rsidTr="009A7812">
        <w:tblPrEx>
          <w:tblCellMar>
            <w:left w:w="108" w:type="dxa"/>
            <w:right w:w="108" w:type="dxa"/>
          </w:tblCellMar>
        </w:tblPrEx>
        <w:tc>
          <w:tcPr>
            <w:tcW w:w="4535" w:type="dxa"/>
            <w:tcBorders>
              <w:top w:val="nil"/>
              <w:bottom w:val="single" w:sz="4" w:space="0" w:color="auto"/>
            </w:tcBorders>
          </w:tcPr>
          <w:p w14:paraId="163B5964" w14:textId="77777777" w:rsidR="00D705B7" w:rsidRPr="00E27D23" w:rsidRDefault="00D705B7" w:rsidP="009A7812">
            <w:pPr>
              <w:pStyle w:val="TAL"/>
            </w:pPr>
            <w:r w:rsidRPr="00E27D23">
              <w:t xml:space="preserve">      }</w:t>
            </w:r>
          </w:p>
        </w:tc>
        <w:tc>
          <w:tcPr>
            <w:tcW w:w="2267" w:type="dxa"/>
          </w:tcPr>
          <w:p w14:paraId="7DE11429" w14:textId="77777777" w:rsidR="00D705B7" w:rsidRPr="00E27D23" w:rsidRDefault="00D705B7" w:rsidP="009A7812">
            <w:pPr>
              <w:pStyle w:val="TAL"/>
            </w:pPr>
          </w:p>
        </w:tc>
        <w:tc>
          <w:tcPr>
            <w:tcW w:w="1700" w:type="dxa"/>
          </w:tcPr>
          <w:p w14:paraId="3ECF69FF" w14:textId="77777777" w:rsidR="00D705B7" w:rsidRPr="00E27D23" w:rsidRDefault="00D705B7" w:rsidP="009A7812">
            <w:pPr>
              <w:pStyle w:val="TAL"/>
            </w:pPr>
          </w:p>
        </w:tc>
        <w:tc>
          <w:tcPr>
            <w:tcW w:w="1245" w:type="dxa"/>
          </w:tcPr>
          <w:p w14:paraId="36223447" w14:textId="77777777" w:rsidR="00D705B7" w:rsidRPr="00E27D23" w:rsidRDefault="00D705B7" w:rsidP="009A7812">
            <w:pPr>
              <w:pStyle w:val="TAL"/>
            </w:pPr>
          </w:p>
        </w:tc>
      </w:tr>
      <w:tr w:rsidR="00D705B7" w:rsidRPr="00E27D23" w14:paraId="0FB35EB1" w14:textId="77777777" w:rsidTr="009A7812">
        <w:tblPrEx>
          <w:tblCellMar>
            <w:left w:w="108" w:type="dxa"/>
            <w:right w:w="108" w:type="dxa"/>
          </w:tblCellMar>
        </w:tblPrEx>
        <w:tc>
          <w:tcPr>
            <w:tcW w:w="4535" w:type="dxa"/>
            <w:tcBorders>
              <w:bottom w:val="single" w:sz="4" w:space="0" w:color="auto"/>
            </w:tcBorders>
          </w:tcPr>
          <w:p w14:paraId="7BCAFD69" w14:textId="77777777" w:rsidR="00D705B7" w:rsidRPr="00E27D23" w:rsidRDefault="00D705B7" w:rsidP="009A7812">
            <w:pPr>
              <w:pStyle w:val="TAL"/>
            </w:pPr>
            <w:r w:rsidRPr="00E27D23">
              <w:t xml:space="preserve">    }</w:t>
            </w:r>
          </w:p>
        </w:tc>
        <w:tc>
          <w:tcPr>
            <w:tcW w:w="2267" w:type="dxa"/>
          </w:tcPr>
          <w:p w14:paraId="356893BD" w14:textId="77777777" w:rsidR="00D705B7" w:rsidRPr="00E27D23" w:rsidRDefault="00D705B7" w:rsidP="009A7812">
            <w:pPr>
              <w:pStyle w:val="TAL"/>
            </w:pPr>
          </w:p>
        </w:tc>
        <w:tc>
          <w:tcPr>
            <w:tcW w:w="1700" w:type="dxa"/>
          </w:tcPr>
          <w:p w14:paraId="07F89766" w14:textId="77777777" w:rsidR="00D705B7" w:rsidRPr="00E27D23" w:rsidRDefault="00D705B7" w:rsidP="009A7812">
            <w:pPr>
              <w:pStyle w:val="TAL"/>
            </w:pPr>
          </w:p>
        </w:tc>
        <w:tc>
          <w:tcPr>
            <w:tcW w:w="1245" w:type="dxa"/>
          </w:tcPr>
          <w:p w14:paraId="66D4E072" w14:textId="77777777" w:rsidR="00D705B7" w:rsidRPr="00E27D23" w:rsidRDefault="00D705B7" w:rsidP="009A7812">
            <w:pPr>
              <w:pStyle w:val="TAL"/>
            </w:pPr>
          </w:p>
        </w:tc>
      </w:tr>
      <w:tr w:rsidR="00D705B7" w:rsidRPr="00E27D23" w14:paraId="244E50CD" w14:textId="77777777" w:rsidTr="009A7812">
        <w:tblPrEx>
          <w:tblCellMar>
            <w:left w:w="108" w:type="dxa"/>
            <w:right w:w="108" w:type="dxa"/>
          </w:tblCellMar>
        </w:tblPrEx>
        <w:tc>
          <w:tcPr>
            <w:tcW w:w="4535" w:type="dxa"/>
            <w:tcBorders>
              <w:bottom w:val="single" w:sz="4" w:space="0" w:color="auto"/>
            </w:tcBorders>
          </w:tcPr>
          <w:p w14:paraId="6F4467A4" w14:textId="77777777" w:rsidR="00D705B7" w:rsidRPr="00E27D23" w:rsidRDefault="00D705B7" w:rsidP="009A7812">
            <w:pPr>
              <w:pStyle w:val="TAL"/>
            </w:pPr>
            <w:r w:rsidRPr="00E27D23">
              <w:t xml:space="preserve">  }</w:t>
            </w:r>
          </w:p>
        </w:tc>
        <w:tc>
          <w:tcPr>
            <w:tcW w:w="2267" w:type="dxa"/>
          </w:tcPr>
          <w:p w14:paraId="2E48F963" w14:textId="77777777" w:rsidR="00D705B7" w:rsidRPr="00E27D23" w:rsidRDefault="00D705B7" w:rsidP="009A7812">
            <w:pPr>
              <w:pStyle w:val="TAL"/>
            </w:pPr>
          </w:p>
        </w:tc>
        <w:tc>
          <w:tcPr>
            <w:tcW w:w="1700" w:type="dxa"/>
          </w:tcPr>
          <w:p w14:paraId="409419B7" w14:textId="77777777" w:rsidR="00D705B7" w:rsidRPr="00E27D23" w:rsidRDefault="00D705B7" w:rsidP="009A7812">
            <w:pPr>
              <w:pStyle w:val="TAL"/>
            </w:pPr>
          </w:p>
        </w:tc>
        <w:tc>
          <w:tcPr>
            <w:tcW w:w="1245" w:type="dxa"/>
          </w:tcPr>
          <w:p w14:paraId="0CAB57A7" w14:textId="77777777" w:rsidR="00D705B7" w:rsidRPr="00E27D23" w:rsidRDefault="00D705B7" w:rsidP="009A7812">
            <w:pPr>
              <w:pStyle w:val="TAL"/>
            </w:pPr>
          </w:p>
        </w:tc>
      </w:tr>
      <w:tr w:rsidR="00D705B7" w:rsidRPr="00E27D23" w14:paraId="4BAC1572" w14:textId="77777777" w:rsidTr="009A7812">
        <w:tblPrEx>
          <w:tblCellMar>
            <w:left w:w="108" w:type="dxa"/>
            <w:right w:w="108" w:type="dxa"/>
          </w:tblCellMar>
        </w:tblPrEx>
        <w:tc>
          <w:tcPr>
            <w:tcW w:w="4535" w:type="dxa"/>
            <w:tcBorders>
              <w:bottom w:val="single" w:sz="4" w:space="0" w:color="auto"/>
            </w:tcBorders>
          </w:tcPr>
          <w:p w14:paraId="6B7E859D" w14:textId="77777777" w:rsidR="00D705B7" w:rsidRPr="00E27D23" w:rsidRDefault="00D705B7" w:rsidP="009A7812">
            <w:pPr>
              <w:pStyle w:val="TAL"/>
            </w:pPr>
            <w:r w:rsidRPr="00E27D23">
              <w:t>}</w:t>
            </w:r>
          </w:p>
        </w:tc>
        <w:tc>
          <w:tcPr>
            <w:tcW w:w="2267" w:type="dxa"/>
          </w:tcPr>
          <w:p w14:paraId="6FD8BA43" w14:textId="77777777" w:rsidR="00D705B7" w:rsidRPr="00E27D23" w:rsidRDefault="00D705B7" w:rsidP="009A7812">
            <w:pPr>
              <w:pStyle w:val="TAL"/>
            </w:pPr>
          </w:p>
        </w:tc>
        <w:tc>
          <w:tcPr>
            <w:tcW w:w="1700" w:type="dxa"/>
          </w:tcPr>
          <w:p w14:paraId="686EA1A3" w14:textId="77777777" w:rsidR="00D705B7" w:rsidRPr="00E27D23" w:rsidRDefault="00D705B7" w:rsidP="009A7812">
            <w:pPr>
              <w:pStyle w:val="TAL"/>
            </w:pPr>
          </w:p>
        </w:tc>
        <w:tc>
          <w:tcPr>
            <w:tcW w:w="1245" w:type="dxa"/>
          </w:tcPr>
          <w:p w14:paraId="773BC972" w14:textId="77777777" w:rsidR="00D705B7" w:rsidRPr="00E27D23" w:rsidRDefault="00D705B7" w:rsidP="009A7812">
            <w:pPr>
              <w:pStyle w:val="TAL"/>
            </w:pPr>
          </w:p>
        </w:tc>
      </w:tr>
    </w:tbl>
    <w:p w14:paraId="23BF9A25" w14:textId="77777777" w:rsidR="00D705B7" w:rsidRPr="00E27D23" w:rsidRDefault="00D705B7" w:rsidP="00D705B7"/>
    <w:p w14:paraId="08894E38" w14:textId="77777777" w:rsidR="00D705B7" w:rsidRPr="00E27D23" w:rsidRDefault="00D705B7" w:rsidP="00D705B7">
      <w:pPr>
        <w:pStyle w:val="TH"/>
      </w:pPr>
      <w:r w:rsidRPr="00E27D23">
        <w:t>Table 14.2.1.3.1.3.3-4:</w:t>
      </w:r>
      <w:r w:rsidRPr="00E27D23">
        <w:rPr>
          <w:i/>
          <w:iCs/>
        </w:rPr>
        <w:t xml:space="preserve"> </w:t>
      </w:r>
      <w:r w:rsidRPr="00E27D23">
        <w:rPr>
          <w:i/>
        </w:rPr>
        <w:t xml:space="preserve">CellGroupConfig </w:t>
      </w:r>
      <w:r w:rsidRPr="00E27D23">
        <w:t>(Table 14.2.1.3.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E27D23" w14:paraId="568A2FA2" w14:textId="77777777" w:rsidTr="009A7812">
        <w:tc>
          <w:tcPr>
            <w:tcW w:w="9747" w:type="dxa"/>
            <w:gridSpan w:val="4"/>
          </w:tcPr>
          <w:p w14:paraId="168A667B" w14:textId="77777777" w:rsidR="00D705B7" w:rsidRPr="00E27D23" w:rsidRDefault="00D705B7" w:rsidP="009A7812">
            <w:pPr>
              <w:pStyle w:val="TAH"/>
              <w:jc w:val="left"/>
              <w:rPr>
                <w:b w:val="0"/>
              </w:rPr>
            </w:pPr>
            <w:r w:rsidRPr="00E27D23">
              <w:rPr>
                <w:b w:val="0"/>
              </w:rPr>
              <w:t>Derivation Path: TS 38.508-1 [4], Table 4.6.3-19, condition MRBm (m=1) and UM_PTM</w:t>
            </w:r>
          </w:p>
        </w:tc>
      </w:tr>
      <w:tr w:rsidR="00D705B7" w:rsidRPr="00E27D23" w14:paraId="20BAD29F" w14:textId="77777777" w:rsidTr="009A7812">
        <w:tc>
          <w:tcPr>
            <w:tcW w:w="4535" w:type="dxa"/>
          </w:tcPr>
          <w:p w14:paraId="0E52477A" w14:textId="77777777" w:rsidR="00D705B7" w:rsidRPr="00E27D23" w:rsidRDefault="00D705B7" w:rsidP="009A7812">
            <w:pPr>
              <w:pStyle w:val="TAH"/>
            </w:pPr>
            <w:r w:rsidRPr="00E27D23">
              <w:t>Information Element</w:t>
            </w:r>
          </w:p>
        </w:tc>
        <w:tc>
          <w:tcPr>
            <w:tcW w:w="2267" w:type="dxa"/>
          </w:tcPr>
          <w:p w14:paraId="058CBCD6" w14:textId="77777777" w:rsidR="00D705B7" w:rsidRPr="00E27D23" w:rsidRDefault="00D705B7" w:rsidP="009A7812">
            <w:pPr>
              <w:pStyle w:val="TAH"/>
            </w:pPr>
            <w:r w:rsidRPr="00E27D23">
              <w:t>Value/remark</w:t>
            </w:r>
          </w:p>
        </w:tc>
        <w:tc>
          <w:tcPr>
            <w:tcW w:w="1700" w:type="dxa"/>
          </w:tcPr>
          <w:p w14:paraId="033502FC" w14:textId="77777777" w:rsidR="00D705B7" w:rsidRPr="00E27D23" w:rsidRDefault="00D705B7" w:rsidP="009A7812">
            <w:pPr>
              <w:pStyle w:val="TAH"/>
            </w:pPr>
            <w:r w:rsidRPr="00E27D23">
              <w:t>Comment</w:t>
            </w:r>
          </w:p>
        </w:tc>
        <w:tc>
          <w:tcPr>
            <w:tcW w:w="1245" w:type="dxa"/>
          </w:tcPr>
          <w:p w14:paraId="23C03B97" w14:textId="77777777" w:rsidR="00D705B7" w:rsidRPr="00E27D23" w:rsidRDefault="00D705B7" w:rsidP="009A7812">
            <w:pPr>
              <w:pStyle w:val="TAH"/>
            </w:pPr>
            <w:r w:rsidRPr="00E27D23">
              <w:t>Condition</w:t>
            </w:r>
          </w:p>
        </w:tc>
      </w:tr>
      <w:tr w:rsidR="00D705B7" w:rsidRPr="00E27D23" w14:paraId="4EDACDE4" w14:textId="77777777" w:rsidTr="009A7812">
        <w:tc>
          <w:tcPr>
            <w:tcW w:w="4535" w:type="dxa"/>
          </w:tcPr>
          <w:p w14:paraId="3A2EE22C" w14:textId="77777777" w:rsidR="00D705B7" w:rsidRPr="00E27D23" w:rsidRDefault="00D705B7" w:rsidP="009A7812">
            <w:pPr>
              <w:pStyle w:val="TAL"/>
            </w:pPr>
            <w:r w:rsidRPr="00E27D23">
              <w:t xml:space="preserve">CellGroupConfig ::= </w:t>
            </w:r>
            <w:r w:rsidRPr="00E27D23">
              <w:rPr>
                <w:snapToGrid w:val="0"/>
              </w:rPr>
              <w:t xml:space="preserve">SEQUENCE </w:t>
            </w:r>
            <w:r w:rsidRPr="00E27D23">
              <w:t>{</w:t>
            </w:r>
          </w:p>
        </w:tc>
        <w:tc>
          <w:tcPr>
            <w:tcW w:w="2267" w:type="dxa"/>
          </w:tcPr>
          <w:p w14:paraId="33A7859B" w14:textId="77777777" w:rsidR="00D705B7" w:rsidRPr="00E27D23" w:rsidRDefault="00D705B7" w:rsidP="009A7812">
            <w:pPr>
              <w:pStyle w:val="TAL"/>
            </w:pPr>
          </w:p>
        </w:tc>
        <w:tc>
          <w:tcPr>
            <w:tcW w:w="1700" w:type="dxa"/>
          </w:tcPr>
          <w:p w14:paraId="3CBD5A0F" w14:textId="77777777" w:rsidR="00D705B7" w:rsidRPr="00E27D23" w:rsidRDefault="00D705B7" w:rsidP="009A7812">
            <w:pPr>
              <w:pStyle w:val="TAL"/>
            </w:pPr>
          </w:p>
        </w:tc>
        <w:tc>
          <w:tcPr>
            <w:tcW w:w="1245" w:type="dxa"/>
          </w:tcPr>
          <w:p w14:paraId="4734C79E" w14:textId="77777777" w:rsidR="00D705B7" w:rsidRPr="00E27D23" w:rsidRDefault="00D705B7" w:rsidP="009A7812">
            <w:pPr>
              <w:pStyle w:val="TAL"/>
            </w:pPr>
          </w:p>
        </w:tc>
      </w:tr>
      <w:tr w:rsidR="00D705B7" w:rsidRPr="00E27D23" w14:paraId="0BA03AE8" w14:textId="77777777" w:rsidTr="009A7812">
        <w:tc>
          <w:tcPr>
            <w:tcW w:w="4535" w:type="dxa"/>
            <w:tcBorders>
              <w:bottom w:val="single" w:sz="4" w:space="0" w:color="auto"/>
            </w:tcBorders>
          </w:tcPr>
          <w:p w14:paraId="3B198755" w14:textId="77777777" w:rsidR="00D705B7" w:rsidRPr="00E27D23" w:rsidRDefault="00D705B7" w:rsidP="009A7812">
            <w:pPr>
              <w:pStyle w:val="TAL"/>
            </w:pPr>
            <w:r w:rsidRPr="00E27D23">
              <w:t xml:space="preserve">  mac-CellGroupConfig</w:t>
            </w:r>
          </w:p>
        </w:tc>
        <w:tc>
          <w:tcPr>
            <w:tcW w:w="2267" w:type="dxa"/>
          </w:tcPr>
          <w:p w14:paraId="5D69AA1C" w14:textId="77777777" w:rsidR="00D705B7" w:rsidRPr="00E27D23" w:rsidRDefault="00D705B7" w:rsidP="009A7812">
            <w:pPr>
              <w:pStyle w:val="TAL"/>
            </w:pPr>
            <w:r w:rsidRPr="00E27D23">
              <w:t>MAC-CellGroupConfig</w:t>
            </w:r>
          </w:p>
        </w:tc>
        <w:tc>
          <w:tcPr>
            <w:tcW w:w="1700" w:type="dxa"/>
          </w:tcPr>
          <w:p w14:paraId="39AFD308" w14:textId="77777777" w:rsidR="00D705B7" w:rsidRPr="00E27D23" w:rsidRDefault="00D705B7" w:rsidP="009A7812">
            <w:pPr>
              <w:pStyle w:val="TAL"/>
            </w:pPr>
            <w:r w:rsidRPr="00E27D23">
              <w:t>Table 14.2.1.3.1.3.3-6</w:t>
            </w:r>
          </w:p>
        </w:tc>
        <w:tc>
          <w:tcPr>
            <w:tcW w:w="1245" w:type="dxa"/>
          </w:tcPr>
          <w:p w14:paraId="293FB219" w14:textId="77777777" w:rsidR="00D705B7" w:rsidRPr="00E27D23" w:rsidRDefault="00D705B7" w:rsidP="009A7812">
            <w:pPr>
              <w:pStyle w:val="TAL"/>
            </w:pPr>
          </w:p>
        </w:tc>
      </w:tr>
      <w:tr w:rsidR="00D705B7" w:rsidRPr="00E27D23" w14:paraId="7789427F" w14:textId="77777777" w:rsidTr="009A7812">
        <w:tc>
          <w:tcPr>
            <w:tcW w:w="4535" w:type="dxa"/>
            <w:tcBorders>
              <w:bottom w:val="single" w:sz="4" w:space="0" w:color="auto"/>
            </w:tcBorders>
          </w:tcPr>
          <w:p w14:paraId="1D00973F" w14:textId="77777777" w:rsidR="00D705B7" w:rsidRPr="00E27D23" w:rsidRDefault="00D705B7" w:rsidP="009A7812">
            <w:pPr>
              <w:pStyle w:val="TAL"/>
            </w:pPr>
            <w:r w:rsidRPr="00E27D23">
              <w:t xml:space="preserve">  spCellConfig SEQUENCE {</w:t>
            </w:r>
          </w:p>
        </w:tc>
        <w:tc>
          <w:tcPr>
            <w:tcW w:w="2267" w:type="dxa"/>
          </w:tcPr>
          <w:p w14:paraId="3AB711DF" w14:textId="77777777" w:rsidR="00D705B7" w:rsidRPr="00E27D23" w:rsidRDefault="00D705B7" w:rsidP="009A7812">
            <w:pPr>
              <w:pStyle w:val="TAL"/>
            </w:pPr>
          </w:p>
        </w:tc>
        <w:tc>
          <w:tcPr>
            <w:tcW w:w="1700" w:type="dxa"/>
          </w:tcPr>
          <w:p w14:paraId="1C356484" w14:textId="77777777" w:rsidR="00D705B7" w:rsidRPr="00E27D23" w:rsidRDefault="00D705B7" w:rsidP="009A7812">
            <w:pPr>
              <w:pStyle w:val="TAL"/>
            </w:pPr>
          </w:p>
        </w:tc>
        <w:tc>
          <w:tcPr>
            <w:tcW w:w="1245" w:type="dxa"/>
          </w:tcPr>
          <w:p w14:paraId="475DE0E3" w14:textId="77777777" w:rsidR="00D705B7" w:rsidRPr="00E27D23" w:rsidRDefault="00D705B7" w:rsidP="009A7812">
            <w:pPr>
              <w:pStyle w:val="TAL"/>
            </w:pPr>
          </w:p>
        </w:tc>
      </w:tr>
      <w:tr w:rsidR="00D705B7" w:rsidRPr="00E27D23" w14:paraId="55272E61" w14:textId="77777777" w:rsidTr="009A7812">
        <w:tc>
          <w:tcPr>
            <w:tcW w:w="4535" w:type="dxa"/>
            <w:tcBorders>
              <w:bottom w:val="single" w:sz="4" w:space="0" w:color="auto"/>
            </w:tcBorders>
          </w:tcPr>
          <w:p w14:paraId="67C900C3" w14:textId="77777777" w:rsidR="00D705B7" w:rsidRPr="00E27D23" w:rsidRDefault="00D705B7" w:rsidP="009A7812">
            <w:pPr>
              <w:pStyle w:val="TAL"/>
            </w:pPr>
            <w:r w:rsidRPr="00E27D23">
              <w:t xml:space="preserve">    spCellConfigDedicated</w:t>
            </w:r>
          </w:p>
        </w:tc>
        <w:tc>
          <w:tcPr>
            <w:tcW w:w="2267" w:type="dxa"/>
          </w:tcPr>
          <w:p w14:paraId="252F3825" w14:textId="77777777" w:rsidR="00D705B7" w:rsidRPr="00E27D23" w:rsidRDefault="00D705B7" w:rsidP="009A7812">
            <w:pPr>
              <w:pStyle w:val="TAL"/>
            </w:pPr>
            <w:r w:rsidRPr="00E27D23">
              <w:t>ServingCellConfig</w:t>
            </w:r>
          </w:p>
        </w:tc>
        <w:tc>
          <w:tcPr>
            <w:tcW w:w="1700" w:type="dxa"/>
          </w:tcPr>
          <w:p w14:paraId="1F89AE39" w14:textId="77777777" w:rsidR="00D705B7" w:rsidRPr="00E27D23" w:rsidRDefault="00D705B7" w:rsidP="009A7812">
            <w:pPr>
              <w:pStyle w:val="TAL"/>
            </w:pPr>
            <w:r w:rsidRPr="00E27D23">
              <w:t>Table 14.2.1.3.1.3.3-7</w:t>
            </w:r>
          </w:p>
        </w:tc>
        <w:tc>
          <w:tcPr>
            <w:tcW w:w="1245" w:type="dxa"/>
          </w:tcPr>
          <w:p w14:paraId="7FED7ED2" w14:textId="77777777" w:rsidR="00D705B7" w:rsidRPr="00E27D23" w:rsidRDefault="00D705B7" w:rsidP="009A7812">
            <w:pPr>
              <w:pStyle w:val="TAL"/>
            </w:pPr>
          </w:p>
        </w:tc>
      </w:tr>
      <w:tr w:rsidR="00D705B7" w:rsidRPr="00E27D23" w14:paraId="2E5726C5" w14:textId="77777777" w:rsidTr="009A7812">
        <w:tc>
          <w:tcPr>
            <w:tcW w:w="4535" w:type="dxa"/>
            <w:tcBorders>
              <w:bottom w:val="single" w:sz="4" w:space="0" w:color="auto"/>
            </w:tcBorders>
          </w:tcPr>
          <w:p w14:paraId="5B2B3540" w14:textId="77777777" w:rsidR="00D705B7" w:rsidRPr="00E27D23" w:rsidRDefault="00D705B7" w:rsidP="009A7812">
            <w:pPr>
              <w:pStyle w:val="TAL"/>
              <w:rPr>
                <w:lang w:eastAsia="zh-CN"/>
              </w:rPr>
            </w:pPr>
            <w:r w:rsidRPr="00E27D23">
              <w:t xml:space="preserve">  </w:t>
            </w:r>
            <w:r w:rsidRPr="00E27D23">
              <w:rPr>
                <w:lang w:eastAsia="zh-CN"/>
              </w:rPr>
              <w:t>}</w:t>
            </w:r>
          </w:p>
        </w:tc>
        <w:tc>
          <w:tcPr>
            <w:tcW w:w="2267" w:type="dxa"/>
          </w:tcPr>
          <w:p w14:paraId="23A6B550" w14:textId="77777777" w:rsidR="00D705B7" w:rsidRPr="00E27D23" w:rsidRDefault="00D705B7" w:rsidP="009A7812">
            <w:pPr>
              <w:pStyle w:val="TAL"/>
            </w:pPr>
          </w:p>
        </w:tc>
        <w:tc>
          <w:tcPr>
            <w:tcW w:w="1700" w:type="dxa"/>
          </w:tcPr>
          <w:p w14:paraId="4D868877" w14:textId="77777777" w:rsidR="00D705B7" w:rsidRPr="00E27D23" w:rsidRDefault="00D705B7" w:rsidP="009A7812">
            <w:pPr>
              <w:pStyle w:val="TAL"/>
            </w:pPr>
          </w:p>
        </w:tc>
        <w:tc>
          <w:tcPr>
            <w:tcW w:w="1245" w:type="dxa"/>
          </w:tcPr>
          <w:p w14:paraId="3D2E253B" w14:textId="77777777" w:rsidR="00D705B7" w:rsidRPr="00E27D23" w:rsidRDefault="00D705B7" w:rsidP="009A7812">
            <w:pPr>
              <w:pStyle w:val="TAL"/>
            </w:pPr>
          </w:p>
        </w:tc>
      </w:tr>
      <w:tr w:rsidR="00D705B7" w:rsidRPr="00E27D23" w14:paraId="4ABDC632" w14:textId="77777777" w:rsidTr="009A7812">
        <w:tc>
          <w:tcPr>
            <w:tcW w:w="4535" w:type="dxa"/>
          </w:tcPr>
          <w:p w14:paraId="60772157" w14:textId="77777777" w:rsidR="00D705B7" w:rsidRPr="00E27D23" w:rsidRDefault="00D705B7" w:rsidP="009A7812">
            <w:pPr>
              <w:pStyle w:val="TAL"/>
            </w:pPr>
            <w:r w:rsidRPr="00E27D23">
              <w:t>}</w:t>
            </w:r>
          </w:p>
        </w:tc>
        <w:tc>
          <w:tcPr>
            <w:tcW w:w="2267" w:type="dxa"/>
          </w:tcPr>
          <w:p w14:paraId="5546F546" w14:textId="77777777" w:rsidR="00D705B7" w:rsidRPr="00E27D23" w:rsidRDefault="00D705B7" w:rsidP="009A7812">
            <w:pPr>
              <w:pStyle w:val="TAL"/>
            </w:pPr>
          </w:p>
        </w:tc>
        <w:tc>
          <w:tcPr>
            <w:tcW w:w="1700" w:type="dxa"/>
          </w:tcPr>
          <w:p w14:paraId="1E3C6323" w14:textId="77777777" w:rsidR="00D705B7" w:rsidRPr="00E27D23" w:rsidRDefault="00D705B7" w:rsidP="009A7812">
            <w:pPr>
              <w:pStyle w:val="TAL"/>
            </w:pPr>
          </w:p>
        </w:tc>
        <w:tc>
          <w:tcPr>
            <w:tcW w:w="1245" w:type="dxa"/>
          </w:tcPr>
          <w:p w14:paraId="0DB3EDFD" w14:textId="77777777" w:rsidR="00D705B7" w:rsidRPr="00E27D23" w:rsidRDefault="00D705B7" w:rsidP="009A7812">
            <w:pPr>
              <w:pStyle w:val="TAL"/>
            </w:pPr>
          </w:p>
        </w:tc>
      </w:tr>
    </w:tbl>
    <w:p w14:paraId="6D694A59" w14:textId="77777777" w:rsidR="00D705B7" w:rsidRPr="00E27D23" w:rsidRDefault="00D705B7" w:rsidP="00D705B7"/>
    <w:p w14:paraId="7B561E88" w14:textId="77777777" w:rsidR="00D705B7" w:rsidRPr="00E27D23" w:rsidRDefault="00D705B7" w:rsidP="00D705B7">
      <w:pPr>
        <w:pStyle w:val="TH"/>
      </w:pPr>
      <w:r w:rsidRPr="00E27D23">
        <w:t>Table 14.2.1.3.1.3.3-5:</w:t>
      </w:r>
      <w:r w:rsidRPr="00E27D23">
        <w:rPr>
          <w:i/>
          <w:iCs/>
        </w:rPr>
        <w:t xml:space="preserve"> </w:t>
      </w:r>
      <w:r w:rsidRPr="00E27D23">
        <w:rPr>
          <w:i/>
        </w:rPr>
        <w:t xml:space="preserve">CellGroupConfig </w:t>
      </w:r>
      <w:r w:rsidRPr="00E27D23">
        <w:t>(Table 14.2.1.3.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E27D23" w14:paraId="36098D75" w14:textId="77777777" w:rsidTr="009A7812">
        <w:tc>
          <w:tcPr>
            <w:tcW w:w="9747" w:type="dxa"/>
            <w:gridSpan w:val="4"/>
          </w:tcPr>
          <w:p w14:paraId="31DE3E52" w14:textId="77777777" w:rsidR="00D705B7" w:rsidRPr="00E27D23" w:rsidRDefault="00D705B7" w:rsidP="009A7812">
            <w:pPr>
              <w:pStyle w:val="TAH"/>
              <w:jc w:val="left"/>
              <w:rPr>
                <w:b w:val="0"/>
              </w:rPr>
            </w:pPr>
            <w:r w:rsidRPr="00E27D23">
              <w:rPr>
                <w:b w:val="0"/>
              </w:rPr>
              <w:t>Derivation Path: TS 38.508-1 [4], Table 4.6.3-19, condition MRBm_DRBn and UM_PTM (Note 1)</w:t>
            </w:r>
          </w:p>
        </w:tc>
      </w:tr>
      <w:tr w:rsidR="00D705B7" w:rsidRPr="00E27D23" w14:paraId="531BF64F" w14:textId="77777777" w:rsidTr="009A7812">
        <w:tc>
          <w:tcPr>
            <w:tcW w:w="4535" w:type="dxa"/>
          </w:tcPr>
          <w:p w14:paraId="278487CA" w14:textId="77777777" w:rsidR="00D705B7" w:rsidRPr="00E27D23" w:rsidRDefault="00D705B7" w:rsidP="009A7812">
            <w:pPr>
              <w:pStyle w:val="TAH"/>
            </w:pPr>
            <w:r w:rsidRPr="00E27D23">
              <w:t>Information Element</w:t>
            </w:r>
          </w:p>
        </w:tc>
        <w:tc>
          <w:tcPr>
            <w:tcW w:w="2267" w:type="dxa"/>
          </w:tcPr>
          <w:p w14:paraId="225A1266" w14:textId="77777777" w:rsidR="00D705B7" w:rsidRPr="00E27D23" w:rsidRDefault="00D705B7" w:rsidP="009A7812">
            <w:pPr>
              <w:pStyle w:val="TAH"/>
            </w:pPr>
            <w:r w:rsidRPr="00E27D23">
              <w:t>Value/remark</w:t>
            </w:r>
          </w:p>
        </w:tc>
        <w:tc>
          <w:tcPr>
            <w:tcW w:w="1700" w:type="dxa"/>
          </w:tcPr>
          <w:p w14:paraId="74808780" w14:textId="77777777" w:rsidR="00D705B7" w:rsidRPr="00E27D23" w:rsidRDefault="00D705B7" w:rsidP="009A7812">
            <w:pPr>
              <w:pStyle w:val="TAH"/>
            </w:pPr>
            <w:r w:rsidRPr="00E27D23">
              <w:t>Comment</w:t>
            </w:r>
          </w:p>
        </w:tc>
        <w:tc>
          <w:tcPr>
            <w:tcW w:w="1245" w:type="dxa"/>
          </w:tcPr>
          <w:p w14:paraId="01DB3F67" w14:textId="77777777" w:rsidR="00D705B7" w:rsidRPr="00E27D23" w:rsidRDefault="00D705B7" w:rsidP="009A7812">
            <w:pPr>
              <w:pStyle w:val="TAH"/>
            </w:pPr>
            <w:r w:rsidRPr="00E27D23">
              <w:t>Condition</w:t>
            </w:r>
          </w:p>
        </w:tc>
      </w:tr>
      <w:tr w:rsidR="00D705B7" w:rsidRPr="00E27D23" w14:paraId="2AB567B8" w14:textId="77777777" w:rsidTr="009A7812">
        <w:tc>
          <w:tcPr>
            <w:tcW w:w="4535" w:type="dxa"/>
          </w:tcPr>
          <w:p w14:paraId="72C50EC3" w14:textId="77777777" w:rsidR="00D705B7" w:rsidRPr="00E27D23" w:rsidRDefault="00D705B7" w:rsidP="009A7812">
            <w:pPr>
              <w:pStyle w:val="TAL"/>
            </w:pPr>
            <w:r w:rsidRPr="00E27D23">
              <w:t xml:space="preserve">CellGroupConfig ::= </w:t>
            </w:r>
            <w:r w:rsidRPr="00E27D23">
              <w:rPr>
                <w:snapToGrid w:val="0"/>
              </w:rPr>
              <w:t xml:space="preserve">SEQUENCE </w:t>
            </w:r>
            <w:r w:rsidRPr="00E27D23">
              <w:t>{</w:t>
            </w:r>
          </w:p>
        </w:tc>
        <w:tc>
          <w:tcPr>
            <w:tcW w:w="2267" w:type="dxa"/>
          </w:tcPr>
          <w:p w14:paraId="0CD44C6C" w14:textId="77777777" w:rsidR="00D705B7" w:rsidRPr="00E27D23" w:rsidRDefault="00D705B7" w:rsidP="009A7812">
            <w:pPr>
              <w:pStyle w:val="TAL"/>
            </w:pPr>
          </w:p>
        </w:tc>
        <w:tc>
          <w:tcPr>
            <w:tcW w:w="1700" w:type="dxa"/>
          </w:tcPr>
          <w:p w14:paraId="47848F32" w14:textId="77777777" w:rsidR="00D705B7" w:rsidRPr="00E27D23" w:rsidRDefault="00D705B7" w:rsidP="009A7812">
            <w:pPr>
              <w:pStyle w:val="TAL"/>
            </w:pPr>
          </w:p>
        </w:tc>
        <w:tc>
          <w:tcPr>
            <w:tcW w:w="1245" w:type="dxa"/>
          </w:tcPr>
          <w:p w14:paraId="43764156" w14:textId="77777777" w:rsidR="00D705B7" w:rsidRPr="00E27D23" w:rsidRDefault="00D705B7" w:rsidP="009A7812">
            <w:pPr>
              <w:pStyle w:val="TAL"/>
            </w:pPr>
          </w:p>
        </w:tc>
      </w:tr>
      <w:tr w:rsidR="00D705B7" w:rsidRPr="00E27D23" w14:paraId="1D61577F" w14:textId="77777777" w:rsidTr="009A7812">
        <w:tc>
          <w:tcPr>
            <w:tcW w:w="4535" w:type="dxa"/>
            <w:tcBorders>
              <w:bottom w:val="single" w:sz="4" w:space="0" w:color="auto"/>
            </w:tcBorders>
          </w:tcPr>
          <w:p w14:paraId="0C58D1C4" w14:textId="77777777" w:rsidR="00D705B7" w:rsidRPr="00E27D23" w:rsidRDefault="00D705B7" w:rsidP="009A7812">
            <w:pPr>
              <w:pStyle w:val="TAL"/>
            </w:pPr>
            <w:r w:rsidRPr="00E27D23">
              <w:t xml:space="preserve">  mac-CellGroupConfig</w:t>
            </w:r>
          </w:p>
        </w:tc>
        <w:tc>
          <w:tcPr>
            <w:tcW w:w="2267" w:type="dxa"/>
          </w:tcPr>
          <w:p w14:paraId="46741076" w14:textId="77777777" w:rsidR="00D705B7" w:rsidRPr="00E27D23" w:rsidRDefault="00D705B7" w:rsidP="009A7812">
            <w:pPr>
              <w:pStyle w:val="TAL"/>
            </w:pPr>
            <w:r w:rsidRPr="00E27D23">
              <w:t>MAC-CellGroupConfig</w:t>
            </w:r>
          </w:p>
        </w:tc>
        <w:tc>
          <w:tcPr>
            <w:tcW w:w="1700" w:type="dxa"/>
          </w:tcPr>
          <w:p w14:paraId="6DA86AE9" w14:textId="77777777" w:rsidR="00D705B7" w:rsidRPr="00E27D23" w:rsidRDefault="00D705B7" w:rsidP="009A7812">
            <w:pPr>
              <w:pStyle w:val="TAL"/>
            </w:pPr>
            <w:r w:rsidRPr="00E27D23">
              <w:t>Table 14.2.1.3.1.3.3-6</w:t>
            </w:r>
          </w:p>
        </w:tc>
        <w:tc>
          <w:tcPr>
            <w:tcW w:w="1245" w:type="dxa"/>
          </w:tcPr>
          <w:p w14:paraId="711A69FF" w14:textId="77777777" w:rsidR="00D705B7" w:rsidRPr="00E27D23" w:rsidRDefault="00D705B7" w:rsidP="009A7812">
            <w:pPr>
              <w:pStyle w:val="TAL"/>
            </w:pPr>
          </w:p>
        </w:tc>
      </w:tr>
      <w:tr w:rsidR="00D705B7" w:rsidRPr="00E27D23" w14:paraId="32878DFE" w14:textId="77777777" w:rsidTr="009A7812">
        <w:tc>
          <w:tcPr>
            <w:tcW w:w="4535" w:type="dxa"/>
            <w:tcBorders>
              <w:bottom w:val="single" w:sz="4" w:space="0" w:color="auto"/>
            </w:tcBorders>
          </w:tcPr>
          <w:p w14:paraId="3A66605B" w14:textId="77777777" w:rsidR="00D705B7" w:rsidRPr="00E27D23" w:rsidRDefault="00D705B7" w:rsidP="009A7812">
            <w:pPr>
              <w:pStyle w:val="TAL"/>
            </w:pPr>
            <w:r w:rsidRPr="00E27D23">
              <w:t xml:space="preserve">  spCellConfig SEQUENCE {</w:t>
            </w:r>
          </w:p>
        </w:tc>
        <w:tc>
          <w:tcPr>
            <w:tcW w:w="2267" w:type="dxa"/>
          </w:tcPr>
          <w:p w14:paraId="048B45E6" w14:textId="77777777" w:rsidR="00D705B7" w:rsidRPr="00E27D23" w:rsidRDefault="00D705B7" w:rsidP="009A7812">
            <w:pPr>
              <w:pStyle w:val="TAL"/>
            </w:pPr>
          </w:p>
        </w:tc>
        <w:tc>
          <w:tcPr>
            <w:tcW w:w="1700" w:type="dxa"/>
          </w:tcPr>
          <w:p w14:paraId="6E053CED" w14:textId="77777777" w:rsidR="00D705B7" w:rsidRPr="00E27D23" w:rsidRDefault="00D705B7" w:rsidP="009A7812">
            <w:pPr>
              <w:pStyle w:val="TAL"/>
            </w:pPr>
          </w:p>
        </w:tc>
        <w:tc>
          <w:tcPr>
            <w:tcW w:w="1245" w:type="dxa"/>
          </w:tcPr>
          <w:p w14:paraId="59FF4F06" w14:textId="77777777" w:rsidR="00D705B7" w:rsidRPr="00E27D23" w:rsidRDefault="00D705B7" w:rsidP="009A7812">
            <w:pPr>
              <w:pStyle w:val="TAL"/>
            </w:pPr>
          </w:p>
        </w:tc>
      </w:tr>
      <w:tr w:rsidR="00D705B7" w:rsidRPr="00E27D23" w14:paraId="5F6D32F3" w14:textId="77777777" w:rsidTr="009A7812">
        <w:tc>
          <w:tcPr>
            <w:tcW w:w="4535" w:type="dxa"/>
            <w:tcBorders>
              <w:bottom w:val="single" w:sz="4" w:space="0" w:color="auto"/>
            </w:tcBorders>
          </w:tcPr>
          <w:p w14:paraId="155F29EF" w14:textId="77777777" w:rsidR="00D705B7" w:rsidRPr="00E27D23" w:rsidRDefault="00D705B7" w:rsidP="009A7812">
            <w:pPr>
              <w:pStyle w:val="TAL"/>
            </w:pPr>
            <w:r w:rsidRPr="00E27D23">
              <w:t xml:space="preserve">    spCellConfigDedicated</w:t>
            </w:r>
          </w:p>
        </w:tc>
        <w:tc>
          <w:tcPr>
            <w:tcW w:w="2267" w:type="dxa"/>
          </w:tcPr>
          <w:p w14:paraId="7ED8756F" w14:textId="77777777" w:rsidR="00D705B7" w:rsidRPr="00E27D23" w:rsidRDefault="00D705B7" w:rsidP="009A7812">
            <w:pPr>
              <w:pStyle w:val="TAL"/>
            </w:pPr>
            <w:r w:rsidRPr="00E27D23">
              <w:t>ServingCellConfig</w:t>
            </w:r>
          </w:p>
        </w:tc>
        <w:tc>
          <w:tcPr>
            <w:tcW w:w="1700" w:type="dxa"/>
          </w:tcPr>
          <w:p w14:paraId="511E2BB1" w14:textId="77777777" w:rsidR="00D705B7" w:rsidRPr="00E27D23" w:rsidRDefault="00D705B7" w:rsidP="009A7812">
            <w:pPr>
              <w:pStyle w:val="TAL"/>
            </w:pPr>
            <w:r w:rsidRPr="00E27D23">
              <w:t>Table 14.2.1.3.1.3.3-7</w:t>
            </w:r>
          </w:p>
        </w:tc>
        <w:tc>
          <w:tcPr>
            <w:tcW w:w="1245" w:type="dxa"/>
          </w:tcPr>
          <w:p w14:paraId="0D7F159F" w14:textId="77777777" w:rsidR="00D705B7" w:rsidRPr="00E27D23" w:rsidRDefault="00D705B7" w:rsidP="009A7812">
            <w:pPr>
              <w:pStyle w:val="TAL"/>
            </w:pPr>
          </w:p>
        </w:tc>
      </w:tr>
      <w:tr w:rsidR="00D705B7" w:rsidRPr="00E27D23" w14:paraId="268C611A" w14:textId="77777777" w:rsidTr="009A7812">
        <w:tc>
          <w:tcPr>
            <w:tcW w:w="4535" w:type="dxa"/>
            <w:tcBorders>
              <w:bottom w:val="single" w:sz="4" w:space="0" w:color="auto"/>
            </w:tcBorders>
          </w:tcPr>
          <w:p w14:paraId="7B488B56" w14:textId="77777777" w:rsidR="00D705B7" w:rsidRPr="00E27D23" w:rsidRDefault="00D705B7" w:rsidP="009A7812">
            <w:pPr>
              <w:pStyle w:val="TAL"/>
            </w:pPr>
            <w:r w:rsidRPr="00E27D23">
              <w:t xml:space="preserve">  </w:t>
            </w:r>
            <w:r w:rsidRPr="00E27D23">
              <w:rPr>
                <w:lang w:eastAsia="zh-CN"/>
              </w:rPr>
              <w:t>}</w:t>
            </w:r>
          </w:p>
        </w:tc>
        <w:tc>
          <w:tcPr>
            <w:tcW w:w="2267" w:type="dxa"/>
          </w:tcPr>
          <w:p w14:paraId="29165423" w14:textId="77777777" w:rsidR="00D705B7" w:rsidRPr="00E27D23" w:rsidRDefault="00D705B7" w:rsidP="009A7812">
            <w:pPr>
              <w:pStyle w:val="TAL"/>
            </w:pPr>
          </w:p>
        </w:tc>
        <w:tc>
          <w:tcPr>
            <w:tcW w:w="1700" w:type="dxa"/>
          </w:tcPr>
          <w:p w14:paraId="58A679C9" w14:textId="77777777" w:rsidR="00D705B7" w:rsidRPr="00E27D23" w:rsidRDefault="00D705B7" w:rsidP="009A7812">
            <w:pPr>
              <w:pStyle w:val="TAL"/>
            </w:pPr>
          </w:p>
        </w:tc>
        <w:tc>
          <w:tcPr>
            <w:tcW w:w="1245" w:type="dxa"/>
          </w:tcPr>
          <w:p w14:paraId="059B0145" w14:textId="77777777" w:rsidR="00D705B7" w:rsidRPr="00E27D23" w:rsidRDefault="00D705B7" w:rsidP="009A7812">
            <w:pPr>
              <w:pStyle w:val="TAL"/>
            </w:pPr>
          </w:p>
        </w:tc>
      </w:tr>
      <w:tr w:rsidR="00D705B7" w:rsidRPr="00E27D23" w14:paraId="70C7D49F" w14:textId="77777777" w:rsidTr="009A7812">
        <w:tc>
          <w:tcPr>
            <w:tcW w:w="4535" w:type="dxa"/>
          </w:tcPr>
          <w:p w14:paraId="7275DC4A" w14:textId="77777777" w:rsidR="00D705B7" w:rsidRPr="00E27D23" w:rsidRDefault="00D705B7" w:rsidP="009A7812">
            <w:pPr>
              <w:pStyle w:val="TAL"/>
            </w:pPr>
            <w:r w:rsidRPr="00E27D23">
              <w:t>}</w:t>
            </w:r>
          </w:p>
        </w:tc>
        <w:tc>
          <w:tcPr>
            <w:tcW w:w="2267" w:type="dxa"/>
          </w:tcPr>
          <w:p w14:paraId="2E90E56A" w14:textId="77777777" w:rsidR="00D705B7" w:rsidRPr="00E27D23" w:rsidRDefault="00D705B7" w:rsidP="009A7812">
            <w:pPr>
              <w:pStyle w:val="TAL"/>
            </w:pPr>
          </w:p>
        </w:tc>
        <w:tc>
          <w:tcPr>
            <w:tcW w:w="1700" w:type="dxa"/>
          </w:tcPr>
          <w:p w14:paraId="07BDE7F5" w14:textId="77777777" w:rsidR="00D705B7" w:rsidRPr="00E27D23" w:rsidRDefault="00D705B7" w:rsidP="009A7812">
            <w:pPr>
              <w:pStyle w:val="TAL"/>
            </w:pPr>
          </w:p>
        </w:tc>
        <w:tc>
          <w:tcPr>
            <w:tcW w:w="1245" w:type="dxa"/>
          </w:tcPr>
          <w:p w14:paraId="1B784A51" w14:textId="77777777" w:rsidR="00D705B7" w:rsidRPr="00E27D23" w:rsidRDefault="00D705B7" w:rsidP="009A7812">
            <w:pPr>
              <w:pStyle w:val="TAL"/>
            </w:pPr>
          </w:p>
        </w:tc>
      </w:tr>
      <w:tr w:rsidR="00D705B7" w:rsidRPr="00E27D23" w14:paraId="2F4550CB" w14:textId="77777777" w:rsidTr="009A7812">
        <w:tc>
          <w:tcPr>
            <w:tcW w:w="9747" w:type="dxa"/>
            <w:gridSpan w:val="4"/>
          </w:tcPr>
          <w:p w14:paraId="3D34D7BD" w14:textId="77777777" w:rsidR="00D705B7" w:rsidRPr="00E27D23" w:rsidRDefault="00D705B7" w:rsidP="009A7812">
            <w:pPr>
              <w:pStyle w:val="TAL"/>
            </w:pPr>
            <w:r w:rsidRPr="00E27D23">
              <w:t>Note 1:</w:t>
            </w:r>
            <w:r w:rsidRPr="00E27D23">
              <w:tab/>
              <w:t xml:space="preserve">n is set to the same value as for the radioBearerConfig IE in Table 14.2.1.3.1.3.3-3 and </w:t>
            </w:r>
            <w:r w:rsidRPr="00E27D23">
              <w:rPr>
                <w:lang w:eastAsia="zh-CN"/>
              </w:rPr>
              <w:t>m=1</w:t>
            </w:r>
          </w:p>
        </w:tc>
      </w:tr>
    </w:tbl>
    <w:p w14:paraId="11393B23" w14:textId="77777777" w:rsidR="00D705B7" w:rsidRPr="00E27D23" w:rsidRDefault="00D705B7" w:rsidP="00D705B7"/>
    <w:p w14:paraId="5B9E7AD1" w14:textId="77777777" w:rsidR="00D705B7" w:rsidRPr="00E27D23" w:rsidRDefault="00D705B7" w:rsidP="00D705B7">
      <w:pPr>
        <w:pStyle w:val="TH"/>
      </w:pPr>
      <w:r w:rsidRPr="00E27D23">
        <w:t xml:space="preserve">Table 14.2.1.3.1.3.3-6: </w:t>
      </w:r>
      <w:r w:rsidRPr="00E27D23">
        <w:rPr>
          <w:i/>
        </w:rPr>
        <w:t xml:space="preserve">MAC-CellGroupConfig </w:t>
      </w:r>
      <w:r w:rsidRPr="00E27D23">
        <w:t>(Table 14.2.1.3.1.3.3-4, Table 14.2.1.3.1.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E27D23" w14:paraId="7D907FF3"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69DA7A3E" w14:textId="77777777" w:rsidR="00D705B7" w:rsidRPr="00E27D23" w:rsidRDefault="00D705B7" w:rsidP="009A7812">
            <w:pPr>
              <w:pStyle w:val="TAH"/>
              <w:jc w:val="left"/>
              <w:rPr>
                <w:b w:val="0"/>
              </w:rPr>
            </w:pPr>
            <w:r w:rsidRPr="00E27D23">
              <w:rPr>
                <w:b w:val="0"/>
              </w:rPr>
              <w:t xml:space="preserve">Derivation Path: TS 38.508-1 [4], Table 4.6.3-68, condition </w:t>
            </w:r>
            <w:r w:rsidRPr="00E27D23">
              <w:rPr>
                <w:b w:val="0"/>
                <w:lang w:eastAsia="zh-CN"/>
              </w:rPr>
              <w:t>MBS_Multicast</w:t>
            </w:r>
          </w:p>
        </w:tc>
      </w:tr>
      <w:tr w:rsidR="00D705B7" w:rsidRPr="00E27D23" w14:paraId="7CF5E987"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2B898EE8" w14:textId="77777777" w:rsidR="00D705B7" w:rsidRPr="00E27D23" w:rsidRDefault="00D705B7" w:rsidP="009A781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3C170C" w14:textId="77777777" w:rsidR="00D705B7" w:rsidRPr="00E27D23" w:rsidRDefault="00D705B7" w:rsidP="009A781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374D0D1D"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21FCDEA3" w14:textId="77777777" w:rsidR="00D705B7" w:rsidRPr="00E27D23" w:rsidRDefault="00D705B7" w:rsidP="009A7812">
            <w:pPr>
              <w:pStyle w:val="TAH"/>
            </w:pPr>
            <w:r w:rsidRPr="00E27D23">
              <w:t>Condition</w:t>
            </w:r>
          </w:p>
        </w:tc>
      </w:tr>
      <w:tr w:rsidR="00D705B7" w:rsidRPr="00E27D23" w14:paraId="0EE086C8"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010CE9D7" w14:textId="77777777" w:rsidR="00D705B7" w:rsidRPr="00E27D23" w:rsidRDefault="00D705B7" w:rsidP="009A7812">
            <w:pPr>
              <w:pStyle w:val="TAL"/>
            </w:pPr>
            <w:r w:rsidRPr="00E27D23">
              <w:t xml:space="preserve">MAC-CellGrou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67739214"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57B7F337"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6FA6424" w14:textId="77777777" w:rsidR="00D705B7" w:rsidRPr="00E27D23" w:rsidRDefault="00D705B7" w:rsidP="009A7812">
            <w:pPr>
              <w:pStyle w:val="TAL"/>
            </w:pPr>
          </w:p>
        </w:tc>
      </w:tr>
      <w:tr w:rsidR="00D705B7" w:rsidRPr="00E27D23" w14:paraId="452C35B8"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69F67FE" w14:textId="77777777" w:rsidR="00D705B7" w:rsidRPr="00E27D23" w:rsidRDefault="00D705B7" w:rsidP="009A7812">
            <w:pPr>
              <w:pStyle w:val="TAL"/>
              <w:rPr>
                <w:lang w:eastAsia="zh-CN"/>
              </w:rPr>
            </w:pPr>
            <w:r w:rsidRPr="00E27D23">
              <w:rPr>
                <w:lang w:eastAsia="zh-CN"/>
              </w:rPr>
              <w:t xml:space="preserve">  </w:t>
            </w:r>
            <w:r w:rsidRPr="00E27D23">
              <w:t xml:space="preserve">g-CS-RNTI-ConfigToAddModList-r17 </w:t>
            </w:r>
            <w:r w:rsidRPr="00E27D23">
              <w:rPr>
                <w:color w:val="000000"/>
              </w:rPr>
              <w:t>SEQUENCE (SIZE (1..maxG-CS-RNTI-r17)) OF MBS-RNTI-SpecificConfig-r17 {</w:t>
            </w:r>
          </w:p>
        </w:tc>
        <w:tc>
          <w:tcPr>
            <w:tcW w:w="2267" w:type="dxa"/>
            <w:tcBorders>
              <w:top w:val="single" w:sz="4" w:space="0" w:color="auto"/>
              <w:left w:val="single" w:sz="4" w:space="0" w:color="auto"/>
              <w:bottom w:val="single" w:sz="4" w:space="0" w:color="auto"/>
              <w:right w:val="single" w:sz="4" w:space="0" w:color="auto"/>
            </w:tcBorders>
            <w:hideMark/>
          </w:tcPr>
          <w:p w14:paraId="3C656419" w14:textId="77777777" w:rsidR="00D705B7" w:rsidRPr="00E27D23" w:rsidRDefault="00D705B7" w:rsidP="009A7812">
            <w:pPr>
              <w:pStyle w:val="TAL"/>
              <w:rPr>
                <w:lang w:eastAsia="ja-JP"/>
              </w:rPr>
            </w:pPr>
            <w:r w:rsidRPr="00E27D23">
              <w:rPr>
                <w:lang w:eastAsia="ja-JP"/>
              </w:rPr>
              <w:t>1 entry</w:t>
            </w:r>
          </w:p>
        </w:tc>
        <w:tc>
          <w:tcPr>
            <w:tcW w:w="1700" w:type="dxa"/>
            <w:tcBorders>
              <w:top w:val="single" w:sz="4" w:space="0" w:color="auto"/>
              <w:left w:val="single" w:sz="4" w:space="0" w:color="auto"/>
              <w:bottom w:val="single" w:sz="4" w:space="0" w:color="auto"/>
              <w:right w:val="single" w:sz="4" w:space="0" w:color="auto"/>
            </w:tcBorders>
          </w:tcPr>
          <w:p w14:paraId="18BDF158"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9E083C7" w14:textId="77777777" w:rsidR="00D705B7" w:rsidRPr="00E27D23" w:rsidRDefault="00D705B7" w:rsidP="009A7812">
            <w:pPr>
              <w:pStyle w:val="TAL"/>
            </w:pPr>
          </w:p>
        </w:tc>
      </w:tr>
      <w:tr w:rsidR="00D705B7" w:rsidRPr="00E27D23" w14:paraId="0C412B1A" w14:textId="77777777" w:rsidTr="009A7812">
        <w:tc>
          <w:tcPr>
            <w:tcW w:w="4535" w:type="dxa"/>
            <w:tcBorders>
              <w:top w:val="single" w:sz="4" w:space="0" w:color="auto"/>
              <w:left w:val="single" w:sz="4" w:space="0" w:color="auto"/>
              <w:bottom w:val="single" w:sz="4" w:space="0" w:color="auto"/>
              <w:right w:val="single" w:sz="4" w:space="0" w:color="auto"/>
            </w:tcBorders>
          </w:tcPr>
          <w:p w14:paraId="4C15B82C" w14:textId="77777777" w:rsidR="00D705B7" w:rsidRPr="00E27D23" w:rsidRDefault="00D705B7" w:rsidP="009A7812">
            <w:pPr>
              <w:pStyle w:val="TAL"/>
              <w:rPr>
                <w:lang w:eastAsia="zh-CN"/>
              </w:rPr>
            </w:pPr>
            <w:r w:rsidRPr="00E27D23">
              <w:rPr>
                <w:lang w:eastAsia="zh-CN"/>
              </w:rPr>
              <w:t xml:space="preserve">    </w:t>
            </w:r>
            <w:r w:rsidRPr="00E27D23">
              <w:t>MBS-RNTI-SpecificConfig-r17[1] SEQUENCE {</w:t>
            </w:r>
          </w:p>
        </w:tc>
        <w:tc>
          <w:tcPr>
            <w:tcW w:w="2267" w:type="dxa"/>
            <w:tcBorders>
              <w:top w:val="single" w:sz="4" w:space="0" w:color="auto"/>
              <w:left w:val="single" w:sz="4" w:space="0" w:color="auto"/>
              <w:bottom w:val="single" w:sz="4" w:space="0" w:color="auto"/>
              <w:right w:val="single" w:sz="4" w:space="0" w:color="auto"/>
            </w:tcBorders>
          </w:tcPr>
          <w:p w14:paraId="78475223" w14:textId="77777777" w:rsidR="00D705B7" w:rsidRPr="00E27D23"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632706F8" w14:textId="77777777" w:rsidR="00D705B7" w:rsidRPr="00E27D23" w:rsidRDefault="00D705B7" w:rsidP="009A7812">
            <w:pPr>
              <w:pStyle w:val="TAL"/>
            </w:pPr>
            <w:r w:rsidRPr="00E27D23">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6B43347A" w14:textId="77777777" w:rsidR="00D705B7" w:rsidRPr="00E27D23" w:rsidRDefault="00D705B7" w:rsidP="009A7812">
            <w:pPr>
              <w:pStyle w:val="TAL"/>
            </w:pPr>
          </w:p>
        </w:tc>
      </w:tr>
      <w:tr w:rsidR="00D705B7" w:rsidRPr="00E27D23" w14:paraId="7BE19DD5" w14:textId="77777777" w:rsidTr="009A7812">
        <w:tc>
          <w:tcPr>
            <w:tcW w:w="4535" w:type="dxa"/>
            <w:tcBorders>
              <w:top w:val="single" w:sz="4" w:space="0" w:color="auto"/>
              <w:left w:val="single" w:sz="4" w:space="0" w:color="auto"/>
              <w:bottom w:val="single" w:sz="4" w:space="0" w:color="auto"/>
              <w:right w:val="single" w:sz="4" w:space="0" w:color="auto"/>
            </w:tcBorders>
          </w:tcPr>
          <w:p w14:paraId="3B1F44CF" w14:textId="77777777" w:rsidR="00D705B7" w:rsidRPr="00E27D23" w:rsidRDefault="00D705B7" w:rsidP="009A7812">
            <w:pPr>
              <w:pStyle w:val="TAL"/>
              <w:rPr>
                <w:lang w:eastAsia="zh-CN"/>
              </w:rPr>
            </w:pPr>
            <w:r w:rsidRPr="00E27D23">
              <w:rPr>
                <w:lang w:eastAsia="zh-CN"/>
              </w:rPr>
              <w:t xml:space="preserve">      </w:t>
            </w:r>
            <w:r w:rsidRPr="00E27D23">
              <w:t>mbs-RNTI-SpecificConfigId-r17</w:t>
            </w:r>
          </w:p>
        </w:tc>
        <w:tc>
          <w:tcPr>
            <w:tcW w:w="2267" w:type="dxa"/>
            <w:tcBorders>
              <w:top w:val="single" w:sz="4" w:space="0" w:color="auto"/>
              <w:left w:val="single" w:sz="4" w:space="0" w:color="auto"/>
              <w:bottom w:val="single" w:sz="4" w:space="0" w:color="auto"/>
              <w:right w:val="single" w:sz="4" w:space="0" w:color="auto"/>
            </w:tcBorders>
          </w:tcPr>
          <w:p w14:paraId="399F942A" w14:textId="77777777" w:rsidR="00D705B7" w:rsidRPr="00E27D23" w:rsidRDefault="00D705B7" w:rsidP="009A7812">
            <w:pPr>
              <w:pStyle w:val="TAL"/>
              <w:rPr>
                <w:lang w:eastAsia="ja-JP"/>
              </w:rPr>
            </w:pPr>
            <w:r w:rsidRPr="00E27D23">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A03D65E"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0439616" w14:textId="77777777" w:rsidR="00D705B7" w:rsidRPr="00E27D23" w:rsidRDefault="00D705B7" w:rsidP="009A7812">
            <w:pPr>
              <w:pStyle w:val="TAL"/>
            </w:pPr>
          </w:p>
        </w:tc>
      </w:tr>
      <w:tr w:rsidR="00D705B7" w:rsidRPr="00E27D23" w14:paraId="17FAC517" w14:textId="77777777" w:rsidTr="009A7812">
        <w:tc>
          <w:tcPr>
            <w:tcW w:w="4535" w:type="dxa"/>
            <w:tcBorders>
              <w:top w:val="single" w:sz="4" w:space="0" w:color="auto"/>
              <w:left w:val="single" w:sz="4" w:space="0" w:color="auto"/>
              <w:bottom w:val="single" w:sz="4" w:space="0" w:color="auto"/>
              <w:right w:val="single" w:sz="4" w:space="0" w:color="auto"/>
            </w:tcBorders>
          </w:tcPr>
          <w:p w14:paraId="1970FE66" w14:textId="77777777" w:rsidR="00D705B7" w:rsidRPr="00E27D23" w:rsidRDefault="00D705B7" w:rsidP="009A7812">
            <w:pPr>
              <w:pStyle w:val="TAL"/>
              <w:rPr>
                <w:lang w:eastAsia="zh-CN"/>
              </w:rPr>
            </w:pPr>
            <w:r w:rsidRPr="00E27D23">
              <w:rPr>
                <w:lang w:eastAsia="zh-CN"/>
              </w:rPr>
              <w:t xml:space="preserve">      </w:t>
            </w:r>
            <w:r w:rsidRPr="00E27D23">
              <w:t>groupCommon-RNTI-r17 CHOICE {</w:t>
            </w:r>
          </w:p>
        </w:tc>
        <w:tc>
          <w:tcPr>
            <w:tcW w:w="2267" w:type="dxa"/>
            <w:tcBorders>
              <w:top w:val="single" w:sz="4" w:space="0" w:color="auto"/>
              <w:left w:val="single" w:sz="4" w:space="0" w:color="auto"/>
              <w:bottom w:val="single" w:sz="4" w:space="0" w:color="auto"/>
              <w:right w:val="single" w:sz="4" w:space="0" w:color="auto"/>
            </w:tcBorders>
          </w:tcPr>
          <w:p w14:paraId="1EDC5903" w14:textId="77777777" w:rsidR="00D705B7" w:rsidRPr="00E27D23"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064F8649"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3DF48DB" w14:textId="77777777" w:rsidR="00D705B7" w:rsidRPr="00E27D23" w:rsidRDefault="00D705B7" w:rsidP="009A7812">
            <w:pPr>
              <w:pStyle w:val="TAL"/>
            </w:pPr>
          </w:p>
        </w:tc>
      </w:tr>
      <w:tr w:rsidR="00D705B7" w:rsidRPr="00E27D23" w14:paraId="54D8A74E" w14:textId="77777777" w:rsidTr="009A7812">
        <w:tc>
          <w:tcPr>
            <w:tcW w:w="4535" w:type="dxa"/>
            <w:tcBorders>
              <w:top w:val="single" w:sz="4" w:space="0" w:color="auto"/>
              <w:left w:val="single" w:sz="4" w:space="0" w:color="auto"/>
              <w:bottom w:val="single" w:sz="4" w:space="0" w:color="auto"/>
              <w:right w:val="single" w:sz="4" w:space="0" w:color="auto"/>
            </w:tcBorders>
          </w:tcPr>
          <w:p w14:paraId="0A67BA6E" w14:textId="77777777" w:rsidR="00D705B7" w:rsidRPr="00E27D23" w:rsidRDefault="00D705B7" w:rsidP="009A7812">
            <w:pPr>
              <w:pStyle w:val="TAL"/>
              <w:rPr>
                <w:lang w:eastAsia="zh-CN"/>
              </w:rPr>
            </w:pPr>
            <w:r w:rsidRPr="00E27D23">
              <w:rPr>
                <w:lang w:eastAsia="zh-CN"/>
              </w:rPr>
              <w:t xml:space="preserve">        </w:t>
            </w:r>
            <w:r w:rsidRPr="00E27D23">
              <w:t>g-CS-RNTI</w:t>
            </w:r>
          </w:p>
        </w:tc>
        <w:tc>
          <w:tcPr>
            <w:tcW w:w="2267" w:type="dxa"/>
            <w:tcBorders>
              <w:top w:val="single" w:sz="4" w:space="0" w:color="auto"/>
              <w:left w:val="single" w:sz="4" w:space="0" w:color="auto"/>
              <w:bottom w:val="single" w:sz="4" w:space="0" w:color="auto"/>
              <w:right w:val="single" w:sz="4" w:space="0" w:color="auto"/>
            </w:tcBorders>
          </w:tcPr>
          <w:p w14:paraId="4867D4D8" w14:textId="77777777" w:rsidR="00D705B7" w:rsidRPr="00E27D23" w:rsidRDefault="00D705B7" w:rsidP="009A7812">
            <w:pPr>
              <w:pStyle w:val="TAL"/>
              <w:rPr>
                <w:lang w:eastAsia="ja-JP"/>
              </w:rPr>
            </w:pPr>
            <w:r w:rsidRPr="00E27D23">
              <w:t>RNTI-Value</w:t>
            </w:r>
          </w:p>
        </w:tc>
        <w:tc>
          <w:tcPr>
            <w:tcW w:w="1700" w:type="dxa"/>
            <w:tcBorders>
              <w:top w:val="single" w:sz="4" w:space="0" w:color="auto"/>
              <w:left w:val="single" w:sz="4" w:space="0" w:color="auto"/>
              <w:bottom w:val="single" w:sz="4" w:space="0" w:color="auto"/>
              <w:right w:val="single" w:sz="4" w:space="0" w:color="auto"/>
            </w:tcBorders>
          </w:tcPr>
          <w:p w14:paraId="525D35DD" w14:textId="77777777" w:rsidR="00D705B7" w:rsidRPr="00E27D23" w:rsidRDefault="00D705B7" w:rsidP="009A7812">
            <w:pPr>
              <w:pStyle w:val="TAL"/>
              <w:rPr>
                <w:lang w:eastAsia="zh-CN"/>
              </w:rPr>
            </w:pPr>
            <w:r w:rsidRPr="00E27D23">
              <w:rPr>
                <w:lang w:eastAsia="zh-CN"/>
              </w:rPr>
              <w:t>Different value from g-RNTI</w:t>
            </w:r>
          </w:p>
        </w:tc>
        <w:tc>
          <w:tcPr>
            <w:tcW w:w="1245" w:type="dxa"/>
            <w:tcBorders>
              <w:top w:val="single" w:sz="4" w:space="0" w:color="auto"/>
              <w:left w:val="single" w:sz="4" w:space="0" w:color="auto"/>
              <w:bottom w:val="single" w:sz="4" w:space="0" w:color="auto"/>
              <w:right w:val="single" w:sz="4" w:space="0" w:color="auto"/>
            </w:tcBorders>
          </w:tcPr>
          <w:p w14:paraId="5CE83F7E" w14:textId="77777777" w:rsidR="00D705B7" w:rsidRPr="00E27D23" w:rsidRDefault="00D705B7" w:rsidP="009A7812">
            <w:pPr>
              <w:pStyle w:val="TAL"/>
            </w:pPr>
          </w:p>
        </w:tc>
      </w:tr>
      <w:tr w:rsidR="00D705B7" w:rsidRPr="00E27D23" w14:paraId="786E697F" w14:textId="77777777" w:rsidTr="009A7812">
        <w:tc>
          <w:tcPr>
            <w:tcW w:w="4535" w:type="dxa"/>
            <w:tcBorders>
              <w:top w:val="single" w:sz="4" w:space="0" w:color="auto"/>
              <w:left w:val="single" w:sz="4" w:space="0" w:color="auto"/>
              <w:bottom w:val="single" w:sz="4" w:space="0" w:color="auto"/>
              <w:right w:val="single" w:sz="4" w:space="0" w:color="auto"/>
            </w:tcBorders>
          </w:tcPr>
          <w:p w14:paraId="16972FB5" w14:textId="77777777" w:rsidR="00D705B7" w:rsidRPr="00E27D23" w:rsidRDefault="00D705B7" w:rsidP="009A7812">
            <w:pPr>
              <w:pStyle w:val="TAL"/>
              <w:rPr>
                <w:lang w:eastAsia="zh-CN"/>
              </w:rPr>
            </w:pPr>
            <w:r w:rsidRPr="00E27D23">
              <w:rPr>
                <w:lang w:eastAsia="zh-CN"/>
              </w:rPr>
              <w:t xml:space="preserv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410DFA76" w14:textId="77777777" w:rsidR="00D705B7" w:rsidRPr="00E27D23"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04E5430"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8008EAD" w14:textId="77777777" w:rsidR="00D705B7" w:rsidRPr="00E27D23" w:rsidRDefault="00D705B7" w:rsidP="009A7812">
            <w:pPr>
              <w:pStyle w:val="TAL"/>
            </w:pPr>
          </w:p>
        </w:tc>
      </w:tr>
      <w:tr w:rsidR="00D705B7" w:rsidRPr="00E27D23" w14:paraId="76D40525" w14:textId="77777777" w:rsidTr="009A7812">
        <w:tc>
          <w:tcPr>
            <w:tcW w:w="4535" w:type="dxa"/>
            <w:tcBorders>
              <w:top w:val="single" w:sz="4" w:space="0" w:color="auto"/>
              <w:left w:val="single" w:sz="4" w:space="0" w:color="auto"/>
              <w:bottom w:val="single" w:sz="4" w:space="0" w:color="auto"/>
              <w:right w:val="single" w:sz="4" w:space="0" w:color="auto"/>
            </w:tcBorders>
          </w:tcPr>
          <w:p w14:paraId="3ED2277F" w14:textId="77777777" w:rsidR="00D705B7" w:rsidRPr="00E27D23" w:rsidRDefault="00D705B7" w:rsidP="009A7812">
            <w:pPr>
              <w:pStyle w:val="TAL"/>
              <w:rPr>
                <w:lang w:eastAsia="zh-CN"/>
              </w:rPr>
            </w:pPr>
            <w:r w:rsidRPr="00E27D23">
              <w:rPr>
                <w:lang w:eastAsia="zh-CN"/>
              </w:rPr>
              <w:t xml:space="preserve">      </w:t>
            </w:r>
            <w:r w:rsidRPr="00E27D23">
              <w:t>drx-ConfigPTM-r17</w:t>
            </w:r>
          </w:p>
        </w:tc>
        <w:tc>
          <w:tcPr>
            <w:tcW w:w="2267" w:type="dxa"/>
            <w:tcBorders>
              <w:top w:val="single" w:sz="4" w:space="0" w:color="auto"/>
              <w:left w:val="single" w:sz="4" w:space="0" w:color="auto"/>
              <w:bottom w:val="single" w:sz="4" w:space="0" w:color="auto"/>
              <w:right w:val="single" w:sz="4" w:space="0" w:color="auto"/>
            </w:tcBorders>
          </w:tcPr>
          <w:p w14:paraId="1F41FE71" w14:textId="77777777" w:rsidR="00D705B7" w:rsidRPr="00E27D23" w:rsidRDefault="00D705B7" w:rsidP="009A7812">
            <w:pPr>
              <w:pStyle w:val="TAL"/>
              <w:rPr>
                <w:lang w:eastAsia="ja-JP"/>
              </w:rPr>
            </w:pPr>
            <w:r w:rsidRPr="00E27D23">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41CAFD95"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36F1060" w14:textId="77777777" w:rsidR="00D705B7" w:rsidRPr="00E27D23" w:rsidRDefault="00D705B7" w:rsidP="009A7812">
            <w:pPr>
              <w:pStyle w:val="TAL"/>
            </w:pPr>
          </w:p>
        </w:tc>
      </w:tr>
      <w:tr w:rsidR="00D705B7" w:rsidRPr="00E27D23" w14:paraId="27580914" w14:textId="77777777" w:rsidTr="009A7812">
        <w:tc>
          <w:tcPr>
            <w:tcW w:w="4535" w:type="dxa"/>
            <w:tcBorders>
              <w:top w:val="single" w:sz="4" w:space="0" w:color="auto"/>
              <w:left w:val="single" w:sz="4" w:space="0" w:color="auto"/>
              <w:bottom w:val="single" w:sz="4" w:space="0" w:color="auto"/>
              <w:right w:val="single" w:sz="4" w:space="0" w:color="auto"/>
            </w:tcBorders>
          </w:tcPr>
          <w:p w14:paraId="3ED64737" w14:textId="77777777" w:rsidR="00D705B7" w:rsidRPr="00E27D23" w:rsidRDefault="00D705B7" w:rsidP="009A7812">
            <w:pPr>
              <w:pStyle w:val="TAL"/>
              <w:rPr>
                <w:lang w:eastAsia="zh-CN"/>
              </w:rPr>
            </w:pPr>
            <w:r w:rsidRPr="00E27D23">
              <w:rPr>
                <w:lang w:eastAsia="zh-CN"/>
              </w:rPr>
              <w:t xml:space="preserve">      </w:t>
            </w:r>
            <w:r w:rsidRPr="00E27D23">
              <w:t>harq-FeedbackEnablerMulticast-r17</w:t>
            </w:r>
          </w:p>
        </w:tc>
        <w:tc>
          <w:tcPr>
            <w:tcW w:w="2267" w:type="dxa"/>
            <w:tcBorders>
              <w:top w:val="single" w:sz="4" w:space="0" w:color="auto"/>
              <w:left w:val="single" w:sz="4" w:space="0" w:color="auto"/>
              <w:bottom w:val="single" w:sz="4" w:space="0" w:color="auto"/>
              <w:right w:val="single" w:sz="4" w:space="0" w:color="auto"/>
            </w:tcBorders>
          </w:tcPr>
          <w:p w14:paraId="3D76DCAD" w14:textId="77777777" w:rsidR="00D705B7" w:rsidRPr="00E27D23" w:rsidRDefault="00D705B7" w:rsidP="009A7812">
            <w:pPr>
              <w:pStyle w:val="TAL"/>
              <w:rPr>
                <w:lang w:eastAsia="ja-JP"/>
              </w:rPr>
            </w:pPr>
            <w:r w:rsidRPr="00E27D23">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13FCAE92"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FC1C2B8" w14:textId="77777777" w:rsidR="00D705B7" w:rsidRPr="00E27D23" w:rsidRDefault="00D705B7" w:rsidP="009A7812">
            <w:pPr>
              <w:pStyle w:val="TAL"/>
            </w:pPr>
          </w:p>
        </w:tc>
      </w:tr>
      <w:tr w:rsidR="00D705B7" w:rsidRPr="00E27D23" w14:paraId="6070FF12" w14:textId="77777777" w:rsidTr="009A7812">
        <w:tc>
          <w:tcPr>
            <w:tcW w:w="4535" w:type="dxa"/>
            <w:tcBorders>
              <w:top w:val="single" w:sz="4" w:space="0" w:color="auto"/>
              <w:left w:val="single" w:sz="4" w:space="0" w:color="auto"/>
              <w:bottom w:val="single" w:sz="4" w:space="0" w:color="auto"/>
              <w:right w:val="single" w:sz="4" w:space="0" w:color="auto"/>
            </w:tcBorders>
          </w:tcPr>
          <w:p w14:paraId="7760FDE2" w14:textId="77777777" w:rsidR="00D705B7" w:rsidRPr="00E27D23" w:rsidRDefault="00D705B7" w:rsidP="009A7812">
            <w:pPr>
              <w:pStyle w:val="TAL"/>
              <w:rPr>
                <w:lang w:eastAsia="zh-CN"/>
              </w:rPr>
            </w:pPr>
            <w:r w:rsidRPr="00E27D23">
              <w:rPr>
                <w:lang w:eastAsia="zh-CN"/>
              </w:rPr>
              <w:t xml:space="preserve">      </w:t>
            </w:r>
            <w:r w:rsidRPr="00E27D23">
              <w:t>harq-FeedbackOptionMulticast-r17</w:t>
            </w:r>
          </w:p>
        </w:tc>
        <w:tc>
          <w:tcPr>
            <w:tcW w:w="2267" w:type="dxa"/>
            <w:tcBorders>
              <w:top w:val="single" w:sz="4" w:space="0" w:color="auto"/>
              <w:left w:val="single" w:sz="4" w:space="0" w:color="auto"/>
              <w:bottom w:val="single" w:sz="4" w:space="0" w:color="auto"/>
              <w:right w:val="single" w:sz="4" w:space="0" w:color="auto"/>
            </w:tcBorders>
          </w:tcPr>
          <w:p w14:paraId="5EF8BB17" w14:textId="77777777" w:rsidR="00D705B7" w:rsidRPr="00E27D23" w:rsidRDefault="00D705B7" w:rsidP="009A7812">
            <w:pPr>
              <w:pStyle w:val="TAL"/>
              <w:rPr>
                <w:lang w:eastAsia="ja-JP"/>
              </w:rPr>
            </w:pPr>
            <w:r w:rsidRPr="00E27D23">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072E4217"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4AA32F1" w14:textId="77777777" w:rsidR="00D705B7" w:rsidRPr="00E27D23" w:rsidRDefault="00D705B7" w:rsidP="009A7812">
            <w:pPr>
              <w:pStyle w:val="TAL"/>
            </w:pPr>
          </w:p>
        </w:tc>
      </w:tr>
      <w:tr w:rsidR="00D705B7" w:rsidRPr="00E27D23" w14:paraId="49A19B6F" w14:textId="77777777" w:rsidTr="009A7812">
        <w:tc>
          <w:tcPr>
            <w:tcW w:w="4535" w:type="dxa"/>
            <w:tcBorders>
              <w:top w:val="single" w:sz="4" w:space="0" w:color="auto"/>
              <w:left w:val="single" w:sz="4" w:space="0" w:color="auto"/>
              <w:bottom w:val="single" w:sz="4" w:space="0" w:color="auto"/>
              <w:right w:val="single" w:sz="4" w:space="0" w:color="auto"/>
            </w:tcBorders>
          </w:tcPr>
          <w:p w14:paraId="69F6463B" w14:textId="77777777" w:rsidR="00D705B7" w:rsidRPr="00E27D23" w:rsidRDefault="00D705B7" w:rsidP="009A7812">
            <w:pPr>
              <w:pStyle w:val="TAL"/>
              <w:rPr>
                <w:lang w:eastAsia="zh-CN"/>
              </w:rPr>
            </w:pPr>
            <w:r w:rsidRPr="00E27D23">
              <w:rPr>
                <w:lang w:eastAsia="zh-CN"/>
              </w:rPr>
              <w:t xml:space="preserve">      </w:t>
            </w:r>
            <w:r w:rsidRPr="00E27D23">
              <w:t>pdsch-AggregationFactor-r17</w:t>
            </w:r>
          </w:p>
        </w:tc>
        <w:tc>
          <w:tcPr>
            <w:tcW w:w="2267" w:type="dxa"/>
            <w:tcBorders>
              <w:top w:val="single" w:sz="4" w:space="0" w:color="auto"/>
              <w:left w:val="single" w:sz="4" w:space="0" w:color="auto"/>
              <w:bottom w:val="single" w:sz="4" w:space="0" w:color="auto"/>
              <w:right w:val="single" w:sz="4" w:space="0" w:color="auto"/>
            </w:tcBorders>
          </w:tcPr>
          <w:p w14:paraId="27F12678" w14:textId="77777777" w:rsidR="00D705B7" w:rsidRPr="00E27D23" w:rsidRDefault="00D705B7" w:rsidP="009A7812">
            <w:pPr>
              <w:pStyle w:val="TAL"/>
              <w:rPr>
                <w:lang w:eastAsia="ja-JP"/>
              </w:rPr>
            </w:pPr>
            <w:r w:rsidRPr="00E27D23">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695D85AF"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3DE7E57" w14:textId="77777777" w:rsidR="00D705B7" w:rsidRPr="00E27D23" w:rsidRDefault="00D705B7" w:rsidP="009A7812">
            <w:pPr>
              <w:pStyle w:val="TAL"/>
            </w:pPr>
          </w:p>
        </w:tc>
      </w:tr>
      <w:tr w:rsidR="00D705B7" w:rsidRPr="00E27D23" w14:paraId="7B3EAC09" w14:textId="77777777" w:rsidTr="009A7812">
        <w:tc>
          <w:tcPr>
            <w:tcW w:w="4535" w:type="dxa"/>
            <w:tcBorders>
              <w:top w:val="single" w:sz="4" w:space="0" w:color="auto"/>
              <w:left w:val="single" w:sz="4" w:space="0" w:color="auto"/>
              <w:bottom w:val="single" w:sz="4" w:space="0" w:color="auto"/>
              <w:right w:val="single" w:sz="4" w:space="0" w:color="auto"/>
            </w:tcBorders>
          </w:tcPr>
          <w:p w14:paraId="57D4C445" w14:textId="77777777" w:rsidR="00D705B7" w:rsidRPr="00E27D23" w:rsidRDefault="00D705B7" w:rsidP="009A7812">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87A67D5" w14:textId="77777777" w:rsidR="00D705B7" w:rsidRPr="00E27D23"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AEE04E9"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83F30C5" w14:textId="77777777" w:rsidR="00D705B7" w:rsidRPr="00E27D23" w:rsidRDefault="00D705B7" w:rsidP="009A7812">
            <w:pPr>
              <w:pStyle w:val="TAL"/>
            </w:pPr>
          </w:p>
        </w:tc>
      </w:tr>
      <w:tr w:rsidR="00D705B7" w:rsidRPr="00E27D23" w14:paraId="01955C99" w14:textId="77777777" w:rsidTr="009A7812">
        <w:tc>
          <w:tcPr>
            <w:tcW w:w="4535" w:type="dxa"/>
            <w:tcBorders>
              <w:top w:val="single" w:sz="4" w:space="0" w:color="auto"/>
              <w:left w:val="single" w:sz="4" w:space="0" w:color="auto"/>
              <w:bottom w:val="single" w:sz="4" w:space="0" w:color="auto"/>
              <w:right w:val="single" w:sz="4" w:space="0" w:color="auto"/>
            </w:tcBorders>
          </w:tcPr>
          <w:p w14:paraId="2E5AD77F" w14:textId="77777777" w:rsidR="00D705B7" w:rsidRPr="00E27D23" w:rsidRDefault="00D705B7" w:rsidP="009A7812">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E09F149" w14:textId="77777777" w:rsidR="00D705B7" w:rsidRPr="00E27D23"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0E7A68AC"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90E385F" w14:textId="77777777" w:rsidR="00D705B7" w:rsidRPr="00E27D23" w:rsidRDefault="00D705B7" w:rsidP="009A7812">
            <w:pPr>
              <w:pStyle w:val="TAL"/>
            </w:pPr>
          </w:p>
        </w:tc>
      </w:tr>
      <w:tr w:rsidR="00D705B7" w:rsidRPr="00E27D23" w14:paraId="4E528EC5"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A0E0304" w14:textId="77777777" w:rsidR="00D705B7" w:rsidRPr="00E27D23" w:rsidRDefault="00D705B7" w:rsidP="009A781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66969B73"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3AD67EC4"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1CA05EF" w14:textId="77777777" w:rsidR="00D705B7" w:rsidRPr="00E27D23" w:rsidRDefault="00D705B7" w:rsidP="009A7812">
            <w:pPr>
              <w:pStyle w:val="TAL"/>
            </w:pPr>
          </w:p>
        </w:tc>
      </w:tr>
    </w:tbl>
    <w:p w14:paraId="503BF973" w14:textId="77777777" w:rsidR="00D705B7" w:rsidRPr="00E27D23" w:rsidRDefault="00D705B7" w:rsidP="00D705B7"/>
    <w:p w14:paraId="27DDA179" w14:textId="77777777" w:rsidR="00D705B7" w:rsidRPr="00E27D23" w:rsidRDefault="00D705B7" w:rsidP="00D705B7">
      <w:pPr>
        <w:pStyle w:val="TH"/>
      </w:pPr>
      <w:r w:rsidRPr="00E27D23">
        <w:t xml:space="preserve">Table 14.2.1.3.1.3.3-7: </w:t>
      </w:r>
      <w:r w:rsidRPr="00E27D23">
        <w:rPr>
          <w:i/>
        </w:rPr>
        <w:t xml:space="preserve">ServingCellConfig </w:t>
      </w:r>
      <w:r w:rsidRPr="00E27D23">
        <w:t>(Table 14.2.1.3.1.3.3-4, Table 14.2.1.3.1.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E27D23" w14:paraId="15E33195"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7C88599F" w14:textId="77777777" w:rsidR="00D705B7" w:rsidRPr="00E27D23" w:rsidRDefault="00D705B7" w:rsidP="009A7812">
            <w:pPr>
              <w:pStyle w:val="TAH"/>
              <w:jc w:val="left"/>
              <w:rPr>
                <w:b w:val="0"/>
              </w:rPr>
            </w:pPr>
            <w:r w:rsidRPr="00E27D23">
              <w:rPr>
                <w:b w:val="0"/>
              </w:rPr>
              <w:t xml:space="preserve">Derivation Path: TS 38.508-1 [4], Table 4.6.3-167, condition </w:t>
            </w:r>
            <w:r w:rsidRPr="00E27D23">
              <w:rPr>
                <w:b w:val="0"/>
                <w:lang w:eastAsia="zh-CN"/>
              </w:rPr>
              <w:t>MBS_Multicast</w:t>
            </w:r>
          </w:p>
        </w:tc>
      </w:tr>
      <w:tr w:rsidR="00D705B7" w:rsidRPr="00E27D23" w14:paraId="14D202A7"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47F1EEAE" w14:textId="77777777" w:rsidR="00D705B7" w:rsidRPr="00E27D23" w:rsidRDefault="00D705B7" w:rsidP="009A781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75E62FA" w14:textId="77777777" w:rsidR="00D705B7" w:rsidRPr="00E27D23" w:rsidRDefault="00D705B7" w:rsidP="009A781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6B07DB86"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277D8131" w14:textId="77777777" w:rsidR="00D705B7" w:rsidRPr="00E27D23" w:rsidRDefault="00D705B7" w:rsidP="009A7812">
            <w:pPr>
              <w:pStyle w:val="TAH"/>
            </w:pPr>
            <w:r w:rsidRPr="00E27D23">
              <w:t>Condition</w:t>
            </w:r>
          </w:p>
        </w:tc>
      </w:tr>
      <w:tr w:rsidR="00D705B7" w:rsidRPr="00E27D23" w14:paraId="3E2221CD"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7BC8FF1" w14:textId="77777777" w:rsidR="00D705B7" w:rsidRPr="00E27D23" w:rsidRDefault="00D705B7" w:rsidP="009A7812">
            <w:pPr>
              <w:pStyle w:val="TAL"/>
            </w:pPr>
            <w:r w:rsidRPr="00E27D23">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77EAF121"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0B31845D"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5AFA38E" w14:textId="77777777" w:rsidR="00D705B7" w:rsidRPr="00E27D23" w:rsidRDefault="00D705B7" w:rsidP="009A7812">
            <w:pPr>
              <w:pStyle w:val="TAL"/>
            </w:pPr>
          </w:p>
        </w:tc>
      </w:tr>
      <w:tr w:rsidR="00D705B7" w:rsidRPr="00E27D23" w14:paraId="37F95745" w14:textId="77777777" w:rsidTr="009A7812">
        <w:tc>
          <w:tcPr>
            <w:tcW w:w="4535" w:type="dxa"/>
            <w:tcBorders>
              <w:top w:val="single" w:sz="4" w:space="0" w:color="auto"/>
              <w:left w:val="single" w:sz="4" w:space="0" w:color="auto"/>
              <w:bottom w:val="single" w:sz="4" w:space="0" w:color="auto"/>
              <w:right w:val="single" w:sz="4" w:space="0" w:color="auto"/>
            </w:tcBorders>
          </w:tcPr>
          <w:p w14:paraId="3E779D8C" w14:textId="77777777" w:rsidR="00D705B7" w:rsidRPr="00E27D23" w:rsidRDefault="00D705B7" w:rsidP="009A7812">
            <w:pPr>
              <w:pStyle w:val="TAL"/>
              <w:rPr>
                <w:lang w:eastAsia="zh-CN"/>
              </w:rPr>
            </w:pPr>
            <w:r w:rsidRPr="00E27D23">
              <w:t xml:space="preserve">  initialDownlinkBWP</w:t>
            </w:r>
          </w:p>
        </w:tc>
        <w:tc>
          <w:tcPr>
            <w:tcW w:w="2267" w:type="dxa"/>
            <w:tcBorders>
              <w:top w:val="single" w:sz="4" w:space="0" w:color="auto"/>
              <w:left w:val="single" w:sz="4" w:space="0" w:color="auto"/>
              <w:bottom w:val="single" w:sz="4" w:space="0" w:color="auto"/>
              <w:right w:val="single" w:sz="4" w:space="0" w:color="auto"/>
            </w:tcBorders>
          </w:tcPr>
          <w:p w14:paraId="0DE3E92A" w14:textId="77777777" w:rsidR="00D705B7" w:rsidRPr="00E27D23" w:rsidRDefault="00D705B7" w:rsidP="009A7812">
            <w:pPr>
              <w:pStyle w:val="TAL"/>
              <w:rPr>
                <w:lang w:eastAsia="ja-JP"/>
              </w:rPr>
            </w:pPr>
            <w:r w:rsidRPr="00E27D23">
              <w:t>BWP-DownlinkDedicated</w:t>
            </w:r>
          </w:p>
        </w:tc>
        <w:tc>
          <w:tcPr>
            <w:tcW w:w="1700" w:type="dxa"/>
            <w:tcBorders>
              <w:top w:val="single" w:sz="4" w:space="0" w:color="auto"/>
              <w:left w:val="single" w:sz="4" w:space="0" w:color="auto"/>
              <w:bottom w:val="single" w:sz="4" w:space="0" w:color="auto"/>
              <w:right w:val="single" w:sz="4" w:space="0" w:color="auto"/>
            </w:tcBorders>
          </w:tcPr>
          <w:p w14:paraId="7B74B9E9" w14:textId="77777777" w:rsidR="00D705B7" w:rsidRPr="00E27D23" w:rsidRDefault="00D705B7" w:rsidP="009A7812">
            <w:pPr>
              <w:pStyle w:val="TAL"/>
            </w:pPr>
            <w:r w:rsidRPr="00E27D23">
              <w:t>Table 14.2.1.3.1.3.3-8</w:t>
            </w:r>
          </w:p>
        </w:tc>
        <w:tc>
          <w:tcPr>
            <w:tcW w:w="1245" w:type="dxa"/>
            <w:tcBorders>
              <w:top w:val="single" w:sz="4" w:space="0" w:color="auto"/>
              <w:left w:val="single" w:sz="4" w:space="0" w:color="auto"/>
              <w:bottom w:val="single" w:sz="4" w:space="0" w:color="auto"/>
              <w:right w:val="single" w:sz="4" w:space="0" w:color="auto"/>
            </w:tcBorders>
          </w:tcPr>
          <w:p w14:paraId="480D0EB0" w14:textId="77777777" w:rsidR="00D705B7" w:rsidRPr="00E27D23" w:rsidRDefault="00D705B7" w:rsidP="009A7812">
            <w:pPr>
              <w:pStyle w:val="TAL"/>
            </w:pPr>
          </w:p>
        </w:tc>
      </w:tr>
      <w:tr w:rsidR="00D705B7" w:rsidRPr="00E27D23" w14:paraId="3C3B80C5"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7395CA08" w14:textId="77777777" w:rsidR="00D705B7" w:rsidRPr="00E27D23" w:rsidRDefault="00D705B7" w:rsidP="009A781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5474782F"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133396D7"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D2E81EF" w14:textId="77777777" w:rsidR="00D705B7" w:rsidRPr="00E27D23" w:rsidRDefault="00D705B7" w:rsidP="009A7812">
            <w:pPr>
              <w:pStyle w:val="TAL"/>
            </w:pPr>
          </w:p>
        </w:tc>
      </w:tr>
    </w:tbl>
    <w:p w14:paraId="51C7E254" w14:textId="77777777" w:rsidR="00D705B7" w:rsidRPr="00E27D23" w:rsidRDefault="00D705B7" w:rsidP="00D705B7"/>
    <w:p w14:paraId="7C428568" w14:textId="77777777" w:rsidR="00D705B7" w:rsidRPr="00E27D23" w:rsidRDefault="00D705B7" w:rsidP="00D705B7">
      <w:pPr>
        <w:pStyle w:val="TH"/>
      </w:pPr>
      <w:r w:rsidRPr="00E27D23">
        <w:t xml:space="preserve">Table 14.2.1.3.1.3.3-8: </w:t>
      </w:r>
      <w:r w:rsidRPr="00E27D23">
        <w:rPr>
          <w:i/>
        </w:rPr>
        <w:t xml:space="preserve">BWP-DownlinkDedicated </w:t>
      </w:r>
      <w:r w:rsidRPr="00E27D23">
        <w:t>(Table 14.2.1.3.1.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E27D23" w14:paraId="18F6108B"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1F04DF45" w14:textId="77777777" w:rsidR="00D705B7" w:rsidRPr="00E27D23" w:rsidRDefault="00D705B7" w:rsidP="009A7812">
            <w:pPr>
              <w:pStyle w:val="TAH"/>
              <w:jc w:val="left"/>
              <w:rPr>
                <w:b w:val="0"/>
              </w:rPr>
            </w:pPr>
            <w:r w:rsidRPr="00E27D23">
              <w:rPr>
                <w:b w:val="0"/>
              </w:rPr>
              <w:t xml:space="preserve">Derivation Path: TS 38.508-1 [4], Table 4.6.3-11, condition </w:t>
            </w:r>
            <w:r w:rsidRPr="00E27D23">
              <w:rPr>
                <w:b w:val="0"/>
                <w:lang w:eastAsia="zh-CN"/>
              </w:rPr>
              <w:t>MBS_Multicast</w:t>
            </w:r>
          </w:p>
        </w:tc>
      </w:tr>
      <w:tr w:rsidR="00D705B7" w:rsidRPr="00E27D23" w14:paraId="7A8D06F1"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32E559FF" w14:textId="77777777" w:rsidR="00D705B7" w:rsidRPr="00E27D23" w:rsidRDefault="00D705B7" w:rsidP="009A781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3BA59A4" w14:textId="77777777" w:rsidR="00D705B7" w:rsidRPr="00E27D23" w:rsidRDefault="00D705B7" w:rsidP="009A781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3F0D9F6D"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08A9F0F1" w14:textId="77777777" w:rsidR="00D705B7" w:rsidRPr="00E27D23" w:rsidRDefault="00D705B7" w:rsidP="009A7812">
            <w:pPr>
              <w:pStyle w:val="TAH"/>
            </w:pPr>
            <w:r w:rsidRPr="00E27D23">
              <w:t>Condition</w:t>
            </w:r>
          </w:p>
        </w:tc>
      </w:tr>
      <w:tr w:rsidR="00D705B7" w:rsidRPr="00E27D23" w14:paraId="3344024C"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0F505100" w14:textId="77777777" w:rsidR="00D705B7" w:rsidRPr="00E27D23" w:rsidRDefault="00D705B7" w:rsidP="009A7812">
            <w:pPr>
              <w:pStyle w:val="TAL"/>
            </w:pPr>
            <w:r w:rsidRPr="00E27D23">
              <w:t xml:space="preserve">BWP-DownlinkDedicated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174033CF"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151058A1"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F24D675" w14:textId="77777777" w:rsidR="00D705B7" w:rsidRPr="00E27D23" w:rsidRDefault="00D705B7" w:rsidP="009A7812">
            <w:pPr>
              <w:pStyle w:val="TAL"/>
            </w:pPr>
          </w:p>
        </w:tc>
      </w:tr>
      <w:tr w:rsidR="00D705B7" w:rsidRPr="00E27D23" w14:paraId="46D298DC"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318F580" w14:textId="77777777" w:rsidR="00D705B7" w:rsidRPr="00E27D23" w:rsidRDefault="00D705B7" w:rsidP="009A7812">
            <w:pPr>
              <w:pStyle w:val="TAL"/>
              <w:rPr>
                <w:lang w:eastAsia="zh-CN"/>
              </w:rPr>
            </w:pPr>
            <w:r w:rsidRPr="00E27D23">
              <w:rPr>
                <w:lang w:eastAsia="zh-CN"/>
              </w:rPr>
              <w:t xml:space="preserve">  cfr-ConfigMulticast-r17</w:t>
            </w:r>
          </w:p>
        </w:tc>
        <w:tc>
          <w:tcPr>
            <w:tcW w:w="2267" w:type="dxa"/>
            <w:tcBorders>
              <w:top w:val="single" w:sz="4" w:space="0" w:color="auto"/>
              <w:left w:val="single" w:sz="4" w:space="0" w:color="auto"/>
              <w:bottom w:val="single" w:sz="4" w:space="0" w:color="auto"/>
              <w:right w:val="single" w:sz="4" w:space="0" w:color="auto"/>
            </w:tcBorders>
            <w:hideMark/>
          </w:tcPr>
          <w:p w14:paraId="7F8F0BCF" w14:textId="77777777" w:rsidR="00D705B7" w:rsidRPr="00E27D23" w:rsidRDefault="00D705B7" w:rsidP="009A7812">
            <w:pPr>
              <w:pStyle w:val="TAL"/>
            </w:pPr>
            <w:r w:rsidRPr="00E27D23">
              <w:t>CFR-ConfigMulticast</w:t>
            </w:r>
          </w:p>
        </w:tc>
        <w:tc>
          <w:tcPr>
            <w:tcW w:w="1700" w:type="dxa"/>
            <w:tcBorders>
              <w:top w:val="single" w:sz="4" w:space="0" w:color="auto"/>
              <w:left w:val="single" w:sz="4" w:space="0" w:color="auto"/>
              <w:bottom w:val="single" w:sz="4" w:space="0" w:color="auto"/>
              <w:right w:val="single" w:sz="4" w:space="0" w:color="auto"/>
            </w:tcBorders>
          </w:tcPr>
          <w:p w14:paraId="2DC4FC03" w14:textId="77777777" w:rsidR="00D705B7" w:rsidRPr="00E27D23" w:rsidRDefault="00D705B7" w:rsidP="009A7812">
            <w:pPr>
              <w:pStyle w:val="TAL"/>
            </w:pPr>
            <w:r w:rsidRPr="00E27D23">
              <w:t>Table 14.2.1.3.1.3.3-9</w:t>
            </w:r>
          </w:p>
        </w:tc>
        <w:tc>
          <w:tcPr>
            <w:tcW w:w="1245" w:type="dxa"/>
            <w:tcBorders>
              <w:top w:val="single" w:sz="4" w:space="0" w:color="auto"/>
              <w:left w:val="single" w:sz="4" w:space="0" w:color="auto"/>
              <w:bottom w:val="single" w:sz="4" w:space="0" w:color="auto"/>
              <w:right w:val="single" w:sz="4" w:space="0" w:color="auto"/>
            </w:tcBorders>
          </w:tcPr>
          <w:p w14:paraId="7904C3A5" w14:textId="77777777" w:rsidR="00D705B7" w:rsidRPr="00E27D23" w:rsidRDefault="00D705B7" w:rsidP="009A7812">
            <w:pPr>
              <w:pStyle w:val="TAL"/>
            </w:pPr>
          </w:p>
        </w:tc>
      </w:tr>
      <w:tr w:rsidR="00D705B7" w:rsidRPr="00E27D23" w14:paraId="4B701A5C"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83F1CF2" w14:textId="77777777" w:rsidR="00D705B7" w:rsidRPr="00E27D23" w:rsidRDefault="00D705B7" w:rsidP="009A781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48462E67"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476F11FD"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B11F852" w14:textId="77777777" w:rsidR="00D705B7" w:rsidRPr="00E27D23" w:rsidRDefault="00D705B7" w:rsidP="009A7812">
            <w:pPr>
              <w:pStyle w:val="TAL"/>
            </w:pPr>
          </w:p>
        </w:tc>
      </w:tr>
    </w:tbl>
    <w:p w14:paraId="26B01A95" w14:textId="77777777" w:rsidR="00D705B7" w:rsidRPr="00E27D23" w:rsidRDefault="00D705B7" w:rsidP="00D705B7"/>
    <w:p w14:paraId="4CF893D4" w14:textId="77777777" w:rsidR="00D705B7" w:rsidRPr="00E27D23" w:rsidRDefault="00D705B7" w:rsidP="00D705B7">
      <w:pPr>
        <w:pStyle w:val="TH"/>
        <w:rPr>
          <w:iCs/>
        </w:rPr>
      </w:pPr>
      <w:r w:rsidRPr="00E27D23">
        <w:t xml:space="preserve">Table 14.2.1.3.1.3.3-9: </w:t>
      </w:r>
      <w:r w:rsidRPr="00E27D23">
        <w:rPr>
          <w:i/>
          <w:iCs/>
        </w:rPr>
        <w:t xml:space="preserve">CFR-ConfigMulticast </w:t>
      </w:r>
      <w:r w:rsidRPr="00E27D23">
        <w:rPr>
          <w:iCs/>
        </w:rPr>
        <w:t>(</w:t>
      </w:r>
      <w:r w:rsidRPr="00E27D23">
        <w:t>Table 14.2.1.3.1.3.3-8</w:t>
      </w:r>
      <w:r w:rsidRPr="00E27D23">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D705B7" w:rsidRPr="00E27D23" w14:paraId="3C9D3C4E" w14:textId="77777777" w:rsidTr="009A7812">
        <w:tc>
          <w:tcPr>
            <w:tcW w:w="9750" w:type="dxa"/>
            <w:gridSpan w:val="4"/>
            <w:tcBorders>
              <w:top w:val="single" w:sz="4" w:space="0" w:color="auto"/>
              <w:left w:val="single" w:sz="4" w:space="0" w:color="auto"/>
              <w:bottom w:val="single" w:sz="4" w:space="0" w:color="auto"/>
              <w:right w:val="single" w:sz="4" w:space="0" w:color="auto"/>
            </w:tcBorders>
            <w:hideMark/>
          </w:tcPr>
          <w:p w14:paraId="774C13B7" w14:textId="77777777" w:rsidR="00D705B7" w:rsidRPr="00E27D23" w:rsidRDefault="00D705B7" w:rsidP="009A7812">
            <w:pPr>
              <w:pStyle w:val="TAH"/>
              <w:jc w:val="left"/>
              <w:rPr>
                <w:b w:val="0"/>
              </w:rPr>
            </w:pPr>
            <w:r w:rsidRPr="00E27D23">
              <w:rPr>
                <w:b w:val="0"/>
              </w:rPr>
              <w:t>Derivation Path: TS 38.508-1 [4], Table 4.6.3-23AA</w:t>
            </w:r>
          </w:p>
        </w:tc>
      </w:tr>
      <w:tr w:rsidR="00D705B7" w:rsidRPr="00E27D23" w14:paraId="7AF5125B"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771F5AAB" w14:textId="77777777" w:rsidR="00D705B7" w:rsidRPr="00E27D23" w:rsidRDefault="00D705B7" w:rsidP="009A7812">
            <w:pPr>
              <w:pStyle w:val="TAH"/>
            </w:pPr>
            <w:r w:rsidRPr="00E27D23">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8E64643" w14:textId="77777777" w:rsidR="00D705B7" w:rsidRPr="00E27D23" w:rsidRDefault="00D705B7" w:rsidP="009A7812">
            <w:pPr>
              <w:pStyle w:val="TAH"/>
            </w:pPr>
            <w:r w:rsidRPr="00E27D23">
              <w:t>Value/remark</w:t>
            </w:r>
          </w:p>
        </w:tc>
        <w:tc>
          <w:tcPr>
            <w:tcW w:w="1701" w:type="dxa"/>
            <w:tcBorders>
              <w:top w:val="single" w:sz="4" w:space="0" w:color="auto"/>
              <w:left w:val="single" w:sz="4" w:space="0" w:color="auto"/>
              <w:bottom w:val="single" w:sz="4" w:space="0" w:color="auto"/>
              <w:right w:val="single" w:sz="4" w:space="0" w:color="auto"/>
            </w:tcBorders>
            <w:hideMark/>
          </w:tcPr>
          <w:p w14:paraId="052240CD"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0E1C9E64" w14:textId="77777777" w:rsidR="00D705B7" w:rsidRPr="00E27D23" w:rsidRDefault="00D705B7" w:rsidP="009A7812">
            <w:pPr>
              <w:pStyle w:val="TAH"/>
            </w:pPr>
            <w:r w:rsidRPr="00E27D23">
              <w:t>Condition</w:t>
            </w:r>
          </w:p>
        </w:tc>
      </w:tr>
      <w:tr w:rsidR="00D705B7" w:rsidRPr="00E27D23" w14:paraId="4BE86705"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26CE1775" w14:textId="77777777" w:rsidR="00D705B7" w:rsidRPr="00E27D23" w:rsidRDefault="00D705B7" w:rsidP="009A7812">
            <w:pPr>
              <w:pStyle w:val="TAL"/>
            </w:pPr>
            <w:r w:rsidRPr="00E27D23">
              <w:t>CFR-ConfigMulticast-r17 ::= SEQUENCE {</w:t>
            </w:r>
          </w:p>
        </w:tc>
        <w:tc>
          <w:tcPr>
            <w:tcW w:w="2268" w:type="dxa"/>
            <w:tcBorders>
              <w:top w:val="single" w:sz="4" w:space="0" w:color="auto"/>
              <w:left w:val="single" w:sz="4" w:space="0" w:color="auto"/>
              <w:bottom w:val="single" w:sz="4" w:space="0" w:color="auto"/>
              <w:right w:val="single" w:sz="4" w:space="0" w:color="auto"/>
            </w:tcBorders>
          </w:tcPr>
          <w:p w14:paraId="4B66BAA5" w14:textId="77777777" w:rsidR="00D705B7" w:rsidRPr="00E27D23" w:rsidRDefault="00D705B7" w:rsidP="009A7812">
            <w:pPr>
              <w:pStyle w:val="TAL"/>
            </w:pPr>
          </w:p>
        </w:tc>
        <w:tc>
          <w:tcPr>
            <w:tcW w:w="1701" w:type="dxa"/>
            <w:tcBorders>
              <w:top w:val="single" w:sz="4" w:space="0" w:color="auto"/>
              <w:left w:val="single" w:sz="4" w:space="0" w:color="auto"/>
              <w:bottom w:val="single" w:sz="4" w:space="0" w:color="auto"/>
              <w:right w:val="single" w:sz="4" w:space="0" w:color="auto"/>
            </w:tcBorders>
          </w:tcPr>
          <w:p w14:paraId="3F132F4C"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E0A4AE7" w14:textId="77777777" w:rsidR="00D705B7" w:rsidRPr="00E27D23" w:rsidRDefault="00D705B7" w:rsidP="009A7812">
            <w:pPr>
              <w:pStyle w:val="TAL"/>
            </w:pPr>
          </w:p>
        </w:tc>
      </w:tr>
      <w:tr w:rsidR="00D705B7" w:rsidRPr="00E27D23" w14:paraId="17F4A7EB"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2DC50242" w14:textId="77777777" w:rsidR="00D705B7" w:rsidRPr="00E27D23" w:rsidRDefault="00D705B7" w:rsidP="009A7812">
            <w:pPr>
              <w:pStyle w:val="TAL"/>
            </w:pPr>
            <w:r w:rsidRPr="00E27D23">
              <w:t xml:space="preserve">  sps-ConfigMulticastToAddModList-r17 </w:t>
            </w:r>
            <w:r w:rsidRPr="00E27D23">
              <w:rPr>
                <w:color w:val="000000"/>
              </w:rPr>
              <w:t>SEQUENCE (SIZE (1..8)) OF SPS-Config {</w:t>
            </w:r>
          </w:p>
        </w:tc>
        <w:tc>
          <w:tcPr>
            <w:tcW w:w="2268" w:type="dxa"/>
            <w:tcBorders>
              <w:top w:val="single" w:sz="4" w:space="0" w:color="auto"/>
              <w:left w:val="single" w:sz="4" w:space="0" w:color="auto"/>
              <w:bottom w:val="single" w:sz="4" w:space="0" w:color="auto"/>
              <w:right w:val="single" w:sz="4" w:space="0" w:color="auto"/>
            </w:tcBorders>
            <w:hideMark/>
          </w:tcPr>
          <w:p w14:paraId="79F476D7" w14:textId="77777777" w:rsidR="00D705B7" w:rsidRPr="00E27D23"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2800048"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73978C77" w14:textId="77777777" w:rsidR="00D705B7" w:rsidRPr="00E27D23" w:rsidRDefault="00D705B7" w:rsidP="009A7812">
            <w:pPr>
              <w:pStyle w:val="TAL"/>
            </w:pPr>
          </w:p>
        </w:tc>
      </w:tr>
      <w:tr w:rsidR="00D705B7" w:rsidRPr="00E27D23" w14:paraId="1AE88BA7" w14:textId="77777777" w:rsidTr="009A7812">
        <w:tc>
          <w:tcPr>
            <w:tcW w:w="4536" w:type="dxa"/>
            <w:tcBorders>
              <w:top w:val="single" w:sz="4" w:space="0" w:color="auto"/>
              <w:left w:val="single" w:sz="4" w:space="0" w:color="auto"/>
              <w:bottom w:val="single" w:sz="4" w:space="0" w:color="auto"/>
              <w:right w:val="single" w:sz="4" w:space="0" w:color="auto"/>
            </w:tcBorders>
          </w:tcPr>
          <w:p w14:paraId="1FDAB16C" w14:textId="77777777" w:rsidR="00D705B7" w:rsidRPr="00E27D23" w:rsidRDefault="00D705B7" w:rsidP="009A7812">
            <w:pPr>
              <w:pStyle w:val="TAL"/>
            </w:pPr>
            <w:r w:rsidRPr="00E27D23">
              <w:t xml:space="preserve">    SPS-Config [1] SEQUENCE {</w:t>
            </w:r>
          </w:p>
        </w:tc>
        <w:tc>
          <w:tcPr>
            <w:tcW w:w="2268" w:type="dxa"/>
            <w:tcBorders>
              <w:top w:val="single" w:sz="4" w:space="0" w:color="auto"/>
              <w:left w:val="single" w:sz="4" w:space="0" w:color="auto"/>
              <w:bottom w:val="single" w:sz="4" w:space="0" w:color="auto"/>
              <w:right w:val="single" w:sz="4" w:space="0" w:color="auto"/>
            </w:tcBorders>
          </w:tcPr>
          <w:p w14:paraId="23D547EA" w14:textId="77777777" w:rsidR="00D705B7" w:rsidRPr="00E27D23"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4834A104"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611FB75" w14:textId="77777777" w:rsidR="00D705B7" w:rsidRPr="00E27D23" w:rsidRDefault="00D705B7" w:rsidP="009A7812">
            <w:pPr>
              <w:pStyle w:val="TAL"/>
            </w:pPr>
          </w:p>
        </w:tc>
      </w:tr>
      <w:tr w:rsidR="00D705B7" w:rsidRPr="00E27D23" w14:paraId="34DB46A9" w14:textId="77777777" w:rsidTr="009A7812">
        <w:tc>
          <w:tcPr>
            <w:tcW w:w="4536" w:type="dxa"/>
            <w:tcBorders>
              <w:top w:val="single" w:sz="4" w:space="0" w:color="auto"/>
              <w:left w:val="single" w:sz="4" w:space="0" w:color="auto"/>
              <w:bottom w:val="single" w:sz="4" w:space="0" w:color="auto"/>
              <w:right w:val="single" w:sz="4" w:space="0" w:color="auto"/>
            </w:tcBorders>
          </w:tcPr>
          <w:p w14:paraId="66423878" w14:textId="77777777" w:rsidR="00D705B7" w:rsidRPr="00E27D23" w:rsidRDefault="00D705B7" w:rsidP="009A7812">
            <w:pPr>
              <w:pStyle w:val="TAL"/>
            </w:pPr>
            <w:r w:rsidRPr="00E27D23">
              <w:t xml:space="preserve">      periodicity</w:t>
            </w:r>
          </w:p>
        </w:tc>
        <w:tc>
          <w:tcPr>
            <w:tcW w:w="2268" w:type="dxa"/>
            <w:tcBorders>
              <w:top w:val="single" w:sz="4" w:space="0" w:color="auto"/>
              <w:left w:val="single" w:sz="4" w:space="0" w:color="auto"/>
              <w:bottom w:val="single" w:sz="4" w:space="0" w:color="auto"/>
              <w:right w:val="single" w:sz="4" w:space="0" w:color="auto"/>
            </w:tcBorders>
          </w:tcPr>
          <w:p w14:paraId="157D3348" w14:textId="77777777" w:rsidR="00D705B7" w:rsidRPr="00E27D23" w:rsidRDefault="00D705B7" w:rsidP="009A7812">
            <w:pPr>
              <w:pStyle w:val="TAL"/>
              <w:rPr>
                <w:lang w:eastAsia="zh-CN"/>
              </w:rPr>
            </w:pPr>
            <w:r w:rsidRPr="00E27D23">
              <w:rPr>
                <w:lang w:eastAsia="zh-CN"/>
              </w:rPr>
              <w:t>40ms</w:t>
            </w:r>
          </w:p>
        </w:tc>
        <w:tc>
          <w:tcPr>
            <w:tcW w:w="1701" w:type="dxa"/>
            <w:tcBorders>
              <w:top w:val="single" w:sz="4" w:space="0" w:color="auto"/>
              <w:left w:val="single" w:sz="4" w:space="0" w:color="auto"/>
              <w:bottom w:val="single" w:sz="4" w:space="0" w:color="auto"/>
              <w:right w:val="single" w:sz="4" w:space="0" w:color="auto"/>
            </w:tcBorders>
          </w:tcPr>
          <w:p w14:paraId="7F2502E8"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9ED6F7F" w14:textId="77777777" w:rsidR="00D705B7" w:rsidRPr="00E27D23" w:rsidRDefault="00D705B7" w:rsidP="009A7812">
            <w:pPr>
              <w:pStyle w:val="TAL"/>
            </w:pPr>
          </w:p>
        </w:tc>
      </w:tr>
      <w:tr w:rsidR="00D705B7" w:rsidRPr="00E27D23" w14:paraId="01654660" w14:textId="77777777" w:rsidTr="009A7812">
        <w:tc>
          <w:tcPr>
            <w:tcW w:w="4536" w:type="dxa"/>
            <w:tcBorders>
              <w:top w:val="single" w:sz="4" w:space="0" w:color="auto"/>
              <w:left w:val="single" w:sz="4" w:space="0" w:color="auto"/>
              <w:bottom w:val="single" w:sz="4" w:space="0" w:color="auto"/>
              <w:right w:val="single" w:sz="4" w:space="0" w:color="auto"/>
            </w:tcBorders>
          </w:tcPr>
          <w:p w14:paraId="5B328DF8" w14:textId="77777777" w:rsidR="00D705B7" w:rsidRPr="00E27D23" w:rsidRDefault="00D705B7" w:rsidP="009A7812">
            <w:pPr>
              <w:pStyle w:val="TAL"/>
            </w:pPr>
            <w:r w:rsidRPr="00E27D23">
              <w:t xml:space="preserve">      nrofHARQ-Processes</w:t>
            </w:r>
          </w:p>
        </w:tc>
        <w:tc>
          <w:tcPr>
            <w:tcW w:w="2268" w:type="dxa"/>
            <w:tcBorders>
              <w:top w:val="single" w:sz="4" w:space="0" w:color="auto"/>
              <w:left w:val="single" w:sz="4" w:space="0" w:color="auto"/>
              <w:bottom w:val="single" w:sz="4" w:space="0" w:color="auto"/>
              <w:right w:val="single" w:sz="4" w:space="0" w:color="auto"/>
            </w:tcBorders>
          </w:tcPr>
          <w:p w14:paraId="3D7D555C" w14:textId="77777777" w:rsidR="00D705B7" w:rsidRPr="00E27D23" w:rsidRDefault="00D705B7" w:rsidP="009A7812">
            <w:pPr>
              <w:pStyle w:val="TAL"/>
              <w:rPr>
                <w:lang w:eastAsia="zh-CN"/>
              </w:rPr>
            </w:pPr>
            <w:r w:rsidRPr="00E27D23">
              <w:rPr>
                <w:lang w:eastAsia="zh-CN"/>
              </w:rPr>
              <w:t>8</w:t>
            </w:r>
          </w:p>
        </w:tc>
        <w:tc>
          <w:tcPr>
            <w:tcW w:w="1701" w:type="dxa"/>
            <w:tcBorders>
              <w:top w:val="single" w:sz="4" w:space="0" w:color="auto"/>
              <w:left w:val="single" w:sz="4" w:space="0" w:color="auto"/>
              <w:bottom w:val="single" w:sz="4" w:space="0" w:color="auto"/>
              <w:right w:val="single" w:sz="4" w:space="0" w:color="auto"/>
            </w:tcBorders>
          </w:tcPr>
          <w:p w14:paraId="0C408457"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221AFE2" w14:textId="77777777" w:rsidR="00D705B7" w:rsidRPr="00E27D23" w:rsidRDefault="00D705B7" w:rsidP="009A7812">
            <w:pPr>
              <w:pStyle w:val="TAL"/>
            </w:pPr>
          </w:p>
        </w:tc>
      </w:tr>
      <w:tr w:rsidR="00D705B7" w:rsidRPr="00E27D23" w14:paraId="0AD3DF02" w14:textId="77777777" w:rsidTr="009A7812">
        <w:tc>
          <w:tcPr>
            <w:tcW w:w="4536" w:type="dxa"/>
            <w:tcBorders>
              <w:top w:val="single" w:sz="4" w:space="0" w:color="auto"/>
              <w:left w:val="single" w:sz="4" w:space="0" w:color="auto"/>
              <w:bottom w:val="single" w:sz="4" w:space="0" w:color="auto"/>
              <w:right w:val="single" w:sz="4" w:space="0" w:color="auto"/>
            </w:tcBorders>
          </w:tcPr>
          <w:p w14:paraId="2549791D" w14:textId="77777777" w:rsidR="00D705B7" w:rsidRPr="00E27D23" w:rsidRDefault="00D705B7" w:rsidP="009A7812">
            <w:pPr>
              <w:pStyle w:val="TAL"/>
            </w:pPr>
            <w:r w:rsidRPr="00E27D23">
              <w:t xml:space="preserve">      n1PUCCH-AN</w:t>
            </w:r>
          </w:p>
        </w:tc>
        <w:tc>
          <w:tcPr>
            <w:tcW w:w="2268" w:type="dxa"/>
            <w:tcBorders>
              <w:top w:val="single" w:sz="4" w:space="0" w:color="auto"/>
              <w:left w:val="single" w:sz="4" w:space="0" w:color="auto"/>
              <w:bottom w:val="single" w:sz="4" w:space="0" w:color="auto"/>
              <w:right w:val="single" w:sz="4" w:space="0" w:color="auto"/>
            </w:tcBorders>
          </w:tcPr>
          <w:p w14:paraId="0EB815C5" w14:textId="77777777" w:rsidR="00D705B7" w:rsidRPr="00E27D23" w:rsidRDefault="00D705B7" w:rsidP="009A7812">
            <w:pPr>
              <w:pStyle w:val="TAL"/>
              <w:rPr>
                <w:lang w:eastAsia="zh-CN"/>
              </w:rPr>
            </w:pPr>
            <w:r w:rsidRPr="00E27D23">
              <w:rPr>
                <w:lang w:eastAsia="zh-CN"/>
              </w:rPr>
              <w:t>0</w:t>
            </w:r>
          </w:p>
        </w:tc>
        <w:tc>
          <w:tcPr>
            <w:tcW w:w="1701" w:type="dxa"/>
            <w:tcBorders>
              <w:top w:val="single" w:sz="4" w:space="0" w:color="auto"/>
              <w:left w:val="single" w:sz="4" w:space="0" w:color="auto"/>
              <w:bottom w:val="single" w:sz="4" w:space="0" w:color="auto"/>
              <w:right w:val="single" w:sz="4" w:space="0" w:color="auto"/>
            </w:tcBorders>
          </w:tcPr>
          <w:p w14:paraId="4727E971"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1335F17" w14:textId="77777777" w:rsidR="00D705B7" w:rsidRPr="00E27D23" w:rsidRDefault="00D705B7" w:rsidP="009A7812">
            <w:pPr>
              <w:pStyle w:val="TAL"/>
            </w:pPr>
          </w:p>
        </w:tc>
      </w:tr>
      <w:tr w:rsidR="00D705B7" w:rsidRPr="00E27D23" w14:paraId="21E0A38E" w14:textId="77777777" w:rsidTr="009A7812">
        <w:tc>
          <w:tcPr>
            <w:tcW w:w="4536" w:type="dxa"/>
            <w:tcBorders>
              <w:top w:val="single" w:sz="4" w:space="0" w:color="auto"/>
              <w:left w:val="single" w:sz="4" w:space="0" w:color="auto"/>
              <w:bottom w:val="single" w:sz="4" w:space="0" w:color="auto"/>
              <w:right w:val="single" w:sz="4" w:space="0" w:color="auto"/>
            </w:tcBorders>
          </w:tcPr>
          <w:p w14:paraId="7D1F078B" w14:textId="77777777" w:rsidR="00D705B7" w:rsidRPr="00E27D23" w:rsidRDefault="00D705B7" w:rsidP="009A7812">
            <w:pPr>
              <w:pStyle w:val="TAL"/>
            </w:pPr>
            <w:r w:rsidRPr="00E27D23">
              <w:t xml:space="preserve">      sps-ConfigIndex-r16</w:t>
            </w:r>
          </w:p>
        </w:tc>
        <w:tc>
          <w:tcPr>
            <w:tcW w:w="2268" w:type="dxa"/>
            <w:tcBorders>
              <w:top w:val="single" w:sz="4" w:space="0" w:color="auto"/>
              <w:left w:val="single" w:sz="4" w:space="0" w:color="auto"/>
              <w:bottom w:val="single" w:sz="4" w:space="0" w:color="auto"/>
              <w:right w:val="single" w:sz="4" w:space="0" w:color="auto"/>
            </w:tcBorders>
          </w:tcPr>
          <w:p w14:paraId="2A716C10" w14:textId="77777777" w:rsidR="00D705B7" w:rsidRPr="00E27D23" w:rsidRDefault="00D705B7" w:rsidP="009A7812">
            <w:pPr>
              <w:pStyle w:val="TAL"/>
              <w:rPr>
                <w:lang w:eastAsia="zh-CN"/>
              </w:rPr>
            </w:pPr>
            <w:r w:rsidRPr="00E27D23">
              <w:rPr>
                <w:lang w:eastAsia="zh-CN"/>
              </w:rPr>
              <w:t>0</w:t>
            </w:r>
          </w:p>
        </w:tc>
        <w:tc>
          <w:tcPr>
            <w:tcW w:w="1701" w:type="dxa"/>
            <w:tcBorders>
              <w:top w:val="single" w:sz="4" w:space="0" w:color="auto"/>
              <w:left w:val="single" w:sz="4" w:space="0" w:color="auto"/>
              <w:bottom w:val="single" w:sz="4" w:space="0" w:color="auto"/>
              <w:right w:val="single" w:sz="4" w:space="0" w:color="auto"/>
            </w:tcBorders>
          </w:tcPr>
          <w:p w14:paraId="5C4B725C"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56F1760" w14:textId="77777777" w:rsidR="00D705B7" w:rsidRPr="00E27D23" w:rsidRDefault="00D705B7" w:rsidP="009A7812">
            <w:pPr>
              <w:pStyle w:val="TAL"/>
            </w:pPr>
          </w:p>
        </w:tc>
      </w:tr>
      <w:tr w:rsidR="00D705B7" w:rsidRPr="00E27D23" w14:paraId="6E3218A3" w14:textId="77777777" w:rsidTr="009A7812">
        <w:tc>
          <w:tcPr>
            <w:tcW w:w="4536" w:type="dxa"/>
            <w:tcBorders>
              <w:top w:val="single" w:sz="4" w:space="0" w:color="auto"/>
              <w:left w:val="single" w:sz="4" w:space="0" w:color="auto"/>
              <w:bottom w:val="single" w:sz="4" w:space="0" w:color="auto"/>
              <w:right w:val="single" w:sz="4" w:space="0" w:color="auto"/>
            </w:tcBorders>
          </w:tcPr>
          <w:p w14:paraId="41EF44B8" w14:textId="77777777" w:rsidR="00D705B7" w:rsidRPr="00E27D23" w:rsidRDefault="00D705B7" w:rsidP="009A7812">
            <w:pPr>
              <w:pStyle w:val="TAL"/>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132C2149" w14:textId="77777777" w:rsidR="00D705B7" w:rsidRPr="00E27D23"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F05AA37"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75FB867" w14:textId="77777777" w:rsidR="00D705B7" w:rsidRPr="00E27D23" w:rsidRDefault="00D705B7" w:rsidP="009A7812">
            <w:pPr>
              <w:pStyle w:val="TAL"/>
            </w:pPr>
          </w:p>
        </w:tc>
      </w:tr>
      <w:tr w:rsidR="00D705B7" w:rsidRPr="00E27D23" w14:paraId="0C6F38D0" w14:textId="77777777" w:rsidTr="009A7812">
        <w:tc>
          <w:tcPr>
            <w:tcW w:w="4536" w:type="dxa"/>
            <w:tcBorders>
              <w:top w:val="single" w:sz="4" w:space="0" w:color="auto"/>
              <w:left w:val="single" w:sz="4" w:space="0" w:color="auto"/>
              <w:bottom w:val="single" w:sz="4" w:space="0" w:color="auto"/>
              <w:right w:val="single" w:sz="4" w:space="0" w:color="auto"/>
            </w:tcBorders>
          </w:tcPr>
          <w:p w14:paraId="12E82186" w14:textId="77777777" w:rsidR="00D705B7" w:rsidRPr="00E27D23" w:rsidRDefault="00D705B7" w:rsidP="009A7812">
            <w:pPr>
              <w:pStyle w:val="TAL"/>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6E5AD257" w14:textId="77777777" w:rsidR="00D705B7" w:rsidRPr="00E27D23"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D444A71"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FE8AE30" w14:textId="77777777" w:rsidR="00D705B7" w:rsidRPr="00E27D23" w:rsidRDefault="00D705B7" w:rsidP="009A7812">
            <w:pPr>
              <w:pStyle w:val="TAL"/>
            </w:pPr>
          </w:p>
        </w:tc>
      </w:tr>
      <w:tr w:rsidR="00D705B7" w:rsidRPr="00E27D23" w14:paraId="0469FF50"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21E34115" w14:textId="77777777" w:rsidR="00D705B7" w:rsidRPr="00E27D23" w:rsidRDefault="00D705B7" w:rsidP="009A7812">
            <w:pPr>
              <w:pStyle w:val="TAL"/>
            </w:pPr>
            <w:r w:rsidRPr="00E27D23">
              <w:t>}</w:t>
            </w:r>
          </w:p>
        </w:tc>
        <w:tc>
          <w:tcPr>
            <w:tcW w:w="2268" w:type="dxa"/>
            <w:tcBorders>
              <w:top w:val="single" w:sz="4" w:space="0" w:color="auto"/>
              <w:left w:val="single" w:sz="4" w:space="0" w:color="auto"/>
              <w:bottom w:val="single" w:sz="4" w:space="0" w:color="auto"/>
              <w:right w:val="single" w:sz="4" w:space="0" w:color="auto"/>
            </w:tcBorders>
          </w:tcPr>
          <w:p w14:paraId="26447AFA" w14:textId="77777777" w:rsidR="00D705B7" w:rsidRPr="00E27D23" w:rsidRDefault="00D705B7" w:rsidP="009A7812">
            <w:pPr>
              <w:pStyle w:val="TAL"/>
            </w:pPr>
          </w:p>
        </w:tc>
        <w:tc>
          <w:tcPr>
            <w:tcW w:w="1701" w:type="dxa"/>
            <w:tcBorders>
              <w:top w:val="single" w:sz="4" w:space="0" w:color="auto"/>
              <w:left w:val="single" w:sz="4" w:space="0" w:color="auto"/>
              <w:bottom w:val="single" w:sz="4" w:space="0" w:color="auto"/>
              <w:right w:val="single" w:sz="4" w:space="0" w:color="auto"/>
            </w:tcBorders>
          </w:tcPr>
          <w:p w14:paraId="2C2E9313"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1CD19F8" w14:textId="77777777" w:rsidR="00D705B7" w:rsidRPr="00E27D23" w:rsidRDefault="00D705B7" w:rsidP="009A7812">
            <w:pPr>
              <w:pStyle w:val="TAL"/>
            </w:pPr>
          </w:p>
        </w:tc>
      </w:tr>
    </w:tbl>
    <w:p w14:paraId="717446B9" w14:textId="77777777" w:rsidR="00D705B7" w:rsidRPr="00E27D23" w:rsidRDefault="00D705B7" w:rsidP="00D705B7"/>
    <w:p w14:paraId="14CA1CEC" w14:textId="77777777" w:rsidR="00D705B7" w:rsidRPr="00E27D23" w:rsidRDefault="00D705B7" w:rsidP="00D705B7">
      <w:pPr>
        <w:pStyle w:val="TH"/>
      </w:pPr>
      <w:r w:rsidRPr="00E27D23">
        <w:t>Table 14.2.1.3.1.3.3-10:</w:t>
      </w:r>
      <w:r w:rsidRPr="00E27D23">
        <w:rPr>
          <w:i/>
          <w:iCs/>
        </w:rPr>
        <w:t xml:space="preserve"> RRCReconfiguration</w:t>
      </w:r>
      <w:r w:rsidRPr="00E27D23">
        <w:t xml:space="preserve"> (step 39, Table 14.2.1.3.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E27D23" w14:paraId="0D7DFA7F" w14:textId="77777777" w:rsidTr="009A7812">
        <w:tc>
          <w:tcPr>
            <w:tcW w:w="9738" w:type="dxa"/>
            <w:gridSpan w:val="4"/>
          </w:tcPr>
          <w:p w14:paraId="28C44B00" w14:textId="77777777" w:rsidR="00D705B7" w:rsidRPr="00E27D23" w:rsidRDefault="00D705B7" w:rsidP="009A7812">
            <w:pPr>
              <w:pStyle w:val="TAL"/>
            </w:pPr>
            <w:r w:rsidRPr="00E27D23">
              <w:t xml:space="preserve">Derivation Path: TS 38.508-1 [4], Table 4.6.1-13 and condition NR </w:t>
            </w:r>
          </w:p>
        </w:tc>
      </w:tr>
      <w:tr w:rsidR="00D705B7" w:rsidRPr="00E27D23" w14:paraId="64B0FF16" w14:textId="77777777" w:rsidTr="009A7812">
        <w:tblPrEx>
          <w:tblCellMar>
            <w:left w:w="108" w:type="dxa"/>
            <w:right w:w="108" w:type="dxa"/>
          </w:tblCellMar>
        </w:tblPrEx>
        <w:tc>
          <w:tcPr>
            <w:tcW w:w="4535" w:type="dxa"/>
          </w:tcPr>
          <w:p w14:paraId="34FF9628" w14:textId="77777777" w:rsidR="00D705B7" w:rsidRPr="00E27D23" w:rsidRDefault="00D705B7" w:rsidP="009A7812">
            <w:pPr>
              <w:pStyle w:val="TAH"/>
            </w:pPr>
            <w:r w:rsidRPr="00E27D23">
              <w:t>Information Element</w:t>
            </w:r>
          </w:p>
        </w:tc>
        <w:tc>
          <w:tcPr>
            <w:tcW w:w="2267" w:type="dxa"/>
          </w:tcPr>
          <w:p w14:paraId="4C3042F7" w14:textId="77777777" w:rsidR="00D705B7" w:rsidRPr="00E27D23" w:rsidRDefault="00D705B7" w:rsidP="009A7812">
            <w:pPr>
              <w:pStyle w:val="TAH"/>
            </w:pPr>
            <w:r w:rsidRPr="00E27D23">
              <w:t>Value/remark</w:t>
            </w:r>
          </w:p>
        </w:tc>
        <w:tc>
          <w:tcPr>
            <w:tcW w:w="1700" w:type="dxa"/>
          </w:tcPr>
          <w:p w14:paraId="7285CDAD" w14:textId="77777777" w:rsidR="00D705B7" w:rsidRPr="00E27D23" w:rsidRDefault="00D705B7" w:rsidP="009A7812">
            <w:pPr>
              <w:pStyle w:val="TAH"/>
            </w:pPr>
            <w:r w:rsidRPr="00E27D23">
              <w:t>Comment</w:t>
            </w:r>
          </w:p>
        </w:tc>
        <w:tc>
          <w:tcPr>
            <w:tcW w:w="1245" w:type="dxa"/>
          </w:tcPr>
          <w:p w14:paraId="12305EC9" w14:textId="77777777" w:rsidR="00D705B7" w:rsidRPr="00E27D23" w:rsidRDefault="00D705B7" w:rsidP="009A7812">
            <w:pPr>
              <w:pStyle w:val="TAH"/>
            </w:pPr>
            <w:r w:rsidRPr="00E27D23">
              <w:t>Condition</w:t>
            </w:r>
          </w:p>
        </w:tc>
      </w:tr>
      <w:tr w:rsidR="00D705B7" w:rsidRPr="00E27D23" w14:paraId="026EB03E" w14:textId="77777777" w:rsidTr="009A7812">
        <w:tblPrEx>
          <w:tblCellMar>
            <w:left w:w="108" w:type="dxa"/>
            <w:right w:w="108" w:type="dxa"/>
          </w:tblCellMar>
        </w:tblPrEx>
        <w:tc>
          <w:tcPr>
            <w:tcW w:w="4535" w:type="dxa"/>
          </w:tcPr>
          <w:p w14:paraId="7536E66D" w14:textId="77777777" w:rsidR="00D705B7" w:rsidRPr="00E27D23" w:rsidRDefault="00D705B7" w:rsidP="009A7812">
            <w:pPr>
              <w:pStyle w:val="TAL"/>
            </w:pPr>
            <w:r w:rsidRPr="00E27D23">
              <w:t>RRCReconfiguration ::= SEQUENCE {</w:t>
            </w:r>
          </w:p>
        </w:tc>
        <w:tc>
          <w:tcPr>
            <w:tcW w:w="2267" w:type="dxa"/>
          </w:tcPr>
          <w:p w14:paraId="5632D1F7" w14:textId="77777777" w:rsidR="00D705B7" w:rsidRPr="00E27D23" w:rsidRDefault="00D705B7" w:rsidP="009A7812">
            <w:pPr>
              <w:pStyle w:val="TAL"/>
            </w:pPr>
          </w:p>
        </w:tc>
        <w:tc>
          <w:tcPr>
            <w:tcW w:w="1700" w:type="dxa"/>
          </w:tcPr>
          <w:p w14:paraId="76ADDFFF" w14:textId="77777777" w:rsidR="00D705B7" w:rsidRPr="00E27D23" w:rsidRDefault="00D705B7" w:rsidP="009A7812">
            <w:pPr>
              <w:pStyle w:val="TAL"/>
            </w:pPr>
          </w:p>
        </w:tc>
        <w:tc>
          <w:tcPr>
            <w:tcW w:w="1245" w:type="dxa"/>
          </w:tcPr>
          <w:p w14:paraId="07772FBA" w14:textId="77777777" w:rsidR="00D705B7" w:rsidRPr="00E27D23" w:rsidRDefault="00D705B7" w:rsidP="009A7812">
            <w:pPr>
              <w:pStyle w:val="TAL"/>
            </w:pPr>
          </w:p>
        </w:tc>
      </w:tr>
      <w:tr w:rsidR="00D705B7" w:rsidRPr="00E27D23" w14:paraId="7CA905D2" w14:textId="77777777" w:rsidTr="009A7812">
        <w:tblPrEx>
          <w:tblCellMar>
            <w:left w:w="108" w:type="dxa"/>
            <w:right w:w="108" w:type="dxa"/>
          </w:tblCellMar>
        </w:tblPrEx>
        <w:tc>
          <w:tcPr>
            <w:tcW w:w="4535" w:type="dxa"/>
          </w:tcPr>
          <w:p w14:paraId="6B6BDA71" w14:textId="77777777" w:rsidR="00D705B7" w:rsidRPr="00E27D23" w:rsidRDefault="00D705B7" w:rsidP="009A7812">
            <w:pPr>
              <w:pStyle w:val="TAL"/>
            </w:pPr>
            <w:r w:rsidRPr="00E27D23">
              <w:t xml:space="preserve">  criticalExtensions CHOICE {</w:t>
            </w:r>
          </w:p>
        </w:tc>
        <w:tc>
          <w:tcPr>
            <w:tcW w:w="2267" w:type="dxa"/>
          </w:tcPr>
          <w:p w14:paraId="23A8096E" w14:textId="77777777" w:rsidR="00D705B7" w:rsidRPr="00E27D23" w:rsidRDefault="00D705B7" w:rsidP="009A7812">
            <w:pPr>
              <w:pStyle w:val="TAL"/>
            </w:pPr>
          </w:p>
        </w:tc>
        <w:tc>
          <w:tcPr>
            <w:tcW w:w="1700" w:type="dxa"/>
          </w:tcPr>
          <w:p w14:paraId="007E8C6B" w14:textId="77777777" w:rsidR="00D705B7" w:rsidRPr="00E27D23" w:rsidRDefault="00D705B7" w:rsidP="009A7812">
            <w:pPr>
              <w:pStyle w:val="TAL"/>
            </w:pPr>
          </w:p>
        </w:tc>
        <w:tc>
          <w:tcPr>
            <w:tcW w:w="1245" w:type="dxa"/>
          </w:tcPr>
          <w:p w14:paraId="11DD94FA" w14:textId="77777777" w:rsidR="00D705B7" w:rsidRPr="00E27D23" w:rsidRDefault="00D705B7" w:rsidP="009A7812">
            <w:pPr>
              <w:pStyle w:val="TAL"/>
            </w:pPr>
          </w:p>
        </w:tc>
      </w:tr>
      <w:tr w:rsidR="00D705B7" w:rsidRPr="00E27D23" w14:paraId="0F3706FE" w14:textId="77777777" w:rsidTr="009A7812">
        <w:tblPrEx>
          <w:tblCellMar>
            <w:left w:w="108" w:type="dxa"/>
            <w:right w:w="108" w:type="dxa"/>
          </w:tblCellMar>
        </w:tblPrEx>
        <w:tc>
          <w:tcPr>
            <w:tcW w:w="4535" w:type="dxa"/>
            <w:tcBorders>
              <w:bottom w:val="single" w:sz="4" w:space="0" w:color="auto"/>
            </w:tcBorders>
          </w:tcPr>
          <w:p w14:paraId="7B514E2C" w14:textId="77777777" w:rsidR="00D705B7" w:rsidRPr="00E27D23" w:rsidRDefault="00D705B7" w:rsidP="009A7812">
            <w:pPr>
              <w:pStyle w:val="TAL"/>
            </w:pPr>
            <w:r w:rsidRPr="00E27D23">
              <w:t xml:space="preserve">    rrcReconfiguration ::= SEQUENCE {</w:t>
            </w:r>
          </w:p>
        </w:tc>
        <w:tc>
          <w:tcPr>
            <w:tcW w:w="2267" w:type="dxa"/>
          </w:tcPr>
          <w:p w14:paraId="7930E066" w14:textId="77777777" w:rsidR="00D705B7" w:rsidRPr="00E27D23" w:rsidRDefault="00D705B7" w:rsidP="009A7812">
            <w:pPr>
              <w:pStyle w:val="TAL"/>
            </w:pPr>
          </w:p>
        </w:tc>
        <w:tc>
          <w:tcPr>
            <w:tcW w:w="1700" w:type="dxa"/>
          </w:tcPr>
          <w:p w14:paraId="631D90FA" w14:textId="77777777" w:rsidR="00D705B7" w:rsidRPr="00E27D23" w:rsidRDefault="00D705B7" w:rsidP="009A7812">
            <w:pPr>
              <w:pStyle w:val="TAL"/>
            </w:pPr>
          </w:p>
        </w:tc>
        <w:tc>
          <w:tcPr>
            <w:tcW w:w="1245" w:type="dxa"/>
          </w:tcPr>
          <w:p w14:paraId="004FC4A1" w14:textId="77777777" w:rsidR="00D705B7" w:rsidRPr="00E27D23" w:rsidRDefault="00D705B7" w:rsidP="009A7812">
            <w:pPr>
              <w:pStyle w:val="TAL"/>
            </w:pPr>
          </w:p>
        </w:tc>
      </w:tr>
      <w:tr w:rsidR="00D705B7" w:rsidRPr="00E27D23" w14:paraId="44D3003E" w14:textId="77777777" w:rsidTr="009A7812">
        <w:tblPrEx>
          <w:tblCellMar>
            <w:left w:w="108" w:type="dxa"/>
            <w:right w:w="108" w:type="dxa"/>
          </w:tblCellMar>
        </w:tblPrEx>
        <w:tc>
          <w:tcPr>
            <w:tcW w:w="4535" w:type="dxa"/>
            <w:tcBorders>
              <w:top w:val="single" w:sz="4" w:space="0" w:color="auto"/>
              <w:bottom w:val="single" w:sz="4" w:space="0" w:color="auto"/>
            </w:tcBorders>
          </w:tcPr>
          <w:p w14:paraId="4D140216" w14:textId="77777777" w:rsidR="00D705B7" w:rsidRPr="00E27D23" w:rsidRDefault="00D705B7" w:rsidP="009A7812">
            <w:pPr>
              <w:pStyle w:val="TAL"/>
            </w:pPr>
            <w:r w:rsidRPr="00E27D23">
              <w:t xml:space="preserve">      nonCriticalExtension SEQUENCE {</w:t>
            </w:r>
          </w:p>
        </w:tc>
        <w:tc>
          <w:tcPr>
            <w:tcW w:w="2267" w:type="dxa"/>
          </w:tcPr>
          <w:p w14:paraId="13A0D699" w14:textId="77777777" w:rsidR="00D705B7" w:rsidRPr="00E27D23" w:rsidRDefault="00D705B7" w:rsidP="009A7812">
            <w:pPr>
              <w:pStyle w:val="TAL"/>
            </w:pPr>
          </w:p>
        </w:tc>
        <w:tc>
          <w:tcPr>
            <w:tcW w:w="1700" w:type="dxa"/>
          </w:tcPr>
          <w:p w14:paraId="1C557803" w14:textId="77777777" w:rsidR="00D705B7" w:rsidRPr="00E27D23" w:rsidRDefault="00D705B7" w:rsidP="009A7812">
            <w:pPr>
              <w:pStyle w:val="TAL"/>
            </w:pPr>
          </w:p>
        </w:tc>
        <w:tc>
          <w:tcPr>
            <w:tcW w:w="1245" w:type="dxa"/>
          </w:tcPr>
          <w:p w14:paraId="15E9C90F" w14:textId="77777777" w:rsidR="00D705B7" w:rsidRPr="00E27D23" w:rsidRDefault="00D705B7" w:rsidP="009A7812">
            <w:pPr>
              <w:pStyle w:val="TAL"/>
            </w:pPr>
          </w:p>
        </w:tc>
      </w:tr>
      <w:tr w:rsidR="00D705B7" w:rsidRPr="00E27D23" w14:paraId="172A8A08" w14:textId="77777777" w:rsidTr="009A7812">
        <w:tblPrEx>
          <w:tblCellMar>
            <w:left w:w="108" w:type="dxa"/>
            <w:right w:w="108" w:type="dxa"/>
          </w:tblCellMar>
        </w:tblPrEx>
        <w:tc>
          <w:tcPr>
            <w:tcW w:w="4535" w:type="dxa"/>
            <w:tcBorders>
              <w:top w:val="single" w:sz="4" w:space="0" w:color="auto"/>
              <w:bottom w:val="single" w:sz="4" w:space="0" w:color="auto"/>
            </w:tcBorders>
          </w:tcPr>
          <w:p w14:paraId="6DBD2269" w14:textId="77777777" w:rsidR="00D705B7" w:rsidRPr="00E27D23" w:rsidRDefault="00D705B7" w:rsidP="009A7812">
            <w:pPr>
              <w:pStyle w:val="TAL"/>
            </w:pPr>
            <w:r w:rsidRPr="00E27D23">
              <w:t xml:space="preserve">        masterCellGroup</w:t>
            </w:r>
          </w:p>
        </w:tc>
        <w:tc>
          <w:tcPr>
            <w:tcW w:w="2267" w:type="dxa"/>
          </w:tcPr>
          <w:p w14:paraId="0BDE18D3" w14:textId="77777777" w:rsidR="00D705B7" w:rsidRPr="00E27D23" w:rsidRDefault="00D705B7" w:rsidP="009A7812">
            <w:pPr>
              <w:pStyle w:val="TAL"/>
            </w:pPr>
            <w:r w:rsidRPr="00E27D23">
              <w:t>CellGroupConfig</w:t>
            </w:r>
          </w:p>
        </w:tc>
        <w:tc>
          <w:tcPr>
            <w:tcW w:w="1700" w:type="dxa"/>
          </w:tcPr>
          <w:p w14:paraId="626B01BC" w14:textId="77777777" w:rsidR="00D705B7" w:rsidRPr="00E27D23" w:rsidRDefault="00D705B7" w:rsidP="009A7812">
            <w:pPr>
              <w:pStyle w:val="TAL"/>
            </w:pPr>
            <w:r w:rsidRPr="00E27D23">
              <w:t>Table 14.2.1.3.1.3.3-11</w:t>
            </w:r>
          </w:p>
        </w:tc>
        <w:tc>
          <w:tcPr>
            <w:tcW w:w="1245" w:type="dxa"/>
          </w:tcPr>
          <w:p w14:paraId="3E2E7425" w14:textId="77777777" w:rsidR="00D705B7" w:rsidRPr="00E27D23" w:rsidRDefault="00D705B7" w:rsidP="009A7812">
            <w:pPr>
              <w:pStyle w:val="TAL"/>
            </w:pPr>
          </w:p>
        </w:tc>
      </w:tr>
      <w:tr w:rsidR="00D705B7" w:rsidRPr="00E27D23" w14:paraId="777C89B9" w14:textId="77777777" w:rsidTr="009A7812">
        <w:tblPrEx>
          <w:tblCellMar>
            <w:left w:w="108" w:type="dxa"/>
            <w:right w:w="108" w:type="dxa"/>
          </w:tblCellMar>
        </w:tblPrEx>
        <w:tc>
          <w:tcPr>
            <w:tcW w:w="4535" w:type="dxa"/>
            <w:tcBorders>
              <w:top w:val="nil"/>
              <w:bottom w:val="single" w:sz="4" w:space="0" w:color="auto"/>
            </w:tcBorders>
          </w:tcPr>
          <w:p w14:paraId="55FE1F89" w14:textId="77777777" w:rsidR="00D705B7" w:rsidRPr="00E27D23" w:rsidRDefault="00D705B7" w:rsidP="009A7812">
            <w:pPr>
              <w:pStyle w:val="TAL"/>
            </w:pPr>
            <w:r w:rsidRPr="00E27D23">
              <w:t xml:space="preserve">      }</w:t>
            </w:r>
          </w:p>
        </w:tc>
        <w:tc>
          <w:tcPr>
            <w:tcW w:w="2267" w:type="dxa"/>
          </w:tcPr>
          <w:p w14:paraId="110CA151" w14:textId="77777777" w:rsidR="00D705B7" w:rsidRPr="00E27D23" w:rsidRDefault="00D705B7" w:rsidP="009A7812">
            <w:pPr>
              <w:pStyle w:val="TAL"/>
            </w:pPr>
          </w:p>
        </w:tc>
        <w:tc>
          <w:tcPr>
            <w:tcW w:w="1700" w:type="dxa"/>
          </w:tcPr>
          <w:p w14:paraId="2C954C09" w14:textId="77777777" w:rsidR="00D705B7" w:rsidRPr="00E27D23" w:rsidRDefault="00D705B7" w:rsidP="009A7812">
            <w:pPr>
              <w:pStyle w:val="TAL"/>
            </w:pPr>
          </w:p>
        </w:tc>
        <w:tc>
          <w:tcPr>
            <w:tcW w:w="1245" w:type="dxa"/>
          </w:tcPr>
          <w:p w14:paraId="7692C42B" w14:textId="77777777" w:rsidR="00D705B7" w:rsidRPr="00E27D23" w:rsidRDefault="00D705B7" w:rsidP="009A7812">
            <w:pPr>
              <w:pStyle w:val="TAL"/>
            </w:pPr>
          </w:p>
        </w:tc>
      </w:tr>
      <w:tr w:rsidR="00D705B7" w:rsidRPr="00E27D23" w14:paraId="31BC0565" w14:textId="77777777" w:rsidTr="009A7812">
        <w:tblPrEx>
          <w:tblCellMar>
            <w:left w:w="108" w:type="dxa"/>
            <w:right w:w="108" w:type="dxa"/>
          </w:tblCellMar>
        </w:tblPrEx>
        <w:tc>
          <w:tcPr>
            <w:tcW w:w="4535" w:type="dxa"/>
            <w:tcBorders>
              <w:bottom w:val="single" w:sz="4" w:space="0" w:color="auto"/>
            </w:tcBorders>
          </w:tcPr>
          <w:p w14:paraId="7FBC71D1" w14:textId="77777777" w:rsidR="00D705B7" w:rsidRPr="00E27D23" w:rsidRDefault="00D705B7" w:rsidP="009A7812">
            <w:pPr>
              <w:pStyle w:val="TAL"/>
            </w:pPr>
            <w:r w:rsidRPr="00E27D23">
              <w:t xml:space="preserve">    }</w:t>
            </w:r>
          </w:p>
        </w:tc>
        <w:tc>
          <w:tcPr>
            <w:tcW w:w="2267" w:type="dxa"/>
          </w:tcPr>
          <w:p w14:paraId="7B67699D" w14:textId="77777777" w:rsidR="00D705B7" w:rsidRPr="00E27D23" w:rsidRDefault="00D705B7" w:rsidP="009A7812">
            <w:pPr>
              <w:pStyle w:val="TAL"/>
            </w:pPr>
          </w:p>
        </w:tc>
        <w:tc>
          <w:tcPr>
            <w:tcW w:w="1700" w:type="dxa"/>
          </w:tcPr>
          <w:p w14:paraId="494BB4A1" w14:textId="77777777" w:rsidR="00D705B7" w:rsidRPr="00E27D23" w:rsidRDefault="00D705B7" w:rsidP="009A7812">
            <w:pPr>
              <w:pStyle w:val="TAL"/>
            </w:pPr>
          </w:p>
        </w:tc>
        <w:tc>
          <w:tcPr>
            <w:tcW w:w="1245" w:type="dxa"/>
          </w:tcPr>
          <w:p w14:paraId="785D636B" w14:textId="77777777" w:rsidR="00D705B7" w:rsidRPr="00E27D23" w:rsidRDefault="00D705B7" w:rsidP="009A7812">
            <w:pPr>
              <w:pStyle w:val="TAL"/>
            </w:pPr>
          </w:p>
        </w:tc>
      </w:tr>
      <w:tr w:rsidR="00D705B7" w:rsidRPr="00E27D23" w14:paraId="79FE37B0" w14:textId="77777777" w:rsidTr="009A7812">
        <w:tblPrEx>
          <w:tblCellMar>
            <w:left w:w="108" w:type="dxa"/>
            <w:right w:w="108" w:type="dxa"/>
          </w:tblCellMar>
        </w:tblPrEx>
        <w:tc>
          <w:tcPr>
            <w:tcW w:w="4535" w:type="dxa"/>
            <w:tcBorders>
              <w:bottom w:val="single" w:sz="4" w:space="0" w:color="auto"/>
            </w:tcBorders>
          </w:tcPr>
          <w:p w14:paraId="1527C18B" w14:textId="77777777" w:rsidR="00D705B7" w:rsidRPr="00E27D23" w:rsidRDefault="00D705B7" w:rsidP="009A7812">
            <w:pPr>
              <w:pStyle w:val="TAL"/>
            </w:pPr>
            <w:r w:rsidRPr="00E27D23">
              <w:t xml:space="preserve">  }</w:t>
            </w:r>
          </w:p>
        </w:tc>
        <w:tc>
          <w:tcPr>
            <w:tcW w:w="2267" w:type="dxa"/>
          </w:tcPr>
          <w:p w14:paraId="3138C0C5" w14:textId="77777777" w:rsidR="00D705B7" w:rsidRPr="00E27D23" w:rsidRDefault="00D705B7" w:rsidP="009A7812">
            <w:pPr>
              <w:pStyle w:val="TAL"/>
            </w:pPr>
          </w:p>
        </w:tc>
        <w:tc>
          <w:tcPr>
            <w:tcW w:w="1700" w:type="dxa"/>
          </w:tcPr>
          <w:p w14:paraId="69482626" w14:textId="77777777" w:rsidR="00D705B7" w:rsidRPr="00E27D23" w:rsidRDefault="00D705B7" w:rsidP="009A7812">
            <w:pPr>
              <w:pStyle w:val="TAL"/>
            </w:pPr>
          </w:p>
        </w:tc>
        <w:tc>
          <w:tcPr>
            <w:tcW w:w="1245" w:type="dxa"/>
          </w:tcPr>
          <w:p w14:paraId="0FEC5ED1" w14:textId="77777777" w:rsidR="00D705B7" w:rsidRPr="00E27D23" w:rsidRDefault="00D705B7" w:rsidP="009A7812">
            <w:pPr>
              <w:pStyle w:val="TAL"/>
            </w:pPr>
          </w:p>
        </w:tc>
      </w:tr>
      <w:tr w:rsidR="00D705B7" w:rsidRPr="00E27D23" w14:paraId="04A7446D" w14:textId="77777777" w:rsidTr="009A7812">
        <w:tblPrEx>
          <w:tblCellMar>
            <w:left w:w="108" w:type="dxa"/>
            <w:right w:w="108" w:type="dxa"/>
          </w:tblCellMar>
        </w:tblPrEx>
        <w:tc>
          <w:tcPr>
            <w:tcW w:w="4535" w:type="dxa"/>
            <w:tcBorders>
              <w:bottom w:val="single" w:sz="4" w:space="0" w:color="auto"/>
            </w:tcBorders>
          </w:tcPr>
          <w:p w14:paraId="28AB4AE2" w14:textId="77777777" w:rsidR="00D705B7" w:rsidRPr="00E27D23" w:rsidRDefault="00D705B7" w:rsidP="009A7812">
            <w:pPr>
              <w:pStyle w:val="TAL"/>
            </w:pPr>
            <w:r w:rsidRPr="00E27D23">
              <w:t>}</w:t>
            </w:r>
          </w:p>
        </w:tc>
        <w:tc>
          <w:tcPr>
            <w:tcW w:w="2267" w:type="dxa"/>
          </w:tcPr>
          <w:p w14:paraId="4E6481F7" w14:textId="77777777" w:rsidR="00D705B7" w:rsidRPr="00E27D23" w:rsidRDefault="00D705B7" w:rsidP="009A7812">
            <w:pPr>
              <w:pStyle w:val="TAL"/>
            </w:pPr>
          </w:p>
        </w:tc>
        <w:tc>
          <w:tcPr>
            <w:tcW w:w="1700" w:type="dxa"/>
          </w:tcPr>
          <w:p w14:paraId="00DAAD9C" w14:textId="77777777" w:rsidR="00D705B7" w:rsidRPr="00E27D23" w:rsidRDefault="00D705B7" w:rsidP="009A7812">
            <w:pPr>
              <w:pStyle w:val="TAL"/>
            </w:pPr>
          </w:p>
        </w:tc>
        <w:tc>
          <w:tcPr>
            <w:tcW w:w="1245" w:type="dxa"/>
          </w:tcPr>
          <w:p w14:paraId="6042FB15" w14:textId="77777777" w:rsidR="00D705B7" w:rsidRPr="00E27D23" w:rsidRDefault="00D705B7" w:rsidP="009A7812">
            <w:pPr>
              <w:pStyle w:val="TAL"/>
            </w:pPr>
          </w:p>
        </w:tc>
      </w:tr>
    </w:tbl>
    <w:p w14:paraId="1FF8C8D7" w14:textId="77777777" w:rsidR="00D705B7" w:rsidRPr="00E27D23" w:rsidRDefault="00D705B7" w:rsidP="00D705B7"/>
    <w:p w14:paraId="263D9F46" w14:textId="77777777" w:rsidR="00D705B7" w:rsidRPr="00E27D23" w:rsidRDefault="00D705B7" w:rsidP="00D705B7">
      <w:pPr>
        <w:pStyle w:val="TH"/>
      </w:pPr>
      <w:r w:rsidRPr="00E27D23">
        <w:t>Table 14.2.1.3.1.3.3-11:</w:t>
      </w:r>
      <w:r w:rsidRPr="00E27D23">
        <w:rPr>
          <w:i/>
          <w:iCs/>
        </w:rPr>
        <w:t xml:space="preserve"> </w:t>
      </w:r>
      <w:r w:rsidRPr="00E27D23">
        <w:rPr>
          <w:i/>
        </w:rPr>
        <w:t xml:space="preserve">CellGroupConfig </w:t>
      </w:r>
      <w:r w:rsidRPr="00E27D23">
        <w:t>(Table 14.2.1.3.1.3.3-1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E27D23" w14:paraId="0A35F4CF" w14:textId="77777777" w:rsidTr="009A7812">
        <w:tc>
          <w:tcPr>
            <w:tcW w:w="9747" w:type="dxa"/>
            <w:gridSpan w:val="4"/>
          </w:tcPr>
          <w:p w14:paraId="2513F8A1" w14:textId="77777777" w:rsidR="00D705B7" w:rsidRPr="00E27D23" w:rsidRDefault="00D705B7" w:rsidP="009A7812">
            <w:pPr>
              <w:pStyle w:val="TAH"/>
              <w:jc w:val="left"/>
              <w:rPr>
                <w:b w:val="0"/>
              </w:rPr>
            </w:pPr>
            <w:r w:rsidRPr="00E27D23">
              <w:rPr>
                <w:b w:val="0"/>
              </w:rPr>
              <w:t>Derivation Path: TS 38.508-1 [4], Table 4.6.3-19, condition MRBm (m=1) and UM_PTM</w:t>
            </w:r>
          </w:p>
        </w:tc>
      </w:tr>
      <w:tr w:rsidR="00D705B7" w:rsidRPr="00E27D23" w14:paraId="6295A3A1" w14:textId="77777777" w:rsidTr="009A7812">
        <w:tc>
          <w:tcPr>
            <w:tcW w:w="4535" w:type="dxa"/>
          </w:tcPr>
          <w:p w14:paraId="52FD6524" w14:textId="77777777" w:rsidR="00D705B7" w:rsidRPr="00E27D23" w:rsidRDefault="00D705B7" w:rsidP="009A7812">
            <w:pPr>
              <w:pStyle w:val="TAH"/>
            </w:pPr>
            <w:r w:rsidRPr="00E27D23">
              <w:t>Information Element</w:t>
            </w:r>
          </w:p>
        </w:tc>
        <w:tc>
          <w:tcPr>
            <w:tcW w:w="2267" w:type="dxa"/>
          </w:tcPr>
          <w:p w14:paraId="5E1DFBE7" w14:textId="77777777" w:rsidR="00D705B7" w:rsidRPr="00E27D23" w:rsidRDefault="00D705B7" w:rsidP="009A7812">
            <w:pPr>
              <w:pStyle w:val="TAH"/>
            </w:pPr>
            <w:r w:rsidRPr="00E27D23">
              <w:t>Value/remark</w:t>
            </w:r>
          </w:p>
        </w:tc>
        <w:tc>
          <w:tcPr>
            <w:tcW w:w="1700" w:type="dxa"/>
          </w:tcPr>
          <w:p w14:paraId="3F55C75A" w14:textId="77777777" w:rsidR="00D705B7" w:rsidRPr="00E27D23" w:rsidRDefault="00D705B7" w:rsidP="009A7812">
            <w:pPr>
              <w:pStyle w:val="TAH"/>
            </w:pPr>
            <w:r w:rsidRPr="00E27D23">
              <w:t>Comment</w:t>
            </w:r>
          </w:p>
        </w:tc>
        <w:tc>
          <w:tcPr>
            <w:tcW w:w="1245" w:type="dxa"/>
          </w:tcPr>
          <w:p w14:paraId="58CD99E4" w14:textId="77777777" w:rsidR="00D705B7" w:rsidRPr="00E27D23" w:rsidRDefault="00D705B7" w:rsidP="009A7812">
            <w:pPr>
              <w:pStyle w:val="TAH"/>
            </w:pPr>
            <w:r w:rsidRPr="00E27D23">
              <w:t>Condition</w:t>
            </w:r>
          </w:p>
        </w:tc>
      </w:tr>
      <w:tr w:rsidR="00D705B7" w:rsidRPr="00E27D23" w14:paraId="79126EBD" w14:textId="77777777" w:rsidTr="009A7812">
        <w:tc>
          <w:tcPr>
            <w:tcW w:w="4535" w:type="dxa"/>
          </w:tcPr>
          <w:p w14:paraId="21B35598" w14:textId="77777777" w:rsidR="00D705B7" w:rsidRPr="00E27D23" w:rsidRDefault="00D705B7" w:rsidP="009A7812">
            <w:pPr>
              <w:pStyle w:val="TAL"/>
            </w:pPr>
            <w:r w:rsidRPr="00E27D23">
              <w:t xml:space="preserve">CellGroupConfig ::= </w:t>
            </w:r>
            <w:r w:rsidRPr="00E27D23">
              <w:rPr>
                <w:snapToGrid w:val="0"/>
              </w:rPr>
              <w:t xml:space="preserve">SEQUENCE </w:t>
            </w:r>
            <w:r w:rsidRPr="00E27D23">
              <w:t>{</w:t>
            </w:r>
          </w:p>
        </w:tc>
        <w:tc>
          <w:tcPr>
            <w:tcW w:w="2267" w:type="dxa"/>
          </w:tcPr>
          <w:p w14:paraId="77E77697" w14:textId="77777777" w:rsidR="00D705B7" w:rsidRPr="00E27D23" w:rsidRDefault="00D705B7" w:rsidP="009A7812">
            <w:pPr>
              <w:pStyle w:val="TAL"/>
            </w:pPr>
          </w:p>
        </w:tc>
        <w:tc>
          <w:tcPr>
            <w:tcW w:w="1700" w:type="dxa"/>
          </w:tcPr>
          <w:p w14:paraId="05BD7EE9" w14:textId="77777777" w:rsidR="00D705B7" w:rsidRPr="00E27D23" w:rsidRDefault="00D705B7" w:rsidP="009A7812">
            <w:pPr>
              <w:pStyle w:val="TAL"/>
            </w:pPr>
          </w:p>
        </w:tc>
        <w:tc>
          <w:tcPr>
            <w:tcW w:w="1245" w:type="dxa"/>
          </w:tcPr>
          <w:p w14:paraId="51BA7474" w14:textId="77777777" w:rsidR="00D705B7" w:rsidRPr="00E27D23" w:rsidRDefault="00D705B7" w:rsidP="009A7812">
            <w:pPr>
              <w:pStyle w:val="TAL"/>
            </w:pPr>
          </w:p>
        </w:tc>
      </w:tr>
      <w:tr w:rsidR="00D705B7" w:rsidRPr="00E27D23" w14:paraId="2372F139" w14:textId="77777777" w:rsidTr="009A7812">
        <w:tc>
          <w:tcPr>
            <w:tcW w:w="4535" w:type="dxa"/>
            <w:tcBorders>
              <w:bottom w:val="single" w:sz="4" w:space="0" w:color="auto"/>
            </w:tcBorders>
          </w:tcPr>
          <w:p w14:paraId="532F3861" w14:textId="77777777" w:rsidR="00D705B7" w:rsidRPr="00E27D23" w:rsidRDefault="00D705B7" w:rsidP="009A7812">
            <w:pPr>
              <w:pStyle w:val="TAL"/>
            </w:pPr>
            <w:r w:rsidRPr="00E27D23">
              <w:t xml:space="preserve">  spCellConfig SEQUENCE {</w:t>
            </w:r>
          </w:p>
        </w:tc>
        <w:tc>
          <w:tcPr>
            <w:tcW w:w="2267" w:type="dxa"/>
          </w:tcPr>
          <w:p w14:paraId="5592B47C" w14:textId="77777777" w:rsidR="00D705B7" w:rsidRPr="00E27D23" w:rsidRDefault="00D705B7" w:rsidP="009A7812">
            <w:pPr>
              <w:pStyle w:val="TAL"/>
            </w:pPr>
          </w:p>
        </w:tc>
        <w:tc>
          <w:tcPr>
            <w:tcW w:w="1700" w:type="dxa"/>
          </w:tcPr>
          <w:p w14:paraId="7822CB51" w14:textId="77777777" w:rsidR="00D705B7" w:rsidRPr="00E27D23" w:rsidRDefault="00D705B7" w:rsidP="009A7812">
            <w:pPr>
              <w:pStyle w:val="TAL"/>
            </w:pPr>
          </w:p>
        </w:tc>
        <w:tc>
          <w:tcPr>
            <w:tcW w:w="1245" w:type="dxa"/>
          </w:tcPr>
          <w:p w14:paraId="69DECD32" w14:textId="77777777" w:rsidR="00D705B7" w:rsidRPr="00E27D23" w:rsidRDefault="00D705B7" w:rsidP="009A7812">
            <w:pPr>
              <w:pStyle w:val="TAL"/>
            </w:pPr>
          </w:p>
        </w:tc>
      </w:tr>
      <w:tr w:rsidR="00D705B7" w:rsidRPr="00E27D23" w14:paraId="6B9690B3" w14:textId="77777777" w:rsidTr="009A7812">
        <w:tc>
          <w:tcPr>
            <w:tcW w:w="4535" w:type="dxa"/>
            <w:tcBorders>
              <w:bottom w:val="single" w:sz="4" w:space="0" w:color="auto"/>
            </w:tcBorders>
          </w:tcPr>
          <w:p w14:paraId="0B9CED6E" w14:textId="77777777" w:rsidR="00D705B7" w:rsidRPr="00E27D23" w:rsidRDefault="00D705B7" w:rsidP="009A7812">
            <w:pPr>
              <w:pStyle w:val="TAL"/>
            </w:pPr>
            <w:r w:rsidRPr="00E27D23">
              <w:t xml:space="preserve">    spCellConfigDedicated</w:t>
            </w:r>
          </w:p>
        </w:tc>
        <w:tc>
          <w:tcPr>
            <w:tcW w:w="2267" w:type="dxa"/>
          </w:tcPr>
          <w:p w14:paraId="1E4D40A6" w14:textId="77777777" w:rsidR="00D705B7" w:rsidRPr="00E27D23" w:rsidRDefault="00D705B7" w:rsidP="009A7812">
            <w:pPr>
              <w:pStyle w:val="TAL"/>
            </w:pPr>
            <w:r w:rsidRPr="00E27D23">
              <w:t>ServingCellConfig</w:t>
            </w:r>
          </w:p>
        </w:tc>
        <w:tc>
          <w:tcPr>
            <w:tcW w:w="1700" w:type="dxa"/>
          </w:tcPr>
          <w:p w14:paraId="14B5CFD0" w14:textId="77777777" w:rsidR="00D705B7" w:rsidRPr="00E27D23" w:rsidRDefault="00D705B7" w:rsidP="009A7812">
            <w:pPr>
              <w:pStyle w:val="TAL"/>
            </w:pPr>
            <w:r w:rsidRPr="00E27D23">
              <w:t>Table 14.2.1.3.1.3.3-12</w:t>
            </w:r>
          </w:p>
        </w:tc>
        <w:tc>
          <w:tcPr>
            <w:tcW w:w="1245" w:type="dxa"/>
          </w:tcPr>
          <w:p w14:paraId="1DF2182F" w14:textId="77777777" w:rsidR="00D705B7" w:rsidRPr="00E27D23" w:rsidRDefault="00D705B7" w:rsidP="009A7812">
            <w:pPr>
              <w:pStyle w:val="TAL"/>
            </w:pPr>
          </w:p>
        </w:tc>
      </w:tr>
      <w:tr w:rsidR="00D705B7" w:rsidRPr="00E27D23" w14:paraId="0E4887D6" w14:textId="77777777" w:rsidTr="009A7812">
        <w:tc>
          <w:tcPr>
            <w:tcW w:w="4535" w:type="dxa"/>
            <w:tcBorders>
              <w:bottom w:val="single" w:sz="4" w:space="0" w:color="auto"/>
            </w:tcBorders>
          </w:tcPr>
          <w:p w14:paraId="0A3A03C3" w14:textId="77777777" w:rsidR="00D705B7" w:rsidRPr="00E27D23" w:rsidRDefault="00D705B7" w:rsidP="009A7812">
            <w:pPr>
              <w:pStyle w:val="TAL"/>
              <w:rPr>
                <w:lang w:eastAsia="zh-CN"/>
              </w:rPr>
            </w:pPr>
            <w:r w:rsidRPr="00E27D23">
              <w:t xml:space="preserve">  </w:t>
            </w:r>
            <w:r w:rsidRPr="00E27D23">
              <w:rPr>
                <w:lang w:eastAsia="zh-CN"/>
              </w:rPr>
              <w:t>}</w:t>
            </w:r>
          </w:p>
        </w:tc>
        <w:tc>
          <w:tcPr>
            <w:tcW w:w="2267" w:type="dxa"/>
          </w:tcPr>
          <w:p w14:paraId="6EAF167F" w14:textId="77777777" w:rsidR="00D705B7" w:rsidRPr="00E27D23" w:rsidRDefault="00D705B7" w:rsidP="009A7812">
            <w:pPr>
              <w:pStyle w:val="TAL"/>
            </w:pPr>
          </w:p>
        </w:tc>
        <w:tc>
          <w:tcPr>
            <w:tcW w:w="1700" w:type="dxa"/>
          </w:tcPr>
          <w:p w14:paraId="4DFEEAFD" w14:textId="77777777" w:rsidR="00D705B7" w:rsidRPr="00E27D23" w:rsidRDefault="00D705B7" w:rsidP="009A7812">
            <w:pPr>
              <w:pStyle w:val="TAL"/>
            </w:pPr>
          </w:p>
        </w:tc>
        <w:tc>
          <w:tcPr>
            <w:tcW w:w="1245" w:type="dxa"/>
          </w:tcPr>
          <w:p w14:paraId="4789D8A2" w14:textId="77777777" w:rsidR="00D705B7" w:rsidRPr="00E27D23" w:rsidRDefault="00D705B7" w:rsidP="009A7812">
            <w:pPr>
              <w:pStyle w:val="TAL"/>
            </w:pPr>
          </w:p>
        </w:tc>
      </w:tr>
      <w:tr w:rsidR="00D705B7" w:rsidRPr="00E27D23" w14:paraId="7E207EEA" w14:textId="77777777" w:rsidTr="009A7812">
        <w:tc>
          <w:tcPr>
            <w:tcW w:w="4535" w:type="dxa"/>
          </w:tcPr>
          <w:p w14:paraId="0F8FCD13" w14:textId="77777777" w:rsidR="00D705B7" w:rsidRPr="00E27D23" w:rsidRDefault="00D705B7" w:rsidP="009A7812">
            <w:pPr>
              <w:pStyle w:val="TAL"/>
            </w:pPr>
            <w:r w:rsidRPr="00E27D23">
              <w:t>}</w:t>
            </w:r>
          </w:p>
        </w:tc>
        <w:tc>
          <w:tcPr>
            <w:tcW w:w="2267" w:type="dxa"/>
          </w:tcPr>
          <w:p w14:paraId="1ABB0B73" w14:textId="77777777" w:rsidR="00D705B7" w:rsidRPr="00E27D23" w:rsidRDefault="00D705B7" w:rsidP="009A7812">
            <w:pPr>
              <w:pStyle w:val="TAL"/>
            </w:pPr>
          </w:p>
        </w:tc>
        <w:tc>
          <w:tcPr>
            <w:tcW w:w="1700" w:type="dxa"/>
          </w:tcPr>
          <w:p w14:paraId="14B30170" w14:textId="77777777" w:rsidR="00D705B7" w:rsidRPr="00E27D23" w:rsidRDefault="00D705B7" w:rsidP="009A7812">
            <w:pPr>
              <w:pStyle w:val="TAL"/>
            </w:pPr>
          </w:p>
        </w:tc>
        <w:tc>
          <w:tcPr>
            <w:tcW w:w="1245" w:type="dxa"/>
          </w:tcPr>
          <w:p w14:paraId="324AE42E" w14:textId="77777777" w:rsidR="00D705B7" w:rsidRPr="00E27D23" w:rsidRDefault="00D705B7" w:rsidP="009A7812">
            <w:pPr>
              <w:pStyle w:val="TAL"/>
            </w:pPr>
          </w:p>
        </w:tc>
      </w:tr>
    </w:tbl>
    <w:p w14:paraId="3FB1DEC7" w14:textId="77777777" w:rsidR="00D705B7" w:rsidRPr="00E27D23" w:rsidRDefault="00D705B7" w:rsidP="00D705B7"/>
    <w:p w14:paraId="25BC573B" w14:textId="77777777" w:rsidR="00D705B7" w:rsidRPr="00E27D23" w:rsidRDefault="00D705B7" w:rsidP="00D705B7">
      <w:pPr>
        <w:pStyle w:val="TH"/>
      </w:pPr>
      <w:r w:rsidRPr="00E27D23">
        <w:t xml:space="preserve">Table 14.2.1.3.1.3.3-12: </w:t>
      </w:r>
      <w:r w:rsidRPr="00E27D23">
        <w:rPr>
          <w:i/>
        </w:rPr>
        <w:t xml:space="preserve">ServingCellConfig </w:t>
      </w:r>
      <w:r w:rsidRPr="00E27D23">
        <w:t>(Table 14.2.1.3.1.3.3-1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E27D23" w14:paraId="3B664423"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456B2B3B" w14:textId="77777777" w:rsidR="00D705B7" w:rsidRPr="00E27D23" w:rsidRDefault="00D705B7" w:rsidP="009A7812">
            <w:pPr>
              <w:pStyle w:val="TAH"/>
              <w:jc w:val="left"/>
              <w:rPr>
                <w:b w:val="0"/>
              </w:rPr>
            </w:pPr>
            <w:r w:rsidRPr="00E27D23">
              <w:rPr>
                <w:b w:val="0"/>
              </w:rPr>
              <w:t xml:space="preserve">Derivation Path: TS 38.508-1 [4], Table 4.6.3-167, condition </w:t>
            </w:r>
            <w:r w:rsidRPr="00E27D23">
              <w:rPr>
                <w:b w:val="0"/>
                <w:lang w:eastAsia="zh-CN"/>
              </w:rPr>
              <w:t>MBS_Multicast</w:t>
            </w:r>
          </w:p>
        </w:tc>
      </w:tr>
      <w:tr w:rsidR="00D705B7" w:rsidRPr="00E27D23" w14:paraId="02EB16B6"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D50B40D" w14:textId="77777777" w:rsidR="00D705B7" w:rsidRPr="00E27D23" w:rsidRDefault="00D705B7" w:rsidP="009A781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C183F8B" w14:textId="77777777" w:rsidR="00D705B7" w:rsidRPr="00E27D23" w:rsidRDefault="00D705B7" w:rsidP="009A781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494ABC1E"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531FB838" w14:textId="77777777" w:rsidR="00D705B7" w:rsidRPr="00E27D23" w:rsidRDefault="00D705B7" w:rsidP="009A7812">
            <w:pPr>
              <w:pStyle w:val="TAH"/>
            </w:pPr>
            <w:r w:rsidRPr="00E27D23">
              <w:t>Condition</w:t>
            </w:r>
          </w:p>
        </w:tc>
      </w:tr>
      <w:tr w:rsidR="00D705B7" w:rsidRPr="00E27D23" w14:paraId="7178D34B"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0FD2F9D8" w14:textId="77777777" w:rsidR="00D705B7" w:rsidRPr="00E27D23" w:rsidRDefault="00D705B7" w:rsidP="009A7812">
            <w:pPr>
              <w:pStyle w:val="TAL"/>
            </w:pPr>
            <w:r w:rsidRPr="00E27D23">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2BC79004"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21ECAAF1"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F66AFF4" w14:textId="77777777" w:rsidR="00D705B7" w:rsidRPr="00E27D23" w:rsidRDefault="00D705B7" w:rsidP="009A7812">
            <w:pPr>
              <w:pStyle w:val="TAL"/>
            </w:pPr>
          </w:p>
        </w:tc>
      </w:tr>
      <w:tr w:rsidR="00D705B7" w:rsidRPr="00E27D23" w14:paraId="13861FC2" w14:textId="77777777" w:rsidTr="009A7812">
        <w:tc>
          <w:tcPr>
            <w:tcW w:w="4535" w:type="dxa"/>
            <w:tcBorders>
              <w:top w:val="single" w:sz="4" w:space="0" w:color="auto"/>
              <w:left w:val="single" w:sz="4" w:space="0" w:color="auto"/>
              <w:bottom w:val="single" w:sz="4" w:space="0" w:color="auto"/>
              <w:right w:val="single" w:sz="4" w:space="0" w:color="auto"/>
            </w:tcBorders>
          </w:tcPr>
          <w:p w14:paraId="434ED22B" w14:textId="77777777" w:rsidR="00D705B7" w:rsidRPr="00E27D23" w:rsidRDefault="00D705B7" w:rsidP="009A7812">
            <w:pPr>
              <w:pStyle w:val="TAL"/>
              <w:rPr>
                <w:lang w:eastAsia="zh-CN"/>
              </w:rPr>
            </w:pPr>
            <w:r w:rsidRPr="00E27D23">
              <w:t xml:space="preserve">  initialDownlinkBWP</w:t>
            </w:r>
          </w:p>
        </w:tc>
        <w:tc>
          <w:tcPr>
            <w:tcW w:w="2267" w:type="dxa"/>
            <w:tcBorders>
              <w:top w:val="single" w:sz="4" w:space="0" w:color="auto"/>
              <w:left w:val="single" w:sz="4" w:space="0" w:color="auto"/>
              <w:bottom w:val="single" w:sz="4" w:space="0" w:color="auto"/>
              <w:right w:val="single" w:sz="4" w:space="0" w:color="auto"/>
            </w:tcBorders>
          </w:tcPr>
          <w:p w14:paraId="41E18114" w14:textId="77777777" w:rsidR="00D705B7" w:rsidRPr="00E27D23" w:rsidRDefault="00D705B7" w:rsidP="009A7812">
            <w:pPr>
              <w:pStyle w:val="TAL"/>
              <w:rPr>
                <w:lang w:eastAsia="ja-JP"/>
              </w:rPr>
            </w:pPr>
            <w:r w:rsidRPr="00E27D23">
              <w:t>BWP-DownlinkDedicated</w:t>
            </w:r>
          </w:p>
        </w:tc>
        <w:tc>
          <w:tcPr>
            <w:tcW w:w="1700" w:type="dxa"/>
            <w:tcBorders>
              <w:top w:val="single" w:sz="4" w:space="0" w:color="auto"/>
              <w:left w:val="single" w:sz="4" w:space="0" w:color="auto"/>
              <w:bottom w:val="single" w:sz="4" w:space="0" w:color="auto"/>
              <w:right w:val="single" w:sz="4" w:space="0" w:color="auto"/>
            </w:tcBorders>
          </w:tcPr>
          <w:p w14:paraId="0321C4B8" w14:textId="77777777" w:rsidR="00D705B7" w:rsidRPr="00E27D23" w:rsidRDefault="00D705B7" w:rsidP="009A7812">
            <w:pPr>
              <w:pStyle w:val="TAL"/>
            </w:pPr>
            <w:r w:rsidRPr="00E27D23">
              <w:t>Table 14.2.1.3.1.3.3-13</w:t>
            </w:r>
          </w:p>
        </w:tc>
        <w:tc>
          <w:tcPr>
            <w:tcW w:w="1245" w:type="dxa"/>
            <w:tcBorders>
              <w:top w:val="single" w:sz="4" w:space="0" w:color="auto"/>
              <w:left w:val="single" w:sz="4" w:space="0" w:color="auto"/>
              <w:bottom w:val="single" w:sz="4" w:space="0" w:color="auto"/>
              <w:right w:val="single" w:sz="4" w:space="0" w:color="auto"/>
            </w:tcBorders>
          </w:tcPr>
          <w:p w14:paraId="41848243" w14:textId="77777777" w:rsidR="00D705B7" w:rsidRPr="00E27D23" w:rsidRDefault="00D705B7" w:rsidP="009A7812">
            <w:pPr>
              <w:pStyle w:val="TAL"/>
            </w:pPr>
          </w:p>
        </w:tc>
      </w:tr>
      <w:tr w:rsidR="00D705B7" w:rsidRPr="00E27D23" w14:paraId="033970E9"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B7D10AC" w14:textId="77777777" w:rsidR="00D705B7" w:rsidRPr="00E27D23" w:rsidRDefault="00D705B7" w:rsidP="009A781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27F55CFE"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0AFD5332"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36D4D40" w14:textId="77777777" w:rsidR="00D705B7" w:rsidRPr="00E27D23" w:rsidRDefault="00D705B7" w:rsidP="009A7812">
            <w:pPr>
              <w:pStyle w:val="TAL"/>
            </w:pPr>
          </w:p>
        </w:tc>
      </w:tr>
    </w:tbl>
    <w:p w14:paraId="4DAD5A42" w14:textId="77777777" w:rsidR="00D705B7" w:rsidRPr="00E27D23" w:rsidRDefault="00D705B7" w:rsidP="00D705B7"/>
    <w:p w14:paraId="0E6C77FD" w14:textId="77777777" w:rsidR="00D705B7" w:rsidRPr="00E27D23" w:rsidRDefault="00D705B7" w:rsidP="00D705B7">
      <w:pPr>
        <w:pStyle w:val="TH"/>
      </w:pPr>
      <w:r w:rsidRPr="00E27D23">
        <w:t xml:space="preserve">Table 14.2.1.3.1.3.3-13: </w:t>
      </w:r>
      <w:r w:rsidRPr="00E27D23">
        <w:rPr>
          <w:i/>
        </w:rPr>
        <w:t xml:space="preserve">BWP-DownlinkDedicated </w:t>
      </w:r>
      <w:r w:rsidRPr="00E27D23">
        <w:t>(Table 14.2.1.3.1.3.3-1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E27D23" w14:paraId="30E2335A"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7243DF80" w14:textId="77777777" w:rsidR="00D705B7" w:rsidRPr="00E27D23" w:rsidRDefault="00D705B7" w:rsidP="009A7812">
            <w:pPr>
              <w:pStyle w:val="TAH"/>
              <w:jc w:val="left"/>
              <w:rPr>
                <w:b w:val="0"/>
              </w:rPr>
            </w:pPr>
            <w:r w:rsidRPr="00E27D23">
              <w:rPr>
                <w:b w:val="0"/>
              </w:rPr>
              <w:t xml:space="preserve">Derivation Path: TS 38.508-1 [4], Table 4.6.3-11, condition </w:t>
            </w:r>
            <w:r w:rsidRPr="00E27D23">
              <w:rPr>
                <w:b w:val="0"/>
                <w:lang w:eastAsia="zh-CN"/>
              </w:rPr>
              <w:t>MBS_Multicast</w:t>
            </w:r>
          </w:p>
        </w:tc>
      </w:tr>
      <w:tr w:rsidR="00D705B7" w:rsidRPr="00E27D23" w14:paraId="7706BFF4"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70D8D54A" w14:textId="77777777" w:rsidR="00D705B7" w:rsidRPr="00E27D23" w:rsidRDefault="00D705B7" w:rsidP="009A781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97B70AB" w14:textId="77777777" w:rsidR="00D705B7" w:rsidRPr="00E27D23" w:rsidRDefault="00D705B7" w:rsidP="009A781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1F9E2278"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109D20FA" w14:textId="77777777" w:rsidR="00D705B7" w:rsidRPr="00E27D23" w:rsidRDefault="00D705B7" w:rsidP="009A7812">
            <w:pPr>
              <w:pStyle w:val="TAH"/>
            </w:pPr>
            <w:r w:rsidRPr="00E27D23">
              <w:t>Condition</w:t>
            </w:r>
          </w:p>
        </w:tc>
      </w:tr>
      <w:tr w:rsidR="00D705B7" w:rsidRPr="00E27D23" w14:paraId="4FBCFC59"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8FEE921" w14:textId="77777777" w:rsidR="00D705B7" w:rsidRPr="00E27D23" w:rsidRDefault="00D705B7" w:rsidP="009A7812">
            <w:pPr>
              <w:pStyle w:val="TAL"/>
            </w:pPr>
            <w:r w:rsidRPr="00E27D23">
              <w:t xml:space="preserve">BWP-DownlinkDedicated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464269A2"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7CDB5319"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50FF1D4" w14:textId="77777777" w:rsidR="00D705B7" w:rsidRPr="00E27D23" w:rsidRDefault="00D705B7" w:rsidP="009A7812">
            <w:pPr>
              <w:pStyle w:val="TAL"/>
            </w:pPr>
          </w:p>
        </w:tc>
      </w:tr>
      <w:tr w:rsidR="00D705B7" w:rsidRPr="00E27D23" w14:paraId="38506FE2"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2029D43A" w14:textId="77777777" w:rsidR="00D705B7" w:rsidRPr="00E27D23" w:rsidRDefault="00D705B7" w:rsidP="009A7812">
            <w:pPr>
              <w:pStyle w:val="TAL"/>
              <w:rPr>
                <w:lang w:eastAsia="zh-CN"/>
              </w:rPr>
            </w:pPr>
            <w:r w:rsidRPr="00E27D23">
              <w:rPr>
                <w:lang w:eastAsia="zh-CN"/>
              </w:rPr>
              <w:t xml:space="preserve">  cfr-ConfigMulticast-r17</w:t>
            </w:r>
          </w:p>
        </w:tc>
        <w:tc>
          <w:tcPr>
            <w:tcW w:w="2267" w:type="dxa"/>
            <w:tcBorders>
              <w:top w:val="single" w:sz="4" w:space="0" w:color="auto"/>
              <w:left w:val="single" w:sz="4" w:space="0" w:color="auto"/>
              <w:bottom w:val="single" w:sz="4" w:space="0" w:color="auto"/>
              <w:right w:val="single" w:sz="4" w:space="0" w:color="auto"/>
            </w:tcBorders>
            <w:hideMark/>
          </w:tcPr>
          <w:p w14:paraId="7FBF6C24" w14:textId="77777777" w:rsidR="00D705B7" w:rsidRPr="00E27D23" w:rsidRDefault="00D705B7" w:rsidP="009A7812">
            <w:pPr>
              <w:pStyle w:val="TAL"/>
            </w:pPr>
            <w:r w:rsidRPr="00E27D23">
              <w:t>CFR-ConfigMulticast</w:t>
            </w:r>
          </w:p>
        </w:tc>
        <w:tc>
          <w:tcPr>
            <w:tcW w:w="1700" w:type="dxa"/>
            <w:tcBorders>
              <w:top w:val="single" w:sz="4" w:space="0" w:color="auto"/>
              <w:left w:val="single" w:sz="4" w:space="0" w:color="auto"/>
              <w:bottom w:val="single" w:sz="4" w:space="0" w:color="auto"/>
              <w:right w:val="single" w:sz="4" w:space="0" w:color="auto"/>
            </w:tcBorders>
          </w:tcPr>
          <w:p w14:paraId="6DA48E52" w14:textId="77777777" w:rsidR="00D705B7" w:rsidRPr="00E27D23" w:rsidRDefault="00D705B7" w:rsidP="009A7812">
            <w:pPr>
              <w:pStyle w:val="TAL"/>
            </w:pPr>
            <w:r w:rsidRPr="00E27D23">
              <w:t>Table 14.2.1.3.1.3.3-14</w:t>
            </w:r>
          </w:p>
        </w:tc>
        <w:tc>
          <w:tcPr>
            <w:tcW w:w="1245" w:type="dxa"/>
            <w:tcBorders>
              <w:top w:val="single" w:sz="4" w:space="0" w:color="auto"/>
              <w:left w:val="single" w:sz="4" w:space="0" w:color="auto"/>
              <w:bottom w:val="single" w:sz="4" w:space="0" w:color="auto"/>
              <w:right w:val="single" w:sz="4" w:space="0" w:color="auto"/>
            </w:tcBorders>
          </w:tcPr>
          <w:p w14:paraId="5CF4D9B2" w14:textId="77777777" w:rsidR="00D705B7" w:rsidRPr="00E27D23" w:rsidRDefault="00D705B7" w:rsidP="009A7812">
            <w:pPr>
              <w:pStyle w:val="TAL"/>
            </w:pPr>
          </w:p>
        </w:tc>
      </w:tr>
      <w:tr w:rsidR="00D705B7" w:rsidRPr="00E27D23" w14:paraId="64004A32"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00E1125D" w14:textId="77777777" w:rsidR="00D705B7" w:rsidRPr="00E27D23" w:rsidRDefault="00D705B7" w:rsidP="009A781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558A246B"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2FA40446"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244C9D8" w14:textId="77777777" w:rsidR="00D705B7" w:rsidRPr="00E27D23" w:rsidRDefault="00D705B7" w:rsidP="009A7812">
            <w:pPr>
              <w:pStyle w:val="TAL"/>
            </w:pPr>
          </w:p>
        </w:tc>
      </w:tr>
    </w:tbl>
    <w:p w14:paraId="7A2B3B20" w14:textId="77777777" w:rsidR="00D705B7" w:rsidRPr="00E27D23" w:rsidRDefault="00D705B7" w:rsidP="00D705B7"/>
    <w:p w14:paraId="67882818" w14:textId="77777777" w:rsidR="00D705B7" w:rsidRPr="00E27D23" w:rsidRDefault="00D705B7" w:rsidP="00D705B7">
      <w:pPr>
        <w:pStyle w:val="TH"/>
        <w:rPr>
          <w:iCs/>
        </w:rPr>
      </w:pPr>
      <w:r w:rsidRPr="00E27D23">
        <w:t xml:space="preserve">Table 14.2.1.3.1.3.3-14: </w:t>
      </w:r>
      <w:r w:rsidRPr="00E27D23">
        <w:rPr>
          <w:i/>
          <w:iCs/>
        </w:rPr>
        <w:t xml:space="preserve">CFR-ConfigMulticast </w:t>
      </w:r>
      <w:r w:rsidRPr="00E27D23">
        <w:rPr>
          <w:iCs/>
        </w:rPr>
        <w:t>(</w:t>
      </w:r>
      <w:r w:rsidRPr="00E27D23">
        <w:t>Table 14.2.1.3.1.3.3-13</w:t>
      </w:r>
      <w:r w:rsidRPr="00E27D23">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D705B7" w:rsidRPr="00E27D23" w14:paraId="0AA4B889" w14:textId="77777777" w:rsidTr="009A7812">
        <w:tc>
          <w:tcPr>
            <w:tcW w:w="9750" w:type="dxa"/>
            <w:gridSpan w:val="4"/>
            <w:tcBorders>
              <w:top w:val="single" w:sz="4" w:space="0" w:color="auto"/>
              <w:left w:val="single" w:sz="4" w:space="0" w:color="auto"/>
              <w:bottom w:val="single" w:sz="4" w:space="0" w:color="auto"/>
              <w:right w:val="single" w:sz="4" w:space="0" w:color="auto"/>
            </w:tcBorders>
            <w:hideMark/>
          </w:tcPr>
          <w:p w14:paraId="6D770917" w14:textId="77777777" w:rsidR="00D705B7" w:rsidRPr="00E27D23" w:rsidRDefault="00D705B7" w:rsidP="009A7812">
            <w:pPr>
              <w:pStyle w:val="TAH"/>
              <w:jc w:val="left"/>
              <w:rPr>
                <w:b w:val="0"/>
              </w:rPr>
            </w:pPr>
            <w:r w:rsidRPr="00E27D23">
              <w:rPr>
                <w:b w:val="0"/>
              </w:rPr>
              <w:t>Derivation Path: TS 38.508-1 [4], Table 4.6.3-23AA</w:t>
            </w:r>
          </w:p>
        </w:tc>
      </w:tr>
      <w:tr w:rsidR="00D705B7" w:rsidRPr="00E27D23" w14:paraId="4A9721F5"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6C4818F0" w14:textId="77777777" w:rsidR="00D705B7" w:rsidRPr="00E27D23" w:rsidRDefault="00D705B7" w:rsidP="009A7812">
            <w:pPr>
              <w:pStyle w:val="TAH"/>
            </w:pPr>
            <w:r w:rsidRPr="00E27D23">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4F19FBB" w14:textId="77777777" w:rsidR="00D705B7" w:rsidRPr="00E27D23" w:rsidRDefault="00D705B7" w:rsidP="009A7812">
            <w:pPr>
              <w:pStyle w:val="TAH"/>
            </w:pPr>
            <w:r w:rsidRPr="00E27D23">
              <w:t>Value/remark</w:t>
            </w:r>
          </w:p>
        </w:tc>
        <w:tc>
          <w:tcPr>
            <w:tcW w:w="1701" w:type="dxa"/>
            <w:tcBorders>
              <w:top w:val="single" w:sz="4" w:space="0" w:color="auto"/>
              <w:left w:val="single" w:sz="4" w:space="0" w:color="auto"/>
              <w:bottom w:val="single" w:sz="4" w:space="0" w:color="auto"/>
              <w:right w:val="single" w:sz="4" w:space="0" w:color="auto"/>
            </w:tcBorders>
            <w:hideMark/>
          </w:tcPr>
          <w:p w14:paraId="64899C2D"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0E3962FC" w14:textId="77777777" w:rsidR="00D705B7" w:rsidRPr="00E27D23" w:rsidRDefault="00D705B7" w:rsidP="009A7812">
            <w:pPr>
              <w:pStyle w:val="TAH"/>
            </w:pPr>
            <w:r w:rsidRPr="00E27D23">
              <w:t>Condition</w:t>
            </w:r>
          </w:p>
        </w:tc>
      </w:tr>
      <w:tr w:rsidR="00D705B7" w:rsidRPr="00E27D23" w14:paraId="5E12306A"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22FE87A0" w14:textId="77777777" w:rsidR="00D705B7" w:rsidRPr="00E27D23" w:rsidRDefault="00D705B7" w:rsidP="009A7812">
            <w:pPr>
              <w:pStyle w:val="TAL"/>
            </w:pPr>
            <w:r w:rsidRPr="00E27D23">
              <w:t>CFR-ConfigMulticast-r17 ::= SEQUENCE {</w:t>
            </w:r>
          </w:p>
        </w:tc>
        <w:tc>
          <w:tcPr>
            <w:tcW w:w="2268" w:type="dxa"/>
            <w:tcBorders>
              <w:top w:val="single" w:sz="4" w:space="0" w:color="auto"/>
              <w:left w:val="single" w:sz="4" w:space="0" w:color="auto"/>
              <w:bottom w:val="single" w:sz="4" w:space="0" w:color="auto"/>
              <w:right w:val="single" w:sz="4" w:space="0" w:color="auto"/>
            </w:tcBorders>
          </w:tcPr>
          <w:p w14:paraId="19A5D3E1" w14:textId="77777777" w:rsidR="00D705B7" w:rsidRPr="00E27D23" w:rsidRDefault="00D705B7" w:rsidP="009A7812">
            <w:pPr>
              <w:pStyle w:val="TAL"/>
            </w:pPr>
          </w:p>
        </w:tc>
        <w:tc>
          <w:tcPr>
            <w:tcW w:w="1701" w:type="dxa"/>
            <w:tcBorders>
              <w:top w:val="single" w:sz="4" w:space="0" w:color="auto"/>
              <w:left w:val="single" w:sz="4" w:space="0" w:color="auto"/>
              <w:bottom w:val="single" w:sz="4" w:space="0" w:color="auto"/>
              <w:right w:val="single" w:sz="4" w:space="0" w:color="auto"/>
            </w:tcBorders>
          </w:tcPr>
          <w:p w14:paraId="09BE0E8C"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B40BFFD" w14:textId="77777777" w:rsidR="00D705B7" w:rsidRPr="00E27D23" w:rsidRDefault="00D705B7" w:rsidP="009A7812">
            <w:pPr>
              <w:pStyle w:val="TAL"/>
            </w:pPr>
          </w:p>
        </w:tc>
      </w:tr>
      <w:tr w:rsidR="00D705B7" w:rsidRPr="00E27D23" w14:paraId="37335F9E"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7AD834BC" w14:textId="77777777" w:rsidR="00D705B7" w:rsidRPr="00E27D23" w:rsidRDefault="00D705B7" w:rsidP="009A7812">
            <w:pPr>
              <w:pStyle w:val="TAL"/>
            </w:pPr>
            <w:r w:rsidRPr="00E27D23">
              <w:t xml:space="preserve">  </w:t>
            </w:r>
            <w:r w:rsidRPr="00E27D23">
              <w:rPr>
                <w:color w:val="000000"/>
              </w:rPr>
              <w:t>sps-ConfigMulticastToReleaseList-r17 SEQUENCE (SIZE (1..8)) OF SPS-ConfigIndex-r16 {</w:t>
            </w:r>
          </w:p>
        </w:tc>
        <w:tc>
          <w:tcPr>
            <w:tcW w:w="2268" w:type="dxa"/>
            <w:tcBorders>
              <w:top w:val="single" w:sz="4" w:space="0" w:color="auto"/>
              <w:left w:val="single" w:sz="4" w:space="0" w:color="auto"/>
              <w:bottom w:val="single" w:sz="4" w:space="0" w:color="auto"/>
              <w:right w:val="single" w:sz="4" w:space="0" w:color="auto"/>
            </w:tcBorders>
            <w:hideMark/>
          </w:tcPr>
          <w:p w14:paraId="536C1585" w14:textId="77777777" w:rsidR="00D705B7" w:rsidRPr="00E27D23" w:rsidRDefault="00D705B7" w:rsidP="009A7812">
            <w:pPr>
              <w:pStyle w:val="TAL"/>
              <w:rPr>
                <w:lang w:eastAsia="zh-CN"/>
              </w:rPr>
            </w:pPr>
            <w:r w:rsidRPr="00E27D23">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748267A7"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9CF77CA" w14:textId="77777777" w:rsidR="00D705B7" w:rsidRPr="00E27D23" w:rsidRDefault="00D705B7" w:rsidP="009A7812">
            <w:pPr>
              <w:pStyle w:val="TAL"/>
            </w:pPr>
          </w:p>
        </w:tc>
      </w:tr>
      <w:tr w:rsidR="00D705B7" w:rsidRPr="00E27D23" w14:paraId="56A9291D" w14:textId="77777777" w:rsidTr="009A7812">
        <w:tc>
          <w:tcPr>
            <w:tcW w:w="4536" w:type="dxa"/>
            <w:tcBorders>
              <w:top w:val="single" w:sz="4" w:space="0" w:color="auto"/>
              <w:left w:val="single" w:sz="4" w:space="0" w:color="auto"/>
              <w:bottom w:val="single" w:sz="4" w:space="0" w:color="auto"/>
              <w:right w:val="single" w:sz="4" w:space="0" w:color="auto"/>
            </w:tcBorders>
          </w:tcPr>
          <w:p w14:paraId="48E80511" w14:textId="77777777" w:rsidR="00D705B7" w:rsidRPr="00E27D23" w:rsidRDefault="00D705B7" w:rsidP="009A7812">
            <w:pPr>
              <w:pStyle w:val="TAL"/>
            </w:pPr>
            <w:r w:rsidRPr="00E27D23">
              <w:t xml:space="preserve">    SPS-ConfigIndex-r16 [1]</w:t>
            </w:r>
          </w:p>
        </w:tc>
        <w:tc>
          <w:tcPr>
            <w:tcW w:w="2268" w:type="dxa"/>
            <w:tcBorders>
              <w:top w:val="single" w:sz="4" w:space="0" w:color="auto"/>
              <w:left w:val="single" w:sz="4" w:space="0" w:color="auto"/>
              <w:bottom w:val="single" w:sz="4" w:space="0" w:color="auto"/>
              <w:right w:val="single" w:sz="4" w:space="0" w:color="auto"/>
            </w:tcBorders>
          </w:tcPr>
          <w:p w14:paraId="081740C2" w14:textId="77777777" w:rsidR="00D705B7" w:rsidRPr="00E27D23" w:rsidRDefault="00D705B7" w:rsidP="009A7812">
            <w:pPr>
              <w:pStyle w:val="TAL"/>
              <w:rPr>
                <w:lang w:eastAsia="zh-CN"/>
              </w:rPr>
            </w:pPr>
            <w:r w:rsidRPr="00E27D23">
              <w:rPr>
                <w:lang w:eastAsia="zh-CN"/>
              </w:rPr>
              <w:t>0</w:t>
            </w:r>
          </w:p>
        </w:tc>
        <w:tc>
          <w:tcPr>
            <w:tcW w:w="1701" w:type="dxa"/>
            <w:tcBorders>
              <w:top w:val="single" w:sz="4" w:space="0" w:color="auto"/>
              <w:left w:val="single" w:sz="4" w:space="0" w:color="auto"/>
              <w:bottom w:val="single" w:sz="4" w:space="0" w:color="auto"/>
              <w:right w:val="single" w:sz="4" w:space="0" w:color="auto"/>
            </w:tcBorders>
          </w:tcPr>
          <w:p w14:paraId="7F1C154F" w14:textId="77777777" w:rsidR="00D705B7" w:rsidRPr="00E27D23" w:rsidRDefault="00D705B7" w:rsidP="009A7812">
            <w:pPr>
              <w:pStyle w:val="TAL"/>
              <w:rPr>
                <w:lang w:eastAsia="zh-CN"/>
              </w:rPr>
            </w:pPr>
            <w:r w:rsidRPr="00E27D23">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736A78CC" w14:textId="77777777" w:rsidR="00D705B7" w:rsidRPr="00E27D23" w:rsidRDefault="00D705B7" w:rsidP="009A7812">
            <w:pPr>
              <w:pStyle w:val="TAL"/>
            </w:pPr>
          </w:p>
        </w:tc>
      </w:tr>
      <w:tr w:rsidR="00D705B7" w:rsidRPr="00E27D23" w14:paraId="65A7A0ED" w14:textId="77777777" w:rsidTr="009A7812">
        <w:tc>
          <w:tcPr>
            <w:tcW w:w="4536" w:type="dxa"/>
            <w:tcBorders>
              <w:top w:val="single" w:sz="4" w:space="0" w:color="auto"/>
              <w:left w:val="single" w:sz="4" w:space="0" w:color="auto"/>
              <w:bottom w:val="single" w:sz="4" w:space="0" w:color="auto"/>
              <w:right w:val="single" w:sz="4" w:space="0" w:color="auto"/>
            </w:tcBorders>
          </w:tcPr>
          <w:p w14:paraId="329B12E1" w14:textId="77777777" w:rsidR="00D705B7" w:rsidRPr="00E27D23" w:rsidRDefault="00D705B7" w:rsidP="009A7812">
            <w:pPr>
              <w:pStyle w:val="TAL"/>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0230174F" w14:textId="77777777" w:rsidR="00D705B7" w:rsidRPr="00E27D23"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9FAF5D0"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7BB4E44F" w14:textId="77777777" w:rsidR="00D705B7" w:rsidRPr="00E27D23" w:rsidRDefault="00D705B7" w:rsidP="009A7812">
            <w:pPr>
              <w:pStyle w:val="TAL"/>
            </w:pPr>
          </w:p>
        </w:tc>
      </w:tr>
      <w:tr w:rsidR="00D705B7" w:rsidRPr="00E27D23" w14:paraId="6C3D77B2"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6AD586ED" w14:textId="77777777" w:rsidR="00D705B7" w:rsidRPr="00E27D23" w:rsidRDefault="00D705B7" w:rsidP="009A7812">
            <w:pPr>
              <w:pStyle w:val="TAL"/>
            </w:pPr>
            <w:r w:rsidRPr="00E27D23">
              <w:t>}</w:t>
            </w:r>
          </w:p>
        </w:tc>
        <w:tc>
          <w:tcPr>
            <w:tcW w:w="2268" w:type="dxa"/>
            <w:tcBorders>
              <w:top w:val="single" w:sz="4" w:space="0" w:color="auto"/>
              <w:left w:val="single" w:sz="4" w:space="0" w:color="auto"/>
              <w:bottom w:val="single" w:sz="4" w:space="0" w:color="auto"/>
              <w:right w:val="single" w:sz="4" w:space="0" w:color="auto"/>
            </w:tcBorders>
          </w:tcPr>
          <w:p w14:paraId="1CA62258" w14:textId="77777777" w:rsidR="00D705B7" w:rsidRPr="00E27D23" w:rsidRDefault="00D705B7" w:rsidP="009A7812">
            <w:pPr>
              <w:pStyle w:val="TAL"/>
            </w:pPr>
          </w:p>
        </w:tc>
        <w:tc>
          <w:tcPr>
            <w:tcW w:w="1701" w:type="dxa"/>
            <w:tcBorders>
              <w:top w:val="single" w:sz="4" w:space="0" w:color="auto"/>
              <w:left w:val="single" w:sz="4" w:space="0" w:color="auto"/>
              <w:bottom w:val="single" w:sz="4" w:space="0" w:color="auto"/>
              <w:right w:val="single" w:sz="4" w:space="0" w:color="auto"/>
            </w:tcBorders>
          </w:tcPr>
          <w:p w14:paraId="2C804158"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F57895C" w14:textId="77777777" w:rsidR="00D705B7" w:rsidRPr="00E27D23" w:rsidRDefault="00D705B7" w:rsidP="009A7812">
            <w:pPr>
              <w:pStyle w:val="TAL"/>
            </w:pPr>
          </w:p>
        </w:tc>
      </w:tr>
    </w:tbl>
    <w:p w14:paraId="0D25C960" w14:textId="77777777" w:rsidR="00D705B7" w:rsidRPr="00E27D23" w:rsidRDefault="00D705B7" w:rsidP="00D705B7"/>
    <w:p w14:paraId="6036349C" w14:textId="77777777" w:rsidR="00D705B7" w:rsidRPr="00E27D23" w:rsidRDefault="00D705B7" w:rsidP="00D705B7">
      <w:pPr>
        <w:pStyle w:val="Heading5"/>
      </w:pPr>
      <w:r w:rsidRPr="00E27D23">
        <w:t>14.2.1.3.2</w:t>
      </w:r>
      <w:r w:rsidRPr="00E27D23">
        <w:tab/>
        <w:t>MBS Multicast/ MAC/ SPS/ PTM retransmission for multicast</w:t>
      </w:r>
    </w:p>
    <w:p w14:paraId="1A8D1CA4" w14:textId="77777777" w:rsidR="00D705B7" w:rsidRPr="00E27D23" w:rsidRDefault="00D705B7" w:rsidP="00D705B7">
      <w:pPr>
        <w:pStyle w:val="H6"/>
      </w:pPr>
      <w:r w:rsidRPr="00E27D23">
        <w:t>14.2.1.3.2.1</w:t>
      </w:r>
      <w:r w:rsidRPr="00E27D23">
        <w:tab/>
        <w:t>Test Purpose (TP)</w:t>
      </w:r>
    </w:p>
    <w:p w14:paraId="32907C7F" w14:textId="77777777" w:rsidR="00D705B7" w:rsidRPr="00E27D23" w:rsidRDefault="00D705B7" w:rsidP="00D705B7">
      <w:pPr>
        <w:pStyle w:val="H6"/>
      </w:pPr>
      <w:r w:rsidRPr="00E27D23">
        <w:t>(1)</w:t>
      </w:r>
    </w:p>
    <w:p w14:paraId="6C04E176" w14:textId="77777777" w:rsidR="00D705B7" w:rsidRPr="00E27D23" w:rsidRDefault="00D705B7" w:rsidP="00D705B7">
      <w:pPr>
        <w:pStyle w:val="PL"/>
        <w:rPr>
          <w:noProof w:val="0"/>
        </w:rPr>
      </w:pPr>
      <w:r w:rsidRPr="00E27D23">
        <w:rPr>
          <w:b/>
          <w:i/>
          <w:noProof w:val="0"/>
        </w:rPr>
        <w:t xml:space="preserve">with </w:t>
      </w:r>
      <w:r w:rsidRPr="00E27D23">
        <w:rPr>
          <w:noProof w:val="0"/>
        </w:rPr>
        <w:t>{ UE in RRC_Connected state and Multicast MRB established with RLC-UM entity for PTM transmission and one sps-Configuration in sps-ConfigMulticastToAddModList-r17 is configured and harq feedback is enabled }</w:t>
      </w:r>
    </w:p>
    <w:p w14:paraId="124A5718" w14:textId="77777777" w:rsidR="00D705B7" w:rsidRPr="00E27D23" w:rsidRDefault="00D705B7" w:rsidP="00D705B7">
      <w:pPr>
        <w:pStyle w:val="PL"/>
        <w:rPr>
          <w:noProof w:val="0"/>
        </w:rPr>
      </w:pPr>
      <w:r w:rsidRPr="00E27D23">
        <w:rPr>
          <w:noProof w:val="0"/>
        </w:rPr>
        <w:t>ensure that {</w:t>
      </w:r>
    </w:p>
    <w:p w14:paraId="48FBE47F"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receives a DL assignment addressed to its stored G-CS-RNTI in slot y and with NDI set as 0 and PDCCH content indicates activation }</w:t>
      </w:r>
    </w:p>
    <w:p w14:paraId="0279BF7F"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starts receiving DL MAC PDU in slots y+n*[semiPersistSchedIntervalDL] where 'n' is positive integer starting at zero }</w:t>
      </w:r>
    </w:p>
    <w:p w14:paraId="13B41912" w14:textId="77777777" w:rsidR="00D705B7" w:rsidRPr="00E27D23" w:rsidRDefault="00D705B7" w:rsidP="00D705B7">
      <w:pPr>
        <w:pStyle w:val="PL"/>
        <w:rPr>
          <w:noProof w:val="0"/>
        </w:rPr>
      </w:pPr>
      <w:r w:rsidRPr="00E27D23">
        <w:rPr>
          <w:noProof w:val="0"/>
        </w:rPr>
        <w:t xml:space="preserve">            }</w:t>
      </w:r>
    </w:p>
    <w:p w14:paraId="7F328847" w14:textId="77777777" w:rsidR="00D705B7" w:rsidRPr="00E27D23" w:rsidRDefault="00D705B7" w:rsidP="00D705B7">
      <w:pPr>
        <w:pStyle w:val="PL"/>
        <w:rPr>
          <w:noProof w:val="0"/>
        </w:rPr>
      </w:pPr>
    </w:p>
    <w:p w14:paraId="50A2FA3D" w14:textId="77777777" w:rsidR="00D705B7" w:rsidRPr="00E27D23" w:rsidRDefault="00D705B7" w:rsidP="00D705B7">
      <w:pPr>
        <w:pStyle w:val="H6"/>
      </w:pPr>
      <w:r w:rsidRPr="00E27D23">
        <w:t>(2)</w:t>
      </w:r>
    </w:p>
    <w:p w14:paraId="1766C61D" w14:textId="77777777" w:rsidR="00D705B7" w:rsidRPr="00E27D23" w:rsidRDefault="00D705B7" w:rsidP="00D705B7">
      <w:pPr>
        <w:pStyle w:val="PL"/>
        <w:rPr>
          <w:noProof w:val="0"/>
        </w:rPr>
      </w:pPr>
      <w:r w:rsidRPr="00E27D23">
        <w:rPr>
          <w:b/>
          <w:i/>
          <w:noProof w:val="0"/>
        </w:rPr>
        <w:t xml:space="preserve">with </w:t>
      </w:r>
      <w:r w:rsidRPr="00E27D23">
        <w:rPr>
          <w:noProof w:val="0"/>
        </w:rPr>
        <w:t>{ UE in RRC_Connected state and DL MBS SPS has been activated in slot y }</w:t>
      </w:r>
    </w:p>
    <w:p w14:paraId="5CCAF2BE" w14:textId="77777777" w:rsidR="00D705B7" w:rsidRPr="00E27D23" w:rsidRDefault="00D705B7" w:rsidP="00D705B7">
      <w:pPr>
        <w:pStyle w:val="PL"/>
        <w:rPr>
          <w:noProof w:val="0"/>
        </w:rPr>
      </w:pPr>
      <w:r w:rsidRPr="00E27D23">
        <w:rPr>
          <w:noProof w:val="0"/>
        </w:rPr>
        <w:t>ensure that {</w:t>
      </w:r>
    </w:p>
    <w:p w14:paraId="70CF434E"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uses configured DL assignment to receive a valid MAC PDU in slot y+n*[semiPersistSchedIntervalDL] }</w:t>
      </w:r>
    </w:p>
    <w:p w14:paraId="5A55F0D5"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sends ACK for the corresponding HARQ process and forwards it to higher layer }</w:t>
      </w:r>
    </w:p>
    <w:p w14:paraId="2E0511FE" w14:textId="77777777" w:rsidR="00D705B7" w:rsidRPr="00E27D23" w:rsidRDefault="00D705B7" w:rsidP="00D705B7">
      <w:pPr>
        <w:pStyle w:val="PL"/>
        <w:rPr>
          <w:noProof w:val="0"/>
        </w:rPr>
      </w:pPr>
      <w:r w:rsidRPr="00E27D23">
        <w:rPr>
          <w:noProof w:val="0"/>
        </w:rPr>
        <w:t xml:space="preserve">            }</w:t>
      </w:r>
    </w:p>
    <w:p w14:paraId="1390055C" w14:textId="77777777" w:rsidR="00D705B7" w:rsidRPr="00E27D23" w:rsidRDefault="00D705B7" w:rsidP="00D705B7">
      <w:pPr>
        <w:pStyle w:val="PL"/>
        <w:rPr>
          <w:noProof w:val="0"/>
        </w:rPr>
      </w:pPr>
    </w:p>
    <w:p w14:paraId="172A43DC" w14:textId="77777777" w:rsidR="00D705B7" w:rsidRPr="00E27D23" w:rsidRDefault="00D705B7" w:rsidP="00D705B7">
      <w:pPr>
        <w:pStyle w:val="H6"/>
      </w:pPr>
      <w:r w:rsidRPr="00E27D23">
        <w:t>(3)</w:t>
      </w:r>
    </w:p>
    <w:p w14:paraId="4B7A138E" w14:textId="77777777" w:rsidR="00D705B7" w:rsidRPr="00E27D23" w:rsidRDefault="00D705B7" w:rsidP="00D705B7">
      <w:pPr>
        <w:pStyle w:val="PL"/>
        <w:rPr>
          <w:noProof w:val="0"/>
        </w:rPr>
      </w:pPr>
      <w:r w:rsidRPr="00E27D23">
        <w:rPr>
          <w:b/>
          <w:i/>
          <w:noProof w:val="0"/>
        </w:rPr>
        <w:t xml:space="preserve">with </w:t>
      </w:r>
      <w:r w:rsidRPr="00E27D23">
        <w:rPr>
          <w:noProof w:val="0"/>
        </w:rPr>
        <w:t>{ UE in RRC_Connected state and DL MBS SPS has been activated in slot y }</w:t>
      </w:r>
    </w:p>
    <w:p w14:paraId="254D171D" w14:textId="77777777" w:rsidR="00D705B7" w:rsidRPr="00E27D23" w:rsidRDefault="00D705B7" w:rsidP="00D705B7">
      <w:pPr>
        <w:pStyle w:val="PL"/>
        <w:rPr>
          <w:noProof w:val="0"/>
        </w:rPr>
      </w:pPr>
      <w:r w:rsidRPr="00E27D23">
        <w:rPr>
          <w:noProof w:val="0"/>
        </w:rPr>
        <w:t>ensure that {</w:t>
      </w:r>
    </w:p>
    <w:p w14:paraId="197C75ED"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uses configured DL assignment to receive an invalid MAC PDU in slot y+n*[semiPersistSchedIntervalDL] }</w:t>
      </w:r>
    </w:p>
    <w:p w14:paraId="56C4B606"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sends NACK for the corresponding HARQ process and forwards it to higher layer }</w:t>
      </w:r>
    </w:p>
    <w:p w14:paraId="5387F578" w14:textId="77777777" w:rsidR="00D705B7" w:rsidRPr="00E27D23" w:rsidRDefault="00D705B7" w:rsidP="00D705B7">
      <w:pPr>
        <w:pStyle w:val="PL"/>
        <w:rPr>
          <w:noProof w:val="0"/>
        </w:rPr>
      </w:pPr>
      <w:r w:rsidRPr="00E27D23">
        <w:rPr>
          <w:noProof w:val="0"/>
        </w:rPr>
        <w:t xml:space="preserve">            }</w:t>
      </w:r>
    </w:p>
    <w:p w14:paraId="21E0EF03" w14:textId="77777777" w:rsidR="00D705B7" w:rsidRPr="00E27D23" w:rsidRDefault="00D705B7" w:rsidP="00D705B7">
      <w:pPr>
        <w:pStyle w:val="PL"/>
        <w:rPr>
          <w:noProof w:val="0"/>
        </w:rPr>
      </w:pPr>
    </w:p>
    <w:p w14:paraId="4D3E0794" w14:textId="77777777" w:rsidR="00D705B7" w:rsidRPr="00E27D23" w:rsidRDefault="00D705B7" w:rsidP="00D705B7">
      <w:pPr>
        <w:pStyle w:val="H6"/>
      </w:pPr>
      <w:r w:rsidRPr="00E27D23">
        <w:t>(4)</w:t>
      </w:r>
    </w:p>
    <w:p w14:paraId="5FB58929" w14:textId="77777777" w:rsidR="00D705B7" w:rsidRPr="00E27D23" w:rsidRDefault="00D705B7" w:rsidP="00D705B7">
      <w:pPr>
        <w:pStyle w:val="PL"/>
        <w:rPr>
          <w:noProof w:val="0"/>
        </w:rPr>
      </w:pPr>
      <w:r w:rsidRPr="00E27D23">
        <w:rPr>
          <w:b/>
          <w:i/>
          <w:noProof w:val="0"/>
        </w:rPr>
        <w:t xml:space="preserve">with </w:t>
      </w:r>
      <w:r w:rsidRPr="00E27D23">
        <w:rPr>
          <w:noProof w:val="0"/>
        </w:rPr>
        <w:t>{ UE in RRC_Connected state and Multicast MRB established with RLC-UM entity for PTM transmission and used configured DL assignment to receive an invalid MAC PDU in slot y+n*[semiPersistSchedIntervalDL }</w:t>
      </w:r>
    </w:p>
    <w:p w14:paraId="525BE646" w14:textId="77777777" w:rsidR="00D705B7" w:rsidRPr="00E27D23" w:rsidRDefault="00D705B7" w:rsidP="00D705B7">
      <w:pPr>
        <w:pStyle w:val="PL"/>
        <w:rPr>
          <w:noProof w:val="0"/>
        </w:rPr>
      </w:pPr>
      <w:r w:rsidRPr="00E27D23">
        <w:rPr>
          <w:noProof w:val="0"/>
        </w:rPr>
        <w:t>ensure that {</w:t>
      </w:r>
    </w:p>
    <w:p w14:paraId="2A9DF95A"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receives a DL assignment for PTM retransmission addressed to its G-CS-RNTI in Slot p and with NDI set as 1, where p!= y+n*[semiPersistSchedIntervalDL] }</w:t>
      </w:r>
    </w:p>
    <w:p w14:paraId="0973B715"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receives MAC PDU as per the retransmission grant for G-CS-RNTI }</w:t>
      </w:r>
    </w:p>
    <w:p w14:paraId="37435BC0" w14:textId="77777777" w:rsidR="00D705B7" w:rsidRPr="00E27D23" w:rsidRDefault="00D705B7" w:rsidP="00D705B7">
      <w:pPr>
        <w:pStyle w:val="PL"/>
        <w:rPr>
          <w:noProof w:val="0"/>
        </w:rPr>
      </w:pPr>
      <w:r w:rsidRPr="00E27D23">
        <w:rPr>
          <w:noProof w:val="0"/>
        </w:rPr>
        <w:t xml:space="preserve">            }</w:t>
      </w:r>
    </w:p>
    <w:p w14:paraId="2E23944A" w14:textId="77777777" w:rsidR="00D705B7" w:rsidRPr="00E27D23" w:rsidRDefault="00D705B7" w:rsidP="00D705B7">
      <w:pPr>
        <w:pStyle w:val="PL"/>
        <w:rPr>
          <w:noProof w:val="0"/>
        </w:rPr>
      </w:pPr>
    </w:p>
    <w:p w14:paraId="25FCB5EC" w14:textId="77777777" w:rsidR="00D705B7" w:rsidRPr="00E27D23" w:rsidRDefault="00D705B7" w:rsidP="00D705B7">
      <w:pPr>
        <w:pStyle w:val="H6"/>
      </w:pPr>
      <w:r w:rsidRPr="00E27D23">
        <w:t>14.2.1.3.2.2</w:t>
      </w:r>
      <w:r w:rsidRPr="00E27D23">
        <w:tab/>
        <w:t>Conformance requirements</w:t>
      </w:r>
    </w:p>
    <w:p w14:paraId="6ADBECCF" w14:textId="77777777" w:rsidR="00D705B7" w:rsidRPr="00E27D23" w:rsidRDefault="00D705B7" w:rsidP="00D705B7">
      <w:r w:rsidRPr="00E27D23">
        <w:t>References: The conformance requirements covered in the present TC are specified in: TS 38.213, clause 18; TS 38.321, clause 5.3.1. Unless otherwise stated these are Rel-17 requirements.</w:t>
      </w:r>
    </w:p>
    <w:p w14:paraId="1218A562" w14:textId="77777777" w:rsidR="00D705B7" w:rsidRPr="00E27D23" w:rsidRDefault="00D705B7" w:rsidP="00D705B7">
      <w:r w:rsidRPr="00E27D23">
        <w:t>[TS 38.213, clause 18]</w:t>
      </w:r>
    </w:p>
    <w:p w14:paraId="568D4E88" w14:textId="77777777" w:rsidR="00D705B7" w:rsidRPr="00E27D23" w:rsidRDefault="00D705B7" w:rsidP="00D705B7">
      <w:r w:rsidRPr="00E27D23">
        <w:t>An activation for SPS PDSCH receptions using a G-CS-RNTI for a corresponding SPS PDSCH configuration is provided only by a multicast DCI format as described in clause 10.2 by replacing CS-RNTI with the G-CS-RNTI. A release for SPS PDSCH receptions using a G-CS-RNTI for a corresponding SPS PDSCH configuration is provided by a multicast DCI format as described in clause 10.2 by replacing CS-RNTI with the G-CS-RNTI, or by a DCI format with CRC scrambled by CS-RNTI. For the first HARQ-ACK reporting mode and for a transport block that a UE received in a SPS PDSCH, a PDSCH reception providing a retransmission of the transport block can be scheduled either by a unicast DCI format using a CS-RNTI or by a multicast DCI format using a same G-CS-RNTI as the G-CS-RNTI of the initial transmission of the transport block [6, TS 38.214].</w:t>
      </w:r>
    </w:p>
    <w:p w14:paraId="060A9E83" w14:textId="77777777" w:rsidR="00D705B7" w:rsidRPr="00E27D23" w:rsidRDefault="00D705B7" w:rsidP="00D705B7">
      <w:r w:rsidRPr="00E27D23">
        <w:t>[TS 38.321, clause 5.3.1]</w:t>
      </w:r>
    </w:p>
    <w:p w14:paraId="606FB8AB" w14:textId="77777777" w:rsidR="00D705B7" w:rsidRPr="00E27D23" w:rsidRDefault="00D705B7" w:rsidP="00D705B7">
      <w:pPr>
        <w:rPr>
          <w:lang w:eastAsia="ko-KR"/>
        </w:rPr>
      </w:pPr>
      <w:r w:rsidRPr="00E27D23">
        <w:rPr>
          <w:lang w:eastAsia="ko-KR"/>
        </w:rPr>
        <w:t>Downlink assignments received on the PDCCH both indicate that there is a transmission on a DL-SCH for a particular MAC entity and provide the relevant HARQ information.</w:t>
      </w:r>
    </w:p>
    <w:p w14:paraId="390C50FD" w14:textId="77777777" w:rsidR="00D705B7" w:rsidRPr="00E27D23" w:rsidRDefault="00D705B7" w:rsidP="00D705B7">
      <w:pPr>
        <w:rPr>
          <w:lang w:eastAsia="zh-CN"/>
        </w:rPr>
      </w:pPr>
      <w:r w:rsidRPr="00E27D23">
        <w:rPr>
          <w:lang w:eastAsia="zh-CN"/>
        </w:rPr>
        <w:t>…</w:t>
      </w:r>
    </w:p>
    <w:p w14:paraId="288BBDB9" w14:textId="77777777" w:rsidR="00D705B7" w:rsidRPr="00E27D23" w:rsidRDefault="00D705B7" w:rsidP="00D705B7">
      <w:pPr>
        <w:pStyle w:val="B1"/>
        <w:rPr>
          <w:lang w:eastAsia="ko-KR"/>
        </w:rPr>
      </w:pPr>
      <w:r w:rsidRPr="00E27D23">
        <w:rPr>
          <w:lang w:eastAsia="ko-KR"/>
        </w:rPr>
        <w:t>1&gt;</w:t>
      </w:r>
      <w:r w:rsidRPr="00E27D23">
        <w:rPr>
          <w:lang w:eastAsia="ko-KR"/>
        </w:rPr>
        <w:tab/>
        <w:t>else if a downlink assignment for this PDCCH occasion has been received for this Serving Cell on the PDCCH for the MAC entity's CS-RNTI or G-CS-RNTI:</w:t>
      </w:r>
    </w:p>
    <w:p w14:paraId="13FA2472" w14:textId="77777777" w:rsidR="00D705B7" w:rsidRPr="00E27D23" w:rsidRDefault="00D705B7" w:rsidP="00D705B7">
      <w:pPr>
        <w:pStyle w:val="B2"/>
        <w:rPr>
          <w:lang w:eastAsia="ko-KR"/>
        </w:rPr>
      </w:pPr>
      <w:r w:rsidRPr="00E27D23">
        <w:rPr>
          <w:lang w:eastAsia="ko-KR"/>
        </w:rPr>
        <w:t>2&gt;</w:t>
      </w:r>
      <w:r w:rsidRPr="00E27D23">
        <w:rPr>
          <w:lang w:eastAsia="ko-KR"/>
        </w:rPr>
        <w:tab/>
        <w:t>if the NDI in the received HARQ information is 1:</w:t>
      </w:r>
    </w:p>
    <w:p w14:paraId="7E54F2C4" w14:textId="77777777" w:rsidR="00D705B7" w:rsidRPr="00E27D23" w:rsidRDefault="00D705B7" w:rsidP="00D705B7">
      <w:pPr>
        <w:pStyle w:val="B3"/>
        <w:rPr>
          <w:lang w:eastAsia="ko-KR"/>
        </w:rPr>
      </w:pPr>
      <w:r w:rsidRPr="00E27D23">
        <w:rPr>
          <w:lang w:eastAsia="ko-KR"/>
        </w:rPr>
        <w:t>3&gt;</w:t>
      </w:r>
      <w:r w:rsidRPr="00E27D23">
        <w:rPr>
          <w:lang w:eastAsia="ko-KR"/>
        </w:rPr>
        <w:tab/>
        <w:t>consider the NDI for the corresponding HARQ process not to have been toggled;</w:t>
      </w:r>
    </w:p>
    <w:p w14:paraId="1BF242BD" w14:textId="77777777" w:rsidR="00D705B7" w:rsidRPr="00E27D23" w:rsidRDefault="00D705B7" w:rsidP="00D705B7">
      <w:pPr>
        <w:pStyle w:val="B3"/>
        <w:rPr>
          <w:lang w:eastAsia="ko-KR"/>
        </w:rPr>
      </w:pPr>
      <w:r w:rsidRPr="00E27D23">
        <w:rPr>
          <w:lang w:eastAsia="ko-KR"/>
        </w:rPr>
        <w:t>3&gt;</w:t>
      </w:r>
      <w:r w:rsidRPr="00E27D23">
        <w:rPr>
          <w:lang w:eastAsia="ko-KR"/>
        </w:rPr>
        <w:tab/>
        <w:t>indicate the presence of a downlink assignment for this Serving Cell and deliver the associated HARQ information to the HARQ entity.</w:t>
      </w:r>
    </w:p>
    <w:p w14:paraId="37F7181D" w14:textId="77777777" w:rsidR="00D705B7" w:rsidRPr="00E27D23" w:rsidRDefault="00D705B7" w:rsidP="00D705B7">
      <w:pPr>
        <w:pStyle w:val="H6"/>
      </w:pPr>
      <w:r w:rsidRPr="00E27D23">
        <w:t>14.2.1.3.2.3</w:t>
      </w:r>
      <w:r w:rsidRPr="00E27D23">
        <w:tab/>
        <w:t>Test description</w:t>
      </w:r>
    </w:p>
    <w:p w14:paraId="1D64E701" w14:textId="77777777" w:rsidR="00D705B7" w:rsidRPr="00E27D23" w:rsidRDefault="00D705B7" w:rsidP="00D705B7">
      <w:pPr>
        <w:pStyle w:val="H6"/>
      </w:pPr>
      <w:r w:rsidRPr="00E27D23">
        <w:t>14.2.1.3.2.3.1</w:t>
      </w:r>
      <w:r w:rsidRPr="00E27D23">
        <w:tab/>
        <w:t>Pre-test conditions</w:t>
      </w:r>
    </w:p>
    <w:p w14:paraId="42FEDC5E" w14:textId="77777777" w:rsidR="00D705B7" w:rsidRPr="00E27D23" w:rsidRDefault="00D705B7" w:rsidP="00D705B7">
      <w:pPr>
        <w:pStyle w:val="H6"/>
      </w:pPr>
      <w:r w:rsidRPr="00E27D23">
        <w:t>System Simulator:</w:t>
      </w:r>
    </w:p>
    <w:p w14:paraId="4658D52B" w14:textId="77777777" w:rsidR="00D705B7" w:rsidRPr="00E27D23" w:rsidRDefault="00D705B7" w:rsidP="00D705B7">
      <w:pPr>
        <w:pStyle w:val="B1"/>
        <w:rPr>
          <w:lang w:eastAsia="zh-CN"/>
        </w:rPr>
      </w:pPr>
      <w:r w:rsidRPr="00E27D23">
        <w:t>-</w:t>
      </w:r>
      <w:r w:rsidRPr="00E27D23">
        <w:tab/>
      </w:r>
      <w:r w:rsidRPr="00E27D23">
        <w:rPr>
          <w:lang w:eastAsia="zh-CN"/>
        </w:rPr>
        <w:t xml:space="preserve">NR Cell 1 is the </w:t>
      </w:r>
      <w:r w:rsidRPr="00E27D23">
        <w:t>Serving cell</w:t>
      </w:r>
      <w:r w:rsidRPr="00E27D23">
        <w:rPr>
          <w:lang w:eastAsia="zh-CN"/>
        </w:rPr>
        <w:t>.</w:t>
      </w:r>
    </w:p>
    <w:p w14:paraId="58F6B659" w14:textId="77777777" w:rsidR="00D705B7" w:rsidRPr="00E27D23" w:rsidRDefault="00D705B7" w:rsidP="00D705B7">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0BBE6B79" w14:textId="77777777" w:rsidR="00D705B7" w:rsidRPr="00E27D23" w:rsidRDefault="00D705B7" w:rsidP="00D705B7">
      <w:pPr>
        <w:pStyle w:val="H6"/>
      </w:pPr>
      <w:r w:rsidRPr="00E27D23">
        <w:t>UE:</w:t>
      </w:r>
    </w:p>
    <w:p w14:paraId="232DAD18" w14:textId="77777777" w:rsidR="00D705B7" w:rsidRPr="00E27D23" w:rsidRDefault="00D705B7" w:rsidP="00D705B7">
      <w:pPr>
        <w:ind w:left="568" w:hanging="284"/>
      </w:pPr>
      <w:r w:rsidRPr="00E27D23">
        <w:t>-</w:t>
      </w:r>
      <w:r w:rsidRPr="00E27D23">
        <w:tab/>
        <w:t xml:space="preserve">UE is made </w:t>
      </w:r>
      <w:r w:rsidRPr="00E27D23">
        <w:rPr>
          <w:lang w:eastAsia="zh-CN"/>
        </w:rPr>
        <w:t xml:space="preserve">interested in </w:t>
      </w:r>
      <w:r w:rsidRPr="00E27D23">
        <w:t>receiv</w:t>
      </w:r>
      <w:r w:rsidRPr="00E27D23">
        <w:rPr>
          <w:lang w:eastAsia="zh-CN"/>
        </w:rPr>
        <w:t xml:space="preserve">ing </w:t>
      </w:r>
      <w:r w:rsidRPr="00E27D23">
        <w:t>MBS Multicast service with MBS Service ID</w:t>
      </w:r>
      <w:r w:rsidRPr="00E27D23" w:rsidDel="00D103EC">
        <w:t xml:space="preserve"> </w:t>
      </w:r>
      <w:r w:rsidRPr="00E27D23">
        <w:rPr>
          <w:lang w:eastAsia="zh-CN"/>
        </w:rPr>
        <w:t>‘000101’H</w:t>
      </w:r>
      <w:r w:rsidRPr="00E27D23">
        <w:t>.</w:t>
      </w:r>
    </w:p>
    <w:p w14:paraId="2A5624AC" w14:textId="77777777" w:rsidR="00D705B7" w:rsidRPr="00E27D23" w:rsidRDefault="00D705B7" w:rsidP="00D705B7">
      <w:pPr>
        <w:pStyle w:val="H6"/>
      </w:pPr>
      <w:r w:rsidRPr="00E27D23">
        <w:t>Preamble:</w:t>
      </w:r>
    </w:p>
    <w:p w14:paraId="45C9A1BE" w14:textId="77777777" w:rsidR="00D705B7" w:rsidRPr="00E27D23" w:rsidRDefault="00D705B7" w:rsidP="00D705B7">
      <w:pPr>
        <w:pStyle w:val="B1"/>
      </w:pPr>
      <w:r w:rsidRPr="00E27D23">
        <w:t>-</w:t>
      </w:r>
      <w:r w:rsidRPr="00E27D23">
        <w:tab/>
        <w:t xml:space="preserve">The UE is in state 1N-A on NR Cell 1 (serving cell) according to TS 38.508-1 [4] Table 4.4A.2-1 with Test Mode = on to activate UE TEST MODE </w:t>
      </w:r>
      <w:r w:rsidRPr="00E27D23">
        <w:rPr>
          <w:lang w:eastAsia="zh-CN"/>
        </w:rPr>
        <w:t>C</w:t>
      </w:r>
      <w:r w:rsidRPr="00E27D23">
        <w:t xml:space="preserve"> and Test Loop Function = off.</w:t>
      </w:r>
    </w:p>
    <w:p w14:paraId="634EC5E5" w14:textId="77777777" w:rsidR="00D705B7" w:rsidRPr="00E27D23" w:rsidRDefault="00D705B7" w:rsidP="00D705B7">
      <w:pPr>
        <w:pStyle w:val="H6"/>
      </w:pPr>
      <w:r w:rsidRPr="00E27D23">
        <w:t>14.2.1.3.2.3.2</w:t>
      </w:r>
      <w:r w:rsidRPr="00E27D23">
        <w:tab/>
        <w:t>Test procedure sequence</w:t>
      </w:r>
    </w:p>
    <w:p w14:paraId="600AD428" w14:textId="77777777" w:rsidR="00D705B7" w:rsidRPr="00E27D23" w:rsidRDefault="00D705B7" w:rsidP="00D705B7">
      <w:pPr>
        <w:pStyle w:val="TH"/>
      </w:pPr>
      <w:r w:rsidRPr="00E27D23">
        <w:t>Table 14.2.1.3.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D705B7" w:rsidRPr="00E27D23" w14:paraId="25E796C4" w14:textId="77777777" w:rsidTr="009A7812">
        <w:tc>
          <w:tcPr>
            <w:tcW w:w="533" w:type="dxa"/>
            <w:tcBorders>
              <w:top w:val="single" w:sz="4" w:space="0" w:color="auto"/>
              <w:left w:val="single" w:sz="4" w:space="0" w:color="auto"/>
              <w:bottom w:val="nil"/>
              <w:right w:val="single" w:sz="4" w:space="0" w:color="auto"/>
            </w:tcBorders>
            <w:hideMark/>
          </w:tcPr>
          <w:p w14:paraId="1A79E6F0" w14:textId="77777777" w:rsidR="00D705B7" w:rsidRPr="00E27D23" w:rsidRDefault="00D705B7" w:rsidP="009A7812">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519D47F3" w14:textId="77777777" w:rsidR="00D705B7" w:rsidRPr="00E27D23" w:rsidRDefault="00D705B7" w:rsidP="009A7812">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19DE090D" w14:textId="77777777" w:rsidR="00D705B7" w:rsidRPr="00E27D23" w:rsidRDefault="00D705B7" w:rsidP="009A7812">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760DEE0B" w14:textId="77777777" w:rsidR="00D705B7" w:rsidRPr="00E27D23" w:rsidRDefault="00D705B7" w:rsidP="009A7812">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0F72104A" w14:textId="77777777" w:rsidR="00D705B7" w:rsidRPr="00E27D23" w:rsidRDefault="00D705B7" w:rsidP="009A7812">
            <w:pPr>
              <w:pStyle w:val="TAH"/>
            </w:pPr>
            <w:r w:rsidRPr="00E27D23">
              <w:t>Verdict</w:t>
            </w:r>
          </w:p>
        </w:tc>
      </w:tr>
      <w:tr w:rsidR="00D705B7" w:rsidRPr="00E27D23" w14:paraId="33E83889" w14:textId="77777777" w:rsidTr="009A7812">
        <w:tc>
          <w:tcPr>
            <w:tcW w:w="533" w:type="dxa"/>
            <w:tcBorders>
              <w:top w:val="nil"/>
              <w:left w:val="single" w:sz="4" w:space="0" w:color="auto"/>
              <w:bottom w:val="single" w:sz="4" w:space="0" w:color="auto"/>
              <w:right w:val="single" w:sz="4" w:space="0" w:color="auto"/>
            </w:tcBorders>
          </w:tcPr>
          <w:p w14:paraId="408F934D" w14:textId="77777777" w:rsidR="00D705B7" w:rsidRPr="00E27D23" w:rsidRDefault="00D705B7" w:rsidP="009A7812">
            <w:pPr>
              <w:pStyle w:val="TAH"/>
            </w:pPr>
          </w:p>
        </w:tc>
        <w:tc>
          <w:tcPr>
            <w:tcW w:w="3967" w:type="dxa"/>
            <w:tcBorders>
              <w:top w:val="nil"/>
              <w:left w:val="single" w:sz="4" w:space="0" w:color="auto"/>
              <w:bottom w:val="single" w:sz="4" w:space="0" w:color="auto"/>
              <w:right w:val="single" w:sz="4" w:space="0" w:color="auto"/>
            </w:tcBorders>
          </w:tcPr>
          <w:p w14:paraId="5F12D05B" w14:textId="77777777" w:rsidR="00D705B7" w:rsidRPr="00E27D23" w:rsidRDefault="00D705B7" w:rsidP="009A7812">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6FD015A9" w14:textId="77777777" w:rsidR="00D705B7" w:rsidRPr="00E27D23" w:rsidRDefault="00D705B7" w:rsidP="009A7812">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1CDBF619" w14:textId="77777777" w:rsidR="00D705B7" w:rsidRPr="00E27D23" w:rsidRDefault="00D705B7" w:rsidP="009A7812">
            <w:pPr>
              <w:pStyle w:val="TAH"/>
            </w:pPr>
            <w:r w:rsidRPr="00E27D23">
              <w:t>Message</w:t>
            </w:r>
          </w:p>
        </w:tc>
        <w:tc>
          <w:tcPr>
            <w:tcW w:w="567" w:type="dxa"/>
            <w:tcBorders>
              <w:top w:val="nil"/>
              <w:left w:val="single" w:sz="4" w:space="0" w:color="auto"/>
              <w:bottom w:val="single" w:sz="4" w:space="0" w:color="auto"/>
              <w:right w:val="single" w:sz="4" w:space="0" w:color="auto"/>
            </w:tcBorders>
          </w:tcPr>
          <w:p w14:paraId="3D7CE0BE" w14:textId="77777777" w:rsidR="00D705B7" w:rsidRPr="00E27D23" w:rsidRDefault="00D705B7" w:rsidP="009A7812">
            <w:pPr>
              <w:pStyle w:val="TAH"/>
            </w:pPr>
          </w:p>
        </w:tc>
        <w:tc>
          <w:tcPr>
            <w:tcW w:w="850" w:type="dxa"/>
            <w:tcBorders>
              <w:top w:val="nil"/>
              <w:left w:val="single" w:sz="4" w:space="0" w:color="auto"/>
              <w:bottom w:val="single" w:sz="4" w:space="0" w:color="auto"/>
              <w:right w:val="single" w:sz="4" w:space="0" w:color="auto"/>
            </w:tcBorders>
          </w:tcPr>
          <w:p w14:paraId="7AC6B3AF" w14:textId="77777777" w:rsidR="00D705B7" w:rsidRPr="00E27D23" w:rsidRDefault="00D705B7" w:rsidP="009A7812">
            <w:pPr>
              <w:pStyle w:val="TAH"/>
            </w:pPr>
          </w:p>
        </w:tc>
      </w:tr>
      <w:tr w:rsidR="00D705B7" w:rsidRPr="00E27D23" w14:paraId="44D35958" w14:textId="77777777" w:rsidTr="009A7812">
        <w:tc>
          <w:tcPr>
            <w:tcW w:w="533" w:type="dxa"/>
            <w:tcBorders>
              <w:top w:val="nil"/>
              <w:left w:val="single" w:sz="4" w:space="0" w:color="auto"/>
              <w:bottom w:val="single" w:sz="4" w:space="0" w:color="auto"/>
              <w:right w:val="single" w:sz="4" w:space="0" w:color="auto"/>
            </w:tcBorders>
          </w:tcPr>
          <w:p w14:paraId="6ECDB243" w14:textId="77777777" w:rsidR="00D705B7" w:rsidRPr="00E27D23" w:rsidRDefault="00D705B7" w:rsidP="009A7812">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643CB404" w14:textId="77777777" w:rsidR="00D705B7" w:rsidRPr="00E27D23" w:rsidRDefault="00D705B7" w:rsidP="009A7812">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07D2EB14"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19107C7"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73E428E5"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1301BD99" w14:textId="77777777" w:rsidR="00D705B7" w:rsidRPr="00E27D23" w:rsidRDefault="00D705B7" w:rsidP="009A7812">
            <w:pPr>
              <w:pStyle w:val="TAC"/>
            </w:pPr>
            <w:r w:rsidRPr="00E27D23">
              <w:t>-</w:t>
            </w:r>
          </w:p>
        </w:tc>
      </w:tr>
      <w:tr w:rsidR="00D705B7" w:rsidRPr="00E27D23" w14:paraId="78BE8551" w14:textId="77777777" w:rsidTr="009A7812">
        <w:tc>
          <w:tcPr>
            <w:tcW w:w="533" w:type="dxa"/>
            <w:tcBorders>
              <w:top w:val="nil"/>
              <w:left w:val="single" w:sz="4" w:space="0" w:color="auto"/>
              <w:bottom w:val="single" w:sz="4" w:space="0" w:color="auto"/>
              <w:right w:val="single" w:sz="4" w:space="0" w:color="auto"/>
            </w:tcBorders>
          </w:tcPr>
          <w:p w14:paraId="7B1758BC" w14:textId="77777777" w:rsidR="00D705B7" w:rsidRPr="00E27D23" w:rsidRDefault="00D705B7" w:rsidP="009A7812">
            <w:pPr>
              <w:pStyle w:val="TAC"/>
              <w:rPr>
                <w:lang w:eastAsia="zh-CN"/>
              </w:rPr>
            </w:pPr>
            <w:r w:rsidRPr="00E27D23">
              <w:rPr>
                <w:lang w:eastAsia="zh-CN"/>
              </w:rPr>
              <w:t>2</w:t>
            </w:r>
          </w:p>
        </w:tc>
        <w:tc>
          <w:tcPr>
            <w:tcW w:w="3967" w:type="dxa"/>
            <w:tcBorders>
              <w:top w:val="nil"/>
              <w:left w:val="single" w:sz="4" w:space="0" w:color="auto"/>
              <w:bottom w:val="single" w:sz="4" w:space="0" w:color="auto"/>
              <w:right w:val="single" w:sz="4" w:space="0" w:color="auto"/>
            </w:tcBorders>
          </w:tcPr>
          <w:p w14:paraId="49B42759" w14:textId="77777777" w:rsidR="00D705B7" w:rsidRPr="00E27D23" w:rsidRDefault="00D705B7" w:rsidP="009A7812">
            <w:pPr>
              <w:pStyle w:val="TAL"/>
              <w:rPr>
                <w:lang w:eastAsia="zh-CN"/>
              </w:rPr>
            </w:pPr>
            <w:r w:rsidRPr="00E27D23">
              <w:t>The SS transmits a PDCCH for DL SPS activation using UE’s G-CS-RNTI in Slot ‘Y’, NDI=0.</w:t>
            </w:r>
          </w:p>
        </w:tc>
        <w:tc>
          <w:tcPr>
            <w:tcW w:w="708" w:type="dxa"/>
            <w:tcBorders>
              <w:top w:val="single" w:sz="4" w:space="0" w:color="auto"/>
              <w:left w:val="single" w:sz="4" w:space="0" w:color="auto"/>
              <w:bottom w:val="single" w:sz="4" w:space="0" w:color="auto"/>
              <w:right w:val="single" w:sz="4" w:space="0" w:color="auto"/>
            </w:tcBorders>
          </w:tcPr>
          <w:p w14:paraId="1F564F56"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D2E4D17" w14:textId="77777777" w:rsidR="00D705B7" w:rsidRPr="00E27D23" w:rsidRDefault="00D705B7" w:rsidP="009A7812">
            <w:pPr>
              <w:pStyle w:val="TAC"/>
              <w:jc w:val="left"/>
            </w:pPr>
            <w:r w:rsidRPr="00E27D23">
              <w:t>(PDCCH (G-CS-RNTI))</w:t>
            </w:r>
          </w:p>
        </w:tc>
        <w:tc>
          <w:tcPr>
            <w:tcW w:w="567" w:type="dxa"/>
            <w:tcBorders>
              <w:top w:val="nil"/>
              <w:left w:val="single" w:sz="4" w:space="0" w:color="auto"/>
              <w:bottom w:val="single" w:sz="4" w:space="0" w:color="auto"/>
              <w:right w:val="single" w:sz="4" w:space="0" w:color="auto"/>
            </w:tcBorders>
          </w:tcPr>
          <w:p w14:paraId="045043B3"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1641E36D" w14:textId="77777777" w:rsidR="00D705B7" w:rsidRPr="00E27D23" w:rsidRDefault="00D705B7" w:rsidP="009A7812">
            <w:pPr>
              <w:pStyle w:val="TAC"/>
            </w:pPr>
            <w:r w:rsidRPr="00E27D23">
              <w:t>-</w:t>
            </w:r>
          </w:p>
        </w:tc>
      </w:tr>
      <w:tr w:rsidR="00D705B7" w:rsidRPr="00E27D23" w14:paraId="25DFD495" w14:textId="77777777" w:rsidTr="009A7812">
        <w:tc>
          <w:tcPr>
            <w:tcW w:w="533" w:type="dxa"/>
            <w:tcBorders>
              <w:top w:val="nil"/>
              <w:left w:val="single" w:sz="4" w:space="0" w:color="auto"/>
              <w:bottom w:val="single" w:sz="4" w:space="0" w:color="auto"/>
              <w:right w:val="single" w:sz="4" w:space="0" w:color="auto"/>
            </w:tcBorders>
          </w:tcPr>
          <w:p w14:paraId="400D6186" w14:textId="77777777" w:rsidR="00D705B7" w:rsidRPr="00E27D23" w:rsidRDefault="00D705B7" w:rsidP="009A7812">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tcPr>
          <w:p w14:paraId="5C631723" w14:textId="77777777" w:rsidR="00D705B7" w:rsidRPr="00E27D23" w:rsidRDefault="00D705B7" w:rsidP="009A7812">
            <w:pPr>
              <w:pStyle w:val="TAL"/>
            </w:pPr>
            <w:r w:rsidRPr="00E27D23">
              <w:t xml:space="preserve">The SS transmits in Slot ‘Y’, </w:t>
            </w:r>
            <w:r w:rsidRPr="00E27D23">
              <w:rPr>
                <w:lang w:eastAsia="zh-CN"/>
              </w:rPr>
              <w:t xml:space="preserve">a </w:t>
            </w:r>
            <w:r w:rsidRPr="00E27D23">
              <w:t>MBS Packet (PDCP SN = 0 and RLC SN =0) on MRB with RLC-UM entity for PTM transmission.</w:t>
            </w:r>
          </w:p>
        </w:tc>
        <w:tc>
          <w:tcPr>
            <w:tcW w:w="708" w:type="dxa"/>
            <w:tcBorders>
              <w:top w:val="single" w:sz="4" w:space="0" w:color="auto"/>
              <w:left w:val="single" w:sz="4" w:space="0" w:color="auto"/>
              <w:bottom w:val="single" w:sz="4" w:space="0" w:color="auto"/>
              <w:right w:val="single" w:sz="4" w:space="0" w:color="auto"/>
            </w:tcBorders>
          </w:tcPr>
          <w:p w14:paraId="607B822A"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7D3D6709" w14:textId="77777777" w:rsidR="00D705B7" w:rsidRPr="00E27D23" w:rsidRDefault="00D705B7" w:rsidP="009A7812">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37A6C60C"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140884EB" w14:textId="77777777" w:rsidR="00D705B7" w:rsidRPr="00E27D23" w:rsidRDefault="00D705B7" w:rsidP="009A7812">
            <w:pPr>
              <w:pStyle w:val="TAC"/>
            </w:pPr>
            <w:r w:rsidRPr="00E27D23">
              <w:t>-</w:t>
            </w:r>
          </w:p>
        </w:tc>
      </w:tr>
      <w:tr w:rsidR="00D705B7" w:rsidRPr="00E27D23" w14:paraId="0D2EE1BF" w14:textId="77777777" w:rsidTr="009A7812">
        <w:tc>
          <w:tcPr>
            <w:tcW w:w="533" w:type="dxa"/>
            <w:tcBorders>
              <w:top w:val="nil"/>
              <w:left w:val="single" w:sz="4" w:space="0" w:color="auto"/>
              <w:bottom w:val="single" w:sz="4" w:space="0" w:color="auto"/>
              <w:right w:val="single" w:sz="4" w:space="0" w:color="auto"/>
            </w:tcBorders>
          </w:tcPr>
          <w:p w14:paraId="16EB2E39" w14:textId="77777777" w:rsidR="00D705B7" w:rsidRPr="00E27D23" w:rsidRDefault="00D705B7" w:rsidP="009A7812">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tcPr>
          <w:p w14:paraId="57590F3B" w14:textId="77777777" w:rsidR="00D705B7" w:rsidRPr="00E27D23" w:rsidRDefault="00D705B7" w:rsidP="009A7812">
            <w:pPr>
              <w:pStyle w:val="TAL"/>
            </w:pPr>
            <w:r w:rsidRPr="00E27D23">
              <w:rPr>
                <w:lang w:eastAsia="zh-CN"/>
              </w:rPr>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0EAA3210"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24F4B4F" w14:textId="77777777" w:rsidR="00D705B7" w:rsidRPr="00E27D23" w:rsidRDefault="00D705B7" w:rsidP="009A7812">
            <w:pPr>
              <w:pStyle w:val="TAC"/>
              <w:jc w:val="left"/>
              <w:rPr>
                <w:lang w:eastAsia="zh-CN"/>
              </w:rPr>
            </w:pPr>
            <w:r w:rsidRPr="00E27D23">
              <w:t>HARQ ACK</w:t>
            </w:r>
          </w:p>
        </w:tc>
        <w:tc>
          <w:tcPr>
            <w:tcW w:w="567" w:type="dxa"/>
            <w:tcBorders>
              <w:top w:val="nil"/>
              <w:left w:val="single" w:sz="4" w:space="0" w:color="auto"/>
              <w:bottom w:val="single" w:sz="4" w:space="0" w:color="auto"/>
              <w:right w:val="single" w:sz="4" w:space="0" w:color="auto"/>
            </w:tcBorders>
          </w:tcPr>
          <w:p w14:paraId="2708D1B8" w14:textId="77777777" w:rsidR="00D705B7" w:rsidRPr="00E27D23" w:rsidRDefault="00D705B7" w:rsidP="009A7812">
            <w:pPr>
              <w:pStyle w:val="TAC"/>
            </w:pPr>
            <w:r w:rsidRPr="00E27D23">
              <w:rPr>
                <w:lang w:eastAsia="zh-CN"/>
              </w:rPr>
              <w:t>1</w:t>
            </w:r>
          </w:p>
        </w:tc>
        <w:tc>
          <w:tcPr>
            <w:tcW w:w="850" w:type="dxa"/>
            <w:tcBorders>
              <w:top w:val="nil"/>
              <w:left w:val="single" w:sz="4" w:space="0" w:color="auto"/>
              <w:bottom w:val="single" w:sz="4" w:space="0" w:color="auto"/>
              <w:right w:val="single" w:sz="4" w:space="0" w:color="auto"/>
            </w:tcBorders>
          </w:tcPr>
          <w:p w14:paraId="18624647" w14:textId="77777777" w:rsidR="00D705B7" w:rsidRPr="00E27D23" w:rsidRDefault="00D705B7" w:rsidP="009A7812">
            <w:pPr>
              <w:pStyle w:val="TAC"/>
            </w:pPr>
            <w:r w:rsidRPr="00E27D23">
              <w:rPr>
                <w:lang w:eastAsia="zh-CN"/>
              </w:rPr>
              <w:t>P</w:t>
            </w:r>
          </w:p>
        </w:tc>
      </w:tr>
      <w:tr w:rsidR="00D705B7" w:rsidRPr="00E27D23" w14:paraId="786B55EB" w14:textId="77777777" w:rsidTr="009A7812">
        <w:tc>
          <w:tcPr>
            <w:tcW w:w="533" w:type="dxa"/>
            <w:tcBorders>
              <w:top w:val="nil"/>
              <w:left w:val="single" w:sz="4" w:space="0" w:color="auto"/>
              <w:bottom w:val="single" w:sz="4" w:space="0" w:color="auto"/>
              <w:right w:val="single" w:sz="4" w:space="0" w:color="auto"/>
            </w:tcBorders>
          </w:tcPr>
          <w:p w14:paraId="5A970898" w14:textId="77777777" w:rsidR="00D705B7" w:rsidRPr="00E27D23" w:rsidRDefault="00D705B7" w:rsidP="009A7812">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tcPr>
          <w:p w14:paraId="6F318F80" w14:textId="77777777" w:rsidR="00D705B7" w:rsidRPr="00E27D23" w:rsidRDefault="00D705B7" w:rsidP="009A7812">
            <w:pPr>
              <w:pStyle w:val="TAL"/>
            </w:pPr>
            <w:r w:rsidRPr="00E27D23">
              <w:t xml:space="preserve">The SS transmits in Slot ‘Y+X’, </w:t>
            </w:r>
            <w:r w:rsidRPr="00E27D23">
              <w:rPr>
                <w:lang w:eastAsia="zh-CN"/>
              </w:rPr>
              <w:t xml:space="preserve">a </w:t>
            </w:r>
            <w:r w:rsidRPr="00E27D23">
              <w:t xml:space="preserve">MBS Packet (PDCP SN = 1 and RLC SN =1) on MRB with RLC-UM entity for PTM transmission. </w:t>
            </w:r>
            <w:r w:rsidRPr="00E27D23">
              <w:rPr>
                <w:lang w:eastAsia="zh-CN"/>
              </w:rPr>
              <w:t>(Note 1)</w:t>
            </w:r>
          </w:p>
        </w:tc>
        <w:tc>
          <w:tcPr>
            <w:tcW w:w="708" w:type="dxa"/>
            <w:tcBorders>
              <w:top w:val="single" w:sz="4" w:space="0" w:color="auto"/>
              <w:left w:val="single" w:sz="4" w:space="0" w:color="auto"/>
              <w:bottom w:val="single" w:sz="4" w:space="0" w:color="auto"/>
              <w:right w:val="single" w:sz="4" w:space="0" w:color="auto"/>
            </w:tcBorders>
          </w:tcPr>
          <w:p w14:paraId="5B5B0AFF"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4EC1CF3F" w14:textId="77777777" w:rsidR="00D705B7" w:rsidRPr="00E27D23" w:rsidRDefault="00D705B7" w:rsidP="009A7812">
            <w:pPr>
              <w:pStyle w:val="TAC"/>
              <w:jc w:val="left"/>
              <w:rPr>
                <w:lang w:eastAsia="zh-CN"/>
              </w:rPr>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7C389254"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215296AE" w14:textId="77777777" w:rsidR="00D705B7" w:rsidRPr="00E27D23" w:rsidRDefault="00D705B7" w:rsidP="009A7812">
            <w:pPr>
              <w:pStyle w:val="TAC"/>
            </w:pPr>
            <w:r w:rsidRPr="00E27D23">
              <w:t>-</w:t>
            </w:r>
          </w:p>
        </w:tc>
      </w:tr>
      <w:tr w:rsidR="00D705B7" w:rsidRPr="00E27D23" w14:paraId="4D047C28" w14:textId="77777777" w:rsidTr="009A7812">
        <w:tc>
          <w:tcPr>
            <w:tcW w:w="533" w:type="dxa"/>
            <w:tcBorders>
              <w:top w:val="nil"/>
              <w:left w:val="single" w:sz="4" w:space="0" w:color="auto"/>
              <w:bottom w:val="single" w:sz="4" w:space="0" w:color="auto"/>
              <w:right w:val="single" w:sz="4" w:space="0" w:color="auto"/>
            </w:tcBorders>
          </w:tcPr>
          <w:p w14:paraId="48CC07DD" w14:textId="77777777" w:rsidR="00D705B7" w:rsidRPr="00E27D23" w:rsidRDefault="00D705B7" w:rsidP="009A7812">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tcPr>
          <w:p w14:paraId="56568DEA" w14:textId="77777777" w:rsidR="00D705B7" w:rsidRPr="00E27D23" w:rsidRDefault="00D705B7" w:rsidP="009A7812">
            <w:pPr>
              <w:pStyle w:val="TAL"/>
            </w:pPr>
            <w:r w:rsidRPr="00E27D23">
              <w:rPr>
                <w:lang w:eastAsia="zh-CN"/>
              </w:rPr>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518F21AC"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B0BB140" w14:textId="77777777" w:rsidR="00D705B7" w:rsidRPr="00E27D23" w:rsidRDefault="00D705B7" w:rsidP="009A7812">
            <w:pPr>
              <w:pStyle w:val="TAC"/>
              <w:jc w:val="left"/>
              <w:rPr>
                <w:lang w:eastAsia="zh-CN"/>
              </w:rPr>
            </w:pPr>
            <w:r w:rsidRPr="00E27D23">
              <w:t>HARQ ACK</w:t>
            </w:r>
          </w:p>
        </w:tc>
        <w:tc>
          <w:tcPr>
            <w:tcW w:w="567" w:type="dxa"/>
            <w:tcBorders>
              <w:top w:val="nil"/>
              <w:left w:val="single" w:sz="4" w:space="0" w:color="auto"/>
              <w:bottom w:val="single" w:sz="4" w:space="0" w:color="auto"/>
              <w:right w:val="single" w:sz="4" w:space="0" w:color="auto"/>
            </w:tcBorders>
          </w:tcPr>
          <w:p w14:paraId="0A9BE86D" w14:textId="77777777" w:rsidR="00D705B7" w:rsidRPr="00E27D23" w:rsidRDefault="00D705B7" w:rsidP="009A7812">
            <w:pPr>
              <w:pStyle w:val="TAC"/>
            </w:pPr>
            <w:r w:rsidRPr="00E27D23">
              <w:rPr>
                <w:lang w:eastAsia="zh-CN"/>
              </w:rPr>
              <w:t>2</w:t>
            </w:r>
          </w:p>
        </w:tc>
        <w:tc>
          <w:tcPr>
            <w:tcW w:w="850" w:type="dxa"/>
            <w:tcBorders>
              <w:top w:val="nil"/>
              <w:left w:val="single" w:sz="4" w:space="0" w:color="auto"/>
              <w:bottom w:val="single" w:sz="4" w:space="0" w:color="auto"/>
              <w:right w:val="single" w:sz="4" w:space="0" w:color="auto"/>
            </w:tcBorders>
          </w:tcPr>
          <w:p w14:paraId="1A3060F6" w14:textId="77777777" w:rsidR="00D705B7" w:rsidRPr="00E27D23" w:rsidRDefault="00D705B7" w:rsidP="009A7812">
            <w:pPr>
              <w:pStyle w:val="TAC"/>
            </w:pPr>
            <w:r w:rsidRPr="00E27D23">
              <w:rPr>
                <w:lang w:eastAsia="zh-CN"/>
              </w:rPr>
              <w:t>P</w:t>
            </w:r>
          </w:p>
        </w:tc>
      </w:tr>
      <w:tr w:rsidR="00D705B7" w:rsidRPr="00E27D23" w14:paraId="5461F662" w14:textId="77777777" w:rsidTr="009A7812">
        <w:tc>
          <w:tcPr>
            <w:tcW w:w="533" w:type="dxa"/>
            <w:tcBorders>
              <w:top w:val="nil"/>
              <w:left w:val="single" w:sz="4" w:space="0" w:color="auto"/>
              <w:bottom w:val="single" w:sz="4" w:space="0" w:color="auto"/>
              <w:right w:val="single" w:sz="4" w:space="0" w:color="auto"/>
            </w:tcBorders>
          </w:tcPr>
          <w:p w14:paraId="401BEC9D" w14:textId="77777777" w:rsidR="00D705B7" w:rsidRPr="00E27D23" w:rsidRDefault="00D705B7" w:rsidP="009A7812">
            <w:pPr>
              <w:pStyle w:val="TAC"/>
              <w:rPr>
                <w:lang w:eastAsia="zh-CN"/>
              </w:rPr>
            </w:pPr>
            <w:r w:rsidRPr="00E27D23">
              <w:t>7</w:t>
            </w:r>
          </w:p>
        </w:tc>
        <w:tc>
          <w:tcPr>
            <w:tcW w:w="3967" w:type="dxa"/>
            <w:tcBorders>
              <w:top w:val="nil"/>
              <w:left w:val="single" w:sz="4" w:space="0" w:color="auto"/>
              <w:bottom w:val="single" w:sz="4" w:space="0" w:color="auto"/>
              <w:right w:val="single" w:sz="4" w:space="0" w:color="auto"/>
            </w:tcBorders>
          </w:tcPr>
          <w:p w14:paraId="0A5113F6" w14:textId="77777777" w:rsidR="00D705B7" w:rsidRPr="00E27D23" w:rsidRDefault="00D705B7" w:rsidP="009A7812">
            <w:pPr>
              <w:pStyle w:val="TAL"/>
            </w:pPr>
            <w:r w:rsidRPr="00E27D23">
              <w:t>The SS transmits in Slot ‘Y+2X’, a MBS Packet (PDCP SN = 2 and RLC SN =2) on MRB with RLC-UM entity for PTM transmission. CRC is calculated in such a way will result in CRC error in UE.</w:t>
            </w:r>
          </w:p>
        </w:tc>
        <w:tc>
          <w:tcPr>
            <w:tcW w:w="708" w:type="dxa"/>
            <w:tcBorders>
              <w:top w:val="single" w:sz="4" w:space="0" w:color="auto"/>
              <w:left w:val="single" w:sz="4" w:space="0" w:color="auto"/>
              <w:bottom w:val="single" w:sz="4" w:space="0" w:color="auto"/>
              <w:right w:val="single" w:sz="4" w:space="0" w:color="auto"/>
            </w:tcBorders>
          </w:tcPr>
          <w:p w14:paraId="63777E6F"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7A3A5FC2" w14:textId="77777777" w:rsidR="00D705B7" w:rsidRPr="00E27D23" w:rsidRDefault="00D705B7" w:rsidP="009A7812">
            <w:pPr>
              <w:pStyle w:val="TAC"/>
              <w:jc w:val="left"/>
              <w:rPr>
                <w:lang w:eastAsia="zh-CN"/>
              </w:rPr>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2C7883D9"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2666E4BD" w14:textId="77777777" w:rsidR="00D705B7" w:rsidRPr="00E27D23" w:rsidRDefault="00D705B7" w:rsidP="009A7812">
            <w:pPr>
              <w:pStyle w:val="TAC"/>
            </w:pPr>
            <w:r w:rsidRPr="00E27D23">
              <w:t>-</w:t>
            </w:r>
          </w:p>
        </w:tc>
      </w:tr>
      <w:tr w:rsidR="00D705B7" w:rsidRPr="00E27D23" w14:paraId="2EDD874A" w14:textId="77777777" w:rsidTr="009A7812">
        <w:tc>
          <w:tcPr>
            <w:tcW w:w="533" w:type="dxa"/>
            <w:tcBorders>
              <w:top w:val="nil"/>
              <w:left w:val="single" w:sz="4" w:space="0" w:color="auto"/>
              <w:bottom w:val="single" w:sz="4" w:space="0" w:color="auto"/>
              <w:right w:val="single" w:sz="4" w:space="0" w:color="auto"/>
            </w:tcBorders>
          </w:tcPr>
          <w:p w14:paraId="4D35F1A1" w14:textId="77777777" w:rsidR="00D705B7" w:rsidRPr="00E27D23" w:rsidRDefault="00D705B7" w:rsidP="009A7812">
            <w:pPr>
              <w:pStyle w:val="TAC"/>
              <w:rPr>
                <w:lang w:eastAsia="zh-CN"/>
              </w:rPr>
            </w:pPr>
            <w:r w:rsidRPr="00E27D23">
              <w:t>8</w:t>
            </w:r>
          </w:p>
        </w:tc>
        <w:tc>
          <w:tcPr>
            <w:tcW w:w="3967" w:type="dxa"/>
            <w:tcBorders>
              <w:top w:val="nil"/>
              <w:left w:val="single" w:sz="4" w:space="0" w:color="auto"/>
              <w:bottom w:val="single" w:sz="4" w:space="0" w:color="auto"/>
              <w:right w:val="single" w:sz="4" w:space="0" w:color="auto"/>
            </w:tcBorders>
          </w:tcPr>
          <w:p w14:paraId="29839A23" w14:textId="77777777" w:rsidR="00D705B7" w:rsidRPr="00E27D23" w:rsidRDefault="00D705B7" w:rsidP="009A7812">
            <w:pPr>
              <w:pStyle w:val="TAL"/>
            </w:pPr>
            <w:r w:rsidRPr="00E27D23">
              <w:t xml:space="preserve">Check: Does the UE transmit a HARQ NACK? </w:t>
            </w:r>
          </w:p>
        </w:tc>
        <w:tc>
          <w:tcPr>
            <w:tcW w:w="708" w:type="dxa"/>
            <w:tcBorders>
              <w:top w:val="single" w:sz="4" w:space="0" w:color="auto"/>
              <w:left w:val="single" w:sz="4" w:space="0" w:color="auto"/>
              <w:bottom w:val="single" w:sz="4" w:space="0" w:color="auto"/>
              <w:right w:val="single" w:sz="4" w:space="0" w:color="auto"/>
            </w:tcBorders>
          </w:tcPr>
          <w:p w14:paraId="38BCF2BA"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43B8A462" w14:textId="77777777" w:rsidR="00D705B7" w:rsidRPr="00E27D23" w:rsidRDefault="00D705B7" w:rsidP="009A7812">
            <w:pPr>
              <w:pStyle w:val="TAC"/>
              <w:jc w:val="left"/>
              <w:rPr>
                <w:rFonts w:eastAsia="MS Gothic"/>
              </w:rPr>
            </w:pPr>
            <w:r w:rsidRPr="00E27D23">
              <w:t>HARQ NACK</w:t>
            </w:r>
          </w:p>
        </w:tc>
        <w:tc>
          <w:tcPr>
            <w:tcW w:w="567" w:type="dxa"/>
            <w:tcBorders>
              <w:top w:val="nil"/>
              <w:left w:val="single" w:sz="4" w:space="0" w:color="auto"/>
              <w:bottom w:val="single" w:sz="4" w:space="0" w:color="auto"/>
              <w:right w:val="single" w:sz="4" w:space="0" w:color="auto"/>
            </w:tcBorders>
          </w:tcPr>
          <w:p w14:paraId="1D872323" w14:textId="77777777" w:rsidR="00D705B7" w:rsidRPr="00E27D23" w:rsidRDefault="00D705B7" w:rsidP="009A7812">
            <w:pPr>
              <w:pStyle w:val="TAC"/>
            </w:pPr>
            <w:r w:rsidRPr="00E27D23">
              <w:t>3</w:t>
            </w:r>
          </w:p>
        </w:tc>
        <w:tc>
          <w:tcPr>
            <w:tcW w:w="850" w:type="dxa"/>
            <w:tcBorders>
              <w:top w:val="nil"/>
              <w:left w:val="single" w:sz="4" w:space="0" w:color="auto"/>
              <w:bottom w:val="single" w:sz="4" w:space="0" w:color="auto"/>
              <w:right w:val="single" w:sz="4" w:space="0" w:color="auto"/>
            </w:tcBorders>
          </w:tcPr>
          <w:p w14:paraId="645BBFE4" w14:textId="77777777" w:rsidR="00D705B7" w:rsidRPr="00E27D23" w:rsidRDefault="00D705B7" w:rsidP="009A7812">
            <w:pPr>
              <w:pStyle w:val="TAC"/>
            </w:pPr>
            <w:r w:rsidRPr="00E27D23">
              <w:t>P</w:t>
            </w:r>
          </w:p>
        </w:tc>
      </w:tr>
      <w:tr w:rsidR="00D705B7" w:rsidRPr="00E27D23" w14:paraId="796E80FB" w14:textId="77777777" w:rsidTr="009A7812">
        <w:tc>
          <w:tcPr>
            <w:tcW w:w="533" w:type="dxa"/>
            <w:tcBorders>
              <w:top w:val="nil"/>
              <w:left w:val="single" w:sz="4" w:space="0" w:color="auto"/>
              <w:bottom w:val="single" w:sz="4" w:space="0" w:color="auto"/>
              <w:right w:val="single" w:sz="4" w:space="0" w:color="auto"/>
            </w:tcBorders>
          </w:tcPr>
          <w:p w14:paraId="039BE639" w14:textId="77777777" w:rsidR="00D705B7" w:rsidRPr="00E27D23" w:rsidRDefault="00D705B7" w:rsidP="009A7812">
            <w:pPr>
              <w:pStyle w:val="TAC"/>
              <w:rPr>
                <w:lang w:eastAsia="zh-CN"/>
              </w:rPr>
            </w:pPr>
            <w:r w:rsidRPr="00E27D23">
              <w:t>-</w:t>
            </w:r>
          </w:p>
        </w:tc>
        <w:tc>
          <w:tcPr>
            <w:tcW w:w="3967" w:type="dxa"/>
            <w:tcBorders>
              <w:top w:val="nil"/>
              <w:left w:val="single" w:sz="4" w:space="0" w:color="auto"/>
              <w:bottom w:val="single" w:sz="4" w:space="0" w:color="auto"/>
              <w:right w:val="single" w:sz="4" w:space="0" w:color="auto"/>
            </w:tcBorders>
          </w:tcPr>
          <w:p w14:paraId="0EDBBF00" w14:textId="77777777" w:rsidR="00D705B7" w:rsidRPr="00E27D23" w:rsidRDefault="00D705B7" w:rsidP="009A7812">
            <w:pPr>
              <w:pStyle w:val="TAL"/>
            </w:pPr>
            <w:r w:rsidRPr="00E27D23">
              <w:t xml:space="preserve">EXCEPTION: Step 9 and 10 shall be repeated until HARQ retransmission count = 3 is reached for </w:t>
            </w:r>
            <w:r w:rsidRPr="00E27D23">
              <w:rPr>
                <w:lang w:eastAsia="zh-CN"/>
              </w:rPr>
              <w:t>MBS Packet</w:t>
            </w:r>
            <w:r w:rsidRPr="00E27D23">
              <w:t xml:space="preserve"> at step 7.</w:t>
            </w:r>
            <w:r w:rsidRPr="00E27D23">
              <w:rPr>
                <w:lang w:eastAsia="zh-CN"/>
              </w:rPr>
              <w:t>(Note 2)</w:t>
            </w:r>
          </w:p>
        </w:tc>
        <w:tc>
          <w:tcPr>
            <w:tcW w:w="708" w:type="dxa"/>
            <w:tcBorders>
              <w:top w:val="single" w:sz="4" w:space="0" w:color="auto"/>
              <w:left w:val="single" w:sz="4" w:space="0" w:color="auto"/>
              <w:bottom w:val="single" w:sz="4" w:space="0" w:color="auto"/>
              <w:right w:val="single" w:sz="4" w:space="0" w:color="auto"/>
            </w:tcBorders>
          </w:tcPr>
          <w:p w14:paraId="1F3B0F82"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7CEC405" w14:textId="77777777" w:rsidR="00D705B7" w:rsidRPr="00E27D23" w:rsidRDefault="00D705B7" w:rsidP="009A7812">
            <w:pPr>
              <w:pStyle w:val="TAC"/>
              <w:jc w:val="left"/>
              <w:rPr>
                <w:rFonts w:eastAsia="MS Gothic"/>
              </w:rPr>
            </w:pPr>
            <w:r w:rsidRPr="00E27D23">
              <w:t>-</w:t>
            </w:r>
          </w:p>
        </w:tc>
        <w:tc>
          <w:tcPr>
            <w:tcW w:w="567" w:type="dxa"/>
            <w:tcBorders>
              <w:top w:val="nil"/>
              <w:left w:val="single" w:sz="4" w:space="0" w:color="auto"/>
              <w:bottom w:val="single" w:sz="4" w:space="0" w:color="auto"/>
              <w:right w:val="single" w:sz="4" w:space="0" w:color="auto"/>
            </w:tcBorders>
          </w:tcPr>
          <w:p w14:paraId="1242CCD6"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27B8D921" w14:textId="77777777" w:rsidR="00D705B7" w:rsidRPr="00E27D23" w:rsidRDefault="00D705B7" w:rsidP="009A7812">
            <w:pPr>
              <w:pStyle w:val="TAC"/>
            </w:pPr>
            <w:r w:rsidRPr="00E27D23">
              <w:t>-</w:t>
            </w:r>
          </w:p>
        </w:tc>
      </w:tr>
      <w:tr w:rsidR="00D705B7" w:rsidRPr="00E27D23" w14:paraId="42E2E9B3" w14:textId="77777777" w:rsidTr="009A7812">
        <w:tc>
          <w:tcPr>
            <w:tcW w:w="533" w:type="dxa"/>
            <w:tcBorders>
              <w:top w:val="nil"/>
              <w:left w:val="single" w:sz="4" w:space="0" w:color="auto"/>
              <w:bottom w:val="single" w:sz="4" w:space="0" w:color="auto"/>
              <w:right w:val="single" w:sz="4" w:space="0" w:color="auto"/>
            </w:tcBorders>
          </w:tcPr>
          <w:p w14:paraId="1F570DA7" w14:textId="77777777" w:rsidR="00D705B7" w:rsidRPr="00E27D23" w:rsidRDefault="00D705B7" w:rsidP="009A7812">
            <w:pPr>
              <w:pStyle w:val="TAC"/>
              <w:rPr>
                <w:lang w:eastAsia="zh-CN"/>
              </w:rPr>
            </w:pPr>
            <w:r w:rsidRPr="00E27D23">
              <w:t>9</w:t>
            </w:r>
          </w:p>
        </w:tc>
        <w:tc>
          <w:tcPr>
            <w:tcW w:w="3967" w:type="dxa"/>
            <w:tcBorders>
              <w:top w:val="nil"/>
              <w:left w:val="single" w:sz="4" w:space="0" w:color="auto"/>
              <w:bottom w:val="single" w:sz="4" w:space="0" w:color="auto"/>
              <w:right w:val="single" w:sz="4" w:space="0" w:color="auto"/>
            </w:tcBorders>
          </w:tcPr>
          <w:p w14:paraId="69B38BDE" w14:textId="77777777" w:rsidR="00D705B7" w:rsidRPr="00E27D23" w:rsidRDefault="00D705B7" w:rsidP="009A7812">
            <w:pPr>
              <w:pStyle w:val="TAL"/>
            </w:pPr>
            <w:r w:rsidRPr="00E27D23">
              <w:t>The SS transmits a DL assignment using UE’s G-CS-RNTI in Slot ‘P’, NDI=1;</w:t>
            </w:r>
          </w:p>
          <w:p w14:paraId="2809B970" w14:textId="77777777" w:rsidR="00D705B7" w:rsidRPr="00E27D23" w:rsidRDefault="00D705B7" w:rsidP="009A7812">
            <w:pPr>
              <w:pStyle w:val="TAL"/>
            </w:pPr>
            <w:r w:rsidRPr="00E27D23">
              <w:t>Where (Y</w:t>
            </w:r>
            <w:r w:rsidRPr="00E27D23">
              <w:rPr>
                <w:lang w:eastAsia="zh-CN"/>
              </w:rPr>
              <w:t>+2X</w:t>
            </w:r>
            <w:r w:rsidRPr="00E27D23">
              <w:t xml:space="preserve"> &lt; P &lt;Y+</w:t>
            </w:r>
            <w:r w:rsidRPr="00E27D23">
              <w:rPr>
                <w:lang w:eastAsia="zh-CN"/>
              </w:rPr>
              <w:t>3</w:t>
            </w:r>
            <w:r w:rsidRPr="00E27D23">
              <w:t>X); The DL HARQ process is same as in step 7.</w:t>
            </w:r>
          </w:p>
        </w:tc>
        <w:tc>
          <w:tcPr>
            <w:tcW w:w="708" w:type="dxa"/>
            <w:tcBorders>
              <w:top w:val="single" w:sz="4" w:space="0" w:color="auto"/>
              <w:left w:val="single" w:sz="4" w:space="0" w:color="auto"/>
              <w:bottom w:val="single" w:sz="4" w:space="0" w:color="auto"/>
              <w:right w:val="single" w:sz="4" w:space="0" w:color="auto"/>
            </w:tcBorders>
          </w:tcPr>
          <w:p w14:paraId="181BC5D9"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C81C63B" w14:textId="77777777" w:rsidR="00D705B7" w:rsidRPr="00E27D23" w:rsidRDefault="00D705B7" w:rsidP="009A7812">
            <w:pPr>
              <w:pStyle w:val="TAC"/>
              <w:jc w:val="left"/>
              <w:rPr>
                <w:rFonts w:eastAsia="MS Gothic"/>
              </w:rPr>
            </w:pPr>
            <w:r w:rsidRPr="00E27D23">
              <w:t>(PDCCH (G-CS-RNTI))</w:t>
            </w:r>
          </w:p>
        </w:tc>
        <w:tc>
          <w:tcPr>
            <w:tcW w:w="567" w:type="dxa"/>
            <w:tcBorders>
              <w:top w:val="nil"/>
              <w:left w:val="single" w:sz="4" w:space="0" w:color="auto"/>
              <w:bottom w:val="single" w:sz="4" w:space="0" w:color="auto"/>
              <w:right w:val="single" w:sz="4" w:space="0" w:color="auto"/>
            </w:tcBorders>
          </w:tcPr>
          <w:p w14:paraId="199ED2AD"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7D04F975" w14:textId="77777777" w:rsidR="00D705B7" w:rsidRPr="00E27D23" w:rsidRDefault="00D705B7" w:rsidP="009A7812">
            <w:pPr>
              <w:pStyle w:val="TAC"/>
            </w:pPr>
            <w:r w:rsidRPr="00E27D23">
              <w:t>-</w:t>
            </w:r>
          </w:p>
        </w:tc>
      </w:tr>
      <w:tr w:rsidR="00D705B7" w:rsidRPr="00E27D23" w14:paraId="71007DC8" w14:textId="77777777" w:rsidTr="009A7812">
        <w:tc>
          <w:tcPr>
            <w:tcW w:w="533" w:type="dxa"/>
            <w:tcBorders>
              <w:top w:val="nil"/>
              <w:left w:val="single" w:sz="4" w:space="0" w:color="auto"/>
              <w:bottom w:val="single" w:sz="4" w:space="0" w:color="auto"/>
              <w:right w:val="single" w:sz="4" w:space="0" w:color="auto"/>
            </w:tcBorders>
          </w:tcPr>
          <w:p w14:paraId="162C5CF5" w14:textId="77777777" w:rsidR="00D705B7" w:rsidRPr="00E27D23" w:rsidRDefault="00D705B7" w:rsidP="009A7812">
            <w:pPr>
              <w:pStyle w:val="TAC"/>
              <w:rPr>
                <w:lang w:eastAsia="zh-CN"/>
              </w:rPr>
            </w:pPr>
            <w:r w:rsidRPr="00E27D23">
              <w:t>10</w:t>
            </w:r>
          </w:p>
        </w:tc>
        <w:tc>
          <w:tcPr>
            <w:tcW w:w="3967" w:type="dxa"/>
            <w:tcBorders>
              <w:top w:val="nil"/>
              <w:left w:val="single" w:sz="4" w:space="0" w:color="auto"/>
              <w:bottom w:val="single" w:sz="4" w:space="0" w:color="auto"/>
              <w:right w:val="single" w:sz="4" w:space="0" w:color="auto"/>
            </w:tcBorders>
          </w:tcPr>
          <w:p w14:paraId="3EF6F02E" w14:textId="77777777" w:rsidR="00D705B7" w:rsidRPr="00E27D23" w:rsidRDefault="00D705B7" w:rsidP="009A7812">
            <w:pPr>
              <w:pStyle w:val="TAL"/>
            </w:pPr>
            <w:r w:rsidRPr="00E27D23">
              <w:t xml:space="preserve">The SS performs PTM retransmission for multicast in Slot ‘P’, to re-transmit </w:t>
            </w:r>
            <w:r w:rsidRPr="00E27D23">
              <w:rPr>
                <w:lang w:eastAsia="zh-CN"/>
              </w:rPr>
              <w:t xml:space="preserve">a </w:t>
            </w:r>
            <w:r w:rsidRPr="00E27D23">
              <w:t>MBS Packet (PDCP SN = 2 and RLC SN =2) on MRB with RLC-UM entity for PTM transmission.</w:t>
            </w:r>
          </w:p>
        </w:tc>
        <w:tc>
          <w:tcPr>
            <w:tcW w:w="708" w:type="dxa"/>
            <w:tcBorders>
              <w:top w:val="single" w:sz="4" w:space="0" w:color="auto"/>
              <w:left w:val="single" w:sz="4" w:space="0" w:color="auto"/>
              <w:bottom w:val="single" w:sz="4" w:space="0" w:color="auto"/>
              <w:right w:val="single" w:sz="4" w:space="0" w:color="auto"/>
            </w:tcBorders>
          </w:tcPr>
          <w:p w14:paraId="2268F200"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F18A2F2" w14:textId="77777777" w:rsidR="00D705B7" w:rsidRPr="00E27D23" w:rsidRDefault="00D705B7" w:rsidP="009A7812">
            <w:pPr>
              <w:pStyle w:val="TAC"/>
              <w:jc w:val="left"/>
              <w:rPr>
                <w:rFonts w:eastAsia="MS Gothic"/>
              </w:rPr>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5F2FF98D"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4E8575AE" w14:textId="77777777" w:rsidR="00D705B7" w:rsidRPr="00E27D23" w:rsidRDefault="00D705B7" w:rsidP="009A7812">
            <w:pPr>
              <w:pStyle w:val="TAC"/>
            </w:pPr>
            <w:r w:rsidRPr="00E27D23">
              <w:t>-</w:t>
            </w:r>
          </w:p>
        </w:tc>
      </w:tr>
      <w:tr w:rsidR="00D705B7" w:rsidRPr="00E27D23" w14:paraId="6F4B1152" w14:textId="77777777" w:rsidTr="009A7812">
        <w:tc>
          <w:tcPr>
            <w:tcW w:w="533" w:type="dxa"/>
            <w:tcBorders>
              <w:top w:val="nil"/>
              <w:left w:val="single" w:sz="4" w:space="0" w:color="auto"/>
              <w:bottom w:val="single" w:sz="4" w:space="0" w:color="auto"/>
              <w:right w:val="single" w:sz="4" w:space="0" w:color="auto"/>
            </w:tcBorders>
          </w:tcPr>
          <w:p w14:paraId="3AE65F3D" w14:textId="77777777" w:rsidR="00D705B7" w:rsidRPr="00E27D23" w:rsidRDefault="00D705B7" w:rsidP="009A7812">
            <w:pPr>
              <w:pStyle w:val="TAC"/>
              <w:rPr>
                <w:lang w:eastAsia="zh-CN"/>
              </w:rPr>
            </w:pPr>
            <w:r w:rsidRPr="00E27D23">
              <w:t>-</w:t>
            </w:r>
          </w:p>
        </w:tc>
        <w:tc>
          <w:tcPr>
            <w:tcW w:w="3967" w:type="dxa"/>
            <w:tcBorders>
              <w:top w:val="nil"/>
              <w:left w:val="single" w:sz="4" w:space="0" w:color="auto"/>
              <w:bottom w:val="single" w:sz="4" w:space="0" w:color="auto"/>
              <w:right w:val="single" w:sz="4" w:space="0" w:color="auto"/>
            </w:tcBorders>
          </w:tcPr>
          <w:p w14:paraId="32E06B1F" w14:textId="77777777" w:rsidR="00D705B7" w:rsidRPr="00E27D23" w:rsidRDefault="00D705B7" w:rsidP="009A7812">
            <w:pPr>
              <w:pStyle w:val="TAL"/>
            </w:pPr>
            <w:r w:rsidRPr="00E27D23">
              <w:t>EXCEPTION: Up to 3 HARQ NACK from the UE should be allowed at step 11(Note 2).</w:t>
            </w:r>
          </w:p>
        </w:tc>
        <w:tc>
          <w:tcPr>
            <w:tcW w:w="708" w:type="dxa"/>
            <w:tcBorders>
              <w:top w:val="single" w:sz="4" w:space="0" w:color="auto"/>
              <w:left w:val="single" w:sz="4" w:space="0" w:color="auto"/>
              <w:bottom w:val="single" w:sz="4" w:space="0" w:color="auto"/>
              <w:right w:val="single" w:sz="4" w:space="0" w:color="auto"/>
            </w:tcBorders>
          </w:tcPr>
          <w:p w14:paraId="667A546F"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7E060DCC" w14:textId="77777777" w:rsidR="00D705B7" w:rsidRPr="00E27D23" w:rsidRDefault="00D705B7" w:rsidP="009A7812">
            <w:pPr>
              <w:pStyle w:val="TAC"/>
              <w:jc w:val="left"/>
              <w:rPr>
                <w:lang w:eastAsia="zh-CN"/>
              </w:rPr>
            </w:pPr>
            <w:r w:rsidRPr="00E27D23">
              <w:t>-</w:t>
            </w:r>
          </w:p>
        </w:tc>
        <w:tc>
          <w:tcPr>
            <w:tcW w:w="567" w:type="dxa"/>
            <w:tcBorders>
              <w:top w:val="nil"/>
              <w:left w:val="single" w:sz="4" w:space="0" w:color="auto"/>
              <w:bottom w:val="single" w:sz="4" w:space="0" w:color="auto"/>
              <w:right w:val="single" w:sz="4" w:space="0" w:color="auto"/>
            </w:tcBorders>
          </w:tcPr>
          <w:p w14:paraId="494C4564"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0E0EF7F4" w14:textId="77777777" w:rsidR="00D705B7" w:rsidRPr="00E27D23" w:rsidRDefault="00D705B7" w:rsidP="009A7812">
            <w:pPr>
              <w:pStyle w:val="TAC"/>
            </w:pPr>
            <w:r w:rsidRPr="00E27D23">
              <w:t>-</w:t>
            </w:r>
          </w:p>
        </w:tc>
      </w:tr>
      <w:tr w:rsidR="00D705B7" w:rsidRPr="00E27D23" w14:paraId="0518C417" w14:textId="77777777" w:rsidTr="009A7812">
        <w:tc>
          <w:tcPr>
            <w:tcW w:w="533" w:type="dxa"/>
            <w:tcBorders>
              <w:top w:val="nil"/>
              <w:left w:val="single" w:sz="4" w:space="0" w:color="auto"/>
              <w:bottom w:val="single" w:sz="4" w:space="0" w:color="auto"/>
              <w:right w:val="single" w:sz="4" w:space="0" w:color="auto"/>
            </w:tcBorders>
          </w:tcPr>
          <w:p w14:paraId="2DE47425" w14:textId="77777777" w:rsidR="00D705B7" w:rsidRPr="00E27D23" w:rsidRDefault="00D705B7" w:rsidP="009A7812">
            <w:pPr>
              <w:pStyle w:val="TAC"/>
              <w:rPr>
                <w:lang w:eastAsia="zh-CN"/>
              </w:rPr>
            </w:pPr>
            <w:r w:rsidRPr="00E27D23">
              <w:t>11</w:t>
            </w:r>
          </w:p>
        </w:tc>
        <w:tc>
          <w:tcPr>
            <w:tcW w:w="3967" w:type="dxa"/>
            <w:tcBorders>
              <w:top w:val="nil"/>
              <w:left w:val="single" w:sz="4" w:space="0" w:color="auto"/>
              <w:bottom w:val="single" w:sz="4" w:space="0" w:color="auto"/>
              <w:right w:val="single" w:sz="4" w:space="0" w:color="auto"/>
            </w:tcBorders>
          </w:tcPr>
          <w:p w14:paraId="304884F0" w14:textId="77777777" w:rsidR="00D705B7" w:rsidRPr="00E27D23" w:rsidRDefault="00D705B7" w:rsidP="009A7812">
            <w:pPr>
              <w:pStyle w:val="TAL"/>
            </w:pPr>
            <w:r w:rsidRPr="00E27D23">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6920A854"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4E680C0" w14:textId="77777777" w:rsidR="00D705B7" w:rsidRPr="00E27D23" w:rsidRDefault="00D705B7" w:rsidP="009A7812">
            <w:pPr>
              <w:pStyle w:val="TAC"/>
              <w:jc w:val="left"/>
              <w:rPr>
                <w:lang w:eastAsia="zh-CN"/>
              </w:rPr>
            </w:pPr>
            <w:r w:rsidRPr="00E27D23">
              <w:t>HARQ ACK</w:t>
            </w:r>
          </w:p>
        </w:tc>
        <w:tc>
          <w:tcPr>
            <w:tcW w:w="567" w:type="dxa"/>
            <w:tcBorders>
              <w:top w:val="nil"/>
              <w:left w:val="single" w:sz="4" w:space="0" w:color="auto"/>
              <w:bottom w:val="single" w:sz="4" w:space="0" w:color="auto"/>
              <w:right w:val="single" w:sz="4" w:space="0" w:color="auto"/>
            </w:tcBorders>
          </w:tcPr>
          <w:p w14:paraId="39E5FE3F" w14:textId="77777777" w:rsidR="00D705B7" w:rsidRPr="00E27D23" w:rsidRDefault="00D705B7" w:rsidP="009A7812">
            <w:pPr>
              <w:pStyle w:val="TAC"/>
            </w:pPr>
            <w:r w:rsidRPr="00E27D23">
              <w:t>4</w:t>
            </w:r>
          </w:p>
        </w:tc>
        <w:tc>
          <w:tcPr>
            <w:tcW w:w="850" w:type="dxa"/>
            <w:tcBorders>
              <w:top w:val="nil"/>
              <w:left w:val="single" w:sz="4" w:space="0" w:color="auto"/>
              <w:bottom w:val="single" w:sz="4" w:space="0" w:color="auto"/>
              <w:right w:val="single" w:sz="4" w:space="0" w:color="auto"/>
            </w:tcBorders>
          </w:tcPr>
          <w:p w14:paraId="47578F14" w14:textId="77777777" w:rsidR="00D705B7" w:rsidRPr="00E27D23" w:rsidRDefault="00D705B7" w:rsidP="009A7812">
            <w:pPr>
              <w:pStyle w:val="TAC"/>
            </w:pPr>
            <w:r w:rsidRPr="00E27D23">
              <w:t>P</w:t>
            </w:r>
          </w:p>
        </w:tc>
      </w:tr>
      <w:tr w:rsidR="00D705B7" w:rsidRPr="00E27D23" w14:paraId="6C79CA6E" w14:textId="77777777" w:rsidTr="009A7812">
        <w:tc>
          <w:tcPr>
            <w:tcW w:w="9600" w:type="dxa"/>
            <w:gridSpan w:val="6"/>
            <w:tcBorders>
              <w:top w:val="single" w:sz="4" w:space="0" w:color="auto"/>
              <w:left w:val="single" w:sz="4" w:space="0" w:color="auto"/>
              <w:bottom w:val="single" w:sz="4" w:space="0" w:color="auto"/>
              <w:right w:val="single" w:sz="4" w:space="0" w:color="auto"/>
            </w:tcBorders>
          </w:tcPr>
          <w:p w14:paraId="22276752" w14:textId="77777777" w:rsidR="00D705B7" w:rsidRPr="00E27D23" w:rsidRDefault="00D705B7" w:rsidP="009A7812">
            <w:pPr>
              <w:pStyle w:val="TAC"/>
              <w:jc w:val="left"/>
            </w:pPr>
            <w:r w:rsidRPr="00E27D23">
              <w:t>NOTE 1:</w:t>
            </w:r>
            <w:r w:rsidRPr="00E27D23">
              <w:tab/>
              <w:t>X is equal to semiPersistSchedIntervalDL in this document.</w:t>
            </w:r>
          </w:p>
          <w:p w14:paraId="5CB37AC5" w14:textId="77777777" w:rsidR="00D705B7" w:rsidRPr="00E27D23" w:rsidRDefault="00D705B7" w:rsidP="009A7812">
            <w:pPr>
              <w:pStyle w:val="TAN"/>
            </w:pPr>
            <w:r w:rsidRPr="00E27D23">
              <w:t>NOTE 2:</w:t>
            </w:r>
            <w:r w:rsidRPr="00E27D23">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tc>
      </w:tr>
    </w:tbl>
    <w:p w14:paraId="1757C943" w14:textId="77777777" w:rsidR="00D705B7" w:rsidRPr="00E27D23" w:rsidRDefault="00D705B7" w:rsidP="00D705B7"/>
    <w:p w14:paraId="1DD0C704" w14:textId="77777777" w:rsidR="00D705B7" w:rsidRPr="00E27D23" w:rsidRDefault="00D705B7" w:rsidP="00D705B7">
      <w:pPr>
        <w:pStyle w:val="H6"/>
      </w:pPr>
      <w:r w:rsidRPr="00E27D23">
        <w:t>14.2.1.3.2.3.3</w:t>
      </w:r>
      <w:r w:rsidRPr="00E27D23">
        <w:tab/>
        <w:t>Specific message contents</w:t>
      </w:r>
    </w:p>
    <w:p w14:paraId="6D6F965A" w14:textId="77777777" w:rsidR="00D705B7" w:rsidRPr="00E27D23" w:rsidRDefault="00D705B7" w:rsidP="00D705B7">
      <w:pPr>
        <w:pStyle w:val="TH"/>
      </w:pPr>
      <w:r w:rsidRPr="00E27D23">
        <w:t>Table 14.2.1.3.2.3.3-1:</w:t>
      </w:r>
      <w:r w:rsidRPr="00E27D23">
        <w:rPr>
          <w:i/>
          <w:iCs/>
        </w:rPr>
        <w:t xml:space="preserve"> RRCReconfiguration</w:t>
      </w:r>
      <w:r w:rsidRPr="00E27D23">
        <w:t xml:space="preserve"> (step 1a15, Table 14.2.1.3.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E27D23" w14:paraId="1A68DD1D" w14:textId="77777777" w:rsidTr="009A7812">
        <w:tc>
          <w:tcPr>
            <w:tcW w:w="9738" w:type="dxa"/>
            <w:gridSpan w:val="4"/>
          </w:tcPr>
          <w:p w14:paraId="6CE7F9D9" w14:textId="77777777" w:rsidR="00D705B7" w:rsidRPr="00E27D23" w:rsidRDefault="00D705B7" w:rsidP="009A7812">
            <w:pPr>
              <w:pStyle w:val="TAL"/>
            </w:pPr>
            <w:r w:rsidRPr="00E27D23">
              <w:t xml:space="preserve">Derivation Path: TS 38.508-1 [4], Table 4.6.1-13 and condition NR </w:t>
            </w:r>
          </w:p>
        </w:tc>
      </w:tr>
      <w:tr w:rsidR="00D705B7" w:rsidRPr="00E27D23" w14:paraId="7FB800D1" w14:textId="77777777" w:rsidTr="009A7812">
        <w:tblPrEx>
          <w:tblCellMar>
            <w:left w:w="108" w:type="dxa"/>
            <w:right w:w="108" w:type="dxa"/>
          </w:tblCellMar>
        </w:tblPrEx>
        <w:tc>
          <w:tcPr>
            <w:tcW w:w="4535" w:type="dxa"/>
          </w:tcPr>
          <w:p w14:paraId="43F76EF0" w14:textId="77777777" w:rsidR="00D705B7" w:rsidRPr="00E27D23" w:rsidRDefault="00D705B7" w:rsidP="009A7812">
            <w:pPr>
              <w:pStyle w:val="TAH"/>
            </w:pPr>
            <w:r w:rsidRPr="00E27D23">
              <w:t>Information Element</w:t>
            </w:r>
          </w:p>
        </w:tc>
        <w:tc>
          <w:tcPr>
            <w:tcW w:w="2267" w:type="dxa"/>
          </w:tcPr>
          <w:p w14:paraId="0667B905" w14:textId="77777777" w:rsidR="00D705B7" w:rsidRPr="00E27D23" w:rsidRDefault="00D705B7" w:rsidP="009A7812">
            <w:pPr>
              <w:pStyle w:val="TAH"/>
            </w:pPr>
            <w:r w:rsidRPr="00E27D23">
              <w:t>Value/remark</w:t>
            </w:r>
          </w:p>
        </w:tc>
        <w:tc>
          <w:tcPr>
            <w:tcW w:w="1700" w:type="dxa"/>
          </w:tcPr>
          <w:p w14:paraId="5431A166" w14:textId="77777777" w:rsidR="00D705B7" w:rsidRPr="00E27D23" w:rsidRDefault="00D705B7" w:rsidP="009A7812">
            <w:pPr>
              <w:pStyle w:val="TAH"/>
            </w:pPr>
            <w:r w:rsidRPr="00E27D23">
              <w:t>Comment</w:t>
            </w:r>
          </w:p>
        </w:tc>
        <w:tc>
          <w:tcPr>
            <w:tcW w:w="1245" w:type="dxa"/>
          </w:tcPr>
          <w:p w14:paraId="0F09A2D2" w14:textId="77777777" w:rsidR="00D705B7" w:rsidRPr="00E27D23" w:rsidRDefault="00D705B7" w:rsidP="009A7812">
            <w:pPr>
              <w:pStyle w:val="TAH"/>
            </w:pPr>
            <w:r w:rsidRPr="00E27D23">
              <w:t>Condition</w:t>
            </w:r>
          </w:p>
        </w:tc>
      </w:tr>
      <w:tr w:rsidR="00D705B7" w:rsidRPr="00E27D23" w14:paraId="43CFFBA2" w14:textId="77777777" w:rsidTr="009A7812">
        <w:tblPrEx>
          <w:tblCellMar>
            <w:left w:w="108" w:type="dxa"/>
            <w:right w:w="108" w:type="dxa"/>
          </w:tblCellMar>
        </w:tblPrEx>
        <w:tc>
          <w:tcPr>
            <w:tcW w:w="4535" w:type="dxa"/>
          </w:tcPr>
          <w:p w14:paraId="51044A69" w14:textId="77777777" w:rsidR="00D705B7" w:rsidRPr="00E27D23" w:rsidRDefault="00D705B7" w:rsidP="009A7812">
            <w:pPr>
              <w:pStyle w:val="TAL"/>
            </w:pPr>
            <w:r w:rsidRPr="00E27D23">
              <w:t>RRCReconfiguration ::= SEQUENCE {</w:t>
            </w:r>
          </w:p>
        </w:tc>
        <w:tc>
          <w:tcPr>
            <w:tcW w:w="2267" w:type="dxa"/>
          </w:tcPr>
          <w:p w14:paraId="2CA77AFB" w14:textId="77777777" w:rsidR="00D705B7" w:rsidRPr="00E27D23" w:rsidRDefault="00D705B7" w:rsidP="009A7812">
            <w:pPr>
              <w:pStyle w:val="TAL"/>
            </w:pPr>
          </w:p>
        </w:tc>
        <w:tc>
          <w:tcPr>
            <w:tcW w:w="1700" w:type="dxa"/>
          </w:tcPr>
          <w:p w14:paraId="3025CB0C" w14:textId="77777777" w:rsidR="00D705B7" w:rsidRPr="00E27D23" w:rsidRDefault="00D705B7" w:rsidP="009A7812">
            <w:pPr>
              <w:pStyle w:val="TAL"/>
            </w:pPr>
          </w:p>
        </w:tc>
        <w:tc>
          <w:tcPr>
            <w:tcW w:w="1245" w:type="dxa"/>
          </w:tcPr>
          <w:p w14:paraId="34EB595C" w14:textId="77777777" w:rsidR="00D705B7" w:rsidRPr="00E27D23" w:rsidRDefault="00D705B7" w:rsidP="009A7812">
            <w:pPr>
              <w:pStyle w:val="TAL"/>
            </w:pPr>
          </w:p>
        </w:tc>
      </w:tr>
      <w:tr w:rsidR="00D705B7" w:rsidRPr="00E27D23" w14:paraId="59B9C1D2" w14:textId="77777777" w:rsidTr="009A7812">
        <w:tblPrEx>
          <w:tblCellMar>
            <w:left w:w="108" w:type="dxa"/>
            <w:right w:w="108" w:type="dxa"/>
          </w:tblCellMar>
        </w:tblPrEx>
        <w:tc>
          <w:tcPr>
            <w:tcW w:w="4535" w:type="dxa"/>
          </w:tcPr>
          <w:p w14:paraId="1CF54E32" w14:textId="77777777" w:rsidR="00D705B7" w:rsidRPr="00E27D23" w:rsidRDefault="00D705B7" w:rsidP="009A7812">
            <w:pPr>
              <w:pStyle w:val="TAL"/>
            </w:pPr>
            <w:r w:rsidRPr="00E27D23">
              <w:t xml:space="preserve">  criticalExtensions CHOICE {</w:t>
            </w:r>
          </w:p>
        </w:tc>
        <w:tc>
          <w:tcPr>
            <w:tcW w:w="2267" w:type="dxa"/>
          </w:tcPr>
          <w:p w14:paraId="09C58D90" w14:textId="77777777" w:rsidR="00D705B7" w:rsidRPr="00E27D23" w:rsidRDefault="00D705B7" w:rsidP="009A7812">
            <w:pPr>
              <w:pStyle w:val="TAL"/>
            </w:pPr>
          </w:p>
        </w:tc>
        <w:tc>
          <w:tcPr>
            <w:tcW w:w="1700" w:type="dxa"/>
          </w:tcPr>
          <w:p w14:paraId="7AD48608" w14:textId="77777777" w:rsidR="00D705B7" w:rsidRPr="00E27D23" w:rsidRDefault="00D705B7" w:rsidP="009A7812">
            <w:pPr>
              <w:pStyle w:val="TAL"/>
            </w:pPr>
          </w:p>
        </w:tc>
        <w:tc>
          <w:tcPr>
            <w:tcW w:w="1245" w:type="dxa"/>
          </w:tcPr>
          <w:p w14:paraId="4626CE00" w14:textId="77777777" w:rsidR="00D705B7" w:rsidRPr="00E27D23" w:rsidRDefault="00D705B7" w:rsidP="009A7812">
            <w:pPr>
              <w:pStyle w:val="TAL"/>
            </w:pPr>
          </w:p>
        </w:tc>
      </w:tr>
      <w:tr w:rsidR="00D705B7" w:rsidRPr="00E27D23" w14:paraId="46665C98" w14:textId="77777777" w:rsidTr="009A7812">
        <w:tblPrEx>
          <w:tblCellMar>
            <w:left w:w="108" w:type="dxa"/>
            <w:right w:w="108" w:type="dxa"/>
          </w:tblCellMar>
        </w:tblPrEx>
        <w:tc>
          <w:tcPr>
            <w:tcW w:w="4535" w:type="dxa"/>
            <w:tcBorders>
              <w:bottom w:val="single" w:sz="4" w:space="0" w:color="auto"/>
            </w:tcBorders>
          </w:tcPr>
          <w:p w14:paraId="464D7DBD" w14:textId="77777777" w:rsidR="00D705B7" w:rsidRPr="00E27D23" w:rsidRDefault="00D705B7" w:rsidP="009A7812">
            <w:pPr>
              <w:pStyle w:val="TAL"/>
            </w:pPr>
            <w:r w:rsidRPr="00E27D23">
              <w:t xml:space="preserve">    rrcReconfiguration ::= SEQUENCE {</w:t>
            </w:r>
          </w:p>
        </w:tc>
        <w:tc>
          <w:tcPr>
            <w:tcW w:w="2267" w:type="dxa"/>
          </w:tcPr>
          <w:p w14:paraId="25DD9D72" w14:textId="77777777" w:rsidR="00D705B7" w:rsidRPr="00E27D23" w:rsidRDefault="00D705B7" w:rsidP="009A7812">
            <w:pPr>
              <w:pStyle w:val="TAL"/>
            </w:pPr>
          </w:p>
        </w:tc>
        <w:tc>
          <w:tcPr>
            <w:tcW w:w="1700" w:type="dxa"/>
          </w:tcPr>
          <w:p w14:paraId="41EDD377" w14:textId="77777777" w:rsidR="00D705B7" w:rsidRPr="00E27D23" w:rsidRDefault="00D705B7" w:rsidP="009A7812">
            <w:pPr>
              <w:pStyle w:val="TAL"/>
            </w:pPr>
          </w:p>
        </w:tc>
        <w:tc>
          <w:tcPr>
            <w:tcW w:w="1245" w:type="dxa"/>
          </w:tcPr>
          <w:p w14:paraId="5BD646C8" w14:textId="77777777" w:rsidR="00D705B7" w:rsidRPr="00E27D23" w:rsidRDefault="00D705B7" w:rsidP="009A7812">
            <w:pPr>
              <w:pStyle w:val="TAL"/>
            </w:pPr>
          </w:p>
        </w:tc>
      </w:tr>
      <w:tr w:rsidR="00D705B7" w:rsidRPr="00E27D23" w14:paraId="4480F07F" w14:textId="77777777" w:rsidTr="009A7812">
        <w:tblPrEx>
          <w:tblCellMar>
            <w:left w:w="108" w:type="dxa"/>
            <w:right w:w="108" w:type="dxa"/>
          </w:tblCellMar>
        </w:tblPrEx>
        <w:tc>
          <w:tcPr>
            <w:tcW w:w="4535" w:type="dxa"/>
            <w:tcBorders>
              <w:top w:val="single" w:sz="4" w:space="0" w:color="auto"/>
              <w:bottom w:val="single" w:sz="4" w:space="0" w:color="auto"/>
            </w:tcBorders>
          </w:tcPr>
          <w:p w14:paraId="5FFB094F" w14:textId="77777777" w:rsidR="00D705B7" w:rsidRPr="00E27D23" w:rsidRDefault="00D705B7" w:rsidP="009A7812">
            <w:pPr>
              <w:pStyle w:val="TAL"/>
            </w:pPr>
            <w:r w:rsidRPr="00E27D23">
              <w:t xml:space="preserve">      radioBearerConfig</w:t>
            </w:r>
          </w:p>
        </w:tc>
        <w:tc>
          <w:tcPr>
            <w:tcW w:w="2267" w:type="dxa"/>
          </w:tcPr>
          <w:p w14:paraId="3CA11096" w14:textId="77777777" w:rsidR="00D705B7" w:rsidRPr="00E27D23" w:rsidRDefault="00D705B7" w:rsidP="009A7812">
            <w:pPr>
              <w:pStyle w:val="TAL"/>
            </w:pPr>
            <w:r w:rsidRPr="00E27D23">
              <w:t>RadioBearerConfig with condition MRBm and UM_PTM</w:t>
            </w:r>
          </w:p>
        </w:tc>
        <w:tc>
          <w:tcPr>
            <w:tcW w:w="1700" w:type="dxa"/>
          </w:tcPr>
          <w:p w14:paraId="0A06321F" w14:textId="77777777" w:rsidR="00D705B7" w:rsidRPr="00E27D23" w:rsidRDefault="00D705B7" w:rsidP="009A7812">
            <w:pPr>
              <w:pStyle w:val="TAL"/>
            </w:pPr>
            <w:r w:rsidRPr="00E27D23">
              <w:rPr>
                <w:lang w:eastAsia="zh-CN"/>
              </w:rPr>
              <w:t>m=1</w:t>
            </w:r>
          </w:p>
        </w:tc>
        <w:tc>
          <w:tcPr>
            <w:tcW w:w="1245" w:type="dxa"/>
          </w:tcPr>
          <w:p w14:paraId="2ABD8AC2" w14:textId="77777777" w:rsidR="00D705B7" w:rsidRPr="00E27D23" w:rsidRDefault="00D705B7" w:rsidP="009A7812">
            <w:pPr>
              <w:pStyle w:val="TAL"/>
            </w:pPr>
          </w:p>
        </w:tc>
      </w:tr>
      <w:tr w:rsidR="00D705B7" w:rsidRPr="00E27D23" w14:paraId="4C6BAD4E" w14:textId="77777777" w:rsidTr="009A7812">
        <w:tblPrEx>
          <w:tblCellMar>
            <w:left w:w="108" w:type="dxa"/>
            <w:right w:w="108" w:type="dxa"/>
          </w:tblCellMar>
        </w:tblPrEx>
        <w:tc>
          <w:tcPr>
            <w:tcW w:w="4535" w:type="dxa"/>
            <w:tcBorders>
              <w:top w:val="single" w:sz="4" w:space="0" w:color="auto"/>
              <w:bottom w:val="single" w:sz="4" w:space="0" w:color="auto"/>
            </w:tcBorders>
          </w:tcPr>
          <w:p w14:paraId="2196FE92" w14:textId="77777777" w:rsidR="00D705B7" w:rsidRPr="00E27D23" w:rsidRDefault="00D705B7" w:rsidP="009A7812">
            <w:pPr>
              <w:pStyle w:val="TAL"/>
            </w:pPr>
            <w:r w:rsidRPr="00E27D23">
              <w:t xml:space="preserve">      nonCriticalExtension SEQUENCE {</w:t>
            </w:r>
          </w:p>
        </w:tc>
        <w:tc>
          <w:tcPr>
            <w:tcW w:w="2267" w:type="dxa"/>
          </w:tcPr>
          <w:p w14:paraId="38B0F6FD" w14:textId="77777777" w:rsidR="00D705B7" w:rsidRPr="00E27D23" w:rsidRDefault="00D705B7" w:rsidP="009A7812">
            <w:pPr>
              <w:pStyle w:val="TAL"/>
            </w:pPr>
          </w:p>
        </w:tc>
        <w:tc>
          <w:tcPr>
            <w:tcW w:w="1700" w:type="dxa"/>
          </w:tcPr>
          <w:p w14:paraId="78001A7A" w14:textId="77777777" w:rsidR="00D705B7" w:rsidRPr="00E27D23" w:rsidRDefault="00D705B7" w:rsidP="009A7812">
            <w:pPr>
              <w:pStyle w:val="TAL"/>
            </w:pPr>
          </w:p>
        </w:tc>
        <w:tc>
          <w:tcPr>
            <w:tcW w:w="1245" w:type="dxa"/>
          </w:tcPr>
          <w:p w14:paraId="3704C0F8" w14:textId="77777777" w:rsidR="00D705B7" w:rsidRPr="00E27D23" w:rsidRDefault="00D705B7" w:rsidP="009A7812">
            <w:pPr>
              <w:pStyle w:val="TAL"/>
            </w:pPr>
          </w:p>
        </w:tc>
      </w:tr>
      <w:tr w:rsidR="00D705B7" w:rsidRPr="00E27D23" w14:paraId="33D2EF86" w14:textId="77777777" w:rsidTr="009A7812">
        <w:tblPrEx>
          <w:tblCellMar>
            <w:left w:w="108" w:type="dxa"/>
            <w:right w:w="108" w:type="dxa"/>
          </w:tblCellMar>
        </w:tblPrEx>
        <w:tc>
          <w:tcPr>
            <w:tcW w:w="4535" w:type="dxa"/>
            <w:tcBorders>
              <w:top w:val="single" w:sz="4" w:space="0" w:color="auto"/>
              <w:bottom w:val="single" w:sz="4" w:space="0" w:color="auto"/>
            </w:tcBorders>
          </w:tcPr>
          <w:p w14:paraId="59E4608D" w14:textId="77777777" w:rsidR="00D705B7" w:rsidRPr="00E27D23" w:rsidRDefault="00D705B7" w:rsidP="009A7812">
            <w:pPr>
              <w:pStyle w:val="TAL"/>
            </w:pPr>
            <w:r w:rsidRPr="00E27D23">
              <w:t xml:space="preserve">        masterCellGroup</w:t>
            </w:r>
          </w:p>
        </w:tc>
        <w:tc>
          <w:tcPr>
            <w:tcW w:w="2267" w:type="dxa"/>
          </w:tcPr>
          <w:p w14:paraId="2958EB8C" w14:textId="77777777" w:rsidR="00D705B7" w:rsidRPr="00E27D23" w:rsidRDefault="00D705B7" w:rsidP="009A7812">
            <w:pPr>
              <w:pStyle w:val="TAL"/>
            </w:pPr>
            <w:r w:rsidRPr="00E27D23">
              <w:t>CellGroupConfig</w:t>
            </w:r>
          </w:p>
        </w:tc>
        <w:tc>
          <w:tcPr>
            <w:tcW w:w="1700" w:type="dxa"/>
          </w:tcPr>
          <w:p w14:paraId="53512A08" w14:textId="77777777" w:rsidR="00D705B7" w:rsidRPr="00E27D23" w:rsidRDefault="00D705B7" w:rsidP="009A7812">
            <w:pPr>
              <w:pStyle w:val="TAL"/>
            </w:pPr>
            <w:r w:rsidRPr="00E27D23">
              <w:t>Table 14.2.1.3.2.3.3-3</w:t>
            </w:r>
          </w:p>
        </w:tc>
        <w:tc>
          <w:tcPr>
            <w:tcW w:w="1245" w:type="dxa"/>
          </w:tcPr>
          <w:p w14:paraId="6BC65C61" w14:textId="77777777" w:rsidR="00D705B7" w:rsidRPr="00E27D23" w:rsidRDefault="00D705B7" w:rsidP="009A7812">
            <w:pPr>
              <w:pStyle w:val="TAL"/>
            </w:pPr>
          </w:p>
        </w:tc>
      </w:tr>
      <w:tr w:rsidR="00D705B7" w:rsidRPr="00E27D23" w14:paraId="70278502" w14:textId="77777777" w:rsidTr="009A7812">
        <w:tblPrEx>
          <w:tblCellMar>
            <w:left w:w="108" w:type="dxa"/>
            <w:right w:w="108" w:type="dxa"/>
          </w:tblCellMar>
        </w:tblPrEx>
        <w:tc>
          <w:tcPr>
            <w:tcW w:w="4535" w:type="dxa"/>
            <w:tcBorders>
              <w:top w:val="single" w:sz="4" w:space="0" w:color="auto"/>
              <w:bottom w:val="single" w:sz="4" w:space="0" w:color="auto"/>
            </w:tcBorders>
          </w:tcPr>
          <w:p w14:paraId="3E3BABF1" w14:textId="77777777" w:rsidR="00D705B7" w:rsidRPr="00E27D23" w:rsidRDefault="00D705B7" w:rsidP="009A7812">
            <w:pPr>
              <w:pStyle w:val="TAL"/>
            </w:pPr>
            <w:r w:rsidRPr="00E27D23">
              <w:t xml:space="preserve">        dedicatedNAS-MessageList SEQUENCE (SIZE(1..maxDRB)) OF DedicatedNAS-Message {}</w:t>
            </w:r>
          </w:p>
        </w:tc>
        <w:tc>
          <w:tcPr>
            <w:tcW w:w="2267" w:type="dxa"/>
          </w:tcPr>
          <w:p w14:paraId="1240023D" w14:textId="77777777" w:rsidR="00D705B7" w:rsidRPr="00E27D23" w:rsidRDefault="00D705B7" w:rsidP="009A7812">
            <w:pPr>
              <w:pStyle w:val="TAL"/>
            </w:pPr>
            <w:r w:rsidRPr="00E27D23">
              <w:t>DedicatedNAS-Message</w:t>
            </w:r>
          </w:p>
        </w:tc>
        <w:tc>
          <w:tcPr>
            <w:tcW w:w="1700" w:type="dxa"/>
          </w:tcPr>
          <w:p w14:paraId="3CA28ECA" w14:textId="77777777" w:rsidR="00D705B7" w:rsidRPr="00E27D23" w:rsidRDefault="00D705B7" w:rsidP="009A7812">
            <w:pPr>
              <w:pStyle w:val="TAL"/>
            </w:pPr>
          </w:p>
        </w:tc>
        <w:tc>
          <w:tcPr>
            <w:tcW w:w="1245" w:type="dxa"/>
          </w:tcPr>
          <w:p w14:paraId="434CB0CD" w14:textId="77777777" w:rsidR="00D705B7" w:rsidRPr="00E27D23" w:rsidRDefault="00D705B7" w:rsidP="009A7812">
            <w:pPr>
              <w:pStyle w:val="TAL"/>
            </w:pPr>
          </w:p>
        </w:tc>
      </w:tr>
      <w:tr w:rsidR="00D705B7" w:rsidRPr="00E27D23" w14:paraId="4CFC621B" w14:textId="77777777" w:rsidTr="009A7812">
        <w:tblPrEx>
          <w:tblCellMar>
            <w:left w:w="108" w:type="dxa"/>
            <w:right w:w="108" w:type="dxa"/>
          </w:tblCellMar>
        </w:tblPrEx>
        <w:tc>
          <w:tcPr>
            <w:tcW w:w="4535" w:type="dxa"/>
            <w:tcBorders>
              <w:top w:val="nil"/>
              <w:bottom w:val="single" w:sz="4" w:space="0" w:color="auto"/>
            </w:tcBorders>
          </w:tcPr>
          <w:p w14:paraId="37268414" w14:textId="77777777" w:rsidR="00D705B7" w:rsidRPr="00E27D23" w:rsidRDefault="00D705B7" w:rsidP="009A7812">
            <w:pPr>
              <w:pStyle w:val="TAL"/>
            </w:pPr>
            <w:r w:rsidRPr="00E27D23">
              <w:t xml:space="preserve">      }</w:t>
            </w:r>
          </w:p>
        </w:tc>
        <w:tc>
          <w:tcPr>
            <w:tcW w:w="2267" w:type="dxa"/>
          </w:tcPr>
          <w:p w14:paraId="5BA5D1E6" w14:textId="77777777" w:rsidR="00D705B7" w:rsidRPr="00E27D23" w:rsidRDefault="00D705B7" w:rsidP="009A7812">
            <w:pPr>
              <w:pStyle w:val="TAL"/>
            </w:pPr>
          </w:p>
        </w:tc>
        <w:tc>
          <w:tcPr>
            <w:tcW w:w="1700" w:type="dxa"/>
          </w:tcPr>
          <w:p w14:paraId="03724E35" w14:textId="77777777" w:rsidR="00D705B7" w:rsidRPr="00E27D23" w:rsidRDefault="00D705B7" w:rsidP="009A7812">
            <w:pPr>
              <w:pStyle w:val="TAL"/>
            </w:pPr>
          </w:p>
        </w:tc>
        <w:tc>
          <w:tcPr>
            <w:tcW w:w="1245" w:type="dxa"/>
          </w:tcPr>
          <w:p w14:paraId="532EFF13" w14:textId="77777777" w:rsidR="00D705B7" w:rsidRPr="00E27D23" w:rsidRDefault="00D705B7" w:rsidP="009A7812">
            <w:pPr>
              <w:pStyle w:val="TAL"/>
            </w:pPr>
          </w:p>
        </w:tc>
      </w:tr>
      <w:tr w:rsidR="00D705B7" w:rsidRPr="00E27D23" w14:paraId="20FBFD78" w14:textId="77777777" w:rsidTr="009A7812">
        <w:tblPrEx>
          <w:tblCellMar>
            <w:left w:w="108" w:type="dxa"/>
            <w:right w:w="108" w:type="dxa"/>
          </w:tblCellMar>
        </w:tblPrEx>
        <w:tc>
          <w:tcPr>
            <w:tcW w:w="4535" w:type="dxa"/>
            <w:tcBorders>
              <w:bottom w:val="single" w:sz="4" w:space="0" w:color="auto"/>
            </w:tcBorders>
          </w:tcPr>
          <w:p w14:paraId="094C765C" w14:textId="77777777" w:rsidR="00D705B7" w:rsidRPr="00E27D23" w:rsidRDefault="00D705B7" w:rsidP="009A7812">
            <w:pPr>
              <w:pStyle w:val="TAL"/>
            </w:pPr>
            <w:r w:rsidRPr="00E27D23">
              <w:t xml:space="preserve">    }</w:t>
            </w:r>
          </w:p>
        </w:tc>
        <w:tc>
          <w:tcPr>
            <w:tcW w:w="2267" w:type="dxa"/>
          </w:tcPr>
          <w:p w14:paraId="55656503" w14:textId="77777777" w:rsidR="00D705B7" w:rsidRPr="00E27D23" w:rsidRDefault="00D705B7" w:rsidP="009A7812">
            <w:pPr>
              <w:pStyle w:val="TAL"/>
            </w:pPr>
          </w:p>
        </w:tc>
        <w:tc>
          <w:tcPr>
            <w:tcW w:w="1700" w:type="dxa"/>
          </w:tcPr>
          <w:p w14:paraId="2DE109C5" w14:textId="77777777" w:rsidR="00D705B7" w:rsidRPr="00E27D23" w:rsidRDefault="00D705B7" w:rsidP="009A7812">
            <w:pPr>
              <w:pStyle w:val="TAL"/>
            </w:pPr>
          </w:p>
        </w:tc>
        <w:tc>
          <w:tcPr>
            <w:tcW w:w="1245" w:type="dxa"/>
          </w:tcPr>
          <w:p w14:paraId="2D4090B3" w14:textId="77777777" w:rsidR="00D705B7" w:rsidRPr="00E27D23" w:rsidRDefault="00D705B7" w:rsidP="009A7812">
            <w:pPr>
              <w:pStyle w:val="TAL"/>
            </w:pPr>
          </w:p>
        </w:tc>
      </w:tr>
      <w:tr w:rsidR="00D705B7" w:rsidRPr="00E27D23" w14:paraId="62B497AB" w14:textId="77777777" w:rsidTr="009A7812">
        <w:tblPrEx>
          <w:tblCellMar>
            <w:left w:w="108" w:type="dxa"/>
            <w:right w:w="108" w:type="dxa"/>
          </w:tblCellMar>
        </w:tblPrEx>
        <w:tc>
          <w:tcPr>
            <w:tcW w:w="4535" w:type="dxa"/>
            <w:tcBorders>
              <w:bottom w:val="single" w:sz="4" w:space="0" w:color="auto"/>
            </w:tcBorders>
          </w:tcPr>
          <w:p w14:paraId="7E37A148" w14:textId="77777777" w:rsidR="00D705B7" w:rsidRPr="00E27D23" w:rsidRDefault="00D705B7" w:rsidP="009A7812">
            <w:pPr>
              <w:pStyle w:val="TAL"/>
            </w:pPr>
            <w:r w:rsidRPr="00E27D23">
              <w:t xml:space="preserve">  }</w:t>
            </w:r>
          </w:p>
        </w:tc>
        <w:tc>
          <w:tcPr>
            <w:tcW w:w="2267" w:type="dxa"/>
          </w:tcPr>
          <w:p w14:paraId="37334C4E" w14:textId="77777777" w:rsidR="00D705B7" w:rsidRPr="00E27D23" w:rsidRDefault="00D705B7" w:rsidP="009A7812">
            <w:pPr>
              <w:pStyle w:val="TAL"/>
            </w:pPr>
          </w:p>
        </w:tc>
        <w:tc>
          <w:tcPr>
            <w:tcW w:w="1700" w:type="dxa"/>
          </w:tcPr>
          <w:p w14:paraId="46031DA2" w14:textId="77777777" w:rsidR="00D705B7" w:rsidRPr="00E27D23" w:rsidRDefault="00D705B7" w:rsidP="009A7812">
            <w:pPr>
              <w:pStyle w:val="TAL"/>
            </w:pPr>
          </w:p>
        </w:tc>
        <w:tc>
          <w:tcPr>
            <w:tcW w:w="1245" w:type="dxa"/>
          </w:tcPr>
          <w:p w14:paraId="0094ACC4" w14:textId="77777777" w:rsidR="00D705B7" w:rsidRPr="00E27D23" w:rsidRDefault="00D705B7" w:rsidP="009A7812">
            <w:pPr>
              <w:pStyle w:val="TAL"/>
            </w:pPr>
          </w:p>
        </w:tc>
      </w:tr>
      <w:tr w:rsidR="00D705B7" w:rsidRPr="00E27D23" w14:paraId="681B1FE2" w14:textId="77777777" w:rsidTr="009A7812">
        <w:tblPrEx>
          <w:tblCellMar>
            <w:left w:w="108" w:type="dxa"/>
            <w:right w:w="108" w:type="dxa"/>
          </w:tblCellMar>
        </w:tblPrEx>
        <w:tc>
          <w:tcPr>
            <w:tcW w:w="4535" w:type="dxa"/>
            <w:tcBorders>
              <w:bottom w:val="single" w:sz="4" w:space="0" w:color="auto"/>
            </w:tcBorders>
          </w:tcPr>
          <w:p w14:paraId="452B6B5D" w14:textId="77777777" w:rsidR="00D705B7" w:rsidRPr="00E27D23" w:rsidRDefault="00D705B7" w:rsidP="009A7812">
            <w:pPr>
              <w:pStyle w:val="TAL"/>
            </w:pPr>
            <w:r w:rsidRPr="00E27D23">
              <w:t>}</w:t>
            </w:r>
          </w:p>
        </w:tc>
        <w:tc>
          <w:tcPr>
            <w:tcW w:w="2267" w:type="dxa"/>
          </w:tcPr>
          <w:p w14:paraId="2DC2B7D6" w14:textId="77777777" w:rsidR="00D705B7" w:rsidRPr="00E27D23" w:rsidRDefault="00D705B7" w:rsidP="009A7812">
            <w:pPr>
              <w:pStyle w:val="TAL"/>
            </w:pPr>
          </w:p>
        </w:tc>
        <w:tc>
          <w:tcPr>
            <w:tcW w:w="1700" w:type="dxa"/>
          </w:tcPr>
          <w:p w14:paraId="2213598C" w14:textId="77777777" w:rsidR="00D705B7" w:rsidRPr="00E27D23" w:rsidRDefault="00D705B7" w:rsidP="009A7812">
            <w:pPr>
              <w:pStyle w:val="TAL"/>
            </w:pPr>
          </w:p>
        </w:tc>
        <w:tc>
          <w:tcPr>
            <w:tcW w:w="1245" w:type="dxa"/>
          </w:tcPr>
          <w:p w14:paraId="5B5F0A4D" w14:textId="77777777" w:rsidR="00D705B7" w:rsidRPr="00E27D23" w:rsidRDefault="00D705B7" w:rsidP="009A7812">
            <w:pPr>
              <w:pStyle w:val="TAL"/>
            </w:pPr>
          </w:p>
        </w:tc>
      </w:tr>
    </w:tbl>
    <w:p w14:paraId="73A3213A" w14:textId="77777777" w:rsidR="00D705B7" w:rsidRPr="00E27D23" w:rsidRDefault="00D705B7" w:rsidP="00D705B7"/>
    <w:p w14:paraId="543E9F23" w14:textId="77777777" w:rsidR="00D705B7" w:rsidRPr="00E27D23" w:rsidRDefault="00D705B7" w:rsidP="00D705B7">
      <w:pPr>
        <w:pStyle w:val="TH"/>
      </w:pPr>
      <w:r w:rsidRPr="00E27D23">
        <w:t>Table 14.2.1.3.2.3.3-2:</w:t>
      </w:r>
      <w:r w:rsidRPr="00E27D23">
        <w:rPr>
          <w:i/>
          <w:iCs/>
        </w:rPr>
        <w:t xml:space="preserve"> RRCReconfiguration</w:t>
      </w:r>
      <w:r w:rsidRPr="00E27D23">
        <w:t xml:space="preserve"> (step 1b10, Table 14.2.1.3.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E27D23" w14:paraId="226261CB" w14:textId="77777777" w:rsidTr="009A7812">
        <w:tc>
          <w:tcPr>
            <w:tcW w:w="9738" w:type="dxa"/>
            <w:gridSpan w:val="4"/>
          </w:tcPr>
          <w:p w14:paraId="016BDF4E" w14:textId="77777777" w:rsidR="00D705B7" w:rsidRPr="00E27D23" w:rsidRDefault="00D705B7" w:rsidP="009A7812">
            <w:pPr>
              <w:pStyle w:val="TAL"/>
            </w:pPr>
            <w:r w:rsidRPr="00E27D23">
              <w:t xml:space="preserve">Derivation Path: TS 38.508-1 [4], Table 4.6.1-13 and condition NR </w:t>
            </w:r>
          </w:p>
        </w:tc>
      </w:tr>
      <w:tr w:rsidR="00D705B7" w:rsidRPr="00E27D23" w14:paraId="6ED5E7E5" w14:textId="77777777" w:rsidTr="009A7812">
        <w:tblPrEx>
          <w:tblCellMar>
            <w:left w:w="108" w:type="dxa"/>
            <w:right w:w="108" w:type="dxa"/>
          </w:tblCellMar>
        </w:tblPrEx>
        <w:tc>
          <w:tcPr>
            <w:tcW w:w="4535" w:type="dxa"/>
          </w:tcPr>
          <w:p w14:paraId="334E73E7" w14:textId="77777777" w:rsidR="00D705B7" w:rsidRPr="00E27D23" w:rsidRDefault="00D705B7" w:rsidP="009A7812">
            <w:pPr>
              <w:pStyle w:val="TAH"/>
            </w:pPr>
            <w:r w:rsidRPr="00E27D23">
              <w:t>Information Element</w:t>
            </w:r>
          </w:p>
        </w:tc>
        <w:tc>
          <w:tcPr>
            <w:tcW w:w="2267" w:type="dxa"/>
          </w:tcPr>
          <w:p w14:paraId="63C12B03" w14:textId="77777777" w:rsidR="00D705B7" w:rsidRPr="00E27D23" w:rsidRDefault="00D705B7" w:rsidP="009A7812">
            <w:pPr>
              <w:pStyle w:val="TAH"/>
            </w:pPr>
            <w:r w:rsidRPr="00E27D23">
              <w:t>Value/remark</w:t>
            </w:r>
          </w:p>
        </w:tc>
        <w:tc>
          <w:tcPr>
            <w:tcW w:w="1700" w:type="dxa"/>
          </w:tcPr>
          <w:p w14:paraId="049BFC3B" w14:textId="77777777" w:rsidR="00D705B7" w:rsidRPr="00E27D23" w:rsidRDefault="00D705B7" w:rsidP="009A7812">
            <w:pPr>
              <w:pStyle w:val="TAH"/>
            </w:pPr>
            <w:r w:rsidRPr="00E27D23">
              <w:t>Comment</w:t>
            </w:r>
          </w:p>
        </w:tc>
        <w:tc>
          <w:tcPr>
            <w:tcW w:w="1245" w:type="dxa"/>
          </w:tcPr>
          <w:p w14:paraId="6F280F0A" w14:textId="77777777" w:rsidR="00D705B7" w:rsidRPr="00E27D23" w:rsidRDefault="00D705B7" w:rsidP="009A7812">
            <w:pPr>
              <w:pStyle w:val="TAH"/>
            </w:pPr>
            <w:r w:rsidRPr="00E27D23">
              <w:t>Condition</w:t>
            </w:r>
          </w:p>
        </w:tc>
      </w:tr>
      <w:tr w:rsidR="00D705B7" w:rsidRPr="00E27D23" w14:paraId="3AD1EC5B" w14:textId="77777777" w:rsidTr="009A7812">
        <w:tblPrEx>
          <w:tblCellMar>
            <w:left w:w="108" w:type="dxa"/>
            <w:right w:w="108" w:type="dxa"/>
          </w:tblCellMar>
        </w:tblPrEx>
        <w:tc>
          <w:tcPr>
            <w:tcW w:w="4535" w:type="dxa"/>
          </w:tcPr>
          <w:p w14:paraId="1F2E205F" w14:textId="77777777" w:rsidR="00D705B7" w:rsidRPr="00E27D23" w:rsidRDefault="00D705B7" w:rsidP="009A7812">
            <w:pPr>
              <w:pStyle w:val="TAL"/>
            </w:pPr>
            <w:r w:rsidRPr="00E27D23">
              <w:t>RRCReconfiguration ::= SEQUENCE {</w:t>
            </w:r>
          </w:p>
        </w:tc>
        <w:tc>
          <w:tcPr>
            <w:tcW w:w="2267" w:type="dxa"/>
          </w:tcPr>
          <w:p w14:paraId="479CB0CE" w14:textId="77777777" w:rsidR="00D705B7" w:rsidRPr="00E27D23" w:rsidRDefault="00D705B7" w:rsidP="009A7812">
            <w:pPr>
              <w:pStyle w:val="TAL"/>
            </w:pPr>
          </w:p>
        </w:tc>
        <w:tc>
          <w:tcPr>
            <w:tcW w:w="1700" w:type="dxa"/>
          </w:tcPr>
          <w:p w14:paraId="6137B5F0" w14:textId="77777777" w:rsidR="00D705B7" w:rsidRPr="00E27D23" w:rsidRDefault="00D705B7" w:rsidP="009A7812">
            <w:pPr>
              <w:pStyle w:val="TAL"/>
            </w:pPr>
          </w:p>
        </w:tc>
        <w:tc>
          <w:tcPr>
            <w:tcW w:w="1245" w:type="dxa"/>
          </w:tcPr>
          <w:p w14:paraId="314B8FA1" w14:textId="77777777" w:rsidR="00D705B7" w:rsidRPr="00E27D23" w:rsidRDefault="00D705B7" w:rsidP="009A7812">
            <w:pPr>
              <w:pStyle w:val="TAL"/>
            </w:pPr>
          </w:p>
        </w:tc>
      </w:tr>
      <w:tr w:rsidR="00D705B7" w:rsidRPr="00E27D23" w14:paraId="71E4F5FC" w14:textId="77777777" w:rsidTr="009A7812">
        <w:tblPrEx>
          <w:tblCellMar>
            <w:left w:w="108" w:type="dxa"/>
            <w:right w:w="108" w:type="dxa"/>
          </w:tblCellMar>
        </w:tblPrEx>
        <w:tc>
          <w:tcPr>
            <w:tcW w:w="4535" w:type="dxa"/>
          </w:tcPr>
          <w:p w14:paraId="226522DF" w14:textId="77777777" w:rsidR="00D705B7" w:rsidRPr="00E27D23" w:rsidRDefault="00D705B7" w:rsidP="009A7812">
            <w:pPr>
              <w:pStyle w:val="TAL"/>
            </w:pPr>
            <w:r w:rsidRPr="00E27D23">
              <w:t xml:space="preserve">  criticalExtensions CHOICE {</w:t>
            </w:r>
          </w:p>
        </w:tc>
        <w:tc>
          <w:tcPr>
            <w:tcW w:w="2267" w:type="dxa"/>
          </w:tcPr>
          <w:p w14:paraId="1CF78740" w14:textId="77777777" w:rsidR="00D705B7" w:rsidRPr="00E27D23" w:rsidRDefault="00D705B7" w:rsidP="009A7812">
            <w:pPr>
              <w:pStyle w:val="TAL"/>
            </w:pPr>
          </w:p>
        </w:tc>
        <w:tc>
          <w:tcPr>
            <w:tcW w:w="1700" w:type="dxa"/>
          </w:tcPr>
          <w:p w14:paraId="5F0C6B9A" w14:textId="77777777" w:rsidR="00D705B7" w:rsidRPr="00E27D23" w:rsidRDefault="00D705B7" w:rsidP="009A7812">
            <w:pPr>
              <w:pStyle w:val="TAL"/>
            </w:pPr>
          </w:p>
        </w:tc>
        <w:tc>
          <w:tcPr>
            <w:tcW w:w="1245" w:type="dxa"/>
          </w:tcPr>
          <w:p w14:paraId="7A88EC7A" w14:textId="77777777" w:rsidR="00D705B7" w:rsidRPr="00E27D23" w:rsidRDefault="00D705B7" w:rsidP="009A7812">
            <w:pPr>
              <w:pStyle w:val="TAL"/>
            </w:pPr>
          </w:p>
        </w:tc>
      </w:tr>
      <w:tr w:rsidR="00D705B7" w:rsidRPr="00E27D23" w14:paraId="317C6AAC" w14:textId="77777777" w:rsidTr="009A7812">
        <w:tblPrEx>
          <w:tblCellMar>
            <w:left w:w="108" w:type="dxa"/>
            <w:right w:w="108" w:type="dxa"/>
          </w:tblCellMar>
        </w:tblPrEx>
        <w:tc>
          <w:tcPr>
            <w:tcW w:w="4535" w:type="dxa"/>
            <w:tcBorders>
              <w:bottom w:val="single" w:sz="4" w:space="0" w:color="auto"/>
            </w:tcBorders>
          </w:tcPr>
          <w:p w14:paraId="77BDB383" w14:textId="77777777" w:rsidR="00D705B7" w:rsidRPr="00E27D23" w:rsidRDefault="00D705B7" w:rsidP="009A7812">
            <w:pPr>
              <w:pStyle w:val="TAL"/>
            </w:pPr>
            <w:r w:rsidRPr="00E27D23">
              <w:t xml:space="preserve">    rrcReconfiguration ::= SEQUENCE {</w:t>
            </w:r>
          </w:p>
        </w:tc>
        <w:tc>
          <w:tcPr>
            <w:tcW w:w="2267" w:type="dxa"/>
          </w:tcPr>
          <w:p w14:paraId="439CA93E" w14:textId="77777777" w:rsidR="00D705B7" w:rsidRPr="00E27D23" w:rsidRDefault="00D705B7" w:rsidP="009A7812">
            <w:pPr>
              <w:pStyle w:val="TAL"/>
            </w:pPr>
          </w:p>
        </w:tc>
        <w:tc>
          <w:tcPr>
            <w:tcW w:w="1700" w:type="dxa"/>
          </w:tcPr>
          <w:p w14:paraId="6C1584B7" w14:textId="77777777" w:rsidR="00D705B7" w:rsidRPr="00E27D23" w:rsidRDefault="00D705B7" w:rsidP="009A7812">
            <w:pPr>
              <w:pStyle w:val="TAL"/>
            </w:pPr>
          </w:p>
        </w:tc>
        <w:tc>
          <w:tcPr>
            <w:tcW w:w="1245" w:type="dxa"/>
          </w:tcPr>
          <w:p w14:paraId="10914E7A" w14:textId="77777777" w:rsidR="00D705B7" w:rsidRPr="00E27D23" w:rsidRDefault="00D705B7" w:rsidP="009A7812">
            <w:pPr>
              <w:pStyle w:val="TAL"/>
            </w:pPr>
          </w:p>
        </w:tc>
      </w:tr>
      <w:tr w:rsidR="00D705B7" w:rsidRPr="00E27D23" w14:paraId="3151F873" w14:textId="77777777" w:rsidTr="009A7812">
        <w:tblPrEx>
          <w:tblCellMar>
            <w:left w:w="108" w:type="dxa"/>
            <w:right w:w="108" w:type="dxa"/>
          </w:tblCellMar>
        </w:tblPrEx>
        <w:tc>
          <w:tcPr>
            <w:tcW w:w="4535" w:type="dxa"/>
            <w:tcBorders>
              <w:top w:val="single" w:sz="4" w:space="0" w:color="auto"/>
              <w:bottom w:val="single" w:sz="4" w:space="0" w:color="auto"/>
            </w:tcBorders>
          </w:tcPr>
          <w:p w14:paraId="0D1525D9" w14:textId="77777777" w:rsidR="00D705B7" w:rsidRPr="00E27D23" w:rsidRDefault="00D705B7" w:rsidP="009A7812">
            <w:pPr>
              <w:pStyle w:val="TAL"/>
            </w:pPr>
            <w:r w:rsidRPr="00E27D23">
              <w:t xml:space="preserve">      radioBearerConfig</w:t>
            </w:r>
          </w:p>
        </w:tc>
        <w:tc>
          <w:tcPr>
            <w:tcW w:w="2267" w:type="dxa"/>
          </w:tcPr>
          <w:p w14:paraId="7F59B5BE" w14:textId="77777777" w:rsidR="00D705B7" w:rsidRPr="00E27D23" w:rsidRDefault="00D705B7" w:rsidP="009A7812">
            <w:pPr>
              <w:pStyle w:val="TAL"/>
            </w:pPr>
            <w:r w:rsidRPr="00E27D23">
              <w:t>RadioBearerConfig with condition DRBn and MRBm and UM_PTM</w:t>
            </w:r>
          </w:p>
        </w:tc>
        <w:tc>
          <w:tcPr>
            <w:tcW w:w="1700" w:type="dxa"/>
          </w:tcPr>
          <w:p w14:paraId="2F9E37E7" w14:textId="77777777" w:rsidR="00D705B7" w:rsidRPr="00E27D23" w:rsidRDefault="00D705B7" w:rsidP="009A7812">
            <w:pPr>
              <w:pStyle w:val="TAL"/>
            </w:pPr>
            <w:r w:rsidRPr="00E27D23">
              <w:t>n is chosen as the next available number higher or equal to 2</w:t>
            </w:r>
          </w:p>
          <w:p w14:paraId="63D378C0" w14:textId="77777777" w:rsidR="00D705B7" w:rsidRPr="00E27D23" w:rsidRDefault="00D705B7" w:rsidP="009A7812">
            <w:pPr>
              <w:pStyle w:val="TAL"/>
            </w:pPr>
            <w:r w:rsidRPr="00E27D23">
              <w:rPr>
                <w:lang w:eastAsia="zh-CN"/>
              </w:rPr>
              <w:t>m=1</w:t>
            </w:r>
          </w:p>
        </w:tc>
        <w:tc>
          <w:tcPr>
            <w:tcW w:w="1245" w:type="dxa"/>
          </w:tcPr>
          <w:p w14:paraId="42CC43CD" w14:textId="77777777" w:rsidR="00D705B7" w:rsidRPr="00E27D23" w:rsidRDefault="00D705B7" w:rsidP="009A7812">
            <w:pPr>
              <w:pStyle w:val="TAL"/>
            </w:pPr>
          </w:p>
        </w:tc>
      </w:tr>
      <w:tr w:rsidR="00D705B7" w:rsidRPr="00E27D23" w14:paraId="32987F3F" w14:textId="77777777" w:rsidTr="009A7812">
        <w:tblPrEx>
          <w:tblCellMar>
            <w:left w:w="108" w:type="dxa"/>
            <w:right w:w="108" w:type="dxa"/>
          </w:tblCellMar>
        </w:tblPrEx>
        <w:tc>
          <w:tcPr>
            <w:tcW w:w="4535" w:type="dxa"/>
            <w:tcBorders>
              <w:top w:val="single" w:sz="4" w:space="0" w:color="auto"/>
              <w:bottom w:val="single" w:sz="4" w:space="0" w:color="auto"/>
            </w:tcBorders>
          </w:tcPr>
          <w:p w14:paraId="30B5199D" w14:textId="77777777" w:rsidR="00D705B7" w:rsidRPr="00E27D23" w:rsidRDefault="00D705B7" w:rsidP="009A7812">
            <w:pPr>
              <w:pStyle w:val="TAL"/>
            </w:pPr>
            <w:r w:rsidRPr="00E27D23">
              <w:t xml:space="preserve">      nonCriticalExtension SEQUENCE {</w:t>
            </w:r>
          </w:p>
        </w:tc>
        <w:tc>
          <w:tcPr>
            <w:tcW w:w="2267" w:type="dxa"/>
          </w:tcPr>
          <w:p w14:paraId="2EA45A9A" w14:textId="77777777" w:rsidR="00D705B7" w:rsidRPr="00E27D23" w:rsidRDefault="00D705B7" w:rsidP="009A7812">
            <w:pPr>
              <w:pStyle w:val="TAL"/>
            </w:pPr>
          </w:p>
        </w:tc>
        <w:tc>
          <w:tcPr>
            <w:tcW w:w="1700" w:type="dxa"/>
          </w:tcPr>
          <w:p w14:paraId="7234931E" w14:textId="77777777" w:rsidR="00D705B7" w:rsidRPr="00E27D23" w:rsidRDefault="00D705B7" w:rsidP="009A7812">
            <w:pPr>
              <w:pStyle w:val="TAL"/>
            </w:pPr>
          </w:p>
        </w:tc>
        <w:tc>
          <w:tcPr>
            <w:tcW w:w="1245" w:type="dxa"/>
          </w:tcPr>
          <w:p w14:paraId="65FCE98C" w14:textId="77777777" w:rsidR="00D705B7" w:rsidRPr="00E27D23" w:rsidRDefault="00D705B7" w:rsidP="009A7812">
            <w:pPr>
              <w:pStyle w:val="TAL"/>
            </w:pPr>
          </w:p>
        </w:tc>
      </w:tr>
      <w:tr w:rsidR="00D705B7" w:rsidRPr="00E27D23" w14:paraId="461D6ACC" w14:textId="77777777" w:rsidTr="009A7812">
        <w:tblPrEx>
          <w:tblCellMar>
            <w:left w:w="108" w:type="dxa"/>
            <w:right w:w="108" w:type="dxa"/>
          </w:tblCellMar>
        </w:tblPrEx>
        <w:tc>
          <w:tcPr>
            <w:tcW w:w="4535" w:type="dxa"/>
            <w:tcBorders>
              <w:top w:val="single" w:sz="4" w:space="0" w:color="auto"/>
              <w:bottom w:val="single" w:sz="4" w:space="0" w:color="auto"/>
            </w:tcBorders>
          </w:tcPr>
          <w:p w14:paraId="1F565022" w14:textId="77777777" w:rsidR="00D705B7" w:rsidRPr="00E27D23" w:rsidRDefault="00D705B7" w:rsidP="009A7812">
            <w:pPr>
              <w:pStyle w:val="TAL"/>
            </w:pPr>
            <w:r w:rsidRPr="00E27D23">
              <w:t xml:space="preserve">        masterCellGroup</w:t>
            </w:r>
          </w:p>
        </w:tc>
        <w:tc>
          <w:tcPr>
            <w:tcW w:w="2267" w:type="dxa"/>
          </w:tcPr>
          <w:p w14:paraId="4D4CDD53" w14:textId="77777777" w:rsidR="00D705B7" w:rsidRPr="00E27D23" w:rsidRDefault="00D705B7" w:rsidP="009A7812">
            <w:pPr>
              <w:pStyle w:val="TAL"/>
            </w:pPr>
            <w:r w:rsidRPr="00E27D23">
              <w:t>CellGroupConfig</w:t>
            </w:r>
          </w:p>
        </w:tc>
        <w:tc>
          <w:tcPr>
            <w:tcW w:w="1700" w:type="dxa"/>
          </w:tcPr>
          <w:p w14:paraId="18D3A31B" w14:textId="77777777" w:rsidR="00D705B7" w:rsidRPr="00E27D23" w:rsidRDefault="00D705B7" w:rsidP="009A7812">
            <w:pPr>
              <w:pStyle w:val="TAL"/>
            </w:pPr>
            <w:r w:rsidRPr="00E27D23">
              <w:t>Table 14.2.1.3.2.3.3-4</w:t>
            </w:r>
          </w:p>
        </w:tc>
        <w:tc>
          <w:tcPr>
            <w:tcW w:w="1245" w:type="dxa"/>
          </w:tcPr>
          <w:p w14:paraId="0A24F025" w14:textId="77777777" w:rsidR="00D705B7" w:rsidRPr="00E27D23" w:rsidRDefault="00D705B7" w:rsidP="009A7812">
            <w:pPr>
              <w:pStyle w:val="TAL"/>
            </w:pPr>
          </w:p>
        </w:tc>
      </w:tr>
      <w:tr w:rsidR="00D705B7" w:rsidRPr="00E27D23" w14:paraId="415EACA4" w14:textId="77777777" w:rsidTr="009A7812">
        <w:tblPrEx>
          <w:tblCellMar>
            <w:left w:w="108" w:type="dxa"/>
            <w:right w:w="108" w:type="dxa"/>
          </w:tblCellMar>
        </w:tblPrEx>
        <w:tc>
          <w:tcPr>
            <w:tcW w:w="4535" w:type="dxa"/>
            <w:tcBorders>
              <w:top w:val="single" w:sz="4" w:space="0" w:color="auto"/>
              <w:bottom w:val="single" w:sz="4" w:space="0" w:color="auto"/>
            </w:tcBorders>
          </w:tcPr>
          <w:p w14:paraId="7196E627" w14:textId="77777777" w:rsidR="00D705B7" w:rsidRPr="00E27D23" w:rsidRDefault="00D705B7" w:rsidP="009A7812">
            <w:pPr>
              <w:pStyle w:val="TAL"/>
            </w:pPr>
            <w:r w:rsidRPr="00E27D23">
              <w:t xml:space="preserve">        dedicatedNAS-MessageList SEQUENCE (SIZE(1..maxDRB)) OF DedicatedNAS-Message {}</w:t>
            </w:r>
          </w:p>
        </w:tc>
        <w:tc>
          <w:tcPr>
            <w:tcW w:w="2267" w:type="dxa"/>
          </w:tcPr>
          <w:p w14:paraId="45086266" w14:textId="77777777" w:rsidR="00D705B7" w:rsidRPr="00E27D23" w:rsidRDefault="00D705B7" w:rsidP="009A7812">
            <w:pPr>
              <w:pStyle w:val="TAL"/>
            </w:pPr>
            <w:r w:rsidRPr="00E27D23">
              <w:t>DedicatedNAS-Message</w:t>
            </w:r>
          </w:p>
        </w:tc>
        <w:tc>
          <w:tcPr>
            <w:tcW w:w="1700" w:type="dxa"/>
          </w:tcPr>
          <w:p w14:paraId="6DB3C32F" w14:textId="77777777" w:rsidR="00D705B7" w:rsidRPr="00E27D23" w:rsidRDefault="00D705B7" w:rsidP="009A7812">
            <w:pPr>
              <w:pStyle w:val="TAL"/>
            </w:pPr>
          </w:p>
        </w:tc>
        <w:tc>
          <w:tcPr>
            <w:tcW w:w="1245" w:type="dxa"/>
          </w:tcPr>
          <w:p w14:paraId="2453E400" w14:textId="77777777" w:rsidR="00D705B7" w:rsidRPr="00E27D23" w:rsidRDefault="00D705B7" w:rsidP="009A7812">
            <w:pPr>
              <w:pStyle w:val="TAL"/>
            </w:pPr>
          </w:p>
        </w:tc>
      </w:tr>
      <w:tr w:rsidR="00D705B7" w:rsidRPr="00E27D23" w14:paraId="226A9A8C" w14:textId="77777777" w:rsidTr="009A7812">
        <w:tblPrEx>
          <w:tblCellMar>
            <w:left w:w="108" w:type="dxa"/>
            <w:right w:w="108" w:type="dxa"/>
          </w:tblCellMar>
        </w:tblPrEx>
        <w:tc>
          <w:tcPr>
            <w:tcW w:w="4535" w:type="dxa"/>
            <w:tcBorders>
              <w:top w:val="nil"/>
              <w:bottom w:val="single" w:sz="4" w:space="0" w:color="auto"/>
            </w:tcBorders>
          </w:tcPr>
          <w:p w14:paraId="6811E4D8" w14:textId="77777777" w:rsidR="00D705B7" w:rsidRPr="00E27D23" w:rsidRDefault="00D705B7" w:rsidP="009A7812">
            <w:pPr>
              <w:pStyle w:val="TAL"/>
            </w:pPr>
            <w:r w:rsidRPr="00E27D23">
              <w:t xml:space="preserve">      }</w:t>
            </w:r>
          </w:p>
        </w:tc>
        <w:tc>
          <w:tcPr>
            <w:tcW w:w="2267" w:type="dxa"/>
          </w:tcPr>
          <w:p w14:paraId="1185276F" w14:textId="77777777" w:rsidR="00D705B7" w:rsidRPr="00E27D23" w:rsidRDefault="00D705B7" w:rsidP="009A7812">
            <w:pPr>
              <w:pStyle w:val="TAL"/>
            </w:pPr>
          </w:p>
        </w:tc>
        <w:tc>
          <w:tcPr>
            <w:tcW w:w="1700" w:type="dxa"/>
          </w:tcPr>
          <w:p w14:paraId="3C46958E" w14:textId="77777777" w:rsidR="00D705B7" w:rsidRPr="00E27D23" w:rsidRDefault="00D705B7" w:rsidP="009A7812">
            <w:pPr>
              <w:pStyle w:val="TAL"/>
            </w:pPr>
          </w:p>
        </w:tc>
        <w:tc>
          <w:tcPr>
            <w:tcW w:w="1245" w:type="dxa"/>
          </w:tcPr>
          <w:p w14:paraId="7AE44651" w14:textId="77777777" w:rsidR="00D705B7" w:rsidRPr="00E27D23" w:rsidRDefault="00D705B7" w:rsidP="009A7812">
            <w:pPr>
              <w:pStyle w:val="TAL"/>
            </w:pPr>
          </w:p>
        </w:tc>
      </w:tr>
      <w:tr w:rsidR="00D705B7" w:rsidRPr="00E27D23" w14:paraId="6ABC9F70" w14:textId="77777777" w:rsidTr="009A7812">
        <w:tblPrEx>
          <w:tblCellMar>
            <w:left w:w="108" w:type="dxa"/>
            <w:right w:w="108" w:type="dxa"/>
          </w:tblCellMar>
        </w:tblPrEx>
        <w:tc>
          <w:tcPr>
            <w:tcW w:w="4535" w:type="dxa"/>
            <w:tcBorders>
              <w:bottom w:val="single" w:sz="4" w:space="0" w:color="auto"/>
            </w:tcBorders>
          </w:tcPr>
          <w:p w14:paraId="6EB7AFEB" w14:textId="77777777" w:rsidR="00D705B7" w:rsidRPr="00E27D23" w:rsidRDefault="00D705B7" w:rsidP="009A7812">
            <w:pPr>
              <w:pStyle w:val="TAL"/>
            </w:pPr>
            <w:r w:rsidRPr="00E27D23">
              <w:t xml:space="preserve">    }</w:t>
            </w:r>
          </w:p>
        </w:tc>
        <w:tc>
          <w:tcPr>
            <w:tcW w:w="2267" w:type="dxa"/>
          </w:tcPr>
          <w:p w14:paraId="17E4BA04" w14:textId="77777777" w:rsidR="00D705B7" w:rsidRPr="00E27D23" w:rsidRDefault="00D705B7" w:rsidP="009A7812">
            <w:pPr>
              <w:pStyle w:val="TAL"/>
            </w:pPr>
          </w:p>
        </w:tc>
        <w:tc>
          <w:tcPr>
            <w:tcW w:w="1700" w:type="dxa"/>
          </w:tcPr>
          <w:p w14:paraId="3CC0F7CE" w14:textId="77777777" w:rsidR="00D705B7" w:rsidRPr="00E27D23" w:rsidRDefault="00D705B7" w:rsidP="009A7812">
            <w:pPr>
              <w:pStyle w:val="TAL"/>
            </w:pPr>
          </w:p>
        </w:tc>
        <w:tc>
          <w:tcPr>
            <w:tcW w:w="1245" w:type="dxa"/>
          </w:tcPr>
          <w:p w14:paraId="51EF7732" w14:textId="77777777" w:rsidR="00D705B7" w:rsidRPr="00E27D23" w:rsidRDefault="00D705B7" w:rsidP="009A7812">
            <w:pPr>
              <w:pStyle w:val="TAL"/>
            </w:pPr>
          </w:p>
        </w:tc>
      </w:tr>
      <w:tr w:rsidR="00D705B7" w:rsidRPr="00E27D23" w14:paraId="47E22B66" w14:textId="77777777" w:rsidTr="009A7812">
        <w:tblPrEx>
          <w:tblCellMar>
            <w:left w:w="108" w:type="dxa"/>
            <w:right w:w="108" w:type="dxa"/>
          </w:tblCellMar>
        </w:tblPrEx>
        <w:tc>
          <w:tcPr>
            <w:tcW w:w="4535" w:type="dxa"/>
            <w:tcBorders>
              <w:bottom w:val="single" w:sz="4" w:space="0" w:color="auto"/>
            </w:tcBorders>
          </w:tcPr>
          <w:p w14:paraId="613D8991" w14:textId="77777777" w:rsidR="00D705B7" w:rsidRPr="00E27D23" w:rsidRDefault="00D705B7" w:rsidP="009A7812">
            <w:pPr>
              <w:pStyle w:val="TAL"/>
            </w:pPr>
            <w:r w:rsidRPr="00E27D23">
              <w:t xml:space="preserve">  }</w:t>
            </w:r>
          </w:p>
        </w:tc>
        <w:tc>
          <w:tcPr>
            <w:tcW w:w="2267" w:type="dxa"/>
          </w:tcPr>
          <w:p w14:paraId="10D35F83" w14:textId="77777777" w:rsidR="00D705B7" w:rsidRPr="00E27D23" w:rsidRDefault="00D705B7" w:rsidP="009A7812">
            <w:pPr>
              <w:pStyle w:val="TAL"/>
            </w:pPr>
          </w:p>
        </w:tc>
        <w:tc>
          <w:tcPr>
            <w:tcW w:w="1700" w:type="dxa"/>
          </w:tcPr>
          <w:p w14:paraId="1803E448" w14:textId="77777777" w:rsidR="00D705B7" w:rsidRPr="00E27D23" w:rsidRDefault="00D705B7" w:rsidP="009A7812">
            <w:pPr>
              <w:pStyle w:val="TAL"/>
            </w:pPr>
          </w:p>
        </w:tc>
        <w:tc>
          <w:tcPr>
            <w:tcW w:w="1245" w:type="dxa"/>
          </w:tcPr>
          <w:p w14:paraId="685960C4" w14:textId="77777777" w:rsidR="00D705B7" w:rsidRPr="00E27D23" w:rsidRDefault="00D705B7" w:rsidP="009A7812">
            <w:pPr>
              <w:pStyle w:val="TAL"/>
            </w:pPr>
          </w:p>
        </w:tc>
      </w:tr>
      <w:tr w:rsidR="00D705B7" w:rsidRPr="00E27D23" w14:paraId="0E694045" w14:textId="77777777" w:rsidTr="009A7812">
        <w:tblPrEx>
          <w:tblCellMar>
            <w:left w:w="108" w:type="dxa"/>
            <w:right w:w="108" w:type="dxa"/>
          </w:tblCellMar>
        </w:tblPrEx>
        <w:tc>
          <w:tcPr>
            <w:tcW w:w="4535" w:type="dxa"/>
            <w:tcBorders>
              <w:bottom w:val="single" w:sz="4" w:space="0" w:color="auto"/>
            </w:tcBorders>
          </w:tcPr>
          <w:p w14:paraId="4AA7CCFC" w14:textId="77777777" w:rsidR="00D705B7" w:rsidRPr="00E27D23" w:rsidRDefault="00D705B7" w:rsidP="009A7812">
            <w:pPr>
              <w:pStyle w:val="TAL"/>
            </w:pPr>
            <w:r w:rsidRPr="00E27D23">
              <w:t>}</w:t>
            </w:r>
          </w:p>
        </w:tc>
        <w:tc>
          <w:tcPr>
            <w:tcW w:w="2267" w:type="dxa"/>
          </w:tcPr>
          <w:p w14:paraId="226FACBA" w14:textId="77777777" w:rsidR="00D705B7" w:rsidRPr="00E27D23" w:rsidRDefault="00D705B7" w:rsidP="009A7812">
            <w:pPr>
              <w:pStyle w:val="TAL"/>
            </w:pPr>
          </w:p>
        </w:tc>
        <w:tc>
          <w:tcPr>
            <w:tcW w:w="1700" w:type="dxa"/>
          </w:tcPr>
          <w:p w14:paraId="3142127E" w14:textId="77777777" w:rsidR="00D705B7" w:rsidRPr="00E27D23" w:rsidRDefault="00D705B7" w:rsidP="009A7812">
            <w:pPr>
              <w:pStyle w:val="TAL"/>
            </w:pPr>
          </w:p>
        </w:tc>
        <w:tc>
          <w:tcPr>
            <w:tcW w:w="1245" w:type="dxa"/>
          </w:tcPr>
          <w:p w14:paraId="4ECC4B15" w14:textId="77777777" w:rsidR="00D705B7" w:rsidRPr="00E27D23" w:rsidRDefault="00D705B7" w:rsidP="009A7812">
            <w:pPr>
              <w:pStyle w:val="TAL"/>
            </w:pPr>
          </w:p>
        </w:tc>
      </w:tr>
    </w:tbl>
    <w:p w14:paraId="76D35029" w14:textId="77777777" w:rsidR="00D705B7" w:rsidRPr="00E27D23" w:rsidRDefault="00D705B7" w:rsidP="00D705B7"/>
    <w:p w14:paraId="23B71E78" w14:textId="77777777" w:rsidR="00D705B7" w:rsidRPr="00E27D23" w:rsidRDefault="00D705B7" w:rsidP="00D705B7">
      <w:pPr>
        <w:pStyle w:val="TH"/>
      </w:pPr>
      <w:r w:rsidRPr="00E27D23">
        <w:t>Table 14.2.1.3.2.3.3-3:</w:t>
      </w:r>
      <w:r w:rsidRPr="00E27D23">
        <w:rPr>
          <w:i/>
          <w:iCs/>
        </w:rPr>
        <w:t xml:space="preserve"> </w:t>
      </w:r>
      <w:r w:rsidRPr="00E27D23">
        <w:rPr>
          <w:i/>
        </w:rPr>
        <w:t xml:space="preserve">CellGroupConfig </w:t>
      </w:r>
      <w:r w:rsidRPr="00E27D23">
        <w:t>(Table 14.2.1.3.2.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E27D23" w14:paraId="2679A765" w14:textId="77777777" w:rsidTr="009A7812">
        <w:tc>
          <w:tcPr>
            <w:tcW w:w="9747" w:type="dxa"/>
            <w:gridSpan w:val="4"/>
          </w:tcPr>
          <w:p w14:paraId="4318B8E3" w14:textId="77777777" w:rsidR="00D705B7" w:rsidRPr="00E27D23" w:rsidRDefault="00D705B7" w:rsidP="009A7812">
            <w:pPr>
              <w:pStyle w:val="TAH"/>
              <w:jc w:val="left"/>
              <w:rPr>
                <w:b w:val="0"/>
              </w:rPr>
            </w:pPr>
            <w:r w:rsidRPr="00E27D23">
              <w:rPr>
                <w:b w:val="0"/>
              </w:rPr>
              <w:t>Derivation Path: TS 38.508-1 [4], Table 4.6.3-19, condition MRBm (m=1) and UM_PTM</w:t>
            </w:r>
          </w:p>
        </w:tc>
      </w:tr>
      <w:tr w:rsidR="00D705B7" w:rsidRPr="00E27D23" w14:paraId="4D7100D5" w14:textId="77777777" w:rsidTr="009A7812">
        <w:tc>
          <w:tcPr>
            <w:tcW w:w="4535" w:type="dxa"/>
          </w:tcPr>
          <w:p w14:paraId="241799BF" w14:textId="77777777" w:rsidR="00D705B7" w:rsidRPr="00E27D23" w:rsidRDefault="00D705B7" w:rsidP="009A7812">
            <w:pPr>
              <w:pStyle w:val="TAH"/>
            </w:pPr>
            <w:r w:rsidRPr="00E27D23">
              <w:t>Information Element</w:t>
            </w:r>
          </w:p>
        </w:tc>
        <w:tc>
          <w:tcPr>
            <w:tcW w:w="2267" w:type="dxa"/>
          </w:tcPr>
          <w:p w14:paraId="3871F5E0" w14:textId="77777777" w:rsidR="00D705B7" w:rsidRPr="00E27D23" w:rsidRDefault="00D705B7" w:rsidP="009A7812">
            <w:pPr>
              <w:pStyle w:val="TAH"/>
            </w:pPr>
            <w:r w:rsidRPr="00E27D23">
              <w:t>Value/remark</w:t>
            </w:r>
          </w:p>
        </w:tc>
        <w:tc>
          <w:tcPr>
            <w:tcW w:w="1700" w:type="dxa"/>
          </w:tcPr>
          <w:p w14:paraId="06F262C7" w14:textId="77777777" w:rsidR="00D705B7" w:rsidRPr="00E27D23" w:rsidRDefault="00D705B7" w:rsidP="009A7812">
            <w:pPr>
              <w:pStyle w:val="TAH"/>
            </w:pPr>
            <w:r w:rsidRPr="00E27D23">
              <w:t>Comment</w:t>
            </w:r>
          </w:p>
        </w:tc>
        <w:tc>
          <w:tcPr>
            <w:tcW w:w="1245" w:type="dxa"/>
          </w:tcPr>
          <w:p w14:paraId="1BC41BF3" w14:textId="77777777" w:rsidR="00D705B7" w:rsidRPr="00E27D23" w:rsidRDefault="00D705B7" w:rsidP="009A7812">
            <w:pPr>
              <w:pStyle w:val="TAH"/>
            </w:pPr>
            <w:r w:rsidRPr="00E27D23">
              <w:t>Condition</w:t>
            </w:r>
          </w:p>
        </w:tc>
      </w:tr>
      <w:tr w:rsidR="00D705B7" w:rsidRPr="00E27D23" w14:paraId="377362E8" w14:textId="77777777" w:rsidTr="009A7812">
        <w:tc>
          <w:tcPr>
            <w:tcW w:w="4535" w:type="dxa"/>
          </w:tcPr>
          <w:p w14:paraId="0339D721" w14:textId="77777777" w:rsidR="00D705B7" w:rsidRPr="00E27D23" w:rsidRDefault="00D705B7" w:rsidP="009A7812">
            <w:pPr>
              <w:pStyle w:val="TAL"/>
            </w:pPr>
            <w:r w:rsidRPr="00E27D23">
              <w:t xml:space="preserve">CellGroupConfig ::= </w:t>
            </w:r>
            <w:r w:rsidRPr="00E27D23">
              <w:rPr>
                <w:snapToGrid w:val="0"/>
              </w:rPr>
              <w:t xml:space="preserve">SEQUENCE </w:t>
            </w:r>
            <w:r w:rsidRPr="00E27D23">
              <w:t>{</w:t>
            </w:r>
          </w:p>
        </w:tc>
        <w:tc>
          <w:tcPr>
            <w:tcW w:w="2267" w:type="dxa"/>
          </w:tcPr>
          <w:p w14:paraId="5CFEC81B" w14:textId="77777777" w:rsidR="00D705B7" w:rsidRPr="00E27D23" w:rsidRDefault="00D705B7" w:rsidP="009A7812">
            <w:pPr>
              <w:pStyle w:val="TAL"/>
            </w:pPr>
          </w:p>
        </w:tc>
        <w:tc>
          <w:tcPr>
            <w:tcW w:w="1700" w:type="dxa"/>
          </w:tcPr>
          <w:p w14:paraId="354F99B7" w14:textId="77777777" w:rsidR="00D705B7" w:rsidRPr="00E27D23" w:rsidRDefault="00D705B7" w:rsidP="009A7812">
            <w:pPr>
              <w:pStyle w:val="TAL"/>
            </w:pPr>
          </w:p>
        </w:tc>
        <w:tc>
          <w:tcPr>
            <w:tcW w:w="1245" w:type="dxa"/>
          </w:tcPr>
          <w:p w14:paraId="49C8CD28" w14:textId="77777777" w:rsidR="00D705B7" w:rsidRPr="00E27D23" w:rsidRDefault="00D705B7" w:rsidP="009A7812">
            <w:pPr>
              <w:pStyle w:val="TAL"/>
            </w:pPr>
          </w:p>
        </w:tc>
      </w:tr>
      <w:tr w:rsidR="00D705B7" w:rsidRPr="00E27D23" w14:paraId="7DEB360F" w14:textId="77777777" w:rsidTr="009A7812">
        <w:tc>
          <w:tcPr>
            <w:tcW w:w="4535" w:type="dxa"/>
            <w:tcBorders>
              <w:bottom w:val="single" w:sz="4" w:space="0" w:color="auto"/>
            </w:tcBorders>
          </w:tcPr>
          <w:p w14:paraId="60A61CEB" w14:textId="77777777" w:rsidR="00D705B7" w:rsidRPr="00E27D23" w:rsidRDefault="00D705B7" w:rsidP="009A7812">
            <w:pPr>
              <w:pStyle w:val="TAL"/>
            </w:pPr>
            <w:r w:rsidRPr="00E27D23">
              <w:t xml:space="preserve">  mac-CellGroupConfig</w:t>
            </w:r>
          </w:p>
        </w:tc>
        <w:tc>
          <w:tcPr>
            <w:tcW w:w="2267" w:type="dxa"/>
          </w:tcPr>
          <w:p w14:paraId="5FB05DE1" w14:textId="77777777" w:rsidR="00D705B7" w:rsidRPr="00E27D23" w:rsidRDefault="00D705B7" w:rsidP="009A7812">
            <w:pPr>
              <w:pStyle w:val="TAL"/>
            </w:pPr>
            <w:r w:rsidRPr="00E27D23">
              <w:t>MAC-CellGroupConfig</w:t>
            </w:r>
          </w:p>
        </w:tc>
        <w:tc>
          <w:tcPr>
            <w:tcW w:w="1700" w:type="dxa"/>
          </w:tcPr>
          <w:p w14:paraId="0C0E59E8" w14:textId="77777777" w:rsidR="00D705B7" w:rsidRPr="00E27D23" w:rsidRDefault="00D705B7" w:rsidP="009A7812">
            <w:pPr>
              <w:pStyle w:val="TAL"/>
            </w:pPr>
            <w:r w:rsidRPr="00E27D23">
              <w:t>Table 14.2.1.3.2.3.3-5</w:t>
            </w:r>
          </w:p>
        </w:tc>
        <w:tc>
          <w:tcPr>
            <w:tcW w:w="1245" w:type="dxa"/>
          </w:tcPr>
          <w:p w14:paraId="1D9BD29B" w14:textId="77777777" w:rsidR="00D705B7" w:rsidRPr="00E27D23" w:rsidRDefault="00D705B7" w:rsidP="009A7812">
            <w:pPr>
              <w:pStyle w:val="TAL"/>
            </w:pPr>
          </w:p>
        </w:tc>
      </w:tr>
      <w:tr w:rsidR="00D705B7" w:rsidRPr="00E27D23" w14:paraId="22D6432F" w14:textId="77777777" w:rsidTr="009A7812">
        <w:tc>
          <w:tcPr>
            <w:tcW w:w="4535" w:type="dxa"/>
            <w:tcBorders>
              <w:bottom w:val="single" w:sz="4" w:space="0" w:color="auto"/>
            </w:tcBorders>
          </w:tcPr>
          <w:p w14:paraId="4385CEAA" w14:textId="77777777" w:rsidR="00D705B7" w:rsidRPr="00E27D23" w:rsidRDefault="00D705B7" w:rsidP="009A7812">
            <w:pPr>
              <w:pStyle w:val="TAL"/>
            </w:pPr>
            <w:r w:rsidRPr="00E27D23">
              <w:t xml:space="preserve">  spCellConfig SEQUENCE {</w:t>
            </w:r>
          </w:p>
        </w:tc>
        <w:tc>
          <w:tcPr>
            <w:tcW w:w="2267" w:type="dxa"/>
          </w:tcPr>
          <w:p w14:paraId="7F563B47" w14:textId="77777777" w:rsidR="00D705B7" w:rsidRPr="00E27D23" w:rsidRDefault="00D705B7" w:rsidP="009A7812">
            <w:pPr>
              <w:pStyle w:val="TAL"/>
            </w:pPr>
          </w:p>
        </w:tc>
        <w:tc>
          <w:tcPr>
            <w:tcW w:w="1700" w:type="dxa"/>
          </w:tcPr>
          <w:p w14:paraId="2A2D05BC" w14:textId="77777777" w:rsidR="00D705B7" w:rsidRPr="00E27D23" w:rsidRDefault="00D705B7" w:rsidP="009A7812">
            <w:pPr>
              <w:pStyle w:val="TAL"/>
            </w:pPr>
          </w:p>
        </w:tc>
        <w:tc>
          <w:tcPr>
            <w:tcW w:w="1245" w:type="dxa"/>
          </w:tcPr>
          <w:p w14:paraId="1C41C95A" w14:textId="77777777" w:rsidR="00D705B7" w:rsidRPr="00E27D23" w:rsidRDefault="00D705B7" w:rsidP="009A7812">
            <w:pPr>
              <w:pStyle w:val="TAL"/>
            </w:pPr>
          </w:p>
        </w:tc>
      </w:tr>
      <w:tr w:rsidR="00D705B7" w:rsidRPr="00E27D23" w14:paraId="1F525E3F" w14:textId="77777777" w:rsidTr="009A7812">
        <w:tc>
          <w:tcPr>
            <w:tcW w:w="4535" w:type="dxa"/>
            <w:tcBorders>
              <w:bottom w:val="single" w:sz="4" w:space="0" w:color="auto"/>
            </w:tcBorders>
          </w:tcPr>
          <w:p w14:paraId="10DC327A" w14:textId="77777777" w:rsidR="00D705B7" w:rsidRPr="00E27D23" w:rsidRDefault="00D705B7" w:rsidP="009A7812">
            <w:pPr>
              <w:pStyle w:val="TAL"/>
            </w:pPr>
            <w:r w:rsidRPr="00E27D23">
              <w:t xml:space="preserve">    spCellConfigDedicated</w:t>
            </w:r>
          </w:p>
        </w:tc>
        <w:tc>
          <w:tcPr>
            <w:tcW w:w="2267" w:type="dxa"/>
          </w:tcPr>
          <w:p w14:paraId="6A8921F9" w14:textId="77777777" w:rsidR="00D705B7" w:rsidRPr="00E27D23" w:rsidRDefault="00D705B7" w:rsidP="009A7812">
            <w:pPr>
              <w:pStyle w:val="TAL"/>
            </w:pPr>
            <w:r w:rsidRPr="00E27D23">
              <w:t>ServingCellConfig</w:t>
            </w:r>
          </w:p>
        </w:tc>
        <w:tc>
          <w:tcPr>
            <w:tcW w:w="1700" w:type="dxa"/>
          </w:tcPr>
          <w:p w14:paraId="29E93B61" w14:textId="77777777" w:rsidR="00D705B7" w:rsidRPr="00E27D23" w:rsidRDefault="00D705B7" w:rsidP="009A7812">
            <w:pPr>
              <w:pStyle w:val="TAL"/>
            </w:pPr>
            <w:r w:rsidRPr="00E27D23">
              <w:t>Table 14.2.1.3.2.3.3-6</w:t>
            </w:r>
          </w:p>
        </w:tc>
        <w:tc>
          <w:tcPr>
            <w:tcW w:w="1245" w:type="dxa"/>
          </w:tcPr>
          <w:p w14:paraId="7397BD9E" w14:textId="77777777" w:rsidR="00D705B7" w:rsidRPr="00E27D23" w:rsidRDefault="00D705B7" w:rsidP="009A7812">
            <w:pPr>
              <w:pStyle w:val="TAL"/>
            </w:pPr>
          </w:p>
        </w:tc>
      </w:tr>
      <w:tr w:rsidR="00D705B7" w:rsidRPr="00E27D23" w14:paraId="2A3AB967" w14:textId="77777777" w:rsidTr="009A7812">
        <w:tc>
          <w:tcPr>
            <w:tcW w:w="4535" w:type="dxa"/>
            <w:tcBorders>
              <w:bottom w:val="single" w:sz="4" w:space="0" w:color="auto"/>
            </w:tcBorders>
          </w:tcPr>
          <w:p w14:paraId="35F65680" w14:textId="77777777" w:rsidR="00D705B7" w:rsidRPr="00E27D23" w:rsidRDefault="00D705B7" w:rsidP="009A7812">
            <w:pPr>
              <w:pStyle w:val="TAL"/>
              <w:rPr>
                <w:lang w:eastAsia="zh-CN"/>
              </w:rPr>
            </w:pPr>
            <w:r w:rsidRPr="00E27D23">
              <w:t xml:space="preserve">  </w:t>
            </w:r>
            <w:r w:rsidRPr="00E27D23">
              <w:rPr>
                <w:lang w:eastAsia="zh-CN"/>
              </w:rPr>
              <w:t>}</w:t>
            </w:r>
          </w:p>
        </w:tc>
        <w:tc>
          <w:tcPr>
            <w:tcW w:w="2267" w:type="dxa"/>
          </w:tcPr>
          <w:p w14:paraId="46614E82" w14:textId="77777777" w:rsidR="00D705B7" w:rsidRPr="00E27D23" w:rsidRDefault="00D705B7" w:rsidP="009A7812">
            <w:pPr>
              <w:pStyle w:val="TAL"/>
            </w:pPr>
          </w:p>
        </w:tc>
        <w:tc>
          <w:tcPr>
            <w:tcW w:w="1700" w:type="dxa"/>
          </w:tcPr>
          <w:p w14:paraId="1E0D9B2F" w14:textId="77777777" w:rsidR="00D705B7" w:rsidRPr="00E27D23" w:rsidRDefault="00D705B7" w:rsidP="009A7812">
            <w:pPr>
              <w:pStyle w:val="TAL"/>
            </w:pPr>
          </w:p>
        </w:tc>
        <w:tc>
          <w:tcPr>
            <w:tcW w:w="1245" w:type="dxa"/>
          </w:tcPr>
          <w:p w14:paraId="0B071845" w14:textId="77777777" w:rsidR="00D705B7" w:rsidRPr="00E27D23" w:rsidRDefault="00D705B7" w:rsidP="009A7812">
            <w:pPr>
              <w:pStyle w:val="TAL"/>
            </w:pPr>
          </w:p>
        </w:tc>
      </w:tr>
      <w:tr w:rsidR="00D705B7" w:rsidRPr="00E27D23" w14:paraId="215E411B" w14:textId="77777777" w:rsidTr="009A7812">
        <w:tc>
          <w:tcPr>
            <w:tcW w:w="4535" w:type="dxa"/>
          </w:tcPr>
          <w:p w14:paraId="29E76FF3" w14:textId="77777777" w:rsidR="00D705B7" w:rsidRPr="00E27D23" w:rsidRDefault="00D705B7" w:rsidP="009A7812">
            <w:pPr>
              <w:pStyle w:val="TAL"/>
            </w:pPr>
            <w:r w:rsidRPr="00E27D23">
              <w:t>}</w:t>
            </w:r>
          </w:p>
        </w:tc>
        <w:tc>
          <w:tcPr>
            <w:tcW w:w="2267" w:type="dxa"/>
          </w:tcPr>
          <w:p w14:paraId="2EBE745A" w14:textId="77777777" w:rsidR="00D705B7" w:rsidRPr="00E27D23" w:rsidRDefault="00D705B7" w:rsidP="009A7812">
            <w:pPr>
              <w:pStyle w:val="TAL"/>
            </w:pPr>
          </w:p>
        </w:tc>
        <w:tc>
          <w:tcPr>
            <w:tcW w:w="1700" w:type="dxa"/>
          </w:tcPr>
          <w:p w14:paraId="5B826793" w14:textId="77777777" w:rsidR="00D705B7" w:rsidRPr="00E27D23" w:rsidRDefault="00D705B7" w:rsidP="009A7812">
            <w:pPr>
              <w:pStyle w:val="TAL"/>
            </w:pPr>
          </w:p>
        </w:tc>
        <w:tc>
          <w:tcPr>
            <w:tcW w:w="1245" w:type="dxa"/>
          </w:tcPr>
          <w:p w14:paraId="34CC6C29" w14:textId="77777777" w:rsidR="00D705B7" w:rsidRPr="00E27D23" w:rsidRDefault="00D705B7" w:rsidP="009A7812">
            <w:pPr>
              <w:pStyle w:val="TAL"/>
            </w:pPr>
          </w:p>
        </w:tc>
      </w:tr>
    </w:tbl>
    <w:p w14:paraId="37F464FA" w14:textId="77777777" w:rsidR="00D705B7" w:rsidRPr="00E27D23" w:rsidRDefault="00D705B7" w:rsidP="00D705B7"/>
    <w:p w14:paraId="35D29F31" w14:textId="77777777" w:rsidR="00D705B7" w:rsidRPr="00E27D23" w:rsidRDefault="00D705B7" w:rsidP="00D705B7">
      <w:pPr>
        <w:pStyle w:val="TH"/>
      </w:pPr>
      <w:r w:rsidRPr="00E27D23">
        <w:t>Table 14.2.1.3.2.3.3-4:</w:t>
      </w:r>
      <w:r w:rsidRPr="00E27D23">
        <w:rPr>
          <w:i/>
          <w:iCs/>
        </w:rPr>
        <w:t xml:space="preserve"> </w:t>
      </w:r>
      <w:r w:rsidRPr="00E27D23">
        <w:rPr>
          <w:i/>
        </w:rPr>
        <w:t xml:space="preserve">CellGroupConfig </w:t>
      </w:r>
      <w:r w:rsidRPr="00E27D23">
        <w:t>(Table 14.2.1.3.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E27D23" w14:paraId="50CB688C" w14:textId="77777777" w:rsidTr="009A7812">
        <w:tc>
          <w:tcPr>
            <w:tcW w:w="9747" w:type="dxa"/>
            <w:gridSpan w:val="4"/>
          </w:tcPr>
          <w:p w14:paraId="6C31E281" w14:textId="77777777" w:rsidR="00D705B7" w:rsidRPr="00E27D23" w:rsidRDefault="00D705B7" w:rsidP="009A7812">
            <w:pPr>
              <w:pStyle w:val="TAH"/>
              <w:jc w:val="left"/>
              <w:rPr>
                <w:b w:val="0"/>
              </w:rPr>
            </w:pPr>
            <w:r w:rsidRPr="00E27D23">
              <w:rPr>
                <w:b w:val="0"/>
              </w:rPr>
              <w:t>Derivation Path: TS 38.508-1 [4], Table 4.6.3-19, condition MRBm_DRBn and UM_PTM (Note 1)</w:t>
            </w:r>
          </w:p>
        </w:tc>
      </w:tr>
      <w:tr w:rsidR="00D705B7" w:rsidRPr="00E27D23" w14:paraId="430F86E2" w14:textId="77777777" w:rsidTr="009A7812">
        <w:tc>
          <w:tcPr>
            <w:tcW w:w="4535" w:type="dxa"/>
          </w:tcPr>
          <w:p w14:paraId="26769C1A" w14:textId="77777777" w:rsidR="00D705B7" w:rsidRPr="00E27D23" w:rsidRDefault="00D705B7" w:rsidP="009A7812">
            <w:pPr>
              <w:pStyle w:val="TAH"/>
            </w:pPr>
            <w:r w:rsidRPr="00E27D23">
              <w:t>Information Element</w:t>
            </w:r>
          </w:p>
        </w:tc>
        <w:tc>
          <w:tcPr>
            <w:tcW w:w="2267" w:type="dxa"/>
          </w:tcPr>
          <w:p w14:paraId="2F4F51BC" w14:textId="77777777" w:rsidR="00D705B7" w:rsidRPr="00E27D23" w:rsidRDefault="00D705B7" w:rsidP="009A7812">
            <w:pPr>
              <w:pStyle w:val="TAH"/>
            </w:pPr>
            <w:r w:rsidRPr="00E27D23">
              <w:t>Value/remark</w:t>
            </w:r>
          </w:p>
        </w:tc>
        <w:tc>
          <w:tcPr>
            <w:tcW w:w="1700" w:type="dxa"/>
          </w:tcPr>
          <w:p w14:paraId="10FF6D4B" w14:textId="77777777" w:rsidR="00D705B7" w:rsidRPr="00E27D23" w:rsidRDefault="00D705B7" w:rsidP="009A7812">
            <w:pPr>
              <w:pStyle w:val="TAH"/>
            </w:pPr>
            <w:r w:rsidRPr="00E27D23">
              <w:t>Comment</w:t>
            </w:r>
          </w:p>
        </w:tc>
        <w:tc>
          <w:tcPr>
            <w:tcW w:w="1245" w:type="dxa"/>
          </w:tcPr>
          <w:p w14:paraId="3210A17A" w14:textId="77777777" w:rsidR="00D705B7" w:rsidRPr="00E27D23" w:rsidRDefault="00D705B7" w:rsidP="009A7812">
            <w:pPr>
              <w:pStyle w:val="TAH"/>
            </w:pPr>
            <w:r w:rsidRPr="00E27D23">
              <w:t>Condition</w:t>
            </w:r>
          </w:p>
        </w:tc>
      </w:tr>
      <w:tr w:rsidR="00D705B7" w:rsidRPr="00E27D23" w14:paraId="6125C7BD" w14:textId="77777777" w:rsidTr="009A7812">
        <w:tc>
          <w:tcPr>
            <w:tcW w:w="4535" w:type="dxa"/>
          </w:tcPr>
          <w:p w14:paraId="45B66378" w14:textId="77777777" w:rsidR="00D705B7" w:rsidRPr="00E27D23" w:rsidRDefault="00D705B7" w:rsidP="009A7812">
            <w:pPr>
              <w:pStyle w:val="TAL"/>
            </w:pPr>
            <w:r w:rsidRPr="00E27D23">
              <w:t xml:space="preserve">CellGroupConfig ::= </w:t>
            </w:r>
            <w:r w:rsidRPr="00E27D23">
              <w:rPr>
                <w:snapToGrid w:val="0"/>
              </w:rPr>
              <w:t xml:space="preserve">SEQUENCE </w:t>
            </w:r>
            <w:r w:rsidRPr="00E27D23">
              <w:t>{</w:t>
            </w:r>
          </w:p>
        </w:tc>
        <w:tc>
          <w:tcPr>
            <w:tcW w:w="2267" w:type="dxa"/>
          </w:tcPr>
          <w:p w14:paraId="0112C47F" w14:textId="77777777" w:rsidR="00D705B7" w:rsidRPr="00E27D23" w:rsidRDefault="00D705B7" w:rsidP="009A7812">
            <w:pPr>
              <w:pStyle w:val="TAL"/>
            </w:pPr>
          </w:p>
        </w:tc>
        <w:tc>
          <w:tcPr>
            <w:tcW w:w="1700" w:type="dxa"/>
          </w:tcPr>
          <w:p w14:paraId="4808DDB4" w14:textId="77777777" w:rsidR="00D705B7" w:rsidRPr="00E27D23" w:rsidRDefault="00D705B7" w:rsidP="009A7812">
            <w:pPr>
              <w:pStyle w:val="TAL"/>
            </w:pPr>
          </w:p>
        </w:tc>
        <w:tc>
          <w:tcPr>
            <w:tcW w:w="1245" w:type="dxa"/>
          </w:tcPr>
          <w:p w14:paraId="172E2A9F" w14:textId="77777777" w:rsidR="00D705B7" w:rsidRPr="00E27D23" w:rsidRDefault="00D705B7" w:rsidP="009A7812">
            <w:pPr>
              <w:pStyle w:val="TAL"/>
            </w:pPr>
          </w:p>
        </w:tc>
      </w:tr>
      <w:tr w:rsidR="00D705B7" w:rsidRPr="00E27D23" w14:paraId="2B50A090" w14:textId="77777777" w:rsidTr="009A7812">
        <w:tc>
          <w:tcPr>
            <w:tcW w:w="4535" w:type="dxa"/>
            <w:tcBorders>
              <w:bottom w:val="single" w:sz="4" w:space="0" w:color="auto"/>
            </w:tcBorders>
          </w:tcPr>
          <w:p w14:paraId="016C7D6C" w14:textId="77777777" w:rsidR="00D705B7" w:rsidRPr="00E27D23" w:rsidRDefault="00D705B7" w:rsidP="009A7812">
            <w:pPr>
              <w:pStyle w:val="TAL"/>
            </w:pPr>
            <w:r w:rsidRPr="00E27D23">
              <w:t xml:space="preserve">  mac-CellGroupConfig</w:t>
            </w:r>
          </w:p>
        </w:tc>
        <w:tc>
          <w:tcPr>
            <w:tcW w:w="2267" w:type="dxa"/>
          </w:tcPr>
          <w:p w14:paraId="3A1450F5" w14:textId="77777777" w:rsidR="00D705B7" w:rsidRPr="00E27D23" w:rsidRDefault="00D705B7" w:rsidP="009A7812">
            <w:pPr>
              <w:pStyle w:val="TAL"/>
            </w:pPr>
            <w:r w:rsidRPr="00E27D23">
              <w:t>MAC-CellGroupConfig</w:t>
            </w:r>
          </w:p>
        </w:tc>
        <w:tc>
          <w:tcPr>
            <w:tcW w:w="1700" w:type="dxa"/>
          </w:tcPr>
          <w:p w14:paraId="38728DBD" w14:textId="77777777" w:rsidR="00D705B7" w:rsidRPr="00E27D23" w:rsidRDefault="00D705B7" w:rsidP="009A7812">
            <w:pPr>
              <w:pStyle w:val="TAL"/>
            </w:pPr>
            <w:r w:rsidRPr="00E27D23">
              <w:t>Table 14.2.1.3.2.3.3-5</w:t>
            </w:r>
          </w:p>
        </w:tc>
        <w:tc>
          <w:tcPr>
            <w:tcW w:w="1245" w:type="dxa"/>
          </w:tcPr>
          <w:p w14:paraId="1DB45C96" w14:textId="77777777" w:rsidR="00D705B7" w:rsidRPr="00E27D23" w:rsidRDefault="00D705B7" w:rsidP="009A7812">
            <w:pPr>
              <w:pStyle w:val="TAL"/>
            </w:pPr>
          </w:p>
        </w:tc>
      </w:tr>
      <w:tr w:rsidR="00D705B7" w:rsidRPr="00E27D23" w14:paraId="29C39F5E" w14:textId="77777777" w:rsidTr="009A7812">
        <w:tc>
          <w:tcPr>
            <w:tcW w:w="4535" w:type="dxa"/>
            <w:tcBorders>
              <w:bottom w:val="single" w:sz="4" w:space="0" w:color="auto"/>
            </w:tcBorders>
          </w:tcPr>
          <w:p w14:paraId="4F2C8562" w14:textId="77777777" w:rsidR="00D705B7" w:rsidRPr="00E27D23" w:rsidRDefault="00D705B7" w:rsidP="009A7812">
            <w:pPr>
              <w:pStyle w:val="TAL"/>
            </w:pPr>
            <w:r w:rsidRPr="00E27D23">
              <w:t xml:space="preserve">  spCellConfig SEQUENCE {</w:t>
            </w:r>
          </w:p>
        </w:tc>
        <w:tc>
          <w:tcPr>
            <w:tcW w:w="2267" w:type="dxa"/>
          </w:tcPr>
          <w:p w14:paraId="7A05EEF8" w14:textId="77777777" w:rsidR="00D705B7" w:rsidRPr="00E27D23" w:rsidRDefault="00D705B7" w:rsidP="009A7812">
            <w:pPr>
              <w:pStyle w:val="TAL"/>
            </w:pPr>
          </w:p>
        </w:tc>
        <w:tc>
          <w:tcPr>
            <w:tcW w:w="1700" w:type="dxa"/>
          </w:tcPr>
          <w:p w14:paraId="50AD8F49" w14:textId="77777777" w:rsidR="00D705B7" w:rsidRPr="00E27D23" w:rsidRDefault="00D705B7" w:rsidP="009A7812">
            <w:pPr>
              <w:pStyle w:val="TAL"/>
            </w:pPr>
          </w:p>
        </w:tc>
        <w:tc>
          <w:tcPr>
            <w:tcW w:w="1245" w:type="dxa"/>
          </w:tcPr>
          <w:p w14:paraId="2D5ED2A4" w14:textId="77777777" w:rsidR="00D705B7" w:rsidRPr="00E27D23" w:rsidRDefault="00D705B7" w:rsidP="009A7812">
            <w:pPr>
              <w:pStyle w:val="TAL"/>
            </w:pPr>
          </w:p>
        </w:tc>
      </w:tr>
      <w:tr w:rsidR="00D705B7" w:rsidRPr="00E27D23" w14:paraId="4FBF7218" w14:textId="77777777" w:rsidTr="009A7812">
        <w:tc>
          <w:tcPr>
            <w:tcW w:w="4535" w:type="dxa"/>
            <w:tcBorders>
              <w:bottom w:val="single" w:sz="4" w:space="0" w:color="auto"/>
            </w:tcBorders>
          </w:tcPr>
          <w:p w14:paraId="50C59F0E" w14:textId="77777777" w:rsidR="00D705B7" w:rsidRPr="00E27D23" w:rsidRDefault="00D705B7" w:rsidP="009A7812">
            <w:pPr>
              <w:pStyle w:val="TAL"/>
            </w:pPr>
            <w:r w:rsidRPr="00E27D23">
              <w:t xml:space="preserve">    spCellConfigDedicated</w:t>
            </w:r>
          </w:p>
        </w:tc>
        <w:tc>
          <w:tcPr>
            <w:tcW w:w="2267" w:type="dxa"/>
          </w:tcPr>
          <w:p w14:paraId="4873C7FC" w14:textId="77777777" w:rsidR="00D705B7" w:rsidRPr="00E27D23" w:rsidRDefault="00D705B7" w:rsidP="009A7812">
            <w:pPr>
              <w:pStyle w:val="TAL"/>
            </w:pPr>
            <w:r w:rsidRPr="00E27D23">
              <w:t>ServingCellConfig</w:t>
            </w:r>
          </w:p>
        </w:tc>
        <w:tc>
          <w:tcPr>
            <w:tcW w:w="1700" w:type="dxa"/>
          </w:tcPr>
          <w:p w14:paraId="1CCBD79B" w14:textId="77777777" w:rsidR="00D705B7" w:rsidRPr="00E27D23" w:rsidRDefault="00D705B7" w:rsidP="009A7812">
            <w:pPr>
              <w:pStyle w:val="TAL"/>
            </w:pPr>
            <w:r w:rsidRPr="00E27D23">
              <w:t>Table 14.2.1.3.2.3.3-6</w:t>
            </w:r>
          </w:p>
        </w:tc>
        <w:tc>
          <w:tcPr>
            <w:tcW w:w="1245" w:type="dxa"/>
          </w:tcPr>
          <w:p w14:paraId="531B0C9B" w14:textId="77777777" w:rsidR="00D705B7" w:rsidRPr="00E27D23" w:rsidRDefault="00D705B7" w:rsidP="009A7812">
            <w:pPr>
              <w:pStyle w:val="TAL"/>
            </w:pPr>
          </w:p>
        </w:tc>
      </w:tr>
      <w:tr w:rsidR="00D705B7" w:rsidRPr="00E27D23" w14:paraId="706FE5A4" w14:textId="77777777" w:rsidTr="009A7812">
        <w:tc>
          <w:tcPr>
            <w:tcW w:w="4535" w:type="dxa"/>
            <w:tcBorders>
              <w:bottom w:val="single" w:sz="4" w:space="0" w:color="auto"/>
            </w:tcBorders>
          </w:tcPr>
          <w:p w14:paraId="7E88F01C" w14:textId="77777777" w:rsidR="00D705B7" w:rsidRPr="00E27D23" w:rsidRDefault="00D705B7" w:rsidP="009A7812">
            <w:pPr>
              <w:pStyle w:val="TAL"/>
            </w:pPr>
            <w:r w:rsidRPr="00E27D23">
              <w:t xml:space="preserve">  </w:t>
            </w:r>
            <w:r w:rsidRPr="00E27D23">
              <w:rPr>
                <w:lang w:eastAsia="zh-CN"/>
              </w:rPr>
              <w:t>}</w:t>
            </w:r>
          </w:p>
        </w:tc>
        <w:tc>
          <w:tcPr>
            <w:tcW w:w="2267" w:type="dxa"/>
          </w:tcPr>
          <w:p w14:paraId="667069DD" w14:textId="77777777" w:rsidR="00D705B7" w:rsidRPr="00E27D23" w:rsidRDefault="00D705B7" w:rsidP="009A7812">
            <w:pPr>
              <w:pStyle w:val="TAL"/>
            </w:pPr>
          </w:p>
        </w:tc>
        <w:tc>
          <w:tcPr>
            <w:tcW w:w="1700" w:type="dxa"/>
          </w:tcPr>
          <w:p w14:paraId="019A41B1" w14:textId="77777777" w:rsidR="00D705B7" w:rsidRPr="00E27D23" w:rsidRDefault="00D705B7" w:rsidP="009A7812">
            <w:pPr>
              <w:pStyle w:val="TAL"/>
            </w:pPr>
          </w:p>
        </w:tc>
        <w:tc>
          <w:tcPr>
            <w:tcW w:w="1245" w:type="dxa"/>
          </w:tcPr>
          <w:p w14:paraId="15D6E730" w14:textId="77777777" w:rsidR="00D705B7" w:rsidRPr="00E27D23" w:rsidRDefault="00D705B7" w:rsidP="009A7812">
            <w:pPr>
              <w:pStyle w:val="TAL"/>
            </w:pPr>
          </w:p>
        </w:tc>
      </w:tr>
      <w:tr w:rsidR="00D705B7" w:rsidRPr="00E27D23" w14:paraId="0B8A5EC0" w14:textId="77777777" w:rsidTr="009A7812">
        <w:tc>
          <w:tcPr>
            <w:tcW w:w="4535" w:type="dxa"/>
          </w:tcPr>
          <w:p w14:paraId="0FC9BBAE" w14:textId="77777777" w:rsidR="00D705B7" w:rsidRPr="00E27D23" w:rsidRDefault="00D705B7" w:rsidP="009A7812">
            <w:pPr>
              <w:pStyle w:val="TAL"/>
            </w:pPr>
            <w:r w:rsidRPr="00E27D23">
              <w:t>}</w:t>
            </w:r>
          </w:p>
        </w:tc>
        <w:tc>
          <w:tcPr>
            <w:tcW w:w="2267" w:type="dxa"/>
          </w:tcPr>
          <w:p w14:paraId="4931BE14" w14:textId="77777777" w:rsidR="00D705B7" w:rsidRPr="00E27D23" w:rsidRDefault="00D705B7" w:rsidP="009A7812">
            <w:pPr>
              <w:pStyle w:val="TAL"/>
            </w:pPr>
          </w:p>
        </w:tc>
        <w:tc>
          <w:tcPr>
            <w:tcW w:w="1700" w:type="dxa"/>
          </w:tcPr>
          <w:p w14:paraId="1455E421" w14:textId="77777777" w:rsidR="00D705B7" w:rsidRPr="00E27D23" w:rsidRDefault="00D705B7" w:rsidP="009A7812">
            <w:pPr>
              <w:pStyle w:val="TAL"/>
            </w:pPr>
          </w:p>
        </w:tc>
        <w:tc>
          <w:tcPr>
            <w:tcW w:w="1245" w:type="dxa"/>
          </w:tcPr>
          <w:p w14:paraId="3E1D77D1" w14:textId="77777777" w:rsidR="00D705B7" w:rsidRPr="00E27D23" w:rsidRDefault="00D705B7" w:rsidP="009A7812">
            <w:pPr>
              <w:pStyle w:val="TAL"/>
            </w:pPr>
          </w:p>
        </w:tc>
      </w:tr>
      <w:tr w:rsidR="00D705B7" w:rsidRPr="00E27D23" w14:paraId="7C2BAE76" w14:textId="77777777" w:rsidTr="009A7812">
        <w:tc>
          <w:tcPr>
            <w:tcW w:w="9747" w:type="dxa"/>
            <w:gridSpan w:val="4"/>
          </w:tcPr>
          <w:p w14:paraId="5661ACB6" w14:textId="77777777" w:rsidR="00D705B7" w:rsidRPr="00E27D23" w:rsidRDefault="00D705B7" w:rsidP="009A7812">
            <w:pPr>
              <w:pStyle w:val="TAL"/>
            </w:pPr>
            <w:r w:rsidRPr="00E27D23">
              <w:t>Note 1:</w:t>
            </w:r>
            <w:r w:rsidRPr="00E27D23">
              <w:tab/>
              <w:t xml:space="preserve">n is set to the same value as for the radioBearerConfig IE in Table 14.2.1.3.2.3.3-3 and </w:t>
            </w:r>
            <w:r w:rsidRPr="00E27D23">
              <w:rPr>
                <w:lang w:eastAsia="zh-CN"/>
              </w:rPr>
              <w:t>m=1</w:t>
            </w:r>
          </w:p>
        </w:tc>
      </w:tr>
    </w:tbl>
    <w:p w14:paraId="32D0D7BC" w14:textId="77777777" w:rsidR="00D705B7" w:rsidRPr="00E27D23" w:rsidRDefault="00D705B7" w:rsidP="00D705B7"/>
    <w:p w14:paraId="10F10C4F" w14:textId="77777777" w:rsidR="00D705B7" w:rsidRPr="00E27D23" w:rsidRDefault="00D705B7" w:rsidP="00D705B7">
      <w:pPr>
        <w:pStyle w:val="TH"/>
      </w:pPr>
      <w:r w:rsidRPr="00E27D23">
        <w:t xml:space="preserve">Table 14.2.1.3.2.3.3-5: </w:t>
      </w:r>
      <w:r w:rsidRPr="00E27D23">
        <w:rPr>
          <w:i/>
        </w:rPr>
        <w:t xml:space="preserve">MAC-CellGroupConfig </w:t>
      </w:r>
      <w:r w:rsidRPr="00E27D23">
        <w:t>(Table 14.2.1.3.2.3.3-3, Table 14.2.1.3.2.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E27D23" w14:paraId="50446AC0"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0A71F158" w14:textId="77777777" w:rsidR="00D705B7" w:rsidRPr="00E27D23" w:rsidRDefault="00D705B7" w:rsidP="009A7812">
            <w:pPr>
              <w:pStyle w:val="TAH"/>
              <w:jc w:val="left"/>
              <w:rPr>
                <w:b w:val="0"/>
              </w:rPr>
            </w:pPr>
            <w:r w:rsidRPr="00E27D23">
              <w:rPr>
                <w:b w:val="0"/>
              </w:rPr>
              <w:t xml:space="preserve">Derivation Path: TS 38.508-1 [4], Table 4.6.3-68, condition </w:t>
            </w:r>
            <w:r w:rsidRPr="00E27D23">
              <w:rPr>
                <w:b w:val="0"/>
                <w:lang w:eastAsia="zh-CN"/>
              </w:rPr>
              <w:t>MBS_Multicast</w:t>
            </w:r>
          </w:p>
        </w:tc>
      </w:tr>
      <w:tr w:rsidR="00D705B7" w:rsidRPr="00E27D23" w14:paraId="3EB2538C"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6BC020EA" w14:textId="77777777" w:rsidR="00D705B7" w:rsidRPr="00E27D23" w:rsidRDefault="00D705B7" w:rsidP="009A781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4BB90B1" w14:textId="77777777" w:rsidR="00D705B7" w:rsidRPr="00E27D23" w:rsidRDefault="00D705B7" w:rsidP="009A781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6AAAAE7D"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30F4E999" w14:textId="77777777" w:rsidR="00D705B7" w:rsidRPr="00E27D23" w:rsidRDefault="00D705B7" w:rsidP="009A7812">
            <w:pPr>
              <w:pStyle w:val="TAH"/>
            </w:pPr>
            <w:r w:rsidRPr="00E27D23">
              <w:t>Condition</w:t>
            </w:r>
          </w:p>
        </w:tc>
      </w:tr>
      <w:tr w:rsidR="00D705B7" w:rsidRPr="00E27D23" w14:paraId="28F2E00D"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A3BE7D7" w14:textId="77777777" w:rsidR="00D705B7" w:rsidRPr="00E27D23" w:rsidRDefault="00D705B7" w:rsidP="009A7812">
            <w:pPr>
              <w:pStyle w:val="TAL"/>
            </w:pPr>
            <w:r w:rsidRPr="00E27D23">
              <w:t xml:space="preserve">MAC-CellGrou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473A15F8"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1A69B665"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486F85C" w14:textId="77777777" w:rsidR="00D705B7" w:rsidRPr="00E27D23" w:rsidRDefault="00D705B7" w:rsidP="009A7812">
            <w:pPr>
              <w:pStyle w:val="TAL"/>
            </w:pPr>
          </w:p>
        </w:tc>
      </w:tr>
      <w:tr w:rsidR="00D705B7" w:rsidRPr="00E27D23" w14:paraId="2E44D919"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088A2B84" w14:textId="77777777" w:rsidR="00D705B7" w:rsidRPr="00E27D23" w:rsidRDefault="00D705B7" w:rsidP="009A7812">
            <w:pPr>
              <w:pStyle w:val="TAL"/>
              <w:rPr>
                <w:lang w:eastAsia="zh-CN"/>
              </w:rPr>
            </w:pPr>
            <w:r w:rsidRPr="00E27D23">
              <w:rPr>
                <w:lang w:eastAsia="zh-CN"/>
              </w:rPr>
              <w:t xml:space="preserve">  </w:t>
            </w:r>
            <w:r w:rsidRPr="00E27D23">
              <w:t xml:space="preserve">g-CS-RNTI-ConfigToAddModList-r17 </w:t>
            </w:r>
            <w:r w:rsidRPr="00E27D23">
              <w:rPr>
                <w:color w:val="000000"/>
              </w:rPr>
              <w:t>SEQUENCE (SIZE (1..maxG-CS-RNTI-r17)) OF MBS-RNTI-SpecificConfig-r17 {</w:t>
            </w:r>
          </w:p>
        </w:tc>
        <w:tc>
          <w:tcPr>
            <w:tcW w:w="2267" w:type="dxa"/>
            <w:tcBorders>
              <w:top w:val="single" w:sz="4" w:space="0" w:color="auto"/>
              <w:left w:val="single" w:sz="4" w:space="0" w:color="auto"/>
              <w:bottom w:val="single" w:sz="4" w:space="0" w:color="auto"/>
              <w:right w:val="single" w:sz="4" w:space="0" w:color="auto"/>
            </w:tcBorders>
            <w:hideMark/>
          </w:tcPr>
          <w:p w14:paraId="37B423CC" w14:textId="77777777" w:rsidR="00D705B7" w:rsidRPr="00E27D23" w:rsidRDefault="00D705B7" w:rsidP="009A7812">
            <w:pPr>
              <w:pStyle w:val="TAL"/>
              <w:rPr>
                <w:lang w:eastAsia="ja-JP"/>
              </w:rPr>
            </w:pPr>
            <w:r w:rsidRPr="00E27D23">
              <w:rPr>
                <w:lang w:eastAsia="ja-JP"/>
              </w:rPr>
              <w:t>1 entry</w:t>
            </w:r>
          </w:p>
        </w:tc>
        <w:tc>
          <w:tcPr>
            <w:tcW w:w="1700" w:type="dxa"/>
            <w:tcBorders>
              <w:top w:val="single" w:sz="4" w:space="0" w:color="auto"/>
              <w:left w:val="single" w:sz="4" w:space="0" w:color="auto"/>
              <w:bottom w:val="single" w:sz="4" w:space="0" w:color="auto"/>
              <w:right w:val="single" w:sz="4" w:space="0" w:color="auto"/>
            </w:tcBorders>
          </w:tcPr>
          <w:p w14:paraId="14CE0F78"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0343793" w14:textId="77777777" w:rsidR="00D705B7" w:rsidRPr="00E27D23" w:rsidRDefault="00D705B7" w:rsidP="009A7812">
            <w:pPr>
              <w:pStyle w:val="TAL"/>
            </w:pPr>
          </w:p>
        </w:tc>
      </w:tr>
      <w:tr w:rsidR="00D705B7" w:rsidRPr="00E27D23" w14:paraId="543C2826" w14:textId="77777777" w:rsidTr="009A7812">
        <w:tc>
          <w:tcPr>
            <w:tcW w:w="4535" w:type="dxa"/>
            <w:tcBorders>
              <w:top w:val="single" w:sz="4" w:space="0" w:color="auto"/>
              <w:left w:val="single" w:sz="4" w:space="0" w:color="auto"/>
              <w:bottom w:val="single" w:sz="4" w:space="0" w:color="auto"/>
              <w:right w:val="single" w:sz="4" w:space="0" w:color="auto"/>
            </w:tcBorders>
          </w:tcPr>
          <w:p w14:paraId="22494DA1" w14:textId="77777777" w:rsidR="00D705B7" w:rsidRPr="00E27D23" w:rsidRDefault="00D705B7" w:rsidP="009A7812">
            <w:pPr>
              <w:pStyle w:val="TAL"/>
              <w:rPr>
                <w:lang w:eastAsia="zh-CN"/>
              </w:rPr>
            </w:pPr>
            <w:r w:rsidRPr="00E27D23">
              <w:rPr>
                <w:lang w:eastAsia="zh-CN"/>
              </w:rPr>
              <w:t xml:space="preserve">    </w:t>
            </w:r>
            <w:r w:rsidRPr="00E27D23">
              <w:t>MBS-RNTI-SpecificConfig-r17[1] SEQUENCE {</w:t>
            </w:r>
          </w:p>
        </w:tc>
        <w:tc>
          <w:tcPr>
            <w:tcW w:w="2267" w:type="dxa"/>
            <w:tcBorders>
              <w:top w:val="single" w:sz="4" w:space="0" w:color="auto"/>
              <w:left w:val="single" w:sz="4" w:space="0" w:color="auto"/>
              <w:bottom w:val="single" w:sz="4" w:space="0" w:color="auto"/>
              <w:right w:val="single" w:sz="4" w:space="0" w:color="auto"/>
            </w:tcBorders>
          </w:tcPr>
          <w:p w14:paraId="7133E025" w14:textId="77777777" w:rsidR="00D705B7" w:rsidRPr="00E27D23"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6E2AD04B" w14:textId="77777777" w:rsidR="00D705B7" w:rsidRPr="00E27D23" w:rsidRDefault="00D705B7" w:rsidP="009A7812">
            <w:pPr>
              <w:pStyle w:val="TAL"/>
            </w:pPr>
            <w:r w:rsidRPr="00E27D23">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7B85B9F7" w14:textId="77777777" w:rsidR="00D705B7" w:rsidRPr="00E27D23" w:rsidRDefault="00D705B7" w:rsidP="009A7812">
            <w:pPr>
              <w:pStyle w:val="TAL"/>
            </w:pPr>
          </w:p>
        </w:tc>
      </w:tr>
      <w:tr w:rsidR="00D705B7" w:rsidRPr="00E27D23" w14:paraId="21847A98" w14:textId="77777777" w:rsidTr="009A7812">
        <w:tc>
          <w:tcPr>
            <w:tcW w:w="4535" w:type="dxa"/>
            <w:tcBorders>
              <w:top w:val="single" w:sz="4" w:space="0" w:color="auto"/>
              <w:left w:val="single" w:sz="4" w:space="0" w:color="auto"/>
              <w:bottom w:val="single" w:sz="4" w:space="0" w:color="auto"/>
              <w:right w:val="single" w:sz="4" w:space="0" w:color="auto"/>
            </w:tcBorders>
          </w:tcPr>
          <w:p w14:paraId="22DD178B" w14:textId="77777777" w:rsidR="00D705B7" w:rsidRPr="00E27D23" w:rsidRDefault="00D705B7" w:rsidP="009A7812">
            <w:pPr>
              <w:pStyle w:val="TAL"/>
              <w:rPr>
                <w:lang w:eastAsia="zh-CN"/>
              </w:rPr>
            </w:pPr>
            <w:r w:rsidRPr="00E27D23">
              <w:rPr>
                <w:lang w:eastAsia="zh-CN"/>
              </w:rPr>
              <w:t xml:space="preserve">      </w:t>
            </w:r>
            <w:r w:rsidRPr="00E27D23">
              <w:t>mbs-RNTI-SpecificConfigId-r17</w:t>
            </w:r>
          </w:p>
        </w:tc>
        <w:tc>
          <w:tcPr>
            <w:tcW w:w="2267" w:type="dxa"/>
            <w:tcBorders>
              <w:top w:val="single" w:sz="4" w:space="0" w:color="auto"/>
              <w:left w:val="single" w:sz="4" w:space="0" w:color="auto"/>
              <w:bottom w:val="single" w:sz="4" w:space="0" w:color="auto"/>
              <w:right w:val="single" w:sz="4" w:space="0" w:color="auto"/>
            </w:tcBorders>
          </w:tcPr>
          <w:p w14:paraId="16DCEBE4" w14:textId="77777777" w:rsidR="00D705B7" w:rsidRPr="00E27D23" w:rsidRDefault="00D705B7" w:rsidP="009A7812">
            <w:pPr>
              <w:pStyle w:val="TAL"/>
              <w:rPr>
                <w:lang w:eastAsia="ja-JP"/>
              </w:rPr>
            </w:pPr>
            <w:r w:rsidRPr="00E27D23">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4524CBD"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456D05E" w14:textId="77777777" w:rsidR="00D705B7" w:rsidRPr="00E27D23" w:rsidRDefault="00D705B7" w:rsidP="009A7812">
            <w:pPr>
              <w:pStyle w:val="TAL"/>
            </w:pPr>
          </w:p>
        </w:tc>
      </w:tr>
      <w:tr w:rsidR="00D705B7" w:rsidRPr="00E27D23" w14:paraId="7F7DD6DA" w14:textId="77777777" w:rsidTr="009A7812">
        <w:tc>
          <w:tcPr>
            <w:tcW w:w="4535" w:type="dxa"/>
            <w:tcBorders>
              <w:top w:val="single" w:sz="4" w:space="0" w:color="auto"/>
              <w:left w:val="single" w:sz="4" w:space="0" w:color="auto"/>
              <w:bottom w:val="single" w:sz="4" w:space="0" w:color="auto"/>
              <w:right w:val="single" w:sz="4" w:space="0" w:color="auto"/>
            </w:tcBorders>
          </w:tcPr>
          <w:p w14:paraId="725FE7E4" w14:textId="77777777" w:rsidR="00D705B7" w:rsidRPr="00E27D23" w:rsidRDefault="00D705B7" w:rsidP="009A7812">
            <w:pPr>
              <w:pStyle w:val="TAL"/>
              <w:rPr>
                <w:lang w:eastAsia="zh-CN"/>
              </w:rPr>
            </w:pPr>
            <w:r w:rsidRPr="00E27D23">
              <w:rPr>
                <w:lang w:eastAsia="zh-CN"/>
              </w:rPr>
              <w:t xml:space="preserve">      </w:t>
            </w:r>
            <w:r w:rsidRPr="00E27D23">
              <w:t>groupCommon-RNTI-r17 CHOICE {</w:t>
            </w:r>
          </w:p>
        </w:tc>
        <w:tc>
          <w:tcPr>
            <w:tcW w:w="2267" w:type="dxa"/>
            <w:tcBorders>
              <w:top w:val="single" w:sz="4" w:space="0" w:color="auto"/>
              <w:left w:val="single" w:sz="4" w:space="0" w:color="auto"/>
              <w:bottom w:val="single" w:sz="4" w:space="0" w:color="auto"/>
              <w:right w:val="single" w:sz="4" w:space="0" w:color="auto"/>
            </w:tcBorders>
          </w:tcPr>
          <w:p w14:paraId="64500B64" w14:textId="77777777" w:rsidR="00D705B7" w:rsidRPr="00E27D23"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6DD1D504"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5E5E48E" w14:textId="77777777" w:rsidR="00D705B7" w:rsidRPr="00E27D23" w:rsidRDefault="00D705B7" w:rsidP="009A7812">
            <w:pPr>
              <w:pStyle w:val="TAL"/>
            </w:pPr>
          </w:p>
        </w:tc>
      </w:tr>
      <w:tr w:rsidR="00D705B7" w:rsidRPr="00E27D23" w14:paraId="05EDF53D" w14:textId="77777777" w:rsidTr="009A7812">
        <w:tc>
          <w:tcPr>
            <w:tcW w:w="4535" w:type="dxa"/>
            <w:tcBorders>
              <w:top w:val="single" w:sz="4" w:space="0" w:color="auto"/>
              <w:left w:val="single" w:sz="4" w:space="0" w:color="auto"/>
              <w:bottom w:val="single" w:sz="4" w:space="0" w:color="auto"/>
              <w:right w:val="single" w:sz="4" w:space="0" w:color="auto"/>
            </w:tcBorders>
          </w:tcPr>
          <w:p w14:paraId="19A85D0A" w14:textId="77777777" w:rsidR="00D705B7" w:rsidRPr="00E27D23" w:rsidRDefault="00D705B7" w:rsidP="009A7812">
            <w:pPr>
              <w:pStyle w:val="TAL"/>
              <w:rPr>
                <w:lang w:eastAsia="zh-CN"/>
              </w:rPr>
            </w:pPr>
            <w:r w:rsidRPr="00E27D23">
              <w:rPr>
                <w:lang w:eastAsia="zh-CN"/>
              </w:rPr>
              <w:t xml:space="preserve">        </w:t>
            </w:r>
            <w:r w:rsidRPr="00E27D23">
              <w:t>g-CS-RNTI</w:t>
            </w:r>
          </w:p>
        </w:tc>
        <w:tc>
          <w:tcPr>
            <w:tcW w:w="2267" w:type="dxa"/>
            <w:tcBorders>
              <w:top w:val="single" w:sz="4" w:space="0" w:color="auto"/>
              <w:left w:val="single" w:sz="4" w:space="0" w:color="auto"/>
              <w:bottom w:val="single" w:sz="4" w:space="0" w:color="auto"/>
              <w:right w:val="single" w:sz="4" w:space="0" w:color="auto"/>
            </w:tcBorders>
          </w:tcPr>
          <w:p w14:paraId="6B05F536" w14:textId="77777777" w:rsidR="00D705B7" w:rsidRPr="00E27D23" w:rsidRDefault="00D705B7" w:rsidP="009A7812">
            <w:pPr>
              <w:pStyle w:val="TAL"/>
              <w:rPr>
                <w:lang w:eastAsia="ja-JP"/>
              </w:rPr>
            </w:pPr>
            <w:r w:rsidRPr="00E27D23">
              <w:t>RNTI-Value</w:t>
            </w:r>
          </w:p>
        </w:tc>
        <w:tc>
          <w:tcPr>
            <w:tcW w:w="1700" w:type="dxa"/>
            <w:tcBorders>
              <w:top w:val="single" w:sz="4" w:space="0" w:color="auto"/>
              <w:left w:val="single" w:sz="4" w:space="0" w:color="auto"/>
              <w:bottom w:val="single" w:sz="4" w:space="0" w:color="auto"/>
              <w:right w:val="single" w:sz="4" w:space="0" w:color="auto"/>
            </w:tcBorders>
          </w:tcPr>
          <w:p w14:paraId="5E9D1BBD" w14:textId="77777777" w:rsidR="00D705B7" w:rsidRPr="00E27D23" w:rsidRDefault="00D705B7" w:rsidP="009A7812">
            <w:pPr>
              <w:pStyle w:val="TAL"/>
              <w:rPr>
                <w:lang w:eastAsia="zh-CN"/>
              </w:rPr>
            </w:pPr>
            <w:r w:rsidRPr="00E27D23">
              <w:rPr>
                <w:lang w:eastAsia="zh-CN"/>
              </w:rPr>
              <w:t>Different value from g-RNTI</w:t>
            </w:r>
          </w:p>
        </w:tc>
        <w:tc>
          <w:tcPr>
            <w:tcW w:w="1245" w:type="dxa"/>
            <w:tcBorders>
              <w:top w:val="single" w:sz="4" w:space="0" w:color="auto"/>
              <w:left w:val="single" w:sz="4" w:space="0" w:color="auto"/>
              <w:bottom w:val="single" w:sz="4" w:space="0" w:color="auto"/>
              <w:right w:val="single" w:sz="4" w:space="0" w:color="auto"/>
            </w:tcBorders>
          </w:tcPr>
          <w:p w14:paraId="4C3E1D11" w14:textId="77777777" w:rsidR="00D705B7" w:rsidRPr="00E27D23" w:rsidRDefault="00D705B7" w:rsidP="009A7812">
            <w:pPr>
              <w:pStyle w:val="TAL"/>
            </w:pPr>
          </w:p>
        </w:tc>
      </w:tr>
      <w:tr w:rsidR="00D705B7" w:rsidRPr="00E27D23" w14:paraId="0808DCF2" w14:textId="77777777" w:rsidTr="009A7812">
        <w:tc>
          <w:tcPr>
            <w:tcW w:w="4535" w:type="dxa"/>
            <w:tcBorders>
              <w:top w:val="single" w:sz="4" w:space="0" w:color="auto"/>
              <w:left w:val="single" w:sz="4" w:space="0" w:color="auto"/>
              <w:bottom w:val="single" w:sz="4" w:space="0" w:color="auto"/>
              <w:right w:val="single" w:sz="4" w:space="0" w:color="auto"/>
            </w:tcBorders>
          </w:tcPr>
          <w:p w14:paraId="14E5D365" w14:textId="77777777" w:rsidR="00D705B7" w:rsidRPr="00E27D23" w:rsidRDefault="00D705B7" w:rsidP="009A7812">
            <w:pPr>
              <w:pStyle w:val="TAL"/>
              <w:rPr>
                <w:lang w:eastAsia="zh-CN"/>
              </w:rPr>
            </w:pPr>
            <w:r w:rsidRPr="00E27D23">
              <w:rPr>
                <w:lang w:eastAsia="zh-CN"/>
              </w:rPr>
              <w:t xml:space="preserv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4FEB7FF0" w14:textId="77777777" w:rsidR="00D705B7" w:rsidRPr="00E27D23"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18980783"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B64E098" w14:textId="77777777" w:rsidR="00D705B7" w:rsidRPr="00E27D23" w:rsidRDefault="00D705B7" w:rsidP="009A7812">
            <w:pPr>
              <w:pStyle w:val="TAL"/>
            </w:pPr>
          </w:p>
        </w:tc>
      </w:tr>
      <w:tr w:rsidR="00D705B7" w:rsidRPr="00E27D23" w14:paraId="2120FAFD" w14:textId="77777777" w:rsidTr="009A7812">
        <w:tc>
          <w:tcPr>
            <w:tcW w:w="4535" w:type="dxa"/>
            <w:tcBorders>
              <w:top w:val="single" w:sz="4" w:space="0" w:color="auto"/>
              <w:left w:val="single" w:sz="4" w:space="0" w:color="auto"/>
              <w:bottom w:val="single" w:sz="4" w:space="0" w:color="auto"/>
              <w:right w:val="single" w:sz="4" w:space="0" w:color="auto"/>
            </w:tcBorders>
          </w:tcPr>
          <w:p w14:paraId="5710EC74" w14:textId="77777777" w:rsidR="00D705B7" w:rsidRPr="00E27D23" w:rsidRDefault="00D705B7" w:rsidP="009A7812">
            <w:pPr>
              <w:pStyle w:val="TAL"/>
              <w:rPr>
                <w:lang w:eastAsia="zh-CN"/>
              </w:rPr>
            </w:pPr>
            <w:r w:rsidRPr="00E27D23">
              <w:rPr>
                <w:lang w:eastAsia="zh-CN"/>
              </w:rPr>
              <w:t xml:space="preserve">      </w:t>
            </w:r>
            <w:r w:rsidRPr="00E27D23">
              <w:t>drx-ConfigPTM-r17</w:t>
            </w:r>
          </w:p>
        </w:tc>
        <w:tc>
          <w:tcPr>
            <w:tcW w:w="2267" w:type="dxa"/>
            <w:tcBorders>
              <w:top w:val="single" w:sz="4" w:space="0" w:color="auto"/>
              <w:left w:val="single" w:sz="4" w:space="0" w:color="auto"/>
              <w:bottom w:val="single" w:sz="4" w:space="0" w:color="auto"/>
              <w:right w:val="single" w:sz="4" w:space="0" w:color="auto"/>
            </w:tcBorders>
          </w:tcPr>
          <w:p w14:paraId="3F4C155A" w14:textId="77777777" w:rsidR="00D705B7" w:rsidRPr="00E27D23" w:rsidRDefault="00D705B7" w:rsidP="009A7812">
            <w:pPr>
              <w:pStyle w:val="TAL"/>
              <w:rPr>
                <w:lang w:eastAsia="ja-JP"/>
              </w:rPr>
            </w:pPr>
            <w:r w:rsidRPr="00E27D23">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64DBF728"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5A5B516" w14:textId="77777777" w:rsidR="00D705B7" w:rsidRPr="00E27D23" w:rsidRDefault="00D705B7" w:rsidP="009A7812">
            <w:pPr>
              <w:pStyle w:val="TAL"/>
            </w:pPr>
          </w:p>
        </w:tc>
      </w:tr>
      <w:tr w:rsidR="00D705B7" w:rsidRPr="00E27D23" w14:paraId="3F906207" w14:textId="77777777" w:rsidTr="009A7812">
        <w:tc>
          <w:tcPr>
            <w:tcW w:w="4535" w:type="dxa"/>
            <w:tcBorders>
              <w:top w:val="single" w:sz="4" w:space="0" w:color="auto"/>
              <w:left w:val="single" w:sz="4" w:space="0" w:color="auto"/>
              <w:bottom w:val="single" w:sz="4" w:space="0" w:color="auto"/>
              <w:right w:val="single" w:sz="4" w:space="0" w:color="auto"/>
            </w:tcBorders>
          </w:tcPr>
          <w:p w14:paraId="09498844" w14:textId="77777777" w:rsidR="00D705B7" w:rsidRPr="00E27D23" w:rsidRDefault="00D705B7" w:rsidP="009A7812">
            <w:pPr>
              <w:pStyle w:val="TAL"/>
              <w:rPr>
                <w:lang w:eastAsia="zh-CN"/>
              </w:rPr>
            </w:pPr>
            <w:r w:rsidRPr="00E27D23">
              <w:rPr>
                <w:lang w:eastAsia="zh-CN"/>
              </w:rPr>
              <w:t xml:space="preserve">      </w:t>
            </w:r>
            <w:r w:rsidRPr="00E27D23">
              <w:t>harq-FeedbackEnablerMulticast-r17</w:t>
            </w:r>
          </w:p>
        </w:tc>
        <w:tc>
          <w:tcPr>
            <w:tcW w:w="2267" w:type="dxa"/>
            <w:tcBorders>
              <w:top w:val="single" w:sz="4" w:space="0" w:color="auto"/>
              <w:left w:val="single" w:sz="4" w:space="0" w:color="auto"/>
              <w:bottom w:val="single" w:sz="4" w:space="0" w:color="auto"/>
              <w:right w:val="single" w:sz="4" w:space="0" w:color="auto"/>
            </w:tcBorders>
          </w:tcPr>
          <w:p w14:paraId="64FD4FB3" w14:textId="77777777" w:rsidR="00D705B7" w:rsidRPr="00E27D23" w:rsidRDefault="00D705B7" w:rsidP="009A7812">
            <w:pPr>
              <w:pStyle w:val="TAL"/>
              <w:rPr>
                <w:lang w:eastAsia="ja-JP"/>
              </w:rPr>
            </w:pPr>
            <w:r w:rsidRPr="00E27D23">
              <w:t>enabled</w:t>
            </w:r>
          </w:p>
        </w:tc>
        <w:tc>
          <w:tcPr>
            <w:tcW w:w="1700" w:type="dxa"/>
            <w:tcBorders>
              <w:top w:val="single" w:sz="4" w:space="0" w:color="auto"/>
              <w:left w:val="single" w:sz="4" w:space="0" w:color="auto"/>
              <w:bottom w:val="single" w:sz="4" w:space="0" w:color="auto"/>
              <w:right w:val="single" w:sz="4" w:space="0" w:color="auto"/>
            </w:tcBorders>
          </w:tcPr>
          <w:p w14:paraId="64E76C4D"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D32C3DB" w14:textId="77777777" w:rsidR="00D705B7" w:rsidRPr="00E27D23" w:rsidRDefault="00D705B7" w:rsidP="009A7812">
            <w:pPr>
              <w:pStyle w:val="TAL"/>
            </w:pPr>
          </w:p>
        </w:tc>
      </w:tr>
      <w:tr w:rsidR="00D705B7" w:rsidRPr="00E27D23" w14:paraId="30AAADDA" w14:textId="77777777" w:rsidTr="009A7812">
        <w:tc>
          <w:tcPr>
            <w:tcW w:w="4535" w:type="dxa"/>
            <w:tcBorders>
              <w:top w:val="single" w:sz="4" w:space="0" w:color="auto"/>
              <w:left w:val="single" w:sz="4" w:space="0" w:color="auto"/>
              <w:bottom w:val="single" w:sz="4" w:space="0" w:color="auto"/>
              <w:right w:val="single" w:sz="4" w:space="0" w:color="auto"/>
            </w:tcBorders>
          </w:tcPr>
          <w:p w14:paraId="210D8C99" w14:textId="77777777" w:rsidR="00D705B7" w:rsidRPr="00E27D23" w:rsidRDefault="00D705B7" w:rsidP="009A7812">
            <w:pPr>
              <w:pStyle w:val="TAL"/>
              <w:rPr>
                <w:lang w:eastAsia="zh-CN"/>
              </w:rPr>
            </w:pPr>
            <w:r w:rsidRPr="00E27D23">
              <w:rPr>
                <w:lang w:eastAsia="zh-CN"/>
              </w:rPr>
              <w:t xml:space="preserve">      </w:t>
            </w:r>
            <w:r w:rsidRPr="00E27D23">
              <w:t>harq-FeedbackOptionMulticast-r17</w:t>
            </w:r>
          </w:p>
        </w:tc>
        <w:tc>
          <w:tcPr>
            <w:tcW w:w="2267" w:type="dxa"/>
            <w:tcBorders>
              <w:top w:val="single" w:sz="4" w:space="0" w:color="auto"/>
              <w:left w:val="single" w:sz="4" w:space="0" w:color="auto"/>
              <w:bottom w:val="single" w:sz="4" w:space="0" w:color="auto"/>
              <w:right w:val="single" w:sz="4" w:space="0" w:color="auto"/>
            </w:tcBorders>
          </w:tcPr>
          <w:p w14:paraId="1FD78C32" w14:textId="77777777" w:rsidR="00D705B7" w:rsidRPr="00E27D23" w:rsidRDefault="00D705B7" w:rsidP="009A7812">
            <w:pPr>
              <w:pStyle w:val="TAL"/>
              <w:rPr>
                <w:lang w:eastAsia="ja-JP"/>
              </w:rPr>
            </w:pPr>
            <w:r w:rsidRPr="00E27D23">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2B2A2000"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A1A5E92" w14:textId="77777777" w:rsidR="00D705B7" w:rsidRPr="00E27D23" w:rsidRDefault="00D705B7" w:rsidP="009A7812">
            <w:pPr>
              <w:pStyle w:val="TAL"/>
            </w:pPr>
          </w:p>
        </w:tc>
      </w:tr>
      <w:tr w:rsidR="00D705B7" w:rsidRPr="00E27D23" w14:paraId="4A996605" w14:textId="77777777" w:rsidTr="009A7812">
        <w:tc>
          <w:tcPr>
            <w:tcW w:w="4535" w:type="dxa"/>
            <w:tcBorders>
              <w:top w:val="single" w:sz="4" w:space="0" w:color="auto"/>
              <w:left w:val="single" w:sz="4" w:space="0" w:color="auto"/>
              <w:bottom w:val="single" w:sz="4" w:space="0" w:color="auto"/>
              <w:right w:val="single" w:sz="4" w:space="0" w:color="auto"/>
            </w:tcBorders>
          </w:tcPr>
          <w:p w14:paraId="1EDC617C" w14:textId="77777777" w:rsidR="00D705B7" w:rsidRPr="00E27D23" w:rsidRDefault="00D705B7" w:rsidP="009A7812">
            <w:pPr>
              <w:pStyle w:val="TAL"/>
              <w:rPr>
                <w:lang w:eastAsia="zh-CN"/>
              </w:rPr>
            </w:pPr>
            <w:r w:rsidRPr="00E27D23">
              <w:rPr>
                <w:lang w:eastAsia="zh-CN"/>
              </w:rPr>
              <w:t xml:space="preserve">      </w:t>
            </w:r>
            <w:r w:rsidRPr="00E27D23">
              <w:t>pdsch-AggregationFactor-r17</w:t>
            </w:r>
          </w:p>
        </w:tc>
        <w:tc>
          <w:tcPr>
            <w:tcW w:w="2267" w:type="dxa"/>
            <w:tcBorders>
              <w:top w:val="single" w:sz="4" w:space="0" w:color="auto"/>
              <w:left w:val="single" w:sz="4" w:space="0" w:color="auto"/>
              <w:bottom w:val="single" w:sz="4" w:space="0" w:color="auto"/>
              <w:right w:val="single" w:sz="4" w:space="0" w:color="auto"/>
            </w:tcBorders>
          </w:tcPr>
          <w:p w14:paraId="07948AFF" w14:textId="77777777" w:rsidR="00D705B7" w:rsidRPr="00E27D23" w:rsidRDefault="00D705B7" w:rsidP="009A7812">
            <w:pPr>
              <w:pStyle w:val="TAL"/>
              <w:rPr>
                <w:lang w:eastAsia="ja-JP"/>
              </w:rPr>
            </w:pPr>
            <w:r w:rsidRPr="00E27D23">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68A50DE9"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F13831B" w14:textId="77777777" w:rsidR="00D705B7" w:rsidRPr="00E27D23" w:rsidRDefault="00D705B7" w:rsidP="009A7812">
            <w:pPr>
              <w:pStyle w:val="TAL"/>
            </w:pPr>
          </w:p>
        </w:tc>
      </w:tr>
      <w:tr w:rsidR="00D705B7" w:rsidRPr="00E27D23" w14:paraId="0975BED5" w14:textId="77777777" w:rsidTr="009A7812">
        <w:tc>
          <w:tcPr>
            <w:tcW w:w="4535" w:type="dxa"/>
            <w:tcBorders>
              <w:top w:val="single" w:sz="4" w:space="0" w:color="auto"/>
              <w:left w:val="single" w:sz="4" w:space="0" w:color="auto"/>
              <w:bottom w:val="single" w:sz="4" w:space="0" w:color="auto"/>
              <w:right w:val="single" w:sz="4" w:space="0" w:color="auto"/>
            </w:tcBorders>
          </w:tcPr>
          <w:p w14:paraId="79EBA508" w14:textId="77777777" w:rsidR="00D705B7" w:rsidRPr="00E27D23" w:rsidRDefault="00D705B7" w:rsidP="009A7812">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0270E3A" w14:textId="77777777" w:rsidR="00D705B7" w:rsidRPr="00E27D23"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559BDAE"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ECEAAA7" w14:textId="77777777" w:rsidR="00D705B7" w:rsidRPr="00E27D23" w:rsidRDefault="00D705B7" w:rsidP="009A7812">
            <w:pPr>
              <w:pStyle w:val="TAL"/>
            </w:pPr>
          </w:p>
        </w:tc>
      </w:tr>
      <w:tr w:rsidR="00D705B7" w:rsidRPr="00E27D23" w14:paraId="6696815C" w14:textId="77777777" w:rsidTr="009A7812">
        <w:tc>
          <w:tcPr>
            <w:tcW w:w="4535" w:type="dxa"/>
            <w:tcBorders>
              <w:top w:val="single" w:sz="4" w:space="0" w:color="auto"/>
              <w:left w:val="single" w:sz="4" w:space="0" w:color="auto"/>
              <w:bottom w:val="single" w:sz="4" w:space="0" w:color="auto"/>
              <w:right w:val="single" w:sz="4" w:space="0" w:color="auto"/>
            </w:tcBorders>
          </w:tcPr>
          <w:p w14:paraId="0526B618" w14:textId="77777777" w:rsidR="00D705B7" w:rsidRPr="00E27D23" w:rsidRDefault="00D705B7" w:rsidP="009A7812">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924597C" w14:textId="77777777" w:rsidR="00D705B7" w:rsidRPr="00E27D23"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4289CEAD"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BCA9A84" w14:textId="77777777" w:rsidR="00D705B7" w:rsidRPr="00E27D23" w:rsidRDefault="00D705B7" w:rsidP="009A7812">
            <w:pPr>
              <w:pStyle w:val="TAL"/>
            </w:pPr>
          </w:p>
        </w:tc>
      </w:tr>
      <w:tr w:rsidR="00D705B7" w:rsidRPr="00E27D23" w14:paraId="580190F4"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36ED843C" w14:textId="77777777" w:rsidR="00D705B7" w:rsidRPr="00E27D23" w:rsidRDefault="00D705B7" w:rsidP="009A781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50F6B528"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2390A4B0"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7F0AAFA7" w14:textId="77777777" w:rsidR="00D705B7" w:rsidRPr="00E27D23" w:rsidRDefault="00D705B7" w:rsidP="009A7812">
            <w:pPr>
              <w:pStyle w:val="TAL"/>
            </w:pPr>
          </w:p>
        </w:tc>
      </w:tr>
    </w:tbl>
    <w:p w14:paraId="4F22C113" w14:textId="77777777" w:rsidR="00D705B7" w:rsidRPr="00E27D23" w:rsidRDefault="00D705B7" w:rsidP="00D705B7"/>
    <w:p w14:paraId="0355C6FB" w14:textId="77777777" w:rsidR="00D705B7" w:rsidRPr="00E27D23" w:rsidRDefault="00D705B7" w:rsidP="00D705B7">
      <w:pPr>
        <w:pStyle w:val="TH"/>
      </w:pPr>
      <w:r w:rsidRPr="00E27D23">
        <w:t xml:space="preserve">Table 14.2.1.3.2.3.3-6: </w:t>
      </w:r>
      <w:r w:rsidRPr="00E27D23">
        <w:rPr>
          <w:i/>
        </w:rPr>
        <w:t xml:space="preserve">ServingCellConfig </w:t>
      </w:r>
      <w:r w:rsidRPr="00E27D23">
        <w:t>(Table 14.2.1.3.2.3.3-3, Table 14.2.1.3.2.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E27D23" w14:paraId="1D2789D9"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0CBF2CD4" w14:textId="77777777" w:rsidR="00D705B7" w:rsidRPr="00E27D23" w:rsidRDefault="00D705B7" w:rsidP="009A7812">
            <w:pPr>
              <w:pStyle w:val="TAH"/>
              <w:jc w:val="left"/>
              <w:rPr>
                <w:b w:val="0"/>
              </w:rPr>
            </w:pPr>
            <w:r w:rsidRPr="00E27D23">
              <w:rPr>
                <w:b w:val="0"/>
              </w:rPr>
              <w:t xml:space="preserve">Derivation Path: TS 38.508-1 [4], Table 4.6.3-167, condition </w:t>
            </w:r>
            <w:r w:rsidRPr="00E27D23">
              <w:rPr>
                <w:b w:val="0"/>
                <w:lang w:eastAsia="zh-CN"/>
              </w:rPr>
              <w:t>MBS_Multicast</w:t>
            </w:r>
          </w:p>
        </w:tc>
      </w:tr>
      <w:tr w:rsidR="00D705B7" w:rsidRPr="00E27D23" w14:paraId="19EEB1DD"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0E01297" w14:textId="77777777" w:rsidR="00D705B7" w:rsidRPr="00E27D23" w:rsidRDefault="00D705B7" w:rsidP="009A781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F35ECA4" w14:textId="77777777" w:rsidR="00D705B7" w:rsidRPr="00E27D23" w:rsidRDefault="00D705B7" w:rsidP="009A781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52C43BD9"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4D38DFCE" w14:textId="77777777" w:rsidR="00D705B7" w:rsidRPr="00E27D23" w:rsidRDefault="00D705B7" w:rsidP="009A7812">
            <w:pPr>
              <w:pStyle w:val="TAH"/>
            </w:pPr>
            <w:r w:rsidRPr="00E27D23">
              <w:t>Condition</w:t>
            </w:r>
          </w:p>
        </w:tc>
      </w:tr>
      <w:tr w:rsidR="00D705B7" w:rsidRPr="00E27D23" w14:paraId="7E043725"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752A1E75" w14:textId="77777777" w:rsidR="00D705B7" w:rsidRPr="00E27D23" w:rsidRDefault="00D705B7" w:rsidP="009A7812">
            <w:pPr>
              <w:pStyle w:val="TAL"/>
            </w:pPr>
            <w:r w:rsidRPr="00E27D23">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6BDF7107"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76000390"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7995AC69" w14:textId="77777777" w:rsidR="00D705B7" w:rsidRPr="00E27D23" w:rsidRDefault="00D705B7" w:rsidP="009A7812">
            <w:pPr>
              <w:pStyle w:val="TAL"/>
            </w:pPr>
          </w:p>
        </w:tc>
      </w:tr>
      <w:tr w:rsidR="00D705B7" w:rsidRPr="00E27D23" w14:paraId="0D1EECC5" w14:textId="77777777" w:rsidTr="009A7812">
        <w:tc>
          <w:tcPr>
            <w:tcW w:w="4535" w:type="dxa"/>
            <w:tcBorders>
              <w:top w:val="single" w:sz="4" w:space="0" w:color="auto"/>
              <w:left w:val="single" w:sz="4" w:space="0" w:color="auto"/>
              <w:bottom w:val="single" w:sz="4" w:space="0" w:color="auto"/>
              <w:right w:val="single" w:sz="4" w:space="0" w:color="auto"/>
            </w:tcBorders>
          </w:tcPr>
          <w:p w14:paraId="02C48227" w14:textId="77777777" w:rsidR="00D705B7" w:rsidRPr="00E27D23" w:rsidRDefault="00D705B7" w:rsidP="009A7812">
            <w:pPr>
              <w:pStyle w:val="TAL"/>
              <w:rPr>
                <w:lang w:eastAsia="zh-CN"/>
              </w:rPr>
            </w:pPr>
            <w:r w:rsidRPr="00E27D23">
              <w:t xml:space="preserve">  initialDownlinkBWP</w:t>
            </w:r>
          </w:p>
        </w:tc>
        <w:tc>
          <w:tcPr>
            <w:tcW w:w="2267" w:type="dxa"/>
            <w:tcBorders>
              <w:top w:val="single" w:sz="4" w:space="0" w:color="auto"/>
              <w:left w:val="single" w:sz="4" w:space="0" w:color="auto"/>
              <w:bottom w:val="single" w:sz="4" w:space="0" w:color="auto"/>
              <w:right w:val="single" w:sz="4" w:space="0" w:color="auto"/>
            </w:tcBorders>
          </w:tcPr>
          <w:p w14:paraId="47C1C173" w14:textId="77777777" w:rsidR="00D705B7" w:rsidRPr="00E27D23" w:rsidRDefault="00D705B7" w:rsidP="009A7812">
            <w:pPr>
              <w:pStyle w:val="TAL"/>
              <w:rPr>
                <w:lang w:eastAsia="ja-JP"/>
              </w:rPr>
            </w:pPr>
            <w:r w:rsidRPr="00E27D23">
              <w:t>BWP-DownlinkDedicated</w:t>
            </w:r>
          </w:p>
        </w:tc>
        <w:tc>
          <w:tcPr>
            <w:tcW w:w="1700" w:type="dxa"/>
            <w:tcBorders>
              <w:top w:val="single" w:sz="4" w:space="0" w:color="auto"/>
              <w:left w:val="single" w:sz="4" w:space="0" w:color="auto"/>
              <w:bottom w:val="single" w:sz="4" w:space="0" w:color="auto"/>
              <w:right w:val="single" w:sz="4" w:space="0" w:color="auto"/>
            </w:tcBorders>
          </w:tcPr>
          <w:p w14:paraId="6F2723DB" w14:textId="77777777" w:rsidR="00D705B7" w:rsidRPr="00E27D23" w:rsidRDefault="00D705B7" w:rsidP="009A7812">
            <w:pPr>
              <w:pStyle w:val="TAL"/>
            </w:pPr>
            <w:r w:rsidRPr="00E27D23">
              <w:t>Table 14.2.1.3.2.3.3-7</w:t>
            </w:r>
          </w:p>
        </w:tc>
        <w:tc>
          <w:tcPr>
            <w:tcW w:w="1245" w:type="dxa"/>
            <w:tcBorders>
              <w:top w:val="single" w:sz="4" w:space="0" w:color="auto"/>
              <w:left w:val="single" w:sz="4" w:space="0" w:color="auto"/>
              <w:bottom w:val="single" w:sz="4" w:space="0" w:color="auto"/>
              <w:right w:val="single" w:sz="4" w:space="0" w:color="auto"/>
            </w:tcBorders>
          </w:tcPr>
          <w:p w14:paraId="4B97798D" w14:textId="77777777" w:rsidR="00D705B7" w:rsidRPr="00E27D23" w:rsidRDefault="00D705B7" w:rsidP="009A7812">
            <w:pPr>
              <w:pStyle w:val="TAL"/>
            </w:pPr>
          </w:p>
        </w:tc>
      </w:tr>
      <w:tr w:rsidR="00D705B7" w:rsidRPr="00E27D23" w14:paraId="72E1BDB1"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766DED2C" w14:textId="77777777" w:rsidR="00D705B7" w:rsidRPr="00E27D23" w:rsidRDefault="00D705B7" w:rsidP="009A781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7230A63F"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4F66A311"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F8A9779" w14:textId="77777777" w:rsidR="00D705B7" w:rsidRPr="00E27D23" w:rsidRDefault="00D705B7" w:rsidP="009A7812">
            <w:pPr>
              <w:pStyle w:val="TAL"/>
            </w:pPr>
          </w:p>
        </w:tc>
      </w:tr>
    </w:tbl>
    <w:p w14:paraId="59372D1B" w14:textId="77777777" w:rsidR="00D705B7" w:rsidRPr="00E27D23" w:rsidRDefault="00D705B7" w:rsidP="00D705B7"/>
    <w:p w14:paraId="34CA3DC0" w14:textId="77777777" w:rsidR="00D705B7" w:rsidRPr="00E27D23" w:rsidRDefault="00D705B7" w:rsidP="00D705B7">
      <w:pPr>
        <w:pStyle w:val="TH"/>
      </w:pPr>
      <w:r w:rsidRPr="00E27D23">
        <w:t xml:space="preserve">Table 14.2.1.3.2.3.3-7: </w:t>
      </w:r>
      <w:r w:rsidRPr="00E27D23">
        <w:rPr>
          <w:i/>
        </w:rPr>
        <w:t xml:space="preserve">BWP-DownlinkDedicated </w:t>
      </w:r>
      <w:r w:rsidRPr="00E27D23">
        <w:t>(Table 14.2.1.3.2.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E27D23" w14:paraId="696D5485"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4DAFB987" w14:textId="77777777" w:rsidR="00D705B7" w:rsidRPr="00E27D23" w:rsidRDefault="00D705B7" w:rsidP="009A7812">
            <w:pPr>
              <w:pStyle w:val="TAH"/>
              <w:jc w:val="left"/>
              <w:rPr>
                <w:b w:val="0"/>
              </w:rPr>
            </w:pPr>
            <w:r w:rsidRPr="00E27D23">
              <w:rPr>
                <w:b w:val="0"/>
              </w:rPr>
              <w:t xml:space="preserve">Derivation Path: TS 38.508-1 [4], Table 4.6.3-11, condition </w:t>
            </w:r>
            <w:r w:rsidRPr="00E27D23">
              <w:rPr>
                <w:b w:val="0"/>
                <w:lang w:eastAsia="zh-CN"/>
              </w:rPr>
              <w:t>MBS_Multicast</w:t>
            </w:r>
          </w:p>
        </w:tc>
      </w:tr>
      <w:tr w:rsidR="00D705B7" w:rsidRPr="00E27D23" w14:paraId="7C207B72"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22506269" w14:textId="77777777" w:rsidR="00D705B7" w:rsidRPr="00E27D23" w:rsidRDefault="00D705B7" w:rsidP="009A781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0DC25CC" w14:textId="77777777" w:rsidR="00D705B7" w:rsidRPr="00E27D23" w:rsidRDefault="00D705B7" w:rsidP="009A781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18A2B9CF"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35BF049B" w14:textId="77777777" w:rsidR="00D705B7" w:rsidRPr="00E27D23" w:rsidRDefault="00D705B7" w:rsidP="009A7812">
            <w:pPr>
              <w:pStyle w:val="TAH"/>
            </w:pPr>
            <w:r w:rsidRPr="00E27D23">
              <w:t>Condition</w:t>
            </w:r>
          </w:p>
        </w:tc>
      </w:tr>
      <w:tr w:rsidR="00D705B7" w:rsidRPr="00E27D23" w14:paraId="6EDCD043"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052CB15D" w14:textId="77777777" w:rsidR="00D705B7" w:rsidRPr="00E27D23" w:rsidRDefault="00D705B7" w:rsidP="009A7812">
            <w:pPr>
              <w:pStyle w:val="TAL"/>
            </w:pPr>
            <w:r w:rsidRPr="00E27D23">
              <w:t xml:space="preserve">BWP-DownlinkDedicated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1E9CF476"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065B04C6"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CD2D25B" w14:textId="77777777" w:rsidR="00D705B7" w:rsidRPr="00E27D23" w:rsidRDefault="00D705B7" w:rsidP="009A7812">
            <w:pPr>
              <w:pStyle w:val="TAL"/>
            </w:pPr>
          </w:p>
        </w:tc>
      </w:tr>
      <w:tr w:rsidR="00D705B7" w:rsidRPr="00E27D23" w14:paraId="155FFB72"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282E8710" w14:textId="77777777" w:rsidR="00D705B7" w:rsidRPr="00E27D23" w:rsidRDefault="00D705B7" w:rsidP="009A7812">
            <w:pPr>
              <w:pStyle w:val="TAL"/>
              <w:rPr>
                <w:lang w:eastAsia="zh-CN"/>
              </w:rPr>
            </w:pPr>
            <w:r w:rsidRPr="00E27D23">
              <w:rPr>
                <w:lang w:eastAsia="zh-CN"/>
              </w:rPr>
              <w:t xml:space="preserve">  cfr-ConfigMulticast-r17</w:t>
            </w:r>
          </w:p>
        </w:tc>
        <w:tc>
          <w:tcPr>
            <w:tcW w:w="2267" w:type="dxa"/>
            <w:tcBorders>
              <w:top w:val="single" w:sz="4" w:space="0" w:color="auto"/>
              <w:left w:val="single" w:sz="4" w:space="0" w:color="auto"/>
              <w:bottom w:val="single" w:sz="4" w:space="0" w:color="auto"/>
              <w:right w:val="single" w:sz="4" w:space="0" w:color="auto"/>
            </w:tcBorders>
            <w:hideMark/>
          </w:tcPr>
          <w:p w14:paraId="1C0039DF" w14:textId="77777777" w:rsidR="00D705B7" w:rsidRPr="00E27D23" w:rsidRDefault="00D705B7" w:rsidP="009A7812">
            <w:pPr>
              <w:pStyle w:val="TAL"/>
            </w:pPr>
            <w:r w:rsidRPr="00E27D23">
              <w:t>CFR-ConfigMulticast</w:t>
            </w:r>
          </w:p>
        </w:tc>
        <w:tc>
          <w:tcPr>
            <w:tcW w:w="1700" w:type="dxa"/>
            <w:tcBorders>
              <w:top w:val="single" w:sz="4" w:space="0" w:color="auto"/>
              <w:left w:val="single" w:sz="4" w:space="0" w:color="auto"/>
              <w:bottom w:val="single" w:sz="4" w:space="0" w:color="auto"/>
              <w:right w:val="single" w:sz="4" w:space="0" w:color="auto"/>
            </w:tcBorders>
          </w:tcPr>
          <w:p w14:paraId="4FB8D74F" w14:textId="77777777" w:rsidR="00D705B7" w:rsidRPr="00E27D23" w:rsidRDefault="00D705B7" w:rsidP="009A7812">
            <w:pPr>
              <w:pStyle w:val="TAL"/>
            </w:pPr>
            <w:r w:rsidRPr="00E27D23">
              <w:t>Table 14.2.1.3.2.3.3-8</w:t>
            </w:r>
          </w:p>
        </w:tc>
        <w:tc>
          <w:tcPr>
            <w:tcW w:w="1245" w:type="dxa"/>
            <w:tcBorders>
              <w:top w:val="single" w:sz="4" w:space="0" w:color="auto"/>
              <w:left w:val="single" w:sz="4" w:space="0" w:color="auto"/>
              <w:bottom w:val="single" w:sz="4" w:space="0" w:color="auto"/>
              <w:right w:val="single" w:sz="4" w:space="0" w:color="auto"/>
            </w:tcBorders>
          </w:tcPr>
          <w:p w14:paraId="0128CD7E" w14:textId="77777777" w:rsidR="00D705B7" w:rsidRPr="00E27D23" w:rsidRDefault="00D705B7" w:rsidP="009A7812">
            <w:pPr>
              <w:pStyle w:val="TAL"/>
            </w:pPr>
          </w:p>
        </w:tc>
      </w:tr>
      <w:tr w:rsidR="00D705B7" w:rsidRPr="00E27D23" w14:paraId="5F4013CC"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E3DFF63" w14:textId="77777777" w:rsidR="00D705B7" w:rsidRPr="00E27D23" w:rsidRDefault="00D705B7" w:rsidP="009A781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4B7B3612"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50D61C1B"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1010596" w14:textId="77777777" w:rsidR="00D705B7" w:rsidRPr="00E27D23" w:rsidRDefault="00D705B7" w:rsidP="009A7812">
            <w:pPr>
              <w:pStyle w:val="TAL"/>
            </w:pPr>
          </w:p>
        </w:tc>
      </w:tr>
    </w:tbl>
    <w:p w14:paraId="38445DD0" w14:textId="77777777" w:rsidR="00D705B7" w:rsidRPr="00E27D23" w:rsidRDefault="00D705B7" w:rsidP="00D705B7"/>
    <w:p w14:paraId="31CFD333" w14:textId="77777777" w:rsidR="00D705B7" w:rsidRPr="00E27D23" w:rsidRDefault="00D705B7" w:rsidP="00D705B7">
      <w:pPr>
        <w:pStyle w:val="TH"/>
        <w:rPr>
          <w:iCs/>
        </w:rPr>
      </w:pPr>
      <w:r w:rsidRPr="00E27D23">
        <w:t xml:space="preserve">Table 14.2.1.3.2.3.3-8: </w:t>
      </w:r>
      <w:r w:rsidRPr="00E27D23">
        <w:rPr>
          <w:i/>
          <w:iCs/>
        </w:rPr>
        <w:t xml:space="preserve">CFR-ConfigMulticast </w:t>
      </w:r>
      <w:r w:rsidRPr="00E27D23">
        <w:rPr>
          <w:iCs/>
        </w:rPr>
        <w:t>(</w:t>
      </w:r>
      <w:r w:rsidRPr="00E27D23">
        <w:t>Table 14.2.1.3.2.3.3-7</w:t>
      </w:r>
      <w:r w:rsidRPr="00E27D23">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D705B7" w:rsidRPr="00E27D23" w14:paraId="70D31FBF" w14:textId="77777777" w:rsidTr="009A7812">
        <w:tc>
          <w:tcPr>
            <w:tcW w:w="9750" w:type="dxa"/>
            <w:gridSpan w:val="4"/>
            <w:tcBorders>
              <w:top w:val="single" w:sz="4" w:space="0" w:color="auto"/>
              <w:left w:val="single" w:sz="4" w:space="0" w:color="auto"/>
              <w:bottom w:val="single" w:sz="4" w:space="0" w:color="auto"/>
              <w:right w:val="single" w:sz="4" w:space="0" w:color="auto"/>
            </w:tcBorders>
            <w:hideMark/>
          </w:tcPr>
          <w:p w14:paraId="0CE60ED1" w14:textId="77777777" w:rsidR="00D705B7" w:rsidRPr="00E27D23" w:rsidRDefault="00D705B7" w:rsidP="009A7812">
            <w:pPr>
              <w:pStyle w:val="TAH"/>
              <w:jc w:val="left"/>
              <w:rPr>
                <w:b w:val="0"/>
              </w:rPr>
            </w:pPr>
            <w:r w:rsidRPr="00E27D23">
              <w:rPr>
                <w:b w:val="0"/>
              </w:rPr>
              <w:t>Derivation Path: TS 38.508-1 [4], Table 4.6.3-23AA</w:t>
            </w:r>
          </w:p>
        </w:tc>
      </w:tr>
      <w:tr w:rsidR="00D705B7" w:rsidRPr="00E27D23" w14:paraId="755F89D2"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6E75C896" w14:textId="77777777" w:rsidR="00D705B7" w:rsidRPr="00E27D23" w:rsidRDefault="00D705B7" w:rsidP="009A7812">
            <w:pPr>
              <w:pStyle w:val="TAH"/>
            </w:pPr>
            <w:r w:rsidRPr="00E27D23">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79D1967" w14:textId="77777777" w:rsidR="00D705B7" w:rsidRPr="00E27D23" w:rsidRDefault="00D705B7" w:rsidP="009A7812">
            <w:pPr>
              <w:pStyle w:val="TAH"/>
            </w:pPr>
            <w:r w:rsidRPr="00E27D23">
              <w:t>Value/remark</w:t>
            </w:r>
          </w:p>
        </w:tc>
        <w:tc>
          <w:tcPr>
            <w:tcW w:w="1701" w:type="dxa"/>
            <w:tcBorders>
              <w:top w:val="single" w:sz="4" w:space="0" w:color="auto"/>
              <w:left w:val="single" w:sz="4" w:space="0" w:color="auto"/>
              <w:bottom w:val="single" w:sz="4" w:space="0" w:color="auto"/>
              <w:right w:val="single" w:sz="4" w:space="0" w:color="auto"/>
            </w:tcBorders>
            <w:hideMark/>
          </w:tcPr>
          <w:p w14:paraId="20E46873"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7587CA0F" w14:textId="77777777" w:rsidR="00D705B7" w:rsidRPr="00E27D23" w:rsidRDefault="00D705B7" w:rsidP="009A7812">
            <w:pPr>
              <w:pStyle w:val="TAH"/>
            </w:pPr>
            <w:r w:rsidRPr="00E27D23">
              <w:t>Condition</w:t>
            </w:r>
          </w:p>
        </w:tc>
      </w:tr>
      <w:tr w:rsidR="00D705B7" w:rsidRPr="00E27D23" w14:paraId="114C95B3"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6D373E8A" w14:textId="77777777" w:rsidR="00D705B7" w:rsidRPr="00E27D23" w:rsidRDefault="00D705B7" w:rsidP="009A7812">
            <w:pPr>
              <w:pStyle w:val="TAL"/>
            </w:pPr>
            <w:r w:rsidRPr="00E27D23">
              <w:t>CFR-ConfigMulticast-r17 ::= SEQUENCE {</w:t>
            </w:r>
          </w:p>
        </w:tc>
        <w:tc>
          <w:tcPr>
            <w:tcW w:w="2268" w:type="dxa"/>
            <w:tcBorders>
              <w:top w:val="single" w:sz="4" w:space="0" w:color="auto"/>
              <w:left w:val="single" w:sz="4" w:space="0" w:color="auto"/>
              <w:bottom w:val="single" w:sz="4" w:space="0" w:color="auto"/>
              <w:right w:val="single" w:sz="4" w:space="0" w:color="auto"/>
            </w:tcBorders>
          </w:tcPr>
          <w:p w14:paraId="7B671AB5" w14:textId="77777777" w:rsidR="00D705B7" w:rsidRPr="00E27D23" w:rsidRDefault="00D705B7" w:rsidP="009A7812">
            <w:pPr>
              <w:pStyle w:val="TAL"/>
            </w:pPr>
          </w:p>
        </w:tc>
        <w:tc>
          <w:tcPr>
            <w:tcW w:w="1701" w:type="dxa"/>
            <w:tcBorders>
              <w:top w:val="single" w:sz="4" w:space="0" w:color="auto"/>
              <w:left w:val="single" w:sz="4" w:space="0" w:color="auto"/>
              <w:bottom w:val="single" w:sz="4" w:space="0" w:color="auto"/>
              <w:right w:val="single" w:sz="4" w:space="0" w:color="auto"/>
            </w:tcBorders>
          </w:tcPr>
          <w:p w14:paraId="3D788538"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39B8BBC" w14:textId="77777777" w:rsidR="00D705B7" w:rsidRPr="00E27D23" w:rsidRDefault="00D705B7" w:rsidP="009A7812">
            <w:pPr>
              <w:pStyle w:val="TAL"/>
            </w:pPr>
          </w:p>
        </w:tc>
      </w:tr>
      <w:tr w:rsidR="00D705B7" w:rsidRPr="00E27D23" w14:paraId="740AACBA"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4217A4CE" w14:textId="77777777" w:rsidR="00D705B7" w:rsidRPr="00E27D23" w:rsidRDefault="00D705B7" w:rsidP="009A7812">
            <w:pPr>
              <w:pStyle w:val="TAL"/>
            </w:pPr>
            <w:r w:rsidRPr="00E27D23">
              <w:t xml:space="preserve">  sps-ConfigMulticastToAddModList-r17 </w:t>
            </w:r>
            <w:r w:rsidRPr="00E27D23">
              <w:rPr>
                <w:color w:val="000000"/>
              </w:rPr>
              <w:t>SEQUENCE (SIZE (1..8)) OF SPS-Config {</w:t>
            </w:r>
          </w:p>
        </w:tc>
        <w:tc>
          <w:tcPr>
            <w:tcW w:w="2268" w:type="dxa"/>
            <w:tcBorders>
              <w:top w:val="single" w:sz="4" w:space="0" w:color="auto"/>
              <w:left w:val="single" w:sz="4" w:space="0" w:color="auto"/>
              <w:bottom w:val="single" w:sz="4" w:space="0" w:color="auto"/>
              <w:right w:val="single" w:sz="4" w:space="0" w:color="auto"/>
            </w:tcBorders>
            <w:hideMark/>
          </w:tcPr>
          <w:p w14:paraId="201A5631" w14:textId="77777777" w:rsidR="00D705B7" w:rsidRPr="00E27D23"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D696A19"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01801D2" w14:textId="77777777" w:rsidR="00D705B7" w:rsidRPr="00E27D23" w:rsidRDefault="00D705B7" w:rsidP="009A7812">
            <w:pPr>
              <w:pStyle w:val="TAL"/>
            </w:pPr>
          </w:p>
        </w:tc>
      </w:tr>
      <w:tr w:rsidR="00D705B7" w:rsidRPr="00E27D23" w14:paraId="071A9609" w14:textId="77777777" w:rsidTr="009A7812">
        <w:tc>
          <w:tcPr>
            <w:tcW w:w="4536" w:type="dxa"/>
            <w:tcBorders>
              <w:top w:val="single" w:sz="4" w:space="0" w:color="auto"/>
              <w:left w:val="single" w:sz="4" w:space="0" w:color="auto"/>
              <w:bottom w:val="single" w:sz="4" w:space="0" w:color="auto"/>
              <w:right w:val="single" w:sz="4" w:space="0" w:color="auto"/>
            </w:tcBorders>
          </w:tcPr>
          <w:p w14:paraId="58915ACC" w14:textId="77777777" w:rsidR="00D705B7" w:rsidRPr="00E27D23" w:rsidRDefault="00D705B7" w:rsidP="009A7812">
            <w:pPr>
              <w:pStyle w:val="TAL"/>
            </w:pPr>
            <w:r w:rsidRPr="00E27D23">
              <w:t xml:space="preserve">    SPS-Config [1] SEQUENCE {</w:t>
            </w:r>
          </w:p>
        </w:tc>
        <w:tc>
          <w:tcPr>
            <w:tcW w:w="2268" w:type="dxa"/>
            <w:tcBorders>
              <w:top w:val="single" w:sz="4" w:space="0" w:color="auto"/>
              <w:left w:val="single" w:sz="4" w:space="0" w:color="auto"/>
              <w:bottom w:val="single" w:sz="4" w:space="0" w:color="auto"/>
              <w:right w:val="single" w:sz="4" w:space="0" w:color="auto"/>
            </w:tcBorders>
          </w:tcPr>
          <w:p w14:paraId="5B552E6E" w14:textId="77777777" w:rsidR="00D705B7" w:rsidRPr="00E27D23"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6DE3287F"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E95779D" w14:textId="77777777" w:rsidR="00D705B7" w:rsidRPr="00E27D23" w:rsidRDefault="00D705B7" w:rsidP="009A7812">
            <w:pPr>
              <w:pStyle w:val="TAL"/>
            </w:pPr>
          </w:p>
        </w:tc>
      </w:tr>
      <w:tr w:rsidR="00D705B7" w:rsidRPr="00E27D23" w14:paraId="3E8E60AD" w14:textId="77777777" w:rsidTr="009A7812">
        <w:tc>
          <w:tcPr>
            <w:tcW w:w="4536" w:type="dxa"/>
            <w:tcBorders>
              <w:top w:val="single" w:sz="4" w:space="0" w:color="auto"/>
              <w:left w:val="single" w:sz="4" w:space="0" w:color="auto"/>
              <w:bottom w:val="single" w:sz="4" w:space="0" w:color="auto"/>
              <w:right w:val="single" w:sz="4" w:space="0" w:color="auto"/>
            </w:tcBorders>
          </w:tcPr>
          <w:p w14:paraId="21FA7C23" w14:textId="77777777" w:rsidR="00D705B7" w:rsidRPr="00E27D23" w:rsidRDefault="00D705B7" w:rsidP="009A7812">
            <w:pPr>
              <w:pStyle w:val="TAL"/>
            </w:pPr>
            <w:r w:rsidRPr="00E27D23">
              <w:t xml:space="preserve">      periodicity</w:t>
            </w:r>
          </w:p>
        </w:tc>
        <w:tc>
          <w:tcPr>
            <w:tcW w:w="2268" w:type="dxa"/>
            <w:tcBorders>
              <w:top w:val="single" w:sz="4" w:space="0" w:color="auto"/>
              <w:left w:val="single" w:sz="4" w:space="0" w:color="auto"/>
              <w:bottom w:val="single" w:sz="4" w:space="0" w:color="auto"/>
              <w:right w:val="single" w:sz="4" w:space="0" w:color="auto"/>
            </w:tcBorders>
          </w:tcPr>
          <w:p w14:paraId="21790C47" w14:textId="77777777" w:rsidR="00D705B7" w:rsidRPr="00E27D23" w:rsidRDefault="00D705B7" w:rsidP="009A7812">
            <w:pPr>
              <w:pStyle w:val="TAL"/>
              <w:rPr>
                <w:lang w:eastAsia="zh-CN"/>
              </w:rPr>
            </w:pPr>
            <w:r w:rsidRPr="00E27D23">
              <w:rPr>
                <w:lang w:eastAsia="zh-CN"/>
              </w:rPr>
              <w:t>40ms</w:t>
            </w:r>
          </w:p>
        </w:tc>
        <w:tc>
          <w:tcPr>
            <w:tcW w:w="1701" w:type="dxa"/>
            <w:tcBorders>
              <w:top w:val="single" w:sz="4" w:space="0" w:color="auto"/>
              <w:left w:val="single" w:sz="4" w:space="0" w:color="auto"/>
              <w:bottom w:val="single" w:sz="4" w:space="0" w:color="auto"/>
              <w:right w:val="single" w:sz="4" w:space="0" w:color="auto"/>
            </w:tcBorders>
          </w:tcPr>
          <w:p w14:paraId="3BD8D729"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8C311CB" w14:textId="77777777" w:rsidR="00D705B7" w:rsidRPr="00E27D23" w:rsidRDefault="00D705B7" w:rsidP="009A7812">
            <w:pPr>
              <w:pStyle w:val="TAL"/>
            </w:pPr>
          </w:p>
        </w:tc>
      </w:tr>
      <w:tr w:rsidR="00D705B7" w:rsidRPr="00E27D23" w14:paraId="206A8F04" w14:textId="77777777" w:rsidTr="009A7812">
        <w:tc>
          <w:tcPr>
            <w:tcW w:w="4536" w:type="dxa"/>
            <w:tcBorders>
              <w:top w:val="single" w:sz="4" w:space="0" w:color="auto"/>
              <w:left w:val="single" w:sz="4" w:space="0" w:color="auto"/>
              <w:bottom w:val="single" w:sz="4" w:space="0" w:color="auto"/>
              <w:right w:val="single" w:sz="4" w:space="0" w:color="auto"/>
            </w:tcBorders>
          </w:tcPr>
          <w:p w14:paraId="771FB512" w14:textId="77777777" w:rsidR="00D705B7" w:rsidRPr="00E27D23" w:rsidRDefault="00D705B7" w:rsidP="009A7812">
            <w:pPr>
              <w:pStyle w:val="TAL"/>
            </w:pPr>
            <w:r w:rsidRPr="00E27D23">
              <w:t xml:space="preserve">      nrofHARQ-Processes</w:t>
            </w:r>
          </w:p>
        </w:tc>
        <w:tc>
          <w:tcPr>
            <w:tcW w:w="2268" w:type="dxa"/>
            <w:tcBorders>
              <w:top w:val="single" w:sz="4" w:space="0" w:color="auto"/>
              <w:left w:val="single" w:sz="4" w:space="0" w:color="auto"/>
              <w:bottom w:val="single" w:sz="4" w:space="0" w:color="auto"/>
              <w:right w:val="single" w:sz="4" w:space="0" w:color="auto"/>
            </w:tcBorders>
          </w:tcPr>
          <w:p w14:paraId="167266C8" w14:textId="77777777" w:rsidR="00D705B7" w:rsidRPr="00E27D23" w:rsidRDefault="00D705B7" w:rsidP="009A7812">
            <w:pPr>
              <w:pStyle w:val="TAL"/>
              <w:rPr>
                <w:lang w:eastAsia="zh-CN"/>
              </w:rPr>
            </w:pPr>
            <w:r w:rsidRPr="00E27D23">
              <w:rPr>
                <w:lang w:eastAsia="zh-CN"/>
              </w:rPr>
              <w:t>8</w:t>
            </w:r>
          </w:p>
        </w:tc>
        <w:tc>
          <w:tcPr>
            <w:tcW w:w="1701" w:type="dxa"/>
            <w:tcBorders>
              <w:top w:val="single" w:sz="4" w:space="0" w:color="auto"/>
              <w:left w:val="single" w:sz="4" w:space="0" w:color="auto"/>
              <w:bottom w:val="single" w:sz="4" w:space="0" w:color="auto"/>
              <w:right w:val="single" w:sz="4" w:space="0" w:color="auto"/>
            </w:tcBorders>
          </w:tcPr>
          <w:p w14:paraId="3DDDC838"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056E3B7" w14:textId="77777777" w:rsidR="00D705B7" w:rsidRPr="00E27D23" w:rsidRDefault="00D705B7" w:rsidP="009A7812">
            <w:pPr>
              <w:pStyle w:val="TAL"/>
            </w:pPr>
          </w:p>
        </w:tc>
      </w:tr>
      <w:tr w:rsidR="00D705B7" w:rsidRPr="00E27D23" w14:paraId="755014AB" w14:textId="77777777" w:rsidTr="009A7812">
        <w:tc>
          <w:tcPr>
            <w:tcW w:w="4536" w:type="dxa"/>
            <w:tcBorders>
              <w:top w:val="single" w:sz="4" w:space="0" w:color="auto"/>
              <w:left w:val="single" w:sz="4" w:space="0" w:color="auto"/>
              <w:bottom w:val="single" w:sz="4" w:space="0" w:color="auto"/>
              <w:right w:val="single" w:sz="4" w:space="0" w:color="auto"/>
            </w:tcBorders>
          </w:tcPr>
          <w:p w14:paraId="32FD5463" w14:textId="77777777" w:rsidR="00D705B7" w:rsidRPr="00E27D23" w:rsidRDefault="00D705B7" w:rsidP="009A7812">
            <w:pPr>
              <w:pStyle w:val="TAL"/>
            </w:pPr>
            <w:r w:rsidRPr="00E27D23">
              <w:t xml:space="preserve">      n1PUCCH-AN</w:t>
            </w:r>
          </w:p>
        </w:tc>
        <w:tc>
          <w:tcPr>
            <w:tcW w:w="2268" w:type="dxa"/>
            <w:tcBorders>
              <w:top w:val="single" w:sz="4" w:space="0" w:color="auto"/>
              <w:left w:val="single" w:sz="4" w:space="0" w:color="auto"/>
              <w:bottom w:val="single" w:sz="4" w:space="0" w:color="auto"/>
              <w:right w:val="single" w:sz="4" w:space="0" w:color="auto"/>
            </w:tcBorders>
          </w:tcPr>
          <w:p w14:paraId="3B9B2A37" w14:textId="77777777" w:rsidR="00D705B7" w:rsidRPr="00E27D23" w:rsidRDefault="00D705B7" w:rsidP="009A7812">
            <w:pPr>
              <w:pStyle w:val="TAL"/>
              <w:rPr>
                <w:lang w:eastAsia="zh-CN"/>
              </w:rPr>
            </w:pPr>
            <w:r w:rsidRPr="00E27D23">
              <w:rPr>
                <w:lang w:eastAsia="zh-CN"/>
              </w:rPr>
              <w:t>0</w:t>
            </w:r>
          </w:p>
        </w:tc>
        <w:tc>
          <w:tcPr>
            <w:tcW w:w="1701" w:type="dxa"/>
            <w:tcBorders>
              <w:top w:val="single" w:sz="4" w:space="0" w:color="auto"/>
              <w:left w:val="single" w:sz="4" w:space="0" w:color="auto"/>
              <w:bottom w:val="single" w:sz="4" w:space="0" w:color="auto"/>
              <w:right w:val="single" w:sz="4" w:space="0" w:color="auto"/>
            </w:tcBorders>
          </w:tcPr>
          <w:p w14:paraId="4AAF4810"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16C5D9D" w14:textId="77777777" w:rsidR="00D705B7" w:rsidRPr="00E27D23" w:rsidRDefault="00D705B7" w:rsidP="009A7812">
            <w:pPr>
              <w:pStyle w:val="TAL"/>
            </w:pPr>
          </w:p>
        </w:tc>
      </w:tr>
      <w:tr w:rsidR="00D705B7" w:rsidRPr="00E27D23" w14:paraId="27D39310" w14:textId="77777777" w:rsidTr="009A7812">
        <w:tc>
          <w:tcPr>
            <w:tcW w:w="4536" w:type="dxa"/>
            <w:tcBorders>
              <w:top w:val="single" w:sz="4" w:space="0" w:color="auto"/>
              <w:left w:val="single" w:sz="4" w:space="0" w:color="auto"/>
              <w:bottom w:val="single" w:sz="4" w:space="0" w:color="auto"/>
              <w:right w:val="single" w:sz="4" w:space="0" w:color="auto"/>
            </w:tcBorders>
          </w:tcPr>
          <w:p w14:paraId="1C35CCA6" w14:textId="77777777" w:rsidR="00D705B7" w:rsidRPr="00E27D23" w:rsidRDefault="00D705B7" w:rsidP="009A7812">
            <w:pPr>
              <w:pStyle w:val="TAL"/>
            </w:pPr>
            <w:r w:rsidRPr="00E27D23">
              <w:t xml:space="preserve">      sps-ConfigIndex-r16</w:t>
            </w:r>
          </w:p>
        </w:tc>
        <w:tc>
          <w:tcPr>
            <w:tcW w:w="2268" w:type="dxa"/>
            <w:tcBorders>
              <w:top w:val="single" w:sz="4" w:space="0" w:color="auto"/>
              <w:left w:val="single" w:sz="4" w:space="0" w:color="auto"/>
              <w:bottom w:val="single" w:sz="4" w:space="0" w:color="auto"/>
              <w:right w:val="single" w:sz="4" w:space="0" w:color="auto"/>
            </w:tcBorders>
          </w:tcPr>
          <w:p w14:paraId="56F8BEC4" w14:textId="77777777" w:rsidR="00D705B7" w:rsidRPr="00E27D23" w:rsidRDefault="00D705B7" w:rsidP="009A7812">
            <w:pPr>
              <w:pStyle w:val="TAL"/>
              <w:rPr>
                <w:lang w:eastAsia="zh-CN"/>
              </w:rPr>
            </w:pPr>
            <w:r w:rsidRPr="00E27D23">
              <w:rPr>
                <w:lang w:eastAsia="zh-CN"/>
              </w:rPr>
              <w:t>0</w:t>
            </w:r>
          </w:p>
        </w:tc>
        <w:tc>
          <w:tcPr>
            <w:tcW w:w="1701" w:type="dxa"/>
            <w:tcBorders>
              <w:top w:val="single" w:sz="4" w:space="0" w:color="auto"/>
              <w:left w:val="single" w:sz="4" w:space="0" w:color="auto"/>
              <w:bottom w:val="single" w:sz="4" w:space="0" w:color="auto"/>
              <w:right w:val="single" w:sz="4" w:space="0" w:color="auto"/>
            </w:tcBorders>
          </w:tcPr>
          <w:p w14:paraId="1FBB4377"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E17F309" w14:textId="77777777" w:rsidR="00D705B7" w:rsidRPr="00E27D23" w:rsidRDefault="00D705B7" w:rsidP="009A7812">
            <w:pPr>
              <w:pStyle w:val="TAL"/>
            </w:pPr>
          </w:p>
        </w:tc>
      </w:tr>
      <w:tr w:rsidR="00D705B7" w:rsidRPr="00E27D23" w14:paraId="2E6A6C8E" w14:textId="77777777" w:rsidTr="009A7812">
        <w:tc>
          <w:tcPr>
            <w:tcW w:w="4536" w:type="dxa"/>
            <w:tcBorders>
              <w:top w:val="single" w:sz="4" w:space="0" w:color="auto"/>
              <w:left w:val="single" w:sz="4" w:space="0" w:color="auto"/>
              <w:bottom w:val="single" w:sz="4" w:space="0" w:color="auto"/>
              <w:right w:val="single" w:sz="4" w:space="0" w:color="auto"/>
            </w:tcBorders>
          </w:tcPr>
          <w:p w14:paraId="7ABD8AC6" w14:textId="77777777" w:rsidR="00D705B7" w:rsidRPr="00E27D23" w:rsidRDefault="00D705B7" w:rsidP="009A7812">
            <w:pPr>
              <w:pStyle w:val="TAL"/>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5481D673" w14:textId="77777777" w:rsidR="00D705B7" w:rsidRPr="00E27D23"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40CD1D2"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ADA292C" w14:textId="77777777" w:rsidR="00D705B7" w:rsidRPr="00E27D23" w:rsidRDefault="00D705B7" w:rsidP="009A7812">
            <w:pPr>
              <w:pStyle w:val="TAL"/>
            </w:pPr>
          </w:p>
        </w:tc>
      </w:tr>
      <w:tr w:rsidR="00D705B7" w:rsidRPr="00E27D23" w14:paraId="07D31538" w14:textId="77777777" w:rsidTr="009A7812">
        <w:tc>
          <w:tcPr>
            <w:tcW w:w="4536" w:type="dxa"/>
            <w:tcBorders>
              <w:top w:val="single" w:sz="4" w:space="0" w:color="auto"/>
              <w:left w:val="single" w:sz="4" w:space="0" w:color="auto"/>
              <w:bottom w:val="single" w:sz="4" w:space="0" w:color="auto"/>
              <w:right w:val="single" w:sz="4" w:space="0" w:color="auto"/>
            </w:tcBorders>
          </w:tcPr>
          <w:p w14:paraId="43D348D2" w14:textId="77777777" w:rsidR="00D705B7" w:rsidRPr="00E27D23" w:rsidRDefault="00D705B7" w:rsidP="009A7812">
            <w:pPr>
              <w:pStyle w:val="TAL"/>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1B9D73D6" w14:textId="77777777" w:rsidR="00D705B7" w:rsidRPr="00E27D23"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271A087"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C280EF8" w14:textId="77777777" w:rsidR="00D705B7" w:rsidRPr="00E27D23" w:rsidRDefault="00D705B7" w:rsidP="009A7812">
            <w:pPr>
              <w:pStyle w:val="TAL"/>
            </w:pPr>
          </w:p>
        </w:tc>
      </w:tr>
      <w:tr w:rsidR="00D705B7" w:rsidRPr="00E27D23" w14:paraId="14004A85"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47E1B6A5" w14:textId="77777777" w:rsidR="00D705B7" w:rsidRPr="00E27D23" w:rsidRDefault="00D705B7" w:rsidP="009A7812">
            <w:pPr>
              <w:pStyle w:val="TAL"/>
            </w:pPr>
            <w:r w:rsidRPr="00E27D23">
              <w:t>}</w:t>
            </w:r>
          </w:p>
        </w:tc>
        <w:tc>
          <w:tcPr>
            <w:tcW w:w="2268" w:type="dxa"/>
            <w:tcBorders>
              <w:top w:val="single" w:sz="4" w:space="0" w:color="auto"/>
              <w:left w:val="single" w:sz="4" w:space="0" w:color="auto"/>
              <w:bottom w:val="single" w:sz="4" w:space="0" w:color="auto"/>
              <w:right w:val="single" w:sz="4" w:space="0" w:color="auto"/>
            </w:tcBorders>
          </w:tcPr>
          <w:p w14:paraId="3928C5B6" w14:textId="77777777" w:rsidR="00D705B7" w:rsidRPr="00E27D23" w:rsidRDefault="00D705B7" w:rsidP="009A7812">
            <w:pPr>
              <w:pStyle w:val="TAL"/>
            </w:pPr>
          </w:p>
        </w:tc>
        <w:tc>
          <w:tcPr>
            <w:tcW w:w="1701" w:type="dxa"/>
            <w:tcBorders>
              <w:top w:val="single" w:sz="4" w:space="0" w:color="auto"/>
              <w:left w:val="single" w:sz="4" w:space="0" w:color="auto"/>
              <w:bottom w:val="single" w:sz="4" w:space="0" w:color="auto"/>
              <w:right w:val="single" w:sz="4" w:space="0" w:color="auto"/>
            </w:tcBorders>
          </w:tcPr>
          <w:p w14:paraId="6C35B4ED"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36AD1D2" w14:textId="77777777" w:rsidR="00D705B7" w:rsidRPr="00E27D23" w:rsidRDefault="00D705B7" w:rsidP="009A7812">
            <w:pPr>
              <w:pStyle w:val="TAL"/>
            </w:pPr>
          </w:p>
        </w:tc>
      </w:tr>
    </w:tbl>
    <w:p w14:paraId="6A379300" w14:textId="77777777" w:rsidR="00D705B7" w:rsidRPr="00E27D23" w:rsidRDefault="00D705B7" w:rsidP="00D705B7"/>
    <w:p w14:paraId="1924FFBE" w14:textId="77777777" w:rsidR="00D705B7" w:rsidRPr="00E27D23" w:rsidRDefault="00D705B7" w:rsidP="00D705B7">
      <w:pPr>
        <w:pStyle w:val="Heading5"/>
      </w:pPr>
      <w:r w:rsidRPr="00E27D23">
        <w:t>14.2.1.3.3</w:t>
      </w:r>
      <w:r w:rsidRPr="00E27D23">
        <w:tab/>
        <w:t>MBS Multicast/ MAC/ SPS/ PTP retransmission for multicast</w:t>
      </w:r>
    </w:p>
    <w:p w14:paraId="3B73DE09" w14:textId="77777777" w:rsidR="00D705B7" w:rsidRPr="00E27D23" w:rsidRDefault="00D705B7" w:rsidP="00D705B7">
      <w:pPr>
        <w:pStyle w:val="H6"/>
      </w:pPr>
      <w:r w:rsidRPr="00E27D23">
        <w:t>14.2.1.3.3.1</w:t>
      </w:r>
      <w:r w:rsidRPr="00E27D23">
        <w:tab/>
        <w:t>Test Purpose (TP)</w:t>
      </w:r>
    </w:p>
    <w:p w14:paraId="6719DA15" w14:textId="77777777" w:rsidR="00D705B7" w:rsidRPr="00E27D23" w:rsidRDefault="00D705B7" w:rsidP="00D705B7">
      <w:pPr>
        <w:pStyle w:val="H6"/>
      </w:pPr>
      <w:r w:rsidRPr="00E27D23">
        <w:t>(1)</w:t>
      </w:r>
    </w:p>
    <w:p w14:paraId="65D03729" w14:textId="77777777" w:rsidR="00D705B7" w:rsidRPr="00E27D23" w:rsidRDefault="00D705B7" w:rsidP="00D705B7">
      <w:pPr>
        <w:pStyle w:val="PL"/>
        <w:rPr>
          <w:noProof w:val="0"/>
        </w:rPr>
      </w:pPr>
      <w:r w:rsidRPr="00E27D23">
        <w:rPr>
          <w:b/>
          <w:i/>
          <w:noProof w:val="0"/>
        </w:rPr>
        <w:t xml:space="preserve">with </w:t>
      </w:r>
      <w:r w:rsidRPr="00E27D23">
        <w:rPr>
          <w:noProof w:val="0"/>
        </w:rPr>
        <w:t>{ UE in RRC_Connected state and Multicast MRB established with RLC-UM entity for PTM transmission and CS-RNTI is configured and UE has received an invalid MAC PDU in slot y+n*[semiPersistSchedIntervalDL] based on configured DL assignment }</w:t>
      </w:r>
    </w:p>
    <w:p w14:paraId="7FE1106F" w14:textId="77777777" w:rsidR="00D705B7" w:rsidRPr="00E27D23" w:rsidRDefault="00D705B7" w:rsidP="00D705B7">
      <w:pPr>
        <w:pStyle w:val="PL"/>
        <w:rPr>
          <w:noProof w:val="0"/>
        </w:rPr>
      </w:pPr>
      <w:r w:rsidRPr="00E27D23">
        <w:rPr>
          <w:noProof w:val="0"/>
        </w:rPr>
        <w:t>ensure that {</w:t>
      </w:r>
    </w:p>
    <w:p w14:paraId="78406BC8"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receives a DL assignment for PTP retransmission addressed to its CS-RNTI in Slot p and with NDI set as 1, where p!= y+n*[semiPersistSchedIntervalDL] }</w:t>
      </w:r>
    </w:p>
    <w:p w14:paraId="5A73C26E"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receives MAC PDU as per the retransmission grant for CS-RNTI }</w:t>
      </w:r>
    </w:p>
    <w:p w14:paraId="25F6C9A8" w14:textId="77777777" w:rsidR="00D705B7" w:rsidRPr="00E27D23" w:rsidRDefault="00D705B7" w:rsidP="00D705B7">
      <w:pPr>
        <w:pStyle w:val="PL"/>
        <w:rPr>
          <w:noProof w:val="0"/>
        </w:rPr>
      </w:pPr>
      <w:r w:rsidRPr="00E27D23">
        <w:rPr>
          <w:noProof w:val="0"/>
        </w:rPr>
        <w:t xml:space="preserve">            }</w:t>
      </w:r>
    </w:p>
    <w:p w14:paraId="07A307C1" w14:textId="77777777" w:rsidR="00D705B7" w:rsidRPr="00E27D23" w:rsidRDefault="00D705B7" w:rsidP="00D705B7">
      <w:pPr>
        <w:pStyle w:val="PL"/>
        <w:rPr>
          <w:noProof w:val="0"/>
        </w:rPr>
      </w:pPr>
    </w:p>
    <w:p w14:paraId="146D22CD" w14:textId="77777777" w:rsidR="00D705B7" w:rsidRPr="00E27D23" w:rsidRDefault="00D705B7" w:rsidP="00D705B7">
      <w:pPr>
        <w:pStyle w:val="H6"/>
      </w:pPr>
      <w:r w:rsidRPr="00E27D23">
        <w:t>14.2.1.3.3.2</w:t>
      </w:r>
      <w:r w:rsidRPr="00E27D23">
        <w:tab/>
        <w:t>Conformance requirements</w:t>
      </w:r>
    </w:p>
    <w:p w14:paraId="39DCC1FA" w14:textId="77777777" w:rsidR="00D705B7" w:rsidRPr="00E27D23" w:rsidRDefault="00D705B7" w:rsidP="00D705B7">
      <w:r w:rsidRPr="00E27D23">
        <w:t>References: The conformance requirements covered in the present TC are specified in: TS 38.213, clause 18; TS 38.321, clauses 5.3.1 and 5.8.1a. Unless otherwise stated these are Rel-17 requirements.</w:t>
      </w:r>
    </w:p>
    <w:p w14:paraId="650A73CD" w14:textId="77777777" w:rsidR="00D705B7" w:rsidRPr="00E27D23" w:rsidRDefault="00D705B7" w:rsidP="00D705B7">
      <w:r w:rsidRPr="00E27D23">
        <w:t>[TS 38.213, clause 18]</w:t>
      </w:r>
    </w:p>
    <w:p w14:paraId="5D097376" w14:textId="77777777" w:rsidR="00D705B7" w:rsidRPr="00E27D23" w:rsidRDefault="00D705B7" w:rsidP="00D705B7">
      <w:r w:rsidRPr="00E27D23">
        <w:t>An activation for SPS PDSCH receptions using a G-CS-RNTI for a corresponding SPS PDSCH configuration is provided only by a multicast DCI format as described in clause 10.2 by replacing CS-RNTI with the G-CS-RNTI. A release for SPS PDSCH receptions using a G-CS-RNTI for a corresponding SPS PDSCH configuration is provided by a multicast DCI format as described in clause 10.2 by replacing CS-RNTI with the G-CS-RNTI, or by a DCI format with CRC scrambled by CS-RNTI. For the first HARQ-ACK reporting mode and for a transport block that a UE received in a SPS PDSCH, a PDSCH reception providing a retransmission of the transport block can be scheduled either by a unicast DCI format using a CS-RNTI or by a multicast DCI format using a same G-CS-RNTI as the G-CS-RNTI of the initial transmission of the transport block [6, TS 38.214].</w:t>
      </w:r>
    </w:p>
    <w:p w14:paraId="4E9F5699" w14:textId="77777777" w:rsidR="00D705B7" w:rsidRPr="00E27D23" w:rsidRDefault="00D705B7" w:rsidP="00D705B7">
      <w:r w:rsidRPr="00E27D23">
        <w:t>[TS 38.321, clause 5.3.1]</w:t>
      </w:r>
    </w:p>
    <w:p w14:paraId="51CA1887" w14:textId="77777777" w:rsidR="00D705B7" w:rsidRPr="00E27D23" w:rsidRDefault="00D705B7" w:rsidP="00D705B7">
      <w:pPr>
        <w:rPr>
          <w:lang w:eastAsia="ko-KR"/>
        </w:rPr>
      </w:pPr>
      <w:r w:rsidRPr="00E27D23">
        <w:rPr>
          <w:lang w:eastAsia="ko-KR"/>
        </w:rPr>
        <w:t>Downlink assignments received on the PDCCH both indicate that there is a transmission on a DL-SCH for a particular MAC entity and provide the relevant HARQ information.</w:t>
      </w:r>
    </w:p>
    <w:p w14:paraId="511BD0ED" w14:textId="77777777" w:rsidR="00D705B7" w:rsidRPr="00E27D23" w:rsidRDefault="00D705B7" w:rsidP="00D705B7">
      <w:pPr>
        <w:rPr>
          <w:lang w:eastAsia="zh-CN"/>
        </w:rPr>
      </w:pPr>
      <w:r w:rsidRPr="00E27D23">
        <w:rPr>
          <w:lang w:eastAsia="zh-CN"/>
        </w:rPr>
        <w:t>…</w:t>
      </w:r>
    </w:p>
    <w:p w14:paraId="332B04CA" w14:textId="77777777" w:rsidR="00D705B7" w:rsidRPr="00E27D23" w:rsidRDefault="00D705B7" w:rsidP="00D705B7">
      <w:pPr>
        <w:pStyle w:val="B1"/>
        <w:rPr>
          <w:lang w:eastAsia="ko-KR"/>
        </w:rPr>
      </w:pPr>
      <w:r w:rsidRPr="00E27D23">
        <w:rPr>
          <w:lang w:eastAsia="ko-KR"/>
        </w:rPr>
        <w:t>1&gt;</w:t>
      </w:r>
      <w:r w:rsidRPr="00E27D23">
        <w:rPr>
          <w:lang w:eastAsia="ko-KR"/>
        </w:rPr>
        <w:tab/>
        <w:t>else if a downlink assignment for this PDCCH occasion has been received for this Serving Cell on the PDCCH for the MAC entity's CS-RNTI or G-CS-RNTI:</w:t>
      </w:r>
    </w:p>
    <w:p w14:paraId="14639A6B" w14:textId="77777777" w:rsidR="00D705B7" w:rsidRPr="00E27D23" w:rsidRDefault="00D705B7" w:rsidP="00D705B7">
      <w:pPr>
        <w:pStyle w:val="B2"/>
        <w:rPr>
          <w:lang w:eastAsia="ko-KR"/>
        </w:rPr>
      </w:pPr>
      <w:r w:rsidRPr="00E27D23">
        <w:rPr>
          <w:lang w:eastAsia="ko-KR"/>
        </w:rPr>
        <w:t>2&gt;</w:t>
      </w:r>
      <w:r w:rsidRPr="00E27D23">
        <w:rPr>
          <w:lang w:eastAsia="ko-KR"/>
        </w:rPr>
        <w:tab/>
        <w:t>if the NDI in the received HARQ information is 1:</w:t>
      </w:r>
    </w:p>
    <w:p w14:paraId="4C27B6F7" w14:textId="77777777" w:rsidR="00D705B7" w:rsidRPr="00E27D23" w:rsidRDefault="00D705B7" w:rsidP="00D705B7">
      <w:pPr>
        <w:pStyle w:val="B3"/>
        <w:rPr>
          <w:lang w:eastAsia="ko-KR"/>
        </w:rPr>
      </w:pPr>
      <w:r w:rsidRPr="00E27D23">
        <w:rPr>
          <w:lang w:eastAsia="ko-KR"/>
        </w:rPr>
        <w:t>3&gt;</w:t>
      </w:r>
      <w:r w:rsidRPr="00E27D23">
        <w:rPr>
          <w:lang w:eastAsia="ko-KR"/>
        </w:rPr>
        <w:tab/>
        <w:t>consider the NDI for the corresponding HARQ process not to have been toggled;</w:t>
      </w:r>
    </w:p>
    <w:p w14:paraId="2AA2EF22" w14:textId="77777777" w:rsidR="00D705B7" w:rsidRPr="00E27D23" w:rsidRDefault="00D705B7" w:rsidP="00D705B7">
      <w:pPr>
        <w:pStyle w:val="B3"/>
        <w:rPr>
          <w:lang w:eastAsia="ko-KR"/>
        </w:rPr>
      </w:pPr>
      <w:r w:rsidRPr="00E27D23">
        <w:rPr>
          <w:lang w:eastAsia="ko-KR"/>
        </w:rPr>
        <w:t>3&gt;</w:t>
      </w:r>
      <w:r w:rsidRPr="00E27D23">
        <w:rPr>
          <w:lang w:eastAsia="ko-KR"/>
        </w:rPr>
        <w:tab/>
        <w:t>indicate the presence of a downlink assignment for this Serving Cell and deliver the associated HARQ information to the HARQ entity.</w:t>
      </w:r>
    </w:p>
    <w:p w14:paraId="47BCB72E" w14:textId="77777777" w:rsidR="00D705B7" w:rsidRPr="00E27D23" w:rsidRDefault="00D705B7" w:rsidP="00D705B7">
      <w:r w:rsidRPr="00E27D23">
        <w:t>[TS 38.321, clause 5.8.1a]</w:t>
      </w:r>
    </w:p>
    <w:p w14:paraId="2DCC32A8" w14:textId="77777777" w:rsidR="00D705B7" w:rsidRPr="00E27D23" w:rsidRDefault="00D705B7" w:rsidP="00D705B7">
      <w:pPr>
        <w:rPr>
          <w:lang w:eastAsia="ko-KR"/>
        </w:rPr>
      </w:pPr>
      <w:r w:rsidRPr="00E27D23">
        <w:rPr>
          <w:lang w:eastAsia="ko-KR"/>
        </w:rPr>
        <w:t>MBS Semi-Persistent Scheduling (SPS) is configured by RRC on one Serving Cell per BWP. Multiple assignments can be active simultaneously in the same BWP.</w:t>
      </w:r>
    </w:p>
    <w:p w14:paraId="0DC033CC" w14:textId="77777777" w:rsidR="00D705B7" w:rsidRPr="00E27D23" w:rsidRDefault="00D705B7" w:rsidP="00D705B7">
      <w:pPr>
        <w:rPr>
          <w:lang w:eastAsia="ko-KR"/>
        </w:rPr>
      </w:pPr>
      <w:r w:rsidRPr="00E27D23">
        <w:rPr>
          <w:lang w:eastAsia="ko-KR"/>
        </w:rPr>
        <w:t>For the DL MBS SPS, a DL assignment is provided by PDCCH, and stored or cleared based on L1 signalling indicating SPS activation or deactivation.</w:t>
      </w:r>
    </w:p>
    <w:p w14:paraId="218FC7A4" w14:textId="77777777" w:rsidR="00D705B7" w:rsidRPr="00E27D23" w:rsidRDefault="00D705B7" w:rsidP="00D705B7">
      <w:pPr>
        <w:rPr>
          <w:lang w:eastAsia="ko-KR"/>
        </w:rPr>
      </w:pPr>
      <w:r w:rsidRPr="00E27D23">
        <w:rPr>
          <w:lang w:eastAsia="ko-KR"/>
        </w:rPr>
        <w:t xml:space="preserve">RRC configures the following parameters when </w:t>
      </w:r>
      <w:r w:rsidRPr="00E27D23">
        <w:rPr>
          <w:rFonts w:eastAsia="Malgun Gothic"/>
          <w:lang w:eastAsia="ko-KR"/>
        </w:rPr>
        <w:t xml:space="preserve">the MBS </w:t>
      </w:r>
      <w:r w:rsidRPr="00E27D23">
        <w:rPr>
          <w:lang w:eastAsia="ko-KR"/>
        </w:rPr>
        <w:t>SPS is configured:</w:t>
      </w:r>
    </w:p>
    <w:p w14:paraId="23EAB0B4" w14:textId="77777777" w:rsidR="00D705B7" w:rsidRPr="00E27D23" w:rsidRDefault="00D705B7" w:rsidP="00D705B7">
      <w:pPr>
        <w:pStyle w:val="B1"/>
        <w:rPr>
          <w:lang w:eastAsia="ko-KR"/>
        </w:rPr>
      </w:pPr>
      <w:r w:rsidRPr="00E27D23">
        <w:rPr>
          <w:lang w:eastAsia="ko-KR"/>
        </w:rPr>
        <w:t>-</w:t>
      </w:r>
      <w:r w:rsidRPr="00E27D23">
        <w:rPr>
          <w:lang w:eastAsia="ko-KR"/>
        </w:rPr>
        <w:tab/>
      </w:r>
      <w:r w:rsidRPr="00E27D23">
        <w:rPr>
          <w:i/>
          <w:lang w:eastAsia="ko-KR"/>
        </w:rPr>
        <w:t>cs-RNTI</w:t>
      </w:r>
      <w:r w:rsidRPr="00E27D23">
        <w:rPr>
          <w:lang w:eastAsia="ko-KR"/>
        </w:rPr>
        <w:t>: CS-RNTI for MBS SPS deactivation, PTP for PTM retransmission if configured;</w:t>
      </w:r>
    </w:p>
    <w:p w14:paraId="7D899FDC" w14:textId="77777777" w:rsidR="00D705B7" w:rsidRPr="00E27D23" w:rsidRDefault="00D705B7" w:rsidP="00D705B7">
      <w:pPr>
        <w:pStyle w:val="B1"/>
        <w:rPr>
          <w:rFonts w:eastAsia="Malgun Gothic"/>
          <w:lang w:eastAsia="ko-KR"/>
        </w:rPr>
      </w:pPr>
      <w:r w:rsidRPr="00E27D23">
        <w:rPr>
          <w:lang w:eastAsia="ko-KR"/>
        </w:rPr>
        <w:t>-</w:t>
      </w:r>
      <w:r w:rsidRPr="00E27D23">
        <w:rPr>
          <w:lang w:eastAsia="ko-KR"/>
        </w:rPr>
        <w:tab/>
      </w:r>
      <w:r w:rsidRPr="00E27D23">
        <w:rPr>
          <w:i/>
          <w:lang w:eastAsia="ko-KR"/>
        </w:rPr>
        <w:t>g-cs-RNTI</w:t>
      </w:r>
      <w:r w:rsidRPr="00E27D23">
        <w:rPr>
          <w:lang w:eastAsia="ko-KR"/>
        </w:rPr>
        <w:t>: G-CS-RNTI for activation, deactivation, and retransmission;</w:t>
      </w:r>
    </w:p>
    <w:p w14:paraId="23C6BD26" w14:textId="77777777" w:rsidR="00D705B7" w:rsidRPr="00E27D23" w:rsidRDefault="00D705B7" w:rsidP="00D705B7">
      <w:pPr>
        <w:pStyle w:val="B1"/>
        <w:rPr>
          <w:lang w:eastAsia="ko-KR"/>
        </w:rPr>
      </w:pPr>
      <w:r w:rsidRPr="00E27D23">
        <w:rPr>
          <w:lang w:eastAsia="ko-KR"/>
        </w:rPr>
        <w:t>…</w:t>
      </w:r>
    </w:p>
    <w:p w14:paraId="1A5328F5" w14:textId="77777777" w:rsidR="00D705B7" w:rsidRPr="00E27D23" w:rsidRDefault="00D705B7" w:rsidP="00D705B7">
      <w:pPr>
        <w:pStyle w:val="H6"/>
      </w:pPr>
      <w:r w:rsidRPr="00E27D23">
        <w:t>14.2.1.3.3.3</w:t>
      </w:r>
      <w:r w:rsidRPr="00E27D23">
        <w:tab/>
        <w:t>Test description</w:t>
      </w:r>
    </w:p>
    <w:p w14:paraId="035703CB" w14:textId="77777777" w:rsidR="00D705B7" w:rsidRPr="00E27D23" w:rsidRDefault="00D705B7" w:rsidP="00D705B7">
      <w:pPr>
        <w:pStyle w:val="H6"/>
      </w:pPr>
      <w:r w:rsidRPr="00E27D23">
        <w:t>14.2.1.3.3.3.1</w:t>
      </w:r>
      <w:r w:rsidRPr="00E27D23">
        <w:tab/>
        <w:t>Pre-test conditions</w:t>
      </w:r>
    </w:p>
    <w:p w14:paraId="3C392C7B" w14:textId="77777777" w:rsidR="00D705B7" w:rsidRPr="00E27D23" w:rsidRDefault="00D705B7" w:rsidP="00D705B7">
      <w:pPr>
        <w:pStyle w:val="H6"/>
      </w:pPr>
      <w:r w:rsidRPr="00E27D23">
        <w:t>System Simulator:</w:t>
      </w:r>
    </w:p>
    <w:p w14:paraId="786C4B30" w14:textId="77777777" w:rsidR="00D705B7" w:rsidRPr="00E27D23" w:rsidRDefault="00D705B7" w:rsidP="00D705B7">
      <w:pPr>
        <w:pStyle w:val="B1"/>
        <w:rPr>
          <w:lang w:eastAsia="zh-CN"/>
        </w:rPr>
      </w:pPr>
      <w:r w:rsidRPr="00E27D23">
        <w:t>-</w:t>
      </w:r>
      <w:r w:rsidRPr="00E27D23">
        <w:tab/>
      </w:r>
      <w:r w:rsidRPr="00E27D23">
        <w:rPr>
          <w:lang w:eastAsia="zh-CN"/>
        </w:rPr>
        <w:t xml:space="preserve">NR Cell 1 is the </w:t>
      </w:r>
      <w:r w:rsidRPr="00E27D23">
        <w:t>Serving cell</w:t>
      </w:r>
      <w:r w:rsidRPr="00E27D23">
        <w:rPr>
          <w:lang w:eastAsia="zh-CN"/>
        </w:rPr>
        <w:t>.</w:t>
      </w:r>
    </w:p>
    <w:p w14:paraId="6D8D6ED7" w14:textId="77777777" w:rsidR="00D705B7" w:rsidRPr="00E27D23" w:rsidRDefault="00D705B7" w:rsidP="00D705B7">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65E2186D" w14:textId="77777777" w:rsidR="00D705B7" w:rsidRPr="00E27D23" w:rsidRDefault="00D705B7" w:rsidP="00D705B7">
      <w:pPr>
        <w:pStyle w:val="H6"/>
      </w:pPr>
      <w:r w:rsidRPr="00E27D23">
        <w:t>UE:</w:t>
      </w:r>
    </w:p>
    <w:p w14:paraId="2DD00436" w14:textId="77777777" w:rsidR="00D705B7" w:rsidRPr="00E27D23" w:rsidRDefault="00D705B7" w:rsidP="00D705B7">
      <w:pPr>
        <w:ind w:left="568" w:hanging="284"/>
      </w:pPr>
      <w:r w:rsidRPr="00E27D23">
        <w:t>-</w:t>
      </w:r>
      <w:r w:rsidRPr="00E27D23">
        <w:tab/>
        <w:t xml:space="preserve">UE is made </w:t>
      </w:r>
      <w:r w:rsidRPr="00E27D23">
        <w:rPr>
          <w:lang w:eastAsia="zh-CN"/>
        </w:rPr>
        <w:t xml:space="preserve">interested in </w:t>
      </w:r>
      <w:r w:rsidRPr="00E27D23">
        <w:t>receiv</w:t>
      </w:r>
      <w:r w:rsidRPr="00E27D23">
        <w:rPr>
          <w:lang w:eastAsia="zh-CN"/>
        </w:rPr>
        <w:t xml:space="preserve">ing </w:t>
      </w:r>
      <w:r w:rsidRPr="00E27D23">
        <w:t>MBS Multicast service with MBS Service ID</w:t>
      </w:r>
      <w:r w:rsidRPr="00E27D23" w:rsidDel="00D103EC">
        <w:t xml:space="preserve"> </w:t>
      </w:r>
      <w:r w:rsidRPr="00E27D23">
        <w:rPr>
          <w:lang w:eastAsia="zh-CN"/>
        </w:rPr>
        <w:t>‘000101’H</w:t>
      </w:r>
      <w:r w:rsidRPr="00E27D23">
        <w:t>.</w:t>
      </w:r>
    </w:p>
    <w:p w14:paraId="203E53B3" w14:textId="77777777" w:rsidR="00D705B7" w:rsidRPr="00E27D23" w:rsidRDefault="00D705B7" w:rsidP="00D705B7">
      <w:pPr>
        <w:pStyle w:val="H6"/>
      </w:pPr>
      <w:r w:rsidRPr="00E27D23">
        <w:t>Preamble:</w:t>
      </w:r>
    </w:p>
    <w:p w14:paraId="121DC9D4" w14:textId="77777777" w:rsidR="00D705B7" w:rsidRPr="00E27D23" w:rsidRDefault="00D705B7" w:rsidP="00D705B7">
      <w:pPr>
        <w:pStyle w:val="B1"/>
      </w:pPr>
      <w:r w:rsidRPr="00E27D23">
        <w:t>-</w:t>
      </w:r>
      <w:r w:rsidRPr="00E27D23">
        <w:tab/>
        <w:t xml:space="preserve">The UE is in state 1N-A on NR Cell 1 (serving cell) according to TS 38.508-1 [4] Table 4.4A.2-1 with Test Mode = on to activate UE TEST MODE </w:t>
      </w:r>
      <w:r w:rsidRPr="00E27D23">
        <w:rPr>
          <w:lang w:eastAsia="zh-CN"/>
        </w:rPr>
        <w:t>C</w:t>
      </w:r>
      <w:r w:rsidRPr="00E27D23">
        <w:t xml:space="preserve"> and Test Loop Function = off.</w:t>
      </w:r>
    </w:p>
    <w:p w14:paraId="1BD48EA7" w14:textId="77777777" w:rsidR="00D705B7" w:rsidRPr="00E27D23" w:rsidRDefault="00D705B7" w:rsidP="00D705B7">
      <w:pPr>
        <w:pStyle w:val="H6"/>
      </w:pPr>
      <w:r w:rsidRPr="00E27D23">
        <w:t>14.2.1.3.3.3.2</w:t>
      </w:r>
      <w:r w:rsidRPr="00E27D23">
        <w:tab/>
        <w:t>Test procedure sequence</w:t>
      </w:r>
    </w:p>
    <w:p w14:paraId="44715ED4" w14:textId="77777777" w:rsidR="00D705B7" w:rsidRPr="00E27D23" w:rsidRDefault="00D705B7" w:rsidP="00D705B7">
      <w:pPr>
        <w:pStyle w:val="TH"/>
      </w:pPr>
      <w:r w:rsidRPr="00E27D23">
        <w:t>Table 14.2.1.3.3.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D705B7" w:rsidRPr="00E27D23" w14:paraId="471E0A22" w14:textId="77777777" w:rsidTr="009A7812">
        <w:tc>
          <w:tcPr>
            <w:tcW w:w="533" w:type="dxa"/>
            <w:tcBorders>
              <w:top w:val="single" w:sz="4" w:space="0" w:color="auto"/>
              <w:left w:val="single" w:sz="4" w:space="0" w:color="auto"/>
              <w:bottom w:val="nil"/>
              <w:right w:val="single" w:sz="4" w:space="0" w:color="auto"/>
            </w:tcBorders>
            <w:hideMark/>
          </w:tcPr>
          <w:p w14:paraId="4C4FD3C4" w14:textId="77777777" w:rsidR="00D705B7" w:rsidRPr="00E27D23" w:rsidRDefault="00D705B7" w:rsidP="009A7812">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2D7BDD7F" w14:textId="77777777" w:rsidR="00D705B7" w:rsidRPr="00E27D23" w:rsidRDefault="00D705B7" w:rsidP="009A7812">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03ED1C12" w14:textId="77777777" w:rsidR="00D705B7" w:rsidRPr="00E27D23" w:rsidRDefault="00D705B7" w:rsidP="009A7812">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3A5A843B" w14:textId="77777777" w:rsidR="00D705B7" w:rsidRPr="00E27D23" w:rsidRDefault="00D705B7" w:rsidP="009A7812">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3D8F8CEC" w14:textId="77777777" w:rsidR="00D705B7" w:rsidRPr="00E27D23" w:rsidRDefault="00D705B7" w:rsidP="009A7812">
            <w:pPr>
              <w:pStyle w:val="TAH"/>
            </w:pPr>
            <w:r w:rsidRPr="00E27D23">
              <w:t>Verdict</w:t>
            </w:r>
          </w:p>
        </w:tc>
      </w:tr>
      <w:tr w:rsidR="00D705B7" w:rsidRPr="00E27D23" w14:paraId="5A3B0927" w14:textId="77777777" w:rsidTr="009A7812">
        <w:tc>
          <w:tcPr>
            <w:tcW w:w="533" w:type="dxa"/>
            <w:tcBorders>
              <w:top w:val="nil"/>
              <w:left w:val="single" w:sz="4" w:space="0" w:color="auto"/>
              <w:bottom w:val="single" w:sz="4" w:space="0" w:color="auto"/>
              <w:right w:val="single" w:sz="4" w:space="0" w:color="auto"/>
            </w:tcBorders>
          </w:tcPr>
          <w:p w14:paraId="6677905E" w14:textId="77777777" w:rsidR="00D705B7" w:rsidRPr="00E27D23" w:rsidRDefault="00D705B7" w:rsidP="009A7812">
            <w:pPr>
              <w:pStyle w:val="TAH"/>
            </w:pPr>
          </w:p>
        </w:tc>
        <w:tc>
          <w:tcPr>
            <w:tcW w:w="3967" w:type="dxa"/>
            <w:tcBorders>
              <w:top w:val="nil"/>
              <w:left w:val="single" w:sz="4" w:space="0" w:color="auto"/>
              <w:bottom w:val="single" w:sz="4" w:space="0" w:color="auto"/>
              <w:right w:val="single" w:sz="4" w:space="0" w:color="auto"/>
            </w:tcBorders>
          </w:tcPr>
          <w:p w14:paraId="13EA5412" w14:textId="77777777" w:rsidR="00D705B7" w:rsidRPr="00E27D23" w:rsidRDefault="00D705B7" w:rsidP="009A7812">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FA7FBED" w14:textId="77777777" w:rsidR="00D705B7" w:rsidRPr="00E27D23" w:rsidRDefault="00D705B7" w:rsidP="009A7812">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0A786E38" w14:textId="77777777" w:rsidR="00D705B7" w:rsidRPr="00E27D23" w:rsidRDefault="00D705B7" w:rsidP="009A7812">
            <w:pPr>
              <w:pStyle w:val="TAH"/>
            </w:pPr>
            <w:r w:rsidRPr="00E27D23">
              <w:t>Message</w:t>
            </w:r>
          </w:p>
        </w:tc>
        <w:tc>
          <w:tcPr>
            <w:tcW w:w="567" w:type="dxa"/>
            <w:tcBorders>
              <w:top w:val="nil"/>
              <w:left w:val="single" w:sz="4" w:space="0" w:color="auto"/>
              <w:bottom w:val="single" w:sz="4" w:space="0" w:color="auto"/>
              <w:right w:val="single" w:sz="4" w:space="0" w:color="auto"/>
            </w:tcBorders>
          </w:tcPr>
          <w:p w14:paraId="492919E2" w14:textId="77777777" w:rsidR="00D705B7" w:rsidRPr="00E27D23" w:rsidRDefault="00D705B7" w:rsidP="009A7812">
            <w:pPr>
              <w:pStyle w:val="TAH"/>
            </w:pPr>
          </w:p>
        </w:tc>
        <w:tc>
          <w:tcPr>
            <w:tcW w:w="850" w:type="dxa"/>
            <w:tcBorders>
              <w:top w:val="nil"/>
              <w:left w:val="single" w:sz="4" w:space="0" w:color="auto"/>
              <w:bottom w:val="single" w:sz="4" w:space="0" w:color="auto"/>
              <w:right w:val="single" w:sz="4" w:space="0" w:color="auto"/>
            </w:tcBorders>
          </w:tcPr>
          <w:p w14:paraId="48D2CE24" w14:textId="77777777" w:rsidR="00D705B7" w:rsidRPr="00E27D23" w:rsidRDefault="00D705B7" w:rsidP="009A7812">
            <w:pPr>
              <w:pStyle w:val="TAH"/>
            </w:pPr>
          </w:p>
        </w:tc>
      </w:tr>
      <w:tr w:rsidR="00D705B7" w:rsidRPr="00E27D23" w14:paraId="68AD3089" w14:textId="77777777" w:rsidTr="009A7812">
        <w:tc>
          <w:tcPr>
            <w:tcW w:w="533" w:type="dxa"/>
            <w:tcBorders>
              <w:top w:val="nil"/>
              <w:left w:val="single" w:sz="4" w:space="0" w:color="auto"/>
              <w:bottom w:val="single" w:sz="4" w:space="0" w:color="auto"/>
              <w:right w:val="single" w:sz="4" w:space="0" w:color="auto"/>
            </w:tcBorders>
          </w:tcPr>
          <w:p w14:paraId="25DB0159" w14:textId="77777777" w:rsidR="00D705B7" w:rsidRPr="00E27D23" w:rsidRDefault="00D705B7" w:rsidP="009A7812">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5DCF878D" w14:textId="77777777" w:rsidR="00D705B7" w:rsidRPr="00E27D23" w:rsidRDefault="00D705B7" w:rsidP="009A7812">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7D900C5A"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A36DAA0"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456DDE67"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22F9EAB0" w14:textId="77777777" w:rsidR="00D705B7" w:rsidRPr="00E27D23" w:rsidRDefault="00D705B7" w:rsidP="009A7812">
            <w:pPr>
              <w:pStyle w:val="TAC"/>
            </w:pPr>
            <w:r w:rsidRPr="00E27D23">
              <w:t>-</w:t>
            </w:r>
          </w:p>
        </w:tc>
      </w:tr>
      <w:tr w:rsidR="00D705B7" w:rsidRPr="00E27D23" w14:paraId="2CE92B44" w14:textId="77777777" w:rsidTr="009A7812">
        <w:tc>
          <w:tcPr>
            <w:tcW w:w="533" w:type="dxa"/>
            <w:tcBorders>
              <w:top w:val="nil"/>
              <w:left w:val="single" w:sz="4" w:space="0" w:color="auto"/>
              <w:bottom w:val="single" w:sz="4" w:space="0" w:color="auto"/>
              <w:right w:val="single" w:sz="4" w:space="0" w:color="auto"/>
            </w:tcBorders>
          </w:tcPr>
          <w:p w14:paraId="572BE65D" w14:textId="77777777" w:rsidR="00D705B7" w:rsidRPr="00E27D23" w:rsidRDefault="00D705B7" w:rsidP="009A7812">
            <w:pPr>
              <w:pStyle w:val="TAC"/>
              <w:rPr>
                <w:lang w:eastAsia="zh-CN"/>
              </w:rPr>
            </w:pPr>
            <w:r w:rsidRPr="00E27D23">
              <w:rPr>
                <w:lang w:eastAsia="zh-CN"/>
              </w:rPr>
              <w:t>2</w:t>
            </w:r>
          </w:p>
        </w:tc>
        <w:tc>
          <w:tcPr>
            <w:tcW w:w="3967" w:type="dxa"/>
            <w:tcBorders>
              <w:top w:val="nil"/>
              <w:left w:val="single" w:sz="4" w:space="0" w:color="auto"/>
              <w:bottom w:val="single" w:sz="4" w:space="0" w:color="auto"/>
              <w:right w:val="single" w:sz="4" w:space="0" w:color="auto"/>
            </w:tcBorders>
          </w:tcPr>
          <w:p w14:paraId="4A315B85" w14:textId="77777777" w:rsidR="00D705B7" w:rsidRPr="00E27D23" w:rsidRDefault="00D705B7" w:rsidP="009A7812">
            <w:pPr>
              <w:pStyle w:val="TAL"/>
              <w:rPr>
                <w:lang w:eastAsia="zh-CN"/>
              </w:rPr>
            </w:pPr>
            <w:r w:rsidRPr="00E27D23">
              <w:t>The SS transmits a PDCCH for DL SPS activation using UE’s G-CS-RNTI in Slot ‘Y’, NDI=0.</w:t>
            </w:r>
          </w:p>
        </w:tc>
        <w:tc>
          <w:tcPr>
            <w:tcW w:w="708" w:type="dxa"/>
            <w:tcBorders>
              <w:top w:val="single" w:sz="4" w:space="0" w:color="auto"/>
              <w:left w:val="single" w:sz="4" w:space="0" w:color="auto"/>
              <w:bottom w:val="single" w:sz="4" w:space="0" w:color="auto"/>
              <w:right w:val="single" w:sz="4" w:space="0" w:color="auto"/>
            </w:tcBorders>
          </w:tcPr>
          <w:p w14:paraId="6290E012"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AF0FBD0" w14:textId="77777777" w:rsidR="00D705B7" w:rsidRPr="00E27D23" w:rsidRDefault="00D705B7" w:rsidP="009A7812">
            <w:pPr>
              <w:pStyle w:val="TAC"/>
              <w:jc w:val="left"/>
            </w:pPr>
            <w:r w:rsidRPr="00E27D23">
              <w:t>(PDCCH (G-CS-RNTI))</w:t>
            </w:r>
          </w:p>
        </w:tc>
        <w:tc>
          <w:tcPr>
            <w:tcW w:w="567" w:type="dxa"/>
            <w:tcBorders>
              <w:top w:val="nil"/>
              <w:left w:val="single" w:sz="4" w:space="0" w:color="auto"/>
              <w:bottom w:val="single" w:sz="4" w:space="0" w:color="auto"/>
              <w:right w:val="single" w:sz="4" w:space="0" w:color="auto"/>
            </w:tcBorders>
          </w:tcPr>
          <w:p w14:paraId="39F93C45"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2989F783" w14:textId="77777777" w:rsidR="00D705B7" w:rsidRPr="00E27D23" w:rsidRDefault="00D705B7" w:rsidP="009A7812">
            <w:pPr>
              <w:pStyle w:val="TAC"/>
            </w:pPr>
            <w:r w:rsidRPr="00E27D23">
              <w:t>-</w:t>
            </w:r>
          </w:p>
        </w:tc>
      </w:tr>
      <w:tr w:rsidR="00D705B7" w:rsidRPr="00E27D23" w14:paraId="29306943" w14:textId="77777777" w:rsidTr="009A7812">
        <w:tc>
          <w:tcPr>
            <w:tcW w:w="533" w:type="dxa"/>
            <w:tcBorders>
              <w:top w:val="nil"/>
              <w:left w:val="single" w:sz="4" w:space="0" w:color="auto"/>
              <w:bottom w:val="single" w:sz="4" w:space="0" w:color="auto"/>
              <w:right w:val="single" w:sz="4" w:space="0" w:color="auto"/>
            </w:tcBorders>
          </w:tcPr>
          <w:p w14:paraId="082D9EE8" w14:textId="77777777" w:rsidR="00D705B7" w:rsidRPr="00E27D23" w:rsidRDefault="00D705B7" w:rsidP="009A7812">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tcPr>
          <w:p w14:paraId="5935DD88" w14:textId="77777777" w:rsidR="00D705B7" w:rsidRPr="00E27D23" w:rsidRDefault="00D705B7" w:rsidP="009A7812">
            <w:pPr>
              <w:pStyle w:val="TAL"/>
            </w:pPr>
            <w:r w:rsidRPr="00E27D23">
              <w:t xml:space="preserve">The SS transmits in Slot ‘Y’, </w:t>
            </w:r>
            <w:r w:rsidRPr="00E27D23">
              <w:rPr>
                <w:lang w:eastAsia="zh-CN"/>
              </w:rPr>
              <w:t xml:space="preserve">a </w:t>
            </w:r>
            <w:r w:rsidRPr="00E27D23">
              <w:t>MBS Packet (PDCP SN = 0 and RLC SN =0) on MRB with RLC-UM entity for PTM transmission.</w:t>
            </w:r>
          </w:p>
        </w:tc>
        <w:tc>
          <w:tcPr>
            <w:tcW w:w="708" w:type="dxa"/>
            <w:tcBorders>
              <w:top w:val="single" w:sz="4" w:space="0" w:color="auto"/>
              <w:left w:val="single" w:sz="4" w:space="0" w:color="auto"/>
              <w:bottom w:val="single" w:sz="4" w:space="0" w:color="auto"/>
              <w:right w:val="single" w:sz="4" w:space="0" w:color="auto"/>
            </w:tcBorders>
          </w:tcPr>
          <w:p w14:paraId="02808D8A"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18C2A686" w14:textId="77777777" w:rsidR="00D705B7" w:rsidRPr="00E27D23" w:rsidRDefault="00D705B7" w:rsidP="009A7812">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7E7B2FC8"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56E4F8FA" w14:textId="77777777" w:rsidR="00D705B7" w:rsidRPr="00E27D23" w:rsidRDefault="00D705B7" w:rsidP="009A7812">
            <w:pPr>
              <w:pStyle w:val="TAC"/>
            </w:pPr>
            <w:r w:rsidRPr="00E27D23">
              <w:t>-</w:t>
            </w:r>
          </w:p>
        </w:tc>
      </w:tr>
      <w:tr w:rsidR="00D705B7" w:rsidRPr="00E27D23" w14:paraId="693251A7" w14:textId="77777777" w:rsidTr="009A7812">
        <w:tc>
          <w:tcPr>
            <w:tcW w:w="533" w:type="dxa"/>
            <w:tcBorders>
              <w:top w:val="nil"/>
              <w:left w:val="single" w:sz="4" w:space="0" w:color="auto"/>
              <w:bottom w:val="single" w:sz="4" w:space="0" w:color="auto"/>
              <w:right w:val="single" w:sz="4" w:space="0" w:color="auto"/>
            </w:tcBorders>
          </w:tcPr>
          <w:p w14:paraId="4142EC08" w14:textId="77777777" w:rsidR="00D705B7" w:rsidRPr="00E27D23" w:rsidRDefault="00D705B7" w:rsidP="009A7812">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tcPr>
          <w:p w14:paraId="3F65CDB1" w14:textId="77777777" w:rsidR="00D705B7" w:rsidRPr="00E27D23" w:rsidRDefault="00D705B7" w:rsidP="009A7812">
            <w:pPr>
              <w:pStyle w:val="TAL"/>
            </w:pPr>
            <w:r w:rsidRPr="00E27D23">
              <w:rPr>
                <w:lang w:eastAsia="zh-CN"/>
              </w:rPr>
              <w:t>UE transmits a HARQ ACK.</w:t>
            </w:r>
          </w:p>
        </w:tc>
        <w:tc>
          <w:tcPr>
            <w:tcW w:w="708" w:type="dxa"/>
            <w:tcBorders>
              <w:top w:val="single" w:sz="4" w:space="0" w:color="auto"/>
              <w:left w:val="single" w:sz="4" w:space="0" w:color="auto"/>
              <w:bottom w:val="single" w:sz="4" w:space="0" w:color="auto"/>
              <w:right w:val="single" w:sz="4" w:space="0" w:color="auto"/>
            </w:tcBorders>
          </w:tcPr>
          <w:p w14:paraId="3F90D086"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19C7AA0" w14:textId="77777777" w:rsidR="00D705B7" w:rsidRPr="00E27D23" w:rsidRDefault="00D705B7" w:rsidP="009A7812">
            <w:pPr>
              <w:pStyle w:val="TAC"/>
              <w:jc w:val="left"/>
              <w:rPr>
                <w:lang w:eastAsia="zh-CN"/>
              </w:rPr>
            </w:pPr>
            <w:r w:rsidRPr="00E27D23">
              <w:t>HARQ ACK</w:t>
            </w:r>
          </w:p>
        </w:tc>
        <w:tc>
          <w:tcPr>
            <w:tcW w:w="567" w:type="dxa"/>
            <w:tcBorders>
              <w:top w:val="nil"/>
              <w:left w:val="single" w:sz="4" w:space="0" w:color="auto"/>
              <w:bottom w:val="single" w:sz="4" w:space="0" w:color="auto"/>
              <w:right w:val="single" w:sz="4" w:space="0" w:color="auto"/>
            </w:tcBorders>
          </w:tcPr>
          <w:p w14:paraId="5B190CB6"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6B0991FC" w14:textId="77777777" w:rsidR="00D705B7" w:rsidRPr="00E27D23" w:rsidRDefault="00D705B7" w:rsidP="009A7812">
            <w:pPr>
              <w:pStyle w:val="TAC"/>
            </w:pPr>
            <w:r w:rsidRPr="00E27D23">
              <w:t>-</w:t>
            </w:r>
          </w:p>
        </w:tc>
      </w:tr>
      <w:tr w:rsidR="00D705B7" w:rsidRPr="00E27D23" w14:paraId="7D755A11" w14:textId="77777777" w:rsidTr="009A7812">
        <w:tc>
          <w:tcPr>
            <w:tcW w:w="533" w:type="dxa"/>
            <w:tcBorders>
              <w:top w:val="nil"/>
              <w:left w:val="single" w:sz="4" w:space="0" w:color="auto"/>
              <w:bottom w:val="single" w:sz="4" w:space="0" w:color="auto"/>
              <w:right w:val="single" w:sz="4" w:space="0" w:color="auto"/>
            </w:tcBorders>
          </w:tcPr>
          <w:p w14:paraId="4A735D17" w14:textId="77777777" w:rsidR="00D705B7" w:rsidRPr="00E27D23" w:rsidRDefault="00D705B7" w:rsidP="009A7812">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tcPr>
          <w:p w14:paraId="46C72B00" w14:textId="77777777" w:rsidR="00D705B7" w:rsidRPr="00E27D23" w:rsidRDefault="00D705B7" w:rsidP="009A7812">
            <w:pPr>
              <w:pStyle w:val="TAL"/>
            </w:pPr>
            <w:r w:rsidRPr="00E27D23">
              <w:t xml:space="preserve">The SS transmits in Slot ‘Y+X’, </w:t>
            </w:r>
            <w:r w:rsidRPr="00E27D23">
              <w:rPr>
                <w:lang w:eastAsia="zh-CN"/>
              </w:rPr>
              <w:t xml:space="preserve">a </w:t>
            </w:r>
            <w:r w:rsidRPr="00E27D23">
              <w:t xml:space="preserve">MBS Packet (PDCP SN = 1 and RLC SN =1) on MRB with RLC-UM entity for PTM transmission. </w:t>
            </w:r>
            <w:r w:rsidRPr="00E27D23">
              <w:rPr>
                <w:lang w:eastAsia="zh-CN"/>
              </w:rPr>
              <w:t>(Note 1)</w:t>
            </w:r>
          </w:p>
        </w:tc>
        <w:tc>
          <w:tcPr>
            <w:tcW w:w="708" w:type="dxa"/>
            <w:tcBorders>
              <w:top w:val="single" w:sz="4" w:space="0" w:color="auto"/>
              <w:left w:val="single" w:sz="4" w:space="0" w:color="auto"/>
              <w:bottom w:val="single" w:sz="4" w:space="0" w:color="auto"/>
              <w:right w:val="single" w:sz="4" w:space="0" w:color="auto"/>
            </w:tcBorders>
          </w:tcPr>
          <w:p w14:paraId="61C96B33"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07227952" w14:textId="77777777" w:rsidR="00D705B7" w:rsidRPr="00E27D23" w:rsidRDefault="00D705B7" w:rsidP="009A7812">
            <w:pPr>
              <w:pStyle w:val="TAC"/>
              <w:jc w:val="left"/>
              <w:rPr>
                <w:lang w:eastAsia="zh-CN"/>
              </w:rPr>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5094E095"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7A788AE5" w14:textId="77777777" w:rsidR="00D705B7" w:rsidRPr="00E27D23" w:rsidRDefault="00D705B7" w:rsidP="009A7812">
            <w:pPr>
              <w:pStyle w:val="TAC"/>
            </w:pPr>
            <w:r w:rsidRPr="00E27D23">
              <w:t>-</w:t>
            </w:r>
          </w:p>
        </w:tc>
      </w:tr>
      <w:tr w:rsidR="00D705B7" w:rsidRPr="00E27D23" w14:paraId="59BDECA2" w14:textId="77777777" w:rsidTr="009A7812">
        <w:tc>
          <w:tcPr>
            <w:tcW w:w="533" w:type="dxa"/>
            <w:tcBorders>
              <w:top w:val="nil"/>
              <w:left w:val="single" w:sz="4" w:space="0" w:color="auto"/>
              <w:bottom w:val="single" w:sz="4" w:space="0" w:color="auto"/>
              <w:right w:val="single" w:sz="4" w:space="0" w:color="auto"/>
            </w:tcBorders>
          </w:tcPr>
          <w:p w14:paraId="1A0D2727" w14:textId="77777777" w:rsidR="00D705B7" w:rsidRPr="00E27D23" w:rsidRDefault="00D705B7" w:rsidP="009A7812">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tcPr>
          <w:p w14:paraId="05A3C914" w14:textId="77777777" w:rsidR="00D705B7" w:rsidRPr="00E27D23" w:rsidRDefault="00D705B7" w:rsidP="009A7812">
            <w:pPr>
              <w:pStyle w:val="TAL"/>
            </w:pPr>
            <w:r w:rsidRPr="00E27D23">
              <w:rPr>
                <w:lang w:eastAsia="zh-CN"/>
              </w:rPr>
              <w:t>UE transmits a HARQ ACK.</w:t>
            </w:r>
          </w:p>
        </w:tc>
        <w:tc>
          <w:tcPr>
            <w:tcW w:w="708" w:type="dxa"/>
            <w:tcBorders>
              <w:top w:val="single" w:sz="4" w:space="0" w:color="auto"/>
              <w:left w:val="single" w:sz="4" w:space="0" w:color="auto"/>
              <w:bottom w:val="single" w:sz="4" w:space="0" w:color="auto"/>
              <w:right w:val="single" w:sz="4" w:space="0" w:color="auto"/>
            </w:tcBorders>
          </w:tcPr>
          <w:p w14:paraId="7765C9CC"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6FB8688" w14:textId="77777777" w:rsidR="00D705B7" w:rsidRPr="00E27D23" w:rsidRDefault="00D705B7" w:rsidP="009A7812">
            <w:pPr>
              <w:pStyle w:val="TAC"/>
              <w:jc w:val="left"/>
              <w:rPr>
                <w:lang w:eastAsia="zh-CN"/>
              </w:rPr>
            </w:pPr>
            <w:r w:rsidRPr="00E27D23">
              <w:t>HARQ ACK</w:t>
            </w:r>
          </w:p>
        </w:tc>
        <w:tc>
          <w:tcPr>
            <w:tcW w:w="567" w:type="dxa"/>
            <w:tcBorders>
              <w:top w:val="nil"/>
              <w:left w:val="single" w:sz="4" w:space="0" w:color="auto"/>
              <w:bottom w:val="single" w:sz="4" w:space="0" w:color="auto"/>
              <w:right w:val="single" w:sz="4" w:space="0" w:color="auto"/>
            </w:tcBorders>
          </w:tcPr>
          <w:p w14:paraId="4A64C6C7"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172AA30D" w14:textId="77777777" w:rsidR="00D705B7" w:rsidRPr="00E27D23" w:rsidRDefault="00D705B7" w:rsidP="009A7812">
            <w:pPr>
              <w:pStyle w:val="TAC"/>
            </w:pPr>
            <w:r w:rsidRPr="00E27D23">
              <w:t>-</w:t>
            </w:r>
          </w:p>
        </w:tc>
      </w:tr>
      <w:tr w:rsidR="00D705B7" w:rsidRPr="00E27D23" w14:paraId="78E335D2" w14:textId="77777777" w:rsidTr="009A7812">
        <w:tc>
          <w:tcPr>
            <w:tcW w:w="533" w:type="dxa"/>
            <w:tcBorders>
              <w:top w:val="nil"/>
              <w:left w:val="single" w:sz="4" w:space="0" w:color="auto"/>
              <w:bottom w:val="single" w:sz="4" w:space="0" w:color="auto"/>
              <w:right w:val="single" w:sz="4" w:space="0" w:color="auto"/>
            </w:tcBorders>
          </w:tcPr>
          <w:p w14:paraId="662BE48E" w14:textId="77777777" w:rsidR="00D705B7" w:rsidRPr="00E27D23" w:rsidRDefault="00D705B7" w:rsidP="009A7812">
            <w:pPr>
              <w:pStyle w:val="TAC"/>
              <w:rPr>
                <w:lang w:eastAsia="zh-CN"/>
              </w:rPr>
            </w:pPr>
            <w:r w:rsidRPr="00E27D23">
              <w:t>7</w:t>
            </w:r>
          </w:p>
        </w:tc>
        <w:tc>
          <w:tcPr>
            <w:tcW w:w="3967" w:type="dxa"/>
            <w:tcBorders>
              <w:top w:val="nil"/>
              <w:left w:val="single" w:sz="4" w:space="0" w:color="auto"/>
              <w:bottom w:val="single" w:sz="4" w:space="0" w:color="auto"/>
              <w:right w:val="single" w:sz="4" w:space="0" w:color="auto"/>
            </w:tcBorders>
          </w:tcPr>
          <w:p w14:paraId="3CEC1665" w14:textId="77777777" w:rsidR="00D705B7" w:rsidRPr="00E27D23" w:rsidRDefault="00D705B7" w:rsidP="009A7812">
            <w:pPr>
              <w:pStyle w:val="TAL"/>
            </w:pPr>
            <w:r w:rsidRPr="00E27D23">
              <w:t>The SS transmits in Slot ‘Y+2X’, a MBS Packet (PDCP SN = 2 and RLC SN =2) on MRB with RLC-UM entity for PTM transmission. CRC is calculated in such a way will result in CRC error in UE.</w:t>
            </w:r>
          </w:p>
        </w:tc>
        <w:tc>
          <w:tcPr>
            <w:tcW w:w="708" w:type="dxa"/>
            <w:tcBorders>
              <w:top w:val="single" w:sz="4" w:space="0" w:color="auto"/>
              <w:left w:val="single" w:sz="4" w:space="0" w:color="auto"/>
              <w:bottom w:val="single" w:sz="4" w:space="0" w:color="auto"/>
              <w:right w:val="single" w:sz="4" w:space="0" w:color="auto"/>
            </w:tcBorders>
          </w:tcPr>
          <w:p w14:paraId="4823EF5E"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5A2B859" w14:textId="77777777" w:rsidR="00D705B7" w:rsidRPr="00E27D23" w:rsidRDefault="00D705B7" w:rsidP="009A7812">
            <w:pPr>
              <w:pStyle w:val="TAC"/>
              <w:jc w:val="left"/>
              <w:rPr>
                <w:lang w:eastAsia="zh-CN"/>
              </w:rPr>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6E8707F2"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4D48B20B" w14:textId="77777777" w:rsidR="00D705B7" w:rsidRPr="00E27D23" w:rsidRDefault="00D705B7" w:rsidP="009A7812">
            <w:pPr>
              <w:pStyle w:val="TAC"/>
            </w:pPr>
            <w:r w:rsidRPr="00E27D23">
              <w:t>-</w:t>
            </w:r>
          </w:p>
        </w:tc>
      </w:tr>
      <w:tr w:rsidR="00D705B7" w:rsidRPr="00E27D23" w14:paraId="0A143F79" w14:textId="77777777" w:rsidTr="009A7812">
        <w:tc>
          <w:tcPr>
            <w:tcW w:w="533" w:type="dxa"/>
            <w:tcBorders>
              <w:top w:val="nil"/>
              <w:left w:val="single" w:sz="4" w:space="0" w:color="auto"/>
              <w:bottom w:val="single" w:sz="4" w:space="0" w:color="auto"/>
              <w:right w:val="single" w:sz="4" w:space="0" w:color="auto"/>
            </w:tcBorders>
          </w:tcPr>
          <w:p w14:paraId="3F94B3B9" w14:textId="77777777" w:rsidR="00D705B7" w:rsidRPr="00E27D23" w:rsidRDefault="00D705B7" w:rsidP="009A7812">
            <w:pPr>
              <w:pStyle w:val="TAC"/>
              <w:rPr>
                <w:lang w:eastAsia="zh-CN"/>
              </w:rPr>
            </w:pPr>
            <w:r w:rsidRPr="00E27D23">
              <w:t>8</w:t>
            </w:r>
          </w:p>
        </w:tc>
        <w:tc>
          <w:tcPr>
            <w:tcW w:w="3967" w:type="dxa"/>
            <w:tcBorders>
              <w:top w:val="nil"/>
              <w:left w:val="single" w:sz="4" w:space="0" w:color="auto"/>
              <w:bottom w:val="single" w:sz="4" w:space="0" w:color="auto"/>
              <w:right w:val="single" w:sz="4" w:space="0" w:color="auto"/>
            </w:tcBorders>
          </w:tcPr>
          <w:p w14:paraId="46BF928E" w14:textId="77777777" w:rsidR="00D705B7" w:rsidRPr="00E27D23" w:rsidRDefault="00D705B7" w:rsidP="009A7812">
            <w:pPr>
              <w:pStyle w:val="TAL"/>
            </w:pPr>
            <w:r w:rsidRPr="00E27D23">
              <w:t xml:space="preserve">Check: Does the UE transmit a HARQ NACK? </w:t>
            </w:r>
          </w:p>
        </w:tc>
        <w:tc>
          <w:tcPr>
            <w:tcW w:w="708" w:type="dxa"/>
            <w:tcBorders>
              <w:top w:val="single" w:sz="4" w:space="0" w:color="auto"/>
              <w:left w:val="single" w:sz="4" w:space="0" w:color="auto"/>
              <w:bottom w:val="single" w:sz="4" w:space="0" w:color="auto"/>
              <w:right w:val="single" w:sz="4" w:space="0" w:color="auto"/>
            </w:tcBorders>
          </w:tcPr>
          <w:p w14:paraId="3E661CF7"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6E71FF3A" w14:textId="77777777" w:rsidR="00D705B7" w:rsidRPr="00E27D23" w:rsidRDefault="00D705B7" w:rsidP="009A7812">
            <w:pPr>
              <w:pStyle w:val="TAC"/>
              <w:jc w:val="left"/>
              <w:rPr>
                <w:rFonts w:eastAsia="MS Gothic"/>
              </w:rPr>
            </w:pPr>
            <w:r w:rsidRPr="00E27D23">
              <w:t>HARQ NACK</w:t>
            </w:r>
          </w:p>
        </w:tc>
        <w:tc>
          <w:tcPr>
            <w:tcW w:w="567" w:type="dxa"/>
            <w:tcBorders>
              <w:top w:val="nil"/>
              <w:left w:val="single" w:sz="4" w:space="0" w:color="auto"/>
              <w:bottom w:val="single" w:sz="4" w:space="0" w:color="auto"/>
              <w:right w:val="single" w:sz="4" w:space="0" w:color="auto"/>
            </w:tcBorders>
          </w:tcPr>
          <w:p w14:paraId="2659498F"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4A67C598" w14:textId="77777777" w:rsidR="00D705B7" w:rsidRPr="00E27D23" w:rsidRDefault="00D705B7" w:rsidP="009A7812">
            <w:pPr>
              <w:pStyle w:val="TAC"/>
            </w:pPr>
            <w:r w:rsidRPr="00E27D23">
              <w:t>-</w:t>
            </w:r>
          </w:p>
        </w:tc>
      </w:tr>
      <w:tr w:rsidR="00D705B7" w:rsidRPr="00E27D23" w14:paraId="5380D2DF" w14:textId="77777777" w:rsidTr="009A7812">
        <w:tc>
          <w:tcPr>
            <w:tcW w:w="533" w:type="dxa"/>
            <w:tcBorders>
              <w:top w:val="nil"/>
              <w:left w:val="single" w:sz="4" w:space="0" w:color="auto"/>
              <w:bottom w:val="single" w:sz="4" w:space="0" w:color="auto"/>
              <w:right w:val="single" w:sz="4" w:space="0" w:color="auto"/>
            </w:tcBorders>
          </w:tcPr>
          <w:p w14:paraId="45D3C3F9" w14:textId="77777777" w:rsidR="00D705B7" w:rsidRPr="00E27D23" w:rsidRDefault="00D705B7" w:rsidP="009A7812">
            <w:pPr>
              <w:pStyle w:val="TAC"/>
              <w:rPr>
                <w:lang w:eastAsia="zh-CN"/>
              </w:rPr>
            </w:pPr>
            <w:r w:rsidRPr="00E27D23">
              <w:t>-</w:t>
            </w:r>
          </w:p>
        </w:tc>
        <w:tc>
          <w:tcPr>
            <w:tcW w:w="3967" w:type="dxa"/>
            <w:tcBorders>
              <w:top w:val="nil"/>
              <w:left w:val="single" w:sz="4" w:space="0" w:color="auto"/>
              <w:bottom w:val="single" w:sz="4" w:space="0" w:color="auto"/>
              <w:right w:val="single" w:sz="4" w:space="0" w:color="auto"/>
            </w:tcBorders>
          </w:tcPr>
          <w:p w14:paraId="6811F814" w14:textId="77777777" w:rsidR="00D705B7" w:rsidRPr="00E27D23" w:rsidRDefault="00D705B7" w:rsidP="009A7812">
            <w:pPr>
              <w:pStyle w:val="TAL"/>
            </w:pPr>
            <w:r w:rsidRPr="00E27D23">
              <w:t xml:space="preserve">EXCEPTION: Step 9 and 10 shall be repeated until HARQ retransmission count = 3 is reached for </w:t>
            </w:r>
            <w:r w:rsidRPr="00E27D23">
              <w:rPr>
                <w:lang w:eastAsia="zh-CN"/>
              </w:rPr>
              <w:t>MBS Packet</w:t>
            </w:r>
            <w:r w:rsidRPr="00E27D23">
              <w:t xml:space="preserve"> at step 7.</w:t>
            </w:r>
            <w:r w:rsidRPr="00E27D23">
              <w:rPr>
                <w:lang w:eastAsia="zh-CN"/>
              </w:rPr>
              <w:t>(Note 2)</w:t>
            </w:r>
          </w:p>
        </w:tc>
        <w:tc>
          <w:tcPr>
            <w:tcW w:w="708" w:type="dxa"/>
            <w:tcBorders>
              <w:top w:val="single" w:sz="4" w:space="0" w:color="auto"/>
              <w:left w:val="single" w:sz="4" w:space="0" w:color="auto"/>
              <w:bottom w:val="single" w:sz="4" w:space="0" w:color="auto"/>
              <w:right w:val="single" w:sz="4" w:space="0" w:color="auto"/>
            </w:tcBorders>
          </w:tcPr>
          <w:p w14:paraId="14670231"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ECBCCFE" w14:textId="77777777" w:rsidR="00D705B7" w:rsidRPr="00E27D23" w:rsidRDefault="00D705B7" w:rsidP="009A7812">
            <w:pPr>
              <w:pStyle w:val="TAC"/>
              <w:jc w:val="left"/>
              <w:rPr>
                <w:rFonts w:eastAsia="MS Gothic"/>
              </w:rPr>
            </w:pPr>
            <w:r w:rsidRPr="00E27D23">
              <w:t>-</w:t>
            </w:r>
          </w:p>
        </w:tc>
        <w:tc>
          <w:tcPr>
            <w:tcW w:w="567" w:type="dxa"/>
            <w:tcBorders>
              <w:top w:val="nil"/>
              <w:left w:val="single" w:sz="4" w:space="0" w:color="auto"/>
              <w:bottom w:val="single" w:sz="4" w:space="0" w:color="auto"/>
              <w:right w:val="single" w:sz="4" w:space="0" w:color="auto"/>
            </w:tcBorders>
          </w:tcPr>
          <w:p w14:paraId="7B841924"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15C5775C" w14:textId="77777777" w:rsidR="00D705B7" w:rsidRPr="00E27D23" w:rsidRDefault="00D705B7" w:rsidP="009A7812">
            <w:pPr>
              <w:pStyle w:val="TAC"/>
            </w:pPr>
            <w:r w:rsidRPr="00E27D23">
              <w:t>-</w:t>
            </w:r>
          </w:p>
        </w:tc>
      </w:tr>
      <w:tr w:rsidR="00D705B7" w:rsidRPr="00E27D23" w14:paraId="18C1A34B" w14:textId="77777777" w:rsidTr="009A7812">
        <w:tc>
          <w:tcPr>
            <w:tcW w:w="533" w:type="dxa"/>
            <w:tcBorders>
              <w:top w:val="nil"/>
              <w:left w:val="single" w:sz="4" w:space="0" w:color="auto"/>
              <w:bottom w:val="single" w:sz="4" w:space="0" w:color="auto"/>
              <w:right w:val="single" w:sz="4" w:space="0" w:color="auto"/>
            </w:tcBorders>
          </w:tcPr>
          <w:p w14:paraId="102695AC" w14:textId="77777777" w:rsidR="00D705B7" w:rsidRPr="00E27D23" w:rsidRDefault="00D705B7" w:rsidP="009A7812">
            <w:pPr>
              <w:pStyle w:val="TAC"/>
              <w:rPr>
                <w:lang w:eastAsia="zh-CN"/>
              </w:rPr>
            </w:pPr>
            <w:r w:rsidRPr="00E27D23">
              <w:t>9</w:t>
            </w:r>
          </w:p>
        </w:tc>
        <w:tc>
          <w:tcPr>
            <w:tcW w:w="3967" w:type="dxa"/>
            <w:tcBorders>
              <w:top w:val="nil"/>
              <w:left w:val="single" w:sz="4" w:space="0" w:color="auto"/>
              <w:bottom w:val="single" w:sz="4" w:space="0" w:color="auto"/>
              <w:right w:val="single" w:sz="4" w:space="0" w:color="auto"/>
            </w:tcBorders>
          </w:tcPr>
          <w:p w14:paraId="3348A719" w14:textId="77777777" w:rsidR="00D705B7" w:rsidRPr="00E27D23" w:rsidRDefault="00D705B7" w:rsidP="009A7812">
            <w:pPr>
              <w:pStyle w:val="TAL"/>
            </w:pPr>
            <w:r w:rsidRPr="00E27D23">
              <w:t>The SS transmits a DL assignment using UE’s CS-RNTI in Slot ‘P’, NDI=1;</w:t>
            </w:r>
          </w:p>
          <w:p w14:paraId="053F4C18" w14:textId="77777777" w:rsidR="00D705B7" w:rsidRPr="00E27D23" w:rsidRDefault="00D705B7" w:rsidP="009A7812">
            <w:pPr>
              <w:pStyle w:val="TAL"/>
            </w:pPr>
            <w:r w:rsidRPr="00E27D23">
              <w:t>Where (Y</w:t>
            </w:r>
            <w:r w:rsidRPr="00E27D23">
              <w:rPr>
                <w:lang w:eastAsia="zh-CN"/>
              </w:rPr>
              <w:t>+2X</w:t>
            </w:r>
            <w:r w:rsidRPr="00E27D23">
              <w:t xml:space="preserve"> &lt; P &lt;Y+</w:t>
            </w:r>
            <w:r w:rsidRPr="00E27D23">
              <w:rPr>
                <w:lang w:eastAsia="zh-CN"/>
              </w:rPr>
              <w:t>3</w:t>
            </w:r>
            <w:r w:rsidRPr="00E27D23">
              <w:t>X); The DL HARQ process is same as in step 7.</w:t>
            </w:r>
          </w:p>
        </w:tc>
        <w:tc>
          <w:tcPr>
            <w:tcW w:w="708" w:type="dxa"/>
            <w:tcBorders>
              <w:top w:val="single" w:sz="4" w:space="0" w:color="auto"/>
              <w:left w:val="single" w:sz="4" w:space="0" w:color="auto"/>
              <w:bottom w:val="single" w:sz="4" w:space="0" w:color="auto"/>
              <w:right w:val="single" w:sz="4" w:space="0" w:color="auto"/>
            </w:tcBorders>
          </w:tcPr>
          <w:p w14:paraId="6856D84F"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6B53340" w14:textId="77777777" w:rsidR="00D705B7" w:rsidRPr="00E27D23" w:rsidRDefault="00D705B7" w:rsidP="009A7812">
            <w:pPr>
              <w:pStyle w:val="TAC"/>
              <w:jc w:val="left"/>
              <w:rPr>
                <w:rFonts w:eastAsia="MS Gothic"/>
              </w:rPr>
            </w:pPr>
            <w:r w:rsidRPr="00E27D23">
              <w:t>(PDCCH (CS-RNTI))</w:t>
            </w:r>
          </w:p>
        </w:tc>
        <w:tc>
          <w:tcPr>
            <w:tcW w:w="567" w:type="dxa"/>
            <w:tcBorders>
              <w:top w:val="nil"/>
              <w:left w:val="single" w:sz="4" w:space="0" w:color="auto"/>
              <w:bottom w:val="single" w:sz="4" w:space="0" w:color="auto"/>
              <w:right w:val="single" w:sz="4" w:space="0" w:color="auto"/>
            </w:tcBorders>
          </w:tcPr>
          <w:p w14:paraId="507C154F"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434A6997" w14:textId="77777777" w:rsidR="00D705B7" w:rsidRPr="00E27D23" w:rsidRDefault="00D705B7" w:rsidP="009A7812">
            <w:pPr>
              <w:pStyle w:val="TAC"/>
            </w:pPr>
            <w:r w:rsidRPr="00E27D23">
              <w:t>-</w:t>
            </w:r>
          </w:p>
        </w:tc>
      </w:tr>
      <w:tr w:rsidR="00D705B7" w:rsidRPr="00E27D23" w14:paraId="10106110" w14:textId="77777777" w:rsidTr="009A7812">
        <w:tc>
          <w:tcPr>
            <w:tcW w:w="533" w:type="dxa"/>
            <w:tcBorders>
              <w:top w:val="nil"/>
              <w:left w:val="single" w:sz="4" w:space="0" w:color="auto"/>
              <w:bottom w:val="single" w:sz="4" w:space="0" w:color="auto"/>
              <w:right w:val="single" w:sz="4" w:space="0" w:color="auto"/>
            </w:tcBorders>
          </w:tcPr>
          <w:p w14:paraId="57A23B21" w14:textId="77777777" w:rsidR="00D705B7" w:rsidRPr="00E27D23" w:rsidRDefault="00D705B7" w:rsidP="009A7812">
            <w:pPr>
              <w:pStyle w:val="TAC"/>
              <w:rPr>
                <w:lang w:eastAsia="zh-CN"/>
              </w:rPr>
            </w:pPr>
            <w:r w:rsidRPr="00E27D23">
              <w:t>10</w:t>
            </w:r>
          </w:p>
        </w:tc>
        <w:tc>
          <w:tcPr>
            <w:tcW w:w="3967" w:type="dxa"/>
            <w:tcBorders>
              <w:top w:val="nil"/>
              <w:left w:val="single" w:sz="4" w:space="0" w:color="auto"/>
              <w:bottom w:val="single" w:sz="4" w:space="0" w:color="auto"/>
              <w:right w:val="single" w:sz="4" w:space="0" w:color="auto"/>
            </w:tcBorders>
          </w:tcPr>
          <w:p w14:paraId="05C33463" w14:textId="77777777" w:rsidR="00D705B7" w:rsidRPr="00E27D23" w:rsidRDefault="00D705B7" w:rsidP="009A7812">
            <w:pPr>
              <w:pStyle w:val="TAL"/>
            </w:pPr>
            <w:r w:rsidRPr="00E27D23">
              <w:t>The SS performs PTP retransmission for multicast in Slot ‘P’, to re-transmit</w:t>
            </w:r>
            <w:r w:rsidRPr="00E27D23">
              <w:rPr>
                <w:lang w:eastAsia="zh-CN"/>
              </w:rPr>
              <w:t xml:space="preserve"> </w:t>
            </w:r>
            <w:r w:rsidRPr="00E27D23">
              <w:t>MBS Packet (PDCP SN = 2 and RLC SN =2) on MRB with RLC-UM entity for PTM transmission.</w:t>
            </w:r>
          </w:p>
        </w:tc>
        <w:tc>
          <w:tcPr>
            <w:tcW w:w="708" w:type="dxa"/>
            <w:tcBorders>
              <w:top w:val="single" w:sz="4" w:space="0" w:color="auto"/>
              <w:left w:val="single" w:sz="4" w:space="0" w:color="auto"/>
              <w:bottom w:val="single" w:sz="4" w:space="0" w:color="auto"/>
              <w:right w:val="single" w:sz="4" w:space="0" w:color="auto"/>
            </w:tcBorders>
          </w:tcPr>
          <w:p w14:paraId="2CBD73D0"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7B10AEBA" w14:textId="77777777" w:rsidR="00D705B7" w:rsidRPr="00E27D23" w:rsidRDefault="00D705B7" w:rsidP="009A7812">
            <w:pPr>
              <w:pStyle w:val="TAC"/>
              <w:jc w:val="left"/>
              <w:rPr>
                <w:rFonts w:eastAsia="MS Gothic"/>
              </w:rPr>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4A0C104D"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4BDA4831" w14:textId="77777777" w:rsidR="00D705B7" w:rsidRPr="00E27D23" w:rsidRDefault="00D705B7" w:rsidP="009A7812">
            <w:pPr>
              <w:pStyle w:val="TAC"/>
            </w:pPr>
            <w:r w:rsidRPr="00E27D23">
              <w:t>-</w:t>
            </w:r>
          </w:p>
        </w:tc>
      </w:tr>
      <w:tr w:rsidR="00D705B7" w:rsidRPr="00E27D23" w14:paraId="5401033F" w14:textId="77777777" w:rsidTr="009A7812">
        <w:tc>
          <w:tcPr>
            <w:tcW w:w="533" w:type="dxa"/>
            <w:tcBorders>
              <w:top w:val="nil"/>
              <w:left w:val="single" w:sz="4" w:space="0" w:color="auto"/>
              <w:bottom w:val="single" w:sz="4" w:space="0" w:color="auto"/>
              <w:right w:val="single" w:sz="4" w:space="0" w:color="auto"/>
            </w:tcBorders>
          </w:tcPr>
          <w:p w14:paraId="5F684D72" w14:textId="77777777" w:rsidR="00D705B7" w:rsidRPr="00E27D23" w:rsidRDefault="00D705B7" w:rsidP="009A7812">
            <w:pPr>
              <w:pStyle w:val="TAC"/>
              <w:rPr>
                <w:lang w:eastAsia="zh-CN"/>
              </w:rPr>
            </w:pPr>
            <w:r w:rsidRPr="00E27D23">
              <w:t>-</w:t>
            </w:r>
          </w:p>
        </w:tc>
        <w:tc>
          <w:tcPr>
            <w:tcW w:w="3967" w:type="dxa"/>
            <w:tcBorders>
              <w:top w:val="nil"/>
              <w:left w:val="single" w:sz="4" w:space="0" w:color="auto"/>
              <w:bottom w:val="single" w:sz="4" w:space="0" w:color="auto"/>
              <w:right w:val="single" w:sz="4" w:space="0" w:color="auto"/>
            </w:tcBorders>
          </w:tcPr>
          <w:p w14:paraId="3F6FF5D1" w14:textId="77777777" w:rsidR="00D705B7" w:rsidRPr="00E27D23" w:rsidRDefault="00D705B7" w:rsidP="009A7812">
            <w:pPr>
              <w:pStyle w:val="TAL"/>
            </w:pPr>
            <w:r w:rsidRPr="00E27D23">
              <w:t>EXCEPTION: Up to 3 HARQ NACK from the UE should be allowed at step 11(Note 2).</w:t>
            </w:r>
          </w:p>
        </w:tc>
        <w:tc>
          <w:tcPr>
            <w:tcW w:w="708" w:type="dxa"/>
            <w:tcBorders>
              <w:top w:val="single" w:sz="4" w:space="0" w:color="auto"/>
              <w:left w:val="single" w:sz="4" w:space="0" w:color="auto"/>
              <w:bottom w:val="single" w:sz="4" w:space="0" w:color="auto"/>
              <w:right w:val="single" w:sz="4" w:space="0" w:color="auto"/>
            </w:tcBorders>
          </w:tcPr>
          <w:p w14:paraId="45361FE1"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871C31E" w14:textId="77777777" w:rsidR="00D705B7" w:rsidRPr="00E27D23" w:rsidRDefault="00D705B7" w:rsidP="009A7812">
            <w:pPr>
              <w:pStyle w:val="TAC"/>
              <w:jc w:val="left"/>
              <w:rPr>
                <w:lang w:eastAsia="zh-CN"/>
              </w:rPr>
            </w:pPr>
            <w:r w:rsidRPr="00E27D23">
              <w:t>-</w:t>
            </w:r>
          </w:p>
        </w:tc>
        <w:tc>
          <w:tcPr>
            <w:tcW w:w="567" w:type="dxa"/>
            <w:tcBorders>
              <w:top w:val="nil"/>
              <w:left w:val="single" w:sz="4" w:space="0" w:color="auto"/>
              <w:bottom w:val="single" w:sz="4" w:space="0" w:color="auto"/>
              <w:right w:val="single" w:sz="4" w:space="0" w:color="auto"/>
            </w:tcBorders>
          </w:tcPr>
          <w:p w14:paraId="4F574192"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617B588D" w14:textId="77777777" w:rsidR="00D705B7" w:rsidRPr="00E27D23" w:rsidRDefault="00D705B7" w:rsidP="009A7812">
            <w:pPr>
              <w:pStyle w:val="TAC"/>
            </w:pPr>
            <w:r w:rsidRPr="00E27D23">
              <w:t>-</w:t>
            </w:r>
          </w:p>
        </w:tc>
      </w:tr>
      <w:tr w:rsidR="00D705B7" w:rsidRPr="00E27D23" w14:paraId="763FF51B" w14:textId="77777777" w:rsidTr="009A7812">
        <w:tc>
          <w:tcPr>
            <w:tcW w:w="533" w:type="dxa"/>
            <w:tcBorders>
              <w:top w:val="nil"/>
              <w:left w:val="single" w:sz="4" w:space="0" w:color="auto"/>
              <w:bottom w:val="single" w:sz="4" w:space="0" w:color="auto"/>
              <w:right w:val="single" w:sz="4" w:space="0" w:color="auto"/>
            </w:tcBorders>
          </w:tcPr>
          <w:p w14:paraId="45E6628D" w14:textId="77777777" w:rsidR="00D705B7" w:rsidRPr="00E27D23" w:rsidRDefault="00D705B7" w:rsidP="009A7812">
            <w:pPr>
              <w:pStyle w:val="TAC"/>
              <w:rPr>
                <w:lang w:eastAsia="zh-CN"/>
              </w:rPr>
            </w:pPr>
            <w:r w:rsidRPr="00E27D23">
              <w:t>11</w:t>
            </w:r>
          </w:p>
        </w:tc>
        <w:tc>
          <w:tcPr>
            <w:tcW w:w="3967" w:type="dxa"/>
            <w:tcBorders>
              <w:top w:val="nil"/>
              <w:left w:val="single" w:sz="4" w:space="0" w:color="auto"/>
              <w:bottom w:val="single" w:sz="4" w:space="0" w:color="auto"/>
              <w:right w:val="single" w:sz="4" w:space="0" w:color="auto"/>
            </w:tcBorders>
          </w:tcPr>
          <w:p w14:paraId="325F8CD2" w14:textId="77777777" w:rsidR="00D705B7" w:rsidRPr="00E27D23" w:rsidRDefault="00D705B7" w:rsidP="009A7812">
            <w:pPr>
              <w:pStyle w:val="TAL"/>
            </w:pPr>
            <w:r w:rsidRPr="00E27D23">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16AA26B7"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89BE677" w14:textId="77777777" w:rsidR="00D705B7" w:rsidRPr="00E27D23" w:rsidRDefault="00D705B7" w:rsidP="009A7812">
            <w:pPr>
              <w:pStyle w:val="TAC"/>
              <w:jc w:val="left"/>
              <w:rPr>
                <w:lang w:eastAsia="zh-CN"/>
              </w:rPr>
            </w:pPr>
            <w:r w:rsidRPr="00E27D23">
              <w:t>HARQ ACK</w:t>
            </w:r>
          </w:p>
        </w:tc>
        <w:tc>
          <w:tcPr>
            <w:tcW w:w="567" w:type="dxa"/>
            <w:tcBorders>
              <w:top w:val="nil"/>
              <w:left w:val="single" w:sz="4" w:space="0" w:color="auto"/>
              <w:bottom w:val="single" w:sz="4" w:space="0" w:color="auto"/>
              <w:right w:val="single" w:sz="4" w:space="0" w:color="auto"/>
            </w:tcBorders>
          </w:tcPr>
          <w:p w14:paraId="2FE52E9C" w14:textId="77777777" w:rsidR="00D705B7" w:rsidRPr="00E27D23" w:rsidRDefault="00D705B7" w:rsidP="009A7812">
            <w:pPr>
              <w:pStyle w:val="TAC"/>
            </w:pPr>
            <w:r w:rsidRPr="00E27D23">
              <w:t>1</w:t>
            </w:r>
          </w:p>
        </w:tc>
        <w:tc>
          <w:tcPr>
            <w:tcW w:w="850" w:type="dxa"/>
            <w:tcBorders>
              <w:top w:val="nil"/>
              <w:left w:val="single" w:sz="4" w:space="0" w:color="auto"/>
              <w:bottom w:val="single" w:sz="4" w:space="0" w:color="auto"/>
              <w:right w:val="single" w:sz="4" w:space="0" w:color="auto"/>
            </w:tcBorders>
          </w:tcPr>
          <w:p w14:paraId="0639E62D" w14:textId="77777777" w:rsidR="00D705B7" w:rsidRPr="00E27D23" w:rsidRDefault="00D705B7" w:rsidP="009A7812">
            <w:pPr>
              <w:pStyle w:val="TAC"/>
            </w:pPr>
            <w:r w:rsidRPr="00E27D23">
              <w:t>P</w:t>
            </w:r>
          </w:p>
        </w:tc>
      </w:tr>
      <w:tr w:rsidR="00D705B7" w:rsidRPr="00E27D23" w14:paraId="0C95259A" w14:textId="77777777" w:rsidTr="009A7812">
        <w:tc>
          <w:tcPr>
            <w:tcW w:w="9600" w:type="dxa"/>
            <w:gridSpan w:val="6"/>
            <w:tcBorders>
              <w:top w:val="single" w:sz="4" w:space="0" w:color="auto"/>
              <w:left w:val="single" w:sz="4" w:space="0" w:color="auto"/>
              <w:bottom w:val="single" w:sz="4" w:space="0" w:color="auto"/>
              <w:right w:val="single" w:sz="4" w:space="0" w:color="auto"/>
            </w:tcBorders>
          </w:tcPr>
          <w:p w14:paraId="0EAB05D2" w14:textId="77777777" w:rsidR="00D705B7" w:rsidRPr="00E27D23" w:rsidRDefault="00D705B7" w:rsidP="009A7812">
            <w:pPr>
              <w:pStyle w:val="TAC"/>
              <w:jc w:val="left"/>
            </w:pPr>
            <w:r w:rsidRPr="00E27D23">
              <w:t>NOTE 1:</w:t>
            </w:r>
            <w:r w:rsidRPr="00E27D23">
              <w:tab/>
              <w:t>X is equal to semiPersistSchedIntervalDL in this document.</w:t>
            </w:r>
          </w:p>
          <w:p w14:paraId="520B0A40" w14:textId="77777777" w:rsidR="00D705B7" w:rsidRPr="00E27D23" w:rsidRDefault="00D705B7" w:rsidP="009A7812">
            <w:pPr>
              <w:pStyle w:val="TAN"/>
            </w:pPr>
            <w:r w:rsidRPr="00E27D23">
              <w:t>NOTE 2:</w:t>
            </w:r>
            <w:r w:rsidRPr="00E27D23">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tc>
      </w:tr>
    </w:tbl>
    <w:p w14:paraId="50D02B15" w14:textId="77777777" w:rsidR="00D705B7" w:rsidRPr="00E27D23" w:rsidRDefault="00D705B7" w:rsidP="00D705B7"/>
    <w:p w14:paraId="5D11AFED" w14:textId="77777777" w:rsidR="00D705B7" w:rsidRPr="00E27D23" w:rsidRDefault="00D705B7" w:rsidP="00D705B7">
      <w:pPr>
        <w:pStyle w:val="H6"/>
      </w:pPr>
      <w:r w:rsidRPr="00E27D23">
        <w:t>14.2.1.3.3.3.3</w:t>
      </w:r>
      <w:r w:rsidRPr="00E27D23">
        <w:tab/>
        <w:t>Specific message contents</w:t>
      </w:r>
    </w:p>
    <w:p w14:paraId="0A96F523" w14:textId="77777777" w:rsidR="00D705B7" w:rsidRPr="00E27D23" w:rsidRDefault="00D705B7" w:rsidP="00D705B7">
      <w:pPr>
        <w:pStyle w:val="TH"/>
      </w:pPr>
      <w:r w:rsidRPr="00E27D23">
        <w:t>Table 14.2.1.3.3.3.3-1:</w:t>
      </w:r>
      <w:r w:rsidRPr="00E27D23">
        <w:rPr>
          <w:i/>
          <w:iCs/>
        </w:rPr>
        <w:t xml:space="preserve"> RRCReconfiguration</w:t>
      </w:r>
      <w:r w:rsidRPr="00E27D23">
        <w:t xml:space="preserve"> (step 1a15, Table 14.2.1.3.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E27D23" w14:paraId="28B01331" w14:textId="77777777" w:rsidTr="009A7812">
        <w:tc>
          <w:tcPr>
            <w:tcW w:w="9738" w:type="dxa"/>
            <w:gridSpan w:val="4"/>
          </w:tcPr>
          <w:p w14:paraId="5C46F19E" w14:textId="77777777" w:rsidR="00D705B7" w:rsidRPr="00E27D23" w:rsidRDefault="00D705B7" w:rsidP="009A7812">
            <w:pPr>
              <w:pStyle w:val="TAL"/>
            </w:pPr>
            <w:r w:rsidRPr="00E27D23">
              <w:t xml:space="preserve">Derivation Path: TS 38.508-1 [4], Table 4.6.1-13 and condition NR </w:t>
            </w:r>
          </w:p>
        </w:tc>
      </w:tr>
      <w:tr w:rsidR="00D705B7" w:rsidRPr="00E27D23" w14:paraId="2019D4CA" w14:textId="77777777" w:rsidTr="009A7812">
        <w:tblPrEx>
          <w:tblCellMar>
            <w:left w:w="108" w:type="dxa"/>
            <w:right w:w="108" w:type="dxa"/>
          </w:tblCellMar>
        </w:tblPrEx>
        <w:tc>
          <w:tcPr>
            <w:tcW w:w="4535" w:type="dxa"/>
          </w:tcPr>
          <w:p w14:paraId="05DCFBA5" w14:textId="77777777" w:rsidR="00D705B7" w:rsidRPr="00E27D23" w:rsidRDefault="00D705B7" w:rsidP="009A7812">
            <w:pPr>
              <w:pStyle w:val="TAH"/>
            </w:pPr>
            <w:r w:rsidRPr="00E27D23">
              <w:t>Information Element</w:t>
            </w:r>
          </w:p>
        </w:tc>
        <w:tc>
          <w:tcPr>
            <w:tcW w:w="2267" w:type="dxa"/>
          </w:tcPr>
          <w:p w14:paraId="09AEAF4D" w14:textId="77777777" w:rsidR="00D705B7" w:rsidRPr="00E27D23" w:rsidRDefault="00D705B7" w:rsidP="009A7812">
            <w:pPr>
              <w:pStyle w:val="TAH"/>
            </w:pPr>
            <w:r w:rsidRPr="00E27D23">
              <w:t>Value/remark</w:t>
            </w:r>
          </w:p>
        </w:tc>
        <w:tc>
          <w:tcPr>
            <w:tcW w:w="1700" w:type="dxa"/>
          </w:tcPr>
          <w:p w14:paraId="0D87E5F5" w14:textId="77777777" w:rsidR="00D705B7" w:rsidRPr="00E27D23" w:rsidRDefault="00D705B7" w:rsidP="009A7812">
            <w:pPr>
              <w:pStyle w:val="TAH"/>
            </w:pPr>
            <w:r w:rsidRPr="00E27D23">
              <w:t>Comment</w:t>
            </w:r>
          </w:p>
        </w:tc>
        <w:tc>
          <w:tcPr>
            <w:tcW w:w="1245" w:type="dxa"/>
          </w:tcPr>
          <w:p w14:paraId="318D9855" w14:textId="77777777" w:rsidR="00D705B7" w:rsidRPr="00E27D23" w:rsidRDefault="00D705B7" w:rsidP="009A7812">
            <w:pPr>
              <w:pStyle w:val="TAH"/>
            </w:pPr>
            <w:r w:rsidRPr="00E27D23">
              <w:t>Condition</w:t>
            </w:r>
          </w:p>
        </w:tc>
      </w:tr>
      <w:tr w:rsidR="00D705B7" w:rsidRPr="00E27D23" w14:paraId="2A7AA0C6" w14:textId="77777777" w:rsidTr="009A7812">
        <w:tblPrEx>
          <w:tblCellMar>
            <w:left w:w="108" w:type="dxa"/>
            <w:right w:w="108" w:type="dxa"/>
          </w:tblCellMar>
        </w:tblPrEx>
        <w:tc>
          <w:tcPr>
            <w:tcW w:w="4535" w:type="dxa"/>
          </w:tcPr>
          <w:p w14:paraId="1A05100B" w14:textId="77777777" w:rsidR="00D705B7" w:rsidRPr="00E27D23" w:rsidRDefault="00D705B7" w:rsidP="009A7812">
            <w:pPr>
              <w:pStyle w:val="TAL"/>
            </w:pPr>
            <w:r w:rsidRPr="00E27D23">
              <w:t>RRCReconfiguration ::= SEQUENCE {</w:t>
            </w:r>
          </w:p>
        </w:tc>
        <w:tc>
          <w:tcPr>
            <w:tcW w:w="2267" w:type="dxa"/>
          </w:tcPr>
          <w:p w14:paraId="4F45347C" w14:textId="77777777" w:rsidR="00D705B7" w:rsidRPr="00E27D23" w:rsidRDefault="00D705B7" w:rsidP="009A7812">
            <w:pPr>
              <w:pStyle w:val="TAL"/>
            </w:pPr>
          </w:p>
        </w:tc>
        <w:tc>
          <w:tcPr>
            <w:tcW w:w="1700" w:type="dxa"/>
          </w:tcPr>
          <w:p w14:paraId="2CFB659F" w14:textId="77777777" w:rsidR="00D705B7" w:rsidRPr="00E27D23" w:rsidRDefault="00D705B7" w:rsidP="009A7812">
            <w:pPr>
              <w:pStyle w:val="TAL"/>
            </w:pPr>
          </w:p>
        </w:tc>
        <w:tc>
          <w:tcPr>
            <w:tcW w:w="1245" w:type="dxa"/>
          </w:tcPr>
          <w:p w14:paraId="43763FCE" w14:textId="77777777" w:rsidR="00D705B7" w:rsidRPr="00E27D23" w:rsidRDefault="00D705B7" w:rsidP="009A7812">
            <w:pPr>
              <w:pStyle w:val="TAL"/>
            </w:pPr>
          </w:p>
        </w:tc>
      </w:tr>
      <w:tr w:rsidR="00D705B7" w:rsidRPr="00E27D23" w14:paraId="32F0E5CE" w14:textId="77777777" w:rsidTr="009A7812">
        <w:tblPrEx>
          <w:tblCellMar>
            <w:left w:w="108" w:type="dxa"/>
            <w:right w:w="108" w:type="dxa"/>
          </w:tblCellMar>
        </w:tblPrEx>
        <w:tc>
          <w:tcPr>
            <w:tcW w:w="4535" w:type="dxa"/>
          </w:tcPr>
          <w:p w14:paraId="3D7684BA" w14:textId="77777777" w:rsidR="00D705B7" w:rsidRPr="00E27D23" w:rsidRDefault="00D705B7" w:rsidP="009A7812">
            <w:pPr>
              <w:pStyle w:val="TAL"/>
            </w:pPr>
            <w:r w:rsidRPr="00E27D23">
              <w:t xml:space="preserve">  criticalExtensions CHOICE {</w:t>
            </w:r>
          </w:p>
        </w:tc>
        <w:tc>
          <w:tcPr>
            <w:tcW w:w="2267" w:type="dxa"/>
          </w:tcPr>
          <w:p w14:paraId="06CEA146" w14:textId="77777777" w:rsidR="00D705B7" w:rsidRPr="00E27D23" w:rsidRDefault="00D705B7" w:rsidP="009A7812">
            <w:pPr>
              <w:pStyle w:val="TAL"/>
            </w:pPr>
          </w:p>
        </w:tc>
        <w:tc>
          <w:tcPr>
            <w:tcW w:w="1700" w:type="dxa"/>
          </w:tcPr>
          <w:p w14:paraId="400DBBC4" w14:textId="77777777" w:rsidR="00D705B7" w:rsidRPr="00E27D23" w:rsidRDefault="00D705B7" w:rsidP="009A7812">
            <w:pPr>
              <w:pStyle w:val="TAL"/>
            </w:pPr>
          </w:p>
        </w:tc>
        <w:tc>
          <w:tcPr>
            <w:tcW w:w="1245" w:type="dxa"/>
          </w:tcPr>
          <w:p w14:paraId="69E93707" w14:textId="77777777" w:rsidR="00D705B7" w:rsidRPr="00E27D23" w:rsidRDefault="00D705B7" w:rsidP="009A7812">
            <w:pPr>
              <w:pStyle w:val="TAL"/>
            </w:pPr>
          </w:p>
        </w:tc>
      </w:tr>
      <w:tr w:rsidR="00D705B7" w:rsidRPr="00E27D23" w14:paraId="2E0E0036" w14:textId="77777777" w:rsidTr="009A7812">
        <w:tblPrEx>
          <w:tblCellMar>
            <w:left w:w="108" w:type="dxa"/>
            <w:right w:w="108" w:type="dxa"/>
          </w:tblCellMar>
        </w:tblPrEx>
        <w:tc>
          <w:tcPr>
            <w:tcW w:w="4535" w:type="dxa"/>
            <w:tcBorders>
              <w:bottom w:val="single" w:sz="4" w:space="0" w:color="auto"/>
            </w:tcBorders>
          </w:tcPr>
          <w:p w14:paraId="5EACD6A4" w14:textId="77777777" w:rsidR="00D705B7" w:rsidRPr="00E27D23" w:rsidRDefault="00D705B7" w:rsidP="009A7812">
            <w:pPr>
              <w:pStyle w:val="TAL"/>
            </w:pPr>
            <w:r w:rsidRPr="00E27D23">
              <w:t xml:space="preserve">    rrcReconfiguration ::= SEQUENCE {</w:t>
            </w:r>
          </w:p>
        </w:tc>
        <w:tc>
          <w:tcPr>
            <w:tcW w:w="2267" w:type="dxa"/>
          </w:tcPr>
          <w:p w14:paraId="27B3445F" w14:textId="77777777" w:rsidR="00D705B7" w:rsidRPr="00E27D23" w:rsidRDefault="00D705B7" w:rsidP="009A7812">
            <w:pPr>
              <w:pStyle w:val="TAL"/>
            </w:pPr>
          </w:p>
        </w:tc>
        <w:tc>
          <w:tcPr>
            <w:tcW w:w="1700" w:type="dxa"/>
          </w:tcPr>
          <w:p w14:paraId="2352AE7B" w14:textId="77777777" w:rsidR="00D705B7" w:rsidRPr="00E27D23" w:rsidRDefault="00D705B7" w:rsidP="009A7812">
            <w:pPr>
              <w:pStyle w:val="TAL"/>
            </w:pPr>
          </w:p>
        </w:tc>
        <w:tc>
          <w:tcPr>
            <w:tcW w:w="1245" w:type="dxa"/>
          </w:tcPr>
          <w:p w14:paraId="35FC607A" w14:textId="77777777" w:rsidR="00D705B7" w:rsidRPr="00E27D23" w:rsidRDefault="00D705B7" w:rsidP="009A7812">
            <w:pPr>
              <w:pStyle w:val="TAL"/>
            </w:pPr>
          </w:p>
        </w:tc>
      </w:tr>
      <w:tr w:rsidR="00D705B7" w:rsidRPr="00E27D23" w14:paraId="50654565" w14:textId="77777777" w:rsidTr="009A7812">
        <w:tblPrEx>
          <w:tblCellMar>
            <w:left w:w="108" w:type="dxa"/>
            <w:right w:w="108" w:type="dxa"/>
          </w:tblCellMar>
        </w:tblPrEx>
        <w:tc>
          <w:tcPr>
            <w:tcW w:w="4535" w:type="dxa"/>
            <w:tcBorders>
              <w:top w:val="single" w:sz="4" w:space="0" w:color="auto"/>
              <w:bottom w:val="single" w:sz="4" w:space="0" w:color="auto"/>
            </w:tcBorders>
          </w:tcPr>
          <w:p w14:paraId="6A2AF3ED" w14:textId="77777777" w:rsidR="00D705B7" w:rsidRPr="00E27D23" w:rsidRDefault="00D705B7" w:rsidP="009A7812">
            <w:pPr>
              <w:pStyle w:val="TAL"/>
            </w:pPr>
            <w:r w:rsidRPr="00E27D23">
              <w:t xml:space="preserve">      radioBearerConfig</w:t>
            </w:r>
          </w:p>
        </w:tc>
        <w:tc>
          <w:tcPr>
            <w:tcW w:w="2267" w:type="dxa"/>
          </w:tcPr>
          <w:p w14:paraId="0CDCC2E9" w14:textId="77777777" w:rsidR="00D705B7" w:rsidRPr="00E27D23" w:rsidRDefault="00D705B7" w:rsidP="009A7812">
            <w:pPr>
              <w:pStyle w:val="TAL"/>
            </w:pPr>
            <w:r w:rsidRPr="00E27D23">
              <w:t>RadioBearerConfig with condition MRBm and UM_PTM</w:t>
            </w:r>
          </w:p>
        </w:tc>
        <w:tc>
          <w:tcPr>
            <w:tcW w:w="1700" w:type="dxa"/>
          </w:tcPr>
          <w:p w14:paraId="0C2E2922" w14:textId="77777777" w:rsidR="00D705B7" w:rsidRPr="00E27D23" w:rsidRDefault="00D705B7" w:rsidP="009A7812">
            <w:pPr>
              <w:pStyle w:val="TAL"/>
            </w:pPr>
            <w:r w:rsidRPr="00E27D23">
              <w:rPr>
                <w:lang w:eastAsia="zh-CN"/>
              </w:rPr>
              <w:t>m=1</w:t>
            </w:r>
          </w:p>
        </w:tc>
        <w:tc>
          <w:tcPr>
            <w:tcW w:w="1245" w:type="dxa"/>
          </w:tcPr>
          <w:p w14:paraId="61ECB193" w14:textId="77777777" w:rsidR="00D705B7" w:rsidRPr="00E27D23" w:rsidRDefault="00D705B7" w:rsidP="009A7812">
            <w:pPr>
              <w:pStyle w:val="TAL"/>
            </w:pPr>
          </w:p>
        </w:tc>
      </w:tr>
      <w:tr w:rsidR="00D705B7" w:rsidRPr="00E27D23" w14:paraId="2892EE71" w14:textId="77777777" w:rsidTr="009A7812">
        <w:tblPrEx>
          <w:tblCellMar>
            <w:left w:w="108" w:type="dxa"/>
            <w:right w:w="108" w:type="dxa"/>
          </w:tblCellMar>
        </w:tblPrEx>
        <w:tc>
          <w:tcPr>
            <w:tcW w:w="4535" w:type="dxa"/>
            <w:tcBorders>
              <w:top w:val="single" w:sz="4" w:space="0" w:color="auto"/>
              <w:bottom w:val="single" w:sz="4" w:space="0" w:color="auto"/>
            </w:tcBorders>
          </w:tcPr>
          <w:p w14:paraId="58240A3C" w14:textId="77777777" w:rsidR="00D705B7" w:rsidRPr="00E27D23" w:rsidRDefault="00D705B7" w:rsidP="009A7812">
            <w:pPr>
              <w:pStyle w:val="TAL"/>
            </w:pPr>
            <w:r w:rsidRPr="00E27D23">
              <w:t xml:space="preserve">      nonCriticalExtension SEQUENCE {</w:t>
            </w:r>
          </w:p>
        </w:tc>
        <w:tc>
          <w:tcPr>
            <w:tcW w:w="2267" w:type="dxa"/>
          </w:tcPr>
          <w:p w14:paraId="79A971C4" w14:textId="77777777" w:rsidR="00D705B7" w:rsidRPr="00E27D23" w:rsidRDefault="00D705B7" w:rsidP="009A7812">
            <w:pPr>
              <w:pStyle w:val="TAL"/>
            </w:pPr>
          </w:p>
        </w:tc>
        <w:tc>
          <w:tcPr>
            <w:tcW w:w="1700" w:type="dxa"/>
          </w:tcPr>
          <w:p w14:paraId="747E6177" w14:textId="77777777" w:rsidR="00D705B7" w:rsidRPr="00E27D23" w:rsidRDefault="00D705B7" w:rsidP="009A7812">
            <w:pPr>
              <w:pStyle w:val="TAL"/>
            </w:pPr>
          </w:p>
        </w:tc>
        <w:tc>
          <w:tcPr>
            <w:tcW w:w="1245" w:type="dxa"/>
          </w:tcPr>
          <w:p w14:paraId="2F6DF669" w14:textId="77777777" w:rsidR="00D705B7" w:rsidRPr="00E27D23" w:rsidRDefault="00D705B7" w:rsidP="009A7812">
            <w:pPr>
              <w:pStyle w:val="TAL"/>
            </w:pPr>
          </w:p>
        </w:tc>
      </w:tr>
      <w:tr w:rsidR="00D705B7" w:rsidRPr="00E27D23" w14:paraId="3C4D8E3A" w14:textId="77777777" w:rsidTr="009A7812">
        <w:tblPrEx>
          <w:tblCellMar>
            <w:left w:w="108" w:type="dxa"/>
            <w:right w:w="108" w:type="dxa"/>
          </w:tblCellMar>
        </w:tblPrEx>
        <w:tc>
          <w:tcPr>
            <w:tcW w:w="4535" w:type="dxa"/>
            <w:tcBorders>
              <w:top w:val="single" w:sz="4" w:space="0" w:color="auto"/>
              <w:bottom w:val="single" w:sz="4" w:space="0" w:color="auto"/>
            </w:tcBorders>
          </w:tcPr>
          <w:p w14:paraId="27D225CA" w14:textId="77777777" w:rsidR="00D705B7" w:rsidRPr="00E27D23" w:rsidRDefault="00D705B7" w:rsidP="009A7812">
            <w:pPr>
              <w:pStyle w:val="TAL"/>
            </w:pPr>
            <w:r w:rsidRPr="00E27D23">
              <w:t xml:space="preserve">        masterCellGroup</w:t>
            </w:r>
          </w:p>
        </w:tc>
        <w:tc>
          <w:tcPr>
            <w:tcW w:w="2267" w:type="dxa"/>
          </w:tcPr>
          <w:p w14:paraId="44008DD3" w14:textId="77777777" w:rsidR="00D705B7" w:rsidRPr="00E27D23" w:rsidRDefault="00D705B7" w:rsidP="009A7812">
            <w:pPr>
              <w:pStyle w:val="TAL"/>
            </w:pPr>
            <w:r w:rsidRPr="00E27D23">
              <w:t>CellGroupConfig</w:t>
            </w:r>
          </w:p>
        </w:tc>
        <w:tc>
          <w:tcPr>
            <w:tcW w:w="1700" w:type="dxa"/>
          </w:tcPr>
          <w:p w14:paraId="644DB084" w14:textId="77777777" w:rsidR="00D705B7" w:rsidRPr="00E27D23" w:rsidRDefault="00D705B7" w:rsidP="009A7812">
            <w:pPr>
              <w:pStyle w:val="TAL"/>
            </w:pPr>
            <w:r w:rsidRPr="00E27D23">
              <w:t>Table 14.2.1.3.3.3.3-3</w:t>
            </w:r>
          </w:p>
        </w:tc>
        <w:tc>
          <w:tcPr>
            <w:tcW w:w="1245" w:type="dxa"/>
          </w:tcPr>
          <w:p w14:paraId="1379A221" w14:textId="77777777" w:rsidR="00D705B7" w:rsidRPr="00E27D23" w:rsidRDefault="00D705B7" w:rsidP="009A7812">
            <w:pPr>
              <w:pStyle w:val="TAL"/>
            </w:pPr>
          </w:p>
        </w:tc>
      </w:tr>
      <w:tr w:rsidR="00D705B7" w:rsidRPr="00E27D23" w14:paraId="2B49D6BE" w14:textId="77777777" w:rsidTr="009A7812">
        <w:tblPrEx>
          <w:tblCellMar>
            <w:left w:w="108" w:type="dxa"/>
            <w:right w:w="108" w:type="dxa"/>
          </w:tblCellMar>
        </w:tblPrEx>
        <w:tc>
          <w:tcPr>
            <w:tcW w:w="4535" w:type="dxa"/>
            <w:tcBorders>
              <w:top w:val="single" w:sz="4" w:space="0" w:color="auto"/>
              <w:bottom w:val="single" w:sz="4" w:space="0" w:color="auto"/>
            </w:tcBorders>
          </w:tcPr>
          <w:p w14:paraId="0656106E" w14:textId="77777777" w:rsidR="00D705B7" w:rsidRPr="00E27D23" w:rsidRDefault="00D705B7" w:rsidP="009A7812">
            <w:pPr>
              <w:pStyle w:val="TAL"/>
            </w:pPr>
            <w:r w:rsidRPr="00E27D23">
              <w:t xml:space="preserve">        dedicatedNAS-MessageList SEQUENCE (SIZE(1..maxDRB)) OF DedicatedNAS-Message {}</w:t>
            </w:r>
          </w:p>
        </w:tc>
        <w:tc>
          <w:tcPr>
            <w:tcW w:w="2267" w:type="dxa"/>
          </w:tcPr>
          <w:p w14:paraId="2EC0F8C5" w14:textId="77777777" w:rsidR="00D705B7" w:rsidRPr="00E27D23" w:rsidRDefault="00D705B7" w:rsidP="009A7812">
            <w:pPr>
              <w:pStyle w:val="TAL"/>
            </w:pPr>
            <w:r w:rsidRPr="00E27D23">
              <w:t>DedicatedNAS-Message</w:t>
            </w:r>
          </w:p>
        </w:tc>
        <w:tc>
          <w:tcPr>
            <w:tcW w:w="1700" w:type="dxa"/>
          </w:tcPr>
          <w:p w14:paraId="3C1468DF" w14:textId="77777777" w:rsidR="00D705B7" w:rsidRPr="00E27D23" w:rsidRDefault="00D705B7" w:rsidP="009A7812">
            <w:pPr>
              <w:pStyle w:val="TAL"/>
            </w:pPr>
          </w:p>
        </w:tc>
        <w:tc>
          <w:tcPr>
            <w:tcW w:w="1245" w:type="dxa"/>
          </w:tcPr>
          <w:p w14:paraId="7607FB8A" w14:textId="77777777" w:rsidR="00D705B7" w:rsidRPr="00E27D23" w:rsidRDefault="00D705B7" w:rsidP="009A7812">
            <w:pPr>
              <w:pStyle w:val="TAL"/>
            </w:pPr>
          </w:p>
        </w:tc>
      </w:tr>
      <w:tr w:rsidR="00D705B7" w:rsidRPr="00E27D23" w14:paraId="1936DD3A" w14:textId="77777777" w:rsidTr="009A7812">
        <w:tblPrEx>
          <w:tblCellMar>
            <w:left w:w="108" w:type="dxa"/>
            <w:right w:w="108" w:type="dxa"/>
          </w:tblCellMar>
        </w:tblPrEx>
        <w:tc>
          <w:tcPr>
            <w:tcW w:w="4535" w:type="dxa"/>
            <w:tcBorders>
              <w:top w:val="nil"/>
              <w:bottom w:val="single" w:sz="4" w:space="0" w:color="auto"/>
            </w:tcBorders>
          </w:tcPr>
          <w:p w14:paraId="4AC0095F" w14:textId="77777777" w:rsidR="00D705B7" w:rsidRPr="00E27D23" w:rsidRDefault="00D705B7" w:rsidP="009A7812">
            <w:pPr>
              <w:pStyle w:val="TAL"/>
            </w:pPr>
            <w:r w:rsidRPr="00E27D23">
              <w:t xml:space="preserve">      }</w:t>
            </w:r>
          </w:p>
        </w:tc>
        <w:tc>
          <w:tcPr>
            <w:tcW w:w="2267" w:type="dxa"/>
          </w:tcPr>
          <w:p w14:paraId="44344CE4" w14:textId="77777777" w:rsidR="00D705B7" w:rsidRPr="00E27D23" w:rsidRDefault="00D705B7" w:rsidP="009A7812">
            <w:pPr>
              <w:pStyle w:val="TAL"/>
            </w:pPr>
          </w:p>
        </w:tc>
        <w:tc>
          <w:tcPr>
            <w:tcW w:w="1700" w:type="dxa"/>
          </w:tcPr>
          <w:p w14:paraId="25769654" w14:textId="77777777" w:rsidR="00D705B7" w:rsidRPr="00E27D23" w:rsidRDefault="00D705B7" w:rsidP="009A7812">
            <w:pPr>
              <w:pStyle w:val="TAL"/>
            </w:pPr>
          </w:p>
        </w:tc>
        <w:tc>
          <w:tcPr>
            <w:tcW w:w="1245" w:type="dxa"/>
          </w:tcPr>
          <w:p w14:paraId="5171E3A4" w14:textId="77777777" w:rsidR="00D705B7" w:rsidRPr="00E27D23" w:rsidRDefault="00D705B7" w:rsidP="009A7812">
            <w:pPr>
              <w:pStyle w:val="TAL"/>
            </w:pPr>
          </w:p>
        </w:tc>
      </w:tr>
      <w:tr w:rsidR="00D705B7" w:rsidRPr="00E27D23" w14:paraId="4A4CE90B" w14:textId="77777777" w:rsidTr="009A7812">
        <w:tblPrEx>
          <w:tblCellMar>
            <w:left w:w="108" w:type="dxa"/>
            <w:right w:w="108" w:type="dxa"/>
          </w:tblCellMar>
        </w:tblPrEx>
        <w:tc>
          <w:tcPr>
            <w:tcW w:w="4535" w:type="dxa"/>
            <w:tcBorders>
              <w:bottom w:val="single" w:sz="4" w:space="0" w:color="auto"/>
            </w:tcBorders>
          </w:tcPr>
          <w:p w14:paraId="68D1BAF5" w14:textId="77777777" w:rsidR="00D705B7" w:rsidRPr="00E27D23" w:rsidRDefault="00D705B7" w:rsidP="009A7812">
            <w:pPr>
              <w:pStyle w:val="TAL"/>
            </w:pPr>
            <w:r w:rsidRPr="00E27D23">
              <w:t xml:space="preserve">    }</w:t>
            </w:r>
          </w:p>
        </w:tc>
        <w:tc>
          <w:tcPr>
            <w:tcW w:w="2267" w:type="dxa"/>
          </w:tcPr>
          <w:p w14:paraId="50FE2E62" w14:textId="77777777" w:rsidR="00D705B7" w:rsidRPr="00E27D23" w:rsidRDefault="00D705B7" w:rsidP="009A7812">
            <w:pPr>
              <w:pStyle w:val="TAL"/>
            </w:pPr>
          </w:p>
        </w:tc>
        <w:tc>
          <w:tcPr>
            <w:tcW w:w="1700" w:type="dxa"/>
          </w:tcPr>
          <w:p w14:paraId="42463639" w14:textId="77777777" w:rsidR="00D705B7" w:rsidRPr="00E27D23" w:rsidRDefault="00D705B7" w:rsidP="009A7812">
            <w:pPr>
              <w:pStyle w:val="TAL"/>
            </w:pPr>
          </w:p>
        </w:tc>
        <w:tc>
          <w:tcPr>
            <w:tcW w:w="1245" w:type="dxa"/>
          </w:tcPr>
          <w:p w14:paraId="1A9B13A2" w14:textId="77777777" w:rsidR="00D705B7" w:rsidRPr="00E27D23" w:rsidRDefault="00D705B7" w:rsidP="009A7812">
            <w:pPr>
              <w:pStyle w:val="TAL"/>
            </w:pPr>
          </w:p>
        </w:tc>
      </w:tr>
      <w:tr w:rsidR="00D705B7" w:rsidRPr="00E27D23" w14:paraId="383F2B22" w14:textId="77777777" w:rsidTr="009A7812">
        <w:tblPrEx>
          <w:tblCellMar>
            <w:left w:w="108" w:type="dxa"/>
            <w:right w:w="108" w:type="dxa"/>
          </w:tblCellMar>
        </w:tblPrEx>
        <w:tc>
          <w:tcPr>
            <w:tcW w:w="4535" w:type="dxa"/>
            <w:tcBorders>
              <w:bottom w:val="single" w:sz="4" w:space="0" w:color="auto"/>
            </w:tcBorders>
          </w:tcPr>
          <w:p w14:paraId="039537DF" w14:textId="77777777" w:rsidR="00D705B7" w:rsidRPr="00E27D23" w:rsidRDefault="00D705B7" w:rsidP="009A7812">
            <w:pPr>
              <w:pStyle w:val="TAL"/>
            </w:pPr>
            <w:r w:rsidRPr="00E27D23">
              <w:t xml:space="preserve">  }</w:t>
            </w:r>
          </w:p>
        </w:tc>
        <w:tc>
          <w:tcPr>
            <w:tcW w:w="2267" w:type="dxa"/>
          </w:tcPr>
          <w:p w14:paraId="0E8D1692" w14:textId="77777777" w:rsidR="00D705B7" w:rsidRPr="00E27D23" w:rsidRDefault="00D705B7" w:rsidP="009A7812">
            <w:pPr>
              <w:pStyle w:val="TAL"/>
            </w:pPr>
          </w:p>
        </w:tc>
        <w:tc>
          <w:tcPr>
            <w:tcW w:w="1700" w:type="dxa"/>
          </w:tcPr>
          <w:p w14:paraId="55A78720" w14:textId="77777777" w:rsidR="00D705B7" w:rsidRPr="00E27D23" w:rsidRDefault="00D705B7" w:rsidP="009A7812">
            <w:pPr>
              <w:pStyle w:val="TAL"/>
            </w:pPr>
          </w:p>
        </w:tc>
        <w:tc>
          <w:tcPr>
            <w:tcW w:w="1245" w:type="dxa"/>
          </w:tcPr>
          <w:p w14:paraId="16F7B749" w14:textId="77777777" w:rsidR="00D705B7" w:rsidRPr="00E27D23" w:rsidRDefault="00D705B7" w:rsidP="009A7812">
            <w:pPr>
              <w:pStyle w:val="TAL"/>
            </w:pPr>
          </w:p>
        </w:tc>
      </w:tr>
      <w:tr w:rsidR="00D705B7" w:rsidRPr="00E27D23" w14:paraId="6B9D01A9" w14:textId="77777777" w:rsidTr="009A7812">
        <w:tblPrEx>
          <w:tblCellMar>
            <w:left w:w="108" w:type="dxa"/>
            <w:right w:w="108" w:type="dxa"/>
          </w:tblCellMar>
        </w:tblPrEx>
        <w:tc>
          <w:tcPr>
            <w:tcW w:w="4535" w:type="dxa"/>
            <w:tcBorders>
              <w:bottom w:val="single" w:sz="4" w:space="0" w:color="auto"/>
            </w:tcBorders>
          </w:tcPr>
          <w:p w14:paraId="6A66995B" w14:textId="77777777" w:rsidR="00D705B7" w:rsidRPr="00E27D23" w:rsidRDefault="00D705B7" w:rsidP="009A7812">
            <w:pPr>
              <w:pStyle w:val="TAL"/>
            </w:pPr>
            <w:r w:rsidRPr="00E27D23">
              <w:t>}</w:t>
            </w:r>
          </w:p>
        </w:tc>
        <w:tc>
          <w:tcPr>
            <w:tcW w:w="2267" w:type="dxa"/>
          </w:tcPr>
          <w:p w14:paraId="7D16285F" w14:textId="77777777" w:rsidR="00D705B7" w:rsidRPr="00E27D23" w:rsidRDefault="00D705B7" w:rsidP="009A7812">
            <w:pPr>
              <w:pStyle w:val="TAL"/>
            </w:pPr>
          </w:p>
        </w:tc>
        <w:tc>
          <w:tcPr>
            <w:tcW w:w="1700" w:type="dxa"/>
          </w:tcPr>
          <w:p w14:paraId="5617CF6E" w14:textId="77777777" w:rsidR="00D705B7" w:rsidRPr="00E27D23" w:rsidRDefault="00D705B7" w:rsidP="009A7812">
            <w:pPr>
              <w:pStyle w:val="TAL"/>
            </w:pPr>
          </w:p>
        </w:tc>
        <w:tc>
          <w:tcPr>
            <w:tcW w:w="1245" w:type="dxa"/>
          </w:tcPr>
          <w:p w14:paraId="6A7D7FCE" w14:textId="77777777" w:rsidR="00D705B7" w:rsidRPr="00E27D23" w:rsidRDefault="00D705B7" w:rsidP="009A7812">
            <w:pPr>
              <w:pStyle w:val="TAL"/>
            </w:pPr>
          </w:p>
        </w:tc>
      </w:tr>
    </w:tbl>
    <w:p w14:paraId="0155ABF5" w14:textId="77777777" w:rsidR="00D705B7" w:rsidRPr="00E27D23" w:rsidRDefault="00D705B7" w:rsidP="00D705B7"/>
    <w:p w14:paraId="4EB27759" w14:textId="77777777" w:rsidR="00D705B7" w:rsidRPr="00E27D23" w:rsidRDefault="00D705B7" w:rsidP="00D705B7">
      <w:pPr>
        <w:pStyle w:val="TH"/>
      </w:pPr>
      <w:r w:rsidRPr="00E27D23">
        <w:t>Table 14.2.1.3.3.3.3-2:</w:t>
      </w:r>
      <w:r w:rsidRPr="00E27D23">
        <w:rPr>
          <w:i/>
          <w:iCs/>
        </w:rPr>
        <w:t xml:space="preserve"> RRCReconfiguration</w:t>
      </w:r>
      <w:r w:rsidRPr="00E27D23">
        <w:t xml:space="preserve"> (step 1b10, Table 14.2.1.3.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E27D23" w14:paraId="2AB73F60" w14:textId="77777777" w:rsidTr="009A7812">
        <w:tc>
          <w:tcPr>
            <w:tcW w:w="9738" w:type="dxa"/>
            <w:gridSpan w:val="4"/>
          </w:tcPr>
          <w:p w14:paraId="2F9964A8" w14:textId="77777777" w:rsidR="00D705B7" w:rsidRPr="00E27D23" w:rsidRDefault="00D705B7" w:rsidP="009A7812">
            <w:pPr>
              <w:pStyle w:val="TAL"/>
            </w:pPr>
            <w:r w:rsidRPr="00E27D23">
              <w:t xml:space="preserve">Derivation Path: TS 38.508-1 [4], Table 4.6.1-13 and condition NR </w:t>
            </w:r>
          </w:p>
        </w:tc>
      </w:tr>
      <w:tr w:rsidR="00D705B7" w:rsidRPr="00E27D23" w14:paraId="27CEEECB" w14:textId="77777777" w:rsidTr="009A7812">
        <w:tblPrEx>
          <w:tblCellMar>
            <w:left w:w="108" w:type="dxa"/>
            <w:right w:w="108" w:type="dxa"/>
          </w:tblCellMar>
        </w:tblPrEx>
        <w:tc>
          <w:tcPr>
            <w:tcW w:w="4535" w:type="dxa"/>
          </w:tcPr>
          <w:p w14:paraId="5306FE25" w14:textId="77777777" w:rsidR="00D705B7" w:rsidRPr="00E27D23" w:rsidRDefault="00D705B7" w:rsidP="009A7812">
            <w:pPr>
              <w:pStyle w:val="TAH"/>
            </w:pPr>
            <w:r w:rsidRPr="00E27D23">
              <w:t>Information Element</w:t>
            </w:r>
          </w:p>
        </w:tc>
        <w:tc>
          <w:tcPr>
            <w:tcW w:w="2267" w:type="dxa"/>
          </w:tcPr>
          <w:p w14:paraId="4E50BB17" w14:textId="77777777" w:rsidR="00D705B7" w:rsidRPr="00E27D23" w:rsidRDefault="00D705B7" w:rsidP="009A7812">
            <w:pPr>
              <w:pStyle w:val="TAH"/>
            </w:pPr>
            <w:r w:rsidRPr="00E27D23">
              <w:t>Value/remark</w:t>
            </w:r>
          </w:p>
        </w:tc>
        <w:tc>
          <w:tcPr>
            <w:tcW w:w="1700" w:type="dxa"/>
          </w:tcPr>
          <w:p w14:paraId="0A263F8B" w14:textId="77777777" w:rsidR="00D705B7" w:rsidRPr="00E27D23" w:rsidRDefault="00D705B7" w:rsidP="009A7812">
            <w:pPr>
              <w:pStyle w:val="TAH"/>
            </w:pPr>
            <w:r w:rsidRPr="00E27D23">
              <w:t>Comment</w:t>
            </w:r>
          </w:p>
        </w:tc>
        <w:tc>
          <w:tcPr>
            <w:tcW w:w="1245" w:type="dxa"/>
          </w:tcPr>
          <w:p w14:paraId="78607755" w14:textId="77777777" w:rsidR="00D705B7" w:rsidRPr="00E27D23" w:rsidRDefault="00D705B7" w:rsidP="009A7812">
            <w:pPr>
              <w:pStyle w:val="TAH"/>
            </w:pPr>
            <w:r w:rsidRPr="00E27D23">
              <w:t>Condition</w:t>
            </w:r>
          </w:p>
        </w:tc>
      </w:tr>
      <w:tr w:rsidR="00D705B7" w:rsidRPr="00E27D23" w14:paraId="1E885B4A" w14:textId="77777777" w:rsidTr="009A7812">
        <w:tblPrEx>
          <w:tblCellMar>
            <w:left w:w="108" w:type="dxa"/>
            <w:right w:w="108" w:type="dxa"/>
          </w:tblCellMar>
        </w:tblPrEx>
        <w:tc>
          <w:tcPr>
            <w:tcW w:w="4535" w:type="dxa"/>
          </w:tcPr>
          <w:p w14:paraId="48AB9F69" w14:textId="77777777" w:rsidR="00D705B7" w:rsidRPr="00E27D23" w:rsidRDefault="00D705B7" w:rsidP="009A7812">
            <w:pPr>
              <w:pStyle w:val="TAL"/>
            </w:pPr>
            <w:r w:rsidRPr="00E27D23">
              <w:t>RRCReconfiguration ::= SEQUENCE {</w:t>
            </w:r>
          </w:p>
        </w:tc>
        <w:tc>
          <w:tcPr>
            <w:tcW w:w="2267" w:type="dxa"/>
          </w:tcPr>
          <w:p w14:paraId="7B0F6BCA" w14:textId="77777777" w:rsidR="00D705B7" w:rsidRPr="00E27D23" w:rsidRDefault="00D705B7" w:rsidP="009A7812">
            <w:pPr>
              <w:pStyle w:val="TAL"/>
            </w:pPr>
          </w:p>
        </w:tc>
        <w:tc>
          <w:tcPr>
            <w:tcW w:w="1700" w:type="dxa"/>
          </w:tcPr>
          <w:p w14:paraId="19A70CC3" w14:textId="77777777" w:rsidR="00D705B7" w:rsidRPr="00E27D23" w:rsidRDefault="00D705B7" w:rsidP="009A7812">
            <w:pPr>
              <w:pStyle w:val="TAL"/>
            </w:pPr>
          </w:p>
        </w:tc>
        <w:tc>
          <w:tcPr>
            <w:tcW w:w="1245" w:type="dxa"/>
          </w:tcPr>
          <w:p w14:paraId="38A1495E" w14:textId="77777777" w:rsidR="00D705B7" w:rsidRPr="00E27D23" w:rsidRDefault="00D705B7" w:rsidP="009A7812">
            <w:pPr>
              <w:pStyle w:val="TAL"/>
            </w:pPr>
          </w:p>
        </w:tc>
      </w:tr>
      <w:tr w:rsidR="00D705B7" w:rsidRPr="00E27D23" w14:paraId="74193E19" w14:textId="77777777" w:rsidTr="009A7812">
        <w:tblPrEx>
          <w:tblCellMar>
            <w:left w:w="108" w:type="dxa"/>
            <w:right w:w="108" w:type="dxa"/>
          </w:tblCellMar>
        </w:tblPrEx>
        <w:tc>
          <w:tcPr>
            <w:tcW w:w="4535" w:type="dxa"/>
          </w:tcPr>
          <w:p w14:paraId="7022EBF0" w14:textId="77777777" w:rsidR="00D705B7" w:rsidRPr="00E27D23" w:rsidRDefault="00D705B7" w:rsidP="009A7812">
            <w:pPr>
              <w:pStyle w:val="TAL"/>
            </w:pPr>
            <w:r w:rsidRPr="00E27D23">
              <w:t xml:space="preserve">  criticalExtensions CHOICE {</w:t>
            </w:r>
          </w:p>
        </w:tc>
        <w:tc>
          <w:tcPr>
            <w:tcW w:w="2267" w:type="dxa"/>
          </w:tcPr>
          <w:p w14:paraId="06C25006" w14:textId="77777777" w:rsidR="00D705B7" w:rsidRPr="00E27D23" w:rsidRDefault="00D705B7" w:rsidP="009A7812">
            <w:pPr>
              <w:pStyle w:val="TAL"/>
            </w:pPr>
          </w:p>
        </w:tc>
        <w:tc>
          <w:tcPr>
            <w:tcW w:w="1700" w:type="dxa"/>
          </w:tcPr>
          <w:p w14:paraId="6784B724" w14:textId="77777777" w:rsidR="00D705B7" w:rsidRPr="00E27D23" w:rsidRDefault="00D705B7" w:rsidP="009A7812">
            <w:pPr>
              <w:pStyle w:val="TAL"/>
            </w:pPr>
          </w:p>
        </w:tc>
        <w:tc>
          <w:tcPr>
            <w:tcW w:w="1245" w:type="dxa"/>
          </w:tcPr>
          <w:p w14:paraId="6972CC6C" w14:textId="77777777" w:rsidR="00D705B7" w:rsidRPr="00E27D23" w:rsidRDefault="00D705B7" w:rsidP="009A7812">
            <w:pPr>
              <w:pStyle w:val="TAL"/>
            </w:pPr>
          </w:p>
        </w:tc>
      </w:tr>
      <w:tr w:rsidR="00D705B7" w:rsidRPr="00E27D23" w14:paraId="4B384629" w14:textId="77777777" w:rsidTr="009A7812">
        <w:tblPrEx>
          <w:tblCellMar>
            <w:left w:w="108" w:type="dxa"/>
            <w:right w:w="108" w:type="dxa"/>
          </w:tblCellMar>
        </w:tblPrEx>
        <w:tc>
          <w:tcPr>
            <w:tcW w:w="4535" w:type="dxa"/>
            <w:tcBorders>
              <w:bottom w:val="single" w:sz="4" w:space="0" w:color="auto"/>
            </w:tcBorders>
          </w:tcPr>
          <w:p w14:paraId="07703062" w14:textId="77777777" w:rsidR="00D705B7" w:rsidRPr="00E27D23" w:rsidRDefault="00D705B7" w:rsidP="009A7812">
            <w:pPr>
              <w:pStyle w:val="TAL"/>
            </w:pPr>
            <w:r w:rsidRPr="00E27D23">
              <w:t xml:space="preserve">    rrcReconfiguration ::= SEQUENCE {</w:t>
            </w:r>
          </w:p>
        </w:tc>
        <w:tc>
          <w:tcPr>
            <w:tcW w:w="2267" w:type="dxa"/>
          </w:tcPr>
          <w:p w14:paraId="75FCD745" w14:textId="77777777" w:rsidR="00D705B7" w:rsidRPr="00E27D23" w:rsidRDefault="00D705B7" w:rsidP="009A7812">
            <w:pPr>
              <w:pStyle w:val="TAL"/>
            </w:pPr>
          </w:p>
        </w:tc>
        <w:tc>
          <w:tcPr>
            <w:tcW w:w="1700" w:type="dxa"/>
          </w:tcPr>
          <w:p w14:paraId="7FDB70B1" w14:textId="77777777" w:rsidR="00D705B7" w:rsidRPr="00E27D23" w:rsidRDefault="00D705B7" w:rsidP="009A7812">
            <w:pPr>
              <w:pStyle w:val="TAL"/>
            </w:pPr>
          </w:p>
        </w:tc>
        <w:tc>
          <w:tcPr>
            <w:tcW w:w="1245" w:type="dxa"/>
          </w:tcPr>
          <w:p w14:paraId="207F359B" w14:textId="77777777" w:rsidR="00D705B7" w:rsidRPr="00E27D23" w:rsidRDefault="00D705B7" w:rsidP="009A7812">
            <w:pPr>
              <w:pStyle w:val="TAL"/>
            </w:pPr>
          </w:p>
        </w:tc>
      </w:tr>
      <w:tr w:rsidR="00D705B7" w:rsidRPr="00E27D23" w14:paraId="260A1A11" w14:textId="77777777" w:rsidTr="009A7812">
        <w:tblPrEx>
          <w:tblCellMar>
            <w:left w:w="108" w:type="dxa"/>
            <w:right w:w="108" w:type="dxa"/>
          </w:tblCellMar>
        </w:tblPrEx>
        <w:tc>
          <w:tcPr>
            <w:tcW w:w="4535" w:type="dxa"/>
            <w:tcBorders>
              <w:top w:val="single" w:sz="4" w:space="0" w:color="auto"/>
              <w:bottom w:val="single" w:sz="4" w:space="0" w:color="auto"/>
            </w:tcBorders>
          </w:tcPr>
          <w:p w14:paraId="48E87E57" w14:textId="77777777" w:rsidR="00D705B7" w:rsidRPr="00E27D23" w:rsidRDefault="00D705B7" w:rsidP="009A7812">
            <w:pPr>
              <w:pStyle w:val="TAL"/>
            </w:pPr>
            <w:r w:rsidRPr="00E27D23">
              <w:t xml:space="preserve">      radioBearerConfig</w:t>
            </w:r>
          </w:p>
        </w:tc>
        <w:tc>
          <w:tcPr>
            <w:tcW w:w="2267" w:type="dxa"/>
          </w:tcPr>
          <w:p w14:paraId="1A43BB94" w14:textId="77777777" w:rsidR="00D705B7" w:rsidRPr="00E27D23" w:rsidRDefault="00D705B7" w:rsidP="009A7812">
            <w:pPr>
              <w:pStyle w:val="TAL"/>
            </w:pPr>
            <w:r w:rsidRPr="00E27D23">
              <w:t>RadioBearerConfig with condition DRBn and MRBm and UM_PTM</w:t>
            </w:r>
          </w:p>
        </w:tc>
        <w:tc>
          <w:tcPr>
            <w:tcW w:w="1700" w:type="dxa"/>
          </w:tcPr>
          <w:p w14:paraId="337FECCA" w14:textId="77777777" w:rsidR="00D705B7" w:rsidRPr="00E27D23" w:rsidRDefault="00D705B7" w:rsidP="009A7812">
            <w:pPr>
              <w:pStyle w:val="TAL"/>
            </w:pPr>
            <w:r w:rsidRPr="00E27D23">
              <w:t>n is chosen as the next available number higher or equal to 2</w:t>
            </w:r>
          </w:p>
          <w:p w14:paraId="4DABDAEC" w14:textId="77777777" w:rsidR="00D705B7" w:rsidRPr="00E27D23" w:rsidRDefault="00D705B7" w:rsidP="009A7812">
            <w:pPr>
              <w:pStyle w:val="TAL"/>
            </w:pPr>
            <w:r w:rsidRPr="00E27D23">
              <w:rPr>
                <w:lang w:eastAsia="zh-CN"/>
              </w:rPr>
              <w:t>m=1</w:t>
            </w:r>
          </w:p>
        </w:tc>
        <w:tc>
          <w:tcPr>
            <w:tcW w:w="1245" w:type="dxa"/>
          </w:tcPr>
          <w:p w14:paraId="54FA6BE5" w14:textId="77777777" w:rsidR="00D705B7" w:rsidRPr="00E27D23" w:rsidRDefault="00D705B7" w:rsidP="009A7812">
            <w:pPr>
              <w:pStyle w:val="TAL"/>
            </w:pPr>
          </w:p>
        </w:tc>
      </w:tr>
      <w:tr w:rsidR="00D705B7" w:rsidRPr="00E27D23" w14:paraId="413A5627" w14:textId="77777777" w:rsidTr="009A7812">
        <w:tblPrEx>
          <w:tblCellMar>
            <w:left w:w="108" w:type="dxa"/>
            <w:right w:w="108" w:type="dxa"/>
          </w:tblCellMar>
        </w:tblPrEx>
        <w:tc>
          <w:tcPr>
            <w:tcW w:w="4535" w:type="dxa"/>
            <w:tcBorders>
              <w:top w:val="single" w:sz="4" w:space="0" w:color="auto"/>
              <w:bottom w:val="single" w:sz="4" w:space="0" w:color="auto"/>
            </w:tcBorders>
          </w:tcPr>
          <w:p w14:paraId="6C96CAE6" w14:textId="77777777" w:rsidR="00D705B7" w:rsidRPr="00E27D23" w:rsidRDefault="00D705B7" w:rsidP="009A7812">
            <w:pPr>
              <w:pStyle w:val="TAL"/>
            </w:pPr>
            <w:r w:rsidRPr="00E27D23">
              <w:t xml:space="preserve">      nonCriticalExtension SEQUENCE {</w:t>
            </w:r>
          </w:p>
        </w:tc>
        <w:tc>
          <w:tcPr>
            <w:tcW w:w="2267" w:type="dxa"/>
          </w:tcPr>
          <w:p w14:paraId="6FF2D9C1" w14:textId="77777777" w:rsidR="00D705B7" w:rsidRPr="00E27D23" w:rsidRDefault="00D705B7" w:rsidP="009A7812">
            <w:pPr>
              <w:pStyle w:val="TAL"/>
            </w:pPr>
          </w:p>
        </w:tc>
        <w:tc>
          <w:tcPr>
            <w:tcW w:w="1700" w:type="dxa"/>
          </w:tcPr>
          <w:p w14:paraId="5298B939" w14:textId="77777777" w:rsidR="00D705B7" w:rsidRPr="00E27D23" w:rsidRDefault="00D705B7" w:rsidP="009A7812">
            <w:pPr>
              <w:pStyle w:val="TAL"/>
            </w:pPr>
          </w:p>
        </w:tc>
        <w:tc>
          <w:tcPr>
            <w:tcW w:w="1245" w:type="dxa"/>
          </w:tcPr>
          <w:p w14:paraId="4806A024" w14:textId="77777777" w:rsidR="00D705B7" w:rsidRPr="00E27D23" w:rsidRDefault="00D705B7" w:rsidP="009A7812">
            <w:pPr>
              <w:pStyle w:val="TAL"/>
            </w:pPr>
          </w:p>
        </w:tc>
      </w:tr>
      <w:tr w:rsidR="00D705B7" w:rsidRPr="00E27D23" w14:paraId="3617D4A9" w14:textId="77777777" w:rsidTr="009A7812">
        <w:tblPrEx>
          <w:tblCellMar>
            <w:left w:w="108" w:type="dxa"/>
            <w:right w:w="108" w:type="dxa"/>
          </w:tblCellMar>
        </w:tblPrEx>
        <w:tc>
          <w:tcPr>
            <w:tcW w:w="4535" w:type="dxa"/>
            <w:tcBorders>
              <w:top w:val="single" w:sz="4" w:space="0" w:color="auto"/>
              <w:bottom w:val="single" w:sz="4" w:space="0" w:color="auto"/>
            </w:tcBorders>
          </w:tcPr>
          <w:p w14:paraId="7607DE2C" w14:textId="77777777" w:rsidR="00D705B7" w:rsidRPr="00E27D23" w:rsidRDefault="00D705B7" w:rsidP="009A7812">
            <w:pPr>
              <w:pStyle w:val="TAL"/>
            </w:pPr>
            <w:r w:rsidRPr="00E27D23">
              <w:t xml:space="preserve">        masterCellGroup</w:t>
            </w:r>
          </w:p>
        </w:tc>
        <w:tc>
          <w:tcPr>
            <w:tcW w:w="2267" w:type="dxa"/>
          </w:tcPr>
          <w:p w14:paraId="26E32D2E" w14:textId="77777777" w:rsidR="00D705B7" w:rsidRPr="00E27D23" w:rsidRDefault="00D705B7" w:rsidP="009A7812">
            <w:pPr>
              <w:pStyle w:val="TAL"/>
            </w:pPr>
            <w:r w:rsidRPr="00E27D23">
              <w:t>CellGroupConfig</w:t>
            </w:r>
          </w:p>
        </w:tc>
        <w:tc>
          <w:tcPr>
            <w:tcW w:w="1700" w:type="dxa"/>
          </w:tcPr>
          <w:p w14:paraId="74490677" w14:textId="77777777" w:rsidR="00D705B7" w:rsidRPr="00E27D23" w:rsidRDefault="00D705B7" w:rsidP="009A7812">
            <w:pPr>
              <w:pStyle w:val="TAL"/>
            </w:pPr>
            <w:r w:rsidRPr="00E27D23">
              <w:t>Table 14.2.1.3.3.3.3-4</w:t>
            </w:r>
          </w:p>
        </w:tc>
        <w:tc>
          <w:tcPr>
            <w:tcW w:w="1245" w:type="dxa"/>
          </w:tcPr>
          <w:p w14:paraId="3089EB62" w14:textId="77777777" w:rsidR="00D705B7" w:rsidRPr="00E27D23" w:rsidRDefault="00D705B7" w:rsidP="009A7812">
            <w:pPr>
              <w:pStyle w:val="TAL"/>
            </w:pPr>
          </w:p>
        </w:tc>
      </w:tr>
      <w:tr w:rsidR="00D705B7" w:rsidRPr="00E27D23" w14:paraId="048A2252" w14:textId="77777777" w:rsidTr="009A7812">
        <w:tblPrEx>
          <w:tblCellMar>
            <w:left w:w="108" w:type="dxa"/>
            <w:right w:w="108" w:type="dxa"/>
          </w:tblCellMar>
        </w:tblPrEx>
        <w:tc>
          <w:tcPr>
            <w:tcW w:w="4535" w:type="dxa"/>
            <w:tcBorders>
              <w:top w:val="single" w:sz="4" w:space="0" w:color="auto"/>
              <w:bottom w:val="single" w:sz="4" w:space="0" w:color="auto"/>
            </w:tcBorders>
          </w:tcPr>
          <w:p w14:paraId="4B462ADD" w14:textId="77777777" w:rsidR="00D705B7" w:rsidRPr="00E27D23" w:rsidRDefault="00D705B7" w:rsidP="009A7812">
            <w:pPr>
              <w:pStyle w:val="TAL"/>
            </w:pPr>
            <w:r w:rsidRPr="00E27D23">
              <w:t xml:space="preserve">        dedicatedNAS-MessageList SEQUENCE (SIZE(1..maxDRB)) OF DedicatedNAS-Message {}</w:t>
            </w:r>
          </w:p>
        </w:tc>
        <w:tc>
          <w:tcPr>
            <w:tcW w:w="2267" w:type="dxa"/>
          </w:tcPr>
          <w:p w14:paraId="5DE74776" w14:textId="77777777" w:rsidR="00D705B7" w:rsidRPr="00E27D23" w:rsidRDefault="00D705B7" w:rsidP="009A7812">
            <w:pPr>
              <w:pStyle w:val="TAL"/>
            </w:pPr>
            <w:r w:rsidRPr="00E27D23">
              <w:t>DedicatedNAS-Message</w:t>
            </w:r>
          </w:p>
        </w:tc>
        <w:tc>
          <w:tcPr>
            <w:tcW w:w="1700" w:type="dxa"/>
          </w:tcPr>
          <w:p w14:paraId="0CAD5848" w14:textId="77777777" w:rsidR="00D705B7" w:rsidRPr="00E27D23" w:rsidRDefault="00D705B7" w:rsidP="009A7812">
            <w:pPr>
              <w:pStyle w:val="TAL"/>
            </w:pPr>
          </w:p>
        </w:tc>
        <w:tc>
          <w:tcPr>
            <w:tcW w:w="1245" w:type="dxa"/>
          </w:tcPr>
          <w:p w14:paraId="71207089" w14:textId="77777777" w:rsidR="00D705B7" w:rsidRPr="00E27D23" w:rsidRDefault="00D705B7" w:rsidP="009A7812">
            <w:pPr>
              <w:pStyle w:val="TAL"/>
            </w:pPr>
          </w:p>
        </w:tc>
      </w:tr>
      <w:tr w:rsidR="00D705B7" w:rsidRPr="00E27D23" w14:paraId="287AC94D" w14:textId="77777777" w:rsidTr="009A7812">
        <w:tblPrEx>
          <w:tblCellMar>
            <w:left w:w="108" w:type="dxa"/>
            <w:right w:w="108" w:type="dxa"/>
          </w:tblCellMar>
        </w:tblPrEx>
        <w:tc>
          <w:tcPr>
            <w:tcW w:w="4535" w:type="dxa"/>
            <w:tcBorders>
              <w:top w:val="nil"/>
              <w:bottom w:val="single" w:sz="4" w:space="0" w:color="auto"/>
            </w:tcBorders>
          </w:tcPr>
          <w:p w14:paraId="425362A7" w14:textId="77777777" w:rsidR="00D705B7" w:rsidRPr="00E27D23" w:rsidRDefault="00D705B7" w:rsidP="009A7812">
            <w:pPr>
              <w:pStyle w:val="TAL"/>
            </w:pPr>
            <w:r w:rsidRPr="00E27D23">
              <w:t xml:space="preserve">      }</w:t>
            </w:r>
          </w:p>
        </w:tc>
        <w:tc>
          <w:tcPr>
            <w:tcW w:w="2267" w:type="dxa"/>
          </w:tcPr>
          <w:p w14:paraId="13FC89B8" w14:textId="77777777" w:rsidR="00D705B7" w:rsidRPr="00E27D23" w:rsidRDefault="00D705B7" w:rsidP="009A7812">
            <w:pPr>
              <w:pStyle w:val="TAL"/>
            </w:pPr>
          </w:p>
        </w:tc>
        <w:tc>
          <w:tcPr>
            <w:tcW w:w="1700" w:type="dxa"/>
          </w:tcPr>
          <w:p w14:paraId="5A3C24A5" w14:textId="77777777" w:rsidR="00D705B7" w:rsidRPr="00E27D23" w:rsidRDefault="00D705B7" w:rsidP="009A7812">
            <w:pPr>
              <w:pStyle w:val="TAL"/>
            </w:pPr>
          </w:p>
        </w:tc>
        <w:tc>
          <w:tcPr>
            <w:tcW w:w="1245" w:type="dxa"/>
          </w:tcPr>
          <w:p w14:paraId="5056AEC0" w14:textId="77777777" w:rsidR="00D705B7" w:rsidRPr="00E27D23" w:rsidRDefault="00D705B7" w:rsidP="009A7812">
            <w:pPr>
              <w:pStyle w:val="TAL"/>
            </w:pPr>
          </w:p>
        </w:tc>
      </w:tr>
      <w:tr w:rsidR="00D705B7" w:rsidRPr="00E27D23" w14:paraId="2E0DB925" w14:textId="77777777" w:rsidTr="009A7812">
        <w:tblPrEx>
          <w:tblCellMar>
            <w:left w:w="108" w:type="dxa"/>
            <w:right w:w="108" w:type="dxa"/>
          </w:tblCellMar>
        </w:tblPrEx>
        <w:tc>
          <w:tcPr>
            <w:tcW w:w="4535" w:type="dxa"/>
            <w:tcBorders>
              <w:bottom w:val="single" w:sz="4" w:space="0" w:color="auto"/>
            </w:tcBorders>
          </w:tcPr>
          <w:p w14:paraId="098968BE" w14:textId="77777777" w:rsidR="00D705B7" w:rsidRPr="00E27D23" w:rsidRDefault="00D705B7" w:rsidP="009A7812">
            <w:pPr>
              <w:pStyle w:val="TAL"/>
            </w:pPr>
            <w:r w:rsidRPr="00E27D23">
              <w:t xml:space="preserve">    }</w:t>
            </w:r>
          </w:p>
        </w:tc>
        <w:tc>
          <w:tcPr>
            <w:tcW w:w="2267" w:type="dxa"/>
          </w:tcPr>
          <w:p w14:paraId="7783E55C" w14:textId="77777777" w:rsidR="00D705B7" w:rsidRPr="00E27D23" w:rsidRDefault="00D705B7" w:rsidP="009A7812">
            <w:pPr>
              <w:pStyle w:val="TAL"/>
            </w:pPr>
          </w:p>
        </w:tc>
        <w:tc>
          <w:tcPr>
            <w:tcW w:w="1700" w:type="dxa"/>
          </w:tcPr>
          <w:p w14:paraId="1A02FE4C" w14:textId="77777777" w:rsidR="00D705B7" w:rsidRPr="00E27D23" w:rsidRDefault="00D705B7" w:rsidP="009A7812">
            <w:pPr>
              <w:pStyle w:val="TAL"/>
            </w:pPr>
          </w:p>
        </w:tc>
        <w:tc>
          <w:tcPr>
            <w:tcW w:w="1245" w:type="dxa"/>
          </w:tcPr>
          <w:p w14:paraId="7FE27775" w14:textId="77777777" w:rsidR="00D705B7" w:rsidRPr="00E27D23" w:rsidRDefault="00D705B7" w:rsidP="009A7812">
            <w:pPr>
              <w:pStyle w:val="TAL"/>
            </w:pPr>
          </w:p>
        </w:tc>
      </w:tr>
      <w:tr w:rsidR="00D705B7" w:rsidRPr="00E27D23" w14:paraId="42CAC45F" w14:textId="77777777" w:rsidTr="009A7812">
        <w:tblPrEx>
          <w:tblCellMar>
            <w:left w:w="108" w:type="dxa"/>
            <w:right w:w="108" w:type="dxa"/>
          </w:tblCellMar>
        </w:tblPrEx>
        <w:tc>
          <w:tcPr>
            <w:tcW w:w="4535" w:type="dxa"/>
            <w:tcBorders>
              <w:bottom w:val="single" w:sz="4" w:space="0" w:color="auto"/>
            </w:tcBorders>
          </w:tcPr>
          <w:p w14:paraId="5F847ACF" w14:textId="77777777" w:rsidR="00D705B7" w:rsidRPr="00E27D23" w:rsidRDefault="00D705B7" w:rsidP="009A7812">
            <w:pPr>
              <w:pStyle w:val="TAL"/>
            </w:pPr>
            <w:r w:rsidRPr="00E27D23">
              <w:t xml:space="preserve">  }</w:t>
            </w:r>
          </w:p>
        </w:tc>
        <w:tc>
          <w:tcPr>
            <w:tcW w:w="2267" w:type="dxa"/>
          </w:tcPr>
          <w:p w14:paraId="78684424" w14:textId="77777777" w:rsidR="00D705B7" w:rsidRPr="00E27D23" w:rsidRDefault="00D705B7" w:rsidP="009A7812">
            <w:pPr>
              <w:pStyle w:val="TAL"/>
            </w:pPr>
          </w:p>
        </w:tc>
        <w:tc>
          <w:tcPr>
            <w:tcW w:w="1700" w:type="dxa"/>
          </w:tcPr>
          <w:p w14:paraId="530B1D53" w14:textId="77777777" w:rsidR="00D705B7" w:rsidRPr="00E27D23" w:rsidRDefault="00D705B7" w:rsidP="009A7812">
            <w:pPr>
              <w:pStyle w:val="TAL"/>
            </w:pPr>
          </w:p>
        </w:tc>
        <w:tc>
          <w:tcPr>
            <w:tcW w:w="1245" w:type="dxa"/>
          </w:tcPr>
          <w:p w14:paraId="6C70E9EB" w14:textId="77777777" w:rsidR="00D705B7" w:rsidRPr="00E27D23" w:rsidRDefault="00D705B7" w:rsidP="009A7812">
            <w:pPr>
              <w:pStyle w:val="TAL"/>
            </w:pPr>
          </w:p>
        </w:tc>
      </w:tr>
      <w:tr w:rsidR="00D705B7" w:rsidRPr="00E27D23" w14:paraId="6F968618" w14:textId="77777777" w:rsidTr="009A7812">
        <w:tblPrEx>
          <w:tblCellMar>
            <w:left w:w="108" w:type="dxa"/>
            <w:right w:w="108" w:type="dxa"/>
          </w:tblCellMar>
        </w:tblPrEx>
        <w:tc>
          <w:tcPr>
            <w:tcW w:w="4535" w:type="dxa"/>
            <w:tcBorders>
              <w:bottom w:val="single" w:sz="4" w:space="0" w:color="auto"/>
            </w:tcBorders>
          </w:tcPr>
          <w:p w14:paraId="77DC4ED8" w14:textId="77777777" w:rsidR="00D705B7" w:rsidRPr="00E27D23" w:rsidRDefault="00D705B7" w:rsidP="009A7812">
            <w:pPr>
              <w:pStyle w:val="TAL"/>
            </w:pPr>
            <w:r w:rsidRPr="00E27D23">
              <w:t>}</w:t>
            </w:r>
          </w:p>
        </w:tc>
        <w:tc>
          <w:tcPr>
            <w:tcW w:w="2267" w:type="dxa"/>
          </w:tcPr>
          <w:p w14:paraId="59C9A89B" w14:textId="77777777" w:rsidR="00D705B7" w:rsidRPr="00E27D23" w:rsidRDefault="00D705B7" w:rsidP="009A7812">
            <w:pPr>
              <w:pStyle w:val="TAL"/>
            </w:pPr>
          </w:p>
        </w:tc>
        <w:tc>
          <w:tcPr>
            <w:tcW w:w="1700" w:type="dxa"/>
          </w:tcPr>
          <w:p w14:paraId="28563121" w14:textId="77777777" w:rsidR="00D705B7" w:rsidRPr="00E27D23" w:rsidRDefault="00D705B7" w:rsidP="009A7812">
            <w:pPr>
              <w:pStyle w:val="TAL"/>
            </w:pPr>
          </w:p>
        </w:tc>
        <w:tc>
          <w:tcPr>
            <w:tcW w:w="1245" w:type="dxa"/>
          </w:tcPr>
          <w:p w14:paraId="0DA78B45" w14:textId="77777777" w:rsidR="00D705B7" w:rsidRPr="00E27D23" w:rsidRDefault="00D705B7" w:rsidP="009A7812">
            <w:pPr>
              <w:pStyle w:val="TAL"/>
            </w:pPr>
          </w:p>
        </w:tc>
      </w:tr>
    </w:tbl>
    <w:p w14:paraId="7CA3311D" w14:textId="77777777" w:rsidR="00D705B7" w:rsidRPr="00E27D23" w:rsidRDefault="00D705B7" w:rsidP="00D705B7"/>
    <w:p w14:paraId="1BA0230B" w14:textId="77777777" w:rsidR="00D705B7" w:rsidRPr="00E27D23" w:rsidRDefault="00D705B7" w:rsidP="00D705B7">
      <w:pPr>
        <w:pStyle w:val="TH"/>
      </w:pPr>
      <w:r w:rsidRPr="00E27D23">
        <w:t>Table 14.2.1.3.3.3.3-3:</w:t>
      </w:r>
      <w:r w:rsidRPr="00E27D23">
        <w:rPr>
          <w:i/>
          <w:iCs/>
        </w:rPr>
        <w:t xml:space="preserve"> </w:t>
      </w:r>
      <w:r w:rsidRPr="00E27D23">
        <w:rPr>
          <w:i/>
        </w:rPr>
        <w:t xml:space="preserve">CellGroupConfig </w:t>
      </w:r>
      <w:r w:rsidRPr="00E27D23">
        <w:t>(Table 14.2.1.3.3.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E27D23" w14:paraId="198DB314" w14:textId="77777777" w:rsidTr="009A7812">
        <w:tc>
          <w:tcPr>
            <w:tcW w:w="9747" w:type="dxa"/>
            <w:gridSpan w:val="4"/>
          </w:tcPr>
          <w:p w14:paraId="696D1A0F" w14:textId="77777777" w:rsidR="00D705B7" w:rsidRPr="00E27D23" w:rsidRDefault="00D705B7" w:rsidP="009A7812">
            <w:pPr>
              <w:pStyle w:val="TAH"/>
              <w:jc w:val="left"/>
              <w:rPr>
                <w:b w:val="0"/>
              </w:rPr>
            </w:pPr>
            <w:r w:rsidRPr="00E27D23">
              <w:rPr>
                <w:b w:val="0"/>
              </w:rPr>
              <w:t>Derivation Path: TS 38.508-1 [4], Table 4.6.3-19, condition MRBm (m=1) and UM_PTM</w:t>
            </w:r>
          </w:p>
        </w:tc>
      </w:tr>
      <w:tr w:rsidR="00D705B7" w:rsidRPr="00E27D23" w14:paraId="1A19157E" w14:textId="77777777" w:rsidTr="009A7812">
        <w:tc>
          <w:tcPr>
            <w:tcW w:w="4535" w:type="dxa"/>
          </w:tcPr>
          <w:p w14:paraId="6C1BC2E1" w14:textId="77777777" w:rsidR="00D705B7" w:rsidRPr="00E27D23" w:rsidRDefault="00D705B7" w:rsidP="009A7812">
            <w:pPr>
              <w:pStyle w:val="TAH"/>
            </w:pPr>
            <w:r w:rsidRPr="00E27D23">
              <w:t>Information Element</w:t>
            </w:r>
          </w:p>
        </w:tc>
        <w:tc>
          <w:tcPr>
            <w:tcW w:w="2267" w:type="dxa"/>
          </w:tcPr>
          <w:p w14:paraId="00102FEC" w14:textId="77777777" w:rsidR="00D705B7" w:rsidRPr="00E27D23" w:rsidRDefault="00D705B7" w:rsidP="009A7812">
            <w:pPr>
              <w:pStyle w:val="TAH"/>
            </w:pPr>
            <w:r w:rsidRPr="00E27D23">
              <w:t>Value/remark</w:t>
            </w:r>
          </w:p>
        </w:tc>
        <w:tc>
          <w:tcPr>
            <w:tcW w:w="1700" w:type="dxa"/>
          </w:tcPr>
          <w:p w14:paraId="080B1FB8" w14:textId="77777777" w:rsidR="00D705B7" w:rsidRPr="00E27D23" w:rsidRDefault="00D705B7" w:rsidP="009A7812">
            <w:pPr>
              <w:pStyle w:val="TAH"/>
            </w:pPr>
            <w:r w:rsidRPr="00E27D23">
              <w:t>Comment</w:t>
            </w:r>
          </w:p>
        </w:tc>
        <w:tc>
          <w:tcPr>
            <w:tcW w:w="1245" w:type="dxa"/>
          </w:tcPr>
          <w:p w14:paraId="2DCC850D" w14:textId="77777777" w:rsidR="00D705B7" w:rsidRPr="00E27D23" w:rsidRDefault="00D705B7" w:rsidP="009A7812">
            <w:pPr>
              <w:pStyle w:val="TAH"/>
            </w:pPr>
            <w:r w:rsidRPr="00E27D23">
              <w:t>Condition</w:t>
            </w:r>
          </w:p>
        </w:tc>
      </w:tr>
      <w:tr w:rsidR="00D705B7" w:rsidRPr="00E27D23" w14:paraId="257F344F" w14:textId="77777777" w:rsidTr="009A7812">
        <w:tc>
          <w:tcPr>
            <w:tcW w:w="4535" w:type="dxa"/>
          </w:tcPr>
          <w:p w14:paraId="4F5A34E6" w14:textId="77777777" w:rsidR="00D705B7" w:rsidRPr="00E27D23" w:rsidRDefault="00D705B7" w:rsidP="009A7812">
            <w:pPr>
              <w:pStyle w:val="TAL"/>
            </w:pPr>
            <w:r w:rsidRPr="00E27D23">
              <w:t xml:space="preserve">CellGroupConfig ::= </w:t>
            </w:r>
            <w:r w:rsidRPr="00E27D23">
              <w:rPr>
                <w:snapToGrid w:val="0"/>
              </w:rPr>
              <w:t xml:space="preserve">SEQUENCE </w:t>
            </w:r>
            <w:r w:rsidRPr="00E27D23">
              <w:t>{</w:t>
            </w:r>
          </w:p>
        </w:tc>
        <w:tc>
          <w:tcPr>
            <w:tcW w:w="2267" w:type="dxa"/>
          </w:tcPr>
          <w:p w14:paraId="52AC4940" w14:textId="77777777" w:rsidR="00D705B7" w:rsidRPr="00E27D23" w:rsidRDefault="00D705B7" w:rsidP="009A7812">
            <w:pPr>
              <w:pStyle w:val="TAL"/>
            </w:pPr>
          </w:p>
        </w:tc>
        <w:tc>
          <w:tcPr>
            <w:tcW w:w="1700" w:type="dxa"/>
          </w:tcPr>
          <w:p w14:paraId="3682F318" w14:textId="77777777" w:rsidR="00D705B7" w:rsidRPr="00E27D23" w:rsidRDefault="00D705B7" w:rsidP="009A7812">
            <w:pPr>
              <w:pStyle w:val="TAL"/>
            </w:pPr>
          </w:p>
        </w:tc>
        <w:tc>
          <w:tcPr>
            <w:tcW w:w="1245" w:type="dxa"/>
          </w:tcPr>
          <w:p w14:paraId="58B4A733" w14:textId="77777777" w:rsidR="00D705B7" w:rsidRPr="00E27D23" w:rsidRDefault="00D705B7" w:rsidP="009A7812">
            <w:pPr>
              <w:pStyle w:val="TAL"/>
            </w:pPr>
          </w:p>
        </w:tc>
      </w:tr>
      <w:tr w:rsidR="00D705B7" w:rsidRPr="00E27D23" w14:paraId="3CAC715E" w14:textId="77777777" w:rsidTr="009A7812">
        <w:tc>
          <w:tcPr>
            <w:tcW w:w="4535" w:type="dxa"/>
            <w:tcBorders>
              <w:bottom w:val="single" w:sz="4" w:space="0" w:color="auto"/>
            </w:tcBorders>
          </w:tcPr>
          <w:p w14:paraId="1C0679F1" w14:textId="77777777" w:rsidR="00D705B7" w:rsidRPr="00E27D23" w:rsidRDefault="00D705B7" w:rsidP="009A7812">
            <w:pPr>
              <w:pStyle w:val="TAL"/>
            </w:pPr>
            <w:r w:rsidRPr="00E27D23">
              <w:t xml:space="preserve">  mac-CellGroupConfig</w:t>
            </w:r>
          </w:p>
        </w:tc>
        <w:tc>
          <w:tcPr>
            <w:tcW w:w="2267" w:type="dxa"/>
          </w:tcPr>
          <w:p w14:paraId="3F80D1B7" w14:textId="77777777" w:rsidR="00D705B7" w:rsidRPr="00E27D23" w:rsidRDefault="00D705B7" w:rsidP="009A7812">
            <w:pPr>
              <w:pStyle w:val="TAL"/>
            </w:pPr>
            <w:r w:rsidRPr="00E27D23">
              <w:t>MAC-CellGroupConfig</w:t>
            </w:r>
          </w:p>
        </w:tc>
        <w:tc>
          <w:tcPr>
            <w:tcW w:w="1700" w:type="dxa"/>
          </w:tcPr>
          <w:p w14:paraId="4BFA380A" w14:textId="77777777" w:rsidR="00D705B7" w:rsidRPr="00E27D23" w:rsidRDefault="00D705B7" w:rsidP="009A7812">
            <w:pPr>
              <w:pStyle w:val="TAL"/>
            </w:pPr>
            <w:r w:rsidRPr="00E27D23">
              <w:t>Table 14.2.1.3.3.3.3-5</w:t>
            </w:r>
          </w:p>
        </w:tc>
        <w:tc>
          <w:tcPr>
            <w:tcW w:w="1245" w:type="dxa"/>
          </w:tcPr>
          <w:p w14:paraId="5944BA50" w14:textId="77777777" w:rsidR="00D705B7" w:rsidRPr="00E27D23" w:rsidRDefault="00D705B7" w:rsidP="009A7812">
            <w:pPr>
              <w:pStyle w:val="TAL"/>
            </w:pPr>
          </w:p>
        </w:tc>
      </w:tr>
      <w:tr w:rsidR="00D705B7" w:rsidRPr="00E27D23" w14:paraId="0F283F4B" w14:textId="77777777" w:rsidTr="009A7812">
        <w:tc>
          <w:tcPr>
            <w:tcW w:w="4535" w:type="dxa"/>
            <w:tcBorders>
              <w:bottom w:val="single" w:sz="4" w:space="0" w:color="auto"/>
            </w:tcBorders>
          </w:tcPr>
          <w:p w14:paraId="3E8608FA" w14:textId="77777777" w:rsidR="00D705B7" w:rsidRPr="00E27D23" w:rsidRDefault="00D705B7" w:rsidP="009A7812">
            <w:pPr>
              <w:pStyle w:val="TAL"/>
            </w:pPr>
            <w:r w:rsidRPr="00E27D23">
              <w:t xml:space="preserve">  physicalCellGroupConfig</w:t>
            </w:r>
          </w:p>
        </w:tc>
        <w:tc>
          <w:tcPr>
            <w:tcW w:w="2267" w:type="dxa"/>
          </w:tcPr>
          <w:p w14:paraId="371332E4" w14:textId="77777777" w:rsidR="00D705B7" w:rsidRPr="00E27D23" w:rsidRDefault="00D705B7" w:rsidP="009A7812">
            <w:pPr>
              <w:pStyle w:val="TAL"/>
            </w:pPr>
            <w:r w:rsidRPr="00E27D23">
              <w:t>PhysicalCellGroupConfig</w:t>
            </w:r>
          </w:p>
        </w:tc>
        <w:tc>
          <w:tcPr>
            <w:tcW w:w="1700" w:type="dxa"/>
          </w:tcPr>
          <w:p w14:paraId="76942705" w14:textId="77777777" w:rsidR="00D705B7" w:rsidRPr="00E27D23" w:rsidRDefault="00D705B7" w:rsidP="009A7812">
            <w:pPr>
              <w:pStyle w:val="TAL"/>
            </w:pPr>
            <w:r w:rsidRPr="00E27D23">
              <w:t>Table 14.2.1.3.3.3.3-9</w:t>
            </w:r>
          </w:p>
        </w:tc>
        <w:tc>
          <w:tcPr>
            <w:tcW w:w="1245" w:type="dxa"/>
          </w:tcPr>
          <w:p w14:paraId="2CA9F4FC" w14:textId="77777777" w:rsidR="00D705B7" w:rsidRPr="00E27D23" w:rsidRDefault="00D705B7" w:rsidP="009A7812">
            <w:pPr>
              <w:pStyle w:val="TAL"/>
            </w:pPr>
          </w:p>
        </w:tc>
      </w:tr>
      <w:tr w:rsidR="00D705B7" w:rsidRPr="00E27D23" w14:paraId="1EBFE047" w14:textId="77777777" w:rsidTr="009A7812">
        <w:tc>
          <w:tcPr>
            <w:tcW w:w="4535" w:type="dxa"/>
            <w:tcBorders>
              <w:bottom w:val="single" w:sz="4" w:space="0" w:color="auto"/>
            </w:tcBorders>
          </w:tcPr>
          <w:p w14:paraId="1610C843" w14:textId="77777777" w:rsidR="00D705B7" w:rsidRPr="00E27D23" w:rsidRDefault="00D705B7" w:rsidP="009A7812">
            <w:pPr>
              <w:pStyle w:val="TAL"/>
            </w:pPr>
            <w:r w:rsidRPr="00E27D23">
              <w:t xml:space="preserve">  spCellConfig SEQUENCE {</w:t>
            </w:r>
          </w:p>
        </w:tc>
        <w:tc>
          <w:tcPr>
            <w:tcW w:w="2267" w:type="dxa"/>
          </w:tcPr>
          <w:p w14:paraId="1CDF65AB" w14:textId="77777777" w:rsidR="00D705B7" w:rsidRPr="00E27D23" w:rsidRDefault="00D705B7" w:rsidP="009A7812">
            <w:pPr>
              <w:pStyle w:val="TAL"/>
            </w:pPr>
          </w:p>
        </w:tc>
        <w:tc>
          <w:tcPr>
            <w:tcW w:w="1700" w:type="dxa"/>
          </w:tcPr>
          <w:p w14:paraId="414C14DB" w14:textId="77777777" w:rsidR="00D705B7" w:rsidRPr="00E27D23" w:rsidRDefault="00D705B7" w:rsidP="009A7812">
            <w:pPr>
              <w:pStyle w:val="TAL"/>
            </w:pPr>
          </w:p>
        </w:tc>
        <w:tc>
          <w:tcPr>
            <w:tcW w:w="1245" w:type="dxa"/>
          </w:tcPr>
          <w:p w14:paraId="1EC8F731" w14:textId="77777777" w:rsidR="00D705B7" w:rsidRPr="00E27D23" w:rsidRDefault="00D705B7" w:rsidP="009A7812">
            <w:pPr>
              <w:pStyle w:val="TAL"/>
            </w:pPr>
          </w:p>
        </w:tc>
      </w:tr>
      <w:tr w:rsidR="00D705B7" w:rsidRPr="00E27D23" w14:paraId="1861596C" w14:textId="77777777" w:rsidTr="009A7812">
        <w:tc>
          <w:tcPr>
            <w:tcW w:w="4535" w:type="dxa"/>
            <w:tcBorders>
              <w:bottom w:val="single" w:sz="4" w:space="0" w:color="auto"/>
            </w:tcBorders>
          </w:tcPr>
          <w:p w14:paraId="420BD697" w14:textId="77777777" w:rsidR="00D705B7" w:rsidRPr="00E27D23" w:rsidRDefault="00D705B7" w:rsidP="009A7812">
            <w:pPr>
              <w:pStyle w:val="TAL"/>
            </w:pPr>
            <w:r w:rsidRPr="00E27D23">
              <w:t xml:space="preserve">    spCellConfigDedicated</w:t>
            </w:r>
          </w:p>
        </w:tc>
        <w:tc>
          <w:tcPr>
            <w:tcW w:w="2267" w:type="dxa"/>
          </w:tcPr>
          <w:p w14:paraId="5B342DAE" w14:textId="77777777" w:rsidR="00D705B7" w:rsidRPr="00E27D23" w:rsidRDefault="00D705B7" w:rsidP="009A7812">
            <w:pPr>
              <w:pStyle w:val="TAL"/>
            </w:pPr>
            <w:r w:rsidRPr="00E27D23">
              <w:t>ServingCellConfig</w:t>
            </w:r>
          </w:p>
        </w:tc>
        <w:tc>
          <w:tcPr>
            <w:tcW w:w="1700" w:type="dxa"/>
          </w:tcPr>
          <w:p w14:paraId="7BC94958" w14:textId="77777777" w:rsidR="00D705B7" w:rsidRPr="00E27D23" w:rsidRDefault="00D705B7" w:rsidP="009A7812">
            <w:pPr>
              <w:pStyle w:val="TAL"/>
            </w:pPr>
            <w:r w:rsidRPr="00E27D23">
              <w:t>Table 14.2.1.3.3.3.3-6</w:t>
            </w:r>
          </w:p>
        </w:tc>
        <w:tc>
          <w:tcPr>
            <w:tcW w:w="1245" w:type="dxa"/>
          </w:tcPr>
          <w:p w14:paraId="740FACB4" w14:textId="77777777" w:rsidR="00D705B7" w:rsidRPr="00E27D23" w:rsidRDefault="00D705B7" w:rsidP="009A7812">
            <w:pPr>
              <w:pStyle w:val="TAL"/>
            </w:pPr>
          </w:p>
        </w:tc>
      </w:tr>
      <w:tr w:rsidR="00D705B7" w:rsidRPr="00E27D23" w14:paraId="37B00546" w14:textId="77777777" w:rsidTr="009A7812">
        <w:tc>
          <w:tcPr>
            <w:tcW w:w="4535" w:type="dxa"/>
            <w:tcBorders>
              <w:bottom w:val="single" w:sz="4" w:space="0" w:color="auto"/>
            </w:tcBorders>
          </w:tcPr>
          <w:p w14:paraId="69B04A97" w14:textId="77777777" w:rsidR="00D705B7" w:rsidRPr="00E27D23" w:rsidRDefault="00D705B7" w:rsidP="009A7812">
            <w:pPr>
              <w:pStyle w:val="TAL"/>
              <w:rPr>
                <w:lang w:eastAsia="zh-CN"/>
              </w:rPr>
            </w:pPr>
            <w:r w:rsidRPr="00E27D23">
              <w:t xml:space="preserve">  </w:t>
            </w:r>
            <w:r w:rsidRPr="00E27D23">
              <w:rPr>
                <w:lang w:eastAsia="zh-CN"/>
              </w:rPr>
              <w:t>}</w:t>
            </w:r>
          </w:p>
        </w:tc>
        <w:tc>
          <w:tcPr>
            <w:tcW w:w="2267" w:type="dxa"/>
          </w:tcPr>
          <w:p w14:paraId="2B2A7233" w14:textId="77777777" w:rsidR="00D705B7" w:rsidRPr="00E27D23" w:rsidRDefault="00D705B7" w:rsidP="009A7812">
            <w:pPr>
              <w:pStyle w:val="TAL"/>
            </w:pPr>
          </w:p>
        </w:tc>
        <w:tc>
          <w:tcPr>
            <w:tcW w:w="1700" w:type="dxa"/>
          </w:tcPr>
          <w:p w14:paraId="166BE539" w14:textId="77777777" w:rsidR="00D705B7" w:rsidRPr="00E27D23" w:rsidRDefault="00D705B7" w:rsidP="009A7812">
            <w:pPr>
              <w:pStyle w:val="TAL"/>
            </w:pPr>
          </w:p>
        </w:tc>
        <w:tc>
          <w:tcPr>
            <w:tcW w:w="1245" w:type="dxa"/>
          </w:tcPr>
          <w:p w14:paraId="44457541" w14:textId="77777777" w:rsidR="00D705B7" w:rsidRPr="00E27D23" w:rsidRDefault="00D705B7" w:rsidP="009A7812">
            <w:pPr>
              <w:pStyle w:val="TAL"/>
            </w:pPr>
          </w:p>
        </w:tc>
      </w:tr>
      <w:tr w:rsidR="00D705B7" w:rsidRPr="00E27D23" w14:paraId="58334A3C" w14:textId="77777777" w:rsidTr="009A7812">
        <w:tc>
          <w:tcPr>
            <w:tcW w:w="4535" w:type="dxa"/>
          </w:tcPr>
          <w:p w14:paraId="76C70CEB" w14:textId="77777777" w:rsidR="00D705B7" w:rsidRPr="00E27D23" w:rsidRDefault="00D705B7" w:rsidP="009A7812">
            <w:pPr>
              <w:pStyle w:val="TAL"/>
            </w:pPr>
            <w:r w:rsidRPr="00E27D23">
              <w:t>}</w:t>
            </w:r>
          </w:p>
        </w:tc>
        <w:tc>
          <w:tcPr>
            <w:tcW w:w="2267" w:type="dxa"/>
          </w:tcPr>
          <w:p w14:paraId="4D477FF1" w14:textId="77777777" w:rsidR="00D705B7" w:rsidRPr="00E27D23" w:rsidRDefault="00D705B7" w:rsidP="009A7812">
            <w:pPr>
              <w:pStyle w:val="TAL"/>
            </w:pPr>
          </w:p>
        </w:tc>
        <w:tc>
          <w:tcPr>
            <w:tcW w:w="1700" w:type="dxa"/>
          </w:tcPr>
          <w:p w14:paraId="4B042208" w14:textId="77777777" w:rsidR="00D705B7" w:rsidRPr="00E27D23" w:rsidRDefault="00D705B7" w:rsidP="009A7812">
            <w:pPr>
              <w:pStyle w:val="TAL"/>
            </w:pPr>
          </w:p>
        </w:tc>
        <w:tc>
          <w:tcPr>
            <w:tcW w:w="1245" w:type="dxa"/>
          </w:tcPr>
          <w:p w14:paraId="789A72CE" w14:textId="77777777" w:rsidR="00D705B7" w:rsidRPr="00E27D23" w:rsidRDefault="00D705B7" w:rsidP="009A7812">
            <w:pPr>
              <w:pStyle w:val="TAL"/>
            </w:pPr>
          </w:p>
        </w:tc>
      </w:tr>
    </w:tbl>
    <w:p w14:paraId="42B3D44F" w14:textId="77777777" w:rsidR="00D705B7" w:rsidRPr="00E27D23" w:rsidRDefault="00D705B7" w:rsidP="00D705B7"/>
    <w:p w14:paraId="07E4C5DA" w14:textId="77777777" w:rsidR="00D705B7" w:rsidRPr="00E27D23" w:rsidRDefault="00D705B7" w:rsidP="00D705B7">
      <w:pPr>
        <w:pStyle w:val="TH"/>
      </w:pPr>
      <w:r w:rsidRPr="00E27D23">
        <w:t>Table 14.2.1.3.3.3.3-4:</w:t>
      </w:r>
      <w:r w:rsidRPr="00E27D23">
        <w:rPr>
          <w:i/>
          <w:iCs/>
        </w:rPr>
        <w:t xml:space="preserve"> </w:t>
      </w:r>
      <w:r w:rsidRPr="00E27D23">
        <w:rPr>
          <w:i/>
        </w:rPr>
        <w:t xml:space="preserve">CellGroupConfig </w:t>
      </w:r>
      <w:r w:rsidRPr="00E27D23">
        <w:t>(Table 14.2.1.3.3.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E27D23" w14:paraId="482FBBF8" w14:textId="77777777" w:rsidTr="009A7812">
        <w:tc>
          <w:tcPr>
            <w:tcW w:w="9747" w:type="dxa"/>
            <w:gridSpan w:val="4"/>
          </w:tcPr>
          <w:p w14:paraId="6E86E5EE" w14:textId="77777777" w:rsidR="00D705B7" w:rsidRPr="00E27D23" w:rsidRDefault="00D705B7" w:rsidP="009A7812">
            <w:pPr>
              <w:pStyle w:val="TAH"/>
              <w:jc w:val="left"/>
              <w:rPr>
                <w:b w:val="0"/>
              </w:rPr>
            </w:pPr>
            <w:r w:rsidRPr="00E27D23">
              <w:rPr>
                <w:b w:val="0"/>
              </w:rPr>
              <w:t>Derivation Path: TS 38.508-1 [4], Table 4.6.3-19, condition MRBm_DRBn and UM_PTM (Note 1)</w:t>
            </w:r>
          </w:p>
        </w:tc>
      </w:tr>
      <w:tr w:rsidR="00D705B7" w:rsidRPr="00E27D23" w14:paraId="2D8E9BF7" w14:textId="77777777" w:rsidTr="009A7812">
        <w:tc>
          <w:tcPr>
            <w:tcW w:w="4535" w:type="dxa"/>
          </w:tcPr>
          <w:p w14:paraId="6A4AF122" w14:textId="77777777" w:rsidR="00D705B7" w:rsidRPr="00E27D23" w:rsidRDefault="00D705B7" w:rsidP="009A7812">
            <w:pPr>
              <w:pStyle w:val="TAH"/>
            </w:pPr>
            <w:r w:rsidRPr="00E27D23">
              <w:t>Information Element</w:t>
            </w:r>
          </w:p>
        </w:tc>
        <w:tc>
          <w:tcPr>
            <w:tcW w:w="2267" w:type="dxa"/>
          </w:tcPr>
          <w:p w14:paraId="58118F99" w14:textId="77777777" w:rsidR="00D705B7" w:rsidRPr="00E27D23" w:rsidRDefault="00D705B7" w:rsidP="009A7812">
            <w:pPr>
              <w:pStyle w:val="TAH"/>
            </w:pPr>
            <w:r w:rsidRPr="00E27D23">
              <w:t>Value/remark</w:t>
            </w:r>
          </w:p>
        </w:tc>
        <w:tc>
          <w:tcPr>
            <w:tcW w:w="1700" w:type="dxa"/>
          </w:tcPr>
          <w:p w14:paraId="34BED027" w14:textId="77777777" w:rsidR="00D705B7" w:rsidRPr="00E27D23" w:rsidRDefault="00D705B7" w:rsidP="009A7812">
            <w:pPr>
              <w:pStyle w:val="TAH"/>
            </w:pPr>
            <w:r w:rsidRPr="00E27D23">
              <w:t>Comment</w:t>
            </w:r>
          </w:p>
        </w:tc>
        <w:tc>
          <w:tcPr>
            <w:tcW w:w="1245" w:type="dxa"/>
          </w:tcPr>
          <w:p w14:paraId="17442D68" w14:textId="77777777" w:rsidR="00D705B7" w:rsidRPr="00E27D23" w:rsidRDefault="00D705B7" w:rsidP="009A7812">
            <w:pPr>
              <w:pStyle w:val="TAH"/>
            </w:pPr>
            <w:r w:rsidRPr="00E27D23">
              <w:t>Condition</w:t>
            </w:r>
          </w:p>
        </w:tc>
      </w:tr>
      <w:tr w:rsidR="00D705B7" w:rsidRPr="00E27D23" w14:paraId="12DEAFF8" w14:textId="77777777" w:rsidTr="009A7812">
        <w:tc>
          <w:tcPr>
            <w:tcW w:w="4535" w:type="dxa"/>
          </w:tcPr>
          <w:p w14:paraId="53021A83" w14:textId="77777777" w:rsidR="00D705B7" w:rsidRPr="00E27D23" w:rsidRDefault="00D705B7" w:rsidP="009A7812">
            <w:pPr>
              <w:pStyle w:val="TAL"/>
            </w:pPr>
            <w:r w:rsidRPr="00E27D23">
              <w:t xml:space="preserve">CellGroupConfig ::= </w:t>
            </w:r>
            <w:r w:rsidRPr="00E27D23">
              <w:rPr>
                <w:snapToGrid w:val="0"/>
              </w:rPr>
              <w:t xml:space="preserve">SEQUENCE </w:t>
            </w:r>
            <w:r w:rsidRPr="00E27D23">
              <w:t>{</w:t>
            </w:r>
          </w:p>
        </w:tc>
        <w:tc>
          <w:tcPr>
            <w:tcW w:w="2267" w:type="dxa"/>
          </w:tcPr>
          <w:p w14:paraId="12BFEDE2" w14:textId="77777777" w:rsidR="00D705B7" w:rsidRPr="00E27D23" w:rsidRDefault="00D705B7" w:rsidP="009A7812">
            <w:pPr>
              <w:pStyle w:val="TAL"/>
            </w:pPr>
          </w:p>
        </w:tc>
        <w:tc>
          <w:tcPr>
            <w:tcW w:w="1700" w:type="dxa"/>
          </w:tcPr>
          <w:p w14:paraId="6815A5DB" w14:textId="77777777" w:rsidR="00D705B7" w:rsidRPr="00E27D23" w:rsidRDefault="00D705B7" w:rsidP="009A7812">
            <w:pPr>
              <w:pStyle w:val="TAL"/>
            </w:pPr>
          </w:p>
        </w:tc>
        <w:tc>
          <w:tcPr>
            <w:tcW w:w="1245" w:type="dxa"/>
          </w:tcPr>
          <w:p w14:paraId="2188A996" w14:textId="77777777" w:rsidR="00D705B7" w:rsidRPr="00E27D23" w:rsidRDefault="00D705B7" w:rsidP="009A7812">
            <w:pPr>
              <w:pStyle w:val="TAL"/>
            </w:pPr>
          </w:p>
        </w:tc>
      </w:tr>
      <w:tr w:rsidR="00D705B7" w:rsidRPr="00E27D23" w14:paraId="187F4965" w14:textId="77777777" w:rsidTr="009A7812">
        <w:tc>
          <w:tcPr>
            <w:tcW w:w="4535" w:type="dxa"/>
            <w:tcBorders>
              <w:bottom w:val="single" w:sz="4" w:space="0" w:color="auto"/>
            </w:tcBorders>
          </w:tcPr>
          <w:p w14:paraId="041173B8" w14:textId="77777777" w:rsidR="00D705B7" w:rsidRPr="00E27D23" w:rsidRDefault="00D705B7" w:rsidP="009A7812">
            <w:pPr>
              <w:pStyle w:val="TAL"/>
            </w:pPr>
            <w:r w:rsidRPr="00E27D23">
              <w:t xml:space="preserve">  mac-CellGroupConfig</w:t>
            </w:r>
          </w:p>
        </w:tc>
        <w:tc>
          <w:tcPr>
            <w:tcW w:w="2267" w:type="dxa"/>
          </w:tcPr>
          <w:p w14:paraId="2C911D48" w14:textId="77777777" w:rsidR="00D705B7" w:rsidRPr="00E27D23" w:rsidRDefault="00D705B7" w:rsidP="009A7812">
            <w:pPr>
              <w:pStyle w:val="TAL"/>
            </w:pPr>
            <w:r w:rsidRPr="00E27D23">
              <w:t>MAC-CellGroupConfig</w:t>
            </w:r>
          </w:p>
        </w:tc>
        <w:tc>
          <w:tcPr>
            <w:tcW w:w="1700" w:type="dxa"/>
          </w:tcPr>
          <w:p w14:paraId="561D18EA" w14:textId="77777777" w:rsidR="00D705B7" w:rsidRPr="00E27D23" w:rsidRDefault="00D705B7" w:rsidP="009A7812">
            <w:pPr>
              <w:pStyle w:val="TAL"/>
            </w:pPr>
            <w:r w:rsidRPr="00E27D23">
              <w:t>Table 14.2.1.3.3.3.3-5</w:t>
            </w:r>
          </w:p>
        </w:tc>
        <w:tc>
          <w:tcPr>
            <w:tcW w:w="1245" w:type="dxa"/>
          </w:tcPr>
          <w:p w14:paraId="3551A6F8" w14:textId="77777777" w:rsidR="00D705B7" w:rsidRPr="00E27D23" w:rsidRDefault="00D705B7" w:rsidP="009A7812">
            <w:pPr>
              <w:pStyle w:val="TAL"/>
            </w:pPr>
          </w:p>
        </w:tc>
      </w:tr>
      <w:tr w:rsidR="00D705B7" w:rsidRPr="00E27D23" w14:paraId="2D4E87EF" w14:textId="77777777" w:rsidTr="009A7812">
        <w:tc>
          <w:tcPr>
            <w:tcW w:w="4535" w:type="dxa"/>
            <w:tcBorders>
              <w:bottom w:val="single" w:sz="4" w:space="0" w:color="auto"/>
            </w:tcBorders>
          </w:tcPr>
          <w:p w14:paraId="662F5E3D" w14:textId="77777777" w:rsidR="00D705B7" w:rsidRPr="00E27D23" w:rsidRDefault="00D705B7" w:rsidP="009A7812">
            <w:pPr>
              <w:pStyle w:val="TAL"/>
            </w:pPr>
            <w:r w:rsidRPr="00E27D23">
              <w:t xml:space="preserve">  physicalCellGroupConfig</w:t>
            </w:r>
          </w:p>
        </w:tc>
        <w:tc>
          <w:tcPr>
            <w:tcW w:w="2267" w:type="dxa"/>
          </w:tcPr>
          <w:p w14:paraId="423F2CFE" w14:textId="77777777" w:rsidR="00D705B7" w:rsidRPr="00E27D23" w:rsidRDefault="00D705B7" w:rsidP="009A7812">
            <w:pPr>
              <w:pStyle w:val="TAL"/>
            </w:pPr>
            <w:r w:rsidRPr="00E27D23">
              <w:t>PhysicalCellGroupConfig</w:t>
            </w:r>
          </w:p>
        </w:tc>
        <w:tc>
          <w:tcPr>
            <w:tcW w:w="1700" w:type="dxa"/>
          </w:tcPr>
          <w:p w14:paraId="0CADD628" w14:textId="77777777" w:rsidR="00D705B7" w:rsidRPr="00E27D23" w:rsidRDefault="00D705B7" w:rsidP="009A7812">
            <w:pPr>
              <w:pStyle w:val="TAL"/>
            </w:pPr>
            <w:r w:rsidRPr="00E27D23">
              <w:t>Table 14.2.1.3.3.3.3-9</w:t>
            </w:r>
          </w:p>
        </w:tc>
        <w:tc>
          <w:tcPr>
            <w:tcW w:w="1245" w:type="dxa"/>
          </w:tcPr>
          <w:p w14:paraId="03FD73C2" w14:textId="77777777" w:rsidR="00D705B7" w:rsidRPr="00E27D23" w:rsidRDefault="00D705B7" w:rsidP="009A7812">
            <w:pPr>
              <w:pStyle w:val="TAL"/>
            </w:pPr>
          </w:p>
        </w:tc>
      </w:tr>
      <w:tr w:rsidR="00D705B7" w:rsidRPr="00E27D23" w14:paraId="4DAF0009" w14:textId="77777777" w:rsidTr="009A7812">
        <w:tc>
          <w:tcPr>
            <w:tcW w:w="4535" w:type="dxa"/>
            <w:tcBorders>
              <w:bottom w:val="single" w:sz="4" w:space="0" w:color="auto"/>
            </w:tcBorders>
          </w:tcPr>
          <w:p w14:paraId="38C1A6FA" w14:textId="77777777" w:rsidR="00D705B7" w:rsidRPr="00E27D23" w:rsidRDefault="00D705B7" w:rsidP="009A7812">
            <w:pPr>
              <w:pStyle w:val="TAL"/>
            </w:pPr>
            <w:r w:rsidRPr="00E27D23">
              <w:t xml:space="preserve">  spCellConfig SEQUENCE {</w:t>
            </w:r>
          </w:p>
        </w:tc>
        <w:tc>
          <w:tcPr>
            <w:tcW w:w="2267" w:type="dxa"/>
          </w:tcPr>
          <w:p w14:paraId="782FA5C6" w14:textId="77777777" w:rsidR="00D705B7" w:rsidRPr="00E27D23" w:rsidRDefault="00D705B7" w:rsidP="009A7812">
            <w:pPr>
              <w:pStyle w:val="TAL"/>
            </w:pPr>
          </w:p>
        </w:tc>
        <w:tc>
          <w:tcPr>
            <w:tcW w:w="1700" w:type="dxa"/>
          </w:tcPr>
          <w:p w14:paraId="56F79EC8" w14:textId="77777777" w:rsidR="00D705B7" w:rsidRPr="00E27D23" w:rsidRDefault="00D705B7" w:rsidP="009A7812">
            <w:pPr>
              <w:pStyle w:val="TAL"/>
            </w:pPr>
          </w:p>
        </w:tc>
        <w:tc>
          <w:tcPr>
            <w:tcW w:w="1245" w:type="dxa"/>
          </w:tcPr>
          <w:p w14:paraId="74933040" w14:textId="77777777" w:rsidR="00D705B7" w:rsidRPr="00E27D23" w:rsidRDefault="00D705B7" w:rsidP="009A7812">
            <w:pPr>
              <w:pStyle w:val="TAL"/>
            </w:pPr>
          </w:p>
        </w:tc>
      </w:tr>
      <w:tr w:rsidR="00D705B7" w:rsidRPr="00E27D23" w14:paraId="572B2BA8" w14:textId="77777777" w:rsidTr="009A7812">
        <w:tc>
          <w:tcPr>
            <w:tcW w:w="4535" w:type="dxa"/>
            <w:tcBorders>
              <w:bottom w:val="single" w:sz="4" w:space="0" w:color="auto"/>
            </w:tcBorders>
          </w:tcPr>
          <w:p w14:paraId="4DA12B9D" w14:textId="77777777" w:rsidR="00D705B7" w:rsidRPr="00E27D23" w:rsidRDefault="00D705B7" w:rsidP="009A7812">
            <w:pPr>
              <w:pStyle w:val="TAL"/>
            </w:pPr>
            <w:r w:rsidRPr="00E27D23">
              <w:t xml:space="preserve">    spCellConfigDedicated</w:t>
            </w:r>
          </w:p>
        </w:tc>
        <w:tc>
          <w:tcPr>
            <w:tcW w:w="2267" w:type="dxa"/>
          </w:tcPr>
          <w:p w14:paraId="3B1317C7" w14:textId="77777777" w:rsidR="00D705B7" w:rsidRPr="00E27D23" w:rsidRDefault="00D705B7" w:rsidP="009A7812">
            <w:pPr>
              <w:pStyle w:val="TAL"/>
            </w:pPr>
            <w:r w:rsidRPr="00E27D23">
              <w:t>ServingCellConfig</w:t>
            </w:r>
          </w:p>
        </w:tc>
        <w:tc>
          <w:tcPr>
            <w:tcW w:w="1700" w:type="dxa"/>
          </w:tcPr>
          <w:p w14:paraId="6683FCCA" w14:textId="77777777" w:rsidR="00D705B7" w:rsidRPr="00E27D23" w:rsidRDefault="00D705B7" w:rsidP="009A7812">
            <w:pPr>
              <w:pStyle w:val="TAL"/>
            </w:pPr>
            <w:r w:rsidRPr="00E27D23">
              <w:t>Table 14.2.1.3.3.3.3-6</w:t>
            </w:r>
          </w:p>
        </w:tc>
        <w:tc>
          <w:tcPr>
            <w:tcW w:w="1245" w:type="dxa"/>
          </w:tcPr>
          <w:p w14:paraId="7085C6DE" w14:textId="77777777" w:rsidR="00D705B7" w:rsidRPr="00E27D23" w:rsidRDefault="00D705B7" w:rsidP="009A7812">
            <w:pPr>
              <w:pStyle w:val="TAL"/>
            </w:pPr>
          </w:p>
        </w:tc>
      </w:tr>
      <w:tr w:rsidR="00D705B7" w:rsidRPr="00E27D23" w14:paraId="1425E12E" w14:textId="77777777" w:rsidTr="009A7812">
        <w:tc>
          <w:tcPr>
            <w:tcW w:w="4535" w:type="dxa"/>
            <w:tcBorders>
              <w:bottom w:val="single" w:sz="4" w:space="0" w:color="auto"/>
            </w:tcBorders>
          </w:tcPr>
          <w:p w14:paraId="2E36B35C" w14:textId="77777777" w:rsidR="00D705B7" w:rsidRPr="00E27D23" w:rsidRDefault="00D705B7" w:rsidP="009A7812">
            <w:pPr>
              <w:pStyle w:val="TAL"/>
            </w:pPr>
            <w:r w:rsidRPr="00E27D23">
              <w:t xml:space="preserve">  </w:t>
            </w:r>
            <w:r w:rsidRPr="00E27D23">
              <w:rPr>
                <w:lang w:eastAsia="zh-CN"/>
              </w:rPr>
              <w:t>}</w:t>
            </w:r>
          </w:p>
        </w:tc>
        <w:tc>
          <w:tcPr>
            <w:tcW w:w="2267" w:type="dxa"/>
          </w:tcPr>
          <w:p w14:paraId="038B9669" w14:textId="77777777" w:rsidR="00D705B7" w:rsidRPr="00E27D23" w:rsidRDefault="00D705B7" w:rsidP="009A7812">
            <w:pPr>
              <w:pStyle w:val="TAL"/>
            </w:pPr>
          </w:p>
        </w:tc>
        <w:tc>
          <w:tcPr>
            <w:tcW w:w="1700" w:type="dxa"/>
          </w:tcPr>
          <w:p w14:paraId="1D15E049" w14:textId="77777777" w:rsidR="00D705B7" w:rsidRPr="00E27D23" w:rsidRDefault="00D705B7" w:rsidP="009A7812">
            <w:pPr>
              <w:pStyle w:val="TAL"/>
            </w:pPr>
          </w:p>
        </w:tc>
        <w:tc>
          <w:tcPr>
            <w:tcW w:w="1245" w:type="dxa"/>
          </w:tcPr>
          <w:p w14:paraId="6B4A1574" w14:textId="77777777" w:rsidR="00D705B7" w:rsidRPr="00E27D23" w:rsidRDefault="00D705B7" w:rsidP="009A7812">
            <w:pPr>
              <w:pStyle w:val="TAL"/>
            </w:pPr>
          </w:p>
        </w:tc>
      </w:tr>
      <w:tr w:rsidR="00D705B7" w:rsidRPr="00E27D23" w14:paraId="1D4B62F9" w14:textId="77777777" w:rsidTr="009A7812">
        <w:tc>
          <w:tcPr>
            <w:tcW w:w="4535" w:type="dxa"/>
          </w:tcPr>
          <w:p w14:paraId="0C3C53B1" w14:textId="77777777" w:rsidR="00D705B7" w:rsidRPr="00E27D23" w:rsidRDefault="00D705B7" w:rsidP="009A7812">
            <w:pPr>
              <w:pStyle w:val="TAL"/>
            </w:pPr>
            <w:r w:rsidRPr="00E27D23">
              <w:t>}</w:t>
            </w:r>
          </w:p>
        </w:tc>
        <w:tc>
          <w:tcPr>
            <w:tcW w:w="2267" w:type="dxa"/>
          </w:tcPr>
          <w:p w14:paraId="016366B3" w14:textId="77777777" w:rsidR="00D705B7" w:rsidRPr="00E27D23" w:rsidRDefault="00D705B7" w:rsidP="009A7812">
            <w:pPr>
              <w:pStyle w:val="TAL"/>
            </w:pPr>
          </w:p>
        </w:tc>
        <w:tc>
          <w:tcPr>
            <w:tcW w:w="1700" w:type="dxa"/>
          </w:tcPr>
          <w:p w14:paraId="5D6799BF" w14:textId="77777777" w:rsidR="00D705B7" w:rsidRPr="00E27D23" w:rsidRDefault="00D705B7" w:rsidP="009A7812">
            <w:pPr>
              <w:pStyle w:val="TAL"/>
            </w:pPr>
          </w:p>
        </w:tc>
        <w:tc>
          <w:tcPr>
            <w:tcW w:w="1245" w:type="dxa"/>
          </w:tcPr>
          <w:p w14:paraId="6A82217B" w14:textId="77777777" w:rsidR="00D705B7" w:rsidRPr="00E27D23" w:rsidRDefault="00D705B7" w:rsidP="009A7812">
            <w:pPr>
              <w:pStyle w:val="TAL"/>
            </w:pPr>
          </w:p>
        </w:tc>
      </w:tr>
      <w:tr w:rsidR="00D705B7" w:rsidRPr="00E27D23" w14:paraId="2F54A01E" w14:textId="77777777" w:rsidTr="009A7812">
        <w:tc>
          <w:tcPr>
            <w:tcW w:w="9747" w:type="dxa"/>
            <w:gridSpan w:val="4"/>
          </w:tcPr>
          <w:p w14:paraId="7020A486" w14:textId="77777777" w:rsidR="00D705B7" w:rsidRPr="00E27D23" w:rsidRDefault="00D705B7" w:rsidP="009A7812">
            <w:pPr>
              <w:pStyle w:val="TAL"/>
            </w:pPr>
            <w:r w:rsidRPr="00E27D23">
              <w:t>Note 1:</w:t>
            </w:r>
            <w:r w:rsidRPr="00E27D23">
              <w:tab/>
              <w:t xml:space="preserve">n is set to the same value as for the radioBearerConfig IE in Table 14.2.1.3.3.3.3-3 and </w:t>
            </w:r>
            <w:r w:rsidRPr="00E27D23">
              <w:rPr>
                <w:lang w:eastAsia="zh-CN"/>
              </w:rPr>
              <w:t>m=1</w:t>
            </w:r>
          </w:p>
        </w:tc>
      </w:tr>
    </w:tbl>
    <w:p w14:paraId="5C8F670E" w14:textId="77777777" w:rsidR="00D705B7" w:rsidRPr="00E27D23" w:rsidRDefault="00D705B7" w:rsidP="00D705B7"/>
    <w:p w14:paraId="04715ADB" w14:textId="77777777" w:rsidR="00D705B7" w:rsidRPr="00E27D23" w:rsidRDefault="00D705B7" w:rsidP="00D705B7">
      <w:pPr>
        <w:pStyle w:val="TH"/>
      </w:pPr>
      <w:r w:rsidRPr="00E27D23">
        <w:t xml:space="preserve">Table 14.2.1.3.3.3.3-5: </w:t>
      </w:r>
      <w:r w:rsidRPr="00E27D23">
        <w:rPr>
          <w:i/>
        </w:rPr>
        <w:t xml:space="preserve">MAC-CellGroupConfig </w:t>
      </w:r>
      <w:r w:rsidRPr="00E27D23">
        <w:t>(Table 14.2.1.3.3.3.3-3, Table 14.2.1.3.3.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E27D23" w14:paraId="10BB4F71"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0BB74413" w14:textId="77777777" w:rsidR="00D705B7" w:rsidRPr="00E27D23" w:rsidRDefault="00D705B7" w:rsidP="009A7812">
            <w:pPr>
              <w:pStyle w:val="TAH"/>
              <w:jc w:val="left"/>
              <w:rPr>
                <w:b w:val="0"/>
              </w:rPr>
            </w:pPr>
            <w:r w:rsidRPr="00E27D23">
              <w:rPr>
                <w:b w:val="0"/>
              </w:rPr>
              <w:t xml:space="preserve">Derivation Path: TS 38.508-1 [4], Table 4.6.3-68, condition </w:t>
            </w:r>
            <w:r w:rsidRPr="00E27D23">
              <w:rPr>
                <w:b w:val="0"/>
                <w:lang w:eastAsia="zh-CN"/>
              </w:rPr>
              <w:t>MBS_Multicast</w:t>
            </w:r>
          </w:p>
        </w:tc>
      </w:tr>
      <w:tr w:rsidR="00D705B7" w:rsidRPr="00E27D23" w14:paraId="75C326C7"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7CE360EA" w14:textId="77777777" w:rsidR="00D705B7" w:rsidRPr="00E27D23" w:rsidRDefault="00D705B7" w:rsidP="009A781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A09DA0F" w14:textId="77777777" w:rsidR="00D705B7" w:rsidRPr="00E27D23" w:rsidRDefault="00D705B7" w:rsidP="009A781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26FF3E67"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2909BDCD" w14:textId="77777777" w:rsidR="00D705B7" w:rsidRPr="00E27D23" w:rsidRDefault="00D705B7" w:rsidP="009A7812">
            <w:pPr>
              <w:pStyle w:val="TAH"/>
            </w:pPr>
            <w:r w:rsidRPr="00E27D23">
              <w:t>Condition</w:t>
            </w:r>
          </w:p>
        </w:tc>
      </w:tr>
      <w:tr w:rsidR="00D705B7" w:rsidRPr="00E27D23" w14:paraId="659501B3"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AB3A12B" w14:textId="77777777" w:rsidR="00D705B7" w:rsidRPr="00E27D23" w:rsidRDefault="00D705B7" w:rsidP="009A7812">
            <w:pPr>
              <w:pStyle w:val="TAL"/>
            </w:pPr>
            <w:r w:rsidRPr="00E27D23">
              <w:t xml:space="preserve">MAC-CellGrou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383AD8A5"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44960C9B"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B6E67E8" w14:textId="77777777" w:rsidR="00D705B7" w:rsidRPr="00E27D23" w:rsidRDefault="00D705B7" w:rsidP="009A7812">
            <w:pPr>
              <w:pStyle w:val="TAL"/>
            </w:pPr>
          </w:p>
        </w:tc>
      </w:tr>
      <w:tr w:rsidR="00D705B7" w:rsidRPr="00E27D23" w14:paraId="6D8E4AF7"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206F28BD" w14:textId="77777777" w:rsidR="00D705B7" w:rsidRPr="00E27D23" w:rsidRDefault="00D705B7" w:rsidP="009A7812">
            <w:pPr>
              <w:pStyle w:val="TAL"/>
              <w:rPr>
                <w:lang w:eastAsia="zh-CN"/>
              </w:rPr>
            </w:pPr>
            <w:r w:rsidRPr="00E27D23">
              <w:rPr>
                <w:lang w:eastAsia="zh-CN"/>
              </w:rPr>
              <w:t xml:space="preserve">  </w:t>
            </w:r>
            <w:r w:rsidRPr="00E27D23">
              <w:t xml:space="preserve">g-CS-RNTI-ConfigToAddModList-r17 </w:t>
            </w:r>
            <w:r w:rsidRPr="00E27D23">
              <w:rPr>
                <w:color w:val="000000"/>
              </w:rPr>
              <w:t>SEQUENCE (SIZE (1..maxG-CS-RNTI-r17)) OF MBS-RNTI-SpecificConfig-r17 {</w:t>
            </w:r>
          </w:p>
        </w:tc>
        <w:tc>
          <w:tcPr>
            <w:tcW w:w="2267" w:type="dxa"/>
            <w:tcBorders>
              <w:top w:val="single" w:sz="4" w:space="0" w:color="auto"/>
              <w:left w:val="single" w:sz="4" w:space="0" w:color="auto"/>
              <w:bottom w:val="single" w:sz="4" w:space="0" w:color="auto"/>
              <w:right w:val="single" w:sz="4" w:space="0" w:color="auto"/>
            </w:tcBorders>
            <w:hideMark/>
          </w:tcPr>
          <w:p w14:paraId="637AA609" w14:textId="77777777" w:rsidR="00D705B7" w:rsidRPr="00E27D23" w:rsidRDefault="00D705B7" w:rsidP="009A7812">
            <w:pPr>
              <w:pStyle w:val="TAL"/>
              <w:rPr>
                <w:lang w:eastAsia="ja-JP"/>
              </w:rPr>
            </w:pPr>
            <w:r w:rsidRPr="00E27D23">
              <w:rPr>
                <w:lang w:eastAsia="ja-JP"/>
              </w:rPr>
              <w:t>1 entry</w:t>
            </w:r>
          </w:p>
        </w:tc>
        <w:tc>
          <w:tcPr>
            <w:tcW w:w="1700" w:type="dxa"/>
            <w:tcBorders>
              <w:top w:val="single" w:sz="4" w:space="0" w:color="auto"/>
              <w:left w:val="single" w:sz="4" w:space="0" w:color="auto"/>
              <w:bottom w:val="single" w:sz="4" w:space="0" w:color="auto"/>
              <w:right w:val="single" w:sz="4" w:space="0" w:color="auto"/>
            </w:tcBorders>
          </w:tcPr>
          <w:p w14:paraId="73409D21"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0D8F07B" w14:textId="77777777" w:rsidR="00D705B7" w:rsidRPr="00E27D23" w:rsidRDefault="00D705B7" w:rsidP="009A7812">
            <w:pPr>
              <w:pStyle w:val="TAL"/>
            </w:pPr>
          </w:p>
        </w:tc>
      </w:tr>
      <w:tr w:rsidR="00D705B7" w:rsidRPr="00E27D23" w14:paraId="6F91AA59" w14:textId="77777777" w:rsidTr="009A7812">
        <w:tc>
          <w:tcPr>
            <w:tcW w:w="4535" w:type="dxa"/>
            <w:tcBorders>
              <w:top w:val="single" w:sz="4" w:space="0" w:color="auto"/>
              <w:left w:val="single" w:sz="4" w:space="0" w:color="auto"/>
              <w:bottom w:val="single" w:sz="4" w:space="0" w:color="auto"/>
              <w:right w:val="single" w:sz="4" w:space="0" w:color="auto"/>
            </w:tcBorders>
          </w:tcPr>
          <w:p w14:paraId="06DECCFC" w14:textId="77777777" w:rsidR="00D705B7" w:rsidRPr="00E27D23" w:rsidRDefault="00D705B7" w:rsidP="009A7812">
            <w:pPr>
              <w:pStyle w:val="TAL"/>
              <w:rPr>
                <w:lang w:eastAsia="zh-CN"/>
              </w:rPr>
            </w:pPr>
            <w:r w:rsidRPr="00E27D23">
              <w:rPr>
                <w:lang w:eastAsia="zh-CN"/>
              </w:rPr>
              <w:t xml:space="preserve">    </w:t>
            </w:r>
            <w:r w:rsidRPr="00E27D23">
              <w:t>MBS-RNTI-SpecificConfig-r17[1] SEQUENCE {</w:t>
            </w:r>
          </w:p>
        </w:tc>
        <w:tc>
          <w:tcPr>
            <w:tcW w:w="2267" w:type="dxa"/>
            <w:tcBorders>
              <w:top w:val="single" w:sz="4" w:space="0" w:color="auto"/>
              <w:left w:val="single" w:sz="4" w:space="0" w:color="auto"/>
              <w:bottom w:val="single" w:sz="4" w:space="0" w:color="auto"/>
              <w:right w:val="single" w:sz="4" w:space="0" w:color="auto"/>
            </w:tcBorders>
          </w:tcPr>
          <w:p w14:paraId="2C6A9EB7" w14:textId="77777777" w:rsidR="00D705B7" w:rsidRPr="00E27D23"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11578AAE" w14:textId="77777777" w:rsidR="00D705B7" w:rsidRPr="00E27D23" w:rsidRDefault="00D705B7" w:rsidP="009A7812">
            <w:pPr>
              <w:pStyle w:val="TAL"/>
            </w:pPr>
            <w:r w:rsidRPr="00E27D23">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666FF187" w14:textId="77777777" w:rsidR="00D705B7" w:rsidRPr="00E27D23" w:rsidRDefault="00D705B7" w:rsidP="009A7812">
            <w:pPr>
              <w:pStyle w:val="TAL"/>
            </w:pPr>
          </w:p>
        </w:tc>
      </w:tr>
      <w:tr w:rsidR="00D705B7" w:rsidRPr="00E27D23" w14:paraId="7C1CA3DC" w14:textId="77777777" w:rsidTr="009A7812">
        <w:tc>
          <w:tcPr>
            <w:tcW w:w="4535" w:type="dxa"/>
            <w:tcBorders>
              <w:top w:val="single" w:sz="4" w:space="0" w:color="auto"/>
              <w:left w:val="single" w:sz="4" w:space="0" w:color="auto"/>
              <w:bottom w:val="single" w:sz="4" w:space="0" w:color="auto"/>
              <w:right w:val="single" w:sz="4" w:space="0" w:color="auto"/>
            </w:tcBorders>
          </w:tcPr>
          <w:p w14:paraId="4240FE29" w14:textId="77777777" w:rsidR="00D705B7" w:rsidRPr="00E27D23" w:rsidRDefault="00D705B7" w:rsidP="009A7812">
            <w:pPr>
              <w:pStyle w:val="TAL"/>
              <w:rPr>
                <w:lang w:eastAsia="zh-CN"/>
              </w:rPr>
            </w:pPr>
            <w:r w:rsidRPr="00E27D23">
              <w:rPr>
                <w:lang w:eastAsia="zh-CN"/>
              </w:rPr>
              <w:t xml:space="preserve">      </w:t>
            </w:r>
            <w:r w:rsidRPr="00E27D23">
              <w:t>mbs-RNTI-SpecificConfigId-r17</w:t>
            </w:r>
          </w:p>
        </w:tc>
        <w:tc>
          <w:tcPr>
            <w:tcW w:w="2267" w:type="dxa"/>
            <w:tcBorders>
              <w:top w:val="single" w:sz="4" w:space="0" w:color="auto"/>
              <w:left w:val="single" w:sz="4" w:space="0" w:color="auto"/>
              <w:bottom w:val="single" w:sz="4" w:space="0" w:color="auto"/>
              <w:right w:val="single" w:sz="4" w:space="0" w:color="auto"/>
            </w:tcBorders>
          </w:tcPr>
          <w:p w14:paraId="52633F0A" w14:textId="77777777" w:rsidR="00D705B7" w:rsidRPr="00E27D23" w:rsidRDefault="00D705B7" w:rsidP="009A7812">
            <w:pPr>
              <w:pStyle w:val="TAL"/>
              <w:rPr>
                <w:lang w:eastAsia="ja-JP"/>
              </w:rPr>
            </w:pPr>
            <w:r w:rsidRPr="00E27D23">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44763BCC"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6E0E0CC" w14:textId="77777777" w:rsidR="00D705B7" w:rsidRPr="00E27D23" w:rsidRDefault="00D705B7" w:rsidP="009A7812">
            <w:pPr>
              <w:pStyle w:val="TAL"/>
            </w:pPr>
          </w:p>
        </w:tc>
      </w:tr>
      <w:tr w:rsidR="00D705B7" w:rsidRPr="00E27D23" w14:paraId="5FD4FFFC" w14:textId="77777777" w:rsidTr="009A7812">
        <w:tc>
          <w:tcPr>
            <w:tcW w:w="4535" w:type="dxa"/>
            <w:tcBorders>
              <w:top w:val="single" w:sz="4" w:space="0" w:color="auto"/>
              <w:left w:val="single" w:sz="4" w:space="0" w:color="auto"/>
              <w:bottom w:val="single" w:sz="4" w:space="0" w:color="auto"/>
              <w:right w:val="single" w:sz="4" w:space="0" w:color="auto"/>
            </w:tcBorders>
          </w:tcPr>
          <w:p w14:paraId="71C72023" w14:textId="77777777" w:rsidR="00D705B7" w:rsidRPr="00E27D23" w:rsidRDefault="00D705B7" w:rsidP="009A7812">
            <w:pPr>
              <w:pStyle w:val="TAL"/>
              <w:rPr>
                <w:lang w:eastAsia="zh-CN"/>
              </w:rPr>
            </w:pPr>
            <w:r w:rsidRPr="00E27D23">
              <w:rPr>
                <w:lang w:eastAsia="zh-CN"/>
              </w:rPr>
              <w:t xml:space="preserve">      </w:t>
            </w:r>
            <w:r w:rsidRPr="00E27D23">
              <w:t>groupCommon-RNTI-r17 CHOICE {</w:t>
            </w:r>
          </w:p>
        </w:tc>
        <w:tc>
          <w:tcPr>
            <w:tcW w:w="2267" w:type="dxa"/>
            <w:tcBorders>
              <w:top w:val="single" w:sz="4" w:space="0" w:color="auto"/>
              <w:left w:val="single" w:sz="4" w:space="0" w:color="auto"/>
              <w:bottom w:val="single" w:sz="4" w:space="0" w:color="auto"/>
              <w:right w:val="single" w:sz="4" w:space="0" w:color="auto"/>
            </w:tcBorders>
          </w:tcPr>
          <w:p w14:paraId="7F28CA3C" w14:textId="77777777" w:rsidR="00D705B7" w:rsidRPr="00E27D23"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AE352CF"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DECC882" w14:textId="77777777" w:rsidR="00D705B7" w:rsidRPr="00E27D23" w:rsidRDefault="00D705B7" w:rsidP="009A7812">
            <w:pPr>
              <w:pStyle w:val="TAL"/>
            </w:pPr>
          </w:p>
        </w:tc>
      </w:tr>
      <w:tr w:rsidR="00D705B7" w:rsidRPr="00E27D23" w14:paraId="5984EB3E" w14:textId="77777777" w:rsidTr="009A7812">
        <w:tc>
          <w:tcPr>
            <w:tcW w:w="4535" w:type="dxa"/>
            <w:tcBorders>
              <w:top w:val="single" w:sz="4" w:space="0" w:color="auto"/>
              <w:left w:val="single" w:sz="4" w:space="0" w:color="auto"/>
              <w:bottom w:val="single" w:sz="4" w:space="0" w:color="auto"/>
              <w:right w:val="single" w:sz="4" w:space="0" w:color="auto"/>
            </w:tcBorders>
          </w:tcPr>
          <w:p w14:paraId="096D61CF" w14:textId="77777777" w:rsidR="00D705B7" w:rsidRPr="00E27D23" w:rsidRDefault="00D705B7" w:rsidP="009A7812">
            <w:pPr>
              <w:pStyle w:val="TAL"/>
              <w:rPr>
                <w:lang w:eastAsia="zh-CN"/>
              </w:rPr>
            </w:pPr>
            <w:r w:rsidRPr="00E27D23">
              <w:rPr>
                <w:lang w:eastAsia="zh-CN"/>
              </w:rPr>
              <w:t xml:space="preserve">        </w:t>
            </w:r>
            <w:r w:rsidRPr="00E27D23">
              <w:t>g-CS-RNTI</w:t>
            </w:r>
          </w:p>
        </w:tc>
        <w:tc>
          <w:tcPr>
            <w:tcW w:w="2267" w:type="dxa"/>
            <w:tcBorders>
              <w:top w:val="single" w:sz="4" w:space="0" w:color="auto"/>
              <w:left w:val="single" w:sz="4" w:space="0" w:color="auto"/>
              <w:bottom w:val="single" w:sz="4" w:space="0" w:color="auto"/>
              <w:right w:val="single" w:sz="4" w:space="0" w:color="auto"/>
            </w:tcBorders>
          </w:tcPr>
          <w:p w14:paraId="444DEDF5" w14:textId="77777777" w:rsidR="00D705B7" w:rsidRPr="00E27D23" w:rsidRDefault="00D705B7" w:rsidP="009A7812">
            <w:pPr>
              <w:pStyle w:val="TAL"/>
              <w:rPr>
                <w:lang w:eastAsia="ja-JP"/>
              </w:rPr>
            </w:pPr>
            <w:r w:rsidRPr="00E27D23">
              <w:t>RNTI-Value</w:t>
            </w:r>
          </w:p>
        </w:tc>
        <w:tc>
          <w:tcPr>
            <w:tcW w:w="1700" w:type="dxa"/>
            <w:tcBorders>
              <w:top w:val="single" w:sz="4" w:space="0" w:color="auto"/>
              <w:left w:val="single" w:sz="4" w:space="0" w:color="auto"/>
              <w:bottom w:val="single" w:sz="4" w:space="0" w:color="auto"/>
              <w:right w:val="single" w:sz="4" w:space="0" w:color="auto"/>
            </w:tcBorders>
          </w:tcPr>
          <w:p w14:paraId="7CAEACD6" w14:textId="77777777" w:rsidR="00D705B7" w:rsidRPr="00E27D23" w:rsidRDefault="00D705B7" w:rsidP="009A7812">
            <w:pPr>
              <w:pStyle w:val="TAL"/>
              <w:rPr>
                <w:lang w:eastAsia="zh-CN"/>
              </w:rPr>
            </w:pPr>
            <w:r w:rsidRPr="00E27D23">
              <w:rPr>
                <w:lang w:eastAsia="zh-CN"/>
              </w:rPr>
              <w:t>Different value from G-RNTI and CS-RNTI</w:t>
            </w:r>
          </w:p>
        </w:tc>
        <w:tc>
          <w:tcPr>
            <w:tcW w:w="1245" w:type="dxa"/>
            <w:tcBorders>
              <w:top w:val="single" w:sz="4" w:space="0" w:color="auto"/>
              <w:left w:val="single" w:sz="4" w:space="0" w:color="auto"/>
              <w:bottom w:val="single" w:sz="4" w:space="0" w:color="auto"/>
              <w:right w:val="single" w:sz="4" w:space="0" w:color="auto"/>
            </w:tcBorders>
          </w:tcPr>
          <w:p w14:paraId="54298FF7" w14:textId="77777777" w:rsidR="00D705B7" w:rsidRPr="00E27D23" w:rsidRDefault="00D705B7" w:rsidP="009A7812">
            <w:pPr>
              <w:pStyle w:val="TAL"/>
            </w:pPr>
          </w:p>
        </w:tc>
      </w:tr>
      <w:tr w:rsidR="00D705B7" w:rsidRPr="00E27D23" w14:paraId="49ED4EDC" w14:textId="77777777" w:rsidTr="009A7812">
        <w:tc>
          <w:tcPr>
            <w:tcW w:w="4535" w:type="dxa"/>
            <w:tcBorders>
              <w:top w:val="single" w:sz="4" w:space="0" w:color="auto"/>
              <w:left w:val="single" w:sz="4" w:space="0" w:color="auto"/>
              <w:bottom w:val="single" w:sz="4" w:space="0" w:color="auto"/>
              <w:right w:val="single" w:sz="4" w:space="0" w:color="auto"/>
            </w:tcBorders>
          </w:tcPr>
          <w:p w14:paraId="5B4194AB" w14:textId="77777777" w:rsidR="00D705B7" w:rsidRPr="00E27D23" w:rsidRDefault="00D705B7" w:rsidP="009A7812">
            <w:pPr>
              <w:pStyle w:val="TAL"/>
              <w:rPr>
                <w:lang w:eastAsia="zh-CN"/>
              </w:rPr>
            </w:pPr>
            <w:r w:rsidRPr="00E27D23">
              <w:rPr>
                <w:lang w:eastAsia="zh-CN"/>
              </w:rPr>
              <w:t xml:space="preserv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7DF15A94" w14:textId="77777777" w:rsidR="00D705B7" w:rsidRPr="00E27D23"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F2CE6A3"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898D341" w14:textId="77777777" w:rsidR="00D705B7" w:rsidRPr="00E27D23" w:rsidRDefault="00D705B7" w:rsidP="009A7812">
            <w:pPr>
              <w:pStyle w:val="TAL"/>
            </w:pPr>
          </w:p>
        </w:tc>
      </w:tr>
      <w:tr w:rsidR="00D705B7" w:rsidRPr="00E27D23" w14:paraId="5E2F32E7" w14:textId="77777777" w:rsidTr="009A7812">
        <w:tc>
          <w:tcPr>
            <w:tcW w:w="4535" w:type="dxa"/>
            <w:tcBorders>
              <w:top w:val="single" w:sz="4" w:space="0" w:color="auto"/>
              <w:left w:val="single" w:sz="4" w:space="0" w:color="auto"/>
              <w:bottom w:val="single" w:sz="4" w:space="0" w:color="auto"/>
              <w:right w:val="single" w:sz="4" w:space="0" w:color="auto"/>
            </w:tcBorders>
          </w:tcPr>
          <w:p w14:paraId="2FF73D7E" w14:textId="77777777" w:rsidR="00D705B7" w:rsidRPr="00E27D23" w:rsidRDefault="00D705B7" w:rsidP="009A7812">
            <w:pPr>
              <w:pStyle w:val="TAL"/>
              <w:rPr>
                <w:lang w:eastAsia="zh-CN"/>
              </w:rPr>
            </w:pPr>
            <w:r w:rsidRPr="00E27D23">
              <w:rPr>
                <w:lang w:eastAsia="zh-CN"/>
              </w:rPr>
              <w:t xml:space="preserve">      </w:t>
            </w:r>
            <w:r w:rsidRPr="00E27D23">
              <w:t>drx-ConfigPTM-r17</w:t>
            </w:r>
          </w:p>
        </w:tc>
        <w:tc>
          <w:tcPr>
            <w:tcW w:w="2267" w:type="dxa"/>
            <w:tcBorders>
              <w:top w:val="single" w:sz="4" w:space="0" w:color="auto"/>
              <w:left w:val="single" w:sz="4" w:space="0" w:color="auto"/>
              <w:bottom w:val="single" w:sz="4" w:space="0" w:color="auto"/>
              <w:right w:val="single" w:sz="4" w:space="0" w:color="auto"/>
            </w:tcBorders>
          </w:tcPr>
          <w:p w14:paraId="3AFED002" w14:textId="77777777" w:rsidR="00D705B7" w:rsidRPr="00E27D23" w:rsidRDefault="00D705B7" w:rsidP="009A7812">
            <w:pPr>
              <w:pStyle w:val="TAL"/>
              <w:rPr>
                <w:lang w:eastAsia="ja-JP"/>
              </w:rPr>
            </w:pPr>
            <w:r w:rsidRPr="00E27D23">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5C7EB045"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33D3537" w14:textId="77777777" w:rsidR="00D705B7" w:rsidRPr="00E27D23" w:rsidRDefault="00D705B7" w:rsidP="009A7812">
            <w:pPr>
              <w:pStyle w:val="TAL"/>
            </w:pPr>
          </w:p>
        </w:tc>
      </w:tr>
      <w:tr w:rsidR="00D705B7" w:rsidRPr="00E27D23" w14:paraId="5F8B5702" w14:textId="77777777" w:rsidTr="009A7812">
        <w:tc>
          <w:tcPr>
            <w:tcW w:w="4535" w:type="dxa"/>
            <w:tcBorders>
              <w:top w:val="single" w:sz="4" w:space="0" w:color="auto"/>
              <w:left w:val="single" w:sz="4" w:space="0" w:color="auto"/>
              <w:bottom w:val="single" w:sz="4" w:space="0" w:color="auto"/>
              <w:right w:val="single" w:sz="4" w:space="0" w:color="auto"/>
            </w:tcBorders>
          </w:tcPr>
          <w:p w14:paraId="53C0C367" w14:textId="77777777" w:rsidR="00D705B7" w:rsidRPr="00E27D23" w:rsidRDefault="00D705B7" w:rsidP="009A7812">
            <w:pPr>
              <w:pStyle w:val="TAL"/>
              <w:rPr>
                <w:lang w:eastAsia="zh-CN"/>
              </w:rPr>
            </w:pPr>
            <w:r w:rsidRPr="00E27D23">
              <w:rPr>
                <w:lang w:eastAsia="zh-CN"/>
              </w:rPr>
              <w:t xml:space="preserve">      </w:t>
            </w:r>
            <w:r w:rsidRPr="00E27D23">
              <w:t>harq-FeedbackEnablerMulticast-r17</w:t>
            </w:r>
          </w:p>
        </w:tc>
        <w:tc>
          <w:tcPr>
            <w:tcW w:w="2267" w:type="dxa"/>
            <w:tcBorders>
              <w:top w:val="single" w:sz="4" w:space="0" w:color="auto"/>
              <w:left w:val="single" w:sz="4" w:space="0" w:color="auto"/>
              <w:bottom w:val="single" w:sz="4" w:space="0" w:color="auto"/>
              <w:right w:val="single" w:sz="4" w:space="0" w:color="auto"/>
            </w:tcBorders>
          </w:tcPr>
          <w:p w14:paraId="25151E16" w14:textId="77777777" w:rsidR="00D705B7" w:rsidRPr="00E27D23" w:rsidRDefault="00D705B7" w:rsidP="009A7812">
            <w:pPr>
              <w:pStyle w:val="TAL"/>
              <w:rPr>
                <w:lang w:eastAsia="ja-JP"/>
              </w:rPr>
            </w:pPr>
            <w:r w:rsidRPr="00E27D23">
              <w:t>enabled</w:t>
            </w:r>
          </w:p>
        </w:tc>
        <w:tc>
          <w:tcPr>
            <w:tcW w:w="1700" w:type="dxa"/>
            <w:tcBorders>
              <w:top w:val="single" w:sz="4" w:space="0" w:color="auto"/>
              <w:left w:val="single" w:sz="4" w:space="0" w:color="auto"/>
              <w:bottom w:val="single" w:sz="4" w:space="0" w:color="auto"/>
              <w:right w:val="single" w:sz="4" w:space="0" w:color="auto"/>
            </w:tcBorders>
          </w:tcPr>
          <w:p w14:paraId="362FF966"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97F9BDD" w14:textId="77777777" w:rsidR="00D705B7" w:rsidRPr="00E27D23" w:rsidRDefault="00D705B7" w:rsidP="009A7812">
            <w:pPr>
              <w:pStyle w:val="TAL"/>
            </w:pPr>
          </w:p>
        </w:tc>
      </w:tr>
      <w:tr w:rsidR="00D705B7" w:rsidRPr="00E27D23" w14:paraId="743E1FAF" w14:textId="77777777" w:rsidTr="009A7812">
        <w:tc>
          <w:tcPr>
            <w:tcW w:w="4535" w:type="dxa"/>
            <w:tcBorders>
              <w:top w:val="single" w:sz="4" w:space="0" w:color="auto"/>
              <w:left w:val="single" w:sz="4" w:space="0" w:color="auto"/>
              <w:bottom w:val="single" w:sz="4" w:space="0" w:color="auto"/>
              <w:right w:val="single" w:sz="4" w:space="0" w:color="auto"/>
            </w:tcBorders>
          </w:tcPr>
          <w:p w14:paraId="7F95CCE0" w14:textId="77777777" w:rsidR="00D705B7" w:rsidRPr="00E27D23" w:rsidRDefault="00D705B7" w:rsidP="009A7812">
            <w:pPr>
              <w:pStyle w:val="TAL"/>
              <w:rPr>
                <w:lang w:eastAsia="zh-CN"/>
              </w:rPr>
            </w:pPr>
            <w:r w:rsidRPr="00E27D23">
              <w:rPr>
                <w:lang w:eastAsia="zh-CN"/>
              </w:rPr>
              <w:t xml:space="preserve">      </w:t>
            </w:r>
            <w:r w:rsidRPr="00E27D23">
              <w:t>harq-FeedbackOptionMulticast-r17</w:t>
            </w:r>
          </w:p>
        </w:tc>
        <w:tc>
          <w:tcPr>
            <w:tcW w:w="2267" w:type="dxa"/>
            <w:tcBorders>
              <w:top w:val="single" w:sz="4" w:space="0" w:color="auto"/>
              <w:left w:val="single" w:sz="4" w:space="0" w:color="auto"/>
              <w:bottom w:val="single" w:sz="4" w:space="0" w:color="auto"/>
              <w:right w:val="single" w:sz="4" w:space="0" w:color="auto"/>
            </w:tcBorders>
          </w:tcPr>
          <w:p w14:paraId="30E1B5D2" w14:textId="77777777" w:rsidR="00D705B7" w:rsidRPr="00E27D23" w:rsidRDefault="00D705B7" w:rsidP="009A7812">
            <w:pPr>
              <w:pStyle w:val="TAL"/>
              <w:rPr>
                <w:lang w:eastAsia="ja-JP"/>
              </w:rPr>
            </w:pPr>
            <w:r w:rsidRPr="00E27D23">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5E090A49"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BDC79EC" w14:textId="77777777" w:rsidR="00D705B7" w:rsidRPr="00E27D23" w:rsidRDefault="00D705B7" w:rsidP="009A7812">
            <w:pPr>
              <w:pStyle w:val="TAL"/>
            </w:pPr>
          </w:p>
        </w:tc>
      </w:tr>
      <w:tr w:rsidR="00D705B7" w:rsidRPr="00E27D23" w14:paraId="2474D998" w14:textId="77777777" w:rsidTr="009A7812">
        <w:tc>
          <w:tcPr>
            <w:tcW w:w="4535" w:type="dxa"/>
            <w:tcBorders>
              <w:top w:val="single" w:sz="4" w:space="0" w:color="auto"/>
              <w:left w:val="single" w:sz="4" w:space="0" w:color="auto"/>
              <w:bottom w:val="single" w:sz="4" w:space="0" w:color="auto"/>
              <w:right w:val="single" w:sz="4" w:space="0" w:color="auto"/>
            </w:tcBorders>
          </w:tcPr>
          <w:p w14:paraId="0E526B52" w14:textId="77777777" w:rsidR="00D705B7" w:rsidRPr="00E27D23" w:rsidRDefault="00D705B7" w:rsidP="009A7812">
            <w:pPr>
              <w:pStyle w:val="TAL"/>
              <w:rPr>
                <w:lang w:eastAsia="zh-CN"/>
              </w:rPr>
            </w:pPr>
            <w:r w:rsidRPr="00E27D23">
              <w:rPr>
                <w:lang w:eastAsia="zh-CN"/>
              </w:rPr>
              <w:t xml:space="preserve">      </w:t>
            </w:r>
            <w:r w:rsidRPr="00E27D23">
              <w:t>pdsch-AggregationFactor-r17</w:t>
            </w:r>
          </w:p>
        </w:tc>
        <w:tc>
          <w:tcPr>
            <w:tcW w:w="2267" w:type="dxa"/>
            <w:tcBorders>
              <w:top w:val="single" w:sz="4" w:space="0" w:color="auto"/>
              <w:left w:val="single" w:sz="4" w:space="0" w:color="auto"/>
              <w:bottom w:val="single" w:sz="4" w:space="0" w:color="auto"/>
              <w:right w:val="single" w:sz="4" w:space="0" w:color="auto"/>
            </w:tcBorders>
          </w:tcPr>
          <w:p w14:paraId="0AEBEE40" w14:textId="77777777" w:rsidR="00D705B7" w:rsidRPr="00E27D23" w:rsidRDefault="00D705B7" w:rsidP="009A7812">
            <w:pPr>
              <w:pStyle w:val="TAL"/>
              <w:rPr>
                <w:lang w:eastAsia="ja-JP"/>
              </w:rPr>
            </w:pPr>
            <w:r w:rsidRPr="00E27D23">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181FCF57"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761F807" w14:textId="77777777" w:rsidR="00D705B7" w:rsidRPr="00E27D23" w:rsidRDefault="00D705B7" w:rsidP="009A7812">
            <w:pPr>
              <w:pStyle w:val="TAL"/>
            </w:pPr>
          </w:p>
        </w:tc>
      </w:tr>
      <w:tr w:rsidR="00D705B7" w:rsidRPr="00E27D23" w14:paraId="74F51AAA" w14:textId="77777777" w:rsidTr="009A7812">
        <w:tc>
          <w:tcPr>
            <w:tcW w:w="4535" w:type="dxa"/>
            <w:tcBorders>
              <w:top w:val="single" w:sz="4" w:space="0" w:color="auto"/>
              <w:left w:val="single" w:sz="4" w:space="0" w:color="auto"/>
              <w:bottom w:val="single" w:sz="4" w:space="0" w:color="auto"/>
              <w:right w:val="single" w:sz="4" w:space="0" w:color="auto"/>
            </w:tcBorders>
          </w:tcPr>
          <w:p w14:paraId="31CC66C6" w14:textId="77777777" w:rsidR="00D705B7" w:rsidRPr="00E27D23" w:rsidRDefault="00D705B7" w:rsidP="009A7812">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98F8982" w14:textId="77777777" w:rsidR="00D705B7" w:rsidRPr="00E27D23"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629AEFF4"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CF45887" w14:textId="77777777" w:rsidR="00D705B7" w:rsidRPr="00E27D23" w:rsidRDefault="00D705B7" w:rsidP="009A7812">
            <w:pPr>
              <w:pStyle w:val="TAL"/>
            </w:pPr>
          </w:p>
        </w:tc>
      </w:tr>
      <w:tr w:rsidR="00D705B7" w:rsidRPr="00E27D23" w14:paraId="3EFE827B" w14:textId="77777777" w:rsidTr="009A7812">
        <w:tc>
          <w:tcPr>
            <w:tcW w:w="4535" w:type="dxa"/>
            <w:tcBorders>
              <w:top w:val="single" w:sz="4" w:space="0" w:color="auto"/>
              <w:left w:val="single" w:sz="4" w:space="0" w:color="auto"/>
              <w:bottom w:val="single" w:sz="4" w:space="0" w:color="auto"/>
              <w:right w:val="single" w:sz="4" w:space="0" w:color="auto"/>
            </w:tcBorders>
          </w:tcPr>
          <w:p w14:paraId="7A0CF40D" w14:textId="77777777" w:rsidR="00D705B7" w:rsidRPr="00E27D23" w:rsidRDefault="00D705B7" w:rsidP="009A7812">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DFB8025" w14:textId="77777777" w:rsidR="00D705B7" w:rsidRPr="00E27D23"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146FFB2A"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7032711" w14:textId="77777777" w:rsidR="00D705B7" w:rsidRPr="00E27D23" w:rsidRDefault="00D705B7" w:rsidP="009A7812">
            <w:pPr>
              <w:pStyle w:val="TAL"/>
            </w:pPr>
          </w:p>
        </w:tc>
      </w:tr>
      <w:tr w:rsidR="00D705B7" w:rsidRPr="00E27D23" w14:paraId="58C63199"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44E07137" w14:textId="77777777" w:rsidR="00D705B7" w:rsidRPr="00E27D23" w:rsidRDefault="00D705B7" w:rsidP="009A781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71641E39"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28E86958"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771E1986" w14:textId="77777777" w:rsidR="00D705B7" w:rsidRPr="00E27D23" w:rsidRDefault="00D705B7" w:rsidP="009A7812">
            <w:pPr>
              <w:pStyle w:val="TAL"/>
            </w:pPr>
          </w:p>
        </w:tc>
      </w:tr>
    </w:tbl>
    <w:p w14:paraId="4669A79A" w14:textId="77777777" w:rsidR="00D705B7" w:rsidRPr="00E27D23" w:rsidRDefault="00D705B7" w:rsidP="00D705B7"/>
    <w:p w14:paraId="5E4FA3CC" w14:textId="77777777" w:rsidR="00D705B7" w:rsidRPr="00E27D23" w:rsidRDefault="00D705B7" w:rsidP="00D705B7">
      <w:pPr>
        <w:pStyle w:val="TH"/>
      </w:pPr>
      <w:r w:rsidRPr="00E27D23">
        <w:t xml:space="preserve">Table 14.2.1.3.3.3.3-6: </w:t>
      </w:r>
      <w:r w:rsidRPr="00E27D23">
        <w:rPr>
          <w:i/>
        </w:rPr>
        <w:t xml:space="preserve">ServingCellConfig </w:t>
      </w:r>
      <w:r w:rsidRPr="00E27D23">
        <w:t>(Table 14.2.1.3.3.3.3-3, Table 14.2.1.3.3.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E27D23" w14:paraId="6385B59E"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304BB5AF" w14:textId="77777777" w:rsidR="00D705B7" w:rsidRPr="00E27D23" w:rsidRDefault="00D705B7" w:rsidP="009A7812">
            <w:pPr>
              <w:pStyle w:val="TAH"/>
              <w:jc w:val="left"/>
              <w:rPr>
                <w:b w:val="0"/>
              </w:rPr>
            </w:pPr>
            <w:r w:rsidRPr="00E27D23">
              <w:rPr>
                <w:b w:val="0"/>
              </w:rPr>
              <w:t xml:space="preserve">Derivation Path: TS 38.508-1 [4], Table 4.6.3-167, condition </w:t>
            </w:r>
            <w:r w:rsidRPr="00E27D23">
              <w:rPr>
                <w:b w:val="0"/>
                <w:lang w:eastAsia="zh-CN"/>
              </w:rPr>
              <w:t>MBS_Multicast</w:t>
            </w:r>
          </w:p>
        </w:tc>
      </w:tr>
      <w:tr w:rsidR="00D705B7" w:rsidRPr="00E27D23" w14:paraId="561E0897"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B954D56" w14:textId="77777777" w:rsidR="00D705B7" w:rsidRPr="00E27D23" w:rsidRDefault="00D705B7" w:rsidP="009A781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9C4950A" w14:textId="77777777" w:rsidR="00D705B7" w:rsidRPr="00E27D23" w:rsidRDefault="00D705B7" w:rsidP="009A781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15966E56"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47139A94" w14:textId="77777777" w:rsidR="00D705B7" w:rsidRPr="00E27D23" w:rsidRDefault="00D705B7" w:rsidP="009A7812">
            <w:pPr>
              <w:pStyle w:val="TAH"/>
            </w:pPr>
            <w:r w:rsidRPr="00E27D23">
              <w:t>Condition</w:t>
            </w:r>
          </w:p>
        </w:tc>
      </w:tr>
      <w:tr w:rsidR="00D705B7" w:rsidRPr="00E27D23" w14:paraId="2CA822CB"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93C671D" w14:textId="77777777" w:rsidR="00D705B7" w:rsidRPr="00E27D23" w:rsidRDefault="00D705B7" w:rsidP="009A7812">
            <w:pPr>
              <w:pStyle w:val="TAL"/>
            </w:pPr>
            <w:r w:rsidRPr="00E27D23">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7D4CB0B4"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0223DC2F"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4C2B50A" w14:textId="77777777" w:rsidR="00D705B7" w:rsidRPr="00E27D23" w:rsidRDefault="00D705B7" w:rsidP="009A7812">
            <w:pPr>
              <w:pStyle w:val="TAL"/>
            </w:pPr>
          </w:p>
        </w:tc>
      </w:tr>
      <w:tr w:rsidR="00D705B7" w:rsidRPr="00E27D23" w14:paraId="36EA5BAA" w14:textId="77777777" w:rsidTr="009A7812">
        <w:tc>
          <w:tcPr>
            <w:tcW w:w="4535" w:type="dxa"/>
            <w:tcBorders>
              <w:top w:val="single" w:sz="4" w:space="0" w:color="auto"/>
              <w:left w:val="single" w:sz="4" w:space="0" w:color="auto"/>
              <w:bottom w:val="single" w:sz="4" w:space="0" w:color="auto"/>
              <w:right w:val="single" w:sz="4" w:space="0" w:color="auto"/>
            </w:tcBorders>
          </w:tcPr>
          <w:p w14:paraId="494B8E47" w14:textId="77777777" w:rsidR="00D705B7" w:rsidRPr="00E27D23" w:rsidRDefault="00D705B7" w:rsidP="009A7812">
            <w:pPr>
              <w:pStyle w:val="TAL"/>
              <w:rPr>
                <w:lang w:eastAsia="zh-CN"/>
              </w:rPr>
            </w:pPr>
            <w:r w:rsidRPr="00E27D23">
              <w:t xml:space="preserve">  initialDownlinkBWP</w:t>
            </w:r>
          </w:p>
        </w:tc>
        <w:tc>
          <w:tcPr>
            <w:tcW w:w="2267" w:type="dxa"/>
            <w:tcBorders>
              <w:top w:val="single" w:sz="4" w:space="0" w:color="auto"/>
              <w:left w:val="single" w:sz="4" w:space="0" w:color="auto"/>
              <w:bottom w:val="single" w:sz="4" w:space="0" w:color="auto"/>
              <w:right w:val="single" w:sz="4" w:space="0" w:color="auto"/>
            </w:tcBorders>
          </w:tcPr>
          <w:p w14:paraId="729E0D09" w14:textId="77777777" w:rsidR="00D705B7" w:rsidRPr="00E27D23" w:rsidRDefault="00D705B7" w:rsidP="009A7812">
            <w:pPr>
              <w:pStyle w:val="TAL"/>
              <w:rPr>
                <w:lang w:eastAsia="ja-JP"/>
              </w:rPr>
            </w:pPr>
            <w:r w:rsidRPr="00E27D23">
              <w:t>BWP-DownlinkDedicated</w:t>
            </w:r>
          </w:p>
        </w:tc>
        <w:tc>
          <w:tcPr>
            <w:tcW w:w="1700" w:type="dxa"/>
            <w:tcBorders>
              <w:top w:val="single" w:sz="4" w:space="0" w:color="auto"/>
              <w:left w:val="single" w:sz="4" w:space="0" w:color="auto"/>
              <w:bottom w:val="single" w:sz="4" w:space="0" w:color="auto"/>
              <w:right w:val="single" w:sz="4" w:space="0" w:color="auto"/>
            </w:tcBorders>
          </w:tcPr>
          <w:p w14:paraId="34670AE8" w14:textId="77777777" w:rsidR="00D705B7" w:rsidRPr="00E27D23" w:rsidRDefault="00D705B7" w:rsidP="009A7812">
            <w:pPr>
              <w:pStyle w:val="TAL"/>
            </w:pPr>
            <w:r w:rsidRPr="00E27D23">
              <w:t>Table 14.2.1.3.3.3.3-7</w:t>
            </w:r>
          </w:p>
        </w:tc>
        <w:tc>
          <w:tcPr>
            <w:tcW w:w="1245" w:type="dxa"/>
            <w:tcBorders>
              <w:top w:val="single" w:sz="4" w:space="0" w:color="auto"/>
              <w:left w:val="single" w:sz="4" w:space="0" w:color="auto"/>
              <w:bottom w:val="single" w:sz="4" w:space="0" w:color="auto"/>
              <w:right w:val="single" w:sz="4" w:space="0" w:color="auto"/>
            </w:tcBorders>
          </w:tcPr>
          <w:p w14:paraId="701A2AD7" w14:textId="77777777" w:rsidR="00D705B7" w:rsidRPr="00E27D23" w:rsidRDefault="00D705B7" w:rsidP="009A7812">
            <w:pPr>
              <w:pStyle w:val="TAL"/>
            </w:pPr>
          </w:p>
        </w:tc>
      </w:tr>
      <w:tr w:rsidR="00D705B7" w:rsidRPr="00E27D23" w14:paraId="78D3FE24"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7CB4F6A" w14:textId="77777777" w:rsidR="00D705B7" w:rsidRPr="00E27D23" w:rsidRDefault="00D705B7" w:rsidP="009A781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2DB27A5D"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330D07FE"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5F87CAF" w14:textId="77777777" w:rsidR="00D705B7" w:rsidRPr="00E27D23" w:rsidRDefault="00D705B7" w:rsidP="009A7812">
            <w:pPr>
              <w:pStyle w:val="TAL"/>
            </w:pPr>
          </w:p>
        </w:tc>
      </w:tr>
    </w:tbl>
    <w:p w14:paraId="77C9B099" w14:textId="77777777" w:rsidR="00D705B7" w:rsidRPr="00E27D23" w:rsidRDefault="00D705B7" w:rsidP="00D705B7"/>
    <w:p w14:paraId="0F88D1CD" w14:textId="77777777" w:rsidR="00D705B7" w:rsidRPr="00E27D23" w:rsidRDefault="00D705B7" w:rsidP="00D705B7">
      <w:pPr>
        <w:pStyle w:val="TH"/>
      </w:pPr>
      <w:r w:rsidRPr="00E27D23">
        <w:t xml:space="preserve">Table 14.2.1.3.3.3.3-7: </w:t>
      </w:r>
      <w:r w:rsidRPr="00E27D23">
        <w:rPr>
          <w:i/>
        </w:rPr>
        <w:t xml:space="preserve">BWP-DownlinkDedicated </w:t>
      </w:r>
      <w:r w:rsidRPr="00E27D23">
        <w:t>(Table 14.2.1.3.3.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E27D23" w14:paraId="0DFFC60F"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0EE54E76" w14:textId="77777777" w:rsidR="00D705B7" w:rsidRPr="00E27D23" w:rsidRDefault="00D705B7" w:rsidP="009A7812">
            <w:pPr>
              <w:pStyle w:val="TAH"/>
              <w:jc w:val="left"/>
              <w:rPr>
                <w:b w:val="0"/>
              </w:rPr>
            </w:pPr>
            <w:r w:rsidRPr="00E27D23">
              <w:rPr>
                <w:b w:val="0"/>
              </w:rPr>
              <w:t xml:space="preserve">Derivation Path: TS 38.508-1 [4], Table 4.6.3-11, condition </w:t>
            </w:r>
            <w:r w:rsidRPr="00E27D23">
              <w:rPr>
                <w:b w:val="0"/>
                <w:lang w:eastAsia="zh-CN"/>
              </w:rPr>
              <w:t>MBS_Multicast</w:t>
            </w:r>
          </w:p>
        </w:tc>
      </w:tr>
      <w:tr w:rsidR="00D705B7" w:rsidRPr="00E27D23" w14:paraId="0364125B"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285DE1FA" w14:textId="77777777" w:rsidR="00D705B7" w:rsidRPr="00E27D23" w:rsidRDefault="00D705B7" w:rsidP="009A781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4B2F3F6" w14:textId="77777777" w:rsidR="00D705B7" w:rsidRPr="00E27D23" w:rsidRDefault="00D705B7" w:rsidP="009A781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5045EA6D"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253F2B12" w14:textId="77777777" w:rsidR="00D705B7" w:rsidRPr="00E27D23" w:rsidRDefault="00D705B7" w:rsidP="009A7812">
            <w:pPr>
              <w:pStyle w:val="TAH"/>
            </w:pPr>
            <w:r w:rsidRPr="00E27D23">
              <w:t>Condition</w:t>
            </w:r>
          </w:p>
        </w:tc>
      </w:tr>
      <w:tr w:rsidR="00D705B7" w:rsidRPr="00E27D23" w14:paraId="38760F0E"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3120E51B" w14:textId="77777777" w:rsidR="00D705B7" w:rsidRPr="00E27D23" w:rsidRDefault="00D705B7" w:rsidP="009A7812">
            <w:pPr>
              <w:pStyle w:val="TAL"/>
            </w:pPr>
            <w:r w:rsidRPr="00E27D23">
              <w:t xml:space="preserve">BWP-DownlinkDedicated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5602118D"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286838C6"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156C2A5" w14:textId="77777777" w:rsidR="00D705B7" w:rsidRPr="00E27D23" w:rsidRDefault="00D705B7" w:rsidP="009A7812">
            <w:pPr>
              <w:pStyle w:val="TAL"/>
            </w:pPr>
          </w:p>
        </w:tc>
      </w:tr>
      <w:tr w:rsidR="00D705B7" w:rsidRPr="00E27D23" w14:paraId="49800892"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242C6122" w14:textId="77777777" w:rsidR="00D705B7" w:rsidRPr="00E27D23" w:rsidRDefault="00D705B7" w:rsidP="009A7812">
            <w:pPr>
              <w:pStyle w:val="TAL"/>
              <w:rPr>
                <w:lang w:eastAsia="zh-CN"/>
              </w:rPr>
            </w:pPr>
            <w:r w:rsidRPr="00E27D23">
              <w:rPr>
                <w:lang w:eastAsia="zh-CN"/>
              </w:rPr>
              <w:t xml:space="preserve">  cfr-ConfigMulticast-r17</w:t>
            </w:r>
          </w:p>
        </w:tc>
        <w:tc>
          <w:tcPr>
            <w:tcW w:w="2267" w:type="dxa"/>
            <w:tcBorders>
              <w:top w:val="single" w:sz="4" w:space="0" w:color="auto"/>
              <w:left w:val="single" w:sz="4" w:space="0" w:color="auto"/>
              <w:bottom w:val="single" w:sz="4" w:space="0" w:color="auto"/>
              <w:right w:val="single" w:sz="4" w:space="0" w:color="auto"/>
            </w:tcBorders>
            <w:hideMark/>
          </w:tcPr>
          <w:p w14:paraId="55970F0C" w14:textId="77777777" w:rsidR="00D705B7" w:rsidRPr="00E27D23" w:rsidRDefault="00D705B7" w:rsidP="009A7812">
            <w:pPr>
              <w:pStyle w:val="TAL"/>
            </w:pPr>
            <w:r w:rsidRPr="00E27D23">
              <w:t>CFR-ConfigMulticast</w:t>
            </w:r>
          </w:p>
        </w:tc>
        <w:tc>
          <w:tcPr>
            <w:tcW w:w="1700" w:type="dxa"/>
            <w:tcBorders>
              <w:top w:val="single" w:sz="4" w:space="0" w:color="auto"/>
              <w:left w:val="single" w:sz="4" w:space="0" w:color="auto"/>
              <w:bottom w:val="single" w:sz="4" w:space="0" w:color="auto"/>
              <w:right w:val="single" w:sz="4" w:space="0" w:color="auto"/>
            </w:tcBorders>
          </w:tcPr>
          <w:p w14:paraId="1F2913F5" w14:textId="77777777" w:rsidR="00D705B7" w:rsidRPr="00E27D23" w:rsidRDefault="00D705B7" w:rsidP="009A7812">
            <w:pPr>
              <w:pStyle w:val="TAL"/>
            </w:pPr>
            <w:r w:rsidRPr="00E27D23">
              <w:t>Table 14.2.1.3.3.3.3-8</w:t>
            </w:r>
          </w:p>
        </w:tc>
        <w:tc>
          <w:tcPr>
            <w:tcW w:w="1245" w:type="dxa"/>
            <w:tcBorders>
              <w:top w:val="single" w:sz="4" w:space="0" w:color="auto"/>
              <w:left w:val="single" w:sz="4" w:space="0" w:color="auto"/>
              <w:bottom w:val="single" w:sz="4" w:space="0" w:color="auto"/>
              <w:right w:val="single" w:sz="4" w:space="0" w:color="auto"/>
            </w:tcBorders>
          </w:tcPr>
          <w:p w14:paraId="05EF5442" w14:textId="77777777" w:rsidR="00D705B7" w:rsidRPr="00E27D23" w:rsidRDefault="00D705B7" w:rsidP="009A7812">
            <w:pPr>
              <w:pStyle w:val="TAL"/>
            </w:pPr>
          </w:p>
        </w:tc>
      </w:tr>
      <w:tr w:rsidR="00D705B7" w:rsidRPr="00E27D23" w14:paraId="554CB2F9"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4FD5A367" w14:textId="77777777" w:rsidR="00D705B7" w:rsidRPr="00E27D23" w:rsidRDefault="00D705B7" w:rsidP="009A781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51EA8281"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2C9D71C5"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F22636A" w14:textId="77777777" w:rsidR="00D705B7" w:rsidRPr="00E27D23" w:rsidRDefault="00D705B7" w:rsidP="009A7812">
            <w:pPr>
              <w:pStyle w:val="TAL"/>
            </w:pPr>
          </w:p>
        </w:tc>
      </w:tr>
    </w:tbl>
    <w:p w14:paraId="7A7ACFA6" w14:textId="77777777" w:rsidR="00D705B7" w:rsidRPr="00E27D23" w:rsidRDefault="00D705B7" w:rsidP="00D705B7"/>
    <w:p w14:paraId="547D014C" w14:textId="77777777" w:rsidR="00D705B7" w:rsidRPr="00E27D23" w:rsidRDefault="00D705B7" w:rsidP="00D705B7">
      <w:pPr>
        <w:pStyle w:val="TH"/>
        <w:rPr>
          <w:iCs/>
        </w:rPr>
      </w:pPr>
      <w:r w:rsidRPr="00E27D23">
        <w:t xml:space="preserve">Table 14.2.1.3.3.3.3-8: </w:t>
      </w:r>
      <w:r w:rsidRPr="00E27D23">
        <w:rPr>
          <w:i/>
          <w:iCs/>
        </w:rPr>
        <w:t xml:space="preserve">CFR-ConfigMulticast </w:t>
      </w:r>
      <w:r w:rsidRPr="00E27D23">
        <w:rPr>
          <w:iCs/>
        </w:rPr>
        <w:t>(</w:t>
      </w:r>
      <w:r w:rsidRPr="00E27D23">
        <w:t>Table 14.2.1.3.3.3.3-7</w:t>
      </w:r>
      <w:r w:rsidRPr="00E27D23">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D705B7" w:rsidRPr="00E27D23" w14:paraId="6E975483" w14:textId="77777777" w:rsidTr="009A7812">
        <w:tc>
          <w:tcPr>
            <w:tcW w:w="9750" w:type="dxa"/>
            <w:gridSpan w:val="4"/>
            <w:tcBorders>
              <w:top w:val="single" w:sz="4" w:space="0" w:color="auto"/>
              <w:left w:val="single" w:sz="4" w:space="0" w:color="auto"/>
              <w:bottom w:val="single" w:sz="4" w:space="0" w:color="auto"/>
              <w:right w:val="single" w:sz="4" w:space="0" w:color="auto"/>
            </w:tcBorders>
            <w:hideMark/>
          </w:tcPr>
          <w:p w14:paraId="5AA7B353" w14:textId="77777777" w:rsidR="00D705B7" w:rsidRPr="00E27D23" w:rsidRDefault="00D705B7" w:rsidP="009A7812">
            <w:pPr>
              <w:pStyle w:val="TAH"/>
              <w:jc w:val="left"/>
              <w:rPr>
                <w:b w:val="0"/>
              </w:rPr>
            </w:pPr>
            <w:r w:rsidRPr="00E27D23">
              <w:rPr>
                <w:b w:val="0"/>
              </w:rPr>
              <w:t>Derivation Path: TS 38.508-1 [4], Table 4.6.3-23AA</w:t>
            </w:r>
          </w:p>
        </w:tc>
      </w:tr>
      <w:tr w:rsidR="00D705B7" w:rsidRPr="00E27D23" w14:paraId="37A31109"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3E920BDE" w14:textId="77777777" w:rsidR="00D705B7" w:rsidRPr="00E27D23" w:rsidRDefault="00D705B7" w:rsidP="009A7812">
            <w:pPr>
              <w:pStyle w:val="TAH"/>
            </w:pPr>
            <w:r w:rsidRPr="00E27D23">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3DE1B3E" w14:textId="77777777" w:rsidR="00D705B7" w:rsidRPr="00E27D23" w:rsidRDefault="00D705B7" w:rsidP="009A7812">
            <w:pPr>
              <w:pStyle w:val="TAH"/>
            </w:pPr>
            <w:r w:rsidRPr="00E27D23">
              <w:t>Value/remark</w:t>
            </w:r>
          </w:p>
        </w:tc>
        <w:tc>
          <w:tcPr>
            <w:tcW w:w="1701" w:type="dxa"/>
            <w:tcBorders>
              <w:top w:val="single" w:sz="4" w:space="0" w:color="auto"/>
              <w:left w:val="single" w:sz="4" w:space="0" w:color="auto"/>
              <w:bottom w:val="single" w:sz="4" w:space="0" w:color="auto"/>
              <w:right w:val="single" w:sz="4" w:space="0" w:color="auto"/>
            </w:tcBorders>
            <w:hideMark/>
          </w:tcPr>
          <w:p w14:paraId="7AC7D9F5"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6001944C" w14:textId="77777777" w:rsidR="00D705B7" w:rsidRPr="00E27D23" w:rsidRDefault="00D705B7" w:rsidP="009A7812">
            <w:pPr>
              <w:pStyle w:val="TAH"/>
            </w:pPr>
            <w:r w:rsidRPr="00E27D23">
              <w:t>Condition</w:t>
            </w:r>
          </w:p>
        </w:tc>
      </w:tr>
      <w:tr w:rsidR="00D705B7" w:rsidRPr="00E27D23" w14:paraId="16951D03"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05D14F8E" w14:textId="77777777" w:rsidR="00D705B7" w:rsidRPr="00E27D23" w:rsidRDefault="00D705B7" w:rsidP="009A7812">
            <w:pPr>
              <w:pStyle w:val="TAL"/>
            </w:pPr>
            <w:r w:rsidRPr="00E27D23">
              <w:t>CFR-ConfigMulticast-r17 ::= SEQUENCE {</w:t>
            </w:r>
          </w:p>
        </w:tc>
        <w:tc>
          <w:tcPr>
            <w:tcW w:w="2268" w:type="dxa"/>
            <w:tcBorders>
              <w:top w:val="single" w:sz="4" w:space="0" w:color="auto"/>
              <w:left w:val="single" w:sz="4" w:space="0" w:color="auto"/>
              <w:bottom w:val="single" w:sz="4" w:space="0" w:color="auto"/>
              <w:right w:val="single" w:sz="4" w:space="0" w:color="auto"/>
            </w:tcBorders>
          </w:tcPr>
          <w:p w14:paraId="49E5A06D" w14:textId="77777777" w:rsidR="00D705B7" w:rsidRPr="00E27D23" w:rsidRDefault="00D705B7" w:rsidP="009A7812">
            <w:pPr>
              <w:pStyle w:val="TAL"/>
            </w:pPr>
          </w:p>
        </w:tc>
        <w:tc>
          <w:tcPr>
            <w:tcW w:w="1701" w:type="dxa"/>
            <w:tcBorders>
              <w:top w:val="single" w:sz="4" w:space="0" w:color="auto"/>
              <w:left w:val="single" w:sz="4" w:space="0" w:color="auto"/>
              <w:bottom w:val="single" w:sz="4" w:space="0" w:color="auto"/>
              <w:right w:val="single" w:sz="4" w:space="0" w:color="auto"/>
            </w:tcBorders>
          </w:tcPr>
          <w:p w14:paraId="09484506"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48CBF56" w14:textId="77777777" w:rsidR="00D705B7" w:rsidRPr="00E27D23" w:rsidRDefault="00D705B7" w:rsidP="009A7812">
            <w:pPr>
              <w:pStyle w:val="TAL"/>
            </w:pPr>
          </w:p>
        </w:tc>
      </w:tr>
      <w:tr w:rsidR="00D705B7" w:rsidRPr="00E27D23" w14:paraId="53DF5D48"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7186BC9A" w14:textId="77777777" w:rsidR="00D705B7" w:rsidRPr="00E27D23" w:rsidRDefault="00D705B7" w:rsidP="009A7812">
            <w:pPr>
              <w:pStyle w:val="TAL"/>
            </w:pPr>
            <w:r w:rsidRPr="00E27D23">
              <w:t xml:space="preserve">  sps-ConfigMulticastToAddModList-r17 </w:t>
            </w:r>
            <w:r w:rsidRPr="00E27D23">
              <w:rPr>
                <w:color w:val="000000"/>
              </w:rPr>
              <w:t>SEQUENCE (SIZE (1..8)) OF SPS-Config {</w:t>
            </w:r>
          </w:p>
        </w:tc>
        <w:tc>
          <w:tcPr>
            <w:tcW w:w="2268" w:type="dxa"/>
            <w:tcBorders>
              <w:top w:val="single" w:sz="4" w:space="0" w:color="auto"/>
              <w:left w:val="single" w:sz="4" w:space="0" w:color="auto"/>
              <w:bottom w:val="single" w:sz="4" w:space="0" w:color="auto"/>
              <w:right w:val="single" w:sz="4" w:space="0" w:color="auto"/>
            </w:tcBorders>
            <w:hideMark/>
          </w:tcPr>
          <w:p w14:paraId="58FE48D8" w14:textId="77777777" w:rsidR="00D705B7" w:rsidRPr="00E27D23"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E3D6BB3"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55974B8" w14:textId="77777777" w:rsidR="00D705B7" w:rsidRPr="00E27D23" w:rsidRDefault="00D705B7" w:rsidP="009A7812">
            <w:pPr>
              <w:pStyle w:val="TAL"/>
            </w:pPr>
          </w:p>
        </w:tc>
      </w:tr>
      <w:tr w:rsidR="00D705B7" w:rsidRPr="00E27D23" w14:paraId="75802132" w14:textId="77777777" w:rsidTr="009A7812">
        <w:tc>
          <w:tcPr>
            <w:tcW w:w="4536" w:type="dxa"/>
            <w:tcBorders>
              <w:top w:val="single" w:sz="4" w:space="0" w:color="auto"/>
              <w:left w:val="single" w:sz="4" w:space="0" w:color="auto"/>
              <w:bottom w:val="single" w:sz="4" w:space="0" w:color="auto"/>
              <w:right w:val="single" w:sz="4" w:space="0" w:color="auto"/>
            </w:tcBorders>
          </w:tcPr>
          <w:p w14:paraId="3B0A73F7" w14:textId="77777777" w:rsidR="00D705B7" w:rsidRPr="00E27D23" w:rsidRDefault="00D705B7" w:rsidP="009A7812">
            <w:pPr>
              <w:pStyle w:val="TAL"/>
            </w:pPr>
            <w:r w:rsidRPr="00E27D23">
              <w:t xml:space="preserve">    SPS-Config [1] SEQUENCE {</w:t>
            </w:r>
          </w:p>
        </w:tc>
        <w:tc>
          <w:tcPr>
            <w:tcW w:w="2268" w:type="dxa"/>
            <w:tcBorders>
              <w:top w:val="single" w:sz="4" w:space="0" w:color="auto"/>
              <w:left w:val="single" w:sz="4" w:space="0" w:color="auto"/>
              <w:bottom w:val="single" w:sz="4" w:space="0" w:color="auto"/>
              <w:right w:val="single" w:sz="4" w:space="0" w:color="auto"/>
            </w:tcBorders>
          </w:tcPr>
          <w:p w14:paraId="1B0F9849" w14:textId="77777777" w:rsidR="00D705B7" w:rsidRPr="00E27D23"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4051DBEC"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F6EB771" w14:textId="77777777" w:rsidR="00D705B7" w:rsidRPr="00E27D23" w:rsidRDefault="00D705B7" w:rsidP="009A7812">
            <w:pPr>
              <w:pStyle w:val="TAL"/>
            </w:pPr>
          </w:p>
        </w:tc>
      </w:tr>
      <w:tr w:rsidR="00D705B7" w:rsidRPr="00E27D23" w14:paraId="724D4D58" w14:textId="77777777" w:rsidTr="009A7812">
        <w:tc>
          <w:tcPr>
            <w:tcW w:w="4536" w:type="dxa"/>
            <w:tcBorders>
              <w:top w:val="single" w:sz="4" w:space="0" w:color="auto"/>
              <w:left w:val="single" w:sz="4" w:space="0" w:color="auto"/>
              <w:bottom w:val="single" w:sz="4" w:space="0" w:color="auto"/>
              <w:right w:val="single" w:sz="4" w:space="0" w:color="auto"/>
            </w:tcBorders>
          </w:tcPr>
          <w:p w14:paraId="4F866F61" w14:textId="77777777" w:rsidR="00D705B7" w:rsidRPr="00E27D23" w:rsidRDefault="00D705B7" w:rsidP="009A7812">
            <w:pPr>
              <w:pStyle w:val="TAL"/>
            </w:pPr>
            <w:r w:rsidRPr="00E27D23">
              <w:t xml:space="preserve">      periodicity</w:t>
            </w:r>
          </w:p>
        </w:tc>
        <w:tc>
          <w:tcPr>
            <w:tcW w:w="2268" w:type="dxa"/>
            <w:tcBorders>
              <w:top w:val="single" w:sz="4" w:space="0" w:color="auto"/>
              <w:left w:val="single" w:sz="4" w:space="0" w:color="auto"/>
              <w:bottom w:val="single" w:sz="4" w:space="0" w:color="auto"/>
              <w:right w:val="single" w:sz="4" w:space="0" w:color="auto"/>
            </w:tcBorders>
          </w:tcPr>
          <w:p w14:paraId="736BAB96" w14:textId="77777777" w:rsidR="00D705B7" w:rsidRPr="00E27D23" w:rsidRDefault="00D705B7" w:rsidP="009A7812">
            <w:pPr>
              <w:pStyle w:val="TAL"/>
              <w:rPr>
                <w:lang w:eastAsia="zh-CN"/>
              </w:rPr>
            </w:pPr>
            <w:r w:rsidRPr="00E27D23">
              <w:rPr>
                <w:lang w:eastAsia="zh-CN"/>
              </w:rPr>
              <w:t>40ms</w:t>
            </w:r>
          </w:p>
        </w:tc>
        <w:tc>
          <w:tcPr>
            <w:tcW w:w="1701" w:type="dxa"/>
            <w:tcBorders>
              <w:top w:val="single" w:sz="4" w:space="0" w:color="auto"/>
              <w:left w:val="single" w:sz="4" w:space="0" w:color="auto"/>
              <w:bottom w:val="single" w:sz="4" w:space="0" w:color="auto"/>
              <w:right w:val="single" w:sz="4" w:space="0" w:color="auto"/>
            </w:tcBorders>
          </w:tcPr>
          <w:p w14:paraId="04A2810C"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93D5E08" w14:textId="77777777" w:rsidR="00D705B7" w:rsidRPr="00E27D23" w:rsidRDefault="00D705B7" w:rsidP="009A7812">
            <w:pPr>
              <w:pStyle w:val="TAL"/>
            </w:pPr>
          </w:p>
        </w:tc>
      </w:tr>
      <w:tr w:rsidR="00D705B7" w:rsidRPr="00E27D23" w14:paraId="46054BD1" w14:textId="77777777" w:rsidTr="009A7812">
        <w:tc>
          <w:tcPr>
            <w:tcW w:w="4536" w:type="dxa"/>
            <w:tcBorders>
              <w:top w:val="single" w:sz="4" w:space="0" w:color="auto"/>
              <w:left w:val="single" w:sz="4" w:space="0" w:color="auto"/>
              <w:bottom w:val="single" w:sz="4" w:space="0" w:color="auto"/>
              <w:right w:val="single" w:sz="4" w:space="0" w:color="auto"/>
            </w:tcBorders>
          </w:tcPr>
          <w:p w14:paraId="1A9D0D27" w14:textId="77777777" w:rsidR="00D705B7" w:rsidRPr="00E27D23" w:rsidRDefault="00D705B7" w:rsidP="009A7812">
            <w:pPr>
              <w:pStyle w:val="TAL"/>
            </w:pPr>
            <w:r w:rsidRPr="00E27D23">
              <w:t xml:space="preserve">      nrofHARQ-Processes</w:t>
            </w:r>
          </w:p>
        </w:tc>
        <w:tc>
          <w:tcPr>
            <w:tcW w:w="2268" w:type="dxa"/>
            <w:tcBorders>
              <w:top w:val="single" w:sz="4" w:space="0" w:color="auto"/>
              <w:left w:val="single" w:sz="4" w:space="0" w:color="auto"/>
              <w:bottom w:val="single" w:sz="4" w:space="0" w:color="auto"/>
              <w:right w:val="single" w:sz="4" w:space="0" w:color="auto"/>
            </w:tcBorders>
          </w:tcPr>
          <w:p w14:paraId="160E3F1A" w14:textId="77777777" w:rsidR="00D705B7" w:rsidRPr="00E27D23" w:rsidRDefault="00D705B7" w:rsidP="009A7812">
            <w:pPr>
              <w:pStyle w:val="TAL"/>
              <w:rPr>
                <w:lang w:eastAsia="zh-CN"/>
              </w:rPr>
            </w:pPr>
            <w:r w:rsidRPr="00E27D23">
              <w:rPr>
                <w:lang w:eastAsia="zh-CN"/>
              </w:rPr>
              <w:t>8</w:t>
            </w:r>
          </w:p>
        </w:tc>
        <w:tc>
          <w:tcPr>
            <w:tcW w:w="1701" w:type="dxa"/>
            <w:tcBorders>
              <w:top w:val="single" w:sz="4" w:space="0" w:color="auto"/>
              <w:left w:val="single" w:sz="4" w:space="0" w:color="auto"/>
              <w:bottom w:val="single" w:sz="4" w:space="0" w:color="auto"/>
              <w:right w:val="single" w:sz="4" w:space="0" w:color="auto"/>
            </w:tcBorders>
          </w:tcPr>
          <w:p w14:paraId="3B97892F"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F76A784" w14:textId="77777777" w:rsidR="00D705B7" w:rsidRPr="00E27D23" w:rsidRDefault="00D705B7" w:rsidP="009A7812">
            <w:pPr>
              <w:pStyle w:val="TAL"/>
            </w:pPr>
          </w:p>
        </w:tc>
      </w:tr>
      <w:tr w:rsidR="00D705B7" w:rsidRPr="00E27D23" w14:paraId="2471BB4E" w14:textId="77777777" w:rsidTr="009A7812">
        <w:tc>
          <w:tcPr>
            <w:tcW w:w="4536" w:type="dxa"/>
            <w:tcBorders>
              <w:top w:val="single" w:sz="4" w:space="0" w:color="auto"/>
              <w:left w:val="single" w:sz="4" w:space="0" w:color="auto"/>
              <w:bottom w:val="single" w:sz="4" w:space="0" w:color="auto"/>
              <w:right w:val="single" w:sz="4" w:space="0" w:color="auto"/>
            </w:tcBorders>
          </w:tcPr>
          <w:p w14:paraId="543A7B19" w14:textId="77777777" w:rsidR="00D705B7" w:rsidRPr="00E27D23" w:rsidRDefault="00D705B7" w:rsidP="009A7812">
            <w:pPr>
              <w:pStyle w:val="TAL"/>
            </w:pPr>
            <w:r w:rsidRPr="00E27D23">
              <w:t xml:space="preserve">      n1PUCCH-AN</w:t>
            </w:r>
          </w:p>
        </w:tc>
        <w:tc>
          <w:tcPr>
            <w:tcW w:w="2268" w:type="dxa"/>
            <w:tcBorders>
              <w:top w:val="single" w:sz="4" w:space="0" w:color="auto"/>
              <w:left w:val="single" w:sz="4" w:space="0" w:color="auto"/>
              <w:bottom w:val="single" w:sz="4" w:space="0" w:color="auto"/>
              <w:right w:val="single" w:sz="4" w:space="0" w:color="auto"/>
            </w:tcBorders>
          </w:tcPr>
          <w:p w14:paraId="629156AE" w14:textId="77777777" w:rsidR="00D705B7" w:rsidRPr="00E27D23" w:rsidRDefault="00D705B7" w:rsidP="009A7812">
            <w:pPr>
              <w:pStyle w:val="TAL"/>
              <w:rPr>
                <w:lang w:eastAsia="zh-CN"/>
              </w:rPr>
            </w:pPr>
            <w:r w:rsidRPr="00E27D23">
              <w:rPr>
                <w:lang w:eastAsia="zh-CN"/>
              </w:rPr>
              <w:t>0</w:t>
            </w:r>
          </w:p>
        </w:tc>
        <w:tc>
          <w:tcPr>
            <w:tcW w:w="1701" w:type="dxa"/>
            <w:tcBorders>
              <w:top w:val="single" w:sz="4" w:space="0" w:color="auto"/>
              <w:left w:val="single" w:sz="4" w:space="0" w:color="auto"/>
              <w:bottom w:val="single" w:sz="4" w:space="0" w:color="auto"/>
              <w:right w:val="single" w:sz="4" w:space="0" w:color="auto"/>
            </w:tcBorders>
          </w:tcPr>
          <w:p w14:paraId="7CB740ED"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D42BDA2" w14:textId="77777777" w:rsidR="00D705B7" w:rsidRPr="00E27D23" w:rsidRDefault="00D705B7" w:rsidP="009A7812">
            <w:pPr>
              <w:pStyle w:val="TAL"/>
            </w:pPr>
          </w:p>
        </w:tc>
      </w:tr>
      <w:tr w:rsidR="00D705B7" w:rsidRPr="00E27D23" w14:paraId="656D7BD5" w14:textId="77777777" w:rsidTr="009A7812">
        <w:tc>
          <w:tcPr>
            <w:tcW w:w="4536" w:type="dxa"/>
            <w:tcBorders>
              <w:top w:val="single" w:sz="4" w:space="0" w:color="auto"/>
              <w:left w:val="single" w:sz="4" w:space="0" w:color="auto"/>
              <w:bottom w:val="single" w:sz="4" w:space="0" w:color="auto"/>
              <w:right w:val="single" w:sz="4" w:space="0" w:color="auto"/>
            </w:tcBorders>
          </w:tcPr>
          <w:p w14:paraId="3A2B75CE" w14:textId="77777777" w:rsidR="00D705B7" w:rsidRPr="00E27D23" w:rsidRDefault="00D705B7" w:rsidP="009A7812">
            <w:pPr>
              <w:pStyle w:val="TAL"/>
            </w:pPr>
            <w:r w:rsidRPr="00E27D23">
              <w:t xml:space="preserve">      sps-ConfigIndex-r16</w:t>
            </w:r>
          </w:p>
        </w:tc>
        <w:tc>
          <w:tcPr>
            <w:tcW w:w="2268" w:type="dxa"/>
            <w:tcBorders>
              <w:top w:val="single" w:sz="4" w:space="0" w:color="auto"/>
              <w:left w:val="single" w:sz="4" w:space="0" w:color="auto"/>
              <w:bottom w:val="single" w:sz="4" w:space="0" w:color="auto"/>
              <w:right w:val="single" w:sz="4" w:space="0" w:color="auto"/>
            </w:tcBorders>
          </w:tcPr>
          <w:p w14:paraId="30532AD7" w14:textId="77777777" w:rsidR="00D705B7" w:rsidRPr="00E27D23" w:rsidRDefault="00D705B7" w:rsidP="009A7812">
            <w:pPr>
              <w:pStyle w:val="TAL"/>
              <w:rPr>
                <w:lang w:eastAsia="zh-CN"/>
              </w:rPr>
            </w:pPr>
            <w:r w:rsidRPr="00E27D23">
              <w:rPr>
                <w:lang w:eastAsia="zh-CN"/>
              </w:rPr>
              <w:t>0</w:t>
            </w:r>
          </w:p>
        </w:tc>
        <w:tc>
          <w:tcPr>
            <w:tcW w:w="1701" w:type="dxa"/>
            <w:tcBorders>
              <w:top w:val="single" w:sz="4" w:space="0" w:color="auto"/>
              <w:left w:val="single" w:sz="4" w:space="0" w:color="auto"/>
              <w:bottom w:val="single" w:sz="4" w:space="0" w:color="auto"/>
              <w:right w:val="single" w:sz="4" w:space="0" w:color="auto"/>
            </w:tcBorders>
          </w:tcPr>
          <w:p w14:paraId="019F4D21"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75EA85A" w14:textId="77777777" w:rsidR="00D705B7" w:rsidRPr="00E27D23" w:rsidRDefault="00D705B7" w:rsidP="009A7812">
            <w:pPr>
              <w:pStyle w:val="TAL"/>
            </w:pPr>
          </w:p>
        </w:tc>
      </w:tr>
      <w:tr w:rsidR="00D705B7" w:rsidRPr="00E27D23" w14:paraId="2977FDB7" w14:textId="77777777" w:rsidTr="009A7812">
        <w:tc>
          <w:tcPr>
            <w:tcW w:w="4536" w:type="dxa"/>
            <w:tcBorders>
              <w:top w:val="single" w:sz="4" w:space="0" w:color="auto"/>
              <w:left w:val="single" w:sz="4" w:space="0" w:color="auto"/>
              <w:bottom w:val="single" w:sz="4" w:space="0" w:color="auto"/>
              <w:right w:val="single" w:sz="4" w:space="0" w:color="auto"/>
            </w:tcBorders>
          </w:tcPr>
          <w:p w14:paraId="34347857" w14:textId="77777777" w:rsidR="00D705B7" w:rsidRPr="00E27D23" w:rsidRDefault="00D705B7" w:rsidP="009A7812">
            <w:pPr>
              <w:pStyle w:val="TAL"/>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5BF972E7" w14:textId="77777777" w:rsidR="00D705B7" w:rsidRPr="00E27D23"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BB9E4D5"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758C7BD8" w14:textId="77777777" w:rsidR="00D705B7" w:rsidRPr="00E27D23" w:rsidRDefault="00D705B7" w:rsidP="009A7812">
            <w:pPr>
              <w:pStyle w:val="TAL"/>
            </w:pPr>
          </w:p>
        </w:tc>
      </w:tr>
      <w:tr w:rsidR="00D705B7" w:rsidRPr="00E27D23" w14:paraId="0F2BC4B1" w14:textId="77777777" w:rsidTr="009A7812">
        <w:tc>
          <w:tcPr>
            <w:tcW w:w="4536" w:type="dxa"/>
            <w:tcBorders>
              <w:top w:val="single" w:sz="4" w:space="0" w:color="auto"/>
              <w:left w:val="single" w:sz="4" w:space="0" w:color="auto"/>
              <w:bottom w:val="single" w:sz="4" w:space="0" w:color="auto"/>
              <w:right w:val="single" w:sz="4" w:space="0" w:color="auto"/>
            </w:tcBorders>
          </w:tcPr>
          <w:p w14:paraId="7B4D0CD9" w14:textId="77777777" w:rsidR="00D705B7" w:rsidRPr="00E27D23" w:rsidRDefault="00D705B7" w:rsidP="009A7812">
            <w:pPr>
              <w:pStyle w:val="TAL"/>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55F2E9F3" w14:textId="77777777" w:rsidR="00D705B7" w:rsidRPr="00E27D23"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6305F8B3"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7722DAAB" w14:textId="77777777" w:rsidR="00D705B7" w:rsidRPr="00E27D23" w:rsidRDefault="00D705B7" w:rsidP="009A7812">
            <w:pPr>
              <w:pStyle w:val="TAL"/>
            </w:pPr>
          </w:p>
        </w:tc>
      </w:tr>
      <w:tr w:rsidR="00D705B7" w:rsidRPr="00E27D23" w14:paraId="2CB9E63E"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1D256370" w14:textId="77777777" w:rsidR="00D705B7" w:rsidRPr="00E27D23" w:rsidRDefault="00D705B7" w:rsidP="009A7812">
            <w:pPr>
              <w:pStyle w:val="TAL"/>
            </w:pPr>
            <w:r w:rsidRPr="00E27D23">
              <w:t>}</w:t>
            </w:r>
          </w:p>
        </w:tc>
        <w:tc>
          <w:tcPr>
            <w:tcW w:w="2268" w:type="dxa"/>
            <w:tcBorders>
              <w:top w:val="single" w:sz="4" w:space="0" w:color="auto"/>
              <w:left w:val="single" w:sz="4" w:space="0" w:color="auto"/>
              <w:bottom w:val="single" w:sz="4" w:space="0" w:color="auto"/>
              <w:right w:val="single" w:sz="4" w:space="0" w:color="auto"/>
            </w:tcBorders>
          </w:tcPr>
          <w:p w14:paraId="3E648ED0" w14:textId="77777777" w:rsidR="00D705B7" w:rsidRPr="00E27D23" w:rsidRDefault="00D705B7" w:rsidP="009A7812">
            <w:pPr>
              <w:pStyle w:val="TAL"/>
            </w:pPr>
          </w:p>
        </w:tc>
        <w:tc>
          <w:tcPr>
            <w:tcW w:w="1701" w:type="dxa"/>
            <w:tcBorders>
              <w:top w:val="single" w:sz="4" w:space="0" w:color="auto"/>
              <w:left w:val="single" w:sz="4" w:space="0" w:color="auto"/>
              <w:bottom w:val="single" w:sz="4" w:space="0" w:color="auto"/>
              <w:right w:val="single" w:sz="4" w:space="0" w:color="auto"/>
            </w:tcBorders>
          </w:tcPr>
          <w:p w14:paraId="32C79436"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D8D9C82" w14:textId="77777777" w:rsidR="00D705B7" w:rsidRPr="00E27D23" w:rsidRDefault="00D705B7" w:rsidP="009A7812">
            <w:pPr>
              <w:pStyle w:val="TAL"/>
            </w:pPr>
          </w:p>
        </w:tc>
      </w:tr>
    </w:tbl>
    <w:p w14:paraId="72C2A925" w14:textId="77777777" w:rsidR="00D705B7" w:rsidRPr="00E27D23" w:rsidRDefault="00D705B7" w:rsidP="00D705B7"/>
    <w:p w14:paraId="30DFDB5E" w14:textId="77777777" w:rsidR="00D705B7" w:rsidRPr="00E27D23" w:rsidRDefault="00D705B7" w:rsidP="00D705B7">
      <w:pPr>
        <w:pStyle w:val="TH"/>
      </w:pPr>
      <w:r w:rsidRPr="00E27D23">
        <w:t xml:space="preserve">Table 14.2.1.3.3.3.3-9: </w:t>
      </w:r>
      <w:r w:rsidRPr="00E27D23">
        <w:rPr>
          <w:i/>
        </w:rPr>
        <w:t xml:space="preserve">PhysicalCellGroupConfig </w:t>
      </w:r>
      <w:r w:rsidRPr="00E27D23">
        <w:t>(Table 14.2.1.3.3.3.3-3, Table 14.2.1.3.3.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E27D23" w14:paraId="7852B658"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16EF606B" w14:textId="77777777" w:rsidR="00D705B7" w:rsidRPr="00E27D23" w:rsidRDefault="00D705B7" w:rsidP="009A7812">
            <w:pPr>
              <w:pStyle w:val="TAH"/>
              <w:jc w:val="left"/>
              <w:rPr>
                <w:b w:val="0"/>
              </w:rPr>
            </w:pPr>
            <w:r w:rsidRPr="00E27D23">
              <w:rPr>
                <w:b w:val="0"/>
              </w:rPr>
              <w:t>Derivation Path: TS 38.508-1 [4], Table 4.6.3-106</w:t>
            </w:r>
          </w:p>
        </w:tc>
      </w:tr>
      <w:tr w:rsidR="00D705B7" w:rsidRPr="00E27D23" w14:paraId="700F1022"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82A4721" w14:textId="77777777" w:rsidR="00D705B7" w:rsidRPr="00E27D23" w:rsidRDefault="00D705B7" w:rsidP="009A781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8F78BE4" w14:textId="77777777" w:rsidR="00D705B7" w:rsidRPr="00E27D23" w:rsidRDefault="00D705B7" w:rsidP="009A781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3BBE6792"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1298194B" w14:textId="77777777" w:rsidR="00D705B7" w:rsidRPr="00E27D23" w:rsidRDefault="00D705B7" w:rsidP="009A7812">
            <w:pPr>
              <w:pStyle w:val="TAH"/>
            </w:pPr>
            <w:r w:rsidRPr="00E27D23">
              <w:t>Condition</w:t>
            </w:r>
          </w:p>
        </w:tc>
      </w:tr>
      <w:tr w:rsidR="00D705B7" w:rsidRPr="00E27D23" w14:paraId="5308C18C"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0CEAE9E8" w14:textId="77777777" w:rsidR="00D705B7" w:rsidRPr="00E27D23" w:rsidRDefault="00D705B7" w:rsidP="009A7812">
            <w:pPr>
              <w:pStyle w:val="TAL"/>
            </w:pPr>
            <w:r w:rsidRPr="00E27D23">
              <w:t xml:space="preserve">PhysicalCellGrou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2B1C1F02"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70DE4C44"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B20C3EB" w14:textId="77777777" w:rsidR="00D705B7" w:rsidRPr="00E27D23" w:rsidRDefault="00D705B7" w:rsidP="009A7812">
            <w:pPr>
              <w:pStyle w:val="TAL"/>
            </w:pPr>
          </w:p>
        </w:tc>
      </w:tr>
      <w:tr w:rsidR="00D705B7" w:rsidRPr="00E27D23" w14:paraId="63B7BB46"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1F5F406" w14:textId="77777777" w:rsidR="00D705B7" w:rsidRPr="00E27D23" w:rsidRDefault="00D705B7" w:rsidP="009A7812">
            <w:pPr>
              <w:pStyle w:val="TAL"/>
            </w:pPr>
            <w:r w:rsidRPr="00E27D23">
              <w:t xml:space="preserve">  cs-RNTI</w:t>
            </w:r>
          </w:p>
        </w:tc>
        <w:tc>
          <w:tcPr>
            <w:tcW w:w="2267" w:type="dxa"/>
            <w:tcBorders>
              <w:top w:val="single" w:sz="4" w:space="0" w:color="auto"/>
              <w:left w:val="single" w:sz="4" w:space="0" w:color="auto"/>
              <w:bottom w:val="single" w:sz="4" w:space="0" w:color="auto"/>
              <w:right w:val="single" w:sz="4" w:space="0" w:color="auto"/>
            </w:tcBorders>
            <w:hideMark/>
          </w:tcPr>
          <w:p w14:paraId="239F4DB1" w14:textId="77777777" w:rsidR="00D705B7" w:rsidRPr="00E27D23" w:rsidRDefault="00D705B7" w:rsidP="009A7812">
            <w:pPr>
              <w:pStyle w:val="TAL"/>
            </w:pPr>
            <w:r w:rsidRPr="00E27D23">
              <w:t>RNTI-Value</w:t>
            </w:r>
          </w:p>
        </w:tc>
        <w:tc>
          <w:tcPr>
            <w:tcW w:w="1700" w:type="dxa"/>
            <w:tcBorders>
              <w:top w:val="single" w:sz="4" w:space="0" w:color="auto"/>
              <w:left w:val="single" w:sz="4" w:space="0" w:color="auto"/>
              <w:bottom w:val="single" w:sz="4" w:space="0" w:color="auto"/>
              <w:right w:val="single" w:sz="4" w:space="0" w:color="auto"/>
            </w:tcBorders>
          </w:tcPr>
          <w:p w14:paraId="31744C07" w14:textId="77777777" w:rsidR="00D705B7" w:rsidRPr="00E27D23" w:rsidRDefault="00D705B7" w:rsidP="009A7812">
            <w:pPr>
              <w:pStyle w:val="TAL"/>
            </w:pPr>
            <w:r w:rsidRPr="00E27D23">
              <w:rPr>
                <w:lang w:eastAsia="zh-CN"/>
              </w:rPr>
              <w:t>Different value from G-CS-RNTI and G-RNTI</w:t>
            </w:r>
          </w:p>
        </w:tc>
        <w:tc>
          <w:tcPr>
            <w:tcW w:w="1245" w:type="dxa"/>
            <w:tcBorders>
              <w:top w:val="single" w:sz="4" w:space="0" w:color="auto"/>
              <w:left w:val="single" w:sz="4" w:space="0" w:color="auto"/>
              <w:bottom w:val="single" w:sz="4" w:space="0" w:color="auto"/>
              <w:right w:val="single" w:sz="4" w:space="0" w:color="auto"/>
            </w:tcBorders>
          </w:tcPr>
          <w:p w14:paraId="55958262" w14:textId="77777777" w:rsidR="00D705B7" w:rsidRPr="00E27D23" w:rsidRDefault="00D705B7" w:rsidP="009A7812">
            <w:pPr>
              <w:pStyle w:val="TAL"/>
            </w:pPr>
          </w:p>
        </w:tc>
      </w:tr>
      <w:tr w:rsidR="00D705B7" w:rsidRPr="00E27D23" w14:paraId="564663D1"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A9845D2" w14:textId="77777777" w:rsidR="00D705B7" w:rsidRPr="00E27D23" w:rsidRDefault="00D705B7" w:rsidP="009A781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5EBB5783"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54192EB4"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521A1BB" w14:textId="77777777" w:rsidR="00D705B7" w:rsidRPr="00E27D23" w:rsidRDefault="00D705B7" w:rsidP="009A7812">
            <w:pPr>
              <w:pStyle w:val="TAL"/>
            </w:pPr>
          </w:p>
        </w:tc>
      </w:tr>
    </w:tbl>
    <w:p w14:paraId="65701D71" w14:textId="77777777" w:rsidR="00D705B7" w:rsidRPr="00E27D23" w:rsidRDefault="00D705B7" w:rsidP="00D705B7"/>
    <w:p w14:paraId="6BEA25A2" w14:textId="77777777" w:rsidR="00D705B7" w:rsidRPr="00E27D23" w:rsidRDefault="00D705B7" w:rsidP="00D705B7">
      <w:pPr>
        <w:pStyle w:val="H6"/>
      </w:pPr>
      <w:r w:rsidRPr="00E27D23">
        <w:t>14.2.1.3.4</w:t>
      </w:r>
      <w:r w:rsidRPr="00E27D23">
        <w:tab/>
        <w:t>MBS Multicast/ MAC/ SPS/ CS-RNTI release</w:t>
      </w:r>
    </w:p>
    <w:p w14:paraId="10B2B01D" w14:textId="77777777" w:rsidR="00D705B7" w:rsidRPr="00E27D23" w:rsidRDefault="00D705B7" w:rsidP="00D705B7">
      <w:pPr>
        <w:pStyle w:val="H6"/>
      </w:pPr>
      <w:r w:rsidRPr="00E27D23">
        <w:t>14.2.1.3.4.1</w:t>
      </w:r>
      <w:r w:rsidRPr="00E27D23">
        <w:tab/>
        <w:t>Test Purpose (TP)</w:t>
      </w:r>
    </w:p>
    <w:p w14:paraId="321B108B" w14:textId="77777777" w:rsidR="00D705B7" w:rsidRPr="00E27D23" w:rsidRDefault="00D705B7" w:rsidP="00D705B7">
      <w:pPr>
        <w:pStyle w:val="H6"/>
      </w:pPr>
      <w:r w:rsidRPr="00E27D23">
        <w:t>(1)</w:t>
      </w:r>
    </w:p>
    <w:p w14:paraId="53566D53" w14:textId="77777777" w:rsidR="00D705B7" w:rsidRPr="00E27D23" w:rsidRDefault="00D705B7" w:rsidP="00D705B7">
      <w:pPr>
        <w:pStyle w:val="PL"/>
        <w:rPr>
          <w:noProof w:val="0"/>
        </w:rPr>
      </w:pPr>
      <w:r w:rsidRPr="00E27D23">
        <w:rPr>
          <w:b/>
          <w:i/>
          <w:noProof w:val="0"/>
        </w:rPr>
        <w:t xml:space="preserve">with </w:t>
      </w:r>
      <w:r w:rsidRPr="00E27D23">
        <w:rPr>
          <w:noProof w:val="0"/>
        </w:rPr>
        <w:t>{ UE in RRC_Connected state and Multicast MRB established with RLC-UM entity for PTM transmission and one sps-Configuration in sps-ConfigMulticastToAddModList-r17 is configured and CS-RNTI is configured }</w:t>
      </w:r>
    </w:p>
    <w:p w14:paraId="35ACF846" w14:textId="77777777" w:rsidR="00D705B7" w:rsidRPr="00E27D23" w:rsidRDefault="00D705B7" w:rsidP="00D705B7">
      <w:pPr>
        <w:pStyle w:val="PL"/>
        <w:rPr>
          <w:noProof w:val="0"/>
        </w:rPr>
      </w:pPr>
      <w:r w:rsidRPr="00E27D23">
        <w:rPr>
          <w:noProof w:val="0"/>
        </w:rPr>
        <w:t>ensure that {</w:t>
      </w:r>
    </w:p>
    <w:p w14:paraId="47BD5737"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receives a DL assignment addressed to its stored G-CS-RNTI in slot y and with NDI set as 0 and PDCCH content indicates activation }</w:t>
      </w:r>
    </w:p>
    <w:p w14:paraId="45C7C540"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starts receiving DL MAC PDU in slots y+n*[semiPersistSchedIntervalDL] where 'n' is positive integer starting at zero }</w:t>
      </w:r>
    </w:p>
    <w:p w14:paraId="1BE71426" w14:textId="77777777" w:rsidR="00D705B7" w:rsidRPr="00E27D23" w:rsidRDefault="00D705B7" w:rsidP="00D705B7">
      <w:pPr>
        <w:pStyle w:val="PL"/>
        <w:rPr>
          <w:noProof w:val="0"/>
        </w:rPr>
      </w:pPr>
      <w:r w:rsidRPr="00E27D23">
        <w:rPr>
          <w:noProof w:val="0"/>
        </w:rPr>
        <w:t xml:space="preserve">            }</w:t>
      </w:r>
    </w:p>
    <w:p w14:paraId="0AFCBEDD" w14:textId="77777777" w:rsidR="00D705B7" w:rsidRPr="00E27D23" w:rsidRDefault="00D705B7" w:rsidP="00D705B7">
      <w:pPr>
        <w:pStyle w:val="PL"/>
        <w:rPr>
          <w:noProof w:val="0"/>
        </w:rPr>
      </w:pPr>
    </w:p>
    <w:p w14:paraId="1D32DB96" w14:textId="77777777" w:rsidR="00D705B7" w:rsidRPr="00E27D23" w:rsidRDefault="00D705B7" w:rsidP="00D705B7">
      <w:pPr>
        <w:pStyle w:val="H6"/>
      </w:pPr>
      <w:r w:rsidRPr="00E27D23">
        <w:t>(2)</w:t>
      </w:r>
    </w:p>
    <w:p w14:paraId="431EBEEB" w14:textId="77777777" w:rsidR="00D705B7" w:rsidRPr="00E27D23" w:rsidRDefault="00D705B7" w:rsidP="00D705B7">
      <w:pPr>
        <w:pStyle w:val="PL"/>
        <w:rPr>
          <w:noProof w:val="0"/>
        </w:rPr>
      </w:pPr>
      <w:r w:rsidRPr="00E27D23">
        <w:rPr>
          <w:b/>
          <w:i/>
          <w:noProof w:val="0"/>
        </w:rPr>
        <w:t xml:space="preserve">with </w:t>
      </w:r>
      <w:r w:rsidRPr="00E27D23">
        <w:rPr>
          <w:noProof w:val="0"/>
        </w:rPr>
        <w:t>{ UE in RRC_Connected state and Multicast MRB established with RLC-UM entity for PTM transmission and used configured DL assignment to receive MAC PDU in slot y+n*[semiPersistSchedIntervalDL] }</w:t>
      </w:r>
    </w:p>
    <w:p w14:paraId="0D8F0468" w14:textId="77777777" w:rsidR="00D705B7" w:rsidRPr="00E27D23" w:rsidRDefault="00D705B7" w:rsidP="00D705B7">
      <w:pPr>
        <w:pStyle w:val="PL"/>
        <w:rPr>
          <w:noProof w:val="0"/>
        </w:rPr>
      </w:pPr>
      <w:r w:rsidRPr="00E27D23">
        <w:rPr>
          <w:noProof w:val="0"/>
        </w:rPr>
        <w:t>ensure that {</w:t>
      </w:r>
    </w:p>
    <w:p w14:paraId="42A8C4C0"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receives a DL assignment addressed to its stored CS-RNTI in slot p and with NDI set as 0 and PDCCH content indicates deactivation where p!= y+n*[semiPersistSchedIntervalDL] }</w:t>
      </w:r>
    </w:p>
    <w:p w14:paraId="5F90D1B7"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sends an ACK and stops receiving DL MAC PDU in slot p+n*[semiPersistSchedIntervalDL] }</w:t>
      </w:r>
    </w:p>
    <w:p w14:paraId="51CA3CC2" w14:textId="77777777" w:rsidR="00D705B7" w:rsidRPr="00E27D23" w:rsidRDefault="00D705B7" w:rsidP="00D705B7">
      <w:pPr>
        <w:pStyle w:val="PL"/>
        <w:rPr>
          <w:noProof w:val="0"/>
        </w:rPr>
      </w:pPr>
      <w:r w:rsidRPr="00E27D23">
        <w:rPr>
          <w:noProof w:val="0"/>
        </w:rPr>
        <w:t xml:space="preserve">            }</w:t>
      </w:r>
    </w:p>
    <w:p w14:paraId="5689D22A" w14:textId="77777777" w:rsidR="00D705B7" w:rsidRPr="00E27D23" w:rsidRDefault="00D705B7" w:rsidP="00D705B7">
      <w:pPr>
        <w:pStyle w:val="PL"/>
        <w:rPr>
          <w:noProof w:val="0"/>
        </w:rPr>
      </w:pPr>
    </w:p>
    <w:p w14:paraId="0050807C" w14:textId="77777777" w:rsidR="00D705B7" w:rsidRPr="00E27D23" w:rsidRDefault="00D705B7" w:rsidP="00D705B7">
      <w:pPr>
        <w:pStyle w:val="H6"/>
      </w:pPr>
      <w:r w:rsidRPr="00E27D23">
        <w:t>14.2.1.3.4.2</w:t>
      </w:r>
      <w:r w:rsidRPr="00E27D23">
        <w:tab/>
        <w:t>Conformance requirements</w:t>
      </w:r>
    </w:p>
    <w:p w14:paraId="2B5DC5C0" w14:textId="77777777" w:rsidR="00D705B7" w:rsidRPr="00E27D23" w:rsidRDefault="00D705B7" w:rsidP="00D705B7">
      <w:r w:rsidRPr="00E27D23">
        <w:t>References: The conformance requirements covered in the present TC are specified in: TS 38.321, clause 5.8.1a. Unless otherwise stated these are Rel-17 requirements.</w:t>
      </w:r>
    </w:p>
    <w:p w14:paraId="47783323" w14:textId="77777777" w:rsidR="00D705B7" w:rsidRPr="00E27D23" w:rsidRDefault="00D705B7" w:rsidP="00D705B7">
      <w:r w:rsidRPr="00E27D23">
        <w:t>[TS 38.321, clause 5.8.1a]</w:t>
      </w:r>
    </w:p>
    <w:p w14:paraId="694EAC84" w14:textId="77777777" w:rsidR="00D705B7" w:rsidRPr="00E27D23" w:rsidRDefault="00D705B7" w:rsidP="00D705B7">
      <w:pPr>
        <w:rPr>
          <w:lang w:eastAsia="ko-KR"/>
        </w:rPr>
      </w:pPr>
      <w:r w:rsidRPr="00E27D23">
        <w:rPr>
          <w:lang w:eastAsia="ko-KR"/>
        </w:rPr>
        <w:t>MBS Semi-Persistent Scheduling (SPS) is configured by RRC on one Serving Cell per BWP. Multiple assignments can be active simultaneously in the same BWP.</w:t>
      </w:r>
    </w:p>
    <w:p w14:paraId="0A3D25E3" w14:textId="77777777" w:rsidR="00D705B7" w:rsidRPr="00E27D23" w:rsidRDefault="00D705B7" w:rsidP="00D705B7">
      <w:pPr>
        <w:rPr>
          <w:lang w:eastAsia="ko-KR"/>
        </w:rPr>
      </w:pPr>
      <w:r w:rsidRPr="00E27D23">
        <w:rPr>
          <w:lang w:eastAsia="ko-KR"/>
        </w:rPr>
        <w:t>For the DL MBS SPS, a DL assignment is provided by PDCCH, and stored or cleared based on L1 signalling indicating SPS activation or deactivation.</w:t>
      </w:r>
    </w:p>
    <w:p w14:paraId="66E33873" w14:textId="77777777" w:rsidR="00D705B7" w:rsidRPr="00E27D23" w:rsidRDefault="00D705B7" w:rsidP="00D705B7">
      <w:pPr>
        <w:rPr>
          <w:lang w:eastAsia="ko-KR"/>
        </w:rPr>
      </w:pPr>
      <w:r w:rsidRPr="00E27D23">
        <w:rPr>
          <w:lang w:eastAsia="ko-KR"/>
        </w:rPr>
        <w:t xml:space="preserve">RRC configures the following parameters when </w:t>
      </w:r>
      <w:r w:rsidRPr="00E27D23">
        <w:rPr>
          <w:rFonts w:eastAsia="Malgun Gothic"/>
          <w:lang w:eastAsia="ko-KR"/>
        </w:rPr>
        <w:t xml:space="preserve">the MBS </w:t>
      </w:r>
      <w:r w:rsidRPr="00E27D23">
        <w:rPr>
          <w:lang w:eastAsia="ko-KR"/>
        </w:rPr>
        <w:t>SPS is configured:</w:t>
      </w:r>
    </w:p>
    <w:p w14:paraId="35F97C74" w14:textId="77777777" w:rsidR="00D705B7" w:rsidRPr="00E27D23" w:rsidRDefault="00D705B7" w:rsidP="00D705B7">
      <w:pPr>
        <w:pStyle w:val="B1"/>
        <w:rPr>
          <w:lang w:eastAsia="ko-KR"/>
        </w:rPr>
      </w:pPr>
      <w:r w:rsidRPr="00E27D23">
        <w:rPr>
          <w:lang w:eastAsia="ko-KR"/>
        </w:rPr>
        <w:t>-</w:t>
      </w:r>
      <w:r w:rsidRPr="00E27D23">
        <w:rPr>
          <w:lang w:eastAsia="ko-KR"/>
        </w:rPr>
        <w:tab/>
      </w:r>
      <w:r w:rsidRPr="00E27D23">
        <w:rPr>
          <w:i/>
          <w:lang w:eastAsia="ko-KR"/>
        </w:rPr>
        <w:t>cs-RNTI</w:t>
      </w:r>
      <w:r w:rsidRPr="00E27D23">
        <w:rPr>
          <w:lang w:eastAsia="ko-KR"/>
        </w:rPr>
        <w:t>: CS-RNTI for MBS SPS deactivation, PTP for PTM retransmission if configured;</w:t>
      </w:r>
    </w:p>
    <w:p w14:paraId="3F283E77" w14:textId="77777777" w:rsidR="00D705B7" w:rsidRPr="00E27D23" w:rsidRDefault="00D705B7" w:rsidP="00D705B7">
      <w:pPr>
        <w:pStyle w:val="B1"/>
        <w:rPr>
          <w:rFonts w:eastAsia="Malgun Gothic"/>
          <w:lang w:eastAsia="ko-KR"/>
        </w:rPr>
      </w:pPr>
      <w:r w:rsidRPr="00E27D23">
        <w:rPr>
          <w:lang w:eastAsia="ko-KR"/>
        </w:rPr>
        <w:t>-</w:t>
      </w:r>
      <w:r w:rsidRPr="00E27D23">
        <w:rPr>
          <w:lang w:eastAsia="ko-KR"/>
        </w:rPr>
        <w:tab/>
      </w:r>
      <w:r w:rsidRPr="00E27D23">
        <w:rPr>
          <w:i/>
          <w:lang w:eastAsia="ko-KR"/>
        </w:rPr>
        <w:t>g-cs-RNTI</w:t>
      </w:r>
      <w:r w:rsidRPr="00E27D23">
        <w:rPr>
          <w:lang w:eastAsia="ko-KR"/>
        </w:rPr>
        <w:t>: G-CS-RNTI for activation, deactivation, and retransmission;</w:t>
      </w:r>
    </w:p>
    <w:p w14:paraId="05F12A49" w14:textId="77777777" w:rsidR="00D705B7" w:rsidRPr="00E27D23" w:rsidRDefault="00D705B7" w:rsidP="00D705B7">
      <w:pPr>
        <w:pStyle w:val="B1"/>
        <w:rPr>
          <w:lang w:eastAsia="ko-KR"/>
        </w:rPr>
      </w:pPr>
      <w:r w:rsidRPr="00E27D23">
        <w:rPr>
          <w:lang w:eastAsia="ko-KR"/>
        </w:rPr>
        <w:t>…</w:t>
      </w:r>
    </w:p>
    <w:p w14:paraId="0FEFD7D6" w14:textId="77777777" w:rsidR="00D705B7" w:rsidRPr="00E27D23" w:rsidRDefault="00D705B7" w:rsidP="00D705B7">
      <w:pPr>
        <w:pStyle w:val="H6"/>
      </w:pPr>
      <w:r w:rsidRPr="00E27D23">
        <w:t>14.2.1.3.4.3</w:t>
      </w:r>
      <w:r w:rsidRPr="00E27D23">
        <w:tab/>
        <w:t>Test description</w:t>
      </w:r>
    </w:p>
    <w:p w14:paraId="7F37F1BF" w14:textId="77777777" w:rsidR="00D705B7" w:rsidRPr="00E27D23" w:rsidRDefault="00D705B7" w:rsidP="00D705B7">
      <w:pPr>
        <w:pStyle w:val="H6"/>
      </w:pPr>
      <w:r w:rsidRPr="00E27D23">
        <w:t>14.2.1.3.4.3.1</w:t>
      </w:r>
      <w:r w:rsidRPr="00E27D23">
        <w:tab/>
        <w:t>Pre-test conditions</w:t>
      </w:r>
    </w:p>
    <w:p w14:paraId="204237C1" w14:textId="77777777" w:rsidR="00D705B7" w:rsidRPr="00E27D23" w:rsidRDefault="00D705B7" w:rsidP="00D705B7">
      <w:pPr>
        <w:pStyle w:val="H6"/>
      </w:pPr>
      <w:r w:rsidRPr="00E27D23">
        <w:t>System Simulator:</w:t>
      </w:r>
    </w:p>
    <w:p w14:paraId="2761BB42" w14:textId="77777777" w:rsidR="00D705B7" w:rsidRPr="00E27D23" w:rsidRDefault="00D705B7" w:rsidP="00D705B7">
      <w:pPr>
        <w:pStyle w:val="B1"/>
        <w:rPr>
          <w:lang w:eastAsia="zh-CN"/>
        </w:rPr>
      </w:pPr>
      <w:r w:rsidRPr="00E27D23">
        <w:t>-</w:t>
      </w:r>
      <w:r w:rsidRPr="00E27D23">
        <w:tab/>
      </w:r>
      <w:r w:rsidRPr="00E27D23">
        <w:rPr>
          <w:lang w:eastAsia="zh-CN"/>
        </w:rPr>
        <w:t xml:space="preserve">NR Cell 1 is the </w:t>
      </w:r>
      <w:r w:rsidRPr="00E27D23">
        <w:t>Serving cell</w:t>
      </w:r>
      <w:r w:rsidRPr="00E27D23">
        <w:rPr>
          <w:lang w:eastAsia="zh-CN"/>
        </w:rPr>
        <w:t>.</w:t>
      </w:r>
    </w:p>
    <w:p w14:paraId="6B59AC24" w14:textId="77777777" w:rsidR="00D705B7" w:rsidRPr="00E27D23" w:rsidRDefault="00D705B7" w:rsidP="00D705B7">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6A2DC0C2" w14:textId="77777777" w:rsidR="00D705B7" w:rsidRPr="00E27D23" w:rsidRDefault="00D705B7" w:rsidP="00D705B7">
      <w:pPr>
        <w:pStyle w:val="H6"/>
      </w:pPr>
      <w:r w:rsidRPr="00E27D23">
        <w:t>UE:</w:t>
      </w:r>
    </w:p>
    <w:p w14:paraId="7848D107" w14:textId="77777777" w:rsidR="00D705B7" w:rsidRPr="00E27D23" w:rsidRDefault="00D705B7" w:rsidP="00D705B7">
      <w:pPr>
        <w:ind w:left="568" w:hanging="284"/>
      </w:pPr>
      <w:r w:rsidRPr="00E27D23">
        <w:t>-</w:t>
      </w:r>
      <w:r w:rsidRPr="00E27D23">
        <w:tab/>
        <w:t xml:space="preserve">UE is made </w:t>
      </w:r>
      <w:r w:rsidRPr="00E27D23">
        <w:rPr>
          <w:lang w:eastAsia="zh-CN"/>
        </w:rPr>
        <w:t xml:space="preserve">interested in </w:t>
      </w:r>
      <w:r w:rsidRPr="00E27D23">
        <w:t>receiv</w:t>
      </w:r>
      <w:r w:rsidRPr="00E27D23">
        <w:rPr>
          <w:lang w:eastAsia="zh-CN"/>
        </w:rPr>
        <w:t xml:space="preserve">ing </w:t>
      </w:r>
      <w:r w:rsidRPr="00E27D23">
        <w:t>MBS Multicast service with MBS Service ID</w:t>
      </w:r>
      <w:r w:rsidRPr="00E27D23" w:rsidDel="00D103EC">
        <w:t xml:space="preserve"> </w:t>
      </w:r>
      <w:r w:rsidRPr="00E27D23">
        <w:rPr>
          <w:lang w:eastAsia="zh-CN"/>
        </w:rPr>
        <w:t>‘000101’H</w:t>
      </w:r>
      <w:r w:rsidRPr="00E27D23">
        <w:t>.</w:t>
      </w:r>
    </w:p>
    <w:p w14:paraId="1C87F1BB" w14:textId="77777777" w:rsidR="00D705B7" w:rsidRPr="00E27D23" w:rsidRDefault="00D705B7" w:rsidP="00D705B7">
      <w:pPr>
        <w:pStyle w:val="H6"/>
      </w:pPr>
      <w:r w:rsidRPr="00E27D23">
        <w:t>Preamble:</w:t>
      </w:r>
    </w:p>
    <w:p w14:paraId="265153E6" w14:textId="77777777" w:rsidR="00D705B7" w:rsidRPr="00E27D23" w:rsidRDefault="00D705B7" w:rsidP="00D705B7">
      <w:pPr>
        <w:pStyle w:val="B1"/>
      </w:pPr>
      <w:r w:rsidRPr="00E27D23">
        <w:t>-</w:t>
      </w:r>
      <w:r w:rsidRPr="00E27D23">
        <w:tab/>
        <w:t xml:space="preserve">The UE is in state 1N-A on NR Cell 1 (serving cell) according to TS 38.508-1 [4] Table 4.4A.2-1 with Test Mode = on to activate UE TEST MODE </w:t>
      </w:r>
      <w:r w:rsidRPr="00E27D23">
        <w:rPr>
          <w:lang w:eastAsia="zh-CN"/>
        </w:rPr>
        <w:t>C</w:t>
      </w:r>
      <w:r w:rsidRPr="00E27D23">
        <w:t xml:space="preserve"> and Test Loop Function = off.</w:t>
      </w:r>
    </w:p>
    <w:p w14:paraId="190C648A" w14:textId="77777777" w:rsidR="00D705B7" w:rsidRPr="00E27D23" w:rsidRDefault="00D705B7" w:rsidP="00D705B7">
      <w:pPr>
        <w:pStyle w:val="H6"/>
      </w:pPr>
      <w:r w:rsidRPr="00E27D23">
        <w:t>14.2.1.3.4.3.2</w:t>
      </w:r>
      <w:r w:rsidRPr="00E27D23">
        <w:tab/>
        <w:t>Test procedure sequence</w:t>
      </w:r>
    </w:p>
    <w:p w14:paraId="0B79CEA3" w14:textId="77777777" w:rsidR="00D705B7" w:rsidRPr="00E27D23" w:rsidRDefault="00D705B7" w:rsidP="00D705B7">
      <w:pPr>
        <w:pStyle w:val="TH"/>
      </w:pPr>
      <w:r w:rsidRPr="00E27D23">
        <w:t>Table 14.2.1.3.4.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D705B7" w:rsidRPr="00E27D23" w14:paraId="6D6617F0" w14:textId="77777777" w:rsidTr="009A7812">
        <w:tc>
          <w:tcPr>
            <w:tcW w:w="533" w:type="dxa"/>
            <w:tcBorders>
              <w:top w:val="single" w:sz="4" w:space="0" w:color="auto"/>
              <w:left w:val="single" w:sz="4" w:space="0" w:color="auto"/>
              <w:bottom w:val="nil"/>
              <w:right w:val="single" w:sz="4" w:space="0" w:color="auto"/>
            </w:tcBorders>
            <w:hideMark/>
          </w:tcPr>
          <w:p w14:paraId="5AF90826" w14:textId="77777777" w:rsidR="00D705B7" w:rsidRPr="00E27D23" w:rsidRDefault="00D705B7" w:rsidP="009A7812">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1EBA77D8" w14:textId="77777777" w:rsidR="00D705B7" w:rsidRPr="00E27D23" w:rsidRDefault="00D705B7" w:rsidP="009A7812">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72944B5E" w14:textId="77777777" w:rsidR="00D705B7" w:rsidRPr="00E27D23" w:rsidRDefault="00D705B7" w:rsidP="009A7812">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3E1C544D" w14:textId="77777777" w:rsidR="00D705B7" w:rsidRPr="00E27D23" w:rsidRDefault="00D705B7" w:rsidP="009A7812">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5FDAF140" w14:textId="77777777" w:rsidR="00D705B7" w:rsidRPr="00E27D23" w:rsidRDefault="00D705B7" w:rsidP="009A7812">
            <w:pPr>
              <w:pStyle w:val="TAH"/>
            </w:pPr>
            <w:r w:rsidRPr="00E27D23">
              <w:t>Verdict</w:t>
            </w:r>
          </w:p>
        </w:tc>
      </w:tr>
      <w:tr w:rsidR="00D705B7" w:rsidRPr="00E27D23" w14:paraId="31FE12DC" w14:textId="77777777" w:rsidTr="009A7812">
        <w:tc>
          <w:tcPr>
            <w:tcW w:w="533" w:type="dxa"/>
            <w:tcBorders>
              <w:top w:val="nil"/>
              <w:left w:val="single" w:sz="4" w:space="0" w:color="auto"/>
              <w:bottom w:val="single" w:sz="4" w:space="0" w:color="auto"/>
              <w:right w:val="single" w:sz="4" w:space="0" w:color="auto"/>
            </w:tcBorders>
          </w:tcPr>
          <w:p w14:paraId="00B13D6A" w14:textId="77777777" w:rsidR="00D705B7" w:rsidRPr="00E27D23" w:rsidRDefault="00D705B7" w:rsidP="009A7812">
            <w:pPr>
              <w:pStyle w:val="TAH"/>
            </w:pPr>
          </w:p>
        </w:tc>
        <w:tc>
          <w:tcPr>
            <w:tcW w:w="3967" w:type="dxa"/>
            <w:tcBorders>
              <w:top w:val="nil"/>
              <w:left w:val="single" w:sz="4" w:space="0" w:color="auto"/>
              <w:bottom w:val="single" w:sz="4" w:space="0" w:color="auto"/>
              <w:right w:val="single" w:sz="4" w:space="0" w:color="auto"/>
            </w:tcBorders>
          </w:tcPr>
          <w:p w14:paraId="2A8DBC4A" w14:textId="77777777" w:rsidR="00D705B7" w:rsidRPr="00E27D23" w:rsidRDefault="00D705B7" w:rsidP="009A7812">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A7D1FE1" w14:textId="77777777" w:rsidR="00D705B7" w:rsidRPr="00E27D23" w:rsidRDefault="00D705B7" w:rsidP="009A7812">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4D3CB42C" w14:textId="77777777" w:rsidR="00D705B7" w:rsidRPr="00E27D23" w:rsidRDefault="00D705B7" w:rsidP="009A7812">
            <w:pPr>
              <w:pStyle w:val="TAH"/>
            </w:pPr>
            <w:r w:rsidRPr="00E27D23">
              <w:t>Message</w:t>
            </w:r>
          </w:p>
        </w:tc>
        <w:tc>
          <w:tcPr>
            <w:tcW w:w="567" w:type="dxa"/>
            <w:tcBorders>
              <w:top w:val="nil"/>
              <w:left w:val="single" w:sz="4" w:space="0" w:color="auto"/>
              <w:bottom w:val="single" w:sz="4" w:space="0" w:color="auto"/>
              <w:right w:val="single" w:sz="4" w:space="0" w:color="auto"/>
            </w:tcBorders>
          </w:tcPr>
          <w:p w14:paraId="2CD8CB5F" w14:textId="77777777" w:rsidR="00D705B7" w:rsidRPr="00E27D23" w:rsidRDefault="00D705B7" w:rsidP="009A7812">
            <w:pPr>
              <w:pStyle w:val="TAH"/>
            </w:pPr>
          </w:p>
        </w:tc>
        <w:tc>
          <w:tcPr>
            <w:tcW w:w="850" w:type="dxa"/>
            <w:tcBorders>
              <w:top w:val="nil"/>
              <w:left w:val="single" w:sz="4" w:space="0" w:color="auto"/>
              <w:bottom w:val="single" w:sz="4" w:space="0" w:color="auto"/>
              <w:right w:val="single" w:sz="4" w:space="0" w:color="auto"/>
            </w:tcBorders>
          </w:tcPr>
          <w:p w14:paraId="13FED355" w14:textId="77777777" w:rsidR="00D705B7" w:rsidRPr="00E27D23" w:rsidRDefault="00D705B7" w:rsidP="009A7812">
            <w:pPr>
              <w:pStyle w:val="TAH"/>
            </w:pPr>
          </w:p>
        </w:tc>
      </w:tr>
      <w:tr w:rsidR="00D705B7" w:rsidRPr="00E27D23" w14:paraId="0C717CDB" w14:textId="77777777" w:rsidTr="009A7812">
        <w:tc>
          <w:tcPr>
            <w:tcW w:w="533" w:type="dxa"/>
            <w:tcBorders>
              <w:top w:val="nil"/>
              <w:left w:val="single" w:sz="4" w:space="0" w:color="auto"/>
              <w:bottom w:val="single" w:sz="4" w:space="0" w:color="auto"/>
              <w:right w:val="single" w:sz="4" w:space="0" w:color="auto"/>
            </w:tcBorders>
          </w:tcPr>
          <w:p w14:paraId="7B26577D" w14:textId="77777777" w:rsidR="00D705B7" w:rsidRPr="00E27D23" w:rsidRDefault="00D705B7" w:rsidP="009A7812">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08F740E3" w14:textId="77777777" w:rsidR="00D705B7" w:rsidRPr="00E27D23" w:rsidRDefault="00D705B7" w:rsidP="009A7812">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1080FC4A"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F5B62B9"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2FE723C2"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51538711" w14:textId="77777777" w:rsidR="00D705B7" w:rsidRPr="00E27D23" w:rsidRDefault="00D705B7" w:rsidP="009A7812">
            <w:pPr>
              <w:pStyle w:val="TAC"/>
            </w:pPr>
            <w:r w:rsidRPr="00E27D23">
              <w:t>-</w:t>
            </w:r>
          </w:p>
        </w:tc>
      </w:tr>
      <w:tr w:rsidR="00D705B7" w:rsidRPr="00E27D23" w14:paraId="616C3FF4" w14:textId="77777777" w:rsidTr="009A7812">
        <w:tc>
          <w:tcPr>
            <w:tcW w:w="533" w:type="dxa"/>
            <w:tcBorders>
              <w:top w:val="nil"/>
              <w:left w:val="single" w:sz="4" w:space="0" w:color="auto"/>
              <w:bottom w:val="single" w:sz="4" w:space="0" w:color="auto"/>
              <w:right w:val="single" w:sz="4" w:space="0" w:color="auto"/>
            </w:tcBorders>
          </w:tcPr>
          <w:p w14:paraId="78CFA3B0" w14:textId="77777777" w:rsidR="00D705B7" w:rsidRPr="00E27D23" w:rsidRDefault="00D705B7" w:rsidP="009A7812">
            <w:pPr>
              <w:pStyle w:val="TAC"/>
              <w:rPr>
                <w:lang w:eastAsia="zh-CN"/>
              </w:rPr>
            </w:pPr>
            <w:r w:rsidRPr="00E27D23">
              <w:rPr>
                <w:lang w:eastAsia="zh-CN"/>
              </w:rPr>
              <w:t>2a1-2a2</w:t>
            </w:r>
          </w:p>
        </w:tc>
        <w:tc>
          <w:tcPr>
            <w:tcW w:w="3967" w:type="dxa"/>
            <w:tcBorders>
              <w:top w:val="nil"/>
              <w:left w:val="single" w:sz="4" w:space="0" w:color="auto"/>
              <w:bottom w:val="single" w:sz="4" w:space="0" w:color="auto"/>
              <w:right w:val="single" w:sz="4" w:space="0" w:color="auto"/>
            </w:tcBorders>
          </w:tcPr>
          <w:p w14:paraId="50C797BD" w14:textId="77777777" w:rsidR="00D705B7" w:rsidRPr="00E27D23" w:rsidRDefault="00D705B7" w:rsidP="009A7812">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on NR Cell 1 </w:t>
            </w:r>
            <w:r w:rsidRPr="00E27D23">
              <w:t xml:space="preserve">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141510CB"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0731FB24"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237C3AD1"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6FE93A3E" w14:textId="77777777" w:rsidR="00D705B7" w:rsidRPr="00E27D23" w:rsidRDefault="00D705B7" w:rsidP="009A7812">
            <w:pPr>
              <w:pStyle w:val="TAC"/>
            </w:pPr>
            <w:r w:rsidRPr="00E27D23">
              <w:t>-</w:t>
            </w:r>
          </w:p>
        </w:tc>
      </w:tr>
      <w:tr w:rsidR="00D705B7" w:rsidRPr="00E27D23" w14:paraId="53028C58" w14:textId="77777777" w:rsidTr="009A7812">
        <w:tc>
          <w:tcPr>
            <w:tcW w:w="533" w:type="dxa"/>
            <w:tcBorders>
              <w:top w:val="nil"/>
              <w:left w:val="single" w:sz="4" w:space="0" w:color="auto"/>
              <w:bottom w:val="single" w:sz="4" w:space="0" w:color="auto"/>
              <w:right w:val="single" w:sz="4" w:space="0" w:color="auto"/>
            </w:tcBorders>
          </w:tcPr>
          <w:p w14:paraId="10DE4EFB" w14:textId="77777777" w:rsidR="00D705B7" w:rsidRPr="00E27D23" w:rsidRDefault="00D705B7" w:rsidP="009A7812">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tcPr>
          <w:p w14:paraId="3B88B6C5" w14:textId="77777777" w:rsidR="00D705B7" w:rsidRPr="00E27D23" w:rsidRDefault="00D705B7" w:rsidP="009A7812">
            <w:pPr>
              <w:pStyle w:val="TAL"/>
              <w:rPr>
                <w:lang w:eastAsia="zh-CN"/>
              </w:rPr>
            </w:pPr>
            <w:r w:rsidRPr="00E27D23">
              <w:t>The SS transmits a PDCCH for DL SPS activation using UE’s G-CS-RNTI in Slot ‘Y’, NDI=0.</w:t>
            </w:r>
          </w:p>
        </w:tc>
        <w:tc>
          <w:tcPr>
            <w:tcW w:w="708" w:type="dxa"/>
            <w:tcBorders>
              <w:top w:val="single" w:sz="4" w:space="0" w:color="auto"/>
              <w:left w:val="single" w:sz="4" w:space="0" w:color="auto"/>
              <w:bottom w:val="single" w:sz="4" w:space="0" w:color="auto"/>
              <w:right w:val="single" w:sz="4" w:space="0" w:color="auto"/>
            </w:tcBorders>
          </w:tcPr>
          <w:p w14:paraId="06D87744"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9641B0F" w14:textId="77777777" w:rsidR="00D705B7" w:rsidRPr="00E27D23" w:rsidRDefault="00D705B7" w:rsidP="009A7812">
            <w:pPr>
              <w:pStyle w:val="TAC"/>
              <w:jc w:val="left"/>
            </w:pPr>
            <w:r w:rsidRPr="00E27D23">
              <w:t>(PDCCH (G-CS-RNTI))</w:t>
            </w:r>
          </w:p>
        </w:tc>
        <w:tc>
          <w:tcPr>
            <w:tcW w:w="567" w:type="dxa"/>
            <w:tcBorders>
              <w:top w:val="nil"/>
              <w:left w:val="single" w:sz="4" w:space="0" w:color="auto"/>
              <w:bottom w:val="single" w:sz="4" w:space="0" w:color="auto"/>
              <w:right w:val="single" w:sz="4" w:space="0" w:color="auto"/>
            </w:tcBorders>
          </w:tcPr>
          <w:p w14:paraId="506EE07F"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48A73E01" w14:textId="77777777" w:rsidR="00D705B7" w:rsidRPr="00E27D23" w:rsidRDefault="00D705B7" w:rsidP="009A7812">
            <w:pPr>
              <w:pStyle w:val="TAC"/>
            </w:pPr>
            <w:r w:rsidRPr="00E27D23">
              <w:t>-</w:t>
            </w:r>
          </w:p>
        </w:tc>
      </w:tr>
      <w:tr w:rsidR="00D705B7" w:rsidRPr="00E27D23" w14:paraId="69949F5D" w14:textId="77777777" w:rsidTr="009A7812">
        <w:tc>
          <w:tcPr>
            <w:tcW w:w="533" w:type="dxa"/>
            <w:tcBorders>
              <w:top w:val="nil"/>
              <w:left w:val="single" w:sz="4" w:space="0" w:color="auto"/>
              <w:bottom w:val="single" w:sz="4" w:space="0" w:color="auto"/>
              <w:right w:val="single" w:sz="4" w:space="0" w:color="auto"/>
            </w:tcBorders>
          </w:tcPr>
          <w:p w14:paraId="23CEFFF6" w14:textId="77777777" w:rsidR="00D705B7" w:rsidRPr="00E27D23" w:rsidRDefault="00D705B7" w:rsidP="009A7812">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tcPr>
          <w:p w14:paraId="573E3ABC" w14:textId="77777777" w:rsidR="00D705B7" w:rsidRPr="00E27D23" w:rsidRDefault="00D705B7" w:rsidP="009A7812">
            <w:pPr>
              <w:pStyle w:val="TAL"/>
            </w:pPr>
            <w:r w:rsidRPr="00E27D23">
              <w:t xml:space="preserve">The SS transmits in Slot ‘Y’, </w:t>
            </w:r>
            <w:r w:rsidRPr="00E27D23">
              <w:rPr>
                <w:lang w:eastAsia="zh-CN"/>
              </w:rPr>
              <w:t xml:space="preserve">a </w:t>
            </w:r>
            <w:r w:rsidRPr="00E27D23">
              <w:t>MBS Packet (PDCP SN = 0 and RLC SN =0) on MRB with RLC-UM entity for PTM transmission.</w:t>
            </w:r>
          </w:p>
        </w:tc>
        <w:tc>
          <w:tcPr>
            <w:tcW w:w="708" w:type="dxa"/>
            <w:tcBorders>
              <w:top w:val="single" w:sz="4" w:space="0" w:color="auto"/>
              <w:left w:val="single" w:sz="4" w:space="0" w:color="auto"/>
              <w:bottom w:val="single" w:sz="4" w:space="0" w:color="auto"/>
              <w:right w:val="single" w:sz="4" w:space="0" w:color="auto"/>
            </w:tcBorders>
          </w:tcPr>
          <w:p w14:paraId="09602B3F"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4967C769" w14:textId="77777777" w:rsidR="00D705B7" w:rsidRPr="00E27D23" w:rsidRDefault="00D705B7" w:rsidP="009A7812">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2D59D17A"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69C5EFFD" w14:textId="77777777" w:rsidR="00D705B7" w:rsidRPr="00E27D23" w:rsidRDefault="00D705B7" w:rsidP="009A7812">
            <w:pPr>
              <w:pStyle w:val="TAC"/>
            </w:pPr>
            <w:r w:rsidRPr="00E27D23">
              <w:t>-</w:t>
            </w:r>
          </w:p>
        </w:tc>
      </w:tr>
      <w:tr w:rsidR="00D705B7" w:rsidRPr="00E27D23" w14:paraId="35B07950" w14:textId="77777777" w:rsidTr="009A7812">
        <w:tc>
          <w:tcPr>
            <w:tcW w:w="533" w:type="dxa"/>
            <w:tcBorders>
              <w:top w:val="nil"/>
              <w:left w:val="single" w:sz="4" w:space="0" w:color="auto"/>
              <w:bottom w:val="single" w:sz="4" w:space="0" w:color="auto"/>
              <w:right w:val="single" w:sz="4" w:space="0" w:color="auto"/>
            </w:tcBorders>
          </w:tcPr>
          <w:p w14:paraId="05B2A68E" w14:textId="77777777" w:rsidR="00D705B7" w:rsidRPr="00E27D23" w:rsidRDefault="00D705B7" w:rsidP="009A7812">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tcPr>
          <w:p w14:paraId="31AC3B0D" w14:textId="77777777" w:rsidR="00D705B7" w:rsidRPr="00E27D23" w:rsidRDefault="00D705B7" w:rsidP="009A7812">
            <w:pPr>
              <w:pStyle w:val="TAL"/>
            </w:pPr>
            <w:r w:rsidRPr="00E27D23">
              <w:t xml:space="preserve">The SS transmits in Slot ‘Y+X’, </w:t>
            </w:r>
            <w:r w:rsidRPr="00E27D23">
              <w:rPr>
                <w:lang w:eastAsia="zh-CN"/>
              </w:rPr>
              <w:t xml:space="preserve">a </w:t>
            </w:r>
            <w:r w:rsidRPr="00E27D23">
              <w:t xml:space="preserve">MBS Packet (PDCP SN = 1 and RLC SN =1) on MRB with RLC-UM entity for PTM transmission. </w:t>
            </w:r>
            <w:r w:rsidRPr="00E27D23">
              <w:rPr>
                <w:lang w:eastAsia="zh-CN"/>
              </w:rPr>
              <w:t>(Note 1)</w:t>
            </w:r>
          </w:p>
        </w:tc>
        <w:tc>
          <w:tcPr>
            <w:tcW w:w="708" w:type="dxa"/>
            <w:tcBorders>
              <w:top w:val="single" w:sz="4" w:space="0" w:color="auto"/>
              <w:left w:val="single" w:sz="4" w:space="0" w:color="auto"/>
              <w:bottom w:val="single" w:sz="4" w:space="0" w:color="auto"/>
              <w:right w:val="single" w:sz="4" w:space="0" w:color="auto"/>
            </w:tcBorders>
          </w:tcPr>
          <w:p w14:paraId="376234AB" w14:textId="77777777" w:rsidR="00D705B7" w:rsidRPr="00E27D23" w:rsidRDefault="00D705B7" w:rsidP="009A7812">
            <w:pPr>
              <w:pStyle w:val="TAC"/>
            </w:pPr>
            <w:r w:rsidRPr="00E27D23">
              <w:t>&lt;-</w:t>
            </w: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4D8B60E2" w14:textId="77777777" w:rsidR="00D705B7" w:rsidRPr="00E27D23" w:rsidRDefault="00D705B7" w:rsidP="009A7812">
            <w:pPr>
              <w:pStyle w:val="TAC"/>
              <w:jc w:val="left"/>
              <w:rPr>
                <w:lang w:eastAsia="zh-CN"/>
              </w:rPr>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771092FE"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51E412C2" w14:textId="77777777" w:rsidR="00D705B7" w:rsidRPr="00E27D23" w:rsidRDefault="00D705B7" w:rsidP="009A7812">
            <w:pPr>
              <w:pStyle w:val="TAC"/>
            </w:pPr>
            <w:r w:rsidRPr="00E27D23">
              <w:t>-</w:t>
            </w:r>
          </w:p>
        </w:tc>
      </w:tr>
      <w:tr w:rsidR="00D705B7" w:rsidRPr="00E27D23" w14:paraId="55894D26" w14:textId="77777777" w:rsidTr="009A7812">
        <w:tc>
          <w:tcPr>
            <w:tcW w:w="533" w:type="dxa"/>
            <w:tcBorders>
              <w:top w:val="nil"/>
              <w:left w:val="single" w:sz="4" w:space="0" w:color="auto"/>
              <w:bottom w:val="single" w:sz="4" w:space="0" w:color="auto"/>
              <w:right w:val="single" w:sz="4" w:space="0" w:color="auto"/>
            </w:tcBorders>
          </w:tcPr>
          <w:p w14:paraId="4E2ACDED" w14:textId="77777777" w:rsidR="00D705B7" w:rsidRPr="00E27D23" w:rsidRDefault="00D705B7" w:rsidP="009A7812">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tcPr>
          <w:p w14:paraId="5B2ACB19" w14:textId="6CAD5603" w:rsidR="00D705B7" w:rsidRPr="00E27D23" w:rsidRDefault="00D705B7" w:rsidP="009A7812">
            <w:pPr>
              <w:pStyle w:val="TAL"/>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13BE5B4C"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8C12497" w14:textId="77777777" w:rsidR="00D705B7" w:rsidRPr="00E27D23" w:rsidRDefault="00D705B7" w:rsidP="009A7812">
            <w:pPr>
              <w:pStyle w:val="TAC"/>
              <w:jc w:val="left"/>
              <w:rPr>
                <w:rFonts w:eastAsia="MS Gothic"/>
              </w:rPr>
            </w:pPr>
            <w:r w:rsidRPr="00E27D23">
              <w:rPr>
                <w:rFonts w:eastAsia="MS Gothic"/>
              </w:rPr>
              <w:t xml:space="preserve">NR RRC: </w:t>
            </w:r>
            <w:r w:rsidRPr="00E27D23">
              <w:rPr>
                <w:rFonts w:eastAsia="MS Gothic"/>
                <w:i/>
              </w:rPr>
              <w:t>DLInformationTransfer</w:t>
            </w:r>
          </w:p>
          <w:p w14:paraId="74A56E3F" w14:textId="77777777" w:rsidR="00D705B7" w:rsidRPr="00E27D23" w:rsidRDefault="00D705B7" w:rsidP="009A7812">
            <w:pPr>
              <w:pStyle w:val="TAC"/>
              <w:jc w:val="left"/>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09836C56"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11DFE60D" w14:textId="77777777" w:rsidR="00D705B7" w:rsidRPr="00E27D23" w:rsidRDefault="00D705B7" w:rsidP="009A7812">
            <w:pPr>
              <w:pStyle w:val="TAC"/>
            </w:pPr>
            <w:r w:rsidRPr="00E27D23">
              <w:t>-</w:t>
            </w:r>
          </w:p>
        </w:tc>
      </w:tr>
      <w:tr w:rsidR="00D705B7" w:rsidRPr="00E27D23" w14:paraId="00F18B2E" w14:textId="77777777" w:rsidTr="009A7812">
        <w:tc>
          <w:tcPr>
            <w:tcW w:w="533" w:type="dxa"/>
            <w:tcBorders>
              <w:top w:val="nil"/>
              <w:left w:val="single" w:sz="4" w:space="0" w:color="auto"/>
              <w:bottom w:val="single" w:sz="4" w:space="0" w:color="auto"/>
              <w:right w:val="single" w:sz="4" w:space="0" w:color="auto"/>
            </w:tcBorders>
          </w:tcPr>
          <w:p w14:paraId="0F618F23" w14:textId="77777777" w:rsidR="00D705B7" w:rsidRPr="00E27D23" w:rsidRDefault="00D705B7" w:rsidP="009A7812">
            <w:pPr>
              <w:pStyle w:val="TAC"/>
              <w:rPr>
                <w:lang w:eastAsia="zh-CN"/>
              </w:rPr>
            </w:pPr>
            <w:r w:rsidRPr="00E27D23">
              <w:rPr>
                <w:lang w:eastAsia="zh-CN"/>
              </w:rPr>
              <w:t>7</w:t>
            </w:r>
          </w:p>
        </w:tc>
        <w:tc>
          <w:tcPr>
            <w:tcW w:w="3967" w:type="dxa"/>
            <w:tcBorders>
              <w:top w:val="nil"/>
              <w:left w:val="single" w:sz="4" w:space="0" w:color="auto"/>
              <w:bottom w:val="single" w:sz="4" w:space="0" w:color="auto"/>
              <w:right w:val="single" w:sz="4" w:space="0" w:color="auto"/>
            </w:tcBorders>
          </w:tcPr>
          <w:p w14:paraId="2CBCED82" w14:textId="77777777" w:rsidR="00D705B7" w:rsidRPr="00E27D23" w:rsidRDefault="00D705B7" w:rsidP="009A7812">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66F06C1E"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0709736" w14:textId="77777777" w:rsidR="00D705B7" w:rsidRPr="00E27D23" w:rsidRDefault="00D705B7" w:rsidP="009A7812">
            <w:pPr>
              <w:pStyle w:val="TAC"/>
              <w:jc w:val="left"/>
              <w:rPr>
                <w:rFonts w:eastAsia="MS Gothic"/>
                <w:i/>
              </w:rPr>
            </w:pPr>
            <w:r w:rsidRPr="00E27D23">
              <w:rPr>
                <w:rFonts w:eastAsia="MS Gothic"/>
              </w:rPr>
              <w:t xml:space="preserve">NR RRC: </w:t>
            </w:r>
            <w:r w:rsidRPr="00E27D23">
              <w:rPr>
                <w:rFonts w:eastAsia="MS Gothic"/>
                <w:i/>
              </w:rPr>
              <w:t>ULInformationTransfer</w:t>
            </w:r>
          </w:p>
          <w:p w14:paraId="6A65C410" w14:textId="77777777" w:rsidR="00D705B7" w:rsidRPr="00E27D23" w:rsidRDefault="00D705B7" w:rsidP="009A7812">
            <w:pPr>
              <w:pStyle w:val="TAC"/>
              <w:jc w:val="left"/>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5D1F84A9"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1D3121FC" w14:textId="77777777" w:rsidR="00D705B7" w:rsidRPr="00E27D23" w:rsidRDefault="00D705B7" w:rsidP="009A7812">
            <w:pPr>
              <w:pStyle w:val="TAC"/>
            </w:pPr>
            <w:r w:rsidRPr="00E27D23">
              <w:t>-</w:t>
            </w:r>
          </w:p>
        </w:tc>
      </w:tr>
      <w:tr w:rsidR="00D705B7" w:rsidRPr="00E27D23" w14:paraId="7998FC97" w14:textId="77777777" w:rsidTr="009A7812">
        <w:tc>
          <w:tcPr>
            <w:tcW w:w="533" w:type="dxa"/>
            <w:tcBorders>
              <w:top w:val="nil"/>
              <w:left w:val="single" w:sz="4" w:space="0" w:color="auto"/>
              <w:bottom w:val="single" w:sz="4" w:space="0" w:color="auto"/>
              <w:right w:val="single" w:sz="4" w:space="0" w:color="auto"/>
            </w:tcBorders>
          </w:tcPr>
          <w:p w14:paraId="4D7513E4" w14:textId="77777777" w:rsidR="00D705B7" w:rsidRPr="00E27D23" w:rsidRDefault="00D705B7" w:rsidP="009A7812">
            <w:pPr>
              <w:pStyle w:val="TAC"/>
              <w:rPr>
                <w:lang w:eastAsia="zh-CN"/>
              </w:rPr>
            </w:pPr>
            <w:r w:rsidRPr="00E27D23">
              <w:rPr>
                <w:lang w:eastAsia="zh-CN"/>
              </w:rPr>
              <w:t>8</w:t>
            </w:r>
          </w:p>
        </w:tc>
        <w:tc>
          <w:tcPr>
            <w:tcW w:w="3967" w:type="dxa"/>
            <w:tcBorders>
              <w:top w:val="nil"/>
              <w:left w:val="single" w:sz="4" w:space="0" w:color="auto"/>
              <w:bottom w:val="single" w:sz="4" w:space="0" w:color="auto"/>
              <w:right w:val="single" w:sz="4" w:space="0" w:color="auto"/>
            </w:tcBorders>
          </w:tcPr>
          <w:p w14:paraId="1F88E3CE" w14:textId="50C9AAEC" w:rsidR="00D705B7" w:rsidRPr="00E27D23" w:rsidRDefault="00D705B7" w:rsidP="009A7812">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w:t>
            </w:r>
            <w:r w:rsidRPr="00E27D23">
              <w:rPr>
                <w:rFonts w:eastAsia="MS Gothic"/>
                <w:color w:val="000000"/>
              </w:rPr>
              <w:t>7</w:t>
            </w:r>
            <w:r w:rsidRPr="00E27D23">
              <w:rPr>
                <w:rFonts w:eastAsia="MS Gothic"/>
              </w:rPr>
              <w:t xml:space="preserve"> equal to </w:t>
            </w:r>
            <w:r w:rsidRPr="00E27D23">
              <w:rPr>
                <w:rFonts w:eastAsia="MS Gothic"/>
                <w:color w:val="000000"/>
              </w:rPr>
              <w:t>2</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19809D6"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0BE32D5" w14:textId="77777777" w:rsidR="00D705B7" w:rsidRPr="00E27D23" w:rsidRDefault="00D705B7" w:rsidP="009A7812">
            <w:pPr>
              <w:pStyle w:val="TAC"/>
              <w:jc w:val="left"/>
              <w:rPr>
                <w:lang w:eastAsia="zh-CN"/>
              </w:rPr>
            </w:pPr>
            <w:r w:rsidRPr="00E27D23">
              <w:t>-</w:t>
            </w:r>
          </w:p>
        </w:tc>
        <w:tc>
          <w:tcPr>
            <w:tcW w:w="567" w:type="dxa"/>
            <w:tcBorders>
              <w:top w:val="nil"/>
              <w:left w:val="single" w:sz="4" w:space="0" w:color="auto"/>
              <w:bottom w:val="single" w:sz="4" w:space="0" w:color="auto"/>
              <w:right w:val="single" w:sz="4" w:space="0" w:color="auto"/>
            </w:tcBorders>
          </w:tcPr>
          <w:p w14:paraId="3BB0D1EC" w14:textId="77777777" w:rsidR="00D705B7" w:rsidRPr="00E27D23" w:rsidRDefault="00D705B7" w:rsidP="009A7812">
            <w:pPr>
              <w:pStyle w:val="TAC"/>
            </w:pPr>
            <w:r w:rsidRPr="00E27D23">
              <w:rPr>
                <w:lang w:eastAsia="zh-CN"/>
              </w:rPr>
              <w:t>1</w:t>
            </w:r>
          </w:p>
        </w:tc>
        <w:tc>
          <w:tcPr>
            <w:tcW w:w="850" w:type="dxa"/>
            <w:tcBorders>
              <w:top w:val="nil"/>
              <w:left w:val="single" w:sz="4" w:space="0" w:color="auto"/>
              <w:bottom w:val="single" w:sz="4" w:space="0" w:color="auto"/>
              <w:right w:val="single" w:sz="4" w:space="0" w:color="auto"/>
            </w:tcBorders>
          </w:tcPr>
          <w:p w14:paraId="09721B96" w14:textId="77777777" w:rsidR="00D705B7" w:rsidRPr="00E27D23" w:rsidRDefault="00D705B7" w:rsidP="009A7812">
            <w:pPr>
              <w:pStyle w:val="TAC"/>
            </w:pPr>
            <w:r w:rsidRPr="00E27D23">
              <w:rPr>
                <w:lang w:eastAsia="zh-CN"/>
              </w:rPr>
              <w:t>P</w:t>
            </w:r>
          </w:p>
        </w:tc>
      </w:tr>
      <w:tr w:rsidR="00D705B7" w:rsidRPr="00E27D23" w14:paraId="15462F6A" w14:textId="77777777" w:rsidTr="009A7812">
        <w:tc>
          <w:tcPr>
            <w:tcW w:w="533" w:type="dxa"/>
            <w:tcBorders>
              <w:top w:val="nil"/>
              <w:left w:val="single" w:sz="4" w:space="0" w:color="auto"/>
              <w:bottom w:val="single" w:sz="4" w:space="0" w:color="auto"/>
              <w:right w:val="single" w:sz="4" w:space="0" w:color="auto"/>
            </w:tcBorders>
          </w:tcPr>
          <w:p w14:paraId="7D1F2869" w14:textId="77777777" w:rsidR="00D705B7" w:rsidRPr="00E27D23" w:rsidRDefault="00D705B7" w:rsidP="009A7812">
            <w:pPr>
              <w:pStyle w:val="TAC"/>
              <w:rPr>
                <w:lang w:eastAsia="zh-CN"/>
              </w:rPr>
            </w:pPr>
            <w:r w:rsidRPr="00E27D23">
              <w:rPr>
                <w:lang w:eastAsia="zh-CN"/>
              </w:rPr>
              <w:t>9</w:t>
            </w:r>
          </w:p>
        </w:tc>
        <w:tc>
          <w:tcPr>
            <w:tcW w:w="3967" w:type="dxa"/>
            <w:tcBorders>
              <w:top w:val="nil"/>
              <w:left w:val="single" w:sz="4" w:space="0" w:color="auto"/>
              <w:bottom w:val="single" w:sz="4" w:space="0" w:color="auto"/>
              <w:right w:val="single" w:sz="4" w:space="0" w:color="auto"/>
            </w:tcBorders>
          </w:tcPr>
          <w:p w14:paraId="2F5E3237" w14:textId="77777777" w:rsidR="00D705B7" w:rsidRPr="00E27D23" w:rsidRDefault="00D705B7" w:rsidP="009A7812">
            <w:pPr>
              <w:pStyle w:val="TAL"/>
            </w:pPr>
            <w:r w:rsidRPr="00E27D23">
              <w:t>The SS Transmits a PDCCH for DL SPS deactivation using UE’s CS-RNTI in slot ‘P’, NDI=0; Where (Y</w:t>
            </w:r>
            <w:r w:rsidRPr="00E27D23">
              <w:rPr>
                <w:lang w:eastAsia="zh-CN"/>
              </w:rPr>
              <w:t>+m*X</w:t>
            </w:r>
            <w:r w:rsidRPr="00E27D23">
              <w:t xml:space="preserve"> &lt; P &lt;Y+</w:t>
            </w:r>
            <w:r w:rsidRPr="00E27D23">
              <w:rPr>
                <w:lang w:eastAsia="zh-CN"/>
              </w:rPr>
              <w:t>(m+1)*</w:t>
            </w:r>
            <w:r w:rsidRPr="00E27D23">
              <w:t>X).</w:t>
            </w:r>
            <w:r w:rsidRPr="00E27D23">
              <w:rPr>
                <w:lang w:eastAsia="zh-CN"/>
              </w:rPr>
              <w:t xml:space="preserve"> (Note 1) (Note 2)</w:t>
            </w:r>
          </w:p>
        </w:tc>
        <w:tc>
          <w:tcPr>
            <w:tcW w:w="708" w:type="dxa"/>
            <w:tcBorders>
              <w:top w:val="single" w:sz="4" w:space="0" w:color="auto"/>
              <w:left w:val="single" w:sz="4" w:space="0" w:color="auto"/>
              <w:bottom w:val="single" w:sz="4" w:space="0" w:color="auto"/>
              <w:right w:val="single" w:sz="4" w:space="0" w:color="auto"/>
            </w:tcBorders>
          </w:tcPr>
          <w:p w14:paraId="4BB93B60" w14:textId="77777777" w:rsidR="00D705B7" w:rsidRPr="00E27D23" w:rsidRDefault="00D705B7" w:rsidP="009A7812">
            <w:pPr>
              <w:pStyle w:val="TAC"/>
            </w:pPr>
            <w:r w:rsidRPr="00E27D23">
              <w:rPr>
                <w:lang w:eastAsia="zh-CN"/>
              </w:rPr>
              <w:t>&lt;--</w:t>
            </w:r>
          </w:p>
        </w:tc>
        <w:tc>
          <w:tcPr>
            <w:tcW w:w="2975" w:type="dxa"/>
            <w:tcBorders>
              <w:top w:val="single" w:sz="4" w:space="0" w:color="auto"/>
              <w:left w:val="single" w:sz="4" w:space="0" w:color="auto"/>
              <w:bottom w:val="single" w:sz="4" w:space="0" w:color="auto"/>
              <w:right w:val="single" w:sz="4" w:space="0" w:color="auto"/>
            </w:tcBorders>
          </w:tcPr>
          <w:p w14:paraId="1C27B216" w14:textId="77777777" w:rsidR="00D705B7" w:rsidRPr="00E27D23" w:rsidRDefault="00D705B7" w:rsidP="009A7812">
            <w:pPr>
              <w:pStyle w:val="TAC"/>
              <w:jc w:val="left"/>
            </w:pPr>
            <w:r w:rsidRPr="00E27D23">
              <w:t>(PDCCH (CS-RNTI))</w:t>
            </w:r>
          </w:p>
        </w:tc>
        <w:tc>
          <w:tcPr>
            <w:tcW w:w="567" w:type="dxa"/>
            <w:tcBorders>
              <w:top w:val="nil"/>
              <w:left w:val="single" w:sz="4" w:space="0" w:color="auto"/>
              <w:bottom w:val="single" w:sz="4" w:space="0" w:color="auto"/>
              <w:right w:val="single" w:sz="4" w:space="0" w:color="auto"/>
            </w:tcBorders>
          </w:tcPr>
          <w:p w14:paraId="39E7B229" w14:textId="77777777" w:rsidR="00D705B7" w:rsidRPr="00E27D23" w:rsidRDefault="00D705B7" w:rsidP="009A7812">
            <w:pPr>
              <w:pStyle w:val="TAC"/>
            </w:pPr>
            <w:r w:rsidRPr="00E27D23">
              <w:rPr>
                <w:lang w:eastAsia="zh-CN"/>
              </w:rPr>
              <w:t>-</w:t>
            </w:r>
          </w:p>
        </w:tc>
        <w:tc>
          <w:tcPr>
            <w:tcW w:w="850" w:type="dxa"/>
            <w:tcBorders>
              <w:top w:val="nil"/>
              <w:left w:val="single" w:sz="4" w:space="0" w:color="auto"/>
              <w:bottom w:val="single" w:sz="4" w:space="0" w:color="auto"/>
              <w:right w:val="single" w:sz="4" w:space="0" w:color="auto"/>
            </w:tcBorders>
          </w:tcPr>
          <w:p w14:paraId="08AAA344" w14:textId="77777777" w:rsidR="00D705B7" w:rsidRPr="00E27D23" w:rsidRDefault="00D705B7" w:rsidP="009A7812">
            <w:pPr>
              <w:pStyle w:val="TAC"/>
            </w:pPr>
            <w:r w:rsidRPr="00E27D23">
              <w:rPr>
                <w:lang w:eastAsia="zh-CN"/>
              </w:rPr>
              <w:t>-</w:t>
            </w:r>
          </w:p>
        </w:tc>
      </w:tr>
      <w:tr w:rsidR="00D705B7" w:rsidRPr="00E27D23" w14:paraId="5A9BFB6A" w14:textId="77777777" w:rsidTr="009A7812">
        <w:tc>
          <w:tcPr>
            <w:tcW w:w="533" w:type="dxa"/>
            <w:tcBorders>
              <w:top w:val="nil"/>
              <w:left w:val="single" w:sz="4" w:space="0" w:color="auto"/>
              <w:bottom w:val="single" w:sz="4" w:space="0" w:color="auto"/>
              <w:right w:val="single" w:sz="4" w:space="0" w:color="auto"/>
            </w:tcBorders>
          </w:tcPr>
          <w:p w14:paraId="4095A277" w14:textId="77777777" w:rsidR="00D705B7" w:rsidRPr="00E27D23" w:rsidRDefault="00D705B7" w:rsidP="009A7812">
            <w:pPr>
              <w:pStyle w:val="TAC"/>
              <w:rPr>
                <w:lang w:eastAsia="zh-CN"/>
              </w:rPr>
            </w:pPr>
            <w:r w:rsidRPr="00E27D23">
              <w:rPr>
                <w:lang w:eastAsia="zh-CN"/>
              </w:rPr>
              <w:t>10</w:t>
            </w:r>
          </w:p>
        </w:tc>
        <w:tc>
          <w:tcPr>
            <w:tcW w:w="3967" w:type="dxa"/>
            <w:tcBorders>
              <w:top w:val="nil"/>
              <w:left w:val="single" w:sz="4" w:space="0" w:color="auto"/>
              <w:bottom w:val="single" w:sz="4" w:space="0" w:color="auto"/>
              <w:right w:val="single" w:sz="4" w:space="0" w:color="auto"/>
            </w:tcBorders>
          </w:tcPr>
          <w:p w14:paraId="47868878" w14:textId="77777777" w:rsidR="00D705B7" w:rsidRPr="00E27D23" w:rsidRDefault="00D705B7" w:rsidP="009A7812">
            <w:pPr>
              <w:pStyle w:val="TAL"/>
            </w:pPr>
            <w:r w:rsidRPr="00E27D23">
              <w:rPr>
                <w:lang w:eastAsia="zh-CN"/>
              </w:rPr>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0F2E4A40"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DE326E1" w14:textId="77777777" w:rsidR="00D705B7" w:rsidRPr="00E27D23" w:rsidRDefault="00D705B7" w:rsidP="009A7812">
            <w:pPr>
              <w:pStyle w:val="TAC"/>
              <w:jc w:val="left"/>
            </w:pPr>
            <w:r w:rsidRPr="00E27D23">
              <w:t>HARQ ACK</w:t>
            </w:r>
          </w:p>
        </w:tc>
        <w:tc>
          <w:tcPr>
            <w:tcW w:w="567" w:type="dxa"/>
            <w:tcBorders>
              <w:top w:val="nil"/>
              <w:left w:val="single" w:sz="4" w:space="0" w:color="auto"/>
              <w:bottom w:val="single" w:sz="4" w:space="0" w:color="auto"/>
              <w:right w:val="single" w:sz="4" w:space="0" w:color="auto"/>
            </w:tcBorders>
          </w:tcPr>
          <w:p w14:paraId="0E577755" w14:textId="77777777" w:rsidR="00D705B7" w:rsidRPr="00E27D23" w:rsidRDefault="00D705B7" w:rsidP="009A7812">
            <w:pPr>
              <w:pStyle w:val="TAC"/>
            </w:pPr>
            <w:r w:rsidRPr="00E27D23">
              <w:rPr>
                <w:lang w:eastAsia="zh-CN"/>
              </w:rPr>
              <w:t>2</w:t>
            </w:r>
          </w:p>
        </w:tc>
        <w:tc>
          <w:tcPr>
            <w:tcW w:w="850" w:type="dxa"/>
            <w:tcBorders>
              <w:top w:val="nil"/>
              <w:left w:val="single" w:sz="4" w:space="0" w:color="auto"/>
              <w:bottom w:val="single" w:sz="4" w:space="0" w:color="auto"/>
              <w:right w:val="single" w:sz="4" w:space="0" w:color="auto"/>
            </w:tcBorders>
          </w:tcPr>
          <w:p w14:paraId="4C89B971" w14:textId="77777777" w:rsidR="00D705B7" w:rsidRPr="00E27D23" w:rsidRDefault="00D705B7" w:rsidP="009A7812">
            <w:pPr>
              <w:pStyle w:val="TAC"/>
            </w:pPr>
            <w:r w:rsidRPr="00E27D23">
              <w:rPr>
                <w:lang w:eastAsia="zh-CN"/>
              </w:rPr>
              <w:t>P</w:t>
            </w:r>
          </w:p>
        </w:tc>
      </w:tr>
      <w:tr w:rsidR="00D705B7" w:rsidRPr="00E27D23" w14:paraId="4B4691B5" w14:textId="77777777" w:rsidTr="009A7812">
        <w:tc>
          <w:tcPr>
            <w:tcW w:w="533" w:type="dxa"/>
            <w:tcBorders>
              <w:top w:val="nil"/>
              <w:left w:val="single" w:sz="4" w:space="0" w:color="auto"/>
              <w:bottom w:val="single" w:sz="4" w:space="0" w:color="auto"/>
              <w:right w:val="single" w:sz="4" w:space="0" w:color="auto"/>
            </w:tcBorders>
          </w:tcPr>
          <w:p w14:paraId="2D0909C5" w14:textId="77777777" w:rsidR="00D705B7" w:rsidRPr="00E27D23" w:rsidRDefault="00D705B7" w:rsidP="009A7812">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tcPr>
          <w:p w14:paraId="4EC8927F" w14:textId="77777777" w:rsidR="00D705B7" w:rsidRPr="00E27D23" w:rsidRDefault="00D705B7" w:rsidP="009A7812">
            <w:pPr>
              <w:pStyle w:val="TAL"/>
              <w:rPr>
                <w:lang w:eastAsia="zh-CN"/>
              </w:rPr>
            </w:pPr>
            <w:r w:rsidRPr="00E27D23">
              <w:t xml:space="preserve">The SS transmits in Slot ‘Y+ (m+1)*X’, </w:t>
            </w:r>
            <w:r w:rsidRPr="00E27D23">
              <w:rPr>
                <w:lang w:eastAsia="zh-CN"/>
              </w:rPr>
              <w:t xml:space="preserve">a </w:t>
            </w:r>
            <w:r w:rsidRPr="00E27D23">
              <w:t>MBS Packet (PDCP SN = 2 and RLC SN = 2) on MRB with RLC-UM entity for PTM transmission.</w:t>
            </w:r>
            <w:r w:rsidRPr="00E27D23">
              <w:rPr>
                <w:lang w:eastAsia="zh-CN"/>
              </w:rPr>
              <w:t xml:space="preserve"> (Note 1) (Note 2)</w:t>
            </w:r>
          </w:p>
          <w:p w14:paraId="7FA8FA5C" w14:textId="77777777" w:rsidR="00D705B7" w:rsidRPr="00E27D23" w:rsidRDefault="00D705B7" w:rsidP="009A7812">
            <w:pPr>
              <w:pStyle w:val="TAL"/>
            </w:pPr>
            <w:r w:rsidRPr="00E27D23">
              <w:t>Note: UE does not receive this MBS Packet.</w:t>
            </w:r>
          </w:p>
        </w:tc>
        <w:tc>
          <w:tcPr>
            <w:tcW w:w="708" w:type="dxa"/>
            <w:tcBorders>
              <w:top w:val="single" w:sz="4" w:space="0" w:color="auto"/>
              <w:left w:val="single" w:sz="4" w:space="0" w:color="auto"/>
              <w:bottom w:val="single" w:sz="4" w:space="0" w:color="auto"/>
              <w:right w:val="single" w:sz="4" w:space="0" w:color="auto"/>
            </w:tcBorders>
          </w:tcPr>
          <w:p w14:paraId="10998EAA" w14:textId="77777777" w:rsidR="00D705B7" w:rsidRPr="00E27D23" w:rsidRDefault="00D705B7" w:rsidP="009A7812">
            <w:pPr>
              <w:pStyle w:val="TAC"/>
            </w:pPr>
            <w:r w:rsidRPr="00E27D23">
              <w:rPr>
                <w:lang w:eastAsia="zh-CN"/>
              </w:rPr>
              <w:t>&lt;--</w:t>
            </w:r>
          </w:p>
        </w:tc>
        <w:tc>
          <w:tcPr>
            <w:tcW w:w="2975" w:type="dxa"/>
            <w:tcBorders>
              <w:top w:val="single" w:sz="4" w:space="0" w:color="auto"/>
              <w:left w:val="single" w:sz="4" w:space="0" w:color="auto"/>
              <w:bottom w:val="single" w:sz="4" w:space="0" w:color="auto"/>
              <w:right w:val="single" w:sz="4" w:space="0" w:color="auto"/>
            </w:tcBorders>
          </w:tcPr>
          <w:p w14:paraId="6E02D151" w14:textId="77777777" w:rsidR="00D705B7" w:rsidRPr="00E27D23" w:rsidRDefault="00D705B7" w:rsidP="009A7812">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7D250E27" w14:textId="77777777" w:rsidR="00D705B7" w:rsidRPr="00E27D23" w:rsidRDefault="00D705B7" w:rsidP="009A7812">
            <w:pPr>
              <w:pStyle w:val="TAC"/>
            </w:pPr>
            <w:r w:rsidRPr="00E27D23">
              <w:rPr>
                <w:lang w:eastAsia="zh-CN"/>
              </w:rPr>
              <w:t>-</w:t>
            </w:r>
          </w:p>
        </w:tc>
        <w:tc>
          <w:tcPr>
            <w:tcW w:w="850" w:type="dxa"/>
            <w:tcBorders>
              <w:top w:val="nil"/>
              <w:left w:val="single" w:sz="4" w:space="0" w:color="auto"/>
              <w:bottom w:val="single" w:sz="4" w:space="0" w:color="auto"/>
              <w:right w:val="single" w:sz="4" w:space="0" w:color="auto"/>
            </w:tcBorders>
          </w:tcPr>
          <w:p w14:paraId="119CE695" w14:textId="77777777" w:rsidR="00D705B7" w:rsidRPr="00E27D23" w:rsidRDefault="00D705B7" w:rsidP="009A7812">
            <w:pPr>
              <w:pStyle w:val="TAC"/>
            </w:pPr>
            <w:r w:rsidRPr="00E27D23">
              <w:rPr>
                <w:lang w:eastAsia="zh-CN"/>
              </w:rPr>
              <w:t>-</w:t>
            </w:r>
          </w:p>
        </w:tc>
      </w:tr>
      <w:tr w:rsidR="00D705B7" w:rsidRPr="00E27D23" w14:paraId="71143852" w14:textId="77777777" w:rsidTr="009A7812">
        <w:tc>
          <w:tcPr>
            <w:tcW w:w="533" w:type="dxa"/>
            <w:tcBorders>
              <w:top w:val="nil"/>
              <w:left w:val="single" w:sz="4" w:space="0" w:color="auto"/>
              <w:bottom w:val="single" w:sz="4" w:space="0" w:color="auto"/>
              <w:right w:val="single" w:sz="4" w:space="0" w:color="auto"/>
            </w:tcBorders>
          </w:tcPr>
          <w:p w14:paraId="6D50B3B4" w14:textId="77777777" w:rsidR="00D705B7" w:rsidRPr="00E27D23" w:rsidRDefault="00D705B7" w:rsidP="009A7812">
            <w:pPr>
              <w:pStyle w:val="TAC"/>
              <w:rPr>
                <w:lang w:eastAsia="zh-CN"/>
              </w:rPr>
            </w:pPr>
            <w:r w:rsidRPr="00E27D23">
              <w:rPr>
                <w:lang w:eastAsia="zh-CN"/>
              </w:rPr>
              <w:t>12</w:t>
            </w:r>
          </w:p>
        </w:tc>
        <w:tc>
          <w:tcPr>
            <w:tcW w:w="3967" w:type="dxa"/>
            <w:tcBorders>
              <w:top w:val="nil"/>
              <w:left w:val="single" w:sz="4" w:space="0" w:color="auto"/>
              <w:bottom w:val="single" w:sz="4" w:space="0" w:color="auto"/>
              <w:right w:val="single" w:sz="4" w:space="0" w:color="auto"/>
            </w:tcBorders>
          </w:tcPr>
          <w:p w14:paraId="4C0AF042" w14:textId="63AF070F" w:rsidR="00D705B7" w:rsidRPr="00E27D23" w:rsidRDefault="00D705B7" w:rsidP="009A7812">
            <w:pPr>
              <w:pStyle w:val="TAL"/>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AAFF528"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B5CEFED" w14:textId="77777777" w:rsidR="00D705B7" w:rsidRPr="00E27D23" w:rsidRDefault="00D705B7" w:rsidP="009A7812">
            <w:pPr>
              <w:pStyle w:val="TAC"/>
              <w:jc w:val="left"/>
              <w:rPr>
                <w:rFonts w:eastAsia="MS Gothic"/>
              </w:rPr>
            </w:pPr>
            <w:r w:rsidRPr="00E27D23">
              <w:rPr>
                <w:rFonts w:eastAsia="MS Gothic"/>
              </w:rPr>
              <w:t xml:space="preserve">NR RRC: </w:t>
            </w:r>
            <w:r w:rsidRPr="00E27D23">
              <w:rPr>
                <w:rFonts w:eastAsia="MS Gothic"/>
                <w:i/>
              </w:rPr>
              <w:t>DLInformationTransfer</w:t>
            </w:r>
          </w:p>
          <w:p w14:paraId="276D1C42" w14:textId="77777777" w:rsidR="00D705B7" w:rsidRPr="00E27D23" w:rsidRDefault="00D705B7" w:rsidP="009A7812">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FE1DC8E" w14:textId="77777777" w:rsidR="00D705B7" w:rsidRPr="00E27D23" w:rsidRDefault="00D705B7" w:rsidP="009A7812">
            <w:pPr>
              <w:pStyle w:val="TAC"/>
            </w:pPr>
            <w:r w:rsidRPr="00E27D23">
              <w:rPr>
                <w:lang w:eastAsia="zh-CN"/>
              </w:rPr>
              <w:t>-</w:t>
            </w:r>
          </w:p>
        </w:tc>
        <w:tc>
          <w:tcPr>
            <w:tcW w:w="850" w:type="dxa"/>
            <w:tcBorders>
              <w:top w:val="nil"/>
              <w:left w:val="single" w:sz="4" w:space="0" w:color="auto"/>
              <w:bottom w:val="single" w:sz="4" w:space="0" w:color="auto"/>
              <w:right w:val="single" w:sz="4" w:space="0" w:color="auto"/>
            </w:tcBorders>
          </w:tcPr>
          <w:p w14:paraId="36D6FF7D" w14:textId="77777777" w:rsidR="00D705B7" w:rsidRPr="00E27D23" w:rsidRDefault="00D705B7" w:rsidP="009A7812">
            <w:pPr>
              <w:pStyle w:val="TAC"/>
            </w:pPr>
            <w:r w:rsidRPr="00E27D23">
              <w:rPr>
                <w:lang w:eastAsia="zh-CN"/>
              </w:rPr>
              <w:t>-</w:t>
            </w:r>
          </w:p>
        </w:tc>
      </w:tr>
      <w:tr w:rsidR="00D705B7" w:rsidRPr="00E27D23" w14:paraId="7CE9CAA0" w14:textId="77777777" w:rsidTr="009A7812">
        <w:tc>
          <w:tcPr>
            <w:tcW w:w="533" w:type="dxa"/>
            <w:tcBorders>
              <w:top w:val="nil"/>
              <w:left w:val="single" w:sz="4" w:space="0" w:color="auto"/>
              <w:bottom w:val="single" w:sz="4" w:space="0" w:color="auto"/>
              <w:right w:val="single" w:sz="4" w:space="0" w:color="auto"/>
            </w:tcBorders>
          </w:tcPr>
          <w:p w14:paraId="2FC1A0CB" w14:textId="77777777" w:rsidR="00D705B7" w:rsidRPr="00E27D23" w:rsidRDefault="00D705B7" w:rsidP="009A7812">
            <w:pPr>
              <w:pStyle w:val="TAC"/>
              <w:rPr>
                <w:lang w:eastAsia="zh-CN"/>
              </w:rPr>
            </w:pPr>
            <w:r w:rsidRPr="00E27D23">
              <w:rPr>
                <w:lang w:eastAsia="zh-CN"/>
              </w:rPr>
              <w:t>13</w:t>
            </w:r>
          </w:p>
        </w:tc>
        <w:tc>
          <w:tcPr>
            <w:tcW w:w="3967" w:type="dxa"/>
            <w:tcBorders>
              <w:top w:val="nil"/>
              <w:left w:val="single" w:sz="4" w:space="0" w:color="auto"/>
              <w:bottom w:val="single" w:sz="4" w:space="0" w:color="auto"/>
              <w:right w:val="single" w:sz="4" w:space="0" w:color="auto"/>
            </w:tcBorders>
          </w:tcPr>
          <w:p w14:paraId="32426117" w14:textId="77777777" w:rsidR="00D705B7" w:rsidRPr="00E27D23" w:rsidRDefault="00D705B7" w:rsidP="009A7812">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379384ED"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15F3C35" w14:textId="77777777" w:rsidR="00D705B7" w:rsidRPr="00E27D23" w:rsidRDefault="00D705B7" w:rsidP="009A7812">
            <w:pPr>
              <w:pStyle w:val="TAC"/>
              <w:jc w:val="left"/>
              <w:rPr>
                <w:rFonts w:eastAsia="MS Gothic"/>
                <w:i/>
              </w:rPr>
            </w:pPr>
            <w:r w:rsidRPr="00E27D23">
              <w:rPr>
                <w:rFonts w:eastAsia="MS Gothic"/>
              </w:rPr>
              <w:t xml:space="preserve">NR RRC: </w:t>
            </w:r>
            <w:r w:rsidRPr="00E27D23">
              <w:rPr>
                <w:rFonts w:eastAsia="MS Gothic"/>
                <w:i/>
              </w:rPr>
              <w:t>ULInformationTransfer</w:t>
            </w:r>
          </w:p>
          <w:p w14:paraId="2D959B5E" w14:textId="77777777" w:rsidR="00D705B7" w:rsidRPr="00E27D23" w:rsidRDefault="00D705B7" w:rsidP="009A7812">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5F761E04" w14:textId="77777777" w:rsidR="00D705B7" w:rsidRPr="00E27D23" w:rsidRDefault="00D705B7" w:rsidP="009A7812">
            <w:pPr>
              <w:pStyle w:val="TAC"/>
            </w:pPr>
            <w:r w:rsidRPr="00E27D23">
              <w:rPr>
                <w:lang w:eastAsia="zh-CN"/>
              </w:rPr>
              <w:t>-</w:t>
            </w:r>
          </w:p>
        </w:tc>
        <w:tc>
          <w:tcPr>
            <w:tcW w:w="850" w:type="dxa"/>
            <w:tcBorders>
              <w:top w:val="nil"/>
              <w:left w:val="single" w:sz="4" w:space="0" w:color="auto"/>
              <w:bottom w:val="single" w:sz="4" w:space="0" w:color="auto"/>
              <w:right w:val="single" w:sz="4" w:space="0" w:color="auto"/>
            </w:tcBorders>
          </w:tcPr>
          <w:p w14:paraId="516A7A7C" w14:textId="77777777" w:rsidR="00D705B7" w:rsidRPr="00E27D23" w:rsidRDefault="00D705B7" w:rsidP="009A7812">
            <w:pPr>
              <w:pStyle w:val="TAC"/>
            </w:pPr>
            <w:r w:rsidRPr="00E27D23">
              <w:rPr>
                <w:lang w:eastAsia="zh-CN"/>
              </w:rPr>
              <w:t>-</w:t>
            </w:r>
          </w:p>
        </w:tc>
      </w:tr>
      <w:tr w:rsidR="00D705B7" w:rsidRPr="00E27D23" w14:paraId="2618DD08" w14:textId="77777777" w:rsidTr="009A7812">
        <w:tc>
          <w:tcPr>
            <w:tcW w:w="533" w:type="dxa"/>
            <w:tcBorders>
              <w:top w:val="nil"/>
              <w:left w:val="single" w:sz="4" w:space="0" w:color="auto"/>
              <w:bottom w:val="single" w:sz="4" w:space="0" w:color="auto"/>
              <w:right w:val="single" w:sz="4" w:space="0" w:color="auto"/>
            </w:tcBorders>
          </w:tcPr>
          <w:p w14:paraId="300F4553" w14:textId="77777777" w:rsidR="00D705B7" w:rsidRPr="00E27D23" w:rsidRDefault="00D705B7" w:rsidP="009A7812">
            <w:pPr>
              <w:pStyle w:val="TAC"/>
              <w:rPr>
                <w:lang w:eastAsia="zh-CN"/>
              </w:rPr>
            </w:pPr>
            <w:r w:rsidRPr="00E27D23">
              <w:rPr>
                <w:lang w:eastAsia="zh-CN"/>
              </w:rPr>
              <w:t>14</w:t>
            </w:r>
          </w:p>
        </w:tc>
        <w:tc>
          <w:tcPr>
            <w:tcW w:w="3967" w:type="dxa"/>
            <w:tcBorders>
              <w:top w:val="nil"/>
              <w:left w:val="single" w:sz="4" w:space="0" w:color="auto"/>
              <w:bottom w:val="single" w:sz="4" w:space="0" w:color="auto"/>
              <w:right w:val="single" w:sz="4" w:space="0" w:color="auto"/>
            </w:tcBorders>
          </w:tcPr>
          <w:p w14:paraId="54E35BE4" w14:textId="77777777" w:rsidR="00D705B7" w:rsidRPr="00E27D23" w:rsidRDefault="00D705B7" w:rsidP="009A7812">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w:t>
            </w:r>
            <w:r w:rsidRPr="00E27D23">
              <w:rPr>
                <w:rFonts w:eastAsia="MS Gothic"/>
                <w:color w:val="000000"/>
              </w:rPr>
              <w:t xml:space="preserve"> 13 </w:t>
            </w:r>
            <w:r w:rsidRPr="00E27D23">
              <w:rPr>
                <w:rFonts w:eastAsia="MS Gothic"/>
              </w:rPr>
              <w:t>equal to 2</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1491265"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5B537AFD"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2CA234FF" w14:textId="77777777" w:rsidR="00D705B7" w:rsidRPr="00E27D23" w:rsidRDefault="00D705B7" w:rsidP="009A7812">
            <w:pPr>
              <w:pStyle w:val="TAC"/>
            </w:pPr>
            <w:r w:rsidRPr="00E27D23">
              <w:rPr>
                <w:lang w:eastAsia="zh-CN"/>
              </w:rPr>
              <w:t>2</w:t>
            </w:r>
          </w:p>
        </w:tc>
        <w:tc>
          <w:tcPr>
            <w:tcW w:w="850" w:type="dxa"/>
            <w:tcBorders>
              <w:top w:val="nil"/>
              <w:left w:val="single" w:sz="4" w:space="0" w:color="auto"/>
              <w:bottom w:val="single" w:sz="4" w:space="0" w:color="auto"/>
              <w:right w:val="single" w:sz="4" w:space="0" w:color="auto"/>
            </w:tcBorders>
          </w:tcPr>
          <w:p w14:paraId="65D7E27E" w14:textId="77777777" w:rsidR="00D705B7" w:rsidRPr="00E27D23" w:rsidRDefault="00D705B7" w:rsidP="009A7812">
            <w:pPr>
              <w:pStyle w:val="TAC"/>
            </w:pPr>
            <w:r w:rsidRPr="00E27D23">
              <w:rPr>
                <w:lang w:eastAsia="zh-CN"/>
              </w:rPr>
              <w:t>P</w:t>
            </w:r>
          </w:p>
        </w:tc>
      </w:tr>
      <w:tr w:rsidR="00D705B7" w:rsidRPr="00E27D23" w14:paraId="2E7613BE" w14:textId="77777777" w:rsidTr="009A7812">
        <w:tc>
          <w:tcPr>
            <w:tcW w:w="9600" w:type="dxa"/>
            <w:gridSpan w:val="6"/>
            <w:tcBorders>
              <w:top w:val="single" w:sz="4" w:space="0" w:color="auto"/>
              <w:left w:val="single" w:sz="4" w:space="0" w:color="auto"/>
              <w:bottom w:val="single" w:sz="4" w:space="0" w:color="auto"/>
              <w:right w:val="single" w:sz="4" w:space="0" w:color="auto"/>
            </w:tcBorders>
          </w:tcPr>
          <w:p w14:paraId="22E44CE8" w14:textId="77777777" w:rsidR="00D705B7" w:rsidRPr="00E27D23" w:rsidRDefault="00D705B7" w:rsidP="009A7812">
            <w:pPr>
              <w:pStyle w:val="TAC"/>
              <w:jc w:val="left"/>
            </w:pPr>
            <w:r w:rsidRPr="00E27D23">
              <w:t>NOTE 1:</w:t>
            </w:r>
            <w:r w:rsidRPr="00E27D23">
              <w:tab/>
              <w:t>X is equal to semiPersistSchedIntervalDL in this document.</w:t>
            </w:r>
          </w:p>
          <w:p w14:paraId="2B672152" w14:textId="77777777" w:rsidR="00D705B7" w:rsidRPr="00E27D23" w:rsidRDefault="00D705B7" w:rsidP="009A7812">
            <w:pPr>
              <w:pStyle w:val="TAN"/>
            </w:pPr>
            <w:r w:rsidRPr="00E27D23">
              <w:t>NOTE 2:</w:t>
            </w:r>
            <w:r w:rsidRPr="00E27D23">
              <w:tab/>
              <w:t>m is positive integer.</w:t>
            </w:r>
          </w:p>
        </w:tc>
      </w:tr>
    </w:tbl>
    <w:p w14:paraId="02E02869" w14:textId="77777777" w:rsidR="00D705B7" w:rsidRPr="00E27D23" w:rsidRDefault="00D705B7" w:rsidP="00D705B7"/>
    <w:p w14:paraId="6C7AE316" w14:textId="77777777" w:rsidR="00D705B7" w:rsidRPr="00E27D23" w:rsidRDefault="00D705B7" w:rsidP="00D705B7">
      <w:pPr>
        <w:pStyle w:val="H6"/>
      </w:pPr>
      <w:r w:rsidRPr="00E27D23">
        <w:t>14.2.1.3.4.3.3</w:t>
      </w:r>
      <w:r w:rsidRPr="00E27D23">
        <w:tab/>
        <w:t>Specific message contents</w:t>
      </w:r>
    </w:p>
    <w:p w14:paraId="4166C3DF" w14:textId="77777777" w:rsidR="00D705B7" w:rsidRPr="00E27D23" w:rsidRDefault="00D705B7" w:rsidP="00D705B7">
      <w:pPr>
        <w:pStyle w:val="TH"/>
      </w:pPr>
      <w:r w:rsidRPr="00E27D23">
        <w:t>Table 14.2.1.3.4.3.3-1:</w:t>
      </w:r>
      <w:r w:rsidRPr="00E27D23">
        <w:rPr>
          <w:i/>
          <w:iCs/>
        </w:rPr>
        <w:t xml:space="preserve"> RRCReconfiguration</w:t>
      </w:r>
      <w:r w:rsidRPr="00E27D23">
        <w:t xml:space="preserve"> (step 1a15, Table 14.2.1.3.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E27D23" w14:paraId="0DDCCA52" w14:textId="77777777" w:rsidTr="009A7812">
        <w:tc>
          <w:tcPr>
            <w:tcW w:w="9738" w:type="dxa"/>
            <w:gridSpan w:val="4"/>
          </w:tcPr>
          <w:p w14:paraId="1E751CC1" w14:textId="77777777" w:rsidR="00D705B7" w:rsidRPr="00E27D23" w:rsidRDefault="00D705B7" w:rsidP="009A7812">
            <w:pPr>
              <w:pStyle w:val="TAL"/>
            </w:pPr>
            <w:r w:rsidRPr="00E27D23">
              <w:t xml:space="preserve">Derivation Path: TS 38.508-1 [4], Table 4.6.1-13 and condition NR </w:t>
            </w:r>
          </w:p>
        </w:tc>
      </w:tr>
      <w:tr w:rsidR="00D705B7" w:rsidRPr="00E27D23" w14:paraId="411EE263" w14:textId="77777777" w:rsidTr="009A7812">
        <w:tblPrEx>
          <w:tblCellMar>
            <w:left w:w="108" w:type="dxa"/>
            <w:right w:w="108" w:type="dxa"/>
          </w:tblCellMar>
        </w:tblPrEx>
        <w:tc>
          <w:tcPr>
            <w:tcW w:w="4535" w:type="dxa"/>
          </w:tcPr>
          <w:p w14:paraId="6A4A53B9" w14:textId="77777777" w:rsidR="00D705B7" w:rsidRPr="00E27D23" w:rsidRDefault="00D705B7" w:rsidP="009A7812">
            <w:pPr>
              <w:pStyle w:val="TAH"/>
            </w:pPr>
            <w:r w:rsidRPr="00E27D23">
              <w:t>Information Element</w:t>
            </w:r>
          </w:p>
        </w:tc>
        <w:tc>
          <w:tcPr>
            <w:tcW w:w="2267" w:type="dxa"/>
          </w:tcPr>
          <w:p w14:paraId="407AD94B" w14:textId="77777777" w:rsidR="00D705B7" w:rsidRPr="00E27D23" w:rsidRDefault="00D705B7" w:rsidP="009A7812">
            <w:pPr>
              <w:pStyle w:val="TAH"/>
            </w:pPr>
            <w:r w:rsidRPr="00E27D23">
              <w:t>Value/remark</w:t>
            </w:r>
          </w:p>
        </w:tc>
        <w:tc>
          <w:tcPr>
            <w:tcW w:w="1700" w:type="dxa"/>
          </w:tcPr>
          <w:p w14:paraId="43EEDA1A" w14:textId="77777777" w:rsidR="00D705B7" w:rsidRPr="00E27D23" w:rsidRDefault="00D705B7" w:rsidP="009A7812">
            <w:pPr>
              <w:pStyle w:val="TAH"/>
            </w:pPr>
            <w:r w:rsidRPr="00E27D23">
              <w:t>Comment</w:t>
            </w:r>
          </w:p>
        </w:tc>
        <w:tc>
          <w:tcPr>
            <w:tcW w:w="1245" w:type="dxa"/>
          </w:tcPr>
          <w:p w14:paraId="3D31F8B4" w14:textId="77777777" w:rsidR="00D705B7" w:rsidRPr="00E27D23" w:rsidRDefault="00D705B7" w:rsidP="009A7812">
            <w:pPr>
              <w:pStyle w:val="TAH"/>
            </w:pPr>
            <w:r w:rsidRPr="00E27D23">
              <w:t>Condition</w:t>
            </w:r>
          </w:p>
        </w:tc>
      </w:tr>
      <w:tr w:rsidR="00D705B7" w:rsidRPr="00E27D23" w14:paraId="59B237AA" w14:textId="77777777" w:rsidTr="009A7812">
        <w:tblPrEx>
          <w:tblCellMar>
            <w:left w:w="108" w:type="dxa"/>
            <w:right w:w="108" w:type="dxa"/>
          </w:tblCellMar>
        </w:tblPrEx>
        <w:tc>
          <w:tcPr>
            <w:tcW w:w="4535" w:type="dxa"/>
          </w:tcPr>
          <w:p w14:paraId="58DFD75D" w14:textId="77777777" w:rsidR="00D705B7" w:rsidRPr="00E27D23" w:rsidRDefault="00D705B7" w:rsidP="009A7812">
            <w:pPr>
              <w:pStyle w:val="TAL"/>
            </w:pPr>
            <w:r w:rsidRPr="00E27D23">
              <w:t>RRCReconfiguration ::= SEQUENCE {</w:t>
            </w:r>
          </w:p>
        </w:tc>
        <w:tc>
          <w:tcPr>
            <w:tcW w:w="2267" w:type="dxa"/>
          </w:tcPr>
          <w:p w14:paraId="1E55FE1A" w14:textId="77777777" w:rsidR="00D705B7" w:rsidRPr="00E27D23" w:rsidRDefault="00D705B7" w:rsidP="009A7812">
            <w:pPr>
              <w:pStyle w:val="TAL"/>
            </w:pPr>
          </w:p>
        </w:tc>
        <w:tc>
          <w:tcPr>
            <w:tcW w:w="1700" w:type="dxa"/>
          </w:tcPr>
          <w:p w14:paraId="6401F3D3" w14:textId="77777777" w:rsidR="00D705B7" w:rsidRPr="00E27D23" w:rsidRDefault="00D705B7" w:rsidP="009A7812">
            <w:pPr>
              <w:pStyle w:val="TAL"/>
            </w:pPr>
          </w:p>
        </w:tc>
        <w:tc>
          <w:tcPr>
            <w:tcW w:w="1245" w:type="dxa"/>
          </w:tcPr>
          <w:p w14:paraId="39F3D153" w14:textId="77777777" w:rsidR="00D705B7" w:rsidRPr="00E27D23" w:rsidRDefault="00D705B7" w:rsidP="009A7812">
            <w:pPr>
              <w:pStyle w:val="TAL"/>
            </w:pPr>
          </w:p>
        </w:tc>
      </w:tr>
      <w:tr w:rsidR="00D705B7" w:rsidRPr="00E27D23" w14:paraId="31F7C050" w14:textId="77777777" w:rsidTr="009A7812">
        <w:tblPrEx>
          <w:tblCellMar>
            <w:left w:w="108" w:type="dxa"/>
            <w:right w:w="108" w:type="dxa"/>
          </w:tblCellMar>
        </w:tblPrEx>
        <w:tc>
          <w:tcPr>
            <w:tcW w:w="4535" w:type="dxa"/>
          </w:tcPr>
          <w:p w14:paraId="250E5EC9" w14:textId="77777777" w:rsidR="00D705B7" w:rsidRPr="00E27D23" w:rsidRDefault="00D705B7" w:rsidP="009A7812">
            <w:pPr>
              <w:pStyle w:val="TAL"/>
            </w:pPr>
            <w:r w:rsidRPr="00E27D23">
              <w:t xml:space="preserve">  criticalExtensions CHOICE {</w:t>
            </w:r>
          </w:p>
        </w:tc>
        <w:tc>
          <w:tcPr>
            <w:tcW w:w="2267" w:type="dxa"/>
          </w:tcPr>
          <w:p w14:paraId="3356F952" w14:textId="77777777" w:rsidR="00D705B7" w:rsidRPr="00E27D23" w:rsidRDefault="00D705B7" w:rsidP="009A7812">
            <w:pPr>
              <w:pStyle w:val="TAL"/>
            </w:pPr>
          </w:p>
        </w:tc>
        <w:tc>
          <w:tcPr>
            <w:tcW w:w="1700" w:type="dxa"/>
          </w:tcPr>
          <w:p w14:paraId="2AA79063" w14:textId="77777777" w:rsidR="00D705B7" w:rsidRPr="00E27D23" w:rsidRDefault="00D705B7" w:rsidP="009A7812">
            <w:pPr>
              <w:pStyle w:val="TAL"/>
            </w:pPr>
          </w:p>
        </w:tc>
        <w:tc>
          <w:tcPr>
            <w:tcW w:w="1245" w:type="dxa"/>
          </w:tcPr>
          <w:p w14:paraId="795AF862" w14:textId="77777777" w:rsidR="00D705B7" w:rsidRPr="00E27D23" w:rsidRDefault="00D705B7" w:rsidP="009A7812">
            <w:pPr>
              <w:pStyle w:val="TAL"/>
            </w:pPr>
          </w:p>
        </w:tc>
      </w:tr>
      <w:tr w:rsidR="00D705B7" w:rsidRPr="00E27D23" w14:paraId="712DEB70" w14:textId="77777777" w:rsidTr="009A7812">
        <w:tblPrEx>
          <w:tblCellMar>
            <w:left w:w="108" w:type="dxa"/>
            <w:right w:w="108" w:type="dxa"/>
          </w:tblCellMar>
        </w:tblPrEx>
        <w:tc>
          <w:tcPr>
            <w:tcW w:w="4535" w:type="dxa"/>
            <w:tcBorders>
              <w:bottom w:val="single" w:sz="4" w:space="0" w:color="auto"/>
            </w:tcBorders>
          </w:tcPr>
          <w:p w14:paraId="08998885" w14:textId="77777777" w:rsidR="00D705B7" w:rsidRPr="00E27D23" w:rsidRDefault="00D705B7" w:rsidP="009A7812">
            <w:pPr>
              <w:pStyle w:val="TAL"/>
            </w:pPr>
            <w:r w:rsidRPr="00E27D23">
              <w:t xml:space="preserve">    rrcReconfiguration ::= SEQUENCE {</w:t>
            </w:r>
          </w:p>
        </w:tc>
        <w:tc>
          <w:tcPr>
            <w:tcW w:w="2267" w:type="dxa"/>
          </w:tcPr>
          <w:p w14:paraId="0517066D" w14:textId="77777777" w:rsidR="00D705B7" w:rsidRPr="00E27D23" w:rsidRDefault="00D705B7" w:rsidP="009A7812">
            <w:pPr>
              <w:pStyle w:val="TAL"/>
            </w:pPr>
          </w:p>
        </w:tc>
        <w:tc>
          <w:tcPr>
            <w:tcW w:w="1700" w:type="dxa"/>
          </w:tcPr>
          <w:p w14:paraId="5F5E283C" w14:textId="77777777" w:rsidR="00D705B7" w:rsidRPr="00E27D23" w:rsidRDefault="00D705B7" w:rsidP="009A7812">
            <w:pPr>
              <w:pStyle w:val="TAL"/>
            </w:pPr>
          </w:p>
        </w:tc>
        <w:tc>
          <w:tcPr>
            <w:tcW w:w="1245" w:type="dxa"/>
          </w:tcPr>
          <w:p w14:paraId="3A3A7F2E" w14:textId="77777777" w:rsidR="00D705B7" w:rsidRPr="00E27D23" w:rsidRDefault="00D705B7" w:rsidP="009A7812">
            <w:pPr>
              <w:pStyle w:val="TAL"/>
            </w:pPr>
          </w:p>
        </w:tc>
      </w:tr>
      <w:tr w:rsidR="00D705B7" w:rsidRPr="00E27D23" w14:paraId="4CA83056" w14:textId="77777777" w:rsidTr="009A7812">
        <w:tblPrEx>
          <w:tblCellMar>
            <w:left w:w="108" w:type="dxa"/>
            <w:right w:w="108" w:type="dxa"/>
          </w:tblCellMar>
        </w:tblPrEx>
        <w:tc>
          <w:tcPr>
            <w:tcW w:w="4535" w:type="dxa"/>
            <w:tcBorders>
              <w:top w:val="single" w:sz="4" w:space="0" w:color="auto"/>
              <w:bottom w:val="single" w:sz="4" w:space="0" w:color="auto"/>
            </w:tcBorders>
          </w:tcPr>
          <w:p w14:paraId="09AE1ED4" w14:textId="77777777" w:rsidR="00D705B7" w:rsidRPr="00E27D23" w:rsidRDefault="00D705B7" w:rsidP="009A7812">
            <w:pPr>
              <w:pStyle w:val="TAL"/>
            </w:pPr>
            <w:r w:rsidRPr="00E27D23">
              <w:t xml:space="preserve">      radioBearerConfig</w:t>
            </w:r>
          </w:p>
        </w:tc>
        <w:tc>
          <w:tcPr>
            <w:tcW w:w="2267" w:type="dxa"/>
          </w:tcPr>
          <w:p w14:paraId="77E1574C" w14:textId="77777777" w:rsidR="00D705B7" w:rsidRPr="00E27D23" w:rsidRDefault="00D705B7" w:rsidP="009A7812">
            <w:pPr>
              <w:pStyle w:val="TAL"/>
            </w:pPr>
            <w:r w:rsidRPr="00E27D23">
              <w:t>RadioBearerConfig with condition MRBm and UM_PTM</w:t>
            </w:r>
          </w:p>
        </w:tc>
        <w:tc>
          <w:tcPr>
            <w:tcW w:w="1700" w:type="dxa"/>
          </w:tcPr>
          <w:p w14:paraId="1ADEE5DD" w14:textId="77777777" w:rsidR="00D705B7" w:rsidRPr="00E27D23" w:rsidRDefault="00D705B7" w:rsidP="009A7812">
            <w:pPr>
              <w:pStyle w:val="TAL"/>
            </w:pPr>
            <w:r w:rsidRPr="00E27D23">
              <w:rPr>
                <w:lang w:eastAsia="zh-CN"/>
              </w:rPr>
              <w:t>m=1</w:t>
            </w:r>
          </w:p>
        </w:tc>
        <w:tc>
          <w:tcPr>
            <w:tcW w:w="1245" w:type="dxa"/>
          </w:tcPr>
          <w:p w14:paraId="74250E72" w14:textId="77777777" w:rsidR="00D705B7" w:rsidRPr="00E27D23" w:rsidRDefault="00D705B7" w:rsidP="009A7812">
            <w:pPr>
              <w:pStyle w:val="TAL"/>
            </w:pPr>
          </w:p>
        </w:tc>
      </w:tr>
      <w:tr w:rsidR="00D705B7" w:rsidRPr="00E27D23" w14:paraId="537437C6" w14:textId="77777777" w:rsidTr="009A7812">
        <w:tblPrEx>
          <w:tblCellMar>
            <w:left w:w="108" w:type="dxa"/>
            <w:right w:w="108" w:type="dxa"/>
          </w:tblCellMar>
        </w:tblPrEx>
        <w:tc>
          <w:tcPr>
            <w:tcW w:w="4535" w:type="dxa"/>
            <w:tcBorders>
              <w:top w:val="single" w:sz="4" w:space="0" w:color="auto"/>
              <w:bottom w:val="single" w:sz="4" w:space="0" w:color="auto"/>
            </w:tcBorders>
          </w:tcPr>
          <w:p w14:paraId="6B533612" w14:textId="77777777" w:rsidR="00D705B7" w:rsidRPr="00E27D23" w:rsidRDefault="00D705B7" w:rsidP="009A7812">
            <w:pPr>
              <w:pStyle w:val="TAL"/>
            </w:pPr>
            <w:r w:rsidRPr="00E27D23">
              <w:t xml:space="preserve">      nonCriticalExtension SEQUENCE {</w:t>
            </w:r>
          </w:p>
        </w:tc>
        <w:tc>
          <w:tcPr>
            <w:tcW w:w="2267" w:type="dxa"/>
          </w:tcPr>
          <w:p w14:paraId="724E40C7" w14:textId="77777777" w:rsidR="00D705B7" w:rsidRPr="00E27D23" w:rsidRDefault="00D705B7" w:rsidP="009A7812">
            <w:pPr>
              <w:pStyle w:val="TAL"/>
            </w:pPr>
          </w:p>
        </w:tc>
        <w:tc>
          <w:tcPr>
            <w:tcW w:w="1700" w:type="dxa"/>
          </w:tcPr>
          <w:p w14:paraId="3F181664" w14:textId="77777777" w:rsidR="00D705B7" w:rsidRPr="00E27D23" w:rsidRDefault="00D705B7" w:rsidP="009A7812">
            <w:pPr>
              <w:pStyle w:val="TAL"/>
            </w:pPr>
          </w:p>
        </w:tc>
        <w:tc>
          <w:tcPr>
            <w:tcW w:w="1245" w:type="dxa"/>
          </w:tcPr>
          <w:p w14:paraId="1A1FDD29" w14:textId="77777777" w:rsidR="00D705B7" w:rsidRPr="00E27D23" w:rsidRDefault="00D705B7" w:rsidP="009A7812">
            <w:pPr>
              <w:pStyle w:val="TAL"/>
            </w:pPr>
          </w:p>
        </w:tc>
      </w:tr>
      <w:tr w:rsidR="00D705B7" w:rsidRPr="00E27D23" w14:paraId="4562C2FB" w14:textId="77777777" w:rsidTr="009A7812">
        <w:tblPrEx>
          <w:tblCellMar>
            <w:left w:w="108" w:type="dxa"/>
            <w:right w:w="108" w:type="dxa"/>
          </w:tblCellMar>
        </w:tblPrEx>
        <w:tc>
          <w:tcPr>
            <w:tcW w:w="4535" w:type="dxa"/>
            <w:tcBorders>
              <w:top w:val="single" w:sz="4" w:space="0" w:color="auto"/>
              <w:bottom w:val="single" w:sz="4" w:space="0" w:color="auto"/>
            </w:tcBorders>
          </w:tcPr>
          <w:p w14:paraId="2C8C8484" w14:textId="77777777" w:rsidR="00D705B7" w:rsidRPr="00E27D23" w:rsidRDefault="00D705B7" w:rsidP="009A7812">
            <w:pPr>
              <w:pStyle w:val="TAL"/>
            </w:pPr>
            <w:r w:rsidRPr="00E27D23">
              <w:t xml:space="preserve">        masterCellGroup</w:t>
            </w:r>
          </w:p>
        </w:tc>
        <w:tc>
          <w:tcPr>
            <w:tcW w:w="2267" w:type="dxa"/>
          </w:tcPr>
          <w:p w14:paraId="25C490C6" w14:textId="77777777" w:rsidR="00D705B7" w:rsidRPr="00E27D23" w:rsidRDefault="00D705B7" w:rsidP="009A7812">
            <w:pPr>
              <w:pStyle w:val="TAL"/>
            </w:pPr>
            <w:r w:rsidRPr="00E27D23">
              <w:t>CellGroupConfig</w:t>
            </w:r>
          </w:p>
        </w:tc>
        <w:tc>
          <w:tcPr>
            <w:tcW w:w="1700" w:type="dxa"/>
          </w:tcPr>
          <w:p w14:paraId="00F2C716" w14:textId="77777777" w:rsidR="00D705B7" w:rsidRPr="00E27D23" w:rsidRDefault="00D705B7" w:rsidP="009A7812">
            <w:pPr>
              <w:pStyle w:val="TAL"/>
            </w:pPr>
            <w:r w:rsidRPr="00E27D23">
              <w:t>Table 14.2.1.3.4.3.3-3</w:t>
            </w:r>
          </w:p>
        </w:tc>
        <w:tc>
          <w:tcPr>
            <w:tcW w:w="1245" w:type="dxa"/>
          </w:tcPr>
          <w:p w14:paraId="7CCC5195" w14:textId="77777777" w:rsidR="00D705B7" w:rsidRPr="00E27D23" w:rsidRDefault="00D705B7" w:rsidP="009A7812">
            <w:pPr>
              <w:pStyle w:val="TAL"/>
            </w:pPr>
          </w:p>
        </w:tc>
      </w:tr>
      <w:tr w:rsidR="00D705B7" w:rsidRPr="00E27D23" w14:paraId="3542569D" w14:textId="77777777" w:rsidTr="009A7812">
        <w:tblPrEx>
          <w:tblCellMar>
            <w:left w:w="108" w:type="dxa"/>
            <w:right w:w="108" w:type="dxa"/>
          </w:tblCellMar>
        </w:tblPrEx>
        <w:tc>
          <w:tcPr>
            <w:tcW w:w="4535" w:type="dxa"/>
            <w:tcBorders>
              <w:top w:val="single" w:sz="4" w:space="0" w:color="auto"/>
              <w:bottom w:val="single" w:sz="4" w:space="0" w:color="auto"/>
            </w:tcBorders>
          </w:tcPr>
          <w:p w14:paraId="78DEF451" w14:textId="77777777" w:rsidR="00D705B7" w:rsidRPr="00E27D23" w:rsidRDefault="00D705B7" w:rsidP="009A7812">
            <w:pPr>
              <w:pStyle w:val="TAL"/>
            </w:pPr>
            <w:r w:rsidRPr="00E27D23">
              <w:t xml:space="preserve">        dedicatedNAS-MessageList SEQUENCE (SIZE(1..maxDRB)) OF DedicatedNAS-Message {}</w:t>
            </w:r>
          </w:p>
        </w:tc>
        <w:tc>
          <w:tcPr>
            <w:tcW w:w="2267" w:type="dxa"/>
          </w:tcPr>
          <w:p w14:paraId="1C4FBF2A" w14:textId="77777777" w:rsidR="00D705B7" w:rsidRPr="00E27D23" w:rsidRDefault="00D705B7" w:rsidP="009A7812">
            <w:pPr>
              <w:pStyle w:val="TAL"/>
            </w:pPr>
            <w:r w:rsidRPr="00E27D23">
              <w:t>DedicatedNAS-Message</w:t>
            </w:r>
          </w:p>
        </w:tc>
        <w:tc>
          <w:tcPr>
            <w:tcW w:w="1700" w:type="dxa"/>
          </w:tcPr>
          <w:p w14:paraId="3A656BED" w14:textId="77777777" w:rsidR="00D705B7" w:rsidRPr="00E27D23" w:rsidRDefault="00D705B7" w:rsidP="009A7812">
            <w:pPr>
              <w:pStyle w:val="TAL"/>
            </w:pPr>
          </w:p>
        </w:tc>
        <w:tc>
          <w:tcPr>
            <w:tcW w:w="1245" w:type="dxa"/>
          </w:tcPr>
          <w:p w14:paraId="5FEA2961" w14:textId="77777777" w:rsidR="00D705B7" w:rsidRPr="00E27D23" w:rsidRDefault="00D705B7" w:rsidP="009A7812">
            <w:pPr>
              <w:pStyle w:val="TAL"/>
            </w:pPr>
          </w:p>
        </w:tc>
      </w:tr>
      <w:tr w:rsidR="00D705B7" w:rsidRPr="00E27D23" w14:paraId="47BE135F" w14:textId="77777777" w:rsidTr="009A7812">
        <w:tblPrEx>
          <w:tblCellMar>
            <w:left w:w="108" w:type="dxa"/>
            <w:right w:w="108" w:type="dxa"/>
          </w:tblCellMar>
        </w:tblPrEx>
        <w:tc>
          <w:tcPr>
            <w:tcW w:w="4535" w:type="dxa"/>
            <w:tcBorders>
              <w:top w:val="nil"/>
              <w:bottom w:val="single" w:sz="4" w:space="0" w:color="auto"/>
            </w:tcBorders>
          </w:tcPr>
          <w:p w14:paraId="4D019FD9" w14:textId="77777777" w:rsidR="00D705B7" w:rsidRPr="00E27D23" w:rsidRDefault="00D705B7" w:rsidP="009A7812">
            <w:pPr>
              <w:pStyle w:val="TAL"/>
            </w:pPr>
            <w:r w:rsidRPr="00E27D23">
              <w:t xml:space="preserve">      }</w:t>
            </w:r>
          </w:p>
        </w:tc>
        <w:tc>
          <w:tcPr>
            <w:tcW w:w="2267" w:type="dxa"/>
          </w:tcPr>
          <w:p w14:paraId="525E275D" w14:textId="77777777" w:rsidR="00D705B7" w:rsidRPr="00E27D23" w:rsidRDefault="00D705B7" w:rsidP="009A7812">
            <w:pPr>
              <w:pStyle w:val="TAL"/>
            </w:pPr>
          </w:p>
        </w:tc>
        <w:tc>
          <w:tcPr>
            <w:tcW w:w="1700" w:type="dxa"/>
          </w:tcPr>
          <w:p w14:paraId="01190B55" w14:textId="77777777" w:rsidR="00D705B7" w:rsidRPr="00E27D23" w:rsidRDefault="00D705B7" w:rsidP="009A7812">
            <w:pPr>
              <w:pStyle w:val="TAL"/>
            </w:pPr>
          </w:p>
        </w:tc>
        <w:tc>
          <w:tcPr>
            <w:tcW w:w="1245" w:type="dxa"/>
          </w:tcPr>
          <w:p w14:paraId="38D4689D" w14:textId="77777777" w:rsidR="00D705B7" w:rsidRPr="00E27D23" w:rsidRDefault="00D705B7" w:rsidP="009A7812">
            <w:pPr>
              <w:pStyle w:val="TAL"/>
            </w:pPr>
          </w:p>
        </w:tc>
      </w:tr>
      <w:tr w:rsidR="00D705B7" w:rsidRPr="00E27D23" w14:paraId="622801B0" w14:textId="77777777" w:rsidTr="009A7812">
        <w:tblPrEx>
          <w:tblCellMar>
            <w:left w:w="108" w:type="dxa"/>
            <w:right w:w="108" w:type="dxa"/>
          </w:tblCellMar>
        </w:tblPrEx>
        <w:tc>
          <w:tcPr>
            <w:tcW w:w="4535" w:type="dxa"/>
            <w:tcBorders>
              <w:bottom w:val="single" w:sz="4" w:space="0" w:color="auto"/>
            </w:tcBorders>
          </w:tcPr>
          <w:p w14:paraId="61F9FBA0" w14:textId="77777777" w:rsidR="00D705B7" w:rsidRPr="00E27D23" w:rsidRDefault="00D705B7" w:rsidP="009A7812">
            <w:pPr>
              <w:pStyle w:val="TAL"/>
            </w:pPr>
            <w:r w:rsidRPr="00E27D23">
              <w:t xml:space="preserve">    }</w:t>
            </w:r>
          </w:p>
        </w:tc>
        <w:tc>
          <w:tcPr>
            <w:tcW w:w="2267" w:type="dxa"/>
          </w:tcPr>
          <w:p w14:paraId="4E371A57" w14:textId="77777777" w:rsidR="00D705B7" w:rsidRPr="00E27D23" w:rsidRDefault="00D705B7" w:rsidP="009A7812">
            <w:pPr>
              <w:pStyle w:val="TAL"/>
            </w:pPr>
          </w:p>
        </w:tc>
        <w:tc>
          <w:tcPr>
            <w:tcW w:w="1700" w:type="dxa"/>
          </w:tcPr>
          <w:p w14:paraId="32FA670E" w14:textId="77777777" w:rsidR="00D705B7" w:rsidRPr="00E27D23" w:rsidRDefault="00D705B7" w:rsidP="009A7812">
            <w:pPr>
              <w:pStyle w:val="TAL"/>
            </w:pPr>
          </w:p>
        </w:tc>
        <w:tc>
          <w:tcPr>
            <w:tcW w:w="1245" w:type="dxa"/>
          </w:tcPr>
          <w:p w14:paraId="4B5049B2" w14:textId="77777777" w:rsidR="00D705B7" w:rsidRPr="00E27D23" w:rsidRDefault="00D705B7" w:rsidP="009A7812">
            <w:pPr>
              <w:pStyle w:val="TAL"/>
            </w:pPr>
          </w:p>
        </w:tc>
      </w:tr>
      <w:tr w:rsidR="00D705B7" w:rsidRPr="00E27D23" w14:paraId="2B3B1AB0" w14:textId="77777777" w:rsidTr="009A7812">
        <w:tblPrEx>
          <w:tblCellMar>
            <w:left w:w="108" w:type="dxa"/>
            <w:right w:w="108" w:type="dxa"/>
          </w:tblCellMar>
        </w:tblPrEx>
        <w:tc>
          <w:tcPr>
            <w:tcW w:w="4535" w:type="dxa"/>
            <w:tcBorders>
              <w:bottom w:val="single" w:sz="4" w:space="0" w:color="auto"/>
            </w:tcBorders>
          </w:tcPr>
          <w:p w14:paraId="33D5967A" w14:textId="77777777" w:rsidR="00D705B7" w:rsidRPr="00E27D23" w:rsidRDefault="00D705B7" w:rsidP="009A7812">
            <w:pPr>
              <w:pStyle w:val="TAL"/>
            </w:pPr>
            <w:r w:rsidRPr="00E27D23">
              <w:t xml:space="preserve">  }</w:t>
            </w:r>
          </w:p>
        </w:tc>
        <w:tc>
          <w:tcPr>
            <w:tcW w:w="2267" w:type="dxa"/>
          </w:tcPr>
          <w:p w14:paraId="23FAA27C" w14:textId="77777777" w:rsidR="00D705B7" w:rsidRPr="00E27D23" w:rsidRDefault="00D705B7" w:rsidP="009A7812">
            <w:pPr>
              <w:pStyle w:val="TAL"/>
            </w:pPr>
          </w:p>
        </w:tc>
        <w:tc>
          <w:tcPr>
            <w:tcW w:w="1700" w:type="dxa"/>
          </w:tcPr>
          <w:p w14:paraId="6138328E" w14:textId="77777777" w:rsidR="00D705B7" w:rsidRPr="00E27D23" w:rsidRDefault="00D705B7" w:rsidP="009A7812">
            <w:pPr>
              <w:pStyle w:val="TAL"/>
            </w:pPr>
          </w:p>
        </w:tc>
        <w:tc>
          <w:tcPr>
            <w:tcW w:w="1245" w:type="dxa"/>
          </w:tcPr>
          <w:p w14:paraId="43F864AD" w14:textId="77777777" w:rsidR="00D705B7" w:rsidRPr="00E27D23" w:rsidRDefault="00D705B7" w:rsidP="009A7812">
            <w:pPr>
              <w:pStyle w:val="TAL"/>
            </w:pPr>
          </w:p>
        </w:tc>
      </w:tr>
      <w:tr w:rsidR="00D705B7" w:rsidRPr="00E27D23" w14:paraId="1E4CE9F2" w14:textId="77777777" w:rsidTr="009A7812">
        <w:tblPrEx>
          <w:tblCellMar>
            <w:left w:w="108" w:type="dxa"/>
            <w:right w:w="108" w:type="dxa"/>
          </w:tblCellMar>
        </w:tblPrEx>
        <w:tc>
          <w:tcPr>
            <w:tcW w:w="4535" w:type="dxa"/>
            <w:tcBorders>
              <w:bottom w:val="single" w:sz="4" w:space="0" w:color="auto"/>
            </w:tcBorders>
          </w:tcPr>
          <w:p w14:paraId="157BA39D" w14:textId="77777777" w:rsidR="00D705B7" w:rsidRPr="00E27D23" w:rsidRDefault="00D705B7" w:rsidP="009A7812">
            <w:pPr>
              <w:pStyle w:val="TAL"/>
            </w:pPr>
            <w:r w:rsidRPr="00E27D23">
              <w:t>}</w:t>
            </w:r>
          </w:p>
        </w:tc>
        <w:tc>
          <w:tcPr>
            <w:tcW w:w="2267" w:type="dxa"/>
          </w:tcPr>
          <w:p w14:paraId="43407110" w14:textId="77777777" w:rsidR="00D705B7" w:rsidRPr="00E27D23" w:rsidRDefault="00D705B7" w:rsidP="009A7812">
            <w:pPr>
              <w:pStyle w:val="TAL"/>
            </w:pPr>
          </w:p>
        </w:tc>
        <w:tc>
          <w:tcPr>
            <w:tcW w:w="1700" w:type="dxa"/>
          </w:tcPr>
          <w:p w14:paraId="1A3E410A" w14:textId="77777777" w:rsidR="00D705B7" w:rsidRPr="00E27D23" w:rsidRDefault="00D705B7" w:rsidP="009A7812">
            <w:pPr>
              <w:pStyle w:val="TAL"/>
            </w:pPr>
          </w:p>
        </w:tc>
        <w:tc>
          <w:tcPr>
            <w:tcW w:w="1245" w:type="dxa"/>
          </w:tcPr>
          <w:p w14:paraId="6151E862" w14:textId="77777777" w:rsidR="00D705B7" w:rsidRPr="00E27D23" w:rsidRDefault="00D705B7" w:rsidP="009A7812">
            <w:pPr>
              <w:pStyle w:val="TAL"/>
            </w:pPr>
          </w:p>
        </w:tc>
      </w:tr>
    </w:tbl>
    <w:p w14:paraId="07B7A370" w14:textId="77777777" w:rsidR="00D705B7" w:rsidRPr="00E27D23" w:rsidRDefault="00D705B7" w:rsidP="00D705B7"/>
    <w:p w14:paraId="2B05ADD8" w14:textId="77777777" w:rsidR="00D705B7" w:rsidRPr="00E27D23" w:rsidRDefault="00D705B7" w:rsidP="00D705B7">
      <w:pPr>
        <w:pStyle w:val="TH"/>
      </w:pPr>
      <w:r w:rsidRPr="00E27D23">
        <w:t>Table 14.2.1.3.4.3.3-2:</w:t>
      </w:r>
      <w:r w:rsidRPr="00E27D23">
        <w:rPr>
          <w:i/>
          <w:iCs/>
        </w:rPr>
        <w:t xml:space="preserve"> RRCReconfiguration</w:t>
      </w:r>
      <w:r w:rsidRPr="00E27D23">
        <w:t xml:space="preserve"> (step 1b10, Table 14.2.1.3.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E27D23" w14:paraId="3B62DC9D" w14:textId="77777777" w:rsidTr="009A7812">
        <w:tc>
          <w:tcPr>
            <w:tcW w:w="9738" w:type="dxa"/>
            <w:gridSpan w:val="4"/>
          </w:tcPr>
          <w:p w14:paraId="13EB0D1D" w14:textId="77777777" w:rsidR="00D705B7" w:rsidRPr="00E27D23" w:rsidRDefault="00D705B7" w:rsidP="009A7812">
            <w:pPr>
              <w:pStyle w:val="TAL"/>
            </w:pPr>
            <w:r w:rsidRPr="00E27D23">
              <w:t xml:space="preserve">Derivation Path: TS 38.508-1 [4], Table 4.6.1-13 and condition NR </w:t>
            </w:r>
          </w:p>
        </w:tc>
      </w:tr>
      <w:tr w:rsidR="00D705B7" w:rsidRPr="00E27D23" w14:paraId="2158E050" w14:textId="77777777" w:rsidTr="009A7812">
        <w:tblPrEx>
          <w:tblCellMar>
            <w:left w:w="108" w:type="dxa"/>
            <w:right w:w="108" w:type="dxa"/>
          </w:tblCellMar>
        </w:tblPrEx>
        <w:tc>
          <w:tcPr>
            <w:tcW w:w="4535" w:type="dxa"/>
          </w:tcPr>
          <w:p w14:paraId="5AB64D06" w14:textId="77777777" w:rsidR="00D705B7" w:rsidRPr="00E27D23" w:rsidRDefault="00D705B7" w:rsidP="009A7812">
            <w:pPr>
              <w:pStyle w:val="TAH"/>
            </w:pPr>
            <w:r w:rsidRPr="00E27D23">
              <w:t>Information Element</w:t>
            </w:r>
          </w:p>
        </w:tc>
        <w:tc>
          <w:tcPr>
            <w:tcW w:w="2267" w:type="dxa"/>
          </w:tcPr>
          <w:p w14:paraId="1EB5BECA" w14:textId="77777777" w:rsidR="00D705B7" w:rsidRPr="00E27D23" w:rsidRDefault="00D705B7" w:rsidP="009A7812">
            <w:pPr>
              <w:pStyle w:val="TAH"/>
            </w:pPr>
            <w:r w:rsidRPr="00E27D23">
              <w:t>Value/remark</w:t>
            </w:r>
          </w:p>
        </w:tc>
        <w:tc>
          <w:tcPr>
            <w:tcW w:w="1700" w:type="dxa"/>
          </w:tcPr>
          <w:p w14:paraId="3D651C88" w14:textId="77777777" w:rsidR="00D705B7" w:rsidRPr="00E27D23" w:rsidRDefault="00D705B7" w:rsidP="009A7812">
            <w:pPr>
              <w:pStyle w:val="TAH"/>
            </w:pPr>
            <w:r w:rsidRPr="00E27D23">
              <w:t>Comment</w:t>
            </w:r>
          </w:p>
        </w:tc>
        <w:tc>
          <w:tcPr>
            <w:tcW w:w="1245" w:type="dxa"/>
          </w:tcPr>
          <w:p w14:paraId="6B045C61" w14:textId="77777777" w:rsidR="00D705B7" w:rsidRPr="00E27D23" w:rsidRDefault="00D705B7" w:rsidP="009A7812">
            <w:pPr>
              <w:pStyle w:val="TAH"/>
            </w:pPr>
            <w:r w:rsidRPr="00E27D23">
              <w:t>Condition</w:t>
            </w:r>
          </w:p>
        </w:tc>
      </w:tr>
      <w:tr w:rsidR="00D705B7" w:rsidRPr="00E27D23" w14:paraId="5ABF4E5F" w14:textId="77777777" w:rsidTr="009A7812">
        <w:tblPrEx>
          <w:tblCellMar>
            <w:left w:w="108" w:type="dxa"/>
            <w:right w:w="108" w:type="dxa"/>
          </w:tblCellMar>
        </w:tblPrEx>
        <w:tc>
          <w:tcPr>
            <w:tcW w:w="4535" w:type="dxa"/>
          </w:tcPr>
          <w:p w14:paraId="69A22644" w14:textId="77777777" w:rsidR="00D705B7" w:rsidRPr="00E27D23" w:rsidRDefault="00D705B7" w:rsidP="009A7812">
            <w:pPr>
              <w:pStyle w:val="TAL"/>
            </w:pPr>
            <w:r w:rsidRPr="00E27D23">
              <w:t>RRCReconfiguration ::= SEQUENCE {</w:t>
            </w:r>
          </w:p>
        </w:tc>
        <w:tc>
          <w:tcPr>
            <w:tcW w:w="2267" w:type="dxa"/>
          </w:tcPr>
          <w:p w14:paraId="0CA2EA4E" w14:textId="77777777" w:rsidR="00D705B7" w:rsidRPr="00E27D23" w:rsidRDefault="00D705B7" w:rsidP="009A7812">
            <w:pPr>
              <w:pStyle w:val="TAL"/>
            </w:pPr>
          </w:p>
        </w:tc>
        <w:tc>
          <w:tcPr>
            <w:tcW w:w="1700" w:type="dxa"/>
          </w:tcPr>
          <w:p w14:paraId="61035F84" w14:textId="77777777" w:rsidR="00D705B7" w:rsidRPr="00E27D23" w:rsidRDefault="00D705B7" w:rsidP="009A7812">
            <w:pPr>
              <w:pStyle w:val="TAL"/>
            </w:pPr>
          </w:p>
        </w:tc>
        <w:tc>
          <w:tcPr>
            <w:tcW w:w="1245" w:type="dxa"/>
          </w:tcPr>
          <w:p w14:paraId="59743919" w14:textId="77777777" w:rsidR="00D705B7" w:rsidRPr="00E27D23" w:rsidRDefault="00D705B7" w:rsidP="009A7812">
            <w:pPr>
              <w:pStyle w:val="TAL"/>
            </w:pPr>
          </w:p>
        </w:tc>
      </w:tr>
      <w:tr w:rsidR="00D705B7" w:rsidRPr="00E27D23" w14:paraId="60C463F7" w14:textId="77777777" w:rsidTr="009A7812">
        <w:tblPrEx>
          <w:tblCellMar>
            <w:left w:w="108" w:type="dxa"/>
            <w:right w:w="108" w:type="dxa"/>
          </w:tblCellMar>
        </w:tblPrEx>
        <w:tc>
          <w:tcPr>
            <w:tcW w:w="4535" w:type="dxa"/>
          </w:tcPr>
          <w:p w14:paraId="782E67A1" w14:textId="77777777" w:rsidR="00D705B7" w:rsidRPr="00E27D23" w:rsidRDefault="00D705B7" w:rsidP="009A7812">
            <w:pPr>
              <w:pStyle w:val="TAL"/>
            </w:pPr>
            <w:r w:rsidRPr="00E27D23">
              <w:t xml:space="preserve">  criticalExtensions CHOICE {</w:t>
            </w:r>
          </w:p>
        </w:tc>
        <w:tc>
          <w:tcPr>
            <w:tcW w:w="2267" w:type="dxa"/>
          </w:tcPr>
          <w:p w14:paraId="274A7284" w14:textId="77777777" w:rsidR="00D705B7" w:rsidRPr="00E27D23" w:rsidRDefault="00D705B7" w:rsidP="009A7812">
            <w:pPr>
              <w:pStyle w:val="TAL"/>
            </w:pPr>
          </w:p>
        </w:tc>
        <w:tc>
          <w:tcPr>
            <w:tcW w:w="1700" w:type="dxa"/>
          </w:tcPr>
          <w:p w14:paraId="6E180280" w14:textId="77777777" w:rsidR="00D705B7" w:rsidRPr="00E27D23" w:rsidRDefault="00D705B7" w:rsidP="009A7812">
            <w:pPr>
              <w:pStyle w:val="TAL"/>
            </w:pPr>
          </w:p>
        </w:tc>
        <w:tc>
          <w:tcPr>
            <w:tcW w:w="1245" w:type="dxa"/>
          </w:tcPr>
          <w:p w14:paraId="2A24CC75" w14:textId="77777777" w:rsidR="00D705B7" w:rsidRPr="00E27D23" w:rsidRDefault="00D705B7" w:rsidP="009A7812">
            <w:pPr>
              <w:pStyle w:val="TAL"/>
            </w:pPr>
          </w:p>
        </w:tc>
      </w:tr>
      <w:tr w:rsidR="00D705B7" w:rsidRPr="00E27D23" w14:paraId="6B418D7B" w14:textId="77777777" w:rsidTr="009A7812">
        <w:tblPrEx>
          <w:tblCellMar>
            <w:left w:w="108" w:type="dxa"/>
            <w:right w:w="108" w:type="dxa"/>
          </w:tblCellMar>
        </w:tblPrEx>
        <w:tc>
          <w:tcPr>
            <w:tcW w:w="4535" w:type="dxa"/>
            <w:tcBorders>
              <w:bottom w:val="single" w:sz="4" w:space="0" w:color="auto"/>
            </w:tcBorders>
          </w:tcPr>
          <w:p w14:paraId="693BF529" w14:textId="77777777" w:rsidR="00D705B7" w:rsidRPr="00E27D23" w:rsidRDefault="00D705B7" w:rsidP="009A7812">
            <w:pPr>
              <w:pStyle w:val="TAL"/>
            </w:pPr>
            <w:r w:rsidRPr="00E27D23">
              <w:t xml:space="preserve">    rrcReconfiguration ::= SEQUENCE {</w:t>
            </w:r>
          </w:p>
        </w:tc>
        <w:tc>
          <w:tcPr>
            <w:tcW w:w="2267" w:type="dxa"/>
          </w:tcPr>
          <w:p w14:paraId="3C391E74" w14:textId="77777777" w:rsidR="00D705B7" w:rsidRPr="00E27D23" w:rsidRDefault="00D705B7" w:rsidP="009A7812">
            <w:pPr>
              <w:pStyle w:val="TAL"/>
            </w:pPr>
          </w:p>
        </w:tc>
        <w:tc>
          <w:tcPr>
            <w:tcW w:w="1700" w:type="dxa"/>
          </w:tcPr>
          <w:p w14:paraId="76522BF1" w14:textId="77777777" w:rsidR="00D705B7" w:rsidRPr="00E27D23" w:rsidRDefault="00D705B7" w:rsidP="009A7812">
            <w:pPr>
              <w:pStyle w:val="TAL"/>
            </w:pPr>
          </w:p>
        </w:tc>
        <w:tc>
          <w:tcPr>
            <w:tcW w:w="1245" w:type="dxa"/>
          </w:tcPr>
          <w:p w14:paraId="496CBAA8" w14:textId="77777777" w:rsidR="00D705B7" w:rsidRPr="00E27D23" w:rsidRDefault="00D705B7" w:rsidP="009A7812">
            <w:pPr>
              <w:pStyle w:val="TAL"/>
            </w:pPr>
          </w:p>
        </w:tc>
      </w:tr>
      <w:tr w:rsidR="00D705B7" w:rsidRPr="00E27D23" w14:paraId="0A3ABD49" w14:textId="77777777" w:rsidTr="009A7812">
        <w:tblPrEx>
          <w:tblCellMar>
            <w:left w:w="108" w:type="dxa"/>
            <w:right w:w="108" w:type="dxa"/>
          </w:tblCellMar>
        </w:tblPrEx>
        <w:tc>
          <w:tcPr>
            <w:tcW w:w="4535" w:type="dxa"/>
            <w:tcBorders>
              <w:top w:val="single" w:sz="4" w:space="0" w:color="auto"/>
              <w:bottom w:val="single" w:sz="4" w:space="0" w:color="auto"/>
            </w:tcBorders>
          </w:tcPr>
          <w:p w14:paraId="4CDD8857" w14:textId="77777777" w:rsidR="00D705B7" w:rsidRPr="00E27D23" w:rsidRDefault="00D705B7" w:rsidP="009A7812">
            <w:pPr>
              <w:pStyle w:val="TAL"/>
            </w:pPr>
            <w:r w:rsidRPr="00E27D23">
              <w:t xml:space="preserve">      radioBearerConfig</w:t>
            </w:r>
          </w:p>
        </w:tc>
        <w:tc>
          <w:tcPr>
            <w:tcW w:w="2267" w:type="dxa"/>
          </w:tcPr>
          <w:p w14:paraId="69C457BB" w14:textId="77777777" w:rsidR="00D705B7" w:rsidRPr="00E27D23" w:rsidRDefault="00D705B7" w:rsidP="009A7812">
            <w:pPr>
              <w:pStyle w:val="TAL"/>
            </w:pPr>
            <w:r w:rsidRPr="00E27D23">
              <w:t>RadioBearerConfig with condition DRBn and MRBm and UM_PTM</w:t>
            </w:r>
          </w:p>
        </w:tc>
        <w:tc>
          <w:tcPr>
            <w:tcW w:w="1700" w:type="dxa"/>
          </w:tcPr>
          <w:p w14:paraId="2C6690E1" w14:textId="77777777" w:rsidR="00D705B7" w:rsidRPr="00E27D23" w:rsidRDefault="00D705B7" w:rsidP="009A7812">
            <w:pPr>
              <w:pStyle w:val="TAL"/>
            </w:pPr>
            <w:r w:rsidRPr="00E27D23">
              <w:t>n is chosen as the next available number higher or equal to 2</w:t>
            </w:r>
          </w:p>
          <w:p w14:paraId="75D0C973" w14:textId="77777777" w:rsidR="00D705B7" w:rsidRPr="00E27D23" w:rsidRDefault="00D705B7" w:rsidP="009A7812">
            <w:pPr>
              <w:pStyle w:val="TAL"/>
            </w:pPr>
            <w:r w:rsidRPr="00E27D23">
              <w:rPr>
                <w:lang w:eastAsia="zh-CN"/>
              </w:rPr>
              <w:t>m=1</w:t>
            </w:r>
          </w:p>
        </w:tc>
        <w:tc>
          <w:tcPr>
            <w:tcW w:w="1245" w:type="dxa"/>
          </w:tcPr>
          <w:p w14:paraId="65CD2614" w14:textId="77777777" w:rsidR="00D705B7" w:rsidRPr="00E27D23" w:rsidRDefault="00D705B7" w:rsidP="009A7812">
            <w:pPr>
              <w:pStyle w:val="TAL"/>
            </w:pPr>
          </w:p>
        </w:tc>
      </w:tr>
      <w:tr w:rsidR="00D705B7" w:rsidRPr="00E27D23" w14:paraId="0DF7D950" w14:textId="77777777" w:rsidTr="009A7812">
        <w:tblPrEx>
          <w:tblCellMar>
            <w:left w:w="108" w:type="dxa"/>
            <w:right w:w="108" w:type="dxa"/>
          </w:tblCellMar>
        </w:tblPrEx>
        <w:tc>
          <w:tcPr>
            <w:tcW w:w="4535" w:type="dxa"/>
            <w:tcBorders>
              <w:top w:val="single" w:sz="4" w:space="0" w:color="auto"/>
              <w:bottom w:val="single" w:sz="4" w:space="0" w:color="auto"/>
            </w:tcBorders>
          </w:tcPr>
          <w:p w14:paraId="0A7C6234" w14:textId="77777777" w:rsidR="00D705B7" w:rsidRPr="00E27D23" w:rsidRDefault="00D705B7" w:rsidP="009A7812">
            <w:pPr>
              <w:pStyle w:val="TAL"/>
            </w:pPr>
            <w:r w:rsidRPr="00E27D23">
              <w:t xml:space="preserve">      nonCriticalExtension SEQUENCE {</w:t>
            </w:r>
          </w:p>
        </w:tc>
        <w:tc>
          <w:tcPr>
            <w:tcW w:w="2267" w:type="dxa"/>
          </w:tcPr>
          <w:p w14:paraId="60D01FB5" w14:textId="77777777" w:rsidR="00D705B7" w:rsidRPr="00E27D23" w:rsidRDefault="00D705B7" w:rsidP="009A7812">
            <w:pPr>
              <w:pStyle w:val="TAL"/>
            </w:pPr>
          </w:p>
        </w:tc>
        <w:tc>
          <w:tcPr>
            <w:tcW w:w="1700" w:type="dxa"/>
          </w:tcPr>
          <w:p w14:paraId="2B5D5326" w14:textId="77777777" w:rsidR="00D705B7" w:rsidRPr="00E27D23" w:rsidRDefault="00D705B7" w:rsidP="009A7812">
            <w:pPr>
              <w:pStyle w:val="TAL"/>
            </w:pPr>
          </w:p>
        </w:tc>
        <w:tc>
          <w:tcPr>
            <w:tcW w:w="1245" w:type="dxa"/>
          </w:tcPr>
          <w:p w14:paraId="364B9DF7" w14:textId="77777777" w:rsidR="00D705B7" w:rsidRPr="00E27D23" w:rsidRDefault="00D705B7" w:rsidP="009A7812">
            <w:pPr>
              <w:pStyle w:val="TAL"/>
            </w:pPr>
          </w:p>
        </w:tc>
      </w:tr>
      <w:tr w:rsidR="00D705B7" w:rsidRPr="00E27D23" w14:paraId="13BA3F9A" w14:textId="77777777" w:rsidTr="009A7812">
        <w:tblPrEx>
          <w:tblCellMar>
            <w:left w:w="108" w:type="dxa"/>
            <w:right w:w="108" w:type="dxa"/>
          </w:tblCellMar>
        </w:tblPrEx>
        <w:tc>
          <w:tcPr>
            <w:tcW w:w="4535" w:type="dxa"/>
            <w:tcBorders>
              <w:top w:val="single" w:sz="4" w:space="0" w:color="auto"/>
              <w:bottom w:val="single" w:sz="4" w:space="0" w:color="auto"/>
            </w:tcBorders>
          </w:tcPr>
          <w:p w14:paraId="78587799" w14:textId="77777777" w:rsidR="00D705B7" w:rsidRPr="00E27D23" w:rsidRDefault="00D705B7" w:rsidP="009A7812">
            <w:pPr>
              <w:pStyle w:val="TAL"/>
            </w:pPr>
            <w:r w:rsidRPr="00E27D23">
              <w:t xml:space="preserve">        masterCellGroup</w:t>
            </w:r>
          </w:p>
        </w:tc>
        <w:tc>
          <w:tcPr>
            <w:tcW w:w="2267" w:type="dxa"/>
          </w:tcPr>
          <w:p w14:paraId="74F128DB" w14:textId="77777777" w:rsidR="00D705B7" w:rsidRPr="00E27D23" w:rsidRDefault="00D705B7" w:rsidP="009A7812">
            <w:pPr>
              <w:pStyle w:val="TAL"/>
            </w:pPr>
            <w:r w:rsidRPr="00E27D23">
              <w:t>CellGroupConfig</w:t>
            </w:r>
          </w:p>
        </w:tc>
        <w:tc>
          <w:tcPr>
            <w:tcW w:w="1700" w:type="dxa"/>
          </w:tcPr>
          <w:p w14:paraId="62B9588F" w14:textId="77777777" w:rsidR="00D705B7" w:rsidRPr="00E27D23" w:rsidRDefault="00D705B7" w:rsidP="009A7812">
            <w:pPr>
              <w:pStyle w:val="TAL"/>
            </w:pPr>
            <w:r w:rsidRPr="00E27D23">
              <w:t>Table 14.2.1.3.4.3.3-4</w:t>
            </w:r>
          </w:p>
        </w:tc>
        <w:tc>
          <w:tcPr>
            <w:tcW w:w="1245" w:type="dxa"/>
          </w:tcPr>
          <w:p w14:paraId="7B8761A7" w14:textId="77777777" w:rsidR="00D705B7" w:rsidRPr="00E27D23" w:rsidRDefault="00D705B7" w:rsidP="009A7812">
            <w:pPr>
              <w:pStyle w:val="TAL"/>
            </w:pPr>
          </w:p>
        </w:tc>
      </w:tr>
      <w:tr w:rsidR="00D705B7" w:rsidRPr="00E27D23" w14:paraId="76402B4E" w14:textId="77777777" w:rsidTr="009A7812">
        <w:tblPrEx>
          <w:tblCellMar>
            <w:left w:w="108" w:type="dxa"/>
            <w:right w:w="108" w:type="dxa"/>
          </w:tblCellMar>
        </w:tblPrEx>
        <w:tc>
          <w:tcPr>
            <w:tcW w:w="4535" w:type="dxa"/>
            <w:tcBorders>
              <w:top w:val="single" w:sz="4" w:space="0" w:color="auto"/>
              <w:bottom w:val="single" w:sz="4" w:space="0" w:color="auto"/>
            </w:tcBorders>
          </w:tcPr>
          <w:p w14:paraId="6B26BB34" w14:textId="77777777" w:rsidR="00D705B7" w:rsidRPr="00E27D23" w:rsidRDefault="00D705B7" w:rsidP="009A7812">
            <w:pPr>
              <w:pStyle w:val="TAL"/>
            </w:pPr>
            <w:r w:rsidRPr="00E27D23">
              <w:t xml:space="preserve">        dedicatedNAS-MessageList SEQUENCE (SIZE(1..maxDRB)) OF DedicatedNAS-Message {}</w:t>
            </w:r>
          </w:p>
        </w:tc>
        <w:tc>
          <w:tcPr>
            <w:tcW w:w="2267" w:type="dxa"/>
          </w:tcPr>
          <w:p w14:paraId="47E8A5F0" w14:textId="77777777" w:rsidR="00D705B7" w:rsidRPr="00E27D23" w:rsidRDefault="00D705B7" w:rsidP="009A7812">
            <w:pPr>
              <w:pStyle w:val="TAL"/>
            </w:pPr>
            <w:r w:rsidRPr="00E27D23">
              <w:t>DedicatedNAS-Message</w:t>
            </w:r>
          </w:p>
        </w:tc>
        <w:tc>
          <w:tcPr>
            <w:tcW w:w="1700" w:type="dxa"/>
          </w:tcPr>
          <w:p w14:paraId="4332BF54" w14:textId="77777777" w:rsidR="00D705B7" w:rsidRPr="00E27D23" w:rsidRDefault="00D705B7" w:rsidP="009A7812">
            <w:pPr>
              <w:pStyle w:val="TAL"/>
            </w:pPr>
          </w:p>
        </w:tc>
        <w:tc>
          <w:tcPr>
            <w:tcW w:w="1245" w:type="dxa"/>
          </w:tcPr>
          <w:p w14:paraId="0CE2DCE0" w14:textId="77777777" w:rsidR="00D705B7" w:rsidRPr="00E27D23" w:rsidRDefault="00D705B7" w:rsidP="009A7812">
            <w:pPr>
              <w:pStyle w:val="TAL"/>
            </w:pPr>
          </w:p>
        </w:tc>
      </w:tr>
      <w:tr w:rsidR="00D705B7" w:rsidRPr="00E27D23" w14:paraId="1B45EFC0" w14:textId="77777777" w:rsidTr="009A7812">
        <w:tblPrEx>
          <w:tblCellMar>
            <w:left w:w="108" w:type="dxa"/>
            <w:right w:w="108" w:type="dxa"/>
          </w:tblCellMar>
        </w:tblPrEx>
        <w:tc>
          <w:tcPr>
            <w:tcW w:w="4535" w:type="dxa"/>
            <w:tcBorders>
              <w:top w:val="nil"/>
              <w:bottom w:val="single" w:sz="4" w:space="0" w:color="auto"/>
            </w:tcBorders>
          </w:tcPr>
          <w:p w14:paraId="16CA3671" w14:textId="77777777" w:rsidR="00D705B7" w:rsidRPr="00E27D23" w:rsidRDefault="00D705B7" w:rsidP="009A7812">
            <w:pPr>
              <w:pStyle w:val="TAL"/>
            </w:pPr>
            <w:r w:rsidRPr="00E27D23">
              <w:t xml:space="preserve">      }</w:t>
            </w:r>
          </w:p>
        </w:tc>
        <w:tc>
          <w:tcPr>
            <w:tcW w:w="2267" w:type="dxa"/>
          </w:tcPr>
          <w:p w14:paraId="66973E20" w14:textId="77777777" w:rsidR="00D705B7" w:rsidRPr="00E27D23" w:rsidRDefault="00D705B7" w:rsidP="009A7812">
            <w:pPr>
              <w:pStyle w:val="TAL"/>
            </w:pPr>
          </w:p>
        </w:tc>
        <w:tc>
          <w:tcPr>
            <w:tcW w:w="1700" w:type="dxa"/>
          </w:tcPr>
          <w:p w14:paraId="533750DA" w14:textId="77777777" w:rsidR="00D705B7" w:rsidRPr="00E27D23" w:rsidRDefault="00D705B7" w:rsidP="009A7812">
            <w:pPr>
              <w:pStyle w:val="TAL"/>
            </w:pPr>
          </w:p>
        </w:tc>
        <w:tc>
          <w:tcPr>
            <w:tcW w:w="1245" w:type="dxa"/>
          </w:tcPr>
          <w:p w14:paraId="0C25A55F" w14:textId="77777777" w:rsidR="00D705B7" w:rsidRPr="00E27D23" w:rsidRDefault="00D705B7" w:rsidP="009A7812">
            <w:pPr>
              <w:pStyle w:val="TAL"/>
            </w:pPr>
          </w:p>
        </w:tc>
      </w:tr>
      <w:tr w:rsidR="00D705B7" w:rsidRPr="00E27D23" w14:paraId="4DEE9342" w14:textId="77777777" w:rsidTr="009A7812">
        <w:tblPrEx>
          <w:tblCellMar>
            <w:left w:w="108" w:type="dxa"/>
            <w:right w:w="108" w:type="dxa"/>
          </w:tblCellMar>
        </w:tblPrEx>
        <w:tc>
          <w:tcPr>
            <w:tcW w:w="4535" w:type="dxa"/>
            <w:tcBorders>
              <w:bottom w:val="single" w:sz="4" w:space="0" w:color="auto"/>
            </w:tcBorders>
          </w:tcPr>
          <w:p w14:paraId="650B621A" w14:textId="77777777" w:rsidR="00D705B7" w:rsidRPr="00E27D23" w:rsidRDefault="00D705B7" w:rsidP="009A7812">
            <w:pPr>
              <w:pStyle w:val="TAL"/>
            </w:pPr>
            <w:r w:rsidRPr="00E27D23">
              <w:t xml:space="preserve">    }</w:t>
            </w:r>
          </w:p>
        </w:tc>
        <w:tc>
          <w:tcPr>
            <w:tcW w:w="2267" w:type="dxa"/>
          </w:tcPr>
          <w:p w14:paraId="00BF78FC" w14:textId="77777777" w:rsidR="00D705B7" w:rsidRPr="00E27D23" w:rsidRDefault="00D705B7" w:rsidP="009A7812">
            <w:pPr>
              <w:pStyle w:val="TAL"/>
            </w:pPr>
          </w:p>
        </w:tc>
        <w:tc>
          <w:tcPr>
            <w:tcW w:w="1700" w:type="dxa"/>
          </w:tcPr>
          <w:p w14:paraId="4C91007C" w14:textId="77777777" w:rsidR="00D705B7" w:rsidRPr="00E27D23" w:rsidRDefault="00D705B7" w:rsidP="009A7812">
            <w:pPr>
              <w:pStyle w:val="TAL"/>
            </w:pPr>
          </w:p>
        </w:tc>
        <w:tc>
          <w:tcPr>
            <w:tcW w:w="1245" w:type="dxa"/>
          </w:tcPr>
          <w:p w14:paraId="71CC83F0" w14:textId="77777777" w:rsidR="00D705B7" w:rsidRPr="00E27D23" w:rsidRDefault="00D705B7" w:rsidP="009A7812">
            <w:pPr>
              <w:pStyle w:val="TAL"/>
            </w:pPr>
          </w:p>
        </w:tc>
      </w:tr>
      <w:tr w:rsidR="00D705B7" w:rsidRPr="00E27D23" w14:paraId="41B63480" w14:textId="77777777" w:rsidTr="009A7812">
        <w:tblPrEx>
          <w:tblCellMar>
            <w:left w:w="108" w:type="dxa"/>
            <w:right w:w="108" w:type="dxa"/>
          </w:tblCellMar>
        </w:tblPrEx>
        <w:tc>
          <w:tcPr>
            <w:tcW w:w="4535" w:type="dxa"/>
            <w:tcBorders>
              <w:bottom w:val="single" w:sz="4" w:space="0" w:color="auto"/>
            </w:tcBorders>
          </w:tcPr>
          <w:p w14:paraId="54943B98" w14:textId="77777777" w:rsidR="00D705B7" w:rsidRPr="00E27D23" w:rsidRDefault="00D705B7" w:rsidP="009A7812">
            <w:pPr>
              <w:pStyle w:val="TAL"/>
            </w:pPr>
            <w:r w:rsidRPr="00E27D23">
              <w:t xml:space="preserve">  }</w:t>
            </w:r>
          </w:p>
        </w:tc>
        <w:tc>
          <w:tcPr>
            <w:tcW w:w="2267" w:type="dxa"/>
          </w:tcPr>
          <w:p w14:paraId="55BF1048" w14:textId="77777777" w:rsidR="00D705B7" w:rsidRPr="00E27D23" w:rsidRDefault="00D705B7" w:rsidP="009A7812">
            <w:pPr>
              <w:pStyle w:val="TAL"/>
            </w:pPr>
          </w:p>
        </w:tc>
        <w:tc>
          <w:tcPr>
            <w:tcW w:w="1700" w:type="dxa"/>
          </w:tcPr>
          <w:p w14:paraId="1DE080BC" w14:textId="77777777" w:rsidR="00D705B7" w:rsidRPr="00E27D23" w:rsidRDefault="00D705B7" w:rsidP="009A7812">
            <w:pPr>
              <w:pStyle w:val="TAL"/>
            </w:pPr>
          </w:p>
        </w:tc>
        <w:tc>
          <w:tcPr>
            <w:tcW w:w="1245" w:type="dxa"/>
          </w:tcPr>
          <w:p w14:paraId="48B77953" w14:textId="77777777" w:rsidR="00D705B7" w:rsidRPr="00E27D23" w:rsidRDefault="00D705B7" w:rsidP="009A7812">
            <w:pPr>
              <w:pStyle w:val="TAL"/>
            </w:pPr>
          </w:p>
        </w:tc>
      </w:tr>
      <w:tr w:rsidR="00D705B7" w:rsidRPr="00E27D23" w14:paraId="400E3740" w14:textId="77777777" w:rsidTr="009A7812">
        <w:tblPrEx>
          <w:tblCellMar>
            <w:left w:w="108" w:type="dxa"/>
            <w:right w:w="108" w:type="dxa"/>
          </w:tblCellMar>
        </w:tblPrEx>
        <w:tc>
          <w:tcPr>
            <w:tcW w:w="4535" w:type="dxa"/>
            <w:tcBorders>
              <w:bottom w:val="single" w:sz="4" w:space="0" w:color="auto"/>
            </w:tcBorders>
          </w:tcPr>
          <w:p w14:paraId="0608FA0E" w14:textId="77777777" w:rsidR="00D705B7" w:rsidRPr="00E27D23" w:rsidRDefault="00D705B7" w:rsidP="009A7812">
            <w:pPr>
              <w:pStyle w:val="TAL"/>
            </w:pPr>
            <w:r w:rsidRPr="00E27D23">
              <w:t>}</w:t>
            </w:r>
          </w:p>
        </w:tc>
        <w:tc>
          <w:tcPr>
            <w:tcW w:w="2267" w:type="dxa"/>
          </w:tcPr>
          <w:p w14:paraId="216D9F9D" w14:textId="77777777" w:rsidR="00D705B7" w:rsidRPr="00E27D23" w:rsidRDefault="00D705B7" w:rsidP="009A7812">
            <w:pPr>
              <w:pStyle w:val="TAL"/>
            </w:pPr>
          </w:p>
        </w:tc>
        <w:tc>
          <w:tcPr>
            <w:tcW w:w="1700" w:type="dxa"/>
          </w:tcPr>
          <w:p w14:paraId="05910A2D" w14:textId="77777777" w:rsidR="00D705B7" w:rsidRPr="00E27D23" w:rsidRDefault="00D705B7" w:rsidP="009A7812">
            <w:pPr>
              <w:pStyle w:val="TAL"/>
            </w:pPr>
          </w:p>
        </w:tc>
        <w:tc>
          <w:tcPr>
            <w:tcW w:w="1245" w:type="dxa"/>
          </w:tcPr>
          <w:p w14:paraId="28402668" w14:textId="77777777" w:rsidR="00D705B7" w:rsidRPr="00E27D23" w:rsidRDefault="00D705B7" w:rsidP="009A7812">
            <w:pPr>
              <w:pStyle w:val="TAL"/>
            </w:pPr>
          </w:p>
        </w:tc>
      </w:tr>
    </w:tbl>
    <w:p w14:paraId="7C6A796C" w14:textId="77777777" w:rsidR="00D705B7" w:rsidRPr="00E27D23" w:rsidRDefault="00D705B7" w:rsidP="00D705B7"/>
    <w:p w14:paraId="1BC12903" w14:textId="77777777" w:rsidR="00D705B7" w:rsidRPr="00E27D23" w:rsidRDefault="00D705B7" w:rsidP="00D705B7">
      <w:pPr>
        <w:pStyle w:val="TH"/>
      </w:pPr>
      <w:r w:rsidRPr="00E27D23">
        <w:t>Table 14.2.1.3.4.3.3-3:</w:t>
      </w:r>
      <w:r w:rsidRPr="00E27D23">
        <w:rPr>
          <w:i/>
          <w:iCs/>
        </w:rPr>
        <w:t xml:space="preserve"> </w:t>
      </w:r>
      <w:r w:rsidRPr="00E27D23">
        <w:rPr>
          <w:i/>
        </w:rPr>
        <w:t xml:space="preserve">CellGroupConfig </w:t>
      </w:r>
      <w:r w:rsidRPr="00E27D23">
        <w:t>(Table 14.2.1.3.4.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E27D23" w14:paraId="5EB81424" w14:textId="77777777" w:rsidTr="009A7812">
        <w:tc>
          <w:tcPr>
            <w:tcW w:w="9747" w:type="dxa"/>
            <w:gridSpan w:val="4"/>
          </w:tcPr>
          <w:p w14:paraId="5C4F0678" w14:textId="77777777" w:rsidR="00D705B7" w:rsidRPr="00E27D23" w:rsidRDefault="00D705B7" w:rsidP="009A7812">
            <w:pPr>
              <w:pStyle w:val="TAH"/>
              <w:jc w:val="left"/>
              <w:rPr>
                <w:b w:val="0"/>
              </w:rPr>
            </w:pPr>
            <w:r w:rsidRPr="00E27D23">
              <w:rPr>
                <w:b w:val="0"/>
              </w:rPr>
              <w:t>Derivation Path: TS 38.508-1 [4], Table 4.6.3-19, condition MRBm (m=1) and UM_PTM</w:t>
            </w:r>
          </w:p>
        </w:tc>
      </w:tr>
      <w:tr w:rsidR="00D705B7" w:rsidRPr="00E27D23" w14:paraId="45C2EEE7" w14:textId="77777777" w:rsidTr="009A7812">
        <w:tc>
          <w:tcPr>
            <w:tcW w:w="4535" w:type="dxa"/>
          </w:tcPr>
          <w:p w14:paraId="56E98E28" w14:textId="77777777" w:rsidR="00D705B7" w:rsidRPr="00E27D23" w:rsidRDefault="00D705B7" w:rsidP="009A7812">
            <w:pPr>
              <w:pStyle w:val="TAH"/>
            </w:pPr>
            <w:r w:rsidRPr="00E27D23">
              <w:t>Information Element</w:t>
            </w:r>
          </w:p>
        </w:tc>
        <w:tc>
          <w:tcPr>
            <w:tcW w:w="2267" w:type="dxa"/>
          </w:tcPr>
          <w:p w14:paraId="58FF6FA5" w14:textId="77777777" w:rsidR="00D705B7" w:rsidRPr="00E27D23" w:rsidRDefault="00D705B7" w:rsidP="009A7812">
            <w:pPr>
              <w:pStyle w:val="TAH"/>
            </w:pPr>
            <w:r w:rsidRPr="00E27D23">
              <w:t>Value/remark</w:t>
            </w:r>
          </w:p>
        </w:tc>
        <w:tc>
          <w:tcPr>
            <w:tcW w:w="1700" w:type="dxa"/>
          </w:tcPr>
          <w:p w14:paraId="5A6AE1FC" w14:textId="77777777" w:rsidR="00D705B7" w:rsidRPr="00E27D23" w:rsidRDefault="00D705B7" w:rsidP="009A7812">
            <w:pPr>
              <w:pStyle w:val="TAH"/>
            </w:pPr>
            <w:r w:rsidRPr="00E27D23">
              <w:t>Comment</w:t>
            </w:r>
          </w:p>
        </w:tc>
        <w:tc>
          <w:tcPr>
            <w:tcW w:w="1245" w:type="dxa"/>
          </w:tcPr>
          <w:p w14:paraId="516C609B" w14:textId="77777777" w:rsidR="00D705B7" w:rsidRPr="00E27D23" w:rsidRDefault="00D705B7" w:rsidP="009A7812">
            <w:pPr>
              <w:pStyle w:val="TAH"/>
            </w:pPr>
            <w:r w:rsidRPr="00E27D23">
              <w:t>Condition</w:t>
            </w:r>
          </w:p>
        </w:tc>
      </w:tr>
      <w:tr w:rsidR="00D705B7" w:rsidRPr="00E27D23" w14:paraId="6A0198BB" w14:textId="77777777" w:rsidTr="009A7812">
        <w:tc>
          <w:tcPr>
            <w:tcW w:w="4535" w:type="dxa"/>
          </w:tcPr>
          <w:p w14:paraId="6253F087" w14:textId="77777777" w:rsidR="00D705B7" w:rsidRPr="00E27D23" w:rsidRDefault="00D705B7" w:rsidP="009A7812">
            <w:pPr>
              <w:pStyle w:val="TAL"/>
            </w:pPr>
            <w:r w:rsidRPr="00E27D23">
              <w:t xml:space="preserve">CellGroupConfig ::= </w:t>
            </w:r>
            <w:r w:rsidRPr="00E27D23">
              <w:rPr>
                <w:snapToGrid w:val="0"/>
              </w:rPr>
              <w:t xml:space="preserve">SEQUENCE </w:t>
            </w:r>
            <w:r w:rsidRPr="00E27D23">
              <w:t>{</w:t>
            </w:r>
          </w:p>
        </w:tc>
        <w:tc>
          <w:tcPr>
            <w:tcW w:w="2267" w:type="dxa"/>
          </w:tcPr>
          <w:p w14:paraId="493F585D" w14:textId="77777777" w:rsidR="00D705B7" w:rsidRPr="00E27D23" w:rsidRDefault="00D705B7" w:rsidP="009A7812">
            <w:pPr>
              <w:pStyle w:val="TAL"/>
            </w:pPr>
          </w:p>
        </w:tc>
        <w:tc>
          <w:tcPr>
            <w:tcW w:w="1700" w:type="dxa"/>
          </w:tcPr>
          <w:p w14:paraId="1E2DC227" w14:textId="77777777" w:rsidR="00D705B7" w:rsidRPr="00E27D23" w:rsidRDefault="00D705B7" w:rsidP="009A7812">
            <w:pPr>
              <w:pStyle w:val="TAL"/>
            </w:pPr>
          </w:p>
        </w:tc>
        <w:tc>
          <w:tcPr>
            <w:tcW w:w="1245" w:type="dxa"/>
          </w:tcPr>
          <w:p w14:paraId="5C7E07E4" w14:textId="77777777" w:rsidR="00D705B7" w:rsidRPr="00E27D23" w:rsidRDefault="00D705B7" w:rsidP="009A7812">
            <w:pPr>
              <w:pStyle w:val="TAL"/>
            </w:pPr>
          </w:p>
        </w:tc>
      </w:tr>
      <w:tr w:rsidR="00D705B7" w:rsidRPr="00E27D23" w14:paraId="6FDF29FD" w14:textId="77777777" w:rsidTr="009A7812">
        <w:tc>
          <w:tcPr>
            <w:tcW w:w="4535" w:type="dxa"/>
            <w:tcBorders>
              <w:bottom w:val="single" w:sz="4" w:space="0" w:color="auto"/>
            </w:tcBorders>
          </w:tcPr>
          <w:p w14:paraId="5A4D3525" w14:textId="77777777" w:rsidR="00D705B7" w:rsidRPr="00E27D23" w:rsidRDefault="00D705B7" w:rsidP="009A7812">
            <w:pPr>
              <w:pStyle w:val="TAL"/>
            </w:pPr>
            <w:r w:rsidRPr="00E27D23">
              <w:t xml:space="preserve">  mac-CellGroupConfig</w:t>
            </w:r>
          </w:p>
        </w:tc>
        <w:tc>
          <w:tcPr>
            <w:tcW w:w="2267" w:type="dxa"/>
          </w:tcPr>
          <w:p w14:paraId="5EFCA5E7" w14:textId="77777777" w:rsidR="00D705B7" w:rsidRPr="00E27D23" w:rsidRDefault="00D705B7" w:rsidP="009A7812">
            <w:pPr>
              <w:pStyle w:val="TAL"/>
            </w:pPr>
            <w:r w:rsidRPr="00E27D23">
              <w:t>MAC-CellGroupConfig</w:t>
            </w:r>
          </w:p>
        </w:tc>
        <w:tc>
          <w:tcPr>
            <w:tcW w:w="1700" w:type="dxa"/>
          </w:tcPr>
          <w:p w14:paraId="1D758A7A" w14:textId="77777777" w:rsidR="00D705B7" w:rsidRPr="00E27D23" w:rsidRDefault="00D705B7" w:rsidP="009A7812">
            <w:pPr>
              <w:pStyle w:val="TAL"/>
            </w:pPr>
            <w:r w:rsidRPr="00E27D23">
              <w:t>Table 14.2.1.3.4.3.3-5</w:t>
            </w:r>
          </w:p>
        </w:tc>
        <w:tc>
          <w:tcPr>
            <w:tcW w:w="1245" w:type="dxa"/>
          </w:tcPr>
          <w:p w14:paraId="414E31F4" w14:textId="77777777" w:rsidR="00D705B7" w:rsidRPr="00E27D23" w:rsidRDefault="00D705B7" w:rsidP="009A7812">
            <w:pPr>
              <w:pStyle w:val="TAL"/>
            </w:pPr>
          </w:p>
        </w:tc>
      </w:tr>
      <w:tr w:rsidR="00D705B7" w:rsidRPr="00E27D23" w14:paraId="6B0C3B1F" w14:textId="77777777" w:rsidTr="009A7812">
        <w:tc>
          <w:tcPr>
            <w:tcW w:w="4535" w:type="dxa"/>
            <w:tcBorders>
              <w:bottom w:val="single" w:sz="4" w:space="0" w:color="auto"/>
            </w:tcBorders>
          </w:tcPr>
          <w:p w14:paraId="5F5AD2A2" w14:textId="77777777" w:rsidR="00D705B7" w:rsidRPr="00E27D23" w:rsidRDefault="00D705B7" w:rsidP="009A7812">
            <w:pPr>
              <w:pStyle w:val="TAL"/>
            </w:pPr>
            <w:r w:rsidRPr="00E27D23">
              <w:t xml:space="preserve">  physicalCellGroupConfig</w:t>
            </w:r>
          </w:p>
        </w:tc>
        <w:tc>
          <w:tcPr>
            <w:tcW w:w="2267" w:type="dxa"/>
          </w:tcPr>
          <w:p w14:paraId="3A4F7747" w14:textId="77777777" w:rsidR="00D705B7" w:rsidRPr="00E27D23" w:rsidRDefault="00D705B7" w:rsidP="009A7812">
            <w:pPr>
              <w:pStyle w:val="TAL"/>
            </w:pPr>
            <w:r w:rsidRPr="00E27D23">
              <w:t>PhysicalCellGroupConfig</w:t>
            </w:r>
          </w:p>
        </w:tc>
        <w:tc>
          <w:tcPr>
            <w:tcW w:w="1700" w:type="dxa"/>
          </w:tcPr>
          <w:p w14:paraId="159FC440" w14:textId="77777777" w:rsidR="00D705B7" w:rsidRPr="00E27D23" w:rsidRDefault="00D705B7" w:rsidP="009A7812">
            <w:pPr>
              <w:pStyle w:val="TAL"/>
            </w:pPr>
            <w:r w:rsidRPr="00E27D23">
              <w:t>Table 14.2.1.3.4.3.3-9</w:t>
            </w:r>
          </w:p>
        </w:tc>
        <w:tc>
          <w:tcPr>
            <w:tcW w:w="1245" w:type="dxa"/>
          </w:tcPr>
          <w:p w14:paraId="2D387C7B" w14:textId="77777777" w:rsidR="00D705B7" w:rsidRPr="00E27D23" w:rsidRDefault="00D705B7" w:rsidP="009A7812">
            <w:pPr>
              <w:pStyle w:val="TAL"/>
            </w:pPr>
          </w:p>
        </w:tc>
      </w:tr>
      <w:tr w:rsidR="00D705B7" w:rsidRPr="00E27D23" w14:paraId="22CE53FB" w14:textId="77777777" w:rsidTr="009A7812">
        <w:tc>
          <w:tcPr>
            <w:tcW w:w="4535" w:type="dxa"/>
            <w:tcBorders>
              <w:bottom w:val="single" w:sz="4" w:space="0" w:color="auto"/>
            </w:tcBorders>
          </w:tcPr>
          <w:p w14:paraId="4F44F631" w14:textId="77777777" w:rsidR="00D705B7" w:rsidRPr="00E27D23" w:rsidRDefault="00D705B7" w:rsidP="009A7812">
            <w:pPr>
              <w:pStyle w:val="TAL"/>
            </w:pPr>
            <w:r w:rsidRPr="00E27D23">
              <w:t xml:space="preserve">  spCellConfig SEQUENCE {</w:t>
            </w:r>
          </w:p>
        </w:tc>
        <w:tc>
          <w:tcPr>
            <w:tcW w:w="2267" w:type="dxa"/>
          </w:tcPr>
          <w:p w14:paraId="23A59F3A" w14:textId="77777777" w:rsidR="00D705B7" w:rsidRPr="00E27D23" w:rsidRDefault="00D705B7" w:rsidP="009A7812">
            <w:pPr>
              <w:pStyle w:val="TAL"/>
            </w:pPr>
          </w:p>
        </w:tc>
        <w:tc>
          <w:tcPr>
            <w:tcW w:w="1700" w:type="dxa"/>
          </w:tcPr>
          <w:p w14:paraId="23DA3D5A" w14:textId="77777777" w:rsidR="00D705B7" w:rsidRPr="00E27D23" w:rsidRDefault="00D705B7" w:rsidP="009A7812">
            <w:pPr>
              <w:pStyle w:val="TAL"/>
            </w:pPr>
          </w:p>
        </w:tc>
        <w:tc>
          <w:tcPr>
            <w:tcW w:w="1245" w:type="dxa"/>
          </w:tcPr>
          <w:p w14:paraId="067071E7" w14:textId="77777777" w:rsidR="00D705B7" w:rsidRPr="00E27D23" w:rsidRDefault="00D705B7" w:rsidP="009A7812">
            <w:pPr>
              <w:pStyle w:val="TAL"/>
            </w:pPr>
          </w:p>
        </w:tc>
      </w:tr>
      <w:tr w:rsidR="00D705B7" w:rsidRPr="00E27D23" w14:paraId="21DB3084" w14:textId="77777777" w:rsidTr="009A7812">
        <w:tc>
          <w:tcPr>
            <w:tcW w:w="4535" w:type="dxa"/>
            <w:tcBorders>
              <w:bottom w:val="single" w:sz="4" w:space="0" w:color="auto"/>
            </w:tcBorders>
          </w:tcPr>
          <w:p w14:paraId="60788C56" w14:textId="77777777" w:rsidR="00D705B7" w:rsidRPr="00E27D23" w:rsidRDefault="00D705B7" w:rsidP="009A7812">
            <w:pPr>
              <w:pStyle w:val="TAL"/>
            </w:pPr>
            <w:r w:rsidRPr="00E27D23">
              <w:t xml:space="preserve">    spCellConfigDedicated</w:t>
            </w:r>
          </w:p>
        </w:tc>
        <w:tc>
          <w:tcPr>
            <w:tcW w:w="2267" w:type="dxa"/>
          </w:tcPr>
          <w:p w14:paraId="0BACBC60" w14:textId="77777777" w:rsidR="00D705B7" w:rsidRPr="00E27D23" w:rsidRDefault="00D705B7" w:rsidP="009A7812">
            <w:pPr>
              <w:pStyle w:val="TAL"/>
            </w:pPr>
            <w:r w:rsidRPr="00E27D23">
              <w:t>ServingCellConfig</w:t>
            </w:r>
          </w:p>
        </w:tc>
        <w:tc>
          <w:tcPr>
            <w:tcW w:w="1700" w:type="dxa"/>
          </w:tcPr>
          <w:p w14:paraId="7CC36F63" w14:textId="77777777" w:rsidR="00D705B7" w:rsidRPr="00E27D23" w:rsidRDefault="00D705B7" w:rsidP="009A7812">
            <w:pPr>
              <w:pStyle w:val="TAL"/>
            </w:pPr>
            <w:r w:rsidRPr="00E27D23">
              <w:t>Table 14.2.1.3.4.3.3-6</w:t>
            </w:r>
          </w:p>
        </w:tc>
        <w:tc>
          <w:tcPr>
            <w:tcW w:w="1245" w:type="dxa"/>
          </w:tcPr>
          <w:p w14:paraId="709511DD" w14:textId="77777777" w:rsidR="00D705B7" w:rsidRPr="00E27D23" w:rsidRDefault="00D705B7" w:rsidP="009A7812">
            <w:pPr>
              <w:pStyle w:val="TAL"/>
            </w:pPr>
          </w:p>
        </w:tc>
      </w:tr>
      <w:tr w:rsidR="00D705B7" w:rsidRPr="00E27D23" w14:paraId="60264F8F" w14:textId="77777777" w:rsidTr="009A7812">
        <w:tc>
          <w:tcPr>
            <w:tcW w:w="4535" w:type="dxa"/>
            <w:tcBorders>
              <w:bottom w:val="single" w:sz="4" w:space="0" w:color="auto"/>
            </w:tcBorders>
          </w:tcPr>
          <w:p w14:paraId="70E0FAB6" w14:textId="77777777" w:rsidR="00D705B7" w:rsidRPr="00E27D23" w:rsidRDefault="00D705B7" w:rsidP="009A7812">
            <w:pPr>
              <w:pStyle w:val="TAL"/>
              <w:rPr>
                <w:lang w:eastAsia="zh-CN"/>
              </w:rPr>
            </w:pPr>
            <w:r w:rsidRPr="00E27D23">
              <w:t xml:space="preserve">  </w:t>
            </w:r>
            <w:r w:rsidRPr="00E27D23">
              <w:rPr>
                <w:lang w:eastAsia="zh-CN"/>
              </w:rPr>
              <w:t>}</w:t>
            </w:r>
          </w:p>
        </w:tc>
        <w:tc>
          <w:tcPr>
            <w:tcW w:w="2267" w:type="dxa"/>
          </w:tcPr>
          <w:p w14:paraId="01FF1241" w14:textId="77777777" w:rsidR="00D705B7" w:rsidRPr="00E27D23" w:rsidRDefault="00D705B7" w:rsidP="009A7812">
            <w:pPr>
              <w:pStyle w:val="TAL"/>
            </w:pPr>
          </w:p>
        </w:tc>
        <w:tc>
          <w:tcPr>
            <w:tcW w:w="1700" w:type="dxa"/>
          </w:tcPr>
          <w:p w14:paraId="316BFE16" w14:textId="77777777" w:rsidR="00D705B7" w:rsidRPr="00E27D23" w:rsidRDefault="00D705B7" w:rsidP="009A7812">
            <w:pPr>
              <w:pStyle w:val="TAL"/>
            </w:pPr>
          </w:p>
        </w:tc>
        <w:tc>
          <w:tcPr>
            <w:tcW w:w="1245" w:type="dxa"/>
          </w:tcPr>
          <w:p w14:paraId="16FF6DDC" w14:textId="77777777" w:rsidR="00D705B7" w:rsidRPr="00E27D23" w:rsidRDefault="00D705B7" w:rsidP="009A7812">
            <w:pPr>
              <w:pStyle w:val="TAL"/>
            </w:pPr>
          </w:p>
        </w:tc>
      </w:tr>
      <w:tr w:rsidR="00D705B7" w:rsidRPr="00E27D23" w14:paraId="01DD2080" w14:textId="77777777" w:rsidTr="009A7812">
        <w:tc>
          <w:tcPr>
            <w:tcW w:w="4535" w:type="dxa"/>
          </w:tcPr>
          <w:p w14:paraId="38C71B75" w14:textId="77777777" w:rsidR="00D705B7" w:rsidRPr="00E27D23" w:rsidRDefault="00D705B7" w:rsidP="009A7812">
            <w:pPr>
              <w:pStyle w:val="TAL"/>
            </w:pPr>
            <w:r w:rsidRPr="00E27D23">
              <w:t>}</w:t>
            </w:r>
          </w:p>
        </w:tc>
        <w:tc>
          <w:tcPr>
            <w:tcW w:w="2267" w:type="dxa"/>
          </w:tcPr>
          <w:p w14:paraId="497530AB" w14:textId="77777777" w:rsidR="00D705B7" w:rsidRPr="00E27D23" w:rsidRDefault="00D705B7" w:rsidP="009A7812">
            <w:pPr>
              <w:pStyle w:val="TAL"/>
            </w:pPr>
          </w:p>
        </w:tc>
        <w:tc>
          <w:tcPr>
            <w:tcW w:w="1700" w:type="dxa"/>
          </w:tcPr>
          <w:p w14:paraId="2FD8EFCE" w14:textId="77777777" w:rsidR="00D705B7" w:rsidRPr="00E27D23" w:rsidRDefault="00D705B7" w:rsidP="009A7812">
            <w:pPr>
              <w:pStyle w:val="TAL"/>
            </w:pPr>
          </w:p>
        </w:tc>
        <w:tc>
          <w:tcPr>
            <w:tcW w:w="1245" w:type="dxa"/>
          </w:tcPr>
          <w:p w14:paraId="307489F4" w14:textId="77777777" w:rsidR="00D705B7" w:rsidRPr="00E27D23" w:rsidRDefault="00D705B7" w:rsidP="009A7812">
            <w:pPr>
              <w:pStyle w:val="TAL"/>
            </w:pPr>
          </w:p>
        </w:tc>
      </w:tr>
    </w:tbl>
    <w:p w14:paraId="1B346D39" w14:textId="77777777" w:rsidR="00D705B7" w:rsidRPr="00E27D23" w:rsidRDefault="00D705B7" w:rsidP="00D705B7"/>
    <w:p w14:paraId="454EE951" w14:textId="77777777" w:rsidR="00D705B7" w:rsidRPr="00E27D23" w:rsidRDefault="00D705B7" w:rsidP="00D705B7">
      <w:pPr>
        <w:pStyle w:val="TH"/>
      </w:pPr>
      <w:r w:rsidRPr="00E27D23">
        <w:t>Table 14.2.1.3.4.3.3-4:</w:t>
      </w:r>
      <w:r w:rsidRPr="00E27D23">
        <w:rPr>
          <w:i/>
          <w:iCs/>
        </w:rPr>
        <w:t xml:space="preserve"> </w:t>
      </w:r>
      <w:r w:rsidRPr="00E27D23">
        <w:rPr>
          <w:i/>
        </w:rPr>
        <w:t xml:space="preserve">CellGroupConfig </w:t>
      </w:r>
      <w:r w:rsidRPr="00E27D23">
        <w:t>(Table 14.2.1.3.4.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E27D23" w14:paraId="2EACC59D" w14:textId="77777777" w:rsidTr="009A7812">
        <w:tc>
          <w:tcPr>
            <w:tcW w:w="9747" w:type="dxa"/>
            <w:gridSpan w:val="4"/>
          </w:tcPr>
          <w:p w14:paraId="7F59AF73" w14:textId="77777777" w:rsidR="00D705B7" w:rsidRPr="00E27D23" w:rsidRDefault="00D705B7" w:rsidP="009A7812">
            <w:pPr>
              <w:pStyle w:val="TAH"/>
              <w:jc w:val="left"/>
              <w:rPr>
                <w:b w:val="0"/>
              </w:rPr>
            </w:pPr>
            <w:r w:rsidRPr="00E27D23">
              <w:rPr>
                <w:b w:val="0"/>
              </w:rPr>
              <w:t>Derivation Path: TS 38.508-1 [4], Table 4.6.3-19, condition MRBm_DRBn and UM_PTM (Note 1)</w:t>
            </w:r>
          </w:p>
        </w:tc>
      </w:tr>
      <w:tr w:rsidR="00D705B7" w:rsidRPr="00E27D23" w14:paraId="1844EAD0" w14:textId="77777777" w:rsidTr="009A7812">
        <w:tc>
          <w:tcPr>
            <w:tcW w:w="4535" w:type="dxa"/>
          </w:tcPr>
          <w:p w14:paraId="3525F52C" w14:textId="77777777" w:rsidR="00D705B7" w:rsidRPr="00E27D23" w:rsidRDefault="00D705B7" w:rsidP="009A7812">
            <w:pPr>
              <w:pStyle w:val="TAH"/>
            </w:pPr>
            <w:r w:rsidRPr="00E27D23">
              <w:t>Information Element</w:t>
            </w:r>
          </w:p>
        </w:tc>
        <w:tc>
          <w:tcPr>
            <w:tcW w:w="2267" w:type="dxa"/>
          </w:tcPr>
          <w:p w14:paraId="0C3B6A5C" w14:textId="77777777" w:rsidR="00D705B7" w:rsidRPr="00E27D23" w:rsidRDefault="00D705B7" w:rsidP="009A7812">
            <w:pPr>
              <w:pStyle w:val="TAH"/>
            </w:pPr>
            <w:r w:rsidRPr="00E27D23">
              <w:t>Value/remark</w:t>
            </w:r>
          </w:p>
        </w:tc>
        <w:tc>
          <w:tcPr>
            <w:tcW w:w="1700" w:type="dxa"/>
          </w:tcPr>
          <w:p w14:paraId="5E6C08F0" w14:textId="77777777" w:rsidR="00D705B7" w:rsidRPr="00E27D23" w:rsidRDefault="00D705B7" w:rsidP="009A7812">
            <w:pPr>
              <w:pStyle w:val="TAH"/>
            </w:pPr>
            <w:r w:rsidRPr="00E27D23">
              <w:t>Comment</w:t>
            </w:r>
          </w:p>
        </w:tc>
        <w:tc>
          <w:tcPr>
            <w:tcW w:w="1245" w:type="dxa"/>
          </w:tcPr>
          <w:p w14:paraId="719FBDE5" w14:textId="77777777" w:rsidR="00D705B7" w:rsidRPr="00E27D23" w:rsidRDefault="00D705B7" w:rsidP="009A7812">
            <w:pPr>
              <w:pStyle w:val="TAH"/>
            </w:pPr>
            <w:r w:rsidRPr="00E27D23">
              <w:t>Condition</w:t>
            </w:r>
          </w:p>
        </w:tc>
      </w:tr>
      <w:tr w:rsidR="00D705B7" w:rsidRPr="00E27D23" w14:paraId="064A8258" w14:textId="77777777" w:rsidTr="009A7812">
        <w:tc>
          <w:tcPr>
            <w:tcW w:w="4535" w:type="dxa"/>
          </w:tcPr>
          <w:p w14:paraId="26F0E157" w14:textId="77777777" w:rsidR="00D705B7" w:rsidRPr="00E27D23" w:rsidRDefault="00D705B7" w:rsidP="009A7812">
            <w:pPr>
              <w:pStyle w:val="TAL"/>
            </w:pPr>
            <w:r w:rsidRPr="00E27D23">
              <w:t xml:space="preserve">CellGroupConfig ::= </w:t>
            </w:r>
            <w:r w:rsidRPr="00E27D23">
              <w:rPr>
                <w:snapToGrid w:val="0"/>
              </w:rPr>
              <w:t xml:space="preserve">SEQUENCE </w:t>
            </w:r>
            <w:r w:rsidRPr="00E27D23">
              <w:t>{</w:t>
            </w:r>
          </w:p>
        </w:tc>
        <w:tc>
          <w:tcPr>
            <w:tcW w:w="2267" w:type="dxa"/>
          </w:tcPr>
          <w:p w14:paraId="02018DCB" w14:textId="77777777" w:rsidR="00D705B7" w:rsidRPr="00E27D23" w:rsidRDefault="00D705B7" w:rsidP="009A7812">
            <w:pPr>
              <w:pStyle w:val="TAL"/>
            </w:pPr>
          </w:p>
        </w:tc>
        <w:tc>
          <w:tcPr>
            <w:tcW w:w="1700" w:type="dxa"/>
          </w:tcPr>
          <w:p w14:paraId="10A9474B" w14:textId="77777777" w:rsidR="00D705B7" w:rsidRPr="00E27D23" w:rsidRDefault="00D705B7" w:rsidP="009A7812">
            <w:pPr>
              <w:pStyle w:val="TAL"/>
            </w:pPr>
          </w:p>
        </w:tc>
        <w:tc>
          <w:tcPr>
            <w:tcW w:w="1245" w:type="dxa"/>
          </w:tcPr>
          <w:p w14:paraId="4920B19C" w14:textId="77777777" w:rsidR="00D705B7" w:rsidRPr="00E27D23" w:rsidRDefault="00D705B7" w:rsidP="009A7812">
            <w:pPr>
              <w:pStyle w:val="TAL"/>
            </w:pPr>
          </w:p>
        </w:tc>
      </w:tr>
      <w:tr w:rsidR="00D705B7" w:rsidRPr="00E27D23" w14:paraId="465994BD" w14:textId="77777777" w:rsidTr="009A7812">
        <w:tc>
          <w:tcPr>
            <w:tcW w:w="4535" w:type="dxa"/>
            <w:tcBorders>
              <w:bottom w:val="single" w:sz="4" w:space="0" w:color="auto"/>
            </w:tcBorders>
          </w:tcPr>
          <w:p w14:paraId="7377272F" w14:textId="77777777" w:rsidR="00D705B7" w:rsidRPr="00E27D23" w:rsidRDefault="00D705B7" w:rsidP="009A7812">
            <w:pPr>
              <w:pStyle w:val="TAL"/>
            </w:pPr>
            <w:r w:rsidRPr="00E27D23">
              <w:t xml:space="preserve">  mac-CellGroupConfig</w:t>
            </w:r>
          </w:p>
        </w:tc>
        <w:tc>
          <w:tcPr>
            <w:tcW w:w="2267" w:type="dxa"/>
          </w:tcPr>
          <w:p w14:paraId="3D271F46" w14:textId="77777777" w:rsidR="00D705B7" w:rsidRPr="00E27D23" w:rsidRDefault="00D705B7" w:rsidP="009A7812">
            <w:pPr>
              <w:pStyle w:val="TAL"/>
            </w:pPr>
            <w:r w:rsidRPr="00E27D23">
              <w:t>MAC-CellGroupConfig</w:t>
            </w:r>
          </w:p>
        </w:tc>
        <w:tc>
          <w:tcPr>
            <w:tcW w:w="1700" w:type="dxa"/>
          </w:tcPr>
          <w:p w14:paraId="20E79B2C" w14:textId="77777777" w:rsidR="00D705B7" w:rsidRPr="00E27D23" w:rsidRDefault="00D705B7" w:rsidP="009A7812">
            <w:pPr>
              <w:pStyle w:val="TAL"/>
            </w:pPr>
            <w:r w:rsidRPr="00E27D23">
              <w:t>Table 14.2.1.3.4.3.3-5</w:t>
            </w:r>
          </w:p>
        </w:tc>
        <w:tc>
          <w:tcPr>
            <w:tcW w:w="1245" w:type="dxa"/>
          </w:tcPr>
          <w:p w14:paraId="7038992F" w14:textId="77777777" w:rsidR="00D705B7" w:rsidRPr="00E27D23" w:rsidRDefault="00D705B7" w:rsidP="009A7812">
            <w:pPr>
              <w:pStyle w:val="TAL"/>
            </w:pPr>
          </w:p>
        </w:tc>
      </w:tr>
      <w:tr w:rsidR="00D705B7" w:rsidRPr="00E27D23" w14:paraId="40681283" w14:textId="77777777" w:rsidTr="009A7812">
        <w:tc>
          <w:tcPr>
            <w:tcW w:w="4535" w:type="dxa"/>
            <w:tcBorders>
              <w:bottom w:val="single" w:sz="4" w:space="0" w:color="auto"/>
            </w:tcBorders>
          </w:tcPr>
          <w:p w14:paraId="75ABE974" w14:textId="77777777" w:rsidR="00D705B7" w:rsidRPr="00E27D23" w:rsidRDefault="00D705B7" w:rsidP="009A7812">
            <w:pPr>
              <w:pStyle w:val="TAL"/>
            </w:pPr>
            <w:r w:rsidRPr="00E27D23">
              <w:t xml:space="preserve">  physicalCellGroupConfig</w:t>
            </w:r>
          </w:p>
        </w:tc>
        <w:tc>
          <w:tcPr>
            <w:tcW w:w="2267" w:type="dxa"/>
          </w:tcPr>
          <w:p w14:paraId="5F27FC54" w14:textId="77777777" w:rsidR="00D705B7" w:rsidRPr="00E27D23" w:rsidRDefault="00D705B7" w:rsidP="009A7812">
            <w:pPr>
              <w:pStyle w:val="TAL"/>
            </w:pPr>
            <w:r w:rsidRPr="00E27D23">
              <w:t>PhysicalCellGroupConfig</w:t>
            </w:r>
          </w:p>
        </w:tc>
        <w:tc>
          <w:tcPr>
            <w:tcW w:w="1700" w:type="dxa"/>
          </w:tcPr>
          <w:p w14:paraId="1C07FFA7" w14:textId="77777777" w:rsidR="00D705B7" w:rsidRPr="00E27D23" w:rsidRDefault="00D705B7" w:rsidP="009A7812">
            <w:pPr>
              <w:pStyle w:val="TAL"/>
            </w:pPr>
            <w:r w:rsidRPr="00E27D23">
              <w:t>Table 14.2.1.3.4.3.3-9</w:t>
            </w:r>
          </w:p>
        </w:tc>
        <w:tc>
          <w:tcPr>
            <w:tcW w:w="1245" w:type="dxa"/>
          </w:tcPr>
          <w:p w14:paraId="79E77B09" w14:textId="77777777" w:rsidR="00D705B7" w:rsidRPr="00E27D23" w:rsidRDefault="00D705B7" w:rsidP="009A7812">
            <w:pPr>
              <w:pStyle w:val="TAL"/>
            </w:pPr>
          </w:p>
        </w:tc>
      </w:tr>
      <w:tr w:rsidR="00D705B7" w:rsidRPr="00E27D23" w14:paraId="4B4A85DB" w14:textId="77777777" w:rsidTr="009A7812">
        <w:tc>
          <w:tcPr>
            <w:tcW w:w="4535" w:type="dxa"/>
            <w:tcBorders>
              <w:bottom w:val="single" w:sz="4" w:space="0" w:color="auto"/>
            </w:tcBorders>
          </w:tcPr>
          <w:p w14:paraId="739B0A5F" w14:textId="77777777" w:rsidR="00D705B7" w:rsidRPr="00E27D23" w:rsidRDefault="00D705B7" w:rsidP="009A7812">
            <w:pPr>
              <w:pStyle w:val="TAL"/>
            </w:pPr>
            <w:r w:rsidRPr="00E27D23">
              <w:t xml:space="preserve">  spCellConfig SEQUENCE {</w:t>
            </w:r>
          </w:p>
        </w:tc>
        <w:tc>
          <w:tcPr>
            <w:tcW w:w="2267" w:type="dxa"/>
          </w:tcPr>
          <w:p w14:paraId="1DE9D61A" w14:textId="77777777" w:rsidR="00D705B7" w:rsidRPr="00E27D23" w:rsidRDefault="00D705B7" w:rsidP="009A7812">
            <w:pPr>
              <w:pStyle w:val="TAL"/>
            </w:pPr>
          </w:p>
        </w:tc>
        <w:tc>
          <w:tcPr>
            <w:tcW w:w="1700" w:type="dxa"/>
          </w:tcPr>
          <w:p w14:paraId="2EC75307" w14:textId="77777777" w:rsidR="00D705B7" w:rsidRPr="00E27D23" w:rsidRDefault="00D705B7" w:rsidP="009A7812">
            <w:pPr>
              <w:pStyle w:val="TAL"/>
            </w:pPr>
          </w:p>
        </w:tc>
        <w:tc>
          <w:tcPr>
            <w:tcW w:w="1245" w:type="dxa"/>
          </w:tcPr>
          <w:p w14:paraId="2FC8F422" w14:textId="77777777" w:rsidR="00D705B7" w:rsidRPr="00E27D23" w:rsidRDefault="00D705B7" w:rsidP="009A7812">
            <w:pPr>
              <w:pStyle w:val="TAL"/>
            </w:pPr>
          </w:p>
        </w:tc>
      </w:tr>
      <w:tr w:rsidR="00D705B7" w:rsidRPr="00E27D23" w14:paraId="36EE02C4" w14:textId="77777777" w:rsidTr="009A7812">
        <w:tc>
          <w:tcPr>
            <w:tcW w:w="4535" w:type="dxa"/>
            <w:tcBorders>
              <w:bottom w:val="single" w:sz="4" w:space="0" w:color="auto"/>
            </w:tcBorders>
          </w:tcPr>
          <w:p w14:paraId="04FE03AB" w14:textId="77777777" w:rsidR="00D705B7" w:rsidRPr="00E27D23" w:rsidRDefault="00D705B7" w:rsidP="009A7812">
            <w:pPr>
              <w:pStyle w:val="TAL"/>
            </w:pPr>
            <w:r w:rsidRPr="00E27D23">
              <w:t xml:space="preserve">    spCellConfigDedicated</w:t>
            </w:r>
          </w:p>
        </w:tc>
        <w:tc>
          <w:tcPr>
            <w:tcW w:w="2267" w:type="dxa"/>
          </w:tcPr>
          <w:p w14:paraId="1FDF7A2F" w14:textId="77777777" w:rsidR="00D705B7" w:rsidRPr="00E27D23" w:rsidRDefault="00D705B7" w:rsidP="009A7812">
            <w:pPr>
              <w:pStyle w:val="TAL"/>
            </w:pPr>
            <w:r w:rsidRPr="00E27D23">
              <w:t>ServingCellConfig</w:t>
            </w:r>
          </w:p>
        </w:tc>
        <w:tc>
          <w:tcPr>
            <w:tcW w:w="1700" w:type="dxa"/>
          </w:tcPr>
          <w:p w14:paraId="5B5F265A" w14:textId="77777777" w:rsidR="00D705B7" w:rsidRPr="00E27D23" w:rsidRDefault="00D705B7" w:rsidP="009A7812">
            <w:pPr>
              <w:pStyle w:val="TAL"/>
            </w:pPr>
            <w:r w:rsidRPr="00E27D23">
              <w:t>Table 14.2.1.3.4.3.3-6</w:t>
            </w:r>
          </w:p>
        </w:tc>
        <w:tc>
          <w:tcPr>
            <w:tcW w:w="1245" w:type="dxa"/>
          </w:tcPr>
          <w:p w14:paraId="6C4F3D42" w14:textId="77777777" w:rsidR="00D705B7" w:rsidRPr="00E27D23" w:rsidRDefault="00D705B7" w:rsidP="009A7812">
            <w:pPr>
              <w:pStyle w:val="TAL"/>
            </w:pPr>
          </w:p>
        </w:tc>
      </w:tr>
      <w:tr w:rsidR="00D705B7" w:rsidRPr="00E27D23" w14:paraId="5D299C98" w14:textId="77777777" w:rsidTr="009A7812">
        <w:tc>
          <w:tcPr>
            <w:tcW w:w="4535" w:type="dxa"/>
            <w:tcBorders>
              <w:bottom w:val="single" w:sz="4" w:space="0" w:color="auto"/>
            </w:tcBorders>
          </w:tcPr>
          <w:p w14:paraId="63ECE15B" w14:textId="77777777" w:rsidR="00D705B7" w:rsidRPr="00E27D23" w:rsidRDefault="00D705B7" w:rsidP="009A7812">
            <w:pPr>
              <w:pStyle w:val="TAL"/>
            </w:pPr>
            <w:r w:rsidRPr="00E27D23">
              <w:t xml:space="preserve">  </w:t>
            </w:r>
            <w:r w:rsidRPr="00E27D23">
              <w:rPr>
                <w:lang w:eastAsia="zh-CN"/>
              </w:rPr>
              <w:t>}</w:t>
            </w:r>
          </w:p>
        </w:tc>
        <w:tc>
          <w:tcPr>
            <w:tcW w:w="2267" w:type="dxa"/>
          </w:tcPr>
          <w:p w14:paraId="118E5D31" w14:textId="77777777" w:rsidR="00D705B7" w:rsidRPr="00E27D23" w:rsidRDefault="00D705B7" w:rsidP="009A7812">
            <w:pPr>
              <w:pStyle w:val="TAL"/>
            </w:pPr>
          </w:p>
        </w:tc>
        <w:tc>
          <w:tcPr>
            <w:tcW w:w="1700" w:type="dxa"/>
          </w:tcPr>
          <w:p w14:paraId="1D99E151" w14:textId="77777777" w:rsidR="00D705B7" w:rsidRPr="00E27D23" w:rsidRDefault="00D705B7" w:rsidP="009A7812">
            <w:pPr>
              <w:pStyle w:val="TAL"/>
            </w:pPr>
          </w:p>
        </w:tc>
        <w:tc>
          <w:tcPr>
            <w:tcW w:w="1245" w:type="dxa"/>
          </w:tcPr>
          <w:p w14:paraId="3365A2F7" w14:textId="77777777" w:rsidR="00D705B7" w:rsidRPr="00E27D23" w:rsidRDefault="00D705B7" w:rsidP="009A7812">
            <w:pPr>
              <w:pStyle w:val="TAL"/>
            </w:pPr>
          </w:p>
        </w:tc>
      </w:tr>
      <w:tr w:rsidR="00D705B7" w:rsidRPr="00E27D23" w14:paraId="473808DA" w14:textId="77777777" w:rsidTr="009A7812">
        <w:tc>
          <w:tcPr>
            <w:tcW w:w="4535" w:type="dxa"/>
          </w:tcPr>
          <w:p w14:paraId="20695C45" w14:textId="77777777" w:rsidR="00D705B7" w:rsidRPr="00E27D23" w:rsidRDefault="00D705B7" w:rsidP="009A7812">
            <w:pPr>
              <w:pStyle w:val="TAL"/>
            </w:pPr>
            <w:r w:rsidRPr="00E27D23">
              <w:t>}</w:t>
            </w:r>
          </w:p>
        </w:tc>
        <w:tc>
          <w:tcPr>
            <w:tcW w:w="2267" w:type="dxa"/>
          </w:tcPr>
          <w:p w14:paraId="05058FDF" w14:textId="77777777" w:rsidR="00D705B7" w:rsidRPr="00E27D23" w:rsidRDefault="00D705B7" w:rsidP="009A7812">
            <w:pPr>
              <w:pStyle w:val="TAL"/>
            </w:pPr>
          </w:p>
        </w:tc>
        <w:tc>
          <w:tcPr>
            <w:tcW w:w="1700" w:type="dxa"/>
          </w:tcPr>
          <w:p w14:paraId="416D1875" w14:textId="77777777" w:rsidR="00D705B7" w:rsidRPr="00E27D23" w:rsidRDefault="00D705B7" w:rsidP="009A7812">
            <w:pPr>
              <w:pStyle w:val="TAL"/>
            </w:pPr>
          </w:p>
        </w:tc>
        <w:tc>
          <w:tcPr>
            <w:tcW w:w="1245" w:type="dxa"/>
          </w:tcPr>
          <w:p w14:paraId="11500E0F" w14:textId="77777777" w:rsidR="00D705B7" w:rsidRPr="00E27D23" w:rsidRDefault="00D705B7" w:rsidP="009A7812">
            <w:pPr>
              <w:pStyle w:val="TAL"/>
            </w:pPr>
          </w:p>
        </w:tc>
      </w:tr>
      <w:tr w:rsidR="00D705B7" w:rsidRPr="00E27D23" w14:paraId="7AF71E10" w14:textId="77777777" w:rsidTr="009A7812">
        <w:tc>
          <w:tcPr>
            <w:tcW w:w="9747" w:type="dxa"/>
            <w:gridSpan w:val="4"/>
          </w:tcPr>
          <w:p w14:paraId="4BB85DE6" w14:textId="77777777" w:rsidR="00D705B7" w:rsidRPr="00E27D23" w:rsidRDefault="00D705B7" w:rsidP="009A7812">
            <w:pPr>
              <w:pStyle w:val="TAL"/>
            </w:pPr>
            <w:r w:rsidRPr="00E27D23">
              <w:t>Note 1:</w:t>
            </w:r>
            <w:r w:rsidRPr="00E27D23">
              <w:tab/>
              <w:t xml:space="preserve">n is set to the same value as for the radioBearerConfig IE in Table 14.2.1.3.4.3.3-3 and </w:t>
            </w:r>
            <w:r w:rsidRPr="00E27D23">
              <w:rPr>
                <w:lang w:eastAsia="zh-CN"/>
              </w:rPr>
              <w:t>m=1</w:t>
            </w:r>
          </w:p>
        </w:tc>
      </w:tr>
    </w:tbl>
    <w:p w14:paraId="75494006" w14:textId="77777777" w:rsidR="00D705B7" w:rsidRPr="00E27D23" w:rsidRDefault="00D705B7" w:rsidP="00D705B7"/>
    <w:p w14:paraId="162A1BE5" w14:textId="77777777" w:rsidR="00D705B7" w:rsidRPr="00E27D23" w:rsidRDefault="00D705B7" w:rsidP="00D705B7">
      <w:pPr>
        <w:pStyle w:val="TH"/>
      </w:pPr>
      <w:r w:rsidRPr="00E27D23">
        <w:t xml:space="preserve">Table 14.2.1.3.4.3.3-5: </w:t>
      </w:r>
      <w:r w:rsidRPr="00E27D23">
        <w:rPr>
          <w:i/>
        </w:rPr>
        <w:t xml:space="preserve">MAC-CellGroupConfig </w:t>
      </w:r>
      <w:r w:rsidRPr="00E27D23">
        <w:t>(Table 14.2.1.3.4.3.3-3, Table 14.2.1.3.4.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E27D23" w14:paraId="19E20100"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687CE174" w14:textId="77777777" w:rsidR="00D705B7" w:rsidRPr="00E27D23" w:rsidRDefault="00D705B7" w:rsidP="009A7812">
            <w:pPr>
              <w:pStyle w:val="TAH"/>
              <w:jc w:val="left"/>
              <w:rPr>
                <w:b w:val="0"/>
              </w:rPr>
            </w:pPr>
            <w:r w:rsidRPr="00E27D23">
              <w:rPr>
                <w:b w:val="0"/>
              </w:rPr>
              <w:t xml:space="preserve">Derivation Path: TS 38.508-1 [4], Table 4.6.3-68, condition </w:t>
            </w:r>
            <w:r w:rsidRPr="00E27D23">
              <w:rPr>
                <w:b w:val="0"/>
                <w:lang w:eastAsia="zh-CN"/>
              </w:rPr>
              <w:t>MBS_Multicast</w:t>
            </w:r>
          </w:p>
        </w:tc>
      </w:tr>
      <w:tr w:rsidR="00D705B7" w:rsidRPr="00E27D23" w14:paraId="7EBFC05D"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0E4D1905" w14:textId="77777777" w:rsidR="00D705B7" w:rsidRPr="00E27D23" w:rsidRDefault="00D705B7" w:rsidP="009A781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EC59B40" w14:textId="77777777" w:rsidR="00D705B7" w:rsidRPr="00E27D23" w:rsidRDefault="00D705B7" w:rsidP="009A781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3DE1B633"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1717951A" w14:textId="77777777" w:rsidR="00D705B7" w:rsidRPr="00E27D23" w:rsidRDefault="00D705B7" w:rsidP="009A7812">
            <w:pPr>
              <w:pStyle w:val="TAH"/>
            </w:pPr>
            <w:r w:rsidRPr="00E27D23">
              <w:t>Condition</w:t>
            </w:r>
          </w:p>
        </w:tc>
      </w:tr>
      <w:tr w:rsidR="00D705B7" w:rsidRPr="00E27D23" w14:paraId="1E26DE73"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D439949" w14:textId="77777777" w:rsidR="00D705B7" w:rsidRPr="00E27D23" w:rsidRDefault="00D705B7" w:rsidP="009A7812">
            <w:pPr>
              <w:pStyle w:val="TAL"/>
            </w:pPr>
            <w:r w:rsidRPr="00E27D23">
              <w:t xml:space="preserve">MAC-CellGrou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455C55C5"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02532EA7"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C31661A" w14:textId="77777777" w:rsidR="00D705B7" w:rsidRPr="00E27D23" w:rsidRDefault="00D705B7" w:rsidP="009A7812">
            <w:pPr>
              <w:pStyle w:val="TAL"/>
            </w:pPr>
          </w:p>
        </w:tc>
      </w:tr>
      <w:tr w:rsidR="00D705B7" w:rsidRPr="00E27D23" w14:paraId="0D03BD72"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4309494" w14:textId="77777777" w:rsidR="00D705B7" w:rsidRPr="00E27D23" w:rsidRDefault="00D705B7" w:rsidP="009A7812">
            <w:pPr>
              <w:pStyle w:val="TAL"/>
              <w:rPr>
                <w:lang w:eastAsia="zh-CN"/>
              </w:rPr>
            </w:pPr>
            <w:r w:rsidRPr="00E27D23">
              <w:rPr>
                <w:lang w:eastAsia="zh-CN"/>
              </w:rPr>
              <w:t xml:space="preserve">  </w:t>
            </w:r>
            <w:r w:rsidRPr="00E27D23">
              <w:t xml:space="preserve">g-CS-RNTI-ConfigToAddModList-r17 </w:t>
            </w:r>
            <w:r w:rsidRPr="00E27D23">
              <w:rPr>
                <w:color w:val="000000"/>
              </w:rPr>
              <w:t>SEQUENCE (SIZE (1..maxG-CS-RNTI-r17)) OF MBS-RNTI-SpecificConfig-r17 {</w:t>
            </w:r>
          </w:p>
        </w:tc>
        <w:tc>
          <w:tcPr>
            <w:tcW w:w="2267" w:type="dxa"/>
            <w:tcBorders>
              <w:top w:val="single" w:sz="4" w:space="0" w:color="auto"/>
              <w:left w:val="single" w:sz="4" w:space="0" w:color="auto"/>
              <w:bottom w:val="single" w:sz="4" w:space="0" w:color="auto"/>
              <w:right w:val="single" w:sz="4" w:space="0" w:color="auto"/>
            </w:tcBorders>
            <w:hideMark/>
          </w:tcPr>
          <w:p w14:paraId="66C0D172" w14:textId="77777777" w:rsidR="00D705B7" w:rsidRPr="00E27D23" w:rsidRDefault="00D705B7" w:rsidP="009A7812">
            <w:pPr>
              <w:pStyle w:val="TAL"/>
              <w:rPr>
                <w:lang w:eastAsia="ja-JP"/>
              </w:rPr>
            </w:pPr>
            <w:r w:rsidRPr="00E27D23">
              <w:rPr>
                <w:lang w:eastAsia="ja-JP"/>
              </w:rPr>
              <w:t>1 entry</w:t>
            </w:r>
          </w:p>
        </w:tc>
        <w:tc>
          <w:tcPr>
            <w:tcW w:w="1700" w:type="dxa"/>
            <w:tcBorders>
              <w:top w:val="single" w:sz="4" w:space="0" w:color="auto"/>
              <w:left w:val="single" w:sz="4" w:space="0" w:color="auto"/>
              <w:bottom w:val="single" w:sz="4" w:space="0" w:color="auto"/>
              <w:right w:val="single" w:sz="4" w:space="0" w:color="auto"/>
            </w:tcBorders>
          </w:tcPr>
          <w:p w14:paraId="0E3000E5"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29F1C0B" w14:textId="77777777" w:rsidR="00D705B7" w:rsidRPr="00E27D23" w:rsidRDefault="00D705B7" w:rsidP="009A7812">
            <w:pPr>
              <w:pStyle w:val="TAL"/>
            </w:pPr>
          </w:p>
        </w:tc>
      </w:tr>
      <w:tr w:rsidR="00D705B7" w:rsidRPr="00E27D23" w14:paraId="33469D23" w14:textId="77777777" w:rsidTr="009A7812">
        <w:tc>
          <w:tcPr>
            <w:tcW w:w="4535" w:type="dxa"/>
            <w:tcBorders>
              <w:top w:val="single" w:sz="4" w:space="0" w:color="auto"/>
              <w:left w:val="single" w:sz="4" w:space="0" w:color="auto"/>
              <w:bottom w:val="single" w:sz="4" w:space="0" w:color="auto"/>
              <w:right w:val="single" w:sz="4" w:space="0" w:color="auto"/>
            </w:tcBorders>
          </w:tcPr>
          <w:p w14:paraId="63878405" w14:textId="77777777" w:rsidR="00D705B7" w:rsidRPr="00E27D23" w:rsidRDefault="00D705B7" w:rsidP="009A7812">
            <w:pPr>
              <w:pStyle w:val="TAL"/>
              <w:rPr>
                <w:lang w:eastAsia="zh-CN"/>
              </w:rPr>
            </w:pPr>
            <w:r w:rsidRPr="00E27D23">
              <w:rPr>
                <w:lang w:eastAsia="zh-CN"/>
              </w:rPr>
              <w:t xml:space="preserve">    </w:t>
            </w:r>
            <w:r w:rsidRPr="00E27D23">
              <w:t>MBS-RNTI-SpecificConfig-r17[1] SEQUENCE {</w:t>
            </w:r>
          </w:p>
        </w:tc>
        <w:tc>
          <w:tcPr>
            <w:tcW w:w="2267" w:type="dxa"/>
            <w:tcBorders>
              <w:top w:val="single" w:sz="4" w:space="0" w:color="auto"/>
              <w:left w:val="single" w:sz="4" w:space="0" w:color="auto"/>
              <w:bottom w:val="single" w:sz="4" w:space="0" w:color="auto"/>
              <w:right w:val="single" w:sz="4" w:space="0" w:color="auto"/>
            </w:tcBorders>
          </w:tcPr>
          <w:p w14:paraId="60E0AA34" w14:textId="77777777" w:rsidR="00D705B7" w:rsidRPr="00E27D23"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5EE666F" w14:textId="77777777" w:rsidR="00D705B7" w:rsidRPr="00E27D23" w:rsidRDefault="00D705B7" w:rsidP="009A7812">
            <w:pPr>
              <w:pStyle w:val="TAL"/>
            </w:pPr>
            <w:r w:rsidRPr="00E27D23">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45DC661F" w14:textId="77777777" w:rsidR="00D705B7" w:rsidRPr="00E27D23" w:rsidRDefault="00D705B7" w:rsidP="009A7812">
            <w:pPr>
              <w:pStyle w:val="TAL"/>
            </w:pPr>
          </w:p>
        </w:tc>
      </w:tr>
      <w:tr w:rsidR="00D705B7" w:rsidRPr="00E27D23" w14:paraId="2C739C0E" w14:textId="77777777" w:rsidTr="009A7812">
        <w:tc>
          <w:tcPr>
            <w:tcW w:w="4535" w:type="dxa"/>
            <w:tcBorders>
              <w:top w:val="single" w:sz="4" w:space="0" w:color="auto"/>
              <w:left w:val="single" w:sz="4" w:space="0" w:color="auto"/>
              <w:bottom w:val="single" w:sz="4" w:space="0" w:color="auto"/>
              <w:right w:val="single" w:sz="4" w:space="0" w:color="auto"/>
            </w:tcBorders>
          </w:tcPr>
          <w:p w14:paraId="37071471" w14:textId="77777777" w:rsidR="00D705B7" w:rsidRPr="00E27D23" w:rsidRDefault="00D705B7" w:rsidP="009A7812">
            <w:pPr>
              <w:pStyle w:val="TAL"/>
              <w:rPr>
                <w:lang w:eastAsia="zh-CN"/>
              </w:rPr>
            </w:pPr>
            <w:r w:rsidRPr="00E27D23">
              <w:rPr>
                <w:lang w:eastAsia="zh-CN"/>
              </w:rPr>
              <w:t xml:space="preserve">      </w:t>
            </w:r>
            <w:r w:rsidRPr="00E27D23">
              <w:t>mbs-RNTI-SpecificConfigId-r17</w:t>
            </w:r>
          </w:p>
        </w:tc>
        <w:tc>
          <w:tcPr>
            <w:tcW w:w="2267" w:type="dxa"/>
            <w:tcBorders>
              <w:top w:val="single" w:sz="4" w:space="0" w:color="auto"/>
              <w:left w:val="single" w:sz="4" w:space="0" w:color="auto"/>
              <w:bottom w:val="single" w:sz="4" w:space="0" w:color="auto"/>
              <w:right w:val="single" w:sz="4" w:space="0" w:color="auto"/>
            </w:tcBorders>
          </w:tcPr>
          <w:p w14:paraId="25A80CE4" w14:textId="77777777" w:rsidR="00D705B7" w:rsidRPr="00E27D23" w:rsidRDefault="00D705B7" w:rsidP="009A7812">
            <w:pPr>
              <w:pStyle w:val="TAL"/>
              <w:rPr>
                <w:lang w:eastAsia="ja-JP"/>
              </w:rPr>
            </w:pPr>
            <w:r w:rsidRPr="00E27D23">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B035880"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A66FFE5" w14:textId="77777777" w:rsidR="00D705B7" w:rsidRPr="00E27D23" w:rsidRDefault="00D705B7" w:rsidP="009A7812">
            <w:pPr>
              <w:pStyle w:val="TAL"/>
            </w:pPr>
          </w:p>
        </w:tc>
      </w:tr>
      <w:tr w:rsidR="00D705B7" w:rsidRPr="00E27D23" w14:paraId="7EDF3FD0" w14:textId="77777777" w:rsidTr="009A7812">
        <w:tc>
          <w:tcPr>
            <w:tcW w:w="4535" w:type="dxa"/>
            <w:tcBorders>
              <w:top w:val="single" w:sz="4" w:space="0" w:color="auto"/>
              <w:left w:val="single" w:sz="4" w:space="0" w:color="auto"/>
              <w:bottom w:val="single" w:sz="4" w:space="0" w:color="auto"/>
              <w:right w:val="single" w:sz="4" w:space="0" w:color="auto"/>
            </w:tcBorders>
          </w:tcPr>
          <w:p w14:paraId="6A3690D6" w14:textId="77777777" w:rsidR="00D705B7" w:rsidRPr="00E27D23" w:rsidRDefault="00D705B7" w:rsidP="009A7812">
            <w:pPr>
              <w:pStyle w:val="TAL"/>
              <w:rPr>
                <w:lang w:eastAsia="zh-CN"/>
              </w:rPr>
            </w:pPr>
            <w:r w:rsidRPr="00E27D23">
              <w:rPr>
                <w:lang w:eastAsia="zh-CN"/>
              </w:rPr>
              <w:t xml:space="preserve">      </w:t>
            </w:r>
            <w:r w:rsidRPr="00E27D23">
              <w:t>groupCommon-RNTI-r17 CHOICE {</w:t>
            </w:r>
          </w:p>
        </w:tc>
        <w:tc>
          <w:tcPr>
            <w:tcW w:w="2267" w:type="dxa"/>
            <w:tcBorders>
              <w:top w:val="single" w:sz="4" w:space="0" w:color="auto"/>
              <w:left w:val="single" w:sz="4" w:space="0" w:color="auto"/>
              <w:bottom w:val="single" w:sz="4" w:space="0" w:color="auto"/>
              <w:right w:val="single" w:sz="4" w:space="0" w:color="auto"/>
            </w:tcBorders>
          </w:tcPr>
          <w:p w14:paraId="4A5F5415" w14:textId="77777777" w:rsidR="00D705B7" w:rsidRPr="00E27D23"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46298A83"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2B3981C" w14:textId="77777777" w:rsidR="00D705B7" w:rsidRPr="00E27D23" w:rsidRDefault="00D705B7" w:rsidP="009A7812">
            <w:pPr>
              <w:pStyle w:val="TAL"/>
            </w:pPr>
          </w:p>
        </w:tc>
      </w:tr>
      <w:tr w:rsidR="00D705B7" w:rsidRPr="00E27D23" w14:paraId="7549DD2A" w14:textId="77777777" w:rsidTr="009A7812">
        <w:tc>
          <w:tcPr>
            <w:tcW w:w="4535" w:type="dxa"/>
            <w:tcBorders>
              <w:top w:val="single" w:sz="4" w:space="0" w:color="auto"/>
              <w:left w:val="single" w:sz="4" w:space="0" w:color="auto"/>
              <w:bottom w:val="single" w:sz="4" w:space="0" w:color="auto"/>
              <w:right w:val="single" w:sz="4" w:space="0" w:color="auto"/>
            </w:tcBorders>
          </w:tcPr>
          <w:p w14:paraId="55A00001" w14:textId="77777777" w:rsidR="00D705B7" w:rsidRPr="00E27D23" w:rsidRDefault="00D705B7" w:rsidP="009A7812">
            <w:pPr>
              <w:pStyle w:val="TAL"/>
              <w:rPr>
                <w:lang w:eastAsia="zh-CN"/>
              </w:rPr>
            </w:pPr>
            <w:r w:rsidRPr="00E27D23">
              <w:rPr>
                <w:lang w:eastAsia="zh-CN"/>
              </w:rPr>
              <w:t xml:space="preserve">        </w:t>
            </w:r>
            <w:r w:rsidRPr="00E27D23">
              <w:t>g-CS-RNTI</w:t>
            </w:r>
          </w:p>
        </w:tc>
        <w:tc>
          <w:tcPr>
            <w:tcW w:w="2267" w:type="dxa"/>
            <w:tcBorders>
              <w:top w:val="single" w:sz="4" w:space="0" w:color="auto"/>
              <w:left w:val="single" w:sz="4" w:space="0" w:color="auto"/>
              <w:bottom w:val="single" w:sz="4" w:space="0" w:color="auto"/>
              <w:right w:val="single" w:sz="4" w:space="0" w:color="auto"/>
            </w:tcBorders>
          </w:tcPr>
          <w:p w14:paraId="762D0080" w14:textId="77777777" w:rsidR="00D705B7" w:rsidRPr="00E27D23" w:rsidRDefault="00D705B7" w:rsidP="009A7812">
            <w:pPr>
              <w:pStyle w:val="TAL"/>
              <w:rPr>
                <w:lang w:eastAsia="ja-JP"/>
              </w:rPr>
            </w:pPr>
            <w:r w:rsidRPr="00E27D23">
              <w:t>RNTI-Value</w:t>
            </w:r>
          </w:p>
        </w:tc>
        <w:tc>
          <w:tcPr>
            <w:tcW w:w="1700" w:type="dxa"/>
            <w:tcBorders>
              <w:top w:val="single" w:sz="4" w:space="0" w:color="auto"/>
              <w:left w:val="single" w:sz="4" w:space="0" w:color="auto"/>
              <w:bottom w:val="single" w:sz="4" w:space="0" w:color="auto"/>
              <w:right w:val="single" w:sz="4" w:space="0" w:color="auto"/>
            </w:tcBorders>
          </w:tcPr>
          <w:p w14:paraId="37791C0C" w14:textId="77777777" w:rsidR="00D705B7" w:rsidRPr="00E27D23" w:rsidRDefault="00D705B7" w:rsidP="009A7812">
            <w:pPr>
              <w:pStyle w:val="TAL"/>
              <w:rPr>
                <w:lang w:eastAsia="zh-CN"/>
              </w:rPr>
            </w:pPr>
            <w:r w:rsidRPr="00E27D23">
              <w:rPr>
                <w:lang w:eastAsia="zh-CN"/>
              </w:rPr>
              <w:t>Different value from G-RNTI and CS-RNTI</w:t>
            </w:r>
          </w:p>
        </w:tc>
        <w:tc>
          <w:tcPr>
            <w:tcW w:w="1245" w:type="dxa"/>
            <w:tcBorders>
              <w:top w:val="single" w:sz="4" w:space="0" w:color="auto"/>
              <w:left w:val="single" w:sz="4" w:space="0" w:color="auto"/>
              <w:bottom w:val="single" w:sz="4" w:space="0" w:color="auto"/>
              <w:right w:val="single" w:sz="4" w:space="0" w:color="auto"/>
            </w:tcBorders>
          </w:tcPr>
          <w:p w14:paraId="3C35C16A" w14:textId="77777777" w:rsidR="00D705B7" w:rsidRPr="00E27D23" w:rsidRDefault="00D705B7" w:rsidP="009A7812">
            <w:pPr>
              <w:pStyle w:val="TAL"/>
            </w:pPr>
          </w:p>
        </w:tc>
      </w:tr>
      <w:tr w:rsidR="00D705B7" w:rsidRPr="00E27D23" w14:paraId="71812CD4" w14:textId="77777777" w:rsidTr="009A7812">
        <w:tc>
          <w:tcPr>
            <w:tcW w:w="4535" w:type="dxa"/>
            <w:tcBorders>
              <w:top w:val="single" w:sz="4" w:space="0" w:color="auto"/>
              <w:left w:val="single" w:sz="4" w:space="0" w:color="auto"/>
              <w:bottom w:val="single" w:sz="4" w:space="0" w:color="auto"/>
              <w:right w:val="single" w:sz="4" w:space="0" w:color="auto"/>
            </w:tcBorders>
          </w:tcPr>
          <w:p w14:paraId="2DB69669" w14:textId="77777777" w:rsidR="00D705B7" w:rsidRPr="00E27D23" w:rsidRDefault="00D705B7" w:rsidP="009A7812">
            <w:pPr>
              <w:pStyle w:val="TAL"/>
              <w:rPr>
                <w:lang w:eastAsia="zh-CN"/>
              </w:rPr>
            </w:pPr>
            <w:r w:rsidRPr="00E27D23">
              <w:rPr>
                <w:lang w:eastAsia="zh-CN"/>
              </w:rPr>
              <w:t xml:space="preserv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50B50140" w14:textId="77777777" w:rsidR="00D705B7" w:rsidRPr="00E27D23"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4AFDDC8D"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802E112" w14:textId="77777777" w:rsidR="00D705B7" w:rsidRPr="00E27D23" w:rsidRDefault="00D705B7" w:rsidP="009A7812">
            <w:pPr>
              <w:pStyle w:val="TAL"/>
            </w:pPr>
          </w:p>
        </w:tc>
      </w:tr>
      <w:tr w:rsidR="00D705B7" w:rsidRPr="00E27D23" w14:paraId="27F8DCA8" w14:textId="77777777" w:rsidTr="009A7812">
        <w:tc>
          <w:tcPr>
            <w:tcW w:w="4535" w:type="dxa"/>
            <w:tcBorders>
              <w:top w:val="single" w:sz="4" w:space="0" w:color="auto"/>
              <w:left w:val="single" w:sz="4" w:space="0" w:color="auto"/>
              <w:bottom w:val="single" w:sz="4" w:space="0" w:color="auto"/>
              <w:right w:val="single" w:sz="4" w:space="0" w:color="auto"/>
            </w:tcBorders>
          </w:tcPr>
          <w:p w14:paraId="03A1B130" w14:textId="77777777" w:rsidR="00D705B7" w:rsidRPr="00E27D23" w:rsidRDefault="00D705B7" w:rsidP="009A7812">
            <w:pPr>
              <w:pStyle w:val="TAL"/>
              <w:rPr>
                <w:lang w:eastAsia="zh-CN"/>
              </w:rPr>
            </w:pPr>
            <w:r w:rsidRPr="00E27D23">
              <w:rPr>
                <w:lang w:eastAsia="zh-CN"/>
              </w:rPr>
              <w:t xml:space="preserve">      </w:t>
            </w:r>
            <w:r w:rsidRPr="00E27D23">
              <w:t>drx-ConfigPTM-r17</w:t>
            </w:r>
          </w:p>
        </w:tc>
        <w:tc>
          <w:tcPr>
            <w:tcW w:w="2267" w:type="dxa"/>
            <w:tcBorders>
              <w:top w:val="single" w:sz="4" w:space="0" w:color="auto"/>
              <w:left w:val="single" w:sz="4" w:space="0" w:color="auto"/>
              <w:bottom w:val="single" w:sz="4" w:space="0" w:color="auto"/>
              <w:right w:val="single" w:sz="4" w:space="0" w:color="auto"/>
            </w:tcBorders>
          </w:tcPr>
          <w:p w14:paraId="6D172EC4" w14:textId="77777777" w:rsidR="00D705B7" w:rsidRPr="00E27D23" w:rsidRDefault="00D705B7" w:rsidP="009A7812">
            <w:pPr>
              <w:pStyle w:val="TAL"/>
              <w:rPr>
                <w:lang w:eastAsia="ja-JP"/>
              </w:rPr>
            </w:pPr>
            <w:r w:rsidRPr="00E27D23">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2D69F51D"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4ED2031" w14:textId="77777777" w:rsidR="00D705B7" w:rsidRPr="00E27D23" w:rsidRDefault="00D705B7" w:rsidP="009A7812">
            <w:pPr>
              <w:pStyle w:val="TAL"/>
            </w:pPr>
          </w:p>
        </w:tc>
      </w:tr>
      <w:tr w:rsidR="00D705B7" w:rsidRPr="00E27D23" w14:paraId="4CDAE514" w14:textId="77777777" w:rsidTr="009A7812">
        <w:tc>
          <w:tcPr>
            <w:tcW w:w="4535" w:type="dxa"/>
            <w:tcBorders>
              <w:top w:val="single" w:sz="4" w:space="0" w:color="auto"/>
              <w:left w:val="single" w:sz="4" w:space="0" w:color="auto"/>
              <w:bottom w:val="single" w:sz="4" w:space="0" w:color="auto"/>
              <w:right w:val="single" w:sz="4" w:space="0" w:color="auto"/>
            </w:tcBorders>
          </w:tcPr>
          <w:p w14:paraId="1135DF3E" w14:textId="77777777" w:rsidR="00D705B7" w:rsidRPr="00E27D23" w:rsidRDefault="00D705B7" w:rsidP="009A7812">
            <w:pPr>
              <w:pStyle w:val="TAL"/>
              <w:rPr>
                <w:lang w:eastAsia="zh-CN"/>
              </w:rPr>
            </w:pPr>
            <w:r w:rsidRPr="00E27D23">
              <w:rPr>
                <w:lang w:eastAsia="zh-CN"/>
              </w:rPr>
              <w:t xml:space="preserve">      </w:t>
            </w:r>
            <w:r w:rsidRPr="00E27D23">
              <w:t>harq-FeedbackEnablerMulticast-r17</w:t>
            </w:r>
          </w:p>
        </w:tc>
        <w:tc>
          <w:tcPr>
            <w:tcW w:w="2267" w:type="dxa"/>
            <w:tcBorders>
              <w:top w:val="single" w:sz="4" w:space="0" w:color="auto"/>
              <w:left w:val="single" w:sz="4" w:space="0" w:color="auto"/>
              <w:bottom w:val="single" w:sz="4" w:space="0" w:color="auto"/>
              <w:right w:val="single" w:sz="4" w:space="0" w:color="auto"/>
            </w:tcBorders>
          </w:tcPr>
          <w:p w14:paraId="5AC20891" w14:textId="77777777" w:rsidR="00D705B7" w:rsidRPr="00E27D23" w:rsidRDefault="00D705B7" w:rsidP="009A7812">
            <w:pPr>
              <w:pStyle w:val="TAL"/>
              <w:rPr>
                <w:lang w:eastAsia="ja-JP"/>
              </w:rPr>
            </w:pPr>
            <w:r w:rsidRPr="00E27D23">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60CF819C"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3AC1CD5" w14:textId="77777777" w:rsidR="00D705B7" w:rsidRPr="00E27D23" w:rsidRDefault="00D705B7" w:rsidP="009A7812">
            <w:pPr>
              <w:pStyle w:val="TAL"/>
            </w:pPr>
          </w:p>
        </w:tc>
      </w:tr>
      <w:tr w:rsidR="00D705B7" w:rsidRPr="00E27D23" w14:paraId="288C0F02" w14:textId="77777777" w:rsidTr="009A7812">
        <w:tc>
          <w:tcPr>
            <w:tcW w:w="4535" w:type="dxa"/>
            <w:tcBorders>
              <w:top w:val="single" w:sz="4" w:space="0" w:color="auto"/>
              <w:left w:val="single" w:sz="4" w:space="0" w:color="auto"/>
              <w:bottom w:val="single" w:sz="4" w:space="0" w:color="auto"/>
              <w:right w:val="single" w:sz="4" w:space="0" w:color="auto"/>
            </w:tcBorders>
          </w:tcPr>
          <w:p w14:paraId="049317F8" w14:textId="77777777" w:rsidR="00D705B7" w:rsidRPr="00E27D23" w:rsidRDefault="00D705B7" w:rsidP="009A7812">
            <w:pPr>
              <w:pStyle w:val="TAL"/>
              <w:rPr>
                <w:lang w:eastAsia="zh-CN"/>
              </w:rPr>
            </w:pPr>
            <w:r w:rsidRPr="00E27D23">
              <w:rPr>
                <w:lang w:eastAsia="zh-CN"/>
              </w:rPr>
              <w:t xml:space="preserve">      </w:t>
            </w:r>
            <w:r w:rsidRPr="00E27D23">
              <w:t>harq-FeedbackOptionMulticast-r17</w:t>
            </w:r>
          </w:p>
        </w:tc>
        <w:tc>
          <w:tcPr>
            <w:tcW w:w="2267" w:type="dxa"/>
            <w:tcBorders>
              <w:top w:val="single" w:sz="4" w:space="0" w:color="auto"/>
              <w:left w:val="single" w:sz="4" w:space="0" w:color="auto"/>
              <w:bottom w:val="single" w:sz="4" w:space="0" w:color="auto"/>
              <w:right w:val="single" w:sz="4" w:space="0" w:color="auto"/>
            </w:tcBorders>
          </w:tcPr>
          <w:p w14:paraId="1A0B478F" w14:textId="77777777" w:rsidR="00D705B7" w:rsidRPr="00E27D23" w:rsidRDefault="00D705B7" w:rsidP="009A7812">
            <w:pPr>
              <w:pStyle w:val="TAL"/>
              <w:rPr>
                <w:lang w:eastAsia="ja-JP"/>
              </w:rPr>
            </w:pPr>
            <w:r w:rsidRPr="00E27D23">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3DC4F0D9"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7587BA4" w14:textId="77777777" w:rsidR="00D705B7" w:rsidRPr="00E27D23" w:rsidRDefault="00D705B7" w:rsidP="009A7812">
            <w:pPr>
              <w:pStyle w:val="TAL"/>
            </w:pPr>
          </w:p>
        </w:tc>
      </w:tr>
      <w:tr w:rsidR="00D705B7" w:rsidRPr="00E27D23" w14:paraId="282A0FD0" w14:textId="77777777" w:rsidTr="009A7812">
        <w:tc>
          <w:tcPr>
            <w:tcW w:w="4535" w:type="dxa"/>
            <w:tcBorders>
              <w:top w:val="single" w:sz="4" w:space="0" w:color="auto"/>
              <w:left w:val="single" w:sz="4" w:space="0" w:color="auto"/>
              <w:bottom w:val="single" w:sz="4" w:space="0" w:color="auto"/>
              <w:right w:val="single" w:sz="4" w:space="0" w:color="auto"/>
            </w:tcBorders>
          </w:tcPr>
          <w:p w14:paraId="20287DB2" w14:textId="77777777" w:rsidR="00D705B7" w:rsidRPr="00E27D23" w:rsidRDefault="00D705B7" w:rsidP="009A7812">
            <w:pPr>
              <w:pStyle w:val="TAL"/>
              <w:rPr>
                <w:lang w:eastAsia="zh-CN"/>
              </w:rPr>
            </w:pPr>
            <w:r w:rsidRPr="00E27D23">
              <w:rPr>
                <w:lang w:eastAsia="zh-CN"/>
              </w:rPr>
              <w:t xml:space="preserve">      </w:t>
            </w:r>
            <w:r w:rsidRPr="00E27D23">
              <w:t>pdsch-AggregationFactor-r17</w:t>
            </w:r>
          </w:p>
        </w:tc>
        <w:tc>
          <w:tcPr>
            <w:tcW w:w="2267" w:type="dxa"/>
            <w:tcBorders>
              <w:top w:val="single" w:sz="4" w:space="0" w:color="auto"/>
              <w:left w:val="single" w:sz="4" w:space="0" w:color="auto"/>
              <w:bottom w:val="single" w:sz="4" w:space="0" w:color="auto"/>
              <w:right w:val="single" w:sz="4" w:space="0" w:color="auto"/>
            </w:tcBorders>
          </w:tcPr>
          <w:p w14:paraId="4C6AD175" w14:textId="77777777" w:rsidR="00D705B7" w:rsidRPr="00E27D23" w:rsidRDefault="00D705B7" w:rsidP="009A7812">
            <w:pPr>
              <w:pStyle w:val="TAL"/>
              <w:rPr>
                <w:lang w:eastAsia="ja-JP"/>
              </w:rPr>
            </w:pPr>
            <w:r w:rsidRPr="00E27D23">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38F24D65"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28FF801" w14:textId="77777777" w:rsidR="00D705B7" w:rsidRPr="00E27D23" w:rsidRDefault="00D705B7" w:rsidP="009A7812">
            <w:pPr>
              <w:pStyle w:val="TAL"/>
            </w:pPr>
          </w:p>
        </w:tc>
      </w:tr>
      <w:tr w:rsidR="00D705B7" w:rsidRPr="00E27D23" w14:paraId="5EFBB183" w14:textId="77777777" w:rsidTr="009A7812">
        <w:tc>
          <w:tcPr>
            <w:tcW w:w="4535" w:type="dxa"/>
            <w:tcBorders>
              <w:top w:val="single" w:sz="4" w:space="0" w:color="auto"/>
              <w:left w:val="single" w:sz="4" w:space="0" w:color="auto"/>
              <w:bottom w:val="single" w:sz="4" w:space="0" w:color="auto"/>
              <w:right w:val="single" w:sz="4" w:space="0" w:color="auto"/>
            </w:tcBorders>
          </w:tcPr>
          <w:p w14:paraId="70AD630B" w14:textId="77777777" w:rsidR="00D705B7" w:rsidRPr="00E27D23" w:rsidRDefault="00D705B7" w:rsidP="009A7812">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6BD9DF3" w14:textId="77777777" w:rsidR="00D705B7" w:rsidRPr="00E27D23"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3613DFA"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7493A3B1" w14:textId="77777777" w:rsidR="00D705B7" w:rsidRPr="00E27D23" w:rsidRDefault="00D705B7" w:rsidP="009A7812">
            <w:pPr>
              <w:pStyle w:val="TAL"/>
            </w:pPr>
          </w:p>
        </w:tc>
      </w:tr>
      <w:tr w:rsidR="00D705B7" w:rsidRPr="00E27D23" w14:paraId="5D86FBB3" w14:textId="77777777" w:rsidTr="009A7812">
        <w:tc>
          <w:tcPr>
            <w:tcW w:w="4535" w:type="dxa"/>
            <w:tcBorders>
              <w:top w:val="single" w:sz="4" w:space="0" w:color="auto"/>
              <w:left w:val="single" w:sz="4" w:space="0" w:color="auto"/>
              <w:bottom w:val="single" w:sz="4" w:space="0" w:color="auto"/>
              <w:right w:val="single" w:sz="4" w:space="0" w:color="auto"/>
            </w:tcBorders>
          </w:tcPr>
          <w:p w14:paraId="78D5E44D" w14:textId="77777777" w:rsidR="00D705B7" w:rsidRPr="00E27D23" w:rsidRDefault="00D705B7" w:rsidP="009A7812">
            <w:pPr>
              <w:pStyle w:val="TAL"/>
              <w:rPr>
                <w:lang w:eastAsia="zh-CN"/>
              </w:rPr>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0A44586" w14:textId="77777777" w:rsidR="00D705B7" w:rsidRPr="00E27D23"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90C00B7"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C8460EB" w14:textId="77777777" w:rsidR="00D705B7" w:rsidRPr="00E27D23" w:rsidRDefault="00D705B7" w:rsidP="009A7812">
            <w:pPr>
              <w:pStyle w:val="TAL"/>
            </w:pPr>
          </w:p>
        </w:tc>
      </w:tr>
      <w:tr w:rsidR="00D705B7" w:rsidRPr="00E27D23" w14:paraId="4D0D82E6"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E72E430" w14:textId="77777777" w:rsidR="00D705B7" w:rsidRPr="00E27D23" w:rsidRDefault="00D705B7" w:rsidP="009A781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38A8B6F7"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3B7FFE0B"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841BD72" w14:textId="77777777" w:rsidR="00D705B7" w:rsidRPr="00E27D23" w:rsidRDefault="00D705B7" w:rsidP="009A7812">
            <w:pPr>
              <w:pStyle w:val="TAL"/>
            </w:pPr>
          </w:p>
        </w:tc>
      </w:tr>
    </w:tbl>
    <w:p w14:paraId="1A638C25" w14:textId="77777777" w:rsidR="00D705B7" w:rsidRPr="00E27D23" w:rsidRDefault="00D705B7" w:rsidP="00D705B7"/>
    <w:p w14:paraId="78043211" w14:textId="77777777" w:rsidR="00D705B7" w:rsidRPr="00E27D23" w:rsidRDefault="00D705B7" w:rsidP="00D705B7">
      <w:pPr>
        <w:pStyle w:val="TH"/>
      </w:pPr>
      <w:r w:rsidRPr="00E27D23">
        <w:t xml:space="preserve">Table 14.2.1.3.4.3.3-6: </w:t>
      </w:r>
      <w:r w:rsidRPr="00E27D23">
        <w:rPr>
          <w:i/>
        </w:rPr>
        <w:t xml:space="preserve">ServingCellConfig </w:t>
      </w:r>
      <w:r w:rsidRPr="00E27D23">
        <w:t>(Table 14.2.1.3.4.3.3-3, Table 14.2.1.3.4.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E27D23" w14:paraId="603FFEAC"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5401B315" w14:textId="77777777" w:rsidR="00D705B7" w:rsidRPr="00E27D23" w:rsidRDefault="00D705B7" w:rsidP="009A7812">
            <w:pPr>
              <w:pStyle w:val="TAH"/>
              <w:jc w:val="left"/>
              <w:rPr>
                <w:b w:val="0"/>
              </w:rPr>
            </w:pPr>
            <w:r w:rsidRPr="00E27D23">
              <w:rPr>
                <w:b w:val="0"/>
              </w:rPr>
              <w:t xml:space="preserve">Derivation Path: TS 38.508-1 [4], Table 4.6.3-167, condition </w:t>
            </w:r>
            <w:r w:rsidRPr="00E27D23">
              <w:rPr>
                <w:b w:val="0"/>
                <w:lang w:eastAsia="zh-CN"/>
              </w:rPr>
              <w:t>MBS_Multicast</w:t>
            </w:r>
          </w:p>
        </w:tc>
      </w:tr>
      <w:tr w:rsidR="00D705B7" w:rsidRPr="00E27D23" w14:paraId="7166E3D3"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21A08B8" w14:textId="77777777" w:rsidR="00D705B7" w:rsidRPr="00E27D23" w:rsidRDefault="00D705B7" w:rsidP="009A781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BCD3478" w14:textId="77777777" w:rsidR="00D705B7" w:rsidRPr="00E27D23" w:rsidRDefault="00D705B7" w:rsidP="009A781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5A6286DB"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10DC604B" w14:textId="77777777" w:rsidR="00D705B7" w:rsidRPr="00E27D23" w:rsidRDefault="00D705B7" w:rsidP="009A7812">
            <w:pPr>
              <w:pStyle w:val="TAH"/>
            </w:pPr>
            <w:r w:rsidRPr="00E27D23">
              <w:t>Condition</w:t>
            </w:r>
          </w:p>
        </w:tc>
      </w:tr>
      <w:tr w:rsidR="00D705B7" w:rsidRPr="00E27D23" w14:paraId="52BA019E"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33F19E7" w14:textId="77777777" w:rsidR="00D705B7" w:rsidRPr="00E27D23" w:rsidRDefault="00D705B7" w:rsidP="009A7812">
            <w:pPr>
              <w:pStyle w:val="TAL"/>
            </w:pPr>
            <w:r w:rsidRPr="00E27D23">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76D17D52"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5DC19ACA"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75C15B7" w14:textId="77777777" w:rsidR="00D705B7" w:rsidRPr="00E27D23" w:rsidRDefault="00D705B7" w:rsidP="009A7812">
            <w:pPr>
              <w:pStyle w:val="TAL"/>
            </w:pPr>
          </w:p>
        </w:tc>
      </w:tr>
      <w:tr w:rsidR="00D705B7" w:rsidRPr="00E27D23" w14:paraId="494BEFF3" w14:textId="77777777" w:rsidTr="009A7812">
        <w:tc>
          <w:tcPr>
            <w:tcW w:w="4535" w:type="dxa"/>
            <w:tcBorders>
              <w:top w:val="single" w:sz="4" w:space="0" w:color="auto"/>
              <w:left w:val="single" w:sz="4" w:space="0" w:color="auto"/>
              <w:bottom w:val="single" w:sz="4" w:space="0" w:color="auto"/>
              <w:right w:val="single" w:sz="4" w:space="0" w:color="auto"/>
            </w:tcBorders>
          </w:tcPr>
          <w:p w14:paraId="44DCF911" w14:textId="77777777" w:rsidR="00D705B7" w:rsidRPr="00E27D23" w:rsidRDefault="00D705B7" w:rsidP="009A7812">
            <w:pPr>
              <w:pStyle w:val="TAL"/>
              <w:rPr>
                <w:lang w:eastAsia="zh-CN"/>
              </w:rPr>
            </w:pPr>
            <w:r w:rsidRPr="00E27D23">
              <w:t xml:space="preserve">  initialDownlinkBWP</w:t>
            </w:r>
          </w:p>
        </w:tc>
        <w:tc>
          <w:tcPr>
            <w:tcW w:w="2267" w:type="dxa"/>
            <w:tcBorders>
              <w:top w:val="single" w:sz="4" w:space="0" w:color="auto"/>
              <w:left w:val="single" w:sz="4" w:space="0" w:color="auto"/>
              <w:bottom w:val="single" w:sz="4" w:space="0" w:color="auto"/>
              <w:right w:val="single" w:sz="4" w:space="0" w:color="auto"/>
            </w:tcBorders>
          </w:tcPr>
          <w:p w14:paraId="6C4BE5E1" w14:textId="77777777" w:rsidR="00D705B7" w:rsidRPr="00E27D23" w:rsidRDefault="00D705B7" w:rsidP="009A7812">
            <w:pPr>
              <w:pStyle w:val="TAL"/>
              <w:rPr>
                <w:lang w:eastAsia="ja-JP"/>
              </w:rPr>
            </w:pPr>
            <w:r w:rsidRPr="00E27D23">
              <w:t>BWP-DownlinkDedicated</w:t>
            </w:r>
          </w:p>
        </w:tc>
        <w:tc>
          <w:tcPr>
            <w:tcW w:w="1700" w:type="dxa"/>
            <w:tcBorders>
              <w:top w:val="single" w:sz="4" w:space="0" w:color="auto"/>
              <w:left w:val="single" w:sz="4" w:space="0" w:color="auto"/>
              <w:bottom w:val="single" w:sz="4" w:space="0" w:color="auto"/>
              <w:right w:val="single" w:sz="4" w:space="0" w:color="auto"/>
            </w:tcBorders>
          </w:tcPr>
          <w:p w14:paraId="36BEC760" w14:textId="77777777" w:rsidR="00D705B7" w:rsidRPr="00E27D23" w:rsidRDefault="00D705B7" w:rsidP="009A7812">
            <w:pPr>
              <w:pStyle w:val="TAL"/>
            </w:pPr>
            <w:r w:rsidRPr="00E27D23">
              <w:t>Table 14.2.1.3.4.3.3-7</w:t>
            </w:r>
          </w:p>
        </w:tc>
        <w:tc>
          <w:tcPr>
            <w:tcW w:w="1245" w:type="dxa"/>
            <w:tcBorders>
              <w:top w:val="single" w:sz="4" w:space="0" w:color="auto"/>
              <w:left w:val="single" w:sz="4" w:space="0" w:color="auto"/>
              <w:bottom w:val="single" w:sz="4" w:space="0" w:color="auto"/>
              <w:right w:val="single" w:sz="4" w:space="0" w:color="auto"/>
            </w:tcBorders>
          </w:tcPr>
          <w:p w14:paraId="4FF3713C" w14:textId="77777777" w:rsidR="00D705B7" w:rsidRPr="00E27D23" w:rsidRDefault="00D705B7" w:rsidP="009A7812">
            <w:pPr>
              <w:pStyle w:val="TAL"/>
            </w:pPr>
          </w:p>
        </w:tc>
      </w:tr>
      <w:tr w:rsidR="00D705B7" w:rsidRPr="00E27D23" w14:paraId="745996FD"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01411F5D" w14:textId="77777777" w:rsidR="00D705B7" w:rsidRPr="00E27D23" w:rsidRDefault="00D705B7" w:rsidP="009A781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3A5CDD58"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17A45968"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706A0F5" w14:textId="77777777" w:rsidR="00D705B7" w:rsidRPr="00E27D23" w:rsidRDefault="00D705B7" w:rsidP="009A7812">
            <w:pPr>
              <w:pStyle w:val="TAL"/>
            </w:pPr>
          </w:p>
        </w:tc>
      </w:tr>
    </w:tbl>
    <w:p w14:paraId="2C026CC2" w14:textId="77777777" w:rsidR="00D705B7" w:rsidRPr="00E27D23" w:rsidRDefault="00D705B7" w:rsidP="00D705B7"/>
    <w:p w14:paraId="74132A43" w14:textId="77777777" w:rsidR="00D705B7" w:rsidRPr="00E27D23" w:rsidRDefault="00D705B7" w:rsidP="00D705B7">
      <w:pPr>
        <w:pStyle w:val="TH"/>
      </w:pPr>
      <w:r w:rsidRPr="00E27D23">
        <w:t xml:space="preserve">Table 14.2.1.3.4.3.3-7: </w:t>
      </w:r>
      <w:r w:rsidRPr="00E27D23">
        <w:rPr>
          <w:i/>
        </w:rPr>
        <w:t xml:space="preserve">BWP-DownlinkDedicated </w:t>
      </w:r>
      <w:r w:rsidRPr="00E27D23">
        <w:t>(Table 14.2.1.3.4.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E27D23" w14:paraId="7A38C2A0"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1E4939BD" w14:textId="77777777" w:rsidR="00D705B7" w:rsidRPr="00E27D23" w:rsidRDefault="00D705B7" w:rsidP="009A7812">
            <w:pPr>
              <w:pStyle w:val="TAH"/>
              <w:jc w:val="left"/>
              <w:rPr>
                <w:b w:val="0"/>
              </w:rPr>
            </w:pPr>
            <w:r w:rsidRPr="00E27D23">
              <w:rPr>
                <w:b w:val="0"/>
              </w:rPr>
              <w:t xml:space="preserve">Derivation Path: TS 38.508-1 [4], Table 4.6.3-11, condition </w:t>
            </w:r>
            <w:r w:rsidRPr="00E27D23">
              <w:rPr>
                <w:b w:val="0"/>
                <w:lang w:eastAsia="zh-CN"/>
              </w:rPr>
              <w:t>MBS_Multicast</w:t>
            </w:r>
          </w:p>
        </w:tc>
      </w:tr>
      <w:tr w:rsidR="00D705B7" w:rsidRPr="00E27D23" w14:paraId="7EEA1558"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6E8F7274" w14:textId="77777777" w:rsidR="00D705B7" w:rsidRPr="00E27D23" w:rsidRDefault="00D705B7" w:rsidP="009A781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026AF93" w14:textId="77777777" w:rsidR="00D705B7" w:rsidRPr="00E27D23" w:rsidRDefault="00D705B7" w:rsidP="009A781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372A4F61"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6D33FFD2" w14:textId="77777777" w:rsidR="00D705B7" w:rsidRPr="00E27D23" w:rsidRDefault="00D705B7" w:rsidP="009A7812">
            <w:pPr>
              <w:pStyle w:val="TAH"/>
            </w:pPr>
            <w:r w:rsidRPr="00E27D23">
              <w:t>Condition</w:t>
            </w:r>
          </w:p>
        </w:tc>
      </w:tr>
      <w:tr w:rsidR="00D705B7" w:rsidRPr="00E27D23" w14:paraId="3D60F3A9"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7541CD1F" w14:textId="77777777" w:rsidR="00D705B7" w:rsidRPr="00E27D23" w:rsidRDefault="00D705B7" w:rsidP="009A7812">
            <w:pPr>
              <w:pStyle w:val="TAL"/>
            </w:pPr>
            <w:r w:rsidRPr="00E27D23">
              <w:t xml:space="preserve">BWP-DownlinkDedicated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78671DB6"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26EBCE46"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F551059" w14:textId="77777777" w:rsidR="00D705B7" w:rsidRPr="00E27D23" w:rsidRDefault="00D705B7" w:rsidP="009A7812">
            <w:pPr>
              <w:pStyle w:val="TAL"/>
            </w:pPr>
          </w:p>
        </w:tc>
      </w:tr>
      <w:tr w:rsidR="00D705B7" w:rsidRPr="00E27D23" w14:paraId="7B7BC85C"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4B705F41" w14:textId="77777777" w:rsidR="00D705B7" w:rsidRPr="00E27D23" w:rsidRDefault="00D705B7" w:rsidP="009A7812">
            <w:pPr>
              <w:pStyle w:val="TAL"/>
              <w:rPr>
                <w:lang w:eastAsia="zh-CN"/>
              </w:rPr>
            </w:pPr>
            <w:r w:rsidRPr="00E27D23">
              <w:rPr>
                <w:lang w:eastAsia="zh-CN"/>
              </w:rPr>
              <w:t xml:space="preserve">  cfr-ConfigMulticast-r17</w:t>
            </w:r>
          </w:p>
        </w:tc>
        <w:tc>
          <w:tcPr>
            <w:tcW w:w="2267" w:type="dxa"/>
            <w:tcBorders>
              <w:top w:val="single" w:sz="4" w:space="0" w:color="auto"/>
              <w:left w:val="single" w:sz="4" w:space="0" w:color="auto"/>
              <w:bottom w:val="single" w:sz="4" w:space="0" w:color="auto"/>
              <w:right w:val="single" w:sz="4" w:space="0" w:color="auto"/>
            </w:tcBorders>
            <w:hideMark/>
          </w:tcPr>
          <w:p w14:paraId="310317AE" w14:textId="77777777" w:rsidR="00D705B7" w:rsidRPr="00E27D23" w:rsidRDefault="00D705B7" w:rsidP="009A7812">
            <w:pPr>
              <w:pStyle w:val="TAL"/>
            </w:pPr>
            <w:r w:rsidRPr="00E27D23">
              <w:t>CFR-ConfigMulticast</w:t>
            </w:r>
          </w:p>
        </w:tc>
        <w:tc>
          <w:tcPr>
            <w:tcW w:w="1700" w:type="dxa"/>
            <w:tcBorders>
              <w:top w:val="single" w:sz="4" w:space="0" w:color="auto"/>
              <w:left w:val="single" w:sz="4" w:space="0" w:color="auto"/>
              <w:bottom w:val="single" w:sz="4" w:space="0" w:color="auto"/>
              <w:right w:val="single" w:sz="4" w:space="0" w:color="auto"/>
            </w:tcBorders>
          </w:tcPr>
          <w:p w14:paraId="5EB04A99" w14:textId="77777777" w:rsidR="00D705B7" w:rsidRPr="00E27D23" w:rsidRDefault="00D705B7" w:rsidP="009A7812">
            <w:pPr>
              <w:pStyle w:val="TAL"/>
            </w:pPr>
            <w:r w:rsidRPr="00E27D23">
              <w:t>Table 14.2.1.3.4.3.3-8</w:t>
            </w:r>
          </w:p>
        </w:tc>
        <w:tc>
          <w:tcPr>
            <w:tcW w:w="1245" w:type="dxa"/>
            <w:tcBorders>
              <w:top w:val="single" w:sz="4" w:space="0" w:color="auto"/>
              <w:left w:val="single" w:sz="4" w:space="0" w:color="auto"/>
              <w:bottom w:val="single" w:sz="4" w:space="0" w:color="auto"/>
              <w:right w:val="single" w:sz="4" w:space="0" w:color="auto"/>
            </w:tcBorders>
          </w:tcPr>
          <w:p w14:paraId="2C2AA800" w14:textId="77777777" w:rsidR="00D705B7" w:rsidRPr="00E27D23" w:rsidRDefault="00D705B7" w:rsidP="009A7812">
            <w:pPr>
              <w:pStyle w:val="TAL"/>
            </w:pPr>
          </w:p>
        </w:tc>
      </w:tr>
      <w:tr w:rsidR="00D705B7" w:rsidRPr="00E27D23" w14:paraId="1ED57102"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6C272BF" w14:textId="77777777" w:rsidR="00D705B7" w:rsidRPr="00E27D23" w:rsidRDefault="00D705B7" w:rsidP="009A781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7CB8F701"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5EE8D799"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5A3FAB3" w14:textId="77777777" w:rsidR="00D705B7" w:rsidRPr="00E27D23" w:rsidRDefault="00D705B7" w:rsidP="009A7812">
            <w:pPr>
              <w:pStyle w:val="TAL"/>
            </w:pPr>
          </w:p>
        </w:tc>
      </w:tr>
    </w:tbl>
    <w:p w14:paraId="7D5D143E" w14:textId="77777777" w:rsidR="00D705B7" w:rsidRPr="00E27D23" w:rsidRDefault="00D705B7" w:rsidP="00D705B7"/>
    <w:p w14:paraId="76DE8967" w14:textId="77777777" w:rsidR="00D705B7" w:rsidRPr="00E27D23" w:rsidRDefault="00D705B7" w:rsidP="00D705B7">
      <w:pPr>
        <w:pStyle w:val="TH"/>
        <w:rPr>
          <w:iCs/>
        </w:rPr>
      </w:pPr>
      <w:r w:rsidRPr="00E27D23">
        <w:t xml:space="preserve">Table 14.2.1.3.4.3.3-8: </w:t>
      </w:r>
      <w:r w:rsidRPr="00E27D23">
        <w:rPr>
          <w:i/>
          <w:iCs/>
        </w:rPr>
        <w:t xml:space="preserve">CFR-ConfigMulticast </w:t>
      </w:r>
      <w:r w:rsidRPr="00E27D23">
        <w:rPr>
          <w:iCs/>
        </w:rPr>
        <w:t>(</w:t>
      </w:r>
      <w:r w:rsidRPr="00E27D23">
        <w:t>Table 14.2.1.3.4.3.3-7</w:t>
      </w:r>
      <w:r w:rsidRPr="00E27D23">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D705B7" w:rsidRPr="00E27D23" w14:paraId="033090C1" w14:textId="77777777" w:rsidTr="009A7812">
        <w:tc>
          <w:tcPr>
            <w:tcW w:w="9750" w:type="dxa"/>
            <w:gridSpan w:val="4"/>
            <w:tcBorders>
              <w:top w:val="single" w:sz="4" w:space="0" w:color="auto"/>
              <w:left w:val="single" w:sz="4" w:space="0" w:color="auto"/>
              <w:bottom w:val="single" w:sz="4" w:space="0" w:color="auto"/>
              <w:right w:val="single" w:sz="4" w:space="0" w:color="auto"/>
            </w:tcBorders>
            <w:hideMark/>
          </w:tcPr>
          <w:p w14:paraId="524A306C" w14:textId="77777777" w:rsidR="00D705B7" w:rsidRPr="00E27D23" w:rsidRDefault="00D705B7" w:rsidP="009A7812">
            <w:pPr>
              <w:pStyle w:val="TAH"/>
              <w:jc w:val="left"/>
              <w:rPr>
                <w:b w:val="0"/>
              </w:rPr>
            </w:pPr>
            <w:r w:rsidRPr="00E27D23">
              <w:rPr>
                <w:b w:val="0"/>
              </w:rPr>
              <w:t>Derivation Path: TS 38.508-1 [4], Table 4.6.3-23AA</w:t>
            </w:r>
          </w:p>
        </w:tc>
      </w:tr>
      <w:tr w:rsidR="00D705B7" w:rsidRPr="00E27D23" w14:paraId="24BE7256"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792DF6B4" w14:textId="77777777" w:rsidR="00D705B7" w:rsidRPr="00E27D23" w:rsidRDefault="00D705B7" w:rsidP="009A7812">
            <w:pPr>
              <w:pStyle w:val="TAH"/>
            </w:pPr>
            <w:r w:rsidRPr="00E27D23">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35E593E" w14:textId="77777777" w:rsidR="00D705B7" w:rsidRPr="00E27D23" w:rsidRDefault="00D705B7" w:rsidP="009A7812">
            <w:pPr>
              <w:pStyle w:val="TAH"/>
            </w:pPr>
            <w:r w:rsidRPr="00E27D23">
              <w:t>Value/remark</w:t>
            </w:r>
          </w:p>
        </w:tc>
        <w:tc>
          <w:tcPr>
            <w:tcW w:w="1701" w:type="dxa"/>
            <w:tcBorders>
              <w:top w:val="single" w:sz="4" w:space="0" w:color="auto"/>
              <w:left w:val="single" w:sz="4" w:space="0" w:color="auto"/>
              <w:bottom w:val="single" w:sz="4" w:space="0" w:color="auto"/>
              <w:right w:val="single" w:sz="4" w:space="0" w:color="auto"/>
            </w:tcBorders>
            <w:hideMark/>
          </w:tcPr>
          <w:p w14:paraId="0592880D"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617A1D2F" w14:textId="77777777" w:rsidR="00D705B7" w:rsidRPr="00E27D23" w:rsidRDefault="00D705B7" w:rsidP="009A7812">
            <w:pPr>
              <w:pStyle w:val="TAH"/>
            </w:pPr>
            <w:r w:rsidRPr="00E27D23">
              <w:t>Condition</w:t>
            </w:r>
          </w:p>
        </w:tc>
      </w:tr>
      <w:tr w:rsidR="00D705B7" w:rsidRPr="00E27D23" w14:paraId="08FCFA1F"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3935140D" w14:textId="77777777" w:rsidR="00D705B7" w:rsidRPr="00E27D23" w:rsidRDefault="00D705B7" w:rsidP="009A7812">
            <w:pPr>
              <w:pStyle w:val="TAL"/>
            </w:pPr>
            <w:r w:rsidRPr="00E27D23">
              <w:t>CFR-ConfigMulticast-r17 ::= SEQUENCE {</w:t>
            </w:r>
          </w:p>
        </w:tc>
        <w:tc>
          <w:tcPr>
            <w:tcW w:w="2268" w:type="dxa"/>
            <w:tcBorders>
              <w:top w:val="single" w:sz="4" w:space="0" w:color="auto"/>
              <w:left w:val="single" w:sz="4" w:space="0" w:color="auto"/>
              <w:bottom w:val="single" w:sz="4" w:space="0" w:color="auto"/>
              <w:right w:val="single" w:sz="4" w:space="0" w:color="auto"/>
            </w:tcBorders>
          </w:tcPr>
          <w:p w14:paraId="444F0326" w14:textId="77777777" w:rsidR="00D705B7" w:rsidRPr="00E27D23" w:rsidRDefault="00D705B7" w:rsidP="009A7812">
            <w:pPr>
              <w:pStyle w:val="TAL"/>
            </w:pPr>
          </w:p>
        </w:tc>
        <w:tc>
          <w:tcPr>
            <w:tcW w:w="1701" w:type="dxa"/>
            <w:tcBorders>
              <w:top w:val="single" w:sz="4" w:space="0" w:color="auto"/>
              <w:left w:val="single" w:sz="4" w:space="0" w:color="auto"/>
              <w:bottom w:val="single" w:sz="4" w:space="0" w:color="auto"/>
              <w:right w:val="single" w:sz="4" w:space="0" w:color="auto"/>
            </w:tcBorders>
          </w:tcPr>
          <w:p w14:paraId="2638AD23"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756D381" w14:textId="77777777" w:rsidR="00D705B7" w:rsidRPr="00E27D23" w:rsidRDefault="00D705B7" w:rsidP="009A7812">
            <w:pPr>
              <w:pStyle w:val="TAL"/>
            </w:pPr>
          </w:p>
        </w:tc>
      </w:tr>
      <w:tr w:rsidR="00D705B7" w:rsidRPr="00E27D23" w14:paraId="311F6B11"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6C142D35" w14:textId="77777777" w:rsidR="00D705B7" w:rsidRPr="00E27D23" w:rsidRDefault="00D705B7" w:rsidP="009A7812">
            <w:pPr>
              <w:pStyle w:val="TAL"/>
            </w:pPr>
            <w:r w:rsidRPr="00E27D23">
              <w:t xml:space="preserve">  sps-ConfigMulticastToAddModList-r17 </w:t>
            </w:r>
            <w:r w:rsidRPr="00E27D23">
              <w:rPr>
                <w:color w:val="000000"/>
              </w:rPr>
              <w:t>SEQUENCE (SIZE (1..8)) OF SPS-Config {</w:t>
            </w:r>
          </w:p>
        </w:tc>
        <w:tc>
          <w:tcPr>
            <w:tcW w:w="2268" w:type="dxa"/>
            <w:tcBorders>
              <w:top w:val="single" w:sz="4" w:space="0" w:color="auto"/>
              <w:left w:val="single" w:sz="4" w:space="0" w:color="auto"/>
              <w:bottom w:val="single" w:sz="4" w:space="0" w:color="auto"/>
              <w:right w:val="single" w:sz="4" w:space="0" w:color="auto"/>
            </w:tcBorders>
            <w:hideMark/>
          </w:tcPr>
          <w:p w14:paraId="5D174210" w14:textId="77777777" w:rsidR="00D705B7" w:rsidRPr="00E27D23"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604E4ABC"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695EFDB" w14:textId="77777777" w:rsidR="00D705B7" w:rsidRPr="00E27D23" w:rsidRDefault="00D705B7" w:rsidP="009A7812">
            <w:pPr>
              <w:pStyle w:val="TAL"/>
            </w:pPr>
          </w:p>
        </w:tc>
      </w:tr>
      <w:tr w:rsidR="00D705B7" w:rsidRPr="00E27D23" w14:paraId="509B7392" w14:textId="77777777" w:rsidTr="009A7812">
        <w:tc>
          <w:tcPr>
            <w:tcW w:w="4536" w:type="dxa"/>
            <w:tcBorders>
              <w:top w:val="single" w:sz="4" w:space="0" w:color="auto"/>
              <w:left w:val="single" w:sz="4" w:space="0" w:color="auto"/>
              <w:bottom w:val="single" w:sz="4" w:space="0" w:color="auto"/>
              <w:right w:val="single" w:sz="4" w:space="0" w:color="auto"/>
            </w:tcBorders>
          </w:tcPr>
          <w:p w14:paraId="1D5B4218" w14:textId="77777777" w:rsidR="00D705B7" w:rsidRPr="00E27D23" w:rsidRDefault="00D705B7" w:rsidP="009A7812">
            <w:pPr>
              <w:pStyle w:val="TAL"/>
            </w:pPr>
            <w:r w:rsidRPr="00E27D23">
              <w:t xml:space="preserve">    SPS-Config [1] SEQUENCE {</w:t>
            </w:r>
          </w:p>
        </w:tc>
        <w:tc>
          <w:tcPr>
            <w:tcW w:w="2268" w:type="dxa"/>
            <w:tcBorders>
              <w:top w:val="single" w:sz="4" w:space="0" w:color="auto"/>
              <w:left w:val="single" w:sz="4" w:space="0" w:color="auto"/>
              <w:bottom w:val="single" w:sz="4" w:space="0" w:color="auto"/>
              <w:right w:val="single" w:sz="4" w:space="0" w:color="auto"/>
            </w:tcBorders>
          </w:tcPr>
          <w:p w14:paraId="5103612B" w14:textId="77777777" w:rsidR="00D705B7" w:rsidRPr="00E27D23"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9B38F48"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88C7CC5" w14:textId="77777777" w:rsidR="00D705B7" w:rsidRPr="00E27D23" w:rsidRDefault="00D705B7" w:rsidP="009A7812">
            <w:pPr>
              <w:pStyle w:val="TAL"/>
            </w:pPr>
          </w:p>
        </w:tc>
      </w:tr>
      <w:tr w:rsidR="00D705B7" w:rsidRPr="00E27D23" w14:paraId="38E8F4BE" w14:textId="77777777" w:rsidTr="009A7812">
        <w:tc>
          <w:tcPr>
            <w:tcW w:w="4536" w:type="dxa"/>
            <w:tcBorders>
              <w:top w:val="single" w:sz="4" w:space="0" w:color="auto"/>
              <w:left w:val="single" w:sz="4" w:space="0" w:color="auto"/>
              <w:bottom w:val="single" w:sz="4" w:space="0" w:color="auto"/>
              <w:right w:val="single" w:sz="4" w:space="0" w:color="auto"/>
            </w:tcBorders>
          </w:tcPr>
          <w:p w14:paraId="76AD985B" w14:textId="77777777" w:rsidR="00D705B7" w:rsidRPr="00E27D23" w:rsidRDefault="00D705B7" w:rsidP="009A7812">
            <w:pPr>
              <w:pStyle w:val="TAL"/>
            </w:pPr>
            <w:r w:rsidRPr="00E27D23">
              <w:t xml:space="preserve">      periodicity</w:t>
            </w:r>
          </w:p>
        </w:tc>
        <w:tc>
          <w:tcPr>
            <w:tcW w:w="2268" w:type="dxa"/>
            <w:tcBorders>
              <w:top w:val="single" w:sz="4" w:space="0" w:color="auto"/>
              <w:left w:val="single" w:sz="4" w:space="0" w:color="auto"/>
              <w:bottom w:val="single" w:sz="4" w:space="0" w:color="auto"/>
              <w:right w:val="single" w:sz="4" w:space="0" w:color="auto"/>
            </w:tcBorders>
          </w:tcPr>
          <w:p w14:paraId="7CBABF9C" w14:textId="77777777" w:rsidR="00D705B7" w:rsidRPr="00E27D23" w:rsidRDefault="00D705B7" w:rsidP="009A7812">
            <w:pPr>
              <w:pStyle w:val="TAL"/>
              <w:rPr>
                <w:lang w:eastAsia="zh-CN"/>
              </w:rPr>
            </w:pPr>
            <w:r w:rsidRPr="00E27D23">
              <w:rPr>
                <w:lang w:eastAsia="zh-CN"/>
              </w:rPr>
              <w:t>40ms</w:t>
            </w:r>
          </w:p>
        </w:tc>
        <w:tc>
          <w:tcPr>
            <w:tcW w:w="1701" w:type="dxa"/>
            <w:tcBorders>
              <w:top w:val="single" w:sz="4" w:space="0" w:color="auto"/>
              <w:left w:val="single" w:sz="4" w:space="0" w:color="auto"/>
              <w:bottom w:val="single" w:sz="4" w:space="0" w:color="auto"/>
              <w:right w:val="single" w:sz="4" w:space="0" w:color="auto"/>
            </w:tcBorders>
          </w:tcPr>
          <w:p w14:paraId="2355BAE3"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AEF49A4" w14:textId="77777777" w:rsidR="00D705B7" w:rsidRPr="00E27D23" w:rsidRDefault="00D705B7" w:rsidP="009A7812">
            <w:pPr>
              <w:pStyle w:val="TAL"/>
            </w:pPr>
          </w:p>
        </w:tc>
      </w:tr>
      <w:tr w:rsidR="00D705B7" w:rsidRPr="00E27D23" w14:paraId="53271029" w14:textId="77777777" w:rsidTr="009A7812">
        <w:tc>
          <w:tcPr>
            <w:tcW w:w="4536" w:type="dxa"/>
            <w:tcBorders>
              <w:top w:val="single" w:sz="4" w:space="0" w:color="auto"/>
              <w:left w:val="single" w:sz="4" w:space="0" w:color="auto"/>
              <w:bottom w:val="single" w:sz="4" w:space="0" w:color="auto"/>
              <w:right w:val="single" w:sz="4" w:space="0" w:color="auto"/>
            </w:tcBorders>
          </w:tcPr>
          <w:p w14:paraId="5C01E088" w14:textId="77777777" w:rsidR="00D705B7" w:rsidRPr="00E27D23" w:rsidRDefault="00D705B7" w:rsidP="009A7812">
            <w:pPr>
              <w:pStyle w:val="TAL"/>
            </w:pPr>
            <w:r w:rsidRPr="00E27D23">
              <w:t xml:space="preserve">      nrofHARQ-Processes</w:t>
            </w:r>
          </w:p>
        </w:tc>
        <w:tc>
          <w:tcPr>
            <w:tcW w:w="2268" w:type="dxa"/>
            <w:tcBorders>
              <w:top w:val="single" w:sz="4" w:space="0" w:color="auto"/>
              <w:left w:val="single" w:sz="4" w:space="0" w:color="auto"/>
              <w:bottom w:val="single" w:sz="4" w:space="0" w:color="auto"/>
              <w:right w:val="single" w:sz="4" w:space="0" w:color="auto"/>
            </w:tcBorders>
          </w:tcPr>
          <w:p w14:paraId="4F0FB47F" w14:textId="77777777" w:rsidR="00D705B7" w:rsidRPr="00E27D23" w:rsidRDefault="00D705B7" w:rsidP="009A7812">
            <w:pPr>
              <w:pStyle w:val="TAL"/>
              <w:rPr>
                <w:lang w:eastAsia="zh-CN"/>
              </w:rPr>
            </w:pPr>
            <w:r w:rsidRPr="00E27D23">
              <w:rPr>
                <w:lang w:eastAsia="zh-CN"/>
              </w:rPr>
              <w:t>8</w:t>
            </w:r>
          </w:p>
        </w:tc>
        <w:tc>
          <w:tcPr>
            <w:tcW w:w="1701" w:type="dxa"/>
            <w:tcBorders>
              <w:top w:val="single" w:sz="4" w:space="0" w:color="auto"/>
              <w:left w:val="single" w:sz="4" w:space="0" w:color="auto"/>
              <w:bottom w:val="single" w:sz="4" w:space="0" w:color="auto"/>
              <w:right w:val="single" w:sz="4" w:space="0" w:color="auto"/>
            </w:tcBorders>
          </w:tcPr>
          <w:p w14:paraId="288C45FA"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865597E" w14:textId="77777777" w:rsidR="00D705B7" w:rsidRPr="00E27D23" w:rsidRDefault="00D705B7" w:rsidP="009A7812">
            <w:pPr>
              <w:pStyle w:val="TAL"/>
            </w:pPr>
          </w:p>
        </w:tc>
      </w:tr>
      <w:tr w:rsidR="00D705B7" w:rsidRPr="00E27D23" w14:paraId="7E0A10FC" w14:textId="77777777" w:rsidTr="009A7812">
        <w:tc>
          <w:tcPr>
            <w:tcW w:w="4536" w:type="dxa"/>
            <w:tcBorders>
              <w:top w:val="single" w:sz="4" w:space="0" w:color="auto"/>
              <w:left w:val="single" w:sz="4" w:space="0" w:color="auto"/>
              <w:bottom w:val="single" w:sz="4" w:space="0" w:color="auto"/>
              <w:right w:val="single" w:sz="4" w:space="0" w:color="auto"/>
            </w:tcBorders>
          </w:tcPr>
          <w:p w14:paraId="1CA3E97C" w14:textId="77777777" w:rsidR="00D705B7" w:rsidRPr="00E27D23" w:rsidRDefault="00D705B7" w:rsidP="009A7812">
            <w:pPr>
              <w:pStyle w:val="TAL"/>
            </w:pPr>
            <w:r w:rsidRPr="00E27D23">
              <w:t xml:space="preserve">      n1PUCCH-AN</w:t>
            </w:r>
          </w:p>
        </w:tc>
        <w:tc>
          <w:tcPr>
            <w:tcW w:w="2268" w:type="dxa"/>
            <w:tcBorders>
              <w:top w:val="single" w:sz="4" w:space="0" w:color="auto"/>
              <w:left w:val="single" w:sz="4" w:space="0" w:color="auto"/>
              <w:bottom w:val="single" w:sz="4" w:space="0" w:color="auto"/>
              <w:right w:val="single" w:sz="4" w:space="0" w:color="auto"/>
            </w:tcBorders>
          </w:tcPr>
          <w:p w14:paraId="574105CC" w14:textId="77777777" w:rsidR="00D705B7" w:rsidRPr="00E27D23" w:rsidRDefault="00D705B7" w:rsidP="009A7812">
            <w:pPr>
              <w:pStyle w:val="TAL"/>
              <w:rPr>
                <w:lang w:eastAsia="zh-CN"/>
              </w:rPr>
            </w:pPr>
            <w:r w:rsidRPr="00E27D23">
              <w:rPr>
                <w:lang w:eastAsia="zh-CN"/>
              </w:rPr>
              <w:t>0</w:t>
            </w:r>
          </w:p>
        </w:tc>
        <w:tc>
          <w:tcPr>
            <w:tcW w:w="1701" w:type="dxa"/>
            <w:tcBorders>
              <w:top w:val="single" w:sz="4" w:space="0" w:color="auto"/>
              <w:left w:val="single" w:sz="4" w:space="0" w:color="auto"/>
              <w:bottom w:val="single" w:sz="4" w:space="0" w:color="auto"/>
              <w:right w:val="single" w:sz="4" w:space="0" w:color="auto"/>
            </w:tcBorders>
          </w:tcPr>
          <w:p w14:paraId="74885572"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D42FDA9" w14:textId="77777777" w:rsidR="00D705B7" w:rsidRPr="00E27D23" w:rsidRDefault="00D705B7" w:rsidP="009A7812">
            <w:pPr>
              <w:pStyle w:val="TAL"/>
            </w:pPr>
          </w:p>
        </w:tc>
      </w:tr>
      <w:tr w:rsidR="00D705B7" w:rsidRPr="00E27D23" w14:paraId="01D84F1B" w14:textId="77777777" w:rsidTr="009A7812">
        <w:tc>
          <w:tcPr>
            <w:tcW w:w="4536" w:type="dxa"/>
            <w:tcBorders>
              <w:top w:val="single" w:sz="4" w:space="0" w:color="auto"/>
              <w:left w:val="single" w:sz="4" w:space="0" w:color="auto"/>
              <w:bottom w:val="single" w:sz="4" w:space="0" w:color="auto"/>
              <w:right w:val="single" w:sz="4" w:space="0" w:color="auto"/>
            </w:tcBorders>
          </w:tcPr>
          <w:p w14:paraId="633A9685" w14:textId="77777777" w:rsidR="00D705B7" w:rsidRPr="00E27D23" w:rsidRDefault="00D705B7" w:rsidP="009A7812">
            <w:pPr>
              <w:pStyle w:val="TAL"/>
            </w:pPr>
            <w:r w:rsidRPr="00E27D23">
              <w:t xml:space="preserve">      sps-ConfigIndex-r16</w:t>
            </w:r>
          </w:p>
        </w:tc>
        <w:tc>
          <w:tcPr>
            <w:tcW w:w="2268" w:type="dxa"/>
            <w:tcBorders>
              <w:top w:val="single" w:sz="4" w:space="0" w:color="auto"/>
              <w:left w:val="single" w:sz="4" w:space="0" w:color="auto"/>
              <w:bottom w:val="single" w:sz="4" w:space="0" w:color="auto"/>
              <w:right w:val="single" w:sz="4" w:space="0" w:color="auto"/>
            </w:tcBorders>
          </w:tcPr>
          <w:p w14:paraId="59AD59A3" w14:textId="77777777" w:rsidR="00D705B7" w:rsidRPr="00E27D23" w:rsidRDefault="00D705B7" w:rsidP="009A7812">
            <w:pPr>
              <w:pStyle w:val="TAL"/>
              <w:rPr>
                <w:lang w:eastAsia="zh-CN"/>
              </w:rPr>
            </w:pPr>
            <w:r w:rsidRPr="00E27D23">
              <w:rPr>
                <w:lang w:eastAsia="zh-CN"/>
              </w:rPr>
              <w:t>0</w:t>
            </w:r>
          </w:p>
        </w:tc>
        <w:tc>
          <w:tcPr>
            <w:tcW w:w="1701" w:type="dxa"/>
            <w:tcBorders>
              <w:top w:val="single" w:sz="4" w:space="0" w:color="auto"/>
              <w:left w:val="single" w:sz="4" w:space="0" w:color="auto"/>
              <w:bottom w:val="single" w:sz="4" w:space="0" w:color="auto"/>
              <w:right w:val="single" w:sz="4" w:space="0" w:color="auto"/>
            </w:tcBorders>
          </w:tcPr>
          <w:p w14:paraId="6A549C93"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B07B5DA" w14:textId="77777777" w:rsidR="00D705B7" w:rsidRPr="00E27D23" w:rsidRDefault="00D705B7" w:rsidP="009A7812">
            <w:pPr>
              <w:pStyle w:val="TAL"/>
            </w:pPr>
          </w:p>
        </w:tc>
      </w:tr>
      <w:tr w:rsidR="00D705B7" w:rsidRPr="00E27D23" w14:paraId="3FE80EF4" w14:textId="77777777" w:rsidTr="009A7812">
        <w:tc>
          <w:tcPr>
            <w:tcW w:w="4536" w:type="dxa"/>
            <w:tcBorders>
              <w:top w:val="single" w:sz="4" w:space="0" w:color="auto"/>
              <w:left w:val="single" w:sz="4" w:space="0" w:color="auto"/>
              <w:bottom w:val="single" w:sz="4" w:space="0" w:color="auto"/>
              <w:right w:val="single" w:sz="4" w:space="0" w:color="auto"/>
            </w:tcBorders>
          </w:tcPr>
          <w:p w14:paraId="625F694B" w14:textId="77777777" w:rsidR="00D705B7" w:rsidRPr="00E27D23" w:rsidRDefault="00D705B7" w:rsidP="009A7812">
            <w:pPr>
              <w:pStyle w:val="TAL"/>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01573BB8" w14:textId="77777777" w:rsidR="00D705B7" w:rsidRPr="00E27D23"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A9AA151"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92B5EFD" w14:textId="77777777" w:rsidR="00D705B7" w:rsidRPr="00E27D23" w:rsidRDefault="00D705B7" w:rsidP="009A7812">
            <w:pPr>
              <w:pStyle w:val="TAL"/>
            </w:pPr>
          </w:p>
        </w:tc>
      </w:tr>
      <w:tr w:rsidR="00D705B7" w:rsidRPr="00E27D23" w14:paraId="5E3CB31E" w14:textId="77777777" w:rsidTr="009A7812">
        <w:tc>
          <w:tcPr>
            <w:tcW w:w="4536" w:type="dxa"/>
            <w:tcBorders>
              <w:top w:val="single" w:sz="4" w:space="0" w:color="auto"/>
              <w:left w:val="single" w:sz="4" w:space="0" w:color="auto"/>
              <w:bottom w:val="single" w:sz="4" w:space="0" w:color="auto"/>
              <w:right w:val="single" w:sz="4" w:space="0" w:color="auto"/>
            </w:tcBorders>
          </w:tcPr>
          <w:p w14:paraId="44926C2D" w14:textId="77777777" w:rsidR="00D705B7" w:rsidRPr="00E27D23" w:rsidRDefault="00D705B7" w:rsidP="009A7812">
            <w:pPr>
              <w:pStyle w:val="TAL"/>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404CC367" w14:textId="77777777" w:rsidR="00D705B7" w:rsidRPr="00E27D23"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BF12414"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D01EF0D" w14:textId="77777777" w:rsidR="00D705B7" w:rsidRPr="00E27D23" w:rsidRDefault="00D705B7" w:rsidP="009A7812">
            <w:pPr>
              <w:pStyle w:val="TAL"/>
            </w:pPr>
          </w:p>
        </w:tc>
      </w:tr>
      <w:tr w:rsidR="00D705B7" w:rsidRPr="00E27D23" w14:paraId="74CBA3E5"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59B0673B" w14:textId="77777777" w:rsidR="00D705B7" w:rsidRPr="00E27D23" w:rsidRDefault="00D705B7" w:rsidP="009A7812">
            <w:pPr>
              <w:pStyle w:val="TAL"/>
            </w:pPr>
            <w:r w:rsidRPr="00E27D23">
              <w:t>}</w:t>
            </w:r>
          </w:p>
        </w:tc>
        <w:tc>
          <w:tcPr>
            <w:tcW w:w="2268" w:type="dxa"/>
            <w:tcBorders>
              <w:top w:val="single" w:sz="4" w:space="0" w:color="auto"/>
              <w:left w:val="single" w:sz="4" w:space="0" w:color="auto"/>
              <w:bottom w:val="single" w:sz="4" w:space="0" w:color="auto"/>
              <w:right w:val="single" w:sz="4" w:space="0" w:color="auto"/>
            </w:tcBorders>
          </w:tcPr>
          <w:p w14:paraId="5F751A66" w14:textId="77777777" w:rsidR="00D705B7" w:rsidRPr="00E27D23" w:rsidRDefault="00D705B7" w:rsidP="009A7812">
            <w:pPr>
              <w:pStyle w:val="TAL"/>
            </w:pPr>
          </w:p>
        </w:tc>
        <w:tc>
          <w:tcPr>
            <w:tcW w:w="1701" w:type="dxa"/>
            <w:tcBorders>
              <w:top w:val="single" w:sz="4" w:space="0" w:color="auto"/>
              <w:left w:val="single" w:sz="4" w:space="0" w:color="auto"/>
              <w:bottom w:val="single" w:sz="4" w:space="0" w:color="auto"/>
              <w:right w:val="single" w:sz="4" w:space="0" w:color="auto"/>
            </w:tcBorders>
          </w:tcPr>
          <w:p w14:paraId="2A829E56"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70011691" w14:textId="77777777" w:rsidR="00D705B7" w:rsidRPr="00E27D23" w:rsidRDefault="00D705B7" w:rsidP="009A7812">
            <w:pPr>
              <w:pStyle w:val="TAL"/>
            </w:pPr>
          </w:p>
        </w:tc>
      </w:tr>
    </w:tbl>
    <w:p w14:paraId="435B85B2" w14:textId="77777777" w:rsidR="00D705B7" w:rsidRPr="00E27D23" w:rsidRDefault="00D705B7" w:rsidP="00D705B7"/>
    <w:p w14:paraId="2924E118" w14:textId="77777777" w:rsidR="00D705B7" w:rsidRPr="00E27D23" w:rsidRDefault="00D705B7" w:rsidP="00D705B7">
      <w:pPr>
        <w:pStyle w:val="TH"/>
      </w:pPr>
      <w:r w:rsidRPr="00E27D23">
        <w:t xml:space="preserve">Table 14.2.1.3.4.3.3-9: </w:t>
      </w:r>
      <w:r w:rsidRPr="00E27D23">
        <w:rPr>
          <w:i/>
        </w:rPr>
        <w:t xml:space="preserve">PhysicalCellGroupConfig </w:t>
      </w:r>
      <w:r w:rsidRPr="00E27D23">
        <w:t>(Table 14.2.1.3.4.3.3-3, Table 14.2.1.3.4.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E27D23" w14:paraId="484FF02A"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06DC30FC" w14:textId="77777777" w:rsidR="00D705B7" w:rsidRPr="00E27D23" w:rsidRDefault="00D705B7" w:rsidP="009A7812">
            <w:pPr>
              <w:pStyle w:val="TAH"/>
              <w:jc w:val="left"/>
              <w:rPr>
                <w:b w:val="0"/>
              </w:rPr>
            </w:pPr>
            <w:r w:rsidRPr="00E27D23">
              <w:rPr>
                <w:b w:val="0"/>
              </w:rPr>
              <w:t>Derivation Path: TS 38.508-1 [4], Table 4.6.3-106</w:t>
            </w:r>
          </w:p>
        </w:tc>
      </w:tr>
      <w:tr w:rsidR="00D705B7" w:rsidRPr="00E27D23" w14:paraId="09CD2039"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3DBD5313" w14:textId="77777777" w:rsidR="00D705B7" w:rsidRPr="00E27D23" w:rsidRDefault="00D705B7" w:rsidP="009A7812">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328D53F" w14:textId="77777777" w:rsidR="00D705B7" w:rsidRPr="00E27D23" w:rsidRDefault="00D705B7" w:rsidP="009A7812">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7089A774" w14:textId="77777777" w:rsidR="00D705B7" w:rsidRPr="00E27D23" w:rsidRDefault="00D705B7" w:rsidP="009A7812">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6BE9F79D" w14:textId="77777777" w:rsidR="00D705B7" w:rsidRPr="00E27D23" w:rsidRDefault="00D705B7" w:rsidP="009A7812">
            <w:pPr>
              <w:pStyle w:val="TAH"/>
            </w:pPr>
            <w:r w:rsidRPr="00E27D23">
              <w:t>Condition</w:t>
            </w:r>
          </w:p>
        </w:tc>
      </w:tr>
      <w:tr w:rsidR="00D705B7" w:rsidRPr="00E27D23" w14:paraId="50C34379"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D59EAA0" w14:textId="77777777" w:rsidR="00D705B7" w:rsidRPr="00E27D23" w:rsidRDefault="00D705B7" w:rsidP="009A7812">
            <w:pPr>
              <w:pStyle w:val="TAL"/>
            </w:pPr>
            <w:r w:rsidRPr="00E27D23">
              <w:t xml:space="preserve">PhysicalCellGrou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1D8AAD48"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6C265CA0"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6BC4C2E" w14:textId="77777777" w:rsidR="00D705B7" w:rsidRPr="00E27D23" w:rsidRDefault="00D705B7" w:rsidP="009A7812">
            <w:pPr>
              <w:pStyle w:val="TAL"/>
            </w:pPr>
          </w:p>
        </w:tc>
      </w:tr>
      <w:tr w:rsidR="00D705B7" w:rsidRPr="00E27D23" w14:paraId="44CA403F"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6E004CB9" w14:textId="77777777" w:rsidR="00D705B7" w:rsidRPr="00E27D23" w:rsidRDefault="00D705B7" w:rsidP="009A7812">
            <w:pPr>
              <w:pStyle w:val="TAL"/>
            </w:pPr>
            <w:r w:rsidRPr="00E27D23">
              <w:t xml:space="preserve">  cs-RNTI</w:t>
            </w:r>
          </w:p>
        </w:tc>
        <w:tc>
          <w:tcPr>
            <w:tcW w:w="2267" w:type="dxa"/>
            <w:tcBorders>
              <w:top w:val="single" w:sz="4" w:space="0" w:color="auto"/>
              <w:left w:val="single" w:sz="4" w:space="0" w:color="auto"/>
              <w:bottom w:val="single" w:sz="4" w:space="0" w:color="auto"/>
              <w:right w:val="single" w:sz="4" w:space="0" w:color="auto"/>
            </w:tcBorders>
            <w:hideMark/>
          </w:tcPr>
          <w:p w14:paraId="1C8C5842" w14:textId="77777777" w:rsidR="00D705B7" w:rsidRPr="00E27D23" w:rsidRDefault="00D705B7" w:rsidP="009A7812">
            <w:pPr>
              <w:pStyle w:val="TAL"/>
            </w:pPr>
            <w:r w:rsidRPr="00E27D23">
              <w:t>RNTI-Value</w:t>
            </w:r>
          </w:p>
        </w:tc>
        <w:tc>
          <w:tcPr>
            <w:tcW w:w="1700" w:type="dxa"/>
            <w:tcBorders>
              <w:top w:val="single" w:sz="4" w:space="0" w:color="auto"/>
              <w:left w:val="single" w:sz="4" w:space="0" w:color="auto"/>
              <w:bottom w:val="single" w:sz="4" w:space="0" w:color="auto"/>
              <w:right w:val="single" w:sz="4" w:space="0" w:color="auto"/>
            </w:tcBorders>
          </w:tcPr>
          <w:p w14:paraId="4F22A9FA" w14:textId="77777777" w:rsidR="00D705B7" w:rsidRPr="00E27D23" w:rsidRDefault="00D705B7" w:rsidP="009A7812">
            <w:pPr>
              <w:pStyle w:val="TAL"/>
            </w:pPr>
            <w:r w:rsidRPr="00E27D23">
              <w:rPr>
                <w:lang w:eastAsia="zh-CN"/>
              </w:rPr>
              <w:t>Different value from G-CS-RNTI and G-RNTI</w:t>
            </w:r>
          </w:p>
        </w:tc>
        <w:tc>
          <w:tcPr>
            <w:tcW w:w="1245" w:type="dxa"/>
            <w:tcBorders>
              <w:top w:val="single" w:sz="4" w:space="0" w:color="auto"/>
              <w:left w:val="single" w:sz="4" w:space="0" w:color="auto"/>
              <w:bottom w:val="single" w:sz="4" w:space="0" w:color="auto"/>
              <w:right w:val="single" w:sz="4" w:space="0" w:color="auto"/>
            </w:tcBorders>
          </w:tcPr>
          <w:p w14:paraId="7FDFB907" w14:textId="77777777" w:rsidR="00D705B7" w:rsidRPr="00E27D23" w:rsidRDefault="00D705B7" w:rsidP="009A7812">
            <w:pPr>
              <w:pStyle w:val="TAL"/>
            </w:pPr>
          </w:p>
        </w:tc>
      </w:tr>
      <w:tr w:rsidR="00D705B7" w:rsidRPr="00E27D23" w14:paraId="2258B413"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E0F90B9" w14:textId="77777777" w:rsidR="00D705B7" w:rsidRPr="00E27D23" w:rsidRDefault="00D705B7" w:rsidP="009A7812">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562FC8E5" w14:textId="77777777" w:rsidR="00D705B7" w:rsidRPr="00E27D23"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023AE22C"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8035175" w14:textId="77777777" w:rsidR="00D705B7" w:rsidRPr="00E27D23" w:rsidRDefault="00D705B7" w:rsidP="009A7812">
            <w:pPr>
              <w:pStyle w:val="TAL"/>
            </w:pPr>
          </w:p>
        </w:tc>
      </w:tr>
    </w:tbl>
    <w:p w14:paraId="4000FAB8" w14:textId="77777777" w:rsidR="00D705B7" w:rsidRPr="00E27D23" w:rsidRDefault="00D705B7" w:rsidP="00D705B7"/>
    <w:p w14:paraId="4F501C94" w14:textId="77777777" w:rsidR="00193FD4" w:rsidRPr="00E27D23" w:rsidRDefault="00193FD4" w:rsidP="00193FD4">
      <w:pPr>
        <w:pStyle w:val="Heading3"/>
        <w:rPr>
          <w:lang w:eastAsia="sv-SE"/>
        </w:rPr>
      </w:pPr>
      <w:r w:rsidRPr="00E27D23">
        <w:rPr>
          <w:lang w:eastAsia="sv-SE"/>
        </w:rPr>
        <w:t>14.2.2</w:t>
      </w:r>
      <w:r w:rsidRPr="00E27D23">
        <w:rPr>
          <w:lang w:eastAsia="sv-SE"/>
        </w:rPr>
        <w:tab/>
        <w:t>MBS Multicast/ RLC</w:t>
      </w:r>
    </w:p>
    <w:p w14:paraId="4F654570" w14:textId="77777777" w:rsidR="00193FD4" w:rsidRPr="00E27D23" w:rsidRDefault="00193FD4" w:rsidP="00193FD4">
      <w:pPr>
        <w:pStyle w:val="Heading4"/>
      </w:pPr>
      <w:r w:rsidRPr="00E27D23">
        <w:rPr>
          <w:lang w:eastAsia="sv-SE"/>
        </w:rPr>
        <w:t>14.2.2.1</w:t>
      </w:r>
      <w:r w:rsidRPr="00E27D23">
        <w:rPr>
          <w:lang w:eastAsia="sv-SE"/>
        </w:rPr>
        <w:tab/>
        <w:t>MBS Multicast/ UM RLC / 6bit SN / Correct set initial value for UM receive state variable/ PTM</w:t>
      </w:r>
    </w:p>
    <w:p w14:paraId="7B25B433" w14:textId="77777777" w:rsidR="00193FD4" w:rsidRPr="00E27D23" w:rsidRDefault="00193FD4" w:rsidP="00193FD4">
      <w:pPr>
        <w:pStyle w:val="H6"/>
      </w:pPr>
      <w:r w:rsidRPr="00E27D23">
        <w:t>14.2.2.1.1</w:t>
      </w:r>
      <w:r w:rsidRPr="00E27D23">
        <w:tab/>
        <w:t>Test Purpose (TP)</w:t>
      </w:r>
    </w:p>
    <w:p w14:paraId="707EF28C" w14:textId="77777777" w:rsidR="00193FD4" w:rsidRPr="00E27D23" w:rsidRDefault="00193FD4" w:rsidP="00193FD4">
      <w:pPr>
        <w:pStyle w:val="H6"/>
      </w:pPr>
      <w:r w:rsidRPr="00E27D23">
        <w:t>(1)</w:t>
      </w:r>
    </w:p>
    <w:p w14:paraId="512BE5F6" w14:textId="77777777" w:rsidR="00193FD4" w:rsidRPr="00E27D23" w:rsidRDefault="00193FD4" w:rsidP="00193FD4">
      <w:pPr>
        <w:pStyle w:val="PL"/>
        <w:rPr>
          <w:noProof w:val="0"/>
        </w:rPr>
      </w:pPr>
      <w:r w:rsidRPr="00E27D23">
        <w:rPr>
          <w:b/>
          <w:i/>
          <w:noProof w:val="0"/>
        </w:rPr>
        <w:t xml:space="preserve">with </w:t>
      </w:r>
      <w:r w:rsidRPr="00E27D23">
        <w:rPr>
          <w:noProof w:val="0"/>
        </w:rPr>
        <w:t>{ UE in RRC_Connected state and Multicast MRB established with DL only RLC-UM entity for PTM transmission }</w:t>
      </w:r>
    </w:p>
    <w:p w14:paraId="1C21E703" w14:textId="77777777" w:rsidR="00193FD4" w:rsidRPr="00E27D23" w:rsidRDefault="00193FD4" w:rsidP="00193FD4">
      <w:pPr>
        <w:pStyle w:val="PL"/>
        <w:rPr>
          <w:noProof w:val="0"/>
        </w:rPr>
      </w:pPr>
      <w:r w:rsidRPr="00E27D23">
        <w:rPr>
          <w:noProof w:val="0"/>
        </w:rPr>
        <w:t>ensure that {</w:t>
      </w:r>
    </w:p>
    <w:p w14:paraId="5BA80CFE" w14:textId="77777777" w:rsidR="00193FD4" w:rsidRPr="00E27D23" w:rsidRDefault="00193FD4" w:rsidP="00193FD4">
      <w:pPr>
        <w:pStyle w:val="PL"/>
        <w:rPr>
          <w:noProof w:val="0"/>
        </w:rPr>
      </w:pPr>
      <w:r w:rsidRPr="00E27D23">
        <w:rPr>
          <w:b/>
          <w:i/>
          <w:noProof w:val="0"/>
        </w:rPr>
        <w:t xml:space="preserve">  when</w:t>
      </w:r>
      <w:r w:rsidRPr="00E27D23">
        <w:rPr>
          <w:noProof w:val="0"/>
        </w:rPr>
        <w:t xml:space="preserve"> { UE receives first UMD PDU including SN and '2^[sn-FieldLength - 1] &lt;= SN &lt;=  2^[sn-FieldLength] -1' }</w:t>
      </w:r>
    </w:p>
    <w:p w14:paraId="5907613C" w14:textId="77777777" w:rsidR="00193FD4" w:rsidRPr="00E27D23" w:rsidRDefault="00193FD4" w:rsidP="00193FD4">
      <w:pPr>
        <w:pStyle w:val="PL"/>
        <w:rPr>
          <w:noProof w:val="0"/>
        </w:rPr>
      </w:pPr>
      <w:r w:rsidRPr="00E27D23">
        <w:rPr>
          <w:b/>
          <w:i/>
          <w:noProof w:val="0"/>
        </w:rPr>
        <w:t xml:space="preserve">    then</w:t>
      </w:r>
      <w:r w:rsidRPr="00E27D23">
        <w:rPr>
          <w:noProof w:val="0"/>
        </w:rPr>
        <w:t xml:space="preserve"> { The UE sets the initial value of RX_Next_Highest to the SN of the first UMD PDU including SN and initial value of RX_Next_Reassembly to a value before RX_Next_Highest and stores the UMD PDU in receive buffer }</w:t>
      </w:r>
    </w:p>
    <w:p w14:paraId="0B2A2965" w14:textId="77777777" w:rsidR="00193FD4" w:rsidRPr="00E27D23" w:rsidRDefault="00193FD4" w:rsidP="00193FD4">
      <w:pPr>
        <w:pStyle w:val="PL"/>
        <w:rPr>
          <w:noProof w:val="0"/>
        </w:rPr>
      </w:pPr>
      <w:r w:rsidRPr="00E27D23">
        <w:rPr>
          <w:noProof w:val="0"/>
        </w:rPr>
        <w:t xml:space="preserve">            }</w:t>
      </w:r>
    </w:p>
    <w:p w14:paraId="6B82BF10" w14:textId="77777777" w:rsidR="00193FD4" w:rsidRPr="00E27D23" w:rsidRDefault="00193FD4" w:rsidP="00193FD4">
      <w:pPr>
        <w:pStyle w:val="PL"/>
        <w:rPr>
          <w:noProof w:val="0"/>
        </w:rPr>
      </w:pPr>
    </w:p>
    <w:p w14:paraId="11E8AB92" w14:textId="77777777" w:rsidR="00193FD4" w:rsidRPr="00E27D23" w:rsidRDefault="00193FD4" w:rsidP="00193FD4">
      <w:pPr>
        <w:pStyle w:val="H6"/>
      </w:pPr>
      <w:r w:rsidRPr="00E27D23">
        <w:t>(2)</w:t>
      </w:r>
    </w:p>
    <w:p w14:paraId="260AC31A" w14:textId="77777777" w:rsidR="00193FD4" w:rsidRPr="00E27D23" w:rsidRDefault="00193FD4" w:rsidP="00193FD4">
      <w:pPr>
        <w:pStyle w:val="PL"/>
        <w:rPr>
          <w:noProof w:val="0"/>
        </w:rPr>
      </w:pPr>
      <w:r w:rsidRPr="00E27D23">
        <w:rPr>
          <w:b/>
          <w:i/>
          <w:noProof w:val="0"/>
        </w:rPr>
        <w:t xml:space="preserve">with </w:t>
      </w:r>
      <w:r w:rsidRPr="00E27D23">
        <w:rPr>
          <w:noProof w:val="0"/>
        </w:rPr>
        <w:t>{ UE in RRC_Connected state and Multicast MRB established with DL only RLC-UM entity for PTM transmission }</w:t>
      </w:r>
    </w:p>
    <w:p w14:paraId="05EB85BB" w14:textId="77777777" w:rsidR="00193FD4" w:rsidRPr="00E27D23" w:rsidRDefault="00193FD4" w:rsidP="00193FD4">
      <w:pPr>
        <w:pStyle w:val="PL"/>
        <w:rPr>
          <w:noProof w:val="0"/>
        </w:rPr>
      </w:pPr>
      <w:r w:rsidRPr="00E27D23">
        <w:rPr>
          <w:noProof w:val="0"/>
        </w:rPr>
        <w:t>ensure that {</w:t>
      </w:r>
    </w:p>
    <w:p w14:paraId="3775FCC6" w14:textId="77777777" w:rsidR="00193FD4" w:rsidRPr="00E27D23" w:rsidRDefault="00193FD4" w:rsidP="00193FD4">
      <w:pPr>
        <w:pStyle w:val="PL"/>
        <w:rPr>
          <w:noProof w:val="0"/>
        </w:rPr>
      </w:pPr>
      <w:r w:rsidRPr="00E27D23">
        <w:rPr>
          <w:b/>
          <w:i/>
          <w:noProof w:val="0"/>
        </w:rPr>
        <w:t xml:space="preserve">  when</w:t>
      </w:r>
      <w:r w:rsidRPr="00E27D23">
        <w:rPr>
          <w:noProof w:val="0"/>
        </w:rPr>
        <w:t xml:space="preserve"> { UE receives a UMD PDU, which is not the first UMD PDU, including SN and 'SN = SN of first UMD PDU - 1' before t-reassembly expiry }</w:t>
      </w:r>
    </w:p>
    <w:p w14:paraId="446F075B" w14:textId="77777777" w:rsidR="00193FD4" w:rsidRPr="00E27D23" w:rsidRDefault="00193FD4" w:rsidP="00193FD4">
      <w:pPr>
        <w:pStyle w:val="PL"/>
        <w:rPr>
          <w:noProof w:val="0"/>
        </w:rPr>
      </w:pPr>
      <w:r w:rsidRPr="00E27D23">
        <w:rPr>
          <w:b/>
          <w:i/>
          <w:noProof w:val="0"/>
        </w:rPr>
        <w:t xml:space="preserve">    then</w:t>
      </w:r>
      <w:r w:rsidRPr="00E27D23">
        <w:rPr>
          <w:noProof w:val="0"/>
        </w:rPr>
        <w:t xml:space="preserve"> { The UE stores the UMD PDU in receive buffer }</w:t>
      </w:r>
    </w:p>
    <w:p w14:paraId="7279F636" w14:textId="77777777" w:rsidR="00193FD4" w:rsidRPr="00E27D23" w:rsidRDefault="00193FD4" w:rsidP="00193FD4">
      <w:pPr>
        <w:pStyle w:val="PL"/>
        <w:rPr>
          <w:noProof w:val="0"/>
        </w:rPr>
      </w:pPr>
      <w:r w:rsidRPr="00E27D23">
        <w:rPr>
          <w:noProof w:val="0"/>
        </w:rPr>
        <w:t xml:space="preserve">            }</w:t>
      </w:r>
    </w:p>
    <w:p w14:paraId="4BE772BF" w14:textId="77777777" w:rsidR="00193FD4" w:rsidRPr="00E27D23" w:rsidRDefault="00193FD4" w:rsidP="00193FD4">
      <w:pPr>
        <w:pStyle w:val="PL"/>
        <w:rPr>
          <w:noProof w:val="0"/>
        </w:rPr>
      </w:pPr>
    </w:p>
    <w:p w14:paraId="0929F06B" w14:textId="77777777" w:rsidR="00193FD4" w:rsidRPr="00E27D23" w:rsidRDefault="00193FD4" w:rsidP="00193FD4">
      <w:pPr>
        <w:pStyle w:val="H6"/>
      </w:pPr>
      <w:r w:rsidRPr="00E27D23">
        <w:t>(3)</w:t>
      </w:r>
    </w:p>
    <w:p w14:paraId="28F8E2FC" w14:textId="77777777" w:rsidR="00193FD4" w:rsidRPr="00E27D23" w:rsidRDefault="00193FD4" w:rsidP="00193FD4">
      <w:pPr>
        <w:pStyle w:val="PL"/>
        <w:rPr>
          <w:noProof w:val="0"/>
        </w:rPr>
      </w:pPr>
      <w:r w:rsidRPr="00E27D23">
        <w:rPr>
          <w:b/>
          <w:i/>
          <w:noProof w:val="0"/>
        </w:rPr>
        <w:t xml:space="preserve">with </w:t>
      </w:r>
      <w:r w:rsidRPr="00E27D23">
        <w:rPr>
          <w:noProof w:val="0"/>
        </w:rPr>
        <w:t>{ UE in RRC_Connected state and Multicast MRB established with DL only RLC-UM entity for PTM transmission }</w:t>
      </w:r>
    </w:p>
    <w:p w14:paraId="6F28942B" w14:textId="77777777" w:rsidR="00193FD4" w:rsidRPr="00E27D23" w:rsidRDefault="00193FD4" w:rsidP="00193FD4">
      <w:pPr>
        <w:pStyle w:val="PL"/>
        <w:rPr>
          <w:noProof w:val="0"/>
        </w:rPr>
      </w:pPr>
      <w:r w:rsidRPr="00E27D23">
        <w:rPr>
          <w:noProof w:val="0"/>
        </w:rPr>
        <w:t>ensure that {</w:t>
      </w:r>
    </w:p>
    <w:p w14:paraId="02C91F6D" w14:textId="77777777" w:rsidR="00193FD4" w:rsidRPr="00E27D23" w:rsidRDefault="00193FD4" w:rsidP="00193FD4">
      <w:pPr>
        <w:pStyle w:val="PL"/>
        <w:rPr>
          <w:noProof w:val="0"/>
        </w:rPr>
      </w:pPr>
      <w:r w:rsidRPr="00E27D23">
        <w:rPr>
          <w:b/>
          <w:i/>
          <w:noProof w:val="0"/>
        </w:rPr>
        <w:t xml:space="preserve">  when</w:t>
      </w:r>
      <w:r w:rsidRPr="00E27D23">
        <w:rPr>
          <w:noProof w:val="0"/>
        </w:rPr>
        <w:t xml:space="preserve"> { UE receives a UMD PDU, which is not the first UMD PDU, including SN and '(RX_Next_Highest – UM_Window_Size) &lt;= SN &lt; RX_Next_Reassembly'  }</w:t>
      </w:r>
    </w:p>
    <w:p w14:paraId="78C737FD" w14:textId="77777777" w:rsidR="00193FD4" w:rsidRPr="00E27D23" w:rsidRDefault="00193FD4" w:rsidP="00193FD4">
      <w:pPr>
        <w:pStyle w:val="PL"/>
        <w:rPr>
          <w:noProof w:val="0"/>
        </w:rPr>
      </w:pPr>
      <w:r w:rsidRPr="00E27D23">
        <w:rPr>
          <w:b/>
          <w:i/>
          <w:noProof w:val="0"/>
        </w:rPr>
        <w:t xml:space="preserve">    then</w:t>
      </w:r>
      <w:r w:rsidRPr="00E27D23">
        <w:rPr>
          <w:noProof w:val="0"/>
        </w:rPr>
        <w:t xml:space="preserve"> {  The UE discards the received UMD PDU }</w:t>
      </w:r>
    </w:p>
    <w:p w14:paraId="0DBBE93D" w14:textId="77777777" w:rsidR="00193FD4" w:rsidRPr="00E27D23" w:rsidRDefault="00193FD4" w:rsidP="00193FD4">
      <w:pPr>
        <w:pStyle w:val="PL"/>
        <w:rPr>
          <w:noProof w:val="0"/>
        </w:rPr>
      </w:pPr>
      <w:r w:rsidRPr="00E27D23">
        <w:rPr>
          <w:noProof w:val="0"/>
        </w:rPr>
        <w:t xml:space="preserve">            }</w:t>
      </w:r>
    </w:p>
    <w:p w14:paraId="7CEF8B2B" w14:textId="77777777" w:rsidR="00193FD4" w:rsidRPr="00E27D23" w:rsidRDefault="00193FD4" w:rsidP="00193FD4">
      <w:pPr>
        <w:pStyle w:val="PL"/>
        <w:rPr>
          <w:noProof w:val="0"/>
        </w:rPr>
      </w:pPr>
    </w:p>
    <w:p w14:paraId="0CBAF1CD" w14:textId="77777777" w:rsidR="00193FD4" w:rsidRPr="00E27D23" w:rsidRDefault="00193FD4" w:rsidP="00193FD4">
      <w:pPr>
        <w:pStyle w:val="H6"/>
      </w:pPr>
      <w:r w:rsidRPr="00E27D23">
        <w:t>(4)</w:t>
      </w:r>
    </w:p>
    <w:p w14:paraId="7ADAFEA4" w14:textId="77777777" w:rsidR="00193FD4" w:rsidRPr="00E27D23" w:rsidRDefault="00193FD4" w:rsidP="00193FD4">
      <w:pPr>
        <w:pStyle w:val="PL"/>
        <w:rPr>
          <w:noProof w:val="0"/>
        </w:rPr>
      </w:pPr>
      <w:r w:rsidRPr="00E27D23">
        <w:rPr>
          <w:b/>
          <w:i/>
          <w:noProof w:val="0"/>
        </w:rPr>
        <w:t xml:space="preserve">with </w:t>
      </w:r>
      <w:r w:rsidRPr="00E27D23">
        <w:rPr>
          <w:noProof w:val="0"/>
        </w:rPr>
        <w:t>{ UE in RRC_Connected state and Multicast MRB established with DL only RLC-UM entity for PTM transmission }</w:t>
      </w:r>
    </w:p>
    <w:p w14:paraId="3E67CA1F" w14:textId="77777777" w:rsidR="00193FD4" w:rsidRPr="00E27D23" w:rsidRDefault="00193FD4" w:rsidP="00193FD4">
      <w:pPr>
        <w:pStyle w:val="PL"/>
        <w:rPr>
          <w:noProof w:val="0"/>
        </w:rPr>
      </w:pPr>
      <w:r w:rsidRPr="00E27D23">
        <w:rPr>
          <w:noProof w:val="0"/>
        </w:rPr>
        <w:t>ensure that {</w:t>
      </w:r>
    </w:p>
    <w:p w14:paraId="2EC1DA82" w14:textId="77777777" w:rsidR="00193FD4" w:rsidRPr="00E27D23" w:rsidRDefault="00193FD4" w:rsidP="00193FD4">
      <w:pPr>
        <w:pStyle w:val="PL"/>
        <w:rPr>
          <w:noProof w:val="0"/>
        </w:rPr>
      </w:pPr>
      <w:r w:rsidRPr="00E27D23">
        <w:rPr>
          <w:b/>
          <w:i/>
          <w:noProof w:val="0"/>
        </w:rPr>
        <w:t xml:space="preserve">  when</w:t>
      </w:r>
      <w:r w:rsidRPr="00E27D23">
        <w:rPr>
          <w:noProof w:val="0"/>
        </w:rPr>
        <w:t xml:space="preserve"> { UE places a UMD PDU including SN into the reception buffer and all byte segments with that SN are received }</w:t>
      </w:r>
    </w:p>
    <w:p w14:paraId="5DE87F7F" w14:textId="77777777" w:rsidR="00193FD4" w:rsidRPr="00E27D23" w:rsidRDefault="00193FD4" w:rsidP="00193FD4">
      <w:pPr>
        <w:pStyle w:val="PL"/>
        <w:rPr>
          <w:noProof w:val="0"/>
        </w:rPr>
      </w:pPr>
      <w:r w:rsidRPr="00E27D23">
        <w:rPr>
          <w:b/>
          <w:i/>
          <w:noProof w:val="0"/>
        </w:rPr>
        <w:t xml:space="preserve">    then</w:t>
      </w:r>
      <w:r w:rsidRPr="00E27D23">
        <w:rPr>
          <w:noProof w:val="0"/>
        </w:rPr>
        <w:t xml:space="preserve"> {  UE delivers the reassembled SDU to upper layers }</w:t>
      </w:r>
    </w:p>
    <w:p w14:paraId="3B7015E9" w14:textId="77777777" w:rsidR="00193FD4" w:rsidRPr="00E27D23" w:rsidRDefault="00193FD4" w:rsidP="00193FD4">
      <w:pPr>
        <w:pStyle w:val="PL"/>
        <w:rPr>
          <w:noProof w:val="0"/>
        </w:rPr>
      </w:pPr>
      <w:r w:rsidRPr="00E27D23">
        <w:rPr>
          <w:noProof w:val="0"/>
        </w:rPr>
        <w:t xml:space="preserve">            }</w:t>
      </w:r>
    </w:p>
    <w:p w14:paraId="56055F43" w14:textId="77777777" w:rsidR="00193FD4" w:rsidRPr="00E27D23" w:rsidRDefault="00193FD4" w:rsidP="00193FD4">
      <w:pPr>
        <w:pStyle w:val="PL"/>
        <w:rPr>
          <w:noProof w:val="0"/>
        </w:rPr>
      </w:pPr>
    </w:p>
    <w:p w14:paraId="27248274" w14:textId="77777777" w:rsidR="00193FD4" w:rsidRPr="00E27D23" w:rsidRDefault="00193FD4" w:rsidP="00193FD4">
      <w:pPr>
        <w:pStyle w:val="H6"/>
      </w:pPr>
      <w:r w:rsidRPr="00E27D23">
        <w:t>(5)</w:t>
      </w:r>
    </w:p>
    <w:p w14:paraId="3EAD724F" w14:textId="77777777" w:rsidR="00193FD4" w:rsidRPr="00E27D23" w:rsidRDefault="00193FD4" w:rsidP="00193FD4">
      <w:pPr>
        <w:pStyle w:val="PL"/>
        <w:rPr>
          <w:noProof w:val="0"/>
        </w:rPr>
      </w:pPr>
      <w:r w:rsidRPr="00E27D23">
        <w:rPr>
          <w:b/>
          <w:i/>
          <w:noProof w:val="0"/>
        </w:rPr>
        <w:t xml:space="preserve">with </w:t>
      </w:r>
      <w:r w:rsidRPr="00E27D23">
        <w:rPr>
          <w:noProof w:val="0"/>
        </w:rPr>
        <w:t>{ UE in RRC_Connected state and using Multicast MRB with DL only RLC-UM entity for PTM transmission }</w:t>
      </w:r>
    </w:p>
    <w:p w14:paraId="1F071632" w14:textId="77777777" w:rsidR="00193FD4" w:rsidRPr="00E27D23" w:rsidRDefault="00193FD4" w:rsidP="00193FD4">
      <w:pPr>
        <w:pStyle w:val="PL"/>
        <w:rPr>
          <w:noProof w:val="0"/>
        </w:rPr>
      </w:pPr>
      <w:r w:rsidRPr="00E27D23">
        <w:rPr>
          <w:noProof w:val="0"/>
        </w:rPr>
        <w:t>ensure that {</w:t>
      </w:r>
    </w:p>
    <w:p w14:paraId="6DEB394E" w14:textId="77777777" w:rsidR="00193FD4" w:rsidRPr="00E27D23" w:rsidRDefault="00193FD4" w:rsidP="00193FD4">
      <w:pPr>
        <w:pStyle w:val="PL"/>
        <w:rPr>
          <w:noProof w:val="0"/>
        </w:rPr>
      </w:pPr>
      <w:r w:rsidRPr="00E27D23">
        <w:rPr>
          <w:b/>
          <w:i/>
          <w:noProof w:val="0"/>
        </w:rPr>
        <w:t xml:space="preserve">  when</w:t>
      </w:r>
      <w:r w:rsidRPr="00E27D23">
        <w:rPr>
          <w:noProof w:val="0"/>
        </w:rPr>
        <w:t xml:space="preserve"> { RLC re-establishment is performed upon request by RRC }</w:t>
      </w:r>
    </w:p>
    <w:p w14:paraId="74024790" w14:textId="77777777" w:rsidR="00193FD4" w:rsidRPr="00E27D23" w:rsidRDefault="00193FD4" w:rsidP="00193FD4">
      <w:pPr>
        <w:pStyle w:val="PL"/>
        <w:rPr>
          <w:noProof w:val="0"/>
        </w:rPr>
      </w:pPr>
      <w:r w:rsidRPr="00E27D23">
        <w:rPr>
          <w:b/>
          <w:i/>
          <w:noProof w:val="0"/>
        </w:rPr>
        <w:t xml:space="preserve">    then</w:t>
      </w:r>
      <w:r w:rsidRPr="00E27D23">
        <w:rPr>
          <w:noProof w:val="0"/>
        </w:rPr>
        <w:t xml:space="preserve"> { The UE resets initial value of RX_Next_Highest to the SN of the first received UMD PDU containing an SN and initial value of RX_Next_Reassembly to a value before RX_Next_Highest and stores the UMD PDU in receive buffer }</w:t>
      </w:r>
    </w:p>
    <w:p w14:paraId="1680649D" w14:textId="77777777" w:rsidR="00193FD4" w:rsidRPr="00E27D23" w:rsidRDefault="00193FD4" w:rsidP="00193FD4">
      <w:pPr>
        <w:pStyle w:val="PL"/>
        <w:rPr>
          <w:noProof w:val="0"/>
        </w:rPr>
      </w:pPr>
      <w:r w:rsidRPr="00E27D23">
        <w:rPr>
          <w:noProof w:val="0"/>
        </w:rPr>
        <w:t xml:space="preserve">            }</w:t>
      </w:r>
    </w:p>
    <w:p w14:paraId="56A093E8" w14:textId="77777777" w:rsidR="00193FD4" w:rsidRPr="00E27D23" w:rsidRDefault="00193FD4" w:rsidP="00193FD4">
      <w:pPr>
        <w:pStyle w:val="PL"/>
        <w:rPr>
          <w:noProof w:val="0"/>
        </w:rPr>
      </w:pPr>
    </w:p>
    <w:p w14:paraId="6956FFF3" w14:textId="77777777" w:rsidR="00193FD4" w:rsidRPr="00E27D23" w:rsidRDefault="00193FD4" w:rsidP="00193FD4">
      <w:pPr>
        <w:pStyle w:val="H6"/>
      </w:pPr>
      <w:r w:rsidRPr="00E27D23">
        <w:t>14.2.2.1.2</w:t>
      </w:r>
      <w:r w:rsidRPr="00E27D23">
        <w:tab/>
        <w:t>Conformance requirements</w:t>
      </w:r>
    </w:p>
    <w:p w14:paraId="49A5F0DB" w14:textId="77777777" w:rsidR="00193FD4" w:rsidRPr="00E27D23" w:rsidRDefault="00193FD4" w:rsidP="00193FD4">
      <w:pPr>
        <w:ind w:left="100" w:hangingChars="50" w:hanging="100"/>
      </w:pPr>
      <w:r w:rsidRPr="00E27D23">
        <w:t xml:space="preserve">References: The conformance requirements covered in the present TC are specified in: TS 38.322, clause 5.1.2, </w:t>
      </w:r>
      <w:r w:rsidRPr="00E27D23">
        <w:rPr>
          <w:rFonts w:eastAsia="SimSun"/>
        </w:rPr>
        <w:t>5.2.2.2.2, 7.1</w:t>
      </w:r>
      <w:r w:rsidRPr="00E27D23">
        <w:t>. Unless otherwise stated these are Rel-17 requirements.</w:t>
      </w:r>
    </w:p>
    <w:p w14:paraId="7E15EAC1" w14:textId="77777777" w:rsidR="00193FD4" w:rsidRPr="00E27D23" w:rsidRDefault="00193FD4" w:rsidP="00193FD4">
      <w:r w:rsidRPr="00E27D23">
        <w:t xml:space="preserve">[TS 38. 322, clause </w:t>
      </w:r>
      <w:r w:rsidRPr="00E27D23">
        <w:rPr>
          <w:rFonts w:eastAsia="SimSun"/>
        </w:rPr>
        <w:t>5.1.2</w:t>
      </w:r>
      <w:r w:rsidRPr="00E27D23">
        <w:t>]</w:t>
      </w:r>
    </w:p>
    <w:p w14:paraId="29DBEF37" w14:textId="77777777" w:rsidR="00193FD4" w:rsidRPr="00E27D23" w:rsidRDefault="00193FD4" w:rsidP="00193FD4">
      <w:pPr>
        <w:rPr>
          <w:rFonts w:eastAsia="Batang"/>
          <w:bCs/>
          <w:lang w:eastAsia="ko-KR"/>
        </w:rPr>
      </w:pPr>
      <w:r w:rsidRPr="00E27D23">
        <w:rPr>
          <w:bCs/>
          <w:lang w:eastAsia="ko-KR"/>
        </w:rPr>
        <w:t xml:space="preserve">When </w:t>
      </w:r>
      <w:r w:rsidRPr="00E27D23">
        <w:t>upper layers request an RLC entity re-establishment</w:t>
      </w:r>
      <w:r w:rsidRPr="00E27D23">
        <w:rPr>
          <w:lang w:eastAsia="ko-KR"/>
        </w:rPr>
        <w:t>, the UE shall</w:t>
      </w:r>
      <w:r w:rsidRPr="00E27D23">
        <w:rPr>
          <w:bCs/>
          <w:lang w:eastAsia="ko-KR"/>
        </w:rPr>
        <w:t>:</w:t>
      </w:r>
    </w:p>
    <w:p w14:paraId="7574E99E" w14:textId="77777777" w:rsidR="00193FD4" w:rsidRPr="00E27D23" w:rsidRDefault="00193FD4" w:rsidP="00193FD4">
      <w:pPr>
        <w:pStyle w:val="B1"/>
        <w:rPr>
          <w:lang w:eastAsia="ko-KR"/>
        </w:rPr>
      </w:pPr>
      <w:r w:rsidRPr="00E27D23">
        <w:rPr>
          <w:lang w:eastAsia="ko-KR"/>
        </w:rPr>
        <w:t>-</w:t>
      </w:r>
      <w:r w:rsidRPr="00E27D23">
        <w:rPr>
          <w:lang w:eastAsia="ko-KR"/>
        </w:rPr>
        <w:tab/>
        <w:t>discard all RLC SDUs, RLC SDU segments, and RLC PDUs, if any;</w:t>
      </w:r>
    </w:p>
    <w:p w14:paraId="21334E08" w14:textId="77777777" w:rsidR="00193FD4" w:rsidRPr="00E27D23" w:rsidRDefault="00193FD4" w:rsidP="00193FD4">
      <w:pPr>
        <w:pStyle w:val="B1"/>
      </w:pPr>
      <w:r w:rsidRPr="00E27D23">
        <w:t>-</w:t>
      </w:r>
      <w:r w:rsidRPr="00E27D23">
        <w:tab/>
        <w:t>stop and reset all timers;</w:t>
      </w:r>
    </w:p>
    <w:p w14:paraId="484557A8" w14:textId="77777777" w:rsidR="00193FD4" w:rsidRPr="00E27D23" w:rsidRDefault="00193FD4" w:rsidP="00193FD4">
      <w:pPr>
        <w:pStyle w:val="B1"/>
      </w:pPr>
      <w:r w:rsidRPr="00E27D23">
        <w:t>-</w:t>
      </w:r>
      <w:r w:rsidRPr="00E27D23">
        <w:tab/>
        <w:t>reset all state variables to their initial values.</w:t>
      </w:r>
    </w:p>
    <w:p w14:paraId="27409E33" w14:textId="77777777" w:rsidR="00193FD4" w:rsidRPr="00E27D23" w:rsidRDefault="00193FD4" w:rsidP="00193FD4">
      <w:r w:rsidRPr="00E27D23">
        <w:t xml:space="preserve">[TS 38. 322, clause </w:t>
      </w:r>
      <w:r w:rsidRPr="00E27D23">
        <w:rPr>
          <w:rFonts w:eastAsia="SimSun"/>
        </w:rPr>
        <w:t>5.2.2.2.2</w:t>
      </w:r>
      <w:r w:rsidRPr="00E27D23">
        <w:t>]</w:t>
      </w:r>
    </w:p>
    <w:p w14:paraId="7501E005" w14:textId="77777777" w:rsidR="00193FD4" w:rsidRPr="00E27D23" w:rsidRDefault="00193FD4" w:rsidP="00193FD4">
      <w:pPr>
        <w:rPr>
          <w:bCs/>
          <w:lang w:eastAsia="ko-KR"/>
        </w:rPr>
      </w:pPr>
      <w:r w:rsidRPr="00E27D23">
        <w:rPr>
          <w:bCs/>
          <w:lang w:eastAsia="ko-KR"/>
        </w:rPr>
        <w:t>When an UMD PDU is received from lower layer, the receiving UM RLC entity shall:</w:t>
      </w:r>
    </w:p>
    <w:p w14:paraId="63FC0352" w14:textId="77777777" w:rsidR="00193FD4" w:rsidRPr="00E27D23" w:rsidRDefault="00193FD4" w:rsidP="00193FD4">
      <w:pPr>
        <w:pStyle w:val="B1"/>
        <w:ind w:left="567"/>
      </w:pPr>
      <w:r w:rsidRPr="00E27D23">
        <w:t>-</w:t>
      </w:r>
      <w:r w:rsidRPr="00E27D23">
        <w:tab/>
        <w:t>if the UMD PDU header does not contain an SN:</w:t>
      </w:r>
    </w:p>
    <w:p w14:paraId="56184305" w14:textId="77777777" w:rsidR="00193FD4" w:rsidRPr="00E27D23" w:rsidRDefault="00193FD4" w:rsidP="00193FD4">
      <w:pPr>
        <w:pStyle w:val="B2"/>
        <w:ind w:left="850"/>
      </w:pPr>
      <w:r w:rsidRPr="00E27D23">
        <w:t>-</w:t>
      </w:r>
      <w:r w:rsidRPr="00E27D23">
        <w:tab/>
        <w:t>remove the RLC header and deliver the RLC SDU to upper layer.</w:t>
      </w:r>
    </w:p>
    <w:p w14:paraId="7BCFF5AC" w14:textId="77777777" w:rsidR="00193FD4" w:rsidRPr="00E27D23" w:rsidRDefault="00193FD4" w:rsidP="00193FD4">
      <w:pPr>
        <w:pStyle w:val="B1"/>
        <w:ind w:left="567"/>
      </w:pPr>
      <w:r w:rsidRPr="00E27D23">
        <w:t>-</w:t>
      </w:r>
      <w:r w:rsidRPr="00E27D23">
        <w:tab/>
        <w:t>else if (RX_Next_Highest – UM_Window_Size) &lt;= SN &lt; RX_Next_Reassembly:</w:t>
      </w:r>
    </w:p>
    <w:p w14:paraId="7410C609" w14:textId="77777777" w:rsidR="00193FD4" w:rsidRPr="00E27D23" w:rsidRDefault="00193FD4" w:rsidP="00193FD4">
      <w:pPr>
        <w:pStyle w:val="B2"/>
        <w:ind w:left="850"/>
      </w:pPr>
      <w:r w:rsidRPr="00E27D23">
        <w:t>-</w:t>
      </w:r>
      <w:r w:rsidRPr="00E27D23">
        <w:tab/>
        <w:t>discard the received UMD PDU.</w:t>
      </w:r>
    </w:p>
    <w:p w14:paraId="428A3F88" w14:textId="77777777" w:rsidR="00193FD4" w:rsidRPr="00E27D23" w:rsidRDefault="00193FD4" w:rsidP="00193FD4">
      <w:pPr>
        <w:pStyle w:val="B1"/>
        <w:ind w:left="567"/>
      </w:pPr>
      <w:r w:rsidRPr="00E27D23">
        <w:t>-</w:t>
      </w:r>
      <w:r w:rsidRPr="00E27D23">
        <w:tab/>
        <w:t>else:</w:t>
      </w:r>
    </w:p>
    <w:p w14:paraId="4CB40C69" w14:textId="77777777" w:rsidR="00193FD4" w:rsidRPr="00E27D23" w:rsidRDefault="00193FD4" w:rsidP="00193FD4">
      <w:pPr>
        <w:pStyle w:val="B2"/>
        <w:ind w:left="850"/>
      </w:pPr>
      <w:r w:rsidRPr="00E27D23">
        <w:t>-</w:t>
      </w:r>
      <w:r w:rsidRPr="00E27D23">
        <w:tab/>
        <w:t>place the received UMD PDU in the reception buffer.</w:t>
      </w:r>
    </w:p>
    <w:p w14:paraId="324D0757" w14:textId="77777777" w:rsidR="00193FD4" w:rsidRPr="00E27D23" w:rsidRDefault="00193FD4" w:rsidP="00193FD4">
      <w:r w:rsidRPr="00E27D23">
        <w:t xml:space="preserve">[TS 38.322, clause </w:t>
      </w:r>
      <w:r w:rsidRPr="00E27D23">
        <w:rPr>
          <w:rFonts w:eastAsia="SimSun"/>
        </w:rPr>
        <w:t>7.1</w:t>
      </w:r>
      <w:r w:rsidRPr="00E27D23">
        <w:t>]</w:t>
      </w:r>
    </w:p>
    <w:p w14:paraId="501F5D5C" w14:textId="77777777" w:rsidR="00193FD4" w:rsidRPr="00E27D23" w:rsidRDefault="00193FD4" w:rsidP="00193FD4">
      <w:r w:rsidRPr="00E27D23">
        <w:t>Each receiving UM RLC entity shall maintain the following state variables:</w:t>
      </w:r>
    </w:p>
    <w:p w14:paraId="5E4D7A92" w14:textId="77777777" w:rsidR="00193FD4" w:rsidRPr="00E27D23" w:rsidRDefault="00193FD4" w:rsidP="00193FD4">
      <w:pPr>
        <w:rPr>
          <w:szCs w:val="24"/>
          <w:lang w:eastAsia="ko-KR"/>
        </w:rPr>
      </w:pPr>
      <w:r w:rsidRPr="00E27D23">
        <w:t xml:space="preserve">a) </w:t>
      </w:r>
      <w:r w:rsidRPr="00E27D23">
        <w:rPr>
          <w:szCs w:val="24"/>
          <w:lang w:eastAsia="ko-KR"/>
        </w:rPr>
        <w:t>RX_Next_Reassembly – UM receive state variable</w:t>
      </w:r>
    </w:p>
    <w:p w14:paraId="5D641F4F" w14:textId="77777777" w:rsidR="00193FD4" w:rsidRPr="00E27D23" w:rsidRDefault="00193FD4" w:rsidP="00193FD4">
      <w:pPr>
        <w:rPr>
          <w:szCs w:val="24"/>
        </w:rPr>
      </w:pPr>
      <w:r w:rsidRPr="00E27D23">
        <w:rPr>
          <w:szCs w:val="24"/>
        </w:rPr>
        <w:t>This state variable holds the value of the earliest SN that is still considered for reassembly. It is initially set to 0.</w:t>
      </w:r>
      <w:r w:rsidRPr="00E27D23">
        <w:t xml:space="preserve"> For groupcast and broadcast of NR </w:t>
      </w:r>
      <w:r w:rsidRPr="00E27D23">
        <w:rPr>
          <w:lang w:eastAsia="zh-CN"/>
        </w:rPr>
        <w:t>s</w:t>
      </w:r>
      <w:r w:rsidRPr="00E27D23">
        <w:t>idelink communication or for SL-SRB4 of NR sidelink discovery</w:t>
      </w:r>
      <w:r w:rsidRPr="00E27D23">
        <w:rPr>
          <w:szCs w:val="24"/>
        </w:rPr>
        <w:t xml:space="preserve">, it is initially set to the SN of the first received UMD PDU containing an SN. </w:t>
      </w:r>
      <w:r w:rsidRPr="00E27D23">
        <w:t>For</w:t>
      </w:r>
      <w:r w:rsidRPr="00E27D23">
        <w:rPr>
          <w:rFonts w:eastAsia="MS Mincho"/>
        </w:rPr>
        <w:t xml:space="preserve"> the receiving UM </w:t>
      </w:r>
      <w:r w:rsidRPr="00E27D23">
        <w:rPr>
          <w:lang w:eastAsia="zh-CN"/>
        </w:rPr>
        <w:t xml:space="preserve">RLC entity </w:t>
      </w:r>
      <w:r w:rsidRPr="00E27D23">
        <w:rPr>
          <w:rFonts w:eastAsia="MS Mincho"/>
        </w:rPr>
        <w:t>configured</w:t>
      </w:r>
      <w:r w:rsidRPr="00E27D23">
        <w:rPr>
          <w:lang w:eastAsia="zh-CN"/>
        </w:rPr>
        <w:t xml:space="preserve"> for MCCH or MTCH,</w:t>
      </w:r>
      <w:r w:rsidRPr="00E27D23">
        <w:rPr>
          <w:szCs w:val="24"/>
        </w:rPr>
        <w:t xml:space="preserve"> </w:t>
      </w:r>
      <w:r w:rsidRPr="00E27D23">
        <w:t>it is up to UE implementation to set the initial value of RX_Next_Reassembly to a value before RX_Next_Highest.</w:t>
      </w:r>
    </w:p>
    <w:p w14:paraId="65120598" w14:textId="77777777" w:rsidR="00193FD4" w:rsidRPr="00E27D23" w:rsidRDefault="00193FD4" w:rsidP="00193FD4">
      <w:pPr>
        <w:rPr>
          <w:szCs w:val="24"/>
        </w:rPr>
      </w:pPr>
      <w:r w:rsidRPr="00E27D23">
        <w:t xml:space="preserve">b) </w:t>
      </w:r>
      <w:r w:rsidRPr="00E27D23">
        <w:rPr>
          <w:szCs w:val="24"/>
          <w:lang w:eastAsia="ko-KR"/>
        </w:rPr>
        <w:t>RX_Timer_Trigger</w:t>
      </w:r>
      <w:r w:rsidRPr="00E27D23">
        <w:rPr>
          <w:szCs w:val="24"/>
        </w:rPr>
        <w:t xml:space="preserve"> – UM </w:t>
      </w:r>
      <w:r w:rsidRPr="00E27D23">
        <w:rPr>
          <w:i/>
          <w:szCs w:val="24"/>
        </w:rPr>
        <w:t>t-Reassembly</w:t>
      </w:r>
      <w:r w:rsidRPr="00E27D23">
        <w:rPr>
          <w:szCs w:val="24"/>
        </w:rPr>
        <w:t xml:space="preserve"> state variable</w:t>
      </w:r>
    </w:p>
    <w:p w14:paraId="7F6D87A2" w14:textId="77777777" w:rsidR="00193FD4" w:rsidRPr="00E27D23" w:rsidRDefault="00193FD4" w:rsidP="00193FD4">
      <w:pPr>
        <w:rPr>
          <w:szCs w:val="24"/>
        </w:rPr>
      </w:pPr>
      <w:r w:rsidRPr="00E27D23">
        <w:rPr>
          <w:szCs w:val="24"/>
        </w:rPr>
        <w:t xml:space="preserve">This state variable holds the value of the SN following the SN which triggered </w:t>
      </w:r>
      <w:r w:rsidRPr="00E27D23">
        <w:rPr>
          <w:i/>
          <w:szCs w:val="24"/>
        </w:rPr>
        <w:t>t-Reassembly</w:t>
      </w:r>
      <w:r w:rsidRPr="00E27D23">
        <w:rPr>
          <w:szCs w:val="24"/>
        </w:rPr>
        <w:t>.</w:t>
      </w:r>
    </w:p>
    <w:p w14:paraId="27F955E1" w14:textId="77777777" w:rsidR="00193FD4" w:rsidRPr="00E27D23" w:rsidRDefault="00193FD4" w:rsidP="00193FD4">
      <w:pPr>
        <w:rPr>
          <w:szCs w:val="24"/>
          <w:lang w:eastAsia="ko-KR"/>
        </w:rPr>
      </w:pPr>
      <w:r w:rsidRPr="00E27D23">
        <w:t xml:space="preserve">c) </w:t>
      </w:r>
      <w:r w:rsidRPr="00E27D23">
        <w:rPr>
          <w:szCs w:val="24"/>
          <w:lang w:eastAsia="ko-KR"/>
        </w:rPr>
        <w:t>RX_Next_Highest– UM receive state variable</w:t>
      </w:r>
    </w:p>
    <w:p w14:paraId="23604E50" w14:textId="77777777" w:rsidR="00193FD4" w:rsidRPr="00E27D23" w:rsidRDefault="00193FD4" w:rsidP="00193FD4">
      <w:pPr>
        <w:rPr>
          <w:szCs w:val="24"/>
        </w:rPr>
      </w:pPr>
      <w:r w:rsidRPr="00E27D23">
        <w:rPr>
          <w:szCs w:val="24"/>
        </w:rPr>
        <w:t>This state variable holds the value of the SN following the SN of the UMD PDU with the highest SN among received UMD PDUs. It serves as the higher edge of the reassembly window. It is initially set to 0.</w:t>
      </w:r>
      <w:r w:rsidRPr="00E27D23">
        <w:t xml:space="preserve"> For groupcast and broadcast of NR sidelink communication or for SL-SRB4 of NR sidelink discovery</w:t>
      </w:r>
      <w:r w:rsidRPr="00E27D23">
        <w:rPr>
          <w:szCs w:val="24"/>
        </w:rPr>
        <w:t xml:space="preserve">, it is initially set to the SN of the first received UMD PDU containing an SN. </w:t>
      </w:r>
      <w:r w:rsidRPr="00E27D23">
        <w:t>For</w:t>
      </w:r>
      <w:r w:rsidRPr="00E27D23">
        <w:rPr>
          <w:rFonts w:eastAsia="MS Mincho"/>
        </w:rPr>
        <w:t xml:space="preserve"> the receiving UM </w:t>
      </w:r>
      <w:r w:rsidRPr="00E27D23">
        <w:rPr>
          <w:lang w:eastAsia="zh-CN"/>
        </w:rPr>
        <w:t xml:space="preserve">RLC entity </w:t>
      </w:r>
      <w:r w:rsidRPr="00E27D23">
        <w:rPr>
          <w:rFonts w:eastAsia="MS Mincho"/>
        </w:rPr>
        <w:t>configured</w:t>
      </w:r>
      <w:r w:rsidRPr="00E27D23">
        <w:rPr>
          <w:lang w:eastAsia="zh-CN"/>
        </w:rPr>
        <w:t xml:space="preserve"> for MCCH or MTCH</w:t>
      </w:r>
      <w:r w:rsidRPr="00E27D23">
        <w:rPr>
          <w:szCs w:val="24"/>
        </w:rPr>
        <w:t>, it is initially set to the SN of the first received UMD PDU containing an SN.</w:t>
      </w:r>
    </w:p>
    <w:p w14:paraId="40A92808" w14:textId="77777777" w:rsidR="00193FD4" w:rsidRPr="00E27D23" w:rsidRDefault="00193FD4" w:rsidP="00193FD4">
      <w:pPr>
        <w:pStyle w:val="H6"/>
      </w:pPr>
      <w:r w:rsidRPr="00E27D23">
        <w:t>14.2.2.1.3</w:t>
      </w:r>
      <w:r w:rsidRPr="00E27D23">
        <w:tab/>
        <w:t>Test description</w:t>
      </w:r>
    </w:p>
    <w:p w14:paraId="347193FF" w14:textId="77777777" w:rsidR="00193FD4" w:rsidRPr="00E27D23" w:rsidRDefault="00193FD4" w:rsidP="00193FD4">
      <w:pPr>
        <w:pStyle w:val="H6"/>
      </w:pPr>
      <w:r w:rsidRPr="00E27D23">
        <w:t>14.2.2.1.3.1</w:t>
      </w:r>
      <w:r w:rsidRPr="00E27D23">
        <w:tab/>
        <w:t>Pre-test conditions</w:t>
      </w:r>
    </w:p>
    <w:p w14:paraId="0447765B" w14:textId="77777777" w:rsidR="00193FD4" w:rsidRPr="00E27D23" w:rsidRDefault="00193FD4" w:rsidP="00193FD4">
      <w:pPr>
        <w:pStyle w:val="H6"/>
      </w:pPr>
      <w:r w:rsidRPr="00E27D23">
        <w:t>System Simulator:</w:t>
      </w:r>
    </w:p>
    <w:p w14:paraId="449436EF" w14:textId="77777777" w:rsidR="00193FD4" w:rsidRPr="00E27D23" w:rsidRDefault="00193FD4" w:rsidP="00193FD4">
      <w:pPr>
        <w:pStyle w:val="B1"/>
      </w:pPr>
      <w:r w:rsidRPr="00E27D23">
        <w:rPr>
          <w:lang w:eastAsia="zh-CN"/>
        </w:rPr>
        <w:t>-</w:t>
      </w:r>
      <w:r w:rsidRPr="00E27D23">
        <w:rPr>
          <w:lang w:eastAsia="zh-CN"/>
        </w:rPr>
        <w:tab/>
      </w:r>
      <w:r w:rsidRPr="00E27D23">
        <w:t>NR Cell 1 is the serving cell.</w:t>
      </w:r>
    </w:p>
    <w:p w14:paraId="050C394F" w14:textId="77777777" w:rsidR="00193FD4" w:rsidRPr="00E27D23" w:rsidRDefault="00193FD4" w:rsidP="00193FD4">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40FF2DF1" w14:textId="77777777" w:rsidR="00193FD4" w:rsidRPr="00E27D23" w:rsidRDefault="00193FD4" w:rsidP="00193FD4">
      <w:pPr>
        <w:pStyle w:val="H6"/>
      </w:pPr>
      <w:r w:rsidRPr="00E27D23">
        <w:t>UE:</w:t>
      </w:r>
    </w:p>
    <w:p w14:paraId="189250C4" w14:textId="77777777" w:rsidR="00193FD4" w:rsidRPr="00E27D23" w:rsidRDefault="00193FD4" w:rsidP="00193FD4">
      <w:pPr>
        <w:ind w:left="568" w:hanging="284"/>
      </w:pPr>
      <w:r w:rsidRPr="00E27D23">
        <w:t>-</w:t>
      </w:r>
      <w:r w:rsidRPr="00E27D23">
        <w:tab/>
        <w:t>None.</w:t>
      </w:r>
    </w:p>
    <w:p w14:paraId="40313D5B" w14:textId="77777777" w:rsidR="00193FD4" w:rsidRPr="00E27D23" w:rsidRDefault="00193FD4" w:rsidP="00193FD4">
      <w:pPr>
        <w:pStyle w:val="H6"/>
      </w:pPr>
      <w:r w:rsidRPr="00E27D23">
        <w:t>Preamble:</w:t>
      </w:r>
    </w:p>
    <w:p w14:paraId="3C0B90D8" w14:textId="77777777" w:rsidR="00193FD4" w:rsidRPr="00E27D23" w:rsidRDefault="00193FD4" w:rsidP="00193FD4">
      <w:pPr>
        <w:pStyle w:val="B1"/>
      </w:pPr>
      <w:r w:rsidRPr="00E27D23">
        <w:t>-</w:t>
      </w:r>
      <w:r w:rsidRPr="00E27D23">
        <w:tab/>
        <w:t xml:space="preserve">The UE is in state 1N-A on NR Cell 1(serving cell) according to TS 38.508-1 [4] Table 4.4A.2-3 with Test Mode = on to activate UE TEST MODE </w:t>
      </w:r>
      <w:r w:rsidRPr="00E27D23">
        <w:rPr>
          <w:lang w:eastAsia="zh-CN"/>
        </w:rPr>
        <w:t>C</w:t>
      </w:r>
      <w:r w:rsidRPr="00E27D23">
        <w:t xml:space="preserve"> and Test Loop Function = off.</w:t>
      </w:r>
    </w:p>
    <w:p w14:paraId="22C07E92" w14:textId="77777777" w:rsidR="00193FD4" w:rsidRPr="00E27D23" w:rsidRDefault="00193FD4" w:rsidP="00193FD4">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w:t>
      </w:r>
      <w:r w:rsidRPr="00E27D23">
        <w:rPr>
          <w:rFonts w:cs="Arial"/>
          <w:szCs w:val="18"/>
        </w:rPr>
        <w:t>MBS Multicast service with MBS service ID '000101'H.</w:t>
      </w:r>
    </w:p>
    <w:p w14:paraId="4DC4612F" w14:textId="77777777" w:rsidR="00193FD4" w:rsidRPr="00E27D23" w:rsidRDefault="00193FD4" w:rsidP="00193FD4">
      <w:pPr>
        <w:pStyle w:val="H6"/>
      </w:pPr>
      <w:r w:rsidRPr="00E27D23">
        <w:t>14.2.2.1.3.2</w:t>
      </w:r>
      <w:r w:rsidRPr="00E27D23">
        <w:tab/>
        <w:t>Test procedure sequence</w:t>
      </w:r>
    </w:p>
    <w:p w14:paraId="01D1201E" w14:textId="77777777" w:rsidR="00193FD4" w:rsidRPr="00E27D23" w:rsidRDefault="00193FD4" w:rsidP="00193FD4">
      <w:pPr>
        <w:pStyle w:val="TH"/>
      </w:pPr>
      <w:r w:rsidRPr="00E27D23">
        <w:t>Table 14.2.2.1.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193FD4" w:rsidRPr="00E27D23" w14:paraId="45F1A2A4" w14:textId="77777777" w:rsidTr="00AA66D0">
        <w:tc>
          <w:tcPr>
            <w:tcW w:w="533" w:type="dxa"/>
            <w:tcBorders>
              <w:top w:val="single" w:sz="4" w:space="0" w:color="auto"/>
              <w:left w:val="single" w:sz="4" w:space="0" w:color="auto"/>
              <w:bottom w:val="nil"/>
              <w:right w:val="single" w:sz="4" w:space="0" w:color="auto"/>
            </w:tcBorders>
            <w:hideMark/>
          </w:tcPr>
          <w:p w14:paraId="4EC9E2C8" w14:textId="77777777" w:rsidR="00193FD4" w:rsidRPr="00E27D23" w:rsidRDefault="00193FD4" w:rsidP="00AA66D0">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320E023A" w14:textId="77777777" w:rsidR="00193FD4" w:rsidRPr="00E27D23" w:rsidRDefault="00193FD4" w:rsidP="00AA66D0">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5E78474E" w14:textId="77777777" w:rsidR="00193FD4" w:rsidRPr="00E27D23" w:rsidRDefault="00193FD4" w:rsidP="00AA66D0">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47546C2E" w14:textId="77777777" w:rsidR="00193FD4" w:rsidRPr="00E27D23" w:rsidRDefault="00193FD4" w:rsidP="00AA66D0">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0CC6E952" w14:textId="77777777" w:rsidR="00193FD4" w:rsidRPr="00E27D23" w:rsidRDefault="00193FD4" w:rsidP="00AA66D0">
            <w:pPr>
              <w:pStyle w:val="TAH"/>
            </w:pPr>
            <w:r w:rsidRPr="00E27D23">
              <w:t>Verdict</w:t>
            </w:r>
          </w:p>
        </w:tc>
      </w:tr>
      <w:tr w:rsidR="00193FD4" w:rsidRPr="00E27D23" w14:paraId="2523D99A" w14:textId="77777777" w:rsidTr="00AA66D0">
        <w:tc>
          <w:tcPr>
            <w:tcW w:w="533" w:type="dxa"/>
            <w:tcBorders>
              <w:top w:val="nil"/>
              <w:left w:val="single" w:sz="4" w:space="0" w:color="auto"/>
              <w:bottom w:val="single" w:sz="4" w:space="0" w:color="auto"/>
              <w:right w:val="single" w:sz="4" w:space="0" w:color="auto"/>
            </w:tcBorders>
          </w:tcPr>
          <w:p w14:paraId="61F93BBA" w14:textId="77777777" w:rsidR="00193FD4" w:rsidRPr="00E27D23" w:rsidRDefault="00193FD4" w:rsidP="00AA66D0">
            <w:pPr>
              <w:pStyle w:val="TAH"/>
            </w:pPr>
          </w:p>
        </w:tc>
        <w:tc>
          <w:tcPr>
            <w:tcW w:w="3967" w:type="dxa"/>
            <w:tcBorders>
              <w:top w:val="nil"/>
              <w:left w:val="single" w:sz="4" w:space="0" w:color="auto"/>
              <w:bottom w:val="single" w:sz="4" w:space="0" w:color="auto"/>
              <w:right w:val="single" w:sz="4" w:space="0" w:color="auto"/>
            </w:tcBorders>
          </w:tcPr>
          <w:p w14:paraId="317539B8" w14:textId="77777777" w:rsidR="00193FD4" w:rsidRPr="00E27D23" w:rsidRDefault="00193FD4" w:rsidP="00AA66D0">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793417F0" w14:textId="77777777" w:rsidR="00193FD4" w:rsidRPr="00E27D23" w:rsidRDefault="00193FD4" w:rsidP="00AA66D0">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5E87590F" w14:textId="77777777" w:rsidR="00193FD4" w:rsidRPr="00E27D23" w:rsidRDefault="00193FD4" w:rsidP="00AA66D0">
            <w:pPr>
              <w:pStyle w:val="TAH"/>
            </w:pPr>
            <w:r w:rsidRPr="00E27D23">
              <w:t>Message</w:t>
            </w:r>
          </w:p>
        </w:tc>
        <w:tc>
          <w:tcPr>
            <w:tcW w:w="567" w:type="dxa"/>
            <w:tcBorders>
              <w:top w:val="nil"/>
              <w:left w:val="single" w:sz="4" w:space="0" w:color="auto"/>
              <w:bottom w:val="single" w:sz="4" w:space="0" w:color="auto"/>
              <w:right w:val="single" w:sz="4" w:space="0" w:color="auto"/>
            </w:tcBorders>
          </w:tcPr>
          <w:p w14:paraId="09706C7E" w14:textId="77777777" w:rsidR="00193FD4" w:rsidRPr="00E27D23" w:rsidRDefault="00193FD4" w:rsidP="00AA66D0">
            <w:pPr>
              <w:pStyle w:val="TAH"/>
            </w:pPr>
          </w:p>
        </w:tc>
        <w:tc>
          <w:tcPr>
            <w:tcW w:w="850" w:type="dxa"/>
            <w:tcBorders>
              <w:top w:val="nil"/>
              <w:left w:val="single" w:sz="4" w:space="0" w:color="auto"/>
              <w:bottom w:val="single" w:sz="4" w:space="0" w:color="auto"/>
              <w:right w:val="single" w:sz="4" w:space="0" w:color="auto"/>
            </w:tcBorders>
          </w:tcPr>
          <w:p w14:paraId="38FEE1A9" w14:textId="77777777" w:rsidR="00193FD4" w:rsidRPr="00E27D23" w:rsidRDefault="00193FD4" w:rsidP="00AA66D0">
            <w:pPr>
              <w:pStyle w:val="TAH"/>
            </w:pPr>
          </w:p>
        </w:tc>
      </w:tr>
      <w:tr w:rsidR="00193FD4" w:rsidRPr="00E27D23" w14:paraId="2433CAC5" w14:textId="77777777" w:rsidTr="00AA66D0">
        <w:tc>
          <w:tcPr>
            <w:tcW w:w="533" w:type="dxa"/>
            <w:tcBorders>
              <w:top w:val="nil"/>
              <w:left w:val="single" w:sz="4" w:space="0" w:color="auto"/>
              <w:bottom w:val="single" w:sz="4" w:space="0" w:color="auto"/>
              <w:right w:val="single" w:sz="4" w:space="0" w:color="auto"/>
            </w:tcBorders>
          </w:tcPr>
          <w:p w14:paraId="6B5FAE2D" w14:textId="77777777" w:rsidR="00193FD4" w:rsidRPr="00E27D23" w:rsidRDefault="00193FD4" w:rsidP="00AA66D0">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50A9EE41" w14:textId="77777777" w:rsidR="00193FD4" w:rsidRPr="00E27D23" w:rsidRDefault="00193FD4" w:rsidP="00AA66D0">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222621D6" w14:textId="77777777" w:rsidR="00193FD4" w:rsidRPr="00E27D23" w:rsidRDefault="00193FD4" w:rsidP="00AA66D0">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BECC9A3" w14:textId="77777777" w:rsidR="00193FD4" w:rsidRPr="00E27D23" w:rsidRDefault="00193FD4" w:rsidP="00AA66D0">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36004337" w14:textId="77777777" w:rsidR="00193FD4" w:rsidRPr="00E27D23" w:rsidRDefault="00193FD4" w:rsidP="00AA66D0">
            <w:pPr>
              <w:pStyle w:val="TAC"/>
            </w:pPr>
            <w:r w:rsidRPr="00E27D23">
              <w:t>-</w:t>
            </w:r>
          </w:p>
        </w:tc>
        <w:tc>
          <w:tcPr>
            <w:tcW w:w="850" w:type="dxa"/>
            <w:tcBorders>
              <w:top w:val="nil"/>
              <w:left w:val="single" w:sz="4" w:space="0" w:color="auto"/>
              <w:bottom w:val="single" w:sz="4" w:space="0" w:color="auto"/>
              <w:right w:val="single" w:sz="4" w:space="0" w:color="auto"/>
            </w:tcBorders>
          </w:tcPr>
          <w:p w14:paraId="431F5605" w14:textId="77777777" w:rsidR="00193FD4" w:rsidRPr="00E27D23" w:rsidRDefault="00193FD4" w:rsidP="00AA66D0">
            <w:pPr>
              <w:pStyle w:val="TAC"/>
            </w:pPr>
            <w:r w:rsidRPr="00E27D23">
              <w:t>-</w:t>
            </w:r>
          </w:p>
        </w:tc>
      </w:tr>
      <w:tr w:rsidR="00193FD4" w:rsidRPr="00E27D23" w14:paraId="25D65EEF" w14:textId="77777777" w:rsidTr="00AA66D0">
        <w:tc>
          <w:tcPr>
            <w:tcW w:w="533" w:type="dxa"/>
            <w:tcBorders>
              <w:top w:val="nil"/>
              <w:left w:val="single" w:sz="4" w:space="0" w:color="auto"/>
              <w:bottom w:val="single" w:sz="4" w:space="0" w:color="auto"/>
              <w:right w:val="single" w:sz="4" w:space="0" w:color="auto"/>
            </w:tcBorders>
          </w:tcPr>
          <w:p w14:paraId="71F6AFF2" w14:textId="77777777" w:rsidR="00193FD4" w:rsidRPr="00E27D23" w:rsidRDefault="00193FD4" w:rsidP="00AA66D0">
            <w:pPr>
              <w:pStyle w:val="TAC"/>
              <w:rPr>
                <w:lang w:eastAsia="zh-CN"/>
              </w:rPr>
            </w:pPr>
            <w:r w:rsidRPr="00E27D23">
              <w:rPr>
                <w:lang w:eastAsia="zh-CN"/>
              </w:rPr>
              <w:t>2a1-2a2</w:t>
            </w:r>
          </w:p>
        </w:tc>
        <w:tc>
          <w:tcPr>
            <w:tcW w:w="3967" w:type="dxa"/>
            <w:tcBorders>
              <w:top w:val="nil"/>
              <w:left w:val="single" w:sz="4" w:space="0" w:color="auto"/>
              <w:bottom w:val="single" w:sz="4" w:space="0" w:color="auto"/>
              <w:right w:val="single" w:sz="4" w:space="0" w:color="auto"/>
            </w:tcBorders>
          </w:tcPr>
          <w:p w14:paraId="1FC8C297" w14:textId="77777777" w:rsidR="00193FD4" w:rsidRPr="00E27D23" w:rsidRDefault="00193FD4" w:rsidP="00AA66D0">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on NR Cell 1 </w:t>
            </w:r>
            <w:r w:rsidRPr="00E27D23">
              <w:t xml:space="preserve">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73DDCF14" w14:textId="77777777" w:rsidR="00193FD4" w:rsidRPr="00E27D23" w:rsidRDefault="00193FD4" w:rsidP="00AA66D0">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F5E2343" w14:textId="77777777" w:rsidR="00193FD4" w:rsidRPr="00E27D23" w:rsidRDefault="00193FD4" w:rsidP="00AA66D0">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797B7184" w14:textId="77777777" w:rsidR="00193FD4" w:rsidRPr="00E27D23" w:rsidRDefault="00193FD4" w:rsidP="00AA66D0">
            <w:pPr>
              <w:pStyle w:val="TAC"/>
            </w:pPr>
            <w:r w:rsidRPr="00E27D23">
              <w:t>-</w:t>
            </w:r>
          </w:p>
        </w:tc>
        <w:tc>
          <w:tcPr>
            <w:tcW w:w="850" w:type="dxa"/>
            <w:tcBorders>
              <w:top w:val="nil"/>
              <w:left w:val="single" w:sz="4" w:space="0" w:color="auto"/>
              <w:bottom w:val="single" w:sz="4" w:space="0" w:color="auto"/>
              <w:right w:val="single" w:sz="4" w:space="0" w:color="auto"/>
            </w:tcBorders>
          </w:tcPr>
          <w:p w14:paraId="0FBECD4B" w14:textId="77777777" w:rsidR="00193FD4" w:rsidRPr="00E27D23" w:rsidRDefault="00193FD4" w:rsidP="00AA66D0">
            <w:pPr>
              <w:pStyle w:val="TAC"/>
            </w:pPr>
            <w:r w:rsidRPr="00E27D23">
              <w:t>-</w:t>
            </w:r>
          </w:p>
        </w:tc>
      </w:tr>
      <w:tr w:rsidR="00193FD4" w:rsidRPr="00E27D23" w14:paraId="63DB6B78" w14:textId="77777777" w:rsidTr="00AA66D0">
        <w:tc>
          <w:tcPr>
            <w:tcW w:w="533" w:type="dxa"/>
            <w:tcBorders>
              <w:top w:val="nil"/>
              <w:left w:val="single" w:sz="4" w:space="0" w:color="auto"/>
              <w:bottom w:val="single" w:sz="4" w:space="0" w:color="auto"/>
              <w:right w:val="single" w:sz="4" w:space="0" w:color="auto"/>
            </w:tcBorders>
          </w:tcPr>
          <w:p w14:paraId="2C04C281" w14:textId="77777777" w:rsidR="00193FD4" w:rsidRPr="00E27D23" w:rsidRDefault="00193FD4" w:rsidP="00AA66D0">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tcPr>
          <w:p w14:paraId="4DA693DF" w14:textId="77777777" w:rsidR="00193FD4" w:rsidRPr="00E27D23" w:rsidRDefault="00193FD4" w:rsidP="00AA66D0">
            <w:pPr>
              <w:pStyle w:val="TAL"/>
              <w:rPr>
                <w:kern w:val="2"/>
              </w:rPr>
            </w:pPr>
            <w:r w:rsidRPr="00E27D23">
              <w:t>The SS transmits UMD PDU#3 containing first segment of RLC SDU#2 v</w:t>
            </w:r>
            <w:r w:rsidRPr="00E27D23">
              <w:rPr>
                <w:szCs w:val="18"/>
              </w:rPr>
              <w:t>ia RLC-UM of MRB</w:t>
            </w:r>
            <w:r w:rsidRPr="00E27D23">
              <w:t>, RLC SN=K.(Note 1)</w:t>
            </w:r>
          </w:p>
        </w:tc>
        <w:tc>
          <w:tcPr>
            <w:tcW w:w="708" w:type="dxa"/>
            <w:tcBorders>
              <w:top w:val="single" w:sz="4" w:space="0" w:color="auto"/>
              <w:left w:val="single" w:sz="4" w:space="0" w:color="auto"/>
              <w:bottom w:val="single" w:sz="4" w:space="0" w:color="auto"/>
              <w:right w:val="single" w:sz="4" w:space="0" w:color="auto"/>
            </w:tcBorders>
          </w:tcPr>
          <w:p w14:paraId="0A83B705" w14:textId="77777777" w:rsidR="00193FD4" w:rsidRPr="00E27D23" w:rsidRDefault="00193FD4" w:rsidP="00AA66D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A10E898" w14:textId="77777777" w:rsidR="00193FD4" w:rsidRPr="00E27D23" w:rsidRDefault="00193FD4" w:rsidP="00AA66D0">
            <w:pPr>
              <w:pStyle w:val="TAC"/>
              <w:jc w:val="left"/>
            </w:pPr>
            <w:r w:rsidRPr="00E27D23">
              <w:rPr>
                <w:lang w:eastAsia="zh-CN"/>
              </w:rPr>
              <w:t>MBS Packet (</w:t>
            </w:r>
            <w:r w:rsidRPr="00E27D23">
              <w:t>UMD PDU#3)</w:t>
            </w:r>
          </w:p>
        </w:tc>
        <w:tc>
          <w:tcPr>
            <w:tcW w:w="567" w:type="dxa"/>
            <w:tcBorders>
              <w:top w:val="nil"/>
              <w:left w:val="single" w:sz="4" w:space="0" w:color="auto"/>
              <w:bottom w:val="single" w:sz="4" w:space="0" w:color="auto"/>
              <w:right w:val="single" w:sz="4" w:space="0" w:color="auto"/>
            </w:tcBorders>
          </w:tcPr>
          <w:p w14:paraId="75B80EBE" w14:textId="77777777" w:rsidR="00193FD4" w:rsidRPr="00E27D23" w:rsidRDefault="00193FD4" w:rsidP="00AA66D0">
            <w:pPr>
              <w:pStyle w:val="TAC"/>
            </w:pPr>
            <w:r w:rsidRPr="00E27D23">
              <w:t>-</w:t>
            </w:r>
          </w:p>
        </w:tc>
        <w:tc>
          <w:tcPr>
            <w:tcW w:w="850" w:type="dxa"/>
            <w:tcBorders>
              <w:top w:val="nil"/>
              <w:left w:val="single" w:sz="4" w:space="0" w:color="auto"/>
              <w:bottom w:val="single" w:sz="4" w:space="0" w:color="auto"/>
              <w:right w:val="single" w:sz="4" w:space="0" w:color="auto"/>
            </w:tcBorders>
          </w:tcPr>
          <w:p w14:paraId="311A9539" w14:textId="77777777" w:rsidR="00193FD4" w:rsidRPr="00E27D23" w:rsidRDefault="00193FD4" w:rsidP="00AA66D0">
            <w:pPr>
              <w:pStyle w:val="TAC"/>
            </w:pPr>
            <w:r w:rsidRPr="00E27D23">
              <w:t>-</w:t>
            </w:r>
          </w:p>
        </w:tc>
      </w:tr>
      <w:tr w:rsidR="00193FD4" w:rsidRPr="00E27D23" w14:paraId="787A1C04" w14:textId="77777777" w:rsidTr="00AA66D0">
        <w:tc>
          <w:tcPr>
            <w:tcW w:w="533" w:type="dxa"/>
            <w:tcBorders>
              <w:top w:val="nil"/>
              <w:left w:val="single" w:sz="4" w:space="0" w:color="auto"/>
              <w:bottom w:val="single" w:sz="4" w:space="0" w:color="auto"/>
              <w:right w:val="single" w:sz="4" w:space="0" w:color="auto"/>
            </w:tcBorders>
          </w:tcPr>
          <w:p w14:paraId="73B6CA89" w14:textId="77777777" w:rsidR="00193FD4" w:rsidRPr="00E27D23" w:rsidRDefault="00193FD4" w:rsidP="00AA66D0">
            <w:pPr>
              <w:pStyle w:val="TAC"/>
              <w:rPr>
                <w:lang w:eastAsia="zh-CN"/>
              </w:rPr>
            </w:pPr>
            <w:r w:rsidRPr="00E27D23">
              <w:t>4</w:t>
            </w:r>
          </w:p>
        </w:tc>
        <w:tc>
          <w:tcPr>
            <w:tcW w:w="3967" w:type="dxa"/>
            <w:tcBorders>
              <w:top w:val="nil"/>
              <w:left w:val="single" w:sz="4" w:space="0" w:color="auto"/>
              <w:bottom w:val="single" w:sz="4" w:space="0" w:color="auto"/>
              <w:right w:val="single" w:sz="4" w:space="0" w:color="auto"/>
            </w:tcBorders>
          </w:tcPr>
          <w:p w14:paraId="4684D1D8" w14:textId="77777777" w:rsidR="00193FD4" w:rsidRPr="00E27D23" w:rsidRDefault="00193FD4" w:rsidP="00AA66D0">
            <w:pPr>
              <w:pStyle w:val="TAL"/>
              <w:rPr>
                <w:kern w:val="2"/>
              </w:rPr>
            </w:pPr>
            <w:r w:rsidRPr="00E27D23">
              <w:t>20ms after step 3 the SS transmits UMD PDU#1 containing first segment of RLC SDU#1 v</w:t>
            </w:r>
            <w:r w:rsidRPr="00E27D23">
              <w:rPr>
                <w:szCs w:val="18"/>
              </w:rPr>
              <w:t>ia RLC-UM of MRB</w:t>
            </w:r>
            <w:r w:rsidRPr="00E27D23">
              <w:t>, RLC SN=K-1.(Note 1)</w:t>
            </w:r>
          </w:p>
        </w:tc>
        <w:tc>
          <w:tcPr>
            <w:tcW w:w="708" w:type="dxa"/>
            <w:tcBorders>
              <w:top w:val="single" w:sz="4" w:space="0" w:color="auto"/>
              <w:left w:val="single" w:sz="4" w:space="0" w:color="auto"/>
              <w:bottom w:val="single" w:sz="4" w:space="0" w:color="auto"/>
              <w:right w:val="single" w:sz="4" w:space="0" w:color="auto"/>
            </w:tcBorders>
          </w:tcPr>
          <w:p w14:paraId="707330D8" w14:textId="77777777" w:rsidR="00193FD4" w:rsidRPr="00E27D23" w:rsidRDefault="00193FD4" w:rsidP="00AA66D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E25C575" w14:textId="77777777" w:rsidR="00193FD4" w:rsidRPr="00E27D23" w:rsidRDefault="00193FD4" w:rsidP="00AA66D0">
            <w:pPr>
              <w:pStyle w:val="TAC"/>
              <w:jc w:val="left"/>
            </w:pPr>
            <w:r w:rsidRPr="00E27D23">
              <w:rPr>
                <w:lang w:eastAsia="zh-CN"/>
              </w:rPr>
              <w:t>MBS Packet (</w:t>
            </w:r>
            <w:r w:rsidRPr="00E27D23">
              <w:t>UMD PDU#1)</w:t>
            </w:r>
          </w:p>
        </w:tc>
        <w:tc>
          <w:tcPr>
            <w:tcW w:w="567" w:type="dxa"/>
            <w:tcBorders>
              <w:top w:val="nil"/>
              <w:left w:val="single" w:sz="4" w:space="0" w:color="auto"/>
              <w:bottom w:val="single" w:sz="4" w:space="0" w:color="auto"/>
              <w:right w:val="single" w:sz="4" w:space="0" w:color="auto"/>
            </w:tcBorders>
          </w:tcPr>
          <w:p w14:paraId="5A14DE10" w14:textId="77777777" w:rsidR="00193FD4" w:rsidRPr="00E27D23" w:rsidRDefault="00193FD4" w:rsidP="00AA66D0">
            <w:pPr>
              <w:pStyle w:val="TAC"/>
            </w:pPr>
            <w:r w:rsidRPr="00E27D23">
              <w:t>-</w:t>
            </w:r>
          </w:p>
        </w:tc>
        <w:tc>
          <w:tcPr>
            <w:tcW w:w="850" w:type="dxa"/>
            <w:tcBorders>
              <w:top w:val="nil"/>
              <w:left w:val="single" w:sz="4" w:space="0" w:color="auto"/>
              <w:bottom w:val="single" w:sz="4" w:space="0" w:color="auto"/>
              <w:right w:val="single" w:sz="4" w:space="0" w:color="auto"/>
            </w:tcBorders>
          </w:tcPr>
          <w:p w14:paraId="6D97ED5E" w14:textId="77777777" w:rsidR="00193FD4" w:rsidRPr="00E27D23" w:rsidRDefault="00193FD4" w:rsidP="00AA66D0">
            <w:pPr>
              <w:pStyle w:val="TAC"/>
            </w:pPr>
            <w:r w:rsidRPr="00E27D23">
              <w:t>-</w:t>
            </w:r>
          </w:p>
        </w:tc>
      </w:tr>
      <w:tr w:rsidR="00193FD4" w:rsidRPr="00E27D23" w14:paraId="2E0D3119" w14:textId="77777777" w:rsidTr="00AA66D0">
        <w:tc>
          <w:tcPr>
            <w:tcW w:w="533" w:type="dxa"/>
            <w:tcBorders>
              <w:top w:val="nil"/>
              <w:left w:val="single" w:sz="4" w:space="0" w:color="auto"/>
              <w:bottom w:val="single" w:sz="4" w:space="0" w:color="auto"/>
              <w:right w:val="single" w:sz="4" w:space="0" w:color="auto"/>
            </w:tcBorders>
          </w:tcPr>
          <w:p w14:paraId="7F91C2CE" w14:textId="77777777" w:rsidR="00193FD4" w:rsidRPr="00E27D23" w:rsidRDefault="00193FD4" w:rsidP="00AA66D0">
            <w:pPr>
              <w:pStyle w:val="TAC"/>
              <w:rPr>
                <w:lang w:eastAsia="zh-CN"/>
              </w:rPr>
            </w:pPr>
            <w:r w:rsidRPr="00E27D23">
              <w:t>5</w:t>
            </w:r>
          </w:p>
        </w:tc>
        <w:tc>
          <w:tcPr>
            <w:tcW w:w="3967" w:type="dxa"/>
            <w:tcBorders>
              <w:top w:val="nil"/>
              <w:left w:val="single" w:sz="4" w:space="0" w:color="auto"/>
              <w:bottom w:val="single" w:sz="4" w:space="0" w:color="auto"/>
              <w:right w:val="single" w:sz="4" w:space="0" w:color="auto"/>
            </w:tcBorders>
          </w:tcPr>
          <w:p w14:paraId="15EB54B2" w14:textId="77777777" w:rsidR="00193FD4" w:rsidRPr="00E27D23" w:rsidRDefault="00193FD4" w:rsidP="00AA66D0">
            <w:pPr>
              <w:pStyle w:val="TAL"/>
              <w:rPr>
                <w:kern w:val="2"/>
              </w:rPr>
            </w:pPr>
            <w:r w:rsidRPr="00E27D23">
              <w:t>40 ms after step 3 the SS transmits UMD PDU#6 containing last segment of RLC SDU#3 v</w:t>
            </w:r>
            <w:r w:rsidRPr="00E27D23">
              <w:rPr>
                <w:szCs w:val="18"/>
              </w:rPr>
              <w:t>ia RLC-UM of MRB</w:t>
            </w:r>
            <w:r w:rsidRPr="00E27D23">
              <w:t>, RLC SN=K. (Note 1)</w:t>
            </w:r>
          </w:p>
        </w:tc>
        <w:tc>
          <w:tcPr>
            <w:tcW w:w="708" w:type="dxa"/>
            <w:tcBorders>
              <w:top w:val="single" w:sz="4" w:space="0" w:color="auto"/>
              <w:left w:val="single" w:sz="4" w:space="0" w:color="auto"/>
              <w:bottom w:val="single" w:sz="4" w:space="0" w:color="auto"/>
              <w:right w:val="single" w:sz="4" w:space="0" w:color="auto"/>
            </w:tcBorders>
          </w:tcPr>
          <w:p w14:paraId="001CEDE2" w14:textId="77777777" w:rsidR="00193FD4" w:rsidRPr="00E27D23" w:rsidRDefault="00193FD4" w:rsidP="00AA66D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0DEB9EF" w14:textId="77777777" w:rsidR="00193FD4" w:rsidRPr="00E27D23" w:rsidRDefault="00193FD4" w:rsidP="00AA66D0">
            <w:pPr>
              <w:pStyle w:val="TAC"/>
              <w:jc w:val="left"/>
            </w:pPr>
            <w:r w:rsidRPr="00E27D23">
              <w:rPr>
                <w:lang w:eastAsia="zh-CN"/>
              </w:rPr>
              <w:t>MBS Packet (</w:t>
            </w:r>
            <w:r w:rsidRPr="00E27D23">
              <w:t>UMD PDU#4)</w:t>
            </w:r>
          </w:p>
        </w:tc>
        <w:tc>
          <w:tcPr>
            <w:tcW w:w="567" w:type="dxa"/>
            <w:tcBorders>
              <w:top w:val="nil"/>
              <w:left w:val="single" w:sz="4" w:space="0" w:color="auto"/>
              <w:bottom w:val="single" w:sz="4" w:space="0" w:color="auto"/>
              <w:right w:val="single" w:sz="4" w:space="0" w:color="auto"/>
            </w:tcBorders>
          </w:tcPr>
          <w:p w14:paraId="2B9006EE" w14:textId="77777777" w:rsidR="00193FD4" w:rsidRPr="00E27D23" w:rsidRDefault="00193FD4" w:rsidP="00AA66D0">
            <w:pPr>
              <w:pStyle w:val="TAC"/>
            </w:pPr>
            <w:r w:rsidRPr="00E27D23">
              <w:t>-</w:t>
            </w:r>
          </w:p>
        </w:tc>
        <w:tc>
          <w:tcPr>
            <w:tcW w:w="850" w:type="dxa"/>
            <w:tcBorders>
              <w:top w:val="nil"/>
              <w:left w:val="single" w:sz="4" w:space="0" w:color="auto"/>
              <w:bottom w:val="single" w:sz="4" w:space="0" w:color="auto"/>
              <w:right w:val="single" w:sz="4" w:space="0" w:color="auto"/>
            </w:tcBorders>
          </w:tcPr>
          <w:p w14:paraId="4F669920" w14:textId="77777777" w:rsidR="00193FD4" w:rsidRPr="00E27D23" w:rsidRDefault="00193FD4" w:rsidP="00AA66D0">
            <w:pPr>
              <w:pStyle w:val="TAC"/>
            </w:pPr>
            <w:r w:rsidRPr="00E27D23">
              <w:t>-</w:t>
            </w:r>
          </w:p>
        </w:tc>
      </w:tr>
      <w:tr w:rsidR="00193FD4" w:rsidRPr="00E27D23" w14:paraId="59E94E3E" w14:textId="77777777" w:rsidTr="00AA66D0">
        <w:tc>
          <w:tcPr>
            <w:tcW w:w="533" w:type="dxa"/>
            <w:tcBorders>
              <w:top w:val="nil"/>
              <w:left w:val="single" w:sz="4" w:space="0" w:color="auto"/>
              <w:bottom w:val="single" w:sz="4" w:space="0" w:color="auto"/>
              <w:right w:val="single" w:sz="4" w:space="0" w:color="auto"/>
            </w:tcBorders>
          </w:tcPr>
          <w:p w14:paraId="4B216911" w14:textId="77777777" w:rsidR="00193FD4" w:rsidRPr="00E27D23" w:rsidRDefault="00193FD4" w:rsidP="00AA66D0">
            <w:pPr>
              <w:pStyle w:val="TAC"/>
              <w:rPr>
                <w:lang w:eastAsia="zh-CN"/>
              </w:rPr>
            </w:pPr>
            <w:r w:rsidRPr="00E27D23">
              <w:t>6</w:t>
            </w:r>
          </w:p>
        </w:tc>
        <w:tc>
          <w:tcPr>
            <w:tcW w:w="3967" w:type="dxa"/>
            <w:tcBorders>
              <w:top w:val="nil"/>
              <w:left w:val="single" w:sz="4" w:space="0" w:color="auto"/>
              <w:bottom w:val="single" w:sz="4" w:space="0" w:color="auto"/>
              <w:right w:val="single" w:sz="4" w:space="0" w:color="auto"/>
            </w:tcBorders>
          </w:tcPr>
          <w:p w14:paraId="5BC89AF9" w14:textId="77777777" w:rsidR="00193FD4" w:rsidRPr="00E27D23" w:rsidRDefault="00193FD4" w:rsidP="00AA66D0">
            <w:pPr>
              <w:pStyle w:val="TAL"/>
              <w:rPr>
                <w:kern w:val="2"/>
              </w:rPr>
            </w:pPr>
            <w:r w:rsidRPr="00E27D23">
              <w:t>60 ms after step 3 the SS transmits UMD PDU#4 containing last segment of RLC SDU#2 v</w:t>
            </w:r>
            <w:r w:rsidRPr="00E27D23">
              <w:rPr>
                <w:szCs w:val="18"/>
              </w:rPr>
              <w:t>ia RLC-UM of MRB</w:t>
            </w:r>
            <w:r w:rsidRPr="00E27D23">
              <w:t>, RLC SN=K-1. (Note 1)</w:t>
            </w:r>
          </w:p>
        </w:tc>
        <w:tc>
          <w:tcPr>
            <w:tcW w:w="708" w:type="dxa"/>
            <w:tcBorders>
              <w:top w:val="single" w:sz="4" w:space="0" w:color="auto"/>
              <w:left w:val="single" w:sz="4" w:space="0" w:color="auto"/>
              <w:bottom w:val="single" w:sz="4" w:space="0" w:color="auto"/>
              <w:right w:val="single" w:sz="4" w:space="0" w:color="auto"/>
            </w:tcBorders>
          </w:tcPr>
          <w:p w14:paraId="39EE2E94" w14:textId="77777777" w:rsidR="00193FD4" w:rsidRPr="00E27D23" w:rsidRDefault="00193FD4" w:rsidP="00AA66D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17DC1BB" w14:textId="77777777" w:rsidR="00193FD4" w:rsidRPr="00E27D23" w:rsidRDefault="00193FD4" w:rsidP="00AA66D0">
            <w:pPr>
              <w:pStyle w:val="TAC"/>
              <w:jc w:val="left"/>
            </w:pPr>
            <w:r w:rsidRPr="00E27D23">
              <w:rPr>
                <w:lang w:eastAsia="zh-CN"/>
              </w:rPr>
              <w:t>MBS Packet (</w:t>
            </w:r>
            <w:r w:rsidRPr="00E27D23">
              <w:t>UMD PDU#2)</w:t>
            </w:r>
          </w:p>
        </w:tc>
        <w:tc>
          <w:tcPr>
            <w:tcW w:w="567" w:type="dxa"/>
            <w:tcBorders>
              <w:top w:val="nil"/>
              <w:left w:val="single" w:sz="4" w:space="0" w:color="auto"/>
              <w:bottom w:val="single" w:sz="4" w:space="0" w:color="auto"/>
              <w:right w:val="single" w:sz="4" w:space="0" w:color="auto"/>
            </w:tcBorders>
          </w:tcPr>
          <w:p w14:paraId="507DCDDE" w14:textId="77777777" w:rsidR="00193FD4" w:rsidRPr="00E27D23" w:rsidRDefault="00193FD4" w:rsidP="00AA66D0">
            <w:pPr>
              <w:pStyle w:val="TAC"/>
            </w:pPr>
            <w:r w:rsidRPr="00E27D23">
              <w:t>-</w:t>
            </w:r>
          </w:p>
        </w:tc>
        <w:tc>
          <w:tcPr>
            <w:tcW w:w="850" w:type="dxa"/>
            <w:tcBorders>
              <w:top w:val="nil"/>
              <w:left w:val="single" w:sz="4" w:space="0" w:color="auto"/>
              <w:bottom w:val="single" w:sz="4" w:space="0" w:color="auto"/>
              <w:right w:val="single" w:sz="4" w:space="0" w:color="auto"/>
            </w:tcBorders>
          </w:tcPr>
          <w:p w14:paraId="054F9A91" w14:textId="77777777" w:rsidR="00193FD4" w:rsidRPr="00E27D23" w:rsidRDefault="00193FD4" w:rsidP="00AA66D0">
            <w:pPr>
              <w:pStyle w:val="TAC"/>
            </w:pPr>
            <w:r w:rsidRPr="00E27D23">
              <w:t>-</w:t>
            </w:r>
          </w:p>
        </w:tc>
      </w:tr>
      <w:tr w:rsidR="00193FD4" w:rsidRPr="00E27D23" w14:paraId="390C0529" w14:textId="77777777" w:rsidTr="00AA66D0">
        <w:tc>
          <w:tcPr>
            <w:tcW w:w="533" w:type="dxa"/>
            <w:tcBorders>
              <w:top w:val="nil"/>
              <w:left w:val="single" w:sz="4" w:space="0" w:color="auto"/>
              <w:bottom w:val="single" w:sz="4" w:space="0" w:color="auto"/>
              <w:right w:val="single" w:sz="4" w:space="0" w:color="auto"/>
            </w:tcBorders>
          </w:tcPr>
          <w:p w14:paraId="666B88BF" w14:textId="77777777" w:rsidR="00193FD4" w:rsidRPr="00E27D23" w:rsidRDefault="00193FD4" w:rsidP="00AA66D0">
            <w:pPr>
              <w:pStyle w:val="TAC"/>
            </w:pPr>
            <w:r w:rsidRPr="00E27D23">
              <w:rPr>
                <w:lang w:eastAsia="zh-CN"/>
              </w:rPr>
              <w:t>7</w:t>
            </w:r>
          </w:p>
        </w:tc>
        <w:tc>
          <w:tcPr>
            <w:tcW w:w="3967" w:type="dxa"/>
            <w:tcBorders>
              <w:top w:val="nil"/>
              <w:left w:val="single" w:sz="4" w:space="0" w:color="auto"/>
              <w:bottom w:val="single" w:sz="4" w:space="0" w:color="auto"/>
              <w:right w:val="single" w:sz="4" w:space="0" w:color="auto"/>
            </w:tcBorders>
          </w:tcPr>
          <w:p w14:paraId="4669FAA0" w14:textId="77777777" w:rsidR="00193FD4" w:rsidRPr="00E27D23" w:rsidRDefault="00193FD4" w:rsidP="00AA66D0">
            <w:pPr>
              <w:pStyle w:val="TAL"/>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6AC0B3E6" w14:textId="77777777" w:rsidR="00193FD4" w:rsidRPr="00E27D23" w:rsidRDefault="00193FD4" w:rsidP="00AA66D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DC26E58" w14:textId="77777777" w:rsidR="00193FD4" w:rsidRPr="00E27D23" w:rsidRDefault="00193FD4" w:rsidP="00AA66D0">
            <w:pPr>
              <w:pStyle w:val="TAC"/>
              <w:jc w:val="left"/>
              <w:rPr>
                <w:rFonts w:eastAsia="MS Gothic"/>
              </w:rPr>
            </w:pPr>
            <w:r w:rsidRPr="00E27D23">
              <w:rPr>
                <w:rFonts w:eastAsia="MS Gothic"/>
              </w:rPr>
              <w:t xml:space="preserve">NR RRC: </w:t>
            </w:r>
            <w:r w:rsidRPr="00E27D23">
              <w:rPr>
                <w:rFonts w:eastAsia="MS Gothic"/>
                <w:i/>
              </w:rPr>
              <w:t>DLInformationTransfer</w:t>
            </w:r>
          </w:p>
          <w:p w14:paraId="27102679" w14:textId="77777777" w:rsidR="00193FD4" w:rsidRPr="00E27D23" w:rsidRDefault="00193FD4" w:rsidP="00AA66D0">
            <w:pPr>
              <w:pStyle w:val="TAC"/>
              <w:jc w:val="left"/>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31A0B737" w14:textId="77777777" w:rsidR="00193FD4" w:rsidRPr="00E27D23" w:rsidRDefault="00193FD4" w:rsidP="00AA66D0">
            <w:pPr>
              <w:pStyle w:val="TAC"/>
            </w:pPr>
            <w:r w:rsidRPr="00E27D23">
              <w:t>-</w:t>
            </w:r>
          </w:p>
        </w:tc>
        <w:tc>
          <w:tcPr>
            <w:tcW w:w="850" w:type="dxa"/>
            <w:tcBorders>
              <w:top w:val="nil"/>
              <w:left w:val="single" w:sz="4" w:space="0" w:color="auto"/>
              <w:bottom w:val="single" w:sz="4" w:space="0" w:color="auto"/>
              <w:right w:val="single" w:sz="4" w:space="0" w:color="auto"/>
            </w:tcBorders>
          </w:tcPr>
          <w:p w14:paraId="7DA188DA" w14:textId="77777777" w:rsidR="00193FD4" w:rsidRPr="00E27D23" w:rsidRDefault="00193FD4" w:rsidP="00AA66D0">
            <w:pPr>
              <w:pStyle w:val="TAC"/>
            </w:pPr>
            <w:r w:rsidRPr="00E27D23">
              <w:t>-</w:t>
            </w:r>
          </w:p>
        </w:tc>
      </w:tr>
      <w:tr w:rsidR="00193FD4" w:rsidRPr="00E27D23" w14:paraId="4D9426E8" w14:textId="77777777" w:rsidTr="00AA66D0">
        <w:tc>
          <w:tcPr>
            <w:tcW w:w="533" w:type="dxa"/>
            <w:tcBorders>
              <w:top w:val="nil"/>
              <w:left w:val="single" w:sz="4" w:space="0" w:color="auto"/>
              <w:bottom w:val="single" w:sz="4" w:space="0" w:color="auto"/>
              <w:right w:val="single" w:sz="4" w:space="0" w:color="auto"/>
            </w:tcBorders>
          </w:tcPr>
          <w:p w14:paraId="1D2EDA60" w14:textId="77777777" w:rsidR="00193FD4" w:rsidRPr="00E27D23" w:rsidRDefault="00193FD4" w:rsidP="00AA66D0">
            <w:pPr>
              <w:pStyle w:val="TAC"/>
            </w:pPr>
            <w:r w:rsidRPr="00E27D23">
              <w:rPr>
                <w:lang w:eastAsia="zh-CN"/>
              </w:rPr>
              <w:t>8</w:t>
            </w:r>
          </w:p>
        </w:tc>
        <w:tc>
          <w:tcPr>
            <w:tcW w:w="3967" w:type="dxa"/>
            <w:tcBorders>
              <w:top w:val="nil"/>
              <w:left w:val="single" w:sz="4" w:space="0" w:color="auto"/>
              <w:bottom w:val="single" w:sz="4" w:space="0" w:color="auto"/>
              <w:right w:val="single" w:sz="4" w:space="0" w:color="auto"/>
            </w:tcBorders>
          </w:tcPr>
          <w:p w14:paraId="297C5E9B" w14:textId="77777777" w:rsidR="00193FD4" w:rsidRPr="00E27D23" w:rsidRDefault="00193FD4" w:rsidP="00AA66D0">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23462FF6" w14:textId="77777777" w:rsidR="00193FD4" w:rsidRPr="00E27D23" w:rsidRDefault="00193FD4" w:rsidP="00AA66D0">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56AAA710" w14:textId="77777777" w:rsidR="00193FD4" w:rsidRPr="00E27D23" w:rsidRDefault="00193FD4" w:rsidP="00AA66D0">
            <w:pPr>
              <w:pStyle w:val="TAC"/>
              <w:jc w:val="left"/>
              <w:rPr>
                <w:rFonts w:eastAsia="MS Gothic"/>
                <w:i/>
              </w:rPr>
            </w:pPr>
            <w:r w:rsidRPr="00E27D23">
              <w:rPr>
                <w:rFonts w:eastAsia="MS Gothic"/>
              </w:rPr>
              <w:t xml:space="preserve">NR RRC: </w:t>
            </w:r>
            <w:r w:rsidRPr="00E27D23">
              <w:rPr>
                <w:rFonts w:eastAsia="MS Gothic"/>
                <w:i/>
              </w:rPr>
              <w:t>ULInformationTransfer</w:t>
            </w:r>
          </w:p>
          <w:p w14:paraId="6BD80194" w14:textId="77777777" w:rsidR="00193FD4" w:rsidRPr="00E27D23" w:rsidRDefault="00193FD4" w:rsidP="00AA66D0">
            <w:pPr>
              <w:pStyle w:val="TAC"/>
              <w:jc w:val="left"/>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58C172C4" w14:textId="77777777" w:rsidR="00193FD4" w:rsidRPr="00E27D23" w:rsidRDefault="00193FD4" w:rsidP="00AA66D0">
            <w:pPr>
              <w:pStyle w:val="TAC"/>
            </w:pPr>
            <w:r w:rsidRPr="00E27D23">
              <w:t>-</w:t>
            </w:r>
          </w:p>
        </w:tc>
        <w:tc>
          <w:tcPr>
            <w:tcW w:w="850" w:type="dxa"/>
            <w:tcBorders>
              <w:top w:val="nil"/>
              <w:left w:val="single" w:sz="4" w:space="0" w:color="auto"/>
              <w:bottom w:val="single" w:sz="4" w:space="0" w:color="auto"/>
              <w:right w:val="single" w:sz="4" w:space="0" w:color="auto"/>
            </w:tcBorders>
          </w:tcPr>
          <w:p w14:paraId="105CA78B" w14:textId="77777777" w:rsidR="00193FD4" w:rsidRPr="00E27D23" w:rsidRDefault="00193FD4" w:rsidP="00AA66D0">
            <w:pPr>
              <w:pStyle w:val="TAC"/>
            </w:pPr>
            <w:r w:rsidRPr="00E27D23">
              <w:t>-</w:t>
            </w:r>
          </w:p>
        </w:tc>
      </w:tr>
      <w:tr w:rsidR="00193FD4" w:rsidRPr="00E27D23" w14:paraId="1B777237" w14:textId="77777777" w:rsidTr="00AA66D0">
        <w:tc>
          <w:tcPr>
            <w:tcW w:w="533" w:type="dxa"/>
            <w:tcBorders>
              <w:top w:val="nil"/>
              <w:left w:val="single" w:sz="4" w:space="0" w:color="auto"/>
              <w:bottom w:val="single" w:sz="4" w:space="0" w:color="auto"/>
              <w:right w:val="single" w:sz="4" w:space="0" w:color="auto"/>
            </w:tcBorders>
          </w:tcPr>
          <w:p w14:paraId="47A580F3" w14:textId="77777777" w:rsidR="00193FD4" w:rsidRPr="00E27D23" w:rsidRDefault="00193FD4" w:rsidP="00AA66D0">
            <w:pPr>
              <w:pStyle w:val="TAC"/>
            </w:pPr>
            <w:r w:rsidRPr="00E27D23">
              <w:rPr>
                <w:lang w:eastAsia="zh-CN"/>
              </w:rPr>
              <w:t>9</w:t>
            </w:r>
          </w:p>
        </w:tc>
        <w:tc>
          <w:tcPr>
            <w:tcW w:w="3967" w:type="dxa"/>
            <w:tcBorders>
              <w:top w:val="nil"/>
              <w:left w:val="single" w:sz="4" w:space="0" w:color="auto"/>
              <w:bottom w:val="single" w:sz="4" w:space="0" w:color="auto"/>
              <w:right w:val="single" w:sz="4" w:space="0" w:color="auto"/>
            </w:tcBorders>
          </w:tcPr>
          <w:p w14:paraId="3350CEFB" w14:textId="77777777" w:rsidR="00193FD4" w:rsidRPr="00E27D23" w:rsidRDefault="00193FD4" w:rsidP="00AA66D0">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8 equal to 2</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E2151D2" w14:textId="77777777" w:rsidR="00193FD4" w:rsidRPr="00E27D23" w:rsidRDefault="00193FD4" w:rsidP="00AA66D0">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F4CA894" w14:textId="77777777" w:rsidR="00193FD4" w:rsidRPr="00E27D23" w:rsidRDefault="00193FD4" w:rsidP="00AA66D0">
            <w:pPr>
              <w:pStyle w:val="TAC"/>
              <w:jc w:val="left"/>
              <w:rPr>
                <w:lang w:eastAsia="zh-CN"/>
              </w:rPr>
            </w:pPr>
            <w:r w:rsidRPr="00E27D23">
              <w:t>-</w:t>
            </w:r>
          </w:p>
        </w:tc>
        <w:tc>
          <w:tcPr>
            <w:tcW w:w="567" w:type="dxa"/>
            <w:tcBorders>
              <w:top w:val="nil"/>
              <w:left w:val="single" w:sz="4" w:space="0" w:color="auto"/>
              <w:bottom w:val="single" w:sz="4" w:space="0" w:color="auto"/>
              <w:right w:val="single" w:sz="4" w:space="0" w:color="auto"/>
            </w:tcBorders>
          </w:tcPr>
          <w:p w14:paraId="5AEBED96" w14:textId="77777777" w:rsidR="00193FD4" w:rsidRPr="00E27D23" w:rsidRDefault="00193FD4" w:rsidP="00AA66D0">
            <w:pPr>
              <w:pStyle w:val="TAC"/>
            </w:pPr>
            <w:r w:rsidRPr="00E27D23">
              <w:rPr>
                <w:lang w:eastAsia="zh-CN"/>
              </w:rPr>
              <w:t>1,2,4</w:t>
            </w:r>
          </w:p>
        </w:tc>
        <w:tc>
          <w:tcPr>
            <w:tcW w:w="850" w:type="dxa"/>
            <w:tcBorders>
              <w:top w:val="nil"/>
              <w:left w:val="single" w:sz="4" w:space="0" w:color="auto"/>
              <w:bottom w:val="single" w:sz="4" w:space="0" w:color="auto"/>
              <w:right w:val="single" w:sz="4" w:space="0" w:color="auto"/>
            </w:tcBorders>
          </w:tcPr>
          <w:p w14:paraId="280679B2" w14:textId="77777777" w:rsidR="00193FD4" w:rsidRPr="00E27D23" w:rsidRDefault="00193FD4" w:rsidP="00AA66D0">
            <w:pPr>
              <w:pStyle w:val="TAC"/>
            </w:pPr>
            <w:r w:rsidRPr="00E27D23">
              <w:rPr>
                <w:lang w:eastAsia="zh-CN"/>
              </w:rPr>
              <w:t>P</w:t>
            </w:r>
          </w:p>
        </w:tc>
      </w:tr>
      <w:tr w:rsidR="00193FD4" w:rsidRPr="00E27D23" w14:paraId="7608C569" w14:textId="77777777" w:rsidTr="00AA66D0">
        <w:tc>
          <w:tcPr>
            <w:tcW w:w="533" w:type="dxa"/>
            <w:tcBorders>
              <w:top w:val="nil"/>
              <w:left w:val="single" w:sz="4" w:space="0" w:color="auto"/>
              <w:bottom w:val="single" w:sz="4" w:space="0" w:color="auto"/>
              <w:right w:val="single" w:sz="4" w:space="0" w:color="auto"/>
            </w:tcBorders>
          </w:tcPr>
          <w:p w14:paraId="50656592" w14:textId="77777777" w:rsidR="00193FD4" w:rsidRPr="00E27D23" w:rsidRDefault="00193FD4" w:rsidP="00AA66D0">
            <w:pPr>
              <w:pStyle w:val="TAC"/>
              <w:rPr>
                <w:lang w:eastAsia="zh-CN"/>
              </w:rPr>
            </w:pPr>
            <w:r w:rsidRPr="00E27D23">
              <w:rPr>
                <w:lang w:eastAsia="zh-CN"/>
              </w:rPr>
              <w:t>10</w:t>
            </w:r>
          </w:p>
        </w:tc>
        <w:tc>
          <w:tcPr>
            <w:tcW w:w="3967" w:type="dxa"/>
            <w:tcBorders>
              <w:top w:val="nil"/>
              <w:left w:val="single" w:sz="4" w:space="0" w:color="auto"/>
              <w:bottom w:val="single" w:sz="4" w:space="0" w:color="auto"/>
              <w:right w:val="single" w:sz="4" w:space="0" w:color="auto"/>
            </w:tcBorders>
          </w:tcPr>
          <w:p w14:paraId="5CF677B7" w14:textId="77777777" w:rsidR="00193FD4" w:rsidRPr="00E27D23" w:rsidRDefault="00193FD4" w:rsidP="00AA66D0">
            <w:pPr>
              <w:pStyle w:val="TAL"/>
            </w:pPr>
            <w:r w:rsidRPr="00E27D23">
              <w:t>Wait 140ms to ensure t-Reassembly expire.(Note 2)</w:t>
            </w:r>
          </w:p>
        </w:tc>
        <w:tc>
          <w:tcPr>
            <w:tcW w:w="708" w:type="dxa"/>
            <w:tcBorders>
              <w:top w:val="single" w:sz="4" w:space="0" w:color="auto"/>
              <w:left w:val="single" w:sz="4" w:space="0" w:color="auto"/>
              <w:bottom w:val="single" w:sz="4" w:space="0" w:color="auto"/>
              <w:right w:val="single" w:sz="4" w:space="0" w:color="auto"/>
            </w:tcBorders>
          </w:tcPr>
          <w:p w14:paraId="765B93F9" w14:textId="77777777" w:rsidR="00193FD4" w:rsidRPr="00E27D23" w:rsidRDefault="00193FD4" w:rsidP="00AA66D0">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248B843" w14:textId="77777777" w:rsidR="00193FD4" w:rsidRPr="00E27D23" w:rsidRDefault="00193FD4" w:rsidP="00AA66D0">
            <w:pPr>
              <w:pStyle w:val="TAC"/>
              <w:jc w:val="left"/>
              <w:rPr>
                <w:lang w:eastAsia="zh-CN"/>
              </w:rPr>
            </w:pPr>
            <w:r w:rsidRPr="00E27D23">
              <w:t>-</w:t>
            </w:r>
          </w:p>
        </w:tc>
        <w:tc>
          <w:tcPr>
            <w:tcW w:w="567" w:type="dxa"/>
            <w:tcBorders>
              <w:top w:val="nil"/>
              <w:left w:val="single" w:sz="4" w:space="0" w:color="auto"/>
              <w:bottom w:val="single" w:sz="4" w:space="0" w:color="auto"/>
              <w:right w:val="single" w:sz="4" w:space="0" w:color="auto"/>
            </w:tcBorders>
          </w:tcPr>
          <w:p w14:paraId="2AD19F1C" w14:textId="77777777" w:rsidR="00193FD4" w:rsidRPr="00E27D23" w:rsidRDefault="00193FD4" w:rsidP="00AA66D0">
            <w:pPr>
              <w:pStyle w:val="TAC"/>
            </w:pPr>
            <w:r w:rsidRPr="00E27D23">
              <w:t>-</w:t>
            </w:r>
          </w:p>
        </w:tc>
        <w:tc>
          <w:tcPr>
            <w:tcW w:w="850" w:type="dxa"/>
            <w:tcBorders>
              <w:top w:val="nil"/>
              <w:left w:val="single" w:sz="4" w:space="0" w:color="auto"/>
              <w:bottom w:val="single" w:sz="4" w:space="0" w:color="auto"/>
              <w:right w:val="single" w:sz="4" w:space="0" w:color="auto"/>
            </w:tcBorders>
          </w:tcPr>
          <w:p w14:paraId="46D1B490" w14:textId="77777777" w:rsidR="00193FD4" w:rsidRPr="00E27D23" w:rsidRDefault="00193FD4" w:rsidP="00AA66D0">
            <w:pPr>
              <w:pStyle w:val="TAC"/>
            </w:pPr>
            <w:r w:rsidRPr="00E27D23">
              <w:t>-</w:t>
            </w:r>
          </w:p>
        </w:tc>
      </w:tr>
      <w:tr w:rsidR="00193FD4" w:rsidRPr="00E27D23" w14:paraId="3B9A9EAE" w14:textId="77777777" w:rsidTr="00AA66D0">
        <w:tc>
          <w:tcPr>
            <w:tcW w:w="533" w:type="dxa"/>
            <w:tcBorders>
              <w:top w:val="nil"/>
              <w:left w:val="single" w:sz="4" w:space="0" w:color="auto"/>
              <w:bottom w:val="single" w:sz="4" w:space="0" w:color="auto"/>
              <w:right w:val="single" w:sz="4" w:space="0" w:color="auto"/>
            </w:tcBorders>
          </w:tcPr>
          <w:p w14:paraId="498A49D3" w14:textId="77777777" w:rsidR="00193FD4" w:rsidRPr="00E27D23" w:rsidRDefault="00193FD4" w:rsidP="00AA66D0">
            <w:pPr>
              <w:pStyle w:val="TAC"/>
              <w:rPr>
                <w:lang w:eastAsia="zh-CN"/>
              </w:rPr>
            </w:pPr>
            <w:r w:rsidRPr="00E27D23">
              <w:t>11</w:t>
            </w:r>
          </w:p>
        </w:tc>
        <w:tc>
          <w:tcPr>
            <w:tcW w:w="3967" w:type="dxa"/>
            <w:tcBorders>
              <w:top w:val="nil"/>
              <w:left w:val="single" w:sz="4" w:space="0" w:color="auto"/>
              <w:bottom w:val="single" w:sz="4" w:space="0" w:color="auto"/>
              <w:right w:val="single" w:sz="4" w:space="0" w:color="auto"/>
            </w:tcBorders>
          </w:tcPr>
          <w:p w14:paraId="593F0715" w14:textId="77777777" w:rsidR="00193FD4" w:rsidRPr="00E27D23" w:rsidRDefault="00193FD4" w:rsidP="00AA66D0">
            <w:pPr>
              <w:pStyle w:val="TAL"/>
              <w:rPr>
                <w:kern w:val="2"/>
              </w:rPr>
            </w:pPr>
            <w:r w:rsidRPr="00E27D23">
              <w:t>The SS transmits UMD PDU#6 containing last segment of RLC SDU#3 v</w:t>
            </w:r>
            <w:r w:rsidRPr="00E27D23">
              <w:rPr>
                <w:szCs w:val="18"/>
              </w:rPr>
              <w:t>ia RLC-UM of MRB</w:t>
            </w:r>
            <w:r w:rsidRPr="00E27D23">
              <w:t>, RLC SN=0.</w:t>
            </w:r>
          </w:p>
        </w:tc>
        <w:tc>
          <w:tcPr>
            <w:tcW w:w="708" w:type="dxa"/>
            <w:tcBorders>
              <w:top w:val="single" w:sz="4" w:space="0" w:color="auto"/>
              <w:left w:val="single" w:sz="4" w:space="0" w:color="auto"/>
              <w:bottom w:val="single" w:sz="4" w:space="0" w:color="auto"/>
              <w:right w:val="single" w:sz="4" w:space="0" w:color="auto"/>
            </w:tcBorders>
          </w:tcPr>
          <w:p w14:paraId="61FF8BE4" w14:textId="77777777" w:rsidR="00193FD4" w:rsidRPr="00E27D23" w:rsidRDefault="00193FD4" w:rsidP="00AA66D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3A68CCF" w14:textId="77777777" w:rsidR="00193FD4" w:rsidRPr="00E27D23" w:rsidRDefault="00193FD4" w:rsidP="00AA66D0">
            <w:pPr>
              <w:pStyle w:val="TAC"/>
              <w:jc w:val="left"/>
            </w:pPr>
            <w:r w:rsidRPr="00E27D23">
              <w:rPr>
                <w:lang w:eastAsia="zh-CN"/>
              </w:rPr>
              <w:t>MBS Packet (</w:t>
            </w:r>
            <w:r w:rsidRPr="00E27D23">
              <w:t>UMD PDU#6)</w:t>
            </w:r>
          </w:p>
        </w:tc>
        <w:tc>
          <w:tcPr>
            <w:tcW w:w="567" w:type="dxa"/>
            <w:tcBorders>
              <w:top w:val="nil"/>
              <w:left w:val="single" w:sz="4" w:space="0" w:color="auto"/>
              <w:bottom w:val="single" w:sz="4" w:space="0" w:color="auto"/>
              <w:right w:val="single" w:sz="4" w:space="0" w:color="auto"/>
            </w:tcBorders>
          </w:tcPr>
          <w:p w14:paraId="4774B904" w14:textId="77777777" w:rsidR="00193FD4" w:rsidRPr="00E27D23" w:rsidRDefault="00193FD4" w:rsidP="00AA66D0">
            <w:pPr>
              <w:pStyle w:val="TAC"/>
            </w:pPr>
            <w:r w:rsidRPr="00E27D23">
              <w:t>-</w:t>
            </w:r>
          </w:p>
        </w:tc>
        <w:tc>
          <w:tcPr>
            <w:tcW w:w="850" w:type="dxa"/>
            <w:tcBorders>
              <w:top w:val="nil"/>
              <w:left w:val="single" w:sz="4" w:space="0" w:color="auto"/>
              <w:bottom w:val="single" w:sz="4" w:space="0" w:color="auto"/>
              <w:right w:val="single" w:sz="4" w:space="0" w:color="auto"/>
            </w:tcBorders>
          </w:tcPr>
          <w:p w14:paraId="63EAA3CB" w14:textId="77777777" w:rsidR="00193FD4" w:rsidRPr="00E27D23" w:rsidRDefault="00193FD4" w:rsidP="00AA66D0">
            <w:pPr>
              <w:pStyle w:val="TAC"/>
            </w:pPr>
            <w:r w:rsidRPr="00E27D23">
              <w:t>-</w:t>
            </w:r>
          </w:p>
        </w:tc>
      </w:tr>
      <w:tr w:rsidR="00193FD4" w:rsidRPr="00E27D23" w14:paraId="23EB07B9" w14:textId="77777777" w:rsidTr="00AA66D0">
        <w:tc>
          <w:tcPr>
            <w:tcW w:w="533" w:type="dxa"/>
            <w:tcBorders>
              <w:top w:val="nil"/>
              <w:left w:val="single" w:sz="4" w:space="0" w:color="auto"/>
              <w:bottom w:val="single" w:sz="4" w:space="0" w:color="auto"/>
              <w:right w:val="single" w:sz="4" w:space="0" w:color="auto"/>
            </w:tcBorders>
          </w:tcPr>
          <w:p w14:paraId="35C63D52" w14:textId="77777777" w:rsidR="00193FD4" w:rsidRPr="00E27D23" w:rsidRDefault="00193FD4" w:rsidP="00AA66D0">
            <w:pPr>
              <w:pStyle w:val="TAC"/>
              <w:rPr>
                <w:lang w:eastAsia="zh-CN"/>
              </w:rPr>
            </w:pPr>
            <w:r w:rsidRPr="00E27D23">
              <w:rPr>
                <w:lang w:eastAsia="zh-CN"/>
              </w:rPr>
              <w:t>12</w:t>
            </w:r>
          </w:p>
        </w:tc>
        <w:tc>
          <w:tcPr>
            <w:tcW w:w="3967" w:type="dxa"/>
            <w:tcBorders>
              <w:top w:val="nil"/>
              <w:left w:val="single" w:sz="4" w:space="0" w:color="auto"/>
              <w:bottom w:val="single" w:sz="4" w:space="0" w:color="auto"/>
              <w:right w:val="single" w:sz="4" w:space="0" w:color="auto"/>
            </w:tcBorders>
          </w:tcPr>
          <w:p w14:paraId="112B50E7" w14:textId="77777777" w:rsidR="00193FD4" w:rsidRPr="00E27D23" w:rsidRDefault="00193FD4" w:rsidP="00AA66D0">
            <w:pPr>
              <w:pStyle w:val="TAL"/>
              <w:rPr>
                <w:kern w:val="2"/>
              </w:rPr>
            </w:pPr>
            <w:r w:rsidRPr="00E27D23">
              <w:t>20ms after step 11 the SS transmits UMD PDU#5 containing first segment of RLC SDU#3 v</w:t>
            </w:r>
            <w:r w:rsidRPr="00E27D23">
              <w:rPr>
                <w:szCs w:val="18"/>
              </w:rPr>
              <w:t>ia RLC-UM of MRB</w:t>
            </w:r>
            <w:r w:rsidRPr="00E27D23">
              <w:t>, RLC SN=0.</w:t>
            </w:r>
          </w:p>
        </w:tc>
        <w:tc>
          <w:tcPr>
            <w:tcW w:w="708" w:type="dxa"/>
            <w:tcBorders>
              <w:top w:val="single" w:sz="4" w:space="0" w:color="auto"/>
              <w:left w:val="single" w:sz="4" w:space="0" w:color="auto"/>
              <w:bottom w:val="single" w:sz="4" w:space="0" w:color="auto"/>
              <w:right w:val="single" w:sz="4" w:space="0" w:color="auto"/>
            </w:tcBorders>
          </w:tcPr>
          <w:p w14:paraId="45CB66CA" w14:textId="77777777" w:rsidR="00193FD4" w:rsidRPr="00E27D23" w:rsidRDefault="00193FD4" w:rsidP="00AA66D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733280E" w14:textId="77777777" w:rsidR="00193FD4" w:rsidRPr="00E27D23" w:rsidRDefault="00193FD4" w:rsidP="00AA66D0">
            <w:pPr>
              <w:pStyle w:val="TAC"/>
              <w:jc w:val="left"/>
            </w:pPr>
            <w:r w:rsidRPr="00E27D23">
              <w:rPr>
                <w:lang w:eastAsia="zh-CN"/>
              </w:rPr>
              <w:t>MBS Packet (</w:t>
            </w:r>
            <w:r w:rsidRPr="00E27D23">
              <w:t>UMD PDU#5)</w:t>
            </w:r>
          </w:p>
        </w:tc>
        <w:tc>
          <w:tcPr>
            <w:tcW w:w="567" w:type="dxa"/>
            <w:tcBorders>
              <w:top w:val="nil"/>
              <w:left w:val="single" w:sz="4" w:space="0" w:color="auto"/>
              <w:bottom w:val="single" w:sz="4" w:space="0" w:color="auto"/>
              <w:right w:val="single" w:sz="4" w:space="0" w:color="auto"/>
            </w:tcBorders>
          </w:tcPr>
          <w:p w14:paraId="70945E4D" w14:textId="77777777" w:rsidR="00193FD4" w:rsidRPr="00E27D23" w:rsidRDefault="00193FD4" w:rsidP="00AA66D0">
            <w:pPr>
              <w:pStyle w:val="TAC"/>
            </w:pPr>
            <w:r w:rsidRPr="00E27D23">
              <w:t>-</w:t>
            </w:r>
          </w:p>
        </w:tc>
        <w:tc>
          <w:tcPr>
            <w:tcW w:w="850" w:type="dxa"/>
            <w:tcBorders>
              <w:top w:val="nil"/>
              <w:left w:val="single" w:sz="4" w:space="0" w:color="auto"/>
              <w:bottom w:val="single" w:sz="4" w:space="0" w:color="auto"/>
              <w:right w:val="single" w:sz="4" w:space="0" w:color="auto"/>
            </w:tcBorders>
          </w:tcPr>
          <w:p w14:paraId="06F2992D" w14:textId="77777777" w:rsidR="00193FD4" w:rsidRPr="00E27D23" w:rsidRDefault="00193FD4" w:rsidP="00AA66D0">
            <w:pPr>
              <w:pStyle w:val="TAC"/>
            </w:pPr>
            <w:r w:rsidRPr="00E27D23">
              <w:t>-</w:t>
            </w:r>
          </w:p>
        </w:tc>
      </w:tr>
      <w:tr w:rsidR="00193FD4" w:rsidRPr="00E27D23" w14:paraId="6351DCB2" w14:textId="77777777" w:rsidTr="00AA66D0">
        <w:tc>
          <w:tcPr>
            <w:tcW w:w="533" w:type="dxa"/>
            <w:tcBorders>
              <w:top w:val="nil"/>
              <w:left w:val="single" w:sz="4" w:space="0" w:color="auto"/>
              <w:bottom w:val="single" w:sz="4" w:space="0" w:color="auto"/>
              <w:right w:val="single" w:sz="4" w:space="0" w:color="auto"/>
            </w:tcBorders>
          </w:tcPr>
          <w:p w14:paraId="0A941CC7" w14:textId="77777777" w:rsidR="00193FD4" w:rsidRPr="00E27D23" w:rsidRDefault="00193FD4" w:rsidP="00AA66D0">
            <w:pPr>
              <w:pStyle w:val="TAC"/>
              <w:rPr>
                <w:lang w:eastAsia="zh-CN"/>
              </w:rPr>
            </w:pPr>
            <w:r w:rsidRPr="00E27D23">
              <w:rPr>
                <w:lang w:eastAsia="zh-CN"/>
              </w:rPr>
              <w:t>13</w:t>
            </w:r>
          </w:p>
        </w:tc>
        <w:tc>
          <w:tcPr>
            <w:tcW w:w="3967" w:type="dxa"/>
            <w:tcBorders>
              <w:top w:val="nil"/>
              <w:left w:val="single" w:sz="4" w:space="0" w:color="auto"/>
              <w:bottom w:val="single" w:sz="4" w:space="0" w:color="auto"/>
              <w:right w:val="single" w:sz="4" w:space="0" w:color="auto"/>
            </w:tcBorders>
          </w:tcPr>
          <w:p w14:paraId="6F20A63A" w14:textId="77777777" w:rsidR="00193FD4" w:rsidRPr="00E27D23" w:rsidRDefault="00193FD4" w:rsidP="00AA66D0">
            <w:pPr>
              <w:pStyle w:val="TAL"/>
              <w:rPr>
                <w:kern w:val="2"/>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5295F827" w14:textId="77777777" w:rsidR="00193FD4" w:rsidRPr="00E27D23" w:rsidRDefault="00193FD4" w:rsidP="00AA66D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E5DDE63" w14:textId="77777777" w:rsidR="00193FD4" w:rsidRPr="00E27D23" w:rsidRDefault="00193FD4" w:rsidP="00AA66D0">
            <w:pPr>
              <w:pStyle w:val="TAC"/>
              <w:jc w:val="left"/>
              <w:rPr>
                <w:rFonts w:eastAsia="MS Gothic"/>
              </w:rPr>
            </w:pPr>
            <w:r w:rsidRPr="00E27D23">
              <w:rPr>
                <w:rFonts w:eastAsia="MS Gothic"/>
              </w:rPr>
              <w:t xml:space="preserve">NR RRC: </w:t>
            </w:r>
            <w:r w:rsidRPr="00E27D23">
              <w:rPr>
                <w:rFonts w:eastAsia="MS Gothic"/>
                <w:i/>
              </w:rPr>
              <w:t>DLInformationTransfer</w:t>
            </w:r>
          </w:p>
          <w:p w14:paraId="52295D39" w14:textId="77777777" w:rsidR="00193FD4" w:rsidRPr="00E27D23" w:rsidRDefault="00193FD4" w:rsidP="00AA66D0">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7EA24B5" w14:textId="77777777" w:rsidR="00193FD4" w:rsidRPr="00E27D23" w:rsidRDefault="00193FD4" w:rsidP="00AA66D0">
            <w:pPr>
              <w:pStyle w:val="TAC"/>
            </w:pPr>
            <w:r w:rsidRPr="00E27D23">
              <w:t>-</w:t>
            </w:r>
          </w:p>
        </w:tc>
        <w:tc>
          <w:tcPr>
            <w:tcW w:w="850" w:type="dxa"/>
            <w:tcBorders>
              <w:top w:val="nil"/>
              <w:left w:val="single" w:sz="4" w:space="0" w:color="auto"/>
              <w:bottom w:val="single" w:sz="4" w:space="0" w:color="auto"/>
              <w:right w:val="single" w:sz="4" w:space="0" w:color="auto"/>
            </w:tcBorders>
          </w:tcPr>
          <w:p w14:paraId="0C8EF4CC" w14:textId="77777777" w:rsidR="00193FD4" w:rsidRPr="00E27D23" w:rsidRDefault="00193FD4" w:rsidP="00AA66D0">
            <w:pPr>
              <w:pStyle w:val="TAC"/>
            </w:pPr>
            <w:r w:rsidRPr="00E27D23">
              <w:t>-</w:t>
            </w:r>
          </w:p>
        </w:tc>
      </w:tr>
      <w:tr w:rsidR="00193FD4" w:rsidRPr="00E27D23" w14:paraId="0260D68A" w14:textId="77777777" w:rsidTr="00AA66D0">
        <w:tc>
          <w:tcPr>
            <w:tcW w:w="533" w:type="dxa"/>
            <w:tcBorders>
              <w:top w:val="nil"/>
              <w:left w:val="single" w:sz="4" w:space="0" w:color="auto"/>
              <w:bottom w:val="single" w:sz="4" w:space="0" w:color="auto"/>
              <w:right w:val="single" w:sz="4" w:space="0" w:color="auto"/>
            </w:tcBorders>
          </w:tcPr>
          <w:p w14:paraId="568C8768" w14:textId="77777777" w:rsidR="00193FD4" w:rsidRPr="00E27D23" w:rsidRDefault="00193FD4" w:rsidP="00AA66D0">
            <w:pPr>
              <w:pStyle w:val="TAC"/>
              <w:rPr>
                <w:lang w:eastAsia="zh-CN"/>
              </w:rPr>
            </w:pPr>
            <w:r w:rsidRPr="00E27D23">
              <w:rPr>
                <w:lang w:eastAsia="zh-CN"/>
              </w:rPr>
              <w:t>14</w:t>
            </w:r>
          </w:p>
        </w:tc>
        <w:tc>
          <w:tcPr>
            <w:tcW w:w="3967" w:type="dxa"/>
            <w:tcBorders>
              <w:top w:val="nil"/>
              <w:left w:val="single" w:sz="4" w:space="0" w:color="auto"/>
              <w:bottom w:val="single" w:sz="4" w:space="0" w:color="auto"/>
              <w:right w:val="single" w:sz="4" w:space="0" w:color="auto"/>
            </w:tcBorders>
          </w:tcPr>
          <w:p w14:paraId="68338C73" w14:textId="77777777" w:rsidR="00193FD4" w:rsidRPr="00E27D23" w:rsidRDefault="00193FD4" w:rsidP="00AA66D0">
            <w:pPr>
              <w:pStyle w:val="TAL"/>
              <w:rPr>
                <w:kern w:val="2"/>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1CA018A8" w14:textId="77777777" w:rsidR="00193FD4" w:rsidRPr="00E27D23" w:rsidRDefault="00193FD4" w:rsidP="00AA66D0">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44DEA8B1" w14:textId="77777777" w:rsidR="00193FD4" w:rsidRPr="00E27D23" w:rsidRDefault="00193FD4" w:rsidP="00AA66D0">
            <w:pPr>
              <w:pStyle w:val="TAC"/>
              <w:jc w:val="left"/>
              <w:rPr>
                <w:rFonts w:eastAsia="MS Gothic"/>
                <w:i/>
              </w:rPr>
            </w:pPr>
            <w:r w:rsidRPr="00E27D23">
              <w:rPr>
                <w:rFonts w:eastAsia="MS Gothic"/>
              </w:rPr>
              <w:t xml:space="preserve">NR RRC: </w:t>
            </w:r>
            <w:r w:rsidRPr="00E27D23">
              <w:rPr>
                <w:rFonts w:eastAsia="MS Gothic"/>
                <w:i/>
              </w:rPr>
              <w:t>ULInformationTransfer</w:t>
            </w:r>
          </w:p>
          <w:p w14:paraId="2CFA68F7" w14:textId="77777777" w:rsidR="00193FD4" w:rsidRPr="00E27D23" w:rsidRDefault="00193FD4" w:rsidP="00AA66D0">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D999D54" w14:textId="77777777" w:rsidR="00193FD4" w:rsidRPr="00E27D23" w:rsidRDefault="00193FD4" w:rsidP="00AA66D0">
            <w:pPr>
              <w:pStyle w:val="TAC"/>
            </w:pPr>
            <w:r w:rsidRPr="00E27D23">
              <w:t>-</w:t>
            </w:r>
          </w:p>
        </w:tc>
        <w:tc>
          <w:tcPr>
            <w:tcW w:w="850" w:type="dxa"/>
            <w:tcBorders>
              <w:top w:val="nil"/>
              <w:left w:val="single" w:sz="4" w:space="0" w:color="auto"/>
              <w:bottom w:val="single" w:sz="4" w:space="0" w:color="auto"/>
              <w:right w:val="single" w:sz="4" w:space="0" w:color="auto"/>
            </w:tcBorders>
          </w:tcPr>
          <w:p w14:paraId="293571F0" w14:textId="77777777" w:rsidR="00193FD4" w:rsidRPr="00E27D23" w:rsidRDefault="00193FD4" w:rsidP="00AA66D0">
            <w:pPr>
              <w:pStyle w:val="TAC"/>
            </w:pPr>
            <w:r w:rsidRPr="00E27D23">
              <w:t>-</w:t>
            </w:r>
          </w:p>
        </w:tc>
      </w:tr>
      <w:tr w:rsidR="00193FD4" w:rsidRPr="00E27D23" w14:paraId="36F59728" w14:textId="77777777" w:rsidTr="00AA66D0">
        <w:tc>
          <w:tcPr>
            <w:tcW w:w="533" w:type="dxa"/>
            <w:tcBorders>
              <w:top w:val="nil"/>
              <w:left w:val="single" w:sz="4" w:space="0" w:color="auto"/>
              <w:bottom w:val="single" w:sz="4" w:space="0" w:color="auto"/>
              <w:right w:val="single" w:sz="4" w:space="0" w:color="auto"/>
            </w:tcBorders>
          </w:tcPr>
          <w:p w14:paraId="58131125" w14:textId="77777777" w:rsidR="00193FD4" w:rsidRPr="00E27D23" w:rsidRDefault="00193FD4" w:rsidP="00AA66D0">
            <w:pPr>
              <w:pStyle w:val="TAC"/>
              <w:rPr>
                <w:lang w:eastAsia="zh-CN"/>
              </w:rPr>
            </w:pPr>
            <w:r w:rsidRPr="00E27D23">
              <w:rPr>
                <w:lang w:eastAsia="zh-CN"/>
              </w:rPr>
              <w:t>15</w:t>
            </w:r>
          </w:p>
        </w:tc>
        <w:tc>
          <w:tcPr>
            <w:tcW w:w="3967" w:type="dxa"/>
            <w:tcBorders>
              <w:top w:val="nil"/>
              <w:left w:val="single" w:sz="4" w:space="0" w:color="auto"/>
              <w:bottom w:val="single" w:sz="4" w:space="0" w:color="auto"/>
              <w:right w:val="single" w:sz="4" w:space="0" w:color="auto"/>
            </w:tcBorders>
          </w:tcPr>
          <w:p w14:paraId="6E85AE4E" w14:textId="77777777" w:rsidR="00193FD4" w:rsidRPr="00E27D23" w:rsidRDefault="00193FD4" w:rsidP="00AA66D0">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14 equal to 2</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197CCC77" w14:textId="77777777" w:rsidR="00193FD4" w:rsidRPr="00E27D23" w:rsidRDefault="00193FD4" w:rsidP="00AA66D0">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3BCBAE2" w14:textId="77777777" w:rsidR="00193FD4" w:rsidRPr="00E27D23" w:rsidRDefault="00193FD4" w:rsidP="00AA66D0">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5A5A5F25" w14:textId="77777777" w:rsidR="00193FD4" w:rsidRPr="00E27D23" w:rsidRDefault="00193FD4" w:rsidP="00AA66D0">
            <w:pPr>
              <w:pStyle w:val="TAC"/>
              <w:rPr>
                <w:lang w:eastAsia="zh-CN"/>
              </w:rPr>
            </w:pPr>
            <w:r w:rsidRPr="00E27D23">
              <w:rPr>
                <w:lang w:eastAsia="zh-CN"/>
              </w:rPr>
              <w:t>3</w:t>
            </w:r>
          </w:p>
        </w:tc>
        <w:tc>
          <w:tcPr>
            <w:tcW w:w="850" w:type="dxa"/>
            <w:tcBorders>
              <w:top w:val="nil"/>
              <w:left w:val="single" w:sz="4" w:space="0" w:color="auto"/>
              <w:bottom w:val="single" w:sz="4" w:space="0" w:color="auto"/>
              <w:right w:val="single" w:sz="4" w:space="0" w:color="auto"/>
            </w:tcBorders>
          </w:tcPr>
          <w:p w14:paraId="5800EF9F" w14:textId="77777777" w:rsidR="00193FD4" w:rsidRPr="00E27D23" w:rsidRDefault="00193FD4" w:rsidP="00AA66D0">
            <w:pPr>
              <w:pStyle w:val="TAC"/>
              <w:rPr>
                <w:lang w:eastAsia="zh-CN"/>
              </w:rPr>
            </w:pPr>
            <w:r w:rsidRPr="00E27D23">
              <w:rPr>
                <w:lang w:eastAsia="zh-CN"/>
              </w:rPr>
              <w:t>P</w:t>
            </w:r>
          </w:p>
        </w:tc>
      </w:tr>
      <w:tr w:rsidR="00193FD4" w:rsidRPr="00E27D23" w14:paraId="23B6C66D" w14:textId="77777777" w:rsidTr="00AA66D0">
        <w:tc>
          <w:tcPr>
            <w:tcW w:w="533" w:type="dxa"/>
            <w:tcBorders>
              <w:top w:val="nil"/>
              <w:left w:val="single" w:sz="4" w:space="0" w:color="auto"/>
              <w:bottom w:val="single" w:sz="4" w:space="0" w:color="auto"/>
              <w:right w:val="single" w:sz="4" w:space="0" w:color="auto"/>
            </w:tcBorders>
          </w:tcPr>
          <w:p w14:paraId="06B49EB2" w14:textId="77777777" w:rsidR="00193FD4" w:rsidRPr="00E27D23" w:rsidRDefault="00193FD4" w:rsidP="00AA66D0">
            <w:pPr>
              <w:pStyle w:val="TAC"/>
              <w:rPr>
                <w:lang w:eastAsia="zh-CN"/>
              </w:rPr>
            </w:pPr>
            <w:r w:rsidRPr="00E27D23">
              <w:rPr>
                <w:lang w:eastAsia="zh-CN"/>
              </w:rPr>
              <w:t>16</w:t>
            </w:r>
          </w:p>
        </w:tc>
        <w:tc>
          <w:tcPr>
            <w:tcW w:w="3967" w:type="dxa"/>
            <w:tcBorders>
              <w:top w:val="nil"/>
              <w:left w:val="single" w:sz="4" w:space="0" w:color="auto"/>
              <w:bottom w:val="single" w:sz="4" w:space="0" w:color="auto"/>
              <w:right w:val="single" w:sz="4" w:space="0" w:color="auto"/>
            </w:tcBorders>
          </w:tcPr>
          <w:p w14:paraId="5A38B8E0" w14:textId="77777777" w:rsidR="00193FD4" w:rsidRPr="00E27D23" w:rsidRDefault="00193FD4" w:rsidP="00AA66D0">
            <w:pPr>
              <w:pStyle w:val="TAL"/>
            </w:pPr>
            <w:r w:rsidRPr="00E27D23">
              <w:t xml:space="preserve">The SS transmits NR </w:t>
            </w:r>
            <w:r w:rsidRPr="00E27D23">
              <w:rPr>
                <w:i/>
              </w:rPr>
              <w:t>RRCR</w:t>
            </w:r>
            <w:r w:rsidRPr="00E27D23">
              <w:t>econfiguration message to trigger RLC re-establishment on DRB using Reconfig with sync procedure.</w:t>
            </w:r>
            <w:r w:rsidRPr="00E27D23">
              <w:rPr>
                <w:szCs w:val="18"/>
              </w:rPr>
              <w:t xml:space="preserve"> (Note 1) </w:t>
            </w:r>
          </w:p>
        </w:tc>
        <w:tc>
          <w:tcPr>
            <w:tcW w:w="708" w:type="dxa"/>
            <w:tcBorders>
              <w:top w:val="single" w:sz="4" w:space="0" w:color="auto"/>
              <w:left w:val="single" w:sz="4" w:space="0" w:color="auto"/>
              <w:bottom w:val="single" w:sz="4" w:space="0" w:color="auto"/>
              <w:right w:val="single" w:sz="4" w:space="0" w:color="auto"/>
            </w:tcBorders>
          </w:tcPr>
          <w:p w14:paraId="4D195BA4" w14:textId="77777777" w:rsidR="00193FD4" w:rsidRPr="00E27D23" w:rsidRDefault="00193FD4" w:rsidP="00AA66D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0DD7C7E" w14:textId="77777777" w:rsidR="00193FD4" w:rsidRPr="00E27D23" w:rsidRDefault="00193FD4" w:rsidP="00AA66D0">
            <w:pPr>
              <w:pStyle w:val="Default"/>
              <w:rPr>
                <w:sz w:val="18"/>
                <w:szCs w:val="18"/>
                <w:lang w:val="en-GB"/>
              </w:rPr>
            </w:pPr>
            <w:r w:rsidRPr="00E27D23">
              <w:rPr>
                <w:i/>
                <w:iCs/>
                <w:sz w:val="18"/>
                <w:szCs w:val="18"/>
                <w:lang w:val="en-GB"/>
              </w:rPr>
              <w:t xml:space="preserve">RRCReconfiguration </w:t>
            </w:r>
          </w:p>
          <w:p w14:paraId="2BFDC66A" w14:textId="77777777" w:rsidR="00193FD4" w:rsidRPr="00E27D23" w:rsidRDefault="00193FD4" w:rsidP="00AA66D0">
            <w:pPr>
              <w:pStyle w:val="TAC"/>
              <w:jc w:val="left"/>
            </w:pPr>
          </w:p>
        </w:tc>
        <w:tc>
          <w:tcPr>
            <w:tcW w:w="567" w:type="dxa"/>
            <w:tcBorders>
              <w:top w:val="nil"/>
              <w:left w:val="single" w:sz="4" w:space="0" w:color="auto"/>
              <w:bottom w:val="single" w:sz="4" w:space="0" w:color="auto"/>
              <w:right w:val="single" w:sz="4" w:space="0" w:color="auto"/>
            </w:tcBorders>
          </w:tcPr>
          <w:p w14:paraId="41B1A5C7" w14:textId="77777777" w:rsidR="00193FD4" w:rsidRPr="00E27D23" w:rsidRDefault="00193FD4" w:rsidP="00AA66D0">
            <w:pPr>
              <w:pStyle w:val="TAC"/>
            </w:pPr>
            <w:r w:rsidRPr="00E27D23">
              <w:t>-</w:t>
            </w:r>
          </w:p>
        </w:tc>
        <w:tc>
          <w:tcPr>
            <w:tcW w:w="850" w:type="dxa"/>
            <w:tcBorders>
              <w:top w:val="nil"/>
              <w:left w:val="single" w:sz="4" w:space="0" w:color="auto"/>
              <w:bottom w:val="single" w:sz="4" w:space="0" w:color="auto"/>
              <w:right w:val="single" w:sz="4" w:space="0" w:color="auto"/>
            </w:tcBorders>
          </w:tcPr>
          <w:p w14:paraId="573191E4" w14:textId="77777777" w:rsidR="00193FD4" w:rsidRPr="00E27D23" w:rsidRDefault="00193FD4" w:rsidP="00AA66D0">
            <w:pPr>
              <w:pStyle w:val="TAC"/>
            </w:pPr>
            <w:r w:rsidRPr="00E27D23">
              <w:t>-</w:t>
            </w:r>
          </w:p>
        </w:tc>
      </w:tr>
      <w:tr w:rsidR="00193FD4" w:rsidRPr="00E27D23" w14:paraId="66714655" w14:textId="77777777" w:rsidTr="00AA66D0">
        <w:tc>
          <w:tcPr>
            <w:tcW w:w="533" w:type="dxa"/>
            <w:tcBorders>
              <w:top w:val="nil"/>
              <w:left w:val="single" w:sz="4" w:space="0" w:color="auto"/>
              <w:bottom w:val="single" w:sz="4" w:space="0" w:color="auto"/>
              <w:right w:val="single" w:sz="4" w:space="0" w:color="auto"/>
            </w:tcBorders>
          </w:tcPr>
          <w:p w14:paraId="35E6FAF8" w14:textId="77777777" w:rsidR="00193FD4" w:rsidRPr="00E27D23" w:rsidRDefault="00193FD4" w:rsidP="00AA66D0">
            <w:pPr>
              <w:pStyle w:val="TAC"/>
              <w:rPr>
                <w:lang w:eastAsia="zh-CN"/>
              </w:rPr>
            </w:pPr>
            <w:r w:rsidRPr="00E27D23">
              <w:rPr>
                <w:lang w:eastAsia="zh-CN"/>
              </w:rPr>
              <w:t>17</w:t>
            </w:r>
          </w:p>
        </w:tc>
        <w:tc>
          <w:tcPr>
            <w:tcW w:w="3967" w:type="dxa"/>
            <w:tcBorders>
              <w:top w:val="nil"/>
              <w:left w:val="single" w:sz="4" w:space="0" w:color="auto"/>
              <w:bottom w:val="single" w:sz="4" w:space="0" w:color="auto"/>
              <w:right w:val="single" w:sz="4" w:space="0" w:color="auto"/>
            </w:tcBorders>
          </w:tcPr>
          <w:p w14:paraId="7936DED9" w14:textId="77777777" w:rsidR="00193FD4" w:rsidRPr="00E27D23" w:rsidRDefault="00193FD4" w:rsidP="00AA66D0">
            <w:pPr>
              <w:pStyle w:val="Default"/>
              <w:rPr>
                <w:sz w:val="18"/>
                <w:szCs w:val="18"/>
                <w:lang w:val="en-GB"/>
              </w:rPr>
            </w:pPr>
            <w:r w:rsidRPr="00E27D23">
              <w:rPr>
                <w:sz w:val="18"/>
                <w:szCs w:val="18"/>
                <w:lang w:val="en-GB"/>
              </w:rPr>
              <w:t xml:space="preserve">The UE transmits a NR </w:t>
            </w:r>
            <w:r w:rsidRPr="00E27D23">
              <w:rPr>
                <w:i/>
                <w:iCs/>
                <w:sz w:val="18"/>
                <w:szCs w:val="18"/>
                <w:lang w:val="en-GB"/>
              </w:rPr>
              <w:t xml:space="preserve">RRCReconfigurationComplete </w:t>
            </w:r>
            <w:r w:rsidRPr="00E27D23">
              <w:rPr>
                <w:sz w:val="18"/>
                <w:szCs w:val="18"/>
                <w:lang w:val="en-GB"/>
              </w:rPr>
              <w:t xml:space="preserve">message. </w:t>
            </w:r>
          </w:p>
        </w:tc>
        <w:tc>
          <w:tcPr>
            <w:tcW w:w="708" w:type="dxa"/>
            <w:tcBorders>
              <w:top w:val="single" w:sz="4" w:space="0" w:color="auto"/>
              <w:left w:val="single" w:sz="4" w:space="0" w:color="auto"/>
              <w:bottom w:val="single" w:sz="4" w:space="0" w:color="auto"/>
              <w:right w:val="single" w:sz="4" w:space="0" w:color="auto"/>
            </w:tcBorders>
          </w:tcPr>
          <w:p w14:paraId="4910141B" w14:textId="77777777" w:rsidR="00193FD4" w:rsidRPr="00E27D23" w:rsidRDefault="00193FD4" w:rsidP="00AA66D0">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08E03198" w14:textId="77777777" w:rsidR="00193FD4" w:rsidRPr="00E27D23" w:rsidRDefault="00193FD4" w:rsidP="00AA66D0">
            <w:pPr>
              <w:pStyle w:val="Default"/>
              <w:rPr>
                <w:sz w:val="18"/>
                <w:szCs w:val="18"/>
                <w:lang w:val="en-GB"/>
              </w:rPr>
            </w:pPr>
            <w:r w:rsidRPr="00E27D23">
              <w:rPr>
                <w:i/>
                <w:iCs/>
                <w:sz w:val="18"/>
                <w:szCs w:val="18"/>
                <w:lang w:val="en-GB"/>
              </w:rPr>
              <w:t xml:space="preserve">RRCReconfigurationComplete </w:t>
            </w:r>
          </w:p>
          <w:p w14:paraId="1BDB4945" w14:textId="77777777" w:rsidR="00193FD4" w:rsidRPr="00E27D23" w:rsidRDefault="00193FD4" w:rsidP="00AA66D0">
            <w:pPr>
              <w:pStyle w:val="TAC"/>
              <w:jc w:val="left"/>
            </w:pPr>
          </w:p>
        </w:tc>
        <w:tc>
          <w:tcPr>
            <w:tcW w:w="567" w:type="dxa"/>
            <w:tcBorders>
              <w:top w:val="nil"/>
              <w:left w:val="single" w:sz="4" w:space="0" w:color="auto"/>
              <w:bottom w:val="single" w:sz="4" w:space="0" w:color="auto"/>
              <w:right w:val="single" w:sz="4" w:space="0" w:color="auto"/>
            </w:tcBorders>
          </w:tcPr>
          <w:p w14:paraId="4696A69F" w14:textId="77777777" w:rsidR="00193FD4" w:rsidRPr="00E27D23" w:rsidRDefault="00193FD4" w:rsidP="00AA66D0">
            <w:pPr>
              <w:pStyle w:val="TAC"/>
            </w:pPr>
            <w:r w:rsidRPr="00E27D23">
              <w:t>-</w:t>
            </w:r>
          </w:p>
        </w:tc>
        <w:tc>
          <w:tcPr>
            <w:tcW w:w="850" w:type="dxa"/>
            <w:tcBorders>
              <w:top w:val="nil"/>
              <w:left w:val="single" w:sz="4" w:space="0" w:color="auto"/>
              <w:bottom w:val="single" w:sz="4" w:space="0" w:color="auto"/>
              <w:right w:val="single" w:sz="4" w:space="0" w:color="auto"/>
            </w:tcBorders>
          </w:tcPr>
          <w:p w14:paraId="1C82F157" w14:textId="77777777" w:rsidR="00193FD4" w:rsidRPr="00E27D23" w:rsidRDefault="00193FD4" w:rsidP="00AA66D0">
            <w:pPr>
              <w:pStyle w:val="TAC"/>
            </w:pPr>
            <w:r w:rsidRPr="00E27D23">
              <w:t>-</w:t>
            </w:r>
          </w:p>
        </w:tc>
      </w:tr>
      <w:tr w:rsidR="00193FD4" w:rsidRPr="00E27D23" w14:paraId="7587F60C" w14:textId="77777777" w:rsidTr="00AA66D0">
        <w:tc>
          <w:tcPr>
            <w:tcW w:w="533" w:type="dxa"/>
            <w:tcBorders>
              <w:top w:val="nil"/>
              <w:left w:val="single" w:sz="4" w:space="0" w:color="auto"/>
              <w:bottom w:val="single" w:sz="4" w:space="0" w:color="auto"/>
              <w:right w:val="single" w:sz="4" w:space="0" w:color="auto"/>
            </w:tcBorders>
          </w:tcPr>
          <w:p w14:paraId="22A41FC5" w14:textId="77777777" w:rsidR="00193FD4" w:rsidRPr="00E27D23" w:rsidRDefault="00193FD4" w:rsidP="00AA66D0">
            <w:pPr>
              <w:pStyle w:val="TAC"/>
              <w:rPr>
                <w:lang w:eastAsia="zh-CN"/>
              </w:rPr>
            </w:pPr>
            <w:r w:rsidRPr="00E27D23">
              <w:rPr>
                <w:lang w:eastAsia="zh-CN"/>
              </w:rPr>
              <w:t>18</w:t>
            </w:r>
          </w:p>
        </w:tc>
        <w:tc>
          <w:tcPr>
            <w:tcW w:w="3967" w:type="dxa"/>
            <w:tcBorders>
              <w:top w:val="nil"/>
              <w:left w:val="single" w:sz="4" w:space="0" w:color="auto"/>
              <w:bottom w:val="single" w:sz="4" w:space="0" w:color="auto"/>
              <w:right w:val="single" w:sz="4" w:space="0" w:color="auto"/>
            </w:tcBorders>
          </w:tcPr>
          <w:p w14:paraId="0D6389D5" w14:textId="77777777" w:rsidR="00193FD4" w:rsidRPr="00E27D23" w:rsidRDefault="00193FD4" w:rsidP="00AA66D0">
            <w:pPr>
              <w:pStyle w:val="Default"/>
              <w:rPr>
                <w:sz w:val="18"/>
                <w:szCs w:val="18"/>
                <w:lang w:val="en-GB"/>
              </w:rPr>
            </w:pPr>
            <w:r w:rsidRPr="00E27D23">
              <w:rPr>
                <w:sz w:val="18"/>
                <w:szCs w:val="18"/>
                <w:lang w:val="en-GB"/>
              </w:rPr>
              <w:t>The SS transmits UMD PDU#9 containing first segment of RLC SDU#5 via RLC-UM of MRB, RLC SN=L.(Note 3)</w:t>
            </w:r>
          </w:p>
        </w:tc>
        <w:tc>
          <w:tcPr>
            <w:tcW w:w="708" w:type="dxa"/>
            <w:tcBorders>
              <w:top w:val="single" w:sz="4" w:space="0" w:color="auto"/>
              <w:left w:val="single" w:sz="4" w:space="0" w:color="auto"/>
              <w:bottom w:val="single" w:sz="4" w:space="0" w:color="auto"/>
              <w:right w:val="single" w:sz="4" w:space="0" w:color="auto"/>
            </w:tcBorders>
          </w:tcPr>
          <w:p w14:paraId="3EAB6BDF" w14:textId="77777777" w:rsidR="00193FD4" w:rsidRPr="00E27D23" w:rsidRDefault="00193FD4" w:rsidP="00AA66D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1562C64" w14:textId="77777777" w:rsidR="00193FD4" w:rsidRPr="00E27D23" w:rsidRDefault="00193FD4" w:rsidP="00AA66D0">
            <w:pPr>
              <w:pStyle w:val="Default"/>
              <w:rPr>
                <w:rFonts w:cs="Times New Roman"/>
                <w:color w:val="auto"/>
                <w:sz w:val="18"/>
                <w:szCs w:val="20"/>
                <w:lang w:val="en-GB" w:eastAsia="zh-CN"/>
              </w:rPr>
            </w:pPr>
            <w:r w:rsidRPr="00E27D23">
              <w:rPr>
                <w:rFonts w:cs="Times New Roman"/>
                <w:color w:val="auto"/>
                <w:sz w:val="18"/>
                <w:szCs w:val="20"/>
                <w:lang w:val="en-GB" w:eastAsia="zh-CN"/>
              </w:rPr>
              <w:t>MBS Packet (UMD PDU#9)</w:t>
            </w:r>
          </w:p>
        </w:tc>
        <w:tc>
          <w:tcPr>
            <w:tcW w:w="567" w:type="dxa"/>
            <w:tcBorders>
              <w:top w:val="nil"/>
              <w:left w:val="single" w:sz="4" w:space="0" w:color="auto"/>
              <w:bottom w:val="single" w:sz="4" w:space="0" w:color="auto"/>
              <w:right w:val="single" w:sz="4" w:space="0" w:color="auto"/>
            </w:tcBorders>
          </w:tcPr>
          <w:p w14:paraId="71F1E51F" w14:textId="77777777" w:rsidR="00193FD4" w:rsidRPr="00E27D23" w:rsidRDefault="00193FD4" w:rsidP="00AA66D0">
            <w:pPr>
              <w:pStyle w:val="TAC"/>
              <w:rPr>
                <w:lang w:eastAsia="zh-CN"/>
              </w:rPr>
            </w:pPr>
            <w:r w:rsidRPr="00E27D23">
              <w:rPr>
                <w:lang w:eastAsia="zh-CN"/>
              </w:rPr>
              <w:t>-</w:t>
            </w:r>
          </w:p>
        </w:tc>
        <w:tc>
          <w:tcPr>
            <w:tcW w:w="850" w:type="dxa"/>
            <w:tcBorders>
              <w:top w:val="nil"/>
              <w:left w:val="single" w:sz="4" w:space="0" w:color="auto"/>
              <w:bottom w:val="single" w:sz="4" w:space="0" w:color="auto"/>
              <w:right w:val="single" w:sz="4" w:space="0" w:color="auto"/>
            </w:tcBorders>
          </w:tcPr>
          <w:p w14:paraId="67EFCC92" w14:textId="77777777" w:rsidR="00193FD4" w:rsidRPr="00E27D23" w:rsidRDefault="00193FD4" w:rsidP="00AA66D0">
            <w:pPr>
              <w:pStyle w:val="TAC"/>
              <w:rPr>
                <w:lang w:eastAsia="zh-CN"/>
              </w:rPr>
            </w:pPr>
            <w:r w:rsidRPr="00E27D23">
              <w:rPr>
                <w:lang w:eastAsia="zh-CN"/>
              </w:rPr>
              <w:t>-</w:t>
            </w:r>
          </w:p>
        </w:tc>
      </w:tr>
      <w:tr w:rsidR="00193FD4" w:rsidRPr="00E27D23" w14:paraId="73CA9A0E" w14:textId="77777777" w:rsidTr="00AA66D0">
        <w:tc>
          <w:tcPr>
            <w:tcW w:w="533" w:type="dxa"/>
            <w:tcBorders>
              <w:top w:val="nil"/>
              <w:left w:val="single" w:sz="4" w:space="0" w:color="auto"/>
              <w:bottom w:val="single" w:sz="4" w:space="0" w:color="auto"/>
              <w:right w:val="single" w:sz="4" w:space="0" w:color="auto"/>
            </w:tcBorders>
          </w:tcPr>
          <w:p w14:paraId="7BF7119B" w14:textId="77777777" w:rsidR="00193FD4" w:rsidRPr="00E27D23" w:rsidRDefault="00193FD4" w:rsidP="00AA66D0">
            <w:pPr>
              <w:pStyle w:val="TAC"/>
              <w:rPr>
                <w:lang w:eastAsia="zh-CN"/>
              </w:rPr>
            </w:pPr>
            <w:r w:rsidRPr="00E27D23">
              <w:t>19</w:t>
            </w:r>
          </w:p>
        </w:tc>
        <w:tc>
          <w:tcPr>
            <w:tcW w:w="3967" w:type="dxa"/>
            <w:tcBorders>
              <w:top w:val="nil"/>
              <w:left w:val="single" w:sz="4" w:space="0" w:color="auto"/>
              <w:bottom w:val="single" w:sz="4" w:space="0" w:color="auto"/>
              <w:right w:val="single" w:sz="4" w:space="0" w:color="auto"/>
            </w:tcBorders>
          </w:tcPr>
          <w:p w14:paraId="506B7333" w14:textId="77777777" w:rsidR="00193FD4" w:rsidRPr="00E27D23" w:rsidRDefault="00193FD4" w:rsidP="00AA66D0">
            <w:pPr>
              <w:pStyle w:val="Default"/>
              <w:rPr>
                <w:sz w:val="18"/>
                <w:szCs w:val="18"/>
                <w:lang w:val="en-GB"/>
              </w:rPr>
            </w:pPr>
            <w:r w:rsidRPr="00E27D23">
              <w:rPr>
                <w:sz w:val="18"/>
                <w:szCs w:val="18"/>
                <w:lang w:val="en-GB"/>
              </w:rPr>
              <w:t>20ms after step 3 the SS transmits UMD PDU#7 containing first segment of RLC SDU#4 via RLC-UM of MRB, RLC SN=L-1.(Note 3)</w:t>
            </w:r>
          </w:p>
        </w:tc>
        <w:tc>
          <w:tcPr>
            <w:tcW w:w="708" w:type="dxa"/>
            <w:tcBorders>
              <w:top w:val="single" w:sz="4" w:space="0" w:color="auto"/>
              <w:left w:val="single" w:sz="4" w:space="0" w:color="auto"/>
              <w:bottom w:val="single" w:sz="4" w:space="0" w:color="auto"/>
              <w:right w:val="single" w:sz="4" w:space="0" w:color="auto"/>
            </w:tcBorders>
          </w:tcPr>
          <w:p w14:paraId="452F4A29" w14:textId="77777777" w:rsidR="00193FD4" w:rsidRPr="00E27D23" w:rsidRDefault="00193FD4" w:rsidP="00AA66D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23CF08B" w14:textId="77777777" w:rsidR="00193FD4" w:rsidRPr="00E27D23" w:rsidRDefault="00193FD4" w:rsidP="00AA66D0">
            <w:pPr>
              <w:pStyle w:val="Default"/>
              <w:rPr>
                <w:rFonts w:cs="Times New Roman"/>
                <w:color w:val="auto"/>
                <w:sz w:val="18"/>
                <w:szCs w:val="20"/>
                <w:lang w:val="en-GB" w:eastAsia="zh-CN"/>
              </w:rPr>
            </w:pPr>
            <w:r w:rsidRPr="00E27D23">
              <w:rPr>
                <w:rFonts w:cs="Times New Roman"/>
                <w:color w:val="auto"/>
                <w:sz w:val="18"/>
                <w:szCs w:val="20"/>
                <w:lang w:val="en-GB" w:eastAsia="zh-CN"/>
              </w:rPr>
              <w:t>MBS Packet (UMD PDU#7)</w:t>
            </w:r>
          </w:p>
        </w:tc>
        <w:tc>
          <w:tcPr>
            <w:tcW w:w="567" w:type="dxa"/>
            <w:tcBorders>
              <w:top w:val="nil"/>
              <w:left w:val="single" w:sz="4" w:space="0" w:color="auto"/>
              <w:bottom w:val="single" w:sz="4" w:space="0" w:color="auto"/>
              <w:right w:val="single" w:sz="4" w:space="0" w:color="auto"/>
            </w:tcBorders>
          </w:tcPr>
          <w:p w14:paraId="36E4E2AF" w14:textId="77777777" w:rsidR="00193FD4" w:rsidRPr="00E27D23" w:rsidRDefault="00193FD4" w:rsidP="00AA66D0">
            <w:pPr>
              <w:pStyle w:val="TAC"/>
              <w:rPr>
                <w:lang w:eastAsia="zh-CN"/>
              </w:rPr>
            </w:pPr>
            <w:r w:rsidRPr="00E27D23">
              <w:rPr>
                <w:lang w:eastAsia="zh-CN"/>
              </w:rPr>
              <w:t>-</w:t>
            </w:r>
          </w:p>
        </w:tc>
        <w:tc>
          <w:tcPr>
            <w:tcW w:w="850" w:type="dxa"/>
            <w:tcBorders>
              <w:top w:val="nil"/>
              <w:left w:val="single" w:sz="4" w:space="0" w:color="auto"/>
              <w:bottom w:val="single" w:sz="4" w:space="0" w:color="auto"/>
              <w:right w:val="single" w:sz="4" w:space="0" w:color="auto"/>
            </w:tcBorders>
          </w:tcPr>
          <w:p w14:paraId="05D9136B" w14:textId="77777777" w:rsidR="00193FD4" w:rsidRPr="00E27D23" w:rsidRDefault="00193FD4" w:rsidP="00AA66D0">
            <w:pPr>
              <w:pStyle w:val="TAC"/>
              <w:rPr>
                <w:lang w:eastAsia="zh-CN"/>
              </w:rPr>
            </w:pPr>
            <w:r w:rsidRPr="00E27D23">
              <w:rPr>
                <w:lang w:eastAsia="zh-CN"/>
              </w:rPr>
              <w:t>-</w:t>
            </w:r>
          </w:p>
        </w:tc>
      </w:tr>
      <w:tr w:rsidR="00193FD4" w:rsidRPr="00E27D23" w14:paraId="04ACCE22" w14:textId="77777777" w:rsidTr="00AA66D0">
        <w:tc>
          <w:tcPr>
            <w:tcW w:w="533" w:type="dxa"/>
            <w:tcBorders>
              <w:top w:val="nil"/>
              <w:left w:val="single" w:sz="4" w:space="0" w:color="auto"/>
              <w:bottom w:val="single" w:sz="4" w:space="0" w:color="auto"/>
              <w:right w:val="single" w:sz="4" w:space="0" w:color="auto"/>
            </w:tcBorders>
          </w:tcPr>
          <w:p w14:paraId="3E84EF0A" w14:textId="77777777" w:rsidR="00193FD4" w:rsidRPr="00E27D23" w:rsidRDefault="00193FD4" w:rsidP="00AA66D0">
            <w:pPr>
              <w:pStyle w:val="TAC"/>
              <w:rPr>
                <w:lang w:eastAsia="zh-CN"/>
              </w:rPr>
            </w:pPr>
            <w:r w:rsidRPr="00E27D23">
              <w:t>20</w:t>
            </w:r>
          </w:p>
        </w:tc>
        <w:tc>
          <w:tcPr>
            <w:tcW w:w="3967" w:type="dxa"/>
            <w:tcBorders>
              <w:top w:val="nil"/>
              <w:left w:val="single" w:sz="4" w:space="0" w:color="auto"/>
              <w:bottom w:val="single" w:sz="4" w:space="0" w:color="auto"/>
              <w:right w:val="single" w:sz="4" w:space="0" w:color="auto"/>
            </w:tcBorders>
          </w:tcPr>
          <w:p w14:paraId="0CD33877" w14:textId="77777777" w:rsidR="00193FD4" w:rsidRPr="00E27D23" w:rsidRDefault="00193FD4" w:rsidP="00AA66D0">
            <w:pPr>
              <w:pStyle w:val="Default"/>
              <w:rPr>
                <w:sz w:val="18"/>
                <w:szCs w:val="18"/>
                <w:lang w:val="en-GB"/>
              </w:rPr>
            </w:pPr>
            <w:r w:rsidRPr="00E27D23">
              <w:rPr>
                <w:sz w:val="18"/>
                <w:szCs w:val="18"/>
                <w:lang w:val="en-GB"/>
              </w:rPr>
              <w:t>40 ms after step 3 the SS transmits UMD PDU#10 containing last segment of RLC SDU#5 via RLC-UM of MRB, RLC SN=L. (Note 3)</w:t>
            </w:r>
          </w:p>
        </w:tc>
        <w:tc>
          <w:tcPr>
            <w:tcW w:w="708" w:type="dxa"/>
            <w:tcBorders>
              <w:top w:val="single" w:sz="4" w:space="0" w:color="auto"/>
              <w:left w:val="single" w:sz="4" w:space="0" w:color="auto"/>
              <w:bottom w:val="single" w:sz="4" w:space="0" w:color="auto"/>
              <w:right w:val="single" w:sz="4" w:space="0" w:color="auto"/>
            </w:tcBorders>
          </w:tcPr>
          <w:p w14:paraId="1E29DAF0" w14:textId="77777777" w:rsidR="00193FD4" w:rsidRPr="00E27D23" w:rsidRDefault="00193FD4" w:rsidP="00AA66D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6C0FB62" w14:textId="77777777" w:rsidR="00193FD4" w:rsidRPr="00E27D23" w:rsidRDefault="00193FD4" w:rsidP="00AA66D0">
            <w:pPr>
              <w:pStyle w:val="Default"/>
              <w:rPr>
                <w:rFonts w:cs="Times New Roman"/>
                <w:color w:val="auto"/>
                <w:sz w:val="18"/>
                <w:szCs w:val="20"/>
                <w:lang w:val="en-GB" w:eastAsia="zh-CN"/>
              </w:rPr>
            </w:pPr>
            <w:r w:rsidRPr="00E27D23">
              <w:rPr>
                <w:rFonts w:cs="Times New Roman"/>
                <w:color w:val="auto"/>
                <w:sz w:val="18"/>
                <w:szCs w:val="20"/>
                <w:lang w:val="en-GB" w:eastAsia="zh-CN"/>
              </w:rPr>
              <w:t>MBS Packet (UMD PDU#10)</w:t>
            </w:r>
          </w:p>
        </w:tc>
        <w:tc>
          <w:tcPr>
            <w:tcW w:w="567" w:type="dxa"/>
            <w:tcBorders>
              <w:top w:val="nil"/>
              <w:left w:val="single" w:sz="4" w:space="0" w:color="auto"/>
              <w:bottom w:val="single" w:sz="4" w:space="0" w:color="auto"/>
              <w:right w:val="single" w:sz="4" w:space="0" w:color="auto"/>
            </w:tcBorders>
          </w:tcPr>
          <w:p w14:paraId="7478C267" w14:textId="77777777" w:rsidR="00193FD4" w:rsidRPr="00E27D23" w:rsidRDefault="00193FD4" w:rsidP="00AA66D0">
            <w:pPr>
              <w:pStyle w:val="TAC"/>
              <w:rPr>
                <w:lang w:eastAsia="zh-CN"/>
              </w:rPr>
            </w:pPr>
            <w:r w:rsidRPr="00E27D23">
              <w:rPr>
                <w:lang w:eastAsia="zh-CN"/>
              </w:rPr>
              <w:t>-</w:t>
            </w:r>
          </w:p>
        </w:tc>
        <w:tc>
          <w:tcPr>
            <w:tcW w:w="850" w:type="dxa"/>
            <w:tcBorders>
              <w:top w:val="nil"/>
              <w:left w:val="single" w:sz="4" w:space="0" w:color="auto"/>
              <w:bottom w:val="single" w:sz="4" w:space="0" w:color="auto"/>
              <w:right w:val="single" w:sz="4" w:space="0" w:color="auto"/>
            </w:tcBorders>
          </w:tcPr>
          <w:p w14:paraId="57C6E785" w14:textId="77777777" w:rsidR="00193FD4" w:rsidRPr="00E27D23" w:rsidRDefault="00193FD4" w:rsidP="00AA66D0">
            <w:pPr>
              <w:pStyle w:val="TAC"/>
              <w:rPr>
                <w:lang w:eastAsia="zh-CN"/>
              </w:rPr>
            </w:pPr>
            <w:r w:rsidRPr="00E27D23">
              <w:rPr>
                <w:lang w:eastAsia="zh-CN"/>
              </w:rPr>
              <w:t>-</w:t>
            </w:r>
          </w:p>
        </w:tc>
      </w:tr>
      <w:tr w:rsidR="00193FD4" w:rsidRPr="00E27D23" w14:paraId="18131B3F" w14:textId="77777777" w:rsidTr="00AA66D0">
        <w:tc>
          <w:tcPr>
            <w:tcW w:w="533" w:type="dxa"/>
            <w:tcBorders>
              <w:top w:val="nil"/>
              <w:left w:val="single" w:sz="4" w:space="0" w:color="auto"/>
              <w:bottom w:val="single" w:sz="4" w:space="0" w:color="auto"/>
              <w:right w:val="single" w:sz="4" w:space="0" w:color="auto"/>
            </w:tcBorders>
          </w:tcPr>
          <w:p w14:paraId="746CA8A5" w14:textId="77777777" w:rsidR="00193FD4" w:rsidRPr="00E27D23" w:rsidRDefault="00193FD4" w:rsidP="00AA66D0">
            <w:pPr>
              <w:pStyle w:val="TAC"/>
              <w:rPr>
                <w:lang w:eastAsia="zh-CN"/>
              </w:rPr>
            </w:pPr>
            <w:r w:rsidRPr="00E27D23">
              <w:t>21</w:t>
            </w:r>
          </w:p>
        </w:tc>
        <w:tc>
          <w:tcPr>
            <w:tcW w:w="3967" w:type="dxa"/>
            <w:tcBorders>
              <w:top w:val="nil"/>
              <w:left w:val="single" w:sz="4" w:space="0" w:color="auto"/>
              <w:bottom w:val="single" w:sz="4" w:space="0" w:color="auto"/>
              <w:right w:val="single" w:sz="4" w:space="0" w:color="auto"/>
            </w:tcBorders>
          </w:tcPr>
          <w:p w14:paraId="078EA7EC" w14:textId="77777777" w:rsidR="00193FD4" w:rsidRPr="00E27D23" w:rsidRDefault="00193FD4" w:rsidP="00AA66D0">
            <w:pPr>
              <w:pStyle w:val="Default"/>
              <w:rPr>
                <w:sz w:val="18"/>
                <w:szCs w:val="18"/>
                <w:lang w:val="en-GB"/>
              </w:rPr>
            </w:pPr>
            <w:r w:rsidRPr="00E27D23">
              <w:rPr>
                <w:sz w:val="18"/>
                <w:szCs w:val="18"/>
                <w:lang w:val="en-GB"/>
              </w:rPr>
              <w:t>60 ms after step 3 the SS transmits UMD PDU#8 containing last segment of RLC SDU#4 via RLC-UM of MRB, RLC SN=L-1. (Note 3)</w:t>
            </w:r>
          </w:p>
        </w:tc>
        <w:tc>
          <w:tcPr>
            <w:tcW w:w="708" w:type="dxa"/>
            <w:tcBorders>
              <w:top w:val="single" w:sz="4" w:space="0" w:color="auto"/>
              <w:left w:val="single" w:sz="4" w:space="0" w:color="auto"/>
              <w:bottom w:val="single" w:sz="4" w:space="0" w:color="auto"/>
              <w:right w:val="single" w:sz="4" w:space="0" w:color="auto"/>
            </w:tcBorders>
          </w:tcPr>
          <w:p w14:paraId="06CCC475" w14:textId="77777777" w:rsidR="00193FD4" w:rsidRPr="00E27D23" w:rsidRDefault="00193FD4" w:rsidP="00AA66D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899670F" w14:textId="77777777" w:rsidR="00193FD4" w:rsidRPr="00E27D23" w:rsidRDefault="00193FD4" w:rsidP="00AA66D0">
            <w:pPr>
              <w:pStyle w:val="Default"/>
              <w:rPr>
                <w:rFonts w:cs="Times New Roman"/>
                <w:color w:val="auto"/>
                <w:sz w:val="18"/>
                <w:szCs w:val="20"/>
                <w:lang w:val="en-GB" w:eastAsia="zh-CN"/>
              </w:rPr>
            </w:pPr>
            <w:r w:rsidRPr="00E27D23">
              <w:rPr>
                <w:rFonts w:cs="Times New Roman"/>
                <w:color w:val="auto"/>
                <w:sz w:val="18"/>
                <w:szCs w:val="20"/>
                <w:lang w:val="en-GB" w:eastAsia="zh-CN"/>
              </w:rPr>
              <w:t>MBS Packet (UMD PDU#8)</w:t>
            </w:r>
          </w:p>
        </w:tc>
        <w:tc>
          <w:tcPr>
            <w:tcW w:w="567" w:type="dxa"/>
            <w:tcBorders>
              <w:top w:val="nil"/>
              <w:left w:val="single" w:sz="4" w:space="0" w:color="auto"/>
              <w:bottom w:val="single" w:sz="4" w:space="0" w:color="auto"/>
              <w:right w:val="single" w:sz="4" w:space="0" w:color="auto"/>
            </w:tcBorders>
          </w:tcPr>
          <w:p w14:paraId="3013B13F" w14:textId="77777777" w:rsidR="00193FD4" w:rsidRPr="00E27D23" w:rsidRDefault="00193FD4" w:rsidP="00AA66D0">
            <w:pPr>
              <w:pStyle w:val="TAC"/>
              <w:rPr>
                <w:lang w:eastAsia="zh-CN"/>
              </w:rPr>
            </w:pPr>
            <w:r w:rsidRPr="00E27D23">
              <w:rPr>
                <w:lang w:eastAsia="zh-CN"/>
              </w:rPr>
              <w:t>-</w:t>
            </w:r>
          </w:p>
        </w:tc>
        <w:tc>
          <w:tcPr>
            <w:tcW w:w="850" w:type="dxa"/>
            <w:tcBorders>
              <w:top w:val="nil"/>
              <w:left w:val="single" w:sz="4" w:space="0" w:color="auto"/>
              <w:bottom w:val="single" w:sz="4" w:space="0" w:color="auto"/>
              <w:right w:val="single" w:sz="4" w:space="0" w:color="auto"/>
            </w:tcBorders>
          </w:tcPr>
          <w:p w14:paraId="7E838F08" w14:textId="77777777" w:rsidR="00193FD4" w:rsidRPr="00E27D23" w:rsidRDefault="00193FD4" w:rsidP="00AA66D0">
            <w:pPr>
              <w:pStyle w:val="TAC"/>
              <w:rPr>
                <w:lang w:eastAsia="zh-CN"/>
              </w:rPr>
            </w:pPr>
            <w:r w:rsidRPr="00E27D23">
              <w:rPr>
                <w:lang w:eastAsia="zh-CN"/>
              </w:rPr>
              <w:t>-</w:t>
            </w:r>
          </w:p>
        </w:tc>
      </w:tr>
      <w:tr w:rsidR="00193FD4" w:rsidRPr="00E27D23" w14:paraId="277A8D32" w14:textId="77777777" w:rsidTr="00AA66D0">
        <w:tc>
          <w:tcPr>
            <w:tcW w:w="533" w:type="dxa"/>
            <w:tcBorders>
              <w:top w:val="nil"/>
              <w:left w:val="single" w:sz="4" w:space="0" w:color="auto"/>
              <w:bottom w:val="single" w:sz="4" w:space="0" w:color="auto"/>
              <w:right w:val="single" w:sz="4" w:space="0" w:color="auto"/>
            </w:tcBorders>
          </w:tcPr>
          <w:p w14:paraId="300904BF" w14:textId="77777777" w:rsidR="00193FD4" w:rsidRPr="00E27D23" w:rsidRDefault="00193FD4" w:rsidP="00AA66D0">
            <w:pPr>
              <w:pStyle w:val="TAC"/>
              <w:rPr>
                <w:lang w:eastAsia="zh-CN"/>
              </w:rPr>
            </w:pPr>
            <w:r w:rsidRPr="00E27D23">
              <w:rPr>
                <w:lang w:eastAsia="zh-CN"/>
              </w:rPr>
              <w:t>22</w:t>
            </w:r>
          </w:p>
        </w:tc>
        <w:tc>
          <w:tcPr>
            <w:tcW w:w="3967" w:type="dxa"/>
            <w:tcBorders>
              <w:top w:val="nil"/>
              <w:left w:val="single" w:sz="4" w:space="0" w:color="auto"/>
              <w:bottom w:val="single" w:sz="4" w:space="0" w:color="auto"/>
              <w:right w:val="single" w:sz="4" w:space="0" w:color="auto"/>
            </w:tcBorders>
          </w:tcPr>
          <w:p w14:paraId="6507EA74" w14:textId="77777777" w:rsidR="00193FD4" w:rsidRPr="00E27D23" w:rsidRDefault="00193FD4" w:rsidP="00AA66D0">
            <w:pPr>
              <w:pStyle w:val="Default"/>
              <w:rPr>
                <w:sz w:val="18"/>
                <w:szCs w:val="18"/>
                <w:lang w:val="en-GB"/>
              </w:rPr>
            </w:pPr>
            <w:r w:rsidRPr="00E27D23">
              <w:rPr>
                <w:sz w:val="18"/>
                <w:szCs w:val="18"/>
                <w:lang w:val="en-GB"/>
              </w:rPr>
              <w:t xml:space="preserve">The SS transmits a UE TEST LOOP MODE C MBMS PACKET COUNTER REQUEST message. </w:t>
            </w:r>
          </w:p>
        </w:tc>
        <w:tc>
          <w:tcPr>
            <w:tcW w:w="708" w:type="dxa"/>
            <w:tcBorders>
              <w:top w:val="single" w:sz="4" w:space="0" w:color="auto"/>
              <w:left w:val="single" w:sz="4" w:space="0" w:color="auto"/>
              <w:bottom w:val="single" w:sz="4" w:space="0" w:color="auto"/>
              <w:right w:val="single" w:sz="4" w:space="0" w:color="auto"/>
            </w:tcBorders>
          </w:tcPr>
          <w:p w14:paraId="7BBA4086" w14:textId="77777777" w:rsidR="00193FD4" w:rsidRPr="00E27D23" w:rsidRDefault="00193FD4" w:rsidP="00AA66D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34A5376" w14:textId="77777777" w:rsidR="00193FD4" w:rsidRPr="00E27D23" w:rsidRDefault="00193FD4" w:rsidP="00AA66D0">
            <w:pPr>
              <w:pStyle w:val="Default"/>
              <w:rPr>
                <w:rFonts w:cs="Times New Roman"/>
                <w:color w:val="auto"/>
                <w:sz w:val="18"/>
                <w:szCs w:val="20"/>
                <w:lang w:val="en-GB" w:eastAsia="zh-CN"/>
              </w:rPr>
            </w:pPr>
            <w:r w:rsidRPr="00E27D23">
              <w:rPr>
                <w:rFonts w:cs="Times New Roman"/>
                <w:color w:val="auto"/>
                <w:sz w:val="18"/>
                <w:szCs w:val="20"/>
                <w:lang w:val="en-GB" w:eastAsia="zh-CN"/>
              </w:rPr>
              <w:t>NR RRC: DLInformationTransfer</w:t>
            </w:r>
          </w:p>
          <w:p w14:paraId="4570963B" w14:textId="77777777" w:rsidR="00193FD4" w:rsidRPr="00E27D23" w:rsidRDefault="00193FD4" w:rsidP="00AA66D0">
            <w:pPr>
              <w:pStyle w:val="Default"/>
              <w:rPr>
                <w:rFonts w:cs="Times New Roman"/>
                <w:color w:val="auto"/>
                <w:sz w:val="18"/>
                <w:szCs w:val="20"/>
                <w:lang w:val="en-GB" w:eastAsia="zh-CN"/>
              </w:rPr>
            </w:pPr>
            <w:r w:rsidRPr="00E27D23">
              <w:rPr>
                <w:rFonts w:cs="Times New Roman"/>
                <w:color w:val="auto"/>
                <w:sz w:val="18"/>
                <w:szCs w:val="20"/>
                <w:lang w:val="en-GB" w:eastAsia="zh-CN"/>
              </w:rPr>
              <w:t>TC: UE TEST LOOP MODE C MBMS PACKET COUNTER REQUEST</w:t>
            </w:r>
          </w:p>
        </w:tc>
        <w:tc>
          <w:tcPr>
            <w:tcW w:w="567" w:type="dxa"/>
            <w:tcBorders>
              <w:top w:val="nil"/>
              <w:left w:val="single" w:sz="4" w:space="0" w:color="auto"/>
              <w:bottom w:val="single" w:sz="4" w:space="0" w:color="auto"/>
              <w:right w:val="single" w:sz="4" w:space="0" w:color="auto"/>
            </w:tcBorders>
          </w:tcPr>
          <w:p w14:paraId="0B403066" w14:textId="77777777" w:rsidR="00193FD4" w:rsidRPr="00E27D23" w:rsidRDefault="00193FD4" w:rsidP="00AA66D0">
            <w:pPr>
              <w:pStyle w:val="TAC"/>
            </w:pPr>
            <w:r w:rsidRPr="00E27D23">
              <w:t>-</w:t>
            </w:r>
          </w:p>
        </w:tc>
        <w:tc>
          <w:tcPr>
            <w:tcW w:w="850" w:type="dxa"/>
            <w:tcBorders>
              <w:top w:val="nil"/>
              <w:left w:val="single" w:sz="4" w:space="0" w:color="auto"/>
              <w:bottom w:val="single" w:sz="4" w:space="0" w:color="auto"/>
              <w:right w:val="single" w:sz="4" w:space="0" w:color="auto"/>
            </w:tcBorders>
          </w:tcPr>
          <w:p w14:paraId="388D802A" w14:textId="77777777" w:rsidR="00193FD4" w:rsidRPr="00E27D23" w:rsidRDefault="00193FD4" w:rsidP="00AA66D0">
            <w:pPr>
              <w:pStyle w:val="TAC"/>
            </w:pPr>
            <w:r w:rsidRPr="00E27D23">
              <w:t>-</w:t>
            </w:r>
          </w:p>
        </w:tc>
      </w:tr>
      <w:tr w:rsidR="00193FD4" w:rsidRPr="00E27D23" w14:paraId="3CAEC188" w14:textId="77777777" w:rsidTr="00AA66D0">
        <w:tc>
          <w:tcPr>
            <w:tcW w:w="533" w:type="dxa"/>
            <w:tcBorders>
              <w:top w:val="nil"/>
              <w:left w:val="single" w:sz="4" w:space="0" w:color="auto"/>
              <w:bottom w:val="single" w:sz="4" w:space="0" w:color="auto"/>
              <w:right w:val="single" w:sz="4" w:space="0" w:color="auto"/>
            </w:tcBorders>
          </w:tcPr>
          <w:p w14:paraId="23878B03" w14:textId="77777777" w:rsidR="00193FD4" w:rsidRPr="00E27D23" w:rsidRDefault="00193FD4" w:rsidP="00AA66D0">
            <w:pPr>
              <w:pStyle w:val="TAC"/>
              <w:rPr>
                <w:lang w:eastAsia="zh-CN"/>
              </w:rPr>
            </w:pPr>
            <w:r w:rsidRPr="00E27D23">
              <w:rPr>
                <w:lang w:eastAsia="zh-CN"/>
              </w:rPr>
              <w:t>23</w:t>
            </w:r>
          </w:p>
        </w:tc>
        <w:tc>
          <w:tcPr>
            <w:tcW w:w="3967" w:type="dxa"/>
            <w:tcBorders>
              <w:top w:val="nil"/>
              <w:left w:val="single" w:sz="4" w:space="0" w:color="auto"/>
              <w:bottom w:val="single" w:sz="4" w:space="0" w:color="auto"/>
              <w:right w:val="single" w:sz="4" w:space="0" w:color="auto"/>
            </w:tcBorders>
          </w:tcPr>
          <w:p w14:paraId="21ECAF62" w14:textId="77777777" w:rsidR="00193FD4" w:rsidRPr="00E27D23" w:rsidRDefault="00193FD4" w:rsidP="00AA66D0">
            <w:pPr>
              <w:pStyle w:val="Default"/>
              <w:rPr>
                <w:sz w:val="18"/>
                <w:szCs w:val="18"/>
                <w:lang w:val="en-GB"/>
              </w:rPr>
            </w:pPr>
            <w:r w:rsidRPr="00E27D23">
              <w:rPr>
                <w:sz w:val="18"/>
                <w:szCs w:val="18"/>
                <w:lang w:val="en-GB"/>
              </w:rPr>
              <w:t>UE responds with UE TEST LOOP MODE C MBMS PACKET COUNTER RESPONSE.</w:t>
            </w:r>
          </w:p>
        </w:tc>
        <w:tc>
          <w:tcPr>
            <w:tcW w:w="708" w:type="dxa"/>
            <w:tcBorders>
              <w:top w:val="single" w:sz="4" w:space="0" w:color="auto"/>
              <w:left w:val="single" w:sz="4" w:space="0" w:color="auto"/>
              <w:bottom w:val="single" w:sz="4" w:space="0" w:color="auto"/>
              <w:right w:val="single" w:sz="4" w:space="0" w:color="auto"/>
            </w:tcBorders>
          </w:tcPr>
          <w:p w14:paraId="10110C69" w14:textId="77777777" w:rsidR="00193FD4" w:rsidRPr="00E27D23" w:rsidRDefault="00193FD4" w:rsidP="00AA66D0">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915C865" w14:textId="77777777" w:rsidR="00193FD4" w:rsidRPr="00E27D23" w:rsidRDefault="00193FD4" w:rsidP="00AA66D0">
            <w:pPr>
              <w:pStyle w:val="Default"/>
              <w:rPr>
                <w:rFonts w:cs="Times New Roman"/>
                <w:color w:val="auto"/>
                <w:sz w:val="18"/>
                <w:szCs w:val="20"/>
                <w:lang w:val="en-GB" w:eastAsia="zh-CN"/>
              </w:rPr>
            </w:pPr>
            <w:r w:rsidRPr="00E27D23">
              <w:rPr>
                <w:rFonts w:cs="Times New Roman"/>
                <w:color w:val="auto"/>
                <w:sz w:val="18"/>
                <w:szCs w:val="20"/>
                <w:lang w:val="en-GB" w:eastAsia="zh-CN"/>
              </w:rPr>
              <w:t>NR RRC: ULInformationTransfer</w:t>
            </w:r>
          </w:p>
          <w:p w14:paraId="53B5C9FE" w14:textId="77777777" w:rsidR="00193FD4" w:rsidRPr="00E27D23" w:rsidRDefault="00193FD4" w:rsidP="00AA66D0">
            <w:pPr>
              <w:pStyle w:val="Default"/>
              <w:rPr>
                <w:rFonts w:cs="Times New Roman"/>
                <w:color w:val="auto"/>
                <w:sz w:val="18"/>
                <w:szCs w:val="20"/>
                <w:lang w:val="en-GB" w:eastAsia="zh-CN"/>
              </w:rPr>
            </w:pPr>
            <w:r w:rsidRPr="00E27D23">
              <w:rPr>
                <w:rFonts w:cs="Times New Roman"/>
                <w:color w:val="auto"/>
                <w:sz w:val="18"/>
                <w:szCs w:val="20"/>
                <w:lang w:val="en-GB" w:eastAsia="zh-CN"/>
              </w:rPr>
              <w:t>TC: UE TEST LOOP MODE C MBMS PACKET COUNTER RESPONSE</w:t>
            </w:r>
          </w:p>
        </w:tc>
        <w:tc>
          <w:tcPr>
            <w:tcW w:w="567" w:type="dxa"/>
            <w:tcBorders>
              <w:top w:val="nil"/>
              <w:left w:val="single" w:sz="4" w:space="0" w:color="auto"/>
              <w:bottom w:val="single" w:sz="4" w:space="0" w:color="auto"/>
              <w:right w:val="single" w:sz="4" w:space="0" w:color="auto"/>
            </w:tcBorders>
          </w:tcPr>
          <w:p w14:paraId="0013067F" w14:textId="77777777" w:rsidR="00193FD4" w:rsidRPr="00E27D23" w:rsidRDefault="00193FD4" w:rsidP="00AA66D0">
            <w:pPr>
              <w:pStyle w:val="TAC"/>
            </w:pPr>
            <w:r w:rsidRPr="00E27D23">
              <w:t>-</w:t>
            </w:r>
          </w:p>
        </w:tc>
        <w:tc>
          <w:tcPr>
            <w:tcW w:w="850" w:type="dxa"/>
            <w:tcBorders>
              <w:top w:val="nil"/>
              <w:left w:val="single" w:sz="4" w:space="0" w:color="auto"/>
              <w:bottom w:val="single" w:sz="4" w:space="0" w:color="auto"/>
              <w:right w:val="single" w:sz="4" w:space="0" w:color="auto"/>
            </w:tcBorders>
          </w:tcPr>
          <w:p w14:paraId="74ECD4DB" w14:textId="77777777" w:rsidR="00193FD4" w:rsidRPr="00E27D23" w:rsidRDefault="00193FD4" w:rsidP="00AA66D0">
            <w:pPr>
              <w:pStyle w:val="TAC"/>
            </w:pPr>
            <w:r w:rsidRPr="00E27D23">
              <w:t>-</w:t>
            </w:r>
          </w:p>
        </w:tc>
      </w:tr>
      <w:tr w:rsidR="00193FD4" w:rsidRPr="00E27D23" w14:paraId="360BDE6E" w14:textId="77777777" w:rsidTr="00AA66D0">
        <w:tc>
          <w:tcPr>
            <w:tcW w:w="533" w:type="dxa"/>
            <w:tcBorders>
              <w:top w:val="nil"/>
              <w:left w:val="single" w:sz="4" w:space="0" w:color="auto"/>
              <w:bottom w:val="single" w:sz="4" w:space="0" w:color="auto"/>
              <w:right w:val="single" w:sz="4" w:space="0" w:color="auto"/>
            </w:tcBorders>
          </w:tcPr>
          <w:p w14:paraId="17435C25" w14:textId="77777777" w:rsidR="00193FD4" w:rsidRPr="00E27D23" w:rsidRDefault="00193FD4" w:rsidP="00AA66D0">
            <w:pPr>
              <w:pStyle w:val="TAC"/>
              <w:rPr>
                <w:lang w:eastAsia="zh-CN"/>
              </w:rPr>
            </w:pPr>
            <w:r w:rsidRPr="00E27D23">
              <w:rPr>
                <w:lang w:eastAsia="zh-CN"/>
              </w:rPr>
              <w:t>24</w:t>
            </w:r>
          </w:p>
        </w:tc>
        <w:tc>
          <w:tcPr>
            <w:tcW w:w="3967" w:type="dxa"/>
            <w:tcBorders>
              <w:top w:val="nil"/>
              <w:left w:val="single" w:sz="4" w:space="0" w:color="auto"/>
              <w:bottom w:val="single" w:sz="4" w:space="0" w:color="auto"/>
              <w:right w:val="single" w:sz="4" w:space="0" w:color="auto"/>
            </w:tcBorders>
          </w:tcPr>
          <w:p w14:paraId="0E32B3D6" w14:textId="77777777" w:rsidR="00193FD4" w:rsidRPr="00E27D23" w:rsidRDefault="00193FD4" w:rsidP="00AA66D0">
            <w:pPr>
              <w:pStyle w:val="Default"/>
              <w:rPr>
                <w:sz w:val="18"/>
                <w:szCs w:val="18"/>
                <w:lang w:val="en-GB"/>
              </w:rPr>
            </w:pPr>
            <w:r w:rsidRPr="00E27D23">
              <w:rPr>
                <w:sz w:val="18"/>
                <w:szCs w:val="18"/>
                <w:lang w:val="en-GB"/>
              </w:rPr>
              <w:t xml:space="preserve">Check: Is the number of reported MBS Packets received on the MRB in step 23 equal to 4? </w:t>
            </w:r>
          </w:p>
        </w:tc>
        <w:tc>
          <w:tcPr>
            <w:tcW w:w="708" w:type="dxa"/>
            <w:tcBorders>
              <w:top w:val="single" w:sz="4" w:space="0" w:color="auto"/>
              <w:left w:val="single" w:sz="4" w:space="0" w:color="auto"/>
              <w:bottom w:val="single" w:sz="4" w:space="0" w:color="auto"/>
              <w:right w:val="single" w:sz="4" w:space="0" w:color="auto"/>
            </w:tcBorders>
          </w:tcPr>
          <w:p w14:paraId="4A29DBA7" w14:textId="77777777" w:rsidR="00193FD4" w:rsidRPr="00E27D23" w:rsidRDefault="00193FD4" w:rsidP="00AA66D0">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2DC7760" w14:textId="77777777" w:rsidR="00193FD4" w:rsidRPr="00E27D23" w:rsidRDefault="00193FD4" w:rsidP="00AA66D0">
            <w:pPr>
              <w:pStyle w:val="TAC"/>
              <w:jc w:val="left"/>
              <w:rPr>
                <w:i/>
                <w:iCs/>
                <w:szCs w:val="18"/>
              </w:rPr>
            </w:pPr>
            <w:r w:rsidRPr="00E27D23">
              <w:t>-</w:t>
            </w:r>
          </w:p>
        </w:tc>
        <w:tc>
          <w:tcPr>
            <w:tcW w:w="567" w:type="dxa"/>
            <w:tcBorders>
              <w:top w:val="nil"/>
              <w:left w:val="single" w:sz="4" w:space="0" w:color="auto"/>
              <w:bottom w:val="single" w:sz="4" w:space="0" w:color="auto"/>
              <w:right w:val="single" w:sz="4" w:space="0" w:color="auto"/>
            </w:tcBorders>
          </w:tcPr>
          <w:p w14:paraId="1EDC7252" w14:textId="77777777" w:rsidR="00193FD4" w:rsidRPr="00E27D23" w:rsidRDefault="00193FD4" w:rsidP="00AA66D0">
            <w:pPr>
              <w:pStyle w:val="TAC"/>
            </w:pPr>
            <w:r w:rsidRPr="00E27D23">
              <w:rPr>
                <w:lang w:eastAsia="zh-CN"/>
              </w:rPr>
              <w:t>5,2,4</w:t>
            </w:r>
          </w:p>
        </w:tc>
        <w:tc>
          <w:tcPr>
            <w:tcW w:w="850" w:type="dxa"/>
            <w:tcBorders>
              <w:top w:val="nil"/>
              <w:left w:val="single" w:sz="4" w:space="0" w:color="auto"/>
              <w:bottom w:val="single" w:sz="4" w:space="0" w:color="auto"/>
              <w:right w:val="single" w:sz="4" w:space="0" w:color="auto"/>
            </w:tcBorders>
          </w:tcPr>
          <w:p w14:paraId="0A1A8278" w14:textId="77777777" w:rsidR="00193FD4" w:rsidRPr="00E27D23" w:rsidRDefault="00193FD4" w:rsidP="00AA66D0">
            <w:pPr>
              <w:pStyle w:val="TAC"/>
            </w:pPr>
            <w:r w:rsidRPr="00E27D23">
              <w:rPr>
                <w:lang w:eastAsia="zh-CN"/>
              </w:rPr>
              <w:t>P</w:t>
            </w:r>
          </w:p>
        </w:tc>
      </w:tr>
      <w:tr w:rsidR="00193FD4" w:rsidRPr="00E27D23" w14:paraId="38DC6C62" w14:textId="77777777" w:rsidTr="00AA66D0">
        <w:tc>
          <w:tcPr>
            <w:tcW w:w="9600" w:type="dxa"/>
            <w:gridSpan w:val="6"/>
            <w:tcBorders>
              <w:top w:val="single" w:sz="4" w:space="0" w:color="auto"/>
              <w:left w:val="single" w:sz="4" w:space="0" w:color="auto"/>
              <w:bottom w:val="single" w:sz="4" w:space="0" w:color="auto"/>
              <w:right w:val="single" w:sz="4" w:space="0" w:color="auto"/>
            </w:tcBorders>
          </w:tcPr>
          <w:p w14:paraId="0060FB94" w14:textId="77777777" w:rsidR="00193FD4" w:rsidRPr="00E27D23" w:rsidRDefault="00193FD4" w:rsidP="00AA66D0">
            <w:pPr>
              <w:pStyle w:val="TAN"/>
            </w:pPr>
            <w:r w:rsidRPr="00E27D23">
              <w:t>Note 1:</w:t>
            </w:r>
            <w:r w:rsidRPr="00E27D23">
              <w:tab/>
              <w:t xml:space="preserve">K = (2^[sn-FieldLength])-1. If UM RLC sn-FieldLength =6, K=63. If UM RLC sn-FieldLength =12, K= 4095. </w:t>
            </w:r>
          </w:p>
          <w:p w14:paraId="23A01989" w14:textId="139AB529" w:rsidR="00193FD4" w:rsidRPr="00E27D23" w:rsidRDefault="00193FD4" w:rsidP="00AA66D0">
            <w:pPr>
              <w:pStyle w:val="TAN"/>
            </w:pPr>
            <w:r w:rsidRPr="00E27D23">
              <w:t>Note 2:</w:t>
            </w:r>
            <w:r w:rsidRPr="00E27D23">
              <w:tab/>
              <w:t>T-Reassembly (200ms) starts in step3.</w:t>
            </w:r>
          </w:p>
          <w:p w14:paraId="50005C29" w14:textId="1FE194BB" w:rsidR="00193FD4" w:rsidRPr="00E27D23" w:rsidRDefault="00193FD4" w:rsidP="00AA66D0">
            <w:pPr>
              <w:pStyle w:val="TAN"/>
            </w:pPr>
            <w:r w:rsidRPr="00E27D23">
              <w:t>Note 3:</w:t>
            </w:r>
            <w:r w:rsidRPr="00E27D23">
              <w:tab/>
              <w:t>L = 2^[sn-FieldLength-1]. If UM RLC sn-FieldLength =6, L=32. If UM RLC sn-FieldLength =12, L= 2048.</w:t>
            </w:r>
          </w:p>
        </w:tc>
      </w:tr>
    </w:tbl>
    <w:p w14:paraId="7B36BD1F" w14:textId="77777777" w:rsidR="00193FD4" w:rsidRPr="00E27D23" w:rsidRDefault="00193FD4" w:rsidP="00193FD4">
      <w:pPr>
        <w:rPr>
          <w:rFonts w:eastAsia="PMingLiU"/>
          <w:lang w:eastAsia="zh-TW"/>
        </w:rPr>
      </w:pPr>
    </w:p>
    <w:p w14:paraId="7E024013" w14:textId="77777777" w:rsidR="00193FD4" w:rsidRPr="00E27D23" w:rsidRDefault="00193FD4" w:rsidP="00193FD4">
      <w:pPr>
        <w:pStyle w:val="H6"/>
      </w:pPr>
      <w:r w:rsidRPr="00E27D23">
        <w:t>14.2.2.1.3.3</w:t>
      </w:r>
      <w:r w:rsidRPr="00E27D23">
        <w:tab/>
        <w:t>Specific message contents</w:t>
      </w:r>
    </w:p>
    <w:p w14:paraId="376115CF" w14:textId="77777777" w:rsidR="00193FD4" w:rsidRPr="00E27D23" w:rsidRDefault="00193FD4" w:rsidP="00193FD4">
      <w:pPr>
        <w:pStyle w:val="TH"/>
      </w:pPr>
      <w:r w:rsidRPr="00E27D23">
        <w:rPr>
          <w:color w:val="000000"/>
        </w:rPr>
        <w:t>Table 14.2.2.1.3.3-1</w:t>
      </w:r>
      <w:r w:rsidRPr="00E27D23">
        <w:t xml:space="preserve">: </w:t>
      </w:r>
      <w:r w:rsidRPr="00E27D23">
        <w:rPr>
          <w:rStyle w:val="apple-style-span"/>
        </w:rPr>
        <w:t>ACTIVATE TEST MODE</w:t>
      </w:r>
      <w:r w:rsidRPr="00E27D23">
        <w:t xml:space="preserve"> (preamble, Table 14.2.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193FD4" w:rsidRPr="00E27D23" w14:paraId="4EA7DEC1" w14:textId="77777777" w:rsidTr="00AA66D0">
        <w:trPr>
          <w:cantSplit/>
        </w:trPr>
        <w:tc>
          <w:tcPr>
            <w:tcW w:w="9635" w:type="dxa"/>
          </w:tcPr>
          <w:p w14:paraId="228E783F" w14:textId="77777777" w:rsidR="00193FD4" w:rsidRPr="00E27D23" w:rsidRDefault="00193FD4" w:rsidP="00AA66D0">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19197219" w14:textId="77777777" w:rsidR="00193FD4" w:rsidRPr="00E27D23" w:rsidRDefault="00193FD4" w:rsidP="00193FD4"/>
    <w:p w14:paraId="003AF6B6" w14:textId="77777777" w:rsidR="00193FD4" w:rsidRPr="00E27D23" w:rsidRDefault="00193FD4" w:rsidP="00193FD4">
      <w:pPr>
        <w:pStyle w:val="TH"/>
      </w:pPr>
      <w:r w:rsidRPr="00E27D23">
        <w:t>Table 14.2.2.1.3.3-2:</w:t>
      </w:r>
      <w:r w:rsidRPr="00E27D23">
        <w:rPr>
          <w:i/>
          <w:iCs/>
        </w:rPr>
        <w:t xml:space="preserve"> RRCReconfiguration</w:t>
      </w:r>
      <w:r w:rsidRPr="00E27D23">
        <w:t xml:space="preserve"> (step 1a15, Table 14.2.2.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849"/>
        <w:gridCol w:w="1096"/>
      </w:tblGrid>
      <w:tr w:rsidR="00193FD4" w:rsidRPr="00E27D23" w14:paraId="2890A7FF" w14:textId="77777777" w:rsidTr="00AA66D0">
        <w:tc>
          <w:tcPr>
            <w:tcW w:w="9738" w:type="dxa"/>
            <w:gridSpan w:val="4"/>
          </w:tcPr>
          <w:p w14:paraId="71175E7C" w14:textId="77777777" w:rsidR="00193FD4" w:rsidRPr="00E27D23" w:rsidRDefault="00193FD4" w:rsidP="00AA66D0">
            <w:pPr>
              <w:pStyle w:val="TAL"/>
            </w:pPr>
            <w:r w:rsidRPr="00E27D23">
              <w:t xml:space="preserve">Derivation Path: TS 38.508-1 [4],Table 4.6.1-13 and condition NR </w:t>
            </w:r>
          </w:p>
        </w:tc>
      </w:tr>
      <w:tr w:rsidR="00193FD4" w:rsidRPr="00E27D23" w14:paraId="0454AB4D" w14:textId="77777777" w:rsidTr="00AA66D0">
        <w:tblPrEx>
          <w:tblCellMar>
            <w:left w:w="108" w:type="dxa"/>
            <w:right w:w="108" w:type="dxa"/>
          </w:tblCellMar>
        </w:tblPrEx>
        <w:tc>
          <w:tcPr>
            <w:tcW w:w="4535" w:type="dxa"/>
          </w:tcPr>
          <w:p w14:paraId="5089A78B" w14:textId="77777777" w:rsidR="00193FD4" w:rsidRPr="00E27D23" w:rsidRDefault="00193FD4" w:rsidP="00AA66D0">
            <w:pPr>
              <w:pStyle w:val="TAH"/>
            </w:pPr>
            <w:r w:rsidRPr="00E27D23">
              <w:t>Information Element</w:t>
            </w:r>
          </w:p>
        </w:tc>
        <w:tc>
          <w:tcPr>
            <w:tcW w:w="2267" w:type="dxa"/>
          </w:tcPr>
          <w:p w14:paraId="4BED6B64" w14:textId="77777777" w:rsidR="00193FD4" w:rsidRPr="00E27D23" w:rsidRDefault="00193FD4" w:rsidP="00AA66D0">
            <w:pPr>
              <w:pStyle w:val="TAH"/>
            </w:pPr>
            <w:r w:rsidRPr="00E27D23">
              <w:t>Value/remark</w:t>
            </w:r>
          </w:p>
        </w:tc>
        <w:tc>
          <w:tcPr>
            <w:tcW w:w="1849" w:type="dxa"/>
          </w:tcPr>
          <w:p w14:paraId="6E3DCABE" w14:textId="77777777" w:rsidR="00193FD4" w:rsidRPr="00E27D23" w:rsidRDefault="00193FD4" w:rsidP="00AA66D0">
            <w:pPr>
              <w:pStyle w:val="TAH"/>
            </w:pPr>
            <w:r w:rsidRPr="00E27D23">
              <w:t>Comment</w:t>
            </w:r>
          </w:p>
        </w:tc>
        <w:tc>
          <w:tcPr>
            <w:tcW w:w="1096" w:type="dxa"/>
          </w:tcPr>
          <w:p w14:paraId="5397DF0C" w14:textId="77777777" w:rsidR="00193FD4" w:rsidRPr="00E27D23" w:rsidRDefault="00193FD4" w:rsidP="00AA66D0">
            <w:pPr>
              <w:pStyle w:val="TAH"/>
            </w:pPr>
            <w:r w:rsidRPr="00E27D23">
              <w:t>Condition</w:t>
            </w:r>
          </w:p>
        </w:tc>
      </w:tr>
      <w:tr w:rsidR="00193FD4" w:rsidRPr="00E27D23" w14:paraId="6AD75E99" w14:textId="77777777" w:rsidTr="00AA66D0">
        <w:tblPrEx>
          <w:tblCellMar>
            <w:left w:w="108" w:type="dxa"/>
            <w:right w:w="108" w:type="dxa"/>
          </w:tblCellMar>
        </w:tblPrEx>
        <w:tc>
          <w:tcPr>
            <w:tcW w:w="4535" w:type="dxa"/>
          </w:tcPr>
          <w:p w14:paraId="3F3C5794" w14:textId="77777777" w:rsidR="00193FD4" w:rsidRPr="00E27D23" w:rsidRDefault="00193FD4" w:rsidP="00AA66D0">
            <w:pPr>
              <w:pStyle w:val="TAL"/>
            </w:pPr>
            <w:r w:rsidRPr="00E27D23">
              <w:t>RRCReconfiguration ::= SEQUENCE {</w:t>
            </w:r>
          </w:p>
        </w:tc>
        <w:tc>
          <w:tcPr>
            <w:tcW w:w="2267" w:type="dxa"/>
          </w:tcPr>
          <w:p w14:paraId="08F8A1DC" w14:textId="77777777" w:rsidR="00193FD4" w:rsidRPr="00E27D23" w:rsidRDefault="00193FD4" w:rsidP="00AA66D0">
            <w:pPr>
              <w:pStyle w:val="TAL"/>
            </w:pPr>
          </w:p>
        </w:tc>
        <w:tc>
          <w:tcPr>
            <w:tcW w:w="1849" w:type="dxa"/>
          </w:tcPr>
          <w:p w14:paraId="45662746" w14:textId="77777777" w:rsidR="00193FD4" w:rsidRPr="00E27D23" w:rsidRDefault="00193FD4" w:rsidP="00AA66D0">
            <w:pPr>
              <w:pStyle w:val="TAL"/>
            </w:pPr>
          </w:p>
        </w:tc>
        <w:tc>
          <w:tcPr>
            <w:tcW w:w="1096" w:type="dxa"/>
          </w:tcPr>
          <w:p w14:paraId="7AFD84AA" w14:textId="77777777" w:rsidR="00193FD4" w:rsidRPr="00E27D23" w:rsidRDefault="00193FD4" w:rsidP="00AA66D0">
            <w:pPr>
              <w:pStyle w:val="TAL"/>
            </w:pPr>
          </w:p>
        </w:tc>
      </w:tr>
      <w:tr w:rsidR="00193FD4" w:rsidRPr="00E27D23" w14:paraId="456BD4DE" w14:textId="77777777" w:rsidTr="00AA66D0">
        <w:tblPrEx>
          <w:tblCellMar>
            <w:left w:w="108" w:type="dxa"/>
            <w:right w:w="108" w:type="dxa"/>
          </w:tblCellMar>
        </w:tblPrEx>
        <w:tc>
          <w:tcPr>
            <w:tcW w:w="4535" w:type="dxa"/>
          </w:tcPr>
          <w:p w14:paraId="635502B3" w14:textId="77777777" w:rsidR="00193FD4" w:rsidRPr="00E27D23" w:rsidRDefault="00193FD4" w:rsidP="00AA66D0">
            <w:pPr>
              <w:pStyle w:val="TAL"/>
            </w:pPr>
            <w:r w:rsidRPr="00E27D23">
              <w:t xml:space="preserve">  criticalExtensions CHOICE {</w:t>
            </w:r>
          </w:p>
        </w:tc>
        <w:tc>
          <w:tcPr>
            <w:tcW w:w="2267" w:type="dxa"/>
          </w:tcPr>
          <w:p w14:paraId="4F557541" w14:textId="77777777" w:rsidR="00193FD4" w:rsidRPr="00E27D23" w:rsidRDefault="00193FD4" w:rsidP="00AA66D0">
            <w:pPr>
              <w:pStyle w:val="TAL"/>
            </w:pPr>
          </w:p>
        </w:tc>
        <w:tc>
          <w:tcPr>
            <w:tcW w:w="1849" w:type="dxa"/>
          </w:tcPr>
          <w:p w14:paraId="1C800B7E" w14:textId="77777777" w:rsidR="00193FD4" w:rsidRPr="00E27D23" w:rsidRDefault="00193FD4" w:rsidP="00AA66D0">
            <w:pPr>
              <w:pStyle w:val="TAL"/>
            </w:pPr>
          </w:p>
        </w:tc>
        <w:tc>
          <w:tcPr>
            <w:tcW w:w="1096" w:type="dxa"/>
          </w:tcPr>
          <w:p w14:paraId="7745A22F" w14:textId="77777777" w:rsidR="00193FD4" w:rsidRPr="00E27D23" w:rsidRDefault="00193FD4" w:rsidP="00AA66D0">
            <w:pPr>
              <w:pStyle w:val="TAL"/>
            </w:pPr>
          </w:p>
        </w:tc>
      </w:tr>
      <w:tr w:rsidR="00193FD4" w:rsidRPr="00E27D23" w14:paraId="4C661F39" w14:textId="77777777" w:rsidTr="00AA66D0">
        <w:tblPrEx>
          <w:tblCellMar>
            <w:left w:w="108" w:type="dxa"/>
            <w:right w:w="108" w:type="dxa"/>
          </w:tblCellMar>
        </w:tblPrEx>
        <w:tc>
          <w:tcPr>
            <w:tcW w:w="4535" w:type="dxa"/>
            <w:tcBorders>
              <w:bottom w:val="single" w:sz="4" w:space="0" w:color="auto"/>
            </w:tcBorders>
          </w:tcPr>
          <w:p w14:paraId="54D222C9" w14:textId="77777777" w:rsidR="00193FD4" w:rsidRPr="00E27D23" w:rsidRDefault="00193FD4" w:rsidP="00AA66D0">
            <w:pPr>
              <w:pStyle w:val="TAL"/>
            </w:pPr>
            <w:r w:rsidRPr="00E27D23">
              <w:t xml:space="preserve">    rrcReconfiguration ::= SEQUENCE {</w:t>
            </w:r>
          </w:p>
        </w:tc>
        <w:tc>
          <w:tcPr>
            <w:tcW w:w="2267" w:type="dxa"/>
          </w:tcPr>
          <w:p w14:paraId="1C8D6691" w14:textId="77777777" w:rsidR="00193FD4" w:rsidRPr="00E27D23" w:rsidRDefault="00193FD4" w:rsidP="00AA66D0">
            <w:pPr>
              <w:pStyle w:val="TAL"/>
            </w:pPr>
          </w:p>
        </w:tc>
        <w:tc>
          <w:tcPr>
            <w:tcW w:w="1849" w:type="dxa"/>
          </w:tcPr>
          <w:p w14:paraId="77A49194" w14:textId="77777777" w:rsidR="00193FD4" w:rsidRPr="00E27D23" w:rsidRDefault="00193FD4" w:rsidP="00AA66D0">
            <w:pPr>
              <w:pStyle w:val="TAL"/>
            </w:pPr>
          </w:p>
        </w:tc>
        <w:tc>
          <w:tcPr>
            <w:tcW w:w="1096" w:type="dxa"/>
          </w:tcPr>
          <w:p w14:paraId="7F71D0D9" w14:textId="77777777" w:rsidR="00193FD4" w:rsidRPr="00E27D23" w:rsidRDefault="00193FD4" w:rsidP="00AA66D0">
            <w:pPr>
              <w:pStyle w:val="TAL"/>
            </w:pPr>
          </w:p>
        </w:tc>
      </w:tr>
      <w:tr w:rsidR="00193FD4" w:rsidRPr="00E27D23" w14:paraId="21626CFC" w14:textId="77777777" w:rsidTr="00AA66D0">
        <w:tblPrEx>
          <w:tblCellMar>
            <w:left w:w="108" w:type="dxa"/>
            <w:right w:w="108" w:type="dxa"/>
          </w:tblCellMar>
        </w:tblPrEx>
        <w:tc>
          <w:tcPr>
            <w:tcW w:w="4535" w:type="dxa"/>
            <w:tcBorders>
              <w:top w:val="single" w:sz="4" w:space="0" w:color="auto"/>
              <w:bottom w:val="single" w:sz="4" w:space="0" w:color="auto"/>
            </w:tcBorders>
          </w:tcPr>
          <w:p w14:paraId="04C8BA6F" w14:textId="77777777" w:rsidR="00193FD4" w:rsidRPr="00E27D23" w:rsidRDefault="00193FD4" w:rsidP="00AA66D0">
            <w:pPr>
              <w:pStyle w:val="TAL"/>
            </w:pPr>
            <w:r w:rsidRPr="00E27D23">
              <w:t xml:space="preserve">      radioBearerConfig</w:t>
            </w:r>
          </w:p>
        </w:tc>
        <w:tc>
          <w:tcPr>
            <w:tcW w:w="2267" w:type="dxa"/>
          </w:tcPr>
          <w:p w14:paraId="23A4D6F1" w14:textId="77777777" w:rsidR="00193FD4" w:rsidRPr="00E27D23" w:rsidRDefault="00193FD4" w:rsidP="00AA66D0">
            <w:pPr>
              <w:pStyle w:val="TAL"/>
            </w:pPr>
            <w:r w:rsidRPr="00E27D23">
              <w:t>RadioBearerConfig with condition MRBm and UM_PTM</w:t>
            </w:r>
          </w:p>
        </w:tc>
        <w:tc>
          <w:tcPr>
            <w:tcW w:w="1849" w:type="dxa"/>
          </w:tcPr>
          <w:p w14:paraId="05D6B23F" w14:textId="77777777" w:rsidR="00193FD4" w:rsidRPr="00E27D23" w:rsidRDefault="00193FD4" w:rsidP="00AA66D0">
            <w:pPr>
              <w:pStyle w:val="TAL"/>
            </w:pPr>
            <w:r w:rsidRPr="00E27D23">
              <w:t>m=1</w:t>
            </w:r>
          </w:p>
        </w:tc>
        <w:tc>
          <w:tcPr>
            <w:tcW w:w="1096" w:type="dxa"/>
          </w:tcPr>
          <w:p w14:paraId="1880D46F" w14:textId="77777777" w:rsidR="00193FD4" w:rsidRPr="00E27D23" w:rsidRDefault="00193FD4" w:rsidP="00AA66D0">
            <w:pPr>
              <w:pStyle w:val="TAL"/>
            </w:pPr>
          </w:p>
        </w:tc>
      </w:tr>
      <w:tr w:rsidR="00193FD4" w:rsidRPr="00E27D23" w14:paraId="7BF48BD6" w14:textId="77777777" w:rsidTr="00AA66D0">
        <w:tblPrEx>
          <w:tblCellMar>
            <w:left w:w="108" w:type="dxa"/>
            <w:right w:w="108" w:type="dxa"/>
          </w:tblCellMar>
        </w:tblPrEx>
        <w:tc>
          <w:tcPr>
            <w:tcW w:w="4535" w:type="dxa"/>
            <w:tcBorders>
              <w:top w:val="single" w:sz="4" w:space="0" w:color="auto"/>
              <w:bottom w:val="single" w:sz="4" w:space="0" w:color="auto"/>
            </w:tcBorders>
          </w:tcPr>
          <w:p w14:paraId="57FBBE09" w14:textId="77777777" w:rsidR="00193FD4" w:rsidRPr="00E27D23" w:rsidRDefault="00193FD4" w:rsidP="00AA66D0">
            <w:pPr>
              <w:pStyle w:val="TAL"/>
            </w:pPr>
            <w:r w:rsidRPr="00E27D23">
              <w:t xml:space="preserve">      nonCriticalExtension SEQUENCE {</w:t>
            </w:r>
          </w:p>
        </w:tc>
        <w:tc>
          <w:tcPr>
            <w:tcW w:w="2267" w:type="dxa"/>
          </w:tcPr>
          <w:p w14:paraId="6FB64BD7" w14:textId="77777777" w:rsidR="00193FD4" w:rsidRPr="00E27D23" w:rsidRDefault="00193FD4" w:rsidP="00AA66D0">
            <w:pPr>
              <w:pStyle w:val="TAL"/>
            </w:pPr>
          </w:p>
        </w:tc>
        <w:tc>
          <w:tcPr>
            <w:tcW w:w="1849" w:type="dxa"/>
          </w:tcPr>
          <w:p w14:paraId="3F885883" w14:textId="77777777" w:rsidR="00193FD4" w:rsidRPr="00E27D23" w:rsidRDefault="00193FD4" w:rsidP="00AA66D0">
            <w:pPr>
              <w:pStyle w:val="TAL"/>
            </w:pPr>
          </w:p>
        </w:tc>
        <w:tc>
          <w:tcPr>
            <w:tcW w:w="1096" w:type="dxa"/>
          </w:tcPr>
          <w:p w14:paraId="6CB87886" w14:textId="77777777" w:rsidR="00193FD4" w:rsidRPr="00E27D23" w:rsidRDefault="00193FD4" w:rsidP="00AA66D0">
            <w:pPr>
              <w:pStyle w:val="TAL"/>
            </w:pPr>
          </w:p>
        </w:tc>
      </w:tr>
      <w:tr w:rsidR="00193FD4" w:rsidRPr="00E27D23" w14:paraId="781D2152" w14:textId="77777777" w:rsidTr="00AA66D0">
        <w:tblPrEx>
          <w:tblCellMar>
            <w:left w:w="108" w:type="dxa"/>
            <w:right w:w="108" w:type="dxa"/>
          </w:tblCellMar>
        </w:tblPrEx>
        <w:tc>
          <w:tcPr>
            <w:tcW w:w="4535" w:type="dxa"/>
            <w:tcBorders>
              <w:top w:val="single" w:sz="4" w:space="0" w:color="auto"/>
              <w:bottom w:val="single" w:sz="4" w:space="0" w:color="auto"/>
            </w:tcBorders>
          </w:tcPr>
          <w:p w14:paraId="6FA584F4" w14:textId="77777777" w:rsidR="00193FD4" w:rsidRPr="00E27D23" w:rsidRDefault="00193FD4" w:rsidP="00AA66D0">
            <w:pPr>
              <w:pStyle w:val="TAL"/>
            </w:pPr>
            <w:r w:rsidRPr="00E27D23">
              <w:t xml:space="preserve">        masterCellGroup</w:t>
            </w:r>
          </w:p>
        </w:tc>
        <w:tc>
          <w:tcPr>
            <w:tcW w:w="2267" w:type="dxa"/>
          </w:tcPr>
          <w:p w14:paraId="3BEA7A5B" w14:textId="77777777" w:rsidR="00193FD4" w:rsidRPr="00E27D23" w:rsidRDefault="00193FD4" w:rsidP="00AA66D0">
            <w:pPr>
              <w:pStyle w:val="TAL"/>
            </w:pPr>
            <w:r w:rsidRPr="00E27D23">
              <w:t>CellGroupConfig</w:t>
            </w:r>
          </w:p>
        </w:tc>
        <w:tc>
          <w:tcPr>
            <w:tcW w:w="1849" w:type="dxa"/>
          </w:tcPr>
          <w:p w14:paraId="2D64B653" w14:textId="77777777" w:rsidR="00193FD4" w:rsidRPr="00E27D23" w:rsidRDefault="00193FD4" w:rsidP="00AA66D0">
            <w:pPr>
              <w:pStyle w:val="TAL"/>
            </w:pPr>
            <w:r w:rsidRPr="00E27D23">
              <w:t>Table 14.2.2.1.3.3-4</w:t>
            </w:r>
          </w:p>
        </w:tc>
        <w:tc>
          <w:tcPr>
            <w:tcW w:w="1096" w:type="dxa"/>
          </w:tcPr>
          <w:p w14:paraId="0BB349A6" w14:textId="77777777" w:rsidR="00193FD4" w:rsidRPr="00E27D23" w:rsidRDefault="00193FD4" w:rsidP="00AA66D0">
            <w:pPr>
              <w:pStyle w:val="TAL"/>
            </w:pPr>
          </w:p>
        </w:tc>
      </w:tr>
      <w:tr w:rsidR="00193FD4" w:rsidRPr="00E27D23" w14:paraId="4BF8917F" w14:textId="77777777" w:rsidTr="00AA66D0">
        <w:tblPrEx>
          <w:tblCellMar>
            <w:left w:w="108" w:type="dxa"/>
            <w:right w:w="108" w:type="dxa"/>
          </w:tblCellMar>
        </w:tblPrEx>
        <w:tc>
          <w:tcPr>
            <w:tcW w:w="4535" w:type="dxa"/>
            <w:tcBorders>
              <w:top w:val="single" w:sz="4" w:space="0" w:color="auto"/>
              <w:bottom w:val="single" w:sz="4" w:space="0" w:color="auto"/>
            </w:tcBorders>
          </w:tcPr>
          <w:p w14:paraId="10943397" w14:textId="77777777" w:rsidR="00193FD4" w:rsidRPr="00E27D23" w:rsidRDefault="00193FD4" w:rsidP="00AA66D0">
            <w:pPr>
              <w:pStyle w:val="TAL"/>
            </w:pPr>
            <w:r w:rsidRPr="00E27D23">
              <w:t xml:space="preserve">        dedicatedNAS-MessageList SEQUENCE (SIZE(1..maxDRB)) OF DedicatedNAS-Message {}</w:t>
            </w:r>
          </w:p>
        </w:tc>
        <w:tc>
          <w:tcPr>
            <w:tcW w:w="2267" w:type="dxa"/>
          </w:tcPr>
          <w:p w14:paraId="208BD171" w14:textId="77777777" w:rsidR="00193FD4" w:rsidRPr="00E27D23" w:rsidRDefault="00193FD4" w:rsidP="00AA66D0">
            <w:pPr>
              <w:pStyle w:val="TAL"/>
            </w:pPr>
            <w:r w:rsidRPr="00E27D23">
              <w:t>DedicatedNAS-Message</w:t>
            </w:r>
          </w:p>
        </w:tc>
        <w:tc>
          <w:tcPr>
            <w:tcW w:w="1849" w:type="dxa"/>
          </w:tcPr>
          <w:p w14:paraId="2EEEAEA0" w14:textId="77777777" w:rsidR="00193FD4" w:rsidRPr="00E27D23" w:rsidRDefault="00193FD4" w:rsidP="00AA66D0">
            <w:pPr>
              <w:pStyle w:val="TAL"/>
            </w:pPr>
          </w:p>
        </w:tc>
        <w:tc>
          <w:tcPr>
            <w:tcW w:w="1096" w:type="dxa"/>
          </w:tcPr>
          <w:p w14:paraId="15ADEA0C" w14:textId="77777777" w:rsidR="00193FD4" w:rsidRPr="00E27D23" w:rsidRDefault="00193FD4" w:rsidP="00AA66D0">
            <w:pPr>
              <w:pStyle w:val="TAL"/>
            </w:pPr>
          </w:p>
        </w:tc>
      </w:tr>
      <w:tr w:rsidR="00193FD4" w:rsidRPr="00E27D23" w14:paraId="62B5EF91" w14:textId="77777777" w:rsidTr="00AA66D0">
        <w:tblPrEx>
          <w:tblCellMar>
            <w:left w:w="108" w:type="dxa"/>
            <w:right w:w="108" w:type="dxa"/>
          </w:tblCellMar>
        </w:tblPrEx>
        <w:tc>
          <w:tcPr>
            <w:tcW w:w="4535" w:type="dxa"/>
            <w:tcBorders>
              <w:top w:val="nil"/>
              <w:bottom w:val="single" w:sz="4" w:space="0" w:color="auto"/>
            </w:tcBorders>
          </w:tcPr>
          <w:p w14:paraId="19F28563" w14:textId="77777777" w:rsidR="00193FD4" w:rsidRPr="00E27D23" w:rsidRDefault="00193FD4" w:rsidP="00AA66D0">
            <w:pPr>
              <w:pStyle w:val="TAL"/>
            </w:pPr>
            <w:r w:rsidRPr="00E27D23">
              <w:t xml:space="preserve">      }</w:t>
            </w:r>
          </w:p>
        </w:tc>
        <w:tc>
          <w:tcPr>
            <w:tcW w:w="2267" w:type="dxa"/>
          </w:tcPr>
          <w:p w14:paraId="07F3EF0D" w14:textId="77777777" w:rsidR="00193FD4" w:rsidRPr="00E27D23" w:rsidRDefault="00193FD4" w:rsidP="00AA66D0">
            <w:pPr>
              <w:pStyle w:val="TAL"/>
            </w:pPr>
          </w:p>
        </w:tc>
        <w:tc>
          <w:tcPr>
            <w:tcW w:w="1849" w:type="dxa"/>
          </w:tcPr>
          <w:p w14:paraId="34266F29" w14:textId="77777777" w:rsidR="00193FD4" w:rsidRPr="00E27D23" w:rsidRDefault="00193FD4" w:rsidP="00AA66D0">
            <w:pPr>
              <w:pStyle w:val="TAL"/>
            </w:pPr>
          </w:p>
        </w:tc>
        <w:tc>
          <w:tcPr>
            <w:tcW w:w="1096" w:type="dxa"/>
          </w:tcPr>
          <w:p w14:paraId="41833C87" w14:textId="77777777" w:rsidR="00193FD4" w:rsidRPr="00E27D23" w:rsidRDefault="00193FD4" w:rsidP="00AA66D0">
            <w:pPr>
              <w:pStyle w:val="TAL"/>
            </w:pPr>
          </w:p>
        </w:tc>
      </w:tr>
      <w:tr w:rsidR="00193FD4" w:rsidRPr="00E27D23" w14:paraId="6910C1C8" w14:textId="77777777" w:rsidTr="00AA66D0">
        <w:tblPrEx>
          <w:tblCellMar>
            <w:left w:w="108" w:type="dxa"/>
            <w:right w:w="108" w:type="dxa"/>
          </w:tblCellMar>
        </w:tblPrEx>
        <w:tc>
          <w:tcPr>
            <w:tcW w:w="4535" w:type="dxa"/>
            <w:tcBorders>
              <w:bottom w:val="single" w:sz="4" w:space="0" w:color="auto"/>
            </w:tcBorders>
          </w:tcPr>
          <w:p w14:paraId="78B4766C" w14:textId="77777777" w:rsidR="00193FD4" w:rsidRPr="00E27D23" w:rsidRDefault="00193FD4" w:rsidP="00AA66D0">
            <w:pPr>
              <w:pStyle w:val="TAL"/>
            </w:pPr>
            <w:r w:rsidRPr="00E27D23">
              <w:t xml:space="preserve">    }</w:t>
            </w:r>
          </w:p>
        </w:tc>
        <w:tc>
          <w:tcPr>
            <w:tcW w:w="2267" w:type="dxa"/>
          </w:tcPr>
          <w:p w14:paraId="3E300AE4" w14:textId="77777777" w:rsidR="00193FD4" w:rsidRPr="00E27D23" w:rsidRDefault="00193FD4" w:rsidP="00AA66D0">
            <w:pPr>
              <w:pStyle w:val="TAL"/>
            </w:pPr>
          </w:p>
        </w:tc>
        <w:tc>
          <w:tcPr>
            <w:tcW w:w="1849" w:type="dxa"/>
          </w:tcPr>
          <w:p w14:paraId="541E97D5" w14:textId="77777777" w:rsidR="00193FD4" w:rsidRPr="00E27D23" w:rsidRDefault="00193FD4" w:rsidP="00AA66D0">
            <w:pPr>
              <w:pStyle w:val="TAL"/>
            </w:pPr>
          </w:p>
        </w:tc>
        <w:tc>
          <w:tcPr>
            <w:tcW w:w="1096" w:type="dxa"/>
          </w:tcPr>
          <w:p w14:paraId="34B39967" w14:textId="77777777" w:rsidR="00193FD4" w:rsidRPr="00E27D23" w:rsidRDefault="00193FD4" w:rsidP="00AA66D0">
            <w:pPr>
              <w:pStyle w:val="TAL"/>
            </w:pPr>
          </w:p>
        </w:tc>
      </w:tr>
      <w:tr w:rsidR="00193FD4" w:rsidRPr="00E27D23" w14:paraId="6042DFBB" w14:textId="77777777" w:rsidTr="00AA66D0">
        <w:tblPrEx>
          <w:tblCellMar>
            <w:left w:w="108" w:type="dxa"/>
            <w:right w:w="108" w:type="dxa"/>
          </w:tblCellMar>
        </w:tblPrEx>
        <w:tc>
          <w:tcPr>
            <w:tcW w:w="4535" w:type="dxa"/>
            <w:tcBorders>
              <w:bottom w:val="single" w:sz="4" w:space="0" w:color="auto"/>
            </w:tcBorders>
          </w:tcPr>
          <w:p w14:paraId="42E70CCB" w14:textId="77777777" w:rsidR="00193FD4" w:rsidRPr="00E27D23" w:rsidRDefault="00193FD4" w:rsidP="00AA66D0">
            <w:pPr>
              <w:pStyle w:val="TAL"/>
            </w:pPr>
            <w:r w:rsidRPr="00E27D23">
              <w:t xml:space="preserve">  }</w:t>
            </w:r>
          </w:p>
        </w:tc>
        <w:tc>
          <w:tcPr>
            <w:tcW w:w="2267" w:type="dxa"/>
          </w:tcPr>
          <w:p w14:paraId="34E29A3E" w14:textId="77777777" w:rsidR="00193FD4" w:rsidRPr="00E27D23" w:rsidRDefault="00193FD4" w:rsidP="00AA66D0">
            <w:pPr>
              <w:pStyle w:val="TAL"/>
            </w:pPr>
          </w:p>
        </w:tc>
        <w:tc>
          <w:tcPr>
            <w:tcW w:w="1849" w:type="dxa"/>
          </w:tcPr>
          <w:p w14:paraId="744415D6" w14:textId="77777777" w:rsidR="00193FD4" w:rsidRPr="00E27D23" w:rsidRDefault="00193FD4" w:rsidP="00AA66D0">
            <w:pPr>
              <w:pStyle w:val="TAL"/>
            </w:pPr>
          </w:p>
        </w:tc>
        <w:tc>
          <w:tcPr>
            <w:tcW w:w="1096" w:type="dxa"/>
          </w:tcPr>
          <w:p w14:paraId="7306A05C" w14:textId="77777777" w:rsidR="00193FD4" w:rsidRPr="00E27D23" w:rsidRDefault="00193FD4" w:rsidP="00AA66D0">
            <w:pPr>
              <w:pStyle w:val="TAL"/>
            </w:pPr>
          </w:p>
        </w:tc>
      </w:tr>
      <w:tr w:rsidR="00193FD4" w:rsidRPr="00E27D23" w14:paraId="3D3DE210" w14:textId="77777777" w:rsidTr="00AA66D0">
        <w:tblPrEx>
          <w:tblCellMar>
            <w:left w:w="108" w:type="dxa"/>
            <w:right w:w="108" w:type="dxa"/>
          </w:tblCellMar>
        </w:tblPrEx>
        <w:tc>
          <w:tcPr>
            <w:tcW w:w="4535" w:type="dxa"/>
            <w:tcBorders>
              <w:bottom w:val="single" w:sz="4" w:space="0" w:color="auto"/>
            </w:tcBorders>
          </w:tcPr>
          <w:p w14:paraId="008E01F2" w14:textId="77777777" w:rsidR="00193FD4" w:rsidRPr="00E27D23" w:rsidRDefault="00193FD4" w:rsidP="00AA66D0">
            <w:pPr>
              <w:pStyle w:val="TAL"/>
            </w:pPr>
            <w:r w:rsidRPr="00E27D23">
              <w:t>}</w:t>
            </w:r>
          </w:p>
        </w:tc>
        <w:tc>
          <w:tcPr>
            <w:tcW w:w="2267" w:type="dxa"/>
          </w:tcPr>
          <w:p w14:paraId="62ED61CD" w14:textId="77777777" w:rsidR="00193FD4" w:rsidRPr="00E27D23" w:rsidRDefault="00193FD4" w:rsidP="00AA66D0">
            <w:pPr>
              <w:pStyle w:val="TAL"/>
            </w:pPr>
          </w:p>
        </w:tc>
        <w:tc>
          <w:tcPr>
            <w:tcW w:w="1849" w:type="dxa"/>
          </w:tcPr>
          <w:p w14:paraId="47CDDADA" w14:textId="77777777" w:rsidR="00193FD4" w:rsidRPr="00E27D23" w:rsidRDefault="00193FD4" w:rsidP="00AA66D0">
            <w:pPr>
              <w:pStyle w:val="TAL"/>
            </w:pPr>
          </w:p>
        </w:tc>
        <w:tc>
          <w:tcPr>
            <w:tcW w:w="1096" w:type="dxa"/>
          </w:tcPr>
          <w:p w14:paraId="3F51B948" w14:textId="77777777" w:rsidR="00193FD4" w:rsidRPr="00E27D23" w:rsidRDefault="00193FD4" w:rsidP="00AA66D0">
            <w:pPr>
              <w:pStyle w:val="TAL"/>
            </w:pPr>
          </w:p>
        </w:tc>
      </w:tr>
    </w:tbl>
    <w:p w14:paraId="0A1650AA" w14:textId="77777777" w:rsidR="00193FD4" w:rsidRPr="00E27D23" w:rsidRDefault="00193FD4" w:rsidP="00193FD4"/>
    <w:p w14:paraId="15213CDD" w14:textId="77777777" w:rsidR="00193FD4" w:rsidRPr="00E27D23" w:rsidRDefault="00193FD4" w:rsidP="00193FD4">
      <w:pPr>
        <w:pStyle w:val="TH"/>
      </w:pPr>
      <w:r w:rsidRPr="00E27D23">
        <w:t>Table 14.2.2.1.3.3-3:</w:t>
      </w:r>
      <w:r w:rsidRPr="00E27D23">
        <w:rPr>
          <w:i/>
          <w:iCs/>
        </w:rPr>
        <w:t xml:space="preserve"> RRCReconfiguration</w:t>
      </w:r>
      <w:r w:rsidRPr="00E27D23">
        <w:t xml:space="preserve"> (step 1b10, Table 14.2.2.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849"/>
        <w:gridCol w:w="1096"/>
      </w:tblGrid>
      <w:tr w:rsidR="00193FD4" w:rsidRPr="00E27D23" w14:paraId="2B86DB88" w14:textId="77777777" w:rsidTr="00AA66D0">
        <w:tc>
          <w:tcPr>
            <w:tcW w:w="9738" w:type="dxa"/>
            <w:gridSpan w:val="4"/>
          </w:tcPr>
          <w:p w14:paraId="3728991E" w14:textId="77777777" w:rsidR="00193FD4" w:rsidRPr="00E27D23" w:rsidRDefault="00193FD4" w:rsidP="00AA66D0">
            <w:pPr>
              <w:pStyle w:val="TAL"/>
            </w:pPr>
            <w:r w:rsidRPr="00E27D23">
              <w:t xml:space="preserve">Derivation Path: TS 38.508-1 [4], Table 4.6.1-13 and condition NR </w:t>
            </w:r>
          </w:p>
        </w:tc>
      </w:tr>
      <w:tr w:rsidR="00193FD4" w:rsidRPr="00E27D23" w14:paraId="76CE2A7E" w14:textId="77777777" w:rsidTr="00AA66D0">
        <w:tblPrEx>
          <w:tblCellMar>
            <w:left w:w="108" w:type="dxa"/>
            <w:right w:w="108" w:type="dxa"/>
          </w:tblCellMar>
        </w:tblPrEx>
        <w:tc>
          <w:tcPr>
            <w:tcW w:w="4535" w:type="dxa"/>
          </w:tcPr>
          <w:p w14:paraId="6FA0BCC1" w14:textId="77777777" w:rsidR="00193FD4" w:rsidRPr="00E27D23" w:rsidRDefault="00193FD4" w:rsidP="00AA66D0">
            <w:pPr>
              <w:pStyle w:val="TAH"/>
            </w:pPr>
            <w:r w:rsidRPr="00E27D23">
              <w:t>Information Element</w:t>
            </w:r>
          </w:p>
        </w:tc>
        <w:tc>
          <w:tcPr>
            <w:tcW w:w="2267" w:type="dxa"/>
          </w:tcPr>
          <w:p w14:paraId="04763BD7" w14:textId="77777777" w:rsidR="00193FD4" w:rsidRPr="00E27D23" w:rsidRDefault="00193FD4" w:rsidP="00AA66D0">
            <w:pPr>
              <w:pStyle w:val="TAH"/>
            </w:pPr>
            <w:r w:rsidRPr="00E27D23">
              <w:t>Value/remark</w:t>
            </w:r>
          </w:p>
        </w:tc>
        <w:tc>
          <w:tcPr>
            <w:tcW w:w="1849" w:type="dxa"/>
          </w:tcPr>
          <w:p w14:paraId="46E2672B" w14:textId="77777777" w:rsidR="00193FD4" w:rsidRPr="00E27D23" w:rsidRDefault="00193FD4" w:rsidP="00AA66D0">
            <w:pPr>
              <w:pStyle w:val="TAH"/>
            </w:pPr>
            <w:r w:rsidRPr="00E27D23">
              <w:t>Comment</w:t>
            </w:r>
          </w:p>
        </w:tc>
        <w:tc>
          <w:tcPr>
            <w:tcW w:w="1096" w:type="dxa"/>
          </w:tcPr>
          <w:p w14:paraId="769CC212" w14:textId="77777777" w:rsidR="00193FD4" w:rsidRPr="00E27D23" w:rsidRDefault="00193FD4" w:rsidP="00AA66D0">
            <w:pPr>
              <w:pStyle w:val="TAH"/>
            </w:pPr>
            <w:r w:rsidRPr="00E27D23">
              <w:t>Condition</w:t>
            </w:r>
          </w:p>
        </w:tc>
      </w:tr>
      <w:tr w:rsidR="00193FD4" w:rsidRPr="00E27D23" w14:paraId="782C47A5" w14:textId="77777777" w:rsidTr="00AA66D0">
        <w:tblPrEx>
          <w:tblCellMar>
            <w:left w:w="108" w:type="dxa"/>
            <w:right w:w="108" w:type="dxa"/>
          </w:tblCellMar>
        </w:tblPrEx>
        <w:tc>
          <w:tcPr>
            <w:tcW w:w="4535" w:type="dxa"/>
          </w:tcPr>
          <w:p w14:paraId="5E410AA6" w14:textId="77777777" w:rsidR="00193FD4" w:rsidRPr="00E27D23" w:rsidRDefault="00193FD4" w:rsidP="00AA66D0">
            <w:pPr>
              <w:pStyle w:val="TAL"/>
            </w:pPr>
            <w:r w:rsidRPr="00E27D23">
              <w:t>RRCReconfiguration ::= SEQUENCE {</w:t>
            </w:r>
          </w:p>
        </w:tc>
        <w:tc>
          <w:tcPr>
            <w:tcW w:w="2267" w:type="dxa"/>
          </w:tcPr>
          <w:p w14:paraId="00426B49" w14:textId="77777777" w:rsidR="00193FD4" w:rsidRPr="00E27D23" w:rsidRDefault="00193FD4" w:rsidP="00AA66D0">
            <w:pPr>
              <w:pStyle w:val="TAL"/>
            </w:pPr>
          </w:p>
        </w:tc>
        <w:tc>
          <w:tcPr>
            <w:tcW w:w="1849" w:type="dxa"/>
          </w:tcPr>
          <w:p w14:paraId="0F1A6EFE" w14:textId="77777777" w:rsidR="00193FD4" w:rsidRPr="00E27D23" w:rsidRDefault="00193FD4" w:rsidP="00AA66D0">
            <w:pPr>
              <w:pStyle w:val="TAL"/>
            </w:pPr>
          </w:p>
        </w:tc>
        <w:tc>
          <w:tcPr>
            <w:tcW w:w="1096" w:type="dxa"/>
          </w:tcPr>
          <w:p w14:paraId="0420C4D8" w14:textId="77777777" w:rsidR="00193FD4" w:rsidRPr="00E27D23" w:rsidRDefault="00193FD4" w:rsidP="00AA66D0">
            <w:pPr>
              <w:pStyle w:val="TAL"/>
            </w:pPr>
          </w:p>
        </w:tc>
      </w:tr>
      <w:tr w:rsidR="00193FD4" w:rsidRPr="00E27D23" w14:paraId="7168447E" w14:textId="77777777" w:rsidTr="00AA66D0">
        <w:tblPrEx>
          <w:tblCellMar>
            <w:left w:w="108" w:type="dxa"/>
            <w:right w:w="108" w:type="dxa"/>
          </w:tblCellMar>
        </w:tblPrEx>
        <w:tc>
          <w:tcPr>
            <w:tcW w:w="4535" w:type="dxa"/>
          </w:tcPr>
          <w:p w14:paraId="55C58BA5" w14:textId="77777777" w:rsidR="00193FD4" w:rsidRPr="00E27D23" w:rsidRDefault="00193FD4" w:rsidP="00AA66D0">
            <w:pPr>
              <w:pStyle w:val="TAL"/>
            </w:pPr>
            <w:r w:rsidRPr="00E27D23">
              <w:t xml:space="preserve">  criticalExtensions CHOICE {</w:t>
            </w:r>
          </w:p>
        </w:tc>
        <w:tc>
          <w:tcPr>
            <w:tcW w:w="2267" w:type="dxa"/>
          </w:tcPr>
          <w:p w14:paraId="168B0AFE" w14:textId="77777777" w:rsidR="00193FD4" w:rsidRPr="00E27D23" w:rsidRDefault="00193FD4" w:rsidP="00AA66D0">
            <w:pPr>
              <w:pStyle w:val="TAL"/>
            </w:pPr>
          </w:p>
        </w:tc>
        <w:tc>
          <w:tcPr>
            <w:tcW w:w="1849" w:type="dxa"/>
          </w:tcPr>
          <w:p w14:paraId="6F3161C7" w14:textId="77777777" w:rsidR="00193FD4" w:rsidRPr="00E27D23" w:rsidRDefault="00193FD4" w:rsidP="00AA66D0">
            <w:pPr>
              <w:pStyle w:val="TAL"/>
            </w:pPr>
          </w:p>
        </w:tc>
        <w:tc>
          <w:tcPr>
            <w:tcW w:w="1096" w:type="dxa"/>
          </w:tcPr>
          <w:p w14:paraId="5480EF46" w14:textId="77777777" w:rsidR="00193FD4" w:rsidRPr="00E27D23" w:rsidRDefault="00193FD4" w:rsidP="00AA66D0">
            <w:pPr>
              <w:pStyle w:val="TAL"/>
            </w:pPr>
          </w:p>
        </w:tc>
      </w:tr>
      <w:tr w:rsidR="00193FD4" w:rsidRPr="00E27D23" w14:paraId="1590FBE2" w14:textId="77777777" w:rsidTr="00AA66D0">
        <w:tblPrEx>
          <w:tblCellMar>
            <w:left w:w="108" w:type="dxa"/>
            <w:right w:w="108" w:type="dxa"/>
          </w:tblCellMar>
        </w:tblPrEx>
        <w:tc>
          <w:tcPr>
            <w:tcW w:w="4535" w:type="dxa"/>
            <w:tcBorders>
              <w:bottom w:val="single" w:sz="4" w:space="0" w:color="auto"/>
            </w:tcBorders>
          </w:tcPr>
          <w:p w14:paraId="48187D79" w14:textId="77777777" w:rsidR="00193FD4" w:rsidRPr="00E27D23" w:rsidRDefault="00193FD4" w:rsidP="00AA66D0">
            <w:pPr>
              <w:pStyle w:val="TAL"/>
            </w:pPr>
            <w:r w:rsidRPr="00E27D23">
              <w:t xml:space="preserve">    rrcReconfiguration ::= SEQUENCE {</w:t>
            </w:r>
          </w:p>
        </w:tc>
        <w:tc>
          <w:tcPr>
            <w:tcW w:w="2267" w:type="dxa"/>
          </w:tcPr>
          <w:p w14:paraId="6E9273C7" w14:textId="77777777" w:rsidR="00193FD4" w:rsidRPr="00E27D23" w:rsidRDefault="00193FD4" w:rsidP="00AA66D0">
            <w:pPr>
              <w:pStyle w:val="TAL"/>
            </w:pPr>
          </w:p>
        </w:tc>
        <w:tc>
          <w:tcPr>
            <w:tcW w:w="1849" w:type="dxa"/>
          </w:tcPr>
          <w:p w14:paraId="03709DEC" w14:textId="77777777" w:rsidR="00193FD4" w:rsidRPr="00E27D23" w:rsidRDefault="00193FD4" w:rsidP="00AA66D0">
            <w:pPr>
              <w:pStyle w:val="TAL"/>
            </w:pPr>
          </w:p>
        </w:tc>
        <w:tc>
          <w:tcPr>
            <w:tcW w:w="1096" w:type="dxa"/>
          </w:tcPr>
          <w:p w14:paraId="12670755" w14:textId="77777777" w:rsidR="00193FD4" w:rsidRPr="00E27D23" w:rsidRDefault="00193FD4" w:rsidP="00AA66D0">
            <w:pPr>
              <w:pStyle w:val="TAL"/>
            </w:pPr>
          </w:p>
        </w:tc>
      </w:tr>
      <w:tr w:rsidR="00193FD4" w:rsidRPr="00E27D23" w14:paraId="0B0DC538" w14:textId="77777777" w:rsidTr="00AA66D0">
        <w:tblPrEx>
          <w:tblCellMar>
            <w:left w:w="108" w:type="dxa"/>
            <w:right w:w="108" w:type="dxa"/>
          </w:tblCellMar>
        </w:tblPrEx>
        <w:tc>
          <w:tcPr>
            <w:tcW w:w="4535" w:type="dxa"/>
            <w:tcBorders>
              <w:top w:val="single" w:sz="4" w:space="0" w:color="auto"/>
              <w:bottom w:val="single" w:sz="4" w:space="0" w:color="auto"/>
            </w:tcBorders>
          </w:tcPr>
          <w:p w14:paraId="761BC2D2" w14:textId="77777777" w:rsidR="00193FD4" w:rsidRPr="00E27D23" w:rsidRDefault="00193FD4" w:rsidP="00AA66D0">
            <w:pPr>
              <w:pStyle w:val="TAL"/>
            </w:pPr>
            <w:r w:rsidRPr="00E27D23">
              <w:t xml:space="preserve">      radioBearerConfig</w:t>
            </w:r>
          </w:p>
        </w:tc>
        <w:tc>
          <w:tcPr>
            <w:tcW w:w="2267" w:type="dxa"/>
          </w:tcPr>
          <w:p w14:paraId="220DFB8F" w14:textId="77777777" w:rsidR="00193FD4" w:rsidRPr="00E27D23" w:rsidRDefault="00193FD4" w:rsidP="00AA66D0">
            <w:pPr>
              <w:pStyle w:val="TAL"/>
            </w:pPr>
            <w:r w:rsidRPr="00E27D23">
              <w:t>RadioBearerConfig with condition DRBn and MRBm and UM_PTM</w:t>
            </w:r>
          </w:p>
        </w:tc>
        <w:tc>
          <w:tcPr>
            <w:tcW w:w="1849" w:type="dxa"/>
          </w:tcPr>
          <w:p w14:paraId="0D786DCD" w14:textId="77777777" w:rsidR="00193FD4" w:rsidRPr="00E27D23" w:rsidRDefault="00193FD4" w:rsidP="00AA66D0">
            <w:pPr>
              <w:pStyle w:val="TAL"/>
            </w:pPr>
            <w:r w:rsidRPr="00E27D23">
              <w:t>n is chosen as the next available number higher or equal to 2</w:t>
            </w:r>
          </w:p>
          <w:p w14:paraId="60190492" w14:textId="77777777" w:rsidR="00193FD4" w:rsidRPr="00E27D23" w:rsidRDefault="00193FD4" w:rsidP="00AA66D0">
            <w:pPr>
              <w:pStyle w:val="TAL"/>
            </w:pPr>
            <w:r w:rsidRPr="00E27D23">
              <w:rPr>
                <w:lang w:eastAsia="zh-CN"/>
              </w:rPr>
              <w:t>m=1</w:t>
            </w:r>
          </w:p>
        </w:tc>
        <w:tc>
          <w:tcPr>
            <w:tcW w:w="1096" w:type="dxa"/>
          </w:tcPr>
          <w:p w14:paraId="3AD15099" w14:textId="77777777" w:rsidR="00193FD4" w:rsidRPr="00E27D23" w:rsidRDefault="00193FD4" w:rsidP="00AA66D0">
            <w:pPr>
              <w:pStyle w:val="TAL"/>
            </w:pPr>
          </w:p>
        </w:tc>
      </w:tr>
      <w:tr w:rsidR="00193FD4" w:rsidRPr="00E27D23" w14:paraId="61B631B9" w14:textId="77777777" w:rsidTr="00AA66D0">
        <w:tblPrEx>
          <w:tblCellMar>
            <w:left w:w="108" w:type="dxa"/>
            <w:right w:w="108" w:type="dxa"/>
          </w:tblCellMar>
        </w:tblPrEx>
        <w:tc>
          <w:tcPr>
            <w:tcW w:w="4535" w:type="dxa"/>
            <w:tcBorders>
              <w:top w:val="single" w:sz="4" w:space="0" w:color="auto"/>
              <w:bottom w:val="single" w:sz="4" w:space="0" w:color="auto"/>
            </w:tcBorders>
          </w:tcPr>
          <w:p w14:paraId="2A539B56" w14:textId="77777777" w:rsidR="00193FD4" w:rsidRPr="00E27D23" w:rsidRDefault="00193FD4" w:rsidP="00AA66D0">
            <w:pPr>
              <w:pStyle w:val="TAL"/>
            </w:pPr>
            <w:r w:rsidRPr="00E27D23">
              <w:t xml:space="preserve">      nonCriticalExtension SEQUENCE {</w:t>
            </w:r>
          </w:p>
        </w:tc>
        <w:tc>
          <w:tcPr>
            <w:tcW w:w="2267" w:type="dxa"/>
          </w:tcPr>
          <w:p w14:paraId="647AE93D" w14:textId="77777777" w:rsidR="00193FD4" w:rsidRPr="00E27D23" w:rsidRDefault="00193FD4" w:rsidP="00AA66D0">
            <w:pPr>
              <w:pStyle w:val="TAL"/>
            </w:pPr>
          </w:p>
        </w:tc>
        <w:tc>
          <w:tcPr>
            <w:tcW w:w="1849" w:type="dxa"/>
          </w:tcPr>
          <w:p w14:paraId="5A52AF70" w14:textId="77777777" w:rsidR="00193FD4" w:rsidRPr="00E27D23" w:rsidRDefault="00193FD4" w:rsidP="00AA66D0">
            <w:pPr>
              <w:pStyle w:val="TAL"/>
            </w:pPr>
          </w:p>
        </w:tc>
        <w:tc>
          <w:tcPr>
            <w:tcW w:w="1096" w:type="dxa"/>
          </w:tcPr>
          <w:p w14:paraId="31213334" w14:textId="77777777" w:rsidR="00193FD4" w:rsidRPr="00E27D23" w:rsidRDefault="00193FD4" w:rsidP="00AA66D0">
            <w:pPr>
              <w:pStyle w:val="TAL"/>
            </w:pPr>
          </w:p>
        </w:tc>
      </w:tr>
      <w:tr w:rsidR="00193FD4" w:rsidRPr="00E27D23" w14:paraId="6F2EADA3" w14:textId="77777777" w:rsidTr="00AA66D0">
        <w:tblPrEx>
          <w:tblCellMar>
            <w:left w:w="108" w:type="dxa"/>
            <w:right w:w="108" w:type="dxa"/>
          </w:tblCellMar>
        </w:tblPrEx>
        <w:tc>
          <w:tcPr>
            <w:tcW w:w="4535" w:type="dxa"/>
            <w:tcBorders>
              <w:top w:val="single" w:sz="4" w:space="0" w:color="auto"/>
              <w:bottom w:val="single" w:sz="4" w:space="0" w:color="auto"/>
            </w:tcBorders>
          </w:tcPr>
          <w:p w14:paraId="259E6C43" w14:textId="77777777" w:rsidR="00193FD4" w:rsidRPr="00E27D23" w:rsidRDefault="00193FD4" w:rsidP="00AA66D0">
            <w:pPr>
              <w:pStyle w:val="TAL"/>
            </w:pPr>
            <w:r w:rsidRPr="00E27D23">
              <w:t xml:space="preserve">        masterCellGroup</w:t>
            </w:r>
          </w:p>
        </w:tc>
        <w:tc>
          <w:tcPr>
            <w:tcW w:w="2267" w:type="dxa"/>
          </w:tcPr>
          <w:p w14:paraId="49AC08F3" w14:textId="77777777" w:rsidR="00193FD4" w:rsidRPr="00E27D23" w:rsidRDefault="00193FD4" w:rsidP="00AA66D0">
            <w:pPr>
              <w:pStyle w:val="TAL"/>
            </w:pPr>
            <w:r w:rsidRPr="00E27D23">
              <w:t xml:space="preserve">CellGroupConfig </w:t>
            </w:r>
          </w:p>
        </w:tc>
        <w:tc>
          <w:tcPr>
            <w:tcW w:w="1849" w:type="dxa"/>
          </w:tcPr>
          <w:p w14:paraId="67E03E79" w14:textId="77777777" w:rsidR="00193FD4" w:rsidRPr="00E27D23" w:rsidRDefault="00193FD4" w:rsidP="00AA66D0">
            <w:pPr>
              <w:pStyle w:val="TAL"/>
            </w:pPr>
            <w:r w:rsidRPr="00E27D23">
              <w:t>Table 14.2.2.1.3.3-5</w:t>
            </w:r>
          </w:p>
        </w:tc>
        <w:tc>
          <w:tcPr>
            <w:tcW w:w="1096" w:type="dxa"/>
          </w:tcPr>
          <w:p w14:paraId="20C98CE3" w14:textId="77777777" w:rsidR="00193FD4" w:rsidRPr="00E27D23" w:rsidRDefault="00193FD4" w:rsidP="00AA66D0">
            <w:pPr>
              <w:pStyle w:val="TAL"/>
            </w:pPr>
          </w:p>
        </w:tc>
      </w:tr>
      <w:tr w:rsidR="00193FD4" w:rsidRPr="00E27D23" w14:paraId="3184461F" w14:textId="77777777" w:rsidTr="00AA66D0">
        <w:tblPrEx>
          <w:tblCellMar>
            <w:left w:w="108" w:type="dxa"/>
            <w:right w:w="108" w:type="dxa"/>
          </w:tblCellMar>
        </w:tblPrEx>
        <w:tc>
          <w:tcPr>
            <w:tcW w:w="4535" w:type="dxa"/>
            <w:tcBorders>
              <w:top w:val="single" w:sz="4" w:space="0" w:color="auto"/>
              <w:bottom w:val="single" w:sz="4" w:space="0" w:color="auto"/>
            </w:tcBorders>
          </w:tcPr>
          <w:p w14:paraId="6CC849DD" w14:textId="77777777" w:rsidR="00193FD4" w:rsidRPr="00E27D23" w:rsidRDefault="00193FD4" w:rsidP="00AA66D0">
            <w:pPr>
              <w:pStyle w:val="TAL"/>
            </w:pPr>
            <w:r w:rsidRPr="00E27D23">
              <w:t xml:space="preserve">        dedicatedNAS-MessageList SEQUENCE (SIZE(1..maxDRB)) OF DedicatedNAS-Message {}</w:t>
            </w:r>
          </w:p>
        </w:tc>
        <w:tc>
          <w:tcPr>
            <w:tcW w:w="2267" w:type="dxa"/>
          </w:tcPr>
          <w:p w14:paraId="5AC682AB" w14:textId="77777777" w:rsidR="00193FD4" w:rsidRPr="00E27D23" w:rsidRDefault="00193FD4" w:rsidP="00AA66D0">
            <w:pPr>
              <w:pStyle w:val="TAL"/>
            </w:pPr>
            <w:r w:rsidRPr="00E27D23">
              <w:t>DedicatedNAS-Message</w:t>
            </w:r>
          </w:p>
        </w:tc>
        <w:tc>
          <w:tcPr>
            <w:tcW w:w="1849" w:type="dxa"/>
          </w:tcPr>
          <w:p w14:paraId="0C8FBCCE" w14:textId="77777777" w:rsidR="00193FD4" w:rsidRPr="00E27D23" w:rsidRDefault="00193FD4" w:rsidP="00AA66D0">
            <w:pPr>
              <w:pStyle w:val="TAL"/>
            </w:pPr>
          </w:p>
        </w:tc>
        <w:tc>
          <w:tcPr>
            <w:tcW w:w="1096" w:type="dxa"/>
          </w:tcPr>
          <w:p w14:paraId="014AE6C8" w14:textId="77777777" w:rsidR="00193FD4" w:rsidRPr="00E27D23" w:rsidRDefault="00193FD4" w:rsidP="00AA66D0">
            <w:pPr>
              <w:pStyle w:val="TAL"/>
            </w:pPr>
          </w:p>
        </w:tc>
      </w:tr>
      <w:tr w:rsidR="00193FD4" w:rsidRPr="00E27D23" w14:paraId="25E1DB95" w14:textId="77777777" w:rsidTr="00AA66D0">
        <w:tblPrEx>
          <w:tblCellMar>
            <w:left w:w="108" w:type="dxa"/>
            <w:right w:w="108" w:type="dxa"/>
          </w:tblCellMar>
        </w:tblPrEx>
        <w:tc>
          <w:tcPr>
            <w:tcW w:w="4535" w:type="dxa"/>
            <w:tcBorders>
              <w:top w:val="nil"/>
              <w:bottom w:val="single" w:sz="4" w:space="0" w:color="auto"/>
            </w:tcBorders>
          </w:tcPr>
          <w:p w14:paraId="3A82E755" w14:textId="77777777" w:rsidR="00193FD4" w:rsidRPr="00E27D23" w:rsidRDefault="00193FD4" w:rsidP="00AA66D0">
            <w:pPr>
              <w:pStyle w:val="TAL"/>
            </w:pPr>
            <w:r w:rsidRPr="00E27D23">
              <w:t xml:space="preserve">      }</w:t>
            </w:r>
          </w:p>
        </w:tc>
        <w:tc>
          <w:tcPr>
            <w:tcW w:w="2267" w:type="dxa"/>
          </w:tcPr>
          <w:p w14:paraId="4AF18594" w14:textId="77777777" w:rsidR="00193FD4" w:rsidRPr="00E27D23" w:rsidRDefault="00193FD4" w:rsidP="00AA66D0">
            <w:pPr>
              <w:pStyle w:val="TAL"/>
            </w:pPr>
          </w:p>
        </w:tc>
        <w:tc>
          <w:tcPr>
            <w:tcW w:w="1849" w:type="dxa"/>
          </w:tcPr>
          <w:p w14:paraId="2E9E4AE5" w14:textId="77777777" w:rsidR="00193FD4" w:rsidRPr="00E27D23" w:rsidRDefault="00193FD4" w:rsidP="00AA66D0">
            <w:pPr>
              <w:pStyle w:val="TAL"/>
            </w:pPr>
          </w:p>
        </w:tc>
        <w:tc>
          <w:tcPr>
            <w:tcW w:w="1096" w:type="dxa"/>
          </w:tcPr>
          <w:p w14:paraId="09ABFBA7" w14:textId="77777777" w:rsidR="00193FD4" w:rsidRPr="00E27D23" w:rsidRDefault="00193FD4" w:rsidP="00AA66D0">
            <w:pPr>
              <w:pStyle w:val="TAL"/>
            </w:pPr>
          </w:p>
        </w:tc>
      </w:tr>
      <w:tr w:rsidR="00193FD4" w:rsidRPr="00E27D23" w14:paraId="0290AA32" w14:textId="77777777" w:rsidTr="00AA66D0">
        <w:tblPrEx>
          <w:tblCellMar>
            <w:left w:w="108" w:type="dxa"/>
            <w:right w:w="108" w:type="dxa"/>
          </w:tblCellMar>
        </w:tblPrEx>
        <w:tc>
          <w:tcPr>
            <w:tcW w:w="4535" w:type="dxa"/>
            <w:tcBorders>
              <w:bottom w:val="single" w:sz="4" w:space="0" w:color="auto"/>
            </w:tcBorders>
          </w:tcPr>
          <w:p w14:paraId="64B1B985" w14:textId="77777777" w:rsidR="00193FD4" w:rsidRPr="00E27D23" w:rsidRDefault="00193FD4" w:rsidP="00AA66D0">
            <w:pPr>
              <w:pStyle w:val="TAL"/>
            </w:pPr>
            <w:r w:rsidRPr="00E27D23">
              <w:t xml:space="preserve">    }</w:t>
            </w:r>
          </w:p>
        </w:tc>
        <w:tc>
          <w:tcPr>
            <w:tcW w:w="2267" w:type="dxa"/>
          </w:tcPr>
          <w:p w14:paraId="11270DB8" w14:textId="77777777" w:rsidR="00193FD4" w:rsidRPr="00E27D23" w:rsidRDefault="00193FD4" w:rsidP="00AA66D0">
            <w:pPr>
              <w:pStyle w:val="TAL"/>
            </w:pPr>
          </w:p>
        </w:tc>
        <w:tc>
          <w:tcPr>
            <w:tcW w:w="1849" w:type="dxa"/>
          </w:tcPr>
          <w:p w14:paraId="2245FCA0" w14:textId="77777777" w:rsidR="00193FD4" w:rsidRPr="00E27D23" w:rsidRDefault="00193FD4" w:rsidP="00AA66D0">
            <w:pPr>
              <w:pStyle w:val="TAL"/>
            </w:pPr>
          </w:p>
        </w:tc>
        <w:tc>
          <w:tcPr>
            <w:tcW w:w="1096" w:type="dxa"/>
          </w:tcPr>
          <w:p w14:paraId="71F9431D" w14:textId="77777777" w:rsidR="00193FD4" w:rsidRPr="00E27D23" w:rsidRDefault="00193FD4" w:rsidP="00AA66D0">
            <w:pPr>
              <w:pStyle w:val="TAL"/>
            </w:pPr>
          </w:p>
        </w:tc>
      </w:tr>
      <w:tr w:rsidR="00193FD4" w:rsidRPr="00E27D23" w14:paraId="3E71B70F" w14:textId="77777777" w:rsidTr="00AA66D0">
        <w:tblPrEx>
          <w:tblCellMar>
            <w:left w:w="108" w:type="dxa"/>
            <w:right w:w="108" w:type="dxa"/>
          </w:tblCellMar>
        </w:tblPrEx>
        <w:tc>
          <w:tcPr>
            <w:tcW w:w="4535" w:type="dxa"/>
            <w:tcBorders>
              <w:bottom w:val="single" w:sz="4" w:space="0" w:color="auto"/>
            </w:tcBorders>
          </w:tcPr>
          <w:p w14:paraId="02DE00FB" w14:textId="77777777" w:rsidR="00193FD4" w:rsidRPr="00E27D23" w:rsidRDefault="00193FD4" w:rsidP="00AA66D0">
            <w:pPr>
              <w:pStyle w:val="TAL"/>
            </w:pPr>
            <w:r w:rsidRPr="00E27D23">
              <w:t xml:space="preserve">  }</w:t>
            </w:r>
          </w:p>
        </w:tc>
        <w:tc>
          <w:tcPr>
            <w:tcW w:w="2267" w:type="dxa"/>
          </w:tcPr>
          <w:p w14:paraId="19D8553C" w14:textId="77777777" w:rsidR="00193FD4" w:rsidRPr="00E27D23" w:rsidRDefault="00193FD4" w:rsidP="00AA66D0">
            <w:pPr>
              <w:pStyle w:val="TAL"/>
            </w:pPr>
          </w:p>
        </w:tc>
        <w:tc>
          <w:tcPr>
            <w:tcW w:w="1849" w:type="dxa"/>
          </w:tcPr>
          <w:p w14:paraId="1B4AA42E" w14:textId="77777777" w:rsidR="00193FD4" w:rsidRPr="00E27D23" w:rsidRDefault="00193FD4" w:rsidP="00AA66D0">
            <w:pPr>
              <w:pStyle w:val="TAL"/>
            </w:pPr>
          </w:p>
        </w:tc>
        <w:tc>
          <w:tcPr>
            <w:tcW w:w="1096" w:type="dxa"/>
          </w:tcPr>
          <w:p w14:paraId="19892C35" w14:textId="77777777" w:rsidR="00193FD4" w:rsidRPr="00E27D23" w:rsidRDefault="00193FD4" w:rsidP="00AA66D0">
            <w:pPr>
              <w:pStyle w:val="TAL"/>
            </w:pPr>
          </w:p>
        </w:tc>
      </w:tr>
      <w:tr w:rsidR="00193FD4" w:rsidRPr="00E27D23" w14:paraId="1FBAF83F" w14:textId="77777777" w:rsidTr="00AA66D0">
        <w:tblPrEx>
          <w:tblCellMar>
            <w:left w:w="108" w:type="dxa"/>
            <w:right w:w="108" w:type="dxa"/>
          </w:tblCellMar>
        </w:tblPrEx>
        <w:tc>
          <w:tcPr>
            <w:tcW w:w="4535" w:type="dxa"/>
            <w:tcBorders>
              <w:bottom w:val="single" w:sz="4" w:space="0" w:color="auto"/>
            </w:tcBorders>
          </w:tcPr>
          <w:p w14:paraId="2B889111" w14:textId="77777777" w:rsidR="00193FD4" w:rsidRPr="00E27D23" w:rsidRDefault="00193FD4" w:rsidP="00AA66D0">
            <w:pPr>
              <w:pStyle w:val="TAL"/>
            </w:pPr>
            <w:r w:rsidRPr="00E27D23">
              <w:t>}</w:t>
            </w:r>
          </w:p>
        </w:tc>
        <w:tc>
          <w:tcPr>
            <w:tcW w:w="2267" w:type="dxa"/>
          </w:tcPr>
          <w:p w14:paraId="3132121E" w14:textId="77777777" w:rsidR="00193FD4" w:rsidRPr="00E27D23" w:rsidRDefault="00193FD4" w:rsidP="00AA66D0">
            <w:pPr>
              <w:pStyle w:val="TAL"/>
            </w:pPr>
          </w:p>
        </w:tc>
        <w:tc>
          <w:tcPr>
            <w:tcW w:w="1849" w:type="dxa"/>
          </w:tcPr>
          <w:p w14:paraId="68EDD3AD" w14:textId="77777777" w:rsidR="00193FD4" w:rsidRPr="00E27D23" w:rsidRDefault="00193FD4" w:rsidP="00AA66D0">
            <w:pPr>
              <w:pStyle w:val="TAL"/>
            </w:pPr>
          </w:p>
        </w:tc>
        <w:tc>
          <w:tcPr>
            <w:tcW w:w="1096" w:type="dxa"/>
          </w:tcPr>
          <w:p w14:paraId="06DE7855" w14:textId="77777777" w:rsidR="00193FD4" w:rsidRPr="00E27D23" w:rsidRDefault="00193FD4" w:rsidP="00AA66D0">
            <w:pPr>
              <w:pStyle w:val="TAL"/>
            </w:pPr>
          </w:p>
        </w:tc>
      </w:tr>
    </w:tbl>
    <w:p w14:paraId="62D25889" w14:textId="77777777" w:rsidR="00193FD4" w:rsidRPr="00E27D23" w:rsidRDefault="00193FD4" w:rsidP="00193FD4"/>
    <w:p w14:paraId="3A9B5CD5" w14:textId="7B59A40C" w:rsidR="00193FD4" w:rsidRPr="00E27D23" w:rsidRDefault="00193FD4" w:rsidP="00193FD4">
      <w:pPr>
        <w:pStyle w:val="TH"/>
        <w:rPr>
          <w:i/>
        </w:rPr>
      </w:pPr>
      <w:r w:rsidRPr="00E27D23">
        <w:t>Table 14.2.2.1.3.3-4:</w:t>
      </w:r>
      <w:r w:rsidRPr="00E27D23">
        <w:rPr>
          <w:i/>
          <w:iCs/>
        </w:rPr>
        <w:t xml:space="preserve"> </w:t>
      </w:r>
      <w:r w:rsidRPr="00E27D23">
        <w:rPr>
          <w:i/>
        </w:rPr>
        <w:t>CellGroupConfig</w:t>
      </w:r>
      <w:r w:rsidRPr="00E27D23">
        <w:t xml:space="preserve"> (Table 14.2.2.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40"/>
        <w:gridCol w:w="1105"/>
      </w:tblGrid>
      <w:tr w:rsidR="00193FD4" w:rsidRPr="00E27D23" w14:paraId="782DDDA7" w14:textId="77777777" w:rsidTr="00AA66D0">
        <w:tc>
          <w:tcPr>
            <w:tcW w:w="9747" w:type="dxa"/>
            <w:gridSpan w:val="4"/>
          </w:tcPr>
          <w:p w14:paraId="754521C8" w14:textId="77777777" w:rsidR="00193FD4" w:rsidRPr="00E27D23" w:rsidRDefault="00193FD4" w:rsidP="00AA66D0">
            <w:pPr>
              <w:pStyle w:val="TAH"/>
              <w:jc w:val="left"/>
              <w:rPr>
                <w:b w:val="0"/>
              </w:rPr>
            </w:pPr>
            <w:r w:rsidRPr="00E27D23">
              <w:t xml:space="preserve"> </w:t>
            </w:r>
            <w:r w:rsidRPr="00E27D23">
              <w:rPr>
                <w:b w:val="0"/>
              </w:rPr>
              <w:t>Derivation Path: TS 38.508-1 [4], Table 4.6.3-19, condition MRBm and UM_PTM (m=1)</w:t>
            </w:r>
          </w:p>
        </w:tc>
      </w:tr>
      <w:tr w:rsidR="00193FD4" w:rsidRPr="00E27D23" w14:paraId="0244071A" w14:textId="77777777" w:rsidTr="00AA66D0">
        <w:tc>
          <w:tcPr>
            <w:tcW w:w="4535" w:type="dxa"/>
          </w:tcPr>
          <w:p w14:paraId="129D545E" w14:textId="77777777" w:rsidR="00193FD4" w:rsidRPr="00E27D23" w:rsidRDefault="00193FD4" w:rsidP="00AA66D0">
            <w:pPr>
              <w:pStyle w:val="TAH"/>
            </w:pPr>
            <w:r w:rsidRPr="00E27D23">
              <w:t>Information Element</w:t>
            </w:r>
          </w:p>
        </w:tc>
        <w:tc>
          <w:tcPr>
            <w:tcW w:w="2267" w:type="dxa"/>
          </w:tcPr>
          <w:p w14:paraId="38BA6800" w14:textId="77777777" w:rsidR="00193FD4" w:rsidRPr="00E27D23" w:rsidRDefault="00193FD4" w:rsidP="00AA66D0">
            <w:pPr>
              <w:pStyle w:val="TAH"/>
            </w:pPr>
            <w:r w:rsidRPr="00E27D23">
              <w:t>Value/remark</w:t>
            </w:r>
          </w:p>
        </w:tc>
        <w:tc>
          <w:tcPr>
            <w:tcW w:w="1840" w:type="dxa"/>
          </w:tcPr>
          <w:p w14:paraId="62349746" w14:textId="77777777" w:rsidR="00193FD4" w:rsidRPr="00E27D23" w:rsidRDefault="00193FD4" w:rsidP="00AA66D0">
            <w:pPr>
              <w:pStyle w:val="TAH"/>
            </w:pPr>
            <w:r w:rsidRPr="00E27D23">
              <w:t>Comment</w:t>
            </w:r>
          </w:p>
        </w:tc>
        <w:tc>
          <w:tcPr>
            <w:tcW w:w="1105" w:type="dxa"/>
          </w:tcPr>
          <w:p w14:paraId="169C3904" w14:textId="77777777" w:rsidR="00193FD4" w:rsidRPr="00E27D23" w:rsidRDefault="00193FD4" w:rsidP="00AA66D0">
            <w:pPr>
              <w:pStyle w:val="TAH"/>
            </w:pPr>
            <w:r w:rsidRPr="00E27D23">
              <w:t>Condition</w:t>
            </w:r>
          </w:p>
        </w:tc>
      </w:tr>
      <w:tr w:rsidR="00193FD4" w:rsidRPr="00E27D23" w14:paraId="59B91A11" w14:textId="77777777" w:rsidTr="00AA66D0">
        <w:tc>
          <w:tcPr>
            <w:tcW w:w="4535" w:type="dxa"/>
          </w:tcPr>
          <w:p w14:paraId="06D13037" w14:textId="77777777" w:rsidR="00193FD4" w:rsidRPr="00E27D23" w:rsidRDefault="00193FD4" w:rsidP="00AA66D0">
            <w:pPr>
              <w:pStyle w:val="TAL"/>
            </w:pPr>
            <w:r w:rsidRPr="00E27D23">
              <w:t xml:space="preserve">CellGroupConfig ::= </w:t>
            </w:r>
            <w:r w:rsidRPr="00E27D23">
              <w:rPr>
                <w:snapToGrid w:val="0"/>
              </w:rPr>
              <w:t xml:space="preserve">SEQUENCE </w:t>
            </w:r>
            <w:r w:rsidRPr="00E27D23">
              <w:t>{</w:t>
            </w:r>
          </w:p>
        </w:tc>
        <w:tc>
          <w:tcPr>
            <w:tcW w:w="2267" w:type="dxa"/>
          </w:tcPr>
          <w:p w14:paraId="22335134" w14:textId="77777777" w:rsidR="00193FD4" w:rsidRPr="00E27D23" w:rsidRDefault="00193FD4" w:rsidP="00AA66D0">
            <w:pPr>
              <w:pStyle w:val="TAL"/>
            </w:pPr>
          </w:p>
        </w:tc>
        <w:tc>
          <w:tcPr>
            <w:tcW w:w="1840" w:type="dxa"/>
          </w:tcPr>
          <w:p w14:paraId="25BEEA3C" w14:textId="77777777" w:rsidR="00193FD4" w:rsidRPr="00E27D23" w:rsidRDefault="00193FD4" w:rsidP="00AA66D0">
            <w:pPr>
              <w:pStyle w:val="TAL"/>
            </w:pPr>
          </w:p>
        </w:tc>
        <w:tc>
          <w:tcPr>
            <w:tcW w:w="1105" w:type="dxa"/>
          </w:tcPr>
          <w:p w14:paraId="282CCCCA" w14:textId="77777777" w:rsidR="00193FD4" w:rsidRPr="00E27D23" w:rsidRDefault="00193FD4" w:rsidP="00AA66D0">
            <w:pPr>
              <w:pStyle w:val="TAL"/>
            </w:pPr>
          </w:p>
        </w:tc>
      </w:tr>
      <w:tr w:rsidR="00193FD4" w:rsidRPr="00E27D23" w14:paraId="48AAD693" w14:textId="77777777" w:rsidTr="00AA66D0">
        <w:tc>
          <w:tcPr>
            <w:tcW w:w="4535" w:type="dxa"/>
          </w:tcPr>
          <w:p w14:paraId="2D29D49B" w14:textId="77777777" w:rsidR="00193FD4" w:rsidRPr="00E27D23" w:rsidRDefault="00193FD4" w:rsidP="00AA66D0">
            <w:pPr>
              <w:pStyle w:val="TAL"/>
            </w:pPr>
            <w:r w:rsidRPr="00E27D23">
              <w:t xml:space="preserve">  rlc-BearerToAddModList SEQUENCE (SIZE(1..maxLCH)) OF RLC-BearerConfig</w:t>
            </w:r>
            <w:r w:rsidRPr="00E27D23">
              <w:rPr>
                <w:lang w:eastAsia="zh-CN"/>
              </w:rPr>
              <w:t xml:space="preserve"> {</w:t>
            </w:r>
          </w:p>
        </w:tc>
        <w:tc>
          <w:tcPr>
            <w:tcW w:w="2267" w:type="dxa"/>
          </w:tcPr>
          <w:p w14:paraId="38CE18F9" w14:textId="77777777" w:rsidR="00193FD4" w:rsidRPr="00E27D23" w:rsidRDefault="00193FD4" w:rsidP="00AA66D0">
            <w:pPr>
              <w:pStyle w:val="TAL"/>
            </w:pPr>
            <w:r w:rsidRPr="00E27D23">
              <w:t>1 entry</w:t>
            </w:r>
          </w:p>
        </w:tc>
        <w:tc>
          <w:tcPr>
            <w:tcW w:w="1840" w:type="dxa"/>
          </w:tcPr>
          <w:p w14:paraId="55A0DA0E" w14:textId="77777777" w:rsidR="00193FD4" w:rsidRPr="00E27D23" w:rsidRDefault="00193FD4" w:rsidP="00AA66D0">
            <w:pPr>
              <w:pStyle w:val="TAL"/>
            </w:pPr>
          </w:p>
        </w:tc>
        <w:tc>
          <w:tcPr>
            <w:tcW w:w="1105" w:type="dxa"/>
          </w:tcPr>
          <w:p w14:paraId="16DA1D83" w14:textId="77777777" w:rsidR="00193FD4" w:rsidRPr="00E27D23" w:rsidRDefault="00193FD4" w:rsidP="00AA66D0">
            <w:pPr>
              <w:pStyle w:val="TAL"/>
              <w:rPr>
                <w:lang w:eastAsia="zh-CN"/>
              </w:rPr>
            </w:pPr>
          </w:p>
        </w:tc>
      </w:tr>
      <w:tr w:rsidR="00193FD4" w:rsidRPr="00E27D23" w14:paraId="6FAA789B" w14:textId="77777777" w:rsidTr="00AA66D0">
        <w:tc>
          <w:tcPr>
            <w:tcW w:w="4535" w:type="dxa"/>
          </w:tcPr>
          <w:p w14:paraId="5CF690C7" w14:textId="77777777" w:rsidR="00193FD4" w:rsidRPr="00E27D23" w:rsidRDefault="00193FD4" w:rsidP="00AA66D0">
            <w:pPr>
              <w:pStyle w:val="TAL"/>
            </w:pPr>
            <w:r w:rsidRPr="00E27D23">
              <w:t xml:space="preserve">   RLC-BearerConfig[1] </w:t>
            </w:r>
          </w:p>
        </w:tc>
        <w:tc>
          <w:tcPr>
            <w:tcW w:w="2267" w:type="dxa"/>
          </w:tcPr>
          <w:p w14:paraId="7A1D1827" w14:textId="77777777" w:rsidR="00193FD4" w:rsidRPr="00E27D23" w:rsidRDefault="00193FD4" w:rsidP="00AA66D0">
            <w:pPr>
              <w:pStyle w:val="TAL"/>
            </w:pPr>
            <w:r w:rsidRPr="00E27D23">
              <w:t xml:space="preserve">RLC-BearerConfig </w:t>
            </w:r>
          </w:p>
        </w:tc>
        <w:tc>
          <w:tcPr>
            <w:tcW w:w="1840" w:type="dxa"/>
          </w:tcPr>
          <w:p w14:paraId="493485A8" w14:textId="77777777" w:rsidR="00193FD4" w:rsidRPr="00E27D23" w:rsidRDefault="00193FD4" w:rsidP="00AA66D0">
            <w:pPr>
              <w:pStyle w:val="TAL"/>
            </w:pPr>
            <w:r w:rsidRPr="00E27D23">
              <w:t>entry 1</w:t>
            </w:r>
          </w:p>
          <w:p w14:paraId="7EF850AC" w14:textId="77777777" w:rsidR="00193FD4" w:rsidRPr="00E27D23" w:rsidRDefault="00193FD4" w:rsidP="00AA66D0">
            <w:pPr>
              <w:pStyle w:val="TAL"/>
            </w:pPr>
            <w:r w:rsidRPr="00E27D23">
              <w:t>Table 14.2.2.1.3.3-6</w:t>
            </w:r>
          </w:p>
        </w:tc>
        <w:tc>
          <w:tcPr>
            <w:tcW w:w="1105" w:type="dxa"/>
          </w:tcPr>
          <w:p w14:paraId="173BE41A" w14:textId="77777777" w:rsidR="00193FD4" w:rsidRPr="00E27D23" w:rsidRDefault="00193FD4" w:rsidP="00AA66D0">
            <w:pPr>
              <w:pStyle w:val="TAL"/>
            </w:pPr>
          </w:p>
        </w:tc>
      </w:tr>
      <w:tr w:rsidR="00193FD4" w:rsidRPr="00E27D23" w14:paraId="6DB7EB31" w14:textId="77777777" w:rsidTr="00AA66D0">
        <w:tc>
          <w:tcPr>
            <w:tcW w:w="4535" w:type="dxa"/>
          </w:tcPr>
          <w:p w14:paraId="79E1D73A" w14:textId="77777777" w:rsidR="00193FD4" w:rsidRPr="00E27D23" w:rsidRDefault="00193FD4" w:rsidP="00AA66D0">
            <w:pPr>
              <w:pStyle w:val="TAL"/>
            </w:pPr>
            <w:r w:rsidRPr="00E27D23">
              <w:t xml:space="preserve">  }</w:t>
            </w:r>
          </w:p>
        </w:tc>
        <w:tc>
          <w:tcPr>
            <w:tcW w:w="2267" w:type="dxa"/>
          </w:tcPr>
          <w:p w14:paraId="680AD543" w14:textId="77777777" w:rsidR="00193FD4" w:rsidRPr="00E27D23" w:rsidRDefault="00193FD4" w:rsidP="00AA66D0">
            <w:pPr>
              <w:pStyle w:val="TAL"/>
            </w:pPr>
          </w:p>
        </w:tc>
        <w:tc>
          <w:tcPr>
            <w:tcW w:w="1840" w:type="dxa"/>
          </w:tcPr>
          <w:p w14:paraId="02A45BA9" w14:textId="77777777" w:rsidR="00193FD4" w:rsidRPr="00E27D23" w:rsidRDefault="00193FD4" w:rsidP="00AA66D0">
            <w:pPr>
              <w:pStyle w:val="TAL"/>
            </w:pPr>
          </w:p>
        </w:tc>
        <w:tc>
          <w:tcPr>
            <w:tcW w:w="1105" w:type="dxa"/>
          </w:tcPr>
          <w:p w14:paraId="765D2095" w14:textId="77777777" w:rsidR="00193FD4" w:rsidRPr="00E27D23" w:rsidRDefault="00193FD4" w:rsidP="00AA66D0">
            <w:pPr>
              <w:pStyle w:val="TAL"/>
            </w:pPr>
          </w:p>
        </w:tc>
      </w:tr>
      <w:tr w:rsidR="00193FD4" w:rsidRPr="00E27D23" w14:paraId="24504799" w14:textId="77777777" w:rsidTr="00AA66D0">
        <w:tc>
          <w:tcPr>
            <w:tcW w:w="4535" w:type="dxa"/>
          </w:tcPr>
          <w:p w14:paraId="43C69955" w14:textId="77777777" w:rsidR="00193FD4" w:rsidRPr="00E27D23" w:rsidRDefault="00193FD4" w:rsidP="00AA66D0">
            <w:pPr>
              <w:pStyle w:val="TAL"/>
            </w:pPr>
            <w:r w:rsidRPr="00E27D23">
              <w:t>}</w:t>
            </w:r>
          </w:p>
        </w:tc>
        <w:tc>
          <w:tcPr>
            <w:tcW w:w="2267" w:type="dxa"/>
          </w:tcPr>
          <w:p w14:paraId="34F52653" w14:textId="77777777" w:rsidR="00193FD4" w:rsidRPr="00E27D23" w:rsidRDefault="00193FD4" w:rsidP="00AA66D0">
            <w:pPr>
              <w:pStyle w:val="TAL"/>
            </w:pPr>
          </w:p>
        </w:tc>
        <w:tc>
          <w:tcPr>
            <w:tcW w:w="1840" w:type="dxa"/>
          </w:tcPr>
          <w:p w14:paraId="3BCC0CD4" w14:textId="77777777" w:rsidR="00193FD4" w:rsidRPr="00E27D23" w:rsidRDefault="00193FD4" w:rsidP="00AA66D0">
            <w:pPr>
              <w:pStyle w:val="TAL"/>
            </w:pPr>
          </w:p>
        </w:tc>
        <w:tc>
          <w:tcPr>
            <w:tcW w:w="1105" w:type="dxa"/>
          </w:tcPr>
          <w:p w14:paraId="1E14F038" w14:textId="77777777" w:rsidR="00193FD4" w:rsidRPr="00E27D23" w:rsidRDefault="00193FD4" w:rsidP="00AA66D0">
            <w:pPr>
              <w:pStyle w:val="TAL"/>
            </w:pPr>
          </w:p>
        </w:tc>
      </w:tr>
    </w:tbl>
    <w:p w14:paraId="36D7755A" w14:textId="77777777" w:rsidR="00193FD4" w:rsidRPr="00E27D23" w:rsidRDefault="00193FD4" w:rsidP="00193FD4"/>
    <w:p w14:paraId="02BDBD17" w14:textId="2B04C685" w:rsidR="00193FD4" w:rsidRPr="00E27D23" w:rsidRDefault="00193FD4" w:rsidP="00193FD4">
      <w:pPr>
        <w:pStyle w:val="TH"/>
        <w:rPr>
          <w:i/>
        </w:rPr>
      </w:pPr>
      <w:r w:rsidRPr="00E27D23">
        <w:t>Table 14.2.2.1.3.3-5:</w:t>
      </w:r>
      <w:r w:rsidRPr="00E27D23">
        <w:rPr>
          <w:i/>
          <w:iCs/>
        </w:rPr>
        <w:t xml:space="preserve"> </w:t>
      </w:r>
      <w:r w:rsidRPr="00E27D23">
        <w:rPr>
          <w:i/>
        </w:rPr>
        <w:t>CellGroupConfig</w:t>
      </w:r>
      <w:r w:rsidRPr="00E27D23">
        <w:t xml:space="preserve"> (Table 14.2.2.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40"/>
        <w:gridCol w:w="1105"/>
      </w:tblGrid>
      <w:tr w:rsidR="00193FD4" w:rsidRPr="00E27D23" w14:paraId="1221E90B" w14:textId="77777777" w:rsidTr="00AA66D0">
        <w:tc>
          <w:tcPr>
            <w:tcW w:w="9747" w:type="dxa"/>
            <w:gridSpan w:val="4"/>
          </w:tcPr>
          <w:p w14:paraId="440BC218" w14:textId="77777777" w:rsidR="00193FD4" w:rsidRPr="00E27D23" w:rsidRDefault="00193FD4" w:rsidP="00AA66D0">
            <w:pPr>
              <w:pStyle w:val="TAH"/>
              <w:jc w:val="left"/>
              <w:rPr>
                <w:b w:val="0"/>
              </w:rPr>
            </w:pPr>
            <w:r w:rsidRPr="00E27D23">
              <w:t xml:space="preserve"> </w:t>
            </w:r>
            <w:r w:rsidRPr="00E27D23">
              <w:rPr>
                <w:b w:val="0"/>
              </w:rPr>
              <w:t>Derivation Path: TS 38.508-1 [4], Table 4.6.3-19, condition MRBm</w:t>
            </w:r>
            <w:r w:rsidRPr="00E27D23">
              <w:rPr>
                <w:b w:val="0"/>
                <w:lang w:eastAsia="zh-CN"/>
              </w:rPr>
              <w:t>_DRBn</w:t>
            </w:r>
            <w:r w:rsidRPr="00E27D23">
              <w:rPr>
                <w:b w:val="0"/>
              </w:rPr>
              <w:t xml:space="preserve"> and UM_PTM (Note 1)</w:t>
            </w:r>
          </w:p>
        </w:tc>
      </w:tr>
      <w:tr w:rsidR="00193FD4" w:rsidRPr="00E27D23" w14:paraId="50CAF712" w14:textId="77777777" w:rsidTr="00AA66D0">
        <w:tc>
          <w:tcPr>
            <w:tcW w:w="4535" w:type="dxa"/>
          </w:tcPr>
          <w:p w14:paraId="39F5F8B4" w14:textId="77777777" w:rsidR="00193FD4" w:rsidRPr="00E27D23" w:rsidRDefault="00193FD4" w:rsidP="00AA66D0">
            <w:pPr>
              <w:pStyle w:val="TAH"/>
            </w:pPr>
            <w:r w:rsidRPr="00E27D23">
              <w:t>Information Element</w:t>
            </w:r>
          </w:p>
        </w:tc>
        <w:tc>
          <w:tcPr>
            <w:tcW w:w="2267" w:type="dxa"/>
          </w:tcPr>
          <w:p w14:paraId="2C52E397" w14:textId="77777777" w:rsidR="00193FD4" w:rsidRPr="00E27D23" w:rsidRDefault="00193FD4" w:rsidP="00AA66D0">
            <w:pPr>
              <w:pStyle w:val="TAH"/>
            </w:pPr>
            <w:r w:rsidRPr="00E27D23">
              <w:t>Value/remark</w:t>
            </w:r>
          </w:p>
        </w:tc>
        <w:tc>
          <w:tcPr>
            <w:tcW w:w="1840" w:type="dxa"/>
          </w:tcPr>
          <w:p w14:paraId="02F1D54D" w14:textId="77777777" w:rsidR="00193FD4" w:rsidRPr="00E27D23" w:rsidRDefault="00193FD4" w:rsidP="00AA66D0">
            <w:pPr>
              <w:pStyle w:val="TAH"/>
            </w:pPr>
            <w:r w:rsidRPr="00E27D23">
              <w:t>Comment</w:t>
            </w:r>
          </w:p>
        </w:tc>
        <w:tc>
          <w:tcPr>
            <w:tcW w:w="1105" w:type="dxa"/>
          </w:tcPr>
          <w:p w14:paraId="12909C5A" w14:textId="77777777" w:rsidR="00193FD4" w:rsidRPr="00E27D23" w:rsidRDefault="00193FD4" w:rsidP="00AA66D0">
            <w:pPr>
              <w:pStyle w:val="TAH"/>
            </w:pPr>
            <w:r w:rsidRPr="00E27D23">
              <w:t>Condition</w:t>
            </w:r>
          </w:p>
        </w:tc>
      </w:tr>
      <w:tr w:rsidR="00193FD4" w:rsidRPr="00E27D23" w14:paraId="6F0C336E" w14:textId="77777777" w:rsidTr="00AA66D0">
        <w:tc>
          <w:tcPr>
            <w:tcW w:w="4535" w:type="dxa"/>
          </w:tcPr>
          <w:p w14:paraId="15755E3C" w14:textId="77777777" w:rsidR="00193FD4" w:rsidRPr="00E27D23" w:rsidRDefault="00193FD4" w:rsidP="00AA66D0">
            <w:pPr>
              <w:pStyle w:val="TAL"/>
            </w:pPr>
            <w:r w:rsidRPr="00E27D23">
              <w:t xml:space="preserve">CellGroupConfig ::= </w:t>
            </w:r>
            <w:r w:rsidRPr="00E27D23">
              <w:rPr>
                <w:snapToGrid w:val="0"/>
              </w:rPr>
              <w:t xml:space="preserve">SEQUENCE </w:t>
            </w:r>
            <w:r w:rsidRPr="00E27D23">
              <w:t>{</w:t>
            </w:r>
          </w:p>
        </w:tc>
        <w:tc>
          <w:tcPr>
            <w:tcW w:w="2267" w:type="dxa"/>
          </w:tcPr>
          <w:p w14:paraId="52ACDE77" w14:textId="77777777" w:rsidR="00193FD4" w:rsidRPr="00E27D23" w:rsidRDefault="00193FD4" w:rsidP="00AA66D0">
            <w:pPr>
              <w:pStyle w:val="TAL"/>
            </w:pPr>
          </w:p>
        </w:tc>
        <w:tc>
          <w:tcPr>
            <w:tcW w:w="1840" w:type="dxa"/>
          </w:tcPr>
          <w:p w14:paraId="4CDF5DB0" w14:textId="77777777" w:rsidR="00193FD4" w:rsidRPr="00E27D23" w:rsidRDefault="00193FD4" w:rsidP="00AA66D0">
            <w:pPr>
              <w:pStyle w:val="TAL"/>
            </w:pPr>
          </w:p>
        </w:tc>
        <w:tc>
          <w:tcPr>
            <w:tcW w:w="1105" w:type="dxa"/>
          </w:tcPr>
          <w:p w14:paraId="3019F657" w14:textId="77777777" w:rsidR="00193FD4" w:rsidRPr="00E27D23" w:rsidRDefault="00193FD4" w:rsidP="00AA66D0">
            <w:pPr>
              <w:pStyle w:val="TAL"/>
            </w:pPr>
          </w:p>
        </w:tc>
      </w:tr>
      <w:tr w:rsidR="00193FD4" w:rsidRPr="00E27D23" w14:paraId="39D9B451" w14:textId="77777777" w:rsidTr="00AA66D0">
        <w:tc>
          <w:tcPr>
            <w:tcW w:w="4535" w:type="dxa"/>
          </w:tcPr>
          <w:p w14:paraId="421DFC45" w14:textId="77777777" w:rsidR="00193FD4" w:rsidRPr="00E27D23" w:rsidRDefault="00193FD4" w:rsidP="00AA66D0">
            <w:pPr>
              <w:pStyle w:val="TAL"/>
            </w:pPr>
            <w:r w:rsidRPr="00E27D23">
              <w:t xml:space="preserve">  rlc-BearerToAddModList SEQUENCE (SIZE(1..maxLCH)) OF RLC-BearerConfig</w:t>
            </w:r>
            <w:r w:rsidRPr="00E27D23">
              <w:rPr>
                <w:lang w:eastAsia="zh-CN"/>
              </w:rPr>
              <w:t xml:space="preserve"> {</w:t>
            </w:r>
          </w:p>
        </w:tc>
        <w:tc>
          <w:tcPr>
            <w:tcW w:w="2267" w:type="dxa"/>
          </w:tcPr>
          <w:p w14:paraId="1363BFE8" w14:textId="77777777" w:rsidR="00193FD4" w:rsidRPr="00E27D23" w:rsidRDefault="00193FD4" w:rsidP="00AA66D0">
            <w:pPr>
              <w:pStyle w:val="TAL"/>
            </w:pPr>
            <w:r w:rsidRPr="00E27D23">
              <w:t>2 entries</w:t>
            </w:r>
          </w:p>
        </w:tc>
        <w:tc>
          <w:tcPr>
            <w:tcW w:w="1840" w:type="dxa"/>
          </w:tcPr>
          <w:p w14:paraId="74C5DCC7" w14:textId="77777777" w:rsidR="00193FD4" w:rsidRPr="00E27D23" w:rsidRDefault="00193FD4" w:rsidP="00AA66D0">
            <w:pPr>
              <w:pStyle w:val="TAL"/>
            </w:pPr>
          </w:p>
        </w:tc>
        <w:tc>
          <w:tcPr>
            <w:tcW w:w="1105" w:type="dxa"/>
          </w:tcPr>
          <w:p w14:paraId="65B3B2A8" w14:textId="77777777" w:rsidR="00193FD4" w:rsidRPr="00E27D23" w:rsidRDefault="00193FD4" w:rsidP="00AA66D0">
            <w:pPr>
              <w:pStyle w:val="TAL"/>
              <w:rPr>
                <w:lang w:eastAsia="zh-CN"/>
              </w:rPr>
            </w:pPr>
          </w:p>
        </w:tc>
      </w:tr>
      <w:tr w:rsidR="00193FD4" w:rsidRPr="00E27D23" w14:paraId="6AAC5554" w14:textId="77777777" w:rsidTr="00AA66D0">
        <w:tc>
          <w:tcPr>
            <w:tcW w:w="4535" w:type="dxa"/>
          </w:tcPr>
          <w:p w14:paraId="6FE766BB" w14:textId="77777777" w:rsidR="00193FD4" w:rsidRPr="00E27D23" w:rsidRDefault="00193FD4" w:rsidP="00AA66D0">
            <w:pPr>
              <w:pStyle w:val="TAL"/>
            </w:pPr>
            <w:r w:rsidRPr="00E27D23">
              <w:t xml:space="preserve">    RLC-BearerConfig[1]</w:t>
            </w:r>
          </w:p>
        </w:tc>
        <w:tc>
          <w:tcPr>
            <w:tcW w:w="2267" w:type="dxa"/>
          </w:tcPr>
          <w:p w14:paraId="1B5D15F0" w14:textId="77777777" w:rsidR="00193FD4" w:rsidRPr="00E27D23" w:rsidRDefault="00193FD4" w:rsidP="00AA66D0">
            <w:pPr>
              <w:pStyle w:val="TAL"/>
            </w:pPr>
            <w:r w:rsidRPr="00E27D23">
              <w:t>RLC-BearerConfig</w:t>
            </w:r>
          </w:p>
        </w:tc>
        <w:tc>
          <w:tcPr>
            <w:tcW w:w="1840" w:type="dxa"/>
          </w:tcPr>
          <w:p w14:paraId="5D1F515B" w14:textId="77777777" w:rsidR="00193FD4" w:rsidRPr="00E27D23" w:rsidRDefault="00193FD4" w:rsidP="00AA66D0">
            <w:pPr>
              <w:pStyle w:val="TAL"/>
            </w:pPr>
            <w:r w:rsidRPr="00E27D23">
              <w:t>entry 1</w:t>
            </w:r>
          </w:p>
          <w:p w14:paraId="1581009B" w14:textId="77777777" w:rsidR="00193FD4" w:rsidRPr="00E27D23" w:rsidRDefault="00193FD4" w:rsidP="00AA66D0">
            <w:pPr>
              <w:pStyle w:val="TAL"/>
            </w:pPr>
            <w:r w:rsidRPr="00E27D23">
              <w:t>Table 14.2.2.1.3.3-6</w:t>
            </w:r>
          </w:p>
        </w:tc>
        <w:tc>
          <w:tcPr>
            <w:tcW w:w="1105" w:type="dxa"/>
          </w:tcPr>
          <w:p w14:paraId="1100E70B" w14:textId="77777777" w:rsidR="00193FD4" w:rsidRPr="00E27D23" w:rsidRDefault="00193FD4" w:rsidP="00AA66D0">
            <w:pPr>
              <w:pStyle w:val="TAL"/>
            </w:pPr>
          </w:p>
        </w:tc>
      </w:tr>
      <w:tr w:rsidR="00193FD4" w:rsidRPr="00E27D23" w14:paraId="40FAA239" w14:textId="77777777" w:rsidTr="00AA66D0">
        <w:tc>
          <w:tcPr>
            <w:tcW w:w="4535" w:type="dxa"/>
          </w:tcPr>
          <w:p w14:paraId="70526A87" w14:textId="77777777" w:rsidR="00193FD4" w:rsidRPr="00E27D23" w:rsidRDefault="00193FD4" w:rsidP="00AA66D0">
            <w:pPr>
              <w:pStyle w:val="TAL"/>
            </w:pPr>
            <w:r w:rsidRPr="00E27D23">
              <w:t xml:space="preserve">    RLC-BearerConfig[2]</w:t>
            </w:r>
          </w:p>
        </w:tc>
        <w:tc>
          <w:tcPr>
            <w:tcW w:w="2267" w:type="dxa"/>
          </w:tcPr>
          <w:p w14:paraId="24CDB647" w14:textId="77777777" w:rsidR="00193FD4" w:rsidRPr="00E27D23" w:rsidRDefault="00193FD4" w:rsidP="00AA66D0">
            <w:pPr>
              <w:pStyle w:val="TAL"/>
            </w:pPr>
            <w:r w:rsidRPr="00E27D23">
              <w:t>RLC-BearerConfig with conditions AM and DRBn</w:t>
            </w:r>
          </w:p>
        </w:tc>
        <w:tc>
          <w:tcPr>
            <w:tcW w:w="1840" w:type="dxa"/>
          </w:tcPr>
          <w:p w14:paraId="02D697BD" w14:textId="77777777" w:rsidR="00193FD4" w:rsidRPr="00E27D23" w:rsidRDefault="00193FD4" w:rsidP="00AA66D0">
            <w:pPr>
              <w:pStyle w:val="TAL"/>
            </w:pPr>
            <w:r w:rsidRPr="00E27D23">
              <w:t>entry 2</w:t>
            </w:r>
          </w:p>
          <w:p w14:paraId="7D87EE3F" w14:textId="77777777" w:rsidR="00193FD4" w:rsidRPr="00E27D23" w:rsidRDefault="00193FD4" w:rsidP="00AA66D0">
            <w:pPr>
              <w:pStyle w:val="TAL"/>
            </w:pPr>
          </w:p>
        </w:tc>
        <w:tc>
          <w:tcPr>
            <w:tcW w:w="1105" w:type="dxa"/>
          </w:tcPr>
          <w:p w14:paraId="62CBD6C1" w14:textId="77777777" w:rsidR="00193FD4" w:rsidRPr="00E27D23" w:rsidRDefault="00193FD4" w:rsidP="00AA66D0">
            <w:pPr>
              <w:pStyle w:val="TAL"/>
            </w:pPr>
          </w:p>
        </w:tc>
      </w:tr>
      <w:tr w:rsidR="00193FD4" w:rsidRPr="00E27D23" w14:paraId="6368E418" w14:textId="77777777" w:rsidTr="00AA66D0">
        <w:tc>
          <w:tcPr>
            <w:tcW w:w="4535" w:type="dxa"/>
          </w:tcPr>
          <w:p w14:paraId="6A2E4510" w14:textId="77777777" w:rsidR="00193FD4" w:rsidRPr="00E27D23" w:rsidRDefault="00193FD4" w:rsidP="00AA66D0">
            <w:pPr>
              <w:pStyle w:val="TAL"/>
            </w:pPr>
            <w:r w:rsidRPr="00E27D23">
              <w:t xml:space="preserve">  }</w:t>
            </w:r>
          </w:p>
        </w:tc>
        <w:tc>
          <w:tcPr>
            <w:tcW w:w="2267" w:type="dxa"/>
          </w:tcPr>
          <w:p w14:paraId="0C1C6749" w14:textId="77777777" w:rsidR="00193FD4" w:rsidRPr="00E27D23" w:rsidRDefault="00193FD4" w:rsidP="00AA66D0">
            <w:pPr>
              <w:pStyle w:val="TAL"/>
            </w:pPr>
          </w:p>
        </w:tc>
        <w:tc>
          <w:tcPr>
            <w:tcW w:w="1840" w:type="dxa"/>
          </w:tcPr>
          <w:p w14:paraId="38B30149" w14:textId="77777777" w:rsidR="00193FD4" w:rsidRPr="00E27D23" w:rsidRDefault="00193FD4" w:rsidP="00AA66D0">
            <w:pPr>
              <w:pStyle w:val="TAL"/>
            </w:pPr>
          </w:p>
        </w:tc>
        <w:tc>
          <w:tcPr>
            <w:tcW w:w="1105" w:type="dxa"/>
          </w:tcPr>
          <w:p w14:paraId="464515FA" w14:textId="77777777" w:rsidR="00193FD4" w:rsidRPr="00E27D23" w:rsidRDefault="00193FD4" w:rsidP="00AA66D0">
            <w:pPr>
              <w:pStyle w:val="TAL"/>
            </w:pPr>
          </w:p>
        </w:tc>
      </w:tr>
      <w:tr w:rsidR="00193FD4" w:rsidRPr="00E27D23" w14:paraId="708F5C44" w14:textId="77777777" w:rsidTr="00AA66D0">
        <w:tc>
          <w:tcPr>
            <w:tcW w:w="4535" w:type="dxa"/>
          </w:tcPr>
          <w:p w14:paraId="4A036979" w14:textId="77777777" w:rsidR="00193FD4" w:rsidRPr="00E27D23" w:rsidRDefault="00193FD4" w:rsidP="00AA66D0">
            <w:pPr>
              <w:pStyle w:val="TAL"/>
            </w:pPr>
            <w:r w:rsidRPr="00E27D23">
              <w:t>}</w:t>
            </w:r>
          </w:p>
        </w:tc>
        <w:tc>
          <w:tcPr>
            <w:tcW w:w="2267" w:type="dxa"/>
          </w:tcPr>
          <w:p w14:paraId="7FF2315A" w14:textId="77777777" w:rsidR="00193FD4" w:rsidRPr="00E27D23" w:rsidRDefault="00193FD4" w:rsidP="00AA66D0">
            <w:pPr>
              <w:pStyle w:val="TAL"/>
            </w:pPr>
          </w:p>
        </w:tc>
        <w:tc>
          <w:tcPr>
            <w:tcW w:w="1840" w:type="dxa"/>
          </w:tcPr>
          <w:p w14:paraId="095C4734" w14:textId="77777777" w:rsidR="00193FD4" w:rsidRPr="00E27D23" w:rsidRDefault="00193FD4" w:rsidP="00AA66D0">
            <w:pPr>
              <w:pStyle w:val="TAL"/>
            </w:pPr>
          </w:p>
        </w:tc>
        <w:tc>
          <w:tcPr>
            <w:tcW w:w="1105" w:type="dxa"/>
          </w:tcPr>
          <w:p w14:paraId="342452F5" w14:textId="77777777" w:rsidR="00193FD4" w:rsidRPr="00E27D23" w:rsidRDefault="00193FD4" w:rsidP="00AA66D0">
            <w:pPr>
              <w:pStyle w:val="TAL"/>
            </w:pPr>
          </w:p>
        </w:tc>
      </w:tr>
      <w:tr w:rsidR="00193FD4" w:rsidRPr="00E27D23" w14:paraId="3AD63477" w14:textId="77777777" w:rsidTr="00AA66D0">
        <w:tc>
          <w:tcPr>
            <w:tcW w:w="9747" w:type="dxa"/>
            <w:gridSpan w:val="4"/>
          </w:tcPr>
          <w:p w14:paraId="46D37FAF" w14:textId="77777777" w:rsidR="00193FD4" w:rsidRPr="00E27D23" w:rsidRDefault="00193FD4" w:rsidP="00AA66D0">
            <w:pPr>
              <w:pStyle w:val="TAL"/>
            </w:pPr>
            <w:r w:rsidRPr="00E27D23">
              <w:t>Note 1:</w:t>
            </w:r>
            <w:r w:rsidRPr="00E27D23">
              <w:tab/>
              <w:t xml:space="preserve">n is set to the same value as for the radioBearerConfig IE in Table 14.2.2.1.3.3-3 and </w:t>
            </w:r>
            <w:r w:rsidRPr="00E27D23">
              <w:rPr>
                <w:lang w:eastAsia="zh-CN"/>
              </w:rPr>
              <w:t>m=1</w:t>
            </w:r>
            <w:r w:rsidRPr="00E27D23">
              <w:t>.</w:t>
            </w:r>
          </w:p>
        </w:tc>
      </w:tr>
    </w:tbl>
    <w:p w14:paraId="46A7958B" w14:textId="77777777" w:rsidR="00193FD4" w:rsidRPr="00E27D23" w:rsidRDefault="00193FD4" w:rsidP="00193FD4"/>
    <w:p w14:paraId="2620C6F2" w14:textId="1FF576E7" w:rsidR="00193FD4" w:rsidRPr="00E27D23" w:rsidRDefault="00193FD4" w:rsidP="00193FD4">
      <w:pPr>
        <w:pStyle w:val="TH"/>
        <w:rPr>
          <w:i/>
        </w:rPr>
      </w:pPr>
      <w:r w:rsidRPr="00E27D23">
        <w:t>Table 14.2.2.1.3.3-6:</w:t>
      </w:r>
      <w:r w:rsidRPr="00E27D23">
        <w:rPr>
          <w:i/>
          <w:iCs/>
        </w:rPr>
        <w:t xml:space="preserve"> </w:t>
      </w:r>
      <w:r w:rsidRPr="00E27D23">
        <w:rPr>
          <w:i/>
        </w:rPr>
        <w:t>RLC-BearerConfig</w:t>
      </w:r>
      <w:r w:rsidRPr="00E27D23">
        <w:t xml:space="preserve"> (Table 14.2.2.1.3.3-4, Table 14.2.2.1.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40"/>
        <w:gridCol w:w="1105"/>
      </w:tblGrid>
      <w:tr w:rsidR="00193FD4" w:rsidRPr="00E27D23" w14:paraId="1F0581A5" w14:textId="77777777" w:rsidTr="00AA66D0">
        <w:tc>
          <w:tcPr>
            <w:tcW w:w="9747" w:type="dxa"/>
            <w:gridSpan w:val="4"/>
          </w:tcPr>
          <w:p w14:paraId="527CF666" w14:textId="77777777" w:rsidR="00193FD4" w:rsidRPr="00E27D23" w:rsidRDefault="00193FD4" w:rsidP="00AA66D0">
            <w:pPr>
              <w:pStyle w:val="TAH"/>
              <w:jc w:val="left"/>
              <w:rPr>
                <w:b w:val="0"/>
              </w:rPr>
            </w:pPr>
            <w:r w:rsidRPr="00E27D23">
              <w:t xml:space="preserve"> </w:t>
            </w:r>
            <w:r w:rsidRPr="00E27D23">
              <w:rPr>
                <w:b w:val="0"/>
              </w:rPr>
              <w:t xml:space="preserve">Derivation Path: TS 38.508-1 [4], Table 4.6.3-148, condition UM_DLonly and PTM and </w:t>
            </w:r>
            <w:r w:rsidRPr="00E27D23">
              <w:rPr>
                <w:b w:val="0"/>
                <w:lang w:eastAsia="zh-CN"/>
              </w:rPr>
              <w:t xml:space="preserve">MRBm </w:t>
            </w:r>
            <w:r w:rsidRPr="00E27D23">
              <w:rPr>
                <w:b w:val="0"/>
              </w:rPr>
              <w:t>(m=1)</w:t>
            </w:r>
          </w:p>
        </w:tc>
      </w:tr>
      <w:tr w:rsidR="00193FD4" w:rsidRPr="00E27D23" w14:paraId="34C11213" w14:textId="77777777" w:rsidTr="00AA66D0">
        <w:tc>
          <w:tcPr>
            <w:tcW w:w="4535" w:type="dxa"/>
          </w:tcPr>
          <w:p w14:paraId="314B6192" w14:textId="77777777" w:rsidR="00193FD4" w:rsidRPr="00E27D23" w:rsidRDefault="00193FD4" w:rsidP="00AA66D0">
            <w:pPr>
              <w:pStyle w:val="TAH"/>
            </w:pPr>
            <w:r w:rsidRPr="00E27D23">
              <w:t>Information Element</w:t>
            </w:r>
          </w:p>
        </w:tc>
        <w:tc>
          <w:tcPr>
            <w:tcW w:w="2267" w:type="dxa"/>
          </w:tcPr>
          <w:p w14:paraId="33EAF495" w14:textId="77777777" w:rsidR="00193FD4" w:rsidRPr="00E27D23" w:rsidRDefault="00193FD4" w:rsidP="00AA66D0">
            <w:pPr>
              <w:pStyle w:val="TAH"/>
            </w:pPr>
            <w:r w:rsidRPr="00E27D23">
              <w:t>Value/remark</w:t>
            </w:r>
          </w:p>
        </w:tc>
        <w:tc>
          <w:tcPr>
            <w:tcW w:w="1840" w:type="dxa"/>
          </w:tcPr>
          <w:p w14:paraId="57B5CA19" w14:textId="77777777" w:rsidR="00193FD4" w:rsidRPr="00E27D23" w:rsidRDefault="00193FD4" w:rsidP="00AA66D0">
            <w:pPr>
              <w:pStyle w:val="TAH"/>
            </w:pPr>
            <w:r w:rsidRPr="00E27D23">
              <w:t>Comment</w:t>
            </w:r>
          </w:p>
        </w:tc>
        <w:tc>
          <w:tcPr>
            <w:tcW w:w="1105" w:type="dxa"/>
          </w:tcPr>
          <w:p w14:paraId="74171658" w14:textId="77777777" w:rsidR="00193FD4" w:rsidRPr="00E27D23" w:rsidRDefault="00193FD4" w:rsidP="00AA66D0">
            <w:pPr>
              <w:pStyle w:val="TAH"/>
            </w:pPr>
            <w:r w:rsidRPr="00E27D23">
              <w:t>Condition</w:t>
            </w:r>
          </w:p>
        </w:tc>
      </w:tr>
      <w:tr w:rsidR="00193FD4" w:rsidRPr="00E27D23" w14:paraId="6EC4D59A" w14:textId="77777777" w:rsidTr="00AA66D0">
        <w:tc>
          <w:tcPr>
            <w:tcW w:w="4535" w:type="dxa"/>
          </w:tcPr>
          <w:p w14:paraId="6DDF3027" w14:textId="77777777" w:rsidR="00193FD4" w:rsidRPr="00E27D23" w:rsidRDefault="00193FD4" w:rsidP="00AA66D0">
            <w:pPr>
              <w:pStyle w:val="TAL"/>
            </w:pPr>
            <w:r w:rsidRPr="00E27D23">
              <w:t xml:space="preserve">RLC-BearerConfig ::= </w:t>
            </w:r>
            <w:r w:rsidRPr="00E27D23">
              <w:rPr>
                <w:snapToGrid w:val="0"/>
              </w:rPr>
              <w:t xml:space="preserve">SEQUENCE </w:t>
            </w:r>
            <w:r w:rsidRPr="00E27D23">
              <w:t>{</w:t>
            </w:r>
          </w:p>
        </w:tc>
        <w:tc>
          <w:tcPr>
            <w:tcW w:w="2267" w:type="dxa"/>
          </w:tcPr>
          <w:p w14:paraId="26472C6D" w14:textId="77777777" w:rsidR="00193FD4" w:rsidRPr="00E27D23" w:rsidRDefault="00193FD4" w:rsidP="00AA66D0">
            <w:pPr>
              <w:pStyle w:val="TAL"/>
            </w:pPr>
          </w:p>
        </w:tc>
        <w:tc>
          <w:tcPr>
            <w:tcW w:w="1840" w:type="dxa"/>
          </w:tcPr>
          <w:p w14:paraId="13800693" w14:textId="77777777" w:rsidR="00193FD4" w:rsidRPr="00E27D23" w:rsidRDefault="00193FD4" w:rsidP="00AA66D0">
            <w:pPr>
              <w:pStyle w:val="TAL"/>
            </w:pPr>
          </w:p>
        </w:tc>
        <w:tc>
          <w:tcPr>
            <w:tcW w:w="1105" w:type="dxa"/>
          </w:tcPr>
          <w:p w14:paraId="3188F8FD" w14:textId="77777777" w:rsidR="00193FD4" w:rsidRPr="00E27D23" w:rsidRDefault="00193FD4" w:rsidP="00AA66D0">
            <w:pPr>
              <w:pStyle w:val="TAL"/>
            </w:pPr>
          </w:p>
        </w:tc>
      </w:tr>
      <w:tr w:rsidR="00193FD4" w:rsidRPr="00E27D23" w14:paraId="66BAF76D" w14:textId="77777777" w:rsidTr="00AA66D0">
        <w:tc>
          <w:tcPr>
            <w:tcW w:w="4535" w:type="dxa"/>
          </w:tcPr>
          <w:p w14:paraId="10437108" w14:textId="77777777" w:rsidR="00193FD4" w:rsidRPr="00E27D23" w:rsidRDefault="00193FD4" w:rsidP="00AA66D0">
            <w:pPr>
              <w:pStyle w:val="TAL"/>
            </w:pPr>
            <w:r w:rsidRPr="00E27D23">
              <w:t xml:space="preserve">  rlc-Config</w:t>
            </w:r>
          </w:p>
        </w:tc>
        <w:tc>
          <w:tcPr>
            <w:tcW w:w="2267" w:type="dxa"/>
          </w:tcPr>
          <w:p w14:paraId="0653EB98" w14:textId="77777777" w:rsidR="00193FD4" w:rsidRPr="00E27D23" w:rsidRDefault="00193FD4" w:rsidP="00AA66D0">
            <w:pPr>
              <w:pStyle w:val="TAL"/>
            </w:pPr>
            <w:r w:rsidRPr="00E27D23">
              <w:t>RLC-Config</w:t>
            </w:r>
          </w:p>
        </w:tc>
        <w:tc>
          <w:tcPr>
            <w:tcW w:w="1840" w:type="dxa"/>
          </w:tcPr>
          <w:p w14:paraId="5C81D5B9" w14:textId="77777777" w:rsidR="00193FD4" w:rsidRPr="00E27D23" w:rsidRDefault="00193FD4" w:rsidP="00AA66D0">
            <w:pPr>
              <w:pStyle w:val="TAL"/>
            </w:pPr>
            <w:r w:rsidRPr="00E27D23">
              <w:t>Table 14.2.2.1.3.3-7</w:t>
            </w:r>
          </w:p>
        </w:tc>
        <w:tc>
          <w:tcPr>
            <w:tcW w:w="1105" w:type="dxa"/>
          </w:tcPr>
          <w:p w14:paraId="7BF0FA30" w14:textId="77777777" w:rsidR="00193FD4" w:rsidRPr="00E27D23" w:rsidRDefault="00193FD4" w:rsidP="00AA66D0">
            <w:pPr>
              <w:pStyle w:val="TAL"/>
              <w:rPr>
                <w:lang w:eastAsia="zh-CN"/>
              </w:rPr>
            </w:pPr>
          </w:p>
        </w:tc>
      </w:tr>
      <w:tr w:rsidR="00193FD4" w:rsidRPr="00E27D23" w14:paraId="53862A15" w14:textId="77777777" w:rsidTr="00AA66D0">
        <w:tc>
          <w:tcPr>
            <w:tcW w:w="4535" w:type="dxa"/>
          </w:tcPr>
          <w:p w14:paraId="2DB2F155" w14:textId="77777777" w:rsidR="00193FD4" w:rsidRPr="00E27D23" w:rsidRDefault="00193FD4" w:rsidP="00AA66D0">
            <w:pPr>
              <w:pStyle w:val="TAL"/>
            </w:pPr>
            <w:r w:rsidRPr="00E27D23">
              <w:t>}</w:t>
            </w:r>
          </w:p>
        </w:tc>
        <w:tc>
          <w:tcPr>
            <w:tcW w:w="2267" w:type="dxa"/>
          </w:tcPr>
          <w:p w14:paraId="44E11076" w14:textId="77777777" w:rsidR="00193FD4" w:rsidRPr="00E27D23" w:rsidRDefault="00193FD4" w:rsidP="00AA66D0">
            <w:pPr>
              <w:pStyle w:val="TAL"/>
            </w:pPr>
          </w:p>
        </w:tc>
        <w:tc>
          <w:tcPr>
            <w:tcW w:w="1840" w:type="dxa"/>
          </w:tcPr>
          <w:p w14:paraId="09415CC2" w14:textId="77777777" w:rsidR="00193FD4" w:rsidRPr="00E27D23" w:rsidRDefault="00193FD4" w:rsidP="00AA66D0">
            <w:pPr>
              <w:pStyle w:val="TAL"/>
            </w:pPr>
          </w:p>
        </w:tc>
        <w:tc>
          <w:tcPr>
            <w:tcW w:w="1105" w:type="dxa"/>
          </w:tcPr>
          <w:p w14:paraId="2B902272" w14:textId="77777777" w:rsidR="00193FD4" w:rsidRPr="00E27D23" w:rsidRDefault="00193FD4" w:rsidP="00AA66D0">
            <w:pPr>
              <w:pStyle w:val="TAL"/>
            </w:pPr>
          </w:p>
        </w:tc>
      </w:tr>
    </w:tbl>
    <w:p w14:paraId="5D094A15" w14:textId="77777777" w:rsidR="00193FD4" w:rsidRPr="00E27D23" w:rsidRDefault="00193FD4" w:rsidP="00193FD4"/>
    <w:p w14:paraId="486BFB65" w14:textId="77777777" w:rsidR="00193FD4" w:rsidRPr="00E27D23" w:rsidRDefault="00193FD4" w:rsidP="00193FD4">
      <w:pPr>
        <w:pStyle w:val="TH"/>
        <w:rPr>
          <w:i/>
          <w:iCs/>
        </w:rPr>
      </w:pPr>
      <w:r w:rsidRPr="00E27D23">
        <w:t xml:space="preserve">Table 14.2.2.1.3.3-7: </w:t>
      </w:r>
      <w:r w:rsidRPr="00E27D23">
        <w:rPr>
          <w:i/>
        </w:rPr>
        <w:t>RLC-Config</w:t>
      </w:r>
      <w:r w:rsidRPr="00E27D23">
        <w:rPr>
          <w:i/>
          <w:iCs/>
        </w:rPr>
        <w:t xml:space="preserve"> </w:t>
      </w:r>
      <w:r w:rsidRPr="00E27D23">
        <w:rPr>
          <w:iCs/>
        </w:rPr>
        <w:t>(</w:t>
      </w:r>
      <w:r w:rsidRPr="00E27D23">
        <w:t>Table 14.2.2.1.3.3-6</w:t>
      </w:r>
      <w:r w:rsidRPr="00E27D23">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40"/>
        <w:gridCol w:w="1105"/>
      </w:tblGrid>
      <w:tr w:rsidR="00193FD4" w:rsidRPr="00E27D23" w14:paraId="73B14A42" w14:textId="77777777" w:rsidTr="00AA66D0">
        <w:tc>
          <w:tcPr>
            <w:tcW w:w="9747" w:type="dxa"/>
            <w:gridSpan w:val="4"/>
          </w:tcPr>
          <w:p w14:paraId="71981D84" w14:textId="77777777" w:rsidR="00193FD4" w:rsidRPr="00E27D23" w:rsidRDefault="00193FD4" w:rsidP="00AA66D0">
            <w:pPr>
              <w:pStyle w:val="TAH"/>
              <w:jc w:val="left"/>
              <w:rPr>
                <w:b w:val="0"/>
              </w:rPr>
            </w:pPr>
            <w:r w:rsidRPr="00E27D23">
              <w:rPr>
                <w:b w:val="0"/>
              </w:rPr>
              <w:t xml:space="preserve">Derivation Path: TS 38.508-1 [4], Table 4.6.3-149, condition </w:t>
            </w:r>
            <w:r w:rsidRPr="00E27D23">
              <w:rPr>
                <w:b w:val="0"/>
                <w:lang w:eastAsia="zh-CN"/>
              </w:rPr>
              <w:t>UM_DLonly</w:t>
            </w:r>
          </w:p>
        </w:tc>
      </w:tr>
      <w:tr w:rsidR="00193FD4" w:rsidRPr="00E27D23" w14:paraId="74C0FD1A" w14:textId="77777777" w:rsidTr="00AA66D0">
        <w:tc>
          <w:tcPr>
            <w:tcW w:w="4535" w:type="dxa"/>
          </w:tcPr>
          <w:p w14:paraId="737AC92C" w14:textId="77777777" w:rsidR="00193FD4" w:rsidRPr="00E27D23" w:rsidRDefault="00193FD4" w:rsidP="00AA66D0">
            <w:pPr>
              <w:pStyle w:val="TAH"/>
            </w:pPr>
            <w:r w:rsidRPr="00E27D23">
              <w:t>Information Element</w:t>
            </w:r>
          </w:p>
        </w:tc>
        <w:tc>
          <w:tcPr>
            <w:tcW w:w="2267" w:type="dxa"/>
          </w:tcPr>
          <w:p w14:paraId="48849F49" w14:textId="77777777" w:rsidR="00193FD4" w:rsidRPr="00E27D23" w:rsidRDefault="00193FD4" w:rsidP="00AA66D0">
            <w:pPr>
              <w:pStyle w:val="TAH"/>
            </w:pPr>
            <w:r w:rsidRPr="00E27D23">
              <w:t>Value/remark</w:t>
            </w:r>
          </w:p>
        </w:tc>
        <w:tc>
          <w:tcPr>
            <w:tcW w:w="1840" w:type="dxa"/>
          </w:tcPr>
          <w:p w14:paraId="22DF8891" w14:textId="77777777" w:rsidR="00193FD4" w:rsidRPr="00E27D23" w:rsidRDefault="00193FD4" w:rsidP="00AA66D0">
            <w:pPr>
              <w:pStyle w:val="TAH"/>
            </w:pPr>
            <w:r w:rsidRPr="00E27D23">
              <w:t>Comment</w:t>
            </w:r>
          </w:p>
        </w:tc>
        <w:tc>
          <w:tcPr>
            <w:tcW w:w="1105" w:type="dxa"/>
          </w:tcPr>
          <w:p w14:paraId="7486DC5E" w14:textId="77777777" w:rsidR="00193FD4" w:rsidRPr="00E27D23" w:rsidRDefault="00193FD4" w:rsidP="00AA66D0">
            <w:pPr>
              <w:pStyle w:val="TAH"/>
            </w:pPr>
            <w:r w:rsidRPr="00E27D23">
              <w:t>Condition</w:t>
            </w:r>
          </w:p>
        </w:tc>
      </w:tr>
      <w:tr w:rsidR="00193FD4" w:rsidRPr="00E27D23" w14:paraId="62E81672" w14:textId="77777777" w:rsidTr="00AA66D0">
        <w:tc>
          <w:tcPr>
            <w:tcW w:w="4535" w:type="dxa"/>
          </w:tcPr>
          <w:p w14:paraId="2ABAD17F" w14:textId="77777777" w:rsidR="00193FD4" w:rsidRPr="00E27D23" w:rsidRDefault="00193FD4" w:rsidP="00AA66D0">
            <w:pPr>
              <w:pStyle w:val="TAL"/>
            </w:pPr>
            <w:r w:rsidRPr="00E27D23">
              <w:t>RLC-Config ::= CHOICE {</w:t>
            </w:r>
          </w:p>
        </w:tc>
        <w:tc>
          <w:tcPr>
            <w:tcW w:w="2267" w:type="dxa"/>
          </w:tcPr>
          <w:p w14:paraId="5C03C323" w14:textId="77777777" w:rsidR="00193FD4" w:rsidRPr="00E27D23" w:rsidRDefault="00193FD4" w:rsidP="00AA66D0">
            <w:pPr>
              <w:pStyle w:val="TAL"/>
            </w:pPr>
          </w:p>
        </w:tc>
        <w:tc>
          <w:tcPr>
            <w:tcW w:w="1840" w:type="dxa"/>
          </w:tcPr>
          <w:p w14:paraId="1761F2EE" w14:textId="77777777" w:rsidR="00193FD4" w:rsidRPr="00E27D23" w:rsidRDefault="00193FD4" w:rsidP="00AA66D0">
            <w:pPr>
              <w:pStyle w:val="TAL"/>
            </w:pPr>
          </w:p>
        </w:tc>
        <w:tc>
          <w:tcPr>
            <w:tcW w:w="1105" w:type="dxa"/>
          </w:tcPr>
          <w:p w14:paraId="23B14671" w14:textId="77777777" w:rsidR="00193FD4" w:rsidRPr="00E27D23" w:rsidRDefault="00193FD4" w:rsidP="00AA66D0">
            <w:pPr>
              <w:pStyle w:val="TAL"/>
            </w:pPr>
          </w:p>
        </w:tc>
      </w:tr>
      <w:tr w:rsidR="00193FD4" w:rsidRPr="00E27D23" w14:paraId="34A70B98" w14:textId="77777777" w:rsidTr="00AA66D0">
        <w:tc>
          <w:tcPr>
            <w:tcW w:w="4535" w:type="dxa"/>
          </w:tcPr>
          <w:p w14:paraId="7CB1F27F" w14:textId="77777777" w:rsidR="00193FD4" w:rsidRPr="00E27D23" w:rsidRDefault="00193FD4" w:rsidP="00AA66D0">
            <w:pPr>
              <w:pStyle w:val="TAL"/>
            </w:pPr>
            <w:r w:rsidRPr="00E27D23">
              <w:rPr>
                <w:snapToGrid w:val="0"/>
              </w:rPr>
              <w:t xml:space="preserve">  </w:t>
            </w:r>
            <w:r w:rsidRPr="00E27D23">
              <w:t xml:space="preserve">um-Uni-Directional-DL </w:t>
            </w:r>
            <w:r w:rsidRPr="00E27D23">
              <w:rPr>
                <w:snapToGrid w:val="0"/>
              </w:rPr>
              <w:t xml:space="preserve">SEQUENCE </w:t>
            </w:r>
            <w:r w:rsidRPr="00E27D23">
              <w:t>{</w:t>
            </w:r>
          </w:p>
        </w:tc>
        <w:tc>
          <w:tcPr>
            <w:tcW w:w="2267" w:type="dxa"/>
          </w:tcPr>
          <w:p w14:paraId="51B0DF3B" w14:textId="77777777" w:rsidR="00193FD4" w:rsidRPr="00E27D23" w:rsidRDefault="00193FD4" w:rsidP="00AA66D0">
            <w:pPr>
              <w:pStyle w:val="TAL"/>
            </w:pPr>
          </w:p>
        </w:tc>
        <w:tc>
          <w:tcPr>
            <w:tcW w:w="1840" w:type="dxa"/>
          </w:tcPr>
          <w:p w14:paraId="0970C642" w14:textId="77777777" w:rsidR="00193FD4" w:rsidRPr="00E27D23" w:rsidRDefault="00193FD4" w:rsidP="00AA66D0">
            <w:pPr>
              <w:pStyle w:val="TAL"/>
            </w:pPr>
          </w:p>
        </w:tc>
        <w:tc>
          <w:tcPr>
            <w:tcW w:w="1105" w:type="dxa"/>
          </w:tcPr>
          <w:p w14:paraId="46729410" w14:textId="77777777" w:rsidR="00193FD4" w:rsidRPr="00E27D23" w:rsidRDefault="00193FD4" w:rsidP="00AA66D0">
            <w:pPr>
              <w:pStyle w:val="TAL"/>
            </w:pPr>
          </w:p>
        </w:tc>
      </w:tr>
      <w:tr w:rsidR="00193FD4" w:rsidRPr="00E27D23" w14:paraId="1F82AEB2" w14:textId="77777777" w:rsidTr="00AA66D0">
        <w:tc>
          <w:tcPr>
            <w:tcW w:w="4535" w:type="dxa"/>
          </w:tcPr>
          <w:p w14:paraId="0774A1A3" w14:textId="77777777" w:rsidR="00193FD4" w:rsidRPr="00E27D23" w:rsidRDefault="00193FD4" w:rsidP="00AA66D0">
            <w:pPr>
              <w:pStyle w:val="TAL"/>
            </w:pPr>
            <w:r w:rsidRPr="00E27D23">
              <w:rPr>
                <w:snapToGrid w:val="0"/>
              </w:rPr>
              <w:t xml:space="preserve">    </w:t>
            </w:r>
            <w:r w:rsidRPr="00E27D23">
              <w:t xml:space="preserve">dl-UM-RLC </w:t>
            </w:r>
            <w:r w:rsidRPr="00E27D23">
              <w:rPr>
                <w:snapToGrid w:val="0"/>
              </w:rPr>
              <w:t xml:space="preserve">SEQUENCE </w:t>
            </w:r>
            <w:r w:rsidRPr="00E27D23">
              <w:t>{</w:t>
            </w:r>
          </w:p>
        </w:tc>
        <w:tc>
          <w:tcPr>
            <w:tcW w:w="2267" w:type="dxa"/>
          </w:tcPr>
          <w:p w14:paraId="20698E68" w14:textId="77777777" w:rsidR="00193FD4" w:rsidRPr="00E27D23" w:rsidRDefault="00193FD4" w:rsidP="00AA66D0">
            <w:pPr>
              <w:pStyle w:val="TAL"/>
            </w:pPr>
          </w:p>
        </w:tc>
        <w:tc>
          <w:tcPr>
            <w:tcW w:w="1840" w:type="dxa"/>
          </w:tcPr>
          <w:p w14:paraId="0C88FB5C" w14:textId="77777777" w:rsidR="00193FD4" w:rsidRPr="00E27D23" w:rsidRDefault="00193FD4" w:rsidP="00AA66D0">
            <w:pPr>
              <w:pStyle w:val="TAL"/>
            </w:pPr>
          </w:p>
        </w:tc>
        <w:tc>
          <w:tcPr>
            <w:tcW w:w="1105" w:type="dxa"/>
          </w:tcPr>
          <w:p w14:paraId="7E1FA826" w14:textId="77777777" w:rsidR="00193FD4" w:rsidRPr="00E27D23" w:rsidRDefault="00193FD4" w:rsidP="00AA66D0">
            <w:pPr>
              <w:pStyle w:val="TAL"/>
            </w:pPr>
          </w:p>
        </w:tc>
      </w:tr>
      <w:tr w:rsidR="00193FD4" w:rsidRPr="00E27D23" w14:paraId="2192FDC4" w14:textId="77777777" w:rsidTr="00AA66D0">
        <w:tc>
          <w:tcPr>
            <w:tcW w:w="4535" w:type="dxa"/>
          </w:tcPr>
          <w:p w14:paraId="7374A3EC" w14:textId="77777777" w:rsidR="00193FD4" w:rsidRPr="00E27D23" w:rsidRDefault="00193FD4" w:rsidP="00AA66D0">
            <w:pPr>
              <w:pStyle w:val="TAL"/>
            </w:pPr>
            <w:r w:rsidRPr="00E27D23">
              <w:t xml:space="preserve">      sn-FieldLength</w:t>
            </w:r>
          </w:p>
        </w:tc>
        <w:tc>
          <w:tcPr>
            <w:tcW w:w="2267" w:type="dxa"/>
          </w:tcPr>
          <w:p w14:paraId="5CC19CF4" w14:textId="77777777" w:rsidR="00193FD4" w:rsidRPr="00E27D23" w:rsidRDefault="00193FD4" w:rsidP="00AA66D0">
            <w:pPr>
              <w:pStyle w:val="TAL"/>
            </w:pPr>
            <w:r w:rsidRPr="00E27D23">
              <w:t>size6</w:t>
            </w:r>
          </w:p>
        </w:tc>
        <w:tc>
          <w:tcPr>
            <w:tcW w:w="1840" w:type="dxa"/>
          </w:tcPr>
          <w:p w14:paraId="0AAF1F2D" w14:textId="77777777" w:rsidR="00193FD4" w:rsidRPr="00E27D23" w:rsidRDefault="00193FD4" w:rsidP="00AA66D0">
            <w:pPr>
              <w:pStyle w:val="TAL"/>
            </w:pPr>
          </w:p>
        </w:tc>
        <w:tc>
          <w:tcPr>
            <w:tcW w:w="1105" w:type="dxa"/>
          </w:tcPr>
          <w:p w14:paraId="7B4BAF5A" w14:textId="77777777" w:rsidR="00193FD4" w:rsidRPr="00E27D23" w:rsidRDefault="00193FD4" w:rsidP="00AA66D0">
            <w:pPr>
              <w:pStyle w:val="TAL"/>
            </w:pPr>
          </w:p>
        </w:tc>
      </w:tr>
      <w:tr w:rsidR="00193FD4" w:rsidRPr="00E27D23" w14:paraId="3C782CF2" w14:textId="77777777" w:rsidTr="00AA66D0">
        <w:tc>
          <w:tcPr>
            <w:tcW w:w="4535" w:type="dxa"/>
          </w:tcPr>
          <w:p w14:paraId="1F1E1B9A" w14:textId="77777777" w:rsidR="00193FD4" w:rsidRPr="00E27D23" w:rsidRDefault="00193FD4" w:rsidP="00AA66D0">
            <w:pPr>
              <w:pStyle w:val="TAL"/>
            </w:pPr>
            <w:r w:rsidRPr="00E27D23">
              <w:t xml:space="preserve">      t-Reassembly</w:t>
            </w:r>
          </w:p>
        </w:tc>
        <w:tc>
          <w:tcPr>
            <w:tcW w:w="2267" w:type="dxa"/>
          </w:tcPr>
          <w:p w14:paraId="61159CCA" w14:textId="77777777" w:rsidR="00193FD4" w:rsidRPr="00E27D23" w:rsidRDefault="00193FD4" w:rsidP="00AA66D0">
            <w:pPr>
              <w:pStyle w:val="TAL"/>
            </w:pPr>
            <w:r w:rsidRPr="00E27D23">
              <w:rPr>
                <w:snapToGrid w:val="0"/>
              </w:rPr>
              <w:t>ms200</w:t>
            </w:r>
          </w:p>
        </w:tc>
        <w:tc>
          <w:tcPr>
            <w:tcW w:w="1840" w:type="dxa"/>
          </w:tcPr>
          <w:p w14:paraId="152CD3EB" w14:textId="77777777" w:rsidR="00193FD4" w:rsidRPr="00E27D23" w:rsidRDefault="00193FD4" w:rsidP="00AA66D0">
            <w:pPr>
              <w:pStyle w:val="TAL"/>
            </w:pPr>
          </w:p>
        </w:tc>
        <w:tc>
          <w:tcPr>
            <w:tcW w:w="1105" w:type="dxa"/>
          </w:tcPr>
          <w:p w14:paraId="73CA8C60" w14:textId="77777777" w:rsidR="00193FD4" w:rsidRPr="00E27D23" w:rsidRDefault="00193FD4" w:rsidP="00AA66D0">
            <w:pPr>
              <w:pStyle w:val="TAL"/>
            </w:pPr>
          </w:p>
        </w:tc>
      </w:tr>
      <w:tr w:rsidR="00193FD4" w:rsidRPr="00E27D23" w14:paraId="308EA288" w14:textId="77777777" w:rsidTr="00AA66D0">
        <w:tc>
          <w:tcPr>
            <w:tcW w:w="4535" w:type="dxa"/>
          </w:tcPr>
          <w:p w14:paraId="6961134F" w14:textId="77777777" w:rsidR="00193FD4" w:rsidRPr="00E27D23" w:rsidRDefault="00193FD4" w:rsidP="00AA66D0">
            <w:pPr>
              <w:pStyle w:val="TAL"/>
            </w:pPr>
            <w:r w:rsidRPr="00E27D23">
              <w:t xml:space="preserve">    }</w:t>
            </w:r>
          </w:p>
        </w:tc>
        <w:tc>
          <w:tcPr>
            <w:tcW w:w="2267" w:type="dxa"/>
          </w:tcPr>
          <w:p w14:paraId="4C2E9DE8" w14:textId="77777777" w:rsidR="00193FD4" w:rsidRPr="00E27D23" w:rsidRDefault="00193FD4" w:rsidP="00AA66D0">
            <w:pPr>
              <w:pStyle w:val="TAL"/>
            </w:pPr>
          </w:p>
        </w:tc>
        <w:tc>
          <w:tcPr>
            <w:tcW w:w="1840" w:type="dxa"/>
          </w:tcPr>
          <w:p w14:paraId="336CAFD0" w14:textId="77777777" w:rsidR="00193FD4" w:rsidRPr="00E27D23" w:rsidRDefault="00193FD4" w:rsidP="00AA66D0">
            <w:pPr>
              <w:pStyle w:val="TAL"/>
            </w:pPr>
          </w:p>
        </w:tc>
        <w:tc>
          <w:tcPr>
            <w:tcW w:w="1105" w:type="dxa"/>
          </w:tcPr>
          <w:p w14:paraId="6BA192EE" w14:textId="77777777" w:rsidR="00193FD4" w:rsidRPr="00E27D23" w:rsidRDefault="00193FD4" w:rsidP="00AA66D0">
            <w:pPr>
              <w:pStyle w:val="TAL"/>
            </w:pPr>
          </w:p>
        </w:tc>
      </w:tr>
      <w:tr w:rsidR="00193FD4" w:rsidRPr="00E27D23" w14:paraId="29A7A68D" w14:textId="77777777" w:rsidTr="00AA66D0">
        <w:tc>
          <w:tcPr>
            <w:tcW w:w="4535" w:type="dxa"/>
          </w:tcPr>
          <w:p w14:paraId="6AFE0ECD" w14:textId="77777777" w:rsidR="00193FD4" w:rsidRPr="00E27D23" w:rsidRDefault="00193FD4" w:rsidP="00AA66D0">
            <w:pPr>
              <w:pStyle w:val="TAL"/>
            </w:pPr>
            <w:r w:rsidRPr="00E27D23">
              <w:t xml:space="preserve">  }</w:t>
            </w:r>
          </w:p>
        </w:tc>
        <w:tc>
          <w:tcPr>
            <w:tcW w:w="2267" w:type="dxa"/>
          </w:tcPr>
          <w:p w14:paraId="2F8AAEAF" w14:textId="77777777" w:rsidR="00193FD4" w:rsidRPr="00E27D23" w:rsidRDefault="00193FD4" w:rsidP="00AA66D0">
            <w:pPr>
              <w:pStyle w:val="TAL"/>
            </w:pPr>
          </w:p>
        </w:tc>
        <w:tc>
          <w:tcPr>
            <w:tcW w:w="1840" w:type="dxa"/>
          </w:tcPr>
          <w:p w14:paraId="765C2BBD" w14:textId="77777777" w:rsidR="00193FD4" w:rsidRPr="00E27D23" w:rsidRDefault="00193FD4" w:rsidP="00AA66D0">
            <w:pPr>
              <w:pStyle w:val="TAL"/>
            </w:pPr>
          </w:p>
        </w:tc>
        <w:tc>
          <w:tcPr>
            <w:tcW w:w="1105" w:type="dxa"/>
          </w:tcPr>
          <w:p w14:paraId="4906EC64" w14:textId="77777777" w:rsidR="00193FD4" w:rsidRPr="00E27D23" w:rsidRDefault="00193FD4" w:rsidP="00AA66D0">
            <w:pPr>
              <w:pStyle w:val="TAL"/>
            </w:pPr>
          </w:p>
        </w:tc>
      </w:tr>
      <w:tr w:rsidR="00193FD4" w:rsidRPr="00E27D23" w14:paraId="2DB6F15E" w14:textId="77777777" w:rsidTr="00AA66D0">
        <w:tc>
          <w:tcPr>
            <w:tcW w:w="4535" w:type="dxa"/>
          </w:tcPr>
          <w:p w14:paraId="1FAD2A1E" w14:textId="77777777" w:rsidR="00193FD4" w:rsidRPr="00E27D23" w:rsidRDefault="00193FD4" w:rsidP="00AA66D0">
            <w:pPr>
              <w:pStyle w:val="TAL"/>
            </w:pPr>
            <w:r w:rsidRPr="00E27D23">
              <w:t>}</w:t>
            </w:r>
          </w:p>
        </w:tc>
        <w:tc>
          <w:tcPr>
            <w:tcW w:w="2267" w:type="dxa"/>
          </w:tcPr>
          <w:p w14:paraId="513591E5" w14:textId="77777777" w:rsidR="00193FD4" w:rsidRPr="00E27D23" w:rsidRDefault="00193FD4" w:rsidP="00AA66D0">
            <w:pPr>
              <w:pStyle w:val="TAL"/>
            </w:pPr>
          </w:p>
        </w:tc>
        <w:tc>
          <w:tcPr>
            <w:tcW w:w="1840" w:type="dxa"/>
          </w:tcPr>
          <w:p w14:paraId="0F2AE599" w14:textId="77777777" w:rsidR="00193FD4" w:rsidRPr="00E27D23" w:rsidRDefault="00193FD4" w:rsidP="00AA66D0">
            <w:pPr>
              <w:pStyle w:val="TAL"/>
            </w:pPr>
          </w:p>
        </w:tc>
        <w:tc>
          <w:tcPr>
            <w:tcW w:w="1105" w:type="dxa"/>
          </w:tcPr>
          <w:p w14:paraId="7BB6C52B" w14:textId="77777777" w:rsidR="00193FD4" w:rsidRPr="00E27D23" w:rsidRDefault="00193FD4" w:rsidP="00AA66D0">
            <w:pPr>
              <w:pStyle w:val="TAL"/>
            </w:pPr>
          </w:p>
        </w:tc>
      </w:tr>
    </w:tbl>
    <w:p w14:paraId="5E56689B" w14:textId="77777777" w:rsidR="00193FD4" w:rsidRPr="00E27D23" w:rsidRDefault="00193FD4" w:rsidP="00193FD4"/>
    <w:p w14:paraId="33F7EAC2" w14:textId="77777777" w:rsidR="00193FD4" w:rsidRPr="00E27D23" w:rsidRDefault="00193FD4" w:rsidP="00193FD4">
      <w:pPr>
        <w:pStyle w:val="TH"/>
      </w:pPr>
      <w:r w:rsidRPr="00E27D23">
        <w:rPr>
          <w:color w:val="000000"/>
        </w:rPr>
        <w:t>Table 14.2.2.1.3.3-8</w:t>
      </w:r>
      <w:r w:rsidRPr="00E27D23">
        <w:t xml:space="preserve">: </w:t>
      </w:r>
      <w:r w:rsidRPr="00E27D23">
        <w:rPr>
          <w:rStyle w:val="apple-style-span"/>
        </w:rPr>
        <w:t>CLOSE UE TEST LOOP</w:t>
      </w:r>
      <w:r w:rsidRPr="00E27D23">
        <w:t xml:space="preserve"> (step </w:t>
      </w:r>
      <w:r w:rsidRPr="00E27D23">
        <w:rPr>
          <w:lang w:eastAsia="zh-CN"/>
        </w:rPr>
        <w:t>2a1</w:t>
      </w:r>
      <w:r w:rsidRPr="00E27D23">
        <w:t>, Table 14.2.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193FD4" w:rsidRPr="00E27D23" w14:paraId="1EF51D64" w14:textId="77777777" w:rsidTr="00AA66D0">
        <w:trPr>
          <w:cantSplit/>
        </w:trPr>
        <w:tc>
          <w:tcPr>
            <w:tcW w:w="9635" w:type="dxa"/>
          </w:tcPr>
          <w:p w14:paraId="48F5F642" w14:textId="77777777" w:rsidR="00193FD4" w:rsidRPr="00E27D23" w:rsidRDefault="00193FD4" w:rsidP="00AA66D0">
            <w:pPr>
              <w:pStyle w:val="TAL"/>
              <w:rPr>
                <w:lang w:eastAsia="zh-CN"/>
              </w:rPr>
            </w:pPr>
            <w:r w:rsidRPr="00E27D23">
              <w:t>Derivation Path: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Multicast MRB</w:t>
            </w:r>
          </w:p>
        </w:tc>
      </w:tr>
    </w:tbl>
    <w:p w14:paraId="3C754FE2" w14:textId="77777777" w:rsidR="00193FD4" w:rsidRPr="00E27D23" w:rsidRDefault="00193FD4" w:rsidP="00193FD4"/>
    <w:p w14:paraId="7B8660AC" w14:textId="77777777" w:rsidR="00193FD4" w:rsidRPr="00E27D23" w:rsidRDefault="00193FD4" w:rsidP="00193FD4">
      <w:pPr>
        <w:pStyle w:val="TH"/>
      </w:pPr>
      <w:r w:rsidRPr="00E27D23">
        <w:rPr>
          <w:color w:val="000000"/>
        </w:rPr>
        <w:t>Table 14.2.2.1.3.3-9</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7</w:t>
      </w:r>
      <w:r w:rsidRPr="00E27D23">
        <w:t>, step13, step 22 and step 27, Table 14.2.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193FD4" w:rsidRPr="00E27D23" w14:paraId="0A72C627" w14:textId="77777777" w:rsidTr="00AA66D0">
        <w:trPr>
          <w:cantSplit/>
        </w:trPr>
        <w:tc>
          <w:tcPr>
            <w:tcW w:w="9635" w:type="dxa"/>
          </w:tcPr>
          <w:p w14:paraId="6D37A2F0" w14:textId="77777777" w:rsidR="00193FD4" w:rsidRPr="00E27D23" w:rsidRDefault="00193FD4" w:rsidP="00AA66D0">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70288E79" w14:textId="77777777" w:rsidR="00193FD4" w:rsidRPr="00E27D23" w:rsidRDefault="00193FD4" w:rsidP="00193FD4"/>
    <w:p w14:paraId="5EEE9CA9" w14:textId="77777777" w:rsidR="00193FD4" w:rsidRPr="00E27D23" w:rsidRDefault="00193FD4" w:rsidP="00193FD4">
      <w:pPr>
        <w:pStyle w:val="TH"/>
      </w:pPr>
      <w:r w:rsidRPr="00E27D23">
        <w:t>Table 14.2.2.1.3.3-10:</w:t>
      </w:r>
      <w:r w:rsidRPr="00E27D23">
        <w:rPr>
          <w:i/>
          <w:iCs/>
        </w:rPr>
        <w:t xml:space="preserve"> RRCReconfiguration</w:t>
      </w:r>
      <w:r w:rsidRPr="00E27D23">
        <w:t xml:space="preserve"> (step 16, Table 14.2.2.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849"/>
        <w:gridCol w:w="1096"/>
      </w:tblGrid>
      <w:tr w:rsidR="00193FD4" w:rsidRPr="00E27D23" w14:paraId="39DE9C31" w14:textId="77777777" w:rsidTr="00AA66D0">
        <w:tc>
          <w:tcPr>
            <w:tcW w:w="9738" w:type="dxa"/>
            <w:gridSpan w:val="4"/>
          </w:tcPr>
          <w:p w14:paraId="02FCDE08" w14:textId="77777777" w:rsidR="00193FD4" w:rsidRPr="00E27D23" w:rsidRDefault="00193FD4" w:rsidP="00AA66D0">
            <w:pPr>
              <w:pStyle w:val="TAL"/>
            </w:pPr>
            <w:r w:rsidRPr="00E27D23">
              <w:t xml:space="preserve">Derivation Path: TS 38.508-1 [4], Table 4.6.1-13 and condition NR </w:t>
            </w:r>
          </w:p>
        </w:tc>
      </w:tr>
      <w:tr w:rsidR="00193FD4" w:rsidRPr="00E27D23" w14:paraId="4CE5373D" w14:textId="77777777" w:rsidTr="00AA66D0">
        <w:tblPrEx>
          <w:tblCellMar>
            <w:left w:w="108" w:type="dxa"/>
            <w:right w:w="108" w:type="dxa"/>
          </w:tblCellMar>
        </w:tblPrEx>
        <w:tc>
          <w:tcPr>
            <w:tcW w:w="4535" w:type="dxa"/>
          </w:tcPr>
          <w:p w14:paraId="2C1AE1FD" w14:textId="77777777" w:rsidR="00193FD4" w:rsidRPr="00E27D23" w:rsidRDefault="00193FD4" w:rsidP="00AA66D0">
            <w:pPr>
              <w:pStyle w:val="TAH"/>
            </w:pPr>
            <w:r w:rsidRPr="00E27D23">
              <w:t>Information Element</w:t>
            </w:r>
          </w:p>
        </w:tc>
        <w:tc>
          <w:tcPr>
            <w:tcW w:w="2267" w:type="dxa"/>
          </w:tcPr>
          <w:p w14:paraId="1E5C7DC1" w14:textId="77777777" w:rsidR="00193FD4" w:rsidRPr="00E27D23" w:rsidRDefault="00193FD4" w:rsidP="00AA66D0">
            <w:pPr>
              <w:pStyle w:val="TAH"/>
            </w:pPr>
            <w:r w:rsidRPr="00E27D23">
              <w:t>Value/remark</w:t>
            </w:r>
          </w:p>
        </w:tc>
        <w:tc>
          <w:tcPr>
            <w:tcW w:w="1849" w:type="dxa"/>
          </w:tcPr>
          <w:p w14:paraId="5D511C98" w14:textId="77777777" w:rsidR="00193FD4" w:rsidRPr="00E27D23" w:rsidRDefault="00193FD4" w:rsidP="00AA66D0">
            <w:pPr>
              <w:pStyle w:val="TAH"/>
            </w:pPr>
            <w:r w:rsidRPr="00E27D23">
              <w:t>Comment</w:t>
            </w:r>
          </w:p>
        </w:tc>
        <w:tc>
          <w:tcPr>
            <w:tcW w:w="1096" w:type="dxa"/>
          </w:tcPr>
          <w:p w14:paraId="0BC2D800" w14:textId="77777777" w:rsidR="00193FD4" w:rsidRPr="00E27D23" w:rsidRDefault="00193FD4" w:rsidP="00AA66D0">
            <w:pPr>
              <w:pStyle w:val="TAH"/>
            </w:pPr>
            <w:r w:rsidRPr="00E27D23">
              <w:t>Condition</w:t>
            </w:r>
          </w:p>
        </w:tc>
      </w:tr>
      <w:tr w:rsidR="00193FD4" w:rsidRPr="00E27D23" w14:paraId="4715D543" w14:textId="77777777" w:rsidTr="00AA66D0">
        <w:tblPrEx>
          <w:tblCellMar>
            <w:left w:w="108" w:type="dxa"/>
            <w:right w:w="108" w:type="dxa"/>
          </w:tblCellMar>
        </w:tblPrEx>
        <w:tc>
          <w:tcPr>
            <w:tcW w:w="4535" w:type="dxa"/>
          </w:tcPr>
          <w:p w14:paraId="108504B1" w14:textId="77777777" w:rsidR="00193FD4" w:rsidRPr="00E27D23" w:rsidRDefault="00193FD4" w:rsidP="00AA66D0">
            <w:pPr>
              <w:pStyle w:val="TAL"/>
            </w:pPr>
            <w:r w:rsidRPr="00E27D23">
              <w:t>RRCReconfiguration ::= SEQUENCE {</w:t>
            </w:r>
          </w:p>
        </w:tc>
        <w:tc>
          <w:tcPr>
            <w:tcW w:w="2267" w:type="dxa"/>
          </w:tcPr>
          <w:p w14:paraId="5A11B27F" w14:textId="77777777" w:rsidR="00193FD4" w:rsidRPr="00E27D23" w:rsidRDefault="00193FD4" w:rsidP="00AA66D0">
            <w:pPr>
              <w:pStyle w:val="TAL"/>
            </w:pPr>
          </w:p>
        </w:tc>
        <w:tc>
          <w:tcPr>
            <w:tcW w:w="1849" w:type="dxa"/>
          </w:tcPr>
          <w:p w14:paraId="73F994D0" w14:textId="77777777" w:rsidR="00193FD4" w:rsidRPr="00E27D23" w:rsidRDefault="00193FD4" w:rsidP="00AA66D0">
            <w:pPr>
              <w:pStyle w:val="TAL"/>
            </w:pPr>
          </w:p>
        </w:tc>
        <w:tc>
          <w:tcPr>
            <w:tcW w:w="1096" w:type="dxa"/>
          </w:tcPr>
          <w:p w14:paraId="48CEF83B" w14:textId="77777777" w:rsidR="00193FD4" w:rsidRPr="00E27D23" w:rsidRDefault="00193FD4" w:rsidP="00AA66D0">
            <w:pPr>
              <w:pStyle w:val="TAL"/>
            </w:pPr>
          </w:p>
        </w:tc>
      </w:tr>
      <w:tr w:rsidR="00193FD4" w:rsidRPr="00E27D23" w14:paraId="7FD483E9" w14:textId="77777777" w:rsidTr="00AA66D0">
        <w:tblPrEx>
          <w:tblCellMar>
            <w:left w:w="108" w:type="dxa"/>
            <w:right w:w="108" w:type="dxa"/>
          </w:tblCellMar>
        </w:tblPrEx>
        <w:tc>
          <w:tcPr>
            <w:tcW w:w="4535" w:type="dxa"/>
          </w:tcPr>
          <w:p w14:paraId="2BA33F69" w14:textId="77777777" w:rsidR="00193FD4" w:rsidRPr="00E27D23" w:rsidRDefault="00193FD4" w:rsidP="00AA66D0">
            <w:pPr>
              <w:pStyle w:val="TAL"/>
            </w:pPr>
            <w:r w:rsidRPr="00E27D23">
              <w:t xml:space="preserve">  criticalExtensions CHOICE {</w:t>
            </w:r>
          </w:p>
        </w:tc>
        <w:tc>
          <w:tcPr>
            <w:tcW w:w="2267" w:type="dxa"/>
          </w:tcPr>
          <w:p w14:paraId="30C47158" w14:textId="77777777" w:rsidR="00193FD4" w:rsidRPr="00E27D23" w:rsidRDefault="00193FD4" w:rsidP="00AA66D0">
            <w:pPr>
              <w:pStyle w:val="TAL"/>
            </w:pPr>
          </w:p>
        </w:tc>
        <w:tc>
          <w:tcPr>
            <w:tcW w:w="1849" w:type="dxa"/>
          </w:tcPr>
          <w:p w14:paraId="7B3CFA68" w14:textId="77777777" w:rsidR="00193FD4" w:rsidRPr="00E27D23" w:rsidRDefault="00193FD4" w:rsidP="00AA66D0">
            <w:pPr>
              <w:pStyle w:val="TAL"/>
            </w:pPr>
          </w:p>
        </w:tc>
        <w:tc>
          <w:tcPr>
            <w:tcW w:w="1096" w:type="dxa"/>
          </w:tcPr>
          <w:p w14:paraId="6D5F65E2" w14:textId="77777777" w:rsidR="00193FD4" w:rsidRPr="00E27D23" w:rsidRDefault="00193FD4" w:rsidP="00AA66D0">
            <w:pPr>
              <w:pStyle w:val="TAL"/>
            </w:pPr>
          </w:p>
        </w:tc>
      </w:tr>
      <w:tr w:rsidR="00193FD4" w:rsidRPr="00E27D23" w14:paraId="109B5603" w14:textId="77777777" w:rsidTr="00AA66D0">
        <w:tblPrEx>
          <w:tblCellMar>
            <w:left w:w="108" w:type="dxa"/>
            <w:right w:w="108" w:type="dxa"/>
          </w:tblCellMar>
        </w:tblPrEx>
        <w:tc>
          <w:tcPr>
            <w:tcW w:w="4535" w:type="dxa"/>
            <w:tcBorders>
              <w:bottom w:val="single" w:sz="4" w:space="0" w:color="auto"/>
            </w:tcBorders>
          </w:tcPr>
          <w:p w14:paraId="16D588BE" w14:textId="77777777" w:rsidR="00193FD4" w:rsidRPr="00E27D23" w:rsidRDefault="00193FD4" w:rsidP="00AA66D0">
            <w:pPr>
              <w:pStyle w:val="TAL"/>
            </w:pPr>
            <w:r w:rsidRPr="00E27D23">
              <w:t xml:space="preserve">    rrcReconfiguration ::= SEQUENCE {</w:t>
            </w:r>
          </w:p>
        </w:tc>
        <w:tc>
          <w:tcPr>
            <w:tcW w:w="2267" w:type="dxa"/>
          </w:tcPr>
          <w:p w14:paraId="18EBA7AF" w14:textId="77777777" w:rsidR="00193FD4" w:rsidRPr="00E27D23" w:rsidRDefault="00193FD4" w:rsidP="00AA66D0">
            <w:pPr>
              <w:pStyle w:val="TAL"/>
            </w:pPr>
          </w:p>
        </w:tc>
        <w:tc>
          <w:tcPr>
            <w:tcW w:w="1849" w:type="dxa"/>
          </w:tcPr>
          <w:p w14:paraId="238CA311" w14:textId="77777777" w:rsidR="00193FD4" w:rsidRPr="00E27D23" w:rsidRDefault="00193FD4" w:rsidP="00AA66D0">
            <w:pPr>
              <w:pStyle w:val="TAL"/>
            </w:pPr>
          </w:p>
        </w:tc>
        <w:tc>
          <w:tcPr>
            <w:tcW w:w="1096" w:type="dxa"/>
          </w:tcPr>
          <w:p w14:paraId="65588962" w14:textId="77777777" w:rsidR="00193FD4" w:rsidRPr="00E27D23" w:rsidRDefault="00193FD4" w:rsidP="00AA66D0">
            <w:pPr>
              <w:pStyle w:val="TAL"/>
            </w:pPr>
          </w:p>
        </w:tc>
      </w:tr>
      <w:tr w:rsidR="00193FD4" w:rsidRPr="00E27D23" w14:paraId="5CE4F52B" w14:textId="77777777" w:rsidTr="00AA66D0">
        <w:tblPrEx>
          <w:tblCellMar>
            <w:left w:w="108" w:type="dxa"/>
            <w:right w:w="108" w:type="dxa"/>
          </w:tblCellMar>
        </w:tblPrEx>
        <w:tc>
          <w:tcPr>
            <w:tcW w:w="4535" w:type="dxa"/>
            <w:tcBorders>
              <w:top w:val="single" w:sz="4" w:space="0" w:color="auto"/>
              <w:bottom w:val="single" w:sz="4" w:space="0" w:color="auto"/>
            </w:tcBorders>
          </w:tcPr>
          <w:p w14:paraId="323F69A9" w14:textId="77777777" w:rsidR="00193FD4" w:rsidRPr="00E27D23" w:rsidRDefault="00193FD4" w:rsidP="00AA66D0">
            <w:pPr>
              <w:pStyle w:val="TAL"/>
            </w:pPr>
            <w:r w:rsidRPr="00E27D23">
              <w:t xml:space="preserve">      radioBearerConfig</w:t>
            </w:r>
          </w:p>
        </w:tc>
        <w:tc>
          <w:tcPr>
            <w:tcW w:w="2267" w:type="dxa"/>
          </w:tcPr>
          <w:p w14:paraId="45C5578E" w14:textId="77777777" w:rsidR="00193FD4" w:rsidRPr="00E27D23" w:rsidRDefault="00193FD4" w:rsidP="00AA66D0">
            <w:pPr>
              <w:pStyle w:val="TAL"/>
            </w:pPr>
            <w:r w:rsidRPr="00E27D23">
              <w:t>RadioBearerConfig</w:t>
            </w:r>
          </w:p>
        </w:tc>
        <w:tc>
          <w:tcPr>
            <w:tcW w:w="1849" w:type="dxa"/>
          </w:tcPr>
          <w:p w14:paraId="3EBCB049" w14:textId="77777777" w:rsidR="00193FD4" w:rsidRPr="00E27D23" w:rsidRDefault="00193FD4" w:rsidP="00AA66D0">
            <w:pPr>
              <w:pStyle w:val="TAL"/>
            </w:pPr>
            <w:r w:rsidRPr="00E27D23">
              <w:t>Table 14.2.2.1.3.3-10</w:t>
            </w:r>
          </w:p>
        </w:tc>
        <w:tc>
          <w:tcPr>
            <w:tcW w:w="1096" w:type="dxa"/>
          </w:tcPr>
          <w:p w14:paraId="67C3C838" w14:textId="77777777" w:rsidR="00193FD4" w:rsidRPr="00E27D23" w:rsidRDefault="00193FD4" w:rsidP="00AA66D0">
            <w:pPr>
              <w:pStyle w:val="TAL"/>
            </w:pPr>
          </w:p>
        </w:tc>
      </w:tr>
      <w:tr w:rsidR="00193FD4" w:rsidRPr="00E27D23" w14:paraId="6925D7E1" w14:textId="77777777" w:rsidTr="00AA66D0">
        <w:tblPrEx>
          <w:tblCellMar>
            <w:left w:w="108" w:type="dxa"/>
            <w:right w:w="108" w:type="dxa"/>
          </w:tblCellMar>
        </w:tblPrEx>
        <w:tc>
          <w:tcPr>
            <w:tcW w:w="4535" w:type="dxa"/>
            <w:tcBorders>
              <w:top w:val="single" w:sz="4" w:space="0" w:color="auto"/>
              <w:bottom w:val="single" w:sz="4" w:space="0" w:color="auto"/>
            </w:tcBorders>
          </w:tcPr>
          <w:p w14:paraId="569E50E1" w14:textId="77777777" w:rsidR="00193FD4" w:rsidRPr="00E27D23" w:rsidRDefault="00193FD4" w:rsidP="00AA66D0">
            <w:pPr>
              <w:pStyle w:val="TAL"/>
            </w:pPr>
            <w:r w:rsidRPr="00E27D23">
              <w:t xml:space="preserve">      nonCriticalExtension SEQUENCE {</w:t>
            </w:r>
          </w:p>
        </w:tc>
        <w:tc>
          <w:tcPr>
            <w:tcW w:w="2267" w:type="dxa"/>
          </w:tcPr>
          <w:p w14:paraId="1291B4E9" w14:textId="77777777" w:rsidR="00193FD4" w:rsidRPr="00E27D23" w:rsidRDefault="00193FD4" w:rsidP="00AA66D0">
            <w:pPr>
              <w:pStyle w:val="TAL"/>
            </w:pPr>
          </w:p>
        </w:tc>
        <w:tc>
          <w:tcPr>
            <w:tcW w:w="1849" w:type="dxa"/>
          </w:tcPr>
          <w:p w14:paraId="7AD61B11" w14:textId="77777777" w:rsidR="00193FD4" w:rsidRPr="00E27D23" w:rsidRDefault="00193FD4" w:rsidP="00AA66D0">
            <w:pPr>
              <w:pStyle w:val="TAL"/>
            </w:pPr>
          </w:p>
        </w:tc>
        <w:tc>
          <w:tcPr>
            <w:tcW w:w="1096" w:type="dxa"/>
          </w:tcPr>
          <w:p w14:paraId="02D965DF" w14:textId="77777777" w:rsidR="00193FD4" w:rsidRPr="00E27D23" w:rsidRDefault="00193FD4" w:rsidP="00AA66D0">
            <w:pPr>
              <w:pStyle w:val="TAL"/>
            </w:pPr>
          </w:p>
        </w:tc>
      </w:tr>
      <w:tr w:rsidR="00193FD4" w:rsidRPr="00E27D23" w14:paraId="5EF44B7F" w14:textId="77777777" w:rsidTr="00AA66D0">
        <w:tblPrEx>
          <w:tblCellMar>
            <w:left w:w="108" w:type="dxa"/>
            <w:right w:w="108" w:type="dxa"/>
          </w:tblCellMar>
        </w:tblPrEx>
        <w:tc>
          <w:tcPr>
            <w:tcW w:w="4535" w:type="dxa"/>
            <w:tcBorders>
              <w:top w:val="single" w:sz="4" w:space="0" w:color="auto"/>
              <w:bottom w:val="single" w:sz="4" w:space="0" w:color="auto"/>
            </w:tcBorders>
          </w:tcPr>
          <w:p w14:paraId="6BD7B199" w14:textId="77777777" w:rsidR="00193FD4" w:rsidRPr="00E27D23" w:rsidRDefault="00193FD4" w:rsidP="00AA66D0">
            <w:pPr>
              <w:pStyle w:val="TAL"/>
            </w:pPr>
            <w:r w:rsidRPr="00E27D23">
              <w:t xml:space="preserve">        masterCellGroup</w:t>
            </w:r>
          </w:p>
        </w:tc>
        <w:tc>
          <w:tcPr>
            <w:tcW w:w="2267" w:type="dxa"/>
          </w:tcPr>
          <w:p w14:paraId="4CC529C6" w14:textId="77777777" w:rsidR="00193FD4" w:rsidRPr="00E27D23" w:rsidRDefault="00193FD4" w:rsidP="00AA66D0">
            <w:pPr>
              <w:pStyle w:val="TAL"/>
            </w:pPr>
            <w:r w:rsidRPr="00E27D23">
              <w:t>CellGroupConfig</w:t>
            </w:r>
          </w:p>
        </w:tc>
        <w:tc>
          <w:tcPr>
            <w:tcW w:w="1849" w:type="dxa"/>
          </w:tcPr>
          <w:p w14:paraId="42E0800C" w14:textId="77777777" w:rsidR="00193FD4" w:rsidRPr="00E27D23" w:rsidRDefault="00193FD4" w:rsidP="00AA66D0">
            <w:pPr>
              <w:pStyle w:val="TAL"/>
            </w:pPr>
            <w:r w:rsidRPr="00E27D23">
              <w:t>Table 14.2.2.1.3.3-12</w:t>
            </w:r>
          </w:p>
        </w:tc>
        <w:tc>
          <w:tcPr>
            <w:tcW w:w="1096" w:type="dxa"/>
          </w:tcPr>
          <w:p w14:paraId="399D3483" w14:textId="77777777" w:rsidR="00193FD4" w:rsidRPr="00E27D23" w:rsidRDefault="00193FD4" w:rsidP="00AA66D0">
            <w:pPr>
              <w:pStyle w:val="TAL"/>
            </w:pPr>
          </w:p>
        </w:tc>
      </w:tr>
      <w:tr w:rsidR="00193FD4" w:rsidRPr="00E27D23" w14:paraId="57D2F0C6" w14:textId="77777777" w:rsidTr="00AA66D0">
        <w:tblPrEx>
          <w:tblCellMar>
            <w:left w:w="108" w:type="dxa"/>
            <w:right w:w="108" w:type="dxa"/>
          </w:tblCellMar>
        </w:tblPrEx>
        <w:tc>
          <w:tcPr>
            <w:tcW w:w="4535" w:type="dxa"/>
            <w:tcBorders>
              <w:top w:val="single" w:sz="4" w:space="0" w:color="auto"/>
              <w:bottom w:val="single" w:sz="4" w:space="0" w:color="auto"/>
            </w:tcBorders>
          </w:tcPr>
          <w:p w14:paraId="120FA954" w14:textId="65A77C9C" w:rsidR="00193FD4" w:rsidRPr="00E27D23" w:rsidRDefault="00193FD4" w:rsidP="00D14875">
            <w:pPr>
              <w:pStyle w:val="TAL"/>
            </w:pPr>
            <w:r w:rsidRPr="00E27D23">
              <w:t xml:space="preserve">        masterKeyUpdate ::= SEQUENCE {</w:t>
            </w:r>
          </w:p>
        </w:tc>
        <w:tc>
          <w:tcPr>
            <w:tcW w:w="2267" w:type="dxa"/>
          </w:tcPr>
          <w:p w14:paraId="7DDFB2CF" w14:textId="77777777" w:rsidR="00193FD4" w:rsidRPr="00E27D23" w:rsidRDefault="00193FD4" w:rsidP="00AA66D0">
            <w:pPr>
              <w:pStyle w:val="TAL"/>
            </w:pPr>
          </w:p>
        </w:tc>
        <w:tc>
          <w:tcPr>
            <w:tcW w:w="1849" w:type="dxa"/>
          </w:tcPr>
          <w:p w14:paraId="09DBB15A" w14:textId="77777777" w:rsidR="00193FD4" w:rsidRPr="00E27D23" w:rsidRDefault="00193FD4" w:rsidP="00AA66D0">
            <w:pPr>
              <w:pStyle w:val="TAL"/>
            </w:pPr>
          </w:p>
        </w:tc>
        <w:tc>
          <w:tcPr>
            <w:tcW w:w="1096" w:type="dxa"/>
          </w:tcPr>
          <w:p w14:paraId="4C2F90CD" w14:textId="77777777" w:rsidR="00193FD4" w:rsidRPr="00E27D23" w:rsidRDefault="00193FD4" w:rsidP="00AA66D0">
            <w:pPr>
              <w:pStyle w:val="TAL"/>
            </w:pPr>
          </w:p>
        </w:tc>
      </w:tr>
      <w:tr w:rsidR="00193FD4" w:rsidRPr="00E27D23" w14:paraId="4142AA03" w14:textId="77777777" w:rsidTr="00AA66D0">
        <w:tblPrEx>
          <w:tblCellMar>
            <w:left w:w="108" w:type="dxa"/>
            <w:right w:w="108" w:type="dxa"/>
          </w:tblCellMar>
        </w:tblPrEx>
        <w:tc>
          <w:tcPr>
            <w:tcW w:w="4535" w:type="dxa"/>
            <w:tcBorders>
              <w:top w:val="single" w:sz="4" w:space="0" w:color="auto"/>
              <w:bottom w:val="single" w:sz="4" w:space="0" w:color="auto"/>
            </w:tcBorders>
          </w:tcPr>
          <w:p w14:paraId="526BAFC6" w14:textId="77777777" w:rsidR="00193FD4" w:rsidRPr="00E27D23" w:rsidRDefault="00193FD4" w:rsidP="00AA66D0">
            <w:pPr>
              <w:pStyle w:val="TAL"/>
            </w:pPr>
            <w:r w:rsidRPr="00E27D23">
              <w:t xml:space="preserve">          keySetChangeIndicator</w:t>
            </w:r>
          </w:p>
        </w:tc>
        <w:tc>
          <w:tcPr>
            <w:tcW w:w="2267" w:type="dxa"/>
          </w:tcPr>
          <w:p w14:paraId="08432297" w14:textId="77777777" w:rsidR="00193FD4" w:rsidRPr="00E27D23" w:rsidRDefault="00193FD4" w:rsidP="00AA66D0">
            <w:pPr>
              <w:pStyle w:val="TAL"/>
              <w:rPr>
                <w:lang w:eastAsia="zh-CN"/>
              </w:rPr>
            </w:pPr>
            <w:r w:rsidRPr="00E27D23">
              <w:rPr>
                <w:lang w:eastAsia="zh-CN"/>
              </w:rPr>
              <w:t>false</w:t>
            </w:r>
          </w:p>
        </w:tc>
        <w:tc>
          <w:tcPr>
            <w:tcW w:w="1849" w:type="dxa"/>
          </w:tcPr>
          <w:p w14:paraId="12929E4D" w14:textId="77777777" w:rsidR="00193FD4" w:rsidRPr="00E27D23" w:rsidRDefault="00193FD4" w:rsidP="00AA66D0">
            <w:pPr>
              <w:pStyle w:val="TAL"/>
            </w:pPr>
          </w:p>
        </w:tc>
        <w:tc>
          <w:tcPr>
            <w:tcW w:w="1096" w:type="dxa"/>
          </w:tcPr>
          <w:p w14:paraId="1DCFA03B" w14:textId="77777777" w:rsidR="00193FD4" w:rsidRPr="00E27D23" w:rsidRDefault="00193FD4" w:rsidP="00AA66D0">
            <w:pPr>
              <w:pStyle w:val="TAL"/>
            </w:pPr>
          </w:p>
        </w:tc>
      </w:tr>
      <w:tr w:rsidR="00193FD4" w:rsidRPr="00E27D23" w14:paraId="2C2A27D6" w14:textId="77777777" w:rsidTr="00AA66D0">
        <w:tblPrEx>
          <w:tblCellMar>
            <w:left w:w="108" w:type="dxa"/>
            <w:right w:w="108" w:type="dxa"/>
          </w:tblCellMar>
        </w:tblPrEx>
        <w:tc>
          <w:tcPr>
            <w:tcW w:w="4535" w:type="dxa"/>
            <w:tcBorders>
              <w:top w:val="single" w:sz="4" w:space="0" w:color="auto"/>
              <w:bottom w:val="single" w:sz="4" w:space="0" w:color="auto"/>
            </w:tcBorders>
          </w:tcPr>
          <w:p w14:paraId="3580FFDF" w14:textId="77777777" w:rsidR="00193FD4" w:rsidRPr="00E27D23" w:rsidRDefault="00193FD4" w:rsidP="00AA66D0">
            <w:pPr>
              <w:pStyle w:val="TAL"/>
            </w:pPr>
            <w:r w:rsidRPr="00E27D23">
              <w:t xml:space="preserve">          nextHopChainingCount</w:t>
            </w:r>
          </w:p>
        </w:tc>
        <w:tc>
          <w:tcPr>
            <w:tcW w:w="2267" w:type="dxa"/>
          </w:tcPr>
          <w:p w14:paraId="30E4CC21" w14:textId="77777777" w:rsidR="00193FD4" w:rsidRPr="00E27D23" w:rsidRDefault="00193FD4" w:rsidP="00AA66D0">
            <w:pPr>
              <w:pStyle w:val="TAL"/>
              <w:rPr>
                <w:lang w:eastAsia="zh-CN"/>
              </w:rPr>
            </w:pPr>
            <w:r w:rsidRPr="00E27D23">
              <w:rPr>
                <w:lang w:eastAsia="zh-CN"/>
              </w:rPr>
              <w:t>0</w:t>
            </w:r>
          </w:p>
        </w:tc>
        <w:tc>
          <w:tcPr>
            <w:tcW w:w="1849" w:type="dxa"/>
          </w:tcPr>
          <w:p w14:paraId="5477D7B8" w14:textId="77777777" w:rsidR="00193FD4" w:rsidRPr="00E27D23" w:rsidRDefault="00193FD4" w:rsidP="00AA66D0">
            <w:pPr>
              <w:pStyle w:val="TAL"/>
            </w:pPr>
          </w:p>
        </w:tc>
        <w:tc>
          <w:tcPr>
            <w:tcW w:w="1096" w:type="dxa"/>
          </w:tcPr>
          <w:p w14:paraId="149B7D7F" w14:textId="77777777" w:rsidR="00193FD4" w:rsidRPr="00E27D23" w:rsidRDefault="00193FD4" w:rsidP="00AA66D0">
            <w:pPr>
              <w:pStyle w:val="TAL"/>
            </w:pPr>
          </w:p>
        </w:tc>
      </w:tr>
      <w:tr w:rsidR="00193FD4" w:rsidRPr="00E27D23" w14:paraId="1C266355" w14:textId="77777777" w:rsidTr="00AA66D0">
        <w:tblPrEx>
          <w:tblCellMar>
            <w:left w:w="108" w:type="dxa"/>
            <w:right w:w="108" w:type="dxa"/>
          </w:tblCellMar>
        </w:tblPrEx>
        <w:tc>
          <w:tcPr>
            <w:tcW w:w="4535" w:type="dxa"/>
            <w:tcBorders>
              <w:top w:val="single" w:sz="4" w:space="0" w:color="auto"/>
              <w:bottom w:val="single" w:sz="4" w:space="0" w:color="auto"/>
            </w:tcBorders>
          </w:tcPr>
          <w:p w14:paraId="68470725" w14:textId="77777777" w:rsidR="00193FD4" w:rsidRPr="00E27D23" w:rsidRDefault="00193FD4" w:rsidP="00AA66D0">
            <w:pPr>
              <w:pStyle w:val="TAL"/>
            </w:pPr>
            <w:r w:rsidRPr="00E27D23">
              <w:t xml:space="preserve">          nas-Container</w:t>
            </w:r>
          </w:p>
        </w:tc>
        <w:tc>
          <w:tcPr>
            <w:tcW w:w="2267" w:type="dxa"/>
          </w:tcPr>
          <w:p w14:paraId="07E9FE72" w14:textId="77777777" w:rsidR="00193FD4" w:rsidRPr="00E27D23" w:rsidRDefault="00193FD4" w:rsidP="00AA66D0">
            <w:pPr>
              <w:pStyle w:val="TAL"/>
              <w:rPr>
                <w:lang w:eastAsia="zh-CN"/>
              </w:rPr>
            </w:pPr>
            <w:r w:rsidRPr="00E27D23">
              <w:rPr>
                <w:lang w:eastAsia="zh-CN"/>
              </w:rPr>
              <w:t>Not present</w:t>
            </w:r>
          </w:p>
        </w:tc>
        <w:tc>
          <w:tcPr>
            <w:tcW w:w="1849" w:type="dxa"/>
          </w:tcPr>
          <w:p w14:paraId="36D31363" w14:textId="77777777" w:rsidR="00193FD4" w:rsidRPr="00E27D23" w:rsidRDefault="00193FD4" w:rsidP="00AA66D0">
            <w:pPr>
              <w:pStyle w:val="TAL"/>
            </w:pPr>
          </w:p>
        </w:tc>
        <w:tc>
          <w:tcPr>
            <w:tcW w:w="1096" w:type="dxa"/>
          </w:tcPr>
          <w:p w14:paraId="5A9B8ABD" w14:textId="77777777" w:rsidR="00193FD4" w:rsidRPr="00E27D23" w:rsidRDefault="00193FD4" w:rsidP="00AA66D0">
            <w:pPr>
              <w:pStyle w:val="TAL"/>
            </w:pPr>
          </w:p>
        </w:tc>
      </w:tr>
      <w:tr w:rsidR="00193FD4" w:rsidRPr="00E27D23" w14:paraId="08854980" w14:textId="77777777" w:rsidTr="00AA66D0">
        <w:tblPrEx>
          <w:tblCellMar>
            <w:left w:w="108" w:type="dxa"/>
            <w:right w:w="108" w:type="dxa"/>
          </w:tblCellMar>
        </w:tblPrEx>
        <w:tc>
          <w:tcPr>
            <w:tcW w:w="4535" w:type="dxa"/>
            <w:tcBorders>
              <w:top w:val="single" w:sz="4" w:space="0" w:color="auto"/>
              <w:bottom w:val="single" w:sz="4" w:space="0" w:color="auto"/>
            </w:tcBorders>
          </w:tcPr>
          <w:p w14:paraId="07BD7239" w14:textId="77777777" w:rsidR="00193FD4" w:rsidRPr="00E27D23" w:rsidRDefault="00193FD4" w:rsidP="00AA66D0">
            <w:pPr>
              <w:pStyle w:val="TAL"/>
            </w:pPr>
            <w:r w:rsidRPr="00E27D23">
              <w:t xml:space="preserve">        }</w:t>
            </w:r>
          </w:p>
        </w:tc>
        <w:tc>
          <w:tcPr>
            <w:tcW w:w="2267" w:type="dxa"/>
          </w:tcPr>
          <w:p w14:paraId="09D3ACFB" w14:textId="77777777" w:rsidR="00193FD4" w:rsidRPr="00E27D23" w:rsidRDefault="00193FD4" w:rsidP="00AA66D0">
            <w:pPr>
              <w:pStyle w:val="TAL"/>
            </w:pPr>
          </w:p>
        </w:tc>
        <w:tc>
          <w:tcPr>
            <w:tcW w:w="1849" w:type="dxa"/>
          </w:tcPr>
          <w:p w14:paraId="189FDC79" w14:textId="77777777" w:rsidR="00193FD4" w:rsidRPr="00E27D23" w:rsidRDefault="00193FD4" w:rsidP="00AA66D0">
            <w:pPr>
              <w:pStyle w:val="TAL"/>
            </w:pPr>
          </w:p>
        </w:tc>
        <w:tc>
          <w:tcPr>
            <w:tcW w:w="1096" w:type="dxa"/>
          </w:tcPr>
          <w:p w14:paraId="47D9C5C7" w14:textId="77777777" w:rsidR="00193FD4" w:rsidRPr="00E27D23" w:rsidRDefault="00193FD4" w:rsidP="00AA66D0">
            <w:pPr>
              <w:pStyle w:val="TAL"/>
            </w:pPr>
          </w:p>
        </w:tc>
      </w:tr>
      <w:tr w:rsidR="00193FD4" w:rsidRPr="00E27D23" w14:paraId="4F2C78D3" w14:textId="77777777" w:rsidTr="00AA66D0">
        <w:tblPrEx>
          <w:tblCellMar>
            <w:left w:w="108" w:type="dxa"/>
            <w:right w:w="108" w:type="dxa"/>
          </w:tblCellMar>
        </w:tblPrEx>
        <w:tc>
          <w:tcPr>
            <w:tcW w:w="4535" w:type="dxa"/>
            <w:tcBorders>
              <w:top w:val="nil"/>
              <w:bottom w:val="single" w:sz="4" w:space="0" w:color="auto"/>
            </w:tcBorders>
          </w:tcPr>
          <w:p w14:paraId="7C615DAE" w14:textId="77777777" w:rsidR="00193FD4" w:rsidRPr="00E27D23" w:rsidRDefault="00193FD4" w:rsidP="00AA66D0">
            <w:pPr>
              <w:pStyle w:val="TAL"/>
            </w:pPr>
            <w:r w:rsidRPr="00E27D23">
              <w:t xml:space="preserve">      }</w:t>
            </w:r>
          </w:p>
        </w:tc>
        <w:tc>
          <w:tcPr>
            <w:tcW w:w="2267" w:type="dxa"/>
          </w:tcPr>
          <w:p w14:paraId="3E53E687" w14:textId="77777777" w:rsidR="00193FD4" w:rsidRPr="00E27D23" w:rsidRDefault="00193FD4" w:rsidP="00AA66D0">
            <w:pPr>
              <w:pStyle w:val="TAL"/>
            </w:pPr>
          </w:p>
        </w:tc>
        <w:tc>
          <w:tcPr>
            <w:tcW w:w="1849" w:type="dxa"/>
          </w:tcPr>
          <w:p w14:paraId="33BFAEDF" w14:textId="77777777" w:rsidR="00193FD4" w:rsidRPr="00E27D23" w:rsidRDefault="00193FD4" w:rsidP="00AA66D0">
            <w:pPr>
              <w:pStyle w:val="TAL"/>
            </w:pPr>
          </w:p>
        </w:tc>
        <w:tc>
          <w:tcPr>
            <w:tcW w:w="1096" w:type="dxa"/>
          </w:tcPr>
          <w:p w14:paraId="5BA47514" w14:textId="77777777" w:rsidR="00193FD4" w:rsidRPr="00E27D23" w:rsidRDefault="00193FD4" w:rsidP="00AA66D0">
            <w:pPr>
              <w:pStyle w:val="TAL"/>
            </w:pPr>
          </w:p>
        </w:tc>
      </w:tr>
      <w:tr w:rsidR="00193FD4" w:rsidRPr="00E27D23" w14:paraId="36FEC588" w14:textId="77777777" w:rsidTr="00AA66D0">
        <w:tblPrEx>
          <w:tblCellMar>
            <w:left w:w="108" w:type="dxa"/>
            <w:right w:w="108" w:type="dxa"/>
          </w:tblCellMar>
        </w:tblPrEx>
        <w:tc>
          <w:tcPr>
            <w:tcW w:w="4535" w:type="dxa"/>
            <w:tcBorders>
              <w:bottom w:val="single" w:sz="4" w:space="0" w:color="auto"/>
            </w:tcBorders>
          </w:tcPr>
          <w:p w14:paraId="78241A74" w14:textId="77777777" w:rsidR="00193FD4" w:rsidRPr="00E27D23" w:rsidRDefault="00193FD4" w:rsidP="00AA66D0">
            <w:pPr>
              <w:pStyle w:val="TAL"/>
            </w:pPr>
            <w:r w:rsidRPr="00E27D23">
              <w:t xml:space="preserve">    }</w:t>
            </w:r>
          </w:p>
        </w:tc>
        <w:tc>
          <w:tcPr>
            <w:tcW w:w="2267" w:type="dxa"/>
          </w:tcPr>
          <w:p w14:paraId="1C17D23F" w14:textId="77777777" w:rsidR="00193FD4" w:rsidRPr="00E27D23" w:rsidRDefault="00193FD4" w:rsidP="00AA66D0">
            <w:pPr>
              <w:pStyle w:val="TAL"/>
            </w:pPr>
          </w:p>
        </w:tc>
        <w:tc>
          <w:tcPr>
            <w:tcW w:w="1849" w:type="dxa"/>
          </w:tcPr>
          <w:p w14:paraId="58E98956" w14:textId="77777777" w:rsidR="00193FD4" w:rsidRPr="00E27D23" w:rsidRDefault="00193FD4" w:rsidP="00AA66D0">
            <w:pPr>
              <w:pStyle w:val="TAL"/>
            </w:pPr>
          </w:p>
        </w:tc>
        <w:tc>
          <w:tcPr>
            <w:tcW w:w="1096" w:type="dxa"/>
          </w:tcPr>
          <w:p w14:paraId="124688E7" w14:textId="77777777" w:rsidR="00193FD4" w:rsidRPr="00E27D23" w:rsidRDefault="00193FD4" w:rsidP="00AA66D0">
            <w:pPr>
              <w:pStyle w:val="TAL"/>
            </w:pPr>
          </w:p>
        </w:tc>
      </w:tr>
      <w:tr w:rsidR="00193FD4" w:rsidRPr="00E27D23" w14:paraId="4FB01A5A" w14:textId="77777777" w:rsidTr="00AA66D0">
        <w:tblPrEx>
          <w:tblCellMar>
            <w:left w:w="108" w:type="dxa"/>
            <w:right w:w="108" w:type="dxa"/>
          </w:tblCellMar>
        </w:tblPrEx>
        <w:tc>
          <w:tcPr>
            <w:tcW w:w="4535" w:type="dxa"/>
            <w:tcBorders>
              <w:bottom w:val="single" w:sz="4" w:space="0" w:color="auto"/>
            </w:tcBorders>
          </w:tcPr>
          <w:p w14:paraId="66ECD469" w14:textId="77777777" w:rsidR="00193FD4" w:rsidRPr="00E27D23" w:rsidRDefault="00193FD4" w:rsidP="00AA66D0">
            <w:pPr>
              <w:pStyle w:val="TAL"/>
            </w:pPr>
            <w:r w:rsidRPr="00E27D23">
              <w:t xml:space="preserve">  }</w:t>
            </w:r>
          </w:p>
        </w:tc>
        <w:tc>
          <w:tcPr>
            <w:tcW w:w="2267" w:type="dxa"/>
          </w:tcPr>
          <w:p w14:paraId="269DB077" w14:textId="77777777" w:rsidR="00193FD4" w:rsidRPr="00E27D23" w:rsidRDefault="00193FD4" w:rsidP="00AA66D0">
            <w:pPr>
              <w:pStyle w:val="TAL"/>
            </w:pPr>
          </w:p>
        </w:tc>
        <w:tc>
          <w:tcPr>
            <w:tcW w:w="1849" w:type="dxa"/>
          </w:tcPr>
          <w:p w14:paraId="0A87836D" w14:textId="77777777" w:rsidR="00193FD4" w:rsidRPr="00E27D23" w:rsidRDefault="00193FD4" w:rsidP="00AA66D0">
            <w:pPr>
              <w:pStyle w:val="TAL"/>
            </w:pPr>
          </w:p>
        </w:tc>
        <w:tc>
          <w:tcPr>
            <w:tcW w:w="1096" w:type="dxa"/>
          </w:tcPr>
          <w:p w14:paraId="0BC996F0" w14:textId="77777777" w:rsidR="00193FD4" w:rsidRPr="00E27D23" w:rsidRDefault="00193FD4" w:rsidP="00AA66D0">
            <w:pPr>
              <w:pStyle w:val="TAL"/>
            </w:pPr>
          </w:p>
        </w:tc>
      </w:tr>
      <w:tr w:rsidR="00193FD4" w:rsidRPr="00E27D23" w14:paraId="4A8E8742" w14:textId="77777777" w:rsidTr="00AA66D0">
        <w:tblPrEx>
          <w:tblCellMar>
            <w:left w:w="108" w:type="dxa"/>
            <w:right w:w="108" w:type="dxa"/>
          </w:tblCellMar>
        </w:tblPrEx>
        <w:tc>
          <w:tcPr>
            <w:tcW w:w="4535" w:type="dxa"/>
            <w:tcBorders>
              <w:bottom w:val="single" w:sz="4" w:space="0" w:color="auto"/>
            </w:tcBorders>
          </w:tcPr>
          <w:p w14:paraId="31EFCC22" w14:textId="77777777" w:rsidR="00193FD4" w:rsidRPr="00E27D23" w:rsidRDefault="00193FD4" w:rsidP="00AA66D0">
            <w:pPr>
              <w:pStyle w:val="TAL"/>
            </w:pPr>
            <w:r w:rsidRPr="00E27D23">
              <w:t>}</w:t>
            </w:r>
          </w:p>
        </w:tc>
        <w:tc>
          <w:tcPr>
            <w:tcW w:w="2267" w:type="dxa"/>
          </w:tcPr>
          <w:p w14:paraId="5776FB3C" w14:textId="77777777" w:rsidR="00193FD4" w:rsidRPr="00E27D23" w:rsidRDefault="00193FD4" w:rsidP="00AA66D0">
            <w:pPr>
              <w:pStyle w:val="TAL"/>
            </w:pPr>
          </w:p>
        </w:tc>
        <w:tc>
          <w:tcPr>
            <w:tcW w:w="1849" w:type="dxa"/>
          </w:tcPr>
          <w:p w14:paraId="0A910032" w14:textId="77777777" w:rsidR="00193FD4" w:rsidRPr="00E27D23" w:rsidRDefault="00193FD4" w:rsidP="00AA66D0">
            <w:pPr>
              <w:pStyle w:val="TAL"/>
            </w:pPr>
          </w:p>
        </w:tc>
        <w:tc>
          <w:tcPr>
            <w:tcW w:w="1096" w:type="dxa"/>
          </w:tcPr>
          <w:p w14:paraId="77C13801" w14:textId="77777777" w:rsidR="00193FD4" w:rsidRPr="00E27D23" w:rsidRDefault="00193FD4" w:rsidP="00AA66D0">
            <w:pPr>
              <w:pStyle w:val="TAL"/>
            </w:pPr>
          </w:p>
        </w:tc>
      </w:tr>
    </w:tbl>
    <w:p w14:paraId="58E7C36B" w14:textId="77777777" w:rsidR="00193FD4" w:rsidRPr="00E27D23" w:rsidRDefault="00193FD4" w:rsidP="00193FD4"/>
    <w:p w14:paraId="4E40D4E9" w14:textId="77777777" w:rsidR="00193FD4" w:rsidRPr="00E27D23" w:rsidRDefault="00193FD4" w:rsidP="00193FD4">
      <w:pPr>
        <w:pStyle w:val="TH"/>
      </w:pPr>
      <w:r w:rsidRPr="00E27D23">
        <w:t xml:space="preserve">Table 14.2.2.1.3.3-11: </w:t>
      </w:r>
      <w:r w:rsidRPr="00E27D23">
        <w:rPr>
          <w:i/>
        </w:rPr>
        <w:t xml:space="preserve">RadioBearerConfig </w:t>
      </w:r>
      <w:r w:rsidRPr="00E27D23">
        <w:t>(Table 14.2.2.1.3.3-1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93FD4" w:rsidRPr="00E27D23" w14:paraId="0A63E116" w14:textId="77777777" w:rsidTr="00AA66D0">
        <w:tc>
          <w:tcPr>
            <w:tcW w:w="9747" w:type="dxa"/>
            <w:gridSpan w:val="4"/>
          </w:tcPr>
          <w:p w14:paraId="2834BDD8" w14:textId="77777777" w:rsidR="00193FD4" w:rsidRPr="00E27D23" w:rsidRDefault="00193FD4" w:rsidP="00AA66D0">
            <w:pPr>
              <w:pStyle w:val="TAH"/>
              <w:jc w:val="left"/>
              <w:rPr>
                <w:b w:val="0"/>
              </w:rPr>
            </w:pPr>
            <w:r w:rsidRPr="00E27D23">
              <w:t xml:space="preserve"> </w:t>
            </w:r>
            <w:r w:rsidRPr="00E27D23">
              <w:rPr>
                <w:b w:val="0"/>
              </w:rPr>
              <w:t>Derivation Path: TS 38.508-1 [4], Table 4.6.3-132</w:t>
            </w:r>
          </w:p>
        </w:tc>
      </w:tr>
      <w:tr w:rsidR="00193FD4" w:rsidRPr="00E27D23" w14:paraId="2EC8C66C" w14:textId="77777777" w:rsidTr="00AA66D0">
        <w:tc>
          <w:tcPr>
            <w:tcW w:w="4535" w:type="dxa"/>
          </w:tcPr>
          <w:p w14:paraId="34BEC5C3" w14:textId="77777777" w:rsidR="00193FD4" w:rsidRPr="00E27D23" w:rsidRDefault="00193FD4" w:rsidP="00AA66D0">
            <w:pPr>
              <w:pStyle w:val="TAH"/>
            </w:pPr>
            <w:r w:rsidRPr="00E27D23">
              <w:t>Information Element</w:t>
            </w:r>
          </w:p>
        </w:tc>
        <w:tc>
          <w:tcPr>
            <w:tcW w:w="2267" w:type="dxa"/>
          </w:tcPr>
          <w:p w14:paraId="15B5893B" w14:textId="77777777" w:rsidR="00193FD4" w:rsidRPr="00E27D23" w:rsidRDefault="00193FD4" w:rsidP="00AA66D0">
            <w:pPr>
              <w:pStyle w:val="TAH"/>
            </w:pPr>
            <w:r w:rsidRPr="00E27D23">
              <w:t>Value/remark</w:t>
            </w:r>
          </w:p>
        </w:tc>
        <w:tc>
          <w:tcPr>
            <w:tcW w:w="1700" w:type="dxa"/>
          </w:tcPr>
          <w:p w14:paraId="705E6988" w14:textId="77777777" w:rsidR="00193FD4" w:rsidRPr="00E27D23" w:rsidRDefault="00193FD4" w:rsidP="00AA66D0">
            <w:pPr>
              <w:pStyle w:val="TAH"/>
            </w:pPr>
            <w:r w:rsidRPr="00E27D23">
              <w:t>Comment</w:t>
            </w:r>
          </w:p>
        </w:tc>
        <w:tc>
          <w:tcPr>
            <w:tcW w:w="1245" w:type="dxa"/>
          </w:tcPr>
          <w:p w14:paraId="71038316" w14:textId="77777777" w:rsidR="00193FD4" w:rsidRPr="00E27D23" w:rsidRDefault="00193FD4" w:rsidP="00AA66D0">
            <w:pPr>
              <w:pStyle w:val="TAH"/>
            </w:pPr>
            <w:r w:rsidRPr="00E27D23">
              <w:t>Condition</w:t>
            </w:r>
          </w:p>
        </w:tc>
      </w:tr>
      <w:tr w:rsidR="00193FD4" w:rsidRPr="00E27D23" w14:paraId="3F6A5D76" w14:textId="77777777" w:rsidTr="00AA66D0">
        <w:tc>
          <w:tcPr>
            <w:tcW w:w="4535" w:type="dxa"/>
          </w:tcPr>
          <w:p w14:paraId="6770F892" w14:textId="77777777" w:rsidR="00193FD4" w:rsidRPr="00E27D23" w:rsidRDefault="00193FD4" w:rsidP="00AA66D0">
            <w:pPr>
              <w:pStyle w:val="TAL"/>
            </w:pPr>
            <w:r w:rsidRPr="00E27D23">
              <w:t xml:space="preserve">RadioBearerConfig ::= </w:t>
            </w:r>
            <w:r w:rsidRPr="00E27D23">
              <w:rPr>
                <w:snapToGrid w:val="0"/>
              </w:rPr>
              <w:t xml:space="preserve">SEQUENCE </w:t>
            </w:r>
            <w:r w:rsidRPr="00E27D23">
              <w:t>{</w:t>
            </w:r>
          </w:p>
        </w:tc>
        <w:tc>
          <w:tcPr>
            <w:tcW w:w="2267" w:type="dxa"/>
          </w:tcPr>
          <w:p w14:paraId="73FCE2FC" w14:textId="77777777" w:rsidR="00193FD4" w:rsidRPr="00E27D23" w:rsidRDefault="00193FD4" w:rsidP="00AA66D0">
            <w:pPr>
              <w:pStyle w:val="TAL"/>
            </w:pPr>
          </w:p>
        </w:tc>
        <w:tc>
          <w:tcPr>
            <w:tcW w:w="1700" w:type="dxa"/>
          </w:tcPr>
          <w:p w14:paraId="479CD79B" w14:textId="77777777" w:rsidR="00193FD4" w:rsidRPr="00E27D23" w:rsidRDefault="00193FD4" w:rsidP="00AA66D0">
            <w:pPr>
              <w:pStyle w:val="TAL"/>
            </w:pPr>
          </w:p>
        </w:tc>
        <w:tc>
          <w:tcPr>
            <w:tcW w:w="1245" w:type="dxa"/>
          </w:tcPr>
          <w:p w14:paraId="67082B19" w14:textId="77777777" w:rsidR="00193FD4" w:rsidRPr="00E27D23" w:rsidRDefault="00193FD4" w:rsidP="00AA66D0">
            <w:pPr>
              <w:pStyle w:val="TAL"/>
            </w:pPr>
          </w:p>
        </w:tc>
      </w:tr>
      <w:tr w:rsidR="00193FD4" w:rsidRPr="00E27D23" w14:paraId="0ED8CE67" w14:textId="77777777" w:rsidTr="00AA66D0">
        <w:tc>
          <w:tcPr>
            <w:tcW w:w="4535" w:type="dxa"/>
          </w:tcPr>
          <w:p w14:paraId="6E90499D" w14:textId="77777777" w:rsidR="00193FD4" w:rsidRPr="00E27D23" w:rsidRDefault="00193FD4" w:rsidP="00AA66D0">
            <w:pPr>
              <w:pStyle w:val="TAL"/>
              <w:rPr>
                <w:snapToGrid w:val="0"/>
              </w:rPr>
            </w:pPr>
            <w:r w:rsidRPr="00E27D23">
              <w:rPr>
                <w:snapToGrid w:val="0"/>
              </w:rPr>
              <w:t xml:space="preserve">  srb-ToAddModList SEQUENCE (SIZE (1..2)) </w:t>
            </w:r>
            <w:r w:rsidRPr="00E27D23">
              <w:t>OF SRB-ToAddMod {</w:t>
            </w:r>
          </w:p>
        </w:tc>
        <w:tc>
          <w:tcPr>
            <w:tcW w:w="2267" w:type="dxa"/>
          </w:tcPr>
          <w:p w14:paraId="3064EC65" w14:textId="77777777" w:rsidR="00193FD4" w:rsidRPr="00E27D23" w:rsidRDefault="00193FD4" w:rsidP="00AA66D0">
            <w:pPr>
              <w:pStyle w:val="TAL"/>
            </w:pPr>
            <w:r w:rsidRPr="00E27D23">
              <w:t>2 entries</w:t>
            </w:r>
          </w:p>
        </w:tc>
        <w:tc>
          <w:tcPr>
            <w:tcW w:w="1700" w:type="dxa"/>
          </w:tcPr>
          <w:p w14:paraId="2ACDA8F2" w14:textId="77777777" w:rsidR="00193FD4" w:rsidRPr="00E27D23" w:rsidRDefault="00193FD4" w:rsidP="00AA66D0">
            <w:pPr>
              <w:pStyle w:val="TAL"/>
            </w:pPr>
          </w:p>
        </w:tc>
        <w:tc>
          <w:tcPr>
            <w:tcW w:w="1245" w:type="dxa"/>
          </w:tcPr>
          <w:p w14:paraId="2ED725FB" w14:textId="77777777" w:rsidR="00193FD4" w:rsidRPr="00E27D23" w:rsidRDefault="00193FD4" w:rsidP="00AA66D0">
            <w:pPr>
              <w:pStyle w:val="TAL"/>
            </w:pPr>
          </w:p>
        </w:tc>
      </w:tr>
      <w:tr w:rsidR="00193FD4" w:rsidRPr="00E27D23" w14:paraId="6805C88E" w14:textId="77777777" w:rsidTr="00AA66D0">
        <w:tc>
          <w:tcPr>
            <w:tcW w:w="4535" w:type="dxa"/>
          </w:tcPr>
          <w:p w14:paraId="2E72EC15" w14:textId="77777777" w:rsidR="00193FD4" w:rsidRPr="00E27D23" w:rsidRDefault="00193FD4" w:rsidP="00AA66D0">
            <w:pPr>
              <w:pStyle w:val="TAL"/>
              <w:rPr>
                <w:snapToGrid w:val="0"/>
              </w:rPr>
            </w:pPr>
            <w:r w:rsidRPr="00E27D23">
              <w:t xml:space="preserve">    SRB-ToAddMod[1] </w:t>
            </w:r>
            <w:r w:rsidRPr="00E27D23">
              <w:rPr>
                <w:snapToGrid w:val="0"/>
              </w:rPr>
              <w:t xml:space="preserve">SEQUENCE </w:t>
            </w:r>
            <w:r w:rsidRPr="00E27D23">
              <w:t>{</w:t>
            </w:r>
          </w:p>
        </w:tc>
        <w:tc>
          <w:tcPr>
            <w:tcW w:w="2267" w:type="dxa"/>
          </w:tcPr>
          <w:p w14:paraId="09D7B0FB" w14:textId="77777777" w:rsidR="00193FD4" w:rsidRPr="00E27D23" w:rsidRDefault="00193FD4" w:rsidP="00AA66D0">
            <w:pPr>
              <w:pStyle w:val="TAL"/>
            </w:pPr>
          </w:p>
        </w:tc>
        <w:tc>
          <w:tcPr>
            <w:tcW w:w="1700" w:type="dxa"/>
          </w:tcPr>
          <w:p w14:paraId="32AD4E5F" w14:textId="77777777" w:rsidR="00193FD4" w:rsidRPr="00E27D23" w:rsidRDefault="00193FD4" w:rsidP="00AA66D0">
            <w:pPr>
              <w:pStyle w:val="TAL"/>
            </w:pPr>
            <w:r w:rsidRPr="00E27D23">
              <w:t>entry 1</w:t>
            </w:r>
          </w:p>
        </w:tc>
        <w:tc>
          <w:tcPr>
            <w:tcW w:w="1245" w:type="dxa"/>
          </w:tcPr>
          <w:p w14:paraId="3DA46D66" w14:textId="77777777" w:rsidR="00193FD4" w:rsidRPr="00E27D23" w:rsidRDefault="00193FD4" w:rsidP="00AA66D0">
            <w:pPr>
              <w:pStyle w:val="TAL"/>
            </w:pPr>
          </w:p>
        </w:tc>
      </w:tr>
      <w:tr w:rsidR="00193FD4" w:rsidRPr="00E27D23" w14:paraId="06CF3F33" w14:textId="77777777" w:rsidTr="00AA66D0">
        <w:tc>
          <w:tcPr>
            <w:tcW w:w="4535" w:type="dxa"/>
          </w:tcPr>
          <w:p w14:paraId="40EBDC02" w14:textId="77777777" w:rsidR="00193FD4" w:rsidRPr="00E27D23" w:rsidRDefault="00193FD4" w:rsidP="00AA66D0">
            <w:pPr>
              <w:pStyle w:val="TAL"/>
              <w:rPr>
                <w:snapToGrid w:val="0"/>
              </w:rPr>
            </w:pPr>
            <w:r w:rsidRPr="00E27D23">
              <w:rPr>
                <w:snapToGrid w:val="0"/>
              </w:rPr>
              <w:t xml:space="preserve">      SRB-Identity</w:t>
            </w:r>
          </w:p>
        </w:tc>
        <w:tc>
          <w:tcPr>
            <w:tcW w:w="2267" w:type="dxa"/>
          </w:tcPr>
          <w:p w14:paraId="33640C33" w14:textId="77777777" w:rsidR="00193FD4" w:rsidRPr="00E27D23" w:rsidRDefault="00193FD4" w:rsidP="00AA66D0">
            <w:pPr>
              <w:pStyle w:val="TAL"/>
            </w:pPr>
            <w:r w:rsidRPr="00E27D23">
              <w:t>SRB-Identity with condition SRB1</w:t>
            </w:r>
          </w:p>
        </w:tc>
        <w:tc>
          <w:tcPr>
            <w:tcW w:w="1700" w:type="dxa"/>
          </w:tcPr>
          <w:p w14:paraId="2034C158" w14:textId="77777777" w:rsidR="00193FD4" w:rsidRPr="00E27D23" w:rsidRDefault="00193FD4" w:rsidP="00AA66D0">
            <w:pPr>
              <w:pStyle w:val="TAL"/>
            </w:pPr>
          </w:p>
        </w:tc>
        <w:tc>
          <w:tcPr>
            <w:tcW w:w="1245" w:type="dxa"/>
          </w:tcPr>
          <w:p w14:paraId="22EA0504" w14:textId="77777777" w:rsidR="00193FD4" w:rsidRPr="00E27D23" w:rsidRDefault="00193FD4" w:rsidP="00AA66D0">
            <w:pPr>
              <w:pStyle w:val="TAL"/>
            </w:pPr>
          </w:p>
        </w:tc>
      </w:tr>
      <w:tr w:rsidR="00193FD4" w:rsidRPr="00E27D23" w14:paraId="1C357CCE" w14:textId="77777777" w:rsidTr="00AA66D0">
        <w:tc>
          <w:tcPr>
            <w:tcW w:w="4535" w:type="dxa"/>
            <w:tcBorders>
              <w:bottom w:val="nil"/>
            </w:tcBorders>
          </w:tcPr>
          <w:p w14:paraId="57B84BB6" w14:textId="77777777" w:rsidR="00193FD4" w:rsidRPr="00E27D23" w:rsidRDefault="00193FD4" w:rsidP="00AA66D0">
            <w:pPr>
              <w:pStyle w:val="TAL"/>
              <w:rPr>
                <w:snapToGrid w:val="0"/>
              </w:rPr>
            </w:pPr>
            <w:r w:rsidRPr="00E27D23">
              <w:rPr>
                <w:snapToGrid w:val="0"/>
              </w:rPr>
              <w:t xml:space="preserve">      reestablishPDCP</w:t>
            </w:r>
          </w:p>
        </w:tc>
        <w:tc>
          <w:tcPr>
            <w:tcW w:w="2267" w:type="dxa"/>
          </w:tcPr>
          <w:p w14:paraId="543D6A32" w14:textId="77777777" w:rsidR="00193FD4" w:rsidRPr="00E27D23" w:rsidRDefault="00193FD4" w:rsidP="00AA66D0">
            <w:pPr>
              <w:pStyle w:val="TAL"/>
            </w:pPr>
            <w:r w:rsidRPr="00E27D23">
              <w:t>true</w:t>
            </w:r>
          </w:p>
        </w:tc>
        <w:tc>
          <w:tcPr>
            <w:tcW w:w="1700" w:type="dxa"/>
          </w:tcPr>
          <w:p w14:paraId="531FDB47" w14:textId="77777777" w:rsidR="00193FD4" w:rsidRPr="00E27D23" w:rsidRDefault="00193FD4" w:rsidP="00AA66D0">
            <w:pPr>
              <w:pStyle w:val="TAL"/>
            </w:pPr>
          </w:p>
        </w:tc>
        <w:tc>
          <w:tcPr>
            <w:tcW w:w="1245" w:type="dxa"/>
          </w:tcPr>
          <w:p w14:paraId="082C07D7" w14:textId="77777777" w:rsidR="00193FD4" w:rsidRPr="00E27D23" w:rsidRDefault="00193FD4" w:rsidP="00AA66D0">
            <w:pPr>
              <w:pStyle w:val="TAL"/>
            </w:pPr>
          </w:p>
        </w:tc>
      </w:tr>
      <w:tr w:rsidR="00193FD4" w:rsidRPr="00E27D23" w14:paraId="255DDA55" w14:textId="77777777" w:rsidTr="00AA66D0">
        <w:tc>
          <w:tcPr>
            <w:tcW w:w="4535" w:type="dxa"/>
          </w:tcPr>
          <w:p w14:paraId="4B019911" w14:textId="77777777" w:rsidR="00193FD4" w:rsidRPr="00E27D23" w:rsidRDefault="00193FD4" w:rsidP="00AA66D0">
            <w:pPr>
              <w:pStyle w:val="TAL"/>
              <w:rPr>
                <w:snapToGrid w:val="0"/>
              </w:rPr>
            </w:pPr>
            <w:r w:rsidRPr="00E27D23">
              <w:rPr>
                <w:snapToGrid w:val="0"/>
              </w:rPr>
              <w:t xml:space="preserve">    }</w:t>
            </w:r>
          </w:p>
        </w:tc>
        <w:tc>
          <w:tcPr>
            <w:tcW w:w="2267" w:type="dxa"/>
          </w:tcPr>
          <w:p w14:paraId="1759FDCA" w14:textId="77777777" w:rsidR="00193FD4" w:rsidRPr="00E27D23" w:rsidRDefault="00193FD4" w:rsidP="00AA66D0">
            <w:pPr>
              <w:pStyle w:val="TAL"/>
            </w:pPr>
          </w:p>
        </w:tc>
        <w:tc>
          <w:tcPr>
            <w:tcW w:w="1700" w:type="dxa"/>
          </w:tcPr>
          <w:p w14:paraId="7269F556" w14:textId="77777777" w:rsidR="00193FD4" w:rsidRPr="00E27D23" w:rsidRDefault="00193FD4" w:rsidP="00AA66D0">
            <w:pPr>
              <w:pStyle w:val="TAL"/>
            </w:pPr>
          </w:p>
        </w:tc>
        <w:tc>
          <w:tcPr>
            <w:tcW w:w="1245" w:type="dxa"/>
          </w:tcPr>
          <w:p w14:paraId="65F5E4F8" w14:textId="77777777" w:rsidR="00193FD4" w:rsidRPr="00E27D23" w:rsidRDefault="00193FD4" w:rsidP="00AA66D0">
            <w:pPr>
              <w:pStyle w:val="TAL"/>
            </w:pPr>
          </w:p>
        </w:tc>
      </w:tr>
      <w:tr w:rsidR="00193FD4" w:rsidRPr="00E27D23" w14:paraId="600ABE59" w14:textId="77777777" w:rsidTr="00AA66D0">
        <w:tc>
          <w:tcPr>
            <w:tcW w:w="4535" w:type="dxa"/>
          </w:tcPr>
          <w:p w14:paraId="1C8DB95C" w14:textId="77777777" w:rsidR="00193FD4" w:rsidRPr="00E27D23" w:rsidRDefault="00193FD4" w:rsidP="00AA66D0">
            <w:pPr>
              <w:pStyle w:val="TAL"/>
              <w:rPr>
                <w:snapToGrid w:val="0"/>
              </w:rPr>
            </w:pPr>
            <w:r w:rsidRPr="00E27D23">
              <w:t xml:space="preserve">    SRB-ToAddMod[2] </w:t>
            </w:r>
            <w:r w:rsidRPr="00E27D23">
              <w:rPr>
                <w:snapToGrid w:val="0"/>
              </w:rPr>
              <w:t xml:space="preserve">SEQUENCE </w:t>
            </w:r>
            <w:r w:rsidRPr="00E27D23">
              <w:t>{</w:t>
            </w:r>
          </w:p>
        </w:tc>
        <w:tc>
          <w:tcPr>
            <w:tcW w:w="2267" w:type="dxa"/>
          </w:tcPr>
          <w:p w14:paraId="040CC708" w14:textId="77777777" w:rsidR="00193FD4" w:rsidRPr="00E27D23" w:rsidRDefault="00193FD4" w:rsidP="00AA66D0">
            <w:pPr>
              <w:pStyle w:val="TAL"/>
            </w:pPr>
          </w:p>
        </w:tc>
        <w:tc>
          <w:tcPr>
            <w:tcW w:w="1700" w:type="dxa"/>
          </w:tcPr>
          <w:p w14:paraId="793C31C1" w14:textId="77777777" w:rsidR="00193FD4" w:rsidRPr="00E27D23" w:rsidRDefault="00193FD4" w:rsidP="00AA66D0">
            <w:pPr>
              <w:pStyle w:val="TAL"/>
            </w:pPr>
            <w:r w:rsidRPr="00E27D23">
              <w:t>entry 2</w:t>
            </w:r>
          </w:p>
        </w:tc>
        <w:tc>
          <w:tcPr>
            <w:tcW w:w="1245" w:type="dxa"/>
          </w:tcPr>
          <w:p w14:paraId="154DADA1" w14:textId="77777777" w:rsidR="00193FD4" w:rsidRPr="00E27D23" w:rsidRDefault="00193FD4" w:rsidP="00AA66D0">
            <w:pPr>
              <w:pStyle w:val="TAL"/>
            </w:pPr>
          </w:p>
        </w:tc>
      </w:tr>
      <w:tr w:rsidR="00193FD4" w:rsidRPr="00E27D23" w14:paraId="01D21BF9" w14:textId="77777777" w:rsidTr="00AA66D0">
        <w:tc>
          <w:tcPr>
            <w:tcW w:w="4535" w:type="dxa"/>
          </w:tcPr>
          <w:p w14:paraId="17353367" w14:textId="77777777" w:rsidR="00193FD4" w:rsidRPr="00E27D23" w:rsidRDefault="00193FD4" w:rsidP="00AA66D0">
            <w:pPr>
              <w:pStyle w:val="TAL"/>
              <w:rPr>
                <w:snapToGrid w:val="0"/>
              </w:rPr>
            </w:pPr>
            <w:r w:rsidRPr="00E27D23">
              <w:rPr>
                <w:snapToGrid w:val="0"/>
              </w:rPr>
              <w:t xml:space="preserve">      SRB-Identity</w:t>
            </w:r>
          </w:p>
        </w:tc>
        <w:tc>
          <w:tcPr>
            <w:tcW w:w="2267" w:type="dxa"/>
          </w:tcPr>
          <w:p w14:paraId="6F01AC70" w14:textId="77777777" w:rsidR="00193FD4" w:rsidRPr="00E27D23" w:rsidRDefault="00193FD4" w:rsidP="00AA66D0">
            <w:pPr>
              <w:pStyle w:val="TAL"/>
            </w:pPr>
            <w:r w:rsidRPr="00E27D23">
              <w:t>SRB-Identity with condition SRB2</w:t>
            </w:r>
          </w:p>
        </w:tc>
        <w:tc>
          <w:tcPr>
            <w:tcW w:w="1700" w:type="dxa"/>
          </w:tcPr>
          <w:p w14:paraId="2E414378" w14:textId="77777777" w:rsidR="00193FD4" w:rsidRPr="00E27D23" w:rsidRDefault="00193FD4" w:rsidP="00AA66D0">
            <w:pPr>
              <w:pStyle w:val="TAL"/>
            </w:pPr>
          </w:p>
        </w:tc>
        <w:tc>
          <w:tcPr>
            <w:tcW w:w="1245" w:type="dxa"/>
          </w:tcPr>
          <w:p w14:paraId="18C612F6" w14:textId="77777777" w:rsidR="00193FD4" w:rsidRPr="00E27D23" w:rsidRDefault="00193FD4" w:rsidP="00AA66D0">
            <w:pPr>
              <w:pStyle w:val="TAL"/>
            </w:pPr>
          </w:p>
        </w:tc>
      </w:tr>
      <w:tr w:rsidR="00193FD4" w:rsidRPr="00E27D23" w14:paraId="5A1AC10B" w14:textId="77777777" w:rsidTr="00AA66D0">
        <w:tc>
          <w:tcPr>
            <w:tcW w:w="4535" w:type="dxa"/>
            <w:tcBorders>
              <w:bottom w:val="nil"/>
            </w:tcBorders>
          </w:tcPr>
          <w:p w14:paraId="7487C033" w14:textId="77777777" w:rsidR="00193FD4" w:rsidRPr="00E27D23" w:rsidRDefault="00193FD4" w:rsidP="00AA66D0">
            <w:pPr>
              <w:pStyle w:val="TAL"/>
              <w:rPr>
                <w:snapToGrid w:val="0"/>
              </w:rPr>
            </w:pPr>
            <w:r w:rsidRPr="00E27D23">
              <w:rPr>
                <w:snapToGrid w:val="0"/>
              </w:rPr>
              <w:t xml:space="preserve">      reestablishPDCP</w:t>
            </w:r>
          </w:p>
        </w:tc>
        <w:tc>
          <w:tcPr>
            <w:tcW w:w="2267" w:type="dxa"/>
          </w:tcPr>
          <w:p w14:paraId="16E54CD5" w14:textId="77777777" w:rsidR="00193FD4" w:rsidRPr="00E27D23" w:rsidRDefault="00193FD4" w:rsidP="00AA66D0">
            <w:pPr>
              <w:pStyle w:val="TAL"/>
            </w:pPr>
            <w:r w:rsidRPr="00E27D23">
              <w:t>true</w:t>
            </w:r>
          </w:p>
        </w:tc>
        <w:tc>
          <w:tcPr>
            <w:tcW w:w="1700" w:type="dxa"/>
          </w:tcPr>
          <w:p w14:paraId="75C14BEF" w14:textId="77777777" w:rsidR="00193FD4" w:rsidRPr="00E27D23" w:rsidRDefault="00193FD4" w:rsidP="00AA66D0">
            <w:pPr>
              <w:pStyle w:val="TAL"/>
            </w:pPr>
          </w:p>
        </w:tc>
        <w:tc>
          <w:tcPr>
            <w:tcW w:w="1245" w:type="dxa"/>
          </w:tcPr>
          <w:p w14:paraId="138B17BF" w14:textId="77777777" w:rsidR="00193FD4" w:rsidRPr="00E27D23" w:rsidRDefault="00193FD4" w:rsidP="00AA66D0">
            <w:pPr>
              <w:pStyle w:val="TAL"/>
            </w:pPr>
          </w:p>
        </w:tc>
      </w:tr>
      <w:tr w:rsidR="00193FD4" w:rsidRPr="00E27D23" w14:paraId="0F361EA8" w14:textId="77777777" w:rsidTr="00AA66D0">
        <w:tc>
          <w:tcPr>
            <w:tcW w:w="4535" w:type="dxa"/>
          </w:tcPr>
          <w:p w14:paraId="4F6CA7D9" w14:textId="77777777" w:rsidR="00193FD4" w:rsidRPr="00E27D23" w:rsidRDefault="00193FD4" w:rsidP="00AA66D0">
            <w:pPr>
              <w:pStyle w:val="TAL"/>
              <w:rPr>
                <w:snapToGrid w:val="0"/>
              </w:rPr>
            </w:pPr>
            <w:r w:rsidRPr="00E27D23">
              <w:rPr>
                <w:snapToGrid w:val="0"/>
              </w:rPr>
              <w:t xml:space="preserve">    }</w:t>
            </w:r>
          </w:p>
        </w:tc>
        <w:tc>
          <w:tcPr>
            <w:tcW w:w="2267" w:type="dxa"/>
          </w:tcPr>
          <w:p w14:paraId="16701C68" w14:textId="77777777" w:rsidR="00193FD4" w:rsidRPr="00E27D23" w:rsidRDefault="00193FD4" w:rsidP="00AA66D0">
            <w:pPr>
              <w:pStyle w:val="TAL"/>
            </w:pPr>
          </w:p>
        </w:tc>
        <w:tc>
          <w:tcPr>
            <w:tcW w:w="1700" w:type="dxa"/>
          </w:tcPr>
          <w:p w14:paraId="65FE7CD3" w14:textId="77777777" w:rsidR="00193FD4" w:rsidRPr="00E27D23" w:rsidRDefault="00193FD4" w:rsidP="00AA66D0">
            <w:pPr>
              <w:pStyle w:val="TAL"/>
            </w:pPr>
          </w:p>
        </w:tc>
        <w:tc>
          <w:tcPr>
            <w:tcW w:w="1245" w:type="dxa"/>
          </w:tcPr>
          <w:p w14:paraId="6F078995" w14:textId="77777777" w:rsidR="00193FD4" w:rsidRPr="00E27D23" w:rsidRDefault="00193FD4" w:rsidP="00AA66D0">
            <w:pPr>
              <w:pStyle w:val="TAL"/>
            </w:pPr>
          </w:p>
        </w:tc>
      </w:tr>
      <w:tr w:rsidR="00193FD4" w:rsidRPr="00E27D23" w14:paraId="1B7011CB" w14:textId="77777777" w:rsidTr="00AA66D0">
        <w:tc>
          <w:tcPr>
            <w:tcW w:w="4535" w:type="dxa"/>
          </w:tcPr>
          <w:p w14:paraId="2A42BA85" w14:textId="77777777" w:rsidR="00193FD4" w:rsidRPr="00E27D23" w:rsidRDefault="00193FD4" w:rsidP="00AA66D0">
            <w:pPr>
              <w:pStyle w:val="TAL"/>
              <w:rPr>
                <w:snapToGrid w:val="0"/>
              </w:rPr>
            </w:pPr>
            <w:r w:rsidRPr="00E27D23">
              <w:rPr>
                <w:snapToGrid w:val="0"/>
              </w:rPr>
              <w:t xml:space="preserve">  }</w:t>
            </w:r>
          </w:p>
        </w:tc>
        <w:tc>
          <w:tcPr>
            <w:tcW w:w="2267" w:type="dxa"/>
          </w:tcPr>
          <w:p w14:paraId="5CFA4F97" w14:textId="77777777" w:rsidR="00193FD4" w:rsidRPr="00E27D23" w:rsidRDefault="00193FD4" w:rsidP="00AA66D0">
            <w:pPr>
              <w:pStyle w:val="TAL"/>
            </w:pPr>
          </w:p>
        </w:tc>
        <w:tc>
          <w:tcPr>
            <w:tcW w:w="1700" w:type="dxa"/>
          </w:tcPr>
          <w:p w14:paraId="09CC3471" w14:textId="77777777" w:rsidR="00193FD4" w:rsidRPr="00E27D23" w:rsidRDefault="00193FD4" w:rsidP="00AA66D0">
            <w:pPr>
              <w:pStyle w:val="TAL"/>
            </w:pPr>
          </w:p>
        </w:tc>
        <w:tc>
          <w:tcPr>
            <w:tcW w:w="1245" w:type="dxa"/>
          </w:tcPr>
          <w:p w14:paraId="7A048BB1" w14:textId="77777777" w:rsidR="00193FD4" w:rsidRPr="00E27D23" w:rsidRDefault="00193FD4" w:rsidP="00AA66D0">
            <w:pPr>
              <w:pStyle w:val="TAL"/>
            </w:pPr>
          </w:p>
        </w:tc>
      </w:tr>
      <w:tr w:rsidR="00193FD4" w:rsidRPr="00E27D23" w14:paraId="6EED7D74" w14:textId="77777777" w:rsidTr="00AA66D0">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5676267" w14:textId="77777777" w:rsidR="00193FD4" w:rsidRPr="00E27D23" w:rsidRDefault="00193FD4" w:rsidP="00AA66D0">
            <w:pPr>
              <w:pStyle w:val="TAL"/>
            </w:pPr>
            <w:r w:rsidRPr="00E27D23">
              <w:t xml:space="preserve">  drb-ToAddModList SEQUENCE (SIZE (1..maxDRB)) OF DRB-ToAddMod {</w:t>
            </w:r>
          </w:p>
        </w:tc>
        <w:tc>
          <w:tcPr>
            <w:tcW w:w="2267" w:type="dxa"/>
            <w:tcBorders>
              <w:top w:val="single" w:sz="4" w:space="0" w:color="auto"/>
              <w:left w:val="single" w:sz="4" w:space="0" w:color="auto"/>
              <w:bottom w:val="single" w:sz="4" w:space="0" w:color="auto"/>
              <w:right w:val="single" w:sz="4" w:space="0" w:color="auto"/>
            </w:tcBorders>
          </w:tcPr>
          <w:p w14:paraId="5A36D219" w14:textId="77777777" w:rsidR="00193FD4" w:rsidRPr="00E27D23" w:rsidRDefault="00193FD4" w:rsidP="00AA66D0">
            <w:pPr>
              <w:pStyle w:val="TAL"/>
            </w:pPr>
            <w:r w:rsidRPr="00E27D23">
              <w:t>n entries</w:t>
            </w:r>
          </w:p>
        </w:tc>
        <w:tc>
          <w:tcPr>
            <w:tcW w:w="1700" w:type="dxa"/>
            <w:tcBorders>
              <w:top w:val="single" w:sz="4" w:space="0" w:color="auto"/>
              <w:left w:val="single" w:sz="4" w:space="0" w:color="auto"/>
              <w:bottom w:val="single" w:sz="4" w:space="0" w:color="auto"/>
              <w:right w:val="single" w:sz="4" w:space="0" w:color="auto"/>
            </w:tcBorders>
          </w:tcPr>
          <w:p w14:paraId="0426EA45" w14:textId="77777777" w:rsidR="00193FD4" w:rsidRPr="00E27D23" w:rsidRDefault="00193FD4" w:rsidP="00AA66D0">
            <w:pPr>
              <w:pStyle w:val="TAL"/>
              <w:rPr>
                <w:lang w:eastAsia="zh-CN"/>
              </w:rPr>
            </w:pPr>
            <w:r w:rsidRPr="00E27D23">
              <w:rPr>
                <w:lang w:eastAsia="zh-CN"/>
              </w:rPr>
              <w:t xml:space="preserve">n is the number of DRBs </w:t>
            </w:r>
          </w:p>
        </w:tc>
        <w:tc>
          <w:tcPr>
            <w:tcW w:w="1245" w:type="dxa"/>
            <w:tcBorders>
              <w:top w:val="single" w:sz="4" w:space="0" w:color="auto"/>
              <w:left w:val="single" w:sz="4" w:space="0" w:color="auto"/>
              <w:bottom w:val="single" w:sz="4" w:space="0" w:color="auto"/>
              <w:right w:val="single" w:sz="4" w:space="0" w:color="auto"/>
            </w:tcBorders>
          </w:tcPr>
          <w:p w14:paraId="63F5FCBB" w14:textId="77777777" w:rsidR="00193FD4" w:rsidRPr="00E27D23" w:rsidRDefault="00193FD4" w:rsidP="00AA66D0">
            <w:pPr>
              <w:pStyle w:val="TAL"/>
              <w:rPr>
                <w:lang w:eastAsia="zh-CN"/>
              </w:rPr>
            </w:pPr>
          </w:p>
        </w:tc>
      </w:tr>
      <w:tr w:rsidR="00193FD4" w:rsidRPr="00E27D23" w14:paraId="35C071A3" w14:textId="77777777" w:rsidTr="00AA66D0">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7F2BE15" w14:textId="77777777" w:rsidR="00193FD4" w:rsidRPr="00E27D23" w:rsidRDefault="00193FD4" w:rsidP="00AA66D0">
            <w:pPr>
              <w:pStyle w:val="TAL"/>
            </w:pPr>
            <w:r w:rsidRPr="00E27D23">
              <w:t xml:space="preserve">    DRB-ToAddMod[k, k=1..n] SEQUENCE {</w:t>
            </w:r>
          </w:p>
        </w:tc>
        <w:tc>
          <w:tcPr>
            <w:tcW w:w="2267" w:type="dxa"/>
            <w:tcBorders>
              <w:top w:val="single" w:sz="4" w:space="0" w:color="auto"/>
              <w:left w:val="single" w:sz="4" w:space="0" w:color="auto"/>
              <w:bottom w:val="single" w:sz="4" w:space="0" w:color="auto"/>
              <w:right w:val="single" w:sz="4" w:space="0" w:color="auto"/>
            </w:tcBorders>
          </w:tcPr>
          <w:p w14:paraId="2672F7AF" w14:textId="77777777" w:rsidR="00193FD4" w:rsidRPr="00E27D23" w:rsidRDefault="00193FD4"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2394B610" w14:textId="77777777" w:rsidR="00193FD4" w:rsidRPr="00E27D23" w:rsidRDefault="00193FD4" w:rsidP="00AA66D0">
            <w:pPr>
              <w:pStyle w:val="TAL"/>
              <w:rPr>
                <w:lang w:eastAsia="zh-CN"/>
              </w:rPr>
            </w:pPr>
            <w:r w:rsidRPr="00E27D23">
              <w:rPr>
                <w:lang w:eastAsia="zh-CN"/>
              </w:rPr>
              <w:t xml:space="preserve">entry </w:t>
            </w:r>
            <w:r w:rsidRPr="00E27D23">
              <w:t>[k, k=1..n]</w:t>
            </w:r>
          </w:p>
        </w:tc>
        <w:tc>
          <w:tcPr>
            <w:tcW w:w="1245" w:type="dxa"/>
            <w:tcBorders>
              <w:top w:val="single" w:sz="4" w:space="0" w:color="auto"/>
              <w:left w:val="single" w:sz="4" w:space="0" w:color="auto"/>
              <w:bottom w:val="single" w:sz="4" w:space="0" w:color="auto"/>
              <w:right w:val="single" w:sz="4" w:space="0" w:color="auto"/>
            </w:tcBorders>
          </w:tcPr>
          <w:p w14:paraId="1B195437" w14:textId="77777777" w:rsidR="00193FD4" w:rsidRPr="00E27D23" w:rsidRDefault="00193FD4" w:rsidP="00AA66D0">
            <w:pPr>
              <w:pStyle w:val="TAL"/>
            </w:pPr>
          </w:p>
        </w:tc>
      </w:tr>
      <w:tr w:rsidR="00193FD4" w:rsidRPr="00E27D23" w14:paraId="14F14A18" w14:textId="77777777" w:rsidTr="00AA66D0">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2D441C6" w14:textId="77777777" w:rsidR="00193FD4" w:rsidRPr="00E27D23" w:rsidRDefault="00193FD4" w:rsidP="00AA66D0">
            <w:pPr>
              <w:pStyle w:val="TAL"/>
            </w:pPr>
            <w:r w:rsidRPr="00E27D23">
              <w:t xml:space="preserve">      cnAssociation CHOICE {</w:t>
            </w:r>
          </w:p>
        </w:tc>
        <w:tc>
          <w:tcPr>
            <w:tcW w:w="2267" w:type="dxa"/>
            <w:tcBorders>
              <w:top w:val="single" w:sz="4" w:space="0" w:color="auto"/>
              <w:left w:val="single" w:sz="4" w:space="0" w:color="auto"/>
              <w:bottom w:val="single" w:sz="4" w:space="0" w:color="auto"/>
              <w:right w:val="single" w:sz="4" w:space="0" w:color="auto"/>
            </w:tcBorders>
          </w:tcPr>
          <w:p w14:paraId="13EC0E51" w14:textId="77777777" w:rsidR="00193FD4" w:rsidRPr="00E27D23" w:rsidRDefault="00193FD4" w:rsidP="00AA66D0">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1EDF48B" w14:textId="77777777" w:rsidR="00193FD4" w:rsidRPr="00E27D23" w:rsidRDefault="00193FD4" w:rsidP="00AA66D0">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0CB5E67" w14:textId="77777777" w:rsidR="00193FD4" w:rsidRPr="00E27D23" w:rsidRDefault="00193FD4" w:rsidP="00AA66D0">
            <w:pPr>
              <w:pStyle w:val="TAL"/>
            </w:pPr>
          </w:p>
        </w:tc>
      </w:tr>
      <w:tr w:rsidR="00193FD4" w:rsidRPr="00E27D23" w14:paraId="6390E2AC" w14:textId="77777777" w:rsidTr="00AA66D0">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7B448CD" w14:textId="77777777" w:rsidR="00193FD4" w:rsidRPr="00E27D23" w:rsidRDefault="00193FD4" w:rsidP="00AA66D0">
            <w:pPr>
              <w:pStyle w:val="TAL"/>
            </w:pPr>
            <w:r w:rsidRPr="00E27D23">
              <w:t xml:space="preserve">        sdap-Config</w:t>
            </w:r>
          </w:p>
        </w:tc>
        <w:tc>
          <w:tcPr>
            <w:tcW w:w="2267" w:type="dxa"/>
            <w:tcBorders>
              <w:top w:val="single" w:sz="4" w:space="0" w:color="auto"/>
              <w:left w:val="single" w:sz="4" w:space="0" w:color="auto"/>
              <w:bottom w:val="single" w:sz="4" w:space="0" w:color="auto"/>
              <w:right w:val="single" w:sz="4" w:space="0" w:color="auto"/>
            </w:tcBorders>
          </w:tcPr>
          <w:p w14:paraId="2A59836E" w14:textId="77777777" w:rsidR="00193FD4" w:rsidRPr="00E27D23" w:rsidRDefault="00193FD4" w:rsidP="00AA66D0">
            <w:pPr>
              <w:pStyle w:val="TAL"/>
              <w:rPr>
                <w:lang w:eastAsia="zh-CN"/>
              </w:rPr>
            </w:pPr>
            <w:r w:rsidRPr="00E27D23">
              <w:t>SDAP-Config</w:t>
            </w:r>
          </w:p>
        </w:tc>
        <w:tc>
          <w:tcPr>
            <w:tcW w:w="1700" w:type="dxa"/>
            <w:tcBorders>
              <w:top w:val="single" w:sz="4" w:space="0" w:color="auto"/>
              <w:left w:val="single" w:sz="4" w:space="0" w:color="auto"/>
              <w:bottom w:val="single" w:sz="4" w:space="0" w:color="auto"/>
              <w:right w:val="single" w:sz="4" w:space="0" w:color="auto"/>
            </w:tcBorders>
          </w:tcPr>
          <w:p w14:paraId="4713CF77" w14:textId="77777777" w:rsidR="00193FD4" w:rsidRPr="00E27D23" w:rsidRDefault="00193FD4" w:rsidP="00AA66D0">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E0AE8C6" w14:textId="77777777" w:rsidR="00193FD4" w:rsidRPr="00E27D23" w:rsidRDefault="00193FD4" w:rsidP="00AA66D0">
            <w:pPr>
              <w:pStyle w:val="TAL"/>
            </w:pPr>
          </w:p>
        </w:tc>
      </w:tr>
      <w:tr w:rsidR="00193FD4" w:rsidRPr="00E27D23" w14:paraId="29E2EB27" w14:textId="77777777" w:rsidTr="00AA66D0">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854CC28" w14:textId="77777777" w:rsidR="00193FD4" w:rsidRPr="00E27D23" w:rsidRDefault="00193FD4" w:rsidP="00AA66D0">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7828F50B" w14:textId="77777777" w:rsidR="00193FD4" w:rsidRPr="00E27D23" w:rsidRDefault="00193FD4" w:rsidP="00AA66D0">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64D9105" w14:textId="77777777" w:rsidR="00193FD4" w:rsidRPr="00E27D23" w:rsidRDefault="00193FD4" w:rsidP="00AA66D0">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8C1478D" w14:textId="77777777" w:rsidR="00193FD4" w:rsidRPr="00E27D23" w:rsidRDefault="00193FD4" w:rsidP="00AA66D0">
            <w:pPr>
              <w:pStyle w:val="TAL"/>
            </w:pPr>
          </w:p>
        </w:tc>
      </w:tr>
      <w:tr w:rsidR="00193FD4" w:rsidRPr="00E27D23" w14:paraId="695BAB32" w14:textId="77777777" w:rsidTr="00AA66D0">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164059F" w14:textId="77777777" w:rsidR="00193FD4" w:rsidRPr="00E27D23" w:rsidRDefault="00193FD4" w:rsidP="00AA66D0">
            <w:pPr>
              <w:pStyle w:val="TAL"/>
            </w:pPr>
            <w:r w:rsidRPr="00E27D23">
              <w:t xml:space="preserve">      drb-Identity</w:t>
            </w:r>
          </w:p>
        </w:tc>
        <w:tc>
          <w:tcPr>
            <w:tcW w:w="2267" w:type="dxa"/>
            <w:tcBorders>
              <w:top w:val="single" w:sz="4" w:space="0" w:color="auto"/>
              <w:left w:val="single" w:sz="4" w:space="0" w:color="auto"/>
              <w:bottom w:val="single" w:sz="4" w:space="0" w:color="auto"/>
              <w:right w:val="single" w:sz="4" w:space="0" w:color="auto"/>
            </w:tcBorders>
          </w:tcPr>
          <w:p w14:paraId="75385F0E" w14:textId="77777777" w:rsidR="00193FD4" w:rsidRPr="00E27D23" w:rsidRDefault="00193FD4" w:rsidP="00AA66D0">
            <w:pPr>
              <w:pStyle w:val="TAL"/>
              <w:rPr>
                <w:lang w:eastAsia="zh-CN"/>
              </w:rPr>
            </w:pPr>
            <w:r w:rsidRPr="00E27D23">
              <w:t>DRB-Identity with condition DRBk</w:t>
            </w:r>
          </w:p>
        </w:tc>
        <w:tc>
          <w:tcPr>
            <w:tcW w:w="1700" w:type="dxa"/>
            <w:tcBorders>
              <w:top w:val="single" w:sz="4" w:space="0" w:color="auto"/>
              <w:left w:val="single" w:sz="4" w:space="0" w:color="auto"/>
              <w:bottom w:val="single" w:sz="4" w:space="0" w:color="auto"/>
              <w:right w:val="single" w:sz="4" w:space="0" w:color="auto"/>
            </w:tcBorders>
          </w:tcPr>
          <w:p w14:paraId="0EA38211" w14:textId="77777777" w:rsidR="00193FD4" w:rsidRPr="00E27D23" w:rsidRDefault="00193FD4" w:rsidP="00AA66D0">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1C18D6F" w14:textId="77777777" w:rsidR="00193FD4" w:rsidRPr="00E27D23" w:rsidRDefault="00193FD4" w:rsidP="00AA66D0">
            <w:pPr>
              <w:pStyle w:val="TAL"/>
            </w:pPr>
          </w:p>
        </w:tc>
      </w:tr>
      <w:tr w:rsidR="00193FD4" w:rsidRPr="00E27D23" w14:paraId="6FBBA233" w14:textId="77777777" w:rsidTr="00AA66D0">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7CC38F20" w14:textId="77777777" w:rsidR="00193FD4" w:rsidRPr="00E27D23" w:rsidRDefault="00193FD4" w:rsidP="00AA66D0">
            <w:pPr>
              <w:pStyle w:val="TAL"/>
            </w:pPr>
            <w:r w:rsidRPr="00E27D23">
              <w:t xml:space="preserve">      reestablishPDCP</w:t>
            </w:r>
          </w:p>
        </w:tc>
        <w:tc>
          <w:tcPr>
            <w:tcW w:w="2267" w:type="dxa"/>
            <w:tcBorders>
              <w:top w:val="single" w:sz="4" w:space="0" w:color="auto"/>
              <w:left w:val="single" w:sz="4" w:space="0" w:color="auto"/>
              <w:bottom w:val="single" w:sz="4" w:space="0" w:color="auto"/>
              <w:right w:val="single" w:sz="4" w:space="0" w:color="auto"/>
            </w:tcBorders>
          </w:tcPr>
          <w:p w14:paraId="7556C964" w14:textId="77777777" w:rsidR="00193FD4" w:rsidRPr="00E27D23" w:rsidRDefault="00193FD4" w:rsidP="00AA66D0">
            <w:pPr>
              <w:pStyle w:val="TAL"/>
              <w:rPr>
                <w:lang w:eastAsia="zh-CN"/>
              </w:rPr>
            </w:pPr>
            <w:r w:rsidRPr="00E27D23">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1D78EA74" w14:textId="77777777" w:rsidR="00193FD4" w:rsidRPr="00E27D23" w:rsidRDefault="00193FD4" w:rsidP="00AA66D0">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2C737FC" w14:textId="77777777" w:rsidR="00193FD4" w:rsidRPr="00E27D23" w:rsidRDefault="00193FD4" w:rsidP="00AA66D0">
            <w:pPr>
              <w:pStyle w:val="TAL"/>
            </w:pPr>
          </w:p>
        </w:tc>
      </w:tr>
      <w:tr w:rsidR="00193FD4" w:rsidRPr="00E27D23" w14:paraId="57DB499B" w14:textId="77777777" w:rsidTr="00AA66D0">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C4A6EB3" w14:textId="77777777" w:rsidR="00193FD4" w:rsidRPr="00E27D23" w:rsidRDefault="00193FD4" w:rsidP="00AA66D0">
            <w:pPr>
              <w:pStyle w:val="TAL"/>
            </w:pPr>
            <w:r w:rsidRPr="00E27D23">
              <w:t xml:space="preserve">      pdcp-Config</w:t>
            </w:r>
          </w:p>
        </w:tc>
        <w:tc>
          <w:tcPr>
            <w:tcW w:w="2267" w:type="dxa"/>
            <w:tcBorders>
              <w:top w:val="single" w:sz="4" w:space="0" w:color="auto"/>
              <w:left w:val="single" w:sz="4" w:space="0" w:color="auto"/>
              <w:bottom w:val="single" w:sz="4" w:space="0" w:color="auto"/>
              <w:right w:val="single" w:sz="4" w:space="0" w:color="auto"/>
            </w:tcBorders>
          </w:tcPr>
          <w:p w14:paraId="1E85795C" w14:textId="77777777" w:rsidR="00193FD4" w:rsidRPr="00E27D23" w:rsidRDefault="00193FD4" w:rsidP="00AA66D0">
            <w:pPr>
              <w:pStyle w:val="TAL"/>
              <w:rPr>
                <w:lang w:eastAsia="zh-CN"/>
              </w:rPr>
            </w:pPr>
            <w:r w:rsidRPr="00E27D23">
              <w:t>PDCP-Config</w:t>
            </w:r>
          </w:p>
        </w:tc>
        <w:tc>
          <w:tcPr>
            <w:tcW w:w="1700" w:type="dxa"/>
            <w:tcBorders>
              <w:top w:val="single" w:sz="4" w:space="0" w:color="auto"/>
              <w:left w:val="single" w:sz="4" w:space="0" w:color="auto"/>
              <w:bottom w:val="single" w:sz="4" w:space="0" w:color="auto"/>
              <w:right w:val="single" w:sz="4" w:space="0" w:color="auto"/>
            </w:tcBorders>
          </w:tcPr>
          <w:p w14:paraId="018D77F9" w14:textId="77777777" w:rsidR="00193FD4" w:rsidRPr="00E27D23" w:rsidRDefault="00193FD4" w:rsidP="00AA66D0">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B402BC1" w14:textId="77777777" w:rsidR="00193FD4" w:rsidRPr="00E27D23" w:rsidRDefault="00193FD4" w:rsidP="00AA66D0">
            <w:pPr>
              <w:pStyle w:val="TAL"/>
            </w:pPr>
          </w:p>
        </w:tc>
      </w:tr>
      <w:tr w:rsidR="00193FD4" w:rsidRPr="00E27D23" w14:paraId="64BD8149" w14:textId="77777777" w:rsidTr="00AA66D0">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2A39105" w14:textId="77777777" w:rsidR="00193FD4" w:rsidRPr="00E27D23" w:rsidRDefault="00193FD4" w:rsidP="00AA66D0">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7FF368C" w14:textId="77777777" w:rsidR="00193FD4" w:rsidRPr="00E27D23" w:rsidRDefault="00193FD4"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04DC6883" w14:textId="77777777" w:rsidR="00193FD4" w:rsidRPr="00E27D23" w:rsidRDefault="00193FD4" w:rsidP="00AA66D0">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6A2204A" w14:textId="77777777" w:rsidR="00193FD4" w:rsidRPr="00E27D23" w:rsidRDefault="00193FD4" w:rsidP="00AA66D0">
            <w:pPr>
              <w:pStyle w:val="TAL"/>
            </w:pPr>
          </w:p>
        </w:tc>
      </w:tr>
      <w:tr w:rsidR="00193FD4" w:rsidRPr="00E27D23" w14:paraId="6B96F58C" w14:textId="77777777" w:rsidTr="00AA66D0">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515B585" w14:textId="77777777" w:rsidR="00193FD4" w:rsidRPr="00E27D23" w:rsidRDefault="00193FD4" w:rsidP="00AA66D0">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3CE18DA7" w14:textId="77777777" w:rsidR="00193FD4" w:rsidRPr="00E27D23" w:rsidRDefault="00193FD4"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34040D72" w14:textId="77777777" w:rsidR="00193FD4" w:rsidRPr="00E27D23" w:rsidRDefault="00193FD4" w:rsidP="00AA66D0">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A8496B9" w14:textId="77777777" w:rsidR="00193FD4" w:rsidRPr="00E27D23" w:rsidRDefault="00193FD4" w:rsidP="00AA66D0">
            <w:pPr>
              <w:pStyle w:val="TAL"/>
            </w:pPr>
          </w:p>
        </w:tc>
      </w:tr>
      <w:tr w:rsidR="00193FD4" w:rsidRPr="00E27D23" w14:paraId="4395F2A7" w14:textId="77777777" w:rsidTr="00AA66D0">
        <w:tc>
          <w:tcPr>
            <w:tcW w:w="4535" w:type="dxa"/>
          </w:tcPr>
          <w:p w14:paraId="1956DA7F" w14:textId="77777777" w:rsidR="00193FD4" w:rsidRPr="00E27D23" w:rsidRDefault="00193FD4" w:rsidP="00AA66D0">
            <w:pPr>
              <w:pStyle w:val="TAL"/>
            </w:pPr>
            <w:r w:rsidRPr="00E27D23">
              <w:t xml:space="preserve">  securityConfig SEQUENCE {</w:t>
            </w:r>
          </w:p>
        </w:tc>
        <w:tc>
          <w:tcPr>
            <w:tcW w:w="2267" w:type="dxa"/>
          </w:tcPr>
          <w:p w14:paraId="3408FD80" w14:textId="77777777" w:rsidR="00193FD4" w:rsidRPr="00E27D23" w:rsidRDefault="00193FD4" w:rsidP="00AA66D0">
            <w:pPr>
              <w:pStyle w:val="TAL"/>
            </w:pPr>
          </w:p>
        </w:tc>
        <w:tc>
          <w:tcPr>
            <w:tcW w:w="1700" w:type="dxa"/>
          </w:tcPr>
          <w:p w14:paraId="57F1D64A" w14:textId="77777777" w:rsidR="00193FD4" w:rsidRPr="00E27D23" w:rsidRDefault="00193FD4" w:rsidP="00AA66D0">
            <w:pPr>
              <w:pStyle w:val="TAL"/>
            </w:pPr>
          </w:p>
        </w:tc>
        <w:tc>
          <w:tcPr>
            <w:tcW w:w="1245" w:type="dxa"/>
          </w:tcPr>
          <w:p w14:paraId="73B6B6F6" w14:textId="77777777" w:rsidR="00193FD4" w:rsidRPr="00E27D23" w:rsidRDefault="00193FD4" w:rsidP="00AA66D0">
            <w:pPr>
              <w:pStyle w:val="TAL"/>
            </w:pPr>
          </w:p>
        </w:tc>
      </w:tr>
      <w:tr w:rsidR="00193FD4" w:rsidRPr="00E27D23" w14:paraId="7BA7F94D" w14:textId="77777777" w:rsidTr="00AA66D0">
        <w:tc>
          <w:tcPr>
            <w:tcW w:w="4535" w:type="dxa"/>
          </w:tcPr>
          <w:p w14:paraId="6A8AD119" w14:textId="77777777" w:rsidR="00193FD4" w:rsidRPr="00E27D23" w:rsidRDefault="00193FD4" w:rsidP="00AA66D0">
            <w:pPr>
              <w:pStyle w:val="TAL"/>
            </w:pPr>
            <w:r w:rsidRPr="00E27D23">
              <w:t xml:space="preserve">    securityAlgorithmConfig</w:t>
            </w:r>
          </w:p>
        </w:tc>
        <w:tc>
          <w:tcPr>
            <w:tcW w:w="2267" w:type="dxa"/>
          </w:tcPr>
          <w:p w14:paraId="6A84A384" w14:textId="77777777" w:rsidR="00193FD4" w:rsidRPr="00E27D23" w:rsidRDefault="00193FD4" w:rsidP="00AA66D0">
            <w:pPr>
              <w:pStyle w:val="TAL"/>
            </w:pPr>
            <w:r w:rsidRPr="00E27D23">
              <w:t>SecurityAlgorithmConfig</w:t>
            </w:r>
          </w:p>
        </w:tc>
        <w:tc>
          <w:tcPr>
            <w:tcW w:w="1700" w:type="dxa"/>
          </w:tcPr>
          <w:p w14:paraId="7D81ED52" w14:textId="77777777" w:rsidR="00193FD4" w:rsidRPr="00E27D23" w:rsidRDefault="00193FD4" w:rsidP="00AA66D0">
            <w:pPr>
              <w:pStyle w:val="TAL"/>
            </w:pPr>
          </w:p>
        </w:tc>
        <w:tc>
          <w:tcPr>
            <w:tcW w:w="1245" w:type="dxa"/>
          </w:tcPr>
          <w:p w14:paraId="7C7A51FB" w14:textId="77777777" w:rsidR="00193FD4" w:rsidRPr="00E27D23" w:rsidRDefault="00193FD4" w:rsidP="00AA66D0">
            <w:pPr>
              <w:pStyle w:val="TAL"/>
            </w:pPr>
          </w:p>
        </w:tc>
      </w:tr>
      <w:tr w:rsidR="00193FD4" w:rsidRPr="00E27D23" w14:paraId="6EFB2152" w14:textId="77777777" w:rsidTr="00AA66D0">
        <w:tc>
          <w:tcPr>
            <w:tcW w:w="4535" w:type="dxa"/>
          </w:tcPr>
          <w:p w14:paraId="7613E732" w14:textId="77777777" w:rsidR="00193FD4" w:rsidRPr="00E27D23" w:rsidRDefault="00193FD4" w:rsidP="00AA66D0">
            <w:pPr>
              <w:pStyle w:val="TAL"/>
            </w:pPr>
            <w:r w:rsidRPr="00E27D23">
              <w:t xml:space="preserve">    keyToUse</w:t>
            </w:r>
          </w:p>
        </w:tc>
        <w:tc>
          <w:tcPr>
            <w:tcW w:w="2267" w:type="dxa"/>
          </w:tcPr>
          <w:p w14:paraId="74995C7A" w14:textId="77777777" w:rsidR="00193FD4" w:rsidRPr="00E27D23" w:rsidRDefault="00193FD4" w:rsidP="00AA66D0">
            <w:pPr>
              <w:pStyle w:val="TAL"/>
            </w:pPr>
            <w:r w:rsidRPr="00E27D23">
              <w:t>master</w:t>
            </w:r>
          </w:p>
        </w:tc>
        <w:tc>
          <w:tcPr>
            <w:tcW w:w="1700" w:type="dxa"/>
          </w:tcPr>
          <w:p w14:paraId="3A7DA324" w14:textId="77777777" w:rsidR="00193FD4" w:rsidRPr="00E27D23" w:rsidRDefault="00193FD4" w:rsidP="00AA66D0">
            <w:pPr>
              <w:pStyle w:val="TAL"/>
            </w:pPr>
          </w:p>
        </w:tc>
        <w:tc>
          <w:tcPr>
            <w:tcW w:w="1245" w:type="dxa"/>
          </w:tcPr>
          <w:p w14:paraId="00E8686F" w14:textId="77777777" w:rsidR="00193FD4" w:rsidRPr="00E27D23" w:rsidRDefault="00193FD4" w:rsidP="00AA66D0">
            <w:pPr>
              <w:pStyle w:val="TAL"/>
            </w:pPr>
          </w:p>
        </w:tc>
      </w:tr>
      <w:tr w:rsidR="00193FD4" w:rsidRPr="00E27D23" w14:paraId="1E09EFE6" w14:textId="77777777" w:rsidTr="00AA66D0">
        <w:tc>
          <w:tcPr>
            <w:tcW w:w="4535" w:type="dxa"/>
          </w:tcPr>
          <w:p w14:paraId="333A2D12" w14:textId="77777777" w:rsidR="00193FD4" w:rsidRPr="00E27D23" w:rsidRDefault="00193FD4" w:rsidP="00AA66D0">
            <w:pPr>
              <w:pStyle w:val="TAL"/>
            </w:pPr>
            <w:r w:rsidRPr="00E27D23">
              <w:t xml:space="preserve">  }</w:t>
            </w:r>
          </w:p>
        </w:tc>
        <w:tc>
          <w:tcPr>
            <w:tcW w:w="2267" w:type="dxa"/>
          </w:tcPr>
          <w:p w14:paraId="59DFC84E" w14:textId="77777777" w:rsidR="00193FD4" w:rsidRPr="00E27D23" w:rsidRDefault="00193FD4" w:rsidP="00AA66D0">
            <w:pPr>
              <w:pStyle w:val="TAL"/>
            </w:pPr>
          </w:p>
        </w:tc>
        <w:tc>
          <w:tcPr>
            <w:tcW w:w="1700" w:type="dxa"/>
          </w:tcPr>
          <w:p w14:paraId="79143E16" w14:textId="77777777" w:rsidR="00193FD4" w:rsidRPr="00E27D23" w:rsidRDefault="00193FD4" w:rsidP="00AA66D0">
            <w:pPr>
              <w:pStyle w:val="TAL"/>
            </w:pPr>
          </w:p>
        </w:tc>
        <w:tc>
          <w:tcPr>
            <w:tcW w:w="1245" w:type="dxa"/>
          </w:tcPr>
          <w:p w14:paraId="189EC576" w14:textId="77777777" w:rsidR="00193FD4" w:rsidRPr="00E27D23" w:rsidRDefault="00193FD4" w:rsidP="00AA66D0">
            <w:pPr>
              <w:pStyle w:val="TAL"/>
            </w:pPr>
          </w:p>
        </w:tc>
      </w:tr>
      <w:tr w:rsidR="00193FD4" w:rsidRPr="00E27D23" w14:paraId="24FD41AB" w14:textId="77777777" w:rsidTr="00AA66D0">
        <w:tc>
          <w:tcPr>
            <w:tcW w:w="4535" w:type="dxa"/>
          </w:tcPr>
          <w:p w14:paraId="7E450E96" w14:textId="77777777" w:rsidR="00193FD4" w:rsidRPr="00E27D23" w:rsidRDefault="00193FD4" w:rsidP="00AA66D0">
            <w:pPr>
              <w:pStyle w:val="TAL"/>
            </w:pPr>
            <w:r w:rsidRPr="00E27D23">
              <w:t xml:space="preserve">  mrb-ToAddModList-r17 SEQUENCE (SIZE (1..maxDRB)) OF MRB-ToAddMod-r17 {</w:t>
            </w:r>
          </w:p>
        </w:tc>
        <w:tc>
          <w:tcPr>
            <w:tcW w:w="2267" w:type="dxa"/>
          </w:tcPr>
          <w:p w14:paraId="3A4D8DFF" w14:textId="77777777" w:rsidR="00193FD4" w:rsidRPr="00E27D23" w:rsidRDefault="00193FD4" w:rsidP="00AA66D0">
            <w:pPr>
              <w:pStyle w:val="TAL"/>
            </w:pPr>
            <w:r w:rsidRPr="00E27D23">
              <w:t>1 entry</w:t>
            </w:r>
          </w:p>
        </w:tc>
        <w:tc>
          <w:tcPr>
            <w:tcW w:w="1700" w:type="dxa"/>
          </w:tcPr>
          <w:p w14:paraId="4C4D5311" w14:textId="77777777" w:rsidR="00193FD4" w:rsidRPr="00E27D23" w:rsidRDefault="00193FD4" w:rsidP="00AA66D0">
            <w:pPr>
              <w:pStyle w:val="TAL"/>
            </w:pPr>
          </w:p>
        </w:tc>
        <w:tc>
          <w:tcPr>
            <w:tcW w:w="1245" w:type="dxa"/>
          </w:tcPr>
          <w:p w14:paraId="4D788E70" w14:textId="77777777" w:rsidR="00193FD4" w:rsidRPr="00E27D23" w:rsidRDefault="00193FD4" w:rsidP="00AA66D0">
            <w:pPr>
              <w:pStyle w:val="TAL"/>
              <w:rPr>
                <w:lang w:eastAsia="zh-CN"/>
              </w:rPr>
            </w:pPr>
          </w:p>
        </w:tc>
      </w:tr>
      <w:tr w:rsidR="00193FD4" w:rsidRPr="00E27D23" w14:paraId="44CA5092" w14:textId="77777777" w:rsidTr="00AA66D0">
        <w:tc>
          <w:tcPr>
            <w:tcW w:w="4535" w:type="dxa"/>
          </w:tcPr>
          <w:p w14:paraId="22CD14F0" w14:textId="77777777" w:rsidR="00193FD4" w:rsidRPr="00E27D23" w:rsidRDefault="00193FD4" w:rsidP="00AA66D0">
            <w:pPr>
              <w:pStyle w:val="TAL"/>
            </w:pPr>
            <w:r w:rsidRPr="00E27D23">
              <w:t xml:space="preserve">   MRB-ToAddMod-r17 [1] SEQUENCE {</w:t>
            </w:r>
          </w:p>
        </w:tc>
        <w:tc>
          <w:tcPr>
            <w:tcW w:w="2267" w:type="dxa"/>
          </w:tcPr>
          <w:p w14:paraId="30A91088" w14:textId="77777777" w:rsidR="00193FD4" w:rsidRPr="00E27D23" w:rsidRDefault="00193FD4" w:rsidP="00AA66D0">
            <w:pPr>
              <w:pStyle w:val="TAL"/>
            </w:pPr>
          </w:p>
        </w:tc>
        <w:tc>
          <w:tcPr>
            <w:tcW w:w="1700" w:type="dxa"/>
          </w:tcPr>
          <w:p w14:paraId="60EC06F9" w14:textId="77777777" w:rsidR="00193FD4" w:rsidRPr="00E27D23" w:rsidRDefault="00193FD4" w:rsidP="00AA66D0">
            <w:pPr>
              <w:pStyle w:val="TAL"/>
            </w:pPr>
            <w:r w:rsidRPr="00E27D23">
              <w:t>entry 1</w:t>
            </w:r>
          </w:p>
        </w:tc>
        <w:tc>
          <w:tcPr>
            <w:tcW w:w="1245" w:type="dxa"/>
          </w:tcPr>
          <w:p w14:paraId="59D468EE" w14:textId="77777777" w:rsidR="00193FD4" w:rsidRPr="00E27D23" w:rsidRDefault="00193FD4" w:rsidP="00AA66D0">
            <w:pPr>
              <w:pStyle w:val="TAL"/>
            </w:pPr>
          </w:p>
        </w:tc>
      </w:tr>
      <w:tr w:rsidR="00193FD4" w:rsidRPr="00E27D23" w14:paraId="24C809F5" w14:textId="77777777" w:rsidTr="00AA66D0">
        <w:tc>
          <w:tcPr>
            <w:tcW w:w="4535" w:type="dxa"/>
          </w:tcPr>
          <w:p w14:paraId="2081D046" w14:textId="77777777" w:rsidR="00193FD4" w:rsidRPr="00E27D23" w:rsidRDefault="00193FD4" w:rsidP="00AA66D0">
            <w:pPr>
              <w:pStyle w:val="TAL"/>
            </w:pPr>
            <w:r w:rsidRPr="00E27D23">
              <w:t xml:space="preserve">      mbs-SessionId-r17</w:t>
            </w:r>
          </w:p>
        </w:tc>
        <w:tc>
          <w:tcPr>
            <w:tcW w:w="2267" w:type="dxa"/>
          </w:tcPr>
          <w:p w14:paraId="2F1FE21A" w14:textId="77777777" w:rsidR="00193FD4" w:rsidRPr="00E27D23" w:rsidRDefault="00193FD4" w:rsidP="00AA66D0">
            <w:pPr>
              <w:pStyle w:val="TAL"/>
            </w:pPr>
            <w:r w:rsidRPr="00E27D23">
              <w:t>TMGI</w:t>
            </w:r>
          </w:p>
        </w:tc>
        <w:tc>
          <w:tcPr>
            <w:tcW w:w="1700" w:type="dxa"/>
          </w:tcPr>
          <w:p w14:paraId="7531BCA9" w14:textId="77777777" w:rsidR="00193FD4" w:rsidRPr="00E27D23" w:rsidRDefault="00193FD4" w:rsidP="00AA66D0">
            <w:pPr>
              <w:pStyle w:val="TAL"/>
            </w:pPr>
          </w:p>
        </w:tc>
        <w:tc>
          <w:tcPr>
            <w:tcW w:w="1245" w:type="dxa"/>
          </w:tcPr>
          <w:p w14:paraId="101F8899" w14:textId="77777777" w:rsidR="00193FD4" w:rsidRPr="00E27D23" w:rsidRDefault="00193FD4" w:rsidP="00AA66D0">
            <w:pPr>
              <w:pStyle w:val="TAL"/>
            </w:pPr>
          </w:p>
        </w:tc>
      </w:tr>
      <w:tr w:rsidR="00193FD4" w:rsidRPr="00E27D23" w14:paraId="2D307EC5" w14:textId="77777777" w:rsidTr="00AA66D0">
        <w:tc>
          <w:tcPr>
            <w:tcW w:w="4535" w:type="dxa"/>
          </w:tcPr>
          <w:p w14:paraId="2932D492" w14:textId="77777777" w:rsidR="00193FD4" w:rsidRPr="00E27D23" w:rsidRDefault="00193FD4" w:rsidP="00AA66D0">
            <w:pPr>
              <w:pStyle w:val="TAL"/>
            </w:pPr>
            <w:r w:rsidRPr="00E27D23">
              <w:t xml:space="preserve">      mrb-Identity-r17</w:t>
            </w:r>
          </w:p>
        </w:tc>
        <w:tc>
          <w:tcPr>
            <w:tcW w:w="2267" w:type="dxa"/>
          </w:tcPr>
          <w:p w14:paraId="1E11B357" w14:textId="77777777" w:rsidR="00193FD4" w:rsidRPr="00E27D23" w:rsidRDefault="00193FD4" w:rsidP="00AA66D0">
            <w:pPr>
              <w:pStyle w:val="TAL"/>
              <w:rPr>
                <w:lang w:eastAsia="zh-CN"/>
              </w:rPr>
            </w:pPr>
            <w:r w:rsidRPr="00E27D23">
              <w:rPr>
                <w:lang w:eastAsia="zh-CN"/>
              </w:rPr>
              <w:t>MRB-Identity with condition MRBm</w:t>
            </w:r>
          </w:p>
        </w:tc>
        <w:tc>
          <w:tcPr>
            <w:tcW w:w="1700" w:type="dxa"/>
          </w:tcPr>
          <w:p w14:paraId="2819E354" w14:textId="77777777" w:rsidR="00193FD4" w:rsidRPr="00E27D23" w:rsidRDefault="00193FD4" w:rsidP="00AA66D0">
            <w:pPr>
              <w:pStyle w:val="TAL"/>
              <w:rPr>
                <w:lang w:eastAsia="zh-CN"/>
              </w:rPr>
            </w:pPr>
            <w:r w:rsidRPr="00E27D23">
              <w:rPr>
                <w:lang w:eastAsia="zh-CN"/>
              </w:rPr>
              <w:t>m=1</w:t>
            </w:r>
          </w:p>
        </w:tc>
        <w:tc>
          <w:tcPr>
            <w:tcW w:w="1245" w:type="dxa"/>
          </w:tcPr>
          <w:p w14:paraId="0432D560" w14:textId="77777777" w:rsidR="00193FD4" w:rsidRPr="00E27D23" w:rsidRDefault="00193FD4" w:rsidP="00AA66D0">
            <w:pPr>
              <w:pStyle w:val="TAL"/>
            </w:pPr>
          </w:p>
        </w:tc>
      </w:tr>
      <w:tr w:rsidR="00193FD4" w:rsidRPr="00E27D23" w14:paraId="43986B36" w14:textId="77777777" w:rsidTr="00AA66D0">
        <w:tc>
          <w:tcPr>
            <w:tcW w:w="4535" w:type="dxa"/>
          </w:tcPr>
          <w:p w14:paraId="387C1C91" w14:textId="77777777" w:rsidR="00193FD4" w:rsidRPr="00E27D23" w:rsidRDefault="00193FD4" w:rsidP="00AA66D0">
            <w:pPr>
              <w:pStyle w:val="TAL"/>
            </w:pPr>
            <w:r w:rsidRPr="00E27D23">
              <w:t xml:space="preserve">      reestablishPDCP-r17</w:t>
            </w:r>
          </w:p>
        </w:tc>
        <w:tc>
          <w:tcPr>
            <w:tcW w:w="2267" w:type="dxa"/>
          </w:tcPr>
          <w:p w14:paraId="0C60A7B8" w14:textId="77777777" w:rsidR="00193FD4" w:rsidRPr="00E27D23" w:rsidRDefault="00193FD4" w:rsidP="00AA66D0">
            <w:pPr>
              <w:pStyle w:val="TAL"/>
              <w:rPr>
                <w:lang w:eastAsia="zh-CN"/>
              </w:rPr>
            </w:pPr>
            <w:r w:rsidRPr="00E27D23">
              <w:rPr>
                <w:lang w:eastAsia="zh-CN"/>
              </w:rPr>
              <w:t>true</w:t>
            </w:r>
          </w:p>
        </w:tc>
        <w:tc>
          <w:tcPr>
            <w:tcW w:w="1700" w:type="dxa"/>
          </w:tcPr>
          <w:p w14:paraId="730EE46E" w14:textId="77777777" w:rsidR="00193FD4" w:rsidRPr="00E27D23" w:rsidRDefault="00193FD4" w:rsidP="00AA66D0">
            <w:pPr>
              <w:pStyle w:val="TAL"/>
              <w:rPr>
                <w:lang w:eastAsia="zh-CN"/>
              </w:rPr>
            </w:pPr>
          </w:p>
        </w:tc>
        <w:tc>
          <w:tcPr>
            <w:tcW w:w="1245" w:type="dxa"/>
          </w:tcPr>
          <w:p w14:paraId="1D5E3EB5" w14:textId="77777777" w:rsidR="00193FD4" w:rsidRPr="00E27D23" w:rsidRDefault="00193FD4" w:rsidP="00AA66D0">
            <w:pPr>
              <w:pStyle w:val="TAL"/>
            </w:pPr>
          </w:p>
        </w:tc>
      </w:tr>
      <w:tr w:rsidR="00193FD4" w:rsidRPr="00E27D23" w14:paraId="53E69E2C" w14:textId="77777777" w:rsidTr="00AA66D0">
        <w:tc>
          <w:tcPr>
            <w:tcW w:w="4535" w:type="dxa"/>
            <w:tcBorders>
              <w:bottom w:val="nil"/>
            </w:tcBorders>
          </w:tcPr>
          <w:p w14:paraId="4955DF11" w14:textId="77777777" w:rsidR="00193FD4" w:rsidRPr="00E27D23" w:rsidRDefault="00193FD4" w:rsidP="00AA66D0">
            <w:pPr>
              <w:pStyle w:val="TAL"/>
            </w:pPr>
            <w:r w:rsidRPr="00E27D23">
              <w:t xml:space="preserve">      pdcp-Config-r17</w:t>
            </w:r>
          </w:p>
        </w:tc>
        <w:tc>
          <w:tcPr>
            <w:tcW w:w="2267" w:type="dxa"/>
          </w:tcPr>
          <w:p w14:paraId="7E5B70F4" w14:textId="77777777" w:rsidR="00193FD4" w:rsidRPr="00E27D23" w:rsidRDefault="00193FD4" w:rsidP="00AA66D0">
            <w:pPr>
              <w:pStyle w:val="TAL"/>
            </w:pPr>
            <w:r w:rsidRPr="00E27D23">
              <w:t>PDCP-Config</w:t>
            </w:r>
            <w:r w:rsidRPr="00E27D23">
              <w:rPr>
                <w:lang w:eastAsia="zh-CN"/>
              </w:rPr>
              <w:t xml:space="preserve"> with condition UM_MRB</w:t>
            </w:r>
          </w:p>
        </w:tc>
        <w:tc>
          <w:tcPr>
            <w:tcW w:w="1700" w:type="dxa"/>
          </w:tcPr>
          <w:p w14:paraId="1509426B" w14:textId="77777777" w:rsidR="00193FD4" w:rsidRPr="00E27D23" w:rsidRDefault="00193FD4" w:rsidP="00AA66D0">
            <w:pPr>
              <w:pStyle w:val="TAL"/>
            </w:pPr>
          </w:p>
        </w:tc>
        <w:tc>
          <w:tcPr>
            <w:tcW w:w="1245" w:type="dxa"/>
          </w:tcPr>
          <w:p w14:paraId="1F45CD6D" w14:textId="77777777" w:rsidR="00193FD4" w:rsidRPr="00E27D23" w:rsidRDefault="00193FD4" w:rsidP="00AA66D0">
            <w:pPr>
              <w:pStyle w:val="TAL"/>
            </w:pPr>
          </w:p>
        </w:tc>
      </w:tr>
      <w:tr w:rsidR="00193FD4" w:rsidRPr="00E27D23" w14:paraId="1AFE56AA" w14:textId="77777777" w:rsidTr="00AA66D0">
        <w:tc>
          <w:tcPr>
            <w:tcW w:w="4535" w:type="dxa"/>
            <w:tcBorders>
              <w:top w:val="single" w:sz="4" w:space="0" w:color="auto"/>
            </w:tcBorders>
          </w:tcPr>
          <w:p w14:paraId="514ED414" w14:textId="77777777" w:rsidR="00193FD4" w:rsidRPr="00E27D23" w:rsidRDefault="00193FD4" w:rsidP="00AA66D0">
            <w:pPr>
              <w:pStyle w:val="TAL"/>
              <w:ind w:firstLine="195"/>
            </w:pPr>
            <w:r w:rsidRPr="00E27D23">
              <w:rPr>
                <w:lang w:eastAsia="zh-CN"/>
              </w:rPr>
              <w:t>}</w:t>
            </w:r>
          </w:p>
        </w:tc>
        <w:tc>
          <w:tcPr>
            <w:tcW w:w="2267" w:type="dxa"/>
          </w:tcPr>
          <w:p w14:paraId="582AD1CA" w14:textId="77777777" w:rsidR="00193FD4" w:rsidRPr="00E27D23" w:rsidRDefault="00193FD4" w:rsidP="00AA66D0">
            <w:pPr>
              <w:pStyle w:val="TAL"/>
            </w:pPr>
          </w:p>
        </w:tc>
        <w:tc>
          <w:tcPr>
            <w:tcW w:w="1700" w:type="dxa"/>
          </w:tcPr>
          <w:p w14:paraId="7DBF1A01" w14:textId="77777777" w:rsidR="00193FD4" w:rsidRPr="00E27D23" w:rsidRDefault="00193FD4" w:rsidP="00AA66D0">
            <w:pPr>
              <w:pStyle w:val="TAL"/>
            </w:pPr>
          </w:p>
        </w:tc>
        <w:tc>
          <w:tcPr>
            <w:tcW w:w="1245" w:type="dxa"/>
          </w:tcPr>
          <w:p w14:paraId="2755A096" w14:textId="77777777" w:rsidR="00193FD4" w:rsidRPr="00E27D23" w:rsidRDefault="00193FD4" w:rsidP="00AA66D0">
            <w:pPr>
              <w:pStyle w:val="TAL"/>
            </w:pPr>
          </w:p>
        </w:tc>
      </w:tr>
      <w:tr w:rsidR="00193FD4" w:rsidRPr="00E27D23" w14:paraId="60F294D2" w14:textId="77777777" w:rsidTr="00AA66D0">
        <w:tc>
          <w:tcPr>
            <w:tcW w:w="4535" w:type="dxa"/>
          </w:tcPr>
          <w:p w14:paraId="2A4F65C4" w14:textId="77777777" w:rsidR="00193FD4" w:rsidRPr="00E27D23" w:rsidRDefault="00193FD4" w:rsidP="00AA66D0">
            <w:pPr>
              <w:pStyle w:val="TAL"/>
            </w:pPr>
            <w:r w:rsidRPr="00E27D23">
              <w:t xml:space="preserve">  }</w:t>
            </w:r>
          </w:p>
        </w:tc>
        <w:tc>
          <w:tcPr>
            <w:tcW w:w="2267" w:type="dxa"/>
          </w:tcPr>
          <w:p w14:paraId="42FFD7E9" w14:textId="77777777" w:rsidR="00193FD4" w:rsidRPr="00E27D23" w:rsidRDefault="00193FD4" w:rsidP="00AA66D0">
            <w:pPr>
              <w:pStyle w:val="TAL"/>
            </w:pPr>
          </w:p>
        </w:tc>
        <w:tc>
          <w:tcPr>
            <w:tcW w:w="1700" w:type="dxa"/>
          </w:tcPr>
          <w:p w14:paraId="6C0AD8F6" w14:textId="77777777" w:rsidR="00193FD4" w:rsidRPr="00E27D23" w:rsidRDefault="00193FD4" w:rsidP="00AA66D0">
            <w:pPr>
              <w:pStyle w:val="TAL"/>
            </w:pPr>
          </w:p>
        </w:tc>
        <w:tc>
          <w:tcPr>
            <w:tcW w:w="1245" w:type="dxa"/>
          </w:tcPr>
          <w:p w14:paraId="773254F8" w14:textId="77777777" w:rsidR="00193FD4" w:rsidRPr="00E27D23" w:rsidRDefault="00193FD4" w:rsidP="00AA66D0">
            <w:pPr>
              <w:pStyle w:val="TAL"/>
            </w:pPr>
          </w:p>
        </w:tc>
      </w:tr>
      <w:tr w:rsidR="00193FD4" w:rsidRPr="00E27D23" w14:paraId="787F1C8A" w14:textId="77777777" w:rsidTr="00AA66D0">
        <w:tc>
          <w:tcPr>
            <w:tcW w:w="4535" w:type="dxa"/>
          </w:tcPr>
          <w:p w14:paraId="55441753" w14:textId="77777777" w:rsidR="00193FD4" w:rsidRPr="00E27D23" w:rsidRDefault="00193FD4" w:rsidP="00AA66D0">
            <w:pPr>
              <w:pStyle w:val="TAL"/>
            </w:pPr>
            <w:r w:rsidRPr="00E27D23">
              <w:t>}</w:t>
            </w:r>
          </w:p>
        </w:tc>
        <w:tc>
          <w:tcPr>
            <w:tcW w:w="2267" w:type="dxa"/>
          </w:tcPr>
          <w:p w14:paraId="303FBF98" w14:textId="77777777" w:rsidR="00193FD4" w:rsidRPr="00E27D23" w:rsidRDefault="00193FD4" w:rsidP="00AA66D0">
            <w:pPr>
              <w:pStyle w:val="TAL"/>
            </w:pPr>
          </w:p>
        </w:tc>
        <w:tc>
          <w:tcPr>
            <w:tcW w:w="1700" w:type="dxa"/>
          </w:tcPr>
          <w:p w14:paraId="18A5E80A" w14:textId="77777777" w:rsidR="00193FD4" w:rsidRPr="00E27D23" w:rsidRDefault="00193FD4" w:rsidP="00AA66D0">
            <w:pPr>
              <w:pStyle w:val="TAL"/>
            </w:pPr>
          </w:p>
        </w:tc>
        <w:tc>
          <w:tcPr>
            <w:tcW w:w="1245" w:type="dxa"/>
          </w:tcPr>
          <w:p w14:paraId="2FC3757E" w14:textId="77777777" w:rsidR="00193FD4" w:rsidRPr="00E27D23" w:rsidRDefault="00193FD4" w:rsidP="00AA66D0">
            <w:pPr>
              <w:pStyle w:val="TAL"/>
            </w:pPr>
          </w:p>
        </w:tc>
      </w:tr>
    </w:tbl>
    <w:p w14:paraId="3F76DC0F" w14:textId="77777777" w:rsidR="00193FD4" w:rsidRPr="00E27D23" w:rsidRDefault="00193FD4" w:rsidP="00193FD4"/>
    <w:p w14:paraId="4DE50417" w14:textId="77777777" w:rsidR="00193FD4" w:rsidRPr="00E27D23" w:rsidRDefault="00193FD4" w:rsidP="00193FD4">
      <w:pPr>
        <w:pStyle w:val="TH"/>
      </w:pPr>
      <w:r w:rsidRPr="00E27D23">
        <w:t>Table 14.2.2.1.3.3-12:</w:t>
      </w:r>
      <w:r w:rsidRPr="00E27D23">
        <w:rPr>
          <w:i/>
          <w:iCs/>
        </w:rPr>
        <w:t xml:space="preserve"> </w:t>
      </w:r>
      <w:r w:rsidRPr="00E27D23">
        <w:rPr>
          <w:i/>
        </w:rPr>
        <w:t xml:space="preserve">CellGroupConfig </w:t>
      </w:r>
      <w:r w:rsidRPr="00E27D23">
        <w:t>(Table 14.2.2.1.3.3-1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93FD4" w:rsidRPr="00E27D23" w14:paraId="135CB7BA" w14:textId="77777777" w:rsidTr="00AA66D0">
        <w:tc>
          <w:tcPr>
            <w:tcW w:w="9747" w:type="dxa"/>
            <w:gridSpan w:val="4"/>
          </w:tcPr>
          <w:p w14:paraId="65DABB9F" w14:textId="77777777" w:rsidR="00193FD4" w:rsidRPr="00E27D23" w:rsidRDefault="00193FD4" w:rsidP="00AA66D0">
            <w:pPr>
              <w:pStyle w:val="TAH"/>
              <w:jc w:val="left"/>
              <w:rPr>
                <w:b w:val="0"/>
              </w:rPr>
            </w:pPr>
            <w:r w:rsidRPr="00E27D23">
              <w:rPr>
                <w:b w:val="0"/>
              </w:rPr>
              <w:t>Derivation Path: TS 38.508-1 [4], Table 4.6.3-19, condition PCell_change</w:t>
            </w:r>
          </w:p>
        </w:tc>
      </w:tr>
      <w:tr w:rsidR="00193FD4" w:rsidRPr="00E27D23" w14:paraId="3860A3B5" w14:textId="77777777" w:rsidTr="00AA66D0">
        <w:tc>
          <w:tcPr>
            <w:tcW w:w="4535" w:type="dxa"/>
          </w:tcPr>
          <w:p w14:paraId="670122CD" w14:textId="77777777" w:rsidR="00193FD4" w:rsidRPr="00E27D23" w:rsidRDefault="00193FD4" w:rsidP="00AA66D0">
            <w:pPr>
              <w:pStyle w:val="TAH"/>
            </w:pPr>
            <w:r w:rsidRPr="00E27D23">
              <w:t>Information Element</w:t>
            </w:r>
          </w:p>
        </w:tc>
        <w:tc>
          <w:tcPr>
            <w:tcW w:w="2267" w:type="dxa"/>
          </w:tcPr>
          <w:p w14:paraId="31A0F036" w14:textId="77777777" w:rsidR="00193FD4" w:rsidRPr="00E27D23" w:rsidRDefault="00193FD4" w:rsidP="00AA66D0">
            <w:pPr>
              <w:pStyle w:val="TAH"/>
            </w:pPr>
            <w:r w:rsidRPr="00E27D23">
              <w:t>Value/remark</w:t>
            </w:r>
          </w:p>
        </w:tc>
        <w:tc>
          <w:tcPr>
            <w:tcW w:w="1700" w:type="dxa"/>
          </w:tcPr>
          <w:p w14:paraId="062C0403" w14:textId="77777777" w:rsidR="00193FD4" w:rsidRPr="00E27D23" w:rsidRDefault="00193FD4" w:rsidP="00AA66D0">
            <w:pPr>
              <w:pStyle w:val="TAH"/>
            </w:pPr>
            <w:r w:rsidRPr="00E27D23">
              <w:t>Comment</w:t>
            </w:r>
          </w:p>
        </w:tc>
        <w:tc>
          <w:tcPr>
            <w:tcW w:w="1245" w:type="dxa"/>
          </w:tcPr>
          <w:p w14:paraId="61A2AA00" w14:textId="77777777" w:rsidR="00193FD4" w:rsidRPr="00E27D23" w:rsidRDefault="00193FD4" w:rsidP="00AA66D0">
            <w:pPr>
              <w:pStyle w:val="TAH"/>
            </w:pPr>
            <w:r w:rsidRPr="00E27D23">
              <w:t>Condition</w:t>
            </w:r>
          </w:p>
        </w:tc>
      </w:tr>
      <w:tr w:rsidR="00193FD4" w:rsidRPr="00E27D23" w14:paraId="12DE6402" w14:textId="77777777" w:rsidTr="00AA66D0">
        <w:tc>
          <w:tcPr>
            <w:tcW w:w="4535" w:type="dxa"/>
          </w:tcPr>
          <w:p w14:paraId="6E752B32" w14:textId="77777777" w:rsidR="00193FD4" w:rsidRPr="00E27D23" w:rsidRDefault="00193FD4" w:rsidP="00AA66D0">
            <w:pPr>
              <w:pStyle w:val="TAL"/>
            </w:pPr>
            <w:r w:rsidRPr="00E27D23">
              <w:t xml:space="preserve">CellGroupConfig ::= </w:t>
            </w:r>
            <w:r w:rsidRPr="00E27D23">
              <w:rPr>
                <w:snapToGrid w:val="0"/>
              </w:rPr>
              <w:t xml:space="preserve">SEQUENCE </w:t>
            </w:r>
            <w:r w:rsidRPr="00E27D23">
              <w:t>{</w:t>
            </w:r>
          </w:p>
        </w:tc>
        <w:tc>
          <w:tcPr>
            <w:tcW w:w="2267" w:type="dxa"/>
          </w:tcPr>
          <w:p w14:paraId="20071234" w14:textId="77777777" w:rsidR="00193FD4" w:rsidRPr="00E27D23" w:rsidRDefault="00193FD4" w:rsidP="00AA66D0">
            <w:pPr>
              <w:pStyle w:val="TAL"/>
            </w:pPr>
          </w:p>
        </w:tc>
        <w:tc>
          <w:tcPr>
            <w:tcW w:w="1700" w:type="dxa"/>
          </w:tcPr>
          <w:p w14:paraId="4A52243D" w14:textId="77777777" w:rsidR="00193FD4" w:rsidRPr="00E27D23" w:rsidRDefault="00193FD4" w:rsidP="00AA66D0">
            <w:pPr>
              <w:pStyle w:val="TAL"/>
            </w:pPr>
          </w:p>
        </w:tc>
        <w:tc>
          <w:tcPr>
            <w:tcW w:w="1245" w:type="dxa"/>
          </w:tcPr>
          <w:p w14:paraId="4C451FB6" w14:textId="77777777" w:rsidR="00193FD4" w:rsidRPr="00E27D23" w:rsidRDefault="00193FD4" w:rsidP="00AA66D0">
            <w:pPr>
              <w:pStyle w:val="TAL"/>
            </w:pPr>
          </w:p>
        </w:tc>
      </w:tr>
      <w:tr w:rsidR="00193FD4" w:rsidRPr="00E27D23" w14:paraId="01507047" w14:textId="77777777" w:rsidTr="00AA66D0">
        <w:tc>
          <w:tcPr>
            <w:tcW w:w="4535" w:type="dxa"/>
          </w:tcPr>
          <w:p w14:paraId="78AF60DD" w14:textId="77777777" w:rsidR="00193FD4" w:rsidRPr="00E27D23" w:rsidRDefault="00193FD4" w:rsidP="00AA66D0">
            <w:pPr>
              <w:pStyle w:val="TAL"/>
            </w:pPr>
            <w:r w:rsidRPr="00E27D23">
              <w:t xml:space="preserve">  rlc-BearerToAddModList SEQUENCE (SIZE(1..maxLCH)) OF RLC-BearerConfig</w:t>
            </w:r>
            <w:r w:rsidRPr="00E27D23">
              <w:rPr>
                <w:lang w:eastAsia="zh-CN"/>
              </w:rPr>
              <w:t xml:space="preserve"> {</w:t>
            </w:r>
          </w:p>
        </w:tc>
        <w:tc>
          <w:tcPr>
            <w:tcW w:w="2267" w:type="dxa"/>
          </w:tcPr>
          <w:p w14:paraId="7B23EAB4" w14:textId="77777777" w:rsidR="00193FD4" w:rsidRPr="00E27D23" w:rsidRDefault="00193FD4" w:rsidP="00AA66D0">
            <w:pPr>
              <w:pStyle w:val="TAL"/>
              <w:rPr>
                <w:lang w:eastAsia="zh-CN"/>
              </w:rPr>
            </w:pPr>
            <w:r w:rsidRPr="00E27D23">
              <w:rPr>
                <w:lang w:eastAsia="zh-CN"/>
              </w:rPr>
              <w:t>3+n entries</w:t>
            </w:r>
          </w:p>
        </w:tc>
        <w:tc>
          <w:tcPr>
            <w:tcW w:w="1700" w:type="dxa"/>
          </w:tcPr>
          <w:p w14:paraId="2BEFF54D" w14:textId="77777777" w:rsidR="00193FD4" w:rsidRPr="00E27D23" w:rsidRDefault="00193FD4" w:rsidP="00AA66D0">
            <w:pPr>
              <w:pStyle w:val="TAL"/>
              <w:rPr>
                <w:lang w:eastAsia="zh-CN"/>
              </w:rPr>
            </w:pPr>
            <w:r w:rsidRPr="00E27D23">
              <w:rPr>
                <w:lang w:eastAsia="zh-CN"/>
              </w:rPr>
              <w:t>n is the number of DRBs established before RRC re-establishement</w:t>
            </w:r>
          </w:p>
        </w:tc>
        <w:tc>
          <w:tcPr>
            <w:tcW w:w="1245" w:type="dxa"/>
          </w:tcPr>
          <w:p w14:paraId="2FA252D5" w14:textId="77777777" w:rsidR="00193FD4" w:rsidRPr="00E27D23" w:rsidRDefault="00193FD4" w:rsidP="00AA66D0">
            <w:pPr>
              <w:pStyle w:val="TAL"/>
              <w:rPr>
                <w:lang w:eastAsia="zh-CN"/>
              </w:rPr>
            </w:pPr>
          </w:p>
        </w:tc>
      </w:tr>
      <w:tr w:rsidR="00193FD4" w:rsidRPr="00E27D23" w14:paraId="1988B90D" w14:textId="77777777" w:rsidTr="00AA66D0">
        <w:tc>
          <w:tcPr>
            <w:tcW w:w="4535" w:type="dxa"/>
          </w:tcPr>
          <w:p w14:paraId="05EFFE6E" w14:textId="77777777" w:rsidR="00193FD4" w:rsidRPr="00E27D23" w:rsidRDefault="00193FD4" w:rsidP="00AA66D0">
            <w:pPr>
              <w:pStyle w:val="TAL"/>
            </w:pPr>
            <w:r w:rsidRPr="00E27D23">
              <w:t xml:space="preserve">    RLC-BearerConfig[1]</w:t>
            </w:r>
          </w:p>
        </w:tc>
        <w:tc>
          <w:tcPr>
            <w:tcW w:w="2267" w:type="dxa"/>
          </w:tcPr>
          <w:p w14:paraId="63008300" w14:textId="77777777" w:rsidR="00193FD4" w:rsidRPr="00E27D23" w:rsidRDefault="00193FD4" w:rsidP="00AA66D0">
            <w:pPr>
              <w:pStyle w:val="TAL"/>
              <w:rPr>
                <w:lang w:eastAsia="zh-CN"/>
              </w:rPr>
            </w:pPr>
            <w:r w:rsidRPr="00E27D23">
              <w:t>RLC-BearerConfig with condition SRB1 and Re-establish_RLC</w:t>
            </w:r>
          </w:p>
        </w:tc>
        <w:tc>
          <w:tcPr>
            <w:tcW w:w="1700" w:type="dxa"/>
          </w:tcPr>
          <w:p w14:paraId="25AE6F73" w14:textId="77777777" w:rsidR="00193FD4" w:rsidRPr="00E27D23" w:rsidRDefault="00193FD4" w:rsidP="00AA66D0">
            <w:pPr>
              <w:pStyle w:val="TAL"/>
              <w:rPr>
                <w:lang w:eastAsia="zh-CN"/>
              </w:rPr>
            </w:pPr>
            <w:r w:rsidRPr="00E27D23">
              <w:rPr>
                <w:lang w:eastAsia="zh-CN"/>
              </w:rPr>
              <w:t>entry 1</w:t>
            </w:r>
          </w:p>
        </w:tc>
        <w:tc>
          <w:tcPr>
            <w:tcW w:w="1245" w:type="dxa"/>
          </w:tcPr>
          <w:p w14:paraId="2FF65E34" w14:textId="77777777" w:rsidR="00193FD4" w:rsidRPr="00E27D23" w:rsidRDefault="00193FD4" w:rsidP="00AA66D0">
            <w:pPr>
              <w:pStyle w:val="TAL"/>
              <w:rPr>
                <w:lang w:eastAsia="zh-CN"/>
              </w:rPr>
            </w:pPr>
          </w:p>
        </w:tc>
      </w:tr>
      <w:tr w:rsidR="00193FD4" w:rsidRPr="00E27D23" w14:paraId="7DB54A34" w14:textId="77777777" w:rsidTr="00AA66D0">
        <w:tc>
          <w:tcPr>
            <w:tcW w:w="4535" w:type="dxa"/>
          </w:tcPr>
          <w:p w14:paraId="2D2FD821" w14:textId="77777777" w:rsidR="00193FD4" w:rsidRPr="00E27D23" w:rsidRDefault="00193FD4" w:rsidP="00AA66D0">
            <w:pPr>
              <w:pStyle w:val="TAL"/>
            </w:pPr>
            <w:r w:rsidRPr="00E27D23">
              <w:t xml:space="preserve">    RLC-BearerConfig[2]</w:t>
            </w:r>
          </w:p>
        </w:tc>
        <w:tc>
          <w:tcPr>
            <w:tcW w:w="2267" w:type="dxa"/>
          </w:tcPr>
          <w:p w14:paraId="1F832A81" w14:textId="77777777" w:rsidR="00193FD4" w:rsidRPr="00E27D23" w:rsidRDefault="00193FD4" w:rsidP="00AA66D0">
            <w:pPr>
              <w:pStyle w:val="TAL"/>
              <w:rPr>
                <w:lang w:eastAsia="zh-CN"/>
              </w:rPr>
            </w:pPr>
            <w:r w:rsidRPr="00E27D23">
              <w:t>RLC-BearerConfig with condition SRB2 and Re-establish_RLC</w:t>
            </w:r>
          </w:p>
        </w:tc>
        <w:tc>
          <w:tcPr>
            <w:tcW w:w="1700" w:type="dxa"/>
          </w:tcPr>
          <w:p w14:paraId="06025967" w14:textId="77777777" w:rsidR="00193FD4" w:rsidRPr="00E27D23" w:rsidRDefault="00193FD4" w:rsidP="00AA66D0">
            <w:pPr>
              <w:pStyle w:val="TAL"/>
              <w:rPr>
                <w:lang w:eastAsia="zh-CN"/>
              </w:rPr>
            </w:pPr>
            <w:r w:rsidRPr="00E27D23">
              <w:rPr>
                <w:lang w:eastAsia="zh-CN"/>
              </w:rPr>
              <w:t>entry 2</w:t>
            </w:r>
          </w:p>
        </w:tc>
        <w:tc>
          <w:tcPr>
            <w:tcW w:w="1245" w:type="dxa"/>
          </w:tcPr>
          <w:p w14:paraId="232C8349" w14:textId="77777777" w:rsidR="00193FD4" w:rsidRPr="00E27D23" w:rsidRDefault="00193FD4" w:rsidP="00AA66D0">
            <w:pPr>
              <w:pStyle w:val="TAL"/>
              <w:rPr>
                <w:lang w:eastAsia="zh-CN"/>
              </w:rPr>
            </w:pPr>
          </w:p>
        </w:tc>
      </w:tr>
      <w:tr w:rsidR="00193FD4" w:rsidRPr="00E27D23" w14:paraId="1A2C354B" w14:textId="77777777" w:rsidTr="00AA66D0">
        <w:tc>
          <w:tcPr>
            <w:tcW w:w="4535" w:type="dxa"/>
          </w:tcPr>
          <w:p w14:paraId="2EECA00F" w14:textId="77777777" w:rsidR="00193FD4" w:rsidRPr="00E27D23" w:rsidRDefault="00193FD4" w:rsidP="00AA66D0">
            <w:pPr>
              <w:pStyle w:val="TAL"/>
            </w:pPr>
            <w:r w:rsidRPr="00E27D23">
              <w:t xml:space="preserve">    RLC-BearerConfig[k+2, k=1..n]</w:t>
            </w:r>
          </w:p>
        </w:tc>
        <w:tc>
          <w:tcPr>
            <w:tcW w:w="2267" w:type="dxa"/>
          </w:tcPr>
          <w:p w14:paraId="46C519F8" w14:textId="77777777" w:rsidR="00193FD4" w:rsidRPr="00E27D23" w:rsidRDefault="00193FD4" w:rsidP="00AA66D0">
            <w:pPr>
              <w:pStyle w:val="TAL"/>
              <w:rPr>
                <w:lang w:eastAsia="zh-CN"/>
              </w:rPr>
            </w:pPr>
            <w:r w:rsidRPr="00E27D23">
              <w:t>RLC-BearerConfig with condition DRBk and Re-establish_RLC</w:t>
            </w:r>
          </w:p>
        </w:tc>
        <w:tc>
          <w:tcPr>
            <w:tcW w:w="1700" w:type="dxa"/>
          </w:tcPr>
          <w:p w14:paraId="1282139E" w14:textId="77777777" w:rsidR="00193FD4" w:rsidRPr="00E27D23" w:rsidRDefault="00193FD4" w:rsidP="00AA66D0">
            <w:pPr>
              <w:pStyle w:val="TAL"/>
              <w:rPr>
                <w:lang w:eastAsia="zh-CN"/>
              </w:rPr>
            </w:pPr>
            <w:r w:rsidRPr="00E27D23">
              <w:rPr>
                <w:lang w:eastAsia="zh-CN"/>
              </w:rPr>
              <w:t xml:space="preserve">entry </w:t>
            </w:r>
            <w:r w:rsidRPr="00E27D23">
              <w:t>[k+2, k=1..n]</w:t>
            </w:r>
          </w:p>
        </w:tc>
        <w:tc>
          <w:tcPr>
            <w:tcW w:w="1245" w:type="dxa"/>
          </w:tcPr>
          <w:p w14:paraId="233743AE" w14:textId="77777777" w:rsidR="00193FD4" w:rsidRPr="00E27D23" w:rsidRDefault="00193FD4" w:rsidP="00AA66D0">
            <w:pPr>
              <w:pStyle w:val="TAL"/>
              <w:rPr>
                <w:lang w:eastAsia="zh-CN"/>
              </w:rPr>
            </w:pPr>
          </w:p>
        </w:tc>
      </w:tr>
      <w:tr w:rsidR="00193FD4" w:rsidRPr="00E27D23" w14:paraId="01049392" w14:textId="77777777" w:rsidTr="00AA66D0">
        <w:tc>
          <w:tcPr>
            <w:tcW w:w="4535" w:type="dxa"/>
          </w:tcPr>
          <w:p w14:paraId="2D0531E0" w14:textId="77777777" w:rsidR="00193FD4" w:rsidRPr="00E27D23" w:rsidRDefault="00193FD4" w:rsidP="00AA66D0">
            <w:pPr>
              <w:pStyle w:val="TAL"/>
              <w:ind w:firstLineChars="100" w:firstLine="180"/>
            </w:pPr>
            <w:r w:rsidRPr="00E27D23">
              <w:t>RLC-BearerConfig[n+1]</w:t>
            </w:r>
          </w:p>
        </w:tc>
        <w:tc>
          <w:tcPr>
            <w:tcW w:w="2267" w:type="dxa"/>
          </w:tcPr>
          <w:p w14:paraId="3B57179F" w14:textId="77777777" w:rsidR="00193FD4" w:rsidRPr="00E27D23" w:rsidRDefault="00193FD4" w:rsidP="00AA66D0">
            <w:pPr>
              <w:pStyle w:val="TAL"/>
            </w:pPr>
            <w:r w:rsidRPr="00E27D23">
              <w:t>RLC-BearerConfig with conditions UM_DLonly and PTM and MRBm and Re-establish_RLC</w:t>
            </w:r>
          </w:p>
        </w:tc>
        <w:tc>
          <w:tcPr>
            <w:tcW w:w="1700" w:type="dxa"/>
          </w:tcPr>
          <w:p w14:paraId="1731FFE9" w14:textId="77777777" w:rsidR="00193FD4" w:rsidRPr="00E27D23" w:rsidRDefault="00193FD4" w:rsidP="00AA66D0">
            <w:pPr>
              <w:pStyle w:val="TAL"/>
              <w:rPr>
                <w:lang w:eastAsia="zh-CN"/>
              </w:rPr>
            </w:pPr>
            <w:r w:rsidRPr="00E27D23">
              <w:rPr>
                <w:lang w:eastAsia="zh-CN"/>
              </w:rPr>
              <w:t>entry n+1</w:t>
            </w:r>
          </w:p>
          <w:p w14:paraId="74335C9E" w14:textId="77777777" w:rsidR="00193FD4" w:rsidRPr="00E27D23" w:rsidRDefault="00193FD4" w:rsidP="00AA66D0">
            <w:pPr>
              <w:pStyle w:val="TAL"/>
              <w:rPr>
                <w:lang w:eastAsia="zh-CN"/>
              </w:rPr>
            </w:pPr>
            <w:r w:rsidRPr="00E27D23">
              <w:rPr>
                <w:lang w:eastAsia="zh-CN"/>
              </w:rPr>
              <w:t>m=1</w:t>
            </w:r>
          </w:p>
          <w:p w14:paraId="71750478" w14:textId="77777777" w:rsidR="00193FD4" w:rsidRPr="00E27D23" w:rsidRDefault="00193FD4" w:rsidP="00AA66D0">
            <w:pPr>
              <w:pStyle w:val="TAL"/>
              <w:rPr>
                <w:lang w:eastAsia="zh-CN"/>
              </w:rPr>
            </w:pPr>
            <w:r w:rsidRPr="00E27D23">
              <w:t>Table 14.2.2.1.3.3-13</w:t>
            </w:r>
          </w:p>
        </w:tc>
        <w:tc>
          <w:tcPr>
            <w:tcW w:w="1245" w:type="dxa"/>
          </w:tcPr>
          <w:p w14:paraId="31395F2A" w14:textId="77777777" w:rsidR="00193FD4" w:rsidRPr="00E27D23" w:rsidRDefault="00193FD4" w:rsidP="00AA66D0">
            <w:pPr>
              <w:pStyle w:val="TAL"/>
              <w:rPr>
                <w:lang w:eastAsia="zh-CN"/>
              </w:rPr>
            </w:pPr>
          </w:p>
        </w:tc>
      </w:tr>
      <w:tr w:rsidR="00193FD4" w:rsidRPr="00E27D23" w14:paraId="75E241EF" w14:textId="77777777" w:rsidTr="00AA66D0">
        <w:tc>
          <w:tcPr>
            <w:tcW w:w="4535" w:type="dxa"/>
          </w:tcPr>
          <w:p w14:paraId="279DFC31" w14:textId="77777777" w:rsidR="00193FD4" w:rsidRPr="00E27D23" w:rsidRDefault="00193FD4" w:rsidP="00AA66D0">
            <w:pPr>
              <w:pStyle w:val="TAL"/>
            </w:pPr>
            <w:r w:rsidRPr="00E27D23">
              <w:t xml:space="preserve">  </w:t>
            </w:r>
            <w:r w:rsidRPr="00E27D23">
              <w:rPr>
                <w:lang w:eastAsia="zh-CN"/>
              </w:rPr>
              <w:t>}</w:t>
            </w:r>
          </w:p>
        </w:tc>
        <w:tc>
          <w:tcPr>
            <w:tcW w:w="2267" w:type="dxa"/>
          </w:tcPr>
          <w:p w14:paraId="72E0A776" w14:textId="77777777" w:rsidR="00193FD4" w:rsidRPr="00E27D23" w:rsidRDefault="00193FD4" w:rsidP="00AA66D0">
            <w:pPr>
              <w:pStyle w:val="TAL"/>
              <w:rPr>
                <w:lang w:eastAsia="zh-CN"/>
              </w:rPr>
            </w:pPr>
          </w:p>
        </w:tc>
        <w:tc>
          <w:tcPr>
            <w:tcW w:w="1700" w:type="dxa"/>
          </w:tcPr>
          <w:p w14:paraId="2F854009" w14:textId="77777777" w:rsidR="00193FD4" w:rsidRPr="00E27D23" w:rsidRDefault="00193FD4" w:rsidP="00AA66D0">
            <w:pPr>
              <w:pStyle w:val="TAL"/>
              <w:rPr>
                <w:lang w:eastAsia="zh-CN"/>
              </w:rPr>
            </w:pPr>
          </w:p>
        </w:tc>
        <w:tc>
          <w:tcPr>
            <w:tcW w:w="1245" w:type="dxa"/>
          </w:tcPr>
          <w:p w14:paraId="25F65331" w14:textId="77777777" w:rsidR="00193FD4" w:rsidRPr="00E27D23" w:rsidRDefault="00193FD4" w:rsidP="00AA66D0">
            <w:pPr>
              <w:pStyle w:val="TAL"/>
              <w:rPr>
                <w:lang w:eastAsia="zh-CN"/>
              </w:rPr>
            </w:pPr>
          </w:p>
        </w:tc>
      </w:tr>
      <w:tr w:rsidR="00193FD4" w:rsidRPr="00E27D23" w14:paraId="6EBB9462" w14:textId="77777777" w:rsidTr="00AA66D0">
        <w:tc>
          <w:tcPr>
            <w:tcW w:w="4535" w:type="dxa"/>
            <w:tcBorders>
              <w:bottom w:val="nil"/>
            </w:tcBorders>
          </w:tcPr>
          <w:p w14:paraId="04086471" w14:textId="77777777" w:rsidR="00193FD4" w:rsidRPr="00E27D23" w:rsidRDefault="00193FD4" w:rsidP="00AA66D0">
            <w:pPr>
              <w:pStyle w:val="TAL"/>
            </w:pPr>
            <w:r w:rsidRPr="00E27D23">
              <w:t xml:space="preserve">  mac-CellGroupConfig</w:t>
            </w:r>
          </w:p>
        </w:tc>
        <w:tc>
          <w:tcPr>
            <w:tcW w:w="2267" w:type="dxa"/>
          </w:tcPr>
          <w:p w14:paraId="5101E4D8" w14:textId="77777777" w:rsidR="00193FD4" w:rsidRPr="00E27D23" w:rsidRDefault="00193FD4" w:rsidP="00AA66D0">
            <w:pPr>
              <w:pStyle w:val="TAL"/>
            </w:pPr>
            <w:r w:rsidRPr="00E27D23">
              <w:t xml:space="preserve">MAC-CellGroupConfig with condition </w:t>
            </w:r>
            <w:r w:rsidRPr="00E27D23">
              <w:rPr>
                <w:lang w:eastAsia="zh-CN"/>
              </w:rPr>
              <w:t>MBS_Multicast</w:t>
            </w:r>
          </w:p>
        </w:tc>
        <w:tc>
          <w:tcPr>
            <w:tcW w:w="1700" w:type="dxa"/>
          </w:tcPr>
          <w:p w14:paraId="50B5093C" w14:textId="77777777" w:rsidR="00193FD4" w:rsidRPr="00E27D23" w:rsidRDefault="00193FD4" w:rsidP="00AA66D0">
            <w:pPr>
              <w:pStyle w:val="TAL"/>
            </w:pPr>
          </w:p>
        </w:tc>
        <w:tc>
          <w:tcPr>
            <w:tcW w:w="1245" w:type="dxa"/>
          </w:tcPr>
          <w:p w14:paraId="4C3029AC" w14:textId="77777777" w:rsidR="00193FD4" w:rsidRPr="00E27D23" w:rsidRDefault="00193FD4" w:rsidP="00AA66D0">
            <w:pPr>
              <w:pStyle w:val="TAL"/>
            </w:pPr>
          </w:p>
        </w:tc>
      </w:tr>
      <w:tr w:rsidR="00193FD4" w:rsidRPr="00E27D23" w14:paraId="23E02F3E" w14:textId="77777777" w:rsidTr="00AA66D0">
        <w:tc>
          <w:tcPr>
            <w:tcW w:w="4535" w:type="dxa"/>
            <w:tcBorders>
              <w:bottom w:val="nil"/>
            </w:tcBorders>
          </w:tcPr>
          <w:p w14:paraId="2D3858D5" w14:textId="77777777" w:rsidR="00193FD4" w:rsidRPr="00E27D23" w:rsidRDefault="00193FD4" w:rsidP="00AA66D0">
            <w:pPr>
              <w:pStyle w:val="TAL"/>
            </w:pPr>
            <w:r w:rsidRPr="00E27D23">
              <w:t xml:space="preserve">  physicalCellGroupConfig</w:t>
            </w:r>
          </w:p>
        </w:tc>
        <w:tc>
          <w:tcPr>
            <w:tcW w:w="2267" w:type="dxa"/>
          </w:tcPr>
          <w:p w14:paraId="65B4A623" w14:textId="77777777" w:rsidR="00193FD4" w:rsidRPr="00E27D23" w:rsidRDefault="00193FD4" w:rsidP="00AA66D0">
            <w:pPr>
              <w:pStyle w:val="TAL"/>
            </w:pPr>
            <w:r w:rsidRPr="00E27D23">
              <w:t>PhysicalCellGroupConfig</w:t>
            </w:r>
          </w:p>
        </w:tc>
        <w:tc>
          <w:tcPr>
            <w:tcW w:w="1700" w:type="dxa"/>
          </w:tcPr>
          <w:p w14:paraId="5E5686D9" w14:textId="77777777" w:rsidR="00193FD4" w:rsidRPr="00E27D23" w:rsidRDefault="00193FD4" w:rsidP="00AA66D0">
            <w:pPr>
              <w:pStyle w:val="TAL"/>
            </w:pPr>
          </w:p>
        </w:tc>
        <w:tc>
          <w:tcPr>
            <w:tcW w:w="1245" w:type="dxa"/>
          </w:tcPr>
          <w:p w14:paraId="38800F85" w14:textId="77777777" w:rsidR="00193FD4" w:rsidRPr="00E27D23" w:rsidRDefault="00193FD4" w:rsidP="00AA66D0">
            <w:pPr>
              <w:pStyle w:val="TAL"/>
            </w:pPr>
          </w:p>
        </w:tc>
      </w:tr>
      <w:tr w:rsidR="00193FD4" w:rsidRPr="00E27D23" w14:paraId="25136AC9" w14:textId="77777777" w:rsidTr="00AA66D0">
        <w:tc>
          <w:tcPr>
            <w:tcW w:w="4535" w:type="dxa"/>
          </w:tcPr>
          <w:p w14:paraId="6A8133C3" w14:textId="77777777" w:rsidR="00193FD4" w:rsidRPr="00E27D23" w:rsidRDefault="00193FD4" w:rsidP="00AA66D0">
            <w:pPr>
              <w:pStyle w:val="TAL"/>
            </w:pPr>
            <w:r w:rsidRPr="00E27D23">
              <w:t xml:space="preserve">  spCellConfig SEQUENCE {</w:t>
            </w:r>
          </w:p>
        </w:tc>
        <w:tc>
          <w:tcPr>
            <w:tcW w:w="2267" w:type="dxa"/>
          </w:tcPr>
          <w:p w14:paraId="79ABC2A9" w14:textId="77777777" w:rsidR="00193FD4" w:rsidRPr="00E27D23" w:rsidRDefault="00193FD4" w:rsidP="00AA66D0">
            <w:pPr>
              <w:pStyle w:val="TAL"/>
            </w:pPr>
          </w:p>
        </w:tc>
        <w:tc>
          <w:tcPr>
            <w:tcW w:w="1700" w:type="dxa"/>
          </w:tcPr>
          <w:p w14:paraId="4D57D324" w14:textId="77777777" w:rsidR="00193FD4" w:rsidRPr="00E27D23" w:rsidRDefault="00193FD4" w:rsidP="00AA66D0">
            <w:pPr>
              <w:pStyle w:val="TAL"/>
            </w:pPr>
          </w:p>
        </w:tc>
        <w:tc>
          <w:tcPr>
            <w:tcW w:w="1245" w:type="dxa"/>
          </w:tcPr>
          <w:p w14:paraId="3D4BEEC2" w14:textId="77777777" w:rsidR="00193FD4" w:rsidRPr="00E27D23" w:rsidRDefault="00193FD4" w:rsidP="00AA66D0">
            <w:pPr>
              <w:pStyle w:val="TAL"/>
            </w:pPr>
          </w:p>
        </w:tc>
      </w:tr>
      <w:tr w:rsidR="00193FD4" w:rsidRPr="00E27D23" w14:paraId="223FD25B" w14:textId="77777777" w:rsidTr="00AA66D0">
        <w:tc>
          <w:tcPr>
            <w:tcW w:w="4535" w:type="dxa"/>
            <w:tcBorders>
              <w:top w:val="single" w:sz="4" w:space="0" w:color="auto"/>
              <w:left w:val="single" w:sz="4" w:space="0" w:color="auto"/>
              <w:bottom w:val="nil"/>
              <w:right w:val="single" w:sz="4" w:space="0" w:color="auto"/>
            </w:tcBorders>
          </w:tcPr>
          <w:p w14:paraId="74F4607B" w14:textId="77777777" w:rsidR="00193FD4" w:rsidRPr="00E27D23" w:rsidRDefault="00193FD4" w:rsidP="00AA66D0">
            <w:pPr>
              <w:pStyle w:val="TAL"/>
            </w:pPr>
            <w:r w:rsidRPr="00E27D23">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5E26491D" w14:textId="77777777" w:rsidR="00193FD4" w:rsidRPr="00E27D23" w:rsidRDefault="00193FD4" w:rsidP="00AA66D0">
            <w:pPr>
              <w:pStyle w:val="TAL"/>
            </w:pPr>
            <w:r w:rsidRPr="00E27D23">
              <w:t xml:space="preserve">ServingCellConfig with condition </w:t>
            </w:r>
            <w:r w:rsidRPr="00E27D23">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7DCFD63E" w14:textId="77777777" w:rsidR="00193FD4" w:rsidRPr="00E27D23" w:rsidRDefault="00193FD4" w:rsidP="00AA66D0">
            <w:pPr>
              <w:pStyle w:val="TAL"/>
            </w:pPr>
          </w:p>
        </w:tc>
        <w:tc>
          <w:tcPr>
            <w:tcW w:w="1245" w:type="dxa"/>
            <w:tcBorders>
              <w:top w:val="single" w:sz="4" w:space="0" w:color="auto"/>
              <w:left w:val="single" w:sz="4" w:space="0" w:color="auto"/>
              <w:bottom w:val="single" w:sz="4" w:space="0" w:color="auto"/>
              <w:right w:val="single" w:sz="4" w:space="0" w:color="auto"/>
            </w:tcBorders>
          </w:tcPr>
          <w:p w14:paraId="295AFA44" w14:textId="77777777" w:rsidR="00193FD4" w:rsidRPr="00E27D23" w:rsidRDefault="00193FD4" w:rsidP="00AA66D0">
            <w:pPr>
              <w:pStyle w:val="TAL"/>
            </w:pPr>
          </w:p>
        </w:tc>
      </w:tr>
      <w:tr w:rsidR="00193FD4" w:rsidRPr="00E27D23" w14:paraId="3397AA7D" w14:textId="77777777" w:rsidTr="00AA66D0">
        <w:tc>
          <w:tcPr>
            <w:tcW w:w="4535" w:type="dxa"/>
            <w:tcBorders>
              <w:top w:val="single" w:sz="4" w:space="0" w:color="auto"/>
            </w:tcBorders>
          </w:tcPr>
          <w:p w14:paraId="0575A3C3" w14:textId="77777777" w:rsidR="00193FD4" w:rsidRPr="00E27D23" w:rsidRDefault="00193FD4" w:rsidP="00AA66D0">
            <w:pPr>
              <w:pStyle w:val="TAL"/>
            </w:pPr>
            <w:r w:rsidRPr="00E27D23">
              <w:t xml:space="preserve">  }</w:t>
            </w:r>
          </w:p>
        </w:tc>
        <w:tc>
          <w:tcPr>
            <w:tcW w:w="2267" w:type="dxa"/>
          </w:tcPr>
          <w:p w14:paraId="0D1813E2" w14:textId="77777777" w:rsidR="00193FD4" w:rsidRPr="00E27D23" w:rsidRDefault="00193FD4" w:rsidP="00AA66D0">
            <w:pPr>
              <w:pStyle w:val="TAL"/>
            </w:pPr>
          </w:p>
        </w:tc>
        <w:tc>
          <w:tcPr>
            <w:tcW w:w="1700" w:type="dxa"/>
          </w:tcPr>
          <w:p w14:paraId="6FBF86BC" w14:textId="77777777" w:rsidR="00193FD4" w:rsidRPr="00E27D23" w:rsidRDefault="00193FD4" w:rsidP="00AA66D0">
            <w:pPr>
              <w:pStyle w:val="TAL"/>
            </w:pPr>
          </w:p>
        </w:tc>
        <w:tc>
          <w:tcPr>
            <w:tcW w:w="1245" w:type="dxa"/>
          </w:tcPr>
          <w:p w14:paraId="21A0DEFF" w14:textId="77777777" w:rsidR="00193FD4" w:rsidRPr="00E27D23" w:rsidRDefault="00193FD4" w:rsidP="00AA66D0">
            <w:pPr>
              <w:pStyle w:val="TAL"/>
            </w:pPr>
          </w:p>
        </w:tc>
      </w:tr>
      <w:tr w:rsidR="00193FD4" w:rsidRPr="00E27D23" w14:paraId="4BD3AAFE" w14:textId="77777777" w:rsidTr="00AA66D0">
        <w:tc>
          <w:tcPr>
            <w:tcW w:w="4535" w:type="dxa"/>
          </w:tcPr>
          <w:p w14:paraId="5C744CAF" w14:textId="77777777" w:rsidR="00193FD4" w:rsidRPr="00E27D23" w:rsidRDefault="00193FD4" w:rsidP="00AA66D0">
            <w:pPr>
              <w:pStyle w:val="TAL"/>
            </w:pPr>
            <w:r w:rsidRPr="00E27D23">
              <w:t>}</w:t>
            </w:r>
          </w:p>
        </w:tc>
        <w:tc>
          <w:tcPr>
            <w:tcW w:w="2267" w:type="dxa"/>
          </w:tcPr>
          <w:p w14:paraId="74AEB627" w14:textId="77777777" w:rsidR="00193FD4" w:rsidRPr="00E27D23" w:rsidRDefault="00193FD4" w:rsidP="00AA66D0">
            <w:pPr>
              <w:pStyle w:val="TAL"/>
            </w:pPr>
          </w:p>
        </w:tc>
        <w:tc>
          <w:tcPr>
            <w:tcW w:w="1700" w:type="dxa"/>
          </w:tcPr>
          <w:p w14:paraId="6D8EFB8A" w14:textId="77777777" w:rsidR="00193FD4" w:rsidRPr="00E27D23" w:rsidRDefault="00193FD4" w:rsidP="00AA66D0">
            <w:pPr>
              <w:pStyle w:val="TAL"/>
            </w:pPr>
          </w:p>
        </w:tc>
        <w:tc>
          <w:tcPr>
            <w:tcW w:w="1245" w:type="dxa"/>
          </w:tcPr>
          <w:p w14:paraId="2154C343" w14:textId="77777777" w:rsidR="00193FD4" w:rsidRPr="00E27D23" w:rsidRDefault="00193FD4" w:rsidP="00AA66D0">
            <w:pPr>
              <w:pStyle w:val="TAL"/>
            </w:pPr>
          </w:p>
        </w:tc>
      </w:tr>
    </w:tbl>
    <w:p w14:paraId="1253C152" w14:textId="77777777" w:rsidR="00193FD4" w:rsidRPr="00E27D23" w:rsidRDefault="00193FD4" w:rsidP="00193FD4"/>
    <w:p w14:paraId="322C219C" w14:textId="77777777" w:rsidR="00193FD4" w:rsidRPr="00E27D23" w:rsidRDefault="00193FD4" w:rsidP="00193FD4">
      <w:pPr>
        <w:pStyle w:val="TH"/>
        <w:rPr>
          <w:i/>
        </w:rPr>
      </w:pPr>
      <w:r w:rsidRPr="00E27D23">
        <w:t>Table 14.2.2.1.3.3-13:</w:t>
      </w:r>
      <w:r w:rsidRPr="00E27D23">
        <w:rPr>
          <w:i/>
          <w:iCs/>
        </w:rPr>
        <w:t xml:space="preserve"> </w:t>
      </w:r>
      <w:r w:rsidRPr="00E27D23">
        <w:rPr>
          <w:i/>
        </w:rPr>
        <w:t>RLC-BearerConfig</w:t>
      </w:r>
      <w:r w:rsidRPr="00E27D23">
        <w:t xml:space="preserve"> (Table 14.2.2.1.3.3-12)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40"/>
        <w:gridCol w:w="1105"/>
      </w:tblGrid>
      <w:tr w:rsidR="00193FD4" w:rsidRPr="00E27D23" w14:paraId="6D89E98C" w14:textId="77777777" w:rsidTr="00AA66D0">
        <w:tc>
          <w:tcPr>
            <w:tcW w:w="9747" w:type="dxa"/>
            <w:gridSpan w:val="4"/>
          </w:tcPr>
          <w:p w14:paraId="621227B3" w14:textId="77777777" w:rsidR="00193FD4" w:rsidRPr="00E27D23" w:rsidRDefault="00193FD4" w:rsidP="00AA66D0">
            <w:pPr>
              <w:pStyle w:val="TAH"/>
              <w:jc w:val="left"/>
              <w:rPr>
                <w:b w:val="0"/>
              </w:rPr>
            </w:pPr>
            <w:r w:rsidRPr="00E27D23">
              <w:t xml:space="preserve"> </w:t>
            </w:r>
            <w:r w:rsidRPr="00E27D23">
              <w:rPr>
                <w:b w:val="0"/>
              </w:rPr>
              <w:t>Derivation Path: TS 38.508-1 [4], Table 4.6.3-148, condition UM_DLonly and PTM and MRBm and Re-establish_RLC</w:t>
            </w:r>
          </w:p>
        </w:tc>
      </w:tr>
      <w:tr w:rsidR="00193FD4" w:rsidRPr="00E27D23" w14:paraId="5C4223DA" w14:textId="77777777" w:rsidTr="00AA66D0">
        <w:tc>
          <w:tcPr>
            <w:tcW w:w="4535" w:type="dxa"/>
          </w:tcPr>
          <w:p w14:paraId="5ED192CC" w14:textId="77777777" w:rsidR="00193FD4" w:rsidRPr="00E27D23" w:rsidRDefault="00193FD4" w:rsidP="00AA66D0">
            <w:pPr>
              <w:pStyle w:val="TAH"/>
            </w:pPr>
            <w:r w:rsidRPr="00E27D23">
              <w:t>Information Element</w:t>
            </w:r>
          </w:p>
        </w:tc>
        <w:tc>
          <w:tcPr>
            <w:tcW w:w="2267" w:type="dxa"/>
          </w:tcPr>
          <w:p w14:paraId="28F98E87" w14:textId="77777777" w:rsidR="00193FD4" w:rsidRPr="00E27D23" w:rsidRDefault="00193FD4" w:rsidP="00AA66D0">
            <w:pPr>
              <w:pStyle w:val="TAH"/>
            </w:pPr>
            <w:r w:rsidRPr="00E27D23">
              <w:t>Value/remark</w:t>
            </w:r>
          </w:p>
        </w:tc>
        <w:tc>
          <w:tcPr>
            <w:tcW w:w="1840" w:type="dxa"/>
          </w:tcPr>
          <w:p w14:paraId="08DD9289" w14:textId="77777777" w:rsidR="00193FD4" w:rsidRPr="00E27D23" w:rsidRDefault="00193FD4" w:rsidP="00AA66D0">
            <w:pPr>
              <w:pStyle w:val="TAH"/>
            </w:pPr>
            <w:r w:rsidRPr="00E27D23">
              <w:t>Comment</w:t>
            </w:r>
          </w:p>
        </w:tc>
        <w:tc>
          <w:tcPr>
            <w:tcW w:w="1105" w:type="dxa"/>
          </w:tcPr>
          <w:p w14:paraId="374B3BCE" w14:textId="77777777" w:rsidR="00193FD4" w:rsidRPr="00E27D23" w:rsidRDefault="00193FD4" w:rsidP="00AA66D0">
            <w:pPr>
              <w:pStyle w:val="TAH"/>
            </w:pPr>
            <w:r w:rsidRPr="00E27D23">
              <w:t>Condition</w:t>
            </w:r>
          </w:p>
        </w:tc>
      </w:tr>
      <w:tr w:rsidR="00193FD4" w:rsidRPr="00E27D23" w14:paraId="30813BDE" w14:textId="77777777" w:rsidTr="00AA66D0">
        <w:tc>
          <w:tcPr>
            <w:tcW w:w="4535" w:type="dxa"/>
          </w:tcPr>
          <w:p w14:paraId="7066501D" w14:textId="77777777" w:rsidR="00193FD4" w:rsidRPr="00E27D23" w:rsidRDefault="00193FD4" w:rsidP="00AA66D0">
            <w:pPr>
              <w:pStyle w:val="TAL"/>
            </w:pPr>
            <w:r w:rsidRPr="00E27D23">
              <w:t xml:space="preserve">RLC-BearerConfig ::= </w:t>
            </w:r>
            <w:r w:rsidRPr="00E27D23">
              <w:rPr>
                <w:snapToGrid w:val="0"/>
              </w:rPr>
              <w:t xml:space="preserve">SEQUENCE </w:t>
            </w:r>
            <w:r w:rsidRPr="00E27D23">
              <w:t>{</w:t>
            </w:r>
          </w:p>
        </w:tc>
        <w:tc>
          <w:tcPr>
            <w:tcW w:w="2267" w:type="dxa"/>
          </w:tcPr>
          <w:p w14:paraId="201C5449" w14:textId="77777777" w:rsidR="00193FD4" w:rsidRPr="00E27D23" w:rsidRDefault="00193FD4" w:rsidP="00AA66D0">
            <w:pPr>
              <w:pStyle w:val="TAL"/>
            </w:pPr>
          </w:p>
        </w:tc>
        <w:tc>
          <w:tcPr>
            <w:tcW w:w="1840" w:type="dxa"/>
          </w:tcPr>
          <w:p w14:paraId="79DA2FC9" w14:textId="77777777" w:rsidR="00193FD4" w:rsidRPr="00E27D23" w:rsidRDefault="00193FD4" w:rsidP="00AA66D0">
            <w:pPr>
              <w:pStyle w:val="TAL"/>
            </w:pPr>
          </w:p>
        </w:tc>
        <w:tc>
          <w:tcPr>
            <w:tcW w:w="1105" w:type="dxa"/>
          </w:tcPr>
          <w:p w14:paraId="426825DC" w14:textId="77777777" w:rsidR="00193FD4" w:rsidRPr="00E27D23" w:rsidRDefault="00193FD4" w:rsidP="00AA66D0">
            <w:pPr>
              <w:pStyle w:val="TAL"/>
            </w:pPr>
          </w:p>
        </w:tc>
      </w:tr>
      <w:tr w:rsidR="00193FD4" w:rsidRPr="00E27D23" w14:paraId="10D7EC25" w14:textId="77777777" w:rsidTr="00AA66D0">
        <w:tc>
          <w:tcPr>
            <w:tcW w:w="4535" w:type="dxa"/>
          </w:tcPr>
          <w:p w14:paraId="68E29068" w14:textId="77777777" w:rsidR="00193FD4" w:rsidRPr="00E27D23" w:rsidRDefault="00193FD4" w:rsidP="00AA66D0">
            <w:pPr>
              <w:pStyle w:val="TAL"/>
            </w:pPr>
            <w:r w:rsidRPr="00E27D23">
              <w:t xml:space="preserve">  rlc-Config</w:t>
            </w:r>
          </w:p>
        </w:tc>
        <w:tc>
          <w:tcPr>
            <w:tcW w:w="2267" w:type="dxa"/>
          </w:tcPr>
          <w:p w14:paraId="56CAE10A" w14:textId="77777777" w:rsidR="00193FD4" w:rsidRPr="00E27D23" w:rsidRDefault="00193FD4" w:rsidP="00AA66D0">
            <w:pPr>
              <w:pStyle w:val="TAL"/>
            </w:pPr>
            <w:r w:rsidRPr="00E27D23">
              <w:t>RLC-Config</w:t>
            </w:r>
          </w:p>
        </w:tc>
        <w:tc>
          <w:tcPr>
            <w:tcW w:w="1840" w:type="dxa"/>
          </w:tcPr>
          <w:p w14:paraId="40280EC1" w14:textId="77777777" w:rsidR="00193FD4" w:rsidRPr="00E27D23" w:rsidRDefault="00193FD4" w:rsidP="00AA66D0">
            <w:pPr>
              <w:pStyle w:val="TAL"/>
            </w:pPr>
            <w:r w:rsidRPr="00E27D23">
              <w:t>Table 14.2.2.1.3.3-7</w:t>
            </w:r>
          </w:p>
        </w:tc>
        <w:tc>
          <w:tcPr>
            <w:tcW w:w="1105" w:type="dxa"/>
          </w:tcPr>
          <w:p w14:paraId="5BCADEF3" w14:textId="77777777" w:rsidR="00193FD4" w:rsidRPr="00E27D23" w:rsidRDefault="00193FD4" w:rsidP="00AA66D0">
            <w:pPr>
              <w:pStyle w:val="TAL"/>
              <w:rPr>
                <w:lang w:eastAsia="zh-CN"/>
              </w:rPr>
            </w:pPr>
          </w:p>
        </w:tc>
      </w:tr>
      <w:tr w:rsidR="00193FD4" w:rsidRPr="00E27D23" w14:paraId="665AC940" w14:textId="77777777" w:rsidTr="00AA66D0">
        <w:tc>
          <w:tcPr>
            <w:tcW w:w="4535" w:type="dxa"/>
          </w:tcPr>
          <w:p w14:paraId="468AEF14" w14:textId="77777777" w:rsidR="00193FD4" w:rsidRPr="00E27D23" w:rsidRDefault="00193FD4" w:rsidP="00AA66D0">
            <w:pPr>
              <w:pStyle w:val="TAL"/>
            </w:pPr>
            <w:r w:rsidRPr="00E27D23">
              <w:t>}</w:t>
            </w:r>
          </w:p>
        </w:tc>
        <w:tc>
          <w:tcPr>
            <w:tcW w:w="2267" w:type="dxa"/>
          </w:tcPr>
          <w:p w14:paraId="5B02AF7A" w14:textId="77777777" w:rsidR="00193FD4" w:rsidRPr="00E27D23" w:rsidRDefault="00193FD4" w:rsidP="00AA66D0">
            <w:pPr>
              <w:pStyle w:val="TAL"/>
            </w:pPr>
          </w:p>
        </w:tc>
        <w:tc>
          <w:tcPr>
            <w:tcW w:w="1840" w:type="dxa"/>
          </w:tcPr>
          <w:p w14:paraId="1112B3AA" w14:textId="77777777" w:rsidR="00193FD4" w:rsidRPr="00E27D23" w:rsidRDefault="00193FD4" w:rsidP="00AA66D0">
            <w:pPr>
              <w:pStyle w:val="TAL"/>
            </w:pPr>
          </w:p>
        </w:tc>
        <w:tc>
          <w:tcPr>
            <w:tcW w:w="1105" w:type="dxa"/>
          </w:tcPr>
          <w:p w14:paraId="15833A28" w14:textId="77777777" w:rsidR="00193FD4" w:rsidRPr="00E27D23" w:rsidRDefault="00193FD4" w:rsidP="00AA66D0">
            <w:pPr>
              <w:pStyle w:val="TAL"/>
            </w:pPr>
          </w:p>
        </w:tc>
      </w:tr>
    </w:tbl>
    <w:p w14:paraId="43E78958" w14:textId="77777777" w:rsidR="00193FD4" w:rsidRPr="00E27D23" w:rsidRDefault="00193FD4" w:rsidP="00193FD4"/>
    <w:p w14:paraId="248CE0CB" w14:textId="77777777" w:rsidR="00193FD4" w:rsidRPr="00E27D23" w:rsidRDefault="00193FD4" w:rsidP="00193FD4">
      <w:pPr>
        <w:pStyle w:val="Heading4"/>
      </w:pPr>
      <w:r w:rsidRPr="00E27D23">
        <w:rPr>
          <w:lang w:eastAsia="sv-SE"/>
        </w:rPr>
        <w:t>14.2.2.2</w:t>
      </w:r>
      <w:r w:rsidRPr="00E27D23">
        <w:rPr>
          <w:lang w:eastAsia="sv-SE"/>
        </w:rPr>
        <w:tab/>
        <w:t>MBS Multicast/ UM RLC / 12bit SN / Correct set initial value for UM receive state variable/ PTM</w:t>
      </w:r>
    </w:p>
    <w:p w14:paraId="4B988DD5" w14:textId="77777777" w:rsidR="00193FD4" w:rsidRPr="00E27D23" w:rsidRDefault="00193FD4" w:rsidP="00193FD4">
      <w:pPr>
        <w:pStyle w:val="H6"/>
      </w:pPr>
      <w:r w:rsidRPr="00E27D23">
        <w:t>14.2.2.2.1</w:t>
      </w:r>
      <w:r w:rsidRPr="00E27D23">
        <w:tab/>
        <w:t>Test Purpose (TP)</w:t>
      </w:r>
    </w:p>
    <w:p w14:paraId="36860629" w14:textId="77777777" w:rsidR="00193FD4" w:rsidRPr="00E27D23" w:rsidRDefault="00193FD4" w:rsidP="00193FD4">
      <w:pPr>
        <w:ind w:left="100" w:hangingChars="50" w:hanging="100"/>
      </w:pPr>
      <w:r w:rsidRPr="00E27D23">
        <w:t>Same as test purpose in clause 14.2.2.1.1</w:t>
      </w:r>
    </w:p>
    <w:p w14:paraId="4EA72E4E" w14:textId="77777777" w:rsidR="00193FD4" w:rsidRPr="00E27D23" w:rsidRDefault="00193FD4" w:rsidP="00193FD4">
      <w:pPr>
        <w:pStyle w:val="H6"/>
      </w:pPr>
      <w:r w:rsidRPr="00E27D23">
        <w:t>14.2.2.2.2</w:t>
      </w:r>
      <w:r w:rsidRPr="00E27D23">
        <w:tab/>
        <w:t>Conformance requirements</w:t>
      </w:r>
    </w:p>
    <w:p w14:paraId="7EA85740" w14:textId="77777777" w:rsidR="00193FD4" w:rsidRPr="00E27D23" w:rsidRDefault="00193FD4" w:rsidP="00193FD4">
      <w:pPr>
        <w:ind w:left="100" w:hangingChars="50" w:hanging="100"/>
      </w:pPr>
      <w:r w:rsidRPr="00E27D23">
        <w:t>Same as conformance requirements in clause 14.2.2.1.2</w:t>
      </w:r>
    </w:p>
    <w:p w14:paraId="1B282831" w14:textId="77777777" w:rsidR="00193FD4" w:rsidRPr="00E27D23" w:rsidRDefault="00193FD4" w:rsidP="00193FD4">
      <w:pPr>
        <w:pStyle w:val="H6"/>
      </w:pPr>
      <w:r w:rsidRPr="00E27D23">
        <w:t>14.2.2.2.3</w:t>
      </w:r>
      <w:r w:rsidRPr="00E27D23">
        <w:tab/>
        <w:t>Test description</w:t>
      </w:r>
    </w:p>
    <w:p w14:paraId="6E9A8FAD" w14:textId="77777777" w:rsidR="00193FD4" w:rsidRPr="00E27D23" w:rsidRDefault="00193FD4" w:rsidP="00193FD4">
      <w:pPr>
        <w:pStyle w:val="H6"/>
      </w:pPr>
      <w:r w:rsidRPr="00E27D23">
        <w:t>14.2.2.2.3.1</w:t>
      </w:r>
      <w:r w:rsidRPr="00E27D23">
        <w:tab/>
        <w:t>Pre-test conditions</w:t>
      </w:r>
    </w:p>
    <w:p w14:paraId="3A86E2AC" w14:textId="77777777" w:rsidR="00193FD4" w:rsidRPr="00E27D23" w:rsidRDefault="00193FD4" w:rsidP="00193FD4">
      <w:pPr>
        <w:ind w:left="100" w:hangingChars="50" w:hanging="100"/>
      </w:pPr>
      <w:r w:rsidRPr="00E27D23">
        <w:t>Same as pre-test conditions in clause 14.2.2.1.3.1</w:t>
      </w:r>
    </w:p>
    <w:p w14:paraId="63B2C004" w14:textId="77777777" w:rsidR="00193FD4" w:rsidRPr="00E27D23" w:rsidRDefault="00193FD4" w:rsidP="00193FD4">
      <w:pPr>
        <w:pStyle w:val="H6"/>
      </w:pPr>
      <w:r w:rsidRPr="00E27D23">
        <w:t>14.2.2.2.3.2</w:t>
      </w:r>
      <w:r w:rsidRPr="00E27D23">
        <w:tab/>
        <w:t>Test procedure sequence</w:t>
      </w:r>
    </w:p>
    <w:p w14:paraId="5B7D49FE" w14:textId="77777777" w:rsidR="00193FD4" w:rsidRPr="00E27D23" w:rsidRDefault="00193FD4" w:rsidP="00193FD4">
      <w:pPr>
        <w:ind w:left="100" w:hangingChars="50" w:hanging="100"/>
      </w:pPr>
      <w:r w:rsidRPr="00E27D23">
        <w:t>Same as test procedure sequence in clause 14.2.2.1.3.2.</w:t>
      </w:r>
    </w:p>
    <w:p w14:paraId="708C8EBB" w14:textId="77777777" w:rsidR="00193FD4" w:rsidRPr="00E27D23" w:rsidRDefault="00193FD4" w:rsidP="00193FD4">
      <w:pPr>
        <w:pStyle w:val="H6"/>
      </w:pPr>
      <w:r w:rsidRPr="00E27D23">
        <w:t>14.2.2.2.3.3</w:t>
      </w:r>
      <w:r w:rsidRPr="00E27D23">
        <w:tab/>
        <w:t>Specific message contents</w:t>
      </w:r>
    </w:p>
    <w:p w14:paraId="5B4C86A1" w14:textId="77777777" w:rsidR="00193FD4" w:rsidRPr="00E27D23" w:rsidRDefault="00193FD4" w:rsidP="00193FD4">
      <w:r w:rsidRPr="00E27D23">
        <w:t>Same as specific message contents in clause 14.2.2.1.3.3 with exception of Table 14.2.2.1.3.3-7.</w:t>
      </w:r>
    </w:p>
    <w:p w14:paraId="21D5C181" w14:textId="77777777" w:rsidR="00193FD4" w:rsidRPr="00E27D23" w:rsidRDefault="00193FD4" w:rsidP="00193FD4">
      <w:r w:rsidRPr="00E27D23">
        <w:t>Instead the table below applies:</w:t>
      </w:r>
    </w:p>
    <w:p w14:paraId="206D44BC" w14:textId="77777777" w:rsidR="00193FD4" w:rsidRPr="00E27D23" w:rsidRDefault="00193FD4" w:rsidP="00193FD4">
      <w:pPr>
        <w:pStyle w:val="TH"/>
        <w:rPr>
          <w:i/>
          <w:iCs/>
        </w:rPr>
      </w:pPr>
      <w:r w:rsidRPr="00E27D23">
        <w:t xml:space="preserve">Table 14.2.2.2.3.3-7: </w:t>
      </w:r>
      <w:r w:rsidRPr="00E27D23">
        <w:rPr>
          <w:i/>
        </w:rPr>
        <w:t>RLC-Config</w:t>
      </w:r>
      <w:r w:rsidRPr="00E27D23">
        <w:rPr>
          <w:i/>
          <w:iCs/>
        </w:rPr>
        <w:t xml:space="preserve"> </w:t>
      </w:r>
      <w:r w:rsidRPr="00E27D23">
        <w:rPr>
          <w:iCs/>
        </w:rPr>
        <w:t>(</w:t>
      </w:r>
      <w:r w:rsidRPr="00E27D23">
        <w:t>Table 14.2.2.1.3.3-6</w:t>
      </w:r>
      <w:r w:rsidRPr="00E27D23">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40"/>
        <w:gridCol w:w="1105"/>
      </w:tblGrid>
      <w:tr w:rsidR="00193FD4" w:rsidRPr="00E27D23" w14:paraId="6C40695E" w14:textId="77777777" w:rsidTr="00AA66D0">
        <w:tc>
          <w:tcPr>
            <w:tcW w:w="9747" w:type="dxa"/>
            <w:gridSpan w:val="4"/>
          </w:tcPr>
          <w:p w14:paraId="1AF2B618" w14:textId="77777777" w:rsidR="00193FD4" w:rsidRPr="00E27D23" w:rsidRDefault="00193FD4" w:rsidP="00AA66D0">
            <w:pPr>
              <w:pStyle w:val="TAH"/>
              <w:jc w:val="left"/>
              <w:rPr>
                <w:b w:val="0"/>
              </w:rPr>
            </w:pPr>
            <w:r w:rsidRPr="00E27D23">
              <w:rPr>
                <w:b w:val="0"/>
              </w:rPr>
              <w:t xml:space="preserve">Derivation Path: TS 38.508-1 [4], Table 4.6.3-149, condition </w:t>
            </w:r>
            <w:r w:rsidRPr="00E27D23">
              <w:rPr>
                <w:b w:val="0"/>
                <w:lang w:eastAsia="zh-CN"/>
              </w:rPr>
              <w:t>UM_DLonly</w:t>
            </w:r>
          </w:p>
        </w:tc>
      </w:tr>
      <w:tr w:rsidR="00193FD4" w:rsidRPr="00E27D23" w14:paraId="1824D76C" w14:textId="77777777" w:rsidTr="00AA66D0">
        <w:tc>
          <w:tcPr>
            <w:tcW w:w="4535" w:type="dxa"/>
          </w:tcPr>
          <w:p w14:paraId="7E173341" w14:textId="77777777" w:rsidR="00193FD4" w:rsidRPr="00E27D23" w:rsidRDefault="00193FD4" w:rsidP="00AA66D0">
            <w:pPr>
              <w:pStyle w:val="TAH"/>
            </w:pPr>
            <w:r w:rsidRPr="00E27D23">
              <w:t>Information Element</w:t>
            </w:r>
          </w:p>
        </w:tc>
        <w:tc>
          <w:tcPr>
            <w:tcW w:w="2267" w:type="dxa"/>
          </w:tcPr>
          <w:p w14:paraId="5B164B68" w14:textId="77777777" w:rsidR="00193FD4" w:rsidRPr="00E27D23" w:rsidRDefault="00193FD4" w:rsidP="00AA66D0">
            <w:pPr>
              <w:pStyle w:val="TAH"/>
            </w:pPr>
            <w:r w:rsidRPr="00E27D23">
              <w:t>Value/remark</w:t>
            </w:r>
          </w:p>
        </w:tc>
        <w:tc>
          <w:tcPr>
            <w:tcW w:w="1840" w:type="dxa"/>
          </w:tcPr>
          <w:p w14:paraId="0157CC4C" w14:textId="77777777" w:rsidR="00193FD4" w:rsidRPr="00E27D23" w:rsidRDefault="00193FD4" w:rsidP="00AA66D0">
            <w:pPr>
              <w:pStyle w:val="TAH"/>
            </w:pPr>
            <w:r w:rsidRPr="00E27D23">
              <w:t>Comment</w:t>
            </w:r>
          </w:p>
        </w:tc>
        <w:tc>
          <w:tcPr>
            <w:tcW w:w="1105" w:type="dxa"/>
          </w:tcPr>
          <w:p w14:paraId="20452839" w14:textId="77777777" w:rsidR="00193FD4" w:rsidRPr="00E27D23" w:rsidRDefault="00193FD4" w:rsidP="00AA66D0">
            <w:pPr>
              <w:pStyle w:val="TAH"/>
            </w:pPr>
            <w:r w:rsidRPr="00E27D23">
              <w:t>Condition</w:t>
            </w:r>
          </w:p>
        </w:tc>
      </w:tr>
      <w:tr w:rsidR="00193FD4" w:rsidRPr="00E27D23" w14:paraId="18586716" w14:textId="77777777" w:rsidTr="00AA66D0">
        <w:tc>
          <w:tcPr>
            <w:tcW w:w="4535" w:type="dxa"/>
          </w:tcPr>
          <w:p w14:paraId="5868F880" w14:textId="77777777" w:rsidR="00193FD4" w:rsidRPr="00E27D23" w:rsidRDefault="00193FD4" w:rsidP="00AA66D0">
            <w:pPr>
              <w:pStyle w:val="TAL"/>
            </w:pPr>
            <w:r w:rsidRPr="00E27D23">
              <w:t>RLC-Config ::= CHOICE {</w:t>
            </w:r>
          </w:p>
        </w:tc>
        <w:tc>
          <w:tcPr>
            <w:tcW w:w="2267" w:type="dxa"/>
          </w:tcPr>
          <w:p w14:paraId="4E1239C7" w14:textId="77777777" w:rsidR="00193FD4" w:rsidRPr="00E27D23" w:rsidRDefault="00193FD4" w:rsidP="00AA66D0">
            <w:pPr>
              <w:pStyle w:val="TAL"/>
            </w:pPr>
          </w:p>
        </w:tc>
        <w:tc>
          <w:tcPr>
            <w:tcW w:w="1840" w:type="dxa"/>
          </w:tcPr>
          <w:p w14:paraId="2C3F5F69" w14:textId="77777777" w:rsidR="00193FD4" w:rsidRPr="00E27D23" w:rsidRDefault="00193FD4" w:rsidP="00AA66D0">
            <w:pPr>
              <w:pStyle w:val="TAL"/>
            </w:pPr>
          </w:p>
        </w:tc>
        <w:tc>
          <w:tcPr>
            <w:tcW w:w="1105" w:type="dxa"/>
          </w:tcPr>
          <w:p w14:paraId="163C0A00" w14:textId="77777777" w:rsidR="00193FD4" w:rsidRPr="00E27D23" w:rsidRDefault="00193FD4" w:rsidP="00AA66D0">
            <w:pPr>
              <w:pStyle w:val="TAL"/>
            </w:pPr>
          </w:p>
        </w:tc>
      </w:tr>
      <w:tr w:rsidR="00193FD4" w:rsidRPr="00E27D23" w14:paraId="4EB419F7" w14:textId="77777777" w:rsidTr="00AA66D0">
        <w:tc>
          <w:tcPr>
            <w:tcW w:w="4535" w:type="dxa"/>
          </w:tcPr>
          <w:p w14:paraId="12777C9B" w14:textId="77777777" w:rsidR="00193FD4" w:rsidRPr="00E27D23" w:rsidRDefault="00193FD4" w:rsidP="00AA66D0">
            <w:pPr>
              <w:pStyle w:val="TAL"/>
            </w:pPr>
            <w:r w:rsidRPr="00E27D23">
              <w:rPr>
                <w:snapToGrid w:val="0"/>
              </w:rPr>
              <w:t xml:space="preserve">  </w:t>
            </w:r>
            <w:r w:rsidRPr="00E27D23">
              <w:t xml:space="preserve">um-Uni-Directional-DL </w:t>
            </w:r>
            <w:r w:rsidRPr="00E27D23">
              <w:rPr>
                <w:snapToGrid w:val="0"/>
              </w:rPr>
              <w:t xml:space="preserve">SEQUENCE </w:t>
            </w:r>
            <w:r w:rsidRPr="00E27D23">
              <w:t>{</w:t>
            </w:r>
          </w:p>
        </w:tc>
        <w:tc>
          <w:tcPr>
            <w:tcW w:w="2267" w:type="dxa"/>
          </w:tcPr>
          <w:p w14:paraId="0CF3EFF9" w14:textId="77777777" w:rsidR="00193FD4" w:rsidRPr="00E27D23" w:rsidRDefault="00193FD4" w:rsidP="00AA66D0">
            <w:pPr>
              <w:pStyle w:val="TAL"/>
            </w:pPr>
          </w:p>
        </w:tc>
        <w:tc>
          <w:tcPr>
            <w:tcW w:w="1840" w:type="dxa"/>
          </w:tcPr>
          <w:p w14:paraId="0549D6A3" w14:textId="77777777" w:rsidR="00193FD4" w:rsidRPr="00E27D23" w:rsidRDefault="00193FD4" w:rsidP="00AA66D0">
            <w:pPr>
              <w:pStyle w:val="TAL"/>
            </w:pPr>
          </w:p>
        </w:tc>
        <w:tc>
          <w:tcPr>
            <w:tcW w:w="1105" w:type="dxa"/>
          </w:tcPr>
          <w:p w14:paraId="7CBBE103" w14:textId="77777777" w:rsidR="00193FD4" w:rsidRPr="00E27D23" w:rsidRDefault="00193FD4" w:rsidP="00AA66D0">
            <w:pPr>
              <w:pStyle w:val="TAL"/>
            </w:pPr>
          </w:p>
        </w:tc>
      </w:tr>
      <w:tr w:rsidR="00193FD4" w:rsidRPr="00E27D23" w14:paraId="2B34B3B1" w14:textId="77777777" w:rsidTr="00AA66D0">
        <w:tc>
          <w:tcPr>
            <w:tcW w:w="4535" w:type="dxa"/>
          </w:tcPr>
          <w:p w14:paraId="6E54E588" w14:textId="77777777" w:rsidR="00193FD4" w:rsidRPr="00E27D23" w:rsidRDefault="00193FD4" w:rsidP="00AA66D0">
            <w:pPr>
              <w:pStyle w:val="TAL"/>
            </w:pPr>
            <w:r w:rsidRPr="00E27D23">
              <w:rPr>
                <w:snapToGrid w:val="0"/>
              </w:rPr>
              <w:t xml:space="preserve">    </w:t>
            </w:r>
            <w:r w:rsidRPr="00E27D23">
              <w:t xml:space="preserve">dl-UM-RLC </w:t>
            </w:r>
            <w:r w:rsidRPr="00E27D23">
              <w:rPr>
                <w:snapToGrid w:val="0"/>
              </w:rPr>
              <w:t xml:space="preserve">SEQUENCE </w:t>
            </w:r>
            <w:r w:rsidRPr="00E27D23">
              <w:t>{</w:t>
            </w:r>
          </w:p>
        </w:tc>
        <w:tc>
          <w:tcPr>
            <w:tcW w:w="2267" w:type="dxa"/>
          </w:tcPr>
          <w:p w14:paraId="49F67337" w14:textId="77777777" w:rsidR="00193FD4" w:rsidRPr="00E27D23" w:rsidRDefault="00193FD4" w:rsidP="00AA66D0">
            <w:pPr>
              <w:pStyle w:val="TAL"/>
            </w:pPr>
          </w:p>
        </w:tc>
        <w:tc>
          <w:tcPr>
            <w:tcW w:w="1840" w:type="dxa"/>
          </w:tcPr>
          <w:p w14:paraId="0EAED289" w14:textId="77777777" w:rsidR="00193FD4" w:rsidRPr="00E27D23" w:rsidRDefault="00193FD4" w:rsidP="00AA66D0">
            <w:pPr>
              <w:pStyle w:val="TAL"/>
            </w:pPr>
          </w:p>
        </w:tc>
        <w:tc>
          <w:tcPr>
            <w:tcW w:w="1105" w:type="dxa"/>
          </w:tcPr>
          <w:p w14:paraId="63CF852B" w14:textId="77777777" w:rsidR="00193FD4" w:rsidRPr="00E27D23" w:rsidRDefault="00193FD4" w:rsidP="00AA66D0">
            <w:pPr>
              <w:pStyle w:val="TAL"/>
            </w:pPr>
          </w:p>
        </w:tc>
      </w:tr>
      <w:tr w:rsidR="00193FD4" w:rsidRPr="00E27D23" w14:paraId="7A007B3D" w14:textId="77777777" w:rsidTr="00AA66D0">
        <w:tc>
          <w:tcPr>
            <w:tcW w:w="4535" w:type="dxa"/>
          </w:tcPr>
          <w:p w14:paraId="1FDE4473" w14:textId="77777777" w:rsidR="00193FD4" w:rsidRPr="00E27D23" w:rsidRDefault="00193FD4" w:rsidP="00AA66D0">
            <w:pPr>
              <w:pStyle w:val="TAL"/>
            </w:pPr>
            <w:r w:rsidRPr="00E27D23">
              <w:t xml:space="preserve">      sn-FieldLength</w:t>
            </w:r>
          </w:p>
        </w:tc>
        <w:tc>
          <w:tcPr>
            <w:tcW w:w="2267" w:type="dxa"/>
          </w:tcPr>
          <w:p w14:paraId="2CF4BDA1" w14:textId="77777777" w:rsidR="00193FD4" w:rsidRPr="00E27D23" w:rsidRDefault="00193FD4" w:rsidP="00AA66D0">
            <w:pPr>
              <w:pStyle w:val="TAL"/>
            </w:pPr>
            <w:r w:rsidRPr="00E27D23">
              <w:t>size12</w:t>
            </w:r>
          </w:p>
        </w:tc>
        <w:tc>
          <w:tcPr>
            <w:tcW w:w="1840" w:type="dxa"/>
          </w:tcPr>
          <w:p w14:paraId="441B98C3" w14:textId="77777777" w:rsidR="00193FD4" w:rsidRPr="00E27D23" w:rsidRDefault="00193FD4" w:rsidP="00AA66D0">
            <w:pPr>
              <w:pStyle w:val="TAL"/>
            </w:pPr>
          </w:p>
        </w:tc>
        <w:tc>
          <w:tcPr>
            <w:tcW w:w="1105" w:type="dxa"/>
          </w:tcPr>
          <w:p w14:paraId="71C0516B" w14:textId="77777777" w:rsidR="00193FD4" w:rsidRPr="00E27D23" w:rsidRDefault="00193FD4" w:rsidP="00AA66D0">
            <w:pPr>
              <w:pStyle w:val="TAL"/>
            </w:pPr>
          </w:p>
        </w:tc>
      </w:tr>
      <w:tr w:rsidR="00193FD4" w:rsidRPr="00E27D23" w14:paraId="2F8BFB3C" w14:textId="77777777" w:rsidTr="00AA66D0">
        <w:tc>
          <w:tcPr>
            <w:tcW w:w="4535" w:type="dxa"/>
          </w:tcPr>
          <w:p w14:paraId="7F84DFA6" w14:textId="77777777" w:rsidR="00193FD4" w:rsidRPr="00E27D23" w:rsidRDefault="00193FD4" w:rsidP="00AA66D0">
            <w:pPr>
              <w:pStyle w:val="TAL"/>
            </w:pPr>
            <w:r w:rsidRPr="00E27D23">
              <w:t xml:space="preserve">      t-Reassembly</w:t>
            </w:r>
          </w:p>
        </w:tc>
        <w:tc>
          <w:tcPr>
            <w:tcW w:w="2267" w:type="dxa"/>
          </w:tcPr>
          <w:p w14:paraId="2784D353" w14:textId="77777777" w:rsidR="00193FD4" w:rsidRPr="00E27D23" w:rsidRDefault="00193FD4" w:rsidP="00AA66D0">
            <w:pPr>
              <w:pStyle w:val="TAL"/>
            </w:pPr>
            <w:r w:rsidRPr="00E27D23">
              <w:rPr>
                <w:snapToGrid w:val="0"/>
              </w:rPr>
              <w:t>ms200</w:t>
            </w:r>
          </w:p>
        </w:tc>
        <w:tc>
          <w:tcPr>
            <w:tcW w:w="1840" w:type="dxa"/>
          </w:tcPr>
          <w:p w14:paraId="2DABDFE9" w14:textId="77777777" w:rsidR="00193FD4" w:rsidRPr="00E27D23" w:rsidRDefault="00193FD4" w:rsidP="00AA66D0">
            <w:pPr>
              <w:pStyle w:val="TAL"/>
            </w:pPr>
          </w:p>
        </w:tc>
        <w:tc>
          <w:tcPr>
            <w:tcW w:w="1105" w:type="dxa"/>
          </w:tcPr>
          <w:p w14:paraId="35B9AF6F" w14:textId="77777777" w:rsidR="00193FD4" w:rsidRPr="00E27D23" w:rsidRDefault="00193FD4" w:rsidP="00AA66D0">
            <w:pPr>
              <w:pStyle w:val="TAL"/>
            </w:pPr>
          </w:p>
        </w:tc>
      </w:tr>
      <w:tr w:rsidR="00193FD4" w:rsidRPr="00E27D23" w14:paraId="7B7351C5" w14:textId="77777777" w:rsidTr="00AA66D0">
        <w:tc>
          <w:tcPr>
            <w:tcW w:w="4535" w:type="dxa"/>
          </w:tcPr>
          <w:p w14:paraId="2831F255" w14:textId="77777777" w:rsidR="00193FD4" w:rsidRPr="00E27D23" w:rsidRDefault="00193FD4" w:rsidP="00AA66D0">
            <w:pPr>
              <w:pStyle w:val="TAL"/>
            </w:pPr>
            <w:r w:rsidRPr="00E27D23">
              <w:t xml:space="preserve">    }</w:t>
            </w:r>
          </w:p>
        </w:tc>
        <w:tc>
          <w:tcPr>
            <w:tcW w:w="2267" w:type="dxa"/>
          </w:tcPr>
          <w:p w14:paraId="1F2A6FF0" w14:textId="77777777" w:rsidR="00193FD4" w:rsidRPr="00E27D23" w:rsidRDefault="00193FD4" w:rsidP="00AA66D0">
            <w:pPr>
              <w:pStyle w:val="TAL"/>
            </w:pPr>
          </w:p>
        </w:tc>
        <w:tc>
          <w:tcPr>
            <w:tcW w:w="1840" w:type="dxa"/>
          </w:tcPr>
          <w:p w14:paraId="3A15017C" w14:textId="77777777" w:rsidR="00193FD4" w:rsidRPr="00E27D23" w:rsidRDefault="00193FD4" w:rsidP="00AA66D0">
            <w:pPr>
              <w:pStyle w:val="TAL"/>
            </w:pPr>
          </w:p>
        </w:tc>
        <w:tc>
          <w:tcPr>
            <w:tcW w:w="1105" w:type="dxa"/>
          </w:tcPr>
          <w:p w14:paraId="52E6CDD5" w14:textId="77777777" w:rsidR="00193FD4" w:rsidRPr="00E27D23" w:rsidRDefault="00193FD4" w:rsidP="00AA66D0">
            <w:pPr>
              <w:pStyle w:val="TAL"/>
            </w:pPr>
          </w:p>
        </w:tc>
      </w:tr>
      <w:tr w:rsidR="00193FD4" w:rsidRPr="00E27D23" w14:paraId="1E5C35A2" w14:textId="77777777" w:rsidTr="00AA66D0">
        <w:tc>
          <w:tcPr>
            <w:tcW w:w="4535" w:type="dxa"/>
          </w:tcPr>
          <w:p w14:paraId="1214FA44" w14:textId="77777777" w:rsidR="00193FD4" w:rsidRPr="00E27D23" w:rsidRDefault="00193FD4" w:rsidP="00AA66D0">
            <w:pPr>
              <w:pStyle w:val="TAL"/>
            </w:pPr>
            <w:r w:rsidRPr="00E27D23">
              <w:t xml:space="preserve">  }</w:t>
            </w:r>
          </w:p>
        </w:tc>
        <w:tc>
          <w:tcPr>
            <w:tcW w:w="2267" w:type="dxa"/>
          </w:tcPr>
          <w:p w14:paraId="49D1B461" w14:textId="77777777" w:rsidR="00193FD4" w:rsidRPr="00E27D23" w:rsidRDefault="00193FD4" w:rsidP="00AA66D0">
            <w:pPr>
              <w:pStyle w:val="TAL"/>
            </w:pPr>
          </w:p>
        </w:tc>
        <w:tc>
          <w:tcPr>
            <w:tcW w:w="1840" w:type="dxa"/>
          </w:tcPr>
          <w:p w14:paraId="0D01D77D" w14:textId="77777777" w:rsidR="00193FD4" w:rsidRPr="00E27D23" w:rsidRDefault="00193FD4" w:rsidP="00AA66D0">
            <w:pPr>
              <w:pStyle w:val="TAL"/>
            </w:pPr>
          </w:p>
        </w:tc>
        <w:tc>
          <w:tcPr>
            <w:tcW w:w="1105" w:type="dxa"/>
          </w:tcPr>
          <w:p w14:paraId="1AB49F9E" w14:textId="77777777" w:rsidR="00193FD4" w:rsidRPr="00E27D23" w:rsidRDefault="00193FD4" w:rsidP="00AA66D0">
            <w:pPr>
              <w:pStyle w:val="TAL"/>
            </w:pPr>
          </w:p>
        </w:tc>
      </w:tr>
      <w:tr w:rsidR="00193FD4" w:rsidRPr="00E27D23" w14:paraId="6BF07C13" w14:textId="77777777" w:rsidTr="00AA66D0">
        <w:tc>
          <w:tcPr>
            <w:tcW w:w="4535" w:type="dxa"/>
          </w:tcPr>
          <w:p w14:paraId="52825B65" w14:textId="77777777" w:rsidR="00193FD4" w:rsidRPr="00E27D23" w:rsidRDefault="00193FD4" w:rsidP="00AA66D0">
            <w:pPr>
              <w:pStyle w:val="TAL"/>
            </w:pPr>
            <w:r w:rsidRPr="00E27D23">
              <w:t>}</w:t>
            </w:r>
          </w:p>
        </w:tc>
        <w:tc>
          <w:tcPr>
            <w:tcW w:w="2267" w:type="dxa"/>
          </w:tcPr>
          <w:p w14:paraId="6DF91FD5" w14:textId="77777777" w:rsidR="00193FD4" w:rsidRPr="00E27D23" w:rsidRDefault="00193FD4" w:rsidP="00AA66D0">
            <w:pPr>
              <w:pStyle w:val="TAL"/>
            </w:pPr>
          </w:p>
        </w:tc>
        <w:tc>
          <w:tcPr>
            <w:tcW w:w="1840" w:type="dxa"/>
          </w:tcPr>
          <w:p w14:paraId="09472F09" w14:textId="77777777" w:rsidR="00193FD4" w:rsidRPr="00E27D23" w:rsidRDefault="00193FD4" w:rsidP="00AA66D0">
            <w:pPr>
              <w:pStyle w:val="TAL"/>
            </w:pPr>
          </w:p>
        </w:tc>
        <w:tc>
          <w:tcPr>
            <w:tcW w:w="1105" w:type="dxa"/>
          </w:tcPr>
          <w:p w14:paraId="0AE41B1A" w14:textId="77777777" w:rsidR="00193FD4" w:rsidRPr="00E27D23" w:rsidRDefault="00193FD4" w:rsidP="00AA66D0">
            <w:pPr>
              <w:pStyle w:val="TAL"/>
            </w:pPr>
          </w:p>
        </w:tc>
      </w:tr>
    </w:tbl>
    <w:p w14:paraId="03D4D79F" w14:textId="77777777" w:rsidR="00193FD4" w:rsidRPr="00E27D23" w:rsidRDefault="00193FD4" w:rsidP="00193FD4"/>
    <w:p w14:paraId="1F4F069E" w14:textId="77777777" w:rsidR="005138D4" w:rsidRPr="00E27D23" w:rsidRDefault="005138D4" w:rsidP="005138D4">
      <w:pPr>
        <w:pStyle w:val="Heading3"/>
        <w:rPr>
          <w:lang w:eastAsia="sv-SE"/>
        </w:rPr>
      </w:pPr>
      <w:r w:rsidRPr="00E27D23">
        <w:rPr>
          <w:lang w:eastAsia="sv-SE"/>
        </w:rPr>
        <w:t>14.2.3</w:t>
      </w:r>
      <w:r w:rsidRPr="00E27D23">
        <w:rPr>
          <w:lang w:eastAsia="sv-SE"/>
        </w:rPr>
        <w:tab/>
        <w:t>MBS Multicast / PDCP</w:t>
      </w:r>
    </w:p>
    <w:p w14:paraId="35BD91DF" w14:textId="77777777" w:rsidR="005138D4" w:rsidRPr="00E27D23" w:rsidRDefault="005138D4" w:rsidP="005138D4">
      <w:pPr>
        <w:pStyle w:val="Heading4"/>
        <w:rPr>
          <w:lang w:eastAsia="en-US"/>
        </w:rPr>
      </w:pPr>
      <w:r w:rsidRPr="00E27D23">
        <w:rPr>
          <w:lang w:eastAsia="sv-SE"/>
        </w:rPr>
        <w:t>14.2.3.1</w:t>
      </w:r>
      <w:r w:rsidRPr="00E27D23">
        <w:rPr>
          <w:lang w:eastAsia="sv-SE"/>
        </w:rPr>
        <w:tab/>
        <w:t>MBS Multicast / PDCP/ PDCP HFN and SN maintenance /</w:t>
      </w:r>
      <w:r w:rsidRPr="00E27D23">
        <w:t xml:space="preserve"> </w:t>
      </w:r>
      <w:r w:rsidRPr="00E27D23">
        <w:rPr>
          <w:lang w:eastAsia="sv-SE"/>
        </w:rPr>
        <w:t>Non-Lossless handover / 12 bit SN</w:t>
      </w:r>
    </w:p>
    <w:p w14:paraId="4491F3E0" w14:textId="77777777" w:rsidR="005138D4" w:rsidRPr="00E27D23" w:rsidRDefault="005138D4" w:rsidP="005138D4">
      <w:pPr>
        <w:pStyle w:val="H6"/>
      </w:pPr>
      <w:r w:rsidRPr="00E27D23">
        <w:t>14.2.3.1.1</w:t>
      </w:r>
      <w:r w:rsidRPr="00E27D23">
        <w:tab/>
        <w:t>Test Purpose (TP)</w:t>
      </w:r>
    </w:p>
    <w:p w14:paraId="2E45A660" w14:textId="77777777" w:rsidR="005138D4" w:rsidRPr="00E27D23" w:rsidRDefault="005138D4" w:rsidP="005138D4">
      <w:pPr>
        <w:pStyle w:val="H6"/>
      </w:pPr>
      <w:r w:rsidRPr="00E27D23">
        <w:t>(1)</w:t>
      </w:r>
    </w:p>
    <w:p w14:paraId="410C8E16" w14:textId="77777777" w:rsidR="005138D4" w:rsidRPr="00E27D23" w:rsidRDefault="005138D4" w:rsidP="005138D4">
      <w:pPr>
        <w:pStyle w:val="PL"/>
        <w:rPr>
          <w:noProof w:val="0"/>
        </w:rPr>
      </w:pPr>
      <w:r w:rsidRPr="00E27D23">
        <w:rPr>
          <w:b/>
          <w:i/>
          <w:noProof w:val="0"/>
        </w:rPr>
        <w:t xml:space="preserve">with </w:t>
      </w:r>
      <w:r w:rsidRPr="00E27D23">
        <w:rPr>
          <w:noProof w:val="0"/>
        </w:rPr>
        <w:t>{ UE in RRC_Connected state and Multicast MRB established with DL only RLC-UM entity for PTM transmission and initialRX-DELIV-r17 in PDCP-Config for this Multicast MRB is not zero and PDCP configured for 12 bit SN }</w:t>
      </w:r>
    </w:p>
    <w:p w14:paraId="19B3BA56" w14:textId="77777777" w:rsidR="005138D4" w:rsidRPr="00E27D23" w:rsidRDefault="005138D4" w:rsidP="005138D4">
      <w:pPr>
        <w:pStyle w:val="PL"/>
        <w:rPr>
          <w:noProof w:val="0"/>
        </w:rPr>
      </w:pPr>
      <w:r w:rsidRPr="00E27D23">
        <w:rPr>
          <w:noProof w:val="0"/>
        </w:rPr>
        <w:t>ensure that {</w:t>
      </w:r>
    </w:p>
    <w:p w14:paraId="1F002EA4" w14:textId="77777777" w:rsidR="005138D4" w:rsidRPr="00E27D23" w:rsidRDefault="005138D4" w:rsidP="005138D4">
      <w:pPr>
        <w:pStyle w:val="PL"/>
        <w:rPr>
          <w:noProof w:val="0"/>
        </w:rPr>
      </w:pPr>
      <w:r w:rsidRPr="00E27D23">
        <w:rPr>
          <w:b/>
          <w:i/>
          <w:noProof w:val="0"/>
        </w:rPr>
        <w:t xml:space="preserve">  when</w:t>
      </w:r>
      <w:r w:rsidRPr="00E27D23">
        <w:rPr>
          <w:noProof w:val="0"/>
        </w:rPr>
        <w:t xml:space="preserve"> { UE receives a PDCP Data PDU with RCVD_COUNT &lt; initialRX-DELIV }</w:t>
      </w:r>
    </w:p>
    <w:p w14:paraId="650A024C" w14:textId="77777777" w:rsidR="005138D4" w:rsidRPr="00E27D23" w:rsidRDefault="005138D4" w:rsidP="005138D4">
      <w:pPr>
        <w:pStyle w:val="PL"/>
        <w:rPr>
          <w:noProof w:val="0"/>
        </w:rPr>
      </w:pPr>
      <w:r w:rsidRPr="00E27D23">
        <w:rPr>
          <w:b/>
          <w:i/>
          <w:noProof w:val="0"/>
        </w:rPr>
        <w:t xml:space="preserve">    then</w:t>
      </w:r>
      <w:r w:rsidRPr="00E27D23">
        <w:rPr>
          <w:noProof w:val="0"/>
        </w:rPr>
        <w:t xml:space="preserve"> { UE discards the PDCP DATA PDU with RCVD_COUNT }</w:t>
      </w:r>
    </w:p>
    <w:p w14:paraId="4C070AB4" w14:textId="77777777" w:rsidR="005138D4" w:rsidRPr="00E27D23" w:rsidRDefault="005138D4" w:rsidP="005138D4">
      <w:pPr>
        <w:pStyle w:val="PL"/>
        <w:rPr>
          <w:noProof w:val="0"/>
        </w:rPr>
      </w:pPr>
      <w:r w:rsidRPr="00E27D23">
        <w:rPr>
          <w:noProof w:val="0"/>
        </w:rPr>
        <w:t xml:space="preserve">            }</w:t>
      </w:r>
    </w:p>
    <w:p w14:paraId="45328736" w14:textId="77777777" w:rsidR="005138D4" w:rsidRPr="00E27D23" w:rsidRDefault="005138D4" w:rsidP="005138D4">
      <w:pPr>
        <w:pStyle w:val="PL"/>
        <w:rPr>
          <w:noProof w:val="0"/>
        </w:rPr>
      </w:pPr>
    </w:p>
    <w:p w14:paraId="3E7A0B11" w14:textId="77777777" w:rsidR="005138D4" w:rsidRPr="00E27D23" w:rsidRDefault="005138D4" w:rsidP="005138D4">
      <w:pPr>
        <w:pStyle w:val="H6"/>
      </w:pPr>
      <w:r w:rsidRPr="00E27D23">
        <w:t>(2)</w:t>
      </w:r>
    </w:p>
    <w:p w14:paraId="6B076CF4" w14:textId="77777777" w:rsidR="005138D4" w:rsidRPr="00E27D23" w:rsidRDefault="005138D4" w:rsidP="005138D4">
      <w:pPr>
        <w:pStyle w:val="PL"/>
        <w:rPr>
          <w:noProof w:val="0"/>
        </w:rPr>
      </w:pPr>
      <w:r w:rsidRPr="00E27D23">
        <w:rPr>
          <w:b/>
          <w:i/>
          <w:noProof w:val="0"/>
        </w:rPr>
        <w:t xml:space="preserve">with </w:t>
      </w:r>
      <w:r w:rsidRPr="00E27D23">
        <w:rPr>
          <w:noProof w:val="0"/>
        </w:rPr>
        <w:t>{ UE in RRC_Connected state and Multicast MRB established with DL only RLC-UM entity for PTM transmission and initialRX-DELIV-r17 in PDCP-Config for this Multicast MRB is not zero and PDCP configured for 12 bit SN }</w:t>
      </w:r>
    </w:p>
    <w:p w14:paraId="16EBCE6B" w14:textId="77777777" w:rsidR="005138D4" w:rsidRPr="00E27D23" w:rsidRDefault="005138D4" w:rsidP="005138D4">
      <w:pPr>
        <w:pStyle w:val="PL"/>
        <w:rPr>
          <w:noProof w:val="0"/>
        </w:rPr>
      </w:pPr>
      <w:r w:rsidRPr="00E27D23">
        <w:rPr>
          <w:noProof w:val="0"/>
        </w:rPr>
        <w:t>ensure that {</w:t>
      </w:r>
    </w:p>
    <w:p w14:paraId="6F5AA96C" w14:textId="77777777" w:rsidR="005138D4" w:rsidRPr="00E27D23" w:rsidRDefault="005138D4" w:rsidP="005138D4">
      <w:pPr>
        <w:pStyle w:val="PL"/>
        <w:rPr>
          <w:noProof w:val="0"/>
        </w:rPr>
      </w:pPr>
      <w:r w:rsidRPr="00E27D23">
        <w:rPr>
          <w:b/>
          <w:i/>
          <w:noProof w:val="0"/>
        </w:rPr>
        <w:t xml:space="preserve">  when</w:t>
      </w:r>
      <w:r w:rsidRPr="00E27D23">
        <w:rPr>
          <w:noProof w:val="0"/>
        </w:rPr>
        <w:t xml:space="preserve"> { UE receives a PDCP Data PDU with RCVD_COUNT = initialRX-DELIV }</w:t>
      </w:r>
    </w:p>
    <w:p w14:paraId="04228A2D" w14:textId="77777777" w:rsidR="005138D4" w:rsidRPr="00E27D23" w:rsidRDefault="005138D4" w:rsidP="005138D4">
      <w:pPr>
        <w:pStyle w:val="PL"/>
        <w:rPr>
          <w:noProof w:val="0"/>
        </w:rPr>
      </w:pPr>
      <w:r w:rsidRPr="00E27D23">
        <w:rPr>
          <w:b/>
          <w:i/>
          <w:noProof w:val="0"/>
        </w:rPr>
        <w:t xml:space="preserve">    then</w:t>
      </w:r>
      <w:r w:rsidRPr="00E27D23">
        <w:rPr>
          <w:noProof w:val="0"/>
        </w:rPr>
        <w:t xml:space="preserve"> { UE delivers PDCP Data PDU to upper layers }</w:t>
      </w:r>
    </w:p>
    <w:p w14:paraId="3C1B903A" w14:textId="77777777" w:rsidR="005138D4" w:rsidRPr="00E27D23" w:rsidRDefault="005138D4" w:rsidP="005138D4">
      <w:pPr>
        <w:pStyle w:val="PL"/>
        <w:rPr>
          <w:noProof w:val="0"/>
        </w:rPr>
      </w:pPr>
      <w:r w:rsidRPr="00E27D23">
        <w:rPr>
          <w:noProof w:val="0"/>
        </w:rPr>
        <w:t xml:space="preserve">            }</w:t>
      </w:r>
    </w:p>
    <w:p w14:paraId="0878DD89" w14:textId="77777777" w:rsidR="005138D4" w:rsidRPr="00E27D23" w:rsidRDefault="005138D4" w:rsidP="005138D4">
      <w:pPr>
        <w:pStyle w:val="PL"/>
        <w:rPr>
          <w:noProof w:val="0"/>
        </w:rPr>
      </w:pPr>
    </w:p>
    <w:p w14:paraId="1FD789CB" w14:textId="77777777" w:rsidR="005138D4" w:rsidRPr="00E27D23" w:rsidRDefault="005138D4" w:rsidP="005138D4">
      <w:pPr>
        <w:pStyle w:val="H6"/>
      </w:pPr>
      <w:r w:rsidRPr="00E27D23">
        <w:t>(3)</w:t>
      </w:r>
    </w:p>
    <w:p w14:paraId="2ACDECFD" w14:textId="77777777" w:rsidR="005138D4" w:rsidRPr="00E27D23" w:rsidRDefault="005138D4" w:rsidP="005138D4">
      <w:pPr>
        <w:pStyle w:val="PL"/>
        <w:rPr>
          <w:noProof w:val="0"/>
        </w:rPr>
      </w:pPr>
      <w:r w:rsidRPr="00E27D23">
        <w:rPr>
          <w:b/>
          <w:i/>
          <w:noProof w:val="0"/>
        </w:rPr>
        <w:t xml:space="preserve">with </w:t>
      </w:r>
      <w:r w:rsidRPr="00E27D23">
        <w:rPr>
          <w:noProof w:val="0"/>
        </w:rPr>
        <w:t>{ UE is requested to make a non-lossless handover with pdcp re-establishment and initialRX-DELIV-r17 in PDCP-Config for this Multicast MRB is not zero and PDCP configured for 12 bit SN }</w:t>
      </w:r>
    </w:p>
    <w:p w14:paraId="39098140" w14:textId="77777777" w:rsidR="005138D4" w:rsidRPr="00E27D23" w:rsidRDefault="005138D4" w:rsidP="005138D4">
      <w:pPr>
        <w:pStyle w:val="PL"/>
        <w:rPr>
          <w:noProof w:val="0"/>
        </w:rPr>
      </w:pPr>
      <w:r w:rsidRPr="00E27D23">
        <w:rPr>
          <w:noProof w:val="0"/>
        </w:rPr>
        <w:t>ensure that {</w:t>
      </w:r>
    </w:p>
    <w:p w14:paraId="3CB037D6" w14:textId="77777777" w:rsidR="005138D4" w:rsidRPr="00E27D23" w:rsidRDefault="005138D4" w:rsidP="005138D4">
      <w:pPr>
        <w:pStyle w:val="PL"/>
        <w:rPr>
          <w:noProof w:val="0"/>
        </w:rPr>
      </w:pPr>
      <w:r w:rsidRPr="00E27D23">
        <w:rPr>
          <w:b/>
          <w:i/>
          <w:noProof w:val="0"/>
        </w:rPr>
        <w:t xml:space="preserve">  when</w:t>
      </w:r>
      <w:r w:rsidRPr="00E27D23">
        <w:rPr>
          <w:noProof w:val="0"/>
        </w:rPr>
        <w:t xml:space="preserve"> { UE receives a PDCP Data PDU with RCVD_COUNT &lt; initialRX-DELIV }</w:t>
      </w:r>
    </w:p>
    <w:p w14:paraId="4F5AE070" w14:textId="77777777" w:rsidR="005138D4" w:rsidRPr="00E27D23" w:rsidRDefault="005138D4" w:rsidP="005138D4">
      <w:pPr>
        <w:pStyle w:val="PL"/>
        <w:rPr>
          <w:noProof w:val="0"/>
        </w:rPr>
      </w:pPr>
      <w:r w:rsidRPr="00E27D23">
        <w:rPr>
          <w:b/>
          <w:i/>
          <w:noProof w:val="0"/>
        </w:rPr>
        <w:t xml:space="preserve">    then</w:t>
      </w:r>
      <w:r w:rsidRPr="00E27D23">
        <w:rPr>
          <w:noProof w:val="0"/>
        </w:rPr>
        <w:t xml:space="preserve"> {  UE discards the PDCP DATA PDU with  RCVD_COUNT }</w:t>
      </w:r>
    </w:p>
    <w:p w14:paraId="6C60FE67" w14:textId="77777777" w:rsidR="005138D4" w:rsidRPr="00E27D23" w:rsidRDefault="005138D4" w:rsidP="005138D4">
      <w:pPr>
        <w:pStyle w:val="PL"/>
        <w:rPr>
          <w:noProof w:val="0"/>
        </w:rPr>
      </w:pPr>
      <w:r w:rsidRPr="00E27D23">
        <w:rPr>
          <w:noProof w:val="0"/>
        </w:rPr>
        <w:t xml:space="preserve">            }</w:t>
      </w:r>
    </w:p>
    <w:p w14:paraId="600CADD3" w14:textId="77777777" w:rsidR="005138D4" w:rsidRPr="00E27D23" w:rsidRDefault="005138D4" w:rsidP="005138D4">
      <w:pPr>
        <w:pStyle w:val="PL"/>
        <w:rPr>
          <w:noProof w:val="0"/>
        </w:rPr>
      </w:pPr>
    </w:p>
    <w:p w14:paraId="617573F5" w14:textId="77777777" w:rsidR="005138D4" w:rsidRPr="00E27D23" w:rsidRDefault="005138D4" w:rsidP="005138D4">
      <w:pPr>
        <w:pStyle w:val="H6"/>
      </w:pPr>
      <w:r w:rsidRPr="00E27D23">
        <w:t>(4)</w:t>
      </w:r>
    </w:p>
    <w:p w14:paraId="71EE64F4" w14:textId="77777777" w:rsidR="005138D4" w:rsidRPr="00E27D23" w:rsidRDefault="005138D4" w:rsidP="005138D4">
      <w:pPr>
        <w:pStyle w:val="PL"/>
        <w:rPr>
          <w:noProof w:val="0"/>
        </w:rPr>
      </w:pPr>
      <w:r w:rsidRPr="00E27D23">
        <w:rPr>
          <w:b/>
          <w:i/>
          <w:noProof w:val="0"/>
        </w:rPr>
        <w:t xml:space="preserve">with </w:t>
      </w:r>
      <w:r w:rsidRPr="00E27D23">
        <w:rPr>
          <w:noProof w:val="0"/>
        </w:rPr>
        <w:t>{ UE is requested to make a non-lossless handover with pdcp re-establishment and initialRX-DELIV-r17 in PDCP-Config for this Multicast MRB is not zero and PDCP configured for 12 bit SN }</w:t>
      </w:r>
    </w:p>
    <w:p w14:paraId="61A3D482" w14:textId="77777777" w:rsidR="005138D4" w:rsidRPr="00E27D23" w:rsidRDefault="005138D4" w:rsidP="005138D4">
      <w:pPr>
        <w:pStyle w:val="PL"/>
        <w:rPr>
          <w:noProof w:val="0"/>
        </w:rPr>
      </w:pPr>
      <w:r w:rsidRPr="00E27D23">
        <w:rPr>
          <w:noProof w:val="0"/>
        </w:rPr>
        <w:t>ensure that {</w:t>
      </w:r>
    </w:p>
    <w:p w14:paraId="651C6068" w14:textId="77777777" w:rsidR="005138D4" w:rsidRPr="00E27D23" w:rsidRDefault="005138D4" w:rsidP="005138D4">
      <w:pPr>
        <w:pStyle w:val="PL"/>
        <w:rPr>
          <w:noProof w:val="0"/>
        </w:rPr>
      </w:pPr>
      <w:r w:rsidRPr="00E27D23">
        <w:rPr>
          <w:b/>
          <w:i/>
          <w:noProof w:val="0"/>
        </w:rPr>
        <w:t xml:space="preserve">  when</w:t>
      </w:r>
      <w:r w:rsidRPr="00E27D23">
        <w:rPr>
          <w:noProof w:val="0"/>
        </w:rPr>
        <w:t xml:space="preserve"> { UE receives a PDCP Data PDU with RCVD_COUNT = initialRX-DELIV }</w:t>
      </w:r>
    </w:p>
    <w:p w14:paraId="0CAB662D" w14:textId="77777777" w:rsidR="005138D4" w:rsidRPr="00E27D23" w:rsidRDefault="005138D4" w:rsidP="005138D4">
      <w:pPr>
        <w:pStyle w:val="PL"/>
        <w:rPr>
          <w:noProof w:val="0"/>
        </w:rPr>
      </w:pPr>
      <w:r w:rsidRPr="00E27D23">
        <w:rPr>
          <w:b/>
          <w:i/>
          <w:noProof w:val="0"/>
        </w:rPr>
        <w:t xml:space="preserve">    then</w:t>
      </w:r>
      <w:r w:rsidRPr="00E27D23">
        <w:rPr>
          <w:noProof w:val="0"/>
        </w:rPr>
        <w:t xml:space="preserve"> { UE delivers PDCP Data PDU to upper layers }</w:t>
      </w:r>
    </w:p>
    <w:p w14:paraId="267B9182" w14:textId="77777777" w:rsidR="005138D4" w:rsidRPr="00E27D23" w:rsidRDefault="005138D4" w:rsidP="005138D4">
      <w:pPr>
        <w:pStyle w:val="PL"/>
        <w:rPr>
          <w:noProof w:val="0"/>
        </w:rPr>
      </w:pPr>
      <w:r w:rsidRPr="00E27D23">
        <w:rPr>
          <w:noProof w:val="0"/>
        </w:rPr>
        <w:t xml:space="preserve">            }</w:t>
      </w:r>
    </w:p>
    <w:p w14:paraId="6D89F4CD" w14:textId="77777777" w:rsidR="005138D4" w:rsidRPr="00E27D23" w:rsidRDefault="005138D4" w:rsidP="005138D4">
      <w:pPr>
        <w:pStyle w:val="PL"/>
        <w:rPr>
          <w:noProof w:val="0"/>
        </w:rPr>
      </w:pPr>
    </w:p>
    <w:p w14:paraId="60814EBD" w14:textId="77777777" w:rsidR="005138D4" w:rsidRPr="00E27D23" w:rsidRDefault="005138D4" w:rsidP="005138D4">
      <w:pPr>
        <w:pStyle w:val="H6"/>
      </w:pPr>
      <w:r w:rsidRPr="00E27D23">
        <w:t>(5)</w:t>
      </w:r>
    </w:p>
    <w:p w14:paraId="5BB682A6" w14:textId="77777777" w:rsidR="005138D4" w:rsidRPr="00E27D23" w:rsidRDefault="005138D4" w:rsidP="005138D4">
      <w:pPr>
        <w:pStyle w:val="PL"/>
        <w:rPr>
          <w:noProof w:val="0"/>
        </w:rPr>
      </w:pPr>
      <w:r w:rsidRPr="00E27D23">
        <w:rPr>
          <w:b/>
          <w:i/>
          <w:noProof w:val="0"/>
        </w:rPr>
        <w:t xml:space="preserve">with </w:t>
      </w:r>
      <w:r w:rsidRPr="00E27D23">
        <w:rPr>
          <w:noProof w:val="0"/>
        </w:rPr>
        <w:t>{ UE is requested to make a non-lossless handover with pdcp re-establishment and initialRX-DELIV-r17 in PDCP-Config is not configured and PDCP configured for 12 bit SN }</w:t>
      </w:r>
    </w:p>
    <w:p w14:paraId="03BEF9EB" w14:textId="77777777" w:rsidR="005138D4" w:rsidRPr="00E27D23" w:rsidRDefault="005138D4" w:rsidP="005138D4">
      <w:pPr>
        <w:pStyle w:val="PL"/>
        <w:rPr>
          <w:noProof w:val="0"/>
        </w:rPr>
      </w:pPr>
      <w:r w:rsidRPr="00E27D23">
        <w:rPr>
          <w:noProof w:val="0"/>
        </w:rPr>
        <w:t>ensure that {</w:t>
      </w:r>
    </w:p>
    <w:p w14:paraId="50865728" w14:textId="77777777" w:rsidR="005138D4" w:rsidRPr="00E27D23" w:rsidRDefault="005138D4" w:rsidP="005138D4">
      <w:pPr>
        <w:pStyle w:val="PL"/>
        <w:rPr>
          <w:noProof w:val="0"/>
        </w:rPr>
      </w:pPr>
      <w:r w:rsidRPr="00E27D23">
        <w:rPr>
          <w:b/>
          <w:i/>
          <w:noProof w:val="0"/>
        </w:rPr>
        <w:t xml:space="preserve">  when</w:t>
      </w:r>
      <w:r w:rsidRPr="00E27D23">
        <w:rPr>
          <w:noProof w:val="0"/>
        </w:rPr>
        <w:t xml:space="preserve"> { UE receives a PDCP Data PDU with RCVD_COUNT &lt; RX_DELIV }</w:t>
      </w:r>
    </w:p>
    <w:p w14:paraId="4CCA6881" w14:textId="77777777" w:rsidR="005138D4" w:rsidRPr="00E27D23" w:rsidRDefault="005138D4" w:rsidP="005138D4">
      <w:pPr>
        <w:pStyle w:val="PL"/>
        <w:rPr>
          <w:noProof w:val="0"/>
        </w:rPr>
      </w:pPr>
      <w:r w:rsidRPr="00E27D23">
        <w:rPr>
          <w:b/>
          <w:i/>
          <w:noProof w:val="0"/>
        </w:rPr>
        <w:t xml:space="preserve">    then</w:t>
      </w:r>
      <w:r w:rsidRPr="00E27D23">
        <w:rPr>
          <w:noProof w:val="0"/>
        </w:rPr>
        <w:t xml:space="preserve"> {  UE discards the PDCP DATA PDU with RCVD_COUNT }</w:t>
      </w:r>
    </w:p>
    <w:p w14:paraId="0C1807F0" w14:textId="77777777" w:rsidR="005138D4" w:rsidRPr="00E27D23" w:rsidRDefault="005138D4" w:rsidP="005138D4">
      <w:pPr>
        <w:pStyle w:val="PL"/>
        <w:rPr>
          <w:noProof w:val="0"/>
        </w:rPr>
      </w:pPr>
      <w:r w:rsidRPr="00E27D23">
        <w:rPr>
          <w:noProof w:val="0"/>
        </w:rPr>
        <w:t xml:space="preserve">            }</w:t>
      </w:r>
    </w:p>
    <w:p w14:paraId="10F54B52" w14:textId="77777777" w:rsidR="005138D4" w:rsidRPr="00E27D23" w:rsidRDefault="005138D4" w:rsidP="005138D4">
      <w:pPr>
        <w:pStyle w:val="PL"/>
        <w:rPr>
          <w:noProof w:val="0"/>
        </w:rPr>
      </w:pPr>
    </w:p>
    <w:p w14:paraId="2D57470E" w14:textId="77777777" w:rsidR="005138D4" w:rsidRPr="00E27D23" w:rsidRDefault="005138D4" w:rsidP="005138D4">
      <w:pPr>
        <w:pStyle w:val="H6"/>
      </w:pPr>
      <w:r w:rsidRPr="00E27D23">
        <w:t>(6)</w:t>
      </w:r>
    </w:p>
    <w:p w14:paraId="084DBBC1" w14:textId="77777777" w:rsidR="005138D4" w:rsidRPr="00E27D23" w:rsidRDefault="005138D4" w:rsidP="005138D4">
      <w:pPr>
        <w:pStyle w:val="PL"/>
        <w:rPr>
          <w:noProof w:val="0"/>
        </w:rPr>
      </w:pPr>
      <w:r w:rsidRPr="00E27D23">
        <w:rPr>
          <w:b/>
          <w:i/>
          <w:noProof w:val="0"/>
        </w:rPr>
        <w:t xml:space="preserve">with </w:t>
      </w:r>
      <w:r w:rsidRPr="00E27D23">
        <w:rPr>
          <w:noProof w:val="0"/>
        </w:rPr>
        <w:t>{ UE is requested to make a non-lossless handover with pdcp re-establishment and initialRX-DELIV-r17 in PDCP-Config is not configured and PDCP configured for 12 bit SN }</w:t>
      </w:r>
    </w:p>
    <w:p w14:paraId="2928A286" w14:textId="77777777" w:rsidR="005138D4" w:rsidRPr="00E27D23" w:rsidRDefault="005138D4" w:rsidP="005138D4">
      <w:pPr>
        <w:pStyle w:val="PL"/>
        <w:rPr>
          <w:noProof w:val="0"/>
        </w:rPr>
      </w:pPr>
      <w:r w:rsidRPr="00E27D23">
        <w:rPr>
          <w:noProof w:val="0"/>
        </w:rPr>
        <w:t>ensure that {</w:t>
      </w:r>
    </w:p>
    <w:p w14:paraId="16EFA621" w14:textId="77777777" w:rsidR="005138D4" w:rsidRPr="00E27D23" w:rsidRDefault="005138D4" w:rsidP="005138D4">
      <w:pPr>
        <w:pStyle w:val="PL"/>
        <w:rPr>
          <w:noProof w:val="0"/>
        </w:rPr>
      </w:pPr>
      <w:r w:rsidRPr="00E27D23">
        <w:rPr>
          <w:b/>
          <w:i/>
          <w:noProof w:val="0"/>
        </w:rPr>
        <w:t xml:space="preserve">  when</w:t>
      </w:r>
      <w:r w:rsidRPr="00E27D23">
        <w:rPr>
          <w:noProof w:val="0"/>
        </w:rPr>
        <w:t xml:space="preserve"> { UE receives a PDCP Data PDU with RCVD_COUNT = RX_DELIV }</w:t>
      </w:r>
    </w:p>
    <w:p w14:paraId="02C5035A" w14:textId="77777777" w:rsidR="005138D4" w:rsidRPr="00E27D23" w:rsidRDefault="005138D4" w:rsidP="005138D4">
      <w:pPr>
        <w:pStyle w:val="PL"/>
        <w:rPr>
          <w:noProof w:val="0"/>
        </w:rPr>
      </w:pPr>
      <w:r w:rsidRPr="00E27D23">
        <w:rPr>
          <w:b/>
          <w:i/>
          <w:noProof w:val="0"/>
        </w:rPr>
        <w:t xml:space="preserve">    then</w:t>
      </w:r>
      <w:r w:rsidRPr="00E27D23">
        <w:rPr>
          <w:noProof w:val="0"/>
        </w:rPr>
        <w:t xml:space="preserve"> { UE delivers PDCP Data PDU to upper layers }</w:t>
      </w:r>
    </w:p>
    <w:p w14:paraId="5B1E527C" w14:textId="77777777" w:rsidR="005138D4" w:rsidRPr="00E27D23" w:rsidRDefault="005138D4" w:rsidP="005138D4">
      <w:pPr>
        <w:pStyle w:val="PL"/>
        <w:rPr>
          <w:noProof w:val="0"/>
        </w:rPr>
      </w:pPr>
      <w:r w:rsidRPr="00E27D23">
        <w:rPr>
          <w:noProof w:val="0"/>
        </w:rPr>
        <w:t xml:space="preserve">            }</w:t>
      </w:r>
    </w:p>
    <w:p w14:paraId="354F4122" w14:textId="77777777" w:rsidR="005138D4" w:rsidRPr="00E27D23" w:rsidRDefault="005138D4" w:rsidP="005138D4">
      <w:pPr>
        <w:pStyle w:val="PL"/>
        <w:rPr>
          <w:noProof w:val="0"/>
        </w:rPr>
      </w:pPr>
    </w:p>
    <w:p w14:paraId="3C8276EA" w14:textId="77777777" w:rsidR="005138D4" w:rsidRPr="00E27D23" w:rsidRDefault="005138D4" w:rsidP="005138D4">
      <w:pPr>
        <w:pStyle w:val="H6"/>
      </w:pPr>
      <w:r w:rsidRPr="00E27D23">
        <w:t>14.2.3.1.2</w:t>
      </w:r>
      <w:r w:rsidRPr="00E27D23">
        <w:tab/>
        <w:t>Conformance requirements</w:t>
      </w:r>
    </w:p>
    <w:p w14:paraId="7418C65F" w14:textId="77777777" w:rsidR="005138D4" w:rsidRPr="00E27D23" w:rsidRDefault="005138D4" w:rsidP="005138D4">
      <w:pPr>
        <w:ind w:left="100" w:hangingChars="50" w:hanging="100"/>
      </w:pPr>
      <w:r w:rsidRPr="00E27D23">
        <w:t xml:space="preserve">References: The conformance requirements covered in the present TC are specified in: TS 38.323, clause 5.1.2, </w:t>
      </w:r>
      <w:r w:rsidRPr="00E27D23">
        <w:rPr>
          <w:rFonts w:eastAsia="SimSun"/>
        </w:rPr>
        <w:t>5.2.2.1, 7.1</w:t>
      </w:r>
      <w:r w:rsidRPr="00E27D23">
        <w:t>. Unless otherwise stated these are Rel-17 requirements.</w:t>
      </w:r>
    </w:p>
    <w:p w14:paraId="757F22C5" w14:textId="77777777" w:rsidR="005138D4" w:rsidRPr="00E27D23" w:rsidRDefault="005138D4" w:rsidP="005138D4">
      <w:r w:rsidRPr="00E27D23">
        <w:t xml:space="preserve">[TS 38. 323, clause </w:t>
      </w:r>
      <w:r w:rsidRPr="00E27D23">
        <w:rPr>
          <w:rFonts w:eastAsia="SimSun"/>
        </w:rPr>
        <w:t>5.1.2</w:t>
      </w:r>
      <w:r w:rsidRPr="00E27D23">
        <w:t>]</w:t>
      </w:r>
    </w:p>
    <w:p w14:paraId="2965CDF0" w14:textId="77777777" w:rsidR="005138D4" w:rsidRPr="00E27D23" w:rsidRDefault="005138D4" w:rsidP="005138D4">
      <w:r w:rsidRPr="00E27D23">
        <w:t>When upper layers request a PDCP entity re-establishment, the receiving PDCP entity shall:</w:t>
      </w:r>
    </w:p>
    <w:p w14:paraId="419A3918" w14:textId="77777777" w:rsidR="005138D4" w:rsidRPr="00E27D23" w:rsidRDefault="005138D4" w:rsidP="005138D4">
      <w:pPr>
        <w:pStyle w:val="B1"/>
      </w:pPr>
      <w:r w:rsidRPr="00E27D23">
        <w:rPr>
          <w:lang w:eastAsia="ko-KR"/>
        </w:rPr>
        <w:t>…</w:t>
      </w:r>
    </w:p>
    <w:p w14:paraId="548D1D71" w14:textId="77777777" w:rsidR="005138D4" w:rsidRPr="00E27D23" w:rsidRDefault="005138D4" w:rsidP="005138D4">
      <w:pPr>
        <w:pStyle w:val="B1"/>
      </w:pPr>
      <w:r w:rsidRPr="00E27D23">
        <w:t>-</w:t>
      </w:r>
      <w:r w:rsidRPr="00E27D23">
        <w:tab/>
        <w:t xml:space="preserve">for SRBs and UM DRBs, set RX_NEXT and RX_DELIV to </w:t>
      </w:r>
      <w:r w:rsidRPr="00E27D23">
        <w:rPr>
          <w:lang w:eastAsia="ko-KR"/>
        </w:rPr>
        <w:t>the initial value</w:t>
      </w:r>
      <w:r w:rsidRPr="00E27D23">
        <w:t>;</w:t>
      </w:r>
    </w:p>
    <w:p w14:paraId="44AF5C15" w14:textId="77777777" w:rsidR="005138D4" w:rsidRPr="00E27D23" w:rsidRDefault="005138D4" w:rsidP="005138D4">
      <w:pPr>
        <w:pStyle w:val="B1"/>
        <w:rPr>
          <w:lang w:eastAsia="ko-KR"/>
        </w:rPr>
      </w:pPr>
      <w:r w:rsidRPr="00E27D23">
        <w:t>-</w:t>
      </w:r>
      <w:r w:rsidRPr="00E27D23">
        <w:tab/>
        <w:t xml:space="preserve">for UM MRBs and AM MRBs, set RX_NEXT and RX_DELIV to </w:t>
      </w:r>
      <w:r w:rsidRPr="00E27D23">
        <w:rPr>
          <w:lang w:eastAsia="ko-KR"/>
        </w:rPr>
        <w:t>the initial value</w:t>
      </w:r>
      <w:r w:rsidRPr="00E27D23">
        <w:t xml:space="preserve"> if </w:t>
      </w:r>
      <w:r w:rsidRPr="00E27D23">
        <w:rPr>
          <w:i/>
          <w:iCs/>
        </w:rPr>
        <w:t>initialRX-DELIV</w:t>
      </w:r>
      <w:r w:rsidRPr="00E27D23">
        <w:t xml:space="preserve"> is configured in TS 38.331 [3];</w:t>
      </w:r>
    </w:p>
    <w:p w14:paraId="55756E05" w14:textId="7BB81968" w:rsidR="005138D4" w:rsidRPr="00E27D23" w:rsidRDefault="005138D4" w:rsidP="005138D4">
      <w:pPr>
        <w:pStyle w:val="B1"/>
      </w:pPr>
      <w:r w:rsidRPr="00E27D23">
        <w:rPr>
          <w:lang w:eastAsia="ko-KR"/>
        </w:rPr>
        <w:t>…</w:t>
      </w:r>
    </w:p>
    <w:p w14:paraId="150A90A2" w14:textId="77777777" w:rsidR="005138D4" w:rsidRPr="00E27D23" w:rsidRDefault="005138D4" w:rsidP="005138D4">
      <w:r w:rsidRPr="00E27D23">
        <w:t xml:space="preserve">[TS 38. 323, clause </w:t>
      </w:r>
      <w:r w:rsidRPr="00E27D23">
        <w:rPr>
          <w:rFonts w:eastAsia="SimSun"/>
        </w:rPr>
        <w:t>5.2.2.1</w:t>
      </w:r>
      <w:r w:rsidRPr="00E27D23">
        <w:t>]</w:t>
      </w:r>
    </w:p>
    <w:p w14:paraId="515B5005" w14:textId="77777777" w:rsidR="005138D4" w:rsidRPr="00E27D23" w:rsidRDefault="005138D4" w:rsidP="005138D4">
      <w:pPr>
        <w:rPr>
          <w:lang w:eastAsia="ko-KR"/>
        </w:rPr>
      </w:pPr>
      <w:r w:rsidRPr="00E27D23">
        <w:rPr>
          <w:lang w:eastAsia="ko-KR"/>
        </w:rPr>
        <w:t>After determining the COUNT value of the received PDCP Data PDU = RCVD_COUNT, the receiving PDCP entity shall:</w:t>
      </w:r>
    </w:p>
    <w:p w14:paraId="3719C05C" w14:textId="77777777" w:rsidR="005138D4" w:rsidRPr="00E27D23" w:rsidRDefault="005138D4" w:rsidP="005138D4">
      <w:pPr>
        <w:pStyle w:val="B3"/>
        <w:ind w:left="0" w:firstLineChars="150" w:firstLine="300"/>
        <w:rPr>
          <w:lang w:eastAsia="zh-CN"/>
        </w:rPr>
      </w:pPr>
      <w:r w:rsidRPr="00E27D23">
        <w:rPr>
          <w:lang w:eastAsia="zh-CN"/>
        </w:rPr>
        <w:t>…</w:t>
      </w:r>
    </w:p>
    <w:p w14:paraId="71F55C84" w14:textId="77777777" w:rsidR="005138D4" w:rsidRPr="00E27D23" w:rsidRDefault="005138D4" w:rsidP="005138D4">
      <w:pPr>
        <w:pStyle w:val="B1"/>
      </w:pPr>
      <w:r w:rsidRPr="00E27D23">
        <w:t>-</w:t>
      </w:r>
      <w:r w:rsidRPr="00E27D23">
        <w:tab/>
        <w:t>if RCVD_COUNT &lt; RX_DELIV; or</w:t>
      </w:r>
    </w:p>
    <w:p w14:paraId="6CEB1EA6" w14:textId="77777777" w:rsidR="005138D4" w:rsidRPr="00E27D23" w:rsidRDefault="005138D4" w:rsidP="005138D4">
      <w:pPr>
        <w:pStyle w:val="B1"/>
      </w:pPr>
      <w:r w:rsidRPr="00E27D23">
        <w:t>-</w:t>
      </w:r>
      <w:r w:rsidRPr="00E27D23">
        <w:tab/>
        <w:t xml:space="preserve">if the PDCP </w:t>
      </w:r>
      <w:r w:rsidRPr="00E27D23">
        <w:rPr>
          <w:lang w:eastAsia="ko-KR"/>
        </w:rPr>
        <w:t>Data</w:t>
      </w:r>
      <w:r w:rsidRPr="00E27D23">
        <w:t xml:space="preserve"> PDU with COUNT = RCVD_COUNT has been received before:</w:t>
      </w:r>
    </w:p>
    <w:p w14:paraId="1303B953" w14:textId="77777777" w:rsidR="005138D4" w:rsidRPr="00E27D23" w:rsidRDefault="005138D4" w:rsidP="005138D4">
      <w:pPr>
        <w:pStyle w:val="B2"/>
      </w:pPr>
      <w:r w:rsidRPr="00E27D23">
        <w:t>-</w:t>
      </w:r>
      <w:r w:rsidRPr="00E27D23">
        <w:tab/>
        <w:t xml:space="preserve">discard the PDCP </w:t>
      </w:r>
      <w:r w:rsidRPr="00E27D23">
        <w:rPr>
          <w:lang w:eastAsia="ko-KR"/>
        </w:rPr>
        <w:t>Data</w:t>
      </w:r>
      <w:r w:rsidRPr="00E27D23">
        <w:t xml:space="preserve"> PDU;</w:t>
      </w:r>
    </w:p>
    <w:p w14:paraId="10E951BD" w14:textId="77777777" w:rsidR="005138D4" w:rsidRPr="00E27D23" w:rsidRDefault="005138D4" w:rsidP="005138D4">
      <w:r w:rsidRPr="00E27D23">
        <w:rPr>
          <w:lang w:eastAsia="ko-KR"/>
        </w:rPr>
        <w:t>If the received PDCP Data PDU with COUNT value = RCVD_COUNT is not discarded above, the receiving PDCP entity shall:</w:t>
      </w:r>
    </w:p>
    <w:p w14:paraId="61F1760E" w14:textId="77777777" w:rsidR="005138D4" w:rsidRPr="00E27D23" w:rsidRDefault="005138D4" w:rsidP="005138D4">
      <w:pPr>
        <w:pStyle w:val="B1"/>
      </w:pPr>
      <w:r w:rsidRPr="00E27D23">
        <w:t>-</w:t>
      </w:r>
      <w:r w:rsidRPr="00E27D23">
        <w:tab/>
        <w:t>store the resulting PDCP SDU in the reception buffer;</w:t>
      </w:r>
    </w:p>
    <w:p w14:paraId="074AF259" w14:textId="77777777" w:rsidR="005138D4" w:rsidRPr="00E27D23" w:rsidRDefault="005138D4" w:rsidP="005138D4">
      <w:pPr>
        <w:pStyle w:val="B1"/>
      </w:pPr>
      <w:r w:rsidRPr="00E27D23">
        <w:t>-</w:t>
      </w:r>
      <w:r w:rsidRPr="00E27D23">
        <w:tab/>
        <w:t>if RCVD_COUNT &gt;= RX_NEXT:</w:t>
      </w:r>
    </w:p>
    <w:p w14:paraId="613FEC17" w14:textId="77777777" w:rsidR="005138D4" w:rsidRPr="00E27D23" w:rsidRDefault="005138D4" w:rsidP="005138D4">
      <w:pPr>
        <w:pStyle w:val="B2"/>
        <w:rPr>
          <w:lang w:eastAsia="ko-KR"/>
        </w:rPr>
      </w:pPr>
      <w:r w:rsidRPr="00E27D23">
        <w:rPr>
          <w:lang w:eastAsia="ko-KR"/>
        </w:rPr>
        <w:t>-</w:t>
      </w:r>
      <w:r w:rsidRPr="00E27D23">
        <w:rPr>
          <w:lang w:eastAsia="ko-KR"/>
        </w:rPr>
        <w:tab/>
        <w:t>update RX_NEXT to RCVD_COUNT + 1.</w:t>
      </w:r>
    </w:p>
    <w:p w14:paraId="6C510B30" w14:textId="77777777" w:rsidR="005138D4" w:rsidRPr="00E27D23" w:rsidRDefault="005138D4" w:rsidP="005138D4">
      <w:pPr>
        <w:pStyle w:val="B2"/>
        <w:ind w:left="0" w:firstLineChars="150" w:firstLine="300"/>
        <w:rPr>
          <w:lang w:eastAsia="zh-CN"/>
        </w:rPr>
      </w:pPr>
      <w:r w:rsidRPr="00E27D23">
        <w:rPr>
          <w:lang w:eastAsia="zh-CN"/>
        </w:rPr>
        <w:t>…</w:t>
      </w:r>
    </w:p>
    <w:p w14:paraId="7C2732A9" w14:textId="77777777" w:rsidR="005138D4" w:rsidRPr="00E27D23" w:rsidRDefault="005138D4" w:rsidP="005138D4">
      <w:pPr>
        <w:pStyle w:val="B1"/>
        <w:rPr>
          <w:lang w:eastAsia="ko-KR"/>
        </w:rPr>
      </w:pPr>
      <w:r w:rsidRPr="00E27D23">
        <w:t>-</w:t>
      </w:r>
      <w:r w:rsidRPr="00E27D23">
        <w:tab/>
      </w:r>
      <w:r w:rsidRPr="00E27D23">
        <w:rPr>
          <w:lang w:eastAsia="ko-KR"/>
        </w:rPr>
        <w:t>if RCVD_COUNT = RX_DELIV:</w:t>
      </w:r>
    </w:p>
    <w:p w14:paraId="06CF71E9" w14:textId="77777777" w:rsidR="005138D4" w:rsidRPr="00E27D23" w:rsidRDefault="005138D4" w:rsidP="005138D4">
      <w:pPr>
        <w:pStyle w:val="B2"/>
        <w:rPr>
          <w:lang w:eastAsia="ko-KR"/>
        </w:rPr>
      </w:pPr>
      <w:r w:rsidRPr="00E27D23">
        <w:rPr>
          <w:lang w:eastAsia="ko-KR"/>
        </w:rPr>
        <w:t>-</w:t>
      </w:r>
      <w:r w:rsidRPr="00E27D23">
        <w:rPr>
          <w:lang w:eastAsia="ko-KR"/>
        </w:rPr>
        <w:tab/>
        <w:t>deliver to upper layers in ascending order of the associated COUNT value after performing header decompression, if not decompressed before;</w:t>
      </w:r>
    </w:p>
    <w:p w14:paraId="5F51BC81" w14:textId="77777777" w:rsidR="005138D4" w:rsidRPr="00E27D23" w:rsidRDefault="005138D4" w:rsidP="005138D4">
      <w:pPr>
        <w:pStyle w:val="B3"/>
      </w:pPr>
      <w:r w:rsidRPr="00E27D23">
        <w:t>-</w:t>
      </w:r>
      <w:r w:rsidRPr="00E27D23">
        <w:tab/>
        <w:t>all stored PDCP SDU(s) with consecutively associated COUNT value(s) starting from COUNT = RX_DELIV;</w:t>
      </w:r>
    </w:p>
    <w:p w14:paraId="5DB977EE" w14:textId="77777777" w:rsidR="005138D4" w:rsidRPr="00E27D23" w:rsidRDefault="005138D4" w:rsidP="005138D4">
      <w:pPr>
        <w:pStyle w:val="B2"/>
        <w:rPr>
          <w:lang w:eastAsia="ko-KR"/>
        </w:rPr>
      </w:pPr>
      <w:r w:rsidRPr="00E27D23">
        <w:rPr>
          <w:lang w:eastAsia="ko-KR"/>
        </w:rPr>
        <w:t>-</w:t>
      </w:r>
      <w:r w:rsidRPr="00E27D23">
        <w:rPr>
          <w:lang w:eastAsia="ko-KR"/>
        </w:rPr>
        <w:tab/>
        <w:t>update RX_DELIV to the COUNT value of the first PDCP SDU which has not been delivered to upper layers</w:t>
      </w:r>
      <w:r w:rsidRPr="00E27D23">
        <w:t>, with COUNT value &gt; RX_DELIV</w:t>
      </w:r>
      <w:r w:rsidRPr="00E27D23">
        <w:rPr>
          <w:lang w:eastAsia="ko-KR"/>
        </w:rPr>
        <w:t>;</w:t>
      </w:r>
    </w:p>
    <w:p w14:paraId="2F3AC1D9" w14:textId="77777777" w:rsidR="005138D4" w:rsidRPr="00E27D23" w:rsidRDefault="005138D4" w:rsidP="005138D4">
      <w:pPr>
        <w:pStyle w:val="B1"/>
        <w:rPr>
          <w:lang w:eastAsia="ko-KR"/>
        </w:rPr>
      </w:pPr>
      <w:r w:rsidRPr="00E27D23">
        <w:t>…</w:t>
      </w:r>
    </w:p>
    <w:p w14:paraId="7C2B7A3E" w14:textId="77777777" w:rsidR="005138D4" w:rsidRPr="00E27D23" w:rsidRDefault="005138D4" w:rsidP="005138D4">
      <w:r w:rsidRPr="00E27D23">
        <w:t xml:space="preserve"> [TS 38.323, clause </w:t>
      </w:r>
      <w:r w:rsidRPr="00E27D23">
        <w:rPr>
          <w:rFonts w:eastAsia="SimSun"/>
        </w:rPr>
        <w:t>7.1</w:t>
      </w:r>
      <w:r w:rsidRPr="00E27D23">
        <w:t>]</w:t>
      </w:r>
    </w:p>
    <w:p w14:paraId="2AFDA99D" w14:textId="77777777" w:rsidR="005138D4" w:rsidRPr="00E27D23" w:rsidRDefault="005138D4" w:rsidP="005138D4">
      <w:pPr>
        <w:rPr>
          <w:rFonts w:eastAsia="MS Mincho"/>
        </w:rPr>
      </w:pPr>
      <w:r w:rsidRPr="00E27D23">
        <w:rPr>
          <w:rFonts w:eastAsia="MS Mincho"/>
        </w:rPr>
        <w:t>The receiving PDCP entity shall maintain the following state variables:</w:t>
      </w:r>
    </w:p>
    <w:p w14:paraId="6060C712" w14:textId="77777777" w:rsidR="005138D4" w:rsidRPr="00E27D23" w:rsidRDefault="005138D4" w:rsidP="005138D4">
      <w:r w:rsidRPr="00E27D23">
        <w:t>a)</w:t>
      </w:r>
      <w:r w:rsidRPr="00E27D23">
        <w:tab/>
        <w:t>RX_NEXT</w:t>
      </w:r>
    </w:p>
    <w:p w14:paraId="7BC1F1F9" w14:textId="77777777" w:rsidR="005138D4" w:rsidRPr="00E27D23" w:rsidRDefault="005138D4" w:rsidP="005138D4">
      <w:pPr>
        <w:rPr>
          <w:lang w:eastAsia="ko-KR"/>
        </w:rPr>
      </w:pPr>
      <w:r w:rsidRPr="00E27D23">
        <w:t>This state variable indicates the COUNT value of the next PDCP SDU expected to be received. The initial value is 0</w:t>
      </w:r>
      <w:r w:rsidRPr="00E27D23">
        <w:rPr>
          <w:lang w:eastAsia="zh-CN"/>
        </w:rPr>
        <w:t xml:space="preserve">, </w:t>
      </w:r>
      <w:r w:rsidRPr="00E27D23">
        <w:t xml:space="preserve">except for sidelink broadcast and groupcast, for SRBs configured with state variables continuation, and for broadcast MRBs. </w:t>
      </w:r>
    </w:p>
    <w:p w14:paraId="5A6CE800" w14:textId="77777777" w:rsidR="005138D4" w:rsidRPr="00E27D23" w:rsidRDefault="005138D4" w:rsidP="005138D4">
      <w:pPr>
        <w:rPr>
          <w:lang w:eastAsia="zh-CN"/>
        </w:rPr>
      </w:pPr>
      <w:r w:rsidRPr="00E27D23">
        <w:rPr>
          <w:lang w:eastAsia="ko-KR"/>
        </w:rPr>
        <w:t>…</w:t>
      </w:r>
    </w:p>
    <w:p w14:paraId="1F0D1C4C" w14:textId="77777777" w:rsidR="005138D4" w:rsidRPr="00E27D23" w:rsidRDefault="005138D4" w:rsidP="005138D4">
      <w:r w:rsidRPr="00E27D23">
        <w:t>b)</w:t>
      </w:r>
      <w:r w:rsidRPr="00E27D23">
        <w:tab/>
        <w:t>RX_DELIV</w:t>
      </w:r>
    </w:p>
    <w:p w14:paraId="55035059" w14:textId="77777777" w:rsidR="005138D4" w:rsidRPr="00E27D23" w:rsidRDefault="005138D4" w:rsidP="005138D4">
      <w:pPr>
        <w:rPr>
          <w:lang w:eastAsia="zh-CN"/>
        </w:rPr>
      </w:pPr>
      <w:r w:rsidRPr="00E27D23">
        <w:rPr>
          <w:lang w:eastAsia="ko-KR"/>
        </w:rPr>
        <w:t>This state variable indicates the COUNT</w:t>
      </w:r>
      <w:r w:rsidRPr="00E27D23">
        <w:t xml:space="preserve"> value of the first PDCP SDU not delivered to the upper layers, but still waited for. The initial value is 0</w:t>
      </w:r>
      <w:r w:rsidRPr="00E27D23">
        <w:rPr>
          <w:lang w:eastAsia="zh-CN"/>
        </w:rPr>
        <w:t xml:space="preserve">, </w:t>
      </w:r>
      <w:r w:rsidRPr="00E27D23">
        <w:t xml:space="preserve">except for sidelink broadcast and groupcast, for SRBs configured with state variables continuation, and for MRBs. For </w:t>
      </w:r>
      <w:r w:rsidRPr="00E27D23">
        <w:rPr>
          <w:lang w:eastAsia="zh-CN"/>
        </w:rPr>
        <w:t xml:space="preserve">NR </w:t>
      </w:r>
      <w:r w:rsidRPr="00E27D23">
        <w:t xml:space="preserve">sidelink </w:t>
      </w:r>
      <w:r w:rsidRPr="00E27D23">
        <w:rPr>
          <w:lang w:eastAsia="zh-CN"/>
        </w:rPr>
        <w:t xml:space="preserve">communication for </w:t>
      </w:r>
      <w:r w:rsidRPr="00E27D23">
        <w:t>broadcast and groupcast or sidelink SRB4 for broadcast and groupcast based sidelink discovery, the initial value</w:t>
      </w:r>
      <w:r w:rsidRPr="00E27D23">
        <w:rPr>
          <w:lang w:eastAsia="zh-CN"/>
        </w:rPr>
        <w:t xml:space="preserve"> of the SN part of </w:t>
      </w:r>
      <w:r w:rsidRPr="00E27D23">
        <w:t xml:space="preserve">RX_DELIV is (x – 0.5 </w:t>
      </w:r>
      <w:r w:rsidRPr="00E27D23">
        <w:rPr>
          <w:lang w:eastAsia="ko-KR"/>
        </w:rPr>
        <w:t>×</w:t>
      </w:r>
      <w:r w:rsidRPr="00E27D23">
        <w:t xml:space="preserve"> 2</w:t>
      </w:r>
      <w:r w:rsidRPr="00E27D23">
        <w:rPr>
          <w:vertAlign w:val="superscript"/>
        </w:rPr>
        <w:t>[</w:t>
      </w:r>
      <w:r w:rsidRPr="00E27D23">
        <w:rPr>
          <w:rFonts w:eastAsia="MS Mincho"/>
          <w:i/>
          <w:vertAlign w:val="superscript"/>
        </w:rPr>
        <w:t>sl-PDCP-SN-Size</w:t>
      </w:r>
      <w:r w:rsidRPr="00E27D23">
        <w:rPr>
          <w:vertAlign w:val="superscript"/>
        </w:rPr>
        <w:t>–</w:t>
      </w:r>
      <w:r w:rsidRPr="00E27D23">
        <w:rPr>
          <w:vertAlign w:val="superscript"/>
          <w:lang w:eastAsia="zh-CN"/>
        </w:rPr>
        <w:t>1</w:t>
      </w:r>
      <w:r w:rsidRPr="00E27D23">
        <w:rPr>
          <w:vertAlign w:val="superscript"/>
        </w:rPr>
        <w:t>]</w:t>
      </w:r>
      <w:r w:rsidRPr="00E27D23">
        <w:t>) modulo (2</w:t>
      </w:r>
      <w:r w:rsidRPr="00E27D23">
        <w:rPr>
          <w:vertAlign w:val="superscript"/>
        </w:rPr>
        <w:t>[</w:t>
      </w:r>
      <w:r w:rsidRPr="00E27D23">
        <w:rPr>
          <w:rFonts w:eastAsia="MS Mincho"/>
          <w:i/>
          <w:vertAlign w:val="superscript"/>
        </w:rPr>
        <w:t>sl-PDCP-SN-Size</w:t>
      </w:r>
      <w:r w:rsidRPr="00E27D23">
        <w:rPr>
          <w:vertAlign w:val="superscript"/>
        </w:rPr>
        <w:t>]</w:t>
      </w:r>
      <w:r w:rsidRPr="00E27D23">
        <w:t>), where x is the SN of the first received PDCP Data PDU. For broadcast MRBs, the initial value</w:t>
      </w:r>
      <w:r w:rsidRPr="00E27D23">
        <w:rPr>
          <w:lang w:eastAsia="zh-CN"/>
        </w:rPr>
        <w:t xml:space="preserve"> of the SN part of </w:t>
      </w:r>
      <w:r w:rsidRPr="00E27D23">
        <w:t xml:space="preserve">RX_DELIV </w:t>
      </w:r>
      <w:r w:rsidRPr="00E27D23">
        <w:rPr>
          <w:lang w:eastAsia="zh-CN"/>
        </w:rPr>
        <w:t xml:space="preserve">is set to </w:t>
      </w:r>
      <w:r w:rsidRPr="00E27D23">
        <w:t xml:space="preserve">(x – 0.5 </w:t>
      </w:r>
      <w:r w:rsidRPr="00E27D23">
        <w:rPr>
          <w:lang w:eastAsia="ko-KR"/>
        </w:rPr>
        <w:t>×</w:t>
      </w:r>
      <w:r w:rsidRPr="00E27D23">
        <w:t xml:space="preserve"> 2</w:t>
      </w:r>
      <w:r w:rsidRPr="00E27D23">
        <w:rPr>
          <w:vertAlign w:val="superscript"/>
        </w:rPr>
        <w:t>[</w:t>
      </w:r>
      <w:r w:rsidRPr="00E27D23">
        <w:rPr>
          <w:rFonts w:eastAsia="MS Mincho"/>
          <w:i/>
          <w:vertAlign w:val="superscript"/>
        </w:rPr>
        <w:t>PDCP-SN-SizeDL</w:t>
      </w:r>
      <w:r w:rsidRPr="00E27D23">
        <w:rPr>
          <w:vertAlign w:val="superscript"/>
        </w:rPr>
        <w:t>–</w:t>
      </w:r>
      <w:r w:rsidRPr="00E27D23">
        <w:rPr>
          <w:vertAlign w:val="superscript"/>
          <w:lang w:eastAsia="zh-CN"/>
        </w:rPr>
        <w:t>1</w:t>
      </w:r>
      <w:r w:rsidRPr="00E27D23">
        <w:rPr>
          <w:vertAlign w:val="superscript"/>
        </w:rPr>
        <w:t>]</w:t>
      </w:r>
      <w:r w:rsidRPr="00E27D23">
        <w:t>) modulo (2</w:t>
      </w:r>
      <w:r w:rsidRPr="00E27D23">
        <w:rPr>
          <w:vertAlign w:val="superscript"/>
        </w:rPr>
        <w:t>[</w:t>
      </w:r>
      <w:r w:rsidRPr="00E27D23">
        <w:rPr>
          <w:rFonts w:eastAsia="MS Mincho"/>
          <w:i/>
          <w:vertAlign w:val="superscript"/>
        </w:rPr>
        <w:t>PDCP-SN-SizeDL</w:t>
      </w:r>
      <w:r w:rsidRPr="00E27D23">
        <w:rPr>
          <w:vertAlign w:val="superscript"/>
        </w:rPr>
        <w:t>]</w:t>
      </w:r>
      <w:r w:rsidRPr="00E27D23">
        <w:t>), where x is the SN of the first received PDCP Data PDU. For multicast MRBs, the initial value</w:t>
      </w:r>
      <w:r w:rsidRPr="00E27D23">
        <w:rPr>
          <w:lang w:eastAsia="zh-CN"/>
        </w:rPr>
        <w:t xml:space="preserve"> of </w:t>
      </w:r>
      <w:r w:rsidRPr="00E27D23">
        <w:t xml:space="preserve">RX_DELIV </w:t>
      </w:r>
      <w:r w:rsidRPr="00E27D23">
        <w:rPr>
          <w:lang w:eastAsia="zh-CN"/>
        </w:rPr>
        <w:t xml:space="preserve">is set, if provided, </w:t>
      </w:r>
      <w:r w:rsidRPr="00E27D23">
        <w:t>by</w:t>
      </w:r>
      <w:r w:rsidRPr="00E27D23">
        <w:rPr>
          <w:lang w:eastAsia="zh-CN"/>
        </w:rPr>
        <w:t xml:space="preserve"> </w:t>
      </w:r>
      <w:r w:rsidRPr="00E27D23">
        <w:rPr>
          <w:i/>
          <w:lang w:eastAsia="zh-CN"/>
        </w:rPr>
        <w:t>i</w:t>
      </w:r>
      <w:r w:rsidRPr="00E27D23">
        <w:rPr>
          <w:i/>
          <w:iCs/>
          <w:lang w:eastAsia="zh-CN"/>
        </w:rPr>
        <w:t>nitialRXDELIV</w:t>
      </w:r>
      <w:r w:rsidRPr="00E27D23">
        <w:rPr>
          <w:iCs/>
          <w:lang w:eastAsia="zh-CN"/>
        </w:rPr>
        <w:t xml:space="preserve"> </w:t>
      </w:r>
      <w:r w:rsidRPr="00E27D23">
        <w:rPr>
          <w:rFonts w:eastAsia="SimSun"/>
          <w:lang w:eastAsia="zh-CN"/>
        </w:rPr>
        <w:t>in</w:t>
      </w:r>
      <w:r w:rsidRPr="00E27D23">
        <w:rPr>
          <w:lang w:eastAsia="zh-CN"/>
        </w:rPr>
        <w:t xml:space="preserve"> TS 38.331 [3]</w:t>
      </w:r>
      <w:r w:rsidRPr="00E27D23">
        <w:t xml:space="preserve">. </w:t>
      </w:r>
    </w:p>
    <w:p w14:paraId="7B2E3DC5" w14:textId="77777777" w:rsidR="005138D4" w:rsidRPr="00E27D23" w:rsidRDefault="005138D4" w:rsidP="005138D4">
      <w:pPr>
        <w:pStyle w:val="H6"/>
        <w:rPr>
          <w:lang w:eastAsia="en-US"/>
        </w:rPr>
      </w:pPr>
      <w:r w:rsidRPr="00E27D23">
        <w:t>14.2.3.1.3</w:t>
      </w:r>
      <w:r w:rsidRPr="00E27D23">
        <w:tab/>
        <w:t>Test description</w:t>
      </w:r>
    </w:p>
    <w:p w14:paraId="3804ADCC" w14:textId="77777777" w:rsidR="005138D4" w:rsidRPr="00E27D23" w:rsidRDefault="005138D4" w:rsidP="005138D4">
      <w:pPr>
        <w:pStyle w:val="H6"/>
      </w:pPr>
      <w:r w:rsidRPr="00E27D23">
        <w:t>14.2.3.1.3.1</w:t>
      </w:r>
      <w:r w:rsidRPr="00E27D23">
        <w:tab/>
        <w:t>Pre-test conditions</w:t>
      </w:r>
    </w:p>
    <w:p w14:paraId="268C2F12" w14:textId="77777777" w:rsidR="005138D4" w:rsidRPr="00E27D23" w:rsidRDefault="005138D4" w:rsidP="005138D4">
      <w:pPr>
        <w:pStyle w:val="H6"/>
      </w:pPr>
      <w:r w:rsidRPr="00E27D23">
        <w:t>System Simulator:</w:t>
      </w:r>
    </w:p>
    <w:p w14:paraId="6AF695B6" w14:textId="77777777" w:rsidR="005138D4" w:rsidRPr="00E27D23" w:rsidRDefault="005138D4" w:rsidP="005138D4">
      <w:pPr>
        <w:pStyle w:val="B1"/>
      </w:pPr>
      <w:r w:rsidRPr="00E27D23">
        <w:rPr>
          <w:lang w:eastAsia="zh-CN"/>
        </w:rPr>
        <w:t>-</w:t>
      </w:r>
      <w:r w:rsidRPr="00E27D23">
        <w:rPr>
          <w:lang w:eastAsia="zh-CN"/>
        </w:rPr>
        <w:tab/>
      </w:r>
      <w:r w:rsidRPr="00E27D23">
        <w:t>NR Cell 1 is the serving cell and NR Cell 2 is a suitable neighbour intra-frequency cell.</w:t>
      </w:r>
    </w:p>
    <w:p w14:paraId="10DA4E99" w14:textId="77777777" w:rsidR="005138D4" w:rsidRPr="00E27D23" w:rsidRDefault="005138D4" w:rsidP="005138D4">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 and NR Cell 2</w:t>
      </w:r>
      <w:r w:rsidRPr="00E27D23">
        <w:rPr>
          <w:lang w:eastAsia="zh-CN"/>
        </w:rPr>
        <w:t>.</w:t>
      </w:r>
    </w:p>
    <w:p w14:paraId="2205F137" w14:textId="77777777" w:rsidR="005138D4" w:rsidRPr="00E27D23" w:rsidRDefault="005138D4" w:rsidP="005138D4">
      <w:pPr>
        <w:pStyle w:val="H6"/>
        <w:rPr>
          <w:lang w:eastAsia="en-US"/>
        </w:rPr>
      </w:pPr>
      <w:r w:rsidRPr="00E27D23">
        <w:t>UE:</w:t>
      </w:r>
    </w:p>
    <w:p w14:paraId="59039635" w14:textId="77777777" w:rsidR="005138D4" w:rsidRPr="00E27D23" w:rsidRDefault="005138D4" w:rsidP="005138D4">
      <w:pPr>
        <w:ind w:left="568" w:hanging="284"/>
      </w:pPr>
      <w:r w:rsidRPr="00E27D23">
        <w:t>-</w:t>
      </w:r>
      <w:r w:rsidRPr="00E27D23">
        <w:tab/>
        <w:t>None.</w:t>
      </w:r>
    </w:p>
    <w:p w14:paraId="79A6572D" w14:textId="77777777" w:rsidR="005138D4" w:rsidRPr="00E27D23" w:rsidRDefault="005138D4" w:rsidP="005138D4">
      <w:pPr>
        <w:pStyle w:val="H6"/>
      </w:pPr>
      <w:r w:rsidRPr="00E27D23">
        <w:t>Preamble:</w:t>
      </w:r>
    </w:p>
    <w:p w14:paraId="7D6B5713" w14:textId="77777777" w:rsidR="005138D4" w:rsidRPr="00E27D23" w:rsidRDefault="005138D4" w:rsidP="005138D4">
      <w:pPr>
        <w:pStyle w:val="B1"/>
      </w:pPr>
      <w:r w:rsidRPr="00E27D23">
        <w:t>-</w:t>
      </w:r>
      <w:r w:rsidRPr="00E27D23">
        <w:tab/>
        <w:t xml:space="preserve">The UE is in state 1N-A on NR Cell 1(serving cell) according to TS 38.508-1 [4] Table 4.4A.2-3 with Test Mode = on to activate UE TEST MODE </w:t>
      </w:r>
      <w:r w:rsidRPr="00E27D23">
        <w:rPr>
          <w:lang w:eastAsia="zh-CN"/>
        </w:rPr>
        <w:t>C</w:t>
      </w:r>
      <w:r w:rsidRPr="00E27D23">
        <w:t xml:space="preserve"> and Test Loop Function = off.</w:t>
      </w:r>
    </w:p>
    <w:p w14:paraId="19F86C51" w14:textId="77777777" w:rsidR="005138D4" w:rsidRPr="00E27D23" w:rsidRDefault="005138D4" w:rsidP="005138D4">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w:t>
      </w:r>
      <w:r w:rsidRPr="00E27D23">
        <w:rPr>
          <w:rFonts w:cs="Arial"/>
          <w:szCs w:val="18"/>
        </w:rPr>
        <w:t>MBS Multicast service with MBS service ID '000101'H.</w:t>
      </w:r>
    </w:p>
    <w:p w14:paraId="6A600F01" w14:textId="77777777" w:rsidR="005138D4" w:rsidRPr="00E27D23" w:rsidRDefault="005138D4" w:rsidP="005138D4">
      <w:pPr>
        <w:pStyle w:val="H6"/>
      </w:pPr>
      <w:r w:rsidRPr="00E27D23">
        <w:t>14.2.3.1.3.2</w:t>
      </w:r>
      <w:r w:rsidRPr="00E27D23">
        <w:tab/>
        <w:t>Test procedure sequence</w:t>
      </w:r>
    </w:p>
    <w:p w14:paraId="022C8052" w14:textId="77777777" w:rsidR="005138D4" w:rsidRPr="00E27D23" w:rsidRDefault="005138D4" w:rsidP="005138D4">
      <w:r w:rsidRPr="00E27D23">
        <w:t>Table 14.2.3.1.3.2-1 for FR1 and table 14.2.3.1.3.2-2 for FR2 illustrate the downlink power levels to be applied for the cells at various time instants of the test execution. Row marked "T0" denotes the initial conditions after preamble, while columns marked "T1" and "T2" are to be applied subsequently in the Main behaviour. The exact instants on which these values shall be applied are described in the texts in this clause.</w:t>
      </w:r>
    </w:p>
    <w:p w14:paraId="00436CEF" w14:textId="77777777" w:rsidR="005138D4" w:rsidRPr="00E27D23" w:rsidRDefault="005138D4" w:rsidP="005138D4">
      <w:pPr>
        <w:pStyle w:val="TH"/>
        <w:ind w:firstLine="720"/>
      </w:pPr>
      <w:r w:rsidRPr="00E27D23">
        <w:t>Table 14.2.3.1.3.2-1: Cell configuration changes over time for FR1</w:t>
      </w:r>
    </w:p>
    <w:tbl>
      <w:tblPr>
        <w:tblW w:w="38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
        <w:gridCol w:w="1105"/>
        <w:gridCol w:w="1202"/>
        <w:gridCol w:w="1186"/>
        <w:gridCol w:w="1239"/>
        <w:gridCol w:w="2036"/>
      </w:tblGrid>
      <w:tr w:rsidR="005138D4" w:rsidRPr="00E27D23" w14:paraId="40651F07" w14:textId="77777777" w:rsidTr="005138D4">
        <w:trPr>
          <w:trHeight w:val="270"/>
          <w:jc w:val="center"/>
        </w:trPr>
        <w:tc>
          <w:tcPr>
            <w:tcW w:w="377" w:type="pct"/>
            <w:tcBorders>
              <w:top w:val="single" w:sz="4" w:space="0" w:color="auto"/>
              <w:left w:val="single" w:sz="4" w:space="0" w:color="auto"/>
              <w:bottom w:val="single" w:sz="4" w:space="0" w:color="auto"/>
              <w:right w:val="single" w:sz="4" w:space="0" w:color="auto"/>
            </w:tcBorders>
            <w:hideMark/>
          </w:tcPr>
          <w:p w14:paraId="35B6C792" w14:textId="77777777" w:rsidR="005138D4" w:rsidRPr="00E27D23" w:rsidRDefault="005138D4">
            <w:pPr>
              <w:pStyle w:val="TAH"/>
            </w:pPr>
            <w:r w:rsidRPr="00E27D23">
              <w:t> </w:t>
            </w:r>
          </w:p>
        </w:tc>
        <w:tc>
          <w:tcPr>
            <w:tcW w:w="755" w:type="pct"/>
            <w:tcBorders>
              <w:top w:val="single" w:sz="4" w:space="0" w:color="auto"/>
              <w:left w:val="single" w:sz="4" w:space="0" w:color="auto"/>
              <w:bottom w:val="single" w:sz="4" w:space="0" w:color="auto"/>
              <w:right w:val="single" w:sz="4" w:space="0" w:color="auto"/>
            </w:tcBorders>
            <w:hideMark/>
          </w:tcPr>
          <w:p w14:paraId="40130619" w14:textId="77777777" w:rsidR="005138D4" w:rsidRPr="00E27D23" w:rsidRDefault="005138D4">
            <w:pPr>
              <w:pStyle w:val="TAH"/>
            </w:pPr>
            <w:r w:rsidRPr="00E27D23">
              <w:t>Parameter</w:t>
            </w:r>
          </w:p>
        </w:tc>
        <w:tc>
          <w:tcPr>
            <w:tcW w:w="821" w:type="pct"/>
            <w:tcBorders>
              <w:top w:val="single" w:sz="4" w:space="0" w:color="auto"/>
              <w:left w:val="single" w:sz="4" w:space="0" w:color="auto"/>
              <w:bottom w:val="single" w:sz="4" w:space="0" w:color="auto"/>
              <w:right w:val="single" w:sz="4" w:space="0" w:color="auto"/>
            </w:tcBorders>
            <w:hideMark/>
          </w:tcPr>
          <w:p w14:paraId="34DDC367" w14:textId="77777777" w:rsidR="005138D4" w:rsidRPr="00E27D23" w:rsidRDefault="005138D4">
            <w:pPr>
              <w:pStyle w:val="TAH"/>
            </w:pPr>
            <w:r w:rsidRPr="00E27D23">
              <w:t>Unit</w:t>
            </w:r>
          </w:p>
        </w:tc>
        <w:tc>
          <w:tcPr>
            <w:tcW w:w="810" w:type="pct"/>
            <w:tcBorders>
              <w:top w:val="single" w:sz="4" w:space="0" w:color="auto"/>
              <w:left w:val="single" w:sz="4" w:space="0" w:color="auto"/>
              <w:bottom w:val="single" w:sz="4" w:space="0" w:color="auto"/>
              <w:right w:val="single" w:sz="4" w:space="0" w:color="auto"/>
            </w:tcBorders>
            <w:hideMark/>
          </w:tcPr>
          <w:p w14:paraId="3A9E037C" w14:textId="77777777" w:rsidR="005138D4" w:rsidRPr="00E27D23" w:rsidRDefault="005138D4">
            <w:pPr>
              <w:pStyle w:val="TAH"/>
            </w:pPr>
            <w:r w:rsidRPr="00E27D23">
              <w:t>NR Cell 1</w:t>
            </w:r>
          </w:p>
        </w:tc>
        <w:tc>
          <w:tcPr>
            <w:tcW w:w="846" w:type="pct"/>
            <w:tcBorders>
              <w:top w:val="single" w:sz="4" w:space="0" w:color="auto"/>
              <w:left w:val="single" w:sz="4" w:space="0" w:color="auto"/>
              <w:bottom w:val="single" w:sz="4" w:space="0" w:color="auto"/>
              <w:right w:val="single" w:sz="4" w:space="0" w:color="auto"/>
            </w:tcBorders>
            <w:hideMark/>
          </w:tcPr>
          <w:p w14:paraId="5AF8874F" w14:textId="77777777" w:rsidR="005138D4" w:rsidRPr="00E27D23" w:rsidRDefault="005138D4">
            <w:pPr>
              <w:pStyle w:val="TAH"/>
            </w:pPr>
            <w:r w:rsidRPr="00E27D23">
              <w:t>NR Cell 2</w:t>
            </w:r>
          </w:p>
        </w:tc>
        <w:tc>
          <w:tcPr>
            <w:tcW w:w="1392" w:type="pct"/>
            <w:tcBorders>
              <w:top w:val="single" w:sz="4" w:space="0" w:color="auto"/>
              <w:left w:val="single" w:sz="4" w:space="0" w:color="auto"/>
              <w:bottom w:val="single" w:sz="4" w:space="0" w:color="auto"/>
              <w:right w:val="single" w:sz="4" w:space="0" w:color="auto"/>
            </w:tcBorders>
            <w:hideMark/>
          </w:tcPr>
          <w:p w14:paraId="0B6BC4AF" w14:textId="77777777" w:rsidR="005138D4" w:rsidRPr="00E27D23" w:rsidRDefault="005138D4">
            <w:pPr>
              <w:pStyle w:val="TAH"/>
            </w:pPr>
            <w:r w:rsidRPr="00E27D23">
              <w:t>Remarks</w:t>
            </w:r>
          </w:p>
        </w:tc>
      </w:tr>
      <w:tr w:rsidR="005138D4" w:rsidRPr="00E27D23" w14:paraId="33228F57" w14:textId="77777777" w:rsidTr="005138D4">
        <w:trPr>
          <w:trHeight w:val="712"/>
          <w:jc w:val="center"/>
        </w:trPr>
        <w:tc>
          <w:tcPr>
            <w:tcW w:w="377" w:type="pct"/>
            <w:tcBorders>
              <w:top w:val="single" w:sz="4" w:space="0" w:color="auto"/>
              <w:left w:val="single" w:sz="4" w:space="0" w:color="auto"/>
              <w:bottom w:val="single" w:sz="4" w:space="0" w:color="auto"/>
              <w:right w:val="single" w:sz="4" w:space="0" w:color="auto"/>
            </w:tcBorders>
            <w:hideMark/>
          </w:tcPr>
          <w:p w14:paraId="026424E4" w14:textId="77777777" w:rsidR="005138D4" w:rsidRPr="00E27D23" w:rsidRDefault="005138D4">
            <w:pPr>
              <w:pStyle w:val="TAH"/>
            </w:pPr>
            <w:r w:rsidRPr="00E27D23">
              <w:t>T0</w:t>
            </w:r>
          </w:p>
        </w:tc>
        <w:tc>
          <w:tcPr>
            <w:tcW w:w="755" w:type="pct"/>
            <w:tcBorders>
              <w:top w:val="single" w:sz="4" w:space="0" w:color="auto"/>
              <w:left w:val="single" w:sz="4" w:space="0" w:color="auto"/>
              <w:bottom w:val="single" w:sz="4" w:space="0" w:color="auto"/>
              <w:right w:val="single" w:sz="4" w:space="0" w:color="auto"/>
            </w:tcBorders>
            <w:hideMark/>
          </w:tcPr>
          <w:p w14:paraId="56E7EE08" w14:textId="77777777" w:rsidR="005138D4" w:rsidRPr="00E27D23" w:rsidRDefault="005138D4">
            <w:pPr>
              <w:pStyle w:val="TAL"/>
            </w:pPr>
            <w:r w:rsidRPr="00E27D23">
              <w:t>SS/PBCH</w:t>
            </w:r>
          </w:p>
          <w:p w14:paraId="1AA39362" w14:textId="77777777" w:rsidR="005138D4" w:rsidRPr="00E27D23" w:rsidRDefault="005138D4">
            <w:pPr>
              <w:pStyle w:val="TAC"/>
            </w:pPr>
            <w:r w:rsidRPr="00E27D23">
              <w:t>SSS EPRE</w:t>
            </w:r>
          </w:p>
        </w:tc>
        <w:tc>
          <w:tcPr>
            <w:tcW w:w="821" w:type="pct"/>
            <w:tcBorders>
              <w:top w:val="single" w:sz="4" w:space="0" w:color="auto"/>
              <w:left w:val="single" w:sz="4" w:space="0" w:color="auto"/>
              <w:bottom w:val="single" w:sz="4" w:space="0" w:color="auto"/>
              <w:right w:val="single" w:sz="4" w:space="0" w:color="auto"/>
            </w:tcBorders>
            <w:hideMark/>
          </w:tcPr>
          <w:p w14:paraId="1059E55B" w14:textId="77777777" w:rsidR="005138D4" w:rsidRPr="00E27D23" w:rsidRDefault="005138D4">
            <w:pPr>
              <w:pStyle w:val="TAC"/>
            </w:pPr>
            <w:r w:rsidRPr="00E27D23">
              <w:t>dBm/SCS</w:t>
            </w:r>
          </w:p>
        </w:tc>
        <w:tc>
          <w:tcPr>
            <w:tcW w:w="810" w:type="pct"/>
            <w:tcBorders>
              <w:top w:val="single" w:sz="4" w:space="0" w:color="auto"/>
              <w:left w:val="single" w:sz="4" w:space="0" w:color="auto"/>
              <w:bottom w:val="single" w:sz="4" w:space="0" w:color="auto"/>
              <w:right w:val="single" w:sz="4" w:space="0" w:color="auto"/>
            </w:tcBorders>
            <w:hideMark/>
          </w:tcPr>
          <w:p w14:paraId="63C083DC" w14:textId="77777777" w:rsidR="005138D4" w:rsidRPr="00E27D23" w:rsidRDefault="005138D4">
            <w:pPr>
              <w:pStyle w:val="TAC"/>
            </w:pPr>
            <w:r w:rsidRPr="00E27D23">
              <w:t>-88</w:t>
            </w:r>
          </w:p>
        </w:tc>
        <w:tc>
          <w:tcPr>
            <w:tcW w:w="846" w:type="pct"/>
            <w:tcBorders>
              <w:top w:val="single" w:sz="4" w:space="0" w:color="auto"/>
              <w:left w:val="single" w:sz="4" w:space="0" w:color="auto"/>
              <w:bottom w:val="single" w:sz="4" w:space="0" w:color="auto"/>
              <w:right w:val="single" w:sz="4" w:space="0" w:color="auto"/>
            </w:tcBorders>
            <w:hideMark/>
          </w:tcPr>
          <w:p w14:paraId="6B8F8AC7" w14:textId="77777777" w:rsidR="005138D4" w:rsidRPr="00E27D23" w:rsidRDefault="005138D4">
            <w:pPr>
              <w:pStyle w:val="TAC"/>
              <w:rPr>
                <w:lang w:eastAsia="zh-CN"/>
              </w:rPr>
            </w:pPr>
            <w:r w:rsidRPr="00E27D23">
              <w:t>“Off”</w:t>
            </w:r>
          </w:p>
        </w:tc>
        <w:tc>
          <w:tcPr>
            <w:tcW w:w="1392" w:type="pct"/>
            <w:tcBorders>
              <w:top w:val="single" w:sz="4" w:space="0" w:color="auto"/>
              <w:left w:val="single" w:sz="4" w:space="0" w:color="auto"/>
              <w:bottom w:val="single" w:sz="4" w:space="0" w:color="auto"/>
              <w:right w:val="single" w:sz="4" w:space="0" w:color="auto"/>
            </w:tcBorders>
            <w:hideMark/>
          </w:tcPr>
          <w:p w14:paraId="7CCBD7CB" w14:textId="77777777" w:rsidR="005138D4" w:rsidRPr="00E27D23" w:rsidRDefault="005138D4">
            <w:pPr>
              <w:pStyle w:val="TAC"/>
            </w:pPr>
            <w:r w:rsidRPr="00E27D23">
              <w:t>Power level “Off” is defined in TS 38.508-1 [4] Table 6.2.2.1-3</w:t>
            </w:r>
          </w:p>
        </w:tc>
      </w:tr>
      <w:tr w:rsidR="005138D4" w:rsidRPr="00E27D23" w14:paraId="03CDE188" w14:textId="77777777" w:rsidTr="005138D4">
        <w:trPr>
          <w:trHeight w:val="495"/>
          <w:jc w:val="center"/>
        </w:trPr>
        <w:tc>
          <w:tcPr>
            <w:tcW w:w="377" w:type="pct"/>
            <w:tcBorders>
              <w:top w:val="single" w:sz="4" w:space="0" w:color="auto"/>
              <w:left w:val="single" w:sz="4" w:space="0" w:color="auto"/>
              <w:bottom w:val="single" w:sz="4" w:space="0" w:color="auto"/>
              <w:right w:val="single" w:sz="4" w:space="0" w:color="auto"/>
            </w:tcBorders>
            <w:hideMark/>
          </w:tcPr>
          <w:p w14:paraId="4FE1DB8A" w14:textId="77777777" w:rsidR="005138D4" w:rsidRPr="00E27D23" w:rsidRDefault="005138D4">
            <w:pPr>
              <w:pStyle w:val="TAH"/>
            </w:pPr>
            <w:r w:rsidRPr="00E27D23">
              <w:t>T1</w:t>
            </w:r>
          </w:p>
        </w:tc>
        <w:tc>
          <w:tcPr>
            <w:tcW w:w="755" w:type="pct"/>
            <w:tcBorders>
              <w:top w:val="single" w:sz="4" w:space="0" w:color="auto"/>
              <w:left w:val="single" w:sz="4" w:space="0" w:color="auto"/>
              <w:bottom w:val="single" w:sz="4" w:space="0" w:color="auto"/>
              <w:right w:val="single" w:sz="4" w:space="0" w:color="auto"/>
            </w:tcBorders>
            <w:hideMark/>
          </w:tcPr>
          <w:p w14:paraId="26B01C4B" w14:textId="77777777" w:rsidR="005138D4" w:rsidRPr="00E27D23" w:rsidRDefault="005138D4">
            <w:pPr>
              <w:pStyle w:val="TAL"/>
            </w:pPr>
            <w:r w:rsidRPr="00E27D23">
              <w:t>SS/PBCH</w:t>
            </w:r>
          </w:p>
          <w:p w14:paraId="4D3A36F2" w14:textId="77777777" w:rsidR="005138D4" w:rsidRPr="00E27D23" w:rsidRDefault="005138D4">
            <w:pPr>
              <w:pStyle w:val="TAC"/>
            </w:pPr>
            <w:r w:rsidRPr="00E27D23">
              <w:t>SSS EPRE</w:t>
            </w:r>
          </w:p>
        </w:tc>
        <w:tc>
          <w:tcPr>
            <w:tcW w:w="821" w:type="pct"/>
            <w:tcBorders>
              <w:top w:val="single" w:sz="4" w:space="0" w:color="auto"/>
              <w:left w:val="single" w:sz="4" w:space="0" w:color="auto"/>
              <w:bottom w:val="single" w:sz="4" w:space="0" w:color="auto"/>
              <w:right w:val="single" w:sz="4" w:space="0" w:color="auto"/>
            </w:tcBorders>
            <w:hideMark/>
          </w:tcPr>
          <w:p w14:paraId="4D5AC99D" w14:textId="77777777" w:rsidR="005138D4" w:rsidRPr="00E27D23" w:rsidRDefault="005138D4">
            <w:pPr>
              <w:pStyle w:val="TAC"/>
            </w:pPr>
            <w:r w:rsidRPr="00E27D23">
              <w:t>dBm/SCS</w:t>
            </w:r>
          </w:p>
        </w:tc>
        <w:tc>
          <w:tcPr>
            <w:tcW w:w="810" w:type="pct"/>
            <w:tcBorders>
              <w:top w:val="single" w:sz="4" w:space="0" w:color="auto"/>
              <w:left w:val="single" w:sz="4" w:space="0" w:color="auto"/>
              <w:bottom w:val="single" w:sz="4" w:space="0" w:color="auto"/>
              <w:right w:val="single" w:sz="4" w:space="0" w:color="auto"/>
            </w:tcBorders>
            <w:hideMark/>
          </w:tcPr>
          <w:p w14:paraId="2EF574DC" w14:textId="77777777" w:rsidR="005138D4" w:rsidRPr="00E27D23" w:rsidRDefault="005138D4">
            <w:pPr>
              <w:pStyle w:val="TAC"/>
            </w:pPr>
            <w:r w:rsidRPr="00E27D23">
              <w:t>-88</w:t>
            </w:r>
          </w:p>
        </w:tc>
        <w:tc>
          <w:tcPr>
            <w:tcW w:w="846" w:type="pct"/>
            <w:tcBorders>
              <w:top w:val="single" w:sz="4" w:space="0" w:color="auto"/>
              <w:left w:val="single" w:sz="4" w:space="0" w:color="auto"/>
              <w:bottom w:val="single" w:sz="4" w:space="0" w:color="auto"/>
              <w:right w:val="single" w:sz="4" w:space="0" w:color="auto"/>
            </w:tcBorders>
            <w:hideMark/>
          </w:tcPr>
          <w:p w14:paraId="1990FA2F" w14:textId="77777777" w:rsidR="005138D4" w:rsidRPr="00E27D23" w:rsidRDefault="005138D4">
            <w:pPr>
              <w:pStyle w:val="TAC"/>
            </w:pPr>
            <w:r w:rsidRPr="00E27D23">
              <w:t>-82</w:t>
            </w:r>
          </w:p>
        </w:tc>
        <w:tc>
          <w:tcPr>
            <w:tcW w:w="1392" w:type="pct"/>
            <w:tcBorders>
              <w:top w:val="single" w:sz="4" w:space="0" w:color="auto"/>
              <w:left w:val="single" w:sz="4" w:space="0" w:color="auto"/>
              <w:bottom w:val="single" w:sz="4" w:space="0" w:color="auto"/>
              <w:right w:val="single" w:sz="4" w:space="0" w:color="auto"/>
            </w:tcBorders>
          </w:tcPr>
          <w:p w14:paraId="69DAA3E1" w14:textId="77777777" w:rsidR="005138D4" w:rsidRPr="00E27D23" w:rsidRDefault="005138D4">
            <w:pPr>
              <w:pStyle w:val="TAC"/>
            </w:pPr>
          </w:p>
        </w:tc>
      </w:tr>
      <w:tr w:rsidR="005138D4" w:rsidRPr="00E27D23" w14:paraId="4BFDB441" w14:textId="77777777" w:rsidTr="005138D4">
        <w:trPr>
          <w:trHeight w:val="495"/>
          <w:jc w:val="center"/>
        </w:trPr>
        <w:tc>
          <w:tcPr>
            <w:tcW w:w="377" w:type="pct"/>
            <w:tcBorders>
              <w:top w:val="single" w:sz="4" w:space="0" w:color="auto"/>
              <w:left w:val="single" w:sz="4" w:space="0" w:color="auto"/>
              <w:bottom w:val="single" w:sz="4" w:space="0" w:color="auto"/>
              <w:right w:val="single" w:sz="4" w:space="0" w:color="auto"/>
            </w:tcBorders>
            <w:hideMark/>
          </w:tcPr>
          <w:p w14:paraId="0C51DC60" w14:textId="77777777" w:rsidR="005138D4" w:rsidRPr="00E27D23" w:rsidRDefault="005138D4">
            <w:pPr>
              <w:pStyle w:val="TAH"/>
            </w:pPr>
            <w:r w:rsidRPr="00E27D23">
              <w:t>T2</w:t>
            </w:r>
          </w:p>
        </w:tc>
        <w:tc>
          <w:tcPr>
            <w:tcW w:w="755" w:type="pct"/>
            <w:tcBorders>
              <w:top w:val="single" w:sz="4" w:space="0" w:color="auto"/>
              <w:left w:val="single" w:sz="4" w:space="0" w:color="auto"/>
              <w:bottom w:val="single" w:sz="4" w:space="0" w:color="auto"/>
              <w:right w:val="single" w:sz="4" w:space="0" w:color="auto"/>
            </w:tcBorders>
            <w:hideMark/>
          </w:tcPr>
          <w:p w14:paraId="3B800AAB" w14:textId="77777777" w:rsidR="005138D4" w:rsidRPr="00E27D23" w:rsidRDefault="005138D4">
            <w:pPr>
              <w:pStyle w:val="TAL"/>
            </w:pPr>
            <w:r w:rsidRPr="00E27D23">
              <w:t>SS/PBCH</w:t>
            </w:r>
          </w:p>
          <w:p w14:paraId="3A261A03" w14:textId="77777777" w:rsidR="005138D4" w:rsidRPr="00E27D23" w:rsidRDefault="005138D4">
            <w:pPr>
              <w:pStyle w:val="TAL"/>
              <w:ind w:leftChars="100" w:left="200" w:firstLineChars="50" w:firstLine="90"/>
            </w:pPr>
            <w:r w:rsidRPr="00E27D23">
              <w:t>SSS EPRE</w:t>
            </w:r>
          </w:p>
        </w:tc>
        <w:tc>
          <w:tcPr>
            <w:tcW w:w="821" w:type="pct"/>
            <w:tcBorders>
              <w:top w:val="single" w:sz="4" w:space="0" w:color="auto"/>
              <w:left w:val="single" w:sz="4" w:space="0" w:color="auto"/>
              <w:bottom w:val="single" w:sz="4" w:space="0" w:color="auto"/>
              <w:right w:val="single" w:sz="4" w:space="0" w:color="auto"/>
            </w:tcBorders>
            <w:hideMark/>
          </w:tcPr>
          <w:p w14:paraId="62C0C166" w14:textId="77777777" w:rsidR="005138D4" w:rsidRPr="00E27D23" w:rsidRDefault="005138D4">
            <w:pPr>
              <w:pStyle w:val="TAC"/>
            </w:pPr>
            <w:r w:rsidRPr="00E27D23">
              <w:t>dBm/SCS</w:t>
            </w:r>
          </w:p>
        </w:tc>
        <w:tc>
          <w:tcPr>
            <w:tcW w:w="810" w:type="pct"/>
            <w:tcBorders>
              <w:top w:val="single" w:sz="4" w:space="0" w:color="auto"/>
              <w:left w:val="single" w:sz="4" w:space="0" w:color="auto"/>
              <w:bottom w:val="single" w:sz="4" w:space="0" w:color="auto"/>
              <w:right w:val="single" w:sz="4" w:space="0" w:color="auto"/>
            </w:tcBorders>
            <w:hideMark/>
          </w:tcPr>
          <w:p w14:paraId="17C85DDE" w14:textId="77777777" w:rsidR="005138D4" w:rsidRPr="00E27D23" w:rsidRDefault="005138D4">
            <w:pPr>
              <w:pStyle w:val="TAC"/>
            </w:pPr>
            <w:r w:rsidRPr="00E27D23">
              <w:t>-82</w:t>
            </w:r>
          </w:p>
        </w:tc>
        <w:tc>
          <w:tcPr>
            <w:tcW w:w="846" w:type="pct"/>
            <w:tcBorders>
              <w:top w:val="single" w:sz="4" w:space="0" w:color="auto"/>
              <w:left w:val="single" w:sz="4" w:space="0" w:color="auto"/>
              <w:bottom w:val="single" w:sz="4" w:space="0" w:color="auto"/>
              <w:right w:val="single" w:sz="4" w:space="0" w:color="auto"/>
            </w:tcBorders>
            <w:hideMark/>
          </w:tcPr>
          <w:p w14:paraId="7CC5D221" w14:textId="77777777" w:rsidR="005138D4" w:rsidRPr="00E27D23" w:rsidRDefault="005138D4">
            <w:pPr>
              <w:pStyle w:val="TAC"/>
            </w:pPr>
            <w:r w:rsidRPr="00E27D23">
              <w:t>-88</w:t>
            </w:r>
          </w:p>
        </w:tc>
        <w:tc>
          <w:tcPr>
            <w:tcW w:w="1392" w:type="pct"/>
            <w:tcBorders>
              <w:top w:val="single" w:sz="4" w:space="0" w:color="auto"/>
              <w:left w:val="single" w:sz="4" w:space="0" w:color="auto"/>
              <w:bottom w:val="single" w:sz="4" w:space="0" w:color="auto"/>
              <w:right w:val="single" w:sz="4" w:space="0" w:color="auto"/>
            </w:tcBorders>
          </w:tcPr>
          <w:p w14:paraId="4C1B3CF1" w14:textId="77777777" w:rsidR="005138D4" w:rsidRPr="00E27D23" w:rsidRDefault="005138D4">
            <w:pPr>
              <w:pStyle w:val="TAC"/>
            </w:pPr>
          </w:p>
        </w:tc>
      </w:tr>
    </w:tbl>
    <w:p w14:paraId="5EF8FF1F" w14:textId="77777777" w:rsidR="005138D4" w:rsidRPr="00E27D23" w:rsidRDefault="005138D4" w:rsidP="005138D4"/>
    <w:p w14:paraId="11603C7B" w14:textId="77777777" w:rsidR="005138D4" w:rsidRPr="00E27D23" w:rsidRDefault="005138D4" w:rsidP="005138D4">
      <w:pPr>
        <w:pStyle w:val="TH"/>
        <w:ind w:firstLine="720"/>
      </w:pPr>
      <w:r w:rsidRPr="00E27D23">
        <w:t>Table 14.2.3.1.3.2-2: Cell configuration changes over time for FR2</w:t>
      </w:r>
    </w:p>
    <w:tbl>
      <w:tblPr>
        <w:tblW w:w="3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
        <w:gridCol w:w="1098"/>
        <w:gridCol w:w="1194"/>
        <w:gridCol w:w="1178"/>
        <w:gridCol w:w="1231"/>
        <w:gridCol w:w="2165"/>
      </w:tblGrid>
      <w:tr w:rsidR="005138D4" w:rsidRPr="00E27D23" w14:paraId="5DE6C478" w14:textId="77777777" w:rsidTr="005138D4">
        <w:trPr>
          <w:trHeight w:val="270"/>
          <w:jc w:val="center"/>
        </w:trPr>
        <w:tc>
          <w:tcPr>
            <w:tcW w:w="371" w:type="pct"/>
            <w:tcBorders>
              <w:top w:val="single" w:sz="4" w:space="0" w:color="auto"/>
              <w:left w:val="single" w:sz="4" w:space="0" w:color="auto"/>
              <w:bottom w:val="single" w:sz="4" w:space="0" w:color="auto"/>
              <w:right w:val="single" w:sz="4" w:space="0" w:color="auto"/>
            </w:tcBorders>
            <w:hideMark/>
          </w:tcPr>
          <w:p w14:paraId="33FCE398" w14:textId="77777777" w:rsidR="005138D4" w:rsidRPr="00E27D23" w:rsidRDefault="005138D4">
            <w:pPr>
              <w:pStyle w:val="TAH"/>
            </w:pPr>
            <w:r w:rsidRPr="00E27D23">
              <w:t> </w:t>
            </w:r>
          </w:p>
        </w:tc>
        <w:tc>
          <w:tcPr>
            <w:tcW w:w="740" w:type="pct"/>
            <w:tcBorders>
              <w:top w:val="single" w:sz="4" w:space="0" w:color="auto"/>
              <w:left w:val="single" w:sz="4" w:space="0" w:color="auto"/>
              <w:bottom w:val="single" w:sz="4" w:space="0" w:color="auto"/>
              <w:right w:val="single" w:sz="4" w:space="0" w:color="auto"/>
            </w:tcBorders>
            <w:hideMark/>
          </w:tcPr>
          <w:p w14:paraId="07B41ECE" w14:textId="77777777" w:rsidR="005138D4" w:rsidRPr="00E27D23" w:rsidRDefault="005138D4">
            <w:pPr>
              <w:pStyle w:val="TAH"/>
            </w:pPr>
            <w:r w:rsidRPr="00E27D23">
              <w:t>Parameter</w:t>
            </w:r>
          </w:p>
        </w:tc>
        <w:tc>
          <w:tcPr>
            <w:tcW w:w="805" w:type="pct"/>
            <w:tcBorders>
              <w:top w:val="single" w:sz="4" w:space="0" w:color="auto"/>
              <w:left w:val="single" w:sz="4" w:space="0" w:color="auto"/>
              <w:bottom w:val="single" w:sz="4" w:space="0" w:color="auto"/>
              <w:right w:val="single" w:sz="4" w:space="0" w:color="auto"/>
            </w:tcBorders>
            <w:hideMark/>
          </w:tcPr>
          <w:p w14:paraId="240E7D7C" w14:textId="77777777" w:rsidR="005138D4" w:rsidRPr="00E27D23" w:rsidRDefault="005138D4">
            <w:pPr>
              <w:pStyle w:val="TAH"/>
            </w:pPr>
            <w:r w:rsidRPr="00E27D23">
              <w:t>Unit</w:t>
            </w:r>
          </w:p>
        </w:tc>
        <w:tc>
          <w:tcPr>
            <w:tcW w:w="794" w:type="pct"/>
            <w:tcBorders>
              <w:top w:val="single" w:sz="4" w:space="0" w:color="auto"/>
              <w:left w:val="single" w:sz="4" w:space="0" w:color="auto"/>
              <w:bottom w:val="single" w:sz="4" w:space="0" w:color="auto"/>
              <w:right w:val="single" w:sz="4" w:space="0" w:color="auto"/>
            </w:tcBorders>
            <w:hideMark/>
          </w:tcPr>
          <w:p w14:paraId="5AF0BDCF" w14:textId="77777777" w:rsidR="005138D4" w:rsidRPr="00E27D23" w:rsidRDefault="005138D4">
            <w:pPr>
              <w:pStyle w:val="TAH"/>
            </w:pPr>
            <w:r w:rsidRPr="00E27D23">
              <w:t>NR Cell 1</w:t>
            </w:r>
          </w:p>
        </w:tc>
        <w:tc>
          <w:tcPr>
            <w:tcW w:w="830" w:type="pct"/>
            <w:tcBorders>
              <w:top w:val="single" w:sz="4" w:space="0" w:color="auto"/>
              <w:left w:val="single" w:sz="4" w:space="0" w:color="auto"/>
              <w:bottom w:val="single" w:sz="4" w:space="0" w:color="auto"/>
              <w:right w:val="single" w:sz="4" w:space="0" w:color="auto"/>
            </w:tcBorders>
            <w:hideMark/>
          </w:tcPr>
          <w:p w14:paraId="60AE9E24" w14:textId="77777777" w:rsidR="005138D4" w:rsidRPr="00E27D23" w:rsidRDefault="005138D4">
            <w:pPr>
              <w:pStyle w:val="TAH"/>
            </w:pPr>
            <w:r w:rsidRPr="00E27D23">
              <w:t>NR Cell 2</w:t>
            </w:r>
          </w:p>
        </w:tc>
        <w:tc>
          <w:tcPr>
            <w:tcW w:w="1460" w:type="pct"/>
            <w:tcBorders>
              <w:top w:val="single" w:sz="4" w:space="0" w:color="auto"/>
              <w:left w:val="single" w:sz="4" w:space="0" w:color="auto"/>
              <w:bottom w:val="single" w:sz="4" w:space="0" w:color="auto"/>
              <w:right w:val="single" w:sz="4" w:space="0" w:color="auto"/>
            </w:tcBorders>
            <w:hideMark/>
          </w:tcPr>
          <w:p w14:paraId="25F5B328" w14:textId="77777777" w:rsidR="005138D4" w:rsidRPr="00E27D23" w:rsidRDefault="005138D4">
            <w:pPr>
              <w:pStyle w:val="TAH"/>
            </w:pPr>
            <w:r w:rsidRPr="00E27D23">
              <w:t>Remarks</w:t>
            </w:r>
          </w:p>
        </w:tc>
      </w:tr>
      <w:tr w:rsidR="005138D4" w:rsidRPr="00E27D23" w14:paraId="5EDB4BF7" w14:textId="77777777" w:rsidTr="005138D4">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790C1F9C" w14:textId="77777777" w:rsidR="005138D4" w:rsidRPr="00E27D23" w:rsidRDefault="005138D4">
            <w:pPr>
              <w:pStyle w:val="TAH"/>
            </w:pPr>
            <w:r w:rsidRPr="00E27D23">
              <w:t>T0</w:t>
            </w:r>
          </w:p>
        </w:tc>
        <w:tc>
          <w:tcPr>
            <w:tcW w:w="740" w:type="pct"/>
            <w:tcBorders>
              <w:top w:val="single" w:sz="4" w:space="0" w:color="auto"/>
              <w:left w:val="single" w:sz="4" w:space="0" w:color="auto"/>
              <w:bottom w:val="single" w:sz="4" w:space="0" w:color="auto"/>
              <w:right w:val="single" w:sz="4" w:space="0" w:color="auto"/>
            </w:tcBorders>
            <w:hideMark/>
          </w:tcPr>
          <w:p w14:paraId="612592B7" w14:textId="77777777" w:rsidR="005138D4" w:rsidRPr="00E27D23" w:rsidRDefault="005138D4">
            <w:pPr>
              <w:pStyle w:val="TAL"/>
            </w:pPr>
            <w:r w:rsidRPr="00E27D23">
              <w:t>SS/PBCH</w:t>
            </w:r>
          </w:p>
          <w:p w14:paraId="797A57CF" w14:textId="77777777" w:rsidR="005138D4" w:rsidRPr="00E27D23" w:rsidRDefault="005138D4">
            <w:pPr>
              <w:pStyle w:val="TAC"/>
            </w:pPr>
            <w:r w:rsidRPr="00E27D23">
              <w:t>SSS EPRE</w:t>
            </w:r>
          </w:p>
        </w:tc>
        <w:tc>
          <w:tcPr>
            <w:tcW w:w="805" w:type="pct"/>
            <w:tcBorders>
              <w:top w:val="single" w:sz="4" w:space="0" w:color="auto"/>
              <w:left w:val="single" w:sz="4" w:space="0" w:color="auto"/>
              <w:bottom w:val="single" w:sz="4" w:space="0" w:color="auto"/>
              <w:right w:val="single" w:sz="4" w:space="0" w:color="auto"/>
            </w:tcBorders>
            <w:hideMark/>
          </w:tcPr>
          <w:p w14:paraId="65879E87" w14:textId="77777777" w:rsidR="005138D4" w:rsidRPr="00E27D23" w:rsidRDefault="005138D4">
            <w:pPr>
              <w:pStyle w:val="TAC"/>
            </w:pPr>
            <w:r w:rsidRPr="00E27D23">
              <w:t>dBm/SCS</w:t>
            </w:r>
          </w:p>
        </w:tc>
        <w:tc>
          <w:tcPr>
            <w:tcW w:w="794" w:type="pct"/>
            <w:tcBorders>
              <w:top w:val="single" w:sz="4" w:space="0" w:color="auto"/>
              <w:left w:val="single" w:sz="4" w:space="0" w:color="auto"/>
              <w:bottom w:val="single" w:sz="4" w:space="0" w:color="auto"/>
              <w:right w:val="single" w:sz="4" w:space="0" w:color="auto"/>
            </w:tcBorders>
            <w:hideMark/>
          </w:tcPr>
          <w:p w14:paraId="1ED9847A" w14:textId="77777777" w:rsidR="005138D4" w:rsidRPr="00E27D23" w:rsidRDefault="005138D4">
            <w:pPr>
              <w:pStyle w:val="TAC"/>
            </w:pPr>
            <w:r w:rsidRPr="00E27D23">
              <w:t>-91</w:t>
            </w:r>
          </w:p>
        </w:tc>
        <w:tc>
          <w:tcPr>
            <w:tcW w:w="830" w:type="pct"/>
            <w:tcBorders>
              <w:top w:val="single" w:sz="4" w:space="0" w:color="auto"/>
              <w:left w:val="single" w:sz="4" w:space="0" w:color="auto"/>
              <w:bottom w:val="single" w:sz="4" w:space="0" w:color="auto"/>
              <w:right w:val="single" w:sz="4" w:space="0" w:color="auto"/>
            </w:tcBorders>
            <w:hideMark/>
          </w:tcPr>
          <w:p w14:paraId="19BBF139" w14:textId="77777777" w:rsidR="005138D4" w:rsidRPr="00E27D23" w:rsidRDefault="005138D4">
            <w:pPr>
              <w:pStyle w:val="TAC"/>
            </w:pPr>
            <w:r w:rsidRPr="00E27D23">
              <w:t>“Off”</w:t>
            </w:r>
          </w:p>
        </w:tc>
        <w:tc>
          <w:tcPr>
            <w:tcW w:w="1460" w:type="pct"/>
            <w:tcBorders>
              <w:top w:val="single" w:sz="4" w:space="0" w:color="auto"/>
              <w:left w:val="single" w:sz="4" w:space="0" w:color="auto"/>
              <w:bottom w:val="single" w:sz="4" w:space="0" w:color="auto"/>
              <w:right w:val="single" w:sz="4" w:space="0" w:color="auto"/>
            </w:tcBorders>
            <w:hideMark/>
          </w:tcPr>
          <w:p w14:paraId="5A21D453" w14:textId="77777777" w:rsidR="005138D4" w:rsidRPr="00E27D23" w:rsidRDefault="005138D4">
            <w:pPr>
              <w:pStyle w:val="TAC"/>
            </w:pPr>
            <w:r w:rsidRPr="00E27D23">
              <w:t>Power level “Off” is defined in TS 38.508-1 [4] Table 6.2.2.2-2</w:t>
            </w:r>
          </w:p>
        </w:tc>
      </w:tr>
      <w:tr w:rsidR="005138D4" w:rsidRPr="00E27D23" w14:paraId="6D46E49F" w14:textId="77777777" w:rsidTr="005138D4">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1DFE3E71" w14:textId="77777777" w:rsidR="005138D4" w:rsidRPr="00E27D23" w:rsidRDefault="005138D4">
            <w:pPr>
              <w:pStyle w:val="TAH"/>
            </w:pPr>
            <w:r w:rsidRPr="00E27D23">
              <w:t>T1</w:t>
            </w:r>
          </w:p>
        </w:tc>
        <w:tc>
          <w:tcPr>
            <w:tcW w:w="740" w:type="pct"/>
            <w:tcBorders>
              <w:top w:val="single" w:sz="4" w:space="0" w:color="auto"/>
              <w:left w:val="single" w:sz="4" w:space="0" w:color="auto"/>
              <w:bottom w:val="single" w:sz="4" w:space="0" w:color="auto"/>
              <w:right w:val="single" w:sz="4" w:space="0" w:color="auto"/>
            </w:tcBorders>
            <w:hideMark/>
          </w:tcPr>
          <w:p w14:paraId="3DAE2442" w14:textId="77777777" w:rsidR="005138D4" w:rsidRPr="00E27D23" w:rsidRDefault="005138D4">
            <w:pPr>
              <w:pStyle w:val="TAL"/>
            </w:pPr>
            <w:r w:rsidRPr="00E27D23">
              <w:t>SS/PBCH</w:t>
            </w:r>
          </w:p>
          <w:p w14:paraId="5CB1BC16" w14:textId="77777777" w:rsidR="005138D4" w:rsidRPr="00E27D23" w:rsidRDefault="005138D4">
            <w:pPr>
              <w:pStyle w:val="TAC"/>
            </w:pPr>
            <w:r w:rsidRPr="00E27D23">
              <w:t>SSS EPRE</w:t>
            </w:r>
          </w:p>
        </w:tc>
        <w:tc>
          <w:tcPr>
            <w:tcW w:w="805" w:type="pct"/>
            <w:tcBorders>
              <w:top w:val="single" w:sz="4" w:space="0" w:color="auto"/>
              <w:left w:val="single" w:sz="4" w:space="0" w:color="auto"/>
              <w:bottom w:val="single" w:sz="4" w:space="0" w:color="auto"/>
              <w:right w:val="single" w:sz="4" w:space="0" w:color="auto"/>
            </w:tcBorders>
            <w:hideMark/>
          </w:tcPr>
          <w:p w14:paraId="2989761B" w14:textId="77777777" w:rsidR="005138D4" w:rsidRPr="00E27D23" w:rsidRDefault="005138D4">
            <w:pPr>
              <w:pStyle w:val="TAC"/>
            </w:pPr>
            <w:r w:rsidRPr="00E27D23">
              <w:t>dBm/SCS</w:t>
            </w:r>
          </w:p>
        </w:tc>
        <w:tc>
          <w:tcPr>
            <w:tcW w:w="794" w:type="pct"/>
            <w:tcBorders>
              <w:top w:val="single" w:sz="4" w:space="0" w:color="auto"/>
              <w:left w:val="single" w:sz="4" w:space="0" w:color="auto"/>
              <w:bottom w:val="single" w:sz="4" w:space="0" w:color="auto"/>
              <w:right w:val="single" w:sz="4" w:space="0" w:color="auto"/>
            </w:tcBorders>
            <w:hideMark/>
          </w:tcPr>
          <w:p w14:paraId="1984A2AF" w14:textId="77777777" w:rsidR="005138D4" w:rsidRPr="00E27D23" w:rsidRDefault="005138D4">
            <w:pPr>
              <w:pStyle w:val="TAC"/>
            </w:pPr>
            <w:r w:rsidRPr="00E27D23">
              <w:t>-91</w:t>
            </w:r>
          </w:p>
        </w:tc>
        <w:tc>
          <w:tcPr>
            <w:tcW w:w="830" w:type="pct"/>
            <w:tcBorders>
              <w:top w:val="single" w:sz="4" w:space="0" w:color="auto"/>
              <w:left w:val="single" w:sz="4" w:space="0" w:color="auto"/>
              <w:bottom w:val="single" w:sz="4" w:space="0" w:color="auto"/>
              <w:right w:val="single" w:sz="4" w:space="0" w:color="auto"/>
            </w:tcBorders>
            <w:hideMark/>
          </w:tcPr>
          <w:p w14:paraId="1061C1E2" w14:textId="77777777" w:rsidR="005138D4" w:rsidRPr="00E27D23" w:rsidRDefault="005138D4">
            <w:pPr>
              <w:pStyle w:val="TAC"/>
            </w:pPr>
            <w:r w:rsidRPr="00E27D23">
              <w:t>-82</w:t>
            </w:r>
          </w:p>
        </w:tc>
        <w:tc>
          <w:tcPr>
            <w:tcW w:w="1460" w:type="pct"/>
            <w:tcBorders>
              <w:top w:val="single" w:sz="4" w:space="0" w:color="auto"/>
              <w:left w:val="single" w:sz="4" w:space="0" w:color="auto"/>
              <w:bottom w:val="single" w:sz="4" w:space="0" w:color="auto"/>
              <w:right w:val="single" w:sz="4" w:space="0" w:color="auto"/>
            </w:tcBorders>
          </w:tcPr>
          <w:p w14:paraId="1157B852" w14:textId="77777777" w:rsidR="005138D4" w:rsidRPr="00E27D23" w:rsidRDefault="005138D4">
            <w:pPr>
              <w:pStyle w:val="TAC"/>
            </w:pPr>
          </w:p>
        </w:tc>
      </w:tr>
      <w:tr w:rsidR="005138D4" w:rsidRPr="00E27D23" w14:paraId="49A5090D" w14:textId="77777777" w:rsidTr="005138D4">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53BDA8DD" w14:textId="77777777" w:rsidR="005138D4" w:rsidRPr="00E27D23" w:rsidRDefault="005138D4">
            <w:pPr>
              <w:pStyle w:val="TAH"/>
            </w:pPr>
            <w:r w:rsidRPr="00E27D23">
              <w:t>T2</w:t>
            </w:r>
          </w:p>
        </w:tc>
        <w:tc>
          <w:tcPr>
            <w:tcW w:w="740" w:type="pct"/>
            <w:tcBorders>
              <w:top w:val="single" w:sz="4" w:space="0" w:color="auto"/>
              <w:left w:val="single" w:sz="4" w:space="0" w:color="auto"/>
              <w:bottom w:val="single" w:sz="4" w:space="0" w:color="auto"/>
              <w:right w:val="single" w:sz="4" w:space="0" w:color="auto"/>
            </w:tcBorders>
            <w:hideMark/>
          </w:tcPr>
          <w:p w14:paraId="2E03FEED" w14:textId="77777777" w:rsidR="005138D4" w:rsidRPr="00E27D23" w:rsidRDefault="005138D4">
            <w:pPr>
              <w:pStyle w:val="TAL"/>
            </w:pPr>
            <w:r w:rsidRPr="00E27D23">
              <w:t xml:space="preserve"> SS/PBCH</w:t>
            </w:r>
          </w:p>
          <w:p w14:paraId="6A579F5D" w14:textId="77777777" w:rsidR="005138D4" w:rsidRPr="00E27D23" w:rsidRDefault="005138D4">
            <w:pPr>
              <w:pStyle w:val="TAL"/>
              <w:ind w:leftChars="100" w:left="200" w:firstLineChars="50" w:firstLine="90"/>
            </w:pPr>
            <w:r w:rsidRPr="00E27D23">
              <w:t>SSS EPRE</w:t>
            </w:r>
          </w:p>
        </w:tc>
        <w:tc>
          <w:tcPr>
            <w:tcW w:w="805" w:type="pct"/>
            <w:tcBorders>
              <w:top w:val="single" w:sz="4" w:space="0" w:color="auto"/>
              <w:left w:val="single" w:sz="4" w:space="0" w:color="auto"/>
              <w:bottom w:val="single" w:sz="4" w:space="0" w:color="auto"/>
              <w:right w:val="single" w:sz="4" w:space="0" w:color="auto"/>
            </w:tcBorders>
            <w:hideMark/>
          </w:tcPr>
          <w:p w14:paraId="3E89A7C0" w14:textId="77777777" w:rsidR="005138D4" w:rsidRPr="00E27D23" w:rsidRDefault="005138D4">
            <w:pPr>
              <w:pStyle w:val="TAC"/>
            </w:pPr>
            <w:r w:rsidRPr="00E27D23">
              <w:t>dBm/SCS</w:t>
            </w:r>
          </w:p>
        </w:tc>
        <w:tc>
          <w:tcPr>
            <w:tcW w:w="794" w:type="pct"/>
            <w:tcBorders>
              <w:top w:val="single" w:sz="4" w:space="0" w:color="auto"/>
              <w:left w:val="single" w:sz="4" w:space="0" w:color="auto"/>
              <w:bottom w:val="single" w:sz="4" w:space="0" w:color="auto"/>
              <w:right w:val="single" w:sz="4" w:space="0" w:color="auto"/>
            </w:tcBorders>
            <w:hideMark/>
          </w:tcPr>
          <w:p w14:paraId="41F538FB" w14:textId="77777777" w:rsidR="005138D4" w:rsidRPr="00E27D23" w:rsidRDefault="005138D4">
            <w:pPr>
              <w:pStyle w:val="TAC"/>
            </w:pPr>
            <w:r w:rsidRPr="00E27D23">
              <w:t>-82</w:t>
            </w:r>
          </w:p>
        </w:tc>
        <w:tc>
          <w:tcPr>
            <w:tcW w:w="830" w:type="pct"/>
            <w:tcBorders>
              <w:top w:val="single" w:sz="4" w:space="0" w:color="auto"/>
              <w:left w:val="single" w:sz="4" w:space="0" w:color="auto"/>
              <w:bottom w:val="single" w:sz="4" w:space="0" w:color="auto"/>
              <w:right w:val="single" w:sz="4" w:space="0" w:color="auto"/>
            </w:tcBorders>
            <w:hideMark/>
          </w:tcPr>
          <w:p w14:paraId="7797D2EA" w14:textId="77777777" w:rsidR="005138D4" w:rsidRPr="00E27D23" w:rsidRDefault="005138D4">
            <w:pPr>
              <w:pStyle w:val="TAC"/>
            </w:pPr>
            <w:r w:rsidRPr="00E27D23">
              <w:t>-</w:t>
            </w:r>
            <w:r w:rsidRPr="00E27D23">
              <w:rPr>
                <w:rFonts w:cs="Arial"/>
                <w:szCs w:val="18"/>
              </w:rPr>
              <w:t>91</w:t>
            </w:r>
          </w:p>
        </w:tc>
        <w:tc>
          <w:tcPr>
            <w:tcW w:w="1460" w:type="pct"/>
            <w:tcBorders>
              <w:top w:val="single" w:sz="4" w:space="0" w:color="auto"/>
              <w:left w:val="single" w:sz="4" w:space="0" w:color="auto"/>
              <w:bottom w:val="single" w:sz="4" w:space="0" w:color="auto"/>
              <w:right w:val="single" w:sz="4" w:space="0" w:color="auto"/>
            </w:tcBorders>
          </w:tcPr>
          <w:p w14:paraId="16836421" w14:textId="77777777" w:rsidR="005138D4" w:rsidRPr="00E27D23" w:rsidRDefault="005138D4">
            <w:pPr>
              <w:pStyle w:val="TAC"/>
            </w:pPr>
          </w:p>
        </w:tc>
      </w:tr>
    </w:tbl>
    <w:p w14:paraId="5B590100" w14:textId="77777777" w:rsidR="005138D4" w:rsidRPr="00E27D23" w:rsidRDefault="005138D4" w:rsidP="005138D4"/>
    <w:p w14:paraId="00884F92" w14:textId="77777777" w:rsidR="005138D4" w:rsidRPr="00E27D23" w:rsidRDefault="005138D4" w:rsidP="005138D4">
      <w:pPr>
        <w:pStyle w:val="TH"/>
      </w:pPr>
      <w:r w:rsidRPr="00E27D23">
        <w:t>Table 14.2.3.1.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5138D4" w:rsidRPr="00E27D23" w14:paraId="1A654D46" w14:textId="77777777" w:rsidTr="005138D4">
        <w:tc>
          <w:tcPr>
            <w:tcW w:w="533" w:type="dxa"/>
            <w:tcBorders>
              <w:top w:val="single" w:sz="4" w:space="0" w:color="auto"/>
              <w:left w:val="single" w:sz="4" w:space="0" w:color="auto"/>
              <w:bottom w:val="nil"/>
              <w:right w:val="single" w:sz="4" w:space="0" w:color="auto"/>
            </w:tcBorders>
            <w:hideMark/>
          </w:tcPr>
          <w:p w14:paraId="08613D1A" w14:textId="77777777" w:rsidR="005138D4" w:rsidRPr="00E27D23" w:rsidRDefault="005138D4">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1571D69B" w14:textId="77777777" w:rsidR="005138D4" w:rsidRPr="00E27D23" w:rsidRDefault="005138D4">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B42B437" w14:textId="77777777" w:rsidR="005138D4" w:rsidRPr="00E27D23" w:rsidRDefault="005138D4">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59087124" w14:textId="77777777" w:rsidR="005138D4" w:rsidRPr="00E27D23" w:rsidRDefault="005138D4">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33E95B6E" w14:textId="77777777" w:rsidR="005138D4" w:rsidRPr="00E27D23" w:rsidRDefault="005138D4">
            <w:pPr>
              <w:pStyle w:val="TAH"/>
            </w:pPr>
            <w:r w:rsidRPr="00E27D23">
              <w:t>Verdict</w:t>
            </w:r>
          </w:p>
        </w:tc>
      </w:tr>
      <w:tr w:rsidR="005138D4" w:rsidRPr="00E27D23" w14:paraId="78A29B5D" w14:textId="77777777" w:rsidTr="005138D4">
        <w:tc>
          <w:tcPr>
            <w:tcW w:w="533" w:type="dxa"/>
            <w:tcBorders>
              <w:top w:val="nil"/>
              <w:left w:val="single" w:sz="4" w:space="0" w:color="auto"/>
              <w:bottom w:val="single" w:sz="4" w:space="0" w:color="auto"/>
              <w:right w:val="single" w:sz="4" w:space="0" w:color="auto"/>
            </w:tcBorders>
          </w:tcPr>
          <w:p w14:paraId="3B5246C1" w14:textId="77777777" w:rsidR="005138D4" w:rsidRPr="00E27D23" w:rsidRDefault="005138D4">
            <w:pPr>
              <w:pStyle w:val="TAH"/>
            </w:pPr>
          </w:p>
        </w:tc>
        <w:tc>
          <w:tcPr>
            <w:tcW w:w="3967" w:type="dxa"/>
            <w:tcBorders>
              <w:top w:val="nil"/>
              <w:left w:val="single" w:sz="4" w:space="0" w:color="auto"/>
              <w:bottom w:val="single" w:sz="4" w:space="0" w:color="auto"/>
              <w:right w:val="single" w:sz="4" w:space="0" w:color="auto"/>
            </w:tcBorders>
          </w:tcPr>
          <w:p w14:paraId="5E712929" w14:textId="77777777" w:rsidR="005138D4" w:rsidRPr="00E27D23" w:rsidRDefault="005138D4">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3644FBF0" w14:textId="77777777" w:rsidR="005138D4" w:rsidRPr="00E27D23" w:rsidRDefault="005138D4">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0F81EB33" w14:textId="77777777" w:rsidR="005138D4" w:rsidRPr="00E27D23" w:rsidRDefault="005138D4">
            <w:pPr>
              <w:pStyle w:val="TAH"/>
            </w:pPr>
            <w:r w:rsidRPr="00E27D23">
              <w:t>Message</w:t>
            </w:r>
          </w:p>
        </w:tc>
        <w:tc>
          <w:tcPr>
            <w:tcW w:w="567" w:type="dxa"/>
            <w:tcBorders>
              <w:top w:val="nil"/>
              <w:left w:val="single" w:sz="4" w:space="0" w:color="auto"/>
              <w:bottom w:val="single" w:sz="4" w:space="0" w:color="auto"/>
              <w:right w:val="single" w:sz="4" w:space="0" w:color="auto"/>
            </w:tcBorders>
          </w:tcPr>
          <w:p w14:paraId="0628C22C" w14:textId="77777777" w:rsidR="005138D4" w:rsidRPr="00E27D23" w:rsidRDefault="005138D4">
            <w:pPr>
              <w:pStyle w:val="TAH"/>
            </w:pPr>
          </w:p>
        </w:tc>
        <w:tc>
          <w:tcPr>
            <w:tcW w:w="850" w:type="dxa"/>
            <w:tcBorders>
              <w:top w:val="nil"/>
              <w:left w:val="single" w:sz="4" w:space="0" w:color="auto"/>
              <w:bottom w:val="single" w:sz="4" w:space="0" w:color="auto"/>
              <w:right w:val="single" w:sz="4" w:space="0" w:color="auto"/>
            </w:tcBorders>
          </w:tcPr>
          <w:p w14:paraId="64ADBFC3" w14:textId="77777777" w:rsidR="005138D4" w:rsidRPr="00E27D23" w:rsidRDefault="005138D4">
            <w:pPr>
              <w:pStyle w:val="TAH"/>
            </w:pPr>
          </w:p>
        </w:tc>
      </w:tr>
      <w:tr w:rsidR="005138D4" w:rsidRPr="00E27D23" w14:paraId="5AC78DE8" w14:textId="77777777" w:rsidTr="005138D4">
        <w:tc>
          <w:tcPr>
            <w:tcW w:w="533" w:type="dxa"/>
            <w:tcBorders>
              <w:top w:val="nil"/>
              <w:left w:val="single" w:sz="4" w:space="0" w:color="auto"/>
              <w:bottom w:val="single" w:sz="4" w:space="0" w:color="auto"/>
              <w:right w:val="single" w:sz="4" w:space="0" w:color="auto"/>
            </w:tcBorders>
            <w:hideMark/>
          </w:tcPr>
          <w:p w14:paraId="112F44D6" w14:textId="77777777" w:rsidR="005138D4" w:rsidRPr="00E27D23" w:rsidRDefault="005138D4">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hideMark/>
          </w:tcPr>
          <w:p w14:paraId="5D707791" w14:textId="77777777" w:rsidR="005138D4" w:rsidRPr="00E27D23" w:rsidRDefault="005138D4">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3EA7EDDC" w14:textId="77777777" w:rsidR="005138D4" w:rsidRPr="00E27D23" w:rsidRDefault="005138D4">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4B5CF83F" w14:textId="77777777" w:rsidR="005138D4" w:rsidRPr="00E27D23" w:rsidRDefault="005138D4">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48AC753C"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B1A4B4D" w14:textId="77777777" w:rsidR="005138D4" w:rsidRPr="00E27D23" w:rsidRDefault="005138D4">
            <w:pPr>
              <w:pStyle w:val="TAC"/>
            </w:pPr>
            <w:r w:rsidRPr="00E27D23">
              <w:t>-</w:t>
            </w:r>
          </w:p>
        </w:tc>
      </w:tr>
      <w:tr w:rsidR="005138D4" w:rsidRPr="00E27D23" w14:paraId="517942EC" w14:textId="77777777" w:rsidTr="005138D4">
        <w:tc>
          <w:tcPr>
            <w:tcW w:w="533" w:type="dxa"/>
            <w:tcBorders>
              <w:top w:val="nil"/>
              <w:left w:val="single" w:sz="4" w:space="0" w:color="auto"/>
              <w:bottom w:val="single" w:sz="4" w:space="0" w:color="auto"/>
              <w:right w:val="single" w:sz="4" w:space="0" w:color="auto"/>
            </w:tcBorders>
            <w:hideMark/>
          </w:tcPr>
          <w:p w14:paraId="349BDB51" w14:textId="77777777" w:rsidR="005138D4" w:rsidRPr="00E27D23" w:rsidRDefault="005138D4">
            <w:pPr>
              <w:pStyle w:val="TAC"/>
              <w:rPr>
                <w:lang w:eastAsia="zh-CN"/>
              </w:rPr>
            </w:pPr>
            <w:r w:rsidRPr="00E27D23">
              <w:rPr>
                <w:lang w:eastAsia="zh-CN"/>
              </w:rPr>
              <w:t>2a1-2a2</w:t>
            </w:r>
          </w:p>
        </w:tc>
        <w:tc>
          <w:tcPr>
            <w:tcW w:w="3967" w:type="dxa"/>
            <w:tcBorders>
              <w:top w:val="nil"/>
              <w:left w:val="single" w:sz="4" w:space="0" w:color="auto"/>
              <w:bottom w:val="single" w:sz="4" w:space="0" w:color="auto"/>
              <w:right w:val="single" w:sz="4" w:space="0" w:color="auto"/>
            </w:tcBorders>
            <w:hideMark/>
          </w:tcPr>
          <w:p w14:paraId="5A398AB1" w14:textId="77777777" w:rsidR="005138D4" w:rsidRPr="00E27D23" w:rsidRDefault="005138D4">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on NR Cell 1 </w:t>
            </w:r>
            <w:r w:rsidRPr="00E27D23">
              <w:t xml:space="preserve">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6C8A8117" w14:textId="77777777" w:rsidR="005138D4" w:rsidRPr="00E27D23" w:rsidRDefault="005138D4">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18873290" w14:textId="77777777" w:rsidR="005138D4" w:rsidRPr="00E27D23" w:rsidRDefault="005138D4">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15AB84AC"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700D8376" w14:textId="77777777" w:rsidR="005138D4" w:rsidRPr="00E27D23" w:rsidRDefault="005138D4">
            <w:pPr>
              <w:pStyle w:val="TAC"/>
            </w:pPr>
            <w:r w:rsidRPr="00E27D23">
              <w:t>-</w:t>
            </w:r>
          </w:p>
        </w:tc>
      </w:tr>
      <w:tr w:rsidR="005138D4" w:rsidRPr="00E27D23" w14:paraId="5482FF3C" w14:textId="77777777" w:rsidTr="005138D4">
        <w:tc>
          <w:tcPr>
            <w:tcW w:w="533" w:type="dxa"/>
            <w:tcBorders>
              <w:top w:val="nil"/>
              <w:left w:val="single" w:sz="4" w:space="0" w:color="auto"/>
              <w:bottom w:val="single" w:sz="4" w:space="0" w:color="auto"/>
              <w:right w:val="single" w:sz="4" w:space="0" w:color="auto"/>
            </w:tcBorders>
            <w:hideMark/>
          </w:tcPr>
          <w:p w14:paraId="340937B8" w14:textId="77777777" w:rsidR="005138D4" w:rsidRPr="00E27D23" w:rsidRDefault="005138D4">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hideMark/>
          </w:tcPr>
          <w:p w14:paraId="60AB5B78" w14:textId="77777777" w:rsidR="005138D4" w:rsidRPr="00E27D23" w:rsidRDefault="005138D4">
            <w:pPr>
              <w:pStyle w:val="Default"/>
              <w:rPr>
                <w:sz w:val="18"/>
                <w:szCs w:val="18"/>
                <w:lang w:val="en-GB" w:eastAsia="fr-FR"/>
              </w:rPr>
            </w:pPr>
            <w:r w:rsidRPr="00E27D23">
              <w:rPr>
                <w:sz w:val="18"/>
                <w:szCs w:val="18"/>
                <w:lang w:val="en-GB"/>
              </w:rPr>
              <w:t xml:space="preserve">SS sets TX_NEXT = (K-1). </w:t>
            </w:r>
          </w:p>
          <w:p w14:paraId="28E0EB54" w14:textId="77777777" w:rsidR="005138D4" w:rsidRPr="00E27D23" w:rsidRDefault="005138D4">
            <w:pPr>
              <w:pStyle w:val="Default"/>
              <w:rPr>
                <w:sz w:val="18"/>
                <w:szCs w:val="18"/>
                <w:lang w:val="en-GB" w:eastAsia="zh-CN"/>
              </w:rPr>
            </w:pPr>
            <w:r w:rsidRPr="00E27D23">
              <w:rPr>
                <w:sz w:val="18"/>
                <w:szCs w:val="18"/>
                <w:lang w:val="en-GB" w:eastAsia="zh-CN"/>
              </w:rPr>
              <w:t>UE set</w:t>
            </w:r>
            <w:r w:rsidRPr="00E27D23">
              <w:rPr>
                <w:sz w:val="18"/>
                <w:szCs w:val="18"/>
                <w:lang w:val="en-GB"/>
              </w:rPr>
              <w:t>s</w:t>
            </w:r>
            <w:r w:rsidRPr="00E27D23">
              <w:rPr>
                <w:sz w:val="18"/>
                <w:szCs w:val="18"/>
                <w:lang w:val="en-GB" w:eastAsia="zh-CN"/>
              </w:rPr>
              <w:t xml:space="preserve"> RX_NEXT = 0 and set</w:t>
            </w:r>
            <w:r w:rsidRPr="00E27D23">
              <w:rPr>
                <w:sz w:val="18"/>
                <w:szCs w:val="18"/>
                <w:lang w:val="en-GB"/>
              </w:rPr>
              <w:t>s</w:t>
            </w:r>
            <w:r w:rsidRPr="00E27D23">
              <w:rPr>
                <w:sz w:val="18"/>
                <w:szCs w:val="18"/>
                <w:lang w:val="en-GB" w:eastAsia="zh-CN"/>
              </w:rPr>
              <w:t xml:space="preserve"> RX_DELIV = initialRXDELIV = K. </w:t>
            </w:r>
            <w:r w:rsidRPr="00E27D23">
              <w:rPr>
                <w:sz w:val="18"/>
                <w:szCs w:val="18"/>
                <w:lang w:val="en-GB"/>
              </w:rPr>
              <w:t>(Note 1)</w:t>
            </w:r>
          </w:p>
        </w:tc>
        <w:tc>
          <w:tcPr>
            <w:tcW w:w="708" w:type="dxa"/>
            <w:tcBorders>
              <w:top w:val="single" w:sz="4" w:space="0" w:color="auto"/>
              <w:left w:val="single" w:sz="4" w:space="0" w:color="auto"/>
              <w:bottom w:val="single" w:sz="4" w:space="0" w:color="auto"/>
              <w:right w:val="single" w:sz="4" w:space="0" w:color="auto"/>
            </w:tcBorders>
            <w:hideMark/>
          </w:tcPr>
          <w:p w14:paraId="57B0BC19" w14:textId="77777777" w:rsidR="005138D4" w:rsidRPr="00E27D23" w:rsidRDefault="005138D4">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322CE8F8" w14:textId="77777777" w:rsidR="005138D4" w:rsidRPr="00E27D23" w:rsidRDefault="005138D4">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7FF23C6B"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B04DC45" w14:textId="77777777" w:rsidR="005138D4" w:rsidRPr="00E27D23" w:rsidRDefault="005138D4">
            <w:pPr>
              <w:pStyle w:val="TAC"/>
            </w:pPr>
            <w:r w:rsidRPr="00E27D23">
              <w:t>-</w:t>
            </w:r>
          </w:p>
        </w:tc>
      </w:tr>
      <w:tr w:rsidR="005138D4" w:rsidRPr="00E27D23" w14:paraId="519C66EA" w14:textId="77777777" w:rsidTr="005138D4">
        <w:tc>
          <w:tcPr>
            <w:tcW w:w="533" w:type="dxa"/>
            <w:tcBorders>
              <w:top w:val="nil"/>
              <w:left w:val="single" w:sz="4" w:space="0" w:color="auto"/>
              <w:bottom w:val="single" w:sz="4" w:space="0" w:color="auto"/>
              <w:right w:val="single" w:sz="4" w:space="0" w:color="auto"/>
            </w:tcBorders>
            <w:hideMark/>
          </w:tcPr>
          <w:p w14:paraId="4086752B" w14:textId="77777777" w:rsidR="005138D4" w:rsidRPr="00E27D23" w:rsidRDefault="005138D4">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hideMark/>
          </w:tcPr>
          <w:p w14:paraId="0149BA55" w14:textId="77777777" w:rsidR="005138D4" w:rsidRPr="00E27D23" w:rsidRDefault="005138D4">
            <w:pPr>
              <w:pStyle w:val="Default"/>
              <w:rPr>
                <w:sz w:val="18"/>
                <w:szCs w:val="18"/>
                <w:lang w:val="en-GB" w:eastAsia="fr-FR"/>
              </w:rPr>
            </w:pPr>
            <w:r w:rsidRPr="00E27D23">
              <w:rPr>
                <w:sz w:val="18"/>
                <w:szCs w:val="18"/>
                <w:lang w:val="en-GB"/>
              </w:rPr>
              <w:t xml:space="preserve">The SS sends the PDCP Data PDU #0 via RLC-UM of MRB with the following content to the UE: </w:t>
            </w:r>
          </w:p>
          <w:p w14:paraId="047DFBD7" w14:textId="77777777" w:rsidR="005138D4" w:rsidRPr="00E27D23" w:rsidRDefault="005138D4">
            <w:pPr>
              <w:pStyle w:val="Default"/>
              <w:rPr>
                <w:sz w:val="18"/>
                <w:szCs w:val="18"/>
                <w:lang w:val="en-GB"/>
              </w:rPr>
            </w:pPr>
            <w:r w:rsidRPr="00E27D23">
              <w:rPr>
                <w:sz w:val="18"/>
                <w:szCs w:val="18"/>
                <w:lang w:val="en-GB"/>
              </w:rPr>
              <w:t xml:space="preserve">D/C field = 1 (PDCP Data PDU) and PDCP SN = (K-1). </w:t>
            </w:r>
          </w:p>
          <w:p w14:paraId="703319FB" w14:textId="77777777" w:rsidR="005138D4" w:rsidRPr="00E27D23" w:rsidRDefault="005138D4">
            <w:pPr>
              <w:pStyle w:val="TAL"/>
              <w:rPr>
                <w:szCs w:val="18"/>
              </w:rPr>
            </w:pPr>
            <w:r w:rsidRPr="00E27D23">
              <w:rPr>
                <w:szCs w:val="18"/>
              </w:rPr>
              <w:t>After having sent a PDU, the SS sets TX_NEXT= K. (Note 1)</w:t>
            </w:r>
          </w:p>
          <w:p w14:paraId="7378A454" w14:textId="77777777" w:rsidR="005138D4" w:rsidRPr="00E27D23" w:rsidRDefault="005138D4">
            <w:pPr>
              <w:pStyle w:val="TAL"/>
              <w:rPr>
                <w:kern w:val="2"/>
                <w:lang w:eastAsia="zh-CN"/>
              </w:rPr>
            </w:pPr>
            <w:r w:rsidRPr="00E27D23">
              <w:rPr>
                <w:kern w:val="2"/>
                <w:lang w:eastAsia="zh-CN"/>
              </w:rPr>
              <w:t xml:space="preserve">After receiving the PDU, UE discards it because </w:t>
            </w:r>
            <w:r w:rsidRPr="00E27D23">
              <w:t>RCVD_COUNT &lt; RX_DELIV</w:t>
            </w:r>
            <w:r w:rsidRPr="00E27D23">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76452BEA" w14:textId="77777777" w:rsidR="005138D4" w:rsidRPr="00E27D23" w:rsidRDefault="005138D4">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56B2A485" w14:textId="77777777" w:rsidR="005138D4" w:rsidRPr="00E27D23" w:rsidRDefault="005138D4">
            <w:pPr>
              <w:pStyle w:val="TAC"/>
              <w:jc w:val="left"/>
            </w:pPr>
            <w:r w:rsidRPr="00E27D23">
              <w:rPr>
                <w:lang w:eastAsia="zh-CN"/>
              </w:rPr>
              <w:t>MBS Packet (</w:t>
            </w:r>
            <w:r w:rsidRPr="00E27D23">
              <w:rPr>
                <w:szCs w:val="18"/>
              </w:rPr>
              <w:t>PDCP Data PDU #0</w:t>
            </w:r>
            <w:r w:rsidRPr="00E27D23">
              <w:rPr>
                <w:lang w:eastAsia="zh-CN"/>
              </w:rPr>
              <w:t>)</w:t>
            </w:r>
          </w:p>
        </w:tc>
        <w:tc>
          <w:tcPr>
            <w:tcW w:w="567" w:type="dxa"/>
            <w:tcBorders>
              <w:top w:val="nil"/>
              <w:left w:val="single" w:sz="4" w:space="0" w:color="auto"/>
              <w:bottom w:val="single" w:sz="4" w:space="0" w:color="auto"/>
              <w:right w:val="single" w:sz="4" w:space="0" w:color="auto"/>
            </w:tcBorders>
            <w:hideMark/>
          </w:tcPr>
          <w:p w14:paraId="1E5E6D8B"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79D1E34" w14:textId="77777777" w:rsidR="005138D4" w:rsidRPr="00E27D23" w:rsidRDefault="005138D4">
            <w:pPr>
              <w:pStyle w:val="TAC"/>
            </w:pPr>
            <w:r w:rsidRPr="00E27D23">
              <w:t>-</w:t>
            </w:r>
          </w:p>
        </w:tc>
      </w:tr>
      <w:tr w:rsidR="005138D4" w:rsidRPr="00E27D23" w14:paraId="017FFB94" w14:textId="77777777" w:rsidTr="005138D4">
        <w:tc>
          <w:tcPr>
            <w:tcW w:w="533" w:type="dxa"/>
            <w:tcBorders>
              <w:top w:val="nil"/>
              <w:left w:val="single" w:sz="4" w:space="0" w:color="auto"/>
              <w:bottom w:val="single" w:sz="4" w:space="0" w:color="auto"/>
              <w:right w:val="single" w:sz="4" w:space="0" w:color="auto"/>
            </w:tcBorders>
            <w:hideMark/>
          </w:tcPr>
          <w:p w14:paraId="7824F76C" w14:textId="77777777" w:rsidR="005138D4" w:rsidRPr="00E27D23" w:rsidRDefault="005138D4">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hideMark/>
          </w:tcPr>
          <w:p w14:paraId="3D34D0F6" w14:textId="77777777" w:rsidR="005138D4" w:rsidRPr="00E27D23" w:rsidRDefault="005138D4">
            <w:pPr>
              <w:pStyle w:val="TAL"/>
              <w:rPr>
                <w:kern w:val="2"/>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2E414868" w14:textId="77777777" w:rsidR="005138D4" w:rsidRPr="00E27D23" w:rsidRDefault="005138D4">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19838BDC" w14:textId="77777777" w:rsidR="005138D4" w:rsidRPr="00E27D23" w:rsidRDefault="005138D4">
            <w:pPr>
              <w:pStyle w:val="TAC"/>
              <w:jc w:val="left"/>
              <w:rPr>
                <w:rFonts w:eastAsia="MS Gothic"/>
              </w:rPr>
            </w:pPr>
            <w:r w:rsidRPr="00E27D23">
              <w:rPr>
                <w:rFonts w:eastAsia="MS Gothic"/>
              </w:rPr>
              <w:t xml:space="preserve">NR RRC: </w:t>
            </w:r>
            <w:r w:rsidRPr="00E27D23">
              <w:rPr>
                <w:rFonts w:eastAsia="MS Gothic"/>
                <w:i/>
              </w:rPr>
              <w:t>DLInformationTransfer</w:t>
            </w:r>
          </w:p>
          <w:p w14:paraId="669934BC" w14:textId="77777777" w:rsidR="005138D4" w:rsidRPr="00E27D23" w:rsidRDefault="005138D4">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1E890AE2"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A7339E0" w14:textId="77777777" w:rsidR="005138D4" w:rsidRPr="00E27D23" w:rsidRDefault="005138D4">
            <w:pPr>
              <w:pStyle w:val="TAC"/>
            </w:pPr>
            <w:r w:rsidRPr="00E27D23">
              <w:t>-</w:t>
            </w:r>
          </w:p>
        </w:tc>
      </w:tr>
      <w:tr w:rsidR="005138D4" w:rsidRPr="00E27D23" w14:paraId="752471E9" w14:textId="77777777" w:rsidTr="005138D4">
        <w:tc>
          <w:tcPr>
            <w:tcW w:w="533" w:type="dxa"/>
            <w:tcBorders>
              <w:top w:val="nil"/>
              <w:left w:val="single" w:sz="4" w:space="0" w:color="auto"/>
              <w:bottom w:val="single" w:sz="4" w:space="0" w:color="auto"/>
              <w:right w:val="single" w:sz="4" w:space="0" w:color="auto"/>
            </w:tcBorders>
            <w:hideMark/>
          </w:tcPr>
          <w:p w14:paraId="25E30EE5" w14:textId="77777777" w:rsidR="005138D4" w:rsidRPr="00E27D23" w:rsidRDefault="005138D4">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hideMark/>
          </w:tcPr>
          <w:p w14:paraId="12BF2E87" w14:textId="77777777" w:rsidR="005138D4" w:rsidRPr="00E27D23" w:rsidRDefault="005138D4">
            <w:pPr>
              <w:pStyle w:val="TAL"/>
              <w:rPr>
                <w:kern w:val="2"/>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4B68AD06" w14:textId="77777777" w:rsidR="005138D4" w:rsidRPr="00E27D23" w:rsidRDefault="005138D4">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09C29550" w14:textId="77777777" w:rsidR="005138D4" w:rsidRPr="00E27D23" w:rsidRDefault="005138D4">
            <w:pPr>
              <w:pStyle w:val="TAC"/>
              <w:jc w:val="left"/>
              <w:rPr>
                <w:rFonts w:eastAsia="MS Gothic"/>
                <w:i/>
              </w:rPr>
            </w:pPr>
            <w:r w:rsidRPr="00E27D23">
              <w:rPr>
                <w:rFonts w:eastAsia="MS Gothic"/>
              </w:rPr>
              <w:t xml:space="preserve">NR RRC: </w:t>
            </w:r>
            <w:r w:rsidRPr="00E27D23">
              <w:rPr>
                <w:rFonts w:eastAsia="MS Gothic"/>
                <w:i/>
              </w:rPr>
              <w:t>ULInformationTransfer</w:t>
            </w:r>
          </w:p>
          <w:p w14:paraId="08E6DCDB" w14:textId="77777777" w:rsidR="005138D4" w:rsidRPr="00E27D23" w:rsidRDefault="005138D4">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1BB37947"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4F4069B7" w14:textId="77777777" w:rsidR="005138D4" w:rsidRPr="00E27D23" w:rsidRDefault="005138D4">
            <w:pPr>
              <w:pStyle w:val="TAC"/>
            </w:pPr>
            <w:r w:rsidRPr="00E27D23">
              <w:t>-</w:t>
            </w:r>
          </w:p>
        </w:tc>
      </w:tr>
      <w:tr w:rsidR="005138D4" w:rsidRPr="00E27D23" w14:paraId="5FADB879" w14:textId="77777777" w:rsidTr="005138D4">
        <w:tc>
          <w:tcPr>
            <w:tcW w:w="533" w:type="dxa"/>
            <w:tcBorders>
              <w:top w:val="nil"/>
              <w:left w:val="single" w:sz="4" w:space="0" w:color="auto"/>
              <w:bottom w:val="single" w:sz="4" w:space="0" w:color="auto"/>
              <w:right w:val="single" w:sz="4" w:space="0" w:color="auto"/>
            </w:tcBorders>
            <w:hideMark/>
          </w:tcPr>
          <w:p w14:paraId="1232EF15" w14:textId="77777777" w:rsidR="005138D4" w:rsidRPr="00E27D23" w:rsidRDefault="005138D4">
            <w:pPr>
              <w:pStyle w:val="TAC"/>
              <w:rPr>
                <w:lang w:eastAsia="zh-CN"/>
              </w:rPr>
            </w:pPr>
            <w:r w:rsidRPr="00E27D23">
              <w:rPr>
                <w:lang w:eastAsia="zh-CN"/>
              </w:rPr>
              <w:t>7</w:t>
            </w:r>
          </w:p>
        </w:tc>
        <w:tc>
          <w:tcPr>
            <w:tcW w:w="3967" w:type="dxa"/>
            <w:tcBorders>
              <w:top w:val="nil"/>
              <w:left w:val="single" w:sz="4" w:space="0" w:color="auto"/>
              <w:bottom w:val="single" w:sz="4" w:space="0" w:color="auto"/>
              <w:right w:val="single" w:sz="4" w:space="0" w:color="auto"/>
            </w:tcBorders>
            <w:hideMark/>
          </w:tcPr>
          <w:p w14:paraId="470AC0C9" w14:textId="77777777" w:rsidR="005138D4" w:rsidRPr="00E27D23" w:rsidRDefault="005138D4">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6 equal to 0</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0292B5CA" w14:textId="77777777" w:rsidR="005138D4" w:rsidRPr="00E27D23" w:rsidRDefault="005138D4">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5154C6E5" w14:textId="77777777" w:rsidR="005138D4" w:rsidRPr="00E27D23" w:rsidRDefault="005138D4">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3C5F2818" w14:textId="77777777" w:rsidR="005138D4" w:rsidRPr="00E27D23" w:rsidRDefault="005138D4">
            <w:pPr>
              <w:pStyle w:val="TAC"/>
              <w:rPr>
                <w:lang w:eastAsia="zh-CN"/>
              </w:rPr>
            </w:pPr>
            <w:r w:rsidRPr="00E27D23">
              <w:rPr>
                <w:lang w:eastAsia="zh-CN"/>
              </w:rPr>
              <w:t>1</w:t>
            </w:r>
          </w:p>
        </w:tc>
        <w:tc>
          <w:tcPr>
            <w:tcW w:w="850" w:type="dxa"/>
            <w:tcBorders>
              <w:top w:val="nil"/>
              <w:left w:val="single" w:sz="4" w:space="0" w:color="auto"/>
              <w:bottom w:val="single" w:sz="4" w:space="0" w:color="auto"/>
              <w:right w:val="single" w:sz="4" w:space="0" w:color="auto"/>
            </w:tcBorders>
            <w:hideMark/>
          </w:tcPr>
          <w:p w14:paraId="2991F697" w14:textId="77777777" w:rsidR="005138D4" w:rsidRPr="00E27D23" w:rsidRDefault="005138D4">
            <w:pPr>
              <w:pStyle w:val="TAC"/>
              <w:rPr>
                <w:lang w:eastAsia="zh-CN"/>
              </w:rPr>
            </w:pPr>
            <w:r w:rsidRPr="00E27D23">
              <w:rPr>
                <w:lang w:eastAsia="zh-CN"/>
              </w:rPr>
              <w:t>P</w:t>
            </w:r>
          </w:p>
        </w:tc>
      </w:tr>
      <w:tr w:rsidR="005138D4" w:rsidRPr="00E27D23" w14:paraId="65BF4E00" w14:textId="77777777" w:rsidTr="005138D4">
        <w:tc>
          <w:tcPr>
            <w:tcW w:w="533" w:type="dxa"/>
            <w:tcBorders>
              <w:top w:val="nil"/>
              <w:left w:val="single" w:sz="4" w:space="0" w:color="auto"/>
              <w:bottom w:val="single" w:sz="4" w:space="0" w:color="auto"/>
              <w:right w:val="single" w:sz="4" w:space="0" w:color="auto"/>
            </w:tcBorders>
            <w:hideMark/>
          </w:tcPr>
          <w:p w14:paraId="268AEDF3" w14:textId="77777777" w:rsidR="005138D4" w:rsidRPr="00E27D23" w:rsidRDefault="005138D4">
            <w:pPr>
              <w:pStyle w:val="TAC"/>
              <w:rPr>
                <w:lang w:eastAsia="zh-CN"/>
              </w:rPr>
            </w:pPr>
            <w:r w:rsidRPr="00E27D23">
              <w:rPr>
                <w:lang w:eastAsia="zh-CN"/>
              </w:rPr>
              <w:t>8</w:t>
            </w:r>
          </w:p>
        </w:tc>
        <w:tc>
          <w:tcPr>
            <w:tcW w:w="3967" w:type="dxa"/>
            <w:tcBorders>
              <w:top w:val="nil"/>
              <w:left w:val="single" w:sz="4" w:space="0" w:color="auto"/>
              <w:bottom w:val="single" w:sz="4" w:space="0" w:color="auto"/>
              <w:right w:val="single" w:sz="4" w:space="0" w:color="auto"/>
            </w:tcBorders>
            <w:hideMark/>
          </w:tcPr>
          <w:p w14:paraId="3AD73DA6" w14:textId="558FA321" w:rsidR="005138D4" w:rsidRPr="00E27D23" w:rsidRDefault="005138D4">
            <w:pPr>
              <w:pStyle w:val="Default"/>
              <w:rPr>
                <w:sz w:val="18"/>
                <w:szCs w:val="18"/>
                <w:lang w:val="en-GB" w:eastAsia="fr-FR"/>
              </w:rPr>
            </w:pPr>
            <w:r w:rsidRPr="00E27D23">
              <w:rPr>
                <w:sz w:val="18"/>
                <w:szCs w:val="18"/>
                <w:lang w:val="en-GB"/>
              </w:rPr>
              <w:t>The SS sends the PDCP Data PDU #1 via RLC-UM of MRB with the following content to the UE:</w:t>
            </w:r>
          </w:p>
          <w:p w14:paraId="6E64CFE2" w14:textId="77777777" w:rsidR="005138D4" w:rsidRPr="00E27D23" w:rsidRDefault="005138D4">
            <w:pPr>
              <w:pStyle w:val="Default"/>
              <w:rPr>
                <w:sz w:val="18"/>
                <w:szCs w:val="18"/>
                <w:lang w:val="en-GB"/>
              </w:rPr>
            </w:pPr>
            <w:r w:rsidRPr="00E27D23">
              <w:rPr>
                <w:sz w:val="18"/>
                <w:szCs w:val="18"/>
                <w:lang w:val="en-GB"/>
              </w:rPr>
              <w:t xml:space="preserve">D/C field = 1 (PDCP Data PDU) and PDCP SN = K. </w:t>
            </w:r>
          </w:p>
          <w:p w14:paraId="2C88155A" w14:textId="77777777" w:rsidR="005138D4" w:rsidRPr="00E27D23" w:rsidRDefault="005138D4">
            <w:pPr>
              <w:pStyle w:val="TAL"/>
              <w:rPr>
                <w:szCs w:val="18"/>
              </w:rPr>
            </w:pPr>
            <w:r w:rsidRPr="00E27D23">
              <w:rPr>
                <w:szCs w:val="18"/>
              </w:rPr>
              <w:t>After having sent a PDU, the SS sets TX_NEXT= (K+1). (Note 1)</w:t>
            </w:r>
          </w:p>
          <w:p w14:paraId="7BA7E819" w14:textId="77777777" w:rsidR="005138D4" w:rsidRPr="00E27D23" w:rsidRDefault="005138D4">
            <w:pPr>
              <w:pStyle w:val="TAL"/>
              <w:rPr>
                <w:kern w:val="2"/>
              </w:rPr>
            </w:pPr>
            <w:r w:rsidRPr="00E27D23">
              <w:rPr>
                <w:kern w:val="2"/>
                <w:lang w:eastAsia="zh-CN"/>
              </w:rPr>
              <w:t xml:space="preserve">After receiving the PDU, UE delivers it to upper layer and sets RX_NEXT to (K+1) and sets </w:t>
            </w:r>
            <w:r w:rsidRPr="00E27D23">
              <w:t>RX_DELIV to (K+1)</w:t>
            </w:r>
            <w:r w:rsidRPr="00E27D23">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737FEF14" w14:textId="77777777" w:rsidR="005138D4" w:rsidRPr="00E27D23" w:rsidRDefault="005138D4">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0E03D6F8" w14:textId="77777777" w:rsidR="005138D4" w:rsidRPr="00E27D23" w:rsidRDefault="005138D4">
            <w:pPr>
              <w:pStyle w:val="TAC"/>
              <w:jc w:val="left"/>
            </w:pPr>
            <w:r w:rsidRPr="00E27D23">
              <w:rPr>
                <w:lang w:eastAsia="zh-CN"/>
              </w:rPr>
              <w:t>MBS Packet (</w:t>
            </w:r>
            <w:r w:rsidRPr="00E27D23">
              <w:rPr>
                <w:szCs w:val="18"/>
              </w:rPr>
              <w:t>PDCP Data PDU #1</w:t>
            </w:r>
            <w:r w:rsidRPr="00E27D23">
              <w:rPr>
                <w:lang w:eastAsia="zh-CN"/>
              </w:rPr>
              <w:t>)</w:t>
            </w:r>
          </w:p>
        </w:tc>
        <w:tc>
          <w:tcPr>
            <w:tcW w:w="567" w:type="dxa"/>
            <w:tcBorders>
              <w:top w:val="nil"/>
              <w:left w:val="single" w:sz="4" w:space="0" w:color="auto"/>
              <w:bottom w:val="single" w:sz="4" w:space="0" w:color="auto"/>
              <w:right w:val="single" w:sz="4" w:space="0" w:color="auto"/>
            </w:tcBorders>
            <w:hideMark/>
          </w:tcPr>
          <w:p w14:paraId="445A8F95"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1431667" w14:textId="77777777" w:rsidR="005138D4" w:rsidRPr="00E27D23" w:rsidRDefault="005138D4">
            <w:pPr>
              <w:pStyle w:val="TAC"/>
            </w:pPr>
            <w:r w:rsidRPr="00E27D23">
              <w:t>-</w:t>
            </w:r>
          </w:p>
        </w:tc>
      </w:tr>
      <w:tr w:rsidR="005138D4" w:rsidRPr="00E27D23" w14:paraId="6C7751B7" w14:textId="77777777" w:rsidTr="005138D4">
        <w:tc>
          <w:tcPr>
            <w:tcW w:w="533" w:type="dxa"/>
            <w:tcBorders>
              <w:top w:val="nil"/>
              <w:left w:val="single" w:sz="4" w:space="0" w:color="auto"/>
              <w:bottom w:val="single" w:sz="4" w:space="0" w:color="auto"/>
              <w:right w:val="single" w:sz="4" w:space="0" w:color="auto"/>
            </w:tcBorders>
            <w:hideMark/>
          </w:tcPr>
          <w:p w14:paraId="77203502" w14:textId="77777777" w:rsidR="005138D4" w:rsidRPr="00E27D23" w:rsidRDefault="005138D4">
            <w:pPr>
              <w:pStyle w:val="TAC"/>
              <w:rPr>
                <w:lang w:eastAsia="zh-CN"/>
              </w:rPr>
            </w:pPr>
            <w:r w:rsidRPr="00E27D23">
              <w:rPr>
                <w:lang w:eastAsia="zh-CN"/>
              </w:rPr>
              <w:t>9</w:t>
            </w:r>
          </w:p>
        </w:tc>
        <w:tc>
          <w:tcPr>
            <w:tcW w:w="3967" w:type="dxa"/>
            <w:tcBorders>
              <w:top w:val="nil"/>
              <w:left w:val="single" w:sz="4" w:space="0" w:color="auto"/>
              <w:bottom w:val="single" w:sz="4" w:space="0" w:color="auto"/>
              <w:right w:val="single" w:sz="4" w:space="0" w:color="auto"/>
            </w:tcBorders>
            <w:hideMark/>
          </w:tcPr>
          <w:p w14:paraId="299E73DB" w14:textId="656457F8" w:rsidR="005138D4" w:rsidRPr="00E27D23" w:rsidRDefault="005138D4">
            <w:pPr>
              <w:pStyle w:val="TAL"/>
              <w:rPr>
                <w:kern w:val="2"/>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3ECF6237" w14:textId="77777777" w:rsidR="005138D4" w:rsidRPr="00E27D23" w:rsidRDefault="005138D4">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34F7A0A9" w14:textId="77777777" w:rsidR="005138D4" w:rsidRPr="00E27D23" w:rsidRDefault="005138D4">
            <w:pPr>
              <w:pStyle w:val="TAC"/>
              <w:jc w:val="left"/>
              <w:rPr>
                <w:rFonts w:eastAsia="MS Gothic"/>
              </w:rPr>
            </w:pPr>
            <w:r w:rsidRPr="00E27D23">
              <w:rPr>
                <w:rFonts w:eastAsia="MS Gothic"/>
              </w:rPr>
              <w:t xml:space="preserve">NR RRC: </w:t>
            </w:r>
            <w:r w:rsidRPr="00E27D23">
              <w:rPr>
                <w:rFonts w:eastAsia="MS Gothic"/>
                <w:i/>
              </w:rPr>
              <w:t>DLInformationTransfer</w:t>
            </w:r>
          </w:p>
          <w:p w14:paraId="1ADB5494" w14:textId="77777777" w:rsidR="005138D4" w:rsidRPr="00E27D23" w:rsidRDefault="005138D4">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6B487BCB"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6C20644" w14:textId="77777777" w:rsidR="005138D4" w:rsidRPr="00E27D23" w:rsidRDefault="005138D4">
            <w:pPr>
              <w:pStyle w:val="TAC"/>
            </w:pPr>
            <w:r w:rsidRPr="00E27D23">
              <w:t>-</w:t>
            </w:r>
          </w:p>
        </w:tc>
      </w:tr>
      <w:tr w:rsidR="005138D4" w:rsidRPr="00E27D23" w14:paraId="2A24B839" w14:textId="77777777" w:rsidTr="005138D4">
        <w:tc>
          <w:tcPr>
            <w:tcW w:w="533" w:type="dxa"/>
            <w:tcBorders>
              <w:top w:val="nil"/>
              <w:left w:val="single" w:sz="4" w:space="0" w:color="auto"/>
              <w:bottom w:val="single" w:sz="4" w:space="0" w:color="auto"/>
              <w:right w:val="single" w:sz="4" w:space="0" w:color="auto"/>
            </w:tcBorders>
            <w:hideMark/>
          </w:tcPr>
          <w:p w14:paraId="3886D2B7" w14:textId="77777777" w:rsidR="005138D4" w:rsidRPr="00E27D23" w:rsidRDefault="005138D4">
            <w:pPr>
              <w:pStyle w:val="TAC"/>
              <w:rPr>
                <w:lang w:eastAsia="zh-CN"/>
              </w:rPr>
            </w:pPr>
            <w:r w:rsidRPr="00E27D23">
              <w:rPr>
                <w:lang w:eastAsia="zh-CN"/>
              </w:rPr>
              <w:t>10</w:t>
            </w:r>
          </w:p>
        </w:tc>
        <w:tc>
          <w:tcPr>
            <w:tcW w:w="3967" w:type="dxa"/>
            <w:tcBorders>
              <w:top w:val="nil"/>
              <w:left w:val="single" w:sz="4" w:space="0" w:color="auto"/>
              <w:bottom w:val="single" w:sz="4" w:space="0" w:color="auto"/>
              <w:right w:val="single" w:sz="4" w:space="0" w:color="auto"/>
            </w:tcBorders>
            <w:hideMark/>
          </w:tcPr>
          <w:p w14:paraId="274E8C6D" w14:textId="77777777" w:rsidR="005138D4" w:rsidRPr="00E27D23" w:rsidRDefault="005138D4">
            <w:pPr>
              <w:pStyle w:val="TAL"/>
              <w:rPr>
                <w:kern w:val="2"/>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0B6DF230" w14:textId="77777777" w:rsidR="005138D4" w:rsidRPr="00E27D23" w:rsidRDefault="005138D4">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13F0E4F2" w14:textId="77777777" w:rsidR="005138D4" w:rsidRPr="00E27D23" w:rsidRDefault="005138D4">
            <w:pPr>
              <w:pStyle w:val="TAC"/>
              <w:jc w:val="left"/>
              <w:rPr>
                <w:rFonts w:eastAsia="MS Gothic"/>
                <w:i/>
              </w:rPr>
            </w:pPr>
            <w:r w:rsidRPr="00E27D23">
              <w:rPr>
                <w:rFonts w:eastAsia="MS Gothic"/>
              </w:rPr>
              <w:t xml:space="preserve">NR RRC: </w:t>
            </w:r>
            <w:r w:rsidRPr="00E27D23">
              <w:rPr>
                <w:rFonts w:eastAsia="MS Gothic"/>
                <w:i/>
              </w:rPr>
              <w:t>ULInformationTransfer</w:t>
            </w:r>
          </w:p>
          <w:p w14:paraId="1B8BD2A9" w14:textId="77777777" w:rsidR="005138D4" w:rsidRPr="00E27D23" w:rsidRDefault="005138D4">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5E1D6074"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80A31C9" w14:textId="77777777" w:rsidR="005138D4" w:rsidRPr="00E27D23" w:rsidRDefault="005138D4">
            <w:pPr>
              <w:pStyle w:val="TAC"/>
            </w:pPr>
            <w:r w:rsidRPr="00E27D23">
              <w:t>-</w:t>
            </w:r>
          </w:p>
        </w:tc>
      </w:tr>
      <w:tr w:rsidR="005138D4" w:rsidRPr="00E27D23" w14:paraId="6324C656" w14:textId="77777777" w:rsidTr="005138D4">
        <w:tc>
          <w:tcPr>
            <w:tcW w:w="533" w:type="dxa"/>
            <w:tcBorders>
              <w:top w:val="nil"/>
              <w:left w:val="single" w:sz="4" w:space="0" w:color="auto"/>
              <w:bottom w:val="single" w:sz="4" w:space="0" w:color="auto"/>
              <w:right w:val="single" w:sz="4" w:space="0" w:color="auto"/>
            </w:tcBorders>
            <w:hideMark/>
          </w:tcPr>
          <w:p w14:paraId="5DBC3221" w14:textId="77777777" w:rsidR="005138D4" w:rsidRPr="00E27D23" w:rsidRDefault="005138D4">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hideMark/>
          </w:tcPr>
          <w:p w14:paraId="17DC0A83" w14:textId="77777777" w:rsidR="005138D4" w:rsidRPr="00E27D23" w:rsidRDefault="005138D4">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10 equal to 1</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6F8BF3FE" w14:textId="77777777" w:rsidR="005138D4" w:rsidRPr="00E27D23" w:rsidRDefault="005138D4">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671C3E26" w14:textId="77777777" w:rsidR="005138D4" w:rsidRPr="00E27D23" w:rsidRDefault="005138D4">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418920C8" w14:textId="77777777" w:rsidR="005138D4" w:rsidRPr="00E27D23" w:rsidRDefault="005138D4">
            <w:pPr>
              <w:pStyle w:val="TAC"/>
            </w:pPr>
            <w:r w:rsidRPr="00E27D23">
              <w:rPr>
                <w:lang w:eastAsia="zh-CN"/>
              </w:rPr>
              <w:t>2</w:t>
            </w:r>
          </w:p>
        </w:tc>
        <w:tc>
          <w:tcPr>
            <w:tcW w:w="850" w:type="dxa"/>
            <w:tcBorders>
              <w:top w:val="nil"/>
              <w:left w:val="single" w:sz="4" w:space="0" w:color="auto"/>
              <w:bottom w:val="single" w:sz="4" w:space="0" w:color="auto"/>
              <w:right w:val="single" w:sz="4" w:space="0" w:color="auto"/>
            </w:tcBorders>
            <w:hideMark/>
          </w:tcPr>
          <w:p w14:paraId="44BB5E7D" w14:textId="77777777" w:rsidR="005138D4" w:rsidRPr="00E27D23" w:rsidRDefault="005138D4">
            <w:pPr>
              <w:pStyle w:val="TAC"/>
            </w:pPr>
            <w:r w:rsidRPr="00E27D23">
              <w:rPr>
                <w:lang w:eastAsia="zh-CN"/>
              </w:rPr>
              <w:t>P</w:t>
            </w:r>
          </w:p>
        </w:tc>
      </w:tr>
      <w:tr w:rsidR="005138D4" w:rsidRPr="00E27D23" w14:paraId="607937D5" w14:textId="77777777" w:rsidTr="005138D4">
        <w:tc>
          <w:tcPr>
            <w:tcW w:w="533" w:type="dxa"/>
            <w:tcBorders>
              <w:top w:val="nil"/>
              <w:left w:val="single" w:sz="4" w:space="0" w:color="auto"/>
              <w:bottom w:val="single" w:sz="4" w:space="0" w:color="auto"/>
              <w:right w:val="single" w:sz="4" w:space="0" w:color="auto"/>
            </w:tcBorders>
            <w:hideMark/>
          </w:tcPr>
          <w:p w14:paraId="14D9C4C9" w14:textId="77777777" w:rsidR="005138D4" w:rsidRPr="00E27D23" w:rsidRDefault="005138D4">
            <w:pPr>
              <w:pStyle w:val="TAC"/>
              <w:rPr>
                <w:lang w:eastAsia="zh-CN"/>
              </w:rPr>
            </w:pPr>
            <w:r w:rsidRPr="00E27D23">
              <w:rPr>
                <w:lang w:eastAsia="zh-CN"/>
              </w:rPr>
              <w:t>12</w:t>
            </w:r>
          </w:p>
        </w:tc>
        <w:tc>
          <w:tcPr>
            <w:tcW w:w="3967" w:type="dxa"/>
            <w:tcBorders>
              <w:top w:val="nil"/>
              <w:left w:val="single" w:sz="4" w:space="0" w:color="auto"/>
              <w:bottom w:val="single" w:sz="4" w:space="0" w:color="auto"/>
              <w:right w:val="single" w:sz="4" w:space="0" w:color="auto"/>
            </w:tcBorders>
            <w:hideMark/>
          </w:tcPr>
          <w:p w14:paraId="015F09F2" w14:textId="100BBFF3" w:rsidR="005138D4" w:rsidRPr="00E27D23" w:rsidRDefault="005138D4">
            <w:pPr>
              <w:pStyle w:val="Default"/>
              <w:rPr>
                <w:sz w:val="18"/>
                <w:szCs w:val="18"/>
                <w:lang w:val="en-GB" w:eastAsia="fr-FR"/>
              </w:rPr>
            </w:pPr>
            <w:r w:rsidRPr="00E27D23">
              <w:rPr>
                <w:sz w:val="18"/>
                <w:szCs w:val="18"/>
                <w:lang w:val="en-GB"/>
              </w:rPr>
              <w:t>The SS sends the PDCP Data PDU #2 via RLC-UM of MRB with the following content to the UE:</w:t>
            </w:r>
          </w:p>
          <w:p w14:paraId="360D41DC" w14:textId="4F202846" w:rsidR="005138D4" w:rsidRPr="00E27D23" w:rsidRDefault="005138D4">
            <w:pPr>
              <w:pStyle w:val="Default"/>
              <w:rPr>
                <w:sz w:val="18"/>
                <w:szCs w:val="18"/>
                <w:lang w:val="en-GB"/>
              </w:rPr>
            </w:pPr>
            <w:r w:rsidRPr="00E27D23">
              <w:rPr>
                <w:sz w:val="18"/>
                <w:szCs w:val="18"/>
                <w:lang w:val="en-GB"/>
              </w:rPr>
              <w:t>D/C field = 1 (PDCP Data PDU) and PDCP SN = 0.</w:t>
            </w:r>
          </w:p>
          <w:p w14:paraId="35A47090" w14:textId="042098EF" w:rsidR="005138D4" w:rsidRPr="00E27D23" w:rsidRDefault="005138D4">
            <w:pPr>
              <w:pStyle w:val="TAL"/>
              <w:rPr>
                <w:szCs w:val="18"/>
              </w:rPr>
            </w:pPr>
            <w:r w:rsidRPr="00E27D23">
              <w:rPr>
                <w:szCs w:val="18"/>
              </w:rPr>
              <w:t>After having sent a PDU, the SS sets TX_NEXT= (K+2). (Note 1)</w:t>
            </w:r>
          </w:p>
          <w:p w14:paraId="007F08E0" w14:textId="77777777" w:rsidR="005138D4" w:rsidRPr="00E27D23" w:rsidRDefault="005138D4">
            <w:pPr>
              <w:pStyle w:val="TAL"/>
              <w:rPr>
                <w:kern w:val="2"/>
              </w:rPr>
            </w:pPr>
            <w:r w:rsidRPr="00E27D23">
              <w:rPr>
                <w:kern w:val="2"/>
                <w:lang w:eastAsia="zh-CN"/>
              </w:rPr>
              <w:t>After receiving the PDU, UE deliver</w:t>
            </w:r>
            <w:r w:rsidRPr="00E27D23">
              <w:rPr>
                <w:szCs w:val="18"/>
              </w:rPr>
              <w:t>s</w:t>
            </w:r>
            <w:r w:rsidRPr="00E27D23">
              <w:rPr>
                <w:kern w:val="2"/>
                <w:lang w:eastAsia="zh-CN"/>
              </w:rPr>
              <w:t xml:space="preserve"> it to upper layer and set</w:t>
            </w:r>
            <w:r w:rsidRPr="00E27D23">
              <w:rPr>
                <w:szCs w:val="18"/>
              </w:rPr>
              <w:t>s</w:t>
            </w:r>
            <w:r w:rsidRPr="00E27D23">
              <w:rPr>
                <w:kern w:val="2"/>
                <w:lang w:eastAsia="zh-CN"/>
              </w:rPr>
              <w:t xml:space="preserve"> RX_NEXT to (K+2) and set</w:t>
            </w:r>
            <w:r w:rsidRPr="00E27D23">
              <w:rPr>
                <w:szCs w:val="18"/>
              </w:rPr>
              <w:t>s</w:t>
            </w:r>
            <w:r w:rsidRPr="00E27D23">
              <w:rPr>
                <w:kern w:val="2"/>
                <w:lang w:eastAsia="zh-CN"/>
              </w:rPr>
              <w:t xml:space="preserve"> </w:t>
            </w:r>
            <w:r w:rsidRPr="00E27D23">
              <w:t>RX_DELIV to (K+2)</w:t>
            </w:r>
            <w:r w:rsidRPr="00E27D23">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4843492" w14:textId="77777777" w:rsidR="005138D4" w:rsidRPr="00E27D23" w:rsidRDefault="005138D4">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7EE18B8B" w14:textId="77777777" w:rsidR="005138D4" w:rsidRPr="00E27D23" w:rsidRDefault="005138D4">
            <w:pPr>
              <w:pStyle w:val="TAC"/>
              <w:jc w:val="left"/>
            </w:pPr>
            <w:r w:rsidRPr="00E27D23">
              <w:rPr>
                <w:lang w:eastAsia="zh-CN"/>
              </w:rPr>
              <w:t>MBS Packet (</w:t>
            </w:r>
            <w:r w:rsidRPr="00E27D23">
              <w:rPr>
                <w:szCs w:val="18"/>
              </w:rPr>
              <w:t>PDCP Data PDU #2</w:t>
            </w:r>
            <w:r w:rsidRPr="00E27D23">
              <w:rPr>
                <w:lang w:eastAsia="zh-CN"/>
              </w:rPr>
              <w:t>)</w:t>
            </w:r>
          </w:p>
        </w:tc>
        <w:tc>
          <w:tcPr>
            <w:tcW w:w="567" w:type="dxa"/>
            <w:tcBorders>
              <w:top w:val="nil"/>
              <w:left w:val="single" w:sz="4" w:space="0" w:color="auto"/>
              <w:bottom w:val="single" w:sz="4" w:space="0" w:color="auto"/>
              <w:right w:val="single" w:sz="4" w:space="0" w:color="auto"/>
            </w:tcBorders>
            <w:hideMark/>
          </w:tcPr>
          <w:p w14:paraId="2DB35C47"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4E7ECEE" w14:textId="77777777" w:rsidR="005138D4" w:rsidRPr="00E27D23" w:rsidRDefault="005138D4">
            <w:pPr>
              <w:pStyle w:val="TAC"/>
            </w:pPr>
            <w:r w:rsidRPr="00E27D23">
              <w:t>-</w:t>
            </w:r>
          </w:p>
        </w:tc>
      </w:tr>
      <w:tr w:rsidR="005138D4" w:rsidRPr="00E27D23" w14:paraId="084EE26A" w14:textId="77777777" w:rsidTr="005138D4">
        <w:tc>
          <w:tcPr>
            <w:tcW w:w="533" w:type="dxa"/>
            <w:tcBorders>
              <w:top w:val="nil"/>
              <w:left w:val="single" w:sz="4" w:space="0" w:color="auto"/>
              <w:bottom w:val="single" w:sz="4" w:space="0" w:color="auto"/>
              <w:right w:val="single" w:sz="4" w:space="0" w:color="auto"/>
            </w:tcBorders>
            <w:hideMark/>
          </w:tcPr>
          <w:p w14:paraId="255FCA43" w14:textId="77777777" w:rsidR="005138D4" w:rsidRPr="00E27D23" w:rsidRDefault="005138D4">
            <w:pPr>
              <w:pStyle w:val="TAC"/>
              <w:rPr>
                <w:lang w:eastAsia="zh-CN"/>
              </w:rPr>
            </w:pPr>
            <w:r w:rsidRPr="00E27D23">
              <w:rPr>
                <w:lang w:eastAsia="zh-CN"/>
              </w:rPr>
              <w:t>13</w:t>
            </w:r>
          </w:p>
        </w:tc>
        <w:tc>
          <w:tcPr>
            <w:tcW w:w="3967" w:type="dxa"/>
            <w:tcBorders>
              <w:top w:val="nil"/>
              <w:left w:val="single" w:sz="4" w:space="0" w:color="auto"/>
              <w:bottom w:val="single" w:sz="4" w:space="0" w:color="auto"/>
              <w:right w:val="single" w:sz="4" w:space="0" w:color="auto"/>
            </w:tcBorders>
            <w:hideMark/>
          </w:tcPr>
          <w:p w14:paraId="66DF24AF" w14:textId="729DC5EF" w:rsidR="005138D4" w:rsidRPr="00E27D23" w:rsidRDefault="00F83CA0">
            <w:pPr>
              <w:pStyle w:val="Default"/>
              <w:rPr>
                <w:sz w:val="18"/>
                <w:szCs w:val="18"/>
                <w:lang w:val="en-GB" w:eastAsia="fr-FR"/>
              </w:rPr>
            </w:pPr>
            <w:r w:rsidRPr="00E27D23">
              <w:rPr>
                <w:sz w:val="18"/>
                <w:szCs w:val="18"/>
                <w:lang w:val="en-GB"/>
              </w:rPr>
              <w:t>The SS transmits a UE TEST LOOP MODE C MBMS PACKET COUNTER REQUEST message.</w:t>
            </w:r>
          </w:p>
        </w:tc>
        <w:tc>
          <w:tcPr>
            <w:tcW w:w="708" w:type="dxa"/>
            <w:tcBorders>
              <w:top w:val="single" w:sz="4" w:space="0" w:color="auto"/>
              <w:left w:val="single" w:sz="4" w:space="0" w:color="auto"/>
              <w:bottom w:val="single" w:sz="4" w:space="0" w:color="auto"/>
              <w:right w:val="single" w:sz="4" w:space="0" w:color="auto"/>
            </w:tcBorders>
            <w:hideMark/>
          </w:tcPr>
          <w:p w14:paraId="198F3E32" w14:textId="29BF54C4" w:rsidR="005138D4" w:rsidRPr="00E27D23" w:rsidRDefault="00F83CA0">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3FEAA86B" w14:textId="77777777" w:rsidR="00F83CA0" w:rsidRPr="00E27D23" w:rsidRDefault="00F83CA0" w:rsidP="00F83CA0">
            <w:pPr>
              <w:pStyle w:val="TAC"/>
            </w:pPr>
            <w:r w:rsidRPr="00E27D23">
              <w:t>NR RRC: DLInformationTransfer</w:t>
            </w:r>
          </w:p>
          <w:p w14:paraId="2751B7DE" w14:textId="2C23AF42" w:rsidR="005138D4" w:rsidRPr="00E27D23" w:rsidRDefault="00F83CA0" w:rsidP="00F83CA0">
            <w:pPr>
              <w:pStyle w:val="TAC"/>
              <w:jc w:val="left"/>
              <w:rPr>
                <w:lang w:eastAsia="zh-CN"/>
              </w:rPr>
            </w:pPr>
            <w:r w:rsidRPr="00E27D23">
              <w:t>TC: UE TEST LOOP MODE C MBMS PACKET COUNTER REQUEST</w:t>
            </w:r>
          </w:p>
        </w:tc>
        <w:tc>
          <w:tcPr>
            <w:tcW w:w="567" w:type="dxa"/>
            <w:tcBorders>
              <w:top w:val="nil"/>
              <w:left w:val="single" w:sz="4" w:space="0" w:color="auto"/>
              <w:bottom w:val="single" w:sz="4" w:space="0" w:color="auto"/>
              <w:right w:val="single" w:sz="4" w:space="0" w:color="auto"/>
            </w:tcBorders>
            <w:hideMark/>
          </w:tcPr>
          <w:p w14:paraId="05077FDE"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BC10E51" w14:textId="77777777" w:rsidR="005138D4" w:rsidRPr="00E27D23" w:rsidRDefault="005138D4">
            <w:pPr>
              <w:pStyle w:val="TAC"/>
            </w:pPr>
            <w:r w:rsidRPr="00E27D23">
              <w:t>-</w:t>
            </w:r>
          </w:p>
        </w:tc>
      </w:tr>
      <w:tr w:rsidR="00F83CA0" w:rsidRPr="00E27D23" w14:paraId="674F4ED5" w14:textId="77777777" w:rsidTr="005138D4">
        <w:tc>
          <w:tcPr>
            <w:tcW w:w="533" w:type="dxa"/>
            <w:tcBorders>
              <w:top w:val="nil"/>
              <w:left w:val="single" w:sz="4" w:space="0" w:color="auto"/>
              <w:bottom w:val="single" w:sz="4" w:space="0" w:color="auto"/>
              <w:right w:val="single" w:sz="4" w:space="0" w:color="auto"/>
            </w:tcBorders>
          </w:tcPr>
          <w:p w14:paraId="28FB7460" w14:textId="102733D6" w:rsidR="00F83CA0" w:rsidRPr="00E27D23" w:rsidRDefault="00F83CA0" w:rsidP="00F83CA0">
            <w:pPr>
              <w:pStyle w:val="TAL"/>
              <w:rPr>
                <w:lang w:eastAsia="zh-CN"/>
              </w:rPr>
            </w:pPr>
            <w:r w:rsidRPr="00E27D23">
              <w:rPr>
                <w:lang w:eastAsia="zh-CN"/>
              </w:rPr>
              <w:t>13A</w:t>
            </w:r>
          </w:p>
        </w:tc>
        <w:tc>
          <w:tcPr>
            <w:tcW w:w="3967" w:type="dxa"/>
            <w:tcBorders>
              <w:top w:val="nil"/>
              <w:left w:val="single" w:sz="4" w:space="0" w:color="auto"/>
              <w:bottom w:val="single" w:sz="4" w:space="0" w:color="auto"/>
              <w:right w:val="single" w:sz="4" w:space="0" w:color="auto"/>
            </w:tcBorders>
          </w:tcPr>
          <w:p w14:paraId="51AC4AC2" w14:textId="4AFC4EC4" w:rsidR="00F83CA0" w:rsidRPr="00E27D23" w:rsidDel="00F83CA0" w:rsidRDefault="00F83CA0" w:rsidP="00F83CA0">
            <w:pPr>
              <w:pStyle w:val="TAL"/>
              <w:rPr>
                <w:szCs w:val="18"/>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59BCE40B" w14:textId="4C668D9E" w:rsidR="00F83CA0" w:rsidRPr="00E27D23" w:rsidRDefault="00F83CA0" w:rsidP="00F83CA0">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553CD21" w14:textId="77777777" w:rsidR="00F83CA0" w:rsidRPr="00E27D23" w:rsidRDefault="00F83CA0" w:rsidP="00F83CA0">
            <w:pPr>
              <w:pStyle w:val="TAL"/>
              <w:rPr>
                <w:rFonts w:eastAsia="MS Gothic"/>
                <w:i/>
              </w:rPr>
            </w:pPr>
            <w:r w:rsidRPr="00E27D23">
              <w:rPr>
                <w:rFonts w:eastAsia="MS Gothic"/>
              </w:rPr>
              <w:t xml:space="preserve">NR RRC: </w:t>
            </w:r>
            <w:r w:rsidRPr="00E27D23">
              <w:rPr>
                <w:rFonts w:eastAsia="MS Gothic"/>
                <w:i/>
              </w:rPr>
              <w:t>ULInformationTransfer</w:t>
            </w:r>
          </w:p>
          <w:p w14:paraId="3E856598" w14:textId="4AF11F96" w:rsidR="00F83CA0" w:rsidRPr="00E27D23" w:rsidRDefault="00F83CA0" w:rsidP="00F83CA0">
            <w:pPr>
              <w:pStyle w:val="TAL"/>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E974BC4" w14:textId="1F55AAF7" w:rsidR="00F83CA0" w:rsidRPr="00E27D23" w:rsidRDefault="00F83CA0" w:rsidP="00F83CA0">
            <w:pPr>
              <w:pStyle w:val="TAC"/>
            </w:pPr>
            <w:r w:rsidRPr="00E27D23">
              <w:t>-</w:t>
            </w:r>
          </w:p>
        </w:tc>
        <w:tc>
          <w:tcPr>
            <w:tcW w:w="850" w:type="dxa"/>
            <w:tcBorders>
              <w:top w:val="nil"/>
              <w:left w:val="single" w:sz="4" w:space="0" w:color="auto"/>
              <w:bottom w:val="single" w:sz="4" w:space="0" w:color="auto"/>
              <w:right w:val="single" w:sz="4" w:space="0" w:color="auto"/>
            </w:tcBorders>
          </w:tcPr>
          <w:p w14:paraId="2D4265FC" w14:textId="348C87AB" w:rsidR="00F83CA0" w:rsidRPr="00E27D23" w:rsidRDefault="00F83CA0" w:rsidP="00F83CA0">
            <w:pPr>
              <w:pStyle w:val="TAC"/>
            </w:pPr>
            <w:r w:rsidRPr="00E27D23">
              <w:t>-</w:t>
            </w:r>
          </w:p>
        </w:tc>
      </w:tr>
      <w:tr w:rsidR="00F83CA0" w:rsidRPr="00E27D23" w14:paraId="6DE5081D" w14:textId="77777777" w:rsidTr="005138D4">
        <w:tc>
          <w:tcPr>
            <w:tcW w:w="533" w:type="dxa"/>
            <w:tcBorders>
              <w:top w:val="nil"/>
              <w:left w:val="single" w:sz="4" w:space="0" w:color="auto"/>
              <w:bottom w:val="single" w:sz="4" w:space="0" w:color="auto"/>
              <w:right w:val="single" w:sz="4" w:space="0" w:color="auto"/>
            </w:tcBorders>
          </w:tcPr>
          <w:p w14:paraId="4D741F56" w14:textId="0E3D7EF8" w:rsidR="00F83CA0" w:rsidRPr="00E27D23" w:rsidRDefault="00F83CA0" w:rsidP="00F83CA0">
            <w:pPr>
              <w:pStyle w:val="TAL"/>
              <w:rPr>
                <w:lang w:eastAsia="zh-CN"/>
              </w:rPr>
            </w:pPr>
            <w:r w:rsidRPr="00E27D23">
              <w:rPr>
                <w:lang w:eastAsia="zh-CN"/>
              </w:rPr>
              <w:t>13B</w:t>
            </w:r>
          </w:p>
        </w:tc>
        <w:tc>
          <w:tcPr>
            <w:tcW w:w="3967" w:type="dxa"/>
            <w:tcBorders>
              <w:top w:val="nil"/>
              <w:left w:val="single" w:sz="4" w:space="0" w:color="auto"/>
              <w:bottom w:val="single" w:sz="4" w:space="0" w:color="auto"/>
              <w:right w:val="single" w:sz="4" w:space="0" w:color="auto"/>
            </w:tcBorders>
          </w:tcPr>
          <w:p w14:paraId="7AE3113D" w14:textId="683CAD62" w:rsidR="00F83CA0" w:rsidRPr="00E27D23" w:rsidDel="00F83CA0" w:rsidRDefault="00F83CA0" w:rsidP="00F83CA0">
            <w:pPr>
              <w:pStyle w:val="TAL"/>
              <w:rPr>
                <w:szCs w:val="18"/>
              </w:rPr>
            </w:pPr>
            <w:r w:rsidRPr="00E27D23">
              <w:rPr>
                <w:lang w:eastAsia="zh-CN"/>
              </w:rPr>
              <w:t>Check:</w:t>
            </w:r>
            <w:r w:rsidRPr="00E27D23">
              <w:t xml:space="preserve"> </w:t>
            </w:r>
            <w:r w:rsidRPr="00E27D23">
              <w:rPr>
                <w:lang w:eastAsia="zh-CN"/>
              </w:rPr>
              <w:t>Is</w:t>
            </w:r>
            <w:r w:rsidRPr="00E27D23">
              <w:t xml:space="preserve"> the number of reported </w:t>
            </w:r>
            <w:r w:rsidRPr="00E27D23">
              <w:rPr>
                <w:lang w:eastAsia="zh-CN"/>
              </w:rPr>
              <w:t xml:space="preserve">MBS </w:t>
            </w:r>
            <w:r w:rsidRPr="00E27D23">
              <w:t>P</w:t>
            </w:r>
            <w:r w:rsidRPr="00E27D23">
              <w:rPr>
                <w:lang w:eastAsia="zh-CN"/>
              </w:rPr>
              <w:t>ackets</w:t>
            </w:r>
            <w:r w:rsidRPr="00E27D23">
              <w:t xml:space="preserve"> received on the MRB in step 13A equal to 2</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741939AF" w14:textId="7AD478C4" w:rsidR="00F83CA0" w:rsidRPr="00E27D23" w:rsidRDefault="00F83CA0" w:rsidP="00F83CA0">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06C6D767" w14:textId="4429F42F" w:rsidR="00F83CA0" w:rsidRPr="00E27D23" w:rsidRDefault="00F83CA0" w:rsidP="00F83CA0">
            <w:pPr>
              <w:pStyle w:val="TAL"/>
            </w:pPr>
            <w:r w:rsidRPr="00E27D23">
              <w:t>-</w:t>
            </w:r>
          </w:p>
        </w:tc>
        <w:tc>
          <w:tcPr>
            <w:tcW w:w="567" w:type="dxa"/>
            <w:tcBorders>
              <w:top w:val="nil"/>
              <w:left w:val="single" w:sz="4" w:space="0" w:color="auto"/>
              <w:bottom w:val="single" w:sz="4" w:space="0" w:color="auto"/>
              <w:right w:val="single" w:sz="4" w:space="0" w:color="auto"/>
            </w:tcBorders>
          </w:tcPr>
          <w:p w14:paraId="15424264" w14:textId="18898804" w:rsidR="00F83CA0" w:rsidRPr="00E27D23" w:rsidRDefault="00F83CA0" w:rsidP="00F83CA0">
            <w:pPr>
              <w:pStyle w:val="TAC"/>
            </w:pPr>
            <w:r w:rsidRPr="00E27D23">
              <w:rPr>
                <w:lang w:eastAsia="zh-CN"/>
              </w:rPr>
              <w:t>2</w:t>
            </w:r>
          </w:p>
        </w:tc>
        <w:tc>
          <w:tcPr>
            <w:tcW w:w="850" w:type="dxa"/>
            <w:tcBorders>
              <w:top w:val="nil"/>
              <w:left w:val="single" w:sz="4" w:space="0" w:color="auto"/>
              <w:bottom w:val="single" w:sz="4" w:space="0" w:color="auto"/>
              <w:right w:val="single" w:sz="4" w:space="0" w:color="auto"/>
            </w:tcBorders>
          </w:tcPr>
          <w:p w14:paraId="29F9C41B" w14:textId="6F33CC3B" w:rsidR="00F83CA0" w:rsidRPr="00E27D23" w:rsidRDefault="00F83CA0" w:rsidP="00F83CA0">
            <w:pPr>
              <w:pStyle w:val="TAC"/>
            </w:pPr>
            <w:r w:rsidRPr="00E27D23">
              <w:rPr>
                <w:lang w:eastAsia="zh-CN"/>
              </w:rPr>
              <w:t>P</w:t>
            </w:r>
          </w:p>
        </w:tc>
      </w:tr>
      <w:tr w:rsidR="005138D4" w:rsidRPr="00E27D23" w14:paraId="37B8BE03" w14:textId="77777777" w:rsidTr="005138D4">
        <w:tc>
          <w:tcPr>
            <w:tcW w:w="533" w:type="dxa"/>
            <w:tcBorders>
              <w:top w:val="nil"/>
              <w:left w:val="single" w:sz="4" w:space="0" w:color="auto"/>
              <w:bottom w:val="single" w:sz="4" w:space="0" w:color="auto"/>
              <w:right w:val="single" w:sz="4" w:space="0" w:color="auto"/>
            </w:tcBorders>
            <w:hideMark/>
          </w:tcPr>
          <w:p w14:paraId="5550BDB2" w14:textId="77777777" w:rsidR="005138D4" w:rsidRPr="00E27D23" w:rsidRDefault="005138D4">
            <w:pPr>
              <w:pStyle w:val="TAC"/>
              <w:rPr>
                <w:lang w:eastAsia="zh-CN"/>
              </w:rPr>
            </w:pPr>
            <w:r w:rsidRPr="00E27D23">
              <w:rPr>
                <w:lang w:eastAsia="zh-CN"/>
              </w:rPr>
              <w:t>14</w:t>
            </w:r>
          </w:p>
        </w:tc>
        <w:tc>
          <w:tcPr>
            <w:tcW w:w="3967" w:type="dxa"/>
            <w:tcBorders>
              <w:top w:val="nil"/>
              <w:left w:val="single" w:sz="4" w:space="0" w:color="auto"/>
              <w:bottom w:val="single" w:sz="4" w:space="0" w:color="auto"/>
              <w:right w:val="single" w:sz="4" w:space="0" w:color="auto"/>
            </w:tcBorders>
            <w:hideMark/>
          </w:tcPr>
          <w:p w14:paraId="158A308E" w14:textId="77777777" w:rsidR="005138D4" w:rsidRPr="00E27D23" w:rsidRDefault="005138D4">
            <w:pPr>
              <w:pStyle w:val="Default"/>
              <w:rPr>
                <w:sz w:val="18"/>
                <w:szCs w:val="18"/>
                <w:lang w:val="en-GB" w:eastAsia="fr-FR"/>
              </w:rPr>
            </w:pPr>
            <w:r w:rsidRPr="00E27D23">
              <w:rPr>
                <w:sz w:val="18"/>
                <w:szCs w:val="18"/>
                <w:lang w:val="en-GB"/>
              </w:rPr>
              <w:t xml:space="preserve">The SS changes NR Cell 2 power level according to the row "T1" in table 14.2.3.1.3.2-1 (FR1) / 14.2.3.1.3.2-2 (FR2). </w:t>
            </w:r>
          </w:p>
        </w:tc>
        <w:tc>
          <w:tcPr>
            <w:tcW w:w="708" w:type="dxa"/>
            <w:tcBorders>
              <w:top w:val="single" w:sz="4" w:space="0" w:color="auto"/>
              <w:left w:val="single" w:sz="4" w:space="0" w:color="auto"/>
              <w:bottom w:val="single" w:sz="4" w:space="0" w:color="auto"/>
              <w:right w:val="single" w:sz="4" w:space="0" w:color="auto"/>
            </w:tcBorders>
            <w:hideMark/>
          </w:tcPr>
          <w:p w14:paraId="717577B9" w14:textId="77777777" w:rsidR="005138D4" w:rsidRPr="00E27D23" w:rsidRDefault="005138D4">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427EE0A1" w14:textId="77777777" w:rsidR="005138D4" w:rsidRPr="00E27D23" w:rsidRDefault="005138D4">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187C5409"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74B0A50C" w14:textId="77777777" w:rsidR="005138D4" w:rsidRPr="00E27D23" w:rsidRDefault="005138D4">
            <w:pPr>
              <w:pStyle w:val="TAC"/>
            </w:pPr>
            <w:r w:rsidRPr="00E27D23">
              <w:t>-</w:t>
            </w:r>
          </w:p>
        </w:tc>
      </w:tr>
      <w:tr w:rsidR="005138D4" w:rsidRPr="00E27D23" w14:paraId="0D788BB3" w14:textId="77777777" w:rsidTr="005138D4">
        <w:tc>
          <w:tcPr>
            <w:tcW w:w="533" w:type="dxa"/>
            <w:tcBorders>
              <w:top w:val="nil"/>
              <w:left w:val="single" w:sz="4" w:space="0" w:color="auto"/>
              <w:bottom w:val="single" w:sz="4" w:space="0" w:color="auto"/>
              <w:right w:val="single" w:sz="4" w:space="0" w:color="auto"/>
            </w:tcBorders>
            <w:hideMark/>
          </w:tcPr>
          <w:p w14:paraId="455E4E49" w14:textId="77777777" w:rsidR="005138D4" w:rsidRPr="00E27D23" w:rsidRDefault="005138D4">
            <w:pPr>
              <w:pStyle w:val="TAC"/>
              <w:rPr>
                <w:lang w:eastAsia="zh-CN"/>
              </w:rPr>
            </w:pPr>
            <w:r w:rsidRPr="00E27D23">
              <w:rPr>
                <w:lang w:eastAsia="zh-CN"/>
              </w:rPr>
              <w:t>15</w:t>
            </w:r>
          </w:p>
        </w:tc>
        <w:tc>
          <w:tcPr>
            <w:tcW w:w="3967" w:type="dxa"/>
            <w:tcBorders>
              <w:top w:val="nil"/>
              <w:left w:val="single" w:sz="4" w:space="0" w:color="auto"/>
              <w:bottom w:val="single" w:sz="4" w:space="0" w:color="auto"/>
              <w:right w:val="single" w:sz="4" w:space="0" w:color="auto"/>
            </w:tcBorders>
            <w:hideMark/>
          </w:tcPr>
          <w:p w14:paraId="4DEE0E27" w14:textId="77777777" w:rsidR="005138D4" w:rsidRPr="00E27D23" w:rsidRDefault="005138D4">
            <w:pPr>
              <w:pStyle w:val="Default"/>
              <w:rPr>
                <w:sz w:val="18"/>
                <w:szCs w:val="18"/>
                <w:lang w:val="en-GB" w:eastAsia="fr-FR"/>
              </w:rPr>
            </w:pPr>
            <w:r w:rsidRPr="00E27D23">
              <w:rPr>
                <w:sz w:val="18"/>
                <w:szCs w:val="18"/>
                <w:lang w:val="en-GB"/>
              </w:rPr>
              <w:t xml:space="preserve">The SS transmits NR </w:t>
            </w:r>
            <w:r w:rsidRPr="00E27D23">
              <w:rPr>
                <w:i/>
                <w:sz w:val="18"/>
                <w:szCs w:val="18"/>
                <w:lang w:val="en-GB"/>
              </w:rPr>
              <w:t>RRCReconfiguration</w:t>
            </w:r>
            <w:r w:rsidRPr="00E27D23">
              <w:rPr>
                <w:sz w:val="18"/>
                <w:szCs w:val="18"/>
                <w:lang w:val="en-GB"/>
              </w:rPr>
              <w:t xml:space="preserve"> message to perform PCell change from NR Cell1 to NR Cell2 and sets </w:t>
            </w:r>
            <w:r w:rsidRPr="00E27D23">
              <w:rPr>
                <w:sz w:val="18"/>
                <w:szCs w:val="18"/>
                <w:lang w:val="en-GB" w:eastAsia="zh-CN"/>
              </w:rPr>
              <w:t>initialRXDELIV= K+3</w:t>
            </w:r>
            <w:r w:rsidRPr="00E27D23">
              <w:rPr>
                <w:sz w:val="18"/>
                <w:szCs w:val="18"/>
                <w:lang w:val="en-GB"/>
              </w:rPr>
              <w:t xml:space="preserve">. (Note 1) </w:t>
            </w:r>
          </w:p>
        </w:tc>
        <w:tc>
          <w:tcPr>
            <w:tcW w:w="708" w:type="dxa"/>
            <w:tcBorders>
              <w:top w:val="single" w:sz="4" w:space="0" w:color="auto"/>
              <w:left w:val="single" w:sz="4" w:space="0" w:color="auto"/>
              <w:bottom w:val="single" w:sz="4" w:space="0" w:color="auto"/>
              <w:right w:val="single" w:sz="4" w:space="0" w:color="auto"/>
            </w:tcBorders>
            <w:hideMark/>
          </w:tcPr>
          <w:p w14:paraId="40A1BA85" w14:textId="77777777" w:rsidR="005138D4" w:rsidRPr="00E27D23" w:rsidRDefault="005138D4">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F7F9C20" w14:textId="600DFDA0" w:rsidR="005138D4" w:rsidRPr="00E27D23" w:rsidRDefault="005138D4" w:rsidP="00F83CA0">
            <w:pPr>
              <w:pStyle w:val="Default"/>
              <w:rPr>
                <w:lang w:val="en-GB"/>
              </w:rPr>
            </w:pPr>
            <w:r w:rsidRPr="00E27D23">
              <w:rPr>
                <w:i/>
                <w:iCs/>
                <w:sz w:val="18"/>
                <w:szCs w:val="18"/>
                <w:lang w:val="en-GB"/>
              </w:rPr>
              <w:t>RRCReconfiguration</w:t>
            </w:r>
          </w:p>
        </w:tc>
        <w:tc>
          <w:tcPr>
            <w:tcW w:w="567" w:type="dxa"/>
            <w:tcBorders>
              <w:top w:val="nil"/>
              <w:left w:val="single" w:sz="4" w:space="0" w:color="auto"/>
              <w:bottom w:val="single" w:sz="4" w:space="0" w:color="auto"/>
              <w:right w:val="single" w:sz="4" w:space="0" w:color="auto"/>
            </w:tcBorders>
            <w:hideMark/>
          </w:tcPr>
          <w:p w14:paraId="1D954F25"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409F7EA" w14:textId="77777777" w:rsidR="005138D4" w:rsidRPr="00E27D23" w:rsidRDefault="005138D4">
            <w:pPr>
              <w:pStyle w:val="TAC"/>
            </w:pPr>
            <w:r w:rsidRPr="00E27D23">
              <w:t>-</w:t>
            </w:r>
          </w:p>
        </w:tc>
      </w:tr>
      <w:tr w:rsidR="005138D4" w:rsidRPr="00E27D23" w14:paraId="6BA5E274" w14:textId="77777777" w:rsidTr="005138D4">
        <w:tc>
          <w:tcPr>
            <w:tcW w:w="533" w:type="dxa"/>
            <w:tcBorders>
              <w:top w:val="nil"/>
              <w:left w:val="single" w:sz="4" w:space="0" w:color="auto"/>
              <w:bottom w:val="single" w:sz="4" w:space="0" w:color="auto"/>
              <w:right w:val="single" w:sz="4" w:space="0" w:color="auto"/>
            </w:tcBorders>
            <w:hideMark/>
          </w:tcPr>
          <w:p w14:paraId="649414A3" w14:textId="77777777" w:rsidR="005138D4" w:rsidRPr="00E27D23" w:rsidRDefault="005138D4">
            <w:pPr>
              <w:pStyle w:val="TAC"/>
              <w:rPr>
                <w:lang w:eastAsia="zh-CN"/>
              </w:rPr>
            </w:pPr>
            <w:r w:rsidRPr="00E27D23">
              <w:rPr>
                <w:lang w:eastAsia="zh-CN"/>
              </w:rPr>
              <w:t>16</w:t>
            </w:r>
          </w:p>
        </w:tc>
        <w:tc>
          <w:tcPr>
            <w:tcW w:w="3967" w:type="dxa"/>
            <w:tcBorders>
              <w:top w:val="nil"/>
              <w:left w:val="single" w:sz="4" w:space="0" w:color="auto"/>
              <w:bottom w:val="single" w:sz="4" w:space="0" w:color="auto"/>
              <w:right w:val="single" w:sz="4" w:space="0" w:color="auto"/>
            </w:tcBorders>
            <w:hideMark/>
          </w:tcPr>
          <w:p w14:paraId="1FE89D6A" w14:textId="77777777" w:rsidR="005138D4" w:rsidRPr="00E27D23" w:rsidRDefault="005138D4">
            <w:pPr>
              <w:pStyle w:val="Default"/>
              <w:rPr>
                <w:sz w:val="18"/>
                <w:szCs w:val="18"/>
                <w:lang w:val="en-GB" w:eastAsia="fr-FR"/>
              </w:rPr>
            </w:pPr>
            <w:r w:rsidRPr="00E27D23">
              <w:rPr>
                <w:sz w:val="18"/>
                <w:szCs w:val="18"/>
                <w:lang w:val="en-GB"/>
              </w:rPr>
              <w:t xml:space="preserve">The UE transmits a NR </w:t>
            </w:r>
            <w:r w:rsidRPr="00E27D23">
              <w:rPr>
                <w:i/>
                <w:iCs/>
                <w:sz w:val="18"/>
                <w:szCs w:val="18"/>
                <w:lang w:val="en-GB"/>
              </w:rPr>
              <w:t xml:space="preserve">RRCReconfigurationComplete </w:t>
            </w:r>
            <w:r w:rsidRPr="00E27D23">
              <w:rPr>
                <w:sz w:val="18"/>
                <w:szCs w:val="18"/>
                <w:lang w:val="en-GB"/>
              </w:rPr>
              <w:t xml:space="preserve">message. </w:t>
            </w:r>
          </w:p>
        </w:tc>
        <w:tc>
          <w:tcPr>
            <w:tcW w:w="708" w:type="dxa"/>
            <w:tcBorders>
              <w:top w:val="single" w:sz="4" w:space="0" w:color="auto"/>
              <w:left w:val="single" w:sz="4" w:space="0" w:color="auto"/>
              <w:bottom w:val="single" w:sz="4" w:space="0" w:color="auto"/>
              <w:right w:val="single" w:sz="4" w:space="0" w:color="auto"/>
            </w:tcBorders>
            <w:hideMark/>
          </w:tcPr>
          <w:p w14:paraId="39EBAA13" w14:textId="77777777" w:rsidR="005138D4" w:rsidRPr="00E27D23" w:rsidRDefault="005138D4">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0EEDA48E" w14:textId="75D925A7" w:rsidR="005138D4" w:rsidRPr="00E27D23" w:rsidRDefault="005138D4" w:rsidP="00F83CA0">
            <w:pPr>
              <w:pStyle w:val="Default"/>
              <w:rPr>
                <w:lang w:val="en-GB"/>
              </w:rPr>
            </w:pPr>
            <w:r w:rsidRPr="00E27D23">
              <w:rPr>
                <w:i/>
                <w:iCs/>
                <w:sz w:val="18"/>
                <w:szCs w:val="18"/>
                <w:lang w:val="en-GB"/>
              </w:rPr>
              <w:t>RRCReconfigurationComplete</w:t>
            </w:r>
          </w:p>
        </w:tc>
        <w:tc>
          <w:tcPr>
            <w:tcW w:w="567" w:type="dxa"/>
            <w:tcBorders>
              <w:top w:val="nil"/>
              <w:left w:val="single" w:sz="4" w:space="0" w:color="auto"/>
              <w:bottom w:val="single" w:sz="4" w:space="0" w:color="auto"/>
              <w:right w:val="single" w:sz="4" w:space="0" w:color="auto"/>
            </w:tcBorders>
            <w:hideMark/>
          </w:tcPr>
          <w:p w14:paraId="4DCE9488"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925010C" w14:textId="77777777" w:rsidR="005138D4" w:rsidRPr="00E27D23" w:rsidRDefault="005138D4">
            <w:pPr>
              <w:pStyle w:val="TAC"/>
            </w:pPr>
            <w:r w:rsidRPr="00E27D23">
              <w:t>-</w:t>
            </w:r>
          </w:p>
        </w:tc>
      </w:tr>
      <w:tr w:rsidR="005138D4" w:rsidRPr="00E27D23" w14:paraId="250E4A13" w14:textId="77777777" w:rsidTr="005138D4">
        <w:tc>
          <w:tcPr>
            <w:tcW w:w="533" w:type="dxa"/>
            <w:tcBorders>
              <w:top w:val="nil"/>
              <w:left w:val="single" w:sz="4" w:space="0" w:color="auto"/>
              <w:bottom w:val="single" w:sz="4" w:space="0" w:color="auto"/>
              <w:right w:val="single" w:sz="4" w:space="0" w:color="auto"/>
            </w:tcBorders>
            <w:hideMark/>
          </w:tcPr>
          <w:p w14:paraId="55ED65B7" w14:textId="77777777" w:rsidR="005138D4" w:rsidRPr="00E27D23" w:rsidRDefault="005138D4">
            <w:pPr>
              <w:pStyle w:val="TAC"/>
              <w:rPr>
                <w:lang w:eastAsia="zh-CN"/>
              </w:rPr>
            </w:pPr>
            <w:r w:rsidRPr="00E27D23">
              <w:rPr>
                <w:lang w:eastAsia="zh-CN"/>
              </w:rPr>
              <w:t>17</w:t>
            </w:r>
          </w:p>
        </w:tc>
        <w:tc>
          <w:tcPr>
            <w:tcW w:w="3967" w:type="dxa"/>
            <w:tcBorders>
              <w:top w:val="nil"/>
              <w:left w:val="single" w:sz="4" w:space="0" w:color="auto"/>
              <w:bottom w:val="single" w:sz="4" w:space="0" w:color="auto"/>
              <w:right w:val="single" w:sz="4" w:space="0" w:color="auto"/>
            </w:tcBorders>
            <w:hideMark/>
          </w:tcPr>
          <w:p w14:paraId="0F63F4C6" w14:textId="77777777" w:rsidR="005138D4" w:rsidRPr="00E27D23" w:rsidRDefault="005138D4">
            <w:pPr>
              <w:pStyle w:val="Default"/>
              <w:rPr>
                <w:sz w:val="18"/>
                <w:szCs w:val="18"/>
                <w:lang w:val="en-GB" w:eastAsia="fr-FR"/>
              </w:rPr>
            </w:pPr>
            <w:r w:rsidRPr="00E27D23">
              <w:rPr>
                <w:sz w:val="18"/>
                <w:szCs w:val="18"/>
                <w:lang w:val="en-GB"/>
              </w:rPr>
              <w:t xml:space="preserve">The SS sends the PDCP Data PDU #3 via RLC-UM of MRB with the following content to the UE: </w:t>
            </w:r>
          </w:p>
          <w:p w14:paraId="08B21ADD" w14:textId="77777777" w:rsidR="005138D4" w:rsidRPr="00E27D23" w:rsidRDefault="005138D4">
            <w:pPr>
              <w:pStyle w:val="Default"/>
              <w:rPr>
                <w:sz w:val="18"/>
                <w:szCs w:val="18"/>
                <w:lang w:val="en-GB"/>
              </w:rPr>
            </w:pPr>
            <w:r w:rsidRPr="00E27D23">
              <w:rPr>
                <w:sz w:val="18"/>
                <w:szCs w:val="18"/>
                <w:lang w:val="en-GB"/>
              </w:rPr>
              <w:t xml:space="preserve">D/C field = 1 (PDCP Data PDU) and PDCP SN = 1. </w:t>
            </w:r>
          </w:p>
          <w:p w14:paraId="33BD35FA" w14:textId="77777777" w:rsidR="005138D4" w:rsidRPr="00E27D23" w:rsidRDefault="005138D4">
            <w:pPr>
              <w:pStyle w:val="TAL"/>
              <w:rPr>
                <w:szCs w:val="18"/>
              </w:rPr>
            </w:pPr>
            <w:r w:rsidRPr="00E27D23">
              <w:rPr>
                <w:szCs w:val="18"/>
              </w:rPr>
              <w:t xml:space="preserve">After having sent a PDU, the SS sets TX_NEXT=(K+3). (Note 1)  </w:t>
            </w:r>
          </w:p>
          <w:p w14:paraId="7CCC794E" w14:textId="77777777" w:rsidR="005138D4" w:rsidRPr="00E27D23" w:rsidRDefault="005138D4">
            <w:pPr>
              <w:pStyle w:val="TAL"/>
              <w:rPr>
                <w:kern w:val="2"/>
              </w:rPr>
            </w:pPr>
            <w:r w:rsidRPr="00E27D23">
              <w:rPr>
                <w:kern w:val="2"/>
                <w:lang w:eastAsia="zh-CN"/>
              </w:rPr>
              <w:t>After receiving the PDU, UE discard</w:t>
            </w:r>
            <w:r w:rsidRPr="00E27D23">
              <w:rPr>
                <w:szCs w:val="18"/>
              </w:rPr>
              <w:t>s</w:t>
            </w:r>
            <w:r w:rsidRPr="00E27D23">
              <w:rPr>
                <w:kern w:val="2"/>
                <w:lang w:eastAsia="zh-CN"/>
              </w:rPr>
              <w:t xml:space="preserve"> it because </w:t>
            </w:r>
            <w:r w:rsidRPr="00E27D23">
              <w:t>RCVD_COUNT &lt; RX_DELIV</w:t>
            </w:r>
            <w:r w:rsidRPr="00E27D23">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B569C19" w14:textId="77777777" w:rsidR="005138D4" w:rsidRPr="00E27D23" w:rsidRDefault="005138D4">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54AF412C" w14:textId="77777777" w:rsidR="005138D4" w:rsidRPr="00E27D23" w:rsidRDefault="005138D4">
            <w:pPr>
              <w:pStyle w:val="TAC"/>
              <w:jc w:val="left"/>
            </w:pPr>
            <w:r w:rsidRPr="00E27D23">
              <w:rPr>
                <w:lang w:eastAsia="zh-CN"/>
              </w:rPr>
              <w:t>MBS Packet (</w:t>
            </w:r>
            <w:r w:rsidRPr="00E27D23">
              <w:rPr>
                <w:szCs w:val="18"/>
              </w:rPr>
              <w:t>PDCP Data PDU #3</w:t>
            </w:r>
            <w:r w:rsidRPr="00E27D23">
              <w:rPr>
                <w:lang w:eastAsia="zh-CN"/>
              </w:rPr>
              <w:t>)</w:t>
            </w:r>
          </w:p>
        </w:tc>
        <w:tc>
          <w:tcPr>
            <w:tcW w:w="567" w:type="dxa"/>
            <w:tcBorders>
              <w:top w:val="nil"/>
              <w:left w:val="single" w:sz="4" w:space="0" w:color="auto"/>
              <w:bottom w:val="single" w:sz="4" w:space="0" w:color="auto"/>
              <w:right w:val="single" w:sz="4" w:space="0" w:color="auto"/>
            </w:tcBorders>
            <w:hideMark/>
          </w:tcPr>
          <w:p w14:paraId="626429DF"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37A737A3" w14:textId="77777777" w:rsidR="005138D4" w:rsidRPr="00E27D23" w:rsidRDefault="005138D4">
            <w:pPr>
              <w:pStyle w:val="TAC"/>
            </w:pPr>
            <w:r w:rsidRPr="00E27D23">
              <w:t>-</w:t>
            </w:r>
          </w:p>
        </w:tc>
      </w:tr>
      <w:tr w:rsidR="005138D4" w:rsidRPr="00E27D23" w14:paraId="09B6957E" w14:textId="77777777" w:rsidTr="005138D4">
        <w:tc>
          <w:tcPr>
            <w:tcW w:w="533" w:type="dxa"/>
            <w:tcBorders>
              <w:top w:val="nil"/>
              <w:left w:val="single" w:sz="4" w:space="0" w:color="auto"/>
              <w:bottom w:val="single" w:sz="4" w:space="0" w:color="auto"/>
              <w:right w:val="single" w:sz="4" w:space="0" w:color="auto"/>
            </w:tcBorders>
            <w:hideMark/>
          </w:tcPr>
          <w:p w14:paraId="303C76EC" w14:textId="77777777" w:rsidR="005138D4" w:rsidRPr="00E27D23" w:rsidRDefault="005138D4">
            <w:pPr>
              <w:pStyle w:val="TAC"/>
              <w:rPr>
                <w:lang w:eastAsia="zh-CN"/>
              </w:rPr>
            </w:pPr>
            <w:r w:rsidRPr="00E27D23">
              <w:rPr>
                <w:lang w:eastAsia="zh-CN"/>
              </w:rPr>
              <w:t>18</w:t>
            </w:r>
          </w:p>
        </w:tc>
        <w:tc>
          <w:tcPr>
            <w:tcW w:w="3967" w:type="dxa"/>
            <w:tcBorders>
              <w:top w:val="nil"/>
              <w:left w:val="single" w:sz="4" w:space="0" w:color="auto"/>
              <w:bottom w:val="single" w:sz="4" w:space="0" w:color="auto"/>
              <w:right w:val="single" w:sz="4" w:space="0" w:color="auto"/>
            </w:tcBorders>
            <w:hideMark/>
          </w:tcPr>
          <w:p w14:paraId="1AAB022B" w14:textId="77777777" w:rsidR="005138D4" w:rsidRPr="00E27D23" w:rsidRDefault="005138D4">
            <w:pPr>
              <w:pStyle w:val="TAL"/>
              <w:rPr>
                <w:szCs w:val="18"/>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2D7EFB92" w14:textId="77777777" w:rsidR="005138D4" w:rsidRPr="00E27D23" w:rsidRDefault="005138D4">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7B85E29B" w14:textId="77777777" w:rsidR="005138D4" w:rsidRPr="00E27D23" w:rsidRDefault="005138D4">
            <w:pPr>
              <w:pStyle w:val="TAC"/>
              <w:jc w:val="left"/>
              <w:rPr>
                <w:rFonts w:eastAsia="MS Gothic"/>
              </w:rPr>
            </w:pPr>
            <w:r w:rsidRPr="00E27D23">
              <w:rPr>
                <w:rFonts w:eastAsia="MS Gothic"/>
              </w:rPr>
              <w:t xml:space="preserve">NR RRC: </w:t>
            </w:r>
            <w:r w:rsidRPr="00E27D23">
              <w:rPr>
                <w:rFonts w:eastAsia="MS Gothic"/>
                <w:i/>
              </w:rPr>
              <w:t>DLInformationTransfer</w:t>
            </w:r>
          </w:p>
          <w:p w14:paraId="5A535AF4" w14:textId="77777777" w:rsidR="005138D4" w:rsidRPr="00E27D23" w:rsidRDefault="005138D4">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4AD52C37"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F0E1132" w14:textId="77777777" w:rsidR="005138D4" w:rsidRPr="00E27D23" w:rsidRDefault="005138D4">
            <w:pPr>
              <w:pStyle w:val="TAC"/>
            </w:pPr>
            <w:r w:rsidRPr="00E27D23">
              <w:t>-</w:t>
            </w:r>
          </w:p>
        </w:tc>
      </w:tr>
      <w:tr w:rsidR="005138D4" w:rsidRPr="00E27D23" w14:paraId="0F91D464" w14:textId="77777777" w:rsidTr="005138D4">
        <w:tc>
          <w:tcPr>
            <w:tcW w:w="533" w:type="dxa"/>
            <w:tcBorders>
              <w:top w:val="nil"/>
              <w:left w:val="single" w:sz="4" w:space="0" w:color="auto"/>
              <w:bottom w:val="single" w:sz="4" w:space="0" w:color="auto"/>
              <w:right w:val="single" w:sz="4" w:space="0" w:color="auto"/>
            </w:tcBorders>
            <w:hideMark/>
          </w:tcPr>
          <w:p w14:paraId="3C91ACA9" w14:textId="77777777" w:rsidR="005138D4" w:rsidRPr="00E27D23" w:rsidRDefault="005138D4">
            <w:pPr>
              <w:pStyle w:val="TAC"/>
              <w:rPr>
                <w:lang w:eastAsia="zh-CN"/>
              </w:rPr>
            </w:pPr>
            <w:r w:rsidRPr="00E27D23">
              <w:rPr>
                <w:lang w:eastAsia="zh-CN"/>
              </w:rPr>
              <w:t>19</w:t>
            </w:r>
          </w:p>
        </w:tc>
        <w:tc>
          <w:tcPr>
            <w:tcW w:w="3967" w:type="dxa"/>
            <w:tcBorders>
              <w:top w:val="nil"/>
              <w:left w:val="single" w:sz="4" w:space="0" w:color="auto"/>
              <w:bottom w:val="single" w:sz="4" w:space="0" w:color="auto"/>
              <w:right w:val="single" w:sz="4" w:space="0" w:color="auto"/>
            </w:tcBorders>
            <w:hideMark/>
          </w:tcPr>
          <w:p w14:paraId="3B99977A" w14:textId="77777777" w:rsidR="005138D4" w:rsidRPr="00E27D23" w:rsidRDefault="005138D4">
            <w:pPr>
              <w:pStyle w:val="TAL"/>
              <w:rPr>
                <w:szCs w:val="18"/>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0E54F31F" w14:textId="77777777" w:rsidR="005138D4" w:rsidRPr="00E27D23" w:rsidRDefault="005138D4">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6BFFB0E5" w14:textId="77777777" w:rsidR="005138D4" w:rsidRPr="00E27D23" w:rsidRDefault="005138D4">
            <w:pPr>
              <w:pStyle w:val="TAC"/>
              <w:jc w:val="left"/>
              <w:rPr>
                <w:rFonts w:eastAsia="MS Gothic"/>
                <w:i/>
              </w:rPr>
            </w:pPr>
            <w:r w:rsidRPr="00E27D23">
              <w:rPr>
                <w:rFonts w:eastAsia="MS Gothic"/>
              </w:rPr>
              <w:t xml:space="preserve">NR RRC: </w:t>
            </w:r>
            <w:r w:rsidRPr="00E27D23">
              <w:rPr>
                <w:rFonts w:eastAsia="MS Gothic"/>
                <w:i/>
              </w:rPr>
              <w:t>ULInformationTransfer</w:t>
            </w:r>
          </w:p>
          <w:p w14:paraId="4B3229B7" w14:textId="77777777" w:rsidR="005138D4" w:rsidRPr="00E27D23" w:rsidRDefault="005138D4">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5E773A4E"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F04A099" w14:textId="77777777" w:rsidR="005138D4" w:rsidRPr="00E27D23" w:rsidRDefault="005138D4">
            <w:pPr>
              <w:pStyle w:val="TAC"/>
            </w:pPr>
            <w:r w:rsidRPr="00E27D23">
              <w:t>-</w:t>
            </w:r>
          </w:p>
        </w:tc>
      </w:tr>
      <w:tr w:rsidR="005138D4" w:rsidRPr="00E27D23" w14:paraId="2FC4EACC" w14:textId="77777777" w:rsidTr="005138D4">
        <w:tc>
          <w:tcPr>
            <w:tcW w:w="533" w:type="dxa"/>
            <w:tcBorders>
              <w:top w:val="nil"/>
              <w:left w:val="single" w:sz="4" w:space="0" w:color="auto"/>
              <w:bottom w:val="single" w:sz="4" w:space="0" w:color="auto"/>
              <w:right w:val="single" w:sz="4" w:space="0" w:color="auto"/>
            </w:tcBorders>
            <w:hideMark/>
          </w:tcPr>
          <w:p w14:paraId="688DCCC1" w14:textId="77777777" w:rsidR="005138D4" w:rsidRPr="00E27D23" w:rsidRDefault="005138D4">
            <w:pPr>
              <w:pStyle w:val="TAC"/>
              <w:rPr>
                <w:lang w:eastAsia="zh-CN"/>
              </w:rPr>
            </w:pPr>
            <w:r w:rsidRPr="00E27D23">
              <w:rPr>
                <w:lang w:eastAsia="zh-CN"/>
              </w:rPr>
              <w:t>20</w:t>
            </w:r>
          </w:p>
        </w:tc>
        <w:tc>
          <w:tcPr>
            <w:tcW w:w="3967" w:type="dxa"/>
            <w:tcBorders>
              <w:top w:val="nil"/>
              <w:left w:val="single" w:sz="4" w:space="0" w:color="auto"/>
              <w:bottom w:val="single" w:sz="4" w:space="0" w:color="auto"/>
              <w:right w:val="single" w:sz="4" w:space="0" w:color="auto"/>
            </w:tcBorders>
            <w:hideMark/>
          </w:tcPr>
          <w:p w14:paraId="22F4EC72" w14:textId="0C02A22E" w:rsidR="005138D4" w:rsidRPr="00E27D23" w:rsidRDefault="005138D4">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19 equal to </w:t>
            </w:r>
            <w:r w:rsidR="00F83CA0" w:rsidRPr="00E27D23">
              <w:rPr>
                <w:rFonts w:eastAsia="MS Gothic"/>
              </w:rPr>
              <w:t>2</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91F8D35" w14:textId="77777777" w:rsidR="005138D4" w:rsidRPr="00E27D23" w:rsidRDefault="005138D4">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3A790225" w14:textId="77777777" w:rsidR="005138D4" w:rsidRPr="00E27D23" w:rsidRDefault="005138D4">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4F5421C1" w14:textId="77777777" w:rsidR="005138D4" w:rsidRPr="00E27D23" w:rsidRDefault="005138D4">
            <w:pPr>
              <w:pStyle w:val="TAC"/>
            </w:pPr>
            <w:r w:rsidRPr="00E27D23">
              <w:rPr>
                <w:lang w:eastAsia="zh-CN"/>
              </w:rPr>
              <w:t>3</w:t>
            </w:r>
          </w:p>
        </w:tc>
        <w:tc>
          <w:tcPr>
            <w:tcW w:w="850" w:type="dxa"/>
            <w:tcBorders>
              <w:top w:val="nil"/>
              <w:left w:val="single" w:sz="4" w:space="0" w:color="auto"/>
              <w:bottom w:val="single" w:sz="4" w:space="0" w:color="auto"/>
              <w:right w:val="single" w:sz="4" w:space="0" w:color="auto"/>
            </w:tcBorders>
            <w:hideMark/>
          </w:tcPr>
          <w:p w14:paraId="699FBA8F" w14:textId="77777777" w:rsidR="005138D4" w:rsidRPr="00E27D23" w:rsidRDefault="005138D4">
            <w:pPr>
              <w:pStyle w:val="TAC"/>
            </w:pPr>
            <w:r w:rsidRPr="00E27D23">
              <w:rPr>
                <w:lang w:eastAsia="zh-CN"/>
              </w:rPr>
              <w:t>P</w:t>
            </w:r>
          </w:p>
        </w:tc>
      </w:tr>
      <w:tr w:rsidR="005138D4" w:rsidRPr="00E27D23" w14:paraId="585FCEE5" w14:textId="77777777" w:rsidTr="005138D4">
        <w:tc>
          <w:tcPr>
            <w:tcW w:w="533" w:type="dxa"/>
            <w:tcBorders>
              <w:top w:val="nil"/>
              <w:left w:val="single" w:sz="4" w:space="0" w:color="auto"/>
              <w:bottom w:val="single" w:sz="4" w:space="0" w:color="auto"/>
              <w:right w:val="single" w:sz="4" w:space="0" w:color="auto"/>
            </w:tcBorders>
            <w:hideMark/>
          </w:tcPr>
          <w:p w14:paraId="30706EB3" w14:textId="77777777" w:rsidR="005138D4" w:rsidRPr="00E27D23" w:rsidRDefault="005138D4">
            <w:pPr>
              <w:pStyle w:val="TAC"/>
              <w:rPr>
                <w:lang w:eastAsia="zh-CN"/>
              </w:rPr>
            </w:pPr>
            <w:r w:rsidRPr="00E27D23">
              <w:rPr>
                <w:lang w:eastAsia="zh-CN"/>
              </w:rPr>
              <w:t>21</w:t>
            </w:r>
          </w:p>
        </w:tc>
        <w:tc>
          <w:tcPr>
            <w:tcW w:w="3967" w:type="dxa"/>
            <w:tcBorders>
              <w:top w:val="nil"/>
              <w:left w:val="single" w:sz="4" w:space="0" w:color="auto"/>
              <w:bottom w:val="single" w:sz="4" w:space="0" w:color="auto"/>
              <w:right w:val="single" w:sz="4" w:space="0" w:color="auto"/>
            </w:tcBorders>
            <w:hideMark/>
          </w:tcPr>
          <w:p w14:paraId="645393A7" w14:textId="77777777" w:rsidR="005138D4" w:rsidRPr="00E27D23" w:rsidRDefault="005138D4">
            <w:pPr>
              <w:pStyle w:val="Default"/>
              <w:rPr>
                <w:sz w:val="18"/>
                <w:szCs w:val="18"/>
                <w:lang w:val="en-GB" w:eastAsia="fr-FR"/>
              </w:rPr>
            </w:pPr>
            <w:r w:rsidRPr="00E27D23">
              <w:rPr>
                <w:sz w:val="18"/>
                <w:szCs w:val="18"/>
                <w:lang w:val="en-GB"/>
              </w:rPr>
              <w:t xml:space="preserve">The SS sends the PDCP Data PDU #4 via RLC-UM of MRB with the following content to the UE: </w:t>
            </w:r>
          </w:p>
          <w:p w14:paraId="75546A92" w14:textId="77777777" w:rsidR="005138D4" w:rsidRPr="00E27D23" w:rsidRDefault="005138D4">
            <w:pPr>
              <w:pStyle w:val="Default"/>
              <w:rPr>
                <w:sz w:val="18"/>
                <w:szCs w:val="18"/>
                <w:lang w:val="en-GB"/>
              </w:rPr>
            </w:pPr>
            <w:r w:rsidRPr="00E27D23">
              <w:rPr>
                <w:sz w:val="18"/>
                <w:szCs w:val="18"/>
                <w:lang w:val="en-GB"/>
              </w:rPr>
              <w:t xml:space="preserve">D/C field = 1 (PDCP Data PDU) and PDCP SN = 2. </w:t>
            </w:r>
          </w:p>
          <w:p w14:paraId="42895B60" w14:textId="77777777" w:rsidR="005138D4" w:rsidRPr="00E27D23" w:rsidRDefault="005138D4">
            <w:pPr>
              <w:pStyle w:val="TAL"/>
              <w:rPr>
                <w:szCs w:val="18"/>
              </w:rPr>
            </w:pPr>
            <w:r w:rsidRPr="00E27D23">
              <w:rPr>
                <w:szCs w:val="18"/>
              </w:rPr>
              <w:t>After having sent a PDU, the SS sets TX_NEXT= (K+4). (Note 1)</w:t>
            </w:r>
          </w:p>
          <w:p w14:paraId="2A8340ED" w14:textId="77777777" w:rsidR="005138D4" w:rsidRPr="00E27D23" w:rsidRDefault="005138D4">
            <w:pPr>
              <w:pStyle w:val="TAL"/>
              <w:rPr>
                <w:kern w:val="2"/>
              </w:rPr>
            </w:pPr>
            <w:r w:rsidRPr="00E27D23">
              <w:rPr>
                <w:kern w:val="2"/>
                <w:lang w:eastAsia="zh-CN"/>
              </w:rPr>
              <w:t>After receiving the PDU, UE deliver</w:t>
            </w:r>
            <w:r w:rsidRPr="00E27D23">
              <w:rPr>
                <w:szCs w:val="18"/>
              </w:rPr>
              <w:t>s</w:t>
            </w:r>
            <w:r w:rsidRPr="00E27D23">
              <w:rPr>
                <w:kern w:val="2"/>
                <w:lang w:eastAsia="zh-CN"/>
              </w:rPr>
              <w:t xml:space="preserve"> it to upper layer and set</w:t>
            </w:r>
            <w:r w:rsidRPr="00E27D23">
              <w:rPr>
                <w:szCs w:val="18"/>
              </w:rPr>
              <w:t>s</w:t>
            </w:r>
            <w:r w:rsidRPr="00E27D23">
              <w:rPr>
                <w:kern w:val="2"/>
                <w:lang w:eastAsia="zh-CN"/>
              </w:rPr>
              <w:t xml:space="preserve"> RX_NEXT to (K+4) and set</w:t>
            </w:r>
            <w:r w:rsidRPr="00E27D23">
              <w:rPr>
                <w:szCs w:val="18"/>
              </w:rPr>
              <w:t>s</w:t>
            </w:r>
            <w:r w:rsidRPr="00E27D23">
              <w:rPr>
                <w:kern w:val="2"/>
                <w:lang w:eastAsia="zh-CN"/>
              </w:rPr>
              <w:t xml:space="preserve"> </w:t>
            </w:r>
            <w:r w:rsidRPr="00E27D23">
              <w:t>RX_DELIV to (K+4)</w:t>
            </w:r>
            <w:r w:rsidRPr="00E27D23">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085E8FC7" w14:textId="77777777" w:rsidR="005138D4" w:rsidRPr="00E27D23" w:rsidRDefault="005138D4">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2EBE8A4E" w14:textId="77777777" w:rsidR="005138D4" w:rsidRPr="00E27D23" w:rsidRDefault="005138D4">
            <w:pPr>
              <w:pStyle w:val="TAC"/>
              <w:jc w:val="left"/>
            </w:pPr>
            <w:r w:rsidRPr="00E27D23">
              <w:rPr>
                <w:lang w:eastAsia="zh-CN"/>
              </w:rPr>
              <w:t>MBS Packet (</w:t>
            </w:r>
            <w:r w:rsidRPr="00E27D23">
              <w:rPr>
                <w:szCs w:val="18"/>
              </w:rPr>
              <w:t>PDCP Data PDU #4</w:t>
            </w:r>
            <w:r w:rsidRPr="00E27D23">
              <w:rPr>
                <w:lang w:eastAsia="zh-CN"/>
              </w:rPr>
              <w:t>)</w:t>
            </w:r>
          </w:p>
        </w:tc>
        <w:tc>
          <w:tcPr>
            <w:tcW w:w="567" w:type="dxa"/>
            <w:tcBorders>
              <w:top w:val="nil"/>
              <w:left w:val="single" w:sz="4" w:space="0" w:color="auto"/>
              <w:bottom w:val="single" w:sz="4" w:space="0" w:color="auto"/>
              <w:right w:val="single" w:sz="4" w:space="0" w:color="auto"/>
            </w:tcBorders>
            <w:hideMark/>
          </w:tcPr>
          <w:p w14:paraId="5ECC90F9"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8E29AF6" w14:textId="77777777" w:rsidR="005138D4" w:rsidRPr="00E27D23" w:rsidRDefault="005138D4">
            <w:pPr>
              <w:pStyle w:val="TAC"/>
            </w:pPr>
            <w:r w:rsidRPr="00E27D23">
              <w:t>-</w:t>
            </w:r>
          </w:p>
        </w:tc>
      </w:tr>
      <w:tr w:rsidR="005138D4" w:rsidRPr="00E27D23" w14:paraId="595FE35C" w14:textId="77777777" w:rsidTr="005138D4">
        <w:tc>
          <w:tcPr>
            <w:tcW w:w="533" w:type="dxa"/>
            <w:tcBorders>
              <w:top w:val="nil"/>
              <w:left w:val="single" w:sz="4" w:space="0" w:color="auto"/>
              <w:bottom w:val="single" w:sz="4" w:space="0" w:color="auto"/>
              <w:right w:val="single" w:sz="4" w:space="0" w:color="auto"/>
            </w:tcBorders>
            <w:hideMark/>
          </w:tcPr>
          <w:p w14:paraId="6E9106DF" w14:textId="77777777" w:rsidR="005138D4" w:rsidRPr="00E27D23" w:rsidRDefault="005138D4">
            <w:pPr>
              <w:pStyle w:val="TAC"/>
              <w:rPr>
                <w:lang w:eastAsia="zh-CN"/>
              </w:rPr>
            </w:pPr>
            <w:r w:rsidRPr="00E27D23">
              <w:rPr>
                <w:lang w:eastAsia="zh-CN"/>
              </w:rPr>
              <w:t>22</w:t>
            </w:r>
          </w:p>
        </w:tc>
        <w:tc>
          <w:tcPr>
            <w:tcW w:w="3967" w:type="dxa"/>
            <w:tcBorders>
              <w:top w:val="nil"/>
              <w:left w:val="single" w:sz="4" w:space="0" w:color="auto"/>
              <w:bottom w:val="single" w:sz="4" w:space="0" w:color="auto"/>
              <w:right w:val="single" w:sz="4" w:space="0" w:color="auto"/>
            </w:tcBorders>
            <w:hideMark/>
          </w:tcPr>
          <w:p w14:paraId="4CC1977D" w14:textId="5C1481B2" w:rsidR="005138D4" w:rsidRPr="00E27D23" w:rsidRDefault="005138D4">
            <w:pPr>
              <w:pStyle w:val="TAL"/>
              <w:rPr>
                <w:kern w:val="2"/>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39DD87A1" w14:textId="77777777" w:rsidR="005138D4" w:rsidRPr="00E27D23" w:rsidRDefault="005138D4">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02A8F094" w14:textId="77777777" w:rsidR="005138D4" w:rsidRPr="00E27D23" w:rsidRDefault="005138D4">
            <w:pPr>
              <w:pStyle w:val="TAC"/>
              <w:jc w:val="left"/>
              <w:rPr>
                <w:rFonts w:eastAsia="MS Gothic"/>
              </w:rPr>
            </w:pPr>
            <w:r w:rsidRPr="00E27D23">
              <w:rPr>
                <w:rFonts w:eastAsia="MS Gothic"/>
              </w:rPr>
              <w:t xml:space="preserve">NR RRC: </w:t>
            </w:r>
            <w:r w:rsidRPr="00E27D23">
              <w:rPr>
                <w:rFonts w:eastAsia="MS Gothic"/>
                <w:i/>
              </w:rPr>
              <w:t>DLInformationTransfer</w:t>
            </w:r>
          </w:p>
          <w:p w14:paraId="2621FD03" w14:textId="77777777" w:rsidR="005138D4" w:rsidRPr="00E27D23" w:rsidRDefault="005138D4">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00F42C1F"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324D4514" w14:textId="77777777" w:rsidR="005138D4" w:rsidRPr="00E27D23" w:rsidRDefault="005138D4">
            <w:pPr>
              <w:pStyle w:val="TAC"/>
            </w:pPr>
            <w:r w:rsidRPr="00E27D23">
              <w:t>-</w:t>
            </w:r>
          </w:p>
        </w:tc>
      </w:tr>
      <w:tr w:rsidR="005138D4" w:rsidRPr="00E27D23" w14:paraId="2CF9CD39" w14:textId="77777777" w:rsidTr="005138D4">
        <w:tc>
          <w:tcPr>
            <w:tcW w:w="533" w:type="dxa"/>
            <w:tcBorders>
              <w:top w:val="nil"/>
              <w:left w:val="single" w:sz="4" w:space="0" w:color="auto"/>
              <w:bottom w:val="single" w:sz="4" w:space="0" w:color="auto"/>
              <w:right w:val="single" w:sz="4" w:space="0" w:color="auto"/>
            </w:tcBorders>
            <w:hideMark/>
          </w:tcPr>
          <w:p w14:paraId="4EA2369F" w14:textId="77777777" w:rsidR="005138D4" w:rsidRPr="00E27D23" w:rsidRDefault="005138D4">
            <w:pPr>
              <w:pStyle w:val="TAC"/>
              <w:rPr>
                <w:lang w:eastAsia="zh-CN"/>
              </w:rPr>
            </w:pPr>
            <w:r w:rsidRPr="00E27D23">
              <w:rPr>
                <w:lang w:eastAsia="zh-CN"/>
              </w:rPr>
              <w:t>23</w:t>
            </w:r>
          </w:p>
        </w:tc>
        <w:tc>
          <w:tcPr>
            <w:tcW w:w="3967" w:type="dxa"/>
            <w:tcBorders>
              <w:top w:val="nil"/>
              <w:left w:val="single" w:sz="4" w:space="0" w:color="auto"/>
              <w:bottom w:val="single" w:sz="4" w:space="0" w:color="auto"/>
              <w:right w:val="single" w:sz="4" w:space="0" w:color="auto"/>
            </w:tcBorders>
            <w:hideMark/>
          </w:tcPr>
          <w:p w14:paraId="40164D06" w14:textId="77777777" w:rsidR="005138D4" w:rsidRPr="00E27D23" w:rsidRDefault="005138D4">
            <w:pPr>
              <w:pStyle w:val="TAL"/>
              <w:rPr>
                <w:kern w:val="2"/>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3295C229" w14:textId="77777777" w:rsidR="005138D4" w:rsidRPr="00E27D23" w:rsidRDefault="005138D4">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364676B6" w14:textId="77777777" w:rsidR="005138D4" w:rsidRPr="00E27D23" w:rsidRDefault="005138D4">
            <w:pPr>
              <w:pStyle w:val="TAC"/>
              <w:jc w:val="left"/>
              <w:rPr>
                <w:rFonts w:eastAsia="MS Gothic"/>
                <w:i/>
              </w:rPr>
            </w:pPr>
            <w:r w:rsidRPr="00E27D23">
              <w:rPr>
                <w:rFonts w:eastAsia="MS Gothic"/>
              </w:rPr>
              <w:t xml:space="preserve">NR RRC: </w:t>
            </w:r>
            <w:r w:rsidRPr="00E27D23">
              <w:rPr>
                <w:rFonts w:eastAsia="MS Gothic"/>
                <w:i/>
              </w:rPr>
              <w:t>ULInformationTransfer</w:t>
            </w:r>
          </w:p>
          <w:p w14:paraId="4844F976" w14:textId="77777777" w:rsidR="005138D4" w:rsidRPr="00E27D23" w:rsidRDefault="005138D4">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1922F970"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DC801CB" w14:textId="77777777" w:rsidR="005138D4" w:rsidRPr="00E27D23" w:rsidRDefault="005138D4">
            <w:pPr>
              <w:pStyle w:val="TAC"/>
            </w:pPr>
            <w:r w:rsidRPr="00E27D23">
              <w:t>-</w:t>
            </w:r>
          </w:p>
        </w:tc>
      </w:tr>
      <w:tr w:rsidR="005138D4" w:rsidRPr="00E27D23" w14:paraId="3A6E26F5" w14:textId="77777777" w:rsidTr="005138D4">
        <w:tc>
          <w:tcPr>
            <w:tcW w:w="533" w:type="dxa"/>
            <w:tcBorders>
              <w:top w:val="nil"/>
              <w:left w:val="single" w:sz="4" w:space="0" w:color="auto"/>
              <w:bottom w:val="single" w:sz="4" w:space="0" w:color="auto"/>
              <w:right w:val="single" w:sz="4" w:space="0" w:color="auto"/>
            </w:tcBorders>
            <w:hideMark/>
          </w:tcPr>
          <w:p w14:paraId="0642BC95" w14:textId="77777777" w:rsidR="005138D4" w:rsidRPr="00E27D23" w:rsidRDefault="005138D4">
            <w:pPr>
              <w:pStyle w:val="TAC"/>
              <w:rPr>
                <w:lang w:eastAsia="zh-CN"/>
              </w:rPr>
            </w:pPr>
            <w:r w:rsidRPr="00E27D23">
              <w:rPr>
                <w:lang w:eastAsia="zh-CN"/>
              </w:rPr>
              <w:t>24</w:t>
            </w:r>
          </w:p>
        </w:tc>
        <w:tc>
          <w:tcPr>
            <w:tcW w:w="3967" w:type="dxa"/>
            <w:tcBorders>
              <w:top w:val="nil"/>
              <w:left w:val="single" w:sz="4" w:space="0" w:color="auto"/>
              <w:bottom w:val="single" w:sz="4" w:space="0" w:color="auto"/>
              <w:right w:val="single" w:sz="4" w:space="0" w:color="auto"/>
            </w:tcBorders>
            <w:hideMark/>
          </w:tcPr>
          <w:p w14:paraId="49494E6F" w14:textId="06EF43EF" w:rsidR="005138D4" w:rsidRPr="00E27D23" w:rsidRDefault="005138D4">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23 equal to </w:t>
            </w:r>
            <w:r w:rsidR="00F83CA0" w:rsidRPr="00E27D23">
              <w:rPr>
                <w:rFonts w:eastAsia="MS Gothic"/>
              </w:rPr>
              <w:t>3</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C52DBE8" w14:textId="77777777" w:rsidR="005138D4" w:rsidRPr="00E27D23" w:rsidRDefault="005138D4">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31CB161E" w14:textId="77777777" w:rsidR="005138D4" w:rsidRPr="00E27D23" w:rsidRDefault="005138D4">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571C57A3" w14:textId="77777777" w:rsidR="005138D4" w:rsidRPr="00E27D23" w:rsidRDefault="005138D4">
            <w:pPr>
              <w:pStyle w:val="TAC"/>
            </w:pPr>
            <w:r w:rsidRPr="00E27D23">
              <w:rPr>
                <w:lang w:eastAsia="zh-CN"/>
              </w:rPr>
              <w:t>4</w:t>
            </w:r>
          </w:p>
        </w:tc>
        <w:tc>
          <w:tcPr>
            <w:tcW w:w="850" w:type="dxa"/>
            <w:tcBorders>
              <w:top w:val="nil"/>
              <w:left w:val="single" w:sz="4" w:space="0" w:color="auto"/>
              <w:bottom w:val="single" w:sz="4" w:space="0" w:color="auto"/>
              <w:right w:val="single" w:sz="4" w:space="0" w:color="auto"/>
            </w:tcBorders>
            <w:hideMark/>
          </w:tcPr>
          <w:p w14:paraId="755AE0C7" w14:textId="77777777" w:rsidR="005138D4" w:rsidRPr="00E27D23" w:rsidRDefault="005138D4">
            <w:pPr>
              <w:pStyle w:val="TAC"/>
            </w:pPr>
            <w:r w:rsidRPr="00E27D23">
              <w:rPr>
                <w:lang w:eastAsia="zh-CN"/>
              </w:rPr>
              <w:t>P</w:t>
            </w:r>
          </w:p>
        </w:tc>
      </w:tr>
      <w:tr w:rsidR="005138D4" w:rsidRPr="00E27D23" w14:paraId="10B63CD3" w14:textId="77777777" w:rsidTr="005138D4">
        <w:tc>
          <w:tcPr>
            <w:tcW w:w="533" w:type="dxa"/>
            <w:tcBorders>
              <w:top w:val="nil"/>
              <w:left w:val="single" w:sz="4" w:space="0" w:color="auto"/>
              <w:bottom w:val="single" w:sz="4" w:space="0" w:color="auto"/>
              <w:right w:val="single" w:sz="4" w:space="0" w:color="auto"/>
            </w:tcBorders>
            <w:hideMark/>
          </w:tcPr>
          <w:p w14:paraId="2ED957CD" w14:textId="77777777" w:rsidR="005138D4" w:rsidRPr="00E27D23" w:rsidRDefault="005138D4">
            <w:pPr>
              <w:pStyle w:val="TAC"/>
              <w:rPr>
                <w:lang w:eastAsia="zh-CN"/>
              </w:rPr>
            </w:pPr>
            <w:r w:rsidRPr="00E27D23">
              <w:rPr>
                <w:lang w:eastAsia="zh-CN"/>
              </w:rPr>
              <w:t>25</w:t>
            </w:r>
          </w:p>
        </w:tc>
        <w:tc>
          <w:tcPr>
            <w:tcW w:w="3967" w:type="dxa"/>
            <w:tcBorders>
              <w:top w:val="nil"/>
              <w:left w:val="single" w:sz="4" w:space="0" w:color="auto"/>
              <w:bottom w:val="single" w:sz="4" w:space="0" w:color="auto"/>
              <w:right w:val="single" w:sz="4" w:space="0" w:color="auto"/>
            </w:tcBorders>
            <w:hideMark/>
          </w:tcPr>
          <w:p w14:paraId="630A224C" w14:textId="77777777" w:rsidR="005138D4" w:rsidRPr="00E27D23" w:rsidRDefault="005138D4">
            <w:pPr>
              <w:pStyle w:val="TAL"/>
              <w:rPr>
                <w:lang w:eastAsia="zh-CN"/>
              </w:rPr>
            </w:pPr>
            <w:r w:rsidRPr="00E27D23">
              <w:rPr>
                <w:szCs w:val="18"/>
              </w:rPr>
              <w:t xml:space="preserve">The SS changes NR Cell 1 and NR Cell 2 power level according to the row "T2" in table 14.2.3.1.3.2-1 (FR1) / 14.2.3.1.3.2-2 (FR2). </w:t>
            </w:r>
          </w:p>
        </w:tc>
        <w:tc>
          <w:tcPr>
            <w:tcW w:w="708" w:type="dxa"/>
            <w:tcBorders>
              <w:top w:val="single" w:sz="4" w:space="0" w:color="auto"/>
              <w:left w:val="single" w:sz="4" w:space="0" w:color="auto"/>
              <w:bottom w:val="single" w:sz="4" w:space="0" w:color="auto"/>
              <w:right w:val="single" w:sz="4" w:space="0" w:color="auto"/>
            </w:tcBorders>
            <w:hideMark/>
          </w:tcPr>
          <w:p w14:paraId="16D29AC0" w14:textId="77777777" w:rsidR="005138D4" w:rsidRPr="00E27D23" w:rsidRDefault="005138D4">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288762C3" w14:textId="77777777" w:rsidR="005138D4" w:rsidRPr="00E27D23" w:rsidRDefault="005138D4">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6CE4905B" w14:textId="77777777" w:rsidR="005138D4" w:rsidRPr="00E27D23" w:rsidRDefault="005138D4">
            <w:pPr>
              <w:pStyle w:val="TAC"/>
              <w:rPr>
                <w:lang w:eastAsia="zh-CN"/>
              </w:rPr>
            </w:pPr>
            <w:r w:rsidRPr="00E27D23">
              <w:t>-</w:t>
            </w:r>
          </w:p>
        </w:tc>
        <w:tc>
          <w:tcPr>
            <w:tcW w:w="850" w:type="dxa"/>
            <w:tcBorders>
              <w:top w:val="nil"/>
              <w:left w:val="single" w:sz="4" w:space="0" w:color="auto"/>
              <w:bottom w:val="single" w:sz="4" w:space="0" w:color="auto"/>
              <w:right w:val="single" w:sz="4" w:space="0" w:color="auto"/>
            </w:tcBorders>
            <w:hideMark/>
          </w:tcPr>
          <w:p w14:paraId="1782D1C5" w14:textId="77777777" w:rsidR="005138D4" w:rsidRPr="00E27D23" w:rsidRDefault="005138D4">
            <w:pPr>
              <w:pStyle w:val="TAC"/>
              <w:rPr>
                <w:lang w:eastAsia="zh-CN"/>
              </w:rPr>
            </w:pPr>
            <w:r w:rsidRPr="00E27D23">
              <w:t>-</w:t>
            </w:r>
          </w:p>
        </w:tc>
      </w:tr>
      <w:tr w:rsidR="005138D4" w:rsidRPr="00E27D23" w14:paraId="1DD5DBE2" w14:textId="77777777" w:rsidTr="005138D4">
        <w:tc>
          <w:tcPr>
            <w:tcW w:w="533" w:type="dxa"/>
            <w:tcBorders>
              <w:top w:val="nil"/>
              <w:left w:val="single" w:sz="4" w:space="0" w:color="auto"/>
              <w:bottom w:val="single" w:sz="4" w:space="0" w:color="auto"/>
              <w:right w:val="single" w:sz="4" w:space="0" w:color="auto"/>
            </w:tcBorders>
            <w:hideMark/>
          </w:tcPr>
          <w:p w14:paraId="3A481E5B" w14:textId="77777777" w:rsidR="005138D4" w:rsidRPr="00E27D23" w:rsidRDefault="005138D4">
            <w:pPr>
              <w:pStyle w:val="TAC"/>
              <w:rPr>
                <w:lang w:eastAsia="zh-CN"/>
              </w:rPr>
            </w:pPr>
            <w:r w:rsidRPr="00E27D23">
              <w:rPr>
                <w:lang w:eastAsia="zh-CN"/>
              </w:rPr>
              <w:t>26</w:t>
            </w:r>
          </w:p>
        </w:tc>
        <w:tc>
          <w:tcPr>
            <w:tcW w:w="3967" w:type="dxa"/>
            <w:tcBorders>
              <w:top w:val="nil"/>
              <w:left w:val="single" w:sz="4" w:space="0" w:color="auto"/>
              <w:bottom w:val="single" w:sz="4" w:space="0" w:color="auto"/>
              <w:right w:val="single" w:sz="4" w:space="0" w:color="auto"/>
            </w:tcBorders>
            <w:hideMark/>
          </w:tcPr>
          <w:p w14:paraId="7BC14945" w14:textId="240DD083" w:rsidR="005138D4" w:rsidRPr="00E27D23" w:rsidRDefault="005138D4">
            <w:pPr>
              <w:pStyle w:val="TAL"/>
              <w:rPr>
                <w:kern w:val="2"/>
              </w:rPr>
            </w:pPr>
            <w:r w:rsidRPr="00E27D23">
              <w:rPr>
                <w:szCs w:val="18"/>
              </w:rPr>
              <w:t xml:space="preserve">The SS transmits NR </w:t>
            </w:r>
            <w:r w:rsidRPr="00E27D23">
              <w:rPr>
                <w:i/>
                <w:szCs w:val="18"/>
              </w:rPr>
              <w:t>RRCReconfiguration</w:t>
            </w:r>
            <w:r w:rsidRPr="00E27D23">
              <w:rPr>
                <w:szCs w:val="18"/>
              </w:rPr>
              <w:t xml:space="preserve"> message to perform PCell change from NR Cell 2 to NR Cell 1.</w:t>
            </w:r>
          </w:p>
        </w:tc>
        <w:tc>
          <w:tcPr>
            <w:tcW w:w="708" w:type="dxa"/>
            <w:tcBorders>
              <w:top w:val="single" w:sz="4" w:space="0" w:color="auto"/>
              <w:left w:val="single" w:sz="4" w:space="0" w:color="auto"/>
              <w:bottom w:val="single" w:sz="4" w:space="0" w:color="auto"/>
              <w:right w:val="single" w:sz="4" w:space="0" w:color="auto"/>
            </w:tcBorders>
            <w:hideMark/>
          </w:tcPr>
          <w:p w14:paraId="4124CF75" w14:textId="77777777" w:rsidR="005138D4" w:rsidRPr="00E27D23" w:rsidRDefault="005138D4">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9D6B4BF" w14:textId="2FC37D77" w:rsidR="005138D4" w:rsidRPr="00E27D23" w:rsidRDefault="005138D4" w:rsidP="005138D4">
            <w:pPr>
              <w:pStyle w:val="Default"/>
              <w:rPr>
                <w:sz w:val="18"/>
                <w:szCs w:val="18"/>
                <w:lang w:val="en-GB"/>
              </w:rPr>
            </w:pPr>
            <w:r w:rsidRPr="00E27D23">
              <w:rPr>
                <w:i/>
                <w:iCs/>
                <w:sz w:val="18"/>
                <w:szCs w:val="18"/>
                <w:lang w:val="en-GB"/>
              </w:rPr>
              <w:t>RRCReconfiguration</w:t>
            </w:r>
          </w:p>
        </w:tc>
        <w:tc>
          <w:tcPr>
            <w:tcW w:w="567" w:type="dxa"/>
            <w:tcBorders>
              <w:top w:val="nil"/>
              <w:left w:val="single" w:sz="4" w:space="0" w:color="auto"/>
              <w:bottom w:val="single" w:sz="4" w:space="0" w:color="auto"/>
              <w:right w:val="single" w:sz="4" w:space="0" w:color="auto"/>
            </w:tcBorders>
            <w:hideMark/>
          </w:tcPr>
          <w:p w14:paraId="7CE0DE45"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9BC09EE" w14:textId="77777777" w:rsidR="005138D4" w:rsidRPr="00E27D23" w:rsidRDefault="005138D4">
            <w:pPr>
              <w:pStyle w:val="TAC"/>
            </w:pPr>
            <w:r w:rsidRPr="00E27D23">
              <w:t>-</w:t>
            </w:r>
          </w:p>
        </w:tc>
      </w:tr>
      <w:tr w:rsidR="005138D4" w:rsidRPr="00E27D23" w14:paraId="58AAA770" w14:textId="77777777" w:rsidTr="005138D4">
        <w:tc>
          <w:tcPr>
            <w:tcW w:w="533" w:type="dxa"/>
            <w:tcBorders>
              <w:top w:val="nil"/>
              <w:left w:val="single" w:sz="4" w:space="0" w:color="auto"/>
              <w:bottom w:val="single" w:sz="4" w:space="0" w:color="auto"/>
              <w:right w:val="single" w:sz="4" w:space="0" w:color="auto"/>
            </w:tcBorders>
            <w:hideMark/>
          </w:tcPr>
          <w:p w14:paraId="30614093" w14:textId="77777777" w:rsidR="005138D4" w:rsidRPr="00E27D23" w:rsidRDefault="005138D4">
            <w:pPr>
              <w:pStyle w:val="TAC"/>
              <w:rPr>
                <w:lang w:eastAsia="zh-CN"/>
              </w:rPr>
            </w:pPr>
            <w:r w:rsidRPr="00E27D23">
              <w:rPr>
                <w:lang w:eastAsia="zh-CN"/>
              </w:rPr>
              <w:t>27</w:t>
            </w:r>
          </w:p>
        </w:tc>
        <w:tc>
          <w:tcPr>
            <w:tcW w:w="3967" w:type="dxa"/>
            <w:tcBorders>
              <w:top w:val="nil"/>
              <w:left w:val="single" w:sz="4" w:space="0" w:color="auto"/>
              <w:bottom w:val="single" w:sz="4" w:space="0" w:color="auto"/>
              <w:right w:val="single" w:sz="4" w:space="0" w:color="auto"/>
            </w:tcBorders>
            <w:hideMark/>
          </w:tcPr>
          <w:p w14:paraId="1DF70838" w14:textId="77777777" w:rsidR="005138D4" w:rsidRPr="00E27D23" w:rsidRDefault="005138D4">
            <w:pPr>
              <w:pStyle w:val="TAL"/>
              <w:rPr>
                <w:kern w:val="2"/>
              </w:rPr>
            </w:pPr>
            <w:r w:rsidRPr="00E27D23">
              <w:rPr>
                <w:szCs w:val="18"/>
              </w:rPr>
              <w:t xml:space="preserve">The UE transmits a NR </w:t>
            </w:r>
            <w:r w:rsidRPr="00E27D23">
              <w:rPr>
                <w:i/>
                <w:iCs/>
                <w:szCs w:val="18"/>
              </w:rPr>
              <w:t xml:space="preserve">RRCReconfigurationComplete </w:t>
            </w:r>
            <w:r w:rsidRPr="00E27D23">
              <w:rPr>
                <w:szCs w:val="18"/>
              </w:rPr>
              <w:t xml:space="preserve">message. </w:t>
            </w:r>
          </w:p>
        </w:tc>
        <w:tc>
          <w:tcPr>
            <w:tcW w:w="708" w:type="dxa"/>
            <w:tcBorders>
              <w:top w:val="single" w:sz="4" w:space="0" w:color="auto"/>
              <w:left w:val="single" w:sz="4" w:space="0" w:color="auto"/>
              <w:bottom w:val="single" w:sz="4" w:space="0" w:color="auto"/>
              <w:right w:val="single" w:sz="4" w:space="0" w:color="auto"/>
            </w:tcBorders>
            <w:hideMark/>
          </w:tcPr>
          <w:p w14:paraId="29030464" w14:textId="77777777" w:rsidR="005138D4" w:rsidRPr="00E27D23" w:rsidRDefault="005138D4">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E82AE15" w14:textId="17B04DC0" w:rsidR="005138D4" w:rsidRPr="00E27D23" w:rsidRDefault="005138D4" w:rsidP="005138D4">
            <w:pPr>
              <w:pStyle w:val="Default"/>
              <w:rPr>
                <w:sz w:val="18"/>
                <w:szCs w:val="18"/>
                <w:lang w:val="en-GB"/>
              </w:rPr>
            </w:pPr>
            <w:r w:rsidRPr="00E27D23">
              <w:rPr>
                <w:i/>
                <w:iCs/>
                <w:sz w:val="18"/>
                <w:szCs w:val="18"/>
                <w:lang w:val="en-GB"/>
              </w:rPr>
              <w:t>RRCReconfigurationComplete</w:t>
            </w:r>
          </w:p>
        </w:tc>
        <w:tc>
          <w:tcPr>
            <w:tcW w:w="567" w:type="dxa"/>
            <w:tcBorders>
              <w:top w:val="nil"/>
              <w:left w:val="single" w:sz="4" w:space="0" w:color="auto"/>
              <w:bottom w:val="single" w:sz="4" w:space="0" w:color="auto"/>
              <w:right w:val="single" w:sz="4" w:space="0" w:color="auto"/>
            </w:tcBorders>
            <w:hideMark/>
          </w:tcPr>
          <w:p w14:paraId="765D6738"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784DB877" w14:textId="77777777" w:rsidR="005138D4" w:rsidRPr="00E27D23" w:rsidRDefault="005138D4">
            <w:pPr>
              <w:pStyle w:val="TAC"/>
            </w:pPr>
            <w:r w:rsidRPr="00E27D23">
              <w:t>-</w:t>
            </w:r>
          </w:p>
        </w:tc>
      </w:tr>
      <w:tr w:rsidR="005138D4" w:rsidRPr="00E27D23" w14:paraId="0C9CC639" w14:textId="77777777" w:rsidTr="005138D4">
        <w:tc>
          <w:tcPr>
            <w:tcW w:w="533" w:type="dxa"/>
            <w:tcBorders>
              <w:top w:val="nil"/>
              <w:left w:val="single" w:sz="4" w:space="0" w:color="auto"/>
              <w:bottom w:val="single" w:sz="4" w:space="0" w:color="auto"/>
              <w:right w:val="single" w:sz="4" w:space="0" w:color="auto"/>
            </w:tcBorders>
            <w:hideMark/>
          </w:tcPr>
          <w:p w14:paraId="25E6576B" w14:textId="77777777" w:rsidR="005138D4" w:rsidRPr="00E27D23" w:rsidRDefault="005138D4">
            <w:pPr>
              <w:pStyle w:val="TAC"/>
              <w:rPr>
                <w:lang w:eastAsia="zh-CN"/>
              </w:rPr>
            </w:pPr>
            <w:r w:rsidRPr="00E27D23">
              <w:rPr>
                <w:lang w:eastAsia="zh-CN"/>
              </w:rPr>
              <w:t>28</w:t>
            </w:r>
          </w:p>
        </w:tc>
        <w:tc>
          <w:tcPr>
            <w:tcW w:w="3967" w:type="dxa"/>
            <w:tcBorders>
              <w:top w:val="nil"/>
              <w:left w:val="single" w:sz="4" w:space="0" w:color="auto"/>
              <w:bottom w:val="single" w:sz="4" w:space="0" w:color="auto"/>
              <w:right w:val="single" w:sz="4" w:space="0" w:color="auto"/>
            </w:tcBorders>
            <w:hideMark/>
          </w:tcPr>
          <w:p w14:paraId="10B474A6" w14:textId="4104FD45" w:rsidR="005138D4" w:rsidRPr="00E27D23" w:rsidRDefault="005138D4">
            <w:pPr>
              <w:pStyle w:val="Default"/>
              <w:rPr>
                <w:sz w:val="18"/>
                <w:szCs w:val="18"/>
                <w:lang w:val="en-GB" w:eastAsia="fr-FR"/>
              </w:rPr>
            </w:pPr>
            <w:r w:rsidRPr="00E27D23">
              <w:rPr>
                <w:sz w:val="18"/>
                <w:szCs w:val="18"/>
                <w:lang w:val="en-GB"/>
              </w:rPr>
              <w:t>The SS sends the PDCP Data PDU #</w:t>
            </w:r>
            <w:r w:rsidR="00F83CA0" w:rsidRPr="00E27D23">
              <w:rPr>
                <w:sz w:val="18"/>
                <w:szCs w:val="18"/>
                <w:lang w:val="en-GB"/>
              </w:rPr>
              <w:t>3</w:t>
            </w:r>
            <w:r w:rsidRPr="00E27D23">
              <w:rPr>
                <w:sz w:val="18"/>
                <w:szCs w:val="18"/>
                <w:lang w:val="en-GB"/>
              </w:rPr>
              <w:t>via RLC-UM of MRB with the following content to the UE.</w:t>
            </w:r>
          </w:p>
          <w:p w14:paraId="75EBB06F" w14:textId="77777777" w:rsidR="005138D4" w:rsidRPr="00E27D23" w:rsidRDefault="005138D4">
            <w:pPr>
              <w:pStyle w:val="Default"/>
              <w:rPr>
                <w:szCs w:val="18"/>
                <w:lang w:val="en-GB"/>
              </w:rPr>
            </w:pPr>
            <w:r w:rsidRPr="00E27D23">
              <w:rPr>
                <w:sz w:val="18"/>
                <w:szCs w:val="18"/>
                <w:lang w:val="en-GB"/>
              </w:rPr>
              <w:t>After receiving the PDU, UE discards it because RCVD_COUNT &lt; RX_DELIV.</w:t>
            </w:r>
          </w:p>
        </w:tc>
        <w:tc>
          <w:tcPr>
            <w:tcW w:w="708" w:type="dxa"/>
            <w:tcBorders>
              <w:top w:val="single" w:sz="4" w:space="0" w:color="auto"/>
              <w:left w:val="single" w:sz="4" w:space="0" w:color="auto"/>
              <w:bottom w:val="single" w:sz="4" w:space="0" w:color="auto"/>
              <w:right w:val="single" w:sz="4" w:space="0" w:color="auto"/>
            </w:tcBorders>
            <w:hideMark/>
          </w:tcPr>
          <w:p w14:paraId="6DDC9200" w14:textId="77777777" w:rsidR="005138D4" w:rsidRPr="00E27D23" w:rsidRDefault="005138D4">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41D9F79F" w14:textId="77777777" w:rsidR="005138D4" w:rsidRPr="00E27D23" w:rsidRDefault="005138D4">
            <w:pPr>
              <w:pStyle w:val="TAC"/>
              <w:jc w:val="left"/>
            </w:pPr>
            <w:r w:rsidRPr="00E27D23">
              <w:rPr>
                <w:lang w:eastAsia="zh-CN"/>
              </w:rPr>
              <w:t>MBS Packet (</w:t>
            </w:r>
            <w:r w:rsidRPr="00E27D23">
              <w:rPr>
                <w:szCs w:val="18"/>
              </w:rPr>
              <w:t>PDCP Data PDU #3</w:t>
            </w:r>
            <w:r w:rsidRPr="00E27D23">
              <w:rPr>
                <w:lang w:eastAsia="zh-CN"/>
              </w:rPr>
              <w:t>)</w:t>
            </w:r>
          </w:p>
        </w:tc>
        <w:tc>
          <w:tcPr>
            <w:tcW w:w="567" w:type="dxa"/>
            <w:tcBorders>
              <w:top w:val="nil"/>
              <w:left w:val="single" w:sz="4" w:space="0" w:color="auto"/>
              <w:bottom w:val="single" w:sz="4" w:space="0" w:color="auto"/>
              <w:right w:val="single" w:sz="4" w:space="0" w:color="auto"/>
            </w:tcBorders>
            <w:hideMark/>
          </w:tcPr>
          <w:p w14:paraId="61FD5EB5"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0273EB0" w14:textId="77777777" w:rsidR="005138D4" w:rsidRPr="00E27D23" w:rsidRDefault="005138D4">
            <w:pPr>
              <w:pStyle w:val="TAC"/>
            </w:pPr>
            <w:r w:rsidRPr="00E27D23">
              <w:t>-</w:t>
            </w:r>
          </w:p>
        </w:tc>
      </w:tr>
      <w:tr w:rsidR="005138D4" w:rsidRPr="00E27D23" w14:paraId="61DA9577" w14:textId="77777777" w:rsidTr="005138D4">
        <w:tc>
          <w:tcPr>
            <w:tcW w:w="533" w:type="dxa"/>
            <w:tcBorders>
              <w:top w:val="nil"/>
              <w:left w:val="single" w:sz="4" w:space="0" w:color="auto"/>
              <w:bottom w:val="single" w:sz="4" w:space="0" w:color="auto"/>
              <w:right w:val="single" w:sz="4" w:space="0" w:color="auto"/>
            </w:tcBorders>
            <w:hideMark/>
          </w:tcPr>
          <w:p w14:paraId="756D3BD7" w14:textId="77777777" w:rsidR="005138D4" w:rsidRPr="00E27D23" w:rsidRDefault="005138D4">
            <w:pPr>
              <w:pStyle w:val="TAC"/>
              <w:rPr>
                <w:lang w:eastAsia="zh-CN"/>
              </w:rPr>
            </w:pPr>
            <w:r w:rsidRPr="00E27D23">
              <w:rPr>
                <w:lang w:eastAsia="zh-CN"/>
              </w:rPr>
              <w:t>29</w:t>
            </w:r>
          </w:p>
        </w:tc>
        <w:tc>
          <w:tcPr>
            <w:tcW w:w="3967" w:type="dxa"/>
            <w:tcBorders>
              <w:top w:val="nil"/>
              <w:left w:val="single" w:sz="4" w:space="0" w:color="auto"/>
              <w:bottom w:val="single" w:sz="4" w:space="0" w:color="auto"/>
              <w:right w:val="single" w:sz="4" w:space="0" w:color="auto"/>
            </w:tcBorders>
            <w:hideMark/>
          </w:tcPr>
          <w:p w14:paraId="7A9D9DB7" w14:textId="3F88A5AE" w:rsidR="005138D4" w:rsidRPr="00E27D23" w:rsidRDefault="005138D4">
            <w:pPr>
              <w:pStyle w:val="TAL"/>
              <w:rPr>
                <w:kern w:val="2"/>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0BB86401" w14:textId="77777777" w:rsidR="005138D4" w:rsidRPr="00E27D23" w:rsidRDefault="005138D4">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3BE12AD8" w14:textId="77777777" w:rsidR="005138D4" w:rsidRPr="00E27D23" w:rsidRDefault="005138D4">
            <w:pPr>
              <w:pStyle w:val="TAC"/>
              <w:jc w:val="left"/>
              <w:rPr>
                <w:rFonts w:eastAsia="MS Gothic"/>
              </w:rPr>
            </w:pPr>
            <w:r w:rsidRPr="00E27D23">
              <w:rPr>
                <w:rFonts w:eastAsia="MS Gothic"/>
              </w:rPr>
              <w:t xml:space="preserve">NR RRC: </w:t>
            </w:r>
            <w:r w:rsidRPr="00E27D23">
              <w:rPr>
                <w:rFonts w:eastAsia="MS Gothic"/>
                <w:i/>
              </w:rPr>
              <w:t>DLInformationTransfer</w:t>
            </w:r>
          </w:p>
          <w:p w14:paraId="483567F3" w14:textId="77777777" w:rsidR="005138D4" w:rsidRPr="00E27D23" w:rsidRDefault="005138D4">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43E1BA0E"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45AB90B0" w14:textId="77777777" w:rsidR="005138D4" w:rsidRPr="00E27D23" w:rsidRDefault="005138D4">
            <w:pPr>
              <w:pStyle w:val="TAC"/>
            </w:pPr>
            <w:r w:rsidRPr="00E27D23">
              <w:t>-</w:t>
            </w:r>
          </w:p>
        </w:tc>
      </w:tr>
      <w:tr w:rsidR="005138D4" w:rsidRPr="00E27D23" w14:paraId="34865B0A" w14:textId="77777777" w:rsidTr="005138D4">
        <w:tc>
          <w:tcPr>
            <w:tcW w:w="533" w:type="dxa"/>
            <w:tcBorders>
              <w:top w:val="nil"/>
              <w:left w:val="single" w:sz="4" w:space="0" w:color="auto"/>
              <w:bottom w:val="single" w:sz="4" w:space="0" w:color="auto"/>
              <w:right w:val="single" w:sz="4" w:space="0" w:color="auto"/>
            </w:tcBorders>
            <w:hideMark/>
          </w:tcPr>
          <w:p w14:paraId="19A4D4CB" w14:textId="77777777" w:rsidR="005138D4" w:rsidRPr="00E27D23" w:rsidRDefault="005138D4">
            <w:pPr>
              <w:pStyle w:val="TAC"/>
              <w:rPr>
                <w:lang w:eastAsia="zh-CN"/>
              </w:rPr>
            </w:pPr>
            <w:r w:rsidRPr="00E27D23">
              <w:rPr>
                <w:lang w:eastAsia="zh-CN"/>
              </w:rPr>
              <w:t>30</w:t>
            </w:r>
          </w:p>
        </w:tc>
        <w:tc>
          <w:tcPr>
            <w:tcW w:w="3967" w:type="dxa"/>
            <w:tcBorders>
              <w:top w:val="nil"/>
              <w:left w:val="single" w:sz="4" w:space="0" w:color="auto"/>
              <w:bottom w:val="single" w:sz="4" w:space="0" w:color="auto"/>
              <w:right w:val="single" w:sz="4" w:space="0" w:color="auto"/>
            </w:tcBorders>
            <w:hideMark/>
          </w:tcPr>
          <w:p w14:paraId="63842C10" w14:textId="77777777" w:rsidR="005138D4" w:rsidRPr="00E27D23" w:rsidRDefault="005138D4">
            <w:pPr>
              <w:pStyle w:val="TAL"/>
              <w:rPr>
                <w:kern w:val="2"/>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609B441E" w14:textId="77777777" w:rsidR="005138D4" w:rsidRPr="00E27D23" w:rsidRDefault="005138D4">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3F9118BA" w14:textId="77777777" w:rsidR="005138D4" w:rsidRPr="00E27D23" w:rsidRDefault="005138D4">
            <w:pPr>
              <w:pStyle w:val="TAC"/>
              <w:jc w:val="left"/>
              <w:rPr>
                <w:rFonts w:eastAsia="MS Gothic"/>
                <w:i/>
              </w:rPr>
            </w:pPr>
            <w:r w:rsidRPr="00E27D23">
              <w:rPr>
                <w:rFonts w:eastAsia="MS Gothic"/>
              </w:rPr>
              <w:t xml:space="preserve">NR RRC: </w:t>
            </w:r>
            <w:r w:rsidRPr="00E27D23">
              <w:rPr>
                <w:rFonts w:eastAsia="MS Gothic"/>
                <w:i/>
              </w:rPr>
              <w:t>ULInformationTransfer</w:t>
            </w:r>
          </w:p>
          <w:p w14:paraId="3C6E6BA4" w14:textId="77777777" w:rsidR="005138D4" w:rsidRPr="00E27D23" w:rsidRDefault="005138D4">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732444C6"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16F43BC" w14:textId="77777777" w:rsidR="005138D4" w:rsidRPr="00E27D23" w:rsidRDefault="005138D4">
            <w:pPr>
              <w:pStyle w:val="TAC"/>
            </w:pPr>
            <w:r w:rsidRPr="00E27D23">
              <w:t>-</w:t>
            </w:r>
          </w:p>
        </w:tc>
      </w:tr>
      <w:tr w:rsidR="005138D4" w:rsidRPr="00E27D23" w14:paraId="167CB482" w14:textId="77777777" w:rsidTr="005138D4">
        <w:tc>
          <w:tcPr>
            <w:tcW w:w="533" w:type="dxa"/>
            <w:tcBorders>
              <w:top w:val="nil"/>
              <w:left w:val="single" w:sz="4" w:space="0" w:color="auto"/>
              <w:bottom w:val="single" w:sz="4" w:space="0" w:color="auto"/>
              <w:right w:val="single" w:sz="4" w:space="0" w:color="auto"/>
            </w:tcBorders>
            <w:hideMark/>
          </w:tcPr>
          <w:p w14:paraId="215F5D03" w14:textId="77777777" w:rsidR="005138D4" w:rsidRPr="00E27D23" w:rsidRDefault="005138D4">
            <w:pPr>
              <w:pStyle w:val="TAC"/>
              <w:rPr>
                <w:lang w:eastAsia="zh-CN"/>
              </w:rPr>
            </w:pPr>
            <w:r w:rsidRPr="00E27D23">
              <w:rPr>
                <w:lang w:eastAsia="zh-CN"/>
              </w:rPr>
              <w:t>31</w:t>
            </w:r>
          </w:p>
        </w:tc>
        <w:tc>
          <w:tcPr>
            <w:tcW w:w="3967" w:type="dxa"/>
            <w:tcBorders>
              <w:top w:val="nil"/>
              <w:left w:val="single" w:sz="4" w:space="0" w:color="auto"/>
              <w:bottom w:val="single" w:sz="4" w:space="0" w:color="auto"/>
              <w:right w:val="single" w:sz="4" w:space="0" w:color="auto"/>
            </w:tcBorders>
            <w:hideMark/>
          </w:tcPr>
          <w:p w14:paraId="627FEF6A" w14:textId="5F508EE7" w:rsidR="005138D4" w:rsidRPr="00E27D23" w:rsidRDefault="005138D4">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30 equal to </w:t>
            </w:r>
            <w:r w:rsidR="00F83CA0" w:rsidRPr="00E27D23">
              <w:rPr>
                <w:rFonts w:eastAsia="MS Gothic"/>
              </w:rPr>
              <w:t>3</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1109F9B" w14:textId="77777777" w:rsidR="005138D4" w:rsidRPr="00E27D23" w:rsidRDefault="005138D4">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55C7DEF0" w14:textId="77777777" w:rsidR="005138D4" w:rsidRPr="00E27D23" w:rsidRDefault="005138D4">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6FC09106" w14:textId="77777777" w:rsidR="005138D4" w:rsidRPr="00E27D23" w:rsidRDefault="005138D4">
            <w:pPr>
              <w:pStyle w:val="TAC"/>
            </w:pPr>
            <w:r w:rsidRPr="00E27D23">
              <w:rPr>
                <w:lang w:eastAsia="zh-CN"/>
              </w:rPr>
              <w:t>5</w:t>
            </w:r>
          </w:p>
        </w:tc>
        <w:tc>
          <w:tcPr>
            <w:tcW w:w="850" w:type="dxa"/>
            <w:tcBorders>
              <w:top w:val="nil"/>
              <w:left w:val="single" w:sz="4" w:space="0" w:color="auto"/>
              <w:bottom w:val="single" w:sz="4" w:space="0" w:color="auto"/>
              <w:right w:val="single" w:sz="4" w:space="0" w:color="auto"/>
            </w:tcBorders>
            <w:hideMark/>
          </w:tcPr>
          <w:p w14:paraId="49888C57" w14:textId="77777777" w:rsidR="005138D4" w:rsidRPr="00E27D23" w:rsidRDefault="005138D4">
            <w:pPr>
              <w:pStyle w:val="TAC"/>
            </w:pPr>
            <w:r w:rsidRPr="00E27D23">
              <w:rPr>
                <w:lang w:eastAsia="zh-CN"/>
              </w:rPr>
              <w:t>P</w:t>
            </w:r>
          </w:p>
        </w:tc>
      </w:tr>
      <w:tr w:rsidR="005138D4" w:rsidRPr="00E27D23" w14:paraId="1654869B" w14:textId="77777777" w:rsidTr="005138D4">
        <w:tc>
          <w:tcPr>
            <w:tcW w:w="533" w:type="dxa"/>
            <w:tcBorders>
              <w:top w:val="nil"/>
              <w:left w:val="single" w:sz="4" w:space="0" w:color="auto"/>
              <w:bottom w:val="single" w:sz="4" w:space="0" w:color="auto"/>
              <w:right w:val="single" w:sz="4" w:space="0" w:color="auto"/>
            </w:tcBorders>
            <w:hideMark/>
          </w:tcPr>
          <w:p w14:paraId="49259CF8" w14:textId="77777777" w:rsidR="005138D4" w:rsidRPr="00E27D23" w:rsidRDefault="005138D4">
            <w:pPr>
              <w:pStyle w:val="TAC"/>
              <w:rPr>
                <w:lang w:eastAsia="zh-CN"/>
              </w:rPr>
            </w:pPr>
            <w:r w:rsidRPr="00E27D23">
              <w:rPr>
                <w:lang w:eastAsia="zh-CN"/>
              </w:rPr>
              <w:t>32</w:t>
            </w:r>
          </w:p>
        </w:tc>
        <w:tc>
          <w:tcPr>
            <w:tcW w:w="3967" w:type="dxa"/>
            <w:tcBorders>
              <w:top w:val="nil"/>
              <w:left w:val="single" w:sz="4" w:space="0" w:color="auto"/>
              <w:bottom w:val="single" w:sz="4" w:space="0" w:color="auto"/>
              <w:right w:val="single" w:sz="4" w:space="0" w:color="auto"/>
            </w:tcBorders>
            <w:hideMark/>
          </w:tcPr>
          <w:p w14:paraId="4303A358" w14:textId="77777777" w:rsidR="005138D4" w:rsidRPr="00E27D23" w:rsidRDefault="005138D4">
            <w:pPr>
              <w:pStyle w:val="Default"/>
              <w:rPr>
                <w:sz w:val="18"/>
                <w:szCs w:val="18"/>
                <w:lang w:val="en-GB" w:eastAsia="fr-FR"/>
              </w:rPr>
            </w:pPr>
            <w:r w:rsidRPr="00E27D23">
              <w:rPr>
                <w:sz w:val="18"/>
                <w:szCs w:val="18"/>
                <w:lang w:val="en-GB"/>
              </w:rPr>
              <w:t xml:space="preserve">The SS sends the PDCP Data PDU #5 via RLC-UM of MRB with the following content to the UE: </w:t>
            </w:r>
          </w:p>
          <w:p w14:paraId="7D9E4B38" w14:textId="77777777" w:rsidR="005138D4" w:rsidRPr="00E27D23" w:rsidRDefault="005138D4">
            <w:pPr>
              <w:pStyle w:val="Default"/>
              <w:rPr>
                <w:sz w:val="18"/>
                <w:szCs w:val="18"/>
                <w:lang w:val="en-GB"/>
              </w:rPr>
            </w:pPr>
            <w:r w:rsidRPr="00E27D23">
              <w:rPr>
                <w:sz w:val="18"/>
                <w:szCs w:val="18"/>
                <w:lang w:val="en-GB"/>
              </w:rPr>
              <w:t xml:space="preserve">D/C field = 1 (PDCP Data PDU) and PDCP SN = 3. </w:t>
            </w:r>
          </w:p>
          <w:p w14:paraId="3CB8A4E5" w14:textId="77777777" w:rsidR="005138D4" w:rsidRPr="00E27D23" w:rsidRDefault="005138D4">
            <w:pPr>
              <w:pStyle w:val="TAL"/>
              <w:rPr>
                <w:szCs w:val="18"/>
              </w:rPr>
            </w:pPr>
            <w:r w:rsidRPr="00E27D23">
              <w:rPr>
                <w:szCs w:val="18"/>
              </w:rPr>
              <w:t>After having sent a PDU, the SS sets TX_NEXT= (K+5). (Note 1)</w:t>
            </w:r>
          </w:p>
          <w:p w14:paraId="129AC148" w14:textId="77777777" w:rsidR="005138D4" w:rsidRPr="00E27D23" w:rsidRDefault="005138D4">
            <w:pPr>
              <w:pStyle w:val="TAL"/>
              <w:rPr>
                <w:kern w:val="2"/>
              </w:rPr>
            </w:pPr>
            <w:r w:rsidRPr="00E27D23">
              <w:rPr>
                <w:kern w:val="2"/>
                <w:lang w:eastAsia="zh-CN"/>
              </w:rPr>
              <w:t>After receiving the PDU, UE deliver</w:t>
            </w:r>
            <w:r w:rsidRPr="00E27D23">
              <w:rPr>
                <w:szCs w:val="18"/>
              </w:rPr>
              <w:t>s</w:t>
            </w:r>
            <w:r w:rsidRPr="00E27D23">
              <w:rPr>
                <w:kern w:val="2"/>
                <w:lang w:eastAsia="zh-CN"/>
              </w:rPr>
              <w:t xml:space="preserve"> it to upper layer and set</w:t>
            </w:r>
            <w:r w:rsidRPr="00E27D23">
              <w:rPr>
                <w:szCs w:val="18"/>
              </w:rPr>
              <w:t>s</w:t>
            </w:r>
            <w:r w:rsidRPr="00E27D23">
              <w:rPr>
                <w:kern w:val="2"/>
                <w:lang w:eastAsia="zh-CN"/>
              </w:rPr>
              <w:t xml:space="preserve"> RX_NEXT to (K+5) and set</w:t>
            </w:r>
            <w:r w:rsidRPr="00E27D23">
              <w:rPr>
                <w:szCs w:val="18"/>
              </w:rPr>
              <w:t>s</w:t>
            </w:r>
            <w:r w:rsidRPr="00E27D23">
              <w:rPr>
                <w:kern w:val="2"/>
                <w:lang w:eastAsia="zh-CN"/>
              </w:rPr>
              <w:t xml:space="preserve"> </w:t>
            </w:r>
            <w:r w:rsidRPr="00E27D23">
              <w:t>RX_DELIV to (K+5)</w:t>
            </w:r>
            <w:r w:rsidRPr="00E27D23">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55F5A3B3" w14:textId="77777777" w:rsidR="005138D4" w:rsidRPr="00E27D23" w:rsidRDefault="005138D4">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4B95DAE0" w14:textId="77777777" w:rsidR="005138D4" w:rsidRPr="00E27D23" w:rsidRDefault="005138D4">
            <w:pPr>
              <w:pStyle w:val="TAC"/>
              <w:jc w:val="left"/>
            </w:pPr>
            <w:r w:rsidRPr="00E27D23">
              <w:rPr>
                <w:lang w:eastAsia="zh-CN"/>
              </w:rPr>
              <w:t>MBS Packet (</w:t>
            </w:r>
            <w:r w:rsidRPr="00E27D23">
              <w:rPr>
                <w:szCs w:val="18"/>
              </w:rPr>
              <w:t>PDCP Data PDU #5</w:t>
            </w:r>
            <w:r w:rsidRPr="00E27D23">
              <w:rPr>
                <w:lang w:eastAsia="zh-CN"/>
              </w:rPr>
              <w:t>)</w:t>
            </w:r>
          </w:p>
        </w:tc>
        <w:tc>
          <w:tcPr>
            <w:tcW w:w="567" w:type="dxa"/>
            <w:tcBorders>
              <w:top w:val="nil"/>
              <w:left w:val="single" w:sz="4" w:space="0" w:color="auto"/>
              <w:bottom w:val="single" w:sz="4" w:space="0" w:color="auto"/>
              <w:right w:val="single" w:sz="4" w:space="0" w:color="auto"/>
            </w:tcBorders>
            <w:hideMark/>
          </w:tcPr>
          <w:p w14:paraId="4EFA9CD7"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7F5FB94C" w14:textId="77777777" w:rsidR="005138D4" w:rsidRPr="00E27D23" w:rsidRDefault="005138D4">
            <w:pPr>
              <w:pStyle w:val="TAC"/>
            </w:pPr>
            <w:r w:rsidRPr="00E27D23">
              <w:t>-</w:t>
            </w:r>
          </w:p>
        </w:tc>
      </w:tr>
      <w:tr w:rsidR="005138D4" w:rsidRPr="00E27D23" w14:paraId="0A503E5E" w14:textId="77777777" w:rsidTr="005138D4">
        <w:tc>
          <w:tcPr>
            <w:tcW w:w="533" w:type="dxa"/>
            <w:tcBorders>
              <w:top w:val="nil"/>
              <w:left w:val="single" w:sz="4" w:space="0" w:color="auto"/>
              <w:bottom w:val="single" w:sz="4" w:space="0" w:color="auto"/>
              <w:right w:val="single" w:sz="4" w:space="0" w:color="auto"/>
            </w:tcBorders>
            <w:hideMark/>
          </w:tcPr>
          <w:p w14:paraId="43BCB4A9" w14:textId="77777777" w:rsidR="005138D4" w:rsidRPr="00E27D23" w:rsidRDefault="005138D4">
            <w:pPr>
              <w:pStyle w:val="TAC"/>
              <w:rPr>
                <w:lang w:eastAsia="zh-CN"/>
              </w:rPr>
            </w:pPr>
            <w:r w:rsidRPr="00E27D23">
              <w:rPr>
                <w:lang w:eastAsia="zh-CN"/>
              </w:rPr>
              <w:t>33</w:t>
            </w:r>
          </w:p>
        </w:tc>
        <w:tc>
          <w:tcPr>
            <w:tcW w:w="3967" w:type="dxa"/>
            <w:tcBorders>
              <w:top w:val="nil"/>
              <w:left w:val="single" w:sz="4" w:space="0" w:color="auto"/>
              <w:bottom w:val="single" w:sz="4" w:space="0" w:color="auto"/>
              <w:right w:val="single" w:sz="4" w:space="0" w:color="auto"/>
            </w:tcBorders>
            <w:hideMark/>
          </w:tcPr>
          <w:p w14:paraId="396B94C2" w14:textId="77777777" w:rsidR="005138D4" w:rsidRPr="00E27D23" w:rsidRDefault="005138D4">
            <w:pPr>
              <w:pStyle w:val="TAL"/>
              <w:rPr>
                <w:kern w:val="2"/>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6F369663" w14:textId="77777777" w:rsidR="005138D4" w:rsidRPr="00E27D23" w:rsidRDefault="005138D4">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1C3451D9" w14:textId="77777777" w:rsidR="005138D4" w:rsidRPr="00E27D23" w:rsidRDefault="005138D4">
            <w:pPr>
              <w:pStyle w:val="TAC"/>
              <w:jc w:val="left"/>
              <w:rPr>
                <w:rFonts w:eastAsia="MS Gothic"/>
              </w:rPr>
            </w:pPr>
            <w:r w:rsidRPr="00E27D23">
              <w:rPr>
                <w:rFonts w:eastAsia="MS Gothic"/>
              </w:rPr>
              <w:t xml:space="preserve">NR RRC: </w:t>
            </w:r>
            <w:r w:rsidRPr="00E27D23">
              <w:rPr>
                <w:rFonts w:eastAsia="MS Gothic"/>
                <w:i/>
              </w:rPr>
              <w:t>DLInformationTransfer</w:t>
            </w:r>
          </w:p>
          <w:p w14:paraId="1E34AB4E" w14:textId="77777777" w:rsidR="005138D4" w:rsidRPr="00E27D23" w:rsidRDefault="005138D4">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659C8F06"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4227C228" w14:textId="77777777" w:rsidR="005138D4" w:rsidRPr="00E27D23" w:rsidRDefault="005138D4">
            <w:pPr>
              <w:pStyle w:val="TAC"/>
            </w:pPr>
            <w:r w:rsidRPr="00E27D23">
              <w:t>-</w:t>
            </w:r>
          </w:p>
        </w:tc>
      </w:tr>
      <w:tr w:rsidR="005138D4" w:rsidRPr="00E27D23" w14:paraId="6B37CDE4" w14:textId="77777777" w:rsidTr="005138D4">
        <w:tc>
          <w:tcPr>
            <w:tcW w:w="533" w:type="dxa"/>
            <w:tcBorders>
              <w:top w:val="nil"/>
              <w:left w:val="single" w:sz="4" w:space="0" w:color="auto"/>
              <w:bottom w:val="single" w:sz="4" w:space="0" w:color="auto"/>
              <w:right w:val="single" w:sz="4" w:space="0" w:color="auto"/>
            </w:tcBorders>
            <w:hideMark/>
          </w:tcPr>
          <w:p w14:paraId="43755AB7" w14:textId="77777777" w:rsidR="005138D4" w:rsidRPr="00E27D23" w:rsidRDefault="005138D4">
            <w:pPr>
              <w:pStyle w:val="TAC"/>
              <w:rPr>
                <w:lang w:eastAsia="zh-CN"/>
              </w:rPr>
            </w:pPr>
            <w:r w:rsidRPr="00E27D23">
              <w:rPr>
                <w:lang w:eastAsia="zh-CN"/>
              </w:rPr>
              <w:t>34</w:t>
            </w:r>
          </w:p>
        </w:tc>
        <w:tc>
          <w:tcPr>
            <w:tcW w:w="3967" w:type="dxa"/>
            <w:tcBorders>
              <w:top w:val="nil"/>
              <w:left w:val="single" w:sz="4" w:space="0" w:color="auto"/>
              <w:bottom w:val="single" w:sz="4" w:space="0" w:color="auto"/>
              <w:right w:val="single" w:sz="4" w:space="0" w:color="auto"/>
            </w:tcBorders>
            <w:hideMark/>
          </w:tcPr>
          <w:p w14:paraId="0825EBA9" w14:textId="77777777" w:rsidR="005138D4" w:rsidRPr="00E27D23" w:rsidRDefault="005138D4">
            <w:pPr>
              <w:pStyle w:val="TAL"/>
              <w:rPr>
                <w:kern w:val="2"/>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31CE6951" w14:textId="77777777" w:rsidR="005138D4" w:rsidRPr="00E27D23" w:rsidRDefault="005138D4">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56AB27BC" w14:textId="77777777" w:rsidR="005138D4" w:rsidRPr="00E27D23" w:rsidRDefault="005138D4">
            <w:pPr>
              <w:pStyle w:val="TAC"/>
              <w:jc w:val="left"/>
              <w:rPr>
                <w:rFonts w:eastAsia="MS Gothic"/>
                <w:i/>
              </w:rPr>
            </w:pPr>
            <w:r w:rsidRPr="00E27D23">
              <w:rPr>
                <w:rFonts w:eastAsia="MS Gothic"/>
              </w:rPr>
              <w:t xml:space="preserve">NR RRC: </w:t>
            </w:r>
            <w:r w:rsidRPr="00E27D23">
              <w:rPr>
                <w:rFonts w:eastAsia="MS Gothic"/>
                <w:i/>
              </w:rPr>
              <w:t>ULInformationTransfer</w:t>
            </w:r>
          </w:p>
          <w:p w14:paraId="7F2032EE" w14:textId="77777777" w:rsidR="005138D4" w:rsidRPr="00E27D23" w:rsidRDefault="005138D4">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114EDA49" w14:textId="77777777" w:rsidR="005138D4" w:rsidRPr="00E27D23" w:rsidRDefault="005138D4">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918E5E2" w14:textId="77777777" w:rsidR="005138D4" w:rsidRPr="00E27D23" w:rsidRDefault="005138D4">
            <w:pPr>
              <w:pStyle w:val="TAC"/>
            </w:pPr>
            <w:r w:rsidRPr="00E27D23">
              <w:t>-</w:t>
            </w:r>
          </w:p>
        </w:tc>
      </w:tr>
      <w:tr w:rsidR="005138D4" w:rsidRPr="00E27D23" w14:paraId="6739D195" w14:textId="77777777" w:rsidTr="005138D4">
        <w:tc>
          <w:tcPr>
            <w:tcW w:w="533" w:type="dxa"/>
            <w:tcBorders>
              <w:top w:val="nil"/>
              <w:left w:val="single" w:sz="4" w:space="0" w:color="auto"/>
              <w:bottom w:val="single" w:sz="4" w:space="0" w:color="auto"/>
              <w:right w:val="single" w:sz="4" w:space="0" w:color="auto"/>
            </w:tcBorders>
            <w:hideMark/>
          </w:tcPr>
          <w:p w14:paraId="56E285E8" w14:textId="77777777" w:rsidR="005138D4" w:rsidRPr="00E27D23" w:rsidRDefault="005138D4">
            <w:pPr>
              <w:pStyle w:val="TAC"/>
              <w:rPr>
                <w:lang w:eastAsia="zh-CN"/>
              </w:rPr>
            </w:pPr>
            <w:r w:rsidRPr="00E27D23">
              <w:rPr>
                <w:lang w:eastAsia="zh-CN"/>
              </w:rPr>
              <w:t>35</w:t>
            </w:r>
          </w:p>
        </w:tc>
        <w:tc>
          <w:tcPr>
            <w:tcW w:w="3967" w:type="dxa"/>
            <w:tcBorders>
              <w:top w:val="nil"/>
              <w:left w:val="single" w:sz="4" w:space="0" w:color="auto"/>
              <w:bottom w:val="single" w:sz="4" w:space="0" w:color="auto"/>
              <w:right w:val="single" w:sz="4" w:space="0" w:color="auto"/>
            </w:tcBorders>
            <w:hideMark/>
          </w:tcPr>
          <w:p w14:paraId="4B380CA4" w14:textId="4D0CE4C3" w:rsidR="005138D4" w:rsidRPr="00E27D23" w:rsidRDefault="005138D4">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34 equal to </w:t>
            </w:r>
            <w:r w:rsidR="00F83CA0" w:rsidRPr="00E27D23">
              <w:rPr>
                <w:rFonts w:eastAsia="MS Gothic"/>
              </w:rPr>
              <w:t>4</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049D6FB" w14:textId="77777777" w:rsidR="005138D4" w:rsidRPr="00E27D23" w:rsidRDefault="005138D4">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6BC92822" w14:textId="77777777" w:rsidR="005138D4" w:rsidRPr="00E27D23" w:rsidRDefault="005138D4">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1F158F19" w14:textId="77777777" w:rsidR="005138D4" w:rsidRPr="00E27D23" w:rsidRDefault="005138D4">
            <w:pPr>
              <w:pStyle w:val="TAC"/>
            </w:pPr>
            <w:r w:rsidRPr="00E27D23">
              <w:rPr>
                <w:lang w:eastAsia="zh-CN"/>
              </w:rPr>
              <w:t>6</w:t>
            </w:r>
          </w:p>
        </w:tc>
        <w:tc>
          <w:tcPr>
            <w:tcW w:w="850" w:type="dxa"/>
            <w:tcBorders>
              <w:top w:val="nil"/>
              <w:left w:val="single" w:sz="4" w:space="0" w:color="auto"/>
              <w:bottom w:val="single" w:sz="4" w:space="0" w:color="auto"/>
              <w:right w:val="single" w:sz="4" w:space="0" w:color="auto"/>
            </w:tcBorders>
            <w:hideMark/>
          </w:tcPr>
          <w:p w14:paraId="191F778B" w14:textId="77777777" w:rsidR="005138D4" w:rsidRPr="00E27D23" w:rsidRDefault="005138D4">
            <w:pPr>
              <w:pStyle w:val="TAC"/>
            </w:pPr>
            <w:r w:rsidRPr="00E27D23">
              <w:rPr>
                <w:lang w:eastAsia="zh-CN"/>
              </w:rPr>
              <w:t>P</w:t>
            </w:r>
          </w:p>
        </w:tc>
      </w:tr>
      <w:tr w:rsidR="005138D4" w:rsidRPr="00E27D23" w14:paraId="5B8A200E" w14:textId="77777777" w:rsidTr="005138D4">
        <w:tc>
          <w:tcPr>
            <w:tcW w:w="9600" w:type="dxa"/>
            <w:gridSpan w:val="6"/>
            <w:tcBorders>
              <w:top w:val="single" w:sz="4" w:space="0" w:color="auto"/>
              <w:left w:val="single" w:sz="4" w:space="0" w:color="auto"/>
              <w:bottom w:val="single" w:sz="4" w:space="0" w:color="auto"/>
              <w:right w:val="single" w:sz="4" w:space="0" w:color="auto"/>
            </w:tcBorders>
            <w:hideMark/>
          </w:tcPr>
          <w:p w14:paraId="302A22E9" w14:textId="77777777" w:rsidR="005138D4" w:rsidRPr="00E27D23" w:rsidRDefault="005138D4">
            <w:pPr>
              <w:pStyle w:val="TAC"/>
              <w:jc w:val="left"/>
            </w:pPr>
            <w:r w:rsidRPr="00E27D23">
              <w:t>Note 1:</w:t>
            </w:r>
            <w:r w:rsidRPr="00E27D23">
              <w:tab/>
              <w:t xml:space="preserve">K = (2^[PDCP-SN-SizeDL])-1. If PDCP-SN-SizeDL=12, K=4095. If PDCP-SN-SizeDL=18, K= 262143. </w:t>
            </w:r>
          </w:p>
        </w:tc>
      </w:tr>
    </w:tbl>
    <w:p w14:paraId="5CFCAA00" w14:textId="77777777" w:rsidR="005138D4" w:rsidRPr="00E27D23" w:rsidRDefault="005138D4" w:rsidP="005138D4">
      <w:pPr>
        <w:rPr>
          <w:rFonts w:eastAsia="PMingLiU"/>
          <w:lang w:eastAsia="zh-TW"/>
        </w:rPr>
      </w:pPr>
    </w:p>
    <w:p w14:paraId="6412B7EF" w14:textId="77777777" w:rsidR="005138D4" w:rsidRPr="00E27D23" w:rsidRDefault="005138D4" w:rsidP="005138D4">
      <w:pPr>
        <w:pStyle w:val="H6"/>
        <w:rPr>
          <w:lang w:eastAsia="en-US"/>
        </w:rPr>
      </w:pPr>
      <w:r w:rsidRPr="00E27D23">
        <w:t>14.2.3.1.3.3</w:t>
      </w:r>
      <w:r w:rsidRPr="00E27D23">
        <w:tab/>
        <w:t>Specific message contents</w:t>
      </w:r>
    </w:p>
    <w:p w14:paraId="3D274848" w14:textId="77777777" w:rsidR="005138D4" w:rsidRPr="00E27D23" w:rsidRDefault="005138D4" w:rsidP="005138D4">
      <w:pPr>
        <w:pStyle w:val="TH"/>
      </w:pPr>
      <w:r w:rsidRPr="00E27D23">
        <w:rPr>
          <w:color w:val="000000"/>
        </w:rPr>
        <w:t>Table 14.2.3.1.3.3-1</w:t>
      </w:r>
      <w:r w:rsidRPr="00E27D23">
        <w:t xml:space="preserve">: </w:t>
      </w:r>
      <w:r w:rsidRPr="00E27D23">
        <w:rPr>
          <w:rStyle w:val="apple-style-span"/>
        </w:rPr>
        <w:t>ACTIVATE TEST MODE</w:t>
      </w:r>
      <w:r w:rsidRPr="00E27D23">
        <w:t xml:space="preserve"> (preamble, Table 14.2.3.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5138D4" w:rsidRPr="00E27D23" w14:paraId="2F48BAD7" w14:textId="77777777" w:rsidTr="005138D4">
        <w:trPr>
          <w:cantSplit/>
        </w:trPr>
        <w:tc>
          <w:tcPr>
            <w:tcW w:w="9635" w:type="dxa"/>
            <w:tcBorders>
              <w:top w:val="single" w:sz="4" w:space="0" w:color="000000"/>
              <w:left w:val="single" w:sz="4" w:space="0" w:color="000000"/>
              <w:bottom w:val="single" w:sz="4" w:space="0" w:color="000000"/>
              <w:right w:val="single" w:sz="4" w:space="0" w:color="000000"/>
            </w:tcBorders>
            <w:hideMark/>
          </w:tcPr>
          <w:p w14:paraId="270CC0AF" w14:textId="77777777" w:rsidR="005138D4" w:rsidRPr="00E27D23" w:rsidRDefault="005138D4">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1434859A" w14:textId="77777777" w:rsidR="005138D4" w:rsidRPr="00E27D23" w:rsidRDefault="005138D4" w:rsidP="005138D4"/>
    <w:p w14:paraId="3DF620F7" w14:textId="77777777" w:rsidR="005138D4" w:rsidRPr="00E27D23" w:rsidRDefault="005138D4" w:rsidP="005138D4">
      <w:pPr>
        <w:pStyle w:val="TH"/>
      </w:pPr>
      <w:r w:rsidRPr="00E27D23">
        <w:t>Table 14.2.3.1.3.3-2:</w:t>
      </w:r>
      <w:r w:rsidRPr="00E27D23">
        <w:rPr>
          <w:i/>
          <w:iCs/>
        </w:rPr>
        <w:t xml:space="preserve"> RRCReconfiguration</w:t>
      </w:r>
      <w:r w:rsidRPr="00E27D23">
        <w:t xml:space="preserve"> (step 1a15, Table 14.2.3.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850"/>
        <w:gridCol w:w="1096"/>
      </w:tblGrid>
      <w:tr w:rsidR="005138D4" w:rsidRPr="00E27D23" w14:paraId="1C049D35" w14:textId="77777777" w:rsidTr="005138D4">
        <w:tc>
          <w:tcPr>
            <w:tcW w:w="9738" w:type="dxa"/>
            <w:gridSpan w:val="4"/>
            <w:tcBorders>
              <w:top w:val="single" w:sz="4" w:space="0" w:color="auto"/>
              <w:left w:val="single" w:sz="4" w:space="0" w:color="auto"/>
              <w:bottom w:val="single" w:sz="4" w:space="0" w:color="auto"/>
              <w:right w:val="single" w:sz="4" w:space="0" w:color="auto"/>
            </w:tcBorders>
            <w:hideMark/>
          </w:tcPr>
          <w:p w14:paraId="265B6A2A" w14:textId="77777777" w:rsidR="005138D4" w:rsidRPr="00E27D23" w:rsidRDefault="005138D4">
            <w:pPr>
              <w:pStyle w:val="TAL"/>
            </w:pPr>
            <w:r w:rsidRPr="00E27D23">
              <w:t xml:space="preserve">Derivation Path: TS 38.508-1 [4],Table 4.6.1-13 and condition NR </w:t>
            </w:r>
          </w:p>
        </w:tc>
      </w:tr>
      <w:tr w:rsidR="005138D4" w:rsidRPr="00E27D23" w14:paraId="3DEAED64"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0FCCD2" w14:textId="77777777" w:rsidR="005138D4" w:rsidRPr="00E27D23" w:rsidRDefault="005138D4">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319AF0" w14:textId="77777777" w:rsidR="005138D4" w:rsidRPr="00E27D23" w:rsidRDefault="005138D4">
            <w:pPr>
              <w:pStyle w:val="TAH"/>
            </w:pPr>
            <w:r w:rsidRPr="00E27D23">
              <w:t>Value/remark</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11AC66" w14:textId="77777777" w:rsidR="005138D4" w:rsidRPr="00E27D23" w:rsidRDefault="005138D4">
            <w:pPr>
              <w:pStyle w:val="TAH"/>
            </w:pPr>
            <w:r w:rsidRPr="00E27D23">
              <w:t>Comment</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0F9C46" w14:textId="77777777" w:rsidR="005138D4" w:rsidRPr="00E27D23" w:rsidRDefault="005138D4">
            <w:pPr>
              <w:pStyle w:val="TAH"/>
            </w:pPr>
            <w:r w:rsidRPr="00E27D23">
              <w:t>Condition</w:t>
            </w:r>
          </w:p>
        </w:tc>
      </w:tr>
      <w:tr w:rsidR="005138D4" w:rsidRPr="00E27D23" w14:paraId="5DDFA0F6"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A1E580" w14:textId="77777777" w:rsidR="005138D4" w:rsidRPr="00E27D23" w:rsidRDefault="005138D4">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EE46F9"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25B8D0"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FF53B" w14:textId="77777777" w:rsidR="005138D4" w:rsidRPr="00E27D23" w:rsidRDefault="005138D4">
            <w:pPr>
              <w:pStyle w:val="TAL"/>
            </w:pPr>
          </w:p>
        </w:tc>
      </w:tr>
      <w:tr w:rsidR="005138D4" w:rsidRPr="00E27D23" w14:paraId="29AD086C"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2EF6F9" w14:textId="77777777" w:rsidR="005138D4" w:rsidRPr="00E27D23" w:rsidRDefault="005138D4">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C5A718"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A80821"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4CAD9C" w14:textId="77777777" w:rsidR="005138D4" w:rsidRPr="00E27D23" w:rsidRDefault="005138D4">
            <w:pPr>
              <w:pStyle w:val="TAL"/>
            </w:pPr>
          </w:p>
        </w:tc>
      </w:tr>
      <w:tr w:rsidR="005138D4" w:rsidRPr="00E27D23" w14:paraId="261CF505"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28ED66" w14:textId="77777777" w:rsidR="005138D4" w:rsidRPr="00E27D23" w:rsidRDefault="005138D4">
            <w:pPr>
              <w:pStyle w:val="TAL"/>
            </w:pPr>
            <w:r w:rsidRPr="00E27D23">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285DEA"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A7973A"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614EE7" w14:textId="77777777" w:rsidR="005138D4" w:rsidRPr="00E27D23" w:rsidRDefault="005138D4">
            <w:pPr>
              <w:pStyle w:val="TAL"/>
            </w:pPr>
          </w:p>
        </w:tc>
      </w:tr>
      <w:tr w:rsidR="005138D4" w:rsidRPr="00E27D23" w14:paraId="20EEB3F4"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F09975" w14:textId="77777777" w:rsidR="005138D4" w:rsidRPr="00E27D23" w:rsidRDefault="005138D4">
            <w:pPr>
              <w:pStyle w:val="TAL"/>
            </w:pPr>
            <w:r w:rsidRPr="00E27D23">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3BF2C7" w14:textId="77777777" w:rsidR="005138D4" w:rsidRPr="00E27D23" w:rsidRDefault="005138D4">
            <w:pPr>
              <w:pStyle w:val="TAL"/>
            </w:pPr>
            <w:r w:rsidRPr="00E27D23">
              <w:t xml:space="preserve">RadioBearerConfig </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DD6487" w14:textId="77777777" w:rsidR="005138D4" w:rsidRPr="00E27D23" w:rsidRDefault="005138D4">
            <w:pPr>
              <w:pStyle w:val="TAL"/>
            </w:pPr>
            <w:r w:rsidRPr="00E27D23">
              <w:t>Table 14.2.3.1.3.3-4</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667DA3" w14:textId="77777777" w:rsidR="005138D4" w:rsidRPr="00E27D23" w:rsidRDefault="005138D4">
            <w:pPr>
              <w:pStyle w:val="TAL"/>
            </w:pPr>
          </w:p>
        </w:tc>
      </w:tr>
      <w:tr w:rsidR="005138D4" w:rsidRPr="00E27D23" w14:paraId="11A37D30"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7A5409" w14:textId="77777777" w:rsidR="005138D4" w:rsidRPr="00E27D23" w:rsidRDefault="005138D4">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F6A02E"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6BE66B"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7376DB" w14:textId="77777777" w:rsidR="005138D4" w:rsidRPr="00E27D23" w:rsidRDefault="005138D4">
            <w:pPr>
              <w:pStyle w:val="TAL"/>
            </w:pPr>
          </w:p>
        </w:tc>
      </w:tr>
      <w:tr w:rsidR="005138D4" w:rsidRPr="00E27D23" w14:paraId="7AE076AE"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0654CE" w14:textId="77777777" w:rsidR="005138D4" w:rsidRPr="00E27D23" w:rsidRDefault="005138D4">
            <w:pPr>
              <w:pStyle w:val="TAL"/>
            </w:pPr>
            <w:r w:rsidRPr="00E27D23">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F04FC8" w14:textId="77777777" w:rsidR="005138D4" w:rsidRPr="00E27D23" w:rsidRDefault="005138D4">
            <w:pPr>
              <w:pStyle w:val="TAL"/>
            </w:pPr>
            <w:r w:rsidRPr="00E27D23">
              <w:t>CellGroupConfig with condition MRBm and UM_PTM</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31898A" w14:textId="77777777" w:rsidR="005138D4" w:rsidRPr="00E27D23" w:rsidRDefault="005138D4">
            <w:pPr>
              <w:pStyle w:val="TAL"/>
            </w:pPr>
            <w:r w:rsidRPr="00E27D23">
              <w:rPr>
                <w:lang w:eastAsia="zh-CN"/>
              </w:rPr>
              <w:t>m=1</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7663D4" w14:textId="77777777" w:rsidR="005138D4" w:rsidRPr="00E27D23" w:rsidRDefault="005138D4">
            <w:pPr>
              <w:pStyle w:val="TAL"/>
            </w:pPr>
          </w:p>
        </w:tc>
      </w:tr>
      <w:tr w:rsidR="005138D4" w:rsidRPr="00E27D23" w14:paraId="63998314"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35FA09" w14:textId="77777777" w:rsidR="005138D4" w:rsidRPr="00E27D23" w:rsidRDefault="005138D4">
            <w:pPr>
              <w:pStyle w:val="TAL"/>
            </w:pPr>
            <w:r w:rsidRPr="00E27D23">
              <w:t xml:space="preserve">        dedicatedNAS-MessageList SEQUENCE (SIZE(1..maxDRB)) OF DedicatedNAS-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C5D276" w14:textId="77777777" w:rsidR="005138D4" w:rsidRPr="00E27D23" w:rsidRDefault="005138D4">
            <w:pPr>
              <w:pStyle w:val="TAL"/>
            </w:pPr>
            <w:r w:rsidRPr="00E27D23">
              <w:t>DedicatedNAS-Message</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27AC45"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089DC6" w14:textId="77777777" w:rsidR="005138D4" w:rsidRPr="00E27D23" w:rsidRDefault="005138D4">
            <w:pPr>
              <w:pStyle w:val="TAL"/>
            </w:pPr>
          </w:p>
        </w:tc>
      </w:tr>
      <w:tr w:rsidR="005138D4" w:rsidRPr="00E27D23" w14:paraId="47F307FB" w14:textId="77777777" w:rsidTr="005138D4">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346816B" w14:textId="77777777" w:rsidR="005138D4" w:rsidRPr="00E27D23" w:rsidRDefault="005138D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DF8F9C"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950DD1"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3FE2F7" w14:textId="77777777" w:rsidR="005138D4" w:rsidRPr="00E27D23" w:rsidRDefault="005138D4">
            <w:pPr>
              <w:pStyle w:val="TAL"/>
            </w:pPr>
          </w:p>
        </w:tc>
      </w:tr>
      <w:tr w:rsidR="005138D4" w:rsidRPr="00E27D23" w14:paraId="2DD19BAE"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5F163" w14:textId="77777777" w:rsidR="005138D4" w:rsidRPr="00E27D23" w:rsidRDefault="005138D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A4E91"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F4BDDC"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2468B4" w14:textId="77777777" w:rsidR="005138D4" w:rsidRPr="00E27D23" w:rsidRDefault="005138D4">
            <w:pPr>
              <w:pStyle w:val="TAL"/>
            </w:pPr>
          </w:p>
        </w:tc>
      </w:tr>
      <w:tr w:rsidR="005138D4" w:rsidRPr="00E27D23" w14:paraId="65E79010"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4E3754" w14:textId="77777777" w:rsidR="005138D4" w:rsidRPr="00E27D23" w:rsidRDefault="005138D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AD788B"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F63CF8"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8DD315" w14:textId="77777777" w:rsidR="005138D4" w:rsidRPr="00E27D23" w:rsidRDefault="005138D4">
            <w:pPr>
              <w:pStyle w:val="TAL"/>
            </w:pPr>
          </w:p>
        </w:tc>
      </w:tr>
      <w:tr w:rsidR="005138D4" w:rsidRPr="00E27D23" w14:paraId="3DBDE0DB"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8EA1EE" w14:textId="77777777" w:rsidR="005138D4" w:rsidRPr="00E27D23" w:rsidRDefault="005138D4">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E72BC9"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878F77"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97B315" w14:textId="77777777" w:rsidR="005138D4" w:rsidRPr="00E27D23" w:rsidRDefault="005138D4">
            <w:pPr>
              <w:pStyle w:val="TAL"/>
            </w:pPr>
          </w:p>
        </w:tc>
      </w:tr>
    </w:tbl>
    <w:p w14:paraId="3867FC30" w14:textId="77777777" w:rsidR="005138D4" w:rsidRPr="00E27D23" w:rsidRDefault="005138D4" w:rsidP="005138D4"/>
    <w:p w14:paraId="084293FC" w14:textId="77777777" w:rsidR="005138D4" w:rsidRPr="00E27D23" w:rsidRDefault="005138D4" w:rsidP="005138D4">
      <w:pPr>
        <w:pStyle w:val="TH"/>
      </w:pPr>
      <w:r w:rsidRPr="00E27D23">
        <w:t>Table 14.2.3.1.3.3-3:</w:t>
      </w:r>
      <w:r w:rsidRPr="00E27D23">
        <w:rPr>
          <w:i/>
          <w:iCs/>
        </w:rPr>
        <w:t xml:space="preserve"> RRCReconfiguration</w:t>
      </w:r>
      <w:r w:rsidRPr="00E27D23">
        <w:t xml:space="preserve"> (step 1b10, Table 14.2.3.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850"/>
        <w:gridCol w:w="1096"/>
      </w:tblGrid>
      <w:tr w:rsidR="005138D4" w:rsidRPr="00E27D23" w14:paraId="48AB8B6E" w14:textId="77777777" w:rsidTr="005138D4">
        <w:tc>
          <w:tcPr>
            <w:tcW w:w="9738" w:type="dxa"/>
            <w:gridSpan w:val="4"/>
            <w:tcBorders>
              <w:top w:val="single" w:sz="4" w:space="0" w:color="auto"/>
              <w:left w:val="single" w:sz="4" w:space="0" w:color="auto"/>
              <w:bottom w:val="single" w:sz="4" w:space="0" w:color="auto"/>
              <w:right w:val="single" w:sz="4" w:space="0" w:color="auto"/>
            </w:tcBorders>
            <w:hideMark/>
          </w:tcPr>
          <w:p w14:paraId="7D33D627" w14:textId="77777777" w:rsidR="005138D4" w:rsidRPr="00E27D23" w:rsidRDefault="005138D4">
            <w:pPr>
              <w:pStyle w:val="TAL"/>
            </w:pPr>
            <w:r w:rsidRPr="00E27D23">
              <w:t xml:space="preserve">Derivation Path: TS 38.508-1 [4], Table 4.6.1-13 and condition NR </w:t>
            </w:r>
          </w:p>
        </w:tc>
      </w:tr>
      <w:tr w:rsidR="005138D4" w:rsidRPr="00E27D23" w14:paraId="36849DFC"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10DF23" w14:textId="77777777" w:rsidR="005138D4" w:rsidRPr="00E27D23" w:rsidRDefault="005138D4">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4D3C4C" w14:textId="77777777" w:rsidR="005138D4" w:rsidRPr="00E27D23" w:rsidRDefault="005138D4">
            <w:pPr>
              <w:pStyle w:val="TAH"/>
            </w:pPr>
            <w:r w:rsidRPr="00E27D23">
              <w:t>Value/remark</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0F0FBE" w14:textId="77777777" w:rsidR="005138D4" w:rsidRPr="00E27D23" w:rsidRDefault="005138D4">
            <w:pPr>
              <w:pStyle w:val="TAH"/>
            </w:pPr>
            <w:r w:rsidRPr="00E27D23">
              <w:t>Comment</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DBC797" w14:textId="77777777" w:rsidR="005138D4" w:rsidRPr="00E27D23" w:rsidRDefault="005138D4">
            <w:pPr>
              <w:pStyle w:val="TAH"/>
            </w:pPr>
            <w:r w:rsidRPr="00E27D23">
              <w:t>Condition</w:t>
            </w:r>
          </w:p>
        </w:tc>
      </w:tr>
      <w:tr w:rsidR="005138D4" w:rsidRPr="00E27D23" w14:paraId="04BB2E62"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AD93E2" w14:textId="77777777" w:rsidR="005138D4" w:rsidRPr="00E27D23" w:rsidRDefault="005138D4">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0EF594"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F01C9D"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867174" w14:textId="77777777" w:rsidR="005138D4" w:rsidRPr="00E27D23" w:rsidRDefault="005138D4">
            <w:pPr>
              <w:pStyle w:val="TAL"/>
            </w:pPr>
          </w:p>
        </w:tc>
      </w:tr>
      <w:tr w:rsidR="005138D4" w:rsidRPr="00E27D23" w14:paraId="38221197"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EF24C5" w14:textId="77777777" w:rsidR="005138D4" w:rsidRPr="00E27D23" w:rsidRDefault="005138D4">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6251C3"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E78886"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6D389F" w14:textId="77777777" w:rsidR="005138D4" w:rsidRPr="00E27D23" w:rsidRDefault="005138D4">
            <w:pPr>
              <w:pStyle w:val="TAL"/>
            </w:pPr>
          </w:p>
        </w:tc>
      </w:tr>
      <w:tr w:rsidR="005138D4" w:rsidRPr="00E27D23" w14:paraId="798E0D9A"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09A1EE" w14:textId="77777777" w:rsidR="005138D4" w:rsidRPr="00E27D23" w:rsidRDefault="005138D4">
            <w:pPr>
              <w:pStyle w:val="TAL"/>
            </w:pPr>
            <w:r w:rsidRPr="00E27D23">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95D34C"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D7C80C"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227277" w14:textId="77777777" w:rsidR="005138D4" w:rsidRPr="00E27D23" w:rsidRDefault="005138D4">
            <w:pPr>
              <w:pStyle w:val="TAL"/>
            </w:pPr>
          </w:p>
        </w:tc>
      </w:tr>
      <w:tr w:rsidR="005138D4" w:rsidRPr="00E27D23" w14:paraId="1ABCB630"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ACCCFF" w14:textId="77777777" w:rsidR="005138D4" w:rsidRPr="00E27D23" w:rsidRDefault="005138D4">
            <w:pPr>
              <w:pStyle w:val="TAL"/>
            </w:pPr>
            <w:r w:rsidRPr="00E27D23">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413CCF" w14:textId="77777777" w:rsidR="005138D4" w:rsidRPr="00E27D23" w:rsidRDefault="005138D4">
            <w:pPr>
              <w:pStyle w:val="TAL"/>
            </w:pPr>
            <w:r w:rsidRPr="00E27D23">
              <w:t>RadioBearer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C6B9CD" w14:textId="77777777" w:rsidR="005138D4" w:rsidRPr="00E27D23" w:rsidRDefault="005138D4">
            <w:pPr>
              <w:pStyle w:val="TAL"/>
            </w:pPr>
            <w:r w:rsidRPr="00E27D23">
              <w:t>Table 14.2.3.1.3.3-5</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2B6D3" w14:textId="77777777" w:rsidR="005138D4" w:rsidRPr="00E27D23" w:rsidRDefault="005138D4">
            <w:pPr>
              <w:pStyle w:val="TAL"/>
            </w:pPr>
          </w:p>
        </w:tc>
      </w:tr>
      <w:tr w:rsidR="005138D4" w:rsidRPr="00E27D23" w14:paraId="05145D15"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A61ABD" w14:textId="77777777" w:rsidR="005138D4" w:rsidRPr="00E27D23" w:rsidRDefault="005138D4">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CB38F"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6121D6"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5BBAA7" w14:textId="77777777" w:rsidR="005138D4" w:rsidRPr="00E27D23" w:rsidRDefault="005138D4">
            <w:pPr>
              <w:pStyle w:val="TAL"/>
            </w:pPr>
          </w:p>
        </w:tc>
      </w:tr>
      <w:tr w:rsidR="005138D4" w:rsidRPr="00E27D23" w14:paraId="5F837AF8"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439BE2" w14:textId="77777777" w:rsidR="005138D4" w:rsidRPr="00E27D23" w:rsidRDefault="005138D4">
            <w:pPr>
              <w:pStyle w:val="TAL"/>
            </w:pPr>
            <w:r w:rsidRPr="00E27D23">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C02237" w14:textId="77777777" w:rsidR="005138D4" w:rsidRPr="00E27D23" w:rsidRDefault="005138D4">
            <w:pPr>
              <w:pStyle w:val="TAL"/>
            </w:pPr>
            <w:r w:rsidRPr="00E27D23">
              <w:t>CellGroupConfig with condition MRBm</w:t>
            </w:r>
            <w:r w:rsidRPr="00E27D23">
              <w:rPr>
                <w:lang w:eastAsia="zh-CN"/>
              </w:rPr>
              <w:t>_DRBn</w:t>
            </w:r>
            <w:r w:rsidRPr="00E27D23">
              <w:t xml:space="preserve"> and UM_PTM</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ED6E39" w14:textId="77777777" w:rsidR="005138D4" w:rsidRPr="00E27D23" w:rsidRDefault="005138D4">
            <w:pPr>
              <w:pStyle w:val="TAL"/>
            </w:pPr>
            <w:r w:rsidRPr="00E27D23">
              <w:t>n is set to the same value as for the radioBearerConfig IE above</w:t>
            </w:r>
          </w:p>
          <w:p w14:paraId="59AA5D2B" w14:textId="77777777" w:rsidR="005138D4" w:rsidRPr="00E27D23" w:rsidRDefault="005138D4">
            <w:pPr>
              <w:pStyle w:val="TAL"/>
            </w:pPr>
            <w:r w:rsidRPr="00E27D23">
              <w:rPr>
                <w:lang w:eastAsia="zh-CN"/>
              </w:rPr>
              <w:t>m=1</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51A00" w14:textId="77777777" w:rsidR="005138D4" w:rsidRPr="00E27D23" w:rsidRDefault="005138D4">
            <w:pPr>
              <w:pStyle w:val="TAL"/>
            </w:pPr>
          </w:p>
        </w:tc>
      </w:tr>
      <w:tr w:rsidR="005138D4" w:rsidRPr="00E27D23" w14:paraId="3C025325"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11576E" w14:textId="77777777" w:rsidR="005138D4" w:rsidRPr="00E27D23" w:rsidRDefault="005138D4">
            <w:pPr>
              <w:pStyle w:val="TAL"/>
            </w:pPr>
            <w:r w:rsidRPr="00E27D23">
              <w:t xml:space="preserve">        dedicatedNAS-MessageList SEQUENCE (SIZE(1..maxDRB)) OF DedicatedNAS-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5400E8" w14:textId="77777777" w:rsidR="005138D4" w:rsidRPr="00E27D23" w:rsidRDefault="005138D4">
            <w:pPr>
              <w:pStyle w:val="TAL"/>
            </w:pPr>
            <w:r w:rsidRPr="00E27D23">
              <w:t>DedicatedNAS-Message</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3BE56"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9E566" w14:textId="77777777" w:rsidR="005138D4" w:rsidRPr="00E27D23" w:rsidRDefault="005138D4">
            <w:pPr>
              <w:pStyle w:val="TAL"/>
            </w:pPr>
          </w:p>
        </w:tc>
      </w:tr>
      <w:tr w:rsidR="005138D4" w:rsidRPr="00E27D23" w14:paraId="77CCEEAF" w14:textId="77777777" w:rsidTr="005138D4">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403C8B28" w14:textId="77777777" w:rsidR="005138D4" w:rsidRPr="00E27D23" w:rsidRDefault="005138D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B359C4"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87A50C"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D3861E" w14:textId="77777777" w:rsidR="005138D4" w:rsidRPr="00E27D23" w:rsidRDefault="005138D4">
            <w:pPr>
              <w:pStyle w:val="TAL"/>
            </w:pPr>
          </w:p>
        </w:tc>
      </w:tr>
      <w:tr w:rsidR="005138D4" w:rsidRPr="00E27D23" w14:paraId="23A66937"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ED9BD9" w14:textId="77777777" w:rsidR="005138D4" w:rsidRPr="00E27D23" w:rsidRDefault="005138D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809971"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8B5414"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253670" w14:textId="77777777" w:rsidR="005138D4" w:rsidRPr="00E27D23" w:rsidRDefault="005138D4">
            <w:pPr>
              <w:pStyle w:val="TAL"/>
            </w:pPr>
          </w:p>
        </w:tc>
      </w:tr>
      <w:tr w:rsidR="005138D4" w:rsidRPr="00E27D23" w14:paraId="36946EEC"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1F26A4" w14:textId="77777777" w:rsidR="005138D4" w:rsidRPr="00E27D23" w:rsidRDefault="005138D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1A3C3E"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85E81F"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6BFAF" w14:textId="77777777" w:rsidR="005138D4" w:rsidRPr="00E27D23" w:rsidRDefault="005138D4">
            <w:pPr>
              <w:pStyle w:val="TAL"/>
            </w:pPr>
          </w:p>
        </w:tc>
      </w:tr>
      <w:tr w:rsidR="005138D4" w:rsidRPr="00E27D23" w14:paraId="7823B462"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01F1C" w14:textId="77777777" w:rsidR="005138D4" w:rsidRPr="00E27D23" w:rsidRDefault="005138D4">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666B09"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250778"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9C6035" w14:textId="77777777" w:rsidR="005138D4" w:rsidRPr="00E27D23" w:rsidRDefault="005138D4">
            <w:pPr>
              <w:pStyle w:val="TAL"/>
            </w:pPr>
          </w:p>
        </w:tc>
      </w:tr>
    </w:tbl>
    <w:p w14:paraId="0CCBF95C" w14:textId="77777777" w:rsidR="005138D4" w:rsidRPr="00E27D23" w:rsidRDefault="005138D4" w:rsidP="005138D4"/>
    <w:p w14:paraId="0829E550" w14:textId="77777777" w:rsidR="005138D4" w:rsidRPr="00E27D23" w:rsidRDefault="005138D4" w:rsidP="005138D4">
      <w:pPr>
        <w:pStyle w:val="TH"/>
        <w:rPr>
          <w:i/>
        </w:rPr>
      </w:pPr>
      <w:r w:rsidRPr="00E27D23">
        <w:t>Table 14.2.3.1.3.3-4:</w:t>
      </w:r>
      <w:r w:rsidRPr="00E27D23">
        <w:rPr>
          <w:i/>
          <w:iCs/>
        </w:rPr>
        <w:t xml:space="preserve"> </w:t>
      </w:r>
      <w:r w:rsidRPr="00E27D23">
        <w:rPr>
          <w:i/>
        </w:rPr>
        <w:t>RadioBearerConfig</w:t>
      </w:r>
      <w:r w:rsidRPr="00E27D23">
        <w:t xml:space="preserve"> (Table 14.2.3.1.3.3-2) </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5138D4" w:rsidRPr="00E27D23" w14:paraId="50BECAD4"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4A4EEBF4" w14:textId="77777777" w:rsidR="005138D4" w:rsidRPr="00E27D23" w:rsidRDefault="005138D4">
            <w:pPr>
              <w:pStyle w:val="TAH"/>
              <w:jc w:val="left"/>
              <w:rPr>
                <w:b w:val="0"/>
              </w:rPr>
            </w:pPr>
            <w:r w:rsidRPr="00E27D23">
              <w:t xml:space="preserve"> </w:t>
            </w:r>
            <w:r w:rsidRPr="00E27D23">
              <w:rPr>
                <w:b w:val="0"/>
              </w:rPr>
              <w:t>Derivation Path: TS 38.508-1 [4], Table 4.6.3-132, condition MRBm and UM_PTM (m=1)</w:t>
            </w:r>
          </w:p>
        </w:tc>
      </w:tr>
      <w:tr w:rsidR="005138D4" w:rsidRPr="00E27D23" w14:paraId="7DBD8430"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2780307" w14:textId="77777777" w:rsidR="005138D4" w:rsidRPr="00E27D23" w:rsidRDefault="005138D4">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118FF7C" w14:textId="77777777" w:rsidR="005138D4" w:rsidRPr="00E27D23" w:rsidRDefault="005138D4">
            <w:pPr>
              <w:pStyle w:val="TAH"/>
            </w:pPr>
            <w:r w:rsidRPr="00E27D23">
              <w:t>Value/remark</w:t>
            </w:r>
          </w:p>
        </w:tc>
        <w:tc>
          <w:tcPr>
            <w:tcW w:w="1840" w:type="dxa"/>
            <w:tcBorders>
              <w:top w:val="single" w:sz="4" w:space="0" w:color="auto"/>
              <w:left w:val="single" w:sz="4" w:space="0" w:color="auto"/>
              <w:bottom w:val="single" w:sz="4" w:space="0" w:color="auto"/>
              <w:right w:val="single" w:sz="4" w:space="0" w:color="auto"/>
            </w:tcBorders>
            <w:hideMark/>
          </w:tcPr>
          <w:p w14:paraId="070DE6A8" w14:textId="77777777" w:rsidR="005138D4" w:rsidRPr="00E27D23" w:rsidRDefault="005138D4">
            <w:pPr>
              <w:pStyle w:val="TAH"/>
            </w:pPr>
            <w:r w:rsidRPr="00E27D23">
              <w:t>Comment</w:t>
            </w:r>
          </w:p>
        </w:tc>
        <w:tc>
          <w:tcPr>
            <w:tcW w:w="1105" w:type="dxa"/>
            <w:tcBorders>
              <w:top w:val="single" w:sz="4" w:space="0" w:color="auto"/>
              <w:left w:val="single" w:sz="4" w:space="0" w:color="auto"/>
              <w:bottom w:val="single" w:sz="4" w:space="0" w:color="auto"/>
              <w:right w:val="single" w:sz="4" w:space="0" w:color="auto"/>
            </w:tcBorders>
            <w:hideMark/>
          </w:tcPr>
          <w:p w14:paraId="3B566DC2" w14:textId="77777777" w:rsidR="005138D4" w:rsidRPr="00E27D23" w:rsidRDefault="005138D4">
            <w:pPr>
              <w:pStyle w:val="TAH"/>
            </w:pPr>
            <w:r w:rsidRPr="00E27D23">
              <w:t>Condition</w:t>
            </w:r>
          </w:p>
        </w:tc>
      </w:tr>
      <w:tr w:rsidR="005138D4" w:rsidRPr="00E27D23" w14:paraId="6714419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A852809" w14:textId="77777777" w:rsidR="005138D4" w:rsidRPr="00E27D23" w:rsidRDefault="005138D4">
            <w:pPr>
              <w:pStyle w:val="TAL"/>
            </w:pPr>
            <w:r w:rsidRPr="00E27D23">
              <w:t xml:space="preserve">RadioBearer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115DD231" w14:textId="77777777" w:rsidR="005138D4" w:rsidRPr="00E27D23"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57554B03"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7E2B882E" w14:textId="77777777" w:rsidR="005138D4" w:rsidRPr="00E27D23" w:rsidRDefault="005138D4">
            <w:pPr>
              <w:pStyle w:val="TAL"/>
            </w:pPr>
          </w:p>
        </w:tc>
      </w:tr>
      <w:tr w:rsidR="005138D4" w:rsidRPr="00E27D23" w14:paraId="305D8AC4"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F257236" w14:textId="77777777" w:rsidR="005138D4" w:rsidRPr="00E27D23" w:rsidRDefault="005138D4">
            <w:pPr>
              <w:pStyle w:val="TAL"/>
            </w:pPr>
            <w:r w:rsidRPr="00E27D23">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2A9B3D1D" w14:textId="77777777" w:rsidR="005138D4" w:rsidRPr="00E27D23" w:rsidRDefault="005138D4">
            <w:pPr>
              <w:pStyle w:val="TAL"/>
            </w:pPr>
            <w:r w:rsidRPr="00E27D23">
              <w:t>1 entry</w:t>
            </w:r>
          </w:p>
        </w:tc>
        <w:tc>
          <w:tcPr>
            <w:tcW w:w="1840" w:type="dxa"/>
            <w:tcBorders>
              <w:top w:val="single" w:sz="4" w:space="0" w:color="auto"/>
              <w:left w:val="single" w:sz="4" w:space="0" w:color="auto"/>
              <w:bottom w:val="single" w:sz="4" w:space="0" w:color="auto"/>
              <w:right w:val="single" w:sz="4" w:space="0" w:color="auto"/>
            </w:tcBorders>
          </w:tcPr>
          <w:p w14:paraId="20843D8E"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0C3A3706" w14:textId="77777777" w:rsidR="005138D4" w:rsidRPr="00E27D23" w:rsidRDefault="005138D4">
            <w:pPr>
              <w:pStyle w:val="TAL"/>
              <w:rPr>
                <w:lang w:eastAsia="zh-CN"/>
              </w:rPr>
            </w:pPr>
          </w:p>
        </w:tc>
      </w:tr>
      <w:tr w:rsidR="005138D4" w:rsidRPr="00E27D23" w14:paraId="3A9F74E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FA153C7" w14:textId="77777777" w:rsidR="005138D4" w:rsidRPr="00E27D23" w:rsidRDefault="005138D4">
            <w:pPr>
              <w:pStyle w:val="TAL"/>
            </w:pPr>
            <w:r w:rsidRPr="00E27D23">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3B17B337" w14:textId="77777777" w:rsidR="005138D4" w:rsidRPr="00E27D23" w:rsidRDefault="005138D4">
            <w:pPr>
              <w:pStyle w:val="TAL"/>
            </w:pPr>
          </w:p>
        </w:tc>
        <w:tc>
          <w:tcPr>
            <w:tcW w:w="1840" w:type="dxa"/>
            <w:tcBorders>
              <w:top w:val="single" w:sz="4" w:space="0" w:color="auto"/>
              <w:left w:val="single" w:sz="4" w:space="0" w:color="auto"/>
              <w:bottom w:val="single" w:sz="4" w:space="0" w:color="auto"/>
              <w:right w:val="single" w:sz="4" w:space="0" w:color="auto"/>
            </w:tcBorders>
            <w:hideMark/>
          </w:tcPr>
          <w:p w14:paraId="1743081E" w14:textId="77777777" w:rsidR="005138D4" w:rsidRPr="00E27D23" w:rsidRDefault="005138D4">
            <w:pPr>
              <w:pStyle w:val="TAL"/>
            </w:pPr>
            <w:r w:rsidRPr="00E27D23">
              <w:t>entry 1</w:t>
            </w:r>
          </w:p>
        </w:tc>
        <w:tc>
          <w:tcPr>
            <w:tcW w:w="1105" w:type="dxa"/>
            <w:tcBorders>
              <w:top w:val="single" w:sz="4" w:space="0" w:color="auto"/>
              <w:left w:val="single" w:sz="4" w:space="0" w:color="auto"/>
              <w:bottom w:val="single" w:sz="4" w:space="0" w:color="auto"/>
              <w:right w:val="single" w:sz="4" w:space="0" w:color="auto"/>
            </w:tcBorders>
          </w:tcPr>
          <w:p w14:paraId="019B3727" w14:textId="77777777" w:rsidR="005138D4" w:rsidRPr="00E27D23" w:rsidRDefault="005138D4">
            <w:pPr>
              <w:pStyle w:val="TAL"/>
            </w:pPr>
          </w:p>
        </w:tc>
      </w:tr>
      <w:tr w:rsidR="005138D4" w:rsidRPr="00E27D23" w14:paraId="2502C5F5" w14:textId="77777777" w:rsidTr="005138D4">
        <w:tc>
          <w:tcPr>
            <w:tcW w:w="4535" w:type="dxa"/>
            <w:tcBorders>
              <w:top w:val="single" w:sz="4" w:space="0" w:color="auto"/>
              <w:left w:val="single" w:sz="4" w:space="0" w:color="auto"/>
              <w:bottom w:val="nil"/>
              <w:right w:val="single" w:sz="4" w:space="0" w:color="auto"/>
            </w:tcBorders>
            <w:hideMark/>
          </w:tcPr>
          <w:p w14:paraId="1253F845" w14:textId="77777777" w:rsidR="005138D4" w:rsidRPr="00E27D23" w:rsidRDefault="005138D4">
            <w:pPr>
              <w:pStyle w:val="TAL"/>
            </w:pPr>
            <w:r w:rsidRPr="00E27D23">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3A6818CD" w14:textId="77777777" w:rsidR="005138D4" w:rsidRPr="00E27D23" w:rsidRDefault="005138D4">
            <w:pPr>
              <w:pStyle w:val="TAL"/>
            </w:pPr>
            <w:r w:rsidRPr="00E27D23">
              <w:t xml:space="preserve">PDCP-Config </w:t>
            </w:r>
          </w:p>
        </w:tc>
        <w:tc>
          <w:tcPr>
            <w:tcW w:w="1840" w:type="dxa"/>
            <w:tcBorders>
              <w:top w:val="single" w:sz="4" w:space="0" w:color="auto"/>
              <w:left w:val="single" w:sz="4" w:space="0" w:color="auto"/>
              <w:bottom w:val="single" w:sz="4" w:space="0" w:color="auto"/>
              <w:right w:val="single" w:sz="4" w:space="0" w:color="auto"/>
            </w:tcBorders>
            <w:hideMark/>
          </w:tcPr>
          <w:p w14:paraId="468C50FB" w14:textId="77777777" w:rsidR="005138D4" w:rsidRPr="00E27D23" w:rsidRDefault="005138D4">
            <w:pPr>
              <w:pStyle w:val="TAL"/>
            </w:pPr>
            <w:r w:rsidRPr="00E27D23">
              <w:t>Table 14.2.3.1.3.3-6</w:t>
            </w:r>
          </w:p>
        </w:tc>
        <w:tc>
          <w:tcPr>
            <w:tcW w:w="1105" w:type="dxa"/>
            <w:tcBorders>
              <w:top w:val="single" w:sz="4" w:space="0" w:color="auto"/>
              <w:left w:val="single" w:sz="4" w:space="0" w:color="auto"/>
              <w:bottom w:val="single" w:sz="4" w:space="0" w:color="auto"/>
              <w:right w:val="single" w:sz="4" w:space="0" w:color="auto"/>
            </w:tcBorders>
          </w:tcPr>
          <w:p w14:paraId="100B853A" w14:textId="77777777" w:rsidR="005138D4" w:rsidRPr="00E27D23" w:rsidRDefault="005138D4">
            <w:pPr>
              <w:pStyle w:val="TAL"/>
            </w:pPr>
          </w:p>
        </w:tc>
      </w:tr>
      <w:tr w:rsidR="005138D4" w:rsidRPr="00E27D23" w14:paraId="7ED4141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76711135" w14:textId="77777777" w:rsidR="005138D4" w:rsidRPr="00E27D23" w:rsidRDefault="005138D4">
            <w:pPr>
              <w:pStyle w:val="TAL"/>
              <w:ind w:firstLine="195"/>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AAE09D9" w14:textId="77777777" w:rsidR="005138D4" w:rsidRPr="00E27D23"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31BCC3BE"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31AE17CE" w14:textId="77777777" w:rsidR="005138D4" w:rsidRPr="00E27D23" w:rsidRDefault="005138D4">
            <w:pPr>
              <w:pStyle w:val="TAL"/>
            </w:pPr>
          </w:p>
        </w:tc>
      </w:tr>
      <w:tr w:rsidR="005138D4" w:rsidRPr="00E27D23" w14:paraId="0520C99B"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914E4BF" w14:textId="77777777" w:rsidR="005138D4" w:rsidRPr="00E27D23" w:rsidRDefault="005138D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2198340D" w14:textId="77777777" w:rsidR="005138D4" w:rsidRPr="00E27D23"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6711A732"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2B480627" w14:textId="77777777" w:rsidR="005138D4" w:rsidRPr="00E27D23" w:rsidRDefault="005138D4">
            <w:pPr>
              <w:pStyle w:val="TAL"/>
            </w:pPr>
          </w:p>
        </w:tc>
      </w:tr>
      <w:tr w:rsidR="005138D4" w:rsidRPr="00E27D23" w14:paraId="7538B55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5E30511" w14:textId="77777777" w:rsidR="005138D4" w:rsidRPr="00E27D23" w:rsidRDefault="005138D4">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01463B24" w14:textId="77777777" w:rsidR="005138D4" w:rsidRPr="00E27D23"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7E577F02"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7DB07300" w14:textId="77777777" w:rsidR="005138D4" w:rsidRPr="00E27D23" w:rsidRDefault="005138D4">
            <w:pPr>
              <w:pStyle w:val="TAL"/>
            </w:pPr>
          </w:p>
        </w:tc>
      </w:tr>
    </w:tbl>
    <w:p w14:paraId="1B92C66B" w14:textId="77777777" w:rsidR="005138D4" w:rsidRPr="00E27D23" w:rsidRDefault="005138D4" w:rsidP="005138D4"/>
    <w:p w14:paraId="68D2C6AB" w14:textId="77777777" w:rsidR="005138D4" w:rsidRPr="00E27D23" w:rsidRDefault="005138D4" w:rsidP="005138D4">
      <w:pPr>
        <w:pStyle w:val="TH"/>
        <w:rPr>
          <w:i/>
        </w:rPr>
      </w:pPr>
      <w:r w:rsidRPr="00E27D23">
        <w:t>Table 14.2.3.1.3.3-5:</w:t>
      </w:r>
      <w:r w:rsidRPr="00E27D23">
        <w:rPr>
          <w:i/>
          <w:iCs/>
        </w:rPr>
        <w:t xml:space="preserve"> </w:t>
      </w:r>
      <w:r w:rsidRPr="00E27D23">
        <w:rPr>
          <w:i/>
        </w:rPr>
        <w:t>RadioBearerConfig</w:t>
      </w:r>
      <w:r w:rsidRPr="00E27D23">
        <w:t xml:space="preserve"> (Table 14.2.3.1.3.3-3) </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5138D4" w:rsidRPr="00E27D23" w14:paraId="545F5C6C"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791C791E" w14:textId="77777777" w:rsidR="005138D4" w:rsidRPr="00E27D23" w:rsidRDefault="005138D4">
            <w:pPr>
              <w:pStyle w:val="TAH"/>
              <w:jc w:val="left"/>
              <w:rPr>
                <w:b w:val="0"/>
              </w:rPr>
            </w:pPr>
            <w:r w:rsidRPr="00E27D23">
              <w:t xml:space="preserve"> </w:t>
            </w:r>
            <w:r w:rsidRPr="00E27D23">
              <w:rPr>
                <w:b w:val="0"/>
              </w:rPr>
              <w:t>Derivation Path: TS 38.508-1 [4], Table 4.6.3-132, condition DRBn and MRBm and UM_PTM (Note 1)</w:t>
            </w:r>
          </w:p>
        </w:tc>
      </w:tr>
      <w:tr w:rsidR="005138D4" w:rsidRPr="00E27D23" w14:paraId="3F0FCA02"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969840F" w14:textId="77777777" w:rsidR="005138D4" w:rsidRPr="00E27D23" w:rsidRDefault="005138D4">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FFC11B6" w14:textId="77777777" w:rsidR="005138D4" w:rsidRPr="00E27D23" w:rsidRDefault="005138D4">
            <w:pPr>
              <w:pStyle w:val="TAH"/>
            </w:pPr>
            <w:r w:rsidRPr="00E27D23">
              <w:t>Value/remark</w:t>
            </w:r>
          </w:p>
        </w:tc>
        <w:tc>
          <w:tcPr>
            <w:tcW w:w="1840" w:type="dxa"/>
            <w:tcBorders>
              <w:top w:val="single" w:sz="4" w:space="0" w:color="auto"/>
              <w:left w:val="single" w:sz="4" w:space="0" w:color="auto"/>
              <w:bottom w:val="single" w:sz="4" w:space="0" w:color="auto"/>
              <w:right w:val="single" w:sz="4" w:space="0" w:color="auto"/>
            </w:tcBorders>
            <w:hideMark/>
          </w:tcPr>
          <w:p w14:paraId="544039EC" w14:textId="77777777" w:rsidR="005138D4" w:rsidRPr="00E27D23" w:rsidRDefault="005138D4">
            <w:pPr>
              <w:pStyle w:val="TAH"/>
            </w:pPr>
            <w:r w:rsidRPr="00E27D23">
              <w:t>Comment</w:t>
            </w:r>
          </w:p>
        </w:tc>
        <w:tc>
          <w:tcPr>
            <w:tcW w:w="1105" w:type="dxa"/>
            <w:tcBorders>
              <w:top w:val="single" w:sz="4" w:space="0" w:color="auto"/>
              <w:left w:val="single" w:sz="4" w:space="0" w:color="auto"/>
              <w:bottom w:val="single" w:sz="4" w:space="0" w:color="auto"/>
              <w:right w:val="single" w:sz="4" w:space="0" w:color="auto"/>
            </w:tcBorders>
            <w:hideMark/>
          </w:tcPr>
          <w:p w14:paraId="3EFB0586" w14:textId="77777777" w:rsidR="005138D4" w:rsidRPr="00E27D23" w:rsidRDefault="005138D4">
            <w:pPr>
              <w:pStyle w:val="TAH"/>
            </w:pPr>
            <w:r w:rsidRPr="00E27D23">
              <w:t>Condition</w:t>
            </w:r>
          </w:p>
        </w:tc>
      </w:tr>
      <w:tr w:rsidR="005138D4" w:rsidRPr="00E27D23" w14:paraId="58E8860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BC590E2" w14:textId="77777777" w:rsidR="005138D4" w:rsidRPr="00E27D23" w:rsidRDefault="005138D4">
            <w:pPr>
              <w:pStyle w:val="TAL"/>
            </w:pPr>
            <w:r w:rsidRPr="00E27D23">
              <w:t xml:space="preserve">RadioBearer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455405FE" w14:textId="77777777" w:rsidR="005138D4" w:rsidRPr="00E27D23"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4376BD96"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3D53F4F1" w14:textId="77777777" w:rsidR="005138D4" w:rsidRPr="00E27D23" w:rsidRDefault="005138D4">
            <w:pPr>
              <w:pStyle w:val="TAL"/>
            </w:pPr>
          </w:p>
        </w:tc>
      </w:tr>
      <w:tr w:rsidR="005138D4" w:rsidRPr="00E27D23" w14:paraId="66F3A41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B6AE1DB" w14:textId="77777777" w:rsidR="005138D4" w:rsidRPr="00E27D23" w:rsidRDefault="005138D4">
            <w:pPr>
              <w:pStyle w:val="TAL"/>
            </w:pPr>
            <w:r w:rsidRPr="00E27D23">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7E677F8C" w14:textId="77777777" w:rsidR="005138D4" w:rsidRPr="00E27D23" w:rsidRDefault="005138D4">
            <w:pPr>
              <w:pStyle w:val="TAL"/>
            </w:pPr>
            <w:r w:rsidRPr="00E27D23">
              <w:t>1 entry</w:t>
            </w:r>
          </w:p>
        </w:tc>
        <w:tc>
          <w:tcPr>
            <w:tcW w:w="1840" w:type="dxa"/>
            <w:tcBorders>
              <w:top w:val="single" w:sz="4" w:space="0" w:color="auto"/>
              <w:left w:val="single" w:sz="4" w:space="0" w:color="auto"/>
              <w:bottom w:val="single" w:sz="4" w:space="0" w:color="auto"/>
              <w:right w:val="single" w:sz="4" w:space="0" w:color="auto"/>
            </w:tcBorders>
          </w:tcPr>
          <w:p w14:paraId="63951AC3"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6A30A33F" w14:textId="77777777" w:rsidR="005138D4" w:rsidRPr="00E27D23" w:rsidRDefault="005138D4">
            <w:pPr>
              <w:pStyle w:val="TAL"/>
              <w:rPr>
                <w:lang w:eastAsia="zh-CN"/>
              </w:rPr>
            </w:pPr>
          </w:p>
        </w:tc>
      </w:tr>
      <w:tr w:rsidR="005138D4" w:rsidRPr="00E27D23" w14:paraId="35D59C42"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BEBF2E2" w14:textId="77777777" w:rsidR="005138D4" w:rsidRPr="00E27D23" w:rsidRDefault="005138D4">
            <w:pPr>
              <w:pStyle w:val="TAL"/>
            </w:pPr>
            <w:r w:rsidRPr="00E27D23">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15D195BB" w14:textId="77777777" w:rsidR="005138D4" w:rsidRPr="00E27D23" w:rsidRDefault="005138D4">
            <w:pPr>
              <w:pStyle w:val="TAL"/>
            </w:pPr>
          </w:p>
        </w:tc>
        <w:tc>
          <w:tcPr>
            <w:tcW w:w="1840" w:type="dxa"/>
            <w:tcBorders>
              <w:top w:val="single" w:sz="4" w:space="0" w:color="auto"/>
              <w:left w:val="single" w:sz="4" w:space="0" w:color="auto"/>
              <w:bottom w:val="single" w:sz="4" w:space="0" w:color="auto"/>
              <w:right w:val="single" w:sz="4" w:space="0" w:color="auto"/>
            </w:tcBorders>
            <w:hideMark/>
          </w:tcPr>
          <w:p w14:paraId="2469E14E" w14:textId="77777777" w:rsidR="005138D4" w:rsidRPr="00E27D23" w:rsidRDefault="005138D4">
            <w:pPr>
              <w:pStyle w:val="TAL"/>
            </w:pPr>
            <w:r w:rsidRPr="00E27D23">
              <w:t>entry 1</w:t>
            </w:r>
          </w:p>
        </w:tc>
        <w:tc>
          <w:tcPr>
            <w:tcW w:w="1105" w:type="dxa"/>
            <w:tcBorders>
              <w:top w:val="single" w:sz="4" w:space="0" w:color="auto"/>
              <w:left w:val="single" w:sz="4" w:space="0" w:color="auto"/>
              <w:bottom w:val="single" w:sz="4" w:space="0" w:color="auto"/>
              <w:right w:val="single" w:sz="4" w:space="0" w:color="auto"/>
            </w:tcBorders>
          </w:tcPr>
          <w:p w14:paraId="0CF533EC" w14:textId="77777777" w:rsidR="005138D4" w:rsidRPr="00E27D23" w:rsidRDefault="005138D4">
            <w:pPr>
              <w:pStyle w:val="TAL"/>
            </w:pPr>
          </w:p>
        </w:tc>
      </w:tr>
      <w:tr w:rsidR="005138D4" w:rsidRPr="00E27D23" w14:paraId="0027A406" w14:textId="77777777" w:rsidTr="005138D4">
        <w:tc>
          <w:tcPr>
            <w:tcW w:w="4535" w:type="dxa"/>
            <w:tcBorders>
              <w:top w:val="single" w:sz="4" w:space="0" w:color="auto"/>
              <w:left w:val="single" w:sz="4" w:space="0" w:color="auto"/>
              <w:bottom w:val="nil"/>
              <w:right w:val="single" w:sz="4" w:space="0" w:color="auto"/>
            </w:tcBorders>
            <w:hideMark/>
          </w:tcPr>
          <w:p w14:paraId="5ED85A4E" w14:textId="77777777" w:rsidR="005138D4" w:rsidRPr="00E27D23" w:rsidRDefault="005138D4">
            <w:pPr>
              <w:pStyle w:val="TAL"/>
            </w:pPr>
            <w:r w:rsidRPr="00E27D23">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2D0D435F" w14:textId="77777777" w:rsidR="005138D4" w:rsidRPr="00E27D23" w:rsidRDefault="005138D4">
            <w:pPr>
              <w:pStyle w:val="TAL"/>
            </w:pPr>
            <w:r w:rsidRPr="00E27D23">
              <w:t xml:space="preserve">PDCP-Config </w:t>
            </w:r>
          </w:p>
        </w:tc>
        <w:tc>
          <w:tcPr>
            <w:tcW w:w="1840" w:type="dxa"/>
            <w:tcBorders>
              <w:top w:val="single" w:sz="4" w:space="0" w:color="auto"/>
              <w:left w:val="single" w:sz="4" w:space="0" w:color="auto"/>
              <w:bottom w:val="single" w:sz="4" w:space="0" w:color="auto"/>
              <w:right w:val="single" w:sz="4" w:space="0" w:color="auto"/>
            </w:tcBorders>
            <w:hideMark/>
          </w:tcPr>
          <w:p w14:paraId="70DE4F9A" w14:textId="77777777" w:rsidR="005138D4" w:rsidRPr="00E27D23" w:rsidRDefault="005138D4">
            <w:pPr>
              <w:pStyle w:val="TAL"/>
            </w:pPr>
            <w:r w:rsidRPr="00E27D23">
              <w:t>Table 14.2.3.1.3.3-6</w:t>
            </w:r>
          </w:p>
        </w:tc>
        <w:tc>
          <w:tcPr>
            <w:tcW w:w="1105" w:type="dxa"/>
            <w:tcBorders>
              <w:top w:val="single" w:sz="4" w:space="0" w:color="auto"/>
              <w:left w:val="single" w:sz="4" w:space="0" w:color="auto"/>
              <w:bottom w:val="single" w:sz="4" w:space="0" w:color="auto"/>
              <w:right w:val="single" w:sz="4" w:space="0" w:color="auto"/>
            </w:tcBorders>
          </w:tcPr>
          <w:p w14:paraId="1BA0BAB6" w14:textId="77777777" w:rsidR="005138D4" w:rsidRPr="00E27D23" w:rsidRDefault="005138D4">
            <w:pPr>
              <w:pStyle w:val="TAL"/>
            </w:pPr>
          </w:p>
        </w:tc>
      </w:tr>
      <w:tr w:rsidR="005138D4" w:rsidRPr="00E27D23" w14:paraId="5F0BFDFA"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BCC2DBC" w14:textId="77777777" w:rsidR="005138D4" w:rsidRPr="00E27D23" w:rsidRDefault="005138D4">
            <w:pPr>
              <w:pStyle w:val="TAL"/>
              <w:ind w:firstLine="195"/>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3033794" w14:textId="77777777" w:rsidR="005138D4" w:rsidRPr="00E27D23"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1D77E60D"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1BC13B48" w14:textId="77777777" w:rsidR="005138D4" w:rsidRPr="00E27D23" w:rsidRDefault="005138D4">
            <w:pPr>
              <w:pStyle w:val="TAL"/>
            </w:pPr>
          </w:p>
        </w:tc>
      </w:tr>
      <w:tr w:rsidR="005138D4" w:rsidRPr="00E27D23" w14:paraId="4C1C57B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A1B4695" w14:textId="77777777" w:rsidR="005138D4" w:rsidRPr="00E27D23" w:rsidRDefault="005138D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336FB3B9" w14:textId="77777777" w:rsidR="005138D4" w:rsidRPr="00E27D23"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5F4E81C5"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61D539EE" w14:textId="77777777" w:rsidR="005138D4" w:rsidRPr="00E27D23" w:rsidRDefault="005138D4">
            <w:pPr>
              <w:pStyle w:val="TAL"/>
            </w:pPr>
          </w:p>
        </w:tc>
      </w:tr>
      <w:tr w:rsidR="005138D4" w:rsidRPr="00E27D23" w14:paraId="4D5C135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765E1C23" w14:textId="77777777" w:rsidR="005138D4" w:rsidRPr="00E27D23" w:rsidRDefault="005138D4">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136A52F1" w14:textId="77777777" w:rsidR="005138D4" w:rsidRPr="00E27D23"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70FCB480"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29A5813F" w14:textId="77777777" w:rsidR="005138D4" w:rsidRPr="00E27D23" w:rsidRDefault="005138D4">
            <w:pPr>
              <w:pStyle w:val="TAL"/>
            </w:pPr>
          </w:p>
        </w:tc>
      </w:tr>
      <w:tr w:rsidR="005138D4" w:rsidRPr="00E27D23" w14:paraId="37798DA7"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605EFF6B" w14:textId="77777777" w:rsidR="005138D4" w:rsidRPr="00E27D23" w:rsidRDefault="005138D4">
            <w:pPr>
              <w:pStyle w:val="TAL"/>
            </w:pPr>
            <w:r w:rsidRPr="00E27D23">
              <w:t>Note 1:</w:t>
            </w:r>
            <w:r w:rsidRPr="00E27D23">
              <w:tab/>
              <w:t>n is chosen as the next available number higher or equal to 2. m =1.</w:t>
            </w:r>
          </w:p>
        </w:tc>
      </w:tr>
    </w:tbl>
    <w:p w14:paraId="4D3C1B14" w14:textId="77777777" w:rsidR="005138D4" w:rsidRPr="00E27D23" w:rsidRDefault="005138D4" w:rsidP="005138D4"/>
    <w:p w14:paraId="15E7BF2F" w14:textId="77777777" w:rsidR="005138D4" w:rsidRPr="00E27D23" w:rsidRDefault="005138D4" w:rsidP="005138D4">
      <w:pPr>
        <w:pStyle w:val="TH"/>
        <w:rPr>
          <w:i/>
          <w:iCs/>
        </w:rPr>
      </w:pPr>
      <w:r w:rsidRPr="00E27D23">
        <w:t xml:space="preserve">Table 14.2.3.1.3.3-6: </w:t>
      </w:r>
      <w:r w:rsidRPr="00E27D23">
        <w:rPr>
          <w:i/>
          <w:iCs/>
        </w:rPr>
        <w:t xml:space="preserve">PDCP-Config </w:t>
      </w:r>
      <w:r w:rsidRPr="00E27D23">
        <w:rPr>
          <w:iCs/>
        </w:rPr>
        <w:t>(</w:t>
      </w:r>
      <w:r w:rsidRPr="00E27D23">
        <w:t>Table 14.2.3.1.3.3-4, Table 14.2.3.1.3.3-5</w:t>
      </w:r>
      <w:r w:rsidRPr="00E27D23">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5138D4" w:rsidRPr="00E27D23" w14:paraId="2FAFDF66"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769E3DA5" w14:textId="77777777" w:rsidR="005138D4" w:rsidRPr="00E27D23" w:rsidRDefault="005138D4">
            <w:pPr>
              <w:pStyle w:val="TAH"/>
              <w:jc w:val="left"/>
              <w:rPr>
                <w:b w:val="0"/>
              </w:rPr>
            </w:pPr>
            <w:r w:rsidRPr="00E27D23">
              <w:rPr>
                <w:b w:val="0"/>
              </w:rPr>
              <w:t>Derivation Path: TS 38.508-1 [4], Table 4.6.3-99 and condition UM_MRB</w:t>
            </w:r>
          </w:p>
        </w:tc>
      </w:tr>
      <w:tr w:rsidR="005138D4" w:rsidRPr="00E27D23" w14:paraId="58CE3074"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91A1AA8" w14:textId="77777777" w:rsidR="005138D4" w:rsidRPr="00E27D23" w:rsidRDefault="005138D4">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97D6743" w14:textId="77777777" w:rsidR="005138D4" w:rsidRPr="00E27D23" w:rsidRDefault="005138D4">
            <w:pPr>
              <w:pStyle w:val="TAH"/>
            </w:pPr>
            <w:r w:rsidRPr="00E27D23">
              <w:t>Value/remark</w:t>
            </w:r>
          </w:p>
        </w:tc>
        <w:tc>
          <w:tcPr>
            <w:tcW w:w="1840" w:type="dxa"/>
            <w:tcBorders>
              <w:top w:val="single" w:sz="4" w:space="0" w:color="auto"/>
              <w:left w:val="single" w:sz="4" w:space="0" w:color="auto"/>
              <w:bottom w:val="single" w:sz="4" w:space="0" w:color="auto"/>
              <w:right w:val="single" w:sz="4" w:space="0" w:color="auto"/>
            </w:tcBorders>
            <w:hideMark/>
          </w:tcPr>
          <w:p w14:paraId="6AEF5313" w14:textId="77777777" w:rsidR="005138D4" w:rsidRPr="00E27D23" w:rsidRDefault="005138D4">
            <w:pPr>
              <w:pStyle w:val="TAH"/>
            </w:pPr>
            <w:r w:rsidRPr="00E27D23">
              <w:t>Comment</w:t>
            </w:r>
          </w:p>
        </w:tc>
        <w:tc>
          <w:tcPr>
            <w:tcW w:w="1105" w:type="dxa"/>
            <w:tcBorders>
              <w:top w:val="single" w:sz="4" w:space="0" w:color="auto"/>
              <w:left w:val="single" w:sz="4" w:space="0" w:color="auto"/>
              <w:bottom w:val="single" w:sz="4" w:space="0" w:color="auto"/>
              <w:right w:val="single" w:sz="4" w:space="0" w:color="auto"/>
            </w:tcBorders>
            <w:hideMark/>
          </w:tcPr>
          <w:p w14:paraId="7A52E2A8" w14:textId="77777777" w:rsidR="005138D4" w:rsidRPr="00E27D23" w:rsidRDefault="005138D4">
            <w:pPr>
              <w:pStyle w:val="TAH"/>
            </w:pPr>
            <w:r w:rsidRPr="00E27D23">
              <w:t>Condition</w:t>
            </w:r>
          </w:p>
        </w:tc>
      </w:tr>
      <w:tr w:rsidR="005138D4" w:rsidRPr="00E27D23" w14:paraId="212A2F25"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7925C1DB" w14:textId="77777777" w:rsidR="005138D4" w:rsidRPr="00E27D23" w:rsidRDefault="005138D4">
            <w:pPr>
              <w:pStyle w:val="TAL"/>
            </w:pPr>
            <w:r w:rsidRPr="00E27D23">
              <w:t xml:space="preserve">PDC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388AE818" w14:textId="77777777" w:rsidR="005138D4" w:rsidRPr="00E27D23"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43F6AC2C"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6937EA73" w14:textId="77777777" w:rsidR="005138D4" w:rsidRPr="00E27D23" w:rsidRDefault="005138D4">
            <w:pPr>
              <w:pStyle w:val="TAL"/>
            </w:pPr>
          </w:p>
        </w:tc>
      </w:tr>
      <w:tr w:rsidR="005138D4" w:rsidRPr="00E27D23" w14:paraId="737DEAE6"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A5F7176" w14:textId="77777777" w:rsidR="005138D4" w:rsidRPr="00E27D23" w:rsidRDefault="005138D4">
            <w:pPr>
              <w:pStyle w:val="TAL"/>
            </w:pPr>
            <w:r w:rsidRPr="00E27D23">
              <w:t xml:space="preserve">  drb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6A909F98" w14:textId="77777777" w:rsidR="005138D4" w:rsidRPr="00E27D23"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4947815B"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573A528E" w14:textId="77777777" w:rsidR="005138D4" w:rsidRPr="00E27D23" w:rsidRDefault="005138D4">
            <w:pPr>
              <w:pStyle w:val="TAL"/>
            </w:pPr>
          </w:p>
        </w:tc>
      </w:tr>
      <w:tr w:rsidR="005138D4" w:rsidRPr="00E27D23" w14:paraId="7B6970C5" w14:textId="77777777" w:rsidTr="005138D4">
        <w:tc>
          <w:tcPr>
            <w:tcW w:w="4535" w:type="dxa"/>
            <w:tcBorders>
              <w:top w:val="single" w:sz="4" w:space="0" w:color="auto"/>
              <w:left w:val="single" w:sz="4" w:space="0" w:color="auto"/>
              <w:bottom w:val="nil"/>
              <w:right w:val="single" w:sz="4" w:space="0" w:color="auto"/>
            </w:tcBorders>
            <w:hideMark/>
          </w:tcPr>
          <w:p w14:paraId="40A9672D" w14:textId="77777777" w:rsidR="005138D4" w:rsidRPr="00E27D23" w:rsidRDefault="005138D4">
            <w:pPr>
              <w:pStyle w:val="TAL"/>
            </w:pPr>
            <w:r w:rsidRPr="00E27D23">
              <w:t xml:space="preserve">    pdcp-SN-Size-UL</w:t>
            </w:r>
          </w:p>
        </w:tc>
        <w:tc>
          <w:tcPr>
            <w:tcW w:w="2267" w:type="dxa"/>
            <w:tcBorders>
              <w:top w:val="single" w:sz="4" w:space="0" w:color="auto"/>
              <w:left w:val="single" w:sz="4" w:space="0" w:color="auto"/>
              <w:bottom w:val="single" w:sz="4" w:space="0" w:color="auto"/>
              <w:right w:val="single" w:sz="4" w:space="0" w:color="auto"/>
            </w:tcBorders>
            <w:hideMark/>
          </w:tcPr>
          <w:p w14:paraId="3DE7F94C" w14:textId="77777777" w:rsidR="005138D4" w:rsidRPr="00E27D23" w:rsidRDefault="005138D4">
            <w:pPr>
              <w:pStyle w:val="TAL"/>
            </w:pPr>
            <w:r w:rsidRPr="00E27D23">
              <w:t>Not present</w:t>
            </w:r>
          </w:p>
        </w:tc>
        <w:tc>
          <w:tcPr>
            <w:tcW w:w="1840" w:type="dxa"/>
            <w:tcBorders>
              <w:top w:val="single" w:sz="4" w:space="0" w:color="auto"/>
              <w:left w:val="single" w:sz="4" w:space="0" w:color="auto"/>
              <w:bottom w:val="single" w:sz="4" w:space="0" w:color="auto"/>
              <w:right w:val="single" w:sz="4" w:space="0" w:color="auto"/>
            </w:tcBorders>
          </w:tcPr>
          <w:p w14:paraId="0753AB2F"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2FDAE3FF" w14:textId="77777777" w:rsidR="005138D4" w:rsidRPr="00E27D23" w:rsidRDefault="005138D4">
            <w:pPr>
              <w:pStyle w:val="TAL"/>
            </w:pPr>
          </w:p>
        </w:tc>
      </w:tr>
      <w:tr w:rsidR="005138D4" w:rsidRPr="00E27D23" w14:paraId="7EBB187F" w14:textId="77777777" w:rsidTr="005138D4">
        <w:tc>
          <w:tcPr>
            <w:tcW w:w="4535" w:type="dxa"/>
            <w:tcBorders>
              <w:top w:val="single" w:sz="4" w:space="0" w:color="auto"/>
              <w:left w:val="single" w:sz="4" w:space="0" w:color="auto"/>
              <w:bottom w:val="nil"/>
              <w:right w:val="single" w:sz="4" w:space="0" w:color="auto"/>
            </w:tcBorders>
            <w:hideMark/>
          </w:tcPr>
          <w:p w14:paraId="17182C2E" w14:textId="77777777" w:rsidR="005138D4" w:rsidRPr="00E27D23" w:rsidRDefault="005138D4">
            <w:pPr>
              <w:pStyle w:val="TAL"/>
            </w:pPr>
            <w:r w:rsidRPr="00E27D23">
              <w:t xml:space="preserve">    pdcp-SN-Size-DL</w:t>
            </w:r>
          </w:p>
        </w:tc>
        <w:tc>
          <w:tcPr>
            <w:tcW w:w="2267" w:type="dxa"/>
            <w:tcBorders>
              <w:top w:val="single" w:sz="4" w:space="0" w:color="auto"/>
              <w:left w:val="single" w:sz="4" w:space="0" w:color="auto"/>
              <w:bottom w:val="nil"/>
              <w:right w:val="single" w:sz="4" w:space="0" w:color="auto"/>
            </w:tcBorders>
            <w:hideMark/>
          </w:tcPr>
          <w:p w14:paraId="1563A8DF" w14:textId="77777777" w:rsidR="005138D4" w:rsidRPr="00E27D23" w:rsidRDefault="005138D4">
            <w:pPr>
              <w:pStyle w:val="TAL"/>
            </w:pPr>
            <w:r w:rsidRPr="00E27D23">
              <w:t>len12bits</w:t>
            </w:r>
          </w:p>
        </w:tc>
        <w:tc>
          <w:tcPr>
            <w:tcW w:w="1840" w:type="dxa"/>
            <w:tcBorders>
              <w:top w:val="single" w:sz="4" w:space="0" w:color="auto"/>
              <w:left w:val="single" w:sz="4" w:space="0" w:color="auto"/>
              <w:bottom w:val="nil"/>
              <w:right w:val="single" w:sz="4" w:space="0" w:color="auto"/>
            </w:tcBorders>
          </w:tcPr>
          <w:p w14:paraId="2B52236B" w14:textId="77777777" w:rsidR="005138D4" w:rsidRPr="00E27D23" w:rsidRDefault="005138D4">
            <w:pPr>
              <w:pStyle w:val="TAL"/>
            </w:pPr>
          </w:p>
        </w:tc>
        <w:tc>
          <w:tcPr>
            <w:tcW w:w="1105" w:type="dxa"/>
            <w:tcBorders>
              <w:top w:val="single" w:sz="4" w:space="0" w:color="auto"/>
              <w:left w:val="single" w:sz="4" w:space="0" w:color="auto"/>
              <w:bottom w:val="nil"/>
              <w:right w:val="single" w:sz="4" w:space="0" w:color="auto"/>
            </w:tcBorders>
          </w:tcPr>
          <w:p w14:paraId="09258063" w14:textId="77777777" w:rsidR="005138D4" w:rsidRPr="00E27D23" w:rsidRDefault="005138D4">
            <w:pPr>
              <w:pStyle w:val="TAL"/>
            </w:pPr>
          </w:p>
        </w:tc>
      </w:tr>
      <w:tr w:rsidR="005138D4" w:rsidRPr="00E27D23" w14:paraId="02D78705" w14:textId="77777777" w:rsidTr="005138D4">
        <w:tc>
          <w:tcPr>
            <w:tcW w:w="4535" w:type="dxa"/>
            <w:tcBorders>
              <w:top w:val="single" w:sz="4" w:space="0" w:color="auto"/>
              <w:left w:val="single" w:sz="4" w:space="0" w:color="auto"/>
              <w:bottom w:val="nil"/>
              <w:right w:val="single" w:sz="4" w:space="0" w:color="auto"/>
            </w:tcBorders>
            <w:hideMark/>
          </w:tcPr>
          <w:p w14:paraId="6AA7CBBA" w14:textId="77777777" w:rsidR="005138D4" w:rsidRPr="00E27D23" w:rsidRDefault="005138D4">
            <w:pPr>
              <w:pStyle w:val="TAL"/>
              <w:ind w:firstLineChars="50" w:firstLine="90"/>
            </w:pPr>
            <w:r w:rsidRPr="00E27D23">
              <w:t>}</w:t>
            </w:r>
          </w:p>
        </w:tc>
        <w:tc>
          <w:tcPr>
            <w:tcW w:w="2267" w:type="dxa"/>
            <w:tcBorders>
              <w:top w:val="single" w:sz="4" w:space="0" w:color="auto"/>
              <w:left w:val="single" w:sz="4" w:space="0" w:color="auto"/>
              <w:bottom w:val="nil"/>
              <w:right w:val="single" w:sz="4" w:space="0" w:color="auto"/>
            </w:tcBorders>
          </w:tcPr>
          <w:p w14:paraId="423F87B2" w14:textId="77777777" w:rsidR="005138D4" w:rsidRPr="00E27D23" w:rsidRDefault="005138D4">
            <w:pPr>
              <w:pStyle w:val="TAL"/>
            </w:pPr>
          </w:p>
        </w:tc>
        <w:tc>
          <w:tcPr>
            <w:tcW w:w="1840" w:type="dxa"/>
            <w:tcBorders>
              <w:top w:val="single" w:sz="4" w:space="0" w:color="auto"/>
              <w:left w:val="single" w:sz="4" w:space="0" w:color="auto"/>
              <w:bottom w:val="nil"/>
              <w:right w:val="single" w:sz="4" w:space="0" w:color="auto"/>
            </w:tcBorders>
          </w:tcPr>
          <w:p w14:paraId="1A458B70" w14:textId="77777777" w:rsidR="005138D4" w:rsidRPr="00E27D23" w:rsidRDefault="005138D4">
            <w:pPr>
              <w:pStyle w:val="TAL"/>
            </w:pPr>
          </w:p>
        </w:tc>
        <w:tc>
          <w:tcPr>
            <w:tcW w:w="1105" w:type="dxa"/>
            <w:tcBorders>
              <w:top w:val="single" w:sz="4" w:space="0" w:color="auto"/>
              <w:left w:val="single" w:sz="4" w:space="0" w:color="auto"/>
              <w:bottom w:val="nil"/>
              <w:right w:val="single" w:sz="4" w:space="0" w:color="auto"/>
            </w:tcBorders>
          </w:tcPr>
          <w:p w14:paraId="7902FE02" w14:textId="77777777" w:rsidR="005138D4" w:rsidRPr="00E27D23" w:rsidRDefault="005138D4">
            <w:pPr>
              <w:pStyle w:val="TAL"/>
            </w:pPr>
          </w:p>
        </w:tc>
      </w:tr>
      <w:tr w:rsidR="005138D4" w:rsidRPr="00E27D23" w14:paraId="61874005" w14:textId="77777777" w:rsidTr="005138D4">
        <w:tc>
          <w:tcPr>
            <w:tcW w:w="4535" w:type="dxa"/>
            <w:tcBorders>
              <w:top w:val="single" w:sz="4" w:space="0" w:color="auto"/>
              <w:left w:val="single" w:sz="4" w:space="0" w:color="auto"/>
              <w:bottom w:val="nil"/>
              <w:right w:val="single" w:sz="4" w:space="0" w:color="auto"/>
            </w:tcBorders>
            <w:hideMark/>
          </w:tcPr>
          <w:p w14:paraId="21637AB3" w14:textId="77777777" w:rsidR="005138D4" w:rsidRPr="00E27D23" w:rsidRDefault="005138D4">
            <w:pPr>
              <w:pStyle w:val="TAL"/>
            </w:pPr>
            <w:r w:rsidRPr="00E27D23">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0066DB22" w14:textId="77777777" w:rsidR="005138D4" w:rsidRPr="00E27D23" w:rsidRDefault="005138D4">
            <w:pPr>
              <w:pStyle w:val="TAL"/>
            </w:pPr>
            <w:r w:rsidRPr="00E27D23">
              <w:t>4095</w:t>
            </w:r>
          </w:p>
        </w:tc>
        <w:tc>
          <w:tcPr>
            <w:tcW w:w="1840" w:type="dxa"/>
            <w:tcBorders>
              <w:top w:val="single" w:sz="4" w:space="0" w:color="auto"/>
              <w:left w:val="single" w:sz="4" w:space="0" w:color="auto"/>
              <w:bottom w:val="single" w:sz="4" w:space="0" w:color="auto"/>
              <w:right w:val="single" w:sz="4" w:space="0" w:color="auto"/>
            </w:tcBorders>
          </w:tcPr>
          <w:p w14:paraId="04F15104"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38BDB9A2" w14:textId="77777777" w:rsidR="005138D4" w:rsidRPr="00E27D23" w:rsidRDefault="005138D4">
            <w:pPr>
              <w:pStyle w:val="TAL"/>
            </w:pPr>
          </w:p>
        </w:tc>
      </w:tr>
      <w:tr w:rsidR="005138D4" w:rsidRPr="00E27D23" w14:paraId="53C3EF96"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CAFF468" w14:textId="77777777" w:rsidR="005138D4" w:rsidRPr="00E27D23" w:rsidRDefault="005138D4">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25400589" w14:textId="77777777" w:rsidR="005138D4" w:rsidRPr="00E27D23"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242124C0"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268B9445" w14:textId="77777777" w:rsidR="005138D4" w:rsidRPr="00E27D23" w:rsidRDefault="005138D4">
            <w:pPr>
              <w:pStyle w:val="TAL"/>
            </w:pPr>
          </w:p>
        </w:tc>
      </w:tr>
    </w:tbl>
    <w:p w14:paraId="1ECB2323" w14:textId="77777777" w:rsidR="005138D4" w:rsidRPr="00E27D23" w:rsidRDefault="005138D4" w:rsidP="005138D4"/>
    <w:p w14:paraId="720FC0CA" w14:textId="77777777" w:rsidR="005138D4" w:rsidRPr="00E27D23" w:rsidRDefault="005138D4" w:rsidP="005138D4">
      <w:pPr>
        <w:pStyle w:val="TH"/>
      </w:pPr>
      <w:r w:rsidRPr="00E27D23">
        <w:rPr>
          <w:color w:val="000000"/>
        </w:rPr>
        <w:t>Table 14.2.3.1.3.3-7</w:t>
      </w:r>
      <w:r w:rsidRPr="00E27D23">
        <w:t xml:space="preserve">: </w:t>
      </w:r>
      <w:r w:rsidRPr="00E27D23">
        <w:rPr>
          <w:rStyle w:val="apple-style-span"/>
        </w:rPr>
        <w:t>CLOSE UE TEST LOOP</w:t>
      </w:r>
      <w:r w:rsidRPr="00E27D23">
        <w:t xml:space="preserve"> (step </w:t>
      </w:r>
      <w:r w:rsidRPr="00E27D23">
        <w:rPr>
          <w:lang w:eastAsia="zh-CN"/>
        </w:rPr>
        <w:t>2a1</w:t>
      </w:r>
      <w:r w:rsidRPr="00E27D23">
        <w:t>, Table 14.2.3.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5138D4" w:rsidRPr="00E27D23" w14:paraId="553CDCFB" w14:textId="77777777" w:rsidTr="005138D4">
        <w:trPr>
          <w:cantSplit/>
        </w:trPr>
        <w:tc>
          <w:tcPr>
            <w:tcW w:w="9635" w:type="dxa"/>
            <w:tcBorders>
              <w:top w:val="single" w:sz="4" w:space="0" w:color="000000"/>
              <w:left w:val="single" w:sz="4" w:space="0" w:color="000000"/>
              <w:bottom w:val="single" w:sz="4" w:space="0" w:color="000000"/>
              <w:right w:val="single" w:sz="4" w:space="0" w:color="000000"/>
            </w:tcBorders>
            <w:hideMark/>
          </w:tcPr>
          <w:p w14:paraId="616405BC" w14:textId="77777777" w:rsidR="005138D4" w:rsidRPr="00E27D23" w:rsidRDefault="005138D4">
            <w:pPr>
              <w:pStyle w:val="TAL"/>
              <w:rPr>
                <w:lang w:eastAsia="zh-CN"/>
              </w:rPr>
            </w:pPr>
            <w:r w:rsidRPr="00E27D23">
              <w:t>Derivation Path: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Multicast MRB</w:t>
            </w:r>
          </w:p>
        </w:tc>
      </w:tr>
    </w:tbl>
    <w:p w14:paraId="1AF6614D" w14:textId="77777777" w:rsidR="005138D4" w:rsidRPr="00E27D23" w:rsidRDefault="005138D4" w:rsidP="005138D4"/>
    <w:p w14:paraId="78FF91D3" w14:textId="77777777" w:rsidR="005138D4" w:rsidRPr="00E27D23" w:rsidRDefault="005138D4" w:rsidP="005138D4">
      <w:pPr>
        <w:pStyle w:val="TH"/>
      </w:pPr>
      <w:r w:rsidRPr="00E27D23">
        <w:rPr>
          <w:color w:val="000000"/>
        </w:rPr>
        <w:t>Table 14.2.3.1.3.3-8</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5</w:t>
      </w:r>
      <w:r w:rsidRPr="00E27D23">
        <w:t>, step9, step 18, step 22, step 29 and step33, Table 14.2.3.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5138D4" w:rsidRPr="00E27D23" w14:paraId="7470A633" w14:textId="77777777" w:rsidTr="005138D4">
        <w:trPr>
          <w:cantSplit/>
        </w:trPr>
        <w:tc>
          <w:tcPr>
            <w:tcW w:w="9635" w:type="dxa"/>
            <w:tcBorders>
              <w:top w:val="single" w:sz="4" w:space="0" w:color="000000"/>
              <w:left w:val="single" w:sz="4" w:space="0" w:color="000000"/>
              <w:bottom w:val="single" w:sz="4" w:space="0" w:color="000000"/>
              <w:right w:val="single" w:sz="4" w:space="0" w:color="000000"/>
            </w:tcBorders>
            <w:hideMark/>
          </w:tcPr>
          <w:p w14:paraId="7F8A3719" w14:textId="77777777" w:rsidR="005138D4" w:rsidRPr="00E27D23" w:rsidRDefault="005138D4">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20A4F6EE" w14:textId="77777777" w:rsidR="005138D4" w:rsidRPr="00E27D23" w:rsidRDefault="005138D4" w:rsidP="005138D4"/>
    <w:p w14:paraId="73A1BA6F" w14:textId="77777777" w:rsidR="005138D4" w:rsidRPr="00E27D23" w:rsidRDefault="005138D4" w:rsidP="005138D4">
      <w:pPr>
        <w:pStyle w:val="TH"/>
      </w:pPr>
      <w:r w:rsidRPr="00E27D23">
        <w:t>Table 14.2.3.1.3.3-9:</w:t>
      </w:r>
      <w:r w:rsidRPr="00E27D23">
        <w:rPr>
          <w:i/>
          <w:iCs/>
        </w:rPr>
        <w:t xml:space="preserve"> RRCReconfiguration</w:t>
      </w:r>
      <w:r w:rsidRPr="00E27D23">
        <w:t xml:space="preserve"> (step 15 and step 26, Table 14.2.3.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850"/>
        <w:gridCol w:w="1096"/>
      </w:tblGrid>
      <w:tr w:rsidR="005138D4" w:rsidRPr="00E27D23" w14:paraId="522106A6" w14:textId="77777777" w:rsidTr="005138D4">
        <w:tc>
          <w:tcPr>
            <w:tcW w:w="9738" w:type="dxa"/>
            <w:gridSpan w:val="4"/>
            <w:tcBorders>
              <w:top w:val="single" w:sz="4" w:space="0" w:color="auto"/>
              <w:left w:val="single" w:sz="4" w:space="0" w:color="auto"/>
              <w:bottom w:val="single" w:sz="4" w:space="0" w:color="auto"/>
              <w:right w:val="single" w:sz="4" w:space="0" w:color="auto"/>
            </w:tcBorders>
            <w:hideMark/>
          </w:tcPr>
          <w:p w14:paraId="1E7A3A73" w14:textId="77777777" w:rsidR="005138D4" w:rsidRPr="00E27D23" w:rsidRDefault="005138D4">
            <w:pPr>
              <w:pStyle w:val="TAL"/>
            </w:pPr>
            <w:r w:rsidRPr="00E27D23">
              <w:t xml:space="preserve">Derivation Path: TS 38.508-1 [4], Table 4.6.1-13 and condition NR </w:t>
            </w:r>
          </w:p>
        </w:tc>
      </w:tr>
      <w:tr w:rsidR="005138D4" w:rsidRPr="00E27D23" w14:paraId="5AC6AB71"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08E2F9" w14:textId="77777777" w:rsidR="005138D4" w:rsidRPr="00E27D23" w:rsidRDefault="005138D4">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F84E09" w14:textId="77777777" w:rsidR="005138D4" w:rsidRPr="00E27D23" w:rsidRDefault="005138D4">
            <w:pPr>
              <w:pStyle w:val="TAH"/>
            </w:pPr>
            <w:r w:rsidRPr="00E27D23">
              <w:t>Value/remark</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D69878" w14:textId="77777777" w:rsidR="005138D4" w:rsidRPr="00E27D23" w:rsidRDefault="005138D4">
            <w:pPr>
              <w:pStyle w:val="TAH"/>
            </w:pPr>
            <w:r w:rsidRPr="00E27D23">
              <w:t>Comment</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A40E55" w14:textId="77777777" w:rsidR="005138D4" w:rsidRPr="00E27D23" w:rsidRDefault="005138D4">
            <w:pPr>
              <w:pStyle w:val="TAH"/>
            </w:pPr>
            <w:r w:rsidRPr="00E27D23">
              <w:t>Condition</w:t>
            </w:r>
          </w:p>
        </w:tc>
      </w:tr>
      <w:tr w:rsidR="005138D4" w:rsidRPr="00E27D23" w14:paraId="1C6969D0"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AC02B8" w14:textId="77777777" w:rsidR="005138D4" w:rsidRPr="00E27D23" w:rsidRDefault="005138D4">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F0F933"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9507C0"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570BB7" w14:textId="77777777" w:rsidR="005138D4" w:rsidRPr="00E27D23" w:rsidRDefault="005138D4">
            <w:pPr>
              <w:pStyle w:val="TAL"/>
            </w:pPr>
          </w:p>
        </w:tc>
      </w:tr>
      <w:tr w:rsidR="005138D4" w:rsidRPr="00E27D23" w14:paraId="31432FF7"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0D0DA2" w14:textId="77777777" w:rsidR="005138D4" w:rsidRPr="00E27D23" w:rsidRDefault="005138D4">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D0B4BF"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30CBB"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FC39D3" w14:textId="77777777" w:rsidR="005138D4" w:rsidRPr="00E27D23" w:rsidRDefault="005138D4">
            <w:pPr>
              <w:pStyle w:val="TAL"/>
            </w:pPr>
          </w:p>
        </w:tc>
      </w:tr>
      <w:tr w:rsidR="005138D4" w:rsidRPr="00E27D23" w14:paraId="69550E58"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93E82D" w14:textId="77777777" w:rsidR="005138D4" w:rsidRPr="00E27D23" w:rsidRDefault="005138D4">
            <w:pPr>
              <w:pStyle w:val="TAL"/>
            </w:pPr>
            <w:r w:rsidRPr="00E27D23">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EF132"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B7E5E8"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FBA77B" w14:textId="77777777" w:rsidR="005138D4" w:rsidRPr="00E27D23" w:rsidRDefault="005138D4">
            <w:pPr>
              <w:pStyle w:val="TAL"/>
            </w:pPr>
          </w:p>
        </w:tc>
      </w:tr>
      <w:tr w:rsidR="005138D4" w:rsidRPr="00E27D23" w14:paraId="148E37F0"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143F20" w14:textId="77777777" w:rsidR="005138D4" w:rsidRPr="00E27D23" w:rsidRDefault="005138D4">
            <w:pPr>
              <w:pStyle w:val="TAL"/>
            </w:pPr>
            <w:r w:rsidRPr="00E27D23">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C6A3D0" w14:textId="77777777" w:rsidR="005138D4" w:rsidRPr="00E27D23" w:rsidRDefault="005138D4">
            <w:pPr>
              <w:pStyle w:val="TAL"/>
            </w:pPr>
            <w:r w:rsidRPr="00E27D23">
              <w:t>RadioBearer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873FB3" w14:textId="77777777" w:rsidR="005138D4" w:rsidRPr="00E27D23" w:rsidRDefault="005138D4">
            <w:pPr>
              <w:pStyle w:val="TAL"/>
            </w:pPr>
            <w:r w:rsidRPr="00E27D23">
              <w:t>Table 14.2.3.1.3.3-10</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A38766" w14:textId="77777777" w:rsidR="005138D4" w:rsidRPr="00E27D23" w:rsidRDefault="005138D4">
            <w:pPr>
              <w:pStyle w:val="TAL"/>
            </w:pPr>
          </w:p>
        </w:tc>
      </w:tr>
      <w:tr w:rsidR="005138D4" w:rsidRPr="00E27D23" w14:paraId="0ADDA37A"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04AA89" w14:textId="77777777" w:rsidR="005138D4" w:rsidRPr="00E27D23" w:rsidRDefault="005138D4">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0F1406"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0043F"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2FA51A" w14:textId="77777777" w:rsidR="005138D4" w:rsidRPr="00E27D23" w:rsidRDefault="005138D4">
            <w:pPr>
              <w:pStyle w:val="TAL"/>
            </w:pPr>
          </w:p>
        </w:tc>
      </w:tr>
      <w:tr w:rsidR="005138D4" w:rsidRPr="00E27D23" w14:paraId="14E9E75F"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D5284E" w14:textId="77777777" w:rsidR="005138D4" w:rsidRPr="00E27D23" w:rsidRDefault="005138D4">
            <w:pPr>
              <w:pStyle w:val="TAL"/>
            </w:pPr>
            <w:r w:rsidRPr="00E27D23">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781FE3" w14:textId="77777777" w:rsidR="005138D4" w:rsidRPr="00E27D23" w:rsidRDefault="005138D4">
            <w:pPr>
              <w:pStyle w:val="TAL"/>
            </w:pPr>
            <w:r w:rsidRPr="00E27D23">
              <w:t>CellGroup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6C2281" w14:textId="77777777" w:rsidR="005138D4" w:rsidRPr="00E27D23" w:rsidRDefault="005138D4">
            <w:pPr>
              <w:pStyle w:val="TAL"/>
            </w:pPr>
            <w:r w:rsidRPr="00E27D23">
              <w:t>Table 14.2.3.1.3.3-12</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747CF0" w14:textId="77777777" w:rsidR="005138D4" w:rsidRPr="00E27D23" w:rsidRDefault="005138D4">
            <w:pPr>
              <w:pStyle w:val="TAL"/>
            </w:pPr>
          </w:p>
        </w:tc>
      </w:tr>
      <w:tr w:rsidR="005138D4" w:rsidRPr="00E27D23" w14:paraId="7F5E3372"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CF5748" w14:textId="12C6B341" w:rsidR="005138D4" w:rsidRPr="00E27D23" w:rsidRDefault="005138D4">
            <w:pPr>
              <w:pStyle w:val="TAL"/>
            </w:pPr>
            <w:r w:rsidRPr="00E27D23">
              <w:t xml:space="preserve">        masterKeyUpdat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5440CB"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468B35"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573376" w14:textId="77777777" w:rsidR="005138D4" w:rsidRPr="00E27D23" w:rsidRDefault="005138D4">
            <w:pPr>
              <w:pStyle w:val="TAL"/>
            </w:pPr>
          </w:p>
        </w:tc>
      </w:tr>
      <w:tr w:rsidR="005138D4" w:rsidRPr="00E27D23" w14:paraId="66D67D26"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886BC" w14:textId="77777777" w:rsidR="005138D4" w:rsidRPr="00E27D23" w:rsidRDefault="005138D4">
            <w:pPr>
              <w:pStyle w:val="TAL"/>
            </w:pPr>
            <w:r w:rsidRPr="00E27D23">
              <w:t xml:space="preserve">          keySetChangeIndicato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85D0EA" w14:textId="77777777" w:rsidR="005138D4" w:rsidRPr="00E27D23" w:rsidRDefault="005138D4">
            <w:pPr>
              <w:pStyle w:val="TAL"/>
              <w:rPr>
                <w:lang w:eastAsia="zh-CN"/>
              </w:rPr>
            </w:pPr>
            <w:r w:rsidRPr="00E27D23">
              <w:rPr>
                <w:lang w:eastAsia="zh-CN"/>
              </w:rPr>
              <w:t>false</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AC42B9"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88A960" w14:textId="77777777" w:rsidR="005138D4" w:rsidRPr="00E27D23" w:rsidRDefault="005138D4">
            <w:pPr>
              <w:pStyle w:val="TAL"/>
            </w:pPr>
          </w:p>
        </w:tc>
      </w:tr>
      <w:tr w:rsidR="005138D4" w:rsidRPr="00E27D23" w14:paraId="0F448515"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8BFA43" w14:textId="77777777" w:rsidR="005138D4" w:rsidRPr="00E27D23" w:rsidRDefault="005138D4">
            <w:pPr>
              <w:pStyle w:val="TAL"/>
            </w:pPr>
            <w:r w:rsidRPr="00E27D23">
              <w:t xml:space="preserve">          nextHopChainingCou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0CC5EB" w14:textId="77777777" w:rsidR="005138D4" w:rsidRPr="00E27D23" w:rsidRDefault="005138D4">
            <w:pPr>
              <w:pStyle w:val="TAL"/>
              <w:rPr>
                <w:lang w:eastAsia="zh-CN"/>
              </w:rPr>
            </w:pPr>
            <w:r w:rsidRPr="00E27D23">
              <w:rPr>
                <w:lang w:eastAsia="zh-CN"/>
              </w:rPr>
              <w:t>0</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11793A"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646A09" w14:textId="77777777" w:rsidR="005138D4" w:rsidRPr="00E27D23" w:rsidRDefault="005138D4">
            <w:pPr>
              <w:pStyle w:val="TAL"/>
            </w:pPr>
          </w:p>
        </w:tc>
      </w:tr>
      <w:tr w:rsidR="005138D4" w:rsidRPr="00E27D23" w14:paraId="61F2A8E5"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B237BE" w14:textId="77777777" w:rsidR="005138D4" w:rsidRPr="00E27D23" w:rsidRDefault="005138D4">
            <w:pPr>
              <w:pStyle w:val="TAL"/>
            </w:pPr>
            <w:r w:rsidRPr="00E27D23">
              <w:t xml:space="preserve">          nas-Containe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1147F2" w14:textId="77777777" w:rsidR="005138D4" w:rsidRPr="00E27D23" w:rsidRDefault="005138D4">
            <w:pPr>
              <w:pStyle w:val="TAL"/>
              <w:rPr>
                <w:lang w:eastAsia="zh-CN"/>
              </w:rPr>
            </w:pPr>
            <w:r w:rsidRPr="00E27D23">
              <w:rPr>
                <w:lang w:eastAsia="zh-CN"/>
              </w:rPr>
              <w:t>Not present</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01D32D"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0F2B07" w14:textId="77777777" w:rsidR="005138D4" w:rsidRPr="00E27D23" w:rsidRDefault="005138D4">
            <w:pPr>
              <w:pStyle w:val="TAL"/>
            </w:pPr>
          </w:p>
        </w:tc>
      </w:tr>
      <w:tr w:rsidR="005138D4" w:rsidRPr="00E27D23" w14:paraId="436A21C1"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46550D" w14:textId="77777777" w:rsidR="005138D4" w:rsidRPr="00E27D23" w:rsidRDefault="005138D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3990DD"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775084"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58B6D1" w14:textId="77777777" w:rsidR="005138D4" w:rsidRPr="00E27D23" w:rsidRDefault="005138D4">
            <w:pPr>
              <w:pStyle w:val="TAL"/>
            </w:pPr>
          </w:p>
        </w:tc>
      </w:tr>
      <w:tr w:rsidR="005138D4" w:rsidRPr="00E27D23" w14:paraId="2F728E71" w14:textId="77777777" w:rsidTr="005138D4">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599DBAEF" w14:textId="77777777" w:rsidR="005138D4" w:rsidRPr="00E27D23" w:rsidRDefault="005138D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19559E"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F64C5D"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DC6DF0" w14:textId="77777777" w:rsidR="005138D4" w:rsidRPr="00E27D23" w:rsidRDefault="005138D4">
            <w:pPr>
              <w:pStyle w:val="TAL"/>
            </w:pPr>
          </w:p>
        </w:tc>
      </w:tr>
      <w:tr w:rsidR="005138D4" w:rsidRPr="00E27D23" w14:paraId="20AB1D63"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F6170" w14:textId="77777777" w:rsidR="005138D4" w:rsidRPr="00E27D23" w:rsidRDefault="005138D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9DE1B"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2A722D"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6ADCF2" w14:textId="77777777" w:rsidR="005138D4" w:rsidRPr="00E27D23" w:rsidRDefault="005138D4">
            <w:pPr>
              <w:pStyle w:val="TAL"/>
            </w:pPr>
          </w:p>
        </w:tc>
      </w:tr>
      <w:tr w:rsidR="005138D4" w:rsidRPr="00E27D23" w14:paraId="71B4322A"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9320E6" w14:textId="77777777" w:rsidR="005138D4" w:rsidRPr="00E27D23" w:rsidRDefault="005138D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6211C4"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50497F"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056F2" w14:textId="77777777" w:rsidR="005138D4" w:rsidRPr="00E27D23" w:rsidRDefault="005138D4">
            <w:pPr>
              <w:pStyle w:val="TAL"/>
            </w:pPr>
          </w:p>
        </w:tc>
      </w:tr>
      <w:tr w:rsidR="005138D4" w:rsidRPr="00E27D23" w14:paraId="0083A5A1"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F57490" w14:textId="77777777" w:rsidR="005138D4" w:rsidRPr="00E27D23" w:rsidRDefault="005138D4">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85832A" w14:textId="77777777" w:rsidR="005138D4" w:rsidRPr="00E27D23"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05CDB4" w14:textId="77777777" w:rsidR="005138D4" w:rsidRPr="00E27D23"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B15E84" w14:textId="77777777" w:rsidR="005138D4" w:rsidRPr="00E27D23" w:rsidRDefault="005138D4">
            <w:pPr>
              <w:pStyle w:val="TAL"/>
            </w:pPr>
          </w:p>
        </w:tc>
      </w:tr>
    </w:tbl>
    <w:p w14:paraId="5575C364" w14:textId="77777777" w:rsidR="005138D4" w:rsidRPr="00E27D23" w:rsidRDefault="005138D4" w:rsidP="005138D4"/>
    <w:p w14:paraId="21D5AC1F" w14:textId="77777777" w:rsidR="005138D4" w:rsidRPr="00E27D23" w:rsidRDefault="005138D4" w:rsidP="005138D4">
      <w:pPr>
        <w:pStyle w:val="TH"/>
      </w:pPr>
      <w:r w:rsidRPr="00E27D23">
        <w:t xml:space="preserve">Table 14.2.3.1.3.3-10: </w:t>
      </w:r>
      <w:r w:rsidRPr="00E27D23">
        <w:rPr>
          <w:i/>
        </w:rPr>
        <w:t xml:space="preserve">RadioBearerConfig </w:t>
      </w:r>
      <w:r w:rsidRPr="00E27D23">
        <w:t>(Table 14.2.3.1.3.3-9)</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138D4" w:rsidRPr="00E27D23" w14:paraId="2B654462"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1D38E992" w14:textId="77777777" w:rsidR="005138D4" w:rsidRPr="00E27D23" w:rsidRDefault="005138D4">
            <w:pPr>
              <w:pStyle w:val="TAH"/>
              <w:jc w:val="left"/>
              <w:rPr>
                <w:b w:val="0"/>
              </w:rPr>
            </w:pPr>
            <w:r w:rsidRPr="00E27D23">
              <w:t xml:space="preserve"> </w:t>
            </w:r>
            <w:r w:rsidRPr="00E27D23">
              <w:rPr>
                <w:b w:val="0"/>
              </w:rPr>
              <w:t>Derivation Path: TS 38.508-1 [4], Table 4.6.3-132</w:t>
            </w:r>
          </w:p>
        </w:tc>
      </w:tr>
      <w:tr w:rsidR="005138D4" w:rsidRPr="00E27D23" w14:paraId="7DF309A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6FD1BDF" w14:textId="77777777" w:rsidR="005138D4" w:rsidRPr="00E27D23" w:rsidRDefault="005138D4">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72323AA" w14:textId="77777777" w:rsidR="005138D4" w:rsidRPr="00E27D23" w:rsidRDefault="005138D4">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3A1BE895" w14:textId="77777777" w:rsidR="005138D4" w:rsidRPr="00E27D23" w:rsidRDefault="005138D4">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5BB65BF7" w14:textId="77777777" w:rsidR="005138D4" w:rsidRPr="00E27D23" w:rsidRDefault="005138D4">
            <w:pPr>
              <w:pStyle w:val="TAH"/>
            </w:pPr>
            <w:r w:rsidRPr="00E27D23">
              <w:t>Condition</w:t>
            </w:r>
          </w:p>
        </w:tc>
      </w:tr>
      <w:tr w:rsidR="005138D4" w:rsidRPr="00E27D23" w14:paraId="6A14A22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FC5BC88" w14:textId="77777777" w:rsidR="005138D4" w:rsidRPr="00E27D23" w:rsidRDefault="005138D4">
            <w:pPr>
              <w:pStyle w:val="TAL"/>
            </w:pPr>
            <w:r w:rsidRPr="00E27D23">
              <w:t xml:space="preserve">RadioBearer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0FDE933D"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68C338F0"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246C4EB8" w14:textId="77777777" w:rsidR="005138D4" w:rsidRPr="00E27D23" w:rsidRDefault="005138D4">
            <w:pPr>
              <w:pStyle w:val="TAL"/>
            </w:pPr>
          </w:p>
        </w:tc>
      </w:tr>
      <w:tr w:rsidR="005138D4" w:rsidRPr="00E27D23" w14:paraId="5621479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49DFD60" w14:textId="77777777" w:rsidR="005138D4" w:rsidRPr="00E27D23" w:rsidRDefault="005138D4">
            <w:pPr>
              <w:pStyle w:val="TAL"/>
              <w:rPr>
                <w:snapToGrid w:val="0"/>
              </w:rPr>
            </w:pPr>
            <w:r w:rsidRPr="00E27D23">
              <w:rPr>
                <w:snapToGrid w:val="0"/>
              </w:rPr>
              <w:t xml:space="preserve">  srb-ToAddModList SEQUENCE (SIZE (1..2)) </w:t>
            </w:r>
            <w:r w:rsidRPr="00E27D23">
              <w:t>OF SRB-ToAddMod {</w:t>
            </w:r>
          </w:p>
        </w:tc>
        <w:tc>
          <w:tcPr>
            <w:tcW w:w="2267" w:type="dxa"/>
            <w:tcBorders>
              <w:top w:val="single" w:sz="4" w:space="0" w:color="auto"/>
              <w:left w:val="single" w:sz="4" w:space="0" w:color="auto"/>
              <w:bottom w:val="single" w:sz="4" w:space="0" w:color="auto"/>
              <w:right w:val="single" w:sz="4" w:space="0" w:color="auto"/>
            </w:tcBorders>
            <w:hideMark/>
          </w:tcPr>
          <w:p w14:paraId="2C0E16BB" w14:textId="77777777" w:rsidR="005138D4" w:rsidRPr="00E27D23" w:rsidRDefault="005138D4">
            <w:pPr>
              <w:pStyle w:val="TAL"/>
            </w:pPr>
            <w:r w:rsidRPr="00E27D23">
              <w:t>2 entries</w:t>
            </w:r>
          </w:p>
        </w:tc>
        <w:tc>
          <w:tcPr>
            <w:tcW w:w="1700" w:type="dxa"/>
            <w:tcBorders>
              <w:top w:val="single" w:sz="4" w:space="0" w:color="auto"/>
              <w:left w:val="single" w:sz="4" w:space="0" w:color="auto"/>
              <w:bottom w:val="single" w:sz="4" w:space="0" w:color="auto"/>
              <w:right w:val="single" w:sz="4" w:space="0" w:color="auto"/>
            </w:tcBorders>
          </w:tcPr>
          <w:p w14:paraId="338AC905"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6E4E8A6C" w14:textId="77777777" w:rsidR="005138D4" w:rsidRPr="00E27D23" w:rsidRDefault="005138D4">
            <w:pPr>
              <w:pStyle w:val="TAL"/>
            </w:pPr>
          </w:p>
        </w:tc>
      </w:tr>
      <w:tr w:rsidR="005138D4" w:rsidRPr="00E27D23" w14:paraId="4FCE5CF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5C5784D" w14:textId="77777777" w:rsidR="005138D4" w:rsidRPr="00E27D23" w:rsidRDefault="005138D4">
            <w:pPr>
              <w:pStyle w:val="TAL"/>
              <w:rPr>
                <w:snapToGrid w:val="0"/>
              </w:rPr>
            </w:pPr>
            <w:r w:rsidRPr="00E27D23">
              <w:t xml:space="preserve">    SRB-ToAddMod[1]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13A4FE23"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3BB6483A" w14:textId="77777777" w:rsidR="005138D4" w:rsidRPr="00E27D23" w:rsidRDefault="005138D4">
            <w:pPr>
              <w:pStyle w:val="TAL"/>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5AFDA5CC" w14:textId="77777777" w:rsidR="005138D4" w:rsidRPr="00E27D23" w:rsidRDefault="005138D4">
            <w:pPr>
              <w:pStyle w:val="TAL"/>
            </w:pPr>
          </w:p>
        </w:tc>
      </w:tr>
      <w:tr w:rsidR="005138D4" w:rsidRPr="00E27D23" w14:paraId="2BD475F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AD0A7F3" w14:textId="77777777" w:rsidR="005138D4" w:rsidRPr="00E27D23" w:rsidRDefault="005138D4">
            <w:pPr>
              <w:pStyle w:val="TAL"/>
              <w:rPr>
                <w:snapToGrid w:val="0"/>
              </w:rPr>
            </w:pPr>
            <w:r w:rsidRPr="00E27D23">
              <w:rPr>
                <w:snapToGrid w:val="0"/>
              </w:rPr>
              <w:t xml:space="preserve">      SRB-Identity</w:t>
            </w:r>
          </w:p>
        </w:tc>
        <w:tc>
          <w:tcPr>
            <w:tcW w:w="2267" w:type="dxa"/>
            <w:tcBorders>
              <w:top w:val="single" w:sz="4" w:space="0" w:color="auto"/>
              <w:left w:val="single" w:sz="4" w:space="0" w:color="auto"/>
              <w:bottom w:val="single" w:sz="4" w:space="0" w:color="auto"/>
              <w:right w:val="single" w:sz="4" w:space="0" w:color="auto"/>
            </w:tcBorders>
            <w:hideMark/>
          </w:tcPr>
          <w:p w14:paraId="71C7EEAA" w14:textId="77777777" w:rsidR="005138D4" w:rsidRPr="00E27D23" w:rsidRDefault="005138D4">
            <w:pPr>
              <w:pStyle w:val="TAL"/>
            </w:pPr>
            <w:r w:rsidRPr="00E27D23">
              <w:t>SRB-Identity with condition SRB1</w:t>
            </w:r>
          </w:p>
        </w:tc>
        <w:tc>
          <w:tcPr>
            <w:tcW w:w="1700" w:type="dxa"/>
            <w:tcBorders>
              <w:top w:val="single" w:sz="4" w:space="0" w:color="auto"/>
              <w:left w:val="single" w:sz="4" w:space="0" w:color="auto"/>
              <w:bottom w:val="single" w:sz="4" w:space="0" w:color="auto"/>
              <w:right w:val="single" w:sz="4" w:space="0" w:color="auto"/>
            </w:tcBorders>
          </w:tcPr>
          <w:p w14:paraId="1E1BE459"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2F13F616" w14:textId="77777777" w:rsidR="005138D4" w:rsidRPr="00E27D23" w:rsidRDefault="005138D4">
            <w:pPr>
              <w:pStyle w:val="TAL"/>
            </w:pPr>
          </w:p>
        </w:tc>
      </w:tr>
      <w:tr w:rsidR="005138D4" w:rsidRPr="00E27D23" w14:paraId="5FCCF373" w14:textId="77777777" w:rsidTr="005138D4">
        <w:tc>
          <w:tcPr>
            <w:tcW w:w="4535" w:type="dxa"/>
            <w:tcBorders>
              <w:top w:val="single" w:sz="4" w:space="0" w:color="auto"/>
              <w:left w:val="single" w:sz="4" w:space="0" w:color="auto"/>
              <w:bottom w:val="nil"/>
              <w:right w:val="single" w:sz="4" w:space="0" w:color="auto"/>
            </w:tcBorders>
            <w:hideMark/>
          </w:tcPr>
          <w:p w14:paraId="10BE8BFB" w14:textId="77777777" w:rsidR="005138D4" w:rsidRPr="00E27D23" w:rsidRDefault="005138D4">
            <w:pPr>
              <w:pStyle w:val="TAL"/>
              <w:rPr>
                <w:snapToGrid w:val="0"/>
              </w:rPr>
            </w:pPr>
            <w:r w:rsidRPr="00E27D23">
              <w:rPr>
                <w:snapToGrid w:val="0"/>
              </w:rPr>
              <w:t xml:space="preserve">      reestablishPDCP</w:t>
            </w:r>
          </w:p>
        </w:tc>
        <w:tc>
          <w:tcPr>
            <w:tcW w:w="2267" w:type="dxa"/>
            <w:tcBorders>
              <w:top w:val="single" w:sz="4" w:space="0" w:color="auto"/>
              <w:left w:val="single" w:sz="4" w:space="0" w:color="auto"/>
              <w:bottom w:val="single" w:sz="4" w:space="0" w:color="auto"/>
              <w:right w:val="single" w:sz="4" w:space="0" w:color="auto"/>
            </w:tcBorders>
            <w:hideMark/>
          </w:tcPr>
          <w:p w14:paraId="790CCA56" w14:textId="77777777" w:rsidR="005138D4" w:rsidRPr="00E27D23" w:rsidRDefault="005138D4">
            <w:pPr>
              <w:pStyle w:val="TAL"/>
            </w:pPr>
            <w:r w:rsidRPr="00E27D23">
              <w:t>true</w:t>
            </w:r>
          </w:p>
        </w:tc>
        <w:tc>
          <w:tcPr>
            <w:tcW w:w="1700" w:type="dxa"/>
            <w:tcBorders>
              <w:top w:val="single" w:sz="4" w:space="0" w:color="auto"/>
              <w:left w:val="single" w:sz="4" w:space="0" w:color="auto"/>
              <w:bottom w:val="single" w:sz="4" w:space="0" w:color="auto"/>
              <w:right w:val="single" w:sz="4" w:space="0" w:color="auto"/>
            </w:tcBorders>
          </w:tcPr>
          <w:p w14:paraId="7ABB413F"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7CC2FF66" w14:textId="77777777" w:rsidR="005138D4" w:rsidRPr="00E27D23" w:rsidRDefault="005138D4">
            <w:pPr>
              <w:pStyle w:val="TAL"/>
            </w:pPr>
          </w:p>
        </w:tc>
      </w:tr>
      <w:tr w:rsidR="005138D4" w:rsidRPr="00E27D23" w14:paraId="0F69147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4A4654F" w14:textId="77777777" w:rsidR="005138D4" w:rsidRPr="00E27D23" w:rsidRDefault="005138D4">
            <w:pPr>
              <w:pStyle w:val="TAL"/>
              <w:rPr>
                <w:snapToGrid w:val="0"/>
              </w:rPr>
            </w:pPr>
            <w:r w:rsidRPr="00E27D23">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41CF5C12"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4B0BE63F"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228CD236" w14:textId="77777777" w:rsidR="005138D4" w:rsidRPr="00E27D23" w:rsidRDefault="005138D4">
            <w:pPr>
              <w:pStyle w:val="TAL"/>
            </w:pPr>
          </w:p>
        </w:tc>
      </w:tr>
      <w:tr w:rsidR="005138D4" w:rsidRPr="00E27D23" w14:paraId="784004F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D440C6D" w14:textId="77777777" w:rsidR="005138D4" w:rsidRPr="00E27D23" w:rsidRDefault="005138D4">
            <w:pPr>
              <w:pStyle w:val="TAL"/>
              <w:rPr>
                <w:snapToGrid w:val="0"/>
              </w:rPr>
            </w:pPr>
            <w:r w:rsidRPr="00E27D23">
              <w:t xml:space="preserve">    SRB-ToAddMod[2]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469D8598"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41AE373" w14:textId="77777777" w:rsidR="005138D4" w:rsidRPr="00E27D23" w:rsidRDefault="005138D4">
            <w:pPr>
              <w:pStyle w:val="TAL"/>
            </w:pPr>
            <w:r w:rsidRPr="00E27D23">
              <w:t>entry 2</w:t>
            </w:r>
          </w:p>
        </w:tc>
        <w:tc>
          <w:tcPr>
            <w:tcW w:w="1245" w:type="dxa"/>
            <w:tcBorders>
              <w:top w:val="single" w:sz="4" w:space="0" w:color="auto"/>
              <w:left w:val="single" w:sz="4" w:space="0" w:color="auto"/>
              <w:bottom w:val="single" w:sz="4" w:space="0" w:color="auto"/>
              <w:right w:val="single" w:sz="4" w:space="0" w:color="auto"/>
            </w:tcBorders>
          </w:tcPr>
          <w:p w14:paraId="36947457" w14:textId="77777777" w:rsidR="005138D4" w:rsidRPr="00E27D23" w:rsidRDefault="005138D4">
            <w:pPr>
              <w:pStyle w:val="TAL"/>
            </w:pPr>
          </w:p>
        </w:tc>
      </w:tr>
      <w:tr w:rsidR="005138D4" w:rsidRPr="00E27D23" w14:paraId="65B441D5"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B0B965A" w14:textId="77777777" w:rsidR="005138D4" w:rsidRPr="00E27D23" w:rsidRDefault="005138D4">
            <w:pPr>
              <w:pStyle w:val="TAL"/>
              <w:rPr>
                <w:snapToGrid w:val="0"/>
              </w:rPr>
            </w:pPr>
            <w:r w:rsidRPr="00E27D23">
              <w:rPr>
                <w:snapToGrid w:val="0"/>
              </w:rPr>
              <w:t xml:space="preserve">      SRB-Identity</w:t>
            </w:r>
          </w:p>
        </w:tc>
        <w:tc>
          <w:tcPr>
            <w:tcW w:w="2267" w:type="dxa"/>
            <w:tcBorders>
              <w:top w:val="single" w:sz="4" w:space="0" w:color="auto"/>
              <w:left w:val="single" w:sz="4" w:space="0" w:color="auto"/>
              <w:bottom w:val="single" w:sz="4" w:space="0" w:color="auto"/>
              <w:right w:val="single" w:sz="4" w:space="0" w:color="auto"/>
            </w:tcBorders>
            <w:hideMark/>
          </w:tcPr>
          <w:p w14:paraId="1693E911" w14:textId="77777777" w:rsidR="005138D4" w:rsidRPr="00E27D23" w:rsidRDefault="005138D4">
            <w:pPr>
              <w:pStyle w:val="TAL"/>
            </w:pPr>
            <w:r w:rsidRPr="00E27D23">
              <w:t>SRB-Identity with condition SRB2</w:t>
            </w:r>
          </w:p>
        </w:tc>
        <w:tc>
          <w:tcPr>
            <w:tcW w:w="1700" w:type="dxa"/>
            <w:tcBorders>
              <w:top w:val="single" w:sz="4" w:space="0" w:color="auto"/>
              <w:left w:val="single" w:sz="4" w:space="0" w:color="auto"/>
              <w:bottom w:val="single" w:sz="4" w:space="0" w:color="auto"/>
              <w:right w:val="single" w:sz="4" w:space="0" w:color="auto"/>
            </w:tcBorders>
          </w:tcPr>
          <w:p w14:paraId="4360FA02"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7A63E77B" w14:textId="77777777" w:rsidR="005138D4" w:rsidRPr="00E27D23" w:rsidRDefault="005138D4">
            <w:pPr>
              <w:pStyle w:val="TAL"/>
            </w:pPr>
          </w:p>
        </w:tc>
      </w:tr>
      <w:tr w:rsidR="005138D4" w:rsidRPr="00E27D23" w14:paraId="77A7A9ED" w14:textId="77777777" w:rsidTr="005138D4">
        <w:tc>
          <w:tcPr>
            <w:tcW w:w="4535" w:type="dxa"/>
            <w:tcBorders>
              <w:top w:val="single" w:sz="4" w:space="0" w:color="auto"/>
              <w:left w:val="single" w:sz="4" w:space="0" w:color="auto"/>
              <w:bottom w:val="nil"/>
              <w:right w:val="single" w:sz="4" w:space="0" w:color="auto"/>
            </w:tcBorders>
            <w:hideMark/>
          </w:tcPr>
          <w:p w14:paraId="4F4E74CD" w14:textId="77777777" w:rsidR="005138D4" w:rsidRPr="00E27D23" w:rsidRDefault="005138D4">
            <w:pPr>
              <w:pStyle w:val="TAL"/>
              <w:rPr>
                <w:snapToGrid w:val="0"/>
              </w:rPr>
            </w:pPr>
            <w:r w:rsidRPr="00E27D23">
              <w:rPr>
                <w:snapToGrid w:val="0"/>
              </w:rPr>
              <w:t xml:space="preserve">      reestablishPDCP</w:t>
            </w:r>
          </w:p>
        </w:tc>
        <w:tc>
          <w:tcPr>
            <w:tcW w:w="2267" w:type="dxa"/>
            <w:tcBorders>
              <w:top w:val="single" w:sz="4" w:space="0" w:color="auto"/>
              <w:left w:val="single" w:sz="4" w:space="0" w:color="auto"/>
              <w:bottom w:val="single" w:sz="4" w:space="0" w:color="auto"/>
              <w:right w:val="single" w:sz="4" w:space="0" w:color="auto"/>
            </w:tcBorders>
            <w:hideMark/>
          </w:tcPr>
          <w:p w14:paraId="0FE3AFF2" w14:textId="77777777" w:rsidR="005138D4" w:rsidRPr="00E27D23" w:rsidRDefault="005138D4">
            <w:pPr>
              <w:pStyle w:val="TAL"/>
            </w:pPr>
            <w:r w:rsidRPr="00E27D23">
              <w:t>true</w:t>
            </w:r>
          </w:p>
        </w:tc>
        <w:tc>
          <w:tcPr>
            <w:tcW w:w="1700" w:type="dxa"/>
            <w:tcBorders>
              <w:top w:val="single" w:sz="4" w:space="0" w:color="auto"/>
              <w:left w:val="single" w:sz="4" w:space="0" w:color="auto"/>
              <w:bottom w:val="single" w:sz="4" w:space="0" w:color="auto"/>
              <w:right w:val="single" w:sz="4" w:space="0" w:color="auto"/>
            </w:tcBorders>
          </w:tcPr>
          <w:p w14:paraId="2CE197BB"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658698FA" w14:textId="77777777" w:rsidR="005138D4" w:rsidRPr="00E27D23" w:rsidRDefault="005138D4">
            <w:pPr>
              <w:pStyle w:val="TAL"/>
            </w:pPr>
          </w:p>
        </w:tc>
      </w:tr>
      <w:tr w:rsidR="005138D4" w:rsidRPr="00E27D23" w14:paraId="7DED8A16"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762ED3A5" w14:textId="77777777" w:rsidR="005138D4" w:rsidRPr="00E27D23" w:rsidRDefault="005138D4">
            <w:pPr>
              <w:pStyle w:val="TAL"/>
              <w:rPr>
                <w:snapToGrid w:val="0"/>
              </w:rPr>
            </w:pPr>
            <w:r w:rsidRPr="00E27D23">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7D7A462B"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56E2C8BF"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553C1B3B" w14:textId="77777777" w:rsidR="005138D4" w:rsidRPr="00E27D23" w:rsidRDefault="005138D4">
            <w:pPr>
              <w:pStyle w:val="TAL"/>
            </w:pPr>
          </w:p>
        </w:tc>
      </w:tr>
      <w:tr w:rsidR="005138D4" w:rsidRPr="00E27D23" w14:paraId="61A3AAC1"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CD75E2A" w14:textId="77777777" w:rsidR="005138D4" w:rsidRPr="00E27D23" w:rsidRDefault="005138D4">
            <w:pPr>
              <w:pStyle w:val="TAL"/>
              <w:rPr>
                <w:snapToGrid w:val="0"/>
              </w:rPr>
            </w:pPr>
            <w:r w:rsidRPr="00E27D23">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0D442197"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09C95767"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0C2AD114" w14:textId="77777777" w:rsidR="005138D4" w:rsidRPr="00E27D23" w:rsidRDefault="005138D4">
            <w:pPr>
              <w:pStyle w:val="TAL"/>
            </w:pPr>
          </w:p>
        </w:tc>
      </w:tr>
      <w:tr w:rsidR="005138D4" w:rsidRPr="00E27D23" w14:paraId="4F02CB26"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EDA9AAF" w14:textId="77777777" w:rsidR="005138D4" w:rsidRPr="00E27D23" w:rsidRDefault="005138D4">
            <w:pPr>
              <w:pStyle w:val="TAL"/>
            </w:pPr>
            <w:r w:rsidRPr="00E27D23">
              <w:t xml:space="preserve">  drb-ToAddModList SEQUENCE (SIZE (1..maxDRB)) OF DRB-ToAddMod {</w:t>
            </w:r>
          </w:p>
        </w:tc>
        <w:tc>
          <w:tcPr>
            <w:tcW w:w="2267" w:type="dxa"/>
            <w:tcBorders>
              <w:top w:val="single" w:sz="4" w:space="0" w:color="auto"/>
              <w:left w:val="single" w:sz="4" w:space="0" w:color="auto"/>
              <w:bottom w:val="single" w:sz="4" w:space="0" w:color="auto"/>
              <w:right w:val="single" w:sz="4" w:space="0" w:color="auto"/>
            </w:tcBorders>
            <w:hideMark/>
          </w:tcPr>
          <w:p w14:paraId="036D0CFC" w14:textId="77777777" w:rsidR="005138D4" w:rsidRPr="00E27D23" w:rsidRDefault="005138D4">
            <w:pPr>
              <w:pStyle w:val="TAL"/>
            </w:pPr>
            <w:r w:rsidRPr="00E27D23">
              <w:t>n entries</w:t>
            </w:r>
          </w:p>
        </w:tc>
        <w:tc>
          <w:tcPr>
            <w:tcW w:w="1700" w:type="dxa"/>
            <w:tcBorders>
              <w:top w:val="single" w:sz="4" w:space="0" w:color="auto"/>
              <w:left w:val="single" w:sz="4" w:space="0" w:color="auto"/>
              <w:bottom w:val="single" w:sz="4" w:space="0" w:color="auto"/>
              <w:right w:val="single" w:sz="4" w:space="0" w:color="auto"/>
            </w:tcBorders>
            <w:hideMark/>
          </w:tcPr>
          <w:p w14:paraId="0997D81F" w14:textId="77777777" w:rsidR="005138D4" w:rsidRPr="00E27D23" w:rsidRDefault="005138D4">
            <w:pPr>
              <w:pStyle w:val="TAL"/>
              <w:rPr>
                <w:lang w:eastAsia="zh-CN"/>
              </w:rPr>
            </w:pPr>
            <w:r w:rsidRPr="00E27D23">
              <w:rPr>
                <w:lang w:eastAsia="zh-CN"/>
              </w:rPr>
              <w:t xml:space="preserve">n is the number of DRBs </w:t>
            </w:r>
          </w:p>
        </w:tc>
        <w:tc>
          <w:tcPr>
            <w:tcW w:w="1245" w:type="dxa"/>
            <w:tcBorders>
              <w:top w:val="single" w:sz="4" w:space="0" w:color="auto"/>
              <w:left w:val="single" w:sz="4" w:space="0" w:color="auto"/>
              <w:bottom w:val="single" w:sz="4" w:space="0" w:color="auto"/>
              <w:right w:val="single" w:sz="4" w:space="0" w:color="auto"/>
            </w:tcBorders>
          </w:tcPr>
          <w:p w14:paraId="214AD60F" w14:textId="77777777" w:rsidR="005138D4" w:rsidRPr="00E27D23" w:rsidRDefault="005138D4">
            <w:pPr>
              <w:pStyle w:val="TAL"/>
              <w:rPr>
                <w:lang w:eastAsia="zh-CN"/>
              </w:rPr>
            </w:pPr>
          </w:p>
        </w:tc>
      </w:tr>
      <w:tr w:rsidR="005138D4" w:rsidRPr="00E27D23" w14:paraId="66AD45B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9385882" w14:textId="77777777" w:rsidR="005138D4" w:rsidRPr="00E27D23" w:rsidRDefault="005138D4">
            <w:pPr>
              <w:pStyle w:val="TAL"/>
            </w:pPr>
            <w:r w:rsidRPr="00E27D23">
              <w:t xml:space="preserve">    DRB-ToAddMod[k, k=1..n] SEQUENCE {</w:t>
            </w:r>
          </w:p>
        </w:tc>
        <w:tc>
          <w:tcPr>
            <w:tcW w:w="2267" w:type="dxa"/>
            <w:tcBorders>
              <w:top w:val="single" w:sz="4" w:space="0" w:color="auto"/>
              <w:left w:val="single" w:sz="4" w:space="0" w:color="auto"/>
              <w:bottom w:val="single" w:sz="4" w:space="0" w:color="auto"/>
              <w:right w:val="single" w:sz="4" w:space="0" w:color="auto"/>
            </w:tcBorders>
          </w:tcPr>
          <w:p w14:paraId="41A835B0"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6D207F32" w14:textId="77777777" w:rsidR="005138D4" w:rsidRPr="00E27D23" w:rsidRDefault="005138D4">
            <w:pPr>
              <w:pStyle w:val="TAL"/>
              <w:rPr>
                <w:lang w:eastAsia="zh-CN"/>
              </w:rPr>
            </w:pPr>
            <w:r w:rsidRPr="00E27D23">
              <w:rPr>
                <w:lang w:eastAsia="zh-CN"/>
              </w:rPr>
              <w:t xml:space="preserve">entry </w:t>
            </w:r>
            <w:r w:rsidRPr="00E27D23">
              <w:t>[k, k=1..n]</w:t>
            </w:r>
          </w:p>
        </w:tc>
        <w:tc>
          <w:tcPr>
            <w:tcW w:w="1245" w:type="dxa"/>
            <w:tcBorders>
              <w:top w:val="single" w:sz="4" w:space="0" w:color="auto"/>
              <w:left w:val="single" w:sz="4" w:space="0" w:color="auto"/>
              <w:bottom w:val="single" w:sz="4" w:space="0" w:color="auto"/>
              <w:right w:val="single" w:sz="4" w:space="0" w:color="auto"/>
            </w:tcBorders>
          </w:tcPr>
          <w:p w14:paraId="12BC8E56" w14:textId="77777777" w:rsidR="005138D4" w:rsidRPr="00E27D23" w:rsidRDefault="005138D4">
            <w:pPr>
              <w:pStyle w:val="TAL"/>
            </w:pPr>
          </w:p>
        </w:tc>
      </w:tr>
      <w:tr w:rsidR="005138D4" w:rsidRPr="00E27D23" w14:paraId="2B00C62D"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0597553" w14:textId="77777777" w:rsidR="005138D4" w:rsidRPr="00E27D23" w:rsidRDefault="005138D4">
            <w:pPr>
              <w:pStyle w:val="TAL"/>
            </w:pPr>
            <w:r w:rsidRPr="00E27D23">
              <w:t xml:space="preserve">      cnAssociation CHOICE {</w:t>
            </w:r>
          </w:p>
        </w:tc>
        <w:tc>
          <w:tcPr>
            <w:tcW w:w="2267" w:type="dxa"/>
            <w:tcBorders>
              <w:top w:val="single" w:sz="4" w:space="0" w:color="auto"/>
              <w:left w:val="single" w:sz="4" w:space="0" w:color="auto"/>
              <w:bottom w:val="single" w:sz="4" w:space="0" w:color="auto"/>
              <w:right w:val="single" w:sz="4" w:space="0" w:color="auto"/>
            </w:tcBorders>
          </w:tcPr>
          <w:p w14:paraId="22F6A8D3" w14:textId="77777777" w:rsidR="005138D4" w:rsidRPr="00E27D23" w:rsidRDefault="005138D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BB77EEA" w14:textId="77777777" w:rsidR="005138D4" w:rsidRPr="00E27D23"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98CD628" w14:textId="77777777" w:rsidR="005138D4" w:rsidRPr="00E27D23" w:rsidRDefault="005138D4">
            <w:pPr>
              <w:pStyle w:val="TAL"/>
            </w:pPr>
          </w:p>
        </w:tc>
      </w:tr>
      <w:tr w:rsidR="005138D4" w:rsidRPr="00E27D23" w14:paraId="646284A1"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7BF79BF" w14:textId="77777777" w:rsidR="005138D4" w:rsidRPr="00E27D23" w:rsidRDefault="005138D4">
            <w:pPr>
              <w:pStyle w:val="TAL"/>
            </w:pPr>
            <w:r w:rsidRPr="00E27D23">
              <w:t xml:space="preserve">        sdap-Config</w:t>
            </w:r>
          </w:p>
        </w:tc>
        <w:tc>
          <w:tcPr>
            <w:tcW w:w="2267" w:type="dxa"/>
            <w:tcBorders>
              <w:top w:val="single" w:sz="4" w:space="0" w:color="auto"/>
              <w:left w:val="single" w:sz="4" w:space="0" w:color="auto"/>
              <w:bottom w:val="single" w:sz="4" w:space="0" w:color="auto"/>
              <w:right w:val="single" w:sz="4" w:space="0" w:color="auto"/>
            </w:tcBorders>
            <w:hideMark/>
          </w:tcPr>
          <w:p w14:paraId="67AE8693" w14:textId="77777777" w:rsidR="005138D4" w:rsidRPr="00E27D23" w:rsidRDefault="005138D4">
            <w:pPr>
              <w:pStyle w:val="TAL"/>
              <w:rPr>
                <w:lang w:eastAsia="zh-CN"/>
              </w:rPr>
            </w:pPr>
            <w:r w:rsidRPr="00E27D23">
              <w:t>SDAP-Config</w:t>
            </w:r>
          </w:p>
        </w:tc>
        <w:tc>
          <w:tcPr>
            <w:tcW w:w="1700" w:type="dxa"/>
            <w:tcBorders>
              <w:top w:val="single" w:sz="4" w:space="0" w:color="auto"/>
              <w:left w:val="single" w:sz="4" w:space="0" w:color="auto"/>
              <w:bottom w:val="single" w:sz="4" w:space="0" w:color="auto"/>
              <w:right w:val="single" w:sz="4" w:space="0" w:color="auto"/>
            </w:tcBorders>
          </w:tcPr>
          <w:p w14:paraId="2D6DAEB6" w14:textId="77777777" w:rsidR="005138D4" w:rsidRPr="00E27D23"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3D458E0" w14:textId="77777777" w:rsidR="005138D4" w:rsidRPr="00E27D23" w:rsidRDefault="005138D4">
            <w:pPr>
              <w:pStyle w:val="TAL"/>
            </w:pPr>
          </w:p>
        </w:tc>
      </w:tr>
      <w:tr w:rsidR="005138D4" w:rsidRPr="00E27D23" w14:paraId="15D8DA3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2870CF9" w14:textId="77777777" w:rsidR="005138D4" w:rsidRPr="00E27D23" w:rsidRDefault="005138D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0209894C" w14:textId="77777777" w:rsidR="005138D4" w:rsidRPr="00E27D23" w:rsidRDefault="005138D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2E4DE1C" w14:textId="77777777" w:rsidR="005138D4" w:rsidRPr="00E27D23"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129A62C" w14:textId="77777777" w:rsidR="005138D4" w:rsidRPr="00E27D23" w:rsidRDefault="005138D4">
            <w:pPr>
              <w:pStyle w:val="TAL"/>
            </w:pPr>
          </w:p>
        </w:tc>
      </w:tr>
      <w:tr w:rsidR="005138D4" w:rsidRPr="00E27D23" w14:paraId="44EA7E6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B37A5CD" w14:textId="77777777" w:rsidR="005138D4" w:rsidRPr="00E27D23" w:rsidRDefault="005138D4">
            <w:pPr>
              <w:pStyle w:val="TAL"/>
            </w:pPr>
            <w:r w:rsidRPr="00E27D23">
              <w:t xml:space="preserve">      drb-Identity</w:t>
            </w:r>
          </w:p>
        </w:tc>
        <w:tc>
          <w:tcPr>
            <w:tcW w:w="2267" w:type="dxa"/>
            <w:tcBorders>
              <w:top w:val="single" w:sz="4" w:space="0" w:color="auto"/>
              <w:left w:val="single" w:sz="4" w:space="0" w:color="auto"/>
              <w:bottom w:val="single" w:sz="4" w:space="0" w:color="auto"/>
              <w:right w:val="single" w:sz="4" w:space="0" w:color="auto"/>
            </w:tcBorders>
            <w:hideMark/>
          </w:tcPr>
          <w:p w14:paraId="60E08A0E" w14:textId="77777777" w:rsidR="005138D4" w:rsidRPr="00E27D23" w:rsidRDefault="005138D4">
            <w:pPr>
              <w:pStyle w:val="TAL"/>
              <w:rPr>
                <w:lang w:eastAsia="zh-CN"/>
              </w:rPr>
            </w:pPr>
            <w:r w:rsidRPr="00E27D23">
              <w:t>DRB-Identity with condition DRBk</w:t>
            </w:r>
          </w:p>
        </w:tc>
        <w:tc>
          <w:tcPr>
            <w:tcW w:w="1700" w:type="dxa"/>
            <w:tcBorders>
              <w:top w:val="single" w:sz="4" w:space="0" w:color="auto"/>
              <w:left w:val="single" w:sz="4" w:space="0" w:color="auto"/>
              <w:bottom w:val="single" w:sz="4" w:space="0" w:color="auto"/>
              <w:right w:val="single" w:sz="4" w:space="0" w:color="auto"/>
            </w:tcBorders>
          </w:tcPr>
          <w:p w14:paraId="211D1A19" w14:textId="77777777" w:rsidR="005138D4" w:rsidRPr="00E27D23"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47EF0D8" w14:textId="77777777" w:rsidR="005138D4" w:rsidRPr="00E27D23" w:rsidRDefault="005138D4">
            <w:pPr>
              <w:pStyle w:val="TAL"/>
            </w:pPr>
          </w:p>
        </w:tc>
      </w:tr>
      <w:tr w:rsidR="005138D4" w:rsidRPr="00E27D23" w14:paraId="1B5305E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73006A5E" w14:textId="77777777" w:rsidR="005138D4" w:rsidRPr="00E27D23" w:rsidRDefault="005138D4">
            <w:pPr>
              <w:pStyle w:val="TAL"/>
            </w:pPr>
            <w:r w:rsidRPr="00E27D23">
              <w:t xml:space="preserve">      reestablishPDCP</w:t>
            </w:r>
          </w:p>
        </w:tc>
        <w:tc>
          <w:tcPr>
            <w:tcW w:w="2267" w:type="dxa"/>
            <w:tcBorders>
              <w:top w:val="single" w:sz="4" w:space="0" w:color="auto"/>
              <w:left w:val="single" w:sz="4" w:space="0" w:color="auto"/>
              <w:bottom w:val="single" w:sz="4" w:space="0" w:color="auto"/>
              <w:right w:val="single" w:sz="4" w:space="0" w:color="auto"/>
            </w:tcBorders>
            <w:hideMark/>
          </w:tcPr>
          <w:p w14:paraId="71FD8B63" w14:textId="77777777" w:rsidR="005138D4" w:rsidRPr="00E27D23" w:rsidRDefault="005138D4">
            <w:pPr>
              <w:pStyle w:val="TAL"/>
              <w:rPr>
                <w:lang w:eastAsia="zh-CN"/>
              </w:rPr>
            </w:pPr>
            <w:r w:rsidRPr="00E27D23">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26D93CE4" w14:textId="77777777" w:rsidR="005138D4" w:rsidRPr="00E27D23"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701CE44" w14:textId="77777777" w:rsidR="005138D4" w:rsidRPr="00E27D23" w:rsidRDefault="005138D4">
            <w:pPr>
              <w:pStyle w:val="TAL"/>
            </w:pPr>
          </w:p>
        </w:tc>
      </w:tr>
      <w:tr w:rsidR="005138D4" w:rsidRPr="00E27D23" w14:paraId="1C0C02B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B1765C8" w14:textId="77777777" w:rsidR="005138D4" w:rsidRPr="00E27D23" w:rsidRDefault="005138D4">
            <w:pPr>
              <w:pStyle w:val="TAL"/>
            </w:pPr>
            <w:r w:rsidRPr="00E27D23">
              <w:t xml:space="preserve">      pdcp-Config</w:t>
            </w:r>
          </w:p>
        </w:tc>
        <w:tc>
          <w:tcPr>
            <w:tcW w:w="2267" w:type="dxa"/>
            <w:tcBorders>
              <w:top w:val="single" w:sz="4" w:space="0" w:color="auto"/>
              <w:left w:val="single" w:sz="4" w:space="0" w:color="auto"/>
              <w:bottom w:val="single" w:sz="4" w:space="0" w:color="auto"/>
              <w:right w:val="single" w:sz="4" w:space="0" w:color="auto"/>
            </w:tcBorders>
            <w:hideMark/>
          </w:tcPr>
          <w:p w14:paraId="2BA8A032" w14:textId="77777777" w:rsidR="005138D4" w:rsidRPr="00E27D23" w:rsidRDefault="005138D4">
            <w:pPr>
              <w:pStyle w:val="TAL"/>
              <w:rPr>
                <w:lang w:eastAsia="zh-CN"/>
              </w:rPr>
            </w:pPr>
            <w:r w:rsidRPr="00E27D23">
              <w:t>PDCP-Config</w:t>
            </w:r>
          </w:p>
        </w:tc>
        <w:tc>
          <w:tcPr>
            <w:tcW w:w="1700" w:type="dxa"/>
            <w:tcBorders>
              <w:top w:val="single" w:sz="4" w:space="0" w:color="auto"/>
              <w:left w:val="single" w:sz="4" w:space="0" w:color="auto"/>
              <w:bottom w:val="single" w:sz="4" w:space="0" w:color="auto"/>
              <w:right w:val="single" w:sz="4" w:space="0" w:color="auto"/>
            </w:tcBorders>
          </w:tcPr>
          <w:p w14:paraId="7F165F46" w14:textId="77777777" w:rsidR="005138D4" w:rsidRPr="00E27D23"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851FAB7" w14:textId="77777777" w:rsidR="005138D4" w:rsidRPr="00E27D23" w:rsidRDefault="005138D4">
            <w:pPr>
              <w:pStyle w:val="TAL"/>
            </w:pPr>
          </w:p>
        </w:tc>
      </w:tr>
      <w:tr w:rsidR="005138D4" w:rsidRPr="00E27D23" w14:paraId="1D1B6BD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3D1F8B6" w14:textId="77777777" w:rsidR="005138D4" w:rsidRPr="00E27D23" w:rsidRDefault="005138D4">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93F0EBE"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03258ACF" w14:textId="77777777" w:rsidR="005138D4" w:rsidRPr="00E27D23"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24ADD5F" w14:textId="77777777" w:rsidR="005138D4" w:rsidRPr="00E27D23" w:rsidRDefault="005138D4">
            <w:pPr>
              <w:pStyle w:val="TAL"/>
            </w:pPr>
          </w:p>
        </w:tc>
      </w:tr>
      <w:tr w:rsidR="005138D4" w:rsidRPr="00E27D23" w14:paraId="407D3F0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005F2C6" w14:textId="77777777" w:rsidR="005138D4" w:rsidRPr="00E27D23" w:rsidRDefault="005138D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3F3F6893"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7E9BB6A6" w14:textId="77777777" w:rsidR="005138D4" w:rsidRPr="00E27D23"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6BB0A0C" w14:textId="77777777" w:rsidR="005138D4" w:rsidRPr="00E27D23" w:rsidRDefault="005138D4">
            <w:pPr>
              <w:pStyle w:val="TAL"/>
            </w:pPr>
          </w:p>
        </w:tc>
      </w:tr>
      <w:tr w:rsidR="005138D4" w:rsidRPr="00E27D23" w14:paraId="174B5DA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FE8EDFB" w14:textId="77777777" w:rsidR="005138D4" w:rsidRPr="00E27D23" w:rsidRDefault="005138D4">
            <w:pPr>
              <w:pStyle w:val="TAL"/>
            </w:pPr>
            <w:r w:rsidRPr="00E27D23">
              <w:t xml:space="preserve">  securityConfig SEQUENCE {</w:t>
            </w:r>
          </w:p>
        </w:tc>
        <w:tc>
          <w:tcPr>
            <w:tcW w:w="2267" w:type="dxa"/>
            <w:tcBorders>
              <w:top w:val="single" w:sz="4" w:space="0" w:color="auto"/>
              <w:left w:val="single" w:sz="4" w:space="0" w:color="auto"/>
              <w:bottom w:val="single" w:sz="4" w:space="0" w:color="auto"/>
              <w:right w:val="single" w:sz="4" w:space="0" w:color="auto"/>
            </w:tcBorders>
          </w:tcPr>
          <w:p w14:paraId="45FE6D41"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4CB243DC"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6DE22251" w14:textId="77777777" w:rsidR="005138D4" w:rsidRPr="00E27D23" w:rsidRDefault="005138D4">
            <w:pPr>
              <w:pStyle w:val="TAL"/>
            </w:pPr>
          </w:p>
        </w:tc>
      </w:tr>
      <w:tr w:rsidR="005138D4" w:rsidRPr="00E27D23" w14:paraId="605DE601"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153F262" w14:textId="77777777" w:rsidR="005138D4" w:rsidRPr="00E27D23" w:rsidRDefault="005138D4">
            <w:pPr>
              <w:pStyle w:val="TAL"/>
            </w:pPr>
            <w:r w:rsidRPr="00E27D23">
              <w:t xml:space="preserve">    securityAlgorithmConfig</w:t>
            </w:r>
          </w:p>
        </w:tc>
        <w:tc>
          <w:tcPr>
            <w:tcW w:w="2267" w:type="dxa"/>
            <w:tcBorders>
              <w:top w:val="single" w:sz="4" w:space="0" w:color="auto"/>
              <w:left w:val="single" w:sz="4" w:space="0" w:color="auto"/>
              <w:bottom w:val="single" w:sz="4" w:space="0" w:color="auto"/>
              <w:right w:val="single" w:sz="4" w:space="0" w:color="auto"/>
            </w:tcBorders>
            <w:hideMark/>
          </w:tcPr>
          <w:p w14:paraId="4C866DF8" w14:textId="77777777" w:rsidR="005138D4" w:rsidRPr="00E27D23" w:rsidRDefault="005138D4">
            <w:pPr>
              <w:pStyle w:val="TAL"/>
            </w:pPr>
            <w:r w:rsidRPr="00E27D23">
              <w:t>SecurityAlgorithmConfig</w:t>
            </w:r>
          </w:p>
        </w:tc>
        <w:tc>
          <w:tcPr>
            <w:tcW w:w="1700" w:type="dxa"/>
            <w:tcBorders>
              <w:top w:val="single" w:sz="4" w:space="0" w:color="auto"/>
              <w:left w:val="single" w:sz="4" w:space="0" w:color="auto"/>
              <w:bottom w:val="single" w:sz="4" w:space="0" w:color="auto"/>
              <w:right w:val="single" w:sz="4" w:space="0" w:color="auto"/>
            </w:tcBorders>
          </w:tcPr>
          <w:p w14:paraId="5C35B129"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12DA6B95" w14:textId="77777777" w:rsidR="005138D4" w:rsidRPr="00E27D23" w:rsidRDefault="005138D4">
            <w:pPr>
              <w:pStyle w:val="TAL"/>
            </w:pPr>
          </w:p>
        </w:tc>
      </w:tr>
      <w:tr w:rsidR="005138D4" w:rsidRPr="00E27D23" w14:paraId="5ECC2F3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D4D9B05" w14:textId="77777777" w:rsidR="005138D4" w:rsidRPr="00E27D23" w:rsidRDefault="005138D4">
            <w:pPr>
              <w:pStyle w:val="TAL"/>
            </w:pPr>
            <w:r w:rsidRPr="00E27D23">
              <w:t xml:space="preserve">    keyToUse</w:t>
            </w:r>
          </w:p>
        </w:tc>
        <w:tc>
          <w:tcPr>
            <w:tcW w:w="2267" w:type="dxa"/>
            <w:tcBorders>
              <w:top w:val="single" w:sz="4" w:space="0" w:color="auto"/>
              <w:left w:val="single" w:sz="4" w:space="0" w:color="auto"/>
              <w:bottom w:val="single" w:sz="4" w:space="0" w:color="auto"/>
              <w:right w:val="single" w:sz="4" w:space="0" w:color="auto"/>
            </w:tcBorders>
            <w:hideMark/>
          </w:tcPr>
          <w:p w14:paraId="7540BC72" w14:textId="77777777" w:rsidR="005138D4" w:rsidRPr="00E27D23" w:rsidRDefault="005138D4">
            <w:pPr>
              <w:pStyle w:val="TAL"/>
            </w:pPr>
            <w:r w:rsidRPr="00E27D23">
              <w:t>master</w:t>
            </w:r>
          </w:p>
        </w:tc>
        <w:tc>
          <w:tcPr>
            <w:tcW w:w="1700" w:type="dxa"/>
            <w:tcBorders>
              <w:top w:val="single" w:sz="4" w:space="0" w:color="auto"/>
              <w:left w:val="single" w:sz="4" w:space="0" w:color="auto"/>
              <w:bottom w:val="single" w:sz="4" w:space="0" w:color="auto"/>
              <w:right w:val="single" w:sz="4" w:space="0" w:color="auto"/>
            </w:tcBorders>
          </w:tcPr>
          <w:p w14:paraId="4F8A5301"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089F354B" w14:textId="77777777" w:rsidR="005138D4" w:rsidRPr="00E27D23" w:rsidRDefault="005138D4">
            <w:pPr>
              <w:pStyle w:val="TAL"/>
            </w:pPr>
          </w:p>
        </w:tc>
      </w:tr>
      <w:tr w:rsidR="005138D4" w:rsidRPr="00E27D23" w14:paraId="04793984"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A3D7C25" w14:textId="77777777" w:rsidR="005138D4" w:rsidRPr="00E27D23" w:rsidRDefault="005138D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03D085BD"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71A76585"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3DEE928E" w14:textId="77777777" w:rsidR="005138D4" w:rsidRPr="00E27D23" w:rsidRDefault="005138D4">
            <w:pPr>
              <w:pStyle w:val="TAL"/>
            </w:pPr>
          </w:p>
        </w:tc>
      </w:tr>
      <w:tr w:rsidR="005138D4" w:rsidRPr="00E27D23" w14:paraId="599C575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9A02DF5" w14:textId="77777777" w:rsidR="005138D4" w:rsidRPr="00E27D23" w:rsidRDefault="005138D4">
            <w:pPr>
              <w:pStyle w:val="TAL"/>
            </w:pPr>
            <w:r w:rsidRPr="00E27D23">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510FE1E6" w14:textId="77777777" w:rsidR="005138D4" w:rsidRPr="00E27D23" w:rsidRDefault="005138D4">
            <w:pPr>
              <w:pStyle w:val="TAL"/>
            </w:pPr>
            <w:r w:rsidRPr="00E27D23">
              <w:t>1 entry</w:t>
            </w:r>
          </w:p>
        </w:tc>
        <w:tc>
          <w:tcPr>
            <w:tcW w:w="1700" w:type="dxa"/>
            <w:tcBorders>
              <w:top w:val="single" w:sz="4" w:space="0" w:color="auto"/>
              <w:left w:val="single" w:sz="4" w:space="0" w:color="auto"/>
              <w:bottom w:val="single" w:sz="4" w:space="0" w:color="auto"/>
              <w:right w:val="single" w:sz="4" w:space="0" w:color="auto"/>
            </w:tcBorders>
          </w:tcPr>
          <w:p w14:paraId="695A22D9"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41F7C70F" w14:textId="77777777" w:rsidR="005138D4" w:rsidRPr="00E27D23" w:rsidRDefault="005138D4">
            <w:pPr>
              <w:pStyle w:val="TAL"/>
              <w:rPr>
                <w:lang w:eastAsia="zh-CN"/>
              </w:rPr>
            </w:pPr>
          </w:p>
        </w:tc>
      </w:tr>
      <w:tr w:rsidR="005138D4" w:rsidRPr="00E27D23" w14:paraId="33FBEEB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DCEF2ED" w14:textId="77777777" w:rsidR="005138D4" w:rsidRPr="00E27D23" w:rsidRDefault="005138D4">
            <w:pPr>
              <w:pStyle w:val="TAL"/>
            </w:pPr>
            <w:r w:rsidRPr="00E27D23">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674A5DE3"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B00CDF8" w14:textId="77777777" w:rsidR="005138D4" w:rsidRPr="00E27D23" w:rsidRDefault="005138D4">
            <w:pPr>
              <w:pStyle w:val="TAL"/>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58EA6A46" w14:textId="77777777" w:rsidR="005138D4" w:rsidRPr="00E27D23" w:rsidRDefault="005138D4">
            <w:pPr>
              <w:pStyle w:val="TAL"/>
            </w:pPr>
          </w:p>
        </w:tc>
      </w:tr>
      <w:tr w:rsidR="005138D4" w:rsidRPr="00E27D23" w14:paraId="05378521"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30118C0" w14:textId="77777777" w:rsidR="005138D4" w:rsidRPr="00E27D23" w:rsidRDefault="005138D4">
            <w:pPr>
              <w:pStyle w:val="TAL"/>
            </w:pPr>
            <w:r w:rsidRPr="00E27D23">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3C1F61C8" w14:textId="77777777" w:rsidR="005138D4" w:rsidRPr="00E27D23" w:rsidRDefault="005138D4">
            <w:pPr>
              <w:pStyle w:val="TAL"/>
            </w:pPr>
            <w:r w:rsidRPr="00E27D23">
              <w:t>TMGI</w:t>
            </w:r>
          </w:p>
        </w:tc>
        <w:tc>
          <w:tcPr>
            <w:tcW w:w="1700" w:type="dxa"/>
            <w:tcBorders>
              <w:top w:val="single" w:sz="4" w:space="0" w:color="auto"/>
              <w:left w:val="single" w:sz="4" w:space="0" w:color="auto"/>
              <w:bottom w:val="single" w:sz="4" w:space="0" w:color="auto"/>
              <w:right w:val="single" w:sz="4" w:space="0" w:color="auto"/>
            </w:tcBorders>
          </w:tcPr>
          <w:p w14:paraId="1AF6FBF1"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102C0E91" w14:textId="77777777" w:rsidR="005138D4" w:rsidRPr="00E27D23" w:rsidRDefault="005138D4">
            <w:pPr>
              <w:pStyle w:val="TAL"/>
            </w:pPr>
          </w:p>
        </w:tc>
      </w:tr>
      <w:tr w:rsidR="005138D4" w:rsidRPr="00E27D23" w14:paraId="5D8156E4"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DFAFC29" w14:textId="77777777" w:rsidR="005138D4" w:rsidRPr="00E27D23" w:rsidRDefault="005138D4">
            <w:pPr>
              <w:pStyle w:val="TAL"/>
            </w:pPr>
            <w:r w:rsidRPr="00E27D23">
              <w:t xml:space="preserve">      mrb-Identity-r17</w:t>
            </w:r>
          </w:p>
        </w:tc>
        <w:tc>
          <w:tcPr>
            <w:tcW w:w="2267" w:type="dxa"/>
            <w:tcBorders>
              <w:top w:val="single" w:sz="4" w:space="0" w:color="auto"/>
              <w:left w:val="single" w:sz="4" w:space="0" w:color="auto"/>
              <w:bottom w:val="single" w:sz="4" w:space="0" w:color="auto"/>
              <w:right w:val="single" w:sz="4" w:space="0" w:color="auto"/>
            </w:tcBorders>
            <w:hideMark/>
          </w:tcPr>
          <w:p w14:paraId="60A87B12" w14:textId="77777777" w:rsidR="005138D4" w:rsidRPr="00E27D23" w:rsidRDefault="005138D4">
            <w:pPr>
              <w:pStyle w:val="TAL"/>
              <w:rPr>
                <w:lang w:eastAsia="zh-CN"/>
              </w:rPr>
            </w:pPr>
            <w:r w:rsidRPr="00E27D23">
              <w:rPr>
                <w:lang w:eastAsia="zh-CN"/>
              </w:rPr>
              <w:t>MRB-Identity with condition MRBm</w:t>
            </w:r>
          </w:p>
        </w:tc>
        <w:tc>
          <w:tcPr>
            <w:tcW w:w="1700" w:type="dxa"/>
            <w:tcBorders>
              <w:top w:val="single" w:sz="4" w:space="0" w:color="auto"/>
              <w:left w:val="single" w:sz="4" w:space="0" w:color="auto"/>
              <w:bottom w:val="single" w:sz="4" w:space="0" w:color="auto"/>
              <w:right w:val="single" w:sz="4" w:space="0" w:color="auto"/>
            </w:tcBorders>
            <w:hideMark/>
          </w:tcPr>
          <w:p w14:paraId="3A865B00" w14:textId="77777777" w:rsidR="005138D4" w:rsidRPr="00E27D23" w:rsidRDefault="005138D4">
            <w:pPr>
              <w:pStyle w:val="TAL"/>
              <w:rPr>
                <w:lang w:eastAsia="zh-CN"/>
              </w:rPr>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4F5DD356" w14:textId="77777777" w:rsidR="005138D4" w:rsidRPr="00E27D23" w:rsidRDefault="005138D4">
            <w:pPr>
              <w:pStyle w:val="TAL"/>
            </w:pPr>
          </w:p>
        </w:tc>
      </w:tr>
      <w:tr w:rsidR="005138D4" w:rsidRPr="00E27D23" w14:paraId="089D08F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5EF6210" w14:textId="77777777" w:rsidR="005138D4" w:rsidRPr="00E27D23" w:rsidRDefault="005138D4">
            <w:pPr>
              <w:pStyle w:val="TAL"/>
            </w:pPr>
            <w:r w:rsidRPr="00E27D23">
              <w:t xml:space="preserve">      reestablishPDCP-r17</w:t>
            </w:r>
          </w:p>
        </w:tc>
        <w:tc>
          <w:tcPr>
            <w:tcW w:w="2267" w:type="dxa"/>
            <w:tcBorders>
              <w:top w:val="single" w:sz="4" w:space="0" w:color="auto"/>
              <w:left w:val="single" w:sz="4" w:space="0" w:color="auto"/>
              <w:bottom w:val="single" w:sz="4" w:space="0" w:color="auto"/>
              <w:right w:val="single" w:sz="4" w:space="0" w:color="auto"/>
            </w:tcBorders>
            <w:hideMark/>
          </w:tcPr>
          <w:p w14:paraId="0B91D59C" w14:textId="77777777" w:rsidR="005138D4" w:rsidRPr="00E27D23" w:rsidRDefault="005138D4">
            <w:pPr>
              <w:pStyle w:val="TAL"/>
              <w:rPr>
                <w:lang w:eastAsia="zh-CN"/>
              </w:rPr>
            </w:pPr>
            <w:r w:rsidRPr="00E27D23">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74BC7452" w14:textId="77777777" w:rsidR="005138D4" w:rsidRPr="00E27D23"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CC765E5" w14:textId="77777777" w:rsidR="005138D4" w:rsidRPr="00E27D23" w:rsidRDefault="005138D4">
            <w:pPr>
              <w:pStyle w:val="TAL"/>
            </w:pPr>
          </w:p>
        </w:tc>
      </w:tr>
      <w:tr w:rsidR="005138D4" w:rsidRPr="00E27D23" w14:paraId="53E72FA5" w14:textId="77777777" w:rsidTr="005138D4">
        <w:tc>
          <w:tcPr>
            <w:tcW w:w="4535" w:type="dxa"/>
            <w:tcBorders>
              <w:top w:val="single" w:sz="4" w:space="0" w:color="auto"/>
              <w:left w:val="single" w:sz="4" w:space="0" w:color="auto"/>
              <w:bottom w:val="nil"/>
              <w:right w:val="single" w:sz="4" w:space="0" w:color="auto"/>
            </w:tcBorders>
            <w:hideMark/>
          </w:tcPr>
          <w:p w14:paraId="0B6EA310" w14:textId="77777777" w:rsidR="005138D4" w:rsidRPr="00E27D23" w:rsidRDefault="005138D4">
            <w:pPr>
              <w:pStyle w:val="TAL"/>
            </w:pPr>
            <w:r w:rsidRPr="00E27D23">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2E72456D" w14:textId="77777777" w:rsidR="005138D4" w:rsidRPr="00E27D23" w:rsidRDefault="005138D4">
            <w:pPr>
              <w:pStyle w:val="TAL"/>
            </w:pPr>
            <w:r w:rsidRPr="00E27D23">
              <w:t>PDCP-Config</w:t>
            </w:r>
          </w:p>
        </w:tc>
        <w:tc>
          <w:tcPr>
            <w:tcW w:w="1700" w:type="dxa"/>
            <w:tcBorders>
              <w:top w:val="single" w:sz="4" w:space="0" w:color="auto"/>
              <w:left w:val="single" w:sz="4" w:space="0" w:color="auto"/>
              <w:bottom w:val="single" w:sz="4" w:space="0" w:color="auto"/>
              <w:right w:val="single" w:sz="4" w:space="0" w:color="auto"/>
            </w:tcBorders>
            <w:hideMark/>
          </w:tcPr>
          <w:p w14:paraId="70DE2B4E" w14:textId="77777777" w:rsidR="005138D4" w:rsidRPr="00E27D23" w:rsidRDefault="005138D4">
            <w:pPr>
              <w:pStyle w:val="TAL"/>
            </w:pPr>
            <w:r w:rsidRPr="00E27D23">
              <w:t>Table 14.2.3.1.3.3-11</w:t>
            </w:r>
          </w:p>
        </w:tc>
        <w:tc>
          <w:tcPr>
            <w:tcW w:w="1245" w:type="dxa"/>
            <w:tcBorders>
              <w:top w:val="single" w:sz="4" w:space="0" w:color="auto"/>
              <w:left w:val="single" w:sz="4" w:space="0" w:color="auto"/>
              <w:bottom w:val="single" w:sz="4" w:space="0" w:color="auto"/>
              <w:right w:val="single" w:sz="4" w:space="0" w:color="auto"/>
            </w:tcBorders>
          </w:tcPr>
          <w:p w14:paraId="16303ED5" w14:textId="77777777" w:rsidR="005138D4" w:rsidRPr="00E27D23" w:rsidRDefault="005138D4">
            <w:pPr>
              <w:pStyle w:val="TAL"/>
            </w:pPr>
          </w:p>
        </w:tc>
      </w:tr>
      <w:tr w:rsidR="005138D4" w:rsidRPr="00E27D23" w14:paraId="2AC98A4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71BA49B" w14:textId="77777777" w:rsidR="005138D4" w:rsidRPr="00E27D23" w:rsidRDefault="005138D4">
            <w:pPr>
              <w:pStyle w:val="TAL"/>
              <w:ind w:firstLine="195"/>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A86BC15"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0DEA2914"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6B36A7A0" w14:textId="77777777" w:rsidR="005138D4" w:rsidRPr="00E27D23" w:rsidRDefault="005138D4">
            <w:pPr>
              <w:pStyle w:val="TAL"/>
            </w:pPr>
          </w:p>
        </w:tc>
      </w:tr>
      <w:tr w:rsidR="005138D4" w:rsidRPr="00E27D23" w14:paraId="3799094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0CAA807" w14:textId="77777777" w:rsidR="005138D4" w:rsidRPr="00E27D23" w:rsidRDefault="005138D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499CCD0A"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1F72D0D3"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12C2007A" w14:textId="77777777" w:rsidR="005138D4" w:rsidRPr="00E27D23" w:rsidRDefault="005138D4">
            <w:pPr>
              <w:pStyle w:val="TAL"/>
            </w:pPr>
          </w:p>
        </w:tc>
      </w:tr>
      <w:tr w:rsidR="005138D4" w:rsidRPr="00E27D23" w14:paraId="0775EC07"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505FB82" w14:textId="77777777" w:rsidR="005138D4" w:rsidRPr="00E27D23" w:rsidRDefault="005138D4">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518E505D"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5BADEB15"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3A2062AA" w14:textId="77777777" w:rsidR="005138D4" w:rsidRPr="00E27D23" w:rsidRDefault="005138D4">
            <w:pPr>
              <w:pStyle w:val="TAL"/>
            </w:pPr>
          </w:p>
        </w:tc>
      </w:tr>
    </w:tbl>
    <w:p w14:paraId="51EC7AF8" w14:textId="77777777" w:rsidR="005138D4" w:rsidRPr="00E27D23" w:rsidRDefault="005138D4" w:rsidP="005138D4"/>
    <w:p w14:paraId="78365F4C" w14:textId="77777777" w:rsidR="005138D4" w:rsidRPr="00E27D23" w:rsidRDefault="005138D4" w:rsidP="005138D4">
      <w:pPr>
        <w:pStyle w:val="TH"/>
        <w:rPr>
          <w:i/>
          <w:iCs/>
        </w:rPr>
      </w:pPr>
      <w:r w:rsidRPr="00E27D23">
        <w:t xml:space="preserve">Table 14.2.3.1.3.3-11: </w:t>
      </w:r>
      <w:r w:rsidRPr="00E27D23">
        <w:rPr>
          <w:i/>
          <w:iCs/>
        </w:rPr>
        <w:t xml:space="preserve">PDCP-Config </w:t>
      </w:r>
      <w:r w:rsidRPr="00E27D23">
        <w:rPr>
          <w:iCs/>
        </w:rPr>
        <w:t>(</w:t>
      </w:r>
      <w:r w:rsidRPr="00E27D23">
        <w:t>Table 14.2.3.1.3.3-10</w:t>
      </w:r>
      <w:r w:rsidRPr="00E27D23">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5138D4" w:rsidRPr="00E27D23" w14:paraId="76A22CEE"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58F2D354" w14:textId="77777777" w:rsidR="005138D4" w:rsidRPr="00E27D23" w:rsidRDefault="005138D4">
            <w:pPr>
              <w:pStyle w:val="TAH"/>
              <w:jc w:val="left"/>
              <w:rPr>
                <w:b w:val="0"/>
              </w:rPr>
            </w:pPr>
            <w:r w:rsidRPr="00E27D23">
              <w:rPr>
                <w:b w:val="0"/>
              </w:rPr>
              <w:t>Derivation Path: TS 38.508-1 [4], Table 4.6.3-99, condition UM_MRB</w:t>
            </w:r>
          </w:p>
        </w:tc>
      </w:tr>
      <w:tr w:rsidR="005138D4" w:rsidRPr="00E27D23" w14:paraId="2F104DB6"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6A2AA7C" w14:textId="77777777" w:rsidR="005138D4" w:rsidRPr="00E27D23" w:rsidRDefault="005138D4">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97332FB" w14:textId="77777777" w:rsidR="005138D4" w:rsidRPr="00E27D23" w:rsidRDefault="005138D4">
            <w:pPr>
              <w:pStyle w:val="TAH"/>
            </w:pPr>
            <w:r w:rsidRPr="00E27D23">
              <w:t>Value/remark</w:t>
            </w:r>
          </w:p>
        </w:tc>
        <w:tc>
          <w:tcPr>
            <w:tcW w:w="1840" w:type="dxa"/>
            <w:tcBorders>
              <w:top w:val="single" w:sz="4" w:space="0" w:color="auto"/>
              <w:left w:val="single" w:sz="4" w:space="0" w:color="auto"/>
              <w:bottom w:val="single" w:sz="4" w:space="0" w:color="auto"/>
              <w:right w:val="single" w:sz="4" w:space="0" w:color="auto"/>
            </w:tcBorders>
            <w:hideMark/>
          </w:tcPr>
          <w:p w14:paraId="0377C285" w14:textId="77777777" w:rsidR="005138D4" w:rsidRPr="00E27D23" w:rsidRDefault="005138D4">
            <w:pPr>
              <w:pStyle w:val="TAH"/>
            </w:pPr>
            <w:r w:rsidRPr="00E27D23">
              <w:t>Comment</w:t>
            </w:r>
          </w:p>
        </w:tc>
        <w:tc>
          <w:tcPr>
            <w:tcW w:w="1105" w:type="dxa"/>
            <w:tcBorders>
              <w:top w:val="single" w:sz="4" w:space="0" w:color="auto"/>
              <w:left w:val="single" w:sz="4" w:space="0" w:color="auto"/>
              <w:bottom w:val="single" w:sz="4" w:space="0" w:color="auto"/>
              <w:right w:val="single" w:sz="4" w:space="0" w:color="auto"/>
            </w:tcBorders>
            <w:hideMark/>
          </w:tcPr>
          <w:p w14:paraId="246E1B0B" w14:textId="77777777" w:rsidR="005138D4" w:rsidRPr="00E27D23" w:rsidRDefault="005138D4">
            <w:pPr>
              <w:pStyle w:val="TAH"/>
            </w:pPr>
            <w:r w:rsidRPr="00E27D23">
              <w:t>Condition</w:t>
            </w:r>
          </w:p>
        </w:tc>
      </w:tr>
      <w:tr w:rsidR="005138D4" w:rsidRPr="00E27D23" w14:paraId="16D02D87"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F821B5B" w14:textId="77777777" w:rsidR="005138D4" w:rsidRPr="00E27D23" w:rsidRDefault="005138D4">
            <w:pPr>
              <w:pStyle w:val="TAL"/>
            </w:pPr>
            <w:r w:rsidRPr="00E27D23">
              <w:t xml:space="preserve">PDC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5D603C89" w14:textId="77777777" w:rsidR="005138D4" w:rsidRPr="00E27D23"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4FFF42BD"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0EB026E1" w14:textId="77777777" w:rsidR="005138D4" w:rsidRPr="00E27D23" w:rsidRDefault="005138D4">
            <w:pPr>
              <w:pStyle w:val="TAL"/>
            </w:pPr>
          </w:p>
        </w:tc>
      </w:tr>
      <w:tr w:rsidR="005138D4" w:rsidRPr="00E27D23" w14:paraId="22368B85"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B6F58D4" w14:textId="77777777" w:rsidR="005138D4" w:rsidRPr="00E27D23" w:rsidRDefault="005138D4">
            <w:pPr>
              <w:pStyle w:val="TAL"/>
            </w:pPr>
            <w:r w:rsidRPr="00E27D23">
              <w:t xml:space="preserve">  drb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09AF8D1E" w14:textId="77777777" w:rsidR="005138D4" w:rsidRPr="00E27D23"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2EC5720B"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67B4E809" w14:textId="77777777" w:rsidR="005138D4" w:rsidRPr="00E27D23" w:rsidRDefault="005138D4">
            <w:pPr>
              <w:pStyle w:val="TAL"/>
            </w:pPr>
          </w:p>
        </w:tc>
      </w:tr>
      <w:tr w:rsidR="005138D4" w:rsidRPr="00E27D23" w14:paraId="44B7BA70" w14:textId="77777777" w:rsidTr="005138D4">
        <w:tc>
          <w:tcPr>
            <w:tcW w:w="4535" w:type="dxa"/>
            <w:tcBorders>
              <w:top w:val="single" w:sz="4" w:space="0" w:color="auto"/>
              <w:left w:val="single" w:sz="4" w:space="0" w:color="auto"/>
              <w:bottom w:val="nil"/>
              <w:right w:val="single" w:sz="4" w:space="0" w:color="auto"/>
            </w:tcBorders>
            <w:hideMark/>
          </w:tcPr>
          <w:p w14:paraId="21933686" w14:textId="77777777" w:rsidR="005138D4" w:rsidRPr="00E27D23" w:rsidRDefault="005138D4">
            <w:pPr>
              <w:pStyle w:val="TAL"/>
            </w:pPr>
            <w:r w:rsidRPr="00E27D23">
              <w:t xml:space="preserve">    pdcp-SN-Size-UL</w:t>
            </w:r>
          </w:p>
        </w:tc>
        <w:tc>
          <w:tcPr>
            <w:tcW w:w="2267" w:type="dxa"/>
            <w:tcBorders>
              <w:top w:val="single" w:sz="4" w:space="0" w:color="auto"/>
              <w:left w:val="single" w:sz="4" w:space="0" w:color="auto"/>
              <w:bottom w:val="single" w:sz="4" w:space="0" w:color="auto"/>
              <w:right w:val="single" w:sz="4" w:space="0" w:color="auto"/>
            </w:tcBorders>
            <w:hideMark/>
          </w:tcPr>
          <w:p w14:paraId="279F77EA" w14:textId="77777777" w:rsidR="005138D4" w:rsidRPr="00E27D23" w:rsidRDefault="005138D4">
            <w:pPr>
              <w:pStyle w:val="TAL"/>
            </w:pPr>
            <w:r w:rsidRPr="00E27D23">
              <w:t>Not present</w:t>
            </w:r>
          </w:p>
        </w:tc>
        <w:tc>
          <w:tcPr>
            <w:tcW w:w="1840" w:type="dxa"/>
            <w:tcBorders>
              <w:top w:val="single" w:sz="4" w:space="0" w:color="auto"/>
              <w:left w:val="single" w:sz="4" w:space="0" w:color="auto"/>
              <w:bottom w:val="single" w:sz="4" w:space="0" w:color="auto"/>
              <w:right w:val="single" w:sz="4" w:space="0" w:color="auto"/>
            </w:tcBorders>
          </w:tcPr>
          <w:p w14:paraId="2BC81F8E"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376F525E" w14:textId="77777777" w:rsidR="005138D4" w:rsidRPr="00E27D23" w:rsidRDefault="005138D4">
            <w:pPr>
              <w:pStyle w:val="TAL"/>
            </w:pPr>
          </w:p>
        </w:tc>
      </w:tr>
      <w:tr w:rsidR="005138D4" w:rsidRPr="00E27D23" w14:paraId="416481BE" w14:textId="77777777" w:rsidTr="005138D4">
        <w:tc>
          <w:tcPr>
            <w:tcW w:w="4535" w:type="dxa"/>
            <w:tcBorders>
              <w:top w:val="single" w:sz="4" w:space="0" w:color="auto"/>
              <w:left w:val="single" w:sz="4" w:space="0" w:color="auto"/>
              <w:bottom w:val="nil"/>
              <w:right w:val="single" w:sz="4" w:space="0" w:color="auto"/>
            </w:tcBorders>
            <w:hideMark/>
          </w:tcPr>
          <w:p w14:paraId="57782FCE" w14:textId="77777777" w:rsidR="005138D4" w:rsidRPr="00E27D23" w:rsidRDefault="005138D4">
            <w:pPr>
              <w:pStyle w:val="TAL"/>
            </w:pPr>
            <w:r w:rsidRPr="00E27D23">
              <w:t xml:space="preserve">    pdcp-SN-Size-DL</w:t>
            </w:r>
          </w:p>
        </w:tc>
        <w:tc>
          <w:tcPr>
            <w:tcW w:w="2267" w:type="dxa"/>
            <w:tcBorders>
              <w:top w:val="single" w:sz="4" w:space="0" w:color="auto"/>
              <w:left w:val="single" w:sz="4" w:space="0" w:color="auto"/>
              <w:bottom w:val="nil"/>
              <w:right w:val="single" w:sz="4" w:space="0" w:color="auto"/>
            </w:tcBorders>
            <w:hideMark/>
          </w:tcPr>
          <w:p w14:paraId="38CED8DD" w14:textId="77777777" w:rsidR="005138D4" w:rsidRPr="00E27D23" w:rsidRDefault="005138D4">
            <w:pPr>
              <w:pStyle w:val="TAL"/>
            </w:pPr>
            <w:r w:rsidRPr="00E27D23">
              <w:t>len12bits</w:t>
            </w:r>
          </w:p>
        </w:tc>
        <w:tc>
          <w:tcPr>
            <w:tcW w:w="1840" w:type="dxa"/>
            <w:tcBorders>
              <w:top w:val="single" w:sz="4" w:space="0" w:color="auto"/>
              <w:left w:val="single" w:sz="4" w:space="0" w:color="auto"/>
              <w:bottom w:val="nil"/>
              <w:right w:val="single" w:sz="4" w:space="0" w:color="auto"/>
            </w:tcBorders>
          </w:tcPr>
          <w:p w14:paraId="726266C1" w14:textId="77777777" w:rsidR="005138D4" w:rsidRPr="00E27D23" w:rsidRDefault="005138D4">
            <w:pPr>
              <w:pStyle w:val="TAL"/>
            </w:pPr>
          </w:p>
        </w:tc>
        <w:tc>
          <w:tcPr>
            <w:tcW w:w="1105" w:type="dxa"/>
            <w:tcBorders>
              <w:top w:val="single" w:sz="4" w:space="0" w:color="auto"/>
              <w:left w:val="single" w:sz="4" w:space="0" w:color="auto"/>
              <w:bottom w:val="nil"/>
              <w:right w:val="single" w:sz="4" w:space="0" w:color="auto"/>
            </w:tcBorders>
          </w:tcPr>
          <w:p w14:paraId="440CFD76" w14:textId="77777777" w:rsidR="005138D4" w:rsidRPr="00E27D23" w:rsidRDefault="005138D4">
            <w:pPr>
              <w:pStyle w:val="TAL"/>
            </w:pPr>
          </w:p>
        </w:tc>
      </w:tr>
      <w:tr w:rsidR="005138D4" w:rsidRPr="00E27D23" w14:paraId="6E5C138C" w14:textId="77777777" w:rsidTr="005138D4">
        <w:tc>
          <w:tcPr>
            <w:tcW w:w="4535" w:type="dxa"/>
            <w:tcBorders>
              <w:top w:val="single" w:sz="4" w:space="0" w:color="auto"/>
              <w:left w:val="single" w:sz="4" w:space="0" w:color="auto"/>
              <w:bottom w:val="nil"/>
              <w:right w:val="single" w:sz="4" w:space="0" w:color="auto"/>
            </w:tcBorders>
            <w:hideMark/>
          </w:tcPr>
          <w:p w14:paraId="47D222C0" w14:textId="77777777" w:rsidR="005138D4" w:rsidRPr="00E27D23" w:rsidRDefault="005138D4">
            <w:pPr>
              <w:pStyle w:val="TAL"/>
              <w:ind w:firstLineChars="50" w:firstLine="90"/>
            </w:pPr>
            <w:r w:rsidRPr="00E27D23">
              <w:t>}</w:t>
            </w:r>
          </w:p>
        </w:tc>
        <w:tc>
          <w:tcPr>
            <w:tcW w:w="2267" w:type="dxa"/>
            <w:tcBorders>
              <w:top w:val="single" w:sz="4" w:space="0" w:color="auto"/>
              <w:left w:val="single" w:sz="4" w:space="0" w:color="auto"/>
              <w:bottom w:val="nil"/>
              <w:right w:val="single" w:sz="4" w:space="0" w:color="auto"/>
            </w:tcBorders>
          </w:tcPr>
          <w:p w14:paraId="638BF996" w14:textId="77777777" w:rsidR="005138D4" w:rsidRPr="00E27D23" w:rsidRDefault="005138D4">
            <w:pPr>
              <w:pStyle w:val="TAL"/>
            </w:pPr>
          </w:p>
        </w:tc>
        <w:tc>
          <w:tcPr>
            <w:tcW w:w="1840" w:type="dxa"/>
            <w:tcBorders>
              <w:top w:val="single" w:sz="4" w:space="0" w:color="auto"/>
              <w:left w:val="single" w:sz="4" w:space="0" w:color="auto"/>
              <w:bottom w:val="nil"/>
              <w:right w:val="single" w:sz="4" w:space="0" w:color="auto"/>
            </w:tcBorders>
          </w:tcPr>
          <w:p w14:paraId="0BF2E788" w14:textId="77777777" w:rsidR="005138D4" w:rsidRPr="00E27D23" w:rsidRDefault="005138D4">
            <w:pPr>
              <w:pStyle w:val="TAL"/>
            </w:pPr>
          </w:p>
        </w:tc>
        <w:tc>
          <w:tcPr>
            <w:tcW w:w="1105" w:type="dxa"/>
            <w:tcBorders>
              <w:top w:val="single" w:sz="4" w:space="0" w:color="auto"/>
              <w:left w:val="single" w:sz="4" w:space="0" w:color="auto"/>
              <w:bottom w:val="nil"/>
              <w:right w:val="single" w:sz="4" w:space="0" w:color="auto"/>
            </w:tcBorders>
          </w:tcPr>
          <w:p w14:paraId="00A8FF70" w14:textId="77777777" w:rsidR="005138D4" w:rsidRPr="00E27D23" w:rsidRDefault="005138D4">
            <w:pPr>
              <w:pStyle w:val="TAL"/>
            </w:pPr>
          </w:p>
        </w:tc>
      </w:tr>
      <w:tr w:rsidR="005138D4" w:rsidRPr="00E27D23" w14:paraId="315DB3D2" w14:textId="77777777" w:rsidTr="005138D4">
        <w:tc>
          <w:tcPr>
            <w:tcW w:w="4535" w:type="dxa"/>
            <w:tcBorders>
              <w:top w:val="single" w:sz="4" w:space="0" w:color="auto"/>
              <w:left w:val="single" w:sz="4" w:space="0" w:color="auto"/>
              <w:bottom w:val="nil"/>
              <w:right w:val="single" w:sz="4" w:space="0" w:color="auto"/>
            </w:tcBorders>
            <w:hideMark/>
          </w:tcPr>
          <w:p w14:paraId="5D66D3FA" w14:textId="77777777" w:rsidR="005138D4" w:rsidRPr="00E27D23" w:rsidRDefault="005138D4">
            <w:pPr>
              <w:pStyle w:val="TAL"/>
            </w:pPr>
            <w:r w:rsidRPr="00E27D23">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4CDEF569" w14:textId="77777777" w:rsidR="005138D4" w:rsidRPr="00E27D23" w:rsidRDefault="005138D4">
            <w:pPr>
              <w:pStyle w:val="TAL"/>
            </w:pPr>
            <w:r w:rsidRPr="00E27D23">
              <w:t>4098</w:t>
            </w:r>
          </w:p>
        </w:tc>
        <w:tc>
          <w:tcPr>
            <w:tcW w:w="1840" w:type="dxa"/>
            <w:tcBorders>
              <w:top w:val="single" w:sz="4" w:space="0" w:color="auto"/>
              <w:left w:val="single" w:sz="4" w:space="0" w:color="auto"/>
              <w:bottom w:val="single" w:sz="4" w:space="0" w:color="auto"/>
              <w:right w:val="single" w:sz="4" w:space="0" w:color="auto"/>
            </w:tcBorders>
          </w:tcPr>
          <w:p w14:paraId="2079A3F3"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hideMark/>
          </w:tcPr>
          <w:p w14:paraId="75935CD8" w14:textId="77777777" w:rsidR="005138D4" w:rsidRPr="00E27D23" w:rsidRDefault="005138D4">
            <w:pPr>
              <w:pStyle w:val="TAL"/>
              <w:rPr>
                <w:lang w:eastAsia="zh-CN"/>
              </w:rPr>
            </w:pPr>
            <w:r w:rsidRPr="00E27D23">
              <w:rPr>
                <w:lang w:eastAsia="zh-CN"/>
              </w:rPr>
              <w:t>Step 15</w:t>
            </w:r>
          </w:p>
        </w:tc>
      </w:tr>
      <w:tr w:rsidR="005138D4" w:rsidRPr="00E27D23" w14:paraId="06E7B24C" w14:textId="77777777" w:rsidTr="005138D4">
        <w:tc>
          <w:tcPr>
            <w:tcW w:w="4535" w:type="dxa"/>
            <w:tcBorders>
              <w:top w:val="nil"/>
              <w:left w:val="single" w:sz="4" w:space="0" w:color="auto"/>
              <w:bottom w:val="single" w:sz="4" w:space="0" w:color="auto"/>
              <w:right w:val="single" w:sz="4" w:space="0" w:color="auto"/>
            </w:tcBorders>
          </w:tcPr>
          <w:p w14:paraId="72C841BF" w14:textId="77777777" w:rsidR="005138D4" w:rsidRPr="00E27D23" w:rsidRDefault="005138D4">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078F4103" w14:textId="77777777" w:rsidR="005138D4" w:rsidRPr="00E27D23" w:rsidRDefault="005138D4">
            <w:pPr>
              <w:pStyle w:val="TAL"/>
            </w:pPr>
            <w:r w:rsidRPr="00E27D23">
              <w:t>Not present</w:t>
            </w:r>
          </w:p>
        </w:tc>
        <w:tc>
          <w:tcPr>
            <w:tcW w:w="1840" w:type="dxa"/>
            <w:tcBorders>
              <w:top w:val="single" w:sz="4" w:space="0" w:color="auto"/>
              <w:left w:val="single" w:sz="4" w:space="0" w:color="auto"/>
              <w:bottom w:val="single" w:sz="4" w:space="0" w:color="auto"/>
              <w:right w:val="single" w:sz="4" w:space="0" w:color="auto"/>
            </w:tcBorders>
          </w:tcPr>
          <w:p w14:paraId="1DBDD70D"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hideMark/>
          </w:tcPr>
          <w:p w14:paraId="16EFC1BA" w14:textId="77777777" w:rsidR="005138D4" w:rsidRPr="00E27D23" w:rsidRDefault="005138D4">
            <w:pPr>
              <w:pStyle w:val="TAL"/>
              <w:rPr>
                <w:lang w:eastAsia="zh-CN"/>
              </w:rPr>
            </w:pPr>
            <w:r w:rsidRPr="00E27D23">
              <w:rPr>
                <w:lang w:eastAsia="zh-CN"/>
              </w:rPr>
              <w:t>Step 26</w:t>
            </w:r>
          </w:p>
        </w:tc>
      </w:tr>
      <w:tr w:rsidR="005138D4" w:rsidRPr="00E27D23" w14:paraId="1AB90F9B"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1AFCA28" w14:textId="77777777" w:rsidR="005138D4" w:rsidRPr="00E27D23" w:rsidRDefault="005138D4">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4FEB0B04" w14:textId="77777777" w:rsidR="005138D4" w:rsidRPr="00E27D23"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071271EC"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69A93091" w14:textId="77777777" w:rsidR="005138D4" w:rsidRPr="00E27D23" w:rsidRDefault="005138D4">
            <w:pPr>
              <w:pStyle w:val="TAL"/>
            </w:pPr>
          </w:p>
        </w:tc>
      </w:tr>
    </w:tbl>
    <w:p w14:paraId="48987A7C" w14:textId="77777777" w:rsidR="005138D4" w:rsidRPr="00E27D23" w:rsidRDefault="005138D4" w:rsidP="005138D4"/>
    <w:p w14:paraId="1C9FC456" w14:textId="77777777" w:rsidR="005138D4" w:rsidRPr="00E27D23" w:rsidRDefault="005138D4" w:rsidP="005138D4">
      <w:pPr>
        <w:pStyle w:val="TH"/>
      </w:pPr>
      <w:r w:rsidRPr="00E27D23">
        <w:t>Table 14.2.3.1.3.3-12:</w:t>
      </w:r>
      <w:r w:rsidRPr="00E27D23">
        <w:rPr>
          <w:i/>
          <w:iCs/>
        </w:rPr>
        <w:t xml:space="preserve"> </w:t>
      </w:r>
      <w:r w:rsidRPr="00E27D23">
        <w:rPr>
          <w:i/>
        </w:rPr>
        <w:t xml:space="preserve">CellGroupConfig </w:t>
      </w:r>
      <w:r w:rsidRPr="00E27D23">
        <w:t>(Table 14.2.3.1.3.3-9)</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138D4" w:rsidRPr="00E27D23" w14:paraId="69AE9D13"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383BD030" w14:textId="77777777" w:rsidR="005138D4" w:rsidRPr="00E27D23" w:rsidRDefault="005138D4">
            <w:pPr>
              <w:pStyle w:val="TAH"/>
              <w:jc w:val="left"/>
              <w:rPr>
                <w:b w:val="0"/>
              </w:rPr>
            </w:pPr>
            <w:r w:rsidRPr="00E27D23">
              <w:rPr>
                <w:b w:val="0"/>
              </w:rPr>
              <w:t>Derivation Path: TS 38.508-1 [4], Table 4.6.3-19, condition PCell_change</w:t>
            </w:r>
          </w:p>
        </w:tc>
      </w:tr>
      <w:tr w:rsidR="005138D4" w:rsidRPr="00E27D23" w14:paraId="37288962"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ACCC15C" w14:textId="77777777" w:rsidR="005138D4" w:rsidRPr="00E27D23" w:rsidRDefault="005138D4">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C22CFFF" w14:textId="77777777" w:rsidR="005138D4" w:rsidRPr="00E27D23" w:rsidRDefault="005138D4">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6E9240ED" w14:textId="77777777" w:rsidR="005138D4" w:rsidRPr="00E27D23" w:rsidRDefault="005138D4">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7BD1B563" w14:textId="77777777" w:rsidR="005138D4" w:rsidRPr="00E27D23" w:rsidRDefault="005138D4">
            <w:pPr>
              <w:pStyle w:val="TAH"/>
            </w:pPr>
            <w:r w:rsidRPr="00E27D23">
              <w:t>Condition</w:t>
            </w:r>
          </w:p>
        </w:tc>
      </w:tr>
      <w:tr w:rsidR="005138D4" w:rsidRPr="00E27D23" w14:paraId="64511C44"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92B362A" w14:textId="77777777" w:rsidR="005138D4" w:rsidRPr="00E27D23" w:rsidRDefault="005138D4">
            <w:pPr>
              <w:pStyle w:val="TAL"/>
            </w:pPr>
            <w:r w:rsidRPr="00E27D23">
              <w:t xml:space="preserve">CellGrou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79C9C09F"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4BEF8C05"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3FDB8A30" w14:textId="77777777" w:rsidR="005138D4" w:rsidRPr="00E27D23" w:rsidRDefault="005138D4">
            <w:pPr>
              <w:pStyle w:val="TAL"/>
            </w:pPr>
          </w:p>
        </w:tc>
      </w:tr>
      <w:tr w:rsidR="005138D4" w:rsidRPr="00E27D23" w14:paraId="7457AFF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6B64BD3" w14:textId="77777777" w:rsidR="005138D4" w:rsidRPr="00E27D23" w:rsidRDefault="005138D4">
            <w:pPr>
              <w:pStyle w:val="TAL"/>
            </w:pPr>
            <w:r w:rsidRPr="00E27D23">
              <w:t xml:space="preserve">  rlc-BearerToAddModList SEQUENCE (SIZE(1..maxLCH)) OF RLC-BearerConfig</w:t>
            </w: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A879F70" w14:textId="77777777" w:rsidR="005138D4" w:rsidRPr="00E27D23" w:rsidRDefault="005138D4">
            <w:pPr>
              <w:pStyle w:val="TAL"/>
              <w:rPr>
                <w:lang w:eastAsia="zh-CN"/>
              </w:rPr>
            </w:pPr>
            <w:r w:rsidRPr="00E27D23">
              <w:rPr>
                <w:lang w:eastAsia="zh-CN"/>
              </w:rPr>
              <w:t>3+n entries</w:t>
            </w:r>
          </w:p>
        </w:tc>
        <w:tc>
          <w:tcPr>
            <w:tcW w:w="1700" w:type="dxa"/>
            <w:tcBorders>
              <w:top w:val="single" w:sz="4" w:space="0" w:color="auto"/>
              <w:left w:val="single" w:sz="4" w:space="0" w:color="auto"/>
              <w:bottom w:val="single" w:sz="4" w:space="0" w:color="auto"/>
              <w:right w:val="single" w:sz="4" w:space="0" w:color="auto"/>
            </w:tcBorders>
            <w:hideMark/>
          </w:tcPr>
          <w:p w14:paraId="6FFC77F5" w14:textId="77777777" w:rsidR="005138D4" w:rsidRPr="00E27D23" w:rsidRDefault="005138D4">
            <w:pPr>
              <w:pStyle w:val="TAL"/>
              <w:rPr>
                <w:lang w:eastAsia="zh-CN"/>
              </w:rPr>
            </w:pPr>
            <w:r w:rsidRPr="00E27D23">
              <w:rPr>
                <w:lang w:eastAsia="zh-CN"/>
              </w:rPr>
              <w:t>n is the number of DRBs established before RRC re-establishement</w:t>
            </w:r>
          </w:p>
        </w:tc>
        <w:tc>
          <w:tcPr>
            <w:tcW w:w="1245" w:type="dxa"/>
            <w:tcBorders>
              <w:top w:val="single" w:sz="4" w:space="0" w:color="auto"/>
              <w:left w:val="single" w:sz="4" w:space="0" w:color="auto"/>
              <w:bottom w:val="single" w:sz="4" w:space="0" w:color="auto"/>
              <w:right w:val="single" w:sz="4" w:space="0" w:color="auto"/>
            </w:tcBorders>
          </w:tcPr>
          <w:p w14:paraId="4392DDE7" w14:textId="77777777" w:rsidR="005138D4" w:rsidRPr="00E27D23" w:rsidRDefault="005138D4">
            <w:pPr>
              <w:pStyle w:val="TAL"/>
              <w:rPr>
                <w:lang w:eastAsia="zh-CN"/>
              </w:rPr>
            </w:pPr>
          </w:p>
        </w:tc>
      </w:tr>
      <w:tr w:rsidR="005138D4" w:rsidRPr="00E27D23" w14:paraId="7721F5F7"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306C11E" w14:textId="77777777" w:rsidR="005138D4" w:rsidRPr="00E27D23" w:rsidRDefault="005138D4">
            <w:pPr>
              <w:pStyle w:val="TAL"/>
            </w:pPr>
            <w:r w:rsidRPr="00E27D23">
              <w:t xml:space="preserve">    RLC-BearerConfig[1]</w:t>
            </w:r>
          </w:p>
        </w:tc>
        <w:tc>
          <w:tcPr>
            <w:tcW w:w="2267" w:type="dxa"/>
            <w:tcBorders>
              <w:top w:val="single" w:sz="4" w:space="0" w:color="auto"/>
              <w:left w:val="single" w:sz="4" w:space="0" w:color="auto"/>
              <w:bottom w:val="single" w:sz="4" w:space="0" w:color="auto"/>
              <w:right w:val="single" w:sz="4" w:space="0" w:color="auto"/>
            </w:tcBorders>
            <w:hideMark/>
          </w:tcPr>
          <w:p w14:paraId="152B77D7" w14:textId="77777777" w:rsidR="005138D4" w:rsidRPr="00E27D23" w:rsidRDefault="005138D4">
            <w:pPr>
              <w:pStyle w:val="TAL"/>
              <w:rPr>
                <w:lang w:eastAsia="zh-CN"/>
              </w:rPr>
            </w:pPr>
            <w:r w:rsidRPr="00E27D23">
              <w:t>RLC-BearerConfig with condition SRB1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3FA121B6" w14:textId="77777777" w:rsidR="005138D4" w:rsidRPr="00E27D23" w:rsidRDefault="005138D4">
            <w:pPr>
              <w:pStyle w:val="TAL"/>
              <w:rPr>
                <w:lang w:eastAsia="zh-CN"/>
              </w:rPr>
            </w:pPr>
            <w:r w:rsidRPr="00E27D23">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23971C36" w14:textId="77777777" w:rsidR="005138D4" w:rsidRPr="00E27D23" w:rsidRDefault="005138D4">
            <w:pPr>
              <w:pStyle w:val="TAL"/>
              <w:rPr>
                <w:lang w:eastAsia="zh-CN"/>
              </w:rPr>
            </w:pPr>
          </w:p>
        </w:tc>
      </w:tr>
      <w:tr w:rsidR="005138D4" w:rsidRPr="00E27D23" w14:paraId="572824B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CE60754" w14:textId="77777777" w:rsidR="005138D4" w:rsidRPr="00E27D23" w:rsidRDefault="005138D4">
            <w:pPr>
              <w:pStyle w:val="TAL"/>
            </w:pPr>
            <w:r w:rsidRPr="00E27D23">
              <w:t xml:space="preserve">    RLC-BearerConfig[2]</w:t>
            </w:r>
          </w:p>
        </w:tc>
        <w:tc>
          <w:tcPr>
            <w:tcW w:w="2267" w:type="dxa"/>
            <w:tcBorders>
              <w:top w:val="single" w:sz="4" w:space="0" w:color="auto"/>
              <w:left w:val="single" w:sz="4" w:space="0" w:color="auto"/>
              <w:bottom w:val="single" w:sz="4" w:space="0" w:color="auto"/>
              <w:right w:val="single" w:sz="4" w:space="0" w:color="auto"/>
            </w:tcBorders>
            <w:hideMark/>
          </w:tcPr>
          <w:p w14:paraId="4FB4126F" w14:textId="77777777" w:rsidR="005138D4" w:rsidRPr="00E27D23" w:rsidRDefault="005138D4">
            <w:pPr>
              <w:pStyle w:val="TAL"/>
              <w:rPr>
                <w:lang w:eastAsia="zh-CN"/>
              </w:rPr>
            </w:pPr>
            <w:r w:rsidRPr="00E27D23">
              <w:t>RLC-BearerConfig with condition SRB2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4A33FBF9" w14:textId="77777777" w:rsidR="005138D4" w:rsidRPr="00E27D23" w:rsidRDefault="005138D4">
            <w:pPr>
              <w:pStyle w:val="TAL"/>
              <w:rPr>
                <w:lang w:eastAsia="zh-CN"/>
              </w:rPr>
            </w:pPr>
            <w:r w:rsidRPr="00E27D23">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47565C85" w14:textId="77777777" w:rsidR="005138D4" w:rsidRPr="00E27D23" w:rsidRDefault="005138D4">
            <w:pPr>
              <w:pStyle w:val="TAL"/>
              <w:rPr>
                <w:lang w:eastAsia="zh-CN"/>
              </w:rPr>
            </w:pPr>
          </w:p>
        </w:tc>
      </w:tr>
      <w:tr w:rsidR="005138D4" w:rsidRPr="00E27D23" w14:paraId="6CC7C74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A158ED8" w14:textId="77777777" w:rsidR="005138D4" w:rsidRPr="00E27D23" w:rsidRDefault="005138D4">
            <w:pPr>
              <w:pStyle w:val="TAL"/>
            </w:pPr>
            <w:r w:rsidRPr="00E27D23">
              <w:t xml:space="preserve">    RLC-BearerConfig[k+2, k=1..n]</w:t>
            </w:r>
          </w:p>
        </w:tc>
        <w:tc>
          <w:tcPr>
            <w:tcW w:w="2267" w:type="dxa"/>
            <w:tcBorders>
              <w:top w:val="single" w:sz="4" w:space="0" w:color="auto"/>
              <w:left w:val="single" w:sz="4" w:space="0" w:color="auto"/>
              <w:bottom w:val="single" w:sz="4" w:space="0" w:color="auto"/>
              <w:right w:val="single" w:sz="4" w:space="0" w:color="auto"/>
            </w:tcBorders>
            <w:hideMark/>
          </w:tcPr>
          <w:p w14:paraId="6815D2CD" w14:textId="77777777" w:rsidR="005138D4" w:rsidRPr="00E27D23" w:rsidRDefault="005138D4">
            <w:pPr>
              <w:pStyle w:val="TAL"/>
              <w:rPr>
                <w:lang w:eastAsia="zh-CN"/>
              </w:rPr>
            </w:pPr>
            <w:r w:rsidRPr="00E27D23">
              <w:t>RLC-BearerConfig with condition DRBk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2844F69D" w14:textId="77777777" w:rsidR="005138D4" w:rsidRPr="00E27D23" w:rsidRDefault="005138D4">
            <w:pPr>
              <w:pStyle w:val="TAL"/>
              <w:rPr>
                <w:lang w:eastAsia="zh-CN"/>
              </w:rPr>
            </w:pPr>
            <w:r w:rsidRPr="00E27D23">
              <w:rPr>
                <w:lang w:eastAsia="zh-CN"/>
              </w:rPr>
              <w:t xml:space="preserve">entry </w:t>
            </w:r>
            <w:r w:rsidRPr="00E27D23">
              <w:t>[k+2, k=1..n]</w:t>
            </w:r>
          </w:p>
        </w:tc>
        <w:tc>
          <w:tcPr>
            <w:tcW w:w="1245" w:type="dxa"/>
            <w:tcBorders>
              <w:top w:val="single" w:sz="4" w:space="0" w:color="auto"/>
              <w:left w:val="single" w:sz="4" w:space="0" w:color="auto"/>
              <w:bottom w:val="single" w:sz="4" w:space="0" w:color="auto"/>
              <w:right w:val="single" w:sz="4" w:space="0" w:color="auto"/>
            </w:tcBorders>
          </w:tcPr>
          <w:p w14:paraId="78B5AD56" w14:textId="77777777" w:rsidR="005138D4" w:rsidRPr="00E27D23" w:rsidRDefault="005138D4">
            <w:pPr>
              <w:pStyle w:val="TAL"/>
              <w:rPr>
                <w:lang w:eastAsia="zh-CN"/>
              </w:rPr>
            </w:pPr>
          </w:p>
        </w:tc>
      </w:tr>
      <w:tr w:rsidR="005138D4" w:rsidRPr="00E27D23" w14:paraId="6D99911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7360055" w14:textId="77777777" w:rsidR="005138D4" w:rsidRPr="00E27D23" w:rsidRDefault="005138D4">
            <w:pPr>
              <w:pStyle w:val="TAL"/>
              <w:ind w:firstLineChars="100" w:firstLine="180"/>
            </w:pPr>
            <w:r w:rsidRPr="00E27D23">
              <w:t>RLC-BearerConfig[n+1]</w:t>
            </w:r>
          </w:p>
        </w:tc>
        <w:tc>
          <w:tcPr>
            <w:tcW w:w="2267" w:type="dxa"/>
            <w:tcBorders>
              <w:top w:val="single" w:sz="4" w:space="0" w:color="auto"/>
              <w:left w:val="single" w:sz="4" w:space="0" w:color="auto"/>
              <w:bottom w:val="single" w:sz="4" w:space="0" w:color="auto"/>
              <w:right w:val="single" w:sz="4" w:space="0" w:color="auto"/>
            </w:tcBorders>
            <w:hideMark/>
          </w:tcPr>
          <w:p w14:paraId="7DB7A699" w14:textId="77777777" w:rsidR="005138D4" w:rsidRPr="00E27D23" w:rsidRDefault="005138D4">
            <w:pPr>
              <w:pStyle w:val="TAL"/>
            </w:pPr>
            <w:r w:rsidRPr="00E27D23">
              <w:t>RLC-BearerConfig with conditions UM_DLonly and PTM and MRBm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097F471A" w14:textId="77777777" w:rsidR="005138D4" w:rsidRPr="00E27D23" w:rsidRDefault="005138D4">
            <w:pPr>
              <w:pStyle w:val="TAL"/>
              <w:rPr>
                <w:lang w:eastAsia="zh-CN"/>
              </w:rPr>
            </w:pPr>
            <w:r w:rsidRPr="00E27D23">
              <w:rPr>
                <w:lang w:eastAsia="zh-CN"/>
              </w:rPr>
              <w:t>entry n+1</w:t>
            </w:r>
          </w:p>
          <w:p w14:paraId="72D76C4F" w14:textId="77777777" w:rsidR="005138D4" w:rsidRPr="00E27D23" w:rsidRDefault="005138D4">
            <w:pPr>
              <w:pStyle w:val="TAL"/>
              <w:rPr>
                <w:lang w:eastAsia="zh-CN"/>
              </w:rPr>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4D6317EC" w14:textId="77777777" w:rsidR="005138D4" w:rsidRPr="00E27D23" w:rsidRDefault="005138D4">
            <w:pPr>
              <w:pStyle w:val="TAL"/>
              <w:rPr>
                <w:lang w:eastAsia="zh-CN"/>
              </w:rPr>
            </w:pPr>
          </w:p>
        </w:tc>
      </w:tr>
      <w:tr w:rsidR="005138D4" w:rsidRPr="00E27D23" w14:paraId="6DB2015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75F65A9" w14:textId="77777777" w:rsidR="005138D4" w:rsidRPr="00E27D23" w:rsidRDefault="005138D4">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1CBE3A0" w14:textId="77777777" w:rsidR="005138D4" w:rsidRPr="00E27D23" w:rsidRDefault="005138D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5E86C28" w14:textId="77777777" w:rsidR="005138D4" w:rsidRPr="00E27D23"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08A1E1D" w14:textId="77777777" w:rsidR="005138D4" w:rsidRPr="00E27D23" w:rsidRDefault="005138D4">
            <w:pPr>
              <w:pStyle w:val="TAL"/>
              <w:rPr>
                <w:lang w:eastAsia="zh-CN"/>
              </w:rPr>
            </w:pPr>
          </w:p>
        </w:tc>
      </w:tr>
      <w:tr w:rsidR="005138D4" w:rsidRPr="00E27D23" w14:paraId="570D19CE" w14:textId="77777777" w:rsidTr="005138D4">
        <w:tc>
          <w:tcPr>
            <w:tcW w:w="4535" w:type="dxa"/>
            <w:tcBorders>
              <w:top w:val="single" w:sz="4" w:space="0" w:color="auto"/>
              <w:left w:val="single" w:sz="4" w:space="0" w:color="auto"/>
              <w:bottom w:val="nil"/>
              <w:right w:val="single" w:sz="4" w:space="0" w:color="auto"/>
            </w:tcBorders>
            <w:hideMark/>
          </w:tcPr>
          <w:p w14:paraId="60EB7440" w14:textId="77777777" w:rsidR="005138D4" w:rsidRPr="00E27D23" w:rsidRDefault="005138D4">
            <w:pPr>
              <w:pStyle w:val="TAL"/>
            </w:pPr>
            <w:r w:rsidRPr="00E27D23">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43D793E4" w14:textId="77777777" w:rsidR="005138D4" w:rsidRPr="00E27D23" w:rsidRDefault="005138D4">
            <w:pPr>
              <w:pStyle w:val="TAL"/>
            </w:pPr>
            <w:r w:rsidRPr="00E27D23">
              <w:t xml:space="preserve">MAC-CellGroupConfig with condition </w:t>
            </w:r>
            <w:r w:rsidRPr="00E27D23">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40516719"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0DECF8AF" w14:textId="77777777" w:rsidR="005138D4" w:rsidRPr="00E27D23" w:rsidRDefault="005138D4">
            <w:pPr>
              <w:pStyle w:val="TAL"/>
            </w:pPr>
          </w:p>
        </w:tc>
      </w:tr>
      <w:tr w:rsidR="005138D4" w:rsidRPr="00E27D23" w14:paraId="169B9320" w14:textId="77777777" w:rsidTr="005138D4">
        <w:tc>
          <w:tcPr>
            <w:tcW w:w="4535" w:type="dxa"/>
            <w:tcBorders>
              <w:top w:val="single" w:sz="4" w:space="0" w:color="auto"/>
              <w:left w:val="single" w:sz="4" w:space="0" w:color="auto"/>
              <w:bottom w:val="nil"/>
              <w:right w:val="single" w:sz="4" w:space="0" w:color="auto"/>
            </w:tcBorders>
            <w:hideMark/>
          </w:tcPr>
          <w:p w14:paraId="2CA3D193" w14:textId="77777777" w:rsidR="005138D4" w:rsidRPr="00E27D23" w:rsidRDefault="005138D4">
            <w:pPr>
              <w:pStyle w:val="TAL"/>
            </w:pPr>
            <w:r w:rsidRPr="00E27D23">
              <w:t xml:space="preserve">  physicalCellGroupConfig</w:t>
            </w:r>
          </w:p>
        </w:tc>
        <w:tc>
          <w:tcPr>
            <w:tcW w:w="2267" w:type="dxa"/>
            <w:tcBorders>
              <w:top w:val="single" w:sz="4" w:space="0" w:color="auto"/>
              <w:left w:val="single" w:sz="4" w:space="0" w:color="auto"/>
              <w:bottom w:val="single" w:sz="4" w:space="0" w:color="auto"/>
              <w:right w:val="single" w:sz="4" w:space="0" w:color="auto"/>
            </w:tcBorders>
            <w:hideMark/>
          </w:tcPr>
          <w:p w14:paraId="23ABB0CC" w14:textId="77777777" w:rsidR="005138D4" w:rsidRPr="00E27D23" w:rsidRDefault="005138D4">
            <w:pPr>
              <w:pStyle w:val="TAL"/>
            </w:pPr>
            <w:r w:rsidRPr="00E27D23">
              <w:t>PhysicalCellGroupConfig</w:t>
            </w:r>
          </w:p>
        </w:tc>
        <w:tc>
          <w:tcPr>
            <w:tcW w:w="1700" w:type="dxa"/>
            <w:tcBorders>
              <w:top w:val="single" w:sz="4" w:space="0" w:color="auto"/>
              <w:left w:val="single" w:sz="4" w:space="0" w:color="auto"/>
              <w:bottom w:val="single" w:sz="4" w:space="0" w:color="auto"/>
              <w:right w:val="single" w:sz="4" w:space="0" w:color="auto"/>
            </w:tcBorders>
          </w:tcPr>
          <w:p w14:paraId="0CAA4506"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7B26B285" w14:textId="77777777" w:rsidR="005138D4" w:rsidRPr="00E27D23" w:rsidRDefault="005138D4">
            <w:pPr>
              <w:pStyle w:val="TAL"/>
            </w:pPr>
          </w:p>
        </w:tc>
      </w:tr>
      <w:tr w:rsidR="005138D4" w:rsidRPr="00E27D23" w14:paraId="28ADDA3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968015F" w14:textId="77777777" w:rsidR="005138D4" w:rsidRPr="00E27D23" w:rsidRDefault="005138D4">
            <w:pPr>
              <w:pStyle w:val="TAL"/>
            </w:pPr>
            <w:r w:rsidRPr="00E27D23">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5609960B"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48CDF97D"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20E913EB" w14:textId="77777777" w:rsidR="005138D4" w:rsidRPr="00E27D23" w:rsidRDefault="005138D4">
            <w:pPr>
              <w:pStyle w:val="TAL"/>
            </w:pPr>
          </w:p>
        </w:tc>
      </w:tr>
      <w:tr w:rsidR="005138D4" w:rsidRPr="00E27D23" w14:paraId="139DDC6D" w14:textId="77777777" w:rsidTr="005138D4">
        <w:tc>
          <w:tcPr>
            <w:tcW w:w="4535" w:type="dxa"/>
            <w:tcBorders>
              <w:top w:val="single" w:sz="4" w:space="0" w:color="auto"/>
              <w:left w:val="single" w:sz="4" w:space="0" w:color="auto"/>
              <w:bottom w:val="nil"/>
              <w:right w:val="single" w:sz="4" w:space="0" w:color="auto"/>
            </w:tcBorders>
            <w:hideMark/>
          </w:tcPr>
          <w:p w14:paraId="309A3505" w14:textId="77777777" w:rsidR="005138D4" w:rsidRPr="00E27D23" w:rsidRDefault="005138D4">
            <w:pPr>
              <w:pStyle w:val="TAL"/>
            </w:pPr>
            <w:r w:rsidRPr="00E27D23">
              <w:t xml:space="preserve">    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26F0D902" w14:textId="77777777" w:rsidR="005138D4" w:rsidRPr="00E27D23" w:rsidRDefault="005138D4">
            <w:pPr>
              <w:pStyle w:val="TAL"/>
            </w:pPr>
            <w:r w:rsidRPr="00E27D23">
              <w:t xml:space="preserve">ServingCellConfig with condition </w:t>
            </w:r>
            <w:r w:rsidRPr="00E27D23">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00C1F38D"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2BA92930" w14:textId="77777777" w:rsidR="005138D4" w:rsidRPr="00E27D23" w:rsidRDefault="005138D4">
            <w:pPr>
              <w:pStyle w:val="TAL"/>
            </w:pPr>
          </w:p>
        </w:tc>
      </w:tr>
      <w:tr w:rsidR="005138D4" w:rsidRPr="00E27D23" w14:paraId="61E0DB9A"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A1DF33D" w14:textId="77777777" w:rsidR="005138D4" w:rsidRPr="00E27D23" w:rsidRDefault="005138D4">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5A093EBE"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2FB8DD79"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6215300A" w14:textId="77777777" w:rsidR="005138D4" w:rsidRPr="00E27D23" w:rsidRDefault="005138D4">
            <w:pPr>
              <w:pStyle w:val="TAL"/>
            </w:pPr>
          </w:p>
        </w:tc>
      </w:tr>
      <w:tr w:rsidR="005138D4" w:rsidRPr="00E27D23" w14:paraId="28549562"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A559956" w14:textId="77777777" w:rsidR="005138D4" w:rsidRPr="00E27D23" w:rsidRDefault="005138D4">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10E82B6C"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35D68409"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019410C9" w14:textId="77777777" w:rsidR="005138D4" w:rsidRPr="00E27D23" w:rsidRDefault="005138D4">
            <w:pPr>
              <w:pStyle w:val="TAL"/>
            </w:pPr>
          </w:p>
        </w:tc>
      </w:tr>
    </w:tbl>
    <w:p w14:paraId="4FF3AA71" w14:textId="77777777" w:rsidR="005138D4" w:rsidRPr="00E27D23" w:rsidRDefault="005138D4" w:rsidP="005138D4"/>
    <w:p w14:paraId="51DE8E39" w14:textId="77777777" w:rsidR="005138D4" w:rsidRPr="00E27D23" w:rsidRDefault="005138D4" w:rsidP="005138D4">
      <w:pPr>
        <w:pStyle w:val="Heading4"/>
      </w:pPr>
      <w:r w:rsidRPr="00E27D23">
        <w:rPr>
          <w:lang w:eastAsia="sv-SE"/>
        </w:rPr>
        <w:t>14.2.3.2</w:t>
      </w:r>
      <w:r w:rsidRPr="00E27D23">
        <w:rPr>
          <w:lang w:eastAsia="sv-SE"/>
        </w:rPr>
        <w:tab/>
        <w:t>MBS Multicast / PDCP/ PDCP HFN and SN maintenance /</w:t>
      </w:r>
      <w:r w:rsidRPr="00E27D23">
        <w:t xml:space="preserve"> </w:t>
      </w:r>
      <w:r w:rsidRPr="00E27D23">
        <w:rPr>
          <w:lang w:eastAsia="sv-SE"/>
        </w:rPr>
        <w:t>Non-Lossless handover / 18 bit SN</w:t>
      </w:r>
    </w:p>
    <w:p w14:paraId="620308B5" w14:textId="77777777" w:rsidR="005138D4" w:rsidRPr="00E27D23" w:rsidRDefault="005138D4" w:rsidP="005138D4">
      <w:pPr>
        <w:pStyle w:val="H6"/>
      </w:pPr>
      <w:r w:rsidRPr="00E27D23">
        <w:t>14.2.3.2.1</w:t>
      </w:r>
      <w:r w:rsidRPr="00E27D23">
        <w:tab/>
        <w:t>Test Purpose (TP)</w:t>
      </w:r>
    </w:p>
    <w:p w14:paraId="2971E617" w14:textId="77777777" w:rsidR="005138D4" w:rsidRPr="00E27D23" w:rsidRDefault="005138D4" w:rsidP="005138D4">
      <w:pPr>
        <w:pStyle w:val="H6"/>
      </w:pPr>
      <w:r w:rsidRPr="00E27D23">
        <w:t>(1)</w:t>
      </w:r>
    </w:p>
    <w:p w14:paraId="1194CE22" w14:textId="77777777" w:rsidR="005138D4" w:rsidRPr="00E27D23" w:rsidRDefault="005138D4" w:rsidP="005138D4">
      <w:pPr>
        <w:pStyle w:val="PL"/>
        <w:rPr>
          <w:noProof w:val="0"/>
        </w:rPr>
      </w:pPr>
      <w:r w:rsidRPr="00E27D23">
        <w:rPr>
          <w:b/>
          <w:i/>
          <w:noProof w:val="0"/>
        </w:rPr>
        <w:t xml:space="preserve">with </w:t>
      </w:r>
      <w:r w:rsidRPr="00E27D23">
        <w:rPr>
          <w:noProof w:val="0"/>
        </w:rPr>
        <w:t>{ UE in RRC_Connected state and Multicast MRB established with DL only RLC-UM entity for PTM transmission and initialRX-DELIV-r17 in PDCP-Config for this Multicast MRB is not zero and PDCP configured for 18 bit SN }</w:t>
      </w:r>
    </w:p>
    <w:p w14:paraId="14B4B6A9" w14:textId="77777777" w:rsidR="005138D4" w:rsidRPr="00E27D23" w:rsidRDefault="005138D4" w:rsidP="005138D4">
      <w:pPr>
        <w:pStyle w:val="PL"/>
        <w:rPr>
          <w:noProof w:val="0"/>
        </w:rPr>
      </w:pPr>
      <w:r w:rsidRPr="00E27D23">
        <w:rPr>
          <w:noProof w:val="0"/>
        </w:rPr>
        <w:t>ensure that {</w:t>
      </w:r>
    </w:p>
    <w:p w14:paraId="73D02FBB" w14:textId="77777777" w:rsidR="005138D4" w:rsidRPr="00E27D23" w:rsidRDefault="005138D4" w:rsidP="005138D4">
      <w:pPr>
        <w:pStyle w:val="PL"/>
        <w:rPr>
          <w:noProof w:val="0"/>
        </w:rPr>
      </w:pPr>
      <w:r w:rsidRPr="00E27D23">
        <w:rPr>
          <w:b/>
          <w:i/>
          <w:noProof w:val="0"/>
        </w:rPr>
        <w:t xml:space="preserve">  when</w:t>
      </w:r>
      <w:r w:rsidRPr="00E27D23">
        <w:rPr>
          <w:noProof w:val="0"/>
        </w:rPr>
        <w:t xml:space="preserve"> { UE receives a PDCP Data PDU with RCVD_COUNT &lt; initialRX-DELIV }</w:t>
      </w:r>
    </w:p>
    <w:p w14:paraId="14C41DEF" w14:textId="77777777" w:rsidR="005138D4" w:rsidRPr="00E27D23" w:rsidRDefault="005138D4" w:rsidP="005138D4">
      <w:pPr>
        <w:pStyle w:val="PL"/>
        <w:rPr>
          <w:noProof w:val="0"/>
        </w:rPr>
      </w:pPr>
      <w:r w:rsidRPr="00E27D23">
        <w:rPr>
          <w:b/>
          <w:i/>
          <w:noProof w:val="0"/>
        </w:rPr>
        <w:t xml:space="preserve">    then</w:t>
      </w:r>
      <w:r w:rsidRPr="00E27D23">
        <w:rPr>
          <w:noProof w:val="0"/>
        </w:rPr>
        <w:t xml:space="preserve"> { UE discards the PDCP DATA PDU with RCVD_COUNT }</w:t>
      </w:r>
    </w:p>
    <w:p w14:paraId="42BD1D2F" w14:textId="77777777" w:rsidR="005138D4" w:rsidRPr="00E27D23" w:rsidRDefault="005138D4" w:rsidP="005138D4">
      <w:pPr>
        <w:pStyle w:val="PL"/>
        <w:rPr>
          <w:noProof w:val="0"/>
        </w:rPr>
      </w:pPr>
      <w:r w:rsidRPr="00E27D23">
        <w:rPr>
          <w:noProof w:val="0"/>
        </w:rPr>
        <w:t xml:space="preserve">            }</w:t>
      </w:r>
    </w:p>
    <w:p w14:paraId="6C15793A" w14:textId="77777777" w:rsidR="005138D4" w:rsidRPr="00E27D23" w:rsidRDefault="005138D4" w:rsidP="005138D4">
      <w:pPr>
        <w:pStyle w:val="PL"/>
        <w:rPr>
          <w:noProof w:val="0"/>
        </w:rPr>
      </w:pPr>
    </w:p>
    <w:p w14:paraId="0ED88828" w14:textId="77777777" w:rsidR="005138D4" w:rsidRPr="00E27D23" w:rsidRDefault="005138D4" w:rsidP="005138D4">
      <w:pPr>
        <w:pStyle w:val="H6"/>
      </w:pPr>
      <w:r w:rsidRPr="00E27D23">
        <w:t>(2)</w:t>
      </w:r>
    </w:p>
    <w:p w14:paraId="23EC112B" w14:textId="77777777" w:rsidR="005138D4" w:rsidRPr="00E27D23" w:rsidRDefault="005138D4" w:rsidP="005138D4">
      <w:pPr>
        <w:pStyle w:val="PL"/>
        <w:rPr>
          <w:noProof w:val="0"/>
        </w:rPr>
      </w:pPr>
      <w:r w:rsidRPr="00E27D23">
        <w:rPr>
          <w:b/>
          <w:i/>
          <w:noProof w:val="0"/>
        </w:rPr>
        <w:t xml:space="preserve">with </w:t>
      </w:r>
      <w:r w:rsidRPr="00E27D23">
        <w:rPr>
          <w:noProof w:val="0"/>
        </w:rPr>
        <w:t>{ UE in RRC_Connected state and Multicast MRB established with DL only RLC-UM entity for PTM transmission and initialRX-DELIV-r17 in PDCP-Config for this Multicast MRB is not zero and PDCP configured for 18 bit SN }</w:t>
      </w:r>
    </w:p>
    <w:p w14:paraId="325B5FA9" w14:textId="77777777" w:rsidR="005138D4" w:rsidRPr="00E27D23" w:rsidRDefault="005138D4" w:rsidP="005138D4">
      <w:pPr>
        <w:pStyle w:val="PL"/>
        <w:rPr>
          <w:noProof w:val="0"/>
        </w:rPr>
      </w:pPr>
      <w:r w:rsidRPr="00E27D23">
        <w:rPr>
          <w:noProof w:val="0"/>
        </w:rPr>
        <w:t>ensure that {</w:t>
      </w:r>
    </w:p>
    <w:p w14:paraId="7671A358" w14:textId="77777777" w:rsidR="005138D4" w:rsidRPr="00E27D23" w:rsidRDefault="005138D4" w:rsidP="005138D4">
      <w:pPr>
        <w:pStyle w:val="PL"/>
        <w:rPr>
          <w:noProof w:val="0"/>
        </w:rPr>
      </w:pPr>
      <w:r w:rsidRPr="00E27D23">
        <w:rPr>
          <w:b/>
          <w:i/>
          <w:noProof w:val="0"/>
        </w:rPr>
        <w:t xml:space="preserve">  when</w:t>
      </w:r>
      <w:r w:rsidRPr="00E27D23">
        <w:rPr>
          <w:noProof w:val="0"/>
        </w:rPr>
        <w:t xml:space="preserve"> { UE receives a PDCP Data PDU with RCVD_COUNT = initialRX-DELIV }</w:t>
      </w:r>
    </w:p>
    <w:p w14:paraId="009455B8" w14:textId="77777777" w:rsidR="005138D4" w:rsidRPr="00E27D23" w:rsidRDefault="005138D4" w:rsidP="005138D4">
      <w:pPr>
        <w:pStyle w:val="PL"/>
        <w:rPr>
          <w:noProof w:val="0"/>
        </w:rPr>
      </w:pPr>
      <w:r w:rsidRPr="00E27D23">
        <w:rPr>
          <w:b/>
          <w:i/>
          <w:noProof w:val="0"/>
        </w:rPr>
        <w:t xml:space="preserve">    then</w:t>
      </w:r>
      <w:r w:rsidRPr="00E27D23">
        <w:rPr>
          <w:noProof w:val="0"/>
        </w:rPr>
        <w:t xml:space="preserve"> { UE delivers PDCP Data PDU to upper layers }</w:t>
      </w:r>
    </w:p>
    <w:p w14:paraId="55A912F0" w14:textId="77777777" w:rsidR="005138D4" w:rsidRPr="00E27D23" w:rsidRDefault="005138D4" w:rsidP="005138D4">
      <w:pPr>
        <w:pStyle w:val="PL"/>
        <w:rPr>
          <w:noProof w:val="0"/>
        </w:rPr>
      </w:pPr>
      <w:r w:rsidRPr="00E27D23">
        <w:rPr>
          <w:noProof w:val="0"/>
        </w:rPr>
        <w:t xml:space="preserve">            }</w:t>
      </w:r>
    </w:p>
    <w:p w14:paraId="524869A3" w14:textId="77777777" w:rsidR="005138D4" w:rsidRPr="00E27D23" w:rsidRDefault="005138D4" w:rsidP="005138D4">
      <w:pPr>
        <w:pStyle w:val="PL"/>
        <w:rPr>
          <w:noProof w:val="0"/>
        </w:rPr>
      </w:pPr>
    </w:p>
    <w:p w14:paraId="3F097F76" w14:textId="77777777" w:rsidR="005138D4" w:rsidRPr="00E27D23" w:rsidRDefault="005138D4" w:rsidP="005138D4">
      <w:pPr>
        <w:pStyle w:val="H6"/>
      </w:pPr>
      <w:r w:rsidRPr="00E27D23">
        <w:t>(3)</w:t>
      </w:r>
    </w:p>
    <w:p w14:paraId="6A6BA543" w14:textId="77777777" w:rsidR="005138D4" w:rsidRPr="00E27D23" w:rsidRDefault="005138D4" w:rsidP="005138D4">
      <w:pPr>
        <w:pStyle w:val="PL"/>
        <w:rPr>
          <w:noProof w:val="0"/>
        </w:rPr>
      </w:pPr>
      <w:r w:rsidRPr="00E27D23">
        <w:rPr>
          <w:b/>
          <w:i/>
          <w:noProof w:val="0"/>
        </w:rPr>
        <w:t xml:space="preserve">with </w:t>
      </w:r>
      <w:r w:rsidRPr="00E27D23">
        <w:rPr>
          <w:noProof w:val="0"/>
        </w:rPr>
        <w:t>{ UE is requested to make a non-lossless handover with pdcp re-establishment and initialRX-DELIV-r17 in PDCP-Config for this Multicast MRB is not zero and PDCP configured for 18 bit SN }</w:t>
      </w:r>
    </w:p>
    <w:p w14:paraId="3EAFDB8C" w14:textId="77777777" w:rsidR="005138D4" w:rsidRPr="00E27D23" w:rsidRDefault="005138D4" w:rsidP="005138D4">
      <w:pPr>
        <w:pStyle w:val="PL"/>
        <w:rPr>
          <w:noProof w:val="0"/>
        </w:rPr>
      </w:pPr>
      <w:r w:rsidRPr="00E27D23">
        <w:rPr>
          <w:noProof w:val="0"/>
        </w:rPr>
        <w:t>ensure that {</w:t>
      </w:r>
    </w:p>
    <w:p w14:paraId="7B866C63" w14:textId="77777777" w:rsidR="005138D4" w:rsidRPr="00E27D23" w:rsidRDefault="005138D4" w:rsidP="005138D4">
      <w:pPr>
        <w:pStyle w:val="PL"/>
        <w:rPr>
          <w:noProof w:val="0"/>
        </w:rPr>
      </w:pPr>
      <w:r w:rsidRPr="00E27D23">
        <w:rPr>
          <w:b/>
          <w:i/>
          <w:noProof w:val="0"/>
        </w:rPr>
        <w:t xml:space="preserve">  when</w:t>
      </w:r>
      <w:r w:rsidRPr="00E27D23">
        <w:rPr>
          <w:noProof w:val="0"/>
        </w:rPr>
        <w:t xml:space="preserve"> { UE receives a PDCP Data PDU with RCVD_COUNT &lt; initialRX-DELIV }</w:t>
      </w:r>
    </w:p>
    <w:p w14:paraId="6EF90CB2" w14:textId="77777777" w:rsidR="005138D4" w:rsidRPr="00E27D23" w:rsidRDefault="005138D4" w:rsidP="005138D4">
      <w:pPr>
        <w:pStyle w:val="PL"/>
        <w:rPr>
          <w:noProof w:val="0"/>
        </w:rPr>
      </w:pPr>
      <w:r w:rsidRPr="00E27D23">
        <w:rPr>
          <w:b/>
          <w:i/>
          <w:noProof w:val="0"/>
        </w:rPr>
        <w:t xml:space="preserve">    then</w:t>
      </w:r>
      <w:r w:rsidRPr="00E27D23">
        <w:rPr>
          <w:noProof w:val="0"/>
        </w:rPr>
        <w:t xml:space="preserve"> {  UE discards the PDCP DATA PDU with  RCVD_COUNT }</w:t>
      </w:r>
    </w:p>
    <w:p w14:paraId="6368F6E2" w14:textId="77777777" w:rsidR="005138D4" w:rsidRPr="00E27D23" w:rsidRDefault="005138D4" w:rsidP="005138D4">
      <w:pPr>
        <w:pStyle w:val="PL"/>
        <w:rPr>
          <w:noProof w:val="0"/>
        </w:rPr>
      </w:pPr>
      <w:r w:rsidRPr="00E27D23">
        <w:rPr>
          <w:noProof w:val="0"/>
        </w:rPr>
        <w:t xml:space="preserve">            }</w:t>
      </w:r>
    </w:p>
    <w:p w14:paraId="4CD41D6F" w14:textId="77777777" w:rsidR="005138D4" w:rsidRPr="00E27D23" w:rsidRDefault="005138D4" w:rsidP="005138D4">
      <w:pPr>
        <w:pStyle w:val="PL"/>
        <w:rPr>
          <w:noProof w:val="0"/>
        </w:rPr>
      </w:pPr>
    </w:p>
    <w:p w14:paraId="007A034B" w14:textId="77777777" w:rsidR="005138D4" w:rsidRPr="00E27D23" w:rsidRDefault="005138D4" w:rsidP="005138D4">
      <w:pPr>
        <w:pStyle w:val="H6"/>
      </w:pPr>
      <w:r w:rsidRPr="00E27D23">
        <w:t>(4)</w:t>
      </w:r>
    </w:p>
    <w:p w14:paraId="63DD1129" w14:textId="77777777" w:rsidR="005138D4" w:rsidRPr="00E27D23" w:rsidRDefault="005138D4" w:rsidP="005138D4">
      <w:pPr>
        <w:pStyle w:val="PL"/>
        <w:rPr>
          <w:noProof w:val="0"/>
        </w:rPr>
      </w:pPr>
      <w:r w:rsidRPr="00E27D23">
        <w:rPr>
          <w:b/>
          <w:i/>
          <w:noProof w:val="0"/>
        </w:rPr>
        <w:t xml:space="preserve">with </w:t>
      </w:r>
      <w:r w:rsidRPr="00E27D23">
        <w:rPr>
          <w:noProof w:val="0"/>
        </w:rPr>
        <w:t>{ UE is requested to make a non-lossless handover with pdcp re-establishment and initialRX-DELIV-r17 in PDCP-Config for this Multicast MRB is not zero and PDCP configured for 18 bit SN }</w:t>
      </w:r>
    </w:p>
    <w:p w14:paraId="32E84596" w14:textId="77777777" w:rsidR="005138D4" w:rsidRPr="00E27D23" w:rsidRDefault="005138D4" w:rsidP="005138D4">
      <w:pPr>
        <w:pStyle w:val="PL"/>
        <w:rPr>
          <w:noProof w:val="0"/>
        </w:rPr>
      </w:pPr>
      <w:r w:rsidRPr="00E27D23">
        <w:rPr>
          <w:noProof w:val="0"/>
        </w:rPr>
        <w:t>ensure that {</w:t>
      </w:r>
    </w:p>
    <w:p w14:paraId="13C25BD1" w14:textId="77777777" w:rsidR="005138D4" w:rsidRPr="00E27D23" w:rsidRDefault="005138D4" w:rsidP="005138D4">
      <w:pPr>
        <w:pStyle w:val="PL"/>
        <w:rPr>
          <w:noProof w:val="0"/>
        </w:rPr>
      </w:pPr>
      <w:r w:rsidRPr="00E27D23">
        <w:rPr>
          <w:b/>
          <w:i/>
          <w:noProof w:val="0"/>
        </w:rPr>
        <w:t xml:space="preserve">  when</w:t>
      </w:r>
      <w:r w:rsidRPr="00E27D23">
        <w:rPr>
          <w:noProof w:val="0"/>
        </w:rPr>
        <w:t xml:space="preserve"> { UE receives a PDCP Data PDU with RCVD_COUNT = initialRX-DELIV }</w:t>
      </w:r>
    </w:p>
    <w:p w14:paraId="22492FFA" w14:textId="77777777" w:rsidR="005138D4" w:rsidRPr="00E27D23" w:rsidRDefault="005138D4" w:rsidP="005138D4">
      <w:pPr>
        <w:pStyle w:val="PL"/>
        <w:rPr>
          <w:noProof w:val="0"/>
        </w:rPr>
      </w:pPr>
      <w:r w:rsidRPr="00E27D23">
        <w:rPr>
          <w:b/>
          <w:i/>
          <w:noProof w:val="0"/>
        </w:rPr>
        <w:t xml:space="preserve">    then</w:t>
      </w:r>
      <w:r w:rsidRPr="00E27D23">
        <w:rPr>
          <w:noProof w:val="0"/>
        </w:rPr>
        <w:t xml:space="preserve"> { UE delivers PDCP Data PDU to upper layers }</w:t>
      </w:r>
    </w:p>
    <w:p w14:paraId="6CC2557F" w14:textId="77777777" w:rsidR="005138D4" w:rsidRPr="00E27D23" w:rsidRDefault="005138D4" w:rsidP="005138D4">
      <w:pPr>
        <w:pStyle w:val="PL"/>
        <w:rPr>
          <w:noProof w:val="0"/>
        </w:rPr>
      </w:pPr>
      <w:r w:rsidRPr="00E27D23">
        <w:rPr>
          <w:noProof w:val="0"/>
        </w:rPr>
        <w:t xml:space="preserve">            }</w:t>
      </w:r>
    </w:p>
    <w:p w14:paraId="7656D482" w14:textId="77777777" w:rsidR="005138D4" w:rsidRPr="00E27D23" w:rsidRDefault="005138D4" w:rsidP="005138D4">
      <w:pPr>
        <w:pStyle w:val="PL"/>
        <w:rPr>
          <w:noProof w:val="0"/>
        </w:rPr>
      </w:pPr>
    </w:p>
    <w:p w14:paraId="7C23644D" w14:textId="77777777" w:rsidR="005138D4" w:rsidRPr="00E27D23" w:rsidRDefault="005138D4" w:rsidP="005138D4">
      <w:pPr>
        <w:pStyle w:val="H6"/>
      </w:pPr>
      <w:r w:rsidRPr="00E27D23">
        <w:t>(5)</w:t>
      </w:r>
    </w:p>
    <w:p w14:paraId="74CBDF85" w14:textId="77777777" w:rsidR="005138D4" w:rsidRPr="00E27D23" w:rsidRDefault="005138D4" w:rsidP="005138D4">
      <w:pPr>
        <w:pStyle w:val="PL"/>
        <w:rPr>
          <w:noProof w:val="0"/>
        </w:rPr>
      </w:pPr>
      <w:r w:rsidRPr="00E27D23">
        <w:rPr>
          <w:b/>
          <w:i/>
          <w:noProof w:val="0"/>
        </w:rPr>
        <w:t xml:space="preserve">with </w:t>
      </w:r>
      <w:r w:rsidRPr="00E27D23">
        <w:rPr>
          <w:noProof w:val="0"/>
        </w:rPr>
        <w:t>{ UE is requested to make a non-lossless handover with pdcp re-establishment and initialRX-DELIV-r17 in PDCP-Config is not configured and PDCP configured for 18 bit SN }</w:t>
      </w:r>
    </w:p>
    <w:p w14:paraId="4C4AF3C4" w14:textId="77777777" w:rsidR="005138D4" w:rsidRPr="00E27D23" w:rsidRDefault="005138D4" w:rsidP="005138D4">
      <w:pPr>
        <w:pStyle w:val="PL"/>
        <w:rPr>
          <w:noProof w:val="0"/>
        </w:rPr>
      </w:pPr>
      <w:r w:rsidRPr="00E27D23">
        <w:rPr>
          <w:noProof w:val="0"/>
        </w:rPr>
        <w:t>ensure that {</w:t>
      </w:r>
    </w:p>
    <w:p w14:paraId="7276892E" w14:textId="77777777" w:rsidR="005138D4" w:rsidRPr="00E27D23" w:rsidRDefault="005138D4" w:rsidP="005138D4">
      <w:pPr>
        <w:pStyle w:val="PL"/>
        <w:rPr>
          <w:noProof w:val="0"/>
        </w:rPr>
      </w:pPr>
      <w:r w:rsidRPr="00E27D23">
        <w:rPr>
          <w:b/>
          <w:i/>
          <w:noProof w:val="0"/>
        </w:rPr>
        <w:t xml:space="preserve">  when</w:t>
      </w:r>
      <w:r w:rsidRPr="00E27D23">
        <w:rPr>
          <w:noProof w:val="0"/>
        </w:rPr>
        <w:t xml:space="preserve"> { UE receives a PDCP Data PDU with RCVD_COUNT &lt; RX_DELIV }</w:t>
      </w:r>
    </w:p>
    <w:p w14:paraId="4879A7E4" w14:textId="77777777" w:rsidR="005138D4" w:rsidRPr="00E27D23" w:rsidRDefault="005138D4" w:rsidP="005138D4">
      <w:pPr>
        <w:pStyle w:val="PL"/>
        <w:rPr>
          <w:noProof w:val="0"/>
        </w:rPr>
      </w:pPr>
      <w:r w:rsidRPr="00E27D23">
        <w:rPr>
          <w:b/>
          <w:i/>
          <w:noProof w:val="0"/>
        </w:rPr>
        <w:t xml:space="preserve">    then</w:t>
      </w:r>
      <w:r w:rsidRPr="00E27D23">
        <w:rPr>
          <w:noProof w:val="0"/>
        </w:rPr>
        <w:t xml:space="preserve"> {  UE discards the PDCP DATA PDU with RCVD_COUNT }</w:t>
      </w:r>
    </w:p>
    <w:p w14:paraId="7E2AAB2B" w14:textId="77777777" w:rsidR="005138D4" w:rsidRPr="00E27D23" w:rsidRDefault="005138D4" w:rsidP="005138D4">
      <w:pPr>
        <w:pStyle w:val="PL"/>
        <w:rPr>
          <w:noProof w:val="0"/>
        </w:rPr>
      </w:pPr>
      <w:r w:rsidRPr="00E27D23">
        <w:rPr>
          <w:noProof w:val="0"/>
        </w:rPr>
        <w:t xml:space="preserve">            }</w:t>
      </w:r>
    </w:p>
    <w:p w14:paraId="45F58C8D" w14:textId="77777777" w:rsidR="005138D4" w:rsidRPr="00E27D23" w:rsidRDefault="005138D4" w:rsidP="005138D4">
      <w:pPr>
        <w:pStyle w:val="PL"/>
        <w:rPr>
          <w:noProof w:val="0"/>
        </w:rPr>
      </w:pPr>
    </w:p>
    <w:p w14:paraId="781DE7D8" w14:textId="77777777" w:rsidR="005138D4" w:rsidRPr="00E27D23" w:rsidRDefault="005138D4" w:rsidP="005138D4">
      <w:pPr>
        <w:pStyle w:val="H6"/>
      </w:pPr>
      <w:r w:rsidRPr="00E27D23">
        <w:t>(6)</w:t>
      </w:r>
    </w:p>
    <w:p w14:paraId="2E543584" w14:textId="77777777" w:rsidR="005138D4" w:rsidRPr="00E27D23" w:rsidRDefault="005138D4" w:rsidP="005138D4">
      <w:pPr>
        <w:pStyle w:val="PL"/>
        <w:rPr>
          <w:noProof w:val="0"/>
        </w:rPr>
      </w:pPr>
      <w:r w:rsidRPr="00E27D23">
        <w:rPr>
          <w:b/>
          <w:i/>
          <w:noProof w:val="0"/>
        </w:rPr>
        <w:t xml:space="preserve">with </w:t>
      </w:r>
      <w:r w:rsidRPr="00E27D23">
        <w:rPr>
          <w:noProof w:val="0"/>
        </w:rPr>
        <w:t>{ UE is requested to make a non-lossless handover with pdcp re-establishment and initialRX-DELIV-r17 in PDCP-Config is not configured and PDCP configured for 18 bit SN }</w:t>
      </w:r>
    </w:p>
    <w:p w14:paraId="6F95E018" w14:textId="77777777" w:rsidR="005138D4" w:rsidRPr="00E27D23" w:rsidRDefault="005138D4" w:rsidP="005138D4">
      <w:pPr>
        <w:pStyle w:val="PL"/>
        <w:rPr>
          <w:noProof w:val="0"/>
        </w:rPr>
      </w:pPr>
      <w:r w:rsidRPr="00E27D23">
        <w:rPr>
          <w:noProof w:val="0"/>
        </w:rPr>
        <w:t>ensure that {</w:t>
      </w:r>
    </w:p>
    <w:p w14:paraId="63C2DC12" w14:textId="77777777" w:rsidR="005138D4" w:rsidRPr="00E27D23" w:rsidRDefault="005138D4" w:rsidP="005138D4">
      <w:pPr>
        <w:pStyle w:val="PL"/>
        <w:rPr>
          <w:noProof w:val="0"/>
        </w:rPr>
      </w:pPr>
      <w:r w:rsidRPr="00E27D23">
        <w:rPr>
          <w:b/>
          <w:i/>
          <w:noProof w:val="0"/>
        </w:rPr>
        <w:t xml:space="preserve">  when</w:t>
      </w:r>
      <w:r w:rsidRPr="00E27D23">
        <w:rPr>
          <w:noProof w:val="0"/>
        </w:rPr>
        <w:t xml:space="preserve"> { UE receives a PDCP Data PDU with RCVD_COUNT = RX_DELIV }</w:t>
      </w:r>
    </w:p>
    <w:p w14:paraId="45819959" w14:textId="77777777" w:rsidR="005138D4" w:rsidRPr="00E27D23" w:rsidRDefault="005138D4" w:rsidP="005138D4">
      <w:pPr>
        <w:pStyle w:val="PL"/>
        <w:rPr>
          <w:noProof w:val="0"/>
        </w:rPr>
      </w:pPr>
      <w:r w:rsidRPr="00E27D23">
        <w:rPr>
          <w:b/>
          <w:i/>
          <w:noProof w:val="0"/>
        </w:rPr>
        <w:t xml:space="preserve">    then</w:t>
      </w:r>
      <w:r w:rsidRPr="00E27D23">
        <w:rPr>
          <w:noProof w:val="0"/>
        </w:rPr>
        <w:t xml:space="preserve"> { UE delivers PDCP Data PDU to upper layers }</w:t>
      </w:r>
    </w:p>
    <w:p w14:paraId="17E4BA02" w14:textId="77777777" w:rsidR="005138D4" w:rsidRPr="00E27D23" w:rsidRDefault="005138D4" w:rsidP="005138D4">
      <w:pPr>
        <w:pStyle w:val="PL"/>
        <w:rPr>
          <w:noProof w:val="0"/>
        </w:rPr>
      </w:pPr>
      <w:r w:rsidRPr="00E27D23">
        <w:rPr>
          <w:noProof w:val="0"/>
        </w:rPr>
        <w:t xml:space="preserve">            }</w:t>
      </w:r>
    </w:p>
    <w:p w14:paraId="3CC0ADED" w14:textId="77777777" w:rsidR="005138D4" w:rsidRPr="00E27D23" w:rsidRDefault="005138D4" w:rsidP="005138D4">
      <w:pPr>
        <w:pStyle w:val="PL"/>
        <w:rPr>
          <w:noProof w:val="0"/>
        </w:rPr>
      </w:pPr>
    </w:p>
    <w:p w14:paraId="46DD36B6" w14:textId="77777777" w:rsidR="005138D4" w:rsidRPr="00E27D23" w:rsidRDefault="005138D4" w:rsidP="005138D4">
      <w:pPr>
        <w:pStyle w:val="H6"/>
      </w:pPr>
      <w:r w:rsidRPr="00E27D23">
        <w:t>14.2.3.2.2</w:t>
      </w:r>
      <w:r w:rsidRPr="00E27D23">
        <w:tab/>
        <w:t>Conformance requirements</w:t>
      </w:r>
    </w:p>
    <w:p w14:paraId="2F88C740" w14:textId="77777777" w:rsidR="005138D4" w:rsidRPr="00E27D23" w:rsidRDefault="005138D4" w:rsidP="005138D4">
      <w:pPr>
        <w:ind w:left="100" w:hangingChars="50" w:hanging="100"/>
      </w:pPr>
      <w:r w:rsidRPr="00E27D23">
        <w:t>Same as conformance requirements in clause 14.2.3.1.2</w:t>
      </w:r>
    </w:p>
    <w:p w14:paraId="2D50A1A4" w14:textId="77777777" w:rsidR="005138D4" w:rsidRPr="00E27D23" w:rsidRDefault="005138D4" w:rsidP="005138D4">
      <w:pPr>
        <w:pStyle w:val="H6"/>
      </w:pPr>
      <w:r w:rsidRPr="00E27D23">
        <w:t>14.2.3.2.3</w:t>
      </w:r>
      <w:r w:rsidRPr="00E27D23">
        <w:tab/>
        <w:t>Test description</w:t>
      </w:r>
    </w:p>
    <w:p w14:paraId="0955DDAF" w14:textId="77777777" w:rsidR="005138D4" w:rsidRPr="00E27D23" w:rsidRDefault="005138D4" w:rsidP="005138D4">
      <w:pPr>
        <w:pStyle w:val="H6"/>
      </w:pPr>
      <w:r w:rsidRPr="00E27D23">
        <w:t>14.2.3.2.3.1</w:t>
      </w:r>
      <w:r w:rsidRPr="00E27D23">
        <w:tab/>
        <w:t>Pre-test conditions</w:t>
      </w:r>
    </w:p>
    <w:p w14:paraId="3E263287" w14:textId="77777777" w:rsidR="005138D4" w:rsidRPr="00E27D23" w:rsidRDefault="005138D4" w:rsidP="005138D4">
      <w:pPr>
        <w:ind w:left="100" w:hangingChars="50" w:hanging="100"/>
      </w:pPr>
      <w:r w:rsidRPr="00E27D23">
        <w:t>Same as pre-test conditions in clause 14.2.3.1.3.1</w:t>
      </w:r>
    </w:p>
    <w:p w14:paraId="5A6D4879" w14:textId="77777777" w:rsidR="005138D4" w:rsidRPr="00E27D23" w:rsidRDefault="005138D4" w:rsidP="005138D4">
      <w:pPr>
        <w:pStyle w:val="H6"/>
      </w:pPr>
      <w:r w:rsidRPr="00E27D23">
        <w:t>14.2.3.2.3.2</w:t>
      </w:r>
      <w:r w:rsidRPr="00E27D23">
        <w:tab/>
        <w:t>Test procedure sequence</w:t>
      </w:r>
    </w:p>
    <w:p w14:paraId="2D822539" w14:textId="77777777" w:rsidR="005138D4" w:rsidRPr="00E27D23" w:rsidRDefault="005138D4" w:rsidP="005138D4">
      <w:pPr>
        <w:ind w:left="100" w:hangingChars="50" w:hanging="100"/>
      </w:pPr>
      <w:r w:rsidRPr="00E27D23">
        <w:t>Same as test procedure sequence in clause 14.2.3.1.3.2.</w:t>
      </w:r>
    </w:p>
    <w:p w14:paraId="74DAB852" w14:textId="77777777" w:rsidR="005138D4" w:rsidRPr="00E27D23" w:rsidRDefault="005138D4" w:rsidP="005138D4">
      <w:pPr>
        <w:pStyle w:val="H6"/>
      </w:pPr>
      <w:r w:rsidRPr="00E27D23">
        <w:t>14.2.3.2.3.3</w:t>
      </w:r>
      <w:r w:rsidRPr="00E27D23">
        <w:tab/>
        <w:t>Specific message contents</w:t>
      </w:r>
    </w:p>
    <w:p w14:paraId="05DE1FF9" w14:textId="77777777" w:rsidR="005138D4" w:rsidRPr="00E27D23" w:rsidRDefault="005138D4" w:rsidP="005138D4">
      <w:r w:rsidRPr="00E27D23">
        <w:t>Same as specific message contents in clause 14.2.3.1.3.3 with exception of Tables 14.2.3.1.3.3-6 and 14.2.3.1.3.3-11. Instead the Tables 14.2.3.2.3.3-6 and 14.2.3.2.3.3-11 below apply:</w:t>
      </w:r>
    </w:p>
    <w:p w14:paraId="357D4270" w14:textId="77777777" w:rsidR="005138D4" w:rsidRPr="00E27D23" w:rsidRDefault="005138D4" w:rsidP="005138D4">
      <w:pPr>
        <w:pStyle w:val="TH"/>
        <w:rPr>
          <w:i/>
          <w:iCs/>
        </w:rPr>
      </w:pPr>
      <w:r w:rsidRPr="00E27D23">
        <w:t xml:space="preserve">Table 14.2.3.2.3.3-6: </w:t>
      </w:r>
      <w:r w:rsidRPr="00E27D23">
        <w:rPr>
          <w:i/>
          <w:iCs/>
        </w:rPr>
        <w:t xml:space="preserve">PDCP-Config </w:t>
      </w:r>
      <w:r w:rsidRPr="00E27D23">
        <w:rPr>
          <w:iCs/>
        </w:rPr>
        <w:t>(</w:t>
      </w:r>
      <w:r w:rsidRPr="00E27D23">
        <w:t>Table 14.2.3.1.3.3-4, Table 14.2.3.1.3.3-5</w:t>
      </w:r>
      <w:r w:rsidRPr="00E27D23">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138D4" w:rsidRPr="00E27D23" w14:paraId="115FE017"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216A9842" w14:textId="77777777" w:rsidR="005138D4" w:rsidRPr="00E27D23" w:rsidRDefault="005138D4">
            <w:pPr>
              <w:pStyle w:val="TAH"/>
              <w:jc w:val="left"/>
              <w:rPr>
                <w:b w:val="0"/>
              </w:rPr>
            </w:pPr>
            <w:r w:rsidRPr="00E27D23">
              <w:rPr>
                <w:b w:val="0"/>
              </w:rPr>
              <w:t>Derivation Path: TS 38.508-1 [4], Table 4.6.3-99, condition UM_MRB</w:t>
            </w:r>
          </w:p>
        </w:tc>
      </w:tr>
      <w:tr w:rsidR="005138D4" w:rsidRPr="00E27D23" w14:paraId="0CEE38A1"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6248A1B" w14:textId="77777777" w:rsidR="005138D4" w:rsidRPr="00E27D23" w:rsidRDefault="005138D4">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2D2E6AD" w14:textId="77777777" w:rsidR="005138D4" w:rsidRPr="00E27D23" w:rsidRDefault="005138D4">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4FE875E1" w14:textId="77777777" w:rsidR="005138D4" w:rsidRPr="00E27D23" w:rsidRDefault="005138D4">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23FF1C52" w14:textId="77777777" w:rsidR="005138D4" w:rsidRPr="00E27D23" w:rsidRDefault="005138D4">
            <w:pPr>
              <w:pStyle w:val="TAH"/>
            </w:pPr>
            <w:r w:rsidRPr="00E27D23">
              <w:t>Condition</w:t>
            </w:r>
          </w:p>
        </w:tc>
      </w:tr>
      <w:tr w:rsidR="005138D4" w:rsidRPr="00E27D23" w14:paraId="0641ACC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9FF2CDD" w14:textId="77777777" w:rsidR="005138D4" w:rsidRPr="00E27D23" w:rsidRDefault="005138D4">
            <w:pPr>
              <w:pStyle w:val="TAL"/>
            </w:pPr>
            <w:r w:rsidRPr="00E27D23">
              <w:t xml:space="preserve">PDC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3D68F2DA"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7E39637E"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7AAAD1DB" w14:textId="77777777" w:rsidR="005138D4" w:rsidRPr="00E27D23" w:rsidRDefault="005138D4">
            <w:pPr>
              <w:pStyle w:val="TAL"/>
            </w:pPr>
          </w:p>
        </w:tc>
      </w:tr>
      <w:tr w:rsidR="005138D4" w:rsidRPr="00E27D23" w14:paraId="429CE15B"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08E2FA1" w14:textId="77777777" w:rsidR="005138D4" w:rsidRPr="00E27D23" w:rsidRDefault="005138D4">
            <w:pPr>
              <w:pStyle w:val="TAL"/>
            </w:pPr>
            <w:r w:rsidRPr="00E27D23">
              <w:t xml:space="preserve">  drb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09C5E518"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07F286A4"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7E23E88A" w14:textId="77777777" w:rsidR="005138D4" w:rsidRPr="00E27D23" w:rsidRDefault="005138D4">
            <w:pPr>
              <w:pStyle w:val="TAL"/>
            </w:pPr>
          </w:p>
        </w:tc>
      </w:tr>
      <w:tr w:rsidR="005138D4" w:rsidRPr="00E27D23" w14:paraId="68CED42F" w14:textId="77777777" w:rsidTr="005138D4">
        <w:tc>
          <w:tcPr>
            <w:tcW w:w="4535" w:type="dxa"/>
            <w:tcBorders>
              <w:top w:val="single" w:sz="4" w:space="0" w:color="auto"/>
              <w:left w:val="single" w:sz="4" w:space="0" w:color="auto"/>
              <w:bottom w:val="nil"/>
              <w:right w:val="single" w:sz="4" w:space="0" w:color="auto"/>
            </w:tcBorders>
            <w:hideMark/>
          </w:tcPr>
          <w:p w14:paraId="177E3734" w14:textId="77777777" w:rsidR="005138D4" w:rsidRPr="00E27D23" w:rsidRDefault="005138D4">
            <w:pPr>
              <w:pStyle w:val="TAL"/>
            </w:pPr>
            <w:r w:rsidRPr="00E27D23">
              <w:t xml:space="preserve">    pdcp-SN-Size-UL</w:t>
            </w:r>
          </w:p>
        </w:tc>
        <w:tc>
          <w:tcPr>
            <w:tcW w:w="2267" w:type="dxa"/>
            <w:tcBorders>
              <w:top w:val="single" w:sz="4" w:space="0" w:color="auto"/>
              <w:left w:val="single" w:sz="4" w:space="0" w:color="auto"/>
              <w:bottom w:val="single" w:sz="4" w:space="0" w:color="auto"/>
              <w:right w:val="single" w:sz="4" w:space="0" w:color="auto"/>
            </w:tcBorders>
            <w:hideMark/>
          </w:tcPr>
          <w:p w14:paraId="601882E1" w14:textId="77777777" w:rsidR="005138D4" w:rsidRPr="00E27D23" w:rsidRDefault="005138D4">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2761EC66"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72B6C5CA" w14:textId="77777777" w:rsidR="005138D4" w:rsidRPr="00E27D23" w:rsidRDefault="005138D4">
            <w:pPr>
              <w:pStyle w:val="TAL"/>
            </w:pPr>
          </w:p>
        </w:tc>
      </w:tr>
      <w:tr w:rsidR="005138D4" w:rsidRPr="00E27D23" w14:paraId="343B403C" w14:textId="77777777" w:rsidTr="005138D4">
        <w:tc>
          <w:tcPr>
            <w:tcW w:w="4535" w:type="dxa"/>
            <w:tcBorders>
              <w:top w:val="single" w:sz="4" w:space="0" w:color="auto"/>
              <w:left w:val="single" w:sz="4" w:space="0" w:color="auto"/>
              <w:bottom w:val="nil"/>
              <w:right w:val="single" w:sz="4" w:space="0" w:color="auto"/>
            </w:tcBorders>
            <w:hideMark/>
          </w:tcPr>
          <w:p w14:paraId="61AF0E60" w14:textId="77777777" w:rsidR="005138D4" w:rsidRPr="00E27D23" w:rsidRDefault="005138D4">
            <w:pPr>
              <w:pStyle w:val="TAL"/>
            </w:pPr>
            <w:r w:rsidRPr="00E27D23">
              <w:t xml:space="preserve">    pdcp-SN-Size-DL</w:t>
            </w:r>
          </w:p>
        </w:tc>
        <w:tc>
          <w:tcPr>
            <w:tcW w:w="2267" w:type="dxa"/>
            <w:tcBorders>
              <w:top w:val="single" w:sz="4" w:space="0" w:color="auto"/>
              <w:left w:val="single" w:sz="4" w:space="0" w:color="auto"/>
              <w:bottom w:val="nil"/>
              <w:right w:val="single" w:sz="4" w:space="0" w:color="auto"/>
            </w:tcBorders>
            <w:hideMark/>
          </w:tcPr>
          <w:p w14:paraId="13C76A05" w14:textId="77777777" w:rsidR="005138D4" w:rsidRPr="00E27D23" w:rsidRDefault="005138D4">
            <w:pPr>
              <w:pStyle w:val="TAL"/>
            </w:pPr>
            <w:r w:rsidRPr="00E27D23">
              <w:t>len18bits</w:t>
            </w:r>
          </w:p>
        </w:tc>
        <w:tc>
          <w:tcPr>
            <w:tcW w:w="1700" w:type="dxa"/>
            <w:tcBorders>
              <w:top w:val="single" w:sz="4" w:space="0" w:color="auto"/>
              <w:left w:val="single" w:sz="4" w:space="0" w:color="auto"/>
              <w:bottom w:val="nil"/>
              <w:right w:val="single" w:sz="4" w:space="0" w:color="auto"/>
            </w:tcBorders>
          </w:tcPr>
          <w:p w14:paraId="643AFFEE" w14:textId="77777777" w:rsidR="005138D4" w:rsidRPr="00E27D23" w:rsidRDefault="005138D4">
            <w:pPr>
              <w:pStyle w:val="TAL"/>
            </w:pPr>
          </w:p>
        </w:tc>
        <w:tc>
          <w:tcPr>
            <w:tcW w:w="1245" w:type="dxa"/>
            <w:tcBorders>
              <w:top w:val="single" w:sz="4" w:space="0" w:color="auto"/>
              <w:left w:val="single" w:sz="4" w:space="0" w:color="auto"/>
              <w:bottom w:val="nil"/>
              <w:right w:val="single" w:sz="4" w:space="0" w:color="auto"/>
            </w:tcBorders>
          </w:tcPr>
          <w:p w14:paraId="46793D8E" w14:textId="77777777" w:rsidR="005138D4" w:rsidRPr="00E27D23" w:rsidRDefault="005138D4">
            <w:pPr>
              <w:pStyle w:val="TAL"/>
            </w:pPr>
          </w:p>
        </w:tc>
      </w:tr>
      <w:tr w:rsidR="005138D4" w:rsidRPr="00E27D23" w14:paraId="0FAA5CA4" w14:textId="77777777" w:rsidTr="005138D4">
        <w:tc>
          <w:tcPr>
            <w:tcW w:w="4535" w:type="dxa"/>
            <w:tcBorders>
              <w:top w:val="single" w:sz="4" w:space="0" w:color="auto"/>
              <w:left w:val="single" w:sz="4" w:space="0" w:color="auto"/>
              <w:bottom w:val="nil"/>
              <w:right w:val="single" w:sz="4" w:space="0" w:color="auto"/>
            </w:tcBorders>
            <w:hideMark/>
          </w:tcPr>
          <w:p w14:paraId="601C1ADB" w14:textId="77777777" w:rsidR="005138D4" w:rsidRPr="00E27D23" w:rsidRDefault="005138D4">
            <w:pPr>
              <w:pStyle w:val="TAL"/>
              <w:ind w:firstLineChars="50" w:firstLine="90"/>
            </w:pPr>
            <w:r w:rsidRPr="00E27D23">
              <w:t>}</w:t>
            </w:r>
          </w:p>
        </w:tc>
        <w:tc>
          <w:tcPr>
            <w:tcW w:w="2267" w:type="dxa"/>
            <w:tcBorders>
              <w:top w:val="single" w:sz="4" w:space="0" w:color="auto"/>
              <w:left w:val="single" w:sz="4" w:space="0" w:color="auto"/>
              <w:bottom w:val="nil"/>
              <w:right w:val="single" w:sz="4" w:space="0" w:color="auto"/>
            </w:tcBorders>
          </w:tcPr>
          <w:p w14:paraId="313F3454" w14:textId="77777777" w:rsidR="005138D4" w:rsidRPr="00E27D23" w:rsidRDefault="005138D4">
            <w:pPr>
              <w:pStyle w:val="TAL"/>
            </w:pPr>
          </w:p>
        </w:tc>
        <w:tc>
          <w:tcPr>
            <w:tcW w:w="1700" w:type="dxa"/>
            <w:tcBorders>
              <w:top w:val="single" w:sz="4" w:space="0" w:color="auto"/>
              <w:left w:val="single" w:sz="4" w:space="0" w:color="auto"/>
              <w:bottom w:val="nil"/>
              <w:right w:val="single" w:sz="4" w:space="0" w:color="auto"/>
            </w:tcBorders>
          </w:tcPr>
          <w:p w14:paraId="60C73C27" w14:textId="77777777" w:rsidR="005138D4" w:rsidRPr="00E27D23" w:rsidRDefault="005138D4">
            <w:pPr>
              <w:pStyle w:val="TAL"/>
            </w:pPr>
          </w:p>
        </w:tc>
        <w:tc>
          <w:tcPr>
            <w:tcW w:w="1245" w:type="dxa"/>
            <w:tcBorders>
              <w:top w:val="single" w:sz="4" w:space="0" w:color="auto"/>
              <w:left w:val="single" w:sz="4" w:space="0" w:color="auto"/>
              <w:bottom w:val="nil"/>
              <w:right w:val="single" w:sz="4" w:space="0" w:color="auto"/>
            </w:tcBorders>
          </w:tcPr>
          <w:p w14:paraId="565B8280" w14:textId="77777777" w:rsidR="005138D4" w:rsidRPr="00E27D23" w:rsidRDefault="005138D4">
            <w:pPr>
              <w:pStyle w:val="TAL"/>
            </w:pPr>
          </w:p>
        </w:tc>
      </w:tr>
      <w:tr w:rsidR="005138D4" w:rsidRPr="00E27D23" w14:paraId="590AFFDB" w14:textId="77777777" w:rsidTr="005138D4">
        <w:tc>
          <w:tcPr>
            <w:tcW w:w="4535" w:type="dxa"/>
            <w:tcBorders>
              <w:top w:val="single" w:sz="4" w:space="0" w:color="auto"/>
              <w:left w:val="single" w:sz="4" w:space="0" w:color="auto"/>
              <w:bottom w:val="nil"/>
              <w:right w:val="single" w:sz="4" w:space="0" w:color="auto"/>
            </w:tcBorders>
            <w:hideMark/>
          </w:tcPr>
          <w:p w14:paraId="15B0C7E3" w14:textId="77777777" w:rsidR="005138D4" w:rsidRPr="00E27D23" w:rsidRDefault="005138D4">
            <w:pPr>
              <w:pStyle w:val="TAL"/>
            </w:pPr>
            <w:r w:rsidRPr="00E27D23">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39F10DCE" w14:textId="77777777" w:rsidR="005138D4" w:rsidRPr="00E27D23" w:rsidRDefault="005138D4">
            <w:pPr>
              <w:pStyle w:val="TAL"/>
            </w:pPr>
            <w:r w:rsidRPr="00E27D23">
              <w:t>262143</w:t>
            </w:r>
          </w:p>
        </w:tc>
        <w:tc>
          <w:tcPr>
            <w:tcW w:w="1700" w:type="dxa"/>
            <w:tcBorders>
              <w:top w:val="single" w:sz="4" w:space="0" w:color="auto"/>
              <w:left w:val="single" w:sz="4" w:space="0" w:color="auto"/>
              <w:bottom w:val="single" w:sz="4" w:space="0" w:color="auto"/>
              <w:right w:val="single" w:sz="4" w:space="0" w:color="auto"/>
            </w:tcBorders>
          </w:tcPr>
          <w:p w14:paraId="6FAB7678"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1FECC33F" w14:textId="77777777" w:rsidR="005138D4" w:rsidRPr="00E27D23" w:rsidRDefault="005138D4">
            <w:pPr>
              <w:pStyle w:val="TAL"/>
            </w:pPr>
          </w:p>
        </w:tc>
      </w:tr>
      <w:tr w:rsidR="005138D4" w:rsidRPr="00E27D23" w14:paraId="4B4CA490"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60668B3" w14:textId="77777777" w:rsidR="005138D4" w:rsidRPr="00E27D23" w:rsidRDefault="005138D4">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0EEB6356" w14:textId="77777777" w:rsidR="005138D4" w:rsidRPr="00E27D23"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774E9894" w14:textId="77777777" w:rsidR="005138D4" w:rsidRPr="00E27D23"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1D406AC4" w14:textId="77777777" w:rsidR="005138D4" w:rsidRPr="00E27D23" w:rsidRDefault="005138D4">
            <w:pPr>
              <w:pStyle w:val="TAL"/>
            </w:pPr>
          </w:p>
        </w:tc>
      </w:tr>
    </w:tbl>
    <w:p w14:paraId="56520D77" w14:textId="77777777" w:rsidR="005138D4" w:rsidRPr="00E27D23" w:rsidRDefault="005138D4" w:rsidP="005138D4"/>
    <w:p w14:paraId="24DB7050" w14:textId="77777777" w:rsidR="005138D4" w:rsidRPr="00E27D23" w:rsidRDefault="005138D4" w:rsidP="005138D4">
      <w:pPr>
        <w:pStyle w:val="TH"/>
        <w:rPr>
          <w:i/>
          <w:iCs/>
        </w:rPr>
      </w:pPr>
      <w:r w:rsidRPr="00E27D23">
        <w:t xml:space="preserve">Table 14.2.3.2.3.3-11: </w:t>
      </w:r>
      <w:r w:rsidRPr="00E27D23">
        <w:rPr>
          <w:i/>
          <w:iCs/>
        </w:rPr>
        <w:t xml:space="preserve">PDCP-Config </w:t>
      </w:r>
      <w:r w:rsidRPr="00E27D23">
        <w:rPr>
          <w:iCs/>
        </w:rPr>
        <w:t>(</w:t>
      </w:r>
      <w:r w:rsidRPr="00E27D23">
        <w:t>Table 14.2.3.1.3.3-10</w:t>
      </w:r>
      <w:r w:rsidRPr="00E27D23">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5138D4" w:rsidRPr="00E27D23" w14:paraId="239E0CFB"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11707DFD" w14:textId="77777777" w:rsidR="005138D4" w:rsidRPr="00E27D23" w:rsidRDefault="005138D4">
            <w:pPr>
              <w:pStyle w:val="TAH"/>
              <w:jc w:val="left"/>
              <w:rPr>
                <w:b w:val="0"/>
              </w:rPr>
            </w:pPr>
            <w:r w:rsidRPr="00E27D23">
              <w:rPr>
                <w:b w:val="0"/>
              </w:rPr>
              <w:t>Derivation Path: TS 38.508-1 [4], Table 4.6.3-99, condition UM_MRB</w:t>
            </w:r>
          </w:p>
        </w:tc>
      </w:tr>
      <w:tr w:rsidR="005138D4" w:rsidRPr="00E27D23" w14:paraId="4282CE9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164CA43" w14:textId="77777777" w:rsidR="005138D4" w:rsidRPr="00E27D23" w:rsidRDefault="005138D4">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2B00DFC" w14:textId="77777777" w:rsidR="005138D4" w:rsidRPr="00E27D23" w:rsidRDefault="005138D4">
            <w:pPr>
              <w:pStyle w:val="TAH"/>
            </w:pPr>
            <w:r w:rsidRPr="00E27D23">
              <w:t>Value/remark</w:t>
            </w:r>
          </w:p>
        </w:tc>
        <w:tc>
          <w:tcPr>
            <w:tcW w:w="1840" w:type="dxa"/>
            <w:tcBorders>
              <w:top w:val="single" w:sz="4" w:space="0" w:color="auto"/>
              <w:left w:val="single" w:sz="4" w:space="0" w:color="auto"/>
              <w:bottom w:val="single" w:sz="4" w:space="0" w:color="auto"/>
              <w:right w:val="single" w:sz="4" w:space="0" w:color="auto"/>
            </w:tcBorders>
            <w:hideMark/>
          </w:tcPr>
          <w:p w14:paraId="07154562" w14:textId="77777777" w:rsidR="005138D4" w:rsidRPr="00E27D23" w:rsidRDefault="005138D4">
            <w:pPr>
              <w:pStyle w:val="TAH"/>
            </w:pPr>
            <w:r w:rsidRPr="00E27D23">
              <w:t>Comment</w:t>
            </w:r>
          </w:p>
        </w:tc>
        <w:tc>
          <w:tcPr>
            <w:tcW w:w="1105" w:type="dxa"/>
            <w:tcBorders>
              <w:top w:val="single" w:sz="4" w:space="0" w:color="auto"/>
              <w:left w:val="single" w:sz="4" w:space="0" w:color="auto"/>
              <w:bottom w:val="single" w:sz="4" w:space="0" w:color="auto"/>
              <w:right w:val="single" w:sz="4" w:space="0" w:color="auto"/>
            </w:tcBorders>
            <w:hideMark/>
          </w:tcPr>
          <w:p w14:paraId="56136E7E" w14:textId="77777777" w:rsidR="005138D4" w:rsidRPr="00E27D23" w:rsidRDefault="005138D4">
            <w:pPr>
              <w:pStyle w:val="TAH"/>
            </w:pPr>
            <w:r w:rsidRPr="00E27D23">
              <w:t>Condition</w:t>
            </w:r>
          </w:p>
        </w:tc>
      </w:tr>
      <w:tr w:rsidR="005138D4" w:rsidRPr="00E27D23" w14:paraId="4B934702"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F3BA3B0" w14:textId="77777777" w:rsidR="005138D4" w:rsidRPr="00E27D23" w:rsidRDefault="005138D4">
            <w:pPr>
              <w:pStyle w:val="TAL"/>
            </w:pPr>
            <w:r w:rsidRPr="00E27D23">
              <w:t xml:space="preserve">PDC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1E0358F4" w14:textId="77777777" w:rsidR="005138D4" w:rsidRPr="00E27D23"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01783D18"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7CCC7AE3" w14:textId="77777777" w:rsidR="005138D4" w:rsidRPr="00E27D23" w:rsidRDefault="005138D4">
            <w:pPr>
              <w:pStyle w:val="TAL"/>
            </w:pPr>
          </w:p>
        </w:tc>
      </w:tr>
      <w:tr w:rsidR="005138D4" w:rsidRPr="00E27D23" w14:paraId="1977685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C17F65C" w14:textId="77777777" w:rsidR="005138D4" w:rsidRPr="00E27D23" w:rsidRDefault="005138D4">
            <w:pPr>
              <w:pStyle w:val="TAL"/>
            </w:pPr>
            <w:r w:rsidRPr="00E27D23">
              <w:t xml:space="preserve">  drb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6E531111" w14:textId="77777777" w:rsidR="005138D4" w:rsidRPr="00E27D23"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03C2BDE1"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60FB0839" w14:textId="77777777" w:rsidR="005138D4" w:rsidRPr="00E27D23" w:rsidRDefault="005138D4">
            <w:pPr>
              <w:pStyle w:val="TAL"/>
            </w:pPr>
          </w:p>
        </w:tc>
      </w:tr>
      <w:tr w:rsidR="005138D4" w:rsidRPr="00E27D23" w14:paraId="0C5F990F" w14:textId="77777777" w:rsidTr="005138D4">
        <w:tc>
          <w:tcPr>
            <w:tcW w:w="4535" w:type="dxa"/>
            <w:tcBorders>
              <w:top w:val="single" w:sz="4" w:space="0" w:color="auto"/>
              <w:left w:val="single" w:sz="4" w:space="0" w:color="auto"/>
              <w:bottom w:val="nil"/>
              <w:right w:val="single" w:sz="4" w:space="0" w:color="auto"/>
            </w:tcBorders>
            <w:hideMark/>
          </w:tcPr>
          <w:p w14:paraId="14EAD88E" w14:textId="77777777" w:rsidR="005138D4" w:rsidRPr="00E27D23" w:rsidRDefault="005138D4">
            <w:pPr>
              <w:pStyle w:val="TAL"/>
            </w:pPr>
            <w:r w:rsidRPr="00E27D23">
              <w:t xml:space="preserve">    pdcp-SN-Size-UL</w:t>
            </w:r>
          </w:p>
        </w:tc>
        <w:tc>
          <w:tcPr>
            <w:tcW w:w="2267" w:type="dxa"/>
            <w:tcBorders>
              <w:top w:val="single" w:sz="4" w:space="0" w:color="auto"/>
              <w:left w:val="single" w:sz="4" w:space="0" w:color="auto"/>
              <w:bottom w:val="single" w:sz="4" w:space="0" w:color="auto"/>
              <w:right w:val="single" w:sz="4" w:space="0" w:color="auto"/>
            </w:tcBorders>
            <w:hideMark/>
          </w:tcPr>
          <w:p w14:paraId="1082783C" w14:textId="77777777" w:rsidR="005138D4" w:rsidRPr="00E27D23" w:rsidRDefault="005138D4">
            <w:pPr>
              <w:pStyle w:val="TAL"/>
            </w:pPr>
            <w:r w:rsidRPr="00E27D23">
              <w:t>Not present</w:t>
            </w:r>
          </w:p>
        </w:tc>
        <w:tc>
          <w:tcPr>
            <w:tcW w:w="1840" w:type="dxa"/>
            <w:tcBorders>
              <w:top w:val="single" w:sz="4" w:space="0" w:color="auto"/>
              <w:left w:val="single" w:sz="4" w:space="0" w:color="auto"/>
              <w:bottom w:val="single" w:sz="4" w:space="0" w:color="auto"/>
              <w:right w:val="single" w:sz="4" w:space="0" w:color="auto"/>
            </w:tcBorders>
          </w:tcPr>
          <w:p w14:paraId="784B558F"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7D1E3EE4" w14:textId="77777777" w:rsidR="005138D4" w:rsidRPr="00E27D23" w:rsidRDefault="005138D4">
            <w:pPr>
              <w:pStyle w:val="TAL"/>
            </w:pPr>
          </w:p>
        </w:tc>
      </w:tr>
      <w:tr w:rsidR="005138D4" w:rsidRPr="00E27D23" w14:paraId="7A31EEB7" w14:textId="77777777" w:rsidTr="005138D4">
        <w:tc>
          <w:tcPr>
            <w:tcW w:w="4535" w:type="dxa"/>
            <w:tcBorders>
              <w:top w:val="single" w:sz="4" w:space="0" w:color="auto"/>
              <w:left w:val="single" w:sz="4" w:space="0" w:color="auto"/>
              <w:bottom w:val="nil"/>
              <w:right w:val="single" w:sz="4" w:space="0" w:color="auto"/>
            </w:tcBorders>
            <w:hideMark/>
          </w:tcPr>
          <w:p w14:paraId="4A7F7B09" w14:textId="77777777" w:rsidR="005138D4" w:rsidRPr="00E27D23" w:rsidRDefault="005138D4">
            <w:pPr>
              <w:pStyle w:val="TAL"/>
            </w:pPr>
            <w:r w:rsidRPr="00E27D23">
              <w:t xml:space="preserve">    pdcp-SN-Size-DL</w:t>
            </w:r>
          </w:p>
        </w:tc>
        <w:tc>
          <w:tcPr>
            <w:tcW w:w="2267" w:type="dxa"/>
            <w:tcBorders>
              <w:top w:val="single" w:sz="4" w:space="0" w:color="auto"/>
              <w:left w:val="single" w:sz="4" w:space="0" w:color="auto"/>
              <w:bottom w:val="nil"/>
              <w:right w:val="single" w:sz="4" w:space="0" w:color="auto"/>
            </w:tcBorders>
            <w:hideMark/>
          </w:tcPr>
          <w:p w14:paraId="179FF704" w14:textId="77777777" w:rsidR="005138D4" w:rsidRPr="00E27D23" w:rsidRDefault="005138D4">
            <w:pPr>
              <w:pStyle w:val="TAL"/>
            </w:pPr>
            <w:r w:rsidRPr="00E27D23">
              <w:t>len18bits</w:t>
            </w:r>
          </w:p>
        </w:tc>
        <w:tc>
          <w:tcPr>
            <w:tcW w:w="1840" w:type="dxa"/>
            <w:tcBorders>
              <w:top w:val="single" w:sz="4" w:space="0" w:color="auto"/>
              <w:left w:val="single" w:sz="4" w:space="0" w:color="auto"/>
              <w:bottom w:val="nil"/>
              <w:right w:val="single" w:sz="4" w:space="0" w:color="auto"/>
            </w:tcBorders>
          </w:tcPr>
          <w:p w14:paraId="6ED419C2" w14:textId="77777777" w:rsidR="005138D4" w:rsidRPr="00E27D23" w:rsidRDefault="005138D4">
            <w:pPr>
              <w:pStyle w:val="TAL"/>
            </w:pPr>
          </w:p>
        </w:tc>
        <w:tc>
          <w:tcPr>
            <w:tcW w:w="1105" w:type="dxa"/>
            <w:tcBorders>
              <w:top w:val="single" w:sz="4" w:space="0" w:color="auto"/>
              <w:left w:val="single" w:sz="4" w:space="0" w:color="auto"/>
              <w:bottom w:val="nil"/>
              <w:right w:val="single" w:sz="4" w:space="0" w:color="auto"/>
            </w:tcBorders>
          </w:tcPr>
          <w:p w14:paraId="59ED285A" w14:textId="77777777" w:rsidR="005138D4" w:rsidRPr="00E27D23" w:rsidRDefault="005138D4">
            <w:pPr>
              <w:pStyle w:val="TAL"/>
            </w:pPr>
          </w:p>
        </w:tc>
      </w:tr>
      <w:tr w:rsidR="005138D4" w:rsidRPr="00E27D23" w14:paraId="43F2AA09" w14:textId="77777777" w:rsidTr="005138D4">
        <w:tc>
          <w:tcPr>
            <w:tcW w:w="4535" w:type="dxa"/>
            <w:tcBorders>
              <w:top w:val="single" w:sz="4" w:space="0" w:color="auto"/>
              <w:left w:val="single" w:sz="4" w:space="0" w:color="auto"/>
              <w:bottom w:val="nil"/>
              <w:right w:val="single" w:sz="4" w:space="0" w:color="auto"/>
            </w:tcBorders>
            <w:hideMark/>
          </w:tcPr>
          <w:p w14:paraId="689FE381" w14:textId="77777777" w:rsidR="005138D4" w:rsidRPr="00E27D23" w:rsidRDefault="005138D4">
            <w:pPr>
              <w:pStyle w:val="TAL"/>
              <w:ind w:firstLineChars="50" w:firstLine="90"/>
            </w:pPr>
            <w:r w:rsidRPr="00E27D23">
              <w:t>}</w:t>
            </w:r>
          </w:p>
        </w:tc>
        <w:tc>
          <w:tcPr>
            <w:tcW w:w="2267" w:type="dxa"/>
            <w:tcBorders>
              <w:top w:val="single" w:sz="4" w:space="0" w:color="auto"/>
              <w:left w:val="single" w:sz="4" w:space="0" w:color="auto"/>
              <w:bottom w:val="nil"/>
              <w:right w:val="single" w:sz="4" w:space="0" w:color="auto"/>
            </w:tcBorders>
          </w:tcPr>
          <w:p w14:paraId="58E7C3F9" w14:textId="77777777" w:rsidR="005138D4" w:rsidRPr="00E27D23" w:rsidRDefault="005138D4">
            <w:pPr>
              <w:pStyle w:val="TAL"/>
            </w:pPr>
          </w:p>
        </w:tc>
        <w:tc>
          <w:tcPr>
            <w:tcW w:w="1840" w:type="dxa"/>
            <w:tcBorders>
              <w:top w:val="single" w:sz="4" w:space="0" w:color="auto"/>
              <w:left w:val="single" w:sz="4" w:space="0" w:color="auto"/>
              <w:bottom w:val="nil"/>
              <w:right w:val="single" w:sz="4" w:space="0" w:color="auto"/>
            </w:tcBorders>
          </w:tcPr>
          <w:p w14:paraId="4E5607D0" w14:textId="77777777" w:rsidR="005138D4" w:rsidRPr="00E27D23" w:rsidRDefault="005138D4">
            <w:pPr>
              <w:pStyle w:val="TAL"/>
            </w:pPr>
          </w:p>
        </w:tc>
        <w:tc>
          <w:tcPr>
            <w:tcW w:w="1105" w:type="dxa"/>
            <w:tcBorders>
              <w:top w:val="single" w:sz="4" w:space="0" w:color="auto"/>
              <w:left w:val="single" w:sz="4" w:space="0" w:color="auto"/>
              <w:bottom w:val="nil"/>
              <w:right w:val="single" w:sz="4" w:space="0" w:color="auto"/>
            </w:tcBorders>
          </w:tcPr>
          <w:p w14:paraId="5576A707" w14:textId="77777777" w:rsidR="005138D4" w:rsidRPr="00E27D23" w:rsidRDefault="005138D4">
            <w:pPr>
              <w:pStyle w:val="TAL"/>
            </w:pPr>
          </w:p>
        </w:tc>
      </w:tr>
      <w:tr w:rsidR="005138D4" w:rsidRPr="00E27D23" w14:paraId="25B880F4" w14:textId="77777777" w:rsidTr="005138D4">
        <w:tc>
          <w:tcPr>
            <w:tcW w:w="4535" w:type="dxa"/>
            <w:tcBorders>
              <w:top w:val="single" w:sz="4" w:space="0" w:color="auto"/>
              <w:left w:val="single" w:sz="4" w:space="0" w:color="auto"/>
              <w:bottom w:val="nil"/>
              <w:right w:val="single" w:sz="4" w:space="0" w:color="auto"/>
            </w:tcBorders>
            <w:hideMark/>
          </w:tcPr>
          <w:p w14:paraId="4F71E3B9" w14:textId="77777777" w:rsidR="005138D4" w:rsidRPr="00E27D23" w:rsidRDefault="005138D4">
            <w:pPr>
              <w:pStyle w:val="TAL"/>
            </w:pPr>
            <w:r w:rsidRPr="00E27D23">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5F3A22D9" w14:textId="77777777" w:rsidR="005138D4" w:rsidRPr="00E27D23" w:rsidRDefault="005138D4">
            <w:pPr>
              <w:pStyle w:val="TAL"/>
            </w:pPr>
            <w:r w:rsidRPr="00E27D23">
              <w:t>262146</w:t>
            </w:r>
          </w:p>
        </w:tc>
        <w:tc>
          <w:tcPr>
            <w:tcW w:w="1840" w:type="dxa"/>
            <w:tcBorders>
              <w:top w:val="single" w:sz="4" w:space="0" w:color="auto"/>
              <w:left w:val="single" w:sz="4" w:space="0" w:color="auto"/>
              <w:bottom w:val="single" w:sz="4" w:space="0" w:color="auto"/>
              <w:right w:val="single" w:sz="4" w:space="0" w:color="auto"/>
            </w:tcBorders>
          </w:tcPr>
          <w:p w14:paraId="5457B539"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hideMark/>
          </w:tcPr>
          <w:p w14:paraId="43D0361B" w14:textId="77777777" w:rsidR="005138D4" w:rsidRPr="00E27D23" w:rsidRDefault="005138D4">
            <w:pPr>
              <w:pStyle w:val="TAL"/>
              <w:rPr>
                <w:lang w:eastAsia="zh-CN"/>
              </w:rPr>
            </w:pPr>
            <w:r w:rsidRPr="00E27D23">
              <w:rPr>
                <w:lang w:eastAsia="zh-CN"/>
              </w:rPr>
              <w:t>Step 15</w:t>
            </w:r>
          </w:p>
        </w:tc>
      </w:tr>
      <w:tr w:rsidR="005138D4" w:rsidRPr="00E27D23" w14:paraId="3C4E550E" w14:textId="77777777" w:rsidTr="005138D4">
        <w:tc>
          <w:tcPr>
            <w:tcW w:w="4535" w:type="dxa"/>
            <w:tcBorders>
              <w:top w:val="nil"/>
              <w:left w:val="single" w:sz="4" w:space="0" w:color="auto"/>
              <w:bottom w:val="single" w:sz="4" w:space="0" w:color="auto"/>
              <w:right w:val="single" w:sz="4" w:space="0" w:color="auto"/>
            </w:tcBorders>
          </w:tcPr>
          <w:p w14:paraId="3237CDA2" w14:textId="77777777" w:rsidR="005138D4" w:rsidRPr="00E27D23" w:rsidRDefault="005138D4">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21D89426" w14:textId="77777777" w:rsidR="005138D4" w:rsidRPr="00E27D23" w:rsidRDefault="005138D4">
            <w:pPr>
              <w:pStyle w:val="TAL"/>
            </w:pPr>
            <w:r w:rsidRPr="00E27D23">
              <w:t>Not present</w:t>
            </w:r>
          </w:p>
        </w:tc>
        <w:tc>
          <w:tcPr>
            <w:tcW w:w="1840" w:type="dxa"/>
            <w:tcBorders>
              <w:top w:val="single" w:sz="4" w:space="0" w:color="auto"/>
              <w:left w:val="single" w:sz="4" w:space="0" w:color="auto"/>
              <w:bottom w:val="single" w:sz="4" w:space="0" w:color="auto"/>
              <w:right w:val="single" w:sz="4" w:space="0" w:color="auto"/>
            </w:tcBorders>
          </w:tcPr>
          <w:p w14:paraId="0CB8368C"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hideMark/>
          </w:tcPr>
          <w:p w14:paraId="121149F1" w14:textId="77777777" w:rsidR="005138D4" w:rsidRPr="00E27D23" w:rsidRDefault="005138D4">
            <w:pPr>
              <w:pStyle w:val="TAL"/>
              <w:rPr>
                <w:lang w:eastAsia="zh-CN"/>
              </w:rPr>
            </w:pPr>
            <w:r w:rsidRPr="00E27D23">
              <w:rPr>
                <w:lang w:eastAsia="zh-CN"/>
              </w:rPr>
              <w:t>Step 26</w:t>
            </w:r>
          </w:p>
        </w:tc>
      </w:tr>
      <w:tr w:rsidR="005138D4" w:rsidRPr="00E27D23" w14:paraId="4B9F57B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421BDE6" w14:textId="77777777" w:rsidR="005138D4" w:rsidRPr="00E27D23" w:rsidRDefault="005138D4">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3D7EE2CB" w14:textId="77777777" w:rsidR="005138D4" w:rsidRPr="00E27D23"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47CF4F1A" w14:textId="77777777" w:rsidR="005138D4" w:rsidRPr="00E27D23"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771A6B9D" w14:textId="77777777" w:rsidR="005138D4" w:rsidRPr="00E27D23" w:rsidRDefault="005138D4">
            <w:pPr>
              <w:pStyle w:val="TAL"/>
            </w:pPr>
          </w:p>
        </w:tc>
      </w:tr>
    </w:tbl>
    <w:p w14:paraId="19BEE79B" w14:textId="5FCAA557" w:rsidR="005138D4" w:rsidRPr="00E27D23" w:rsidRDefault="005138D4" w:rsidP="009D4432"/>
    <w:p w14:paraId="3977C75F" w14:textId="77777777" w:rsidR="00FD3DFE" w:rsidRPr="00E27D23" w:rsidRDefault="00FD3DFE" w:rsidP="00FD3DFE">
      <w:pPr>
        <w:pStyle w:val="Heading4"/>
      </w:pPr>
      <w:r w:rsidRPr="00E27D23">
        <w:rPr>
          <w:lang w:eastAsia="sv-SE"/>
        </w:rPr>
        <w:t>14.2.3.3</w:t>
      </w:r>
      <w:r w:rsidRPr="00E27D23">
        <w:rPr>
          <w:lang w:eastAsia="sv-SE"/>
        </w:rPr>
        <w:tab/>
        <w:t>MBS Multicast / PDCP/ PDCP HFN and SN maintenance / Lossless handover/ PDCP status report / 12 bit SN</w:t>
      </w:r>
    </w:p>
    <w:p w14:paraId="43284B79" w14:textId="77777777" w:rsidR="00FD3DFE" w:rsidRPr="00E27D23" w:rsidRDefault="00FD3DFE" w:rsidP="00FD3DFE">
      <w:pPr>
        <w:pStyle w:val="H6"/>
      </w:pPr>
      <w:r w:rsidRPr="00E27D23">
        <w:t>14.2.3.3.1</w:t>
      </w:r>
      <w:r w:rsidRPr="00E27D23">
        <w:tab/>
        <w:t>Test Purpose (TP)</w:t>
      </w:r>
    </w:p>
    <w:p w14:paraId="7BE43121" w14:textId="77777777" w:rsidR="00FD3DFE" w:rsidRPr="00E27D23" w:rsidRDefault="00FD3DFE" w:rsidP="00FD3DFE">
      <w:pPr>
        <w:pStyle w:val="H6"/>
      </w:pPr>
      <w:r w:rsidRPr="00E27D23">
        <w:t>(1)</w:t>
      </w:r>
    </w:p>
    <w:p w14:paraId="7C3DA676" w14:textId="77777777" w:rsidR="00FD3DFE" w:rsidRPr="00E27D23" w:rsidRDefault="00FD3DFE" w:rsidP="00FD3DFE">
      <w:pPr>
        <w:pStyle w:val="PL"/>
        <w:rPr>
          <w:noProof w:val="0"/>
        </w:rPr>
      </w:pPr>
      <w:r w:rsidRPr="00E27D23">
        <w:rPr>
          <w:b/>
          <w:i/>
          <w:noProof w:val="0"/>
        </w:rPr>
        <w:t xml:space="preserve">with </w:t>
      </w:r>
      <w:r w:rsidRPr="00E27D23">
        <w:rPr>
          <w:noProof w:val="0"/>
        </w:rPr>
        <w:t>{ UE in RRC_Connected state and Multicast MRB established with DL only RLC-UM entity for PTM transmission and RLC-AM entity for PTP transmission and initialRX-DELIV-r17 in PDCP-Config for this Multicast MRB is not zero and PDCP configured for 12 bit SN }</w:t>
      </w:r>
    </w:p>
    <w:p w14:paraId="6427F739" w14:textId="77777777" w:rsidR="00FD3DFE" w:rsidRPr="00E27D23" w:rsidRDefault="00FD3DFE" w:rsidP="00FD3DFE">
      <w:pPr>
        <w:pStyle w:val="PL"/>
        <w:rPr>
          <w:noProof w:val="0"/>
        </w:rPr>
      </w:pPr>
      <w:r w:rsidRPr="00E27D23">
        <w:rPr>
          <w:noProof w:val="0"/>
        </w:rPr>
        <w:t>ensure that {</w:t>
      </w:r>
    </w:p>
    <w:p w14:paraId="6C44375F" w14:textId="77777777" w:rsidR="00FD3DFE" w:rsidRPr="00E27D23" w:rsidRDefault="00FD3DFE" w:rsidP="00FD3DFE">
      <w:pPr>
        <w:pStyle w:val="PL"/>
        <w:rPr>
          <w:noProof w:val="0"/>
        </w:rPr>
      </w:pPr>
      <w:r w:rsidRPr="00E27D23">
        <w:rPr>
          <w:b/>
          <w:i/>
          <w:noProof w:val="0"/>
        </w:rPr>
        <w:t xml:space="preserve">  when</w:t>
      </w:r>
      <w:r w:rsidRPr="00E27D23">
        <w:rPr>
          <w:noProof w:val="0"/>
        </w:rPr>
        <w:t xml:space="preserve"> { UE receives a PDCP Data PDU with RCVD_COUNT &lt; initialRX-DELIV }</w:t>
      </w:r>
    </w:p>
    <w:p w14:paraId="100D2669" w14:textId="77777777" w:rsidR="00FD3DFE" w:rsidRPr="00E27D23" w:rsidRDefault="00FD3DFE" w:rsidP="00FD3DFE">
      <w:pPr>
        <w:pStyle w:val="PL"/>
        <w:rPr>
          <w:noProof w:val="0"/>
        </w:rPr>
      </w:pPr>
      <w:r w:rsidRPr="00E27D23">
        <w:rPr>
          <w:b/>
          <w:i/>
          <w:noProof w:val="0"/>
        </w:rPr>
        <w:t xml:space="preserve">    then</w:t>
      </w:r>
      <w:r w:rsidRPr="00E27D23">
        <w:rPr>
          <w:noProof w:val="0"/>
        </w:rPr>
        <w:t xml:space="preserve"> { UE discards the PDCP DATA PDU with RCVD_COUNT }</w:t>
      </w:r>
    </w:p>
    <w:p w14:paraId="63873706" w14:textId="77777777" w:rsidR="00FD3DFE" w:rsidRPr="00E27D23" w:rsidRDefault="00FD3DFE" w:rsidP="00FD3DFE">
      <w:pPr>
        <w:pStyle w:val="PL"/>
        <w:rPr>
          <w:noProof w:val="0"/>
        </w:rPr>
      </w:pPr>
      <w:r w:rsidRPr="00E27D23">
        <w:rPr>
          <w:noProof w:val="0"/>
        </w:rPr>
        <w:t xml:space="preserve">            }</w:t>
      </w:r>
    </w:p>
    <w:p w14:paraId="5556D9D0" w14:textId="77777777" w:rsidR="00FD3DFE" w:rsidRPr="00E27D23" w:rsidRDefault="00FD3DFE" w:rsidP="00FD3DFE">
      <w:pPr>
        <w:pStyle w:val="PL"/>
        <w:rPr>
          <w:noProof w:val="0"/>
        </w:rPr>
      </w:pPr>
    </w:p>
    <w:p w14:paraId="7FEEEB55" w14:textId="77777777" w:rsidR="00FD3DFE" w:rsidRPr="00E27D23" w:rsidRDefault="00FD3DFE" w:rsidP="00FD3DFE">
      <w:pPr>
        <w:pStyle w:val="H6"/>
      </w:pPr>
      <w:r w:rsidRPr="00E27D23">
        <w:t>(2)</w:t>
      </w:r>
    </w:p>
    <w:p w14:paraId="0BC715DE" w14:textId="77777777" w:rsidR="00FD3DFE" w:rsidRPr="00E27D23" w:rsidRDefault="00FD3DFE" w:rsidP="00FD3DFE">
      <w:pPr>
        <w:pStyle w:val="PL"/>
        <w:rPr>
          <w:noProof w:val="0"/>
        </w:rPr>
      </w:pPr>
      <w:r w:rsidRPr="00E27D23">
        <w:rPr>
          <w:b/>
          <w:i/>
          <w:noProof w:val="0"/>
        </w:rPr>
        <w:t xml:space="preserve">with </w:t>
      </w:r>
      <w:r w:rsidRPr="00E27D23">
        <w:rPr>
          <w:noProof w:val="0"/>
        </w:rPr>
        <w:t>{ UE in RRC_Connected state and Multicast MRB established with DL only RLC-UM entity for PTM transmission and RLC-AM entity for PTP transmission and initialRX-DELIV-r17 in PDCP-Config for this Multicast MRB is not zero and PDCP configured for 12 bit SN }</w:t>
      </w:r>
    </w:p>
    <w:p w14:paraId="6F9E8E08" w14:textId="77777777" w:rsidR="00FD3DFE" w:rsidRPr="00E27D23" w:rsidRDefault="00FD3DFE" w:rsidP="00FD3DFE">
      <w:pPr>
        <w:pStyle w:val="PL"/>
        <w:rPr>
          <w:noProof w:val="0"/>
        </w:rPr>
      </w:pPr>
      <w:r w:rsidRPr="00E27D23">
        <w:rPr>
          <w:noProof w:val="0"/>
        </w:rPr>
        <w:t>ensure that {</w:t>
      </w:r>
    </w:p>
    <w:p w14:paraId="30BBC570" w14:textId="77777777" w:rsidR="00FD3DFE" w:rsidRPr="00E27D23" w:rsidRDefault="00FD3DFE" w:rsidP="00FD3DFE">
      <w:pPr>
        <w:pStyle w:val="PL"/>
        <w:rPr>
          <w:noProof w:val="0"/>
        </w:rPr>
      </w:pPr>
      <w:r w:rsidRPr="00E27D23">
        <w:rPr>
          <w:b/>
          <w:i/>
          <w:noProof w:val="0"/>
        </w:rPr>
        <w:t xml:space="preserve">  when</w:t>
      </w:r>
      <w:r w:rsidRPr="00E27D23">
        <w:rPr>
          <w:noProof w:val="0"/>
        </w:rPr>
        <w:t xml:space="preserve"> { UE receives a PDCP Data PDU with RCVD_COUNT = initialRX-DELIV }</w:t>
      </w:r>
    </w:p>
    <w:p w14:paraId="2E922F55" w14:textId="77777777" w:rsidR="00FD3DFE" w:rsidRPr="00E27D23" w:rsidRDefault="00FD3DFE" w:rsidP="00FD3DFE">
      <w:pPr>
        <w:pStyle w:val="PL"/>
        <w:rPr>
          <w:noProof w:val="0"/>
        </w:rPr>
      </w:pPr>
      <w:r w:rsidRPr="00E27D23">
        <w:rPr>
          <w:b/>
          <w:i/>
          <w:noProof w:val="0"/>
        </w:rPr>
        <w:t xml:space="preserve">    then</w:t>
      </w:r>
      <w:r w:rsidRPr="00E27D23">
        <w:rPr>
          <w:noProof w:val="0"/>
        </w:rPr>
        <w:t xml:space="preserve"> { UE delivers PDCP Data PDU to upper layers }</w:t>
      </w:r>
    </w:p>
    <w:p w14:paraId="392E9AF5" w14:textId="77777777" w:rsidR="00FD3DFE" w:rsidRPr="00E27D23" w:rsidRDefault="00FD3DFE" w:rsidP="00FD3DFE">
      <w:pPr>
        <w:pStyle w:val="PL"/>
        <w:rPr>
          <w:noProof w:val="0"/>
        </w:rPr>
      </w:pPr>
      <w:r w:rsidRPr="00E27D23">
        <w:rPr>
          <w:noProof w:val="0"/>
        </w:rPr>
        <w:t xml:space="preserve">            }</w:t>
      </w:r>
    </w:p>
    <w:p w14:paraId="4BFB82FE" w14:textId="77777777" w:rsidR="00FD3DFE" w:rsidRPr="00E27D23" w:rsidRDefault="00FD3DFE" w:rsidP="00FD3DFE">
      <w:pPr>
        <w:pStyle w:val="PL"/>
        <w:rPr>
          <w:noProof w:val="0"/>
        </w:rPr>
      </w:pPr>
    </w:p>
    <w:p w14:paraId="0ADD29E3" w14:textId="77777777" w:rsidR="00FD3DFE" w:rsidRPr="00E27D23" w:rsidRDefault="00FD3DFE" w:rsidP="00FD3DFE">
      <w:pPr>
        <w:pStyle w:val="H6"/>
      </w:pPr>
      <w:r w:rsidRPr="00E27D23">
        <w:t>(3)</w:t>
      </w:r>
    </w:p>
    <w:p w14:paraId="619C943F" w14:textId="77777777" w:rsidR="00FD3DFE" w:rsidRPr="00E27D23" w:rsidRDefault="00FD3DFE" w:rsidP="00FD3DFE">
      <w:pPr>
        <w:pStyle w:val="PL"/>
        <w:rPr>
          <w:noProof w:val="0"/>
        </w:rPr>
      </w:pPr>
      <w:r w:rsidRPr="00E27D23">
        <w:rPr>
          <w:b/>
          <w:i/>
          <w:noProof w:val="0"/>
        </w:rPr>
        <w:t xml:space="preserve">with </w:t>
      </w:r>
      <w:r w:rsidRPr="00E27D23">
        <w:rPr>
          <w:noProof w:val="0"/>
        </w:rPr>
        <w:t>{ UE in RRC_Connected state and Multicast MRB established with DL only RLC-UM entity for PTM transmission and RLC-AM entity for PTP transmission and PDCP configured for 12 bit SN }</w:t>
      </w:r>
    </w:p>
    <w:p w14:paraId="4EF02A39" w14:textId="77777777" w:rsidR="00FD3DFE" w:rsidRPr="00E27D23" w:rsidRDefault="00FD3DFE" w:rsidP="00FD3DFE">
      <w:pPr>
        <w:pStyle w:val="PL"/>
        <w:rPr>
          <w:noProof w:val="0"/>
        </w:rPr>
      </w:pPr>
      <w:r w:rsidRPr="00E27D23">
        <w:rPr>
          <w:noProof w:val="0"/>
        </w:rPr>
        <w:t>ensure that {</w:t>
      </w:r>
    </w:p>
    <w:p w14:paraId="6E90B7C7" w14:textId="77777777" w:rsidR="00FD3DFE" w:rsidRPr="00E27D23" w:rsidRDefault="00FD3DFE" w:rsidP="00FD3DFE">
      <w:pPr>
        <w:pStyle w:val="PL"/>
        <w:rPr>
          <w:noProof w:val="0"/>
        </w:rPr>
      </w:pPr>
      <w:r w:rsidRPr="00E27D23">
        <w:rPr>
          <w:b/>
          <w:i/>
          <w:noProof w:val="0"/>
        </w:rPr>
        <w:t xml:space="preserve">  when</w:t>
      </w:r>
      <w:r w:rsidRPr="00E27D23">
        <w:rPr>
          <w:noProof w:val="0"/>
        </w:rPr>
        <w:t xml:space="preserve"> { UE is requested to make a lossless handover with pdcp data recovery }</w:t>
      </w:r>
    </w:p>
    <w:p w14:paraId="40E73CC9" w14:textId="77777777" w:rsidR="00FD3DFE" w:rsidRPr="00E27D23" w:rsidRDefault="00FD3DFE" w:rsidP="00FD3DFE">
      <w:pPr>
        <w:pStyle w:val="PL"/>
        <w:rPr>
          <w:noProof w:val="0"/>
        </w:rPr>
      </w:pPr>
      <w:r w:rsidRPr="00E27D23">
        <w:rPr>
          <w:b/>
          <w:i/>
          <w:noProof w:val="0"/>
        </w:rPr>
        <w:t xml:space="preserve">    then</w:t>
      </w:r>
      <w:r w:rsidRPr="00E27D23">
        <w:rPr>
          <w:noProof w:val="0"/>
        </w:rPr>
        <w:t xml:space="preserve"> {  UE creates a PDCP status report to SS }</w:t>
      </w:r>
    </w:p>
    <w:p w14:paraId="0213CFA7" w14:textId="77777777" w:rsidR="00FD3DFE" w:rsidRPr="00E27D23" w:rsidRDefault="00FD3DFE" w:rsidP="00FD3DFE">
      <w:pPr>
        <w:pStyle w:val="PL"/>
        <w:rPr>
          <w:noProof w:val="0"/>
        </w:rPr>
      </w:pPr>
      <w:r w:rsidRPr="00E27D23">
        <w:rPr>
          <w:noProof w:val="0"/>
        </w:rPr>
        <w:t xml:space="preserve">            }</w:t>
      </w:r>
    </w:p>
    <w:p w14:paraId="4D11EAF8" w14:textId="77777777" w:rsidR="00FD3DFE" w:rsidRPr="00E27D23" w:rsidRDefault="00FD3DFE" w:rsidP="00FD3DFE">
      <w:pPr>
        <w:pStyle w:val="PL"/>
        <w:rPr>
          <w:noProof w:val="0"/>
        </w:rPr>
      </w:pPr>
    </w:p>
    <w:p w14:paraId="437019DE" w14:textId="77777777" w:rsidR="00FD3DFE" w:rsidRPr="00E27D23" w:rsidRDefault="00FD3DFE" w:rsidP="00FD3DFE">
      <w:pPr>
        <w:pStyle w:val="H6"/>
      </w:pPr>
      <w:r w:rsidRPr="00E27D23">
        <w:t>(4)</w:t>
      </w:r>
    </w:p>
    <w:p w14:paraId="3E9D2819" w14:textId="77777777" w:rsidR="00FD3DFE" w:rsidRPr="00E27D23" w:rsidRDefault="00FD3DFE" w:rsidP="00FD3DFE">
      <w:pPr>
        <w:pStyle w:val="PL"/>
        <w:rPr>
          <w:noProof w:val="0"/>
        </w:rPr>
      </w:pPr>
      <w:r w:rsidRPr="00E27D23">
        <w:rPr>
          <w:b/>
          <w:i/>
          <w:noProof w:val="0"/>
        </w:rPr>
        <w:t xml:space="preserve">with </w:t>
      </w:r>
      <w:r w:rsidRPr="00E27D23">
        <w:rPr>
          <w:noProof w:val="0"/>
        </w:rPr>
        <w:t>{ UE is requested to make a lossless handover with pdcp data recovery and UE is configured with DL only RLC-UM entity for PTM transmission and RLC-AM entity for PTP transmission and PDCP configured for 12 bit SN }</w:t>
      </w:r>
    </w:p>
    <w:p w14:paraId="2E1827BE" w14:textId="77777777" w:rsidR="00FD3DFE" w:rsidRPr="00E27D23" w:rsidRDefault="00FD3DFE" w:rsidP="00FD3DFE">
      <w:pPr>
        <w:pStyle w:val="PL"/>
        <w:rPr>
          <w:noProof w:val="0"/>
        </w:rPr>
      </w:pPr>
      <w:r w:rsidRPr="00E27D23">
        <w:rPr>
          <w:noProof w:val="0"/>
        </w:rPr>
        <w:t>ensure that {</w:t>
      </w:r>
    </w:p>
    <w:p w14:paraId="6FB963A3" w14:textId="77777777" w:rsidR="00FD3DFE" w:rsidRPr="00E27D23" w:rsidRDefault="00FD3DFE" w:rsidP="00FD3DFE">
      <w:pPr>
        <w:pStyle w:val="PL"/>
        <w:rPr>
          <w:noProof w:val="0"/>
        </w:rPr>
      </w:pPr>
      <w:r w:rsidRPr="00E27D23">
        <w:rPr>
          <w:b/>
          <w:i/>
          <w:noProof w:val="0"/>
        </w:rPr>
        <w:t xml:space="preserve">  when</w:t>
      </w:r>
      <w:r w:rsidRPr="00E27D23">
        <w:rPr>
          <w:noProof w:val="0"/>
        </w:rPr>
        <w:t xml:space="preserve"> { UE receives the retransmitted PDCP DATA PDU in RLC-AM entity for PTP transmission which failed in RLC-UM entity for PTM transmission before handover}</w:t>
      </w:r>
    </w:p>
    <w:p w14:paraId="36304639" w14:textId="77777777" w:rsidR="00FD3DFE" w:rsidRPr="00E27D23" w:rsidRDefault="00FD3DFE" w:rsidP="00FD3DFE">
      <w:pPr>
        <w:pStyle w:val="PL"/>
        <w:rPr>
          <w:noProof w:val="0"/>
        </w:rPr>
      </w:pPr>
      <w:r w:rsidRPr="00E27D23">
        <w:rPr>
          <w:b/>
          <w:i/>
          <w:noProof w:val="0"/>
        </w:rPr>
        <w:t xml:space="preserve">    then</w:t>
      </w:r>
      <w:r w:rsidRPr="00E27D23">
        <w:rPr>
          <w:noProof w:val="0"/>
        </w:rPr>
        <w:t xml:space="preserve"> {  UE delivers PDCP Data PDU to upper layers }</w:t>
      </w:r>
    </w:p>
    <w:p w14:paraId="7502C2A9" w14:textId="77777777" w:rsidR="00FD3DFE" w:rsidRPr="00E27D23" w:rsidRDefault="00FD3DFE" w:rsidP="00FD3DFE">
      <w:pPr>
        <w:pStyle w:val="PL"/>
        <w:rPr>
          <w:noProof w:val="0"/>
        </w:rPr>
      </w:pPr>
      <w:r w:rsidRPr="00E27D23">
        <w:rPr>
          <w:noProof w:val="0"/>
        </w:rPr>
        <w:t xml:space="preserve">            }</w:t>
      </w:r>
    </w:p>
    <w:p w14:paraId="05F2B1F4" w14:textId="77777777" w:rsidR="00FD3DFE" w:rsidRPr="00E27D23" w:rsidRDefault="00FD3DFE" w:rsidP="00FD3DFE">
      <w:pPr>
        <w:pStyle w:val="PL"/>
        <w:rPr>
          <w:noProof w:val="0"/>
        </w:rPr>
      </w:pPr>
    </w:p>
    <w:p w14:paraId="4AA18820" w14:textId="77777777" w:rsidR="00FD3DFE" w:rsidRPr="00E27D23" w:rsidRDefault="00FD3DFE" w:rsidP="00FD3DFE">
      <w:pPr>
        <w:pStyle w:val="H6"/>
      </w:pPr>
      <w:r w:rsidRPr="00E27D23">
        <w:t>(5)</w:t>
      </w:r>
    </w:p>
    <w:p w14:paraId="31F00D17" w14:textId="77777777" w:rsidR="00FD3DFE" w:rsidRPr="00E27D23" w:rsidRDefault="00FD3DFE" w:rsidP="00FD3DFE">
      <w:pPr>
        <w:pStyle w:val="PL"/>
        <w:rPr>
          <w:noProof w:val="0"/>
        </w:rPr>
      </w:pPr>
      <w:r w:rsidRPr="00E27D23">
        <w:rPr>
          <w:b/>
          <w:i/>
          <w:noProof w:val="0"/>
        </w:rPr>
        <w:t xml:space="preserve">with </w:t>
      </w:r>
      <w:r w:rsidRPr="00E27D23">
        <w:rPr>
          <w:noProof w:val="0"/>
        </w:rPr>
        <w:t>{ UE in RRC_Connected state and Multicast MRB established with DL only RLC-UM entity for PTM transmission and RLC-AM entity for PTP transmission and PDCP configured for 12 bit SN }</w:t>
      </w:r>
    </w:p>
    <w:p w14:paraId="6133008C" w14:textId="77777777" w:rsidR="00FD3DFE" w:rsidRPr="00E27D23" w:rsidRDefault="00FD3DFE" w:rsidP="00FD3DFE">
      <w:pPr>
        <w:pStyle w:val="PL"/>
        <w:rPr>
          <w:noProof w:val="0"/>
        </w:rPr>
      </w:pPr>
      <w:r w:rsidRPr="00E27D23">
        <w:rPr>
          <w:noProof w:val="0"/>
        </w:rPr>
        <w:t>ensure that {</w:t>
      </w:r>
    </w:p>
    <w:p w14:paraId="7CA8E8DA" w14:textId="77777777" w:rsidR="00FD3DFE" w:rsidRPr="00E27D23" w:rsidRDefault="00FD3DFE" w:rsidP="00FD3DFE">
      <w:pPr>
        <w:pStyle w:val="PL"/>
        <w:rPr>
          <w:noProof w:val="0"/>
        </w:rPr>
      </w:pPr>
      <w:r w:rsidRPr="00E27D23">
        <w:rPr>
          <w:b/>
          <w:i/>
          <w:noProof w:val="0"/>
        </w:rPr>
        <w:t xml:space="preserve">  when</w:t>
      </w:r>
      <w:r w:rsidRPr="00E27D23">
        <w:rPr>
          <w:noProof w:val="0"/>
        </w:rPr>
        <w:t xml:space="preserve"> { UE is requested to make a lossless handover with pdcp re-establishment }</w:t>
      </w:r>
    </w:p>
    <w:p w14:paraId="76F9E5E8" w14:textId="77777777" w:rsidR="00FD3DFE" w:rsidRPr="00E27D23" w:rsidRDefault="00FD3DFE" w:rsidP="00FD3DFE">
      <w:pPr>
        <w:pStyle w:val="PL"/>
        <w:rPr>
          <w:noProof w:val="0"/>
        </w:rPr>
      </w:pPr>
      <w:r w:rsidRPr="00E27D23">
        <w:rPr>
          <w:b/>
          <w:i/>
          <w:noProof w:val="0"/>
        </w:rPr>
        <w:t xml:space="preserve">    then</w:t>
      </w:r>
      <w:r w:rsidRPr="00E27D23">
        <w:rPr>
          <w:noProof w:val="0"/>
        </w:rPr>
        <w:t xml:space="preserve"> {  UE creates a PDCP status report to SS }</w:t>
      </w:r>
    </w:p>
    <w:p w14:paraId="6BF5F914" w14:textId="77777777" w:rsidR="00FD3DFE" w:rsidRPr="00E27D23" w:rsidRDefault="00FD3DFE" w:rsidP="00FD3DFE">
      <w:pPr>
        <w:pStyle w:val="PL"/>
        <w:rPr>
          <w:noProof w:val="0"/>
        </w:rPr>
      </w:pPr>
      <w:r w:rsidRPr="00E27D23">
        <w:rPr>
          <w:noProof w:val="0"/>
        </w:rPr>
        <w:t xml:space="preserve">            }</w:t>
      </w:r>
    </w:p>
    <w:p w14:paraId="56616196" w14:textId="77777777" w:rsidR="00FD3DFE" w:rsidRPr="00E27D23" w:rsidRDefault="00FD3DFE" w:rsidP="00FD3DFE">
      <w:pPr>
        <w:pStyle w:val="PL"/>
        <w:rPr>
          <w:noProof w:val="0"/>
        </w:rPr>
      </w:pPr>
    </w:p>
    <w:p w14:paraId="70E991EE" w14:textId="77777777" w:rsidR="00FD3DFE" w:rsidRPr="00E27D23" w:rsidRDefault="00FD3DFE" w:rsidP="00FD3DFE">
      <w:pPr>
        <w:pStyle w:val="H6"/>
      </w:pPr>
      <w:r w:rsidRPr="00E27D23">
        <w:t>(6)</w:t>
      </w:r>
    </w:p>
    <w:p w14:paraId="4B903A84" w14:textId="77777777" w:rsidR="00FD3DFE" w:rsidRPr="00E27D23" w:rsidRDefault="00FD3DFE" w:rsidP="00FD3DFE">
      <w:pPr>
        <w:pStyle w:val="PL"/>
        <w:rPr>
          <w:noProof w:val="0"/>
        </w:rPr>
      </w:pPr>
      <w:r w:rsidRPr="00E27D23">
        <w:rPr>
          <w:b/>
          <w:i/>
          <w:noProof w:val="0"/>
        </w:rPr>
        <w:t xml:space="preserve">with </w:t>
      </w:r>
      <w:r w:rsidRPr="00E27D23">
        <w:rPr>
          <w:noProof w:val="0"/>
        </w:rPr>
        <w:t>{ UE is requested to make a lossless handover with pdcp re-establishment and UE is configured with DL only RLC-UM entity for PTM transmission and RLC-AM entity for PTP transmission and PDCP configured for 12 bit SN }</w:t>
      </w:r>
    </w:p>
    <w:p w14:paraId="7721B8E2" w14:textId="77777777" w:rsidR="00FD3DFE" w:rsidRPr="00E27D23" w:rsidRDefault="00FD3DFE" w:rsidP="00FD3DFE">
      <w:pPr>
        <w:pStyle w:val="PL"/>
        <w:rPr>
          <w:noProof w:val="0"/>
        </w:rPr>
      </w:pPr>
      <w:r w:rsidRPr="00E27D23">
        <w:rPr>
          <w:noProof w:val="0"/>
        </w:rPr>
        <w:t>ensure that {</w:t>
      </w:r>
    </w:p>
    <w:p w14:paraId="63BEBB9F" w14:textId="77777777" w:rsidR="00FD3DFE" w:rsidRPr="00E27D23" w:rsidRDefault="00FD3DFE" w:rsidP="00FD3DFE">
      <w:pPr>
        <w:pStyle w:val="PL"/>
        <w:rPr>
          <w:noProof w:val="0"/>
        </w:rPr>
      </w:pPr>
      <w:r w:rsidRPr="00E27D23">
        <w:rPr>
          <w:b/>
          <w:i/>
          <w:noProof w:val="0"/>
        </w:rPr>
        <w:t xml:space="preserve">  when</w:t>
      </w:r>
      <w:r w:rsidRPr="00E27D23">
        <w:rPr>
          <w:noProof w:val="0"/>
        </w:rPr>
        <w:t xml:space="preserve"> { UE receives the retransmitted PDCP DATA PDU in RLC-AM entity for PTP transmission which failed in RLC-UM entity for PTM transmission before handover}</w:t>
      </w:r>
    </w:p>
    <w:p w14:paraId="2730B6FA" w14:textId="77777777" w:rsidR="00FD3DFE" w:rsidRPr="00E27D23" w:rsidRDefault="00FD3DFE" w:rsidP="00FD3DFE">
      <w:pPr>
        <w:pStyle w:val="PL"/>
        <w:rPr>
          <w:noProof w:val="0"/>
        </w:rPr>
      </w:pPr>
      <w:r w:rsidRPr="00E27D23">
        <w:rPr>
          <w:b/>
          <w:i/>
          <w:noProof w:val="0"/>
        </w:rPr>
        <w:t xml:space="preserve">    then</w:t>
      </w:r>
      <w:r w:rsidRPr="00E27D23">
        <w:rPr>
          <w:noProof w:val="0"/>
        </w:rPr>
        <w:t xml:space="preserve"> {  UE delivers PDCP Data PDU to upper layers }</w:t>
      </w:r>
    </w:p>
    <w:p w14:paraId="12E86419" w14:textId="77777777" w:rsidR="00FD3DFE" w:rsidRPr="00E27D23" w:rsidRDefault="00FD3DFE" w:rsidP="00FD3DFE">
      <w:pPr>
        <w:pStyle w:val="PL"/>
        <w:rPr>
          <w:noProof w:val="0"/>
        </w:rPr>
      </w:pPr>
      <w:r w:rsidRPr="00E27D23">
        <w:rPr>
          <w:noProof w:val="0"/>
        </w:rPr>
        <w:t xml:space="preserve">            }</w:t>
      </w:r>
    </w:p>
    <w:p w14:paraId="7854CD4C" w14:textId="77777777" w:rsidR="00FD3DFE" w:rsidRPr="00E27D23" w:rsidRDefault="00FD3DFE" w:rsidP="00FD3DFE">
      <w:pPr>
        <w:pStyle w:val="PL"/>
        <w:rPr>
          <w:noProof w:val="0"/>
        </w:rPr>
      </w:pPr>
    </w:p>
    <w:p w14:paraId="6854E1FB" w14:textId="77777777" w:rsidR="00FD3DFE" w:rsidRPr="00E27D23" w:rsidRDefault="00FD3DFE" w:rsidP="00FD3DFE">
      <w:pPr>
        <w:pStyle w:val="H6"/>
      </w:pPr>
      <w:r w:rsidRPr="00E27D23">
        <w:t>14.2.3.3.2</w:t>
      </w:r>
      <w:r w:rsidRPr="00E27D23">
        <w:tab/>
        <w:t>Conformance requirements</w:t>
      </w:r>
    </w:p>
    <w:p w14:paraId="1B6E4050" w14:textId="5ED60F59" w:rsidR="00FD3DFE" w:rsidRPr="00E27D23" w:rsidRDefault="00FD3DFE" w:rsidP="00FD3DFE">
      <w:r w:rsidRPr="00E27D23">
        <w:t>References: The conformance requirements covered in the present TC are specified in</w:t>
      </w:r>
      <w:r w:rsidR="00B714BE" w:rsidRPr="00E27D23">
        <w:t xml:space="preserve"> </w:t>
      </w:r>
      <w:r w:rsidRPr="00E27D23">
        <w:t xml:space="preserve">TS 38.300, clause 16.10.5.3.2; TS 38.323, clause 5.1.2, </w:t>
      </w:r>
      <w:r w:rsidRPr="00E27D23">
        <w:rPr>
          <w:rFonts w:eastAsia="SimSun"/>
        </w:rPr>
        <w:t>5.2.2.1, 5.4.1,7.1; TS 38.331, clause 5.3.5.1</w:t>
      </w:r>
      <w:r w:rsidRPr="00E27D23">
        <w:t>. Unless otherwise stated these are Rel-17 requirements.</w:t>
      </w:r>
    </w:p>
    <w:p w14:paraId="6FA606A4" w14:textId="77777777" w:rsidR="00FD3DFE" w:rsidRPr="00E27D23" w:rsidRDefault="00FD3DFE" w:rsidP="00FD3DFE">
      <w:r w:rsidRPr="00E27D23">
        <w:t>[TS 38. 300, clause 16.10.5.3.2]</w:t>
      </w:r>
    </w:p>
    <w:p w14:paraId="4F59A9A7" w14:textId="77777777" w:rsidR="00FD3DFE" w:rsidRPr="00E27D23" w:rsidRDefault="00FD3DFE" w:rsidP="00FD3DFE">
      <w:pPr>
        <w:rPr>
          <w:lang w:eastAsia="zh-CN"/>
        </w:rPr>
      </w:pPr>
      <w:r w:rsidRPr="00E27D23">
        <w:rPr>
          <w:lang w:eastAsia="zh-CN"/>
        </w:rPr>
        <w:t>The source gNB may propose data forwarding for some MRBs to minimize data loss and may exchange the corresponding MRB PDCP Sequence Number with the target gNB during the handover preparation:</w:t>
      </w:r>
    </w:p>
    <w:p w14:paraId="3DCE510C" w14:textId="77777777" w:rsidR="00FD3DFE" w:rsidRPr="00E27D23" w:rsidRDefault="00FD3DFE" w:rsidP="00FD3DFE">
      <w:pPr>
        <w:pStyle w:val="B1"/>
        <w:rPr>
          <w:lang w:eastAsia="zh-CN"/>
        </w:rPr>
      </w:pPr>
      <w:r w:rsidRPr="00E27D23">
        <w:rPr>
          <w:lang w:eastAsia="zh-CN"/>
        </w:rPr>
        <w:t>-</w:t>
      </w:r>
      <w:r w:rsidRPr="00E27D23">
        <w:rPr>
          <w:lang w:eastAsia="zh-CN"/>
        </w:rPr>
        <w:tab/>
        <w:t>The lossless handover for multicast service is supported for the handover between MBS supporting cells if the UE is configured with PTP RLC AM entity in target cell MRB of a UE, regardless of whether the UE is configured with PTP RLC AM entity in the source cell or not.</w:t>
      </w:r>
    </w:p>
    <w:p w14:paraId="2F0809FC" w14:textId="77777777" w:rsidR="00FD3DFE" w:rsidRPr="00E27D23" w:rsidRDefault="00FD3DFE" w:rsidP="00FD3DFE">
      <w:pPr>
        <w:pStyle w:val="B1"/>
        <w:rPr>
          <w:lang w:eastAsia="zh-CN"/>
        </w:rPr>
      </w:pPr>
      <w:r w:rsidRPr="00E27D23">
        <w:rPr>
          <w:lang w:eastAsia="zh-CN"/>
        </w:rPr>
        <w:t>-</w:t>
      </w:r>
      <w:r w:rsidRPr="00E27D23">
        <w:rPr>
          <w:lang w:eastAsia="zh-CN"/>
        </w:rPr>
        <w:tab/>
        <w:t>In order to support lossless handover for multicast service, the network has to ensure DL PDCP COUNT value synchronization and continuity between the source cell and the target cell. Furthermore, data forwarding from the source gNB to the target gNB and/or PDCP status report provided by a UE for an MRB for multicast session can be used during lossless handover.</w:t>
      </w:r>
    </w:p>
    <w:p w14:paraId="6273CD1B" w14:textId="77777777" w:rsidR="00FD3DFE" w:rsidRPr="00E27D23" w:rsidRDefault="00FD3DFE" w:rsidP="00FD3DFE">
      <w:r w:rsidRPr="00E27D23">
        <w:t xml:space="preserve">[TS 38. 323, clause </w:t>
      </w:r>
      <w:r w:rsidRPr="00E27D23">
        <w:rPr>
          <w:rFonts w:eastAsia="SimSun"/>
        </w:rPr>
        <w:t>5.1.2</w:t>
      </w:r>
      <w:r w:rsidRPr="00E27D23">
        <w:t>]</w:t>
      </w:r>
    </w:p>
    <w:p w14:paraId="0F90665E" w14:textId="77777777" w:rsidR="00FD3DFE" w:rsidRPr="00E27D23" w:rsidRDefault="00FD3DFE" w:rsidP="00FD3DFE">
      <w:r w:rsidRPr="00E27D23">
        <w:t>When upper layers request a PDCP entity re-establishment, the receiving PDCP entity shall:</w:t>
      </w:r>
    </w:p>
    <w:p w14:paraId="31B3EAA8" w14:textId="77777777" w:rsidR="00FD3DFE" w:rsidRPr="00E27D23" w:rsidRDefault="00FD3DFE" w:rsidP="00FD3DFE">
      <w:pPr>
        <w:pStyle w:val="B1"/>
      </w:pPr>
      <w:r w:rsidRPr="00E27D23">
        <w:rPr>
          <w:lang w:eastAsia="ko-KR"/>
        </w:rPr>
        <w:t>…</w:t>
      </w:r>
    </w:p>
    <w:p w14:paraId="5E3E05F2" w14:textId="77777777" w:rsidR="00FD3DFE" w:rsidRPr="00E27D23" w:rsidRDefault="00FD3DFE" w:rsidP="00FD3DFE">
      <w:pPr>
        <w:pStyle w:val="B1"/>
      </w:pPr>
      <w:r w:rsidRPr="00E27D23">
        <w:t>-</w:t>
      </w:r>
      <w:r w:rsidRPr="00E27D23">
        <w:tab/>
        <w:t xml:space="preserve">for SRBs and UM DRBs, set RX_NEXT and RX_DELIV to </w:t>
      </w:r>
      <w:r w:rsidRPr="00E27D23">
        <w:rPr>
          <w:lang w:eastAsia="ko-KR"/>
        </w:rPr>
        <w:t>the initial value</w:t>
      </w:r>
      <w:r w:rsidRPr="00E27D23">
        <w:t>;</w:t>
      </w:r>
    </w:p>
    <w:p w14:paraId="0C7709BB" w14:textId="77777777" w:rsidR="00FD3DFE" w:rsidRPr="00E27D23" w:rsidRDefault="00FD3DFE" w:rsidP="00FD3DFE">
      <w:pPr>
        <w:pStyle w:val="B1"/>
        <w:rPr>
          <w:lang w:eastAsia="ko-KR"/>
        </w:rPr>
      </w:pPr>
      <w:r w:rsidRPr="00E27D23">
        <w:t>-</w:t>
      </w:r>
      <w:r w:rsidRPr="00E27D23">
        <w:tab/>
        <w:t xml:space="preserve">for UM MRBs and AM MRBs, set RX_NEXT and RX_DELIV to </w:t>
      </w:r>
      <w:r w:rsidRPr="00E27D23">
        <w:rPr>
          <w:lang w:eastAsia="ko-KR"/>
        </w:rPr>
        <w:t>the initial value</w:t>
      </w:r>
      <w:r w:rsidRPr="00E27D23">
        <w:t xml:space="preserve"> if </w:t>
      </w:r>
      <w:r w:rsidRPr="00E27D23">
        <w:rPr>
          <w:i/>
          <w:iCs/>
        </w:rPr>
        <w:t>initialRX-DELIV</w:t>
      </w:r>
      <w:r w:rsidRPr="00E27D23">
        <w:t xml:space="preserve"> is configured in TS 38.331 [3];</w:t>
      </w:r>
    </w:p>
    <w:p w14:paraId="4DBD053A" w14:textId="77777777" w:rsidR="00FD3DFE" w:rsidRPr="00E27D23" w:rsidRDefault="00FD3DFE" w:rsidP="00FD3DFE">
      <w:pPr>
        <w:pStyle w:val="B1"/>
      </w:pPr>
      <w:r w:rsidRPr="00E27D23">
        <w:rPr>
          <w:lang w:eastAsia="ko-KR"/>
        </w:rPr>
        <w:t>…</w:t>
      </w:r>
    </w:p>
    <w:p w14:paraId="677E680C" w14:textId="77777777" w:rsidR="00FD3DFE" w:rsidRPr="00E27D23" w:rsidRDefault="00FD3DFE" w:rsidP="00FD3DFE">
      <w:r w:rsidRPr="00E27D23">
        <w:t xml:space="preserve">[TS 38. 323, clause </w:t>
      </w:r>
      <w:r w:rsidRPr="00E27D23">
        <w:rPr>
          <w:rFonts w:eastAsia="SimSun"/>
        </w:rPr>
        <w:t>5.2.2.1</w:t>
      </w:r>
      <w:r w:rsidRPr="00E27D23">
        <w:t>]</w:t>
      </w:r>
    </w:p>
    <w:p w14:paraId="776A765D" w14:textId="77777777" w:rsidR="00FD3DFE" w:rsidRPr="00E27D23" w:rsidRDefault="00FD3DFE" w:rsidP="00FD3DFE">
      <w:pPr>
        <w:rPr>
          <w:lang w:eastAsia="ko-KR"/>
        </w:rPr>
      </w:pPr>
      <w:r w:rsidRPr="00E27D23">
        <w:rPr>
          <w:lang w:eastAsia="ko-KR"/>
        </w:rPr>
        <w:t>After determining the COUNT value of the received PDCP Data PDU = RCVD_COUNT, the receiving PDCP entity shall:</w:t>
      </w:r>
    </w:p>
    <w:p w14:paraId="4A4BBE1A" w14:textId="77777777" w:rsidR="00FD3DFE" w:rsidRPr="00E27D23" w:rsidRDefault="00FD3DFE" w:rsidP="00FD3DFE">
      <w:pPr>
        <w:pStyle w:val="B3"/>
        <w:ind w:left="0" w:firstLineChars="150" w:firstLine="300"/>
        <w:rPr>
          <w:lang w:eastAsia="zh-CN"/>
        </w:rPr>
      </w:pPr>
      <w:r w:rsidRPr="00E27D23">
        <w:rPr>
          <w:lang w:eastAsia="zh-CN"/>
        </w:rPr>
        <w:t>…</w:t>
      </w:r>
    </w:p>
    <w:p w14:paraId="56C8D013" w14:textId="77777777" w:rsidR="00FD3DFE" w:rsidRPr="00E27D23" w:rsidRDefault="00FD3DFE" w:rsidP="00FD3DFE">
      <w:pPr>
        <w:pStyle w:val="B1"/>
      </w:pPr>
      <w:r w:rsidRPr="00E27D23">
        <w:t>-</w:t>
      </w:r>
      <w:r w:rsidRPr="00E27D23">
        <w:tab/>
        <w:t>if RCVD_COUNT &lt; RX_DELIV; or</w:t>
      </w:r>
    </w:p>
    <w:p w14:paraId="70E34091" w14:textId="77777777" w:rsidR="00FD3DFE" w:rsidRPr="00E27D23" w:rsidRDefault="00FD3DFE" w:rsidP="00FD3DFE">
      <w:pPr>
        <w:pStyle w:val="B1"/>
      </w:pPr>
      <w:r w:rsidRPr="00E27D23">
        <w:t>-</w:t>
      </w:r>
      <w:r w:rsidRPr="00E27D23">
        <w:tab/>
        <w:t xml:space="preserve">if the PDCP </w:t>
      </w:r>
      <w:r w:rsidRPr="00E27D23">
        <w:rPr>
          <w:lang w:eastAsia="ko-KR"/>
        </w:rPr>
        <w:t>Data</w:t>
      </w:r>
      <w:r w:rsidRPr="00E27D23">
        <w:t xml:space="preserve"> PDU with COUNT = RCVD_COUNT has been received before:</w:t>
      </w:r>
    </w:p>
    <w:p w14:paraId="5930E872" w14:textId="77777777" w:rsidR="00FD3DFE" w:rsidRPr="00E27D23" w:rsidRDefault="00FD3DFE" w:rsidP="00FD3DFE">
      <w:pPr>
        <w:pStyle w:val="B2"/>
      </w:pPr>
      <w:r w:rsidRPr="00E27D23">
        <w:t>-</w:t>
      </w:r>
      <w:r w:rsidRPr="00E27D23">
        <w:tab/>
        <w:t xml:space="preserve">discard the PDCP </w:t>
      </w:r>
      <w:r w:rsidRPr="00E27D23">
        <w:rPr>
          <w:lang w:eastAsia="ko-KR"/>
        </w:rPr>
        <w:t>Data</w:t>
      </w:r>
      <w:r w:rsidRPr="00E27D23">
        <w:t xml:space="preserve"> PDU;</w:t>
      </w:r>
    </w:p>
    <w:p w14:paraId="44523B4D" w14:textId="77777777" w:rsidR="00FD3DFE" w:rsidRPr="00E27D23" w:rsidRDefault="00FD3DFE" w:rsidP="00FD3DFE">
      <w:r w:rsidRPr="00E27D23">
        <w:rPr>
          <w:lang w:eastAsia="ko-KR"/>
        </w:rPr>
        <w:t>If the received PDCP Data PDU with COUNT value = RCVD_COUNT is not discarded above, the receiving PDCP entity shall:</w:t>
      </w:r>
    </w:p>
    <w:p w14:paraId="21B9C34E" w14:textId="77777777" w:rsidR="00FD3DFE" w:rsidRPr="00E27D23" w:rsidRDefault="00FD3DFE" w:rsidP="00FD3DFE">
      <w:pPr>
        <w:pStyle w:val="B1"/>
      </w:pPr>
      <w:r w:rsidRPr="00E27D23">
        <w:t>-</w:t>
      </w:r>
      <w:r w:rsidRPr="00E27D23">
        <w:tab/>
        <w:t>store the resulting PDCP SDU in the reception buffer;</w:t>
      </w:r>
    </w:p>
    <w:p w14:paraId="6E864201" w14:textId="77777777" w:rsidR="00FD3DFE" w:rsidRPr="00E27D23" w:rsidRDefault="00FD3DFE" w:rsidP="00FD3DFE">
      <w:pPr>
        <w:pStyle w:val="B1"/>
      </w:pPr>
      <w:r w:rsidRPr="00E27D23">
        <w:t>-</w:t>
      </w:r>
      <w:r w:rsidRPr="00E27D23">
        <w:tab/>
        <w:t>if RCVD_COUNT &gt;= RX_NEXT:</w:t>
      </w:r>
    </w:p>
    <w:p w14:paraId="2F9F02D2" w14:textId="77777777" w:rsidR="00FD3DFE" w:rsidRPr="00E27D23" w:rsidRDefault="00FD3DFE" w:rsidP="00FD3DFE">
      <w:pPr>
        <w:pStyle w:val="B2"/>
        <w:rPr>
          <w:lang w:eastAsia="ko-KR"/>
        </w:rPr>
      </w:pPr>
      <w:r w:rsidRPr="00E27D23">
        <w:rPr>
          <w:lang w:eastAsia="ko-KR"/>
        </w:rPr>
        <w:t>-</w:t>
      </w:r>
      <w:r w:rsidRPr="00E27D23">
        <w:rPr>
          <w:lang w:eastAsia="ko-KR"/>
        </w:rPr>
        <w:tab/>
        <w:t>update RX_NEXT to RCVD_COUNT + 1.</w:t>
      </w:r>
    </w:p>
    <w:p w14:paraId="023BFFD8" w14:textId="77777777" w:rsidR="00FD3DFE" w:rsidRPr="00E27D23" w:rsidRDefault="00FD3DFE" w:rsidP="00FD3DFE">
      <w:pPr>
        <w:pStyle w:val="B2"/>
        <w:ind w:left="0" w:firstLineChars="150" w:firstLine="300"/>
        <w:rPr>
          <w:lang w:eastAsia="zh-CN"/>
        </w:rPr>
      </w:pPr>
      <w:r w:rsidRPr="00E27D23">
        <w:rPr>
          <w:lang w:eastAsia="zh-CN"/>
        </w:rPr>
        <w:t>…</w:t>
      </w:r>
    </w:p>
    <w:p w14:paraId="52D2B4DE" w14:textId="77777777" w:rsidR="00FD3DFE" w:rsidRPr="00E27D23" w:rsidRDefault="00FD3DFE" w:rsidP="00FD3DFE">
      <w:pPr>
        <w:pStyle w:val="B1"/>
        <w:rPr>
          <w:lang w:eastAsia="ko-KR"/>
        </w:rPr>
      </w:pPr>
      <w:r w:rsidRPr="00E27D23">
        <w:t>-</w:t>
      </w:r>
      <w:r w:rsidRPr="00E27D23">
        <w:tab/>
      </w:r>
      <w:r w:rsidRPr="00E27D23">
        <w:rPr>
          <w:lang w:eastAsia="ko-KR"/>
        </w:rPr>
        <w:t>if RCVD_COUNT = RX_DELIV:</w:t>
      </w:r>
    </w:p>
    <w:p w14:paraId="787199B7" w14:textId="77777777" w:rsidR="00FD3DFE" w:rsidRPr="00E27D23" w:rsidRDefault="00FD3DFE" w:rsidP="00FD3DFE">
      <w:pPr>
        <w:pStyle w:val="B2"/>
        <w:rPr>
          <w:lang w:eastAsia="ko-KR"/>
        </w:rPr>
      </w:pPr>
      <w:r w:rsidRPr="00E27D23">
        <w:rPr>
          <w:lang w:eastAsia="ko-KR"/>
        </w:rPr>
        <w:t>-</w:t>
      </w:r>
      <w:r w:rsidRPr="00E27D23">
        <w:rPr>
          <w:lang w:eastAsia="ko-KR"/>
        </w:rPr>
        <w:tab/>
        <w:t>deliver to upper layers in ascending order of the associated COUNT value after performing header decompression, if not decompressed before;</w:t>
      </w:r>
    </w:p>
    <w:p w14:paraId="3922F5FF" w14:textId="77777777" w:rsidR="00FD3DFE" w:rsidRPr="00E27D23" w:rsidRDefault="00FD3DFE" w:rsidP="00FD3DFE">
      <w:pPr>
        <w:pStyle w:val="B3"/>
      </w:pPr>
      <w:r w:rsidRPr="00E27D23">
        <w:t>-</w:t>
      </w:r>
      <w:r w:rsidRPr="00E27D23">
        <w:tab/>
        <w:t>all stored PDCP SDU(s) with consecutively associated COUNT value(s) starting from COUNT = RX_DELIV;</w:t>
      </w:r>
    </w:p>
    <w:p w14:paraId="0D43FC80" w14:textId="77777777" w:rsidR="00FD3DFE" w:rsidRPr="00E27D23" w:rsidRDefault="00FD3DFE" w:rsidP="00FD3DFE">
      <w:pPr>
        <w:pStyle w:val="B2"/>
        <w:rPr>
          <w:lang w:eastAsia="ko-KR"/>
        </w:rPr>
      </w:pPr>
      <w:r w:rsidRPr="00E27D23">
        <w:rPr>
          <w:lang w:eastAsia="ko-KR"/>
        </w:rPr>
        <w:t>-</w:t>
      </w:r>
      <w:r w:rsidRPr="00E27D23">
        <w:rPr>
          <w:lang w:eastAsia="ko-KR"/>
        </w:rPr>
        <w:tab/>
        <w:t>update RX_DELIV to the COUNT value of the first PDCP SDU which has not been delivered to upper layers</w:t>
      </w:r>
      <w:r w:rsidRPr="00E27D23">
        <w:t>, with COUNT value &gt; RX_DELIV</w:t>
      </w:r>
      <w:r w:rsidRPr="00E27D23">
        <w:rPr>
          <w:lang w:eastAsia="ko-KR"/>
        </w:rPr>
        <w:t>;</w:t>
      </w:r>
    </w:p>
    <w:p w14:paraId="043A6B35" w14:textId="77777777" w:rsidR="00FD3DFE" w:rsidRPr="00E27D23" w:rsidRDefault="00FD3DFE" w:rsidP="00FD3DFE">
      <w:pPr>
        <w:pStyle w:val="B1"/>
      </w:pPr>
      <w:r w:rsidRPr="00E27D23">
        <w:t>…</w:t>
      </w:r>
    </w:p>
    <w:p w14:paraId="502F8647" w14:textId="77777777" w:rsidR="00FD3DFE" w:rsidRPr="00E27D23" w:rsidRDefault="00FD3DFE" w:rsidP="00FD3DFE">
      <w:r w:rsidRPr="00E27D23">
        <w:t xml:space="preserve">[TS 38. 323, clause </w:t>
      </w:r>
      <w:r w:rsidRPr="00E27D23">
        <w:rPr>
          <w:rFonts w:eastAsia="SimSun"/>
        </w:rPr>
        <w:t>5.4.1</w:t>
      </w:r>
      <w:r w:rsidRPr="00E27D23">
        <w:t>]</w:t>
      </w:r>
    </w:p>
    <w:p w14:paraId="4A3F2A35" w14:textId="77777777" w:rsidR="00FD3DFE" w:rsidRPr="00E27D23" w:rsidRDefault="00FD3DFE" w:rsidP="00FD3DFE">
      <w:pPr>
        <w:rPr>
          <w:lang w:eastAsia="ko-KR"/>
        </w:rPr>
      </w:pPr>
      <w:r w:rsidRPr="00E27D23">
        <w:rPr>
          <w:lang w:eastAsia="ko-KR"/>
        </w:rPr>
        <w:t xml:space="preserve">For AM MRBs </w:t>
      </w:r>
      <w:r w:rsidRPr="00E27D23">
        <w:t>configured by upper layers to send a PDCP status report</w:t>
      </w:r>
      <w:r w:rsidRPr="00E27D23">
        <w:rPr>
          <w:lang w:eastAsia="ko-KR"/>
        </w:rPr>
        <w:t xml:space="preserve"> in the uplink (</w:t>
      </w:r>
      <w:r w:rsidRPr="00E27D23">
        <w:rPr>
          <w:i/>
        </w:rPr>
        <w:t>statusReportRequired</w:t>
      </w:r>
      <w:r w:rsidRPr="00E27D23">
        <w:rPr>
          <w:i/>
          <w:lang w:eastAsia="ko-KR"/>
        </w:rPr>
        <w:t xml:space="preserve"> </w:t>
      </w:r>
      <w:r w:rsidRPr="00E27D23">
        <w:rPr>
          <w:lang w:eastAsia="ko-KR"/>
        </w:rPr>
        <w:t xml:space="preserve">in </w:t>
      </w:r>
      <w:r w:rsidRPr="00E27D23">
        <w:t>TS 38.331</w:t>
      </w:r>
      <w:r w:rsidRPr="00E27D23">
        <w:rPr>
          <w:lang w:eastAsia="ko-KR"/>
        </w:rPr>
        <w:t xml:space="preserve"> [3]), the receiving PDCP entity shall trigger a PDCP status report when:</w:t>
      </w:r>
    </w:p>
    <w:p w14:paraId="744319FA" w14:textId="77777777" w:rsidR="00FD3DFE" w:rsidRPr="00E27D23" w:rsidRDefault="00FD3DFE" w:rsidP="00FD3DFE">
      <w:pPr>
        <w:pStyle w:val="B1"/>
      </w:pPr>
      <w:r w:rsidRPr="00E27D23">
        <w:t>-</w:t>
      </w:r>
      <w:r w:rsidRPr="00E27D23">
        <w:tab/>
        <w:t>upper layer requests a PDCP entity re-establishment;</w:t>
      </w:r>
    </w:p>
    <w:p w14:paraId="4D488D25" w14:textId="77777777" w:rsidR="00FD3DFE" w:rsidRPr="00E27D23" w:rsidRDefault="00FD3DFE" w:rsidP="00FD3DFE">
      <w:pPr>
        <w:pStyle w:val="B1"/>
      </w:pPr>
      <w:r w:rsidRPr="00E27D23">
        <w:t>-</w:t>
      </w:r>
      <w:r w:rsidRPr="00E27D23">
        <w:tab/>
        <w:t>upper layer requests a PDCP data recovery.</w:t>
      </w:r>
    </w:p>
    <w:p w14:paraId="735BB20F" w14:textId="77777777" w:rsidR="00FD3DFE" w:rsidRPr="00E27D23" w:rsidRDefault="00FD3DFE" w:rsidP="00FD3DFE">
      <w:pPr>
        <w:rPr>
          <w:lang w:eastAsia="ko-KR"/>
        </w:rPr>
      </w:pPr>
      <w:r w:rsidRPr="00E27D23">
        <w:rPr>
          <w:lang w:eastAsia="ko-KR"/>
        </w:rPr>
        <w:t>If a PDCP status report is triggered, the receiving PDCP entity shall:</w:t>
      </w:r>
    </w:p>
    <w:p w14:paraId="1FCADFB0" w14:textId="77777777" w:rsidR="00FD3DFE" w:rsidRPr="00E27D23" w:rsidRDefault="00FD3DFE" w:rsidP="00FD3DFE">
      <w:pPr>
        <w:pStyle w:val="B1"/>
      </w:pPr>
      <w:r w:rsidRPr="00E27D23">
        <w:t>-</w:t>
      </w:r>
      <w:r w:rsidRPr="00E27D23">
        <w:tab/>
        <w:t>compile a PDCP status report as indicated below by:</w:t>
      </w:r>
    </w:p>
    <w:p w14:paraId="44F42EB1" w14:textId="77777777" w:rsidR="00FD3DFE" w:rsidRPr="00E27D23" w:rsidRDefault="00FD3DFE" w:rsidP="00FD3DFE">
      <w:pPr>
        <w:pStyle w:val="B2"/>
      </w:pPr>
      <w:r w:rsidRPr="00E27D23">
        <w:t>-</w:t>
      </w:r>
      <w:r w:rsidRPr="00E27D23">
        <w:tab/>
        <w:t>setting the FMC field to RX_DELIV;</w:t>
      </w:r>
    </w:p>
    <w:p w14:paraId="66B00847" w14:textId="77777777" w:rsidR="00FD3DFE" w:rsidRPr="00E27D23" w:rsidRDefault="00FD3DFE" w:rsidP="00FD3DFE">
      <w:pPr>
        <w:pStyle w:val="B2"/>
      </w:pPr>
      <w:r w:rsidRPr="00E27D23">
        <w:t>-</w:t>
      </w:r>
      <w:r w:rsidRPr="00E27D23">
        <w:tab/>
        <w:t>if RX_DELIV &lt; RX_NEXT:</w:t>
      </w:r>
    </w:p>
    <w:p w14:paraId="0A3A6CAE" w14:textId="77777777" w:rsidR="00FD3DFE" w:rsidRPr="00E27D23" w:rsidRDefault="00FD3DFE" w:rsidP="00FD3DFE">
      <w:pPr>
        <w:pStyle w:val="B3"/>
      </w:pPr>
      <w:r w:rsidRPr="00E27D23">
        <w:t>-</w:t>
      </w:r>
      <w:r w:rsidRPr="00E27D23">
        <w:tab/>
        <w:t xml:space="preserve">allocating a Bitmap field of length in bits equal to the number of COUNTs </w:t>
      </w:r>
      <w:r w:rsidRPr="00E27D23">
        <w:rPr>
          <w:lang w:eastAsia="ko-KR"/>
        </w:rPr>
        <w:t xml:space="preserve">from and not including the first missing PDCP SDU up to and including </w:t>
      </w:r>
      <w:r w:rsidRPr="00E27D23">
        <w:t xml:space="preserve">the last out-of-sequence PDCP </w:t>
      </w:r>
      <w:r w:rsidRPr="00E27D23">
        <w:rPr>
          <w:lang w:eastAsia="ko-KR"/>
        </w:rPr>
        <w:t>S</w:t>
      </w:r>
      <w:r w:rsidRPr="00E27D23">
        <w:t>DUs, rounded up to the next multiple of 8</w:t>
      </w:r>
      <w:r w:rsidRPr="00E27D23">
        <w:rPr>
          <w:lang w:eastAsia="ko-KR"/>
        </w:rPr>
        <w:t>, or up to and including a PDCP SDU for which the resulting PDCP Control PDU size is equal to 9000 bytes, whichever comes first</w:t>
      </w:r>
      <w:r w:rsidRPr="00E27D23">
        <w:t>;</w:t>
      </w:r>
    </w:p>
    <w:p w14:paraId="7E67FD5D" w14:textId="77777777" w:rsidR="00FD3DFE" w:rsidRPr="00E27D23" w:rsidRDefault="00FD3DFE" w:rsidP="00FD3DFE">
      <w:pPr>
        <w:pStyle w:val="B3"/>
      </w:pPr>
      <w:r w:rsidRPr="00E27D23">
        <w:t>-</w:t>
      </w:r>
      <w:r w:rsidRPr="00E27D23">
        <w:tab/>
        <w:t xml:space="preserve">setting in the bitmap field as '0' </w:t>
      </w:r>
      <w:r w:rsidRPr="00E27D23">
        <w:rPr>
          <w:lang w:eastAsia="ko-KR"/>
        </w:rPr>
        <w:t xml:space="preserve">for </w:t>
      </w:r>
      <w:r w:rsidRPr="00E27D23">
        <w:t>all PDCP SDUs that have not been received, and optionally PDCP SDUs for which decompression have failed;</w:t>
      </w:r>
    </w:p>
    <w:p w14:paraId="766FD4CA" w14:textId="77777777" w:rsidR="00FD3DFE" w:rsidRPr="00E27D23" w:rsidRDefault="00FD3DFE" w:rsidP="00FD3DFE">
      <w:pPr>
        <w:pStyle w:val="B3"/>
      </w:pPr>
      <w:r w:rsidRPr="00E27D23">
        <w:t>-</w:t>
      </w:r>
      <w:r w:rsidRPr="00E27D23">
        <w:tab/>
        <w:t xml:space="preserve">setting in the bitmap field as '1' </w:t>
      </w:r>
      <w:r w:rsidRPr="00E27D23">
        <w:rPr>
          <w:lang w:eastAsia="ko-KR"/>
        </w:rPr>
        <w:t xml:space="preserve">for </w:t>
      </w:r>
      <w:r w:rsidRPr="00E27D23">
        <w:t>all PDCP SDUs that have been received;</w:t>
      </w:r>
    </w:p>
    <w:p w14:paraId="3B433AE6" w14:textId="77777777" w:rsidR="00FD3DFE" w:rsidRPr="00E27D23" w:rsidRDefault="00FD3DFE" w:rsidP="00FD3DFE">
      <w:pPr>
        <w:pStyle w:val="B1"/>
        <w:rPr>
          <w:rFonts w:eastAsia="Malgun Gothic"/>
          <w:lang w:eastAsia="ko-KR"/>
        </w:rPr>
      </w:pPr>
      <w:r w:rsidRPr="00E27D23">
        <w:rPr>
          <w:lang w:eastAsia="ko-KR"/>
        </w:rPr>
        <w:t>-</w:t>
      </w:r>
      <w:r w:rsidRPr="00E27D23">
        <w:rPr>
          <w:lang w:eastAsia="ko-KR"/>
        </w:rPr>
        <w:tab/>
      </w:r>
      <w:r w:rsidRPr="00E27D23">
        <w:t>submit the PDCP status report to lower layers as the first PDCP PDU for transmission via the transmitting PDCP entity as specified in clause 5.2.1</w:t>
      </w:r>
      <w:r w:rsidRPr="00E27D23">
        <w:rPr>
          <w:lang w:eastAsia="zh-CN"/>
        </w:rPr>
        <w:t xml:space="preserve"> for Uu interface and in clause 5.2.3 for PC5 interface</w:t>
      </w:r>
      <w:r w:rsidRPr="00E27D23">
        <w:t>.</w:t>
      </w:r>
    </w:p>
    <w:p w14:paraId="1D376A97" w14:textId="77777777" w:rsidR="00FD3DFE" w:rsidRPr="00E27D23" w:rsidRDefault="00FD3DFE" w:rsidP="00FD3DFE">
      <w:r w:rsidRPr="00E27D23">
        <w:t xml:space="preserve">[TS 38.323, clause </w:t>
      </w:r>
      <w:r w:rsidRPr="00E27D23">
        <w:rPr>
          <w:rFonts w:eastAsia="SimSun"/>
        </w:rPr>
        <w:t>7.1</w:t>
      </w:r>
      <w:r w:rsidRPr="00E27D23">
        <w:t>]</w:t>
      </w:r>
    </w:p>
    <w:p w14:paraId="7200DEF2" w14:textId="77777777" w:rsidR="00FD3DFE" w:rsidRPr="00E27D23" w:rsidRDefault="00FD3DFE" w:rsidP="00FD3DFE">
      <w:pPr>
        <w:rPr>
          <w:rFonts w:eastAsia="MS Mincho"/>
        </w:rPr>
      </w:pPr>
      <w:r w:rsidRPr="00E27D23">
        <w:rPr>
          <w:rFonts w:eastAsia="MS Mincho"/>
        </w:rPr>
        <w:t>The receiving PDCP entity shall maintain the following state variables:</w:t>
      </w:r>
    </w:p>
    <w:p w14:paraId="2675DDAE" w14:textId="77777777" w:rsidR="00FD3DFE" w:rsidRPr="00E27D23" w:rsidRDefault="00FD3DFE" w:rsidP="00FD3DFE">
      <w:r w:rsidRPr="00E27D23">
        <w:t>a)</w:t>
      </w:r>
      <w:r w:rsidRPr="00E27D23">
        <w:tab/>
        <w:t>RX_NEXT</w:t>
      </w:r>
    </w:p>
    <w:p w14:paraId="12C6281E" w14:textId="77777777" w:rsidR="00FD3DFE" w:rsidRPr="00E27D23" w:rsidRDefault="00FD3DFE" w:rsidP="00FD3DFE">
      <w:pPr>
        <w:rPr>
          <w:lang w:eastAsia="ko-KR"/>
        </w:rPr>
      </w:pPr>
      <w:r w:rsidRPr="00E27D23">
        <w:t>This state variable indicates the COUNT value of the next PDCP SDU expected to be received. The initial value is 0</w:t>
      </w:r>
      <w:r w:rsidRPr="00E27D23">
        <w:rPr>
          <w:lang w:eastAsia="zh-CN"/>
        </w:rPr>
        <w:t xml:space="preserve">, </w:t>
      </w:r>
      <w:r w:rsidRPr="00E27D23">
        <w:t xml:space="preserve">except for sidelink broadcast and groupcast, for SRBs configured with state variables continuation, and for broadcast MRBs. </w:t>
      </w:r>
    </w:p>
    <w:p w14:paraId="56FDBA73" w14:textId="77777777" w:rsidR="00FD3DFE" w:rsidRPr="00E27D23" w:rsidRDefault="00FD3DFE" w:rsidP="00FD3DFE">
      <w:pPr>
        <w:rPr>
          <w:lang w:eastAsia="zh-CN"/>
        </w:rPr>
      </w:pPr>
      <w:r w:rsidRPr="00E27D23">
        <w:rPr>
          <w:lang w:eastAsia="ko-KR"/>
        </w:rPr>
        <w:t>…</w:t>
      </w:r>
    </w:p>
    <w:p w14:paraId="5EE6A66A" w14:textId="77777777" w:rsidR="00FD3DFE" w:rsidRPr="00E27D23" w:rsidRDefault="00FD3DFE" w:rsidP="00FD3DFE">
      <w:r w:rsidRPr="00E27D23">
        <w:t>b)</w:t>
      </w:r>
      <w:r w:rsidRPr="00E27D23">
        <w:tab/>
        <w:t>RX_DELIV</w:t>
      </w:r>
    </w:p>
    <w:p w14:paraId="518B2C24" w14:textId="77777777" w:rsidR="00FD3DFE" w:rsidRPr="00E27D23" w:rsidRDefault="00FD3DFE" w:rsidP="00FD3DFE">
      <w:r w:rsidRPr="00E27D23">
        <w:rPr>
          <w:lang w:eastAsia="ko-KR"/>
        </w:rPr>
        <w:t>This state variable indicates the COUNT</w:t>
      </w:r>
      <w:r w:rsidRPr="00E27D23">
        <w:t xml:space="preserve"> value of the first PDCP SDU not delivered to the upper layers, but still waited for. The initial value is 0</w:t>
      </w:r>
      <w:r w:rsidRPr="00E27D23">
        <w:rPr>
          <w:lang w:eastAsia="zh-CN"/>
        </w:rPr>
        <w:t xml:space="preserve">, </w:t>
      </w:r>
      <w:r w:rsidRPr="00E27D23">
        <w:t xml:space="preserve">except for sidelink broadcast and groupcast, for SRBs configured with state variables continuation, and for MRBs. For </w:t>
      </w:r>
      <w:r w:rsidRPr="00E27D23">
        <w:rPr>
          <w:lang w:eastAsia="zh-CN"/>
        </w:rPr>
        <w:t xml:space="preserve">NR </w:t>
      </w:r>
      <w:r w:rsidRPr="00E27D23">
        <w:t xml:space="preserve">sidelink </w:t>
      </w:r>
      <w:r w:rsidRPr="00E27D23">
        <w:rPr>
          <w:lang w:eastAsia="zh-CN"/>
        </w:rPr>
        <w:t xml:space="preserve">communication for </w:t>
      </w:r>
      <w:r w:rsidRPr="00E27D23">
        <w:t>broadcast and groupcast or sidelink SRB4 for broadcast and groupcast based sidelink discovery, the initial value</w:t>
      </w:r>
      <w:r w:rsidRPr="00E27D23">
        <w:rPr>
          <w:lang w:eastAsia="zh-CN"/>
        </w:rPr>
        <w:t xml:space="preserve"> of the SN part of </w:t>
      </w:r>
      <w:r w:rsidRPr="00E27D23">
        <w:t xml:space="preserve">RX_DELIV is (x – 0.5 </w:t>
      </w:r>
      <w:r w:rsidRPr="00E27D23">
        <w:rPr>
          <w:lang w:eastAsia="ko-KR"/>
        </w:rPr>
        <w:t>×</w:t>
      </w:r>
      <w:r w:rsidRPr="00E27D23">
        <w:t xml:space="preserve"> 2</w:t>
      </w:r>
      <w:r w:rsidRPr="00E27D23">
        <w:rPr>
          <w:vertAlign w:val="superscript"/>
        </w:rPr>
        <w:t>[</w:t>
      </w:r>
      <w:r w:rsidRPr="00E27D23">
        <w:rPr>
          <w:rFonts w:eastAsia="MS Mincho"/>
          <w:i/>
          <w:vertAlign w:val="superscript"/>
        </w:rPr>
        <w:t>sl-PDCP-SN-Size</w:t>
      </w:r>
      <w:r w:rsidRPr="00E27D23">
        <w:rPr>
          <w:vertAlign w:val="superscript"/>
        </w:rPr>
        <w:t>–</w:t>
      </w:r>
      <w:r w:rsidRPr="00E27D23">
        <w:rPr>
          <w:vertAlign w:val="superscript"/>
          <w:lang w:eastAsia="zh-CN"/>
        </w:rPr>
        <w:t>1</w:t>
      </w:r>
      <w:r w:rsidRPr="00E27D23">
        <w:rPr>
          <w:vertAlign w:val="superscript"/>
        </w:rPr>
        <w:t>]</w:t>
      </w:r>
      <w:r w:rsidRPr="00E27D23">
        <w:t>) modulo (2</w:t>
      </w:r>
      <w:r w:rsidRPr="00E27D23">
        <w:rPr>
          <w:vertAlign w:val="superscript"/>
        </w:rPr>
        <w:t>[</w:t>
      </w:r>
      <w:r w:rsidRPr="00E27D23">
        <w:rPr>
          <w:rFonts w:eastAsia="MS Mincho"/>
          <w:i/>
          <w:vertAlign w:val="superscript"/>
        </w:rPr>
        <w:t>sl-PDCP-SN-Size</w:t>
      </w:r>
      <w:r w:rsidRPr="00E27D23">
        <w:rPr>
          <w:vertAlign w:val="superscript"/>
        </w:rPr>
        <w:t>]</w:t>
      </w:r>
      <w:r w:rsidRPr="00E27D23">
        <w:t>), where x is the SN of the first received PDCP Data PDU. For broadcast MRBs, the initial value</w:t>
      </w:r>
      <w:r w:rsidRPr="00E27D23">
        <w:rPr>
          <w:lang w:eastAsia="zh-CN"/>
        </w:rPr>
        <w:t xml:space="preserve"> of the SN part of </w:t>
      </w:r>
      <w:r w:rsidRPr="00E27D23">
        <w:t xml:space="preserve">RX_DELIV </w:t>
      </w:r>
      <w:r w:rsidRPr="00E27D23">
        <w:rPr>
          <w:lang w:eastAsia="zh-CN"/>
        </w:rPr>
        <w:t xml:space="preserve">is set to </w:t>
      </w:r>
      <w:r w:rsidRPr="00E27D23">
        <w:t xml:space="preserve">(x – 0.5 </w:t>
      </w:r>
      <w:r w:rsidRPr="00E27D23">
        <w:rPr>
          <w:lang w:eastAsia="ko-KR"/>
        </w:rPr>
        <w:t>×</w:t>
      </w:r>
      <w:r w:rsidRPr="00E27D23">
        <w:t xml:space="preserve"> 2</w:t>
      </w:r>
      <w:r w:rsidRPr="00E27D23">
        <w:rPr>
          <w:vertAlign w:val="superscript"/>
        </w:rPr>
        <w:t>[</w:t>
      </w:r>
      <w:r w:rsidRPr="00E27D23">
        <w:rPr>
          <w:rFonts w:eastAsia="MS Mincho"/>
          <w:i/>
          <w:vertAlign w:val="superscript"/>
        </w:rPr>
        <w:t>PDCP-SN-SizeDL</w:t>
      </w:r>
      <w:r w:rsidRPr="00E27D23">
        <w:rPr>
          <w:vertAlign w:val="superscript"/>
        </w:rPr>
        <w:t>–</w:t>
      </w:r>
      <w:r w:rsidRPr="00E27D23">
        <w:rPr>
          <w:vertAlign w:val="superscript"/>
          <w:lang w:eastAsia="zh-CN"/>
        </w:rPr>
        <w:t>1</w:t>
      </w:r>
      <w:r w:rsidRPr="00E27D23">
        <w:rPr>
          <w:vertAlign w:val="superscript"/>
        </w:rPr>
        <w:t>]</w:t>
      </w:r>
      <w:r w:rsidRPr="00E27D23">
        <w:t>) modulo (2</w:t>
      </w:r>
      <w:r w:rsidRPr="00E27D23">
        <w:rPr>
          <w:vertAlign w:val="superscript"/>
        </w:rPr>
        <w:t>[</w:t>
      </w:r>
      <w:r w:rsidRPr="00E27D23">
        <w:rPr>
          <w:rFonts w:eastAsia="MS Mincho"/>
          <w:i/>
          <w:vertAlign w:val="superscript"/>
        </w:rPr>
        <w:t>PDCP-SN-SizeDL</w:t>
      </w:r>
      <w:r w:rsidRPr="00E27D23">
        <w:rPr>
          <w:vertAlign w:val="superscript"/>
        </w:rPr>
        <w:t>]</w:t>
      </w:r>
      <w:r w:rsidRPr="00E27D23">
        <w:t>), where x is the SN of the first received PDCP Data PDU. For multicast MRBs, the initial value</w:t>
      </w:r>
      <w:r w:rsidRPr="00E27D23">
        <w:rPr>
          <w:lang w:eastAsia="zh-CN"/>
        </w:rPr>
        <w:t xml:space="preserve"> of </w:t>
      </w:r>
      <w:r w:rsidRPr="00E27D23">
        <w:t xml:space="preserve">RX_DELIV </w:t>
      </w:r>
      <w:r w:rsidRPr="00E27D23">
        <w:rPr>
          <w:lang w:eastAsia="zh-CN"/>
        </w:rPr>
        <w:t xml:space="preserve">is set, if provided, </w:t>
      </w:r>
      <w:r w:rsidRPr="00E27D23">
        <w:t>by</w:t>
      </w:r>
      <w:r w:rsidRPr="00E27D23">
        <w:rPr>
          <w:lang w:eastAsia="zh-CN"/>
        </w:rPr>
        <w:t xml:space="preserve"> </w:t>
      </w:r>
      <w:r w:rsidRPr="00E27D23">
        <w:rPr>
          <w:i/>
          <w:lang w:eastAsia="zh-CN"/>
        </w:rPr>
        <w:t>i</w:t>
      </w:r>
      <w:r w:rsidRPr="00E27D23">
        <w:rPr>
          <w:i/>
          <w:iCs/>
          <w:lang w:eastAsia="zh-CN"/>
        </w:rPr>
        <w:t>nitialRXDELIV</w:t>
      </w:r>
      <w:r w:rsidRPr="00E27D23">
        <w:rPr>
          <w:iCs/>
          <w:lang w:eastAsia="zh-CN"/>
        </w:rPr>
        <w:t xml:space="preserve"> </w:t>
      </w:r>
      <w:r w:rsidRPr="00E27D23">
        <w:rPr>
          <w:rFonts w:eastAsia="SimSun"/>
          <w:lang w:eastAsia="zh-CN"/>
        </w:rPr>
        <w:t>in</w:t>
      </w:r>
      <w:r w:rsidRPr="00E27D23">
        <w:rPr>
          <w:lang w:eastAsia="zh-CN"/>
        </w:rPr>
        <w:t xml:space="preserve"> TS 38.331 [3]</w:t>
      </w:r>
      <w:r w:rsidRPr="00E27D23">
        <w:t xml:space="preserve">. </w:t>
      </w:r>
    </w:p>
    <w:p w14:paraId="63292FAD" w14:textId="77777777" w:rsidR="00FD3DFE" w:rsidRPr="00E27D23" w:rsidRDefault="00FD3DFE" w:rsidP="00FD3DFE">
      <w:r w:rsidRPr="00E27D23">
        <w:t xml:space="preserve">[TS 38.331, clause </w:t>
      </w:r>
      <w:r w:rsidRPr="00E27D23">
        <w:rPr>
          <w:rFonts w:eastAsia="SimSun"/>
        </w:rPr>
        <w:t>5.3.5.1</w:t>
      </w:r>
      <w:r w:rsidRPr="00E27D23">
        <w:t>]</w:t>
      </w:r>
    </w:p>
    <w:p w14:paraId="3E16EE71" w14:textId="77777777" w:rsidR="00FD3DFE" w:rsidRPr="00E27D23" w:rsidRDefault="00FD3DFE" w:rsidP="00FD3DFE">
      <w:pPr>
        <w:rPr>
          <w:lang w:eastAsia="fi-FI"/>
        </w:rPr>
      </w:pPr>
      <w:r w:rsidRPr="00E27D23">
        <w:t>RRC reconfiguration to perform reconfiguration with sync includes, but is not limited to, the following cases:</w:t>
      </w:r>
    </w:p>
    <w:p w14:paraId="10C642CA" w14:textId="77777777" w:rsidR="00FD3DFE" w:rsidRPr="00E27D23" w:rsidRDefault="00FD3DFE" w:rsidP="00FD3DFE">
      <w:pPr>
        <w:pStyle w:val="B1"/>
      </w:pPr>
      <w:r w:rsidRPr="00E27D23">
        <w:t>-</w:t>
      </w:r>
      <w:r w:rsidRPr="00E27D23">
        <w:tab/>
        <w:t xml:space="preserve">reconfiguration with sync and security key refresh, involving RA to the PCell/PSCell, MAC reset, refresh of security </w:t>
      </w:r>
      <w:r w:rsidRPr="00E27D23">
        <w:rPr>
          <w:rFonts w:eastAsia="SimSun"/>
        </w:rPr>
        <w:t xml:space="preserve">and </w:t>
      </w:r>
      <w:r w:rsidRPr="00E27D23">
        <w:t>re-establishment of RLC and PDCP triggered by explicit L2 indicators;</w:t>
      </w:r>
    </w:p>
    <w:p w14:paraId="20FCFBC7" w14:textId="77777777" w:rsidR="00FD3DFE" w:rsidRPr="00E27D23" w:rsidRDefault="00FD3DFE" w:rsidP="00FD3DFE">
      <w:pPr>
        <w:pStyle w:val="B1"/>
      </w:pPr>
      <w:r w:rsidRPr="00E27D23">
        <w:t>-</w:t>
      </w:r>
      <w:r w:rsidRPr="00E27D23">
        <w:tab/>
        <w:t>reconfiguration with sync but without security key refresh, involving RA to the PCell/PSCell, MAC reset and RLC re-establishment and PDCP data recovery (for AM DRB or AM MRB) triggered by explicit L2 indicators.</w:t>
      </w:r>
    </w:p>
    <w:p w14:paraId="2453C435" w14:textId="77777777" w:rsidR="00FD3DFE" w:rsidRPr="00E27D23" w:rsidRDefault="00FD3DFE" w:rsidP="00FD3DFE">
      <w:pPr>
        <w:rPr>
          <w:lang w:eastAsia="zh-CN"/>
        </w:rPr>
      </w:pPr>
      <w:r w:rsidRPr="00E27D23">
        <w:rPr>
          <w:lang w:eastAsia="zh-CN"/>
        </w:rPr>
        <w:t>…</w:t>
      </w:r>
    </w:p>
    <w:p w14:paraId="3C9AE099" w14:textId="77777777" w:rsidR="00FD3DFE" w:rsidRPr="00E27D23" w:rsidRDefault="00FD3DFE" w:rsidP="00FD3DFE">
      <w:pPr>
        <w:pStyle w:val="H6"/>
        <w:rPr>
          <w:lang w:eastAsia="en-US"/>
        </w:rPr>
      </w:pPr>
      <w:r w:rsidRPr="00E27D23">
        <w:t>14.2.3.3.3</w:t>
      </w:r>
      <w:r w:rsidRPr="00E27D23">
        <w:tab/>
        <w:t>Test description</w:t>
      </w:r>
    </w:p>
    <w:p w14:paraId="1CA72207" w14:textId="77777777" w:rsidR="00FD3DFE" w:rsidRPr="00E27D23" w:rsidRDefault="00FD3DFE" w:rsidP="00FD3DFE">
      <w:pPr>
        <w:pStyle w:val="H6"/>
      </w:pPr>
      <w:r w:rsidRPr="00E27D23">
        <w:t>14.2.3.3.3.1</w:t>
      </w:r>
      <w:r w:rsidRPr="00E27D23">
        <w:tab/>
        <w:t>Pre-test conditions</w:t>
      </w:r>
    </w:p>
    <w:p w14:paraId="52D13538" w14:textId="77777777" w:rsidR="00FD3DFE" w:rsidRPr="00E27D23" w:rsidRDefault="00FD3DFE" w:rsidP="00FD3DFE">
      <w:pPr>
        <w:pStyle w:val="H6"/>
      </w:pPr>
      <w:r w:rsidRPr="00E27D23">
        <w:t>System Simulator:</w:t>
      </w:r>
    </w:p>
    <w:p w14:paraId="3EF3748B" w14:textId="77777777" w:rsidR="00FD3DFE" w:rsidRPr="00E27D23" w:rsidRDefault="00FD3DFE" w:rsidP="00FD3DFE">
      <w:pPr>
        <w:pStyle w:val="B1"/>
      </w:pPr>
      <w:r w:rsidRPr="00E27D23">
        <w:rPr>
          <w:lang w:eastAsia="zh-CN"/>
        </w:rPr>
        <w:t>-</w:t>
      </w:r>
      <w:r w:rsidRPr="00E27D23">
        <w:rPr>
          <w:lang w:eastAsia="zh-CN"/>
        </w:rPr>
        <w:tab/>
      </w:r>
      <w:r w:rsidRPr="00E27D23">
        <w:t>NR Cell 1 is the serving cell and NR Cell 2 is a suitable neighbour intra-frequency cell.</w:t>
      </w:r>
    </w:p>
    <w:p w14:paraId="1CCAD21D" w14:textId="77777777" w:rsidR="00FD3DFE" w:rsidRPr="00E27D23" w:rsidRDefault="00FD3DFE" w:rsidP="00FD3DFE">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 and NR Cell 2</w:t>
      </w:r>
      <w:r w:rsidRPr="00E27D23">
        <w:rPr>
          <w:lang w:eastAsia="zh-CN"/>
        </w:rPr>
        <w:t>.</w:t>
      </w:r>
    </w:p>
    <w:p w14:paraId="2BEB5F4E" w14:textId="77777777" w:rsidR="00FD3DFE" w:rsidRPr="00E27D23" w:rsidRDefault="00FD3DFE" w:rsidP="00FD3DFE">
      <w:pPr>
        <w:pStyle w:val="H6"/>
        <w:rPr>
          <w:lang w:eastAsia="en-US"/>
        </w:rPr>
      </w:pPr>
      <w:r w:rsidRPr="00E27D23">
        <w:t>UE:</w:t>
      </w:r>
    </w:p>
    <w:p w14:paraId="7FB3F2B9" w14:textId="77777777" w:rsidR="00FD3DFE" w:rsidRPr="00E27D23" w:rsidRDefault="00FD3DFE" w:rsidP="00FD3DFE">
      <w:pPr>
        <w:ind w:left="568" w:hanging="284"/>
      </w:pPr>
      <w:r w:rsidRPr="00E27D23">
        <w:t>-</w:t>
      </w:r>
      <w:r w:rsidRPr="00E27D23">
        <w:tab/>
        <w:t>None.</w:t>
      </w:r>
    </w:p>
    <w:p w14:paraId="357396AC" w14:textId="77777777" w:rsidR="00FD3DFE" w:rsidRPr="00E27D23" w:rsidRDefault="00FD3DFE" w:rsidP="00FD3DFE">
      <w:pPr>
        <w:pStyle w:val="H6"/>
      </w:pPr>
      <w:r w:rsidRPr="00E27D23">
        <w:t>Preamble:</w:t>
      </w:r>
    </w:p>
    <w:p w14:paraId="2E681AE1" w14:textId="77777777" w:rsidR="00FD3DFE" w:rsidRPr="00E27D23" w:rsidRDefault="00FD3DFE" w:rsidP="00FD3DFE">
      <w:pPr>
        <w:pStyle w:val="B1"/>
      </w:pPr>
      <w:r w:rsidRPr="00E27D23">
        <w:t>-</w:t>
      </w:r>
      <w:r w:rsidRPr="00E27D23">
        <w:tab/>
        <w:t xml:space="preserve">The UE is in state 1N-A on NR Cell 1(serving cell) according to TS 38.508-1 [4] Table 4.4A.2-3 with Test Mode = on to activate UE TEST MODE </w:t>
      </w:r>
      <w:r w:rsidRPr="00E27D23">
        <w:rPr>
          <w:lang w:eastAsia="zh-CN"/>
        </w:rPr>
        <w:t>C</w:t>
      </w:r>
      <w:r w:rsidRPr="00E27D23">
        <w:t xml:space="preserve"> and Test Loop Function = off.</w:t>
      </w:r>
    </w:p>
    <w:p w14:paraId="6ADBEDC5" w14:textId="77777777" w:rsidR="00FD3DFE" w:rsidRPr="00E27D23" w:rsidRDefault="00FD3DFE" w:rsidP="00FD3DFE">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w:t>
      </w:r>
      <w:r w:rsidRPr="00E27D23">
        <w:rPr>
          <w:rFonts w:cs="Arial"/>
          <w:szCs w:val="18"/>
        </w:rPr>
        <w:t>MBS Multicast service with MBS service ID '000101'H.</w:t>
      </w:r>
    </w:p>
    <w:p w14:paraId="123D9C13" w14:textId="77777777" w:rsidR="00FD3DFE" w:rsidRPr="00E27D23" w:rsidRDefault="00FD3DFE" w:rsidP="00FD3DFE">
      <w:pPr>
        <w:pStyle w:val="H6"/>
      </w:pPr>
      <w:r w:rsidRPr="00E27D23">
        <w:t>14.2.3.3.3.2</w:t>
      </w:r>
      <w:r w:rsidRPr="00E27D23">
        <w:tab/>
        <w:t>Test procedure sequence</w:t>
      </w:r>
    </w:p>
    <w:p w14:paraId="609941F8" w14:textId="77777777" w:rsidR="00FD3DFE" w:rsidRPr="00E27D23" w:rsidRDefault="00FD3DFE" w:rsidP="00FD3DFE">
      <w:r w:rsidRPr="00E27D23">
        <w:t>Table 14.2.3.3.3.2-1 for FR1 and table 14.2.3.3.3.2-2 for FR2 illustrate the downlink power levels to be applied for the cells at various time instants of the test execution. Row marked "T0" denotes the initial conditions after preamble, while columns marked "T1" and "T2" are to be applied subsequently in the Main behaviour. The exact instants on which these values shall be applied are described in the texts in this clause.</w:t>
      </w:r>
    </w:p>
    <w:p w14:paraId="7284A25B" w14:textId="77777777" w:rsidR="00FD3DFE" w:rsidRPr="00E27D23" w:rsidRDefault="00FD3DFE" w:rsidP="00FD3DFE">
      <w:pPr>
        <w:pStyle w:val="TH"/>
        <w:ind w:firstLine="720"/>
      </w:pPr>
      <w:r w:rsidRPr="00E27D23">
        <w:t>Table 14.2.3.3.3.2-1: Cell configuration changes over time for FR1</w:t>
      </w:r>
    </w:p>
    <w:tbl>
      <w:tblPr>
        <w:tblW w:w="38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
        <w:gridCol w:w="1105"/>
        <w:gridCol w:w="1202"/>
        <w:gridCol w:w="1186"/>
        <w:gridCol w:w="1239"/>
        <w:gridCol w:w="2036"/>
      </w:tblGrid>
      <w:tr w:rsidR="00FD3DFE" w:rsidRPr="00E27D23" w14:paraId="458B3A75" w14:textId="77777777" w:rsidTr="00FD3DFE">
        <w:trPr>
          <w:trHeight w:val="270"/>
          <w:jc w:val="center"/>
        </w:trPr>
        <w:tc>
          <w:tcPr>
            <w:tcW w:w="377" w:type="pct"/>
            <w:tcBorders>
              <w:top w:val="single" w:sz="4" w:space="0" w:color="auto"/>
              <w:left w:val="single" w:sz="4" w:space="0" w:color="auto"/>
              <w:bottom w:val="single" w:sz="4" w:space="0" w:color="auto"/>
              <w:right w:val="single" w:sz="4" w:space="0" w:color="auto"/>
            </w:tcBorders>
            <w:hideMark/>
          </w:tcPr>
          <w:p w14:paraId="65556009" w14:textId="77777777" w:rsidR="00FD3DFE" w:rsidRPr="00E27D23" w:rsidRDefault="00FD3DFE">
            <w:pPr>
              <w:pStyle w:val="TAH"/>
            </w:pPr>
            <w:r w:rsidRPr="00E27D23">
              <w:t> </w:t>
            </w:r>
          </w:p>
        </w:tc>
        <w:tc>
          <w:tcPr>
            <w:tcW w:w="755" w:type="pct"/>
            <w:tcBorders>
              <w:top w:val="single" w:sz="4" w:space="0" w:color="auto"/>
              <w:left w:val="single" w:sz="4" w:space="0" w:color="auto"/>
              <w:bottom w:val="single" w:sz="4" w:space="0" w:color="auto"/>
              <w:right w:val="single" w:sz="4" w:space="0" w:color="auto"/>
            </w:tcBorders>
            <w:hideMark/>
          </w:tcPr>
          <w:p w14:paraId="17523787" w14:textId="77777777" w:rsidR="00FD3DFE" w:rsidRPr="00E27D23" w:rsidRDefault="00FD3DFE">
            <w:pPr>
              <w:pStyle w:val="TAH"/>
            </w:pPr>
            <w:r w:rsidRPr="00E27D23">
              <w:t>Parameter</w:t>
            </w:r>
          </w:p>
        </w:tc>
        <w:tc>
          <w:tcPr>
            <w:tcW w:w="821" w:type="pct"/>
            <w:tcBorders>
              <w:top w:val="single" w:sz="4" w:space="0" w:color="auto"/>
              <w:left w:val="single" w:sz="4" w:space="0" w:color="auto"/>
              <w:bottom w:val="single" w:sz="4" w:space="0" w:color="auto"/>
              <w:right w:val="single" w:sz="4" w:space="0" w:color="auto"/>
            </w:tcBorders>
            <w:hideMark/>
          </w:tcPr>
          <w:p w14:paraId="4828EBFE" w14:textId="77777777" w:rsidR="00FD3DFE" w:rsidRPr="00E27D23" w:rsidRDefault="00FD3DFE">
            <w:pPr>
              <w:pStyle w:val="TAH"/>
            </w:pPr>
            <w:r w:rsidRPr="00E27D23">
              <w:t>Unit</w:t>
            </w:r>
          </w:p>
        </w:tc>
        <w:tc>
          <w:tcPr>
            <w:tcW w:w="810" w:type="pct"/>
            <w:tcBorders>
              <w:top w:val="single" w:sz="4" w:space="0" w:color="auto"/>
              <w:left w:val="single" w:sz="4" w:space="0" w:color="auto"/>
              <w:bottom w:val="single" w:sz="4" w:space="0" w:color="auto"/>
              <w:right w:val="single" w:sz="4" w:space="0" w:color="auto"/>
            </w:tcBorders>
            <w:hideMark/>
          </w:tcPr>
          <w:p w14:paraId="64F240B8" w14:textId="77777777" w:rsidR="00FD3DFE" w:rsidRPr="00E27D23" w:rsidRDefault="00FD3DFE">
            <w:pPr>
              <w:pStyle w:val="TAH"/>
            </w:pPr>
            <w:r w:rsidRPr="00E27D23">
              <w:t>NR Cell 1</w:t>
            </w:r>
          </w:p>
        </w:tc>
        <w:tc>
          <w:tcPr>
            <w:tcW w:w="846" w:type="pct"/>
            <w:tcBorders>
              <w:top w:val="single" w:sz="4" w:space="0" w:color="auto"/>
              <w:left w:val="single" w:sz="4" w:space="0" w:color="auto"/>
              <w:bottom w:val="single" w:sz="4" w:space="0" w:color="auto"/>
              <w:right w:val="single" w:sz="4" w:space="0" w:color="auto"/>
            </w:tcBorders>
            <w:hideMark/>
          </w:tcPr>
          <w:p w14:paraId="3CA9BDB1" w14:textId="77777777" w:rsidR="00FD3DFE" w:rsidRPr="00E27D23" w:rsidRDefault="00FD3DFE">
            <w:pPr>
              <w:pStyle w:val="TAH"/>
            </w:pPr>
            <w:r w:rsidRPr="00E27D23">
              <w:t>NR Cell 2</w:t>
            </w:r>
          </w:p>
        </w:tc>
        <w:tc>
          <w:tcPr>
            <w:tcW w:w="1392" w:type="pct"/>
            <w:tcBorders>
              <w:top w:val="single" w:sz="4" w:space="0" w:color="auto"/>
              <w:left w:val="single" w:sz="4" w:space="0" w:color="auto"/>
              <w:bottom w:val="single" w:sz="4" w:space="0" w:color="auto"/>
              <w:right w:val="single" w:sz="4" w:space="0" w:color="auto"/>
            </w:tcBorders>
            <w:hideMark/>
          </w:tcPr>
          <w:p w14:paraId="56DF09E3" w14:textId="77777777" w:rsidR="00FD3DFE" w:rsidRPr="00E27D23" w:rsidRDefault="00FD3DFE">
            <w:pPr>
              <w:pStyle w:val="TAH"/>
            </w:pPr>
            <w:r w:rsidRPr="00E27D23">
              <w:t>Remarks</w:t>
            </w:r>
          </w:p>
        </w:tc>
      </w:tr>
      <w:tr w:rsidR="00FD3DFE" w:rsidRPr="00E27D23" w14:paraId="30952802" w14:textId="77777777" w:rsidTr="00FD3DFE">
        <w:trPr>
          <w:trHeight w:val="712"/>
          <w:jc w:val="center"/>
        </w:trPr>
        <w:tc>
          <w:tcPr>
            <w:tcW w:w="377" w:type="pct"/>
            <w:tcBorders>
              <w:top w:val="single" w:sz="4" w:space="0" w:color="auto"/>
              <w:left w:val="single" w:sz="4" w:space="0" w:color="auto"/>
              <w:bottom w:val="single" w:sz="4" w:space="0" w:color="auto"/>
              <w:right w:val="single" w:sz="4" w:space="0" w:color="auto"/>
            </w:tcBorders>
            <w:hideMark/>
          </w:tcPr>
          <w:p w14:paraId="094E710D" w14:textId="77777777" w:rsidR="00FD3DFE" w:rsidRPr="00E27D23" w:rsidRDefault="00FD3DFE">
            <w:pPr>
              <w:pStyle w:val="TAH"/>
            </w:pPr>
            <w:r w:rsidRPr="00E27D23">
              <w:t>T0</w:t>
            </w:r>
          </w:p>
        </w:tc>
        <w:tc>
          <w:tcPr>
            <w:tcW w:w="755" w:type="pct"/>
            <w:tcBorders>
              <w:top w:val="single" w:sz="4" w:space="0" w:color="auto"/>
              <w:left w:val="single" w:sz="4" w:space="0" w:color="auto"/>
              <w:bottom w:val="single" w:sz="4" w:space="0" w:color="auto"/>
              <w:right w:val="single" w:sz="4" w:space="0" w:color="auto"/>
            </w:tcBorders>
            <w:hideMark/>
          </w:tcPr>
          <w:p w14:paraId="2153AB55" w14:textId="77777777" w:rsidR="00FD3DFE" w:rsidRPr="00E27D23" w:rsidRDefault="00FD3DFE">
            <w:pPr>
              <w:pStyle w:val="TAL"/>
            </w:pPr>
            <w:r w:rsidRPr="00E27D23">
              <w:t>SS/PBCH</w:t>
            </w:r>
          </w:p>
          <w:p w14:paraId="21E0AAC8" w14:textId="77777777" w:rsidR="00FD3DFE" w:rsidRPr="00E27D23" w:rsidRDefault="00FD3DFE">
            <w:pPr>
              <w:pStyle w:val="TAC"/>
            </w:pPr>
            <w:r w:rsidRPr="00E27D23">
              <w:t>SSS EPRE</w:t>
            </w:r>
          </w:p>
        </w:tc>
        <w:tc>
          <w:tcPr>
            <w:tcW w:w="821" w:type="pct"/>
            <w:tcBorders>
              <w:top w:val="single" w:sz="4" w:space="0" w:color="auto"/>
              <w:left w:val="single" w:sz="4" w:space="0" w:color="auto"/>
              <w:bottom w:val="single" w:sz="4" w:space="0" w:color="auto"/>
              <w:right w:val="single" w:sz="4" w:space="0" w:color="auto"/>
            </w:tcBorders>
            <w:hideMark/>
          </w:tcPr>
          <w:p w14:paraId="43047866" w14:textId="77777777" w:rsidR="00FD3DFE" w:rsidRPr="00E27D23" w:rsidRDefault="00FD3DFE">
            <w:pPr>
              <w:pStyle w:val="TAC"/>
            </w:pPr>
            <w:r w:rsidRPr="00E27D23">
              <w:t>dBm/SCS</w:t>
            </w:r>
          </w:p>
        </w:tc>
        <w:tc>
          <w:tcPr>
            <w:tcW w:w="810" w:type="pct"/>
            <w:tcBorders>
              <w:top w:val="single" w:sz="4" w:space="0" w:color="auto"/>
              <w:left w:val="single" w:sz="4" w:space="0" w:color="auto"/>
              <w:bottom w:val="single" w:sz="4" w:space="0" w:color="auto"/>
              <w:right w:val="single" w:sz="4" w:space="0" w:color="auto"/>
            </w:tcBorders>
            <w:hideMark/>
          </w:tcPr>
          <w:p w14:paraId="1D8BAE4F" w14:textId="77777777" w:rsidR="00FD3DFE" w:rsidRPr="00E27D23" w:rsidRDefault="00FD3DFE">
            <w:pPr>
              <w:pStyle w:val="TAC"/>
            </w:pPr>
            <w:r w:rsidRPr="00E27D23">
              <w:t>-88</w:t>
            </w:r>
          </w:p>
        </w:tc>
        <w:tc>
          <w:tcPr>
            <w:tcW w:w="846" w:type="pct"/>
            <w:tcBorders>
              <w:top w:val="single" w:sz="4" w:space="0" w:color="auto"/>
              <w:left w:val="single" w:sz="4" w:space="0" w:color="auto"/>
              <w:bottom w:val="single" w:sz="4" w:space="0" w:color="auto"/>
              <w:right w:val="single" w:sz="4" w:space="0" w:color="auto"/>
            </w:tcBorders>
            <w:hideMark/>
          </w:tcPr>
          <w:p w14:paraId="12AACA98" w14:textId="77777777" w:rsidR="00FD3DFE" w:rsidRPr="00E27D23" w:rsidRDefault="00FD3DFE">
            <w:pPr>
              <w:pStyle w:val="TAC"/>
              <w:rPr>
                <w:lang w:eastAsia="zh-CN"/>
              </w:rPr>
            </w:pPr>
            <w:r w:rsidRPr="00E27D23">
              <w:t>“Off”</w:t>
            </w:r>
          </w:p>
        </w:tc>
        <w:tc>
          <w:tcPr>
            <w:tcW w:w="1392" w:type="pct"/>
            <w:tcBorders>
              <w:top w:val="single" w:sz="4" w:space="0" w:color="auto"/>
              <w:left w:val="single" w:sz="4" w:space="0" w:color="auto"/>
              <w:bottom w:val="single" w:sz="4" w:space="0" w:color="auto"/>
              <w:right w:val="single" w:sz="4" w:space="0" w:color="auto"/>
            </w:tcBorders>
            <w:hideMark/>
          </w:tcPr>
          <w:p w14:paraId="3D2ADE0B" w14:textId="77777777" w:rsidR="00FD3DFE" w:rsidRPr="00E27D23" w:rsidRDefault="00FD3DFE">
            <w:pPr>
              <w:pStyle w:val="TAC"/>
            </w:pPr>
            <w:r w:rsidRPr="00E27D23">
              <w:t>Power level “Off” is defined in TS 38.508-1 [4] Table 6.2.2.1-3</w:t>
            </w:r>
          </w:p>
        </w:tc>
      </w:tr>
      <w:tr w:rsidR="00FD3DFE" w:rsidRPr="00E27D23" w14:paraId="2E50FF85" w14:textId="77777777" w:rsidTr="00FD3DFE">
        <w:trPr>
          <w:trHeight w:val="495"/>
          <w:jc w:val="center"/>
        </w:trPr>
        <w:tc>
          <w:tcPr>
            <w:tcW w:w="377" w:type="pct"/>
            <w:tcBorders>
              <w:top w:val="single" w:sz="4" w:space="0" w:color="auto"/>
              <w:left w:val="single" w:sz="4" w:space="0" w:color="auto"/>
              <w:bottom w:val="single" w:sz="4" w:space="0" w:color="auto"/>
              <w:right w:val="single" w:sz="4" w:space="0" w:color="auto"/>
            </w:tcBorders>
            <w:hideMark/>
          </w:tcPr>
          <w:p w14:paraId="652CB0A9" w14:textId="77777777" w:rsidR="00FD3DFE" w:rsidRPr="00E27D23" w:rsidRDefault="00FD3DFE">
            <w:pPr>
              <w:pStyle w:val="TAH"/>
            </w:pPr>
            <w:r w:rsidRPr="00E27D23">
              <w:t>T1</w:t>
            </w:r>
          </w:p>
        </w:tc>
        <w:tc>
          <w:tcPr>
            <w:tcW w:w="755" w:type="pct"/>
            <w:tcBorders>
              <w:top w:val="single" w:sz="4" w:space="0" w:color="auto"/>
              <w:left w:val="single" w:sz="4" w:space="0" w:color="auto"/>
              <w:bottom w:val="single" w:sz="4" w:space="0" w:color="auto"/>
              <w:right w:val="single" w:sz="4" w:space="0" w:color="auto"/>
            </w:tcBorders>
            <w:hideMark/>
          </w:tcPr>
          <w:p w14:paraId="7E823EB9" w14:textId="77777777" w:rsidR="00FD3DFE" w:rsidRPr="00E27D23" w:rsidRDefault="00FD3DFE">
            <w:pPr>
              <w:pStyle w:val="TAL"/>
            </w:pPr>
            <w:r w:rsidRPr="00E27D23">
              <w:t>SS/PBCH</w:t>
            </w:r>
          </w:p>
          <w:p w14:paraId="65AD3EA8" w14:textId="77777777" w:rsidR="00FD3DFE" w:rsidRPr="00E27D23" w:rsidRDefault="00FD3DFE">
            <w:pPr>
              <w:pStyle w:val="TAC"/>
            </w:pPr>
            <w:r w:rsidRPr="00E27D23">
              <w:t>SSS EPRE</w:t>
            </w:r>
          </w:p>
        </w:tc>
        <w:tc>
          <w:tcPr>
            <w:tcW w:w="821" w:type="pct"/>
            <w:tcBorders>
              <w:top w:val="single" w:sz="4" w:space="0" w:color="auto"/>
              <w:left w:val="single" w:sz="4" w:space="0" w:color="auto"/>
              <w:bottom w:val="single" w:sz="4" w:space="0" w:color="auto"/>
              <w:right w:val="single" w:sz="4" w:space="0" w:color="auto"/>
            </w:tcBorders>
            <w:hideMark/>
          </w:tcPr>
          <w:p w14:paraId="4249B22F" w14:textId="77777777" w:rsidR="00FD3DFE" w:rsidRPr="00E27D23" w:rsidRDefault="00FD3DFE">
            <w:pPr>
              <w:pStyle w:val="TAC"/>
            </w:pPr>
            <w:r w:rsidRPr="00E27D23">
              <w:t>dBm/SCS</w:t>
            </w:r>
          </w:p>
        </w:tc>
        <w:tc>
          <w:tcPr>
            <w:tcW w:w="810" w:type="pct"/>
            <w:tcBorders>
              <w:top w:val="single" w:sz="4" w:space="0" w:color="auto"/>
              <w:left w:val="single" w:sz="4" w:space="0" w:color="auto"/>
              <w:bottom w:val="single" w:sz="4" w:space="0" w:color="auto"/>
              <w:right w:val="single" w:sz="4" w:space="0" w:color="auto"/>
            </w:tcBorders>
            <w:hideMark/>
          </w:tcPr>
          <w:p w14:paraId="20459848" w14:textId="77777777" w:rsidR="00FD3DFE" w:rsidRPr="00E27D23" w:rsidRDefault="00FD3DFE">
            <w:pPr>
              <w:pStyle w:val="TAC"/>
            </w:pPr>
            <w:r w:rsidRPr="00E27D23">
              <w:t>-88</w:t>
            </w:r>
          </w:p>
        </w:tc>
        <w:tc>
          <w:tcPr>
            <w:tcW w:w="846" w:type="pct"/>
            <w:tcBorders>
              <w:top w:val="single" w:sz="4" w:space="0" w:color="auto"/>
              <w:left w:val="single" w:sz="4" w:space="0" w:color="auto"/>
              <w:bottom w:val="single" w:sz="4" w:space="0" w:color="auto"/>
              <w:right w:val="single" w:sz="4" w:space="0" w:color="auto"/>
            </w:tcBorders>
            <w:hideMark/>
          </w:tcPr>
          <w:p w14:paraId="28EFC884" w14:textId="77777777" w:rsidR="00FD3DFE" w:rsidRPr="00E27D23" w:rsidRDefault="00FD3DFE">
            <w:pPr>
              <w:pStyle w:val="TAC"/>
            </w:pPr>
            <w:r w:rsidRPr="00E27D23">
              <w:t>-82</w:t>
            </w:r>
          </w:p>
        </w:tc>
        <w:tc>
          <w:tcPr>
            <w:tcW w:w="1392" w:type="pct"/>
            <w:tcBorders>
              <w:top w:val="single" w:sz="4" w:space="0" w:color="auto"/>
              <w:left w:val="single" w:sz="4" w:space="0" w:color="auto"/>
              <w:bottom w:val="single" w:sz="4" w:space="0" w:color="auto"/>
              <w:right w:val="single" w:sz="4" w:space="0" w:color="auto"/>
            </w:tcBorders>
          </w:tcPr>
          <w:p w14:paraId="11EC38F0" w14:textId="77777777" w:rsidR="00FD3DFE" w:rsidRPr="00E27D23" w:rsidRDefault="00FD3DFE">
            <w:pPr>
              <w:pStyle w:val="TAC"/>
            </w:pPr>
          </w:p>
        </w:tc>
      </w:tr>
      <w:tr w:rsidR="00FD3DFE" w:rsidRPr="00E27D23" w14:paraId="357F70BD" w14:textId="77777777" w:rsidTr="00FD3DFE">
        <w:trPr>
          <w:trHeight w:val="495"/>
          <w:jc w:val="center"/>
        </w:trPr>
        <w:tc>
          <w:tcPr>
            <w:tcW w:w="377" w:type="pct"/>
            <w:tcBorders>
              <w:top w:val="single" w:sz="4" w:space="0" w:color="auto"/>
              <w:left w:val="single" w:sz="4" w:space="0" w:color="auto"/>
              <w:bottom w:val="single" w:sz="4" w:space="0" w:color="auto"/>
              <w:right w:val="single" w:sz="4" w:space="0" w:color="auto"/>
            </w:tcBorders>
            <w:hideMark/>
          </w:tcPr>
          <w:p w14:paraId="74674ADC" w14:textId="77777777" w:rsidR="00FD3DFE" w:rsidRPr="00E27D23" w:rsidRDefault="00FD3DFE">
            <w:pPr>
              <w:pStyle w:val="TAH"/>
            </w:pPr>
            <w:r w:rsidRPr="00E27D23">
              <w:t>T2</w:t>
            </w:r>
          </w:p>
        </w:tc>
        <w:tc>
          <w:tcPr>
            <w:tcW w:w="755" w:type="pct"/>
            <w:tcBorders>
              <w:top w:val="single" w:sz="4" w:space="0" w:color="auto"/>
              <w:left w:val="single" w:sz="4" w:space="0" w:color="auto"/>
              <w:bottom w:val="single" w:sz="4" w:space="0" w:color="auto"/>
              <w:right w:val="single" w:sz="4" w:space="0" w:color="auto"/>
            </w:tcBorders>
            <w:hideMark/>
          </w:tcPr>
          <w:p w14:paraId="39AFC6F1" w14:textId="77777777" w:rsidR="00FD3DFE" w:rsidRPr="00E27D23" w:rsidRDefault="00FD3DFE">
            <w:pPr>
              <w:pStyle w:val="TAL"/>
            </w:pPr>
            <w:r w:rsidRPr="00E27D23">
              <w:t>SS/PBCH</w:t>
            </w:r>
          </w:p>
          <w:p w14:paraId="276FF07B" w14:textId="77777777" w:rsidR="00FD3DFE" w:rsidRPr="00E27D23" w:rsidRDefault="00FD3DFE">
            <w:pPr>
              <w:pStyle w:val="TAL"/>
              <w:ind w:leftChars="100" w:left="200" w:firstLineChars="50" w:firstLine="90"/>
            </w:pPr>
            <w:r w:rsidRPr="00E27D23">
              <w:t>SSS EPRE</w:t>
            </w:r>
          </w:p>
        </w:tc>
        <w:tc>
          <w:tcPr>
            <w:tcW w:w="821" w:type="pct"/>
            <w:tcBorders>
              <w:top w:val="single" w:sz="4" w:space="0" w:color="auto"/>
              <w:left w:val="single" w:sz="4" w:space="0" w:color="auto"/>
              <w:bottom w:val="single" w:sz="4" w:space="0" w:color="auto"/>
              <w:right w:val="single" w:sz="4" w:space="0" w:color="auto"/>
            </w:tcBorders>
            <w:hideMark/>
          </w:tcPr>
          <w:p w14:paraId="0C696BDD" w14:textId="77777777" w:rsidR="00FD3DFE" w:rsidRPr="00E27D23" w:rsidRDefault="00FD3DFE">
            <w:pPr>
              <w:pStyle w:val="TAC"/>
            </w:pPr>
            <w:r w:rsidRPr="00E27D23">
              <w:t>dBm/SCS</w:t>
            </w:r>
          </w:p>
        </w:tc>
        <w:tc>
          <w:tcPr>
            <w:tcW w:w="810" w:type="pct"/>
            <w:tcBorders>
              <w:top w:val="single" w:sz="4" w:space="0" w:color="auto"/>
              <w:left w:val="single" w:sz="4" w:space="0" w:color="auto"/>
              <w:bottom w:val="single" w:sz="4" w:space="0" w:color="auto"/>
              <w:right w:val="single" w:sz="4" w:space="0" w:color="auto"/>
            </w:tcBorders>
            <w:hideMark/>
          </w:tcPr>
          <w:p w14:paraId="435BB435" w14:textId="77777777" w:rsidR="00FD3DFE" w:rsidRPr="00E27D23" w:rsidRDefault="00FD3DFE">
            <w:pPr>
              <w:pStyle w:val="TAC"/>
            </w:pPr>
            <w:r w:rsidRPr="00E27D23">
              <w:t>-82</w:t>
            </w:r>
          </w:p>
        </w:tc>
        <w:tc>
          <w:tcPr>
            <w:tcW w:w="846" w:type="pct"/>
            <w:tcBorders>
              <w:top w:val="single" w:sz="4" w:space="0" w:color="auto"/>
              <w:left w:val="single" w:sz="4" w:space="0" w:color="auto"/>
              <w:bottom w:val="single" w:sz="4" w:space="0" w:color="auto"/>
              <w:right w:val="single" w:sz="4" w:space="0" w:color="auto"/>
            </w:tcBorders>
            <w:hideMark/>
          </w:tcPr>
          <w:p w14:paraId="301D3490" w14:textId="77777777" w:rsidR="00FD3DFE" w:rsidRPr="00E27D23" w:rsidRDefault="00FD3DFE">
            <w:pPr>
              <w:pStyle w:val="TAC"/>
            </w:pPr>
            <w:r w:rsidRPr="00E27D23">
              <w:t>-88</w:t>
            </w:r>
          </w:p>
        </w:tc>
        <w:tc>
          <w:tcPr>
            <w:tcW w:w="1392" w:type="pct"/>
            <w:tcBorders>
              <w:top w:val="single" w:sz="4" w:space="0" w:color="auto"/>
              <w:left w:val="single" w:sz="4" w:space="0" w:color="auto"/>
              <w:bottom w:val="single" w:sz="4" w:space="0" w:color="auto"/>
              <w:right w:val="single" w:sz="4" w:space="0" w:color="auto"/>
            </w:tcBorders>
          </w:tcPr>
          <w:p w14:paraId="6B7653F3" w14:textId="77777777" w:rsidR="00FD3DFE" w:rsidRPr="00E27D23" w:rsidRDefault="00FD3DFE">
            <w:pPr>
              <w:pStyle w:val="TAC"/>
            </w:pPr>
          </w:p>
        </w:tc>
      </w:tr>
    </w:tbl>
    <w:p w14:paraId="7514C605" w14:textId="77777777" w:rsidR="00FD3DFE" w:rsidRPr="00E27D23" w:rsidRDefault="00FD3DFE" w:rsidP="00FD3DFE"/>
    <w:p w14:paraId="38FD92F8" w14:textId="77777777" w:rsidR="00FD3DFE" w:rsidRPr="00E27D23" w:rsidRDefault="00FD3DFE" w:rsidP="00FD3DFE">
      <w:pPr>
        <w:pStyle w:val="TH"/>
        <w:ind w:firstLine="720"/>
      </w:pPr>
      <w:r w:rsidRPr="00E27D23">
        <w:t>Table 14.2.3.3.3.2-2: Cell configuration changes over time for FR2</w:t>
      </w:r>
    </w:p>
    <w:tbl>
      <w:tblPr>
        <w:tblW w:w="3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
        <w:gridCol w:w="1098"/>
        <w:gridCol w:w="1194"/>
        <w:gridCol w:w="1178"/>
        <w:gridCol w:w="1231"/>
        <w:gridCol w:w="2165"/>
      </w:tblGrid>
      <w:tr w:rsidR="00FD3DFE" w:rsidRPr="00E27D23" w14:paraId="4CB5CCEB" w14:textId="77777777" w:rsidTr="00FD3DFE">
        <w:trPr>
          <w:trHeight w:val="270"/>
          <w:jc w:val="center"/>
        </w:trPr>
        <w:tc>
          <w:tcPr>
            <w:tcW w:w="371" w:type="pct"/>
            <w:tcBorders>
              <w:top w:val="single" w:sz="4" w:space="0" w:color="auto"/>
              <w:left w:val="single" w:sz="4" w:space="0" w:color="auto"/>
              <w:bottom w:val="single" w:sz="4" w:space="0" w:color="auto"/>
              <w:right w:val="single" w:sz="4" w:space="0" w:color="auto"/>
            </w:tcBorders>
            <w:hideMark/>
          </w:tcPr>
          <w:p w14:paraId="72FC1652" w14:textId="77777777" w:rsidR="00FD3DFE" w:rsidRPr="00E27D23" w:rsidRDefault="00FD3DFE">
            <w:pPr>
              <w:pStyle w:val="TAH"/>
            </w:pPr>
            <w:r w:rsidRPr="00E27D23">
              <w:t> </w:t>
            </w:r>
          </w:p>
        </w:tc>
        <w:tc>
          <w:tcPr>
            <w:tcW w:w="740" w:type="pct"/>
            <w:tcBorders>
              <w:top w:val="single" w:sz="4" w:space="0" w:color="auto"/>
              <w:left w:val="single" w:sz="4" w:space="0" w:color="auto"/>
              <w:bottom w:val="single" w:sz="4" w:space="0" w:color="auto"/>
              <w:right w:val="single" w:sz="4" w:space="0" w:color="auto"/>
            </w:tcBorders>
            <w:hideMark/>
          </w:tcPr>
          <w:p w14:paraId="4BF14D03" w14:textId="77777777" w:rsidR="00FD3DFE" w:rsidRPr="00E27D23" w:rsidRDefault="00FD3DFE">
            <w:pPr>
              <w:pStyle w:val="TAH"/>
            </w:pPr>
            <w:r w:rsidRPr="00E27D23">
              <w:t>Parameter</w:t>
            </w:r>
          </w:p>
        </w:tc>
        <w:tc>
          <w:tcPr>
            <w:tcW w:w="805" w:type="pct"/>
            <w:tcBorders>
              <w:top w:val="single" w:sz="4" w:space="0" w:color="auto"/>
              <w:left w:val="single" w:sz="4" w:space="0" w:color="auto"/>
              <w:bottom w:val="single" w:sz="4" w:space="0" w:color="auto"/>
              <w:right w:val="single" w:sz="4" w:space="0" w:color="auto"/>
            </w:tcBorders>
            <w:hideMark/>
          </w:tcPr>
          <w:p w14:paraId="0324446F" w14:textId="77777777" w:rsidR="00FD3DFE" w:rsidRPr="00E27D23" w:rsidRDefault="00FD3DFE">
            <w:pPr>
              <w:pStyle w:val="TAH"/>
            </w:pPr>
            <w:r w:rsidRPr="00E27D23">
              <w:t>Unit</w:t>
            </w:r>
          </w:p>
        </w:tc>
        <w:tc>
          <w:tcPr>
            <w:tcW w:w="794" w:type="pct"/>
            <w:tcBorders>
              <w:top w:val="single" w:sz="4" w:space="0" w:color="auto"/>
              <w:left w:val="single" w:sz="4" w:space="0" w:color="auto"/>
              <w:bottom w:val="single" w:sz="4" w:space="0" w:color="auto"/>
              <w:right w:val="single" w:sz="4" w:space="0" w:color="auto"/>
            </w:tcBorders>
            <w:hideMark/>
          </w:tcPr>
          <w:p w14:paraId="21620FB9" w14:textId="77777777" w:rsidR="00FD3DFE" w:rsidRPr="00E27D23" w:rsidRDefault="00FD3DFE">
            <w:pPr>
              <w:pStyle w:val="TAH"/>
            </w:pPr>
            <w:r w:rsidRPr="00E27D23">
              <w:t>NR Cell 1</w:t>
            </w:r>
          </w:p>
        </w:tc>
        <w:tc>
          <w:tcPr>
            <w:tcW w:w="830" w:type="pct"/>
            <w:tcBorders>
              <w:top w:val="single" w:sz="4" w:space="0" w:color="auto"/>
              <w:left w:val="single" w:sz="4" w:space="0" w:color="auto"/>
              <w:bottom w:val="single" w:sz="4" w:space="0" w:color="auto"/>
              <w:right w:val="single" w:sz="4" w:space="0" w:color="auto"/>
            </w:tcBorders>
            <w:hideMark/>
          </w:tcPr>
          <w:p w14:paraId="4A01E4EE" w14:textId="77777777" w:rsidR="00FD3DFE" w:rsidRPr="00E27D23" w:rsidRDefault="00FD3DFE">
            <w:pPr>
              <w:pStyle w:val="TAH"/>
            </w:pPr>
            <w:r w:rsidRPr="00E27D23">
              <w:t>NR Cell 2</w:t>
            </w:r>
          </w:p>
        </w:tc>
        <w:tc>
          <w:tcPr>
            <w:tcW w:w="1460" w:type="pct"/>
            <w:tcBorders>
              <w:top w:val="single" w:sz="4" w:space="0" w:color="auto"/>
              <w:left w:val="single" w:sz="4" w:space="0" w:color="auto"/>
              <w:bottom w:val="single" w:sz="4" w:space="0" w:color="auto"/>
              <w:right w:val="single" w:sz="4" w:space="0" w:color="auto"/>
            </w:tcBorders>
            <w:hideMark/>
          </w:tcPr>
          <w:p w14:paraId="45B85C32" w14:textId="77777777" w:rsidR="00FD3DFE" w:rsidRPr="00E27D23" w:rsidRDefault="00FD3DFE">
            <w:pPr>
              <w:pStyle w:val="TAH"/>
            </w:pPr>
            <w:r w:rsidRPr="00E27D23">
              <w:t>Remarks</w:t>
            </w:r>
          </w:p>
        </w:tc>
      </w:tr>
      <w:tr w:rsidR="00FD3DFE" w:rsidRPr="00E27D23" w14:paraId="26E21325" w14:textId="77777777" w:rsidTr="00FD3DFE">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75833CA4" w14:textId="77777777" w:rsidR="00FD3DFE" w:rsidRPr="00E27D23" w:rsidRDefault="00FD3DFE">
            <w:pPr>
              <w:pStyle w:val="TAH"/>
            </w:pPr>
            <w:r w:rsidRPr="00E27D23">
              <w:t>T0</w:t>
            </w:r>
          </w:p>
        </w:tc>
        <w:tc>
          <w:tcPr>
            <w:tcW w:w="740" w:type="pct"/>
            <w:tcBorders>
              <w:top w:val="single" w:sz="4" w:space="0" w:color="auto"/>
              <w:left w:val="single" w:sz="4" w:space="0" w:color="auto"/>
              <w:bottom w:val="single" w:sz="4" w:space="0" w:color="auto"/>
              <w:right w:val="single" w:sz="4" w:space="0" w:color="auto"/>
            </w:tcBorders>
            <w:hideMark/>
          </w:tcPr>
          <w:p w14:paraId="46BA67A6" w14:textId="77777777" w:rsidR="00FD3DFE" w:rsidRPr="00E27D23" w:rsidRDefault="00FD3DFE">
            <w:pPr>
              <w:pStyle w:val="TAL"/>
            </w:pPr>
            <w:r w:rsidRPr="00E27D23">
              <w:t>SS/PBCH</w:t>
            </w:r>
          </w:p>
          <w:p w14:paraId="78271FBF" w14:textId="77777777" w:rsidR="00FD3DFE" w:rsidRPr="00E27D23" w:rsidRDefault="00FD3DFE">
            <w:pPr>
              <w:pStyle w:val="TAC"/>
            </w:pPr>
            <w:r w:rsidRPr="00E27D23">
              <w:t>SSS EPRE</w:t>
            </w:r>
          </w:p>
        </w:tc>
        <w:tc>
          <w:tcPr>
            <w:tcW w:w="805" w:type="pct"/>
            <w:tcBorders>
              <w:top w:val="single" w:sz="4" w:space="0" w:color="auto"/>
              <w:left w:val="single" w:sz="4" w:space="0" w:color="auto"/>
              <w:bottom w:val="single" w:sz="4" w:space="0" w:color="auto"/>
              <w:right w:val="single" w:sz="4" w:space="0" w:color="auto"/>
            </w:tcBorders>
            <w:hideMark/>
          </w:tcPr>
          <w:p w14:paraId="0FF9D76E" w14:textId="77777777" w:rsidR="00FD3DFE" w:rsidRPr="00E27D23" w:rsidRDefault="00FD3DFE">
            <w:pPr>
              <w:pStyle w:val="TAC"/>
            </w:pPr>
            <w:r w:rsidRPr="00E27D23">
              <w:t>dBm/SCS</w:t>
            </w:r>
          </w:p>
        </w:tc>
        <w:tc>
          <w:tcPr>
            <w:tcW w:w="794" w:type="pct"/>
            <w:tcBorders>
              <w:top w:val="single" w:sz="4" w:space="0" w:color="auto"/>
              <w:left w:val="single" w:sz="4" w:space="0" w:color="auto"/>
              <w:bottom w:val="single" w:sz="4" w:space="0" w:color="auto"/>
              <w:right w:val="single" w:sz="4" w:space="0" w:color="auto"/>
            </w:tcBorders>
            <w:hideMark/>
          </w:tcPr>
          <w:p w14:paraId="7ECA3FF1" w14:textId="77777777" w:rsidR="00FD3DFE" w:rsidRPr="00E27D23" w:rsidRDefault="00FD3DFE">
            <w:pPr>
              <w:pStyle w:val="TAC"/>
            </w:pPr>
            <w:r w:rsidRPr="00E27D23">
              <w:t>-91</w:t>
            </w:r>
          </w:p>
        </w:tc>
        <w:tc>
          <w:tcPr>
            <w:tcW w:w="830" w:type="pct"/>
            <w:tcBorders>
              <w:top w:val="single" w:sz="4" w:space="0" w:color="auto"/>
              <w:left w:val="single" w:sz="4" w:space="0" w:color="auto"/>
              <w:bottom w:val="single" w:sz="4" w:space="0" w:color="auto"/>
              <w:right w:val="single" w:sz="4" w:space="0" w:color="auto"/>
            </w:tcBorders>
            <w:hideMark/>
          </w:tcPr>
          <w:p w14:paraId="30040E77" w14:textId="77777777" w:rsidR="00FD3DFE" w:rsidRPr="00E27D23" w:rsidRDefault="00FD3DFE">
            <w:pPr>
              <w:pStyle w:val="TAC"/>
            </w:pPr>
            <w:r w:rsidRPr="00E27D23">
              <w:t>“Off”</w:t>
            </w:r>
          </w:p>
        </w:tc>
        <w:tc>
          <w:tcPr>
            <w:tcW w:w="1460" w:type="pct"/>
            <w:tcBorders>
              <w:top w:val="single" w:sz="4" w:space="0" w:color="auto"/>
              <w:left w:val="single" w:sz="4" w:space="0" w:color="auto"/>
              <w:bottom w:val="single" w:sz="4" w:space="0" w:color="auto"/>
              <w:right w:val="single" w:sz="4" w:space="0" w:color="auto"/>
            </w:tcBorders>
            <w:hideMark/>
          </w:tcPr>
          <w:p w14:paraId="26ABC645" w14:textId="77777777" w:rsidR="00FD3DFE" w:rsidRPr="00E27D23" w:rsidRDefault="00FD3DFE">
            <w:pPr>
              <w:pStyle w:val="TAC"/>
            </w:pPr>
            <w:r w:rsidRPr="00E27D23">
              <w:t>Power level “Off” is defined in TS 38.508-1 [4] Table 6.2.2.2-2</w:t>
            </w:r>
          </w:p>
        </w:tc>
      </w:tr>
      <w:tr w:rsidR="00FD3DFE" w:rsidRPr="00E27D23" w14:paraId="12030613" w14:textId="77777777" w:rsidTr="00FD3DFE">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4A053042" w14:textId="77777777" w:rsidR="00FD3DFE" w:rsidRPr="00E27D23" w:rsidRDefault="00FD3DFE">
            <w:pPr>
              <w:pStyle w:val="TAH"/>
            </w:pPr>
            <w:r w:rsidRPr="00E27D23">
              <w:t>T1</w:t>
            </w:r>
          </w:p>
        </w:tc>
        <w:tc>
          <w:tcPr>
            <w:tcW w:w="740" w:type="pct"/>
            <w:tcBorders>
              <w:top w:val="single" w:sz="4" w:space="0" w:color="auto"/>
              <w:left w:val="single" w:sz="4" w:space="0" w:color="auto"/>
              <w:bottom w:val="single" w:sz="4" w:space="0" w:color="auto"/>
              <w:right w:val="single" w:sz="4" w:space="0" w:color="auto"/>
            </w:tcBorders>
            <w:hideMark/>
          </w:tcPr>
          <w:p w14:paraId="44192832" w14:textId="77777777" w:rsidR="00FD3DFE" w:rsidRPr="00E27D23" w:rsidRDefault="00FD3DFE">
            <w:pPr>
              <w:pStyle w:val="TAL"/>
            </w:pPr>
            <w:r w:rsidRPr="00E27D23">
              <w:t>SS/PBCH</w:t>
            </w:r>
          </w:p>
          <w:p w14:paraId="1427E64D" w14:textId="77777777" w:rsidR="00FD3DFE" w:rsidRPr="00E27D23" w:rsidRDefault="00FD3DFE">
            <w:pPr>
              <w:pStyle w:val="TAC"/>
            </w:pPr>
            <w:r w:rsidRPr="00E27D23">
              <w:t>SSS EPRE</w:t>
            </w:r>
          </w:p>
        </w:tc>
        <w:tc>
          <w:tcPr>
            <w:tcW w:w="805" w:type="pct"/>
            <w:tcBorders>
              <w:top w:val="single" w:sz="4" w:space="0" w:color="auto"/>
              <w:left w:val="single" w:sz="4" w:space="0" w:color="auto"/>
              <w:bottom w:val="single" w:sz="4" w:space="0" w:color="auto"/>
              <w:right w:val="single" w:sz="4" w:space="0" w:color="auto"/>
            </w:tcBorders>
            <w:hideMark/>
          </w:tcPr>
          <w:p w14:paraId="59BACD2C" w14:textId="77777777" w:rsidR="00FD3DFE" w:rsidRPr="00E27D23" w:rsidRDefault="00FD3DFE">
            <w:pPr>
              <w:pStyle w:val="TAC"/>
            </w:pPr>
            <w:r w:rsidRPr="00E27D23">
              <w:t>dBm/SCS</w:t>
            </w:r>
          </w:p>
        </w:tc>
        <w:tc>
          <w:tcPr>
            <w:tcW w:w="794" w:type="pct"/>
            <w:tcBorders>
              <w:top w:val="single" w:sz="4" w:space="0" w:color="auto"/>
              <w:left w:val="single" w:sz="4" w:space="0" w:color="auto"/>
              <w:bottom w:val="single" w:sz="4" w:space="0" w:color="auto"/>
              <w:right w:val="single" w:sz="4" w:space="0" w:color="auto"/>
            </w:tcBorders>
            <w:hideMark/>
          </w:tcPr>
          <w:p w14:paraId="6E5DE979" w14:textId="77777777" w:rsidR="00FD3DFE" w:rsidRPr="00E27D23" w:rsidRDefault="00FD3DFE">
            <w:pPr>
              <w:pStyle w:val="TAC"/>
            </w:pPr>
            <w:r w:rsidRPr="00E27D23">
              <w:t>-91</w:t>
            </w:r>
          </w:p>
        </w:tc>
        <w:tc>
          <w:tcPr>
            <w:tcW w:w="830" w:type="pct"/>
            <w:tcBorders>
              <w:top w:val="single" w:sz="4" w:space="0" w:color="auto"/>
              <w:left w:val="single" w:sz="4" w:space="0" w:color="auto"/>
              <w:bottom w:val="single" w:sz="4" w:space="0" w:color="auto"/>
              <w:right w:val="single" w:sz="4" w:space="0" w:color="auto"/>
            </w:tcBorders>
            <w:hideMark/>
          </w:tcPr>
          <w:p w14:paraId="23D2B4A7" w14:textId="77777777" w:rsidR="00FD3DFE" w:rsidRPr="00E27D23" w:rsidRDefault="00FD3DFE">
            <w:pPr>
              <w:pStyle w:val="TAC"/>
            </w:pPr>
            <w:r w:rsidRPr="00E27D23">
              <w:t>-82</w:t>
            </w:r>
          </w:p>
        </w:tc>
        <w:tc>
          <w:tcPr>
            <w:tcW w:w="1460" w:type="pct"/>
            <w:tcBorders>
              <w:top w:val="single" w:sz="4" w:space="0" w:color="auto"/>
              <w:left w:val="single" w:sz="4" w:space="0" w:color="auto"/>
              <w:bottom w:val="single" w:sz="4" w:space="0" w:color="auto"/>
              <w:right w:val="single" w:sz="4" w:space="0" w:color="auto"/>
            </w:tcBorders>
          </w:tcPr>
          <w:p w14:paraId="65694182" w14:textId="77777777" w:rsidR="00FD3DFE" w:rsidRPr="00E27D23" w:rsidRDefault="00FD3DFE">
            <w:pPr>
              <w:pStyle w:val="TAC"/>
            </w:pPr>
          </w:p>
        </w:tc>
      </w:tr>
      <w:tr w:rsidR="00FD3DFE" w:rsidRPr="00E27D23" w14:paraId="5DF00523" w14:textId="77777777" w:rsidTr="00FD3DFE">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190CC552" w14:textId="77777777" w:rsidR="00FD3DFE" w:rsidRPr="00E27D23" w:rsidRDefault="00FD3DFE">
            <w:pPr>
              <w:pStyle w:val="TAH"/>
            </w:pPr>
            <w:r w:rsidRPr="00E27D23">
              <w:t>T2</w:t>
            </w:r>
          </w:p>
        </w:tc>
        <w:tc>
          <w:tcPr>
            <w:tcW w:w="740" w:type="pct"/>
            <w:tcBorders>
              <w:top w:val="single" w:sz="4" w:space="0" w:color="auto"/>
              <w:left w:val="single" w:sz="4" w:space="0" w:color="auto"/>
              <w:bottom w:val="single" w:sz="4" w:space="0" w:color="auto"/>
              <w:right w:val="single" w:sz="4" w:space="0" w:color="auto"/>
            </w:tcBorders>
            <w:hideMark/>
          </w:tcPr>
          <w:p w14:paraId="19FA9A08" w14:textId="77777777" w:rsidR="00FD3DFE" w:rsidRPr="00E27D23" w:rsidRDefault="00FD3DFE">
            <w:pPr>
              <w:pStyle w:val="TAL"/>
            </w:pPr>
            <w:r w:rsidRPr="00E27D23">
              <w:t xml:space="preserve"> SS/PBCH</w:t>
            </w:r>
          </w:p>
          <w:p w14:paraId="3DF3E412" w14:textId="77777777" w:rsidR="00FD3DFE" w:rsidRPr="00E27D23" w:rsidRDefault="00FD3DFE">
            <w:pPr>
              <w:pStyle w:val="TAL"/>
              <w:ind w:leftChars="100" w:left="200" w:firstLineChars="50" w:firstLine="90"/>
            </w:pPr>
            <w:r w:rsidRPr="00E27D23">
              <w:t>SSS EPRE</w:t>
            </w:r>
          </w:p>
        </w:tc>
        <w:tc>
          <w:tcPr>
            <w:tcW w:w="805" w:type="pct"/>
            <w:tcBorders>
              <w:top w:val="single" w:sz="4" w:space="0" w:color="auto"/>
              <w:left w:val="single" w:sz="4" w:space="0" w:color="auto"/>
              <w:bottom w:val="single" w:sz="4" w:space="0" w:color="auto"/>
              <w:right w:val="single" w:sz="4" w:space="0" w:color="auto"/>
            </w:tcBorders>
            <w:hideMark/>
          </w:tcPr>
          <w:p w14:paraId="50816519" w14:textId="77777777" w:rsidR="00FD3DFE" w:rsidRPr="00E27D23" w:rsidRDefault="00FD3DFE">
            <w:pPr>
              <w:pStyle w:val="TAC"/>
            </w:pPr>
            <w:r w:rsidRPr="00E27D23">
              <w:t>dBm/SCS</w:t>
            </w:r>
          </w:p>
        </w:tc>
        <w:tc>
          <w:tcPr>
            <w:tcW w:w="794" w:type="pct"/>
            <w:tcBorders>
              <w:top w:val="single" w:sz="4" w:space="0" w:color="auto"/>
              <w:left w:val="single" w:sz="4" w:space="0" w:color="auto"/>
              <w:bottom w:val="single" w:sz="4" w:space="0" w:color="auto"/>
              <w:right w:val="single" w:sz="4" w:space="0" w:color="auto"/>
            </w:tcBorders>
            <w:hideMark/>
          </w:tcPr>
          <w:p w14:paraId="0F1052C4" w14:textId="77777777" w:rsidR="00FD3DFE" w:rsidRPr="00E27D23" w:rsidRDefault="00FD3DFE">
            <w:pPr>
              <w:pStyle w:val="TAC"/>
            </w:pPr>
            <w:r w:rsidRPr="00E27D23">
              <w:t>-82</w:t>
            </w:r>
          </w:p>
        </w:tc>
        <w:tc>
          <w:tcPr>
            <w:tcW w:w="830" w:type="pct"/>
            <w:tcBorders>
              <w:top w:val="single" w:sz="4" w:space="0" w:color="auto"/>
              <w:left w:val="single" w:sz="4" w:space="0" w:color="auto"/>
              <w:bottom w:val="single" w:sz="4" w:space="0" w:color="auto"/>
              <w:right w:val="single" w:sz="4" w:space="0" w:color="auto"/>
            </w:tcBorders>
            <w:hideMark/>
          </w:tcPr>
          <w:p w14:paraId="0043E526" w14:textId="77777777" w:rsidR="00FD3DFE" w:rsidRPr="00E27D23" w:rsidRDefault="00FD3DFE">
            <w:pPr>
              <w:pStyle w:val="TAC"/>
            </w:pPr>
            <w:r w:rsidRPr="00E27D23">
              <w:t>-</w:t>
            </w:r>
            <w:r w:rsidRPr="00E27D23">
              <w:rPr>
                <w:rFonts w:cs="Arial"/>
                <w:szCs w:val="18"/>
              </w:rPr>
              <w:t>91</w:t>
            </w:r>
          </w:p>
        </w:tc>
        <w:tc>
          <w:tcPr>
            <w:tcW w:w="1460" w:type="pct"/>
            <w:tcBorders>
              <w:top w:val="single" w:sz="4" w:space="0" w:color="auto"/>
              <w:left w:val="single" w:sz="4" w:space="0" w:color="auto"/>
              <w:bottom w:val="single" w:sz="4" w:space="0" w:color="auto"/>
              <w:right w:val="single" w:sz="4" w:space="0" w:color="auto"/>
            </w:tcBorders>
          </w:tcPr>
          <w:p w14:paraId="47BAA245" w14:textId="77777777" w:rsidR="00FD3DFE" w:rsidRPr="00E27D23" w:rsidRDefault="00FD3DFE">
            <w:pPr>
              <w:pStyle w:val="TAC"/>
            </w:pPr>
          </w:p>
        </w:tc>
      </w:tr>
    </w:tbl>
    <w:p w14:paraId="5C01F04C" w14:textId="77777777" w:rsidR="00FD3DFE" w:rsidRPr="00E27D23" w:rsidRDefault="00FD3DFE" w:rsidP="00FD3DFE"/>
    <w:p w14:paraId="516C729E" w14:textId="77777777" w:rsidR="00FD3DFE" w:rsidRPr="00E27D23" w:rsidRDefault="00FD3DFE" w:rsidP="00FD3DFE">
      <w:pPr>
        <w:pStyle w:val="TH"/>
      </w:pPr>
      <w:r w:rsidRPr="00E27D23">
        <w:t>Table 14.2.3.3.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FD3DFE" w:rsidRPr="00E27D23" w14:paraId="53F45D06" w14:textId="77777777" w:rsidTr="00FD3DFE">
        <w:tc>
          <w:tcPr>
            <w:tcW w:w="533" w:type="dxa"/>
            <w:tcBorders>
              <w:top w:val="single" w:sz="4" w:space="0" w:color="auto"/>
              <w:left w:val="single" w:sz="4" w:space="0" w:color="auto"/>
              <w:bottom w:val="nil"/>
              <w:right w:val="single" w:sz="4" w:space="0" w:color="auto"/>
            </w:tcBorders>
            <w:hideMark/>
          </w:tcPr>
          <w:p w14:paraId="4875FD87" w14:textId="77777777" w:rsidR="00FD3DFE" w:rsidRPr="00E27D23" w:rsidRDefault="00FD3DFE">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718BED9F" w14:textId="77777777" w:rsidR="00FD3DFE" w:rsidRPr="00E27D23" w:rsidRDefault="00FD3DFE">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2027D4D7" w14:textId="77777777" w:rsidR="00FD3DFE" w:rsidRPr="00E27D23" w:rsidRDefault="00FD3DFE">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331CFB1F" w14:textId="77777777" w:rsidR="00FD3DFE" w:rsidRPr="00E27D23" w:rsidRDefault="00FD3DFE">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79DAA4E2" w14:textId="77777777" w:rsidR="00FD3DFE" w:rsidRPr="00E27D23" w:rsidRDefault="00FD3DFE">
            <w:pPr>
              <w:pStyle w:val="TAH"/>
            </w:pPr>
            <w:r w:rsidRPr="00E27D23">
              <w:t>Verdict</w:t>
            </w:r>
          </w:p>
        </w:tc>
      </w:tr>
      <w:tr w:rsidR="00FD3DFE" w:rsidRPr="00E27D23" w14:paraId="06F769AC" w14:textId="77777777" w:rsidTr="00FD3DFE">
        <w:tc>
          <w:tcPr>
            <w:tcW w:w="533" w:type="dxa"/>
            <w:tcBorders>
              <w:top w:val="nil"/>
              <w:left w:val="single" w:sz="4" w:space="0" w:color="auto"/>
              <w:bottom w:val="single" w:sz="4" w:space="0" w:color="auto"/>
              <w:right w:val="single" w:sz="4" w:space="0" w:color="auto"/>
            </w:tcBorders>
          </w:tcPr>
          <w:p w14:paraId="60A190CF" w14:textId="77777777" w:rsidR="00FD3DFE" w:rsidRPr="00E27D23" w:rsidRDefault="00FD3DFE">
            <w:pPr>
              <w:pStyle w:val="TAH"/>
            </w:pPr>
          </w:p>
        </w:tc>
        <w:tc>
          <w:tcPr>
            <w:tcW w:w="3967" w:type="dxa"/>
            <w:tcBorders>
              <w:top w:val="nil"/>
              <w:left w:val="single" w:sz="4" w:space="0" w:color="auto"/>
              <w:bottom w:val="single" w:sz="4" w:space="0" w:color="auto"/>
              <w:right w:val="single" w:sz="4" w:space="0" w:color="auto"/>
            </w:tcBorders>
          </w:tcPr>
          <w:p w14:paraId="313D490A" w14:textId="77777777" w:rsidR="00FD3DFE" w:rsidRPr="00E27D23" w:rsidRDefault="00FD3DFE">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727D76E" w14:textId="77777777" w:rsidR="00FD3DFE" w:rsidRPr="00E27D23" w:rsidRDefault="00FD3DFE">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6E8065C8" w14:textId="77777777" w:rsidR="00FD3DFE" w:rsidRPr="00E27D23" w:rsidRDefault="00FD3DFE">
            <w:pPr>
              <w:pStyle w:val="TAH"/>
            </w:pPr>
            <w:r w:rsidRPr="00E27D23">
              <w:t>Message</w:t>
            </w:r>
          </w:p>
        </w:tc>
        <w:tc>
          <w:tcPr>
            <w:tcW w:w="567" w:type="dxa"/>
            <w:tcBorders>
              <w:top w:val="nil"/>
              <w:left w:val="single" w:sz="4" w:space="0" w:color="auto"/>
              <w:bottom w:val="single" w:sz="4" w:space="0" w:color="auto"/>
              <w:right w:val="single" w:sz="4" w:space="0" w:color="auto"/>
            </w:tcBorders>
          </w:tcPr>
          <w:p w14:paraId="4ECDAD28" w14:textId="77777777" w:rsidR="00FD3DFE" w:rsidRPr="00E27D23" w:rsidRDefault="00FD3DFE">
            <w:pPr>
              <w:pStyle w:val="TAH"/>
            </w:pPr>
          </w:p>
        </w:tc>
        <w:tc>
          <w:tcPr>
            <w:tcW w:w="850" w:type="dxa"/>
            <w:tcBorders>
              <w:top w:val="nil"/>
              <w:left w:val="single" w:sz="4" w:space="0" w:color="auto"/>
              <w:bottom w:val="single" w:sz="4" w:space="0" w:color="auto"/>
              <w:right w:val="single" w:sz="4" w:space="0" w:color="auto"/>
            </w:tcBorders>
          </w:tcPr>
          <w:p w14:paraId="4378A8FA" w14:textId="77777777" w:rsidR="00FD3DFE" w:rsidRPr="00E27D23" w:rsidRDefault="00FD3DFE">
            <w:pPr>
              <w:pStyle w:val="TAH"/>
            </w:pPr>
          </w:p>
        </w:tc>
      </w:tr>
      <w:tr w:rsidR="00FD3DFE" w:rsidRPr="00E27D23" w14:paraId="34FFCFAF" w14:textId="77777777" w:rsidTr="00FD3DFE">
        <w:tc>
          <w:tcPr>
            <w:tcW w:w="533" w:type="dxa"/>
            <w:tcBorders>
              <w:top w:val="nil"/>
              <w:left w:val="single" w:sz="4" w:space="0" w:color="auto"/>
              <w:bottom w:val="single" w:sz="4" w:space="0" w:color="auto"/>
              <w:right w:val="single" w:sz="4" w:space="0" w:color="auto"/>
            </w:tcBorders>
            <w:hideMark/>
          </w:tcPr>
          <w:p w14:paraId="5C9D9FB5" w14:textId="77777777" w:rsidR="00FD3DFE" w:rsidRPr="00E27D23" w:rsidRDefault="00FD3DFE">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hideMark/>
          </w:tcPr>
          <w:p w14:paraId="2604D3BF" w14:textId="77777777" w:rsidR="00FD3DFE" w:rsidRPr="00E27D23" w:rsidRDefault="00FD3DFE">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223C1CEE" w14:textId="77777777" w:rsidR="00FD3DFE" w:rsidRPr="00E27D23" w:rsidRDefault="00FD3DFE">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772EA86E" w14:textId="77777777" w:rsidR="00FD3DFE" w:rsidRPr="00E27D23" w:rsidRDefault="00FD3DFE">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54007939"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313763E3" w14:textId="77777777" w:rsidR="00FD3DFE" w:rsidRPr="00E27D23" w:rsidRDefault="00FD3DFE">
            <w:pPr>
              <w:pStyle w:val="TAC"/>
            </w:pPr>
            <w:r w:rsidRPr="00E27D23">
              <w:t>-</w:t>
            </w:r>
          </w:p>
        </w:tc>
      </w:tr>
      <w:tr w:rsidR="00FD3DFE" w:rsidRPr="00E27D23" w14:paraId="4D281592" w14:textId="77777777" w:rsidTr="00FD3DFE">
        <w:tc>
          <w:tcPr>
            <w:tcW w:w="533" w:type="dxa"/>
            <w:tcBorders>
              <w:top w:val="nil"/>
              <w:left w:val="single" w:sz="4" w:space="0" w:color="auto"/>
              <w:bottom w:val="single" w:sz="4" w:space="0" w:color="auto"/>
              <w:right w:val="single" w:sz="4" w:space="0" w:color="auto"/>
            </w:tcBorders>
            <w:hideMark/>
          </w:tcPr>
          <w:p w14:paraId="54CF4CB5" w14:textId="77777777" w:rsidR="00FD3DFE" w:rsidRPr="00E27D23" w:rsidRDefault="00FD3DFE">
            <w:pPr>
              <w:pStyle w:val="TAC"/>
              <w:rPr>
                <w:lang w:eastAsia="zh-CN"/>
              </w:rPr>
            </w:pPr>
            <w:r w:rsidRPr="00E27D23">
              <w:rPr>
                <w:lang w:eastAsia="zh-CN"/>
              </w:rPr>
              <w:t>2a1-2a2</w:t>
            </w:r>
          </w:p>
        </w:tc>
        <w:tc>
          <w:tcPr>
            <w:tcW w:w="3967" w:type="dxa"/>
            <w:tcBorders>
              <w:top w:val="nil"/>
              <w:left w:val="single" w:sz="4" w:space="0" w:color="auto"/>
              <w:bottom w:val="single" w:sz="4" w:space="0" w:color="auto"/>
              <w:right w:val="single" w:sz="4" w:space="0" w:color="auto"/>
            </w:tcBorders>
            <w:hideMark/>
          </w:tcPr>
          <w:p w14:paraId="2FBE9751" w14:textId="77777777" w:rsidR="00FD3DFE" w:rsidRPr="00E27D23" w:rsidRDefault="00FD3DFE">
            <w:pPr>
              <w:pStyle w:val="TAL"/>
              <w:rPr>
                <w:lang w:eastAsia="zh-CN"/>
              </w:rPr>
            </w:pPr>
            <w:r w:rsidRPr="00E27D23">
              <w:rPr>
                <w:kern w:val="2"/>
              </w:rPr>
              <w:t xml:space="preserve">Steps 9a1 to 9a2 of </w:t>
            </w:r>
            <w:r w:rsidRPr="00E27D23">
              <w:rPr>
                <w:lang w:eastAsia="zh-CN"/>
              </w:rPr>
              <w:t xml:space="preserve">the generic procedures described in </w:t>
            </w:r>
            <w:r w:rsidRPr="00E27D23">
              <w:rPr>
                <w:kern w:val="2"/>
              </w:rPr>
              <w:t>TS 38.508-1 subclause 4.5.4.2-3</w:t>
            </w:r>
            <w:r w:rsidRPr="00E27D23">
              <w:rPr>
                <w:lang w:eastAsia="zh-CN"/>
              </w:rPr>
              <w:t xml:space="preserve"> are performed on NR Cell 1 </w:t>
            </w:r>
            <w:r w:rsidRPr="00E27D23">
              <w:t xml:space="preserve">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3DBFD6EB" w14:textId="77777777" w:rsidR="00FD3DFE" w:rsidRPr="00E27D23" w:rsidRDefault="00FD3DFE">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03A4BCB5" w14:textId="77777777" w:rsidR="00FD3DFE" w:rsidRPr="00E27D23" w:rsidRDefault="00FD3DFE">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61E81C3B"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08FF148" w14:textId="77777777" w:rsidR="00FD3DFE" w:rsidRPr="00E27D23" w:rsidRDefault="00FD3DFE">
            <w:pPr>
              <w:pStyle w:val="TAC"/>
            </w:pPr>
            <w:r w:rsidRPr="00E27D23">
              <w:t>-</w:t>
            </w:r>
          </w:p>
        </w:tc>
      </w:tr>
      <w:tr w:rsidR="00FD3DFE" w:rsidRPr="00E27D23" w14:paraId="7FC0E186" w14:textId="77777777" w:rsidTr="00FD3DFE">
        <w:tc>
          <w:tcPr>
            <w:tcW w:w="533" w:type="dxa"/>
            <w:tcBorders>
              <w:top w:val="nil"/>
              <w:left w:val="single" w:sz="4" w:space="0" w:color="auto"/>
              <w:bottom w:val="single" w:sz="4" w:space="0" w:color="auto"/>
              <w:right w:val="single" w:sz="4" w:space="0" w:color="auto"/>
            </w:tcBorders>
            <w:hideMark/>
          </w:tcPr>
          <w:p w14:paraId="15D067A5" w14:textId="77777777" w:rsidR="00FD3DFE" w:rsidRPr="00E27D23" w:rsidRDefault="00FD3DFE">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hideMark/>
          </w:tcPr>
          <w:p w14:paraId="7724E41A" w14:textId="3F8FD0E6" w:rsidR="00FD3DFE" w:rsidRPr="00E27D23" w:rsidRDefault="00FD3DFE">
            <w:pPr>
              <w:pStyle w:val="Default"/>
              <w:rPr>
                <w:sz w:val="18"/>
                <w:szCs w:val="18"/>
                <w:lang w:val="en-GB" w:eastAsia="fr-FR"/>
              </w:rPr>
            </w:pPr>
            <w:r w:rsidRPr="00E27D23">
              <w:rPr>
                <w:sz w:val="18"/>
                <w:szCs w:val="18"/>
                <w:lang w:val="en-GB"/>
              </w:rPr>
              <w:t>SS sets TX_NEXT = (K-1).</w:t>
            </w:r>
          </w:p>
          <w:p w14:paraId="5D4FBE5E" w14:textId="77777777" w:rsidR="00FD3DFE" w:rsidRPr="00E27D23" w:rsidRDefault="00FD3DFE">
            <w:pPr>
              <w:pStyle w:val="Default"/>
              <w:rPr>
                <w:sz w:val="18"/>
                <w:szCs w:val="18"/>
                <w:lang w:val="en-GB" w:eastAsia="zh-CN"/>
              </w:rPr>
            </w:pPr>
            <w:r w:rsidRPr="00E27D23">
              <w:rPr>
                <w:sz w:val="18"/>
                <w:szCs w:val="18"/>
                <w:lang w:val="en-GB" w:eastAsia="zh-CN"/>
              </w:rPr>
              <w:t>UE set</w:t>
            </w:r>
            <w:r w:rsidRPr="00E27D23">
              <w:rPr>
                <w:sz w:val="18"/>
                <w:szCs w:val="18"/>
                <w:lang w:val="en-GB"/>
              </w:rPr>
              <w:t>s</w:t>
            </w:r>
            <w:r w:rsidRPr="00E27D23">
              <w:rPr>
                <w:sz w:val="18"/>
                <w:szCs w:val="18"/>
                <w:lang w:val="en-GB" w:eastAsia="zh-CN"/>
              </w:rPr>
              <w:t xml:space="preserve"> RX_NEXT = 0 and set</w:t>
            </w:r>
            <w:r w:rsidRPr="00E27D23">
              <w:rPr>
                <w:sz w:val="18"/>
                <w:szCs w:val="18"/>
                <w:lang w:val="en-GB"/>
              </w:rPr>
              <w:t>s</w:t>
            </w:r>
            <w:r w:rsidRPr="00E27D23">
              <w:rPr>
                <w:sz w:val="18"/>
                <w:szCs w:val="18"/>
                <w:lang w:val="en-GB" w:eastAsia="zh-CN"/>
              </w:rPr>
              <w:t xml:space="preserve"> RX_DELIV = initialRXDELIV = K. </w:t>
            </w:r>
            <w:r w:rsidRPr="00E27D23">
              <w:rPr>
                <w:sz w:val="18"/>
                <w:szCs w:val="18"/>
                <w:lang w:val="en-GB"/>
              </w:rPr>
              <w:t>(Note 1)</w:t>
            </w:r>
          </w:p>
        </w:tc>
        <w:tc>
          <w:tcPr>
            <w:tcW w:w="708" w:type="dxa"/>
            <w:tcBorders>
              <w:top w:val="single" w:sz="4" w:space="0" w:color="auto"/>
              <w:left w:val="single" w:sz="4" w:space="0" w:color="auto"/>
              <w:bottom w:val="single" w:sz="4" w:space="0" w:color="auto"/>
              <w:right w:val="single" w:sz="4" w:space="0" w:color="auto"/>
            </w:tcBorders>
            <w:hideMark/>
          </w:tcPr>
          <w:p w14:paraId="5746FEFA" w14:textId="77777777" w:rsidR="00FD3DFE" w:rsidRPr="00E27D23" w:rsidRDefault="00FD3DFE">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59B0AD10" w14:textId="77777777" w:rsidR="00FD3DFE" w:rsidRPr="00E27D23" w:rsidRDefault="00FD3DFE">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69EC1C65"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20A49E0" w14:textId="77777777" w:rsidR="00FD3DFE" w:rsidRPr="00E27D23" w:rsidRDefault="00FD3DFE">
            <w:pPr>
              <w:pStyle w:val="TAC"/>
            </w:pPr>
            <w:r w:rsidRPr="00E27D23">
              <w:t>-</w:t>
            </w:r>
          </w:p>
        </w:tc>
      </w:tr>
      <w:tr w:rsidR="00FD3DFE" w:rsidRPr="00E27D23" w14:paraId="7C052D18" w14:textId="77777777" w:rsidTr="00FD3DFE">
        <w:tc>
          <w:tcPr>
            <w:tcW w:w="533" w:type="dxa"/>
            <w:tcBorders>
              <w:top w:val="nil"/>
              <w:left w:val="single" w:sz="4" w:space="0" w:color="auto"/>
              <w:bottom w:val="single" w:sz="4" w:space="0" w:color="auto"/>
              <w:right w:val="single" w:sz="4" w:space="0" w:color="auto"/>
            </w:tcBorders>
            <w:hideMark/>
          </w:tcPr>
          <w:p w14:paraId="2598D901" w14:textId="77777777" w:rsidR="00FD3DFE" w:rsidRPr="00E27D23" w:rsidRDefault="00FD3DFE">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hideMark/>
          </w:tcPr>
          <w:p w14:paraId="73C9B0A2" w14:textId="2CE0A7EF" w:rsidR="00FD3DFE" w:rsidRPr="00E27D23" w:rsidRDefault="00FD3DFE">
            <w:pPr>
              <w:pStyle w:val="Default"/>
              <w:rPr>
                <w:sz w:val="18"/>
                <w:szCs w:val="18"/>
                <w:lang w:val="en-GB" w:eastAsia="fr-FR"/>
              </w:rPr>
            </w:pPr>
            <w:r w:rsidRPr="00E27D23">
              <w:rPr>
                <w:sz w:val="18"/>
                <w:szCs w:val="18"/>
                <w:lang w:val="en-GB"/>
              </w:rPr>
              <w:t>The SS sends the PDCP Data PDU #0 via RLC-UM for PTM transmission in MRB with the following content to the UE:</w:t>
            </w:r>
          </w:p>
          <w:p w14:paraId="1B8A3CAD" w14:textId="08952845" w:rsidR="00FD3DFE" w:rsidRPr="00E27D23" w:rsidRDefault="00FD3DFE">
            <w:pPr>
              <w:pStyle w:val="Default"/>
              <w:rPr>
                <w:sz w:val="18"/>
                <w:szCs w:val="18"/>
                <w:lang w:val="en-GB"/>
              </w:rPr>
            </w:pPr>
            <w:r w:rsidRPr="00E27D23">
              <w:rPr>
                <w:sz w:val="18"/>
                <w:szCs w:val="18"/>
                <w:lang w:val="en-GB"/>
              </w:rPr>
              <w:t>D/C field = 1 (PDCP Data PDU) and PDCP SN = (K-1).</w:t>
            </w:r>
          </w:p>
          <w:p w14:paraId="21467C36" w14:textId="77777777" w:rsidR="00FD3DFE" w:rsidRPr="00E27D23" w:rsidRDefault="00FD3DFE">
            <w:pPr>
              <w:pStyle w:val="TAL"/>
              <w:rPr>
                <w:szCs w:val="18"/>
              </w:rPr>
            </w:pPr>
            <w:r w:rsidRPr="00E27D23">
              <w:rPr>
                <w:szCs w:val="18"/>
              </w:rPr>
              <w:t>After having sent a PDU, the SS sets TX_NEXT= K. (Note 1)</w:t>
            </w:r>
          </w:p>
          <w:p w14:paraId="2817E269" w14:textId="77777777" w:rsidR="00FD3DFE" w:rsidRPr="00E27D23" w:rsidRDefault="00FD3DFE">
            <w:pPr>
              <w:pStyle w:val="TAL"/>
              <w:rPr>
                <w:kern w:val="2"/>
                <w:lang w:eastAsia="zh-CN"/>
              </w:rPr>
            </w:pPr>
            <w:r w:rsidRPr="00E27D23">
              <w:rPr>
                <w:kern w:val="2"/>
                <w:lang w:eastAsia="zh-CN"/>
              </w:rPr>
              <w:t>After receiving the PDU, UE discard</w:t>
            </w:r>
            <w:r w:rsidRPr="00E27D23">
              <w:rPr>
                <w:szCs w:val="18"/>
              </w:rPr>
              <w:t>s</w:t>
            </w:r>
            <w:r w:rsidRPr="00E27D23">
              <w:rPr>
                <w:kern w:val="2"/>
                <w:lang w:eastAsia="zh-CN"/>
              </w:rPr>
              <w:t xml:space="preserve"> it because </w:t>
            </w:r>
            <w:r w:rsidRPr="00E27D23">
              <w:t>RCVD_COUNT &lt; RX_DELIV</w:t>
            </w:r>
            <w:r w:rsidRPr="00E27D23">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375591DD" w14:textId="77777777" w:rsidR="00FD3DFE" w:rsidRPr="00E27D23" w:rsidRDefault="00FD3DFE">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68C99C35" w14:textId="77777777" w:rsidR="00FD3DFE" w:rsidRPr="00E27D23" w:rsidRDefault="00FD3DFE">
            <w:pPr>
              <w:pStyle w:val="TAC"/>
              <w:jc w:val="left"/>
            </w:pPr>
            <w:r w:rsidRPr="00E27D23">
              <w:rPr>
                <w:lang w:eastAsia="zh-CN"/>
              </w:rPr>
              <w:t>MBS Packet (</w:t>
            </w:r>
            <w:r w:rsidRPr="00E27D23">
              <w:rPr>
                <w:szCs w:val="18"/>
              </w:rPr>
              <w:t>PDCP Data PDU #0</w:t>
            </w:r>
            <w:r w:rsidRPr="00E27D23">
              <w:rPr>
                <w:lang w:eastAsia="zh-CN"/>
              </w:rPr>
              <w:t>)</w:t>
            </w:r>
          </w:p>
        </w:tc>
        <w:tc>
          <w:tcPr>
            <w:tcW w:w="567" w:type="dxa"/>
            <w:tcBorders>
              <w:top w:val="nil"/>
              <w:left w:val="single" w:sz="4" w:space="0" w:color="auto"/>
              <w:bottom w:val="single" w:sz="4" w:space="0" w:color="auto"/>
              <w:right w:val="single" w:sz="4" w:space="0" w:color="auto"/>
            </w:tcBorders>
            <w:hideMark/>
          </w:tcPr>
          <w:p w14:paraId="197A7DB0"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B349A03" w14:textId="77777777" w:rsidR="00FD3DFE" w:rsidRPr="00E27D23" w:rsidRDefault="00FD3DFE">
            <w:pPr>
              <w:pStyle w:val="TAC"/>
            </w:pPr>
            <w:r w:rsidRPr="00E27D23">
              <w:t>-</w:t>
            </w:r>
          </w:p>
        </w:tc>
      </w:tr>
      <w:tr w:rsidR="00FD3DFE" w:rsidRPr="00E27D23" w14:paraId="1D7D3105" w14:textId="77777777" w:rsidTr="00FD3DFE">
        <w:tc>
          <w:tcPr>
            <w:tcW w:w="533" w:type="dxa"/>
            <w:tcBorders>
              <w:top w:val="nil"/>
              <w:left w:val="single" w:sz="4" w:space="0" w:color="auto"/>
              <w:bottom w:val="single" w:sz="4" w:space="0" w:color="auto"/>
              <w:right w:val="single" w:sz="4" w:space="0" w:color="auto"/>
            </w:tcBorders>
            <w:hideMark/>
          </w:tcPr>
          <w:p w14:paraId="6D9FE0E9" w14:textId="77777777" w:rsidR="00FD3DFE" w:rsidRPr="00E27D23" w:rsidRDefault="00FD3DFE">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hideMark/>
          </w:tcPr>
          <w:p w14:paraId="298439C4" w14:textId="571663B7" w:rsidR="00FD3DFE" w:rsidRPr="00E27D23" w:rsidRDefault="00FD3DFE">
            <w:pPr>
              <w:pStyle w:val="TAL"/>
              <w:rPr>
                <w:kern w:val="2"/>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50A8D610" w14:textId="77777777" w:rsidR="00FD3DFE" w:rsidRPr="00E27D23" w:rsidRDefault="00FD3DFE">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7829170D" w14:textId="77777777" w:rsidR="00FD3DFE" w:rsidRPr="00E27D23" w:rsidRDefault="00FD3DFE">
            <w:pPr>
              <w:pStyle w:val="TAC"/>
              <w:jc w:val="left"/>
              <w:rPr>
                <w:rFonts w:eastAsia="MS Gothic"/>
              </w:rPr>
            </w:pPr>
            <w:r w:rsidRPr="00E27D23">
              <w:rPr>
                <w:rFonts w:eastAsia="MS Gothic"/>
              </w:rPr>
              <w:t xml:space="preserve">NR RRC: </w:t>
            </w:r>
            <w:r w:rsidRPr="00E27D23">
              <w:rPr>
                <w:rFonts w:eastAsia="MS Gothic"/>
                <w:i/>
              </w:rPr>
              <w:t>DLInformationTransfer</w:t>
            </w:r>
          </w:p>
          <w:p w14:paraId="5B66357F" w14:textId="77777777" w:rsidR="00FD3DFE" w:rsidRPr="00E27D23" w:rsidRDefault="00FD3DFE">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7B1F3900"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77DABC78" w14:textId="77777777" w:rsidR="00FD3DFE" w:rsidRPr="00E27D23" w:rsidRDefault="00FD3DFE">
            <w:pPr>
              <w:pStyle w:val="TAC"/>
            </w:pPr>
            <w:r w:rsidRPr="00E27D23">
              <w:t>-</w:t>
            </w:r>
          </w:p>
        </w:tc>
      </w:tr>
      <w:tr w:rsidR="00FD3DFE" w:rsidRPr="00E27D23" w14:paraId="3513D61B" w14:textId="77777777" w:rsidTr="00FD3DFE">
        <w:tc>
          <w:tcPr>
            <w:tcW w:w="533" w:type="dxa"/>
            <w:tcBorders>
              <w:top w:val="nil"/>
              <w:left w:val="single" w:sz="4" w:space="0" w:color="auto"/>
              <w:bottom w:val="single" w:sz="4" w:space="0" w:color="auto"/>
              <w:right w:val="single" w:sz="4" w:space="0" w:color="auto"/>
            </w:tcBorders>
            <w:hideMark/>
          </w:tcPr>
          <w:p w14:paraId="66CE562B" w14:textId="77777777" w:rsidR="00FD3DFE" w:rsidRPr="00E27D23" w:rsidRDefault="00FD3DFE">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hideMark/>
          </w:tcPr>
          <w:p w14:paraId="14CCA928" w14:textId="77777777" w:rsidR="00FD3DFE" w:rsidRPr="00E27D23" w:rsidRDefault="00FD3DFE">
            <w:pPr>
              <w:pStyle w:val="TAL"/>
              <w:rPr>
                <w:kern w:val="2"/>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0A822ED6" w14:textId="77777777" w:rsidR="00FD3DFE" w:rsidRPr="00E27D23" w:rsidRDefault="00FD3DFE">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3F4B9046" w14:textId="77777777" w:rsidR="00FD3DFE" w:rsidRPr="00E27D23" w:rsidRDefault="00FD3DFE">
            <w:pPr>
              <w:pStyle w:val="TAC"/>
              <w:jc w:val="left"/>
              <w:rPr>
                <w:rFonts w:eastAsia="MS Gothic"/>
                <w:i/>
              </w:rPr>
            </w:pPr>
            <w:r w:rsidRPr="00E27D23">
              <w:rPr>
                <w:rFonts w:eastAsia="MS Gothic"/>
              </w:rPr>
              <w:t xml:space="preserve">NR RRC: </w:t>
            </w:r>
            <w:r w:rsidRPr="00E27D23">
              <w:rPr>
                <w:rFonts w:eastAsia="MS Gothic"/>
                <w:i/>
              </w:rPr>
              <w:t>ULInformationTransfer</w:t>
            </w:r>
          </w:p>
          <w:p w14:paraId="50EAA0AD" w14:textId="77777777" w:rsidR="00FD3DFE" w:rsidRPr="00E27D23" w:rsidRDefault="00FD3DFE">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5422DF1E"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8D66CAC" w14:textId="77777777" w:rsidR="00FD3DFE" w:rsidRPr="00E27D23" w:rsidRDefault="00FD3DFE">
            <w:pPr>
              <w:pStyle w:val="TAC"/>
            </w:pPr>
            <w:r w:rsidRPr="00E27D23">
              <w:t>-</w:t>
            </w:r>
          </w:p>
        </w:tc>
      </w:tr>
      <w:tr w:rsidR="00FD3DFE" w:rsidRPr="00E27D23" w14:paraId="77461CDF" w14:textId="77777777" w:rsidTr="00FD3DFE">
        <w:tc>
          <w:tcPr>
            <w:tcW w:w="533" w:type="dxa"/>
            <w:tcBorders>
              <w:top w:val="nil"/>
              <w:left w:val="single" w:sz="4" w:space="0" w:color="auto"/>
              <w:bottom w:val="single" w:sz="4" w:space="0" w:color="auto"/>
              <w:right w:val="single" w:sz="4" w:space="0" w:color="auto"/>
            </w:tcBorders>
            <w:hideMark/>
          </w:tcPr>
          <w:p w14:paraId="5509988F" w14:textId="77777777" w:rsidR="00FD3DFE" w:rsidRPr="00E27D23" w:rsidRDefault="00FD3DFE">
            <w:pPr>
              <w:pStyle w:val="TAC"/>
              <w:rPr>
                <w:lang w:eastAsia="zh-CN"/>
              </w:rPr>
            </w:pPr>
            <w:r w:rsidRPr="00E27D23">
              <w:rPr>
                <w:lang w:eastAsia="zh-CN"/>
              </w:rPr>
              <w:t>7</w:t>
            </w:r>
          </w:p>
        </w:tc>
        <w:tc>
          <w:tcPr>
            <w:tcW w:w="3967" w:type="dxa"/>
            <w:tcBorders>
              <w:top w:val="nil"/>
              <w:left w:val="single" w:sz="4" w:space="0" w:color="auto"/>
              <w:bottom w:val="single" w:sz="4" w:space="0" w:color="auto"/>
              <w:right w:val="single" w:sz="4" w:space="0" w:color="auto"/>
            </w:tcBorders>
            <w:hideMark/>
          </w:tcPr>
          <w:p w14:paraId="6C2E7C1D" w14:textId="77777777" w:rsidR="00FD3DFE" w:rsidRPr="00E27D23" w:rsidRDefault="00FD3DFE">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6 equal to 0</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4E5C6064" w14:textId="77777777" w:rsidR="00FD3DFE" w:rsidRPr="00E27D23" w:rsidRDefault="00FD3DFE">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48EABFE8" w14:textId="77777777" w:rsidR="00FD3DFE" w:rsidRPr="00E27D23" w:rsidRDefault="00FD3DFE">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70D1107A" w14:textId="77777777" w:rsidR="00FD3DFE" w:rsidRPr="00E27D23" w:rsidRDefault="00FD3DFE">
            <w:pPr>
              <w:pStyle w:val="TAC"/>
              <w:rPr>
                <w:lang w:eastAsia="zh-CN"/>
              </w:rPr>
            </w:pPr>
            <w:r w:rsidRPr="00E27D23">
              <w:rPr>
                <w:lang w:eastAsia="zh-CN"/>
              </w:rPr>
              <w:t>1</w:t>
            </w:r>
          </w:p>
        </w:tc>
        <w:tc>
          <w:tcPr>
            <w:tcW w:w="850" w:type="dxa"/>
            <w:tcBorders>
              <w:top w:val="nil"/>
              <w:left w:val="single" w:sz="4" w:space="0" w:color="auto"/>
              <w:bottom w:val="single" w:sz="4" w:space="0" w:color="auto"/>
              <w:right w:val="single" w:sz="4" w:space="0" w:color="auto"/>
            </w:tcBorders>
            <w:hideMark/>
          </w:tcPr>
          <w:p w14:paraId="1F72196D" w14:textId="77777777" w:rsidR="00FD3DFE" w:rsidRPr="00E27D23" w:rsidRDefault="00FD3DFE">
            <w:pPr>
              <w:pStyle w:val="TAC"/>
              <w:rPr>
                <w:lang w:eastAsia="zh-CN"/>
              </w:rPr>
            </w:pPr>
            <w:r w:rsidRPr="00E27D23">
              <w:rPr>
                <w:lang w:eastAsia="zh-CN"/>
              </w:rPr>
              <w:t>P</w:t>
            </w:r>
          </w:p>
        </w:tc>
      </w:tr>
      <w:tr w:rsidR="00FD3DFE" w:rsidRPr="00E27D23" w14:paraId="4D242808" w14:textId="77777777" w:rsidTr="00FD3DFE">
        <w:tc>
          <w:tcPr>
            <w:tcW w:w="533" w:type="dxa"/>
            <w:tcBorders>
              <w:top w:val="nil"/>
              <w:left w:val="single" w:sz="4" w:space="0" w:color="auto"/>
              <w:bottom w:val="single" w:sz="4" w:space="0" w:color="auto"/>
              <w:right w:val="single" w:sz="4" w:space="0" w:color="auto"/>
            </w:tcBorders>
            <w:hideMark/>
          </w:tcPr>
          <w:p w14:paraId="57CE92A4" w14:textId="77777777" w:rsidR="00FD3DFE" w:rsidRPr="00E27D23" w:rsidRDefault="00FD3DFE">
            <w:pPr>
              <w:pStyle w:val="TAC"/>
              <w:rPr>
                <w:lang w:eastAsia="zh-CN"/>
              </w:rPr>
            </w:pPr>
            <w:r w:rsidRPr="00E27D23">
              <w:rPr>
                <w:lang w:eastAsia="zh-CN"/>
              </w:rPr>
              <w:t>8</w:t>
            </w:r>
          </w:p>
        </w:tc>
        <w:tc>
          <w:tcPr>
            <w:tcW w:w="3967" w:type="dxa"/>
            <w:tcBorders>
              <w:top w:val="nil"/>
              <w:left w:val="single" w:sz="4" w:space="0" w:color="auto"/>
              <w:bottom w:val="single" w:sz="4" w:space="0" w:color="auto"/>
              <w:right w:val="single" w:sz="4" w:space="0" w:color="auto"/>
            </w:tcBorders>
            <w:hideMark/>
          </w:tcPr>
          <w:p w14:paraId="2ADC92B1" w14:textId="6F9DF87A" w:rsidR="00FD3DFE" w:rsidRPr="00E27D23" w:rsidRDefault="00FD3DFE">
            <w:pPr>
              <w:pStyle w:val="Default"/>
              <w:rPr>
                <w:sz w:val="18"/>
                <w:szCs w:val="18"/>
                <w:lang w:val="en-GB" w:eastAsia="fr-FR"/>
              </w:rPr>
            </w:pPr>
            <w:r w:rsidRPr="00E27D23">
              <w:rPr>
                <w:sz w:val="18"/>
                <w:szCs w:val="18"/>
                <w:lang w:val="en-GB"/>
              </w:rPr>
              <w:t>The SS sends the PDCP Data PDU #1 via RLC-UM for PTM transmission in MRB with the following content to the UE:</w:t>
            </w:r>
          </w:p>
          <w:p w14:paraId="6AF46677" w14:textId="0A94B4A6" w:rsidR="00FD3DFE" w:rsidRPr="00E27D23" w:rsidRDefault="00FD3DFE">
            <w:pPr>
              <w:pStyle w:val="Default"/>
              <w:rPr>
                <w:sz w:val="18"/>
                <w:szCs w:val="18"/>
                <w:lang w:val="en-GB"/>
              </w:rPr>
            </w:pPr>
            <w:r w:rsidRPr="00E27D23">
              <w:rPr>
                <w:sz w:val="18"/>
                <w:szCs w:val="18"/>
                <w:lang w:val="en-GB"/>
              </w:rPr>
              <w:t>D/C field = 1 (PDCP Data PDU) and PDCP SN = K.</w:t>
            </w:r>
          </w:p>
          <w:p w14:paraId="3D0BDF16" w14:textId="77777777" w:rsidR="00FD3DFE" w:rsidRPr="00E27D23" w:rsidRDefault="00FD3DFE">
            <w:pPr>
              <w:pStyle w:val="TAL"/>
              <w:rPr>
                <w:szCs w:val="18"/>
              </w:rPr>
            </w:pPr>
            <w:r w:rsidRPr="00E27D23">
              <w:rPr>
                <w:szCs w:val="18"/>
              </w:rPr>
              <w:t>After having sent a PDU, the SS sets TX_NEXT= (K+1). (Note 1)</w:t>
            </w:r>
          </w:p>
          <w:p w14:paraId="0B7A3293" w14:textId="77777777" w:rsidR="00FD3DFE" w:rsidRPr="00E27D23" w:rsidRDefault="00FD3DFE">
            <w:pPr>
              <w:pStyle w:val="TAL"/>
              <w:rPr>
                <w:kern w:val="2"/>
              </w:rPr>
            </w:pPr>
            <w:r w:rsidRPr="00E27D23">
              <w:rPr>
                <w:kern w:val="2"/>
                <w:lang w:eastAsia="zh-CN"/>
              </w:rPr>
              <w:t>After receiving the PDU, UE deliver</w:t>
            </w:r>
            <w:r w:rsidRPr="00E27D23">
              <w:rPr>
                <w:szCs w:val="18"/>
              </w:rPr>
              <w:t>s</w:t>
            </w:r>
            <w:r w:rsidRPr="00E27D23">
              <w:rPr>
                <w:kern w:val="2"/>
                <w:lang w:eastAsia="zh-CN"/>
              </w:rPr>
              <w:t xml:space="preserve"> it to upper layer and set</w:t>
            </w:r>
            <w:r w:rsidRPr="00E27D23">
              <w:rPr>
                <w:szCs w:val="18"/>
              </w:rPr>
              <w:t>s</w:t>
            </w:r>
            <w:r w:rsidRPr="00E27D23">
              <w:rPr>
                <w:kern w:val="2"/>
                <w:lang w:eastAsia="zh-CN"/>
              </w:rPr>
              <w:t xml:space="preserve"> RX_NEXT to (K+1) and set</w:t>
            </w:r>
            <w:r w:rsidRPr="00E27D23">
              <w:rPr>
                <w:szCs w:val="18"/>
              </w:rPr>
              <w:t>s</w:t>
            </w:r>
            <w:r w:rsidRPr="00E27D23">
              <w:rPr>
                <w:kern w:val="2"/>
                <w:lang w:eastAsia="zh-CN"/>
              </w:rPr>
              <w:t xml:space="preserve"> </w:t>
            </w:r>
            <w:r w:rsidRPr="00E27D23">
              <w:t>RX_DELIV to (K+1)</w:t>
            </w:r>
            <w:r w:rsidRPr="00E27D23">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9F2F43C" w14:textId="77777777" w:rsidR="00FD3DFE" w:rsidRPr="00E27D23" w:rsidRDefault="00FD3DFE">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2890A2E6" w14:textId="77777777" w:rsidR="00FD3DFE" w:rsidRPr="00E27D23" w:rsidRDefault="00FD3DFE">
            <w:pPr>
              <w:pStyle w:val="TAC"/>
              <w:jc w:val="left"/>
            </w:pPr>
            <w:r w:rsidRPr="00E27D23">
              <w:rPr>
                <w:lang w:eastAsia="zh-CN"/>
              </w:rPr>
              <w:t>MBS Packet (</w:t>
            </w:r>
            <w:r w:rsidRPr="00E27D23">
              <w:rPr>
                <w:szCs w:val="18"/>
              </w:rPr>
              <w:t>PDCP Data PDU #1</w:t>
            </w:r>
            <w:r w:rsidRPr="00E27D23">
              <w:rPr>
                <w:lang w:eastAsia="zh-CN"/>
              </w:rPr>
              <w:t>)</w:t>
            </w:r>
          </w:p>
        </w:tc>
        <w:tc>
          <w:tcPr>
            <w:tcW w:w="567" w:type="dxa"/>
            <w:tcBorders>
              <w:top w:val="nil"/>
              <w:left w:val="single" w:sz="4" w:space="0" w:color="auto"/>
              <w:bottom w:val="single" w:sz="4" w:space="0" w:color="auto"/>
              <w:right w:val="single" w:sz="4" w:space="0" w:color="auto"/>
            </w:tcBorders>
            <w:hideMark/>
          </w:tcPr>
          <w:p w14:paraId="4FC62A1F"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04AB591" w14:textId="77777777" w:rsidR="00FD3DFE" w:rsidRPr="00E27D23" w:rsidRDefault="00FD3DFE">
            <w:pPr>
              <w:pStyle w:val="TAC"/>
            </w:pPr>
            <w:r w:rsidRPr="00E27D23">
              <w:t>-</w:t>
            </w:r>
          </w:p>
        </w:tc>
      </w:tr>
      <w:tr w:rsidR="00FD3DFE" w:rsidRPr="00E27D23" w14:paraId="6D07B0A0" w14:textId="77777777" w:rsidTr="00FD3DFE">
        <w:tc>
          <w:tcPr>
            <w:tcW w:w="533" w:type="dxa"/>
            <w:tcBorders>
              <w:top w:val="nil"/>
              <w:left w:val="single" w:sz="4" w:space="0" w:color="auto"/>
              <w:bottom w:val="single" w:sz="4" w:space="0" w:color="auto"/>
              <w:right w:val="single" w:sz="4" w:space="0" w:color="auto"/>
            </w:tcBorders>
            <w:hideMark/>
          </w:tcPr>
          <w:p w14:paraId="7F20A920" w14:textId="77777777" w:rsidR="00FD3DFE" w:rsidRPr="00E27D23" w:rsidRDefault="00FD3DFE">
            <w:pPr>
              <w:pStyle w:val="TAC"/>
              <w:rPr>
                <w:lang w:eastAsia="zh-CN"/>
              </w:rPr>
            </w:pPr>
            <w:r w:rsidRPr="00E27D23">
              <w:rPr>
                <w:lang w:eastAsia="zh-CN"/>
              </w:rPr>
              <w:t>9</w:t>
            </w:r>
          </w:p>
        </w:tc>
        <w:tc>
          <w:tcPr>
            <w:tcW w:w="3967" w:type="dxa"/>
            <w:tcBorders>
              <w:top w:val="nil"/>
              <w:left w:val="single" w:sz="4" w:space="0" w:color="auto"/>
              <w:bottom w:val="single" w:sz="4" w:space="0" w:color="auto"/>
              <w:right w:val="single" w:sz="4" w:space="0" w:color="auto"/>
            </w:tcBorders>
            <w:hideMark/>
          </w:tcPr>
          <w:p w14:paraId="23052045" w14:textId="336C9731" w:rsidR="00FD3DFE" w:rsidRPr="00E27D23" w:rsidRDefault="00FD3DFE">
            <w:pPr>
              <w:pStyle w:val="TAL"/>
              <w:rPr>
                <w:kern w:val="2"/>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6B3C36C" w14:textId="77777777" w:rsidR="00FD3DFE" w:rsidRPr="00E27D23" w:rsidRDefault="00FD3DFE">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095CBD3C" w14:textId="77777777" w:rsidR="00FD3DFE" w:rsidRPr="00E27D23" w:rsidRDefault="00FD3DFE">
            <w:pPr>
              <w:pStyle w:val="TAC"/>
              <w:jc w:val="left"/>
              <w:rPr>
                <w:rFonts w:eastAsia="MS Gothic"/>
              </w:rPr>
            </w:pPr>
            <w:r w:rsidRPr="00E27D23">
              <w:rPr>
                <w:rFonts w:eastAsia="MS Gothic"/>
              </w:rPr>
              <w:t xml:space="preserve">NR RRC: </w:t>
            </w:r>
            <w:r w:rsidRPr="00E27D23">
              <w:rPr>
                <w:rFonts w:eastAsia="MS Gothic"/>
                <w:i/>
              </w:rPr>
              <w:t>DLInformationTransfer</w:t>
            </w:r>
          </w:p>
          <w:p w14:paraId="45D466B6" w14:textId="77777777" w:rsidR="00FD3DFE" w:rsidRPr="00E27D23" w:rsidRDefault="00FD3DFE">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00752BA3"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A17C5B0" w14:textId="77777777" w:rsidR="00FD3DFE" w:rsidRPr="00E27D23" w:rsidRDefault="00FD3DFE">
            <w:pPr>
              <w:pStyle w:val="TAC"/>
            </w:pPr>
            <w:r w:rsidRPr="00E27D23">
              <w:t>-</w:t>
            </w:r>
          </w:p>
        </w:tc>
      </w:tr>
      <w:tr w:rsidR="00FD3DFE" w:rsidRPr="00E27D23" w14:paraId="70D5C804" w14:textId="77777777" w:rsidTr="00FD3DFE">
        <w:tc>
          <w:tcPr>
            <w:tcW w:w="533" w:type="dxa"/>
            <w:tcBorders>
              <w:top w:val="nil"/>
              <w:left w:val="single" w:sz="4" w:space="0" w:color="auto"/>
              <w:bottom w:val="single" w:sz="4" w:space="0" w:color="auto"/>
              <w:right w:val="single" w:sz="4" w:space="0" w:color="auto"/>
            </w:tcBorders>
            <w:hideMark/>
          </w:tcPr>
          <w:p w14:paraId="5B0FDE9A" w14:textId="77777777" w:rsidR="00FD3DFE" w:rsidRPr="00E27D23" w:rsidRDefault="00FD3DFE">
            <w:pPr>
              <w:pStyle w:val="TAC"/>
              <w:rPr>
                <w:lang w:eastAsia="zh-CN"/>
              </w:rPr>
            </w:pPr>
            <w:r w:rsidRPr="00E27D23">
              <w:rPr>
                <w:lang w:eastAsia="zh-CN"/>
              </w:rPr>
              <w:t>10</w:t>
            </w:r>
          </w:p>
        </w:tc>
        <w:tc>
          <w:tcPr>
            <w:tcW w:w="3967" w:type="dxa"/>
            <w:tcBorders>
              <w:top w:val="nil"/>
              <w:left w:val="single" w:sz="4" w:space="0" w:color="auto"/>
              <w:bottom w:val="single" w:sz="4" w:space="0" w:color="auto"/>
              <w:right w:val="single" w:sz="4" w:space="0" w:color="auto"/>
            </w:tcBorders>
            <w:hideMark/>
          </w:tcPr>
          <w:p w14:paraId="0ADB8E8B" w14:textId="77777777" w:rsidR="00FD3DFE" w:rsidRPr="00E27D23" w:rsidRDefault="00FD3DFE">
            <w:pPr>
              <w:pStyle w:val="TAL"/>
              <w:rPr>
                <w:kern w:val="2"/>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23F820BF" w14:textId="77777777" w:rsidR="00FD3DFE" w:rsidRPr="00E27D23" w:rsidRDefault="00FD3DFE">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010D0659" w14:textId="77777777" w:rsidR="00FD3DFE" w:rsidRPr="00E27D23" w:rsidRDefault="00FD3DFE">
            <w:pPr>
              <w:pStyle w:val="TAC"/>
              <w:jc w:val="left"/>
              <w:rPr>
                <w:rFonts w:eastAsia="MS Gothic"/>
                <w:i/>
              </w:rPr>
            </w:pPr>
            <w:r w:rsidRPr="00E27D23">
              <w:rPr>
                <w:rFonts w:eastAsia="MS Gothic"/>
              </w:rPr>
              <w:t xml:space="preserve">NR RRC: </w:t>
            </w:r>
            <w:r w:rsidRPr="00E27D23">
              <w:rPr>
                <w:rFonts w:eastAsia="MS Gothic"/>
                <w:i/>
              </w:rPr>
              <w:t>ULInformationTransfer</w:t>
            </w:r>
          </w:p>
          <w:p w14:paraId="6BB93854" w14:textId="77777777" w:rsidR="00FD3DFE" w:rsidRPr="00E27D23" w:rsidRDefault="00FD3DFE">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3BB2F0F8"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AD32240" w14:textId="77777777" w:rsidR="00FD3DFE" w:rsidRPr="00E27D23" w:rsidRDefault="00FD3DFE">
            <w:pPr>
              <w:pStyle w:val="TAC"/>
            </w:pPr>
            <w:r w:rsidRPr="00E27D23">
              <w:t>-</w:t>
            </w:r>
          </w:p>
        </w:tc>
      </w:tr>
      <w:tr w:rsidR="00FD3DFE" w:rsidRPr="00E27D23" w14:paraId="15FBF8A7" w14:textId="77777777" w:rsidTr="00FD3DFE">
        <w:tc>
          <w:tcPr>
            <w:tcW w:w="533" w:type="dxa"/>
            <w:tcBorders>
              <w:top w:val="nil"/>
              <w:left w:val="single" w:sz="4" w:space="0" w:color="auto"/>
              <w:bottom w:val="single" w:sz="4" w:space="0" w:color="auto"/>
              <w:right w:val="single" w:sz="4" w:space="0" w:color="auto"/>
            </w:tcBorders>
            <w:hideMark/>
          </w:tcPr>
          <w:p w14:paraId="54672854" w14:textId="77777777" w:rsidR="00FD3DFE" w:rsidRPr="00E27D23" w:rsidRDefault="00FD3DFE">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hideMark/>
          </w:tcPr>
          <w:p w14:paraId="1483077E" w14:textId="77777777" w:rsidR="00FD3DFE" w:rsidRPr="00E27D23" w:rsidRDefault="00FD3DFE">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10 equal to 1</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01C3329C" w14:textId="77777777" w:rsidR="00FD3DFE" w:rsidRPr="00E27D23" w:rsidRDefault="00FD3DFE">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3879493D" w14:textId="77777777" w:rsidR="00FD3DFE" w:rsidRPr="00E27D23" w:rsidRDefault="00FD3DFE">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1FFB7657" w14:textId="77777777" w:rsidR="00FD3DFE" w:rsidRPr="00E27D23" w:rsidRDefault="00FD3DFE">
            <w:pPr>
              <w:pStyle w:val="TAC"/>
            </w:pPr>
            <w:r w:rsidRPr="00E27D23">
              <w:rPr>
                <w:lang w:eastAsia="zh-CN"/>
              </w:rPr>
              <w:t>2</w:t>
            </w:r>
          </w:p>
        </w:tc>
        <w:tc>
          <w:tcPr>
            <w:tcW w:w="850" w:type="dxa"/>
            <w:tcBorders>
              <w:top w:val="nil"/>
              <w:left w:val="single" w:sz="4" w:space="0" w:color="auto"/>
              <w:bottom w:val="single" w:sz="4" w:space="0" w:color="auto"/>
              <w:right w:val="single" w:sz="4" w:space="0" w:color="auto"/>
            </w:tcBorders>
            <w:hideMark/>
          </w:tcPr>
          <w:p w14:paraId="0CF7B589" w14:textId="77777777" w:rsidR="00FD3DFE" w:rsidRPr="00E27D23" w:rsidRDefault="00FD3DFE">
            <w:pPr>
              <w:pStyle w:val="TAC"/>
            </w:pPr>
            <w:r w:rsidRPr="00E27D23">
              <w:rPr>
                <w:lang w:eastAsia="zh-CN"/>
              </w:rPr>
              <w:t>P</w:t>
            </w:r>
          </w:p>
        </w:tc>
      </w:tr>
      <w:tr w:rsidR="00FD3DFE" w:rsidRPr="00E27D23" w14:paraId="683BBCA7" w14:textId="77777777" w:rsidTr="00FD3DFE">
        <w:tc>
          <w:tcPr>
            <w:tcW w:w="533" w:type="dxa"/>
            <w:tcBorders>
              <w:top w:val="nil"/>
              <w:left w:val="single" w:sz="4" w:space="0" w:color="auto"/>
              <w:bottom w:val="single" w:sz="4" w:space="0" w:color="auto"/>
              <w:right w:val="single" w:sz="4" w:space="0" w:color="auto"/>
            </w:tcBorders>
            <w:hideMark/>
          </w:tcPr>
          <w:p w14:paraId="7E7ED4C3" w14:textId="77777777" w:rsidR="00FD3DFE" w:rsidRPr="00E27D23" w:rsidRDefault="00FD3DFE">
            <w:pPr>
              <w:pStyle w:val="TAC"/>
              <w:rPr>
                <w:lang w:eastAsia="zh-CN"/>
              </w:rPr>
            </w:pPr>
            <w:r w:rsidRPr="00E27D23">
              <w:rPr>
                <w:lang w:eastAsia="zh-CN"/>
              </w:rPr>
              <w:t>12</w:t>
            </w:r>
          </w:p>
        </w:tc>
        <w:tc>
          <w:tcPr>
            <w:tcW w:w="3967" w:type="dxa"/>
            <w:tcBorders>
              <w:top w:val="nil"/>
              <w:left w:val="single" w:sz="4" w:space="0" w:color="auto"/>
              <w:bottom w:val="single" w:sz="4" w:space="0" w:color="auto"/>
              <w:right w:val="single" w:sz="4" w:space="0" w:color="auto"/>
            </w:tcBorders>
            <w:hideMark/>
          </w:tcPr>
          <w:p w14:paraId="62B54296" w14:textId="26976992" w:rsidR="00FD3DFE" w:rsidRPr="00E27D23" w:rsidRDefault="00FD3DFE">
            <w:pPr>
              <w:pStyle w:val="TAL"/>
              <w:rPr>
                <w:szCs w:val="18"/>
              </w:rPr>
            </w:pPr>
            <w:r w:rsidRPr="00E27D23">
              <w:rPr>
                <w:szCs w:val="18"/>
              </w:rPr>
              <w:t>The SS creates a PDCP Data PDU#2 via RLC-UM for PTM transmission in MRB (not transmitted).</w:t>
            </w:r>
          </w:p>
          <w:p w14:paraId="5EC8572C" w14:textId="2FE92046" w:rsidR="00FD3DFE" w:rsidRPr="00E27D23" w:rsidRDefault="00FD3DFE">
            <w:pPr>
              <w:pStyle w:val="TAL"/>
              <w:rPr>
                <w:szCs w:val="18"/>
              </w:rPr>
            </w:pPr>
            <w:r w:rsidRPr="00E27D23">
              <w:rPr>
                <w:szCs w:val="18"/>
              </w:rPr>
              <w:t>After having created a PDU, the SS sets TX_NEXT= (K+2). (Note 1)</w:t>
            </w:r>
          </w:p>
        </w:tc>
        <w:tc>
          <w:tcPr>
            <w:tcW w:w="708" w:type="dxa"/>
            <w:tcBorders>
              <w:top w:val="single" w:sz="4" w:space="0" w:color="auto"/>
              <w:left w:val="single" w:sz="4" w:space="0" w:color="auto"/>
              <w:bottom w:val="single" w:sz="4" w:space="0" w:color="auto"/>
              <w:right w:val="single" w:sz="4" w:space="0" w:color="auto"/>
            </w:tcBorders>
            <w:hideMark/>
          </w:tcPr>
          <w:p w14:paraId="46C5154A" w14:textId="77777777" w:rsidR="00FD3DFE" w:rsidRPr="00E27D23" w:rsidRDefault="00FD3DFE">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11CE9DB7" w14:textId="77777777" w:rsidR="00FD3DFE" w:rsidRPr="00E27D23" w:rsidRDefault="00FD3DFE">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3E852330" w14:textId="77777777" w:rsidR="00FD3DFE" w:rsidRPr="00E27D23" w:rsidRDefault="00FD3DFE">
            <w:pPr>
              <w:pStyle w:val="TAC"/>
              <w:rPr>
                <w:lang w:eastAsia="zh-CN"/>
              </w:rPr>
            </w:pPr>
            <w:r w:rsidRPr="00E27D23">
              <w:t>-</w:t>
            </w:r>
          </w:p>
        </w:tc>
        <w:tc>
          <w:tcPr>
            <w:tcW w:w="850" w:type="dxa"/>
            <w:tcBorders>
              <w:top w:val="nil"/>
              <w:left w:val="single" w:sz="4" w:space="0" w:color="auto"/>
              <w:bottom w:val="single" w:sz="4" w:space="0" w:color="auto"/>
              <w:right w:val="single" w:sz="4" w:space="0" w:color="auto"/>
            </w:tcBorders>
            <w:hideMark/>
          </w:tcPr>
          <w:p w14:paraId="14A3BAA3" w14:textId="77777777" w:rsidR="00FD3DFE" w:rsidRPr="00E27D23" w:rsidRDefault="00FD3DFE">
            <w:pPr>
              <w:pStyle w:val="TAC"/>
              <w:rPr>
                <w:lang w:eastAsia="zh-CN"/>
              </w:rPr>
            </w:pPr>
            <w:r w:rsidRPr="00E27D23">
              <w:t>-</w:t>
            </w:r>
          </w:p>
        </w:tc>
      </w:tr>
      <w:tr w:rsidR="00FD3DFE" w:rsidRPr="00E27D23" w14:paraId="4C23AD9F" w14:textId="77777777" w:rsidTr="00FD3DFE">
        <w:tc>
          <w:tcPr>
            <w:tcW w:w="533" w:type="dxa"/>
            <w:tcBorders>
              <w:top w:val="nil"/>
              <w:left w:val="single" w:sz="4" w:space="0" w:color="auto"/>
              <w:bottom w:val="single" w:sz="4" w:space="0" w:color="auto"/>
              <w:right w:val="single" w:sz="4" w:space="0" w:color="auto"/>
            </w:tcBorders>
            <w:hideMark/>
          </w:tcPr>
          <w:p w14:paraId="56C150C5" w14:textId="77777777" w:rsidR="00FD3DFE" w:rsidRPr="00E27D23" w:rsidRDefault="00FD3DFE">
            <w:pPr>
              <w:pStyle w:val="TAC"/>
              <w:rPr>
                <w:lang w:eastAsia="zh-CN"/>
              </w:rPr>
            </w:pPr>
            <w:r w:rsidRPr="00E27D23">
              <w:rPr>
                <w:lang w:eastAsia="zh-CN"/>
              </w:rPr>
              <w:t>13</w:t>
            </w:r>
          </w:p>
        </w:tc>
        <w:tc>
          <w:tcPr>
            <w:tcW w:w="3967" w:type="dxa"/>
            <w:tcBorders>
              <w:top w:val="nil"/>
              <w:left w:val="single" w:sz="4" w:space="0" w:color="auto"/>
              <w:bottom w:val="single" w:sz="4" w:space="0" w:color="auto"/>
              <w:right w:val="single" w:sz="4" w:space="0" w:color="auto"/>
            </w:tcBorders>
            <w:hideMark/>
          </w:tcPr>
          <w:p w14:paraId="51448A4E" w14:textId="34FC0244" w:rsidR="00FD3DFE" w:rsidRPr="00E27D23" w:rsidRDefault="00FD3DFE">
            <w:pPr>
              <w:pStyle w:val="Default"/>
              <w:rPr>
                <w:sz w:val="18"/>
                <w:szCs w:val="18"/>
                <w:lang w:val="en-GB" w:eastAsia="fr-FR"/>
              </w:rPr>
            </w:pPr>
            <w:r w:rsidRPr="00E27D23">
              <w:rPr>
                <w:sz w:val="18"/>
                <w:szCs w:val="18"/>
                <w:lang w:val="en-GB"/>
              </w:rPr>
              <w:t>The SS sends the PDCP Data PDU #3 via RLC-UM for PTM transmission in MRB with the following content to the UE:</w:t>
            </w:r>
          </w:p>
          <w:p w14:paraId="4D7AAC06" w14:textId="137E8DE6" w:rsidR="00FD3DFE" w:rsidRPr="00E27D23" w:rsidRDefault="00FD3DFE">
            <w:pPr>
              <w:pStyle w:val="Default"/>
              <w:rPr>
                <w:sz w:val="18"/>
                <w:szCs w:val="18"/>
                <w:lang w:val="en-GB"/>
              </w:rPr>
            </w:pPr>
            <w:r w:rsidRPr="00E27D23">
              <w:rPr>
                <w:sz w:val="18"/>
                <w:szCs w:val="18"/>
                <w:lang w:val="en-GB"/>
              </w:rPr>
              <w:t>D/C field = 1 (PDCP Data PDU) and PDCP SN = 1.</w:t>
            </w:r>
          </w:p>
          <w:p w14:paraId="76264C46" w14:textId="44233416" w:rsidR="00FD3DFE" w:rsidRPr="00E27D23" w:rsidRDefault="00FD3DFE">
            <w:pPr>
              <w:pStyle w:val="TAL"/>
              <w:rPr>
                <w:szCs w:val="18"/>
              </w:rPr>
            </w:pPr>
            <w:r w:rsidRPr="00E27D23">
              <w:rPr>
                <w:szCs w:val="18"/>
              </w:rPr>
              <w:t>After having sent a PDU, the SS sets TX_NEXT= (K+3). (Note 1)</w:t>
            </w:r>
          </w:p>
          <w:p w14:paraId="3649216D" w14:textId="77777777" w:rsidR="00FD3DFE" w:rsidRPr="00E27D23" w:rsidRDefault="00FD3DFE">
            <w:pPr>
              <w:pStyle w:val="TAL"/>
              <w:rPr>
                <w:kern w:val="2"/>
              </w:rPr>
            </w:pPr>
            <w:r w:rsidRPr="00E27D23">
              <w:rPr>
                <w:kern w:val="2"/>
                <w:lang w:eastAsia="zh-CN"/>
              </w:rPr>
              <w:t>After receiving the PDU, UE store</w:t>
            </w:r>
            <w:r w:rsidRPr="00E27D23">
              <w:rPr>
                <w:szCs w:val="18"/>
              </w:rPr>
              <w:t>s</w:t>
            </w:r>
            <w:r w:rsidRPr="00E27D23">
              <w:rPr>
                <w:kern w:val="2"/>
                <w:lang w:eastAsia="zh-CN"/>
              </w:rPr>
              <w:t xml:space="preserve"> it but does not deliver it to upper layer and UE set</w:t>
            </w:r>
            <w:r w:rsidRPr="00E27D23">
              <w:rPr>
                <w:szCs w:val="18"/>
              </w:rPr>
              <w:t>s</w:t>
            </w:r>
            <w:r w:rsidRPr="00E27D23">
              <w:rPr>
                <w:kern w:val="2"/>
                <w:lang w:eastAsia="zh-CN"/>
              </w:rPr>
              <w:t xml:space="preserve"> RX_NEXT to (K+3) and set</w:t>
            </w:r>
            <w:r w:rsidRPr="00E27D23">
              <w:rPr>
                <w:szCs w:val="18"/>
              </w:rPr>
              <w:t>s</w:t>
            </w:r>
            <w:r w:rsidRPr="00E27D23">
              <w:rPr>
                <w:kern w:val="2"/>
                <w:lang w:eastAsia="zh-CN"/>
              </w:rPr>
              <w:t xml:space="preserve"> </w:t>
            </w:r>
            <w:r w:rsidRPr="00E27D23">
              <w:t>RX_DELIV to (K+1)</w:t>
            </w:r>
            <w:r w:rsidRPr="00E27D23">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E942026" w14:textId="77777777" w:rsidR="00FD3DFE" w:rsidRPr="00E27D23" w:rsidRDefault="00FD3DFE">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03A22B93" w14:textId="77777777" w:rsidR="00FD3DFE" w:rsidRPr="00E27D23" w:rsidRDefault="00FD3DFE">
            <w:pPr>
              <w:pStyle w:val="TAC"/>
              <w:jc w:val="left"/>
            </w:pPr>
            <w:r w:rsidRPr="00E27D23">
              <w:rPr>
                <w:lang w:eastAsia="zh-CN"/>
              </w:rPr>
              <w:t>MBS Packet (</w:t>
            </w:r>
            <w:r w:rsidRPr="00E27D23">
              <w:rPr>
                <w:szCs w:val="18"/>
              </w:rPr>
              <w:t>PDCP Data PDU #3</w:t>
            </w:r>
            <w:r w:rsidRPr="00E27D23">
              <w:rPr>
                <w:lang w:eastAsia="zh-CN"/>
              </w:rPr>
              <w:t>)</w:t>
            </w:r>
          </w:p>
        </w:tc>
        <w:tc>
          <w:tcPr>
            <w:tcW w:w="567" w:type="dxa"/>
            <w:tcBorders>
              <w:top w:val="nil"/>
              <w:left w:val="single" w:sz="4" w:space="0" w:color="auto"/>
              <w:bottom w:val="single" w:sz="4" w:space="0" w:color="auto"/>
              <w:right w:val="single" w:sz="4" w:space="0" w:color="auto"/>
            </w:tcBorders>
            <w:hideMark/>
          </w:tcPr>
          <w:p w14:paraId="7F6E4ABD"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45363889" w14:textId="77777777" w:rsidR="00FD3DFE" w:rsidRPr="00E27D23" w:rsidRDefault="00FD3DFE">
            <w:pPr>
              <w:pStyle w:val="TAC"/>
            </w:pPr>
            <w:r w:rsidRPr="00E27D23">
              <w:t>-</w:t>
            </w:r>
          </w:p>
        </w:tc>
      </w:tr>
      <w:tr w:rsidR="00F83CA0" w:rsidRPr="00E27D23" w14:paraId="5B2E0328" w14:textId="77777777" w:rsidTr="00FD3DFE">
        <w:tc>
          <w:tcPr>
            <w:tcW w:w="533" w:type="dxa"/>
            <w:tcBorders>
              <w:top w:val="nil"/>
              <w:left w:val="single" w:sz="4" w:space="0" w:color="auto"/>
              <w:bottom w:val="single" w:sz="4" w:space="0" w:color="auto"/>
              <w:right w:val="single" w:sz="4" w:space="0" w:color="auto"/>
            </w:tcBorders>
          </w:tcPr>
          <w:p w14:paraId="477600AE" w14:textId="590963BE" w:rsidR="00F83CA0" w:rsidRPr="00E27D23" w:rsidRDefault="00F83CA0" w:rsidP="00F83CA0">
            <w:pPr>
              <w:pStyle w:val="TAC"/>
              <w:rPr>
                <w:lang w:eastAsia="zh-CN"/>
              </w:rPr>
            </w:pPr>
            <w:r w:rsidRPr="00E27D23">
              <w:rPr>
                <w:lang w:eastAsia="zh-CN"/>
              </w:rPr>
              <w:t>14</w:t>
            </w:r>
          </w:p>
        </w:tc>
        <w:tc>
          <w:tcPr>
            <w:tcW w:w="3967" w:type="dxa"/>
            <w:tcBorders>
              <w:top w:val="nil"/>
              <w:left w:val="single" w:sz="4" w:space="0" w:color="auto"/>
              <w:bottom w:val="single" w:sz="4" w:space="0" w:color="auto"/>
              <w:right w:val="single" w:sz="4" w:space="0" w:color="auto"/>
            </w:tcBorders>
          </w:tcPr>
          <w:p w14:paraId="1504E410" w14:textId="58444AD6" w:rsidR="00F83CA0" w:rsidRPr="00E27D23" w:rsidRDefault="00F83CA0" w:rsidP="00F83CA0">
            <w:pPr>
              <w:pStyle w:val="Default"/>
              <w:rPr>
                <w:sz w:val="18"/>
                <w:szCs w:val="18"/>
                <w:lang w:val="en-GB"/>
              </w:rPr>
            </w:pPr>
            <w:r w:rsidRPr="00E27D23">
              <w:rPr>
                <w:sz w:val="18"/>
                <w:szCs w:val="18"/>
                <w:lang w:val="en-GB"/>
              </w:rPr>
              <w:t xml:space="preserve">The SS changes NR Cell 1 and NR Cell 2 power level according to the row "T1" in table 14.2.3.3.3.2-1 (FR1) / 14.2.3.3.3.2-2 (FR2). </w:t>
            </w:r>
          </w:p>
        </w:tc>
        <w:tc>
          <w:tcPr>
            <w:tcW w:w="708" w:type="dxa"/>
            <w:tcBorders>
              <w:top w:val="single" w:sz="4" w:space="0" w:color="auto"/>
              <w:left w:val="single" w:sz="4" w:space="0" w:color="auto"/>
              <w:bottom w:val="single" w:sz="4" w:space="0" w:color="auto"/>
              <w:right w:val="single" w:sz="4" w:space="0" w:color="auto"/>
            </w:tcBorders>
          </w:tcPr>
          <w:p w14:paraId="77ADECE9" w14:textId="4EF7D346" w:rsidR="00F83CA0" w:rsidRPr="00E27D23" w:rsidRDefault="00F83CA0" w:rsidP="00F83CA0">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666A233" w14:textId="147114FA" w:rsidR="00F83CA0" w:rsidRPr="00E27D23" w:rsidRDefault="00F83CA0" w:rsidP="00F83CA0">
            <w:pPr>
              <w:pStyle w:val="TAC"/>
              <w:jc w:val="left"/>
              <w:rPr>
                <w:lang w:eastAsia="zh-CN"/>
              </w:rPr>
            </w:pPr>
            <w:r w:rsidRPr="00E27D23">
              <w:t>-</w:t>
            </w:r>
          </w:p>
        </w:tc>
        <w:tc>
          <w:tcPr>
            <w:tcW w:w="567" w:type="dxa"/>
            <w:tcBorders>
              <w:top w:val="nil"/>
              <w:left w:val="single" w:sz="4" w:space="0" w:color="auto"/>
              <w:bottom w:val="single" w:sz="4" w:space="0" w:color="auto"/>
              <w:right w:val="single" w:sz="4" w:space="0" w:color="auto"/>
            </w:tcBorders>
          </w:tcPr>
          <w:p w14:paraId="0A696C9A" w14:textId="513E678D" w:rsidR="00F83CA0" w:rsidRPr="00E27D23" w:rsidRDefault="00F83CA0" w:rsidP="00F83CA0">
            <w:pPr>
              <w:pStyle w:val="TAC"/>
            </w:pPr>
            <w:r w:rsidRPr="00E27D23">
              <w:t>-</w:t>
            </w:r>
          </w:p>
        </w:tc>
        <w:tc>
          <w:tcPr>
            <w:tcW w:w="850" w:type="dxa"/>
            <w:tcBorders>
              <w:top w:val="nil"/>
              <w:left w:val="single" w:sz="4" w:space="0" w:color="auto"/>
              <w:bottom w:val="single" w:sz="4" w:space="0" w:color="auto"/>
              <w:right w:val="single" w:sz="4" w:space="0" w:color="auto"/>
            </w:tcBorders>
          </w:tcPr>
          <w:p w14:paraId="0977FCE8" w14:textId="621776EB" w:rsidR="00F83CA0" w:rsidRPr="00E27D23" w:rsidRDefault="00F83CA0" w:rsidP="00F83CA0">
            <w:pPr>
              <w:pStyle w:val="TAC"/>
            </w:pPr>
            <w:r w:rsidRPr="00E27D23">
              <w:t>-</w:t>
            </w:r>
          </w:p>
        </w:tc>
      </w:tr>
      <w:tr w:rsidR="00FD3DFE" w:rsidRPr="00E27D23" w14:paraId="2996D029" w14:textId="77777777" w:rsidTr="00FD3DFE">
        <w:tc>
          <w:tcPr>
            <w:tcW w:w="533" w:type="dxa"/>
            <w:tcBorders>
              <w:top w:val="nil"/>
              <w:left w:val="single" w:sz="4" w:space="0" w:color="auto"/>
              <w:bottom w:val="single" w:sz="4" w:space="0" w:color="auto"/>
              <w:right w:val="single" w:sz="4" w:space="0" w:color="auto"/>
            </w:tcBorders>
            <w:hideMark/>
          </w:tcPr>
          <w:p w14:paraId="0FC87C0A" w14:textId="77777777" w:rsidR="00FD3DFE" w:rsidRPr="00E27D23" w:rsidRDefault="00FD3DFE">
            <w:pPr>
              <w:pStyle w:val="TAC"/>
              <w:rPr>
                <w:lang w:eastAsia="zh-CN"/>
              </w:rPr>
            </w:pPr>
            <w:r w:rsidRPr="00E27D23">
              <w:rPr>
                <w:lang w:eastAsia="zh-CN"/>
              </w:rPr>
              <w:t>15</w:t>
            </w:r>
          </w:p>
        </w:tc>
        <w:tc>
          <w:tcPr>
            <w:tcW w:w="3967" w:type="dxa"/>
            <w:tcBorders>
              <w:top w:val="nil"/>
              <w:left w:val="single" w:sz="4" w:space="0" w:color="auto"/>
              <w:bottom w:val="single" w:sz="4" w:space="0" w:color="auto"/>
              <w:right w:val="single" w:sz="4" w:space="0" w:color="auto"/>
            </w:tcBorders>
            <w:hideMark/>
          </w:tcPr>
          <w:p w14:paraId="194B45DB" w14:textId="77777777" w:rsidR="00FD3DFE" w:rsidRPr="00E27D23" w:rsidRDefault="00FD3DFE">
            <w:pPr>
              <w:pStyle w:val="Default"/>
              <w:rPr>
                <w:sz w:val="18"/>
                <w:szCs w:val="18"/>
                <w:lang w:val="en-GB" w:eastAsia="fr-FR"/>
              </w:rPr>
            </w:pPr>
            <w:r w:rsidRPr="00E27D23">
              <w:rPr>
                <w:sz w:val="18"/>
                <w:szCs w:val="18"/>
                <w:lang w:val="en-GB"/>
              </w:rPr>
              <w:t xml:space="preserve">The SS transmits NR </w:t>
            </w:r>
            <w:r w:rsidRPr="00E27D23">
              <w:rPr>
                <w:i/>
                <w:sz w:val="18"/>
                <w:szCs w:val="18"/>
                <w:lang w:val="en-GB"/>
              </w:rPr>
              <w:t>RRCReconfiguration</w:t>
            </w:r>
            <w:r w:rsidRPr="00E27D23">
              <w:rPr>
                <w:sz w:val="18"/>
                <w:szCs w:val="18"/>
                <w:lang w:val="en-GB"/>
              </w:rPr>
              <w:t xml:space="preserve"> message to perform PCell change from NR Cell1 to NR Cell2 without key change. </w:t>
            </w:r>
          </w:p>
        </w:tc>
        <w:tc>
          <w:tcPr>
            <w:tcW w:w="708" w:type="dxa"/>
            <w:tcBorders>
              <w:top w:val="single" w:sz="4" w:space="0" w:color="auto"/>
              <w:left w:val="single" w:sz="4" w:space="0" w:color="auto"/>
              <w:bottom w:val="single" w:sz="4" w:space="0" w:color="auto"/>
              <w:right w:val="single" w:sz="4" w:space="0" w:color="auto"/>
            </w:tcBorders>
            <w:hideMark/>
          </w:tcPr>
          <w:p w14:paraId="77C39B34" w14:textId="77777777" w:rsidR="00FD3DFE" w:rsidRPr="00E27D23" w:rsidRDefault="00FD3DFE">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6260005" w14:textId="77777777" w:rsidR="00FD3DFE" w:rsidRPr="00E27D23" w:rsidRDefault="00FD3DFE">
            <w:pPr>
              <w:pStyle w:val="Default"/>
              <w:rPr>
                <w:sz w:val="18"/>
                <w:szCs w:val="18"/>
                <w:lang w:val="en-GB"/>
              </w:rPr>
            </w:pPr>
            <w:r w:rsidRPr="00E27D23">
              <w:rPr>
                <w:i/>
                <w:iCs/>
                <w:sz w:val="18"/>
                <w:szCs w:val="18"/>
                <w:lang w:val="en-GB"/>
              </w:rPr>
              <w:t xml:space="preserve">RRCReconfiguration </w:t>
            </w:r>
          </w:p>
          <w:p w14:paraId="1ADB8979" w14:textId="77777777" w:rsidR="00FD3DFE" w:rsidRPr="00E27D23" w:rsidRDefault="00FD3DFE">
            <w:pPr>
              <w:pStyle w:val="TAC"/>
              <w:jc w:val="left"/>
            </w:pPr>
          </w:p>
        </w:tc>
        <w:tc>
          <w:tcPr>
            <w:tcW w:w="567" w:type="dxa"/>
            <w:tcBorders>
              <w:top w:val="nil"/>
              <w:left w:val="single" w:sz="4" w:space="0" w:color="auto"/>
              <w:bottom w:val="single" w:sz="4" w:space="0" w:color="auto"/>
              <w:right w:val="single" w:sz="4" w:space="0" w:color="auto"/>
            </w:tcBorders>
            <w:hideMark/>
          </w:tcPr>
          <w:p w14:paraId="7335AFA2"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D9FE165" w14:textId="77777777" w:rsidR="00FD3DFE" w:rsidRPr="00E27D23" w:rsidRDefault="00FD3DFE">
            <w:pPr>
              <w:pStyle w:val="TAC"/>
            </w:pPr>
            <w:r w:rsidRPr="00E27D23">
              <w:t>-</w:t>
            </w:r>
          </w:p>
        </w:tc>
      </w:tr>
      <w:tr w:rsidR="00FD3DFE" w:rsidRPr="00E27D23" w14:paraId="5D6D6CB2" w14:textId="77777777" w:rsidTr="00FD3DFE">
        <w:tc>
          <w:tcPr>
            <w:tcW w:w="533" w:type="dxa"/>
            <w:tcBorders>
              <w:top w:val="nil"/>
              <w:left w:val="single" w:sz="4" w:space="0" w:color="auto"/>
              <w:bottom w:val="single" w:sz="4" w:space="0" w:color="auto"/>
              <w:right w:val="single" w:sz="4" w:space="0" w:color="auto"/>
            </w:tcBorders>
            <w:hideMark/>
          </w:tcPr>
          <w:p w14:paraId="19BC8119" w14:textId="77777777" w:rsidR="00FD3DFE" w:rsidRPr="00E27D23" w:rsidRDefault="00FD3DFE">
            <w:pPr>
              <w:pStyle w:val="TAC"/>
              <w:rPr>
                <w:lang w:eastAsia="zh-CN"/>
              </w:rPr>
            </w:pPr>
            <w:r w:rsidRPr="00E27D23">
              <w:rPr>
                <w:lang w:eastAsia="zh-CN"/>
              </w:rPr>
              <w:t>-</w:t>
            </w:r>
          </w:p>
        </w:tc>
        <w:tc>
          <w:tcPr>
            <w:tcW w:w="3967" w:type="dxa"/>
            <w:tcBorders>
              <w:top w:val="nil"/>
              <w:left w:val="single" w:sz="4" w:space="0" w:color="auto"/>
              <w:bottom w:val="single" w:sz="4" w:space="0" w:color="auto"/>
              <w:right w:val="single" w:sz="4" w:space="0" w:color="auto"/>
            </w:tcBorders>
            <w:hideMark/>
          </w:tcPr>
          <w:p w14:paraId="6FB16B81" w14:textId="77777777" w:rsidR="00FD3DFE" w:rsidRPr="00E27D23" w:rsidRDefault="00FD3DFE">
            <w:pPr>
              <w:pStyle w:val="Default"/>
              <w:rPr>
                <w:sz w:val="18"/>
                <w:szCs w:val="18"/>
                <w:lang w:val="en-GB" w:eastAsia="fr-FR"/>
              </w:rPr>
            </w:pPr>
            <w:r w:rsidRPr="00E27D23">
              <w:rPr>
                <w:sz w:val="18"/>
                <w:szCs w:val="18"/>
                <w:lang w:val="en-GB"/>
              </w:rPr>
              <w:t xml:space="preserve">EXCEPTION: Steps 16 and 17 can occur in any order. </w:t>
            </w:r>
          </w:p>
        </w:tc>
        <w:tc>
          <w:tcPr>
            <w:tcW w:w="708" w:type="dxa"/>
            <w:tcBorders>
              <w:top w:val="single" w:sz="4" w:space="0" w:color="auto"/>
              <w:left w:val="single" w:sz="4" w:space="0" w:color="auto"/>
              <w:bottom w:val="single" w:sz="4" w:space="0" w:color="auto"/>
              <w:right w:val="single" w:sz="4" w:space="0" w:color="auto"/>
            </w:tcBorders>
            <w:hideMark/>
          </w:tcPr>
          <w:p w14:paraId="04762263" w14:textId="77777777" w:rsidR="00FD3DFE" w:rsidRPr="00E27D23" w:rsidRDefault="00FD3DFE">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4311E072" w14:textId="77777777" w:rsidR="00FD3DFE" w:rsidRPr="00E27D23" w:rsidRDefault="00FD3DFE">
            <w:pPr>
              <w:pStyle w:val="TAC"/>
              <w:jc w:val="left"/>
              <w:rPr>
                <w:i/>
                <w:iCs/>
                <w:szCs w:val="18"/>
              </w:rPr>
            </w:pPr>
            <w:r w:rsidRPr="00E27D23">
              <w:t>-</w:t>
            </w:r>
          </w:p>
        </w:tc>
        <w:tc>
          <w:tcPr>
            <w:tcW w:w="567" w:type="dxa"/>
            <w:tcBorders>
              <w:top w:val="nil"/>
              <w:left w:val="single" w:sz="4" w:space="0" w:color="auto"/>
              <w:bottom w:val="single" w:sz="4" w:space="0" w:color="auto"/>
              <w:right w:val="single" w:sz="4" w:space="0" w:color="auto"/>
            </w:tcBorders>
            <w:hideMark/>
          </w:tcPr>
          <w:p w14:paraId="1FDC3CE6"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F1901F8" w14:textId="77777777" w:rsidR="00FD3DFE" w:rsidRPr="00E27D23" w:rsidRDefault="00FD3DFE">
            <w:pPr>
              <w:pStyle w:val="TAC"/>
            </w:pPr>
            <w:r w:rsidRPr="00E27D23">
              <w:t>-</w:t>
            </w:r>
          </w:p>
        </w:tc>
      </w:tr>
      <w:tr w:rsidR="00FD3DFE" w:rsidRPr="00E27D23" w14:paraId="7CF4BB07" w14:textId="77777777" w:rsidTr="00FD3DFE">
        <w:tc>
          <w:tcPr>
            <w:tcW w:w="533" w:type="dxa"/>
            <w:tcBorders>
              <w:top w:val="nil"/>
              <w:left w:val="single" w:sz="4" w:space="0" w:color="auto"/>
              <w:bottom w:val="single" w:sz="4" w:space="0" w:color="auto"/>
              <w:right w:val="single" w:sz="4" w:space="0" w:color="auto"/>
            </w:tcBorders>
            <w:hideMark/>
          </w:tcPr>
          <w:p w14:paraId="49EFCE31" w14:textId="77777777" w:rsidR="00FD3DFE" w:rsidRPr="00E27D23" w:rsidRDefault="00FD3DFE">
            <w:pPr>
              <w:pStyle w:val="TAC"/>
              <w:rPr>
                <w:lang w:eastAsia="zh-CN"/>
              </w:rPr>
            </w:pPr>
            <w:r w:rsidRPr="00E27D23">
              <w:rPr>
                <w:lang w:eastAsia="zh-CN"/>
              </w:rPr>
              <w:t>16</w:t>
            </w:r>
          </w:p>
        </w:tc>
        <w:tc>
          <w:tcPr>
            <w:tcW w:w="3967" w:type="dxa"/>
            <w:tcBorders>
              <w:top w:val="nil"/>
              <w:left w:val="single" w:sz="4" w:space="0" w:color="auto"/>
              <w:bottom w:val="single" w:sz="4" w:space="0" w:color="auto"/>
              <w:right w:val="single" w:sz="4" w:space="0" w:color="auto"/>
            </w:tcBorders>
            <w:hideMark/>
          </w:tcPr>
          <w:p w14:paraId="0FC60C5D" w14:textId="77777777" w:rsidR="00FD3DFE" w:rsidRPr="00E27D23" w:rsidRDefault="00FD3DFE">
            <w:pPr>
              <w:pStyle w:val="Default"/>
              <w:rPr>
                <w:sz w:val="18"/>
                <w:szCs w:val="18"/>
                <w:lang w:val="en-GB" w:eastAsia="fr-FR"/>
              </w:rPr>
            </w:pPr>
            <w:r w:rsidRPr="00E27D23">
              <w:rPr>
                <w:sz w:val="18"/>
                <w:szCs w:val="18"/>
                <w:lang w:val="en-GB"/>
              </w:rPr>
              <w:t xml:space="preserve">The UE transmits a NR </w:t>
            </w:r>
            <w:r w:rsidRPr="00E27D23">
              <w:rPr>
                <w:i/>
                <w:iCs/>
                <w:sz w:val="18"/>
                <w:szCs w:val="18"/>
                <w:lang w:val="en-GB"/>
              </w:rPr>
              <w:t xml:space="preserve">RRCReconfigurationComplete </w:t>
            </w:r>
            <w:r w:rsidRPr="00E27D23">
              <w:rPr>
                <w:sz w:val="18"/>
                <w:szCs w:val="18"/>
                <w:lang w:val="en-GB"/>
              </w:rPr>
              <w:t xml:space="preserve">message. </w:t>
            </w:r>
          </w:p>
        </w:tc>
        <w:tc>
          <w:tcPr>
            <w:tcW w:w="708" w:type="dxa"/>
            <w:tcBorders>
              <w:top w:val="single" w:sz="4" w:space="0" w:color="auto"/>
              <w:left w:val="single" w:sz="4" w:space="0" w:color="auto"/>
              <w:bottom w:val="single" w:sz="4" w:space="0" w:color="auto"/>
              <w:right w:val="single" w:sz="4" w:space="0" w:color="auto"/>
            </w:tcBorders>
            <w:hideMark/>
          </w:tcPr>
          <w:p w14:paraId="3BD5081A" w14:textId="77777777" w:rsidR="00FD3DFE" w:rsidRPr="00E27D23" w:rsidRDefault="00FD3DFE">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6A4AFC0" w14:textId="77777777" w:rsidR="00FD3DFE" w:rsidRPr="00E27D23" w:rsidRDefault="00FD3DFE">
            <w:pPr>
              <w:pStyle w:val="Default"/>
              <w:rPr>
                <w:sz w:val="18"/>
                <w:szCs w:val="18"/>
                <w:lang w:val="en-GB"/>
              </w:rPr>
            </w:pPr>
            <w:r w:rsidRPr="00E27D23">
              <w:rPr>
                <w:i/>
                <w:iCs/>
                <w:sz w:val="18"/>
                <w:szCs w:val="18"/>
                <w:lang w:val="en-GB"/>
              </w:rPr>
              <w:t xml:space="preserve">RRCReconfigurationComplete </w:t>
            </w:r>
          </w:p>
          <w:p w14:paraId="26F73E94" w14:textId="77777777" w:rsidR="00FD3DFE" w:rsidRPr="00E27D23" w:rsidRDefault="00FD3DFE">
            <w:pPr>
              <w:pStyle w:val="TAC"/>
              <w:jc w:val="left"/>
            </w:pPr>
          </w:p>
        </w:tc>
        <w:tc>
          <w:tcPr>
            <w:tcW w:w="567" w:type="dxa"/>
            <w:tcBorders>
              <w:top w:val="nil"/>
              <w:left w:val="single" w:sz="4" w:space="0" w:color="auto"/>
              <w:bottom w:val="single" w:sz="4" w:space="0" w:color="auto"/>
              <w:right w:val="single" w:sz="4" w:space="0" w:color="auto"/>
            </w:tcBorders>
            <w:hideMark/>
          </w:tcPr>
          <w:p w14:paraId="762887E8"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BF2CED0" w14:textId="77777777" w:rsidR="00FD3DFE" w:rsidRPr="00E27D23" w:rsidRDefault="00FD3DFE">
            <w:pPr>
              <w:pStyle w:val="TAC"/>
            </w:pPr>
            <w:r w:rsidRPr="00E27D23">
              <w:t>-</w:t>
            </w:r>
          </w:p>
        </w:tc>
      </w:tr>
      <w:tr w:rsidR="00FD3DFE" w:rsidRPr="00E27D23" w14:paraId="7CDBF639" w14:textId="77777777" w:rsidTr="00FD3DFE">
        <w:tc>
          <w:tcPr>
            <w:tcW w:w="533" w:type="dxa"/>
            <w:tcBorders>
              <w:top w:val="nil"/>
              <w:left w:val="single" w:sz="4" w:space="0" w:color="auto"/>
              <w:bottom w:val="single" w:sz="4" w:space="0" w:color="auto"/>
              <w:right w:val="single" w:sz="4" w:space="0" w:color="auto"/>
            </w:tcBorders>
            <w:hideMark/>
          </w:tcPr>
          <w:p w14:paraId="53B807F5" w14:textId="77777777" w:rsidR="00FD3DFE" w:rsidRPr="00E27D23" w:rsidRDefault="00FD3DFE">
            <w:pPr>
              <w:pStyle w:val="TAC"/>
              <w:rPr>
                <w:lang w:eastAsia="zh-CN"/>
              </w:rPr>
            </w:pPr>
            <w:r w:rsidRPr="00E27D23">
              <w:rPr>
                <w:lang w:eastAsia="zh-CN"/>
              </w:rPr>
              <w:t>17</w:t>
            </w:r>
          </w:p>
        </w:tc>
        <w:tc>
          <w:tcPr>
            <w:tcW w:w="3967" w:type="dxa"/>
            <w:tcBorders>
              <w:top w:val="nil"/>
              <w:left w:val="single" w:sz="4" w:space="0" w:color="auto"/>
              <w:bottom w:val="single" w:sz="4" w:space="0" w:color="auto"/>
              <w:right w:val="single" w:sz="4" w:space="0" w:color="auto"/>
            </w:tcBorders>
            <w:hideMark/>
          </w:tcPr>
          <w:p w14:paraId="56162B21" w14:textId="77777777" w:rsidR="00FD3DFE" w:rsidRPr="00E27D23" w:rsidRDefault="00FD3DFE">
            <w:pPr>
              <w:pStyle w:val="Default"/>
              <w:rPr>
                <w:sz w:val="18"/>
                <w:szCs w:val="18"/>
                <w:lang w:val="en-GB" w:eastAsia="fr-FR"/>
              </w:rPr>
            </w:pPr>
            <w:r w:rsidRPr="00E27D23">
              <w:rPr>
                <w:sz w:val="18"/>
                <w:szCs w:val="18"/>
                <w:lang w:val="en-GB"/>
              </w:rPr>
              <w:t xml:space="preserve">Check: Does the UE send PDCP Control PDUs via AM </w:t>
            </w:r>
            <w:r w:rsidRPr="00E27D23">
              <w:rPr>
                <w:sz w:val="18"/>
                <w:szCs w:val="18"/>
                <w:lang w:val="en-GB" w:eastAsia="zh-CN"/>
              </w:rPr>
              <w:t>M</w:t>
            </w:r>
            <w:r w:rsidRPr="00E27D23">
              <w:rPr>
                <w:sz w:val="18"/>
                <w:szCs w:val="18"/>
                <w:lang w:val="en-GB"/>
              </w:rPr>
              <w:t xml:space="preserve">RB with the following content to the SS: </w:t>
            </w:r>
          </w:p>
          <w:p w14:paraId="2B8164C2" w14:textId="77777777" w:rsidR="00FD3DFE" w:rsidRPr="00E27D23" w:rsidRDefault="00FD3DFE">
            <w:pPr>
              <w:pStyle w:val="Default"/>
              <w:rPr>
                <w:sz w:val="18"/>
                <w:szCs w:val="18"/>
                <w:lang w:val="en-GB"/>
              </w:rPr>
            </w:pPr>
            <w:r w:rsidRPr="00E27D23">
              <w:rPr>
                <w:sz w:val="18"/>
                <w:szCs w:val="18"/>
                <w:lang w:val="en-GB"/>
              </w:rPr>
              <w:t xml:space="preserve">D/C field = 0 (PDCP control PDU) and PDU Type =000, FMC field = (K+1), Bitmap = 0x80 </w:t>
            </w:r>
          </w:p>
          <w:p w14:paraId="1E03432A" w14:textId="77777777" w:rsidR="00FD3DFE" w:rsidRPr="00E27D23" w:rsidRDefault="00FD3DFE">
            <w:pPr>
              <w:pStyle w:val="Default"/>
              <w:rPr>
                <w:sz w:val="18"/>
                <w:szCs w:val="18"/>
                <w:lang w:val="en-GB"/>
              </w:rPr>
            </w:pPr>
            <w:r w:rsidRPr="00E27D23">
              <w:rPr>
                <w:sz w:val="18"/>
                <w:szCs w:val="18"/>
                <w:lang w:val="en-GB"/>
              </w:rPr>
              <w:t xml:space="preserve"> on NR Cell 2? </w:t>
            </w:r>
          </w:p>
        </w:tc>
        <w:tc>
          <w:tcPr>
            <w:tcW w:w="708" w:type="dxa"/>
            <w:tcBorders>
              <w:top w:val="single" w:sz="4" w:space="0" w:color="auto"/>
              <w:left w:val="single" w:sz="4" w:space="0" w:color="auto"/>
              <w:bottom w:val="single" w:sz="4" w:space="0" w:color="auto"/>
              <w:right w:val="single" w:sz="4" w:space="0" w:color="auto"/>
            </w:tcBorders>
            <w:hideMark/>
          </w:tcPr>
          <w:p w14:paraId="7E34702E" w14:textId="77777777" w:rsidR="00FD3DFE" w:rsidRPr="00E27D23" w:rsidRDefault="00FD3DFE">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CC09151" w14:textId="77777777" w:rsidR="00FD3DFE" w:rsidRPr="00E27D23" w:rsidRDefault="00FD3DFE">
            <w:pPr>
              <w:pStyle w:val="Default"/>
              <w:rPr>
                <w:sz w:val="18"/>
                <w:szCs w:val="18"/>
                <w:lang w:val="en-GB"/>
              </w:rPr>
            </w:pPr>
            <w:r w:rsidRPr="00E27D23">
              <w:rPr>
                <w:sz w:val="18"/>
                <w:szCs w:val="18"/>
                <w:lang w:val="en-GB"/>
              </w:rPr>
              <w:t xml:space="preserve">PDCP STATUS REPORT </w:t>
            </w:r>
          </w:p>
          <w:p w14:paraId="4293ACF6" w14:textId="77777777" w:rsidR="00FD3DFE" w:rsidRPr="00E27D23" w:rsidRDefault="00FD3DFE">
            <w:pPr>
              <w:pStyle w:val="Default"/>
              <w:rPr>
                <w:i/>
                <w:iCs/>
                <w:sz w:val="18"/>
                <w:szCs w:val="18"/>
                <w:lang w:val="en-GB"/>
              </w:rPr>
            </w:pPr>
          </w:p>
        </w:tc>
        <w:tc>
          <w:tcPr>
            <w:tcW w:w="567" w:type="dxa"/>
            <w:tcBorders>
              <w:top w:val="nil"/>
              <w:left w:val="single" w:sz="4" w:space="0" w:color="auto"/>
              <w:bottom w:val="single" w:sz="4" w:space="0" w:color="auto"/>
              <w:right w:val="single" w:sz="4" w:space="0" w:color="auto"/>
            </w:tcBorders>
            <w:hideMark/>
          </w:tcPr>
          <w:p w14:paraId="365F3FB8" w14:textId="77777777" w:rsidR="00FD3DFE" w:rsidRPr="00E27D23" w:rsidRDefault="00FD3DFE">
            <w:pPr>
              <w:pStyle w:val="TAC"/>
              <w:rPr>
                <w:lang w:eastAsia="zh-CN"/>
              </w:rPr>
            </w:pPr>
            <w:r w:rsidRPr="00E27D23">
              <w:rPr>
                <w:lang w:eastAsia="zh-CN"/>
              </w:rPr>
              <w:t>3</w:t>
            </w:r>
          </w:p>
        </w:tc>
        <w:tc>
          <w:tcPr>
            <w:tcW w:w="850" w:type="dxa"/>
            <w:tcBorders>
              <w:top w:val="nil"/>
              <w:left w:val="single" w:sz="4" w:space="0" w:color="auto"/>
              <w:bottom w:val="single" w:sz="4" w:space="0" w:color="auto"/>
              <w:right w:val="single" w:sz="4" w:space="0" w:color="auto"/>
            </w:tcBorders>
            <w:hideMark/>
          </w:tcPr>
          <w:p w14:paraId="7F1C5453" w14:textId="77777777" w:rsidR="00FD3DFE" w:rsidRPr="00E27D23" w:rsidRDefault="00FD3DFE">
            <w:pPr>
              <w:pStyle w:val="TAC"/>
              <w:rPr>
                <w:lang w:eastAsia="zh-CN"/>
              </w:rPr>
            </w:pPr>
            <w:r w:rsidRPr="00E27D23">
              <w:rPr>
                <w:lang w:eastAsia="zh-CN"/>
              </w:rPr>
              <w:t>P</w:t>
            </w:r>
          </w:p>
        </w:tc>
      </w:tr>
      <w:tr w:rsidR="00FD3DFE" w:rsidRPr="00E27D23" w14:paraId="114A51EC" w14:textId="77777777" w:rsidTr="00FD3DFE">
        <w:tc>
          <w:tcPr>
            <w:tcW w:w="533" w:type="dxa"/>
            <w:tcBorders>
              <w:top w:val="nil"/>
              <w:left w:val="single" w:sz="4" w:space="0" w:color="auto"/>
              <w:bottom w:val="single" w:sz="4" w:space="0" w:color="auto"/>
              <w:right w:val="single" w:sz="4" w:space="0" w:color="auto"/>
            </w:tcBorders>
            <w:hideMark/>
          </w:tcPr>
          <w:p w14:paraId="1D81F580" w14:textId="77777777" w:rsidR="00FD3DFE" w:rsidRPr="00E27D23" w:rsidRDefault="00FD3DFE">
            <w:pPr>
              <w:pStyle w:val="TAC"/>
              <w:rPr>
                <w:lang w:eastAsia="zh-CN"/>
              </w:rPr>
            </w:pPr>
            <w:r w:rsidRPr="00E27D23">
              <w:rPr>
                <w:lang w:eastAsia="zh-CN"/>
              </w:rPr>
              <w:t>18</w:t>
            </w:r>
          </w:p>
        </w:tc>
        <w:tc>
          <w:tcPr>
            <w:tcW w:w="3967" w:type="dxa"/>
            <w:tcBorders>
              <w:top w:val="nil"/>
              <w:left w:val="single" w:sz="4" w:space="0" w:color="auto"/>
              <w:bottom w:val="single" w:sz="4" w:space="0" w:color="auto"/>
              <w:right w:val="single" w:sz="4" w:space="0" w:color="auto"/>
            </w:tcBorders>
            <w:hideMark/>
          </w:tcPr>
          <w:p w14:paraId="1DB3EEAB" w14:textId="77777777" w:rsidR="00FD3DFE" w:rsidRPr="00E27D23" w:rsidRDefault="00FD3DFE">
            <w:pPr>
              <w:pStyle w:val="Default"/>
              <w:rPr>
                <w:sz w:val="18"/>
                <w:szCs w:val="18"/>
                <w:lang w:val="en-GB" w:eastAsia="fr-FR"/>
              </w:rPr>
            </w:pPr>
            <w:r w:rsidRPr="00E27D23">
              <w:rPr>
                <w:sz w:val="18"/>
                <w:szCs w:val="18"/>
                <w:lang w:val="en-GB"/>
              </w:rPr>
              <w:t xml:space="preserve">The SS sends the PDCP Data PDU #2 via RLC-AM for PTP transmission in MRB with the following content to the UE: </w:t>
            </w:r>
          </w:p>
          <w:p w14:paraId="1AD7CE52" w14:textId="77777777" w:rsidR="00FD3DFE" w:rsidRPr="00E27D23" w:rsidRDefault="00FD3DFE">
            <w:pPr>
              <w:pStyle w:val="Default"/>
              <w:rPr>
                <w:sz w:val="18"/>
                <w:szCs w:val="18"/>
                <w:lang w:val="en-GB"/>
              </w:rPr>
            </w:pPr>
            <w:r w:rsidRPr="00E27D23">
              <w:rPr>
                <w:sz w:val="18"/>
                <w:szCs w:val="18"/>
                <w:lang w:val="en-GB"/>
              </w:rPr>
              <w:t xml:space="preserve">D/C field = 1 (PDCP Data PDU) and PDCP SN = 0. </w:t>
            </w:r>
          </w:p>
          <w:p w14:paraId="6412DC1B" w14:textId="7140F94B" w:rsidR="00FD3DFE" w:rsidRPr="00E27D23" w:rsidRDefault="00FD3DFE">
            <w:pPr>
              <w:pStyle w:val="TAL"/>
              <w:rPr>
                <w:kern w:val="2"/>
              </w:rPr>
            </w:pPr>
            <w:r w:rsidRPr="00E27D23">
              <w:rPr>
                <w:kern w:val="2"/>
                <w:lang w:eastAsia="zh-CN"/>
              </w:rPr>
              <w:t>After receiving the PDU, UE deliver</w:t>
            </w:r>
            <w:r w:rsidRPr="00E27D23">
              <w:rPr>
                <w:szCs w:val="18"/>
              </w:rPr>
              <w:t>s</w:t>
            </w:r>
            <w:r w:rsidRPr="00E27D23">
              <w:rPr>
                <w:kern w:val="2"/>
                <w:lang w:eastAsia="zh-CN"/>
              </w:rPr>
              <w:t xml:space="preserve"> </w:t>
            </w:r>
            <w:r w:rsidRPr="00E27D23">
              <w:rPr>
                <w:szCs w:val="18"/>
              </w:rPr>
              <w:t>PDCP Data PDU #2 and PDCP Data PDU #3</w:t>
            </w:r>
            <w:r w:rsidRPr="00E27D23">
              <w:rPr>
                <w:kern w:val="2"/>
                <w:lang w:eastAsia="zh-CN"/>
              </w:rPr>
              <w:t xml:space="preserve"> to upper layer and </w:t>
            </w:r>
            <w:r w:rsidR="00E7679A" w:rsidRPr="00E27D23">
              <w:rPr>
                <w:kern w:val="2"/>
                <w:lang w:eastAsia="zh-CN"/>
              </w:rPr>
              <w:t>se</w:t>
            </w:r>
            <w:r w:rsidR="00E7679A" w:rsidRPr="00E27D23">
              <w:rPr>
                <w:szCs w:val="18"/>
              </w:rPr>
              <w:t>t</w:t>
            </w:r>
            <w:r w:rsidR="00E7679A" w:rsidRPr="00E27D23">
              <w:rPr>
                <w:kern w:val="2"/>
                <w:lang w:eastAsia="zh-CN"/>
              </w:rPr>
              <w:t>s</w:t>
            </w:r>
            <w:r w:rsidRPr="00E27D23">
              <w:rPr>
                <w:kern w:val="2"/>
                <w:lang w:eastAsia="zh-CN"/>
              </w:rPr>
              <w:t xml:space="preserve"> RX_NEXT to (K+3) and set</w:t>
            </w:r>
            <w:r w:rsidRPr="00E27D23">
              <w:rPr>
                <w:szCs w:val="18"/>
              </w:rPr>
              <w:t>s</w:t>
            </w:r>
            <w:r w:rsidRPr="00E27D23">
              <w:rPr>
                <w:kern w:val="2"/>
                <w:lang w:eastAsia="zh-CN"/>
              </w:rPr>
              <w:t xml:space="preserve"> </w:t>
            </w:r>
            <w:r w:rsidRPr="00E27D23">
              <w:t>RX_DELIV to (K+3)</w:t>
            </w:r>
            <w:r w:rsidRPr="00E27D23">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292DA1D" w14:textId="77777777" w:rsidR="00FD3DFE" w:rsidRPr="00E27D23" w:rsidRDefault="00FD3DFE">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16C6705E" w14:textId="77777777" w:rsidR="00FD3DFE" w:rsidRPr="00E27D23" w:rsidRDefault="00FD3DFE">
            <w:pPr>
              <w:pStyle w:val="TAC"/>
              <w:jc w:val="left"/>
            </w:pPr>
            <w:r w:rsidRPr="00E27D23">
              <w:rPr>
                <w:lang w:eastAsia="zh-CN"/>
              </w:rPr>
              <w:t>MBS Packet (</w:t>
            </w:r>
            <w:r w:rsidRPr="00E27D23">
              <w:rPr>
                <w:szCs w:val="18"/>
              </w:rPr>
              <w:t>PDCP Data PDU #2</w:t>
            </w:r>
            <w:r w:rsidRPr="00E27D23">
              <w:rPr>
                <w:lang w:eastAsia="zh-CN"/>
              </w:rPr>
              <w:t>)</w:t>
            </w:r>
          </w:p>
        </w:tc>
        <w:tc>
          <w:tcPr>
            <w:tcW w:w="567" w:type="dxa"/>
            <w:tcBorders>
              <w:top w:val="nil"/>
              <w:left w:val="single" w:sz="4" w:space="0" w:color="auto"/>
              <w:bottom w:val="single" w:sz="4" w:space="0" w:color="auto"/>
              <w:right w:val="single" w:sz="4" w:space="0" w:color="auto"/>
            </w:tcBorders>
            <w:hideMark/>
          </w:tcPr>
          <w:p w14:paraId="55D173DB"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F566AC1" w14:textId="77777777" w:rsidR="00FD3DFE" w:rsidRPr="00E27D23" w:rsidRDefault="00FD3DFE">
            <w:pPr>
              <w:pStyle w:val="TAC"/>
            </w:pPr>
            <w:r w:rsidRPr="00E27D23">
              <w:t>-</w:t>
            </w:r>
          </w:p>
        </w:tc>
      </w:tr>
      <w:tr w:rsidR="00FD3DFE" w:rsidRPr="00E27D23" w14:paraId="2689791B" w14:textId="77777777" w:rsidTr="00FD3DFE">
        <w:tc>
          <w:tcPr>
            <w:tcW w:w="533" w:type="dxa"/>
            <w:tcBorders>
              <w:top w:val="nil"/>
              <w:left w:val="single" w:sz="4" w:space="0" w:color="auto"/>
              <w:bottom w:val="single" w:sz="4" w:space="0" w:color="auto"/>
              <w:right w:val="single" w:sz="4" w:space="0" w:color="auto"/>
            </w:tcBorders>
            <w:hideMark/>
          </w:tcPr>
          <w:p w14:paraId="6B357C1C" w14:textId="77777777" w:rsidR="00FD3DFE" w:rsidRPr="00E27D23" w:rsidRDefault="00FD3DFE">
            <w:pPr>
              <w:pStyle w:val="TAC"/>
              <w:rPr>
                <w:lang w:eastAsia="zh-CN"/>
              </w:rPr>
            </w:pPr>
            <w:r w:rsidRPr="00E27D23">
              <w:rPr>
                <w:lang w:eastAsia="zh-CN"/>
              </w:rPr>
              <w:t>19</w:t>
            </w:r>
          </w:p>
        </w:tc>
        <w:tc>
          <w:tcPr>
            <w:tcW w:w="3967" w:type="dxa"/>
            <w:tcBorders>
              <w:top w:val="nil"/>
              <w:left w:val="single" w:sz="4" w:space="0" w:color="auto"/>
              <w:bottom w:val="single" w:sz="4" w:space="0" w:color="auto"/>
              <w:right w:val="single" w:sz="4" w:space="0" w:color="auto"/>
            </w:tcBorders>
            <w:hideMark/>
          </w:tcPr>
          <w:p w14:paraId="7DE732E8" w14:textId="77777777" w:rsidR="00FD3DFE" w:rsidRPr="00E27D23" w:rsidRDefault="00FD3DFE">
            <w:pPr>
              <w:pStyle w:val="TAL"/>
              <w:rPr>
                <w:szCs w:val="18"/>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2998EE7C" w14:textId="77777777" w:rsidR="00FD3DFE" w:rsidRPr="00E27D23" w:rsidRDefault="00FD3DFE">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6B01DCCB" w14:textId="77777777" w:rsidR="00FD3DFE" w:rsidRPr="00E27D23" w:rsidRDefault="00FD3DFE">
            <w:pPr>
              <w:pStyle w:val="TAC"/>
              <w:jc w:val="left"/>
              <w:rPr>
                <w:rFonts w:eastAsia="MS Gothic"/>
              </w:rPr>
            </w:pPr>
            <w:r w:rsidRPr="00E27D23">
              <w:rPr>
                <w:rFonts w:eastAsia="MS Gothic"/>
              </w:rPr>
              <w:t xml:space="preserve">NR RRC: </w:t>
            </w:r>
            <w:r w:rsidRPr="00E27D23">
              <w:rPr>
                <w:rFonts w:eastAsia="MS Gothic"/>
                <w:i/>
              </w:rPr>
              <w:t>DLInformationTransfer</w:t>
            </w:r>
          </w:p>
          <w:p w14:paraId="4180381B" w14:textId="77777777" w:rsidR="00FD3DFE" w:rsidRPr="00E27D23" w:rsidRDefault="00FD3DFE">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6EF52E0F"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4EF4F5E0" w14:textId="77777777" w:rsidR="00FD3DFE" w:rsidRPr="00E27D23" w:rsidRDefault="00FD3DFE">
            <w:pPr>
              <w:pStyle w:val="TAC"/>
            </w:pPr>
            <w:r w:rsidRPr="00E27D23">
              <w:t>-</w:t>
            </w:r>
          </w:p>
        </w:tc>
      </w:tr>
      <w:tr w:rsidR="00FD3DFE" w:rsidRPr="00E27D23" w14:paraId="411F0E19" w14:textId="77777777" w:rsidTr="00FD3DFE">
        <w:tc>
          <w:tcPr>
            <w:tcW w:w="533" w:type="dxa"/>
            <w:tcBorders>
              <w:top w:val="nil"/>
              <w:left w:val="single" w:sz="4" w:space="0" w:color="auto"/>
              <w:bottom w:val="single" w:sz="4" w:space="0" w:color="auto"/>
              <w:right w:val="single" w:sz="4" w:space="0" w:color="auto"/>
            </w:tcBorders>
            <w:hideMark/>
          </w:tcPr>
          <w:p w14:paraId="02F7B56A" w14:textId="77777777" w:rsidR="00FD3DFE" w:rsidRPr="00E27D23" w:rsidRDefault="00FD3DFE">
            <w:pPr>
              <w:pStyle w:val="TAC"/>
              <w:rPr>
                <w:lang w:eastAsia="zh-CN"/>
              </w:rPr>
            </w:pPr>
            <w:r w:rsidRPr="00E27D23">
              <w:rPr>
                <w:lang w:eastAsia="zh-CN"/>
              </w:rPr>
              <w:t>20</w:t>
            </w:r>
          </w:p>
        </w:tc>
        <w:tc>
          <w:tcPr>
            <w:tcW w:w="3967" w:type="dxa"/>
            <w:tcBorders>
              <w:top w:val="nil"/>
              <w:left w:val="single" w:sz="4" w:space="0" w:color="auto"/>
              <w:bottom w:val="single" w:sz="4" w:space="0" w:color="auto"/>
              <w:right w:val="single" w:sz="4" w:space="0" w:color="auto"/>
            </w:tcBorders>
            <w:hideMark/>
          </w:tcPr>
          <w:p w14:paraId="73F74440" w14:textId="77777777" w:rsidR="00FD3DFE" w:rsidRPr="00E27D23" w:rsidRDefault="00FD3DFE">
            <w:pPr>
              <w:pStyle w:val="TAL"/>
              <w:rPr>
                <w:szCs w:val="18"/>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7002338D" w14:textId="77777777" w:rsidR="00FD3DFE" w:rsidRPr="00E27D23" w:rsidRDefault="00FD3DFE">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1F809326" w14:textId="77777777" w:rsidR="00FD3DFE" w:rsidRPr="00E27D23" w:rsidRDefault="00FD3DFE">
            <w:pPr>
              <w:pStyle w:val="TAC"/>
              <w:jc w:val="left"/>
              <w:rPr>
                <w:rFonts w:eastAsia="MS Gothic"/>
                <w:i/>
              </w:rPr>
            </w:pPr>
            <w:r w:rsidRPr="00E27D23">
              <w:rPr>
                <w:rFonts w:eastAsia="MS Gothic"/>
              </w:rPr>
              <w:t xml:space="preserve">NR RRC: </w:t>
            </w:r>
            <w:r w:rsidRPr="00E27D23">
              <w:rPr>
                <w:rFonts w:eastAsia="MS Gothic"/>
                <w:i/>
              </w:rPr>
              <w:t>ULInformationTransfer</w:t>
            </w:r>
          </w:p>
          <w:p w14:paraId="2299D413" w14:textId="77777777" w:rsidR="00FD3DFE" w:rsidRPr="00E27D23" w:rsidRDefault="00FD3DFE">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0269AA62"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ABA1E09" w14:textId="77777777" w:rsidR="00FD3DFE" w:rsidRPr="00E27D23" w:rsidRDefault="00FD3DFE">
            <w:pPr>
              <w:pStyle w:val="TAC"/>
            </w:pPr>
            <w:r w:rsidRPr="00E27D23">
              <w:t>-</w:t>
            </w:r>
          </w:p>
        </w:tc>
      </w:tr>
      <w:tr w:rsidR="00FD3DFE" w:rsidRPr="00E27D23" w14:paraId="541F046D" w14:textId="77777777" w:rsidTr="00FD3DFE">
        <w:tc>
          <w:tcPr>
            <w:tcW w:w="533" w:type="dxa"/>
            <w:tcBorders>
              <w:top w:val="nil"/>
              <w:left w:val="single" w:sz="4" w:space="0" w:color="auto"/>
              <w:bottom w:val="single" w:sz="4" w:space="0" w:color="auto"/>
              <w:right w:val="single" w:sz="4" w:space="0" w:color="auto"/>
            </w:tcBorders>
            <w:hideMark/>
          </w:tcPr>
          <w:p w14:paraId="5F6CA2DB" w14:textId="77777777" w:rsidR="00FD3DFE" w:rsidRPr="00E27D23" w:rsidRDefault="00FD3DFE">
            <w:pPr>
              <w:pStyle w:val="TAC"/>
              <w:rPr>
                <w:lang w:eastAsia="zh-CN"/>
              </w:rPr>
            </w:pPr>
            <w:r w:rsidRPr="00E27D23">
              <w:rPr>
                <w:lang w:eastAsia="zh-CN"/>
              </w:rPr>
              <w:t>21</w:t>
            </w:r>
          </w:p>
        </w:tc>
        <w:tc>
          <w:tcPr>
            <w:tcW w:w="3967" w:type="dxa"/>
            <w:tcBorders>
              <w:top w:val="nil"/>
              <w:left w:val="single" w:sz="4" w:space="0" w:color="auto"/>
              <w:bottom w:val="single" w:sz="4" w:space="0" w:color="auto"/>
              <w:right w:val="single" w:sz="4" w:space="0" w:color="auto"/>
            </w:tcBorders>
            <w:hideMark/>
          </w:tcPr>
          <w:p w14:paraId="65B09A3A" w14:textId="674F7416" w:rsidR="00FD3DFE" w:rsidRPr="00E27D23" w:rsidRDefault="00FD3DFE">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20 equal to 3</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31987C6" w14:textId="77777777" w:rsidR="00FD3DFE" w:rsidRPr="00E27D23" w:rsidRDefault="00FD3DFE">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457A9590" w14:textId="77777777" w:rsidR="00FD3DFE" w:rsidRPr="00E27D23" w:rsidRDefault="00FD3DFE">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0AC89EF7" w14:textId="77777777" w:rsidR="00FD3DFE" w:rsidRPr="00E27D23" w:rsidRDefault="00FD3DFE">
            <w:pPr>
              <w:pStyle w:val="TAC"/>
            </w:pPr>
            <w:r w:rsidRPr="00E27D23">
              <w:rPr>
                <w:lang w:eastAsia="zh-CN"/>
              </w:rPr>
              <w:t>4</w:t>
            </w:r>
          </w:p>
        </w:tc>
        <w:tc>
          <w:tcPr>
            <w:tcW w:w="850" w:type="dxa"/>
            <w:tcBorders>
              <w:top w:val="nil"/>
              <w:left w:val="single" w:sz="4" w:space="0" w:color="auto"/>
              <w:bottom w:val="single" w:sz="4" w:space="0" w:color="auto"/>
              <w:right w:val="single" w:sz="4" w:space="0" w:color="auto"/>
            </w:tcBorders>
            <w:hideMark/>
          </w:tcPr>
          <w:p w14:paraId="4D87218D" w14:textId="77777777" w:rsidR="00FD3DFE" w:rsidRPr="00E27D23" w:rsidRDefault="00FD3DFE">
            <w:pPr>
              <w:pStyle w:val="TAC"/>
            </w:pPr>
            <w:r w:rsidRPr="00E27D23">
              <w:rPr>
                <w:lang w:eastAsia="zh-CN"/>
              </w:rPr>
              <w:t>P</w:t>
            </w:r>
          </w:p>
        </w:tc>
      </w:tr>
      <w:tr w:rsidR="00FD3DFE" w:rsidRPr="00E27D23" w14:paraId="16B35F91" w14:textId="77777777" w:rsidTr="00FD3DFE">
        <w:tc>
          <w:tcPr>
            <w:tcW w:w="533" w:type="dxa"/>
            <w:tcBorders>
              <w:top w:val="nil"/>
              <w:left w:val="single" w:sz="4" w:space="0" w:color="auto"/>
              <w:bottom w:val="single" w:sz="4" w:space="0" w:color="auto"/>
              <w:right w:val="single" w:sz="4" w:space="0" w:color="auto"/>
            </w:tcBorders>
            <w:hideMark/>
          </w:tcPr>
          <w:p w14:paraId="44F99A25" w14:textId="02B0EC87" w:rsidR="00FD3DFE" w:rsidRPr="00E27D23" w:rsidRDefault="00F83CA0">
            <w:pPr>
              <w:pStyle w:val="TAC"/>
              <w:rPr>
                <w:lang w:eastAsia="zh-CN"/>
              </w:rPr>
            </w:pPr>
            <w:r w:rsidRPr="00E27D23">
              <w:rPr>
                <w:lang w:eastAsia="zh-CN"/>
              </w:rPr>
              <w:t>21A</w:t>
            </w:r>
          </w:p>
        </w:tc>
        <w:tc>
          <w:tcPr>
            <w:tcW w:w="3967" w:type="dxa"/>
            <w:tcBorders>
              <w:top w:val="nil"/>
              <w:left w:val="single" w:sz="4" w:space="0" w:color="auto"/>
              <w:bottom w:val="single" w:sz="4" w:space="0" w:color="auto"/>
              <w:right w:val="single" w:sz="4" w:space="0" w:color="auto"/>
            </w:tcBorders>
            <w:hideMark/>
          </w:tcPr>
          <w:p w14:paraId="369B6166" w14:textId="77777777" w:rsidR="00FD3DFE" w:rsidRPr="00E27D23" w:rsidRDefault="00FD3DFE">
            <w:pPr>
              <w:pStyle w:val="TAL"/>
              <w:rPr>
                <w:szCs w:val="18"/>
              </w:rPr>
            </w:pPr>
            <w:r w:rsidRPr="00E27D23">
              <w:rPr>
                <w:szCs w:val="18"/>
              </w:rPr>
              <w:t xml:space="preserve">The SS creates a PDCP Data PDU#4 via RLC-UM for PTM transmission in MRB (not transmitted). </w:t>
            </w:r>
          </w:p>
          <w:p w14:paraId="01F44560" w14:textId="77777777" w:rsidR="00FD3DFE" w:rsidRPr="00E27D23" w:rsidRDefault="00FD3DFE">
            <w:pPr>
              <w:pStyle w:val="TAL"/>
              <w:rPr>
                <w:lang w:eastAsia="zh-CN"/>
              </w:rPr>
            </w:pPr>
            <w:r w:rsidRPr="00E27D23">
              <w:rPr>
                <w:szCs w:val="18"/>
              </w:rPr>
              <w:t>After having created a PDU, the SS sets TX_NEXT= (K+4). (Note 1)</w:t>
            </w:r>
          </w:p>
        </w:tc>
        <w:tc>
          <w:tcPr>
            <w:tcW w:w="708" w:type="dxa"/>
            <w:tcBorders>
              <w:top w:val="single" w:sz="4" w:space="0" w:color="auto"/>
              <w:left w:val="single" w:sz="4" w:space="0" w:color="auto"/>
              <w:bottom w:val="single" w:sz="4" w:space="0" w:color="auto"/>
              <w:right w:val="single" w:sz="4" w:space="0" w:color="auto"/>
            </w:tcBorders>
            <w:hideMark/>
          </w:tcPr>
          <w:p w14:paraId="131613A6" w14:textId="77777777" w:rsidR="00FD3DFE" w:rsidRPr="00E27D23" w:rsidRDefault="00FD3DFE">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50FC7B62" w14:textId="77777777" w:rsidR="00FD3DFE" w:rsidRPr="00E27D23" w:rsidRDefault="00FD3DFE">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0116324D" w14:textId="77777777" w:rsidR="00FD3DFE" w:rsidRPr="00E27D23" w:rsidRDefault="00FD3DFE">
            <w:pPr>
              <w:pStyle w:val="TAC"/>
              <w:rPr>
                <w:lang w:eastAsia="zh-CN"/>
              </w:rPr>
            </w:pPr>
            <w:r w:rsidRPr="00E27D23">
              <w:t>-</w:t>
            </w:r>
          </w:p>
        </w:tc>
        <w:tc>
          <w:tcPr>
            <w:tcW w:w="850" w:type="dxa"/>
            <w:tcBorders>
              <w:top w:val="nil"/>
              <w:left w:val="single" w:sz="4" w:space="0" w:color="auto"/>
              <w:bottom w:val="single" w:sz="4" w:space="0" w:color="auto"/>
              <w:right w:val="single" w:sz="4" w:space="0" w:color="auto"/>
            </w:tcBorders>
            <w:hideMark/>
          </w:tcPr>
          <w:p w14:paraId="4B946354" w14:textId="77777777" w:rsidR="00FD3DFE" w:rsidRPr="00E27D23" w:rsidRDefault="00FD3DFE">
            <w:pPr>
              <w:pStyle w:val="TAC"/>
              <w:rPr>
                <w:lang w:eastAsia="zh-CN"/>
              </w:rPr>
            </w:pPr>
            <w:r w:rsidRPr="00E27D23">
              <w:t>-</w:t>
            </w:r>
          </w:p>
        </w:tc>
      </w:tr>
      <w:tr w:rsidR="00FD3DFE" w:rsidRPr="00E27D23" w14:paraId="0AC8FBEC" w14:textId="77777777" w:rsidTr="00FD3DFE">
        <w:tc>
          <w:tcPr>
            <w:tcW w:w="533" w:type="dxa"/>
            <w:tcBorders>
              <w:top w:val="nil"/>
              <w:left w:val="single" w:sz="4" w:space="0" w:color="auto"/>
              <w:bottom w:val="single" w:sz="4" w:space="0" w:color="auto"/>
              <w:right w:val="single" w:sz="4" w:space="0" w:color="auto"/>
            </w:tcBorders>
            <w:hideMark/>
          </w:tcPr>
          <w:p w14:paraId="7A65F8A4" w14:textId="77777777" w:rsidR="00FD3DFE" w:rsidRPr="00E27D23" w:rsidRDefault="00FD3DFE">
            <w:pPr>
              <w:pStyle w:val="TAC"/>
              <w:rPr>
                <w:lang w:eastAsia="zh-CN"/>
              </w:rPr>
            </w:pPr>
            <w:r w:rsidRPr="00E27D23">
              <w:rPr>
                <w:lang w:eastAsia="zh-CN"/>
              </w:rPr>
              <w:t>22</w:t>
            </w:r>
          </w:p>
        </w:tc>
        <w:tc>
          <w:tcPr>
            <w:tcW w:w="3967" w:type="dxa"/>
            <w:tcBorders>
              <w:top w:val="nil"/>
              <w:left w:val="single" w:sz="4" w:space="0" w:color="auto"/>
              <w:bottom w:val="single" w:sz="4" w:space="0" w:color="auto"/>
              <w:right w:val="single" w:sz="4" w:space="0" w:color="auto"/>
            </w:tcBorders>
            <w:hideMark/>
          </w:tcPr>
          <w:p w14:paraId="3500A9E9" w14:textId="77777777" w:rsidR="00FD3DFE" w:rsidRPr="00E27D23" w:rsidRDefault="00FD3DFE">
            <w:pPr>
              <w:pStyle w:val="Default"/>
              <w:rPr>
                <w:sz w:val="18"/>
                <w:szCs w:val="18"/>
                <w:lang w:val="en-GB" w:eastAsia="fr-FR"/>
              </w:rPr>
            </w:pPr>
            <w:r w:rsidRPr="00E27D23">
              <w:rPr>
                <w:sz w:val="18"/>
                <w:szCs w:val="18"/>
                <w:lang w:val="en-GB"/>
              </w:rPr>
              <w:t xml:space="preserve">The SS sends the PDCP Data PDU #5 via RLC-UM of MRB with the following content to the UE: </w:t>
            </w:r>
          </w:p>
          <w:p w14:paraId="75830CB5" w14:textId="77777777" w:rsidR="00FD3DFE" w:rsidRPr="00E27D23" w:rsidRDefault="00FD3DFE">
            <w:pPr>
              <w:pStyle w:val="Default"/>
              <w:rPr>
                <w:sz w:val="18"/>
                <w:szCs w:val="18"/>
                <w:lang w:val="en-GB"/>
              </w:rPr>
            </w:pPr>
            <w:r w:rsidRPr="00E27D23">
              <w:rPr>
                <w:sz w:val="18"/>
                <w:szCs w:val="18"/>
                <w:lang w:val="en-GB"/>
              </w:rPr>
              <w:t xml:space="preserve">D/C field = 1 (PDCP Data PDU) and PDCP SN = 3. </w:t>
            </w:r>
          </w:p>
          <w:p w14:paraId="3F8B7D61" w14:textId="77777777" w:rsidR="00FD3DFE" w:rsidRPr="00E27D23" w:rsidRDefault="00FD3DFE">
            <w:pPr>
              <w:pStyle w:val="TAL"/>
              <w:rPr>
                <w:szCs w:val="18"/>
              </w:rPr>
            </w:pPr>
            <w:r w:rsidRPr="00E27D23">
              <w:rPr>
                <w:szCs w:val="18"/>
              </w:rPr>
              <w:t>After having sent a PDU, the SS set TX_NEXT= (K+5). (Note 1)</w:t>
            </w:r>
          </w:p>
          <w:p w14:paraId="6555D55E" w14:textId="77777777" w:rsidR="00FD3DFE" w:rsidRPr="00E27D23" w:rsidRDefault="00FD3DFE">
            <w:pPr>
              <w:pStyle w:val="TAL"/>
              <w:rPr>
                <w:kern w:val="2"/>
              </w:rPr>
            </w:pPr>
            <w:r w:rsidRPr="00E27D23">
              <w:rPr>
                <w:kern w:val="2"/>
                <w:lang w:eastAsia="zh-CN"/>
              </w:rPr>
              <w:t>After receiving the PDU, UE deliver</w:t>
            </w:r>
            <w:r w:rsidRPr="00E27D23">
              <w:rPr>
                <w:szCs w:val="18"/>
              </w:rPr>
              <w:t>s</w:t>
            </w:r>
            <w:r w:rsidRPr="00E27D23">
              <w:rPr>
                <w:kern w:val="2"/>
                <w:lang w:eastAsia="zh-CN"/>
              </w:rPr>
              <w:t xml:space="preserve"> it to upper layer and set</w:t>
            </w:r>
            <w:r w:rsidRPr="00E27D23">
              <w:rPr>
                <w:szCs w:val="18"/>
              </w:rPr>
              <w:t>s</w:t>
            </w:r>
            <w:r w:rsidRPr="00E27D23">
              <w:rPr>
                <w:kern w:val="2"/>
                <w:lang w:eastAsia="zh-CN"/>
              </w:rPr>
              <w:t xml:space="preserve"> RX_NEXT to (K+5) and set</w:t>
            </w:r>
            <w:r w:rsidRPr="00E27D23">
              <w:rPr>
                <w:szCs w:val="18"/>
              </w:rPr>
              <w:t>s</w:t>
            </w:r>
            <w:r w:rsidRPr="00E27D23">
              <w:rPr>
                <w:kern w:val="2"/>
                <w:lang w:eastAsia="zh-CN"/>
              </w:rPr>
              <w:t xml:space="preserve"> </w:t>
            </w:r>
            <w:r w:rsidRPr="00E27D23">
              <w:t>RX_DELIV to (K+3)</w:t>
            </w:r>
            <w:r w:rsidRPr="00E27D23">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8E75CE7" w14:textId="77777777" w:rsidR="00FD3DFE" w:rsidRPr="00E27D23" w:rsidRDefault="00FD3DFE">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4EE3D705" w14:textId="77777777" w:rsidR="00FD3DFE" w:rsidRPr="00E27D23" w:rsidRDefault="00FD3DFE">
            <w:pPr>
              <w:pStyle w:val="TAC"/>
              <w:jc w:val="left"/>
            </w:pPr>
            <w:r w:rsidRPr="00E27D23">
              <w:rPr>
                <w:lang w:eastAsia="zh-CN"/>
              </w:rPr>
              <w:t>MBS Packet (</w:t>
            </w:r>
            <w:r w:rsidRPr="00E27D23">
              <w:rPr>
                <w:szCs w:val="18"/>
              </w:rPr>
              <w:t>PDCP Data PDU #5</w:t>
            </w:r>
            <w:r w:rsidRPr="00E27D23">
              <w:rPr>
                <w:lang w:eastAsia="zh-CN"/>
              </w:rPr>
              <w:t>)</w:t>
            </w:r>
          </w:p>
        </w:tc>
        <w:tc>
          <w:tcPr>
            <w:tcW w:w="567" w:type="dxa"/>
            <w:tcBorders>
              <w:top w:val="nil"/>
              <w:left w:val="single" w:sz="4" w:space="0" w:color="auto"/>
              <w:bottom w:val="single" w:sz="4" w:space="0" w:color="auto"/>
              <w:right w:val="single" w:sz="4" w:space="0" w:color="auto"/>
            </w:tcBorders>
            <w:hideMark/>
          </w:tcPr>
          <w:p w14:paraId="15BCB123"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2E448C9" w14:textId="77777777" w:rsidR="00FD3DFE" w:rsidRPr="00E27D23" w:rsidRDefault="00FD3DFE">
            <w:pPr>
              <w:pStyle w:val="TAC"/>
            </w:pPr>
            <w:r w:rsidRPr="00E27D23">
              <w:t>-</w:t>
            </w:r>
          </w:p>
        </w:tc>
      </w:tr>
      <w:tr w:rsidR="00FD3DFE" w:rsidRPr="00E27D23" w14:paraId="717CE383" w14:textId="77777777" w:rsidTr="00FD3DFE">
        <w:tc>
          <w:tcPr>
            <w:tcW w:w="533" w:type="dxa"/>
            <w:tcBorders>
              <w:top w:val="nil"/>
              <w:left w:val="single" w:sz="4" w:space="0" w:color="auto"/>
              <w:bottom w:val="single" w:sz="4" w:space="0" w:color="auto"/>
              <w:right w:val="single" w:sz="4" w:space="0" w:color="auto"/>
            </w:tcBorders>
            <w:hideMark/>
          </w:tcPr>
          <w:p w14:paraId="5B75495A" w14:textId="77777777" w:rsidR="00FD3DFE" w:rsidRPr="00E27D23" w:rsidRDefault="00FD3DFE">
            <w:pPr>
              <w:pStyle w:val="TAC"/>
              <w:rPr>
                <w:lang w:eastAsia="zh-CN"/>
              </w:rPr>
            </w:pPr>
            <w:r w:rsidRPr="00E27D23">
              <w:rPr>
                <w:lang w:eastAsia="zh-CN"/>
              </w:rPr>
              <w:t>23</w:t>
            </w:r>
          </w:p>
        </w:tc>
        <w:tc>
          <w:tcPr>
            <w:tcW w:w="3967" w:type="dxa"/>
            <w:tcBorders>
              <w:top w:val="nil"/>
              <w:left w:val="single" w:sz="4" w:space="0" w:color="auto"/>
              <w:bottom w:val="single" w:sz="4" w:space="0" w:color="auto"/>
              <w:right w:val="single" w:sz="4" w:space="0" w:color="auto"/>
            </w:tcBorders>
            <w:hideMark/>
          </w:tcPr>
          <w:p w14:paraId="3D8BF081" w14:textId="77777777" w:rsidR="00FD3DFE" w:rsidRPr="00E27D23" w:rsidRDefault="00FD3DFE">
            <w:pPr>
              <w:pStyle w:val="TAL"/>
              <w:rPr>
                <w:lang w:eastAsia="zh-CN"/>
              </w:rPr>
            </w:pPr>
            <w:r w:rsidRPr="00E27D23">
              <w:rPr>
                <w:szCs w:val="18"/>
              </w:rPr>
              <w:t xml:space="preserve">The SS changes NR Cell 1 and NR Cell 2 power level according to the row "T2" in table 14.2.3.3.3.2-1 (FR1) / 14.2.3.3.3.2-2 (FR2). </w:t>
            </w:r>
          </w:p>
        </w:tc>
        <w:tc>
          <w:tcPr>
            <w:tcW w:w="708" w:type="dxa"/>
            <w:tcBorders>
              <w:top w:val="single" w:sz="4" w:space="0" w:color="auto"/>
              <w:left w:val="single" w:sz="4" w:space="0" w:color="auto"/>
              <w:bottom w:val="single" w:sz="4" w:space="0" w:color="auto"/>
              <w:right w:val="single" w:sz="4" w:space="0" w:color="auto"/>
            </w:tcBorders>
            <w:hideMark/>
          </w:tcPr>
          <w:p w14:paraId="3C966838" w14:textId="77777777" w:rsidR="00FD3DFE" w:rsidRPr="00E27D23" w:rsidRDefault="00FD3DFE">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712900A3" w14:textId="77777777" w:rsidR="00FD3DFE" w:rsidRPr="00E27D23" w:rsidRDefault="00FD3DFE">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4D0A5451" w14:textId="77777777" w:rsidR="00FD3DFE" w:rsidRPr="00E27D23" w:rsidRDefault="00FD3DFE">
            <w:pPr>
              <w:pStyle w:val="TAC"/>
              <w:rPr>
                <w:lang w:eastAsia="zh-CN"/>
              </w:rPr>
            </w:pPr>
            <w:r w:rsidRPr="00E27D23">
              <w:t>-</w:t>
            </w:r>
          </w:p>
        </w:tc>
        <w:tc>
          <w:tcPr>
            <w:tcW w:w="850" w:type="dxa"/>
            <w:tcBorders>
              <w:top w:val="nil"/>
              <w:left w:val="single" w:sz="4" w:space="0" w:color="auto"/>
              <w:bottom w:val="single" w:sz="4" w:space="0" w:color="auto"/>
              <w:right w:val="single" w:sz="4" w:space="0" w:color="auto"/>
            </w:tcBorders>
            <w:hideMark/>
          </w:tcPr>
          <w:p w14:paraId="20517EDF" w14:textId="77777777" w:rsidR="00FD3DFE" w:rsidRPr="00E27D23" w:rsidRDefault="00FD3DFE">
            <w:pPr>
              <w:pStyle w:val="TAC"/>
              <w:rPr>
                <w:lang w:eastAsia="zh-CN"/>
              </w:rPr>
            </w:pPr>
            <w:r w:rsidRPr="00E27D23">
              <w:t>-</w:t>
            </w:r>
          </w:p>
        </w:tc>
      </w:tr>
      <w:tr w:rsidR="00FD3DFE" w:rsidRPr="00E27D23" w14:paraId="7F3203D1" w14:textId="77777777" w:rsidTr="00FD3DFE">
        <w:tc>
          <w:tcPr>
            <w:tcW w:w="533" w:type="dxa"/>
            <w:tcBorders>
              <w:top w:val="nil"/>
              <w:left w:val="single" w:sz="4" w:space="0" w:color="auto"/>
              <w:bottom w:val="single" w:sz="4" w:space="0" w:color="auto"/>
              <w:right w:val="single" w:sz="4" w:space="0" w:color="auto"/>
            </w:tcBorders>
            <w:hideMark/>
          </w:tcPr>
          <w:p w14:paraId="5F3102C3" w14:textId="77777777" w:rsidR="00FD3DFE" w:rsidRPr="00E27D23" w:rsidRDefault="00FD3DFE">
            <w:pPr>
              <w:pStyle w:val="TAC"/>
              <w:rPr>
                <w:lang w:eastAsia="zh-CN"/>
              </w:rPr>
            </w:pPr>
            <w:r w:rsidRPr="00E27D23">
              <w:rPr>
                <w:lang w:eastAsia="zh-CN"/>
              </w:rPr>
              <w:t>24</w:t>
            </w:r>
          </w:p>
        </w:tc>
        <w:tc>
          <w:tcPr>
            <w:tcW w:w="3967" w:type="dxa"/>
            <w:tcBorders>
              <w:top w:val="nil"/>
              <w:left w:val="single" w:sz="4" w:space="0" w:color="auto"/>
              <w:bottom w:val="single" w:sz="4" w:space="0" w:color="auto"/>
              <w:right w:val="single" w:sz="4" w:space="0" w:color="auto"/>
            </w:tcBorders>
            <w:hideMark/>
          </w:tcPr>
          <w:p w14:paraId="7643DB83" w14:textId="77777777" w:rsidR="00FD3DFE" w:rsidRPr="00E27D23" w:rsidRDefault="00FD3DFE">
            <w:pPr>
              <w:pStyle w:val="TAL"/>
              <w:rPr>
                <w:kern w:val="2"/>
              </w:rPr>
            </w:pPr>
            <w:r w:rsidRPr="00E27D23">
              <w:rPr>
                <w:szCs w:val="18"/>
              </w:rPr>
              <w:t xml:space="preserve">The SS transmits NR </w:t>
            </w:r>
            <w:r w:rsidRPr="00E27D23">
              <w:rPr>
                <w:i/>
                <w:szCs w:val="18"/>
              </w:rPr>
              <w:t>RRCReconfiguration</w:t>
            </w:r>
            <w:r w:rsidRPr="00E27D23">
              <w:rPr>
                <w:szCs w:val="18"/>
              </w:rPr>
              <w:t xml:space="preserve"> message to perform PCell change from NR Cell 2 to NR Cell 1 with key change. </w:t>
            </w:r>
          </w:p>
        </w:tc>
        <w:tc>
          <w:tcPr>
            <w:tcW w:w="708" w:type="dxa"/>
            <w:tcBorders>
              <w:top w:val="single" w:sz="4" w:space="0" w:color="auto"/>
              <w:left w:val="single" w:sz="4" w:space="0" w:color="auto"/>
              <w:bottom w:val="single" w:sz="4" w:space="0" w:color="auto"/>
              <w:right w:val="single" w:sz="4" w:space="0" w:color="auto"/>
            </w:tcBorders>
            <w:hideMark/>
          </w:tcPr>
          <w:p w14:paraId="24492747" w14:textId="77777777" w:rsidR="00FD3DFE" w:rsidRPr="00E27D23" w:rsidRDefault="00FD3DFE">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5749DD8" w14:textId="77777777" w:rsidR="00FD3DFE" w:rsidRPr="00E27D23" w:rsidRDefault="00FD3DFE">
            <w:pPr>
              <w:pStyle w:val="Default"/>
              <w:rPr>
                <w:sz w:val="18"/>
                <w:szCs w:val="18"/>
                <w:lang w:val="en-GB"/>
              </w:rPr>
            </w:pPr>
            <w:r w:rsidRPr="00E27D23">
              <w:rPr>
                <w:i/>
                <w:iCs/>
                <w:sz w:val="18"/>
                <w:szCs w:val="18"/>
                <w:lang w:val="en-GB"/>
              </w:rPr>
              <w:t xml:space="preserve">RRCReconfiguration </w:t>
            </w:r>
          </w:p>
          <w:p w14:paraId="05D83326" w14:textId="77777777" w:rsidR="00FD3DFE" w:rsidRPr="00E27D23" w:rsidRDefault="00FD3DFE">
            <w:pPr>
              <w:pStyle w:val="TAC"/>
              <w:jc w:val="left"/>
            </w:pPr>
          </w:p>
        </w:tc>
        <w:tc>
          <w:tcPr>
            <w:tcW w:w="567" w:type="dxa"/>
            <w:tcBorders>
              <w:top w:val="nil"/>
              <w:left w:val="single" w:sz="4" w:space="0" w:color="auto"/>
              <w:bottom w:val="single" w:sz="4" w:space="0" w:color="auto"/>
              <w:right w:val="single" w:sz="4" w:space="0" w:color="auto"/>
            </w:tcBorders>
            <w:hideMark/>
          </w:tcPr>
          <w:p w14:paraId="522EFDD0"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FCBF990" w14:textId="77777777" w:rsidR="00FD3DFE" w:rsidRPr="00E27D23" w:rsidRDefault="00FD3DFE">
            <w:pPr>
              <w:pStyle w:val="TAC"/>
            </w:pPr>
            <w:r w:rsidRPr="00E27D23">
              <w:t>-</w:t>
            </w:r>
          </w:p>
        </w:tc>
      </w:tr>
      <w:tr w:rsidR="00FD3DFE" w:rsidRPr="00E27D23" w14:paraId="1ACE5E24" w14:textId="77777777" w:rsidTr="00FD3DFE">
        <w:tc>
          <w:tcPr>
            <w:tcW w:w="533" w:type="dxa"/>
            <w:tcBorders>
              <w:top w:val="nil"/>
              <w:left w:val="single" w:sz="4" w:space="0" w:color="auto"/>
              <w:bottom w:val="single" w:sz="4" w:space="0" w:color="auto"/>
              <w:right w:val="single" w:sz="4" w:space="0" w:color="auto"/>
            </w:tcBorders>
            <w:hideMark/>
          </w:tcPr>
          <w:p w14:paraId="3CC96887" w14:textId="77777777" w:rsidR="00FD3DFE" w:rsidRPr="00E27D23" w:rsidRDefault="00FD3DFE">
            <w:pPr>
              <w:pStyle w:val="TAC"/>
              <w:rPr>
                <w:lang w:eastAsia="zh-CN"/>
              </w:rPr>
            </w:pPr>
            <w:r w:rsidRPr="00E27D23">
              <w:rPr>
                <w:lang w:eastAsia="zh-CN"/>
              </w:rPr>
              <w:t>-</w:t>
            </w:r>
          </w:p>
        </w:tc>
        <w:tc>
          <w:tcPr>
            <w:tcW w:w="3967" w:type="dxa"/>
            <w:tcBorders>
              <w:top w:val="nil"/>
              <w:left w:val="single" w:sz="4" w:space="0" w:color="auto"/>
              <w:bottom w:val="single" w:sz="4" w:space="0" w:color="auto"/>
              <w:right w:val="single" w:sz="4" w:space="0" w:color="auto"/>
            </w:tcBorders>
            <w:hideMark/>
          </w:tcPr>
          <w:p w14:paraId="15BBE9C6" w14:textId="2540511C" w:rsidR="00FD3DFE" w:rsidRPr="00E27D23" w:rsidRDefault="00FD3DFE">
            <w:pPr>
              <w:pStyle w:val="TAL"/>
              <w:rPr>
                <w:szCs w:val="18"/>
              </w:rPr>
            </w:pPr>
            <w:r w:rsidRPr="00E27D23">
              <w:rPr>
                <w:szCs w:val="18"/>
              </w:rPr>
              <w:t>EXCEPTION: Steps 25 and 26 can occur in any order.</w:t>
            </w:r>
          </w:p>
        </w:tc>
        <w:tc>
          <w:tcPr>
            <w:tcW w:w="708" w:type="dxa"/>
            <w:tcBorders>
              <w:top w:val="single" w:sz="4" w:space="0" w:color="auto"/>
              <w:left w:val="single" w:sz="4" w:space="0" w:color="auto"/>
              <w:bottom w:val="single" w:sz="4" w:space="0" w:color="auto"/>
              <w:right w:val="single" w:sz="4" w:space="0" w:color="auto"/>
            </w:tcBorders>
            <w:hideMark/>
          </w:tcPr>
          <w:p w14:paraId="65040587" w14:textId="77777777" w:rsidR="00FD3DFE" w:rsidRPr="00E27D23" w:rsidRDefault="00FD3DFE">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6654F983" w14:textId="77777777" w:rsidR="00FD3DFE" w:rsidRPr="00E27D23" w:rsidRDefault="00FD3DFE">
            <w:pPr>
              <w:pStyle w:val="Default"/>
              <w:rPr>
                <w:i/>
                <w:iCs/>
                <w:sz w:val="18"/>
                <w:szCs w:val="18"/>
                <w:lang w:val="en-GB"/>
              </w:rPr>
            </w:pPr>
            <w:r w:rsidRPr="00E27D23">
              <w:rPr>
                <w:lang w:val="en-GB"/>
              </w:rPr>
              <w:t>-</w:t>
            </w:r>
          </w:p>
        </w:tc>
        <w:tc>
          <w:tcPr>
            <w:tcW w:w="567" w:type="dxa"/>
            <w:tcBorders>
              <w:top w:val="nil"/>
              <w:left w:val="single" w:sz="4" w:space="0" w:color="auto"/>
              <w:bottom w:val="single" w:sz="4" w:space="0" w:color="auto"/>
              <w:right w:val="single" w:sz="4" w:space="0" w:color="auto"/>
            </w:tcBorders>
            <w:hideMark/>
          </w:tcPr>
          <w:p w14:paraId="64F4FEE3"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5E344AD" w14:textId="77777777" w:rsidR="00FD3DFE" w:rsidRPr="00E27D23" w:rsidRDefault="00FD3DFE">
            <w:pPr>
              <w:pStyle w:val="TAC"/>
            </w:pPr>
            <w:r w:rsidRPr="00E27D23">
              <w:t>-</w:t>
            </w:r>
          </w:p>
        </w:tc>
      </w:tr>
      <w:tr w:rsidR="00FD3DFE" w:rsidRPr="00E27D23" w14:paraId="36586C24" w14:textId="77777777" w:rsidTr="00FD3DFE">
        <w:tc>
          <w:tcPr>
            <w:tcW w:w="533" w:type="dxa"/>
            <w:tcBorders>
              <w:top w:val="nil"/>
              <w:left w:val="single" w:sz="4" w:space="0" w:color="auto"/>
              <w:bottom w:val="single" w:sz="4" w:space="0" w:color="auto"/>
              <w:right w:val="single" w:sz="4" w:space="0" w:color="auto"/>
            </w:tcBorders>
            <w:hideMark/>
          </w:tcPr>
          <w:p w14:paraId="79FE54E1" w14:textId="77777777" w:rsidR="00FD3DFE" w:rsidRPr="00E27D23" w:rsidRDefault="00FD3DFE">
            <w:pPr>
              <w:pStyle w:val="TAC"/>
              <w:rPr>
                <w:lang w:eastAsia="zh-CN"/>
              </w:rPr>
            </w:pPr>
            <w:r w:rsidRPr="00E27D23">
              <w:rPr>
                <w:lang w:eastAsia="zh-CN"/>
              </w:rPr>
              <w:t>25</w:t>
            </w:r>
          </w:p>
        </w:tc>
        <w:tc>
          <w:tcPr>
            <w:tcW w:w="3967" w:type="dxa"/>
            <w:tcBorders>
              <w:top w:val="nil"/>
              <w:left w:val="single" w:sz="4" w:space="0" w:color="auto"/>
              <w:bottom w:val="single" w:sz="4" w:space="0" w:color="auto"/>
              <w:right w:val="single" w:sz="4" w:space="0" w:color="auto"/>
            </w:tcBorders>
            <w:hideMark/>
          </w:tcPr>
          <w:p w14:paraId="2D0B38B8" w14:textId="77777777" w:rsidR="00FD3DFE" w:rsidRPr="00E27D23" w:rsidRDefault="00FD3DFE">
            <w:pPr>
              <w:pStyle w:val="TAL"/>
              <w:rPr>
                <w:kern w:val="2"/>
              </w:rPr>
            </w:pPr>
            <w:r w:rsidRPr="00E27D23">
              <w:rPr>
                <w:szCs w:val="18"/>
              </w:rPr>
              <w:t xml:space="preserve">The UE transmits a NR </w:t>
            </w:r>
            <w:r w:rsidRPr="00E27D23">
              <w:rPr>
                <w:i/>
                <w:iCs/>
                <w:szCs w:val="18"/>
              </w:rPr>
              <w:t xml:space="preserve">RRCReconfigurationComplete </w:t>
            </w:r>
            <w:r w:rsidRPr="00E27D23">
              <w:rPr>
                <w:szCs w:val="18"/>
              </w:rPr>
              <w:t xml:space="preserve">message. </w:t>
            </w:r>
          </w:p>
        </w:tc>
        <w:tc>
          <w:tcPr>
            <w:tcW w:w="708" w:type="dxa"/>
            <w:tcBorders>
              <w:top w:val="single" w:sz="4" w:space="0" w:color="auto"/>
              <w:left w:val="single" w:sz="4" w:space="0" w:color="auto"/>
              <w:bottom w:val="single" w:sz="4" w:space="0" w:color="auto"/>
              <w:right w:val="single" w:sz="4" w:space="0" w:color="auto"/>
            </w:tcBorders>
            <w:hideMark/>
          </w:tcPr>
          <w:p w14:paraId="228BC3C9" w14:textId="77777777" w:rsidR="00FD3DFE" w:rsidRPr="00E27D23" w:rsidRDefault="00FD3DFE">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66E2C0CC" w14:textId="77777777" w:rsidR="00FD3DFE" w:rsidRPr="00E27D23" w:rsidRDefault="00FD3DFE">
            <w:pPr>
              <w:pStyle w:val="Default"/>
              <w:rPr>
                <w:sz w:val="18"/>
                <w:szCs w:val="18"/>
                <w:lang w:val="en-GB"/>
              </w:rPr>
            </w:pPr>
            <w:r w:rsidRPr="00E27D23">
              <w:rPr>
                <w:i/>
                <w:iCs/>
                <w:sz w:val="18"/>
                <w:szCs w:val="18"/>
                <w:lang w:val="en-GB"/>
              </w:rPr>
              <w:t xml:space="preserve">RRCReconfigurationComplete </w:t>
            </w:r>
          </w:p>
          <w:p w14:paraId="240B3697" w14:textId="77777777" w:rsidR="00FD3DFE" w:rsidRPr="00E27D23" w:rsidRDefault="00FD3DFE">
            <w:pPr>
              <w:pStyle w:val="TAC"/>
              <w:jc w:val="left"/>
            </w:pPr>
          </w:p>
        </w:tc>
        <w:tc>
          <w:tcPr>
            <w:tcW w:w="567" w:type="dxa"/>
            <w:tcBorders>
              <w:top w:val="nil"/>
              <w:left w:val="single" w:sz="4" w:space="0" w:color="auto"/>
              <w:bottom w:val="single" w:sz="4" w:space="0" w:color="auto"/>
              <w:right w:val="single" w:sz="4" w:space="0" w:color="auto"/>
            </w:tcBorders>
            <w:hideMark/>
          </w:tcPr>
          <w:p w14:paraId="5D3A0895"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6683225" w14:textId="77777777" w:rsidR="00FD3DFE" w:rsidRPr="00E27D23" w:rsidRDefault="00FD3DFE">
            <w:pPr>
              <w:pStyle w:val="TAC"/>
            </w:pPr>
            <w:r w:rsidRPr="00E27D23">
              <w:t>-</w:t>
            </w:r>
          </w:p>
        </w:tc>
      </w:tr>
      <w:tr w:rsidR="00FD3DFE" w:rsidRPr="00E27D23" w14:paraId="40D96FDD" w14:textId="77777777" w:rsidTr="00FD3DFE">
        <w:tc>
          <w:tcPr>
            <w:tcW w:w="533" w:type="dxa"/>
            <w:tcBorders>
              <w:top w:val="nil"/>
              <w:left w:val="single" w:sz="4" w:space="0" w:color="auto"/>
              <w:bottom w:val="single" w:sz="4" w:space="0" w:color="auto"/>
              <w:right w:val="single" w:sz="4" w:space="0" w:color="auto"/>
            </w:tcBorders>
            <w:hideMark/>
          </w:tcPr>
          <w:p w14:paraId="79396B7B" w14:textId="77777777" w:rsidR="00FD3DFE" w:rsidRPr="00E27D23" w:rsidRDefault="00FD3DFE">
            <w:pPr>
              <w:pStyle w:val="TAC"/>
              <w:rPr>
                <w:lang w:eastAsia="zh-CN"/>
              </w:rPr>
            </w:pPr>
            <w:r w:rsidRPr="00E27D23">
              <w:rPr>
                <w:lang w:eastAsia="zh-CN"/>
              </w:rPr>
              <w:t>26</w:t>
            </w:r>
          </w:p>
        </w:tc>
        <w:tc>
          <w:tcPr>
            <w:tcW w:w="3967" w:type="dxa"/>
            <w:tcBorders>
              <w:top w:val="nil"/>
              <w:left w:val="single" w:sz="4" w:space="0" w:color="auto"/>
              <w:bottom w:val="single" w:sz="4" w:space="0" w:color="auto"/>
              <w:right w:val="single" w:sz="4" w:space="0" w:color="auto"/>
            </w:tcBorders>
            <w:hideMark/>
          </w:tcPr>
          <w:p w14:paraId="2ADD35B0" w14:textId="0B96A426" w:rsidR="00FD3DFE" w:rsidRPr="00E27D23" w:rsidRDefault="00FD3DFE">
            <w:pPr>
              <w:pStyle w:val="Default"/>
              <w:rPr>
                <w:sz w:val="18"/>
                <w:szCs w:val="18"/>
                <w:lang w:val="en-GB" w:eastAsia="fr-FR"/>
              </w:rPr>
            </w:pPr>
            <w:r w:rsidRPr="00E27D23">
              <w:rPr>
                <w:sz w:val="18"/>
                <w:szCs w:val="18"/>
                <w:lang w:val="en-GB"/>
              </w:rPr>
              <w:t>Check: Does the UE send PDCP Control PDUs via AM MRB with the following content to the SS:</w:t>
            </w:r>
          </w:p>
          <w:p w14:paraId="036158EA" w14:textId="77777777" w:rsidR="00FD3DFE" w:rsidRPr="00E27D23" w:rsidRDefault="00FD3DFE">
            <w:pPr>
              <w:pStyle w:val="TAL"/>
              <w:rPr>
                <w:szCs w:val="18"/>
              </w:rPr>
            </w:pPr>
            <w:r w:rsidRPr="00E27D23">
              <w:rPr>
                <w:szCs w:val="18"/>
              </w:rPr>
              <w:t xml:space="preserve">D/C field = 0 (PDCP control PDU) and PDU Type =000, FMC field = </w:t>
            </w:r>
            <w:r w:rsidRPr="00E27D23">
              <w:t>K+3</w:t>
            </w:r>
            <w:r w:rsidRPr="00E27D23">
              <w:rPr>
                <w:szCs w:val="18"/>
              </w:rPr>
              <w:t xml:space="preserve">, Bitmap = 0x80 on NR Cell 1? </w:t>
            </w:r>
          </w:p>
        </w:tc>
        <w:tc>
          <w:tcPr>
            <w:tcW w:w="708" w:type="dxa"/>
            <w:tcBorders>
              <w:top w:val="single" w:sz="4" w:space="0" w:color="auto"/>
              <w:left w:val="single" w:sz="4" w:space="0" w:color="auto"/>
              <w:bottom w:val="single" w:sz="4" w:space="0" w:color="auto"/>
              <w:right w:val="single" w:sz="4" w:space="0" w:color="auto"/>
            </w:tcBorders>
            <w:hideMark/>
          </w:tcPr>
          <w:p w14:paraId="489CB06B" w14:textId="77777777" w:rsidR="00FD3DFE" w:rsidRPr="00E27D23" w:rsidRDefault="00FD3DFE">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E28E78A" w14:textId="77777777" w:rsidR="00FD3DFE" w:rsidRPr="00E27D23" w:rsidRDefault="00FD3DFE">
            <w:pPr>
              <w:pStyle w:val="Default"/>
              <w:rPr>
                <w:sz w:val="18"/>
                <w:szCs w:val="18"/>
                <w:lang w:val="en-GB"/>
              </w:rPr>
            </w:pPr>
            <w:r w:rsidRPr="00E27D23">
              <w:rPr>
                <w:sz w:val="18"/>
                <w:szCs w:val="18"/>
                <w:lang w:val="en-GB"/>
              </w:rPr>
              <w:t xml:space="preserve">PDCP STATUS REPORT </w:t>
            </w:r>
          </w:p>
          <w:p w14:paraId="42477DD6" w14:textId="77777777" w:rsidR="00FD3DFE" w:rsidRPr="00E27D23" w:rsidRDefault="00FD3DFE">
            <w:pPr>
              <w:pStyle w:val="Default"/>
              <w:rPr>
                <w:i/>
                <w:iCs/>
                <w:sz w:val="18"/>
                <w:szCs w:val="18"/>
                <w:lang w:val="en-GB"/>
              </w:rPr>
            </w:pPr>
          </w:p>
        </w:tc>
        <w:tc>
          <w:tcPr>
            <w:tcW w:w="567" w:type="dxa"/>
            <w:tcBorders>
              <w:top w:val="nil"/>
              <w:left w:val="single" w:sz="4" w:space="0" w:color="auto"/>
              <w:bottom w:val="single" w:sz="4" w:space="0" w:color="auto"/>
              <w:right w:val="single" w:sz="4" w:space="0" w:color="auto"/>
            </w:tcBorders>
            <w:hideMark/>
          </w:tcPr>
          <w:p w14:paraId="4BB35960" w14:textId="77777777" w:rsidR="00FD3DFE" w:rsidRPr="00E27D23" w:rsidRDefault="00FD3DFE">
            <w:pPr>
              <w:pStyle w:val="TAC"/>
            </w:pPr>
            <w:r w:rsidRPr="00E27D23">
              <w:rPr>
                <w:lang w:eastAsia="zh-CN"/>
              </w:rPr>
              <w:t>5</w:t>
            </w:r>
          </w:p>
        </w:tc>
        <w:tc>
          <w:tcPr>
            <w:tcW w:w="850" w:type="dxa"/>
            <w:tcBorders>
              <w:top w:val="nil"/>
              <w:left w:val="single" w:sz="4" w:space="0" w:color="auto"/>
              <w:bottom w:val="single" w:sz="4" w:space="0" w:color="auto"/>
              <w:right w:val="single" w:sz="4" w:space="0" w:color="auto"/>
            </w:tcBorders>
            <w:hideMark/>
          </w:tcPr>
          <w:p w14:paraId="3A78A186" w14:textId="77777777" w:rsidR="00FD3DFE" w:rsidRPr="00E27D23" w:rsidRDefault="00FD3DFE">
            <w:pPr>
              <w:pStyle w:val="TAC"/>
            </w:pPr>
            <w:r w:rsidRPr="00E27D23">
              <w:rPr>
                <w:lang w:eastAsia="zh-CN"/>
              </w:rPr>
              <w:t>P</w:t>
            </w:r>
          </w:p>
        </w:tc>
      </w:tr>
      <w:tr w:rsidR="00FD3DFE" w:rsidRPr="00E27D23" w14:paraId="6A76E058" w14:textId="77777777" w:rsidTr="00FD3DFE">
        <w:tc>
          <w:tcPr>
            <w:tcW w:w="533" w:type="dxa"/>
            <w:tcBorders>
              <w:top w:val="nil"/>
              <w:left w:val="single" w:sz="4" w:space="0" w:color="auto"/>
              <w:bottom w:val="single" w:sz="4" w:space="0" w:color="auto"/>
              <w:right w:val="single" w:sz="4" w:space="0" w:color="auto"/>
            </w:tcBorders>
            <w:hideMark/>
          </w:tcPr>
          <w:p w14:paraId="70A5577C" w14:textId="77777777" w:rsidR="00FD3DFE" w:rsidRPr="00E27D23" w:rsidRDefault="00FD3DFE">
            <w:pPr>
              <w:pStyle w:val="TAC"/>
              <w:rPr>
                <w:lang w:eastAsia="zh-CN"/>
              </w:rPr>
            </w:pPr>
            <w:r w:rsidRPr="00E27D23">
              <w:rPr>
                <w:lang w:eastAsia="zh-CN"/>
              </w:rPr>
              <w:t>27</w:t>
            </w:r>
          </w:p>
        </w:tc>
        <w:tc>
          <w:tcPr>
            <w:tcW w:w="3967" w:type="dxa"/>
            <w:tcBorders>
              <w:top w:val="nil"/>
              <w:left w:val="single" w:sz="4" w:space="0" w:color="auto"/>
              <w:bottom w:val="single" w:sz="4" w:space="0" w:color="auto"/>
              <w:right w:val="single" w:sz="4" w:space="0" w:color="auto"/>
            </w:tcBorders>
            <w:hideMark/>
          </w:tcPr>
          <w:p w14:paraId="121A26F6" w14:textId="586EA8CB" w:rsidR="00FD3DFE" w:rsidRPr="00E27D23" w:rsidRDefault="00FD3DFE">
            <w:pPr>
              <w:pStyle w:val="Default"/>
              <w:rPr>
                <w:sz w:val="18"/>
                <w:szCs w:val="18"/>
                <w:lang w:val="en-GB" w:eastAsia="fr-FR"/>
              </w:rPr>
            </w:pPr>
            <w:r w:rsidRPr="00E27D23">
              <w:rPr>
                <w:sz w:val="18"/>
                <w:szCs w:val="18"/>
                <w:lang w:val="en-GB"/>
              </w:rPr>
              <w:t>The SS sends the PDCP Data PDU #</w:t>
            </w:r>
            <w:r w:rsidR="00336C1C" w:rsidRPr="00E27D23">
              <w:rPr>
                <w:sz w:val="18"/>
                <w:szCs w:val="18"/>
                <w:lang w:val="en-GB"/>
              </w:rPr>
              <w:t xml:space="preserve">4 </w:t>
            </w:r>
            <w:r w:rsidRPr="00E27D23">
              <w:rPr>
                <w:sz w:val="18"/>
                <w:szCs w:val="18"/>
                <w:lang w:val="en-GB"/>
              </w:rPr>
              <w:t xml:space="preserve">via RLC-AM of MRB to </w:t>
            </w:r>
            <w:r w:rsidR="00E7679A" w:rsidRPr="00E27D23">
              <w:rPr>
                <w:sz w:val="18"/>
                <w:szCs w:val="18"/>
                <w:lang w:val="en-GB"/>
              </w:rPr>
              <w:t>retransmit</w:t>
            </w:r>
            <w:r w:rsidRPr="00E27D23">
              <w:rPr>
                <w:sz w:val="18"/>
                <w:szCs w:val="18"/>
                <w:lang w:val="en-GB"/>
              </w:rPr>
              <w:t xml:space="preserve"> it in PTP with the following content to the UE:</w:t>
            </w:r>
          </w:p>
          <w:p w14:paraId="10556909" w14:textId="0D4F9A64" w:rsidR="00FD3DFE" w:rsidRPr="00E27D23" w:rsidRDefault="00FD3DFE">
            <w:pPr>
              <w:pStyle w:val="Default"/>
              <w:rPr>
                <w:sz w:val="18"/>
                <w:szCs w:val="18"/>
                <w:lang w:val="en-GB"/>
              </w:rPr>
            </w:pPr>
            <w:r w:rsidRPr="00E27D23">
              <w:rPr>
                <w:sz w:val="18"/>
                <w:szCs w:val="18"/>
                <w:lang w:val="en-GB"/>
              </w:rPr>
              <w:t>D/C field = 1 (PDCP Data PDU) and PDCP SN = 2.</w:t>
            </w:r>
          </w:p>
          <w:p w14:paraId="37AB448E" w14:textId="77777777" w:rsidR="00FD3DFE" w:rsidRPr="00E27D23" w:rsidRDefault="00FD3DFE">
            <w:pPr>
              <w:pStyle w:val="Default"/>
              <w:rPr>
                <w:sz w:val="18"/>
                <w:szCs w:val="18"/>
                <w:lang w:val="en-GB"/>
              </w:rPr>
            </w:pPr>
            <w:r w:rsidRPr="00E27D23">
              <w:rPr>
                <w:sz w:val="18"/>
                <w:szCs w:val="18"/>
                <w:lang w:val="en-GB"/>
              </w:rPr>
              <w:t>After receiving the PDU, UE delivers PDCP Data PDU #4 and PDCP Data PDU #5 to upper layer and sets RX_NEXT to (K+5) and sets RX_DELIV to (K+5).</w:t>
            </w:r>
          </w:p>
        </w:tc>
        <w:tc>
          <w:tcPr>
            <w:tcW w:w="708" w:type="dxa"/>
            <w:tcBorders>
              <w:top w:val="single" w:sz="4" w:space="0" w:color="auto"/>
              <w:left w:val="single" w:sz="4" w:space="0" w:color="auto"/>
              <w:bottom w:val="single" w:sz="4" w:space="0" w:color="auto"/>
              <w:right w:val="single" w:sz="4" w:space="0" w:color="auto"/>
            </w:tcBorders>
            <w:hideMark/>
          </w:tcPr>
          <w:p w14:paraId="4071BD99" w14:textId="77777777" w:rsidR="00FD3DFE" w:rsidRPr="00E27D23" w:rsidRDefault="00FD3DFE">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66837165" w14:textId="77777777" w:rsidR="00FD3DFE" w:rsidRPr="00E27D23" w:rsidRDefault="00FD3DFE">
            <w:pPr>
              <w:pStyle w:val="TAC"/>
              <w:jc w:val="left"/>
            </w:pPr>
            <w:r w:rsidRPr="00E27D23">
              <w:rPr>
                <w:lang w:eastAsia="zh-CN"/>
              </w:rPr>
              <w:t>MBS Packet (</w:t>
            </w:r>
            <w:r w:rsidRPr="00E27D23">
              <w:rPr>
                <w:szCs w:val="18"/>
              </w:rPr>
              <w:t>PDCP Data PDU #4</w:t>
            </w:r>
            <w:r w:rsidRPr="00E27D23">
              <w:rPr>
                <w:lang w:eastAsia="zh-CN"/>
              </w:rPr>
              <w:t>)</w:t>
            </w:r>
          </w:p>
        </w:tc>
        <w:tc>
          <w:tcPr>
            <w:tcW w:w="567" w:type="dxa"/>
            <w:tcBorders>
              <w:top w:val="nil"/>
              <w:left w:val="single" w:sz="4" w:space="0" w:color="auto"/>
              <w:bottom w:val="single" w:sz="4" w:space="0" w:color="auto"/>
              <w:right w:val="single" w:sz="4" w:space="0" w:color="auto"/>
            </w:tcBorders>
            <w:hideMark/>
          </w:tcPr>
          <w:p w14:paraId="5BA20F39"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732EEE3F" w14:textId="77777777" w:rsidR="00FD3DFE" w:rsidRPr="00E27D23" w:rsidRDefault="00FD3DFE">
            <w:pPr>
              <w:pStyle w:val="TAC"/>
            </w:pPr>
            <w:r w:rsidRPr="00E27D23">
              <w:t>-</w:t>
            </w:r>
          </w:p>
        </w:tc>
      </w:tr>
      <w:tr w:rsidR="00FD3DFE" w:rsidRPr="00E27D23" w14:paraId="10336503" w14:textId="77777777" w:rsidTr="00FD3DFE">
        <w:tc>
          <w:tcPr>
            <w:tcW w:w="533" w:type="dxa"/>
            <w:tcBorders>
              <w:top w:val="nil"/>
              <w:left w:val="single" w:sz="4" w:space="0" w:color="auto"/>
              <w:bottom w:val="single" w:sz="4" w:space="0" w:color="auto"/>
              <w:right w:val="single" w:sz="4" w:space="0" w:color="auto"/>
            </w:tcBorders>
            <w:hideMark/>
          </w:tcPr>
          <w:p w14:paraId="6D897ABD" w14:textId="77777777" w:rsidR="00FD3DFE" w:rsidRPr="00E27D23" w:rsidRDefault="00FD3DFE">
            <w:pPr>
              <w:pStyle w:val="TAC"/>
              <w:rPr>
                <w:lang w:eastAsia="zh-CN"/>
              </w:rPr>
            </w:pPr>
            <w:r w:rsidRPr="00E27D23">
              <w:rPr>
                <w:lang w:eastAsia="zh-CN"/>
              </w:rPr>
              <w:t>28</w:t>
            </w:r>
          </w:p>
        </w:tc>
        <w:tc>
          <w:tcPr>
            <w:tcW w:w="3967" w:type="dxa"/>
            <w:tcBorders>
              <w:top w:val="nil"/>
              <w:left w:val="single" w:sz="4" w:space="0" w:color="auto"/>
              <w:bottom w:val="single" w:sz="4" w:space="0" w:color="auto"/>
              <w:right w:val="single" w:sz="4" w:space="0" w:color="auto"/>
            </w:tcBorders>
            <w:hideMark/>
          </w:tcPr>
          <w:p w14:paraId="4E369EA5" w14:textId="5253C788" w:rsidR="00FD3DFE" w:rsidRPr="00E27D23" w:rsidRDefault="00FD3DFE">
            <w:pPr>
              <w:pStyle w:val="TAL"/>
              <w:rPr>
                <w:kern w:val="2"/>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070EEB1" w14:textId="77777777" w:rsidR="00FD3DFE" w:rsidRPr="00E27D23" w:rsidRDefault="00FD3DFE">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2781D278" w14:textId="77777777" w:rsidR="00FD3DFE" w:rsidRPr="00E27D23" w:rsidRDefault="00FD3DFE">
            <w:pPr>
              <w:pStyle w:val="TAC"/>
              <w:jc w:val="left"/>
              <w:rPr>
                <w:rFonts w:eastAsia="MS Gothic"/>
              </w:rPr>
            </w:pPr>
            <w:r w:rsidRPr="00E27D23">
              <w:rPr>
                <w:rFonts w:eastAsia="MS Gothic"/>
              </w:rPr>
              <w:t xml:space="preserve">NR RRC: </w:t>
            </w:r>
            <w:r w:rsidRPr="00E27D23">
              <w:rPr>
                <w:rFonts w:eastAsia="MS Gothic"/>
                <w:i/>
              </w:rPr>
              <w:t>DLInformationTransfer</w:t>
            </w:r>
          </w:p>
          <w:p w14:paraId="3A741B16" w14:textId="77777777" w:rsidR="00FD3DFE" w:rsidRPr="00E27D23" w:rsidRDefault="00FD3DFE">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133FFE80"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913305F" w14:textId="77777777" w:rsidR="00FD3DFE" w:rsidRPr="00E27D23" w:rsidRDefault="00FD3DFE">
            <w:pPr>
              <w:pStyle w:val="TAC"/>
            </w:pPr>
            <w:r w:rsidRPr="00E27D23">
              <w:t>-</w:t>
            </w:r>
          </w:p>
        </w:tc>
      </w:tr>
      <w:tr w:rsidR="00FD3DFE" w:rsidRPr="00E27D23" w14:paraId="47E328E2" w14:textId="77777777" w:rsidTr="00FD3DFE">
        <w:tc>
          <w:tcPr>
            <w:tcW w:w="533" w:type="dxa"/>
            <w:tcBorders>
              <w:top w:val="nil"/>
              <w:left w:val="single" w:sz="4" w:space="0" w:color="auto"/>
              <w:bottom w:val="single" w:sz="4" w:space="0" w:color="auto"/>
              <w:right w:val="single" w:sz="4" w:space="0" w:color="auto"/>
            </w:tcBorders>
            <w:hideMark/>
          </w:tcPr>
          <w:p w14:paraId="1EB6D5EB" w14:textId="77777777" w:rsidR="00FD3DFE" w:rsidRPr="00E27D23" w:rsidRDefault="00FD3DFE">
            <w:pPr>
              <w:pStyle w:val="TAC"/>
              <w:rPr>
                <w:lang w:eastAsia="zh-CN"/>
              </w:rPr>
            </w:pPr>
            <w:r w:rsidRPr="00E27D23">
              <w:rPr>
                <w:lang w:eastAsia="zh-CN"/>
              </w:rPr>
              <w:t>29</w:t>
            </w:r>
          </w:p>
        </w:tc>
        <w:tc>
          <w:tcPr>
            <w:tcW w:w="3967" w:type="dxa"/>
            <w:tcBorders>
              <w:top w:val="nil"/>
              <w:left w:val="single" w:sz="4" w:space="0" w:color="auto"/>
              <w:bottom w:val="single" w:sz="4" w:space="0" w:color="auto"/>
              <w:right w:val="single" w:sz="4" w:space="0" w:color="auto"/>
            </w:tcBorders>
            <w:hideMark/>
          </w:tcPr>
          <w:p w14:paraId="67396A31" w14:textId="77777777" w:rsidR="00FD3DFE" w:rsidRPr="00E27D23" w:rsidRDefault="00FD3DFE">
            <w:pPr>
              <w:pStyle w:val="TAL"/>
              <w:rPr>
                <w:kern w:val="2"/>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20ABC121" w14:textId="77777777" w:rsidR="00FD3DFE" w:rsidRPr="00E27D23" w:rsidRDefault="00FD3DFE">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781CD4F8" w14:textId="77777777" w:rsidR="00FD3DFE" w:rsidRPr="00E27D23" w:rsidRDefault="00FD3DFE">
            <w:pPr>
              <w:pStyle w:val="TAC"/>
              <w:jc w:val="left"/>
              <w:rPr>
                <w:rFonts w:eastAsia="MS Gothic"/>
                <w:i/>
              </w:rPr>
            </w:pPr>
            <w:r w:rsidRPr="00E27D23">
              <w:rPr>
                <w:rFonts w:eastAsia="MS Gothic"/>
              </w:rPr>
              <w:t xml:space="preserve">NR RRC: </w:t>
            </w:r>
            <w:r w:rsidRPr="00E27D23">
              <w:rPr>
                <w:rFonts w:eastAsia="MS Gothic"/>
                <w:i/>
              </w:rPr>
              <w:t>ULInformationTransfer</w:t>
            </w:r>
          </w:p>
          <w:p w14:paraId="052320F6" w14:textId="77777777" w:rsidR="00FD3DFE" w:rsidRPr="00E27D23" w:rsidRDefault="00FD3DFE">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2FB44261"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316341E1" w14:textId="77777777" w:rsidR="00FD3DFE" w:rsidRPr="00E27D23" w:rsidRDefault="00FD3DFE">
            <w:pPr>
              <w:pStyle w:val="TAC"/>
            </w:pPr>
            <w:r w:rsidRPr="00E27D23">
              <w:t>-</w:t>
            </w:r>
          </w:p>
        </w:tc>
      </w:tr>
      <w:tr w:rsidR="00FD3DFE" w:rsidRPr="00E27D23" w14:paraId="16EC2CEA" w14:textId="77777777" w:rsidTr="00FD3DFE">
        <w:tc>
          <w:tcPr>
            <w:tcW w:w="533" w:type="dxa"/>
            <w:tcBorders>
              <w:top w:val="nil"/>
              <w:left w:val="single" w:sz="4" w:space="0" w:color="auto"/>
              <w:bottom w:val="single" w:sz="4" w:space="0" w:color="auto"/>
              <w:right w:val="single" w:sz="4" w:space="0" w:color="auto"/>
            </w:tcBorders>
            <w:hideMark/>
          </w:tcPr>
          <w:p w14:paraId="70A43F43" w14:textId="77777777" w:rsidR="00FD3DFE" w:rsidRPr="00E27D23" w:rsidRDefault="00FD3DFE">
            <w:pPr>
              <w:pStyle w:val="TAC"/>
              <w:rPr>
                <w:lang w:eastAsia="zh-CN"/>
              </w:rPr>
            </w:pPr>
            <w:r w:rsidRPr="00E27D23">
              <w:rPr>
                <w:lang w:eastAsia="zh-CN"/>
              </w:rPr>
              <w:t>30</w:t>
            </w:r>
          </w:p>
        </w:tc>
        <w:tc>
          <w:tcPr>
            <w:tcW w:w="3967" w:type="dxa"/>
            <w:tcBorders>
              <w:top w:val="nil"/>
              <w:left w:val="single" w:sz="4" w:space="0" w:color="auto"/>
              <w:bottom w:val="single" w:sz="4" w:space="0" w:color="auto"/>
              <w:right w:val="single" w:sz="4" w:space="0" w:color="auto"/>
            </w:tcBorders>
            <w:hideMark/>
          </w:tcPr>
          <w:p w14:paraId="681BF362" w14:textId="77777777" w:rsidR="00FD3DFE" w:rsidRPr="00E27D23" w:rsidRDefault="00FD3DFE">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29 equal to 5</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1354F529" w14:textId="77777777" w:rsidR="00FD3DFE" w:rsidRPr="00E27D23" w:rsidRDefault="00FD3DFE">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3D4DD15A" w14:textId="77777777" w:rsidR="00FD3DFE" w:rsidRPr="00E27D23" w:rsidRDefault="00FD3DFE">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6D655105" w14:textId="77777777" w:rsidR="00FD3DFE" w:rsidRPr="00E27D23" w:rsidRDefault="00FD3DFE">
            <w:pPr>
              <w:pStyle w:val="TAC"/>
            </w:pPr>
            <w:r w:rsidRPr="00E27D23">
              <w:rPr>
                <w:lang w:eastAsia="zh-CN"/>
              </w:rPr>
              <w:t>6</w:t>
            </w:r>
          </w:p>
        </w:tc>
        <w:tc>
          <w:tcPr>
            <w:tcW w:w="850" w:type="dxa"/>
            <w:tcBorders>
              <w:top w:val="nil"/>
              <w:left w:val="single" w:sz="4" w:space="0" w:color="auto"/>
              <w:bottom w:val="single" w:sz="4" w:space="0" w:color="auto"/>
              <w:right w:val="single" w:sz="4" w:space="0" w:color="auto"/>
            </w:tcBorders>
            <w:hideMark/>
          </w:tcPr>
          <w:p w14:paraId="62E21929" w14:textId="77777777" w:rsidR="00FD3DFE" w:rsidRPr="00E27D23" w:rsidRDefault="00FD3DFE">
            <w:pPr>
              <w:pStyle w:val="TAC"/>
            </w:pPr>
            <w:r w:rsidRPr="00E27D23">
              <w:rPr>
                <w:lang w:eastAsia="zh-CN"/>
              </w:rPr>
              <w:t>P</w:t>
            </w:r>
          </w:p>
        </w:tc>
      </w:tr>
      <w:tr w:rsidR="00FD3DFE" w:rsidRPr="00E27D23" w14:paraId="4170D2BF" w14:textId="77777777" w:rsidTr="00FD3DFE">
        <w:tc>
          <w:tcPr>
            <w:tcW w:w="9600" w:type="dxa"/>
            <w:gridSpan w:val="6"/>
            <w:tcBorders>
              <w:top w:val="single" w:sz="4" w:space="0" w:color="auto"/>
              <w:left w:val="single" w:sz="4" w:space="0" w:color="auto"/>
              <w:bottom w:val="single" w:sz="4" w:space="0" w:color="auto"/>
              <w:right w:val="single" w:sz="4" w:space="0" w:color="auto"/>
            </w:tcBorders>
            <w:hideMark/>
          </w:tcPr>
          <w:p w14:paraId="7D83B983" w14:textId="77777777" w:rsidR="00FD3DFE" w:rsidRPr="00E27D23" w:rsidRDefault="00FD3DFE">
            <w:pPr>
              <w:pStyle w:val="TAC"/>
              <w:jc w:val="left"/>
            </w:pPr>
            <w:r w:rsidRPr="00E27D23">
              <w:t>Note 1:</w:t>
            </w:r>
            <w:r w:rsidRPr="00E27D23">
              <w:tab/>
              <w:t xml:space="preserve">K = (2^[PDCP-SN-SizeDL])-1. If PDCP-SN-SizeDL=12, K=4095. If PDCP-SN-SizeDL=18, K= 262143. </w:t>
            </w:r>
          </w:p>
        </w:tc>
      </w:tr>
    </w:tbl>
    <w:p w14:paraId="2051C27B" w14:textId="77777777" w:rsidR="00FD3DFE" w:rsidRPr="00E27D23" w:rsidRDefault="00FD3DFE" w:rsidP="00FD3DFE">
      <w:pPr>
        <w:rPr>
          <w:rFonts w:eastAsia="PMingLiU"/>
          <w:lang w:eastAsia="zh-TW"/>
        </w:rPr>
      </w:pPr>
    </w:p>
    <w:p w14:paraId="7B9E9B08" w14:textId="77777777" w:rsidR="00FD3DFE" w:rsidRPr="00E27D23" w:rsidRDefault="00FD3DFE" w:rsidP="00FD3DFE">
      <w:pPr>
        <w:pStyle w:val="H6"/>
        <w:rPr>
          <w:lang w:eastAsia="en-US"/>
        </w:rPr>
      </w:pPr>
      <w:r w:rsidRPr="00E27D23">
        <w:t>14.2.3.3.3.3</w:t>
      </w:r>
      <w:r w:rsidRPr="00E27D23">
        <w:tab/>
        <w:t>Specific message contents</w:t>
      </w:r>
    </w:p>
    <w:p w14:paraId="0EAE8482" w14:textId="77777777" w:rsidR="00FD3DFE" w:rsidRPr="00E27D23" w:rsidRDefault="00FD3DFE" w:rsidP="00FD3DFE">
      <w:pPr>
        <w:pStyle w:val="TH"/>
      </w:pPr>
      <w:r w:rsidRPr="00E27D23">
        <w:rPr>
          <w:color w:val="000000"/>
        </w:rPr>
        <w:t>Table 14.2.3.3.3.3-1</w:t>
      </w:r>
      <w:r w:rsidRPr="00E27D23">
        <w:t xml:space="preserve">: </w:t>
      </w:r>
      <w:r w:rsidRPr="00E27D23">
        <w:rPr>
          <w:rStyle w:val="apple-style-span"/>
        </w:rPr>
        <w:t>ACTIVATE TEST MODE</w:t>
      </w:r>
      <w:r w:rsidRPr="00E27D23">
        <w:t xml:space="preserve"> (preamble, Table 14.2.3.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3DFE" w:rsidRPr="00E27D23" w14:paraId="1A9B7D3C" w14:textId="77777777" w:rsidTr="00FD3DFE">
        <w:trPr>
          <w:cantSplit/>
        </w:trPr>
        <w:tc>
          <w:tcPr>
            <w:tcW w:w="9635" w:type="dxa"/>
            <w:tcBorders>
              <w:top w:val="single" w:sz="4" w:space="0" w:color="000000"/>
              <w:left w:val="single" w:sz="4" w:space="0" w:color="000000"/>
              <w:bottom w:val="single" w:sz="4" w:space="0" w:color="000000"/>
              <w:right w:val="single" w:sz="4" w:space="0" w:color="000000"/>
            </w:tcBorders>
            <w:hideMark/>
          </w:tcPr>
          <w:p w14:paraId="581E39C7" w14:textId="77777777" w:rsidR="00FD3DFE" w:rsidRPr="00E27D23" w:rsidRDefault="00FD3DFE">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5A201686" w14:textId="77777777" w:rsidR="00FD3DFE" w:rsidRPr="00E27D23" w:rsidRDefault="00FD3DFE" w:rsidP="00FD3DFE"/>
    <w:p w14:paraId="1C0D0792" w14:textId="77777777" w:rsidR="00FD3DFE" w:rsidRPr="00E27D23" w:rsidRDefault="00FD3DFE" w:rsidP="00FD3DFE">
      <w:pPr>
        <w:pStyle w:val="TH"/>
      </w:pPr>
      <w:r w:rsidRPr="00E27D23">
        <w:t>Table 14.2.3.3.3.3-2:</w:t>
      </w:r>
      <w:r w:rsidRPr="00E27D23">
        <w:rPr>
          <w:i/>
          <w:iCs/>
        </w:rPr>
        <w:t xml:space="preserve"> RRCReconfiguration</w:t>
      </w:r>
      <w:r w:rsidRPr="00E27D23">
        <w:t xml:space="preserve"> (step 1a15, Table 14.2.3.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850"/>
        <w:gridCol w:w="1096"/>
      </w:tblGrid>
      <w:tr w:rsidR="00FD3DFE" w:rsidRPr="00E27D23" w14:paraId="781EC4D3" w14:textId="77777777" w:rsidTr="00FD3DFE">
        <w:tc>
          <w:tcPr>
            <w:tcW w:w="9738" w:type="dxa"/>
            <w:gridSpan w:val="4"/>
            <w:tcBorders>
              <w:top w:val="single" w:sz="4" w:space="0" w:color="auto"/>
              <w:left w:val="single" w:sz="4" w:space="0" w:color="auto"/>
              <w:bottom w:val="single" w:sz="4" w:space="0" w:color="auto"/>
              <w:right w:val="single" w:sz="4" w:space="0" w:color="auto"/>
            </w:tcBorders>
            <w:hideMark/>
          </w:tcPr>
          <w:p w14:paraId="3AE82D4D" w14:textId="77777777" w:rsidR="00FD3DFE" w:rsidRPr="00E27D23" w:rsidRDefault="00FD3DFE">
            <w:pPr>
              <w:pStyle w:val="TAL"/>
            </w:pPr>
            <w:r w:rsidRPr="00E27D23">
              <w:t xml:space="preserve">Derivation Path: TS 38.508-1 [4],Table 4.6.1-13 and condition NR </w:t>
            </w:r>
          </w:p>
        </w:tc>
      </w:tr>
      <w:tr w:rsidR="00FD3DFE" w:rsidRPr="00E27D23" w14:paraId="0FE3C8D6"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71DB65" w14:textId="77777777" w:rsidR="00FD3DFE" w:rsidRPr="00E27D23" w:rsidRDefault="00FD3DFE">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FA9E90" w14:textId="77777777" w:rsidR="00FD3DFE" w:rsidRPr="00E27D23" w:rsidRDefault="00FD3DFE">
            <w:pPr>
              <w:pStyle w:val="TAH"/>
            </w:pPr>
            <w:r w:rsidRPr="00E27D23">
              <w:t>Value/remark</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A1D13A" w14:textId="77777777" w:rsidR="00FD3DFE" w:rsidRPr="00E27D23" w:rsidRDefault="00FD3DFE">
            <w:pPr>
              <w:pStyle w:val="TAH"/>
            </w:pPr>
            <w:r w:rsidRPr="00E27D23">
              <w:t>Comment</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E492E2" w14:textId="77777777" w:rsidR="00FD3DFE" w:rsidRPr="00E27D23" w:rsidRDefault="00FD3DFE">
            <w:pPr>
              <w:pStyle w:val="TAH"/>
            </w:pPr>
            <w:r w:rsidRPr="00E27D23">
              <w:t>Condition</w:t>
            </w:r>
          </w:p>
        </w:tc>
      </w:tr>
      <w:tr w:rsidR="00FD3DFE" w:rsidRPr="00E27D23" w14:paraId="5D318882"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9C8053" w14:textId="77777777" w:rsidR="00FD3DFE" w:rsidRPr="00E27D23" w:rsidRDefault="00FD3DFE">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F3CE09"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341FF6"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B0166" w14:textId="77777777" w:rsidR="00FD3DFE" w:rsidRPr="00E27D23" w:rsidRDefault="00FD3DFE">
            <w:pPr>
              <w:pStyle w:val="TAL"/>
            </w:pPr>
          </w:p>
        </w:tc>
      </w:tr>
      <w:tr w:rsidR="00FD3DFE" w:rsidRPr="00E27D23" w14:paraId="23F624DC"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4ED724" w14:textId="77777777" w:rsidR="00FD3DFE" w:rsidRPr="00E27D23" w:rsidRDefault="00FD3DFE">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059D7"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A37E2C"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2C3B93" w14:textId="77777777" w:rsidR="00FD3DFE" w:rsidRPr="00E27D23" w:rsidRDefault="00FD3DFE">
            <w:pPr>
              <w:pStyle w:val="TAL"/>
            </w:pPr>
          </w:p>
        </w:tc>
      </w:tr>
      <w:tr w:rsidR="00FD3DFE" w:rsidRPr="00E27D23" w14:paraId="142C7394"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F0D713" w14:textId="77777777" w:rsidR="00FD3DFE" w:rsidRPr="00E27D23" w:rsidRDefault="00FD3DFE">
            <w:pPr>
              <w:pStyle w:val="TAL"/>
            </w:pPr>
            <w:r w:rsidRPr="00E27D23">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77D4DD"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2DD76A"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DA8AB" w14:textId="77777777" w:rsidR="00FD3DFE" w:rsidRPr="00E27D23" w:rsidRDefault="00FD3DFE">
            <w:pPr>
              <w:pStyle w:val="TAL"/>
            </w:pPr>
          </w:p>
        </w:tc>
      </w:tr>
      <w:tr w:rsidR="00FD3DFE" w:rsidRPr="00E27D23" w14:paraId="3882BFB6"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5AA4E0" w14:textId="77777777" w:rsidR="00FD3DFE" w:rsidRPr="00E27D23" w:rsidRDefault="00FD3DFE">
            <w:pPr>
              <w:pStyle w:val="TAL"/>
            </w:pPr>
            <w:r w:rsidRPr="00E27D23">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73CA05" w14:textId="77777777" w:rsidR="00FD3DFE" w:rsidRPr="00E27D23" w:rsidRDefault="00FD3DFE">
            <w:pPr>
              <w:pStyle w:val="TAL"/>
            </w:pPr>
            <w:r w:rsidRPr="00E27D23">
              <w:t>RadioBearer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19CE7A" w14:textId="77777777" w:rsidR="00FD3DFE" w:rsidRPr="00E27D23" w:rsidRDefault="00FD3DFE">
            <w:pPr>
              <w:pStyle w:val="TAL"/>
            </w:pPr>
            <w:r w:rsidRPr="00E27D23">
              <w:t>Table 14.2.3.3.3.3-4</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2DBB0" w14:textId="77777777" w:rsidR="00FD3DFE" w:rsidRPr="00E27D23" w:rsidRDefault="00FD3DFE">
            <w:pPr>
              <w:pStyle w:val="TAL"/>
            </w:pPr>
          </w:p>
        </w:tc>
      </w:tr>
      <w:tr w:rsidR="00FD3DFE" w:rsidRPr="00E27D23" w14:paraId="7FCE598D"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017B9E" w14:textId="77777777" w:rsidR="00FD3DFE" w:rsidRPr="00E27D23" w:rsidRDefault="00FD3DFE">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F00F59"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89B6F3"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3C7E83" w14:textId="77777777" w:rsidR="00FD3DFE" w:rsidRPr="00E27D23" w:rsidRDefault="00FD3DFE">
            <w:pPr>
              <w:pStyle w:val="TAL"/>
            </w:pPr>
          </w:p>
        </w:tc>
      </w:tr>
      <w:tr w:rsidR="00FD3DFE" w:rsidRPr="00E27D23" w14:paraId="1EBF77B8"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4E80FE" w14:textId="77777777" w:rsidR="00FD3DFE" w:rsidRPr="00E27D23" w:rsidRDefault="00FD3DFE">
            <w:pPr>
              <w:pStyle w:val="TAL"/>
            </w:pPr>
            <w:r w:rsidRPr="00E27D23">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B75309" w14:textId="77777777" w:rsidR="00FD3DFE" w:rsidRPr="00E27D23" w:rsidRDefault="00FD3DFE">
            <w:pPr>
              <w:pStyle w:val="TAL"/>
            </w:pPr>
            <w:r w:rsidRPr="00E27D23">
              <w:t>CellGroupConfig with condition MRBm and AMPTP_UMPTM</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F9540A" w14:textId="77777777" w:rsidR="00FD3DFE" w:rsidRPr="00E27D23" w:rsidRDefault="00FD3DFE">
            <w:pPr>
              <w:pStyle w:val="TAL"/>
            </w:pPr>
            <w:r w:rsidRPr="00E27D23">
              <w:rPr>
                <w:lang w:eastAsia="zh-CN"/>
              </w:rPr>
              <w:t>m=1</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19E051" w14:textId="77777777" w:rsidR="00FD3DFE" w:rsidRPr="00E27D23" w:rsidRDefault="00FD3DFE">
            <w:pPr>
              <w:pStyle w:val="TAL"/>
            </w:pPr>
          </w:p>
        </w:tc>
      </w:tr>
      <w:tr w:rsidR="00FD3DFE" w:rsidRPr="00E27D23" w14:paraId="5A3D7EEE"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607DB9" w14:textId="77777777" w:rsidR="00FD3DFE" w:rsidRPr="00E27D23" w:rsidRDefault="00FD3DFE">
            <w:pPr>
              <w:pStyle w:val="TAL"/>
            </w:pPr>
            <w:r w:rsidRPr="00E27D23">
              <w:t xml:space="preserve">        dedicatedNAS-MessageList SEQUENCE (SIZE(1..maxDRB)) OF DedicatedNAS-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C3FEAB" w14:textId="77777777" w:rsidR="00FD3DFE" w:rsidRPr="00E27D23" w:rsidRDefault="00FD3DFE">
            <w:pPr>
              <w:pStyle w:val="TAL"/>
            </w:pPr>
            <w:r w:rsidRPr="00E27D23">
              <w:t>DedicatedNAS-Message</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0DC582"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EC879" w14:textId="77777777" w:rsidR="00FD3DFE" w:rsidRPr="00E27D23" w:rsidRDefault="00FD3DFE">
            <w:pPr>
              <w:pStyle w:val="TAL"/>
            </w:pPr>
          </w:p>
        </w:tc>
      </w:tr>
      <w:tr w:rsidR="00FD3DFE" w:rsidRPr="00E27D23" w14:paraId="28D5D2F9" w14:textId="77777777" w:rsidTr="00FD3DFE">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43B5A6A" w14:textId="77777777" w:rsidR="00FD3DFE" w:rsidRPr="00E27D23" w:rsidRDefault="00FD3DFE">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0841D6"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D2AAD2"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F032B3" w14:textId="77777777" w:rsidR="00FD3DFE" w:rsidRPr="00E27D23" w:rsidRDefault="00FD3DFE">
            <w:pPr>
              <w:pStyle w:val="TAL"/>
            </w:pPr>
          </w:p>
        </w:tc>
      </w:tr>
      <w:tr w:rsidR="00FD3DFE" w:rsidRPr="00E27D23" w14:paraId="693D5164"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0B5B0C" w14:textId="77777777" w:rsidR="00FD3DFE" w:rsidRPr="00E27D23" w:rsidRDefault="00FD3DFE">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B0A4DE"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19365"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704CC1" w14:textId="77777777" w:rsidR="00FD3DFE" w:rsidRPr="00E27D23" w:rsidRDefault="00FD3DFE">
            <w:pPr>
              <w:pStyle w:val="TAL"/>
            </w:pPr>
          </w:p>
        </w:tc>
      </w:tr>
      <w:tr w:rsidR="00FD3DFE" w:rsidRPr="00E27D23" w14:paraId="66B1F171"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685BE4" w14:textId="77777777" w:rsidR="00FD3DFE" w:rsidRPr="00E27D23" w:rsidRDefault="00FD3DFE">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A2F9D"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21888E"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80866E" w14:textId="77777777" w:rsidR="00FD3DFE" w:rsidRPr="00E27D23" w:rsidRDefault="00FD3DFE">
            <w:pPr>
              <w:pStyle w:val="TAL"/>
            </w:pPr>
          </w:p>
        </w:tc>
      </w:tr>
      <w:tr w:rsidR="00FD3DFE" w:rsidRPr="00E27D23" w14:paraId="036BFDB8"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8860D4" w14:textId="77777777" w:rsidR="00FD3DFE" w:rsidRPr="00E27D23" w:rsidRDefault="00FD3DFE">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F78A9F"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8DB4EE"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2C6A8" w14:textId="77777777" w:rsidR="00FD3DFE" w:rsidRPr="00E27D23" w:rsidRDefault="00FD3DFE">
            <w:pPr>
              <w:pStyle w:val="TAL"/>
            </w:pPr>
          </w:p>
        </w:tc>
      </w:tr>
    </w:tbl>
    <w:p w14:paraId="60F11CE3" w14:textId="77777777" w:rsidR="00FD3DFE" w:rsidRPr="00E27D23" w:rsidRDefault="00FD3DFE" w:rsidP="00FD3DFE"/>
    <w:p w14:paraId="1CEE0E47" w14:textId="77777777" w:rsidR="00FD3DFE" w:rsidRPr="00E27D23" w:rsidRDefault="00FD3DFE" w:rsidP="00FD3DFE">
      <w:pPr>
        <w:pStyle w:val="TH"/>
      </w:pPr>
      <w:r w:rsidRPr="00E27D23">
        <w:t>Table 14.2.3.3.3.3-3:</w:t>
      </w:r>
      <w:r w:rsidRPr="00E27D23">
        <w:rPr>
          <w:i/>
          <w:iCs/>
        </w:rPr>
        <w:t xml:space="preserve"> RRCReconfiguration</w:t>
      </w:r>
      <w:r w:rsidRPr="00E27D23">
        <w:t xml:space="preserve"> (step 1b10, Table 14.2.3.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850"/>
        <w:gridCol w:w="1096"/>
      </w:tblGrid>
      <w:tr w:rsidR="00FD3DFE" w:rsidRPr="00E27D23" w14:paraId="551C2652" w14:textId="77777777" w:rsidTr="00FD3DFE">
        <w:tc>
          <w:tcPr>
            <w:tcW w:w="9738" w:type="dxa"/>
            <w:gridSpan w:val="4"/>
            <w:tcBorders>
              <w:top w:val="single" w:sz="4" w:space="0" w:color="auto"/>
              <w:left w:val="single" w:sz="4" w:space="0" w:color="auto"/>
              <w:bottom w:val="single" w:sz="4" w:space="0" w:color="auto"/>
              <w:right w:val="single" w:sz="4" w:space="0" w:color="auto"/>
            </w:tcBorders>
            <w:hideMark/>
          </w:tcPr>
          <w:p w14:paraId="73A67D27" w14:textId="77777777" w:rsidR="00FD3DFE" w:rsidRPr="00E27D23" w:rsidRDefault="00FD3DFE">
            <w:pPr>
              <w:pStyle w:val="TAL"/>
            </w:pPr>
            <w:r w:rsidRPr="00E27D23">
              <w:t xml:space="preserve">Derivation Path: TS 38.508-1 [4], Table 4.6.1-13 and condition NR </w:t>
            </w:r>
          </w:p>
        </w:tc>
      </w:tr>
      <w:tr w:rsidR="00FD3DFE" w:rsidRPr="00E27D23" w14:paraId="6B259377"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F6FA05" w14:textId="77777777" w:rsidR="00FD3DFE" w:rsidRPr="00E27D23" w:rsidRDefault="00FD3DFE">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E270AD" w14:textId="77777777" w:rsidR="00FD3DFE" w:rsidRPr="00E27D23" w:rsidRDefault="00FD3DFE">
            <w:pPr>
              <w:pStyle w:val="TAH"/>
            </w:pPr>
            <w:r w:rsidRPr="00E27D23">
              <w:t>Value/remark</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09750A" w14:textId="77777777" w:rsidR="00FD3DFE" w:rsidRPr="00E27D23" w:rsidRDefault="00FD3DFE">
            <w:pPr>
              <w:pStyle w:val="TAH"/>
            </w:pPr>
            <w:r w:rsidRPr="00E27D23">
              <w:t>Comment</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DBD274" w14:textId="77777777" w:rsidR="00FD3DFE" w:rsidRPr="00E27D23" w:rsidRDefault="00FD3DFE">
            <w:pPr>
              <w:pStyle w:val="TAH"/>
            </w:pPr>
            <w:r w:rsidRPr="00E27D23">
              <w:t>Condition</w:t>
            </w:r>
          </w:p>
        </w:tc>
      </w:tr>
      <w:tr w:rsidR="00FD3DFE" w:rsidRPr="00E27D23" w14:paraId="5AEB851B"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9728A7" w14:textId="77777777" w:rsidR="00FD3DFE" w:rsidRPr="00E27D23" w:rsidRDefault="00FD3DFE">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FF6237"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679FC3"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68D622" w14:textId="77777777" w:rsidR="00FD3DFE" w:rsidRPr="00E27D23" w:rsidRDefault="00FD3DFE">
            <w:pPr>
              <w:pStyle w:val="TAL"/>
            </w:pPr>
          </w:p>
        </w:tc>
      </w:tr>
      <w:tr w:rsidR="00FD3DFE" w:rsidRPr="00E27D23" w14:paraId="3392A709"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5E43D6" w14:textId="77777777" w:rsidR="00FD3DFE" w:rsidRPr="00E27D23" w:rsidRDefault="00FD3DFE">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5D3936"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68CFF7"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FF209C" w14:textId="77777777" w:rsidR="00FD3DFE" w:rsidRPr="00E27D23" w:rsidRDefault="00FD3DFE">
            <w:pPr>
              <w:pStyle w:val="TAL"/>
            </w:pPr>
          </w:p>
        </w:tc>
      </w:tr>
      <w:tr w:rsidR="00FD3DFE" w:rsidRPr="00E27D23" w14:paraId="66E915E1"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1EDE1D" w14:textId="77777777" w:rsidR="00FD3DFE" w:rsidRPr="00E27D23" w:rsidRDefault="00FD3DFE">
            <w:pPr>
              <w:pStyle w:val="TAL"/>
            </w:pPr>
            <w:r w:rsidRPr="00E27D23">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3BC0D8"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21527"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D26E95" w14:textId="77777777" w:rsidR="00FD3DFE" w:rsidRPr="00E27D23" w:rsidRDefault="00FD3DFE">
            <w:pPr>
              <w:pStyle w:val="TAL"/>
            </w:pPr>
          </w:p>
        </w:tc>
      </w:tr>
      <w:tr w:rsidR="00FD3DFE" w:rsidRPr="00E27D23" w14:paraId="19133F31"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F94B15" w14:textId="77777777" w:rsidR="00FD3DFE" w:rsidRPr="00E27D23" w:rsidRDefault="00FD3DFE">
            <w:pPr>
              <w:pStyle w:val="TAL"/>
            </w:pPr>
            <w:r w:rsidRPr="00E27D23">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C21F25" w14:textId="77777777" w:rsidR="00FD3DFE" w:rsidRPr="00E27D23" w:rsidRDefault="00FD3DFE">
            <w:pPr>
              <w:pStyle w:val="TAL"/>
            </w:pPr>
            <w:r w:rsidRPr="00E27D23">
              <w:t>RadioBearer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31C953" w14:textId="77777777" w:rsidR="00FD3DFE" w:rsidRPr="00E27D23" w:rsidRDefault="00FD3DFE">
            <w:pPr>
              <w:pStyle w:val="TAL"/>
            </w:pPr>
            <w:r w:rsidRPr="00E27D23">
              <w:t>Table 14.2.3.3.3.3-5</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054ACB" w14:textId="77777777" w:rsidR="00FD3DFE" w:rsidRPr="00E27D23" w:rsidRDefault="00FD3DFE">
            <w:pPr>
              <w:pStyle w:val="TAL"/>
            </w:pPr>
          </w:p>
        </w:tc>
      </w:tr>
      <w:tr w:rsidR="00FD3DFE" w:rsidRPr="00E27D23" w14:paraId="38F21667"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6BEE6E" w14:textId="77777777" w:rsidR="00FD3DFE" w:rsidRPr="00E27D23" w:rsidRDefault="00FD3DFE">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A6AB35"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02E168"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8DFB64" w14:textId="77777777" w:rsidR="00FD3DFE" w:rsidRPr="00E27D23" w:rsidRDefault="00FD3DFE">
            <w:pPr>
              <w:pStyle w:val="TAL"/>
            </w:pPr>
          </w:p>
        </w:tc>
      </w:tr>
      <w:tr w:rsidR="00FD3DFE" w:rsidRPr="00E27D23" w14:paraId="3DB8A38A"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524D8D" w14:textId="77777777" w:rsidR="00FD3DFE" w:rsidRPr="00E27D23" w:rsidRDefault="00FD3DFE">
            <w:pPr>
              <w:pStyle w:val="TAL"/>
            </w:pPr>
            <w:r w:rsidRPr="00E27D23">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75F5CA" w14:textId="77777777" w:rsidR="00FD3DFE" w:rsidRPr="00E27D23" w:rsidRDefault="00FD3DFE">
            <w:pPr>
              <w:pStyle w:val="TAL"/>
            </w:pPr>
            <w:r w:rsidRPr="00E27D23">
              <w:t>CellGroupConfig with condition MRBm</w:t>
            </w:r>
            <w:r w:rsidRPr="00E27D23">
              <w:rPr>
                <w:lang w:eastAsia="zh-CN"/>
              </w:rPr>
              <w:t>_DRBn</w:t>
            </w:r>
            <w:r w:rsidRPr="00E27D23">
              <w:t xml:space="preserve"> and AMPTP_UMPTM</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62F884" w14:textId="77777777" w:rsidR="00FD3DFE" w:rsidRPr="00E27D23" w:rsidRDefault="00FD3DFE">
            <w:pPr>
              <w:pStyle w:val="TAL"/>
            </w:pPr>
            <w:r w:rsidRPr="00E27D23">
              <w:t>n is set to the same value as for the radioBearerConfig IE above</w:t>
            </w:r>
          </w:p>
          <w:p w14:paraId="29E480ED" w14:textId="77777777" w:rsidR="00FD3DFE" w:rsidRPr="00E27D23" w:rsidRDefault="00FD3DFE">
            <w:pPr>
              <w:pStyle w:val="TAL"/>
            </w:pPr>
            <w:r w:rsidRPr="00E27D23">
              <w:rPr>
                <w:lang w:eastAsia="zh-CN"/>
              </w:rPr>
              <w:t>m=1</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32CB93" w14:textId="77777777" w:rsidR="00FD3DFE" w:rsidRPr="00E27D23" w:rsidRDefault="00FD3DFE">
            <w:pPr>
              <w:pStyle w:val="TAL"/>
            </w:pPr>
          </w:p>
        </w:tc>
      </w:tr>
      <w:tr w:rsidR="00FD3DFE" w:rsidRPr="00E27D23" w14:paraId="1EF3C02E"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66B681" w14:textId="77777777" w:rsidR="00FD3DFE" w:rsidRPr="00E27D23" w:rsidRDefault="00FD3DFE">
            <w:pPr>
              <w:pStyle w:val="TAL"/>
            </w:pPr>
            <w:r w:rsidRPr="00E27D23">
              <w:t xml:space="preserve">        dedicatedNAS-MessageList SEQUENCE (SIZE(1..maxDRB)) OF DedicatedNAS-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7456BE" w14:textId="77777777" w:rsidR="00FD3DFE" w:rsidRPr="00E27D23" w:rsidRDefault="00FD3DFE">
            <w:pPr>
              <w:pStyle w:val="TAL"/>
            </w:pPr>
            <w:r w:rsidRPr="00E27D23">
              <w:t>DedicatedNAS-Message</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3095CF"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EFF76B" w14:textId="77777777" w:rsidR="00FD3DFE" w:rsidRPr="00E27D23" w:rsidRDefault="00FD3DFE">
            <w:pPr>
              <w:pStyle w:val="TAL"/>
            </w:pPr>
          </w:p>
        </w:tc>
      </w:tr>
      <w:tr w:rsidR="00FD3DFE" w:rsidRPr="00E27D23" w14:paraId="6C2AD775" w14:textId="77777777" w:rsidTr="00FD3DFE">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820654E" w14:textId="77777777" w:rsidR="00FD3DFE" w:rsidRPr="00E27D23" w:rsidRDefault="00FD3DFE">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DB047A"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479D6E"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F4805" w14:textId="77777777" w:rsidR="00FD3DFE" w:rsidRPr="00E27D23" w:rsidRDefault="00FD3DFE">
            <w:pPr>
              <w:pStyle w:val="TAL"/>
            </w:pPr>
          </w:p>
        </w:tc>
      </w:tr>
      <w:tr w:rsidR="00FD3DFE" w:rsidRPr="00E27D23" w14:paraId="0C2A6A12"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989638" w14:textId="77777777" w:rsidR="00FD3DFE" w:rsidRPr="00E27D23" w:rsidRDefault="00FD3DFE">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C7BFC7"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152289"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DADBAD" w14:textId="77777777" w:rsidR="00FD3DFE" w:rsidRPr="00E27D23" w:rsidRDefault="00FD3DFE">
            <w:pPr>
              <w:pStyle w:val="TAL"/>
            </w:pPr>
          </w:p>
        </w:tc>
      </w:tr>
      <w:tr w:rsidR="00FD3DFE" w:rsidRPr="00E27D23" w14:paraId="11C19F7F"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33EF6F" w14:textId="77777777" w:rsidR="00FD3DFE" w:rsidRPr="00E27D23" w:rsidRDefault="00FD3DFE">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754653"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179F32"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42E7C1" w14:textId="77777777" w:rsidR="00FD3DFE" w:rsidRPr="00E27D23" w:rsidRDefault="00FD3DFE">
            <w:pPr>
              <w:pStyle w:val="TAL"/>
            </w:pPr>
          </w:p>
        </w:tc>
      </w:tr>
      <w:tr w:rsidR="00FD3DFE" w:rsidRPr="00E27D23" w14:paraId="606511B1"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109072" w14:textId="77777777" w:rsidR="00FD3DFE" w:rsidRPr="00E27D23" w:rsidRDefault="00FD3DFE">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23FEE"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B511F"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C3ECEC" w14:textId="77777777" w:rsidR="00FD3DFE" w:rsidRPr="00E27D23" w:rsidRDefault="00FD3DFE">
            <w:pPr>
              <w:pStyle w:val="TAL"/>
            </w:pPr>
          </w:p>
        </w:tc>
      </w:tr>
    </w:tbl>
    <w:p w14:paraId="2064AC2A" w14:textId="77777777" w:rsidR="00FD3DFE" w:rsidRPr="00E27D23" w:rsidRDefault="00FD3DFE" w:rsidP="00FD3DFE"/>
    <w:p w14:paraId="512D7A35" w14:textId="77777777" w:rsidR="00FD3DFE" w:rsidRPr="00E27D23" w:rsidRDefault="00FD3DFE" w:rsidP="00FD3DFE">
      <w:pPr>
        <w:pStyle w:val="TH"/>
        <w:rPr>
          <w:i/>
        </w:rPr>
      </w:pPr>
      <w:r w:rsidRPr="00E27D23">
        <w:t>Table 14.2.3.3.3.3-4:</w:t>
      </w:r>
      <w:r w:rsidRPr="00E27D23">
        <w:rPr>
          <w:i/>
          <w:iCs/>
        </w:rPr>
        <w:t xml:space="preserve"> </w:t>
      </w:r>
      <w:r w:rsidRPr="00E27D23">
        <w:rPr>
          <w:i/>
        </w:rPr>
        <w:t>RadioBearerConfig</w:t>
      </w:r>
      <w:r w:rsidRPr="00E27D23">
        <w:t xml:space="preserve"> (Table 14.2.3.3.3.3-2) </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FD3DFE" w:rsidRPr="00E27D23" w14:paraId="607DD13F"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58B630DF" w14:textId="77777777" w:rsidR="00FD3DFE" w:rsidRPr="00E27D23" w:rsidRDefault="00FD3DFE">
            <w:pPr>
              <w:pStyle w:val="TAH"/>
              <w:jc w:val="left"/>
              <w:rPr>
                <w:b w:val="0"/>
              </w:rPr>
            </w:pPr>
            <w:r w:rsidRPr="00E27D23">
              <w:t xml:space="preserve"> </w:t>
            </w:r>
            <w:r w:rsidRPr="00E27D23">
              <w:rPr>
                <w:b w:val="0"/>
              </w:rPr>
              <w:t>Derivation Path: TS 38.508-1 [4], Table 4.6.3-132, condition MRBm (m=1)</w:t>
            </w:r>
          </w:p>
        </w:tc>
      </w:tr>
      <w:tr w:rsidR="00FD3DFE" w:rsidRPr="00E27D23" w14:paraId="781D885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5D14FDA" w14:textId="77777777" w:rsidR="00FD3DFE" w:rsidRPr="00E27D23" w:rsidRDefault="00FD3DFE">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9F14299" w14:textId="77777777" w:rsidR="00FD3DFE" w:rsidRPr="00E27D23" w:rsidRDefault="00FD3DFE">
            <w:pPr>
              <w:pStyle w:val="TAH"/>
            </w:pPr>
            <w:r w:rsidRPr="00E27D23">
              <w:t>Value/remark</w:t>
            </w:r>
          </w:p>
        </w:tc>
        <w:tc>
          <w:tcPr>
            <w:tcW w:w="1840" w:type="dxa"/>
            <w:tcBorders>
              <w:top w:val="single" w:sz="4" w:space="0" w:color="auto"/>
              <w:left w:val="single" w:sz="4" w:space="0" w:color="auto"/>
              <w:bottom w:val="single" w:sz="4" w:space="0" w:color="auto"/>
              <w:right w:val="single" w:sz="4" w:space="0" w:color="auto"/>
            </w:tcBorders>
            <w:hideMark/>
          </w:tcPr>
          <w:p w14:paraId="1794D0B6" w14:textId="77777777" w:rsidR="00FD3DFE" w:rsidRPr="00E27D23" w:rsidRDefault="00FD3DFE">
            <w:pPr>
              <w:pStyle w:val="TAH"/>
            </w:pPr>
            <w:r w:rsidRPr="00E27D23">
              <w:t>Comment</w:t>
            </w:r>
          </w:p>
        </w:tc>
        <w:tc>
          <w:tcPr>
            <w:tcW w:w="1105" w:type="dxa"/>
            <w:tcBorders>
              <w:top w:val="single" w:sz="4" w:space="0" w:color="auto"/>
              <w:left w:val="single" w:sz="4" w:space="0" w:color="auto"/>
              <w:bottom w:val="single" w:sz="4" w:space="0" w:color="auto"/>
              <w:right w:val="single" w:sz="4" w:space="0" w:color="auto"/>
            </w:tcBorders>
            <w:hideMark/>
          </w:tcPr>
          <w:p w14:paraId="43178386" w14:textId="77777777" w:rsidR="00FD3DFE" w:rsidRPr="00E27D23" w:rsidRDefault="00FD3DFE">
            <w:pPr>
              <w:pStyle w:val="TAH"/>
            </w:pPr>
            <w:r w:rsidRPr="00E27D23">
              <w:t>Condition</w:t>
            </w:r>
          </w:p>
        </w:tc>
      </w:tr>
      <w:tr w:rsidR="00FD3DFE" w:rsidRPr="00E27D23" w14:paraId="03522B95"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0054C13" w14:textId="77777777" w:rsidR="00FD3DFE" w:rsidRPr="00E27D23" w:rsidRDefault="00FD3DFE">
            <w:pPr>
              <w:pStyle w:val="TAL"/>
            </w:pPr>
            <w:r w:rsidRPr="00E27D23">
              <w:t xml:space="preserve">RadioBearer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06444B26" w14:textId="77777777" w:rsidR="00FD3DFE" w:rsidRPr="00E27D23"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0503A6E8"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7826CB4C" w14:textId="77777777" w:rsidR="00FD3DFE" w:rsidRPr="00E27D23" w:rsidRDefault="00FD3DFE">
            <w:pPr>
              <w:pStyle w:val="TAL"/>
            </w:pPr>
          </w:p>
        </w:tc>
      </w:tr>
      <w:tr w:rsidR="00FD3DFE" w:rsidRPr="00E27D23" w14:paraId="09A01971"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25EA81B" w14:textId="77777777" w:rsidR="00FD3DFE" w:rsidRPr="00E27D23" w:rsidRDefault="00FD3DFE">
            <w:pPr>
              <w:pStyle w:val="TAL"/>
            </w:pPr>
            <w:r w:rsidRPr="00E27D23">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0463D766" w14:textId="77777777" w:rsidR="00FD3DFE" w:rsidRPr="00E27D23" w:rsidRDefault="00FD3DFE">
            <w:pPr>
              <w:pStyle w:val="TAL"/>
            </w:pPr>
            <w:r w:rsidRPr="00E27D23">
              <w:t>1 entry</w:t>
            </w:r>
          </w:p>
        </w:tc>
        <w:tc>
          <w:tcPr>
            <w:tcW w:w="1840" w:type="dxa"/>
            <w:tcBorders>
              <w:top w:val="single" w:sz="4" w:space="0" w:color="auto"/>
              <w:left w:val="single" w:sz="4" w:space="0" w:color="auto"/>
              <w:bottom w:val="single" w:sz="4" w:space="0" w:color="auto"/>
              <w:right w:val="single" w:sz="4" w:space="0" w:color="auto"/>
            </w:tcBorders>
          </w:tcPr>
          <w:p w14:paraId="054B2863"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F5922FD" w14:textId="77777777" w:rsidR="00FD3DFE" w:rsidRPr="00E27D23" w:rsidRDefault="00FD3DFE">
            <w:pPr>
              <w:pStyle w:val="TAL"/>
              <w:rPr>
                <w:lang w:eastAsia="zh-CN"/>
              </w:rPr>
            </w:pPr>
          </w:p>
        </w:tc>
      </w:tr>
      <w:tr w:rsidR="00FD3DFE" w:rsidRPr="00E27D23" w14:paraId="7510B71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DFCA9DA" w14:textId="77777777" w:rsidR="00FD3DFE" w:rsidRPr="00E27D23" w:rsidRDefault="00FD3DFE">
            <w:pPr>
              <w:pStyle w:val="TAL"/>
            </w:pPr>
            <w:r w:rsidRPr="00E27D23">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410CEF51" w14:textId="77777777" w:rsidR="00FD3DFE" w:rsidRPr="00E27D23" w:rsidRDefault="00FD3DFE">
            <w:pPr>
              <w:pStyle w:val="TAL"/>
            </w:pPr>
          </w:p>
        </w:tc>
        <w:tc>
          <w:tcPr>
            <w:tcW w:w="1840" w:type="dxa"/>
            <w:tcBorders>
              <w:top w:val="single" w:sz="4" w:space="0" w:color="auto"/>
              <w:left w:val="single" w:sz="4" w:space="0" w:color="auto"/>
              <w:bottom w:val="single" w:sz="4" w:space="0" w:color="auto"/>
              <w:right w:val="single" w:sz="4" w:space="0" w:color="auto"/>
            </w:tcBorders>
            <w:hideMark/>
          </w:tcPr>
          <w:p w14:paraId="2845D3CA" w14:textId="77777777" w:rsidR="00FD3DFE" w:rsidRPr="00E27D23" w:rsidRDefault="00FD3DFE">
            <w:pPr>
              <w:pStyle w:val="TAL"/>
            </w:pPr>
            <w:r w:rsidRPr="00E27D23">
              <w:t>entry 1</w:t>
            </w:r>
          </w:p>
        </w:tc>
        <w:tc>
          <w:tcPr>
            <w:tcW w:w="1105" w:type="dxa"/>
            <w:tcBorders>
              <w:top w:val="single" w:sz="4" w:space="0" w:color="auto"/>
              <w:left w:val="single" w:sz="4" w:space="0" w:color="auto"/>
              <w:bottom w:val="single" w:sz="4" w:space="0" w:color="auto"/>
              <w:right w:val="single" w:sz="4" w:space="0" w:color="auto"/>
            </w:tcBorders>
          </w:tcPr>
          <w:p w14:paraId="19DAAC4D" w14:textId="77777777" w:rsidR="00FD3DFE" w:rsidRPr="00E27D23" w:rsidRDefault="00FD3DFE">
            <w:pPr>
              <w:pStyle w:val="TAL"/>
            </w:pPr>
          </w:p>
        </w:tc>
      </w:tr>
      <w:tr w:rsidR="00FD3DFE" w:rsidRPr="00E27D23" w14:paraId="041C4E94" w14:textId="77777777" w:rsidTr="00FD3DFE">
        <w:tc>
          <w:tcPr>
            <w:tcW w:w="4535" w:type="dxa"/>
            <w:tcBorders>
              <w:top w:val="single" w:sz="4" w:space="0" w:color="auto"/>
              <w:left w:val="single" w:sz="4" w:space="0" w:color="auto"/>
              <w:bottom w:val="nil"/>
              <w:right w:val="single" w:sz="4" w:space="0" w:color="auto"/>
            </w:tcBorders>
            <w:hideMark/>
          </w:tcPr>
          <w:p w14:paraId="1D4E2676" w14:textId="77777777" w:rsidR="00FD3DFE" w:rsidRPr="00E27D23" w:rsidRDefault="00FD3DFE">
            <w:pPr>
              <w:pStyle w:val="TAL"/>
            </w:pPr>
            <w:r w:rsidRPr="00E27D23">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5A263CA1" w14:textId="77777777" w:rsidR="00FD3DFE" w:rsidRPr="00E27D23" w:rsidRDefault="00FD3DFE">
            <w:pPr>
              <w:pStyle w:val="TAL"/>
            </w:pPr>
            <w:r w:rsidRPr="00E27D23">
              <w:t xml:space="preserve">PDCP-Config </w:t>
            </w:r>
          </w:p>
        </w:tc>
        <w:tc>
          <w:tcPr>
            <w:tcW w:w="1840" w:type="dxa"/>
            <w:tcBorders>
              <w:top w:val="single" w:sz="4" w:space="0" w:color="auto"/>
              <w:left w:val="single" w:sz="4" w:space="0" w:color="auto"/>
              <w:bottom w:val="single" w:sz="4" w:space="0" w:color="auto"/>
              <w:right w:val="single" w:sz="4" w:space="0" w:color="auto"/>
            </w:tcBorders>
            <w:hideMark/>
          </w:tcPr>
          <w:p w14:paraId="07F0DC6F" w14:textId="77777777" w:rsidR="00FD3DFE" w:rsidRPr="00E27D23" w:rsidRDefault="00FD3DFE">
            <w:pPr>
              <w:pStyle w:val="TAL"/>
            </w:pPr>
            <w:r w:rsidRPr="00E27D23">
              <w:t>Table 14.2.3.3.3.3-6</w:t>
            </w:r>
          </w:p>
        </w:tc>
        <w:tc>
          <w:tcPr>
            <w:tcW w:w="1105" w:type="dxa"/>
            <w:tcBorders>
              <w:top w:val="single" w:sz="4" w:space="0" w:color="auto"/>
              <w:left w:val="single" w:sz="4" w:space="0" w:color="auto"/>
              <w:bottom w:val="single" w:sz="4" w:space="0" w:color="auto"/>
              <w:right w:val="single" w:sz="4" w:space="0" w:color="auto"/>
            </w:tcBorders>
          </w:tcPr>
          <w:p w14:paraId="3E455009" w14:textId="77777777" w:rsidR="00FD3DFE" w:rsidRPr="00E27D23" w:rsidRDefault="00FD3DFE">
            <w:pPr>
              <w:pStyle w:val="TAL"/>
            </w:pPr>
          </w:p>
        </w:tc>
      </w:tr>
      <w:tr w:rsidR="00FD3DFE" w:rsidRPr="00E27D23" w14:paraId="6AF7827B"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CFF270E" w14:textId="77777777" w:rsidR="00FD3DFE" w:rsidRPr="00E27D23" w:rsidRDefault="00FD3DFE">
            <w:pPr>
              <w:pStyle w:val="TAL"/>
              <w:ind w:firstLine="195"/>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38A3320" w14:textId="77777777" w:rsidR="00FD3DFE" w:rsidRPr="00E27D23"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17D85A2C"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62081416" w14:textId="77777777" w:rsidR="00FD3DFE" w:rsidRPr="00E27D23" w:rsidRDefault="00FD3DFE">
            <w:pPr>
              <w:pStyle w:val="TAL"/>
            </w:pPr>
          </w:p>
        </w:tc>
      </w:tr>
      <w:tr w:rsidR="00FD3DFE" w:rsidRPr="00E27D23" w14:paraId="289FA79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4559781" w14:textId="77777777" w:rsidR="00FD3DFE" w:rsidRPr="00E27D23" w:rsidRDefault="00FD3DFE">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52A1FC37" w14:textId="77777777" w:rsidR="00FD3DFE" w:rsidRPr="00E27D23"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2B55A758"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10019AE3" w14:textId="77777777" w:rsidR="00FD3DFE" w:rsidRPr="00E27D23" w:rsidRDefault="00FD3DFE">
            <w:pPr>
              <w:pStyle w:val="TAL"/>
            </w:pPr>
          </w:p>
        </w:tc>
      </w:tr>
      <w:tr w:rsidR="00FD3DFE" w:rsidRPr="00E27D23" w14:paraId="28652B05"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FEE383C" w14:textId="77777777" w:rsidR="00FD3DFE" w:rsidRPr="00E27D23" w:rsidRDefault="00FD3DFE">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40F0157C" w14:textId="77777777" w:rsidR="00FD3DFE" w:rsidRPr="00E27D23"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55751F05"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0933EF04" w14:textId="77777777" w:rsidR="00FD3DFE" w:rsidRPr="00E27D23" w:rsidRDefault="00FD3DFE">
            <w:pPr>
              <w:pStyle w:val="TAL"/>
            </w:pPr>
          </w:p>
        </w:tc>
      </w:tr>
    </w:tbl>
    <w:p w14:paraId="4C302BFE" w14:textId="77777777" w:rsidR="00FD3DFE" w:rsidRPr="00E27D23" w:rsidRDefault="00FD3DFE" w:rsidP="00FD3DFE"/>
    <w:p w14:paraId="6F148C8E" w14:textId="77777777" w:rsidR="00FD3DFE" w:rsidRPr="00E27D23" w:rsidRDefault="00FD3DFE" w:rsidP="00FD3DFE">
      <w:pPr>
        <w:pStyle w:val="TH"/>
        <w:rPr>
          <w:i/>
        </w:rPr>
      </w:pPr>
      <w:r w:rsidRPr="00E27D23">
        <w:t>Table 14.2.3.3.3.3-5:</w:t>
      </w:r>
      <w:r w:rsidRPr="00E27D23">
        <w:rPr>
          <w:i/>
          <w:iCs/>
        </w:rPr>
        <w:t xml:space="preserve"> </w:t>
      </w:r>
      <w:r w:rsidRPr="00E27D23">
        <w:rPr>
          <w:i/>
        </w:rPr>
        <w:t>RadioBearerConfig</w:t>
      </w:r>
      <w:r w:rsidRPr="00E27D23">
        <w:t xml:space="preserve"> (Table 14.2.3.3.3.3-3) </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FD3DFE" w:rsidRPr="00E27D23" w14:paraId="6478A49D"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02612943" w14:textId="77777777" w:rsidR="00FD3DFE" w:rsidRPr="00E27D23" w:rsidRDefault="00FD3DFE">
            <w:pPr>
              <w:pStyle w:val="TAH"/>
              <w:jc w:val="left"/>
              <w:rPr>
                <w:b w:val="0"/>
              </w:rPr>
            </w:pPr>
            <w:r w:rsidRPr="00E27D23">
              <w:t xml:space="preserve"> </w:t>
            </w:r>
            <w:r w:rsidRPr="00E27D23">
              <w:rPr>
                <w:b w:val="0"/>
              </w:rPr>
              <w:t>Derivation Path: TS 38.508-1 [4], Table 4.6.3-132, condition DRBn and MRBm (Note 1)</w:t>
            </w:r>
          </w:p>
        </w:tc>
      </w:tr>
      <w:tr w:rsidR="00FD3DFE" w:rsidRPr="00E27D23" w14:paraId="753718CA"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34FFA80" w14:textId="77777777" w:rsidR="00FD3DFE" w:rsidRPr="00E27D23" w:rsidRDefault="00FD3DFE">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E49B45A" w14:textId="77777777" w:rsidR="00FD3DFE" w:rsidRPr="00E27D23" w:rsidRDefault="00FD3DFE">
            <w:pPr>
              <w:pStyle w:val="TAH"/>
            </w:pPr>
            <w:r w:rsidRPr="00E27D23">
              <w:t>Value/remark</w:t>
            </w:r>
          </w:p>
        </w:tc>
        <w:tc>
          <w:tcPr>
            <w:tcW w:w="1840" w:type="dxa"/>
            <w:tcBorders>
              <w:top w:val="single" w:sz="4" w:space="0" w:color="auto"/>
              <w:left w:val="single" w:sz="4" w:space="0" w:color="auto"/>
              <w:bottom w:val="single" w:sz="4" w:space="0" w:color="auto"/>
              <w:right w:val="single" w:sz="4" w:space="0" w:color="auto"/>
            </w:tcBorders>
            <w:hideMark/>
          </w:tcPr>
          <w:p w14:paraId="5C98AED9" w14:textId="77777777" w:rsidR="00FD3DFE" w:rsidRPr="00E27D23" w:rsidRDefault="00FD3DFE">
            <w:pPr>
              <w:pStyle w:val="TAH"/>
            </w:pPr>
            <w:r w:rsidRPr="00E27D23">
              <w:t>Comment</w:t>
            </w:r>
          </w:p>
        </w:tc>
        <w:tc>
          <w:tcPr>
            <w:tcW w:w="1105" w:type="dxa"/>
            <w:tcBorders>
              <w:top w:val="single" w:sz="4" w:space="0" w:color="auto"/>
              <w:left w:val="single" w:sz="4" w:space="0" w:color="auto"/>
              <w:bottom w:val="single" w:sz="4" w:space="0" w:color="auto"/>
              <w:right w:val="single" w:sz="4" w:space="0" w:color="auto"/>
            </w:tcBorders>
            <w:hideMark/>
          </w:tcPr>
          <w:p w14:paraId="6878969E" w14:textId="77777777" w:rsidR="00FD3DFE" w:rsidRPr="00E27D23" w:rsidRDefault="00FD3DFE">
            <w:pPr>
              <w:pStyle w:val="TAH"/>
            </w:pPr>
            <w:r w:rsidRPr="00E27D23">
              <w:t>Condition</w:t>
            </w:r>
          </w:p>
        </w:tc>
      </w:tr>
      <w:tr w:rsidR="00FD3DFE" w:rsidRPr="00E27D23" w14:paraId="29292143"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DBF0514" w14:textId="77777777" w:rsidR="00FD3DFE" w:rsidRPr="00E27D23" w:rsidRDefault="00FD3DFE">
            <w:pPr>
              <w:pStyle w:val="TAL"/>
            </w:pPr>
            <w:r w:rsidRPr="00E27D23">
              <w:t xml:space="preserve">RadioBearer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0432A84F" w14:textId="77777777" w:rsidR="00FD3DFE" w:rsidRPr="00E27D23"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266FA296"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3BD1DB3" w14:textId="77777777" w:rsidR="00FD3DFE" w:rsidRPr="00E27D23" w:rsidRDefault="00FD3DFE">
            <w:pPr>
              <w:pStyle w:val="TAL"/>
            </w:pPr>
          </w:p>
        </w:tc>
      </w:tr>
      <w:tr w:rsidR="00FD3DFE" w:rsidRPr="00E27D23" w14:paraId="711BFC41"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9EDDAE3" w14:textId="77777777" w:rsidR="00FD3DFE" w:rsidRPr="00E27D23" w:rsidRDefault="00FD3DFE">
            <w:pPr>
              <w:pStyle w:val="TAL"/>
            </w:pPr>
            <w:r w:rsidRPr="00E27D23">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24F2FE40" w14:textId="77777777" w:rsidR="00FD3DFE" w:rsidRPr="00E27D23" w:rsidRDefault="00FD3DFE">
            <w:pPr>
              <w:pStyle w:val="TAL"/>
            </w:pPr>
            <w:r w:rsidRPr="00E27D23">
              <w:t>1 entry</w:t>
            </w:r>
          </w:p>
        </w:tc>
        <w:tc>
          <w:tcPr>
            <w:tcW w:w="1840" w:type="dxa"/>
            <w:tcBorders>
              <w:top w:val="single" w:sz="4" w:space="0" w:color="auto"/>
              <w:left w:val="single" w:sz="4" w:space="0" w:color="auto"/>
              <w:bottom w:val="single" w:sz="4" w:space="0" w:color="auto"/>
              <w:right w:val="single" w:sz="4" w:space="0" w:color="auto"/>
            </w:tcBorders>
          </w:tcPr>
          <w:p w14:paraId="1910912E"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B9E4078" w14:textId="77777777" w:rsidR="00FD3DFE" w:rsidRPr="00E27D23" w:rsidRDefault="00FD3DFE">
            <w:pPr>
              <w:pStyle w:val="TAL"/>
              <w:rPr>
                <w:lang w:eastAsia="zh-CN"/>
              </w:rPr>
            </w:pPr>
          </w:p>
        </w:tc>
      </w:tr>
      <w:tr w:rsidR="00FD3DFE" w:rsidRPr="00E27D23" w14:paraId="74EC209B"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9A94073" w14:textId="77777777" w:rsidR="00FD3DFE" w:rsidRPr="00E27D23" w:rsidRDefault="00FD3DFE">
            <w:pPr>
              <w:pStyle w:val="TAL"/>
            </w:pPr>
            <w:r w:rsidRPr="00E27D23">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4D1A58EA" w14:textId="77777777" w:rsidR="00FD3DFE" w:rsidRPr="00E27D23" w:rsidRDefault="00FD3DFE">
            <w:pPr>
              <w:pStyle w:val="TAL"/>
            </w:pPr>
          </w:p>
        </w:tc>
        <w:tc>
          <w:tcPr>
            <w:tcW w:w="1840" w:type="dxa"/>
            <w:tcBorders>
              <w:top w:val="single" w:sz="4" w:space="0" w:color="auto"/>
              <w:left w:val="single" w:sz="4" w:space="0" w:color="auto"/>
              <w:bottom w:val="single" w:sz="4" w:space="0" w:color="auto"/>
              <w:right w:val="single" w:sz="4" w:space="0" w:color="auto"/>
            </w:tcBorders>
            <w:hideMark/>
          </w:tcPr>
          <w:p w14:paraId="06D1DA62" w14:textId="77777777" w:rsidR="00FD3DFE" w:rsidRPr="00E27D23" w:rsidRDefault="00FD3DFE">
            <w:pPr>
              <w:pStyle w:val="TAL"/>
            </w:pPr>
            <w:r w:rsidRPr="00E27D23">
              <w:t>entry 1</w:t>
            </w:r>
          </w:p>
        </w:tc>
        <w:tc>
          <w:tcPr>
            <w:tcW w:w="1105" w:type="dxa"/>
            <w:tcBorders>
              <w:top w:val="single" w:sz="4" w:space="0" w:color="auto"/>
              <w:left w:val="single" w:sz="4" w:space="0" w:color="auto"/>
              <w:bottom w:val="single" w:sz="4" w:space="0" w:color="auto"/>
              <w:right w:val="single" w:sz="4" w:space="0" w:color="auto"/>
            </w:tcBorders>
          </w:tcPr>
          <w:p w14:paraId="3BB39F1E" w14:textId="77777777" w:rsidR="00FD3DFE" w:rsidRPr="00E27D23" w:rsidRDefault="00FD3DFE">
            <w:pPr>
              <w:pStyle w:val="TAL"/>
            </w:pPr>
          </w:p>
        </w:tc>
      </w:tr>
      <w:tr w:rsidR="00FD3DFE" w:rsidRPr="00E27D23" w14:paraId="3D09BC19" w14:textId="77777777" w:rsidTr="00FD3DFE">
        <w:tc>
          <w:tcPr>
            <w:tcW w:w="4535" w:type="dxa"/>
            <w:tcBorders>
              <w:top w:val="single" w:sz="4" w:space="0" w:color="auto"/>
              <w:left w:val="single" w:sz="4" w:space="0" w:color="auto"/>
              <w:bottom w:val="nil"/>
              <w:right w:val="single" w:sz="4" w:space="0" w:color="auto"/>
            </w:tcBorders>
            <w:hideMark/>
          </w:tcPr>
          <w:p w14:paraId="21ABCAEE" w14:textId="77777777" w:rsidR="00FD3DFE" w:rsidRPr="00E27D23" w:rsidRDefault="00FD3DFE">
            <w:pPr>
              <w:pStyle w:val="TAL"/>
            </w:pPr>
            <w:r w:rsidRPr="00E27D23">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5694C03C" w14:textId="77777777" w:rsidR="00FD3DFE" w:rsidRPr="00E27D23" w:rsidRDefault="00FD3DFE">
            <w:pPr>
              <w:pStyle w:val="TAL"/>
            </w:pPr>
            <w:r w:rsidRPr="00E27D23">
              <w:t xml:space="preserve">PDCP-Config </w:t>
            </w:r>
          </w:p>
        </w:tc>
        <w:tc>
          <w:tcPr>
            <w:tcW w:w="1840" w:type="dxa"/>
            <w:tcBorders>
              <w:top w:val="single" w:sz="4" w:space="0" w:color="auto"/>
              <w:left w:val="single" w:sz="4" w:space="0" w:color="auto"/>
              <w:bottom w:val="single" w:sz="4" w:space="0" w:color="auto"/>
              <w:right w:val="single" w:sz="4" w:space="0" w:color="auto"/>
            </w:tcBorders>
            <w:hideMark/>
          </w:tcPr>
          <w:p w14:paraId="239FAB58" w14:textId="77777777" w:rsidR="00FD3DFE" w:rsidRPr="00E27D23" w:rsidRDefault="00FD3DFE">
            <w:pPr>
              <w:pStyle w:val="TAL"/>
            </w:pPr>
            <w:r w:rsidRPr="00E27D23">
              <w:t>Table 14.2.3.3.3.3-6</w:t>
            </w:r>
          </w:p>
        </w:tc>
        <w:tc>
          <w:tcPr>
            <w:tcW w:w="1105" w:type="dxa"/>
            <w:tcBorders>
              <w:top w:val="single" w:sz="4" w:space="0" w:color="auto"/>
              <w:left w:val="single" w:sz="4" w:space="0" w:color="auto"/>
              <w:bottom w:val="single" w:sz="4" w:space="0" w:color="auto"/>
              <w:right w:val="single" w:sz="4" w:space="0" w:color="auto"/>
            </w:tcBorders>
          </w:tcPr>
          <w:p w14:paraId="3F7D17E0" w14:textId="77777777" w:rsidR="00FD3DFE" w:rsidRPr="00E27D23" w:rsidRDefault="00FD3DFE">
            <w:pPr>
              <w:pStyle w:val="TAL"/>
            </w:pPr>
          </w:p>
        </w:tc>
      </w:tr>
      <w:tr w:rsidR="00FD3DFE" w:rsidRPr="00E27D23" w14:paraId="0F6D918E"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981EF1D" w14:textId="77777777" w:rsidR="00FD3DFE" w:rsidRPr="00E27D23" w:rsidRDefault="00FD3DFE">
            <w:pPr>
              <w:pStyle w:val="TAL"/>
              <w:ind w:firstLine="195"/>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8BEF1D1" w14:textId="77777777" w:rsidR="00FD3DFE" w:rsidRPr="00E27D23"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604FC74D"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6F9DAFC8" w14:textId="77777777" w:rsidR="00FD3DFE" w:rsidRPr="00E27D23" w:rsidRDefault="00FD3DFE">
            <w:pPr>
              <w:pStyle w:val="TAL"/>
            </w:pPr>
          </w:p>
        </w:tc>
      </w:tr>
      <w:tr w:rsidR="00FD3DFE" w:rsidRPr="00E27D23" w14:paraId="658D87B7"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975BED6" w14:textId="77777777" w:rsidR="00FD3DFE" w:rsidRPr="00E27D23" w:rsidRDefault="00FD3DFE">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3527182C" w14:textId="77777777" w:rsidR="00FD3DFE" w:rsidRPr="00E27D23"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37D71059"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09B014B" w14:textId="77777777" w:rsidR="00FD3DFE" w:rsidRPr="00E27D23" w:rsidRDefault="00FD3DFE">
            <w:pPr>
              <w:pStyle w:val="TAL"/>
            </w:pPr>
          </w:p>
        </w:tc>
      </w:tr>
      <w:tr w:rsidR="00FD3DFE" w:rsidRPr="00E27D23" w14:paraId="59E4DB39"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19C5FC9" w14:textId="77777777" w:rsidR="00FD3DFE" w:rsidRPr="00E27D23" w:rsidRDefault="00FD3DFE">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67134F80" w14:textId="77777777" w:rsidR="00FD3DFE" w:rsidRPr="00E27D23"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6ADDC527"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8E164CC" w14:textId="77777777" w:rsidR="00FD3DFE" w:rsidRPr="00E27D23" w:rsidRDefault="00FD3DFE">
            <w:pPr>
              <w:pStyle w:val="TAL"/>
            </w:pPr>
          </w:p>
        </w:tc>
      </w:tr>
      <w:tr w:rsidR="00FD3DFE" w:rsidRPr="00E27D23" w14:paraId="0D9139DF"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3BBAEFE0" w14:textId="77777777" w:rsidR="00FD3DFE" w:rsidRPr="00E27D23" w:rsidRDefault="00FD3DFE">
            <w:pPr>
              <w:pStyle w:val="TAL"/>
            </w:pPr>
            <w:r w:rsidRPr="00E27D23">
              <w:t>Note 1:</w:t>
            </w:r>
            <w:r w:rsidRPr="00E27D23">
              <w:tab/>
              <w:t>n is chosen as the next available number higher or equal to 2. m =1.</w:t>
            </w:r>
          </w:p>
        </w:tc>
      </w:tr>
    </w:tbl>
    <w:p w14:paraId="1765DD28" w14:textId="77777777" w:rsidR="00FD3DFE" w:rsidRPr="00E27D23" w:rsidRDefault="00FD3DFE" w:rsidP="00FD3DFE"/>
    <w:p w14:paraId="39E20366" w14:textId="77777777" w:rsidR="00FD3DFE" w:rsidRPr="00E27D23" w:rsidRDefault="00FD3DFE" w:rsidP="00FD3DFE">
      <w:pPr>
        <w:pStyle w:val="TH"/>
        <w:rPr>
          <w:i/>
          <w:iCs/>
        </w:rPr>
      </w:pPr>
      <w:r w:rsidRPr="00E27D23">
        <w:t xml:space="preserve">Table 14.2.3.3.3.3-6: </w:t>
      </w:r>
      <w:r w:rsidRPr="00E27D23">
        <w:rPr>
          <w:i/>
          <w:iCs/>
        </w:rPr>
        <w:t xml:space="preserve">PDCP-Config </w:t>
      </w:r>
      <w:r w:rsidRPr="00E27D23">
        <w:rPr>
          <w:iCs/>
        </w:rPr>
        <w:t>(</w:t>
      </w:r>
      <w:r w:rsidRPr="00E27D23">
        <w:t>Table 14.2.3.3.3.3-4, Table 14.2.3.3.3.3-5</w:t>
      </w:r>
      <w:r w:rsidRPr="00E27D23">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FD3DFE" w:rsidRPr="00E27D23" w14:paraId="2DDF6F33"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2EA93EEA" w14:textId="77777777" w:rsidR="00FD3DFE" w:rsidRPr="00E27D23" w:rsidRDefault="00FD3DFE">
            <w:pPr>
              <w:pStyle w:val="TAH"/>
              <w:jc w:val="left"/>
              <w:rPr>
                <w:b w:val="0"/>
              </w:rPr>
            </w:pPr>
            <w:r w:rsidRPr="00E27D23">
              <w:rPr>
                <w:b w:val="0"/>
              </w:rPr>
              <w:t xml:space="preserve">Derivation Path: TS 38.508-1 [4], Table 4.6.3-99 </w:t>
            </w:r>
          </w:p>
        </w:tc>
      </w:tr>
      <w:tr w:rsidR="00FD3DFE" w:rsidRPr="00E27D23" w14:paraId="6E1173D8"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FB9C959" w14:textId="77777777" w:rsidR="00FD3DFE" w:rsidRPr="00E27D23" w:rsidRDefault="00FD3DFE">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56E42A8" w14:textId="77777777" w:rsidR="00FD3DFE" w:rsidRPr="00E27D23" w:rsidRDefault="00FD3DFE">
            <w:pPr>
              <w:pStyle w:val="TAH"/>
            </w:pPr>
            <w:r w:rsidRPr="00E27D23">
              <w:t>Value/remark</w:t>
            </w:r>
          </w:p>
        </w:tc>
        <w:tc>
          <w:tcPr>
            <w:tcW w:w="1840" w:type="dxa"/>
            <w:tcBorders>
              <w:top w:val="single" w:sz="4" w:space="0" w:color="auto"/>
              <w:left w:val="single" w:sz="4" w:space="0" w:color="auto"/>
              <w:bottom w:val="single" w:sz="4" w:space="0" w:color="auto"/>
              <w:right w:val="single" w:sz="4" w:space="0" w:color="auto"/>
            </w:tcBorders>
            <w:hideMark/>
          </w:tcPr>
          <w:p w14:paraId="32001374" w14:textId="77777777" w:rsidR="00FD3DFE" w:rsidRPr="00E27D23" w:rsidRDefault="00FD3DFE">
            <w:pPr>
              <w:pStyle w:val="TAH"/>
            </w:pPr>
            <w:r w:rsidRPr="00E27D23">
              <w:t>Comment</w:t>
            </w:r>
          </w:p>
        </w:tc>
        <w:tc>
          <w:tcPr>
            <w:tcW w:w="1105" w:type="dxa"/>
            <w:tcBorders>
              <w:top w:val="single" w:sz="4" w:space="0" w:color="auto"/>
              <w:left w:val="single" w:sz="4" w:space="0" w:color="auto"/>
              <w:bottom w:val="single" w:sz="4" w:space="0" w:color="auto"/>
              <w:right w:val="single" w:sz="4" w:space="0" w:color="auto"/>
            </w:tcBorders>
            <w:hideMark/>
          </w:tcPr>
          <w:p w14:paraId="47F71C9C" w14:textId="77777777" w:rsidR="00FD3DFE" w:rsidRPr="00E27D23" w:rsidRDefault="00FD3DFE">
            <w:pPr>
              <w:pStyle w:val="TAH"/>
            </w:pPr>
            <w:r w:rsidRPr="00E27D23">
              <w:t>Condition</w:t>
            </w:r>
          </w:p>
        </w:tc>
      </w:tr>
      <w:tr w:rsidR="00FD3DFE" w:rsidRPr="00E27D23" w14:paraId="51E495A1"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E962A3E" w14:textId="77777777" w:rsidR="00FD3DFE" w:rsidRPr="00E27D23" w:rsidRDefault="00FD3DFE">
            <w:pPr>
              <w:pStyle w:val="TAL"/>
            </w:pPr>
            <w:r w:rsidRPr="00E27D23">
              <w:t xml:space="preserve">PDC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51DF6144" w14:textId="77777777" w:rsidR="00FD3DFE" w:rsidRPr="00E27D23"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01A35841"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727D7453" w14:textId="77777777" w:rsidR="00FD3DFE" w:rsidRPr="00E27D23" w:rsidRDefault="00FD3DFE">
            <w:pPr>
              <w:pStyle w:val="TAL"/>
            </w:pPr>
          </w:p>
        </w:tc>
      </w:tr>
      <w:tr w:rsidR="00FD3DFE" w:rsidRPr="00E27D23" w14:paraId="4752217C"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94D2212" w14:textId="77777777" w:rsidR="00FD3DFE" w:rsidRPr="00E27D23" w:rsidRDefault="00FD3DFE">
            <w:pPr>
              <w:pStyle w:val="TAL"/>
            </w:pPr>
            <w:r w:rsidRPr="00E27D23">
              <w:t xml:space="preserve">  drb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2F20EB8D" w14:textId="77777777" w:rsidR="00FD3DFE" w:rsidRPr="00E27D23"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1CF93FFD"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118967E" w14:textId="77777777" w:rsidR="00FD3DFE" w:rsidRPr="00E27D23" w:rsidRDefault="00FD3DFE">
            <w:pPr>
              <w:pStyle w:val="TAL"/>
            </w:pPr>
          </w:p>
        </w:tc>
      </w:tr>
      <w:tr w:rsidR="00FD3DFE" w:rsidRPr="00E27D23" w14:paraId="3BE06F7B" w14:textId="77777777" w:rsidTr="00FD3DFE">
        <w:tc>
          <w:tcPr>
            <w:tcW w:w="4535" w:type="dxa"/>
            <w:tcBorders>
              <w:top w:val="single" w:sz="4" w:space="0" w:color="auto"/>
              <w:left w:val="single" w:sz="4" w:space="0" w:color="auto"/>
              <w:bottom w:val="nil"/>
              <w:right w:val="single" w:sz="4" w:space="0" w:color="auto"/>
            </w:tcBorders>
            <w:hideMark/>
          </w:tcPr>
          <w:p w14:paraId="34DB775A" w14:textId="77777777" w:rsidR="00FD3DFE" w:rsidRPr="00E27D23" w:rsidRDefault="00FD3DFE">
            <w:pPr>
              <w:pStyle w:val="TAL"/>
            </w:pPr>
            <w:r w:rsidRPr="00E27D23">
              <w:t xml:space="preserve">    pdcp-SN-Size-UL</w:t>
            </w:r>
          </w:p>
        </w:tc>
        <w:tc>
          <w:tcPr>
            <w:tcW w:w="2267" w:type="dxa"/>
            <w:tcBorders>
              <w:top w:val="single" w:sz="4" w:space="0" w:color="auto"/>
              <w:left w:val="single" w:sz="4" w:space="0" w:color="auto"/>
              <w:bottom w:val="single" w:sz="4" w:space="0" w:color="auto"/>
              <w:right w:val="single" w:sz="4" w:space="0" w:color="auto"/>
            </w:tcBorders>
            <w:hideMark/>
          </w:tcPr>
          <w:p w14:paraId="627E8159" w14:textId="77777777" w:rsidR="00FD3DFE" w:rsidRPr="00E27D23" w:rsidRDefault="00FD3DFE">
            <w:pPr>
              <w:pStyle w:val="TAL"/>
            </w:pPr>
            <w:r w:rsidRPr="00E27D23">
              <w:t>Not present</w:t>
            </w:r>
          </w:p>
        </w:tc>
        <w:tc>
          <w:tcPr>
            <w:tcW w:w="1840" w:type="dxa"/>
            <w:tcBorders>
              <w:top w:val="single" w:sz="4" w:space="0" w:color="auto"/>
              <w:left w:val="single" w:sz="4" w:space="0" w:color="auto"/>
              <w:bottom w:val="single" w:sz="4" w:space="0" w:color="auto"/>
              <w:right w:val="single" w:sz="4" w:space="0" w:color="auto"/>
            </w:tcBorders>
          </w:tcPr>
          <w:p w14:paraId="2A352261"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3749E0E" w14:textId="77777777" w:rsidR="00FD3DFE" w:rsidRPr="00E27D23" w:rsidRDefault="00FD3DFE">
            <w:pPr>
              <w:pStyle w:val="TAL"/>
            </w:pPr>
          </w:p>
        </w:tc>
      </w:tr>
      <w:tr w:rsidR="00FD3DFE" w:rsidRPr="00E27D23" w14:paraId="4BAEFF41" w14:textId="77777777" w:rsidTr="00FD3DFE">
        <w:tc>
          <w:tcPr>
            <w:tcW w:w="4535" w:type="dxa"/>
            <w:tcBorders>
              <w:top w:val="single" w:sz="4" w:space="0" w:color="auto"/>
              <w:left w:val="single" w:sz="4" w:space="0" w:color="auto"/>
              <w:bottom w:val="nil"/>
              <w:right w:val="single" w:sz="4" w:space="0" w:color="auto"/>
            </w:tcBorders>
            <w:hideMark/>
          </w:tcPr>
          <w:p w14:paraId="2C2186D8" w14:textId="77777777" w:rsidR="00FD3DFE" w:rsidRPr="00E27D23" w:rsidRDefault="00FD3DFE">
            <w:pPr>
              <w:pStyle w:val="TAL"/>
            </w:pPr>
            <w:r w:rsidRPr="00E27D23">
              <w:t xml:space="preserve">    pdcp-SN-Size-DL</w:t>
            </w:r>
          </w:p>
        </w:tc>
        <w:tc>
          <w:tcPr>
            <w:tcW w:w="2267" w:type="dxa"/>
            <w:tcBorders>
              <w:top w:val="single" w:sz="4" w:space="0" w:color="auto"/>
              <w:left w:val="single" w:sz="4" w:space="0" w:color="auto"/>
              <w:bottom w:val="nil"/>
              <w:right w:val="single" w:sz="4" w:space="0" w:color="auto"/>
            </w:tcBorders>
            <w:hideMark/>
          </w:tcPr>
          <w:p w14:paraId="1D3ED90C" w14:textId="77777777" w:rsidR="00FD3DFE" w:rsidRPr="00E27D23" w:rsidRDefault="00FD3DFE">
            <w:pPr>
              <w:pStyle w:val="TAL"/>
            </w:pPr>
            <w:r w:rsidRPr="00E27D23">
              <w:t>len12bits</w:t>
            </w:r>
          </w:p>
        </w:tc>
        <w:tc>
          <w:tcPr>
            <w:tcW w:w="1840" w:type="dxa"/>
            <w:tcBorders>
              <w:top w:val="single" w:sz="4" w:space="0" w:color="auto"/>
              <w:left w:val="single" w:sz="4" w:space="0" w:color="auto"/>
              <w:bottom w:val="nil"/>
              <w:right w:val="single" w:sz="4" w:space="0" w:color="auto"/>
            </w:tcBorders>
          </w:tcPr>
          <w:p w14:paraId="0F196D44" w14:textId="77777777" w:rsidR="00FD3DFE" w:rsidRPr="00E27D23" w:rsidRDefault="00FD3DFE">
            <w:pPr>
              <w:pStyle w:val="TAL"/>
            </w:pPr>
          </w:p>
        </w:tc>
        <w:tc>
          <w:tcPr>
            <w:tcW w:w="1105" w:type="dxa"/>
            <w:tcBorders>
              <w:top w:val="single" w:sz="4" w:space="0" w:color="auto"/>
              <w:left w:val="single" w:sz="4" w:space="0" w:color="auto"/>
              <w:bottom w:val="nil"/>
              <w:right w:val="single" w:sz="4" w:space="0" w:color="auto"/>
            </w:tcBorders>
          </w:tcPr>
          <w:p w14:paraId="5D817D41" w14:textId="77777777" w:rsidR="00FD3DFE" w:rsidRPr="00E27D23" w:rsidRDefault="00FD3DFE">
            <w:pPr>
              <w:pStyle w:val="TAL"/>
            </w:pPr>
          </w:p>
        </w:tc>
      </w:tr>
      <w:tr w:rsidR="00FD3DFE" w:rsidRPr="00E27D23" w14:paraId="2F2861E5" w14:textId="77777777" w:rsidTr="00FD3DFE">
        <w:tc>
          <w:tcPr>
            <w:tcW w:w="4535" w:type="dxa"/>
            <w:tcBorders>
              <w:top w:val="single" w:sz="4" w:space="0" w:color="auto"/>
              <w:left w:val="single" w:sz="4" w:space="0" w:color="auto"/>
              <w:bottom w:val="nil"/>
              <w:right w:val="single" w:sz="4" w:space="0" w:color="auto"/>
            </w:tcBorders>
            <w:hideMark/>
          </w:tcPr>
          <w:p w14:paraId="138335E2" w14:textId="77777777" w:rsidR="00FD3DFE" w:rsidRPr="00E27D23" w:rsidRDefault="00FD3DFE">
            <w:pPr>
              <w:pStyle w:val="TAL"/>
              <w:ind w:firstLineChars="50" w:firstLine="90"/>
            </w:pPr>
            <w:r w:rsidRPr="00E27D23">
              <w:t>}</w:t>
            </w:r>
          </w:p>
        </w:tc>
        <w:tc>
          <w:tcPr>
            <w:tcW w:w="2267" w:type="dxa"/>
            <w:tcBorders>
              <w:top w:val="single" w:sz="4" w:space="0" w:color="auto"/>
              <w:left w:val="single" w:sz="4" w:space="0" w:color="auto"/>
              <w:bottom w:val="nil"/>
              <w:right w:val="single" w:sz="4" w:space="0" w:color="auto"/>
            </w:tcBorders>
          </w:tcPr>
          <w:p w14:paraId="2BB6EDB4" w14:textId="77777777" w:rsidR="00FD3DFE" w:rsidRPr="00E27D23" w:rsidRDefault="00FD3DFE">
            <w:pPr>
              <w:pStyle w:val="TAL"/>
            </w:pPr>
          </w:p>
        </w:tc>
        <w:tc>
          <w:tcPr>
            <w:tcW w:w="1840" w:type="dxa"/>
            <w:tcBorders>
              <w:top w:val="single" w:sz="4" w:space="0" w:color="auto"/>
              <w:left w:val="single" w:sz="4" w:space="0" w:color="auto"/>
              <w:bottom w:val="nil"/>
              <w:right w:val="single" w:sz="4" w:space="0" w:color="auto"/>
            </w:tcBorders>
          </w:tcPr>
          <w:p w14:paraId="23C9DAA0" w14:textId="77777777" w:rsidR="00FD3DFE" w:rsidRPr="00E27D23" w:rsidRDefault="00FD3DFE">
            <w:pPr>
              <w:pStyle w:val="TAL"/>
            </w:pPr>
          </w:p>
        </w:tc>
        <w:tc>
          <w:tcPr>
            <w:tcW w:w="1105" w:type="dxa"/>
            <w:tcBorders>
              <w:top w:val="single" w:sz="4" w:space="0" w:color="auto"/>
              <w:left w:val="single" w:sz="4" w:space="0" w:color="auto"/>
              <w:bottom w:val="nil"/>
              <w:right w:val="single" w:sz="4" w:space="0" w:color="auto"/>
            </w:tcBorders>
          </w:tcPr>
          <w:p w14:paraId="11D4E380" w14:textId="77777777" w:rsidR="00FD3DFE" w:rsidRPr="00E27D23" w:rsidRDefault="00FD3DFE">
            <w:pPr>
              <w:pStyle w:val="TAL"/>
            </w:pPr>
          </w:p>
        </w:tc>
      </w:tr>
      <w:tr w:rsidR="00FD3DFE" w:rsidRPr="00E27D23" w14:paraId="42830651" w14:textId="77777777" w:rsidTr="00FD3DFE">
        <w:tc>
          <w:tcPr>
            <w:tcW w:w="4535" w:type="dxa"/>
            <w:tcBorders>
              <w:top w:val="single" w:sz="4" w:space="0" w:color="auto"/>
              <w:left w:val="single" w:sz="4" w:space="0" w:color="auto"/>
              <w:bottom w:val="nil"/>
              <w:right w:val="single" w:sz="4" w:space="0" w:color="auto"/>
            </w:tcBorders>
            <w:hideMark/>
          </w:tcPr>
          <w:p w14:paraId="3B40511A" w14:textId="77777777" w:rsidR="00FD3DFE" w:rsidRPr="00E27D23" w:rsidRDefault="00FD3DFE">
            <w:pPr>
              <w:pStyle w:val="TAL"/>
            </w:pPr>
            <w:r w:rsidRPr="00E27D23">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2D743427" w14:textId="77777777" w:rsidR="00FD3DFE" w:rsidRPr="00E27D23" w:rsidRDefault="00FD3DFE">
            <w:pPr>
              <w:pStyle w:val="TAL"/>
            </w:pPr>
            <w:r w:rsidRPr="00E27D23">
              <w:t>4095</w:t>
            </w:r>
          </w:p>
        </w:tc>
        <w:tc>
          <w:tcPr>
            <w:tcW w:w="1840" w:type="dxa"/>
            <w:tcBorders>
              <w:top w:val="single" w:sz="4" w:space="0" w:color="auto"/>
              <w:left w:val="single" w:sz="4" w:space="0" w:color="auto"/>
              <w:bottom w:val="single" w:sz="4" w:space="0" w:color="auto"/>
              <w:right w:val="single" w:sz="4" w:space="0" w:color="auto"/>
            </w:tcBorders>
          </w:tcPr>
          <w:p w14:paraId="5E01909C"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7D15A5B5" w14:textId="77777777" w:rsidR="00FD3DFE" w:rsidRPr="00E27D23" w:rsidRDefault="00FD3DFE">
            <w:pPr>
              <w:pStyle w:val="TAL"/>
            </w:pPr>
          </w:p>
        </w:tc>
      </w:tr>
      <w:tr w:rsidR="00FD3DFE" w:rsidRPr="00E27D23" w14:paraId="4A944E7A"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7962B1E" w14:textId="77777777" w:rsidR="00FD3DFE" w:rsidRPr="00E27D23" w:rsidRDefault="00FD3DFE">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1700E1A3" w14:textId="77777777" w:rsidR="00FD3DFE" w:rsidRPr="00E27D23"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17DCE57C"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105C9387" w14:textId="77777777" w:rsidR="00FD3DFE" w:rsidRPr="00E27D23" w:rsidRDefault="00FD3DFE">
            <w:pPr>
              <w:pStyle w:val="TAL"/>
            </w:pPr>
          </w:p>
        </w:tc>
      </w:tr>
    </w:tbl>
    <w:p w14:paraId="36936D25" w14:textId="77777777" w:rsidR="00FD3DFE" w:rsidRPr="00E27D23" w:rsidRDefault="00FD3DFE" w:rsidP="00FD3DFE"/>
    <w:p w14:paraId="50CF0194" w14:textId="77777777" w:rsidR="00FD3DFE" w:rsidRPr="00E27D23" w:rsidRDefault="00FD3DFE" w:rsidP="00FD3DFE">
      <w:pPr>
        <w:pStyle w:val="TH"/>
      </w:pPr>
      <w:r w:rsidRPr="00E27D23">
        <w:rPr>
          <w:color w:val="000000"/>
        </w:rPr>
        <w:t>Table 14.2.3.3.3.3-7</w:t>
      </w:r>
      <w:r w:rsidRPr="00E27D23">
        <w:t xml:space="preserve">: </w:t>
      </w:r>
      <w:r w:rsidRPr="00E27D23">
        <w:rPr>
          <w:rStyle w:val="apple-style-span"/>
        </w:rPr>
        <w:t>CLOSE UE TEST LOOP</w:t>
      </w:r>
      <w:r w:rsidRPr="00E27D23">
        <w:t xml:space="preserve"> (step </w:t>
      </w:r>
      <w:r w:rsidRPr="00E27D23">
        <w:rPr>
          <w:lang w:eastAsia="zh-CN"/>
        </w:rPr>
        <w:t>2a1</w:t>
      </w:r>
      <w:r w:rsidRPr="00E27D23">
        <w:t>, Table 14.2.3.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3DFE" w:rsidRPr="00E27D23" w14:paraId="2DE78E98" w14:textId="77777777" w:rsidTr="00FD3DFE">
        <w:trPr>
          <w:cantSplit/>
        </w:trPr>
        <w:tc>
          <w:tcPr>
            <w:tcW w:w="9635" w:type="dxa"/>
            <w:tcBorders>
              <w:top w:val="single" w:sz="4" w:space="0" w:color="000000"/>
              <w:left w:val="single" w:sz="4" w:space="0" w:color="000000"/>
              <w:bottom w:val="single" w:sz="4" w:space="0" w:color="000000"/>
              <w:right w:val="single" w:sz="4" w:space="0" w:color="000000"/>
            </w:tcBorders>
            <w:hideMark/>
          </w:tcPr>
          <w:p w14:paraId="307C5C24" w14:textId="77777777" w:rsidR="00FD3DFE" w:rsidRPr="00E27D23" w:rsidRDefault="00FD3DFE">
            <w:pPr>
              <w:pStyle w:val="TAL"/>
              <w:rPr>
                <w:lang w:eastAsia="zh-CN"/>
              </w:rPr>
            </w:pPr>
            <w:r w:rsidRPr="00E27D23">
              <w:t>Derivation Path: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Multicast MRB</w:t>
            </w:r>
          </w:p>
        </w:tc>
      </w:tr>
    </w:tbl>
    <w:p w14:paraId="27563BEE" w14:textId="77777777" w:rsidR="00FD3DFE" w:rsidRPr="00E27D23" w:rsidRDefault="00FD3DFE" w:rsidP="00FD3DFE"/>
    <w:p w14:paraId="3245E3B7" w14:textId="77777777" w:rsidR="00FD3DFE" w:rsidRPr="00E27D23" w:rsidRDefault="00FD3DFE" w:rsidP="00FD3DFE">
      <w:pPr>
        <w:pStyle w:val="TH"/>
      </w:pPr>
      <w:r w:rsidRPr="00E27D23">
        <w:rPr>
          <w:color w:val="000000"/>
        </w:rPr>
        <w:t>Table 14.2.3.3.3.3-8</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5</w:t>
      </w:r>
      <w:r w:rsidRPr="00E27D23">
        <w:t xml:space="preserve">, step9, step 19 </w:t>
      </w:r>
      <w:r w:rsidRPr="00E27D23">
        <w:rPr>
          <w:lang w:eastAsia="zh-CN"/>
        </w:rPr>
        <w:t>and</w:t>
      </w:r>
      <w:r w:rsidRPr="00E27D23">
        <w:t xml:space="preserve"> step 28 Table 14.2.3.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3DFE" w:rsidRPr="00E27D23" w14:paraId="619D6412" w14:textId="77777777" w:rsidTr="00FD3DFE">
        <w:trPr>
          <w:cantSplit/>
        </w:trPr>
        <w:tc>
          <w:tcPr>
            <w:tcW w:w="9635" w:type="dxa"/>
            <w:tcBorders>
              <w:top w:val="single" w:sz="4" w:space="0" w:color="000000"/>
              <w:left w:val="single" w:sz="4" w:space="0" w:color="000000"/>
              <w:bottom w:val="single" w:sz="4" w:space="0" w:color="000000"/>
              <w:right w:val="single" w:sz="4" w:space="0" w:color="000000"/>
            </w:tcBorders>
            <w:hideMark/>
          </w:tcPr>
          <w:p w14:paraId="3E3DBD8B" w14:textId="77777777" w:rsidR="00FD3DFE" w:rsidRPr="00E27D23" w:rsidRDefault="00FD3DFE">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6E14F9ED" w14:textId="77777777" w:rsidR="00FD3DFE" w:rsidRPr="00E27D23" w:rsidRDefault="00FD3DFE" w:rsidP="00FD3DFE"/>
    <w:p w14:paraId="35C4EED0" w14:textId="77777777" w:rsidR="00FD3DFE" w:rsidRPr="00E27D23" w:rsidRDefault="00FD3DFE" w:rsidP="00FD3DFE">
      <w:pPr>
        <w:pStyle w:val="TH"/>
      </w:pPr>
      <w:r w:rsidRPr="00E27D23">
        <w:t>Table 14.2.3.3.3.3-9:</w:t>
      </w:r>
      <w:r w:rsidRPr="00E27D23">
        <w:rPr>
          <w:i/>
          <w:iCs/>
        </w:rPr>
        <w:t xml:space="preserve"> RRCReconfiguration</w:t>
      </w:r>
      <w:r w:rsidRPr="00E27D23">
        <w:t xml:space="preserve"> (step 15 and step 24, Table 14.2.3.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850"/>
        <w:gridCol w:w="1096"/>
      </w:tblGrid>
      <w:tr w:rsidR="00FD3DFE" w:rsidRPr="00E27D23" w14:paraId="2C7E1A83" w14:textId="77777777" w:rsidTr="00FD3DFE">
        <w:tc>
          <w:tcPr>
            <w:tcW w:w="9738" w:type="dxa"/>
            <w:gridSpan w:val="4"/>
            <w:tcBorders>
              <w:top w:val="single" w:sz="4" w:space="0" w:color="auto"/>
              <w:left w:val="single" w:sz="4" w:space="0" w:color="auto"/>
              <w:bottom w:val="single" w:sz="4" w:space="0" w:color="auto"/>
              <w:right w:val="single" w:sz="4" w:space="0" w:color="auto"/>
            </w:tcBorders>
            <w:hideMark/>
          </w:tcPr>
          <w:p w14:paraId="5F0A62D3" w14:textId="77777777" w:rsidR="00FD3DFE" w:rsidRPr="00E27D23" w:rsidRDefault="00FD3DFE">
            <w:pPr>
              <w:pStyle w:val="TAL"/>
            </w:pPr>
            <w:r w:rsidRPr="00E27D23">
              <w:t xml:space="preserve">Derivation Path: TS 38.508-1 [4], Table 4.6.1-13 and condition NR </w:t>
            </w:r>
          </w:p>
        </w:tc>
      </w:tr>
      <w:tr w:rsidR="00FD3DFE" w:rsidRPr="00E27D23" w14:paraId="760992A4"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CBCF9B" w14:textId="77777777" w:rsidR="00FD3DFE" w:rsidRPr="00E27D23" w:rsidRDefault="00FD3DFE">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E85A1B" w14:textId="77777777" w:rsidR="00FD3DFE" w:rsidRPr="00E27D23" w:rsidRDefault="00FD3DFE">
            <w:pPr>
              <w:pStyle w:val="TAH"/>
            </w:pPr>
            <w:r w:rsidRPr="00E27D23">
              <w:t>Value/remark</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D58DC2" w14:textId="77777777" w:rsidR="00FD3DFE" w:rsidRPr="00E27D23" w:rsidRDefault="00FD3DFE">
            <w:pPr>
              <w:pStyle w:val="TAH"/>
            </w:pPr>
            <w:r w:rsidRPr="00E27D23">
              <w:t>Comment</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AC1E0C" w14:textId="77777777" w:rsidR="00FD3DFE" w:rsidRPr="00E27D23" w:rsidRDefault="00FD3DFE">
            <w:pPr>
              <w:pStyle w:val="TAH"/>
            </w:pPr>
            <w:r w:rsidRPr="00E27D23">
              <w:t>Condition</w:t>
            </w:r>
          </w:p>
        </w:tc>
      </w:tr>
      <w:tr w:rsidR="00FD3DFE" w:rsidRPr="00E27D23" w14:paraId="372CAE2D"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4B8713" w14:textId="77777777" w:rsidR="00FD3DFE" w:rsidRPr="00E27D23" w:rsidRDefault="00FD3DFE">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89DA84"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90C209"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70A311" w14:textId="77777777" w:rsidR="00FD3DFE" w:rsidRPr="00E27D23" w:rsidRDefault="00FD3DFE">
            <w:pPr>
              <w:pStyle w:val="TAL"/>
            </w:pPr>
          </w:p>
        </w:tc>
      </w:tr>
      <w:tr w:rsidR="00FD3DFE" w:rsidRPr="00E27D23" w14:paraId="352CFB28"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22B682" w14:textId="77777777" w:rsidR="00FD3DFE" w:rsidRPr="00E27D23" w:rsidRDefault="00FD3DFE">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C081F9"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472B1C"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4DC28B" w14:textId="77777777" w:rsidR="00FD3DFE" w:rsidRPr="00E27D23" w:rsidRDefault="00FD3DFE">
            <w:pPr>
              <w:pStyle w:val="TAL"/>
            </w:pPr>
          </w:p>
        </w:tc>
      </w:tr>
      <w:tr w:rsidR="00FD3DFE" w:rsidRPr="00E27D23" w14:paraId="7960BBE8"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ABEAE6" w14:textId="77777777" w:rsidR="00FD3DFE" w:rsidRPr="00E27D23" w:rsidRDefault="00FD3DFE">
            <w:pPr>
              <w:pStyle w:val="TAL"/>
            </w:pPr>
            <w:r w:rsidRPr="00E27D23">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5F4A53"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B34B03"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18B7A" w14:textId="77777777" w:rsidR="00FD3DFE" w:rsidRPr="00E27D23" w:rsidRDefault="00FD3DFE">
            <w:pPr>
              <w:pStyle w:val="TAL"/>
            </w:pPr>
          </w:p>
        </w:tc>
      </w:tr>
      <w:tr w:rsidR="00FD3DFE" w:rsidRPr="00E27D23" w14:paraId="1EF0E1C4"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5A566" w14:textId="77777777" w:rsidR="00FD3DFE" w:rsidRPr="00E27D23" w:rsidRDefault="00FD3DFE">
            <w:pPr>
              <w:pStyle w:val="TAL"/>
            </w:pPr>
            <w:r w:rsidRPr="00E27D23">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77061B" w14:textId="77777777" w:rsidR="00FD3DFE" w:rsidRPr="00E27D23" w:rsidRDefault="00FD3DFE">
            <w:pPr>
              <w:pStyle w:val="TAL"/>
            </w:pPr>
            <w:r w:rsidRPr="00E27D23">
              <w:t>RadioBearer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3221AA" w14:textId="77777777" w:rsidR="00FD3DFE" w:rsidRPr="00E27D23" w:rsidRDefault="00FD3DFE">
            <w:pPr>
              <w:pStyle w:val="TAL"/>
            </w:pPr>
            <w:r w:rsidRPr="00E27D23">
              <w:t>Table 14.2.3.3.3.3-10</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4220CB" w14:textId="77777777" w:rsidR="00FD3DFE" w:rsidRPr="00E27D23" w:rsidRDefault="00FD3DFE">
            <w:pPr>
              <w:pStyle w:val="TAL"/>
            </w:pPr>
          </w:p>
        </w:tc>
      </w:tr>
      <w:tr w:rsidR="00FD3DFE" w:rsidRPr="00E27D23" w14:paraId="208F54A5"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11E3C3" w14:textId="77777777" w:rsidR="00FD3DFE" w:rsidRPr="00E27D23" w:rsidRDefault="00FD3DFE">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5B7539"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ACED30"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43058" w14:textId="77777777" w:rsidR="00FD3DFE" w:rsidRPr="00E27D23" w:rsidRDefault="00FD3DFE">
            <w:pPr>
              <w:pStyle w:val="TAL"/>
            </w:pPr>
          </w:p>
        </w:tc>
      </w:tr>
      <w:tr w:rsidR="00FD3DFE" w:rsidRPr="00E27D23" w14:paraId="73341C0B"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F0C05" w14:textId="77777777" w:rsidR="00FD3DFE" w:rsidRPr="00E27D23" w:rsidRDefault="00FD3DFE">
            <w:pPr>
              <w:pStyle w:val="TAL"/>
            </w:pPr>
            <w:r w:rsidRPr="00E27D23">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6CD9A3" w14:textId="77777777" w:rsidR="00FD3DFE" w:rsidRPr="00E27D23" w:rsidRDefault="00FD3DFE">
            <w:pPr>
              <w:pStyle w:val="TAL"/>
            </w:pPr>
            <w:r w:rsidRPr="00E27D23">
              <w:t>CellGroup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E5F012" w14:textId="77777777" w:rsidR="00FD3DFE" w:rsidRPr="00E27D23" w:rsidRDefault="00FD3DFE">
            <w:pPr>
              <w:pStyle w:val="TAL"/>
            </w:pPr>
            <w:r w:rsidRPr="00E27D23">
              <w:t>Table 14.2.3.3.3.3-12</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37C2AD" w14:textId="77777777" w:rsidR="00FD3DFE" w:rsidRPr="00E27D23" w:rsidRDefault="00FD3DFE">
            <w:pPr>
              <w:pStyle w:val="TAL"/>
            </w:pPr>
          </w:p>
        </w:tc>
      </w:tr>
      <w:tr w:rsidR="00FD3DFE" w:rsidRPr="00E27D23" w14:paraId="43D39AE5"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24D0DA" w14:textId="77777777" w:rsidR="00FD3DFE" w:rsidRPr="00E27D23" w:rsidRDefault="00FD3DFE">
            <w:pPr>
              <w:pStyle w:val="TAL"/>
            </w:pPr>
            <w:r w:rsidRPr="00E27D23">
              <w:t xml:space="preserve">        masterKeyUpdat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6D0299" w14:textId="77777777" w:rsidR="00FD3DFE" w:rsidRPr="00E27D23" w:rsidRDefault="00FD3DFE">
            <w:pPr>
              <w:pStyle w:val="TAL"/>
              <w:rPr>
                <w:lang w:eastAsia="zh-CN"/>
              </w:rPr>
            </w:pPr>
            <w:r w:rsidRPr="00E27D23">
              <w:rPr>
                <w:lang w:eastAsia="zh-CN"/>
              </w:rPr>
              <w:t>Not present</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09ABC2"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0EF4D6" w14:textId="77777777" w:rsidR="00FD3DFE" w:rsidRPr="00E27D23" w:rsidRDefault="00FD3DFE">
            <w:pPr>
              <w:pStyle w:val="TAL"/>
              <w:rPr>
                <w:lang w:eastAsia="zh-CN"/>
              </w:rPr>
            </w:pPr>
            <w:r w:rsidRPr="00E27D23">
              <w:rPr>
                <w:lang w:eastAsia="zh-CN"/>
              </w:rPr>
              <w:t>Step 15</w:t>
            </w:r>
          </w:p>
        </w:tc>
      </w:tr>
      <w:tr w:rsidR="00FD3DFE" w:rsidRPr="00E27D23" w14:paraId="1DCB751F"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A4BF5A" w14:textId="19456700" w:rsidR="00FD3DFE" w:rsidRPr="00E27D23" w:rsidRDefault="00FD3DFE">
            <w:pPr>
              <w:pStyle w:val="TAL"/>
            </w:pPr>
            <w:r w:rsidRPr="00E27D23">
              <w:t xml:space="preserve">        masterKeyUpdat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4DC021"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D08310"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40C4D2" w14:textId="77777777" w:rsidR="00FD3DFE" w:rsidRPr="00E27D23" w:rsidRDefault="00FD3DFE">
            <w:pPr>
              <w:pStyle w:val="TAL"/>
              <w:rPr>
                <w:lang w:eastAsia="zh-CN"/>
              </w:rPr>
            </w:pPr>
            <w:r w:rsidRPr="00E27D23">
              <w:rPr>
                <w:lang w:eastAsia="zh-CN"/>
              </w:rPr>
              <w:t>Step 24</w:t>
            </w:r>
          </w:p>
        </w:tc>
      </w:tr>
      <w:tr w:rsidR="00FD3DFE" w:rsidRPr="00E27D23" w14:paraId="420AE9AA"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58EF05" w14:textId="77777777" w:rsidR="00FD3DFE" w:rsidRPr="00E27D23" w:rsidRDefault="00FD3DFE">
            <w:pPr>
              <w:pStyle w:val="TAL"/>
            </w:pPr>
            <w:r w:rsidRPr="00E27D23">
              <w:t xml:space="preserve">          keySetChangeIndicato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D6549A" w14:textId="77777777" w:rsidR="00FD3DFE" w:rsidRPr="00E27D23" w:rsidRDefault="00FD3DFE">
            <w:pPr>
              <w:pStyle w:val="TAL"/>
              <w:rPr>
                <w:lang w:eastAsia="zh-CN"/>
              </w:rPr>
            </w:pPr>
            <w:r w:rsidRPr="00E27D23">
              <w:rPr>
                <w:lang w:eastAsia="zh-CN"/>
              </w:rPr>
              <w:t>false</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788438"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751DF3" w14:textId="77777777" w:rsidR="00FD3DFE" w:rsidRPr="00E27D23" w:rsidRDefault="00FD3DFE">
            <w:pPr>
              <w:pStyle w:val="TAL"/>
            </w:pPr>
          </w:p>
        </w:tc>
      </w:tr>
      <w:tr w:rsidR="00FD3DFE" w:rsidRPr="00E27D23" w14:paraId="38937522"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B2F84C" w14:textId="77777777" w:rsidR="00FD3DFE" w:rsidRPr="00E27D23" w:rsidRDefault="00FD3DFE">
            <w:pPr>
              <w:pStyle w:val="TAL"/>
            </w:pPr>
            <w:r w:rsidRPr="00E27D23">
              <w:t xml:space="preserve">          nextHopChainingCou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EC57C5" w14:textId="77777777" w:rsidR="00FD3DFE" w:rsidRPr="00E27D23" w:rsidRDefault="00FD3DFE">
            <w:pPr>
              <w:pStyle w:val="TAL"/>
              <w:rPr>
                <w:lang w:eastAsia="zh-CN"/>
              </w:rPr>
            </w:pPr>
            <w:r w:rsidRPr="00E27D23">
              <w:rPr>
                <w:lang w:eastAsia="zh-CN"/>
              </w:rPr>
              <w:t>0</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00A70"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CD5DC7" w14:textId="77777777" w:rsidR="00FD3DFE" w:rsidRPr="00E27D23" w:rsidRDefault="00FD3DFE">
            <w:pPr>
              <w:pStyle w:val="TAL"/>
            </w:pPr>
          </w:p>
        </w:tc>
      </w:tr>
      <w:tr w:rsidR="00FD3DFE" w:rsidRPr="00E27D23" w14:paraId="47005D7B"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016B07" w14:textId="77777777" w:rsidR="00FD3DFE" w:rsidRPr="00E27D23" w:rsidRDefault="00FD3DFE">
            <w:pPr>
              <w:pStyle w:val="TAL"/>
            </w:pPr>
            <w:r w:rsidRPr="00E27D23">
              <w:t xml:space="preserve">          nas-Containe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739E92" w14:textId="77777777" w:rsidR="00FD3DFE" w:rsidRPr="00E27D23" w:rsidRDefault="00FD3DFE">
            <w:pPr>
              <w:pStyle w:val="TAL"/>
              <w:rPr>
                <w:lang w:eastAsia="zh-CN"/>
              </w:rPr>
            </w:pPr>
            <w:r w:rsidRPr="00E27D23">
              <w:rPr>
                <w:lang w:eastAsia="zh-CN"/>
              </w:rPr>
              <w:t>Not present</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971544"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179D76" w14:textId="77777777" w:rsidR="00FD3DFE" w:rsidRPr="00E27D23" w:rsidRDefault="00FD3DFE">
            <w:pPr>
              <w:pStyle w:val="TAL"/>
            </w:pPr>
          </w:p>
        </w:tc>
      </w:tr>
      <w:tr w:rsidR="00FD3DFE" w:rsidRPr="00E27D23" w14:paraId="637DB2C8"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0F1890" w14:textId="77777777" w:rsidR="00FD3DFE" w:rsidRPr="00E27D23" w:rsidRDefault="00FD3DFE">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2E4733"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6E1ECF"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A0B647" w14:textId="77777777" w:rsidR="00FD3DFE" w:rsidRPr="00E27D23" w:rsidRDefault="00FD3DFE">
            <w:pPr>
              <w:pStyle w:val="TAL"/>
            </w:pPr>
          </w:p>
        </w:tc>
      </w:tr>
      <w:tr w:rsidR="00FD3DFE" w:rsidRPr="00E27D23" w14:paraId="047AC413" w14:textId="77777777" w:rsidTr="00FD3DFE">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8409F8F" w14:textId="77777777" w:rsidR="00FD3DFE" w:rsidRPr="00E27D23" w:rsidRDefault="00FD3DFE">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36294A"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DAA46B"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E280F9" w14:textId="77777777" w:rsidR="00FD3DFE" w:rsidRPr="00E27D23" w:rsidRDefault="00FD3DFE">
            <w:pPr>
              <w:pStyle w:val="TAL"/>
            </w:pPr>
          </w:p>
        </w:tc>
      </w:tr>
      <w:tr w:rsidR="00FD3DFE" w:rsidRPr="00E27D23" w14:paraId="5B53BF12"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C0CACA" w14:textId="77777777" w:rsidR="00FD3DFE" w:rsidRPr="00E27D23" w:rsidRDefault="00FD3DFE">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30A8F0"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CDB4EA"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A2318D" w14:textId="77777777" w:rsidR="00FD3DFE" w:rsidRPr="00E27D23" w:rsidRDefault="00FD3DFE">
            <w:pPr>
              <w:pStyle w:val="TAL"/>
            </w:pPr>
          </w:p>
        </w:tc>
      </w:tr>
      <w:tr w:rsidR="00FD3DFE" w:rsidRPr="00E27D23" w14:paraId="0BC88F0C"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D5EF01" w14:textId="77777777" w:rsidR="00FD3DFE" w:rsidRPr="00E27D23" w:rsidRDefault="00FD3DFE">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3ECE8E"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870B95"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D41F7B" w14:textId="77777777" w:rsidR="00FD3DFE" w:rsidRPr="00E27D23" w:rsidRDefault="00FD3DFE">
            <w:pPr>
              <w:pStyle w:val="TAL"/>
            </w:pPr>
          </w:p>
        </w:tc>
      </w:tr>
      <w:tr w:rsidR="00FD3DFE" w:rsidRPr="00E27D23" w14:paraId="3255D0AA"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247F46" w14:textId="77777777" w:rsidR="00FD3DFE" w:rsidRPr="00E27D23" w:rsidRDefault="00FD3DFE">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3377F3" w14:textId="77777777" w:rsidR="00FD3DFE" w:rsidRPr="00E27D23"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D5EC0" w14:textId="77777777" w:rsidR="00FD3DFE" w:rsidRPr="00E27D23"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78AB70" w14:textId="77777777" w:rsidR="00FD3DFE" w:rsidRPr="00E27D23" w:rsidRDefault="00FD3DFE">
            <w:pPr>
              <w:pStyle w:val="TAL"/>
            </w:pPr>
          </w:p>
        </w:tc>
      </w:tr>
    </w:tbl>
    <w:p w14:paraId="2132CF98" w14:textId="77777777" w:rsidR="00FD3DFE" w:rsidRPr="00E27D23" w:rsidRDefault="00FD3DFE" w:rsidP="00FD3DFE"/>
    <w:p w14:paraId="3552B8C9" w14:textId="77777777" w:rsidR="00FD3DFE" w:rsidRPr="00E27D23" w:rsidRDefault="00FD3DFE" w:rsidP="00FD3DFE">
      <w:pPr>
        <w:pStyle w:val="TH"/>
      </w:pPr>
      <w:r w:rsidRPr="00E27D23">
        <w:t xml:space="preserve">Table 14.2.3.3.3.3-10: </w:t>
      </w:r>
      <w:r w:rsidRPr="00E27D23">
        <w:rPr>
          <w:i/>
        </w:rPr>
        <w:t xml:space="preserve">RadioBearerConfig </w:t>
      </w:r>
      <w:r w:rsidRPr="00E27D23">
        <w:t>(Table 14.2.3.3.3.3-9)</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3DFE" w:rsidRPr="00E27D23" w14:paraId="107E8F74"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4187C432" w14:textId="77777777" w:rsidR="00FD3DFE" w:rsidRPr="00E27D23" w:rsidRDefault="00FD3DFE">
            <w:pPr>
              <w:pStyle w:val="TAH"/>
              <w:jc w:val="left"/>
              <w:rPr>
                <w:b w:val="0"/>
              </w:rPr>
            </w:pPr>
            <w:r w:rsidRPr="00E27D23">
              <w:t xml:space="preserve"> </w:t>
            </w:r>
            <w:r w:rsidRPr="00E27D23">
              <w:rPr>
                <w:b w:val="0"/>
              </w:rPr>
              <w:t>Derivation Path: TS 38.508-1 [4], Table 4.6.3-132</w:t>
            </w:r>
          </w:p>
        </w:tc>
      </w:tr>
      <w:tr w:rsidR="00FD3DFE" w:rsidRPr="00E27D23" w14:paraId="7D625F20"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2520E16" w14:textId="77777777" w:rsidR="00FD3DFE" w:rsidRPr="00E27D23" w:rsidRDefault="00FD3DFE">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0F33DA2" w14:textId="77777777" w:rsidR="00FD3DFE" w:rsidRPr="00E27D23" w:rsidRDefault="00FD3DFE">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0E9028F3" w14:textId="77777777" w:rsidR="00FD3DFE" w:rsidRPr="00E27D23" w:rsidRDefault="00FD3DFE">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4B7FB57D" w14:textId="77777777" w:rsidR="00FD3DFE" w:rsidRPr="00E27D23" w:rsidRDefault="00FD3DFE">
            <w:pPr>
              <w:pStyle w:val="TAH"/>
            </w:pPr>
            <w:r w:rsidRPr="00E27D23">
              <w:t>Condition</w:t>
            </w:r>
          </w:p>
        </w:tc>
      </w:tr>
      <w:tr w:rsidR="00FD3DFE" w:rsidRPr="00E27D23" w14:paraId="0EDAFB64"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1E8478F" w14:textId="77777777" w:rsidR="00FD3DFE" w:rsidRPr="00E27D23" w:rsidRDefault="00FD3DFE">
            <w:pPr>
              <w:pStyle w:val="TAL"/>
            </w:pPr>
            <w:r w:rsidRPr="00E27D23">
              <w:t xml:space="preserve">RadioBearer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070E1963"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42F095AD"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22AAD5DB" w14:textId="77777777" w:rsidR="00FD3DFE" w:rsidRPr="00E27D23" w:rsidRDefault="00FD3DFE">
            <w:pPr>
              <w:pStyle w:val="TAL"/>
            </w:pPr>
          </w:p>
        </w:tc>
      </w:tr>
      <w:tr w:rsidR="00FD3DFE" w:rsidRPr="00E27D23" w14:paraId="1F5A7BF9"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1EAF416" w14:textId="77777777" w:rsidR="00FD3DFE" w:rsidRPr="00E27D23" w:rsidRDefault="00FD3DFE">
            <w:pPr>
              <w:pStyle w:val="TAL"/>
            </w:pPr>
            <w:r w:rsidRPr="00E27D23">
              <w:rPr>
                <w:snapToGrid w:val="0"/>
              </w:rPr>
              <w:t xml:space="preserve">  srb-ToAddModList</w:t>
            </w:r>
          </w:p>
        </w:tc>
        <w:tc>
          <w:tcPr>
            <w:tcW w:w="2267" w:type="dxa"/>
            <w:tcBorders>
              <w:top w:val="single" w:sz="4" w:space="0" w:color="auto"/>
              <w:left w:val="single" w:sz="4" w:space="0" w:color="auto"/>
              <w:bottom w:val="single" w:sz="4" w:space="0" w:color="auto"/>
              <w:right w:val="single" w:sz="4" w:space="0" w:color="auto"/>
            </w:tcBorders>
            <w:hideMark/>
          </w:tcPr>
          <w:p w14:paraId="2DA2B1C8" w14:textId="77777777" w:rsidR="00FD3DFE" w:rsidRPr="00E27D23" w:rsidRDefault="00FD3DFE">
            <w:pPr>
              <w:pStyle w:val="TAL"/>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58B0B91"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2479636" w14:textId="77777777" w:rsidR="00FD3DFE" w:rsidRPr="00E27D23" w:rsidRDefault="00FD3DFE">
            <w:pPr>
              <w:pStyle w:val="TAL"/>
              <w:rPr>
                <w:lang w:eastAsia="zh-CN"/>
              </w:rPr>
            </w:pPr>
            <w:r w:rsidRPr="00E27D23">
              <w:rPr>
                <w:lang w:eastAsia="zh-CN"/>
              </w:rPr>
              <w:t>Step 15</w:t>
            </w:r>
          </w:p>
        </w:tc>
      </w:tr>
      <w:tr w:rsidR="00FD3DFE" w:rsidRPr="00E27D23" w14:paraId="7F2AB5B1"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D52B793" w14:textId="77777777" w:rsidR="00FD3DFE" w:rsidRPr="00E27D23" w:rsidRDefault="00FD3DFE">
            <w:pPr>
              <w:pStyle w:val="TAL"/>
              <w:rPr>
                <w:snapToGrid w:val="0"/>
              </w:rPr>
            </w:pPr>
            <w:r w:rsidRPr="00E27D23">
              <w:rPr>
                <w:snapToGrid w:val="0"/>
              </w:rPr>
              <w:t xml:space="preserve">  srb-ToAddModList SEQUENCE (SIZE (1..2)) </w:t>
            </w:r>
            <w:r w:rsidRPr="00E27D23">
              <w:t>OF SRB-ToAddMod {</w:t>
            </w:r>
          </w:p>
        </w:tc>
        <w:tc>
          <w:tcPr>
            <w:tcW w:w="2267" w:type="dxa"/>
            <w:tcBorders>
              <w:top w:val="single" w:sz="4" w:space="0" w:color="auto"/>
              <w:left w:val="single" w:sz="4" w:space="0" w:color="auto"/>
              <w:bottom w:val="single" w:sz="4" w:space="0" w:color="auto"/>
              <w:right w:val="single" w:sz="4" w:space="0" w:color="auto"/>
            </w:tcBorders>
            <w:hideMark/>
          </w:tcPr>
          <w:p w14:paraId="1959847B" w14:textId="77777777" w:rsidR="00FD3DFE" w:rsidRPr="00E27D23" w:rsidRDefault="00FD3DFE">
            <w:pPr>
              <w:pStyle w:val="TAL"/>
            </w:pPr>
            <w:r w:rsidRPr="00E27D23">
              <w:t>2 entries</w:t>
            </w:r>
          </w:p>
        </w:tc>
        <w:tc>
          <w:tcPr>
            <w:tcW w:w="1700" w:type="dxa"/>
            <w:tcBorders>
              <w:top w:val="single" w:sz="4" w:space="0" w:color="auto"/>
              <w:left w:val="single" w:sz="4" w:space="0" w:color="auto"/>
              <w:bottom w:val="single" w:sz="4" w:space="0" w:color="auto"/>
              <w:right w:val="single" w:sz="4" w:space="0" w:color="auto"/>
            </w:tcBorders>
          </w:tcPr>
          <w:p w14:paraId="1A3C22C0"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00DDED8" w14:textId="77777777" w:rsidR="00FD3DFE" w:rsidRPr="00E27D23" w:rsidRDefault="00FD3DFE">
            <w:pPr>
              <w:pStyle w:val="TAL"/>
              <w:rPr>
                <w:lang w:eastAsia="zh-CN"/>
              </w:rPr>
            </w:pPr>
            <w:r w:rsidRPr="00E27D23">
              <w:rPr>
                <w:lang w:eastAsia="zh-CN"/>
              </w:rPr>
              <w:t>Step 24</w:t>
            </w:r>
          </w:p>
        </w:tc>
      </w:tr>
      <w:tr w:rsidR="00FD3DFE" w:rsidRPr="00E27D23" w14:paraId="737E20D9"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4895478" w14:textId="77777777" w:rsidR="00FD3DFE" w:rsidRPr="00E27D23" w:rsidRDefault="00FD3DFE">
            <w:pPr>
              <w:pStyle w:val="TAL"/>
              <w:rPr>
                <w:snapToGrid w:val="0"/>
              </w:rPr>
            </w:pPr>
            <w:r w:rsidRPr="00E27D23">
              <w:t xml:space="preserve">    SRB-ToAddMod[1]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437A3B29"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433C7D3E" w14:textId="77777777" w:rsidR="00FD3DFE" w:rsidRPr="00E27D23" w:rsidRDefault="00FD3DFE">
            <w:pPr>
              <w:pStyle w:val="TAL"/>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029D9C34" w14:textId="77777777" w:rsidR="00FD3DFE" w:rsidRPr="00E27D23" w:rsidRDefault="00FD3DFE">
            <w:pPr>
              <w:pStyle w:val="TAL"/>
            </w:pPr>
          </w:p>
        </w:tc>
      </w:tr>
      <w:tr w:rsidR="00FD3DFE" w:rsidRPr="00E27D23" w14:paraId="23F33329"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8BF1A3F" w14:textId="77777777" w:rsidR="00FD3DFE" w:rsidRPr="00E27D23" w:rsidRDefault="00FD3DFE">
            <w:pPr>
              <w:pStyle w:val="TAL"/>
              <w:rPr>
                <w:snapToGrid w:val="0"/>
              </w:rPr>
            </w:pPr>
            <w:r w:rsidRPr="00E27D23">
              <w:rPr>
                <w:snapToGrid w:val="0"/>
              </w:rPr>
              <w:t xml:space="preserve">      SRB-Identity</w:t>
            </w:r>
          </w:p>
        </w:tc>
        <w:tc>
          <w:tcPr>
            <w:tcW w:w="2267" w:type="dxa"/>
            <w:tcBorders>
              <w:top w:val="single" w:sz="4" w:space="0" w:color="auto"/>
              <w:left w:val="single" w:sz="4" w:space="0" w:color="auto"/>
              <w:bottom w:val="single" w:sz="4" w:space="0" w:color="auto"/>
              <w:right w:val="single" w:sz="4" w:space="0" w:color="auto"/>
            </w:tcBorders>
            <w:hideMark/>
          </w:tcPr>
          <w:p w14:paraId="665EC591" w14:textId="77777777" w:rsidR="00FD3DFE" w:rsidRPr="00E27D23" w:rsidRDefault="00FD3DFE">
            <w:pPr>
              <w:pStyle w:val="TAL"/>
            </w:pPr>
            <w:r w:rsidRPr="00E27D23">
              <w:t>SRB-Identity with condition SRB1</w:t>
            </w:r>
          </w:p>
        </w:tc>
        <w:tc>
          <w:tcPr>
            <w:tcW w:w="1700" w:type="dxa"/>
            <w:tcBorders>
              <w:top w:val="single" w:sz="4" w:space="0" w:color="auto"/>
              <w:left w:val="single" w:sz="4" w:space="0" w:color="auto"/>
              <w:bottom w:val="single" w:sz="4" w:space="0" w:color="auto"/>
              <w:right w:val="single" w:sz="4" w:space="0" w:color="auto"/>
            </w:tcBorders>
          </w:tcPr>
          <w:p w14:paraId="5CCE2DFB"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6CC6DC02" w14:textId="77777777" w:rsidR="00FD3DFE" w:rsidRPr="00E27D23" w:rsidRDefault="00FD3DFE">
            <w:pPr>
              <w:pStyle w:val="TAL"/>
            </w:pPr>
          </w:p>
        </w:tc>
      </w:tr>
      <w:tr w:rsidR="00FD3DFE" w:rsidRPr="00E27D23" w14:paraId="299A0049" w14:textId="77777777" w:rsidTr="00FD3DFE">
        <w:tc>
          <w:tcPr>
            <w:tcW w:w="4535" w:type="dxa"/>
            <w:tcBorders>
              <w:top w:val="single" w:sz="4" w:space="0" w:color="auto"/>
              <w:left w:val="single" w:sz="4" w:space="0" w:color="auto"/>
              <w:bottom w:val="nil"/>
              <w:right w:val="single" w:sz="4" w:space="0" w:color="auto"/>
            </w:tcBorders>
            <w:hideMark/>
          </w:tcPr>
          <w:p w14:paraId="43FE7E3E" w14:textId="77777777" w:rsidR="00FD3DFE" w:rsidRPr="00E27D23" w:rsidRDefault="00FD3DFE">
            <w:pPr>
              <w:pStyle w:val="TAL"/>
              <w:rPr>
                <w:snapToGrid w:val="0"/>
              </w:rPr>
            </w:pPr>
            <w:r w:rsidRPr="00E27D23">
              <w:rPr>
                <w:snapToGrid w:val="0"/>
              </w:rPr>
              <w:t xml:space="preserve">      reestablishPDCP</w:t>
            </w:r>
          </w:p>
        </w:tc>
        <w:tc>
          <w:tcPr>
            <w:tcW w:w="2267" w:type="dxa"/>
            <w:tcBorders>
              <w:top w:val="single" w:sz="4" w:space="0" w:color="auto"/>
              <w:left w:val="single" w:sz="4" w:space="0" w:color="auto"/>
              <w:bottom w:val="single" w:sz="4" w:space="0" w:color="auto"/>
              <w:right w:val="single" w:sz="4" w:space="0" w:color="auto"/>
            </w:tcBorders>
            <w:hideMark/>
          </w:tcPr>
          <w:p w14:paraId="153DDBE7" w14:textId="77777777" w:rsidR="00FD3DFE" w:rsidRPr="00E27D23" w:rsidRDefault="00FD3DFE">
            <w:pPr>
              <w:pStyle w:val="TAL"/>
            </w:pPr>
            <w:r w:rsidRPr="00E27D23">
              <w:t>true</w:t>
            </w:r>
          </w:p>
        </w:tc>
        <w:tc>
          <w:tcPr>
            <w:tcW w:w="1700" w:type="dxa"/>
            <w:tcBorders>
              <w:top w:val="single" w:sz="4" w:space="0" w:color="auto"/>
              <w:left w:val="single" w:sz="4" w:space="0" w:color="auto"/>
              <w:bottom w:val="single" w:sz="4" w:space="0" w:color="auto"/>
              <w:right w:val="single" w:sz="4" w:space="0" w:color="auto"/>
            </w:tcBorders>
          </w:tcPr>
          <w:p w14:paraId="0129FC6C" w14:textId="77777777" w:rsidR="00FD3DFE" w:rsidRPr="00E27D23"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2C563FF" w14:textId="77777777" w:rsidR="00FD3DFE" w:rsidRPr="00E27D23" w:rsidRDefault="00FD3DFE">
            <w:pPr>
              <w:pStyle w:val="TAL"/>
            </w:pPr>
          </w:p>
        </w:tc>
      </w:tr>
      <w:tr w:rsidR="00FD3DFE" w:rsidRPr="00E27D23" w14:paraId="5D261963"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1409BCE0" w14:textId="77777777" w:rsidR="00FD3DFE" w:rsidRPr="00E27D23" w:rsidRDefault="00FD3DFE">
            <w:pPr>
              <w:pStyle w:val="TAL"/>
              <w:rPr>
                <w:snapToGrid w:val="0"/>
              </w:rPr>
            </w:pPr>
            <w:r w:rsidRPr="00E27D23">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549F945F"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090BE6CB"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28A1AAE7" w14:textId="77777777" w:rsidR="00FD3DFE" w:rsidRPr="00E27D23" w:rsidRDefault="00FD3DFE">
            <w:pPr>
              <w:pStyle w:val="TAL"/>
            </w:pPr>
          </w:p>
        </w:tc>
      </w:tr>
      <w:tr w:rsidR="00FD3DFE" w:rsidRPr="00E27D23" w14:paraId="0374FE07"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19A8D105" w14:textId="77777777" w:rsidR="00FD3DFE" w:rsidRPr="00E27D23" w:rsidRDefault="00FD3DFE">
            <w:pPr>
              <w:pStyle w:val="TAL"/>
              <w:rPr>
                <w:snapToGrid w:val="0"/>
              </w:rPr>
            </w:pPr>
            <w:r w:rsidRPr="00E27D23">
              <w:t xml:space="preserve">    SRB-ToAddMod[2]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7C676F6D"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72A94CC" w14:textId="77777777" w:rsidR="00FD3DFE" w:rsidRPr="00E27D23" w:rsidRDefault="00FD3DFE">
            <w:pPr>
              <w:pStyle w:val="TAL"/>
            </w:pPr>
            <w:r w:rsidRPr="00E27D23">
              <w:t>entry 2</w:t>
            </w:r>
          </w:p>
        </w:tc>
        <w:tc>
          <w:tcPr>
            <w:tcW w:w="1245" w:type="dxa"/>
            <w:tcBorders>
              <w:top w:val="single" w:sz="4" w:space="0" w:color="auto"/>
              <w:left w:val="single" w:sz="4" w:space="0" w:color="auto"/>
              <w:bottom w:val="single" w:sz="4" w:space="0" w:color="auto"/>
              <w:right w:val="single" w:sz="4" w:space="0" w:color="auto"/>
            </w:tcBorders>
          </w:tcPr>
          <w:p w14:paraId="279B14AD" w14:textId="77777777" w:rsidR="00FD3DFE" w:rsidRPr="00E27D23" w:rsidRDefault="00FD3DFE">
            <w:pPr>
              <w:pStyle w:val="TAL"/>
            </w:pPr>
          </w:p>
        </w:tc>
      </w:tr>
      <w:tr w:rsidR="00FD3DFE" w:rsidRPr="00E27D23" w14:paraId="2CADEEC1"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A420977" w14:textId="77777777" w:rsidR="00FD3DFE" w:rsidRPr="00E27D23" w:rsidRDefault="00FD3DFE">
            <w:pPr>
              <w:pStyle w:val="TAL"/>
              <w:rPr>
                <w:snapToGrid w:val="0"/>
              </w:rPr>
            </w:pPr>
            <w:r w:rsidRPr="00E27D23">
              <w:rPr>
                <w:snapToGrid w:val="0"/>
              </w:rPr>
              <w:t xml:space="preserve">      SRB-Identity</w:t>
            </w:r>
          </w:p>
        </w:tc>
        <w:tc>
          <w:tcPr>
            <w:tcW w:w="2267" w:type="dxa"/>
            <w:tcBorders>
              <w:top w:val="single" w:sz="4" w:space="0" w:color="auto"/>
              <w:left w:val="single" w:sz="4" w:space="0" w:color="auto"/>
              <w:bottom w:val="single" w:sz="4" w:space="0" w:color="auto"/>
              <w:right w:val="single" w:sz="4" w:space="0" w:color="auto"/>
            </w:tcBorders>
            <w:hideMark/>
          </w:tcPr>
          <w:p w14:paraId="1271F98B" w14:textId="77777777" w:rsidR="00FD3DFE" w:rsidRPr="00E27D23" w:rsidRDefault="00FD3DFE">
            <w:pPr>
              <w:pStyle w:val="TAL"/>
            </w:pPr>
            <w:r w:rsidRPr="00E27D23">
              <w:t>SRB-Identity with condition SRB2</w:t>
            </w:r>
          </w:p>
        </w:tc>
        <w:tc>
          <w:tcPr>
            <w:tcW w:w="1700" w:type="dxa"/>
            <w:tcBorders>
              <w:top w:val="single" w:sz="4" w:space="0" w:color="auto"/>
              <w:left w:val="single" w:sz="4" w:space="0" w:color="auto"/>
              <w:bottom w:val="single" w:sz="4" w:space="0" w:color="auto"/>
              <w:right w:val="single" w:sz="4" w:space="0" w:color="auto"/>
            </w:tcBorders>
          </w:tcPr>
          <w:p w14:paraId="397EFEC5"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5800AB06" w14:textId="77777777" w:rsidR="00FD3DFE" w:rsidRPr="00E27D23" w:rsidRDefault="00FD3DFE">
            <w:pPr>
              <w:pStyle w:val="TAL"/>
            </w:pPr>
          </w:p>
        </w:tc>
      </w:tr>
      <w:tr w:rsidR="00FD3DFE" w:rsidRPr="00E27D23" w14:paraId="2863FAFD" w14:textId="77777777" w:rsidTr="00FD3DFE">
        <w:tc>
          <w:tcPr>
            <w:tcW w:w="4535" w:type="dxa"/>
            <w:tcBorders>
              <w:top w:val="single" w:sz="4" w:space="0" w:color="auto"/>
              <w:left w:val="single" w:sz="4" w:space="0" w:color="auto"/>
              <w:bottom w:val="nil"/>
              <w:right w:val="single" w:sz="4" w:space="0" w:color="auto"/>
            </w:tcBorders>
            <w:hideMark/>
          </w:tcPr>
          <w:p w14:paraId="27AD3955" w14:textId="77777777" w:rsidR="00FD3DFE" w:rsidRPr="00E27D23" w:rsidRDefault="00FD3DFE">
            <w:pPr>
              <w:pStyle w:val="TAL"/>
              <w:rPr>
                <w:snapToGrid w:val="0"/>
              </w:rPr>
            </w:pPr>
            <w:r w:rsidRPr="00E27D23">
              <w:rPr>
                <w:snapToGrid w:val="0"/>
              </w:rPr>
              <w:t xml:space="preserve">      reestablishPDCP</w:t>
            </w:r>
          </w:p>
        </w:tc>
        <w:tc>
          <w:tcPr>
            <w:tcW w:w="2267" w:type="dxa"/>
            <w:tcBorders>
              <w:top w:val="single" w:sz="4" w:space="0" w:color="auto"/>
              <w:left w:val="single" w:sz="4" w:space="0" w:color="auto"/>
              <w:bottom w:val="single" w:sz="4" w:space="0" w:color="auto"/>
              <w:right w:val="single" w:sz="4" w:space="0" w:color="auto"/>
            </w:tcBorders>
            <w:hideMark/>
          </w:tcPr>
          <w:p w14:paraId="3B7D35D7" w14:textId="77777777" w:rsidR="00FD3DFE" w:rsidRPr="00E27D23" w:rsidRDefault="00FD3DFE">
            <w:pPr>
              <w:pStyle w:val="TAL"/>
            </w:pPr>
            <w:r w:rsidRPr="00E27D23">
              <w:t>true</w:t>
            </w:r>
          </w:p>
        </w:tc>
        <w:tc>
          <w:tcPr>
            <w:tcW w:w="1700" w:type="dxa"/>
            <w:tcBorders>
              <w:top w:val="single" w:sz="4" w:space="0" w:color="auto"/>
              <w:left w:val="single" w:sz="4" w:space="0" w:color="auto"/>
              <w:bottom w:val="single" w:sz="4" w:space="0" w:color="auto"/>
              <w:right w:val="single" w:sz="4" w:space="0" w:color="auto"/>
            </w:tcBorders>
          </w:tcPr>
          <w:p w14:paraId="4D874947"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A131045" w14:textId="77777777" w:rsidR="00FD3DFE" w:rsidRPr="00E27D23" w:rsidRDefault="00FD3DFE">
            <w:pPr>
              <w:pStyle w:val="TAL"/>
            </w:pPr>
            <w:r w:rsidRPr="00E27D23">
              <w:rPr>
                <w:lang w:eastAsia="zh-CN"/>
              </w:rPr>
              <w:t>Step 24</w:t>
            </w:r>
          </w:p>
        </w:tc>
      </w:tr>
      <w:tr w:rsidR="00FD3DFE" w:rsidRPr="00E27D23" w14:paraId="60BC862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1EA0802C" w14:textId="77777777" w:rsidR="00FD3DFE" w:rsidRPr="00E27D23" w:rsidRDefault="00FD3DFE">
            <w:pPr>
              <w:pStyle w:val="TAL"/>
              <w:rPr>
                <w:snapToGrid w:val="0"/>
              </w:rPr>
            </w:pPr>
            <w:r w:rsidRPr="00E27D23">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0E61DDAC"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5B81C01D"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1BB3EDF5" w14:textId="77777777" w:rsidR="00FD3DFE" w:rsidRPr="00E27D23" w:rsidRDefault="00FD3DFE">
            <w:pPr>
              <w:pStyle w:val="TAL"/>
            </w:pPr>
          </w:p>
        </w:tc>
      </w:tr>
      <w:tr w:rsidR="00FD3DFE" w:rsidRPr="00E27D23" w14:paraId="236B6A82"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B7452B3" w14:textId="77777777" w:rsidR="00FD3DFE" w:rsidRPr="00E27D23" w:rsidRDefault="00FD3DFE">
            <w:pPr>
              <w:pStyle w:val="TAL"/>
              <w:rPr>
                <w:snapToGrid w:val="0"/>
              </w:rPr>
            </w:pPr>
            <w:r w:rsidRPr="00E27D23">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78957B82"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19B02C4E"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16A06C67" w14:textId="77777777" w:rsidR="00FD3DFE" w:rsidRPr="00E27D23" w:rsidRDefault="00FD3DFE">
            <w:pPr>
              <w:pStyle w:val="TAL"/>
            </w:pPr>
          </w:p>
        </w:tc>
      </w:tr>
      <w:tr w:rsidR="00FD3DFE" w:rsidRPr="00E27D23" w14:paraId="7C065D60"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AE1D4D1" w14:textId="77777777" w:rsidR="00FD3DFE" w:rsidRPr="00E27D23" w:rsidRDefault="00FD3DFE">
            <w:pPr>
              <w:pStyle w:val="TAL"/>
            </w:pPr>
            <w:r w:rsidRPr="00E27D23">
              <w:t xml:space="preserve">  drb-ToAddModList SEQUENCE (SIZE (1..maxDRB)) OF DRB-ToAddMod {</w:t>
            </w:r>
          </w:p>
        </w:tc>
        <w:tc>
          <w:tcPr>
            <w:tcW w:w="2267" w:type="dxa"/>
            <w:tcBorders>
              <w:top w:val="single" w:sz="4" w:space="0" w:color="auto"/>
              <w:left w:val="single" w:sz="4" w:space="0" w:color="auto"/>
              <w:bottom w:val="single" w:sz="4" w:space="0" w:color="auto"/>
              <w:right w:val="single" w:sz="4" w:space="0" w:color="auto"/>
            </w:tcBorders>
            <w:hideMark/>
          </w:tcPr>
          <w:p w14:paraId="74AE3CB9" w14:textId="77777777" w:rsidR="00FD3DFE" w:rsidRPr="00E27D23" w:rsidRDefault="00FD3DFE">
            <w:pPr>
              <w:pStyle w:val="TAL"/>
            </w:pPr>
            <w:r w:rsidRPr="00E27D23">
              <w:t>n entries</w:t>
            </w:r>
          </w:p>
        </w:tc>
        <w:tc>
          <w:tcPr>
            <w:tcW w:w="1700" w:type="dxa"/>
            <w:tcBorders>
              <w:top w:val="single" w:sz="4" w:space="0" w:color="auto"/>
              <w:left w:val="single" w:sz="4" w:space="0" w:color="auto"/>
              <w:bottom w:val="single" w:sz="4" w:space="0" w:color="auto"/>
              <w:right w:val="single" w:sz="4" w:space="0" w:color="auto"/>
            </w:tcBorders>
            <w:hideMark/>
          </w:tcPr>
          <w:p w14:paraId="5B5C8D80" w14:textId="77777777" w:rsidR="00FD3DFE" w:rsidRPr="00E27D23" w:rsidRDefault="00FD3DFE">
            <w:pPr>
              <w:pStyle w:val="TAL"/>
              <w:rPr>
                <w:lang w:eastAsia="zh-CN"/>
              </w:rPr>
            </w:pPr>
            <w:r w:rsidRPr="00E27D23">
              <w:rPr>
                <w:lang w:eastAsia="zh-CN"/>
              </w:rPr>
              <w:t xml:space="preserve">n is the number of DRBs </w:t>
            </w:r>
          </w:p>
        </w:tc>
        <w:tc>
          <w:tcPr>
            <w:tcW w:w="1245" w:type="dxa"/>
            <w:tcBorders>
              <w:top w:val="single" w:sz="4" w:space="0" w:color="auto"/>
              <w:left w:val="single" w:sz="4" w:space="0" w:color="auto"/>
              <w:bottom w:val="single" w:sz="4" w:space="0" w:color="auto"/>
              <w:right w:val="single" w:sz="4" w:space="0" w:color="auto"/>
            </w:tcBorders>
          </w:tcPr>
          <w:p w14:paraId="08AD50EE" w14:textId="77777777" w:rsidR="00FD3DFE" w:rsidRPr="00E27D23" w:rsidRDefault="00FD3DFE">
            <w:pPr>
              <w:pStyle w:val="TAL"/>
              <w:rPr>
                <w:lang w:eastAsia="zh-CN"/>
              </w:rPr>
            </w:pPr>
          </w:p>
        </w:tc>
      </w:tr>
      <w:tr w:rsidR="00FD3DFE" w:rsidRPr="00E27D23" w14:paraId="14308A13"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1B391E71" w14:textId="77777777" w:rsidR="00FD3DFE" w:rsidRPr="00E27D23" w:rsidRDefault="00FD3DFE">
            <w:pPr>
              <w:pStyle w:val="TAL"/>
            </w:pPr>
            <w:r w:rsidRPr="00E27D23">
              <w:t xml:space="preserve">    DRB-ToAddMod[k, k=1..n] SEQUENCE {</w:t>
            </w:r>
          </w:p>
        </w:tc>
        <w:tc>
          <w:tcPr>
            <w:tcW w:w="2267" w:type="dxa"/>
            <w:tcBorders>
              <w:top w:val="single" w:sz="4" w:space="0" w:color="auto"/>
              <w:left w:val="single" w:sz="4" w:space="0" w:color="auto"/>
              <w:bottom w:val="single" w:sz="4" w:space="0" w:color="auto"/>
              <w:right w:val="single" w:sz="4" w:space="0" w:color="auto"/>
            </w:tcBorders>
          </w:tcPr>
          <w:p w14:paraId="7951A48C"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4C228459" w14:textId="77777777" w:rsidR="00FD3DFE" w:rsidRPr="00E27D23" w:rsidRDefault="00FD3DFE">
            <w:pPr>
              <w:pStyle w:val="TAL"/>
              <w:rPr>
                <w:lang w:eastAsia="zh-CN"/>
              </w:rPr>
            </w:pPr>
            <w:r w:rsidRPr="00E27D23">
              <w:rPr>
                <w:lang w:eastAsia="zh-CN"/>
              </w:rPr>
              <w:t xml:space="preserve">entry </w:t>
            </w:r>
            <w:r w:rsidRPr="00E27D23">
              <w:t>[k, k=1..n]</w:t>
            </w:r>
          </w:p>
        </w:tc>
        <w:tc>
          <w:tcPr>
            <w:tcW w:w="1245" w:type="dxa"/>
            <w:tcBorders>
              <w:top w:val="single" w:sz="4" w:space="0" w:color="auto"/>
              <w:left w:val="single" w:sz="4" w:space="0" w:color="auto"/>
              <w:bottom w:val="single" w:sz="4" w:space="0" w:color="auto"/>
              <w:right w:val="single" w:sz="4" w:space="0" w:color="auto"/>
            </w:tcBorders>
          </w:tcPr>
          <w:p w14:paraId="633C1CFA" w14:textId="77777777" w:rsidR="00FD3DFE" w:rsidRPr="00E27D23" w:rsidRDefault="00FD3DFE">
            <w:pPr>
              <w:pStyle w:val="TAL"/>
            </w:pPr>
          </w:p>
        </w:tc>
      </w:tr>
      <w:tr w:rsidR="00FD3DFE" w:rsidRPr="00E27D23" w14:paraId="6D2A41B6"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52DB9EB" w14:textId="77777777" w:rsidR="00FD3DFE" w:rsidRPr="00E27D23" w:rsidRDefault="00FD3DFE">
            <w:pPr>
              <w:pStyle w:val="TAL"/>
            </w:pPr>
            <w:r w:rsidRPr="00E27D23">
              <w:t xml:space="preserve">      cnAssociation CHOICE {</w:t>
            </w:r>
          </w:p>
        </w:tc>
        <w:tc>
          <w:tcPr>
            <w:tcW w:w="2267" w:type="dxa"/>
            <w:tcBorders>
              <w:top w:val="single" w:sz="4" w:space="0" w:color="auto"/>
              <w:left w:val="single" w:sz="4" w:space="0" w:color="auto"/>
              <w:bottom w:val="single" w:sz="4" w:space="0" w:color="auto"/>
              <w:right w:val="single" w:sz="4" w:space="0" w:color="auto"/>
            </w:tcBorders>
          </w:tcPr>
          <w:p w14:paraId="66423CFE" w14:textId="77777777" w:rsidR="00FD3DFE" w:rsidRPr="00E27D23" w:rsidRDefault="00FD3DFE">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62AC733" w14:textId="77777777" w:rsidR="00FD3DFE" w:rsidRPr="00E27D23"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228AABA" w14:textId="77777777" w:rsidR="00FD3DFE" w:rsidRPr="00E27D23" w:rsidRDefault="00FD3DFE">
            <w:pPr>
              <w:pStyle w:val="TAL"/>
            </w:pPr>
          </w:p>
        </w:tc>
      </w:tr>
      <w:tr w:rsidR="00FD3DFE" w:rsidRPr="00E27D23" w14:paraId="5EEA91B4"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927E067" w14:textId="77777777" w:rsidR="00FD3DFE" w:rsidRPr="00E27D23" w:rsidRDefault="00FD3DFE">
            <w:pPr>
              <w:pStyle w:val="TAL"/>
            </w:pPr>
            <w:r w:rsidRPr="00E27D23">
              <w:t xml:space="preserve">        sdap-Config</w:t>
            </w:r>
          </w:p>
        </w:tc>
        <w:tc>
          <w:tcPr>
            <w:tcW w:w="2267" w:type="dxa"/>
            <w:tcBorders>
              <w:top w:val="single" w:sz="4" w:space="0" w:color="auto"/>
              <w:left w:val="single" w:sz="4" w:space="0" w:color="auto"/>
              <w:bottom w:val="single" w:sz="4" w:space="0" w:color="auto"/>
              <w:right w:val="single" w:sz="4" w:space="0" w:color="auto"/>
            </w:tcBorders>
            <w:hideMark/>
          </w:tcPr>
          <w:p w14:paraId="59D88E95" w14:textId="77777777" w:rsidR="00FD3DFE" w:rsidRPr="00E27D23" w:rsidRDefault="00FD3DFE">
            <w:pPr>
              <w:pStyle w:val="TAL"/>
              <w:rPr>
                <w:lang w:eastAsia="zh-CN"/>
              </w:rPr>
            </w:pPr>
            <w:r w:rsidRPr="00E27D23">
              <w:t>SDAP-Config</w:t>
            </w:r>
          </w:p>
        </w:tc>
        <w:tc>
          <w:tcPr>
            <w:tcW w:w="1700" w:type="dxa"/>
            <w:tcBorders>
              <w:top w:val="single" w:sz="4" w:space="0" w:color="auto"/>
              <w:left w:val="single" w:sz="4" w:space="0" w:color="auto"/>
              <w:bottom w:val="single" w:sz="4" w:space="0" w:color="auto"/>
              <w:right w:val="single" w:sz="4" w:space="0" w:color="auto"/>
            </w:tcBorders>
          </w:tcPr>
          <w:p w14:paraId="63E2C8B0" w14:textId="77777777" w:rsidR="00FD3DFE" w:rsidRPr="00E27D23"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E39EA9F" w14:textId="77777777" w:rsidR="00FD3DFE" w:rsidRPr="00E27D23" w:rsidRDefault="00FD3DFE">
            <w:pPr>
              <w:pStyle w:val="TAL"/>
            </w:pPr>
          </w:p>
        </w:tc>
      </w:tr>
      <w:tr w:rsidR="00FD3DFE" w:rsidRPr="00E27D23" w14:paraId="32DF56E8"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7E48C37" w14:textId="77777777" w:rsidR="00FD3DFE" w:rsidRPr="00E27D23" w:rsidRDefault="00FD3DFE">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45E4146A" w14:textId="77777777" w:rsidR="00FD3DFE" w:rsidRPr="00E27D23" w:rsidRDefault="00FD3DFE">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9EFF8B4" w14:textId="77777777" w:rsidR="00FD3DFE" w:rsidRPr="00E27D23"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624F531" w14:textId="77777777" w:rsidR="00FD3DFE" w:rsidRPr="00E27D23" w:rsidRDefault="00FD3DFE">
            <w:pPr>
              <w:pStyle w:val="TAL"/>
            </w:pPr>
          </w:p>
        </w:tc>
      </w:tr>
      <w:tr w:rsidR="00FD3DFE" w:rsidRPr="00E27D23" w14:paraId="4FFCC58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D15D0A8" w14:textId="77777777" w:rsidR="00FD3DFE" w:rsidRPr="00E27D23" w:rsidRDefault="00FD3DFE">
            <w:pPr>
              <w:pStyle w:val="TAL"/>
            </w:pPr>
            <w:r w:rsidRPr="00E27D23">
              <w:t xml:space="preserve">      drb-Identity</w:t>
            </w:r>
          </w:p>
        </w:tc>
        <w:tc>
          <w:tcPr>
            <w:tcW w:w="2267" w:type="dxa"/>
            <w:tcBorders>
              <w:top w:val="single" w:sz="4" w:space="0" w:color="auto"/>
              <w:left w:val="single" w:sz="4" w:space="0" w:color="auto"/>
              <w:bottom w:val="single" w:sz="4" w:space="0" w:color="auto"/>
              <w:right w:val="single" w:sz="4" w:space="0" w:color="auto"/>
            </w:tcBorders>
            <w:hideMark/>
          </w:tcPr>
          <w:p w14:paraId="08F296B9" w14:textId="77777777" w:rsidR="00FD3DFE" w:rsidRPr="00E27D23" w:rsidRDefault="00FD3DFE">
            <w:pPr>
              <w:pStyle w:val="TAL"/>
              <w:rPr>
                <w:lang w:eastAsia="zh-CN"/>
              </w:rPr>
            </w:pPr>
            <w:r w:rsidRPr="00E27D23">
              <w:t>DRB-Identity with condition DRBk</w:t>
            </w:r>
          </w:p>
        </w:tc>
        <w:tc>
          <w:tcPr>
            <w:tcW w:w="1700" w:type="dxa"/>
            <w:tcBorders>
              <w:top w:val="single" w:sz="4" w:space="0" w:color="auto"/>
              <w:left w:val="single" w:sz="4" w:space="0" w:color="auto"/>
              <w:bottom w:val="single" w:sz="4" w:space="0" w:color="auto"/>
              <w:right w:val="single" w:sz="4" w:space="0" w:color="auto"/>
            </w:tcBorders>
          </w:tcPr>
          <w:p w14:paraId="5D8CFAF1" w14:textId="77777777" w:rsidR="00FD3DFE" w:rsidRPr="00E27D23"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483D130" w14:textId="77777777" w:rsidR="00FD3DFE" w:rsidRPr="00E27D23" w:rsidRDefault="00FD3DFE">
            <w:pPr>
              <w:pStyle w:val="TAL"/>
            </w:pPr>
          </w:p>
        </w:tc>
      </w:tr>
      <w:tr w:rsidR="00FD3DFE" w:rsidRPr="00E27D23" w14:paraId="01B50314" w14:textId="77777777" w:rsidTr="00FD3DFE">
        <w:tc>
          <w:tcPr>
            <w:tcW w:w="4535" w:type="dxa"/>
            <w:tcBorders>
              <w:top w:val="single" w:sz="4" w:space="0" w:color="auto"/>
              <w:left w:val="single" w:sz="4" w:space="0" w:color="auto"/>
              <w:bottom w:val="nil"/>
              <w:right w:val="single" w:sz="4" w:space="0" w:color="auto"/>
            </w:tcBorders>
            <w:hideMark/>
          </w:tcPr>
          <w:p w14:paraId="2F338505" w14:textId="77777777" w:rsidR="00FD3DFE" w:rsidRPr="00E27D23" w:rsidRDefault="00FD3DFE">
            <w:pPr>
              <w:pStyle w:val="TAL"/>
            </w:pPr>
            <w:r w:rsidRPr="00E27D23">
              <w:t xml:space="preserve">      reestablishPDCP</w:t>
            </w:r>
          </w:p>
        </w:tc>
        <w:tc>
          <w:tcPr>
            <w:tcW w:w="2267" w:type="dxa"/>
            <w:tcBorders>
              <w:top w:val="single" w:sz="4" w:space="0" w:color="auto"/>
              <w:left w:val="single" w:sz="4" w:space="0" w:color="auto"/>
              <w:bottom w:val="single" w:sz="4" w:space="0" w:color="auto"/>
              <w:right w:val="single" w:sz="4" w:space="0" w:color="auto"/>
            </w:tcBorders>
            <w:hideMark/>
          </w:tcPr>
          <w:p w14:paraId="6682DFA4" w14:textId="77777777" w:rsidR="00FD3DFE" w:rsidRPr="00E27D23" w:rsidRDefault="00FD3DFE">
            <w:pPr>
              <w:pStyle w:val="TAL"/>
              <w:rPr>
                <w:lang w:eastAsia="zh-CN"/>
              </w:rPr>
            </w:pPr>
            <w:r w:rsidRPr="00E27D23">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45CA73B7" w14:textId="77777777" w:rsidR="00FD3DFE" w:rsidRPr="00E27D23"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02C604DB" w14:textId="77777777" w:rsidR="00FD3DFE" w:rsidRPr="00E27D23" w:rsidRDefault="00FD3DFE">
            <w:pPr>
              <w:pStyle w:val="TAL"/>
              <w:rPr>
                <w:lang w:eastAsia="zh-CN"/>
              </w:rPr>
            </w:pPr>
            <w:r w:rsidRPr="00E27D23">
              <w:rPr>
                <w:lang w:eastAsia="zh-CN"/>
              </w:rPr>
              <w:t>Step 24</w:t>
            </w:r>
          </w:p>
        </w:tc>
      </w:tr>
      <w:tr w:rsidR="00FD3DFE" w:rsidRPr="00E27D23" w14:paraId="5EA6FB6D" w14:textId="77777777" w:rsidTr="00FD3DFE">
        <w:tc>
          <w:tcPr>
            <w:tcW w:w="4535" w:type="dxa"/>
            <w:tcBorders>
              <w:top w:val="nil"/>
              <w:left w:val="single" w:sz="4" w:space="0" w:color="auto"/>
              <w:bottom w:val="single" w:sz="4" w:space="0" w:color="auto"/>
              <w:right w:val="single" w:sz="4" w:space="0" w:color="auto"/>
            </w:tcBorders>
          </w:tcPr>
          <w:p w14:paraId="1843CE9E" w14:textId="77777777" w:rsidR="00FD3DFE" w:rsidRPr="00E27D23" w:rsidRDefault="00FD3DFE">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7C5A3E49" w14:textId="77777777" w:rsidR="00FD3DFE" w:rsidRPr="00E27D23" w:rsidRDefault="00FD3DFE">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D146642" w14:textId="77777777" w:rsidR="00FD3DFE" w:rsidRPr="00E27D23"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02A3BD6F" w14:textId="77777777" w:rsidR="00FD3DFE" w:rsidRPr="00E27D23" w:rsidRDefault="00FD3DFE">
            <w:pPr>
              <w:pStyle w:val="TAL"/>
              <w:rPr>
                <w:lang w:eastAsia="zh-CN"/>
              </w:rPr>
            </w:pPr>
            <w:r w:rsidRPr="00E27D23">
              <w:rPr>
                <w:lang w:eastAsia="zh-CN"/>
              </w:rPr>
              <w:t>Step 15</w:t>
            </w:r>
          </w:p>
        </w:tc>
      </w:tr>
      <w:tr w:rsidR="00FD3DFE" w:rsidRPr="00E27D23" w14:paraId="17F4D041" w14:textId="77777777" w:rsidTr="00FD3DFE">
        <w:tc>
          <w:tcPr>
            <w:tcW w:w="4535" w:type="dxa"/>
            <w:tcBorders>
              <w:top w:val="single" w:sz="4" w:space="0" w:color="auto"/>
              <w:left w:val="single" w:sz="4" w:space="0" w:color="auto"/>
              <w:bottom w:val="nil"/>
              <w:right w:val="single" w:sz="4" w:space="0" w:color="auto"/>
            </w:tcBorders>
            <w:hideMark/>
          </w:tcPr>
          <w:p w14:paraId="470875F7" w14:textId="77777777" w:rsidR="00FD3DFE" w:rsidRPr="00E27D23" w:rsidRDefault="00FD3DFE">
            <w:pPr>
              <w:pStyle w:val="TAL"/>
              <w:ind w:firstLineChars="150" w:firstLine="270"/>
            </w:pPr>
            <w:r w:rsidRPr="00E27D23">
              <w:t>recoverPDCP</w:t>
            </w:r>
          </w:p>
        </w:tc>
        <w:tc>
          <w:tcPr>
            <w:tcW w:w="2267" w:type="dxa"/>
            <w:tcBorders>
              <w:top w:val="single" w:sz="4" w:space="0" w:color="auto"/>
              <w:left w:val="single" w:sz="4" w:space="0" w:color="auto"/>
              <w:bottom w:val="single" w:sz="4" w:space="0" w:color="auto"/>
              <w:right w:val="single" w:sz="4" w:space="0" w:color="auto"/>
            </w:tcBorders>
            <w:hideMark/>
          </w:tcPr>
          <w:p w14:paraId="2AA26EC1" w14:textId="77777777" w:rsidR="00FD3DFE" w:rsidRPr="00E27D23" w:rsidRDefault="00FD3DFE">
            <w:pPr>
              <w:pStyle w:val="TAL"/>
              <w:rPr>
                <w:lang w:eastAsia="zh-CN"/>
              </w:rPr>
            </w:pPr>
            <w:r w:rsidRPr="00E27D23">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347FBCC7" w14:textId="77777777" w:rsidR="00FD3DFE" w:rsidRPr="00E27D23"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2379EFE4" w14:textId="77777777" w:rsidR="00FD3DFE" w:rsidRPr="00E27D23" w:rsidRDefault="00FD3DFE">
            <w:pPr>
              <w:pStyle w:val="TAL"/>
              <w:rPr>
                <w:lang w:eastAsia="zh-CN"/>
              </w:rPr>
            </w:pPr>
            <w:r w:rsidRPr="00E27D23">
              <w:rPr>
                <w:lang w:eastAsia="zh-CN"/>
              </w:rPr>
              <w:t>Step 15</w:t>
            </w:r>
          </w:p>
        </w:tc>
      </w:tr>
      <w:tr w:rsidR="00FD3DFE" w:rsidRPr="00E27D23" w14:paraId="5B176994" w14:textId="77777777" w:rsidTr="00FD3DFE">
        <w:tc>
          <w:tcPr>
            <w:tcW w:w="4535" w:type="dxa"/>
            <w:tcBorders>
              <w:top w:val="nil"/>
              <w:left w:val="single" w:sz="4" w:space="0" w:color="auto"/>
              <w:bottom w:val="single" w:sz="4" w:space="0" w:color="auto"/>
              <w:right w:val="single" w:sz="4" w:space="0" w:color="auto"/>
            </w:tcBorders>
          </w:tcPr>
          <w:p w14:paraId="25E5F999" w14:textId="77777777" w:rsidR="00FD3DFE" w:rsidRPr="00E27D23" w:rsidRDefault="00FD3DFE">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02A52DF7" w14:textId="77777777" w:rsidR="00FD3DFE" w:rsidRPr="00E27D23" w:rsidRDefault="00FD3DFE">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5E105DE" w14:textId="77777777" w:rsidR="00FD3DFE" w:rsidRPr="00E27D23"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74AAE4C6" w14:textId="77777777" w:rsidR="00FD3DFE" w:rsidRPr="00E27D23" w:rsidRDefault="00FD3DFE">
            <w:pPr>
              <w:pStyle w:val="TAL"/>
              <w:rPr>
                <w:lang w:eastAsia="zh-CN"/>
              </w:rPr>
            </w:pPr>
            <w:r w:rsidRPr="00E27D23">
              <w:rPr>
                <w:lang w:eastAsia="zh-CN"/>
              </w:rPr>
              <w:t>Step 24</w:t>
            </w:r>
          </w:p>
        </w:tc>
      </w:tr>
      <w:tr w:rsidR="00FD3DFE" w:rsidRPr="00E27D23" w14:paraId="1A579062"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C3A311A" w14:textId="77777777" w:rsidR="00FD3DFE" w:rsidRPr="00E27D23" w:rsidRDefault="00FD3DFE">
            <w:pPr>
              <w:pStyle w:val="TAL"/>
            </w:pPr>
            <w:r w:rsidRPr="00E27D23">
              <w:t xml:space="preserve">      pdcp-Config</w:t>
            </w:r>
          </w:p>
        </w:tc>
        <w:tc>
          <w:tcPr>
            <w:tcW w:w="2267" w:type="dxa"/>
            <w:tcBorders>
              <w:top w:val="single" w:sz="4" w:space="0" w:color="auto"/>
              <w:left w:val="single" w:sz="4" w:space="0" w:color="auto"/>
              <w:bottom w:val="single" w:sz="4" w:space="0" w:color="auto"/>
              <w:right w:val="single" w:sz="4" w:space="0" w:color="auto"/>
            </w:tcBorders>
            <w:hideMark/>
          </w:tcPr>
          <w:p w14:paraId="4F7A8038" w14:textId="77777777" w:rsidR="00FD3DFE" w:rsidRPr="00E27D23" w:rsidRDefault="00FD3DFE">
            <w:pPr>
              <w:pStyle w:val="TAL"/>
              <w:rPr>
                <w:lang w:eastAsia="zh-CN"/>
              </w:rPr>
            </w:pPr>
            <w:r w:rsidRPr="00E27D23">
              <w:t>PDCP-Config</w:t>
            </w:r>
          </w:p>
        </w:tc>
        <w:tc>
          <w:tcPr>
            <w:tcW w:w="1700" w:type="dxa"/>
            <w:tcBorders>
              <w:top w:val="single" w:sz="4" w:space="0" w:color="auto"/>
              <w:left w:val="single" w:sz="4" w:space="0" w:color="auto"/>
              <w:bottom w:val="single" w:sz="4" w:space="0" w:color="auto"/>
              <w:right w:val="single" w:sz="4" w:space="0" w:color="auto"/>
            </w:tcBorders>
          </w:tcPr>
          <w:p w14:paraId="2995D304" w14:textId="77777777" w:rsidR="00FD3DFE" w:rsidRPr="00E27D23"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3CCFECA" w14:textId="77777777" w:rsidR="00FD3DFE" w:rsidRPr="00E27D23" w:rsidRDefault="00FD3DFE">
            <w:pPr>
              <w:pStyle w:val="TAL"/>
            </w:pPr>
          </w:p>
        </w:tc>
      </w:tr>
      <w:tr w:rsidR="00FD3DFE" w:rsidRPr="00E27D23" w14:paraId="210FE841"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C4AC2F7" w14:textId="77777777" w:rsidR="00FD3DFE" w:rsidRPr="00E27D23" w:rsidRDefault="00FD3DFE">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B263C85"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14EC9C67" w14:textId="77777777" w:rsidR="00FD3DFE" w:rsidRPr="00E27D23"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438C5FA" w14:textId="77777777" w:rsidR="00FD3DFE" w:rsidRPr="00E27D23" w:rsidRDefault="00FD3DFE">
            <w:pPr>
              <w:pStyle w:val="TAL"/>
            </w:pPr>
          </w:p>
        </w:tc>
      </w:tr>
      <w:tr w:rsidR="00FD3DFE" w:rsidRPr="00E27D23" w14:paraId="3E13641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A4DD6AF" w14:textId="77777777" w:rsidR="00FD3DFE" w:rsidRPr="00E27D23" w:rsidRDefault="00FD3DFE">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1731E5F2"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704F3DD1" w14:textId="77777777" w:rsidR="00FD3DFE" w:rsidRPr="00E27D23"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B037104" w14:textId="77777777" w:rsidR="00FD3DFE" w:rsidRPr="00E27D23" w:rsidRDefault="00FD3DFE">
            <w:pPr>
              <w:pStyle w:val="TAL"/>
            </w:pPr>
          </w:p>
        </w:tc>
      </w:tr>
      <w:tr w:rsidR="00FD3DFE" w:rsidRPr="00E27D23" w14:paraId="0F68899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8F4BF8C" w14:textId="77777777" w:rsidR="00FD3DFE" w:rsidRPr="00E27D23" w:rsidRDefault="00FD3DFE">
            <w:pPr>
              <w:pStyle w:val="TAL"/>
            </w:pPr>
            <w:r w:rsidRPr="00E27D23">
              <w:t xml:space="preserve">  securityConfig </w:t>
            </w:r>
          </w:p>
        </w:tc>
        <w:tc>
          <w:tcPr>
            <w:tcW w:w="2267" w:type="dxa"/>
            <w:tcBorders>
              <w:top w:val="single" w:sz="4" w:space="0" w:color="auto"/>
              <w:left w:val="single" w:sz="4" w:space="0" w:color="auto"/>
              <w:bottom w:val="single" w:sz="4" w:space="0" w:color="auto"/>
              <w:right w:val="single" w:sz="4" w:space="0" w:color="auto"/>
            </w:tcBorders>
            <w:hideMark/>
          </w:tcPr>
          <w:p w14:paraId="30651FDF" w14:textId="77777777" w:rsidR="00FD3DFE" w:rsidRPr="00E27D23" w:rsidRDefault="00FD3DFE">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28488D3" w14:textId="77777777" w:rsidR="00FD3DFE" w:rsidRPr="00E27D23"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2181E630" w14:textId="77777777" w:rsidR="00FD3DFE" w:rsidRPr="00E27D23" w:rsidRDefault="00FD3DFE">
            <w:pPr>
              <w:pStyle w:val="TAL"/>
              <w:rPr>
                <w:lang w:eastAsia="zh-CN"/>
              </w:rPr>
            </w:pPr>
            <w:r w:rsidRPr="00E27D23">
              <w:rPr>
                <w:lang w:eastAsia="zh-CN"/>
              </w:rPr>
              <w:t>Step 15</w:t>
            </w:r>
          </w:p>
        </w:tc>
      </w:tr>
      <w:tr w:rsidR="00FD3DFE" w:rsidRPr="00E27D23" w14:paraId="0B87604B"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874457F" w14:textId="77777777" w:rsidR="00FD3DFE" w:rsidRPr="00E27D23" w:rsidRDefault="00FD3DFE">
            <w:pPr>
              <w:pStyle w:val="TAL"/>
            </w:pPr>
            <w:r w:rsidRPr="00E27D23">
              <w:t xml:space="preserve">  securityConfig SEQUENCE {</w:t>
            </w:r>
          </w:p>
        </w:tc>
        <w:tc>
          <w:tcPr>
            <w:tcW w:w="2267" w:type="dxa"/>
            <w:tcBorders>
              <w:top w:val="single" w:sz="4" w:space="0" w:color="auto"/>
              <w:left w:val="single" w:sz="4" w:space="0" w:color="auto"/>
              <w:bottom w:val="single" w:sz="4" w:space="0" w:color="auto"/>
              <w:right w:val="single" w:sz="4" w:space="0" w:color="auto"/>
            </w:tcBorders>
          </w:tcPr>
          <w:p w14:paraId="5F9ADD78"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532F379C"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5752E8B" w14:textId="77777777" w:rsidR="00FD3DFE" w:rsidRPr="00E27D23" w:rsidRDefault="00FD3DFE">
            <w:pPr>
              <w:pStyle w:val="TAL"/>
              <w:rPr>
                <w:lang w:eastAsia="zh-CN"/>
              </w:rPr>
            </w:pPr>
            <w:r w:rsidRPr="00E27D23">
              <w:rPr>
                <w:lang w:eastAsia="zh-CN"/>
              </w:rPr>
              <w:t>Step 24</w:t>
            </w:r>
          </w:p>
        </w:tc>
      </w:tr>
      <w:tr w:rsidR="00FD3DFE" w:rsidRPr="00E27D23" w14:paraId="3A44E3A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385CFE5" w14:textId="77777777" w:rsidR="00FD3DFE" w:rsidRPr="00E27D23" w:rsidRDefault="00FD3DFE">
            <w:pPr>
              <w:pStyle w:val="TAL"/>
            </w:pPr>
            <w:r w:rsidRPr="00E27D23">
              <w:t xml:space="preserve">    securityAlgorithmConfig</w:t>
            </w:r>
          </w:p>
        </w:tc>
        <w:tc>
          <w:tcPr>
            <w:tcW w:w="2267" w:type="dxa"/>
            <w:tcBorders>
              <w:top w:val="single" w:sz="4" w:space="0" w:color="auto"/>
              <w:left w:val="single" w:sz="4" w:space="0" w:color="auto"/>
              <w:bottom w:val="single" w:sz="4" w:space="0" w:color="auto"/>
              <w:right w:val="single" w:sz="4" w:space="0" w:color="auto"/>
            </w:tcBorders>
            <w:hideMark/>
          </w:tcPr>
          <w:p w14:paraId="1F857C4E" w14:textId="77777777" w:rsidR="00FD3DFE" w:rsidRPr="00E27D23" w:rsidRDefault="00FD3DFE">
            <w:pPr>
              <w:pStyle w:val="TAL"/>
            </w:pPr>
            <w:r w:rsidRPr="00E27D23">
              <w:t>SecurityAlgorithmConfig</w:t>
            </w:r>
          </w:p>
        </w:tc>
        <w:tc>
          <w:tcPr>
            <w:tcW w:w="1700" w:type="dxa"/>
            <w:tcBorders>
              <w:top w:val="single" w:sz="4" w:space="0" w:color="auto"/>
              <w:left w:val="single" w:sz="4" w:space="0" w:color="auto"/>
              <w:bottom w:val="single" w:sz="4" w:space="0" w:color="auto"/>
              <w:right w:val="single" w:sz="4" w:space="0" w:color="auto"/>
            </w:tcBorders>
          </w:tcPr>
          <w:p w14:paraId="5EFE7654"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630E64FB" w14:textId="77777777" w:rsidR="00FD3DFE" w:rsidRPr="00E27D23" w:rsidRDefault="00FD3DFE">
            <w:pPr>
              <w:pStyle w:val="TAL"/>
            </w:pPr>
          </w:p>
        </w:tc>
      </w:tr>
      <w:tr w:rsidR="00FD3DFE" w:rsidRPr="00E27D23" w14:paraId="4031218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FDF2C4D" w14:textId="77777777" w:rsidR="00FD3DFE" w:rsidRPr="00E27D23" w:rsidRDefault="00FD3DFE">
            <w:pPr>
              <w:pStyle w:val="TAL"/>
            </w:pPr>
            <w:r w:rsidRPr="00E27D23">
              <w:t xml:space="preserve">    keyToUse</w:t>
            </w:r>
          </w:p>
        </w:tc>
        <w:tc>
          <w:tcPr>
            <w:tcW w:w="2267" w:type="dxa"/>
            <w:tcBorders>
              <w:top w:val="single" w:sz="4" w:space="0" w:color="auto"/>
              <w:left w:val="single" w:sz="4" w:space="0" w:color="auto"/>
              <w:bottom w:val="single" w:sz="4" w:space="0" w:color="auto"/>
              <w:right w:val="single" w:sz="4" w:space="0" w:color="auto"/>
            </w:tcBorders>
            <w:hideMark/>
          </w:tcPr>
          <w:p w14:paraId="2FB3789D" w14:textId="77777777" w:rsidR="00FD3DFE" w:rsidRPr="00E27D23" w:rsidRDefault="00FD3DFE">
            <w:pPr>
              <w:pStyle w:val="TAL"/>
            </w:pPr>
            <w:r w:rsidRPr="00E27D23">
              <w:t>master</w:t>
            </w:r>
          </w:p>
        </w:tc>
        <w:tc>
          <w:tcPr>
            <w:tcW w:w="1700" w:type="dxa"/>
            <w:tcBorders>
              <w:top w:val="single" w:sz="4" w:space="0" w:color="auto"/>
              <w:left w:val="single" w:sz="4" w:space="0" w:color="auto"/>
              <w:bottom w:val="single" w:sz="4" w:space="0" w:color="auto"/>
              <w:right w:val="single" w:sz="4" w:space="0" w:color="auto"/>
            </w:tcBorders>
          </w:tcPr>
          <w:p w14:paraId="1326F595"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58A800BC" w14:textId="77777777" w:rsidR="00FD3DFE" w:rsidRPr="00E27D23" w:rsidRDefault="00FD3DFE">
            <w:pPr>
              <w:pStyle w:val="TAL"/>
            </w:pPr>
          </w:p>
        </w:tc>
      </w:tr>
      <w:tr w:rsidR="00FD3DFE" w:rsidRPr="00E27D23" w14:paraId="5C3DFF2A"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7E14F0E" w14:textId="77777777" w:rsidR="00FD3DFE" w:rsidRPr="00E27D23" w:rsidRDefault="00FD3DFE">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59A29956"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4DE15C7F"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59A64F53" w14:textId="77777777" w:rsidR="00FD3DFE" w:rsidRPr="00E27D23" w:rsidRDefault="00FD3DFE">
            <w:pPr>
              <w:pStyle w:val="TAL"/>
            </w:pPr>
          </w:p>
        </w:tc>
      </w:tr>
      <w:tr w:rsidR="00FD3DFE" w:rsidRPr="00E27D23" w14:paraId="6EC34870"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172CA32" w14:textId="77777777" w:rsidR="00FD3DFE" w:rsidRPr="00E27D23" w:rsidRDefault="00FD3DFE">
            <w:pPr>
              <w:pStyle w:val="TAL"/>
            </w:pPr>
            <w:r w:rsidRPr="00E27D23">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3BC3B522" w14:textId="77777777" w:rsidR="00FD3DFE" w:rsidRPr="00E27D23" w:rsidRDefault="00FD3DFE">
            <w:pPr>
              <w:pStyle w:val="TAL"/>
            </w:pPr>
            <w:r w:rsidRPr="00E27D23">
              <w:t>1 entry</w:t>
            </w:r>
          </w:p>
        </w:tc>
        <w:tc>
          <w:tcPr>
            <w:tcW w:w="1700" w:type="dxa"/>
            <w:tcBorders>
              <w:top w:val="single" w:sz="4" w:space="0" w:color="auto"/>
              <w:left w:val="single" w:sz="4" w:space="0" w:color="auto"/>
              <w:bottom w:val="single" w:sz="4" w:space="0" w:color="auto"/>
              <w:right w:val="single" w:sz="4" w:space="0" w:color="auto"/>
            </w:tcBorders>
          </w:tcPr>
          <w:p w14:paraId="5E08B271"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0EB271C5" w14:textId="77777777" w:rsidR="00FD3DFE" w:rsidRPr="00E27D23" w:rsidRDefault="00FD3DFE">
            <w:pPr>
              <w:pStyle w:val="TAL"/>
              <w:rPr>
                <w:lang w:eastAsia="zh-CN"/>
              </w:rPr>
            </w:pPr>
          </w:p>
        </w:tc>
      </w:tr>
      <w:tr w:rsidR="00FD3DFE" w:rsidRPr="00E27D23" w14:paraId="496EDE9A"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4BEE187" w14:textId="77777777" w:rsidR="00FD3DFE" w:rsidRPr="00E27D23" w:rsidRDefault="00FD3DFE">
            <w:pPr>
              <w:pStyle w:val="TAL"/>
            </w:pPr>
            <w:r w:rsidRPr="00E27D23">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39DEE72A"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3756F80C" w14:textId="77777777" w:rsidR="00FD3DFE" w:rsidRPr="00E27D23" w:rsidRDefault="00FD3DFE">
            <w:pPr>
              <w:pStyle w:val="TAL"/>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1E76AA45" w14:textId="77777777" w:rsidR="00FD3DFE" w:rsidRPr="00E27D23" w:rsidRDefault="00FD3DFE">
            <w:pPr>
              <w:pStyle w:val="TAL"/>
            </w:pPr>
          </w:p>
        </w:tc>
      </w:tr>
      <w:tr w:rsidR="00FD3DFE" w:rsidRPr="00E27D23" w14:paraId="30E74203"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D5E8300" w14:textId="77777777" w:rsidR="00FD3DFE" w:rsidRPr="00E27D23" w:rsidRDefault="00FD3DFE">
            <w:pPr>
              <w:pStyle w:val="TAL"/>
            </w:pPr>
            <w:r w:rsidRPr="00E27D23">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6DD474A8" w14:textId="77777777" w:rsidR="00FD3DFE" w:rsidRPr="00E27D23" w:rsidRDefault="00FD3DFE">
            <w:pPr>
              <w:pStyle w:val="TAL"/>
            </w:pPr>
            <w:r w:rsidRPr="00E27D23">
              <w:t>TMGI</w:t>
            </w:r>
          </w:p>
        </w:tc>
        <w:tc>
          <w:tcPr>
            <w:tcW w:w="1700" w:type="dxa"/>
            <w:tcBorders>
              <w:top w:val="single" w:sz="4" w:space="0" w:color="auto"/>
              <w:left w:val="single" w:sz="4" w:space="0" w:color="auto"/>
              <w:bottom w:val="single" w:sz="4" w:space="0" w:color="auto"/>
              <w:right w:val="single" w:sz="4" w:space="0" w:color="auto"/>
            </w:tcBorders>
          </w:tcPr>
          <w:p w14:paraId="0A8C532F"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445FF92E" w14:textId="77777777" w:rsidR="00FD3DFE" w:rsidRPr="00E27D23" w:rsidRDefault="00FD3DFE">
            <w:pPr>
              <w:pStyle w:val="TAL"/>
            </w:pPr>
          </w:p>
        </w:tc>
      </w:tr>
      <w:tr w:rsidR="00FD3DFE" w:rsidRPr="00E27D23" w14:paraId="5930AB7C"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2DC40F0" w14:textId="77777777" w:rsidR="00FD3DFE" w:rsidRPr="00E27D23" w:rsidRDefault="00FD3DFE">
            <w:pPr>
              <w:pStyle w:val="TAL"/>
            </w:pPr>
            <w:r w:rsidRPr="00E27D23">
              <w:t xml:space="preserve">      mrb-Identity-r17</w:t>
            </w:r>
          </w:p>
        </w:tc>
        <w:tc>
          <w:tcPr>
            <w:tcW w:w="2267" w:type="dxa"/>
            <w:tcBorders>
              <w:top w:val="single" w:sz="4" w:space="0" w:color="auto"/>
              <w:left w:val="single" w:sz="4" w:space="0" w:color="auto"/>
              <w:bottom w:val="single" w:sz="4" w:space="0" w:color="auto"/>
              <w:right w:val="single" w:sz="4" w:space="0" w:color="auto"/>
            </w:tcBorders>
            <w:hideMark/>
          </w:tcPr>
          <w:p w14:paraId="46B3F47B" w14:textId="77777777" w:rsidR="00FD3DFE" w:rsidRPr="00E27D23" w:rsidRDefault="00FD3DFE">
            <w:pPr>
              <w:pStyle w:val="TAL"/>
              <w:rPr>
                <w:lang w:eastAsia="zh-CN"/>
              </w:rPr>
            </w:pPr>
            <w:r w:rsidRPr="00E27D23">
              <w:rPr>
                <w:lang w:eastAsia="zh-CN"/>
              </w:rPr>
              <w:t>MRB-Identity with condition MRBm</w:t>
            </w:r>
          </w:p>
        </w:tc>
        <w:tc>
          <w:tcPr>
            <w:tcW w:w="1700" w:type="dxa"/>
            <w:tcBorders>
              <w:top w:val="single" w:sz="4" w:space="0" w:color="auto"/>
              <w:left w:val="single" w:sz="4" w:space="0" w:color="auto"/>
              <w:bottom w:val="single" w:sz="4" w:space="0" w:color="auto"/>
              <w:right w:val="single" w:sz="4" w:space="0" w:color="auto"/>
            </w:tcBorders>
            <w:hideMark/>
          </w:tcPr>
          <w:p w14:paraId="00B6DC7E" w14:textId="77777777" w:rsidR="00FD3DFE" w:rsidRPr="00E27D23" w:rsidRDefault="00FD3DFE">
            <w:pPr>
              <w:pStyle w:val="TAL"/>
              <w:rPr>
                <w:lang w:eastAsia="zh-CN"/>
              </w:rPr>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02357E08" w14:textId="77777777" w:rsidR="00FD3DFE" w:rsidRPr="00E27D23" w:rsidRDefault="00FD3DFE">
            <w:pPr>
              <w:pStyle w:val="TAL"/>
            </w:pPr>
          </w:p>
        </w:tc>
      </w:tr>
      <w:tr w:rsidR="00FD3DFE" w:rsidRPr="00E27D23" w14:paraId="1C677DD9" w14:textId="77777777" w:rsidTr="00FD3DFE">
        <w:tc>
          <w:tcPr>
            <w:tcW w:w="4535" w:type="dxa"/>
            <w:tcBorders>
              <w:top w:val="single" w:sz="4" w:space="0" w:color="auto"/>
              <w:left w:val="single" w:sz="4" w:space="0" w:color="auto"/>
              <w:bottom w:val="nil"/>
              <w:right w:val="single" w:sz="4" w:space="0" w:color="auto"/>
            </w:tcBorders>
            <w:hideMark/>
          </w:tcPr>
          <w:p w14:paraId="3B2F8A53" w14:textId="77777777" w:rsidR="00FD3DFE" w:rsidRPr="00E27D23" w:rsidRDefault="00FD3DFE">
            <w:pPr>
              <w:pStyle w:val="TAL"/>
              <w:ind w:firstLineChars="150" w:firstLine="270"/>
            </w:pPr>
            <w:r w:rsidRPr="00E27D23">
              <w:t>reestablishPDCP-r17</w:t>
            </w:r>
          </w:p>
        </w:tc>
        <w:tc>
          <w:tcPr>
            <w:tcW w:w="2267" w:type="dxa"/>
            <w:tcBorders>
              <w:top w:val="single" w:sz="4" w:space="0" w:color="auto"/>
              <w:left w:val="single" w:sz="4" w:space="0" w:color="auto"/>
              <w:bottom w:val="single" w:sz="4" w:space="0" w:color="auto"/>
              <w:right w:val="single" w:sz="4" w:space="0" w:color="auto"/>
            </w:tcBorders>
            <w:hideMark/>
          </w:tcPr>
          <w:p w14:paraId="29DA6E51" w14:textId="77777777" w:rsidR="00FD3DFE" w:rsidRPr="00E27D23" w:rsidRDefault="00FD3DFE">
            <w:pPr>
              <w:pStyle w:val="TAL"/>
              <w:rPr>
                <w:lang w:eastAsia="zh-CN"/>
              </w:rPr>
            </w:pPr>
            <w:r w:rsidRPr="00E27D23">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3BC6DCF0" w14:textId="77777777" w:rsidR="00FD3DFE" w:rsidRPr="00E27D23"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5716AFEA" w14:textId="77777777" w:rsidR="00FD3DFE" w:rsidRPr="00E27D23" w:rsidRDefault="00FD3DFE">
            <w:pPr>
              <w:pStyle w:val="TAL"/>
              <w:rPr>
                <w:lang w:eastAsia="zh-CN"/>
              </w:rPr>
            </w:pPr>
            <w:r w:rsidRPr="00E27D23">
              <w:rPr>
                <w:lang w:eastAsia="zh-CN"/>
              </w:rPr>
              <w:t>Step 24</w:t>
            </w:r>
          </w:p>
        </w:tc>
      </w:tr>
      <w:tr w:rsidR="00FD3DFE" w:rsidRPr="00E27D23" w14:paraId="4C14D2E6" w14:textId="77777777" w:rsidTr="00FD3DFE">
        <w:tc>
          <w:tcPr>
            <w:tcW w:w="4535" w:type="dxa"/>
            <w:tcBorders>
              <w:top w:val="nil"/>
              <w:left w:val="single" w:sz="4" w:space="0" w:color="auto"/>
              <w:bottom w:val="single" w:sz="4" w:space="0" w:color="auto"/>
              <w:right w:val="single" w:sz="4" w:space="0" w:color="auto"/>
            </w:tcBorders>
          </w:tcPr>
          <w:p w14:paraId="4953BF81" w14:textId="77777777" w:rsidR="00FD3DFE" w:rsidRPr="00E27D23" w:rsidRDefault="00FD3DFE">
            <w:pPr>
              <w:pStyle w:val="TAL"/>
              <w:ind w:firstLineChars="150" w:firstLine="270"/>
            </w:pPr>
          </w:p>
        </w:tc>
        <w:tc>
          <w:tcPr>
            <w:tcW w:w="2267" w:type="dxa"/>
            <w:tcBorders>
              <w:top w:val="single" w:sz="4" w:space="0" w:color="auto"/>
              <w:left w:val="single" w:sz="4" w:space="0" w:color="auto"/>
              <w:bottom w:val="single" w:sz="4" w:space="0" w:color="auto"/>
              <w:right w:val="single" w:sz="4" w:space="0" w:color="auto"/>
            </w:tcBorders>
            <w:hideMark/>
          </w:tcPr>
          <w:p w14:paraId="2CE69141" w14:textId="77777777" w:rsidR="00FD3DFE" w:rsidRPr="00E27D23" w:rsidRDefault="00FD3DFE">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45F38D7" w14:textId="77777777" w:rsidR="00FD3DFE" w:rsidRPr="00E27D23"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74145BDB" w14:textId="77777777" w:rsidR="00FD3DFE" w:rsidRPr="00E27D23" w:rsidRDefault="00FD3DFE">
            <w:pPr>
              <w:pStyle w:val="TAL"/>
              <w:rPr>
                <w:lang w:eastAsia="zh-CN"/>
              </w:rPr>
            </w:pPr>
            <w:r w:rsidRPr="00E27D23">
              <w:rPr>
                <w:lang w:eastAsia="zh-CN"/>
              </w:rPr>
              <w:t>Step 15</w:t>
            </w:r>
          </w:p>
        </w:tc>
      </w:tr>
      <w:tr w:rsidR="00FD3DFE" w:rsidRPr="00E27D23" w14:paraId="24A49295" w14:textId="77777777" w:rsidTr="00FD3DFE">
        <w:tc>
          <w:tcPr>
            <w:tcW w:w="4535" w:type="dxa"/>
            <w:tcBorders>
              <w:top w:val="single" w:sz="4" w:space="0" w:color="auto"/>
              <w:left w:val="single" w:sz="4" w:space="0" w:color="auto"/>
              <w:bottom w:val="nil"/>
              <w:right w:val="single" w:sz="4" w:space="0" w:color="auto"/>
            </w:tcBorders>
            <w:hideMark/>
          </w:tcPr>
          <w:p w14:paraId="55EBA296" w14:textId="77777777" w:rsidR="00FD3DFE" w:rsidRPr="00E27D23" w:rsidRDefault="00FD3DFE">
            <w:pPr>
              <w:pStyle w:val="TAL"/>
              <w:ind w:firstLineChars="150" w:firstLine="270"/>
            </w:pPr>
            <w:r w:rsidRPr="00E27D23">
              <w:t>recoverPDCP-r17</w:t>
            </w:r>
          </w:p>
        </w:tc>
        <w:tc>
          <w:tcPr>
            <w:tcW w:w="2267" w:type="dxa"/>
            <w:tcBorders>
              <w:top w:val="single" w:sz="4" w:space="0" w:color="auto"/>
              <w:left w:val="single" w:sz="4" w:space="0" w:color="auto"/>
              <w:bottom w:val="single" w:sz="4" w:space="0" w:color="auto"/>
              <w:right w:val="single" w:sz="4" w:space="0" w:color="auto"/>
            </w:tcBorders>
            <w:hideMark/>
          </w:tcPr>
          <w:p w14:paraId="4BC936F3" w14:textId="77777777" w:rsidR="00FD3DFE" w:rsidRPr="00E27D23" w:rsidRDefault="00FD3DFE">
            <w:pPr>
              <w:pStyle w:val="TAL"/>
              <w:rPr>
                <w:lang w:eastAsia="zh-CN"/>
              </w:rPr>
            </w:pPr>
            <w:r w:rsidRPr="00E27D23">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014DD5AF" w14:textId="77777777" w:rsidR="00FD3DFE" w:rsidRPr="00E27D23"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220B400A" w14:textId="77777777" w:rsidR="00FD3DFE" w:rsidRPr="00E27D23" w:rsidRDefault="00FD3DFE">
            <w:pPr>
              <w:pStyle w:val="TAL"/>
              <w:rPr>
                <w:lang w:eastAsia="zh-CN"/>
              </w:rPr>
            </w:pPr>
            <w:r w:rsidRPr="00E27D23">
              <w:rPr>
                <w:lang w:eastAsia="zh-CN"/>
              </w:rPr>
              <w:t>Step 15</w:t>
            </w:r>
          </w:p>
        </w:tc>
      </w:tr>
      <w:tr w:rsidR="00FD3DFE" w:rsidRPr="00E27D23" w14:paraId="5F8532B7" w14:textId="77777777" w:rsidTr="00FD3DFE">
        <w:tc>
          <w:tcPr>
            <w:tcW w:w="4535" w:type="dxa"/>
            <w:tcBorders>
              <w:top w:val="nil"/>
              <w:left w:val="single" w:sz="4" w:space="0" w:color="auto"/>
              <w:bottom w:val="single" w:sz="4" w:space="0" w:color="auto"/>
              <w:right w:val="single" w:sz="4" w:space="0" w:color="auto"/>
            </w:tcBorders>
          </w:tcPr>
          <w:p w14:paraId="58982007" w14:textId="77777777" w:rsidR="00FD3DFE" w:rsidRPr="00E27D23" w:rsidRDefault="00FD3DFE">
            <w:pPr>
              <w:pStyle w:val="TAL"/>
              <w:ind w:firstLineChars="150" w:firstLine="270"/>
            </w:pPr>
          </w:p>
        </w:tc>
        <w:tc>
          <w:tcPr>
            <w:tcW w:w="2267" w:type="dxa"/>
            <w:tcBorders>
              <w:top w:val="single" w:sz="4" w:space="0" w:color="auto"/>
              <w:left w:val="single" w:sz="4" w:space="0" w:color="auto"/>
              <w:bottom w:val="single" w:sz="4" w:space="0" w:color="auto"/>
              <w:right w:val="single" w:sz="4" w:space="0" w:color="auto"/>
            </w:tcBorders>
            <w:hideMark/>
          </w:tcPr>
          <w:p w14:paraId="5F119015" w14:textId="77777777" w:rsidR="00FD3DFE" w:rsidRPr="00E27D23" w:rsidRDefault="00FD3DFE">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FD16E90" w14:textId="77777777" w:rsidR="00FD3DFE" w:rsidRPr="00E27D23"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608B6A98" w14:textId="77777777" w:rsidR="00FD3DFE" w:rsidRPr="00E27D23" w:rsidRDefault="00FD3DFE">
            <w:pPr>
              <w:pStyle w:val="TAL"/>
              <w:rPr>
                <w:lang w:eastAsia="zh-CN"/>
              </w:rPr>
            </w:pPr>
            <w:r w:rsidRPr="00E27D23">
              <w:rPr>
                <w:lang w:eastAsia="zh-CN"/>
              </w:rPr>
              <w:t>Step 24</w:t>
            </w:r>
          </w:p>
        </w:tc>
      </w:tr>
      <w:tr w:rsidR="00FD3DFE" w:rsidRPr="00E27D23" w14:paraId="500B0D57" w14:textId="77777777" w:rsidTr="00FD3DFE">
        <w:tc>
          <w:tcPr>
            <w:tcW w:w="4535" w:type="dxa"/>
            <w:tcBorders>
              <w:top w:val="single" w:sz="4" w:space="0" w:color="auto"/>
              <w:left w:val="single" w:sz="4" w:space="0" w:color="auto"/>
              <w:bottom w:val="nil"/>
              <w:right w:val="single" w:sz="4" w:space="0" w:color="auto"/>
            </w:tcBorders>
            <w:hideMark/>
          </w:tcPr>
          <w:p w14:paraId="13F78D18" w14:textId="77777777" w:rsidR="00FD3DFE" w:rsidRPr="00E27D23" w:rsidRDefault="00FD3DFE">
            <w:pPr>
              <w:pStyle w:val="TAL"/>
            </w:pPr>
            <w:r w:rsidRPr="00E27D23">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1AEC99CD" w14:textId="77777777" w:rsidR="00FD3DFE" w:rsidRPr="00E27D23" w:rsidRDefault="00FD3DFE">
            <w:pPr>
              <w:pStyle w:val="TAL"/>
            </w:pPr>
            <w:r w:rsidRPr="00E27D23">
              <w:t>PDCP-Config</w:t>
            </w:r>
          </w:p>
        </w:tc>
        <w:tc>
          <w:tcPr>
            <w:tcW w:w="1700" w:type="dxa"/>
            <w:tcBorders>
              <w:top w:val="single" w:sz="4" w:space="0" w:color="auto"/>
              <w:left w:val="single" w:sz="4" w:space="0" w:color="auto"/>
              <w:bottom w:val="single" w:sz="4" w:space="0" w:color="auto"/>
              <w:right w:val="single" w:sz="4" w:space="0" w:color="auto"/>
            </w:tcBorders>
            <w:hideMark/>
          </w:tcPr>
          <w:p w14:paraId="01D51D47" w14:textId="77777777" w:rsidR="00FD3DFE" w:rsidRPr="00E27D23" w:rsidRDefault="00FD3DFE">
            <w:pPr>
              <w:pStyle w:val="TAL"/>
            </w:pPr>
            <w:r w:rsidRPr="00E27D23">
              <w:t>Table 14.2.3.3.3.3-11</w:t>
            </w:r>
          </w:p>
        </w:tc>
        <w:tc>
          <w:tcPr>
            <w:tcW w:w="1245" w:type="dxa"/>
            <w:tcBorders>
              <w:top w:val="single" w:sz="4" w:space="0" w:color="auto"/>
              <w:left w:val="single" w:sz="4" w:space="0" w:color="auto"/>
              <w:bottom w:val="single" w:sz="4" w:space="0" w:color="auto"/>
              <w:right w:val="single" w:sz="4" w:space="0" w:color="auto"/>
            </w:tcBorders>
          </w:tcPr>
          <w:p w14:paraId="67D0CB10" w14:textId="77777777" w:rsidR="00FD3DFE" w:rsidRPr="00E27D23" w:rsidRDefault="00FD3DFE">
            <w:pPr>
              <w:pStyle w:val="TAL"/>
            </w:pPr>
          </w:p>
        </w:tc>
      </w:tr>
      <w:tr w:rsidR="00FD3DFE" w:rsidRPr="00E27D23" w14:paraId="683EB97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30B9BFE" w14:textId="77777777" w:rsidR="00FD3DFE" w:rsidRPr="00E27D23" w:rsidRDefault="00FD3DFE">
            <w:pPr>
              <w:pStyle w:val="TAL"/>
              <w:ind w:firstLine="195"/>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F6C53DC"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79DA1109"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3DCC78AF" w14:textId="77777777" w:rsidR="00FD3DFE" w:rsidRPr="00E27D23" w:rsidRDefault="00FD3DFE">
            <w:pPr>
              <w:pStyle w:val="TAL"/>
            </w:pPr>
          </w:p>
        </w:tc>
      </w:tr>
      <w:tr w:rsidR="00FD3DFE" w:rsidRPr="00E27D23" w14:paraId="7C67A08C"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95F3ADE" w14:textId="77777777" w:rsidR="00FD3DFE" w:rsidRPr="00E27D23" w:rsidRDefault="00FD3DFE">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6562288B"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01BA4ACB"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62D40F9B" w14:textId="77777777" w:rsidR="00FD3DFE" w:rsidRPr="00E27D23" w:rsidRDefault="00FD3DFE">
            <w:pPr>
              <w:pStyle w:val="TAL"/>
            </w:pPr>
          </w:p>
        </w:tc>
      </w:tr>
      <w:tr w:rsidR="00FD3DFE" w:rsidRPr="00E27D23" w14:paraId="6494DAD3"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E8719A4" w14:textId="77777777" w:rsidR="00FD3DFE" w:rsidRPr="00E27D23" w:rsidRDefault="00FD3DFE">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0FEF68F2"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6E99C083"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1B7B4F10" w14:textId="77777777" w:rsidR="00FD3DFE" w:rsidRPr="00E27D23" w:rsidRDefault="00FD3DFE">
            <w:pPr>
              <w:pStyle w:val="TAL"/>
            </w:pPr>
          </w:p>
        </w:tc>
      </w:tr>
    </w:tbl>
    <w:p w14:paraId="3D9BAB77" w14:textId="77777777" w:rsidR="00FD3DFE" w:rsidRPr="00E27D23" w:rsidRDefault="00FD3DFE" w:rsidP="00FD3DFE"/>
    <w:p w14:paraId="180DD3C4" w14:textId="77777777" w:rsidR="00FD3DFE" w:rsidRPr="00E27D23" w:rsidRDefault="00FD3DFE" w:rsidP="00FD3DFE">
      <w:pPr>
        <w:pStyle w:val="TH"/>
        <w:rPr>
          <w:i/>
          <w:iCs/>
        </w:rPr>
      </w:pPr>
      <w:r w:rsidRPr="00E27D23">
        <w:t xml:space="preserve">Table 14.2.3.3.3.3-11: </w:t>
      </w:r>
      <w:r w:rsidRPr="00E27D23">
        <w:rPr>
          <w:i/>
          <w:iCs/>
        </w:rPr>
        <w:t xml:space="preserve">PDCP-Config </w:t>
      </w:r>
      <w:r w:rsidRPr="00E27D23">
        <w:rPr>
          <w:iCs/>
        </w:rPr>
        <w:t>(</w:t>
      </w:r>
      <w:r w:rsidRPr="00E27D23">
        <w:t>Table 14.2.3.3.3.3-10</w:t>
      </w:r>
      <w:r w:rsidRPr="00E27D23">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FD3DFE" w:rsidRPr="00E27D23" w14:paraId="402412B3"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6581D061" w14:textId="77777777" w:rsidR="00FD3DFE" w:rsidRPr="00E27D23" w:rsidRDefault="00FD3DFE">
            <w:pPr>
              <w:pStyle w:val="TAH"/>
              <w:jc w:val="left"/>
              <w:rPr>
                <w:b w:val="0"/>
              </w:rPr>
            </w:pPr>
            <w:r w:rsidRPr="00E27D23">
              <w:rPr>
                <w:b w:val="0"/>
              </w:rPr>
              <w:t xml:space="preserve">Derivation Path: TS 38.508-1 [4], Table 4.6.3-99 </w:t>
            </w:r>
          </w:p>
        </w:tc>
      </w:tr>
      <w:tr w:rsidR="00FD3DFE" w:rsidRPr="00E27D23" w14:paraId="4950F90A"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2EE215D" w14:textId="77777777" w:rsidR="00FD3DFE" w:rsidRPr="00E27D23" w:rsidRDefault="00FD3DFE">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482B970" w14:textId="77777777" w:rsidR="00FD3DFE" w:rsidRPr="00E27D23" w:rsidRDefault="00FD3DFE">
            <w:pPr>
              <w:pStyle w:val="TAH"/>
            </w:pPr>
            <w:r w:rsidRPr="00E27D23">
              <w:t>Value/remark</w:t>
            </w:r>
          </w:p>
        </w:tc>
        <w:tc>
          <w:tcPr>
            <w:tcW w:w="1840" w:type="dxa"/>
            <w:tcBorders>
              <w:top w:val="single" w:sz="4" w:space="0" w:color="auto"/>
              <w:left w:val="single" w:sz="4" w:space="0" w:color="auto"/>
              <w:bottom w:val="single" w:sz="4" w:space="0" w:color="auto"/>
              <w:right w:val="single" w:sz="4" w:space="0" w:color="auto"/>
            </w:tcBorders>
            <w:hideMark/>
          </w:tcPr>
          <w:p w14:paraId="6610D08E" w14:textId="77777777" w:rsidR="00FD3DFE" w:rsidRPr="00E27D23" w:rsidRDefault="00FD3DFE">
            <w:pPr>
              <w:pStyle w:val="TAH"/>
            </w:pPr>
            <w:r w:rsidRPr="00E27D23">
              <w:t>Comment</w:t>
            </w:r>
          </w:p>
        </w:tc>
        <w:tc>
          <w:tcPr>
            <w:tcW w:w="1105" w:type="dxa"/>
            <w:tcBorders>
              <w:top w:val="single" w:sz="4" w:space="0" w:color="auto"/>
              <w:left w:val="single" w:sz="4" w:space="0" w:color="auto"/>
              <w:bottom w:val="single" w:sz="4" w:space="0" w:color="auto"/>
              <w:right w:val="single" w:sz="4" w:space="0" w:color="auto"/>
            </w:tcBorders>
            <w:hideMark/>
          </w:tcPr>
          <w:p w14:paraId="2E1DD3BE" w14:textId="77777777" w:rsidR="00FD3DFE" w:rsidRPr="00E27D23" w:rsidRDefault="00FD3DFE">
            <w:pPr>
              <w:pStyle w:val="TAH"/>
            </w:pPr>
            <w:r w:rsidRPr="00E27D23">
              <w:t>Condition</w:t>
            </w:r>
          </w:p>
        </w:tc>
      </w:tr>
      <w:tr w:rsidR="00FD3DFE" w:rsidRPr="00E27D23" w14:paraId="09A2B2A3"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26EC661" w14:textId="77777777" w:rsidR="00FD3DFE" w:rsidRPr="00E27D23" w:rsidRDefault="00FD3DFE">
            <w:pPr>
              <w:pStyle w:val="TAL"/>
            </w:pPr>
            <w:r w:rsidRPr="00E27D23">
              <w:t xml:space="preserve">PDC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2EBD5799" w14:textId="77777777" w:rsidR="00FD3DFE" w:rsidRPr="00E27D23"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30D652B0"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92EF611" w14:textId="77777777" w:rsidR="00FD3DFE" w:rsidRPr="00E27D23" w:rsidRDefault="00FD3DFE">
            <w:pPr>
              <w:pStyle w:val="TAL"/>
            </w:pPr>
          </w:p>
        </w:tc>
      </w:tr>
      <w:tr w:rsidR="00FD3DFE" w:rsidRPr="00E27D23" w14:paraId="7309BA7C"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1ABBD21" w14:textId="77777777" w:rsidR="00FD3DFE" w:rsidRPr="00E27D23" w:rsidRDefault="00FD3DFE">
            <w:pPr>
              <w:pStyle w:val="TAL"/>
            </w:pPr>
            <w:r w:rsidRPr="00E27D23">
              <w:t xml:space="preserve">  drb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74837161" w14:textId="77777777" w:rsidR="00FD3DFE" w:rsidRPr="00E27D23"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71A180A2"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BD0C45B" w14:textId="77777777" w:rsidR="00FD3DFE" w:rsidRPr="00E27D23" w:rsidRDefault="00FD3DFE">
            <w:pPr>
              <w:pStyle w:val="TAL"/>
            </w:pPr>
          </w:p>
        </w:tc>
      </w:tr>
      <w:tr w:rsidR="00FD3DFE" w:rsidRPr="00E27D23" w14:paraId="5751761B" w14:textId="77777777" w:rsidTr="00FD3DFE">
        <w:tc>
          <w:tcPr>
            <w:tcW w:w="4535" w:type="dxa"/>
            <w:tcBorders>
              <w:top w:val="single" w:sz="4" w:space="0" w:color="auto"/>
              <w:left w:val="single" w:sz="4" w:space="0" w:color="auto"/>
              <w:bottom w:val="nil"/>
              <w:right w:val="single" w:sz="4" w:space="0" w:color="auto"/>
            </w:tcBorders>
            <w:hideMark/>
          </w:tcPr>
          <w:p w14:paraId="574428AC" w14:textId="77777777" w:rsidR="00FD3DFE" w:rsidRPr="00E27D23" w:rsidRDefault="00FD3DFE">
            <w:pPr>
              <w:pStyle w:val="TAL"/>
            </w:pPr>
            <w:r w:rsidRPr="00E27D23">
              <w:t xml:space="preserve">    pdcp-SN-Size-UL</w:t>
            </w:r>
          </w:p>
        </w:tc>
        <w:tc>
          <w:tcPr>
            <w:tcW w:w="2267" w:type="dxa"/>
            <w:tcBorders>
              <w:top w:val="single" w:sz="4" w:space="0" w:color="auto"/>
              <w:left w:val="single" w:sz="4" w:space="0" w:color="auto"/>
              <w:bottom w:val="single" w:sz="4" w:space="0" w:color="auto"/>
              <w:right w:val="single" w:sz="4" w:space="0" w:color="auto"/>
            </w:tcBorders>
            <w:hideMark/>
          </w:tcPr>
          <w:p w14:paraId="6CD9319D" w14:textId="77777777" w:rsidR="00FD3DFE" w:rsidRPr="00E27D23" w:rsidRDefault="00FD3DFE">
            <w:pPr>
              <w:pStyle w:val="TAL"/>
            </w:pPr>
            <w:r w:rsidRPr="00E27D23">
              <w:t>Not present</w:t>
            </w:r>
          </w:p>
        </w:tc>
        <w:tc>
          <w:tcPr>
            <w:tcW w:w="1840" w:type="dxa"/>
            <w:tcBorders>
              <w:top w:val="single" w:sz="4" w:space="0" w:color="auto"/>
              <w:left w:val="single" w:sz="4" w:space="0" w:color="auto"/>
              <w:bottom w:val="single" w:sz="4" w:space="0" w:color="auto"/>
              <w:right w:val="single" w:sz="4" w:space="0" w:color="auto"/>
            </w:tcBorders>
          </w:tcPr>
          <w:p w14:paraId="635139C9"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3E22C7A2" w14:textId="77777777" w:rsidR="00FD3DFE" w:rsidRPr="00E27D23" w:rsidRDefault="00FD3DFE">
            <w:pPr>
              <w:pStyle w:val="TAL"/>
            </w:pPr>
          </w:p>
        </w:tc>
      </w:tr>
      <w:tr w:rsidR="00FD3DFE" w:rsidRPr="00E27D23" w14:paraId="71A6F7DD" w14:textId="77777777" w:rsidTr="00FD3DFE">
        <w:tc>
          <w:tcPr>
            <w:tcW w:w="4535" w:type="dxa"/>
            <w:tcBorders>
              <w:top w:val="single" w:sz="4" w:space="0" w:color="auto"/>
              <w:left w:val="single" w:sz="4" w:space="0" w:color="auto"/>
              <w:bottom w:val="nil"/>
              <w:right w:val="single" w:sz="4" w:space="0" w:color="auto"/>
            </w:tcBorders>
            <w:hideMark/>
          </w:tcPr>
          <w:p w14:paraId="6B2CC4FE" w14:textId="77777777" w:rsidR="00FD3DFE" w:rsidRPr="00E27D23" w:rsidRDefault="00FD3DFE">
            <w:pPr>
              <w:pStyle w:val="TAL"/>
            </w:pPr>
            <w:r w:rsidRPr="00E27D23">
              <w:t xml:space="preserve">    pdcp-SN-Size-DL</w:t>
            </w:r>
          </w:p>
        </w:tc>
        <w:tc>
          <w:tcPr>
            <w:tcW w:w="2267" w:type="dxa"/>
            <w:tcBorders>
              <w:top w:val="single" w:sz="4" w:space="0" w:color="auto"/>
              <w:left w:val="single" w:sz="4" w:space="0" w:color="auto"/>
              <w:bottom w:val="nil"/>
              <w:right w:val="single" w:sz="4" w:space="0" w:color="auto"/>
            </w:tcBorders>
            <w:hideMark/>
          </w:tcPr>
          <w:p w14:paraId="2F8E46A6" w14:textId="77777777" w:rsidR="00FD3DFE" w:rsidRPr="00E27D23" w:rsidRDefault="00FD3DFE">
            <w:pPr>
              <w:pStyle w:val="TAL"/>
            </w:pPr>
            <w:r w:rsidRPr="00E27D23">
              <w:t>len12bits</w:t>
            </w:r>
          </w:p>
        </w:tc>
        <w:tc>
          <w:tcPr>
            <w:tcW w:w="1840" w:type="dxa"/>
            <w:tcBorders>
              <w:top w:val="single" w:sz="4" w:space="0" w:color="auto"/>
              <w:left w:val="single" w:sz="4" w:space="0" w:color="auto"/>
              <w:bottom w:val="nil"/>
              <w:right w:val="single" w:sz="4" w:space="0" w:color="auto"/>
            </w:tcBorders>
          </w:tcPr>
          <w:p w14:paraId="00392A3F" w14:textId="77777777" w:rsidR="00FD3DFE" w:rsidRPr="00E27D23" w:rsidRDefault="00FD3DFE">
            <w:pPr>
              <w:pStyle w:val="TAL"/>
            </w:pPr>
          </w:p>
        </w:tc>
        <w:tc>
          <w:tcPr>
            <w:tcW w:w="1105" w:type="dxa"/>
            <w:tcBorders>
              <w:top w:val="single" w:sz="4" w:space="0" w:color="auto"/>
              <w:left w:val="single" w:sz="4" w:space="0" w:color="auto"/>
              <w:bottom w:val="nil"/>
              <w:right w:val="single" w:sz="4" w:space="0" w:color="auto"/>
            </w:tcBorders>
          </w:tcPr>
          <w:p w14:paraId="2C16617E" w14:textId="77777777" w:rsidR="00FD3DFE" w:rsidRPr="00E27D23" w:rsidRDefault="00FD3DFE">
            <w:pPr>
              <w:pStyle w:val="TAL"/>
            </w:pPr>
          </w:p>
        </w:tc>
      </w:tr>
      <w:tr w:rsidR="00FD3DFE" w:rsidRPr="00E27D23" w14:paraId="2FDC5423" w14:textId="77777777" w:rsidTr="00FD3DFE">
        <w:tc>
          <w:tcPr>
            <w:tcW w:w="4535" w:type="dxa"/>
            <w:tcBorders>
              <w:top w:val="single" w:sz="4" w:space="0" w:color="auto"/>
              <w:left w:val="single" w:sz="4" w:space="0" w:color="auto"/>
              <w:bottom w:val="nil"/>
              <w:right w:val="single" w:sz="4" w:space="0" w:color="auto"/>
            </w:tcBorders>
            <w:hideMark/>
          </w:tcPr>
          <w:p w14:paraId="2D7FC063" w14:textId="77777777" w:rsidR="00FD3DFE" w:rsidRPr="00E27D23" w:rsidRDefault="00FD3DFE">
            <w:pPr>
              <w:pStyle w:val="TAL"/>
              <w:ind w:firstLineChars="50" w:firstLine="90"/>
            </w:pPr>
            <w:r w:rsidRPr="00E27D23">
              <w:t>}</w:t>
            </w:r>
          </w:p>
        </w:tc>
        <w:tc>
          <w:tcPr>
            <w:tcW w:w="2267" w:type="dxa"/>
            <w:tcBorders>
              <w:top w:val="single" w:sz="4" w:space="0" w:color="auto"/>
              <w:left w:val="single" w:sz="4" w:space="0" w:color="auto"/>
              <w:bottom w:val="nil"/>
              <w:right w:val="single" w:sz="4" w:space="0" w:color="auto"/>
            </w:tcBorders>
          </w:tcPr>
          <w:p w14:paraId="19046D69" w14:textId="77777777" w:rsidR="00FD3DFE" w:rsidRPr="00E27D23" w:rsidRDefault="00FD3DFE">
            <w:pPr>
              <w:pStyle w:val="TAL"/>
            </w:pPr>
          </w:p>
        </w:tc>
        <w:tc>
          <w:tcPr>
            <w:tcW w:w="1840" w:type="dxa"/>
            <w:tcBorders>
              <w:top w:val="single" w:sz="4" w:space="0" w:color="auto"/>
              <w:left w:val="single" w:sz="4" w:space="0" w:color="auto"/>
              <w:bottom w:val="nil"/>
              <w:right w:val="single" w:sz="4" w:space="0" w:color="auto"/>
            </w:tcBorders>
          </w:tcPr>
          <w:p w14:paraId="59E607A5" w14:textId="77777777" w:rsidR="00FD3DFE" w:rsidRPr="00E27D23" w:rsidRDefault="00FD3DFE">
            <w:pPr>
              <w:pStyle w:val="TAL"/>
            </w:pPr>
          </w:p>
        </w:tc>
        <w:tc>
          <w:tcPr>
            <w:tcW w:w="1105" w:type="dxa"/>
            <w:tcBorders>
              <w:top w:val="single" w:sz="4" w:space="0" w:color="auto"/>
              <w:left w:val="single" w:sz="4" w:space="0" w:color="auto"/>
              <w:bottom w:val="nil"/>
              <w:right w:val="single" w:sz="4" w:space="0" w:color="auto"/>
            </w:tcBorders>
          </w:tcPr>
          <w:p w14:paraId="68C02F1D" w14:textId="77777777" w:rsidR="00FD3DFE" w:rsidRPr="00E27D23" w:rsidRDefault="00FD3DFE">
            <w:pPr>
              <w:pStyle w:val="TAL"/>
            </w:pPr>
          </w:p>
        </w:tc>
      </w:tr>
      <w:tr w:rsidR="00FD3DFE" w:rsidRPr="00E27D23" w14:paraId="2D2C2B73" w14:textId="77777777" w:rsidTr="00FD3DFE">
        <w:tc>
          <w:tcPr>
            <w:tcW w:w="4535" w:type="dxa"/>
            <w:tcBorders>
              <w:top w:val="single" w:sz="4" w:space="0" w:color="auto"/>
              <w:left w:val="single" w:sz="4" w:space="0" w:color="auto"/>
              <w:bottom w:val="nil"/>
              <w:right w:val="single" w:sz="4" w:space="0" w:color="auto"/>
            </w:tcBorders>
            <w:hideMark/>
          </w:tcPr>
          <w:p w14:paraId="32948C12" w14:textId="77777777" w:rsidR="00FD3DFE" w:rsidRPr="00E27D23" w:rsidRDefault="00FD3DFE">
            <w:pPr>
              <w:pStyle w:val="TAL"/>
            </w:pPr>
            <w:r w:rsidRPr="00E27D23">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07CE61B7" w14:textId="77777777" w:rsidR="00FD3DFE" w:rsidRPr="00E27D23" w:rsidRDefault="00FD3DFE">
            <w:pPr>
              <w:pStyle w:val="TAL"/>
            </w:pPr>
            <w:r w:rsidRPr="00E27D23">
              <w:t>Not present</w:t>
            </w:r>
          </w:p>
        </w:tc>
        <w:tc>
          <w:tcPr>
            <w:tcW w:w="1840" w:type="dxa"/>
            <w:tcBorders>
              <w:top w:val="single" w:sz="4" w:space="0" w:color="auto"/>
              <w:left w:val="single" w:sz="4" w:space="0" w:color="auto"/>
              <w:bottom w:val="single" w:sz="4" w:space="0" w:color="auto"/>
              <w:right w:val="single" w:sz="4" w:space="0" w:color="auto"/>
            </w:tcBorders>
          </w:tcPr>
          <w:p w14:paraId="13874E6C"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48D84DC4" w14:textId="77777777" w:rsidR="00FD3DFE" w:rsidRPr="00E27D23" w:rsidRDefault="00FD3DFE">
            <w:pPr>
              <w:pStyle w:val="TAL"/>
              <w:rPr>
                <w:lang w:eastAsia="zh-CN"/>
              </w:rPr>
            </w:pPr>
          </w:p>
        </w:tc>
      </w:tr>
      <w:tr w:rsidR="00FD3DFE" w:rsidRPr="00E27D23" w14:paraId="0F595D6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128BAD0D" w14:textId="77777777" w:rsidR="00FD3DFE" w:rsidRPr="00E27D23" w:rsidRDefault="00FD3DFE">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137A9023" w14:textId="77777777" w:rsidR="00FD3DFE" w:rsidRPr="00E27D23"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5FF83BF8"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1218E35" w14:textId="77777777" w:rsidR="00FD3DFE" w:rsidRPr="00E27D23" w:rsidRDefault="00FD3DFE">
            <w:pPr>
              <w:pStyle w:val="TAL"/>
            </w:pPr>
          </w:p>
        </w:tc>
      </w:tr>
    </w:tbl>
    <w:p w14:paraId="7261CDBA" w14:textId="77777777" w:rsidR="00FD3DFE" w:rsidRPr="00E27D23" w:rsidRDefault="00FD3DFE" w:rsidP="00FD3DFE"/>
    <w:p w14:paraId="2D1E3C14" w14:textId="77777777" w:rsidR="00FD3DFE" w:rsidRPr="00E27D23" w:rsidRDefault="00FD3DFE" w:rsidP="00FD3DFE">
      <w:pPr>
        <w:pStyle w:val="TH"/>
      </w:pPr>
      <w:r w:rsidRPr="00E27D23">
        <w:t>Table 14.2.3.3.3.3-12:</w:t>
      </w:r>
      <w:r w:rsidRPr="00E27D23">
        <w:rPr>
          <w:i/>
          <w:iCs/>
        </w:rPr>
        <w:t xml:space="preserve"> </w:t>
      </w:r>
      <w:r w:rsidRPr="00E27D23">
        <w:rPr>
          <w:i/>
        </w:rPr>
        <w:t xml:space="preserve">CellGroupConfig </w:t>
      </w:r>
      <w:r w:rsidRPr="00E27D23">
        <w:t>(Table 14.2.3.3.3.3-9)</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3DFE" w:rsidRPr="00E27D23" w14:paraId="48940236"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7BF38721" w14:textId="77777777" w:rsidR="00FD3DFE" w:rsidRPr="00E27D23" w:rsidRDefault="00FD3DFE">
            <w:pPr>
              <w:pStyle w:val="TAH"/>
              <w:jc w:val="left"/>
              <w:rPr>
                <w:b w:val="0"/>
              </w:rPr>
            </w:pPr>
            <w:r w:rsidRPr="00E27D23">
              <w:rPr>
                <w:b w:val="0"/>
              </w:rPr>
              <w:t>Derivation Path: TS 38.508-1 [4], Table 4.6.3-19, condition PCell_change</w:t>
            </w:r>
          </w:p>
        </w:tc>
      </w:tr>
      <w:tr w:rsidR="00FD3DFE" w:rsidRPr="00E27D23" w14:paraId="212D5C9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125A9F4" w14:textId="77777777" w:rsidR="00FD3DFE" w:rsidRPr="00E27D23" w:rsidRDefault="00FD3DFE">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CF5FBC3" w14:textId="77777777" w:rsidR="00FD3DFE" w:rsidRPr="00E27D23" w:rsidRDefault="00FD3DFE">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13C84714" w14:textId="77777777" w:rsidR="00FD3DFE" w:rsidRPr="00E27D23" w:rsidRDefault="00FD3DFE">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055B7893" w14:textId="77777777" w:rsidR="00FD3DFE" w:rsidRPr="00E27D23" w:rsidRDefault="00FD3DFE">
            <w:pPr>
              <w:pStyle w:val="TAH"/>
            </w:pPr>
            <w:r w:rsidRPr="00E27D23">
              <w:t>Condition</w:t>
            </w:r>
          </w:p>
        </w:tc>
      </w:tr>
      <w:tr w:rsidR="00FD3DFE" w:rsidRPr="00E27D23" w14:paraId="170AE538"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4470299" w14:textId="77777777" w:rsidR="00FD3DFE" w:rsidRPr="00E27D23" w:rsidRDefault="00FD3DFE">
            <w:pPr>
              <w:pStyle w:val="TAL"/>
            </w:pPr>
            <w:r w:rsidRPr="00E27D23">
              <w:t xml:space="preserve">CellGrou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133B8253"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6D035C5A"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34FADD5C" w14:textId="77777777" w:rsidR="00FD3DFE" w:rsidRPr="00E27D23" w:rsidRDefault="00FD3DFE">
            <w:pPr>
              <w:pStyle w:val="TAL"/>
            </w:pPr>
          </w:p>
        </w:tc>
      </w:tr>
      <w:tr w:rsidR="00FD3DFE" w:rsidRPr="00E27D23" w14:paraId="3AF751E7"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1808642C" w14:textId="77777777" w:rsidR="00FD3DFE" w:rsidRPr="00E27D23" w:rsidRDefault="00FD3DFE">
            <w:pPr>
              <w:pStyle w:val="TAL"/>
            </w:pPr>
            <w:r w:rsidRPr="00E27D23">
              <w:t xml:space="preserve">  rlc-BearerToAddModList SEQUENCE (SIZE(1..maxLCH)) OF RLC-BearerConfig</w:t>
            </w: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14F7A2C3" w14:textId="77777777" w:rsidR="00FD3DFE" w:rsidRPr="00E27D23" w:rsidRDefault="00FD3DFE">
            <w:pPr>
              <w:pStyle w:val="TAL"/>
              <w:rPr>
                <w:lang w:eastAsia="zh-CN"/>
              </w:rPr>
            </w:pPr>
            <w:r w:rsidRPr="00E27D23">
              <w:rPr>
                <w:lang w:eastAsia="zh-CN"/>
              </w:rPr>
              <w:t>3+n entries</w:t>
            </w:r>
          </w:p>
        </w:tc>
        <w:tc>
          <w:tcPr>
            <w:tcW w:w="1700" w:type="dxa"/>
            <w:tcBorders>
              <w:top w:val="single" w:sz="4" w:space="0" w:color="auto"/>
              <w:left w:val="single" w:sz="4" w:space="0" w:color="auto"/>
              <w:bottom w:val="single" w:sz="4" w:space="0" w:color="auto"/>
              <w:right w:val="single" w:sz="4" w:space="0" w:color="auto"/>
            </w:tcBorders>
            <w:hideMark/>
          </w:tcPr>
          <w:p w14:paraId="7B2BBDD8" w14:textId="77777777" w:rsidR="00FD3DFE" w:rsidRPr="00E27D23" w:rsidRDefault="00FD3DFE">
            <w:pPr>
              <w:pStyle w:val="TAL"/>
              <w:rPr>
                <w:lang w:eastAsia="zh-CN"/>
              </w:rPr>
            </w:pPr>
            <w:r w:rsidRPr="00E27D23">
              <w:rPr>
                <w:lang w:eastAsia="zh-CN"/>
              </w:rPr>
              <w:t>n is the number of DRBs established before RRC re-establishement</w:t>
            </w:r>
          </w:p>
        </w:tc>
        <w:tc>
          <w:tcPr>
            <w:tcW w:w="1245" w:type="dxa"/>
            <w:tcBorders>
              <w:top w:val="single" w:sz="4" w:space="0" w:color="auto"/>
              <w:left w:val="single" w:sz="4" w:space="0" w:color="auto"/>
              <w:bottom w:val="single" w:sz="4" w:space="0" w:color="auto"/>
              <w:right w:val="single" w:sz="4" w:space="0" w:color="auto"/>
            </w:tcBorders>
          </w:tcPr>
          <w:p w14:paraId="581F11B6" w14:textId="77777777" w:rsidR="00FD3DFE" w:rsidRPr="00E27D23" w:rsidRDefault="00FD3DFE">
            <w:pPr>
              <w:pStyle w:val="TAL"/>
              <w:rPr>
                <w:lang w:eastAsia="zh-CN"/>
              </w:rPr>
            </w:pPr>
          </w:p>
        </w:tc>
      </w:tr>
      <w:tr w:rsidR="00FD3DFE" w:rsidRPr="00E27D23" w14:paraId="3EB55FB9"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D0DDC24" w14:textId="77777777" w:rsidR="00FD3DFE" w:rsidRPr="00E27D23" w:rsidRDefault="00FD3DFE">
            <w:pPr>
              <w:pStyle w:val="TAL"/>
            </w:pPr>
            <w:r w:rsidRPr="00E27D23">
              <w:t xml:space="preserve">    RLC-BearerConfig[1]</w:t>
            </w:r>
          </w:p>
        </w:tc>
        <w:tc>
          <w:tcPr>
            <w:tcW w:w="2267" w:type="dxa"/>
            <w:tcBorders>
              <w:top w:val="single" w:sz="4" w:space="0" w:color="auto"/>
              <w:left w:val="single" w:sz="4" w:space="0" w:color="auto"/>
              <w:bottom w:val="single" w:sz="4" w:space="0" w:color="auto"/>
              <w:right w:val="single" w:sz="4" w:space="0" w:color="auto"/>
            </w:tcBorders>
            <w:hideMark/>
          </w:tcPr>
          <w:p w14:paraId="57C32705" w14:textId="77777777" w:rsidR="00FD3DFE" w:rsidRPr="00E27D23" w:rsidRDefault="00FD3DFE">
            <w:pPr>
              <w:pStyle w:val="TAL"/>
              <w:rPr>
                <w:lang w:eastAsia="zh-CN"/>
              </w:rPr>
            </w:pPr>
            <w:r w:rsidRPr="00E27D23">
              <w:t>RLC-BearerConfig with condition SRB1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74BCD1C4" w14:textId="77777777" w:rsidR="00FD3DFE" w:rsidRPr="00E27D23" w:rsidRDefault="00FD3DFE">
            <w:pPr>
              <w:pStyle w:val="TAL"/>
              <w:rPr>
                <w:lang w:eastAsia="zh-CN"/>
              </w:rPr>
            </w:pPr>
            <w:r w:rsidRPr="00E27D23">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0AC83C13" w14:textId="77777777" w:rsidR="00FD3DFE" w:rsidRPr="00E27D23" w:rsidRDefault="00FD3DFE">
            <w:pPr>
              <w:pStyle w:val="TAL"/>
              <w:rPr>
                <w:lang w:eastAsia="zh-CN"/>
              </w:rPr>
            </w:pPr>
          </w:p>
        </w:tc>
      </w:tr>
      <w:tr w:rsidR="00FD3DFE" w:rsidRPr="00E27D23" w14:paraId="0239AB1B"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F26063C" w14:textId="77777777" w:rsidR="00FD3DFE" w:rsidRPr="00E27D23" w:rsidRDefault="00FD3DFE">
            <w:pPr>
              <w:pStyle w:val="TAL"/>
            </w:pPr>
            <w:r w:rsidRPr="00E27D23">
              <w:t xml:space="preserve">    RLC-BearerConfig[2]</w:t>
            </w:r>
          </w:p>
        </w:tc>
        <w:tc>
          <w:tcPr>
            <w:tcW w:w="2267" w:type="dxa"/>
            <w:tcBorders>
              <w:top w:val="single" w:sz="4" w:space="0" w:color="auto"/>
              <w:left w:val="single" w:sz="4" w:space="0" w:color="auto"/>
              <w:bottom w:val="single" w:sz="4" w:space="0" w:color="auto"/>
              <w:right w:val="single" w:sz="4" w:space="0" w:color="auto"/>
            </w:tcBorders>
            <w:hideMark/>
          </w:tcPr>
          <w:p w14:paraId="00CA1753" w14:textId="77777777" w:rsidR="00FD3DFE" w:rsidRPr="00E27D23" w:rsidRDefault="00FD3DFE">
            <w:pPr>
              <w:pStyle w:val="TAL"/>
              <w:rPr>
                <w:lang w:eastAsia="zh-CN"/>
              </w:rPr>
            </w:pPr>
            <w:r w:rsidRPr="00E27D23">
              <w:t>RLC-BearerConfig with condition SRB2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63ED715D" w14:textId="77777777" w:rsidR="00FD3DFE" w:rsidRPr="00E27D23" w:rsidRDefault="00FD3DFE">
            <w:pPr>
              <w:pStyle w:val="TAL"/>
              <w:rPr>
                <w:lang w:eastAsia="zh-CN"/>
              </w:rPr>
            </w:pPr>
            <w:r w:rsidRPr="00E27D23">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2722EF0E" w14:textId="77777777" w:rsidR="00FD3DFE" w:rsidRPr="00E27D23" w:rsidRDefault="00FD3DFE">
            <w:pPr>
              <w:pStyle w:val="TAL"/>
              <w:rPr>
                <w:lang w:eastAsia="zh-CN"/>
              </w:rPr>
            </w:pPr>
          </w:p>
        </w:tc>
      </w:tr>
      <w:tr w:rsidR="00FD3DFE" w:rsidRPr="00E27D23" w14:paraId="0DB7A959"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965D511" w14:textId="77777777" w:rsidR="00FD3DFE" w:rsidRPr="00E27D23" w:rsidRDefault="00FD3DFE">
            <w:pPr>
              <w:pStyle w:val="TAL"/>
            </w:pPr>
            <w:r w:rsidRPr="00E27D23">
              <w:t xml:space="preserve">    RLC-BearerConfig[k+2, k=1..n]</w:t>
            </w:r>
          </w:p>
        </w:tc>
        <w:tc>
          <w:tcPr>
            <w:tcW w:w="2267" w:type="dxa"/>
            <w:tcBorders>
              <w:top w:val="single" w:sz="4" w:space="0" w:color="auto"/>
              <w:left w:val="single" w:sz="4" w:space="0" w:color="auto"/>
              <w:bottom w:val="single" w:sz="4" w:space="0" w:color="auto"/>
              <w:right w:val="single" w:sz="4" w:space="0" w:color="auto"/>
            </w:tcBorders>
            <w:hideMark/>
          </w:tcPr>
          <w:p w14:paraId="52ABD81A" w14:textId="77777777" w:rsidR="00FD3DFE" w:rsidRPr="00E27D23" w:rsidRDefault="00FD3DFE">
            <w:pPr>
              <w:pStyle w:val="TAL"/>
              <w:rPr>
                <w:lang w:eastAsia="zh-CN"/>
              </w:rPr>
            </w:pPr>
            <w:r w:rsidRPr="00E27D23">
              <w:t>RLC-BearerConfig with condition DRBk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258E2FA5" w14:textId="77777777" w:rsidR="00FD3DFE" w:rsidRPr="00E27D23" w:rsidRDefault="00FD3DFE">
            <w:pPr>
              <w:pStyle w:val="TAL"/>
              <w:rPr>
                <w:lang w:eastAsia="zh-CN"/>
              </w:rPr>
            </w:pPr>
            <w:r w:rsidRPr="00E27D23">
              <w:rPr>
                <w:lang w:eastAsia="zh-CN"/>
              </w:rPr>
              <w:t xml:space="preserve">entry </w:t>
            </w:r>
            <w:r w:rsidRPr="00E27D23">
              <w:t>[k+2, k=1..n]</w:t>
            </w:r>
          </w:p>
        </w:tc>
        <w:tc>
          <w:tcPr>
            <w:tcW w:w="1245" w:type="dxa"/>
            <w:tcBorders>
              <w:top w:val="single" w:sz="4" w:space="0" w:color="auto"/>
              <w:left w:val="single" w:sz="4" w:space="0" w:color="auto"/>
              <w:bottom w:val="single" w:sz="4" w:space="0" w:color="auto"/>
              <w:right w:val="single" w:sz="4" w:space="0" w:color="auto"/>
            </w:tcBorders>
          </w:tcPr>
          <w:p w14:paraId="5AC68A62" w14:textId="77777777" w:rsidR="00FD3DFE" w:rsidRPr="00E27D23" w:rsidRDefault="00FD3DFE">
            <w:pPr>
              <w:pStyle w:val="TAL"/>
              <w:rPr>
                <w:lang w:eastAsia="zh-CN"/>
              </w:rPr>
            </w:pPr>
          </w:p>
        </w:tc>
      </w:tr>
      <w:tr w:rsidR="00FD3DFE" w:rsidRPr="00E27D23" w14:paraId="657E91F4"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9E86358" w14:textId="77777777" w:rsidR="00FD3DFE" w:rsidRPr="00E27D23" w:rsidRDefault="00FD3DFE">
            <w:pPr>
              <w:pStyle w:val="TAL"/>
              <w:ind w:firstLineChars="100" w:firstLine="180"/>
            </w:pPr>
            <w:r w:rsidRPr="00E27D23">
              <w:t>RLC-BearerConfig[n+1]</w:t>
            </w:r>
          </w:p>
        </w:tc>
        <w:tc>
          <w:tcPr>
            <w:tcW w:w="2267" w:type="dxa"/>
            <w:tcBorders>
              <w:top w:val="single" w:sz="4" w:space="0" w:color="auto"/>
              <w:left w:val="single" w:sz="4" w:space="0" w:color="auto"/>
              <w:bottom w:val="single" w:sz="4" w:space="0" w:color="auto"/>
              <w:right w:val="single" w:sz="4" w:space="0" w:color="auto"/>
            </w:tcBorders>
            <w:hideMark/>
          </w:tcPr>
          <w:p w14:paraId="433800A8" w14:textId="77777777" w:rsidR="00FD3DFE" w:rsidRPr="00E27D23" w:rsidRDefault="00FD3DFE">
            <w:pPr>
              <w:pStyle w:val="TAL"/>
            </w:pPr>
            <w:r w:rsidRPr="00E27D23">
              <w:t>RLC-BearerConfig with conditions UM_DLonly and PTM and MRBm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567E1721" w14:textId="77777777" w:rsidR="00FD3DFE" w:rsidRPr="00E27D23" w:rsidRDefault="00FD3DFE">
            <w:pPr>
              <w:pStyle w:val="TAL"/>
              <w:rPr>
                <w:lang w:eastAsia="zh-CN"/>
              </w:rPr>
            </w:pPr>
            <w:r w:rsidRPr="00E27D23">
              <w:rPr>
                <w:lang w:eastAsia="zh-CN"/>
              </w:rPr>
              <w:t>entry n+1</w:t>
            </w:r>
          </w:p>
          <w:p w14:paraId="3E4A2E9F" w14:textId="77777777" w:rsidR="00FD3DFE" w:rsidRPr="00E27D23" w:rsidRDefault="00FD3DFE">
            <w:pPr>
              <w:pStyle w:val="TAL"/>
              <w:rPr>
                <w:lang w:eastAsia="zh-CN"/>
              </w:rPr>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3EEB573D" w14:textId="77777777" w:rsidR="00FD3DFE" w:rsidRPr="00E27D23" w:rsidRDefault="00FD3DFE">
            <w:pPr>
              <w:pStyle w:val="TAL"/>
              <w:rPr>
                <w:lang w:eastAsia="zh-CN"/>
              </w:rPr>
            </w:pPr>
          </w:p>
        </w:tc>
      </w:tr>
      <w:tr w:rsidR="00FD3DFE" w:rsidRPr="00E27D23" w14:paraId="345F08C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3B232D4" w14:textId="77777777" w:rsidR="00FD3DFE" w:rsidRPr="00E27D23" w:rsidRDefault="00FD3DFE">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654CC27" w14:textId="77777777" w:rsidR="00FD3DFE" w:rsidRPr="00E27D23" w:rsidRDefault="00FD3DFE">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E28C58B" w14:textId="77777777" w:rsidR="00FD3DFE" w:rsidRPr="00E27D23"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D2F2304" w14:textId="77777777" w:rsidR="00FD3DFE" w:rsidRPr="00E27D23" w:rsidRDefault="00FD3DFE">
            <w:pPr>
              <w:pStyle w:val="TAL"/>
              <w:rPr>
                <w:lang w:eastAsia="zh-CN"/>
              </w:rPr>
            </w:pPr>
          </w:p>
        </w:tc>
      </w:tr>
      <w:tr w:rsidR="00FD3DFE" w:rsidRPr="00E27D23" w14:paraId="1BF05D43" w14:textId="77777777" w:rsidTr="00FD3DFE">
        <w:tc>
          <w:tcPr>
            <w:tcW w:w="4535" w:type="dxa"/>
            <w:tcBorders>
              <w:top w:val="single" w:sz="4" w:space="0" w:color="auto"/>
              <w:left w:val="single" w:sz="4" w:space="0" w:color="auto"/>
              <w:bottom w:val="nil"/>
              <w:right w:val="single" w:sz="4" w:space="0" w:color="auto"/>
            </w:tcBorders>
            <w:hideMark/>
          </w:tcPr>
          <w:p w14:paraId="3CE16ABA" w14:textId="77777777" w:rsidR="00FD3DFE" w:rsidRPr="00E27D23" w:rsidRDefault="00FD3DFE">
            <w:pPr>
              <w:pStyle w:val="TAL"/>
            </w:pPr>
            <w:r w:rsidRPr="00E27D23">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2EC83BA3" w14:textId="77777777" w:rsidR="00FD3DFE" w:rsidRPr="00E27D23" w:rsidRDefault="00FD3DFE">
            <w:pPr>
              <w:pStyle w:val="TAL"/>
            </w:pPr>
            <w:r w:rsidRPr="00E27D23">
              <w:t xml:space="preserve">MAC-CellGroupConfig with condition </w:t>
            </w:r>
            <w:r w:rsidRPr="00E27D23">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52A49C6D"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1011F4FE" w14:textId="77777777" w:rsidR="00FD3DFE" w:rsidRPr="00E27D23" w:rsidRDefault="00FD3DFE">
            <w:pPr>
              <w:pStyle w:val="TAL"/>
            </w:pPr>
          </w:p>
        </w:tc>
      </w:tr>
      <w:tr w:rsidR="00FD3DFE" w:rsidRPr="00E27D23" w14:paraId="61F6D4BE" w14:textId="77777777" w:rsidTr="00FD3DFE">
        <w:tc>
          <w:tcPr>
            <w:tcW w:w="4535" w:type="dxa"/>
            <w:tcBorders>
              <w:top w:val="single" w:sz="4" w:space="0" w:color="auto"/>
              <w:left w:val="single" w:sz="4" w:space="0" w:color="auto"/>
              <w:bottom w:val="nil"/>
              <w:right w:val="single" w:sz="4" w:space="0" w:color="auto"/>
            </w:tcBorders>
            <w:hideMark/>
          </w:tcPr>
          <w:p w14:paraId="6F369486" w14:textId="77777777" w:rsidR="00FD3DFE" w:rsidRPr="00E27D23" w:rsidRDefault="00FD3DFE">
            <w:pPr>
              <w:pStyle w:val="TAL"/>
            </w:pPr>
            <w:r w:rsidRPr="00E27D23">
              <w:t xml:space="preserve">  physicalCellGroupConfig</w:t>
            </w:r>
          </w:p>
        </w:tc>
        <w:tc>
          <w:tcPr>
            <w:tcW w:w="2267" w:type="dxa"/>
            <w:tcBorders>
              <w:top w:val="single" w:sz="4" w:space="0" w:color="auto"/>
              <w:left w:val="single" w:sz="4" w:space="0" w:color="auto"/>
              <w:bottom w:val="single" w:sz="4" w:space="0" w:color="auto"/>
              <w:right w:val="single" w:sz="4" w:space="0" w:color="auto"/>
            </w:tcBorders>
            <w:hideMark/>
          </w:tcPr>
          <w:p w14:paraId="1BECD9EF" w14:textId="77777777" w:rsidR="00FD3DFE" w:rsidRPr="00E27D23" w:rsidRDefault="00FD3DFE">
            <w:pPr>
              <w:pStyle w:val="TAL"/>
            </w:pPr>
            <w:r w:rsidRPr="00E27D23">
              <w:t>PhysicalCellGroupConfig</w:t>
            </w:r>
          </w:p>
        </w:tc>
        <w:tc>
          <w:tcPr>
            <w:tcW w:w="1700" w:type="dxa"/>
            <w:tcBorders>
              <w:top w:val="single" w:sz="4" w:space="0" w:color="auto"/>
              <w:left w:val="single" w:sz="4" w:space="0" w:color="auto"/>
              <w:bottom w:val="single" w:sz="4" w:space="0" w:color="auto"/>
              <w:right w:val="single" w:sz="4" w:space="0" w:color="auto"/>
            </w:tcBorders>
          </w:tcPr>
          <w:p w14:paraId="68716609"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61645AA8" w14:textId="77777777" w:rsidR="00FD3DFE" w:rsidRPr="00E27D23" w:rsidRDefault="00FD3DFE">
            <w:pPr>
              <w:pStyle w:val="TAL"/>
            </w:pPr>
          </w:p>
        </w:tc>
      </w:tr>
      <w:tr w:rsidR="00FD3DFE" w:rsidRPr="00E27D23" w14:paraId="39B418A7"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54C6493" w14:textId="77777777" w:rsidR="00FD3DFE" w:rsidRPr="00E27D23" w:rsidRDefault="00FD3DFE">
            <w:pPr>
              <w:pStyle w:val="TAL"/>
            </w:pPr>
            <w:r w:rsidRPr="00E27D23">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6EBB364A"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1F1E9B63"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743BEB05" w14:textId="77777777" w:rsidR="00FD3DFE" w:rsidRPr="00E27D23" w:rsidRDefault="00FD3DFE">
            <w:pPr>
              <w:pStyle w:val="TAL"/>
            </w:pPr>
          </w:p>
        </w:tc>
      </w:tr>
      <w:tr w:rsidR="00FD3DFE" w:rsidRPr="00E27D23" w14:paraId="6D97D052" w14:textId="77777777" w:rsidTr="00FD3DFE">
        <w:tc>
          <w:tcPr>
            <w:tcW w:w="4535" w:type="dxa"/>
            <w:tcBorders>
              <w:top w:val="single" w:sz="4" w:space="0" w:color="auto"/>
              <w:left w:val="single" w:sz="4" w:space="0" w:color="auto"/>
              <w:bottom w:val="nil"/>
              <w:right w:val="single" w:sz="4" w:space="0" w:color="auto"/>
            </w:tcBorders>
            <w:hideMark/>
          </w:tcPr>
          <w:p w14:paraId="4D227FA1" w14:textId="77777777" w:rsidR="00FD3DFE" w:rsidRPr="00E27D23" w:rsidRDefault="00FD3DFE">
            <w:pPr>
              <w:pStyle w:val="TAL"/>
            </w:pPr>
            <w:r w:rsidRPr="00E27D23">
              <w:t xml:space="preserve">    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3F872FD6" w14:textId="77777777" w:rsidR="00FD3DFE" w:rsidRPr="00E27D23" w:rsidRDefault="00FD3DFE">
            <w:pPr>
              <w:pStyle w:val="TAL"/>
            </w:pPr>
            <w:r w:rsidRPr="00E27D23">
              <w:t xml:space="preserve">ServingCellConfig with condition </w:t>
            </w:r>
            <w:r w:rsidRPr="00E27D23">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4042F13F"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632DC2D2" w14:textId="77777777" w:rsidR="00FD3DFE" w:rsidRPr="00E27D23" w:rsidRDefault="00FD3DFE">
            <w:pPr>
              <w:pStyle w:val="TAL"/>
            </w:pPr>
          </w:p>
        </w:tc>
      </w:tr>
      <w:tr w:rsidR="00FD3DFE" w:rsidRPr="00E27D23" w14:paraId="3777D89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41FD86A" w14:textId="77777777" w:rsidR="00FD3DFE" w:rsidRPr="00E27D23" w:rsidRDefault="00FD3DFE">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04BE59D1"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15884B6B"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28C20CF5" w14:textId="77777777" w:rsidR="00FD3DFE" w:rsidRPr="00E27D23" w:rsidRDefault="00FD3DFE">
            <w:pPr>
              <w:pStyle w:val="TAL"/>
            </w:pPr>
          </w:p>
        </w:tc>
      </w:tr>
      <w:tr w:rsidR="00FD3DFE" w:rsidRPr="00E27D23" w14:paraId="4046484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BBDCF10" w14:textId="77777777" w:rsidR="00FD3DFE" w:rsidRPr="00E27D23" w:rsidRDefault="00FD3DFE">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0BBD4BFE"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78190512"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72E46D69" w14:textId="77777777" w:rsidR="00FD3DFE" w:rsidRPr="00E27D23" w:rsidRDefault="00FD3DFE">
            <w:pPr>
              <w:pStyle w:val="TAL"/>
            </w:pPr>
          </w:p>
        </w:tc>
      </w:tr>
    </w:tbl>
    <w:p w14:paraId="6350DF94" w14:textId="77777777" w:rsidR="00FD3DFE" w:rsidRPr="00E27D23" w:rsidRDefault="00FD3DFE" w:rsidP="00FD3DFE"/>
    <w:p w14:paraId="309E2BA6" w14:textId="77777777" w:rsidR="00FD3DFE" w:rsidRPr="00E27D23" w:rsidRDefault="00FD3DFE" w:rsidP="00FD3DFE">
      <w:pPr>
        <w:pStyle w:val="Heading4"/>
      </w:pPr>
      <w:r w:rsidRPr="00E27D23">
        <w:rPr>
          <w:lang w:eastAsia="sv-SE"/>
        </w:rPr>
        <w:t>14.2.3.4</w:t>
      </w:r>
      <w:r w:rsidRPr="00E27D23">
        <w:rPr>
          <w:lang w:eastAsia="sv-SE"/>
        </w:rPr>
        <w:tab/>
        <w:t>MBS Multicast / PDCP/ PDCP HFN and SN maintenance /</w:t>
      </w:r>
      <w:r w:rsidRPr="00E27D23">
        <w:t xml:space="preserve"> </w:t>
      </w:r>
      <w:r w:rsidRPr="00E27D23">
        <w:rPr>
          <w:lang w:eastAsia="sv-SE"/>
        </w:rPr>
        <w:t>Non-Lossless handover / 18 bit SN</w:t>
      </w:r>
    </w:p>
    <w:p w14:paraId="3EFD54F3" w14:textId="77777777" w:rsidR="00FD3DFE" w:rsidRPr="00E27D23" w:rsidRDefault="00FD3DFE" w:rsidP="00FD3DFE">
      <w:pPr>
        <w:pStyle w:val="H6"/>
      </w:pPr>
      <w:r w:rsidRPr="00E27D23">
        <w:t>14.2.3.4.1</w:t>
      </w:r>
      <w:r w:rsidRPr="00E27D23">
        <w:tab/>
        <w:t>Test Purpose (TP)</w:t>
      </w:r>
    </w:p>
    <w:p w14:paraId="17B0B95C" w14:textId="77777777" w:rsidR="00FD3DFE" w:rsidRPr="00E27D23" w:rsidRDefault="00FD3DFE" w:rsidP="00FD3DFE">
      <w:pPr>
        <w:pStyle w:val="H6"/>
      </w:pPr>
      <w:r w:rsidRPr="00E27D23">
        <w:t>(1)</w:t>
      </w:r>
    </w:p>
    <w:p w14:paraId="71C3B20B" w14:textId="77777777" w:rsidR="00FD3DFE" w:rsidRPr="00E27D23" w:rsidRDefault="00FD3DFE" w:rsidP="00FD3DFE">
      <w:pPr>
        <w:pStyle w:val="PL"/>
        <w:rPr>
          <w:noProof w:val="0"/>
        </w:rPr>
      </w:pPr>
      <w:r w:rsidRPr="00E27D23">
        <w:rPr>
          <w:b/>
          <w:i/>
          <w:noProof w:val="0"/>
        </w:rPr>
        <w:t xml:space="preserve">with </w:t>
      </w:r>
      <w:r w:rsidRPr="00E27D23">
        <w:rPr>
          <w:noProof w:val="0"/>
        </w:rPr>
        <w:t>{ UE in RRC_Connected state and Multicast MRB established with DL only RLC-UM entity for PTM transmission and RLC-AM entity for PTP transmission and initialRX-DELIV-r17 in PDCP-Config for this Multicast MRB is not zero and PDCP configured for 18 bit SN }</w:t>
      </w:r>
    </w:p>
    <w:p w14:paraId="7B9255F7" w14:textId="77777777" w:rsidR="00FD3DFE" w:rsidRPr="00E27D23" w:rsidRDefault="00FD3DFE" w:rsidP="00FD3DFE">
      <w:pPr>
        <w:pStyle w:val="PL"/>
        <w:rPr>
          <w:noProof w:val="0"/>
        </w:rPr>
      </w:pPr>
      <w:r w:rsidRPr="00E27D23">
        <w:rPr>
          <w:noProof w:val="0"/>
        </w:rPr>
        <w:t>ensure that {</w:t>
      </w:r>
    </w:p>
    <w:p w14:paraId="37F8DC3E" w14:textId="77777777" w:rsidR="00FD3DFE" w:rsidRPr="00E27D23" w:rsidRDefault="00FD3DFE" w:rsidP="00FD3DFE">
      <w:pPr>
        <w:pStyle w:val="PL"/>
        <w:rPr>
          <w:noProof w:val="0"/>
        </w:rPr>
      </w:pPr>
      <w:r w:rsidRPr="00E27D23">
        <w:rPr>
          <w:b/>
          <w:i/>
          <w:noProof w:val="0"/>
        </w:rPr>
        <w:t xml:space="preserve">  when</w:t>
      </w:r>
      <w:r w:rsidRPr="00E27D23">
        <w:rPr>
          <w:noProof w:val="0"/>
        </w:rPr>
        <w:t xml:space="preserve"> { UE receives a PDCP Data PDU with RCVD_COUNT &lt; initialRX-DELIV }</w:t>
      </w:r>
    </w:p>
    <w:p w14:paraId="61260592" w14:textId="77777777" w:rsidR="00FD3DFE" w:rsidRPr="00E27D23" w:rsidRDefault="00FD3DFE" w:rsidP="00FD3DFE">
      <w:pPr>
        <w:pStyle w:val="PL"/>
        <w:rPr>
          <w:noProof w:val="0"/>
        </w:rPr>
      </w:pPr>
      <w:r w:rsidRPr="00E27D23">
        <w:rPr>
          <w:b/>
          <w:i/>
          <w:noProof w:val="0"/>
        </w:rPr>
        <w:t xml:space="preserve">    then</w:t>
      </w:r>
      <w:r w:rsidRPr="00E27D23">
        <w:rPr>
          <w:noProof w:val="0"/>
        </w:rPr>
        <w:t xml:space="preserve"> { UE discards the PDCP DATA PDU with RCVD_COUNT }</w:t>
      </w:r>
    </w:p>
    <w:p w14:paraId="0AB0A415" w14:textId="77777777" w:rsidR="00FD3DFE" w:rsidRPr="00E27D23" w:rsidRDefault="00FD3DFE" w:rsidP="00FD3DFE">
      <w:pPr>
        <w:pStyle w:val="PL"/>
        <w:rPr>
          <w:noProof w:val="0"/>
        </w:rPr>
      </w:pPr>
      <w:r w:rsidRPr="00E27D23">
        <w:rPr>
          <w:noProof w:val="0"/>
        </w:rPr>
        <w:t xml:space="preserve">            }</w:t>
      </w:r>
    </w:p>
    <w:p w14:paraId="35937EA4" w14:textId="77777777" w:rsidR="00FD3DFE" w:rsidRPr="00E27D23" w:rsidRDefault="00FD3DFE" w:rsidP="00FD3DFE">
      <w:pPr>
        <w:pStyle w:val="PL"/>
        <w:rPr>
          <w:noProof w:val="0"/>
        </w:rPr>
      </w:pPr>
    </w:p>
    <w:p w14:paraId="766E1837" w14:textId="77777777" w:rsidR="00FD3DFE" w:rsidRPr="00E27D23" w:rsidRDefault="00FD3DFE" w:rsidP="00FD3DFE">
      <w:pPr>
        <w:pStyle w:val="H6"/>
      </w:pPr>
      <w:r w:rsidRPr="00E27D23">
        <w:t>(2)</w:t>
      </w:r>
    </w:p>
    <w:p w14:paraId="78A3F07C" w14:textId="77777777" w:rsidR="00FD3DFE" w:rsidRPr="00E27D23" w:rsidRDefault="00FD3DFE" w:rsidP="00FD3DFE">
      <w:pPr>
        <w:pStyle w:val="PL"/>
        <w:rPr>
          <w:noProof w:val="0"/>
        </w:rPr>
      </w:pPr>
      <w:r w:rsidRPr="00E27D23">
        <w:rPr>
          <w:b/>
          <w:i/>
          <w:noProof w:val="0"/>
        </w:rPr>
        <w:t xml:space="preserve">with </w:t>
      </w:r>
      <w:r w:rsidRPr="00E27D23">
        <w:rPr>
          <w:noProof w:val="0"/>
        </w:rPr>
        <w:t>{ UE in RRC_Connected state and Multicast MRB established with DL only RLC-UM entity for PTM transmission and RLC-AM entity for PTP transmission and initialRX-DELIV-r17 in PDCP-Config for this Multicast MRB is not zero and PDCP configured for 18 bit SN }</w:t>
      </w:r>
    </w:p>
    <w:p w14:paraId="444DC4A6" w14:textId="77777777" w:rsidR="00FD3DFE" w:rsidRPr="00E27D23" w:rsidRDefault="00FD3DFE" w:rsidP="00FD3DFE">
      <w:pPr>
        <w:pStyle w:val="PL"/>
        <w:rPr>
          <w:noProof w:val="0"/>
        </w:rPr>
      </w:pPr>
      <w:r w:rsidRPr="00E27D23">
        <w:rPr>
          <w:noProof w:val="0"/>
        </w:rPr>
        <w:t>ensure that {</w:t>
      </w:r>
    </w:p>
    <w:p w14:paraId="767DFB07" w14:textId="77777777" w:rsidR="00FD3DFE" w:rsidRPr="00E27D23" w:rsidRDefault="00FD3DFE" w:rsidP="00FD3DFE">
      <w:pPr>
        <w:pStyle w:val="PL"/>
        <w:rPr>
          <w:noProof w:val="0"/>
        </w:rPr>
      </w:pPr>
      <w:r w:rsidRPr="00E27D23">
        <w:rPr>
          <w:b/>
          <w:i/>
          <w:noProof w:val="0"/>
        </w:rPr>
        <w:t xml:space="preserve">  when</w:t>
      </w:r>
      <w:r w:rsidRPr="00E27D23">
        <w:rPr>
          <w:noProof w:val="0"/>
        </w:rPr>
        <w:t xml:space="preserve"> { UE receives a PDCP Data PDU with RCVD_COUNT = initialRX-DELIV }</w:t>
      </w:r>
    </w:p>
    <w:p w14:paraId="5A143CDE" w14:textId="77777777" w:rsidR="00FD3DFE" w:rsidRPr="00E27D23" w:rsidRDefault="00FD3DFE" w:rsidP="00FD3DFE">
      <w:pPr>
        <w:pStyle w:val="PL"/>
        <w:rPr>
          <w:noProof w:val="0"/>
        </w:rPr>
      </w:pPr>
      <w:r w:rsidRPr="00E27D23">
        <w:rPr>
          <w:b/>
          <w:i/>
          <w:noProof w:val="0"/>
        </w:rPr>
        <w:t xml:space="preserve">    then</w:t>
      </w:r>
      <w:r w:rsidRPr="00E27D23">
        <w:rPr>
          <w:noProof w:val="0"/>
        </w:rPr>
        <w:t xml:space="preserve"> { UE delivers PDCP Data PDU to upper layers }</w:t>
      </w:r>
    </w:p>
    <w:p w14:paraId="556FFE44" w14:textId="77777777" w:rsidR="00FD3DFE" w:rsidRPr="00E27D23" w:rsidRDefault="00FD3DFE" w:rsidP="00FD3DFE">
      <w:pPr>
        <w:pStyle w:val="PL"/>
        <w:rPr>
          <w:noProof w:val="0"/>
        </w:rPr>
      </w:pPr>
      <w:r w:rsidRPr="00E27D23">
        <w:rPr>
          <w:noProof w:val="0"/>
        </w:rPr>
        <w:t xml:space="preserve">            }</w:t>
      </w:r>
    </w:p>
    <w:p w14:paraId="447A6CF1" w14:textId="77777777" w:rsidR="00FD3DFE" w:rsidRPr="00E27D23" w:rsidRDefault="00FD3DFE" w:rsidP="00FD3DFE">
      <w:pPr>
        <w:pStyle w:val="PL"/>
        <w:rPr>
          <w:noProof w:val="0"/>
        </w:rPr>
      </w:pPr>
    </w:p>
    <w:p w14:paraId="27B22528" w14:textId="77777777" w:rsidR="00FD3DFE" w:rsidRPr="00E27D23" w:rsidRDefault="00FD3DFE" w:rsidP="00FD3DFE">
      <w:pPr>
        <w:pStyle w:val="H6"/>
      </w:pPr>
      <w:r w:rsidRPr="00E27D23">
        <w:t>(3)</w:t>
      </w:r>
    </w:p>
    <w:p w14:paraId="78482D92" w14:textId="77777777" w:rsidR="00FD3DFE" w:rsidRPr="00E27D23" w:rsidRDefault="00FD3DFE" w:rsidP="00FD3DFE">
      <w:pPr>
        <w:pStyle w:val="PL"/>
        <w:rPr>
          <w:noProof w:val="0"/>
        </w:rPr>
      </w:pPr>
      <w:r w:rsidRPr="00E27D23">
        <w:rPr>
          <w:b/>
          <w:i/>
          <w:noProof w:val="0"/>
        </w:rPr>
        <w:t xml:space="preserve">with </w:t>
      </w:r>
      <w:r w:rsidRPr="00E27D23">
        <w:rPr>
          <w:noProof w:val="0"/>
        </w:rPr>
        <w:t>{ UE in RRC_Connected state and Multicast MRB established with DL only RLC-UM entity for PTM transmission and RLC-AM entity for PTP transmission and PDCP configured for 18 bit SN }</w:t>
      </w:r>
    </w:p>
    <w:p w14:paraId="0409232B" w14:textId="77777777" w:rsidR="00FD3DFE" w:rsidRPr="00E27D23" w:rsidRDefault="00FD3DFE" w:rsidP="00FD3DFE">
      <w:pPr>
        <w:pStyle w:val="PL"/>
        <w:rPr>
          <w:noProof w:val="0"/>
        </w:rPr>
      </w:pPr>
      <w:r w:rsidRPr="00E27D23">
        <w:rPr>
          <w:noProof w:val="0"/>
        </w:rPr>
        <w:t>ensure that {</w:t>
      </w:r>
    </w:p>
    <w:p w14:paraId="6D96D61A" w14:textId="77777777" w:rsidR="00FD3DFE" w:rsidRPr="00E27D23" w:rsidRDefault="00FD3DFE" w:rsidP="00FD3DFE">
      <w:pPr>
        <w:pStyle w:val="PL"/>
        <w:rPr>
          <w:noProof w:val="0"/>
        </w:rPr>
      </w:pPr>
      <w:r w:rsidRPr="00E27D23">
        <w:rPr>
          <w:b/>
          <w:i/>
          <w:noProof w:val="0"/>
        </w:rPr>
        <w:t xml:space="preserve">  when</w:t>
      </w:r>
      <w:r w:rsidRPr="00E27D23">
        <w:rPr>
          <w:noProof w:val="0"/>
        </w:rPr>
        <w:t xml:space="preserve"> { UE is requested to make a lossless handover with pdcp data recovery }</w:t>
      </w:r>
    </w:p>
    <w:p w14:paraId="4EA08719" w14:textId="77777777" w:rsidR="00FD3DFE" w:rsidRPr="00E27D23" w:rsidRDefault="00FD3DFE" w:rsidP="00FD3DFE">
      <w:pPr>
        <w:pStyle w:val="PL"/>
        <w:rPr>
          <w:noProof w:val="0"/>
        </w:rPr>
      </w:pPr>
      <w:r w:rsidRPr="00E27D23">
        <w:rPr>
          <w:b/>
          <w:i/>
          <w:noProof w:val="0"/>
        </w:rPr>
        <w:t xml:space="preserve">    then</w:t>
      </w:r>
      <w:r w:rsidRPr="00E27D23">
        <w:rPr>
          <w:noProof w:val="0"/>
        </w:rPr>
        <w:t xml:space="preserve"> {  UE creates a PDCP status report to SS }</w:t>
      </w:r>
    </w:p>
    <w:p w14:paraId="7F6BBA65" w14:textId="77777777" w:rsidR="00FD3DFE" w:rsidRPr="00E27D23" w:rsidRDefault="00FD3DFE" w:rsidP="00FD3DFE">
      <w:pPr>
        <w:pStyle w:val="PL"/>
        <w:rPr>
          <w:noProof w:val="0"/>
        </w:rPr>
      </w:pPr>
      <w:r w:rsidRPr="00E27D23">
        <w:rPr>
          <w:noProof w:val="0"/>
        </w:rPr>
        <w:t xml:space="preserve">            }</w:t>
      </w:r>
    </w:p>
    <w:p w14:paraId="62DABF9B" w14:textId="77777777" w:rsidR="00FD3DFE" w:rsidRPr="00E27D23" w:rsidRDefault="00FD3DFE" w:rsidP="00FD3DFE">
      <w:pPr>
        <w:pStyle w:val="PL"/>
        <w:rPr>
          <w:noProof w:val="0"/>
        </w:rPr>
      </w:pPr>
    </w:p>
    <w:p w14:paraId="7CF59484" w14:textId="77777777" w:rsidR="00FD3DFE" w:rsidRPr="00E27D23" w:rsidRDefault="00FD3DFE" w:rsidP="00FD3DFE">
      <w:pPr>
        <w:pStyle w:val="H6"/>
      </w:pPr>
      <w:r w:rsidRPr="00E27D23">
        <w:t>(4)</w:t>
      </w:r>
    </w:p>
    <w:p w14:paraId="744F8BC7" w14:textId="77777777" w:rsidR="00FD3DFE" w:rsidRPr="00E27D23" w:rsidRDefault="00FD3DFE" w:rsidP="00FD3DFE">
      <w:pPr>
        <w:pStyle w:val="PL"/>
        <w:rPr>
          <w:noProof w:val="0"/>
        </w:rPr>
      </w:pPr>
      <w:r w:rsidRPr="00E27D23">
        <w:rPr>
          <w:b/>
          <w:i/>
          <w:noProof w:val="0"/>
        </w:rPr>
        <w:t xml:space="preserve">with </w:t>
      </w:r>
      <w:r w:rsidRPr="00E27D23">
        <w:rPr>
          <w:noProof w:val="0"/>
        </w:rPr>
        <w:t>{ UE is requested to make a lossless handover with pdcp data recovery and UE is configured with DL only RLC-UM entity for PTM transmission and RLC-AM entity for PTP transmission and PDCP configured for 18 bit SN }</w:t>
      </w:r>
    </w:p>
    <w:p w14:paraId="2AB24D00" w14:textId="77777777" w:rsidR="00FD3DFE" w:rsidRPr="00E27D23" w:rsidRDefault="00FD3DFE" w:rsidP="00FD3DFE">
      <w:pPr>
        <w:pStyle w:val="PL"/>
        <w:rPr>
          <w:noProof w:val="0"/>
        </w:rPr>
      </w:pPr>
      <w:r w:rsidRPr="00E27D23">
        <w:rPr>
          <w:noProof w:val="0"/>
        </w:rPr>
        <w:t>ensure that {</w:t>
      </w:r>
    </w:p>
    <w:p w14:paraId="1540CEA5" w14:textId="77777777" w:rsidR="00FD3DFE" w:rsidRPr="00E27D23" w:rsidRDefault="00FD3DFE" w:rsidP="00FD3DFE">
      <w:pPr>
        <w:pStyle w:val="PL"/>
        <w:rPr>
          <w:noProof w:val="0"/>
        </w:rPr>
      </w:pPr>
      <w:r w:rsidRPr="00E27D23">
        <w:rPr>
          <w:b/>
          <w:i/>
          <w:noProof w:val="0"/>
        </w:rPr>
        <w:t xml:space="preserve">  when</w:t>
      </w:r>
      <w:r w:rsidRPr="00E27D23">
        <w:rPr>
          <w:noProof w:val="0"/>
        </w:rPr>
        <w:t xml:space="preserve"> { UE receives the retransmitted PDCP DATA PDU in RLC-AM entity for PTP transmission which failed in RLC-UM entity for PTM transmission before handover}</w:t>
      </w:r>
    </w:p>
    <w:p w14:paraId="72445B04" w14:textId="77777777" w:rsidR="00FD3DFE" w:rsidRPr="00E27D23" w:rsidRDefault="00FD3DFE" w:rsidP="00FD3DFE">
      <w:pPr>
        <w:pStyle w:val="PL"/>
        <w:rPr>
          <w:noProof w:val="0"/>
        </w:rPr>
      </w:pPr>
      <w:r w:rsidRPr="00E27D23">
        <w:rPr>
          <w:b/>
          <w:i/>
          <w:noProof w:val="0"/>
        </w:rPr>
        <w:t xml:space="preserve">    then</w:t>
      </w:r>
      <w:r w:rsidRPr="00E27D23">
        <w:rPr>
          <w:noProof w:val="0"/>
        </w:rPr>
        <w:t xml:space="preserve"> {  UE delivers PDCP Data PDU to upper layers }</w:t>
      </w:r>
    </w:p>
    <w:p w14:paraId="4364A8CE" w14:textId="77777777" w:rsidR="00FD3DFE" w:rsidRPr="00E27D23" w:rsidRDefault="00FD3DFE" w:rsidP="00FD3DFE">
      <w:pPr>
        <w:pStyle w:val="PL"/>
        <w:rPr>
          <w:noProof w:val="0"/>
        </w:rPr>
      </w:pPr>
      <w:r w:rsidRPr="00E27D23">
        <w:rPr>
          <w:noProof w:val="0"/>
        </w:rPr>
        <w:t xml:space="preserve">            }</w:t>
      </w:r>
    </w:p>
    <w:p w14:paraId="07ACC686" w14:textId="77777777" w:rsidR="00FD3DFE" w:rsidRPr="00E27D23" w:rsidRDefault="00FD3DFE" w:rsidP="00FD3DFE">
      <w:pPr>
        <w:pStyle w:val="PL"/>
        <w:rPr>
          <w:noProof w:val="0"/>
        </w:rPr>
      </w:pPr>
    </w:p>
    <w:p w14:paraId="0A48B470" w14:textId="77777777" w:rsidR="00FD3DFE" w:rsidRPr="00E27D23" w:rsidRDefault="00FD3DFE" w:rsidP="00FD3DFE">
      <w:pPr>
        <w:pStyle w:val="H6"/>
      </w:pPr>
      <w:r w:rsidRPr="00E27D23">
        <w:t>(5)</w:t>
      </w:r>
    </w:p>
    <w:p w14:paraId="223ED12E" w14:textId="77777777" w:rsidR="00FD3DFE" w:rsidRPr="00E27D23" w:rsidRDefault="00FD3DFE" w:rsidP="00FD3DFE">
      <w:pPr>
        <w:pStyle w:val="PL"/>
        <w:rPr>
          <w:noProof w:val="0"/>
        </w:rPr>
      </w:pPr>
      <w:r w:rsidRPr="00E27D23">
        <w:rPr>
          <w:b/>
          <w:i/>
          <w:noProof w:val="0"/>
        </w:rPr>
        <w:t xml:space="preserve">with </w:t>
      </w:r>
      <w:r w:rsidRPr="00E27D23">
        <w:rPr>
          <w:noProof w:val="0"/>
        </w:rPr>
        <w:t>{ UE in RRC_Connected state and Multicast MRB established with DL only RLC-UM entity for PTM transmission and RLC-AM entity for PTP transmission and PDCP configured for 18 bit SN }</w:t>
      </w:r>
    </w:p>
    <w:p w14:paraId="5EEB96CB" w14:textId="77777777" w:rsidR="00FD3DFE" w:rsidRPr="00E27D23" w:rsidRDefault="00FD3DFE" w:rsidP="00FD3DFE">
      <w:pPr>
        <w:pStyle w:val="PL"/>
        <w:rPr>
          <w:noProof w:val="0"/>
        </w:rPr>
      </w:pPr>
      <w:r w:rsidRPr="00E27D23">
        <w:rPr>
          <w:noProof w:val="0"/>
        </w:rPr>
        <w:t>ensure that {</w:t>
      </w:r>
    </w:p>
    <w:p w14:paraId="0F04D5B9" w14:textId="77777777" w:rsidR="00FD3DFE" w:rsidRPr="00E27D23" w:rsidRDefault="00FD3DFE" w:rsidP="00FD3DFE">
      <w:pPr>
        <w:pStyle w:val="PL"/>
        <w:rPr>
          <w:noProof w:val="0"/>
        </w:rPr>
      </w:pPr>
      <w:r w:rsidRPr="00E27D23">
        <w:rPr>
          <w:b/>
          <w:i/>
          <w:noProof w:val="0"/>
        </w:rPr>
        <w:t xml:space="preserve">  when</w:t>
      </w:r>
      <w:r w:rsidRPr="00E27D23">
        <w:rPr>
          <w:noProof w:val="0"/>
        </w:rPr>
        <w:t xml:space="preserve"> { UE is requested to make a lossless handover with pdcp re-establishment }</w:t>
      </w:r>
    </w:p>
    <w:p w14:paraId="4787C3DE" w14:textId="77777777" w:rsidR="00FD3DFE" w:rsidRPr="00E27D23" w:rsidRDefault="00FD3DFE" w:rsidP="00FD3DFE">
      <w:pPr>
        <w:pStyle w:val="PL"/>
        <w:rPr>
          <w:noProof w:val="0"/>
        </w:rPr>
      </w:pPr>
      <w:r w:rsidRPr="00E27D23">
        <w:rPr>
          <w:b/>
          <w:i/>
          <w:noProof w:val="0"/>
        </w:rPr>
        <w:t xml:space="preserve">    then</w:t>
      </w:r>
      <w:r w:rsidRPr="00E27D23">
        <w:rPr>
          <w:noProof w:val="0"/>
        </w:rPr>
        <w:t xml:space="preserve"> {  UE creates a PDCP status report to SS }</w:t>
      </w:r>
    </w:p>
    <w:p w14:paraId="3E71F530" w14:textId="77777777" w:rsidR="00FD3DFE" w:rsidRPr="00E27D23" w:rsidRDefault="00FD3DFE" w:rsidP="00FD3DFE">
      <w:pPr>
        <w:pStyle w:val="PL"/>
        <w:rPr>
          <w:noProof w:val="0"/>
        </w:rPr>
      </w:pPr>
      <w:r w:rsidRPr="00E27D23">
        <w:rPr>
          <w:noProof w:val="0"/>
        </w:rPr>
        <w:t xml:space="preserve">            }</w:t>
      </w:r>
    </w:p>
    <w:p w14:paraId="34D80E9A" w14:textId="77777777" w:rsidR="00FD3DFE" w:rsidRPr="00E27D23" w:rsidRDefault="00FD3DFE" w:rsidP="00FD3DFE">
      <w:pPr>
        <w:pStyle w:val="PL"/>
        <w:rPr>
          <w:noProof w:val="0"/>
        </w:rPr>
      </w:pPr>
    </w:p>
    <w:p w14:paraId="5FB4ED74" w14:textId="77777777" w:rsidR="00FD3DFE" w:rsidRPr="00E27D23" w:rsidRDefault="00FD3DFE" w:rsidP="00FD3DFE">
      <w:pPr>
        <w:pStyle w:val="H6"/>
      </w:pPr>
      <w:r w:rsidRPr="00E27D23">
        <w:t>(6)</w:t>
      </w:r>
    </w:p>
    <w:p w14:paraId="3B066E3B" w14:textId="77777777" w:rsidR="00FD3DFE" w:rsidRPr="00E27D23" w:rsidRDefault="00FD3DFE" w:rsidP="00FD3DFE">
      <w:pPr>
        <w:pStyle w:val="PL"/>
        <w:rPr>
          <w:noProof w:val="0"/>
        </w:rPr>
      </w:pPr>
      <w:r w:rsidRPr="00E27D23">
        <w:rPr>
          <w:b/>
          <w:i/>
          <w:noProof w:val="0"/>
        </w:rPr>
        <w:t xml:space="preserve">with </w:t>
      </w:r>
      <w:r w:rsidRPr="00E27D23">
        <w:rPr>
          <w:noProof w:val="0"/>
        </w:rPr>
        <w:t>{ UE is requested to make a lossless handover with pdcp re-establishment and UE is configured with DL only RLC-UM entity for PTM transmission and RLC-AM entity for PTP transmission and PDCP configured for 18 bit SN }</w:t>
      </w:r>
    </w:p>
    <w:p w14:paraId="00BFA747" w14:textId="77777777" w:rsidR="00FD3DFE" w:rsidRPr="00E27D23" w:rsidRDefault="00FD3DFE" w:rsidP="00FD3DFE">
      <w:pPr>
        <w:pStyle w:val="PL"/>
        <w:rPr>
          <w:noProof w:val="0"/>
        </w:rPr>
      </w:pPr>
      <w:r w:rsidRPr="00E27D23">
        <w:rPr>
          <w:noProof w:val="0"/>
        </w:rPr>
        <w:t>ensure that {</w:t>
      </w:r>
    </w:p>
    <w:p w14:paraId="5380FA1A" w14:textId="77777777" w:rsidR="00FD3DFE" w:rsidRPr="00E27D23" w:rsidRDefault="00FD3DFE" w:rsidP="00FD3DFE">
      <w:pPr>
        <w:pStyle w:val="PL"/>
        <w:rPr>
          <w:noProof w:val="0"/>
        </w:rPr>
      </w:pPr>
      <w:r w:rsidRPr="00E27D23">
        <w:rPr>
          <w:b/>
          <w:i/>
          <w:noProof w:val="0"/>
        </w:rPr>
        <w:t xml:space="preserve">  when</w:t>
      </w:r>
      <w:r w:rsidRPr="00E27D23">
        <w:rPr>
          <w:noProof w:val="0"/>
        </w:rPr>
        <w:t xml:space="preserve"> { UE receives the retransmitted PDCP DATA PDU in RLC-AM entity for PTP transmission which failed in RLC-UM entity for PTM transmission before handover}</w:t>
      </w:r>
    </w:p>
    <w:p w14:paraId="160790D7" w14:textId="77777777" w:rsidR="00FD3DFE" w:rsidRPr="00E27D23" w:rsidRDefault="00FD3DFE" w:rsidP="00FD3DFE">
      <w:pPr>
        <w:pStyle w:val="PL"/>
        <w:rPr>
          <w:noProof w:val="0"/>
        </w:rPr>
      </w:pPr>
      <w:r w:rsidRPr="00E27D23">
        <w:rPr>
          <w:b/>
          <w:i/>
          <w:noProof w:val="0"/>
        </w:rPr>
        <w:t xml:space="preserve">    then</w:t>
      </w:r>
      <w:r w:rsidRPr="00E27D23">
        <w:rPr>
          <w:noProof w:val="0"/>
        </w:rPr>
        <w:t xml:space="preserve"> {  UE delivers PDCP Data PDU to upper layers }</w:t>
      </w:r>
    </w:p>
    <w:p w14:paraId="3B4C3B6F" w14:textId="77777777" w:rsidR="00FD3DFE" w:rsidRPr="00E27D23" w:rsidRDefault="00FD3DFE" w:rsidP="00FD3DFE">
      <w:pPr>
        <w:pStyle w:val="PL"/>
        <w:rPr>
          <w:noProof w:val="0"/>
        </w:rPr>
      </w:pPr>
      <w:r w:rsidRPr="00E27D23">
        <w:rPr>
          <w:noProof w:val="0"/>
        </w:rPr>
        <w:t xml:space="preserve">            }</w:t>
      </w:r>
    </w:p>
    <w:p w14:paraId="7690D50E" w14:textId="77777777" w:rsidR="00FD3DFE" w:rsidRPr="00E27D23" w:rsidRDefault="00FD3DFE" w:rsidP="00FD3DFE">
      <w:pPr>
        <w:pStyle w:val="PL"/>
        <w:rPr>
          <w:noProof w:val="0"/>
        </w:rPr>
      </w:pPr>
    </w:p>
    <w:p w14:paraId="2D4A8215" w14:textId="77777777" w:rsidR="00FD3DFE" w:rsidRPr="00E27D23" w:rsidRDefault="00FD3DFE" w:rsidP="00FD3DFE">
      <w:pPr>
        <w:pStyle w:val="H6"/>
      </w:pPr>
      <w:r w:rsidRPr="00E27D23">
        <w:t>14.2.3.4.2</w:t>
      </w:r>
      <w:r w:rsidRPr="00E27D23">
        <w:tab/>
        <w:t>Conformance requirements</w:t>
      </w:r>
    </w:p>
    <w:p w14:paraId="1E6D2D2F" w14:textId="77777777" w:rsidR="00FD3DFE" w:rsidRPr="00E27D23" w:rsidRDefault="00FD3DFE" w:rsidP="00FD3DFE">
      <w:pPr>
        <w:ind w:left="100" w:hangingChars="50" w:hanging="100"/>
      </w:pPr>
      <w:r w:rsidRPr="00E27D23">
        <w:t>Same as conformance requirements in clause 14.2.3.3.2</w:t>
      </w:r>
    </w:p>
    <w:p w14:paraId="5D6B1779" w14:textId="77777777" w:rsidR="00FD3DFE" w:rsidRPr="00E27D23" w:rsidRDefault="00FD3DFE" w:rsidP="00FD3DFE">
      <w:pPr>
        <w:pStyle w:val="H6"/>
      </w:pPr>
      <w:r w:rsidRPr="00E27D23">
        <w:t>14.2.3.4.3</w:t>
      </w:r>
      <w:r w:rsidRPr="00E27D23">
        <w:tab/>
        <w:t>Test description</w:t>
      </w:r>
    </w:p>
    <w:p w14:paraId="70706E05" w14:textId="77777777" w:rsidR="00FD3DFE" w:rsidRPr="00E27D23" w:rsidRDefault="00FD3DFE" w:rsidP="00FD3DFE">
      <w:pPr>
        <w:pStyle w:val="H6"/>
      </w:pPr>
      <w:r w:rsidRPr="00E27D23">
        <w:t>14.2.3.4.3.1</w:t>
      </w:r>
      <w:r w:rsidRPr="00E27D23">
        <w:tab/>
        <w:t>Pre-test conditions</w:t>
      </w:r>
    </w:p>
    <w:p w14:paraId="2439B9B1" w14:textId="77777777" w:rsidR="00FD3DFE" w:rsidRPr="00E27D23" w:rsidRDefault="00FD3DFE" w:rsidP="00FD3DFE">
      <w:pPr>
        <w:ind w:left="100" w:hangingChars="50" w:hanging="100"/>
      </w:pPr>
      <w:r w:rsidRPr="00E27D23">
        <w:t>Same as pre-test conditions in clause 14.2.3.3.3.1</w:t>
      </w:r>
    </w:p>
    <w:p w14:paraId="55958926" w14:textId="77777777" w:rsidR="00FD3DFE" w:rsidRPr="00E27D23" w:rsidRDefault="00FD3DFE" w:rsidP="00FD3DFE">
      <w:pPr>
        <w:pStyle w:val="H6"/>
      </w:pPr>
      <w:r w:rsidRPr="00E27D23">
        <w:t>14.2.3.4.3.2</w:t>
      </w:r>
      <w:r w:rsidRPr="00E27D23">
        <w:tab/>
        <w:t>Test procedure sequence</w:t>
      </w:r>
    </w:p>
    <w:p w14:paraId="64BB6C71" w14:textId="77777777" w:rsidR="00FD3DFE" w:rsidRPr="00E27D23" w:rsidRDefault="00FD3DFE" w:rsidP="00FD3DFE">
      <w:pPr>
        <w:ind w:left="100" w:hangingChars="50" w:hanging="100"/>
      </w:pPr>
      <w:r w:rsidRPr="00E27D23">
        <w:t>Same as test procedure sequence in clause 14.2.3.3.3.2.</w:t>
      </w:r>
    </w:p>
    <w:p w14:paraId="053C0BA3" w14:textId="77777777" w:rsidR="00FD3DFE" w:rsidRPr="00E27D23" w:rsidRDefault="00FD3DFE" w:rsidP="00FD3DFE">
      <w:pPr>
        <w:pStyle w:val="H6"/>
      </w:pPr>
      <w:r w:rsidRPr="00E27D23">
        <w:t>14.2.3.4.3.3</w:t>
      </w:r>
      <w:r w:rsidRPr="00E27D23">
        <w:tab/>
        <w:t>Specific message contents</w:t>
      </w:r>
    </w:p>
    <w:p w14:paraId="6B9724DC" w14:textId="77777777" w:rsidR="00FD3DFE" w:rsidRPr="00E27D23" w:rsidRDefault="00FD3DFE" w:rsidP="00FD3DFE">
      <w:r w:rsidRPr="00E27D23">
        <w:t>Same as specific message contents in clause 14.2.3.3.3.3 with exception of Tables 14.2.3.3.3.3-6 and 14.2.3.3.3.3-11. Instead the Tables 14.2.3.4.3.3-6 and 14.2.3.4.3.3-11 below apply:</w:t>
      </w:r>
    </w:p>
    <w:p w14:paraId="206DF20D" w14:textId="77777777" w:rsidR="00FD3DFE" w:rsidRPr="00E27D23" w:rsidRDefault="00FD3DFE" w:rsidP="00FD3DFE">
      <w:pPr>
        <w:pStyle w:val="TH"/>
        <w:rPr>
          <w:i/>
          <w:iCs/>
        </w:rPr>
      </w:pPr>
      <w:r w:rsidRPr="00E27D23">
        <w:t xml:space="preserve">Table 14.2.3.4.3.3-6: </w:t>
      </w:r>
      <w:r w:rsidRPr="00E27D23">
        <w:rPr>
          <w:i/>
          <w:iCs/>
        </w:rPr>
        <w:t xml:space="preserve">PDCP-Config </w:t>
      </w:r>
      <w:r w:rsidRPr="00E27D23">
        <w:rPr>
          <w:iCs/>
        </w:rPr>
        <w:t>(</w:t>
      </w:r>
      <w:r w:rsidRPr="00E27D23">
        <w:t>Table 14.2.3.3.3.3-4, Table 14.2.3.3.3.3-5</w:t>
      </w:r>
      <w:r w:rsidRPr="00E27D23">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3DFE" w:rsidRPr="00E27D23" w14:paraId="4F5A9FEB"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34EBA661" w14:textId="77777777" w:rsidR="00FD3DFE" w:rsidRPr="00E27D23" w:rsidRDefault="00FD3DFE">
            <w:pPr>
              <w:pStyle w:val="TAH"/>
              <w:jc w:val="left"/>
              <w:rPr>
                <w:b w:val="0"/>
              </w:rPr>
            </w:pPr>
            <w:r w:rsidRPr="00E27D23">
              <w:rPr>
                <w:b w:val="0"/>
              </w:rPr>
              <w:t xml:space="preserve">Derivation Path: TS 38.508-1 [4], Table 4.6.3-99 </w:t>
            </w:r>
          </w:p>
        </w:tc>
      </w:tr>
      <w:tr w:rsidR="00FD3DFE" w:rsidRPr="00E27D23" w14:paraId="1A7D9AD2"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2B5DB8D" w14:textId="77777777" w:rsidR="00FD3DFE" w:rsidRPr="00E27D23" w:rsidRDefault="00FD3DFE">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5B4A09D" w14:textId="77777777" w:rsidR="00FD3DFE" w:rsidRPr="00E27D23" w:rsidRDefault="00FD3DFE">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2D82928F" w14:textId="77777777" w:rsidR="00FD3DFE" w:rsidRPr="00E27D23" w:rsidRDefault="00FD3DFE">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053D449B" w14:textId="77777777" w:rsidR="00FD3DFE" w:rsidRPr="00E27D23" w:rsidRDefault="00FD3DFE">
            <w:pPr>
              <w:pStyle w:val="TAH"/>
            </w:pPr>
            <w:r w:rsidRPr="00E27D23">
              <w:t>Condition</w:t>
            </w:r>
          </w:p>
        </w:tc>
      </w:tr>
      <w:tr w:rsidR="00FD3DFE" w:rsidRPr="00E27D23" w14:paraId="58F4E9A8"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FA919B8" w14:textId="77777777" w:rsidR="00FD3DFE" w:rsidRPr="00E27D23" w:rsidRDefault="00FD3DFE">
            <w:pPr>
              <w:pStyle w:val="TAL"/>
            </w:pPr>
            <w:r w:rsidRPr="00E27D23">
              <w:t xml:space="preserve">PDC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754C80DB"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12F849AC"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5A2F058D" w14:textId="77777777" w:rsidR="00FD3DFE" w:rsidRPr="00E27D23" w:rsidRDefault="00FD3DFE">
            <w:pPr>
              <w:pStyle w:val="TAL"/>
            </w:pPr>
          </w:p>
        </w:tc>
      </w:tr>
      <w:tr w:rsidR="00FD3DFE" w:rsidRPr="00E27D23" w14:paraId="7681DBDC"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6B4C067" w14:textId="77777777" w:rsidR="00FD3DFE" w:rsidRPr="00E27D23" w:rsidRDefault="00FD3DFE">
            <w:pPr>
              <w:pStyle w:val="TAL"/>
            </w:pPr>
            <w:r w:rsidRPr="00E27D23">
              <w:t xml:space="preserve">  drb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1F45F840"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5A517801"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0275A685" w14:textId="77777777" w:rsidR="00FD3DFE" w:rsidRPr="00E27D23" w:rsidRDefault="00FD3DFE">
            <w:pPr>
              <w:pStyle w:val="TAL"/>
            </w:pPr>
          </w:p>
        </w:tc>
      </w:tr>
      <w:tr w:rsidR="00FD3DFE" w:rsidRPr="00E27D23" w14:paraId="328F6B2B" w14:textId="77777777" w:rsidTr="00FD3DFE">
        <w:tc>
          <w:tcPr>
            <w:tcW w:w="4535" w:type="dxa"/>
            <w:tcBorders>
              <w:top w:val="single" w:sz="4" w:space="0" w:color="auto"/>
              <w:left w:val="single" w:sz="4" w:space="0" w:color="auto"/>
              <w:bottom w:val="nil"/>
              <w:right w:val="single" w:sz="4" w:space="0" w:color="auto"/>
            </w:tcBorders>
            <w:hideMark/>
          </w:tcPr>
          <w:p w14:paraId="6EDC72D2" w14:textId="77777777" w:rsidR="00FD3DFE" w:rsidRPr="00E27D23" w:rsidRDefault="00FD3DFE">
            <w:pPr>
              <w:pStyle w:val="TAL"/>
            </w:pPr>
            <w:r w:rsidRPr="00E27D23">
              <w:t xml:space="preserve">    pdcp-SN-Size-UL</w:t>
            </w:r>
          </w:p>
        </w:tc>
        <w:tc>
          <w:tcPr>
            <w:tcW w:w="2267" w:type="dxa"/>
            <w:tcBorders>
              <w:top w:val="single" w:sz="4" w:space="0" w:color="auto"/>
              <w:left w:val="single" w:sz="4" w:space="0" w:color="auto"/>
              <w:bottom w:val="single" w:sz="4" w:space="0" w:color="auto"/>
              <w:right w:val="single" w:sz="4" w:space="0" w:color="auto"/>
            </w:tcBorders>
            <w:hideMark/>
          </w:tcPr>
          <w:p w14:paraId="1A2DC26D" w14:textId="77777777" w:rsidR="00FD3DFE" w:rsidRPr="00E27D23" w:rsidRDefault="00FD3DFE">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688884DF"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585E3E78" w14:textId="77777777" w:rsidR="00FD3DFE" w:rsidRPr="00E27D23" w:rsidRDefault="00FD3DFE">
            <w:pPr>
              <w:pStyle w:val="TAL"/>
            </w:pPr>
          </w:p>
        </w:tc>
      </w:tr>
      <w:tr w:rsidR="00FD3DFE" w:rsidRPr="00E27D23" w14:paraId="2B8E011F" w14:textId="77777777" w:rsidTr="00FD3DFE">
        <w:tc>
          <w:tcPr>
            <w:tcW w:w="4535" w:type="dxa"/>
            <w:tcBorders>
              <w:top w:val="single" w:sz="4" w:space="0" w:color="auto"/>
              <w:left w:val="single" w:sz="4" w:space="0" w:color="auto"/>
              <w:bottom w:val="nil"/>
              <w:right w:val="single" w:sz="4" w:space="0" w:color="auto"/>
            </w:tcBorders>
            <w:hideMark/>
          </w:tcPr>
          <w:p w14:paraId="430F27D6" w14:textId="77777777" w:rsidR="00FD3DFE" w:rsidRPr="00E27D23" w:rsidRDefault="00FD3DFE">
            <w:pPr>
              <w:pStyle w:val="TAL"/>
            </w:pPr>
            <w:r w:rsidRPr="00E27D23">
              <w:t xml:space="preserve">    pdcp-SN-Size-DL</w:t>
            </w:r>
          </w:p>
        </w:tc>
        <w:tc>
          <w:tcPr>
            <w:tcW w:w="2267" w:type="dxa"/>
            <w:tcBorders>
              <w:top w:val="single" w:sz="4" w:space="0" w:color="auto"/>
              <w:left w:val="single" w:sz="4" w:space="0" w:color="auto"/>
              <w:bottom w:val="nil"/>
              <w:right w:val="single" w:sz="4" w:space="0" w:color="auto"/>
            </w:tcBorders>
            <w:hideMark/>
          </w:tcPr>
          <w:p w14:paraId="37782711" w14:textId="77777777" w:rsidR="00FD3DFE" w:rsidRPr="00E27D23" w:rsidRDefault="00FD3DFE">
            <w:pPr>
              <w:pStyle w:val="TAL"/>
            </w:pPr>
            <w:r w:rsidRPr="00E27D23">
              <w:t>len18bits</w:t>
            </w:r>
          </w:p>
        </w:tc>
        <w:tc>
          <w:tcPr>
            <w:tcW w:w="1700" w:type="dxa"/>
            <w:tcBorders>
              <w:top w:val="single" w:sz="4" w:space="0" w:color="auto"/>
              <w:left w:val="single" w:sz="4" w:space="0" w:color="auto"/>
              <w:bottom w:val="nil"/>
              <w:right w:val="single" w:sz="4" w:space="0" w:color="auto"/>
            </w:tcBorders>
          </w:tcPr>
          <w:p w14:paraId="177F875A" w14:textId="77777777" w:rsidR="00FD3DFE" w:rsidRPr="00E27D23" w:rsidRDefault="00FD3DFE">
            <w:pPr>
              <w:pStyle w:val="TAL"/>
            </w:pPr>
          </w:p>
        </w:tc>
        <w:tc>
          <w:tcPr>
            <w:tcW w:w="1245" w:type="dxa"/>
            <w:tcBorders>
              <w:top w:val="single" w:sz="4" w:space="0" w:color="auto"/>
              <w:left w:val="single" w:sz="4" w:space="0" w:color="auto"/>
              <w:bottom w:val="nil"/>
              <w:right w:val="single" w:sz="4" w:space="0" w:color="auto"/>
            </w:tcBorders>
          </w:tcPr>
          <w:p w14:paraId="127848D0" w14:textId="77777777" w:rsidR="00FD3DFE" w:rsidRPr="00E27D23" w:rsidRDefault="00FD3DFE">
            <w:pPr>
              <w:pStyle w:val="TAL"/>
            </w:pPr>
          </w:p>
        </w:tc>
      </w:tr>
      <w:tr w:rsidR="00FD3DFE" w:rsidRPr="00E27D23" w14:paraId="7BB3A3F3" w14:textId="77777777" w:rsidTr="00FD3DFE">
        <w:tc>
          <w:tcPr>
            <w:tcW w:w="4535" w:type="dxa"/>
            <w:tcBorders>
              <w:top w:val="single" w:sz="4" w:space="0" w:color="auto"/>
              <w:left w:val="single" w:sz="4" w:space="0" w:color="auto"/>
              <w:bottom w:val="nil"/>
              <w:right w:val="single" w:sz="4" w:space="0" w:color="auto"/>
            </w:tcBorders>
            <w:hideMark/>
          </w:tcPr>
          <w:p w14:paraId="01CDC687" w14:textId="77777777" w:rsidR="00FD3DFE" w:rsidRPr="00E27D23" w:rsidRDefault="00FD3DFE">
            <w:pPr>
              <w:pStyle w:val="TAL"/>
              <w:ind w:firstLineChars="50" w:firstLine="90"/>
            </w:pPr>
            <w:r w:rsidRPr="00E27D23">
              <w:t>}</w:t>
            </w:r>
          </w:p>
        </w:tc>
        <w:tc>
          <w:tcPr>
            <w:tcW w:w="2267" w:type="dxa"/>
            <w:tcBorders>
              <w:top w:val="single" w:sz="4" w:space="0" w:color="auto"/>
              <w:left w:val="single" w:sz="4" w:space="0" w:color="auto"/>
              <w:bottom w:val="nil"/>
              <w:right w:val="single" w:sz="4" w:space="0" w:color="auto"/>
            </w:tcBorders>
          </w:tcPr>
          <w:p w14:paraId="4E45C85D" w14:textId="77777777" w:rsidR="00FD3DFE" w:rsidRPr="00E27D23" w:rsidRDefault="00FD3DFE">
            <w:pPr>
              <w:pStyle w:val="TAL"/>
            </w:pPr>
          </w:p>
        </w:tc>
        <w:tc>
          <w:tcPr>
            <w:tcW w:w="1700" w:type="dxa"/>
            <w:tcBorders>
              <w:top w:val="single" w:sz="4" w:space="0" w:color="auto"/>
              <w:left w:val="single" w:sz="4" w:space="0" w:color="auto"/>
              <w:bottom w:val="nil"/>
              <w:right w:val="single" w:sz="4" w:space="0" w:color="auto"/>
            </w:tcBorders>
          </w:tcPr>
          <w:p w14:paraId="66246EC7" w14:textId="77777777" w:rsidR="00FD3DFE" w:rsidRPr="00E27D23" w:rsidRDefault="00FD3DFE">
            <w:pPr>
              <w:pStyle w:val="TAL"/>
            </w:pPr>
          </w:p>
        </w:tc>
        <w:tc>
          <w:tcPr>
            <w:tcW w:w="1245" w:type="dxa"/>
            <w:tcBorders>
              <w:top w:val="single" w:sz="4" w:space="0" w:color="auto"/>
              <w:left w:val="single" w:sz="4" w:space="0" w:color="auto"/>
              <w:bottom w:val="nil"/>
              <w:right w:val="single" w:sz="4" w:space="0" w:color="auto"/>
            </w:tcBorders>
          </w:tcPr>
          <w:p w14:paraId="1EBAB4B7" w14:textId="77777777" w:rsidR="00FD3DFE" w:rsidRPr="00E27D23" w:rsidRDefault="00FD3DFE">
            <w:pPr>
              <w:pStyle w:val="TAL"/>
            </w:pPr>
          </w:p>
        </w:tc>
      </w:tr>
      <w:tr w:rsidR="00FD3DFE" w:rsidRPr="00E27D23" w14:paraId="62D8F412" w14:textId="77777777" w:rsidTr="00FD3DFE">
        <w:tc>
          <w:tcPr>
            <w:tcW w:w="4535" w:type="dxa"/>
            <w:tcBorders>
              <w:top w:val="single" w:sz="4" w:space="0" w:color="auto"/>
              <w:left w:val="single" w:sz="4" w:space="0" w:color="auto"/>
              <w:bottom w:val="nil"/>
              <w:right w:val="single" w:sz="4" w:space="0" w:color="auto"/>
            </w:tcBorders>
            <w:hideMark/>
          </w:tcPr>
          <w:p w14:paraId="35A58874" w14:textId="77777777" w:rsidR="00FD3DFE" w:rsidRPr="00E27D23" w:rsidRDefault="00FD3DFE">
            <w:pPr>
              <w:pStyle w:val="TAL"/>
            </w:pPr>
            <w:r w:rsidRPr="00E27D23">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2A70A8A0" w14:textId="77777777" w:rsidR="00FD3DFE" w:rsidRPr="00E27D23" w:rsidRDefault="00FD3DFE">
            <w:pPr>
              <w:pStyle w:val="TAL"/>
            </w:pPr>
            <w:r w:rsidRPr="00E27D23">
              <w:t>262143</w:t>
            </w:r>
          </w:p>
        </w:tc>
        <w:tc>
          <w:tcPr>
            <w:tcW w:w="1700" w:type="dxa"/>
            <w:tcBorders>
              <w:top w:val="single" w:sz="4" w:space="0" w:color="auto"/>
              <w:left w:val="single" w:sz="4" w:space="0" w:color="auto"/>
              <w:bottom w:val="single" w:sz="4" w:space="0" w:color="auto"/>
              <w:right w:val="single" w:sz="4" w:space="0" w:color="auto"/>
            </w:tcBorders>
          </w:tcPr>
          <w:p w14:paraId="3F01DDD6"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45A8412B" w14:textId="77777777" w:rsidR="00FD3DFE" w:rsidRPr="00E27D23" w:rsidRDefault="00FD3DFE">
            <w:pPr>
              <w:pStyle w:val="TAL"/>
            </w:pPr>
          </w:p>
        </w:tc>
      </w:tr>
      <w:tr w:rsidR="00FD3DFE" w:rsidRPr="00E27D23" w14:paraId="770054BE"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818547F" w14:textId="77777777" w:rsidR="00FD3DFE" w:rsidRPr="00E27D23" w:rsidRDefault="00FD3DFE">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186E4C94"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5A7C8555"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7613F73A" w14:textId="77777777" w:rsidR="00FD3DFE" w:rsidRPr="00E27D23" w:rsidRDefault="00FD3DFE">
            <w:pPr>
              <w:pStyle w:val="TAL"/>
            </w:pPr>
          </w:p>
        </w:tc>
      </w:tr>
    </w:tbl>
    <w:p w14:paraId="62BFF3C8" w14:textId="77777777" w:rsidR="00FD3DFE" w:rsidRPr="00E27D23" w:rsidRDefault="00FD3DFE" w:rsidP="00FD3DFE"/>
    <w:p w14:paraId="78F83C1C" w14:textId="77777777" w:rsidR="00FD3DFE" w:rsidRPr="00E27D23" w:rsidRDefault="00FD3DFE" w:rsidP="00FD3DFE">
      <w:pPr>
        <w:pStyle w:val="TH"/>
        <w:rPr>
          <w:i/>
          <w:iCs/>
        </w:rPr>
      </w:pPr>
      <w:r w:rsidRPr="00E27D23">
        <w:t xml:space="preserve">Table 14.2.3.4.3.3-11: </w:t>
      </w:r>
      <w:r w:rsidRPr="00E27D23">
        <w:rPr>
          <w:i/>
          <w:iCs/>
        </w:rPr>
        <w:t xml:space="preserve">PDCP-Config </w:t>
      </w:r>
      <w:r w:rsidRPr="00E27D23">
        <w:rPr>
          <w:iCs/>
        </w:rPr>
        <w:t>(</w:t>
      </w:r>
      <w:r w:rsidRPr="00E27D23">
        <w:t>Table 14.2.3.3.3.3-10</w:t>
      </w:r>
      <w:r w:rsidRPr="00E27D23">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FD3DFE" w:rsidRPr="00E27D23" w14:paraId="7F476E12"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6626F30F" w14:textId="77777777" w:rsidR="00FD3DFE" w:rsidRPr="00E27D23" w:rsidRDefault="00FD3DFE">
            <w:pPr>
              <w:pStyle w:val="TAH"/>
              <w:jc w:val="left"/>
              <w:rPr>
                <w:b w:val="0"/>
              </w:rPr>
            </w:pPr>
            <w:r w:rsidRPr="00E27D23">
              <w:rPr>
                <w:b w:val="0"/>
              </w:rPr>
              <w:t xml:space="preserve">Derivation Path: TS 38.508-1 [4], Table 4.6.3-99 </w:t>
            </w:r>
          </w:p>
        </w:tc>
      </w:tr>
      <w:tr w:rsidR="00FD3DFE" w:rsidRPr="00E27D23" w14:paraId="57D1A998"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256B0C2" w14:textId="77777777" w:rsidR="00FD3DFE" w:rsidRPr="00E27D23" w:rsidRDefault="00FD3DFE">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C7E503" w14:textId="77777777" w:rsidR="00FD3DFE" w:rsidRPr="00E27D23" w:rsidRDefault="00FD3DFE">
            <w:pPr>
              <w:pStyle w:val="TAH"/>
            </w:pPr>
            <w:r w:rsidRPr="00E27D23">
              <w:t>Value/remark</w:t>
            </w:r>
          </w:p>
        </w:tc>
        <w:tc>
          <w:tcPr>
            <w:tcW w:w="1840" w:type="dxa"/>
            <w:tcBorders>
              <w:top w:val="single" w:sz="4" w:space="0" w:color="auto"/>
              <w:left w:val="single" w:sz="4" w:space="0" w:color="auto"/>
              <w:bottom w:val="single" w:sz="4" w:space="0" w:color="auto"/>
              <w:right w:val="single" w:sz="4" w:space="0" w:color="auto"/>
            </w:tcBorders>
            <w:hideMark/>
          </w:tcPr>
          <w:p w14:paraId="49A9522C" w14:textId="77777777" w:rsidR="00FD3DFE" w:rsidRPr="00E27D23" w:rsidRDefault="00FD3DFE">
            <w:pPr>
              <w:pStyle w:val="TAH"/>
            </w:pPr>
            <w:r w:rsidRPr="00E27D23">
              <w:t>Comment</w:t>
            </w:r>
          </w:p>
        </w:tc>
        <w:tc>
          <w:tcPr>
            <w:tcW w:w="1105" w:type="dxa"/>
            <w:tcBorders>
              <w:top w:val="single" w:sz="4" w:space="0" w:color="auto"/>
              <w:left w:val="single" w:sz="4" w:space="0" w:color="auto"/>
              <w:bottom w:val="single" w:sz="4" w:space="0" w:color="auto"/>
              <w:right w:val="single" w:sz="4" w:space="0" w:color="auto"/>
            </w:tcBorders>
            <w:hideMark/>
          </w:tcPr>
          <w:p w14:paraId="7FC230A8" w14:textId="77777777" w:rsidR="00FD3DFE" w:rsidRPr="00E27D23" w:rsidRDefault="00FD3DFE">
            <w:pPr>
              <w:pStyle w:val="TAH"/>
            </w:pPr>
            <w:r w:rsidRPr="00E27D23">
              <w:t>Condition</w:t>
            </w:r>
          </w:p>
        </w:tc>
      </w:tr>
      <w:tr w:rsidR="00FD3DFE" w:rsidRPr="00E27D23" w14:paraId="5E93B51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1642322" w14:textId="77777777" w:rsidR="00FD3DFE" w:rsidRPr="00E27D23" w:rsidRDefault="00FD3DFE">
            <w:pPr>
              <w:pStyle w:val="TAL"/>
            </w:pPr>
            <w:r w:rsidRPr="00E27D23">
              <w:t xml:space="preserve">PDC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19A48CF2" w14:textId="77777777" w:rsidR="00FD3DFE" w:rsidRPr="00E27D23"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58BFDF3A"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3E3A091" w14:textId="77777777" w:rsidR="00FD3DFE" w:rsidRPr="00E27D23" w:rsidRDefault="00FD3DFE">
            <w:pPr>
              <w:pStyle w:val="TAL"/>
            </w:pPr>
          </w:p>
        </w:tc>
      </w:tr>
      <w:tr w:rsidR="00FD3DFE" w:rsidRPr="00E27D23" w14:paraId="5D951A75"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397FC97" w14:textId="77777777" w:rsidR="00FD3DFE" w:rsidRPr="00E27D23" w:rsidRDefault="00FD3DFE">
            <w:pPr>
              <w:pStyle w:val="TAL"/>
            </w:pPr>
            <w:r w:rsidRPr="00E27D23">
              <w:t xml:space="preserve">  drb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58C20BA3" w14:textId="77777777" w:rsidR="00FD3DFE" w:rsidRPr="00E27D23"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274563CD"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C12856B" w14:textId="77777777" w:rsidR="00FD3DFE" w:rsidRPr="00E27D23" w:rsidRDefault="00FD3DFE">
            <w:pPr>
              <w:pStyle w:val="TAL"/>
            </w:pPr>
          </w:p>
        </w:tc>
      </w:tr>
      <w:tr w:rsidR="00FD3DFE" w:rsidRPr="00E27D23" w14:paraId="1F8F48E6" w14:textId="77777777" w:rsidTr="00FD3DFE">
        <w:tc>
          <w:tcPr>
            <w:tcW w:w="4535" w:type="dxa"/>
            <w:tcBorders>
              <w:top w:val="single" w:sz="4" w:space="0" w:color="auto"/>
              <w:left w:val="single" w:sz="4" w:space="0" w:color="auto"/>
              <w:bottom w:val="nil"/>
              <w:right w:val="single" w:sz="4" w:space="0" w:color="auto"/>
            </w:tcBorders>
            <w:hideMark/>
          </w:tcPr>
          <w:p w14:paraId="3C24EA5F" w14:textId="77777777" w:rsidR="00FD3DFE" w:rsidRPr="00E27D23" w:rsidRDefault="00FD3DFE">
            <w:pPr>
              <w:pStyle w:val="TAL"/>
            </w:pPr>
            <w:r w:rsidRPr="00E27D23">
              <w:t xml:space="preserve">    pdcp-SN-Size-UL</w:t>
            </w:r>
          </w:p>
        </w:tc>
        <w:tc>
          <w:tcPr>
            <w:tcW w:w="2267" w:type="dxa"/>
            <w:tcBorders>
              <w:top w:val="single" w:sz="4" w:space="0" w:color="auto"/>
              <w:left w:val="single" w:sz="4" w:space="0" w:color="auto"/>
              <w:bottom w:val="single" w:sz="4" w:space="0" w:color="auto"/>
              <w:right w:val="single" w:sz="4" w:space="0" w:color="auto"/>
            </w:tcBorders>
            <w:hideMark/>
          </w:tcPr>
          <w:p w14:paraId="6F401F9E" w14:textId="77777777" w:rsidR="00FD3DFE" w:rsidRPr="00E27D23" w:rsidRDefault="00FD3DFE">
            <w:pPr>
              <w:pStyle w:val="TAL"/>
            </w:pPr>
            <w:r w:rsidRPr="00E27D23">
              <w:t>Not present</w:t>
            </w:r>
          </w:p>
        </w:tc>
        <w:tc>
          <w:tcPr>
            <w:tcW w:w="1840" w:type="dxa"/>
            <w:tcBorders>
              <w:top w:val="single" w:sz="4" w:space="0" w:color="auto"/>
              <w:left w:val="single" w:sz="4" w:space="0" w:color="auto"/>
              <w:bottom w:val="single" w:sz="4" w:space="0" w:color="auto"/>
              <w:right w:val="single" w:sz="4" w:space="0" w:color="auto"/>
            </w:tcBorders>
          </w:tcPr>
          <w:p w14:paraId="0A09D9D3"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36F63D02" w14:textId="77777777" w:rsidR="00FD3DFE" w:rsidRPr="00E27D23" w:rsidRDefault="00FD3DFE">
            <w:pPr>
              <w:pStyle w:val="TAL"/>
            </w:pPr>
          </w:p>
        </w:tc>
      </w:tr>
      <w:tr w:rsidR="00FD3DFE" w:rsidRPr="00E27D23" w14:paraId="0D77D793" w14:textId="77777777" w:rsidTr="00FD3DFE">
        <w:tc>
          <w:tcPr>
            <w:tcW w:w="4535" w:type="dxa"/>
            <w:tcBorders>
              <w:top w:val="single" w:sz="4" w:space="0" w:color="auto"/>
              <w:left w:val="single" w:sz="4" w:space="0" w:color="auto"/>
              <w:bottom w:val="nil"/>
              <w:right w:val="single" w:sz="4" w:space="0" w:color="auto"/>
            </w:tcBorders>
            <w:hideMark/>
          </w:tcPr>
          <w:p w14:paraId="56EC6ADB" w14:textId="77777777" w:rsidR="00FD3DFE" w:rsidRPr="00E27D23" w:rsidRDefault="00FD3DFE">
            <w:pPr>
              <w:pStyle w:val="TAL"/>
            </w:pPr>
            <w:r w:rsidRPr="00E27D23">
              <w:t xml:space="preserve">    pdcp-SN-Size-DL</w:t>
            </w:r>
          </w:p>
        </w:tc>
        <w:tc>
          <w:tcPr>
            <w:tcW w:w="2267" w:type="dxa"/>
            <w:tcBorders>
              <w:top w:val="single" w:sz="4" w:space="0" w:color="auto"/>
              <w:left w:val="single" w:sz="4" w:space="0" w:color="auto"/>
              <w:bottom w:val="nil"/>
              <w:right w:val="single" w:sz="4" w:space="0" w:color="auto"/>
            </w:tcBorders>
            <w:hideMark/>
          </w:tcPr>
          <w:p w14:paraId="46CC4274" w14:textId="77777777" w:rsidR="00FD3DFE" w:rsidRPr="00E27D23" w:rsidRDefault="00FD3DFE">
            <w:pPr>
              <w:pStyle w:val="TAL"/>
            </w:pPr>
            <w:r w:rsidRPr="00E27D23">
              <w:t>len18bits</w:t>
            </w:r>
          </w:p>
        </w:tc>
        <w:tc>
          <w:tcPr>
            <w:tcW w:w="1840" w:type="dxa"/>
            <w:tcBorders>
              <w:top w:val="single" w:sz="4" w:space="0" w:color="auto"/>
              <w:left w:val="single" w:sz="4" w:space="0" w:color="auto"/>
              <w:bottom w:val="nil"/>
              <w:right w:val="single" w:sz="4" w:space="0" w:color="auto"/>
            </w:tcBorders>
          </w:tcPr>
          <w:p w14:paraId="251E2F63" w14:textId="77777777" w:rsidR="00FD3DFE" w:rsidRPr="00E27D23" w:rsidRDefault="00FD3DFE">
            <w:pPr>
              <w:pStyle w:val="TAL"/>
            </w:pPr>
          </w:p>
        </w:tc>
        <w:tc>
          <w:tcPr>
            <w:tcW w:w="1105" w:type="dxa"/>
            <w:tcBorders>
              <w:top w:val="single" w:sz="4" w:space="0" w:color="auto"/>
              <w:left w:val="single" w:sz="4" w:space="0" w:color="auto"/>
              <w:bottom w:val="nil"/>
              <w:right w:val="single" w:sz="4" w:space="0" w:color="auto"/>
            </w:tcBorders>
          </w:tcPr>
          <w:p w14:paraId="120CBB3D" w14:textId="77777777" w:rsidR="00FD3DFE" w:rsidRPr="00E27D23" w:rsidRDefault="00FD3DFE">
            <w:pPr>
              <w:pStyle w:val="TAL"/>
            </w:pPr>
          </w:p>
        </w:tc>
      </w:tr>
      <w:tr w:rsidR="00FD3DFE" w:rsidRPr="00E27D23" w14:paraId="1B2F9ED7" w14:textId="77777777" w:rsidTr="00FD3DFE">
        <w:tc>
          <w:tcPr>
            <w:tcW w:w="4535" w:type="dxa"/>
            <w:tcBorders>
              <w:top w:val="single" w:sz="4" w:space="0" w:color="auto"/>
              <w:left w:val="single" w:sz="4" w:space="0" w:color="auto"/>
              <w:bottom w:val="nil"/>
              <w:right w:val="single" w:sz="4" w:space="0" w:color="auto"/>
            </w:tcBorders>
            <w:hideMark/>
          </w:tcPr>
          <w:p w14:paraId="4995CFA9" w14:textId="77777777" w:rsidR="00FD3DFE" w:rsidRPr="00E27D23" w:rsidRDefault="00FD3DFE">
            <w:pPr>
              <w:pStyle w:val="TAL"/>
              <w:ind w:firstLineChars="50" w:firstLine="90"/>
            </w:pPr>
            <w:r w:rsidRPr="00E27D23">
              <w:t>}</w:t>
            </w:r>
          </w:p>
        </w:tc>
        <w:tc>
          <w:tcPr>
            <w:tcW w:w="2267" w:type="dxa"/>
            <w:tcBorders>
              <w:top w:val="single" w:sz="4" w:space="0" w:color="auto"/>
              <w:left w:val="single" w:sz="4" w:space="0" w:color="auto"/>
              <w:bottom w:val="nil"/>
              <w:right w:val="single" w:sz="4" w:space="0" w:color="auto"/>
            </w:tcBorders>
          </w:tcPr>
          <w:p w14:paraId="134C5526" w14:textId="77777777" w:rsidR="00FD3DFE" w:rsidRPr="00E27D23" w:rsidRDefault="00FD3DFE">
            <w:pPr>
              <w:pStyle w:val="TAL"/>
            </w:pPr>
          </w:p>
        </w:tc>
        <w:tc>
          <w:tcPr>
            <w:tcW w:w="1840" w:type="dxa"/>
            <w:tcBorders>
              <w:top w:val="single" w:sz="4" w:space="0" w:color="auto"/>
              <w:left w:val="single" w:sz="4" w:space="0" w:color="auto"/>
              <w:bottom w:val="nil"/>
              <w:right w:val="single" w:sz="4" w:space="0" w:color="auto"/>
            </w:tcBorders>
          </w:tcPr>
          <w:p w14:paraId="726B429B" w14:textId="77777777" w:rsidR="00FD3DFE" w:rsidRPr="00E27D23" w:rsidRDefault="00FD3DFE">
            <w:pPr>
              <w:pStyle w:val="TAL"/>
            </w:pPr>
          </w:p>
        </w:tc>
        <w:tc>
          <w:tcPr>
            <w:tcW w:w="1105" w:type="dxa"/>
            <w:tcBorders>
              <w:top w:val="single" w:sz="4" w:space="0" w:color="auto"/>
              <w:left w:val="single" w:sz="4" w:space="0" w:color="auto"/>
              <w:bottom w:val="nil"/>
              <w:right w:val="single" w:sz="4" w:space="0" w:color="auto"/>
            </w:tcBorders>
          </w:tcPr>
          <w:p w14:paraId="17E7302B" w14:textId="77777777" w:rsidR="00FD3DFE" w:rsidRPr="00E27D23" w:rsidRDefault="00FD3DFE">
            <w:pPr>
              <w:pStyle w:val="TAL"/>
            </w:pPr>
          </w:p>
        </w:tc>
      </w:tr>
      <w:tr w:rsidR="00FD3DFE" w:rsidRPr="00E27D23" w14:paraId="6DD352FC" w14:textId="77777777" w:rsidTr="00FD3DFE">
        <w:tc>
          <w:tcPr>
            <w:tcW w:w="4535" w:type="dxa"/>
            <w:tcBorders>
              <w:top w:val="single" w:sz="4" w:space="0" w:color="auto"/>
              <w:left w:val="single" w:sz="4" w:space="0" w:color="auto"/>
              <w:bottom w:val="nil"/>
              <w:right w:val="single" w:sz="4" w:space="0" w:color="auto"/>
            </w:tcBorders>
            <w:hideMark/>
          </w:tcPr>
          <w:p w14:paraId="0CED60F2" w14:textId="77777777" w:rsidR="00FD3DFE" w:rsidRPr="00E27D23" w:rsidRDefault="00FD3DFE">
            <w:pPr>
              <w:pStyle w:val="TAL"/>
            </w:pPr>
            <w:r w:rsidRPr="00E27D23">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09ACD84B" w14:textId="77777777" w:rsidR="00FD3DFE" w:rsidRPr="00E27D23" w:rsidRDefault="00FD3DFE">
            <w:pPr>
              <w:pStyle w:val="TAL"/>
            </w:pPr>
            <w:r w:rsidRPr="00E27D23">
              <w:t>Not present</w:t>
            </w:r>
          </w:p>
        </w:tc>
        <w:tc>
          <w:tcPr>
            <w:tcW w:w="1840" w:type="dxa"/>
            <w:tcBorders>
              <w:top w:val="single" w:sz="4" w:space="0" w:color="auto"/>
              <w:left w:val="single" w:sz="4" w:space="0" w:color="auto"/>
              <w:bottom w:val="single" w:sz="4" w:space="0" w:color="auto"/>
              <w:right w:val="single" w:sz="4" w:space="0" w:color="auto"/>
            </w:tcBorders>
          </w:tcPr>
          <w:p w14:paraId="46F26773"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C777513" w14:textId="77777777" w:rsidR="00FD3DFE" w:rsidRPr="00E27D23" w:rsidRDefault="00FD3DFE">
            <w:pPr>
              <w:pStyle w:val="TAL"/>
              <w:rPr>
                <w:lang w:eastAsia="zh-CN"/>
              </w:rPr>
            </w:pPr>
          </w:p>
        </w:tc>
      </w:tr>
      <w:tr w:rsidR="00FD3DFE" w:rsidRPr="00E27D23" w14:paraId="7EEB6FD4"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F237BC4" w14:textId="77777777" w:rsidR="00FD3DFE" w:rsidRPr="00E27D23" w:rsidRDefault="00FD3DFE">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6F4FEF88" w14:textId="77777777" w:rsidR="00FD3DFE" w:rsidRPr="00E27D23"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68A532BC" w14:textId="77777777" w:rsidR="00FD3DFE" w:rsidRPr="00E27D23"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49839BB" w14:textId="77777777" w:rsidR="00FD3DFE" w:rsidRPr="00E27D23" w:rsidRDefault="00FD3DFE">
            <w:pPr>
              <w:pStyle w:val="TAL"/>
            </w:pPr>
          </w:p>
        </w:tc>
      </w:tr>
    </w:tbl>
    <w:p w14:paraId="7C35E05B" w14:textId="47DEF21E" w:rsidR="00FD3DFE" w:rsidRPr="00E27D23" w:rsidRDefault="00FD3DFE" w:rsidP="009D4432"/>
    <w:p w14:paraId="7DD09964" w14:textId="77777777" w:rsidR="00FD3DFE" w:rsidRPr="00E27D23" w:rsidRDefault="00FD3DFE" w:rsidP="00FD3DFE">
      <w:pPr>
        <w:pStyle w:val="Heading3"/>
        <w:rPr>
          <w:lang w:eastAsia="sv-SE"/>
        </w:rPr>
      </w:pPr>
      <w:r w:rsidRPr="00E27D23">
        <w:rPr>
          <w:lang w:eastAsia="sv-SE"/>
        </w:rPr>
        <w:t>14.2.4</w:t>
      </w:r>
      <w:r w:rsidRPr="00E27D23">
        <w:rPr>
          <w:lang w:eastAsia="sv-SE"/>
        </w:rPr>
        <w:tab/>
        <w:t>MBS Multicast/ RRC</w:t>
      </w:r>
    </w:p>
    <w:p w14:paraId="46999DE5" w14:textId="77777777" w:rsidR="00FD3DFE" w:rsidRPr="00E27D23" w:rsidRDefault="00FD3DFE" w:rsidP="00FD3DFE">
      <w:pPr>
        <w:pStyle w:val="Heading4"/>
        <w:rPr>
          <w:lang w:eastAsia="sv-SE"/>
        </w:rPr>
      </w:pPr>
      <w:r w:rsidRPr="00E27D23">
        <w:rPr>
          <w:lang w:eastAsia="sv-SE"/>
        </w:rPr>
        <w:t>14.2.4.1</w:t>
      </w:r>
      <w:r w:rsidRPr="00E27D23">
        <w:rPr>
          <w:lang w:eastAsia="sv-SE"/>
        </w:rPr>
        <w:tab/>
        <w:t>MBS Multicast / RRC / Paging</w:t>
      </w:r>
    </w:p>
    <w:p w14:paraId="0E4B2ABE" w14:textId="77777777" w:rsidR="00FD3DFE" w:rsidRPr="00E27D23" w:rsidRDefault="00FD3DFE" w:rsidP="00FD3DFE">
      <w:pPr>
        <w:pStyle w:val="Heading5"/>
        <w:rPr>
          <w:lang w:eastAsia="en-US"/>
        </w:rPr>
      </w:pPr>
      <w:r w:rsidRPr="00E27D23">
        <w:t>14.2.4.1.1</w:t>
      </w:r>
      <w:r w:rsidRPr="00E27D23">
        <w:tab/>
        <w:t>MBS Multicast / RRC / Paging for group notification/ RRC_IDLE</w:t>
      </w:r>
    </w:p>
    <w:p w14:paraId="74B3789D" w14:textId="77777777" w:rsidR="00FD3DFE" w:rsidRPr="00E27D23" w:rsidRDefault="00FD3DFE" w:rsidP="00FD3DFE">
      <w:pPr>
        <w:pStyle w:val="H6"/>
      </w:pPr>
      <w:r w:rsidRPr="00E27D23">
        <w:t>14.2.4.1.1.1</w:t>
      </w:r>
      <w:r w:rsidRPr="00E27D23">
        <w:tab/>
        <w:t>Test Purpose (TP)</w:t>
      </w:r>
    </w:p>
    <w:p w14:paraId="242704B7" w14:textId="77777777" w:rsidR="00FD3DFE" w:rsidRPr="00E27D23" w:rsidRDefault="00FD3DFE" w:rsidP="00FD3DFE">
      <w:pPr>
        <w:pStyle w:val="H6"/>
      </w:pPr>
      <w:r w:rsidRPr="00E27D23">
        <w:t>(1)</w:t>
      </w:r>
    </w:p>
    <w:p w14:paraId="07ECA6B1" w14:textId="77777777" w:rsidR="00FD3DFE" w:rsidRPr="00E27D23" w:rsidRDefault="00FD3DFE" w:rsidP="00FD3DFE">
      <w:pPr>
        <w:pStyle w:val="PL"/>
        <w:rPr>
          <w:noProof w:val="0"/>
        </w:rPr>
      </w:pPr>
      <w:r w:rsidRPr="00E27D23">
        <w:rPr>
          <w:b/>
          <w:i/>
          <w:noProof w:val="0"/>
        </w:rPr>
        <w:t xml:space="preserve">with </w:t>
      </w:r>
      <w:r w:rsidRPr="00E27D23">
        <w:rPr>
          <w:noProof w:val="0"/>
        </w:rPr>
        <w:t>{ UE in NR RRC_IDLE state and UE has joined one MBS multicast session }</w:t>
      </w:r>
    </w:p>
    <w:p w14:paraId="1CC38F59" w14:textId="77777777" w:rsidR="00FD3DFE" w:rsidRPr="00E27D23" w:rsidRDefault="00FD3DFE" w:rsidP="00FD3DFE">
      <w:pPr>
        <w:pStyle w:val="PL"/>
        <w:rPr>
          <w:noProof w:val="0"/>
        </w:rPr>
      </w:pPr>
      <w:r w:rsidRPr="00E27D23">
        <w:rPr>
          <w:noProof w:val="0"/>
        </w:rPr>
        <w:t>ensure that {</w:t>
      </w:r>
    </w:p>
    <w:p w14:paraId="155F01E8" w14:textId="77777777" w:rsidR="00FD3DFE" w:rsidRPr="00E27D23" w:rsidRDefault="00FD3DFE" w:rsidP="00FD3DFE">
      <w:pPr>
        <w:pStyle w:val="PL"/>
        <w:rPr>
          <w:noProof w:val="0"/>
        </w:rPr>
      </w:pPr>
      <w:r w:rsidRPr="00E27D23">
        <w:rPr>
          <w:b/>
          <w:i/>
          <w:noProof w:val="0"/>
        </w:rPr>
        <w:t xml:space="preserve">  when</w:t>
      </w:r>
      <w:r w:rsidRPr="00E27D23">
        <w:rPr>
          <w:noProof w:val="0"/>
        </w:rPr>
        <w:t xml:space="preserve"> { UE receives a Paging message including TMGIs unmatched with MBS multicast session which the UE has joined, not including ue-Identity }</w:t>
      </w:r>
    </w:p>
    <w:p w14:paraId="78D8DA13" w14:textId="77777777" w:rsidR="00FD3DFE" w:rsidRPr="00E27D23" w:rsidRDefault="00FD3DFE" w:rsidP="00FD3DFE">
      <w:pPr>
        <w:pStyle w:val="PL"/>
        <w:rPr>
          <w:noProof w:val="0"/>
        </w:rPr>
      </w:pPr>
      <w:r w:rsidRPr="00E27D23">
        <w:rPr>
          <w:b/>
          <w:i/>
          <w:noProof w:val="0"/>
        </w:rPr>
        <w:t xml:space="preserve">    then</w:t>
      </w:r>
      <w:r w:rsidRPr="00E27D23">
        <w:rPr>
          <w:noProof w:val="0"/>
        </w:rPr>
        <w:t xml:space="preserve"> { UE does not establish any RRC connection }</w:t>
      </w:r>
    </w:p>
    <w:p w14:paraId="3232FEF8" w14:textId="77777777" w:rsidR="00FD3DFE" w:rsidRPr="00E27D23" w:rsidRDefault="00FD3DFE" w:rsidP="00FD3DFE">
      <w:pPr>
        <w:pStyle w:val="PL"/>
        <w:rPr>
          <w:noProof w:val="0"/>
        </w:rPr>
      </w:pPr>
      <w:r w:rsidRPr="00E27D23">
        <w:rPr>
          <w:noProof w:val="0"/>
        </w:rPr>
        <w:t xml:space="preserve">            }</w:t>
      </w:r>
    </w:p>
    <w:p w14:paraId="696C3181" w14:textId="77777777" w:rsidR="00FD3DFE" w:rsidRPr="00E27D23" w:rsidRDefault="00FD3DFE" w:rsidP="00FD3DFE">
      <w:pPr>
        <w:pStyle w:val="PL"/>
        <w:rPr>
          <w:noProof w:val="0"/>
        </w:rPr>
      </w:pPr>
    </w:p>
    <w:p w14:paraId="76B411A7" w14:textId="77777777" w:rsidR="00FD3DFE" w:rsidRPr="00E27D23" w:rsidRDefault="00FD3DFE" w:rsidP="00FD3DFE">
      <w:pPr>
        <w:pStyle w:val="H6"/>
      </w:pPr>
      <w:r w:rsidRPr="00E27D23">
        <w:t>(2)</w:t>
      </w:r>
    </w:p>
    <w:p w14:paraId="7516342B" w14:textId="77777777" w:rsidR="00FD3DFE" w:rsidRPr="00E27D23" w:rsidRDefault="00FD3DFE" w:rsidP="00FD3DFE">
      <w:pPr>
        <w:pStyle w:val="PL"/>
        <w:rPr>
          <w:noProof w:val="0"/>
        </w:rPr>
      </w:pPr>
      <w:r w:rsidRPr="00E27D23">
        <w:rPr>
          <w:b/>
          <w:i/>
          <w:noProof w:val="0"/>
        </w:rPr>
        <w:t xml:space="preserve">with </w:t>
      </w:r>
      <w:r w:rsidRPr="00E27D23">
        <w:rPr>
          <w:noProof w:val="0"/>
        </w:rPr>
        <w:t>{ UE in NR RRC_IDLE state and UE has joined one MBS multicast session }</w:t>
      </w:r>
    </w:p>
    <w:p w14:paraId="6FDC433D" w14:textId="77777777" w:rsidR="00FD3DFE" w:rsidRPr="00E27D23" w:rsidRDefault="00FD3DFE" w:rsidP="00FD3DFE">
      <w:pPr>
        <w:pStyle w:val="PL"/>
        <w:rPr>
          <w:noProof w:val="0"/>
        </w:rPr>
      </w:pPr>
      <w:r w:rsidRPr="00E27D23">
        <w:rPr>
          <w:noProof w:val="0"/>
        </w:rPr>
        <w:t>ensure that {</w:t>
      </w:r>
    </w:p>
    <w:p w14:paraId="700C7178" w14:textId="77777777" w:rsidR="00FD3DFE" w:rsidRPr="00E27D23" w:rsidRDefault="00FD3DFE" w:rsidP="00FD3DFE">
      <w:pPr>
        <w:pStyle w:val="PL"/>
        <w:rPr>
          <w:noProof w:val="0"/>
        </w:rPr>
      </w:pPr>
      <w:r w:rsidRPr="00E27D23">
        <w:rPr>
          <w:b/>
          <w:i/>
          <w:noProof w:val="0"/>
        </w:rPr>
        <w:t xml:space="preserve">  when</w:t>
      </w:r>
      <w:r w:rsidRPr="00E27D23">
        <w:rPr>
          <w:noProof w:val="0"/>
        </w:rPr>
        <w:t xml:space="preserve"> { UE receives a Paging message including a TMGI matched with MBS multicast session which the UE has joined, not including ue-Identity }</w:t>
      </w:r>
    </w:p>
    <w:p w14:paraId="286A019B" w14:textId="77777777" w:rsidR="00FD3DFE" w:rsidRPr="00E27D23" w:rsidRDefault="00FD3DFE" w:rsidP="00FD3DFE">
      <w:pPr>
        <w:pStyle w:val="PL"/>
        <w:rPr>
          <w:noProof w:val="0"/>
        </w:rPr>
      </w:pPr>
      <w:r w:rsidRPr="00E27D23">
        <w:rPr>
          <w:b/>
          <w:i/>
          <w:noProof w:val="0"/>
        </w:rPr>
        <w:t xml:space="preserve">    then</w:t>
      </w:r>
      <w:r w:rsidRPr="00E27D23">
        <w:rPr>
          <w:noProof w:val="0"/>
        </w:rPr>
        <w:t xml:space="preserve"> { UE successfully establishes the RRC connection }</w:t>
      </w:r>
    </w:p>
    <w:p w14:paraId="05CC5846" w14:textId="77777777" w:rsidR="00FD3DFE" w:rsidRPr="00E27D23" w:rsidRDefault="00FD3DFE" w:rsidP="00FD3DFE">
      <w:pPr>
        <w:pStyle w:val="PL"/>
        <w:rPr>
          <w:noProof w:val="0"/>
        </w:rPr>
      </w:pPr>
      <w:r w:rsidRPr="00E27D23">
        <w:rPr>
          <w:noProof w:val="0"/>
        </w:rPr>
        <w:t xml:space="preserve">            }</w:t>
      </w:r>
    </w:p>
    <w:p w14:paraId="0B633B6B" w14:textId="77777777" w:rsidR="00FD3DFE" w:rsidRPr="00E27D23" w:rsidRDefault="00FD3DFE" w:rsidP="00FD3DFE">
      <w:pPr>
        <w:pStyle w:val="PL"/>
        <w:rPr>
          <w:noProof w:val="0"/>
        </w:rPr>
      </w:pPr>
    </w:p>
    <w:p w14:paraId="78EB1E02" w14:textId="77777777" w:rsidR="00FD3DFE" w:rsidRPr="00E27D23" w:rsidRDefault="00FD3DFE" w:rsidP="00FD3DFE">
      <w:pPr>
        <w:pStyle w:val="H6"/>
      </w:pPr>
      <w:r w:rsidRPr="00E27D23">
        <w:t>(3)</w:t>
      </w:r>
    </w:p>
    <w:p w14:paraId="6EEB1E05" w14:textId="77777777" w:rsidR="00FD3DFE" w:rsidRPr="00E27D23" w:rsidRDefault="00FD3DFE" w:rsidP="00FD3DFE">
      <w:pPr>
        <w:pStyle w:val="PL"/>
        <w:rPr>
          <w:noProof w:val="0"/>
        </w:rPr>
      </w:pPr>
      <w:r w:rsidRPr="00E27D23">
        <w:rPr>
          <w:b/>
          <w:i/>
          <w:noProof w:val="0"/>
        </w:rPr>
        <w:t xml:space="preserve">with </w:t>
      </w:r>
      <w:r w:rsidRPr="00E27D23">
        <w:rPr>
          <w:noProof w:val="0"/>
        </w:rPr>
        <w:t>{ UE in NR RRC_IDLE state and UE has released MBS multicast session }</w:t>
      </w:r>
    </w:p>
    <w:p w14:paraId="4CEBAA37" w14:textId="77777777" w:rsidR="00FD3DFE" w:rsidRPr="00E27D23" w:rsidRDefault="00FD3DFE" w:rsidP="00FD3DFE">
      <w:pPr>
        <w:pStyle w:val="PL"/>
        <w:rPr>
          <w:noProof w:val="0"/>
        </w:rPr>
      </w:pPr>
      <w:r w:rsidRPr="00E27D23">
        <w:rPr>
          <w:noProof w:val="0"/>
        </w:rPr>
        <w:t>ensure that {</w:t>
      </w:r>
    </w:p>
    <w:p w14:paraId="07EDD853" w14:textId="77777777" w:rsidR="00FD3DFE" w:rsidRPr="00E27D23" w:rsidRDefault="00FD3DFE" w:rsidP="00FD3DFE">
      <w:pPr>
        <w:pStyle w:val="PL"/>
        <w:rPr>
          <w:noProof w:val="0"/>
        </w:rPr>
      </w:pPr>
      <w:r w:rsidRPr="00E27D23">
        <w:rPr>
          <w:b/>
          <w:i/>
          <w:noProof w:val="0"/>
        </w:rPr>
        <w:t xml:space="preserve">  when</w:t>
      </w:r>
      <w:r w:rsidRPr="00E27D23">
        <w:rPr>
          <w:noProof w:val="0"/>
        </w:rPr>
        <w:t xml:space="preserve"> { UE receives a Paging message including a TMGI matched with MBS multicast session which the UE has released, not including ue-Identity }</w:t>
      </w:r>
    </w:p>
    <w:p w14:paraId="4A90A18C" w14:textId="77777777" w:rsidR="00FD3DFE" w:rsidRPr="00E27D23" w:rsidRDefault="00FD3DFE" w:rsidP="00FD3DFE">
      <w:pPr>
        <w:pStyle w:val="PL"/>
        <w:rPr>
          <w:noProof w:val="0"/>
        </w:rPr>
      </w:pPr>
      <w:r w:rsidRPr="00E27D23">
        <w:rPr>
          <w:b/>
          <w:i/>
          <w:noProof w:val="0"/>
        </w:rPr>
        <w:t xml:space="preserve">    then</w:t>
      </w:r>
      <w:r w:rsidRPr="00E27D23">
        <w:rPr>
          <w:noProof w:val="0"/>
        </w:rPr>
        <w:t xml:space="preserve"> { UE does not establish any RRC connection }</w:t>
      </w:r>
    </w:p>
    <w:p w14:paraId="299256F2" w14:textId="77777777" w:rsidR="00FD3DFE" w:rsidRPr="00E27D23" w:rsidRDefault="00FD3DFE" w:rsidP="00FD3DFE">
      <w:pPr>
        <w:pStyle w:val="PL"/>
        <w:rPr>
          <w:noProof w:val="0"/>
        </w:rPr>
      </w:pPr>
      <w:r w:rsidRPr="00E27D23">
        <w:rPr>
          <w:noProof w:val="0"/>
        </w:rPr>
        <w:t xml:space="preserve">            }</w:t>
      </w:r>
    </w:p>
    <w:p w14:paraId="6E1E48A5" w14:textId="77777777" w:rsidR="00FD3DFE" w:rsidRPr="00E27D23" w:rsidRDefault="00FD3DFE" w:rsidP="00FD3DFE">
      <w:pPr>
        <w:pStyle w:val="PL"/>
        <w:rPr>
          <w:noProof w:val="0"/>
        </w:rPr>
      </w:pPr>
    </w:p>
    <w:p w14:paraId="1AD5CDC4" w14:textId="77777777" w:rsidR="00FD3DFE" w:rsidRPr="00E27D23" w:rsidRDefault="00FD3DFE" w:rsidP="00FD3DFE">
      <w:pPr>
        <w:pStyle w:val="H6"/>
      </w:pPr>
      <w:r w:rsidRPr="00E27D23">
        <w:t>14.2.4.1.1.2</w:t>
      </w:r>
      <w:r w:rsidRPr="00E27D23">
        <w:tab/>
        <w:t>Conformance requirements</w:t>
      </w:r>
    </w:p>
    <w:p w14:paraId="17439A5E" w14:textId="77777777" w:rsidR="00FD3DFE" w:rsidRPr="00E27D23" w:rsidRDefault="00FD3DFE" w:rsidP="00FD3DFE">
      <w:pPr>
        <w:ind w:left="100" w:hangingChars="50" w:hanging="100"/>
      </w:pPr>
      <w:r w:rsidRPr="00E27D23">
        <w:t>References: The conformance requirements covered in the present TC are specified in: TS 38.300, clause 16.10.5.2; TS 38.331, clause 5.3.2.3; TS 24.501, clause 5.6.2.2.1, 5.6.1.1. Unless otherwise stated these are Rel-17 requirements.</w:t>
      </w:r>
    </w:p>
    <w:p w14:paraId="1785CA8A" w14:textId="77777777" w:rsidR="00FD3DFE" w:rsidRPr="00E27D23" w:rsidRDefault="00FD3DFE" w:rsidP="00FD3DFE">
      <w:r w:rsidRPr="00E27D23">
        <w:t>[TS 38.300, clause 16.10.5.2]</w:t>
      </w:r>
    </w:p>
    <w:p w14:paraId="02B7C111" w14:textId="77777777" w:rsidR="00FD3DFE" w:rsidRPr="00E27D23" w:rsidRDefault="00FD3DFE" w:rsidP="00FD3DFE">
      <w:pPr>
        <w:rPr>
          <w:lang w:eastAsia="zh-CN"/>
        </w:rPr>
      </w:pPr>
      <w:r w:rsidRPr="00E27D23">
        <w:t>A UE can receive data of MBS multicast session only in RRC_CONNECTED state. If the UE which joined a multicast session is in RRC_CONNECTED state</w:t>
      </w:r>
      <w:r w:rsidRPr="00E27D23">
        <w:rPr>
          <w:lang w:eastAsia="zh-CN"/>
        </w:rPr>
        <w:t xml:space="preserve"> and </w:t>
      </w:r>
      <w:r w:rsidRPr="00E27D23">
        <w:t xml:space="preserve">when the multicast session is activated, the gNB sends </w:t>
      </w:r>
      <w:r w:rsidRPr="00E27D23">
        <w:rPr>
          <w:i/>
          <w:iCs/>
        </w:rPr>
        <w:t>RRCReconfiguration</w:t>
      </w:r>
      <w:r w:rsidRPr="00E27D23">
        <w:t xml:space="preserve"> message with relevant MBS configuration</w:t>
      </w:r>
      <w:r w:rsidRPr="00E27D23">
        <w:rPr>
          <w:lang w:eastAsia="zh-CN"/>
        </w:rPr>
        <w:t xml:space="preserve"> </w:t>
      </w:r>
      <w:r w:rsidRPr="00E27D23">
        <w:t>for the multicast session to the UE.</w:t>
      </w:r>
    </w:p>
    <w:p w14:paraId="5E764DBD" w14:textId="77777777" w:rsidR="00FD3DFE" w:rsidRPr="00E27D23" w:rsidRDefault="00FD3DFE" w:rsidP="00FD3DFE">
      <w:pPr>
        <w:rPr>
          <w:lang w:eastAsia="zh-CN"/>
        </w:rPr>
      </w:pPr>
      <w:r w:rsidRPr="00E27D23">
        <w:t>When there is (temporarily) no data to be sent to the UEs for a multicast session, the gNB may move the UE to RRC IDLE/INACTIVE state.</w:t>
      </w:r>
      <w:r w:rsidRPr="00E27D23">
        <w:rPr>
          <w:lang w:eastAsia="zh-CN"/>
        </w:rPr>
        <w:t xml:space="preserve"> </w:t>
      </w:r>
      <w:r w:rsidRPr="00E27D23">
        <w:t xml:space="preserve">gNBs supporting MBS </w:t>
      </w:r>
      <w:r w:rsidRPr="00E27D23">
        <w:rPr>
          <w:lang w:eastAsia="zh-CN"/>
        </w:rPr>
        <w:t xml:space="preserve">use a group notification mechanism to </w:t>
      </w:r>
      <w:r w:rsidRPr="00E27D23">
        <w:t xml:space="preserve">notify the UEs in RRC IDLE/INACTIVE state </w:t>
      </w:r>
      <w:r w:rsidRPr="00E27D23">
        <w:rPr>
          <w:lang w:eastAsia="zh-CN"/>
        </w:rPr>
        <w:t>when</w:t>
      </w:r>
      <w:r w:rsidRPr="00E27D23">
        <w:t xml:space="preserve"> a multicast session has been activated </w:t>
      </w:r>
      <w:r w:rsidRPr="00E27D23">
        <w:rPr>
          <w:lang w:eastAsia="zh-CN"/>
        </w:rPr>
        <w:t xml:space="preserve">by the CN </w:t>
      </w:r>
      <w:r w:rsidRPr="00E27D23">
        <w:t>or the gNB has multicast session data</w:t>
      </w:r>
      <w:r w:rsidRPr="00E27D23">
        <w:rPr>
          <w:lang w:eastAsia="zh-CN"/>
        </w:rPr>
        <w:t xml:space="preserve"> to deliver</w:t>
      </w:r>
      <w:r w:rsidRPr="00E27D23">
        <w:t xml:space="preserve">. Upon reception of the group notification, the UEs reconnect to the network. </w:t>
      </w:r>
      <w:r w:rsidRPr="00E27D23">
        <w:rPr>
          <w:lang w:eastAsia="zh-CN"/>
        </w:rPr>
        <w:t xml:space="preserve">The </w:t>
      </w:r>
      <w:r w:rsidRPr="00E27D23">
        <w:t xml:space="preserve">group notification </w:t>
      </w:r>
      <w:r w:rsidRPr="00E27D23">
        <w:rPr>
          <w:lang w:eastAsia="zh-CN"/>
        </w:rPr>
        <w:t>is</w:t>
      </w:r>
      <w:r w:rsidRPr="00E27D23">
        <w:t xml:space="preserve"> addressed with P-RNTI on PDCCH,</w:t>
      </w:r>
      <w:r w:rsidRPr="00E27D23">
        <w:rPr>
          <w:lang w:eastAsia="zh-CN"/>
        </w:rPr>
        <w:t xml:space="preserve"> </w:t>
      </w:r>
      <w:r w:rsidRPr="00E27D23">
        <w:rPr>
          <w:rFonts w:eastAsia="SimSun"/>
          <w:lang w:eastAsia="zh-CN"/>
        </w:rPr>
        <w:t>a</w:t>
      </w:r>
      <w:r w:rsidRPr="00E27D23">
        <w:rPr>
          <w:rFonts w:eastAsia="SimSun"/>
        </w:rPr>
        <w:t xml:space="preserve">nd the </w:t>
      </w:r>
      <w:r w:rsidRPr="00E27D23">
        <w:rPr>
          <w:lang w:eastAsia="zh-CN"/>
        </w:rPr>
        <w:t>paging channels are monitored by the UE as described in clause 9.2.5</w:t>
      </w:r>
      <w:r w:rsidRPr="00E27D23">
        <w:rPr>
          <w:rFonts w:eastAsia="SimSun"/>
          <w:lang w:eastAsia="zh-CN"/>
        </w:rPr>
        <w:t xml:space="preserve">. Paging message for group notification contains MBS session ID which is utilized to page all UEs in RRC IDLE and RRC INACTIVE states that joined the associated MBS multicast session, i.e., UEs are not paged individually. </w:t>
      </w:r>
      <w:r w:rsidRPr="00E27D23">
        <w:rPr>
          <w:lang w:eastAsia="zh-CN"/>
        </w:rPr>
        <w:t xml:space="preserve">The UE stops monitoring for group notifications related to a specific </w:t>
      </w:r>
      <w:r w:rsidRPr="00E27D23">
        <w:rPr>
          <w:rFonts w:eastAsia="SimSun"/>
        </w:rPr>
        <w:t xml:space="preserve">multicast session </w:t>
      </w:r>
      <w:r w:rsidRPr="00E27D23">
        <w:rPr>
          <w:lang w:eastAsia="zh-CN"/>
        </w:rPr>
        <w:t>once the UE leaves this multicast session.</w:t>
      </w:r>
    </w:p>
    <w:p w14:paraId="7B913E13" w14:textId="77777777" w:rsidR="00FD3DFE" w:rsidRPr="00E27D23" w:rsidRDefault="00FD3DFE" w:rsidP="00FD3DFE">
      <w:r w:rsidRPr="00E27D23">
        <w:t>[TS 38.331, clause 5.3.2.3]</w:t>
      </w:r>
    </w:p>
    <w:p w14:paraId="0E075DC2" w14:textId="77777777" w:rsidR="00FD3DFE" w:rsidRPr="00E27D23" w:rsidRDefault="00FD3DFE" w:rsidP="00FD3DFE">
      <w:pPr>
        <w:pStyle w:val="B1"/>
      </w:pPr>
      <w:r w:rsidRPr="00E27D23">
        <w:t>1&gt;</w:t>
      </w:r>
      <w:r w:rsidRPr="00E27D23">
        <w:tab/>
        <w:t xml:space="preserve">for each </w:t>
      </w:r>
      <w:r w:rsidRPr="00E27D23">
        <w:rPr>
          <w:i/>
        </w:rPr>
        <w:t xml:space="preserve">TMGI </w:t>
      </w:r>
      <w:r w:rsidRPr="00E27D23">
        <w:t xml:space="preserve">included in </w:t>
      </w:r>
      <w:r w:rsidRPr="00E27D23">
        <w:rPr>
          <w:i/>
        </w:rPr>
        <w:t>pagingGroupList</w:t>
      </w:r>
      <w:r w:rsidRPr="00E27D23">
        <w:t xml:space="preserve">, if any, included in the </w:t>
      </w:r>
      <w:r w:rsidRPr="00E27D23">
        <w:rPr>
          <w:i/>
        </w:rPr>
        <w:t>Paging</w:t>
      </w:r>
      <w:r w:rsidRPr="00E27D23">
        <w:t xml:space="preserve"> message:</w:t>
      </w:r>
    </w:p>
    <w:p w14:paraId="4BA4A2E2" w14:textId="77777777" w:rsidR="00FD3DFE" w:rsidRPr="00E27D23" w:rsidRDefault="00FD3DFE" w:rsidP="00FD3DFE">
      <w:pPr>
        <w:pStyle w:val="B2"/>
      </w:pPr>
      <w:r w:rsidRPr="00E27D23">
        <w:t>2&gt;</w:t>
      </w:r>
      <w:r w:rsidRPr="00E27D23">
        <w:tab/>
        <w:t xml:space="preserve">if the UE has joined an MBS session indicated by the </w:t>
      </w:r>
      <w:r w:rsidRPr="00E27D23">
        <w:rPr>
          <w:i/>
        </w:rPr>
        <w:t>TMGI</w:t>
      </w:r>
      <w:r w:rsidRPr="00E27D23">
        <w:t xml:space="preserve"> included in the </w:t>
      </w:r>
      <w:r w:rsidRPr="00E27D23">
        <w:rPr>
          <w:i/>
        </w:rPr>
        <w:t>pagingGroupList</w:t>
      </w:r>
      <w:r w:rsidRPr="00E27D23">
        <w:t>:</w:t>
      </w:r>
    </w:p>
    <w:p w14:paraId="060995EA" w14:textId="77777777" w:rsidR="00FD3DFE" w:rsidRPr="00E27D23" w:rsidRDefault="00FD3DFE" w:rsidP="00FD3DFE">
      <w:pPr>
        <w:pStyle w:val="B3"/>
      </w:pPr>
      <w:r w:rsidRPr="00E27D23">
        <w:t>3&gt;</w:t>
      </w:r>
      <w:r w:rsidRPr="00E27D23">
        <w:tab/>
        <w:t xml:space="preserve">forward the </w:t>
      </w:r>
      <w:r w:rsidRPr="00E27D23">
        <w:rPr>
          <w:i/>
        </w:rPr>
        <w:t>TMGI</w:t>
      </w:r>
      <w:r w:rsidRPr="00E27D23">
        <w:t xml:space="preserve"> to the upper layers;</w:t>
      </w:r>
    </w:p>
    <w:p w14:paraId="38C8F55E" w14:textId="77777777" w:rsidR="00FD3DFE" w:rsidRPr="00E27D23" w:rsidRDefault="00FD3DFE" w:rsidP="00FD3DFE">
      <w:r w:rsidRPr="00E27D23">
        <w:t>[TS 24.501, clause 5.6.2.2.1]</w:t>
      </w:r>
    </w:p>
    <w:p w14:paraId="1079FC4E" w14:textId="77777777" w:rsidR="00FD3DFE" w:rsidRPr="00E27D23" w:rsidRDefault="00FD3DFE" w:rsidP="00FD3DFE">
      <w:r w:rsidRPr="00E27D23">
        <w:t>If TMGI is used as paging identity and the TMGI matches with MBS multicast session which the has UE joined, the UE shall respond to the paging. Otherwise, the UE shall not respond to the paging.</w:t>
      </w:r>
    </w:p>
    <w:p w14:paraId="32D0F80E" w14:textId="77777777" w:rsidR="00FD3DFE" w:rsidRPr="00E27D23" w:rsidRDefault="00FD3DFE" w:rsidP="00FD3DFE">
      <w:r w:rsidRPr="00E27D23">
        <w:t>[TS 24.501, clause 5.6.1.1]</w:t>
      </w:r>
    </w:p>
    <w:p w14:paraId="15C90203" w14:textId="77777777" w:rsidR="00FD3DFE" w:rsidRPr="00E27D23" w:rsidRDefault="00FD3DFE" w:rsidP="00FD3DFE">
      <w:r w:rsidRPr="00E27D23">
        <w:t>…</w:t>
      </w:r>
    </w:p>
    <w:p w14:paraId="5B5EE728" w14:textId="77777777" w:rsidR="00FD3DFE" w:rsidRPr="00E27D23" w:rsidRDefault="00FD3DFE" w:rsidP="00FD3DFE">
      <w:r w:rsidRPr="00E27D23">
        <w:t>The UE shall invoke the service request procedure when:</w:t>
      </w:r>
    </w:p>
    <w:p w14:paraId="62D6E0F7" w14:textId="77777777" w:rsidR="00FD3DFE" w:rsidRPr="00E27D23" w:rsidRDefault="00FD3DFE" w:rsidP="00FD3DFE">
      <w:pPr>
        <w:pStyle w:val="B1"/>
      </w:pPr>
      <w:r w:rsidRPr="00E27D23">
        <w:t>a)</w:t>
      </w:r>
      <w:r w:rsidRPr="00E27D23">
        <w:tab/>
        <w:t>the UE, in 5GMM-IDLE mode over 3GPP access, receives a paging request from the network;</w:t>
      </w:r>
    </w:p>
    <w:p w14:paraId="68815219" w14:textId="77777777" w:rsidR="00FD3DFE" w:rsidRPr="00E27D23" w:rsidRDefault="00FD3DFE" w:rsidP="00FD3DFE">
      <w:pPr>
        <w:pStyle w:val="H6"/>
      </w:pPr>
      <w:r w:rsidRPr="00E27D23">
        <w:t>14.2.4.1.1.3</w:t>
      </w:r>
      <w:r w:rsidRPr="00E27D23">
        <w:tab/>
        <w:t>Test description</w:t>
      </w:r>
    </w:p>
    <w:p w14:paraId="44377847" w14:textId="77777777" w:rsidR="00FD3DFE" w:rsidRPr="00E27D23" w:rsidRDefault="00FD3DFE" w:rsidP="00FD3DFE">
      <w:pPr>
        <w:pStyle w:val="H6"/>
      </w:pPr>
      <w:r w:rsidRPr="00E27D23">
        <w:t>14.2.4.1.1.3.1</w:t>
      </w:r>
      <w:r w:rsidRPr="00E27D23">
        <w:tab/>
        <w:t>Pre-test conditions</w:t>
      </w:r>
    </w:p>
    <w:p w14:paraId="1F0E048D" w14:textId="77777777" w:rsidR="00FD3DFE" w:rsidRPr="00E27D23" w:rsidRDefault="00FD3DFE" w:rsidP="00FD3DFE">
      <w:pPr>
        <w:pStyle w:val="H6"/>
      </w:pPr>
      <w:r w:rsidRPr="00E27D23">
        <w:t>System Simulator:</w:t>
      </w:r>
    </w:p>
    <w:p w14:paraId="77D15702" w14:textId="77777777" w:rsidR="00FD3DFE" w:rsidRPr="00E27D23" w:rsidRDefault="00FD3DFE" w:rsidP="00FD3DFE">
      <w:pPr>
        <w:pStyle w:val="B1"/>
        <w:rPr>
          <w:lang w:eastAsia="zh-CN"/>
        </w:rPr>
      </w:pPr>
      <w:r w:rsidRPr="00E27D23">
        <w:t>-</w:t>
      </w:r>
      <w:r w:rsidRPr="00E27D23">
        <w:tab/>
        <w:t>NR Cell 1</w:t>
      </w:r>
      <w:r w:rsidRPr="00E27D23">
        <w:rPr>
          <w:lang w:eastAsia="zh-CN"/>
        </w:rPr>
        <w:t>.</w:t>
      </w:r>
    </w:p>
    <w:p w14:paraId="3503D400" w14:textId="77777777" w:rsidR="00FD3DFE" w:rsidRPr="00E27D23" w:rsidRDefault="00FD3DFE" w:rsidP="00FD3DFE">
      <w:pPr>
        <w:pStyle w:val="B1"/>
      </w:pPr>
      <w:r w:rsidRPr="00E27D23">
        <w:rPr>
          <w:lang w:eastAsia="zh-CN"/>
        </w:rPr>
        <w:t>-</w:t>
      </w:r>
      <w:r w:rsidRPr="00E27D23">
        <w:rPr>
          <w:lang w:eastAsia="zh-CN"/>
        </w:rPr>
        <w:tab/>
        <w:t>The SS configures the NR Cell 1 as the "Serving cell"</w:t>
      </w:r>
      <w:r w:rsidRPr="00E27D23">
        <w:t>.</w:t>
      </w:r>
    </w:p>
    <w:p w14:paraId="6EE8C99B" w14:textId="77777777" w:rsidR="00FD3DFE" w:rsidRPr="00E27D23" w:rsidRDefault="00FD3DFE" w:rsidP="00FD3DFE">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738B35B1" w14:textId="77777777" w:rsidR="00FD3DFE" w:rsidRPr="00E27D23" w:rsidRDefault="00FD3DFE" w:rsidP="00FD3DFE">
      <w:pPr>
        <w:pStyle w:val="H6"/>
        <w:rPr>
          <w:lang w:eastAsia="en-US"/>
        </w:rPr>
      </w:pPr>
      <w:r w:rsidRPr="00E27D23">
        <w:t>UE:</w:t>
      </w:r>
    </w:p>
    <w:p w14:paraId="3E97C734" w14:textId="77777777" w:rsidR="00FD3DFE" w:rsidRPr="00E27D23" w:rsidRDefault="00FD3DFE" w:rsidP="00FD3DFE">
      <w:pPr>
        <w:ind w:left="568" w:hanging="284"/>
      </w:pPr>
      <w:r w:rsidRPr="00E27D23">
        <w:t>-</w:t>
      </w:r>
      <w:r w:rsidRPr="00E27D23">
        <w:tab/>
        <w:t>None.</w:t>
      </w:r>
    </w:p>
    <w:p w14:paraId="5FC1F220" w14:textId="77777777" w:rsidR="00FD3DFE" w:rsidRPr="00E27D23" w:rsidRDefault="00FD3DFE" w:rsidP="00FD3DFE">
      <w:pPr>
        <w:pStyle w:val="H6"/>
      </w:pPr>
      <w:r w:rsidRPr="00E27D23">
        <w:t>Preamble:</w:t>
      </w:r>
    </w:p>
    <w:p w14:paraId="2E72A678" w14:textId="77777777" w:rsidR="00FD3DFE" w:rsidRPr="00E27D23" w:rsidRDefault="00FD3DFE" w:rsidP="00FD3DFE">
      <w:pPr>
        <w:pStyle w:val="B1"/>
      </w:pPr>
      <w:r w:rsidRPr="00E27D23">
        <w:t>-</w:t>
      </w:r>
      <w:r w:rsidRPr="00E27D23">
        <w:tab/>
        <w:t xml:space="preserve">The UE is in state 1N-A on NR Cell 1(serving cell) according to TS 38.508-1 [4] Table 4.4A.2-3 with Test Mode = on to activate UE TEST MODE </w:t>
      </w:r>
      <w:r w:rsidRPr="00E27D23">
        <w:rPr>
          <w:lang w:eastAsia="zh-CN"/>
        </w:rPr>
        <w:t>C</w:t>
      </w:r>
      <w:r w:rsidRPr="00E27D23">
        <w:t xml:space="preserve"> and Test Loop Function = off.</w:t>
      </w:r>
    </w:p>
    <w:p w14:paraId="7F691232" w14:textId="626C14FB" w:rsidR="00FD3DFE" w:rsidRPr="00E27D23" w:rsidRDefault="00FD3DFE" w:rsidP="00FD3DFE">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w:t>
      </w:r>
      <w:r w:rsidRPr="00E27D23">
        <w:rPr>
          <w:rFonts w:cs="Arial"/>
          <w:szCs w:val="18"/>
        </w:rPr>
        <w:t>MBS Multicast service</w:t>
      </w:r>
      <w:r w:rsidR="00F83CA0" w:rsidRPr="00E27D23">
        <w:rPr>
          <w:rFonts w:cs="Arial"/>
          <w:szCs w:val="18"/>
        </w:rPr>
        <w:t xml:space="preserve"> with MBS service ID '000101'H</w:t>
      </w:r>
      <w:r w:rsidRPr="00E27D23">
        <w:rPr>
          <w:rFonts w:cs="Arial"/>
          <w:szCs w:val="18"/>
        </w:rPr>
        <w:t>.</w:t>
      </w:r>
    </w:p>
    <w:p w14:paraId="7CEC08BD" w14:textId="77777777" w:rsidR="00FD3DFE" w:rsidRPr="00E27D23" w:rsidRDefault="00FD3DFE" w:rsidP="00FD3DFE">
      <w:pPr>
        <w:pStyle w:val="H6"/>
      </w:pPr>
      <w:r w:rsidRPr="00E27D23">
        <w:t>14.2.4.1.1.3.2</w:t>
      </w:r>
      <w:r w:rsidRPr="00E27D23">
        <w:tab/>
        <w:t>Test procedure sequence</w:t>
      </w:r>
    </w:p>
    <w:p w14:paraId="06182F2D" w14:textId="77777777" w:rsidR="00FD3DFE" w:rsidRPr="00E27D23" w:rsidRDefault="00FD3DFE" w:rsidP="00FD3DFE">
      <w:pPr>
        <w:pStyle w:val="TH"/>
      </w:pPr>
      <w:r w:rsidRPr="00E27D23">
        <w:t>Table 14.2.4.1.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FD3DFE" w:rsidRPr="00E27D23" w14:paraId="6C9682A3" w14:textId="77777777" w:rsidTr="00FD3DFE">
        <w:tc>
          <w:tcPr>
            <w:tcW w:w="533" w:type="dxa"/>
            <w:tcBorders>
              <w:top w:val="single" w:sz="4" w:space="0" w:color="auto"/>
              <w:left w:val="single" w:sz="4" w:space="0" w:color="auto"/>
              <w:bottom w:val="nil"/>
              <w:right w:val="single" w:sz="4" w:space="0" w:color="auto"/>
            </w:tcBorders>
            <w:hideMark/>
          </w:tcPr>
          <w:p w14:paraId="68D69634" w14:textId="77777777" w:rsidR="00FD3DFE" w:rsidRPr="00E27D23" w:rsidRDefault="00FD3DFE">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0B4D4653" w14:textId="77777777" w:rsidR="00FD3DFE" w:rsidRPr="00E27D23" w:rsidRDefault="00FD3DFE">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2E8F942D" w14:textId="77777777" w:rsidR="00FD3DFE" w:rsidRPr="00E27D23" w:rsidRDefault="00FD3DFE">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55345AC3" w14:textId="77777777" w:rsidR="00FD3DFE" w:rsidRPr="00E27D23" w:rsidRDefault="00FD3DFE">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548AD191" w14:textId="77777777" w:rsidR="00FD3DFE" w:rsidRPr="00E27D23" w:rsidRDefault="00FD3DFE">
            <w:pPr>
              <w:pStyle w:val="TAH"/>
            </w:pPr>
            <w:r w:rsidRPr="00E27D23">
              <w:t>Verdict</w:t>
            </w:r>
          </w:p>
        </w:tc>
      </w:tr>
      <w:tr w:rsidR="00FD3DFE" w:rsidRPr="00E27D23" w14:paraId="4897ADBA" w14:textId="77777777" w:rsidTr="00FD3DFE">
        <w:tc>
          <w:tcPr>
            <w:tcW w:w="533" w:type="dxa"/>
            <w:tcBorders>
              <w:top w:val="nil"/>
              <w:left w:val="single" w:sz="4" w:space="0" w:color="auto"/>
              <w:bottom w:val="single" w:sz="4" w:space="0" w:color="auto"/>
              <w:right w:val="single" w:sz="4" w:space="0" w:color="auto"/>
            </w:tcBorders>
          </w:tcPr>
          <w:p w14:paraId="651E94AF" w14:textId="77777777" w:rsidR="00FD3DFE" w:rsidRPr="00E27D23" w:rsidRDefault="00FD3DFE">
            <w:pPr>
              <w:pStyle w:val="TAH"/>
            </w:pPr>
          </w:p>
        </w:tc>
        <w:tc>
          <w:tcPr>
            <w:tcW w:w="3967" w:type="dxa"/>
            <w:tcBorders>
              <w:top w:val="nil"/>
              <w:left w:val="single" w:sz="4" w:space="0" w:color="auto"/>
              <w:bottom w:val="single" w:sz="4" w:space="0" w:color="auto"/>
              <w:right w:val="single" w:sz="4" w:space="0" w:color="auto"/>
            </w:tcBorders>
          </w:tcPr>
          <w:p w14:paraId="613AE5F3" w14:textId="77777777" w:rsidR="00FD3DFE" w:rsidRPr="00E27D23" w:rsidRDefault="00FD3DFE">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2B947618" w14:textId="77777777" w:rsidR="00FD3DFE" w:rsidRPr="00E27D23" w:rsidRDefault="00FD3DFE">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79832FE3" w14:textId="77777777" w:rsidR="00FD3DFE" w:rsidRPr="00E27D23" w:rsidRDefault="00FD3DFE">
            <w:pPr>
              <w:pStyle w:val="TAH"/>
            </w:pPr>
            <w:r w:rsidRPr="00E27D23">
              <w:t>Message</w:t>
            </w:r>
          </w:p>
        </w:tc>
        <w:tc>
          <w:tcPr>
            <w:tcW w:w="567" w:type="dxa"/>
            <w:tcBorders>
              <w:top w:val="nil"/>
              <w:left w:val="single" w:sz="4" w:space="0" w:color="auto"/>
              <w:bottom w:val="single" w:sz="4" w:space="0" w:color="auto"/>
              <w:right w:val="single" w:sz="4" w:space="0" w:color="auto"/>
            </w:tcBorders>
          </w:tcPr>
          <w:p w14:paraId="38D10802" w14:textId="77777777" w:rsidR="00FD3DFE" w:rsidRPr="00E27D23" w:rsidRDefault="00FD3DFE">
            <w:pPr>
              <w:pStyle w:val="TAH"/>
            </w:pPr>
          </w:p>
        </w:tc>
        <w:tc>
          <w:tcPr>
            <w:tcW w:w="850" w:type="dxa"/>
            <w:tcBorders>
              <w:top w:val="nil"/>
              <w:left w:val="single" w:sz="4" w:space="0" w:color="auto"/>
              <w:bottom w:val="single" w:sz="4" w:space="0" w:color="auto"/>
              <w:right w:val="single" w:sz="4" w:space="0" w:color="auto"/>
            </w:tcBorders>
          </w:tcPr>
          <w:p w14:paraId="462D07F9" w14:textId="77777777" w:rsidR="00FD3DFE" w:rsidRPr="00E27D23" w:rsidRDefault="00FD3DFE">
            <w:pPr>
              <w:pStyle w:val="TAH"/>
            </w:pPr>
          </w:p>
        </w:tc>
      </w:tr>
      <w:tr w:rsidR="00FD3DFE" w:rsidRPr="00E27D23" w14:paraId="30B21B57" w14:textId="77777777" w:rsidTr="00FD3DFE">
        <w:tc>
          <w:tcPr>
            <w:tcW w:w="533" w:type="dxa"/>
            <w:tcBorders>
              <w:top w:val="nil"/>
              <w:left w:val="single" w:sz="4" w:space="0" w:color="auto"/>
              <w:bottom w:val="single" w:sz="4" w:space="0" w:color="auto"/>
              <w:right w:val="single" w:sz="4" w:space="0" w:color="auto"/>
            </w:tcBorders>
            <w:hideMark/>
          </w:tcPr>
          <w:p w14:paraId="7DF0A357" w14:textId="77777777" w:rsidR="00FD3DFE" w:rsidRPr="00E27D23" w:rsidRDefault="00FD3DFE">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hideMark/>
          </w:tcPr>
          <w:p w14:paraId="13B73A97" w14:textId="77777777" w:rsidR="00FD3DFE" w:rsidRPr="00E27D23" w:rsidRDefault="00FD3DFE">
            <w:pPr>
              <w:pStyle w:val="TAL"/>
            </w:pPr>
            <w:r w:rsidRPr="00E27D23">
              <w:rPr>
                <w:lang w:eastAsia="zh-CN"/>
              </w:rPr>
              <w:t xml:space="preserve">Steps 1a1 to </w:t>
            </w:r>
            <w:r w:rsidRPr="00E27D23">
              <w:t xml:space="preserve">1b12a1 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774F819A" w14:textId="77777777" w:rsidR="00FD3DFE" w:rsidRPr="00E27D23" w:rsidRDefault="00FD3DFE">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402BED7A" w14:textId="77777777" w:rsidR="00FD3DFE" w:rsidRPr="00E27D23" w:rsidRDefault="00FD3DFE">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704236F6"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37436CCF" w14:textId="77777777" w:rsidR="00FD3DFE" w:rsidRPr="00E27D23" w:rsidRDefault="00FD3DFE">
            <w:pPr>
              <w:pStyle w:val="TAC"/>
            </w:pPr>
            <w:r w:rsidRPr="00E27D23">
              <w:t>-</w:t>
            </w:r>
          </w:p>
        </w:tc>
      </w:tr>
      <w:tr w:rsidR="00FD3DFE" w:rsidRPr="00E27D23" w14:paraId="1A28EEAA" w14:textId="77777777" w:rsidTr="00FD3DFE">
        <w:tc>
          <w:tcPr>
            <w:tcW w:w="533" w:type="dxa"/>
            <w:tcBorders>
              <w:top w:val="nil"/>
              <w:left w:val="single" w:sz="4" w:space="0" w:color="auto"/>
              <w:bottom w:val="single" w:sz="4" w:space="0" w:color="auto"/>
              <w:right w:val="single" w:sz="4" w:space="0" w:color="auto"/>
            </w:tcBorders>
            <w:hideMark/>
          </w:tcPr>
          <w:p w14:paraId="3BCF9FCA" w14:textId="77777777" w:rsidR="00FD3DFE" w:rsidRPr="00E27D23" w:rsidRDefault="00FD3DFE">
            <w:pPr>
              <w:pStyle w:val="TAC"/>
              <w:rPr>
                <w:lang w:eastAsia="zh-CN"/>
              </w:rPr>
            </w:pPr>
            <w:r w:rsidRPr="00E27D23">
              <w:rPr>
                <w:lang w:eastAsia="zh-CN"/>
              </w:rPr>
              <w:t>2</w:t>
            </w:r>
          </w:p>
        </w:tc>
        <w:tc>
          <w:tcPr>
            <w:tcW w:w="3967" w:type="dxa"/>
            <w:tcBorders>
              <w:top w:val="nil"/>
              <w:left w:val="single" w:sz="4" w:space="0" w:color="auto"/>
              <w:bottom w:val="single" w:sz="4" w:space="0" w:color="auto"/>
              <w:right w:val="single" w:sz="4" w:space="0" w:color="auto"/>
            </w:tcBorders>
            <w:hideMark/>
          </w:tcPr>
          <w:p w14:paraId="2731D14A" w14:textId="77777777" w:rsidR="00FD3DFE" w:rsidRPr="00E27D23" w:rsidRDefault="00FD3DFE">
            <w:pPr>
              <w:pStyle w:val="TAL"/>
              <w:rPr>
                <w:lang w:eastAsia="zh-CN"/>
              </w:rPr>
            </w:pPr>
            <w:r w:rsidRPr="00E27D23">
              <w:t xml:space="preserve">The SS transmits an </w:t>
            </w:r>
            <w:r w:rsidRPr="00E27D23">
              <w:rPr>
                <w:i/>
                <w:iCs/>
              </w:rPr>
              <w:t>RRCReleas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3D36D39B" w14:textId="77777777" w:rsidR="00FD3DFE" w:rsidRPr="00E27D23" w:rsidRDefault="00FD3DFE">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7B60C556" w14:textId="77777777" w:rsidR="00FD3DFE" w:rsidRPr="00E27D23" w:rsidRDefault="00FD3DFE">
            <w:pPr>
              <w:pStyle w:val="TAC"/>
              <w:jc w:val="left"/>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hideMark/>
          </w:tcPr>
          <w:p w14:paraId="4A7F60E3"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3B4CCFE" w14:textId="77777777" w:rsidR="00FD3DFE" w:rsidRPr="00E27D23" w:rsidRDefault="00FD3DFE">
            <w:pPr>
              <w:pStyle w:val="TAC"/>
            </w:pPr>
            <w:r w:rsidRPr="00E27D23">
              <w:t>-</w:t>
            </w:r>
          </w:p>
        </w:tc>
      </w:tr>
      <w:tr w:rsidR="00FD3DFE" w:rsidRPr="00E27D23" w14:paraId="18D843CD" w14:textId="77777777" w:rsidTr="00FD3DFE">
        <w:tc>
          <w:tcPr>
            <w:tcW w:w="533" w:type="dxa"/>
            <w:tcBorders>
              <w:top w:val="nil"/>
              <w:left w:val="single" w:sz="4" w:space="0" w:color="auto"/>
              <w:bottom w:val="single" w:sz="4" w:space="0" w:color="auto"/>
              <w:right w:val="single" w:sz="4" w:space="0" w:color="auto"/>
            </w:tcBorders>
            <w:hideMark/>
          </w:tcPr>
          <w:p w14:paraId="2F58A0B0" w14:textId="77777777" w:rsidR="00FD3DFE" w:rsidRPr="00E27D23" w:rsidRDefault="00FD3DFE">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hideMark/>
          </w:tcPr>
          <w:p w14:paraId="76194ADD" w14:textId="77777777" w:rsidR="00FD3DFE" w:rsidRPr="00E27D23" w:rsidRDefault="00FD3DFE">
            <w:pPr>
              <w:pStyle w:val="TAL"/>
            </w:pPr>
            <w:r w:rsidRPr="00E27D23">
              <w:t xml:space="preserve">The SS transmits a </w:t>
            </w:r>
            <w:r w:rsidRPr="00E27D23">
              <w:rPr>
                <w:i/>
                <w:iCs/>
              </w:rPr>
              <w:t>Paging</w:t>
            </w:r>
            <w:r w:rsidRPr="00E27D23">
              <w:t xml:space="preserve"> message including TMGIs unmatched with MBS multicast session which the UE has joined.</w:t>
            </w:r>
          </w:p>
        </w:tc>
        <w:tc>
          <w:tcPr>
            <w:tcW w:w="708" w:type="dxa"/>
            <w:tcBorders>
              <w:top w:val="single" w:sz="4" w:space="0" w:color="auto"/>
              <w:left w:val="single" w:sz="4" w:space="0" w:color="auto"/>
              <w:bottom w:val="single" w:sz="4" w:space="0" w:color="auto"/>
              <w:right w:val="single" w:sz="4" w:space="0" w:color="auto"/>
            </w:tcBorders>
            <w:hideMark/>
          </w:tcPr>
          <w:p w14:paraId="4359F2B3" w14:textId="77777777" w:rsidR="00FD3DFE" w:rsidRPr="00E27D23" w:rsidRDefault="00FD3DFE">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6CC0A4F3" w14:textId="77777777" w:rsidR="00FD3DFE" w:rsidRPr="00E27D23" w:rsidRDefault="00FD3DFE">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Paging</w:t>
            </w:r>
          </w:p>
        </w:tc>
        <w:tc>
          <w:tcPr>
            <w:tcW w:w="567" w:type="dxa"/>
            <w:tcBorders>
              <w:top w:val="nil"/>
              <w:left w:val="single" w:sz="4" w:space="0" w:color="auto"/>
              <w:bottom w:val="single" w:sz="4" w:space="0" w:color="auto"/>
              <w:right w:val="single" w:sz="4" w:space="0" w:color="auto"/>
            </w:tcBorders>
            <w:hideMark/>
          </w:tcPr>
          <w:p w14:paraId="3584FC02"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49C4AAC6" w14:textId="77777777" w:rsidR="00FD3DFE" w:rsidRPr="00E27D23" w:rsidRDefault="00FD3DFE">
            <w:pPr>
              <w:pStyle w:val="TAC"/>
            </w:pPr>
            <w:r w:rsidRPr="00E27D23">
              <w:t>-</w:t>
            </w:r>
          </w:p>
        </w:tc>
      </w:tr>
      <w:tr w:rsidR="00FD3DFE" w:rsidRPr="00E27D23" w14:paraId="63A1E26C" w14:textId="77777777" w:rsidTr="00FD3DFE">
        <w:tc>
          <w:tcPr>
            <w:tcW w:w="533" w:type="dxa"/>
            <w:tcBorders>
              <w:top w:val="nil"/>
              <w:left w:val="single" w:sz="4" w:space="0" w:color="auto"/>
              <w:bottom w:val="single" w:sz="4" w:space="0" w:color="auto"/>
              <w:right w:val="single" w:sz="4" w:space="0" w:color="auto"/>
            </w:tcBorders>
            <w:hideMark/>
          </w:tcPr>
          <w:p w14:paraId="3BADC918" w14:textId="77777777" w:rsidR="00FD3DFE" w:rsidRPr="00E27D23" w:rsidRDefault="00FD3DFE">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hideMark/>
          </w:tcPr>
          <w:p w14:paraId="15086B59" w14:textId="77777777" w:rsidR="00FD3DFE" w:rsidRPr="00E27D23" w:rsidRDefault="00FD3DFE">
            <w:pPr>
              <w:pStyle w:val="TAL"/>
            </w:pPr>
            <w:r w:rsidRPr="00E27D23">
              <w:t xml:space="preserve">Check: Does the UE transmit an </w:t>
            </w:r>
            <w:r w:rsidRPr="00E27D23">
              <w:rPr>
                <w:i/>
                <w:iCs/>
              </w:rPr>
              <w:t>RRCSetupRequest</w:t>
            </w:r>
            <w:r w:rsidRPr="00E27D23">
              <w:t xml:space="preserve"> message within 10s?</w:t>
            </w:r>
          </w:p>
        </w:tc>
        <w:tc>
          <w:tcPr>
            <w:tcW w:w="708" w:type="dxa"/>
            <w:tcBorders>
              <w:top w:val="single" w:sz="4" w:space="0" w:color="auto"/>
              <w:left w:val="single" w:sz="4" w:space="0" w:color="auto"/>
              <w:bottom w:val="single" w:sz="4" w:space="0" w:color="auto"/>
              <w:right w:val="single" w:sz="4" w:space="0" w:color="auto"/>
            </w:tcBorders>
            <w:hideMark/>
          </w:tcPr>
          <w:p w14:paraId="7F0AEFB3" w14:textId="77777777" w:rsidR="00FD3DFE" w:rsidRPr="00E27D23" w:rsidRDefault="00FD3DFE">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619A92F9" w14:textId="77777777" w:rsidR="00FD3DFE" w:rsidRPr="00E27D23" w:rsidRDefault="00FD3DFE">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SetupRequest</w:t>
            </w:r>
          </w:p>
        </w:tc>
        <w:tc>
          <w:tcPr>
            <w:tcW w:w="567" w:type="dxa"/>
            <w:tcBorders>
              <w:top w:val="nil"/>
              <w:left w:val="single" w:sz="4" w:space="0" w:color="auto"/>
              <w:bottom w:val="single" w:sz="4" w:space="0" w:color="auto"/>
              <w:right w:val="single" w:sz="4" w:space="0" w:color="auto"/>
            </w:tcBorders>
            <w:hideMark/>
          </w:tcPr>
          <w:p w14:paraId="0205387F" w14:textId="77777777" w:rsidR="00FD3DFE" w:rsidRPr="00E27D23" w:rsidRDefault="00FD3DFE">
            <w:pPr>
              <w:pStyle w:val="TAC"/>
            </w:pPr>
            <w:r w:rsidRPr="00E27D23">
              <w:t>1</w:t>
            </w:r>
          </w:p>
        </w:tc>
        <w:tc>
          <w:tcPr>
            <w:tcW w:w="850" w:type="dxa"/>
            <w:tcBorders>
              <w:top w:val="nil"/>
              <w:left w:val="single" w:sz="4" w:space="0" w:color="auto"/>
              <w:bottom w:val="single" w:sz="4" w:space="0" w:color="auto"/>
              <w:right w:val="single" w:sz="4" w:space="0" w:color="auto"/>
            </w:tcBorders>
            <w:hideMark/>
          </w:tcPr>
          <w:p w14:paraId="1D55120B" w14:textId="77777777" w:rsidR="00FD3DFE" w:rsidRPr="00E27D23" w:rsidRDefault="00FD3DFE">
            <w:pPr>
              <w:pStyle w:val="TAC"/>
            </w:pPr>
            <w:r w:rsidRPr="00E27D23">
              <w:t>F</w:t>
            </w:r>
          </w:p>
        </w:tc>
      </w:tr>
      <w:tr w:rsidR="00FD3DFE" w:rsidRPr="00E27D23" w14:paraId="17F127D4" w14:textId="77777777" w:rsidTr="00FD3DFE">
        <w:tc>
          <w:tcPr>
            <w:tcW w:w="533" w:type="dxa"/>
            <w:tcBorders>
              <w:top w:val="nil"/>
              <w:left w:val="single" w:sz="4" w:space="0" w:color="auto"/>
              <w:bottom w:val="single" w:sz="4" w:space="0" w:color="auto"/>
              <w:right w:val="single" w:sz="4" w:space="0" w:color="auto"/>
            </w:tcBorders>
            <w:hideMark/>
          </w:tcPr>
          <w:p w14:paraId="54784371" w14:textId="77777777" w:rsidR="00FD3DFE" w:rsidRPr="00E27D23" w:rsidRDefault="00FD3DFE">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hideMark/>
          </w:tcPr>
          <w:p w14:paraId="24C029B5" w14:textId="77777777" w:rsidR="00FD3DFE" w:rsidRPr="00E27D23" w:rsidRDefault="00FD3DFE">
            <w:pPr>
              <w:pStyle w:val="TAL"/>
            </w:pPr>
            <w:r w:rsidRPr="00E27D23">
              <w:t xml:space="preserve">The SS transmits a </w:t>
            </w:r>
            <w:r w:rsidRPr="00E27D23">
              <w:rPr>
                <w:i/>
                <w:iCs/>
              </w:rPr>
              <w:t>Paging</w:t>
            </w:r>
            <w:r w:rsidRPr="00E27D23">
              <w:t xml:space="preserve"> message including a TMGI matched with MBS multicast session which the UE has joined</w:t>
            </w:r>
          </w:p>
        </w:tc>
        <w:tc>
          <w:tcPr>
            <w:tcW w:w="708" w:type="dxa"/>
            <w:tcBorders>
              <w:top w:val="single" w:sz="4" w:space="0" w:color="auto"/>
              <w:left w:val="single" w:sz="4" w:space="0" w:color="auto"/>
              <w:bottom w:val="single" w:sz="4" w:space="0" w:color="auto"/>
              <w:right w:val="single" w:sz="4" w:space="0" w:color="auto"/>
            </w:tcBorders>
            <w:hideMark/>
          </w:tcPr>
          <w:p w14:paraId="7B0CCE8E" w14:textId="77777777" w:rsidR="00FD3DFE" w:rsidRPr="00E27D23" w:rsidRDefault="00FD3DFE">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355D1A91" w14:textId="77777777" w:rsidR="00FD3DFE" w:rsidRPr="00E27D23" w:rsidRDefault="00FD3DFE">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Paging</w:t>
            </w:r>
          </w:p>
        </w:tc>
        <w:tc>
          <w:tcPr>
            <w:tcW w:w="567" w:type="dxa"/>
            <w:tcBorders>
              <w:top w:val="nil"/>
              <w:left w:val="single" w:sz="4" w:space="0" w:color="auto"/>
              <w:bottom w:val="single" w:sz="4" w:space="0" w:color="auto"/>
              <w:right w:val="single" w:sz="4" w:space="0" w:color="auto"/>
            </w:tcBorders>
            <w:hideMark/>
          </w:tcPr>
          <w:p w14:paraId="4FD1059D"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0D1492E" w14:textId="77777777" w:rsidR="00FD3DFE" w:rsidRPr="00E27D23" w:rsidRDefault="00FD3DFE">
            <w:pPr>
              <w:pStyle w:val="TAC"/>
            </w:pPr>
            <w:r w:rsidRPr="00E27D23">
              <w:t>-</w:t>
            </w:r>
          </w:p>
        </w:tc>
      </w:tr>
      <w:tr w:rsidR="00FD3DFE" w:rsidRPr="00E27D23" w14:paraId="236B4D6D" w14:textId="77777777" w:rsidTr="00FD3DFE">
        <w:tc>
          <w:tcPr>
            <w:tcW w:w="533" w:type="dxa"/>
            <w:tcBorders>
              <w:top w:val="nil"/>
              <w:left w:val="single" w:sz="4" w:space="0" w:color="auto"/>
              <w:bottom w:val="single" w:sz="4" w:space="0" w:color="auto"/>
              <w:right w:val="single" w:sz="4" w:space="0" w:color="auto"/>
            </w:tcBorders>
            <w:hideMark/>
          </w:tcPr>
          <w:p w14:paraId="1991B9BF" w14:textId="77777777" w:rsidR="00FD3DFE" w:rsidRPr="00E27D23" w:rsidRDefault="00FD3DFE">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hideMark/>
          </w:tcPr>
          <w:p w14:paraId="068FA40A" w14:textId="77777777" w:rsidR="00FD3DFE" w:rsidRPr="00E27D23" w:rsidRDefault="00FD3DFE">
            <w:pPr>
              <w:pStyle w:val="TAL"/>
            </w:pPr>
            <w:r w:rsidRPr="00E27D23">
              <w:t xml:space="preserve">Check: Does the UE transmit an </w:t>
            </w:r>
            <w:r w:rsidRPr="00E27D23">
              <w:rPr>
                <w:i/>
                <w:iCs/>
              </w:rPr>
              <w:t>RRCSetupRequest</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4F94CA54" w14:textId="77777777" w:rsidR="00FD3DFE" w:rsidRPr="00E27D23" w:rsidRDefault="00FD3DFE">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1A22E949" w14:textId="77777777" w:rsidR="00FD3DFE" w:rsidRPr="00E27D23" w:rsidRDefault="00FD3DFE">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SetupRequest</w:t>
            </w:r>
          </w:p>
        </w:tc>
        <w:tc>
          <w:tcPr>
            <w:tcW w:w="567" w:type="dxa"/>
            <w:tcBorders>
              <w:top w:val="nil"/>
              <w:left w:val="single" w:sz="4" w:space="0" w:color="auto"/>
              <w:bottom w:val="single" w:sz="4" w:space="0" w:color="auto"/>
              <w:right w:val="single" w:sz="4" w:space="0" w:color="auto"/>
            </w:tcBorders>
            <w:hideMark/>
          </w:tcPr>
          <w:p w14:paraId="485C5728" w14:textId="77777777" w:rsidR="00FD3DFE" w:rsidRPr="00E27D23" w:rsidRDefault="00FD3DFE">
            <w:pPr>
              <w:pStyle w:val="TAC"/>
            </w:pPr>
            <w:r w:rsidRPr="00E27D23">
              <w:t>2</w:t>
            </w:r>
          </w:p>
        </w:tc>
        <w:tc>
          <w:tcPr>
            <w:tcW w:w="850" w:type="dxa"/>
            <w:tcBorders>
              <w:top w:val="nil"/>
              <w:left w:val="single" w:sz="4" w:space="0" w:color="auto"/>
              <w:bottom w:val="single" w:sz="4" w:space="0" w:color="auto"/>
              <w:right w:val="single" w:sz="4" w:space="0" w:color="auto"/>
            </w:tcBorders>
            <w:hideMark/>
          </w:tcPr>
          <w:p w14:paraId="198877DE" w14:textId="77777777" w:rsidR="00FD3DFE" w:rsidRPr="00E27D23" w:rsidRDefault="00FD3DFE">
            <w:pPr>
              <w:pStyle w:val="TAC"/>
            </w:pPr>
            <w:r w:rsidRPr="00E27D23">
              <w:t>P</w:t>
            </w:r>
          </w:p>
        </w:tc>
      </w:tr>
      <w:tr w:rsidR="00FD3DFE" w:rsidRPr="00E27D23" w14:paraId="4D8D2AD2" w14:textId="77777777" w:rsidTr="00FD3DFE">
        <w:tc>
          <w:tcPr>
            <w:tcW w:w="533" w:type="dxa"/>
            <w:tcBorders>
              <w:top w:val="nil"/>
              <w:left w:val="single" w:sz="4" w:space="0" w:color="auto"/>
              <w:bottom w:val="single" w:sz="4" w:space="0" w:color="auto"/>
              <w:right w:val="single" w:sz="4" w:space="0" w:color="auto"/>
            </w:tcBorders>
            <w:hideMark/>
          </w:tcPr>
          <w:p w14:paraId="668616E7" w14:textId="77777777" w:rsidR="00FD3DFE" w:rsidRPr="00E27D23" w:rsidRDefault="00FD3DFE">
            <w:pPr>
              <w:pStyle w:val="TAC"/>
              <w:rPr>
                <w:lang w:eastAsia="zh-CN"/>
              </w:rPr>
            </w:pPr>
            <w:r w:rsidRPr="00E27D23">
              <w:t>7</w:t>
            </w:r>
          </w:p>
        </w:tc>
        <w:tc>
          <w:tcPr>
            <w:tcW w:w="3967" w:type="dxa"/>
            <w:tcBorders>
              <w:top w:val="nil"/>
              <w:left w:val="single" w:sz="4" w:space="0" w:color="auto"/>
              <w:bottom w:val="single" w:sz="4" w:space="0" w:color="auto"/>
              <w:right w:val="single" w:sz="4" w:space="0" w:color="auto"/>
            </w:tcBorders>
            <w:hideMark/>
          </w:tcPr>
          <w:p w14:paraId="4129809F" w14:textId="77777777" w:rsidR="00FD3DFE" w:rsidRPr="00E27D23" w:rsidRDefault="00FD3DFE">
            <w:pPr>
              <w:pStyle w:val="TAL"/>
            </w:pPr>
            <w:r w:rsidRPr="00E27D23">
              <w:t xml:space="preserve">The SS transmits an </w:t>
            </w:r>
            <w:r w:rsidRPr="00E27D23">
              <w:rPr>
                <w:i/>
                <w:iCs/>
              </w:rPr>
              <w:t>RRCSetup</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70383265" w14:textId="77777777" w:rsidR="00FD3DFE" w:rsidRPr="00E27D23" w:rsidRDefault="00FD3DFE">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36F23657" w14:textId="77777777" w:rsidR="00FD3DFE" w:rsidRPr="00E27D23" w:rsidRDefault="00FD3DFE">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Setup</w:t>
            </w:r>
          </w:p>
        </w:tc>
        <w:tc>
          <w:tcPr>
            <w:tcW w:w="567" w:type="dxa"/>
            <w:tcBorders>
              <w:top w:val="nil"/>
              <w:left w:val="single" w:sz="4" w:space="0" w:color="auto"/>
              <w:bottom w:val="single" w:sz="4" w:space="0" w:color="auto"/>
              <w:right w:val="single" w:sz="4" w:space="0" w:color="auto"/>
            </w:tcBorders>
            <w:hideMark/>
          </w:tcPr>
          <w:p w14:paraId="051B85F2"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BEE3C54" w14:textId="77777777" w:rsidR="00FD3DFE" w:rsidRPr="00E27D23" w:rsidRDefault="00FD3DFE">
            <w:pPr>
              <w:pStyle w:val="TAC"/>
            </w:pPr>
            <w:r w:rsidRPr="00E27D23">
              <w:t>-</w:t>
            </w:r>
          </w:p>
        </w:tc>
      </w:tr>
      <w:tr w:rsidR="00FD3DFE" w:rsidRPr="00E27D23" w14:paraId="7D4E0D19" w14:textId="77777777" w:rsidTr="00FD3DFE">
        <w:tc>
          <w:tcPr>
            <w:tcW w:w="533" w:type="dxa"/>
            <w:tcBorders>
              <w:top w:val="nil"/>
              <w:left w:val="single" w:sz="4" w:space="0" w:color="auto"/>
              <w:bottom w:val="single" w:sz="4" w:space="0" w:color="auto"/>
              <w:right w:val="single" w:sz="4" w:space="0" w:color="auto"/>
            </w:tcBorders>
            <w:hideMark/>
          </w:tcPr>
          <w:p w14:paraId="3BB09EFE" w14:textId="77777777" w:rsidR="00FD3DFE" w:rsidRPr="00E27D23" w:rsidRDefault="00FD3DFE">
            <w:pPr>
              <w:pStyle w:val="TAC"/>
              <w:rPr>
                <w:lang w:eastAsia="zh-CN"/>
              </w:rPr>
            </w:pPr>
            <w:r w:rsidRPr="00E27D23">
              <w:t>8</w:t>
            </w:r>
          </w:p>
        </w:tc>
        <w:tc>
          <w:tcPr>
            <w:tcW w:w="3967" w:type="dxa"/>
            <w:tcBorders>
              <w:top w:val="nil"/>
              <w:left w:val="single" w:sz="4" w:space="0" w:color="auto"/>
              <w:bottom w:val="single" w:sz="4" w:space="0" w:color="auto"/>
              <w:right w:val="single" w:sz="4" w:space="0" w:color="auto"/>
            </w:tcBorders>
            <w:hideMark/>
          </w:tcPr>
          <w:p w14:paraId="01D054E9" w14:textId="77777777" w:rsidR="00FD3DFE" w:rsidRPr="00E27D23" w:rsidRDefault="00FD3DFE">
            <w:pPr>
              <w:pStyle w:val="TAL"/>
            </w:pPr>
            <w:r w:rsidRPr="00E27D23">
              <w:t xml:space="preserve">The UE transmit an </w:t>
            </w:r>
            <w:r w:rsidRPr="00E27D23">
              <w:rPr>
                <w:i/>
                <w:iCs/>
              </w:rPr>
              <w:t>RRCSetupComplete</w:t>
            </w:r>
            <w:r w:rsidRPr="00E27D23">
              <w:t xml:space="preserve"> message including SERVICE REQUEST to confirm the successful completion of the connection establishment.</w:t>
            </w:r>
          </w:p>
        </w:tc>
        <w:tc>
          <w:tcPr>
            <w:tcW w:w="708" w:type="dxa"/>
            <w:tcBorders>
              <w:top w:val="single" w:sz="4" w:space="0" w:color="auto"/>
              <w:left w:val="single" w:sz="4" w:space="0" w:color="auto"/>
              <w:bottom w:val="single" w:sz="4" w:space="0" w:color="auto"/>
              <w:right w:val="single" w:sz="4" w:space="0" w:color="auto"/>
            </w:tcBorders>
            <w:hideMark/>
          </w:tcPr>
          <w:p w14:paraId="305631EE" w14:textId="77777777" w:rsidR="00FD3DFE" w:rsidRPr="00E27D23" w:rsidRDefault="00FD3DFE">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75C655A5" w14:textId="77777777" w:rsidR="00FD3DFE" w:rsidRPr="00E27D23" w:rsidRDefault="00FD3DFE">
            <w:pPr>
              <w:pStyle w:val="TAL"/>
              <w:rPr>
                <w:i/>
                <w:iCs/>
              </w:rPr>
            </w:pPr>
            <w:r w:rsidRPr="00E27D23">
              <w:t xml:space="preserve">NR </w:t>
            </w:r>
            <w:smartTag w:uri="urn:schemas-microsoft-com:office:smarttags" w:element="stockticker">
              <w:r w:rsidRPr="00E27D23">
                <w:t>RRC</w:t>
              </w:r>
            </w:smartTag>
            <w:r w:rsidRPr="00E27D23">
              <w:t xml:space="preserve">: </w:t>
            </w:r>
            <w:r w:rsidRPr="00E27D23">
              <w:rPr>
                <w:i/>
                <w:iCs/>
              </w:rPr>
              <w:t>RRCSetupComplete</w:t>
            </w:r>
          </w:p>
          <w:p w14:paraId="54D09825" w14:textId="77777777" w:rsidR="00FD3DFE" w:rsidRPr="00E27D23" w:rsidRDefault="00FD3DFE">
            <w:pPr>
              <w:pStyle w:val="TAC"/>
              <w:jc w:val="left"/>
            </w:pPr>
            <w:r w:rsidRPr="00E27D23">
              <w:t>5GMM: SERVICE REQUEST</w:t>
            </w:r>
          </w:p>
        </w:tc>
        <w:tc>
          <w:tcPr>
            <w:tcW w:w="567" w:type="dxa"/>
            <w:tcBorders>
              <w:top w:val="nil"/>
              <w:left w:val="single" w:sz="4" w:space="0" w:color="auto"/>
              <w:bottom w:val="single" w:sz="4" w:space="0" w:color="auto"/>
              <w:right w:val="single" w:sz="4" w:space="0" w:color="auto"/>
            </w:tcBorders>
            <w:hideMark/>
          </w:tcPr>
          <w:p w14:paraId="6169B15C"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EC6022C" w14:textId="77777777" w:rsidR="00FD3DFE" w:rsidRPr="00E27D23" w:rsidRDefault="00FD3DFE">
            <w:pPr>
              <w:pStyle w:val="TAC"/>
            </w:pPr>
            <w:r w:rsidRPr="00E27D23">
              <w:t>-</w:t>
            </w:r>
          </w:p>
        </w:tc>
      </w:tr>
      <w:tr w:rsidR="00FD3DFE" w:rsidRPr="00E27D23" w14:paraId="3E44F03E" w14:textId="77777777" w:rsidTr="00FD3DFE">
        <w:tc>
          <w:tcPr>
            <w:tcW w:w="533" w:type="dxa"/>
            <w:tcBorders>
              <w:top w:val="nil"/>
              <w:left w:val="single" w:sz="4" w:space="0" w:color="auto"/>
              <w:bottom w:val="single" w:sz="4" w:space="0" w:color="auto"/>
              <w:right w:val="single" w:sz="4" w:space="0" w:color="auto"/>
            </w:tcBorders>
            <w:hideMark/>
          </w:tcPr>
          <w:p w14:paraId="36598459" w14:textId="77777777" w:rsidR="00FD3DFE" w:rsidRPr="00E27D23" w:rsidRDefault="00FD3DFE">
            <w:pPr>
              <w:pStyle w:val="TAC"/>
              <w:rPr>
                <w:lang w:eastAsia="zh-CN"/>
              </w:rPr>
            </w:pPr>
            <w:r w:rsidRPr="00E27D23">
              <w:t>9-12</w:t>
            </w:r>
          </w:p>
        </w:tc>
        <w:tc>
          <w:tcPr>
            <w:tcW w:w="3967" w:type="dxa"/>
            <w:tcBorders>
              <w:top w:val="nil"/>
              <w:left w:val="single" w:sz="4" w:space="0" w:color="auto"/>
              <w:bottom w:val="single" w:sz="4" w:space="0" w:color="auto"/>
              <w:right w:val="single" w:sz="4" w:space="0" w:color="auto"/>
            </w:tcBorders>
            <w:hideMark/>
          </w:tcPr>
          <w:p w14:paraId="2337255F" w14:textId="71065551" w:rsidR="00FD3DFE" w:rsidRPr="00E27D23" w:rsidRDefault="00FD3DFE">
            <w:pPr>
              <w:pStyle w:val="TAL"/>
            </w:pPr>
            <w:r w:rsidRPr="00E27D23">
              <w:t xml:space="preserve">Steps 5 to 8 of the NR RRC_CONNECTED procedure in TS 38.508-1 Table 4.5.4.2-3 to complete </w:t>
            </w:r>
            <w:r w:rsidR="00E7679A" w:rsidRPr="00E27D23">
              <w:t>service</w:t>
            </w:r>
            <w:r w:rsidRPr="00E27D23">
              <w:t xml:space="preserve"> procedure.</w:t>
            </w:r>
          </w:p>
        </w:tc>
        <w:tc>
          <w:tcPr>
            <w:tcW w:w="708" w:type="dxa"/>
            <w:tcBorders>
              <w:top w:val="single" w:sz="4" w:space="0" w:color="auto"/>
              <w:left w:val="single" w:sz="4" w:space="0" w:color="auto"/>
              <w:bottom w:val="single" w:sz="4" w:space="0" w:color="auto"/>
              <w:right w:val="single" w:sz="4" w:space="0" w:color="auto"/>
            </w:tcBorders>
            <w:hideMark/>
          </w:tcPr>
          <w:p w14:paraId="15A17B97" w14:textId="77777777" w:rsidR="00FD3DFE" w:rsidRPr="00E27D23" w:rsidRDefault="00FD3DFE">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6F0F0DAB" w14:textId="77777777" w:rsidR="00FD3DFE" w:rsidRPr="00E27D23" w:rsidRDefault="00FD3DFE">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hideMark/>
          </w:tcPr>
          <w:p w14:paraId="2F8C53B5"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35740086" w14:textId="77777777" w:rsidR="00FD3DFE" w:rsidRPr="00E27D23" w:rsidRDefault="00FD3DFE">
            <w:pPr>
              <w:pStyle w:val="TAC"/>
            </w:pPr>
            <w:r w:rsidRPr="00E27D23">
              <w:t>-</w:t>
            </w:r>
          </w:p>
        </w:tc>
      </w:tr>
      <w:tr w:rsidR="00FD3DFE" w:rsidRPr="00E27D23" w14:paraId="091B528D" w14:textId="77777777" w:rsidTr="00FD3DFE">
        <w:tc>
          <w:tcPr>
            <w:tcW w:w="533" w:type="dxa"/>
            <w:tcBorders>
              <w:top w:val="nil"/>
              <w:left w:val="single" w:sz="4" w:space="0" w:color="auto"/>
              <w:bottom w:val="single" w:sz="4" w:space="0" w:color="auto"/>
              <w:right w:val="single" w:sz="4" w:space="0" w:color="auto"/>
            </w:tcBorders>
            <w:hideMark/>
          </w:tcPr>
          <w:p w14:paraId="75C15303" w14:textId="77777777" w:rsidR="00FD3DFE" w:rsidRPr="00E27D23" w:rsidRDefault="00FD3DFE">
            <w:pPr>
              <w:pStyle w:val="TAC"/>
            </w:pPr>
            <w:r w:rsidRPr="00E27D23">
              <w:t>13</w:t>
            </w:r>
          </w:p>
        </w:tc>
        <w:tc>
          <w:tcPr>
            <w:tcW w:w="3967" w:type="dxa"/>
            <w:tcBorders>
              <w:top w:val="nil"/>
              <w:left w:val="single" w:sz="4" w:space="0" w:color="auto"/>
              <w:bottom w:val="single" w:sz="4" w:space="0" w:color="auto"/>
              <w:right w:val="single" w:sz="4" w:space="0" w:color="auto"/>
            </w:tcBorders>
            <w:hideMark/>
          </w:tcPr>
          <w:p w14:paraId="149A87CA" w14:textId="77777777" w:rsidR="00FD3DFE" w:rsidRPr="00E27D23" w:rsidRDefault="00FD3DFE">
            <w:pPr>
              <w:pStyle w:val="TAL"/>
            </w:pPr>
            <w:r w:rsidRPr="00E27D23">
              <w:t xml:space="preserve">The SS transmits an </w:t>
            </w:r>
            <w:r w:rsidRPr="00E27D23">
              <w:rPr>
                <w:i/>
              </w:rPr>
              <w:t xml:space="preserve">RRCReconfiguration </w:t>
            </w:r>
            <w:r w:rsidRPr="00E27D23">
              <w:t xml:space="preserve">message </w:t>
            </w:r>
            <w:r w:rsidRPr="00E27D23">
              <w:rPr>
                <w:iCs/>
              </w:rPr>
              <w:t xml:space="preserve">to establish </w:t>
            </w:r>
            <w:r w:rsidRPr="00E27D23">
              <w:t>MRB.</w:t>
            </w:r>
          </w:p>
        </w:tc>
        <w:tc>
          <w:tcPr>
            <w:tcW w:w="708" w:type="dxa"/>
            <w:tcBorders>
              <w:top w:val="single" w:sz="4" w:space="0" w:color="auto"/>
              <w:left w:val="single" w:sz="4" w:space="0" w:color="auto"/>
              <w:bottom w:val="single" w:sz="4" w:space="0" w:color="auto"/>
              <w:right w:val="single" w:sz="4" w:space="0" w:color="auto"/>
            </w:tcBorders>
            <w:hideMark/>
          </w:tcPr>
          <w:p w14:paraId="075800DD" w14:textId="77777777" w:rsidR="00FD3DFE" w:rsidRPr="00E27D23" w:rsidRDefault="00FD3DFE">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5625E5C4" w14:textId="77777777" w:rsidR="00FD3DFE" w:rsidRPr="00E27D23" w:rsidRDefault="00FD3DFE">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iCs/>
              </w:rPr>
              <w:t>RRCReconfiguration</w:t>
            </w:r>
          </w:p>
        </w:tc>
        <w:tc>
          <w:tcPr>
            <w:tcW w:w="567" w:type="dxa"/>
            <w:tcBorders>
              <w:top w:val="nil"/>
              <w:left w:val="single" w:sz="4" w:space="0" w:color="auto"/>
              <w:bottom w:val="single" w:sz="4" w:space="0" w:color="auto"/>
              <w:right w:val="single" w:sz="4" w:space="0" w:color="auto"/>
            </w:tcBorders>
            <w:hideMark/>
          </w:tcPr>
          <w:p w14:paraId="06EC74FC" w14:textId="77777777" w:rsidR="00FD3DFE" w:rsidRPr="00E27D23" w:rsidRDefault="00FD3DFE">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hideMark/>
          </w:tcPr>
          <w:p w14:paraId="3850A6CA" w14:textId="77777777" w:rsidR="00FD3DFE" w:rsidRPr="00E27D23" w:rsidRDefault="00FD3DFE">
            <w:pPr>
              <w:pStyle w:val="TAC"/>
            </w:pPr>
            <w:r w:rsidRPr="00E27D23">
              <w:rPr>
                <w:rFonts w:eastAsia="MS Gothic"/>
              </w:rPr>
              <w:t>-</w:t>
            </w:r>
          </w:p>
        </w:tc>
      </w:tr>
      <w:tr w:rsidR="00FD3DFE" w:rsidRPr="00E27D23" w14:paraId="75856907" w14:textId="77777777" w:rsidTr="00FD3DFE">
        <w:tc>
          <w:tcPr>
            <w:tcW w:w="533" w:type="dxa"/>
            <w:tcBorders>
              <w:top w:val="nil"/>
              <w:left w:val="single" w:sz="4" w:space="0" w:color="auto"/>
              <w:bottom w:val="single" w:sz="4" w:space="0" w:color="auto"/>
              <w:right w:val="single" w:sz="4" w:space="0" w:color="auto"/>
            </w:tcBorders>
            <w:hideMark/>
          </w:tcPr>
          <w:p w14:paraId="783AA36A" w14:textId="77777777" w:rsidR="00FD3DFE" w:rsidRPr="00E27D23" w:rsidRDefault="00FD3DFE">
            <w:pPr>
              <w:pStyle w:val="TAC"/>
            </w:pPr>
            <w:r w:rsidRPr="00E27D23">
              <w:t>14</w:t>
            </w:r>
          </w:p>
        </w:tc>
        <w:tc>
          <w:tcPr>
            <w:tcW w:w="3967" w:type="dxa"/>
            <w:tcBorders>
              <w:top w:val="nil"/>
              <w:left w:val="single" w:sz="4" w:space="0" w:color="auto"/>
              <w:bottom w:val="single" w:sz="4" w:space="0" w:color="auto"/>
              <w:right w:val="single" w:sz="4" w:space="0" w:color="auto"/>
            </w:tcBorders>
            <w:hideMark/>
          </w:tcPr>
          <w:p w14:paraId="7C9C228C" w14:textId="77777777" w:rsidR="00FD3DFE" w:rsidRPr="00E27D23" w:rsidRDefault="00FD3DFE">
            <w:pPr>
              <w:pStyle w:val="TAL"/>
            </w:pPr>
            <w:r w:rsidRPr="00E27D23">
              <w:t xml:space="preserve">The UE transmit an </w:t>
            </w:r>
            <w:r w:rsidRPr="00E27D23">
              <w:rPr>
                <w:i/>
              </w:rPr>
              <w:t xml:space="preserve">RRCReconfigurationComplete </w:t>
            </w:r>
            <w:r w:rsidRPr="00E27D23">
              <w:t>message</w:t>
            </w:r>
          </w:p>
        </w:tc>
        <w:tc>
          <w:tcPr>
            <w:tcW w:w="708" w:type="dxa"/>
            <w:tcBorders>
              <w:top w:val="single" w:sz="4" w:space="0" w:color="auto"/>
              <w:left w:val="single" w:sz="4" w:space="0" w:color="auto"/>
              <w:bottom w:val="single" w:sz="4" w:space="0" w:color="auto"/>
              <w:right w:val="single" w:sz="4" w:space="0" w:color="auto"/>
            </w:tcBorders>
            <w:hideMark/>
          </w:tcPr>
          <w:p w14:paraId="0CE65D9B" w14:textId="77777777" w:rsidR="00FD3DFE" w:rsidRPr="00E27D23" w:rsidRDefault="00FD3DFE">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7CA1C9D0" w14:textId="77777777" w:rsidR="00FD3DFE" w:rsidRPr="00E27D23" w:rsidRDefault="00FD3DFE">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iCs/>
              </w:rPr>
              <w:t>RRCReconfigurationComplete</w:t>
            </w:r>
          </w:p>
        </w:tc>
        <w:tc>
          <w:tcPr>
            <w:tcW w:w="567" w:type="dxa"/>
            <w:tcBorders>
              <w:top w:val="nil"/>
              <w:left w:val="single" w:sz="4" w:space="0" w:color="auto"/>
              <w:bottom w:val="single" w:sz="4" w:space="0" w:color="auto"/>
              <w:right w:val="single" w:sz="4" w:space="0" w:color="auto"/>
            </w:tcBorders>
            <w:hideMark/>
          </w:tcPr>
          <w:p w14:paraId="65C82DD7" w14:textId="77777777" w:rsidR="00FD3DFE" w:rsidRPr="00E27D23" w:rsidRDefault="00FD3DFE">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hideMark/>
          </w:tcPr>
          <w:p w14:paraId="4B9385EB" w14:textId="77777777" w:rsidR="00FD3DFE" w:rsidRPr="00E27D23" w:rsidRDefault="00FD3DFE">
            <w:pPr>
              <w:pStyle w:val="TAC"/>
            </w:pPr>
            <w:r w:rsidRPr="00E27D23">
              <w:rPr>
                <w:rFonts w:eastAsia="MS Gothic"/>
              </w:rPr>
              <w:t>-</w:t>
            </w:r>
          </w:p>
        </w:tc>
      </w:tr>
      <w:tr w:rsidR="00FD3DFE" w:rsidRPr="00E27D23" w14:paraId="4D71EA81" w14:textId="77777777" w:rsidTr="00FD3DFE">
        <w:tc>
          <w:tcPr>
            <w:tcW w:w="533" w:type="dxa"/>
            <w:tcBorders>
              <w:top w:val="nil"/>
              <w:left w:val="single" w:sz="4" w:space="0" w:color="auto"/>
              <w:bottom w:val="single" w:sz="4" w:space="0" w:color="auto"/>
              <w:right w:val="single" w:sz="4" w:space="0" w:color="auto"/>
            </w:tcBorders>
            <w:hideMark/>
          </w:tcPr>
          <w:p w14:paraId="1A1B1786" w14:textId="77777777" w:rsidR="00FD3DFE" w:rsidRPr="00E27D23" w:rsidRDefault="00FD3DFE">
            <w:pPr>
              <w:pStyle w:val="TAC"/>
              <w:rPr>
                <w:lang w:eastAsia="zh-CN"/>
              </w:rPr>
            </w:pPr>
            <w:r w:rsidRPr="00E27D23">
              <w:rPr>
                <w:lang w:eastAsia="zh-CN"/>
              </w:rPr>
              <w:t>15a1-15a2</w:t>
            </w:r>
          </w:p>
        </w:tc>
        <w:tc>
          <w:tcPr>
            <w:tcW w:w="3967" w:type="dxa"/>
            <w:tcBorders>
              <w:top w:val="nil"/>
              <w:left w:val="single" w:sz="4" w:space="0" w:color="auto"/>
              <w:bottom w:val="single" w:sz="4" w:space="0" w:color="auto"/>
              <w:right w:val="single" w:sz="4" w:space="0" w:color="auto"/>
            </w:tcBorders>
            <w:hideMark/>
          </w:tcPr>
          <w:p w14:paraId="1C622B66" w14:textId="77777777" w:rsidR="00FD3DFE" w:rsidRPr="00E27D23" w:rsidRDefault="00FD3DFE">
            <w:pPr>
              <w:pStyle w:val="TAL"/>
            </w:pPr>
            <w:r w:rsidRPr="00E27D23">
              <w:t xml:space="preserve">Steps 9a1 to 9a2 of the NR RRC_CONNECTED procedure in TS 38.508-1 Table 4.5.4.2-3 are executed 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7D27B8F9" w14:textId="77777777" w:rsidR="00FD3DFE" w:rsidRPr="00E27D23" w:rsidRDefault="00FD3DFE">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77F02F40" w14:textId="77777777" w:rsidR="00FD3DFE" w:rsidRPr="00E27D23" w:rsidRDefault="00FD3DFE">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hideMark/>
          </w:tcPr>
          <w:p w14:paraId="5451A1C2" w14:textId="77777777" w:rsidR="00FD3DFE" w:rsidRPr="00E27D23" w:rsidRDefault="00FD3DFE">
            <w:pPr>
              <w:pStyle w:val="TAC"/>
              <w:rPr>
                <w:rFonts w:eastAsia="MS Gothic"/>
              </w:rPr>
            </w:pPr>
            <w:r w:rsidRPr="00E27D23">
              <w:t>-</w:t>
            </w:r>
          </w:p>
        </w:tc>
        <w:tc>
          <w:tcPr>
            <w:tcW w:w="850" w:type="dxa"/>
            <w:tcBorders>
              <w:top w:val="nil"/>
              <w:left w:val="single" w:sz="4" w:space="0" w:color="auto"/>
              <w:bottom w:val="single" w:sz="4" w:space="0" w:color="auto"/>
              <w:right w:val="single" w:sz="4" w:space="0" w:color="auto"/>
            </w:tcBorders>
            <w:hideMark/>
          </w:tcPr>
          <w:p w14:paraId="5AB784E3" w14:textId="77777777" w:rsidR="00FD3DFE" w:rsidRPr="00E27D23" w:rsidRDefault="00FD3DFE">
            <w:pPr>
              <w:pStyle w:val="TAC"/>
            </w:pPr>
            <w:r w:rsidRPr="00E27D23">
              <w:t>-</w:t>
            </w:r>
          </w:p>
        </w:tc>
      </w:tr>
      <w:tr w:rsidR="00FD3DFE" w:rsidRPr="00E27D23" w14:paraId="0A8081C0" w14:textId="77777777" w:rsidTr="00FD3DFE">
        <w:tc>
          <w:tcPr>
            <w:tcW w:w="533" w:type="dxa"/>
            <w:tcBorders>
              <w:top w:val="nil"/>
              <w:left w:val="single" w:sz="4" w:space="0" w:color="auto"/>
              <w:bottom w:val="single" w:sz="4" w:space="0" w:color="auto"/>
              <w:right w:val="single" w:sz="4" w:space="0" w:color="auto"/>
            </w:tcBorders>
            <w:hideMark/>
          </w:tcPr>
          <w:p w14:paraId="263E423D" w14:textId="77777777" w:rsidR="00FD3DFE" w:rsidRPr="00E27D23" w:rsidRDefault="00FD3DFE">
            <w:pPr>
              <w:pStyle w:val="TAC"/>
            </w:pPr>
            <w:r w:rsidRPr="00E27D23">
              <w:rPr>
                <w:lang w:eastAsia="zh-CN"/>
              </w:rPr>
              <w:t>16</w:t>
            </w:r>
          </w:p>
        </w:tc>
        <w:tc>
          <w:tcPr>
            <w:tcW w:w="3967" w:type="dxa"/>
            <w:tcBorders>
              <w:top w:val="nil"/>
              <w:left w:val="single" w:sz="4" w:space="0" w:color="auto"/>
              <w:bottom w:val="single" w:sz="4" w:space="0" w:color="auto"/>
              <w:right w:val="single" w:sz="4" w:space="0" w:color="auto"/>
            </w:tcBorders>
            <w:hideMark/>
          </w:tcPr>
          <w:p w14:paraId="3D7FDCCD" w14:textId="77777777" w:rsidR="00FD3DFE" w:rsidRPr="00E27D23" w:rsidRDefault="00FD3DFE">
            <w:pPr>
              <w:pStyle w:val="TAL"/>
            </w:pPr>
            <w:r w:rsidRPr="00E27D23">
              <w:t>The SS transmits a MBS Packet.</w:t>
            </w:r>
          </w:p>
        </w:tc>
        <w:tc>
          <w:tcPr>
            <w:tcW w:w="708" w:type="dxa"/>
            <w:tcBorders>
              <w:top w:val="single" w:sz="4" w:space="0" w:color="auto"/>
              <w:left w:val="single" w:sz="4" w:space="0" w:color="auto"/>
              <w:bottom w:val="single" w:sz="4" w:space="0" w:color="auto"/>
              <w:right w:val="single" w:sz="4" w:space="0" w:color="auto"/>
            </w:tcBorders>
            <w:hideMark/>
          </w:tcPr>
          <w:p w14:paraId="6D46789D" w14:textId="77777777" w:rsidR="00FD3DFE" w:rsidRPr="00E27D23" w:rsidRDefault="00FD3DFE">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438E1E90" w14:textId="77777777" w:rsidR="00FD3DFE" w:rsidRPr="00E27D23" w:rsidRDefault="00FD3DFE">
            <w:pPr>
              <w:pStyle w:val="TAC"/>
              <w:jc w:val="left"/>
              <w:rPr>
                <w:iCs/>
              </w:rPr>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3E375A25"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C8A237E" w14:textId="77777777" w:rsidR="00FD3DFE" w:rsidRPr="00E27D23" w:rsidRDefault="00FD3DFE">
            <w:pPr>
              <w:pStyle w:val="TAC"/>
            </w:pPr>
            <w:r w:rsidRPr="00E27D23">
              <w:t>-</w:t>
            </w:r>
          </w:p>
        </w:tc>
      </w:tr>
      <w:tr w:rsidR="00FD3DFE" w:rsidRPr="00E27D23" w14:paraId="1EA2140E" w14:textId="77777777" w:rsidTr="00FD3DFE">
        <w:tc>
          <w:tcPr>
            <w:tcW w:w="533" w:type="dxa"/>
            <w:tcBorders>
              <w:top w:val="nil"/>
              <w:left w:val="single" w:sz="4" w:space="0" w:color="auto"/>
              <w:bottom w:val="single" w:sz="4" w:space="0" w:color="auto"/>
              <w:right w:val="single" w:sz="4" w:space="0" w:color="auto"/>
            </w:tcBorders>
            <w:hideMark/>
          </w:tcPr>
          <w:p w14:paraId="7EFE68A8" w14:textId="77777777" w:rsidR="00FD3DFE" w:rsidRPr="00E27D23" w:rsidRDefault="00FD3DFE">
            <w:pPr>
              <w:pStyle w:val="TAC"/>
            </w:pPr>
            <w:r w:rsidRPr="00E27D23">
              <w:rPr>
                <w:lang w:eastAsia="zh-CN"/>
              </w:rPr>
              <w:t>17</w:t>
            </w:r>
          </w:p>
        </w:tc>
        <w:tc>
          <w:tcPr>
            <w:tcW w:w="3967" w:type="dxa"/>
            <w:tcBorders>
              <w:top w:val="nil"/>
              <w:left w:val="single" w:sz="4" w:space="0" w:color="auto"/>
              <w:bottom w:val="single" w:sz="4" w:space="0" w:color="auto"/>
              <w:right w:val="single" w:sz="4" w:space="0" w:color="auto"/>
            </w:tcBorders>
            <w:hideMark/>
          </w:tcPr>
          <w:p w14:paraId="0101E0EF" w14:textId="77777777" w:rsidR="00FD3DFE" w:rsidRPr="00E27D23" w:rsidRDefault="00FD3DFE">
            <w:pPr>
              <w:pStyle w:val="TAL"/>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401ED384" w14:textId="77777777" w:rsidR="00FD3DFE" w:rsidRPr="00E27D23" w:rsidRDefault="00FD3DFE">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79A54C9D" w14:textId="77777777" w:rsidR="00FD3DFE" w:rsidRPr="00E27D23" w:rsidRDefault="00FD3DFE">
            <w:pPr>
              <w:pStyle w:val="TAL"/>
            </w:pPr>
            <w:r w:rsidRPr="00E27D23">
              <w:t xml:space="preserve">NR RRC: </w:t>
            </w:r>
            <w:r w:rsidRPr="00E27D23">
              <w:rPr>
                <w:i/>
              </w:rPr>
              <w:t>DLInformationTransfer</w:t>
            </w:r>
          </w:p>
          <w:p w14:paraId="55790A49" w14:textId="77777777" w:rsidR="00FD3DFE" w:rsidRPr="00E27D23" w:rsidRDefault="00FD3DFE">
            <w:pPr>
              <w:pStyle w:val="TAC"/>
              <w:jc w:val="left"/>
              <w:rPr>
                <w:iCs/>
              </w:rPr>
            </w:pPr>
            <w:r w:rsidRPr="00E27D23">
              <w:t xml:space="preserve">TC: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1F8C780D"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AE642EB" w14:textId="77777777" w:rsidR="00FD3DFE" w:rsidRPr="00E27D23" w:rsidRDefault="00FD3DFE">
            <w:pPr>
              <w:pStyle w:val="TAC"/>
            </w:pPr>
            <w:r w:rsidRPr="00E27D23">
              <w:t>-</w:t>
            </w:r>
          </w:p>
        </w:tc>
      </w:tr>
      <w:tr w:rsidR="00FD3DFE" w:rsidRPr="00E27D23" w14:paraId="4F5A4436" w14:textId="77777777" w:rsidTr="00FD3DFE">
        <w:tc>
          <w:tcPr>
            <w:tcW w:w="533" w:type="dxa"/>
            <w:tcBorders>
              <w:top w:val="nil"/>
              <w:left w:val="single" w:sz="4" w:space="0" w:color="auto"/>
              <w:bottom w:val="single" w:sz="4" w:space="0" w:color="auto"/>
              <w:right w:val="single" w:sz="4" w:space="0" w:color="auto"/>
            </w:tcBorders>
            <w:hideMark/>
          </w:tcPr>
          <w:p w14:paraId="4AE8191A" w14:textId="77777777" w:rsidR="00FD3DFE" w:rsidRPr="00E27D23" w:rsidRDefault="00FD3DFE">
            <w:pPr>
              <w:pStyle w:val="TAC"/>
            </w:pPr>
            <w:r w:rsidRPr="00E27D23">
              <w:rPr>
                <w:lang w:eastAsia="zh-CN"/>
              </w:rPr>
              <w:t>18</w:t>
            </w:r>
          </w:p>
        </w:tc>
        <w:tc>
          <w:tcPr>
            <w:tcW w:w="3967" w:type="dxa"/>
            <w:tcBorders>
              <w:top w:val="nil"/>
              <w:left w:val="single" w:sz="4" w:space="0" w:color="auto"/>
              <w:bottom w:val="single" w:sz="4" w:space="0" w:color="auto"/>
              <w:right w:val="single" w:sz="4" w:space="0" w:color="auto"/>
            </w:tcBorders>
            <w:hideMark/>
          </w:tcPr>
          <w:p w14:paraId="4517E73E" w14:textId="77777777" w:rsidR="00FD3DFE" w:rsidRPr="00E27D23" w:rsidRDefault="00FD3DFE">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410F0579" w14:textId="77777777" w:rsidR="00FD3DFE" w:rsidRPr="00E27D23" w:rsidRDefault="00FD3DFE">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7851C586" w14:textId="77777777" w:rsidR="00FD3DFE" w:rsidRPr="00E27D23" w:rsidRDefault="00FD3DFE">
            <w:pPr>
              <w:pStyle w:val="TAL"/>
              <w:rPr>
                <w:i/>
              </w:rPr>
            </w:pPr>
            <w:r w:rsidRPr="00E27D23">
              <w:t xml:space="preserve">NR RRC: </w:t>
            </w:r>
            <w:r w:rsidRPr="00E27D23">
              <w:rPr>
                <w:i/>
              </w:rPr>
              <w:t>ULInformationTransfer</w:t>
            </w:r>
          </w:p>
          <w:p w14:paraId="7413AC53" w14:textId="77777777" w:rsidR="00FD3DFE" w:rsidRPr="00E27D23" w:rsidRDefault="00FD3DFE">
            <w:pPr>
              <w:pStyle w:val="TAC"/>
              <w:jc w:val="left"/>
              <w:rPr>
                <w:iCs/>
              </w:rPr>
            </w:pPr>
            <w:r w:rsidRPr="00E27D23">
              <w:t xml:space="preserve">TC: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31C6D5BA"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340217DD" w14:textId="77777777" w:rsidR="00FD3DFE" w:rsidRPr="00E27D23" w:rsidRDefault="00FD3DFE">
            <w:pPr>
              <w:pStyle w:val="TAC"/>
            </w:pPr>
            <w:r w:rsidRPr="00E27D23">
              <w:t>-</w:t>
            </w:r>
          </w:p>
        </w:tc>
      </w:tr>
      <w:tr w:rsidR="00FD3DFE" w:rsidRPr="00E27D23" w14:paraId="12D07356" w14:textId="77777777" w:rsidTr="00FD3DFE">
        <w:tc>
          <w:tcPr>
            <w:tcW w:w="533" w:type="dxa"/>
            <w:tcBorders>
              <w:top w:val="nil"/>
              <w:left w:val="single" w:sz="4" w:space="0" w:color="auto"/>
              <w:bottom w:val="single" w:sz="4" w:space="0" w:color="auto"/>
              <w:right w:val="single" w:sz="4" w:space="0" w:color="auto"/>
            </w:tcBorders>
            <w:hideMark/>
          </w:tcPr>
          <w:p w14:paraId="54F7BE08" w14:textId="77777777" w:rsidR="00FD3DFE" w:rsidRPr="00E27D23" w:rsidRDefault="00FD3DFE">
            <w:pPr>
              <w:pStyle w:val="TAC"/>
            </w:pPr>
            <w:r w:rsidRPr="00E27D23">
              <w:rPr>
                <w:lang w:eastAsia="zh-CN"/>
              </w:rPr>
              <w:t>19</w:t>
            </w:r>
          </w:p>
        </w:tc>
        <w:tc>
          <w:tcPr>
            <w:tcW w:w="3967" w:type="dxa"/>
            <w:tcBorders>
              <w:top w:val="nil"/>
              <w:left w:val="single" w:sz="4" w:space="0" w:color="auto"/>
              <w:bottom w:val="single" w:sz="4" w:space="0" w:color="auto"/>
              <w:right w:val="single" w:sz="4" w:space="0" w:color="auto"/>
            </w:tcBorders>
            <w:hideMark/>
          </w:tcPr>
          <w:p w14:paraId="3F4220C2" w14:textId="77777777" w:rsidR="00FD3DFE" w:rsidRPr="00E27D23" w:rsidRDefault="00FD3DFE">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18 equal to 1</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6EF82DF" w14:textId="77777777" w:rsidR="00FD3DFE" w:rsidRPr="00E27D23" w:rsidRDefault="00FD3DFE">
            <w:pPr>
              <w:pStyle w:val="TAC"/>
              <w:rPr>
                <w:lang w:eastAsia="zh-CN"/>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0D7CA165" w14:textId="77777777" w:rsidR="00FD3DFE" w:rsidRPr="00E27D23" w:rsidRDefault="00FD3DFE">
            <w:pPr>
              <w:pStyle w:val="TAC"/>
              <w:jc w:val="left"/>
              <w:rPr>
                <w:iCs/>
              </w:rPr>
            </w:pPr>
            <w:r w:rsidRPr="00E27D23">
              <w:t>-</w:t>
            </w:r>
          </w:p>
        </w:tc>
        <w:tc>
          <w:tcPr>
            <w:tcW w:w="567" w:type="dxa"/>
            <w:tcBorders>
              <w:top w:val="nil"/>
              <w:left w:val="single" w:sz="4" w:space="0" w:color="auto"/>
              <w:bottom w:val="single" w:sz="4" w:space="0" w:color="auto"/>
              <w:right w:val="single" w:sz="4" w:space="0" w:color="auto"/>
            </w:tcBorders>
            <w:hideMark/>
          </w:tcPr>
          <w:p w14:paraId="01486741" w14:textId="77777777" w:rsidR="00FD3DFE" w:rsidRPr="00E27D23" w:rsidRDefault="00FD3DFE">
            <w:pPr>
              <w:pStyle w:val="TAC"/>
            </w:pPr>
            <w:r w:rsidRPr="00E27D23">
              <w:t>2</w:t>
            </w:r>
          </w:p>
        </w:tc>
        <w:tc>
          <w:tcPr>
            <w:tcW w:w="850" w:type="dxa"/>
            <w:tcBorders>
              <w:top w:val="nil"/>
              <w:left w:val="single" w:sz="4" w:space="0" w:color="auto"/>
              <w:bottom w:val="single" w:sz="4" w:space="0" w:color="auto"/>
              <w:right w:val="single" w:sz="4" w:space="0" w:color="auto"/>
            </w:tcBorders>
            <w:hideMark/>
          </w:tcPr>
          <w:p w14:paraId="51ADC7A2" w14:textId="77777777" w:rsidR="00FD3DFE" w:rsidRPr="00E27D23" w:rsidRDefault="00FD3DFE">
            <w:pPr>
              <w:pStyle w:val="TAC"/>
            </w:pPr>
            <w:r w:rsidRPr="00E27D23">
              <w:t>P</w:t>
            </w:r>
          </w:p>
        </w:tc>
      </w:tr>
      <w:tr w:rsidR="00FD3DFE" w:rsidRPr="00E27D23" w14:paraId="5F6A5FB6" w14:textId="77777777" w:rsidTr="00FD3DFE">
        <w:tc>
          <w:tcPr>
            <w:tcW w:w="533" w:type="dxa"/>
            <w:tcBorders>
              <w:top w:val="nil"/>
              <w:left w:val="single" w:sz="4" w:space="0" w:color="auto"/>
              <w:bottom w:val="single" w:sz="4" w:space="0" w:color="auto"/>
              <w:right w:val="single" w:sz="4" w:space="0" w:color="auto"/>
            </w:tcBorders>
            <w:hideMark/>
          </w:tcPr>
          <w:p w14:paraId="61E5753E" w14:textId="77777777" w:rsidR="00FD3DFE" w:rsidRPr="00E27D23" w:rsidRDefault="00FD3DFE">
            <w:pPr>
              <w:pStyle w:val="TAC"/>
              <w:rPr>
                <w:lang w:eastAsia="zh-CN"/>
              </w:rPr>
            </w:pPr>
            <w:r w:rsidRPr="00E27D23">
              <w:rPr>
                <w:lang w:eastAsia="zh-CN"/>
              </w:rPr>
              <w:t>20-22</w:t>
            </w:r>
          </w:p>
        </w:tc>
        <w:tc>
          <w:tcPr>
            <w:tcW w:w="3967" w:type="dxa"/>
            <w:tcBorders>
              <w:top w:val="nil"/>
              <w:left w:val="single" w:sz="4" w:space="0" w:color="auto"/>
              <w:bottom w:val="single" w:sz="4" w:space="0" w:color="auto"/>
              <w:right w:val="single" w:sz="4" w:space="0" w:color="auto"/>
            </w:tcBorders>
            <w:hideMark/>
          </w:tcPr>
          <w:p w14:paraId="3ACFC4E8" w14:textId="77777777" w:rsidR="00FD3DFE" w:rsidRPr="00E27D23" w:rsidRDefault="00FD3DFE">
            <w:pPr>
              <w:pStyle w:val="TAL"/>
            </w:pPr>
            <w:r w:rsidRPr="00E27D23">
              <w:rPr>
                <w:lang w:eastAsia="zh-CN"/>
              </w:rPr>
              <w:t xml:space="preserve">Steps 1 to </w:t>
            </w:r>
            <w:r w:rsidRPr="00E27D23">
              <w:t xml:space="preserve">3 of </w:t>
            </w:r>
            <w:r w:rsidRPr="00E27D23">
              <w:rPr>
                <w:lang w:eastAsia="zh-CN"/>
              </w:rPr>
              <w:t xml:space="preserve">the generic procedures described in </w:t>
            </w:r>
            <w:r w:rsidRPr="00E27D23">
              <w:rPr>
                <w:kern w:val="2"/>
              </w:rPr>
              <w:t>TS 38.508-1 subclause 4.9.37</w:t>
            </w:r>
            <w:r w:rsidRPr="00E27D23">
              <w:rPr>
                <w:lang w:eastAsia="zh-CN"/>
              </w:rPr>
              <w:t xml:space="preserve"> are performed on NR Cell 1 to </w:t>
            </w:r>
            <w:r w:rsidRPr="00E27D23">
              <w:t>release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4FC1DC03" w14:textId="77777777" w:rsidR="00FD3DFE" w:rsidRPr="00E27D23" w:rsidRDefault="00FD3DFE">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5B222FDC" w14:textId="77777777" w:rsidR="00FD3DFE" w:rsidRPr="00E27D23" w:rsidRDefault="00FD3DFE">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hideMark/>
          </w:tcPr>
          <w:p w14:paraId="499303C8"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804E8F9" w14:textId="77777777" w:rsidR="00FD3DFE" w:rsidRPr="00E27D23" w:rsidRDefault="00FD3DFE">
            <w:pPr>
              <w:pStyle w:val="TAC"/>
            </w:pPr>
            <w:r w:rsidRPr="00E27D23">
              <w:t>-</w:t>
            </w:r>
          </w:p>
        </w:tc>
      </w:tr>
      <w:tr w:rsidR="00FD3DFE" w:rsidRPr="00E27D23" w14:paraId="100AC67A" w14:textId="77777777" w:rsidTr="00FD3DFE">
        <w:tc>
          <w:tcPr>
            <w:tcW w:w="533" w:type="dxa"/>
            <w:tcBorders>
              <w:top w:val="nil"/>
              <w:left w:val="single" w:sz="4" w:space="0" w:color="auto"/>
              <w:bottom w:val="single" w:sz="4" w:space="0" w:color="auto"/>
              <w:right w:val="single" w:sz="4" w:space="0" w:color="auto"/>
            </w:tcBorders>
            <w:hideMark/>
          </w:tcPr>
          <w:p w14:paraId="0EE6BF5B" w14:textId="77777777" w:rsidR="00FD3DFE" w:rsidRPr="00E27D23" w:rsidRDefault="00FD3DFE">
            <w:pPr>
              <w:pStyle w:val="TAC"/>
              <w:rPr>
                <w:lang w:eastAsia="zh-CN"/>
              </w:rPr>
            </w:pPr>
            <w:r w:rsidRPr="00E27D23">
              <w:rPr>
                <w:lang w:eastAsia="zh-CN"/>
              </w:rPr>
              <w:t>23</w:t>
            </w:r>
          </w:p>
        </w:tc>
        <w:tc>
          <w:tcPr>
            <w:tcW w:w="3967" w:type="dxa"/>
            <w:tcBorders>
              <w:top w:val="nil"/>
              <w:left w:val="single" w:sz="4" w:space="0" w:color="auto"/>
              <w:bottom w:val="single" w:sz="4" w:space="0" w:color="auto"/>
              <w:right w:val="single" w:sz="4" w:space="0" w:color="auto"/>
            </w:tcBorders>
            <w:hideMark/>
          </w:tcPr>
          <w:p w14:paraId="4547D1A9" w14:textId="77777777" w:rsidR="00FD3DFE" w:rsidRPr="00E27D23" w:rsidRDefault="00FD3DFE">
            <w:pPr>
              <w:pStyle w:val="TAL"/>
            </w:pPr>
            <w:r w:rsidRPr="00E27D23">
              <w:t xml:space="preserve">The SS transmits an </w:t>
            </w:r>
            <w:r w:rsidRPr="00E27D23">
              <w:rPr>
                <w:i/>
                <w:iCs/>
              </w:rPr>
              <w:t>RRCReleas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6F4324CC" w14:textId="77777777" w:rsidR="00FD3DFE" w:rsidRPr="00E27D23" w:rsidRDefault="00FD3DFE">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7DE78F3B" w14:textId="77777777" w:rsidR="00FD3DFE" w:rsidRPr="00E27D23" w:rsidRDefault="00FD3DFE">
            <w:pPr>
              <w:pStyle w:val="TAC"/>
              <w:jc w:val="left"/>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hideMark/>
          </w:tcPr>
          <w:p w14:paraId="376EC4A4"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F7AAB4F" w14:textId="77777777" w:rsidR="00FD3DFE" w:rsidRPr="00E27D23" w:rsidRDefault="00FD3DFE">
            <w:pPr>
              <w:pStyle w:val="TAC"/>
            </w:pPr>
            <w:r w:rsidRPr="00E27D23">
              <w:t>-</w:t>
            </w:r>
          </w:p>
        </w:tc>
      </w:tr>
      <w:tr w:rsidR="00FD3DFE" w:rsidRPr="00E27D23" w14:paraId="65760E07" w14:textId="77777777" w:rsidTr="00FD3DFE">
        <w:tc>
          <w:tcPr>
            <w:tcW w:w="533" w:type="dxa"/>
            <w:tcBorders>
              <w:top w:val="nil"/>
              <w:left w:val="single" w:sz="4" w:space="0" w:color="auto"/>
              <w:bottom w:val="single" w:sz="4" w:space="0" w:color="auto"/>
              <w:right w:val="single" w:sz="4" w:space="0" w:color="auto"/>
            </w:tcBorders>
            <w:hideMark/>
          </w:tcPr>
          <w:p w14:paraId="086CE275" w14:textId="77777777" w:rsidR="00FD3DFE" w:rsidRPr="00E27D23" w:rsidRDefault="00FD3DFE">
            <w:pPr>
              <w:pStyle w:val="TAC"/>
              <w:rPr>
                <w:lang w:eastAsia="zh-CN"/>
              </w:rPr>
            </w:pPr>
            <w:r w:rsidRPr="00E27D23">
              <w:rPr>
                <w:lang w:eastAsia="zh-CN"/>
              </w:rPr>
              <w:t>24</w:t>
            </w:r>
          </w:p>
        </w:tc>
        <w:tc>
          <w:tcPr>
            <w:tcW w:w="3967" w:type="dxa"/>
            <w:tcBorders>
              <w:top w:val="nil"/>
              <w:left w:val="single" w:sz="4" w:space="0" w:color="auto"/>
              <w:bottom w:val="single" w:sz="4" w:space="0" w:color="auto"/>
              <w:right w:val="single" w:sz="4" w:space="0" w:color="auto"/>
            </w:tcBorders>
            <w:hideMark/>
          </w:tcPr>
          <w:p w14:paraId="54385574" w14:textId="77777777" w:rsidR="00FD3DFE" w:rsidRPr="00E27D23" w:rsidRDefault="00FD3DFE">
            <w:pPr>
              <w:pStyle w:val="TAL"/>
            </w:pPr>
            <w:r w:rsidRPr="00E27D23">
              <w:t xml:space="preserve">The SS transmits a </w:t>
            </w:r>
            <w:r w:rsidRPr="00E27D23">
              <w:rPr>
                <w:i/>
                <w:iCs/>
              </w:rPr>
              <w:t>Paging</w:t>
            </w:r>
            <w:r w:rsidRPr="00E27D23">
              <w:t xml:space="preserve"> message including a TMGI matched with MBS multicast session which the UE has released.</w:t>
            </w:r>
          </w:p>
        </w:tc>
        <w:tc>
          <w:tcPr>
            <w:tcW w:w="708" w:type="dxa"/>
            <w:tcBorders>
              <w:top w:val="single" w:sz="4" w:space="0" w:color="auto"/>
              <w:left w:val="single" w:sz="4" w:space="0" w:color="auto"/>
              <w:bottom w:val="single" w:sz="4" w:space="0" w:color="auto"/>
              <w:right w:val="single" w:sz="4" w:space="0" w:color="auto"/>
            </w:tcBorders>
            <w:hideMark/>
          </w:tcPr>
          <w:p w14:paraId="103330C4" w14:textId="77777777" w:rsidR="00FD3DFE" w:rsidRPr="00E27D23" w:rsidRDefault="00FD3DFE">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16E278B7" w14:textId="77777777" w:rsidR="00FD3DFE" w:rsidRPr="00E27D23" w:rsidRDefault="00FD3DFE">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Paging</w:t>
            </w:r>
          </w:p>
        </w:tc>
        <w:tc>
          <w:tcPr>
            <w:tcW w:w="567" w:type="dxa"/>
            <w:tcBorders>
              <w:top w:val="nil"/>
              <w:left w:val="single" w:sz="4" w:space="0" w:color="auto"/>
              <w:bottom w:val="single" w:sz="4" w:space="0" w:color="auto"/>
              <w:right w:val="single" w:sz="4" w:space="0" w:color="auto"/>
            </w:tcBorders>
            <w:hideMark/>
          </w:tcPr>
          <w:p w14:paraId="093DD016" w14:textId="77777777" w:rsidR="00FD3DFE" w:rsidRPr="00E27D23" w:rsidRDefault="00FD3DFE">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3649A09" w14:textId="77777777" w:rsidR="00FD3DFE" w:rsidRPr="00E27D23" w:rsidRDefault="00FD3DFE">
            <w:pPr>
              <w:pStyle w:val="TAC"/>
            </w:pPr>
            <w:r w:rsidRPr="00E27D23">
              <w:t>-</w:t>
            </w:r>
          </w:p>
        </w:tc>
      </w:tr>
      <w:tr w:rsidR="00FD3DFE" w:rsidRPr="00E27D23" w14:paraId="63D9A7C1" w14:textId="77777777" w:rsidTr="00FD3DFE">
        <w:tc>
          <w:tcPr>
            <w:tcW w:w="533" w:type="dxa"/>
            <w:tcBorders>
              <w:top w:val="nil"/>
              <w:left w:val="single" w:sz="4" w:space="0" w:color="auto"/>
              <w:bottom w:val="single" w:sz="4" w:space="0" w:color="auto"/>
              <w:right w:val="single" w:sz="4" w:space="0" w:color="auto"/>
            </w:tcBorders>
            <w:hideMark/>
          </w:tcPr>
          <w:p w14:paraId="7D051CAC" w14:textId="77777777" w:rsidR="00FD3DFE" w:rsidRPr="00E27D23" w:rsidRDefault="00FD3DFE">
            <w:pPr>
              <w:pStyle w:val="TAC"/>
              <w:rPr>
                <w:lang w:eastAsia="zh-CN"/>
              </w:rPr>
            </w:pPr>
            <w:r w:rsidRPr="00E27D23">
              <w:rPr>
                <w:lang w:eastAsia="zh-CN"/>
              </w:rPr>
              <w:t>25</w:t>
            </w:r>
          </w:p>
        </w:tc>
        <w:tc>
          <w:tcPr>
            <w:tcW w:w="3967" w:type="dxa"/>
            <w:tcBorders>
              <w:top w:val="nil"/>
              <w:left w:val="single" w:sz="4" w:space="0" w:color="auto"/>
              <w:bottom w:val="single" w:sz="4" w:space="0" w:color="auto"/>
              <w:right w:val="single" w:sz="4" w:space="0" w:color="auto"/>
            </w:tcBorders>
            <w:hideMark/>
          </w:tcPr>
          <w:p w14:paraId="4829F589" w14:textId="77777777" w:rsidR="00FD3DFE" w:rsidRPr="00E27D23" w:rsidRDefault="00FD3DFE">
            <w:pPr>
              <w:pStyle w:val="TAL"/>
            </w:pPr>
            <w:r w:rsidRPr="00E27D23">
              <w:t xml:space="preserve">Check: Does the UE transmit an </w:t>
            </w:r>
            <w:r w:rsidRPr="00E27D23">
              <w:rPr>
                <w:i/>
                <w:iCs/>
              </w:rPr>
              <w:t>RRCSetupRequest</w:t>
            </w:r>
            <w:r w:rsidRPr="00E27D23">
              <w:t xml:space="preserve"> message within 10s?</w:t>
            </w:r>
          </w:p>
        </w:tc>
        <w:tc>
          <w:tcPr>
            <w:tcW w:w="708" w:type="dxa"/>
            <w:tcBorders>
              <w:top w:val="single" w:sz="4" w:space="0" w:color="auto"/>
              <w:left w:val="single" w:sz="4" w:space="0" w:color="auto"/>
              <w:bottom w:val="single" w:sz="4" w:space="0" w:color="auto"/>
              <w:right w:val="single" w:sz="4" w:space="0" w:color="auto"/>
            </w:tcBorders>
            <w:hideMark/>
          </w:tcPr>
          <w:p w14:paraId="0CBD56C6" w14:textId="77777777" w:rsidR="00FD3DFE" w:rsidRPr="00E27D23" w:rsidRDefault="00FD3DFE">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56B6A0C7" w14:textId="77777777" w:rsidR="00FD3DFE" w:rsidRPr="00E27D23" w:rsidRDefault="00FD3DFE">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SetupRequest</w:t>
            </w:r>
          </w:p>
        </w:tc>
        <w:tc>
          <w:tcPr>
            <w:tcW w:w="567" w:type="dxa"/>
            <w:tcBorders>
              <w:top w:val="nil"/>
              <w:left w:val="single" w:sz="4" w:space="0" w:color="auto"/>
              <w:bottom w:val="single" w:sz="4" w:space="0" w:color="auto"/>
              <w:right w:val="single" w:sz="4" w:space="0" w:color="auto"/>
            </w:tcBorders>
            <w:hideMark/>
          </w:tcPr>
          <w:p w14:paraId="3742CAA2" w14:textId="77777777" w:rsidR="00FD3DFE" w:rsidRPr="00E27D23" w:rsidRDefault="00FD3DFE">
            <w:pPr>
              <w:pStyle w:val="TAC"/>
            </w:pPr>
            <w:r w:rsidRPr="00E27D23">
              <w:t>3</w:t>
            </w:r>
          </w:p>
        </w:tc>
        <w:tc>
          <w:tcPr>
            <w:tcW w:w="850" w:type="dxa"/>
            <w:tcBorders>
              <w:top w:val="nil"/>
              <w:left w:val="single" w:sz="4" w:space="0" w:color="auto"/>
              <w:bottom w:val="single" w:sz="4" w:space="0" w:color="auto"/>
              <w:right w:val="single" w:sz="4" w:space="0" w:color="auto"/>
            </w:tcBorders>
            <w:hideMark/>
          </w:tcPr>
          <w:p w14:paraId="1864889D" w14:textId="77777777" w:rsidR="00FD3DFE" w:rsidRPr="00E27D23" w:rsidRDefault="00FD3DFE">
            <w:pPr>
              <w:pStyle w:val="TAC"/>
            </w:pPr>
            <w:r w:rsidRPr="00E27D23">
              <w:t>F</w:t>
            </w:r>
          </w:p>
        </w:tc>
      </w:tr>
    </w:tbl>
    <w:p w14:paraId="30058436" w14:textId="77777777" w:rsidR="00FD3DFE" w:rsidRPr="00E27D23" w:rsidRDefault="00FD3DFE" w:rsidP="00FD3DFE">
      <w:pPr>
        <w:rPr>
          <w:rFonts w:eastAsia="PMingLiU"/>
          <w:lang w:eastAsia="zh-TW"/>
        </w:rPr>
      </w:pPr>
    </w:p>
    <w:p w14:paraId="5EADD113" w14:textId="77777777" w:rsidR="00FD3DFE" w:rsidRPr="00E27D23" w:rsidRDefault="00FD3DFE" w:rsidP="00FD3DFE">
      <w:pPr>
        <w:pStyle w:val="H6"/>
        <w:rPr>
          <w:lang w:eastAsia="en-US"/>
        </w:rPr>
      </w:pPr>
      <w:r w:rsidRPr="00E27D23">
        <w:t>14.2.4.1.1.3.3</w:t>
      </w:r>
      <w:r w:rsidRPr="00E27D23">
        <w:tab/>
        <w:t>Specific message contents</w:t>
      </w:r>
    </w:p>
    <w:p w14:paraId="4D3AAE5A" w14:textId="77777777" w:rsidR="00FD3DFE" w:rsidRPr="00E27D23" w:rsidRDefault="00FD3DFE" w:rsidP="00FD3DFE">
      <w:pPr>
        <w:pStyle w:val="TH"/>
      </w:pPr>
      <w:r w:rsidRPr="00E27D23">
        <w:rPr>
          <w:color w:val="000000"/>
        </w:rPr>
        <w:t>Table 14.2.4.1.1.3.3-1</w:t>
      </w:r>
      <w:r w:rsidRPr="00E27D23">
        <w:t xml:space="preserve">: </w:t>
      </w:r>
      <w:r w:rsidRPr="00E27D23">
        <w:rPr>
          <w:rStyle w:val="apple-style-span"/>
        </w:rPr>
        <w:t>ACTIVATE TEST MODE</w:t>
      </w:r>
      <w:r w:rsidRPr="00E27D23">
        <w:t xml:space="preserve"> (preamble,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3DFE" w:rsidRPr="00E27D23" w14:paraId="252FE7BC" w14:textId="77777777" w:rsidTr="00FD3DFE">
        <w:trPr>
          <w:cantSplit/>
        </w:trPr>
        <w:tc>
          <w:tcPr>
            <w:tcW w:w="9635" w:type="dxa"/>
            <w:tcBorders>
              <w:top w:val="single" w:sz="4" w:space="0" w:color="000000"/>
              <w:left w:val="single" w:sz="4" w:space="0" w:color="000000"/>
              <w:bottom w:val="single" w:sz="4" w:space="0" w:color="000000"/>
              <w:right w:val="single" w:sz="4" w:space="0" w:color="000000"/>
            </w:tcBorders>
            <w:hideMark/>
          </w:tcPr>
          <w:p w14:paraId="5F3F947A" w14:textId="77777777" w:rsidR="00FD3DFE" w:rsidRPr="00E27D23" w:rsidRDefault="00FD3DFE">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39D9E1DA" w14:textId="77777777" w:rsidR="00FD3DFE" w:rsidRPr="00E27D23" w:rsidRDefault="00FD3DFE" w:rsidP="00FD3DFE"/>
    <w:p w14:paraId="76BA37C4" w14:textId="77777777" w:rsidR="00FD3DFE" w:rsidRPr="00E27D23" w:rsidRDefault="00FD3DFE" w:rsidP="00FD3DFE">
      <w:pPr>
        <w:pStyle w:val="TH"/>
      </w:pPr>
      <w:r w:rsidRPr="00E27D23">
        <w:rPr>
          <w:color w:val="000000"/>
        </w:rPr>
        <w:t>Table 14.2.4.1.1.3.3-2</w:t>
      </w:r>
      <w:r w:rsidRPr="00E27D23">
        <w:t xml:space="preserve">: </w:t>
      </w:r>
      <w:r w:rsidRPr="00E27D23">
        <w:rPr>
          <w:i/>
          <w:iCs/>
        </w:rPr>
        <w:t>Paging</w:t>
      </w:r>
      <w:r w:rsidRPr="00E27D23">
        <w:t xml:space="preserve"> (step 3,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FD3DFE" w:rsidRPr="00E27D23" w14:paraId="7EDB5FFE" w14:textId="77777777" w:rsidTr="00FD3DFE">
        <w:tc>
          <w:tcPr>
            <w:tcW w:w="9597" w:type="dxa"/>
            <w:gridSpan w:val="4"/>
            <w:tcBorders>
              <w:top w:val="single" w:sz="4" w:space="0" w:color="000000"/>
              <w:left w:val="single" w:sz="4" w:space="0" w:color="000000"/>
              <w:bottom w:val="single" w:sz="4" w:space="0" w:color="000000"/>
              <w:right w:val="single" w:sz="4" w:space="0" w:color="000000"/>
            </w:tcBorders>
            <w:hideMark/>
          </w:tcPr>
          <w:p w14:paraId="60FA56A8" w14:textId="77777777" w:rsidR="00FD3DFE" w:rsidRPr="00E27D23" w:rsidRDefault="00FD3DFE">
            <w:pPr>
              <w:pStyle w:val="TAL"/>
            </w:pPr>
            <w:r w:rsidRPr="00E27D23">
              <w:t>Derivation Path: TS 38.508-1 [4], Table 4.6.1-9, condition TMGI</w:t>
            </w:r>
          </w:p>
        </w:tc>
      </w:tr>
      <w:tr w:rsidR="00FD3DFE" w:rsidRPr="00E27D23" w14:paraId="2420D767"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0FE81DE" w14:textId="77777777" w:rsidR="00FD3DFE" w:rsidRPr="00E27D23" w:rsidRDefault="00FD3DFE">
            <w:pPr>
              <w:pStyle w:val="TAH"/>
            </w:pPr>
            <w:r w:rsidRPr="00E27D23">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7EC8FF61" w14:textId="77777777" w:rsidR="00FD3DFE" w:rsidRPr="00E27D23" w:rsidRDefault="00FD3DFE">
            <w:pPr>
              <w:pStyle w:val="TAH"/>
            </w:pPr>
            <w:r w:rsidRPr="00E27D23">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7FFA355A" w14:textId="77777777" w:rsidR="00FD3DFE" w:rsidRPr="00E27D23" w:rsidRDefault="00FD3DFE">
            <w:pPr>
              <w:pStyle w:val="TAH"/>
            </w:pPr>
            <w:r w:rsidRPr="00E27D23">
              <w:t>Comment</w:t>
            </w:r>
          </w:p>
        </w:tc>
        <w:tc>
          <w:tcPr>
            <w:tcW w:w="1276" w:type="dxa"/>
            <w:tcBorders>
              <w:top w:val="single" w:sz="4" w:space="0" w:color="000000"/>
              <w:left w:val="single" w:sz="4" w:space="0" w:color="000000"/>
              <w:bottom w:val="single" w:sz="4" w:space="0" w:color="000000"/>
              <w:right w:val="single" w:sz="4" w:space="0" w:color="000000"/>
            </w:tcBorders>
            <w:hideMark/>
          </w:tcPr>
          <w:p w14:paraId="3CDDCD7C" w14:textId="77777777" w:rsidR="00FD3DFE" w:rsidRPr="00E27D23" w:rsidRDefault="00FD3DFE">
            <w:pPr>
              <w:pStyle w:val="TAH"/>
            </w:pPr>
            <w:r w:rsidRPr="00E27D23">
              <w:t>Condition</w:t>
            </w:r>
          </w:p>
        </w:tc>
      </w:tr>
      <w:tr w:rsidR="00FD3DFE" w:rsidRPr="00E27D23" w14:paraId="0185D6BF"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AF45D97" w14:textId="77777777" w:rsidR="00FD3DFE" w:rsidRPr="00E27D23" w:rsidRDefault="00FD3DFE">
            <w:pPr>
              <w:pStyle w:val="TAL"/>
            </w:pPr>
            <w:r w:rsidRPr="00E27D23">
              <w:t>Paging ::= SEQUENCE {</w:t>
            </w:r>
          </w:p>
        </w:tc>
        <w:tc>
          <w:tcPr>
            <w:tcW w:w="2267" w:type="dxa"/>
            <w:tcBorders>
              <w:top w:val="single" w:sz="4" w:space="0" w:color="000000"/>
              <w:left w:val="single" w:sz="4" w:space="0" w:color="000000"/>
              <w:bottom w:val="single" w:sz="4" w:space="0" w:color="000000"/>
              <w:right w:val="single" w:sz="4" w:space="0" w:color="000000"/>
            </w:tcBorders>
          </w:tcPr>
          <w:p w14:paraId="2BB73529" w14:textId="77777777" w:rsidR="00FD3DFE" w:rsidRPr="00E27D23"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E7F2E6D"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024DED7" w14:textId="77777777" w:rsidR="00FD3DFE" w:rsidRPr="00E27D23" w:rsidRDefault="00FD3DFE">
            <w:pPr>
              <w:pStyle w:val="TAL"/>
            </w:pPr>
          </w:p>
        </w:tc>
      </w:tr>
      <w:tr w:rsidR="00FD3DFE" w:rsidRPr="00E27D23" w14:paraId="463B6026"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068BFB70" w14:textId="77777777" w:rsidR="00FD3DFE" w:rsidRPr="00E27D23" w:rsidRDefault="00FD3DFE">
            <w:pPr>
              <w:pStyle w:val="TAL"/>
            </w:pPr>
            <w:r w:rsidRPr="00E27D23">
              <w:t xml:space="preserve">  pagingRecordList </w:t>
            </w:r>
          </w:p>
        </w:tc>
        <w:tc>
          <w:tcPr>
            <w:tcW w:w="2267" w:type="dxa"/>
            <w:tcBorders>
              <w:top w:val="single" w:sz="4" w:space="0" w:color="000000"/>
              <w:left w:val="single" w:sz="4" w:space="0" w:color="000000"/>
              <w:bottom w:val="single" w:sz="4" w:space="0" w:color="000000"/>
              <w:right w:val="single" w:sz="4" w:space="0" w:color="000000"/>
            </w:tcBorders>
            <w:hideMark/>
          </w:tcPr>
          <w:p w14:paraId="4339A4F2" w14:textId="77777777" w:rsidR="00FD3DFE" w:rsidRPr="00E27D23" w:rsidRDefault="00FD3DFE">
            <w:pPr>
              <w:pStyle w:val="TAL"/>
            </w:pPr>
            <w:r w:rsidRPr="00E27D23">
              <w:t>Not present</w:t>
            </w:r>
          </w:p>
        </w:tc>
        <w:tc>
          <w:tcPr>
            <w:tcW w:w="1519" w:type="dxa"/>
            <w:tcBorders>
              <w:top w:val="single" w:sz="4" w:space="0" w:color="000000"/>
              <w:left w:val="single" w:sz="4" w:space="0" w:color="000000"/>
              <w:bottom w:val="single" w:sz="4" w:space="0" w:color="000000"/>
              <w:right w:val="single" w:sz="4" w:space="0" w:color="000000"/>
            </w:tcBorders>
          </w:tcPr>
          <w:p w14:paraId="1579B22A"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8B4AC1A" w14:textId="77777777" w:rsidR="00FD3DFE" w:rsidRPr="00E27D23" w:rsidRDefault="00FD3DFE">
            <w:pPr>
              <w:pStyle w:val="TAL"/>
            </w:pPr>
          </w:p>
        </w:tc>
      </w:tr>
      <w:tr w:rsidR="00FD3DFE" w:rsidRPr="00E27D23" w14:paraId="3E0FB4B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EE471A3" w14:textId="77777777" w:rsidR="00FD3DFE" w:rsidRPr="00E27D23" w:rsidRDefault="00FD3DFE">
            <w:pPr>
              <w:pStyle w:val="TAL"/>
            </w:pPr>
            <w:r w:rsidRPr="00E27D23">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4CE86044" w14:textId="77777777" w:rsidR="00FD3DFE" w:rsidRPr="00E27D23"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9C1F9D5"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19A0DC8" w14:textId="77777777" w:rsidR="00FD3DFE" w:rsidRPr="00E27D23" w:rsidRDefault="00FD3DFE">
            <w:pPr>
              <w:pStyle w:val="TAL"/>
            </w:pPr>
          </w:p>
        </w:tc>
      </w:tr>
      <w:tr w:rsidR="00FD3DFE" w:rsidRPr="00E27D23" w14:paraId="5DD7F37D"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7B9451C0" w14:textId="77777777" w:rsidR="00FD3DFE" w:rsidRPr="00E27D23" w:rsidRDefault="00FD3DFE">
            <w:pPr>
              <w:pStyle w:val="TAL"/>
            </w:pPr>
            <w:r w:rsidRPr="00E27D23">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04113654" w14:textId="77777777" w:rsidR="00FD3DFE" w:rsidRPr="00E27D23" w:rsidRDefault="00FD3DFE">
            <w:pPr>
              <w:pStyle w:val="TAL"/>
            </w:pPr>
            <w:r w:rsidRPr="00E27D23">
              <w:rPr>
                <w:lang w:eastAsia="zh-CN"/>
              </w:rPr>
              <w:t>3 entries</w:t>
            </w:r>
          </w:p>
        </w:tc>
        <w:tc>
          <w:tcPr>
            <w:tcW w:w="1519" w:type="dxa"/>
            <w:tcBorders>
              <w:top w:val="single" w:sz="4" w:space="0" w:color="000000"/>
              <w:left w:val="single" w:sz="4" w:space="0" w:color="000000"/>
              <w:bottom w:val="single" w:sz="4" w:space="0" w:color="000000"/>
              <w:right w:val="single" w:sz="4" w:space="0" w:color="000000"/>
            </w:tcBorders>
          </w:tcPr>
          <w:p w14:paraId="235DE67F"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4604F88" w14:textId="77777777" w:rsidR="00FD3DFE" w:rsidRPr="00E27D23" w:rsidRDefault="00FD3DFE">
            <w:pPr>
              <w:pStyle w:val="TAL"/>
            </w:pPr>
          </w:p>
        </w:tc>
      </w:tr>
      <w:tr w:rsidR="00FD3DFE" w:rsidRPr="00E27D23" w14:paraId="0B0214C9"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0A4EF82" w14:textId="77777777" w:rsidR="00FD3DFE" w:rsidRPr="00E27D23" w:rsidRDefault="00FD3DFE">
            <w:pPr>
              <w:pStyle w:val="TAL"/>
            </w:pPr>
            <w:r w:rsidRPr="00E27D23">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128513B0" w14:textId="77777777" w:rsidR="00FD3DFE" w:rsidRPr="00E27D23" w:rsidRDefault="00FD3DFE">
            <w:pPr>
              <w:pStyle w:val="TAL"/>
            </w:pPr>
            <w:r w:rsidRPr="00E27D23">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16510907" w14:textId="77777777" w:rsidR="00FD3DFE" w:rsidRPr="00E27D23" w:rsidRDefault="00FD3DFE">
            <w:pPr>
              <w:pStyle w:val="TAL"/>
            </w:pPr>
            <w:r w:rsidRPr="00E27D23">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3DD40CF6" w14:textId="77777777" w:rsidR="00FD3DFE" w:rsidRPr="00E27D23" w:rsidRDefault="00FD3DFE">
            <w:pPr>
              <w:pStyle w:val="TAL"/>
            </w:pPr>
          </w:p>
        </w:tc>
      </w:tr>
      <w:tr w:rsidR="00FD3DFE" w:rsidRPr="00E27D23" w14:paraId="07CF05FB"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9E40735" w14:textId="77777777" w:rsidR="00FD3DFE" w:rsidRPr="00E27D23" w:rsidRDefault="00FD3DFE">
            <w:pPr>
              <w:pStyle w:val="TAL"/>
            </w:pPr>
            <w:r w:rsidRPr="00E27D23">
              <w:t xml:space="preserve">      TMGI-r17[2]</w:t>
            </w:r>
          </w:p>
        </w:tc>
        <w:tc>
          <w:tcPr>
            <w:tcW w:w="2267" w:type="dxa"/>
            <w:tcBorders>
              <w:top w:val="single" w:sz="4" w:space="0" w:color="000000"/>
              <w:left w:val="single" w:sz="4" w:space="0" w:color="000000"/>
              <w:bottom w:val="single" w:sz="4" w:space="0" w:color="000000"/>
              <w:right w:val="single" w:sz="4" w:space="0" w:color="000000"/>
            </w:tcBorders>
            <w:hideMark/>
          </w:tcPr>
          <w:p w14:paraId="6BF57230" w14:textId="77777777" w:rsidR="00FD3DFE" w:rsidRPr="00E27D23" w:rsidRDefault="00FD3DFE">
            <w:pPr>
              <w:pStyle w:val="TAL"/>
            </w:pPr>
            <w:r w:rsidRPr="00E27D23">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422A97E5" w14:textId="77777777" w:rsidR="00FD3DFE" w:rsidRPr="00E27D23" w:rsidRDefault="00FD3DFE">
            <w:pPr>
              <w:pStyle w:val="TAL"/>
              <w:rPr>
                <w:lang w:eastAsia="zh-CN"/>
              </w:rPr>
            </w:pPr>
            <w:r w:rsidRPr="00E27D23">
              <w:rPr>
                <w:lang w:eastAsia="zh-CN"/>
              </w:rPr>
              <w:t>entry 2</w:t>
            </w:r>
          </w:p>
        </w:tc>
        <w:tc>
          <w:tcPr>
            <w:tcW w:w="1276" w:type="dxa"/>
            <w:tcBorders>
              <w:top w:val="single" w:sz="4" w:space="0" w:color="000000"/>
              <w:left w:val="single" w:sz="4" w:space="0" w:color="000000"/>
              <w:bottom w:val="single" w:sz="4" w:space="0" w:color="000000"/>
              <w:right w:val="single" w:sz="4" w:space="0" w:color="000000"/>
            </w:tcBorders>
          </w:tcPr>
          <w:p w14:paraId="7711FACA" w14:textId="77777777" w:rsidR="00FD3DFE" w:rsidRPr="00E27D23" w:rsidRDefault="00FD3DFE">
            <w:pPr>
              <w:pStyle w:val="TAL"/>
            </w:pPr>
          </w:p>
        </w:tc>
      </w:tr>
      <w:tr w:rsidR="00FD3DFE" w:rsidRPr="00E27D23" w14:paraId="557B87DB"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2C25258F" w14:textId="77777777" w:rsidR="00FD3DFE" w:rsidRPr="00E27D23" w:rsidRDefault="00FD3DFE">
            <w:pPr>
              <w:pStyle w:val="TAL"/>
            </w:pPr>
            <w:r w:rsidRPr="00E27D23">
              <w:t xml:space="preserve">      TMGI-r17[3]</w:t>
            </w:r>
          </w:p>
        </w:tc>
        <w:tc>
          <w:tcPr>
            <w:tcW w:w="2267" w:type="dxa"/>
            <w:tcBorders>
              <w:top w:val="single" w:sz="4" w:space="0" w:color="000000"/>
              <w:left w:val="single" w:sz="4" w:space="0" w:color="000000"/>
              <w:bottom w:val="single" w:sz="4" w:space="0" w:color="000000"/>
              <w:right w:val="single" w:sz="4" w:space="0" w:color="000000"/>
            </w:tcBorders>
            <w:hideMark/>
          </w:tcPr>
          <w:p w14:paraId="281E9B58" w14:textId="77777777" w:rsidR="00FD3DFE" w:rsidRPr="00E27D23" w:rsidRDefault="00FD3DFE">
            <w:pPr>
              <w:pStyle w:val="TAL"/>
            </w:pPr>
            <w:r w:rsidRPr="00E27D23">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393A41E1" w14:textId="77777777" w:rsidR="00FD3DFE" w:rsidRPr="00E27D23" w:rsidRDefault="00FD3DFE">
            <w:pPr>
              <w:pStyle w:val="TAL"/>
              <w:rPr>
                <w:lang w:eastAsia="zh-CN"/>
              </w:rPr>
            </w:pPr>
            <w:r w:rsidRPr="00E27D23">
              <w:rPr>
                <w:lang w:eastAsia="zh-CN"/>
              </w:rPr>
              <w:t>entry 3</w:t>
            </w:r>
          </w:p>
        </w:tc>
        <w:tc>
          <w:tcPr>
            <w:tcW w:w="1276" w:type="dxa"/>
            <w:tcBorders>
              <w:top w:val="single" w:sz="4" w:space="0" w:color="000000"/>
              <w:left w:val="single" w:sz="4" w:space="0" w:color="000000"/>
              <w:bottom w:val="single" w:sz="4" w:space="0" w:color="000000"/>
              <w:right w:val="single" w:sz="4" w:space="0" w:color="000000"/>
            </w:tcBorders>
          </w:tcPr>
          <w:p w14:paraId="0AFE3673" w14:textId="77777777" w:rsidR="00FD3DFE" w:rsidRPr="00E27D23" w:rsidRDefault="00FD3DFE">
            <w:pPr>
              <w:pStyle w:val="TAL"/>
            </w:pPr>
          </w:p>
        </w:tc>
      </w:tr>
      <w:tr w:rsidR="00FD3DFE" w:rsidRPr="00E27D23" w14:paraId="512B0ECE"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7F17D198" w14:textId="77777777" w:rsidR="00FD3DFE" w:rsidRPr="00E27D23" w:rsidRDefault="00FD3DFE">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FD0A9C8" w14:textId="77777777" w:rsidR="00FD3DFE" w:rsidRPr="00E27D23"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30E3759"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36E1512" w14:textId="77777777" w:rsidR="00FD3DFE" w:rsidRPr="00E27D23" w:rsidRDefault="00FD3DFE">
            <w:pPr>
              <w:pStyle w:val="TAL"/>
            </w:pPr>
          </w:p>
        </w:tc>
      </w:tr>
      <w:tr w:rsidR="00FD3DFE" w:rsidRPr="00E27D23" w14:paraId="3BE4DBBD"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7BE3E8AC" w14:textId="77777777" w:rsidR="00FD3DFE" w:rsidRPr="00E27D23" w:rsidRDefault="00FD3DFE">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16207A4" w14:textId="77777777" w:rsidR="00FD3DFE" w:rsidRPr="00E27D23"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8CC13D7"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8220349" w14:textId="77777777" w:rsidR="00FD3DFE" w:rsidRPr="00E27D23" w:rsidRDefault="00FD3DFE">
            <w:pPr>
              <w:pStyle w:val="TAL"/>
            </w:pPr>
          </w:p>
        </w:tc>
      </w:tr>
      <w:tr w:rsidR="00FD3DFE" w:rsidRPr="00E27D23" w14:paraId="38556D11"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55CEC1CB" w14:textId="77777777" w:rsidR="00FD3DFE" w:rsidRPr="00E27D23" w:rsidRDefault="00FD3DFE">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7ED644E" w14:textId="77777777" w:rsidR="00FD3DFE" w:rsidRPr="00E27D23"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92E0330"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53D3636" w14:textId="77777777" w:rsidR="00FD3DFE" w:rsidRPr="00E27D23" w:rsidRDefault="00FD3DFE">
            <w:pPr>
              <w:pStyle w:val="TAL"/>
            </w:pPr>
          </w:p>
        </w:tc>
      </w:tr>
      <w:tr w:rsidR="00FD3DFE" w:rsidRPr="00E27D23" w14:paraId="4117BA44"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045E889" w14:textId="77777777" w:rsidR="00FD3DFE" w:rsidRPr="00E27D23" w:rsidRDefault="00FD3DFE">
            <w:pPr>
              <w:pStyle w:val="TAL"/>
            </w:pPr>
            <w:r w:rsidRPr="00E27D23">
              <w:t>}</w:t>
            </w:r>
          </w:p>
        </w:tc>
        <w:tc>
          <w:tcPr>
            <w:tcW w:w="2267" w:type="dxa"/>
            <w:tcBorders>
              <w:top w:val="single" w:sz="4" w:space="0" w:color="000000"/>
              <w:left w:val="single" w:sz="4" w:space="0" w:color="000000"/>
              <w:bottom w:val="single" w:sz="4" w:space="0" w:color="000000"/>
              <w:right w:val="single" w:sz="4" w:space="0" w:color="000000"/>
            </w:tcBorders>
          </w:tcPr>
          <w:p w14:paraId="54F6B4EC" w14:textId="77777777" w:rsidR="00FD3DFE" w:rsidRPr="00E27D23"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787A3D1"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9A459D9" w14:textId="77777777" w:rsidR="00FD3DFE" w:rsidRPr="00E27D23" w:rsidRDefault="00FD3DFE">
            <w:pPr>
              <w:pStyle w:val="TAL"/>
            </w:pPr>
          </w:p>
        </w:tc>
      </w:tr>
    </w:tbl>
    <w:p w14:paraId="465193C7" w14:textId="77777777" w:rsidR="00FD3DFE" w:rsidRPr="00E27D23" w:rsidRDefault="00FD3DFE" w:rsidP="00FD3DFE"/>
    <w:p w14:paraId="429F014D" w14:textId="77777777" w:rsidR="00FD3DFE" w:rsidRPr="00E27D23" w:rsidRDefault="00FD3DFE" w:rsidP="00FD3DFE">
      <w:pPr>
        <w:pStyle w:val="TH"/>
      </w:pPr>
      <w:r w:rsidRPr="00E27D23">
        <w:rPr>
          <w:color w:val="000000"/>
        </w:rPr>
        <w:t>Table 14.2.4.1.1.3.3-3</w:t>
      </w:r>
      <w:r w:rsidRPr="00E27D23">
        <w:t xml:space="preserve">: </w:t>
      </w:r>
      <w:r w:rsidRPr="00E27D23">
        <w:rPr>
          <w:i/>
          <w:iCs/>
        </w:rPr>
        <w:t>Paging</w:t>
      </w:r>
      <w:r w:rsidRPr="00E27D23">
        <w:t xml:space="preserve"> (step 5,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FD3DFE" w:rsidRPr="00E27D23" w14:paraId="00C23A98" w14:textId="77777777" w:rsidTr="00FD3DFE">
        <w:tc>
          <w:tcPr>
            <w:tcW w:w="9597" w:type="dxa"/>
            <w:gridSpan w:val="4"/>
            <w:tcBorders>
              <w:top w:val="single" w:sz="4" w:space="0" w:color="000000"/>
              <w:left w:val="single" w:sz="4" w:space="0" w:color="000000"/>
              <w:bottom w:val="single" w:sz="4" w:space="0" w:color="000000"/>
              <w:right w:val="single" w:sz="4" w:space="0" w:color="000000"/>
            </w:tcBorders>
            <w:hideMark/>
          </w:tcPr>
          <w:p w14:paraId="6901AFCD" w14:textId="77777777" w:rsidR="00FD3DFE" w:rsidRPr="00E27D23" w:rsidRDefault="00FD3DFE">
            <w:pPr>
              <w:pStyle w:val="TAL"/>
            </w:pPr>
            <w:r w:rsidRPr="00E27D23">
              <w:t>Derivation Path: TS 38.508-1 [4], Table 4.6.1-9, condition TMGI</w:t>
            </w:r>
          </w:p>
        </w:tc>
      </w:tr>
      <w:tr w:rsidR="00FD3DFE" w:rsidRPr="00E27D23" w14:paraId="0A66CE46"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364E9B02" w14:textId="77777777" w:rsidR="00FD3DFE" w:rsidRPr="00E27D23" w:rsidRDefault="00FD3DFE">
            <w:pPr>
              <w:pStyle w:val="TAH"/>
            </w:pPr>
            <w:r w:rsidRPr="00E27D23">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09D61A4" w14:textId="77777777" w:rsidR="00FD3DFE" w:rsidRPr="00E27D23" w:rsidRDefault="00FD3DFE">
            <w:pPr>
              <w:pStyle w:val="TAH"/>
            </w:pPr>
            <w:r w:rsidRPr="00E27D23">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30B77B37" w14:textId="77777777" w:rsidR="00FD3DFE" w:rsidRPr="00E27D23" w:rsidRDefault="00FD3DFE">
            <w:pPr>
              <w:pStyle w:val="TAH"/>
            </w:pPr>
            <w:r w:rsidRPr="00E27D23">
              <w:t>Comment</w:t>
            </w:r>
          </w:p>
        </w:tc>
        <w:tc>
          <w:tcPr>
            <w:tcW w:w="1276" w:type="dxa"/>
            <w:tcBorders>
              <w:top w:val="single" w:sz="4" w:space="0" w:color="000000"/>
              <w:left w:val="single" w:sz="4" w:space="0" w:color="000000"/>
              <w:bottom w:val="single" w:sz="4" w:space="0" w:color="000000"/>
              <w:right w:val="single" w:sz="4" w:space="0" w:color="000000"/>
            </w:tcBorders>
            <w:hideMark/>
          </w:tcPr>
          <w:p w14:paraId="09FEAE06" w14:textId="77777777" w:rsidR="00FD3DFE" w:rsidRPr="00E27D23" w:rsidRDefault="00FD3DFE">
            <w:pPr>
              <w:pStyle w:val="TAH"/>
            </w:pPr>
            <w:r w:rsidRPr="00E27D23">
              <w:t>Condition</w:t>
            </w:r>
          </w:p>
        </w:tc>
      </w:tr>
      <w:tr w:rsidR="00FD3DFE" w:rsidRPr="00E27D23" w14:paraId="0FD5BDCF"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25040419" w14:textId="77777777" w:rsidR="00FD3DFE" w:rsidRPr="00E27D23" w:rsidRDefault="00FD3DFE">
            <w:pPr>
              <w:pStyle w:val="TAL"/>
            </w:pPr>
            <w:r w:rsidRPr="00E27D23">
              <w:t>Paging ::= SEQUENCE {</w:t>
            </w:r>
          </w:p>
        </w:tc>
        <w:tc>
          <w:tcPr>
            <w:tcW w:w="2267" w:type="dxa"/>
            <w:tcBorders>
              <w:top w:val="single" w:sz="4" w:space="0" w:color="000000"/>
              <w:left w:val="single" w:sz="4" w:space="0" w:color="000000"/>
              <w:bottom w:val="single" w:sz="4" w:space="0" w:color="000000"/>
              <w:right w:val="single" w:sz="4" w:space="0" w:color="000000"/>
            </w:tcBorders>
          </w:tcPr>
          <w:p w14:paraId="261DF8CE" w14:textId="77777777" w:rsidR="00FD3DFE" w:rsidRPr="00E27D23"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6DEBE21"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A30DE88" w14:textId="77777777" w:rsidR="00FD3DFE" w:rsidRPr="00E27D23" w:rsidRDefault="00FD3DFE">
            <w:pPr>
              <w:pStyle w:val="TAL"/>
            </w:pPr>
          </w:p>
        </w:tc>
      </w:tr>
      <w:tr w:rsidR="00FD3DFE" w:rsidRPr="00E27D23" w14:paraId="6AA8219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5DF5CBC" w14:textId="77777777" w:rsidR="00FD3DFE" w:rsidRPr="00E27D23" w:rsidRDefault="00FD3DFE">
            <w:pPr>
              <w:pStyle w:val="TAL"/>
            </w:pPr>
            <w:r w:rsidRPr="00E27D23">
              <w:t xml:space="preserve">  pagingRecordList </w:t>
            </w:r>
          </w:p>
        </w:tc>
        <w:tc>
          <w:tcPr>
            <w:tcW w:w="2267" w:type="dxa"/>
            <w:tcBorders>
              <w:top w:val="single" w:sz="4" w:space="0" w:color="000000"/>
              <w:left w:val="single" w:sz="4" w:space="0" w:color="000000"/>
              <w:bottom w:val="single" w:sz="4" w:space="0" w:color="000000"/>
              <w:right w:val="single" w:sz="4" w:space="0" w:color="000000"/>
            </w:tcBorders>
            <w:hideMark/>
          </w:tcPr>
          <w:p w14:paraId="34F5440E" w14:textId="77777777" w:rsidR="00FD3DFE" w:rsidRPr="00E27D23" w:rsidRDefault="00FD3DFE">
            <w:pPr>
              <w:pStyle w:val="TAL"/>
            </w:pPr>
            <w:r w:rsidRPr="00E27D23">
              <w:t>Not present</w:t>
            </w:r>
          </w:p>
        </w:tc>
        <w:tc>
          <w:tcPr>
            <w:tcW w:w="1519" w:type="dxa"/>
            <w:tcBorders>
              <w:top w:val="single" w:sz="4" w:space="0" w:color="000000"/>
              <w:left w:val="single" w:sz="4" w:space="0" w:color="000000"/>
              <w:bottom w:val="single" w:sz="4" w:space="0" w:color="000000"/>
              <w:right w:val="single" w:sz="4" w:space="0" w:color="000000"/>
            </w:tcBorders>
          </w:tcPr>
          <w:p w14:paraId="4040A9EC"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BC39E9A" w14:textId="77777777" w:rsidR="00FD3DFE" w:rsidRPr="00E27D23" w:rsidRDefault="00FD3DFE">
            <w:pPr>
              <w:pStyle w:val="TAL"/>
            </w:pPr>
          </w:p>
        </w:tc>
      </w:tr>
      <w:tr w:rsidR="00FD3DFE" w:rsidRPr="00E27D23" w14:paraId="38B406C6"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F1D2E57" w14:textId="77777777" w:rsidR="00FD3DFE" w:rsidRPr="00E27D23" w:rsidRDefault="00FD3DFE">
            <w:pPr>
              <w:pStyle w:val="TAL"/>
            </w:pPr>
            <w:r w:rsidRPr="00E27D23">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2D8797F3" w14:textId="77777777" w:rsidR="00FD3DFE" w:rsidRPr="00E27D23"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45DCFEAC"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A22EB91" w14:textId="77777777" w:rsidR="00FD3DFE" w:rsidRPr="00E27D23" w:rsidRDefault="00FD3DFE">
            <w:pPr>
              <w:pStyle w:val="TAL"/>
            </w:pPr>
          </w:p>
        </w:tc>
      </w:tr>
      <w:tr w:rsidR="00FD3DFE" w:rsidRPr="00E27D23" w14:paraId="15B754F2"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D749F63" w14:textId="77777777" w:rsidR="00FD3DFE" w:rsidRPr="00E27D23" w:rsidRDefault="00FD3DFE">
            <w:pPr>
              <w:pStyle w:val="TAL"/>
            </w:pPr>
            <w:r w:rsidRPr="00E27D23">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2E13816B" w14:textId="77777777" w:rsidR="00FD3DFE" w:rsidRPr="00E27D23" w:rsidRDefault="00FD3DFE">
            <w:pPr>
              <w:pStyle w:val="TAL"/>
            </w:pPr>
            <w:r w:rsidRPr="00E27D23">
              <w:rPr>
                <w:lang w:eastAsia="zh-CN"/>
              </w:rPr>
              <w:t>3 entries</w:t>
            </w:r>
          </w:p>
        </w:tc>
        <w:tc>
          <w:tcPr>
            <w:tcW w:w="1519" w:type="dxa"/>
            <w:tcBorders>
              <w:top w:val="single" w:sz="4" w:space="0" w:color="000000"/>
              <w:left w:val="single" w:sz="4" w:space="0" w:color="000000"/>
              <w:bottom w:val="single" w:sz="4" w:space="0" w:color="000000"/>
              <w:right w:val="single" w:sz="4" w:space="0" w:color="000000"/>
            </w:tcBorders>
          </w:tcPr>
          <w:p w14:paraId="3D58A171"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C362F0A" w14:textId="77777777" w:rsidR="00FD3DFE" w:rsidRPr="00E27D23" w:rsidRDefault="00FD3DFE">
            <w:pPr>
              <w:pStyle w:val="TAL"/>
            </w:pPr>
          </w:p>
        </w:tc>
      </w:tr>
      <w:tr w:rsidR="00FD3DFE" w:rsidRPr="00E27D23" w14:paraId="51A42C67"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3542983D" w14:textId="77777777" w:rsidR="00FD3DFE" w:rsidRPr="00E27D23" w:rsidRDefault="00FD3DFE">
            <w:pPr>
              <w:pStyle w:val="TAL"/>
            </w:pPr>
            <w:r w:rsidRPr="00E27D23">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56D72B35" w14:textId="77777777" w:rsidR="00FD3DFE" w:rsidRPr="00E27D23" w:rsidRDefault="00FD3DFE">
            <w:pPr>
              <w:pStyle w:val="TAL"/>
            </w:pPr>
            <w:r w:rsidRPr="00E27D23">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17A1824C" w14:textId="77777777" w:rsidR="00FD3DFE" w:rsidRPr="00E27D23" w:rsidRDefault="00FD3DFE">
            <w:pPr>
              <w:pStyle w:val="TAL"/>
            </w:pPr>
            <w:r w:rsidRPr="00E27D23">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2A10629F" w14:textId="77777777" w:rsidR="00FD3DFE" w:rsidRPr="00E27D23" w:rsidRDefault="00FD3DFE">
            <w:pPr>
              <w:pStyle w:val="TAL"/>
            </w:pPr>
          </w:p>
        </w:tc>
      </w:tr>
      <w:tr w:rsidR="00FD3DFE" w:rsidRPr="00E27D23" w14:paraId="32B2778A"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22483F91" w14:textId="77777777" w:rsidR="00FD3DFE" w:rsidRPr="00E27D23" w:rsidRDefault="00FD3DFE">
            <w:pPr>
              <w:pStyle w:val="TAL"/>
            </w:pPr>
            <w:r w:rsidRPr="00E27D23">
              <w:t xml:space="preserve">      TMGI-r17[2]</w:t>
            </w:r>
          </w:p>
        </w:tc>
        <w:tc>
          <w:tcPr>
            <w:tcW w:w="2267" w:type="dxa"/>
            <w:tcBorders>
              <w:top w:val="single" w:sz="4" w:space="0" w:color="000000"/>
              <w:left w:val="single" w:sz="4" w:space="0" w:color="000000"/>
              <w:bottom w:val="single" w:sz="4" w:space="0" w:color="000000"/>
              <w:right w:val="single" w:sz="4" w:space="0" w:color="000000"/>
            </w:tcBorders>
            <w:hideMark/>
          </w:tcPr>
          <w:p w14:paraId="48BB507A" w14:textId="77777777" w:rsidR="00FD3DFE" w:rsidRPr="00E27D23" w:rsidRDefault="00FD3DFE">
            <w:pPr>
              <w:pStyle w:val="TAL"/>
            </w:pPr>
            <w:r w:rsidRPr="00E27D23">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550B3801" w14:textId="77777777" w:rsidR="00FD3DFE" w:rsidRPr="00E27D23" w:rsidRDefault="00FD3DFE">
            <w:pPr>
              <w:pStyle w:val="TAL"/>
              <w:rPr>
                <w:lang w:eastAsia="zh-CN"/>
              </w:rPr>
            </w:pPr>
            <w:r w:rsidRPr="00E27D23">
              <w:rPr>
                <w:lang w:eastAsia="zh-CN"/>
              </w:rPr>
              <w:t>entry 2</w:t>
            </w:r>
          </w:p>
        </w:tc>
        <w:tc>
          <w:tcPr>
            <w:tcW w:w="1276" w:type="dxa"/>
            <w:tcBorders>
              <w:top w:val="single" w:sz="4" w:space="0" w:color="000000"/>
              <w:left w:val="single" w:sz="4" w:space="0" w:color="000000"/>
              <w:bottom w:val="single" w:sz="4" w:space="0" w:color="000000"/>
              <w:right w:val="single" w:sz="4" w:space="0" w:color="000000"/>
            </w:tcBorders>
          </w:tcPr>
          <w:p w14:paraId="2A70567B" w14:textId="77777777" w:rsidR="00FD3DFE" w:rsidRPr="00E27D23" w:rsidRDefault="00FD3DFE">
            <w:pPr>
              <w:pStyle w:val="TAL"/>
            </w:pPr>
          </w:p>
        </w:tc>
      </w:tr>
      <w:tr w:rsidR="00FD3DFE" w:rsidRPr="00E27D23" w14:paraId="4C9CA1C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03A0AE39" w14:textId="77777777" w:rsidR="00FD3DFE" w:rsidRPr="00E27D23" w:rsidRDefault="00FD3DFE">
            <w:pPr>
              <w:pStyle w:val="TAL"/>
            </w:pPr>
            <w:r w:rsidRPr="00E27D23">
              <w:t xml:space="preserve">      TMGI-r17[3]</w:t>
            </w:r>
          </w:p>
        </w:tc>
        <w:tc>
          <w:tcPr>
            <w:tcW w:w="2267" w:type="dxa"/>
            <w:tcBorders>
              <w:top w:val="single" w:sz="4" w:space="0" w:color="000000"/>
              <w:left w:val="single" w:sz="4" w:space="0" w:color="000000"/>
              <w:bottom w:val="single" w:sz="4" w:space="0" w:color="000000"/>
              <w:right w:val="single" w:sz="4" w:space="0" w:color="000000"/>
            </w:tcBorders>
            <w:hideMark/>
          </w:tcPr>
          <w:p w14:paraId="46485FF4" w14:textId="77777777" w:rsidR="00FD3DFE" w:rsidRPr="00E27D23" w:rsidRDefault="00FD3DFE">
            <w:pPr>
              <w:pStyle w:val="TAL"/>
            </w:pPr>
            <w:r w:rsidRPr="00E27D23">
              <w:t>Set to the value of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6195E3AA" w14:textId="77777777" w:rsidR="00FD3DFE" w:rsidRPr="00E27D23" w:rsidRDefault="00FD3DFE">
            <w:pPr>
              <w:pStyle w:val="TAL"/>
              <w:rPr>
                <w:lang w:eastAsia="zh-CN"/>
              </w:rPr>
            </w:pPr>
            <w:r w:rsidRPr="00E27D23">
              <w:rPr>
                <w:lang w:eastAsia="zh-CN"/>
              </w:rPr>
              <w:t>entry 3</w:t>
            </w:r>
          </w:p>
        </w:tc>
        <w:tc>
          <w:tcPr>
            <w:tcW w:w="1276" w:type="dxa"/>
            <w:tcBorders>
              <w:top w:val="single" w:sz="4" w:space="0" w:color="000000"/>
              <w:left w:val="single" w:sz="4" w:space="0" w:color="000000"/>
              <w:bottom w:val="single" w:sz="4" w:space="0" w:color="000000"/>
              <w:right w:val="single" w:sz="4" w:space="0" w:color="000000"/>
            </w:tcBorders>
          </w:tcPr>
          <w:p w14:paraId="4E4BCA4C" w14:textId="77777777" w:rsidR="00FD3DFE" w:rsidRPr="00E27D23" w:rsidRDefault="00FD3DFE">
            <w:pPr>
              <w:pStyle w:val="TAL"/>
            </w:pPr>
          </w:p>
        </w:tc>
      </w:tr>
      <w:tr w:rsidR="00FD3DFE" w:rsidRPr="00E27D23" w14:paraId="27002092"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2FF6EC71" w14:textId="77777777" w:rsidR="00FD3DFE" w:rsidRPr="00E27D23" w:rsidRDefault="00FD3DFE">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ED977C7" w14:textId="77777777" w:rsidR="00FD3DFE" w:rsidRPr="00E27D23"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7D4E721"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DB3D505" w14:textId="77777777" w:rsidR="00FD3DFE" w:rsidRPr="00E27D23" w:rsidRDefault="00FD3DFE">
            <w:pPr>
              <w:pStyle w:val="TAL"/>
            </w:pPr>
          </w:p>
        </w:tc>
      </w:tr>
      <w:tr w:rsidR="00FD3DFE" w:rsidRPr="00E27D23" w14:paraId="1B5B7891"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AEE4F57" w14:textId="77777777" w:rsidR="00FD3DFE" w:rsidRPr="00E27D23" w:rsidRDefault="00FD3DFE">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3668F54" w14:textId="77777777" w:rsidR="00FD3DFE" w:rsidRPr="00E27D23"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0955160"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B5F8AC4" w14:textId="77777777" w:rsidR="00FD3DFE" w:rsidRPr="00E27D23" w:rsidRDefault="00FD3DFE">
            <w:pPr>
              <w:pStyle w:val="TAL"/>
            </w:pPr>
          </w:p>
        </w:tc>
      </w:tr>
      <w:tr w:rsidR="00FD3DFE" w:rsidRPr="00E27D23" w14:paraId="650AB18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F2D1F54" w14:textId="77777777" w:rsidR="00FD3DFE" w:rsidRPr="00E27D23" w:rsidRDefault="00FD3DFE">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117AC63" w14:textId="77777777" w:rsidR="00FD3DFE" w:rsidRPr="00E27D23"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43D27C2"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92B167D" w14:textId="77777777" w:rsidR="00FD3DFE" w:rsidRPr="00E27D23" w:rsidRDefault="00FD3DFE">
            <w:pPr>
              <w:pStyle w:val="TAL"/>
            </w:pPr>
          </w:p>
        </w:tc>
      </w:tr>
      <w:tr w:rsidR="00FD3DFE" w:rsidRPr="00E27D23" w14:paraId="432ADD7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6491BAC" w14:textId="77777777" w:rsidR="00FD3DFE" w:rsidRPr="00E27D23" w:rsidRDefault="00FD3DFE">
            <w:pPr>
              <w:pStyle w:val="TAL"/>
            </w:pPr>
            <w:r w:rsidRPr="00E27D23">
              <w:t>}</w:t>
            </w:r>
          </w:p>
        </w:tc>
        <w:tc>
          <w:tcPr>
            <w:tcW w:w="2267" w:type="dxa"/>
            <w:tcBorders>
              <w:top w:val="single" w:sz="4" w:space="0" w:color="000000"/>
              <w:left w:val="single" w:sz="4" w:space="0" w:color="000000"/>
              <w:bottom w:val="single" w:sz="4" w:space="0" w:color="000000"/>
              <w:right w:val="single" w:sz="4" w:space="0" w:color="000000"/>
            </w:tcBorders>
          </w:tcPr>
          <w:p w14:paraId="1DB785F4" w14:textId="77777777" w:rsidR="00FD3DFE" w:rsidRPr="00E27D23"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49AADC5"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D092705" w14:textId="77777777" w:rsidR="00FD3DFE" w:rsidRPr="00E27D23" w:rsidRDefault="00FD3DFE">
            <w:pPr>
              <w:pStyle w:val="TAL"/>
            </w:pPr>
          </w:p>
        </w:tc>
      </w:tr>
    </w:tbl>
    <w:p w14:paraId="5E7EA7E5" w14:textId="77777777" w:rsidR="00FD3DFE" w:rsidRPr="00E27D23" w:rsidRDefault="00FD3DFE" w:rsidP="00FD3DFE"/>
    <w:p w14:paraId="3BFBE697" w14:textId="77777777" w:rsidR="00FD3DFE" w:rsidRPr="00E27D23" w:rsidRDefault="00FD3DFE" w:rsidP="00FD3DFE">
      <w:pPr>
        <w:pStyle w:val="TH"/>
      </w:pPr>
      <w:r w:rsidRPr="00E27D23">
        <w:rPr>
          <w:color w:val="000000"/>
        </w:rPr>
        <w:t>Table 14.2.4.1.1.3.3-4</w:t>
      </w:r>
      <w:r w:rsidRPr="00E27D23">
        <w:t xml:space="preserve">: </w:t>
      </w:r>
      <w:r w:rsidRPr="00E27D23">
        <w:rPr>
          <w:i/>
          <w:iCs/>
        </w:rPr>
        <w:t xml:space="preserve">RRCSetupRequest </w:t>
      </w:r>
      <w:r w:rsidRPr="00E27D23">
        <w:t>(step 6,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FD3DFE" w:rsidRPr="00E27D23" w14:paraId="6654EAFD" w14:textId="77777777" w:rsidTr="00FD3DFE">
        <w:tc>
          <w:tcPr>
            <w:tcW w:w="9635" w:type="dxa"/>
            <w:gridSpan w:val="4"/>
            <w:tcBorders>
              <w:top w:val="single" w:sz="4" w:space="0" w:color="000000"/>
              <w:left w:val="single" w:sz="4" w:space="0" w:color="000000"/>
              <w:bottom w:val="single" w:sz="4" w:space="0" w:color="000000"/>
              <w:right w:val="single" w:sz="4" w:space="0" w:color="000000"/>
            </w:tcBorders>
            <w:hideMark/>
          </w:tcPr>
          <w:p w14:paraId="49CA05FF" w14:textId="77777777" w:rsidR="00FD3DFE" w:rsidRPr="00E27D23" w:rsidRDefault="00FD3DFE">
            <w:pPr>
              <w:pStyle w:val="TAL"/>
            </w:pPr>
            <w:r w:rsidRPr="00E27D23">
              <w:t>Derivation Path: TS 38.508-1 [4], Table 4.6.1-23</w:t>
            </w:r>
          </w:p>
        </w:tc>
      </w:tr>
      <w:tr w:rsidR="00FD3DFE" w:rsidRPr="00E27D23" w14:paraId="152D7C12"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2C7E691" w14:textId="77777777" w:rsidR="00FD3DFE" w:rsidRPr="00E27D23" w:rsidRDefault="00FD3DFE">
            <w:pPr>
              <w:pStyle w:val="TAH"/>
            </w:pPr>
            <w:r w:rsidRPr="00E27D23">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9E52FC7" w14:textId="77777777" w:rsidR="00FD3DFE" w:rsidRPr="00E27D23" w:rsidRDefault="00FD3DFE">
            <w:pPr>
              <w:pStyle w:val="TAH"/>
            </w:pPr>
            <w:r w:rsidRPr="00E27D23">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5866BCBC" w14:textId="77777777" w:rsidR="00FD3DFE" w:rsidRPr="00E27D23" w:rsidRDefault="00FD3DFE">
            <w:pPr>
              <w:pStyle w:val="TAH"/>
            </w:pPr>
            <w:r w:rsidRPr="00E27D23">
              <w:t>Comment</w:t>
            </w:r>
          </w:p>
        </w:tc>
        <w:tc>
          <w:tcPr>
            <w:tcW w:w="1133" w:type="dxa"/>
            <w:tcBorders>
              <w:top w:val="single" w:sz="4" w:space="0" w:color="000000"/>
              <w:left w:val="single" w:sz="4" w:space="0" w:color="000000"/>
              <w:bottom w:val="single" w:sz="4" w:space="0" w:color="000000"/>
              <w:right w:val="single" w:sz="4" w:space="0" w:color="000000"/>
            </w:tcBorders>
            <w:hideMark/>
          </w:tcPr>
          <w:p w14:paraId="78635129" w14:textId="77777777" w:rsidR="00FD3DFE" w:rsidRPr="00E27D23" w:rsidRDefault="00FD3DFE">
            <w:pPr>
              <w:pStyle w:val="TAH"/>
            </w:pPr>
            <w:r w:rsidRPr="00E27D23">
              <w:t>Condition</w:t>
            </w:r>
          </w:p>
        </w:tc>
      </w:tr>
      <w:tr w:rsidR="00FD3DFE" w:rsidRPr="00E27D23" w14:paraId="770772E4"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0CFD80DB" w14:textId="77777777" w:rsidR="00FD3DFE" w:rsidRPr="00E27D23" w:rsidRDefault="00FD3DFE">
            <w:pPr>
              <w:pStyle w:val="TAL"/>
            </w:pPr>
            <w:r w:rsidRPr="00E27D23">
              <w:t>RRCSetupRequest ::= SEQUENCE {</w:t>
            </w:r>
          </w:p>
        </w:tc>
        <w:tc>
          <w:tcPr>
            <w:tcW w:w="2267" w:type="dxa"/>
            <w:tcBorders>
              <w:top w:val="single" w:sz="4" w:space="0" w:color="000000"/>
              <w:left w:val="single" w:sz="4" w:space="0" w:color="000000"/>
              <w:bottom w:val="single" w:sz="4" w:space="0" w:color="000000"/>
              <w:right w:val="single" w:sz="4" w:space="0" w:color="000000"/>
            </w:tcBorders>
          </w:tcPr>
          <w:p w14:paraId="7444FB84" w14:textId="77777777" w:rsidR="00FD3DFE" w:rsidRPr="00E27D23" w:rsidRDefault="00FD3DF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571EC5E" w14:textId="77777777" w:rsidR="00FD3DFE" w:rsidRPr="00E27D23" w:rsidRDefault="00FD3DF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E859DE6" w14:textId="77777777" w:rsidR="00FD3DFE" w:rsidRPr="00E27D23" w:rsidRDefault="00FD3DFE">
            <w:pPr>
              <w:pStyle w:val="TAL"/>
            </w:pPr>
          </w:p>
        </w:tc>
      </w:tr>
      <w:tr w:rsidR="00FD3DFE" w:rsidRPr="00E27D23" w14:paraId="7767E0E0"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73CF9C12" w14:textId="77777777" w:rsidR="00FD3DFE" w:rsidRPr="00E27D23" w:rsidRDefault="00FD3DFE">
            <w:pPr>
              <w:pStyle w:val="TAL"/>
            </w:pPr>
            <w:r w:rsidRPr="00E27D23">
              <w:t xml:space="preserve">  rrcSetupRequest SEQUENCE {</w:t>
            </w:r>
          </w:p>
        </w:tc>
        <w:tc>
          <w:tcPr>
            <w:tcW w:w="2267" w:type="dxa"/>
            <w:tcBorders>
              <w:top w:val="single" w:sz="4" w:space="0" w:color="000000"/>
              <w:left w:val="single" w:sz="4" w:space="0" w:color="000000"/>
              <w:bottom w:val="single" w:sz="4" w:space="0" w:color="000000"/>
              <w:right w:val="single" w:sz="4" w:space="0" w:color="000000"/>
            </w:tcBorders>
          </w:tcPr>
          <w:p w14:paraId="7EA3597E" w14:textId="77777777" w:rsidR="00FD3DFE" w:rsidRPr="00E27D23" w:rsidRDefault="00FD3DF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BAD39D2" w14:textId="77777777" w:rsidR="00FD3DFE" w:rsidRPr="00E27D23" w:rsidRDefault="00FD3DF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F9021A8" w14:textId="77777777" w:rsidR="00FD3DFE" w:rsidRPr="00E27D23" w:rsidRDefault="00FD3DFE">
            <w:pPr>
              <w:pStyle w:val="TAL"/>
            </w:pPr>
          </w:p>
        </w:tc>
      </w:tr>
      <w:tr w:rsidR="00FD3DFE" w:rsidRPr="00E27D23" w14:paraId="7CD75116"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72AF014" w14:textId="77777777" w:rsidR="00FD3DFE" w:rsidRPr="00E27D23" w:rsidRDefault="00FD3DFE">
            <w:pPr>
              <w:pStyle w:val="TAL"/>
            </w:pPr>
            <w:r w:rsidRPr="00E27D23">
              <w:t xml:space="preserve">    establishmentCause</w:t>
            </w:r>
          </w:p>
        </w:tc>
        <w:tc>
          <w:tcPr>
            <w:tcW w:w="2267" w:type="dxa"/>
            <w:tcBorders>
              <w:top w:val="single" w:sz="4" w:space="0" w:color="000000"/>
              <w:left w:val="single" w:sz="4" w:space="0" w:color="000000"/>
              <w:bottom w:val="single" w:sz="4" w:space="0" w:color="000000"/>
              <w:right w:val="single" w:sz="4" w:space="0" w:color="000000"/>
            </w:tcBorders>
            <w:hideMark/>
          </w:tcPr>
          <w:p w14:paraId="75490F19" w14:textId="77777777" w:rsidR="00FD3DFE" w:rsidRPr="00E27D23" w:rsidRDefault="00FD3DFE">
            <w:pPr>
              <w:pStyle w:val="TAL"/>
            </w:pPr>
            <w:r w:rsidRPr="00E27D23">
              <w:t>mt-Access</w:t>
            </w:r>
          </w:p>
        </w:tc>
        <w:tc>
          <w:tcPr>
            <w:tcW w:w="1700" w:type="dxa"/>
            <w:tcBorders>
              <w:top w:val="single" w:sz="4" w:space="0" w:color="000000"/>
              <w:left w:val="single" w:sz="4" w:space="0" w:color="000000"/>
              <w:bottom w:val="single" w:sz="4" w:space="0" w:color="000000"/>
              <w:right w:val="single" w:sz="4" w:space="0" w:color="000000"/>
            </w:tcBorders>
          </w:tcPr>
          <w:p w14:paraId="0ED51823" w14:textId="77777777" w:rsidR="00FD3DFE" w:rsidRPr="00E27D23" w:rsidRDefault="00FD3DF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00BB97A" w14:textId="77777777" w:rsidR="00FD3DFE" w:rsidRPr="00E27D23" w:rsidRDefault="00FD3DFE">
            <w:pPr>
              <w:pStyle w:val="TAL"/>
            </w:pPr>
          </w:p>
        </w:tc>
      </w:tr>
      <w:tr w:rsidR="00FD3DFE" w:rsidRPr="00E27D23" w14:paraId="44CF50A2"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B4EBC0A" w14:textId="77777777" w:rsidR="00FD3DFE" w:rsidRPr="00E27D23" w:rsidRDefault="00FD3DFE">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690BFFF" w14:textId="77777777" w:rsidR="00FD3DFE" w:rsidRPr="00E27D23" w:rsidRDefault="00FD3DF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A2276EC" w14:textId="77777777" w:rsidR="00FD3DFE" w:rsidRPr="00E27D23" w:rsidRDefault="00FD3DF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7391B0B" w14:textId="77777777" w:rsidR="00FD3DFE" w:rsidRPr="00E27D23" w:rsidRDefault="00FD3DFE">
            <w:pPr>
              <w:pStyle w:val="TAL"/>
            </w:pPr>
          </w:p>
        </w:tc>
      </w:tr>
      <w:tr w:rsidR="00FD3DFE" w:rsidRPr="00E27D23" w14:paraId="04375EF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055364F" w14:textId="77777777" w:rsidR="00FD3DFE" w:rsidRPr="00E27D23" w:rsidRDefault="00FD3DFE">
            <w:pPr>
              <w:pStyle w:val="TAL"/>
            </w:pPr>
            <w:r w:rsidRPr="00E27D23">
              <w:t>}</w:t>
            </w:r>
          </w:p>
        </w:tc>
        <w:tc>
          <w:tcPr>
            <w:tcW w:w="2267" w:type="dxa"/>
            <w:tcBorders>
              <w:top w:val="single" w:sz="4" w:space="0" w:color="000000"/>
              <w:left w:val="single" w:sz="4" w:space="0" w:color="000000"/>
              <w:bottom w:val="single" w:sz="4" w:space="0" w:color="000000"/>
              <w:right w:val="single" w:sz="4" w:space="0" w:color="000000"/>
            </w:tcBorders>
          </w:tcPr>
          <w:p w14:paraId="40115E46" w14:textId="77777777" w:rsidR="00FD3DFE" w:rsidRPr="00E27D23" w:rsidRDefault="00FD3DF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55A7AA5" w14:textId="77777777" w:rsidR="00FD3DFE" w:rsidRPr="00E27D23" w:rsidRDefault="00FD3DF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B1FF644" w14:textId="77777777" w:rsidR="00FD3DFE" w:rsidRPr="00E27D23" w:rsidRDefault="00FD3DFE">
            <w:pPr>
              <w:pStyle w:val="TAL"/>
            </w:pPr>
          </w:p>
        </w:tc>
      </w:tr>
    </w:tbl>
    <w:p w14:paraId="5B427EB8" w14:textId="77777777" w:rsidR="00FD3DFE" w:rsidRPr="00E27D23" w:rsidRDefault="00FD3DFE" w:rsidP="00FD3DFE"/>
    <w:p w14:paraId="21044F02" w14:textId="77777777" w:rsidR="00FD3DFE" w:rsidRPr="00E27D23" w:rsidRDefault="00FD3DFE" w:rsidP="00FD3DFE">
      <w:pPr>
        <w:pStyle w:val="TH"/>
      </w:pPr>
      <w:r w:rsidRPr="00E27D23">
        <w:rPr>
          <w:color w:val="000000"/>
        </w:rPr>
        <w:t>Table 14.2.4.1.1.3.3-5</w:t>
      </w:r>
      <w:r w:rsidRPr="00E27D23">
        <w:t>:</w:t>
      </w:r>
      <w:r w:rsidRPr="00E27D23">
        <w:rPr>
          <w:i/>
          <w:iCs/>
        </w:rPr>
        <w:t xml:space="preserve"> RRCReconfiguration</w:t>
      </w:r>
      <w:r w:rsidRPr="00E27D23">
        <w:t xml:space="preserve"> (step 13, Table 14.2.4.1.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FD3DFE" w:rsidRPr="00E27D23" w14:paraId="6B14E5F2" w14:textId="77777777" w:rsidTr="00FD3DFE">
        <w:tc>
          <w:tcPr>
            <w:tcW w:w="9738" w:type="dxa"/>
            <w:gridSpan w:val="4"/>
            <w:tcBorders>
              <w:top w:val="single" w:sz="4" w:space="0" w:color="auto"/>
              <w:left w:val="single" w:sz="4" w:space="0" w:color="auto"/>
              <w:bottom w:val="single" w:sz="4" w:space="0" w:color="auto"/>
              <w:right w:val="single" w:sz="4" w:space="0" w:color="auto"/>
            </w:tcBorders>
            <w:hideMark/>
          </w:tcPr>
          <w:p w14:paraId="3D57C45D" w14:textId="77777777" w:rsidR="00FD3DFE" w:rsidRPr="00E27D23" w:rsidRDefault="00FD3DFE">
            <w:pPr>
              <w:pStyle w:val="TAL"/>
            </w:pPr>
            <w:r w:rsidRPr="00E27D23">
              <w:t xml:space="preserve">Derivation Path: TS 38.508-1 [4],Table 4.6.1-13 and condition NR </w:t>
            </w:r>
          </w:p>
        </w:tc>
      </w:tr>
      <w:tr w:rsidR="00FD3DFE" w:rsidRPr="00E27D23" w14:paraId="152A4C1A"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C65DAB" w14:textId="77777777" w:rsidR="00FD3DFE" w:rsidRPr="00E27D23" w:rsidRDefault="00FD3DFE">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041A33" w14:textId="77777777" w:rsidR="00FD3DFE" w:rsidRPr="00E27D23" w:rsidRDefault="00FD3DFE">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6DEF64" w14:textId="77777777" w:rsidR="00FD3DFE" w:rsidRPr="00E27D23" w:rsidRDefault="00FD3DFE">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85B981" w14:textId="77777777" w:rsidR="00FD3DFE" w:rsidRPr="00E27D23" w:rsidRDefault="00FD3DFE">
            <w:pPr>
              <w:pStyle w:val="TAH"/>
            </w:pPr>
            <w:r w:rsidRPr="00E27D23">
              <w:t>Condition</w:t>
            </w:r>
          </w:p>
        </w:tc>
      </w:tr>
      <w:tr w:rsidR="00FD3DFE" w:rsidRPr="00E27D23" w14:paraId="7958FF0F"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B64ACE" w14:textId="77777777" w:rsidR="00FD3DFE" w:rsidRPr="00E27D23" w:rsidRDefault="00FD3DFE">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606DA4"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5B1E3E"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A41F7D" w14:textId="77777777" w:rsidR="00FD3DFE" w:rsidRPr="00E27D23" w:rsidRDefault="00FD3DFE">
            <w:pPr>
              <w:pStyle w:val="TAL"/>
            </w:pPr>
          </w:p>
        </w:tc>
      </w:tr>
      <w:tr w:rsidR="00FD3DFE" w:rsidRPr="00E27D23" w14:paraId="37C3B170"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3DDE01" w14:textId="77777777" w:rsidR="00FD3DFE" w:rsidRPr="00E27D23" w:rsidRDefault="00FD3DFE">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7ABA6E"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F07A4"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E51E2E" w14:textId="77777777" w:rsidR="00FD3DFE" w:rsidRPr="00E27D23" w:rsidRDefault="00FD3DFE">
            <w:pPr>
              <w:pStyle w:val="TAL"/>
            </w:pPr>
          </w:p>
        </w:tc>
      </w:tr>
      <w:tr w:rsidR="00FD3DFE" w:rsidRPr="00E27D23" w14:paraId="7A7EA2D0"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7AF0B9" w14:textId="77777777" w:rsidR="00FD3DFE" w:rsidRPr="00E27D23" w:rsidRDefault="00FD3DFE">
            <w:pPr>
              <w:pStyle w:val="TAL"/>
            </w:pPr>
            <w:r w:rsidRPr="00E27D23">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71DDA6"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50E71F"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BF647B" w14:textId="77777777" w:rsidR="00FD3DFE" w:rsidRPr="00E27D23" w:rsidRDefault="00FD3DFE">
            <w:pPr>
              <w:pStyle w:val="TAL"/>
            </w:pPr>
          </w:p>
        </w:tc>
      </w:tr>
      <w:tr w:rsidR="00FD3DFE" w:rsidRPr="00E27D23" w14:paraId="70BFD99A"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39077C" w14:textId="77777777" w:rsidR="00FD3DFE" w:rsidRPr="00E27D23" w:rsidRDefault="00FD3DFE">
            <w:pPr>
              <w:pStyle w:val="TAL"/>
            </w:pPr>
            <w:r w:rsidRPr="00E27D23">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E11F0E" w14:textId="5626E0E1" w:rsidR="00FD3DFE" w:rsidRPr="00E27D23" w:rsidRDefault="00FD3DFE">
            <w:pPr>
              <w:pStyle w:val="TAL"/>
            </w:pPr>
            <w:r w:rsidRPr="00E27D23">
              <w:t>RadioBearerConfig with condition MRBm</w:t>
            </w:r>
            <w:r w:rsidR="003F6202" w:rsidRPr="00E27D23">
              <w:t xml:space="preserve"> and UM_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710AFF" w14:textId="77777777" w:rsidR="00FD3DFE" w:rsidRPr="00E27D23" w:rsidRDefault="00FD3DFE">
            <w:pPr>
              <w:pStyle w:val="TAL"/>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BF80DF" w14:textId="77777777" w:rsidR="00FD3DFE" w:rsidRPr="00E27D23" w:rsidRDefault="00FD3DFE">
            <w:pPr>
              <w:pStyle w:val="TAL"/>
            </w:pPr>
          </w:p>
        </w:tc>
      </w:tr>
      <w:tr w:rsidR="00FD3DFE" w:rsidRPr="00E27D23" w14:paraId="1394001D"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0BED0C" w14:textId="77777777" w:rsidR="00FD3DFE" w:rsidRPr="00E27D23" w:rsidRDefault="00FD3DFE">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91A1D3"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FA0BE5"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A72DC6" w14:textId="77777777" w:rsidR="00FD3DFE" w:rsidRPr="00E27D23" w:rsidRDefault="00FD3DFE">
            <w:pPr>
              <w:pStyle w:val="TAL"/>
            </w:pPr>
          </w:p>
        </w:tc>
      </w:tr>
      <w:tr w:rsidR="00FD3DFE" w:rsidRPr="00E27D23" w14:paraId="5D822AC0"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D523B1" w14:textId="77777777" w:rsidR="00FD3DFE" w:rsidRPr="00E27D23" w:rsidRDefault="00FD3DFE">
            <w:pPr>
              <w:pStyle w:val="TAL"/>
            </w:pPr>
            <w:r w:rsidRPr="00E27D23">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6F7E6" w14:textId="3FE7F91F" w:rsidR="00FD3DFE" w:rsidRPr="00E27D23" w:rsidRDefault="00FD3DFE">
            <w:pPr>
              <w:pStyle w:val="TAL"/>
            </w:pPr>
            <w:r w:rsidRPr="00E27D23">
              <w:t>CellGroupConfig with condition MRBm and UM_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20E7AE" w14:textId="77777777" w:rsidR="00FD3DFE" w:rsidRPr="00E27D23" w:rsidRDefault="00FD3DFE">
            <w:pPr>
              <w:pStyle w:val="TAL"/>
              <w:rPr>
                <w:lang w:eastAsia="zh-CN"/>
              </w:rPr>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64CFBB" w14:textId="77777777" w:rsidR="00FD3DFE" w:rsidRPr="00E27D23" w:rsidRDefault="00FD3DFE">
            <w:pPr>
              <w:pStyle w:val="TAL"/>
            </w:pPr>
          </w:p>
        </w:tc>
      </w:tr>
      <w:tr w:rsidR="00FD3DFE" w:rsidRPr="00E27D23" w14:paraId="7CF86BDE" w14:textId="77777777" w:rsidTr="00FD3DFE">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5AEDE37" w14:textId="77777777" w:rsidR="00FD3DFE" w:rsidRPr="00E27D23" w:rsidRDefault="00FD3DFE">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8FD55A"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88A5B"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E0826D" w14:textId="77777777" w:rsidR="00FD3DFE" w:rsidRPr="00E27D23" w:rsidRDefault="00FD3DFE">
            <w:pPr>
              <w:pStyle w:val="TAL"/>
            </w:pPr>
          </w:p>
        </w:tc>
      </w:tr>
      <w:tr w:rsidR="00FD3DFE" w:rsidRPr="00E27D23" w14:paraId="448EE48B"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4F2B1E" w14:textId="77777777" w:rsidR="00FD3DFE" w:rsidRPr="00E27D23" w:rsidRDefault="00FD3DFE">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360753"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C3C46E"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53A287" w14:textId="77777777" w:rsidR="00FD3DFE" w:rsidRPr="00E27D23" w:rsidRDefault="00FD3DFE">
            <w:pPr>
              <w:pStyle w:val="TAL"/>
            </w:pPr>
          </w:p>
        </w:tc>
      </w:tr>
      <w:tr w:rsidR="00FD3DFE" w:rsidRPr="00E27D23" w14:paraId="05990325"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E2779F" w14:textId="77777777" w:rsidR="00FD3DFE" w:rsidRPr="00E27D23" w:rsidRDefault="00FD3DFE">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3E168"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BB3A09"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AE2A4A" w14:textId="77777777" w:rsidR="00FD3DFE" w:rsidRPr="00E27D23" w:rsidRDefault="00FD3DFE">
            <w:pPr>
              <w:pStyle w:val="TAL"/>
            </w:pPr>
          </w:p>
        </w:tc>
      </w:tr>
      <w:tr w:rsidR="00FD3DFE" w:rsidRPr="00E27D23" w14:paraId="6A85D0AF"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1A6700" w14:textId="77777777" w:rsidR="00FD3DFE" w:rsidRPr="00E27D23" w:rsidRDefault="00FD3DFE">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EE4C8F" w14:textId="77777777" w:rsidR="00FD3DFE" w:rsidRPr="00E27D23"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BD074" w14:textId="77777777" w:rsidR="00FD3DFE" w:rsidRPr="00E27D23"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78EF6B" w14:textId="77777777" w:rsidR="00FD3DFE" w:rsidRPr="00E27D23" w:rsidRDefault="00FD3DFE">
            <w:pPr>
              <w:pStyle w:val="TAL"/>
            </w:pPr>
          </w:p>
        </w:tc>
      </w:tr>
    </w:tbl>
    <w:p w14:paraId="2AA3AA4F" w14:textId="77777777" w:rsidR="00FD3DFE" w:rsidRPr="00E27D23" w:rsidRDefault="00FD3DFE" w:rsidP="00FD3DFE"/>
    <w:p w14:paraId="63C95F48" w14:textId="77777777" w:rsidR="00FD3DFE" w:rsidRPr="00E27D23" w:rsidRDefault="00FD3DFE" w:rsidP="00FD3DFE">
      <w:pPr>
        <w:pStyle w:val="TH"/>
      </w:pPr>
      <w:r w:rsidRPr="00E27D23">
        <w:rPr>
          <w:color w:val="000000"/>
        </w:rPr>
        <w:t>Table 14.2.4.1.1.3.3-6</w:t>
      </w:r>
      <w:r w:rsidRPr="00E27D23">
        <w:t xml:space="preserve">: </w:t>
      </w:r>
      <w:r w:rsidRPr="00E27D23">
        <w:rPr>
          <w:rStyle w:val="apple-style-span"/>
        </w:rPr>
        <w:t>CLOSE UE TEST LOOP</w:t>
      </w:r>
      <w:r w:rsidRPr="00E27D23">
        <w:t xml:space="preserve"> (step </w:t>
      </w:r>
      <w:r w:rsidRPr="00E27D23">
        <w:rPr>
          <w:lang w:eastAsia="zh-CN"/>
        </w:rPr>
        <w:t>15a1</w:t>
      </w:r>
      <w:r w:rsidRPr="00E27D23">
        <w:t>,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3DFE" w:rsidRPr="00E27D23" w14:paraId="5AD50F53" w14:textId="77777777" w:rsidTr="00FD3DFE">
        <w:trPr>
          <w:cantSplit/>
        </w:trPr>
        <w:tc>
          <w:tcPr>
            <w:tcW w:w="9635" w:type="dxa"/>
            <w:tcBorders>
              <w:top w:val="single" w:sz="4" w:space="0" w:color="000000"/>
              <w:left w:val="single" w:sz="4" w:space="0" w:color="000000"/>
              <w:bottom w:val="single" w:sz="4" w:space="0" w:color="000000"/>
              <w:right w:val="single" w:sz="4" w:space="0" w:color="000000"/>
            </w:tcBorders>
            <w:hideMark/>
          </w:tcPr>
          <w:p w14:paraId="3F592B0B" w14:textId="77777777" w:rsidR="00FD3DFE" w:rsidRPr="00E27D23" w:rsidRDefault="00FD3DFE">
            <w:pPr>
              <w:pStyle w:val="TAL"/>
              <w:rPr>
                <w:lang w:eastAsia="zh-CN"/>
              </w:rPr>
            </w:pPr>
            <w:r w:rsidRPr="00E27D23">
              <w:t>Derivation Path: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Multicast MRB</w:t>
            </w:r>
          </w:p>
        </w:tc>
      </w:tr>
    </w:tbl>
    <w:p w14:paraId="3AB9C42F" w14:textId="77777777" w:rsidR="00FD3DFE" w:rsidRPr="00E27D23" w:rsidRDefault="00FD3DFE" w:rsidP="00FD3DFE"/>
    <w:p w14:paraId="03A82189" w14:textId="77777777" w:rsidR="00FD3DFE" w:rsidRPr="00E27D23" w:rsidRDefault="00FD3DFE" w:rsidP="00FD3DFE">
      <w:pPr>
        <w:pStyle w:val="TH"/>
      </w:pPr>
      <w:r w:rsidRPr="00E27D23">
        <w:rPr>
          <w:color w:val="000000"/>
        </w:rPr>
        <w:t>Table 14.2.4.1.1.3.3-7</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17</w:t>
      </w:r>
      <w:r w:rsidRPr="00E27D23">
        <w:t>,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3DFE" w:rsidRPr="00E27D23" w14:paraId="016C7008" w14:textId="77777777" w:rsidTr="00FD3DFE">
        <w:trPr>
          <w:cantSplit/>
        </w:trPr>
        <w:tc>
          <w:tcPr>
            <w:tcW w:w="9635" w:type="dxa"/>
            <w:tcBorders>
              <w:top w:val="single" w:sz="4" w:space="0" w:color="000000"/>
              <w:left w:val="single" w:sz="4" w:space="0" w:color="000000"/>
              <w:bottom w:val="single" w:sz="4" w:space="0" w:color="000000"/>
              <w:right w:val="single" w:sz="4" w:space="0" w:color="000000"/>
            </w:tcBorders>
            <w:hideMark/>
          </w:tcPr>
          <w:p w14:paraId="641B2BCE" w14:textId="77777777" w:rsidR="00FD3DFE" w:rsidRPr="00E27D23" w:rsidRDefault="00FD3DFE">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38128F7D" w14:textId="77777777" w:rsidR="00FD3DFE" w:rsidRPr="00E27D23" w:rsidRDefault="00FD3DFE" w:rsidP="00FD3DFE"/>
    <w:p w14:paraId="3B178B2C" w14:textId="77777777" w:rsidR="00FD3DFE" w:rsidRPr="00E27D23" w:rsidRDefault="00FD3DFE" w:rsidP="00FD3DFE">
      <w:pPr>
        <w:pStyle w:val="TH"/>
      </w:pPr>
      <w:r w:rsidRPr="00E27D23">
        <w:rPr>
          <w:color w:val="000000"/>
        </w:rPr>
        <w:t>Table 14.2.4.1.1.3.3-8</w:t>
      </w:r>
      <w:r w:rsidRPr="00E27D23">
        <w:t xml:space="preserve">: </w:t>
      </w:r>
      <w:r w:rsidRPr="00E27D23">
        <w:rPr>
          <w:i/>
          <w:iCs/>
        </w:rPr>
        <w:t>Paging</w:t>
      </w:r>
      <w:r w:rsidRPr="00E27D23">
        <w:t xml:space="preserve"> (step 24,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FD3DFE" w:rsidRPr="00E27D23" w14:paraId="5117B512" w14:textId="77777777" w:rsidTr="00FD3DFE">
        <w:tc>
          <w:tcPr>
            <w:tcW w:w="9597" w:type="dxa"/>
            <w:gridSpan w:val="4"/>
            <w:tcBorders>
              <w:top w:val="single" w:sz="4" w:space="0" w:color="000000"/>
              <w:left w:val="single" w:sz="4" w:space="0" w:color="000000"/>
              <w:bottom w:val="single" w:sz="4" w:space="0" w:color="000000"/>
              <w:right w:val="single" w:sz="4" w:space="0" w:color="000000"/>
            </w:tcBorders>
            <w:hideMark/>
          </w:tcPr>
          <w:p w14:paraId="1142F758" w14:textId="77777777" w:rsidR="00FD3DFE" w:rsidRPr="00E27D23" w:rsidRDefault="00FD3DFE">
            <w:pPr>
              <w:pStyle w:val="TAL"/>
            </w:pPr>
            <w:r w:rsidRPr="00E27D23">
              <w:t>Derivation Path: TS 38.508-1 [4], Table 4.6.1-9, condition TMGI</w:t>
            </w:r>
          </w:p>
        </w:tc>
      </w:tr>
      <w:tr w:rsidR="00FD3DFE" w:rsidRPr="00E27D23" w14:paraId="54BA0A07"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58A6608" w14:textId="77777777" w:rsidR="00FD3DFE" w:rsidRPr="00E27D23" w:rsidRDefault="00FD3DFE">
            <w:pPr>
              <w:pStyle w:val="TAH"/>
            </w:pPr>
            <w:r w:rsidRPr="00E27D23">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7979095C" w14:textId="77777777" w:rsidR="00FD3DFE" w:rsidRPr="00E27D23" w:rsidRDefault="00FD3DFE">
            <w:pPr>
              <w:pStyle w:val="TAH"/>
            </w:pPr>
            <w:r w:rsidRPr="00E27D23">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33690110" w14:textId="77777777" w:rsidR="00FD3DFE" w:rsidRPr="00E27D23" w:rsidRDefault="00FD3DFE">
            <w:pPr>
              <w:pStyle w:val="TAH"/>
            </w:pPr>
            <w:r w:rsidRPr="00E27D23">
              <w:t>Comment</w:t>
            </w:r>
          </w:p>
        </w:tc>
        <w:tc>
          <w:tcPr>
            <w:tcW w:w="1276" w:type="dxa"/>
            <w:tcBorders>
              <w:top w:val="single" w:sz="4" w:space="0" w:color="000000"/>
              <w:left w:val="single" w:sz="4" w:space="0" w:color="000000"/>
              <w:bottom w:val="single" w:sz="4" w:space="0" w:color="000000"/>
              <w:right w:val="single" w:sz="4" w:space="0" w:color="000000"/>
            </w:tcBorders>
            <w:hideMark/>
          </w:tcPr>
          <w:p w14:paraId="5E5A995A" w14:textId="77777777" w:rsidR="00FD3DFE" w:rsidRPr="00E27D23" w:rsidRDefault="00FD3DFE">
            <w:pPr>
              <w:pStyle w:val="TAH"/>
            </w:pPr>
            <w:r w:rsidRPr="00E27D23">
              <w:t>Condition</w:t>
            </w:r>
          </w:p>
        </w:tc>
      </w:tr>
      <w:tr w:rsidR="00FD3DFE" w:rsidRPr="00E27D23" w14:paraId="534DE4ED"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001FA3CF" w14:textId="77777777" w:rsidR="00FD3DFE" w:rsidRPr="00E27D23" w:rsidRDefault="00FD3DFE">
            <w:pPr>
              <w:pStyle w:val="TAL"/>
            </w:pPr>
            <w:r w:rsidRPr="00E27D23">
              <w:t>Paging ::= SEQUENCE {</w:t>
            </w:r>
          </w:p>
        </w:tc>
        <w:tc>
          <w:tcPr>
            <w:tcW w:w="2267" w:type="dxa"/>
            <w:tcBorders>
              <w:top w:val="single" w:sz="4" w:space="0" w:color="000000"/>
              <w:left w:val="single" w:sz="4" w:space="0" w:color="000000"/>
              <w:bottom w:val="single" w:sz="4" w:space="0" w:color="000000"/>
              <w:right w:val="single" w:sz="4" w:space="0" w:color="000000"/>
            </w:tcBorders>
          </w:tcPr>
          <w:p w14:paraId="58DBF9F0" w14:textId="77777777" w:rsidR="00FD3DFE" w:rsidRPr="00E27D23"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A105FCF"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1382E1D" w14:textId="77777777" w:rsidR="00FD3DFE" w:rsidRPr="00E27D23" w:rsidRDefault="00FD3DFE">
            <w:pPr>
              <w:pStyle w:val="TAL"/>
            </w:pPr>
          </w:p>
        </w:tc>
      </w:tr>
      <w:tr w:rsidR="00FD3DFE" w:rsidRPr="00E27D23" w14:paraId="7048FA12"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E54427E" w14:textId="77777777" w:rsidR="00FD3DFE" w:rsidRPr="00E27D23" w:rsidRDefault="00FD3DFE">
            <w:pPr>
              <w:pStyle w:val="TAL"/>
            </w:pPr>
            <w:r w:rsidRPr="00E27D23">
              <w:t xml:space="preserve">  pagingRecordList </w:t>
            </w:r>
          </w:p>
        </w:tc>
        <w:tc>
          <w:tcPr>
            <w:tcW w:w="2267" w:type="dxa"/>
            <w:tcBorders>
              <w:top w:val="single" w:sz="4" w:space="0" w:color="000000"/>
              <w:left w:val="single" w:sz="4" w:space="0" w:color="000000"/>
              <w:bottom w:val="single" w:sz="4" w:space="0" w:color="000000"/>
              <w:right w:val="single" w:sz="4" w:space="0" w:color="000000"/>
            </w:tcBorders>
            <w:hideMark/>
          </w:tcPr>
          <w:p w14:paraId="3187D948" w14:textId="77777777" w:rsidR="00FD3DFE" w:rsidRPr="00E27D23" w:rsidRDefault="00FD3DFE">
            <w:pPr>
              <w:pStyle w:val="TAL"/>
            </w:pPr>
            <w:r w:rsidRPr="00E27D23">
              <w:t>Not present</w:t>
            </w:r>
          </w:p>
        </w:tc>
        <w:tc>
          <w:tcPr>
            <w:tcW w:w="1519" w:type="dxa"/>
            <w:tcBorders>
              <w:top w:val="single" w:sz="4" w:space="0" w:color="000000"/>
              <w:left w:val="single" w:sz="4" w:space="0" w:color="000000"/>
              <w:bottom w:val="single" w:sz="4" w:space="0" w:color="000000"/>
              <w:right w:val="single" w:sz="4" w:space="0" w:color="000000"/>
            </w:tcBorders>
          </w:tcPr>
          <w:p w14:paraId="43A75C39"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689D1F9" w14:textId="77777777" w:rsidR="00FD3DFE" w:rsidRPr="00E27D23" w:rsidRDefault="00FD3DFE">
            <w:pPr>
              <w:pStyle w:val="TAL"/>
            </w:pPr>
          </w:p>
        </w:tc>
      </w:tr>
      <w:tr w:rsidR="00FD3DFE" w:rsidRPr="00E27D23" w14:paraId="540068DA"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3AAE82B8" w14:textId="77777777" w:rsidR="00FD3DFE" w:rsidRPr="00E27D23" w:rsidRDefault="00FD3DFE">
            <w:pPr>
              <w:pStyle w:val="TAL"/>
            </w:pPr>
            <w:r w:rsidRPr="00E27D23">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53D9A230" w14:textId="77777777" w:rsidR="00FD3DFE" w:rsidRPr="00E27D23"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F2FE101"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AD7CDD6" w14:textId="77777777" w:rsidR="00FD3DFE" w:rsidRPr="00E27D23" w:rsidRDefault="00FD3DFE">
            <w:pPr>
              <w:pStyle w:val="TAL"/>
            </w:pPr>
          </w:p>
        </w:tc>
      </w:tr>
      <w:tr w:rsidR="00FD3DFE" w:rsidRPr="00E27D23" w14:paraId="3CA1649D"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2EC3526E" w14:textId="77777777" w:rsidR="00FD3DFE" w:rsidRPr="00E27D23" w:rsidRDefault="00FD3DFE">
            <w:pPr>
              <w:pStyle w:val="TAL"/>
            </w:pPr>
            <w:r w:rsidRPr="00E27D23">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163E1AA2" w14:textId="77777777" w:rsidR="00FD3DFE" w:rsidRPr="00E27D23" w:rsidRDefault="00FD3DFE">
            <w:pPr>
              <w:pStyle w:val="TAL"/>
            </w:pPr>
            <w:r w:rsidRPr="00E27D23">
              <w:rPr>
                <w:lang w:eastAsia="zh-CN"/>
              </w:rPr>
              <w:t>1 entries</w:t>
            </w:r>
          </w:p>
        </w:tc>
        <w:tc>
          <w:tcPr>
            <w:tcW w:w="1519" w:type="dxa"/>
            <w:tcBorders>
              <w:top w:val="single" w:sz="4" w:space="0" w:color="000000"/>
              <w:left w:val="single" w:sz="4" w:space="0" w:color="000000"/>
              <w:bottom w:val="single" w:sz="4" w:space="0" w:color="000000"/>
              <w:right w:val="single" w:sz="4" w:space="0" w:color="000000"/>
            </w:tcBorders>
          </w:tcPr>
          <w:p w14:paraId="67907611"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C0E5360" w14:textId="77777777" w:rsidR="00FD3DFE" w:rsidRPr="00E27D23" w:rsidRDefault="00FD3DFE">
            <w:pPr>
              <w:pStyle w:val="TAL"/>
            </w:pPr>
          </w:p>
        </w:tc>
      </w:tr>
      <w:tr w:rsidR="00FD3DFE" w:rsidRPr="00E27D23" w14:paraId="262CCC4D"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69DB39A" w14:textId="77777777" w:rsidR="00FD3DFE" w:rsidRPr="00E27D23" w:rsidRDefault="00FD3DFE">
            <w:pPr>
              <w:pStyle w:val="TAL"/>
            </w:pPr>
            <w:r w:rsidRPr="00E27D23">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3AFFE93F" w14:textId="77777777" w:rsidR="00FD3DFE" w:rsidRPr="00E27D23" w:rsidRDefault="00FD3DFE">
            <w:pPr>
              <w:pStyle w:val="TAL"/>
            </w:pPr>
            <w:r w:rsidRPr="00E27D23">
              <w:t>Set to the value of the TMGI UE have released</w:t>
            </w:r>
          </w:p>
        </w:tc>
        <w:tc>
          <w:tcPr>
            <w:tcW w:w="1519" w:type="dxa"/>
            <w:tcBorders>
              <w:top w:val="single" w:sz="4" w:space="0" w:color="000000"/>
              <w:left w:val="single" w:sz="4" w:space="0" w:color="000000"/>
              <w:bottom w:val="single" w:sz="4" w:space="0" w:color="000000"/>
              <w:right w:val="single" w:sz="4" w:space="0" w:color="000000"/>
            </w:tcBorders>
            <w:hideMark/>
          </w:tcPr>
          <w:p w14:paraId="06A3E89D" w14:textId="77777777" w:rsidR="00FD3DFE" w:rsidRPr="00E27D23" w:rsidRDefault="00FD3DFE">
            <w:pPr>
              <w:pStyle w:val="TAL"/>
            </w:pPr>
            <w:r w:rsidRPr="00E27D23">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591F7087" w14:textId="77777777" w:rsidR="00FD3DFE" w:rsidRPr="00E27D23" w:rsidRDefault="00FD3DFE">
            <w:pPr>
              <w:pStyle w:val="TAL"/>
            </w:pPr>
          </w:p>
        </w:tc>
      </w:tr>
      <w:tr w:rsidR="00FD3DFE" w:rsidRPr="00E27D23" w14:paraId="488C11F8"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FA676F9" w14:textId="77777777" w:rsidR="00FD3DFE" w:rsidRPr="00E27D23" w:rsidRDefault="00FD3DFE">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02EEF7E" w14:textId="77777777" w:rsidR="00FD3DFE" w:rsidRPr="00E27D23"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3A6A817"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B8B42BD" w14:textId="77777777" w:rsidR="00FD3DFE" w:rsidRPr="00E27D23" w:rsidRDefault="00FD3DFE">
            <w:pPr>
              <w:pStyle w:val="TAL"/>
            </w:pPr>
          </w:p>
        </w:tc>
      </w:tr>
      <w:tr w:rsidR="00FD3DFE" w:rsidRPr="00E27D23" w14:paraId="20F3BCF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09A319B" w14:textId="77777777" w:rsidR="00FD3DFE" w:rsidRPr="00E27D23" w:rsidRDefault="00FD3DFE">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66DF154" w14:textId="77777777" w:rsidR="00FD3DFE" w:rsidRPr="00E27D23"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72D0248A"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616BA3E" w14:textId="77777777" w:rsidR="00FD3DFE" w:rsidRPr="00E27D23" w:rsidRDefault="00FD3DFE">
            <w:pPr>
              <w:pStyle w:val="TAL"/>
            </w:pPr>
          </w:p>
        </w:tc>
      </w:tr>
      <w:tr w:rsidR="00FD3DFE" w:rsidRPr="00E27D23" w14:paraId="4C4514DE"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1A4D414" w14:textId="77777777" w:rsidR="00FD3DFE" w:rsidRPr="00E27D23" w:rsidRDefault="00FD3DFE">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B68CB45" w14:textId="77777777" w:rsidR="00FD3DFE" w:rsidRPr="00E27D23"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E4B0543"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F15A419" w14:textId="77777777" w:rsidR="00FD3DFE" w:rsidRPr="00E27D23" w:rsidRDefault="00FD3DFE">
            <w:pPr>
              <w:pStyle w:val="TAL"/>
            </w:pPr>
          </w:p>
        </w:tc>
      </w:tr>
      <w:tr w:rsidR="00FD3DFE" w:rsidRPr="00E27D23" w14:paraId="7291F68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13E74EC" w14:textId="77777777" w:rsidR="00FD3DFE" w:rsidRPr="00E27D23" w:rsidRDefault="00FD3DFE">
            <w:pPr>
              <w:pStyle w:val="TAL"/>
            </w:pPr>
            <w:r w:rsidRPr="00E27D23">
              <w:t>}</w:t>
            </w:r>
          </w:p>
        </w:tc>
        <w:tc>
          <w:tcPr>
            <w:tcW w:w="2267" w:type="dxa"/>
            <w:tcBorders>
              <w:top w:val="single" w:sz="4" w:space="0" w:color="000000"/>
              <w:left w:val="single" w:sz="4" w:space="0" w:color="000000"/>
              <w:bottom w:val="single" w:sz="4" w:space="0" w:color="000000"/>
              <w:right w:val="single" w:sz="4" w:space="0" w:color="000000"/>
            </w:tcBorders>
          </w:tcPr>
          <w:p w14:paraId="24184745" w14:textId="77777777" w:rsidR="00FD3DFE" w:rsidRPr="00E27D23"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272EB1F" w14:textId="77777777" w:rsidR="00FD3DFE" w:rsidRPr="00E27D23"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DB2E1ED" w14:textId="77777777" w:rsidR="00FD3DFE" w:rsidRPr="00E27D23" w:rsidRDefault="00FD3DFE">
            <w:pPr>
              <w:pStyle w:val="TAL"/>
            </w:pPr>
          </w:p>
        </w:tc>
      </w:tr>
    </w:tbl>
    <w:p w14:paraId="4EFB32ED" w14:textId="0B9A2BA3" w:rsidR="00FD3DFE" w:rsidRPr="00E27D23" w:rsidRDefault="00FD3DFE" w:rsidP="009D4432"/>
    <w:p w14:paraId="75E6561E" w14:textId="77777777" w:rsidR="0053661D" w:rsidRPr="00E27D23" w:rsidRDefault="0053661D" w:rsidP="0053661D">
      <w:pPr>
        <w:pStyle w:val="Heading5"/>
      </w:pPr>
      <w:r w:rsidRPr="00E27D23">
        <w:t>14.2.4.1.2</w:t>
      </w:r>
      <w:r w:rsidRPr="00E27D23">
        <w:tab/>
        <w:t>MBS Multicast / RRC / Paging for group notification / RRC_INACTIVE</w:t>
      </w:r>
    </w:p>
    <w:p w14:paraId="2082B709" w14:textId="77777777" w:rsidR="0053661D" w:rsidRPr="00E27D23" w:rsidRDefault="0053661D" w:rsidP="0053661D">
      <w:pPr>
        <w:pStyle w:val="H6"/>
      </w:pPr>
      <w:r w:rsidRPr="00E27D23">
        <w:t>14.2.4.1.2.1</w:t>
      </w:r>
      <w:r w:rsidRPr="00E27D23">
        <w:tab/>
        <w:t>Test Purpose (TP)</w:t>
      </w:r>
    </w:p>
    <w:p w14:paraId="51B48ABE" w14:textId="77777777" w:rsidR="0053661D" w:rsidRPr="00E27D23" w:rsidRDefault="0053661D" w:rsidP="0053661D">
      <w:pPr>
        <w:pStyle w:val="H6"/>
      </w:pPr>
      <w:r w:rsidRPr="00E27D23">
        <w:t>(1)</w:t>
      </w:r>
    </w:p>
    <w:p w14:paraId="163B76E3" w14:textId="77777777" w:rsidR="0053661D" w:rsidRPr="00E27D23" w:rsidRDefault="0053661D" w:rsidP="0053661D">
      <w:pPr>
        <w:pStyle w:val="PL"/>
        <w:rPr>
          <w:noProof w:val="0"/>
        </w:rPr>
      </w:pPr>
      <w:r w:rsidRPr="00E27D23">
        <w:rPr>
          <w:b/>
          <w:i/>
          <w:noProof w:val="0"/>
        </w:rPr>
        <w:t xml:space="preserve">with </w:t>
      </w:r>
      <w:r w:rsidRPr="00E27D23">
        <w:rPr>
          <w:noProof w:val="0"/>
        </w:rPr>
        <w:t>{ UE in NR RRC_INACTIVE state and UE has joined one MBS multicast session }</w:t>
      </w:r>
    </w:p>
    <w:p w14:paraId="024CB078" w14:textId="77777777" w:rsidR="0053661D" w:rsidRPr="00E27D23" w:rsidRDefault="0053661D" w:rsidP="0053661D">
      <w:pPr>
        <w:pStyle w:val="PL"/>
        <w:rPr>
          <w:noProof w:val="0"/>
        </w:rPr>
      </w:pPr>
      <w:r w:rsidRPr="00E27D23">
        <w:rPr>
          <w:noProof w:val="0"/>
        </w:rPr>
        <w:t>ensure that {</w:t>
      </w:r>
    </w:p>
    <w:p w14:paraId="531AA271" w14:textId="77777777" w:rsidR="0053661D" w:rsidRPr="00E27D23" w:rsidRDefault="0053661D" w:rsidP="0053661D">
      <w:pPr>
        <w:pStyle w:val="PL"/>
        <w:rPr>
          <w:noProof w:val="0"/>
        </w:rPr>
      </w:pPr>
      <w:r w:rsidRPr="00E27D23">
        <w:rPr>
          <w:b/>
          <w:i/>
          <w:noProof w:val="0"/>
        </w:rPr>
        <w:t xml:space="preserve">  when</w:t>
      </w:r>
      <w:r w:rsidRPr="00E27D23">
        <w:rPr>
          <w:noProof w:val="0"/>
        </w:rPr>
        <w:t xml:space="preserve"> { UE receives a Paging message including TMGIs unmatched with MBS multicast session which the UE has joined, not including ue-Identity }</w:t>
      </w:r>
    </w:p>
    <w:p w14:paraId="3FD6A165" w14:textId="77777777" w:rsidR="0053661D" w:rsidRPr="00E27D23" w:rsidRDefault="0053661D" w:rsidP="0053661D">
      <w:pPr>
        <w:pStyle w:val="PL"/>
        <w:rPr>
          <w:noProof w:val="0"/>
        </w:rPr>
      </w:pPr>
      <w:r w:rsidRPr="00E27D23">
        <w:rPr>
          <w:b/>
          <w:i/>
          <w:noProof w:val="0"/>
        </w:rPr>
        <w:t xml:space="preserve">    then</w:t>
      </w:r>
      <w:r w:rsidRPr="00E27D23">
        <w:rPr>
          <w:noProof w:val="0"/>
        </w:rPr>
        <w:t xml:space="preserve"> { UE does not resume RRC connection }</w:t>
      </w:r>
    </w:p>
    <w:p w14:paraId="27FA7017" w14:textId="77777777" w:rsidR="0053661D" w:rsidRPr="00E27D23" w:rsidRDefault="0053661D" w:rsidP="0053661D">
      <w:pPr>
        <w:pStyle w:val="PL"/>
        <w:rPr>
          <w:noProof w:val="0"/>
        </w:rPr>
      </w:pPr>
      <w:r w:rsidRPr="00E27D23">
        <w:rPr>
          <w:noProof w:val="0"/>
        </w:rPr>
        <w:t xml:space="preserve">            }</w:t>
      </w:r>
    </w:p>
    <w:p w14:paraId="4DAAF85F" w14:textId="77777777" w:rsidR="0053661D" w:rsidRPr="00E27D23" w:rsidRDefault="0053661D" w:rsidP="0053661D">
      <w:pPr>
        <w:pStyle w:val="PL"/>
        <w:rPr>
          <w:noProof w:val="0"/>
        </w:rPr>
      </w:pPr>
    </w:p>
    <w:p w14:paraId="3307426F" w14:textId="77777777" w:rsidR="0053661D" w:rsidRPr="00E27D23" w:rsidRDefault="0053661D" w:rsidP="0053661D">
      <w:pPr>
        <w:pStyle w:val="H6"/>
      </w:pPr>
      <w:r w:rsidRPr="00E27D23">
        <w:t>(2)</w:t>
      </w:r>
    </w:p>
    <w:p w14:paraId="388C61B5" w14:textId="77777777" w:rsidR="0053661D" w:rsidRPr="00E27D23" w:rsidRDefault="0053661D" w:rsidP="0053661D">
      <w:pPr>
        <w:pStyle w:val="PL"/>
        <w:rPr>
          <w:noProof w:val="0"/>
        </w:rPr>
      </w:pPr>
      <w:r w:rsidRPr="00E27D23">
        <w:rPr>
          <w:b/>
          <w:i/>
          <w:noProof w:val="0"/>
        </w:rPr>
        <w:t xml:space="preserve">with </w:t>
      </w:r>
      <w:r w:rsidRPr="00E27D23">
        <w:rPr>
          <w:noProof w:val="0"/>
        </w:rPr>
        <w:t>{ UE in NR RRC_INACTIVE state and UE has joined one MBS multicast session }</w:t>
      </w:r>
    </w:p>
    <w:p w14:paraId="7C8D3E3B" w14:textId="77777777" w:rsidR="0053661D" w:rsidRPr="00E27D23" w:rsidRDefault="0053661D" w:rsidP="0053661D">
      <w:pPr>
        <w:pStyle w:val="PL"/>
        <w:rPr>
          <w:noProof w:val="0"/>
        </w:rPr>
      </w:pPr>
      <w:r w:rsidRPr="00E27D23">
        <w:rPr>
          <w:noProof w:val="0"/>
        </w:rPr>
        <w:t>ensure that {</w:t>
      </w:r>
    </w:p>
    <w:p w14:paraId="519969B3" w14:textId="77777777" w:rsidR="0053661D" w:rsidRPr="00E27D23" w:rsidRDefault="0053661D" w:rsidP="0053661D">
      <w:pPr>
        <w:pStyle w:val="PL"/>
        <w:rPr>
          <w:noProof w:val="0"/>
        </w:rPr>
      </w:pPr>
      <w:r w:rsidRPr="00E27D23">
        <w:rPr>
          <w:b/>
          <w:i/>
          <w:noProof w:val="0"/>
        </w:rPr>
        <w:t xml:space="preserve">  when</w:t>
      </w:r>
      <w:r w:rsidRPr="00E27D23">
        <w:rPr>
          <w:noProof w:val="0"/>
        </w:rPr>
        <w:t xml:space="preserve"> { UE receives a Paging message including a TMGI matched with MBS multicast session which the UE has joined, not including ue-Identity }</w:t>
      </w:r>
    </w:p>
    <w:p w14:paraId="0578D312" w14:textId="77777777" w:rsidR="0053661D" w:rsidRPr="00E27D23" w:rsidRDefault="0053661D" w:rsidP="0053661D">
      <w:pPr>
        <w:pStyle w:val="PL"/>
        <w:rPr>
          <w:noProof w:val="0"/>
        </w:rPr>
      </w:pPr>
      <w:r w:rsidRPr="00E27D23">
        <w:rPr>
          <w:b/>
          <w:i/>
          <w:noProof w:val="0"/>
        </w:rPr>
        <w:t xml:space="preserve">    then</w:t>
      </w:r>
      <w:r w:rsidRPr="00E27D23">
        <w:rPr>
          <w:noProof w:val="0"/>
        </w:rPr>
        <w:t xml:space="preserve"> { UE successfully resumes the RRC connection with resumecause set to mt-Access }</w:t>
      </w:r>
    </w:p>
    <w:p w14:paraId="07460141" w14:textId="77777777" w:rsidR="0053661D" w:rsidRPr="00E27D23" w:rsidRDefault="0053661D" w:rsidP="0053661D">
      <w:pPr>
        <w:pStyle w:val="PL"/>
        <w:rPr>
          <w:noProof w:val="0"/>
        </w:rPr>
      </w:pPr>
      <w:r w:rsidRPr="00E27D23">
        <w:rPr>
          <w:noProof w:val="0"/>
        </w:rPr>
        <w:t xml:space="preserve">            }</w:t>
      </w:r>
    </w:p>
    <w:p w14:paraId="23AAD86E" w14:textId="77777777" w:rsidR="0053661D" w:rsidRPr="00E27D23" w:rsidRDefault="0053661D" w:rsidP="0053661D">
      <w:pPr>
        <w:pStyle w:val="PL"/>
        <w:rPr>
          <w:noProof w:val="0"/>
        </w:rPr>
      </w:pPr>
    </w:p>
    <w:p w14:paraId="6C3DC82E" w14:textId="77777777" w:rsidR="0053661D" w:rsidRPr="00E27D23" w:rsidRDefault="0053661D" w:rsidP="0053661D">
      <w:pPr>
        <w:pStyle w:val="H6"/>
      </w:pPr>
      <w:r w:rsidRPr="00E27D23">
        <w:t>(3)</w:t>
      </w:r>
    </w:p>
    <w:p w14:paraId="19356CD9" w14:textId="77777777" w:rsidR="0053661D" w:rsidRPr="00E27D23" w:rsidRDefault="0053661D" w:rsidP="0053661D">
      <w:pPr>
        <w:pStyle w:val="PL"/>
        <w:rPr>
          <w:noProof w:val="0"/>
        </w:rPr>
      </w:pPr>
      <w:r w:rsidRPr="00E27D23">
        <w:rPr>
          <w:b/>
          <w:i/>
          <w:noProof w:val="0"/>
        </w:rPr>
        <w:t xml:space="preserve">with </w:t>
      </w:r>
      <w:r w:rsidRPr="00E27D23">
        <w:rPr>
          <w:noProof w:val="0"/>
        </w:rPr>
        <w:t>{ UE in NR RRC_INACTIVE state and UE has released MBS multicast session }</w:t>
      </w:r>
    </w:p>
    <w:p w14:paraId="319D761B" w14:textId="77777777" w:rsidR="0053661D" w:rsidRPr="00E27D23" w:rsidRDefault="0053661D" w:rsidP="0053661D">
      <w:pPr>
        <w:pStyle w:val="PL"/>
        <w:rPr>
          <w:noProof w:val="0"/>
        </w:rPr>
      </w:pPr>
      <w:r w:rsidRPr="00E27D23">
        <w:rPr>
          <w:noProof w:val="0"/>
        </w:rPr>
        <w:t>ensure that {</w:t>
      </w:r>
    </w:p>
    <w:p w14:paraId="00C8C945" w14:textId="77777777" w:rsidR="0053661D" w:rsidRPr="00E27D23" w:rsidRDefault="0053661D" w:rsidP="0053661D">
      <w:pPr>
        <w:pStyle w:val="PL"/>
        <w:rPr>
          <w:noProof w:val="0"/>
        </w:rPr>
      </w:pPr>
      <w:r w:rsidRPr="00E27D23">
        <w:rPr>
          <w:b/>
          <w:i/>
          <w:noProof w:val="0"/>
        </w:rPr>
        <w:t xml:space="preserve">  when</w:t>
      </w:r>
      <w:r w:rsidRPr="00E27D23">
        <w:rPr>
          <w:noProof w:val="0"/>
        </w:rPr>
        <w:t xml:space="preserve"> { UE receives a Paging message including a TMGI matched with MBS multicast session which the UE has released, not including ue-Identity }</w:t>
      </w:r>
    </w:p>
    <w:p w14:paraId="31DE1F47" w14:textId="77777777" w:rsidR="0053661D" w:rsidRPr="00E27D23" w:rsidRDefault="0053661D" w:rsidP="0053661D">
      <w:pPr>
        <w:pStyle w:val="PL"/>
        <w:rPr>
          <w:noProof w:val="0"/>
        </w:rPr>
      </w:pPr>
      <w:r w:rsidRPr="00E27D23">
        <w:rPr>
          <w:b/>
          <w:i/>
          <w:noProof w:val="0"/>
        </w:rPr>
        <w:t xml:space="preserve">    then</w:t>
      </w:r>
      <w:r w:rsidRPr="00E27D23">
        <w:rPr>
          <w:noProof w:val="0"/>
        </w:rPr>
        <w:t xml:space="preserve"> { UE does not resume RRC connection }</w:t>
      </w:r>
    </w:p>
    <w:p w14:paraId="3162BE03" w14:textId="77777777" w:rsidR="0053661D" w:rsidRPr="00E27D23" w:rsidRDefault="0053661D" w:rsidP="0053661D">
      <w:pPr>
        <w:pStyle w:val="PL"/>
        <w:rPr>
          <w:noProof w:val="0"/>
        </w:rPr>
      </w:pPr>
      <w:r w:rsidRPr="00E27D23">
        <w:rPr>
          <w:noProof w:val="0"/>
        </w:rPr>
        <w:t xml:space="preserve">            }</w:t>
      </w:r>
    </w:p>
    <w:p w14:paraId="3420488D" w14:textId="77777777" w:rsidR="0053661D" w:rsidRPr="00E27D23" w:rsidRDefault="0053661D" w:rsidP="0053661D">
      <w:pPr>
        <w:pStyle w:val="PL"/>
        <w:rPr>
          <w:noProof w:val="0"/>
        </w:rPr>
      </w:pPr>
    </w:p>
    <w:p w14:paraId="558C280B" w14:textId="77777777" w:rsidR="0053661D" w:rsidRPr="00E27D23" w:rsidRDefault="0053661D" w:rsidP="0053661D">
      <w:pPr>
        <w:pStyle w:val="H6"/>
      </w:pPr>
      <w:r w:rsidRPr="00E27D23">
        <w:t>(4)</w:t>
      </w:r>
    </w:p>
    <w:p w14:paraId="7CE915E1" w14:textId="77777777" w:rsidR="0053661D" w:rsidRPr="00E27D23" w:rsidRDefault="0053661D" w:rsidP="0053661D">
      <w:pPr>
        <w:pStyle w:val="PL"/>
        <w:rPr>
          <w:noProof w:val="0"/>
        </w:rPr>
      </w:pPr>
      <w:r w:rsidRPr="00E27D23">
        <w:rPr>
          <w:b/>
          <w:i/>
          <w:noProof w:val="0"/>
        </w:rPr>
        <w:t xml:space="preserve">with </w:t>
      </w:r>
      <w:r w:rsidRPr="00E27D23">
        <w:rPr>
          <w:noProof w:val="0"/>
        </w:rPr>
        <w:t>{ UE in NR RRC_INACTIVE state and UE has joined one MBS multicast session }</w:t>
      </w:r>
    </w:p>
    <w:p w14:paraId="14F96635" w14:textId="77777777" w:rsidR="0053661D" w:rsidRPr="00E27D23" w:rsidRDefault="0053661D" w:rsidP="0053661D">
      <w:pPr>
        <w:pStyle w:val="PL"/>
        <w:rPr>
          <w:noProof w:val="0"/>
        </w:rPr>
      </w:pPr>
      <w:r w:rsidRPr="00E27D23">
        <w:rPr>
          <w:noProof w:val="0"/>
        </w:rPr>
        <w:t>ensure that {</w:t>
      </w:r>
    </w:p>
    <w:p w14:paraId="3ED2B055" w14:textId="77777777" w:rsidR="0053661D" w:rsidRPr="00E27D23" w:rsidRDefault="0053661D" w:rsidP="0053661D">
      <w:pPr>
        <w:pStyle w:val="PL"/>
        <w:rPr>
          <w:noProof w:val="0"/>
        </w:rPr>
      </w:pPr>
      <w:r w:rsidRPr="00E27D23">
        <w:rPr>
          <w:b/>
          <w:i/>
          <w:noProof w:val="0"/>
        </w:rPr>
        <w:t xml:space="preserve">  when</w:t>
      </w:r>
      <w:r w:rsidRPr="00E27D23">
        <w:rPr>
          <w:noProof w:val="0"/>
        </w:rPr>
        <w:t xml:space="preserve"> { UE receives a Paging message including a TMGI matched with MBS multicast session which the UE has joined, and including a matched identity fullI-RNTI }</w:t>
      </w:r>
    </w:p>
    <w:p w14:paraId="33C385BF" w14:textId="77777777" w:rsidR="0053661D" w:rsidRPr="00E27D23" w:rsidRDefault="0053661D" w:rsidP="0053661D">
      <w:pPr>
        <w:pStyle w:val="PL"/>
        <w:rPr>
          <w:noProof w:val="0"/>
        </w:rPr>
      </w:pPr>
      <w:r w:rsidRPr="00E27D23">
        <w:rPr>
          <w:b/>
          <w:i/>
          <w:noProof w:val="0"/>
        </w:rPr>
        <w:t xml:space="preserve">    then</w:t>
      </w:r>
      <w:r w:rsidRPr="00E27D23">
        <w:rPr>
          <w:noProof w:val="0"/>
        </w:rPr>
        <w:t xml:space="preserve"> { UE successfully resumes the RRC connection with resumecause set to mt-Access}</w:t>
      </w:r>
    </w:p>
    <w:p w14:paraId="6EEEB432" w14:textId="77777777" w:rsidR="0053661D" w:rsidRPr="00E27D23" w:rsidRDefault="0053661D" w:rsidP="0053661D">
      <w:pPr>
        <w:pStyle w:val="PL"/>
        <w:rPr>
          <w:noProof w:val="0"/>
        </w:rPr>
      </w:pPr>
      <w:r w:rsidRPr="00E27D23">
        <w:rPr>
          <w:noProof w:val="0"/>
        </w:rPr>
        <w:t xml:space="preserve">            }</w:t>
      </w:r>
    </w:p>
    <w:p w14:paraId="5683CAC3" w14:textId="77777777" w:rsidR="0053661D" w:rsidRPr="00E27D23" w:rsidRDefault="0053661D" w:rsidP="0053661D">
      <w:pPr>
        <w:pStyle w:val="PL"/>
        <w:rPr>
          <w:noProof w:val="0"/>
        </w:rPr>
      </w:pPr>
    </w:p>
    <w:p w14:paraId="19068A90" w14:textId="77777777" w:rsidR="0053661D" w:rsidRPr="00E27D23" w:rsidRDefault="0053661D" w:rsidP="0053661D">
      <w:pPr>
        <w:pStyle w:val="H6"/>
      </w:pPr>
      <w:r w:rsidRPr="00E27D23">
        <w:t>(5)</w:t>
      </w:r>
    </w:p>
    <w:p w14:paraId="2AFE631F" w14:textId="77777777" w:rsidR="0053661D" w:rsidRPr="00E27D23" w:rsidRDefault="0053661D" w:rsidP="0053661D">
      <w:pPr>
        <w:pStyle w:val="PL"/>
        <w:rPr>
          <w:noProof w:val="0"/>
        </w:rPr>
      </w:pPr>
      <w:r w:rsidRPr="00E27D23">
        <w:rPr>
          <w:b/>
          <w:i/>
          <w:noProof w:val="0"/>
        </w:rPr>
        <w:t xml:space="preserve">with </w:t>
      </w:r>
      <w:r w:rsidRPr="00E27D23">
        <w:rPr>
          <w:noProof w:val="0"/>
        </w:rPr>
        <w:t>{ UE in NR RRC_INACTIVE state and UE has joined one MBS multicast session }</w:t>
      </w:r>
    </w:p>
    <w:p w14:paraId="7C2D6790" w14:textId="77777777" w:rsidR="0053661D" w:rsidRPr="00E27D23" w:rsidRDefault="0053661D" w:rsidP="0053661D">
      <w:pPr>
        <w:pStyle w:val="PL"/>
        <w:rPr>
          <w:noProof w:val="0"/>
        </w:rPr>
      </w:pPr>
      <w:r w:rsidRPr="00E27D23">
        <w:rPr>
          <w:noProof w:val="0"/>
        </w:rPr>
        <w:t>ensure that {</w:t>
      </w:r>
    </w:p>
    <w:p w14:paraId="74EAEE34" w14:textId="77777777" w:rsidR="0053661D" w:rsidRPr="00E27D23" w:rsidRDefault="0053661D" w:rsidP="0053661D">
      <w:pPr>
        <w:pStyle w:val="PL"/>
        <w:rPr>
          <w:noProof w:val="0"/>
        </w:rPr>
      </w:pPr>
      <w:r w:rsidRPr="00E27D23">
        <w:rPr>
          <w:b/>
          <w:i/>
          <w:noProof w:val="0"/>
        </w:rPr>
        <w:t xml:space="preserve">  when</w:t>
      </w:r>
      <w:r w:rsidRPr="00E27D23">
        <w:rPr>
          <w:noProof w:val="0"/>
        </w:rPr>
        <w:t xml:space="preserve"> {  UE receives a Paging message including a TMGI matched with MBS multicast session which the UE has joined, and including a matched identity ng-5G-S-TMSI }</w:t>
      </w:r>
    </w:p>
    <w:p w14:paraId="73C13A7F" w14:textId="77777777" w:rsidR="0053661D" w:rsidRPr="00E27D23" w:rsidRDefault="0053661D" w:rsidP="0053661D">
      <w:pPr>
        <w:pStyle w:val="PL"/>
        <w:rPr>
          <w:noProof w:val="0"/>
        </w:rPr>
      </w:pPr>
      <w:r w:rsidRPr="00E27D23">
        <w:rPr>
          <w:b/>
          <w:i/>
          <w:noProof w:val="0"/>
        </w:rPr>
        <w:t xml:space="preserve">    then</w:t>
      </w:r>
      <w:r w:rsidRPr="00E27D23">
        <w:rPr>
          <w:noProof w:val="0"/>
        </w:rPr>
        <w:t xml:space="preserve"> { UE releases RRC connection with release cause ‘other’ and goes to NR RRC_IDLE state }</w:t>
      </w:r>
    </w:p>
    <w:p w14:paraId="56EE12D8" w14:textId="77777777" w:rsidR="0053661D" w:rsidRPr="00E27D23" w:rsidRDefault="0053661D" w:rsidP="0053661D">
      <w:pPr>
        <w:pStyle w:val="PL"/>
        <w:rPr>
          <w:noProof w:val="0"/>
        </w:rPr>
      </w:pPr>
      <w:r w:rsidRPr="00E27D23">
        <w:rPr>
          <w:noProof w:val="0"/>
        </w:rPr>
        <w:t xml:space="preserve">            }</w:t>
      </w:r>
    </w:p>
    <w:p w14:paraId="0655DA4A" w14:textId="77777777" w:rsidR="0053661D" w:rsidRPr="00E27D23" w:rsidRDefault="0053661D" w:rsidP="0053661D">
      <w:pPr>
        <w:pStyle w:val="PL"/>
        <w:rPr>
          <w:noProof w:val="0"/>
        </w:rPr>
      </w:pPr>
    </w:p>
    <w:p w14:paraId="26A3F8FD" w14:textId="77777777" w:rsidR="0053661D" w:rsidRPr="00E27D23" w:rsidRDefault="0053661D" w:rsidP="0053661D">
      <w:pPr>
        <w:pStyle w:val="H6"/>
      </w:pPr>
      <w:r w:rsidRPr="00E27D23">
        <w:t>(6)</w:t>
      </w:r>
    </w:p>
    <w:p w14:paraId="7B93CCE9" w14:textId="77777777" w:rsidR="0053661D" w:rsidRPr="00E27D23" w:rsidRDefault="0053661D" w:rsidP="0053661D">
      <w:pPr>
        <w:pStyle w:val="PL"/>
        <w:rPr>
          <w:noProof w:val="0"/>
        </w:rPr>
      </w:pPr>
      <w:r w:rsidRPr="00E27D23">
        <w:rPr>
          <w:b/>
          <w:i/>
          <w:noProof w:val="0"/>
        </w:rPr>
        <w:t xml:space="preserve">with </w:t>
      </w:r>
      <w:r w:rsidRPr="00E27D23">
        <w:rPr>
          <w:noProof w:val="0"/>
        </w:rPr>
        <w:t>{ UE in NR RRC_INACTIVE state and UE has joined one MBS multicast session }</w:t>
      </w:r>
    </w:p>
    <w:p w14:paraId="70290007" w14:textId="77777777" w:rsidR="0053661D" w:rsidRPr="00E27D23" w:rsidRDefault="0053661D" w:rsidP="0053661D">
      <w:pPr>
        <w:pStyle w:val="PL"/>
        <w:rPr>
          <w:noProof w:val="0"/>
        </w:rPr>
      </w:pPr>
      <w:r w:rsidRPr="00E27D23">
        <w:rPr>
          <w:noProof w:val="0"/>
        </w:rPr>
        <w:t>ensure that {</w:t>
      </w:r>
    </w:p>
    <w:p w14:paraId="6FF2F045" w14:textId="77777777" w:rsidR="0053661D" w:rsidRPr="00E27D23" w:rsidRDefault="0053661D" w:rsidP="0053661D">
      <w:pPr>
        <w:pStyle w:val="PL"/>
        <w:rPr>
          <w:noProof w:val="0"/>
        </w:rPr>
      </w:pPr>
      <w:r w:rsidRPr="00E27D23">
        <w:rPr>
          <w:b/>
          <w:i/>
          <w:noProof w:val="0"/>
        </w:rPr>
        <w:t xml:space="preserve">  when</w:t>
      </w:r>
      <w:r w:rsidRPr="00E27D23">
        <w:rPr>
          <w:noProof w:val="0"/>
        </w:rPr>
        <w:t xml:space="preserve"> { UE receives a Paging message including a TMGI matched with MBS multicast session which the UE has joined, and including a unmatched identity ng-5G-S-TMSI }</w:t>
      </w:r>
    </w:p>
    <w:p w14:paraId="55F87E47" w14:textId="77777777" w:rsidR="0053661D" w:rsidRPr="00E27D23" w:rsidRDefault="0053661D" w:rsidP="0053661D">
      <w:pPr>
        <w:pStyle w:val="PL"/>
        <w:rPr>
          <w:noProof w:val="0"/>
        </w:rPr>
      </w:pPr>
      <w:r w:rsidRPr="00E27D23">
        <w:rPr>
          <w:b/>
          <w:i/>
          <w:noProof w:val="0"/>
        </w:rPr>
        <w:t xml:space="preserve">    then</w:t>
      </w:r>
      <w:r w:rsidRPr="00E27D23">
        <w:rPr>
          <w:noProof w:val="0"/>
        </w:rPr>
        <w:t xml:space="preserve"> { UE successfully resumes the RRC connection with resumecause set to mt-Access}</w:t>
      </w:r>
    </w:p>
    <w:p w14:paraId="39114355" w14:textId="77777777" w:rsidR="0053661D" w:rsidRPr="00E27D23" w:rsidRDefault="0053661D" w:rsidP="0053661D">
      <w:pPr>
        <w:pStyle w:val="PL"/>
        <w:rPr>
          <w:noProof w:val="0"/>
        </w:rPr>
      </w:pPr>
      <w:r w:rsidRPr="00E27D23">
        <w:rPr>
          <w:noProof w:val="0"/>
        </w:rPr>
        <w:t xml:space="preserve">            }</w:t>
      </w:r>
    </w:p>
    <w:p w14:paraId="6650F00A" w14:textId="77777777" w:rsidR="0053661D" w:rsidRPr="00E27D23" w:rsidRDefault="0053661D" w:rsidP="0053661D">
      <w:pPr>
        <w:pStyle w:val="PL"/>
        <w:rPr>
          <w:noProof w:val="0"/>
        </w:rPr>
      </w:pPr>
    </w:p>
    <w:p w14:paraId="4A159982" w14:textId="77777777" w:rsidR="0053661D" w:rsidRPr="00E27D23" w:rsidRDefault="0053661D" w:rsidP="0053661D">
      <w:pPr>
        <w:pStyle w:val="H6"/>
      </w:pPr>
      <w:r w:rsidRPr="00E27D23">
        <w:t>14.2.4.1.2.2</w:t>
      </w:r>
      <w:r w:rsidRPr="00E27D23">
        <w:tab/>
        <w:t>Conformance requirements</w:t>
      </w:r>
    </w:p>
    <w:p w14:paraId="39AEDCF4" w14:textId="77777777" w:rsidR="0053661D" w:rsidRPr="00E27D23" w:rsidRDefault="0053661D" w:rsidP="0053661D">
      <w:pPr>
        <w:ind w:left="100" w:hangingChars="50" w:hanging="100"/>
      </w:pPr>
      <w:r w:rsidRPr="00E27D23">
        <w:t>References: The conformance requirements covered in the present TC are specified in: TS 38.300, clause 16.10.5.2; TS 38.331, clause 5.3.2.3; TS 24.501, clause 5.6.2.2.1 and 5.3.1.4. Unless otherwise stated these are Rel-17 requirements.</w:t>
      </w:r>
    </w:p>
    <w:p w14:paraId="045F567C" w14:textId="77777777" w:rsidR="0053661D" w:rsidRPr="00E27D23" w:rsidRDefault="0053661D" w:rsidP="0053661D">
      <w:r w:rsidRPr="00E27D23">
        <w:t>[TS 38.300, clause 16.10.5.2]</w:t>
      </w:r>
    </w:p>
    <w:p w14:paraId="58857E5B" w14:textId="77777777" w:rsidR="0053661D" w:rsidRPr="00E27D23" w:rsidRDefault="0053661D" w:rsidP="0053661D">
      <w:pPr>
        <w:rPr>
          <w:lang w:eastAsia="zh-CN"/>
        </w:rPr>
      </w:pPr>
      <w:r w:rsidRPr="00E27D23">
        <w:t>When there is (temporarily) no data to be sent to the UEs for a multicast session, the gNB may move the UE to RRC IDLE/INACTIVE state.</w:t>
      </w:r>
      <w:r w:rsidRPr="00E27D23">
        <w:rPr>
          <w:lang w:eastAsia="zh-CN"/>
        </w:rPr>
        <w:t xml:space="preserve"> </w:t>
      </w:r>
      <w:r w:rsidRPr="00E27D23">
        <w:t xml:space="preserve">gNBs supporting MBS </w:t>
      </w:r>
      <w:r w:rsidRPr="00E27D23">
        <w:rPr>
          <w:lang w:eastAsia="zh-CN"/>
        </w:rPr>
        <w:t xml:space="preserve">use a group notification mechanism to </w:t>
      </w:r>
      <w:r w:rsidRPr="00E27D23">
        <w:t xml:space="preserve">notify the UEs in RRC IDLE/INACTIVE state </w:t>
      </w:r>
      <w:r w:rsidRPr="00E27D23">
        <w:rPr>
          <w:lang w:eastAsia="zh-CN"/>
        </w:rPr>
        <w:t>when</w:t>
      </w:r>
      <w:r w:rsidRPr="00E27D23">
        <w:t xml:space="preserve"> a multicast session has been activated </w:t>
      </w:r>
      <w:r w:rsidRPr="00E27D23">
        <w:rPr>
          <w:lang w:eastAsia="zh-CN"/>
        </w:rPr>
        <w:t xml:space="preserve">by the CN </w:t>
      </w:r>
      <w:r w:rsidRPr="00E27D23">
        <w:t>or the gNB has multicast session data</w:t>
      </w:r>
      <w:r w:rsidRPr="00E27D23">
        <w:rPr>
          <w:lang w:eastAsia="zh-CN"/>
        </w:rPr>
        <w:t xml:space="preserve"> to deliver</w:t>
      </w:r>
      <w:r w:rsidRPr="00E27D23">
        <w:t xml:space="preserve">. Upon reception of the group notification, the UEs reconnect to the network. </w:t>
      </w:r>
      <w:r w:rsidRPr="00E27D23">
        <w:rPr>
          <w:lang w:eastAsia="zh-CN"/>
        </w:rPr>
        <w:t xml:space="preserve">The </w:t>
      </w:r>
      <w:r w:rsidRPr="00E27D23">
        <w:t xml:space="preserve">group notification </w:t>
      </w:r>
      <w:r w:rsidRPr="00E27D23">
        <w:rPr>
          <w:lang w:eastAsia="zh-CN"/>
        </w:rPr>
        <w:t>is</w:t>
      </w:r>
      <w:r w:rsidRPr="00E27D23">
        <w:t xml:space="preserve"> addressed with P-RNTI on PDCCH,</w:t>
      </w:r>
      <w:r w:rsidRPr="00E27D23">
        <w:rPr>
          <w:lang w:eastAsia="zh-CN"/>
        </w:rPr>
        <w:t xml:space="preserve"> </w:t>
      </w:r>
      <w:r w:rsidRPr="00E27D23">
        <w:rPr>
          <w:rFonts w:eastAsia="SimSun"/>
          <w:lang w:eastAsia="zh-CN"/>
        </w:rPr>
        <w:t>a</w:t>
      </w:r>
      <w:r w:rsidRPr="00E27D23">
        <w:rPr>
          <w:rFonts w:eastAsia="SimSun"/>
        </w:rPr>
        <w:t xml:space="preserve">nd the </w:t>
      </w:r>
      <w:r w:rsidRPr="00E27D23">
        <w:rPr>
          <w:lang w:eastAsia="zh-CN"/>
        </w:rPr>
        <w:t>paging channels are monitored by the UE as described in clause 9.2.5</w:t>
      </w:r>
      <w:r w:rsidRPr="00E27D23">
        <w:rPr>
          <w:rFonts w:eastAsia="SimSun"/>
          <w:lang w:eastAsia="zh-CN"/>
        </w:rPr>
        <w:t xml:space="preserve">. Paging message for group notification contains MBS session ID which is utilized to page all UEs in RRC IDLE and RRC INACTIVE states that joined the associated MBS multicast session, i.e., UEs are not paged individually. </w:t>
      </w:r>
      <w:r w:rsidRPr="00E27D23">
        <w:rPr>
          <w:lang w:eastAsia="zh-CN"/>
        </w:rPr>
        <w:t xml:space="preserve">The UE stops monitoring for group notifications related to a specific </w:t>
      </w:r>
      <w:r w:rsidRPr="00E27D23">
        <w:rPr>
          <w:rFonts w:eastAsia="SimSun"/>
        </w:rPr>
        <w:t xml:space="preserve">multicast session </w:t>
      </w:r>
      <w:r w:rsidRPr="00E27D23">
        <w:rPr>
          <w:lang w:eastAsia="zh-CN"/>
        </w:rPr>
        <w:t>once the UE leaves this multicast session.</w:t>
      </w:r>
    </w:p>
    <w:p w14:paraId="144D4273" w14:textId="77777777" w:rsidR="0053661D" w:rsidRPr="00E27D23" w:rsidRDefault="0053661D" w:rsidP="0053661D">
      <w:r w:rsidRPr="00E27D23">
        <w:t>[TS 38.331, clause 5.3.2.3]</w:t>
      </w:r>
    </w:p>
    <w:p w14:paraId="72FB0400" w14:textId="77777777" w:rsidR="0053661D" w:rsidRPr="00E27D23" w:rsidRDefault="0053661D" w:rsidP="0053661D">
      <w:pPr>
        <w:pStyle w:val="B1"/>
      </w:pPr>
      <w:r w:rsidRPr="00E27D23">
        <w:t>1&gt;</w:t>
      </w:r>
      <w:r w:rsidRPr="00E27D23">
        <w:tab/>
        <w:t xml:space="preserve">if in RRC_INACTIVE, for each of the </w:t>
      </w:r>
      <w:r w:rsidRPr="00E27D23">
        <w:rPr>
          <w:i/>
        </w:rPr>
        <w:t>PagingRecord</w:t>
      </w:r>
      <w:r w:rsidRPr="00E27D23">
        <w:t xml:space="preserve">, if any, included in the </w:t>
      </w:r>
      <w:r w:rsidRPr="00E27D23">
        <w:rPr>
          <w:i/>
        </w:rPr>
        <w:t>Paging</w:t>
      </w:r>
      <w:r w:rsidRPr="00E27D23">
        <w:t xml:space="preserve"> message, or</w:t>
      </w:r>
    </w:p>
    <w:p w14:paraId="22D5661E" w14:textId="77777777" w:rsidR="0053661D" w:rsidRPr="00E27D23" w:rsidRDefault="0053661D" w:rsidP="0053661D">
      <w:pPr>
        <w:pStyle w:val="B1"/>
      </w:pPr>
      <w:r w:rsidRPr="00E27D23">
        <w:t>…</w:t>
      </w:r>
    </w:p>
    <w:p w14:paraId="6FBB58F3" w14:textId="77777777" w:rsidR="0053661D" w:rsidRPr="00E27D23" w:rsidRDefault="0053661D" w:rsidP="0053661D">
      <w:pPr>
        <w:pStyle w:val="B2"/>
      </w:pPr>
      <w:r w:rsidRPr="00E27D23">
        <w:t>2&gt;</w:t>
      </w:r>
      <w:r w:rsidRPr="00E27D23">
        <w:tab/>
        <w:t xml:space="preserve">if the </w:t>
      </w:r>
      <w:r w:rsidRPr="00E27D23">
        <w:rPr>
          <w:i/>
        </w:rPr>
        <w:t>ue-Identity</w:t>
      </w:r>
      <w:r w:rsidRPr="00E27D23">
        <w:t xml:space="preserve"> included in the </w:t>
      </w:r>
      <w:r w:rsidRPr="00E27D23">
        <w:rPr>
          <w:i/>
        </w:rPr>
        <w:t>PagingRecord</w:t>
      </w:r>
      <w:r w:rsidRPr="00E27D23">
        <w:t xml:space="preserve"> matches the UE's stored </w:t>
      </w:r>
      <w:r w:rsidRPr="00E27D23">
        <w:rPr>
          <w:i/>
        </w:rPr>
        <w:t>fullI-RNTI</w:t>
      </w:r>
      <w:r w:rsidRPr="00E27D23">
        <w:t>:</w:t>
      </w:r>
    </w:p>
    <w:p w14:paraId="01504A22" w14:textId="77777777" w:rsidR="0053661D" w:rsidRPr="00E27D23" w:rsidRDefault="0053661D" w:rsidP="0053661D">
      <w:pPr>
        <w:pStyle w:val="B4"/>
        <w:ind w:left="0" w:firstLineChars="400" w:firstLine="800"/>
        <w:rPr>
          <w:lang w:eastAsia="zh-CN"/>
        </w:rPr>
      </w:pPr>
      <w:r w:rsidRPr="00E27D23">
        <w:rPr>
          <w:lang w:eastAsia="zh-CN"/>
        </w:rPr>
        <w:t>…</w:t>
      </w:r>
    </w:p>
    <w:p w14:paraId="0038A48A" w14:textId="77777777" w:rsidR="0053661D" w:rsidRPr="00E27D23" w:rsidRDefault="0053661D" w:rsidP="0053661D">
      <w:pPr>
        <w:pStyle w:val="B3"/>
      </w:pPr>
      <w:r w:rsidRPr="00E27D23">
        <w:t>3&gt;</w:t>
      </w:r>
      <w:r w:rsidRPr="00E27D23">
        <w:tab/>
        <w:t>else:</w:t>
      </w:r>
    </w:p>
    <w:p w14:paraId="180CFFBA" w14:textId="77777777" w:rsidR="0053661D" w:rsidRPr="00E27D23" w:rsidRDefault="0053661D" w:rsidP="0053661D">
      <w:pPr>
        <w:pStyle w:val="B4"/>
      </w:pPr>
      <w:r w:rsidRPr="00E27D23">
        <w:t>4&gt;</w:t>
      </w:r>
      <w:r w:rsidRPr="00E27D23">
        <w:tab/>
        <w:t xml:space="preserve">initiate the RRC connection resumption procedure according to 5.3.13 with </w:t>
      </w:r>
      <w:r w:rsidRPr="00E27D23">
        <w:rPr>
          <w:i/>
        </w:rPr>
        <w:t>resumeCause</w:t>
      </w:r>
      <w:r w:rsidRPr="00E27D23">
        <w:t xml:space="preserve"> set to </w:t>
      </w:r>
      <w:r w:rsidRPr="00E27D23">
        <w:rPr>
          <w:i/>
        </w:rPr>
        <w:t>mt-Access</w:t>
      </w:r>
      <w:r w:rsidRPr="00E27D23">
        <w:t>;</w:t>
      </w:r>
    </w:p>
    <w:p w14:paraId="45BB4D62" w14:textId="77777777" w:rsidR="0053661D" w:rsidRPr="00E27D23" w:rsidRDefault="0053661D" w:rsidP="0053661D">
      <w:pPr>
        <w:pStyle w:val="NO"/>
      </w:pPr>
      <w:r w:rsidRPr="00E27D23">
        <w:t>…</w:t>
      </w:r>
    </w:p>
    <w:p w14:paraId="3D948FA1" w14:textId="77777777" w:rsidR="0053661D" w:rsidRPr="00E27D23" w:rsidRDefault="0053661D" w:rsidP="0053661D">
      <w:pPr>
        <w:pStyle w:val="B2"/>
      </w:pPr>
      <w:r w:rsidRPr="00E27D23">
        <w:t>2&gt;</w:t>
      </w:r>
      <w:r w:rsidRPr="00E27D23">
        <w:tab/>
        <w:t xml:space="preserve">else if the </w:t>
      </w:r>
      <w:r w:rsidRPr="00E27D23">
        <w:rPr>
          <w:i/>
        </w:rPr>
        <w:t>ue-Identity</w:t>
      </w:r>
      <w:r w:rsidRPr="00E27D23">
        <w:t xml:space="preserve"> included in the </w:t>
      </w:r>
      <w:r w:rsidRPr="00E27D23">
        <w:rPr>
          <w:i/>
        </w:rPr>
        <w:t>PagingRecord</w:t>
      </w:r>
      <w:r w:rsidRPr="00E27D23">
        <w:t xml:space="preserve"> matches the UE identity allocated by upper layers:</w:t>
      </w:r>
    </w:p>
    <w:p w14:paraId="0756E3F7" w14:textId="77777777" w:rsidR="0053661D" w:rsidRPr="00E27D23" w:rsidRDefault="0053661D" w:rsidP="0053661D">
      <w:pPr>
        <w:pStyle w:val="B3"/>
      </w:pPr>
      <w:r w:rsidRPr="00E27D23">
        <w:t>3&gt;</w:t>
      </w:r>
      <w:r w:rsidRPr="00E27D23">
        <w:tab/>
        <w:t>if upper layers indicate the support of paging cause:</w:t>
      </w:r>
    </w:p>
    <w:p w14:paraId="2B74315B" w14:textId="77777777" w:rsidR="0053661D" w:rsidRPr="00E27D23" w:rsidRDefault="0053661D" w:rsidP="0053661D">
      <w:pPr>
        <w:pStyle w:val="B4"/>
      </w:pPr>
      <w:r w:rsidRPr="00E27D23">
        <w:t>4&gt;</w:t>
      </w:r>
      <w:r w:rsidRPr="00E27D23">
        <w:tab/>
        <w:t xml:space="preserve">forward the </w:t>
      </w:r>
      <w:r w:rsidRPr="00E27D23">
        <w:rPr>
          <w:i/>
        </w:rPr>
        <w:t>ue-Identity</w:t>
      </w:r>
      <w:r w:rsidRPr="00E27D23">
        <w:rPr>
          <w:iCs/>
        </w:rPr>
        <w:t>,</w:t>
      </w:r>
      <w:r w:rsidRPr="00E27D23">
        <w:t xml:space="preserve"> </w:t>
      </w:r>
      <w:r w:rsidRPr="00E27D23">
        <w:rPr>
          <w:i/>
        </w:rPr>
        <w:t>accessType</w:t>
      </w:r>
      <w:r w:rsidRPr="00E27D23">
        <w:t xml:space="preserve"> (if present) and paging cause (if determined) to the upper layers;</w:t>
      </w:r>
    </w:p>
    <w:p w14:paraId="2396337F" w14:textId="77777777" w:rsidR="0053661D" w:rsidRPr="00E27D23" w:rsidRDefault="0053661D" w:rsidP="0053661D">
      <w:pPr>
        <w:pStyle w:val="B3"/>
      </w:pPr>
      <w:r w:rsidRPr="00E27D23">
        <w:t>3&gt;</w:t>
      </w:r>
      <w:r w:rsidRPr="00E27D23">
        <w:tab/>
        <w:t>else:</w:t>
      </w:r>
    </w:p>
    <w:p w14:paraId="544254E5" w14:textId="77777777" w:rsidR="0053661D" w:rsidRPr="00E27D23" w:rsidRDefault="0053661D" w:rsidP="0053661D">
      <w:pPr>
        <w:pStyle w:val="B4"/>
      </w:pPr>
      <w:r w:rsidRPr="00E27D23">
        <w:t>4&gt;</w:t>
      </w:r>
      <w:r w:rsidRPr="00E27D23">
        <w:tab/>
        <w:t xml:space="preserve">forward the </w:t>
      </w:r>
      <w:r w:rsidRPr="00E27D23">
        <w:rPr>
          <w:i/>
          <w:iCs/>
        </w:rPr>
        <w:t>ue-Identity</w:t>
      </w:r>
      <w:r w:rsidRPr="00E27D23">
        <w:t xml:space="preserve"> and </w:t>
      </w:r>
      <w:r w:rsidRPr="00E27D23">
        <w:rPr>
          <w:i/>
          <w:iCs/>
        </w:rPr>
        <w:t>accessType</w:t>
      </w:r>
      <w:r w:rsidRPr="00E27D23">
        <w:t xml:space="preserve"> (if present) to the upper layers;</w:t>
      </w:r>
    </w:p>
    <w:p w14:paraId="0FBFB328" w14:textId="77777777" w:rsidR="0053661D" w:rsidRPr="00E27D23" w:rsidRDefault="0053661D" w:rsidP="0053661D">
      <w:pPr>
        <w:pStyle w:val="B3"/>
      </w:pPr>
      <w:r w:rsidRPr="00E27D23">
        <w:t>3&gt;</w:t>
      </w:r>
      <w:r w:rsidRPr="00E27D23">
        <w:tab/>
        <w:t>perform the actions upon going to RRC_IDLE as specified in 5.3.11 with release cause 'other';</w:t>
      </w:r>
    </w:p>
    <w:p w14:paraId="4848B077" w14:textId="77777777" w:rsidR="0053661D" w:rsidRPr="00E27D23" w:rsidRDefault="0053661D" w:rsidP="0053661D">
      <w:pPr>
        <w:pStyle w:val="B1"/>
      </w:pPr>
      <w:r w:rsidRPr="00E27D23">
        <w:t>1&gt;</w:t>
      </w:r>
      <w:r w:rsidRPr="00E27D23">
        <w:tab/>
        <w:t xml:space="preserve">for each </w:t>
      </w:r>
      <w:r w:rsidRPr="00E27D23">
        <w:rPr>
          <w:i/>
        </w:rPr>
        <w:t xml:space="preserve">TMGI </w:t>
      </w:r>
      <w:r w:rsidRPr="00E27D23">
        <w:t xml:space="preserve">included in </w:t>
      </w:r>
      <w:r w:rsidRPr="00E27D23">
        <w:rPr>
          <w:i/>
        </w:rPr>
        <w:t>pagingGroupList</w:t>
      </w:r>
      <w:r w:rsidRPr="00E27D23">
        <w:t xml:space="preserve">, if any, included in the </w:t>
      </w:r>
      <w:r w:rsidRPr="00E27D23">
        <w:rPr>
          <w:i/>
        </w:rPr>
        <w:t>Paging</w:t>
      </w:r>
      <w:r w:rsidRPr="00E27D23">
        <w:t xml:space="preserve"> message:</w:t>
      </w:r>
    </w:p>
    <w:p w14:paraId="27A6A225" w14:textId="77777777" w:rsidR="0053661D" w:rsidRPr="00E27D23" w:rsidRDefault="0053661D" w:rsidP="0053661D">
      <w:pPr>
        <w:pStyle w:val="B2"/>
      </w:pPr>
      <w:r w:rsidRPr="00E27D23">
        <w:t>2&gt;</w:t>
      </w:r>
      <w:r w:rsidRPr="00E27D23">
        <w:tab/>
        <w:t xml:space="preserve">if the UE has joined an MBS session indicated by the </w:t>
      </w:r>
      <w:r w:rsidRPr="00E27D23">
        <w:rPr>
          <w:i/>
        </w:rPr>
        <w:t>TMGI</w:t>
      </w:r>
      <w:r w:rsidRPr="00E27D23">
        <w:t xml:space="preserve"> included in the </w:t>
      </w:r>
      <w:r w:rsidRPr="00E27D23">
        <w:rPr>
          <w:i/>
        </w:rPr>
        <w:t>pagingGroupList</w:t>
      </w:r>
      <w:r w:rsidRPr="00E27D23">
        <w:t>:</w:t>
      </w:r>
    </w:p>
    <w:p w14:paraId="3EA721E9" w14:textId="77777777" w:rsidR="0053661D" w:rsidRPr="00E27D23" w:rsidRDefault="0053661D" w:rsidP="0053661D">
      <w:pPr>
        <w:pStyle w:val="B3"/>
      </w:pPr>
      <w:r w:rsidRPr="00E27D23">
        <w:t>3&gt;</w:t>
      </w:r>
      <w:r w:rsidRPr="00E27D23">
        <w:tab/>
        <w:t xml:space="preserve">forward the </w:t>
      </w:r>
      <w:r w:rsidRPr="00E27D23">
        <w:rPr>
          <w:i/>
        </w:rPr>
        <w:t>TMGI</w:t>
      </w:r>
      <w:r w:rsidRPr="00E27D23">
        <w:t xml:space="preserve"> to the upper layers;</w:t>
      </w:r>
    </w:p>
    <w:p w14:paraId="2CCCB186" w14:textId="77777777" w:rsidR="0053661D" w:rsidRPr="00E27D23" w:rsidRDefault="0053661D" w:rsidP="0053661D">
      <w:pPr>
        <w:pStyle w:val="B1"/>
      </w:pPr>
      <w:r w:rsidRPr="00E27D23">
        <w:t>1&gt;</w:t>
      </w:r>
      <w:r w:rsidRPr="00E27D23">
        <w:tab/>
        <w:t xml:space="preserve">if in RRC_INACTIVE and the UE has joined one or more MBS session(s) indicated by the </w:t>
      </w:r>
      <w:r w:rsidRPr="00E27D23">
        <w:rPr>
          <w:i/>
        </w:rPr>
        <w:t>TMGI</w:t>
      </w:r>
      <w:r w:rsidRPr="00E27D23">
        <w:t xml:space="preserve"> included in the </w:t>
      </w:r>
      <w:r w:rsidRPr="00E27D23">
        <w:rPr>
          <w:i/>
        </w:rPr>
        <w:t>pagingGroupList</w:t>
      </w:r>
      <w:r w:rsidRPr="00E27D23">
        <w:t>;</w:t>
      </w:r>
      <w:r w:rsidRPr="00E27D23">
        <w:rPr>
          <w:i/>
        </w:rPr>
        <w:t xml:space="preserve"> </w:t>
      </w:r>
      <w:r w:rsidRPr="00E27D23">
        <w:t>and</w:t>
      </w:r>
    </w:p>
    <w:p w14:paraId="43C33F44" w14:textId="77777777" w:rsidR="0053661D" w:rsidRPr="00E27D23" w:rsidRDefault="0053661D" w:rsidP="0053661D">
      <w:pPr>
        <w:pStyle w:val="B1"/>
      </w:pPr>
      <w:r w:rsidRPr="00E27D23">
        <w:t>1&gt;</w:t>
      </w:r>
      <w:r w:rsidRPr="00E27D23">
        <w:tab/>
        <w:t xml:space="preserve">if none of the </w:t>
      </w:r>
      <w:r w:rsidRPr="00E27D23">
        <w:rPr>
          <w:i/>
        </w:rPr>
        <w:t>ue-Identity</w:t>
      </w:r>
      <w:r w:rsidRPr="00E27D23">
        <w:t xml:space="preserve"> included in any of the </w:t>
      </w:r>
      <w:r w:rsidRPr="00E27D23">
        <w:rPr>
          <w:i/>
        </w:rPr>
        <w:t>PagingRecord</w:t>
      </w:r>
      <w:r w:rsidRPr="00E27D23">
        <w:t xml:space="preserve">, if included in the </w:t>
      </w:r>
      <w:r w:rsidRPr="00E27D23">
        <w:rPr>
          <w:i/>
        </w:rPr>
        <w:t>Paging</w:t>
      </w:r>
      <w:r w:rsidRPr="00E27D23">
        <w:t xml:space="preserve"> message, matches the UE identity allocated by upper layers:</w:t>
      </w:r>
    </w:p>
    <w:p w14:paraId="345EE886" w14:textId="77777777" w:rsidR="0053661D" w:rsidRPr="00E27D23" w:rsidRDefault="0053661D" w:rsidP="0053661D">
      <w:pPr>
        <w:pStyle w:val="B2"/>
      </w:pPr>
      <w:r w:rsidRPr="00E27D23">
        <w:t>2&gt;</w:t>
      </w:r>
      <w:r w:rsidRPr="00E27D23">
        <w:tab/>
        <w:t xml:space="preserve">initiate the RRC connection resumption procedure according to 5.3.13 with </w:t>
      </w:r>
      <w:r w:rsidRPr="00E27D23">
        <w:rPr>
          <w:i/>
        </w:rPr>
        <w:t xml:space="preserve">resumeCause </w:t>
      </w:r>
      <w:r w:rsidRPr="00E27D23">
        <w:t>set as below:</w:t>
      </w:r>
    </w:p>
    <w:p w14:paraId="380B27D5" w14:textId="77777777" w:rsidR="0053661D" w:rsidRPr="00E27D23" w:rsidRDefault="0053661D" w:rsidP="0053661D">
      <w:pPr>
        <w:pStyle w:val="B4"/>
        <w:rPr>
          <w:lang w:eastAsia="zh-CN"/>
        </w:rPr>
      </w:pPr>
      <w:r w:rsidRPr="00E27D23">
        <w:rPr>
          <w:lang w:eastAsia="zh-CN"/>
        </w:rPr>
        <w:t>…</w:t>
      </w:r>
    </w:p>
    <w:p w14:paraId="1F03F757" w14:textId="77777777" w:rsidR="0053661D" w:rsidRPr="00E27D23" w:rsidRDefault="0053661D" w:rsidP="0053661D">
      <w:pPr>
        <w:pStyle w:val="B3"/>
      </w:pPr>
      <w:r w:rsidRPr="00E27D23">
        <w:t>3&gt;</w:t>
      </w:r>
      <w:r w:rsidRPr="00E27D23">
        <w:tab/>
        <w:t>else:</w:t>
      </w:r>
    </w:p>
    <w:p w14:paraId="763479BA" w14:textId="77777777" w:rsidR="0053661D" w:rsidRPr="00E27D23" w:rsidRDefault="0053661D" w:rsidP="0053661D">
      <w:pPr>
        <w:pStyle w:val="B4"/>
      </w:pPr>
      <w:r w:rsidRPr="00E27D23">
        <w:t>4&gt;</w:t>
      </w:r>
      <w:r w:rsidRPr="00E27D23">
        <w:tab/>
      </w:r>
      <w:r w:rsidRPr="00E27D23">
        <w:rPr>
          <w:i/>
        </w:rPr>
        <w:t>resumeCause</w:t>
      </w:r>
      <w:r w:rsidRPr="00E27D23">
        <w:t xml:space="preserve"> is set to </w:t>
      </w:r>
      <w:r w:rsidRPr="00E27D23">
        <w:rPr>
          <w:i/>
        </w:rPr>
        <w:t>mt-Access</w:t>
      </w:r>
      <w:r w:rsidRPr="00E27D23">
        <w:t>.</w:t>
      </w:r>
    </w:p>
    <w:p w14:paraId="562ECC74" w14:textId="77777777" w:rsidR="0053661D" w:rsidRPr="00E27D23" w:rsidRDefault="0053661D" w:rsidP="0053661D">
      <w:r w:rsidRPr="00E27D23">
        <w:t>[TS 24.501, clause 5.6.2.2.1]</w:t>
      </w:r>
    </w:p>
    <w:p w14:paraId="5C666FF5" w14:textId="77777777" w:rsidR="0053661D" w:rsidRPr="00E27D23" w:rsidRDefault="0053661D" w:rsidP="0053661D">
      <w:pPr>
        <w:ind w:left="100" w:hangingChars="50" w:hanging="100"/>
      </w:pPr>
      <w:r w:rsidRPr="00E27D23">
        <w:t>If TMGI is used as paging identity and the TMGI matches with MBS multicast session which the has UE joined, the UE shall respond to the paging. Otherwise, the UE shall not respond to the paging.</w:t>
      </w:r>
    </w:p>
    <w:p w14:paraId="60E1E078" w14:textId="77777777" w:rsidR="0053661D" w:rsidRPr="00E27D23" w:rsidRDefault="0053661D" w:rsidP="0053661D">
      <w:r w:rsidRPr="00E27D23">
        <w:t>[TS 24.501, clause 5.3.1.4]</w:t>
      </w:r>
    </w:p>
    <w:p w14:paraId="546D4CF6" w14:textId="77777777" w:rsidR="0053661D" w:rsidRPr="00E27D23" w:rsidRDefault="0053661D" w:rsidP="0053661D">
      <w:r w:rsidRPr="00E27D23">
        <w:t>…</w:t>
      </w:r>
    </w:p>
    <w:p w14:paraId="002E4C64" w14:textId="77777777" w:rsidR="0053661D" w:rsidRPr="00E27D23" w:rsidRDefault="0053661D" w:rsidP="0053661D">
      <w:r w:rsidRPr="00E27D23">
        <w:t>Upon receiving AMF paging indication from the lower layers, the UE shall transition from 5GMM-CONNECTED mode with RRC inactive indication to 5GMM-IDLE mode over 3GPP access and handle the AMF paging same as the paging request received in the 5GMM-IDLE mode over 3GPP access as specified in clause 5.6.1.</w:t>
      </w:r>
    </w:p>
    <w:p w14:paraId="0B3555B3" w14:textId="77777777" w:rsidR="0053661D" w:rsidRPr="00E27D23" w:rsidRDefault="0053661D" w:rsidP="0053661D">
      <w:pPr>
        <w:pStyle w:val="H6"/>
      </w:pPr>
      <w:r w:rsidRPr="00E27D23">
        <w:t>14.2.4.1.2.3</w:t>
      </w:r>
      <w:r w:rsidRPr="00E27D23">
        <w:tab/>
        <w:t>Test description</w:t>
      </w:r>
    </w:p>
    <w:p w14:paraId="18255E71" w14:textId="77777777" w:rsidR="0053661D" w:rsidRPr="00E27D23" w:rsidRDefault="0053661D" w:rsidP="0053661D">
      <w:pPr>
        <w:pStyle w:val="H6"/>
      </w:pPr>
      <w:r w:rsidRPr="00E27D23">
        <w:t>14.2.4.1.2.3.1</w:t>
      </w:r>
      <w:r w:rsidRPr="00E27D23">
        <w:tab/>
        <w:t>Pre-test conditions</w:t>
      </w:r>
    </w:p>
    <w:p w14:paraId="6CA4CF8F" w14:textId="77777777" w:rsidR="0053661D" w:rsidRPr="00E27D23" w:rsidRDefault="0053661D" w:rsidP="0053661D">
      <w:pPr>
        <w:pStyle w:val="H6"/>
      </w:pPr>
      <w:r w:rsidRPr="00E27D23">
        <w:t>System Simulator:</w:t>
      </w:r>
    </w:p>
    <w:p w14:paraId="09BB8C96" w14:textId="77777777" w:rsidR="0053661D" w:rsidRPr="00E27D23" w:rsidRDefault="0053661D" w:rsidP="0053661D">
      <w:pPr>
        <w:pStyle w:val="B1"/>
        <w:rPr>
          <w:lang w:eastAsia="zh-CN"/>
        </w:rPr>
      </w:pPr>
      <w:r w:rsidRPr="00E27D23">
        <w:t>-</w:t>
      </w:r>
      <w:r w:rsidRPr="00E27D23">
        <w:tab/>
        <w:t>NR Cell 1</w:t>
      </w:r>
      <w:r w:rsidRPr="00E27D23">
        <w:rPr>
          <w:lang w:eastAsia="zh-CN"/>
        </w:rPr>
        <w:t>.</w:t>
      </w:r>
    </w:p>
    <w:p w14:paraId="7B0D1A73" w14:textId="77777777" w:rsidR="0053661D" w:rsidRPr="00E27D23" w:rsidRDefault="0053661D" w:rsidP="0053661D">
      <w:pPr>
        <w:pStyle w:val="B1"/>
      </w:pPr>
      <w:r w:rsidRPr="00E27D23">
        <w:rPr>
          <w:lang w:eastAsia="zh-CN"/>
        </w:rPr>
        <w:t>-</w:t>
      </w:r>
      <w:r w:rsidRPr="00E27D23">
        <w:rPr>
          <w:lang w:eastAsia="zh-CN"/>
        </w:rPr>
        <w:tab/>
        <w:t>The SS configures the NR Cell 1 as the "Serving cell"</w:t>
      </w:r>
      <w:r w:rsidRPr="00E27D23">
        <w:t>.</w:t>
      </w:r>
    </w:p>
    <w:p w14:paraId="40BCA450" w14:textId="77777777" w:rsidR="0053661D" w:rsidRPr="00E27D23" w:rsidRDefault="0053661D" w:rsidP="0053661D">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1FF878B1" w14:textId="77777777" w:rsidR="0053661D" w:rsidRPr="00E27D23" w:rsidRDefault="0053661D" w:rsidP="0053661D">
      <w:pPr>
        <w:pStyle w:val="H6"/>
        <w:rPr>
          <w:lang w:eastAsia="en-US"/>
        </w:rPr>
      </w:pPr>
      <w:r w:rsidRPr="00E27D23">
        <w:t>UE:</w:t>
      </w:r>
    </w:p>
    <w:p w14:paraId="1A3AD9CC" w14:textId="77777777" w:rsidR="0053661D" w:rsidRPr="00E27D23" w:rsidRDefault="0053661D" w:rsidP="0053661D">
      <w:pPr>
        <w:ind w:left="568" w:hanging="284"/>
      </w:pPr>
      <w:r w:rsidRPr="00E27D23">
        <w:t>-</w:t>
      </w:r>
      <w:r w:rsidRPr="00E27D23">
        <w:tab/>
        <w:t>None.</w:t>
      </w:r>
    </w:p>
    <w:p w14:paraId="5EC22320" w14:textId="77777777" w:rsidR="0053661D" w:rsidRPr="00E27D23" w:rsidRDefault="0053661D" w:rsidP="0053661D">
      <w:pPr>
        <w:pStyle w:val="H6"/>
      </w:pPr>
      <w:r w:rsidRPr="00E27D23">
        <w:t>Preamble:</w:t>
      </w:r>
    </w:p>
    <w:p w14:paraId="58CA6F6B" w14:textId="77777777" w:rsidR="0053661D" w:rsidRPr="00E27D23" w:rsidRDefault="0053661D" w:rsidP="0053661D">
      <w:pPr>
        <w:pStyle w:val="B1"/>
      </w:pPr>
      <w:r w:rsidRPr="00E27D23">
        <w:t>-</w:t>
      </w:r>
      <w:r w:rsidRPr="00E27D23">
        <w:tab/>
        <w:t xml:space="preserve">The UE is in state 1N-A on NR Cell 1(serving cell) according to TS 38.508-1 [4] Table 4.4A.2-3 with Test Mode = on to activate UE TEST MODE </w:t>
      </w:r>
      <w:r w:rsidRPr="00E27D23">
        <w:rPr>
          <w:lang w:eastAsia="zh-CN"/>
        </w:rPr>
        <w:t>C</w:t>
      </w:r>
      <w:r w:rsidRPr="00E27D23">
        <w:t xml:space="preserve"> and Test Loop Function = off.</w:t>
      </w:r>
    </w:p>
    <w:p w14:paraId="6921522E" w14:textId="4F4E00AB" w:rsidR="0053661D" w:rsidRPr="00E27D23" w:rsidRDefault="0053661D" w:rsidP="0053661D">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w:t>
      </w:r>
      <w:r w:rsidRPr="00E27D23">
        <w:rPr>
          <w:rFonts w:cs="Arial"/>
          <w:szCs w:val="18"/>
        </w:rPr>
        <w:t>MBS Multicast service</w:t>
      </w:r>
      <w:r w:rsidR="00F83CA0" w:rsidRPr="00E27D23">
        <w:rPr>
          <w:rFonts w:cs="Arial"/>
          <w:szCs w:val="18"/>
        </w:rPr>
        <w:t xml:space="preserve"> with MBS service ID '000101'H</w:t>
      </w:r>
      <w:r w:rsidRPr="00E27D23">
        <w:rPr>
          <w:rFonts w:cs="Arial"/>
          <w:szCs w:val="18"/>
        </w:rPr>
        <w:t>.</w:t>
      </w:r>
    </w:p>
    <w:p w14:paraId="3E5AA7A5" w14:textId="77777777" w:rsidR="0053661D" w:rsidRPr="00E27D23" w:rsidRDefault="0053661D" w:rsidP="0053661D">
      <w:pPr>
        <w:pStyle w:val="H6"/>
      </w:pPr>
      <w:r w:rsidRPr="00E27D23">
        <w:t>14.2.4.1.2.3.2</w:t>
      </w:r>
      <w:r w:rsidRPr="00E27D23">
        <w:tab/>
        <w:t>Test procedure sequence</w:t>
      </w:r>
    </w:p>
    <w:p w14:paraId="36DE453A" w14:textId="77777777" w:rsidR="0053661D" w:rsidRPr="00E27D23" w:rsidRDefault="0053661D" w:rsidP="0053661D">
      <w:pPr>
        <w:pStyle w:val="TH"/>
      </w:pPr>
      <w:r w:rsidRPr="00E27D23">
        <w:t>Table 14.2.4.1.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53661D" w:rsidRPr="00E27D23" w14:paraId="716A370F" w14:textId="77777777" w:rsidTr="0053661D">
        <w:tc>
          <w:tcPr>
            <w:tcW w:w="533" w:type="dxa"/>
            <w:tcBorders>
              <w:top w:val="single" w:sz="4" w:space="0" w:color="auto"/>
              <w:left w:val="single" w:sz="4" w:space="0" w:color="auto"/>
              <w:bottom w:val="nil"/>
              <w:right w:val="single" w:sz="4" w:space="0" w:color="auto"/>
            </w:tcBorders>
            <w:hideMark/>
          </w:tcPr>
          <w:p w14:paraId="08128536" w14:textId="77777777" w:rsidR="0053661D" w:rsidRPr="00E27D23" w:rsidRDefault="0053661D">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498D1280" w14:textId="77777777" w:rsidR="0053661D" w:rsidRPr="00E27D23" w:rsidRDefault="0053661D">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40BA6F2" w14:textId="77777777" w:rsidR="0053661D" w:rsidRPr="00E27D23" w:rsidRDefault="0053661D">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0E1061B7" w14:textId="77777777" w:rsidR="0053661D" w:rsidRPr="00E27D23" w:rsidRDefault="0053661D">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25816E1E" w14:textId="77777777" w:rsidR="0053661D" w:rsidRPr="00E27D23" w:rsidRDefault="0053661D">
            <w:pPr>
              <w:pStyle w:val="TAH"/>
            </w:pPr>
            <w:r w:rsidRPr="00E27D23">
              <w:t>Verdict</w:t>
            </w:r>
          </w:p>
        </w:tc>
      </w:tr>
      <w:tr w:rsidR="0053661D" w:rsidRPr="00E27D23" w14:paraId="02E80807" w14:textId="77777777" w:rsidTr="0053661D">
        <w:tc>
          <w:tcPr>
            <w:tcW w:w="533" w:type="dxa"/>
            <w:tcBorders>
              <w:top w:val="nil"/>
              <w:left w:val="single" w:sz="4" w:space="0" w:color="auto"/>
              <w:bottom w:val="single" w:sz="4" w:space="0" w:color="auto"/>
              <w:right w:val="single" w:sz="4" w:space="0" w:color="auto"/>
            </w:tcBorders>
          </w:tcPr>
          <w:p w14:paraId="12CF2334" w14:textId="77777777" w:rsidR="0053661D" w:rsidRPr="00E27D23" w:rsidRDefault="0053661D">
            <w:pPr>
              <w:pStyle w:val="TAH"/>
            </w:pPr>
          </w:p>
        </w:tc>
        <w:tc>
          <w:tcPr>
            <w:tcW w:w="3967" w:type="dxa"/>
            <w:tcBorders>
              <w:top w:val="nil"/>
              <w:left w:val="single" w:sz="4" w:space="0" w:color="auto"/>
              <w:bottom w:val="single" w:sz="4" w:space="0" w:color="auto"/>
              <w:right w:val="single" w:sz="4" w:space="0" w:color="auto"/>
            </w:tcBorders>
          </w:tcPr>
          <w:p w14:paraId="2F8632F8" w14:textId="77777777" w:rsidR="0053661D" w:rsidRPr="00E27D23" w:rsidRDefault="0053661D">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4A5E2CF5" w14:textId="77777777" w:rsidR="0053661D" w:rsidRPr="00E27D23" w:rsidRDefault="0053661D">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19EF9D2E" w14:textId="77777777" w:rsidR="0053661D" w:rsidRPr="00E27D23" w:rsidRDefault="0053661D">
            <w:pPr>
              <w:pStyle w:val="TAH"/>
            </w:pPr>
            <w:r w:rsidRPr="00E27D23">
              <w:t>Message</w:t>
            </w:r>
          </w:p>
        </w:tc>
        <w:tc>
          <w:tcPr>
            <w:tcW w:w="567" w:type="dxa"/>
            <w:tcBorders>
              <w:top w:val="nil"/>
              <w:left w:val="single" w:sz="4" w:space="0" w:color="auto"/>
              <w:bottom w:val="single" w:sz="4" w:space="0" w:color="auto"/>
              <w:right w:val="single" w:sz="4" w:space="0" w:color="auto"/>
            </w:tcBorders>
          </w:tcPr>
          <w:p w14:paraId="186DAFF3" w14:textId="77777777" w:rsidR="0053661D" w:rsidRPr="00E27D23" w:rsidRDefault="0053661D">
            <w:pPr>
              <w:pStyle w:val="TAH"/>
            </w:pPr>
          </w:p>
        </w:tc>
        <w:tc>
          <w:tcPr>
            <w:tcW w:w="850" w:type="dxa"/>
            <w:tcBorders>
              <w:top w:val="nil"/>
              <w:left w:val="single" w:sz="4" w:space="0" w:color="auto"/>
              <w:bottom w:val="single" w:sz="4" w:space="0" w:color="auto"/>
              <w:right w:val="single" w:sz="4" w:space="0" w:color="auto"/>
            </w:tcBorders>
          </w:tcPr>
          <w:p w14:paraId="4303C6A2" w14:textId="77777777" w:rsidR="0053661D" w:rsidRPr="00E27D23" w:rsidRDefault="0053661D">
            <w:pPr>
              <w:pStyle w:val="TAH"/>
            </w:pPr>
          </w:p>
        </w:tc>
      </w:tr>
      <w:tr w:rsidR="0053661D" w:rsidRPr="00E27D23" w14:paraId="2DB792F1" w14:textId="77777777" w:rsidTr="0053661D">
        <w:tc>
          <w:tcPr>
            <w:tcW w:w="533" w:type="dxa"/>
            <w:tcBorders>
              <w:top w:val="nil"/>
              <w:left w:val="single" w:sz="4" w:space="0" w:color="auto"/>
              <w:bottom w:val="single" w:sz="4" w:space="0" w:color="auto"/>
              <w:right w:val="single" w:sz="4" w:space="0" w:color="auto"/>
            </w:tcBorders>
            <w:hideMark/>
          </w:tcPr>
          <w:p w14:paraId="1A88997C" w14:textId="77777777" w:rsidR="0053661D" w:rsidRPr="00E27D23" w:rsidRDefault="0053661D">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hideMark/>
          </w:tcPr>
          <w:p w14:paraId="0574F295" w14:textId="77777777" w:rsidR="0053661D" w:rsidRPr="00E27D23" w:rsidRDefault="0053661D">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728B0203" w14:textId="77777777" w:rsidR="0053661D" w:rsidRPr="00E27D23" w:rsidRDefault="0053661D">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59D91CA8" w14:textId="77777777" w:rsidR="0053661D" w:rsidRPr="00E27D23" w:rsidRDefault="0053661D">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792D44B3"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8B187E7" w14:textId="77777777" w:rsidR="0053661D" w:rsidRPr="00E27D23" w:rsidRDefault="0053661D">
            <w:pPr>
              <w:pStyle w:val="TAC"/>
            </w:pPr>
            <w:r w:rsidRPr="00E27D23">
              <w:t>-</w:t>
            </w:r>
          </w:p>
        </w:tc>
      </w:tr>
      <w:tr w:rsidR="0053661D" w:rsidRPr="00E27D23" w14:paraId="0A328415" w14:textId="77777777" w:rsidTr="0053661D">
        <w:tc>
          <w:tcPr>
            <w:tcW w:w="533" w:type="dxa"/>
            <w:tcBorders>
              <w:top w:val="nil"/>
              <w:left w:val="single" w:sz="4" w:space="0" w:color="auto"/>
              <w:bottom w:val="single" w:sz="4" w:space="0" w:color="auto"/>
              <w:right w:val="single" w:sz="4" w:space="0" w:color="auto"/>
            </w:tcBorders>
            <w:hideMark/>
          </w:tcPr>
          <w:p w14:paraId="768D0236" w14:textId="77777777" w:rsidR="0053661D" w:rsidRPr="00E27D23" w:rsidRDefault="0053661D">
            <w:pPr>
              <w:pStyle w:val="TAC"/>
              <w:rPr>
                <w:lang w:eastAsia="zh-CN"/>
              </w:rPr>
            </w:pPr>
            <w:r w:rsidRPr="00E27D23">
              <w:rPr>
                <w:lang w:eastAsia="zh-CN"/>
              </w:rPr>
              <w:t>2</w:t>
            </w:r>
          </w:p>
        </w:tc>
        <w:tc>
          <w:tcPr>
            <w:tcW w:w="3967" w:type="dxa"/>
            <w:tcBorders>
              <w:top w:val="nil"/>
              <w:left w:val="single" w:sz="4" w:space="0" w:color="auto"/>
              <w:bottom w:val="single" w:sz="4" w:space="0" w:color="auto"/>
              <w:right w:val="single" w:sz="4" w:space="0" w:color="auto"/>
            </w:tcBorders>
            <w:hideMark/>
          </w:tcPr>
          <w:p w14:paraId="1A9AC994" w14:textId="77777777" w:rsidR="0053661D" w:rsidRPr="00E27D23" w:rsidRDefault="0053661D">
            <w:pPr>
              <w:pStyle w:val="TAL"/>
              <w:tabs>
                <w:tab w:val="left" w:pos="1420"/>
              </w:tabs>
              <w:rPr>
                <w:kern w:val="2"/>
              </w:rPr>
            </w:pPr>
            <w:r w:rsidRPr="00E27D23">
              <w:t xml:space="preserve">The SS transmits an </w:t>
            </w:r>
            <w:r w:rsidRPr="00E27D23">
              <w:rPr>
                <w:i/>
                <w:iCs/>
              </w:rPr>
              <w:t>RRCRelease</w:t>
            </w:r>
            <w:r w:rsidRPr="00E27D23">
              <w:t xml:space="preserve"> message including s</w:t>
            </w:r>
            <w:r w:rsidRPr="00E27D23">
              <w:rPr>
                <w:i/>
              </w:rPr>
              <w:t>uspendConfig</w:t>
            </w:r>
            <w:r w:rsidRPr="00E27D23">
              <w:t>.</w:t>
            </w:r>
          </w:p>
        </w:tc>
        <w:tc>
          <w:tcPr>
            <w:tcW w:w="708" w:type="dxa"/>
            <w:tcBorders>
              <w:top w:val="single" w:sz="4" w:space="0" w:color="auto"/>
              <w:left w:val="single" w:sz="4" w:space="0" w:color="auto"/>
              <w:bottom w:val="single" w:sz="4" w:space="0" w:color="auto"/>
              <w:right w:val="single" w:sz="4" w:space="0" w:color="auto"/>
            </w:tcBorders>
            <w:hideMark/>
          </w:tcPr>
          <w:p w14:paraId="3F340543" w14:textId="77777777" w:rsidR="0053661D" w:rsidRPr="00E27D23" w:rsidRDefault="0053661D">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49BAB4A7" w14:textId="77777777" w:rsidR="0053661D" w:rsidRPr="00E27D23" w:rsidRDefault="0053661D">
            <w:pPr>
              <w:pStyle w:val="TAC"/>
              <w:jc w:val="left"/>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hideMark/>
          </w:tcPr>
          <w:p w14:paraId="1AB1584A"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094DEC2" w14:textId="77777777" w:rsidR="0053661D" w:rsidRPr="00E27D23" w:rsidRDefault="0053661D">
            <w:pPr>
              <w:pStyle w:val="TAC"/>
            </w:pPr>
            <w:r w:rsidRPr="00E27D23">
              <w:t>-</w:t>
            </w:r>
          </w:p>
        </w:tc>
      </w:tr>
      <w:tr w:rsidR="0053661D" w:rsidRPr="00E27D23" w14:paraId="25641F6D" w14:textId="77777777" w:rsidTr="0053661D">
        <w:tc>
          <w:tcPr>
            <w:tcW w:w="533" w:type="dxa"/>
            <w:tcBorders>
              <w:top w:val="nil"/>
              <w:left w:val="single" w:sz="4" w:space="0" w:color="auto"/>
              <w:bottom w:val="single" w:sz="4" w:space="0" w:color="auto"/>
              <w:right w:val="single" w:sz="4" w:space="0" w:color="auto"/>
            </w:tcBorders>
            <w:hideMark/>
          </w:tcPr>
          <w:p w14:paraId="4F01D7AB" w14:textId="77777777" w:rsidR="0053661D" w:rsidRPr="00E27D23" w:rsidRDefault="0053661D">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hideMark/>
          </w:tcPr>
          <w:p w14:paraId="14BBA440" w14:textId="77777777" w:rsidR="0053661D" w:rsidRPr="00E27D23" w:rsidRDefault="0053661D">
            <w:pPr>
              <w:pStyle w:val="TAL"/>
              <w:rPr>
                <w:lang w:eastAsia="zh-CN"/>
              </w:rPr>
            </w:pPr>
            <w:r w:rsidRPr="00E27D23">
              <w:t xml:space="preserve">The SS transmits a </w:t>
            </w:r>
            <w:r w:rsidRPr="00E27D23">
              <w:rPr>
                <w:i/>
                <w:iCs/>
              </w:rPr>
              <w:t>Paging</w:t>
            </w:r>
            <w:r w:rsidRPr="00E27D23">
              <w:t xml:space="preserve"> message including TMGIs unmatched with MBS multicast session which the UE has joined.</w:t>
            </w:r>
          </w:p>
        </w:tc>
        <w:tc>
          <w:tcPr>
            <w:tcW w:w="708" w:type="dxa"/>
            <w:tcBorders>
              <w:top w:val="single" w:sz="4" w:space="0" w:color="auto"/>
              <w:left w:val="single" w:sz="4" w:space="0" w:color="auto"/>
              <w:bottom w:val="single" w:sz="4" w:space="0" w:color="auto"/>
              <w:right w:val="single" w:sz="4" w:space="0" w:color="auto"/>
            </w:tcBorders>
            <w:hideMark/>
          </w:tcPr>
          <w:p w14:paraId="7D98D8A7" w14:textId="77777777" w:rsidR="0053661D" w:rsidRPr="00E27D23" w:rsidRDefault="0053661D">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6BBC81B7" w14:textId="77777777" w:rsidR="0053661D" w:rsidRPr="00E27D23" w:rsidRDefault="0053661D">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Paging</w:t>
            </w:r>
          </w:p>
        </w:tc>
        <w:tc>
          <w:tcPr>
            <w:tcW w:w="567" w:type="dxa"/>
            <w:tcBorders>
              <w:top w:val="nil"/>
              <w:left w:val="single" w:sz="4" w:space="0" w:color="auto"/>
              <w:bottom w:val="single" w:sz="4" w:space="0" w:color="auto"/>
              <w:right w:val="single" w:sz="4" w:space="0" w:color="auto"/>
            </w:tcBorders>
            <w:hideMark/>
          </w:tcPr>
          <w:p w14:paraId="39C93DD8"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785664C0" w14:textId="77777777" w:rsidR="0053661D" w:rsidRPr="00E27D23" w:rsidRDefault="0053661D">
            <w:pPr>
              <w:pStyle w:val="TAC"/>
            </w:pPr>
            <w:r w:rsidRPr="00E27D23">
              <w:t>-</w:t>
            </w:r>
          </w:p>
        </w:tc>
      </w:tr>
      <w:tr w:rsidR="0053661D" w:rsidRPr="00E27D23" w14:paraId="44A0E9CF" w14:textId="77777777" w:rsidTr="0053661D">
        <w:tc>
          <w:tcPr>
            <w:tcW w:w="533" w:type="dxa"/>
            <w:tcBorders>
              <w:top w:val="nil"/>
              <w:left w:val="single" w:sz="4" w:space="0" w:color="auto"/>
              <w:bottom w:val="single" w:sz="4" w:space="0" w:color="auto"/>
              <w:right w:val="single" w:sz="4" w:space="0" w:color="auto"/>
            </w:tcBorders>
            <w:hideMark/>
          </w:tcPr>
          <w:p w14:paraId="0D164DE0" w14:textId="77777777" w:rsidR="0053661D" w:rsidRPr="00E27D23" w:rsidRDefault="0053661D">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hideMark/>
          </w:tcPr>
          <w:p w14:paraId="2BB64379" w14:textId="77777777" w:rsidR="0053661D" w:rsidRPr="00E27D23" w:rsidRDefault="0053661D">
            <w:pPr>
              <w:pStyle w:val="TAL"/>
            </w:pPr>
            <w:r w:rsidRPr="00E27D23">
              <w:t xml:space="preserve">Check: Does the UE transmit an </w:t>
            </w:r>
            <w:r w:rsidRPr="00E27D23">
              <w:rPr>
                <w:i/>
                <w:iCs/>
              </w:rPr>
              <w:t>RRCResumeRequest</w:t>
            </w:r>
            <w:r w:rsidRPr="00E27D23">
              <w:t xml:space="preserve"> message within 10s?</w:t>
            </w:r>
          </w:p>
        </w:tc>
        <w:tc>
          <w:tcPr>
            <w:tcW w:w="708" w:type="dxa"/>
            <w:tcBorders>
              <w:top w:val="single" w:sz="4" w:space="0" w:color="auto"/>
              <w:left w:val="single" w:sz="4" w:space="0" w:color="auto"/>
              <w:bottom w:val="single" w:sz="4" w:space="0" w:color="auto"/>
              <w:right w:val="single" w:sz="4" w:space="0" w:color="auto"/>
            </w:tcBorders>
            <w:hideMark/>
          </w:tcPr>
          <w:p w14:paraId="0A473C2C" w14:textId="77777777" w:rsidR="0053661D" w:rsidRPr="00E27D23" w:rsidRDefault="0053661D">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69DC14D6" w14:textId="77777777" w:rsidR="0053661D" w:rsidRPr="00E27D23" w:rsidRDefault="0053661D">
            <w:pPr>
              <w:pStyle w:val="TAC"/>
              <w:jc w:val="left"/>
              <w:rPr>
                <w:lang w:eastAsia="zh-CN"/>
              </w:rPr>
            </w:pPr>
            <w:r w:rsidRPr="00E27D23">
              <w:t xml:space="preserve">NR </w:t>
            </w:r>
            <w:smartTag w:uri="urn:schemas-microsoft-com:office:smarttags" w:element="stockticker">
              <w:r w:rsidRPr="00E27D23">
                <w:t>RRC</w:t>
              </w:r>
            </w:smartTag>
            <w:r w:rsidRPr="00E27D23">
              <w:t xml:space="preserve">: </w:t>
            </w:r>
            <w:r w:rsidRPr="00E27D23">
              <w:rPr>
                <w:i/>
                <w:iCs/>
              </w:rPr>
              <w:t>RRCResumeRequest</w:t>
            </w:r>
          </w:p>
        </w:tc>
        <w:tc>
          <w:tcPr>
            <w:tcW w:w="567" w:type="dxa"/>
            <w:tcBorders>
              <w:top w:val="nil"/>
              <w:left w:val="single" w:sz="4" w:space="0" w:color="auto"/>
              <w:bottom w:val="single" w:sz="4" w:space="0" w:color="auto"/>
              <w:right w:val="single" w:sz="4" w:space="0" w:color="auto"/>
            </w:tcBorders>
            <w:hideMark/>
          </w:tcPr>
          <w:p w14:paraId="3B184011" w14:textId="77777777" w:rsidR="0053661D" w:rsidRPr="00E27D23" w:rsidRDefault="0053661D">
            <w:pPr>
              <w:pStyle w:val="TAC"/>
            </w:pPr>
            <w:r w:rsidRPr="00E27D23">
              <w:t>1</w:t>
            </w:r>
          </w:p>
        </w:tc>
        <w:tc>
          <w:tcPr>
            <w:tcW w:w="850" w:type="dxa"/>
            <w:tcBorders>
              <w:top w:val="nil"/>
              <w:left w:val="single" w:sz="4" w:space="0" w:color="auto"/>
              <w:bottom w:val="single" w:sz="4" w:space="0" w:color="auto"/>
              <w:right w:val="single" w:sz="4" w:space="0" w:color="auto"/>
            </w:tcBorders>
            <w:hideMark/>
          </w:tcPr>
          <w:p w14:paraId="2C5E9C5A" w14:textId="77777777" w:rsidR="0053661D" w:rsidRPr="00E27D23" w:rsidRDefault="0053661D">
            <w:pPr>
              <w:pStyle w:val="TAC"/>
            </w:pPr>
            <w:r w:rsidRPr="00E27D23">
              <w:t>F</w:t>
            </w:r>
          </w:p>
        </w:tc>
      </w:tr>
      <w:tr w:rsidR="0053661D" w:rsidRPr="00E27D23" w14:paraId="0CEEE1AA" w14:textId="77777777" w:rsidTr="0053661D">
        <w:tc>
          <w:tcPr>
            <w:tcW w:w="533" w:type="dxa"/>
            <w:tcBorders>
              <w:top w:val="nil"/>
              <w:left w:val="single" w:sz="4" w:space="0" w:color="auto"/>
              <w:bottom w:val="single" w:sz="4" w:space="0" w:color="auto"/>
              <w:right w:val="single" w:sz="4" w:space="0" w:color="auto"/>
            </w:tcBorders>
            <w:hideMark/>
          </w:tcPr>
          <w:p w14:paraId="6C367E1E" w14:textId="77777777" w:rsidR="0053661D" w:rsidRPr="00E27D23" w:rsidRDefault="0053661D">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hideMark/>
          </w:tcPr>
          <w:p w14:paraId="01912F87" w14:textId="77777777" w:rsidR="0053661D" w:rsidRPr="00E27D23" w:rsidRDefault="0053661D">
            <w:pPr>
              <w:pStyle w:val="TAL"/>
            </w:pPr>
            <w:r w:rsidRPr="00E27D23">
              <w:t xml:space="preserve">The SS transmits a </w:t>
            </w:r>
            <w:r w:rsidRPr="00E27D23">
              <w:rPr>
                <w:i/>
                <w:iCs/>
              </w:rPr>
              <w:t>Paging</w:t>
            </w:r>
            <w:r w:rsidRPr="00E27D23">
              <w:t xml:space="preserve"> message including a TMGI matched with MBS multicast session which the UE has joined</w:t>
            </w:r>
          </w:p>
        </w:tc>
        <w:tc>
          <w:tcPr>
            <w:tcW w:w="708" w:type="dxa"/>
            <w:tcBorders>
              <w:top w:val="single" w:sz="4" w:space="0" w:color="auto"/>
              <w:left w:val="single" w:sz="4" w:space="0" w:color="auto"/>
              <w:bottom w:val="single" w:sz="4" w:space="0" w:color="auto"/>
              <w:right w:val="single" w:sz="4" w:space="0" w:color="auto"/>
            </w:tcBorders>
            <w:hideMark/>
          </w:tcPr>
          <w:p w14:paraId="39D8ED70" w14:textId="77777777" w:rsidR="0053661D" w:rsidRPr="00E27D23" w:rsidRDefault="0053661D">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5219BFA6" w14:textId="77777777" w:rsidR="0053661D" w:rsidRPr="00E27D23" w:rsidRDefault="0053661D">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Paging</w:t>
            </w:r>
          </w:p>
        </w:tc>
        <w:tc>
          <w:tcPr>
            <w:tcW w:w="567" w:type="dxa"/>
            <w:tcBorders>
              <w:top w:val="nil"/>
              <w:left w:val="single" w:sz="4" w:space="0" w:color="auto"/>
              <w:bottom w:val="single" w:sz="4" w:space="0" w:color="auto"/>
              <w:right w:val="single" w:sz="4" w:space="0" w:color="auto"/>
            </w:tcBorders>
            <w:hideMark/>
          </w:tcPr>
          <w:p w14:paraId="40DA2011"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B0D0113" w14:textId="77777777" w:rsidR="0053661D" w:rsidRPr="00E27D23" w:rsidRDefault="0053661D">
            <w:pPr>
              <w:pStyle w:val="TAC"/>
            </w:pPr>
            <w:r w:rsidRPr="00E27D23">
              <w:t>-</w:t>
            </w:r>
          </w:p>
        </w:tc>
      </w:tr>
      <w:tr w:rsidR="0053661D" w:rsidRPr="00E27D23" w14:paraId="29BFAE49" w14:textId="77777777" w:rsidTr="0053661D">
        <w:tc>
          <w:tcPr>
            <w:tcW w:w="533" w:type="dxa"/>
            <w:tcBorders>
              <w:top w:val="nil"/>
              <w:left w:val="single" w:sz="4" w:space="0" w:color="auto"/>
              <w:bottom w:val="single" w:sz="4" w:space="0" w:color="auto"/>
              <w:right w:val="single" w:sz="4" w:space="0" w:color="auto"/>
            </w:tcBorders>
            <w:hideMark/>
          </w:tcPr>
          <w:p w14:paraId="4353ED3B" w14:textId="77777777" w:rsidR="0053661D" w:rsidRPr="00E27D23" w:rsidRDefault="0053661D">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hideMark/>
          </w:tcPr>
          <w:p w14:paraId="05C0CC4D" w14:textId="77777777" w:rsidR="0053661D" w:rsidRPr="00E27D23" w:rsidRDefault="0053661D">
            <w:pPr>
              <w:pStyle w:val="TAL"/>
            </w:pPr>
            <w:r w:rsidRPr="00E27D23">
              <w:t xml:space="preserve">Check: Does the UE transmit an </w:t>
            </w:r>
            <w:r w:rsidRPr="00E27D23">
              <w:rPr>
                <w:i/>
                <w:iCs/>
              </w:rPr>
              <w:t>RRCResumeRequest</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506A4D9C" w14:textId="77777777" w:rsidR="0053661D" w:rsidRPr="00E27D23" w:rsidRDefault="0053661D">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193036E3" w14:textId="77777777" w:rsidR="0053661D" w:rsidRPr="00E27D23" w:rsidRDefault="0053661D">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sumeRequest</w:t>
            </w:r>
          </w:p>
        </w:tc>
        <w:tc>
          <w:tcPr>
            <w:tcW w:w="567" w:type="dxa"/>
            <w:tcBorders>
              <w:top w:val="nil"/>
              <w:left w:val="single" w:sz="4" w:space="0" w:color="auto"/>
              <w:bottom w:val="single" w:sz="4" w:space="0" w:color="auto"/>
              <w:right w:val="single" w:sz="4" w:space="0" w:color="auto"/>
            </w:tcBorders>
            <w:hideMark/>
          </w:tcPr>
          <w:p w14:paraId="69B65471" w14:textId="77777777" w:rsidR="0053661D" w:rsidRPr="00E27D23" w:rsidRDefault="0053661D">
            <w:pPr>
              <w:pStyle w:val="TAC"/>
            </w:pPr>
            <w:r w:rsidRPr="00E27D23">
              <w:t>2</w:t>
            </w:r>
          </w:p>
        </w:tc>
        <w:tc>
          <w:tcPr>
            <w:tcW w:w="850" w:type="dxa"/>
            <w:tcBorders>
              <w:top w:val="nil"/>
              <w:left w:val="single" w:sz="4" w:space="0" w:color="auto"/>
              <w:bottom w:val="single" w:sz="4" w:space="0" w:color="auto"/>
              <w:right w:val="single" w:sz="4" w:space="0" w:color="auto"/>
            </w:tcBorders>
            <w:hideMark/>
          </w:tcPr>
          <w:p w14:paraId="12D252D0" w14:textId="77777777" w:rsidR="0053661D" w:rsidRPr="00E27D23" w:rsidRDefault="0053661D">
            <w:pPr>
              <w:pStyle w:val="TAC"/>
            </w:pPr>
            <w:r w:rsidRPr="00E27D23">
              <w:t>P</w:t>
            </w:r>
          </w:p>
        </w:tc>
      </w:tr>
      <w:tr w:rsidR="0053661D" w:rsidRPr="00E27D23" w14:paraId="111C69EC" w14:textId="77777777" w:rsidTr="0053661D">
        <w:tc>
          <w:tcPr>
            <w:tcW w:w="533" w:type="dxa"/>
            <w:tcBorders>
              <w:top w:val="nil"/>
              <w:left w:val="single" w:sz="4" w:space="0" w:color="auto"/>
              <w:bottom w:val="single" w:sz="4" w:space="0" w:color="auto"/>
              <w:right w:val="single" w:sz="4" w:space="0" w:color="auto"/>
            </w:tcBorders>
            <w:hideMark/>
          </w:tcPr>
          <w:p w14:paraId="398DED41" w14:textId="77777777" w:rsidR="0053661D" w:rsidRPr="00E27D23" w:rsidRDefault="0053661D">
            <w:pPr>
              <w:pStyle w:val="TAC"/>
              <w:rPr>
                <w:lang w:eastAsia="zh-CN"/>
              </w:rPr>
            </w:pPr>
            <w:r w:rsidRPr="00E27D23">
              <w:t>7</w:t>
            </w:r>
          </w:p>
        </w:tc>
        <w:tc>
          <w:tcPr>
            <w:tcW w:w="3967" w:type="dxa"/>
            <w:tcBorders>
              <w:top w:val="nil"/>
              <w:left w:val="single" w:sz="4" w:space="0" w:color="auto"/>
              <w:bottom w:val="single" w:sz="4" w:space="0" w:color="auto"/>
              <w:right w:val="single" w:sz="4" w:space="0" w:color="auto"/>
            </w:tcBorders>
            <w:hideMark/>
          </w:tcPr>
          <w:p w14:paraId="14D39C13" w14:textId="77777777" w:rsidR="0053661D" w:rsidRPr="00E27D23" w:rsidRDefault="0053661D">
            <w:pPr>
              <w:pStyle w:val="TAL"/>
            </w:pPr>
            <w:r w:rsidRPr="00E27D23">
              <w:t xml:space="preserve">The SS transmits an </w:t>
            </w:r>
            <w:r w:rsidRPr="00E27D23">
              <w:rPr>
                <w:i/>
                <w:iCs/>
              </w:rPr>
              <w:t>RRCResum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151746FE" w14:textId="77777777" w:rsidR="0053661D" w:rsidRPr="00E27D23" w:rsidRDefault="0053661D">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390B39B1" w14:textId="77777777" w:rsidR="0053661D" w:rsidRPr="00E27D23" w:rsidRDefault="0053661D">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sume</w:t>
            </w:r>
          </w:p>
        </w:tc>
        <w:tc>
          <w:tcPr>
            <w:tcW w:w="567" w:type="dxa"/>
            <w:tcBorders>
              <w:top w:val="nil"/>
              <w:left w:val="single" w:sz="4" w:space="0" w:color="auto"/>
              <w:bottom w:val="single" w:sz="4" w:space="0" w:color="auto"/>
              <w:right w:val="single" w:sz="4" w:space="0" w:color="auto"/>
            </w:tcBorders>
            <w:hideMark/>
          </w:tcPr>
          <w:p w14:paraId="7EB116B6"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AC13508" w14:textId="77777777" w:rsidR="0053661D" w:rsidRPr="00E27D23" w:rsidRDefault="0053661D">
            <w:pPr>
              <w:pStyle w:val="TAC"/>
            </w:pPr>
            <w:r w:rsidRPr="00E27D23">
              <w:t>-</w:t>
            </w:r>
          </w:p>
        </w:tc>
      </w:tr>
      <w:tr w:rsidR="0053661D" w:rsidRPr="00E27D23" w14:paraId="32C67A29" w14:textId="77777777" w:rsidTr="0053661D">
        <w:tc>
          <w:tcPr>
            <w:tcW w:w="533" w:type="dxa"/>
            <w:tcBorders>
              <w:top w:val="nil"/>
              <w:left w:val="single" w:sz="4" w:space="0" w:color="auto"/>
              <w:bottom w:val="single" w:sz="4" w:space="0" w:color="auto"/>
              <w:right w:val="single" w:sz="4" w:space="0" w:color="auto"/>
            </w:tcBorders>
            <w:hideMark/>
          </w:tcPr>
          <w:p w14:paraId="0A183970" w14:textId="77777777" w:rsidR="0053661D" w:rsidRPr="00E27D23" w:rsidRDefault="0053661D">
            <w:pPr>
              <w:pStyle w:val="TAC"/>
              <w:rPr>
                <w:lang w:eastAsia="zh-CN"/>
              </w:rPr>
            </w:pPr>
            <w:r w:rsidRPr="00E27D23">
              <w:t>8</w:t>
            </w:r>
          </w:p>
        </w:tc>
        <w:tc>
          <w:tcPr>
            <w:tcW w:w="3967" w:type="dxa"/>
            <w:tcBorders>
              <w:top w:val="nil"/>
              <w:left w:val="single" w:sz="4" w:space="0" w:color="auto"/>
              <w:bottom w:val="single" w:sz="4" w:space="0" w:color="auto"/>
              <w:right w:val="single" w:sz="4" w:space="0" w:color="auto"/>
            </w:tcBorders>
            <w:hideMark/>
          </w:tcPr>
          <w:p w14:paraId="5E6021BA" w14:textId="77777777" w:rsidR="0053661D" w:rsidRPr="00E27D23" w:rsidRDefault="0053661D">
            <w:pPr>
              <w:pStyle w:val="TAL"/>
            </w:pPr>
            <w:r w:rsidRPr="00E27D23">
              <w:t xml:space="preserve">The UE transmits an </w:t>
            </w:r>
            <w:r w:rsidRPr="00E27D23">
              <w:rPr>
                <w:i/>
                <w:iCs/>
              </w:rPr>
              <w:t>RRCResumeComplet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28FAC493" w14:textId="77777777" w:rsidR="0053661D" w:rsidRPr="00E27D23" w:rsidRDefault="0053661D">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3753F360" w14:textId="77777777" w:rsidR="0053661D" w:rsidRPr="00E27D23" w:rsidRDefault="0053661D">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sumeComplete</w:t>
            </w:r>
          </w:p>
        </w:tc>
        <w:tc>
          <w:tcPr>
            <w:tcW w:w="567" w:type="dxa"/>
            <w:tcBorders>
              <w:top w:val="nil"/>
              <w:left w:val="single" w:sz="4" w:space="0" w:color="auto"/>
              <w:bottom w:val="single" w:sz="4" w:space="0" w:color="auto"/>
              <w:right w:val="single" w:sz="4" w:space="0" w:color="auto"/>
            </w:tcBorders>
            <w:hideMark/>
          </w:tcPr>
          <w:p w14:paraId="2AAC77A7"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357709FA" w14:textId="77777777" w:rsidR="0053661D" w:rsidRPr="00E27D23" w:rsidRDefault="0053661D">
            <w:pPr>
              <w:pStyle w:val="TAC"/>
            </w:pPr>
            <w:r w:rsidRPr="00E27D23">
              <w:t>-</w:t>
            </w:r>
          </w:p>
        </w:tc>
      </w:tr>
      <w:tr w:rsidR="0053661D" w:rsidRPr="00E27D23" w14:paraId="0AF4E2BE" w14:textId="77777777" w:rsidTr="0053661D">
        <w:tc>
          <w:tcPr>
            <w:tcW w:w="533" w:type="dxa"/>
            <w:tcBorders>
              <w:top w:val="nil"/>
              <w:left w:val="single" w:sz="4" w:space="0" w:color="auto"/>
              <w:bottom w:val="single" w:sz="4" w:space="0" w:color="auto"/>
              <w:right w:val="single" w:sz="4" w:space="0" w:color="auto"/>
            </w:tcBorders>
            <w:hideMark/>
          </w:tcPr>
          <w:p w14:paraId="03495588" w14:textId="77777777" w:rsidR="0053661D" w:rsidRPr="00E27D23" w:rsidRDefault="0053661D">
            <w:pPr>
              <w:pStyle w:val="TAC"/>
              <w:rPr>
                <w:lang w:eastAsia="zh-CN"/>
              </w:rPr>
            </w:pPr>
            <w:r w:rsidRPr="00E27D23">
              <w:t>9a1-9a2</w:t>
            </w:r>
          </w:p>
        </w:tc>
        <w:tc>
          <w:tcPr>
            <w:tcW w:w="3967" w:type="dxa"/>
            <w:tcBorders>
              <w:top w:val="nil"/>
              <w:left w:val="single" w:sz="4" w:space="0" w:color="auto"/>
              <w:bottom w:val="single" w:sz="4" w:space="0" w:color="auto"/>
              <w:right w:val="single" w:sz="4" w:space="0" w:color="auto"/>
            </w:tcBorders>
            <w:hideMark/>
          </w:tcPr>
          <w:p w14:paraId="2F6305B1" w14:textId="77777777" w:rsidR="0053661D" w:rsidRPr="00E27D23" w:rsidRDefault="0053661D">
            <w:pPr>
              <w:pStyle w:val="TAL"/>
              <w:rPr>
                <w:lang w:eastAsia="zh-CN"/>
              </w:rPr>
            </w:pPr>
            <w:r w:rsidRPr="00E27D23">
              <w:t xml:space="preserve">Steps 9a1 to 9a2 of the NR RRC_CONNECTED procedure in TS 38.508-1 Table 4.5.4.2-3 are executed 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04DE357E" w14:textId="77777777" w:rsidR="0053661D" w:rsidRPr="00E27D23" w:rsidRDefault="0053661D">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5BB6D340" w14:textId="77777777" w:rsidR="0053661D" w:rsidRPr="00E27D23" w:rsidRDefault="0053661D">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hideMark/>
          </w:tcPr>
          <w:p w14:paraId="0FD32C19"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334F7980" w14:textId="77777777" w:rsidR="0053661D" w:rsidRPr="00E27D23" w:rsidRDefault="0053661D">
            <w:pPr>
              <w:pStyle w:val="TAC"/>
            </w:pPr>
            <w:r w:rsidRPr="00E27D23">
              <w:t>-</w:t>
            </w:r>
          </w:p>
        </w:tc>
      </w:tr>
      <w:tr w:rsidR="0053661D" w:rsidRPr="00E27D23" w14:paraId="6B3E9172" w14:textId="77777777" w:rsidTr="0053661D">
        <w:tc>
          <w:tcPr>
            <w:tcW w:w="533" w:type="dxa"/>
            <w:tcBorders>
              <w:top w:val="nil"/>
              <w:left w:val="single" w:sz="4" w:space="0" w:color="auto"/>
              <w:bottom w:val="single" w:sz="4" w:space="0" w:color="auto"/>
              <w:right w:val="single" w:sz="4" w:space="0" w:color="auto"/>
            </w:tcBorders>
            <w:hideMark/>
          </w:tcPr>
          <w:p w14:paraId="6FAB522F" w14:textId="77777777" w:rsidR="0053661D" w:rsidRPr="00E27D23" w:rsidRDefault="0053661D">
            <w:pPr>
              <w:pStyle w:val="TAC"/>
            </w:pPr>
            <w:r w:rsidRPr="00E27D23">
              <w:rPr>
                <w:lang w:eastAsia="zh-CN"/>
              </w:rPr>
              <w:t>10</w:t>
            </w:r>
          </w:p>
        </w:tc>
        <w:tc>
          <w:tcPr>
            <w:tcW w:w="3967" w:type="dxa"/>
            <w:tcBorders>
              <w:top w:val="nil"/>
              <w:left w:val="single" w:sz="4" w:space="0" w:color="auto"/>
              <w:bottom w:val="single" w:sz="4" w:space="0" w:color="auto"/>
              <w:right w:val="single" w:sz="4" w:space="0" w:color="auto"/>
            </w:tcBorders>
            <w:hideMark/>
          </w:tcPr>
          <w:p w14:paraId="1A7CDA00" w14:textId="77777777" w:rsidR="0053661D" w:rsidRPr="00E27D23" w:rsidRDefault="0053661D">
            <w:pPr>
              <w:pStyle w:val="TAL"/>
            </w:pPr>
            <w:r w:rsidRPr="00E27D23">
              <w:t>The SS transmits a MBS Packet.</w:t>
            </w:r>
          </w:p>
        </w:tc>
        <w:tc>
          <w:tcPr>
            <w:tcW w:w="708" w:type="dxa"/>
            <w:tcBorders>
              <w:top w:val="single" w:sz="4" w:space="0" w:color="auto"/>
              <w:left w:val="single" w:sz="4" w:space="0" w:color="auto"/>
              <w:bottom w:val="single" w:sz="4" w:space="0" w:color="auto"/>
              <w:right w:val="single" w:sz="4" w:space="0" w:color="auto"/>
            </w:tcBorders>
            <w:hideMark/>
          </w:tcPr>
          <w:p w14:paraId="42C3EE78"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71A03B78" w14:textId="77777777" w:rsidR="0053661D" w:rsidRPr="00E27D23" w:rsidRDefault="0053661D">
            <w:pPr>
              <w:pStyle w:val="TAC"/>
              <w:jc w:val="left"/>
              <w:rPr>
                <w:iCs/>
              </w:rPr>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2B166E8B"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69B9F65" w14:textId="77777777" w:rsidR="0053661D" w:rsidRPr="00E27D23" w:rsidRDefault="0053661D">
            <w:pPr>
              <w:pStyle w:val="TAC"/>
            </w:pPr>
            <w:r w:rsidRPr="00E27D23">
              <w:t>-</w:t>
            </w:r>
          </w:p>
        </w:tc>
      </w:tr>
      <w:tr w:rsidR="0053661D" w:rsidRPr="00E27D23" w14:paraId="4CE89A78" w14:textId="77777777" w:rsidTr="0053661D">
        <w:tc>
          <w:tcPr>
            <w:tcW w:w="533" w:type="dxa"/>
            <w:tcBorders>
              <w:top w:val="nil"/>
              <w:left w:val="single" w:sz="4" w:space="0" w:color="auto"/>
              <w:bottom w:val="single" w:sz="4" w:space="0" w:color="auto"/>
              <w:right w:val="single" w:sz="4" w:space="0" w:color="auto"/>
            </w:tcBorders>
            <w:hideMark/>
          </w:tcPr>
          <w:p w14:paraId="5A5EC59D" w14:textId="77777777" w:rsidR="0053661D" w:rsidRPr="00E27D23" w:rsidRDefault="0053661D">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hideMark/>
          </w:tcPr>
          <w:p w14:paraId="00CFF3FA" w14:textId="77777777" w:rsidR="0053661D" w:rsidRPr="00E27D23" w:rsidRDefault="0053661D">
            <w:pPr>
              <w:pStyle w:val="TAL"/>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44CF6C6D" w14:textId="77777777" w:rsidR="0053661D" w:rsidRPr="00E27D23" w:rsidRDefault="0053661D">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647F6AB0" w14:textId="77777777" w:rsidR="0053661D" w:rsidRPr="00E27D23" w:rsidRDefault="0053661D">
            <w:pPr>
              <w:pStyle w:val="TAL"/>
              <w:rPr>
                <w:i/>
              </w:rPr>
            </w:pPr>
            <w:r w:rsidRPr="00E27D23">
              <w:t xml:space="preserve">NR RRC: </w:t>
            </w:r>
            <w:r w:rsidRPr="00E27D23">
              <w:rPr>
                <w:i/>
              </w:rPr>
              <w:t>DLInformationTransfer</w:t>
            </w:r>
          </w:p>
          <w:p w14:paraId="072CC61F" w14:textId="77777777" w:rsidR="0053661D" w:rsidRPr="00E27D23" w:rsidRDefault="0053661D">
            <w:pPr>
              <w:pStyle w:val="TAC"/>
              <w:jc w:val="left"/>
              <w:rPr>
                <w:lang w:eastAsia="zh-CN"/>
              </w:rPr>
            </w:pPr>
            <w:r w:rsidRPr="00E27D23">
              <w:t xml:space="preserve">TC: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5BB9411E"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D03FC07" w14:textId="77777777" w:rsidR="0053661D" w:rsidRPr="00E27D23" w:rsidRDefault="0053661D">
            <w:pPr>
              <w:pStyle w:val="TAC"/>
            </w:pPr>
            <w:r w:rsidRPr="00E27D23">
              <w:t>-</w:t>
            </w:r>
          </w:p>
        </w:tc>
      </w:tr>
      <w:tr w:rsidR="0053661D" w:rsidRPr="00E27D23" w14:paraId="7D5965A1" w14:textId="77777777" w:rsidTr="0053661D">
        <w:tc>
          <w:tcPr>
            <w:tcW w:w="533" w:type="dxa"/>
            <w:tcBorders>
              <w:top w:val="nil"/>
              <w:left w:val="single" w:sz="4" w:space="0" w:color="auto"/>
              <w:bottom w:val="single" w:sz="4" w:space="0" w:color="auto"/>
              <w:right w:val="single" w:sz="4" w:space="0" w:color="auto"/>
            </w:tcBorders>
            <w:hideMark/>
          </w:tcPr>
          <w:p w14:paraId="127AC63D" w14:textId="77777777" w:rsidR="0053661D" w:rsidRPr="00E27D23" w:rsidRDefault="0053661D">
            <w:pPr>
              <w:pStyle w:val="TAC"/>
              <w:rPr>
                <w:lang w:eastAsia="zh-CN"/>
              </w:rPr>
            </w:pPr>
            <w:r w:rsidRPr="00E27D23">
              <w:rPr>
                <w:lang w:eastAsia="zh-CN"/>
              </w:rPr>
              <w:t>12</w:t>
            </w:r>
          </w:p>
        </w:tc>
        <w:tc>
          <w:tcPr>
            <w:tcW w:w="3967" w:type="dxa"/>
            <w:tcBorders>
              <w:top w:val="nil"/>
              <w:left w:val="single" w:sz="4" w:space="0" w:color="auto"/>
              <w:bottom w:val="single" w:sz="4" w:space="0" w:color="auto"/>
              <w:right w:val="single" w:sz="4" w:space="0" w:color="auto"/>
            </w:tcBorders>
            <w:hideMark/>
          </w:tcPr>
          <w:p w14:paraId="0B13C112" w14:textId="77777777" w:rsidR="0053661D" w:rsidRPr="00E27D23" w:rsidRDefault="0053661D">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0FE277C7" w14:textId="77777777" w:rsidR="0053661D" w:rsidRPr="00E27D23" w:rsidRDefault="0053661D">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7E19D585" w14:textId="77777777" w:rsidR="0053661D" w:rsidRPr="00E27D23" w:rsidRDefault="0053661D">
            <w:pPr>
              <w:pStyle w:val="TAL"/>
            </w:pPr>
            <w:r w:rsidRPr="00E27D23">
              <w:t xml:space="preserve">NR RRC: </w:t>
            </w:r>
            <w:r w:rsidRPr="00E27D23">
              <w:rPr>
                <w:i/>
              </w:rPr>
              <w:t>ULInformationTransfer</w:t>
            </w:r>
          </w:p>
          <w:p w14:paraId="4021536A" w14:textId="77777777" w:rsidR="0053661D" w:rsidRPr="00E27D23" w:rsidRDefault="0053661D">
            <w:pPr>
              <w:pStyle w:val="TAC"/>
              <w:jc w:val="left"/>
              <w:rPr>
                <w:rFonts w:eastAsia="MS Gothic"/>
              </w:rPr>
            </w:pPr>
            <w:r w:rsidRPr="00E27D23">
              <w:t xml:space="preserve">TC: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5989EC56"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B3C8F7D" w14:textId="77777777" w:rsidR="0053661D" w:rsidRPr="00E27D23" w:rsidRDefault="0053661D">
            <w:pPr>
              <w:pStyle w:val="TAC"/>
            </w:pPr>
            <w:r w:rsidRPr="00E27D23">
              <w:t>-</w:t>
            </w:r>
          </w:p>
        </w:tc>
      </w:tr>
      <w:tr w:rsidR="0053661D" w:rsidRPr="00E27D23" w14:paraId="2D0A082F" w14:textId="77777777" w:rsidTr="0053661D">
        <w:tc>
          <w:tcPr>
            <w:tcW w:w="533" w:type="dxa"/>
            <w:tcBorders>
              <w:top w:val="nil"/>
              <w:left w:val="single" w:sz="4" w:space="0" w:color="auto"/>
              <w:bottom w:val="single" w:sz="4" w:space="0" w:color="auto"/>
              <w:right w:val="single" w:sz="4" w:space="0" w:color="auto"/>
            </w:tcBorders>
            <w:hideMark/>
          </w:tcPr>
          <w:p w14:paraId="699CCCAB" w14:textId="77777777" w:rsidR="0053661D" w:rsidRPr="00E27D23" w:rsidRDefault="0053661D">
            <w:pPr>
              <w:pStyle w:val="TAC"/>
              <w:rPr>
                <w:lang w:eastAsia="zh-CN"/>
              </w:rPr>
            </w:pPr>
            <w:r w:rsidRPr="00E27D23">
              <w:rPr>
                <w:lang w:eastAsia="zh-CN"/>
              </w:rPr>
              <w:t>13</w:t>
            </w:r>
          </w:p>
        </w:tc>
        <w:tc>
          <w:tcPr>
            <w:tcW w:w="3967" w:type="dxa"/>
            <w:tcBorders>
              <w:top w:val="nil"/>
              <w:left w:val="single" w:sz="4" w:space="0" w:color="auto"/>
              <w:bottom w:val="single" w:sz="4" w:space="0" w:color="auto"/>
              <w:right w:val="single" w:sz="4" w:space="0" w:color="auto"/>
            </w:tcBorders>
            <w:hideMark/>
          </w:tcPr>
          <w:p w14:paraId="3F64ADA3" w14:textId="77777777" w:rsidR="0053661D" w:rsidRPr="00E27D23" w:rsidRDefault="0053661D">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12 equal to 1</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466272D" w14:textId="77777777" w:rsidR="0053661D" w:rsidRPr="00E27D23" w:rsidRDefault="0053661D">
            <w:pPr>
              <w:pStyle w:val="TAC"/>
              <w:rPr>
                <w:lang w:eastAsia="zh-CN"/>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2DF99E79" w14:textId="77777777" w:rsidR="0053661D" w:rsidRPr="00E27D23" w:rsidRDefault="0053661D">
            <w:pPr>
              <w:pStyle w:val="TAC"/>
              <w:jc w:val="left"/>
              <w:rPr>
                <w:iCs/>
              </w:rPr>
            </w:pPr>
            <w:r w:rsidRPr="00E27D23">
              <w:t>-</w:t>
            </w:r>
          </w:p>
        </w:tc>
        <w:tc>
          <w:tcPr>
            <w:tcW w:w="567" w:type="dxa"/>
            <w:tcBorders>
              <w:top w:val="nil"/>
              <w:left w:val="single" w:sz="4" w:space="0" w:color="auto"/>
              <w:bottom w:val="single" w:sz="4" w:space="0" w:color="auto"/>
              <w:right w:val="single" w:sz="4" w:space="0" w:color="auto"/>
            </w:tcBorders>
            <w:hideMark/>
          </w:tcPr>
          <w:p w14:paraId="5C41597A" w14:textId="77777777" w:rsidR="0053661D" w:rsidRPr="00E27D23" w:rsidRDefault="0053661D">
            <w:pPr>
              <w:pStyle w:val="TAC"/>
            </w:pPr>
            <w:r w:rsidRPr="00E27D23">
              <w:t>2</w:t>
            </w:r>
          </w:p>
        </w:tc>
        <w:tc>
          <w:tcPr>
            <w:tcW w:w="850" w:type="dxa"/>
            <w:tcBorders>
              <w:top w:val="nil"/>
              <w:left w:val="single" w:sz="4" w:space="0" w:color="auto"/>
              <w:bottom w:val="single" w:sz="4" w:space="0" w:color="auto"/>
              <w:right w:val="single" w:sz="4" w:space="0" w:color="auto"/>
            </w:tcBorders>
            <w:hideMark/>
          </w:tcPr>
          <w:p w14:paraId="52128F23" w14:textId="77777777" w:rsidR="0053661D" w:rsidRPr="00E27D23" w:rsidRDefault="0053661D">
            <w:pPr>
              <w:pStyle w:val="TAC"/>
            </w:pPr>
            <w:r w:rsidRPr="00E27D23">
              <w:t>P</w:t>
            </w:r>
          </w:p>
        </w:tc>
      </w:tr>
      <w:tr w:rsidR="0053661D" w:rsidRPr="00E27D23" w14:paraId="78928C83" w14:textId="77777777" w:rsidTr="0053661D">
        <w:tc>
          <w:tcPr>
            <w:tcW w:w="533" w:type="dxa"/>
            <w:tcBorders>
              <w:top w:val="nil"/>
              <w:left w:val="single" w:sz="4" w:space="0" w:color="auto"/>
              <w:bottom w:val="single" w:sz="4" w:space="0" w:color="auto"/>
              <w:right w:val="single" w:sz="4" w:space="0" w:color="auto"/>
            </w:tcBorders>
            <w:hideMark/>
          </w:tcPr>
          <w:p w14:paraId="74E8BE13" w14:textId="77777777" w:rsidR="0053661D" w:rsidRPr="00E27D23" w:rsidRDefault="0053661D">
            <w:pPr>
              <w:pStyle w:val="TAC"/>
              <w:rPr>
                <w:lang w:eastAsia="zh-CN"/>
              </w:rPr>
            </w:pPr>
            <w:r w:rsidRPr="00E27D23">
              <w:rPr>
                <w:lang w:eastAsia="zh-CN"/>
              </w:rPr>
              <w:t>14</w:t>
            </w:r>
          </w:p>
        </w:tc>
        <w:tc>
          <w:tcPr>
            <w:tcW w:w="3967" w:type="dxa"/>
            <w:tcBorders>
              <w:top w:val="nil"/>
              <w:left w:val="single" w:sz="4" w:space="0" w:color="auto"/>
              <w:bottom w:val="single" w:sz="4" w:space="0" w:color="auto"/>
              <w:right w:val="single" w:sz="4" w:space="0" w:color="auto"/>
            </w:tcBorders>
            <w:hideMark/>
          </w:tcPr>
          <w:p w14:paraId="1FD0D84A" w14:textId="77777777" w:rsidR="0053661D" w:rsidRPr="00E27D23" w:rsidRDefault="0053661D">
            <w:pPr>
              <w:pStyle w:val="TAL"/>
            </w:pPr>
            <w:r w:rsidRPr="00E27D23">
              <w:t xml:space="preserve">The SS transmits an </w:t>
            </w:r>
            <w:r w:rsidRPr="00E27D23">
              <w:rPr>
                <w:i/>
                <w:iCs/>
              </w:rPr>
              <w:t>RRCRelease</w:t>
            </w:r>
            <w:r w:rsidRPr="00E27D23">
              <w:t xml:space="preserve"> message including s</w:t>
            </w:r>
            <w:r w:rsidRPr="00E27D23">
              <w:rPr>
                <w:i/>
              </w:rPr>
              <w:t>uspendConfig</w:t>
            </w:r>
            <w:r w:rsidRPr="00E27D23">
              <w:t>.</w:t>
            </w:r>
          </w:p>
        </w:tc>
        <w:tc>
          <w:tcPr>
            <w:tcW w:w="708" w:type="dxa"/>
            <w:tcBorders>
              <w:top w:val="single" w:sz="4" w:space="0" w:color="auto"/>
              <w:left w:val="single" w:sz="4" w:space="0" w:color="auto"/>
              <w:bottom w:val="single" w:sz="4" w:space="0" w:color="auto"/>
              <w:right w:val="single" w:sz="4" w:space="0" w:color="auto"/>
            </w:tcBorders>
            <w:hideMark/>
          </w:tcPr>
          <w:p w14:paraId="2A064C40"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4EA80406" w14:textId="77777777" w:rsidR="0053661D" w:rsidRPr="00E27D23" w:rsidRDefault="0053661D">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hideMark/>
          </w:tcPr>
          <w:p w14:paraId="1EAF2CAE"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4151C22A" w14:textId="77777777" w:rsidR="0053661D" w:rsidRPr="00E27D23" w:rsidRDefault="0053661D">
            <w:pPr>
              <w:pStyle w:val="TAC"/>
            </w:pPr>
            <w:r w:rsidRPr="00E27D23">
              <w:t>-</w:t>
            </w:r>
          </w:p>
        </w:tc>
      </w:tr>
      <w:tr w:rsidR="0053661D" w:rsidRPr="00E27D23" w14:paraId="642CF257" w14:textId="77777777" w:rsidTr="0053661D">
        <w:tc>
          <w:tcPr>
            <w:tcW w:w="533" w:type="dxa"/>
            <w:tcBorders>
              <w:top w:val="nil"/>
              <w:left w:val="single" w:sz="4" w:space="0" w:color="auto"/>
              <w:bottom w:val="single" w:sz="4" w:space="0" w:color="auto"/>
              <w:right w:val="single" w:sz="4" w:space="0" w:color="auto"/>
            </w:tcBorders>
            <w:hideMark/>
          </w:tcPr>
          <w:p w14:paraId="292573D4" w14:textId="77777777" w:rsidR="0053661D" w:rsidRPr="00E27D23" w:rsidRDefault="0053661D">
            <w:pPr>
              <w:pStyle w:val="TAC"/>
              <w:rPr>
                <w:lang w:eastAsia="zh-CN"/>
              </w:rPr>
            </w:pPr>
            <w:r w:rsidRPr="00E27D23">
              <w:rPr>
                <w:lang w:eastAsia="zh-CN"/>
              </w:rPr>
              <w:t>15</w:t>
            </w:r>
          </w:p>
        </w:tc>
        <w:tc>
          <w:tcPr>
            <w:tcW w:w="3967" w:type="dxa"/>
            <w:tcBorders>
              <w:top w:val="nil"/>
              <w:left w:val="single" w:sz="4" w:space="0" w:color="auto"/>
              <w:bottom w:val="single" w:sz="4" w:space="0" w:color="auto"/>
              <w:right w:val="single" w:sz="4" w:space="0" w:color="auto"/>
            </w:tcBorders>
            <w:hideMark/>
          </w:tcPr>
          <w:p w14:paraId="1CD957C5" w14:textId="77777777" w:rsidR="0053661D" w:rsidRPr="00E27D23" w:rsidRDefault="0053661D">
            <w:pPr>
              <w:pStyle w:val="TAL"/>
            </w:pPr>
            <w:r w:rsidRPr="00E27D23">
              <w:t xml:space="preserve">The SS transmits a </w:t>
            </w:r>
            <w:r w:rsidRPr="00E27D23">
              <w:rPr>
                <w:i/>
                <w:iCs/>
              </w:rPr>
              <w:t>Paging</w:t>
            </w:r>
            <w:r w:rsidRPr="00E27D23">
              <w:t xml:space="preserve"> message including a TMGI matched with MBS multicast session which the UE has joined and include a matched fullI-RNTI.</w:t>
            </w:r>
          </w:p>
        </w:tc>
        <w:tc>
          <w:tcPr>
            <w:tcW w:w="708" w:type="dxa"/>
            <w:tcBorders>
              <w:top w:val="single" w:sz="4" w:space="0" w:color="auto"/>
              <w:left w:val="single" w:sz="4" w:space="0" w:color="auto"/>
              <w:bottom w:val="single" w:sz="4" w:space="0" w:color="auto"/>
              <w:right w:val="single" w:sz="4" w:space="0" w:color="auto"/>
            </w:tcBorders>
            <w:hideMark/>
          </w:tcPr>
          <w:p w14:paraId="5908EC8B"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46677161" w14:textId="77777777" w:rsidR="0053661D" w:rsidRPr="00E27D23" w:rsidRDefault="0053661D">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iCs/>
              </w:rPr>
              <w:t>Paging</w:t>
            </w:r>
          </w:p>
        </w:tc>
        <w:tc>
          <w:tcPr>
            <w:tcW w:w="567" w:type="dxa"/>
            <w:tcBorders>
              <w:top w:val="nil"/>
              <w:left w:val="single" w:sz="4" w:space="0" w:color="auto"/>
              <w:bottom w:val="single" w:sz="4" w:space="0" w:color="auto"/>
              <w:right w:val="single" w:sz="4" w:space="0" w:color="auto"/>
            </w:tcBorders>
            <w:hideMark/>
          </w:tcPr>
          <w:p w14:paraId="09756AC3"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788D6A1E" w14:textId="77777777" w:rsidR="0053661D" w:rsidRPr="00E27D23" w:rsidRDefault="0053661D">
            <w:pPr>
              <w:pStyle w:val="TAC"/>
            </w:pPr>
            <w:r w:rsidRPr="00E27D23">
              <w:t>-</w:t>
            </w:r>
          </w:p>
        </w:tc>
      </w:tr>
      <w:tr w:rsidR="0053661D" w:rsidRPr="00E27D23" w14:paraId="5F11B8FF" w14:textId="77777777" w:rsidTr="0053661D">
        <w:tc>
          <w:tcPr>
            <w:tcW w:w="533" w:type="dxa"/>
            <w:tcBorders>
              <w:top w:val="nil"/>
              <w:left w:val="single" w:sz="4" w:space="0" w:color="auto"/>
              <w:bottom w:val="single" w:sz="4" w:space="0" w:color="auto"/>
              <w:right w:val="single" w:sz="4" w:space="0" w:color="auto"/>
            </w:tcBorders>
            <w:hideMark/>
          </w:tcPr>
          <w:p w14:paraId="2B59CDBF" w14:textId="77777777" w:rsidR="0053661D" w:rsidRPr="00E27D23" w:rsidRDefault="0053661D">
            <w:pPr>
              <w:pStyle w:val="TAC"/>
              <w:rPr>
                <w:lang w:eastAsia="zh-CN"/>
              </w:rPr>
            </w:pPr>
            <w:r w:rsidRPr="00E27D23">
              <w:rPr>
                <w:lang w:eastAsia="zh-CN"/>
              </w:rPr>
              <w:t>16</w:t>
            </w:r>
          </w:p>
        </w:tc>
        <w:tc>
          <w:tcPr>
            <w:tcW w:w="3967" w:type="dxa"/>
            <w:tcBorders>
              <w:top w:val="nil"/>
              <w:left w:val="single" w:sz="4" w:space="0" w:color="auto"/>
              <w:bottom w:val="single" w:sz="4" w:space="0" w:color="auto"/>
              <w:right w:val="single" w:sz="4" w:space="0" w:color="auto"/>
            </w:tcBorders>
            <w:hideMark/>
          </w:tcPr>
          <w:p w14:paraId="2F36DF92" w14:textId="77777777" w:rsidR="0053661D" w:rsidRPr="00E27D23" w:rsidRDefault="0053661D">
            <w:pPr>
              <w:pStyle w:val="TAL"/>
            </w:pPr>
            <w:r w:rsidRPr="00E27D23">
              <w:t xml:space="preserve">Check: Does the UE transmit an </w:t>
            </w:r>
            <w:r w:rsidRPr="00E27D23">
              <w:rPr>
                <w:i/>
                <w:iCs/>
              </w:rPr>
              <w:t>RRCResumeRequest</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672BACF1" w14:textId="77777777" w:rsidR="0053661D" w:rsidRPr="00E27D23" w:rsidRDefault="0053661D">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11968FA4" w14:textId="77777777" w:rsidR="0053661D" w:rsidRPr="00E27D23" w:rsidRDefault="0053661D">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iCs/>
              </w:rPr>
              <w:t>RRCResumeRequest</w:t>
            </w:r>
          </w:p>
        </w:tc>
        <w:tc>
          <w:tcPr>
            <w:tcW w:w="567" w:type="dxa"/>
            <w:tcBorders>
              <w:top w:val="nil"/>
              <w:left w:val="single" w:sz="4" w:space="0" w:color="auto"/>
              <w:bottom w:val="single" w:sz="4" w:space="0" w:color="auto"/>
              <w:right w:val="single" w:sz="4" w:space="0" w:color="auto"/>
            </w:tcBorders>
            <w:hideMark/>
          </w:tcPr>
          <w:p w14:paraId="5811443E" w14:textId="77777777" w:rsidR="0053661D" w:rsidRPr="00E27D23" w:rsidRDefault="0053661D">
            <w:pPr>
              <w:pStyle w:val="TAC"/>
            </w:pPr>
            <w:r w:rsidRPr="00E27D23">
              <w:t>4</w:t>
            </w:r>
          </w:p>
        </w:tc>
        <w:tc>
          <w:tcPr>
            <w:tcW w:w="850" w:type="dxa"/>
            <w:tcBorders>
              <w:top w:val="nil"/>
              <w:left w:val="single" w:sz="4" w:space="0" w:color="auto"/>
              <w:bottom w:val="single" w:sz="4" w:space="0" w:color="auto"/>
              <w:right w:val="single" w:sz="4" w:space="0" w:color="auto"/>
            </w:tcBorders>
            <w:hideMark/>
          </w:tcPr>
          <w:p w14:paraId="2973EB2C" w14:textId="77777777" w:rsidR="0053661D" w:rsidRPr="00E27D23" w:rsidRDefault="0053661D">
            <w:pPr>
              <w:pStyle w:val="TAC"/>
            </w:pPr>
            <w:r w:rsidRPr="00E27D23">
              <w:t>P</w:t>
            </w:r>
          </w:p>
        </w:tc>
      </w:tr>
      <w:tr w:rsidR="0053661D" w:rsidRPr="00E27D23" w14:paraId="1CDE9E2C" w14:textId="77777777" w:rsidTr="0053661D">
        <w:tc>
          <w:tcPr>
            <w:tcW w:w="533" w:type="dxa"/>
            <w:tcBorders>
              <w:top w:val="nil"/>
              <w:left w:val="single" w:sz="4" w:space="0" w:color="auto"/>
              <w:bottom w:val="single" w:sz="4" w:space="0" w:color="auto"/>
              <w:right w:val="single" w:sz="4" w:space="0" w:color="auto"/>
            </w:tcBorders>
            <w:hideMark/>
          </w:tcPr>
          <w:p w14:paraId="45F2E973" w14:textId="77777777" w:rsidR="0053661D" w:rsidRPr="00E27D23" w:rsidRDefault="0053661D">
            <w:pPr>
              <w:pStyle w:val="TAC"/>
              <w:rPr>
                <w:lang w:eastAsia="zh-CN"/>
              </w:rPr>
            </w:pPr>
            <w:r w:rsidRPr="00E27D23">
              <w:rPr>
                <w:lang w:eastAsia="zh-CN"/>
              </w:rPr>
              <w:t>17</w:t>
            </w:r>
          </w:p>
        </w:tc>
        <w:tc>
          <w:tcPr>
            <w:tcW w:w="3967" w:type="dxa"/>
            <w:tcBorders>
              <w:top w:val="nil"/>
              <w:left w:val="single" w:sz="4" w:space="0" w:color="auto"/>
              <w:bottom w:val="single" w:sz="4" w:space="0" w:color="auto"/>
              <w:right w:val="single" w:sz="4" w:space="0" w:color="auto"/>
            </w:tcBorders>
            <w:hideMark/>
          </w:tcPr>
          <w:p w14:paraId="12F2C050" w14:textId="77777777" w:rsidR="0053661D" w:rsidRPr="00E27D23" w:rsidRDefault="0053661D">
            <w:pPr>
              <w:pStyle w:val="TAL"/>
            </w:pPr>
            <w:r w:rsidRPr="00E27D23">
              <w:t xml:space="preserve">The SS transmits an </w:t>
            </w:r>
            <w:r w:rsidRPr="00E27D23">
              <w:rPr>
                <w:i/>
                <w:iCs/>
              </w:rPr>
              <w:t>RRCResum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05C8873F"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78F9289E" w14:textId="77777777" w:rsidR="0053661D" w:rsidRPr="00E27D23" w:rsidRDefault="0053661D">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iCs/>
              </w:rPr>
              <w:t>RRCResume</w:t>
            </w:r>
          </w:p>
        </w:tc>
        <w:tc>
          <w:tcPr>
            <w:tcW w:w="567" w:type="dxa"/>
            <w:tcBorders>
              <w:top w:val="nil"/>
              <w:left w:val="single" w:sz="4" w:space="0" w:color="auto"/>
              <w:bottom w:val="single" w:sz="4" w:space="0" w:color="auto"/>
              <w:right w:val="single" w:sz="4" w:space="0" w:color="auto"/>
            </w:tcBorders>
            <w:hideMark/>
          </w:tcPr>
          <w:p w14:paraId="0998201A"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C142BBC" w14:textId="77777777" w:rsidR="0053661D" w:rsidRPr="00E27D23" w:rsidRDefault="0053661D">
            <w:pPr>
              <w:pStyle w:val="TAC"/>
            </w:pPr>
            <w:r w:rsidRPr="00E27D23">
              <w:t>-</w:t>
            </w:r>
          </w:p>
        </w:tc>
      </w:tr>
      <w:tr w:rsidR="0053661D" w:rsidRPr="00E27D23" w14:paraId="54F7B46D" w14:textId="77777777" w:rsidTr="0053661D">
        <w:tc>
          <w:tcPr>
            <w:tcW w:w="533" w:type="dxa"/>
            <w:tcBorders>
              <w:top w:val="nil"/>
              <w:left w:val="single" w:sz="4" w:space="0" w:color="auto"/>
              <w:bottom w:val="single" w:sz="4" w:space="0" w:color="auto"/>
              <w:right w:val="single" w:sz="4" w:space="0" w:color="auto"/>
            </w:tcBorders>
            <w:hideMark/>
          </w:tcPr>
          <w:p w14:paraId="2366AD6B" w14:textId="77777777" w:rsidR="0053661D" w:rsidRPr="00E27D23" w:rsidRDefault="0053661D">
            <w:pPr>
              <w:pStyle w:val="TAC"/>
              <w:rPr>
                <w:lang w:eastAsia="zh-CN"/>
              </w:rPr>
            </w:pPr>
            <w:r w:rsidRPr="00E27D23">
              <w:rPr>
                <w:lang w:eastAsia="zh-CN"/>
              </w:rPr>
              <w:t>18</w:t>
            </w:r>
          </w:p>
        </w:tc>
        <w:tc>
          <w:tcPr>
            <w:tcW w:w="3967" w:type="dxa"/>
            <w:tcBorders>
              <w:top w:val="nil"/>
              <w:left w:val="single" w:sz="4" w:space="0" w:color="auto"/>
              <w:bottom w:val="single" w:sz="4" w:space="0" w:color="auto"/>
              <w:right w:val="single" w:sz="4" w:space="0" w:color="auto"/>
            </w:tcBorders>
            <w:hideMark/>
          </w:tcPr>
          <w:p w14:paraId="35179486" w14:textId="77777777" w:rsidR="0053661D" w:rsidRPr="00E27D23" w:rsidRDefault="0053661D">
            <w:pPr>
              <w:pStyle w:val="TAL"/>
            </w:pPr>
            <w:r w:rsidRPr="00E27D23">
              <w:t xml:space="preserve">The UE transmits an </w:t>
            </w:r>
            <w:r w:rsidRPr="00E27D23">
              <w:rPr>
                <w:i/>
                <w:iCs/>
              </w:rPr>
              <w:t>RRCResumeComplet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64A9AA6D" w14:textId="77777777" w:rsidR="0053661D" w:rsidRPr="00E27D23" w:rsidRDefault="0053661D">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5BFBF7F4" w14:textId="77777777" w:rsidR="0053661D" w:rsidRPr="00E27D23" w:rsidRDefault="0053661D">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iCs/>
              </w:rPr>
              <w:t>RRCResumeComplete</w:t>
            </w:r>
          </w:p>
        </w:tc>
        <w:tc>
          <w:tcPr>
            <w:tcW w:w="567" w:type="dxa"/>
            <w:tcBorders>
              <w:top w:val="nil"/>
              <w:left w:val="single" w:sz="4" w:space="0" w:color="auto"/>
              <w:bottom w:val="single" w:sz="4" w:space="0" w:color="auto"/>
              <w:right w:val="single" w:sz="4" w:space="0" w:color="auto"/>
            </w:tcBorders>
            <w:hideMark/>
          </w:tcPr>
          <w:p w14:paraId="6C643C1B"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C62CA4C" w14:textId="77777777" w:rsidR="0053661D" w:rsidRPr="00E27D23" w:rsidRDefault="0053661D">
            <w:pPr>
              <w:pStyle w:val="TAC"/>
            </w:pPr>
            <w:r w:rsidRPr="00E27D23">
              <w:t>-</w:t>
            </w:r>
          </w:p>
        </w:tc>
      </w:tr>
      <w:tr w:rsidR="0053661D" w:rsidRPr="00E27D23" w14:paraId="4DE56B24" w14:textId="77777777" w:rsidTr="0053661D">
        <w:tc>
          <w:tcPr>
            <w:tcW w:w="533" w:type="dxa"/>
            <w:tcBorders>
              <w:top w:val="nil"/>
              <w:left w:val="single" w:sz="4" w:space="0" w:color="auto"/>
              <w:bottom w:val="single" w:sz="4" w:space="0" w:color="auto"/>
              <w:right w:val="single" w:sz="4" w:space="0" w:color="auto"/>
            </w:tcBorders>
            <w:hideMark/>
          </w:tcPr>
          <w:p w14:paraId="3DD1AC3D" w14:textId="77777777" w:rsidR="0053661D" w:rsidRPr="00E27D23" w:rsidRDefault="0053661D">
            <w:pPr>
              <w:pStyle w:val="TAC"/>
              <w:rPr>
                <w:lang w:eastAsia="zh-CN"/>
              </w:rPr>
            </w:pPr>
            <w:r w:rsidRPr="00E27D23">
              <w:rPr>
                <w:lang w:eastAsia="zh-CN"/>
              </w:rPr>
              <w:t>19</w:t>
            </w:r>
          </w:p>
        </w:tc>
        <w:tc>
          <w:tcPr>
            <w:tcW w:w="3967" w:type="dxa"/>
            <w:tcBorders>
              <w:top w:val="nil"/>
              <w:left w:val="single" w:sz="4" w:space="0" w:color="auto"/>
              <w:bottom w:val="single" w:sz="4" w:space="0" w:color="auto"/>
              <w:right w:val="single" w:sz="4" w:space="0" w:color="auto"/>
            </w:tcBorders>
            <w:hideMark/>
          </w:tcPr>
          <w:p w14:paraId="2FC9768E" w14:textId="77777777" w:rsidR="0053661D" w:rsidRPr="00E27D23" w:rsidRDefault="0053661D">
            <w:pPr>
              <w:pStyle w:val="TAL"/>
            </w:pPr>
            <w:r w:rsidRPr="00E27D23">
              <w:t xml:space="preserve">The SS transmits an OPEN UE TEST LOOP message. </w:t>
            </w:r>
          </w:p>
        </w:tc>
        <w:tc>
          <w:tcPr>
            <w:tcW w:w="708" w:type="dxa"/>
            <w:tcBorders>
              <w:top w:val="single" w:sz="4" w:space="0" w:color="auto"/>
              <w:left w:val="single" w:sz="4" w:space="0" w:color="auto"/>
              <w:bottom w:val="single" w:sz="4" w:space="0" w:color="auto"/>
              <w:right w:val="single" w:sz="4" w:space="0" w:color="auto"/>
            </w:tcBorders>
            <w:hideMark/>
          </w:tcPr>
          <w:p w14:paraId="5ED5E99F" w14:textId="77777777" w:rsidR="0053661D" w:rsidRPr="00E27D23" w:rsidRDefault="0053661D">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4F704FE7" w14:textId="77777777" w:rsidR="0053661D" w:rsidRPr="00E27D23" w:rsidRDefault="0053661D">
            <w:pPr>
              <w:pStyle w:val="TAL"/>
              <w:rPr>
                <w:i/>
              </w:rPr>
            </w:pPr>
            <w:r w:rsidRPr="00E27D23">
              <w:t xml:space="preserve">NR RRC: </w:t>
            </w:r>
            <w:r w:rsidRPr="00E27D23">
              <w:rPr>
                <w:i/>
              </w:rPr>
              <w:t>DLInformationTransfer</w:t>
            </w:r>
          </w:p>
          <w:p w14:paraId="22B63446" w14:textId="77777777" w:rsidR="0053661D" w:rsidRPr="00E27D23" w:rsidRDefault="0053661D">
            <w:pPr>
              <w:pStyle w:val="TAC"/>
              <w:jc w:val="left"/>
            </w:pPr>
            <w:r w:rsidRPr="00E27D23">
              <w:t>TC: OPEN UE TEST LOOP</w:t>
            </w:r>
          </w:p>
        </w:tc>
        <w:tc>
          <w:tcPr>
            <w:tcW w:w="567" w:type="dxa"/>
            <w:tcBorders>
              <w:top w:val="nil"/>
              <w:left w:val="single" w:sz="4" w:space="0" w:color="auto"/>
              <w:bottom w:val="single" w:sz="4" w:space="0" w:color="auto"/>
              <w:right w:val="single" w:sz="4" w:space="0" w:color="auto"/>
            </w:tcBorders>
            <w:hideMark/>
          </w:tcPr>
          <w:p w14:paraId="430035B9"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7A19E14E" w14:textId="77777777" w:rsidR="0053661D" w:rsidRPr="00E27D23" w:rsidRDefault="0053661D">
            <w:pPr>
              <w:pStyle w:val="TAC"/>
            </w:pPr>
            <w:r w:rsidRPr="00E27D23">
              <w:t>-</w:t>
            </w:r>
          </w:p>
        </w:tc>
      </w:tr>
      <w:tr w:rsidR="0053661D" w:rsidRPr="00E27D23" w14:paraId="1AFA917F" w14:textId="77777777" w:rsidTr="0053661D">
        <w:tc>
          <w:tcPr>
            <w:tcW w:w="533" w:type="dxa"/>
            <w:tcBorders>
              <w:top w:val="nil"/>
              <w:left w:val="single" w:sz="4" w:space="0" w:color="auto"/>
              <w:bottom w:val="single" w:sz="4" w:space="0" w:color="auto"/>
              <w:right w:val="single" w:sz="4" w:space="0" w:color="auto"/>
            </w:tcBorders>
            <w:hideMark/>
          </w:tcPr>
          <w:p w14:paraId="754C1D04" w14:textId="77777777" w:rsidR="0053661D" w:rsidRPr="00E27D23" w:rsidRDefault="0053661D">
            <w:pPr>
              <w:pStyle w:val="TAC"/>
              <w:rPr>
                <w:lang w:eastAsia="zh-CN"/>
              </w:rPr>
            </w:pPr>
            <w:r w:rsidRPr="00E27D23">
              <w:rPr>
                <w:lang w:eastAsia="zh-CN"/>
              </w:rPr>
              <w:t>20</w:t>
            </w:r>
          </w:p>
        </w:tc>
        <w:tc>
          <w:tcPr>
            <w:tcW w:w="3967" w:type="dxa"/>
            <w:tcBorders>
              <w:top w:val="nil"/>
              <w:left w:val="single" w:sz="4" w:space="0" w:color="auto"/>
              <w:bottom w:val="single" w:sz="4" w:space="0" w:color="auto"/>
              <w:right w:val="single" w:sz="4" w:space="0" w:color="auto"/>
            </w:tcBorders>
            <w:hideMark/>
          </w:tcPr>
          <w:p w14:paraId="04021399" w14:textId="77777777" w:rsidR="0053661D" w:rsidRPr="00E27D23" w:rsidRDefault="0053661D">
            <w:pPr>
              <w:pStyle w:val="TAL"/>
            </w:pPr>
            <w:r w:rsidRPr="00E27D23">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hideMark/>
          </w:tcPr>
          <w:p w14:paraId="5EB692D9" w14:textId="77777777" w:rsidR="0053661D" w:rsidRPr="00E27D23" w:rsidRDefault="0053661D">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1D2C6680" w14:textId="77777777" w:rsidR="0053661D" w:rsidRPr="00E27D23" w:rsidRDefault="0053661D">
            <w:pPr>
              <w:pStyle w:val="TAL"/>
            </w:pPr>
            <w:r w:rsidRPr="00E27D23">
              <w:t xml:space="preserve">NR RRC: </w:t>
            </w:r>
            <w:r w:rsidRPr="00E27D23">
              <w:rPr>
                <w:i/>
              </w:rPr>
              <w:t>ULInformationTransfer</w:t>
            </w:r>
          </w:p>
          <w:p w14:paraId="4B6503E8" w14:textId="77777777" w:rsidR="0053661D" w:rsidRPr="00E27D23" w:rsidRDefault="0053661D">
            <w:pPr>
              <w:pStyle w:val="TAC"/>
              <w:jc w:val="left"/>
            </w:pPr>
            <w:r w:rsidRPr="00E27D23">
              <w:t>TC: OPEN UE TEST LOOP COMPLETE</w:t>
            </w:r>
          </w:p>
        </w:tc>
        <w:tc>
          <w:tcPr>
            <w:tcW w:w="567" w:type="dxa"/>
            <w:tcBorders>
              <w:top w:val="nil"/>
              <w:left w:val="single" w:sz="4" w:space="0" w:color="auto"/>
              <w:bottom w:val="single" w:sz="4" w:space="0" w:color="auto"/>
              <w:right w:val="single" w:sz="4" w:space="0" w:color="auto"/>
            </w:tcBorders>
            <w:hideMark/>
          </w:tcPr>
          <w:p w14:paraId="7D53B917"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FF09115" w14:textId="77777777" w:rsidR="0053661D" w:rsidRPr="00E27D23" w:rsidRDefault="0053661D">
            <w:pPr>
              <w:pStyle w:val="TAC"/>
            </w:pPr>
            <w:r w:rsidRPr="00E27D23">
              <w:t>-</w:t>
            </w:r>
          </w:p>
        </w:tc>
      </w:tr>
      <w:tr w:rsidR="0053661D" w:rsidRPr="00E27D23" w14:paraId="51AE2EEE" w14:textId="77777777" w:rsidTr="0053661D">
        <w:tc>
          <w:tcPr>
            <w:tcW w:w="533" w:type="dxa"/>
            <w:tcBorders>
              <w:top w:val="nil"/>
              <w:left w:val="single" w:sz="4" w:space="0" w:color="auto"/>
              <w:bottom w:val="single" w:sz="4" w:space="0" w:color="auto"/>
              <w:right w:val="single" w:sz="4" w:space="0" w:color="auto"/>
            </w:tcBorders>
            <w:hideMark/>
          </w:tcPr>
          <w:p w14:paraId="19AC77D3" w14:textId="77777777" w:rsidR="0053661D" w:rsidRPr="00E27D23" w:rsidRDefault="0053661D">
            <w:pPr>
              <w:pStyle w:val="TAC"/>
              <w:rPr>
                <w:lang w:eastAsia="zh-CN"/>
              </w:rPr>
            </w:pPr>
            <w:r w:rsidRPr="00E27D23">
              <w:rPr>
                <w:lang w:eastAsia="zh-CN"/>
              </w:rPr>
              <w:t>21</w:t>
            </w:r>
          </w:p>
        </w:tc>
        <w:tc>
          <w:tcPr>
            <w:tcW w:w="3967" w:type="dxa"/>
            <w:tcBorders>
              <w:top w:val="nil"/>
              <w:left w:val="single" w:sz="4" w:space="0" w:color="auto"/>
              <w:bottom w:val="single" w:sz="4" w:space="0" w:color="auto"/>
              <w:right w:val="single" w:sz="4" w:space="0" w:color="auto"/>
            </w:tcBorders>
            <w:hideMark/>
          </w:tcPr>
          <w:p w14:paraId="087DA675" w14:textId="77777777" w:rsidR="0053661D" w:rsidRPr="00E27D23" w:rsidRDefault="0053661D">
            <w:pPr>
              <w:pStyle w:val="TAL"/>
            </w:pPr>
            <w:r w:rsidRPr="00E27D23">
              <w:t xml:space="preserve">Steps 9a1 to 9a2 of the NR RRC_CONNECTED procedure in TS 38.508-1 Table 4.5.4.2-3 are executed 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576790F2" w14:textId="77777777" w:rsidR="0053661D" w:rsidRPr="00E27D23" w:rsidRDefault="0053661D">
            <w:pPr>
              <w:pStyle w:val="TAC"/>
              <w:rPr>
                <w:lang w:eastAsia="zh-CN"/>
              </w:rPr>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3B3087D4" w14:textId="77777777" w:rsidR="0053661D" w:rsidRPr="00E27D23" w:rsidRDefault="0053661D">
            <w:pPr>
              <w:pStyle w:val="TAC"/>
              <w:jc w:val="left"/>
              <w:rPr>
                <w:iCs/>
              </w:rPr>
            </w:pPr>
            <w:r w:rsidRPr="00E27D23">
              <w:rPr>
                <w:iCs/>
              </w:rPr>
              <w:t>-</w:t>
            </w:r>
          </w:p>
        </w:tc>
        <w:tc>
          <w:tcPr>
            <w:tcW w:w="567" w:type="dxa"/>
            <w:tcBorders>
              <w:top w:val="nil"/>
              <w:left w:val="single" w:sz="4" w:space="0" w:color="auto"/>
              <w:bottom w:val="single" w:sz="4" w:space="0" w:color="auto"/>
              <w:right w:val="single" w:sz="4" w:space="0" w:color="auto"/>
            </w:tcBorders>
            <w:hideMark/>
          </w:tcPr>
          <w:p w14:paraId="4FD7A9C7"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F99285D" w14:textId="77777777" w:rsidR="0053661D" w:rsidRPr="00E27D23" w:rsidRDefault="0053661D">
            <w:pPr>
              <w:pStyle w:val="TAC"/>
            </w:pPr>
            <w:r w:rsidRPr="00E27D23">
              <w:t>-</w:t>
            </w:r>
          </w:p>
        </w:tc>
      </w:tr>
      <w:tr w:rsidR="0053661D" w:rsidRPr="00E27D23" w14:paraId="07166002" w14:textId="77777777" w:rsidTr="0053661D">
        <w:tc>
          <w:tcPr>
            <w:tcW w:w="533" w:type="dxa"/>
            <w:tcBorders>
              <w:top w:val="nil"/>
              <w:left w:val="single" w:sz="4" w:space="0" w:color="auto"/>
              <w:bottom w:val="single" w:sz="4" w:space="0" w:color="auto"/>
              <w:right w:val="single" w:sz="4" w:space="0" w:color="auto"/>
            </w:tcBorders>
            <w:hideMark/>
          </w:tcPr>
          <w:p w14:paraId="224B54AD" w14:textId="77777777" w:rsidR="0053661D" w:rsidRPr="00E27D23" w:rsidRDefault="0053661D">
            <w:pPr>
              <w:pStyle w:val="TAC"/>
              <w:rPr>
                <w:lang w:eastAsia="zh-CN"/>
              </w:rPr>
            </w:pPr>
            <w:r w:rsidRPr="00E27D23">
              <w:rPr>
                <w:lang w:eastAsia="zh-CN"/>
              </w:rPr>
              <w:t>22</w:t>
            </w:r>
          </w:p>
        </w:tc>
        <w:tc>
          <w:tcPr>
            <w:tcW w:w="3967" w:type="dxa"/>
            <w:tcBorders>
              <w:top w:val="nil"/>
              <w:left w:val="single" w:sz="4" w:space="0" w:color="auto"/>
              <w:bottom w:val="single" w:sz="4" w:space="0" w:color="auto"/>
              <w:right w:val="single" w:sz="4" w:space="0" w:color="auto"/>
            </w:tcBorders>
            <w:hideMark/>
          </w:tcPr>
          <w:p w14:paraId="3EFC401F" w14:textId="77777777" w:rsidR="0053661D" w:rsidRPr="00E27D23" w:rsidRDefault="0053661D">
            <w:pPr>
              <w:pStyle w:val="TAL"/>
            </w:pPr>
            <w:r w:rsidRPr="00E27D23">
              <w:t>The SS transmits a MBS Packet.</w:t>
            </w:r>
          </w:p>
        </w:tc>
        <w:tc>
          <w:tcPr>
            <w:tcW w:w="708" w:type="dxa"/>
            <w:tcBorders>
              <w:top w:val="single" w:sz="4" w:space="0" w:color="auto"/>
              <w:left w:val="single" w:sz="4" w:space="0" w:color="auto"/>
              <w:bottom w:val="single" w:sz="4" w:space="0" w:color="auto"/>
              <w:right w:val="single" w:sz="4" w:space="0" w:color="auto"/>
            </w:tcBorders>
            <w:hideMark/>
          </w:tcPr>
          <w:p w14:paraId="6E34C5D7"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7996CE7A" w14:textId="77777777" w:rsidR="0053661D" w:rsidRPr="00E27D23" w:rsidRDefault="0053661D">
            <w:pPr>
              <w:pStyle w:val="TAC"/>
              <w:jc w:val="left"/>
              <w:rPr>
                <w:iCs/>
              </w:rPr>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297C0473"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5C3796F" w14:textId="77777777" w:rsidR="0053661D" w:rsidRPr="00E27D23" w:rsidRDefault="0053661D">
            <w:pPr>
              <w:pStyle w:val="TAC"/>
            </w:pPr>
            <w:r w:rsidRPr="00E27D23">
              <w:t>-</w:t>
            </w:r>
          </w:p>
        </w:tc>
      </w:tr>
      <w:tr w:rsidR="0053661D" w:rsidRPr="00E27D23" w14:paraId="2CEECB2D" w14:textId="77777777" w:rsidTr="0053661D">
        <w:tc>
          <w:tcPr>
            <w:tcW w:w="533" w:type="dxa"/>
            <w:tcBorders>
              <w:top w:val="nil"/>
              <w:left w:val="single" w:sz="4" w:space="0" w:color="auto"/>
              <w:bottom w:val="single" w:sz="4" w:space="0" w:color="auto"/>
              <w:right w:val="single" w:sz="4" w:space="0" w:color="auto"/>
            </w:tcBorders>
            <w:hideMark/>
          </w:tcPr>
          <w:p w14:paraId="006DE78D" w14:textId="77777777" w:rsidR="0053661D" w:rsidRPr="00E27D23" w:rsidRDefault="0053661D">
            <w:pPr>
              <w:pStyle w:val="TAC"/>
              <w:rPr>
                <w:lang w:eastAsia="zh-CN"/>
              </w:rPr>
            </w:pPr>
            <w:r w:rsidRPr="00E27D23">
              <w:rPr>
                <w:lang w:eastAsia="zh-CN"/>
              </w:rPr>
              <w:t>23</w:t>
            </w:r>
          </w:p>
        </w:tc>
        <w:tc>
          <w:tcPr>
            <w:tcW w:w="3967" w:type="dxa"/>
            <w:tcBorders>
              <w:top w:val="nil"/>
              <w:left w:val="single" w:sz="4" w:space="0" w:color="auto"/>
              <w:bottom w:val="single" w:sz="4" w:space="0" w:color="auto"/>
              <w:right w:val="single" w:sz="4" w:space="0" w:color="auto"/>
            </w:tcBorders>
            <w:hideMark/>
          </w:tcPr>
          <w:p w14:paraId="1358AFE4" w14:textId="77777777" w:rsidR="0053661D" w:rsidRPr="00E27D23" w:rsidRDefault="0053661D">
            <w:pPr>
              <w:pStyle w:val="TAL"/>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4C6082FD"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2D8DFBFD" w14:textId="77777777" w:rsidR="0053661D" w:rsidRPr="00E27D23" w:rsidRDefault="0053661D">
            <w:pPr>
              <w:pStyle w:val="TAL"/>
            </w:pPr>
            <w:r w:rsidRPr="00E27D23">
              <w:t xml:space="preserve">NR RRC: </w:t>
            </w:r>
            <w:r w:rsidRPr="00E27D23">
              <w:rPr>
                <w:i/>
              </w:rPr>
              <w:t>DLInformationTransfer</w:t>
            </w:r>
          </w:p>
          <w:p w14:paraId="3B08F36D" w14:textId="77777777" w:rsidR="0053661D" w:rsidRPr="00E27D23" w:rsidRDefault="0053661D">
            <w:pPr>
              <w:pStyle w:val="TAC"/>
              <w:jc w:val="left"/>
              <w:rPr>
                <w:rFonts w:eastAsia="MS Gothic"/>
              </w:rPr>
            </w:pPr>
            <w:r w:rsidRPr="00E27D23">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616F6042"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8CC9EA5" w14:textId="77777777" w:rsidR="0053661D" w:rsidRPr="00E27D23" w:rsidRDefault="0053661D">
            <w:pPr>
              <w:pStyle w:val="TAC"/>
            </w:pPr>
            <w:r w:rsidRPr="00E27D23">
              <w:t>-</w:t>
            </w:r>
          </w:p>
        </w:tc>
      </w:tr>
      <w:tr w:rsidR="0053661D" w:rsidRPr="00E27D23" w14:paraId="2FE844F5" w14:textId="77777777" w:rsidTr="0053661D">
        <w:tc>
          <w:tcPr>
            <w:tcW w:w="533" w:type="dxa"/>
            <w:tcBorders>
              <w:top w:val="nil"/>
              <w:left w:val="single" w:sz="4" w:space="0" w:color="auto"/>
              <w:bottom w:val="single" w:sz="4" w:space="0" w:color="auto"/>
              <w:right w:val="single" w:sz="4" w:space="0" w:color="auto"/>
            </w:tcBorders>
            <w:hideMark/>
          </w:tcPr>
          <w:p w14:paraId="5FF54FC4" w14:textId="77777777" w:rsidR="0053661D" w:rsidRPr="00E27D23" w:rsidRDefault="0053661D">
            <w:pPr>
              <w:pStyle w:val="TAC"/>
              <w:rPr>
                <w:lang w:eastAsia="zh-CN"/>
              </w:rPr>
            </w:pPr>
            <w:r w:rsidRPr="00E27D23">
              <w:rPr>
                <w:lang w:eastAsia="zh-CN"/>
              </w:rPr>
              <w:t>24</w:t>
            </w:r>
          </w:p>
        </w:tc>
        <w:tc>
          <w:tcPr>
            <w:tcW w:w="3967" w:type="dxa"/>
            <w:tcBorders>
              <w:top w:val="nil"/>
              <w:left w:val="single" w:sz="4" w:space="0" w:color="auto"/>
              <w:bottom w:val="single" w:sz="4" w:space="0" w:color="auto"/>
              <w:right w:val="single" w:sz="4" w:space="0" w:color="auto"/>
            </w:tcBorders>
            <w:hideMark/>
          </w:tcPr>
          <w:p w14:paraId="61020AE9" w14:textId="77777777" w:rsidR="0053661D" w:rsidRPr="00E27D23" w:rsidRDefault="0053661D">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26697E63" w14:textId="77777777" w:rsidR="0053661D" w:rsidRPr="00E27D23" w:rsidRDefault="0053661D">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38226B77" w14:textId="77777777" w:rsidR="0053661D" w:rsidRPr="00E27D23" w:rsidRDefault="0053661D">
            <w:pPr>
              <w:pStyle w:val="TAL"/>
            </w:pPr>
            <w:r w:rsidRPr="00E27D23">
              <w:t xml:space="preserve">NR RRC: </w:t>
            </w:r>
            <w:r w:rsidRPr="00E27D23">
              <w:rPr>
                <w:i/>
              </w:rPr>
              <w:t>ULInformationTransfer</w:t>
            </w:r>
          </w:p>
          <w:p w14:paraId="1B81835B" w14:textId="77777777" w:rsidR="0053661D" w:rsidRPr="00E27D23" w:rsidRDefault="0053661D">
            <w:pPr>
              <w:pStyle w:val="TAC"/>
              <w:jc w:val="left"/>
              <w:rPr>
                <w:iCs/>
              </w:rPr>
            </w:pPr>
            <w:r w:rsidRPr="00E27D23">
              <w:t xml:space="preserve">TC: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52990CB4"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4893CA4" w14:textId="77777777" w:rsidR="0053661D" w:rsidRPr="00E27D23" w:rsidRDefault="0053661D">
            <w:pPr>
              <w:pStyle w:val="TAC"/>
            </w:pPr>
            <w:r w:rsidRPr="00E27D23">
              <w:t>-</w:t>
            </w:r>
          </w:p>
        </w:tc>
      </w:tr>
      <w:tr w:rsidR="0053661D" w:rsidRPr="00E27D23" w14:paraId="7843C5B5" w14:textId="77777777" w:rsidTr="0053661D">
        <w:tc>
          <w:tcPr>
            <w:tcW w:w="533" w:type="dxa"/>
            <w:tcBorders>
              <w:top w:val="nil"/>
              <w:left w:val="single" w:sz="4" w:space="0" w:color="auto"/>
              <w:bottom w:val="single" w:sz="4" w:space="0" w:color="auto"/>
              <w:right w:val="single" w:sz="4" w:space="0" w:color="auto"/>
            </w:tcBorders>
            <w:hideMark/>
          </w:tcPr>
          <w:p w14:paraId="7CAA3BA0" w14:textId="77777777" w:rsidR="0053661D" w:rsidRPr="00E27D23" w:rsidRDefault="0053661D">
            <w:pPr>
              <w:pStyle w:val="TAC"/>
              <w:rPr>
                <w:lang w:eastAsia="zh-CN"/>
              </w:rPr>
            </w:pPr>
            <w:r w:rsidRPr="00E27D23">
              <w:rPr>
                <w:lang w:eastAsia="zh-CN"/>
              </w:rPr>
              <w:t>25</w:t>
            </w:r>
          </w:p>
        </w:tc>
        <w:tc>
          <w:tcPr>
            <w:tcW w:w="3967" w:type="dxa"/>
            <w:tcBorders>
              <w:top w:val="nil"/>
              <w:left w:val="single" w:sz="4" w:space="0" w:color="auto"/>
              <w:bottom w:val="single" w:sz="4" w:space="0" w:color="auto"/>
              <w:right w:val="single" w:sz="4" w:space="0" w:color="auto"/>
            </w:tcBorders>
            <w:hideMark/>
          </w:tcPr>
          <w:p w14:paraId="29BE540D" w14:textId="77777777" w:rsidR="0053661D" w:rsidRPr="00E27D23" w:rsidRDefault="0053661D">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24 equal to 1</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05AB31FF" w14:textId="77777777" w:rsidR="0053661D" w:rsidRPr="00E27D23" w:rsidRDefault="0053661D">
            <w:pPr>
              <w:pStyle w:val="TAC"/>
              <w:rPr>
                <w:lang w:eastAsia="zh-CN"/>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13A9AAC1" w14:textId="77777777" w:rsidR="0053661D" w:rsidRPr="00E27D23" w:rsidRDefault="0053661D">
            <w:pPr>
              <w:pStyle w:val="TAC"/>
              <w:jc w:val="left"/>
              <w:rPr>
                <w:iCs/>
              </w:rPr>
            </w:pPr>
            <w:r w:rsidRPr="00E27D23">
              <w:t>-</w:t>
            </w:r>
          </w:p>
        </w:tc>
        <w:tc>
          <w:tcPr>
            <w:tcW w:w="567" w:type="dxa"/>
            <w:tcBorders>
              <w:top w:val="nil"/>
              <w:left w:val="single" w:sz="4" w:space="0" w:color="auto"/>
              <w:bottom w:val="single" w:sz="4" w:space="0" w:color="auto"/>
              <w:right w:val="single" w:sz="4" w:space="0" w:color="auto"/>
            </w:tcBorders>
            <w:hideMark/>
          </w:tcPr>
          <w:p w14:paraId="6F085A8B" w14:textId="77777777" w:rsidR="0053661D" w:rsidRPr="00E27D23" w:rsidRDefault="0053661D">
            <w:pPr>
              <w:pStyle w:val="TAC"/>
            </w:pPr>
            <w:r w:rsidRPr="00E27D23">
              <w:t>4</w:t>
            </w:r>
          </w:p>
        </w:tc>
        <w:tc>
          <w:tcPr>
            <w:tcW w:w="850" w:type="dxa"/>
            <w:tcBorders>
              <w:top w:val="nil"/>
              <w:left w:val="single" w:sz="4" w:space="0" w:color="auto"/>
              <w:bottom w:val="single" w:sz="4" w:space="0" w:color="auto"/>
              <w:right w:val="single" w:sz="4" w:space="0" w:color="auto"/>
            </w:tcBorders>
            <w:hideMark/>
          </w:tcPr>
          <w:p w14:paraId="2E867BAF" w14:textId="77777777" w:rsidR="0053661D" w:rsidRPr="00E27D23" w:rsidRDefault="0053661D">
            <w:pPr>
              <w:pStyle w:val="TAC"/>
            </w:pPr>
            <w:r w:rsidRPr="00E27D23">
              <w:t>P</w:t>
            </w:r>
          </w:p>
        </w:tc>
      </w:tr>
      <w:tr w:rsidR="0053661D" w:rsidRPr="00E27D23" w14:paraId="46FC149B" w14:textId="77777777" w:rsidTr="0053661D">
        <w:tc>
          <w:tcPr>
            <w:tcW w:w="533" w:type="dxa"/>
            <w:tcBorders>
              <w:top w:val="nil"/>
              <w:left w:val="single" w:sz="4" w:space="0" w:color="auto"/>
              <w:bottom w:val="single" w:sz="4" w:space="0" w:color="auto"/>
              <w:right w:val="single" w:sz="4" w:space="0" w:color="auto"/>
            </w:tcBorders>
            <w:hideMark/>
          </w:tcPr>
          <w:p w14:paraId="5B04A87D" w14:textId="77777777" w:rsidR="0053661D" w:rsidRPr="00E27D23" w:rsidRDefault="0053661D">
            <w:pPr>
              <w:pStyle w:val="TAC"/>
              <w:rPr>
                <w:lang w:eastAsia="zh-CN"/>
              </w:rPr>
            </w:pPr>
            <w:r w:rsidRPr="00E27D23">
              <w:rPr>
                <w:lang w:eastAsia="zh-CN"/>
              </w:rPr>
              <w:t>26</w:t>
            </w:r>
          </w:p>
        </w:tc>
        <w:tc>
          <w:tcPr>
            <w:tcW w:w="3967" w:type="dxa"/>
            <w:tcBorders>
              <w:top w:val="nil"/>
              <w:left w:val="single" w:sz="4" w:space="0" w:color="auto"/>
              <w:bottom w:val="single" w:sz="4" w:space="0" w:color="auto"/>
              <w:right w:val="single" w:sz="4" w:space="0" w:color="auto"/>
            </w:tcBorders>
            <w:hideMark/>
          </w:tcPr>
          <w:p w14:paraId="5CC0A770" w14:textId="77777777" w:rsidR="0053661D" w:rsidRPr="00E27D23" w:rsidRDefault="0053661D">
            <w:pPr>
              <w:pStyle w:val="TAL"/>
            </w:pPr>
            <w:r w:rsidRPr="00E27D23">
              <w:t xml:space="preserve">The SS transmits an </w:t>
            </w:r>
            <w:r w:rsidRPr="00E27D23">
              <w:rPr>
                <w:i/>
                <w:iCs/>
              </w:rPr>
              <w:t>RRCRelease</w:t>
            </w:r>
            <w:r w:rsidRPr="00E27D23">
              <w:t xml:space="preserve"> message including s</w:t>
            </w:r>
            <w:r w:rsidRPr="00E27D23">
              <w:rPr>
                <w:i/>
              </w:rPr>
              <w:t>uspendConfig</w:t>
            </w:r>
            <w:r w:rsidRPr="00E27D23">
              <w:t>.</w:t>
            </w:r>
          </w:p>
        </w:tc>
        <w:tc>
          <w:tcPr>
            <w:tcW w:w="708" w:type="dxa"/>
            <w:tcBorders>
              <w:top w:val="single" w:sz="4" w:space="0" w:color="auto"/>
              <w:left w:val="single" w:sz="4" w:space="0" w:color="auto"/>
              <w:bottom w:val="single" w:sz="4" w:space="0" w:color="auto"/>
              <w:right w:val="single" w:sz="4" w:space="0" w:color="auto"/>
            </w:tcBorders>
            <w:hideMark/>
          </w:tcPr>
          <w:p w14:paraId="65E46055"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05508542" w14:textId="77777777" w:rsidR="0053661D" w:rsidRPr="00E27D23" w:rsidRDefault="0053661D">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hideMark/>
          </w:tcPr>
          <w:p w14:paraId="7D14E96C"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64BDA22" w14:textId="77777777" w:rsidR="0053661D" w:rsidRPr="00E27D23" w:rsidRDefault="0053661D">
            <w:pPr>
              <w:pStyle w:val="TAC"/>
            </w:pPr>
            <w:r w:rsidRPr="00E27D23">
              <w:t>-</w:t>
            </w:r>
          </w:p>
        </w:tc>
      </w:tr>
      <w:tr w:rsidR="0053661D" w:rsidRPr="00E27D23" w14:paraId="708DC47E" w14:textId="77777777" w:rsidTr="0053661D">
        <w:tc>
          <w:tcPr>
            <w:tcW w:w="533" w:type="dxa"/>
            <w:tcBorders>
              <w:top w:val="nil"/>
              <w:left w:val="single" w:sz="4" w:space="0" w:color="auto"/>
              <w:bottom w:val="single" w:sz="4" w:space="0" w:color="auto"/>
              <w:right w:val="single" w:sz="4" w:space="0" w:color="auto"/>
            </w:tcBorders>
            <w:hideMark/>
          </w:tcPr>
          <w:p w14:paraId="4FAF585F" w14:textId="77777777" w:rsidR="0053661D" w:rsidRPr="00E27D23" w:rsidRDefault="0053661D">
            <w:pPr>
              <w:pStyle w:val="TAC"/>
            </w:pPr>
            <w:r w:rsidRPr="00E27D23">
              <w:rPr>
                <w:lang w:eastAsia="zh-CN"/>
              </w:rPr>
              <w:t>27</w:t>
            </w:r>
          </w:p>
        </w:tc>
        <w:tc>
          <w:tcPr>
            <w:tcW w:w="3967" w:type="dxa"/>
            <w:tcBorders>
              <w:top w:val="nil"/>
              <w:left w:val="single" w:sz="4" w:space="0" w:color="auto"/>
              <w:bottom w:val="single" w:sz="4" w:space="0" w:color="auto"/>
              <w:right w:val="single" w:sz="4" w:space="0" w:color="auto"/>
            </w:tcBorders>
            <w:hideMark/>
          </w:tcPr>
          <w:p w14:paraId="14DE1B17" w14:textId="284E64F8" w:rsidR="0053661D" w:rsidRPr="00E27D23" w:rsidRDefault="0053661D">
            <w:pPr>
              <w:pStyle w:val="TAL"/>
            </w:pPr>
            <w:r w:rsidRPr="00E27D23">
              <w:t xml:space="preserve">The SS transmits a </w:t>
            </w:r>
            <w:r w:rsidRPr="00E27D23">
              <w:rPr>
                <w:i/>
                <w:iCs/>
              </w:rPr>
              <w:t>Paging</w:t>
            </w:r>
            <w:r w:rsidRPr="00E27D23">
              <w:t xml:space="preserve"> message including a TMGI matched with MBS multicast session which the UE has joined and include a matched </w:t>
            </w:r>
            <w:r w:rsidR="00F83CA0" w:rsidRPr="00E27D23">
              <w:t>ng-5G-S-TMSI</w:t>
            </w:r>
            <w:r w:rsidRPr="00E27D23">
              <w:t>.</w:t>
            </w:r>
          </w:p>
        </w:tc>
        <w:tc>
          <w:tcPr>
            <w:tcW w:w="708" w:type="dxa"/>
            <w:tcBorders>
              <w:top w:val="single" w:sz="4" w:space="0" w:color="auto"/>
              <w:left w:val="single" w:sz="4" w:space="0" w:color="auto"/>
              <w:bottom w:val="single" w:sz="4" w:space="0" w:color="auto"/>
              <w:right w:val="single" w:sz="4" w:space="0" w:color="auto"/>
            </w:tcBorders>
            <w:hideMark/>
          </w:tcPr>
          <w:p w14:paraId="27C20E62"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5AAE94F3" w14:textId="77777777" w:rsidR="0053661D" w:rsidRPr="00E27D23" w:rsidRDefault="0053661D">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iCs/>
              </w:rPr>
              <w:t>Paging</w:t>
            </w:r>
          </w:p>
        </w:tc>
        <w:tc>
          <w:tcPr>
            <w:tcW w:w="567" w:type="dxa"/>
            <w:tcBorders>
              <w:top w:val="nil"/>
              <w:left w:val="single" w:sz="4" w:space="0" w:color="auto"/>
              <w:bottom w:val="single" w:sz="4" w:space="0" w:color="auto"/>
              <w:right w:val="single" w:sz="4" w:space="0" w:color="auto"/>
            </w:tcBorders>
            <w:hideMark/>
          </w:tcPr>
          <w:p w14:paraId="769515D3"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07340E7" w14:textId="77777777" w:rsidR="0053661D" w:rsidRPr="00E27D23" w:rsidRDefault="0053661D">
            <w:pPr>
              <w:pStyle w:val="TAC"/>
            </w:pPr>
            <w:r w:rsidRPr="00E27D23">
              <w:t>-</w:t>
            </w:r>
          </w:p>
        </w:tc>
      </w:tr>
      <w:tr w:rsidR="0053661D" w:rsidRPr="00E27D23" w14:paraId="118FDD6B" w14:textId="77777777" w:rsidTr="0053661D">
        <w:tc>
          <w:tcPr>
            <w:tcW w:w="533" w:type="dxa"/>
            <w:tcBorders>
              <w:top w:val="nil"/>
              <w:left w:val="single" w:sz="4" w:space="0" w:color="auto"/>
              <w:bottom w:val="single" w:sz="4" w:space="0" w:color="auto"/>
              <w:right w:val="single" w:sz="4" w:space="0" w:color="auto"/>
            </w:tcBorders>
            <w:hideMark/>
          </w:tcPr>
          <w:p w14:paraId="09B8092B" w14:textId="77777777" w:rsidR="0053661D" w:rsidRPr="00E27D23" w:rsidRDefault="0053661D">
            <w:pPr>
              <w:pStyle w:val="TAC"/>
            </w:pPr>
            <w:r w:rsidRPr="00E27D23">
              <w:rPr>
                <w:lang w:eastAsia="zh-CN"/>
              </w:rPr>
              <w:t>28</w:t>
            </w:r>
          </w:p>
        </w:tc>
        <w:tc>
          <w:tcPr>
            <w:tcW w:w="3967" w:type="dxa"/>
            <w:tcBorders>
              <w:top w:val="nil"/>
              <w:left w:val="single" w:sz="4" w:space="0" w:color="auto"/>
              <w:bottom w:val="single" w:sz="4" w:space="0" w:color="auto"/>
              <w:right w:val="single" w:sz="4" w:space="0" w:color="auto"/>
            </w:tcBorders>
            <w:hideMark/>
          </w:tcPr>
          <w:p w14:paraId="74445F9B" w14:textId="77777777" w:rsidR="0053661D" w:rsidRPr="00E27D23" w:rsidRDefault="0053661D">
            <w:pPr>
              <w:pStyle w:val="TAL"/>
            </w:pPr>
            <w:r w:rsidRPr="00E27D23">
              <w:t xml:space="preserve">Check: Does the UE transmit an </w:t>
            </w:r>
            <w:r w:rsidRPr="00E27D23">
              <w:rPr>
                <w:i/>
                <w:iCs/>
              </w:rPr>
              <w:t>RRCSetupRequest</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7E14A4DB" w14:textId="77777777" w:rsidR="0053661D" w:rsidRPr="00E27D23" w:rsidRDefault="0053661D">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790566F5" w14:textId="77777777" w:rsidR="0053661D" w:rsidRPr="00E27D23" w:rsidRDefault="0053661D">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iCs/>
              </w:rPr>
              <w:t>RRCSetupRequest</w:t>
            </w:r>
          </w:p>
        </w:tc>
        <w:tc>
          <w:tcPr>
            <w:tcW w:w="567" w:type="dxa"/>
            <w:tcBorders>
              <w:top w:val="nil"/>
              <w:left w:val="single" w:sz="4" w:space="0" w:color="auto"/>
              <w:bottom w:val="single" w:sz="4" w:space="0" w:color="auto"/>
              <w:right w:val="single" w:sz="4" w:space="0" w:color="auto"/>
            </w:tcBorders>
            <w:hideMark/>
          </w:tcPr>
          <w:p w14:paraId="5F4BB984" w14:textId="77777777" w:rsidR="0053661D" w:rsidRPr="00E27D23" w:rsidRDefault="0053661D">
            <w:pPr>
              <w:pStyle w:val="TAC"/>
            </w:pPr>
            <w:r w:rsidRPr="00E27D23">
              <w:t>5</w:t>
            </w:r>
          </w:p>
        </w:tc>
        <w:tc>
          <w:tcPr>
            <w:tcW w:w="850" w:type="dxa"/>
            <w:tcBorders>
              <w:top w:val="nil"/>
              <w:left w:val="single" w:sz="4" w:space="0" w:color="auto"/>
              <w:bottom w:val="single" w:sz="4" w:space="0" w:color="auto"/>
              <w:right w:val="single" w:sz="4" w:space="0" w:color="auto"/>
            </w:tcBorders>
            <w:hideMark/>
          </w:tcPr>
          <w:p w14:paraId="7718E82C" w14:textId="77777777" w:rsidR="0053661D" w:rsidRPr="00E27D23" w:rsidRDefault="0053661D">
            <w:pPr>
              <w:pStyle w:val="TAC"/>
            </w:pPr>
            <w:r w:rsidRPr="00E27D23">
              <w:t>P</w:t>
            </w:r>
          </w:p>
        </w:tc>
      </w:tr>
      <w:tr w:rsidR="0053661D" w:rsidRPr="00E27D23" w14:paraId="15D1E3A6" w14:textId="77777777" w:rsidTr="0053661D">
        <w:tc>
          <w:tcPr>
            <w:tcW w:w="533" w:type="dxa"/>
            <w:tcBorders>
              <w:top w:val="nil"/>
              <w:left w:val="single" w:sz="4" w:space="0" w:color="auto"/>
              <w:bottom w:val="single" w:sz="4" w:space="0" w:color="auto"/>
              <w:right w:val="single" w:sz="4" w:space="0" w:color="auto"/>
            </w:tcBorders>
            <w:hideMark/>
          </w:tcPr>
          <w:p w14:paraId="572E080B" w14:textId="77777777" w:rsidR="0053661D" w:rsidRPr="00E27D23" w:rsidRDefault="0053661D">
            <w:pPr>
              <w:pStyle w:val="TAC"/>
            </w:pPr>
            <w:r w:rsidRPr="00E27D23">
              <w:t>29</w:t>
            </w:r>
          </w:p>
        </w:tc>
        <w:tc>
          <w:tcPr>
            <w:tcW w:w="3967" w:type="dxa"/>
            <w:tcBorders>
              <w:top w:val="nil"/>
              <w:left w:val="single" w:sz="4" w:space="0" w:color="auto"/>
              <w:bottom w:val="single" w:sz="4" w:space="0" w:color="auto"/>
              <w:right w:val="single" w:sz="4" w:space="0" w:color="auto"/>
            </w:tcBorders>
            <w:hideMark/>
          </w:tcPr>
          <w:p w14:paraId="1BF7745A" w14:textId="77777777" w:rsidR="0053661D" w:rsidRPr="00E27D23" w:rsidRDefault="0053661D">
            <w:pPr>
              <w:pStyle w:val="TAL"/>
            </w:pPr>
            <w:r w:rsidRPr="00E27D23">
              <w:t xml:space="preserve">The SS transmits an </w:t>
            </w:r>
            <w:r w:rsidRPr="00E27D23">
              <w:rPr>
                <w:i/>
                <w:iCs/>
              </w:rPr>
              <w:t>RRCSetup</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7F3758D0"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095725A4" w14:textId="77777777" w:rsidR="0053661D" w:rsidRPr="00E27D23" w:rsidRDefault="0053661D">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iCs/>
              </w:rPr>
              <w:t>RRCSetup</w:t>
            </w:r>
          </w:p>
        </w:tc>
        <w:tc>
          <w:tcPr>
            <w:tcW w:w="567" w:type="dxa"/>
            <w:tcBorders>
              <w:top w:val="nil"/>
              <w:left w:val="single" w:sz="4" w:space="0" w:color="auto"/>
              <w:bottom w:val="single" w:sz="4" w:space="0" w:color="auto"/>
              <w:right w:val="single" w:sz="4" w:space="0" w:color="auto"/>
            </w:tcBorders>
            <w:hideMark/>
          </w:tcPr>
          <w:p w14:paraId="6F4BC4A4"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48C3AD08" w14:textId="77777777" w:rsidR="0053661D" w:rsidRPr="00E27D23" w:rsidRDefault="0053661D">
            <w:pPr>
              <w:pStyle w:val="TAC"/>
            </w:pPr>
            <w:r w:rsidRPr="00E27D23">
              <w:t>-</w:t>
            </w:r>
          </w:p>
        </w:tc>
      </w:tr>
      <w:tr w:rsidR="0053661D" w:rsidRPr="00E27D23" w14:paraId="0BA77589" w14:textId="77777777" w:rsidTr="0053661D">
        <w:tc>
          <w:tcPr>
            <w:tcW w:w="533" w:type="dxa"/>
            <w:tcBorders>
              <w:top w:val="nil"/>
              <w:left w:val="single" w:sz="4" w:space="0" w:color="auto"/>
              <w:bottom w:val="single" w:sz="4" w:space="0" w:color="auto"/>
              <w:right w:val="single" w:sz="4" w:space="0" w:color="auto"/>
            </w:tcBorders>
            <w:hideMark/>
          </w:tcPr>
          <w:p w14:paraId="301725AE" w14:textId="77777777" w:rsidR="0053661D" w:rsidRPr="00E27D23" w:rsidRDefault="0053661D">
            <w:pPr>
              <w:pStyle w:val="TAC"/>
            </w:pPr>
            <w:r w:rsidRPr="00E27D23">
              <w:t>30</w:t>
            </w:r>
          </w:p>
        </w:tc>
        <w:tc>
          <w:tcPr>
            <w:tcW w:w="3967" w:type="dxa"/>
            <w:tcBorders>
              <w:top w:val="nil"/>
              <w:left w:val="single" w:sz="4" w:space="0" w:color="auto"/>
              <w:bottom w:val="single" w:sz="4" w:space="0" w:color="auto"/>
              <w:right w:val="single" w:sz="4" w:space="0" w:color="auto"/>
            </w:tcBorders>
            <w:hideMark/>
          </w:tcPr>
          <w:p w14:paraId="030D5DE7" w14:textId="77777777" w:rsidR="0053661D" w:rsidRPr="00E27D23" w:rsidRDefault="0053661D">
            <w:pPr>
              <w:pStyle w:val="TAL"/>
            </w:pPr>
            <w:r w:rsidRPr="00E27D23">
              <w:t xml:space="preserve">The UE transmit an </w:t>
            </w:r>
            <w:r w:rsidRPr="00E27D23">
              <w:rPr>
                <w:i/>
                <w:iCs/>
              </w:rPr>
              <w:t>RRCSetupComplete</w:t>
            </w:r>
            <w:r w:rsidRPr="00E27D23">
              <w:t xml:space="preserve"> message including SERVICE REQUEST to confirm the successful completion of the connection establishment.</w:t>
            </w:r>
          </w:p>
        </w:tc>
        <w:tc>
          <w:tcPr>
            <w:tcW w:w="708" w:type="dxa"/>
            <w:tcBorders>
              <w:top w:val="single" w:sz="4" w:space="0" w:color="auto"/>
              <w:left w:val="single" w:sz="4" w:space="0" w:color="auto"/>
              <w:bottom w:val="single" w:sz="4" w:space="0" w:color="auto"/>
              <w:right w:val="single" w:sz="4" w:space="0" w:color="auto"/>
            </w:tcBorders>
            <w:hideMark/>
          </w:tcPr>
          <w:p w14:paraId="32D82AA7" w14:textId="77777777" w:rsidR="0053661D" w:rsidRPr="00E27D23" w:rsidRDefault="0053661D">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29E92A4E" w14:textId="77777777" w:rsidR="0053661D" w:rsidRPr="00E27D23" w:rsidRDefault="0053661D">
            <w:pPr>
              <w:pStyle w:val="TAL"/>
              <w:rPr>
                <w:i/>
                <w:iCs/>
              </w:rPr>
            </w:pPr>
            <w:r w:rsidRPr="00E27D23">
              <w:t xml:space="preserve">NR </w:t>
            </w:r>
            <w:smartTag w:uri="urn:schemas-microsoft-com:office:smarttags" w:element="stockticker">
              <w:r w:rsidRPr="00E27D23">
                <w:t>RRC</w:t>
              </w:r>
            </w:smartTag>
            <w:r w:rsidRPr="00E27D23">
              <w:t xml:space="preserve">: </w:t>
            </w:r>
            <w:r w:rsidRPr="00E27D23">
              <w:rPr>
                <w:i/>
                <w:iCs/>
              </w:rPr>
              <w:t>RRCSetupComplete</w:t>
            </w:r>
          </w:p>
          <w:p w14:paraId="7108B073" w14:textId="77777777" w:rsidR="0053661D" w:rsidRPr="00E27D23" w:rsidRDefault="0053661D">
            <w:pPr>
              <w:pStyle w:val="TAC"/>
              <w:jc w:val="left"/>
              <w:rPr>
                <w:iCs/>
              </w:rPr>
            </w:pPr>
            <w:r w:rsidRPr="00E27D23">
              <w:t>5GMM: SERVICE REQUEST</w:t>
            </w:r>
          </w:p>
        </w:tc>
        <w:tc>
          <w:tcPr>
            <w:tcW w:w="567" w:type="dxa"/>
            <w:tcBorders>
              <w:top w:val="nil"/>
              <w:left w:val="single" w:sz="4" w:space="0" w:color="auto"/>
              <w:bottom w:val="single" w:sz="4" w:space="0" w:color="auto"/>
              <w:right w:val="single" w:sz="4" w:space="0" w:color="auto"/>
            </w:tcBorders>
            <w:hideMark/>
          </w:tcPr>
          <w:p w14:paraId="75661BDE"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94809A9" w14:textId="77777777" w:rsidR="0053661D" w:rsidRPr="00E27D23" w:rsidRDefault="0053661D">
            <w:pPr>
              <w:pStyle w:val="TAC"/>
            </w:pPr>
            <w:r w:rsidRPr="00E27D23">
              <w:t>-</w:t>
            </w:r>
          </w:p>
        </w:tc>
      </w:tr>
      <w:tr w:rsidR="0053661D" w:rsidRPr="00E27D23" w14:paraId="1B9EC906" w14:textId="77777777" w:rsidTr="0053661D">
        <w:tc>
          <w:tcPr>
            <w:tcW w:w="533" w:type="dxa"/>
            <w:tcBorders>
              <w:top w:val="nil"/>
              <w:left w:val="single" w:sz="4" w:space="0" w:color="auto"/>
              <w:bottom w:val="single" w:sz="4" w:space="0" w:color="auto"/>
              <w:right w:val="single" w:sz="4" w:space="0" w:color="auto"/>
            </w:tcBorders>
            <w:hideMark/>
          </w:tcPr>
          <w:p w14:paraId="3254B3C8" w14:textId="77777777" w:rsidR="0053661D" w:rsidRPr="00E27D23" w:rsidRDefault="0053661D">
            <w:pPr>
              <w:pStyle w:val="TAC"/>
            </w:pPr>
            <w:r w:rsidRPr="00E27D23">
              <w:t>31-34</w:t>
            </w:r>
          </w:p>
        </w:tc>
        <w:tc>
          <w:tcPr>
            <w:tcW w:w="3967" w:type="dxa"/>
            <w:tcBorders>
              <w:top w:val="nil"/>
              <w:left w:val="single" w:sz="4" w:space="0" w:color="auto"/>
              <w:bottom w:val="single" w:sz="4" w:space="0" w:color="auto"/>
              <w:right w:val="single" w:sz="4" w:space="0" w:color="auto"/>
            </w:tcBorders>
            <w:hideMark/>
          </w:tcPr>
          <w:p w14:paraId="7681BD2B" w14:textId="77777777" w:rsidR="0053661D" w:rsidRPr="00E27D23" w:rsidRDefault="0053661D">
            <w:pPr>
              <w:pStyle w:val="TAL"/>
            </w:pPr>
            <w:r w:rsidRPr="00E27D23">
              <w:t>Steps 5 to 8 of the NR RRC_CONNECTED procedure in TS 38.508-1 Table 4.5.4.2-3 to complete service procedure</w:t>
            </w:r>
          </w:p>
        </w:tc>
        <w:tc>
          <w:tcPr>
            <w:tcW w:w="708" w:type="dxa"/>
            <w:tcBorders>
              <w:top w:val="single" w:sz="4" w:space="0" w:color="auto"/>
              <w:left w:val="single" w:sz="4" w:space="0" w:color="auto"/>
              <w:bottom w:val="single" w:sz="4" w:space="0" w:color="auto"/>
              <w:right w:val="single" w:sz="4" w:space="0" w:color="auto"/>
            </w:tcBorders>
            <w:hideMark/>
          </w:tcPr>
          <w:p w14:paraId="6A431FB1" w14:textId="77777777" w:rsidR="0053661D" w:rsidRPr="00E27D23" w:rsidRDefault="0053661D">
            <w:pPr>
              <w:pStyle w:val="TAC"/>
              <w:rPr>
                <w:lang w:eastAsia="zh-CN"/>
              </w:rPr>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2C23B9EB" w14:textId="77777777" w:rsidR="0053661D" w:rsidRPr="00E27D23" w:rsidRDefault="0053661D">
            <w:pPr>
              <w:pStyle w:val="TAC"/>
              <w:jc w:val="left"/>
              <w:rPr>
                <w:iCs/>
              </w:rPr>
            </w:pPr>
            <w:r w:rsidRPr="00E27D23">
              <w:rPr>
                <w:iCs/>
              </w:rPr>
              <w:t>-</w:t>
            </w:r>
          </w:p>
        </w:tc>
        <w:tc>
          <w:tcPr>
            <w:tcW w:w="567" w:type="dxa"/>
            <w:tcBorders>
              <w:top w:val="nil"/>
              <w:left w:val="single" w:sz="4" w:space="0" w:color="auto"/>
              <w:bottom w:val="single" w:sz="4" w:space="0" w:color="auto"/>
              <w:right w:val="single" w:sz="4" w:space="0" w:color="auto"/>
            </w:tcBorders>
            <w:hideMark/>
          </w:tcPr>
          <w:p w14:paraId="71A0466F"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CBAF6E7" w14:textId="77777777" w:rsidR="0053661D" w:rsidRPr="00E27D23" w:rsidRDefault="0053661D">
            <w:pPr>
              <w:pStyle w:val="TAC"/>
            </w:pPr>
            <w:r w:rsidRPr="00E27D23">
              <w:t>-</w:t>
            </w:r>
          </w:p>
        </w:tc>
      </w:tr>
      <w:tr w:rsidR="0053661D" w:rsidRPr="00E27D23" w14:paraId="3C85BF65" w14:textId="77777777" w:rsidTr="0053661D">
        <w:tc>
          <w:tcPr>
            <w:tcW w:w="533" w:type="dxa"/>
            <w:tcBorders>
              <w:top w:val="nil"/>
              <w:left w:val="single" w:sz="4" w:space="0" w:color="auto"/>
              <w:bottom w:val="single" w:sz="4" w:space="0" w:color="auto"/>
              <w:right w:val="single" w:sz="4" w:space="0" w:color="auto"/>
            </w:tcBorders>
            <w:hideMark/>
          </w:tcPr>
          <w:p w14:paraId="35929B22" w14:textId="77777777" w:rsidR="0053661D" w:rsidRPr="00E27D23" w:rsidRDefault="0053661D">
            <w:pPr>
              <w:pStyle w:val="TAC"/>
            </w:pPr>
            <w:r w:rsidRPr="00E27D23">
              <w:t>35</w:t>
            </w:r>
          </w:p>
        </w:tc>
        <w:tc>
          <w:tcPr>
            <w:tcW w:w="3967" w:type="dxa"/>
            <w:tcBorders>
              <w:top w:val="nil"/>
              <w:left w:val="single" w:sz="4" w:space="0" w:color="auto"/>
              <w:bottom w:val="single" w:sz="4" w:space="0" w:color="auto"/>
              <w:right w:val="single" w:sz="4" w:space="0" w:color="auto"/>
            </w:tcBorders>
            <w:hideMark/>
          </w:tcPr>
          <w:p w14:paraId="54564AC8" w14:textId="77777777" w:rsidR="0053661D" w:rsidRPr="00E27D23" w:rsidRDefault="0053661D">
            <w:pPr>
              <w:pStyle w:val="TAL"/>
            </w:pPr>
            <w:r w:rsidRPr="00E27D23">
              <w:t xml:space="preserve">The SS transmits an </w:t>
            </w:r>
            <w:r w:rsidRPr="00E27D23">
              <w:rPr>
                <w:i/>
              </w:rPr>
              <w:t xml:space="preserve">RRCReconfiguration </w:t>
            </w:r>
            <w:r w:rsidRPr="00E27D23">
              <w:t xml:space="preserve">message </w:t>
            </w:r>
            <w:r w:rsidRPr="00E27D23">
              <w:rPr>
                <w:iCs/>
              </w:rPr>
              <w:t xml:space="preserve">to establish </w:t>
            </w:r>
            <w:r w:rsidRPr="00E27D23">
              <w:t>MRB.</w:t>
            </w:r>
          </w:p>
        </w:tc>
        <w:tc>
          <w:tcPr>
            <w:tcW w:w="708" w:type="dxa"/>
            <w:tcBorders>
              <w:top w:val="single" w:sz="4" w:space="0" w:color="auto"/>
              <w:left w:val="single" w:sz="4" w:space="0" w:color="auto"/>
              <w:bottom w:val="single" w:sz="4" w:space="0" w:color="auto"/>
              <w:right w:val="single" w:sz="4" w:space="0" w:color="auto"/>
            </w:tcBorders>
            <w:hideMark/>
          </w:tcPr>
          <w:p w14:paraId="0D7FB5EC"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7772DB59" w14:textId="77777777" w:rsidR="0053661D" w:rsidRPr="00E27D23" w:rsidRDefault="0053661D">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iCs/>
              </w:rPr>
              <w:t>RRCReconfiguration</w:t>
            </w:r>
          </w:p>
        </w:tc>
        <w:tc>
          <w:tcPr>
            <w:tcW w:w="567" w:type="dxa"/>
            <w:tcBorders>
              <w:top w:val="nil"/>
              <w:left w:val="single" w:sz="4" w:space="0" w:color="auto"/>
              <w:bottom w:val="single" w:sz="4" w:space="0" w:color="auto"/>
              <w:right w:val="single" w:sz="4" w:space="0" w:color="auto"/>
            </w:tcBorders>
            <w:hideMark/>
          </w:tcPr>
          <w:p w14:paraId="0C55E384" w14:textId="77777777" w:rsidR="0053661D" w:rsidRPr="00E27D23" w:rsidRDefault="0053661D">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hideMark/>
          </w:tcPr>
          <w:p w14:paraId="5605EDEF" w14:textId="77777777" w:rsidR="0053661D" w:rsidRPr="00E27D23" w:rsidRDefault="0053661D">
            <w:pPr>
              <w:pStyle w:val="TAC"/>
            </w:pPr>
            <w:r w:rsidRPr="00E27D23">
              <w:rPr>
                <w:rFonts w:eastAsia="MS Gothic"/>
              </w:rPr>
              <w:t>-</w:t>
            </w:r>
          </w:p>
        </w:tc>
      </w:tr>
      <w:tr w:rsidR="0053661D" w:rsidRPr="00E27D23" w14:paraId="70CD2FBB" w14:textId="77777777" w:rsidTr="0053661D">
        <w:tc>
          <w:tcPr>
            <w:tcW w:w="533" w:type="dxa"/>
            <w:tcBorders>
              <w:top w:val="nil"/>
              <w:left w:val="single" w:sz="4" w:space="0" w:color="auto"/>
              <w:bottom w:val="single" w:sz="4" w:space="0" w:color="auto"/>
              <w:right w:val="single" w:sz="4" w:space="0" w:color="auto"/>
            </w:tcBorders>
            <w:hideMark/>
          </w:tcPr>
          <w:p w14:paraId="720C49CC" w14:textId="77777777" w:rsidR="0053661D" w:rsidRPr="00E27D23" w:rsidRDefault="0053661D">
            <w:pPr>
              <w:pStyle w:val="TAC"/>
            </w:pPr>
            <w:r w:rsidRPr="00E27D23">
              <w:t>36</w:t>
            </w:r>
          </w:p>
        </w:tc>
        <w:tc>
          <w:tcPr>
            <w:tcW w:w="3967" w:type="dxa"/>
            <w:tcBorders>
              <w:top w:val="nil"/>
              <w:left w:val="single" w:sz="4" w:space="0" w:color="auto"/>
              <w:bottom w:val="single" w:sz="4" w:space="0" w:color="auto"/>
              <w:right w:val="single" w:sz="4" w:space="0" w:color="auto"/>
            </w:tcBorders>
            <w:hideMark/>
          </w:tcPr>
          <w:p w14:paraId="5C781B95" w14:textId="77777777" w:rsidR="0053661D" w:rsidRPr="00E27D23" w:rsidRDefault="0053661D">
            <w:pPr>
              <w:pStyle w:val="TAL"/>
            </w:pPr>
            <w:r w:rsidRPr="00E27D23">
              <w:t xml:space="preserve">The UE transmit an </w:t>
            </w:r>
            <w:r w:rsidRPr="00E27D23">
              <w:rPr>
                <w:i/>
              </w:rPr>
              <w:t xml:space="preserve">RRCReconfigurationComplete </w:t>
            </w:r>
            <w:r w:rsidRPr="00E27D23">
              <w:t>message</w:t>
            </w:r>
          </w:p>
        </w:tc>
        <w:tc>
          <w:tcPr>
            <w:tcW w:w="708" w:type="dxa"/>
            <w:tcBorders>
              <w:top w:val="single" w:sz="4" w:space="0" w:color="auto"/>
              <w:left w:val="single" w:sz="4" w:space="0" w:color="auto"/>
              <w:bottom w:val="single" w:sz="4" w:space="0" w:color="auto"/>
              <w:right w:val="single" w:sz="4" w:space="0" w:color="auto"/>
            </w:tcBorders>
            <w:hideMark/>
          </w:tcPr>
          <w:p w14:paraId="06C7025E" w14:textId="77777777" w:rsidR="0053661D" w:rsidRPr="00E27D23" w:rsidRDefault="0053661D">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1BB27E75" w14:textId="77777777" w:rsidR="0053661D" w:rsidRPr="00E27D23" w:rsidRDefault="0053661D">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iCs/>
              </w:rPr>
              <w:t>RRCReconfigurationComplete</w:t>
            </w:r>
          </w:p>
        </w:tc>
        <w:tc>
          <w:tcPr>
            <w:tcW w:w="567" w:type="dxa"/>
            <w:tcBorders>
              <w:top w:val="nil"/>
              <w:left w:val="single" w:sz="4" w:space="0" w:color="auto"/>
              <w:bottom w:val="single" w:sz="4" w:space="0" w:color="auto"/>
              <w:right w:val="single" w:sz="4" w:space="0" w:color="auto"/>
            </w:tcBorders>
            <w:hideMark/>
          </w:tcPr>
          <w:p w14:paraId="29AA0BB9" w14:textId="77777777" w:rsidR="0053661D" w:rsidRPr="00E27D23" w:rsidRDefault="0053661D">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hideMark/>
          </w:tcPr>
          <w:p w14:paraId="7B907B0A" w14:textId="77777777" w:rsidR="0053661D" w:rsidRPr="00E27D23" w:rsidRDefault="0053661D">
            <w:pPr>
              <w:pStyle w:val="TAC"/>
            </w:pPr>
            <w:r w:rsidRPr="00E27D23">
              <w:rPr>
                <w:rFonts w:eastAsia="MS Gothic"/>
              </w:rPr>
              <w:t>-</w:t>
            </w:r>
          </w:p>
        </w:tc>
      </w:tr>
      <w:tr w:rsidR="0053661D" w:rsidRPr="00E27D23" w14:paraId="1B7EFBAA" w14:textId="77777777" w:rsidTr="0053661D">
        <w:tc>
          <w:tcPr>
            <w:tcW w:w="533" w:type="dxa"/>
            <w:tcBorders>
              <w:top w:val="nil"/>
              <w:left w:val="single" w:sz="4" w:space="0" w:color="auto"/>
              <w:bottom w:val="single" w:sz="4" w:space="0" w:color="auto"/>
              <w:right w:val="single" w:sz="4" w:space="0" w:color="auto"/>
            </w:tcBorders>
            <w:hideMark/>
          </w:tcPr>
          <w:p w14:paraId="0AAD17F1" w14:textId="77777777" w:rsidR="0053661D" w:rsidRPr="00E27D23" w:rsidRDefault="0053661D">
            <w:pPr>
              <w:pStyle w:val="TAC"/>
              <w:rPr>
                <w:lang w:eastAsia="zh-CN"/>
              </w:rPr>
            </w:pPr>
            <w:r w:rsidRPr="00E27D23">
              <w:rPr>
                <w:lang w:eastAsia="zh-CN"/>
              </w:rPr>
              <w:t>37</w:t>
            </w:r>
          </w:p>
        </w:tc>
        <w:tc>
          <w:tcPr>
            <w:tcW w:w="3967" w:type="dxa"/>
            <w:tcBorders>
              <w:top w:val="nil"/>
              <w:left w:val="single" w:sz="4" w:space="0" w:color="auto"/>
              <w:bottom w:val="single" w:sz="4" w:space="0" w:color="auto"/>
              <w:right w:val="single" w:sz="4" w:space="0" w:color="auto"/>
            </w:tcBorders>
            <w:hideMark/>
          </w:tcPr>
          <w:p w14:paraId="2D7C2788" w14:textId="77777777" w:rsidR="0053661D" w:rsidRPr="00E27D23" w:rsidRDefault="0053661D">
            <w:pPr>
              <w:pStyle w:val="TAL"/>
            </w:pPr>
            <w:r w:rsidRPr="00E27D23">
              <w:t xml:space="preserve">The SS transmits an OPEN UE TEST LOOP message. </w:t>
            </w:r>
          </w:p>
        </w:tc>
        <w:tc>
          <w:tcPr>
            <w:tcW w:w="708" w:type="dxa"/>
            <w:tcBorders>
              <w:top w:val="single" w:sz="4" w:space="0" w:color="auto"/>
              <w:left w:val="single" w:sz="4" w:space="0" w:color="auto"/>
              <w:bottom w:val="single" w:sz="4" w:space="0" w:color="auto"/>
              <w:right w:val="single" w:sz="4" w:space="0" w:color="auto"/>
            </w:tcBorders>
            <w:hideMark/>
          </w:tcPr>
          <w:p w14:paraId="0F0561FA"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5C8C77EE" w14:textId="77777777" w:rsidR="0053661D" w:rsidRPr="00E27D23" w:rsidRDefault="0053661D">
            <w:pPr>
              <w:pStyle w:val="TAL"/>
            </w:pPr>
            <w:r w:rsidRPr="00E27D23">
              <w:t xml:space="preserve">NR RRC: </w:t>
            </w:r>
            <w:r w:rsidRPr="00E27D23">
              <w:rPr>
                <w:i/>
              </w:rPr>
              <w:t>DLInformationTransfer</w:t>
            </w:r>
          </w:p>
          <w:p w14:paraId="13E1C393" w14:textId="77777777" w:rsidR="0053661D" w:rsidRPr="00E27D23" w:rsidRDefault="0053661D">
            <w:pPr>
              <w:pStyle w:val="TAC"/>
              <w:jc w:val="left"/>
              <w:rPr>
                <w:iCs/>
              </w:rPr>
            </w:pPr>
            <w:r w:rsidRPr="00E27D23">
              <w:t>TC: OPEN UE TEST LOOP</w:t>
            </w:r>
          </w:p>
        </w:tc>
        <w:tc>
          <w:tcPr>
            <w:tcW w:w="567" w:type="dxa"/>
            <w:tcBorders>
              <w:top w:val="nil"/>
              <w:left w:val="single" w:sz="4" w:space="0" w:color="auto"/>
              <w:bottom w:val="single" w:sz="4" w:space="0" w:color="auto"/>
              <w:right w:val="single" w:sz="4" w:space="0" w:color="auto"/>
            </w:tcBorders>
            <w:hideMark/>
          </w:tcPr>
          <w:p w14:paraId="57189746"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5702D19" w14:textId="77777777" w:rsidR="0053661D" w:rsidRPr="00E27D23" w:rsidRDefault="0053661D">
            <w:pPr>
              <w:pStyle w:val="TAC"/>
            </w:pPr>
            <w:r w:rsidRPr="00E27D23">
              <w:t>-</w:t>
            </w:r>
          </w:p>
        </w:tc>
      </w:tr>
      <w:tr w:rsidR="0053661D" w:rsidRPr="00E27D23" w14:paraId="2B9EFE79" w14:textId="77777777" w:rsidTr="0053661D">
        <w:tc>
          <w:tcPr>
            <w:tcW w:w="533" w:type="dxa"/>
            <w:tcBorders>
              <w:top w:val="nil"/>
              <w:left w:val="single" w:sz="4" w:space="0" w:color="auto"/>
              <w:bottom w:val="single" w:sz="4" w:space="0" w:color="auto"/>
              <w:right w:val="single" w:sz="4" w:space="0" w:color="auto"/>
            </w:tcBorders>
            <w:hideMark/>
          </w:tcPr>
          <w:p w14:paraId="71896B97" w14:textId="77777777" w:rsidR="0053661D" w:rsidRPr="00E27D23" w:rsidRDefault="0053661D">
            <w:pPr>
              <w:pStyle w:val="TAC"/>
              <w:rPr>
                <w:lang w:eastAsia="zh-CN"/>
              </w:rPr>
            </w:pPr>
            <w:r w:rsidRPr="00E27D23">
              <w:rPr>
                <w:lang w:eastAsia="zh-CN"/>
              </w:rPr>
              <w:t>38</w:t>
            </w:r>
          </w:p>
        </w:tc>
        <w:tc>
          <w:tcPr>
            <w:tcW w:w="3967" w:type="dxa"/>
            <w:tcBorders>
              <w:top w:val="nil"/>
              <w:left w:val="single" w:sz="4" w:space="0" w:color="auto"/>
              <w:bottom w:val="single" w:sz="4" w:space="0" w:color="auto"/>
              <w:right w:val="single" w:sz="4" w:space="0" w:color="auto"/>
            </w:tcBorders>
            <w:hideMark/>
          </w:tcPr>
          <w:p w14:paraId="3FF180F5" w14:textId="77777777" w:rsidR="0053661D" w:rsidRPr="00E27D23" w:rsidRDefault="0053661D">
            <w:pPr>
              <w:pStyle w:val="TAL"/>
            </w:pPr>
            <w:r w:rsidRPr="00E27D23">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hideMark/>
          </w:tcPr>
          <w:p w14:paraId="2EED0FA5" w14:textId="77777777" w:rsidR="0053661D" w:rsidRPr="00E27D23" w:rsidRDefault="0053661D">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577E0235" w14:textId="77777777" w:rsidR="0053661D" w:rsidRPr="00E27D23" w:rsidRDefault="0053661D">
            <w:pPr>
              <w:pStyle w:val="TAL"/>
            </w:pPr>
            <w:r w:rsidRPr="00E27D23">
              <w:t xml:space="preserve">NR RRC: </w:t>
            </w:r>
            <w:r w:rsidRPr="00E27D23">
              <w:rPr>
                <w:i/>
              </w:rPr>
              <w:t>ULInformationTransfer</w:t>
            </w:r>
          </w:p>
          <w:p w14:paraId="1827A038" w14:textId="77777777" w:rsidR="0053661D" w:rsidRPr="00E27D23" w:rsidRDefault="0053661D">
            <w:pPr>
              <w:pStyle w:val="TAC"/>
              <w:jc w:val="left"/>
              <w:rPr>
                <w:iCs/>
              </w:rPr>
            </w:pPr>
            <w:r w:rsidRPr="00E27D23">
              <w:t>TC: OPEN UE TEST LOOP COMPLETE</w:t>
            </w:r>
          </w:p>
        </w:tc>
        <w:tc>
          <w:tcPr>
            <w:tcW w:w="567" w:type="dxa"/>
            <w:tcBorders>
              <w:top w:val="nil"/>
              <w:left w:val="single" w:sz="4" w:space="0" w:color="auto"/>
              <w:bottom w:val="single" w:sz="4" w:space="0" w:color="auto"/>
              <w:right w:val="single" w:sz="4" w:space="0" w:color="auto"/>
            </w:tcBorders>
            <w:hideMark/>
          </w:tcPr>
          <w:p w14:paraId="433A4C93"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E988124" w14:textId="77777777" w:rsidR="0053661D" w:rsidRPr="00E27D23" w:rsidRDefault="0053661D">
            <w:pPr>
              <w:pStyle w:val="TAC"/>
            </w:pPr>
            <w:r w:rsidRPr="00E27D23">
              <w:t>-</w:t>
            </w:r>
          </w:p>
        </w:tc>
      </w:tr>
      <w:tr w:rsidR="0053661D" w:rsidRPr="00E27D23" w14:paraId="419759AF" w14:textId="77777777" w:rsidTr="0053661D">
        <w:tc>
          <w:tcPr>
            <w:tcW w:w="533" w:type="dxa"/>
            <w:tcBorders>
              <w:top w:val="nil"/>
              <w:left w:val="single" w:sz="4" w:space="0" w:color="auto"/>
              <w:bottom w:val="single" w:sz="4" w:space="0" w:color="auto"/>
              <w:right w:val="single" w:sz="4" w:space="0" w:color="auto"/>
            </w:tcBorders>
            <w:hideMark/>
          </w:tcPr>
          <w:p w14:paraId="0D952ADF" w14:textId="77777777" w:rsidR="0053661D" w:rsidRPr="00E27D23" w:rsidRDefault="0053661D">
            <w:pPr>
              <w:pStyle w:val="TAC"/>
              <w:rPr>
                <w:lang w:eastAsia="zh-CN"/>
              </w:rPr>
            </w:pPr>
            <w:r w:rsidRPr="00E27D23">
              <w:rPr>
                <w:lang w:eastAsia="zh-CN"/>
              </w:rPr>
              <w:t>39a1-39a2</w:t>
            </w:r>
          </w:p>
        </w:tc>
        <w:tc>
          <w:tcPr>
            <w:tcW w:w="3967" w:type="dxa"/>
            <w:tcBorders>
              <w:top w:val="nil"/>
              <w:left w:val="single" w:sz="4" w:space="0" w:color="auto"/>
              <w:bottom w:val="single" w:sz="4" w:space="0" w:color="auto"/>
              <w:right w:val="single" w:sz="4" w:space="0" w:color="auto"/>
            </w:tcBorders>
            <w:hideMark/>
          </w:tcPr>
          <w:p w14:paraId="2E9A685B" w14:textId="77777777" w:rsidR="0053661D" w:rsidRPr="00E27D23" w:rsidRDefault="0053661D">
            <w:pPr>
              <w:pStyle w:val="TAL"/>
            </w:pPr>
            <w:r w:rsidRPr="00E27D23">
              <w:t xml:space="preserve">Steps 9a1 to 9a2 of the NR RRC_CONNECTED procedure in TS 38.508-1 Table 4.5.4.2-3 are executed 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74A23F80" w14:textId="77777777" w:rsidR="0053661D" w:rsidRPr="00E27D23" w:rsidRDefault="0053661D">
            <w:pPr>
              <w:pStyle w:val="TAC"/>
              <w:rPr>
                <w:lang w:eastAsia="zh-CN"/>
              </w:rPr>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0F6B068B" w14:textId="77777777" w:rsidR="0053661D" w:rsidRPr="00E27D23" w:rsidRDefault="0053661D">
            <w:pPr>
              <w:pStyle w:val="TAC"/>
              <w:jc w:val="left"/>
              <w:rPr>
                <w:iCs/>
              </w:rPr>
            </w:pPr>
            <w:r w:rsidRPr="00E27D23">
              <w:rPr>
                <w:iCs/>
              </w:rPr>
              <w:t>-</w:t>
            </w:r>
          </w:p>
        </w:tc>
        <w:tc>
          <w:tcPr>
            <w:tcW w:w="567" w:type="dxa"/>
            <w:tcBorders>
              <w:top w:val="nil"/>
              <w:left w:val="single" w:sz="4" w:space="0" w:color="auto"/>
              <w:bottom w:val="single" w:sz="4" w:space="0" w:color="auto"/>
              <w:right w:val="single" w:sz="4" w:space="0" w:color="auto"/>
            </w:tcBorders>
            <w:hideMark/>
          </w:tcPr>
          <w:p w14:paraId="17E6AB7C"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74D753D" w14:textId="77777777" w:rsidR="0053661D" w:rsidRPr="00E27D23" w:rsidRDefault="0053661D">
            <w:pPr>
              <w:pStyle w:val="TAC"/>
            </w:pPr>
            <w:r w:rsidRPr="00E27D23">
              <w:t>-</w:t>
            </w:r>
          </w:p>
        </w:tc>
      </w:tr>
      <w:tr w:rsidR="0053661D" w:rsidRPr="00E27D23" w14:paraId="771034B3" w14:textId="77777777" w:rsidTr="0053661D">
        <w:tc>
          <w:tcPr>
            <w:tcW w:w="533" w:type="dxa"/>
            <w:tcBorders>
              <w:top w:val="nil"/>
              <w:left w:val="single" w:sz="4" w:space="0" w:color="auto"/>
              <w:bottom w:val="single" w:sz="4" w:space="0" w:color="auto"/>
              <w:right w:val="single" w:sz="4" w:space="0" w:color="auto"/>
            </w:tcBorders>
            <w:hideMark/>
          </w:tcPr>
          <w:p w14:paraId="66587513" w14:textId="77777777" w:rsidR="0053661D" w:rsidRPr="00E27D23" w:rsidRDefault="0053661D">
            <w:pPr>
              <w:pStyle w:val="TAC"/>
              <w:rPr>
                <w:lang w:eastAsia="zh-CN"/>
              </w:rPr>
            </w:pPr>
            <w:r w:rsidRPr="00E27D23">
              <w:rPr>
                <w:lang w:eastAsia="zh-CN"/>
              </w:rPr>
              <w:t>40</w:t>
            </w:r>
          </w:p>
        </w:tc>
        <w:tc>
          <w:tcPr>
            <w:tcW w:w="3967" w:type="dxa"/>
            <w:tcBorders>
              <w:top w:val="nil"/>
              <w:left w:val="single" w:sz="4" w:space="0" w:color="auto"/>
              <w:bottom w:val="single" w:sz="4" w:space="0" w:color="auto"/>
              <w:right w:val="single" w:sz="4" w:space="0" w:color="auto"/>
            </w:tcBorders>
            <w:hideMark/>
          </w:tcPr>
          <w:p w14:paraId="6A904652" w14:textId="77777777" w:rsidR="0053661D" w:rsidRPr="00E27D23" w:rsidRDefault="0053661D">
            <w:pPr>
              <w:pStyle w:val="TAL"/>
            </w:pPr>
            <w:r w:rsidRPr="00E27D23">
              <w:t>The SS transmits a MBS Packet.</w:t>
            </w:r>
          </w:p>
        </w:tc>
        <w:tc>
          <w:tcPr>
            <w:tcW w:w="708" w:type="dxa"/>
            <w:tcBorders>
              <w:top w:val="single" w:sz="4" w:space="0" w:color="auto"/>
              <w:left w:val="single" w:sz="4" w:space="0" w:color="auto"/>
              <w:bottom w:val="single" w:sz="4" w:space="0" w:color="auto"/>
              <w:right w:val="single" w:sz="4" w:space="0" w:color="auto"/>
            </w:tcBorders>
            <w:hideMark/>
          </w:tcPr>
          <w:p w14:paraId="3BE6B19F"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1C3907F1" w14:textId="77777777" w:rsidR="0053661D" w:rsidRPr="00E27D23" w:rsidRDefault="0053661D">
            <w:pPr>
              <w:pStyle w:val="TAC"/>
              <w:jc w:val="left"/>
              <w:rPr>
                <w:iCs/>
              </w:rPr>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52F26099"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3770A254" w14:textId="77777777" w:rsidR="0053661D" w:rsidRPr="00E27D23" w:rsidRDefault="0053661D">
            <w:pPr>
              <w:pStyle w:val="TAC"/>
            </w:pPr>
            <w:r w:rsidRPr="00E27D23">
              <w:t>-</w:t>
            </w:r>
          </w:p>
        </w:tc>
      </w:tr>
      <w:tr w:rsidR="0053661D" w:rsidRPr="00E27D23" w14:paraId="66E1841B" w14:textId="77777777" w:rsidTr="0053661D">
        <w:tc>
          <w:tcPr>
            <w:tcW w:w="533" w:type="dxa"/>
            <w:tcBorders>
              <w:top w:val="nil"/>
              <w:left w:val="single" w:sz="4" w:space="0" w:color="auto"/>
              <w:bottom w:val="single" w:sz="4" w:space="0" w:color="auto"/>
              <w:right w:val="single" w:sz="4" w:space="0" w:color="auto"/>
            </w:tcBorders>
            <w:hideMark/>
          </w:tcPr>
          <w:p w14:paraId="43C29C1B" w14:textId="77777777" w:rsidR="0053661D" w:rsidRPr="00E27D23" w:rsidRDefault="0053661D">
            <w:pPr>
              <w:pStyle w:val="TAC"/>
              <w:rPr>
                <w:lang w:eastAsia="zh-CN"/>
              </w:rPr>
            </w:pPr>
            <w:r w:rsidRPr="00E27D23">
              <w:rPr>
                <w:lang w:eastAsia="zh-CN"/>
              </w:rPr>
              <w:t>41</w:t>
            </w:r>
          </w:p>
        </w:tc>
        <w:tc>
          <w:tcPr>
            <w:tcW w:w="3967" w:type="dxa"/>
            <w:tcBorders>
              <w:top w:val="nil"/>
              <w:left w:val="single" w:sz="4" w:space="0" w:color="auto"/>
              <w:bottom w:val="single" w:sz="4" w:space="0" w:color="auto"/>
              <w:right w:val="single" w:sz="4" w:space="0" w:color="auto"/>
            </w:tcBorders>
            <w:hideMark/>
          </w:tcPr>
          <w:p w14:paraId="1BEB9300" w14:textId="7ADD98BB" w:rsidR="0053661D" w:rsidRPr="00E27D23" w:rsidRDefault="0053661D">
            <w:pPr>
              <w:pStyle w:val="TAL"/>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37731CA6"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561EE83E" w14:textId="77777777" w:rsidR="0053661D" w:rsidRPr="00E27D23" w:rsidRDefault="0053661D">
            <w:pPr>
              <w:pStyle w:val="TAL"/>
            </w:pPr>
            <w:r w:rsidRPr="00E27D23">
              <w:t xml:space="preserve">NR RRC: </w:t>
            </w:r>
            <w:r w:rsidRPr="00E27D23">
              <w:rPr>
                <w:i/>
              </w:rPr>
              <w:t>DLInformationTransfer</w:t>
            </w:r>
          </w:p>
          <w:p w14:paraId="7AC0677D" w14:textId="77777777" w:rsidR="0053661D" w:rsidRPr="00E27D23" w:rsidRDefault="0053661D">
            <w:pPr>
              <w:pStyle w:val="TAC"/>
              <w:jc w:val="left"/>
              <w:rPr>
                <w:iCs/>
              </w:rPr>
            </w:pPr>
            <w:r w:rsidRPr="00E27D23">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424F25DD"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716C6813" w14:textId="77777777" w:rsidR="0053661D" w:rsidRPr="00E27D23" w:rsidRDefault="0053661D">
            <w:pPr>
              <w:pStyle w:val="TAC"/>
            </w:pPr>
            <w:r w:rsidRPr="00E27D23">
              <w:t>-</w:t>
            </w:r>
          </w:p>
        </w:tc>
      </w:tr>
      <w:tr w:rsidR="0053661D" w:rsidRPr="00E27D23" w14:paraId="05A00076" w14:textId="77777777" w:rsidTr="0053661D">
        <w:tc>
          <w:tcPr>
            <w:tcW w:w="533" w:type="dxa"/>
            <w:tcBorders>
              <w:top w:val="nil"/>
              <w:left w:val="single" w:sz="4" w:space="0" w:color="auto"/>
              <w:bottom w:val="single" w:sz="4" w:space="0" w:color="auto"/>
              <w:right w:val="single" w:sz="4" w:space="0" w:color="auto"/>
            </w:tcBorders>
            <w:hideMark/>
          </w:tcPr>
          <w:p w14:paraId="7495EC87" w14:textId="77777777" w:rsidR="0053661D" w:rsidRPr="00E27D23" w:rsidRDefault="0053661D">
            <w:pPr>
              <w:pStyle w:val="TAC"/>
              <w:rPr>
                <w:lang w:eastAsia="zh-CN"/>
              </w:rPr>
            </w:pPr>
            <w:r w:rsidRPr="00E27D23">
              <w:rPr>
                <w:lang w:eastAsia="zh-CN"/>
              </w:rPr>
              <w:t>42</w:t>
            </w:r>
          </w:p>
        </w:tc>
        <w:tc>
          <w:tcPr>
            <w:tcW w:w="3967" w:type="dxa"/>
            <w:tcBorders>
              <w:top w:val="nil"/>
              <w:left w:val="single" w:sz="4" w:space="0" w:color="auto"/>
              <w:bottom w:val="single" w:sz="4" w:space="0" w:color="auto"/>
              <w:right w:val="single" w:sz="4" w:space="0" w:color="auto"/>
            </w:tcBorders>
            <w:hideMark/>
          </w:tcPr>
          <w:p w14:paraId="369FE663" w14:textId="77777777" w:rsidR="0053661D" w:rsidRPr="00E27D23" w:rsidRDefault="0053661D">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2F563ACF" w14:textId="77777777" w:rsidR="0053661D" w:rsidRPr="00E27D23" w:rsidRDefault="0053661D">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1A1ADEAF" w14:textId="77777777" w:rsidR="0053661D" w:rsidRPr="00E27D23" w:rsidRDefault="0053661D">
            <w:pPr>
              <w:pStyle w:val="TAL"/>
              <w:rPr>
                <w:i/>
              </w:rPr>
            </w:pPr>
            <w:r w:rsidRPr="00E27D23">
              <w:t xml:space="preserve">NR RRC: </w:t>
            </w:r>
            <w:r w:rsidRPr="00E27D23">
              <w:rPr>
                <w:i/>
              </w:rPr>
              <w:t>ULInformationTransfer</w:t>
            </w:r>
          </w:p>
          <w:p w14:paraId="13DD9DFE" w14:textId="77777777" w:rsidR="0053661D" w:rsidRPr="00E27D23" w:rsidRDefault="0053661D">
            <w:pPr>
              <w:pStyle w:val="TAC"/>
              <w:jc w:val="left"/>
              <w:rPr>
                <w:iCs/>
              </w:rPr>
            </w:pPr>
            <w:r w:rsidRPr="00E27D23">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3802D884"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038FF1E" w14:textId="77777777" w:rsidR="0053661D" w:rsidRPr="00E27D23" w:rsidRDefault="0053661D">
            <w:pPr>
              <w:pStyle w:val="TAC"/>
            </w:pPr>
            <w:r w:rsidRPr="00E27D23">
              <w:t>-</w:t>
            </w:r>
          </w:p>
        </w:tc>
      </w:tr>
      <w:tr w:rsidR="0053661D" w:rsidRPr="00E27D23" w14:paraId="4B1AB511" w14:textId="77777777" w:rsidTr="0053661D">
        <w:tc>
          <w:tcPr>
            <w:tcW w:w="533" w:type="dxa"/>
            <w:tcBorders>
              <w:top w:val="nil"/>
              <w:left w:val="single" w:sz="4" w:space="0" w:color="auto"/>
              <w:bottom w:val="single" w:sz="4" w:space="0" w:color="auto"/>
              <w:right w:val="single" w:sz="4" w:space="0" w:color="auto"/>
            </w:tcBorders>
            <w:hideMark/>
          </w:tcPr>
          <w:p w14:paraId="663E6B2F" w14:textId="77777777" w:rsidR="0053661D" w:rsidRPr="00E27D23" w:rsidRDefault="0053661D">
            <w:pPr>
              <w:pStyle w:val="TAC"/>
              <w:rPr>
                <w:lang w:eastAsia="zh-CN"/>
              </w:rPr>
            </w:pPr>
            <w:r w:rsidRPr="00E27D23">
              <w:rPr>
                <w:lang w:eastAsia="zh-CN"/>
              </w:rPr>
              <w:t>43</w:t>
            </w:r>
          </w:p>
        </w:tc>
        <w:tc>
          <w:tcPr>
            <w:tcW w:w="3967" w:type="dxa"/>
            <w:tcBorders>
              <w:top w:val="nil"/>
              <w:left w:val="single" w:sz="4" w:space="0" w:color="auto"/>
              <w:bottom w:val="single" w:sz="4" w:space="0" w:color="auto"/>
              <w:right w:val="single" w:sz="4" w:space="0" w:color="auto"/>
            </w:tcBorders>
            <w:hideMark/>
          </w:tcPr>
          <w:p w14:paraId="03A2CC62" w14:textId="77777777" w:rsidR="0053661D" w:rsidRPr="00E27D23" w:rsidRDefault="0053661D">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40 equal to 1</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7878B12" w14:textId="77777777" w:rsidR="0053661D" w:rsidRPr="00E27D23" w:rsidRDefault="0053661D">
            <w:pPr>
              <w:pStyle w:val="TAC"/>
              <w:rPr>
                <w:lang w:eastAsia="zh-CN"/>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45EEDF3F" w14:textId="77777777" w:rsidR="0053661D" w:rsidRPr="00E27D23" w:rsidRDefault="0053661D">
            <w:pPr>
              <w:pStyle w:val="TAC"/>
              <w:jc w:val="left"/>
              <w:rPr>
                <w:iCs/>
              </w:rPr>
            </w:pPr>
            <w:r w:rsidRPr="00E27D23">
              <w:t>-</w:t>
            </w:r>
          </w:p>
        </w:tc>
        <w:tc>
          <w:tcPr>
            <w:tcW w:w="567" w:type="dxa"/>
            <w:tcBorders>
              <w:top w:val="nil"/>
              <w:left w:val="single" w:sz="4" w:space="0" w:color="auto"/>
              <w:bottom w:val="single" w:sz="4" w:space="0" w:color="auto"/>
              <w:right w:val="single" w:sz="4" w:space="0" w:color="auto"/>
            </w:tcBorders>
            <w:hideMark/>
          </w:tcPr>
          <w:p w14:paraId="77F74614" w14:textId="77777777" w:rsidR="0053661D" w:rsidRPr="00E27D23" w:rsidRDefault="0053661D">
            <w:pPr>
              <w:pStyle w:val="TAC"/>
            </w:pPr>
            <w:r w:rsidRPr="00E27D23">
              <w:t>5</w:t>
            </w:r>
          </w:p>
        </w:tc>
        <w:tc>
          <w:tcPr>
            <w:tcW w:w="850" w:type="dxa"/>
            <w:tcBorders>
              <w:top w:val="nil"/>
              <w:left w:val="single" w:sz="4" w:space="0" w:color="auto"/>
              <w:bottom w:val="single" w:sz="4" w:space="0" w:color="auto"/>
              <w:right w:val="single" w:sz="4" w:space="0" w:color="auto"/>
            </w:tcBorders>
            <w:hideMark/>
          </w:tcPr>
          <w:p w14:paraId="6448776E" w14:textId="77777777" w:rsidR="0053661D" w:rsidRPr="00E27D23" w:rsidRDefault="0053661D">
            <w:pPr>
              <w:pStyle w:val="TAC"/>
            </w:pPr>
            <w:r w:rsidRPr="00E27D23">
              <w:t>P</w:t>
            </w:r>
          </w:p>
        </w:tc>
      </w:tr>
      <w:tr w:rsidR="0053661D" w:rsidRPr="00E27D23" w14:paraId="5AF04001" w14:textId="77777777" w:rsidTr="0053661D">
        <w:tc>
          <w:tcPr>
            <w:tcW w:w="533" w:type="dxa"/>
            <w:tcBorders>
              <w:top w:val="nil"/>
              <w:left w:val="single" w:sz="4" w:space="0" w:color="auto"/>
              <w:bottom w:val="single" w:sz="4" w:space="0" w:color="auto"/>
              <w:right w:val="single" w:sz="4" w:space="0" w:color="auto"/>
            </w:tcBorders>
            <w:hideMark/>
          </w:tcPr>
          <w:p w14:paraId="5AA11B8D" w14:textId="77777777" w:rsidR="0053661D" w:rsidRPr="00E27D23" w:rsidRDefault="0053661D">
            <w:pPr>
              <w:pStyle w:val="TAC"/>
            </w:pPr>
            <w:r w:rsidRPr="00E27D23">
              <w:rPr>
                <w:lang w:eastAsia="zh-CN"/>
              </w:rPr>
              <w:t>44</w:t>
            </w:r>
          </w:p>
        </w:tc>
        <w:tc>
          <w:tcPr>
            <w:tcW w:w="3967" w:type="dxa"/>
            <w:tcBorders>
              <w:top w:val="nil"/>
              <w:left w:val="single" w:sz="4" w:space="0" w:color="auto"/>
              <w:bottom w:val="single" w:sz="4" w:space="0" w:color="auto"/>
              <w:right w:val="single" w:sz="4" w:space="0" w:color="auto"/>
            </w:tcBorders>
            <w:hideMark/>
          </w:tcPr>
          <w:p w14:paraId="71AAC9E9" w14:textId="77777777" w:rsidR="0053661D" w:rsidRPr="00E27D23" w:rsidRDefault="0053661D">
            <w:pPr>
              <w:pStyle w:val="TAL"/>
            </w:pPr>
            <w:r w:rsidRPr="00E27D23">
              <w:t xml:space="preserve">The SS transmits an </w:t>
            </w:r>
            <w:r w:rsidRPr="00E27D23">
              <w:rPr>
                <w:i/>
                <w:iCs/>
              </w:rPr>
              <w:t>RRCRelease</w:t>
            </w:r>
            <w:r w:rsidRPr="00E27D23">
              <w:t xml:space="preserve"> message including s</w:t>
            </w:r>
            <w:r w:rsidRPr="00E27D23">
              <w:rPr>
                <w:i/>
              </w:rPr>
              <w:t>uspendConfig</w:t>
            </w:r>
            <w:r w:rsidRPr="00E27D23">
              <w:t>.</w:t>
            </w:r>
          </w:p>
        </w:tc>
        <w:tc>
          <w:tcPr>
            <w:tcW w:w="708" w:type="dxa"/>
            <w:tcBorders>
              <w:top w:val="single" w:sz="4" w:space="0" w:color="auto"/>
              <w:left w:val="single" w:sz="4" w:space="0" w:color="auto"/>
              <w:bottom w:val="single" w:sz="4" w:space="0" w:color="auto"/>
              <w:right w:val="single" w:sz="4" w:space="0" w:color="auto"/>
            </w:tcBorders>
            <w:hideMark/>
          </w:tcPr>
          <w:p w14:paraId="4010D9BE"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617E2FA7" w14:textId="77777777" w:rsidR="0053661D" w:rsidRPr="00E27D23" w:rsidRDefault="0053661D">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hideMark/>
          </w:tcPr>
          <w:p w14:paraId="40F70D82"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0CE0705" w14:textId="77777777" w:rsidR="0053661D" w:rsidRPr="00E27D23" w:rsidRDefault="0053661D">
            <w:pPr>
              <w:pStyle w:val="TAC"/>
            </w:pPr>
            <w:r w:rsidRPr="00E27D23">
              <w:t>-</w:t>
            </w:r>
          </w:p>
        </w:tc>
      </w:tr>
      <w:tr w:rsidR="0053661D" w:rsidRPr="00E27D23" w14:paraId="2C4C941F" w14:textId="77777777" w:rsidTr="0053661D">
        <w:tc>
          <w:tcPr>
            <w:tcW w:w="533" w:type="dxa"/>
            <w:tcBorders>
              <w:top w:val="nil"/>
              <w:left w:val="single" w:sz="4" w:space="0" w:color="auto"/>
              <w:bottom w:val="single" w:sz="4" w:space="0" w:color="auto"/>
              <w:right w:val="single" w:sz="4" w:space="0" w:color="auto"/>
            </w:tcBorders>
            <w:hideMark/>
          </w:tcPr>
          <w:p w14:paraId="4DD44380" w14:textId="77777777" w:rsidR="0053661D" w:rsidRPr="00E27D23" w:rsidRDefault="0053661D">
            <w:pPr>
              <w:pStyle w:val="TAC"/>
              <w:rPr>
                <w:lang w:eastAsia="zh-CN"/>
              </w:rPr>
            </w:pPr>
            <w:r w:rsidRPr="00E27D23">
              <w:rPr>
                <w:lang w:eastAsia="zh-CN"/>
              </w:rPr>
              <w:t>45</w:t>
            </w:r>
          </w:p>
        </w:tc>
        <w:tc>
          <w:tcPr>
            <w:tcW w:w="3967" w:type="dxa"/>
            <w:tcBorders>
              <w:top w:val="nil"/>
              <w:left w:val="single" w:sz="4" w:space="0" w:color="auto"/>
              <w:bottom w:val="single" w:sz="4" w:space="0" w:color="auto"/>
              <w:right w:val="single" w:sz="4" w:space="0" w:color="auto"/>
            </w:tcBorders>
            <w:hideMark/>
          </w:tcPr>
          <w:p w14:paraId="632E56DF" w14:textId="77777777" w:rsidR="0053661D" w:rsidRPr="00E27D23" w:rsidRDefault="0053661D">
            <w:pPr>
              <w:pStyle w:val="TAL"/>
            </w:pPr>
            <w:r w:rsidRPr="00E27D23">
              <w:t xml:space="preserve">The SS transmits a </w:t>
            </w:r>
            <w:r w:rsidRPr="00E27D23">
              <w:rPr>
                <w:i/>
                <w:iCs/>
              </w:rPr>
              <w:t>Paging</w:t>
            </w:r>
            <w:r w:rsidRPr="00E27D23">
              <w:t xml:space="preserve"> message including a TMGI matched with MBS multicast session which the UE has joined and include an unmatched identity ng-5G-S-TMSI.</w:t>
            </w:r>
          </w:p>
        </w:tc>
        <w:tc>
          <w:tcPr>
            <w:tcW w:w="708" w:type="dxa"/>
            <w:tcBorders>
              <w:top w:val="single" w:sz="4" w:space="0" w:color="auto"/>
              <w:left w:val="single" w:sz="4" w:space="0" w:color="auto"/>
              <w:bottom w:val="single" w:sz="4" w:space="0" w:color="auto"/>
              <w:right w:val="single" w:sz="4" w:space="0" w:color="auto"/>
            </w:tcBorders>
            <w:hideMark/>
          </w:tcPr>
          <w:p w14:paraId="03C78CE5"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1974E58A" w14:textId="77777777" w:rsidR="0053661D" w:rsidRPr="00E27D23" w:rsidRDefault="0053661D">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iCs/>
              </w:rPr>
              <w:t>Paging</w:t>
            </w:r>
          </w:p>
        </w:tc>
        <w:tc>
          <w:tcPr>
            <w:tcW w:w="567" w:type="dxa"/>
            <w:tcBorders>
              <w:top w:val="nil"/>
              <w:left w:val="single" w:sz="4" w:space="0" w:color="auto"/>
              <w:bottom w:val="single" w:sz="4" w:space="0" w:color="auto"/>
              <w:right w:val="single" w:sz="4" w:space="0" w:color="auto"/>
            </w:tcBorders>
            <w:hideMark/>
          </w:tcPr>
          <w:p w14:paraId="3496A963"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2ED1508" w14:textId="77777777" w:rsidR="0053661D" w:rsidRPr="00E27D23" w:rsidRDefault="0053661D">
            <w:pPr>
              <w:pStyle w:val="TAC"/>
            </w:pPr>
            <w:r w:rsidRPr="00E27D23">
              <w:t>-</w:t>
            </w:r>
          </w:p>
        </w:tc>
      </w:tr>
      <w:tr w:rsidR="0053661D" w:rsidRPr="00E27D23" w14:paraId="55675B5F" w14:textId="77777777" w:rsidTr="0053661D">
        <w:tc>
          <w:tcPr>
            <w:tcW w:w="533" w:type="dxa"/>
            <w:tcBorders>
              <w:top w:val="nil"/>
              <w:left w:val="single" w:sz="4" w:space="0" w:color="auto"/>
              <w:bottom w:val="single" w:sz="4" w:space="0" w:color="auto"/>
              <w:right w:val="single" w:sz="4" w:space="0" w:color="auto"/>
            </w:tcBorders>
            <w:hideMark/>
          </w:tcPr>
          <w:p w14:paraId="10DB364B" w14:textId="77777777" w:rsidR="0053661D" w:rsidRPr="00E27D23" w:rsidRDefault="0053661D">
            <w:pPr>
              <w:pStyle w:val="TAC"/>
              <w:rPr>
                <w:lang w:eastAsia="zh-CN"/>
              </w:rPr>
            </w:pPr>
            <w:r w:rsidRPr="00E27D23">
              <w:rPr>
                <w:lang w:eastAsia="zh-CN"/>
              </w:rPr>
              <w:t>46</w:t>
            </w:r>
          </w:p>
        </w:tc>
        <w:tc>
          <w:tcPr>
            <w:tcW w:w="3967" w:type="dxa"/>
            <w:tcBorders>
              <w:top w:val="nil"/>
              <w:left w:val="single" w:sz="4" w:space="0" w:color="auto"/>
              <w:bottom w:val="single" w:sz="4" w:space="0" w:color="auto"/>
              <w:right w:val="single" w:sz="4" w:space="0" w:color="auto"/>
            </w:tcBorders>
            <w:hideMark/>
          </w:tcPr>
          <w:p w14:paraId="44BE843B" w14:textId="77777777" w:rsidR="0053661D" w:rsidRPr="00E27D23" w:rsidRDefault="0053661D">
            <w:pPr>
              <w:pStyle w:val="TAL"/>
            </w:pPr>
            <w:r w:rsidRPr="00E27D23">
              <w:t xml:space="preserve">Check: Does the UE transmit an </w:t>
            </w:r>
            <w:r w:rsidRPr="00E27D23">
              <w:rPr>
                <w:i/>
                <w:iCs/>
              </w:rPr>
              <w:t>RRCResumeRequest</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5BE3B2FC" w14:textId="77777777" w:rsidR="0053661D" w:rsidRPr="00E27D23" w:rsidRDefault="0053661D">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4956486F" w14:textId="77777777" w:rsidR="0053661D" w:rsidRPr="00E27D23" w:rsidRDefault="0053661D">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iCs/>
              </w:rPr>
              <w:t>RRCResumeRequest</w:t>
            </w:r>
          </w:p>
        </w:tc>
        <w:tc>
          <w:tcPr>
            <w:tcW w:w="567" w:type="dxa"/>
            <w:tcBorders>
              <w:top w:val="nil"/>
              <w:left w:val="single" w:sz="4" w:space="0" w:color="auto"/>
              <w:bottom w:val="single" w:sz="4" w:space="0" w:color="auto"/>
              <w:right w:val="single" w:sz="4" w:space="0" w:color="auto"/>
            </w:tcBorders>
            <w:hideMark/>
          </w:tcPr>
          <w:p w14:paraId="0E25B0D4" w14:textId="77777777" w:rsidR="0053661D" w:rsidRPr="00E27D23" w:rsidRDefault="0053661D">
            <w:pPr>
              <w:pStyle w:val="TAC"/>
            </w:pPr>
            <w:r w:rsidRPr="00E27D23">
              <w:t>6</w:t>
            </w:r>
          </w:p>
        </w:tc>
        <w:tc>
          <w:tcPr>
            <w:tcW w:w="850" w:type="dxa"/>
            <w:tcBorders>
              <w:top w:val="nil"/>
              <w:left w:val="single" w:sz="4" w:space="0" w:color="auto"/>
              <w:bottom w:val="single" w:sz="4" w:space="0" w:color="auto"/>
              <w:right w:val="single" w:sz="4" w:space="0" w:color="auto"/>
            </w:tcBorders>
            <w:hideMark/>
          </w:tcPr>
          <w:p w14:paraId="56FD7B13" w14:textId="77777777" w:rsidR="0053661D" w:rsidRPr="00E27D23" w:rsidRDefault="0053661D">
            <w:pPr>
              <w:pStyle w:val="TAC"/>
            </w:pPr>
            <w:r w:rsidRPr="00E27D23">
              <w:t>P</w:t>
            </w:r>
          </w:p>
        </w:tc>
      </w:tr>
      <w:tr w:rsidR="0053661D" w:rsidRPr="00E27D23" w14:paraId="23606988" w14:textId="77777777" w:rsidTr="0053661D">
        <w:tc>
          <w:tcPr>
            <w:tcW w:w="533" w:type="dxa"/>
            <w:tcBorders>
              <w:top w:val="nil"/>
              <w:left w:val="single" w:sz="4" w:space="0" w:color="auto"/>
              <w:bottom w:val="single" w:sz="4" w:space="0" w:color="auto"/>
              <w:right w:val="single" w:sz="4" w:space="0" w:color="auto"/>
            </w:tcBorders>
            <w:hideMark/>
          </w:tcPr>
          <w:p w14:paraId="792932AF" w14:textId="77777777" w:rsidR="0053661D" w:rsidRPr="00E27D23" w:rsidRDefault="0053661D">
            <w:pPr>
              <w:pStyle w:val="TAC"/>
              <w:rPr>
                <w:lang w:eastAsia="zh-CN"/>
              </w:rPr>
            </w:pPr>
            <w:r w:rsidRPr="00E27D23">
              <w:rPr>
                <w:lang w:eastAsia="zh-CN"/>
              </w:rPr>
              <w:t>47</w:t>
            </w:r>
          </w:p>
        </w:tc>
        <w:tc>
          <w:tcPr>
            <w:tcW w:w="3967" w:type="dxa"/>
            <w:tcBorders>
              <w:top w:val="nil"/>
              <w:left w:val="single" w:sz="4" w:space="0" w:color="auto"/>
              <w:bottom w:val="single" w:sz="4" w:space="0" w:color="auto"/>
              <w:right w:val="single" w:sz="4" w:space="0" w:color="auto"/>
            </w:tcBorders>
            <w:hideMark/>
          </w:tcPr>
          <w:p w14:paraId="3C8A6859" w14:textId="77777777" w:rsidR="0053661D" w:rsidRPr="00E27D23" w:rsidRDefault="0053661D">
            <w:pPr>
              <w:pStyle w:val="TAL"/>
            </w:pPr>
            <w:r w:rsidRPr="00E27D23">
              <w:t xml:space="preserve">The SS transmits an </w:t>
            </w:r>
            <w:r w:rsidRPr="00E27D23">
              <w:rPr>
                <w:i/>
                <w:iCs/>
              </w:rPr>
              <w:t>RRCResum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24D1F314"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25670A74" w14:textId="77777777" w:rsidR="0053661D" w:rsidRPr="00E27D23" w:rsidRDefault="0053661D">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iCs/>
              </w:rPr>
              <w:t>RRCResume</w:t>
            </w:r>
          </w:p>
        </w:tc>
        <w:tc>
          <w:tcPr>
            <w:tcW w:w="567" w:type="dxa"/>
            <w:tcBorders>
              <w:top w:val="nil"/>
              <w:left w:val="single" w:sz="4" w:space="0" w:color="auto"/>
              <w:bottom w:val="single" w:sz="4" w:space="0" w:color="auto"/>
              <w:right w:val="single" w:sz="4" w:space="0" w:color="auto"/>
            </w:tcBorders>
            <w:hideMark/>
          </w:tcPr>
          <w:p w14:paraId="7D08C2DA"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42826AC" w14:textId="77777777" w:rsidR="0053661D" w:rsidRPr="00E27D23" w:rsidRDefault="0053661D">
            <w:pPr>
              <w:pStyle w:val="TAC"/>
            </w:pPr>
            <w:r w:rsidRPr="00E27D23">
              <w:t>-</w:t>
            </w:r>
          </w:p>
        </w:tc>
      </w:tr>
      <w:tr w:rsidR="0053661D" w:rsidRPr="00E27D23" w14:paraId="33799C23" w14:textId="77777777" w:rsidTr="0053661D">
        <w:tc>
          <w:tcPr>
            <w:tcW w:w="533" w:type="dxa"/>
            <w:tcBorders>
              <w:top w:val="nil"/>
              <w:left w:val="single" w:sz="4" w:space="0" w:color="auto"/>
              <w:bottom w:val="single" w:sz="4" w:space="0" w:color="auto"/>
              <w:right w:val="single" w:sz="4" w:space="0" w:color="auto"/>
            </w:tcBorders>
            <w:hideMark/>
          </w:tcPr>
          <w:p w14:paraId="44BD401A" w14:textId="77777777" w:rsidR="0053661D" w:rsidRPr="00E27D23" w:rsidRDefault="0053661D">
            <w:pPr>
              <w:pStyle w:val="TAC"/>
              <w:rPr>
                <w:lang w:eastAsia="zh-CN"/>
              </w:rPr>
            </w:pPr>
            <w:r w:rsidRPr="00E27D23">
              <w:rPr>
                <w:lang w:eastAsia="zh-CN"/>
              </w:rPr>
              <w:t>48</w:t>
            </w:r>
          </w:p>
        </w:tc>
        <w:tc>
          <w:tcPr>
            <w:tcW w:w="3967" w:type="dxa"/>
            <w:tcBorders>
              <w:top w:val="nil"/>
              <w:left w:val="single" w:sz="4" w:space="0" w:color="auto"/>
              <w:bottom w:val="single" w:sz="4" w:space="0" w:color="auto"/>
              <w:right w:val="single" w:sz="4" w:space="0" w:color="auto"/>
            </w:tcBorders>
            <w:hideMark/>
          </w:tcPr>
          <w:p w14:paraId="2B50FA0A" w14:textId="77777777" w:rsidR="0053661D" w:rsidRPr="00E27D23" w:rsidRDefault="0053661D">
            <w:pPr>
              <w:pStyle w:val="TAL"/>
            </w:pPr>
            <w:r w:rsidRPr="00E27D23">
              <w:t xml:space="preserve">The UE transmits an </w:t>
            </w:r>
            <w:r w:rsidRPr="00E27D23">
              <w:rPr>
                <w:i/>
                <w:iCs/>
              </w:rPr>
              <w:t>RRCResumeComplet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5C952E3E" w14:textId="77777777" w:rsidR="0053661D" w:rsidRPr="00E27D23" w:rsidRDefault="0053661D">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621BEDD8" w14:textId="77777777" w:rsidR="0053661D" w:rsidRPr="00E27D23" w:rsidRDefault="0053661D">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iCs/>
              </w:rPr>
              <w:t>RRCResumeComplete</w:t>
            </w:r>
          </w:p>
        </w:tc>
        <w:tc>
          <w:tcPr>
            <w:tcW w:w="567" w:type="dxa"/>
            <w:tcBorders>
              <w:top w:val="nil"/>
              <w:left w:val="single" w:sz="4" w:space="0" w:color="auto"/>
              <w:bottom w:val="single" w:sz="4" w:space="0" w:color="auto"/>
              <w:right w:val="single" w:sz="4" w:space="0" w:color="auto"/>
            </w:tcBorders>
            <w:hideMark/>
          </w:tcPr>
          <w:p w14:paraId="648051D5"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9D03478" w14:textId="77777777" w:rsidR="0053661D" w:rsidRPr="00E27D23" w:rsidRDefault="0053661D">
            <w:pPr>
              <w:pStyle w:val="TAC"/>
            </w:pPr>
            <w:r w:rsidRPr="00E27D23">
              <w:t>-</w:t>
            </w:r>
          </w:p>
        </w:tc>
      </w:tr>
      <w:tr w:rsidR="0053661D" w:rsidRPr="00E27D23" w14:paraId="34C21048" w14:textId="77777777" w:rsidTr="0053661D">
        <w:tc>
          <w:tcPr>
            <w:tcW w:w="533" w:type="dxa"/>
            <w:tcBorders>
              <w:top w:val="nil"/>
              <w:left w:val="single" w:sz="4" w:space="0" w:color="auto"/>
              <w:bottom w:val="single" w:sz="4" w:space="0" w:color="auto"/>
              <w:right w:val="single" w:sz="4" w:space="0" w:color="auto"/>
            </w:tcBorders>
            <w:hideMark/>
          </w:tcPr>
          <w:p w14:paraId="5B67BB90" w14:textId="77777777" w:rsidR="0053661D" w:rsidRPr="00E27D23" w:rsidRDefault="0053661D">
            <w:pPr>
              <w:pStyle w:val="TAC"/>
              <w:rPr>
                <w:lang w:eastAsia="zh-CN"/>
              </w:rPr>
            </w:pPr>
            <w:r w:rsidRPr="00E27D23">
              <w:rPr>
                <w:lang w:eastAsia="zh-CN"/>
              </w:rPr>
              <w:t>49</w:t>
            </w:r>
          </w:p>
        </w:tc>
        <w:tc>
          <w:tcPr>
            <w:tcW w:w="3967" w:type="dxa"/>
            <w:tcBorders>
              <w:top w:val="nil"/>
              <w:left w:val="single" w:sz="4" w:space="0" w:color="auto"/>
              <w:bottom w:val="single" w:sz="4" w:space="0" w:color="auto"/>
              <w:right w:val="single" w:sz="4" w:space="0" w:color="auto"/>
            </w:tcBorders>
            <w:hideMark/>
          </w:tcPr>
          <w:p w14:paraId="35935CC7" w14:textId="77777777" w:rsidR="0053661D" w:rsidRPr="00E27D23" w:rsidRDefault="0053661D">
            <w:pPr>
              <w:pStyle w:val="TAL"/>
            </w:pPr>
            <w:r w:rsidRPr="00E27D23">
              <w:t xml:space="preserve">The SS transmits an OPEN UE TEST LOOP message. </w:t>
            </w:r>
          </w:p>
        </w:tc>
        <w:tc>
          <w:tcPr>
            <w:tcW w:w="708" w:type="dxa"/>
            <w:tcBorders>
              <w:top w:val="single" w:sz="4" w:space="0" w:color="auto"/>
              <w:left w:val="single" w:sz="4" w:space="0" w:color="auto"/>
              <w:bottom w:val="single" w:sz="4" w:space="0" w:color="auto"/>
              <w:right w:val="single" w:sz="4" w:space="0" w:color="auto"/>
            </w:tcBorders>
            <w:hideMark/>
          </w:tcPr>
          <w:p w14:paraId="715B137C"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4E076A0B" w14:textId="77777777" w:rsidR="0053661D" w:rsidRPr="00E27D23" w:rsidRDefault="0053661D">
            <w:pPr>
              <w:pStyle w:val="TAL"/>
            </w:pPr>
            <w:r w:rsidRPr="00E27D23">
              <w:t xml:space="preserve">NR RRC: </w:t>
            </w:r>
            <w:r w:rsidRPr="00E27D23">
              <w:rPr>
                <w:i/>
              </w:rPr>
              <w:t>DLInformationTransfer</w:t>
            </w:r>
          </w:p>
          <w:p w14:paraId="0D7BF45A" w14:textId="77777777" w:rsidR="0053661D" w:rsidRPr="00E27D23" w:rsidRDefault="0053661D">
            <w:pPr>
              <w:pStyle w:val="TAC"/>
              <w:jc w:val="left"/>
              <w:rPr>
                <w:iCs/>
              </w:rPr>
            </w:pPr>
            <w:r w:rsidRPr="00E27D23">
              <w:t>TC: OPEN UE TEST LOOP</w:t>
            </w:r>
          </w:p>
        </w:tc>
        <w:tc>
          <w:tcPr>
            <w:tcW w:w="567" w:type="dxa"/>
            <w:tcBorders>
              <w:top w:val="nil"/>
              <w:left w:val="single" w:sz="4" w:space="0" w:color="auto"/>
              <w:bottom w:val="single" w:sz="4" w:space="0" w:color="auto"/>
              <w:right w:val="single" w:sz="4" w:space="0" w:color="auto"/>
            </w:tcBorders>
            <w:hideMark/>
          </w:tcPr>
          <w:p w14:paraId="6759D7B1"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7CB48793" w14:textId="77777777" w:rsidR="0053661D" w:rsidRPr="00E27D23" w:rsidRDefault="0053661D">
            <w:pPr>
              <w:pStyle w:val="TAC"/>
            </w:pPr>
            <w:r w:rsidRPr="00E27D23">
              <w:t>-</w:t>
            </w:r>
          </w:p>
        </w:tc>
      </w:tr>
      <w:tr w:rsidR="0053661D" w:rsidRPr="00E27D23" w14:paraId="25742BEA" w14:textId="77777777" w:rsidTr="0053661D">
        <w:tc>
          <w:tcPr>
            <w:tcW w:w="533" w:type="dxa"/>
            <w:tcBorders>
              <w:top w:val="nil"/>
              <w:left w:val="single" w:sz="4" w:space="0" w:color="auto"/>
              <w:bottom w:val="single" w:sz="4" w:space="0" w:color="auto"/>
              <w:right w:val="single" w:sz="4" w:space="0" w:color="auto"/>
            </w:tcBorders>
            <w:hideMark/>
          </w:tcPr>
          <w:p w14:paraId="13F779FE" w14:textId="77777777" w:rsidR="0053661D" w:rsidRPr="00E27D23" w:rsidRDefault="0053661D">
            <w:pPr>
              <w:pStyle w:val="TAC"/>
              <w:rPr>
                <w:lang w:eastAsia="zh-CN"/>
              </w:rPr>
            </w:pPr>
            <w:r w:rsidRPr="00E27D23">
              <w:rPr>
                <w:lang w:eastAsia="zh-CN"/>
              </w:rPr>
              <w:t>50</w:t>
            </w:r>
          </w:p>
        </w:tc>
        <w:tc>
          <w:tcPr>
            <w:tcW w:w="3967" w:type="dxa"/>
            <w:tcBorders>
              <w:top w:val="nil"/>
              <w:left w:val="single" w:sz="4" w:space="0" w:color="auto"/>
              <w:bottom w:val="single" w:sz="4" w:space="0" w:color="auto"/>
              <w:right w:val="single" w:sz="4" w:space="0" w:color="auto"/>
            </w:tcBorders>
            <w:hideMark/>
          </w:tcPr>
          <w:p w14:paraId="180FC4F7" w14:textId="77777777" w:rsidR="0053661D" w:rsidRPr="00E27D23" w:rsidRDefault="0053661D">
            <w:pPr>
              <w:pStyle w:val="TAL"/>
            </w:pPr>
            <w:r w:rsidRPr="00E27D23">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hideMark/>
          </w:tcPr>
          <w:p w14:paraId="3003FA58" w14:textId="77777777" w:rsidR="0053661D" w:rsidRPr="00E27D23" w:rsidRDefault="0053661D">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23A7C7CE" w14:textId="77777777" w:rsidR="0053661D" w:rsidRPr="00E27D23" w:rsidRDefault="0053661D">
            <w:pPr>
              <w:pStyle w:val="TAL"/>
              <w:rPr>
                <w:i/>
              </w:rPr>
            </w:pPr>
            <w:r w:rsidRPr="00E27D23">
              <w:t xml:space="preserve">NR RRC: </w:t>
            </w:r>
            <w:r w:rsidRPr="00E27D23">
              <w:rPr>
                <w:i/>
              </w:rPr>
              <w:t>ULInformationTransfer</w:t>
            </w:r>
          </w:p>
          <w:p w14:paraId="76A8E866" w14:textId="77777777" w:rsidR="0053661D" w:rsidRPr="00E27D23" w:rsidRDefault="0053661D">
            <w:pPr>
              <w:pStyle w:val="TAC"/>
              <w:jc w:val="left"/>
              <w:rPr>
                <w:iCs/>
              </w:rPr>
            </w:pPr>
            <w:r w:rsidRPr="00E27D23">
              <w:t>TC: OPEN UE TEST LOOP COMPLETE</w:t>
            </w:r>
          </w:p>
        </w:tc>
        <w:tc>
          <w:tcPr>
            <w:tcW w:w="567" w:type="dxa"/>
            <w:tcBorders>
              <w:top w:val="nil"/>
              <w:left w:val="single" w:sz="4" w:space="0" w:color="auto"/>
              <w:bottom w:val="single" w:sz="4" w:space="0" w:color="auto"/>
              <w:right w:val="single" w:sz="4" w:space="0" w:color="auto"/>
            </w:tcBorders>
            <w:hideMark/>
          </w:tcPr>
          <w:p w14:paraId="48E88498"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B3398A8" w14:textId="77777777" w:rsidR="0053661D" w:rsidRPr="00E27D23" w:rsidRDefault="0053661D">
            <w:pPr>
              <w:pStyle w:val="TAC"/>
            </w:pPr>
            <w:r w:rsidRPr="00E27D23">
              <w:t>-</w:t>
            </w:r>
          </w:p>
        </w:tc>
      </w:tr>
      <w:tr w:rsidR="0053661D" w:rsidRPr="00E27D23" w14:paraId="43E24127" w14:textId="77777777" w:rsidTr="0053661D">
        <w:tc>
          <w:tcPr>
            <w:tcW w:w="533" w:type="dxa"/>
            <w:tcBorders>
              <w:top w:val="nil"/>
              <w:left w:val="single" w:sz="4" w:space="0" w:color="auto"/>
              <w:bottom w:val="single" w:sz="4" w:space="0" w:color="auto"/>
              <w:right w:val="single" w:sz="4" w:space="0" w:color="auto"/>
            </w:tcBorders>
            <w:hideMark/>
          </w:tcPr>
          <w:p w14:paraId="74C58366" w14:textId="77777777" w:rsidR="0053661D" w:rsidRPr="00E27D23" w:rsidRDefault="0053661D">
            <w:pPr>
              <w:pStyle w:val="TAC"/>
              <w:rPr>
                <w:lang w:eastAsia="zh-CN"/>
              </w:rPr>
            </w:pPr>
            <w:r w:rsidRPr="00E27D23">
              <w:rPr>
                <w:lang w:eastAsia="zh-CN"/>
              </w:rPr>
              <w:t>51a1-51a2</w:t>
            </w:r>
          </w:p>
        </w:tc>
        <w:tc>
          <w:tcPr>
            <w:tcW w:w="3967" w:type="dxa"/>
            <w:tcBorders>
              <w:top w:val="nil"/>
              <w:left w:val="single" w:sz="4" w:space="0" w:color="auto"/>
              <w:bottom w:val="single" w:sz="4" w:space="0" w:color="auto"/>
              <w:right w:val="single" w:sz="4" w:space="0" w:color="auto"/>
            </w:tcBorders>
            <w:hideMark/>
          </w:tcPr>
          <w:p w14:paraId="584EE6A0" w14:textId="77777777" w:rsidR="0053661D" w:rsidRPr="00E27D23" w:rsidRDefault="0053661D">
            <w:pPr>
              <w:pStyle w:val="TAL"/>
            </w:pPr>
            <w:r w:rsidRPr="00E27D23">
              <w:t xml:space="preserve">Steps 9a1 to 9a2 of the NR RRC_CONNECTED procedure in TS 38.508-1 Table 4.5.4.2-3 are executed 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65F26AA7" w14:textId="77777777" w:rsidR="0053661D" w:rsidRPr="00E27D23" w:rsidRDefault="0053661D">
            <w:pPr>
              <w:pStyle w:val="TAC"/>
              <w:rPr>
                <w:lang w:eastAsia="zh-CN"/>
              </w:rPr>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1FF28367" w14:textId="77777777" w:rsidR="0053661D" w:rsidRPr="00E27D23" w:rsidRDefault="0053661D">
            <w:pPr>
              <w:pStyle w:val="TAC"/>
              <w:jc w:val="left"/>
              <w:rPr>
                <w:iCs/>
              </w:rPr>
            </w:pPr>
            <w:r w:rsidRPr="00E27D23">
              <w:rPr>
                <w:iCs/>
              </w:rPr>
              <w:t>-</w:t>
            </w:r>
          </w:p>
        </w:tc>
        <w:tc>
          <w:tcPr>
            <w:tcW w:w="567" w:type="dxa"/>
            <w:tcBorders>
              <w:top w:val="nil"/>
              <w:left w:val="single" w:sz="4" w:space="0" w:color="auto"/>
              <w:bottom w:val="single" w:sz="4" w:space="0" w:color="auto"/>
              <w:right w:val="single" w:sz="4" w:space="0" w:color="auto"/>
            </w:tcBorders>
            <w:hideMark/>
          </w:tcPr>
          <w:p w14:paraId="35A7CE20"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19B74F3" w14:textId="77777777" w:rsidR="0053661D" w:rsidRPr="00E27D23" w:rsidRDefault="0053661D">
            <w:pPr>
              <w:pStyle w:val="TAC"/>
            </w:pPr>
            <w:r w:rsidRPr="00E27D23">
              <w:t>-</w:t>
            </w:r>
          </w:p>
        </w:tc>
      </w:tr>
      <w:tr w:rsidR="0053661D" w:rsidRPr="00E27D23" w14:paraId="73ED9668" w14:textId="77777777" w:rsidTr="0053661D">
        <w:tc>
          <w:tcPr>
            <w:tcW w:w="533" w:type="dxa"/>
            <w:tcBorders>
              <w:top w:val="nil"/>
              <w:left w:val="single" w:sz="4" w:space="0" w:color="auto"/>
              <w:bottom w:val="single" w:sz="4" w:space="0" w:color="auto"/>
              <w:right w:val="single" w:sz="4" w:space="0" w:color="auto"/>
            </w:tcBorders>
            <w:hideMark/>
          </w:tcPr>
          <w:p w14:paraId="59EA5BD2" w14:textId="77777777" w:rsidR="0053661D" w:rsidRPr="00E27D23" w:rsidRDefault="0053661D">
            <w:pPr>
              <w:pStyle w:val="TAC"/>
              <w:rPr>
                <w:lang w:eastAsia="zh-CN"/>
              </w:rPr>
            </w:pPr>
            <w:r w:rsidRPr="00E27D23">
              <w:rPr>
                <w:lang w:eastAsia="zh-CN"/>
              </w:rPr>
              <w:t>52</w:t>
            </w:r>
          </w:p>
        </w:tc>
        <w:tc>
          <w:tcPr>
            <w:tcW w:w="3967" w:type="dxa"/>
            <w:tcBorders>
              <w:top w:val="nil"/>
              <w:left w:val="single" w:sz="4" w:space="0" w:color="auto"/>
              <w:bottom w:val="single" w:sz="4" w:space="0" w:color="auto"/>
              <w:right w:val="single" w:sz="4" w:space="0" w:color="auto"/>
            </w:tcBorders>
            <w:hideMark/>
          </w:tcPr>
          <w:p w14:paraId="0ED166C0" w14:textId="77777777" w:rsidR="0053661D" w:rsidRPr="00E27D23" w:rsidRDefault="0053661D">
            <w:pPr>
              <w:pStyle w:val="TAL"/>
            </w:pPr>
            <w:r w:rsidRPr="00E27D23">
              <w:t>The SS transmits a MBS Packet.</w:t>
            </w:r>
          </w:p>
        </w:tc>
        <w:tc>
          <w:tcPr>
            <w:tcW w:w="708" w:type="dxa"/>
            <w:tcBorders>
              <w:top w:val="single" w:sz="4" w:space="0" w:color="auto"/>
              <w:left w:val="single" w:sz="4" w:space="0" w:color="auto"/>
              <w:bottom w:val="single" w:sz="4" w:space="0" w:color="auto"/>
              <w:right w:val="single" w:sz="4" w:space="0" w:color="auto"/>
            </w:tcBorders>
            <w:hideMark/>
          </w:tcPr>
          <w:p w14:paraId="125F96F7"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782F3295" w14:textId="77777777" w:rsidR="0053661D" w:rsidRPr="00E27D23" w:rsidRDefault="0053661D">
            <w:pPr>
              <w:pStyle w:val="TAC"/>
              <w:jc w:val="left"/>
              <w:rPr>
                <w:iCs/>
              </w:rPr>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45B46874"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3517FA64" w14:textId="77777777" w:rsidR="0053661D" w:rsidRPr="00E27D23" w:rsidRDefault="0053661D">
            <w:pPr>
              <w:pStyle w:val="TAC"/>
            </w:pPr>
            <w:r w:rsidRPr="00E27D23">
              <w:t>-</w:t>
            </w:r>
          </w:p>
        </w:tc>
      </w:tr>
      <w:tr w:rsidR="0053661D" w:rsidRPr="00E27D23" w14:paraId="3DD31471" w14:textId="77777777" w:rsidTr="0053661D">
        <w:tc>
          <w:tcPr>
            <w:tcW w:w="533" w:type="dxa"/>
            <w:tcBorders>
              <w:top w:val="nil"/>
              <w:left w:val="single" w:sz="4" w:space="0" w:color="auto"/>
              <w:bottom w:val="single" w:sz="4" w:space="0" w:color="auto"/>
              <w:right w:val="single" w:sz="4" w:space="0" w:color="auto"/>
            </w:tcBorders>
            <w:hideMark/>
          </w:tcPr>
          <w:p w14:paraId="7CB009F1" w14:textId="77777777" w:rsidR="0053661D" w:rsidRPr="00E27D23" w:rsidRDefault="0053661D">
            <w:pPr>
              <w:pStyle w:val="TAC"/>
              <w:rPr>
                <w:lang w:eastAsia="zh-CN"/>
              </w:rPr>
            </w:pPr>
            <w:r w:rsidRPr="00E27D23">
              <w:rPr>
                <w:lang w:eastAsia="zh-CN"/>
              </w:rPr>
              <w:t>53</w:t>
            </w:r>
          </w:p>
        </w:tc>
        <w:tc>
          <w:tcPr>
            <w:tcW w:w="3967" w:type="dxa"/>
            <w:tcBorders>
              <w:top w:val="nil"/>
              <w:left w:val="single" w:sz="4" w:space="0" w:color="auto"/>
              <w:bottom w:val="single" w:sz="4" w:space="0" w:color="auto"/>
              <w:right w:val="single" w:sz="4" w:space="0" w:color="auto"/>
            </w:tcBorders>
            <w:hideMark/>
          </w:tcPr>
          <w:p w14:paraId="087A4DA1" w14:textId="77777777" w:rsidR="0053661D" w:rsidRPr="00E27D23" w:rsidRDefault="0053661D">
            <w:pPr>
              <w:pStyle w:val="TAL"/>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5700BC54"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5245CE1D" w14:textId="77777777" w:rsidR="0053661D" w:rsidRPr="00E27D23" w:rsidRDefault="0053661D">
            <w:pPr>
              <w:pStyle w:val="TAL"/>
            </w:pPr>
            <w:r w:rsidRPr="00E27D23">
              <w:t xml:space="preserve">NR RRC: </w:t>
            </w:r>
            <w:r w:rsidRPr="00E27D23">
              <w:rPr>
                <w:i/>
              </w:rPr>
              <w:t>DLInformationTransfer</w:t>
            </w:r>
          </w:p>
          <w:p w14:paraId="5B010214" w14:textId="77777777" w:rsidR="0053661D" w:rsidRPr="00E27D23" w:rsidRDefault="0053661D">
            <w:pPr>
              <w:pStyle w:val="TAC"/>
              <w:jc w:val="left"/>
              <w:rPr>
                <w:rFonts w:eastAsia="MS Gothic"/>
              </w:rPr>
            </w:pPr>
            <w:r w:rsidRPr="00E27D23">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50B9A769"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7D58416E" w14:textId="77777777" w:rsidR="0053661D" w:rsidRPr="00E27D23" w:rsidRDefault="0053661D">
            <w:pPr>
              <w:pStyle w:val="TAC"/>
            </w:pPr>
            <w:r w:rsidRPr="00E27D23">
              <w:t>-</w:t>
            </w:r>
          </w:p>
        </w:tc>
      </w:tr>
      <w:tr w:rsidR="0053661D" w:rsidRPr="00E27D23" w14:paraId="43C67AA6" w14:textId="77777777" w:rsidTr="0053661D">
        <w:tc>
          <w:tcPr>
            <w:tcW w:w="533" w:type="dxa"/>
            <w:tcBorders>
              <w:top w:val="nil"/>
              <w:left w:val="single" w:sz="4" w:space="0" w:color="auto"/>
              <w:bottom w:val="single" w:sz="4" w:space="0" w:color="auto"/>
              <w:right w:val="single" w:sz="4" w:space="0" w:color="auto"/>
            </w:tcBorders>
            <w:hideMark/>
          </w:tcPr>
          <w:p w14:paraId="65C41A13" w14:textId="77777777" w:rsidR="0053661D" w:rsidRPr="00E27D23" w:rsidRDefault="0053661D">
            <w:pPr>
              <w:pStyle w:val="TAC"/>
              <w:rPr>
                <w:lang w:eastAsia="zh-CN"/>
              </w:rPr>
            </w:pPr>
            <w:r w:rsidRPr="00E27D23">
              <w:rPr>
                <w:lang w:eastAsia="zh-CN"/>
              </w:rPr>
              <w:t>54</w:t>
            </w:r>
          </w:p>
        </w:tc>
        <w:tc>
          <w:tcPr>
            <w:tcW w:w="3967" w:type="dxa"/>
            <w:tcBorders>
              <w:top w:val="nil"/>
              <w:left w:val="single" w:sz="4" w:space="0" w:color="auto"/>
              <w:bottom w:val="single" w:sz="4" w:space="0" w:color="auto"/>
              <w:right w:val="single" w:sz="4" w:space="0" w:color="auto"/>
            </w:tcBorders>
            <w:hideMark/>
          </w:tcPr>
          <w:p w14:paraId="2F2941BD" w14:textId="77777777" w:rsidR="0053661D" w:rsidRPr="00E27D23" w:rsidRDefault="0053661D">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5CCBCCA5" w14:textId="77777777" w:rsidR="0053661D" w:rsidRPr="00E27D23" w:rsidRDefault="0053661D">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1176BFBE" w14:textId="77777777" w:rsidR="0053661D" w:rsidRPr="00E27D23" w:rsidRDefault="0053661D">
            <w:pPr>
              <w:pStyle w:val="TAL"/>
              <w:rPr>
                <w:i/>
              </w:rPr>
            </w:pPr>
            <w:r w:rsidRPr="00E27D23">
              <w:t xml:space="preserve">NR RRC: </w:t>
            </w:r>
            <w:r w:rsidRPr="00E27D23">
              <w:rPr>
                <w:i/>
              </w:rPr>
              <w:t>ULInformationTransfer</w:t>
            </w:r>
          </w:p>
          <w:p w14:paraId="13A6A1C9" w14:textId="77777777" w:rsidR="0053661D" w:rsidRPr="00E27D23" w:rsidRDefault="0053661D">
            <w:pPr>
              <w:pStyle w:val="TAC"/>
              <w:jc w:val="left"/>
              <w:rPr>
                <w:rFonts w:eastAsia="MS Gothic"/>
              </w:rPr>
            </w:pPr>
            <w:r w:rsidRPr="00E27D23">
              <w:t>TC:</w:t>
            </w:r>
            <w:r w:rsidRPr="00E27D23">
              <w:rPr>
                <w:lang w:eastAsia="zh-CN"/>
              </w:rPr>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7A99539D"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729A5B2" w14:textId="77777777" w:rsidR="0053661D" w:rsidRPr="00E27D23" w:rsidRDefault="0053661D">
            <w:pPr>
              <w:pStyle w:val="TAC"/>
            </w:pPr>
            <w:r w:rsidRPr="00E27D23">
              <w:t>-</w:t>
            </w:r>
          </w:p>
        </w:tc>
      </w:tr>
      <w:tr w:rsidR="0053661D" w:rsidRPr="00E27D23" w14:paraId="622B28C2" w14:textId="77777777" w:rsidTr="0053661D">
        <w:tc>
          <w:tcPr>
            <w:tcW w:w="533" w:type="dxa"/>
            <w:tcBorders>
              <w:top w:val="nil"/>
              <w:left w:val="single" w:sz="4" w:space="0" w:color="auto"/>
              <w:bottom w:val="single" w:sz="4" w:space="0" w:color="auto"/>
              <w:right w:val="single" w:sz="4" w:space="0" w:color="auto"/>
            </w:tcBorders>
            <w:hideMark/>
          </w:tcPr>
          <w:p w14:paraId="305C1C1B" w14:textId="77777777" w:rsidR="0053661D" w:rsidRPr="00E27D23" w:rsidRDefault="0053661D">
            <w:pPr>
              <w:pStyle w:val="TAC"/>
              <w:rPr>
                <w:lang w:eastAsia="zh-CN"/>
              </w:rPr>
            </w:pPr>
            <w:r w:rsidRPr="00E27D23">
              <w:rPr>
                <w:lang w:eastAsia="zh-CN"/>
              </w:rPr>
              <w:t>55</w:t>
            </w:r>
          </w:p>
        </w:tc>
        <w:tc>
          <w:tcPr>
            <w:tcW w:w="3967" w:type="dxa"/>
            <w:tcBorders>
              <w:top w:val="nil"/>
              <w:left w:val="single" w:sz="4" w:space="0" w:color="auto"/>
              <w:bottom w:val="single" w:sz="4" w:space="0" w:color="auto"/>
              <w:right w:val="single" w:sz="4" w:space="0" w:color="auto"/>
            </w:tcBorders>
            <w:hideMark/>
          </w:tcPr>
          <w:p w14:paraId="58AEFD91" w14:textId="77777777" w:rsidR="0053661D" w:rsidRPr="00E27D23" w:rsidRDefault="0053661D">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52 equal to 1</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C4281A3" w14:textId="77777777" w:rsidR="0053661D" w:rsidRPr="00E27D23" w:rsidRDefault="0053661D">
            <w:pPr>
              <w:pStyle w:val="TAC"/>
              <w:rPr>
                <w:lang w:eastAsia="zh-CN"/>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2E741B83" w14:textId="77777777" w:rsidR="0053661D" w:rsidRPr="00E27D23" w:rsidRDefault="0053661D">
            <w:pPr>
              <w:pStyle w:val="TAC"/>
              <w:jc w:val="left"/>
              <w:rPr>
                <w:iCs/>
              </w:rPr>
            </w:pPr>
            <w:r w:rsidRPr="00E27D23">
              <w:t>-</w:t>
            </w:r>
          </w:p>
        </w:tc>
        <w:tc>
          <w:tcPr>
            <w:tcW w:w="567" w:type="dxa"/>
            <w:tcBorders>
              <w:top w:val="nil"/>
              <w:left w:val="single" w:sz="4" w:space="0" w:color="auto"/>
              <w:bottom w:val="single" w:sz="4" w:space="0" w:color="auto"/>
              <w:right w:val="single" w:sz="4" w:space="0" w:color="auto"/>
            </w:tcBorders>
            <w:hideMark/>
          </w:tcPr>
          <w:p w14:paraId="37504D80" w14:textId="77777777" w:rsidR="0053661D" w:rsidRPr="00E27D23" w:rsidRDefault="0053661D">
            <w:pPr>
              <w:pStyle w:val="TAC"/>
            </w:pPr>
            <w:r w:rsidRPr="00E27D23">
              <w:t>6</w:t>
            </w:r>
          </w:p>
        </w:tc>
        <w:tc>
          <w:tcPr>
            <w:tcW w:w="850" w:type="dxa"/>
            <w:tcBorders>
              <w:top w:val="nil"/>
              <w:left w:val="single" w:sz="4" w:space="0" w:color="auto"/>
              <w:bottom w:val="single" w:sz="4" w:space="0" w:color="auto"/>
              <w:right w:val="single" w:sz="4" w:space="0" w:color="auto"/>
            </w:tcBorders>
            <w:hideMark/>
          </w:tcPr>
          <w:p w14:paraId="1EBA0A55" w14:textId="77777777" w:rsidR="0053661D" w:rsidRPr="00E27D23" w:rsidRDefault="0053661D">
            <w:pPr>
              <w:pStyle w:val="TAC"/>
            </w:pPr>
            <w:r w:rsidRPr="00E27D23">
              <w:t>P</w:t>
            </w:r>
          </w:p>
        </w:tc>
      </w:tr>
      <w:tr w:rsidR="0053661D" w:rsidRPr="00E27D23" w14:paraId="213E0C15" w14:textId="77777777" w:rsidTr="0053661D">
        <w:tc>
          <w:tcPr>
            <w:tcW w:w="533" w:type="dxa"/>
            <w:tcBorders>
              <w:top w:val="nil"/>
              <w:left w:val="single" w:sz="4" w:space="0" w:color="auto"/>
              <w:bottom w:val="single" w:sz="4" w:space="0" w:color="auto"/>
              <w:right w:val="single" w:sz="4" w:space="0" w:color="auto"/>
            </w:tcBorders>
            <w:hideMark/>
          </w:tcPr>
          <w:p w14:paraId="2CC77810" w14:textId="77777777" w:rsidR="0053661D" w:rsidRPr="00E27D23" w:rsidRDefault="0053661D">
            <w:pPr>
              <w:pStyle w:val="TAC"/>
              <w:rPr>
                <w:lang w:eastAsia="zh-CN"/>
              </w:rPr>
            </w:pPr>
            <w:r w:rsidRPr="00E27D23">
              <w:rPr>
                <w:lang w:eastAsia="zh-CN"/>
              </w:rPr>
              <w:t>56-58</w:t>
            </w:r>
          </w:p>
        </w:tc>
        <w:tc>
          <w:tcPr>
            <w:tcW w:w="3967" w:type="dxa"/>
            <w:tcBorders>
              <w:top w:val="nil"/>
              <w:left w:val="single" w:sz="4" w:space="0" w:color="auto"/>
              <w:bottom w:val="single" w:sz="4" w:space="0" w:color="auto"/>
              <w:right w:val="single" w:sz="4" w:space="0" w:color="auto"/>
            </w:tcBorders>
            <w:hideMark/>
          </w:tcPr>
          <w:p w14:paraId="7B55D2A1" w14:textId="77777777" w:rsidR="0053661D" w:rsidRPr="00E27D23" w:rsidRDefault="0053661D">
            <w:pPr>
              <w:pStyle w:val="TAL"/>
              <w:rPr>
                <w:lang w:eastAsia="zh-CN"/>
              </w:rPr>
            </w:pPr>
            <w:r w:rsidRPr="00E27D23">
              <w:rPr>
                <w:lang w:eastAsia="zh-CN"/>
              </w:rPr>
              <w:t xml:space="preserve">Steps 1 to </w:t>
            </w:r>
            <w:r w:rsidRPr="00E27D23">
              <w:t xml:space="preserve">3 of </w:t>
            </w:r>
            <w:r w:rsidRPr="00E27D23">
              <w:rPr>
                <w:lang w:eastAsia="zh-CN"/>
              </w:rPr>
              <w:t xml:space="preserve">the generic procedures described in </w:t>
            </w:r>
            <w:r w:rsidRPr="00E27D23">
              <w:rPr>
                <w:kern w:val="2"/>
              </w:rPr>
              <w:t>TS 38.508-1 subclause 4.9.37</w:t>
            </w:r>
            <w:r w:rsidRPr="00E27D23">
              <w:rPr>
                <w:lang w:eastAsia="zh-CN"/>
              </w:rPr>
              <w:t xml:space="preserve"> are performed on NR Cell 1 to </w:t>
            </w:r>
            <w:r w:rsidRPr="00E27D23">
              <w:t>release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267E5C02" w14:textId="77777777" w:rsidR="0053661D" w:rsidRPr="00E27D23" w:rsidRDefault="0053661D">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589C7365" w14:textId="77777777" w:rsidR="0053661D" w:rsidRPr="00E27D23" w:rsidRDefault="0053661D">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hideMark/>
          </w:tcPr>
          <w:p w14:paraId="0503CC27"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7DBB9B34" w14:textId="77777777" w:rsidR="0053661D" w:rsidRPr="00E27D23" w:rsidRDefault="0053661D">
            <w:pPr>
              <w:pStyle w:val="TAC"/>
            </w:pPr>
            <w:r w:rsidRPr="00E27D23">
              <w:t>-</w:t>
            </w:r>
          </w:p>
        </w:tc>
      </w:tr>
      <w:tr w:rsidR="0053661D" w:rsidRPr="00E27D23" w14:paraId="4DA548A0" w14:textId="77777777" w:rsidTr="0053661D">
        <w:tc>
          <w:tcPr>
            <w:tcW w:w="533" w:type="dxa"/>
            <w:tcBorders>
              <w:top w:val="nil"/>
              <w:left w:val="single" w:sz="4" w:space="0" w:color="auto"/>
              <w:bottom w:val="single" w:sz="4" w:space="0" w:color="auto"/>
              <w:right w:val="single" w:sz="4" w:space="0" w:color="auto"/>
            </w:tcBorders>
            <w:hideMark/>
          </w:tcPr>
          <w:p w14:paraId="64625493" w14:textId="77777777" w:rsidR="0053661D" w:rsidRPr="00E27D23" w:rsidRDefault="0053661D">
            <w:pPr>
              <w:pStyle w:val="TAC"/>
              <w:rPr>
                <w:lang w:eastAsia="zh-CN"/>
              </w:rPr>
            </w:pPr>
            <w:r w:rsidRPr="00E27D23">
              <w:rPr>
                <w:lang w:eastAsia="zh-CN"/>
              </w:rPr>
              <w:t>59</w:t>
            </w:r>
          </w:p>
        </w:tc>
        <w:tc>
          <w:tcPr>
            <w:tcW w:w="3967" w:type="dxa"/>
            <w:tcBorders>
              <w:top w:val="nil"/>
              <w:left w:val="single" w:sz="4" w:space="0" w:color="auto"/>
              <w:bottom w:val="single" w:sz="4" w:space="0" w:color="auto"/>
              <w:right w:val="single" w:sz="4" w:space="0" w:color="auto"/>
            </w:tcBorders>
            <w:hideMark/>
          </w:tcPr>
          <w:p w14:paraId="2B53682A" w14:textId="77777777" w:rsidR="0053661D" w:rsidRPr="00E27D23" w:rsidRDefault="0053661D">
            <w:pPr>
              <w:pStyle w:val="TAL"/>
            </w:pPr>
            <w:r w:rsidRPr="00E27D23">
              <w:t xml:space="preserve">The SS transmits an </w:t>
            </w:r>
            <w:r w:rsidRPr="00E27D23">
              <w:rPr>
                <w:i/>
                <w:iCs/>
              </w:rPr>
              <w:t>RRCRelease</w:t>
            </w:r>
            <w:r w:rsidRPr="00E27D23">
              <w:t xml:space="preserve"> message including s</w:t>
            </w:r>
            <w:r w:rsidRPr="00E27D23">
              <w:rPr>
                <w:i/>
              </w:rPr>
              <w:t>uspendConfig</w:t>
            </w:r>
            <w:r w:rsidRPr="00E27D23">
              <w:t>.</w:t>
            </w:r>
          </w:p>
        </w:tc>
        <w:tc>
          <w:tcPr>
            <w:tcW w:w="708" w:type="dxa"/>
            <w:tcBorders>
              <w:top w:val="single" w:sz="4" w:space="0" w:color="auto"/>
              <w:left w:val="single" w:sz="4" w:space="0" w:color="auto"/>
              <w:bottom w:val="single" w:sz="4" w:space="0" w:color="auto"/>
              <w:right w:val="single" w:sz="4" w:space="0" w:color="auto"/>
            </w:tcBorders>
            <w:hideMark/>
          </w:tcPr>
          <w:p w14:paraId="39CFE827"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7809F249" w14:textId="77777777" w:rsidR="0053661D" w:rsidRPr="00E27D23" w:rsidRDefault="0053661D">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hideMark/>
          </w:tcPr>
          <w:p w14:paraId="30A0DDB8"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666B7C8" w14:textId="77777777" w:rsidR="0053661D" w:rsidRPr="00E27D23" w:rsidRDefault="0053661D">
            <w:pPr>
              <w:pStyle w:val="TAC"/>
            </w:pPr>
            <w:r w:rsidRPr="00E27D23">
              <w:t>-</w:t>
            </w:r>
          </w:p>
        </w:tc>
      </w:tr>
      <w:tr w:rsidR="0053661D" w:rsidRPr="00E27D23" w14:paraId="1F7BA59B" w14:textId="77777777" w:rsidTr="0053661D">
        <w:tc>
          <w:tcPr>
            <w:tcW w:w="533" w:type="dxa"/>
            <w:tcBorders>
              <w:top w:val="nil"/>
              <w:left w:val="single" w:sz="4" w:space="0" w:color="auto"/>
              <w:bottom w:val="single" w:sz="4" w:space="0" w:color="auto"/>
              <w:right w:val="single" w:sz="4" w:space="0" w:color="auto"/>
            </w:tcBorders>
            <w:hideMark/>
          </w:tcPr>
          <w:p w14:paraId="58DFFB37" w14:textId="77777777" w:rsidR="0053661D" w:rsidRPr="00E27D23" w:rsidRDefault="0053661D">
            <w:pPr>
              <w:pStyle w:val="TAC"/>
              <w:rPr>
                <w:lang w:eastAsia="zh-CN"/>
              </w:rPr>
            </w:pPr>
            <w:r w:rsidRPr="00E27D23">
              <w:rPr>
                <w:lang w:eastAsia="zh-CN"/>
              </w:rPr>
              <w:t>60</w:t>
            </w:r>
          </w:p>
        </w:tc>
        <w:tc>
          <w:tcPr>
            <w:tcW w:w="3967" w:type="dxa"/>
            <w:tcBorders>
              <w:top w:val="nil"/>
              <w:left w:val="single" w:sz="4" w:space="0" w:color="auto"/>
              <w:bottom w:val="single" w:sz="4" w:space="0" w:color="auto"/>
              <w:right w:val="single" w:sz="4" w:space="0" w:color="auto"/>
            </w:tcBorders>
            <w:hideMark/>
          </w:tcPr>
          <w:p w14:paraId="23B545B3" w14:textId="77777777" w:rsidR="0053661D" w:rsidRPr="00E27D23" w:rsidRDefault="0053661D">
            <w:pPr>
              <w:pStyle w:val="TAL"/>
            </w:pPr>
            <w:r w:rsidRPr="00E27D23">
              <w:t xml:space="preserve">The SS transmits a </w:t>
            </w:r>
            <w:r w:rsidRPr="00E27D23">
              <w:rPr>
                <w:i/>
                <w:iCs/>
              </w:rPr>
              <w:t>Paging</w:t>
            </w:r>
            <w:r w:rsidRPr="00E27D23">
              <w:t xml:space="preserve"> message including a TMGI matched with MBS multicast session which the UE has joined.</w:t>
            </w:r>
          </w:p>
        </w:tc>
        <w:tc>
          <w:tcPr>
            <w:tcW w:w="708" w:type="dxa"/>
            <w:tcBorders>
              <w:top w:val="single" w:sz="4" w:space="0" w:color="auto"/>
              <w:left w:val="single" w:sz="4" w:space="0" w:color="auto"/>
              <w:bottom w:val="single" w:sz="4" w:space="0" w:color="auto"/>
              <w:right w:val="single" w:sz="4" w:space="0" w:color="auto"/>
            </w:tcBorders>
            <w:hideMark/>
          </w:tcPr>
          <w:p w14:paraId="7C3F99E6" w14:textId="77777777" w:rsidR="0053661D" w:rsidRPr="00E27D23" w:rsidRDefault="0053661D">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2EFFFD66" w14:textId="77777777" w:rsidR="0053661D" w:rsidRPr="00E27D23" w:rsidRDefault="0053661D">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iCs/>
              </w:rPr>
              <w:t>Paging</w:t>
            </w:r>
          </w:p>
        </w:tc>
        <w:tc>
          <w:tcPr>
            <w:tcW w:w="567" w:type="dxa"/>
            <w:tcBorders>
              <w:top w:val="nil"/>
              <w:left w:val="single" w:sz="4" w:space="0" w:color="auto"/>
              <w:bottom w:val="single" w:sz="4" w:space="0" w:color="auto"/>
              <w:right w:val="single" w:sz="4" w:space="0" w:color="auto"/>
            </w:tcBorders>
            <w:hideMark/>
          </w:tcPr>
          <w:p w14:paraId="2DA8FAD0" w14:textId="77777777" w:rsidR="0053661D" w:rsidRPr="00E27D23" w:rsidRDefault="0053661D">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46AABF59" w14:textId="77777777" w:rsidR="0053661D" w:rsidRPr="00E27D23" w:rsidRDefault="0053661D">
            <w:pPr>
              <w:pStyle w:val="TAC"/>
            </w:pPr>
            <w:r w:rsidRPr="00E27D23">
              <w:t>-</w:t>
            </w:r>
          </w:p>
        </w:tc>
      </w:tr>
      <w:tr w:rsidR="0053661D" w:rsidRPr="00E27D23" w14:paraId="5B269F81" w14:textId="77777777" w:rsidTr="0053661D">
        <w:tc>
          <w:tcPr>
            <w:tcW w:w="533" w:type="dxa"/>
            <w:tcBorders>
              <w:top w:val="nil"/>
              <w:left w:val="single" w:sz="4" w:space="0" w:color="auto"/>
              <w:bottom w:val="single" w:sz="4" w:space="0" w:color="auto"/>
              <w:right w:val="single" w:sz="4" w:space="0" w:color="auto"/>
            </w:tcBorders>
            <w:hideMark/>
          </w:tcPr>
          <w:p w14:paraId="658CF0D7" w14:textId="77777777" w:rsidR="0053661D" w:rsidRPr="00E27D23" w:rsidRDefault="0053661D">
            <w:pPr>
              <w:pStyle w:val="TAC"/>
              <w:rPr>
                <w:lang w:eastAsia="zh-CN"/>
              </w:rPr>
            </w:pPr>
            <w:r w:rsidRPr="00E27D23">
              <w:rPr>
                <w:lang w:eastAsia="zh-CN"/>
              </w:rPr>
              <w:t>61</w:t>
            </w:r>
          </w:p>
        </w:tc>
        <w:tc>
          <w:tcPr>
            <w:tcW w:w="3967" w:type="dxa"/>
            <w:tcBorders>
              <w:top w:val="nil"/>
              <w:left w:val="single" w:sz="4" w:space="0" w:color="auto"/>
              <w:bottom w:val="single" w:sz="4" w:space="0" w:color="auto"/>
              <w:right w:val="single" w:sz="4" w:space="0" w:color="auto"/>
            </w:tcBorders>
            <w:hideMark/>
          </w:tcPr>
          <w:p w14:paraId="6B005786" w14:textId="77777777" w:rsidR="0053661D" w:rsidRPr="00E27D23" w:rsidRDefault="0053661D">
            <w:pPr>
              <w:pStyle w:val="TAL"/>
            </w:pPr>
            <w:r w:rsidRPr="00E27D23">
              <w:t xml:space="preserve">Check: Does the UE transmit an </w:t>
            </w:r>
            <w:r w:rsidRPr="00E27D23">
              <w:rPr>
                <w:i/>
                <w:iCs/>
              </w:rPr>
              <w:t>RRCResumeRequest</w:t>
            </w:r>
            <w:r w:rsidRPr="00E27D23">
              <w:t xml:space="preserve"> message within 10s?</w:t>
            </w:r>
          </w:p>
        </w:tc>
        <w:tc>
          <w:tcPr>
            <w:tcW w:w="708" w:type="dxa"/>
            <w:tcBorders>
              <w:top w:val="single" w:sz="4" w:space="0" w:color="auto"/>
              <w:left w:val="single" w:sz="4" w:space="0" w:color="auto"/>
              <w:bottom w:val="single" w:sz="4" w:space="0" w:color="auto"/>
              <w:right w:val="single" w:sz="4" w:space="0" w:color="auto"/>
            </w:tcBorders>
            <w:hideMark/>
          </w:tcPr>
          <w:p w14:paraId="072A8D58" w14:textId="77777777" w:rsidR="0053661D" w:rsidRPr="00E27D23" w:rsidRDefault="0053661D">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067D1E8C" w14:textId="77777777" w:rsidR="0053661D" w:rsidRPr="00E27D23" w:rsidRDefault="0053661D">
            <w:pPr>
              <w:pStyle w:val="TAC"/>
              <w:jc w:val="left"/>
              <w:rPr>
                <w:iCs/>
              </w:rPr>
            </w:pPr>
            <w:r w:rsidRPr="00E27D23">
              <w:t xml:space="preserve">NR </w:t>
            </w:r>
            <w:smartTag w:uri="urn:schemas-microsoft-com:office:smarttags" w:element="stockticker">
              <w:r w:rsidRPr="00E27D23">
                <w:t>RRC</w:t>
              </w:r>
            </w:smartTag>
            <w:r w:rsidRPr="00E27D23">
              <w:t xml:space="preserve">: </w:t>
            </w:r>
            <w:r w:rsidRPr="00E27D23">
              <w:rPr>
                <w:i/>
                <w:iCs/>
              </w:rPr>
              <w:t>RRCResumeRequest</w:t>
            </w:r>
          </w:p>
        </w:tc>
        <w:tc>
          <w:tcPr>
            <w:tcW w:w="567" w:type="dxa"/>
            <w:tcBorders>
              <w:top w:val="nil"/>
              <w:left w:val="single" w:sz="4" w:space="0" w:color="auto"/>
              <w:bottom w:val="single" w:sz="4" w:space="0" w:color="auto"/>
              <w:right w:val="single" w:sz="4" w:space="0" w:color="auto"/>
            </w:tcBorders>
            <w:hideMark/>
          </w:tcPr>
          <w:p w14:paraId="09098F78" w14:textId="77777777" w:rsidR="0053661D" w:rsidRPr="00E27D23" w:rsidRDefault="0053661D">
            <w:pPr>
              <w:pStyle w:val="TAC"/>
            </w:pPr>
            <w:r w:rsidRPr="00E27D23">
              <w:t>3</w:t>
            </w:r>
          </w:p>
        </w:tc>
        <w:tc>
          <w:tcPr>
            <w:tcW w:w="850" w:type="dxa"/>
            <w:tcBorders>
              <w:top w:val="nil"/>
              <w:left w:val="single" w:sz="4" w:space="0" w:color="auto"/>
              <w:bottom w:val="single" w:sz="4" w:space="0" w:color="auto"/>
              <w:right w:val="single" w:sz="4" w:space="0" w:color="auto"/>
            </w:tcBorders>
            <w:hideMark/>
          </w:tcPr>
          <w:p w14:paraId="4ED1A152" w14:textId="77777777" w:rsidR="0053661D" w:rsidRPr="00E27D23" w:rsidRDefault="0053661D">
            <w:pPr>
              <w:pStyle w:val="TAC"/>
            </w:pPr>
            <w:r w:rsidRPr="00E27D23">
              <w:t>F</w:t>
            </w:r>
          </w:p>
        </w:tc>
      </w:tr>
    </w:tbl>
    <w:p w14:paraId="73C1F419" w14:textId="77777777" w:rsidR="0053661D" w:rsidRPr="00E27D23" w:rsidRDefault="0053661D" w:rsidP="0053661D">
      <w:pPr>
        <w:rPr>
          <w:rFonts w:eastAsia="PMingLiU"/>
          <w:lang w:eastAsia="zh-TW"/>
        </w:rPr>
      </w:pPr>
    </w:p>
    <w:p w14:paraId="72BE53EC" w14:textId="77777777" w:rsidR="0053661D" w:rsidRPr="00E27D23" w:rsidRDefault="0053661D" w:rsidP="0053661D">
      <w:pPr>
        <w:pStyle w:val="H6"/>
        <w:rPr>
          <w:lang w:eastAsia="en-US"/>
        </w:rPr>
      </w:pPr>
      <w:r w:rsidRPr="00E27D23">
        <w:t>14.2.4.1.2.3.3</w:t>
      </w:r>
      <w:r w:rsidRPr="00E27D23">
        <w:tab/>
        <w:t>Specific message contents</w:t>
      </w:r>
    </w:p>
    <w:p w14:paraId="0AA673DB" w14:textId="77777777" w:rsidR="0053661D" w:rsidRPr="00E27D23" w:rsidRDefault="0053661D" w:rsidP="0053661D">
      <w:pPr>
        <w:pStyle w:val="TH"/>
      </w:pPr>
      <w:r w:rsidRPr="00E27D23">
        <w:rPr>
          <w:color w:val="000000"/>
        </w:rPr>
        <w:t>Table 14.2.4.1.2.3.3-1</w:t>
      </w:r>
      <w:r w:rsidRPr="00E27D23">
        <w:t xml:space="preserve">: </w:t>
      </w:r>
      <w:r w:rsidRPr="00E27D23">
        <w:rPr>
          <w:rStyle w:val="apple-style-span"/>
        </w:rPr>
        <w:t>ACTIVATE TEST MODE</w:t>
      </w:r>
      <w:r w:rsidRPr="00E27D23">
        <w:t xml:space="preserve"> (preamble,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53661D" w:rsidRPr="00E27D23" w14:paraId="4B14AE1C" w14:textId="77777777" w:rsidTr="0053661D">
        <w:trPr>
          <w:cantSplit/>
        </w:trPr>
        <w:tc>
          <w:tcPr>
            <w:tcW w:w="9635" w:type="dxa"/>
            <w:tcBorders>
              <w:top w:val="single" w:sz="4" w:space="0" w:color="000000"/>
              <w:left w:val="single" w:sz="4" w:space="0" w:color="000000"/>
              <w:bottom w:val="single" w:sz="4" w:space="0" w:color="000000"/>
              <w:right w:val="single" w:sz="4" w:space="0" w:color="000000"/>
            </w:tcBorders>
            <w:hideMark/>
          </w:tcPr>
          <w:p w14:paraId="2EB75A6C" w14:textId="77777777" w:rsidR="0053661D" w:rsidRPr="00E27D23" w:rsidRDefault="0053661D">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73684FF2" w14:textId="77777777" w:rsidR="0053661D" w:rsidRPr="00E27D23" w:rsidRDefault="0053661D" w:rsidP="0053661D">
      <w:pPr>
        <w:ind w:firstLineChars="200" w:firstLine="400"/>
      </w:pPr>
    </w:p>
    <w:p w14:paraId="03CFE6B6" w14:textId="77777777" w:rsidR="0053661D" w:rsidRPr="00E27D23" w:rsidRDefault="0053661D" w:rsidP="0053661D">
      <w:pPr>
        <w:pStyle w:val="TH"/>
      </w:pPr>
      <w:r w:rsidRPr="00E27D23">
        <w:rPr>
          <w:color w:val="000000"/>
        </w:rPr>
        <w:t>Table 14.2.4.1.2.3.3-2</w:t>
      </w:r>
      <w:r w:rsidRPr="00E27D23">
        <w:t xml:space="preserve">: </w:t>
      </w:r>
      <w:r w:rsidRPr="00E27D23">
        <w:rPr>
          <w:i/>
        </w:rPr>
        <w:t>RRCRelease</w:t>
      </w:r>
      <w:r w:rsidRPr="00E27D23">
        <w:t xml:space="preserve"> (step 2, step 14, step 26, step 44 and step 59, Table 14.2.4.1.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53661D" w:rsidRPr="00E27D23" w14:paraId="7CB4235F" w14:textId="77777777" w:rsidTr="0053661D">
        <w:tc>
          <w:tcPr>
            <w:tcW w:w="9747" w:type="dxa"/>
            <w:tcBorders>
              <w:top w:val="single" w:sz="4" w:space="0" w:color="auto"/>
              <w:left w:val="single" w:sz="4" w:space="0" w:color="auto"/>
              <w:bottom w:val="single" w:sz="4" w:space="0" w:color="auto"/>
              <w:right w:val="single" w:sz="4" w:space="0" w:color="auto"/>
            </w:tcBorders>
            <w:hideMark/>
          </w:tcPr>
          <w:p w14:paraId="59D287E4" w14:textId="77777777" w:rsidR="0053661D" w:rsidRPr="00E27D23" w:rsidRDefault="0053661D">
            <w:pPr>
              <w:pStyle w:val="TAL"/>
            </w:pPr>
            <w:r w:rsidRPr="00E27D23">
              <w:t>Derivation Path: TS 38.508-1 [4], Table 4.6.1-16, condition NR_RRC_INACTIVE</w:t>
            </w:r>
          </w:p>
        </w:tc>
      </w:tr>
    </w:tbl>
    <w:p w14:paraId="25BDE2C8" w14:textId="77777777" w:rsidR="0053661D" w:rsidRPr="00E27D23" w:rsidRDefault="0053661D" w:rsidP="0053661D"/>
    <w:p w14:paraId="00B1E276" w14:textId="389FE4EE" w:rsidR="0053661D" w:rsidRPr="00E27D23" w:rsidRDefault="0053661D" w:rsidP="0053661D">
      <w:pPr>
        <w:pStyle w:val="TH"/>
      </w:pPr>
      <w:r w:rsidRPr="00E27D23">
        <w:rPr>
          <w:color w:val="000000"/>
        </w:rPr>
        <w:t>Table 14.2.4.1.2.3.3-3</w:t>
      </w:r>
      <w:r w:rsidRPr="00E27D23">
        <w:t xml:space="preserve">: </w:t>
      </w:r>
      <w:r w:rsidRPr="00E27D23">
        <w:rPr>
          <w:i/>
          <w:iCs/>
        </w:rPr>
        <w:t>Paging</w:t>
      </w:r>
      <w:r w:rsidRPr="00E27D23">
        <w:t xml:space="preserve"> (step 3,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53661D" w:rsidRPr="00E27D23" w14:paraId="7206923D" w14:textId="77777777" w:rsidTr="0053661D">
        <w:tc>
          <w:tcPr>
            <w:tcW w:w="9597" w:type="dxa"/>
            <w:gridSpan w:val="4"/>
            <w:tcBorders>
              <w:top w:val="single" w:sz="4" w:space="0" w:color="000000"/>
              <w:left w:val="single" w:sz="4" w:space="0" w:color="000000"/>
              <w:bottom w:val="single" w:sz="4" w:space="0" w:color="000000"/>
              <w:right w:val="single" w:sz="4" w:space="0" w:color="000000"/>
            </w:tcBorders>
            <w:hideMark/>
          </w:tcPr>
          <w:p w14:paraId="43496723" w14:textId="77777777" w:rsidR="0053661D" w:rsidRPr="00E27D23" w:rsidRDefault="0053661D">
            <w:pPr>
              <w:pStyle w:val="TAL"/>
            </w:pPr>
            <w:r w:rsidRPr="00E27D23">
              <w:t>Derivation Path: TS 38.508-1 [4], Table 4.6.1-9, condition TMGI</w:t>
            </w:r>
          </w:p>
        </w:tc>
      </w:tr>
      <w:tr w:rsidR="0053661D" w:rsidRPr="00E27D23" w14:paraId="17F584F0"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1252261" w14:textId="77777777" w:rsidR="0053661D" w:rsidRPr="00E27D23" w:rsidRDefault="0053661D">
            <w:pPr>
              <w:pStyle w:val="TAH"/>
            </w:pPr>
            <w:r w:rsidRPr="00E27D23">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8A48C3A" w14:textId="77777777" w:rsidR="0053661D" w:rsidRPr="00E27D23" w:rsidRDefault="0053661D">
            <w:pPr>
              <w:pStyle w:val="TAH"/>
            </w:pPr>
            <w:r w:rsidRPr="00E27D23">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2BA44E43" w14:textId="77777777" w:rsidR="0053661D" w:rsidRPr="00E27D23" w:rsidRDefault="0053661D">
            <w:pPr>
              <w:pStyle w:val="TAH"/>
            </w:pPr>
            <w:r w:rsidRPr="00E27D23">
              <w:t>Comment</w:t>
            </w:r>
          </w:p>
        </w:tc>
        <w:tc>
          <w:tcPr>
            <w:tcW w:w="1276" w:type="dxa"/>
            <w:tcBorders>
              <w:top w:val="single" w:sz="4" w:space="0" w:color="000000"/>
              <w:left w:val="single" w:sz="4" w:space="0" w:color="000000"/>
              <w:bottom w:val="single" w:sz="4" w:space="0" w:color="000000"/>
              <w:right w:val="single" w:sz="4" w:space="0" w:color="000000"/>
            </w:tcBorders>
            <w:hideMark/>
          </w:tcPr>
          <w:p w14:paraId="595B205D" w14:textId="77777777" w:rsidR="0053661D" w:rsidRPr="00E27D23" w:rsidRDefault="0053661D">
            <w:pPr>
              <w:pStyle w:val="TAH"/>
            </w:pPr>
            <w:r w:rsidRPr="00E27D23">
              <w:t>Condition</w:t>
            </w:r>
          </w:p>
        </w:tc>
      </w:tr>
      <w:tr w:rsidR="0053661D" w:rsidRPr="00E27D23" w14:paraId="422A15D8"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0F9B19F" w14:textId="77777777" w:rsidR="0053661D" w:rsidRPr="00E27D23" w:rsidRDefault="0053661D">
            <w:pPr>
              <w:pStyle w:val="TAL"/>
            </w:pPr>
            <w:r w:rsidRPr="00E27D23">
              <w:t>Paging ::= SEQUENCE {</w:t>
            </w:r>
          </w:p>
        </w:tc>
        <w:tc>
          <w:tcPr>
            <w:tcW w:w="2267" w:type="dxa"/>
            <w:tcBorders>
              <w:top w:val="single" w:sz="4" w:space="0" w:color="000000"/>
              <w:left w:val="single" w:sz="4" w:space="0" w:color="000000"/>
              <w:bottom w:val="single" w:sz="4" w:space="0" w:color="000000"/>
              <w:right w:val="single" w:sz="4" w:space="0" w:color="000000"/>
            </w:tcBorders>
          </w:tcPr>
          <w:p w14:paraId="461FF0B6"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26248B0"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F8B6839" w14:textId="77777777" w:rsidR="0053661D" w:rsidRPr="00E27D23" w:rsidRDefault="0053661D">
            <w:pPr>
              <w:pStyle w:val="TAL"/>
            </w:pPr>
          </w:p>
        </w:tc>
      </w:tr>
      <w:tr w:rsidR="0053661D" w:rsidRPr="00E27D23" w14:paraId="393CD1F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394CFB7" w14:textId="77777777" w:rsidR="0053661D" w:rsidRPr="00E27D23" w:rsidRDefault="0053661D">
            <w:pPr>
              <w:pStyle w:val="TAL"/>
            </w:pPr>
            <w:r w:rsidRPr="00E27D23">
              <w:t xml:space="preserve">  pagingRecordList </w:t>
            </w:r>
          </w:p>
        </w:tc>
        <w:tc>
          <w:tcPr>
            <w:tcW w:w="2267" w:type="dxa"/>
            <w:tcBorders>
              <w:top w:val="single" w:sz="4" w:space="0" w:color="000000"/>
              <w:left w:val="single" w:sz="4" w:space="0" w:color="000000"/>
              <w:bottom w:val="single" w:sz="4" w:space="0" w:color="000000"/>
              <w:right w:val="single" w:sz="4" w:space="0" w:color="000000"/>
            </w:tcBorders>
            <w:hideMark/>
          </w:tcPr>
          <w:p w14:paraId="5EF18DEC" w14:textId="77777777" w:rsidR="0053661D" w:rsidRPr="00E27D23" w:rsidRDefault="0053661D">
            <w:pPr>
              <w:pStyle w:val="TAL"/>
            </w:pPr>
            <w:r w:rsidRPr="00E27D23">
              <w:t>Not present</w:t>
            </w:r>
          </w:p>
        </w:tc>
        <w:tc>
          <w:tcPr>
            <w:tcW w:w="1519" w:type="dxa"/>
            <w:tcBorders>
              <w:top w:val="single" w:sz="4" w:space="0" w:color="000000"/>
              <w:left w:val="single" w:sz="4" w:space="0" w:color="000000"/>
              <w:bottom w:val="single" w:sz="4" w:space="0" w:color="000000"/>
              <w:right w:val="single" w:sz="4" w:space="0" w:color="000000"/>
            </w:tcBorders>
          </w:tcPr>
          <w:p w14:paraId="73DE8CE5"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BD01831" w14:textId="77777777" w:rsidR="0053661D" w:rsidRPr="00E27D23" w:rsidRDefault="0053661D">
            <w:pPr>
              <w:pStyle w:val="TAL"/>
            </w:pPr>
          </w:p>
        </w:tc>
      </w:tr>
      <w:tr w:rsidR="0053661D" w:rsidRPr="00E27D23" w14:paraId="17D8854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D4FB31D" w14:textId="77777777" w:rsidR="0053661D" w:rsidRPr="00E27D23" w:rsidRDefault="0053661D">
            <w:pPr>
              <w:pStyle w:val="TAL"/>
            </w:pPr>
            <w:r w:rsidRPr="00E27D23">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25975D31"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ADEEBCE"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50910DC" w14:textId="77777777" w:rsidR="0053661D" w:rsidRPr="00E27D23" w:rsidRDefault="0053661D">
            <w:pPr>
              <w:pStyle w:val="TAL"/>
            </w:pPr>
          </w:p>
        </w:tc>
      </w:tr>
      <w:tr w:rsidR="0053661D" w:rsidRPr="00E27D23" w14:paraId="05739A1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87E38A7" w14:textId="77777777" w:rsidR="0053661D" w:rsidRPr="00E27D23" w:rsidRDefault="0053661D">
            <w:pPr>
              <w:pStyle w:val="TAL"/>
            </w:pPr>
            <w:r w:rsidRPr="00E27D23">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4D505787" w14:textId="77777777" w:rsidR="0053661D" w:rsidRPr="00E27D23" w:rsidRDefault="0053661D">
            <w:pPr>
              <w:pStyle w:val="TAL"/>
            </w:pPr>
            <w:r w:rsidRPr="00E27D23">
              <w:rPr>
                <w:lang w:eastAsia="zh-CN"/>
              </w:rPr>
              <w:t>3 entries</w:t>
            </w:r>
          </w:p>
        </w:tc>
        <w:tc>
          <w:tcPr>
            <w:tcW w:w="1519" w:type="dxa"/>
            <w:tcBorders>
              <w:top w:val="single" w:sz="4" w:space="0" w:color="000000"/>
              <w:left w:val="single" w:sz="4" w:space="0" w:color="000000"/>
              <w:bottom w:val="single" w:sz="4" w:space="0" w:color="000000"/>
              <w:right w:val="single" w:sz="4" w:space="0" w:color="000000"/>
            </w:tcBorders>
          </w:tcPr>
          <w:p w14:paraId="1E3AAF5C"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C6623AE" w14:textId="77777777" w:rsidR="0053661D" w:rsidRPr="00E27D23" w:rsidRDefault="0053661D">
            <w:pPr>
              <w:pStyle w:val="TAL"/>
            </w:pPr>
          </w:p>
        </w:tc>
      </w:tr>
      <w:tr w:rsidR="0053661D" w:rsidRPr="00E27D23" w14:paraId="06999E7D"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EEB0998" w14:textId="77777777" w:rsidR="0053661D" w:rsidRPr="00E27D23" w:rsidRDefault="0053661D">
            <w:pPr>
              <w:pStyle w:val="TAL"/>
            </w:pPr>
            <w:r w:rsidRPr="00E27D23">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59DBF09F" w14:textId="77777777" w:rsidR="0053661D" w:rsidRPr="00E27D23" w:rsidRDefault="0053661D">
            <w:pPr>
              <w:pStyle w:val="TAL"/>
            </w:pPr>
            <w:r w:rsidRPr="00E27D23">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65AAECE2" w14:textId="77777777" w:rsidR="0053661D" w:rsidRPr="00E27D23" w:rsidRDefault="0053661D">
            <w:pPr>
              <w:pStyle w:val="TAL"/>
            </w:pPr>
            <w:r w:rsidRPr="00E27D23">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694E943C" w14:textId="77777777" w:rsidR="0053661D" w:rsidRPr="00E27D23" w:rsidRDefault="0053661D">
            <w:pPr>
              <w:pStyle w:val="TAL"/>
            </w:pPr>
          </w:p>
        </w:tc>
      </w:tr>
      <w:tr w:rsidR="0053661D" w:rsidRPr="00E27D23" w14:paraId="32D4AD5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E61C8F9" w14:textId="77777777" w:rsidR="0053661D" w:rsidRPr="00E27D23" w:rsidRDefault="0053661D">
            <w:pPr>
              <w:pStyle w:val="TAL"/>
            </w:pPr>
            <w:r w:rsidRPr="00E27D23">
              <w:t xml:space="preserve">      TMGI-r17[2]</w:t>
            </w:r>
          </w:p>
        </w:tc>
        <w:tc>
          <w:tcPr>
            <w:tcW w:w="2267" w:type="dxa"/>
            <w:tcBorders>
              <w:top w:val="single" w:sz="4" w:space="0" w:color="000000"/>
              <w:left w:val="single" w:sz="4" w:space="0" w:color="000000"/>
              <w:bottom w:val="single" w:sz="4" w:space="0" w:color="000000"/>
              <w:right w:val="single" w:sz="4" w:space="0" w:color="000000"/>
            </w:tcBorders>
            <w:hideMark/>
          </w:tcPr>
          <w:p w14:paraId="1867CEB4" w14:textId="77777777" w:rsidR="0053661D" w:rsidRPr="00E27D23" w:rsidRDefault="0053661D">
            <w:pPr>
              <w:pStyle w:val="TAL"/>
            </w:pPr>
            <w:r w:rsidRPr="00E27D23">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6171857D" w14:textId="77777777" w:rsidR="0053661D" w:rsidRPr="00E27D23" w:rsidRDefault="0053661D">
            <w:pPr>
              <w:pStyle w:val="TAL"/>
              <w:rPr>
                <w:lang w:eastAsia="zh-CN"/>
              </w:rPr>
            </w:pPr>
            <w:r w:rsidRPr="00E27D23">
              <w:rPr>
                <w:lang w:eastAsia="zh-CN"/>
              </w:rPr>
              <w:t>entry 2</w:t>
            </w:r>
          </w:p>
        </w:tc>
        <w:tc>
          <w:tcPr>
            <w:tcW w:w="1276" w:type="dxa"/>
            <w:tcBorders>
              <w:top w:val="single" w:sz="4" w:space="0" w:color="000000"/>
              <w:left w:val="single" w:sz="4" w:space="0" w:color="000000"/>
              <w:bottom w:val="single" w:sz="4" w:space="0" w:color="000000"/>
              <w:right w:val="single" w:sz="4" w:space="0" w:color="000000"/>
            </w:tcBorders>
          </w:tcPr>
          <w:p w14:paraId="5B1AEBCB" w14:textId="77777777" w:rsidR="0053661D" w:rsidRPr="00E27D23" w:rsidRDefault="0053661D">
            <w:pPr>
              <w:pStyle w:val="TAL"/>
            </w:pPr>
          </w:p>
        </w:tc>
      </w:tr>
      <w:tr w:rsidR="0053661D" w:rsidRPr="00E27D23" w14:paraId="1FC70FED"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40B3109" w14:textId="77777777" w:rsidR="0053661D" w:rsidRPr="00E27D23" w:rsidRDefault="0053661D">
            <w:pPr>
              <w:pStyle w:val="TAL"/>
            </w:pPr>
            <w:r w:rsidRPr="00E27D23">
              <w:t xml:space="preserve">      TMGI-r17[3]</w:t>
            </w:r>
          </w:p>
        </w:tc>
        <w:tc>
          <w:tcPr>
            <w:tcW w:w="2267" w:type="dxa"/>
            <w:tcBorders>
              <w:top w:val="single" w:sz="4" w:space="0" w:color="000000"/>
              <w:left w:val="single" w:sz="4" w:space="0" w:color="000000"/>
              <w:bottom w:val="single" w:sz="4" w:space="0" w:color="000000"/>
              <w:right w:val="single" w:sz="4" w:space="0" w:color="000000"/>
            </w:tcBorders>
            <w:hideMark/>
          </w:tcPr>
          <w:p w14:paraId="5C64E9DA" w14:textId="77777777" w:rsidR="0053661D" w:rsidRPr="00E27D23" w:rsidRDefault="0053661D">
            <w:pPr>
              <w:pStyle w:val="TAL"/>
            </w:pPr>
            <w:r w:rsidRPr="00E27D23">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266C4A41" w14:textId="77777777" w:rsidR="0053661D" w:rsidRPr="00E27D23" w:rsidRDefault="0053661D">
            <w:pPr>
              <w:pStyle w:val="TAL"/>
              <w:rPr>
                <w:lang w:eastAsia="zh-CN"/>
              </w:rPr>
            </w:pPr>
            <w:r w:rsidRPr="00E27D23">
              <w:rPr>
                <w:lang w:eastAsia="zh-CN"/>
              </w:rPr>
              <w:t>entry 3</w:t>
            </w:r>
          </w:p>
        </w:tc>
        <w:tc>
          <w:tcPr>
            <w:tcW w:w="1276" w:type="dxa"/>
            <w:tcBorders>
              <w:top w:val="single" w:sz="4" w:space="0" w:color="000000"/>
              <w:left w:val="single" w:sz="4" w:space="0" w:color="000000"/>
              <w:bottom w:val="single" w:sz="4" w:space="0" w:color="000000"/>
              <w:right w:val="single" w:sz="4" w:space="0" w:color="000000"/>
            </w:tcBorders>
          </w:tcPr>
          <w:p w14:paraId="23697555" w14:textId="77777777" w:rsidR="0053661D" w:rsidRPr="00E27D23" w:rsidRDefault="0053661D">
            <w:pPr>
              <w:pStyle w:val="TAL"/>
            </w:pPr>
          </w:p>
        </w:tc>
      </w:tr>
      <w:tr w:rsidR="0053661D" w:rsidRPr="00E27D23" w14:paraId="6B9CDC14"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2BACCF7"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355FFB7"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53FDD1B"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E12358B" w14:textId="77777777" w:rsidR="0053661D" w:rsidRPr="00E27D23" w:rsidRDefault="0053661D">
            <w:pPr>
              <w:pStyle w:val="TAL"/>
            </w:pPr>
          </w:p>
        </w:tc>
      </w:tr>
      <w:tr w:rsidR="0053661D" w:rsidRPr="00E27D23" w14:paraId="02C63EC4"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BB3C926"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B38A793"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781741E"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C5061D7" w14:textId="77777777" w:rsidR="0053661D" w:rsidRPr="00E27D23" w:rsidRDefault="0053661D">
            <w:pPr>
              <w:pStyle w:val="TAL"/>
            </w:pPr>
          </w:p>
        </w:tc>
      </w:tr>
      <w:tr w:rsidR="0053661D" w:rsidRPr="00E27D23" w14:paraId="45C88A1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A628786"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0F5DA81"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72CC4185"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0FA84E2" w14:textId="77777777" w:rsidR="0053661D" w:rsidRPr="00E27D23" w:rsidRDefault="0053661D">
            <w:pPr>
              <w:pStyle w:val="TAL"/>
            </w:pPr>
          </w:p>
        </w:tc>
      </w:tr>
      <w:tr w:rsidR="0053661D" w:rsidRPr="00E27D23" w14:paraId="10A7FD69"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965C8AE" w14:textId="77777777" w:rsidR="0053661D" w:rsidRPr="00E27D23" w:rsidRDefault="0053661D">
            <w:pPr>
              <w:pStyle w:val="TAL"/>
            </w:pPr>
            <w:r w:rsidRPr="00E27D23">
              <w:t>}</w:t>
            </w:r>
          </w:p>
        </w:tc>
        <w:tc>
          <w:tcPr>
            <w:tcW w:w="2267" w:type="dxa"/>
            <w:tcBorders>
              <w:top w:val="single" w:sz="4" w:space="0" w:color="000000"/>
              <w:left w:val="single" w:sz="4" w:space="0" w:color="000000"/>
              <w:bottom w:val="single" w:sz="4" w:space="0" w:color="000000"/>
              <w:right w:val="single" w:sz="4" w:space="0" w:color="000000"/>
            </w:tcBorders>
          </w:tcPr>
          <w:p w14:paraId="10D08385"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A5243A9"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0FA62AB" w14:textId="77777777" w:rsidR="0053661D" w:rsidRPr="00E27D23" w:rsidRDefault="0053661D">
            <w:pPr>
              <w:pStyle w:val="TAL"/>
            </w:pPr>
          </w:p>
        </w:tc>
      </w:tr>
    </w:tbl>
    <w:p w14:paraId="17B15CF8" w14:textId="77777777" w:rsidR="0053661D" w:rsidRPr="00E27D23" w:rsidRDefault="0053661D" w:rsidP="0053661D"/>
    <w:p w14:paraId="0A4855F0" w14:textId="5983C992" w:rsidR="0053661D" w:rsidRPr="00E27D23" w:rsidRDefault="0053661D" w:rsidP="0053661D">
      <w:pPr>
        <w:pStyle w:val="TH"/>
      </w:pPr>
      <w:r w:rsidRPr="00E27D23">
        <w:rPr>
          <w:color w:val="000000"/>
        </w:rPr>
        <w:t>Table 14.2.4.1.2.3.3-4</w:t>
      </w:r>
      <w:r w:rsidRPr="00E27D23">
        <w:t xml:space="preserve">: </w:t>
      </w:r>
      <w:r w:rsidRPr="00E27D23">
        <w:rPr>
          <w:i/>
          <w:iCs/>
        </w:rPr>
        <w:t>Paging</w:t>
      </w:r>
      <w:r w:rsidRPr="00E27D23">
        <w:t xml:space="preserve"> (step 5,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53661D" w:rsidRPr="00E27D23" w14:paraId="18375A78" w14:textId="77777777" w:rsidTr="0053661D">
        <w:tc>
          <w:tcPr>
            <w:tcW w:w="9597" w:type="dxa"/>
            <w:gridSpan w:val="4"/>
            <w:tcBorders>
              <w:top w:val="single" w:sz="4" w:space="0" w:color="000000"/>
              <w:left w:val="single" w:sz="4" w:space="0" w:color="000000"/>
              <w:bottom w:val="single" w:sz="4" w:space="0" w:color="000000"/>
              <w:right w:val="single" w:sz="4" w:space="0" w:color="000000"/>
            </w:tcBorders>
            <w:hideMark/>
          </w:tcPr>
          <w:p w14:paraId="14158260" w14:textId="77777777" w:rsidR="0053661D" w:rsidRPr="00E27D23" w:rsidRDefault="0053661D">
            <w:pPr>
              <w:pStyle w:val="TAL"/>
            </w:pPr>
            <w:r w:rsidRPr="00E27D23">
              <w:t>Derivation Path: TS 38.508-1 [4], Table 4.6.1-9, condition TMGI</w:t>
            </w:r>
          </w:p>
        </w:tc>
      </w:tr>
      <w:tr w:rsidR="0053661D" w:rsidRPr="00E27D23" w14:paraId="0CACB8B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E966CE9" w14:textId="77777777" w:rsidR="0053661D" w:rsidRPr="00E27D23" w:rsidRDefault="0053661D">
            <w:pPr>
              <w:pStyle w:val="TAH"/>
            </w:pPr>
            <w:r w:rsidRPr="00E27D23">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BDCECC8" w14:textId="77777777" w:rsidR="0053661D" w:rsidRPr="00E27D23" w:rsidRDefault="0053661D">
            <w:pPr>
              <w:pStyle w:val="TAH"/>
            </w:pPr>
            <w:r w:rsidRPr="00E27D23">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357468BB" w14:textId="77777777" w:rsidR="0053661D" w:rsidRPr="00E27D23" w:rsidRDefault="0053661D">
            <w:pPr>
              <w:pStyle w:val="TAH"/>
            </w:pPr>
            <w:r w:rsidRPr="00E27D23">
              <w:t>Comment</w:t>
            </w:r>
          </w:p>
        </w:tc>
        <w:tc>
          <w:tcPr>
            <w:tcW w:w="1276" w:type="dxa"/>
            <w:tcBorders>
              <w:top w:val="single" w:sz="4" w:space="0" w:color="000000"/>
              <w:left w:val="single" w:sz="4" w:space="0" w:color="000000"/>
              <w:bottom w:val="single" w:sz="4" w:space="0" w:color="000000"/>
              <w:right w:val="single" w:sz="4" w:space="0" w:color="000000"/>
            </w:tcBorders>
            <w:hideMark/>
          </w:tcPr>
          <w:p w14:paraId="4DE2B0FD" w14:textId="77777777" w:rsidR="0053661D" w:rsidRPr="00E27D23" w:rsidRDefault="0053661D">
            <w:pPr>
              <w:pStyle w:val="TAH"/>
            </w:pPr>
            <w:r w:rsidRPr="00E27D23">
              <w:t>Condition</w:t>
            </w:r>
          </w:p>
        </w:tc>
      </w:tr>
      <w:tr w:rsidR="0053661D" w:rsidRPr="00E27D23" w14:paraId="041C9D96"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593655E3" w14:textId="77777777" w:rsidR="0053661D" w:rsidRPr="00E27D23" w:rsidRDefault="0053661D">
            <w:pPr>
              <w:pStyle w:val="TAL"/>
            </w:pPr>
            <w:r w:rsidRPr="00E27D23">
              <w:t>Paging ::= SEQUENCE {</w:t>
            </w:r>
          </w:p>
        </w:tc>
        <w:tc>
          <w:tcPr>
            <w:tcW w:w="2267" w:type="dxa"/>
            <w:tcBorders>
              <w:top w:val="single" w:sz="4" w:space="0" w:color="000000"/>
              <w:left w:val="single" w:sz="4" w:space="0" w:color="000000"/>
              <w:bottom w:val="single" w:sz="4" w:space="0" w:color="000000"/>
              <w:right w:val="single" w:sz="4" w:space="0" w:color="000000"/>
            </w:tcBorders>
          </w:tcPr>
          <w:p w14:paraId="1489BB69"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2E76BBD"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31CD4CE" w14:textId="77777777" w:rsidR="0053661D" w:rsidRPr="00E27D23" w:rsidRDefault="0053661D">
            <w:pPr>
              <w:pStyle w:val="TAL"/>
            </w:pPr>
          </w:p>
        </w:tc>
      </w:tr>
      <w:tr w:rsidR="0053661D" w:rsidRPr="00E27D23" w14:paraId="258EA17D"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58D63730" w14:textId="77777777" w:rsidR="0053661D" w:rsidRPr="00E27D23" w:rsidRDefault="0053661D">
            <w:pPr>
              <w:pStyle w:val="TAL"/>
            </w:pPr>
            <w:r w:rsidRPr="00E27D23">
              <w:t xml:space="preserve">  pagingRecordList </w:t>
            </w:r>
          </w:p>
        </w:tc>
        <w:tc>
          <w:tcPr>
            <w:tcW w:w="2267" w:type="dxa"/>
            <w:tcBorders>
              <w:top w:val="single" w:sz="4" w:space="0" w:color="000000"/>
              <w:left w:val="single" w:sz="4" w:space="0" w:color="000000"/>
              <w:bottom w:val="single" w:sz="4" w:space="0" w:color="000000"/>
              <w:right w:val="single" w:sz="4" w:space="0" w:color="000000"/>
            </w:tcBorders>
            <w:hideMark/>
          </w:tcPr>
          <w:p w14:paraId="2D100B63" w14:textId="77777777" w:rsidR="0053661D" w:rsidRPr="00E27D23" w:rsidRDefault="0053661D">
            <w:pPr>
              <w:pStyle w:val="TAL"/>
            </w:pPr>
            <w:r w:rsidRPr="00E27D23">
              <w:t>Not present</w:t>
            </w:r>
          </w:p>
        </w:tc>
        <w:tc>
          <w:tcPr>
            <w:tcW w:w="1519" w:type="dxa"/>
            <w:tcBorders>
              <w:top w:val="single" w:sz="4" w:space="0" w:color="000000"/>
              <w:left w:val="single" w:sz="4" w:space="0" w:color="000000"/>
              <w:bottom w:val="single" w:sz="4" w:space="0" w:color="000000"/>
              <w:right w:val="single" w:sz="4" w:space="0" w:color="000000"/>
            </w:tcBorders>
          </w:tcPr>
          <w:p w14:paraId="5B91A49D"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D64F818" w14:textId="77777777" w:rsidR="0053661D" w:rsidRPr="00E27D23" w:rsidRDefault="0053661D">
            <w:pPr>
              <w:pStyle w:val="TAL"/>
            </w:pPr>
          </w:p>
        </w:tc>
      </w:tr>
      <w:tr w:rsidR="0053661D" w:rsidRPr="00E27D23" w14:paraId="5D221021"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BD5FA1F" w14:textId="77777777" w:rsidR="0053661D" w:rsidRPr="00E27D23" w:rsidRDefault="0053661D">
            <w:pPr>
              <w:pStyle w:val="TAL"/>
            </w:pPr>
            <w:r w:rsidRPr="00E27D23">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0AE95C91"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590F055"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460B590" w14:textId="77777777" w:rsidR="0053661D" w:rsidRPr="00E27D23" w:rsidRDefault="0053661D">
            <w:pPr>
              <w:pStyle w:val="TAL"/>
            </w:pPr>
          </w:p>
        </w:tc>
      </w:tr>
      <w:tr w:rsidR="0053661D" w:rsidRPr="00E27D23" w14:paraId="7D0A76B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ED1B261" w14:textId="77777777" w:rsidR="0053661D" w:rsidRPr="00E27D23" w:rsidRDefault="0053661D">
            <w:pPr>
              <w:pStyle w:val="TAL"/>
            </w:pPr>
            <w:r w:rsidRPr="00E27D23">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4DB51EC3" w14:textId="77777777" w:rsidR="0053661D" w:rsidRPr="00E27D23" w:rsidRDefault="0053661D">
            <w:pPr>
              <w:pStyle w:val="TAL"/>
            </w:pPr>
            <w:r w:rsidRPr="00E27D23">
              <w:rPr>
                <w:lang w:eastAsia="zh-CN"/>
              </w:rPr>
              <w:t>3 entries</w:t>
            </w:r>
          </w:p>
        </w:tc>
        <w:tc>
          <w:tcPr>
            <w:tcW w:w="1519" w:type="dxa"/>
            <w:tcBorders>
              <w:top w:val="single" w:sz="4" w:space="0" w:color="000000"/>
              <w:left w:val="single" w:sz="4" w:space="0" w:color="000000"/>
              <w:bottom w:val="single" w:sz="4" w:space="0" w:color="000000"/>
              <w:right w:val="single" w:sz="4" w:space="0" w:color="000000"/>
            </w:tcBorders>
          </w:tcPr>
          <w:p w14:paraId="3869EB7E"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27C13A5" w14:textId="77777777" w:rsidR="0053661D" w:rsidRPr="00E27D23" w:rsidRDefault="0053661D">
            <w:pPr>
              <w:pStyle w:val="TAL"/>
            </w:pPr>
          </w:p>
        </w:tc>
      </w:tr>
      <w:tr w:rsidR="0053661D" w:rsidRPr="00E27D23" w14:paraId="489870D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579E351" w14:textId="77777777" w:rsidR="0053661D" w:rsidRPr="00E27D23" w:rsidRDefault="0053661D">
            <w:pPr>
              <w:pStyle w:val="TAL"/>
            </w:pPr>
            <w:r w:rsidRPr="00E27D23">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001245D0" w14:textId="77777777" w:rsidR="0053661D" w:rsidRPr="00E27D23" w:rsidRDefault="0053661D">
            <w:pPr>
              <w:pStyle w:val="TAL"/>
            </w:pPr>
            <w:r w:rsidRPr="00E27D23">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580CF68E" w14:textId="77777777" w:rsidR="0053661D" w:rsidRPr="00E27D23" w:rsidRDefault="0053661D">
            <w:pPr>
              <w:pStyle w:val="TAL"/>
            </w:pPr>
            <w:r w:rsidRPr="00E27D23">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045B960F" w14:textId="77777777" w:rsidR="0053661D" w:rsidRPr="00E27D23" w:rsidRDefault="0053661D">
            <w:pPr>
              <w:pStyle w:val="TAL"/>
            </w:pPr>
          </w:p>
        </w:tc>
      </w:tr>
      <w:tr w:rsidR="0053661D" w:rsidRPr="00E27D23" w14:paraId="2B1A498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B2E25E7" w14:textId="77777777" w:rsidR="0053661D" w:rsidRPr="00E27D23" w:rsidRDefault="0053661D">
            <w:pPr>
              <w:pStyle w:val="TAL"/>
            </w:pPr>
            <w:r w:rsidRPr="00E27D23">
              <w:t xml:space="preserve">      TMGI-r17[2]</w:t>
            </w:r>
          </w:p>
        </w:tc>
        <w:tc>
          <w:tcPr>
            <w:tcW w:w="2267" w:type="dxa"/>
            <w:tcBorders>
              <w:top w:val="single" w:sz="4" w:space="0" w:color="000000"/>
              <w:left w:val="single" w:sz="4" w:space="0" w:color="000000"/>
              <w:bottom w:val="single" w:sz="4" w:space="0" w:color="000000"/>
              <w:right w:val="single" w:sz="4" w:space="0" w:color="000000"/>
            </w:tcBorders>
            <w:hideMark/>
          </w:tcPr>
          <w:p w14:paraId="5470C610" w14:textId="77777777" w:rsidR="0053661D" w:rsidRPr="00E27D23" w:rsidRDefault="0053661D">
            <w:pPr>
              <w:pStyle w:val="TAL"/>
            </w:pPr>
            <w:r w:rsidRPr="00E27D23">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056B4808" w14:textId="77777777" w:rsidR="0053661D" w:rsidRPr="00E27D23" w:rsidRDefault="0053661D">
            <w:pPr>
              <w:pStyle w:val="TAL"/>
              <w:rPr>
                <w:lang w:eastAsia="zh-CN"/>
              </w:rPr>
            </w:pPr>
            <w:r w:rsidRPr="00E27D23">
              <w:rPr>
                <w:lang w:eastAsia="zh-CN"/>
              </w:rPr>
              <w:t>entry 2</w:t>
            </w:r>
          </w:p>
        </w:tc>
        <w:tc>
          <w:tcPr>
            <w:tcW w:w="1276" w:type="dxa"/>
            <w:tcBorders>
              <w:top w:val="single" w:sz="4" w:space="0" w:color="000000"/>
              <w:left w:val="single" w:sz="4" w:space="0" w:color="000000"/>
              <w:bottom w:val="single" w:sz="4" w:space="0" w:color="000000"/>
              <w:right w:val="single" w:sz="4" w:space="0" w:color="000000"/>
            </w:tcBorders>
          </w:tcPr>
          <w:p w14:paraId="7FB703D0" w14:textId="77777777" w:rsidR="0053661D" w:rsidRPr="00E27D23" w:rsidRDefault="0053661D">
            <w:pPr>
              <w:pStyle w:val="TAL"/>
            </w:pPr>
          </w:p>
        </w:tc>
      </w:tr>
      <w:tr w:rsidR="0053661D" w:rsidRPr="00E27D23" w14:paraId="2D82F148"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A82DF50" w14:textId="77777777" w:rsidR="0053661D" w:rsidRPr="00E27D23" w:rsidRDefault="0053661D">
            <w:pPr>
              <w:pStyle w:val="TAL"/>
            </w:pPr>
            <w:r w:rsidRPr="00E27D23">
              <w:t xml:space="preserve">      TMGI-r17[3]</w:t>
            </w:r>
          </w:p>
        </w:tc>
        <w:tc>
          <w:tcPr>
            <w:tcW w:w="2267" w:type="dxa"/>
            <w:tcBorders>
              <w:top w:val="single" w:sz="4" w:space="0" w:color="000000"/>
              <w:left w:val="single" w:sz="4" w:space="0" w:color="000000"/>
              <w:bottom w:val="single" w:sz="4" w:space="0" w:color="000000"/>
              <w:right w:val="single" w:sz="4" w:space="0" w:color="000000"/>
            </w:tcBorders>
            <w:hideMark/>
          </w:tcPr>
          <w:p w14:paraId="79BDC6CB" w14:textId="77777777" w:rsidR="0053661D" w:rsidRPr="00E27D23" w:rsidRDefault="0053661D">
            <w:pPr>
              <w:pStyle w:val="TAL"/>
            </w:pPr>
            <w:r w:rsidRPr="00E27D23">
              <w:t>Set to the value of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00804592" w14:textId="77777777" w:rsidR="0053661D" w:rsidRPr="00E27D23" w:rsidRDefault="0053661D">
            <w:pPr>
              <w:pStyle w:val="TAL"/>
              <w:rPr>
                <w:lang w:eastAsia="zh-CN"/>
              </w:rPr>
            </w:pPr>
            <w:r w:rsidRPr="00E27D23">
              <w:rPr>
                <w:lang w:eastAsia="zh-CN"/>
              </w:rPr>
              <w:t>entry 3</w:t>
            </w:r>
          </w:p>
        </w:tc>
        <w:tc>
          <w:tcPr>
            <w:tcW w:w="1276" w:type="dxa"/>
            <w:tcBorders>
              <w:top w:val="single" w:sz="4" w:space="0" w:color="000000"/>
              <w:left w:val="single" w:sz="4" w:space="0" w:color="000000"/>
              <w:bottom w:val="single" w:sz="4" w:space="0" w:color="000000"/>
              <w:right w:val="single" w:sz="4" w:space="0" w:color="000000"/>
            </w:tcBorders>
          </w:tcPr>
          <w:p w14:paraId="53F9B433" w14:textId="77777777" w:rsidR="0053661D" w:rsidRPr="00E27D23" w:rsidRDefault="0053661D">
            <w:pPr>
              <w:pStyle w:val="TAL"/>
            </w:pPr>
          </w:p>
        </w:tc>
      </w:tr>
      <w:tr w:rsidR="0053661D" w:rsidRPr="00E27D23" w14:paraId="154747F2"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36F138D"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74DCB23"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E76B90E"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BA648E4" w14:textId="77777777" w:rsidR="0053661D" w:rsidRPr="00E27D23" w:rsidRDefault="0053661D">
            <w:pPr>
              <w:pStyle w:val="TAL"/>
            </w:pPr>
          </w:p>
        </w:tc>
      </w:tr>
      <w:tr w:rsidR="0053661D" w:rsidRPr="00E27D23" w14:paraId="0DAF054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A9FBEB7"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D646E57"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0E9BCBF"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1FACD9F" w14:textId="77777777" w:rsidR="0053661D" w:rsidRPr="00E27D23" w:rsidRDefault="0053661D">
            <w:pPr>
              <w:pStyle w:val="TAL"/>
            </w:pPr>
          </w:p>
        </w:tc>
      </w:tr>
      <w:tr w:rsidR="0053661D" w:rsidRPr="00E27D23" w14:paraId="1A49C17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E698D2C"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2599373"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417A5AAD"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DF565A9" w14:textId="77777777" w:rsidR="0053661D" w:rsidRPr="00E27D23" w:rsidRDefault="0053661D">
            <w:pPr>
              <w:pStyle w:val="TAL"/>
            </w:pPr>
          </w:p>
        </w:tc>
      </w:tr>
      <w:tr w:rsidR="0053661D" w:rsidRPr="00E27D23" w14:paraId="2256667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A8FA722" w14:textId="77777777" w:rsidR="0053661D" w:rsidRPr="00E27D23" w:rsidRDefault="0053661D">
            <w:pPr>
              <w:pStyle w:val="TAL"/>
            </w:pPr>
            <w:r w:rsidRPr="00E27D23">
              <w:t>}</w:t>
            </w:r>
          </w:p>
        </w:tc>
        <w:tc>
          <w:tcPr>
            <w:tcW w:w="2267" w:type="dxa"/>
            <w:tcBorders>
              <w:top w:val="single" w:sz="4" w:space="0" w:color="000000"/>
              <w:left w:val="single" w:sz="4" w:space="0" w:color="000000"/>
              <w:bottom w:val="single" w:sz="4" w:space="0" w:color="000000"/>
              <w:right w:val="single" w:sz="4" w:space="0" w:color="000000"/>
            </w:tcBorders>
          </w:tcPr>
          <w:p w14:paraId="140B7FF9"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83924EA"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349D3FC" w14:textId="77777777" w:rsidR="0053661D" w:rsidRPr="00E27D23" w:rsidRDefault="0053661D">
            <w:pPr>
              <w:pStyle w:val="TAL"/>
            </w:pPr>
          </w:p>
        </w:tc>
      </w:tr>
    </w:tbl>
    <w:p w14:paraId="67A640CB" w14:textId="77777777" w:rsidR="0053661D" w:rsidRPr="00E27D23" w:rsidRDefault="0053661D" w:rsidP="0053661D"/>
    <w:p w14:paraId="701089DA" w14:textId="3833E9A3" w:rsidR="0053661D" w:rsidRPr="00E27D23" w:rsidRDefault="0053661D" w:rsidP="0053661D">
      <w:pPr>
        <w:pStyle w:val="TH"/>
        <w:rPr>
          <w:i/>
        </w:rPr>
      </w:pPr>
      <w:r w:rsidRPr="00E27D23">
        <w:t xml:space="preserve">Table </w:t>
      </w:r>
      <w:r w:rsidR="00A561B9" w:rsidRPr="00E27D23">
        <w:rPr>
          <w:color w:val="000000"/>
        </w:rPr>
        <w:t>14.2.4.1.2.3.3-5</w:t>
      </w:r>
      <w:r w:rsidRPr="00E27D23">
        <w:t xml:space="preserve">: </w:t>
      </w:r>
      <w:r w:rsidRPr="00E27D23">
        <w:rPr>
          <w:i/>
        </w:rPr>
        <w:t xml:space="preserve">RRCResumeRequest </w:t>
      </w:r>
      <w:r w:rsidRPr="00E27D23">
        <w:t>(step 6, step16 and step46, Table 14.2.4.1.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53661D" w:rsidRPr="00E27D23" w14:paraId="2C04C17E" w14:textId="77777777" w:rsidTr="0053661D">
        <w:tc>
          <w:tcPr>
            <w:tcW w:w="9738" w:type="dxa"/>
            <w:gridSpan w:val="4"/>
            <w:tcBorders>
              <w:top w:val="single" w:sz="4" w:space="0" w:color="auto"/>
              <w:left w:val="single" w:sz="4" w:space="0" w:color="auto"/>
              <w:bottom w:val="single" w:sz="4" w:space="0" w:color="auto"/>
              <w:right w:val="single" w:sz="4" w:space="0" w:color="auto"/>
            </w:tcBorders>
            <w:hideMark/>
          </w:tcPr>
          <w:p w14:paraId="458575CB" w14:textId="77777777" w:rsidR="0053661D" w:rsidRPr="00E27D23" w:rsidRDefault="0053661D">
            <w:pPr>
              <w:pStyle w:val="TAL"/>
            </w:pPr>
            <w:r w:rsidRPr="00E27D23">
              <w:t>Derivation Path: TS 38.508-1 [4], Table 4.6.1-19</w:t>
            </w:r>
          </w:p>
        </w:tc>
      </w:tr>
      <w:tr w:rsidR="0053661D" w:rsidRPr="00E27D23" w14:paraId="7468303B"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7FC2F5" w14:textId="77777777" w:rsidR="0053661D" w:rsidRPr="00E27D23" w:rsidRDefault="0053661D">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671615" w14:textId="77777777" w:rsidR="0053661D" w:rsidRPr="00E27D23" w:rsidRDefault="0053661D">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C6FEBE" w14:textId="77777777" w:rsidR="0053661D" w:rsidRPr="00E27D23" w:rsidRDefault="0053661D">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279411" w14:textId="77777777" w:rsidR="0053661D" w:rsidRPr="00E27D23" w:rsidRDefault="0053661D">
            <w:pPr>
              <w:pStyle w:val="TAH"/>
            </w:pPr>
            <w:r w:rsidRPr="00E27D23">
              <w:t>Condition</w:t>
            </w:r>
          </w:p>
        </w:tc>
      </w:tr>
      <w:tr w:rsidR="0053661D" w:rsidRPr="00E27D23" w14:paraId="2FD1CC25"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0F4264" w14:textId="77777777" w:rsidR="0053661D" w:rsidRPr="00E27D23" w:rsidRDefault="0053661D">
            <w:pPr>
              <w:pStyle w:val="TAL"/>
            </w:pPr>
            <w:r w:rsidRPr="00E27D23">
              <w:t>RRCResumeRequest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72D304" w14:textId="77777777" w:rsidR="0053661D" w:rsidRPr="00E27D23"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160E60" w14:textId="77777777" w:rsidR="0053661D" w:rsidRPr="00E27D23"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32757B" w14:textId="77777777" w:rsidR="0053661D" w:rsidRPr="00E27D23" w:rsidRDefault="0053661D">
            <w:pPr>
              <w:pStyle w:val="TAL"/>
            </w:pPr>
          </w:p>
        </w:tc>
      </w:tr>
      <w:tr w:rsidR="0053661D" w:rsidRPr="00E27D23" w14:paraId="17A113F0"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9186D4" w14:textId="77777777" w:rsidR="0053661D" w:rsidRPr="00E27D23" w:rsidRDefault="0053661D">
            <w:pPr>
              <w:pStyle w:val="TAL"/>
            </w:pPr>
            <w:r w:rsidRPr="00E27D23">
              <w:t xml:space="preserve">  rrcResumeRequest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EE2F42" w14:textId="77777777" w:rsidR="0053661D" w:rsidRPr="00E27D23"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97D250" w14:textId="77777777" w:rsidR="0053661D" w:rsidRPr="00E27D23"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6C3102" w14:textId="77777777" w:rsidR="0053661D" w:rsidRPr="00E27D23" w:rsidRDefault="0053661D">
            <w:pPr>
              <w:pStyle w:val="TAL"/>
            </w:pPr>
          </w:p>
        </w:tc>
      </w:tr>
      <w:tr w:rsidR="0053661D" w:rsidRPr="00E27D23" w14:paraId="00FBAD33"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869B8E" w14:textId="77777777" w:rsidR="0053661D" w:rsidRPr="00E27D23" w:rsidRDefault="0053661D">
            <w:pPr>
              <w:pStyle w:val="TAL"/>
            </w:pPr>
            <w:r w:rsidRPr="00E27D23">
              <w:t xml:space="preserve">    resumeCaus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0A675B" w14:textId="77777777" w:rsidR="0053661D" w:rsidRPr="00E27D23" w:rsidRDefault="0053661D">
            <w:pPr>
              <w:pStyle w:val="TAL"/>
            </w:pPr>
            <w:r w:rsidRPr="00E27D23">
              <w:t>mt-Acces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C06EC" w14:textId="77777777" w:rsidR="0053661D" w:rsidRPr="00E27D23"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23EB0" w14:textId="77777777" w:rsidR="0053661D" w:rsidRPr="00E27D23" w:rsidRDefault="0053661D">
            <w:pPr>
              <w:pStyle w:val="TAL"/>
            </w:pPr>
          </w:p>
        </w:tc>
      </w:tr>
      <w:tr w:rsidR="0053661D" w:rsidRPr="00E27D23" w14:paraId="4C891CB5"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302709" w14:textId="77777777" w:rsidR="0053661D" w:rsidRPr="00E27D23" w:rsidRDefault="0053661D">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56763D" w14:textId="77777777" w:rsidR="0053661D" w:rsidRPr="00E27D23"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2CBAA" w14:textId="77777777" w:rsidR="0053661D" w:rsidRPr="00E27D23"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4C19DD" w14:textId="77777777" w:rsidR="0053661D" w:rsidRPr="00E27D23" w:rsidRDefault="0053661D">
            <w:pPr>
              <w:pStyle w:val="TAL"/>
            </w:pPr>
          </w:p>
        </w:tc>
      </w:tr>
      <w:tr w:rsidR="0053661D" w:rsidRPr="00E27D23" w14:paraId="3CB6F82B"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1F3B66" w14:textId="77777777" w:rsidR="0053661D" w:rsidRPr="00E27D23" w:rsidRDefault="0053661D">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68442" w14:textId="77777777" w:rsidR="0053661D" w:rsidRPr="00E27D23"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7CA766" w14:textId="77777777" w:rsidR="0053661D" w:rsidRPr="00E27D23"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2EE293" w14:textId="77777777" w:rsidR="0053661D" w:rsidRPr="00E27D23" w:rsidRDefault="0053661D">
            <w:pPr>
              <w:pStyle w:val="TAL"/>
            </w:pPr>
          </w:p>
        </w:tc>
      </w:tr>
    </w:tbl>
    <w:p w14:paraId="525B707F" w14:textId="77777777" w:rsidR="0053661D" w:rsidRPr="00E27D23" w:rsidRDefault="0053661D" w:rsidP="0053661D"/>
    <w:p w14:paraId="18F7A10A" w14:textId="3A96F319" w:rsidR="0053661D" w:rsidRPr="00E27D23" w:rsidRDefault="0053661D" w:rsidP="0053661D">
      <w:pPr>
        <w:pStyle w:val="TH"/>
      </w:pPr>
      <w:r w:rsidRPr="00E27D23">
        <w:rPr>
          <w:color w:val="000000"/>
        </w:rPr>
        <w:t>Table 14.2.4.1.2.3.3-</w:t>
      </w:r>
      <w:r w:rsidR="00A561B9" w:rsidRPr="00E27D23">
        <w:rPr>
          <w:color w:val="000000"/>
        </w:rPr>
        <w:t>6</w:t>
      </w:r>
      <w:r w:rsidRPr="00E27D23">
        <w:t xml:space="preserve">: </w:t>
      </w:r>
      <w:r w:rsidRPr="00E27D23">
        <w:rPr>
          <w:rStyle w:val="apple-style-span"/>
        </w:rPr>
        <w:t>CLOSE UE TEST LOOP</w:t>
      </w:r>
      <w:r w:rsidRPr="00E27D23">
        <w:t xml:space="preserve"> (step </w:t>
      </w:r>
      <w:r w:rsidRPr="00E27D23">
        <w:rPr>
          <w:lang w:eastAsia="zh-CN"/>
        </w:rPr>
        <w:t>9a1</w:t>
      </w:r>
      <w:r w:rsidRPr="00E27D23">
        <w:t>, step 21a1, step 39a1 and step 51a1,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53661D" w:rsidRPr="00E27D23" w14:paraId="17CAE030" w14:textId="77777777" w:rsidTr="0053661D">
        <w:trPr>
          <w:cantSplit/>
        </w:trPr>
        <w:tc>
          <w:tcPr>
            <w:tcW w:w="9635" w:type="dxa"/>
            <w:tcBorders>
              <w:top w:val="single" w:sz="4" w:space="0" w:color="000000"/>
              <w:left w:val="single" w:sz="4" w:space="0" w:color="000000"/>
              <w:bottom w:val="single" w:sz="4" w:space="0" w:color="000000"/>
              <w:right w:val="single" w:sz="4" w:space="0" w:color="000000"/>
            </w:tcBorders>
            <w:hideMark/>
          </w:tcPr>
          <w:p w14:paraId="6EE9BB7F" w14:textId="77777777" w:rsidR="0053661D" w:rsidRPr="00E27D23" w:rsidRDefault="0053661D">
            <w:pPr>
              <w:pStyle w:val="TAL"/>
              <w:rPr>
                <w:lang w:eastAsia="zh-CN"/>
              </w:rPr>
            </w:pPr>
            <w:r w:rsidRPr="00E27D23">
              <w:t>Derivation Path: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Multicast MRB</w:t>
            </w:r>
          </w:p>
        </w:tc>
      </w:tr>
    </w:tbl>
    <w:p w14:paraId="5D075E63" w14:textId="77777777" w:rsidR="0053661D" w:rsidRPr="00E27D23" w:rsidRDefault="0053661D" w:rsidP="0053661D"/>
    <w:p w14:paraId="7EBCEAB5" w14:textId="4BF8DA9A" w:rsidR="0053661D" w:rsidRPr="00E27D23" w:rsidRDefault="0053661D" w:rsidP="0053661D">
      <w:pPr>
        <w:pStyle w:val="TH"/>
      </w:pPr>
      <w:r w:rsidRPr="00E27D23">
        <w:rPr>
          <w:color w:val="000000"/>
        </w:rPr>
        <w:t>Table 14.2.4.1.2.3.3-</w:t>
      </w:r>
      <w:r w:rsidR="00A561B9" w:rsidRPr="00E27D23">
        <w:rPr>
          <w:color w:val="000000"/>
        </w:rPr>
        <w:t>7</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11</w:t>
      </w:r>
      <w:r w:rsidRPr="00E27D23">
        <w:t>, step 23, step 41 and step53,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53661D" w:rsidRPr="00E27D23" w14:paraId="7B60E92F" w14:textId="77777777" w:rsidTr="0053661D">
        <w:trPr>
          <w:cantSplit/>
        </w:trPr>
        <w:tc>
          <w:tcPr>
            <w:tcW w:w="9635" w:type="dxa"/>
            <w:tcBorders>
              <w:top w:val="single" w:sz="4" w:space="0" w:color="000000"/>
              <w:left w:val="single" w:sz="4" w:space="0" w:color="000000"/>
              <w:bottom w:val="single" w:sz="4" w:space="0" w:color="000000"/>
              <w:right w:val="single" w:sz="4" w:space="0" w:color="000000"/>
            </w:tcBorders>
            <w:hideMark/>
          </w:tcPr>
          <w:p w14:paraId="30850D6D" w14:textId="77777777" w:rsidR="0053661D" w:rsidRPr="00E27D23" w:rsidRDefault="0053661D">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4FDEA111" w14:textId="77777777" w:rsidR="0053661D" w:rsidRPr="00E27D23" w:rsidRDefault="0053661D" w:rsidP="0053661D"/>
    <w:p w14:paraId="2AD5DFB8" w14:textId="24E71B97" w:rsidR="0053661D" w:rsidRPr="00E27D23" w:rsidRDefault="0053661D" w:rsidP="0053661D">
      <w:pPr>
        <w:pStyle w:val="TH"/>
      </w:pPr>
      <w:r w:rsidRPr="00E27D23">
        <w:rPr>
          <w:color w:val="000000"/>
        </w:rPr>
        <w:t>Table 14.2.4.1.2.3.3-</w:t>
      </w:r>
      <w:r w:rsidR="00A561B9" w:rsidRPr="00E27D23">
        <w:rPr>
          <w:color w:val="000000"/>
        </w:rPr>
        <w:t>8</w:t>
      </w:r>
      <w:r w:rsidRPr="00E27D23">
        <w:t xml:space="preserve">: </w:t>
      </w:r>
      <w:r w:rsidRPr="00E27D23">
        <w:rPr>
          <w:i/>
          <w:iCs/>
        </w:rPr>
        <w:t>Paging</w:t>
      </w:r>
      <w:r w:rsidRPr="00E27D23">
        <w:t xml:space="preserve"> (step 15,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53661D" w:rsidRPr="00E27D23" w14:paraId="603F8BD3" w14:textId="77777777" w:rsidTr="0053661D">
        <w:tc>
          <w:tcPr>
            <w:tcW w:w="9597" w:type="dxa"/>
            <w:gridSpan w:val="4"/>
            <w:tcBorders>
              <w:top w:val="single" w:sz="4" w:space="0" w:color="000000"/>
              <w:left w:val="single" w:sz="4" w:space="0" w:color="000000"/>
              <w:bottom w:val="single" w:sz="4" w:space="0" w:color="000000"/>
              <w:right w:val="single" w:sz="4" w:space="0" w:color="000000"/>
            </w:tcBorders>
            <w:hideMark/>
          </w:tcPr>
          <w:p w14:paraId="69F467D0" w14:textId="77777777" w:rsidR="0053661D" w:rsidRPr="00E27D23" w:rsidRDefault="0053661D">
            <w:pPr>
              <w:pStyle w:val="TAL"/>
            </w:pPr>
            <w:r w:rsidRPr="00E27D23">
              <w:t>Derivation Path: TS 38.508-1 [4], Table 4.6.1-9, condition TMGI</w:t>
            </w:r>
          </w:p>
        </w:tc>
      </w:tr>
      <w:tr w:rsidR="0053661D" w:rsidRPr="00E27D23" w14:paraId="1F901C7C"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0E401C3" w14:textId="77777777" w:rsidR="0053661D" w:rsidRPr="00E27D23" w:rsidRDefault="0053661D">
            <w:pPr>
              <w:pStyle w:val="TAH"/>
            </w:pPr>
            <w:r w:rsidRPr="00E27D23">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46243CBA" w14:textId="77777777" w:rsidR="0053661D" w:rsidRPr="00E27D23" w:rsidRDefault="0053661D">
            <w:pPr>
              <w:pStyle w:val="TAH"/>
            </w:pPr>
            <w:r w:rsidRPr="00E27D23">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773A8FD3" w14:textId="77777777" w:rsidR="0053661D" w:rsidRPr="00E27D23" w:rsidRDefault="0053661D">
            <w:pPr>
              <w:pStyle w:val="TAH"/>
            </w:pPr>
            <w:r w:rsidRPr="00E27D23">
              <w:t>Comment</w:t>
            </w:r>
          </w:p>
        </w:tc>
        <w:tc>
          <w:tcPr>
            <w:tcW w:w="1276" w:type="dxa"/>
            <w:tcBorders>
              <w:top w:val="single" w:sz="4" w:space="0" w:color="000000"/>
              <w:left w:val="single" w:sz="4" w:space="0" w:color="000000"/>
              <w:bottom w:val="single" w:sz="4" w:space="0" w:color="000000"/>
              <w:right w:val="single" w:sz="4" w:space="0" w:color="000000"/>
            </w:tcBorders>
            <w:hideMark/>
          </w:tcPr>
          <w:p w14:paraId="1CAC784E" w14:textId="77777777" w:rsidR="0053661D" w:rsidRPr="00E27D23" w:rsidRDefault="0053661D">
            <w:pPr>
              <w:pStyle w:val="TAH"/>
            </w:pPr>
            <w:r w:rsidRPr="00E27D23">
              <w:t>Condition</w:t>
            </w:r>
          </w:p>
        </w:tc>
      </w:tr>
      <w:tr w:rsidR="0053661D" w:rsidRPr="00E27D23" w14:paraId="066531A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6A173D8" w14:textId="77777777" w:rsidR="0053661D" w:rsidRPr="00E27D23" w:rsidRDefault="0053661D">
            <w:pPr>
              <w:pStyle w:val="TAL"/>
            </w:pPr>
            <w:r w:rsidRPr="00E27D23">
              <w:t>Paging ::= SEQUENCE {</w:t>
            </w:r>
          </w:p>
        </w:tc>
        <w:tc>
          <w:tcPr>
            <w:tcW w:w="2267" w:type="dxa"/>
            <w:tcBorders>
              <w:top w:val="single" w:sz="4" w:space="0" w:color="000000"/>
              <w:left w:val="single" w:sz="4" w:space="0" w:color="000000"/>
              <w:bottom w:val="single" w:sz="4" w:space="0" w:color="000000"/>
              <w:right w:val="single" w:sz="4" w:space="0" w:color="000000"/>
            </w:tcBorders>
          </w:tcPr>
          <w:p w14:paraId="2AE62B84"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B203F24"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F234042" w14:textId="77777777" w:rsidR="0053661D" w:rsidRPr="00E27D23" w:rsidRDefault="0053661D">
            <w:pPr>
              <w:pStyle w:val="TAL"/>
            </w:pPr>
          </w:p>
        </w:tc>
      </w:tr>
      <w:tr w:rsidR="0053661D" w:rsidRPr="00E27D23" w14:paraId="1FEBD1C6"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32F332D" w14:textId="77777777" w:rsidR="0053661D" w:rsidRPr="00E27D23" w:rsidRDefault="0053661D">
            <w:pPr>
              <w:pStyle w:val="TAL"/>
            </w:pPr>
            <w:r w:rsidRPr="00E27D23">
              <w:t xml:space="preserve">  pagingRecordList SEQUENCE (SIZE(1..maxNrofPageRec)) OF PagingRecord {</w:t>
            </w:r>
          </w:p>
        </w:tc>
        <w:tc>
          <w:tcPr>
            <w:tcW w:w="2267" w:type="dxa"/>
            <w:tcBorders>
              <w:top w:val="single" w:sz="4" w:space="0" w:color="000000"/>
              <w:left w:val="single" w:sz="4" w:space="0" w:color="000000"/>
              <w:bottom w:val="single" w:sz="4" w:space="0" w:color="000000"/>
              <w:right w:val="single" w:sz="4" w:space="0" w:color="000000"/>
            </w:tcBorders>
            <w:hideMark/>
          </w:tcPr>
          <w:p w14:paraId="74CB3F2E" w14:textId="77777777" w:rsidR="0053661D" w:rsidRPr="00E27D23" w:rsidRDefault="0053661D">
            <w:pPr>
              <w:pStyle w:val="TAL"/>
            </w:pPr>
            <w:r w:rsidRPr="00E27D23">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3443AF0A"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39ED8B1" w14:textId="77777777" w:rsidR="0053661D" w:rsidRPr="00E27D23" w:rsidRDefault="0053661D">
            <w:pPr>
              <w:pStyle w:val="TAL"/>
            </w:pPr>
          </w:p>
        </w:tc>
      </w:tr>
      <w:tr w:rsidR="0053661D" w:rsidRPr="00E27D23" w14:paraId="1FF14770"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4DB59BE" w14:textId="77777777" w:rsidR="0053661D" w:rsidRPr="00E27D23" w:rsidRDefault="0053661D">
            <w:pPr>
              <w:pStyle w:val="TAL"/>
            </w:pPr>
            <w:r w:rsidRPr="00E27D23">
              <w:t xml:space="preserve">    PagingRecord[1] SEQUENCE {</w:t>
            </w:r>
          </w:p>
        </w:tc>
        <w:tc>
          <w:tcPr>
            <w:tcW w:w="2267" w:type="dxa"/>
            <w:tcBorders>
              <w:top w:val="single" w:sz="4" w:space="0" w:color="000000"/>
              <w:left w:val="single" w:sz="4" w:space="0" w:color="000000"/>
              <w:bottom w:val="single" w:sz="4" w:space="0" w:color="000000"/>
              <w:right w:val="single" w:sz="4" w:space="0" w:color="000000"/>
            </w:tcBorders>
          </w:tcPr>
          <w:p w14:paraId="5E0EAC6E"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hideMark/>
          </w:tcPr>
          <w:p w14:paraId="73F9F311" w14:textId="77777777" w:rsidR="0053661D" w:rsidRPr="00E27D23" w:rsidRDefault="0053661D">
            <w:pPr>
              <w:pStyle w:val="TAL"/>
            </w:pPr>
            <w:r w:rsidRPr="00E27D23">
              <w:t>entry 1</w:t>
            </w:r>
          </w:p>
        </w:tc>
        <w:tc>
          <w:tcPr>
            <w:tcW w:w="1276" w:type="dxa"/>
            <w:tcBorders>
              <w:top w:val="single" w:sz="4" w:space="0" w:color="000000"/>
              <w:left w:val="single" w:sz="4" w:space="0" w:color="000000"/>
              <w:bottom w:val="single" w:sz="4" w:space="0" w:color="000000"/>
              <w:right w:val="single" w:sz="4" w:space="0" w:color="000000"/>
            </w:tcBorders>
          </w:tcPr>
          <w:p w14:paraId="56EEBDB9" w14:textId="77777777" w:rsidR="0053661D" w:rsidRPr="00E27D23" w:rsidRDefault="0053661D">
            <w:pPr>
              <w:pStyle w:val="TAL"/>
            </w:pPr>
          </w:p>
        </w:tc>
      </w:tr>
      <w:tr w:rsidR="0053661D" w:rsidRPr="00E27D23" w14:paraId="70A915F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64E5661" w14:textId="77777777" w:rsidR="0053661D" w:rsidRPr="00E27D23" w:rsidRDefault="0053661D">
            <w:pPr>
              <w:pStyle w:val="TAL"/>
            </w:pPr>
            <w:r w:rsidRPr="00E27D23">
              <w:t xml:space="preserve">      ue-Identity CHOICE {</w:t>
            </w:r>
          </w:p>
        </w:tc>
        <w:tc>
          <w:tcPr>
            <w:tcW w:w="2267" w:type="dxa"/>
            <w:tcBorders>
              <w:top w:val="single" w:sz="4" w:space="0" w:color="000000"/>
              <w:left w:val="single" w:sz="4" w:space="0" w:color="000000"/>
              <w:bottom w:val="single" w:sz="4" w:space="0" w:color="000000"/>
              <w:right w:val="single" w:sz="4" w:space="0" w:color="000000"/>
            </w:tcBorders>
          </w:tcPr>
          <w:p w14:paraId="06546DAE"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700066A7"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A6F0895" w14:textId="77777777" w:rsidR="0053661D" w:rsidRPr="00E27D23" w:rsidRDefault="0053661D">
            <w:pPr>
              <w:pStyle w:val="TAL"/>
            </w:pPr>
          </w:p>
        </w:tc>
      </w:tr>
      <w:tr w:rsidR="0053661D" w:rsidRPr="00E27D23" w14:paraId="43300C01"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1BC9CC5" w14:textId="77777777" w:rsidR="0053661D" w:rsidRPr="00E27D23" w:rsidRDefault="0053661D">
            <w:pPr>
              <w:pStyle w:val="TAL"/>
            </w:pPr>
            <w:r w:rsidRPr="00E27D23">
              <w:t xml:space="preserve">        </w:t>
            </w:r>
            <w:r w:rsidRPr="00E27D23">
              <w:rPr>
                <w:i/>
              </w:rPr>
              <w:t>fullI</w:t>
            </w:r>
            <w:r w:rsidRPr="00E27D23">
              <w:t>-RNTI</w:t>
            </w:r>
          </w:p>
        </w:tc>
        <w:tc>
          <w:tcPr>
            <w:tcW w:w="2267" w:type="dxa"/>
            <w:tcBorders>
              <w:top w:val="single" w:sz="4" w:space="0" w:color="000000"/>
              <w:left w:val="single" w:sz="4" w:space="0" w:color="000000"/>
              <w:bottom w:val="single" w:sz="4" w:space="0" w:color="000000"/>
              <w:right w:val="single" w:sz="4" w:space="0" w:color="000000"/>
            </w:tcBorders>
            <w:hideMark/>
          </w:tcPr>
          <w:p w14:paraId="5BD6E4BE" w14:textId="77777777" w:rsidR="0053661D" w:rsidRPr="00E27D23" w:rsidRDefault="0053661D">
            <w:pPr>
              <w:pStyle w:val="TAL"/>
            </w:pPr>
            <w:r w:rsidRPr="00E27D23">
              <w:t>Set to the value of the I-RNTI-Value of the UE</w:t>
            </w:r>
          </w:p>
        </w:tc>
        <w:tc>
          <w:tcPr>
            <w:tcW w:w="1519" w:type="dxa"/>
            <w:tcBorders>
              <w:top w:val="single" w:sz="4" w:space="0" w:color="000000"/>
              <w:left w:val="single" w:sz="4" w:space="0" w:color="000000"/>
              <w:bottom w:val="single" w:sz="4" w:space="0" w:color="000000"/>
              <w:right w:val="single" w:sz="4" w:space="0" w:color="000000"/>
            </w:tcBorders>
          </w:tcPr>
          <w:p w14:paraId="5E12292F"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9C2D9F2" w14:textId="77777777" w:rsidR="0053661D" w:rsidRPr="00E27D23" w:rsidRDefault="0053661D">
            <w:pPr>
              <w:pStyle w:val="TAL"/>
            </w:pPr>
          </w:p>
        </w:tc>
      </w:tr>
      <w:tr w:rsidR="0053661D" w:rsidRPr="00E27D23" w14:paraId="15D1812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5495C34"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A630891"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44C55B4"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F80A89D" w14:textId="77777777" w:rsidR="0053661D" w:rsidRPr="00E27D23" w:rsidRDefault="0053661D">
            <w:pPr>
              <w:pStyle w:val="TAL"/>
            </w:pPr>
          </w:p>
        </w:tc>
      </w:tr>
      <w:tr w:rsidR="0053661D" w:rsidRPr="00E27D23" w14:paraId="22EB3A25"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1548126"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1EB4953"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7A68C9AB"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10DA121" w14:textId="77777777" w:rsidR="0053661D" w:rsidRPr="00E27D23" w:rsidRDefault="0053661D">
            <w:pPr>
              <w:pStyle w:val="TAL"/>
            </w:pPr>
          </w:p>
        </w:tc>
      </w:tr>
      <w:tr w:rsidR="0053661D" w:rsidRPr="00E27D23" w14:paraId="6076E312"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5225809"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1982CC3"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45F9E000"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E132B75" w14:textId="77777777" w:rsidR="0053661D" w:rsidRPr="00E27D23" w:rsidRDefault="0053661D">
            <w:pPr>
              <w:pStyle w:val="TAL"/>
            </w:pPr>
          </w:p>
        </w:tc>
      </w:tr>
      <w:tr w:rsidR="0053661D" w:rsidRPr="00E27D23" w14:paraId="10F33D46"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BF212E3" w14:textId="77777777" w:rsidR="0053661D" w:rsidRPr="00E27D23" w:rsidRDefault="0053661D">
            <w:pPr>
              <w:pStyle w:val="TAL"/>
            </w:pPr>
            <w:r w:rsidRPr="00E27D23">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20CB7724"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8A67067"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432EE77" w14:textId="77777777" w:rsidR="0053661D" w:rsidRPr="00E27D23" w:rsidRDefault="0053661D">
            <w:pPr>
              <w:pStyle w:val="TAL"/>
            </w:pPr>
          </w:p>
        </w:tc>
      </w:tr>
      <w:tr w:rsidR="0053661D" w:rsidRPr="00E27D23" w14:paraId="3AF0E97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5E826B70" w14:textId="77777777" w:rsidR="0053661D" w:rsidRPr="00E27D23" w:rsidRDefault="0053661D">
            <w:pPr>
              <w:pStyle w:val="TAL"/>
            </w:pPr>
            <w:r w:rsidRPr="00E27D23">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4C608CB1" w14:textId="77777777" w:rsidR="0053661D" w:rsidRPr="00E27D23" w:rsidRDefault="0053661D">
            <w:pPr>
              <w:pStyle w:val="TAL"/>
            </w:pPr>
            <w:r w:rsidRPr="00E27D23">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2F023672"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2EF8C95" w14:textId="77777777" w:rsidR="0053661D" w:rsidRPr="00E27D23" w:rsidRDefault="0053661D">
            <w:pPr>
              <w:pStyle w:val="TAL"/>
            </w:pPr>
          </w:p>
        </w:tc>
      </w:tr>
      <w:tr w:rsidR="0053661D" w:rsidRPr="00E27D23" w14:paraId="678B107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738B8E5" w14:textId="77777777" w:rsidR="0053661D" w:rsidRPr="00E27D23" w:rsidRDefault="0053661D">
            <w:pPr>
              <w:pStyle w:val="TAL"/>
            </w:pPr>
            <w:r w:rsidRPr="00E27D23">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661A0B0C" w14:textId="77777777" w:rsidR="0053661D" w:rsidRPr="00E27D23" w:rsidRDefault="0053661D">
            <w:pPr>
              <w:pStyle w:val="TAL"/>
            </w:pPr>
            <w:r w:rsidRPr="00E27D23">
              <w:t>Set to the value of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1026ADBE" w14:textId="77777777" w:rsidR="0053661D" w:rsidRPr="00E27D23" w:rsidRDefault="0053661D">
            <w:pPr>
              <w:pStyle w:val="TAL"/>
            </w:pPr>
            <w:r w:rsidRPr="00E27D23">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36E41875" w14:textId="77777777" w:rsidR="0053661D" w:rsidRPr="00E27D23" w:rsidRDefault="0053661D">
            <w:pPr>
              <w:pStyle w:val="TAL"/>
            </w:pPr>
          </w:p>
        </w:tc>
      </w:tr>
      <w:tr w:rsidR="0053661D" w:rsidRPr="00E27D23" w14:paraId="4B9178D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5D0304B6"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7D89A66"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BA8248E"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C8F2BD5" w14:textId="77777777" w:rsidR="0053661D" w:rsidRPr="00E27D23" w:rsidRDefault="0053661D">
            <w:pPr>
              <w:pStyle w:val="TAL"/>
            </w:pPr>
          </w:p>
        </w:tc>
      </w:tr>
      <w:tr w:rsidR="0053661D" w:rsidRPr="00E27D23" w14:paraId="41BA6ADC"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6D5069A"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56B1484"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7FEEC3D"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9B9A34B" w14:textId="77777777" w:rsidR="0053661D" w:rsidRPr="00E27D23" w:rsidRDefault="0053661D">
            <w:pPr>
              <w:pStyle w:val="TAL"/>
            </w:pPr>
          </w:p>
        </w:tc>
      </w:tr>
      <w:tr w:rsidR="0053661D" w:rsidRPr="00E27D23" w14:paraId="4A86C372"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7A24201"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6CAF02A"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26C3FE5"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DDBF65B" w14:textId="77777777" w:rsidR="0053661D" w:rsidRPr="00E27D23" w:rsidRDefault="0053661D">
            <w:pPr>
              <w:pStyle w:val="TAL"/>
            </w:pPr>
          </w:p>
        </w:tc>
      </w:tr>
      <w:tr w:rsidR="0053661D" w:rsidRPr="00E27D23" w14:paraId="0123FC81"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F04DAB6" w14:textId="77777777" w:rsidR="0053661D" w:rsidRPr="00E27D23" w:rsidRDefault="0053661D">
            <w:pPr>
              <w:pStyle w:val="TAL"/>
            </w:pPr>
            <w:r w:rsidRPr="00E27D23">
              <w:t>}</w:t>
            </w:r>
          </w:p>
        </w:tc>
        <w:tc>
          <w:tcPr>
            <w:tcW w:w="2267" w:type="dxa"/>
            <w:tcBorders>
              <w:top w:val="single" w:sz="4" w:space="0" w:color="000000"/>
              <w:left w:val="single" w:sz="4" w:space="0" w:color="000000"/>
              <w:bottom w:val="single" w:sz="4" w:space="0" w:color="000000"/>
              <w:right w:val="single" w:sz="4" w:space="0" w:color="000000"/>
            </w:tcBorders>
          </w:tcPr>
          <w:p w14:paraId="684739FA"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F881F10"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41C6A39" w14:textId="77777777" w:rsidR="0053661D" w:rsidRPr="00E27D23" w:rsidRDefault="0053661D">
            <w:pPr>
              <w:pStyle w:val="TAL"/>
            </w:pPr>
          </w:p>
        </w:tc>
      </w:tr>
    </w:tbl>
    <w:p w14:paraId="5C9A94A3" w14:textId="77777777" w:rsidR="0053661D" w:rsidRPr="00E27D23" w:rsidRDefault="0053661D" w:rsidP="0053661D"/>
    <w:p w14:paraId="31451EC3" w14:textId="511A3AEF" w:rsidR="0053661D" w:rsidRPr="00E27D23" w:rsidRDefault="0053661D" w:rsidP="0053661D">
      <w:pPr>
        <w:pStyle w:val="TH"/>
      </w:pPr>
      <w:r w:rsidRPr="00E27D23">
        <w:rPr>
          <w:color w:val="000000"/>
        </w:rPr>
        <w:t>Table 14.2.4.1.2.3.3-</w:t>
      </w:r>
      <w:r w:rsidR="00A561B9" w:rsidRPr="00E27D23">
        <w:rPr>
          <w:color w:val="000000"/>
        </w:rPr>
        <w:t>9</w:t>
      </w:r>
      <w:r w:rsidRPr="00E27D23">
        <w:t xml:space="preserve">: </w:t>
      </w:r>
      <w:r w:rsidRPr="00E27D23">
        <w:rPr>
          <w:i/>
          <w:iCs/>
        </w:rPr>
        <w:t>Paging</w:t>
      </w:r>
      <w:r w:rsidRPr="00E27D23">
        <w:t xml:space="preserve"> (step 27,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53661D" w:rsidRPr="00E27D23" w14:paraId="4FB42653" w14:textId="77777777" w:rsidTr="0053661D">
        <w:tc>
          <w:tcPr>
            <w:tcW w:w="9597" w:type="dxa"/>
            <w:gridSpan w:val="4"/>
            <w:tcBorders>
              <w:top w:val="single" w:sz="4" w:space="0" w:color="000000"/>
              <w:left w:val="single" w:sz="4" w:space="0" w:color="000000"/>
              <w:bottom w:val="single" w:sz="4" w:space="0" w:color="000000"/>
              <w:right w:val="single" w:sz="4" w:space="0" w:color="000000"/>
            </w:tcBorders>
            <w:hideMark/>
          </w:tcPr>
          <w:p w14:paraId="43B9F336" w14:textId="77777777" w:rsidR="0053661D" w:rsidRPr="00E27D23" w:rsidRDefault="0053661D">
            <w:pPr>
              <w:pStyle w:val="TAL"/>
            </w:pPr>
            <w:r w:rsidRPr="00E27D23">
              <w:t>Derivation Path: TS 38.508-1 [4], Table 4.6.1-9, condition TMGI</w:t>
            </w:r>
          </w:p>
        </w:tc>
      </w:tr>
      <w:tr w:rsidR="0053661D" w:rsidRPr="00E27D23" w14:paraId="2484E5F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D2F1179" w14:textId="77777777" w:rsidR="0053661D" w:rsidRPr="00E27D23" w:rsidRDefault="0053661D">
            <w:pPr>
              <w:pStyle w:val="TAH"/>
            </w:pPr>
            <w:r w:rsidRPr="00E27D23">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1BE2833" w14:textId="77777777" w:rsidR="0053661D" w:rsidRPr="00E27D23" w:rsidRDefault="0053661D">
            <w:pPr>
              <w:pStyle w:val="TAH"/>
            </w:pPr>
            <w:r w:rsidRPr="00E27D23">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1718ECD2" w14:textId="77777777" w:rsidR="0053661D" w:rsidRPr="00E27D23" w:rsidRDefault="0053661D">
            <w:pPr>
              <w:pStyle w:val="TAH"/>
            </w:pPr>
            <w:r w:rsidRPr="00E27D23">
              <w:t>Comment</w:t>
            </w:r>
          </w:p>
        </w:tc>
        <w:tc>
          <w:tcPr>
            <w:tcW w:w="1276" w:type="dxa"/>
            <w:tcBorders>
              <w:top w:val="single" w:sz="4" w:space="0" w:color="000000"/>
              <w:left w:val="single" w:sz="4" w:space="0" w:color="000000"/>
              <w:bottom w:val="single" w:sz="4" w:space="0" w:color="000000"/>
              <w:right w:val="single" w:sz="4" w:space="0" w:color="000000"/>
            </w:tcBorders>
            <w:hideMark/>
          </w:tcPr>
          <w:p w14:paraId="3241E1EC" w14:textId="77777777" w:rsidR="0053661D" w:rsidRPr="00E27D23" w:rsidRDefault="0053661D">
            <w:pPr>
              <w:pStyle w:val="TAH"/>
            </w:pPr>
            <w:r w:rsidRPr="00E27D23">
              <w:t>Condition</w:t>
            </w:r>
          </w:p>
        </w:tc>
      </w:tr>
      <w:tr w:rsidR="0053661D" w:rsidRPr="00E27D23" w14:paraId="39135E5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976F64C" w14:textId="77777777" w:rsidR="0053661D" w:rsidRPr="00E27D23" w:rsidRDefault="0053661D">
            <w:pPr>
              <w:pStyle w:val="TAL"/>
            </w:pPr>
            <w:r w:rsidRPr="00E27D23">
              <w:t>Paging ::= SEQUENCE {</w:t>
            </w:r>
          </w:p>
        </w:tc>
        <w:tc>
          <w:tcPr>
            <w:tcW w:w="2267" w:type="dxa"/>
            <w:tcBorders>
              <w:top w:val="single" w:sz="4" w:space="0" w:color="000000"/>
              <w:left w:val="single" w:sz="4" w:space="0" w:color="000000"/>
              <w:bottom w:val="single" w:sz="4" w:space="0" w:color="000000"/>
              <w:right w:val="single" w:sz="4" w:space="0" w:color="000000"/>
            </w:tcBorders>
          </w:tcPr>
          <w:p w14:paraId="03D3729E"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1E0C2EE"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6A312C2" w14:textId="77777777" w:rsidR="0053661D" w:rsidRPr="00E27D23" w:rsidRDefault="0053661D">
            <w:pPr>
              <w:pStyle w:val="TAL"/>
            </w:pPr>
          </w:p>
        </w:tc>
      </w:tr>
      <w:tr w:rsidR="0053661D" w:rsidRPr="00E27D23" w14:paraId="7B7E57EE"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716FC7C" w14:textId="77777777" w:rsidR="0053661D" w:rsidRPr="00E27D23" w:rsidRDefault="0053661D">
            <w:pPr>
              <w:pStyle w:val="TAL"/>
            </w:pPr>
            <w:r w:rsidRPr="00E27D23">
              <w:t xml:space="preserve">  pagingRecordList SEQUENCE (SIZE(1..maxNrofPageRec)) OF PagingRecord {</w:t>
            </w:r>
          </w:p>
        </w:tc>
        <w:tc>
          <w:tcPr>
            <w:tcW w:w="2267" w:type="dxa"/>
            <w:tcBorders>
              <w:top w:val="single" w:sz="4" w:space="0" w:color="000000"/>
              <w:left w:val="single" w:sz="4" w:space="0" w:color="000000"/>
              <w:bottom w:val="single" w:sz="4" w:space="0" w:color="000000"/>
              <w:right w:val="single" w:sz="4" w:space="0" w:color="000000"/>
            </w:tcBorders>
            <w:hideMark/>
          </w:tcPr>
          <w:p w14:paraId="07E0E277" w14:textId="77777777" w:rsidR="0053661D" w:rsidRPr="00E27D23" w:rsidRDefault="0053661D">
            <w:pPr>
              <w:pStyle w:val="TAL"/>
            </w:pPr>
            <w:r w:rsidRPr="00E27D23">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595C924C"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F6547BF" w14:textId="77777777" w:rsidR="0053661D" w:rsidRPr="00E27D23" w:rsidRDefault="0053661D">
            <w:pPr>
              <w:pStyle w:val="TAL"/>
            </w:pPr>
          </w:p>
        </w:tc>
      </w:tr>
      <w:tr w:rsidR="0053661D" w:rsidRPr="00E27D23" w14:paraId="6922C34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90034BB" w14:textId="77777777" w:rsidR="0053661D" w:rsidRPr="00E27D23" w:rsidRDefault="0053661D">
            <w:pPr>
              <w:pStyle w:val="TAL"/>
            </w:pPr>
            <w:r w:rsidRPr="00E27D23">
              <w:t xml:space="preserve">    PagingRecord[1] SEQUENCE {</w:t>
            </w:r>
          </w:p>
        </w:tc>
        <w:tc>
          <w:tcPr>
            <w:tcW w:w="2267" w:type="dxa"/>
            <w:tcBorders>
              <w:top w:val="single" w:sz="4" w:space="0" w:color="000000"/>
              <w:left w:val="single" w:sz="4" w:space="0" w:color="000000"/>
              <w:bottom w:val="single" w:sz="4" w:space="0" w:color="000000"/>
              <w:right w:val="single" w:sz="4" w:space="0" w:color="000000"/>
            </w:tcBorders>
          </w:tcPr>
          <w:p w14:paraId="57F3B9BB"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hideMark/>
          </w:tcPr>
          <w:p w14:paraId="3C2925EF" w14:textId="77777777" w:rsidR="0053661D" w:rsidRPr="00E27D23" w:rsidRDefault="0053661D">
            <w:pPr>
              <w:pStyle w:val="TAL"/>
            </w:pPr>
            <w:r w:rsidRPr="00E27D23">
              <w:t>entry 1</w:t>
            </w:r>
          </w:p>
        </w:tc>
        <w:tc>
          <w:tcPr>
            <w:tcW w:w="1276" w:type="dxa"/>
            <w:tcBorders>
              <w:top w:val="single" w:sz="4" w:space="0" w:color="000000"/>
              <w:left w:val="single" w:sz="4" w:space="0" w:color="000000"/>
              <w:bottom w:val="single" w:sz="4" w:space="0" w:color="000000"/>
              <w:right w:val="single" w:sz="4" w:space="0" w:color="000000"/>
            </w:tcBorders>
          </w:tcPr>
          <w:p w14:paraId="11A103FD" w14:textId="77777777" w:rsidR="0053661D" w:rsidRPr="00E27D23" w:rsidRDefault="0053661D">
            <w:pPr>
              <w:pStyle w:val="TAL"/>
            </w:pPr>
          </w:p>
        </w:tc>
      </w:tr>
      <w:tr w:rsidR="0053661D" w:rsidRPr="00E27D23" w14:paraId="34BDAB0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5AB11E6" w14:textId="77777777" w:rsidR="0053661D" w:rsidRPr="00E27D23" w:rsidRDefault="0053661D">
            <w:pPr>
              <w:pStyle w:val="TAL"/>
            </w:pPr>
            <w:r w:rsidRPr="00E27D23">
              <w:t xml:space="preserve">      ue-Identity CHOICE {</w:t>
            </w:r>
          </w:p>
        </w:tc>
        <w:tc>
          <w:tcPr>
            <w:tcW w:w="2267" w:type="dxa"/>
            <w:tcBorders>
              <w:top w:val="single" w:sz="4" w:space="0" w:color="000000"/>
              <w:left w:val="single" w:sz="4" w:space="0" w:color="000000"/>
              <w:bottom w:val="single" w:sz="4" w:space="0" w:color="000000"/>
              <w:right w:val="single" w:sz="4" w:space="0" w:color="000000"/>
            </w:tcBorders>
          </w:tcPr>
          <w:p w14:paraId="3EDA95D9"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2B371E2"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924D2F4" w14:textId="77777777" w:rsidR="0053661D" w:rsidRPr="00E27D23" w:rsidRDefault="0053661D">
            <w:pPr>
              <w:pStyle w:val="TAL"/>
            </w:pPr>
          </w:p>
        </w:tc>
      </w:tr>
      <w:tr w:rsidR="0053661D" w:rsidRPr="00E27D23" w14:paraId="3411DAB5"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B5774A6" w14:textId="77777777" w:rsidR="0053661D" w:rsidRPr="00E27D23" w:rsidRDefault="0053661D">
            <w:pPr>
              <w:pStyle w:val="TAL"/>
            </w:pPr>
            <w:r w:rsidRPr="00E27D23">
              <w:t xml:space="preserve">        ng-5G-S-TMSI</w:t>
            </w:r>
          </w:p>
        </w:tc>
        <w:tc>
          <w:tcPr>
            <w:tcW w:w="2267" w:type="dxa"/>
            <w:tcBorders>
              <w:top w:val="single" w:sz="4" w:space="0" w:color="000000"/>
              <w:left w:val="single" w:sz="4" w:space="0" w:color="000000"/>
              <w:bottom w:val="single" w:sz="4" w:space="0" w:color="000000"/>
              <w:right w:val="single" w:sz="4" w:space="0" w:color="000000"/>
            </w:tcBorders>
            <w:hideMark/>
          </w:tcPr>
          <w:p w14:paraId="1522F23A" w14:textId="77777777" w:rsidR="0053661D" w:rsidRPr="00E27D23" w:rsidRDefault="0053661D">
            <w:pPr>
              <w:pStyle w:val="TAL"/>
            </w:pPr>
            <w:r w:rsidRPr="00E27D23">
              <w:t>Set to the value of the NG-5G-S-TMSI of the UE</w:t>
            </w:r>
          </w:p>
        </w:tc>
        <w:tc>
          <w:tcPr>
            <w:tcW w:w="1519" w:type="dxa"/>
            <w:tcBorders>
              <w:top w:val="single" w:sz="4" w:space="0" w:color="000000"/>
              <w:left w:val="single" w:sz="4" w:space="0" w:color="000000"/>
              <w:bottom w:val="single" w:sz="4" w:space="0" w:color="000000"/>
              <w:right w:val="single" w:sz="4" w:space="0" w:color="000000"/>
            </w:tcBorders>
          </w:tcPr>
          <w:p w14:paraId="78B36087"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48B037F" w14:textId="77777777" w:rsidR="0053661D" w:rsidRPr="00E27D23" w:rsidRDefault="0053661D">
            <w:pPr>
              <w:pStyle w:val="TAL"/>
            </w:pPr>
          </w:p>
        </w:tc>
      </w:tr>
      <w:tr w:rsidR="0053661D" w:rsidRPr="00E27D23" w14:paraId="37617640"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C0014BE"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A287F56"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EA9D691"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49947B9" w14:textId="77777777" w:rsidR="0053661D" w:rsidRPr="00E27D23" w:rsidRDefault="0053661D">
            <w:pPr>
              <w:pStyle w:val="TAL"/>
            </w:pPr>
          </w:p>
        </w:tc>
      </w:tr>
      <w:tr w:rsidR="0053661D" w:rsidRPr="00E27D23" w14:paraId="0200EFA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1023A69"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D879AB9"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647771D"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EB14716" w14:textId="77777777" w:rsidR="0053661D" w:rsidRPr="00E27D23" w:rsidRDefault="0053661D">
            <w:pPr>
              <w:pStyle w:val="TAL"/>
            </w:pPr>
          </w:p>
        </w:tc>
      </w:tr>
      <w:tr w:rsidR="0053661D" w:rsidRPr="00E27D23" w14:paraId="66EA2420"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8F5EF1E"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DE346DE"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3226B84"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A83A1FC" w14:textId="77777777" w:rsidR="0053661D" w:rsidRPr="00E27D23" w:rsidRDefault="0053661D">
            <w:pPr>
              <w:pStyle w:val="TAL"/>
            </w:pPr>
          </w:p>
        </w:tc>
      </w:tr>
      <w:tr w:rsidR="0053661D" w:rsidRPr="00E27D23" w14:paraId="65AF107E"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F78C8D3" w14:textId="77777777" w:rsidR="0053661D" w:rsidRPr="00E27D23" w:rsidRDefault="0053661D">
            <w:pPr>
              <w:pStyle w:val="TAL"/>
            </w:pPr>
            <w:r w:rsidRPr="00E27D23">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17BD2165"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4DB6D1E5"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99F0C7D" w14:textId="77777777" w:rsidR="0053661D" w:rsidRPr="00E27D23" w:rsidRDefault="0053661D">
            <w:pPr>
              <w:pStyle w:val="TAL"/>
            </w:pPr>
          </w:p>
        </w:tc>
      </w:tr>
      <w:tr w:rsidR="0053661D" w:rsidRPr="00E27D23" w14:paraId="218F493E"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8189FFF" w14:textId="77777777" w:rsidR="0053661D" w:rsidRPr="00E27D23" w:rsidRDefault="0053661D">
            <w:pPr>
              <w:pStyle w:val="TAL"/>
            </w:pPr>
            <w:r w:rsidRPr="00E27D23">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33BEB488" w14:textId="77777777" w:rsidR="0053661D" w:rsidRPr="00E27D23" w:rsidRDefault="0053661D">
            <w:pPr>
              <w:pStyle w:val="TAL"/>
            </w:pPr>
            <w:r w:rsidRPr="00E27D23">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36209668"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B36D4D2" w14:textId="77777777" w:rsidR="0053661D" w:rsidRPr="00E27D23" w:rsidRDefault="0053661D">
            <w:pPr>
              <w:pStyle w:val="TAL"/>
            </w:pPr>
          </w:p>
        </w:tc>
      </w:tr>
      <w:tr w:rsidR="0053661D" w:rsidRPr="00E27D23" w14:paraId="7907F9A5"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0F997E8" w14:textId="77777777" w:rsidR="0053661D" w:rsidRPr="00E27D23" w:rsidRDefault="0053661D">
            <w:pPr>
              <w:pStyle w:val="TAL"/>
            </w:pPr>
            <w:r w:rsidRPr="00E27D23">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52456497" w14:textId="77777777" w:rsidR="0053661D" w:rsidRPr="00E27D23" w:rsidRDefault="0053661D">
            <w:pPr>
              <w:pStyle w:val="TAL"/>
            </w:pPr>
            <w:r w:rsidRPr="00E27D23">
              <w:t>Set to the value of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4B30CF5E" w14:textId="77777777" w:rsidR="0053661D" w:rsidRPr="00E27D23" w:rsidRDefault="0053661D">
            <w:pPr>
              <w:pStyle w:val="TAL"/>
            </w:pPr>
            <w:r w:rsidRPr="00E27D23">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2A90332C" w14:textId="77777777" w:rsidR="0053661D" w:rsidRPr="00E27D23" w:rsidRDefault="0053661D">
            <w:pPr>
              <w:pStyle w:val="TAL"/>
            </w:pPr>
          </w:p>
        </w:tc>
      </w:tr>
      <w:tr w:rsidR="0053661D" w:rsidRPr="00E27D23" w14:paraId="16937485"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20126E7"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13E3E6A"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BED41D3"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80302E9" w14:textId="77777777" w:rsidR="0053661D" w:rsidRPr="00E27D23" w:rsidRDefault="0053661D">
            <w:pPr>
              <w:pStyle w:val="TAL"/>
            </w:pPr>
          </w:p>
        </w:tc>
      </w:tr>
      <w:tr w:rsidR="0053661D" w:rsidRPr="00E27D23" w14:paraId="6BF53B1D"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1E9DDEC"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3F364C6"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B6DE90E"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29291EF" w14:textId="77777777" w:rsidR="0053661D" w:rsidRPr="00E27D23" w:rsidRDefault="0053661D">
            <w:pPr>
              <w:pStyle w:val="TAL"/>
            </w:pPr>
          </w:p>
        </w:tc>
      </w:tr>
      <w:tr w:rsidR="0053661D" w:rsidRPr="00E27D23" w14:paraId="7E85B24F"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9E9B7B4"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6394B15"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F024489"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50C28CA" w14:textId="77777777" w:rsidR="0053661D" w:rsidRPr="00E27D23" w:rsidRDefault="0053661D">
            <w:pPr>
              <w:pStyle w:val="TAL"/>
            </w:pPr>
          </w:p>
        </w:tc>
      </w:tr>
      <w:tr w:rsidR="0053661D" w:rsidRPr="00E27D23" w14:paraId="2960AF1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A16743D" w14:textId="77777777" w:rsidR="0053661D" w:rsidRPr="00E27D23" w:rsidRDefault="0053661D">
            <w:pPr>
              <w:pStyle w:val="TAL"/>
            </w:pPr>
            <w:r w:rsidRPr="00E27D23">
              <w:t>}</w:t>
            </w:r>
          </w:p>
        </w:tc>
        <w:tc>
          <w:tcPr>
            <w:tcW w:w="2267" w:type="dxa"/>
            <w:tcBorders>
              <w:top w:val="single" w:sz="4" w:space="0" w:color="000000"/>
              <w:left w:val="single" w:sz="4" w:space="0" w:color="000000"/>
              <w:bottom w:val="single" w:sz="4" w:space="0" w:color="000000"/>
              <w:right w:val="single" w:sz="4" w:space="0" w:color="000000"/>
            </w:tcBorders>
          </w:tcPr>
          <w:p w14:paraId="7A762598"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18D2577"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EE319C7" w14:textId="77777777" w:rsidR="0053661D" w:rsidRPr="00E27D23" w:rsidRDefault="0053661D">
            <w:pPr>
              <w:pStyle w:val="TAL"/>
            </w:pPr>
          </w:p>
        </w:tc>
      </w:tr>
    </w:tbl>
    <w:p w14:paraId="7D294630" w14:textId="77777777" w:rsidR="0053661D" w:rsidRPr="00E27D23" w:rsidRDefault="0053661D" w:rsidP="0053661D"/>
    <w:p w14:paraId="33769AEC" w14:textId="7653BCCF" w:rsidR="0053661D" w:rsidRPr="00E27D23" w:rsidRDefault="0053661D" w:rsidP="0053661D">
      <w:pPr>
        <w:pStyle w:val="TH"/>
      </w:pPr>
      <w:r w:rsidRPr="00E27D23">
        <w:rPr>
          <w:color w:val="000000"/>
        </w:rPr>
        <w:t>Table 14.2.4.1.2.3.3-</w:t>
      </w:r>
      <w:r w:rsidR="00A561B9" w:rsidRPr="00E27D23">
        <w:rPr>
          <w:color w:val="000000"/>
        </w:rPr>
        <w:t>10</w:t>
      </w:r>
      <w:r w:rsidRPr="00E27D23">
        <w:t xml:space="preserve">: </w:t>
      </w:r>
      <w:r w:rsidRPr="00E27D23">
        <w:rPr>
          <w:i/>
          <w:iCs/>
        </w:rPr>
        <w:t xml:space="preserve">RRCSetupRequest </w:t>
      </w:r>
      <w:r w:rsidRPr="00E27D23">
        <w:t>(step 28,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53661D" w:rsidRPr="00E27D23" w14:paraId="7DDBE986" w14:textId="77777777" w:rsidTr="0053661D">
        <w:tc>
          <w:tcPr>
            <w:tcW w:w="9635" w:type="dxa"/>
            <w:gridSpan w:val="4"/>
            <w:tcBorders>
              <w:top w:val="single" w:sz="4" w:space="0" w:color="000000"/>
              <w:left w:val="single" w:sz="4" w:space="0" w:color="000000"/>
              <w:bottom w:val="single" w:sz="4" w:space="0" w:color="000000"/>
              <w:right w:val="single" w:sz="4" w:space="0" w:color="000000"/>
            </w:tcBorders>
            <w:hideMark/>
          </w:tcPr>
          <w:p w14:paraId="68221065" w14:textId="77777777" w:rsidR="0053661D" w:rsidRPr="00E27D23" w:rsidRDefault="0053661D">
            <w:pPr>
              <w:pStyle w:val="TAL"/>
            </w:pPr>
            <w:r w:rsidRPr="00E27D23">
              <w:t>Derivation Path: TS 38.508-1 [4], Table 4.6.1-23</w:t>
            </w:r>
          </w:p>
        </w:tc>
      </w:tr>
      <w:tr w:rsidR="0053661D" w:rsidRPr="00E27D23" w14:paraId="3CA60DCC"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89ABD07" w14:textId="77777777" w:rsidR="0053661D" w:rsidRPr="00E27D23" w:rsidRDefault="0053661D">
            <w:pPr>
              <w:pStyle w:val="TAH"/>
            </w:pPr>
            <w:r w:rsidRPr="00E27D23">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63529F6A" w14:textId="77777777" w:rsidR="0053661D" w:rsidRPr="00E27D23" w:rsidRDefault="0053661D">
            <w:pPr>
              <w:pStyle w:val="TAH"/>
            </w:pPr>
            <w:r w:rsidRPr="00E27D23">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73BA98AB" w14:textId="77777777" w:rsidR="0053661D" w:rsidRPr="00E27D23" w:rsidRDefault="0053661D">
            <w:pPr>
              <w:pStyle w:val="TAH"/>
            </w:pPr>
            <w:r w:rsidRPr="00E27D23">
              <w:t>Comment</w:t>
            </w:r>
          </w:p>
        </w:tc>
        <w:tc>
          <w:tcPr>
            <w:tcW w:w="1133" w:type="dxa"/>
            <w:tcBorders>
              <w:top w:val="single" w:sz="4" w:space="0" w:color="000000"/>
              <w:left w:val="single" w:sz="4" w:space="0" w:color="000000"/>
              <w:bottom w:val="single" w:sz="4" w:space="0" w:color="000000"/>
              <w:right w:val="single" w:sz="4" w:space="0" w:color="000000"/>
            </w:tcBorders>
            <w:hideMark/>
          </w:tcPr>
          <w:p w14:paraId="587FDF4A" w14:textId="77777777" w:rsidR="0053661D" w:rsidRPr="00E27D23" w:rsidRDefault="0053661D">
            <w:pPr>
              <w:pStyle w:val="TAH"/>
            </w:pPr>
            <w:r w:rsidRPr="00E27D23">
              <w:t>Condition</w:t>
            </w:r>
          </w:p>
        </w:tc>
      </w:tr>
      <w:tr w:rsidR="0053661D" w:rsidRPr="00E27D23" w14:paraId="6DBB66B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96C24E0" w14:textId="77777777" w:rsidR="0053661D" w:rsidRPr="00E27D23" w:rsidRDefault="0053661D">
            <w:pPr>
              <w:pStyle w:val="TAL"/>
            </w:pPr>
            <w:r w:rsidRPr="00E27D23">
              <w:t>RRCSetupRequest ::= SEQUENCE {</w:t>
            </w:r>
          </w:p>
        </w:tc>
        <w:tc>
          <w:tcPr>
            <w:tcW w:w="2267" w:type="dxa"/>
            <w:tcBorders>
              <w:top w:val="single" w:sz="4" w:space="0" w:color="000000"/>
              <w:left w:val="single" w:sz="4" w:space="0" w:color="000000"/>
              <w:bottom w:val="single" w:sz="4" w:space="0" w:color="000000"/>
              <w:right w:val="single" w:sz="4" w:space="0" w:color="000000"/>
            </w:tcBorders>
          </w:tcPr>
          <w:p w14:paraId="54CF7014" w14:textId="77777777" w:rsidR="0053661D" w:rsidRPr="00E27D23" w:rsidRDefault="0053661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50B8CC7" w14:textId="77777777" w:rsidR="0053661D" w:rsidRPr="00E27D23" w:rsidRDefault="0053661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7247C25" w14:textId="77777777" w:rsidR="0053661D" w:rsidRPr="00E27D23" w:rsidRDefault="0053661D">
            <w:pPr>
              <w:pStyle w:val="TAL"/>
            </w:pPr>
          </w:p>
        </w:tc>
      </w:tr>
      <w:tr w:rsidR="0053661D" w:rsidRPr="00E27D23" w14:paraId="04FE2B0F"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9605B10" w14:textId="77777777" w:rsidR="0053661D" w:rsidRPr="00E27D23" w:rsidRDefault="0053661D">
            <w:pPr>
              <w:pStyle w:val="TAL"/>
            </w:pPr>
            <w:r w:rsidRPr="00E27D23">
              <w:t xml:space="preserve">  rrcSetupRequest SEQUENCE {</w:t>
            </w:r>
          </w:p>
        </w:tc>
        <w:tc>
          <w:tcPr>
            <w:tcW w:w="2267" w:type="dxa"/>
            <w:tcBorders>
              <w:top w:val="single" w:sz="4" w:space="0" w:color="000000"/>
              <w:left w:val="single" w:sz="4" w:space="0" w:color="000000"/>
              <w:bottom w:val="single" w:sz="4" w:space="0" w:color="000000"/>
              <w:right w:val="single" w:sz="4" w:space="0" w:color="000000"/>
            </w:tcBorders>
          </w:tcPr>
          <w:p w14:paraId="109253E6" w14:textId="77777777" w:rsidR="0053661D" w:rsidRPr="00E27D23" w:rsidRDefault="0053661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8A96549" w14:textId="77777777" w:rsidR="0053661D" w:rsidRPr="00E27D23" w:rsidRDefault="0053661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59F8D57" w14:textId="77777777" w:rsidR="0053661D" w:rsidRPr="00E27D23" w:rsidRDefault="0053661D">
            <w:pPr>
              <w:pStyle w:val="TAL"/>
            </w:pPr>
          </w:p>
        </w:tc>
      </w:tr>
      <w:tr w:rsidR="0053661D" w:rsidRPr="00E27D23" w14:paraId="1422A80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5C69A05" w14:textId="77777777" w:rsidR="0053661D" w:rsidRPr="00E27D23" w:rsidRDefault="0053661D">
            <w:pPr>
              <w:pStyle w:val="TAL"/>
            </w:pPr>
            <w:r w:rsidRPr="00E27D23">
              <w:t xml:space="preserve">    establishmentCause</w:t>
            </w:r>
          </w:p>
        </w:tc>
        <w:tc>
          <w:tcPr>
            <w:tcW w:w="2267" w:type="dxa"/>
            <w:tcBorders>
              <w:top w:val="single" w:sz="4" w:space="0" w:color="000000"/>
              <w:left w:val="single" w:sz="4" w:space="0" w:color="000000"/>
              <w:bottom w:val="single" w:sz="4" w:space="0" w:color="000000"/>
              <w:right w:val="single" w:sz="4" w:space="0" w:color="000000"/>
            </w:tcBorders>
            <w:hideMark/>
          </w:tcPr>
          <w:p w14:paraId="4F0F74CD" w14:textId="77777777" w:rsidR="0053661D" w:rsidRPr="00E27D23" w:rsidRDefault="0053661D">
            <w:pPr>
              <w:pStyle w:val="TAL"/>
            </w:pPr>
            <w:r w:rsidRPr="00E27D23">
              <w:t>mt-Access</w:t>
            </w:r>
          </w:p>
        </w:tc>
        <w:tc>
          <w:tcPr>
            <w:tcW w:w="1700" w:type="dxa"/>
            <w:tcBorders>
              <w:top w:val="single" w:sz="4" w:space="0" w:color="000000"/>
              <w:left w:val="single" w:sz="4" w:space="0" w:color="000000"/>
              <w:bottom w:val="single" w:sz="4" w:space="0" w:color="000000"/>
              <w:right w:val="single" w:sz="4" w:space="0" w:color="000000"/>
            </w:tcBorders>
          </w:tcPr>
          <w:p w14:paraId="1F00C526" w14:textId="77777777" w:rsidR="0053661D" w:rsidRPr="00E27D23" w:rsidRDefault="0053661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B981320" w14:textId="77777777" w:rsidR="0053661D" w:rsidRPr="00E27D23" w:rsidRDefault="0053661D">
            <w:pPr>
              <w:pStyle w:val="TAL"/>
            </w:pPr>
          </w:p>
        </w:tc>
      </w:tr>
      <w:tr w:rsidR="0053661D" w:rsidRPr="00E27D23" w14:paraId="2A02681D"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0955363"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BACC8F1" w14:textId="77777777" w:rsidR="0053661D" w:rsidRPr="00E27D23" w:rsidRDefault="0053661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EA5A66F" w14:textId="77777777" w:rsidR="0053661D" w:rsidRPr="00E27D23" w:rsidRDefault="0053661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3EEC4D7" w14:textId="77777777" w:rsidR="0053661D" w:rsidRPr="00E27D23" w:rsidRDefault="0053661D">
            <w:pPr>
              <w:pStyle w:val="TAL"/>
            </w:pPr>
          </w:p>
        </w:tc>
      </w:tr>
      <w:tr w:rsidR="0053661D" w:rsidRPr="00E27D23" w14:paraId="661872BF"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960EBB0" w14:textId="77777777" w:rsidR="0053661D" w:rsidRPr="00E27D23" w:rsidRDefault="0053661D">
            <w:pPr>
              <w:pStyle w:val="TAL"/>
            </w:pPr>
            <w:r w:rsidRPr="00E27D23">
              <w:t>}</w:t>
            </w:r>
          </w:p>
        </w:tc>
        <w:tc>
          <w:tcPr>
            <w:tcW w:w="2267" w:type="dxa"/>
            <w:tcBorders>
              <w:top w:val="single" w:sz="4" w:space="0" w:color="000000"/>
              <w:left w:val="single" w:sz="4" w:space="0" w:color="000000"/>
              <w:bottom w:val="single" w:sz="4" w:space="0" w:color="000000"/>
              <w:right w:val="single" w:sz="4" w:space="0" w:color="000000"/>
            </w:tcBorders>
          </w:tcPr>
          <w:p w14:paraId="563E9FE5" w14:textId="77777777" w:rsidR="0053661D" w:rsidRPr="00E27D23" w:rsidRDefault="0053661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B88EFAE" w14:textId="77777777" w:rsidR="0053661D" w:rsidRPr="00E27D23" w:rsidRDefault="0053661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F5FB7BC" w14:textId="77777777" w:rsidR="0053661D" w:rsidRPr="00E27D23" w:rsidRDefault="0053661D">
            <w:pPr>
              <w:pStyle w:val="TAL"/>
            </w:pPr>
          </w:p>
        </w:tc>
      </w:tr>
    </w:tbl>
    <w:p w14:paraId="52F70637" w14:textId="77777777" w:rsidR="0053661D" w:rsidRPr="00E27D23" w:rsidRDefault="0053661D" w:rsidP="0053661D"/>
    <w:p w14:paraId="69B65D58" w14:textId="057F572D" w:rsidR="0053661D" w:rsidRPr="00E27D23" w:rsidRDefault="0053661D" w:rsidP="0053661D">
      <w:pPr>
        <w:pStyle w:val="TH"/>
      </w:pPr>
      <w:r w:rsidRPr="00E27D23">
        <w:rPr>
          <w:color w:val="000000"/>
        </w:rPr>
        <w:t>Table 14.2.4.1.2.3.3-1</w:t>
      </w:r>
      <w:r w:rsidR="00A561B9" w:rsidRPr="00E27D23">
        <w:rPr>
          <w:color w:val="000000"/>
        </w:rPr>
        <w:t>1</w:t>
      </w:r>
      <w:r w:rsidRPr="00E27D23">
        <w:t>:</w:t>
      </w:r>
      <w:r w:rsidRPr="00E27D23">
        <w:rPr>
          <w:i/>
          <w:iCs/>
        </w:rPr>
        <w:t xml:space="preserve"> RRCReconfiguration</w:t>
      </w:r>
      <w:r w:rsidRPr="00E27D23">
        <w:t xml:space="preserve"> (step 35, Table 14.2.4.1.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53661D" w:rsidRPr="00E27D23" w14:paraId="5B894A6C" w14:textId="77777777" w:rsidTr="0053661D">
        <w:tc>
          <w:tcPr>
            <w:tcW w:w="9738" w:type="dxa"/>
            <w:gridSpan w:val="4"/>
            <w:tcBorders>
              <w:top w:val="single" w:sz="4" w:space="0" w:color="auto"/>
              <w:left w:val="single" w:sz="4" w:space="0" w:color="auto"/>
              <w:bottom w:val="single" w:sz="4" w:space="0" w:color="auto"/>
              <w:right w:val="single" w:sz="4" w:space="0" w:color="auto"/>
            </w:tcBorders>
            <w:hideMark/>
          </w:tcPr>
          <w:p w14:paraId="1427F25B" w14:textId="77777777" w:rsidR="0053661D" w:rsidRPr="00E27D23" w:rsidRDefault="0053661D">
            <w:pPr>
              <w:pStyle w:val="TAL"/>
            </w:pPr>
            <w:r w:rsidRPr="00E27D23">
              <w:t xml:space="preserve">Derivation Path: TS 38.508-1 [4],Table 4.6.1-13 and condition NR </w:t>
            </w:r>
          </w:p>
        </w:tc>
      </w:tr>
      <w:tr w:rsidR="0053661D" w:rsidRPr="00E27D23" w14:paraId="61A9CF7C"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F9085F" w14:textId="77777777" w:rsidR="0053661D" w:rsidRPr="00E27D23" w:rsidRDefault="0053661D">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C2F702" w14:textId="77777777" w:rsidR="0053661D" w:rsidRPr="00E27D23" w:rsidRDefault="0053661D">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8AE10B" w14:textId="77777777" w:rsidR="0053661D" w:rsidRPr="00E27D23" w:rsidRDefault="0053661D">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E82A41" w14:textId="77777777" w:rsidR="0053661D" w:rsidRPr="00E27D23" w:rsidRDefault="0053661D">
            <w:pPr>
              <w:pStyle w:val="TAH"/>
            </w:pPr>
            <w:r w:rsidRPr="00E27D23">
              <w:t>Condition</w:t>
            </w:r>
          </w:p>
        </w:tc>
      </w:tr>
      <w:tr w:rsidR="0053661D" w:rsidRPr="00E27D23" w14:paraId="2702B2D7"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89BA03" w14:textId="77777777" w:rsidR="0053661D" w:rsidRPr="00E27D23" w:rsidRDefault="0053661D">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B1E97F" w14:textId="77777777" w:rsidR="0053661D" w:rsidRPr="00E27D23"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576FE5" w14:textId="77777777" w:rsidR="0053661D" w:rsidRPr="00E27D23"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6C9E54" w14:textId="77777777" w:rsidR="0053661D" w:rsidRPr="00E27D23" w:rsidRDefault="0053661D">
            <w:pPr>
              <w:pStyle w:val="TAL"/>
            </w:pPr>
          </w:p>
        </w:tc>
      </w:tr>
      <w:tr w:rsidR="0053661D" w:rsidRPr="00E27D23" w14:paraId="4FE95999"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93B008" w14:textId="77777777" w:rsidR="0053661D" w:rsidRPr="00E27D23" w:rsidRDefault="0053661D">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D4F927" w14:textId="77777777" w:rsidR="0053661D" w:rsidRPr="00E27D23"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670345" w14:textId="77777777" w:rsidR="0053661D" w:rsidRPr="00E27D23"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52716" w14:textId="77777777" w:rsidR="0053661D" w:rsidRPr="00E27D23" w:rsidRDefault="0053661D">
            <w:pPr>
              <w:pStyle w:val="TAL"/>
            </w:pPr>
          </w:p>
        </w:tc>
      </w:tr>
      <w:tr w:rsidR="0053661D" w:rsidRPr="00E27D23" w14:paraId="4C3ACA40"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1F1DEB" w14:textId="77777777" w:rsidR="0053661D" w:rsidRPr="00E27D23" w:rsidRDefault="0053661D">
            <w:pPr>
              <w:pStyle w:val="TAL"/>
            </w:pPr>
            <w:r w:rsidRPr="00E27D23">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CBAA52" w14:textId="77777777" w:rsidR="0053661D" w:rsidRPr="00E27D23"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51DF7C" w14:textId="77777777" w:rsidR="0053661D" w:rsidRPr="00E27D23"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F76DC4" w14:textId="77777777" w:rsidR="0053661D" w:rsidRPr="00E27D23" w:rsidRDefault="0053661D">
            <w:pPr>
              <w:pStyle w:val="TAL"/>
            </w:pPr>
          </w:p>
        </w:tc>
      </w:tr>
      <w:tr w:rsidR="0053661D" w:rsidRPr="00E27D23" w14:paraId="46FF4EEB"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6DCF1F" w14:textId="77777777" w:rsidR="0053661D" w:rsidRPr="00E27D23" w:rsidRDefault="0053661D">
            <w:pPr>
              <w:pStyle w:val="TAL"/>
            </w:pPr>
            <w:r w:rsidRPr="00E27D23">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AF91E2" w14:textId="4FDCAEBF" w:rsidR="0053661D" w:rsidRPr="00E27D23" w:rsidRDefault="0053661D">
            <w:pPr>
              <w:pStyle w:val="TAL"/>
            </w:pPr>
            <w:r w:rsidRPr="00E27D23">
              <w:t>RadioBearerConfig with condition MRBm</w:t>
            </w:r>
            <w:r w:rsidR="003F6202" w:rsidRPr="00E27D23">
              <w:t xml:space="preserve"> and UM_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7C58BB" w14:textId="77777777" w:rsidR="0053661D" w:rsidRPr="00E27D23" w:rsidRDefault="0053661D">
            <w:pPr>
              <w:pStyle w:val="TAL"/>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64B84E" w14:textId="77777777" w:rsidR="0053661D" w:rsidRPr="00E27D23" w:rsidRDefault="0053661D">
            <w:pPr>
              <w:pStyle w:val="TAL"/>
            </w:pPr>
          </w:p>
        </w:tc>
      </w:tr>
      <w:tr w:rsidR="0053661D" w:rsidRPr="00E27D23" w14:paraId="1CCFB9DD"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836B42" w14:textId="77777777" w:rsidR="0053661D" w:rsidRPr="00E27D23" w:rsidRDefault="0053661D">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B68D4F" w14:textId="77777777" w:rsidR="0053661D" w:rsidRPr="00E27D23"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57CA5D" w14:textId="77777777" w:rsidR="0053661D" w:rsidRPr="00E27D23"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FB5A9B" w14:textId="77777777" w:rsidR="0053661D" w:rsidRPr="00E27D23" w:rsidRDefault="0053661D">
            <w:pPr>
              <w:pStyle w:val="TAL"/>
            </w:pPr>
          </w:p>
        </w:tc>
      </w:tr>
      <w:tr w:rsidR="0053661D" w:rsidRPr="00E27D23" w14:paraId="118B7188"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1A06AF" w14:textId="77777777" w:rsidR="0053661D" w:rsidRPr="00E27D23" w:rsidRDefault="0053661D">
            <w:pPr>
              <w:pStyle w:val="TAL"/>
            </w:pPr>
            <w:r w:rsidRPr="00E27D23">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7F58A4" w14:textId="414CDE72" w:rsidR="0053661D" w:rsidRPr="00E27D23" w:rsidRDefault="0053661D">
            <w:pPr>
              <w:pStyle w:val="TAL"/>
            </w:pPr>
            <w:r w:rsidRPr="00E27D23">
              <w:t>CellGroupConfig with condition MRBm and UM_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786917" w14:textId="77777777" w:rsidR="0053661D" w:rsidRPr="00E27D23" w:rsidRDefault="0053661D">
            <w:pPr>
              <w:pStyle w:val="TAL"/>
              <w:rPr>
                <w:lang w:eastAsia="zh-CN"/>
              </w:rPr>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646534" w14:textId="77777777" w:rsidR="0053661D" w:rsidRPr="00E27D23" w:rsidRDefault="0053661D">
            <w:pPr>
              <w:pStyle w:val="TAL"/>
            </w:pPr>
          </w:p>
        </w:tc>
      </w:tr>
      <w:tr w:rsidR="0053661D" w:rsidRPr="00E27D23" w14:paraId="1A9C9D6B" w14:textId="77777777" w:rsidTr="0053661D">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D8F28A1" w14:textId="77777777" w:rsidR="0053661D" w:rsidRPr="00E27D23" w:rsidRDefault="0053661D">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166122" w14:textId="77777777" w:rsidR="0053661D" w:rsidRPr="00E27D23"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993B7B" w14:textId="77777777" w:rsidR="0053661D" w:rsidRPr="00E27D23"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8BA744" w14:textId="77777777" w:rsidR="0053661D" w:rsidRPr="00E27D23" w:rsidRDefault="0053661D">
            <w:pPr>
              <w:pStyle w:val="TAL"/>
            </w:pPr>
          </w:p>
        </w:tc>
      </w:tr>
      <w:tr w:rsidR="0053661D" w:rsidRPr="00E27D23" w14:paraId="349BF2D1"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4FD0D1" w14:textId="77777777" w:rsidR="0053661D" w:rsidRPr="00E27D23" w:rsidRDefault="0053661D">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0A8537" w14:textId="77777777" w:rsidR="0053661D" w:rsidRPr="00E27D23"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57E06" w14:textId="77777777" w:rsidR="0053661D" w:rsidRPr="00E27D23"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08D5D" w14:textId="77777777" w:rsidR="0053661D" w:rsidRPr="00E27D23" w:rsidRDefault="0053661D">
            <w:pPr>
              <w:pStyle w:val="TAL"/>
            </w:pPr>
          </w:p>
        </w:tc>
      </w:tr>
      <w:tr w:rsidR="0053661D" w:rsidRPr="00E27D23" w14:paraId="602EBDDE"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BF0115" w14:textId="77777777" w:rsidR="0053661D" w:rsidRPr="00E27D23" w:rsidRDefault="0053661D">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97593" w14:textId="77777777" w:rsidR="0053661D" w:rsidRPr="00E27D23"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402DF1" w14:textId="77777777" w:rsidR="0053661D" w:rsidRPr="00E27D23"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2F5078" w14:textId="77777777" w:rsidR="0053661D" w:rsidRPr="00E27D23" w:rsidRDefault="0053661D">
            <w:pPr>
              <w:pStyle w:val="TAL"/>
            </w:pPr>
          </w:p>
        </w:tc>
      </w:tr>
      <w:tr w:rsidR="0053661D" w:rsidRPr="00E27D23" w14:paraId="15124C0F"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36E947" w14:textId="77777777" w:rsidR="0053661D" w:rsidRPr="00E27D23" w:rsidRDefault="0053661D">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A03DC1" w14:textId="77777777" w:rsidR="0053661D" w:rsidRPr="00E27D23"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6E03C8" w14:textId="77777777" w:rsidR="0053661D" w:rsidRPr="00E27D23"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93F45D" w14:textId="77777777" w:rsidR="0053661D" w:rsidRPr="00E27D23" w:rsidRDefault="0053661D">
            <w:pPr>
              <w:pStyle w:val="TAL"/>
            </w:pPr>
          </w:p>
        </w:tc>
      </w:tr>
    </w:tbl>
    <w:p w14:paraId="79FC9EBB" w14:textId="77777777" w:rsidR="0053661D" w:rsidRPr="00E27D23" w:rsidRDefault="0053661D" w:rsidP="0053661D"/>
    <w:p w14:paraId="6B62707B" w14:textId="01400423" w:rsidR="0053661D" w:rsidRPr="00E27D23" w:rsidRDefault="0053661D" w:rsidP="0053661D">
      <w:pPr>
        <w:pStyle w:val="TH"/>
      </w:pPr>
      <w:r w:rsidRPr="00E27D23">
        <w:rPr>
          <w:color w:val="000000"/>
        </w:rPr>
        <w:t>Table 14.2.4.1.2.3.3-1</w:t>
      </w:r>
      <w:r w:rsidR="00A561B9" w:rsidRPr="00E27D23">
        <w:rPr>
          <w:color w:val="000000"/>
        </w:rPr>
        <w:t>2</w:t>
      </w:r>
      <w:r w:rsidRPr="00E27D23">
        <w:t xml:space="preserve">: </w:t>
      </w:r>
      <w:r w:rsidRPr="00E27D23">
        <w:rPr>
          <w:i/>
          <w:iCs/>
        </w:rPr>
        <w:t>Paging</w:t>
      </w:r>
      <w:r w:rsidRPr="00E27D23">
        <w:t xml:space="preserve"> (step 45,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53661D" w:rsidRPr="00E27D23" w14:paraId="290528F6" w14:textId="77777777" w:rsidTr="0053661D">
        <w:tc>
          <w:tcPr>
            <w:tcW w:w="9597" w:type="dxa"/>
            <w:gridSpan w:val="4"/>
            <w:tcBorders>
              <w:top w:val="single" w:sz="4" w:space="0" w:color="000000"/>
              <w:left w:val="single" w:sz="4" w:space="0" w:color="000000"/>
              <w:bottom w:val="single" w:sz="4" w:space="0" w:color="000000"/>
              <w:right w:val="single" w:sz="4" w:space="0" w:color="000000"/>
            </w:tcBorders>
            <w:hideMark/>
          </w:tcPr>
          <w:p w14:paraId="3A8204F6" w14:textId="77777777" w:rsidR="0053661D" w:rsidRPr="00E27D23" w:rsidRDefault="0053661D">
            <w:pPr>
              <w:pStyle w:val="TAL"/>
            </w:pPr>
            <w:r w:rsidRPr="00E27D23">
              <w:t>Derivation Path: TS 38.508-1 [4], Table 4.6.1-9, condition TMGI</w:t>
            </w:r>
          </w:p>
        </w:tc>
      </w:tr>
      <w:tr w:rsidR="0053661D" w:rsidRPr="00E27D23" w14:paraId="79EA09E0"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60125CE" w14:textId="77777777" w:rsidR="0053661D" w:rsidRPr="00E27D23" w:rsidRDefault="0053661D">
            <w:pPr>
              <w:pStyle w:val="TAH"/>
            </w:pPr>
            <w:r w:rsidRPr="00E27D23">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351431C5" w14:textId="77777777" w:rsidR="0053661D" w:rsidRPr="00E27D23" w:rsidRDefault="0053661D">
            <w:pPr>
              <w:pStyle w:val="TAH"/>
            </w:pPr>
            <w:r w:rsidRPr="00E27D23">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62C6158D" w14:textId="77777777" w:rsidR="0053661D" w:rsidRPr="00E27D23" w:rsidRDefault="0053661D">
            <w:pPr>
              <w:pStyle w:val="TAH"/>
            </w:pPr>
            <w:r w:rsidRPr="00E27D23">
              <w:t>Comment</w:t>
            </w:r>
          </w:p>
        </w:tc>
        <w:tc>
          <w:tcPr>
            <w:tcW w:w="1276" w:type="dxa"/>
            <w:tcBorders>
              <w:top w:val="single" w:sz="4" w:space="0" w:color="000000"/>
              <w:left w:val="single" w:sz="4" w:space="0" w:color="000000"/>
              <w:bottom w:val="single" w:sz="4" w:space="0" w:color="000000"/>
              <w:right w:val="single" w:sz="4" w:space="0" w:color="000000"/>
            </w:tcBorders>
            <w:hideMark/>
          </w:tcPr>
          <w:p w14:paraId="6435AAE5" w14:textId="77777777" w:rsidR="0053661D" w:rsidRPr="00E27D23" w:rsidRDefault="0053661D">
            <w:pPr>
              <w:pStyle w:val="TAH"/>
            </w:pPr>
            <w:r w:rsidRPr="00E27D23">
              <w:t>Condition</w:t>
            </w:r>
          </w:p>
        </w:tc>
      </w:tr>
      <w:tr w:rsidR="0053661D" w:rsidRPr="00E27D23" w14:paraId="0D853499"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289CBCA" w14:textId="77777777" w:rsidR="0053661D" w:rsidRPr="00E27D23" w:rsidRDefault="0053661D">
            <w:pPr>
              <w:pStyle w:val="TAL"/>
            </w:pPr>
            <w:r w:rsidRPr="00E27D23">
              <w:t>Paging ::= SEQUENCE {</w:t>
            </w:r>
          </w:p>
        </w:tc>
        <w:tc>
          <w:tcPr>
            <w:tcW w:w="2267" w:type="dxa"/>
            <w:tcBorders>
              <w:top w:val="single" w:sz="4" w:space="0" w:color="000000"/>
              <w:left w:val="single" w:sz="4" w:space="0" w:color="000000"/>
              <w:bottom w:val="single" w:sz="4" w:space="0" w:color="000000"/>
              <w:right w:val="single" w:sz="4" w:space="0" w:color="000000"/>
            </w:tcBorders>
          </w:tcPr>
          <w:p w14:paraId="1B5BD023"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C4C9AB2"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1D75930" w14:textId="77777777" w:rsidR="0053661D" w:rsidRPr="00E27D23" w:rsidRDefault="0053661D">
            <w:pPr>
              <w:pStyle w:val="TAL"/>
            </w:pPr>
          </w:p>
        </w:tc>
      </w:tr>
      <w:tr w:rsidR="0053661D" w:rsidRPr="00E27D23" w14:paraId="6AE9E7D1"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A3F80DD" w14:textId="77777777" w:rsidR="0053661D" w:rsidRPr="00E27D23" w:rsidRDefault="0053661D">
            <w:pPr>
              <w:pStyle w:val="TAL"/>
            </w:pPr>
            <w:r w:rsidRPr="00E27D23">
              <w:t xml:space="preserve">  pagingRecordList SEQUENCE (SIZE(1..maxNrofPageRec)) OF PagingRecord {</w:t>
            </w:r>
          </w:p>
        </w:tc>
        <w:tc>
          <w:tcPr>
            <w:tcW w:w="2267" w:type="dxa"/>
            <w:tcBorders>
              <w:top w:val="single" w:sz="4" w:space="0" w:color="000000"/>
              <w:left w:val="single" w:sz="4" w:space="0" w:color="000000"/>
              <w:bottom w:val="single" w:sz="4" w:space="0" w:color="000000"/>
              <w:right w:val="single" w:sz="4" w:space="0" w:color="000000"/>
            </w:tcBorders>
            <w:hideMark/>
          </w:tcPr>
          <w:p w14:paraId="013F695E" w14:textId="77777777" w:rsidR="0053661D" w:rsidRPr="00E27D23" w:rsidRDefault="0053661D">
            <w:pPr>
              <w:pStyle w:val="TAL"/>
            </w:pPr>
            <w:r w:rsidRPr="00E27D23">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78B9EEC5"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00A018B" w14:textId="77777777" w:rsidR="0053661D" w:rsidRPr="00E27D23" w:rsidRDefault="0053661D">
            <w:pPr>
              <w:pStyle w:val="TAL"/>
            </w:pPr>
          </w:p>
        </w:tc>
      </w:tr>
      <w:tr w:rsidR="0053661D" w:rsidRPr="00E27D23" w14:paraId="3577B9F8"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A6F3137" w14:textId="77777777" w:rsidR="0053661D" w:rsidRPr="00E27D23" w:rsidRDefault="0053661D">
            <w:pPr>
              <w:pStyle w:val="TAL"/>
            </w:pPr>
            <w:r w:rsidRPr="00E27D23">
              <w:t xml:space="preserve">    PagingRecord[1] SEQUENCE {</w:t>
            </w:r>
          </w:p>
        </w:tc>
        <w:tc>
          <w:tcPr>
            <w:tcW w:w="2267" w:type="dxa"/>
            <w:tcBorders>
              <w:top w:val="single" w:sz="4" w:space="0" w:color="000000"/>
              <w:left w:val="single" w:sz="4" w:space="0" w:color="000000"/>
              <w:bottom w:val="single" w:sz="4" w:space="0" w:color="000000"/>
              <w:right w:val="single" w:sz="4" w:space="0" w:color="000000"/>
            </w:tcBorders>
          </w:tcPr>
          <w:p w14:paraId="06BFE13A"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hideMark/>
          </w:tcPr>
          <w:p w14:paraId="0A30242C" w14:textId="77777777" w:rsidR="0053661D" w:rsidRPr="00E27D23" w:rsidRDefault="0053661D">
            <w:pPr>
              <w:pStyle w:val="TAL"/>
            </w:pPr>
            <w:r w:rsidRPr="00E27D23">
              <w:t>entry 1</w:t>
            </w:r>
          </w:p>
        </w:tc>
        <w:tc>
          <w:tcPr>
            <w:tcW w:w="1276" w:type="dxa"/>
            <w:tcBorders>
              <w:top w:val="single" w:sz="4" w:space="0" w:color="000000"/>
              <w:left w:val="single" w:sz="4" w:space="0" w:color="000000"/>
              <w:bottom w:val="single" w:sz="4" w:space="0" w:color="000000"/>
              <w:right w:val="single" w:sz="4" w:space="0" w:color="000000"/>
            </w:tcBorders>
          </w:tcPr>
          <w:p w14:paraId="73E86501" w14:textId="77777777" w:rsidR="0053661D" w:rsidRPr="00E27D23" w:rsidRDefault="0053661D">
            <w:pPr>
              <w:pStyle w:val="TAL"/>
            </w:pPr>
          </w:p>
        </w:tc>
      </w:tr>
      <w:tr w:rsidR="0053661D" w:rsidRPr="00E27D23" w14:paraId="7F61C632"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D263A6E" w14:textId="77777777" w:rsidR="0053661D" w:rsidRPr="00E27D23" w:rsidRDefault="0053661D">
            <w:pPr>
              <w:pStyle w:val="TAL"/>
            </w:pPr>
            <w:r w:rsidRPr="00E27D23">
              <w:t xml:space="preserve">      ue-Identity CHOICE {</w:t>
            </w:r>
          </w:p>
        </w:tc>
        <w:tc>
          <w:tcPr>
            <w:tcW w:w="2267" w:type="dxa"/>
            <w:tcBorders>
              <w:top w:val="single" w:sz="4" w:space="0" w:color="000000"/>
              <w:left w:val="single" w:sz="4" w:space="0" w:color="000000"/>
              <w:bottom w:val="single" w:sz="4" w:space="0" w:color="000000"/>
              <w:right w:val="single" w:sz="4" w:space="0" w:color="000000"/>
            </w:tcBorders>
          </w:tcPr>
          <w:p w14:paraId="4E9C77E9"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3B0F956"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75A5454" w14:textId="77777777" w:rsidR="0053661D" w:rsidRPr="00E27D23" w:rsidRDefault="0053661D">
            <w:pPr>
              <w:pStyle w:val="TAL"/>
            </w:pPr>
          </w:p>
        </w:tc>
      </w:tr>
      <w:tr w:rsidR="0053661D" w:rsidRPr="00E27D23" w14:paraId="3BDFA34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4FD6865" w14:textId="77777777" w:rsidR="0053661D" w:rsidRPr="00E27D23" w:rsidRDefault="0053661D">
            <w:pPr>
              <w:pStyle w:val="TAL"/>
            </w:pPr>
            <w:r w:rsidRPr="00E27D23">
              <w:t xml:space="preserve">        ng-5G-S-TMSI</w:t>
            </w:r>
          </w:p>
        </w:tc>
        <w:tc>
          <w:tcPr>
            <w:tcW w:w="2267" w:type="dxa"/>
            <w:tcBorders>
              <w:top w:val="single" w:sz="4" w:space="0" w:color="000000"/>
              <w:left w:val="single" w:sz="4" w:space="0" w:color="000000"/>
              <w:bottom w:val="single" w:sz="4" w:space="0" w:color="000000"/>
              <w:right w:val="single" w:sz="4" w:space="0" w:color="000000"/>
            </w:tcBorders>
            <w:hideMark/>
          </w:tcPr>
          <w:p w14:paraId="689ACAD2" w14:textId="77777777" w:rsidR="0053661D" w:rsidRPr="00E27D23" w:rsidRDefault="0053661D">
            <w:pPr>
              <w:pStyle w:val="TAL"/>
            </w:pPr>
            <w:r w:rsidRPr="00E27D23">
              <w:t>Set to the different value from the NG-5G-S-TMSI of the UE</w:t>
            </w:r>
          </w:p>
        </w:tc>
        <w:tc>
          <w:tcPr>
            <w:tcW w:w="1519" w:type="dxa"/>
            <w:tcBorders>
              <w:top w:val="single" w:sz="4" w:space="0" w:color="000000"/>
              <w:left w:val="single" w:sz="4" w:space="0" w:color="000000"/>
              <w:bottom w:val="single" w:sz="4" w:space="0" w:color="000000"/>
              <w:right w:val="single" w:sz="4" w:space="0" w:color="000000"/>
            </w:tcBorders>
          </w:tcPr>
          <w:p w14:paraId="1563DC38"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3040279" w14:textId="77777777" w:rsidR="0053661D" w:rsidRPr="00E27D23" w:rsidRDefault="0053661D">
            <w:pPr>
              <w:pStyle w:val="TAL"/>
            </w:pPr>
          </w:p>
        </w:tc>
      </w:tr>
      <w:tr w:rsidR="0053661D" w:rsidRPr="00E27D23" w14:paraId="16F684F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D8824BA"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AF5BB0D"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015C681"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E6D021A" w14:textId="77777777" w:rsidR="0053661D" w:rsidRPr="00E27D23" w:rsidRDefault="0053661D">
            <w:pPr>
              <w:pStyle w:val="TAL"/>
            </w:pPr>
          </w:p>
        </w:tc>
      </w:tr>
      <w:tr w:rsidR="0053661D" w:rsidRPr="00E27D23" w14:paraId="6DE97BE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A5830A8"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44F5B98"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379C9C3"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23DF4EA" w14:textId="77777777" w:rsidR="0053661D" w:rsidRPr="00E27D23" w:rsidRDefault="0053661D">
            <w:pPr>
              <w:pStyle w:val="TAL"/>
            </w:pPr>
          </w:p>
        </w:tc>
      </w:tr>
      <w:tr w:rsidR="0053661D" w:rsidRPr="00E27D23" w14:paraId="4A36C0C6"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142AD39"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5FC43FD"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9C92A69"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56CCE64" w14:textId="77777777" w:rsidR="0053661D" w:rsidRPr="00E27D23" w:rsidRDefault="0053661D">
            <w:pPr>
              <w:pStyle w:val="TAL"/>
            </w:pPr>
          </w:p>
        </w:tc>
      </w:tr>
      <w:tr w:rsidR="0053661D" w:rsidRPr="00E27D23" w14:paraId="6E7CCC3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18E3BBB" w14:textId="77777777" w:rsidR="0053661D" w:rsidRPr="00E27D23" w:rsidRDefault="0053661D">
            <w:pPr>
              <w:pStyle w:val="TAL"/>
            </w:pPr>
            <w:r w:rsidRPr="00E27D23">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38963992"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762B5833"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7E38546" w14:textId="77777777" w:rsidR="0053661D" w:rsidRPr="00E27D23" w:rsidRDefault="0053661D">
            <w:pPr>
              <w:pStyle w:val="TAL"/>
            </w:pPr>
          </w:p>
        </w:tc>
      </w:tr>
      <w:tr w:rsidR="0053661D" w:rsidRPr="00E27D23" w14:paraId="5FE7039F"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4B3F2BD" w14:textId="77777777" w:rsidR="0053661D" w:rsidRPr="00E27D23" w:rsidRDefault="0053661D">
            <w:pPr>
              <w:pStyle w:val="TAL"/>
            </w:pPr>
            <w:r w:rsidRPr="00E27D23">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46740783" w14:textId="77777777" w:rsidR="0053661D" w:rsidRPr="00E27D23" w:rsidRDefault="0053661D">
            <w:pPr>
              <w:pStyle w:val="TAL"/>
            </w:pPr>
            <w:r w:rsidRPr="00E27D23">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6C511809"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E13FD3D" w14:textId="77777777" w:rsidR="0053661D" w:rsidRPr="00E27D23" w:rsidRDefault="0053661D">
            <w:pPr>
              <w:pStyle w:val="TAL"/>
            </w:pPr>
          </w:p>
        </w:tc>
      </w:tr>
      <w:tr w:rsidR="0053661D" w:rsidRPr="00E27D23" w14:paraId="48FC8919"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C82CB58" w14:textId="77777777" w:rsidR="0053661D" w:rsidRPr="00E27D23" w:rsidRDefault="0053661D">
            <w:pPr>
              <w:pStyle w:val="TAL"/>
            </w:pPr>
            <w:r w:rsidRPr="00E27D23">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00BFCDFB" w14:textId="77777777" w:rsidR="0053661D" w:rsidRPr="00E27D23" w:rsidRDefault="0053661D">
            <w:pPr>
              <w:pStyle w:val="TAL"/>
            </w:pPr>
            <w:r w:rsidRPr="00E27D23">
              <w:t>Set to the value of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594DD5F2" w14:textId="77777777" w:rsidR="0053661D" w:rsidRPr="00E27D23" w:rsidRDefault="0053661D">
            <w:pPr>
              <w:pStyle w:val="TAL"/>
            </w:pPr>
            <w:r w:rsidRPr="00E27D23">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1A1594DC" w14:textId="77777777" w:rsidR="0053661D" w:rsidRPr="00E27D23" w:rsidRDefault="0053661D">
            <w:pPr>
              <w:pStyle w:val="TAL"/>
            </w:pPr>
          </w:p>
        </w:tc>
      </w:tr>
      <w:tr w:rsidR="0053661D" w:rsidRPr="00E27D23" w14:paraId="6F35A37E"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B24615F"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DB83275"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7E748E23"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87DDA89" w14:textId="77777777" w:rsidR="0053661D" w:rsidRPr="00E27D23" w:rsidRDefault="0053661D">
            <w:pPr>
              <w:pStyle w:val="TAL"/>
            </w:pPr>
          </w:p>
        </w:tc>
      </w:tr>
      <w:tr w:rsidR="0053661D" w:rsidRPr="00E27D23" w14:paraId="03F29EE4"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7CDFDEC"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4934F54"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2572874"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4B7A2F0" w14:textId="77777777" w:rsidR="0053661D" w:rsidRPr="00E27D23" w:rsidRDefault="0053661D">
            <w:pPr>
              <w:pStyle w:val="TAL"/>
            </w:pPr>
          </w:p>
        </w:tc>
      </w:tr>
      <w:tr w:rsidR="0053661D" w:rsidRPr="00E27D23" w14:paraId="6FA917A4"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DC6522B"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C4AFE16"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40249E4"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6D976A2" w14:textId="77777777" w:rsidR="0053661D" w:rsidRPr="00E27D23" w:rsidRDefault="0053661D">
            <w:pPr>
              <w:pStyle w:val="TAL"/>
            </w:pPr>
          </w:p>
        </w:tc>
      </w:tr>
      <w:tr w:rsidR="0053661D" w:rsidRPr="00E27D23" w14:paraId="157912E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4FCD2E8" w14:textId="77777777" w:rsidR="0053661D" w:rsidRPr="00E27D23" w:rsidRDefault="0053661D">
            <w:pPr>
              <w:pStyle w:val="TAL"/>
            </w:pPr>
            <w:r w:rsidRPr="00E27D23">
              <w:t>}</w:t>
            </w:r>
          </w:p>
        </w:tc>
        <w:tc>
          <w:tcPr>
            <w:tcW w:w="2267" w:type="dxa"/>
            <w:tcBorders>
              <w:top w:val="single" w:sz="4" w:space="0" w:color="000000"/>
              <w:left w:val="single" w:sz="4" w:space="0" w:color="000000"/>
              <w:bottom w:val="single" w:sz="4" w:space="0" w:color="000000"/>
              <w:right w:val="single" w:sz="4" w:space="0" w:color="000000"/>
            </w:tcBorders>
          </w:tcPr>
          <w:p w14:paraId="3233F083"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D9EB074"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BE403F8" w14:textId="77777777" w:rsidR="0053661D" w:rsidRPr="00E27D23" w:rsidRDefault="0053661D">
            <w:pPr>
              <w:pStyle w:val="TAL"/>
            </w:pPr>
          </w:p>
        </w:tc>
      </w:tr>
    </w:tbl>
    <w:p w14:paraId="60D78255" w14:textId="77777777" w:rsidR="0053661D" w:rsidRPr="00E27D23" w:rsidRDefault="0053661D" w:rsidP="0053661D"/>
    <w:p w14:paraId="46AFE33A" w14:textId="0FEB5B54" w:rsidR="0053661D" w:rsidRPr="00E27D23" w:rsidRDefault="0053661D" w:rsidP="0053661D">
      <w:pPr>
        <w:pStyle w:val="TH"/>
      </w:pPr>
      <w:r w:rsidRPr="00E27D23">
        <w:rPr>
          <w:color w:val="000000"/>
        </w:rPr>
        <w:t>Table 14.2.4.1.2.3.3-1</w:t>
      </w:r>
      <w:r w:rsidR="00A561B9" w:rsidRPr="00E27D23">
        <w:rPr>
          <w:color w:val="000000"/>
        </w:rPr>
        <w:t>3</w:t>
      </w:r>
      <w:r w:rsidRPr="00E27D23">
        <w:t xml:space="preserve">: </w:t>
      </w:r>
      <w:r w:rsidRPr="00E27D23">
        <w:rPr>
          <w:i/>
          <w:iCs/>
        </w:rPr>
        <w:t>Paging</w:t>
      </w:r>
      <w:r w:rsidRPr="00E27D23">
        <w:t xml:space="preserve"> (step 60,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53661D" w:rsidRPr="00E27D23" w14:paraId="5A2F7056" w14:textId="77777777" w:rsidTr="0053661D">
        <w:tc>
          <w:tcPr>
            <w:tcW w:w="9597" w:type="dxa"/>
            <w:gridSpan w:val="4"/>
            <w:tcBorders>
              <w:top w:val="single" w:sz="4" w:space="0" w:color="000000"/>
              <w:left w:val="single" w:sz="4" w:space="0" w:color="000000"/>
              <w:bottom w:val="single" w:sz="4" w:space="0" w:color="000000"/>
              <w:right w:val="single" w:sz="4" w:space="0" w:color="000000"/>
            </w:tcBorders>
            <w:hideMark/>
          </w:tcPr>
          <w:p w14:paraId="64ACF492" w14:textId="77777777" w:rsidR="0053661D" w:rsidRPr="00E27D23" w:rsidRDefault="0053661D">
            <w:pPr>
              <w:pStyle w:val="TAL"/>
            </w:pPr>
            <w:r w:rsidRPr="00E27D23">
              <w:t>Derivation Path: TS 38.508-1 [4], Table 4.6.1-9, condition TMGI</w:t>
            </w:r>
          </w:p>
        </w:tc>
      </w:tr>
      <w:tr w:rsidR="0053661D" w:rsidRPr="00E27D23" w14:paraId="27E4EC82"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8F57146" w14:textId="77777777" w:rsidR="0053661D" w:rsidRPr="00E27D23" w:rsidRDefault="0053661D">
            <w:pPr>
              <w:pStyle w:val="TAH"/>
            </w:pPr>
            <w:r w:rsidRPr="00E27D23">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B07890F" w14:textId="77777777" w:rsidR="0053661D" w:rsidRPr="00E27D23" w:rsidRDefault="0053661D">
            <w:pPr>
              <w:pStyle w:val="TAH"/>
            </w:pPr>
            <w:r w:rsidRPr="00E27D23">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5B21DD3D" w14:textId="77777777" w:rsidR="0053661D" w:rsidRPr="00E27D23" w:rsidRDefault="0053661D">
            <w:pPr>
              <w:pStyle w:val="TAH"/>
            </w:pPr>
            <w:r w:rsidRPr="00E27D23">
              <w:t>Comment</w:t>
            </w:r>
          </w:p>
        </w:tc>
        <w:tc>
          <w:tcPr>
            <w:tcW w:w="1276" w:type="dxa"/>
            <w:tcBorders>
              <w:top w:val="single" w:sz="4" w:space="0" w:color="000000"/>
              <w:left w:val="single" w:sz="4" w:space="0" w:color="000000"/>
              <w:bottom w:val="single" w:sz="4" w:space="0" w:color="000000"/>
              <w:right w:val="single" w:sz="4" w:space="0" w:color="000000"/>
            </w:tcBorders>
            <w:hideMark/>
          </w:tcPr>
          <w:p w14:paraId="3D31505E" w14:textId="77777777" w:rsidR="0053661D" w:rsidRPr="00E27D23" w:rsidRDefault="0053661D">
            <w:pPr>
              <w:pStyle w:val="TAH"/>
            </w:pPr>
            <w:r w:rsidRPr="00E27D23">
              <w:t>Condition</w:t>
            </w:r>
          </w:p>
        </w:tc>
      </w:tr>
      <w:tr w:rsidR="0053661D" w:rsidRPr="00E27D23" w14:paraId="2B74CA8E"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4520036" w14:textId="77777777" w:rsidR="0053661D" w:rsidRPr="00E27D23" w:rsidRDefault="0053661D">
            <w:pPr>
              <w:pStyle w:val="TAL"/>
            </w:pPr>
            <w:r w:rsidRPr="00E27D23">
              <w:t>Paging ::= SEQUENCE {</w:t>
            </w:r>
          </w:p>
        </w:tc>
        <w:tc>
          <w:tcPr>
            <w:tcW w:w="2267" w:type="dxa"/>
            <w:tcBorders>
              <w:top w:val="single" w:sz="4" w:space="0" w:color="000000"/>
              <w:left w:val="single" w:sz="4" w:space="0" w:color="000000"/>
              <w:bottom w:val="single" w:sz="4" w:space="0" w:color="000000"/>
              <w:right w:val="single" w:sz="4" w:space="0" w:color="000000"/>
            </w:tcBorders>
          </w:tcPr>
          <w:p w14:paraId="28DEC7F3"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5A96ED3"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00D5B4F" w14:textId="77777777" w:rsidR="0053661D" w:rsidRPr="00E27D23" w:rsidRDefault="0053661D">
            <w:pPr>
              <w:pStyle w:val="TAL"/>
            </w:pPr>
          </w:p>
        </w:tc>
      </w:tr>
      <w:tr w:rsidR="0053661D" w:rsidRPr="00E27D23" w14:paraId="219F0B0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A8B6FCB" w14:textId="77777777" w:rsidR="0053661D" w:rsidRPr="00E27D23" w:rsidRDefault="0053661D">
            <w:pPr>
              <w:pStyle w:val="TAL"/>
            </w:pPr>
            <w:r w:rsidRPr="00E27D23">
              <w:t xml:space="preserve">  pagingRecordList </w:t>
            </w:r>
          </w:p>
        </w:tc>
        <w:tc>
          <w:tcPr>
            <w:tcW w:w="2267" w:type="dxa"/>
            <w:tcBorders>
              <w:top w:val="single" w:sz="4" w:space="0" w:color="000000"/>
              <w:left w:val="single" w:sz="4" w:space="0" w:color="000000"/>
              <w:bottom w:val="single" w:sz="4" w:space="0" w:color="000000"/>
              <w:right w:val="single" w:sz="4" w:space="0" w:color="000000"/>
            </w:tcBorders>
            <w:hideMark/>
          </w:tcPr>
          <w:p w14:paraId="124CA028" w14:textId="77777777" w:rsidR="0053661D" w:rsidRPr="00E27D23" w:rsidRDefault="0053661D">
            <w:pPr>
              <w:pStyle w:val="TAL"/>
            </w:pPr>
            <w:r w:rsidRPr="00E27D23">
              <w:t>Not present</w:t>
            </w:r>
          </w:p>
        </w:tc>
        <w:tc>
          <w:tcPr>
            <w:tcW w:w="1519" w:type="dxa"/>
            <w:tcBorders>
              <w:top w:val="single" w:sz="4" w:space="0" w:color="000000"/>
              <w:left w:val="single" w:sz="4" w:space="0" w:color="000000"/>
              <w:bottom w:val="single" w:sz="4" w:space="0" w:color="000000"/>
              <w:right w:val="single" w:sz="4" w:space="0" w:color="000000"/>
            </w:tcBorders>
          </w:tcPr>
          <w:p w14:paraId="20A8D71B"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850DF9C" w14:textId="77777777" w:rsidR="0053661D" w:rsidRPr="00E27D23" w:rsidRDefault="0053661D">
            <w:pPr>
              <w:pStyle w:val="TAL"/>
            </w:pPr>
          </w:p>
        </w:tc>
      </w:tr>
      <w:tr w:rsidR="0053661D" w:rsidRPr="00E27D23" w14:paraId="52085E3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D76336D" w14:textId="77777777" w:rsidR="0053661D" w:rsidRPr="00E27D23" w:rsidRDefault="0053661D">
            <w:pPr>
              <w:pStyle w:val="TAL"/>
            </w:pPr>
            <w:r w:rsidRPr="00E27D23">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6A9FC56C"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E659E93"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B8114D0" w14:textId="77777777" w:rsidR="0053661D" w:rsidRPr="00E27D23" w:rsidRDefault="0053661D">
            <w:pPr>
              <w:pStyle w:val="TAL"/>
            </w:pPr>
          </w:p>
        </w:tc>
      </w:tr>
      <w:tr w:rsidR="0053661D" w:rsidRPr="00E27D23" w14:paraId="159F0CB9"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613E237" w14:textId="77777777" w:rsidR="0053661D" w:rsidRPr="00E27D23" w:rsidRDefault="0053661D">
            <w:pPr>
              <w:pStyle w:val="TAL"/>
            </w:pPr>
            <w:r w:rsidRPr="00E27D23">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63DA1738" w14:textId="77777777" w:rsidR="0053661D" w:rsidRPr="00E27D23" w:rsidRDefault="0053661D">
            <w:pPr>
              <w:pStyle w:val="TAL"/>
            </w:pPr>
            <w:r w:rsidRPr="00E27D23">
              <w:rPr>
                <w:lang w:eastAsia="zh-CN"/>
              </w:rPr>
              <w:t>1 entries</w:t>
            </w:r>
          </w:p>
        </w:tc>
        <w:tc>
          <w:tcPr>
            <w:tcW w:w="1519" w:type="dxa"/>
            <w:tcBorders>
              <w:top w:val="single" w:sz="4" w:space="0" w:color="000000"/>
              <w:left w:val="single" w:sz="4" w:space="0" w:color="000000"/>
              <w:bottom w:val="single" w:sz="4" w:space="0" w:color="000000"/>
              <w:right w:val="single" w:sz="4" w:space="0" w:color="000000"/>
            </w:tcBorders>
          </w:tcPr>
          <w:p w14:paraId="40B9A4DF"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CF6DD93" w14:textId="77777777" w:rsidR="0053661D" w:rsidRPr="00E27D23" w:rsidRDefault="0053661D">
            <w:pPr>
              <w:pStyle w:val="TAL"/>
            </w:pPr>
          </w:p>
        </w:tc>
      </w:tr>
      <w:tr w:rsidR="0053661D" w:rsidRPr="00E27D23" w14:paraId="4B7C9F44"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1B7D127" w14:textId="77777777" w:rsidR="0053661D" w:rsidRPr="00E27D23" w:rsidRDefault="0053661D">
            <w:pPr>
              <w:pStyle w:val="TAL"/>
            </w:pPr>
            <w:r w:rsidRPr="00E27D23">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53DF84A2" w14:textId="77777777" w:rsidR="0053661D" w:rsidRPr="00E27D23" w:rsidRDefault="0053661D">
            <w:pPr>
              <w:pStyle w:val="TAL"/>
            </w:pPr>
            <w:r w:rsidRPr="00E27D23">
              <w:t>Set to the value of the TMGI UE have released</w:t>
            </w:r>
          </w:p>
        </w:tc>
        <w:tc>
          <w:tcPr>
            <w:tcW w:w="1519" w:type="dxa"/>
            <w:tcBorders>
              <w:top w:val="single" w:sz="4" w:space="0" w:color="000000"/>
              <w:left w:val="single" w:sz="4" w:space="0" w:color="000000"/>
              <w:bottom w:val="single" w:sz="4" w:space="0" w:color="000000"/>
              <w:right w:val="single" w:sz="4" w:space="0" w:color="000000"/>
            </w:tcBorders>
            <w:hideMark/>
          </w:tcPr>
          <w:p w14:paraId="40F00EEC" w14:textId="77777777" w:rsidR="0053661D" w:rsidRPr="00E27D23" w:rsidRDefault="0053661D">
            <w:pPr>
              <w:pStyle w:val="TAL"/>
            </w:pPr>
            <w:r w:rsidRPr="00E27D23">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547945EE" w14:textId="77777777" w:rsidR="0053661D" w:rsidRPr="00E27D23" w:rsidRDefault="0053661D">
            <w:pPr>
              <w:pStyle w:val="TAL"/>
            </w:pPr>
          </w:p>
        </w:tc>
      </w:tr>
      <w:tr w:rsidR="0053661D" w:rsidRPr="00E27D23" w14:paraId="61CD7BD8"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6F6CB73"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4E7A2CA"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55CF913"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ACC11A3" w14:textId="77777777" w:rsidR="0053661D" w:rsidRPr="00E27D23" w:rsidRDefault="0053661D">
            <w:pPr>
              <w:pStyle w:val="TAL"/>
            </w:pPr>
          </w:p>
        </w:tc>
      </w:tr>
      <w:tr w:rsidR="0053661D" w:rsidRPr="00E27D23" w14:paraId="22D9DC3D"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315014F"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7E0067E"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86604F6"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CD92E81" w14:textId="77777777" w:rsidR="0053661D" w:rsidRPr="00E27D23" w:rsidRDefault="0053661D">
            <w:pPr>
              <w:pStyle w:val="TAL"/>
            </w:pPr>
          </w:p>
        </w:tc>
      </w:tr>
      <w:tr w:rsidR="0053661D" w:rsidRPr="00E27D23" w14:paraId="563D573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AE2CDAE" w14:textId="77777777" w:rsidR="0053661D" w:rsidRPr="00E27D23" w:rsidRDefault="0053661D">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9F94490"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AC7EC34"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2BD60F5" w14:textId="77777777" w:rsidR="0053661D" w:rsidRPr="00E27D23" w:rsidRDefault="0053661D">
            <w:pPr>
              <w:pStyle w:val="TAL"/>
            </w:pPr>
          </w:p>
        </w:tc>
      </w:tr>
      <w:tr w:rsidR="0053661D" w:rsidRPr="00E27D23" w14:paraId="25546AB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A47CC60" w14:textId="77777777" w:rsidR="0053661D" w:rsidRPr="00E27D23" w:rsidRDefault="0053661D">
            <w:pPr>
              <w:pStyle w:val="TAL"/>
            </w:pPr>
            <w:r w:rsidRPr="00E27D23">
              <w:t>}</w:t>
            </w:r>
          </w:p>
        </w:tc>
        <w:tc>
          <w:tcPr>
            <w:tcW w:w="2267" w:type="dxa"/>
            <w:tcBorders>
              <w:top w:val="single" w:sz="4" w:space="0" w:color="000000"/>
              <w:left w:val="single" w:sz="4" w:space="0" w:color="000000"/>
              <w:bottom w:val="single" w:sz="4" w:space="0" w:color="000000"/>
              <w:right w:val="single" w:sz="4" w:space="0" w:color="000000"/>
            </w:tcBorders>
          </w:tcPr>
          <w:p w14:paraId="7F7827DB" w14:textId="77777777" w:rsidR="0053661D" w:rsidRPr="00E27D23"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F9E0A79" w14:textId="77777777" w:rsidR="0053661D" w:rsidRPr="00E27D23"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D049EFF" w14:textId="77777777" w:rsidR="0053661D" w:rsidRPr="00E27D23" w:rsidRDefault="0053661D">
            <w:pPr>
              <w:pStyle w:val="TAL"/>
            </w:pPr>
          </w:p>
        </w:tc>
      </w:tr>
    </w:tbl>
    <w:p w14:paraId="3488C95B" w14:textId="08271120" w:rsidR="0053661D" w:rsidRPr="00E27D23" w:rsidRDefault="0053661D" w:rsidP="009D4432"/>
    <w:p w14:paraId="00EE56B5" w14:textId="77777777" w:rsidR="001036F1" w:rsidRPr="00E27D23" w:rsidRDefault="001036F1" w:rsidP="001036F1">
      <w:pPr>
        <w:pStyle w:val="Heading4"/>
        <w:rPr>
          <w:lang w:eastAsia="sv-SE"/>
        </w:rPr>
      </w:pPr>
      <w:r w:rsidRPr="00E27D23">
        <w:rPr>
          <w:lang w:eastAsia="sv-SE"/>
        </w:rPr>
        <w:t>14.2.4.2</w:t>
      </w:r>
      <w:r w:rsidRPr="00E27D23">
        <w:rPr>
          <w:lang w:eastAsia="sv-SE"/>
        </w:rPr>
        <w:tab/>
        <w:t>MBS Multicast / RRC / MRB Reconfiguration</w:t>
      </w:r>
    </w:p>
    <w:p w14:paraId="52810D2F" w14:textId="77777777" w:rsidR="001036F1" w:rsidRPr="00E27D23" w:rsidRDefault="001036F1" w:rsidP="001036F1">
      <w:pPr>
        <w:pStyle w:val="Heading5"/>
        <w:rPr>
          <w:lang w:eastAsia="en-US"/>
        </w:rPr>
      </w:pPr>
      <w:r w:rsidRPr="00E27D23">
        <w:t>14.2.4.2.1</w:t>
      </w:r>
      <w:r w:rsidRPr="00E27D23">
        <w:tab/>
        <w:t>MBS Multicast / RRC / MRB Reconfiguration / Establishment / Modification / Release / Success</w:t>
      </w:r>
    </w:p>
    <w:p w14:paraId="3BE39D17" w14:textId="77777777" w:rsidR="001036F1" w:rsidRPr="00E27D23" w:rsidRDefault="001036F1" w:rsidP="001036F1">
      <w:pPr>
        <w:pStyle w:val="H6"/>
      </w:pPr>
      <w:r w:rsidRPr="00E27D23">
        <w:t>14.2.4.2.1.1</w:t>
      </w:r>
      <w:r w:rsidRPr="00E27D23">
        <w:tab/>
        <w:t>Test Purpose (TP)</w:t>
      </w:r>
    </w:p>
    <w:p w14:paraId="260E5891" w14:textId="77777777" w:rsidR="001036F1" w:rsidRPr="00E27D23" w:rsidRDefault="001036F1" w:rsidP="001036F1">
      <w:pPr>
        <w:pStyle w:val="H6"/>
      </w:pPr>
      <w:r w:rsidRPr="00E27D23">
        <w:t>(1)</w:t>
      </w:r>
    </w:p>
    <w:p w14:paraId="0F688B05" w14:textId="77777777" w:rsidR="001036F1" w:rsidRPr="00E27D23" w:rsidRDefault="001036F1" w:rsidP="001036F1">
      <w:pPr>
        <w:pStyle w:val="PL"/>
        <w:rPr>
          <w:noProof w:val="0"/>
        </w:rPr>
      </w:pPr>
      <w:r w:rsidRPr="00E27D23">
        <w:rPr>
          <w:b/>
          <w:i/>
          <w:noProof w:val="0"/>
        </w:rPr>
        <w:t xml:space="preserve">with </w:t>
      </w:r>
      <w:r w:rsidRPr="00E27D23">
        <w:rPr>
          <w:noProof w:val="0"/>
        </w:rPr>
        <w:t>{ UE in NR RRC_IDLE state and UE has joined one MBS multicast session }</w:t>
      </w:r>
    </w:p>
    <w:p w14:paraId="38A9F836" w14:textId="77777777" w:rsidR="001036F1" w:rsidRPr="00E27D23" w:rsidRDefault="001036F1" w:rsidP="001036F1">
      <w:pPr>
        <w:pStyle w:val="PL"/>
        <w:rPr>
          <w:noProof w:val="0"/>
        </w:rPr>
      </w:pPr>
      <w:r w:rsidRPr="00E27D23">
        <w:rPr>
          <w:noProof w:val="0"/>
        </w:rPr>
        <w:t>ensure that {</w:t>
      </w:r>
    </w:p>
    <w:p w14:paraId="6BA40EB3" w14:textId="42009BDB" w:rsidR="001036F1" w:rsidRPr="00E27D23" w:rsidRDefault="001036F1" w:rsidP="001036F1">
      <w:pPr>
        <w:pStyle w:val="PL"/>
        <w:rPr>
          <w:noProof w:val="0"/>
        </w:rPr>
      </w:pPr>
      <w:r w:rsidRPr="00E27D23">
        <w:rPr>
          <w:b/>
          <w:i/>
          <w:noProof w:val="0"/>
        </w:rPr>
        <w:t xml:space="preserve">  when</w:t>
      </w:r>
      <w:r w:rsidRPr="00E27D23">
        <w:rPr>
          <w:noProof w:val="0"/>
        </w:rPr>
        <w:t xml:space="preserve"> { UE receives a Paging with matched TMGI and moves to RRC_CONNECTED state and receives RRCReconfiguration message including a MRB-ToAddModList to add an UM MRB with one UM RLC for PTM transmission as MRB-Identity 1 and an AM MRB with one AM RLC for PTP transmission as MRB-Identity 2 }</w:t>
      </w:r>
    </w:p>
    <w:p w14:paraId="0FD4D620" w14:textId="2C67F468" w:rsidR="001036F1" w:rsidRPr="00E27D23" w:rsidRDefault="001036F1" w:rsidP="001036F1">
      <w:pPr>
        <w:pStyle w:val="PL"/>
        <w:rPr>
          <w:noProof w:val="0"/>
        </w:rPr>
      </w:pPr>
      <w:r w:rsidRPr="00E27D23">
        <w:rPr>
          <w:b/>
          <w:i/>
          <w:noProof w:val="0"/>
        </w:rPr>
        <w:t xml:space="preserve">    then</w:t>
      </w:r>
      <w:r w:rsidRPr="00E27D23">
        <w:rPr>
          <w:noProof w:val="0"/>
        </w:rPr>
        <w:t xml:space="preserve"> { UE successfully establishes the MRBs }</w:t>
      </w:r>
    </w:p>
    <w:p w14:paraId="73274F15" w14:textId="77777777" w:rsidR="001036F1" w:rsidRPr="00E27D23" w:rsidRDefault="001036F1" w:rsidP="001036F1">
      <w:pPr>
        <w:pStyle w:val="PL"/>
        <w:rPr>
          <w:noProof w:val="0"/>
        </w:rPr>
      </w:pPr>
      <w:r w:rsidRPr="00E27D23">
        <w:rPr>
          <w:noProof w:val="0"/>
        </w:rPr>
        <w:t xml:space="preserve">            }</w:t>
      </w:r>
    </w:p>
    <w:p w14:paraId="4611C114" w14:textId="77777777" w:rsidR="001036F1" w:rsidRPr="00E27D23" w:rsidRDefault="001036F1" w:rsidP="001036F1">
      <w:pPr>
        <w:pStyle w:val="PL"/>
        <w:rPr>
          <w:noProof w:val="0"/>
        </w:rPr>
      </w:pPr>
    </w:p>
    <w:p w14:paraId="3228FE33" w14:textId="77777777" w:rsidR="001036F1" w:rsidRPr="00E27D23" w:rsidRDefault="001036F1" w:rsidP="001036F1">
      <w:pPr>
        <w:pStyle w:val="H6"/>
      </w:pPr>
      <w:r w:rsidRPr="00E27D23">
        <w:t>(2)</w:t>
      </w:r>
    </w:p>
    <w:p w14:paraId="69ACAD83" w14:textId="77777777" w:rsidR="001036F1" w:rsidRPr="00E27D23" w:rsidRDefault="001036F1" w:rsidP="001036F1">
      <w:pPr>
        <w:pStyle w:val="PL"/>
        <w:rPr>
          <w:noProof w:val="0"/>
        </w:rPr>
      </w:pPr>
      <w:r w:rsidRPr="00E27D23">
        <w:rPr>
          <w:b/>
          <w:i/>
          <w:noProof w:val="0"/>
        </w:rPr>
        <w:t xml:space="preserve">with </w:t>
      </w:r>
      <w:r w:rsidRPr="00E27D23">
        <w:rPr>
          <w:noProof w:val="0"/>
        </w:rPr>
        <w:t>{ UE in NR RRC_CONNECTED state and MRB-Identity 1 and MRB-Identity 2 have established }</w:t>
      </w:r>
    </w:p>
    <w:p w14:paraId="20896344" w14:textId="77777777" w:rsidR="001036F1" w:rsidRPr="00E27D23" w:rsidRDefault="001036F1" w:rsidP="001036F1">
      <w:pPr>
        <w:pStyle w:val="PL"/>
        <w:rPr>
          <w:noProof w:val="0"/>
        </w:rPr>
      </w:pPr>
      <w:r w:rsidRPr="00E27D23">
        <w:rPr>
          <w:noProof w:val="0"/>
        </w:rPr>
        <w:t>ensure that {</w:t>
      </w:r>
    </w:p>
    <w:p w14:paraId="51B1F807" w14:textId="77777777" w:rsidR="001036F1" w:rsidRPr="00E27D23" w:rsidRDefault="001036F1" w:rsidP="001036F1">
      <w:pPr>
        <w:pStyle w:val="PL"/>
        <w:rPr>
          <w:noProof w:val="0"/>
        </w:rPr>
      </w:pPr>
      <w:r w:rsidRPr="00E27D23">
        <w:rPr>
          <w:b/>
          <w:i/>
          <w:noProof w:val="0"/>
        </w:rPr>
        <w:t xml:space="preserve">  when</w:t>
      </w:r>
      <w:r w:rsidRPr="00E27D23">
        <w:rPr>
          <w:noProof w:val="0"/>
        </w:rPr>
        <w:t xml:space="preserve"> { UE receives RRCReconfiguration message including a MRB-ToReleaseList to release a MRB-Identity which is not part of current UE configuration }</w:t>
      </w:r>
    </w:p>
    <w:p w14:paraId="3384F398" w14:textId="77777777" w:rsidR="001036F1" w:rsidRPr="00E27D23" w:rsidRDefault="001036F1" w:rsidP="001036F1">
      <w:pPr>
        <w:pStyle w:val="PL"/>
        <w:rPr>
          <w:noProof w:val="0"/>
        </w:rPr>
      </w:pPr>
      <w:r w:rsidRPr="00E27D23">
        <w:rPr>
          <w:b/>
          <w:i/>
          <w:noProof w:val="0"/>
        </w:rPr>
        <w:t xml:space="preserve">    then</w:t>
      </w:r>
      <w:r w:rsidRPr="00E27D23">
        <w:rPr>
          <w:noProof w:val="0"/>
        </w:rPr>
        <w:t xml:space="preserve"> { UE does not consider the message as erroneous and replies RRCReconfigurationComplete }</w:t>
      </w:r>
    </w:p>
    <w:p w14:paraId="0E81D9E6" w14:textId="77777777" w:rsidR="001036F1" w:rsidRPr="00E27D23" w:rsidRDefault="001036F1" w:rsidP="001036F1">
      <w:pPr>
        <w:pStyle w:val="PL"/>
        <w:rPr>
          <w:noProof w:val="0"/>
        </w:rPr>
      </w:pPr>
      <w:r w:rsidRPr="00E27D23">
        <w:rPr>
          <w:noProof w:val="0"/>
        </w:rPr>
        <w:t xml:space="preserve">            }</w:t>
      </w:r>
    </w:p>
    <w:p w14:paraId="26911191" w14:textId="77777777" w:rsidR="001036F1" w:rsidRPr="00E27D23" w:rsidRDefault="001036F1" w:rsidP="001036F1">
      <w:pPr>
        <w:pStyle w:val="PL"/>
        <w:rPr>
          <w:noProof w:val="0"/>
        </w:rPr>
      </w:pPr>
    </w:p>
    <w:p w14:paraId="265BA651" w14:textId="77777777" w:rsidR="001036F1" w:rsidRPr="00E27D23" w:rsidRDefault="001036F1" w:rsidP="001036F1">
      <w:pPr>
        <w:pStyle w:val="H6"/>
      </w:pPr>
      <w:r w:rsidRPr="00E27D23">
        <w:t>(3)</w:t>
      </w:r>
    </w:p>
    <w:p w14:paraId="25084592" w14:textId="77777777" w:rsidR="001036F1" w:rsidRPr="00E27D23" w:rsidRDefault="001036F1" w:rsidP="001036F1">
      <w:pPr>
        <w:pStyle w:val="PL"/>
        <w:rPr>
          <w:noProof w:val="0"/>
        </w:rPr>
      </w:pPr>
      <w:r w:rsidRPr="00E27D23">
        <w:rPr>
          <w:b/>
          <w:i/>
          <w:noProof w:val="0"/>
        </w:rPr>
        <w:t xml:space="preserve">with </w:t>
      </w:r>
      <w:r w:rsidRPr="00E27D23">
        <w:rPr>
          <w:noProof w:val="0"/>
        </w:rPr>
        <w:t>{ UE in NR RRC_CONNECTED state and MRB-Identity 1 and MRB-Identity 2 have established }</w:t>
      </w:r>
    </w:p>
    <w:p w14:paraId="4961CB34" w14:textId="77777777" w:rsidR="001036F1" w:rsidRPr="00E27D23" w:rsidRDefault="001036F1" w:rsidP="001036F1">
      <w:pPr>
        <w:pStyle w:val="PL"/>
        <w:rPr>
          <w:noProof w:val="0"/>
        </w:rPr>
      </w:pPr>
      <w:r w:rsidRPr="00E27D23">
        <w:rPr>
          <w:noProof w:val="0"/>
        </w:rPr>
        <w:t>ensure that {</w:t>
      </w:r>
    </w:p>
    <w:p w14:paraId="47BD6993" w14:textId="77777777" w:rsidR="001036F1" w:rsidRPr="00E27D23" w:rsidRDefault="001036F1" w:rsidP="001036F1">
      <w:pPr>
        <w:pStyle w:val="PL"/>
        <w:rPr>
          <w:noProof w:val="0"/>
        </w:rPr>
      </w:pPr>
      <w:r w:rsidRPr="00E27D23">
        <w:rPr>
          <w:b/>
          <w:i/>
          <w:noProof w:val="0"/>
        </w:rPr>
        <w:t xml:space="preserve">  when</w:t>
      </w:r>
      <w:r w:rsidRPr="00E27D23">
        <w:rPr>
          <w:noProof w:val="0"/>
        </w:rPr>
        <w:t xml:space="preserve"> { UE receives RRCReconfiguration message including a MRB-ToReleaseList to release MRB-Identity 2 and including rlc-BearerToaddModList to modify MRB-Identity 1 by adding a RLC-AM for PTP transmission }</w:t>
      </w:r>
    </w:p>
    <w:p w14:paraId="48880485" w14:textId="2B180E14" w:rsidR="001036F1" w:rsidRPr="00E27D23" w:rsidRDefault="001036F1" w:rsidP="001036F1">
      <w:pPr>
        <w:pStyle w:val="PL"/>
        <w:rPr>
          <w:noProof w:val="0"/>
        </w:rPr>
      </w:pPr>
      <w:r w:rsidRPr="00E27D23">
        <w:rPr>
          <w:b/>
          <w:i/>
          <w:noProof w:val="0"/>
        </w:rPr>
        <w:t xml:space="preserve">    then</w:t>
      </w:r>
      <w:r w:rsidRPr="00E27D23">
        <w:rPr>
          <w:noProof w:val="0"/>
        </w:rPr>
        <w:t xml:space="preserve"> { UE releases PDCP entity for MRB-Identity 2 and MRB-Identity 2 and changes MRB-Identity 1 to AM MRB with one UM RLC for PTM transmission and one AM RLC for PTP transmission and could receives MBS data of MRB-Identity 1 with PTM transmission and PTP transmission }</w:t>
      </w:r>
    </w:p>
    <w:p w14:paraId="25222D2C" w14:textId="77777777" w:rsidR="001036F1" w:rsidRPr="00E27D23" w:rsidRDefault="001036F1" w:rsidP="001036F1">
      <w:pPr>
        <w:pStyle w:val="PL"/>
        <w:rPr>
          <w:noProof w:val="0"/>
        </w:rPr>
      </w:pPr>
      <w:r w:rsidRPr="00E27D23">
        <w:rPr>
          <w:noProof w:val="0"/>
        </w:rPr>
        <w:t xml:space="preserve">            }</w:t>
      </w:r>
    </w:p>
    <w:p w14:paraId="2B2BB612" w14:textId="77777777" w:rsidR="001036F1" w:rsidRPr="00E27D23" w:rsidRDefault="001036F1" w:rsidP="001036F1">
      <w:pPr>
        <w:pStyle w:val="PL"/>
        <w:rPr>
          <w:noProof w:val="0"/>
        </w:rPr>
      </w:pPr>
    </w:p>
    <w:p w14:paraId="46F49626" w14:textId="77777777" w:rsidR="001036F1" w:rsidRPr="00E27D23" w:rsidRDefault="001036F1" w:rsidP="001036F1">
      <w:pPr>
        <w:pStyle w:val="H6"/>
      </w:pPr>
      <w:r w:rsidRPr="00E27D23">
        <w:t>(4)</w:t>
      </w:r>
    </w:p>
    <w:p w14:paraId="3030FFD4" w14:textId="77777777" w:rsidR="001036F1" w:rsidRPr="00E27D23" w:rsidRDefault="001036F1" w:rsidP="001036F1">
      <w:pPr>
        <w:pStyle w:val="PL"/>
        <w:rPr>
          <w:noProof w:val="0"/>
        </w:rPr>
      </w:pPr>
      <w:r w:rsidRPr="00E27D23">
        <w:rPr>
          <w:b/>
          <w:i/>
          <w:noProof w:val="0"/>
        </w:rPr>
        <w:t xml:space="preserve">with </w:t>
      </w:r>
      <w:r w:rsidRPr="00E27D23">
        <w:rPr>
          <w:noProof w:val="0"/>
        </w:rPr>
        <w:t>{ UE in NR RRC_CONNECTED state and MRB-Identity 1 have established }</w:t>
      </w:r>
    </w:p>
    <w:p w14:paraId="62D3418E" w14:textId="77777777" w:rsidR="001036F1" w:rsidRPr="00E27D23" w:rsidRDefault="001036F1" w:rsidP="001036F1">
      <w:pPr>
        <w:pStyle w:val="PL"/>
        <w:rPr>
          <w:noProof w:val="0"/>
        </w:rPr>
      </w:pPr>
      <w:r w:rsidRPr="00E27D23">
        <w:rPr>
          <w:noProof w:val="0"/>
        </w:rPr>
        <w:t>ensure that {</w:t>
      </w:r>
    </w:p>
    <w:p w14:paraId="5D86C0BF" w14:textId="77777777" w:rsidR="001036F1" w:rsidRPr="00E27D23" w:rsidRDefault="001036F1" w:rsidP="001036F1">
      <w:pPr>
        <w:pStyle w:val="PL"/>
        <w:rPr>
          <w:noProof w:val="0"/>
        </w:rPr>
      </w:pPr>
      <w:r w:rsidRPr="00E27D23">
        <w:rPr>
          <w:b/>
          <w:i/>
          <w:noProof w:val="0"/>
        </w:rPr>
        <w:t xml:space="preserve">  when</w:t>
      </w:r>
      <w:r w:rsidRPr="00E27D23">
        <w:rPr>
          <w:noProof w:val="0"/>
        </w:rPr>
        <w:t xml:space="preserve"> { UE receives RRCReconfiguration message including a MRB-ToAddModList to update the MRB-Identity 1 to the MRB-Identity 3 by setting the value of MRB-IdentityNew to 3 }</w:t>
      </w:r>
    </w:p>
    <w:p w14:paraId="159D4943" w14:textId="54E0D601" w:rsidR="001036F1" w:rsidRPr="00E27D23" w:rsidRDefault="001036F1" w:rsidP="001036F1">
      <w:pPr>
        <w:pStyle w:val="PL"/>
        <w:rPr>
          <w:noProof w:val="0"/>
        </w:rPr>
      </w:pPr>
      <w:r w:rsidRPr="00E27D23">
        <w:rPr>
          <w:b/>
          <w:i/>
          <w:noProof w:val="0"/>
        </w:rPr>
        <w:t xml:space="preserve">    then</w:t>
      </w:r>
      <w:r w:rsidRPr="00E27D23">
        <w:rPr>
          <w:noProof w:val="0"/>
        </w:rPr>
        <w:t xml:space="preserve"> { UE updates the MRB-Identity to the value MRB-IdentityNew }</w:t>
      </w:r>
    </w:p>
    <w:p w14:paraId="4E105C11" w14:textId="77777777" w:rsidR="001036F1" w:rsidRPr="00E27D23" w:rsidRDefault="001036F1" w:rsidP="001036F1">
      <w:pPr>
        <w:pStyle w:val="PL"/>
        <w:rPr>
          <w:noProof w:val="0"/>
        </w:rPr>
      </w:pPr>
      <w:r w:rsidRPr="00E27D23">
        <w:rPr>
          <w:noProof w:val="0"/>
        </w:rPr>
        <w:t xml:space="preserve">            }</w:t>
      </w:r>
    </w:p>
    <w:p w14:paraId="64A8D203" w14:textId="77777777" w:rsidR="001036F1" w:rsidRPr="00E27D23" w:rsidRDefault="001036F1" w:rsidP="001036F1">
      <w:pPr>
        <w:pStyle w:val="PL"/>
        <w:rPr>
          <w:noProof w:val="0"/>
        </w:rPr>
      </w:pPr>
    </w:p>
    <w:p w14:paraId="3B8DB520" w14:textId="77777777" w:rsidR="001036F1" w:rsidRPr="00E27D23" w:rsidRDefault="001036F1" w:rsidP="001036F1">
      <w:pPr>
        <w:pStyle w:val="H6"/>
      </w:pPr>
      <w:r w:rsidRPr="00E27D23">
        <w:t>(5)</w:t>
      </w:r>
    </w:p>
    <w:p w14:paraId="466A6604" w14:textId="77777777" w:rsidR="001036F1" w:rsidRPr="00E27D23" w:rsidRDefault="001036F1" w:rsidP="001036F1">
      <w:pPr>
        <w:pStyle w:val="PL"/>
        <w:rPr>
          <w:noProof w:val="0"/>
        </w:rPr>
      </w:pPr>
      <w:r w:rsidRPr="00E27D23">
        <w:rPr>
          <w:b/>
          <w:i/>
          <w:noProof w:val="0"/>
        </w:rPr>
        <w:t xml:space="preserve">with </w:t>
      </w:r>
      <w:r w:rsidRPr="00E27D23">
        <w:rPr>
          <w:noProof w:val="0"/>
        </w:rPr>
        <w:t>{ UE in NR RRC_CONNECTED state and MRB(s) have established }</w:t>
      </w:r>
    </w:p>
    <w:p w14:paraId="7AD875AD" w14:textId="77777777" w:rsidR="001036F1" w:rsidRPr="00E27D23" w:rsidRDefault="001036F1" w:rsidP="001036F1">
      <w:pPr>
        <w:pStyle w:val="PL"/>
        <w:rPr>
          <w:noProof w:val="0"/>
        </w:rPr>
      </w:pPr>
      <w:r w:rsidRPr="00E27D23">
        <w:rPr>
          <w:noProof w:val="0"/>
        </w:rPr>
        <w:t>ensure that {</w:t>
      </w:r>
    </w:p>
    <w:p w14:paraId="5D275FF6" w14:textId="77777777" w:rsidR="001036F1" w:rsidRPr="00E27D23" w:rsidRDefault="001036F1" w:rsidP="001036F1">
      <w:pPr>
        <w:pStyle w:val="PL"/>
        <w:rPr>
          <w:noProof w:val="0"/>
        </w:rPr>
      </w:pPr>
      <w:r w:rsidRPr="00E27D23">
        <w:rPr>
          <w:b/>
          <w:i/>
          <w:noProof w:val="0"/>
        </w:rPr>
        <w:t xml:space="preserve">  when</w:t>
      </w:r>
      <w:r w:rsidRPr="00E27D23">
        <w:rPr>
          <w:noProof w:val="0"/>
        </w:rPr>
        <w:t xml:space="preserve"> { UE receives RRCReconfiguration message including a MRB-ToReleaseList to release all the MRB configured with same </w:t>
      </w:r>
      <w:r w:rsidRPr="00E27D23">
        <w:rPr>
          <w:i/>
          <w:noProof w:val="0"/>
        </w:rPr>
        <w:t>mbs-SessionId</w:t>
      </w:r>
      <w:r w:rsidRPr="00E27D23">
        <w:rPr>
          <w:noProof w:val="0"/>
        </w:rPr>
        <w:t xml:space="preserve"> }</w:t>
      </w:r>
    </w:p>
    <w:p w14:paraId="4A9952C8" w14:textId="507EBBCE" w:rsidR="001036F1" w:rsidRPr="00E27D23" w:rsidRDefault="001036F1" w:rsidP="001036F1">
      <w:pPr>
        <w:pStyle w:val="PL"/>
        <w:rPr>
          <w:noProof w:val="0"/>
        </w:rPr>
      </w:pPr>
      <w:r w:rsidRPr="00E27D23">
        <w:rPr>
          <w:b/>
          <w:i/>
          <w:noProof w:val="0"/>
        </w:rPr>
        <w:t xml:space="preserve">    then</w:t>
      </w:r>
      <w:r w:rsidRPr="00E27D23">
        <w:rPr>
          <w:noProof w:val="0"/>
        </w:rPr>
        <w:t xml:space="preserve"> { UE releases PDCP entity and the MRB-Identity and indicate release of the user plane resources for </w:t>
      </w:r>
      <w:r w:rsidRPr="00E27D23">
        <w:rPr>
          <w:i/>
          <w:noProof w:val="0"/>
        </w:rPr>
        <w:t>mbs-SessionId</w:t>
      </w:r>
      <w:r w:rsidRPr="00E27D23">
        <w:rPr>
          <w:noProof w:val="0"/>
        </w:rPr>
        <w:t xml:space="preserve"> to upper layers }</w:t>
      </w:r>
    </w:p>
    <w:p w14:paraId="7709AA81" w14:textId="77777777" w:rsidR="001036F1" w:rsidRPr="00E27D23" w:rsidRDefault="001036F1" w:rsidP="001036F1">
      <w:pPr>
        <w:pStyle w:val="PL"/>
        <w:rPr>
          <w:noProof w:val="0"/>
        </w:rPr>
      </w:pPr>
      <w:r w:rsidRPr="00E27D23">
        <w:rPr>
          <w:noProof w:val="0"/>
        </w:rPr>
        <w:t xml:space="preserve">            }</w:t>
      </w:r>
    </w:p>
    <w:p w14:paraId="48DF0DA0" w14:textId="77777777" w:rsidR="001036F1" w:rsidRPr="00E27D23" w:rsidRDefault="001036F1" w:rsidP="001036F1">
      <w:pPr>
        <w:pStyle w:val="PL"/>
        <w:rPr>
          <w:noProof w:val="0"/>
        </w:rPr>
      </w:pPr>
    </w:p>
    <w:p w14:paraId="301A8938" w14:textId="77777777" w:rsidR="001036F1" w:rsidRPr="00E27D23" w:rsidRDefault="001036F1" w:rsidP="001036F1">
      <w:pPr>
        <w:pStyle w:val="H6"/>
      </w:pPr>
      <w:r w:rsidRPr="00E27D23">
        <w:t>14.2.4.2.1.2</w:t>
      </w:r>
      <w:r w:rsidRPr="00E27D23">
        <w:tab/>
        <w:t>Conformance requirements</w:t>
      </w:r>
    </w:p>
    <w:p w14:paraId="050EF7DF" w14:textId="77777777" w:rsidR="001036F1" w:rsidRPr="00E27D23" w:rsidRDefault="001036F1" w:rsidP="001036F1">
      <w:r w:rsidRPr="00E27D23">
        <w:t xml:space="preserve">References: The conformance requirements covered in the present TC are specified in: TS 38.331, clause 5.3.5.5.4, </w:t>
      </w:r>
      <w:r w:rsidRPr="00E27D23">
        <w:rPr>
          <w:rFonts w:eastAsia="SimSun"/>
        </w:rPr>
        <w:t>5.3.5.6.6 and 5.3.5.6.7</w:t>
      </w:r>
      <w:r w:rsidRPr="00E27D23">
        <w:t>. Unless otherwise stated these are Rel-17 requirements.</w:t>
      </w:r>
    </w:p>
    <w:p w14:paraId="2A47E747" w14:textId="77777777" w:rsidR="001036F1" w:rsidRPr="00E27D23" w:rsidRDefault="001036F1" w:rsidP="001036F1">
      <w:r w:rsidRPr="00E27D23">
        <w:t>[TS 38. 331, clause 5.3.5.5.4]</w:t>
      </w:r>
    </w:p>
    <w:p w14:paraId="23804A4A" w14:textId="77777777" w:rsidR="001036F1" w:rsidRPr="00E27D23" w:rsidRDefault="001036F1" w:rsidP="001036F1">
      <w:pPr>
        <w:rPr>
          <w:rFonts w:eastAsia="MS Mincho"/>
          <w:lang w:eastAsia="ja-JP"/>
        </w:rPr>
      </w:pPr>
      <w:r w:rsidRPr="00E27D23">
        <w:rPr>
          <w:lang w:eastAsia="ja-JP"/>
        </w:rPr>
        <w:t xml:space="preserve">For each </w:t>
      </w:r>
      <w:r w:rsidRPr="00E27D23">
        <w:rPr>
          <w:i/>
          <w:lang w:eastAsia="ja-JP"/>
        </w:rPr>
        <w:t>RLC-BearerConfig</w:t>
      </w:r>
      <w:r w:rsidRPr="00E27D23">
        <w:rPr>
          <w:lang w:eastAsia="ja-JP"/>
        </w:rPr>
        <w:t xml:space="preserve"> received in </w:t>
      </w:r>
      <w:r w:rsidRPr="00E27D23">
        <w:rPr>
          <w:lang w:eastAsia="zh-CN"/>
        </w:rPr>
        <w:t>the</w:t>
      </w:r>
      <w:r w:rsidRPr="00E27D23">
        <w:rPr>
          <w:lang w:eastAsia="ja-JP"/>
        </w:rPr>
        <w:t xml:space="preserve"> </w:t>
      </w:r>
      <w:r w:rsidRPr="00E27D23">
        <w:rPr>
          <w:i/>
          <w:lang w:eastAsia="ja-JP"/>
        </w:rPr>
        <w:t>rlc-BearerToAddModList</w:t>
      </w:r>
      <w:r w:rsidRPr="00E27D23">
        <w:rPr>
          <w:lang w:eastAsia="ja-JP"/>
        </w:rPr>
        <w:t xml:space="preserve"> IE the UE shall:</w:t>
      </w:r>
    </w:p>
    <w:p w14:paraId="0BAEB4E7" w14:textId="77777777" w:rsidR="001036F1" w:rsidRPr="00E27D23" w:rsidRDefault="001036F1" w:rsidP="001036F1">
      <w:pPr>
        <w:ind w:left="568" w:hanging="284"/>
        <w:rPr>
          <w:lang w:eastAsia="ja-JP"/>
        </w:rPr>
      </w:pPr>
      <w:r w:rsidRPr="00E27D23">
        <w:rPr>
          <w:lang w:eastAsia="ja-JP"/>
        </w:rPr>
        <w:t>1&gt;</w:t>
      </w:r>
      <w:r w:rsidRPr="00E27D23">
        <w:rPr>
          <w:lang w:eastAsia="ja-JP"/>
        </w:rPr>
        <w:tab/>
        <w:t xml:space="preserve">if the UE's current configuration contains an RLC bearer with the received </w:t>
      </w:r>
      <w:r w:rsidRPr="00E27D23">
        <w:rPr>
          <w:i/>
          <w:lang w:eastAsia="ja-JP"/>
        </w:rPr>
        <w:t>logicalChannelIdentity/LogicalChannelIdentityExt</w:t>
      </w:r>
      <w:r w:rsidRPr="00E27D23">
        <w:rPr>
          <w:lang w:eastAsia="ja-JP"/>
        </w:rPr>
        <w:t xml:space="preserve"> within the same cell group:</w:t>
      </w:r>
    </w:p>
    <w:p w14:paraId="485EC85A" w14:textId="77777777" w:rsidR="001036F1" w:rsidRPr="00E27D23" w:rsidRDefault="001036F1" w:rsidP="001036F1">
      <w:pPr>
        <w:ind w:left="851" w:hanging="284"/>
        <w:rPr>
          <w:lang w:eastAsia="ja-JP"/>
        </w:rPr>
      </w:pPr>
      <w:r w:rsidRPr="00E27D23">
        <w:rPr>
          <w:lang w:eastAsia="ja-JP"/>
        </w:rPr>
        <w:t>2&gt;</w:t>
      </w:r>
      <w:r w:rsidRPr="00E27D23">
        <w:rPr>
          <w:lang w:eastAsia="ja-JP"/>
        </w:rPr>
        <w:tab/>
        <w:t>if the RLC bearer is associated with an DAPS bearer, or</w:t>
      </w:r>
    </w:p>
    <w:p w14:paraId="7738F4A4" w14:textId="77777777" w:rsidR="001036F1" w:rsidRPr="00E27D23" w:rsidRDefault="001036F1" w:rsidP="001036F1">
      <w:pPr>
        <w:ind w:left="851" w:hanging="284"/>
        <w:rPr>
          <w:lang w:eastAsia="ja-JP"/>
        </w:rPr>
      </w:pPr>
      <w:r w:rsidRPr="00E27D23">
        <w:rPr>
          <w:lang w:eastAsia="ja-JP"/>
        </w:rPr>
        <w:t>2&gt;</w:t>
      </w:r>
      <w:r w:rsidRPr="00E27D23">
        <w:rPr>
          <w:lang w:eastAsia="ja-JP"/>
        </w:rPr>
        <w:tab/>
        <w:t>if any DAPS bearer is configured and the RLC bearer is associated with an SRB:</w:t>
      </w:r>
    </w:p>
    <w:p w14:paraId="5F0E3083" w14:textId="77777777" w:rsidR="001036F1" w:rsidRPr="00E27D23" w:rsidRDefault="001036F1" w:rsidP="001036F1">
      <w:pPr>
        <w:ind w:left="1135" w:hanging="284"/>
        <w:rPr>
          <w:lang w:eastAsia="ja-JP"/>
        </w:rPr>
      </w:pPr>
      <w:r w:rsidRPr="00E27D23">
        <w:rPr>
          <w:lang w:eastAsia="ja-JP"/>
        </w:rPr>
        <w:t>…</w:t>
      </w:r>
    </w:p>
    <w:p w14:paraId="3E67F206" w14:textId="77777777" w:rsidR="001036F1" w:rsidRPr="00E27D23" w:rsidRDefault="001036F1" w:rsidP="001036F1">
      <w:pPr>
        <w:ind w:left="851" w:hanging="284"/>
        <w:rPr>
          <w:lang w:eastAsia="ja-JP"/>
        </w:rPr>
      </w:pPr>
      <w:r w:rsidRPr="00E27D23">
        <w:rPr>
          <w:lang w:eastAsia="ja-JP"/>
        </w:rPr>
        <w:t>2&gt;</w:t>
      </w:r>
      <w:r w:rsidRPr="00E27D23">
        <w:rPr>
          <w:lang w:eastAsia="ja-JP"/>
        </w:rPr>
        <w:tab/>
        <w:t>else:</w:t>
      </w:r>
    </w:p>
    <w:p w14:paraId="34BCA141" w14:textId="77777777" w:rsidR="001036F1" w:rsidRPr="00E27D23" w:rsidRDefault="001036F1" w:rsidP="001036F1">
      <w:pPr>
        <w:ind w:left="1135" w:hanging="284"/>
        <w:rPr>
          <w:lang w:eastAsia="ja-JP"/>
        </w:rPr>
      </w:pPr>
      <w:r w:rsidRPr="00E27D23">
        <w:rPr>
          <w:lang w:eastAsia="ja-JP"/>
        </w:rPr>
        <w:t>3&gt;</w:t>
      </w:r>
      <w:r w:rsidRPr="00E27D23">
        <w:rPr>
          <w:lang w:eastAsia="ja-JP"/>
        </w:rPr>
        <w:tab/>
        <w:t xml:space="preserve">if </w:t>
      </w:r>
      <w:r w:rsidRPr="00E27D23">
        <w:rPr>
          <w:i/>
          <w:lang w:eastAsia="ja-JP"/>
        </w:rPr>
        <w:t>reestablishRLC</w:t>
      </w:r>
      <w:r w:rsidRPr="00E27D23">
        <w:rPr>
          <w:lang w:eastAsia="ja-JP"/>
        </w:rPr>
        <w:t xml:space="preserve"> is received:</w:t>
      </w:r>
    </w:p>
    <w:p w14:paraId="4383029F" w14:textId="77777777" w:rsidR="001036F1" w:rsidRPr="00E27D23" w:rsidRDefault="001036F1" w:rsidP="001036F1">
      <w:pPr>
        <w:ind w:left="1418" w:hanging="284"/>
        <w:rPr>
          <w:lang w:eastAsia="ja-JP"/>
        </w:rPr>
      </w:pPr>
      <w:r w:rsidRPr="00E27D23">
        <w:rPr>
          <w:lang w:eastAsia="ja-JP"/>
        </w:rPr>
        <w:t>4&gt;</w:t>
      </w:r>
      <w:r w:rsidRPr="00E27D23">
        <w:rPr>
          <w:lang w:eastAsia="ja-JP"/>
        </w:rPr>
        <w:tab/>
        <w:t>re-establish the RLC entity as specified in TS 38.322 [4];</w:t>
      </w:r>
    </w:p>
    <w:p w14:paraId="14085698" w14:textId="77777777" w:rsidR="001036F1" w:rsidRPr="00E27D23" w:rsidRDefault="001036F1" w:rsidP="001036F1">
      <w:pPr>
        <w:ind w:left="1135" w:hanging="284"/>
        <w:rPr>
          <w:lang w:eastAsia="ja-JP"/>
        </w:rPr>
      </w:pPr>
      <w:r w:rsidRPr="00E27D23">
        <w:rPr>
          <w:lang w:eastAsia="ja-JP"/>
        </w:rPr>
        <w:t>3&gt;</w:t>
      </w:r>
      <w:r w:rsidRPr="00E27D23">
        <w:rPr>
          <w:lang w:eastAsia="ja-JP"/>
        </w:rPr>
        <w:tab/>
        <w:t xml:space="preserve">reconfigure the RLC entity or entities in accordance with the received </w:t>
      </w:r>
      <w:r w:rsidRPr="00E27D23">
        <w:rPr>
          <w:i/>
          <w:lang w:eastAsia="ja-JP"/>
        </w:rPr>
        <w:t>rlc-Config</w:t>
      </w:r>
      <w:r w:rsidRPr="00E27D23">
        <w:rPr>
          <w:lang w:eastAsia="ja-JP"/>
        </w:rPr>
        <w:t>;</w:t>
      </w:r>
    </w:p>
    <w:p w14:paraId="1EEECDFA" w14:textId="77777777" w:rsidR="001036F1" w:rsidRPr="00E27D23" w:rsidRDefault="001036F1" w:rsidP="001036F1">
      <w:pPr>
        <w:ind w:left="1135" w:hanging="284"/>
        <w:rPr>
          <w:lang w:eastAsia="ja-JP"/>
        </w:rPr>
      </w:pPr>
      <w:r w:rsidRPr="00E27D23">
        <w:rPr>
          <w:lang w:eastAsia="ja-JP"/>
        </w:rPr>
        <w:t>3&gt;</w:t>
      </w:r>
      <w:r w:rsidRPr="00E27D23">
        <w:rPr>
          <w:lang w:eastAsia="ja-JP"/>
        </w:rPr>
        <w:tab/>
        <w:t xml:space="preserve">reconfigure the logical channel in accordance with the received </w:t>
      </w:r>
      <w:r w:rsidRPr="00E27D23">
        <w:rPr>
          <w:i/>
          <w:lang w:eastAsia="ja-JP"/>
        </w:rPr>
        <w:t>mac-LogicalChannelConfig</w:t>
      </w:r>
      <w:r w:rsidRPr="00E27D23">
        <w:rPr>
          <w:lang w:eastAsia="ja-JP"/>
        </w:rPr>
        <w:t>;</w:t>
      </w:r>
    </w:p>
    <w:p w14:paraId="4A60B19B" w14:textId="77777777" w:rsidR="001036F1" w:rsidRPr="00E27D23" w:rsidRDefault="001036F1" w:rsidP="001036F1">
      <w:pPr>
        <w:ind w:left="1135" w:hanging="284"/>
        <w:rPr>
          <w:lang w:eastAsia="ja-JP"/>
        </w:rPr>
      </w:pPr>
      <w:r w:rsidRPr="00E27D23">
        <w:rPr>
          <w:lang w:eastAsia="ja-JP"/>
        </w:rPr>
        <w:t>3&gt;</w:t>
      </w:r>
      <w:r w:rsidRPr="00E27D23">
        <w:rPr>
          <w:lang w:eastAsia="ja-JP"/>
        </w:rPr>
        <w:tab/>
        <w:t xml:space="preserve">if </w:t>
      </w:r>
      <w:r w:rsidRPr="00E27D23">
        <w:rPr>
          <w:i/>
          <w:lang w:eastAsia="ja-JP"/>
        </w:rPr>
        <w:t>servedMBS-RadioBearer</w:t>
      </w:r>
      <w:r w:rsidRPr="00E27D23">
        <w:rPr>
          <w:lang w:eastAsia="ja-JP"/>
        </w:rPr>
        <w:t xml:space="preserve"> is received:</w:t>
      </w:r>
    </w:p>
    <w:p w14:paraId="7A8A7394" w14:textId="77777777" w:rsidR="001036F1" w:rsidRPr="00E27D23" w:rsidRDefault="001036F1" w:rsidP="001036F1">
      <w:pPr>
        <w:ind w:left="1418" w:hanging="284"/>
        <w:rPr>
          <w:lang w:eastAsia="ja-JP"/>
        </w:rPr>
      </w:pPr>
      <w:r w:rsidRPr="00E27D23">
        <w:rPr>
          <w:lang w:eastAsia="ja-JP"/>
        </w:rPr>
        <w:t>4&gt;</w:t>
      </w:r>
      <w:r w:rsidRPr="00E27D23">
        <w:rPr>
          <w:lang w:eastAsia="ja-JP"/>
        </w:rPr>
        <w:tab/>
        <w:t xml:space="preserve">associate this logical channel with the PDCP entity identified by </w:t>
      </w:r>
      <w:r w:rsidRPr="00E27D23">
        <w:rPr>
          <w:i/>
          <w:lang w:eastAsia="ja-JP"/>
        </w:rPr>
        <w:t>servedMBS-RadioBearer</w:t>
      </w:r>
      <w:r w:rsidRPr="00E27D23">
        <w:rPr>
          <w:lang w:eastAsia="ja-JP"/>
        </w:rPr>
        <w:t>;</w:t>
      </w:r>
    </w:p>
    <w:p w14:paraId="2C80E0AA" w14:textId="77777777" w:rsidR="001036F1" w:rsidRPr="00E27D23" w:rsidRDefault="001036F1" w:rsidP="001036F1">
      <w:pPr>
        <w:keepLines/>
        <w:ind w:left="1135" w:hanging="851"/>
        <w:rPr>
          <w:rFonts w:eastAsia="MS Mincho"/>
          <w:lang w:eastAsia="ja-JP"/>
        </w:rPr>
      </w:pPr>
      <w:r w:rsidRPr="00E27D23">
        <w:rPr>
          <w:lang w:eastAsia="ja-JP"/>
        </w:rPr>
        <w:t>NOTE 1:</w:t>
      </w:r>
      <w:r w:rsidRPr="00E27D23">
        <w:rPr>
          <w:lang w:eastAsia="ja-JP"/>
        </w:rPr>
        <w:tab/>
        <w:t xml:space="preserve">For DRB and SRB, the network does not re-associate an already configured logical channel with another radio bearer. Hence </w:t>
      </w:r>
      <w:r w:rsidRPr="00E27D23">
        <w:rPr>
          <w:i/>
          <w:lang w:eastAsia="ja-JP"/>
        </w:rPr>
        <w:t>servedRadioBearer</w:t>
      </w:r>
      <w:r w:rsidRPr="00E27D23">
        <w:rPr>
          <w:lang w:eastAsia="ja-JP"/>
        </w:rPr>
        <w:t xml:space="preserve"> is not present in this case. For MRB, the network does not re-associate an already configured logical channel with DRB or SRB or another MRB (i.e. MRB with another PDCP entity). Hence </w:t>
      </w:r>
      <w:r w:rsidRPr="00E27D23">
        <w:rPr>
          <w:rFonts w:eastAsia="Calibri"/>
          <w:i/>
        </w:rPr>
        <w:t>multicastRLC-BearerConfig</w:t>
      </w:r>
      <w:r w:rsidRPr="00E27D23">
        <w:rPr>
          <w:lang w:eastAsia="ja-JP"/>
        </w:rPr>
        <w:t xml:space="preserve"> is not present in this case.</w:t>
      </w:r>
    </w:p>
    <w:p w14:paraId="6737A2D0" w14:textId="77777777" w:rsidR="001036F1" w:rsidRPr="00E27D23" w:rsidRDefault="001036F1" w:rsidP="001036F1">
      <w:pPr>
        <w:keepLines/>
        <w:ind w:left="1135" w:hanging="851"/>
        <w:rPr>
          <w:lang w:eastAsia="ja-JP"/>
        </w:rPr>
      </w:pPr>
      <w:r w:rsidRPr="00E27D23">
        <w:rPr>
          <w:lang w:eastAsia="ja-JP"/>
        </w:rPr>
        <w:t>…</w:t>
      </w:r>
    </w:p>
    <w:p w14:paraId="5C6DE339" w14:textId="77777777" w:rsidR="001036F1" w:rsidRPr="00E27D23" w:rsidRDefault="001036F1" w:rsidP="001036F1">
      <w:pPr>
        <w:ind w:left="568" w:hanging="284"/>
        <w:rPr>
          <w:lang w:eastAsia="ja-JP"/>
        </w:rPr>
      </w:pPr>
      <w:r w:rsidRPr="00E27D23">
        <w:rPr>
          <w:lang w:eastAsia="ja-JP"/>
        </w:rPr>
        <w:t>1&gt;</w:t>
      </w:r>
      <w:r w:rsidRPr="00E27D23">
        <w:rPr>
          <w:lang w:eastAsia="ja-JP"/>
        </w:rPr>
        <w:tab/>
        <w:t xml:space="preserve">else (a logical channel with the given </w:t>
      </w:r>
      <w:r w:rsidRPr="00E27D23">
        <w:rPr>
          <w:i/>
          <w:lang w:eastAsia="ja-JP"/>
        </w:rPr>
        <w:t>logicalChannelIdentity/LogicalChannelIdentityExt</w:t>
      </w:r>
      <w:r w:rsidRPr="00E27D23">
        <w:rPr>
          <w:lang w:eastAsia="ja-JP"/>
        </w:rPr>
        <w:t xml:space="preserve"> is not configured within the same cell group, including the case when full configuration option is used):</w:t>
      </w:r>
    </w:p>
    <w:p w14:paraId="7EB2DD7E" w14:textId="77777777" w:rsidR="001036F1" w:rsidRPr="00E27D23" w:rsidRDefault="001036F1" w:rsidP="001036F1">
      <w:pPr>
        <w:ind w:left="851" w:hanging="284"/>
        <w:rPr>
          <w:lang w:eastAsia="ja-JP"/>
        </w:rPr>
      </w:pPr>
      <w:r w:rsidRPr="00E27D23">
        <w:rPr>
          <w:lang w:eastAsia="ja-JP"/>
        </w:rPr>
        <w:t>2&gt;</w:t>
      </w:r>
      <w:r w:rsidRPr="00E27D23">
        <w:rPr>
          <w:lang w:eastAsia="ja-JP"/>
        </w:rPr>
        <w:tab/>
        <w:t xml:space="preserve">if the </w:t>
      </w:r>
      <w:r w:rsidRPr="00E27D23">
        <w:rPr>
          <w:i/>
          <w:lang w:eastAsia="ja-JP"/>
        </w:rPr>
        <w:t>servedRadioBearer</w:t>
      </w:r>
      <w:r w:rsidRPr="00E27D23">
        <w:rPr>
          <w:lang w:eastAsia="ja-JP"/>
        </w:rPr>
        <w:t xml:space="preserve"> associates the logical channel with an SRB and </w:t>
      </w:r>
      <w:r w:rsidRPr="00E27D23">
        <w:rPr>
          <w:i/>
          <w:iCs/>
          <w:lang w:eastAsia="ja-JP"/>
        </w:rPr>
        <w:t xml:space="preserve">rlc-Config </w:t>
      </w:r>
      <w:r w:rsidRPr="00E27D23">
        <w:rPr>
          <w:lang w:eastAsia="ja-JP"/>
        </w:rPr>
        <w:t>is not included:</w:t>
      </w:r>
    </w:p>
    <w:p w14:paraId="2EE8182C" w14:textId="77777777" w:rsidR="001036F1" w:rsidRPr="00E27D23" w:rsidRDefault="001036F1" w:rsidP="001036F1">
      <w:pPr>
        <w:ind w:left="1135" w:hanging="284"/>
        <w:rPr>
          <w:lang w:eastAsia="zh-CN"/>
        </w:rPr>
      </w:pPr>
      <w:r w:rsidRPr="00E27D23">
        <w:rPr>
          <w:lang w:eastAsia="ja-JP"/>
        </w:rPr>
        <w:t>3&gt;</w:t>
      </w:r>
      <w:r w:rsidRPr="00E27D23">
        <w:rPr>
          <w:lang w:eastAsia="ja-JP"/>
        </w:rPr>
        <w:tab/>
        <w:t xml:space="preserve">establish an RLC entity in accordance with the </w:t>
      </w:r>
      <w:r w:rsidRPr="00E27D23">
        <w:rPr>
          <w:lang w:eastAsia="zh-CN"/>
        </w:rPr>
        <w:t xml:space="preserve">default configuration </w:t>
      </w:r>
      <w:r w:rsidRPr="00E27D23">
        <w:rPr>
          <w:lang w:eastAsia="ja-JP"/>
        </w:rPr>
        <w:t>defined in 9.</w:t>
      </w:r>
      <w:r w:rsidRPr="00E27D23">
        <w:rPr>
          <w:lang w:eastAsia="zh-CN"/>
        </w:rPr>
        <w:t>2</w:t>
      </w:r>
      <w:r w:rsidRPr="00E27D23">
        <w:rPr>
          <w:lang w:eastAsia="ja-JP"/>
        </w:rPr>
        <w:t xml:space="preserve"> for the corresponding SRB</w:t>
      </w:r>
      <w:r w:rsidRPr="00E27D23">
        <w:rPr>
          <w:lang w:eastAsia="zh-CN"/>
        </w:rPr>
        <w:t>;</w:t>
      </w:r>
    </w:p>
    <w:p w14:paraId="18F40AF5" w14:textId="77777777" w:rsidR="001036F1" w:rsidRPr="00E27D23" w:rsidRDefault="001036F1" w:rsidP="001036F1">
      <w:pPr>
        <w:ind w:left="851" w:hanging="284"/>
        <w:rPr>
          <w:lang w:eastAsia="zh-CN"/>
        </w:rPr>
      </w:pPr>
      <w:r w:rsidRPr="00E27D23">
        <w:rPr>
          <w:lang w:eastAsia="zh-CN"/>
        </w:rPr>
        <w:t>2&gt;</w:t>
      </w:r>
      <w:r w:rsidRPr="00E27D23">
        <w:rPr>
          <w:lang w:eastAsia="zh-CN"/>
        </w:rPr>
        <w:tab/>
        <w:t>else:</w:t>
      </w:r>
    </w:p>
    <w:p w14:paraId="65550A9B" w14:textId="77777777" w:rsidR="001036F1" w:rsidRPr="00E27D23" w:rsidRDefault="001036F1" w:rsidP="001036F1">
      <w:pPr>
        <w:ind w:left="1135" w:hanging="284"/>
        <w:rPr>
          <w:lang w:eastAsia="ja-JP"/>
        </w:rPr>
      </w:pPr>
      <w:r w:rsidRPr="00E27D23">
        <w:rPr>
          <w:lang w:eastAsia="ja-JP"/>
        </w:rPr>
        <w:t>3&gt;</w:t>
      </w:r>
      <w:r w:rsidRPr="00E27D23">
        <w:rPr>
          <w:lang w:eastAsia="ja-JP"/>
        </w:rPr>
        <w:tab/>
        <w:t xml:space="preserve">establish an RLC entity in accordance with the received </w:t>
      </w:r>
      <w:r w:rsidRPr="00E27D23">
        <w:rPr>
          <w:i/>
          <w:lang w:eastAsia="ja-JP"/>
        </w:rPr>
        <w:t>rlc-Config</w:t>
      </w:r>
      <w:r w:rsidRPr="00E27D23">
        <w:rPr>
          <w:lang w:eastAsia="ja-JP"/>
        </w:rPr>
        <w:t>;</w:t>
      </w:r>
    </w:p>
    <w:p w14:paraId="0A84BF98" w14:textId="77777777" w:rsidR="001036F1" w:rsidRPr="00E27D23" w:rsidRDefault="001036F1" w:rsidP="001036F1">
      <w:pPr>
        <w:ind w:left="851" w:hanging="284"/>
        <w:rPr>
          <w:lang w:eastAsia="ja-JP"/>
        </w:rPr>
      </w:pPr>
      <w:r w:rsidRPr="00E27D23">
        <w:rPr>
          <w:lang w:eastAsia="zh-CN"/>
        </w:rPr>
        <w:t>2&gt;</w:t>
      </w:r>
      <w:r w:rsidRPr="00E27D23">
        <w:rPr>
          <w:lang w:eastAsia="zh-CN"/>
        </w:rPr>
        <w:tab/>
      </w:r>
      <w:r w:rsidRPr="00E27D23">
        <w:rPr>
          <w:lang w:eastAsia="ja-JP"/>
        </w:rPr>
        <w:t xml:space="preserve">if the </w:t>
      </w:r>
      <w:r w:rsidRPr="00E27D23">
        <w:rPr>
          <w:i/>
          <w:lang w:eastAsia="ja-JP"/>
        </w:rPr>
        <w:t>servedRadioBearer</w:t>
      </w:r>
      <w:r w:rsidRPr="00E27D23">
        <w:rPr>
          <w:lang w:eastAsia="ja-JP"/>
        </w:rPr>
        <w:t xml:space="preserve"> associates the logical channel with an SRB and </w:t>
      </w:r>
      <w:r w:rsidRPr="00E27D23">
        <w:rPr>
          <w:lang w:eastAsia="zh-CN"/>
        </w:rPr>
        <w:t xml:space="preserve">if </w:t>
      </w:r>
      <w:r w:rsidRPr="00E27D23">
        <w:rPr>
          <w:i/>
          <w:iCs/>
          <w:lang w:eastAsia="ja-JP"/>
        </w:rPr>
        <w:t>mac-LogicalChannelConfig</w:t>
      </w:r>
      <w:r w:rsidRPr="00E27D23">
        <w:rPr>
          <w:lang w:eastAsia="ja-JP"/>
        </w:rPr>
        <w:t xml:space="preserve"> is not included:</w:t>
      </w:r>
    </w:p>
    <w:p w14:paraId="21B6D12F" w14:textId="77777777" w:rsidR="001036F1" w:rsidRPr="00E27D23" w:rsidRDefault="001036F1" w:rsidP="001036F1">
      <w:pPr>
        <w:ind w:left="1135" w:hanging="284"/>
        <w:rPr>
          <w:lang w:eastAsia="zh-CN"/>
        </w:rPr>
      </w:pPr>
      <w:r w:rsidRPr="00E27D23">
        <w:rPr>
          <w:lang w:eastAsia="ja-JP"/>
        </w:rPr>
        <w:t>3&gt;</w:t>
      </w:r>
      <w:r w:rsidRPr="00E27D23">
        <w:rPr>
          <w:lang w:eastAsia="ja-JP"/>
        </w:rPr>
        <w:tab/>
        <w:t>configure this MAC entity with a logical channel in accordance</w:t>
      </w:r>
      <w:r w:rsidRPr="00E27D23">
        <w:rPr>
          <w:lang w:eastAsia="zh-CN"/>
        </w:rPr>
        <w:t xml:space="preserve"> to the default configuration </w:t>
      </w:r>
      <w:r w:rsidRPr="00E27D23">
        <w:rPr>
          <w:lang w:eastAsia="ja-JP"/>
        </w:rPr>
        <w:t>defined in 9.</w:t>
      </w:r>
      <w:r w:rsidRPr="00E27D23">
        <w:rPr>
          <w:lang w:eastAsia="zh-CN"/>
        </w:rPr>
        <w:t>2</w:t>
      </w:r>
      <w:r w:rsidRPr="00E27D23">
        <w:rPr>
          <w:lang w:eastAsia="ja-JP"/>
        </w:rPr>
        <w:t xml:space="preserve"> for the corresponding SRB</w:t>
      </w:r>
      <w:r w:rsidRPr="00E27D23">
        <w:rPr>
          <w:lang w:eastAsia="zh-CN"/>
        </w:rPr>
        <w:t>;</w:t>
      </w:r>
    </w:p>
    <w:p w14:paraId="7D83BCEE" w14:textId="77777777" w:rsidR="001036F1" w:rsidRPr="00E27D23" w:rsidRDefault="001036F1" w:rsidP="001036F1">
      <w:pPr>
        <w:ind w:left="851" w:hanging="284"/>
        <w:rPr>
          <w:lang w:eastAsia="ja-JP"/>
        </w:rPr>
      </w:pPr>
      <w:r w:rsidRPr="00E27D23">
        <w:rPr>
          <w:lang w:eastAsia="ja-JP"/>
        </w:rPr>
        <w:t>2&gt;</w:t>
      </w:r>
      <w:r w:rsidRPr="00E27D23">
        <w:rPr>
          <w:lang w:eastAsia="ja-JP"/>
        </w:rPr>
        <w:tab/>
        <w:t>else:</w:t>
      </w:r>
    </w:p>
    <w:p w14:paraId="41F3F3E4" w14:textId="77777777" w:rsidR="001036F1" w:rsidRPr="00E27D23" w:rsidRDefault="001036F1" w:rsidP="001036F1">
      <w:pPr>
        <w:ind w:left="1135" w:hanging="284"/>
        <w:rPr>
          <w:lang w:eastAsia="ja-JP"/>
        </w:rPr>
      </w:pPr>
      <w:r w:rsidRPr="00E27D23">
        <w:rPr>
          <w:lang w:eastAsia="ja-JP"/>
        </w:rPr>
        <w:t>3&gt;</w:t>
      </w:r>
      <w:r w:rsidRPr="00E27D23">
        <w:rPr>
          <w:lang w:eastAsia="ja-JP"/>
        </w:rPr>
        <w:tab/>
        <w:t xml:space="preserve">configure this MAC entity with a logical channel in accordance to the received </w:t>
      </w:r>
      <w:r w:rsidRPr="00E27D23">
        <w:rPr>
          <w:i/>
          <w:lang w:eastAsia="ja-JP"/>
        </w:rPr>
        <w:t>mac-LogicalChannelConfig</w:t>
      </w:r>
      <w:r w:rsidRPr="00E27D23">
        <w:rPr>
          <w:lang w:eastAsia="ja-JP"/>
        </w:rPr>
        <w:t>;</w:t>
      </w:r>
    </w:p>
    <w:p w14:paraId="46E04E5D" w14:textId="77777777" w:rsidR="001036F1" w:rsidRPr="00E27D23" w:rsidRDefault="001036F1" w:rsidP="001036F1">
      <w:pPr>
        <w:ind w:left="851" w:hanging="284"/>
        <w:rPr>
          <w:rFonts w:eastAsia="MS Mincho"/>
          <w:lang w:eastAsia="ja-JP"/>
        </w:rPr>
      </w:pPr>
      <w:r w:rsidRPr="00E27D23">
        <w:rPr>
          <w:lang w:eastAsia="ja-JP"/>
        </w:rPr>
        <w:t>2&gt;</w:t>
      </w:r>
      <w:r w:rsidRPr="00E27D23">
        <w:rPr>
          <w:lang w:eastAsia="ja-JP"/>
        </w:rPr>
        <w:tab/>
        <w:t xml:space="preserve">associate this logical channel with the PDCP entity identified by </w:t>
      </w:r>
      <w:r w:rsidRPr="00E27D23">
        <w:rPr>
          <w:i/>
          <w:lang w:eastAsia="ja-JP"/>
        </w:rPr>
        <w:t>servedRadioBearer</w:t>
      </w:r>
      <w:r w:rsidRPr="00E27D23">
        <w:rPr>
          <w:lang w:eastAsia="ja-JP"/>
        </w:rPr>
        <w:t xml:space="preserve"> or </w:t>
      </w:r>
      <w:r w:rsidRPr="00E27D23">
        <w:rPr>
          <w:i/>
          <w:lang w:eastAsia="ja-JP"/>
        </w:rPr>
        <w:t>servedMBS-RadioBearer</w:t>
      </w:r>
      <w:r w:rsidRPr="00E27D23">
        <w:rPr>
          <w:lang w:eastAsia="ja-JP"/>
        </w:rPr>
        <w:t>.</w:t>
      </w:r>
    </w:p>
    <w:p w14:paraId="262B2C24" w14:textId="77777777" w:rsidR="001036F1" w:rsidRPr="00E27D23" w:rsidRDefault="001036F1" w:rsidP="001036F1">
      <w:r w:rsidRPr="00E27D23">
        <w:t xml:space="preserve">[TS 38. 331, clause </w:t>
      </w:r>
      <w:r w:rsidRPr="00E27D23">
        <w:rPr>
          <w:rFonts w:eastAsia="SimSun"/>
        </w:rPr>
        <w:t>5.3.5.6.6</w:t>
      </w:r>
      <w:r w:rsidRPr="00E27D23">
        <w:t>]</w:t>
      </w:r>
    </w:p>
    <w:p w14:paraId="61491933" w14:textId="77777777" w:rsidR="001036F1" w:rsidRPr="00E27D23" w:rsidRDefault="001036F1" w:rsidP="001036F1">
      <w:r w:rsidRPr="00E27D23">
        <w:t>The UE shall:</w:t>
      </w:r>
    </w:p>
    <w:p w14:paraId="4C58953D" w14:textId="77777777" w:rsidR="001036F1" w:rsidRPr="00E27D23" w:rsidRDefault="001036F1" w:rsidP="001036F1">
      <w:pPr>
        <w:pStyle w:val="B1"/>
      </w:pPr>
      <w:r w:rsidRPr="00E27D23">
        <w:t>1&gt;</w:t>
      </w:r>
      <w:r w:rsidRPr="00E27D23">
        <w:tab/>
        <w:t xml:space="preserve">for each </w:t>
      </w:r>
      <w:r w:rsidRPr="00E27D23">
        <w:rPr>
          <w:i/>
        </w:rPr>
        <w:t>mrb-Identity</w:t>
      </w:r>
      <w:r w:rsidRPr="00E27D23">
        <w:t xml:space="preserve"> value included in the </w:t>
      </w:r>
      <w:r w:rsidRPr="00E27D23">
        <w:rPr>
          <w:i/>
        </w:rPr>
        <w:t>mrb-ToReleaseList</w:t>
      </w:r>
      <w:r w:rsidRPr="00E27D23">
        <w:t xml:space="preserve"> that is part of the current UE configuration; or</w:t>
      </w:r>
    </w:p>
    <w:p w14:paraId="7D622B95" w14:textId="77777777" w:rsidR="001036F1" w:rsidRPr="00E27D23" w:rsidRDefault="001036F1" w:rsidP="001036F1">
      <w:pPr>
        <w:pStyle w:val="B1"/>
      </w:pPr>
      <w:r w:rsidRPr="00E27D23">
        <w:t>1&gt;</w:t>
      </w:r>
      <w:r w:rsidRPr="00E27D23">
        <w:tab/>
        <w:t xml:space="preserve">for each </w:t>
      </w:r>
      <w:r w:rsidRPr="00E27D23">
        <w:rPr>
          <w:i/>
        </w:rPr>
        <w:t>mrb-Identity</w:t>
      </w:r>
      <w:r w:rsidRPr="00E27D23">
        <w:t xml:space="preserve"> value that is to be released as the result of full configuration according to 5.3.5.11:</w:t>
      </w:r>
    </w:p>
    <w:p w14:paraId="3A2EFEF2" w14:textId="77777777" w:rsidR="001036F1" w:rsidRPr="00E27D23" w:rsidRDefault="001036F1" w:rsidP="001036F1">
      <w:pPr>
        <w:pStyle w:val="B2"/>
        <w:rPr>
          <w:rFonts w:eastAsia="MS Mincho"/>
        </w:rPr>
      </w:pPr>
      <w:r w:rsidRPr="00E27D23">
        <w:t>2&gt;</w:t>
      </w:r>
      <w:r w:rsidRPr="00E27D23">
        <w:tab/>
        <w:t xml:space="preserve">release the PDCP entity and the </w:t>
      </w:r>
      <w:r w:rsidRPr="00E27D23">
        <w:rPr>
          <w:i/>
        </w:rPr>
        <w:t>mrb-Identity</w:t>
      </w:r>
      <w:r w:rsidRPr="00E27D23">
        <w:t>;</w:t>
      </w:r>
    </w:p>
    <w:p w14:paraId="37F761A8" w14:textId="77777777" w:rsidR="001036F1" w:rsidRPr="00E27D23" w:rsidRDefault="001036F1" w:rsidP="001036F1">
      <w:pPr>
        <w:pStyle w:val="B2"/>
        <w:rPr>
          <w:rFonts w:eastAsia="MS Mincho"/>
          <w:lang w:eastAsia="zh-CN"/>
        </w:rPr>
      </w:pPr>
      <w:r w:rsidRPr="00E27D23">
        <w:t>2&gt;</w:t>
      </w:r>
      <w:r w:rsidRPr="00E27D23">
        <w:tab/>
        <w:t xml:space="preserve">if there is no other multicast MRB configured with the same </w:t>
      </w:r>
      <w:r w:rsidRPr="00E27D23">
        <w:rPr>
          <w:i/>
        </w:rPr>
        <w:t>mbs-SessionId</w:t>
      </w:r>
      <w:r w:rsidRPr="00E27D23">
        <w:t xml:space="preserve"> as configured for the released multicast MRB:</w:t>
      </w:r>
    </w:p>
    <w:p w14:paraId="286A3868" w14:textId="77777777" w:rsidR="001036F1" w:rsidRPr="00E27D23" w:rsidRDefault="001036F1" w:rsidP="001036F1">
      <w:pPr>
        <w:pStyle w:val="B3"/>
      </w:pPr>
      <w:r w:rsidRPr="00E27D23">
        <w:t>3&gt;</w:t>
      </w:r>
      <w:r w:rsidRPr="00E27D23">
        <w:tab/>
        <w:t xml:space="preserve">indicate the release of the user plane resources for the </w:t>
      </w:r>
      <w:r w:rsidRPr="00E27D23">
        <w:rPr>
          <w:i/>
        </w:rPr>
        <w:t>mbs-SessionId</w:t>
      </w:r>
      <w:r w:rsidRPr="00E27D23">
        <w:t xml:space="preserve"> to upper layers.</w:t>
      </w:r>
    </w:p>
    <w:p w14:paraId="0E02C779" w14:textId="77777777" w:rsidR="001036F1" w:rsidRPr="00E27D23" w:rsidRDefault="001036F1" w:rsidP="001036F1">
      <w:pPr>
        <w:pStyle w:val="NO"/>
      </w:pPr>
      <w:r w:rsidRPr="00E27D23">
        <w:t>NOTE 1:</w:t>
      </w:r>
      <w:r w:rsidRPr="00E27D23">
        <w:tab/>
        <w:t xml:space="preserve">The UE does not consider the message as erroneous if the </w:t>
      </w:r>
      <w:r w:rsidRPr="00E27D23">
        <w:rPr>
          <w:i/>
        </w:rPr>
        <w:t>mrb-ToReleaseList</w:t>
      </w:r>
      <w:r w:rsidRPr="00E27D23">
        <w:t xml:space="preserve"> includes any </w:t>
      </w:r>
      <w:r w:rsidRPr="00E27D23">
        <w:rPr>
          <w:i/>
        </w:rPr>
        <w:t>mrb-Identity</w:t>
      </w:r>
      <w:r w:rsidRPr="00E27D23">
        <w:t xml:space="preserve"> value that is not part of the current UE configuration.</w:t>
      </w:r>
    </w:p>
    <w:p w14:paraId="1BAB30B2" w14:textId="77777777" w:rsidR="001036F1" w:rsidRPr="00E27D23" w:rsidRDefault="001036F1" w:rsidP="001036F1">
      <w:pPr>
        <w:pStyle w:val="NO"/>
      </w:pPr>
      <w:r w:rsidRPr="00E27D23">
        <w:t>NOTE 2:</w:t>
      </w:r>
      <w:r w:rsidRPr="00E27D23">
        <w:tab/>
        <w:t xml:space="preserve">Whether or not the RLC and MAC entities associated with this PDCP entity are reset or released is determined by the </w:t>
      </w:r>
      <w:r w:rsidRPr="00E27D23">
        <w:rPr>
          <w:i/>
        </w:rPr>
        <w:t>CellGroupConfig</w:t>
      </w:r>
      <w:r w:rsidRPr="00E27D23">
        <w:t>.</w:t>
      </w:r>
    </w:p>
    <w:p w14:paraId="1177D7EF" w14:textId="77777777" w:rsidR="001036F1" w:rsidRPr="00E27D23" w:rsidRDefault="001036F1" w:rsidP="001036F1">
      <w:r w:rsidRPr="00E27D23">
        <w:t xml:space="preserve">[TS 38.331, clause </w:t>
      </w:r>
      <w:r w:rsidRPr="00E27D23">
        <w:rPr>
          <w:rFonts w:eastAsia="SimSun"/>
        </w:rPr>
        <w:t>5.3.5.6.7</w:t>
      </w:r>
      <w:r w:rsidRPr="00E27D23">
        <w:t>]</w:t>
      </w:r>
    </w:p>
    <w:p w14:paraId="3DA3B94D" w14:textId="77777777" w:rsidR="001036F1" w:rsidRPr="00E27D23" w:rsidRDefault="001036F1" w:rsidP="001036F1">
      <w:r w:rsidRPr="00E27D23">
        <w:t xml:space="preserve">The UE shall for each element in the order of entry in the list </w:t>
      </w:r>
      <w:r w:rsidRPr="00E27D23">
        <w:rPr>
          <w:i/>
          <w:iCs/>
        </w:rPr>
        <w:t>mrb-ToAddModList</w:t>
      </w:r>
      <w:r w:rsidRPr="00E27D23">
        <w:t>:</w:t>
      </w:r>
    </w:p>
    <w:p w14:paraId="4D0891C5" w14:textId="77777777" w:rsidR="001036F1" w:rsidRPr="00E27D23" w:rsidRDefault="001036F1" w:rsidP="001036F1">
      <w:pPr>
        <w:pStyle w:val="B1"/>
      </w:pPr>
      <w:r w:rsidRPr="00E27D23">
        <w:t>1&gt;</w:t>
      </w:r>
      <w:r w:rsidRPr="00E27D23">
        <w:tab/>
        <w:t xml:space="preserve">if </w:t>
      </w:r>
      <w:r w:rsidRPr="00E27D23">
        <w:rPr>
          <w:i/>
        </w:rPr>
        <w:t>mrb-Identity</w:t>
      </w:r>
      <w:r w:rsidRPr="00E27D23">
        <w:t xml:space="preserve"> value included in the </w:t>
      </w:r>
      <w:r w:rsidRPr="00E27D23">
        <w:rPr>
          <w:i/>
        </w:rPr>
        <w:t>mrb-ToAddModList</w:t>
      </w:r>
      <w:r w:rsidRPr="00E27D23">
        <w:t xml:space="preserve"> is part of the UE configuration:</w:t>
      </w:r>
    </w:p>
    <w:p w14:paraId="5CCD0164" w14:textId="77777777" w:rsidR="001036F1" w:rsidRPr="00E27D23" w:rsidRDefault="001036F1" w:rsidP="001036F1">
      <w:pPr>
        <w:pStyle w:val="B2"/>
      </w:pPr>
      <w:r w:rsidRPr="00E27D23">
        <w:t>2&gt;</w:t>
      </w:r>
      <w:r w:rsidRPr="00E27D23">
        <w:tab/>
        <w:t xml:space="preserve">if </w:t>
      </w:r>
      <w:r w:rsidRPr="00E27D23">
        <w:rPr>
          <w:i/>
        </w:rPr>
        <w:t>mrb-Identity</w:t>
      </w:r>
      <w:r w:rsidRPr="00E27D23">
        <w:t xml:space="preserve"> value included in the </w:t>
      </w:r>
      <w:r w:rsidRPr="00E27D23">
        <w:rPr>
          <w:i/>
        </w:rPr>
        <w:t>mrb-ToAddModList</w:t>
      </w:r>
      <w:r w:rsidRPr="00E27D23">
        <w:t xml:space="preserve"> for which </w:t>
      </w:r>
      <w:r w:rsidRPr="00E27D23">
        <w:rPr>
          <w:i/>
        </w:rPr>
        <w:t>mrb-IdentityNew</w:t>
      </w:r>
      <w:r w:rsidRPr="00E27D23">
        <w:t xml:space="preserve"> is included (i.e., multicast MRB ID change):</w:t>
      </w:r>
    </w:p>
    <w:p w14:paraId="3FBB3677" w14:textId="77777777" w:rsidR="001036F1" w:rsidRPr="00E27D23" w:rsidRDefault="001036F1" w:rsidP="001036F1">
      <w:pPr>
        <w:pStyle w:val="B3"/>
      </w:pPr>
      <w:r w:rsidRPr="00E27D23">
        <w:t>3&gt;</w:t>
      </w:r>
      <w:r w:rsidRPr="00E27D23">
        <w:tab/>
        <w:t xml:space="preserve">update the </w:t>
      </w:r>
      <w:r w:rsidRPr="00E27D23">
        <w:rPr>
          <w:i/>
        </w:rPr>
        <w:t xml:space="preserve">mrb-Identity </w:t>
      </w:r>
      <w:r w:rsidRPr="00E27D23">
        <w:t xml:space="preserve">to the value </w:t>
      </w:r>
      <w:r w:rsidRPr="00E27D23">
        <w:rPr>
          <w:i/>
        </w:rPr>
        <w:t>mrb-IdentityNew</w:t>
      </w:r>
      <w:r w:rsidRPr="00E27D23">
        <w:t>;</w:t>
      </w:r>
    </w:p>
    <w:p w14:paraId="0C25449B" w14:textId="77777777" w:rsidR="001036F1" w:rsidRPr="00E27D23" w:rsidRDefault="001036F1" w:rsidP="001036F1">
      <w:pPr>
        <w:pStyle w:val="B3"/>
        <w:ind w:left="0" w:firstLineChars="300" w:firstLine="600"/>
        <w:rPr>
          <w:lang w:eastAsia="zh-CN"/>
        </w:rPr>
      </w:pPr>
      <w:r w:rsidRPr="00E27D23">
        <w:rPr>
          <w:lang w:eastAsia="zh-CN"/>
        </w:rPr>
        <w:t>…</w:t>
      </w:r>
    </w:p>
    <w:p w14:paraId="0CC5ABD4" w14:textId="77777777" w:rsidR="001036F1" w:rsidRPr="00E27D23" w:rsidRDefault="001036F1" w:rsidP="001036F1">
      <w:pPr>
        <w:pStyle w:val="B2"/>
      </w:pPr>
      <w:r w:rsidRPr="00E27D23">
        <w:t>2&gt;</w:t>
      </w:r>
      <w:r w:rsidRPr="00E27D23">
        <w:tab/>
        <w:t xml:space="preserve">if the </w:t>
      </w:r>
      <w:r w:rsidRPr="00E27D23">
        <w:rPr>
          <w:i/>
        </w:rPr>
        <w:t>pdcp-Config</w:t>
      </w:r>
      <w:r w:rsidRPr="00E27D23">
        <w:t xml:space="preserve"> is included:</w:t>
      </w:r>
    </w:p>
    <w:p w14:paraId="165D9C5D" w14:textId="77777777" w:rsidR="001036F1" w:rsidRPr="00E27D23" w:rsidRDefault="001036F1" w:rsidP="001036F1">
      <w:pPr>
        <w:pStyle w:val="B3"/>
      </w:pPr>
      <w:r w:rsidRPr="00E27D23">
        <w:t>3&gt;</w:t>
      </w:r>
      <w:r w:rsidRPr="00E27D23">
        <w:tab/>
        <w:t xml:space="preserve">reconfigure the PDCP entity in accordance with the received </w:t>
      </w:r>
      <w:r w:rsidRPr="00E27D23">
        <w:rPr>
          <w:i/>
        </w:rPr>
        <w:t>pdcp-Config</w:t>
      </w:r>
      <w:r w:rsidRPr="00E27D23">
        <w:t>;</w:t>
      </w:r>
    </w:p>
    <w:p w14:paraId="2044660B" w14:textId="77777777" w:rsidR="001036F1" w:rsidRPr="00E27D23" w:rsidRDefault="001036F1" w:rsidP="001036F1">
      <w:pPr>
        <w:pStyle w:val="B1"/>
      </w:pPr>
      <w:r w:rsidRPr="00E27D23">
        <w:t>1&gt;</w:t>
      </w:r>
      <w:r w:rsidRPr="00E27D23">
        <w:tab/>
        <w:t xml:space="preserve">else if </w:t>
      </w:r>
      <w:r w:rsidRPr="00E27D23">
        <w:rPr>
          <w:i/>
        </w:rPr>
        <w:t>mrb-Identity</w:t>
      </w:r>
      <w:r w:rsidRPr="00E27D23">
        <w:t xml:space="preserve"> value included in the </w:t>
      </w:r>
      <w:r w:rsidRPr="00E27D23">
        <w:rPr>
          <w:i/>
        </w:rPr>
        <w:t>mrb-ToAddModList</w:t>
      </w:r>
      <w:r w:rsidRPr="00E27D23">
        <w:t xml:space="preserve"> is not part of the UE configuration (i.e., multicast MRB establishment including the case when full configuration option is used):</w:t>
      </w:r>
    </w:p>
    <w:p w14:paraId="7B0B67B1" w14:textId="77777777" w:rsidR="001036F1" w:rsidRPr="00E27D23" w:rsidRDefault="001036F1" w:rsidP="001036F1">
      <w:pPr>
        <w:pStyle w:val="B2"/>
      </w:pPr>
      <w:r w:rsidRPr="00E27D23">
        <w:t>2&gt;</w:t>
      </w:r>
      <w:r w:rsidRPr="00E27D23">
        <w:tab/>
        <w:t xml:space="preserve">establish a PDCP entity and configure it in accordance with the received </w:t>
      </w:r>
      <w:r w:rsidRPr="00E27D23">
        <w:rPr>
          <w:i/>
        </w:rPr>
        <w:t>pdcp-Config</w:t>
      </w:r>
      <w:r w:rsidRPr="00E27D23">
        <w:t>;</w:t>
      </w:r>
    </w:p>
    <w:p w14:paraId="7F95FE3D" w14:textId="77777777" w:rsidR="001036F1" w:rsidRPr="00E27D23" w:rsidRDefault="001036F1" w:rsidP="001036F1">
      <w:pPr>
        <w:pStyle w:val="B2"/>
      </w:pPr>
      <w:r w:rsidRPr="00E27D23">
        <w:t>2&gt;</w:t>
      </w:r>
      <w:r w:rsidRPr="00E27D23">
        <w:tab/>
        <w:t xml:space="preserve">associate the established multicast MRB with the corresponding </w:t>
      </w:r>
      <w:r w:rsidRPr="00E27D23">
        <w:rPr>
          <w:i/>
        </w:rPr>
        <w:t>mbs-SessionId</w:t>
      </w:r>
      <w:r w:rsidRPr="00E27D23">
        <w:t>;</w:t>
      </w:r>
    </w:p>
    <w:p w14:paraId="38475DA0" w14:textId="77777777" w:rsidR="001036F1" w:rsidRPr="00E27D23" w:rsidRDefault="001036F1" w:rsidP="001036F1">
      <w:pPr>
        <w:pStyle w:val="B2"/>
      </w:pPr>
      <w:r w:rsidRPr="00E27D23">
        <w:t>2&gt;</w:t>
      </w:r>
      <w:r w:rsidRPr="00E27D23">
        <w:tab/>
        <w:t xml:space="preserve">if an SDAP entity with the received </w:t>
      </w:r>
      <w:r w:rsidRPr="00E27D23">
        <w:rPr>
          <w:i/>
        </w:rPr>
        <w:t>mbs-SessionId</w:t>
      </w:r>
      <w:r w:rsidRPr="00E27D23">
        <w:t xml:space="preserve"> does not exist:</w:t>
      </w:r>
    </w:p>
    <w:p w14:paraId="24DF9985" w14:textId="77777777" w:rsidR="001036F1" w:rsidRPr="00E27D23" w:rsidRDefault="001036F1" w:rsidP="001036F1">
      <w:pPr>
        <w:pStyle w:val="B3"/>
      </w:pPr>
      <w:r w:rsidRPr="00E27D23">
        <w:t>3&gt;</w:t>
      </w:r>
      <w:r w:rsidRPr="00E27D23">
        <w:tab/>
        <w:t>establish an SDAP entity as specified in TS 37.324 [24] clause 5.1.1;</w:t>
      </w:r>
    </w:p>
    <w:p w14:paraId="3111475A" w14:textId="77777777" w:rsidR="001036F1" w:rsidRPr="00E27D23" w:rsidRDefault="001036F1" w:rsidP="001036F1">
      <w:pPr>
        <w:pStyle w:val="B3"/>
      </w:pPr>
      <w:r w:rsidRPr="00E27D23">
        <w:t>3&gt;</w:t>
      </w:r>
      <w:r w:rsidRPr="00E27D23">
        <w:tab/>
        <w:t xml:space="preserve">if an SDAP entity with the received </w:t>
      </w:r>
      <w:r w:rsidRPr="00E27D23">
        <w:rPr>
          <w:i/>
        </w:rPr>
        <w:t>mbs-SessionId</w:t>
      </w:r>
      <w:r w:rsidRPr="00E27D23">
        <w:t xml:space="preserve"> did not exist prior to receiving this reconfiguration:</w:t>
      </w:r>
    </w:p>
    <w:p w14:paraId="7EEB1ED5" w14:textId="77777777" w:rsidR="001036F1" w:rsidRPr="00E27D23" w:rsidRDefault="001036F1" w:rsidP="001036F1">
      <w:pPr>
        <w:pStyle w:val="B4"/>
        <w:rPr>
          <w:lang w:eastAsia="ko-KR"/>
        </w:rPr>
      </w:pPr>
      <w:r w:rsidRPr="00E27D23">
        <w:rPr>
          <w:lang w:eastAsia="ko-KR"/>
        </w:rPr>
        <w:t>4&gt;</w:t>
      </w:r>
      <w:r w:rsidRPr="00E27D23">
        <w:rPr>
          <w:lang w:eastAsia="ko-KR"/>
        </w:rPr>
        <w:tab/>
        <w:t xml:space="preserve">indicate the establishment of the user plane resources for the </w:t>
      </w:r>
      <w:r w:rsidRPr="00E27D23">
        <w:rPr>
          <w:i/>
          <w:lang w:eastAsia="ko-KR"/>
        </w:rPr>
        <w:t>mbs-SessionId</w:t>
      </w:r>
      <w:r w:rsidRPr="00E27D23">
        <w:rPr>
          <w:lang w:eastAsia="ko-KR"/>
        </w:rPr>
        <w:t xml:space="preserve"> to upper layers.</w:t>
      </w:r>
    </w:p>
    <w:p w14:paraId="1D0ADB19" w14:textId="77777777" w:rsidR="001036F1" w:rsidRPr="00E27D23" w:rsidRDefault="001036F1" w:rsidP="001036F1">
      <w:pPr>
        <w:pStyle w:val="NO"/>
      </w:pPr>
      <w:r w:rsidRPr="00E27D23">
        <w:t>NOTE 1:</w:t>
      </w:r>
      <w:r w:rsidRPr="00E27D23">
        <w:tab/>
        <w:t xml:space="preserve">When setting the </w:t>
      </w:r>
      <w:r w:rsidRPr="00E27D23">
        <w:rPr>
          <w:i/>
        </w:rPr>
        <w:t>reestablishPDCP</w:t>
      </w:r>
      <w:r w:rsidRPr="00E27D23">
        <w:t xml:space="preserve"> flag for a radio bearer, the network ensures that the RLC receiver entities do not deliver old PDCP PDUs to the re-established PDCP entity. It does that e.g., by triggering a reconfiguration with sync of the cell group hosting the old RLC entity or by releasing the old RLC entity.</w:t>
      </w:r>
    </w:p>
    <w:p w14:paraId="44842287" w14:textId="77777777" w:rsidR="001036F1" w:rsidRPr="00E27D23" w:rsidRDefault="001036F1" w:rsidP="001036F1">
      <w:pPr>
        <w:pStyle w:val="NO"/>
      </w:pPr>
      <w:r w:rsidRPr="00E27D23">
        <w:t>NOTE 2:</w:t>
      </w:r>
      <w:r w:rsidRPr="00E27D23">
        <w:tab/>
        <w:t>In this specification, UE configuration refers to the parameters configured by NR RRC unless otherwise stated.</w:t>
      </w:r>
    </w:p>
    <w:p w14:paraId="1C2D63B8" w14:textId="77777777" w:rsidR="001036F1" w:rsidRPr="00E27D23" w:rsidRDefault="001036F1" w:rsidP="001036F1">
      <w:pPr>
        <w:pStyle w:val="NO"/>
      </w:pPr>
      <w:r w:rsidRPr="00E27D23">
        <w:t>NOTE 3:</w:t>
      </w:r>
      <w:r w:rsidRPr="00E27D23">
        <w:tab/>
        <w:t>When updating the mrb-Identity, the network ensures new MRBs are listed at the end of the mrb-ToAddModList if they have the same MRB ID as in the existing UE configuration.</w:t>
      </w:r>
    </w:p>
    <w:p w14:paraId="1457590C" w14:textId="77777777" w:rsidR="001036F1" w:rsidRPr="00E27D23" w:rsidRDefault="001036F1" w:rsidP="001036F1">
      <w:pPr>
        <w:pStyle w:val="H6"/>
      </w:pPr>
      <w:r w:rsidRPr="00E27D23">
        <w:t>14.2.4.2.1.3</w:t>
      </w:r>
      <w:r w:rsidRPr="00E27D23">
        <w:tab/>
        <w:t>Test description</w:t>
      </w:r>
    </w:p>
    <w:p w14:paraId="75FFD49B" w14:textId="77777777" w:rsidR="001036F1" w:rsidRPr="00E27D23" w:rsidRDefault="001036F1" w:rsidP="001036F1">
      <w:pPr>
        <w:pStyle w:val="H6"/>
      </w:pPr>
      <w:r w:rsidRPr="00E27D23">
        <w:t>14.2.4.2.1.3.1</w:t>
      </w:r>
      <w:r w:rsidRPr="00E27D23">
        <w:tab/>
        <w:t>Pre-test conditions</w:t>
      </w:r>
    </w:p>
    <w:p w14:paraId="728C47CD" w14:textId="77777777" w:rsidR="001036F1" w:rsidRPr="00E27D23" w:rsidRDefault="001036F1" w:rsidP="001036F1">
      <w:pPr>
        <w:pStyle w:val="H6"/>
      </w:pPr>
      <w:r w:rsidRPr="00E27D23">
        <w:t>System Simulator:</w:t>
      </w:r>
    </w:p>
    <w:p w14:paraId="0AAB694E" w14:textId="77777777" w:rsidR="001036F1" w:rsidRPr="00E27D23" w:rsidRDefault="001036F1" w:rsidP="001036F1">
      <w:pPr>
        <w:pStyle w:val="B1"/>
      </w:pPr>
      <w:r w:rsidRPr="00E27D23">
        <w:rPr>
          <w:lang w:eastAsia="zh-CN"/>
        </w:rPr>
        <w:t>-</w:t>
      </w:r>
      <w:r w:rsidRPr="00E27D23">
        <w:rPr>
          <w:lang w:eastAsia="zh-CN"/>
        </w:rPr>
        <w:tab/>
      </w:r>
      <w:r w:rsidRPr="00E27D23">
        <w:t>NR Cell 1 is the serving cell.</w:t>
      </w:r>
    </w:p>
    <w:p w14:paraId="6CF3831D" w14:textId="77777777" w:rsidR="001036F1" w:rsidRPr="00E27D23" w:rsidRDefault="001036F1" w:rsidP="001036F1">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54F9EF10" w14:textId="77777777" w:rsidR="001036F1" w:rsidRPr="00E27D23" w:rsidRDefault="001036F1" w:rsidP="001036F1">
      <w:pPr>
        <w:pStyle w:val="H6"/>
        <w:rPr>
          <w:lang w:eastAsia="en-US"/>
        </w:rPr>
      </w:pPr>
      <w:r w:rsidRPr="00E27D23">
        <w:t>UE:</w:t>
      </w:r>
    </w:p>
    <w:p w14:paraId="135518A6" w14:textId="77777777" w:rsidR="001036F1" w:rsidRPr="00E27D23" w:rsidRDefault="001036F1" w:rsidP="001036F1">
      <w:pPr>
        <w:ind w:left="568" w:hanging="284"/>
      </w:pPr>
      <w:r w:rsidRPr="00E27D23">
        <w:t>-</w:t>
      </w:r>
      <w:r w:rsidRPr="00E27D23">
        <w:tab/>
        <w:t>None.</w:t>
      </w:r>
    </w:p>
    <w:p w14:paraId="429F57FE" w14:textId="77777777" w:rsidR="001036F1" w:rsidRPr="00E27D23" w:rsidRDefault="001036F1" w:rsidP="001036F1">
      <w:pPr>
        <w:pStyle w:val="H6"/>
      </w:pPr>
      <w:r w:rsidRPr="00E27D23">
        <w:t>Preamble:</w:t>
      </w:r>
    </w:p>
    <w:p w14:paraId="75FF943F" w14:textId="77777777" w:rsidR="001036F1" w:rsidRPr="00E27D23" w:rsidRDefault="001036F1" w:rsidP="001036F1">
      <w:pPr>
        <w:pStyle w:val="B1"/>
      </w:pPr>
      <w:r w:rsidRPr="00E27D23">
        <w:t>-</w:t>
      </w:r>
      <w:r w:rsidRPr="00E27D23">
        <w:tab/>
        <w:t xml:space="preserve">The UE is in state 1N-A on NR Cell 1(serving cell) according to TS 38.508-1 [4] Table 4.4A.2-3 with Test Mode = on to activate UE TEST MODE </w:t>
      </w:r>
      <w:r w:rsidRPr="00E27D23">
        <w:rPr>
          <w:lang w:eastAsia="zh-CN"/>
        </w:rPr>
        <w:t>C</w:t>
      </w:r>
      <w:r w:rsidRPr="00E27D23">
        <w:t xml:space="preserve"> and Test Loop Function = off.</w:t>
      </w:r>
    </w:p>
    <w:p w14:paraId="68E72115" w14:textId="77777777" w:rsidR="001036F1" w:rsidRPr="00E27D23" w:rsidRDefault="001036F1" w:rsidP="001036F1">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w:t>
      </w:r>
      <w:r w:rsidRPr="00E27D23">
        <w:rPr>
          <w:rFonts w:cs="Arial"/>
          <w:szCs w:val="18"/>
        </w:rPr>
        <w:t>MBS Multicast service with MBS service ID '000101'H.</w:t>
      </w:r>
    </w:p>
    <w:p w14:paraId="05ED0790" w14:textId="77777777" w:rsidR="001036F1" w:rsidRPr="00E27D23" w:rsidRDefault="001036F1" w:rsidP="001036F1">
      <w:pPr>
        <w:pStyle w:val="H6"/>
      </w:pPr>
      <w:r w:rsidRPr="00E27D23">
        <w:t>14.2.4.2.1.3.2</w:t>
      </w:r>
      <w:r w:rsidRPr="00E27D23">
        <w:tab/>
        <w:t>Test procedure sequence</w:t>
      </w:r>
    </w:p>
    <w:p w14:paraId="188E3927" w14:textId="42B99758" w:rsidR="001036F1" w:rsidRPr="00E27D23" w:rsidRDefault="001036F1" w:rsidP="001036F1">
      <w:pPr>
        <w:pStyle w:val="TH"/>
      </w:pPr>
      <w:r w:rsidRPr="00E27D23">
        <w:t>Table 14.2.4.2.1.3.2-</w:t>
      </w:r>
      <w:r w:rsidR="002D2AEC" w:rsidRPr="00E27D23">
        <w:t>1</w:t>
      </w:r>
      <w:r w:rsidRPr="00E27D23">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1036F1" w:rsidRPr="00E27D23" w14:paraId="0EE2E2F3" w14:textId="77777777" w:rsidTr="001036F1">
        <w:tc>
          <w:tcPr>
            <w:tcW w:w="533" w:type="dxa"/>
            <w:tcBorders>
              <w:top w:val="single" w:sz="4" w:space="0" w:color="auto"/>
              <w:left w:val="single" w:sz="4" w:space="0" w:color="auto"/>
              <w:bottom w:val="nil"/>
              <w:right w:val="single" w:sz="4" w:space="0" w:color="auto"/>
            </w:tcBorders>
            <w:hideMark/>
          </w:tcPr>
          <w:p w14:paraId="23333F39" w14:textId="77777777" w:rsidR="001036F1" w:rsidRPr="00E27D23" w:rsidRDefault="001036F1">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000D2E13" w14:textId="77777777" w:rsidR="001036F1" w:rsidRPr="00E27D23" w:rsidRDefault="001036F1">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14AD4381" w14:textId="77777777" w:rsidR="001036F1" w:rsidRPr="00E27D23" w:rsidRDefault="001036F1">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560372F8" w14:textId="77777777" w:rsidR="001036F1" w:rsidRPr="00E27D23" w:rsidRDefault="001036F1">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5D5E8A0C" w14:textId="77777777" w:rsidR="001036F1" w:rsidRPr="00E27D23" w:rsidRDefault="001036F1">
            <w:pPr>
              <w:pStyle w:val="TAH"/>
            </w:pPr>
            <w:r w:rsidRPr="00E27D23">
              <w:t>Verdict</w:t>
            </w:r>
          </w:p>
        </w:tc>
      </w:tr>
      <w:tr w:rsidR="001036F1" w:rsidRPr="00E27D23" w14:paraId="7FAE7C22" w14:textId="77777777" w:rsidTr="001036F1">
        <w:tc>
          <w:tcPr>
            <w:tcW w:w="533" w:type="dxa"/>
            <w:tcBorders>
              <w:top w:val="nil"/>
              <w:left w:val="single" w:sz="4" w:space="0" w:color="auto"/>
              <w:bottom w:val="single" w:sz="4" w:space="0" w:color="auto"/>
              <w:right w:val="single" w:sz="4" w:space="0" w:color="auto"/>
            </w:tcBorders>
          </w:tcPr>
          <w:p w14:paraId="31295008" w14:textId="77777777" w:rsidR="001036F1" w:rsidRPr="00E27D23" w:rsidRDefault="001036F1">
            <w:pPr>
              <w:pStyle w:val="TAH"/>
            </w:pPr>
          </w:p>
        </w:tc>
        <w:tc>
          <w:tcPr>
            <w:tcW w:w="3967" w:type="dxa"/>
            <w:tcBorders>
              <w:top w:val="nil"/>
              <w:left w:val="single" w:sz="4" w:space="0" w:color="auto"/>
              <w:bottom w:val="single" w:sz="4" w:space="0" w:color="auto"/>
              <w:right w:val="single" w:sz="4" w:space="0" w:color="auto"/>
            </w:tcBorders>
          </w:tcPr>
          <w:p w14:paraId="18F00EE3" w14:textId="77777777" w:rsidR="001036F1" w:rsidRPr="00E27D23" w:rsidRDefault="001036F1">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4C77D4FC" w14:textId="77777777" w:rsidR="001036F1" w:rsidRPr="00E27D23" w:rsidRDefault="001036F1">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2C329C11" w14:textId="77777777" w:rsidR="001036F1" w:rsidRPr="00E27D23" w:rsidRDefault="001036F1">
            <w:pPr>
              <w:pStyle w:val="TAH"/>
            </w:pPr>
            <w:r w:rsidRPr="00E27D23">
              <w:t>Message</w:t>
            </w:r>
          </w:p>
        </w:tc>
        <w:tc>
          <w:tcPr>
            <w:tcW w:w="567" w:type="dxa"/>
            <w:tcBorders>
              <w:top w:val="nil"/>
              <w:left w:val="single" w:sz="4" w:space="0" w:color="auto"/>
              <w:bottom w:val="single" w:sz="4" w:space="0" w:color="auto"/>
              <w:right w:val="single" w:sz="4" w:space="0" w:color="auto"/>
            </w:tcBorders>
          </w:tcPr>
          <w:p w14:paraId="2C9A0DD2" w14:textId="77777777" w:rsidR="001036F1" w:rsidRPr="00E27D23" w:rsidRDefault="001036F1">
            <w:pPr>
              <w:pStyle w:val="TAH"/>
            </w:pPr>
          </w:p>
        </w:tc>
        <w:tc>
          <w:tcPr>
            <w:tcW w:w="850" w:type="dxa"/>
            <w:tcBorders>
              <w:top w:val="nil"/>
              <w:left w:val="single" w:sz="4" w:space="0" w:color="auto"/>
              <w:bottom w:val="single" w:sz="4" w:space="0" w:color="auto"/>
              <w:right w:val="single" w:sz="4" w:space="0" w:color="auto"/>
            </w:tcBorders>
          </w:tcPr>
          <w:p w14:paraId="2D10FC5E" w14:textId="77777777" w:rsidR="001036F1" w:rsidRPr="00E27D23" w:rsidRDefault="001036F1">
            <w:pPr>
              <w:pStyle w:val="TAH"/>
            </w:pPr>
          </w:p>
        </w:tc>
      </w:tr>
      <w:tr w:rsidR="001036F1" w:rsidRPr="00E27D23" w14:paraId="4522C602" w14:textId="77777777" w:rsidTr="001036F1">
        <w:tc>
          <w:tcPr>
            <w:tcW w:w="533" w:type="dxa"/>
            <w:tcBorders>
              <w:top w:val="nil"/>
              <w:left w:val="single" w:sz="4" w:space="0" w:color="auto"/>
              <w:bottom w:val="single" w:sz="4" w:space="0" w:color="auto"/>
              <w:right w:val="single" w:sz="4" w:space="0" w:color="auto"/>
            </w:tcBorders>
            <w:hideMark/>
          </w:tcPr>
          <w:p w14:paraId="63DD2A52" w14:textId="77777777" w:rsidR="001036F1" w:rsidRPr="00E27D23" w:rsidRDefault="001036F1">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hideMark/>
          </w:tcPr>
          <w:p w14:paraId="36AD834D" w14:textId="29E806AC" w:rsidR="001036F1" w:rsidRPr="00E27D23" w:rsidRDefault="001036F1">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 xml:space="preserve">TS 38.508-1 </w:t>
            </w:r>
            <w:r w:rsidR="002D2AEC" w:rsidRPr="00E27D23">
              <w:rPr>
                <w:kern w:val="2"/>
              </w:rPr>
              <w:t xml:space="preserve">[4] </w:t>
            </w:r>
            <w:r w:rsidRPr="00E27D23">
              <w:rPr>
                <w:kern w:val="2"/>
              </w:rPr>
              <w:t>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3992EFF3" w14:textId="77777777" w:rsidR="001036F1" w:rsidRPr="00E27D23" w:rsidRDefault="001036F1">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550C01FC" w14:textId="77777777" w:rsidR="001036F1" w:rsidRPr="00E27D23" w:rsidRDefault="001036F1">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48B5100A"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5353442" w14:textId="77777777" w:rsidR="001036F1" w:rsidRPr="00E27D23" w:rsidRDefault="001036F1">
            <w:pPr>
              <w:pStyle w:val="TAC"/>
            </w:pPr>
            <w:r w:rsidRPr="00E27D23">
              <w:t>-</w:t>
            </w:r>
          </w:p>
        </w:tc>
      </w:tr>
      <w:tr w:rsidR="001036F1" w:rsidRPr="00E27D23" w14:paraId="35CA3469" w14:textId="77777777" w:rsidTr="001036F1">
        <w:tc>
          <w:tcPr>
            <w:tcW w:w="533" w:type="dxa"/>
            <w:tcBorders>
              <w:top w:val="nil"/>
              <w:left w:val="single" w:sz="4" w:space="0" w:color="auto"/>
              <w:bottom w:val="single" w:sz="4" w:space="0" w:color="auto"/>
              <w:right w:val="single" w:sz="4" w:space="0" w:color="auto"/>
            </w:tcBorders>
            <w:hideMark/>
          </w:tcPr>
          <w:p w14:paraId="62130222" w14:textId="77777777" w:rsidR="001036F1" w:rsidRPr="00E27D23" w:rsidRDefault="001036F1">
            <w:pPr>
              <w:pStyle w:val="TAC"/>
              <w:rPr>
                <w:lang w:eastAsia="zh-CN"/>
              </w:rPr>
            </w:pPr>
            <w:r w:rsidRPr="00E27D23">
              <w:rPr>
                <w:lang w:eastAsia="zh-CN"/>
              </w:rPr>
              <w:t>2</w:t>
            </w:r>
          </w:p>
        </w:tc>
        <w:tc>
          <w:tcPr>
            <w:tcW w:w="3967" w:type="dxa"/>
            <w:tcBorders>
              <w:top w:val="nil"/>
              <w:left w:val="single" w:sz="4" w:space="0" w:color="auto"/>
              <w:bottom w:val="single" w:sz="4" w:space="0" w:color="auto"/>
              <w:right w:val="single" w:sz="4" w:space="0" w:color="auto"/>
            </w:tcBorders>
            <w:hideMark/>
          </w:tcPr>
          <w:p w14:paraId="0E45B02A" w14:textId="29865E72" w:rsidR="001036F1" w:rsidRPr="00E27D23" w:rsidRDefault="001036F1">
            <w:pPr>
              <w:pStyle w:val="TAL"/>
              <w:rPr>
                <w:lang w:eastAsia="zh-CN"/>
              </w:rPr>
            </w:pPr>
            <w:r w:rsidRPr="00E27D23">
              <w:t xml:space="preserve">The SS transmits an </w:t>
            </w:r>
            <w:r w:rsidRPr="00E27D23">
              <w:rPr>
                <w:i/>
                <w:iCs/>
              </w:rPr>
              <w:t>RRCRelease</w:t>
            </w:r>
            <w:r w:rsidRPr="00E27D23">
              <w:t xml:space="preserve"> message</w:t>
            </w:r>
            <w:r w:rsidR="002D2AEC" w:rsidRPr="00E27D23">
              <w:t>.</w:t>
            </w:r>
          </w:p>
        </w:tc>
        <w:tc>
          <w:tcPr>
            <w:tcW w:w="708" w:type="dxa"/>
            <w:tcBorders>
              <w:top w:val="single" w:sz="4" w:space="0" w:color="auto"/>
              <w:left w:val="single" w:sz="4" w:space="0" w:color="auto"/>
              <w:bottom w:val="single" w:sz="4" w:space="0" w:color="auto"/>
              <w:right w:val="single" w:sz="4" w:space="0" w:color="auto"/>
            </w:tcBorders>
            <w:hideMark/>
          </w:tcPr>
          <w:p w14:paraId="2283FE9F" w14:textId="77777777" w:rsidR="001036F1" w:rsidRPr="00E27D23" w:rsidRDefault="001036F1">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3CCBD88D" w14:textId="77777777" w:rsidR="001036F1" w:rsidRPr="00E27D23" w:rsidRDefault="001036F1">
            <w:pPr>
              <w:pStyle w:val="TAC"/>
              <w:jc w:val="left"/>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hideMark/>
          </w:tcPr>
          <w:p w14:paraId="733F7B4D"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56A3042" w14:textId="77777777" w:rsidR="001036F1" w:rsidRPr="00E27D23" w:rsidRDefault="001036F1">
            <w:pPr>
              <w:pStyle w:val="TAC"/>
            </w:pPr>
            <w:r w:rsidRPr="00E27D23">
              <w:t>-</w:t>
            </w:r>
          </w:p>
        </w:tc>
      </w:tr>
      <w:tr w:rsidR="001036F1" w:rsidRPr="00E27D23" w14:paraId="75C3EE10" w14:textId="77777777" w:rsidTr="001036F1">
        <w:tc>
          <w:tcPr>
            <w:tcW w:w="533" w:type="dxa"/>
            <w:tcBorders>
              <w:top w:val="nil"/>
              <w:left w:val="single" w:sz="4" w:space="0" w:color="auto"/>
              <w:bottom w:val="single" w:sz="4" w:space="0" w:color="auto"/>
              <w:right w:val="single" w:sz="4" w:space="0" w:color="auto"/>
            </w:tcBorders>
            <w:hideMark/>
          </w:tcPr>
          <w:p w14:paraId="29497138" w14:textId="77777777" w:rsidR="001036F1" w:rsidRPr="00E27D23" w:rsidRDefault="001036F1">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hideMark/>
          </w:tcPr>
          <w:p w14:paraId="0189395B" w14:textId="370CBC9C" w:rsidR="001036F1" w:rsidRPr="00E27D23" w:rsidRDefault="001036F1">
            <w:pPr>
              <w:pStyle w:val="TAL"/>
              <w:rPr>
                <w:lang w:eastAsia="zh-CN"/>
              </w:rPr>
            </w:pPr>
            <w:r w:rsidRPr="00E27D23">
              <w:t xml:space="preserve">The SS transmits a </w:t>
            </w:r>
            <w:r w:rsidRPr="00E27D23">
              <w:rPr>
                <w:i/>
                <w:iCs/>
              </w:rPr>
              <w:t>Paging</w:t>
            </w:r>
            <w:r w:rsidRPr="00E27D23">
              <w:t xml:space="preserve"> message including a TMGI matched with MBS multicast session which the UE has joined</w:t>
            </w:r>
            <w:r w:rsidR="002D2AEC" w:rsidRPr="00E27D23">
              <w:t>.</w:t>
            </w:r>
          </w:p>
        </w:tc>
        <w:tc>
          <w:tcPr>
            <w:tcW w:w="708" w:type="dxa"/>
            <w:tcBorders>
              <w:top w:val="single" w:sz="4" w:space="0" w:color="auto"/>
              <w:left w:val="single" w:sz="4" w:space="0" w:color="auto"/>
              <w:bottom w:val="single" w:sz="4" w:space="0" w:color="auto"/>
              <w:right w:val="single" w:sz="4" w:space="0" w:color="auto"/>
            </w:tcBorders>
            <w:hideMark/>
          </w:tcPr>
          <w:p w14:paraId="0869FA88" w14:textId="77777777" w:rsidR="001036F1" w:rsidRPr="00E27D23" w:rsidRDefault="001036F1">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64BCD5CC" w14:textId="77777777" w:rsidR="001036F1" w:rsidRPr="00E27D23" w:rsidRDefault="001036F1">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Paging</w:t>
            </w:r>
          </w:p>
        </w:tc>
        <w:tc>
          <w:tcPr>
            <w:tcW w:w="567" w:type="dxa"/>
            <w:tcBorders>
              <w:top w:val="nil"/>
              <w:left w:val="single" w:sz="4" w:space="0" w:color="auto"/>
              <w:bottom w:val="single" w:sz="4" w:space="0" w:color="auto"/>
              <w:right w:val="single" w:sz="4" w:space="0" w:color="auto"/>
            </w:tcBorders>
            <w:hideMark/>
          </w:tcPr>
          <w:p w14:paraId="3B62E6C3"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C3B9B5C" w14:textId="77777777" w:rsidR="001036F1" w:rsidRPr="00E27D23" w:rsidRDefault="001036F1">
            <w:pPr>
              <w:pStyle w:val="TAC"/>
            </w:pPr>
            <w:r w:rsidRPr="00E27D23">
              <w:t>-</w:t>
            </w:r>
          </w:p>
        </w:tc>
      </w:tr>
      <w:tr w:rsidR="001036F1" w:rsidRPr="00E27D23" w14:paraId="03454365" w14:textId="77777777" w:rsidTr="001036F1">
        <w:tc>
          <w:tcPr>
            <w:tcW w:w="533" w:type="dxa"/>
            <w:tcBorders>
              <w:top w:val="nil"/>
              <w:left w:val="single" w:sz="4" w:space="0" w:color="auto"/>
              <w:bottom w:val="single" w:sz="4" w:space="0" w:color="auto"/>
              <w:right w:val="single" w:sz="4" w:space="0" w:color="auto"/>
            </w:tcBorders>
            <w:hideMark/>
          </w:tcPr>
          <w:p w14:paraId="7890CD40" w14:textId="77777777" w:rsidR="001036F1" w:rsidRPr="00E27D23" w:rsidRDefault="001036F1">
            <w:pPr>
              <w:pStyle w:val="TAC"/>
              <w:rPr>
                <w:lang w:eastAsia="zh-CN"/>
              </w:rPr>
            </w:pPr>
            <w:r w:rsidRPr="00E27D23">
              <w:t>4-10</w:t>
            </w:r>
          </w:p>
        </w:tc>
        <w:tc>
          <w:tcPr>
            <w:tcW w:w="3967" w:type="dxa"/>
            <w:tcBorders>
              <w:top w:val="nil"/>
              <w:left w:val="single" w:sz="4" w:space="0" w:color="auto"/>
              <w:bottom w:val="single" w:sz="4" w:space="0" w:color="auto"/>
              <w:right w:val="single" w:sz="4" w:space="0" w:color="auto"/>
            </w:tcBorders>
            <w:hideMark/>
          </w:tcPr>
          <w:p w14:paraId="661F10C0" w14:textId="2A5BC6E1" w:rsidR="001036F1" w:rsidRPr="00E27D23" w:rsidRDefault="001036F1">
            <w:pPr>
              <w:pStyle w:val="TAL"/>
              <w:rPr>
                <w:lang w:eastAsia="zh-CN"/>
              </w:rPr>
            </w:pPr>
            <w:r w:rsidRPr="00E27D23">
              <w:t xml:space="preserve">Steps 2 to 8 of the NR RRC_CONNECTED procedure in TS 38.508-1 </w:t>
            </w:r>
            <w:r w:rsidRPr="00E27D23">
              <w:rPr>
                <w:lang w:eastAsia="zh-CN"/>
              </w:rPr>
              <w:t>[4]</w:t>
            </w:r>
            <w:r w:rsidRPr="00E27D23">
              <w:t xml:space="preserve"> Table 4.5.4.2-3 to complete </w:t>
            </w:r>
            <w:r w:rsidR="00E7679A" w:rsidRPr="00E27D23">
              <w:t>service</w:t>
            </w:r>
            <w:r w:rsidRPr="00E27D23">
              <w:t xml:space="preserve"> procedure.</w:t>
            </w:r>
          </w:p>
        </w:tc>
        <w:tc>
          <w:tcPr>
            <w:tcW w:w="708" w:type="dxa"/>
            <w:tcBorders>
              <w:top w:val="single" w:sz="4" w:space="0" w:color="auto"/>
              <w:left w:val="single" w:sz="4" w:space="0" w:color="auto"/>
              <w:bottom w:val="single" w:sz="4" w:space="0" w:color="auto"/>
              <w:right w:val="single" w:sz="4" w:space="0" w:color="auto"/>
            </w:tcBorders>
            <w:hideMark/>
          </w:tcPr>
          <w:p w14:paraId="50D2835F" w14:textId="77777777" w:rsidR="001036F1" w:rsidRPr="00E27D23" w:rsidRDefault="001036F1">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3706A363" w14:textId="77777777" w:rsidR="001036F1" w:rsidRPr="00E27D23" w:rsidRDefault="001036F1">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hideMark/>
          </w:tcPr>
          <w:p w14:paraId="14B6D892"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459F1714" w14:textId="77777777" w:rsidR="001036F1" w:rsidRPr="00E27D23" w:rsidRDefault="001036F1">
            <w:pPr>
              <w:pStyle w:val="TAC"/>
            </w:pPr>
            <w:r w:rsidRPr="00E27D23">
              <w:t>-</w:t>
            </w:r>
          </w:p>
        </w:tc>
      </w:tr>
      <w:tr w:rsidR="001036F1" w:rsidRPr="00E27D23" w14:paraId="1D91DB38" w14:textId="77777777" w:rsidTr="001036F1">
        <w:tc>
          <w:tcPr>
            <w:tcW w:w="533" w:type="dxa"/>
            <w:tcBorders>
              <w:top w:val="nil"/>
              <w:left w:val="single" w:sz="4" w:space="0" w:color="auto"/>
              <w:bottom w:val="single" w:sz="4" w:space="0" w:color="auto"/>
              <w:right w:val="single" w:sz="4" w:space="0" w:color="auto"/>
            </w:tcBorders>
            <w:hideMark/>
          </w:tcPr>
          <w:p w14:paraId="1337271A" w14:textId="77777777" w:rsidR="001036F1" w:rsidRPr="00E27D23" w:rsidRDefault="001036F1">
            <w:pPr>
              <w:pStyle w:val="TAC"/>
              <w:rPr>
                <w:lang w:eastAsia="zh-CN"/>
              </w:rPr>
            </w:pPr>
            <w:r w:rsidRPr="00E27D23">
              <w:t>11</w:t>
            </w:r>
          </w:p>
        </w:tc>
        <w:tc>
          <w:tcPr>
            <w:tcW w:w="3967" w:type="dxa"/>
            <w:tcBorders>
              <w:top w:val="nil"/>
              <w:left w:val="single" w:sz="4" w:space="0" w:color="auto"/>
              <w:bottom w:val="single" w:sz="4" w:space="0" w:color="auto"/>
              <w:right w:val="single" w:sz="4" w:space="0" w:color="auto"/>
            </w:tcBorders>
            <w:hideMark/>
          </w:tcPr>
          <w:p w14:paraId="45E3C6C5" w14:textId="77777777" w:rsidR="001036F1" w:rsidRPr="00E27D23" w:rsidRDefault="001036F1">
            <w:pPr>
              <w:pStyle w:val="TAL"/>
              <w:rPr>
                <w:lang w:eastAsia="zh-CN"/>
              </w:rPr>
            </w:pPr>
            <w:r w:rsidRPr="00E27D23">
              <w:t xml:space="preserve">The SS transmits an </w:t>
            </w:r>
            <w:r w:rsidRPr="00E27D23">
              <w:rPr>
                <w:i/>
              </w:rPr>
              <w:t xml:space="preserve">RRCReconfiguration </w:t>
            </w:r>
            <w:r w:rsidRPr="00E27D23">
              <w:t xml:space="preserve">message </w:t>
            </w:r>
            <w:r w:rsidRPr="00E27D23">
              <w:rPr>
                <w:iCs/>
              </w:rPr>
              <w:t>to establish MRB-Identity 1 and MRB-Identity 2</w:t>
            </w:r>
            <w:r w:rsidRPr="00E27D23">
              <w:t>.</w:t>
            </w:r>
          </w:p>
        </w:tc>
        <w:tc>
          <w:tcPr>
            <w:tcW w:w="708" w:type="dxa"/>
            <w:tcBorders>
              <w:top w:val="single" w:sz="4" w:space="0" w:color="auto"/>
              <w:left w:val="single" w:sz="4" w:space="0" w:color="auto"/>
              <w:bottom w:val="single" w:sz="4" w:space="0" w:color="auto"/>
              <w:right w:val="single" w:sz="4" w:space="0" w:color="auto"/>
            </w:tcBorders>
            <w:hideMark/>
          </w:tcPr>
          <w:p w14:paraId="4E4D587F" w14:textId="77777777" w:rsidR="001036F1" w:rsidRPr="00E27D23" w:rsidRDefault="001036F1">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0848CD51" w14:textId="77777777" w:rsidR="001036F1" w:rsidRPr="00E27D23" w:rsidRDefault="001036F1">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w:t>
            </w:r>
          </w:p>
        </w:tc>
        <w:tc>
          <w:tcPr>
            <w:tcW w:w="567" w:type="dxa"/>
            <w:tcBorders>
              <w:top w:val="nil"/>
              <w:left w:val="single" w:sz="4" w:space="0" w:color="auto"/>
              <w:bottom w:val="single" w:sz="4" w:space="0" w:color="auto"/>
              <w:right w:val="single" w:sz="4" w:space="0" w:color="auto"/>
            </w:tcBorders>
            <w:hideMark/>
          </w:tcPr>
          <w:p w14:paraId="6BF95359" w14:textId="77777777" w:rsidR="001036F1" w:rsidRPr="00E27D23" w:rsidRDefault="001036F1">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hideMark/>
          </w:tcPr>
          <w:p w14:paraId="56FF5CA4" w14:textId="77777777" w:rsidR="001036F1" w:rsidRPr="00E27D23" w:rsidRDefault="001036F1">
            <w:pPr>
              <w:pStyle w:val="TAC"/>
            </w:pPr>
            <w:r w:rsidRPr="00E27D23">
              <w:rPr>
                <w:rFonts w:eastAsia="MS Gothic"/>
              </w:rPr>
              <w:t>-</w:t>
            </w:r>
          </w:p>
        </w:tc>
      </w:tr>
      <w:tr w:rsidR="001036F1" w:rsidRPr="00E27D23" w14:paraId="319AF595" w14:textId="77777777" w:rsidTr="001036F1">
        <w:tc>
          <w:tcPr>
            <w:tcW w:w="533" w:type="dxa"/>
            <w:tcBorders>
              <w:top w:val="nil"/>
              <w:left w:val="single" w:sz="4" w:space="0" w:color="auto"/>
              <w:bottom w:val="single" w:sz="4" w:space="0" w:color="auto"/>
              <w:right w:val="single" w:sz="4" w:space="0" w:color="auto"/>
            </w:tcBorders>
            <w:hideMark/>
          </w:tcPr>
          <w:p w14:paraId="7F93AC70" w14:textId="77777777" w:rsidR="001036F1" w:rsidRPr="00E27D23" w:rsidRDefault="001036F1">
            <w:pPr>
              <w:pStyle w:val="TAC"/>
              <w:rPr>
                <w:lang w:eastAsia="zh-CN"/>
              </w:rPr>
            </w:pPr>
            <w:r w:rsidRPr="00E27D23">
              <w:t>12</w:t>
            </w:r>
          </w:p>
        </w:tc>
        <w:tc>
          <w:tcPr>
            <w:tcW w:w="3967" w:type="dxa"/>
            <w:tcBorders>
              <w:top w:val="nil"/>
              <w:left w:val="single" w:sz="4" w:space="0" w:color="auto"/>
              <w:bottom w:val="single" w:sz="4" w:space="0" w:color="auto"/>
              <w:right w:val="single" w:sz="4" w:space="0" w:color="auto"/>
            </w:tcBorders>
            <w:hideMark/>
          </w:tcPr>
          <w:p w14:paraId="5F4B2E43" w14:textId="2D3C8C8D" w:rsidR="001036F1" w:rsidRPr="00E27D23" w:rsidRDefault="001036F1">
            <w:pPr>
              <w:pStyle w:val="TAL"/>
              <w:rPr>
                <w:lang w:eastAsia="zh-CN"/>
              </w:rPr>
            </w:pPr>
            <w:r w:rsidRPr="00E27D23">
              <w:t>The UE transmit</w:t>
            </w:r>
            <w:r w:rsidR="002D2AEC" w:rsidRPr="00E27D23">
              <w:t>s</w:t>
            </w:r>
            <w:r w:rsidRPr="00E27D23">
              <w:t xml:space="preserve"> an </w:t>
            </w:r>
            <w:r w:rsidRPr="00E27D23">
              <w:rPr>
                <w:i/>
              </w:rPr>
              <w:t xml:space="preserve">RRCReconfigurationComplete </w:t>
            </w:r>
            <w:r w:rsidRPr="00E27D23">
              <w:t>message</w:t>
            </w:r>
            <w:r w:rsidR="002D2AEC" w:rsidRPr="00E27D23">
              <w:t>.</w:t>
            </w:r>
          </w:p>
        </w:tc>
        <w:tc>
          <w:tcPr>
            <w:tcW w:w="708" w:type="dxa"/>
            <w:tcBorders>
              <w:top w:val="single" w:sz="4" w:space="0" w:color="auto"/>
              <w:left w:val="single" w:sz="4" w:space="0" w:color="auto"/>
              <w:bottom w:val="single" w:sz="4" w:space="0" w:color="auto"/>
              <w:right w:val="single" w:sz="4" w:space="0" w:color="auto"/>
            </w:tcBorders>
            <w:hideMark/>
          </w:tcPr>
          <w:p w14:paraId="623A97A1" w14:textId="77777777" w:rsidR="001036F1" w:rsidRPr="00E27D23" w:rsidRDefault="001036F1">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7CD7ECC7" w14:textId="77777777" w:rsidR="001036F1" w:rsidRPr="00E27D23" w:rsidRDefault="001036F1">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Complete</w:t>
            </w:r>
          </w:p>
        </w:tc>
        <w:tc>
          <w:tcPr>
            <w:tcW w:w="567" w:type="dxa"/>
            <w:tcBorders>
              <w:top w:val="nil"/>
              <w:left w:val="single" w:sz="4" w:space="0" w:color="auto"/>
              <w:bottom w:val="single" w:sz="4" w:space="0" w:color="auto"/>
              <w:right w:val="single" w:sz="4" w:space="0" w:color="auto"/>
            </w:tcBorders>
            <w:hideMark/>
          </w:tcPr>
          <w:p w14:paraId="02A380B6" w14:textId="77777777" w:rsidR="001036F1" w:rsidRPr="00E27D23" w:rsidRDefault="001036F1">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hideMark/>
          </w:tcPr>
          <w:p w14:paraId="558D87AE" w14:textId="77777777" w:rsidR="001036F1" w:rsidRPr="00E27D23" w:rsidRDefault="001036F1">
            <w:pPr>
              <w:pStyle w:val="TAC"/>
            </w:pPr>
            <w:r w:rsidRPr="00E27D23">
              <w:rPr>
                <w:rFonts w:eastAsia="MS Gothic"/>
              </w:rPr>
              <w:t>-</w:t>
            </w:r>
          </w:p>
        </w:tc>
      </w:tr>
      <w:tr w:rsidR="001036F1" w:rsidRPr="00E27D23" w14:paraId="468FAE6E" w14:textId="77777777" w:rsidTr="001036F1">
        <w:tc>
          <w:tcPr>
            <w:tcW w:w="533" w:type="dxa"/>
            <w:tcBorders>
              <w:top w:val="nil"/>
              <w:left w:val="single" w:sz="4" w:space="0" w:color="auto"/>
              <w:bottom w:val="single" w:sz="4" w:space="0" w:color="auto"/>
              <w:right w:val="single" w:sz="4" w:space="0" w:color="auto"/>
            </w:tcBorders>
            <w:hideMark/>
          </w:tcPr>
          <w:p w14:paraId="20CC17AB" w14:textId="77777777" w:rsidR="001036F1" w:rsidRPr="00E27D23" w:rsidRDefault="001036F1">
            <w:pPr>
              <w:pStyle w:val="TAC"/>
              <w:rPr>
                <w:lang w:eastAsia="zh-CN"/>
              </w:rPr>
            </w:pPr>
            <w:r w:rsidRPr="00E27D23">
              <w:rPr>
                <w:lang w:eastAsia="zh-CN"/>
              </w:rPr>
              <w:t>13a1-13a2</w:t>
            </w:r>
          </w:p>
        </w:tc>
        <w:tc>
          <w:tcPr>
            <w:tcW w:w="3967" w:type="dxa"/>
            <w:tcBorders>
              <w:top w:val="nil"/>
              <w:left w:val="single" w:sz="4" w:space="0" w:color="auto"/>
              <w:bottom w:val="single" w:sz="4" w:space="0" w:color="auto"/>
              <w:right w:val="single" w:sz="4" w:space="0" w:color="auto"/>
            </w:tcBorders>
            <w:hideMark/>
          </w:tcPr>
          <w:p w14:paraId="50B4B9FC" w14:textId="5F6CF577" w:rsidR="001036F1" w:rsidRPr="00E27D23" w:rsidRDefault="001036F1">
            <w:pPr>
              <w:pStyle w:val="TAL"/>
              <w:rPr>
                <w:lang w:eastAsia="zh-CN"/>
              </w:rPr>
            </w:pPr>
            <w:r w:rsidRPr="00E27D23">
              <w:t xml:space="preserve">Steps 9a1 to 9a2 of the NR RRC_CONNECTED procedure in TS 38.508-1 </w:t>
            </w:r>
            <w:r w:rsidR="002D2AEC" w:rsidRPr="00E27D23">
              <w:t xml:space="preserve">[4] </w:t>
            </w:r>
            <w:r w:rsidRPr="00E27D23">
              <w:t xml:space="preserve">Table 4.5.4.2-3 are executed 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404FE199" w14:textId="77777777" w:rsidR="001036F1" w:rsidRPr="00E27D23" w:rsidRDefault="001036F1">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538E7762" w14:textId="77777777" w:rsidR="001036F1" w:rsidRPr="00E27D23" w:rsidRDefault="001036F1">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hideMark/>
          </w:tcPr>
          <w:p w14:paraId="1B86CB69"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D3648B3" w14:textId="77777777" w:rsidR="001036F1" w:rsidRPr="00E27D23" w:rsidRDefault="001036F1">
            <w:pPr>
              <w:pStyle w:val="TAC"/>
            </w:pPr>
            <w:r w:rsidRPr="00E27D23">
              <w:t>-</w:t>
            </w:r>
          </w:p>
        </w:tc>
      </w:tr>
      <w:tr w:rsidR="001036F1" w:rsidRPr="00E27D23" w14:paraId="1903A011" w14:textId="77777777" w:rsidTr="001036F1">
        <w:tc>
          <w:tcPr>
            <w:tcW w:w="533" w:type="dxa"/>
            <w:tcBorders>
              <w:top w:val="nil"/>
              <w:left w:val="single" w:sz="4" w:space="0" w:color="auto"/>
              <w:bottom w:val="single" w:sz="4" w:space="0" w:color="auto"/>
              <w:right w:val="single" w:sz="4" w:space="0" w:color="auto"/>
            </w:tcBorders>
            <w:hideMark/>
          </w:tcPr>
          <w:p w14:paraId="11237CAB" w14:textId="77777777" w:rsidR="001036F1" w:rsidRPr="00E27D23" w:rsidRDefault="001036F1">
            <w:pPr>
              <w:pStyle w:val="TAC"/>
              <w:rPr>
                <w:lang w:eastAsia="zh-CN"/>
              </w:rPr>
            </w:pPr>
            <w:r w:rsidRPr="00E27D23">
              <w:rPr>
                <w:lang w:eastAsia="zh-CN"/>
              </w:rPr>
              <w:t>14</w:t>
            </w:r>
          </w:p>
        </w:tc>
        <w:tc>
          <w:tcPr>
            <w:tcW w:w="3967" w:type="dxa"/>
            <w:tcBorders>
              <w:top w:val="nil"/>
              <w:left w:val="single" w:sz="4" w:space="0" w:color="auto"/>
              <w:bottom w:val="single" w:sz="4" w:space="0" w:color="auto"/>
              <w:right w:val="single" w:sz="4" w:space="0" w:color="auto"/>
            </w:tcBorders>
            <w:hideMark/>
          </w:tcPr>
          <w:p w14:paraId="19726345" w14:textId="35427D04" w:rsidR="001036F1" w:rsidRPr="00E27D23" w:rsidRDefault="001036F1">
            <w:pPr>
              <w:pStyle w:val="TAL"/>
              <w:rPr>
                <w:lang w:eastAsia="zh-CN"/>
              </w:rPr>
            </w:pPr>
            <w:r w:rsidRPr="00E27D23">
              <w:t>The SS transmits a MBS Packet via RLC-UM in MRB-Identity 1</w:t>
            </w:r>
            <w:r w:rsidR="002D2AEC" w:rsidRPr="00E27D23">
              <w:t>.</w:t>
            </w:r>
          </w:p>
        </w:tc>
        <w:tc>
          <w:tcPr>
            <w:tcW w:w="708" w:type="dxa"/>
            <w:tcBorders>
              <w:top w:val="single" w:sz="4" w:space="0" w:color="auto"/>
              <w:left w:val="single" w:sz="4" w:space="0" w:color="auto"/>
              <w:bottom w:val="single" w:sz="4" w:space="0" w:color="auto"/>
              <w:right w:val="single" w:sz="4" w:space="0" w:color="auto"/>
            </w:tcBorders>
            <w:hideMark/>
          </w:tcPr>
          <w:p w14:paraId="54571BEA" w14:textId="77777777" w:rsidR="001036F1" w:rsidRPr="00E27D23" w:rsidRDefault="001036F1">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2CD6D5A6" w14:textId="77777777" w:rsidR="001036F1" w:rsidRPr="00E27D23" w:rsidRDefault="001036F1">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48CEFB86"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479422B0" w14:textId="77777777" w:rsidR="001036F1" w:rsidRPr="00E27D23" w:rsidRDefault="001036F1">
            <w:pPr>
              <w:pStyle w:val="TAC"/>
            </w:pPr>
            <w:r w:rsidRPr="00E27D23">
              <w:t>-</w:t>
            </w:r>
          </w:p>
        </w:tc>
      </w:tr>
      <w:tr w:rsidR="001036F1" w:rsidRPr="00E27D23" w14:paraId="42AFB34B" w14:textId="77777777" w:rsidTr="001036F1">
        <w:tc>
          <w:tcPr>
            <w:tcW w:w="533" w:type="dxa"/>
            <w:tcBorders>
              <w:top w:val="nil"/>
              <w:left w:val="single" w:sz="4" w:space="0" w:color="auto"/>
              <w:bottom w:val="single" w:sz="4" w:space="0" w:color="auto"/>
              <w:right w:val="single" w:sz="4" w:space="0" w:color="auto"/>
            </w:tcBorders>
            <w:hideMark/>
          </w:tcPr>
          <w:p w14:paraId="3B2075C2" w14:textId="77777777" w:rsidR="001036F1" w:rsidRPr="00E27D23" w:rsidRDefault="001036F1">
            <w:pPr>
              <w:pStyle w:val="TAC"/>
              <w:rPr>
                <w:lang w:eastAsia="zh-CN"/>
              </w:rPr>
            </w:pPr>
            <w:r w:rsidRPr="00E27D23">
              <w:rPr>
                <w:lang w:eastAsia="zh-CN"/>
              </w:rPr>
              <w:t>15</w:t>
            </w:r>
          </w:p>
        </w:tc>
        <w:tc>
          <w:tcPr>
            <w:tcW w:w="3967" w:type="dxa"/>
            <w:tcBorders>
              <w:top w:val="nil"/>
              <w:left w:val="single" w:sz="4" w:space="0" w:color="auto"/>
              <w:bottom w:val="single" w:sz="4" w:space="0" w:color="auto"/>
              <w:right w:val="single" w:sz="4" w:space="0" w:color="auto"/>
            </w:tcBorders>
            <w:hideMark/>
          </w:tcPr>
          <w:p w14:paraId="67525530" w14:textId="64EFDE23" w:rsidR="001036F1" w:rsidRPr="00E27D23" w:rsidRDefault="001036F1">
            <w:pPr>
              <w:pStyle w:val="TAL"/>
              <w:rPr>
                <w:lang w:eastAsia="zh-CN"/>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5C9AF7BD" w14:textId="77777777" w:rsidR="001036F1" w:rsidRPr="00E27D23" w:rsidRDefault="001036F1">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401EFDAE" w14:textId="77777777" w:rsidR="001036F1" w:rsidRPr="00E27D23" w:rsidRDefault="001036F1">
            <w:pPr>
              <w:pStyle w:val="TAL"/>
            </w:pPr>
            <w:r w:rsidRPr="00E27D23">
              <w:t xml:space="preserve">NR RRC: </w:t>
            </w:r>
            <w:r w:rsidRPr="00E27D23">
              <w:rPr>
                <w:i/>
              </w:rPr>
              <w:t>DLInformationTransfer</w:t>
            </w:r>
          </w:p>
          <w:p w14:paraId="7FF6C4E3" w14:textId="77777777" w:rsidR="001036F1" w:rsidRPr="00E27D23" w:rsidRDefault="001036F1">
            <w:pPr>
              <w:pStyle w:val="TAC"/>
              <w:jc w:val="left"/>
            </w:pPr>
            <w:r w:rsidRPr="00E27D23">
              <w:t xml:space="preserve">TC: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38EC4003"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A607D31" w14:textId="77777777" w:rsidR="001036F1" w:rsidRPr="00E27D23" w:rsidRDefault="001036F1">
            <w:pPr>
              <w:pStyle w:val="TAC"/>
            </w:pPr>
            <w:r w:rsidRPr="00E27D23">
              <w:t>-</w:t>
            </w:r>
          </w:p>
        </w:tc>
      </w:tr>
      <w:tr w:rsidR="001036F1" w:rsidRPr="00E27D23" w14:paraId="775CB90C" w14:textId="77777777" w:rsidTr="001036F1">
        <w:tc>
          <w:tcPr>
            <w:tcW w:w="533" w:type="dxa"/>
            <w:tcBorders>
              <w:top w:val="nil"/>
              <w:left w:val="single" w:sz="4" w:space="0" w:color="auto"/>
              <w:bottom w:val="single" w:sz="4" w:space="0" w:color="auto"/>
              <w:right w:val="single" w:sz="4" w:space="0" w:color="auto"/>
            </w:tcBorders>
            <w:hideMark/>
          </w:tcPr>
          <w:p w14:paraId="697E0CB3" w14:textId="77777777" w:rsidR="001036F1" w:rsidRPr="00E27D23" w:rsidRDefault="001036F1">
            <w:pPr>
              <w:pStyle w:val="TAC"/>
              <w:rPr>
                <w:lang w:eastAsia="zh-CN"/>
              </w:rPr>
            </w:pPr>
            <w:r w:rsidRPr="00E27D23">
              <w:rPr>
                <w:lang w:eastAsia="zh-CN"/>
              </w:rPr>
              <w:t>16</w:t>
            </w:r>
          </w:p>
        </w:tc>
        <w:tc>
          <w:tcPr>
            <w:tcW w:w="3967" w:type="dxa"/>
            <w:tcBorders>
              <w:top w:val="nil"/>
              <w:left w:val="single" w:sz="4" w:space="0" w:color="auto"/>
              <w:bottom w:val="single" w:sz="4" w:space="0" w:color="auto"/>
              <w:right w:val="single" w:sz="4" w:space="0" w:color="auto"/>
            </w:tcBorders>
            <w:hideMark/>
          </w:tcPr>
          <w:p w14:paraId="23BA21AB" w14:textId="77777777" w:rsidR="001036F1" w:rsidRPr="00E27D23" w:rsidRDefault="001036F1">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36AA7384" w14:textId="77777777" w:rsidR="001036F1" w:rsidRPr="00E27D23" w:rsidRDefault="001036F1">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441E52FD" w14:textId="77777777" w:rsidR="001036F1" w:rsidRPr="00E27D23" w:rsidRDefault="001036F1">
            <w:pPr>
              <w:pStyle w:val="TAL"/>
              <w:rPr>
                <w:i/>
              </w:rPr>
            </w:pPr>
            <w:r w:rsidRPr="00E27D23">
              <w:t xml:space="preserve">NR RRC: </w:t>
            </w:r>
            <w:r w:rsidRPr="00E27D23">
              <w:rPr>
                <w:i/>
              </w:rPr>
              <w:t>ULInformationTransfer</w:t>
            </w:r>
          </w:p>
          <w:p w14:paraId="5A628B0D" w14:textId="77777777" w:rsidR="001036F1" w:rsidRPr="00E27D23" w:rsidRDefault="001036F1">
            <w:pPr>
              <w:pStyle w:val="TAC"/>
              <w:jc w:val="left"/>
            </w:pPr>
            <w:r w:rsidRPr="00E27D23">
              <w:t xml:space="preserve">TC: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117D5515"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035B490" w14:textId="77777777" w:rsidR="001036F1" w:rsidRPr="00E27D23" w:rsidRDefault="001036F1">
            <w:pPr>
              <w:pStyle w:val="TAC"/>
            </w:pPr>
            <w:r w:rsidRPr="00E27D23">
              <w:t>-</w:t>
            </w:r>
          </w:p>
        </w:tc>
      </w:tr>
      <w:tr w:rsidR="001036F1" w:rsidRPr="00E27D23" w14:paraId="2ACA6D46" w14:textId="77777777" w:rsidTr="001036F1">
        <w:tc>
          <w:tcPr>
            <w:tcW w:w="533" w:type="dxa"/>
            <w:tcBorders>
              <w:top w:val="nil"/>
              <w:left w:val="single" w:sz="4" w:space="0" w:color="auto"/>
              <w:bottom w:val="single" w:sz="4" w:space="0" w:color="auto"/>
              <w:right w:val="single" w:sz="4" w:space="0" w:color="auto"/>
            </w:tcBorders>
            <w:hideMark/>
          </w:tcPr>
          <w:p w14:paraId="3B33FF2A" w14:textId="77777777" w:rsidR="001036F1" w:rsidRPr="00E27D23" w:rsidRDefault="001036F1">
            <w:pPr>
              <w:pStyle w:val="TAC"/>
              <w:rPr>
                <w:lang w:eastAsia="zh-CN"/>
              </w:rPr>
            </w:pPr>
            <w:r w:rsidRPr="00E27D23">
              <w:rPr>
                <w:lang w:eastAsia="zh-CN"/>
              </w:rPr>
              <w:t>17</w:t>
            </w:r>
          </w:p>
        </w:tc>
        <w:tc>
          <w:tcPr>
            <w:tcW w:w="3967" w:type="dxa"/>
            <w:tcBorders>
              <w:top w:val="nil"/>
              <w:left w:val="single" w:sz="4" w:space="0" w:color="auto"/>
              <w:bottom w:val="single" w:sz="4" w:space="0" w:color="auto"/>
              <w:right w:val="single" w:sz="4" w:space="0" w:color="auto"/>
            </w:tcBorders>
            <w:hideMark/>
          </w:tcPr>
          <w:p w14:paraId="54D0C732" w14:textId="77777777" w:rsidR="001036F1" w:rsidRPr="00E27D23" w:rsidRDefault="001036F1">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w:t>
            </w:r>
            <w:r w:rsidRPr="00E27D23">
              <w:t>MRB-Identity 1</w:t>
            </w:r>
            <w:r w:rsidRPr="00E27D23">
              <w:rPr>
                <w:rFonts w:eastAsia="MS Gothic"/>
              </w:rPr>
              <w:t xml:space="preserve"> in step 16 equal to 1</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876BA4E" w14:textId="77777777" w:rsidR="001036F1" w:rsidRPr="00E27D23" w:rsidRDefault="001036F1">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2DD626D1" w14:textId="77777777" w:rsidR="001036F1" w:rsidRPr="00E27D23" w:rsidRDefault="001036F1">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0B9BE9A9" w14:textId="77777777" w:rsidR="001036F1" w:rsidRPr="00E27D23" w:rsidRDefault="001036F1">
            <w:pPr>
              <w:pStyle w:val="TAC"/>
            </w:pPr>
            <w:r w:rsidRPr="00E27D23">
              <w:t>1</w:t>
            </w:r>
          </w:p>
        </w:tc>
        <w:tc>
          <w:tcPr>
            <w:tcW w:w="850" w:type="dxa"/>
            <w:tcBorders>
              <w:top w:val="nil"/>
              <w:left w:val="single" w:sz="4" w:space="0" w:color="auto"/>
              <w:bottom w:val="single" w:sz="4" w:space="0" w:color="auto"/>
              <w:right w:val="single" w:sz="4" w:space="0" w:color="auto"/>
            </w:tcBorders>
            <w:hideMark/>
          </w:tcPr>
          <w:p w14:paraId="775FA1AD" w14:textId="77777777" w:rsidR="001036F1" w:rsidRPr="00E27D23" w:rsidRDefault="001036F1">
            <w:pPr>
              <w:pStyle w:val="TAC"/>
            </w:pPr>
            <w:r w:rsidRPr="00E27D23">
              <w:t>P</w:t>
            </w:r>
          </w:p>
        </w:tc>
      </w:tr>
      <w:tr w:rsidR="001036F1" w:rsidRPr="00E27D23" w14:paraId="401161C1" w14:textId="77777777" w:rsidTr="001036F1">
        <w:tc>
          <w:tcPr>
            <w:tcW w:w="533" w:type="dxa"/>
            <w:tcBorders>
              <w:top w:val="nil"/>
              <w:left w:val="single" w:sz="4" w:space="0" w:color="auto"/>
              <w:bottom w:val="single" w:sz="4" w:space="0" w:color="auto"/>
              <w:right w:val="single" w:sz="4" w:space="0" w:color="auto"/>
            </w:tcBorders>
            <w:hideMark/>
          </w:tcPr>
          <w:p w14:paraId="32CEE0FC" w14:textId="77777777" w:rsidR="001036F1" w:rsidRPr="00E27D23" w:rsidRDefault="001036F1">
            <w:pPr>
              <w:pStyle w:val="TAC"/>
              <w:rPr>
                <w:lang w:eastAsia="zh-CN"/>
              </w:rPr>
            </w:pPr>
            <w:r w:rsidRPr="00E27D23">
              <w:rPr>
                <w:lang w:eastAsia="zh-CN"/>
              </w:rPr>
              <w:t>18</w:t>
            </w:r>
          </w:p>
        </w:tc>
        <w:tc>
          <w:tcPr>
            <w:tcW w:w="3967" w:type="dxa"/>
            <w:tcBorders>
              <w:top w:val="nil"/>
              <w:left w:val="single" w:sz="4" w:space="0" w:color="auto"/>
              <w:bottom w:val="single" w:sz="4" w:space="0" w:color="auto"/>
              <w:right w:val="single" w:sz="4" w:space="0" w:color="auto"/>
            </w:tcBorders>
            <w:hideMark/>
          </w:tcPr>
          <w:p w14:paraId="4599F31F" w14:textId="77777777" w:rsidR="001036F1" w:rsidRPr="00E27D23" w:rsidRDefault="001036F1">
            <w:pPr>
              <w:pStyle w:val="TAL"/>
              <w:rPr>
                <w:lang w:eastAsia="zh-CN"/>
              </w:rPr>
            </w:pPr>
            <w:r w:rsidRPr="00E27D23">
              <w:t>The SS transmits an OPEN UE TEST LOOP message.</w:t>
            </w:r>
          </w:p>
        </w:tc>
        <w:tc>
          <w:tcPr>
            <w:tcW w:w="708" w:type="dxa"/>
            <w:tcBorders>
              <w:top w:val="single" w:sz="4" w:space="0" w:color="auto"/>
              <w:left w:val="single" w:sz="4" w:space="0" w:color="auto"/>
              <w:bottom w:val="single" w:sz="4" w:space="0" w:color="auto"/>
              <w:right w:val="single" w:sz="4" w:space="0" w:color="auto"/>
            </w:tcBorders>
            <w:hideMark/>
          </w:tcPr>
          <w:p w14:paraId="3E10C25B" w14:textId="77777777" w:rsidR="001036F1" w:rsidRPr="00E27D23" w:rsidRDefault="001036F1">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23FCEB96" w14:textId="77777777" w:rsidR="001036F1" w:rsidRPr="00E27D23" w:rsidRDefault="001036F1">
            <w:pPr>
              <w:pStyle w:val="TAC"/>
              <w:jc w:val="left"/>
            </w:pPr>
            <w:r w:rsidRPr="00E27D23">
              <w:t xml:space="preserve">NR RRC: </w:t>
            </w:r>
            <w:r w:rsidRPr="00E27D23">
              <w:rPr>
                <w:i/>
              </w:rPr>
              <w:t>DLInformationTransfer</w:t>
            </w:r>
          </w:p>
          <w:p w14:paraId="38E69AC1" w14:textId="77777777" w:rsidR="001036F1" w:rsidRPr="00E27D23" w:rsidRDefault="001036F1">
            <w:pPr>
              <w:pStyle w:val="TAC"/>
              <w:jc w:val="left"/>
            </w:pPr>
            <w:r w:rsidRPr="00E27D23">
              <w:t>TC: OPEN UE TEST LOOP</w:t>
            </w:r>
          </w:p>
        </w:tc>
        <w:tc>
          <w:tcPr>
            <w:tcW w:w="567" w:type="dxa"/>
            <w:tcBorders>
              <w:top w:val="nil"/>
              <w:left w:val="single" w:sz="4" w:space="0" w:color="auto"/>
              <w:bottom w:val="single" w:sz="4" w:space="0" w:color="auto"/>
              <w:right w:val="single" w:sz="4" w:space="0" w:color="auto"/>
            </w:tcBorders>
            <w:hideMark/>
          </w:tcPr>
          <w:p w14:paraId="01CBBFF9"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0906F7B" w14:textId="77777777" w:rsidR="001036F1" w:rsidRPr="00E27D23" w:rsidRDefault="001036F1">
            <w:pPr>
              <w:pStyle w:val="TAC"/>
            </w:pPr>
            <w:r w:rsidRPr="00E27D23">
              <w:t>-</w:t>
            </w:r>
          </w:p>
        </w:tc>
      </w:tr>
      <w:tr w:rsidR="001036F1" w:rsidRPr="00E27D23" w14:paraId="5191BC4F" w14:textId="77777777" w:rsidTr="001036F1">
        <w:tc>
          <w:tcPr>
            <w:tcW w:w="533" w:type="dxa"/>
            <w:tcBorders>
              <w:top w:val="nil"/>
              <w:left w:val="single" w:sz="4" w:space="0" w:color="auto"/>
              <w:bottom w:val="single" w:sz="4" w:space="0" w:color="auto"/>
              <w:right w:val="single" w:sz="4" w:space="0" w:color="auto"/>
            </w:tcBorders>
            <w:hideMark/>
          </w:tcPr>
          <w:p w14:paraId="75E0100E" w14:textId="77777777" w:rsidR="001036F1" w:rsidRPr="00E27D23" w:rsidRDefault="001036F1">
            <w:pPr>
              <w:pStyle w:val="TAC"/>
              <w:rPr>
                <w:lang w:eastAsia="zh-CN"/>
              </w:rPr>
            </w:pPr>
            <w:r w:rsidRPr="00E27D23">
              <w:rPr>
                <w:lang w:eastAsia="zh-CN"/>
              </w:rPr>
              <w:t>19</w:t>
            </w:r>
          </w:p>
        </w:tc>
        <w:tc>
          <w:tcPr>
            <w:tcW w:w="3967" w:type="dxa"/>
            <w:tcBorders>
              <w:top w:val="nil"/>
              <w:left w:val="single" w:sz="4" w:space="0" w:color="auto"/>
              <w:bottom w:val="single" w:sz="4" w:space="0" w:color="auto"/>
              <w:right w:val="single" w:sz="4" w:space="0" w:color="auto"/>
            </w:tcBorders>
            <w:hideMark/>
          </w:tcPr>
          <w:p w14:paraId="2FD4EC36" w14:textId="77777777" w:rsidR="001036F1" w:rsidRPr="00E27D23" w:rsidRDefault="001036F1">
            <w:pPr>
              <w:pStyle w:val="TAL"/>
              <w:rPr>
                <w:lang w:eastAsia="zh-CN"/>
              </w:rPr>
            </w:pPr>
            <w:r w:rsidRPr="00E27D23">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hideMark/>
          </w:tcPr>
          <w:p w14:paraId="1676A8AA" w14:textId="77777777" w:rsidR="001036F1" w:rsidRPr="00E27D23" w:rsidRDefault="001036F1">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61313B73" w14:textId="77777777" w:rsidR="001036F1" w:rsidRPr="00E27D23" w:rsidRDefault="001036F1">
            <w:pPr>
              <w:pStyle w:val="TAL"/>
              <w:rPr>
                <w:i/>
              </w:rPr>
            </w:pPr>
            <w:r w:rsidRPr="00E27D23">
              <w:t xml:space="preserve">NR RRC: </w:t>
            </w:r>
            <w:r w:rsidRPr="00E27D23">
              <w:rPr>
                <w:i/>
              </w:rPr>
              <w:t>ULInformationTransfer</w:t>
            </w:r>
          </w:p>
          <w:p w14:paraId="38C2A5BC" w14:textId="77777777" w:rsidR="001036F1" w:rsidRPr="00E27D23" w:rsidRDefault="001036F1">
            <w:pPr>
              <w:pStyle w:val="TAC"/>
              <w:jc w:val="left"/>
            </w:pPr>
            <w:r w:rsidRPr="00E27D23">
              <w:t>TC:</w:t>
            </w:r>
            <w:r w:rsidRPr="00E27D23">
              <w:rPr>
                <w:lang w:eastAsia="zh-CN"/>
              </w:rPr>
              <w:t xml:space="preserve"> </w:t>
            </w:r>
            <w:r w:rsidRPr="00E27D23">
              <w:t>OPEN UE TEST LOOP COMPLETE</w:t>
            </w:r>
          </w:p>
        </w:tc>
        <w:tc>
          <w:tcPr>
            <w:tcW w:w="567" w:type="dxa"/>
            <w:tcBorders>
              <w:top w:val="nil"/>
              <w:left w:val="single" w:sz="4" w:space="0" w:color="auto"/>
              <w:bottom w:val="single" w:sz="4" w:space="0" w:color="auto"/>
              <w:right w:val="single" w:sz="4" w:space="0" w:color="auto"/>
            </w:tcBorders>
            <w:hideMark/>
          </w:tcPr>
          <w:p w14:paraId="1E5CF9E9"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FEC2699" w14:textId="77777777" w:rsidR="001036F1" w:rsidRPr="00E27D23" w:rsidRDefault="001036F1">
            <w:pPr>
              <w:pStyle w:val="TAC"/>
            </w:pPr>
            <w:r w:rsidRPr="00E27D23">
              <w:t>-</w:t>
            </w:r>
          </w:p>
        </w:tc>
      </w:tr>
      <w:tr w:rsidR="001036F1" w:rsidRPr="00E27D23" w14:paraId="1CEED6AB" w14:textId="77777777" w:rsidTr="001036F1">
        <w:tc>
          <w:tcPr>
            <w:tcW w:w="533" w:type="dxa"/>
            <w:tcBorders>
              <w:top w:val="nil"/>
              <w:left w:val="single" w:sz="4" w:space="0" w:color="auto"/>
              <w:bottom w:val="single" w:sz="4" w:space="0" w:color="auto"/>
              <w:right w:val="single" w:sz="4" w:space="0" w:color="auto"/>
            </w:tcBorders>
            <w:hideMark/>
          </w:tcPr>
          <w:p w14:paraId="5EF1FEEF" w14:textId="77777777" w:rsidR="001036F1" w:rsidRPr="00E27D23" w:rsidRDefault="001036F1">
            <w:pPr>
              <w:pStyle w:val="TAC"/>
              <w:rPr>
                <w:lang w:eastAsia="zh-CN"/>
              </w:rPr>
            </w:pPr>
            <w:r w:rsidRPr="00E27D23">
              <w:rPr>
                <w:lang w:eastAsia="zh-CN"/>
              </w:rPr>
              <w:t>20a1-20a2</w:t>
            </w:r>
          </w:p>
        </w:tc>
        <w:tc>
          <w:tcPr>
            <w:tcW w:w="3967" w:type="dxa"/>
            <w:tcBorders>
              <w:top w:val="nil"/>
              <w:left w:val="single" w:sz="4" w:space="0" w:color="auto"/>
              <w:bottom w:val="single" w:sz="4" w:space="0" w:color="auto"/>
              <w:right w:val="single" w:sz="4" w:space="0" w:color="auto"/>
            </w:tcBorders>
            <w:hideMark/>
          </w:tcPr>
          <w:p w14:paraId="04CE07AC" w14:textId="5F0928BD" w:rsidR="001036F1" w:rsidRPr="00E27D23" w:rsidRDefault="001036F1">
            <w:pPr>
              <w:pStyle w:val="TAL"/>
              <w:rPr>
                <w:lang w:eastAsia="zh-CN"/>
              </w:rPr>
            </w:pPr>
            <w:r w:rsidRPr="00E27D23">
              <w:t xml:space="preserve">Steps 9a1 to 9a2 of the NR RRC_CONNECTED procedure in TS 38.508-1 </w:t>
            </w:r>
            <w:r w:rsidR="002D2AEC" w:rsidRPr="00E27D23">
              <w:t xml:space="preserve">[4] </w:t>
            </w:r>
            <w:r w:rsidRPr="00E27D23">
              <w:t xml:space="preserve">Table 4.5.4.2-3 are executed 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6F08F3B9" w14:textId="77777777" w:rsidR="001036F1" w:rsidRPr="00E27D23" w:rsidRDefault="001036F1">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457B00C9" w14:textId="77777777" w:rsidR="001036F1" w:rsidRPr="00E27D23" w:rsidRDefault="001036F1">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hideMark/>
          </w:tcPr>
          <w:p w14:paraId="1AD9ED2C"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356C75C5" w14:textId="77777777" w:rsidR="001036F1" w:rsidRPr="00E27D23" w:rsidRDefault="001036F1">
            <w:pPr>
              <w:pStyle w:val="TAC"/>
            </w:pPr>
            <w:r w:rsidRPr="00E27D23">
              <w:t>-</w:t>
            </w:r>
          </w:p>
        </w:tc>
      </w:tr>
      <w:tr w:rsidR="001036F1" w:rsidRPr="00E27D23" w14:paraId="2ED2DDEF" w14:textId="77777777" w:rsidTr="001036F1">
        <w:tc>
          <w:tcPr>
            <w:tcW w:w="533" w:type="dxa"/>
            <w:tcBorders>
              <w:top w:val="nil"/>
              <w:left w:val="single" w:sz="4" w:space="0" w:color="auto"/>
              <w:bottom w:val="single" w:sz="4" w:space="0" w:color="auto"/>
              <w:right w:val="single" w:sz="4" w:space="0" w:color="auto"/>
            </w:tcBorders>
            <w:hideMark/>
          </w:tcPr>
          <w:p w14:paraId="11AE1845" w14:textId="77777777" w:rsidR="001036F1" w:rsidRPr="00E27D23" w:rsidRDefault="001036F1">
            <w:pPr>
              <w:pStyle w:val="TAC"/>
              <w:rPr>
                <w:lang w:eastAsia="zh-CN"/>
              </w:rPr>
            </w:pPr>
            <w:r w:rsidRPr="00E27D23">
              <w:rPr>
                <w:lang w:eastAsia="zh-CN"/>
              </w:rPr>
              <w:t>21</w:t>
            </w:r>
          </w:p>
        </w:tc>
        <w:tc>
          <w:tcPr>
            <w:tcW w:w="3967" w:type="dxa"/>
            <w:tcBorders>
              <w:top w:val="nil"/>
              <w:left w:val="single" w:sz="4" w:space="0" w:color="auto"/>
              <w:bottom w:val="single" w:sz="4" w:space="0" w:color="auto"/>
              <w:right w:val="single" w:sz="4" w:space="0" w:color="auto"/>
            </w:tcBorders>
            <w:hideMark/>
          </w:tcPr>
          <w:p w14:paraId="5EE5C0BE" w14:textId="77777777" w:rsidR="001036F1" w:rsidRPr="00E27D23" w:rsidRDefault="001036F1">
            <w:pPr>
              <w:pStyle w:val="TAL"/>
              <w:rPr>
                <w:lang w:eastAsia="zh-CN"/>
              </w:rPr>
            </w:pPr>
            <w:r w:rsidRPr="00E27D23">
              <w:t>The SS transmits a MBS Packet via RLC-AM in MRB-Identity 2.</w:t>
            </w:r>
          </w:p>
        </w:tc>
        <w:tc>
          <w:tcPr>
            <w:tcW w:w="708" w:type="dxa"/>
            <w:tcBorders>
              <w:top w:val="single" w:sz="4" w:space="0" w:color="auto"/>
              <w:left w:val="single" w:sz="4" w:space="0" w:color="auto"/>
              <w:bottom w:val="single" w:sz="4" w:space="0" w:color="auto"/>
              <w:right w:val="single" w:sz="4" w:space="0" w:color="auto"/>
            </w:tcBorders>
            <w:hideMark/>
          </w:tcPr>
          <w:p w14:paraId="2F202346" w14:textId="77777777" w:rsidR="001036F1" w:rsidRPr="00E27D23" w:rsidRDefault="001036F1">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7EF5FDA2" w14:textId="77777777" w:rsidR="001036F1" w:rsidRPr="00E27D23" w:rsidRDefault="001036F1">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3E101B73"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AF9DE53" w14:textId="77777777" w:rsidR="001036F1" w:rsidRPr="00E27D23" w:rsidRDefault="001036F1">
            <w:pPr>
              <w:pStyle w:val="TAC"/>
            </w:pPr>
            <w:r w:rsidRPr="00E27D23">
              <w:t>-</w:t>
            </w:r>
          </w:p>
        </w:tc>
      </w:tr>
      <w:tr w:rsidR="001036F1" w:rsidRPr="00E27D23" w14:paraId="1D0BADE4" w14:textId="77777777" w:rsidTr="001036F1">
        <w:tc>
          <w:tcPr>
            <w:tcW w:w="533" w:type="dxa"/>
            <w:tcBorders>
              <w:top w:val="nil"/>
              <w:left w:val="single" w:sz="4" w:space="0" w:color="auto"/>
              <w:bottom w:val="single" w:sz="4" w:space="0" w:color="auto"/>
              <w:right w:val="single" w:sz="4" w:space="0" w:color="auto"/>
            </w:tcBorders>
            <w:hideMark/>
          </w:tcPr>
          <w:p w14:paraId="6A98F41C" w14:textId="77777777" w:rsidR="001036F1" w:rsidRPr="00E27D23" w:rsidRDefault="001036F1">
            <w:pPr>
              <w:pStyle w:val="TAC"/>
              <w:rPr>
                <w:lang w:eastAsia="zh-CN"/>
              </w:rPr>
            </w:pPr>
            <w:r w:rsidRPr="00E27D23">
              <w:rPr>
                <w:lang w:eastAsia="zh-CN"/>
              </w:rPr>
              <w:t>22</w:t>
            </w:r>
          </w:p>
        </w:tc>
        <w:tc>
          <w:tcPr>
            <w:tcW w:w="3967" w:type="dxa"/>
            <w:tcBorders>
              <w:top w:val="nil"/>
              <w:left w:val="single" w:sz="4" w:space="0" w:color="auto"/>
              <w:bottom w:val="single" w:sz="4" w:space="0" w:color="auto"/>
              <w:right w:val="single" w:sz="4" w:space="0" w:color="auto"/>
            </w:tcBorders>
            <w:hideMark/>
          </w:tcPr>
          <w:p w14:paraId="08D9D1A8" w14:textId="77777777" w:rsidR="001036F1" w:rsidRPr="00E27D23" w:rsidRDefault="001036F1">
            <w:pPr>
              <w:pStyle w:val="TAL"/>
              <w:rPr>
                <w:lang w:eastAsia="zh-CN"/>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274CDAB2" w14:textId="77777777" w:rsidR="001036F1" w:rsidRPr="00E27D23" w:rsidRDefault="001036F1">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4A6EAF23" w14:textId="77777777" w:rsidR="001036F1" w:rsidRPr="00E27D23" w:rsidRDefault="001036F1">
            <w:pPr>
              <w:pStyle w:val="TAL"/>
            </w:pPr>
            <w:r w:rsidRPr="00E27D23">
              <w:t xml:space="preserve">NR RRC: </w:t>
            </w:r>
            <w:r w:rsidRPr="00E27D23">
              <w:rPr>
                <w:i/>
              </w:rPr>
              <w:t>DLInformationTransfer</w:t>
            </w:r>
          </w:p>
          <w:p w14:paraId="1341AEB4" w14:textId="77777777" w:rsidR="001036F1" w:rsidRPr="00E27D23" w:rsidRDefault="001036F1">
            <w:pPr>
              <w:pStyle w:val="TAC"/>
              <w:jc w:val="left"/>
            </w:pPr>
            <w:r w:rsidRPr="00E27D23">
              <w:t xml:space="preserve">TC: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59D7F2D3"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4C8B74C6" w14:textId="77777777" w:rsidR="001036F1" w:rsidRPr="00E27D23" w:rsidRDefault="001036F1">
            <w:pPr>
              <w:pStyle w:val="TAC"/>
            </w:pPr>
            <w:r w:rsidRPr="00E27D23">
              <w:t>-</w:t>
            </w:r>
          </w:p>
        </w:tc>
      </w:tr>
      <w:tr w:rsidR="001036F1" w:rsidRPr="00E27D23" w14:paraId="2CB1F792" w14:textId="77777777" w:rsidTr="001036F1">
        <w:tc>
          <w:tcPr>
            <w:tcW w:w="533" w:type="dxa"/>
            <w:tcBorders>
              <w:top w:val="nil"/>
              <w:left w:val="single" w:sz="4" w:space="0" w:color="auto"/>
              <w:bottom w:val="single" w:sz="4" w:space="0" w:color="auto"/>
              <w:right w:val="single" w:sz="4" w:space="0" w:color="auto"/>
            </w:tcBorders>
            <w:hideMark/>
          </w:tcPr>
          <w:p w14:paraId="641AD520" w14:textId="77777777" w:rsidR="001036F1" w:rsidRPr="00E27D23" w:rsidRDefault="001036F1">
            <w:pPr>
              <w:pStyle w:val="TAC"/>
              <w:rPr>
                <w:lang w:eastAsia="zh-CN"/>
              </w:rPr>
            </w:pPr>
            <w:r w:rsidRPr="00E27D23">
              <w:rPr>
                <w:lang w:eastAsia="zh-CN"/>
              </w:rPr>
              <w:t>23</w:t>
            </w:r>
          </w:p>
        </w:tc>
        <w:tc>
          <w:tcPr>
            <w:tcW w:w="3967" w:type="dxa"/>
            <w:tcBorders>
              <w:top w:val="nil"/>
              <w:left w:val="single" w:sz="4" w:space="0" w:color="auto"/>
              <w:bottom w:val="single" w:sz="4" w:space="0" w:color="auto"/>
              <w:right w:val="single" w:sz="4" w:space="0" w:color="auto"/>
            </w:tcBorders>
            <w:hideMark/>
          </w:tcPr>
          <w:p w14:paraId="746F0989" w14:textId="77777777" w:rsidR="001036F1" w:rsidRPr="00E27D23" w:rsidRDefault="001036F1">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62CDAF99" w14:textId="77777777" w:rsidR="001036F1" w:rsidRPr="00E27D23" w:rsidRDefault="001036F1">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07D670E7" w14:textId="77777777" w:rsidR="001036F1" w:rsidRPr="00E27D23" w:rsidRDefault="001036F1">
            <w:pPr>
              <w:pStyle w:val="TAL"/>
              <w:rPr>
                <w:i/>
              </w:rPr>
            </w:pPr>
            <w:r w:rsidRPr="00E27D23">
              <w:t xml:space="preserve">NR RRC: </w:t>
            </w:r>
            <w:r w:rsidRPr="00E27D23">
              <w:rPr>
                <w:i/>
              </w:rPr>
              <w:t>ULInformationTransfer</w:t>
            </w:r>
          </w:p>
          <w:p w14:paraId="48B60C1C" w14:textId="77777777" w:rsidR="001036F1" w:rsidRPr="00E27D23" w:rsidRDefault="001036F1">
            <w:pPr>
              <w:pStyle w:val="TAC"/>
              <w:jc w:val="left"/>
            </w:pPr>
            <w:r w:rsidRPr="00E27D23">
              <w:t xml:space="preserve">TC: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0AFB5EE0"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8735C8A" w14:textId="77777777" w:rsidR="001036F1" w:rsidRPr="00E27D23" w:rsidRDefault="001036F1">
            <w:pPr>
              <w:pStyle w:val="TAC"/>
            </w:pPr>
            <w:r w:rsidRPr="00E27D23">
              <w:t>-</w:t>
            </w:r>
          </w:p>
        </w:tc>
      </w:tr>
      <w:tr w:rsidR="001036F1" w:rsidRPr="00E27D23" w14:paraId="5F437424" w14:textId="77777777" w:rsidTr="001036F1">
        <w:tc>
          <w:tcPr>
            <w:tcW w:w="533" w:type="dxa"/>
            <w:tcBorders>
              <w:top w:val="nil"/>
              <w:left w:val="single" w:sz="4" w:space="0" w:color="auto"/>
              <w:bottom w:val="single" w:sz="4" w:space="0" w:color="auto"/>
              <w:right w:val="single" w:sz="4" w:space="0" w:color="auto"/>
            </w:tcBorders>
            <w:hideMark/>
          </w:tcPr>
          <w:p w14:paraId="427362EC" w14:textId="77777777" w:rsidR="001036F1" w:rsidRPr="00E27D23" w:rsidRDefault="001036F1">
            <w:pPr>
              <w:pStyle w:val="TAC"/>
              <w:rPr>
                <w:lang w:eastAsia="zh-CN"/>
              </w:rPr>
            </w:pPr>
            <w:r w:rsidRPr="00E27D23">
              <w:rPr>
                <w:lang w:eastAsia="zh-CN"/>
              </w:rPr>
              <w:t>24</w:t>
            </w:r>
          </w:p>
        </w:tc>
        <w:tc>
          <w:tcPr>
            <w:tcW w:w="3967" w:type="dxa"/>
            <w:tcBorders>
              <w:top w:val="nil"/>
              <w:left w:val="single" w:sz="4" w:space="0" w:color="auto"/>
              <w:bottom w:val="single" w:sz="4" w:space="0" w:color="auto"/>
              <w:right w:val="single" w:sz="4" w:space="0" w:color="auto"/>
            </w:tcBorders>
            <w:hideMark/>
          </w:tcPr>
          <w:p w14:paraId="5FA6CB21" w14:textId="77777777" w:rsidR="001036F1" w:rsidRPr="00E27D23" w:rsidRDefault="001036F1">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w:t>
            </w:r>
            <w:r w:rsidRPr="00E27D23">
              <w:t>MRB-Identity 2</w:t>
            </w:r>
            <w:r w:rsidRPr="00E27D23">
              <w:rPr>
                <w:rFonts w:eastAsia="MS Gothic"/>
              </w:rPr>
              <w:t xml:space="preserve"> in step 23 equal to 1</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CCB9133" w14:textId="77777777" w:rsidR="001036F1" w:rsidRPr="00E27D23" w:rsidRDefault="001036F1">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488E0DB2" w14:textId="77777777" w:rsidR="001036F1" w:rsidRPr="00E27D23" w:rsidRDefault="001036F1">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0CB03A09" w14:textId="77777777" w:rsidR="001036F1" w:rsidRPr="00E27D23" w:rsidRDefault="001036F1">
            <w:pPr>
              <w:pStyle w:val="TAC"/>
            </w:pPr>
            <w:r w:rsidRPr="00E27D23">
              <w:t>1</w:t>
            </w:r>
          </w:p>
        </w:tc>
        <w:tc>
          <w:tcPr>
            <w:tcW w:w="850" w:type="dxa"/>
            <w:tcBorders>
              <w:top w:val="nil"/>
              <w:left w:val="single" w:sz="4" w:space="0" w:color="auto"/>
              <w:bottom w:val="single" w:sz="4" w:space="0" w:color="auto"/>
              <w:right w:val="single" w:sz="4" w:space="0" w:color="auto"/>
            </w:tcBorders>
            <w:hideMark/>
          </w:tcPr>
          <w:p w14:paraId="5FAF32F9" w14:textId="77777777" w:rsidR="001036F1" w:rsidRPr="00E27D23" w:rsidRDefault="001036F1">
            <w:pPr>
              <w:pStyle w:val="TAC"/>
            </w:pPr>
            <w:r w:rsidRPr="00E27D23">
              <w:t>P</w:t>
            </w:r>
          </w:p>
        </w:tc>
      </w:tr>
      <w:tr w:rsidR="001036F1" w:rsidRPr="00E27D23" w14:paraId="607F9FF5" w14:textId="77777777" w:rsidTr="001036F1">
        <w:tc>
          <w:tcPr>
            <w:tcW w:w="533" w:type="dxa"/>
            <w:tcBorders>
              <w:top w:val="nil"/>
              <w:left w:val="single" w:sz="4" w:space="0" w:color="auto"/>
              <w:bottom w:val="single" w:sz="4" w:space="0" w:color="auto"/>
              <w:right w:val="single" w:sz="4" w:space="0" w:color="auto"/>
            </w:tcBorders>
            <w:hideMark/>
          </w:tcPr>
          <w:p w14:paraId="39CB6252" w14:textId="77777777" w:rsidR="001036F1" w:rsidRPr="00E27D23" w:rsidRDefault="001036F1">
            <w:pPr>
              <w:pStyle w:val="TAC"/>
              <w:rPr>
                <w:lang w:eastAsia="zh-CN"/>
              </w:rPr>
            </w:pPr>
            <w:r w:rsidRPr="00E27D23">
              <w:t>25</w:t>
            </w:r>
          </w:p>
        </w:tc>
        <w:tc>
          <w:tcPr>
            <w:tcW w:w="3967" w:type="dxa"/>
            <w:tcBorders>
              <w:top w:val="nil"/>
              <w:left w:val="single" w:sz="4" w:space="0" w:color="auto"/>
              <w:bottom w:val="single" w:sz="4" w:space="0" w:color="auto"/>
              <w:right w:val="single" w:sz="4" w:space="0" w:color="auto"/>
            </w:tcBorders>
            <w:hideMark/>
          </w:tcPr>
          <w:p w14:paraId="4A87A414" w14:textId="77777777" w:rsidR="001036F1" w:rsidRPr="00E27D23" w:rsidRDefault="001036F1">
            <w:pPr>
              <w:pStyle w:val="TAL"/>
              <w:rPr>
                <w:lang w:eastAsia="zh-CN"/>
              </w:rPr>
            </w:pPr>
            <w:r w:rsidRPr="00E27D23">
              <w:t xml:space="preserve">The SS transmits an </w:t>
            </w:r>
            <w:r w:rsidRPr="00E27D23">
              <w:rPr>
                <w:i/>
              </w:rPr>
              <w:t xml:space="preserve">RRCReconfiguration </w:t>
            </w:r>
            <w:r w:rsidRPr="00E27D23">
              <w:t xml:space="preserve">message </w:t>
            </w:r>
            <w:r w:rsidRPr="00E27D23">
              <w:rPr>
                <w:iCs/>
              </w:rPr>
              <w:t>to release MRB-Identity 3</w:t>
            </w:r>
            <w:r w:rsidRPr="00E27D23">
              <w:t>.</w:t>
            </w:r>
          </w:p>
        </w:tc>
        <w:tc>
          <w:tcPr>
            <w:tcW w:w="708" w:type="dxa"/>
            <w:tcBorders>
              <w:top w:val="single" w:sz="4" w:space="0" w:color="auto"/>
              <w:left w:val="single" w:sz="4" w:space="0" w:color="auto"/>
              <w:bottom w:val="single" w:sz="4" w:space="0" w:color="auto"/>
              <w:right w:val="single" w:sz="4" w:space="0" w:color="auto"/>
            </w:tcBorders>
            <w:hideMark/>
          </w:tcPr>
          <w:p w14:paraId="50AE6742" w14:textId="77777777" w:rsidR="001036F1" w:rsidRPr="00E27D23" w:rsidRDefault="001036F1">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4DBC4091" w14:textId="77777777" w:rsidR="001036F1" w:rsidRPr="00E27D23" w:rsidRDefault="001036F1">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w:t>
            </w:r>
          </w:p>
        </w:tc>
        <w:tc>
          <w:tcPr>
            <w:tcW w:w="567" w:type="dxa"/>
            <w:tcBorders>
              <w:top w:val="nil"/>
              <w:left w:val="single" w:sz="4" w:space="0" w:color="auto"/>
              <w:bottom w:val="single" w:sz="4" w:space="0" w:color="auto"/>
              <w:right w:val="single" w:sz="4" w:space="0" w:color="auto"/>
            </w:tcBorders>
            <w:hideMark/>
          </w:tcPr>
          <w:p w14:paraId="4A05E29A" w14:textId="77777777" w:rsidR="001036F1" w:rsidRPr="00E27D23" w:rsidRDefault="001036F1">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hideMark/>
          </w:tcPr>
          <w:p w14:paraId="5ED3054F" w14:textId="77777777" w:rsidR="001036F1" w:rsidRPr="00E27D23" w:rsidRDefault="001036F1">
            <w:pPr>
              <w:pStyle w:val="TAC"/>
            </w:pPr>
            <w:r w:rsidRPr="00E27D23">
              <w:rPr>
                <w:rFonts w:eastAsia="MS Gothic"/>
              </w:rPr>
              <w:t>-</w:t>
            </w:r>
          </w:p>
        </w:tc>
      </w:tr>
      <w:tr w:rsidR="001036F1" w:rsidRPr="00E27D23" w14:paraId="0DD442EA" w14:textId="77777777" w:rsidTr="001036F1">
        <w:tc>
          <w:tcPr>
            <w:tcW w:w="533" w:type="dxa"/>
            <w:tcBorders>
              <w:top w:val="nil"/>
              <w:left w:val="single" w:sz="4" w:space="0" w:color="auto"/>
              <w:bottom w:val="single" w:sz="4" w:space="0" w:color="auto"/>
              <w:right w:val="single" w:sz="4" w:space="0" w:color="auto"/>
            </w:tcBorders>
            <w:hideMark/>
          </w:tcPr>
          <w:p w14:paraId="1B28684D" w14:textId="77777777" w:rsidR="001036F1" w:rsidRPr="00E27D23" w:rsidRDefault="001036F1">
            <w:pPr>
              <w:pStyle w:val="TAC"/>
              <w:rPr>
                <w:lang w:eastAsia="zh-CN"/>
              </w:rPr>
            </w:pPr>
            <w:r w:rsidRPr="00E27D23">
              <w:t>26</w:t>
            </w:r>
          </w:p>
        </w:tc>
        <w:tc>
          <w:tcPr>
            <w:tcW w:w="3967" w:type="dxa"/>
            <w:tcBorders>
              <w:top w:val="nil"/>
              <w:left w:val="single" w:sz="4" w:space="0" w:color="auto"/>
              <w:bottom w:val="single" w:sz="4" w:space="0" w:color="auto"/>
              <w:right w:val="single" w:sz="4" w:space="0" w:color="auto"/>
            </w:tcBorders>
            <w:hideMark/>
          </w:tcPr>
          <w:p w14:paraId="783613D5" w14:textId="28EC1414" w:rsidR="001036F1" w:rsidRPr="00E27D23" w:rsidRDefault="001036F1">
            <w:pPr>
              <w:pStyle w:val="TAL"/>
              <w:rPr>
                <w:lang w:eastAsia="zh-CN"/>
              </w:rPr>
            </w:pPr>
            <w:r w:rsidRPr="00E27D23">
              <w:t>The UE transmit</w:t>
            </w:r>
            <w:r w:rsidR="002D2AEC" w:rsidRPr="00E27D23">
              <w:t>s</w:t>
            </w:r>
            <w:r w:rsidRPr="00E27D23">
              <w:t xml:space="preserve"> an </w:t>
            </w:r>
            <w:r w:rsidRPr="00E27D23">
              <w:rPr>
                <w:i/>
              </w:rPr>
              <w:t xml:space="preserve">RRCReconfigurationComplete </w:t>
            </w:r>
            <w:r w:rsidRPr="00E27D23">
              <w:t>message</w:t>
            </w:r>
            <w:r w:rsidR="002D2AEC" w:rsidRPr="00E27D23">
              <w:t>.</w:t>
            </w:r>
          </w:p>
        </w:tc>
        <w:tc>
          <w:tcPr>
            <w:tcW w:w="708" w:type="dxa"/>
            <w:tcBorders>
              <w:top w:val="single" w:sz="4" w:space="0" w:color="auto"/>
              <w:left w:val="single" w:sz="4" w:space="0" w:color="auto"/>
              <w:bottom w:val="single" w:sz="4" w:space="0" w:color="auto"/>
              <w:right w:val="single" w:sz="4" w:space="0" w:color="auto"/>
            </w:tcBorders>
            <w:hideMark/>
          </w:tcPr>
          <w:p w14:paraId="4DA3C59E" w14:textId="77777777" w:rsidR="001036F1" w:rsidRPr="00E27D23" w:rsidRDefault="001036F1">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1EE12654" w14:textId="77777777" w:rsidR="001036F1" w:rsidRPr="00E27D23" w:rsidRDefault="001036F1">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Complete</w:t>
            </w:r>
          </w:p>
        </w:tc>
        <w:tc>
          <w:tcPr>
            <w:tcW w:w="567" w:type="dxa"/>
            <w:tcBorders>
              <w:top w:val="nil"/>
              <w:left w:val="single" w:sz="4" w:space="0" w:color="auto"/>
              <w:bottom w:val="single" w:sz="4" w:space="0" w:color="auto"/>
              <w:right w:val="single" w:sz="4" w:space="0" w:color="auto"/>
            </w:tcBorders>
            <w:hideMark/>
          </w:tcPr>
          <w:p w14:paraId="3E881585" w14:textId="77777777" w:rsidR="001036F1" w:rsidRPr="00E27D23" w:rsidRDefault="001036F1">
            <w:pPr>
              <w:pStyle w:val="TAC"/>
            </w:pPr>
            <w:r w:rsidRPr="00E27D23">
              <w:rPr>
                <w:rFonts w:eastAsia="MS Gothic"/>
              </w:rPr>
              <w:t>2</w:t>
            </w:r>
          </w:p>
        </w:tc>
        <w:tc>
          <w:tcPr>
            <w:tcW w:w="850" w:type="dxa"/>
            <w:tcBorders>
              <w:top w:val="nil"/>
              <w:left w:val="single" w:sz="4" w:space="0" w:color="auto"/>
              <w:bottom w:val="single" w:sz="4" w:space="0" w:color="auto"/>
              <w:right w:val="single" w:sz="4" w:space="0" w:color="auto"/>
            </w:tcBorders>
            <w:hideMark/>
          </w:tcPr>
          <w:p w14:paraId="05AE6138" w14:textId="77777777" w:rsidR="001036F1" w:rsidRPr="00E27D23" w:rsidRDefault="001036F1">
            <w:pPr>
              <w:pStyle w:val="TAC"/>
            </w:pPr>
            <w:r w:rsidRPr="00E27D23">
              <w:rPr>
                <w:rFonts w:eastAsia="MS Gothic"/>
              </w:rPr>
              <w:t>P</w:t>
            </w:r>
          </w:p>
        </w:tc>
      </w:tr>
      <w:tr w:rsidR="001036F1" w:rsidRPr="00E27D23" w14:paraId="79E58028" w14:textId="77777777" w:rsidTr="001036F1">
        <w:tc>
          <w:tcPr>
            <w:tcW w:w="533" w:type="dxa"/>
            <w:tcBorders>
              <w:top w:val="nil"/>
              <w:left w:val="single" w:sz="4" w:space="0" w:color="auto"/>
              <w:bottom w:val="single" w:sz="4" w:space="0" w:color="auto"/>
              <w:right w:val="single" w:sz="4" w:space="0" w:color="auto"/>
            </w:tcBorders>
            <w:hideMark/>
          </w:tcPr>
          <w:p w14:paraId="2317CCDF" w14:textId="77777777" w:rsidR="001036F1" w:rsidRPr="00E27D23" w:rsidRDefault="001036F1">
            <w:pPr>
              <w:pStyle w:val="TAC"/>
              <w:rPr>
                <w:lang w:eastAsia="zh-CN"/>
              </w:rPr>
            </w:pPr>
            <w:r w:rsidRPr="00E27D23">
              <w:t>27</w:t>
            </w:r>
          </w:p>
        </w:tc>
        <w:tc>
          <w:tcPr>
            <w:tcW w:w="3967" w:type="dxa"/>
            <w:tcBorders>
              <w:top w:val="nil"/>
              <w:left w:val="single" w:sz="4" w:space="0" w:color="auto"/>
              <w:bottom w:val="single" w:sz="4" w:space="0" w:color="auto"/>
              <w:right w:val="single" w:sz="4" w:space="0" w:color="auto"/>
            </w:tcBorders>
            <w:hideMark/>
          </w:tcPr>
          <w:p w14:paraId="631B53E3" w14:textId="77777777" w:rsidR="001036F1" w:rsidRPr="00E27D23" w:rsidRDefault="001036F1">
            <w:pPr>
              <w:pStyle w:val="TAL"/>
              <w:rPr>
                <w:lang w:eastAsia="zh-CN"/>
              </w:rPr>
            </w:pPr>
            <w:r w:rsidRPr="00E27D23">
              <w:t xml:space="preserve">The SS transmits an </w:t>
            </w:r>
            <w:r w:rsidRPr="00E27D23">
              <w:rPr>
                <w:i/>
              </w:rPr>
              <w:t xml:space="preserve">RRCReconfiguration </w:t>
            </w:r>
            <w:r w:rsidRPr="00E27D23">
              <w:t xml:space="preserve">message </w:t>
            </w:r>
            <w:r w:rsidRPr="00E27D23">
              <w:rPr>
                <w:iCs/>
              </w:rPr>
              <w:t>to release MRB-Identity 2 and modify MRB-Identity 1</w:t>
            </w:r>
            <w:r w:rsidRPr="00E27D23">
              <w:t>.</w:t>
            </w:r>
          </w:p>
        </w:tc>
        <w:tc>
          <w:tcPr>
            <w:tcW w:w="708" w:type="dxa"/>
            <w:tcBorders>
              <w:top w:val="single" w:sz="4" w:space="0" w:color="auto"/>
              <w:left w:val="single" w:sz="4" w:space="0" w:color="auto"/>
              <w:bottom w:val="single" w:sz="4" w:space="0" w:color="auto"/>
              <w:right w:val="single" w:sz="4" w:space="0" w:color="auto"/>
            </w:tcBorders>
            <w:hideMark/>
          </w:tcPr>
          <w:p w14:paraId="2A6E133E" w14:textId="77777777" w:rsidR="001036F1" w:rsidRPr="00E27D23" w:rsidRDefault="001036F1">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5BE4FAF4" w14:textId="77777777" w:rsidR="001036F1" w:rsidRPr="00E27D23" w:rsidRDefault="001036F1">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w:t>
            </w:r>
          </w:p>
        </w:tc>
        <w:tc>
          <w:tcPr>
            <w:tcW w:w="567" w:type="dxa"/>
            <w:tcBorders>
              <w:top w:val="nil"/>
              <w:left w:val="single" w:sz="4" w:space="0" w:color="auto"/>
              <w:bottom w:val="single" w:sz="4" w:space="0" w:color="auto"/>
              <w:right w:val="single" w:sz="4" w:space="0" w:color="auto"/>
            </w:tcBorders>
            <w:hideMark/>
          </w:tcPr>
          <w:p w14:paraId="7A7C3CC7" w14:textId="77777777" w:rsidR="001036F1" w:rsidRPr="00E27D23" w:rsidRDefault="001036F1">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hideMark/>
          </w:tcPr>
          <w:p w14:paraId="0B348BD7" w14:textId="77777777" w:rsidR="001036F1" w:rsidRPr="00E27D23" w:rsidRDefault="001036F1">
            <w:pPr>
              <w:pStyle w:val="TAC"/>
            </w:pPr>
            <w:r w:rsidRPr="00E27D23">
              <w:rPr>
                <w:rFonts w:eastAsia="MS Gothic"/>
              </w:rPr>
              <w:t>-</w:t>
            </w:r>
          </w:p>
        </w:tc>
      </w:tr>
      <w:tr w:rsidR="001036F1" w:rsidRPr="00E27D23" w14:paraId="32C2A172" w14:textId="77777777" w:rsidTr="001036F1">
        <w:tc>
          <w:tcPr>
            <w:tcW w:w="533" w:type="dxa"/>
            <w:tcBorders>
              <w:top w:val="nil"/>
              <w:left w:val="single" w:sz="4" w:space="0" w:color="auto"/>
              <w:bottom w:val="single" w:sz="4" w:space="0" w:color="auto"/>
              <w:right w:val="single" w:sz="4" w:space="0" w:color="auto"/>
            </w:tcBorders>
            <w:hideMark/>
          </w:tcPr>
          <w:p w14:paraId="7472828D" w14:textId="77777777" w:rsidR="001036F1" w:rsidRPr="00E27D23" w:rsidRDefault="001036F1">
            <w:pPr>
              <w:pStyle w:val="TAC"/>
              <w:rPr>
                <w:lang w:eastAsia="zh-CN"/>
              </w:rPr>
            </w:pPr>
            <w:r w:rsidRPr="00E27D23">
              <w:t>28</w:t>
            </w:r>
          </w:p>
        </w:tc>
        <w:tc>
          <w:tcPr>
            <w:tcW w:w="3967" w:type="dxa"/>
            <w:tcBorders>
              <w:top w:val="nil"/>
              <w:left w:val="single" w:sz="4" w:space="0" w:color="auto"/>
              <w:bottom w:val="single" w:sz="4" w:space="0" w:color="auto"/>
              <w:right w:val="single" w:sz="4" w:space="0" w:color="auto"/>
            </w:tcBorders>
            <w:hideMark/>
          </w:tcPr>
          <w:p w14:paraId="68075D85" w14:textId="01631B6C" w:rsidR="001036F1" w:rsidRPr="00E27D23" w:rsidRDefault="001036F1">
            <w:pPr>
              <w:pStyle w:val="TAL"/>
              <w:rPr>
                <w:lang w:eastAsia="zh-CN"/>
              </w:rPr>
            </w:pPr>
            <w:r w:rsidRPr="00E27D23">
              <w:t>The UE transmit</w:t>
            </w:r>
            <w:r w:rsidR="002D2AEC" w:rsidRPr="00E27D23">
              <w:t>s</w:t>
            </w:r>
            <w:r w:rsidRPr="00E27D23">
              <w:t xml:space="preserve"> an </w:t>
            </w:r>
            <w:r w:rsidRPr="00E27D23">
              <w:rPr>
                <w:i/>
              </w:rPr>
              <w:t xml:space="preserve">RRCReconfigurationComplete </w:t>
            </w:r>
            <w:r w:rsidRPr="00E27D23">
              <w:t>message</w:t>
            </w:r>
            <w:r w:rsidR="002D2AEC" w:rsidRPr="00E27D23">
              <w:t>.</w:t>
            </w:r>
          </w:p>
        </w:tc>
        <w:tc>
          <w:tcPr>
            <w:tcW w:w="708" w:type="dxa"/>
            <w:tcBorders>
              <w:top w:val="single" w:sz="4" w:space="0" w:color="auto"/>
              <w:left w:val="single" w:sz="4" w:space="0" w:color="auto"/>
              <w:bottom w:val="single" w:sz="4" w:space="0" w:color="auto"/>
              <w:right w:val="single" w:sz="4" w:space="0" w:color="auto"/>
            </w:tcBorders>
            <w:hideMark/>
          </w:tcPr>
          <w:p w14:paraId="7D9BB2B8" w14:textId="77777777" w:rsidR="001036F1" w:rsidRPr="00E27D23" w:rsidRDefault="001036F1">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59244344" w14:textId="77777777" w:rsidR="001036F1" w:rsidRPr="00E27D23" w:rsidRDefault="001036F1">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Complete</w:t>
            </w:r>
          </w:p>
        </w:tc>
        <w:tc>
          <w:tcPr>
            <w:tcW w:w="567" w:type="dxa"/>
            <w:tcBorders>
              <w:top w:val="nil"/>
              <w:left w:val="single" w:sz="4" w:space="0" w:color="auto"/>
              <w:bottom w:val="single" w:sz="4" w:space="0" w:color="auto"/>
              <w:right w:val="single" w:sz="4" w:space="0" w:color="auto"/>
            </w:tcBorders>
            <w:hideMark/>
          </w:tcPr>
          <w:p w14:paraId="5F355C72" w14:textId="77777777" w:rsidR="001036F1" w:rsidRPr="00E27D23" w:rsidRDefault="001036F1">
            <w:pPr>
              <w:pStyle w:val="TAC"/>
            </w:pPr>
            <w:r w:rsidRPr="00E27D23">
              <w:rPr>
                <w:rFonts w:eastAsia="MS Gothic"/>
              </w:rPr>
              <w:t>3</w:t>
            </w:r>
          </w:p>
        </w:tc>
        <w:tc>
          <w:tcPr>
            <w:tcW w:w="850" w:type="dxa"/>
            <w:tcBorders>
              <w:top w:val="nil"/>
              <w:left w:val="single" w:sz="4" w:space="0" w:color="auto"/>
              <w:bottom w:val="single" w:sz="4" w:space="0" w:color="auto"/>
              <w:right w:val="single" w:sz="4" w:space="0" w:color="auto"/>
            </w:tcBorders>
            <w:hideMark/>
          </w:tcPr>
          <w:p w14:paraId="1D286BF7" w14:textId="77777777" w:rsidR="001036F1" w:rsidRPr="00E27D23" w:rsidRDefault="001036F1">
            <w:pPr>
              <w:pStyle w:val="TAC"/>
            </w:pPr>
            <w:r w:rsidRPr="00E27D23">
              <w:rPr>
                <w:rFonts w:eastAsia="MS Gothic"/>
              </w:rPr>
              <w:t>P</w:t>
            </w:r>
          </w:p>
        </w:tc>
      </w:tr>
      <w:tr w:rsidR="001036F1" w:rsidRPr="00E27D23" w14:paraId="3B69DC56" w14:textId="77777777" w:rsidTr="001036F1">
        <w:tc>
          <w:tcPr>
            <w:tcW w:w="533" w:type="dxa"/>
            <w:tcBorders>
              <w:top w:val="nil"/>
              <w:left w:val="single" w:sz="4" w:space="0" w:color="auto"/>
              <w:bottom w:val="single" w:sz="4" w:space="0" w:color="auto"/>
              <w:right w:val="single" w:sz="4" w:space="0" w:color="auto"/>
            </w:tcBorders>
            <w:hideMark/>
          </w:tcPr>
          <w:p w14:paraId="6FB86D86" w14:textId="77777777" w:rsidR="001036F1" w:rsidRPr="00E27D23" w:rsidRDefault="001036F1">
            <w:pPr>
              <w:pStyle w:val="TAC"/>
              <w:rPr>
                <w:lang w:eastAsia="zh-CN"/>
              </w:rPr>
            </w:pPr>
            <w:r w:rsidRPr="00E27D23">
              <w:rPr>
                <w:lang w:eastAsia="zh-CN"/>
              </w:rPr>
              <w:t>29</w:t>
            </w:r>
          </w:p>
        </w:tc>
        <w:tc>
          <w:tcPr>
            <w:tcW w:w="3967" w:type="dxa"/>
            <w:tcBorders>
              <w:top w:val="nil"/>
              <w:left w:val="single" w:sz="4" w:space="0" w:color="auto"/>
              <w:bottom w:val="single" w:sz="4" w:space="0" w:color="auto"/>
              <w:right w:val="single" w:sz="4" w:space="0" w:color="auto"/>
            </w:tcBorders>
            <w:hideMark/>
          </w:tcPr>
          <w:p w14:paraId="114EA917" w14:textId="77777777" w:rsidR="001036F1" w:rsidRPr="00E27D23" w:rsidRDefault="001036F1">
            <w:pPr>
              <w:pStyle w:val="TAL"/>
              <w:rPr>
                <w:lang w:eastAsia="zh-CN"/>
              </w:rPr>
            </w:pPr>
            <w:r w:rsidRPr="00E27D23">
              <w:t>The SS transmits an OPEN UE TEST LOOP message.</w:t>
            </w:r>
          </w:p>
        </w:tc>
        <w:tc>
          <w:tcPr>
            <w:tcW w:w="708" w:type="dxa"/>
            <w:tcBorders>
              <w:top w:val="single" w:sz="4" w:space="0" w:color="auto"/>
              <w:left w:val="single" w:sz="4" w:space="0" w:color="auto"/>
              <w:bottom w:val="single" w:sz="4" w:space="0" w:color="auto"/>
              <w:right w:val="single" w:sz="4" w:space="0" w:color="auto"/>
            </w:tcBorders>
            <w:hideMark/>
          </w:tcPr>
          <w:p w14:paraId="11B99121" w14:textId="77777777" w:rsidR="001036F1" w:rsidRPr="00E27D23" w:rsidRDefault="001036F1">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17015431" w14:textId="77777777" w:rsidR="001036F1" w:rsidRPr="00E27D23" w:rsidRDefault="001036F1">
            <w:pPr>
              <w:pStyle w:val="TAC"/>
              <w:jc w:val="left"/>
            </w:pPr>
            <w:r w:rsidRPr="00E27D23">
              <w:t xml:space="preserve">NR RRC: </w:t>
            </w:r>
            <w:r w:rsidRPr="00E27D23">
              <w:rPr>
                <w:i/>
              </w:rPr>
              <w:t>DLInformationTransfer</w:t>
            </w:r>
          </w:p>
          <w:p w14:paraId="29078DEE" w14:textId="77777777" w:rsidR="001036F1" w:rsidRPr="00E27D23" w:rsidRDefault="001036F1">
            <w:pPr>
              <w:pStyle w:val="TAC"/>
              <w:jc w:val="left"/>
            </w:pPr>
            <w:r w:rsidRPr="00E27D23">
              <w:t>TC: OPEN UE TEST LOOP</w:t>
            </w:r>
          </w:p>
        </w:tc>
        <w:tc>
          <w:tcPr>
            <w:tcW w:w="567" w:type="dxa"/>
            <w:tcBorders>
              <w:top w:val="nil"/>
              <w:left w:val="single" w:sz="4" w:space="0" w:color="auto"/>
              <w:bottom w:val="single" w:sz="4" w:space="0" w:color="auto"/>
              <w:right w:val="single" w:sz="4" w:space="0" w:color="auto"/>
            </w:tcBorders>
            <w:hideMark/>
          </w:tcPr>
          <w:p w14:paraId="21DCAACB"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9910497" w14:textId="77777777" w:rsidR="001036F1" w:rsidRPr="00E27D23" w:rsidRDefault="001036F1">
            <w:pPr>
              <w:pStyle w:val="TAC"/>
            </w:pPr>
            <w:r w:rsidRPr="00E27D23">
              <w:t>-</w:t>
            </w:r>
          </w:p>
        </w:tc>
      </w:tr>
      <w:tr w:rsidR="001036F1" w:rsidRPr="00E27D23" w14:paraId="660A25E6" w14:textId="77777777" w:rsidTr="001036F1">
        <w:tc>
          <w:tcPr>
            <w:tcW w:w="533" w:type="dxa"/>
            <w:tcBorders>
              <w:top w:val="nil"/>
              <w:left w:val="single" w:sz="4" w:space="0" w:color="auto"/>
              <w:bottom w:val="single" w:sz="4" w:space="0" w:color="auto"/>
              <w:right w:val="single" w:sz="4" w:space="0" w:color="auto"/>
            </w:tcBorders>
            <w:hideMark/>
          </w:tcPr>
          <w:p w14:paraId="6736B405" w14:textId="77777777" w:rsidR="001036F1" w:rsidRPr="00E27D23" w:rsidRDefault="001036F1">
            <w:pPr>
              <w:pStyle w:val="TAC"/>
              <w:rPr>
                <w:lang w:eastAsia="zh-CN"/>
              </w:rPr>
            </w:pPr>
            <w:r w:rsidRPr="00E27D23">
              <w:rPr>
                <w:lang w:eastAsia="zh-CN"/>
              </w:rPr>
              <w:t>30</w:t>
            </w:r>
          </w:p>
        </w:tc>
        <w:tc>
          <w:tcPr>
            <w:tcW w:w="3967" w:type="dxa"/>
            <w:tcBorders>
              <w:top w:val="nil"/>
              <w:left w:val="single" w:sz="4" w:space="0" w:color="auto"/>
              <w:bottom w:val="single" w:sz="4" w:space="0" w:color="auto"/>
              <w:right w:val="single" w:sz="4" w:space="0" w:color="auto"/>
            </w:tcBorders>
            <w:hideMark/>
          </w:tcPr>
          <w:p w14:paraId="38A5096C" w14:textId="77777777" w:rsidR="001036F1" w:rsidRPr="00E27D23" w:rsidRDefault="001036F1">
            <w:pPr>
              <w:pStyle w:val="TAL"/>
              <w:rPr>
                <w:lang w:eastAsia="zh-CN"/>
              </w:rPr>
            </w:pPr>
            <w:r w:rsidRPr="00E27D23">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hideMark/>
          </w:tcPr>
          <w:p w14:paraId="2E673366" w14:textId="77777777" w:rsidR="001036F1" w:rsidRPr="00E27D23" w:rsidRDefault="001036F1">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482BAE9D" w14:textId="77777777" w:rsidR="001036F1" w:rsidRPr="00E27D23" w:rsidRDefault="001036F1">
            <w:pPr>
              <w:pStyle w:val="TAL"/>
              <w:rPr>
                <w:i/>
              </w:rPr>
            </w:pPr>
            <w:r w:rsidRPr="00E27D23">
              <w:t xml:space="preserve">NR RRC: </w:t>
            </w:r>
            <w:r w:rsidRPr="00E27D23">
              <w:rPr>
                <w:i/>
              </w:rPr>
              <w:t>ULInformationTransfer</w:t>
            </w:r>
          </w:p>
          <w:p w14:paraId="4ED69FB7" w14:textId="77777777" w:rsidR="001036F1" w:rsidRPr="00E27D23" w:rsidRDefault="001036F1">
            <w:pPr>
              <w:pStyle w:val="TAC"/>
              <w:jc w:val="left"/>
            </w:pPr>
            <w:r w:rsidRPr="00E27D23">
              <w:t>TC:</w:t>
            </w:r>
            <w:r w:rsidRPr="00E27D23">
              <w:rPr>
                <w:lang w:eastAsia="zh-CN"/>
              </w:rPr>
              <w:t xml:space="preserve"> </w:t>
            </w:r>
            <w:r w:rsidRPr="00E27D23">
              <w:t>OPEN UE TEST LOOP COMPLETE</w:t>
            </w:r>
          </w:p>
        </w:tc>
        <w:tc>
          <w:tcPr>
            <w:tcW w:w="567" w:type="dxa"/>
            <w:tcBorders>
              <w:top w:val="nil"/>
              <w:left w:val="single" w:sz="4" w:space="0" w:color="auto"/>
              <w:bottom w:val="single" w:sz="4" w:space="0" w:color="auto"/>
              <w:right w:val="single" w:sz="4" w:space="0" w:color="auto"/>
            </w:tcBorders>
            <w:hideMark/>
          </w:tcPr>
          <w:p w14:paraId="1ABA11CA"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F4931D8" w14:textId="77777777" w:rsidR="001036F1" w:rsidRPr="00E27D23" w:rsidRDefault="001036F1">
            <w:pPr>
              <w:pStyle w:val="TAC"/>
            </w:pPr>
            <w:r w:rsidRPr="00E27D23">
              <w:t>-</w:t>
            </w:r>
          </w:p>
        </w:tc>
      </w:tr>
      <w:tr w:rsidR="001036F1" w:rsidRPr="00E27D23" w14:paraId="20B533B1" w14:textId="77777777" w:rsidTr="001036F1">
        <w:tc>
          <w:tcPr>
            <w:tcW w:w="533" w:type="dxa"/>
            <w:tcBorders>
              <w:top w:val="nil"/>
              <w:left w:val="single" w:sz="4" w:space="0" w:color="auto"/>
              <w:bottom w:val="single" w:sz="4" w:space="0" w:color="auto"/>
              <w:right w:val="single" w:sz="4" w:space="0" w:color="auto"/>
            </w:tcBorders>
            <w:hideMark/>
          </w:tcPr>
          <w:p w14:paraId="2E5CE144" w14:textId="77777777" w:rsidR="001036F1" w:rsidRPr="00E27D23" w:rsidRDefault="001036F1">
            <w:pPr>
              <w:pStyle w:val="TAC"/>
              <w:rPr>
                <w:lang w:eastAsia="zh-CN"/>
              </w:rPr>
            </w:pPr>
            <w:r w:rsidRPr="00E27D23">
              <w:rPr>
                <w:lang w:eastAsia="zh-CN"/>
              </w:rPr>
              <w:t>31a1-31a2</w:t>
            </w:r>
          </w:p>
        </w:tc>
        <w:tc>
          <w:tcPr>
            <w:tcW w:w="3967" w:type="dxa"/>
            <w:tcBorders>
              <w:top w:val="nil"/>
              <w:left w:val="single" w:sz="4" w:space="0" w:color="auto"/>
              <w:bottom w:val="single" w:sz="4" w:space="0" w:color="auto"/>
              <w:right w:val="single" w:sz="4" w:space="0" w:color="auto"/>
            </w:tcBorders>
            <w:hideMark/>
          </w:tcPr>
          <w:p w14:paraId="3C3AB915" w14:textId="0CAFB52E" w:rsidR="001036F1" w:rsidRPr="00E27D23" w:rsidRDefault="001036F1">
            <w:pPr>
              <w:pStyle w:val="TAL"/>
              <w:rPr>
                <w:lang w:eastAsia="zh-CN"/>
              </w:rPr>
            </w:pPr>
            <w:r w:rsidRPr="00E27D23">
              <w:t xml:space="preserve">Steps 9a1 to 9a2 of the NR RRC_CONNECTED procedure in TS 38.508-1 </w:t>
            </w:r>
            <w:r w:rsidR="002D2AEC" w:rsidRPr="00E27D23">
              <w:t xml:space="preserve">[4] </w:t>
            </w:r>
            <w:r w:rsidRPr="00E27D23">
              <w:t xml:space="preserve">Table 4.5.4.2-3 are executed 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33DB2A21" w14:textId="77777777" w:rsidR="001036F1" w:rsidRPr="00E27D23" w:rsidRDefault="001036F1">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79EC031C" w14:textId="77777777" w:rsidR="001036F1" w:rsidRPr="00E27D23" w:rsidRDefault="001036F1">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hideMark/>
          </w:tcPr>
          <w:p w14:paraId="6E40422E"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3237C60A" w14:textId="77777777" w:rsidR="001036F1" w:rsidRPr="00E27D23" w:rsidRDefault="001036F1">
            <w:pPr>
              <w:pStyle w:val="TAC"/>
            </w:pPr>
            <w:r w:rsidRPr="00E27D23">
              <w:t>-</w:t>
            </w:r>
          </w:p>
        </w:tc>
      </w:tr>
      <w:tr w:rsidR="001036F1" w:rsidRPr="00E27D23" w14:paraId="2F38CD60" w14:textId="77777777" w:rsidTr="001036F1">
        <w:tc>
          <w:tcPr>
            <w:tcW w:w="533" w:type="dxa"/>
            <w:tcBorders>
              <w:top w:val="nil"/>
              <w:left w:val="single" w:sz="4" w:space="0" w:color="auto"/>
              <w:bottom w:val="single" w:sz="4" w:space="0" w:color="auto"/>
              <w:right w:val="single" w:sz="4" w:space="0" w:color="auto"/>
            </w:tcBorders>
            <w:hideMark/>
          </w:tcPr>
          <w:p w14:paraId="628CE0C5" w14:textId="77777777" w:rsidR="001036F1" w:rsidRPr="00E27D23" w:rsidRDefault="001036F1">
            <w:pPr>
              <w:pStyle w:val="TAC"/>
              <w:rPr>
                <w:lang w:eastAsia="zh-CN"/>
              </w:rPr>
            </w:pPr>
            <w:r w:rsidRPr="00E27D23">
              <w:rPr>
                <w:lang w:eastAsia="zh-CN"/>
              </w:rPr>
              <w:t>32</w:t>
            </w:r>
          </w:p>
        </w:tc>
        <w:tc>
          <w:tcPr>
            <w:tcW w:w="3967" w:type="dxa"/>
            <w:tcBorders>
              <w:top w:val="nil"/>
              <w:left w:val="single" w:sz="4" w:space="0" w:color="auto"/>
              <w:bottom w:val="single" w:sz="4" w:space="0" w:color="auto"/>
              <w:right w:val="single" w:sz="4" w:space="0" w:color="auto"/>
            </w:tcBorders>
            <w:hideMark/>
          </w:tcPr>
          <w:p w14:paraId="5197CCBE" w14:textId="77777777" w:rsidR="001036F1" w:rsidRPr="00E27D23" w:rsidRDefault="001036F1">
            <w:pPr>
              <w:pStyle w:val="TAL"/>
              <w:rPr>
                <w:lang w:eastAsia="zh-CN"/>
              </w:rPr>
            </w:pPr>
            <w:r w:rsidRPr="00E27D23">
              <w:t>The SS transmits a MBS Packet via RLC-AM of MRB-Identity 1.</w:t>
            </w:r>
          </w:p>
        </w:tc>
        <w:tc>
          <w:tcPr>
            <w:tcW w:w="708" w:type="dxa"/>
            <w:tcBorders>
              <w:top w:val="single" w:sz="4" w:space="0" w:color="auto"/>
              <w:left w:val="single" w:sz="4" w:space="0" w:color="auto"/>
              <w:bottom w:val="single" w:sz="4" w:space="0" w:color="auto"/>
              <w:right w:val="single" w:sz="4" w:space="0" w:color="auto"/>
            </w:tcBorders>
            <w:hideMark/>
          </w:tcPr>
          <w:p w14:paraId="4796736F" w14:textId="77777777" w:rsidR="001036F1" w:rsidRPr="00E27D23" w:rsidRDefault="001036F1">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71D73E11" w14:textId="77777777" w:rsidR="001036F1" w:rsidRPr="00E27D23" w:rsidRDefault="001036F1">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6974FCB9"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48102A6F" w14:textId="77777777" w:rsidR="001036F1" w:rsidRPr="00E27D23" w:rsidRDefault="001036F1">
            <w:pPr>
              <w:pStyle w:val="TAC"/>
            </w:pPr>
            <w:r w:rsidRPr="00E27D23">
              <w:t>-</w:t>
            </w:r>
          </w:p>
        </w:tc>
      </w:tr>
      <w:tr w:rsidR="001036F1" w:rsidRPr="00E27D23" w14:paraId="14012C72" w14:textId="77777777" w:rsidTr="001036F1">
        <w:tc>
          <w:tcPr>
            <w:tcW w:w="533" w:type="dxa"/>
            <w:tcBorders>
              <w:top w:val="nil"/>
              <w:left w:val="single" w:sz="4" w:space="0" w:color="auto"/>
              <w:bottom w:val="single" w:sz="4" w:space="0" w:color="auto"/>
              <w:right w:val="single" w:sz="4" w:space="0" w:color="auto"/>
            </w:tcBorders>
            <w:hideMark/>
          </w:tcPr>
          <w:p w14:paraId="312BA8AD" w14:textId="77777777" w:rsidR="001036F1" w:rsidRPr="00E27D23" w:rsidRDefault="001036F1">
            <w:pPr>
              <w:pStyle w:val="TAC"/>
              <w:rPr>
                <w:lang w:eastAsia="zh-CN"/>
              </w:rPr>
            </w:pPr>
            <w:r w:rsidRPr="00E27D23">
              <w:rPr>
                <w:lang w:eastAsia="zh-CN"/>
              </w:rPr>
              <w:t>33</w:t>
            </w:r>
          </w:p>
        </w:tc>
        <w:tc>
          <w:tcPr>
            <w:tcW w:w="3967" w:type="dxa"/>
            <w:tcBorders>
              <w:top w:val="nil"/>
              <w:left w:val="single" w:sz="4" w:space="0" w:color="auto"/>
              <w:bottom w:val="single" w:sz="4" w:space="0" w:color="auto"/>
              <w:right w:val="single" w:sz="4" w:space="0" w:color="auto"/>
            </w:tcBorders>
            <w:hideMark/>
          </w:tcPr>
          <w:p w14:paraId="72F2D5A7" w14:textId="77777777" w:rsidR="001036F1" w:rsidRPr="00E27D23" w:rsidRDefault="001036F1">
            <w:pPr>
              <w:pStyle w:val="TAL"/>
            </w:pPr>
            <w:r w:rsidRPr="00E27D23">
              <w:t>The SS transmits a MBS Packet via RLC-UM of MRB-Identity 1.</w:t>
            </w:r>
          </w:p>
        </w:tc>
        <w:tc>
          <w:tcPr>
            <w:tcW w:w="708" w:type="dxa"/>
            <w:tcBorders>
              <w:top w:val="single" w:sz="4" w:space="0" w:color="auto"/>
              <w:left w:val="single" w:sz="4" w:space="0" w:color="auto"/>
              <w:bottom w:val="single" w:sz="4" w:space="0" w:color="auto"/>
              <w:right w:val="single" w:sz="4" w:space="0" w:color="auto"/>
            </w:tcBorders>
            <w:hideMark/>
          </w:tcPr>
          <w:p w14:paraId="68FB5B94" w14:textId="77777777" w:rsidR="001036F1" w:rsidRPr="00E27D23" w:rsidRDefault="001036F1">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0DF53CF9" w14:textId="77777777" w:rsidR="001036F1" w:rsidRPr="00E27D23" w:rsidRDefault="001036F1">
            <w:pPr>
              <w:pStyle w:val="TAC"/>
              <w:jc w:val="left"/>
              <w:rPr>
                <w:lang w:eastAsia="zh-CN"/>
              </w:rPr>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1430C7C5"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2E6C8398" w14:textId="77777777" w:rsidR="001036F1" w:rsidRPr="00E27D23" w:rsidRDefault="001036F1">
            <w:pPr>
              <w:pStyle w:val="TAC"/>
            </w:pPr>
            <w:r w:rsidRPr="00E27D23">
              <w:t>-</w:t>
            </w:r>
          </w:p>
        </w:tc>
      </w:tr>
      <w:tr w:rsidR="001036F1" w:rsidRPr="00E27D23" w14:paraId="18138B32" w14:textId="77777777" w:rsidTr="001036F1">
        <w:tc>
          <w:tcPr>
            <w:tcW w:w="533" w:type="dxa"/>
            <w:tcBorders>
              <w:top w:val="nil"/>
              <w:left w:val="single" w:sz="4" w:space="0" w:color="auto"/>
              <w:bottom w:val="single" w:sz="4" w:space="0" w:color="auto"/>
              <w:right w:val="single" w:sz="4" w:space="0" w:color="auto"/>
            </w:tcBorders>
            <w:hideMark/>
          </w:tcPr>
          <w:p w14:paraId="0C12DD2C" w14:textId="77777777" w:rsidR="001036F1" w:rsidRPr="00E27D23" w:rsidRDefault="001036F1">
            <w:pPr>
              <w:pStyle w:val="TAC"/>
              <w:rPr>
                <w:lang w:eastAsia="zh-CN"/>
              </w:rPr>
            </w:pPr>
            <w:r w:rsidRPr="00E27D23">
              <w:rPr>
                <w:lang w:eastAsia="zh-CN"/>
              </w:rPr>
              <w:t>34</w:t>
            </w:r>
          </w:p>
        </w:tc>
        <w:tc>
          <w:tcPr>
            <w:tcW w:w="3967" w:type="dxa"/>
            <w:tcBorders>
              <w:top w:val="nil"/>
              <w:left w:val="single" w:sz="4" w:space="0" w:color="auto"/>
              <w:bottom w:val="single" w:sz="4" w:space="0" w:color="auto"/>
              <w:right w:val="single" w:sz="4" w:space="0" w:color="auto"/>
            </w:tcBorders>
            <w:hideMark/>
          </w:tcPr>
          <w:p w14:paraId="4ABB8699" w14:textId="6129D661" w:rsidR="001036F1" w:rsidRPr="00E27D23" w:rsidRDefault="001036F1">
            <w:pPr>
              <w:pStyle w:val="TAL"/>
              <w:rPr>
                <w:lang w:eastAsia="zh-CN"/>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7277C78" w14:textId="77777777" w:rsidR="001036F1" w:rsidRPr="00E27D23" w:rsidRDefault="001036F1">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60DEB5BF" w14:textId="77777777" w:rsidR="001036F1" w:rsidRPr="00E27D23" w:rsidRDefault="001036F1">
            <w:pPr>
              <w:pStyle w:val="TAL"/>
            </w:pPr>
            <w:r w:rsidRPr="00E27D23">
              <w:t xml:space="preserve">NR RRC: </w:t>
            </w:r>
            <w:r w:rsidRPr="00E27D23">
              <w:rPr>
                <w:i/>
              </w:rPr>
              <w:t>DLInformationTransfer</w:t>
            </w:r>
          </w:p>
          <w:p w14:paraId="5AEF5C64" w14:textId="77777777" w:rsidR="001036F1" w:rsidRPr="00E27D23" w:rsidRDefault="001036F1">
            <w:pPr>
              <w:pStyle w:val="TAC"/>
              <w:jc w:val="left"/>
            </w:pPr>
            <w:r w:rsidRPr="00E27D23">
              <w:t xml:space="preserve">TC: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2BB859C5"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A58B48E" w14:textId="77777777" w:rsidR="001036F1" w:rsidRPr="00E27D23" w:rsidRDefault="001036F1">
            <w:pPr>
              <w:pStyle w:val="TAC"/>
            </w:pPr>
            <w:r w:rsidRPr="00E27D23">
              <w:t>-</w:t>
            </w:r>
          </w:p>
        </w:tc>
      </w:tr>
      <w:tr w:rsidR="001036F1" w:rsidRPr="00E27D23" w14:paraId="7B5C9BC7" w14:textId="77777777" w:rsidTr="001036F1">
        <w:tc>
          <w:tcPr>
            <w:tcW w:w="533" w:type="dxa"/>
            <w:tcBorders>
              <w:top w:val="nil"/>
              <w:left w:val="single" w:sz="4" w:space="0" w:color="auto"/>
              <w:bottom w:val="single" w:sz="4" w:space="0" w:color="auto"/>
              <w:right w:val="single" w:sz="4" w:space="0" w:color="auto"/>
            </w:tcBorders>
            <w:hideMark/>
          </w:tcPr>
          <w:p w14:paraId="40CFCE50" w14:textId="77777777" w:rsidR="001036F1" w:rsidRPr="00E27D23" w:rsidRDefault="001036F1">
            <w:pPr>
              <w:pStyle w:val="TAC"/>
              <w:rPr>
                <w:lang w:eastAsia="zh-CN"/>
              </w:rPr>
            </w:pPr>
            <w:r w:rsidRPr="00E27D23">
              <w:rPr>
                <w:lang w:eastAsia="zh-CN"/>
              </w:rPr>
              <w:t>35</w:t>
            </w:r>
          </w:p>
        </w:tc>
        <w:tc>
          <w:tcPr>
            <w:tcW w:w="3967" w:type="dxa"/>
            <w:tcBorders>
              <w:top w:val="nil"/>
              <w:left w:val="single" w:sz="4" w:space="0" w:color="auto"/>
              <w:bottom w:val="single" w:sz="4" w:space="0" w:color="auto"/>
              <w:right w:val="single" w:sz="4" w:space="0" w:color="auto"/>
            </w:tcBorders>
            <w:hideMark/>
          </w:tcPr>
          <w:p w14:paraId="7F2AA209" w14:textId="77777777" w:rsidR="001036F1" w:rsidRPr="00E27D23" w:rsidRDefault="001036F1">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21971E58" w14:textId="77777777" w:rsidR="001036F1" w:rsidRPr="00E27D23" w:rsidRDefault="001036F1">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3D73DF2D" w14:textId="77777777" w:rsidR="001036F1" w:rsidRPr="00E27D23" w:rsidRDefault="001036F1">
            <w:pPr>
              <w:pStyle w:val="TAL"/>
              <w:rPr>
                <w:i/>
              </w:rPr>
            </w:pPr>
            <w:r w:rsidRPr="00E27D23">
              <w:t xml:space="preserve">NR RRC: </w:t>
            </w:r>
            <w:r w:rsidRPr="00E27D23">
              <w:rPr>
                <w:i/>
              </w:rPr>
              <w:t>ULInformationTransfer</w:t>
            </w:r>
          </w:p>
          <w:p w14:paraId="21458695" w14:textId="77777777" w:rsidR="001036F1" w:rsidRPr="00E27D23" w:rsidRDefault="001036F1">
            <w:pPr>
              <w:pStyle w:val="TAC"/>
              <w:jc w:val="left"/>
            </w:pPr>
            <w:r w:rsidRPr="00E27D23">
              <w:t xml:space="preserve">TC: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0348D5AE"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C3A15A2" w14:textId="77777777" w:rsidR="001036F1" w:rsidRPr="00E27D23" w:rsidRDefault="001036F1">
            <w:pPr>
              <w:pStyle w:val="TAC"/>
            </w:pPr>
            <w:r w:rsidRPr="00E27D23">
              <w:t>-</w:t>
            </w:r>
          </w:p>
        </w:tc>
      </w:tr>
      <w:tr w:rsidR="001036F1" w:rsidRPr="00E27D23" w14:paraId="4F1E9729" w14:textId="77777777" w:rsidTr="001036F1">
        <w:tc>
          <w:tcPr>
            <w:tcW w:w="533" w:type="dxa"/>
            <w:tcBorders>
              <w:top w:val="nil"/>
              <w:left w:val="single" w:sz="4" w:space="0" w:color="auto"/>
              <w:bottom w:val="single" w:sz="4" w:space="0" w:color="auto"/>
              <w:right w:val="single" w:sz="4" w:space="0" w:color="auto"/>
            </w:tcBorders>
            <w:hideMark/>
          </w:tcPr>
          <w:p w14:paraId="2AD10D6B" w14:textId="77777777" w:rsidR="001036F1" w:rsidRPr="00E27D23" w:rsidRDefault="001036F1">
            <w:pPr>
              <w:pStyle w:val="TAC"/>
              <w:rPr>
                <w:lang w:eastAsia="zh-CN"/>
              </w:rPr>
            </w:pPr>
            <w:r w:rsidRPr="00E27D23">
              <w:rPr>
                <w:lang w:eastAsia="zh-CN"/>
              </w:rPr>
              <w:t>36</w:t>
            </w:r>
          </w:p>
        </w:tc>
        <w:tc>
          <w:tcPr>
            <w:tcW w:w="3967" w:type="dxa"/>
            <w:tcBorders>
              <w:top w:val="nil"/>
              <w:left w:val="single" w:sz="4" w:space="0" w:color="auto"/>
              <w:bottom w:val="single" w:sz="4" w:space="0" w:color="auto"/>
              <w:right w:val="single" w:sz="4" w:space="0" w:color="auto"/>
            </w:tcBorders>
            <w:hideMark/>
          </w:tcPr>
          <w:p w14:paraId="30FC798B" w14:textId="77777777" w:rsidR="001036F1" w:rsidRPr="00E27D23" w:rsidRDefault="001036F1">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w:t>
            </w:r>
            <w:r w:rsidRPr="00E27D23">
              <w:t>MRB-Identity 1</w:t>
            </w:r>
            <w:r w:rsidRPr="00E27D23">
              <w:rPr>
                <w:rFonts w:eastAsia="MS Gothic"/>
              </w:rPr>
              <w:t xml:space="preserve"> in step 35 equal to 2</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0CFA1C3" w14:textId="77777777" w:rsidR="001036F1" w:rsidRPr="00E27D23" w:rsidRDefault="001036F1">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187D8EA2" w14:textId="77777777" w:rsidR="001036F1" w:rsidRPr="00E27D23" w:rsidRDefault="001036F1">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23D599B2" w14:textId="77777777" w:rsidR="001036F1" w:rsidRPr="00E27D23" w:rsidRDefault="001036F1">
            <w:pPr>
              <w:pStyle w:val="TAC"/>
            </w:pPr>
            <w:r w:rsidRPr="00E27D23">
              <w:t>3</w:t>
            </w:r>
          </w:p>
        </w:tc>
        <w:tc>
          <w:tcPr>
            <w:tcW w:w="850" w:type="dxa"/>
            <w:tcBorders>
              <w:top w:val="nil"/>
              <w:left w:val="single" w:sz="4" w:space="0" w:color="auto"/>
              <w:bottom w:val="single" w:sz="4" w:space="0" w:color="auto"/>
              <w:right w:val="single" w:sz="4" w:space="0" w:color="auto"/>
            </w:tcBorders>
            <w:hideMark/>
          </w:tcPr>
          <w:p w14:paraId="54760805" w14:textId="77777777" w:rsidR="001036F1" w:rsidRPr="00E27D23" w:rsidRDefault="001036F1">
            <w:pPr>
              <w:pStyle w:val="TAC"/>
            </w:pPr>
            <w:r w:rsidRPr="00E27D23">
              <w:t>P</w:t>
            </w:r>
          </w:p>
        </w:tc>
      </w:tr>
      <w:tr w:rsidR="001036F1" w:rsidRPr="00E27D23" w14:paraId="2406851F" w14:textId="77777777" w:rsidTr="001036F1">
        <w:tc>
          <w:tcPr>
            <w:tcW w:w="533" w:type="dxa"/>
            <w:tcBorders>
              <w:top w:val="nil"/>
              <w:left w:val="single" w:sz="4" w:space="0" w:color="auto"/>
              <w:bottom w:val="single" w:sz="4" w:space="0" w:color="auto"/>
              <w:right w:val="single" w:sz="4" w:space="0" w:color="auto"/>
            </w:tcBorders>
            <w:hideMark/>
          </w:tcPr>
          <w:p w14:paraId="6399D696" w14:textId="77777777" w:rsidR="001036F1" w:rsidRPr="00E27D23" w:rsidRDefault="001036F1">
            <w:pPr>
              <w:pStyle w:val="TAC"/>
              <w:rPr>
                <w:lang w:eastAsia="zh-CN"/>
              </w:rPr>
            </w:pPr>
            <w:r w:rsidRPr="00E27D23">
              <w:t>37</w:t>
            </w:r>
          </w:p>
        </w:tc>
        <w:tc>
          <w:tcPr>
            <w:tcW w:w="3967" w:type="dxa"/>
            <w:tcBorders>
              <w:top w:val="nil"/>
              <w:left w:val="single" w:sz="4" w:space="0" w:color="auto"/>
              <w:bottom w:val="single" w:sz="4" w:space="0" w:color="auto"/>
              <w:right w:val="single" w:sz="4" w:space="0" w:color="auto"/>
            </w:tcBorders>
            <w:hideMark/>
          </w:tcPr>
          <w:p w14:paraId="1FCA1867" w14:textId="77777777" w:rsidR="001036F1" w:rsidRPr="00E27D23" w:rsidRDefault="001036F1">
            <w:pPr>
              <w:pStyle w:val="TAL"/>
              <w:rPr>
                <w:lang w:eastAsia="zh-CN"/>
              </w:rPr>
            </w:pPr>
            <w:r w:rsidRPr="00E27D23">
              <w:t xml:space="preserve">The SS transmits an </w:t>
            </w:r>
            <w:r w:rsidRPr="00E27D23">
              <w:rPr>
                <w:i/>
              </w:rPr>
              <w:t xml:space="preserve">RRCReconfiguration </w:t>
            </w:r>
            <w:r w:rsidRPr="00E27D23">
              <w:t xml:space="preserve">message </w:t>
            </w:r>
            <w:r w:rsidRPr="00E27D23">
              <w:rPr>
                <w:iCs/>
              </w:rPr>
              <w:t>to change MRB-Identity 1 to MRB-Identity 3</w:t>
            </w:r>
            <w:r w:rsidRPr="00E27D23">
              <w:t>.</w:t>
            </w:r>
          </w:p>
        </w:tc>
        <w:tc>
          <w:tcPr>
            <w:tcW w:w="708" w:type="dxa"/>
            <w:tcBorders>
              <w:top w:val="single" w:sz="4" w:space="0" w:color="auto"/>
              <w:left w:val="single" w:sz="4" w:space="0" w:color="auto"/>
              <w:bottom w:val="single" w:sz="4" w:space="0" w:color="auto"/>
              <w:right w:val="single" w:sz="4" w:space="0" w:color="auto"/>
            </w:tcBorders>
            <w:hideMark/>
          </w:tcPr>
          <w:p w14:paraId="2716EE14" w14:textId="77777777" w:rsidR="001036F1" w:rsidRPr="00E27D23" w:rsidRDefault="001036F1">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35B833C2" w14:textId="77777777" w:rsidR="001036F1" w:rsidRPr="00E27D23" w:rsidRDefault="001036F1">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w:t>
            </w:r>
          </w:p>
        </w:tc>
        <w:tc>
          <w:tcPr>
            <w:tcW w:w="567" w:type="dxa"/>
            <w:tcBorders>
              <w:top w:val="nil"/>
              <w:left w:val="single" w:sz="4" w:space="0" w:color="auto"/>
              <w:bottom w:val="single" w:sz="4" w:space="0" w:color="auto"/>
              <w:right w:val="single" w:sz="4" w:space="0" w:color="auto"/>
            </w:tcBorders>
            <w:hideMark/>
          </w:tcPr>
          <w:p w14:paraId="76A65FAE" w14:textId="77777777" w:rsidR="001036F1" w:rsidRPr="00E27D23" w:rsidRDefault="001036F1">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hideMark/>
          </w:tcPr>
          <w:p w14:paraId="67B19DFB" w14:textId="77777777" w:rsidR="001036F1" w:rsidRPr="00E27D23" w:rsidRDefault="001036F1">
            <w:pPr>
              <w:pStyle w:val="TAC"/>
            </w:pPr>
            <w:r w:rsidRPr="00E27D23">
              <w:rPr>
                <w:rFonts w:eastAsia="MS Gothic"/>
              </w:rPr>
              <w:t>-</w:t>
            </w:r>
          </w:p>
        </w:tc>
      </w:tr>
      <w:tr w:rsidR="001036F1" w:rsidRPr="00E27D23" w14:paraId="392A3669" w14:textId="77777777" w:rsidTr="001036F1">
        <w:tc>
          <w:tcPr>
            <w:tcW w:w="533" w:type="dxa"/>
            <w:tcBorders>
              <w:top w:val="nil"/>
              <w:left w:val="single" w:sz="4" w:space="0" w:color="auto"/>
              <w:bottom w:val="single" w:sz="4" w:space="0" w:color="auto"/>
              <w:right w:val="single" w:sz="4" w:space="0" w:color="auto"/>
            </w:tcBorders>
            <w:hideMark/>
          </w:tcPr>
          <w:p w14:paraId="292DAF0F" w14:textId="77777777" w:rsidR="001036F1" w:rsidRPr="00E27D23" w:rsidRDefault="001036F1">
            <w:pPr>
              <w:pStyle w:val="TAC"/>
              <w:rPr>
                <w:lang w:eastAsia="zh-CN"/>
              </w:rPr>
            </w:pPr>
            <w:r w:rsidRPr="00E27D23">
              <w:t>38</w:t>
            </w:r>
          </w:p>
        </w:tc>
        <w:tc>
          <w:tcPr>
            <w:tcW w:w="3967" w:type="dxa"/>
            <w:tcBorders>
              <w:top w:val="nil"/>
              <w:left w:val="single" w:sz="4" w:space="0" w:color="auto"/>
              <w:bottom w:val="single" w:sz="4" w:space="0" w:color="auto"/>
              <w:right w:val="single" w:sz="4" w:space="0" w:color="auto"/>
            </w:tcBorders>
            <w:hideMark/>
          </w:tcPr>
          <w:p w14:paraId="58A1A026" w14:textId="5332B9D8" w:rsidR="001036F1" w:rsidRPr="00E27D23" w:rsidRDefault="001036F1">
            <w:pPr>
              <w:pStyle w:val="TAL"/>
              <w:rPr>
                <w:lang w:eastAsia="zh-CN"/>
              </w:rPr>
            </w:pPr>
            <w:r w:rsidRPr="00E27D23">
              <w:t>The UE transmit</w:t>
            </w:r>
            <w:r w:rsidR="002D2AEC" w:rsidRPr="00E27D23">
              <w:t>s</w:t>
            </w:r>
            <w:r w:rsidRPr="00E27D23">
              <w:t xml:space="preserve"> an </w:t>
            </w:r>
            <w:r w:rsidRPr="00E27D23">
              <w:rPr>
                <w:i/>
              </w:rPr>
              <w:t xml:space="preserve">RRCReconfigurationComplete </w:t>
            </w:r>
            <w:r w:rsidRPr="00E27D23">
              <w:t>message</w:t>
            </w:r>
            <w:r w:rsidR="002D2AEC" w:rsidRPr="00E27D23">
              <w:t>.</w:t>
            </w:r>
          </w:p>
        </w:tc>
        <w:tc>
          <w:tcPr>
            <w:tcW w:w="708" w:type="dxa"/>
            <w:tcBorders>
              <w:top w:val="single" w:sz="4" w:space="0" w:color="auto"/>
              <w:left w:val="single" w:sz="4" w:space="0" w:color="auto"/>
              <w:bottom w:val="single" w:sz="4" w:space="0" w:color="auto"/>
              <w:right w:val="single" w:sz="4" w:space="0" w:color="auto"/>
            </w:tcBorders>
            <w:hideMark/>
          </w:tcPr>
          <w:p w14:paraId="4B89B981" w14:textId="77777777" w:rsidR="001036F1" w:rsidRPr="00E27D23" w:rsidRDefault="001036F1">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7D9E72AF" w14:textId="77777777" w:rsidR="001036F1" w:rsidRPr="00E27D23" w:rsidRDefault="001036F1">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Complete</w:t>
            </w:r>
          </w:p>
        </w:tc>
        <w:tc>
          <w:tcPr>
            <w:tcW w:w="567" w:type="dxa"/>
            <w:tcBorders>
              <w:top w:val="nil"/>
              <w:left w:val="single" w:sz="4" w:space="0" w:color="auto"/>
              <w:bottom w:val="single" w:sz="4" w:space="0" w:color="auto"/>
              <w:right w:val="single" w:sz="4" w:space="0" w:color="auto"/>
            </w:tcBorders>
            <w:hideMark/>
          </w:tcPr>
          <w:p w14:paraId="42A2A833" w14:textId="77777777" w:rsidR="001036F1" w:rsidRPr="00E27D23" w:rsidRDefault="001036F1">
            <w:pPr>
              <w:pStyle w:val="TAC"/>
            </w:pPr>
            <w:r w:rsidRPr="00E27D23">
              <w:rPr>
                <w:rFonts w:eastAsia="MS Gothic"/>
              </w:rPr>
              <w:t>4</w:t>
            </w:r>
          </w:p>
        </w:tc>
        <w:tc>
          <w:tcPr>
            <w:tcW w:w="850" w:type="dxa"/>
            <w:tcBorders>
              <w:top w:val="nil"/>
              <w:left w:val="single" w:sz="4" w:space="0" w:color="auto"/>
              <w:bottom w:val="single" w:sz="4" w:space="0" w:color="auto"/>
              <w:right w:val="single" w:sz="4" w:space="0" w:color="auto"/>
            </w:tcBorders>
            <w:hideMark/>
          </w:tcPr>
          <w:p w14:paraId="751B737B" w14:textId="77777777" w:rsidR="001036F1" w:rsidRPr="00E27D23" w:rsidRDefault="001036F1">
            <w:pPr>
              <w:pStyle w:val="TAC"/>
            </w:pPr>
            <w:r w:rsidRPr="00E27D23">
              <w:rPr>
                <w:rFonts w:eastAsia="MS Gothic"/>
              </w:rPr>
              <w:t>P</w:t>
            </w:r>
          </w:p>
        </w:tc>
      </w:tr>
      <w:tr w:rsidR="001036F1" w:rsidRPr="00E27D23" w14:paraId="66E93C81" w14:textId="77777777" w:rsidTr="001036F1">
        <w:tc>
          <w:tcPr>
            <w:tcW w:w="533" w:type="dxa"/>
            <w:tcBorders>
              <w:top w:val="nil"/>
              <w:left w:val="single" w:sz="4" w:space="0" w:color="auto"/>
              <w:bottom w:val="single" w:sz="4" w:space="0" w:color="auto"/>
              <w:right w:val="single" w:sz="4" w:space="0" w:color="auto"/>
            </w:tcBorders>
            <w:hideMark/>
          </w:tcPr>
          <w:p w14:paraId="23763662" w14:textId="77777777" w:rsidR="001036F1" w:rsidRPr="00E27D23" w:rsidRDefault="001036F1">
            <w:pPr>
              <w:pStyle w:val="TAC"/>
              <w:rPr>
                <w:lang w:eastAsia="zh-CN"/>
              </w:rPr>
            </w:pPr>
            <w:r w:rsidRPr="00E27D23">
              <w:rPr>
                <w:lang w:eastAsia="zh-CN"/>
              </w:rPr>
              <w:t>39</w:t>
            </w:r>
          </w:p>
        </w:tc>
        <w:tc>
          <w:tcPr>
            <w:tcW w:w="3967" w:type="dxa"/>
            <w:tcBorders>
              <w:top w:val="nil"/>
              <w:left w:val="single" w:sz="4" w:space="0" w:color="auto"/>
              <w:bottom w:val="single" w:sz="4" w:space="0" w:color="auto"/>
              <w:right w:val="single" w:sz="4" w:space="0" w:color="auto"/>
            </w:tcBorders>
            <w:hideMark/>
          </w:tcPr>
          <w:p w14:paraId="09111815" w14:textId="77777777" w:rsidR="001036F1" w:rsidRPr="00E27D23" w:rsidRDefault="001036F1">
            <w:pPr>
              <w:pStyle w:val="TAL"/>
              <w:rPr>
                <w:lang w:eastAsia="zh-CN"/>
              </w:rPr>
            </w:pPr>
            <w:r w:rsidRPr="00E27D23">
              <w:t>The SS transmits an OPEN UE TEST LOOP message.</w:t>
            </w:r>
          </w:p>
        </w:tc>
        <w:tc>
          <w:tcPr>
            <w:tcW w:w="708" w:type="dxa"/>
            <w:tcBorders>
              <w:top w:val="single" w:sz="4" w:space="0" w:color="auto"/>
              <w:left w:val="single" w:sz="4" w:space="0" w:color="auto"/>
              <w:bottom w:val="single" w:sz="4" w:space="0" w:color="auto"/>
              <w:right w:val="single" w:sz="4" w:space="0" w:color="auto"/>
            </w:tcBorders>
            <w:hideMark/>
          </w:tcPr>
          <w:p w14:paraId="6FD5A63B" w14:textId="77777777" w:rsidR="001036F1" w:rsidRPr="00E27D23" w:rsidRDefault="001036F1">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72572602" w14:textId="77777777" w:rsidR="001036F1" w:rsidRPr="00E27D23" w:rsidRDefault="001036F1">
            <w:pPr>
              <w:pStyle w:val="TAC"/>
              <w:jc w:val="left"/>
            </w:pPr>
            <w:r w:rsidRPr="00E27D23">
              <w:t xml:space="preserve">NR RRC: </w:t>
            </w:r>
            <w:r w:rsidRPr="00E27D23">
              <w:rPr>
                <w:i/>
              </w:rPr>
              <w:t>DLInformationTransfer</w:t>
            </w:r>
          </w:p>
          <w:p w14:paraId="145A0F3E" w14:textId="77777777" w:rsidR="001036F1" w:rsidRPr="00E27D23" w:rsidRDefault="001036F1">
            <w:pPr>
              <w:pStyle w:val="TAC"/>
              <w:jc w:val="left"/>
            </w:pPr>
            <w:r w:rsidRPr="00E27D23">
              <w:t>TC: OPEN UE TEST LOOP</w:t>
            </w:r>
          </w:p>
        </w:tc>
        <w:tc>
          <w:tcPr>
            <w:tcW w:w="567" w:type="dxa"/>
            <w:tcBorders>
              <w:top w:val="nil"/>
              <w:left w:val="single" w:sz="4" w:space="0" w:color="auto"/>
              <w:bottom w:val="single" w:sz="4" w:space="0" w:color="auto"/>
              <w:right w:val="single" w:sz="4" w:space="0" w:color="auto"/>
            </w:tcBorders>
            <w:hideMark/>
          </w:tcPr>
          <w:p w14:paraId="5E078262"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121C0AB" w14:textId="77777777" w:rsidR="001036F1" w:rsidRPr="00E27D23" w:rsidRDefault="001036F1">
            <w:pPr>
              <w:pStyle w:val="TAC"/>
            </w:pPr>
            <w:r w:rsidRPr="00E27D23">
              <w:t>-</w:t>
            </w:r>
          </w:p>
        </w:tc>
      </w:tr>
      <w:tr w:rsidR="001036F1" w:rsidRPr="00E27D23" w14:paraId="1C7C4D44" w14:textId="77777777" w:rsidTr="001036F1">
        <w:tc>
          <w:tcPr>
            <w:tcW w:w="533" w:type="dxa"/>
            <w:tcBorders>
              <w:top w:val="nil"/>
              <w:left w:val="single" w:sz="4" w:space="0" w:color="auto"/>
              <w:bottom w:val="single" w:sz="4" w:space="0" w:color="auto"/>
              <w:right w:val="single" w:sz="4" w:space="0" w:color="auto"/>
            </w:tcBorders>
            <w:hideMark/>
          </w:tcPr>
          <w:p w14:paraId="1CC31FA5" w14:textId="77777777" w:rsidR="001036F1" w:rsidRPr="00E27D23" w:rsidRDefault="001036F1">
            <w:pPr>
              <w:pStyle w:val="TAC"/>
              <w:rPr>
                <w:lang w:eastAsia="zh-CN"/>
              </w:rPr>
            </w:pPr>
            <w:r w:rsidRPr="00E27D23">
              <w:rPr>
                <w:lang w:eastAsia="zh-CN"/>
              </w:rPr>
              <w:t>40</w:t>
            </w:r>
          </w:p>
        </w:tc>
        <w:tc>
          <w:tcPr>
            <w:tcW w:w="3967" w:type="dxa"/>
            <w:tcBorders>
              <w:top w:val="nil"/>
              <w:left w:val="single" w:sz="4" w:space="0" w:color="auto"/>
              <w:bottom w:val="single" w:sz="4" w:space="0" w:color="auto"/>
              <w:right w:val="single" w:sz="4" w:space="0" w:color="auto"/>
            </w:tcBorders>
            <w:hideMark/>
          </w:tcPr>
          <w:p w14:paraId="04A1BD4F" w14:textId="77777777" w:rsidR="001036F1" w:rsidRPr="00E27D23" w:rsidRDefault="001036F1">
            <w:pPr>
              <w:pStyle w:val="TAL"/>
              <w:rPr>
                <w:lang w:eastAsia="zh-CN"/>
              </w:rPr>
            </w:pPr>
            <w:r w:rsidRPr="00E27D23">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hideMark/>
          </w:tcPr>
          <w:p w14:paraId="4BE8344C" w14:textId="77777777" w:rsidR="001036F1" w:rsidRPr="00E27D23" w:rsidRDefault="001036F1">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262B3515" w14:textId="77777777" w:rsidR="001036F1" w:rsidRPr="00E27D23" w:rsidRDefault="001036F1">
            <w:pPr>
              <w:pStyle w:val="TAL"/>
              <w:rPr>
                <w:i/>
              </w:rPr>
            </w:pPr>
            <w:r w:rsidRPr="00E27D23">
              <w:t xml:space="preserve">NR RRC: </w:t>
            </w:r>
            <w:r w:rsidRPr="00E27D23">
              <w:rPr>
                <w:i/>
              </w:rPr>
              <w:t>ULInformationTransfer</w:t>
            </w:r>
          </w:p>
          <w:p w14:paraId="62A02890" w14:textId="77777777" w:rsidR="001036F1" w:rsidRPr="00E27D23" w:rsidRDefault="001036F1">
            <w:pPr>
              <w:pStyle w:val="TAC"/>
              <w:jc w:val="left"/>
            </w:pPr>
            <w:r w:rsidRPr="00E27D23">
              <w:t>TC:</w:t>
            </w:r>
            <w:r w:rsidRPr="00E27D23">
              <w:rPr>
                <w:lang w:eastAsia="zh-CN"/>
              </w:rPr>
              <w:t xml:space="preserve"> </w:t>
            </w:r>
            <w:r w:rsidRPr="00E27D23">
              <w:t>OPEN UE TEST LOOP COMPLETE</w:t>
            </w:r>
          </w:p>
        </w:tc>
        <w:tc>
          <w:tcPr>
            <w:tcW w:w="567" w:type="dxa"/>
            <w:tcBorders>
              <w:top w:val="nil"/>
              <w:left w:val="single" w:sz="4" w:space="0" w:color="auto"/>
              <w:bottom w:val="single" w:sz="4" w:space="0" w:color="auto"/>
              <w:right w:val="single" w:sz="4" w:space="0" w:color="auto"/>
            </w:tcBorders>
            <w:hideMark/>
          </w:tcPr>
          <w:p w14:paraId="35411686"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D09CFF9" w14:textId="77777777" w:rsidR="001036F1" w:rsidRPr="00E27D23" w:rsidRDefault="001036F1">
            <w:pPr>
              <w:pStyle w:val="TAC"/>
            </w:pPr>
            <w:r w:rsidRPr="00E27D23">
              <w:t>-</w:t>
            </w:r>
          </w:p>
        </w:tc>
      </w:tr>
      <w:tr w:rsidR="001036F1" w:rsidRPr="00E27D23" w14:paraId="2A6C5B81" w14:textId="77777777" w:rsidTr="001036F1">
        <w:tc>
          <w:tcPr>
            <w:tcW w:w="533" w:type="dxa"/>
            <w:tcBorders>
              <w:top w:val="nil"/>
              <w:left w:val="single" w:sz="4" w:space="0" w:color="auto"/>
              <w:bottom w:val="single" w:sz="4" w:space="0" w:color="auto"/>
              <w:right w:val="single" w:sz="4" w:space="0" w:color="auto"/>
            </w:tcBorders>
            <w:hideMark/>
          </w:tcPr>
          <w:p w14:paraId="67ACD9F4" w14:textId="77777777" w:rsidR="001036F1" w:rsidRPr="00E27D23" w:rsidRDefault="001036F1">
            <w:pPr>
              <w:pStyle w:val="TAC"/>
              <w:rPr>
                <w:lang w:eastAsia="zh-CN"/>
              </w:rPr>
            </w:pPr>
            <w:r w:rsidRPr="00E27D23">
              <w:rPr>
                <w:lang w:eastAsia="zh-CN"/>
              </w:rPr>
              <w:t>41a1-41a2</w:t>
            </w:r>
          </w:p>
        </w:tc>
        <w:tc>
          <w:tcPr>
            <w:tcW w:w="3967" w:type="dxa"/>
            <w:tcBorders>
              <w:top w:val="nil"/>
              <w:left w:val="single" w:sz="4" w:space="0" w:color="auto"/>
              <w:bottom w:val="single" w:sz="4" w:space="0" w:color="auto"/>
              <w:right w:val="single" w:sz="4" w:space="0" w:color="auto"/>
            </w:tcBorders>
            <w:hideMark/>
          </w:tcPr>
          <w:p w14:paraId="6D3264F1" w14:textId="28A0D80F" w:rsidR="001036F1" w:rsidRPr="00E27D23" w:rsidRDefault="001036F1">
            <w:pPr>
              <w:pStyle w:val="TAL"/>
              <w:rPr>
                <w:lang w:eastAsia="zh-CN"/>
              </w:rPr>
            </w:pPr>
            <w:r w:rsidRPr="00E27D23">
              <w:t>Steps 9a1 to 9a2 of the NR RRC_CONNECTED procedure in TS 38.508-1</w:t>
            </w:r>
            <w:r w:rsidR="002D2AEC" w:rsidRPr="00E27D23">
              <w:t xml:space="preserve"> [4]</w:t>
            </w:r>
            <w:r w:rsidRPr="00E27D23">
              <w:t xml:space="preserve"> Table 4.5.4.2-3 are executed 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415762B1" w14:textId="77777777" w:rsidR="001036F1" w:rsidRPr="00E27D23" w:rsidRDefault="001036F1">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507204EE" w14:textId="77777777" w:rsidR="001036F1" w:rsidRPr="00E27D23" w:rsidRDefault="001036F1">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hideMark/>
          </w:tcPr>
          <w:p w14:paraId="4133F621"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01761766" w14:textId="77777777" w:rsidR="001036F1" w:rsidRPr="00E27D23" w:rsidRDefault="001036F1">
            <w:pPr>
              <w:pStyle w:val="TAC"/>
            </w:pPr>
            <w:r w:rsidRPr="00E27D23">
              <w:t>-</w:t>
            </w:r>
          </w:p>
        </w:tc>
      </w:tr>
      <w:tr w:rsidR="001036F1" w:rsidRPr="00E27D23" w14:paraId="0858B702" w14:textId="77777777" w:rsidTr="001036F1">
        <w:tc>
          <w:tcPr>
            <w:tcW w:w="533" w:type="dxa"/>
            <w:tcBorders>
              <w:top w:val="nil"/>
              <w:left w:val="single" w:sz="4" w:space="0" w:color="auto"/>
              <w:bottom w:val="single" w:sz="4" w:space="0" w:color="auto"/>
              <w:right w:val="single" w:sz="4" w:space="0" w:color="auto"/>
            </w:tcBorders>
            <w:hideMark/>
          </w:tcPr>
          <w:p w14:paraId="19FF273A" w14:textId="77777777" w:rsidR="001036F1" w:rsidRPr="00E27D23" w:rsidRDefault="001036F1">
            <w:pPr>
              <w:pStyle w:val="TAC"/>
              <w:rPr>
                <w:lang w:eastAsia="zh-CN"/>
              </w:rPr>
            </w:pPr>
            <w:r w:rsidRPr="00E27D23">
              <w:rPr>
                <w:lang w:eastAsia="zh-CN"/>
              </w:rPr>
              <w:t>42</w:t>
            </w:r>
          </w:p>
        </w:tc>
        <w:tc>
          <w:tcPr>
            <w:tcW w:w="3967" w:type="dxa"/>
            <w:tcBorders>
              <w:top w:val="nil"/>
              <w:left w:val="single" w:sz="4" w:space="0" w:color="auto"/>
              <w:bottom w:val="single" w:sz="4" w:space="0" w:color="auto"/>
              <w:right w:val="single" w:sz="4" w:space="0" w:color="auto"/>
            </w:tcBorders>
            <w:hideMark/>
          </w:tcPr>
          <w:p w14:paraId="6C90A65C" w14:textId="77777777" w:rsidR="001036F1" w:rsidRPr="00E27D23" w:rsidRDefault="001036F1">
            <w:pPr>
              <w:pStyle w:val="TAL"/>
              <w:rPr>
                <w:lang w:eastAsia="zh-CN"/>
              </w:rPr>
            </w:pPr>
            <w:r w:rsidRPr="00E27D23">
              <w:t>The SS transmits a MBS Packet via RLC-AM of MRB-Identity 3.</w:t>
            </w:r>
          </w:p>
        </w:tc>
        <w:tc>
          <w:tcPr>
            <w:tcW w:w="708" w:type="dxa"/>
            <w:tcBorders>
              <w:top w:val="single" w:sz="4" w:space="0" w:color="auto"/>
              <w:left w:val="single" w:sz="4" w:space="0" w:color="auto"/>
              <w:bottom w:val="single" w:sz="4" w:space="0" w:color="auto"/>
              <w:right w:val="single" w:sz="4" w:space="0" w:color="auto"/>
            </w:tcBorders>
            <w:hideMark/>
          </w:tcPr>
          <w:p w14:paraId="044B0828" w14:textId="77777777" w:rsidR="001036F1" w:rsidRPr="00E27D23" w:rsidRDefault="001036F1">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4D84919D" w14:textId="77777777" w:rsidR="001036F1" w:rsidRPr="00E27D23" w:rsidRDefault="001036F1">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71D31EE1"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4B549EB1" w14:textId="77777777" w:rsidR="001036F1" w:rsidRPr="00E27D23" w:rsidRDefault="001036F1">
            <w:pPr>
              <w:pStyle w:val="TAC"/>
            </w:pPr>
            <w:r w:rsidRPr="00E27D23">
              <w:t>-</w:t>
            </w:r>
          </w:p>
        </w:tc>
      </w:tr>
      <w:tr w:rsidR="001036F1" w:rsidRPr="00E27D23" w14:paraId="1097B860" w14:textId="77777777" w:rsidTr="001036F1">
        <w:tc>
          <w:tcPr>
            <w:tcW w:w="533" w:type="dxa"/>
            <w:tcBorders>
              <w:top w:val="nil"/>
              <w:left w:val="single" w:sz="4" w:space="0" w:color="auto"/>
              <w:bottom w:val="single" w:sz="4" w:space="0" w:color="auto"/>
              <w:right w:val="single" w:sz="4" w:space="0" w:color="auto"/>
            </w:tcBorders>
            <w:hideMark/>
          </w:tcPr>
          <w:p w14:paraId="4E717EE0" w14:textId="77777777" w:rsidR="001036F1" w:rsidRPr="00E27D23" w:rsidRDefault="001036F1">
            <w:pPr>
              <w:pStyle w:val="TAC"/>
              <w:rPr>
                <w:lang w:eastAsia="zh-CN"/>
              </w:rPr>
            </w:pPr>
            <w:r w:rsidRPr="00E27D23">
              <w:rPr>
                <w:lang w:eastAsia="zh-CN"/>
              </w:rPr>
              <w:t>43</w:t>
            </w:r>
          </w:p>
        </w:tc>
        <w:tc>
          <w:tcPr>
            <w:tcW w:w="3967" w:type="dxa"/>
            <w:tcBorders>
              <w:top w:val="nil"/>
              <w:left w:val="single" w:sz="4" w:space="0" w:color="auto"/>
              <w:bottom w:val="single" w:sz="4" w:space="0" w:color="auto"/>
              <w:right w:val="single" w:sz="4" w:space="0" w:color="auto"/>
            </w:tcBorders>
            <w:hideMark/>
          </w:tcPr>
          <w:p w14:paraId="731D2539" w14:textId="77777777" w:rsidR="001036F1" w:rsidRPr="00E27D23" w:rsidRDefault="001036F1">
            <w:pPr>
              <w:pStyle w:val="TAL"/>
              <w:rPr>
                <w:lang w:eastAsia="zh-CN"/>
              </w:rPr>
            </w:pPr>
            <w:r w:rsidRPr="00E27D23">
              <w:t>The SS transmits a MBS Packet via RLC-UM of MRB-Identity 3.</w:t>
            </w:r>
          </w:p>
        </w:tc>
        <w:tc>
          <w:tcPr>
            <w:tcW w:w="708" w:type="dxa"/>
            <w:tcBorders>
              <w:top w:val="single" w:sz="4" w:space="0" w:color="auto"/>
              <w:left w:val="single" w:sz="4" w:space="0" w:color="auto"/>
              <w:bottom w:val="single" w:sz="4" w:space="0" w:color="auto"/>
              <w:right w:val="single" w:sz="4" w:space="0" w:color="auto"/>
            </w:tcBorders>
            <w:hideMark/>
          </w:tcPr>
          <w:p w14:paraId="4029F158" w14:textId="77777777" w:rsidR="001036F1" w:rsidRPr="00E27D23" w:rsidRDefault="001036F1">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241C9DB4" w14:textId="77777777" w:rsidR="001036F1" w:rsidRPr="00E27D23" w:rsidRDefault="001036F1">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hideMark/>
          </w:tcPr>
          <w:p w14:paraId="78DAC8F8"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7C5CD657" w14:textId="77777777" w:rsidR="001036F1" w:rsidRPr="00E27D23" w:rsidRDefault="001036F1">
            <w:pPr>
              <w:pStyle w:val="TAC"/>
            </w:pPr>
            <w:r w:rsidRPr="00E27D23">
              <w:t>-</w:t>
            </w:r>
          </w:p>
        </w:tc>
      </w:tr>
      <w:tr w:rsidR="001036F1" w:rsidRPr="00E27D23" w14:paraId="265BD82E" w14:textId="77777777" w:rsidTr="001036F1">
        <w:tc>
          <w:tcPr>
            <w:tcW w:w="533" w:type="dxa"/>
            <w:tcBorders>
              <w:top w:val="nil"/>
              <w:left w:val="single" w:sz="4" w:space="0" w:color="auto"/>
              <w:bottom w:val="single" w:sz="4" w:space="0" w:color="auto"/>
              <w:right w:val="single" w:sz="4" w:space="0" w:color="auto"/>
            </w:tcBorders>
            <w:hideMark/>
          </w:tcPr>
          <w:p w14:paraId="2788FC97" w14:textId="77777777" w:rsidR="001036F1" w:rsidRPr="00E27D23" w:rsidRDefault="001036F1">
            <w:pPr>
              <w:pStyle w:val="TAC"/>
              <w:rPr>
                <w:lang w:eastAsia="zh-CN"/>
              </w:rPr>
            </w:pPr>
            <w:r w:rsidRPr="00E27D23">
              <w:rPr>
                <w:lang w:eastAsia="zh-CN"/>
              </w:rPr>
              <w:t>44</w:t>
            </w:r>
          </w:p>
        </w:tc>
        <w:tc>
          <w:tcPr>
            <w:tcW w:w="3967" w:type="dxa"/>
            <w:tcBorders>
              <w:top w:val="nil"/>
              <w:left w:val="single" w:sz="4" w:space="0" w:color="auto"/>
              <w:bottom w:val="single" w:sz="4" w:space="0" w:color="auto"/>
              <w:right w:val="single" w:sz="4" w:space="0" w:color="auto"/>
            </w:tcBorders>
            <w:hideMark/>
          </w:tcPr>
          <w:p w14:paraId="4D4EEBCB" w14:textId="77777777" w:rsidR="001036F1" w:rsidRPr="00E27D23" w:rsidRDefault="001036F1">
            <w:pPr>
              <w:pStyle w:val="TAL"/>
              <w:rPr>
                <w:lang w:eastAsia="zh-CN"/>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67B8BAC3" w14:textId="77777777" w:rsidR="001036F1" w:rsidRPr="00E27D23" w:rsidRDefault="001036F1">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34E1B9E2" w14:textId="77777777" w:rsidR="001036F1" w:rsidRPr="00E27D23" w:rsidRDefault="001036F1">
            <w:pPr>
              <w:pStyle w:val="TAL"/>
            </w:pPr>
            <w:r w:rsidRPr="00E27D23">
              <w:t xml:space="preserve">NR RRC: </w:t>
            </w:r>
            <w:r w:rsidRPr="00E27D23">
              <w:rPr>
                <w:i/>
              </w:rPr>
              <w:t>DLInformationTransfer</w:t>
            </w:r>
          </w:p>
          <w:p w14:paraId="52A4F448" w14:textId="77777777" w:rsidR="001036F1" w:rsidRPr="00E27D23" w:rsidRDefault="001036F1">
            <w:pPr>
              <w:pStyle w:val="TAC"/>
              <w:jc w:val="left"/>
            </w:pPr>
            <w:r w:rsidRPr="00E27D23">
              <w:t xml:space="preserve">TC: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1D3C5E8D"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30040C62" w14:textId="77777777" w:rsidR="001036F1" w:rsidRPr="00E27D23" w:rsidRDefault="001036F1">
            <w:pPr>
              <w:pStyle w:val="TAC"/>
            </w:pPr>
            <w:r w:rsidRPr="00E27D23">
              <w:t>-</w:t>
            </w:r>
          </w:p>
        </w:tc>
      </w:tr>
      <w:tr w:rsidR="001036F1" w:rsidRPr="00E27D23" w14:paraId="213766A9" w14:textId="77777777" w:rsidTr="001036F1">
        <w:tc>
          <w:tcPr>
            <w:tcW w:w="533" w:type="dxa"/>
            <w:tcBorders>
              <w:top w:val="nil"/>
              <w:left w:val="single" w:sz="4" w:space="0" w:color="auto"/>
              <w:bottom w:val="single" w:sz="4" w:space="0" w:color="auto"/>
              <w:right w:val="single" w:sz="4" w:space="0" w:color="auto"/>
            </w:tcBorders>
            <w:hideMark/>
          </w:tcPr>
          <w:p w14:paraId="2C81289D" w14:textId="77777777" w:rsidR="001036F1" w:rsidRPr="00E27D23" w:rsidRDefault="001036F1">
            <w:pPr>
              <w:pStyle w:val="TAC"/>
              <w:rPr>
                <w:lang w:eastAsia="zh-CN"/>
              </w:rPr>
            </w:pPr>
            <w:r w:rsidRPr="00E27D23">
              <w:rPr>
                <w:lang w:eastAsia="zh-CN"/>
              </w:rPr>
              <w:t>45</w:t>
            </w:r>
          </w:p>
        </w:tc>
        <w:tc>
          <w:tcPr>
            <w:tcW w:w="3967" w:type="dxa"/>
            <w:tcBorders>
              <w:top w:val="nil"/>
              <w:left w:val="single" w:sz="4" w:space="0" w:color="auto"/>
              <w:bottom w:val="single" w:sz="4" w:space="0" w:color="auto"/>
              <w:right w:val="single" w:sz="4" w:space="0" w:color="auto"/>
            </w:tcBorders>
            <w:hideMark/>
          </w:tcPr>
          <w:p w14:paraId="71FFE8F2" w14:textId="77777777" w:rsidR="001036F1" w:rsidRPr="00E27D23" w:rsidRDefault="001036F1">
            <w:pPr>
              <w:pStyle w:val="TAL"/>
              <w:rPr>
                <w:lang w:eastAsia="zh-CN"/>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01988AEC" w14:textId="77777777" w:rsidR="001036F1" w:rsidRPr="00E27D23" w:rsidRDefault="001036F1">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54162EB7" w14:textId="77777777" w:rsidR="001036F1" w:rsidRPr="00E27D23" w:rsidRDefault="001036F1">
            <w:pPr>
              <w:pStyle w:val="TAL"/>
              <w:rPr>
                <w:i/>
              </w:rPr>
            </w:pPr>
            <w:r w:rsidRPr="00E27D23">
              <w:t xml:space="preserve">NR RRC: </w:t>
            </w:r>
            <w:r w:rsidRPr="00E27D23">
              <w:rPr>
                <w:i/>
              </w:rPr>
              <w:t>ULInformationTransfer</w:t>
            </w:r>
          </w:p>
          <w:p w14:paraId="720AF80C" w14:textId="77777777" w:rsidR="001036F1" w:rsidRPr="00E27D23" w:rsidRDefault="001036F1">
            <w:pPr>
              <w:pStyle w:val="TAC"/>
              <w:jc w:val="left"/>
            </w:pPr>
            <w:r w:rsidRPr="00E27D23">
              <w:t xml:space="preserve">TC: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29DADA4C" w14:textId="77777777" w:rsidR="001036F1" w:rsidRPr="00E27D23" w:rsidRDefault="001036F1">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4BF56BDA" w14:textId="77777777" w:rsidR="001036F1" w:rsidRPr="00E27D23" w:rsidRDefault="001036F1">
            <w:pPr>
              <w:pStyle w:val="TAC"/>
            </w:pPr>
            <w:r w:rsidRPr="00E27D23">
              <w:t>-</w:t>
            </w:r>
          </w:p>
        </w:tc>
      </w:tr>
      <w:tr w:rsidR="001036F1" w:rsidRPr="00E27D23" w14:paraId="63FECD73" w14:textId="77777777" w:rsidTr="001036F1">
        <w:tc>
          <w:tcPr>
            <w:tcW w:w="533" w:type="dxa"/>
            <w:tcBorders>
              <w:top w:val="nil"/>
              <w:left w:val="single" w:sz="4" w:space="0" w:color="auto"/>
              <w:bottom w:val="single" w:sz="4" w:space="0" w:color="auto"/>
              <w:right w:val="single" w:sz="4" w:space="0" w:color="auto"/>
            </w:tcBorders>
            <w:hideMark/>
          </w:tcPr>
          <w:p w14:paraId="656A1A6A" w14:textId="77777777" w:rsidR="001036F1" w:rsidRPr="00E27D23" w:rsidRDefault="001036F1">
            <w:pPr>
              <w:pStyle w:val="TAC"/>
              <w:rPr>
                <w:lang w:eastAsia="zh-CN"/>
              </w:rPr>
            </w:pPr>
            <w:r w:rsidRPr="00E27D23">
              <w:rPr>
                <w:lang w:eastAsia="zh-CN"/>
              </w:rPr>
              <w:t>46</w:t>
            </w:r>
          </w:p>
        </w:tc>
        <w:tc>
          <w:tcPr>
            <w:tcW w:w="3967" w:type="dxa"/>
            <w:tcBorders>
              <w:top w:val="nil"/>
              <w:left w:val="single" w:sz="4" w:space="0" w:color="auto"/>
              <w:bottom w:val="single" w:sz="4" w:space="0" w:color="auto"/>
              <w:right w:val="single" w:sz="4" w:space="0" w:color="auto"/>
            </w:tcBorders>
            <w:hideMark/>
          </w:tcPr>
          <w:p w14:paraId="3284371D" w14:textId="77777777" w:rsidR="001036F1" w:rsidRPr="00E27D23" w:rsidRDefault="001036F1">
            <w:pPr>
              <w:pStyle w:val="TAL"/>
              <w:rPr>
                <w:lang w:eastAsia="zh-CN"/>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w:t>
            </w:r>
            <w:r w:rsidRPr="00E27D23">
              <w:t>MRB-Identity 3</w:t>
            </w:r>
            <w:r w:rsidRPr="00E27D23">
              <w:rPr>
                <w:rFonts w:eastAsia="MS Gothic"/>
              </w:rPr>
              <w:t xml:space="preserve"> in step 45 equal to 2</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5432EE0" w14:textId="77777777" w:rsidR="001036F1" w:rsidRPr="00E27D23" w:rsidRDefault="001036F1">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4D6A0AF6" w14:textId="77777777" w:rsidR="001036F1" w:rsidRPr="00E27D23" w:rsidRDefault="001036F1">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7833530F" w14:textId="77777777" w:rsidR="001036F1" w:rsidRPr="00E27D23" w:rsidRDefault="001036F1">
            <w:pPr>
              <w:pStyle w:val="TAC"/>
            </w:pPr>
            <w:r w:rsidRPr="00E27D23">
              <w:t>4</w:t>
            </w:r>
          </w:p>
        </w:tc>
        <w:tc>
          <w:tcPr>
            <w:tcW w:w="850" w:type="dxa"/>
            <w:tcBorders>
              <w:top w:val="nil"/>
              <w:left w:val="single" w:sz="4" w:space="0" w:color="auto"/>
              <w:bottom w:val="single" w:sz="4" w:space="0" w:color="auto"/>
              <w:right w:val="single" w:sz="4" w:space="0" w:color="auto"/>
            </w:tcBorders>
            <w:hideMark/>
          </w:tcPr>
          <w:p w14:paraId="64066287" w14:textId="77777777" w:rsidR="001036F1" w:rsidRPr="00E27D23" w:rsidRDefault="001036F1">
            <w:pPr>
              <w:pStyle w:val="TAC"/>
            </w:pPr>
            <w:r w:rsidRPr="00E27D23">
              <w:t>P</w:t>
            </w:r>
          </w:p>
        </w:tc>
      </w:tr>
      <w:tr w:rsidR="001036F1" w:rsidRPr="00E27D23" w14:paraId="5ED3CAFE" w14:textId="77777777" w:rsidTr="001036F1">
        <w:tc>
          <w:tcPr>
            <w:tcW w:w="533" w:type="dxa"/>
            <w:tcBorders>
              <w:top w:val="nil"/>
              <w:left w:val="single" w:sz="4" w:space="0" w:color="auto"/>
              <w:bottom w:val="single" w:sz="4" w:space="0" w:color="auto"/>
              <w:right w:val="single" w:sz="4" w:space="0" w:color="auto"/>
            </w:tcBorders>
            <w:hideMark/>
          </w:tcPr>
          <w:p w14:paraId="411CB102" w14:textId="77777777" w:rsidR="001036F1" w:rsidRPr="00E27D23" w:rsidRDefault="001036F1">
            <w:pPr>
              <w:pStyle w:val="TAC"/>
              <w:rPr>
                <w:lang w:eastAsia="zh-CN"/>
              </w:rPr>
            </w:pPr>
            <w:r w:rsidRPr="00E27D23">
              <w:t>47</w:t>
            </w:r>
          </w:p>
        </w:tc>
        <w:tc>
          <w:tcPr>
            <w:tcW w:w="3967" w:type="dxa"/>
            <w:tcBorders>
              <w:top w:val="nil"/>
              <w:left w:val="single" w:sz="4" w:space="0" w:color="auto"/>
              <w:bottom w:val="single" w:sz="4" w:space="0" w:color="auto"/>
              <w:right w:val="single" w:sz="4" w:space="0" w:color="auto"/>
            </w:tcBorders>
            <w:hideMark/>
          </w:tcPr>
          <w:p w14:paraId="04BF79B7" w14:textId="4B35D367" w:rsidR="001036F1" w:rsidRPr="00E27D23" w:rsidRDefault="001036F1">
            <w:pPr>
              <w:pStyle w:val="TAL"/>
              <w:rPr>
                <w:lang w:eastAsia="zh-CN"/>
              </w:rPr>
            </w:pPr>
            <w:r w:rsidRPr="00E27D23">
              <w:t xml:space="preserve">The SS transmits an </w:t>
            </w:r>
            <w:r w:rsidRPr="00E27D23">
              <w:rPr>
                <w:i/>
              </w:rPr>
              <w:t xml:space="preserve">RRCReconfiguration </w:t>
            </w:r>
            <w:r w:rsidRPr="00E27D23">
              <w:t xml:space="preserve">message </w:t>
            </w:r>
            <w:r w:rsidRPr="00E27D23">
              <w:rPr>
                <w:iCs/>
              </w:rPr>
              <w:t xml:space="preserve">to release MRB-Identity 3 </w:t>
            </w:r>
            <w:r w:rsidRPr="00E27D23">
              <w:t>a</w:t>
            </w:r>
            <w:r w:rsidR="002D2AEC" w:rsidRPr="00E27D23">
              <w:t>nd a</w:t>
            </w:r>
            <w:r w:rsidRPr="00E27D23">
              <w:t xml:space="preserve"> PDU SESSION MODIFICATION COMMAND.</w:t>
            </w:r>
          </w:p>
        </w:tc>
        <w:tc>
          <w:tcPr>
            <w:tcW w:w="708" w:type="dxa"/>
            <w:tcBorders>
              <w:top w:val="single" w:sz="4" w:space="0" w:color="auto"/>
              <w:left w:val="single" w:sz="4" w:space="0" w:color="auto"/>
              <w:bottom w:val="single" w:sz="4" w:space="0" w:color="auto"/>
              <w:right w:val="single" w:sz="4" w:space="0" w:color="auto"/>
            </w:tcBorders>
            <w:hideMark/>
          </w:tcPr>
          <w:p w14:paraId="40AD08BE" w14:textId="77777777" w:rsidR="001036F1" w:rsidRPr="00E27D23" w:rsidRDefault="001036F1">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493541C1" w14:textId="77777777" w:rsidR="001036F1" w:rsidRPr="00E27D23" w:rsidRDefault="001036F1">
            <w:pPr>
              <w:pStyle w:val="TAC"/>
              <w:jc w:val="left"/>
              <w:rPr>
                <w:i/>
                <w:iCs/>
              </w:rPr>
            </w:pPr>
            <w:r w:rsidRPr="00E27D23">
              <w:t xml:space="preserve">NR </w:t>
            </w:r>
            <w:smartTag w:uri="urn:schemas-microsoft-com:office:smarttags" w:element="stockticker">
              <w:r w:rsidRPr="00E27D23">
                <w:t>RRC</w:t>
              </w:r>
            </w:smartTag>
            <w:r w:rsidRPr="00E27D23">
              <w:t xml:space="preserve">: </w:t>
            </w:r>
            <w:r w:rsidRPr="00E27D23">
              <w:rPr>
                <w:i/>
                <w:iCs/>
              </w:rPr>
              <w:t>RRCReconfiguration</w:t>
            </w:r>
          </w:p>
          <w:p w14:paraId="1B287610" w14:textId="77777777" w:rsidR="001036F1" w:rsidRPr="00E27D23" w:rsidRDefault="001036F1">
            <w:pPr>
              <w:pStyle w:val="TAL"/>
            </w:pPr>
            <w:r w:rsidRPr="00E27D23">
              <w:t>5GMM: DL NAS TRANSPORT</w:t>
            </w:r>
          </w:p>
          <w:p w14:paraId="7A45FB55" w14:textId="77777777" w:rsidR="001036F1" w:rsidRPr="00E27D23" w:rsidRDefault="001036F1">
            <w:pPr>
              <w:pStyle w:val="TAC"/>
              <w:jc w:val="left"/>
            </w:pPr>
            <w:r w:rsidRPr="00E27D23">
              <w:t>5GSM: PDU SESSION MODIFICATION COMMAND</w:t>
            </w:r>
          </w:p>
        </w:tc>
        <w:tc>
          <w:tcPr>
            <w:tcW w:w="567" w:type="dxa"/>
            <w:tcBorders>
              <w:top w:val="nil"/>
              <w:left w:val="single" w:sz="4" w:space="0" w:color="auto"/>
              <w:bottom w:val="single" w:sz="4" w:space="0" w:color="auto"/>
              <w:right w:val="single" w:sz="4" w:space="0" w:color="auto"/>
            </w:tcBorders>
            <w:hideMark/>
          </w:tcPr>
          <w:p w14:paraId="69C7DC92" w14:textId="77777777" w:rsidR="001036F1" w:rsidRPr="00E27D23" w:rsidRDefault="001036F1">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hideMark/>
          </w:tcPr>
          <w:p w14:paraId="3365AE13" w14:textId="77777777" w:rsidR="001036F1" w:rsidRPr="00E27D23" w:rsidRDefault="001036F1">
            <w:pPr>
              <w:pStyle w:val="TAC"/>
            </w:pPr>
            <w:r w:rsidRPr="00E27D23">
              <w:rPr>
                <w:rFonts w:eastAsia="MS Gothic"/>
              </w:rPr>
              <w:t>-</w:t>
            </w:r>
          </w:p>
        </w:tc>
      </w:tr>
      <w:tr w:rsidR="001036F1" w:rsidRPr="00E27D23" w14:paraId="6BD5BC84" w14:textId="77777777" w:rsidTr="001036F1">
        <w:tc>
          <w:tcPr>
            <w:tcW w:w="533" w:type="dxa"/>
            <w:tcBorders>
              <w:top w:val="nil"/>
              <w:left w:val="single" w:sz="4" w:space="0" w:color="auto"/>
              <w:bottom w:val="single" w:sz="4" w:space="0" w:color="auto"/>
              <w:right w:val="single" w:sz="4" w:space="0" w:color="auto"/>
            </w:tcBorders>
            <w:hideMark/>
          </w:tcPr>
          <w:p w14:paraId="7E1F6609" w14:textId="77777777" w:rsidR="001036F1" w:rsidRPr="00E27D23" w:rsidRDefault="001036F1">
            <w:pPr>
              <w:pStyle w:val="TAC"/>
              <w:rPr>
                <w:lang w:eastAsia="zh-CN"/>
              </w:rPr>
            </w:pPr>
            <w:r w:rsidRPr="00E27D23">
              <w:t>48</w:t>
            </w:r>
          </w:p>
        </w:tc>
        <w:tc>
          <w:tcPr>
            <w:tcW w:w="3967" w:type="dxa"/>
            <w:tcBorders>
              <w:top w:val="nil"/>
              <w:left w:val="single" w:sz="4" w:space="0" w:color="auto"/>
              <w:bottom w:val="single" w:sz="4" w:space="0" w:color="auto"/>
              <w:right w:val="single" w:sz="4" w:space="0" w:color="auto"/>
            </w:tcBorders>
            <w:hideMark/>
          </w:tcPr>
          <w:p w14:paraId="159A5977" w14:textId="454748BE" w:rsidR="001036F1" w:rsidRPr="00E27D23" w:rsidRDefault="001036F1">
            <w:pPr>
              <w:pStyle w:val="TAL"/>
              <w:rPr>
                <w:lang w:eastAsia="zh-CN"/>
              </w:rPr>
            </w:pPr>
            <w:r w:rsidRPr="00E27D23">
              <w:t>The UE transmit</w:t>
            </w:r>
            <w:r w:rsidR="00FB60A9" w:rsidRPr="00E27D23">
              <w:t>s</w:t>
            </w:r>
            <w:r w:rsidRPr="00E27D23">
              <w:t xml:space="preserve"> an </w:t>
            </w:r>
            <w:r w:rsidRPr="00E27D23">
              <w:rPr>
                <w:i/>
              </w:rPr>
              <w:t xml:space="preserve">RRCReconfigurationComplete </w:t>
            </w:r>
            <w:r w:rsidRPr="00E27D23">
              <w:t>message</w:t>
            </w:r>
            <w:r w:rsidR="00FB60A9" w:rsidRPr="00E27D23">
              <w:t>.</w:t>
            </w:r>
          </w:p>
        </w:tc>
        <w:tc>
          <w:tcPr>
            <w:tcW w:w="708" w:type="dxa"/>
            <w:tcBorders>
              <w:top w:val="single" w:sz="4" w:space="0" w:color="auto"/>
              <w:left w:val="single" w:sz="4" w:space="0" w:color="auto"/>
              <w:bottom w:val="single" w:sz="4" w:space="0" w:color="auto"/>
              <w:right w:val="single" w:sz="4" w:space="0" w:color="auto"/>
            </w:tcBorders>
            <w:hideMark/>
          </w:tcPr>
          <w:p w14:paraId="5D66D6D0" w14:textId="77777777" w:rsidR="001036F1" w:rsidRPr="00E27D23" w:rsidRDefault="001036F1">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4D4BC653" w14:textId="77777777" w:rsidR="001036F1" w:rsidRPr="00E27D23" w:rsidRDefault="001036F1">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ReconfigurationComplete</w:t>
            </w:r>
          </w:p>
        </w:tc>
        <w:tc>
          <w:tcPr>
            <w:tcW w:w="567" w:type="dxa"/>
            <w:tcBorders>
              <w:top w:val="nil"/>
              <w:left w:val="single" w:sz="4" w:space="0" w:color="auto"/>
              <w:bottom w:val="single" w:sz="4" w:space="0" w:color="auto"/>
              <w:right w:val="single" w:sz="4" w:space="0" w:color="auto"/>
            </w:tcBorders>
            <w:hideMark/>
          </w:tcPr>
          <w:p w14:paraId="6F04330B" w14:textId="77777777" w:rsidR="001036F1" w:rsidRPr="00E27D23" w:rsidRDefault="001036F1">
            <w:pPr>
              <w:pStyle w:val="TAC"/>
            </w:pPr>
            <w:r w:rsidRPr="00E27D23">
              <w:rPr>
                <w:rFonts w:eastAsia="MS Gothic"/>
              </w:rPr>
              <w:t>5</w:t>
            </w:r>
          </w:p>
        </w:tc>
        <w:tc>
          <w:tcPr>
            <w:tcW w:w="850" w:type="dxa"/>
            <w:tcBorders>
              <w:top w:val="nil"/>
              <w:left w:val="single" w:sz="4" w:space="0" w:color="auto"/>
              <w:bottom w:val="single" w:sz="4" w:space="0" w:color="auto"/>
              <w:right w:val="single" w:sz="4" w:space="0" w:color="auto"/>
            </w:tcBorders>
            <w:hideMark/>
          </w:tcPr>
          <w:p w14:paraId="0F27257C" w14:textId="77777777" w:rsidR="001036F1" w:rsidRPr="00E27D23" w:rsidRDefault="001036F1">
            <w:pPr>
              <w:pStyle w:val="TAC"/>
            </w:pPr>
            <w:r w:rsidRPr="00E27D23">
              <w:rPr>
                <w:rFonts w:eastAsia="MS Gothic"/>
              </w:rPr>
              <w:t>P</w:t>
            </w:r>
          </w:p>
        </w:tc>
      </w:tr>
      <w:tr w:rsidR="001036F1" w:rsidRPr="00E27D23" w14:paraId="31FD043F" w14:textId="77777777" w:rsidTr="001036F1">
        <w:tc>
          <w:tcPr>
            <w:tcW w:w="533" w:type="dxa"/>
            <w:tcBorders>
              <w:top w:val="single" w:sz="4" w:space="0" w:color="auto"/>
              <w:left w:val="single" w:sz="4" w:space="0" w:color="auto"/>
              <w:bottom w:val="single" w:sz="4" w:space="0" w:color="auto"/>
              <w:right w:val="single" w:sz="4" w:space="0" w:color="auto"/>
            </w:tcBorders>
            <w:hideMark/>
          </w:tcPr>
          <w:p w14:paraId="01AE162F" w14:textId="77777777" w:rsidR="001036F1" w:rsidRPr="00E27D23" w:rsidRDefault="001036F1">
            <w:pPr>
              <w:pStyle w:val="TAC"/>
              <w:rPr>
                <w:lang w:eastAsia="zh-CN"/>
              </w:rPr>
            </w:pPr>
            <w:r w:rsidRPr="00E27D23">
              <w:rPr>
                <w:lang w:eastAsia="zh-CN"/>
              </w:rPr>
              <w:t>49</w:t>
            </w:r>
          </w:p>
        </w:tc>
        <w:tc>
          <w:tcPr>
            <w:tcW w:w="3967" w:type="dxa"/>
            <w:tcBorders>
              <w:top w:val="single" w:sz="4" w:space="0" w:color="auto"/>
              <w:left w:val="single" w:sz="4" w:space="0" w:color="auto"/>
              <w:bottom w:val="single" w:sz="4" w:space="0" w:color="auto"/>
              <w:right w:val="single" w:sz="4" w:space="0" w:color="auto"/>
            </w:tcBorders>
            <w:hideMark/>
          </w:tcPr>
          <w:p w14:paraId="0E95B0DD" w14:textId="77777777" w:rsidR="001036F1" w:rsidRPr="00E27D23" w:rsidRDefault="001036F1">
            <w:pPr>
              <w:pStyle w:val="TAL"/>
            </w:pPr>
            <w:r w:rsidRPr="00E27D23">
              <w:t>The UE transmits an ULInformationTransfer message and a PDU SESSION MODIFICATION COMPLETE message.</w:t>
            </w:r>
          </w:p>
        </w:tc>
        <w:tc>
          <w:tcPr>
            <w:tcW w:w="708" w:type="dxa"/>
            <w:tcBorders>
              <w:top w:val="single" w:sz="4" w:space="0" w:color="auto"/>
              <w:left w:val="single" w:sz="4" w:space="0" w:color="auto"/>
              <w:bottom w:val="single" w:sz="4" w:space="0" w:color="auto"/>
              <w:right w:val="single" w:sz="4" w:space="0" w:color="auto"/>
            </w:tcBorders>
            <w:hideMark/>
          </w:tcPr>
          <w:p w14:paraId="1FAED313" w14:textId="77777777" w:rsidR="001036F1" w:rsidRPr="00E27D23" w:rsidRDefault="001036F1">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10E440A5" w14:textId="77777777" w:rsidR="001036F1" w:rsidRPr="00E27D23" w:rsidRDefault="001036F1">
            <w:pPr>
              <w:pStyle w:val="TAL"/>
            </w:pPr>
            <w:r w:rsidRPr="00E27D23">
              <w:t xml:space="preserve">NR </w:t>
            </w:r>
            <w:smartTag w:uri="urn:schemas-microsoft-com:office:smarttags" w:element="stockticker">
              <w:r w:rsidRPr="00E27D23">
                <w:t>RRC</w:t>
              </w:r>
            </w:smartTag>
            <w:r w:rsidRPr="00E27D23">
              <w:t>: ULInformationTransfer</w:t>
            </w:r>
          </w:p>
          <w:p w14:paraId="1F90AB06" w14:textId="77777777" w:rsidR="001036F1" w:rsidRPr="00E27D23" w:rsidRDefault="001036F1">
            <w:pPr>
              <w:pStyle w:val="TAL"/>
            </w:pPr>
            <w:r w:rsidRPr="00E27D23">
              <w:t>5GMM: UL NAS TRANSPORT</w:t>
            </w:r>
          </w:p>
          <w:p w14:paraId="0BFDB7AF" w14:textId="77777777" w:rsidR="001036F1" w:rsidRPr="00E27D23" w:rsidRDefault="001036F1">
            <w:pPr>
              <w:pStyle w:val="TAC"/>
              <w:jc w:val="left"/>
            </w:pPr>
            <w:r w:rsidRPr="00E27D23">
              <w:t>5GSM: PDU SESSION MODIFICATION COMPLETE</w:t>
            </w:r>
          </w:p>
        </w:tc>
        <w:tc>
          <w:tcPr>
            <w:tcW w:w="567" w:type="dxa"/>
            <w:tcBorders>
              <w:top w:val="single" w:sz="4" w:space="0" w:color="auto"/>
              <w:left w:val="single" w:sz="4" w:space="0" w:color="auto"/>
              <w:bottom w:val="single" w:sz="4" w:space="0" w:color="auto"/>
              <w:right w:val="single" w:sz="4" w:space="0" w:color="auto"/>
            </w:tcBorders>
            <w:hideMark/>
          </w:tcPr>
          <w:p w14:paraId="1F7C7863" w14:textId="77777777" w:rsidR="001036F1" w:rsidRPr="00E27D23" w:rsidRDefault="001036F1">
            <w:pPr>
              <w:pStyle w:val="TAC"/>
              <w:rPr>
                <w:rFonts w:eastAsia="MS Gothic"/>
              </w:rPr>
            </w:pPr>
            <w:r w:rsidRPr="00E27D23">
              <w:rPr>
                <w:rFonts w:eastAsia="MS Gothic"/>
              </w:rPr>
              <w:t>-</w:t>
            </w:r>
          </w:p>
        </w:tc>
        <w:tc>
          <w:tcPr>
            <w:tcW w:w="850" w:type="dxa"/>
            <w:tcBorders>
              <w:top w:val="single" w:sz="4" w:space="0" w:color="auto"/>
              <w:left w:val="single" w:sz="4" w:space="0" w:color="auto"/>
              <w:bottom w:val="single" w:sz="4" w:space="0" w:color="auto"/>
              <w:right w:val="single" w:sz="4" w:space="0" w:color="auto"/>
            </w:tcBorders>
            <w:hideMark/>
          </w:tcPr>
          <w:p w14:paraId="05233035" w14:textId="77777777" w:rsidR="001036F1" w:rsidRPr="00E27D23" w:rsidRDefault="001036F1">
            <w:pPr>
              <w:pStyle w:val="TAC"/>
              <w:rPr>
                <w:rFonts w:eastAsia="MS Gothic"/>
              </w:rPr>
            </w:pPr>
            <w:r w:rsidRPr="00E27D23">
              <w:rPr>
                <w:rFonts w:eastAsia="MS Gothic"/>
              </w:rPr>
              <w:t>-</w:t>
            </w:r>
          </w:p>
        </w:tc>
      </w:tr>
    </w:tbl>
    <w:p w14:paraId="5298B80E" w14:textId="77777777" w:rsidR="001036F1" w:rsidRPr="00E27D23" w:rsidRDefault="001036F1" w:rsidP="001036F1">
      <w:pPr>
        <w:rPr>
          <w:rFonts w:eastAsia="PMingLiU"/>
          <w:lang w:eastAsia="zh-TW"/>
        </w:rPr>
      </w:pPr>
    </w:p>
    <w:p w14:paraId="47D9E2C1" w14:textId="77777777" w:rsidR="001036F1" w:rsidRPr="00E27D23" w:rsidRDefault="001036F1" w:rsidP="001036F1">
      <w:pPr>
        <w:pStyle w:val="H6"/>
        <w:rPr>
          <w:lang w:eastAsia="en-US"/>
        </w:rPr>
      </w:pPr>
      <w:r w:rsidRPr="00E27D23">
        <w:t>14.2.4.2.1.3.3</w:t>
      </w:r>
      <w:r w:rsidRPr="00E27D23">
        <w:tab/>
        <w:t>Specific message contents</w:t>
      </w:r>
    </w:p>
    <w:p w14:paraId="0CDCCEA6" w14:textId="77777777" w:rsidR="001036F1" w:rsidRPr="00E27D23" w:rsidRDefault="001036F1" w:rsidP="001036F1">
      <w:pPr>
        <w:pStyle w:val="TH"/>
      </w:pPr>
      <w:r w:rsidRPr="00E27D23">
        <w:rPr>
          <w:color w:val="000000"/>
        </w:rPr>
        <w:t>Table 14.2.4.2.1.3.3-1</w:t>
      </w:r>
      <w:r w:rsidRPr="00E27D23">
        <w:t xml:space="preserve">: </w:t>
      </w:r>
      <w:r w:rsidRPr="00E27D23">
        <w:rPr>
          <w:rStyle w:val="apple-style-span"/>
        </w:rPr>
        <w:t>ACTIVATE TEST MODE</w:t>
      </w:r>
      <w:r w:rsidRPr="00E27D23">
        <w:t xml:space="preserve"> (preamble, Table 14.2.4.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1036F1" w:rsidRPr="00E27D23" w14:paraId="5A19FAB5" w14:textId="77777777" w:rsidTr="001036F1">
        <w:trPr>
          <w:cantSplit/>
        </w:trPr>
        <w:tc>
          <w:tcPr>
            <w:tcW w:w="9635" w:type="dxa"/>
            <w:tcBorders>
              <w:top w:val="single" w:sz="4" w:space="0" w:color="000000"/>
              <w:left w:val="single" w:sz="4" w:space="0" w:color="000000"/>
              <w:bottom w:val="single" w:sz="4" w:space="0" w:color="000000"/>
              <w:right w:val="single" w:sz="4" w:space="0" w:color="000000"/>
            </w:tcBorders>
            <w:hideMark/>
          </w:tcPr>
          <w:p w14:paraId="0DF06331" w14:textId="77777777" w:rsidR="001036F1" w:rsidRPr="00E27D23" w:rsidRDefault="001036F1">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31B3DC87" w14:textId="77777777" w:rsidR="001036F1" w:rsidRPr="00E27D23" w:rsidRDefault="001036F1" w:rsidP="001036F1"/>
    <w:p w14:paraId="5C1FFAA9" w14:textId="77777777" w:rsidR="001036F1" w:rsidRPr="00E27D23" w:rsidRDefault="001036F1" w:rsidP="001036F1">
      <w:pPr>
        <w:pStyle w:val="TH"/>
      </w:pPr>
      <w:r w:rsidRPr="00E27D23">
        <w:rPr>
          <w:color w:val="000000"/>
        </w:rPr>
        <w:t>Table 14.2.4.2.1.3.3-2</w:t>
      </w:r>
      <w:r w:rsidRPr="00E27D23">
        <w:t xml:space="preserve">: </w:t>
      </w:r>
      <w:r w:rsidRPr="00E27D23">
        <w:rPr>
          <w:i/>
          <w:iCs/>
        </w:rPr>
        <w:t>Paging</w:t>
      </w:r>
      <w:r w:rsidRPr="00E27D23">
        <w:t xml:space="preserve"> (step 3, Table 14.2.4.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1036F1" w:rsidRPr="00E27D23" w14:paraId="1D65C366" w14:textId="77777777" w:rsidTr="001036F1">
        <w:tc>
          <w:tcPr>
            <w:tcW w:w="9597" w:type="dxa"/>
            <w:gridSpan w:val="4"/>
            <w:tcBorders>
              <w:top w:val="single" w:sz="4" w:space="0" w:color="000000"/>
              <w:left w:val="single" w:sz="4" w:space="0" w:color="000000"/>
              <w:bottom w:val="single" w:sz="4" w:space="0" w:color="000000"/>
              <w:right w:val="single" w:sz="4" w:space="0" w:color="000000"/>
            </w:tcBorders>
            <w:hideMark/>
          </w:tcPr>
          <w:p w14:paraId="51E01A82" w14:textId="77777777" w:rsidR="001036F1" w:rsidRPr="00E27D23" w:rsidRDefault="001036F1">
            <w:pPr>
              <w:pStyle w:val="TAL"/>
            </w:pPr>
            <w:r w:rsidRPr="00E27D23">
              <w:t>Derivation Path: TS 38.508-1 [4], Table 4.6.1-9 with condition TMGI</w:t>
            </w:r>
          </w:p>
        </w:tc>
      </w:tr>
      <w:tr w:rsidR="001036F1" w:rsidRPr="00E27D23" w14:paraId="15C0ED55"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6405CF2F" w14:textId="77777777" w:rsidR="001036F1" w:rsidRPr="00E27D23" w:rsidRDefault="001036F1">
            <w:pPr>
              <w:pStyle w:val="TAH"/>
            </w:pPr>
            <w:r w:rsidRPr="00E27D23">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4DEA2194" w14:textId="77777777" w:rsidR="001036F1" w:rsidRPr="00E27D23" w:rsidRDefault="001036F1">
            <w:pPr>
              <w:pStyle w:val="TAH"/>
            </w:pPr>
            <w:r w:rsidRPr="00E27D23">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2A170D00" w14:textId="77777777" w:rsidR="001036F1" w:rsidRPr="00E27D23" w:rsidRDefault="001036F1">
            <w:pPr>
              <w:pStyle w:val="TAH"/>
            </w:pPr>
            <w:r w:rsidRPr="00E27D23">
              <w:t>Comment</w:t>
            </w:r>
          </w:p>
        </w:tc>
        <w:tc>
          <w:tcPr>
            <w:tcW w:w="1276" w:type="dxa"/>
            <w:tcBorders>
              <w:top w:val="single" w:sz="4" w:space="0" w:color="000000"/>
              <w:left w:val="single" w:sz="4" w:space="0" w:color="000000"/>
              <w:bottom w:val="single" w:sz="4" w:space="0" w:color="000000"/>
              <w:right w:val="single" w:sz="4" w:space="0" w:color="000000"/>
            </w:tcBorders>
            <w:hideMark/>
          </w:tcPr>
          <w:p w14:paraId="515A717F" w14:textId="77777777" w:rsidR="001036F1" w:rsidRPr="00E27D23" w:rsidRDefault="001036F1">
            <w:pPr>
              <w:pStyle w:val="TAH"/>
            </w:pPr>
            <w:r w:rsidRPr="00E27D23">
              <w:t>Condition</w:t>
            </w:r>
          </w:p>
        </w:tc>
      </w:tr>
      <w:tr w:rsidR="001036F1" w:rsidRPr="00E27D23" w14:paraId="5F9B0A82"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255D8157" w14:textId="77777777" w:rsidR="001036F1" w:rsidRPr="00E27D23" w:rsidRDefault="001036F1">
            <w:pPr>
              <w:pStyle w:val="TAL"/>
            </w:pPr>
            <w:r w:rsidRPr="00E27D23">
              <w:t>Paging ::= SEQUENCE {</w:t>
            </w:r>
          </w:p>
        </w:tc>
        <w:tc>
          <w:tcPr>
            <w:tcW w:w="2267" w:type="dxa"/>
            <w:tcBorders>
              <w:top w:val="single" w:sz="4" w:space="0" w:color="000000"/>
              <w:left w:val="single" w:sz="4" w:space="0" w:color="000000"/>
              <w:bottom w:val="single" w:sz="4" w:space="0" w:color="000000"/>
              <w:right w:val="single" w:sz="4" w:space="0" w:color="000000"/>
            </w:tcBorders>
          </w:tcPr>
          <w:p w14:paraId="0F37A792" w14:textId="77777777" w:rsidR="001036F1" w:rsidRPr="00E27D23" w:rsidRDefault="001036F1">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5245205" w14:textId="77777777" w:rsidR="001036F1" w:rsidRPr="00E27D23"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D6B7CAF" w14:textId="77777777" w:rsidR="001036F1" w:rsidRPr="00E27D23" w:rsidRDefault="001036F1">
            <w:pPr>
              <w:pStyle w:val="TAL"/>
            </w:pPr>
          </w:p>
        </w:tc>
      </w:tr>
      <w:tr w:rsidR="001036F1" w:rsidRPr="00E27D23" w14:paraId="27A2F73E"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59EEFB43" w14:textId="77777777" w:rsidR="001036F1" w:rsidRPr="00E27D23" w:rsidRDefault="001036F1">
            <w:pPr>
              <w:pStyle w:val="TAL"/>
            </w:pPr>
            <w:r w:rsidRPr="00E27D23">
              <w:t xml:space="preserve">  pagingRecordList </w:t>
            </w:r>
          </w:p>
        </w:tc>
        <w:tc>
          <w:tcPr>
            <w:tcW w:w="2267" w:type="dxa"/>
            <w:tcBorders>
              <w:top w:val="single" w:sz="4" w:space="0" w:color="000000"/>
              <w:left w:val="single" w:sz="4" w:space="0" w:color="000000"/>
              <w:bottom w:val="single" w:sz="4" w:space="0" w:color="000000"/>
              <w:right w:val="single" w:sz="4" w:space="0" w:color="000000"/>
            </w:tcBorders>
            <w:hideMark/>
          </w:tcPr>
          <w:p w14:paraId="402A119B" w14:textId="77777777" w:rsidR="001036F1" w:rsidRPr="00E27D23" w:rsidRDefault="001036F1">
            <w:pPr>
              <w:pStyle w:val="TAL"/>
            </w:pPr>
            <w:r w:rsidRPr="00E27D23">
              <w:t>Not present</w:t>
            </w:r>
          </w:p>
        </w:tc>
        <w:tc>
          <w:tcPr>
            <w:tcW w:w="1519" w:type="dxa"/>
            <w:tcBorders>
              <w:top w:val="single" w:sz="4" w:space="0" w:color="000000"/>
              <w:left w:val="single" w:sz="4" w:space="0" w:color="000000"/>
              <w:bottom w:val="single" w:sz="4" w:space="0" w:color="000000"/>
              <w:right w:val="single" w:sz="4" w:space="0" w:color="000000"/>
            </w:tcBorders>
          </w:tcPr>
          <w:p w14:paraId="28F2401A" w14:textId="77777777" w:rsidR="001036F1" w:rsidRPr="00E27D23"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091E249" w14:textId="77777777" w:rsidR="001036F1" w:rsidRPr="00E27D23" w:rsidRDefault="001036F1">
            <w:pPr>
              <w:pStyle w:val="TAL"/>
            </w:pPr>
          </w:p>
        </w:tc>
      </w:tr>
      <w:tr w:rsidR="001036F1" w:rsidRPr="00E27D23" w14:paraId="0CB281D8"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31F3CE94" w14:textId="77777777" w:rsidR="001036F1" w:rsidRPr="00E27D23" w:rsidRDefault="001036F1">
            <w:pPr>
              <w:pStyle w:val="TAL"/>
            </w:pPr>
            <w:r w:rsidRPr="00E27D23">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7148E16C" w14:textId="77777777" w:rsidR="001036F1" w:rsidRPr="00E27D23" w:rsidRDefault="001036F1">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3FCEE63" w14:textId="77777777" w:rsidR="001036F1" w:rsidRPr="00E27D23"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9521312" w14:textId="77777777" w:rsidR="001036F1" w:rsidRPr="00E27D23" w:rsidRDefault="001036F1">
            <w:pPr>
              <w:pStyle w:val="TAL"/>
            </w:pPr>
          </w:p>
        </w:tc>
      </w:tr>
      <w:tr w:rsidR="001036F1" w:rsidRPr="00E27D23" w14:paraId="4D5272BF"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372BE8F3" w14:textId="77777777" w:rsidR="001036F1" w:rsidRPr="00E27D23" w:rsidRDefault="001036F1">
            <w:pPr>
              <w:pStyle w:val="TAL"/>
            </w:pPr>
            <w:r w:rsidRPr="00E27D23">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2A9495EF" w14:textId="77777777" w:rsidR="001036F1" w:rsidRPr="00E27D23" w:rsidRDefault="001036F1">
            <w:pPr>
              <w:pStyle w:val="TAL"/>
            </w:pPr>
            <w:r w:rsidRPr="00E27D23">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2148BBA1" w14:textId="77777777" w:rsidR="001036F1" w:rsidRPr="00E27D23"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E52E61A" w14:textId="77777777" w:rsidR="001036F1" w:rsidRPr="00E27D23" w:rsidRDefault="001036F1">
            <w:pPr>
              <w:pStyle w:val="TAL"/>
            </w:pPr>
          </w:p>
        </w:tc>
      </w:tr>
      <w:tr w:rsidR="001036F1" w:rsidRPr="00E27D23" w14:paraId="3ED575F5"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6F08FA9A" w14:textId="77777777" w:rsidR="001036F1" w:rsidRPr="00E27D23" w:rsidRDefault="001036F1">
            <w:pPr>
              <w:pStyle w:val="TAL"/>
            </w:pPr>
            <w:r w:rsidRPr="00E27D23">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4682D164" w14:textId="77777777" w:rsidR="001036F1" w:rsidRPr="00E27D23" w:rsidRDefault="001036F1">
            <w:pPr>
              <w:pStyle w:val="TAL"/>
            </w:pPr>
            <w:r w:rsidRPr="00E27D23">
              <w:t>Set to the value of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23A7D574" w14:textId="77777777" w:rsidR="001036F1" w:rsidRPr="00E27D23" w:rsidRDefault="001036F1">
            <w:pPr>
              <w:pStyle w:val="TAL"/>
            </w:pPr>
            <w:r w:rsidRPr="00E27D23">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78B47ABC" w14:textId="77777777" w:rsidR="001036F1" w:rsidRPr="00E27D23" w:rsidRDefault="001036F1">
            <w:pPr>
              <w:pStyle w:val="TAL"/>
            </w:pPr>
          </w:p>
        </w:tc>
      </w:tr>
      <w:tr w:rsidR="001036F1" w:rsidRPr="00E27D23" w14:paraId="15FF1D8B"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1E1B14FE" w14:textId="77777777" w:rsidR="001036F1" w:rsidRPr="00E27D23" w:rsidRDefault="001036F1">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00117B6" w14:textId="77777777" w:rsidR="001036F1" w:rsidRPr="00E27D23" w:rsidRDefault="001036F1">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4F766E1" w14:textId="77777777" w:rsidR="001036F1" w:rsidRPr="00E27D23"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2327D55" w14:textId="77777777" w:rsidR="001036F1" w:rsidRPr="00E27D23" w:rsidRDefault="001036F1">
            <w:pPr>
              <w:pStyle w:val="TAL"/>
            </w:pPr>
          </w:p>
        </w:tc>
      </w:tr>
      <w:tr w:rsidR="001036F1" w:rsidRPr="00E27D23" w14:paraId="1AE6AEA2"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771D141E" w14:textId="77777777" w:rsidR="001036F1" w:rsidRPr="00E27D23" w:rsidRDefault="001036F1">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199ACB3" w14:textId="77777777" w:rsidR="001036F1" w:rsidRPr="00E27D23" w:rsidRDefault="001036F1">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F8314C8" w14:textId="77777777" w:rsidR="001036F1" w:rsidRPr="00E27D23"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2C140FC" w14:textId="77777777" w:rsidR="001036F1" w:rsidRPr="00E27D23" w:rsidRDefault="001036F1">
            <w:pPr>
              <w:pStyle w:val="TAL"/>
            </w:pPr>
          </w:p>
        </w:tc>
      </w:tr>
      <w:tr w:rsidR="001036F1" w:rsidRPr="00E27D23" w14:paraId="72B28809"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1EC64157" w14:textId="77777777" w:rsidR="001036F1" w:rsidRPr="00E27D23" w:rsidRDefault="001036F1">
            <w:pPr>
              <w:pStyle w:val="TAL"/>
            </w:pPr>
            <w:r w:rsidRPr="00E27D23">
              <w:t>}</w:t>
            </w:r>
          </w:p>
        </w:tc>
        <w:tc>
          <w:tcPr>
            <w:tcW w:w="2267" w:type="dxa"/>
            <w:tcBorders>
              <w:top w:val="single" w:sz="4" w:space="0" w:color="000000"/>
              <w:left w:val="single" w:sz="4" w:space="0" w:color="000000"/>
              <w:bottom w:val="single" w:sz="4" w:space="0" w:color="000000"/>
              <w:right w:val="single" w:sz="4" w:space="0" w:color="000000"/>
            </w:tcBorders>
          </w:tcPr>
          <w:p w14:paraId="36C55AD5" w14:textId="77777777" w:rsidR="001036F1" w:rsidRPr="00E27D23" w:rsidRDefault="001036F1">
            <w:pPr>
              <w:pStyle w:val="TAL"/>
            </w:pPr>
          </w:p>
        </w:tc>
        <w:tc>
          <w:tcPr>
            <w:tcW w:w="1519" w:type="dxa"/>
            <w:tcBorders>
              <w:top w:val="single" w:sz="4" w:space="0" w:color="000000"/>
              <w:left w:val="single" w:sz="4" w:space="0" w:color="000000"/>
              <w:bottom w:val="single" w:sz="4" w:space="0" w:color="000000"/>
              <w:right w:val="single" w:sz="4" w:space="0" w:color="000000"/>
            </w:tcBorders>
          </w:tcPr>
          <w:p w14:paraId="4C3A6802" w14:textId="77777777" w:rsidR="001036F1" w:rsidRPr="00E27D23"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7B4EB44" w14:textId="77777777" w:rsidR="001036F1" w:rsidRPr="00E27D23" w:rsidRDefault="001036F1">
            <w:pPr>
              <w:pStyle w:val="TAL"/>
            </w:pPr>
          </w:p>
        </w:tc>
      </w:tr>
    </w:tbl>
    <w:p w14:paraId="4619B6AF" w14:textId="77777777" w:rsidR="001036F1" w:rsidRPr="00E27D23" w:rsidRDefault="001036F1" w:rsidP="001036F1"/>
    <w:p w14:paraId="63822353" w14:textId="77777777" w:rsidR="001036F1" w:rsidRPr="00E27D23" w:rsidRDefault="001036F1" w:rsidP="001036F1">
      <w:pPr>
        <w:pStyle w:val="TH"/>
      </w:pPr>
      <w:r w:rsidRPr="00E27D23">
        <w:rPr>
          <w:color w:val="000000"/>
        </w:rPr>
        <w:t>Table 14.2.4.2.1.3.3-3</w:t>
      </w:r>
      <w:r w:rsidRPr="00E27D23">
        <w:t>:</w:t>
      </w:r>
      <w:r w:rsidRPr="00E27D23">
        <w:rPr>
          <w:i/>
          <w:iCs/>
        </w:rPr>
        <w:t xml:space="preserve"> RRCReconfiguration</w:t>
      </w:r>
      <w:r w:rsidRPr="00E27D23">
        <w:t xml:space="preserve"> (step 11, Table 14.2.4.1.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1036F1" w:rsidRPr="00E27D23" w14:paraId="09E8D7A9" w14:textId="77777777" w:rsidTr="001036F1">
        <w:tc>
          <w:tcPr>
            <w:tcW w:w="9738" w:type="dxa"/>
            <w:gridSpan w:val="4"/>
            <w:tcBorders>
              <w:top w:val="single" w:sz="4" w:space="0" w:color="auto"/>
              <w:left w:val="single" w:sz="4" w:space="0" w:color="auto"/>
              <w:bottom w:val="single" w:sz="4" w:space="0" w:color="auto"/>
              <w:right w:val="single" w:sz="4" w:space="0" w:color="auto"/>
            </w:tcBorders>
            <w:hideMark/>
          </w:tcPr>
          <w:p w14:paraId="1292197F" w14:textId="77777777" w:rsidR="001036F1" w:rsidRPr="00E27D23" w:rsidRDefault="001036F1">
            <w:pPr>
              <w:pStyle w:val="TAL"/>
            </w:pPr>
            <w:r w:rsidRPr="00E27D23">
              <w:t xml:space="preserve">Derivation Path: TS 38.508-1 [4],Table 4.6.1-13 and condition NR </w:t>
            </w:r>
          </w:p>
        </w:tc>
      </w:tr>
      <w:tr w:rsidR="001036F1" w:rsidRPr="00E27D23" w14:paraId="405AF3A2"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61C8D" w14:textId="77777777" w:rsidR="001036F1" w:rsidRPr="00E27D23" w:rsidRDefault="001036F1">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A222DE" w14:textId="77777777" w:rsidR="001036F1" w:rsidRPr="00E27D23" w:rsidRDefault="001036F1">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2069B9" w14:textId="77777777" w:rsidR="001036F1" w:rsidRPr="00E27D23" w:rsidRDefault="001036F1">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84DE8F" w14:textId="77777777" w:rsidR="001036F1" w:rsidRPr="00E27D23" w:rsidRDefault="001036F1">
            <w:pPr>
              <w:pStyle w:val="TAH"/>
            </w:pPr>
            <w:r w:rsidRPr="00E27D23">
              <w:t>Condition</w:t>
            </w:r>
          </w:p>
        </w:tc>
      </w:tr>
      <w:tr w:rsidR="001036F1" w:rsidRPr="00E27D23" w14:paraId="37428AF5"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41660A" w14:textId="77777777" w:rsidR="001036F1" w:rsidRPr="00E27D23" w:rsidRDefault="001036F1">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F485D1"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E8A41"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CAA5AC" w14:textId="77777777" w:rsidR="001036F1" w:rsidRPr="00E27D23" w:rsidRDefault="001036F1">
            <w:pPr>
              <w:pStyle w:val="TAL"/>
            </w:pPr>
          </w:p>
        </w:tc>
      </w:tr>
      <w:tr w:rsidR="001036F1" w:rsidRPr="00E27D23" w14:paraId="382B3BF3"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D999D2" w14:textId="77777777" w:rsidR="001036F1" w:rsidRPr="00E27D23" w:rsidRDefault="001036F1">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EEC556"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1548FC"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DD618" w14:textId="77777777" w:rsidR="001036F1" w:rsidRPr="00E27D23" w:rsidRDefault="001036F1">
            <w:pPr>
              <w:pStyle w:val="TAL"/>
            </w:pPr>
          </w:p>
        </w:tc>
      </w:tr>
      <w:tr w:rsidR="001036F1" w:rsidRPr="00E27D23" w14:paraId="45185252"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A79C09" w14:textId="77777777" w:rsidR="001036F1" w:rsidRPr="00E27D23" w:rsidRDefault="001036F1">
            <w:pPr>
              <w:pStyle w:val="TAL"/>
            </w:pPr>
            <w:r w:rsidRPr="00E27D23">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9FF67"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7EF41"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526C7B" w14:textId="77777777" w:rsidR="001036F1" w:rsidRPr="00E27D23" w:rsidRDefault="001036F1">
            <w:pPr>
              <w:pStyle w:val="TAL"/>
            </w:pPr>
          </w:p>
        </w:tc>
      </w:tr>
      <w:tr w:rsidR="001036F1" w:rsidRPr="00E27D23" w14:paraId="73D1F1BE"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1AF100" w14:textId="77777777" w:rsidR="001036F1" w:rsidRPr="00E27D23" w:rsidRDefault="001036F1">
            <w:pPr>
              <w:pStyle w:val="TAL"/>
            </w:pPr>
            <w:r w:rsidRPr="00E27D23">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9C6558" w14:textId="77777777" w:rsidR="001036F1" w:rsidRPr="00E27D23" w:rsidRDefault="001036F1">
            <w:pPr>
              <w:pStyle w:val="TAL"/>
            </w:pPr>
            <w:r w:rsidRPr="00E27D23">
              <w:t xml:space="preserve">RadioBearerConfig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E89A5D" w14:textId="1D123622" w:rsidR="001036F1" w:rsidRPr="00E27D23" w:rsidRDefault="001036F1">
            <w:pPr>
              <w:pStyle w:val="TAL"/>
            </w:pPr>
            <w:r w:rsidRPr="00E27D23">
              <w:rPr>
                <w:color w:val="000000"/>
              </w:rPr>
              <w:t>Table 14.2.4.2.1.3.3-</w:t>
            </w:r>
            <w:r w:rsidR="00FB60A9" w:rsidRPr="00E27D23">
              <w:rPr>
                <w:color w:val="000000"/>
              </w:rPr>
              <w:t>4</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76C0DE" w14:textId="77777777" w:rsidR="001036F1" w:rsidRPr="00E27D23" w:rsidRDefault="001036F1">
            <w:pPr>
              <w:pStyle w:val="TAL"/>
            </w:pPr>
          </w:p>
        </w:tc>
      </w:tr>
      <w:tr w:rsidR="001036F1" w:rsidRPr="00E27D23" w14:paraId="5DF635E2"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33F1D8" w14:textId="77777777" w:rsidR="001036F1" w:rsidRPr="00E27D23" w:rsidRDefault="001036F1">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D1D3FE"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BEA007"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0DDD78" w14:textId="77777777" w:rsidR="001036F1" w:rsidRPr="00E27D23" w:rsidRDefault="001036F1">
            <w:pPr>
              <w:pStyle w:val="TAL"/>
            </w:pPr>
          </w:p>
        </w:tc>
      </w:tr>
      <w:tr w:rsidR="001036F1" w:rsidRPr="00E27D23" w14:paraId="7C09737B"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7E1184" w14:textId="77777777" w:rsidR="001036F1" w:rsidRPr="00E27D23" w:rsidRDefault="001036F1">
            <w:pPr>
              <w:pStyle w:val="TAL"/>
            </w:pPr>
            <w:r w:rsidRPr="00E27D23">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72DCCF" w14:textId="77777777" w:rsidR="001036F1" w:rsidRPr="00E27D23" w:rsidRDefault="001036F1">
            <w:pPr>
              <w:pStyle w:val="TAL"/>
            </w:pPr>
            <w:r w:rsidRPr="00E27D23">
              <w:t xml:space="preserve">CellGroupConfig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8D9B3C" w14:textId="5EB38998" w:rsidR="001036F1" w:rsidRPr="00E27D23" w:rsidRDefault="001036F1">
            <w:pPr>
              <w:pStyle w:val="TAL"/>
              <w:rPr>
                <w:lang w:eastAsia="zh-CN"/>
              </w:rPr>
            </w:pPr>
            <w:r w:rsidRPr="00E27D23">
              <w:t>Table 14.2.4.2.1.3.3-</w:t>
            </w:r>
            <w:r w:rsidR="00FB60A9" w:rsidRPr="00E27D23">
              <w:t>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8922D0" w14:textId="77777777" w:rsidR="001036F1" w:rsidRPr="00E27D23" w:rsidRDefault="001036F1">
            <w:pPr>
              <w:pStyle w:val="TAL"/>
            </w:pPr>
          </w:p>
        </w:tc>
      </w:tr>
      <w:tr w:rsidR="001036F1" w:rsidRPr="00E27D23" w14:paraId="64C196C4" w14:textId="77777777" w:rsidTr="001036F1">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1A0216F" w14:textId="77777777" w:rsidR="001036F1" w:rsidRPr="00E27D23" w:rsidRDefault="001036F1">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2F5A98"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B346B1"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ABED76" w14:textId="77777777" w:rsidR="001036F1" w:rsidRPr="00E27D23" w:rsidRDefault="001036F1">
            <w:pPr>
              <w:pStyle w:val="TAL"/>
            </w:pPr>
          </w:p>
        </w:tc>
      </w:tr>
      <w:tr w:rsidR="001036F1" w:rsidRPr="00E27D23" w14:paraId="5959D745"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C1C14E" w14:textId="77777777" w:rsidR="001036F1" w:rsidRPr="00E27D23" w:rsidRDefault="001036F1">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1C0F4"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F40E9A"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E13278" w14:textId="77777777" w:rsidR="001036F1" w:rsidRPr="00E27D23" w:rsidRDefault="001036F1">
            <w:pPr>
              <w:pStyle w:val="TAL"/>
            </w:pPr>
          </w:p>
        </w:tc>
      </w:tr>
      <w:tr w:rsidR="001036F1" w:rsidRPr="00E27D23" w14:paraId="6398DCEA"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A45C50" w14:textId="77777777" w:rsidR="001036F1" w:rsidRPr="00E27D23" w:rsidRDefault="001036F1">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7658A1"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30416"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309389" w14:textId="77777777" w:rsidR="001036F1" w:rsidRPr="00E27D23" w:rsidRDefault="001036F1">
            <w:pPr>
              <w:pStyle w:val="TAL"/>
            </w:pPr>
          </w:p>
        </w:tc>
      </w:tr>
      <w:tr w:rsidR="001036F1" w:rsidRPr="00E27D23" w14:paraId="49379397"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5FD771" w14:textId="77777777" w:rsidR="001036F1" w:rsidRPr="00E27D23" w:rsidRDefault="001036F1">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91378"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CCC188"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293733" w14:textId="77777777" w:rsidR="001036F1" w:rsidRPr="00E27D23" w:rsidRDefault="001036F1">
            <w:pPr>
              <w:pStyle w:val="TAL"/>
            </w:pPr>
          </w:p>
        </w:tc>
      </w:tr>
    </w:tbl>
    <w:p w14:paraId="7425EFA1" w14:textId="77777777" w:rsidR="001036F1" w:rsidRPr="00E27D23" w:rsidRDefault="001036F1" w:rsidP="001036F1"/>
    <w:p w14:paraId="6E66E347" w14:textId="77777777" w:rsidR="001036F1" w:rsidRPr="00E27D23" w:rsidRDefault="001036F1" w:rsidP="001036F1">
      <w:pPr>
        <w:pStyle w:val="TH"/>
        <w:rPr>
          <w:i/>
        </w:rPr>
      </w:pPr>
      <w:r w:rsidRPr="00E27D23">
        <w:rPr>
          <w:color w:val="000000"/>
        </w:rPr>
        <w:t>Table 14.2.4.2.1.3.3-4</w:t>
      </w:r>
      <w:r w:rsidRPr="00E27D23">
        <w:t>:</w:t>
      </w:r>
      <w:r w:rsidRPr="00E27D23">
        <w:rPr>
          <w:i/>
          <w:iCs/>
        </w:rPr>
        <w:t xml:space="preserve"> </w:t>
      </w:r>
      <w:r w:rsidRPr="00E27D23">
        <w:rPr>
          <w:i/>
        </w:rPr>
        <w:t>RadioBearerConfig</w:t>
      </w:r>
      <w:r w:rsidRPr="00E27D23">
        <w:t xml:space="preserve"> (</w:t>
      </w:r>
      <w:r w:rsidRPr="00E27D23">
        <w:rPr>
          <w:color w:val="000000"/>
        </w:rPr>
        <w:t>Table 14.2.4.2.1.3.3-3</w:t>
      </w:r>
      <w:r w:rsidRPr="00E27D23">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E27D23" w14:paraId="7665F9DD"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7C2A1B4B" w14:textId="77777777" w:rsidR="001036F1" w:rsidRPr="00E27D23" w:rsidRDefault="001036F1">
            <w:pPr>
              <w:pStyle w:val="TAH"/>
              <w:jc w:val="left"/>
              <w:rPr>
                <w:b w:val="0"/>
              </w:rPr>
            </w:pPr>
            <w:r w:rsidRPr="00E27D23">
              <w:t xml:space="preserve"> </w:t>
            </w:r>
            <w:r w:rsidRPr="00E27D23">
              <w:rPr>
                <w:b w:val="0"/>
              </w:rPr>
              <w:t>Derivation Path: TS 38.508-1 [4], Table 4.6.3-132</w:t>
            </w:r>
          </w:p>
        </w:tc>
      </w:tr>
      <w:tr w:rsidR="001036F1" w:rsidRPr="00E27D23" w14:paraId="7B00463E"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12F8999" w14:textId="77777777" w:rsidR="001036F1" w:rsidRPr="00E27D23" w:rsidRDefault="001036F1">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BE853A" w14:textId="77777777" w:rsidR="001036F1" w:rsidRPr="00E27D23" w:rsidRDefault="001036F1">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4309E952" w14:textId="77777777" w:rsidR="001036F1" w:rsidRPr="00E27D23" w:rsidRDefault="001036F1">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6E48D42A" w14:textId="77777777" w:rsidR="001036F1" w:rsidRPr="00E27D23" w:rsidRDefault="001036F1">
            <w:pPr>
              <w:pStyle w:val="TAH"/>
            </w:pPr>
            <w:r w:rsidRPr="00E27D23">
              <w:t>Condition</w:t>
            </w:r>
          </w:p>
        </w:tc>
      </w:tr>
      <w:tr w:rsidR="001036F1" w:rsidRPr="00E27D23" w14:paraId="295E5809"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493A372" w14:textId="77777777" w:rsidR="001036F1" w:rsidRPr="00E27D23" w:rsidRDefault="001036F1">
            <w:pPr>
              <w:pStyle w:val="TAL"/>
            </w:pPr>
            <w:r w:rsidRPr="00E27D23">
              <w:t xml:space="preserve">RadioBearer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3EF22E0C"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6BDD4FD5"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44C978A" w14:textId="77777777" w:rsidR="001036F1" w:rsidRPr="00E27D23" w:rsidRDefault="001036F1">
            <w:pPr>
              <w:pStyle w:val="TAL"/>
            </w:pPr>
          </w:p>
        </w:tc>
      </w:tr>
      <w:tr w:rsidR="001036F1" w:rsidRPr="00E27D23" w14:paraId="2E58492F"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23640F03" w14:textId="77777777" w:rsidR="001036F1" w:rsidRPr="00E27D23" w:rsidRDefault="001036F1">
            <w:pPr>
              <w:pStyle w:val="TAL"/>
            </w:pPr>
            <w:r w:rsidRPr="00E27D23">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50A0B357" w14:textId="77777777" w:rsidR="001036F1" w:rsidRPr="00E27D23" w:rsidRDefault="001036F1">
            <w:pPr>
              <w:pStyle w:val="TAL"/>
            </w:pPr>
            <w:r w:rsidRPr="00E27D23">
              <w:t>2 entries</w:t>
            </w:r>
          </w:p>
        </w:tc>
        <w:tc>
          <w:tcPr>
            <w:tcW w:w="1700" w:type="dxa"/>
            <w:tcBorders>
              <w:top w:val="single" w:sz="4" w:space="0" w:color="auto"/>
              <w:left w:val="single" w:sz="4" w:space="0" w:color="auto"/>
              <w:bottom w:val="single" w:sz="4" w:space="0" w:color="auto"/>
              <w:right w:val="single" w:sz="4" w:space="0" w:color="auto"/>
            </w:tcBorders>
          </w:tcPr>
          <w:p w14:paraId="400CF4DC"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C1A771C" w14:textId="77777777" w:rsidR="001036F1" w:rsidRPr="00E27D23" w:rsidRDefault="001036F1">
            <w:pPr>
              <w:pStyle w:val="TAL"/>
              <w:rPr>
                <w:lang w:eastAsia="zh-CN"/>
              </w:rPr>
            </w:pPr>
          </w:p>
        </w:tc>
      </w:tr>
      <w:tr w:rsidR="001036F1" w:rsidRPr="00E27D23" w14:paraId="53DE5AF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BFC6C04" w14:textId="1A879E42" w:rsidR="001036F1" w:rsidRPr="00E27D23" w:rsidRDefault="001036F1">
            <w:pPr>
              <w:pStyle w:val="TAL"/>
            </w:pPr>
            <w:r w:rsidRPr="00E27D23">
              <w:t xml:space="preserve">   </w:t>
            </w:r>
            <w:r w:rsidR="00FB60A9" w:rsidRPr="00E27D23">
              <w:t xml:space="preserve"> </w:t>
            </w:r>
            <w:r w:rsidRPr="00E27D23">
              <w:t>MRB-ToAddMod-r17 [1] SEQUENCE {</w:t>
            </w:r>
          </w:p>
        </w:tc>
        <w:tc>
          <w:tcPr>
            <w:tcW w:w="2267" w:type="dxa"/>
            <w:tcBorders>
              <w:top w:val="single" w:sz="4" w:space="0" w:color="auto"/>
              <w:left w:val="single" w:sz="4" w:space="0" w:color="auto"/>
              <w:bottom w:val="single" w:sz="4" w:space="0" w:color="auto"/>
              <w:right w:val="single" w:sz="4" w:space="0" w:color="auto"/>
            </w:tcBorders>
          </w:tcPr>
          <w:p w14:paraId="6DC8840E"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407F0C8A" w14:textId="77777777" w:rsidR="001036F1" w:rsidRPr="00E27D23" w:rsidRDefault="001036F1">
            <w:pPr>
              <w:pStyle w:val="TAL"/>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6510E2EC" w14:textId="77777777" w:rsidR="001036F1" w:rsidRPr="00E27D23" w:rsidRDefault="001036F1">
            <w:pPr>
              <w:pStyle w:val="TAL"/>
            </w:pPr>
          </w:p>
        </w:tc>
      </w:tr>
      <w:tr w:rsidR="001036F1" w:rsidRPr="00E27D23" w14:paraId="64EE196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45395E9" w14:textId="77777777" w:rsidR="001036F1" w:rsidRPr="00E27D23" w:rsidRDefault="001036F1">
            <w:pPr>
              <w:pStyle w:val="TAL"/>
            </w:pPr>
            <w:r w:rsidRPr="00E27D23">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65AAD49F" w14:textId="77777777" w:rsidR="001036F1" w:rsidRPr="00E27D23" w:rsidRDefault="001036F1">
            <w:pPr>
              <w:pStyle w:val="TAL"/>
            </w:pPr>
            <w:r w:rsidRPr="00E27D23">
              <w:t>TMGI</w:t>
            </w:r>
          </w:p>
        </w:tc>
        <w:tc>
          <w:tcPr>
            <w:tcW w:w="1700" w:type="dxa"/>
            <w:tcBorders>
              <w:top w:val="single" w:sz="4" w:space="0" w:color="auto"/>
              <w:left w:val="single" w:sz="4" w:space="0" w:color="auto"/>
              <w:bottom w:val="single" w:sz="4" w:space="0" w:color="auto"/>
              <w:right w:val="single" w:sz="4" w:space="0" w:color="auto"/>
            </w:tcBorders>
          </w:tcPr>
          <w:p w14:paraId="65ABD4D1"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C1035D6" w14:textId="77777777" w:rsidR="001036F1" w:rsidRPr="00E27D23" w:rsidRDefault="001036F1">
            <w:pPr>
              <w:pStyle w:val="TAL"/>
            </w:pPr>
          </w:p>
        </w:tc>
      </w:tr>
      <w:tr w:rsidR="001036F1" w:rsidRPr="00E27D23" w14:paraId="729BBEE5"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D5142E9" w14:textId="77777777" w:rsidR="001036F1" w:rsidRPr="00E27D23" w:rsidRDefault="001036F1">
            <w:pPr>
              <w:pStyle w:val="TAL"/>
            </w:pPr>
            <w:r w:rsidRPr="00E27D23">
              <w:t xml:space="preserve">      mrb-Identity-r17</w:t>
            </w:r>
          </w:p>
        </w:tc>
        <w:tc>
          <w:tcPr>
            <w:tcW w:w="2267" w:type="dxa"/>
            <w:tcBorders>
              <w:top w:val="single" w:sz="4" w:space="0" w:color="auto"/>
              <w:left w:val="single" w:sz="4" w:space="0" w:color="auto"/>
              <w:bottom w:val="single" w:sz="4" w:space="0" w:color="auto"/>
              <w:right w:val="single" w:sz="4" w:space="0" w:color="auto"/>
            </w:tcBorders>
            <w:hideMark/>
          </w:tcPr>
          <w:p w14:paraId="5180AADA" w14:textId="77777777" w:rsidR="001036F1" w:rsidRPr="00E27D23" w:rsidRDefault="001036F1">
            <w:pPr>
              <w:pStyle w:val="TAL"/>
              <w:rPr>
                <w:lang w:eastAsia="zh-CN"/>
              </w:rPr>
            </w:pPr>
            <w:r w:rsidRPr="00E27D23">
              <w:rPr>
                <w:lang w:eastAsia="zh-CN"/>
              </w:rPr>
              <w:t>MRB-Identity with condition MRBm</w:t>
            </w:r>
          </w:p>
        </w:tc>
        <w:tc>
          <w:tcPr>
            <w:tcW w:w="1700" w:type="dxa"/>
            <w:tcBorders>
              <w:top w:val="single" w:sz="4" w:space="0" w:color="auto"/>
              <w:left w:val="single" w:sz="4" w:space="0" w:color="auto"/>
              <w:bottom w:val="single" w:sz="4" w:space="0" w:color="auto"/>
              <w:right w:val="single" w:sz="4" w:space="0" w:color="auto"/>
            </w:tcBorders>
            <w:hideMark/>
          </w:tcPr>
          <w:p w14:paraId="50274E9A" w14:textId="77777777" w:rsidR="001036F1" w:rsidRPr="00E27D23" w:rsidRDefault="001036F1">
            <w:pPr>
              <w:pStyle w:val="TAL"/>
              <w:rPr>
                <w:lang w:eastAsia="zh-CN"/>
              </w:rPr>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hideMark/>
          </w:tcPr>
          <w:p w14:paraId="0EFF48E2" w14:textId="77777777" w:rsidR="001036F1" w:rsidRPr="00E27D23" w:rsidRDefault="001036F1">
            <w:pPr>
              <w:pStyle w:val="TAL"/>
              <w:rPr>
                <w:lang w:eastAsia="zh-CN"/>
              </w:rPr>
            </w:pPr>
            <w:r w:rsidRPr="00E27D23">
              <w:rPr>
                <w:lang w:eastAsia="zh-CN"/>
              </w:rPr>
              <w:t>UM MRB</w:t>
            </w:r>
          </w:p>
        </w:tc>
      </w:tr>
      <w:tr w:rsidR="001036F1" w:rsidRPr="00E27D23" w14:paraId="22105195" w14:textId="77777777" w:rsidTr="001036F1">
        <w:tc>
          <w:tcPr>
            <w:tcW w:w="4535" w:type="dxa"/>
            <w:tcBorders>
              <w:top w:val="single" w:sz="4" w:space="0" w:color="auto"/>
              <w:left w:val="single" w:sz="4" w:space="0" w:color="auto"/>
              <w:bottom w:val="nil"/>
              <w:right w:val="single" w:sz="4" w:space="0" w:color="auto"/>
            </w:tcBorders>
            <w:hideMark/>
          </w:tcPr>
          <w:p w14:paraId="5BF74B41" w14:textId="77777777" w:rsidR="001036F1" w:rsidRPr="00E27D23" w:rsidRDefault="001036F1">
            <w:pPr>
              <w:pStyle w:val="TAL"/>
            </w:pPr>
            <w:r w:rsidRPr="00E27D23">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390EE464" w14:textId="77777777" w:rsidR="001036F1" w:rsidRPr="00E27D23" w:rsidRDefault="001036F1">
            <w:pPr>
              <w:pStyle w:val="TAL"/>
            </w:pPr>
            <w:r w:rsidRPr="00E27D23">
              <w:t>PDCP-Config with condition MRB_Initialization and UM_MRB</w:t>
            </w:r>
          </w:p>
        </w:tc>
        <w:tc>
          <w:tcPr>
            <w:tcW w:w="1700" w:type="dxa"/>
            <w:tcBorders>
              <w:top w:val="single" w:sz="4" w:space="0" w:color="auto"/>
              <w:left w:val="single" w:sz="4" w:space="0" w:color="auto"/>
              <w:bottom w:val="single" w:sz="4" w:space="0" w:color="auto"/>
              <w:right w:val="single" w:sz="4" w:space="0" w:color="auto"/>
            </w:tcBorders>
          </w:tcPr>
          <w:p w14:paraId="0B5C99C3"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A83819D" w14:textId="77777777" w:rsidR="001036F1" w:rsidRPr="00E27D23" w:rsidRDefault="001036F1">
            <w:pPr>
              <w:pStyle w:val="TAL"/>
            </w:pPr>
          </w:p>
        </w:tc>
      </w:tr>
      <w:tr w:rsidR="001036F1" w:rsidRPr="00E27D23" w14:paraId="30662883"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7168A2F" w14:textId="536A1D9B" w:rsidR="001036F1" w:rsidRPr="00E27D23" w:rsidRDefault="00FB60A9" w:rsidP="00FB60A9">
            <w:pPr>
              <w:pStyle w:val="TAL"/>
            </w:pPr>
            <w:r w:rsidRPr="00E27D23">
              <w:rPr>
                <w:lang w:eastAsia="zh-CN"/>
              </w:rPr>
              <w:t xml:space="preserve">    </w:t>
            </w:r>
            <w:r w:rsidR="001036F1"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6C00ABC"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7068AA15"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A51D505" w14:textId="77777777" w:rsidR="001036F1" w:rsidRPr="00E27D23" w:rsidRDefault="001036F1">
            <w:pPr>
              <w:pStyle w:val="TAL"/>
            </w:pPr>
          </w:p>
        </w:tc>
      </w:tr>
      <w:tr w:rsidR="001036F1" w:rsidRPr="00E27D23" w14:paraId="31212CA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A2D01A1" w14:textId="676943A6" w:rsidR="001036F1" w:rsidRPr="00E27D23" w:rsidRDefault="001036F1">
            <w:pPr>
              <w:pStyle w:val="TAL"/>
              <w:rPr>
                <w:lang w:eastAsia="zh-CN"/>
              </w:rPr>
            </w:pPr>
            <w:r w:rsidRPr="00E27D23">
              <w:t xml:space="preserve">   </w:t>
            </w:r>
            <w:r w:rsidR="00FB60A9" w:rsidRPr="00E27D23">
              <w:t xml:space="preserve"> </w:t>
            </w:r>
            <w:r w:rsidRPr="00E27D23">
              <w:t>MRB-ToAddMod-r17 [2] SEQUENCE {</w:t>
            </w:r>
          </w:p>
        </w:tc>
        <w:tc>
          <w:tcPr>
            <w:tcW w:w="2267" w:type="dxa"/>
            <w:tcBorders>
              <w:top w:val="single" w:sz="4" w:space="0" w:color="auto"/>
              <w:left w:val="single" w:sz="4" w:space="0" w:color="auto"/>
              <w:bottom w:val="single" w:sz="4" w:space="0" w:color="auto"/>
              <w:right w:val="single" w:sz="4" w:space="0" w:color="auto"/>
            </w:tcBorders>
          </w:tcPr>
          <w:p w14:paraId="0BA467BD"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3D2C86DE" w14:textId="77777777" w:rsidR="001036F1" w:rsidRPr="00E27D23" w:rsidRDefault="001036F1">
            <w:pPr>
              <w:pStyle w:val="TAL"/>
            </w:pPr>
            <w:r w:rsidRPr="00E27D23">
              <w:t>entry 2</w:t>
            </w:r>
          </w:p>
        </w:tc>
        <w:tc>
          <w:tcPr>
            <w:tcW w:w="1245" w:type="dxa"/>
            <w:tcBorders>
              <w:top w:val="single" w:sz="4" w:space="0" w:color="auto"/>
              <w:left w:val="single" w:sz="4" w:space="0" w:color="auto"/>
              <w:bottom w:val="single" w:sz="4" w:space="0" w:color="auto"/>
              <w:right w:val="single" w:sz="4" w:space="0" w:color="auto"/>
            </w:tcBorders>
          </w:tcPr>
          <w:p w14:paraId="703EB7E1" w14:textId="77777777" w:rsidR="001036F1" w:rsidRPr="00E27D23" w:rsidRDefault="001036F1">
            <w:pPr>
              <w:pStyle w:val="TAL"/>
            </w:pPr>
          </w:p>
        </w:tc>
      </w:tr>
      <w:tr w:rsidR="001036F1" w:rsidRPr="00E27D23" w14:paraId="5064DD37"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0BAA429" w14:textId="77777777" w:rsidR="001036F1" w:rsidRPr="00E27D23" w:rsidRDefault="001036F1">
            <w:pPr>
              <w:pStyle w:val="TAL"/>
              <w:rPr>
                <w:lang w:eastAsia="zh-CN"/>
              </w:rPr>
            </w:pPr>
            <w:r w:rsidRPr="00E27D23">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73389A26" w14:textId="77777777" w:rsidR="001036F1" w:rsidRPr="00E27D23" w:rsidRDefault="001036F1">
            <w:pPr>
              <w:pStyle w:val="TAL"/>
            </w:pPr>
            <w:r w:rsidRPr="00E27D23">
              <w:t>TMGI</w:t>
            </w:r>
          </w:p>
        </w:tc>
        <w:tc>
          <w:tcPr>
            <w:tcW w:w="1700" w:type="dxa"/>
            <w:tcBorders>
              <w:top w:val="single" w:sz="4" w:space="0" w:color="auto"/>
              <w:left w:val="single" w:sz="4" w:space="0" w:color="auto"/>
              <w:bottom w:val="single" w:sz="4" w:space="0" w:color="auto"/>
              <w:right w:val="single" w:sz="4" w:space="0" w:color="auto"/>
            </w:tcBorders>
          </w:tcPr>
          <w:p w14:paraId="5D7E9B2A"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D1381BB" w14:textId="77777777" w:rsidR="001036F1" w:rsidRPr="00E27D23" w:rsidRDefault="001036F1">
            <w:pPr>
              <w:pStyle w:val="TAL"/>
            </w:pPr>
          </w:p>
        </w:tc>
      </w:tr>
      <w:tr w:rsidR="001036F1" w:rsidRPr="00E27D23" w14:paraId="4ECB4ACC"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887719A" w14:textId="77777777" w:rsidR="001036F1" w:rsidRPr="00E27D23" w:rsidRDefault="001036F1">
            <w:pPr>
              <w:pStyle w:val="TAL"/>
              <w:rPr>
                <w:lang w:eastAsia="zh-CN"/>
              </w:rPr>
            </w:pPr>
            <w:r w:rsidRPr="00E27D23">
              <w:t xml:space="preserve">      mrb-Identity-r17</w:t>
            </w:r>
          </w:p>
        </w:tc>
        <w:tc>
          <w:tcPr>
            <w:tcW w:w="2267" w:type="dxa"/>
            <w:tcBorders>
              <w:top w:val="single" w:sz="4" w:space="0" w:color="auto"/>
              <w:left w:val="single" w:sz="4" w:space="0" w:color="auto"/>
              <w:bottom w:val="single" w:sz="4" w:space="0" w:color="auto"/>
              <w:right w:val="single" w:sz="4" w:space="0" w:color="auto"/>
            </w:tcBorders>
            <w:hideMark/>
          </w:tcPr>
          <w:p w14:paraId="0F1E0CFF" w14:textId="77777777" w:rsidR="001036F1" w:rsidRPr="00E27D23" w:rsidRDefault="001036F1">
            <w:pPr>
              <w:pStyle w:val="TAL"/>
            </w:pPr>
            <w:r w:rsidRPr="00E27D23">
              <w:rPr>
                <w:lang w:eastAsia="zh-CN"/>
              </w:rPr>
              <w:t>MRB-Identity with condition MRBm</w:t>
            </w:r>
          </w:p>
        </w:tc>
        <w:tc>
          <w:tcPr>
            <w:tcW w:w="1700" w:type="dxa"/>
            <w:tcBorders>
              <w:top w:val="single" w:sz="4" w:space="0" w:color="auto"/>
              <w:left w:val="single" w:sz="4" w:space="0" w:color="auto"/>
              <w:bottom w:val="single" w:sz="4" w:space="0" w:color="auto"/>
              <w:right w:val="single" w:sz="4" w:space="0" w:color="auto"/>
            </w:tcBorders>
            <w:hideMark/>
          </w:tcPr>
          <w:p w14:paraId="0EE54345" w14:textId="77777777" w:rsidR="001036F1" w:rsidRPr="00E27D23" w:rsidRDefault="001036F1">
            <w:pPr>
              <w:pStyle w:val="TAL"/>
              <w:rPr>
                <w:lang w:eastAsia="zh-CN"/>
              </w:rPr>
            </w:pPr>
            <w:r w:rsidRPr="00E27D23">
              <w:rPr>
                <w:lang w:eastAsia="zh-CN"/>
              </w:rPr>
              <w:t>m=2</w:t>
            </w:r>
          </w:p>
        </w:tc>
        <w:tc>
          <w:tcPr>
            <w:tcW w:w="1245" w:type="dxa"/>
            <w:tcBorders>
              <w:top w:val="single" w:sz="4" w:space="0" w:color="auto"/>
              <w:left w:val="single" w:sz="4" w:space="0" w:color="auto"/>
              <w:bottom w:val="single" w:sz="4" w:space="0" w:color="auto"/>
              <w:right w:val="single" w:sz="4" w:space="0" w:color="auto"/>
            </w:tcBorders>
            <w:hideMark/>
          </w:tcPr>
          <w:p w14:paraId="0C525D20" w14:textId="77777777" w:rsidR="001036F1" w:rsidRPr="00E27D23" w:rsidRDefault="001036F1">
            <w:pPr>
              <w:pStyle w:val="TAL"/>
              <w:rPr>
                <w:lang w:eastAsia="zh-CN"/>
              </w:rPr>
            </w:pPr>
            <w:r w:rsidRPr="00E27D23">
              <w:rPr>
                <w:lang w:eastAsia="zh-CN"/>
              </w:rPr>
              <w:t>AM MRB</w:t>
            </w:r>
          </w:p>
        </w:tc>
      </w:tr>
      <w:tr w:rsidR="001036F1" w:rsidRPr="00E27D23" w14:paraId="628E35B4"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8015A76" w14:textId="77777777" w:rsidR="001036F1" w:rsidRPr="00E27D23" w:rsidRDefault="001036F1">
            <w:pPr>
              <w:pStyle w:val="TAL"/>
              <w:rPr>
                <w:lang w:eastAsia="zh-CN"/>
              </w:rPr>
            </w:pPr>
            <w:r w:rsidRPr="00E27D23">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16F83F5B" w14:textId="77777777" w:rsidR="001036F1" w:rsidRPr="00E27D23" w:rsidRDefault="001036F1">
            <w:pPr>
              <w:pStyle w:val="TAL"/>
            </w:pPr>
            <w:r w:rsidRPr="00E27D23">
              <w:t>PDCP-Config with condition MRB_Initialization</w:t>
            </w:r>
          </w:p>
        </w:tc>
        <w:tc>
          <w:tcPr>
            <w:tcW w:w="1700" w:type="dxa"/>
            <w:tcBorders>
              <w:top w:val="single" w:sz="4" w:space="0" w:color="auto"/>
              <w:left w:val="single" w:sz="4" w:space="0" w:color="auto"/>
              <w:bottom w:val="single" w:sz="4" w:space="0" w:color="auto"/>
              <w:right w:val="single" w:sz="4" w:space="0" w:color="auto"/>
            </w:tcBorders>
          </w:tcPr>
          <w:p w14:paraId="4CA33B68"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D2AEB36" w14:textId="77777777" w:rsidR="001036F1" w:rsidRPr="00E27D23" w:rsidRDefault="001036F1">
            <w:pPr>
              <w:pStyle w:val="TAL"/>
            </w:pPr>
          </w:p>
        </w:tc>
      </w:tr>
      <w:tr w:rsidR="001036F1" w:rsidRPr="00E27D23" w14:paraId="0C1D0FBA"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4AF3859" w14:textId="7A1E444D" w:rsidR="001036F1" w:rsidRPr="00E27D23" w:rsidRDefault="00FB60A9" w:rsidP="00FB60A9">
            <w:pPr>
              <w:pStyle w:val="TAL"/>
              <w:rPr>
                <w:lang w:eastAsia="zh-CN"/>
              </w:rPr>
            </w:pPr>
            <w:r w:rsidRPr="00E27D23">
              <w:rPr>
                <w:lang w:eastAsia="zh-CN"/>
              </w:rPr>
              <w:t xml:space="preserve">    </w:t>
            </w:r>
            <w:r w:rsidR="001036F1"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1116EC5"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24D35D80"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BB6BA7C" w14:textId="77777777" w:rsidR="001036F1" w:rsidRPr="00E27D23" w:rsidRDefault="001036F1">
            <w:pPr>
              <w:pStyle w:val="TAL"/>
            </w:pPr>
          </w:p>
        </w:tc>
      </w:tr>
      <w:tr w:rsidR="001036F1" w:rsidRPr="00E27D23" w14:paraId="1D3E3AA2"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1F0FC88" w14:textId="77777777" w:rsidR="001036F1" w:rsidRPr="00E27D23" w:rsidRDefault="001036F1">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2514BC75"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278EA02F"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5A3F016" w14:textId="77777777" w:rsidR="001036F1" w:rsidRPr="00E27D23" w:rsidRDefault="001036F1">
            <w:pPr>
              <w:pStyle w:val="TAL"/>
            </w:pPr>
          </w:p>
        </w:tc>
      </w:tr>
      <w:tr w:rsidR="001036F1" w:rsidRPr="00E27D23" w14:paraId="566BCBF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75C2CFE" w14:textId="77777777" w:rsidR="001036F1" w:rsidRPr="00E27D23" w:rsidRDefault="001036F1">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26370BCE"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28CC974F"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BD57163" w14:textId="77777777" w:rsidR="001036F1" w:rsidRPr="00E27D23" w:rsidRDefault="001036F1">
            <w:pPr>
              <w:pStyle w:val="TAL"/>
            </w:pPr>
          </w:p>
        </w:tc>
      </w:tr>
    </w:tbl>
    <w:p w14:paraId="007BA263" w14:textId="77777777" w:rsidR="001036F1" w:rsidRPr="00E27D23" w:rsidRDefault="001036F1" w:rsidP="001036F1"/>
    <w:p w14:paraId="22116E88" w14:textId="77777777" w:rsidR="001036F1" w:rsidRPr="00E27D23" w:rsidRDefault="001036F1" w:rsidP="001036F1">
      <w:pPr>
        <w:pStyle w:val="TH"/>
      </w:pPr>
      <w:r w:rsidRPr="00E27D23">
        <w:t>Table 14.2.4.2.1.3.3-5:</w:t>
      </w:r>
      <w:r w:rsidRPr="00E27D23">
        <w:rPr>
          <w:i/>
          <w:iCs/>
        </w:rPr>
        <w:t xml:space="preserve"> </w:t>
      </w:r>
      <w:r w:rsidRPr="00E27D23">
        <w:rPr>
          <w:i/>
        </w:rPr>
        <w:t xml:space="preserve">CellGroupConfig </w:t>
      </w:r>
      <w:r w:rsidRPr="00E27D23">
        <w:t>(</w:t>
      </w:r>
      <w:r w:rsidRPr="00E27D23">
        <w:rPr>
          <w:color w:val="000000"/>
        </w:rPr>
        <w:t>Table 14.2.4.2.1.3.3-3</w:t>
      </w:r>
      <w:r w:rsidRPr="00E27D23">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E27D23" w14:paraId="12EA50EB"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11CA2496" w14:textId="77777777" w:rsidR="001036F1" w:rsidRPr="00E27D23" w:rsidRDefault="001036F1">
            <w:pPr>
              <w:pStyle w:val="TAH"/>
              <w:jc w:val="left"/>
              <w:rPr>
                <w:b w:val="0"/>
              </w:rPr>
            </w:pPr>
            <w:r w:rsidRPr="00E27D23">
              <w:rPr>
                <w:b w:val="0"/>
              </w:rPr>
              <w:t>Derivation Path: TS 38.508-1 [4], Table 4.6.3-19</w:t>
            </w:r>
          </w:p>
        </w:tc>
      </w:tr>
      <w:tr w:rsidR="001036F1" w:rsidRPr="00E27D23" w14:paraId="5A118061"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22F0EF7" w14:textId="77777777" w:rsidR="001036F1" w:rsidRPr="00E27D23" w:rsidRDefault="001036F1">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25DF5C8" w14:textId="77777777" w:rsidR="001036F1" w:rsidRPr="00E27D23" w:rsidRDefault="001036F1">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09AAC5F0" w14:textId="77777777" w:rsidR="001036F1" w:rsidRPr="00E27D23" w:rsidRDefault="001036F1">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77783837" w14:textId="77777777" w:rsidR="001036F1" w:rsidRPr="00E27D23" w:rsidRDefault="001036F1">
            <w:pPr>
              <w:pStyle w:val="TAH"/>
            </w:pPr>
            <w:r w:rsidRPr="00E27D23">
              <w:t>Condition</w:t>
            </w:r>
          </w:p>
        </w:tc>
      </w:tr>
      <w:tr w:rsidR="001036F1" w:rsidRPr="00E27D23" w14:paraId="3D2F488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C76E061" w14:textId="77777777" w:rsidR="001036F1" w:rsidRPr="00E27D23" w:rsidRDefault="001036F1">
            <w:pPr>
              <w:pStyle w:val="TAL"/>
            </w:pPr>
            <w:r w:rsidRPr="00E27D23">
              <w:t xml:space="preserve">CellGrou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278ACC98"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12D7B7AB"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8ADC36E" w14:textId="77777777" w:rsidR="001036F1" w:rsidRPr="00E27D23" w:rsidRDefault="001036F1">
            <w:pPr>
              <w:pStyle w:val="TAL"/>
            </w:pPr>
          </w:p>
        </w:tc>
      </w:tr>
      <w:tr w:rsidR="001036F1" w:rsidRPr="00E27D23" w14:paraId="51B2858B"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9FE165E" w14:textId="77777777" w:rsidR="001036F1" w:rsidRPr="00E27D23" w:rsidRDefault="001036F1">
            <w:pPr>
              <w:pStyle w:val="TAL"/>
            </w:pPr>
            <w:r w:rsidRPr="00E27D23">
              <w:t xml:space="preserve">  rlc-BearerToAddModList SEQUENCE (SIZE(1..maxLCH)) OF RLC-BearerConfig</w:t>
            </w: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03ACFE40" w14:textId="77777777" w:rsidR="001036F1" w:rsidRPr="00E27D23" w:rsidRDefault="001036F1">
            <w:pPr>
              <w:pStyle w:val="TAL"/>
              <w:rPr>
                <w:lang w:eastAsia="zh-CN"/>
              </w:rPr>
            </w:pPr>
            <w:r w:rsidRPr="00E27D23">
              <w:t>2 entries</w:t>
            </w:r>
          </w:p>
        </w:tc>
        <w:tc>
          <w:tcPr>
            <w:tcW w:w="1700" w:type="dxa"/>
            <w:tcBorders>
              <w:top w:val="single" w:sz="4" w:space="0" w:color="auto"/>
              <w:left w:val="single" w:sz="4" w:space="0" w:color="auto"/>
              <w:bottom w:val="single" w:sz="4" w:space="0" w:color="auto"/>
              <w:right w:val="single" w:sz="4" w:space="0" w:color="auto"/>
            </w:tcBorders>
          </w:tcPr>
          <w:p w14:paraId="1EA29885" w14:textId="77777777" w:rsidR="001036F1" w:rsidRPr="00E27D23"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EC1F3CA" w14:textId="77777777" w:rsidR="001036F1" w:rsidRPr="00E27D23" w:rsidRDefault="001036F1">
            <w:pPr>
              <w:pStyle w:val="TAL"/>
              <w:jc w:val="both"/>
              <w:rPr>
                <w:lang w:eastAsia="zh-CN"/>
              </w:rPr>
            </w:pPr>
          </w:p>
        </w:tc>
      </w:tr>
      <w:tr w:rsidR="001036F1" w:rsidRPr="00E27D23" w14:paraId="18CC1461" w14:textId="77777777" w:rsidTr="001036F1">
        <w:tc>
          <w:tcPr>
            <w:tcW w:w="4535" w:type="dxa"/>
            <w:tcBorders>
              <w:top w:val="single" w:sz="4" w:space="0" w:color="auto"/>
              <w:left w:val="single" w:sz="4" w:space="0" w:color="auto"/>
              <w:bottom w:val="nil"/>
              <w:right w:val="single" w:sz="4" w:space="0" w:color="auto"/>
            </w:tcBorders>
            <w:hideMark/>
          </w:tcPr>
          <w:p w14:paraId="48B9F452" w14:textId="77777777" w:rsidR="001036F1" w:rsidRPr="00E27D23" w:rsidRDefault="001036F1">
            <w:pPr>
              <w:pStyle w:val="TAL"/>
            </w:pPr>
            <w:r w:rsidRPr="00E27D23">
              <w:t xml:space="preserve">    RLC-BearerConfig[1]</w:t>
            </w:r>
          </w:p>
        </w:tc>
        <w:tc>
          <w:tcPr>
            <w:tcW w:w="2267" w:type="dxa"/>
            <w:tcBorders>
              <w:top w:val="single" w:sz="4" w:space="0" w:color="auto"/>
              <w:left w:val="single" w:sz="4" w:space="0" w:color="auto"/>
              <w:bottom w:val="single" w:sz="4" w:space="0" w:color="auto"/>
              <w:right w:val="single" w:sz="4" w:space="0" w:color="auto"/>
            </w:tcBorders>
            <w:hideMark/>
          </w:tcPr>
          <w:p w14:paraId="20DECAED" w14:textId="77777777" w:rsidR="001036F1" w:rsidRPr="00E27D23" w:rsidRDefault="001036F1">
            <w:pPr>
              <w:pStyle w:val="TAL"/>
            </w:pPr>
            <w:r w:rsidRPr="00E27D23">
              <w:t>RLC-BearerConfig with conditions UM_DLonly and PTM and MRBm</w:t>
            </w:r>
          </w:p>
        </w:tc>
        <w:tc>
          <w:tcPr>
            <w:tcW w:w="1700" w:type="dxa"/>
            <w:tcBorders>
              <w:top w:val="single" w:sz="4" w:space="0" w:color="auto"/>
              <w:left w:val="single" w:sz="4" w:space="0" w:color="auto"/>
              <w:bottom w:val="single" w:sz="4" w:space="0" w:color="auto"/>
              <w:right w:val="single" w:sz="4" w:space="0" w:color="auto"/>
            </w:tcBorders>
            <w:hideMark/>
          </w:tcPr>
          <w:p w14:paraId="1E1BB779" w14:textId="77777777" w:rsidR="001036F1" w:rsidRPr="00E27D23" w:rsidRDefault="001036F1">
            <w:pPr>
              <w:pStyle w:val="TAL"/>
              <w:rPr>
                <w:lang w:eastAsia="zh-CN"/>
              </w:rPr>
            </w:pPr>
            <w:r w:rsidRPr="00E27D23">
              <w:rPr>
                <w:lang w:eastAsia="zh-CN"/>
              </w:rPr>
              <w:t>entry 1</w:t>
            </w:r>
          </w:p>
          <w:p w14:paraId="285A5A7A" w14:textId="77777777" w:rsidR="001036F1" w:rsidRPr="00E27D23" w:rsidRDefault="001036F1">
            <w:pPr>
              <w:pStyle w:val="TAL"/>
              <w:rPr>
                <w:lang w:eastAsia="zh-CN"/>
              </w:rPr>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2D4DB2AB" w14:textId="77777777" w:rsidR="001036F1" w:rsidRPr="00E27D23" w:rsidRDefault="001036F1">
            <w:pPr>
              <w:pStyle w:val="TAL"/>
              <w:rPr>
                <w:lang w:eastAsia="zh-CN"/>
              </w:rPr>
            </w:pPr>
          </w:p>
        </w:tc>
      </w:tr>
      <w:tr w:rsidR="001036F1" w:rsidRPr="00E27D23" w14:paraId="2AEC4B25"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83680F0" w14:textId="62EC1B91" w:rsidR="001036F1" w:rsidRPr="00E27D23" w:rsidRDefault="001036F1">
            <w:pPr>
              <w:pStyle w:val="TAL"/>
            </w:pPr>
            <w:r w:rsidRPr="00E27D23">
              <w:t xml:space="preserve">   </w:t>
            </w:r>
            <w:r w:rsidR="00FB60A9" w:rsidRPr="00E27D23">
              <w:t xml:space="preserve"> </w:t>
            </w:r>
            <w:r w:rsidRPr="00E27D23">
              <w:t>RLC-BearerConfig[2]</w:t>
            </w:r>
          </w:p>
        </w:tc>
        <w:tc>
          <w:tcPr>
            <w:tcW w:w="2267" w:type="dxa"/>
            <w:tcBorders>
              <w:top w:val="single" w:sz="4" w:space="0" w:color="auto"/>
              <w:left w:val="single" w:sz="4" w:space="0" w:color="auto"/>
              <w:bottom w:val="single" w:sz="4" w:space="0" w:color="auto"/>
              <w:right w:val="single" w:sz="4" w:space="0" w:color="auto"/>
            </w:tcBorders>
            <w:hideMark/>
          </w:tcPr>
          <w:p w14:paraId="0DFD5DC5" w14:textId="77777777" w:rsidR="001036F1" w:rsidRPr="00E27D23" w:rsidRDefault="001036F1">
            <w:pPr>
              <w:pStyle w:val="TAL"/>
              <w:rPr>
                <w:lang w:eastAsia="zh-CN"/>
              </w:rPr>
            </w:pPr>
            <w:r w:rsidRPr="00E27D23">
              <w:t>RLC-BearerConfig with conditions AM and PTP and MRBm</w:t>
            </w:r>
          </w:p>
        </w:tc>
        <w:tc>
          <w:tcPr>
            <w:tcW w:w="1700" w:type="dxa"/>
            <w:tcBorders>
              <w:top w:val="single" w:sz="4" w:space="0" w:color="auto"/>
              <w:left w:val="single" w:sz="4" w:space="0" w:color="auto"/>
              <w:bottom w:val="single" w:sz="4" w:space="0" w:color="auto"/>
              <w:right w:val="single" w:sz="4" w:space="0" w:color="auto"/>
            </w:tcBorders>
            <w:hideMark/>
          </w:tcPr>
          <w:p w14:paraId="4C02F53B" w14:textId="77777777" w:rsidR="001036F1" w:rsidRPr="00E27D23" w:rsidRDefault="001036F1">
            <w:pPr>
              <w:pStyle w:val="TAL"/>
              <w:rPr>
                <w:lang w:eastAsia="zh-CN"/>
              </w:rPr>
            </w:pPr>
            <w:r w:rsidRPr="00E27D23">
              <w:rPr>
                <w:lang w:eastAsia="zh-CN"/>
              </w:rPr>
              <w:t>entry 2</w:t>
            </w:r>
          </w:p>
          <w:p w14:paraId="2886A7C9" w14:textId="77777777" w:rsidR="001036F1" w:rsidRPr="00E27D23" w:rsidRDefault="001036F1">
            <w:pPr>
              <w:pStyle w:val="TAL"/>
              <w:rPr>
                <w:lang w:eastAsia="zh-CN"/>
              </w:rPr>
            </w:pPr>
            <w:r w:rsidRPr="00E27D23">
              <w:rPr>
                <w:lang w:eastAsia="zh-CN"/>
              </w:rPr>
              <w:t>m=2</w:t>
            </w:r>
          </w:p>
        </w:tc>
        <w:tc>
          <w:tcPr>
            <w:tcW w:w="1245" w:type="dxa"/>
            <w:tcBorders>
              <w:top w:val="single" w:sz="4" w:space="0" w:color="auto"/>
              <w:left w:val="single" w:sz="4" w:space="0" w:color="auto"/>
              <w:bottom w:val="single" w:sz="4" w:space="0" w:color="auto"/>
              <w:right w:val="single" w:sz="4" w:space="0" w:color="auto"/>
            </w:tcBorders>
          </w:tcPr>
          <w:p w14:paraId="50DF8B35" w14:textId="77777777" w:rsidR="001036F1" w:rsidRPr="00E27D23" w:rsidRDefault="001036F1">
            <w:pPr>
              <w:pStyle w:val="TAL"/>
              <w:rPr>
                <w:lang w:eastAsia="zh-CN"/>
              </w:rPr>
            </w:pPr>
          </w:p>
        </w:tc>
      </w:tr>
      <w:tr w:rsidR="001036F1" w:rsidRPr="00E27D23" w14:paraId="0A6DD5EB"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60B8A94" w14:textId="77777777" w:rsidR="001036F1" w:rsidRPr="00E27D23" w:rsidRDefault="001036F1">
            <w:pPr>
              <w:pStyle w:val="TAL"/>
              <w:rPr>
                <w:lang w:eastAsia="zh-CN"/>
              </w:rPr>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43D03C30" w14:textId="77777777" w:rsidR="001036F1" w:rsidRPr="00E27D23" w:rsidRDefault="001036F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6A1D0E9" w14:textId="77777777" w:rsidR="001036F1" w:rsidRPr="00E27D23"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8D83B76" w14:textId="77777777" w:rsidR="001036F1" w:rsidRPr="00E27D23" w:rsidRDefault="001036F1">
            <w:pPr>
              <w:pStyle w:val="TAL"/>
              <w:rPr>
                <w:lang w:eastAsia="zh-CN"/>
              </w:rPr>
            </w:pPr>
          </w:p>
        </w:tc>
      </w:tr>
      <w:tr w:rsidR="001036F1" w:rsidRPr="00E27D23" w14:paraId="0CF154C5" w14:textId="77777777" w:rsidTr="001036F1">
        <w:tc>
          <w:tcPr>
            <w:tcW w:w="4535" w:type="dxa"/>
            <w:tcBorders>
              <w:top w:val="single" w:sz="4" w:space="0" w:color="auto"/>
              <w:left w:val="single" w:sz="4" w:space="0" w:color="auto"/>
              <w:bottom w:val="nil"/>
              <w:right w:val="single" w:sz="4" w:space="0" w:color="auto"/>
            </w:tcBorders>
            <w:hideMark/>
          </w:tcPr>
          <w:p w14:paraId="32B446C1" w14:textId="77777777" w:rsidR="001036F1" w:rsidRPr="00E27D23" w:rsidRDefault="001036F1">
            <w:pPr>
              <w:pStyle w:val="TAL"/>
            </w:pPr>
            <w:r w:rsidRPr="00E27D23">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490B1E4C" w14:textId="77777777" w:rsidR="001036F1" w:rsidRPr="00E27D23" w:rsidRDefault="001036F1">
            <w:pPr>
              <w:pStyle w:val="TAL"/>
            </w:pPr>
            <w:r w:rsidRPr="00E27D23">
              <w:t xml:space="preserve">MAC-CellGroupConfig with condition </w:t>
            </w:r>
            <w:r w:rsidRPr="00E27D23">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4A962EB0"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E89F10C" w14:textId="77777777" w:rsidR="001036F1" w:rsidRPr="00E27D23" w:rsidRDefault="001036F1">
            <w:pPr>
              <w:pStyle w:val="TAL"/>
            </w:pPr>
          </w:p>
        </w:tc>
      </w:tr>
      <w:tr w:rsidR="001036F1" w:rsidRPr="00E27D23" w14:paraId="7381BCAC" w14:textId="77777777" w:rsidTr="001036F1">
        <w:tc>
          <w:tcPr>
            <w:tcW w:w="4535" w:type="dxa"/>
            <w:tcBorders>
              <w:top w:val="single" w:sz="4" w:space="0" w:color="auto"/>
              <w:left w:val="single" w:sz="4" w:space="0" w:color="auto"/>
              <w:bottom w:val="nil"/>
              <w:right w:val="single" w:sz="4" w:space="0" w:color="auto"/>
            </w:tcBorders>
            <w:hideMark/>
          </w:tcPr>
          <w:p w14:paraId="214DC357" w14:textId="77777777" w:rsidR="001036F1" w:rsidRPr="00E27D23" w:rsidRDefault="001036F1">
            <w:pPr>
              <w:pStyle w:val="TAL"/>
            </w:pPr>
            <w:r w:rsidRPr="00E27D23">
              <w:t xml:space="preserve">  physicalCellGroupConfig</w:t>
            </w:r>
          </w:p>
        </w:tc>
        <w:tc>
          <w:tcPr>
            <w:tcW w:w="2267" w:type="dxa"/>
            <w:tcBorders>
              <w:top w:val="single" w:sz="4" w:space="0" w:color="auto"/>
              <w:left w:val="single" w:sz="4" w:space="0" w:color="auto"/>
              <w:bottom w:val="single" w:sz="4" w:space="0" w:color="auto"/>
              <w:right w:val="single" w:sz="4" w:space="0" w:color="auto"/>
            </w:tcBorders>
            <w:hideMark/>
          </w:tcPr>
          <w:p w14:paraId="3F4B95CE" w14:textId="77777777" w:rsidR="001036F1" w:rsidRPr="00E27D23" w:rsidRDefault="001036F1">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51BED853"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17DD5D9" w14:textId="77777777" w:rsidR="001036F1" w:rsidRPr="00E27D23" w:rsidRDefault="001036F1">
            <w:pPr>
              <w:pStyle w:val="TAL"/>
            </w:pPr>
          </w:p>
        </w:tc>
      </w:tr>
      <w:tr w:rsidR="001036F1" w:rsidRPr="00E27D23" w14:paraId="3EC8A334"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3300054" w14:textId="77777777" w:rsidR="001036F1" w:rsidRPr="00E27D23" w:rsidRDefault="001036F1">
            <w:pPr>
              <w:pStyle w:val="TAL"/>
            </w:pPr>
            <w:r w:rsidRPr="00E27D23">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73897B71"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7C519196"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04B2B4A" w14:textId="77777777" w:rsidR="001036F1" w:rsidRPr="00E27D23" w:rsidRDefault="001036F1">
            <w:pPr>
              <w:pStyle w:val="TAL"/>
            </w:pPr>
          </w:p>
        </w:tc>
      </w:tr>
      <w:tr w:rsidR="001036F1" w:rsidRPr="00E27D23" w14:paraId="772ED2F2"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229DC41" w14:textId="77777777" w:rsidR="001036F1" w:rsidRPr="00E27D23" w:rsidRDefault="001036F1">
            <w:pPr>
              <w:pStyle w:val="TAL"/>
            </w:pPr>
            <w:r w:rsidRPr="00E27D23">
              <w:t xml:space="preserve">    servCellIndex</w:t>
            </w:r>
          </w:p>
        </w:tc>
        <w:tc>
          <w:tcPr>
            <w:tcW w:w="2267" w:type="dxa"/>
            <w:tcBorders>
              <w:top w:val="single" w:sz="4" w:space="0" w:color="auto"/>
              <w:left w:val="single" w:sz="4" w:space="0" w:color="auto"/>
              <w:bottom w:val="single" w:sz="4" w:space="0" w:color="auto"/>
              <w:right w:val="single" w:sz="4" w:space="0" w:color="auto"/>
            </w:tcBorders>
            <w:hideMark/>
          </w:tcPr>
          <w:p w14:paraId="0AF385B4" w14:textId="77777777" w:rsidR="001036F1" w:rsidRPr="00E27D23" w:rsidRDefault="001036F1">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3B5D06EF"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ADFCFAB" w14:textId="77777777" w:rsidR="001036F1" w:rsidRPr="00E27D23" w:rsidRDefault="001036F1">
            <w:pPr>
              <w:pStyle w:val="TAL"/>
            </w:pPr>
          </w:p>
        </w:tc>
      </w:tr>
      <w:tr w:rsidR="001036F1" w:rsidRPr="00E27D23" w14:paraId="72DF3D4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A5F899F" w14:textId="77777777" w:rsidR="001036F1" w:rsidRPr="00E27D23" w:rsidRDefault="001036F1">
            <w:pPr>
              <w:pStyle w:val="TAL"/>
            </w:pPr>
            <w:r w:rsidRPr="00E27D23">
              <w:t xml:space="preserve">    reconfigurationWithSync</w:t>
            </w:r>
          </w:p>
        </w:tc>
        <w:tc>
          <w:tcPr>
            <w:tcW w:w="2267" w:type="dxa"/>
            <w:tcBorders>
              <w:top w:val="single" w:sz="4" w:space="0" w:color="auto"/>
              <w:left w:val="single" w:sz="4" w:space="0" w:color="auto"/>
              <w:bottom w:val="single" w:sz="4" w:space="0" w:color="auto"/>
              <w:right w:val="single" w:sz="4" w:space="0" w:color="auto"/>
            </w:tcBorders>
            <w:hideMark/>
          </w:tcPr>
          <w:p w14:paraId="1E2F6E68" w14:textId="77777777" w:rsidR="001036F1" w:rsidRPr="00E27D23" w:rsidRDefault="001036F1">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1CAB56DD"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4300FE8" w14:textId="77777777" w:rsidR="001036F1" w:rsidRPr="00E27D23" w:rsidRDefault="001036F1">
            <w:pPr>
              <w:pStyle w:val="TAL"/>
            </w:pPr>
          </w:p>
        </w:tc>
      </w:tr>
      <w:tr w:rsidR="001036F1" w:rsidRPr="00E27D23" w14:paraId="0D5E3CB2"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93DB7C2" w14:textId="77777777" w:rsidR="001036F1" w:rsidRPr="00E27D23" w:rsidRDefault="001036F1">
            <w:pPr>
              <w:pStyle w:val="TAL"/>
            </w:pPr>
            <w:r w:rsidRPr="00E27D23">
              <w:t xml:space="preserve">    rlf-TimersAndConstants</w:t>
            </w:r>
          </w:p>
        </w:tc>
        <w:tc>
          <w:tcPr>
            <w:tcW w:w="2267" w:type="dxa"/>
            <w:tcBorders>
              <w:top w:val="single" w:sz="4" w:space="0" w:color="auto"/>
              <w:left w:val="single" w:sz="4" w:space="0" w:color="auto"/>
              <w:bottom w:val="single" w:sz="4" w:space="0" w:color="auto"/>
              <w:right w:val="single" w:sz="4" w:space="0" w:color="auto"/>
            </w:tcBorders>
            <w:hideMark/>
          </w:tcPr>
          <w:p w14:paraId="4FBF82E3" w14:textId="77777777" w:rsidR="001036F1" w:rsidRPr="00E27D23" w:rsidRDefault="001036F1">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010D3096"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20D901A" w14:textId="77777777" w:rsidR="001036F1" w:rsidRPr="00E27D23" w:rsidRDefault="001036F1">
            <w:pPr>
              <w:pStyle w:val="TAL"/>
            </w:pPr>
          </w:p>
        </w:tc>
      </w:tr>
      <w:tr w:rsidR="001036F1" w:rsidRPr="00E27D23" w14:paraId="7F4952DD"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34B326E" w14:textId="77777777" w:rsidR="001036F1" w:rsidRPr="00E27D23" w:rsidRDefault="001036F1">
            <w:pPr>
              <w:pStyle w:val="TAL"/>
            </w:pPr>
            <w:r w:rsidRPr="00E27D23">
              <w:t xml:space="preserve">    rlmInSyncOutOfSyncThreshold</w:t>
            </w:r>
          </w:p>
        </w:tc>
        <w:tc>
          <w:tcPr>
            <w:tcW w:w="2267" w:type="dxa"/>
            <w:tcBorders>
              <w:top w:val="single" w:sz="4" w:space="0" w:color="auto"/>
              <w:left w:val="single" w:sz="4" w:space="0" w:color="auto"/>
              <w:bottom w:val="single" w:sz="4" w:space="0" w:color="auto"/>
              <w:right w:val="single" w:sz="4" w:space="0" w:color="auto"/>
            </w:tcBorders>
            <w:hideMark/>
          </w:tcPr>
          <w:p w14:paraId="26DAA7E3" w14:textId="77777777" w:rsidR="001036F1" w:rsidRPr="00E27D23" w:rsidRDefault="001036F1">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2D67881B"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7DD4913" w14:textId="77777777" w:rsidR="001036F1" w:rsidRPr="00E27D23" w:rsidRDefault="001036F1">
            <w:pPr>
              <w:pStyle w:val="TAL"/>
            </w:pPr>
          </w:p>
        </w:tc>
      </w:tr>
      <w:tr w:rsidR="001036F1" w:rsidRPr="00E27D23" w14:paraId="04BFDBAF" w14:textId="77777777" w:rsidTr="001036F1">
        <w:tc>
          <w:tcPr>
            <w:tcW w:w="4535" w:type="dxa"/>
            <w:tcBorders>
              <w:top w:val="single" w:sz="4" w:space="0" w:color="auto"/>
              <w:left w:val="single" w:sz="4" w:space="0" w:color="auto"/>
              <w:bottom w:val="nil"/>
              <w:right w:val="single" w:sz="4" w:space="0" w:color="auto"/>
            </w:tcBorders>
            <w:hideMark/>
          </w:tcPr>
          <w:p w14:paraId="3AFCD6F4" w14:textId="77777777" w:rsidR="001036F1" w:rsidRPr="00E27D23" w:rsidRDefault="001036F1">
            <w:pPr>
              <w:pStyle w:val="TAL"/>
            </w:pPr>
            <w:r w:rsidRPr="00E27D23">
              <w:t xml:space="preserve">    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10CF336C" w14:textId="77777777" w:rsidR="001036F1" w:rsidRPr="00E27D23" w:rsidRDefault="001036F1">
            <w:pPr>
              <w:pStyle w:val="TAL"/>
            </w:pPr>
            <w:r w:rsidRPr="00E27D23">
              <w:t xml:space="preserve">ServingCellConfig with condition </w:t>
            </w:r>
            <w:r w:rsidRPr="00E27D23">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77F47579"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84B887B" w14:textId="77777777" w:rsidR="001036F1" w:rsidRPr="00E27D23" w:rsidRDefault="001036F1">
            <w:pPr>
              <w:pStyle w:val="TAL"/>
            </w:pPr>
          </w:p>
        </w:tc>
      </w:tr>
      <w:tr w:rsidR="001036F1" w:rsidRPr="00E27D23" w14:paraId="76402A89"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F5B8BEF" w14:textId="77777777" w:rsidR="001036F1" w:rsidRPr="00E27D23" w:rsidRDefault="001036F1">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061434FB"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50413CE7"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1CA3AD6" w14:textId="77777777" w:rsidR="001036F1" w:rsidRPr="00E27D23" w:rsidRDefault="001036F1">
            <w:pPr>
              <w:pStyle w:val="TAL"/>
            </w:pPr>
          </w:p>
        </w:tc>
      </w:tr>
      <w:tr w:rsidR="001036F1" w:rsidRPr="00E27D23" w14:paraId="3EB8DB2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6ACC148" w14:textId="77777777" w:rsidR="001036F1" w:rsidRPr="00E27D23" w:rsidRDefault="001036F1">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7C7FB634"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4A7DDAEE"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944C7FB" w14:textId="77777777" w:rsidR="001036F1" w:rsidRPr="00E27D23" w:rsidRDefault="001036F1">
            <w:pPr>
              <w:pStyle w:val="TAL"/>
            </w:pPr>
          </w:p>
        </w:tc>
      </w:tr>
    </w:tbl>
    <w:p w14:paraId="54BB2687" w14:textId="77777777" w:rsidR="001036F1" w:rsidRPr="00E27D23" w:rsidRDefault="001036F1" w:rsidP="001036F1"/>
    <w:p w14:paraId="2AC1E2F5" w14:textId="7A7CC2B6" w:rsidR="001036F1" w:rsidRPr="00E27D23" w:rsidRDefault="001036F1" w:rsidP="001036F1">
      <w:pPr>
        <w:pStyle w:val="TH"/>
      </w:pPr>
      <w:r w:rsidRPr="00E27D23">
        <w:rPr>
          <w:color w:val="000000"/>
        </w:rPr>
        <w:t>Table 14.2.4.2.1.3.3-6</w:t>
      </w:r>
      <w:r w:rsidRPr="00E27D23">
        <w:t xml:space="preserve">: </w:t>
      </w:r>
      <w:r w:rsidRPr="00E27D23">
        <w:rPr>
          <w:rStyle w:val="apple-style-span"/>
        </w:rPr>
        <w:t>CLOSE UE TEST LOOP</w:t>
      </w:r>
      <w:r w:rsidRPr="00E27D23">
        <w:t xml:space="preserve"> (step</w:t>
      </w:r>
      <w:r w:rsidR="00FB60A9" w:rsidRPr="00E27D23">
        <w:t>s</w:t>
      </w:r>
      <w:r w:rsidRPr="00E27D23">
        <w:t xml:space="preserve"> </w:t>
      </w:r>
      <w:r w:rsidRPr="00E27D23">
        <w:rPr>
          <w:lang w:eastAsia="zh-CN"/>
        </w:rPr>
        <w:t>13a1</w:t>
      </w:r>
      <w:r w:rsidRPr="00E27D23">
        <w:t>, 20a1, 31a1 and 41a1 Table 14.2.4.2.1.3.2-1)</w:t>
      </w: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3"/>
        <w:gridCol w:w="2266"/>
        <w:gridCol w:w="1699"/>
        <w:gridCol w:w="1132"/>
      </w:tblGrid>
      <w:tr w:rsidR="001036F1" w:rsidRPr="00E27D23" w14:paraId="2B74F436" w14:textId="77777777" w:rsidTr="001036F1">
        <w:tc>
          <w:tcPr>
            <w:tcW w:w="9635" w:type="dxa"/>
            <w:gridSpan w:val="4"/>
            <w:tcBorders>
              <w:top w:val="single" w:sz="4" w:space="0" w:color="000000"/>
              <w:left w:val="single" w:sz="4" w:space="0" w:color="000000"/>
              <w:bottom w:val="single" w:sz="4" w:space="0" w:color="000000"/>
              <w:right w:val="single" w:sz="4" w:space="0" w:color="000000"/>
            </w:tcBorders>
            <w:hideMark/>
          </w:tcPr>
          <w:p w14:paraId="6B2CA9A4" w14:textId="76D9BF4E" w:rsidR="001036F1" w:rsidRPr="00E27D23" w:rsidRDefault="001036F1">
            <w:pPr>
              <w:pStyle w:val="TAL"/>
            </w:pPr>
            <w:r w:rsidRPr="00E27D23">
              <w:t xml:space="preserve">Derivation Path: TS 38.508-1 [4], </w:t>
            </w:r>
            <w:r w:rsidR="00FB60A9" w:rsidRPr="00E27D23">
              <w:t>clause</w:t>
            </w:r>
            <w:r w:rsidRPr="00E27D23">
              <w:t xml:space="preserve"> 4.</w:t>
            </w:r>
            <w:r w:rsidRPr="00E27D23">
              <w:rPr>
                <w:lang w:eastAsia="zh-CN"/>
              </w:rPr>
              <w:t>7A</w:t>
            </w:r>
            <w:r w:rsidR="00FB60A9" w:rsidRPr="00E27D23">
              <w:rPr>
                <w:lang w:eastAsia="zh-CN"/>
              </w:rPr>
              <w:t>.2</w:t>
            </w:r>
            <w:r w:rsidRPr="00E27D23">
              <w:t xml:space="preserve">, condition </w:t>
            </w:r>
            <w:r w:rsidRPr="00E27D23">
              <w:rPr>
                <w:lang w:eastAsia="zh-CN"/>
              </w:rPr>
              <w:t>UE TEST LOOP MODE C and Multicast MRB</w:t>
            </w:r>
          </w:p>
        </w:tc>
      </w:tr>
      <w:tr w:rsidR="001036F1" w:rsidRPr="00E27D23" w14:paraId="2C2CE39C"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40C98A5E" w14:textId="77777777" w:rsidR="001036F1" w:rsidRPr="00E27D23" w:rsidRDefault="001036F1">
            <w:pPr>
              <w:pStyle w:val="TAH"/>
            </w:pPr>
            <w:r w:rsidRPr="00E27D23">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ECE0E52" w14:textId="77777777" w:rsidR="001036F1" w:rsidRPr="00E27D23" w:rsidRDefault="001036F1">
            <w:pPr>
              <w:pStyle w:val="TAH"/>
            </w:pPr>
            <w:r w:rsidRPr="00E27D23">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12080EEC" w14:textId="77777777" w:rsidR="001036F1" w:rsidRPr="00E27D23" w:rsidRDefault="001036F1">
            <w:pPr>
              <w:pStyle w:val="TAH"/>
            </w:pPr>
            <w:r w:rsidRPr="00E27D23">
              <w:t>Comment</w:t>
            </w:r>
          </w:p>
        </w:tc>
        <w:tc>
          <w:tcPr>
            <w:tcW w:w="1133" w:type="dxa"/>
            <w:tcBorders>
              <w:top w:val="single" w:sz="4" w:space="0" w:color="000000"/>
              <w:left w:val="single" w:sz="4" w:space="0" w:color="000000"/>
              <w:bottom w:val="single" w:sz="4" w:space="0" w:color="000000"/>
              <w:right w:val="single" w:sz="4" w:space="0" w:color="000000"/>
            </w:tcBorders>
            <w:hideMark/>
          </w:tcPr>
          <w:p w14:paraId="5A3130E0" w14:textId="77777777" w:rsidR="001036F1" w:rsidRPr="00E27D23" w:rsidRDefault="001036F1">
            <w:pPr>
              <w:pStyle w:val="TAH"/>
            </w:pPr>
            <w:r w:rsidRPr="00E27D23">
              <w:t>Condition</w:t>
            </w:r>
          </w:p>
        </w:tc>
      </w:tr>
      <w:tr w:rsidR="001036F1" w:rsidRPr="00E27D23" w14:paraId="56FEA772"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5124902B" w14:textId="77777777" w:rsidR="001036F1" w:rsidRPr="00E27D23" w:rsidRDefault="001036F1">
            <w:pPr>
              <w:pStyle w:val="TAL"/>
            </w:pPr>
            <w:r w:rsidRPr="00E27D23">
              <w:t>UE test loop mode C LB setup</w:t>
            </w:r>
          </w:p>
        </w:tc>
        <w:tc>
          <w:tcPr>
            <w:tcW w:w="2267" w:type="dxa"/>
            <w:tcBorders>
              <w:top w:val="single" w:sz="4" w:space="0" w:color="000000"/>
              <w:left w:val="single" w:sz="4" w:space="0" w:color="000000"/>
              <w:bottom w:val="single" w:sz="4" w:space="0" w:color="000000"/>
              <w:right w:val="single" w:sz="4" w:space="0" w:color="000000"/>
            </w:tcBorders>
          </w:tcPr>
          <w:p w14:paraId="02BB99D1" w14:textId="77777777" w:rsidR="001036F1" w:rsidRPr="00E27D23" w:rsidRDefault="001036F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2089262" w14:textId="77777777" w:rsidR="001036F1" w:rsidRPr="00E27D23" w:rsidRDefault="001036F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DE4A0EE" w14:textId="77777777" w:rsidR="001036F1" w:rsidRPr="00E27D23" w:rsidRDefault="001036F1">
            <w:pPr>
              <w:pStyle w:val="TAL"/>
            </w:pPr>
          </w:p>
        </w:tc>
      </w:tr>
      <w:tr w:rsidR="001036F1" w:rsidRPr="00E27D23" w14:paraId="62B60AA4" w14:textId="77777777" w:rsidTr="001036F1">
        <w:tc>
          <w:tcPr>
            <w:tcW w:w="4535" w:type="dxa"/>
            <w:tcBorders>
              <w:top w:val="single" w:sz="4" w:space="0" w:color="000000"/>
              <w:left w:val="single" w:sz="4" w:space="0" w:color="000000"/>
              <w:bottom w:val="nil"/>
              <w:right w:val="single" w:sz="4" w:space="0" w:color="000000"/>
            </w:tcBorders>
            <w:hideMark/>
          </w:tcPr>
          <w:p w14:paraId="026AAA38" w14:textId="77777777" w:rsidR="001036F1" w:rsidRPr="00E27D23" w:rsidRDefault="001036F1">
            <w:pPr>
              <w:pStyle w:val="TAL"/>
            </w:pPr>
            <w:r w:rsidRPr="00E27D23">
              <w:t xml:space="preserve">  MRB ID</w:t>
            </w:r>
          </w:p>
        </w:tc>
        <w:tc>
          <w:tcPr>
            <w:tcW w:w="2267" w:type="dxa"/>
            <w:tcBorders>
              <w:top w:val="single" w:sz="4" w:space="0" w:color="000000"/>
              <w:left w:val="single" w:sz="4" w:space="0" w:color="000000"/>
              <w:bottom w:val="single" w:sz="4" w:space="0" w:color="000000"/>
              <w:right w:val="single" w:sz="4" w:space="0" w:color="000000"/>
            </w:tcBorders>
            <w:hideMark/>
          </w:tcPr>
          <w:p w14:paraId="5110C5BD" w14:textId="77777777" w:rsidR="001036F1" w:rsidRPr="00E27D23" w:rsidRDefault="001036F1">
            <w:pPr>
              <w:pStyle w:val="TAL"/>
            </w:pPr>
            <w:r w:rsidRPr="00E27D23">
              <w:t>‘ 0 0 0 0 0 0 0 0</w:t>
            </w:r>
          </w:p>
          <w:p w14:paraId="0B7EC1A0" w14:textId="5C5A8402" w:rsidR="001036F1" w:rsidRPr="00E27D23" w:rsidRDefault="001036F1">
            <w:pPr>
              <w:pStyle w:val="TAL"/>
              <w:ind w:firstLineChars="50" w:firstLine="90"/>
            </w:pPr>
            <w:r w:rsidRPr="00E27D23">
              <w:t>0 0 0 0 0 0 0 0</w:t>
            </w:r>
          </w:p>
          <w:p w14:paraId="18D6D911" w14:textId="77777777" w:rsidR="001036F1" w:rsidRPr="00E27D23" w:rsidRDefault="001036F1">
            <w:pPr>
              <w:pStyle w:val="TAL"/>
              <w:ind w:firstLineChars="50" w:firstLine="90"/>
            </w:pPr>
            <w:r w:rsidRPr="00E27D23">
              <w:t xml:space="preserve">0 0 0 0 0 0 0 0 </w:t>
            </w:r>
            <w:r w:rsidRPr="00E27D23">
              <w:rPr>
                <w:lang w:eastAsia="zh-CN"/>
              </w:rPr>
              <w:t>’B</w:t>
            </w:r>
          </w:p>
        </w:tc>
        <w:tc>
          <w:tcPr>
            <w:tcW w:w="1700" w:type="dxa"/>
            <w:tcBorders>
              <w:top w:val="single" w:sz="4" w:space="0" w:color="000000"/>
              <w:left w:val="single" w:sz="4" w:space="0" w:color="000000"/>
              <w:bottom w:val="single" w:sz="4" w:space="0" w:color="000000"/>
              <w:right w:val="single" w:sz="4" w:space="0" w:color="000000"/>
            </w:tcBorders>
            <w:hideMark/>
          </w:tcPr>
          <w:p w14:paraId="05520EA9" w14:textId="77777777" w:rsidR="001036F1" w:rsidRPr="00E27D23" w:rsidRDefault="001036F1">
            <w:pPr>
              <w:pStyle w:val="TAL"/>
              <w:rPr>
                <w:lang w:eastAsia="zh-CN"/>
              </w:rPr>
            </w:pPr>
            <w:r w:rsidRPr="00E27D23">
              <w:t>MRB-Identity</w:t>
            </w:r>
            <w:r w:rsidRPr="00E27D23">
              <w:rPr>
                <w:lang w:eastAsia="ko-KR"/>
              </w:rPr>
              <w:t xml:space="preserve"> is 1</w:t>
            </w:r>
          </w:p>
        </w:tc>
        <w:tc>
          <w:tcPr>
            <w:tcW w:w="1133" w:type="dxa"/>
            <w:tcBorders>
              <w:top w:val="single" w:sz="4" w:space="0" w:color="000000"/>
              <w:left w:val="single" w:sz="4" w:space="0" w:color="000000"/>
              <w:bottom w:val="single" w:sz="4" w:space="0" w:color="000000"/>
              <w:right w:val="single" w:sz="4" w:space="0" w:color="000000"/>
            </w:tcBorders>
            <w:hideMark/>
          </w:tcPr>
          <w:p w14:paraId="380926B0" w14:textId="77777777" w:rsidR="001036F1" w:rsidRPr="00E27D23" w:rsidRDefault="001036F1">
            <w:pPr>
              <w:pStyle w:val="TAL"/>
              <w:rPr>
                <w:lang w:eastAsia="zh-CN"/>
              </w:rPr>
            </w:pPr>
            <w:r w:rsidRPr="00E27D23">
              <w:rPr>
                <w:lang w:eastAsia="zh-CN"/>
              </w:rPr>
              <w:t>Step 13a1,</w:t>
            </w:r>
          </w:p>
          <w:p w14:paraId="521DF7BE" w14:textId="77777777" w:rsidR="001036F1" w:rsidRPr="00E27D23" w:rsidRDefault="001036F1">
            <w:pPr>
              <w:pStyle w:val="TAL"/>
            </w:pPr>
            <w:r w:rsidRPr="00E27D23">
              <w:rPr>
                <w:lang w:eastAsia="zh-CN"/>
              </w:rPr>
              <w:t>Step 31a1</w:t>
            </w:r>
          </w:p>
        </w:tc>
      </w:tr>
      <w:tr w:rsidR="001036F1" w:rsidRPr="00E27D23" w14:paraId="66462694" w14:textId="77777777" w:rsidTr="001036F1">
        <w:tc>
          <w:tcPr>
            <w:tcW w:w="4535" w:type="dxa"/>
            <w:tcBorders>
              <w:top w:val="nil"/>
              <w:left w:val="single" w:sz="4" w:space="0" w:color="000000"/>
              <w:bottom w:val="nil"/>
              <w:right w:val="single" w:sz="4" w:space="0" w:color="000000"/>
            </w:tcBorders>
          </w:tcPr>
          <w:p w14:paraId="7CC30E84" w14:textId="77777777" w:rsidR="001036F1" w:rsidRPr="00E27D23" w:rsidRDefault="001036F1">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6210CF18" w14:textId="77777777" w:rsidR="001036F1" w:rsidRPr="00E27D23" w:rsidRDefault="001036F1">
            <w:pPr>
              <w:pStyle w:val="TAL"/>
            </w:pPr>
            <w:r w:rsidRPr="00E27D23">
              <w:t>‘ 0 0 0 0 0 0 0 0</w:t>
            </w:r>
          </w:p>
          <w:p w14:paraId="39E5B059" w14:textId="7D27BD22" w:rsidR="001036F1" w:rsidRPr="00E27D23" w:rsidRDefault="001036F1">
            <w:pPr>
              <w:pStyle w:val="TAL"/>
              <w:ind w:firstLineChars="50" w:firstLine="90"/>
            </w:pPr>
            <w:r w:rsidRPr="00E27D23">
              <w:t>0 0 0 0 0 0 0 0</w:t>
            </w:r>
          </w:p>
          <w:p w14:paraId="3BAB1E00" w14:textId="77777777" w:rsidR="001036F1" w:rsidRPr="00E27D23" w:rsidRDefault="001036F1">
            <w:pPr>
              <w:pStyle w:val="TAL"/>
              <w:ind w:firstLineChars="50" w:firstLine="90"/>
            </w:pPr>
            <w:r w:rsidRPr="00E27D23">
              <w:t xml:space="preserve">1 0 0 0 0 0 0 0 </w:t>
            </w:r>
            <w:r w:rsidRPr="00E27D23">
              <w:rPr>
                <w:lang w:eastAsia="zh-CN"/>
              </w:rPr>
              <w:t>’B</w:t>
            </w:r>
          </w:p>
        </w:tc>
        <w:tc>
          <w:tcPr>
            <w:tcW w:w="1700" w:type="dxa"/>
            <w:tcBorders>
              <w:top w:val="single" w:sz="4" w:space="0" w:color="000000"/>
              <w:left w:val="single" w:sz="4" w:space="0" w:color="000000"/>
              <w:bottom w:val="single" w:sz="4" w:space="0" w:color="000000"/>
              <w:right w:val="single" w:sz="4" w:space="0" w:color="000000"/>
            </w:tcBorders>
            <w:hideMark/>
          </w:tcPr>
          <w:p w14:paraId="2EAAAD68" w14:textId="77777777" w:rsidR="001036F1" w:rsidRPr="00E27D23" w:rsidRDefault="001036F1">
            <w:pPr>
              <w:pStyle w:val="TAL"/>
              <w:rPr>
                <w:lang w:eastAsia="zh-CN"/>
              </w:rPr>
            </w:pPr>
            <w:r w:rsidRPr="00E27D23">
              <w:t>MRB-Identity</w:t>
            </w:r>
            <w:r w:rsidRPr="00E27D23">
              <w:rPr>
                <w:lang w:eastAsia="ko-KR"/>
              </w:rPr>
              <w:t xml:space="preserve"> is 2</w:t>
            </w:r>
          </w:p>
        </w:tc>
        <w:tc>
          <w:tcPr>
            <w:tcW w:w="1133" w:type="dxa"/>
            <w:tcBorders>
              <w:top w:val="single" w:sz="4" w:space="0" w:color="000000"/>
              <w:left w:val="single" w:sz="4" w:space="0" w:color="000000"/>
              <w:bottom w:val="single" w:sz="4" w:space="0" w:color="000000"/>
              <w:right w:val="single" w:sz="4" w:space="0" w:color="000000"/>
            </w:tcBorders>
            <w:hideMark/>
          </w:tcPr>
          <w:p w14:paraId="64CB4C97" w14:textId="77777777" w:rsidR="001036F1" w:rsidRPr="00E27D23" w:rsidRDefault="001036F1">
            <w:pPr>
              <w:pStyle w:val="TAL"/>
            </w:pPr>
            <w:r w:rsidRPr="00E27D23">
              <w:rPr>
                <w:lang w:eastAsia="zh-CN"/>
              </w:rPr>
              <w:t>Step 20a1</w:t>
            </w:r>
          </w:p>
        </w:tc>
      </w:tr>
      <w:tr w:rsidR="001036F1" w:rsidRPr="00E27D23" w14:paraId="62AC2BB4" w14:textId="77777777" w:rsidTr="001036F1">
        <w:tc>
          <w:tcPr>
            <w:tcW w:w="4535" w:type="dxa"/>
            <w:tcBorders>
              <w:top w:val="nil"/>
              <w:left w:val="single" w:sz="4" w:space="0" w:color="000000"/>
              <w:bottom w:val="single" w:sz="4" w:space="0" w:color="000000"/>
              <w:right w:val="single" w:sz="4" w:space="0" w:color="000000"/>
            </w:tcBorders>
          </w:tcPr>
          <w:p w14:paraId="2C42E0EC" w14:textId="77777777" w:rsidR="001036F1" w:rsidRPr="00E27D23" w:rsidRDefault="001036F1">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1CBB7974" w14:textId="77777777" w:rsidR="001036F1" w:rsidRPr="00E27D23" w:rsidRDefault="001036F1">
            <w:pPr>
              <w:pStyle w:val="TAL"/>
            </w:pPr>
            <w:r w:rsidRPr="00E27D23">
              <w:t>‘ 0 0 0 0 0 0 0 0</w:t>
            </w:r>
          </w:p>
          <w:p w14:paraId="5F2F2810" w14:textId="50EE5139" w:rsidR="001036F1" w:rsidRPr="00E27D23" w:rsidRDefault="001036F1">
            <w:pPr>
              <w:pStyle w:val="TAL"/>
              <w:ind w:firstLineChars="50" w:firstLine="90"/>
            </w:pPr>
            <w:r w:rsidRPr="00E27D23">
              <w:t>0 0 0 0 0 0 0 1</w:t>
            </w:r>
          </w:p>
          <w:p w14:paraId="2F20CE3F" w14:textId="77777777" w:rsidR="001036F1" w:rsidRPr="00E27D23" w:rsidRDefault="001036F1">
            <w:pPr>
              <w:pStyle w:val="TAL"/>
              <w:ind w:firstLineChars="50" w:firstLine="90"/>
            </w:pPr>
            <w:r w:rsidRPr="00E27D23">
              <w:t xml:space="preserve">1 0 0 0 0 0 0 0 </w:t>
            </w:r>
            <w:r w:rsidRPr="00E27D23">
              <w:rPr>
                <w:lang w:eastAsia="zh-CN"/>
              </w:rPr>
              <w:t>’B</w:t>
            </w:r>
          </w:p>
        </w:tc>
        <w:tc>
          <w:tcPr>
            <w:tcW w:w="1700" w:type="dxa"/>
            <w:tcBorders>
              <w:top w:val="single" w:sz="4" w:space="0" w:color="000000"/>
              <w:left w:val="single" w:sz="4" w:space="0" w:color="000000"/>
              <w:bottom w:val="single" w:sz="4" w:space="0" w:color="000000"/>
              <w:right w:val="single" w:sz="4" w:space="0" w:color="000000"/>
            </w:tcBorders>
            <w:hideMark/>
          </w:tcPr>
          <w:p w14:paraId="189517F6" w14:textId="77777777" w:rsidR="001036F1" w:rsidRPr="00E27D23" w:rsidRDefault="001036F1">
            <w:pPr>
              <w:pStyle w:val="TAL"/>
            </w:pPr>
            <w:r w:rsidRPr="00E27D23">
              <w:t>MRB-Identity</w:t>
            </w:r>
            <w:r w:rsidRPr="00E27D23">
              <w:rPr>
                <w:lang w:eastAsia="ko-KR"/>
              </w:rPr>
              <w:t xml:space="preserve"> is 3</w:t>
            </w:r>
          </w:p>
        </w:tc>
        <w:tc>
          <w:tcPr>
            <w:tcW w:w="1133" w:type="dxa"/>
            <w:tcBorders>
              <w:top w:val="single" w:sz="4" w:space="0" w:color="000000"/>
              <w:left w:val="single" w:sz="4" w:space="0" w:color="000000"/>
              <w:bottom w:val="single" w:sz="4" w:space="0" w:color="000000"/>
              <w:right w:val="single" w:sz="4" w:space="0" w:color="000000"/>
            </w:tcBorders>
            <w:hideMark/>
          </w:tcPr>
          <w:p w14:paraId="2AC50060" w14:textId="77777777" w:rsidR="001036F1" w:rsidRPr="00E27D23" w:rsidRDefault="001036F1">
            <w:pPr>
              <w:pStyle w:val="TAL"/>
              <w:rPr>
                <w:lang w:eastAsia="zh-CN"/>
              </w:rPr>
            </w:pPr>
            <w:r w:rsidRPr="00E27D23">
              <w:rPr>
                <w:lang w:eastAsia="zh-CN"/>
              </w:rPr>
              <w:t>Step 41a1</w:t>
            </w:r>
          </w:p>
        </w:tc>
      </w:tr>
    </w:tbl>
    <w:p w14:paraId="02158783" w14:textId="77777777" w:rsidR="001036F1" w:rsidRPr="00E27D23" w:rsidRDefault="001036F1" w:rsidP="001036F1"/>
    <w:p w14:paraId="0EFC6E61" w14:textId="58E615C9" w:rsidR="001036F1" w:rsidRPr="00E27D23" w:rsidRDefault="001036F1" w:rsidP="001036F1">
      <w:pPr>
        <w:pStyle w:val="TH"/>
      </w:pPr>
      <w:r w:rsidRPr="00E27D23">
        <w:rPr>
          <w:color w:val="000000"/>
        </w:rPr>
        <w:t>Table 14.2.4.2.1.3.3-7</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w:t>
      </w:r>
      <w:r w:rsidR="00FB60A9" w:rsidRPr="00E27D23">
        <w:t>s</w:t>
      </w:r>
      <w:r w:rsidRPr="00E27D23">
        <w:t xml:space="preserve"> </w:t>
      </w:r>
      <w:r w:rsidRPr="00E27D23">
        <w:rPr>
          <w:lang w:eastAsia="zh-CN"/>
        </w:rPr>
        <w:t>15</w:t>
      </w:r>
      <w:r w:rsidRPr="00E27D23">
        <w:t>, 22, 34 and 44, Table 14.2.4.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1036F1" w:rsidRPr="00E27D23" w14:paraId="35209F58" w14:textId="77777777" w:rsidTr="001036F1">
        <w:trPr>
          <w:cantSplit/>
        </w:trPr>
        <w:tc>
          <w:tcPr>
            <w:tcW w:w="9635" w:type="dxa"/>
            <w:tcBorders>
              <w:top w:val="single" w:sz="4" w:space="0" w:color="000000"/>
              <w:left w:val="single" w:sz="4" w:space="0" w:color="000000"/>
              <w:bottom w:val="single" w:sz="4" w:space="0" w:color="000000"/>
              <w:right w:val="single" w:sz="4" w:space="0" w:color="000000"/>
            </w:tcBorders>
            <w:hideMark/>
          </w:tcPr>
          <w:p w14:paraId="05234527" w14:textId="133983A6" w:rsidR="001036F1" w:rsidRPr="00E27D23" w:rsidRDefault="001036F1">
            <w:pPr>
              <w:pStyle w:val="TAL"/>
              <w:rPr>
                <w:lang w:eastAsia="zh-CN"/>
              </w:rPr>
            </w:pPr>
            <w:r w:rsidRPr="00E27D23">
              <w:t xml:space="preserve">Derivation Path: </w:t>
            </w:r>
            <w:r w:rsidR="00FB60A9" w:rsidRPr="00E27D23">
              <w:t xml:space="preserve">TS </w:t>
            </w:r>
            <w:r w:rsidRPr="00E27D23">
              <w:t>36.508 [6], Table 4.</w:t>
            </w:r>
            <w:r w:rsidRPr="00E27D23">
              <w:rPr>
                <w:lang w:eastAsia="zh-CN"/>
              </w:rPr>
              <w:t>7A</w:t>
            </w:r>
            <w:r w:rsidRPr="00E27D23">
              <w:t>-</w:t>
            </w:r>
            <w:r w:rsidRPr="00E27D23">
              <w:rPr>
                <w:lang w:eastAsia="zh-CN"/>
              </w:rPr>
              <w:t>9</w:t>
            </w:r>
          </w:p>
        </w:tc>
      </w:tr>
    </w:tbl>
    <w:p w14:paraId="3F8DB2F5" w14:textId="77777777" w:rsidR="001036F1" w:rsidRPr="00E27D23" w:rsidRDefault="001036F1" w:rsidP="001036F1"/>
    <w:p w14:paraId="3A173F7D" w14:textId="0DDEA69A" w:rsidR="001036F1" w:rsidRPr="00E27D23" w:rsidRDefault="001036F1" w:rsidP="001036F1">
      <w:pPr>
        <w:pStyle w:val="TH"/>
      </w:pPr>
      <w:r w:rsidRPr="00E27D23">
        <w:rPr>
          <w:color w:val="000000"/>
        </w:rPr>
        <w:t>Table 14.2.4.2.1.3.3-8</w:t>
      </w:r>
      <w:r w:rsidRPr="00E27D23">
        <w:t xml:space="preserve">: </w:t>
      </w:r>
      <w:r w:rsidRPr="00E27D23">
        <w:rPr>
          <w:i/>
        </w:rPr>
        <w:t>RRCReconfiguration</w:t>
      </w:r>
      <w:r w:rsidRPr="00E27D23">
        <w:t xml:space="preserve"> (step</w:t>
      </w:r>
      <w:r w:rsidR="00FB60A9" w:rsidRPr="00E27D23">
        <w:t>s</w:t>
      </w:r>
      <w:r w:rsidRPr="00E27D23">
        <w:t xml:space="preserve"> 25 and 47, Table 14.2.4.2.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1036F1" w:rsidRPr="00E27D23" w14:paraId="6CB8DDB0" w14:textId="77777777" w:rsidTr="00FB60A9">
        <w:tc>
          <w:tcPr>
            <w:tcW w:w="9750" w:type="dxa"/>
            <w:gridSpan w:val="4"/>
            <w:tcBorders>
              <w:top w:val="single" w:sz="4" w:space="0" w:color="auto"/>
              <w:left w:val="single" w:sz="4" w:space="0" w:color="auto"/>
              <w:bottom w:val="single" w:sz="4" w:space="0" w:color="auto"/>
              <w:right w:val="single" w:sz="4" w:space="0" w:color="auto"/>
            </w:tcBorders>
            <w:hideMark/>
          </w:tcPr>
          <w:p w14:paraId="28EB7A20" w14:textId="77777777" w:rsidR="001036F1" w:rsidRPr="00E27D23" w:rsidRDefault="001036F1">
            <w:pPr>
              <w:pStyle w:val="TAL"/>
            </w:pPr>
            <w:r w:rsidRPr="00E27D23">
              <w:t>Derivation Path: TS 38.508-1, table 4.6.1-3</w:t>
            </w:r>
          </w:p>
        </w:tc>
      </w:tr>
      <w:tr w:rsidR="001036F1" w:rsidRPr="00E27D23" w14:paraId="01652AC4"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D8E65" w14:textId="77777777" w:rsidR="001036F1" w:rsidRPr="00E27D23" w:rsidRDefault="001036F1">
            <w:pPr>
              <w:pStyle w:val="TAH"/>
            </w:pPr>
            <w:r w:rsidRPr="00E27D23">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EC6A13" w14:textId="77777777" w:rsidR="001036F1" w:rsidRPr="00E27D23" w:rsidRDefault="001036F1">
            <w:pPr>
              <w:pStyle w:val="TAH"/>
            </w:pPr>
            <w:r w:rsidRPr="00E27D23">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AE02EB" w14:textId="77777777" w:rsidR="001036F1" w:rsidRPr="00E27D23" w:rsidRDefault="001036F1">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A4B3" w14:textId="77777777" w:rsidR="001036F1" w:rsidRPr="00E27D23" w:rsidRDefault="001036F1">
            <w:pPr>
              <w:pStyle w:val="TAH"/>
            </w:pPr>
            <w:r w:rsidRPr="00E27D23">
              <w:t>Condition</w:t>
            </w:r>
          </w:p>
        </w:tc>
      </w:tr>
      <w:tr w:rsidR="001036F1" w:rsidRPr="00E27D23" w14:paraId="2A02DF48"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265C79" w14:textId="77777777" w:rsidR="001036F1" w:rsidRPr="00E27D23" w:rsidRDefault="001036F1">
            <w:pPr>
              <w:pStyle w:val="TAL"/>
            </w:pPr>
            <w:r w:rsidRPr="00E27D23">
              <w:t>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65B6F" w14:textId="77777777" w:rsidR="001036F1" w:rsidRPr="00E27D23" w:rsidRDefault="001036F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DE8FA0"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8A446" w14:textId="77777777" w:rsidR="001036F1" w:rsidRPr="00E27D23" w:rsidRDefault="001036F1">
            <w:pPr>
              <w:pStyle w:val="TAL"/>
            </w:pPr>
          </w:p>
        </w:tc>
      </w:tr>
      <w:tr w:rsidR="001036F1" w:rsidRPr="00E27D23" w14:paraId="14D29EDB"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3C9C6E" w14:textId="77777777" w:rsidR="001036F1" w:rsidRPr="00E27D23" w:rsidRDefault="001036F1">
            <w:pPr>
              <w:pStyle w:val="TAL"/>
            </w:pPr>
            <w:r w:rsidRPr="00E27D23">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A088A" w14:textId="77777777" w:rsidR="001036F1" w:rsidRPr="00E27D23" w:rsidRDefault="001036F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369B82"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F889FD" w14:textId="77777777" w:rsidR="001036F1" w:rsidRPr="00E27D23" w:rsidRDefault="001036F1">
            <w:pPr>
              <w:pStyle w:val="TAL"/>
            </w:pPr>
          </w:p>
        </w:tc>
      </w:tr>
      <w:tr w:rsidR="001036F1" w:rsidRPr="00E27D23" w14:paraId="4ADA0A8B"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24F96B" w14:textId="77777777" w:rsidR="001036F1" w:rsidRPr="00E27D23" w:rsidRDefault="001036F1">
            <w:pPr>
              <w:pStyle w:val="TAL"/>
            </w:pPr>
            <w:r w:rsidRPr="00E27D23">
              <w:t xml:space="preserve">    rrcReconfigurat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81711C" w14:textId="77777777" w:rsidR="001036F1" w:rsidRPr="00E27D23" w:rsidRDefault="001036F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DD271A"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1C185" w14:textId="77777777" w:rsidR="001036F1" w:rsidRPr="00E27D23" w:rsidRDefault="001036F1">
            <w:pPr>
              <w:pStyle w:val="TAL"/>
            </w:pPr>
          </w:p>
        </w:tc>
      </w:tr>
      <w:tr w:rsidR="001036F1" w:rsidRPr="00E27D23" w14:paraId="43249417" w14:textId="77777777" w:rsidTr="00FB60A9">
        <w:tc>
          <w:tcPr>
            <w:tcW w:w="4536"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9D360D2" w14:textId="77777777" w:rsidR="001036F1" w:rsidRPr="00E27D23" w:rsidRDefault="001036F1">
            <w:pPr>
              <w:pStyle w:val="TAL"/>
            </w:pPr>
            <w:r w:rsidRPr="00E27D23">
              <w:t xml:space="preserve">      radioBearerConfi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362877" w14:textId="77777777" w:rsidR="001036F1" w:rsidRPr="00E27D23" w:rsidRDefault="001036F1">
            <w:pPr>
              <w:pStyle w:val="TAL"/>
            </w:pPr>
            <w:r w:rsidRPr="00E27D23">
              <w:t>RadioBearer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BB1E59" w14:textId="77777777" w:rsidR="001036F1" w:rsidRPr="00E27D23" w:rsidRDefault="001036F1">
            <w:pPr>
              <w:pStyle w:val="TAL"/>
            </w:pPr>
            <w:r w:rsidRPr="00E27D23">
              <w:rPr>
                <w:color w:val="000000"/>
              </w:rPr>
              <w:t>Table 14.2.4.2.1.3.3-9</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7E9E3" w14:textId="77777777" w:rsidR="001036F1" w:rsidRPr="00E27D23" w:rsidRDefault="001036F1">
            <w:pPr>
              <w:pStyle w:val="TAL"/>
            </w:pPr>
          </w:p>
        </w:tc>
      </w:tr>
      <w:tr w:rsidR="001036F1" w:rsidRPr="00E27D23" w14:paraId="2B5EA119" w14:textId="77777777" w:rsidTr="00FB60A9">
        <w:tc>
          <w:tcPr>
            <w:tcW w:w="4536"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D51FC09" w14:textId="77777777" w:rsidR="001036F1" w:rsidRPr="00E27D23" w:rsidRDefault="001036F1">
            <w:pPr>
              <w:pStyle w:val="TAL"/>
            </w:pPr>
            <w:r w:rsidRPr="00E27D23">
              <w:t xml:space="preserve">      nonCriticalExtension</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3EE29F" w14:textId="77777777" w:rsidR="001036F1" w:rsidRPr="00E27D23" w:rsidRDefault="001036F1">
            <w:pPr>
              <w:pStyle w:val="TAL"/>
              <w:rPr>
                <w:lang w:eastAsia="zh-CN"/>
              </w:rPr>
            </w:pPr>
            <w:r w:rsidRPr="00E27D23">
              <w:rPr>
                <w:lang w:eastAsia="zh-CN"/>
              </w:rPr>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88E99E"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7735FA" w14:textId="77777777" w:rsidR="001036F1" w:rsidRPr="00E27D23" w:rsidRDefault="001036F1">
            <w:pPr>
              <w:pStyle w:val="TAL"/>
              <w:rPr>
                <w:lang w:eastAsia="zh-CN"/>
              </w:rPr>
            </w:pPr>
            <w:r w:rsidRPr="00E27D23">
              <w:rPr>
                <w:lang w:eastAsia="zh-CN"/>
              </w:rPr>
              <w:t>Step 25</w:t>
            </w:r>
          </w:p>
        </w:tc>
      </w:tr>
      <w:tr w:rsidR="001036F1" w:rsidRPr="00E27D23" w14:paraId="230E80EF"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56F76C" w14:textId="77777777" w:rsidR="001036F1" w:rsidRPr="00E27D23" w:rsidRDefault="001036F1">
            <w:pPr>
              <w:pStyle w:val="TAL"/>
            </w:pPr>
            <w:r w:rsidRPr="00E27D23">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5EE50A" w14:textId="77777777" w:rsidR="001036F1" w:rsidRPr="00E27D23" w:rsidRDefault="001036F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5A5AC"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3186D5" w14:textId="77777777" w:rsidR="001036F1" w:rsidRPr="00E27D23" w:rsidRDefault="001036F1">
            <w:pPr>
              <w:pStyle w:val="TAL"/>
              <w:rPr>
                <w:lang w:eastAsia="zh-CN"/>
              </w:rPr>
            </w:pPr>
            <w:r w:rsidRPr="00E27D23">
              <w:rPr>
                <w:lang w:eastAsia="zh-CN"/>
              </w:rPr>
              <w:t>Step 47</w:t>
            </w:r>
          </w:p>
        </w:tc>
      </w:tr>
      <w:tr w:rsidR="001036F1" w:rsidRPr="00E27D23" w14:paraId="378393BA"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750558" w14:textId="77777777" w:rsidR="001036F1" w:rsidRPr="00E27D23" w:rsidRDefault="001036F1">
            <w:pPr>
              <w:pStyle w:val="TAL"/>
            </w:pPr>
            <w:r w:rsidRPr="00E27D23">
              <w:t xml:space="preserve">        master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5B0DD5" w14:textId="77777777" w:rsidR="001036F1" w:rsidRPr="00E27D23" w:rsidRDefault="001036F1">
            <w:pPr>
              <w:pStyle w:val="TAL"/>
            </w:pPr>
            <w:r w:rsidRPr="00E27D23">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2E90CD" w14:textId="77777777" w:rsidR="001036F1" w:rsidRPr="00E27D23" w:rsidRDefault="001036F1">
            <w:pPr>
              <w:pStyle w:val="TAL"/>
            </w:pPr>
            <w:r w:rsidRPr="00E27D23">
              <w:rPr>
                <w:color w:val="000000"/>
              </w:rPr>
              <w:t>Table 14.2.4.2.1.3.3-10</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75DBF2" w14:textId="77777777" w:rsidR="001036F1" w:rsidRPr="00E27D23" w:rsidRDefault="001036F1">
            <w:pPr>
              <w:pStyle w:val="TAL"/>
            </w:pPr>
          </w:p>
        </w:tc>
      </w:tr>
      <w:tr w:rsidR="001036F1" w:rsidRPr="00E27D23" w14:paraId="6BE914BE"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C724FB" w14:textId="77777777" w:rsidR="001036F1" w:rsidRPr="00E27D23" w:rsidRDefault="001036F1">
            <w:pPr>
              <w:pStyle w:val="TAL"/>
            </w:pPr>
            <w:r w:rsidRPr="00E27D23">
              <w:t xml:space="preserve">        dedicatedNAS-MessageList SEQUENCE (SIZE(1..maxDRB)) OF DedicatedNAS-Messag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E285ED" w14:textId="77777777" w:rsidR="001036F1" w:rsidRPr="00E27D23" w:rsidRDefault="001036F1">
            <w:pPr>
              <w:pStyle w:val="TAL"/>
            </w:pPr>
            <w:r w:rsidRPr="00E27D23">
              <w:t>DedicatedNAS-Messag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38BFA5" w14:textId="77777777" w:rsidR="001036F1" w:rsidRPr="00E27D23" w:rsidRDefault="001036F1">
            <w:pPr>
              <w:pStyle w:val="TAL"/>
              <w:rPr>
                <w:color w:val="00000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1D022B" w14:textId="31AA089C" w:rsidR="001036F1" w:rsidRPr="00E27D23" w:rsidRDefault="001036F1">
            <w:pPr>
              <w:pStyle w:val="TAL"/>
              <w:rPr>
                <w:lang w:eastAsia="zh-CN"/>
              </w:rPr>
            </w:pPr>
          </w:p>
        </w:tc>
      </w:tr>
      <w:tr w:rsidR="001036F1" w:rsidRPr="00E27D23" w14:paraId="48629C91"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CDB728" w14:textId="77777777" w:rsidR="001036F1" w:rsidRPr="00E27D23" w:rsidRDefault="001036F1">
            <w:pPr>
              <w:pStyle w:val="TAL"/>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F8565E" w14:textId="77777777" w:rsidR="001036F1" w:rsidRPr="00E27D23" w:rsidRDefault="001036F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163003"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3CB118" w14:textId="77777777" w:rsidR="001036F1" w:rsidRPr="00E27D23" w:rsidRDefault="001036F1">
            <w:pPr>
              <w:pStyle w:val="TAL"/>
            </w:pPr>
          </w:p>
        </w:tc>
      </w:tr>
      <w:tr w:rsidR="00FB60A9" w:rsidRPr="00E27D23" w14:paraId="079261B1"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2FE9B0" w14:textId="6894D87D" w:rsidR="00FB60A9" w:rsidRPr="00E27D23" w:rsidRDefault="00FB60A9" w:rsidP="00FB60A9">
            <w:pPr>
              <w:pStyle w:val="TAL"/>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4CE98" w14:textId="77777777" w:rsidR="00FB60A9" w:rsidRPr="00E27D23" w:rsidRDefault="00FB60A9" w:rsidP="00FB60A9">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665E7" w14:textId="77777777" w:rsidR="00FB60A9" w:rsidRPr="00E27D23" w:rsidRDefault="00FB60A9" w:rsidP="00FB60A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5009BD" w14:textId="77777777" w:rsidR="00FB60A9" w:rsidRPr="00E27D23" w:rsidRDefault="00FB60A9" w:rsidP="00FB60A9">
            <w:pPr>
              <w:pStyle w:val="TAL"/>
            </w:pPr>
          </w:p>
        </w:tc>
      </w:tr>
      <w:tr w:rsidR="001036F1" w:rsidRPr="00E27D23" w14:paraId="551A4315"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1D3F05" w14:textId="77777777" w:rsidR="001036F1" w:rsidRPr="00E27D23" w:rsidRDefault="001036F1">
            <w:pPr>
              <w:pStyle w:val="TAL"/>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075C37" w14:textId="77777777" w:rsidR="001036F1" w:rsidRPr="00E27D23" w:rsidRDefault="001036F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6962B3"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FC5A1F" w14:textId="77777777" w:rsidR="001036F1" w:rsidRPr="00E27D23" w:rsidRDefault="001036F1">
            <w:pPr>
              <w:pStyle w:val="TAL"/>
            </w:pPr>
          </w:p>
        </w:tc>
      </w:tr>
      <w:tr w:rsidR="001036F1" w:rsidRPr="00E27D23" w14:paraId="1F62E6C6"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8C6527" w14:textId="77777777" w:rsidR="001036F1" w:rsidRPr="00E27D23" w:rsidRDefault="001036F1">
            <w:pPr>
              <w:pStyle w:val="TAL"/>
            </w:pPr>
            <w:r w:rsidRPr="00E27D23">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1171EC" w14:textId="77777777" w:rsidR="001036F1" w:rsidRPr="00E27D23" w:rsidRDefault="001036F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4C1BD0"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D3D36D" w14:textId="77777777" w:rsidR="001036F1" w:rsidRPr="00E27D23" w:rsidRDefault="001036F1">
            <w:pPr>
              <w:pStyle w:val="TAL"/>
            </w:pPr>
          </w:p>
        </w:tc>
      </w:tr>
    </w:tbl>
    <w:p w14:paraId="303BFC3E" w14:textId="77777777" w:rsidR="001036F1" w:rsidRPr="00E27D23" w:rsidRDefault="001036F1" w:rsidP="001036F1"/>
    <w:p w14:paraId="0848A6DA" w14:textId="77777777" w:rsidR="001036F1" w:rsidRPr="00E27D23" w:rsidRDefault="001036F1" w:rsidP="001036F1">
      <w:pPr>
        <w:pStyle w:val="TH"/>
      </w:pPr>
      <w:r w:rsidRPr="00E27D23">
        <w:rPr>
          <w:color w:val="000000"/>
        </w:rPr>
        <w:t>Table 14.2.4.2.1.3.3-9</w:t>
      </w:r>
      <w:r w:rsidRPr="00E27D23">
        <w:t xml:space="preserve">: </w:t>
      </w:r>
      <w:r w:rsidRPr="00E27D23">
        <w:rPr>
          <w:i/>
          <w:iCs/>
        </w:rPr>
        <w:t>RadioBearerConfig</w:t>
      </w:r>
      <w:r w:rsidRPr="00E27D23">
        <w:rPr>
          <w:i/>
        </w:rPr>
        <w:t xml:space="preserve"> </w:t>
      </w:r>
      <w:r w:rsidRPr="00E27D23">
        <w:t>(</w:t>
      </w:r>
      <w:r w:rsidRPr="00E27D23">
        <w:rPr>
          <w:color w:val="000000"/>
        </w:rPr>
        <w:t>Table 14.2.4.2.1.3.3-8</w:t>
      </w:r>
      <w:r w:rsidRPr="00E27D23">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036F1" w:rsidRPr="00E27D23" w14:paraId="329026C8"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6635A1E1" w14:textId="77777777" w:rsidR="001036F1" w:rsidRPr="00E27D23" w:rsidRDefault="001036F1">
            <w:pPr>
              <w:pStyle w:val="TAL"/>
            </w:pPr>
            <w:r w:rsidRPr="00E27D23">
              <w:t>Derivation Path: TS 38.508-1 [4], Table 4.6.3-132</w:t>
            </w:r>
          </w:p>
        </w:tc>
      </w:tr>
      <w:tr w:rsidR="001036F1" w:rsidRPr="00E27D23" w14:paraId="4D0C8EF3"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F2C8BAA" w14:textId="77777777" w:rsidR="001036F1" w:rsidRPr="00E27D23" w:rsidRDefault="001036F1">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AF6DDC3" w14:textId="77777777" w:rsidR="001036F1" w:rsidRPr="00E27D23" w:rsidRDefault="001036F1">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7BA655FB" w14:textId="77777777" w:rsidR="001036F1" w:rsidRPr="00E27D23" w:rsidRDefault="001036F1">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373D7DB6" w14:textId="77777777" w:rsidR="001036F1" w:rsidRPr="00E27D23" w:rsidRDefault="001036F1">
            <w:pPr>
              <w:pStyle w:val="TAH"/>
            </w:pPr>
            <w:r w:rsidRPr="00E27D23">
              <w:t>Condition</w:t>
            </w:r>
          </w:p>
        </w:tc>
      </w:tr>
      <w:tr w:rsidR="001036F1" w:rsidRPr="00E27D23" w14:paraId="404BFE3A"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5D4E654" w14:textId="77777777" w:rsidR="001036F1" w:rsidRPr="00E27D23" w:rsidRDefault="001036F1">
            <w:pPr>
              <w:pStyle w:val="TAL"/>
            </w:pPr>
            <w:r w:rsidRPr="00E27D23">
              <w:t>RadioBearerConfig ::= SEQUENCE {</w:t>
            </w:r>
          </w:p>
        </w:tc>
        <w:tc>
          <w:tcPr>
            <w:tcW w:w="2267" w:type="dxa"/>
            <w:tcBorders>
              <w:top w:val="single" w:sz="4" w:space="0" w:color="auto"/>
              <w:left w:val="single" w:sz="4" w:space="0" w:color="auto"/>
              <w:bottom w:val="single" w:sz="4" w:space="0" w:color="auto"/>
              <w:right w:val="single" w:sz="4" w:space="0" w:color="auto"/>
            </w:tcBorders>
          </w:tcPr>
          <w:p w14:paraId="03950D7F"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083360AF"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3610DF1C" w14:textId="77777777" w:rsidR="001036F1" w:rsidRPr="00E27D23" w:rsidRDefault="001036F1">
            <w:pPr>
              <w:pStyle w:val="TAL"/>
            </w:pPr>
          </w:p>
        </w:tc>
      </w:tr>
      <w:tr w:rsidR="001036F1" w:rsidRPr="00E27D23" w14:paraId="5C5B83BD"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E64D4BB" w14:textId="77777777" w:rsidR="001036F1" w:rsidRPr="00E27D23" w:rsidRDefault="001036F1">
            <w:pPr>
              <w:pStyle w:val="TAL"/>
            </w:pPr>
            <w:r w:rsidRPr="00E27D23">
              <w:t xml:space="preserve">  mrb-ToReleaseList-r17 SEQUENCE (SIZE (1..maxMRB-r17)) OF MRB-ToAddMod-r17 {</w:t>
            </w:r>
          </w:p>
        </w:tc>
        <w:tc>
          <w:tcPr>
            <w:tcW w:w="2267" w:type="dxa"/>
            <w:tcBorders>
              <w:top w:val="single" w:sz="4" w:space="0" w:color="auto"/>
              <w:left w:val="single" w:sz="4" w:space="0" w:color="auto"/>
              <w:bottom w:val="single" w:sz="4" w:space="0" w:color="auto"/>
              <w:right w:val="single" w:sz="4" w:space="0" w:color="auto"/>
            </w:tcBorders>
            <w:hideMark/>
          </w:tcPr>
          <w:p w14:paraId="3D41E5B9" w14:textId="77777777" w:rsidR="001036F1" w:rsidRPr="00E27D23" w:rsidRDefault="001036F1">
            <w:pPr>
              <w:pStyle w:val="TAL"/>
              <w:rPr>
                <w:lang w:eastAsia="zh-CN"/>
              </w:rPr>
            </w:pPr>
            <w:r w:rsidRPr="00E27D23">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2416B13E"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159A527F" w14:textId="77777777" w:rsidR="001036F1" w:rsidRPr="00E27D23" w:rsidRDefault="001036F1">
            <w:pPr>
              <w:pStyle w:val="TAL"/>
            </w:pPr>
          </w:p>
        </w:tc>
      </w:tr>
      <w:tr w:rsidR="001036F1" w:rsidRPr="00E27D23" w14:paraId="2FEF6AB1"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DD9CCF1" w14:textId="6EAE8398" w:rsidR="001036F1" w:rsidRPr="00E27D23" w:rsidRDefault="00FB60A9" w:rsidP="00FB60A9">
            <w:pPr>
              <w:pStyle w:val="TAL"/>
            </w:pPr>
            <w:r w:rsidRPr="00E27D23">
              <w:t xml:space="preserve">    </w:t>
            </w:r>
            <w:r w:rsidR="001036F1" w:rsidRPr="00E27D23">
              <w:t>MRB-Identity-r17[1]</w:t>
            </w:r>
          </w:p>
        </w:tc>
        <w:tc>
          <w:tcPr>
            <w:tcW w:w="2267" w:type="dxa"/>
            <w:tcBorders>
              <w:top w:val="single" w:sz="4" w:space="0" w:color="auto"/>
              <w:left w:val="single" w:sz="4" w:space="0" w:color="auto"/>
              <w:bottom w:val="single" w:sz="4" w:space="0" w:color="auto"/>
              <w:right w:val="single" w:sz="4" w:space="0" w:color="auto"/>
            </w:tcBorders>
            <w:hideMark/>
          </w:tcPr>
          <w:p w14:paraId="679806E0" w14:textId="77777777" w:rsidR="001036F1" w:rsidRPr="00E27D23" w:rsidRDefault="001036F1">
            <w:pPr>
              <w:pStyle w:val="TAL"/>
            </w:pPr>
            <w:r w:rsidRPr="00E27D23">
              <w:t>3</w:t>
            </w:r>
          </w:p>
        </w:tc>
        <w:tc>
          <w:tcPr>
            <w:tcW w:w="1700" w:type="dxa"/>
            <w:tcBorders>
              <w:top w:val="single" w:sz="4" w:space="0" w:color="auto"/>
              <w:left w:val="single" w:sz="4" w:space="0" w:color="auto"/>
              <w:bottom w:val="single" w:sz="4" w:space="0" w:color="auto"/>
              <w:right w:val="single" w:sz="4" w:space="0" w:color="auto"/>
            </w:tcBorders>
            <w:hideMark/>
          </w:tcPr>
          <w:p w14:paraId="4E4CAA99" w14:textId="77777777" w:rsidR="001036F1" w:rsidRPr="00E27D23" w:rsidRDefault="001036F1">
            <w:pPr>
              <w:pStyle w:val="TAL"/>
              <w:rPr>
                <w:lang w:eastAsia="zh-CN"/>
              </w:rPr>
            </w:pPr>
            <w:r w:rsidRPr="00E27D23">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6E3986A5" w14:textId="77777777" w:rsidR="001036F1" w:rsidRPr="00E27D23" w:rsidRDefault="001036F1">
            <w:pPr>
              <w:pStyle w:val="TAL"/>
            </w:pPr>
          </w:p>
        </w:tc>
      </w:tr>
      <w:tr w:rsidR="001036F1" w:rsidRPr="00E27D23" w14:paraId="60D64572"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EDCE0CB" w14:textId="29F99518" w:rsidR="001036F1" w:rsidRPr="00E27D23" w:rsidRDefault="00FB60A9" w:rsidP="00FB60A9">
            <w:pPr>
              <w:pStyle w:val="TAL"/>
              <w:rPr>
                <w:lang w:eastAsia="zh-CN"/>
              </w:rPr>
            </w:pPr>
            <w:r w:rsidRPr="00E27D23">
              <w:rPr>
                <w:lang w:eastAsia="zh-CN"/>
              </w:rPr>
              <w:t xml:space="preserve">  </w:t>
            </w:r>
            <w:r w:rsidR="001036F1"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AA89314"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401F3D1C"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97822A8" w14:textId="77777777" w:rsidR="001036F1" w:rsidRPr="00E27D23" w:rsidRDefault="001036F1">
            <w:pPr>
              <w:pStyle w:val="TAL"/>
            </w:pPr>
          </w:p>
        </w:tc>
      </w:tr>
      <w:tr w:rsidR="001036F1" w:rsidRPr="00E27D23" w14:paraId="6755BFB2"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7330C05" w14:textId="77777777" w:rsidR="001036F1" w:rsidRPr="00E27D23" w:rsidRDefault="001036F1">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1C60DAFC"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4ABDADBE"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9BF34B4" w14:textId="77777777" w:rsidR="001036F1" w:rsidRPr="00E27D23" w:rsidRDefault="001036F1">
            <w:pPr>
              <w:pStyle w:val="TAL"/>
            </w:pPr>
          </w:p>
        </w:tc>
      </w:tr>
    </w:tbl>
    <w:p w14:paraId="5FA7F57D" w14:textId="77777777" w:rsidR="001036F1" w:rsidRPr="00E27D23" w:rsidRDefault="001036F1" w:rsidP="001036F1"/>
    <w:p w14:paraId="4981B6D8" w14:textId="77777777" w:rsidR="001036F1" w:rsidRPr="00E27D23" w:rsidRDefault="001036F1" w:rsidP="001036F1">
      <w:pPr>
        <w:pStyle w:val="TH"/>
      </w:pPr>
      <w:r w:rsidRPr="00E27D23">
        <w:rPr>
          <w:color w:val="000000"/>
        </w:rPr>
        <w:t>Table 14.2.4.2.1.3.3-10</w:t>
      </w:r>
      <w:r w:rsidRPr="00E27D23">
        <w:t xml:space="preserve">: </w:t>
      </w:r>
      <w:r w:rsidRPr="00E27D23">
        <w:rPr>
          <w:i/>
        </w:rPr>
        <w:t>CellGroupConfig</w:t>
      </w:r>
      <w:r w:rsidRPr="00E27D23">
        <w:t xml:space="preserve"> (</w:t>
      </w:r>
      <w:r w:rsidRPr="00E27D23">
        <w:rPr>
          <w:color w:val="000000"/>
        </w:rPr>
        <w:t>Table 14.2.4.2.1.3.3-8</w:t>
      </w:r>
      <w:r w:rsidRPr="00E27D23">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9"/>
        <w:gridCol w:w="1985"/>
        <w:gridCol w:w="1701"/>
        <w:gridCol w:w="1843"/>
      </w:tblGrid>
      <w:tr w:rsidR="001036F1" w:rsidRPr="00E27D23" w14:paraId="73E6B38F" w14:textId="77777777" w:rsidTr="001036F1">
        <w:tc>
          <w:tcPr>
            <w:tcW w:w="9498" w:type="dxa"/>
            <w:gridSpan w:val="4"/>
            <w:tcBorders>
              <w:top w:val="single" w:sz="4" w:space="0" w:color="auto"/>
              <w:left w:val="single" w:sz="4" w:space="0" w:color="auto"/>
              <w:bottom w:val="single" w:sz="4" w:space="0" w:color="auto"/>
              <w:right w:val="single" w:sz="4" w:space="0" w:color="auto"/>
            </w:tcBorders>
            <w:hideMark/>
          </w:tcPr>
          <w:p w14:paraId="10504EAB" w14:textId="77777777" w:rsidR="001036F1" w:rsidRPr="00E27D23" w:rsidRDefault="001036F1">
            <w:pPr>
              <w:pStyle w:val="TAL"/>
            </w:pPr>
            <w:r w:rsidRPr="00E27D23">
              <w:t>Derivation Path: TS 38.508-1 [4], Table 4.6.3-19</w:t>
            </w:r>
          </w:p>
        </w:tc>
      </w:tr>
      <w:tr w:rsidR="001036F1" w:rsidRPr="00E27D23" w14:paraId="3C27B03F"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7483730D" w14:textId="77777777" w:rsidR="001036F1" w:rsidRPr="00E27D23" w:rsidRDefault="001036F1">
            <w:pPr>
              <w:keepNext/>
              <w:keepLines/>
              <w:spacing w:after="0"/>
              <w:jc w:val="center"/>
              <w:rPr>
                <w:rFonts w:ascii="Arial" w:hAnsi="Arial"/>
                <w:b/>
                <w:sz w:val="18"/>
              </w:rPr>
            </w:pPr>
            <w:r w:rsidRPr="00E27D23">
              <w:rPr>
                <w:rFonts w:ascii="Arial" w:hAnsi="Arial"/>
                <w:b/>
                <w:sz w:val="18"/>
              </w:rPr>
              <w:t>Information Element</w:t>
            </w:r>
          </w:p>
        </w:tc>
        <w:tc>
          <w:tcPr>
            <w:tcW w:w="1985" w:type="dxa"/>
            <w:tcBorders>
              <w:top w:val="single" w:sz="4" w:space="0" w:color="auto"/>
              <w:left w:val="single" w:sz="4" w:space="0" w:color="auto"/>
              <w:bottom w:val="single" w:sz="4" w:space="0" w:color="auto"/>
              <w:right w:val="single" w:sz="4" w:space="0" w:color="auto"/>
            </w:tcBorders>
            <w:hideMark/>
          </w:tcPr>
          <w:p w14:paraId="71E1AE88" w14:textId="77777777" w:rsidR="001036F1" w:rsidRPr="00E27D23" w:rsidRDefault="001036F1">
            <w:pPr>
              <w:keepNext/>
              <w:keepLines/>
              <w:spacing w:after="0"/>
              <w:jc w:val="center"/>
              <w:rPr>
                <w:rFonts w:ascii="Arial" w:hAnsi="Arial"/>
                <w:b/>
                <w:sz w:val="18"/>
              </w:rPr>
            </w:pPr>
            <w:r w:rsidRPr="00E27D23">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hideMark/>
          </w:tcPr>
          <w:p w14:paraId="79F19E80" w14:textId="77777777" w:rsidR="001036F1" w:rsidRPr="00E27D23" w:rsidRDefault="001036F1">
            <w:pPr>
              <w:keepNext/>
              <w:keepLines/>
              <w:spacing w:after="0"/>
              <w:jc w:val="center"/>
              <w:rPr>
                <w:rFonts w:ascii="Arial" w:hAnsi="Arial"/>
                <w:b/>
                <w:sz w:val="18"/>
              </w:rPr>
            </w:pPr>
            <w:r w:rsidRPr="00E27D23">
              <w:rPr>
                <w:rFonts w:ascii="Arial" w:hAnsi="Arial"/>
                <w:b/>
                <w:sz w:val="18"/>
              </w:rPr>
              <w:t>Comment</w:t>
            </w:r>
          </w:p>
        </w:tc>
        <w:tc>
          <w:tcPr>
            <w:tcW w:w="1843" w:type="dxa"/>
            <w:tcBorders>
              <w:top w:val="single" w:sz="4" w:space="0" w:color="auto"/>
              <w:left w:val="single" w:sz="4" w:space="0" w:color="auto"/>
              <w:bottom w:val="single" w:sz="4" w:space="0" w:color="auto"/>
              <w:right w:val="single" w:sz="4" w:space="0" w:color="auto"/>
            </w:tcBorders>
            <w:hideMark/>
          </w:tcPr>
          <w:p w14:paraId="455A8185" w14:textId="77777777" w:rsidR="001036F1" w:rsidRPr="00E27D23" w:rsidRDefault="001036F1">
            <w:pPr>
              <w:keepNext/>
              <w:keepLines/>
              <w:spacing w:after="0"/>
              <w:jc w:val="center"/>
              <w:rPr>
                <w:rFonts w:ascii="Arial" w:hAnsi="Arial"/>
                <w:b/>
                <w:sz w:val="18"/>
              </w:rPr>
            </w:pPr>
            <w:r w:rsidRPr="00E27D23">
              <w:rPr>
                <w:rFonts w:ascii="Arial" w:hAnsi="Arial"/>
                <w:b/>
                <w:sz w:val="18"/>
              </w:rPr>
              <w:t>Condition</w:t>
            </w:r>
          </w:p>
        </w:tc>
      </w:tr>
      <w:tr w:rsidR="001036F1" w:rsidRPr="00E27D23" w14:paraId="6FA7E930"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59A12E10" w14:textId="77777777" w:rsidR="001036F1" w:rsidRPr="00E27D23" w:rsidRDefault="001036F1">
            <w:pPr>
              <w:keepNext/>
              <w:keepLines/>
              <w:spacing w:after="0"/>
              <w:rPr>
                <w:rFonts w:ascii="Arial" w:hAnsi="Arial"/>
                <w:sz w:val="18"/>
              </w:rPr>
            </w:pPr>
            <w:r w:rsidRPr="00E27D23">
              <w:rPr>
                <w:rFonts w:ascii="Arial" w:hAnsi="Arial"/>
                <w:sz w:val="18"/>
              </w:rPr>
              <w:t>CellGroupConfig ::= SEQUENCE {</w:t>
            </w:r>
          </w:p>
        </w:tc>
        <w:tc>
          <w:tcPr>
            <w:tcW w:w="1985" w:type="dxa"/>
            <w:tcBorders>
              <w:top w:val="single" w:sz="4" w:space="0" w:color="auto"/>
              <w:left w:val="single" w:sz="4" w:space="0" w:color="auto"/>
              <w:bottom w:val="single" w:sz="4" w:space="0" w:color="auto"/>
              <w:right w:val="single" w:sz="4" w:space="0" w:color="auto"/>
            </w:tcBorders>
          </w:tcPr>
          <w:p w14:paraId="1770F91A" w14:textId="77777777" w:rsidR="001036F1" w:rsidRPr="00E27D23" w:rsidRDefault="001036F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4111364" w14:textId="77777777" w:rsidR="001036F1" w:rsidRPr="00E27D23" w:rsidRDefault="001036F1">
            <w:pPr>
              <w:keepNext/>
              <w:keepLines/>
              <w:spacing w:after="0"/>
              <w:rPr>
                <w:rFonts w:ascii="Arial" w:hAnsi="Arial"/>
                <w:sz w:val="18"/>
              </w:rPr>
            </w:pPr>
          </w:p>
        </w:tc>
        <w:tc>
          <w:tcPr>
            <w:tcW w:w="1843" w:type="dxa"/>
            <w:tcBorders>
              <w:top w:val="single" w:sz="4" w:space="0" w:color="auto"/>
              <w:left w:val="single" w:sz="4" w:space="0" w:color="auto"/>
              <w:bottom w:val="single" w:sz="4" w:space="0" w:color="auto"/>
              <w:right w:val="single" w:sz="4" w:space="0" w:color="auto"/>
            </w:tcBorders>
          </w:tcPr>
          <w:p w14:paraId="7E21BEF6" w14:textId="77777777" w:rsidR="001036F1" w:rsidRPr="00E27D23" w:rsidRDefault="001036F1">
            <w:pPr>
              <w:keepNext/>
              <w:keepLines/>
              <w:spacing w:after="0"/>
              <w:rPr>
                <w:rFonts w:ascii="Arial" w:hAnsi="Arial"/>
                <w:sz w:val="18"/>
              </w:rPr>
            </w:pPr>
          </w:p>
        </w:tc>
      </w:tr>
      <w:tr w:rsidR="001036F1" w:rsidRPr="00E27D23" w14:paraId="0CA8742C"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17A9C02A" w14:textId="77777777" w:rsidR="001036F1" w:rsidRPr="00E27D23" w:rsidRDefault="001036F1">
            <w:pPr>
              <w:keepNext/>
              <w:keepLines/>
              <w:spacing w:after="0"/>
              <w:rPr>
                <w:rFonts w:ascii="Arial" w:hAnsi="Arial"/>
                <w:sz w:val="18"/>
              </w:rPr>
            </w:pPr>
            <w:r w:rsidRPr="00E27D23">
              <w:rPr>
                <w:rFonts w:ascii="Arial" w:hAnsi="Arial"/>
                <w:sz w:val="18"/>
              </w:rPr>
              <w:t xml:space="preserve">  rlc-BearerToAddModList</w:t>
            </w:r>
          </w:p>
        </w:tc>
        <w:tc>
          <w:tcPr>
            <w:tcW w:w="1985" w:type="dxa"/>
            <w:tcBorders>
              <w:top w:val="single" w:sz="4" w:space="0" w:color="auto"/>
              <w:left w:val="single" w:sz="4" w:space="0" w:color="auto"/>
              <w:bottom w:val="single" w:sz="4" w:space="0" w:color="auto"/>
              <w:right w:val="single" w:sz="4" w:space="0" w:color="auto"/>
            </w:tcBorders>
            <w:hideMark/>
          </w:tcPr>
          <w:p w14:paraId="663DCA1F" w14:textId="77777777" w:rsidR="001036F1" w:rsidRPr="00E27D23" w:rsidRDefault="001036F1">
            <w:pPr>
              <w:keepNext/>
              <w:keepLines/>
              <w:spacing w:after="0"/>
              <w:rPr>
                <w:rFonts w:ascii="Arial" w:hAnsi="Arial"/>
                <w:sz w:val="18"/>
              </w:rPr>
            </w:pPr>
            <w:r w:rsidRPr="00E27D23">
              <w:rPr>
                <w:rFonts w:ascii="Arial" w:hAnsi="Arial"/>
                <w:sz w:val="18"/>
              </w:rPr>
              <w:t>Not Present</w:t>
            </w:r>
          </w:p>
        </w:tc>
        <w:tc>
          <w:tcPr>
            <w:tcW w:w="1701" w:type="dxa"/>
            <w:tcBorders>
              <w:top w:val="single" w:sz="4" w:space="0" w:color="auto"/>
              <w:left w:val="single" w:sz="4" w:space="0" w:color="auto"/>
              <w:bottom w:val="single" w:sz="4" w:space="0" w:color="auto"/>
              <w:right w:val="single" w:sz="4" w:space="0" w:color="auto"/>
            </w:tcBorders>
          </w:tcPr>
          <w:p w14:paraId="6B7FF04F" w14:textId="77777777" w:rsidR="001036F1" w:rsidRPr="00E27D23" w:rsidRDefault="001036F1">
            <w:pPr>
              <w:keepNext/>
              <w:keepLines/>
              <w:spacing w:after="0"/>
              <w:rPr>
                <w:rFonts w:ascii="Arial" w:hAnsi="Arial"/>
                <w:sz w:val="18"/>
              </w:rPr>
            </w:pPr>
          </w:p>
        </w:tc>
        <w:tc>
          <w:tcPr>
            <w:tcW w:w="1843" w:type="dxa"/>
            <w:tcBorders>
              <w:top w:val="single" w:sz="4" w:space="0" w:color="auto"/>
              <w:left w:val="single" w:sz="4" w:space="0" w:color="auto"/>
              <w:bottom w:val="single" w:sz="4" w:space="0" w:color="auto"/>
              <w:right w:val="single" w:sz="4" w:space="0" w:color="auto"/>
            </w:tcBorders>
          </w:tcPr>
          <w:p w14:paraId="2632F9DE" w14:textId="77777777" w:rsidR="001036F1" w:rsidRPr="00E27D23" w:rsidRDefault="001036F1">
            <w:pPr>
              <w:keepNext/>
              <w:keepLines/>
              <w:spacing w:after="0"/>
              <w:rPr>
                <w:rFonts w:ascii="Arial" w:hAnsi="Arial"/>
                <w:sz w:val="18"/>
              </w:rPr>
            </w:pPr>
          </w:p>
        </w:tc>
      </w:tr>
      <w:tr w:rsidR="001036F1" w:rsidRPr="00E27D23" w14:paraId="26B90CD6"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357D6A24" w14:textId="77777777" w:rsidR="001036F1" w:rsidRPr="00E27D23" w:rsidRDefault="001036F1">
            <w:pPr>
              <w:pStyle w:val="TAL"/>
            </w:pPr>
            <w:r w:rsidRPr="00E27D23">
              <w:t xml:space="preserve">  rlc-BearerToReleaseList SEQUENCE (SIZE(1..maxLC-ID)) OF LogicalChannelIdentity</w:t>
            </w:r>
            <w:r w:rsidRPr="00E27D23">
              <w:rPr>
                <w:lang w:eastAsia="zh-CN"/>
              </w:rPr>
              <w:t xml:space="preserve"> {</w:t>
            </w:r>
          </w:p>
        </w:tc>
        <w:tc>
          <w:tcPr>
            <w:tcW w:w="1985" w:type="dxa"/>
            <w:tcBorders>
              <w:top w:val="single" w:sz="4" w:space="0" w:color="auto"/>
              <w:left w:val="single" w:sz="4" w:space="0" w:color="auto"/>
              <w:bottom w:val="single" w:sz="4" w:space="0" w:color="auto"/>
              <w:right w:val="single" w:sz="4" w:space="0" w:color="auto"/>
            </w:tcBorders>
            <w:hideMark/>
          </w:tcPr>
          <w:p w14:paraId="275DBCB9" w14:textId="77777777" w:rsidR="001036F1" w:rsidRPr="00E27D23" w:rsidRDefault="001036F1">
            <w:pPr>
              <w:pStyle w:val="TAL"/>
            </w:pPr>
            <w:r w:rsidRPr="00E27D23">
              <w:t>2 entries</w:t>
            </w:r>
          </w:p>
        </w:tc>
        <w:tc>
          <w:tcPr>
            <w:tcW w:w="1701" w:type="dxa"/>
            <w:tcBorders>
              <w:top w:val="single" w:sz="4" w:space="0" w:color="auto"/>
              <w:left w:val="single" w:sz="4" w:space="0" w:color="auto"/>
              <w:bottom w:val="single" w:sz="4" w:space="0" w:color="auto"/>
              <w:right w:val="single" w:sz="4" w:space="0" w:color="auto"/>
            </w:tcBorders>
          </w:tcPr>
          <w:p w14:paraId="521DD049" w14:textId="77777777" w:rsidR="001036F1" w:rsidRPr="00E27D23" w:rsidRDefault="001036F1">
            <w:pPr>
              <w:pStyle w:val="TAL"/>
            </w:pPr>
          </w:p>
        </w:tc>
        <w:tc>
          <w:tcPr>
            <w:tcW w:w="1843" w:type="dxa"/>
            <w:tcBorders>
              <w:top w:val="single" w:sz="4" w:space="0" w:color="auto"/>
              <w:left w:val="single" w:sz="4" w:space="0" w:color="auto"/>
              <w:bottom w:val="single" w:sz="4" w:space="0" w:color="auto"/>
              <w:right w:val="single" w:sz="4" w:space="0" w:color="auto"/>
            </w:tcBorders>
          </w:tcPr>
          <w:p w14:paraId="5CCC5A82" w14:textId="77777777" w:rsidR="001036F1" w:rsidRPr="00E27D23" w:rsidRDefault="001036F1">
            <w:pPr>
              <w:pStyle w:val="TAL"/>
            </w:pPr>
          </w:p>
        </w:tc>
      </w:tr>
      <w:tr w:rsidR="001036F1" w:rsidRPr="00E27D23" w14:paraId="06B554CE"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242E3EE4" w14:textId="77777777" w:rsidR="001036F1" w:rsidRPr="00E27D23" w:rsidRDefault="001036F1">
            <w:pPr>
              <w:pStyle w:val="TAL"/>
            </w:pPr>
            <w:r w:rsidRPr="00E27D23">
              <w:t xml:space="preserve">    logicalChannelIdentity[1]</w:t>
            </w:r>
          </w:p>
        </w:tc>
        <w:tc>
          <w:tcPr>
            <w:tcW w:w="1985" w:type="dxa"/>
            <w:tcBorders>
              <w:top w:val="single" w:sz="4" w:space="0" w:color="auto"/>
              <w:left w:val="single" w:sz="4" w:space="0" w:color="auto"/>
              <w:bottom w:val="single" w:sz="4" w:space="0" w:color="auto"/>
              <w:right w:val="single" w:sz="4" w:space="0" w:color="auto"/>
            </w:tcBorders>
            <w:hideMark/>
          </w:tcPr>
          <w:p w14:paraId="1D2F7FCE" w14:textId="77777777" w:rsidR="001036F1" w:rsidRPr="00E27D23" w:rsidRDefault="001036F1">
            <w:pPr>
              <w:pStyle w:val="TAL"/>
            </w:pPr>
            <w:r w:rsidRPr="00E27D23">
              <w:t>LogicalChannelIdentity with conditions PTM and MRBm</w:t>
            </w:r>
          </w:p>
        </w:tc>
        <w:tc>
          <w:tcPr>
            <w:tcW w:w="1701" w:type="dxa"/>
            <w:tcBorders>
              <w:top w:val="single" w:sz="4" w:space="0" w:color="auto"/>
              <w:left w:val="single" w:sz="4" w:space="0" w:color="auto"/>
              <w:bottom w:val="single" w:sz="4" w:space="0" w:color="auto"/>
              <w:right w:val="single" w:sz="4" w:space="0" w:color="auto"/>
            </w:tcBorders>
            <w:hideMark/>
          </w:tcPr>
          <w:p w14:paraId="4246C68C" w14:textId="77777777" w:rsidR="001036F1" w:rsidRPr="00E27D23" w:rsidRDefault="001036F1">
            <w:pPr>
              <w:pStyle w:val="TAL"/>
            </w:pPr>
            <w:r w:rsidRPr="00E27D23">
              <w:t>entry 1</w:t>
            </w:r>
          </w:p>
          <w:p w14:paraId="303BB1FE" w14:textId="77777777" w:rsidR="001036F1" w:rsidRPr="00E27D23" w:rsidRDefault="001036F1">
            <w:pPr>
              <w:pStyle w:val="TAL"/>
            </w:pPr>
            <w:r w:rsidRPr="00E27D23">
              <w:t>m=1</w:t>
            </w:r>
          </w:p>
        </w:tc>
        <w:tc>
          <w:tcPr>
            <w:tcW w:w="1843" w:type="dxa"/>
            <w:tcBorders>
              <w:top w:val="single" w:sz="4" w:space="0" w:color="auto"/>
              <w:left w:val="single" w:sz="4" w:space="0" w:color="auto"/>
              <w:bottom w:val="single" w:sz="4" w:space="0" w:color="auto"/>
              <w:right w:val="single" w:sz="4" w:space="0" w:color="auto"/>
            </w:tcBorders>
          </w:tcPr>
          <w:p w14:paraId="7D281B89" w14:textId="77777777" w:rsidR="001036F1" w:rsidRPr="00E27D23" w:rsidRDefault="001036F1">
            <w:pPr>
              <w:pStyle w:val="TAL"/>
            </w:pPr>
          </w:p>
        </w:tc>
      </w:tr>
      <w:tr w:rsidR="001036F1" w:rsidRPr="00E27D23" w14:paraId="6BA0F80A"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75830407" w14:textId="77777777" w:rsidR="001036F1" w:rsidRPr="00E27D23" w:rsidRDefault="001036F1">
            <w:pPr>
              <w:pStyle w:val="TAL"/>
            </w:pPr>
            <w:r w:rsidRPr="00E27D23">
              <w:t xml:space="preserve">    logicalChannelIdentity[2]</w:t>
            </w:r>
          </w:p>
        </w:tc>
        <w:tc>
          <w:tcPr>
            <w:tcW w:w="1985" w:type="dxa"/>
            <w:tcBorders>
              <w:top w:val="single" w:sz="4" w:space="0" w:color="auto"/>
              <w:left w:val="single" w:sz="4" w:space="0" w:color="auto"/>
              <w:bottom w:val="single" w:sz="4" w:space="0" w:color="auto"/>
              <w:right w:val="single" w:sz="4" w:space="0" w:color="auto"/>
            </w:tcBorders>
            <w:hideMark/>
          </w:tcPr>
          <w:p w14:paraId="3E3E6C4A" w14:textId="77777777" w:rsidR="001036F1" w:rsidRPr="00E27D23" w:rsidRDefault="001036F1">
            <w:pPr>
              <w:pStyle w:val="TAL"/>
            </w:pPr>
            <w:r w:rsidRPr="00E27D23">
              <w:t>LogicalChannelIdentity with conditions PTP and MRBm</w:t>
            </w:r>
          </w:p>
        </w:tc>
        <w:tc>
          <w:tcPr>
            <w:tcW w:w="1701" w:type="dxa"/>
            <w:tcBorders>
              <w:top w:val="single" w:sz="4" w:space="0" w:color="auto"/>
              <w:left w:val="single" w:sz="4" w:space="0" w:color="auto"/>
              <w:bottom w:val="single" w:sz="4" w:space="0" w:color="auto"/>
              <w:right w:val="single" w:sz="4" w:space="0" w:color="auto"/>
            </w:tcBorders>
            <w:hideMark/>
          </w:tcPr>
          <w:p w14:paraId="7BCD3483" w14:textId="77777777" w:rsidR="001036F1" w:rsidRPr="00E27D23" w:rsidRDefault="001036F1">
            <w:pPr>
              <w:pStyle w:val="TAL"/>
              <w:rPr>
                <w:lang w:eastAsia="zh-CN"/>
              </w:rPr>
            </w:pPr>
            <w:r w:rsidRPr="00E27D23">
              <w:rPr>
                <w:lang w:eastAsia="zh-CN"/>
              </w:rPr>
              <w:t>entry 2</w:t>
            </w:r>
          </w:p>
          <w:p w14:paraId="0A64796F" w14:textId="77777777" w:rsidR="001036F1" w:rsidRPr="00E27D23" w:rsidRDefault="001036F1">
            <w:pPr>
              <w:pStyle w:val="TAL"/>
              <w:rPr>
                <w:lang w:eastAsia="zh-CN"/>
              </w:rPr>
            </w:pPr>
            <w:r w:rsidRPr="00E27D23">
              <w:rPr>
                <w:lang w:eastAsia="zh-CN"/>
              </w:rPr>
              <w:t>m=1</w:t>
            </w:r>
          </w:p>
        </w:tc>
        <w:tc>
          <w:tcPr>
            <w:tcW w:w="1843" w:type="dxa"/>
            <w:tcBorders>
              <w:top w:val="single" w:sz="4" w:space="0" w:color="auto"/>
              <w:left w:val="single" w:sz="4" w:space="0" w:color="auto"/>
              <w:bottom w:val="single" w:sz="4" w:space="0" w:color="auto"/>
              <w:right w:val="single" w:sz="4" w:space="0" w:color="auto"/>
            </w:tcBorders>
          </w:tcPr>
          <w:p w14:paraId="4B9343E8" w14:textId="77777777" w:rsidR="001036F1" w:rsidRPr="00E27D23" w:rsidRDefault="001036F1">
            <w:pPr>
              <w:pStyle w:val="TAL"/>
            </w:pPr>
          </w:p>
        </w:tc>
      </w:tr>
      <w:tr w:rsidR="001036F1" w:rsidRPr="00E27D23" w14:paraId="3A542842"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195892E4" w14:textId="77777777" w:rsidR="001036F1" w:rsidRPr="00E27D23" w:rsidRDefault="001036F1">
            <w:pPr>
              <w:pStyle w:val="TAL"/>
            </w:pPr>
            <w:r w:rsidRPr="00E27D23">
              <w:t xml:space="preserve">  }</w:t>
            </w:r>
          </w:p>
        </w:tc>
        <w:tc>
          <w:tcPr>
            <w:tcW w:w="1985" w:type="dxa"/>
            <w:tcBorders>
              <w:top w:val="single" w:sz="4" w:space="0" w:color="auto"/>
              <w:left w:val="single" w:sz="4" w:space="0" w:color="auto"/>
              <w:bottom w:val="single" w:sz="4" w:space="0" w:color="auto"/>
              <w:right w:val="single" w:sz="4" w:space="0" w:color="auto"/>
            </w:tcBorders>
          </w:tcPr>
          <w:p w14:paraId="76080706" w14:textId="77777777" w:rsidR="001036F1" w:rsidRPr="00E27D23" w:rsidRDefault="001036F1">
            <w:pPr>
              <w:pStyle w:val="TAL"/>
            </w:pPr>
          </w:p>
        </w:tc>
        <w:tc>
          <w:tcPr>
            <w:tcW w:w="1701" w:type="dxa"/>
            <w:tcBorders>
              <w:top w:val="single" w:sz="4" w:space="0" w:color="auto"/>
              <w:left w:val="single" w:sz="4" w:space="0" w:color="auto"/>
              <w:bottom w:val="single" w:sz="4" w:space="0" w:color="auto"/>
              <w:right w:val="single" w:sz="4" w:space="0" w:color="auto"/>
            </w:tcBorders>
          </w:tcPr>
          <w:p w14:paraId="2D0254FC" w14:textId="77777777" w:rsidR="001036F1" w:rsidRPr="00E27D23" w:rsidRDefault="001036F1">
            <w:pPr>
              <w:pStyle w:val="TAL"/>
            </w:pPr>
          </w:p>
        </w:tc>
        <w:tc>
          <w:tcPr>
            <w:tcW w:w="1843" w:type="dxa"/>
            <w:tcBorders>
              <w:top w:val="single" w:sz="4" w:space="0" w:color="auto"/>
              <w:left w:val="single" w:sz="4" w:space="0" w:color="auto"/>
              <w:bottom w:val="single" w:sz="4" w:space="0" w:color="auto"/>
              <w:right w:val="single" w:sz="4" w:space="0" w:color="auto"/>
            </w:tcBorders>
          </w:tcPr>
          <w:p w14:paraId="4D831F4A" w14:textId="77777777" w:rsidR="001036F1" w:rsidRPr="00E27D23" w:rsidRDefault="001036F1">
            <w:pPr>
              <w:pStyle w:val="TAL"/>
            </w:pPr>
          </w:p>
        </w:tc>
      </w:tr>
      <w:tr w:rsidR="001036F1" w:rsidRPr="00E27D23" w14:paraId="0EEBB698"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499945AA" w14:textId="77777777" w:rsidR="001036F1" w:rsidRPr="00E27D23" w:rsidRDefault="001036F1">
            <w:pPr>
              <w:keepNext/>
              <w:keepLines/>
              <w:spacing w:after="0"/>
              <w:rPr>
                <w:rFonts w:ascii="Arial" w:hAnsi="Arial"/>
                <w:sz w:val="18"/>
              </w:rPr>
            </w:pPr>
            <w:r w:rsidRPr="00E27D23">
              <w:rPr>
                <w:rFonts w:ascii="Arial" w:hAnsi="Arial"/>
                <w:sz w:val="18"/>
              </w:rPr>
              <w:t xml:space="preserve">  mac-CellGroupConfig</w:t>
            </w:r>
          </w:p>
        </w:tc>
        <w:tc>
          <w:tcPr>
            <w:tcW w:w="1985" w:type="dxa"/>
            <w:tcBorders>
              <w:top w:val="single" w:sz="4" w:space="0" w:color="auto"/>
              <w:left w:val="single" w:sz="4" w:space="0" w:color="auto"/>
              <w:bottom w:val="single" w:sz="4" w:space="0" w:color="auto"/>
              <w:right w:val="single" w:sz="4" w:space="0" w:color="auto"/>
            </w:tcBorders>
            <w:hideMark/>
          </w:tcPr>
          <w:p w14:paraId="181274DC" w14:textId="77777777" w:rsidR="001036F1" w:rsidRPr="00E27D23" w:rsidRDefault="001036F1">
            <w:pPr>
              <w:keepNext/>
              <w:keepLines/>
              <w:spacing w:after="0"/>
              <w:rPr>
                <w:rFonts w:ascii="Arial" w:hAnsi="Arial"/>
                <w:sz w:val="18"/>
              </w:rPr>
            </w:pPr>
            <w:r w:rsidRPr="00E27D23">
              <w:rPr>
                <w:rFonts w:ascii="Arial" w:hAnsi="Arial"/>
                <w:sz w:val="18"/>
              </w:rPr>
              <w:t>Not Present</w:t>
            </w:r>
          </w:p>
        </w:tc>
        <w:tc>
          <w:tcPr>
            <w:tcW w:w="1701" w:type="dxa"/>
            <w:tcBorders>
              <w:top w:val="single" w:sz="4" w:space="0" w:color="auto"/>
              <w:left w:val="single" w:sz="4" w:space="0" w:color="auto"/>
              <w:bottom w:val="single" w:sz="4" w:space="0" w:color="auto"/>
              <w:right w:val="single" w:sz="4" w:space="0" w:color="auto"/>
            </w:tcBorders>
          </w:tcPr>
          <w:p w14:paraId="1719D731" w14:textId="77777777" w:rsidR="001036F1" w:rsidRPr="00E27D23" w:rsidRDefault="001036F1">
            <w:pPr>
              <w:keepNext/>
              <w:keepLines/>
              <w:spacing w:after="0"/>
              <w:rPr>
                <w:rFonts w:ascii="Arial" w:hAnsi="Arial"/>
                <w:sz w:val="18"/>
              </w:rPr>
            </w:pPr>
          </w:p>
        </w:tc>
        <w:tc>
          <w:tcPr>
            <w:tcW w:w="1843" w:type="dxa"/>
            <w:tcBorders>
              <w:top w:val="single" w:sz="4" w:space="0" w:color="auto"/>
              <w:left w:val="single" w:sz="4" w:space="0" w:color="auto"/>
              <w:bottom w:val="single" w:sz="4" w:space="0" w:color="auto"/>
              <w:right w:val="single" w:sz="4" w:space="0" w:color="auto"/>
            </w:tcBorders>
          </w:tcPr>
          <w:p w14:paraId="55614047" w14:textId="77777777" w:rsidR="001036F1" w:rsidRPr="00E27D23" w:rsidRDefault="001036F1">
            <w:pPr>
              <w:keepNext/>
              <w:keepLines/>
              <w:spacing w:after="0"/>
              <w:rPr>
                <w:rFonts w:ascii="Arial" w:hAnsi="Arial"/>
                <w:sz w:val="18"/>
              </w:rPr>
            </w:pPr>
          </w:p>
        </w:tc>
      </w:tr>
      <w:tr w:rsidR="001036F1" w:rsidRPr="00E27D23" w14:paraId="3D6CEADA"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03C88DAF" w14:textId="77777777" w:rsidR="001036F1" w:rsidRPr="00E27D23" w:rsidRDefault="001036F1">
            <w:pPr>
              <w:keepNext/>
              <w:keepLines/>
              <w:spacing w:after="0"/>
              <w:rPr>
                <w:rFonts w:ascii="Arial" w:hAnsi="Arial"/>
                <w:sz w:val="18"/>
              </w:rPr>
            </w:pPr>
            <w:r w:rsidRPr="00E27D23">
              <w:rPr>
                <w:rFonts w:ascii="Arial" w:hAnsi="Arial"/>
                <w:sz w:val="18"/>
              </w:rPr>
              <w:t xml:space="preserve">  physicalCellGroupConfig</w:t>
            </w:r>
          </w:p>
        </w:tc>
        <w:tc>
          <w:tcPr>
            <w:tcW w:w="1985" w:type="dxa"/>
            <w:tcBorders>
              <w:top w:val="single" w:sz="4" w:space="0" w:color="auto"/>
              <w:left w:val="single" w:sz="4" w:space="0" w:color="auto"/>
              <w:bottom w:val="single" w:sz="4" w:space="0" w:color="auto"/>
              <w:right w:val="single" w:sz="4" w:space="0" w:color="auto"/>
            </w:tcBorders>
            <w:hideMark/>
          </w:tcPr>
          <w:p w14:paraId="3FF02959" w14:textId="77777777" w:rsidR="001036F1" w:rsidRPr="00E27D23" w:rsidRDefault="001036F1">
            <w:pPr>
              <w:keepNext/>
              <w:keepLines/>
              <w:spacing w:after="0"/>
              <w:rPr>
                <w:rFonts w:ascii="Arial" w:hAnsi="Arial"/>
                <w:sz w:val="18"/>
              </w:rPr>
            </w:pPr>
            <w:r w:rsidRPr="00E27D23">
              <w:rPr>
                <w:rFonts w:ascii="Arial" w:hAnsi="Arial"/>
                <w:sz w:val="18"/>
              </w:rPr>
              <w:t>Not Present</w:t>
            </w:r>
          </w:p>
        </w:tc>
        <w:tc>
          <w:tcPr>
            <w:tcW w:w="1701" w:type="dxa"/>
            <w:tcBorders>
              <w:top w:val="single" w:sz="4" w:space="0" w:color="auto"/>
              <w:left w:val="single" w:sz="4" w:space="0" w:color="auto"/>
              <w:bottom w:val="single" w:sz="4" w:space="0" w:color="auto"/>
              <w:right w:val="single" w:sz="4" w:space="0" w:color="auto"/>
            </w:tcBorders>
          </w:tcPr>
          <w:p w14:paraId="7B6F0CB3" w14:textId="77777777" w:rsidR="001036F1" w:rsidRPr="00E27D23" w:rsidRDefault="001036F1">
            <w:pPr>
              <w:keepNext/>
              <w:keepLines/>
              <w:spacing w:after="0"/>
              <w:rPr>
                <w:rFonts w:ascii="Arial" w:hAnsi="Arial"/>
                <w:sz w:val="18"/>
              </w:rPr>
            </w:pPr>
          </w:p>
        </w:tc>
        <w:tc>
          <w:tcPr>
            <w:tcW w:w="1843" w:type="dxa"/>
            <w:tcBorders>
              <w:top w:val="single" w:sz="4" w:space="0" w:color="auto"/>
              <w:left w:val="single" w:sz="4" w:space="0" w:color="auto"/>
              <w:bottom w:val="single" w:sz="4" w:space="0" w:color="auto"/>
              <w:right w:val="single" w:sz="4" w:space="0" w:color="auto"/>
            </w:tcBorders>
          </w:tcPr>
          <w:p w14:paraId="6E473944" w14:textId="77777777" w:rsidR="001036F1" w:rsidRPr="00E27D23" w:rsidRDefault="001036F1">
            <w:pPr>
              <w:keepNext/>
              <w:keepLines/>
              <w:spacing w:after="0"/>
              <w:rPr>
                <w:rFonts w:ascii="Arial" w:hAnsi="Arial"/>
                <w:sz w:val="18"/>
              </w:rPr>
            </w:pPr>
          </w:p>
        </w:tc>
      </w:tr>
      <w:tr w:rsidR="001036F1" w:rsidRPr="00E27D23" w14:paraId="10B423DB"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167A7E7F" w14:textId="77777777" w:rsidR="001036F1" w:rsidRPr="00E27D23" w:rsidRDefault="001036F1">
            <w:pPr>
              <w:keepNext/>
              <w:keepLines/>
              <w:spacing w:after="0"/>
              <w:rPr>
                <w:rFonts w:ascii="Arial" w:hAnsi="Arial"/>
                <w:sz w:val="18"/>
              </w:rPr>
            </w:pPr>
            <w:r w:rsidRPr="00E27D23">
              <w:rPr>
                <w:rFonts w:ascii="Arial" w:hAnsi="Arial"/>
                <w:sz w:val="18"/>
              </w:rPr>
              <w:t xml:space="preserve">  spCellConfig</w:t>
            </w:r>
          </w:p>
        </w:tc>
        <w:tc>
          <w:tcPr>
            <w:tcW w:w="1985" w:type="dxa"/>
            <w:tcBorders>
              <w:top w:val="single" w:sz="4" w:space="0" w:color="auto"/>
              <w:left w:val="single" w:sz="4" w:space="0" w:color="auto"/>
              <w:bottom w:val="single" w:sz="4" w:space="0" w:color="auto"/>
              <w:right w:val="single" w:sz="4" w:space="0" w:color="auto"/>
            </w:tcBorders>
            <w:hideMark/>
          </w:tcPr>
          <w:p w14:paraId="745384AF" w14:textId="77777777" w:rsidR="001036F1" w:rsidRPr="00E27D23" w:rsidRDefault="001036F1">
            <w:pPr>
              <w:keepNext/>
              <w:keepLines/>
              <w:spacing w:after="0"/>
              <w:rPr>
                <w:rFonts w:ascii="Arial" w:hAnsi="Arial"/>
                <w:sz w:val="18"/>
              </w:rPr>
            </w:pPr>
            <w:r w:rsidRPr="00E27D23">
              <w:rPr>
                <w:rFonts w:ascii="Arial" w:hAnsi="Arial"/>
                <w:sz w:val="18"/>
              </w:rPr>
              <w:t>Not Present</w:t>
            </w:r>
          </w:p>
        </w:tc>
        <w:tc>
          <w:tcPr>
            <w:tcW w:w="1701" w:type="dxa"/>
            <w:tcBorders>
              <w:top w:val="single" w:sz="4" w:space="0" w:color="auto"/>
              <w:left w:val="single" w:sz="4" w:space="0" w:color="auto"/>
              <w:bottom w:val="single" w:sz="4" w:space="0" w:color="auto"/>
              <w:right w:val="single" w:sz="4" w:space="0" w:color="auto"/>
            </w:tcBorders>
          </w:tcPr>
          <w:p w14:paraId="43161068" w14:textId="77777777" w:rsidR="001036F1" w:rsidRPr="00E27D23" w:rsidRDefault="001036F1">
            <w:pPr>
              <w:keepNext/>
              <w:keepLines/>
              <w:spacing w:after="0"/>
              <w:rPr>
                <w:rFonts w:ascii="Arial" w:hAnsi="Arial"/>
                <w:sz w:val="18"/>
              </w:rPr>
            </w:pPr>
          </w:p>
        </w:tc>
        <w:tc>
          <w:tcPr>
            <w:tcW w:w="1843" w:type="dxa"/>
            <w:tcBorders>
              <w:top w:val="single" w:sz="4" w:space="0" w:color="auto"/>
              <w:left w:val="single" w:sz="4" w:space="0" w:color="auto"/>
              <w:bottom w:val="single" w:sz="4" w:space="0" w:color="auto"/>
              <w:right w:val="single" w:sz="4" w:space="0" w:color="auto"/>
            </w:tcBorders>
          </w:tcPr>
          <w:p w14:paraId="40802FBC" w14:textId="77777777" w:rsidR="001036F1" w:rsidRPr="00E27D23" w:rsidRDefault="001036F1">
            <w:pPr>
              <w:keepNext/>
              <w:keepLines/>
              <w:spacing w:after="0"/>
              <w:rPr>
                <w:rFonts w:ascii="Arial" w:hAnsi="Arial"/>
                <w:sz w:val="18"/>
              </w:rPr>
            </w:pPr>
          </w:p>
        </w:tc>
      </w:tr>
      <w:tr w:rsidR="001036F1" w:rsidRPr="00E27D23" w14:paraId="00792DE7"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69D032E4" w14:textId="77777777" w:rsidR="001036F1" w:rsidRPr="00E27D23" w:rsidRDefault="001036F1">
            <w:pPr>
              <w:keepNext/>
              <w:keepLines/>
              <w:spacing w:after="0"/>
              <w:rPr>
                <w:rFonts w:ascii="Arial" w:hAnsi="Arial"/>
                <w:sz w:val="18"/>
              </w:rPr>
            </w:pPr>
            <w:r w:rsidRPr="00E27D23">
              <w:rPr>
                <w:rFonts w:ascii="Arial" w:hAnsi="Arial"/>
                <w:sz w:val="18"/>
              </w:rPr>
              <w:t>}</w:t>
            </w:r>
          </w:p>
        </w:tc>
        <w:tc>
          <w:tcPr>
            <w:tcW w:w="1985" w:type="dxa"/>
            <w:tcBorders>
              <w:top w:val="single" w:sz="4" w:space="0" w:color="auto"/>
              <w:left w:val="single" w:sz="4" w:space="0" w:color="auto"/>
              <w:bottom w:val="single" w:sz="4" w:space="0" w:color="auto"/>
              <w:right w:val="single" w:sz="4" w:space="0" w:color="auto"/>
            </w:tcBorders>
          </w:tcPr>
          <w:p w14:paraId="733D46B7" w14:textId="77777777" w:rsidR="001036F1" w:rsidRPr="00E27D23" w:rsidRDefault="001036F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0CEDE48" w14:textId="77777777" w:rsidR="001036F1" w:rsidRPr="00E27D23" w:rsidRDefault="001036F1">
            <w:pPr>
              <w:keepNext/>
              <w:keepLines/>
              <w:spacing w:after="0"/>
              <w:rPr>
                <w:rFonts w:ascii="Arial" w:hAnsi="Arial"/>
                <w:sz w:val="18"/>
              </w:rPr>
            </w:pPr>
          </w:p>
        </w:tc>
        <w:tc>
          <w:tcPr>
            <w:tcW w:w="1843" w:type="dxa"/>
            <w:tcBorders>
              <w:top w:val="single" w:sz="4" w:space="0" w:color="auto"/>
              <w:left w:val="single" w:sz="4" w:space="0" w:color="auto"/>
              <w:bottom w:val="single" w:sz="4" w:space="0" w:color="auto"/>
              <w:right w:val="single" w:sz="4" w:space="0" w:color="auto"/>
            </w:tcBorders>
          </w:tcPr>
          <w:p w14:paraId="6B32371C" w14:textId="77777777" w:rsidR="001036F1" w:rsidRPr="00E27D23" w:rsidRDefault="001036F1">
            <w:pPr>
              <w:keepNext/>
              <w:keepLines/>
              <w:spacing w:after="0"/>
              <w:rPr>
                <w:rFonts w:ascii="Arial" w:hAnsi="Arial"/>
                <w:sz w:val="18"/>
              </w:rPr>
            </w:pPr>
          </w:p>
        </w:tc>
      </w:tr>
    </w:tbl>
    <w:p w14:paraId="43E2ACCB" w14:textId="77777777" w:rsidR="001036F1" w:rsidRPr="00E27D23" w:rsidRDefault="001036F1" w:rsidP="001036F1"/>
    <w:p w14:paraId="6A0BB239" w14:textId="77777777" w:rsidR="001036F1" w:rsidRPr="00E27D23" w:rsidRDefault="001036F1" w:rsidP="001036F1">
      <w:pPr>
        <w:pStyle w:val="TH"/>
      </w:pPr>
      <w:r w:rsidRPr="00E27D23">
        <w:rPr>
          <w:color w:val="000000"/>
        </w:rPr>
        <w:t>Table 14.2.4.2.1.3.3-11</w:t>
      </w:r>
      <w:r w:rsidRPr="00E27D23">
        <w:t xml:space="preserve">: </w:t>
      </w:r>
      <w:r w:rsidRPr="00E27D23">
        <w:rPr>
          <w:i/>
        </w:rPr>
        <w:t>RRCReconfiguration</w:t>
      </w:r>
      <w:r w:rsidRPr="00E27D23">
        <w:t xml:space="preserve"> (Step 27, Table 14.2.4.2.1.3.2-</w:t>
      </w:r>
      <w:r w:rsidRPr="00E27D23">
        <w:rPr>
          <w:lang w:eastAsia="sv-SE"/>
        </w:rPr>
        <w:t>1</w:t>
      </w:r>
      <w:r w:rsidRPr="00E27D23">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1036F1" w:rsidRPr="00E27D23" w14:paraId="573A4A46" w14:textId="77777777" w:rsidTr="00FB60A9">
        <w:tc>
          <w:tcPr>
            <w:tcW w:w="9747" w:type="dxa"/>
            <w:gridSpan w:val="4"/>
            <w:tcBorders>
              <w:top w:val="single" w:sz="4" w:space="0" w:color="auto"/>
              <w:left w:val="single" w:sz="4" w:space="0" w:color="auto"/>
              <w:bottom w:val="single" w:sz="4" w:space="0" w:color="auto"/>
              <w:right w:val="single" w:sz="4" w:space="0" w:color="auto"/>
            </w:tcBorders>
            <w:hideMark/>
          </w:tcPr>
          <w:p w14:paraId="5DC12F23" w14:textId="77777777" w:rsidR="001036F1" w:rsidRPr="00E27D23" w:rsidRDefault="001036F1">
            <w:pPr>
              <w:pStyle w:val="TAL"/>
            </w:pPr>
            <w:r w:rsidRPr="00E27D23">
              <w:t>Derivation Path: TS 38.508-1, table 4.6.1-3</w:t>
            </w:r>
          </w:p>
        </w:tc>
      </w:tr>
      <w:tr w:rsidR="001036F1" w:rsidRPr="00E27D23" w14:paraId="60C420FF"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40433B" w14:textId="77777777" w:rsidR="001036F1" w:rsidRPr="00E27D23" w:rsidRDefault="001036F1">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602C8A" w14:textId="77777777" w:rsidR="001036F1" w:rsidRPr="00E27D23" w:rsidRDefault="001036F1">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997895" w14:textId="77777777" w:rsidR="001036F1" w:rsidRPr="00E27D23" w:rsidRDefault="001036F1">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B3CCC9" w14:textId="77777777" w:rsidR="001036F1" w:rsidRPr="00E27D23" w:rsidRDefault="001036F1">
            <w:pPr>
              <w:pStyle w:val="TAH"/>
            </w:pPr>
            <w:r w:rsidRPr="00E27D23">
              <w:t>Condition</w:t>
            </w:r>
          </w:p>
        </w:tc>
      </w:tr>
      <w:tr w:rsidR="001036F1" w:rsidRPr="00E27D23" w14:paraId="4C732B86"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32B8A4" w14:textId="77777777" w:rsidR="001036F1" w:rsidRPr="00E27D23" w:rsidRDefault="001036F1">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E25BE5"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EC44C0"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162415" w14:textId="77777777" w:rsidR="001036F1" w:rsidRPr="00E27D23" w:rsidRDefault="001036F1">
            <w:pPr>
              <w:pStyle w:val="TAL"/>
            </w:pPr>
          </w:p>
        </w:tc>
      </w:tr>
      <w:tr w:rsidR="001036F1" w:rsidRPr="00E27D23" w14:paraId="0326901D"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5981C0" w14:textId="77777777" w:rsidR="001036F1" w:rsidRPr="00E27D23" w:rsidRDefault="001036F1">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D3AD4A"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BEA8A"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519750" w14:textId="77777777" w:rsidR="001036F1" w:rsidRPr="00E27D23" w:rsidRDefault="001036F1">
            <w:pPr>
              <w:pStyle w:val="TAL"/>
            </w:pPr>
          </w:p>
        </w:tc>
      </w:tr>
      <w:tr w:rsidR="001036F1" w:rsidRPr="00E27D23" w14:paraId="6565D361"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7356EA" w14:textId="77777777" w:rsidR="001036F1" w:rsidRPr="00E27D23" w:rsidRDefault="001036F1">
            <w:pPr>
              <w:pStyle w:val="TAL"/>
            </w:pPr>
            <w:r w:rsidRPr="00E27D23">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DA398F"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DEF8BE"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F96A09" w14:textId="77777777" w:rsidR="001036F1" w:rsidRPr="00E27D23" w:rsidRDefault="001036F1">
            <w:pPr>
              <w:pStyle w:val="TAL"/>
            </w:pPr>
          </w:p>
        </w:tc>
      </w:tr>
      <w:tr w:rsidR="001036F1" w:rsidRPr="00E27D23" w14:paraId="6A8F9D7F" w14:textId="77777777" w:rsidTr="001036F1">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E6B10AD" w14:textId="77777777" w:rsidR="001036F1" w:rsidRPr="00E27D23" w:rsidRDefault="001036F1">
            <w:pPr>
              <w:pStyle w:val="TAL"/>
            </w:pPr>
            <w:r w:rsidRPr="00E27D23">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6B678F" w14:textId="77777777" w:rsidR="001036F1" w:rsidRPr="00E27D23" w:rsidRDefault="001036F1">
            <w:pPr>
              <w:pStyle w:val="TAL"/>
            </w:pPr>
            <w:r w:rsidRPr="00E27D23">
              <w:t>RadioBearer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70A0F4" w14:textId="77777777" w:rsidR="001036F1" w:rsidRPr="00E27D23" w:rsidRDefault="001036F1">
            <w:pPr>
              <w:pStyle w:val="TAL"/>
            </w:pPr>
            <w:r w:rsidRPr="00E27D23">
              <w:rPr>
                <w:color w:val="000000"/>
              </w:rPr>
              <w:t>Table 14.2.4.2.1.3.3-1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B9FD6" w14:textId="77777777" w:rsidR="001036F1" w:rsidRPr="00E27D23" w:rsidRDefault="001036F1">
            <w:pPr>
              <w:pStyle w:val="TAL"/>
            </w:pPr>
          </w:p>
        </w:tc>
      </w:tr>
      <w:tr w:rsidR="001036F1" w:rsidRPr="00E27D23" w14:paraId="36060F8D"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A20195" w14:textId="77777777" w:rsidR="001036F1" w:rsidRPr="00E27D23" w:rsidRDefault="001036F1">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237829"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C59E3A"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53EF0A" w14:textId="77777777" w:rsidR="001036F1" w:rsidRPr="00E27D23" w:rsidRDefault="001036F1">
            <w:pPr>
              <w:pStyle w:val="TAL"/>
              <w:rPr>
                <w:highlight w:val="yellow"/>
                <w:lang w:eastAsia="zh-CN"/>
              </w:rPr>
            </w:pPr>
          </w:p>
        </w:tc>
      </w:tr>
      <w:tr w:rsidR="001036F1" w:rsidRPr="00E27D23" w14:paraId="32C91B24"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8F618D" w14:textId="77777777" w:rsidR="001036F1" w:rsidRPr="00E27D23" w:rsidRDefault="001036F1">
            <w:pPr>
              <w:pStyle w:val="TAL"/>
            </w:pPr>
            <w:r w:rsidRPr="00E27D23">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9E2316" w14:textId="77777777" w:rsidR="001036F1" w:rsidRPr="00E27D23" w:rsidRDefault="001036F1">
            <w:pPr>
              <w:pStyle w:val="TAL"/>
            </w:pPr>
            <w:r w:rsidRPr="00E27D23">
              <w:t>CellGroup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B4B3B3" w14:textId="77777777" w:rsidR="001036F1" w:rsidRPr="00E27D23" w:rsidRDefault="001036F1">
            <w:pPr>
              <w:pStyle w:val="TAL"/>
            </w:pPr>
            <w:r w:rsidRPr="00E27D23">
              <w:t>Table 14.2.4.2.1.3.3-1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5E900D" w14:textId="77777777" w:rsidR="001036F1" w:rsidRPr="00E27D23" w:rsidRDefault="001036F1">
            <w:pPr>
              <w:pStyle w:val="TAL"/>
            </w:pPr>
          </w:p>
        </w:tc>
      </w:tr>
      <w:tr w:rsidR="001036F1" w:rsidRPr="00E27D23" w14:paraId="2CCE2F19"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22F470" w14:textId="77777777" w:rsidR="001036F1" w:rsidRPr="00E27D23" w:rsidRDefault="001036F1">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086E04"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71568E"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2943F" w14:textId="77777777" w:rsidR="001036F1" w:rsidRPr="00E27D23" w:rsidRDefault="001036F1">
            <w:pPr>
              <w:pStyle w:val="TAL"/>
            </w:pPr>
          </w:p>
        </w:tc>
      </w:tr>
      <w:tr w:rsidR="001036F1" w:rsidRPr="00E27D23" w14:paraId="023380AD"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F18F5F" w14:textId="77777777" w:rsidR="001036F1" w:rsidRPr="00E27D23" w:rsidRDefault="001036F1">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161FAE"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CA2CE8"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2979D3" w14:textId="77777777" w:rsidR="001036F1" w:rsidRPr="00E27D23" w:rsidRDefault="001036F1">
            <w:pPr>
              <w:pStyle w:val="TAL"/>
            </w:pPr>
          </w:p>
        </w:tc>
      </w:tr>
      <w:tr w:rsidR="001036F1" w:rsidRPr="00E27D23" w14:paraId="32957522"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DC2B6B" w14:textId="77777777" w:rsidR="001036F1" w:rsidRPr="00E27D23" w:rsidRDefault="001036F1">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A4EAF"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2983DA"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B42FAB" w14:textId="77777777" w:rsidR="001036F1" w:rsidRPr="00E27D23" w:rsidRDefault="001036F1">
            <w:pPr>
              <w:pStyle w:val="TAL"/>
            </w:pPr>
          </w:p>
        </w:tc>
      </w:tr>
      <w:tr w:rsidR="001036F1" w:rsidRPr="00E27D23" w14:paraId="5B86C03D"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BB742B" w14:textId="77777777" w:rsidR="001036F1" w:rsidRPr="00E27D23" w:rsidRDefault="001036F1">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44ECA"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2F8BED"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17D659" w14:textId="77777777" w:rsidR="001036F1" w:rsidRPr="00E27D23" w:rsidRDefault="001036F1">
            <w:pPr>
              <w:pStyle w:val="TAL"/>
            </w:pPr>
          </w:p>
        </w:tc>
      </w:tr>
    </w:tbl>
    <w:p w14:paraId="5B89CEEE" w14:textId="77777777" w:rsidR="001036F1" w:rsidRPr="00E27D23" w:rsidRDefault="001036F1" w:rsidP="001036F1"/>
    <w:p w14:paraId="50D47A72" w14:textId="77777777" w:rsidR="001036F1" w:rsidRPr="00E27D23" w:rsidRDefault="001036F1" w:rsidP="001036F1">
      <w:pPr>
        <w:pStyle w:val="TH"/>
        <w:rPr>
          <w:i/>
        </w:rPr>
      </w:pPr>
      <w:r w:rsidRPr="00E27D23">
        <w:rPr>
          <w:color w:val="000000"/>
        </w:rPr>
        <w:t>Table 14.2.4.2.1.3.3-12</w:t>
      </w:r>
      <w:r w:rsidRPr="00E27D23">
        <w:t>:</w:t>
      </w:r>
      <w:r w:rsidRPr="00E27D23">
        <w:rPr>
          <w:i/>
          <w:iCs/>
        </w:rPr>
        <w:t xml:space="preserve"> </w:t>
      </w:r>
      <w:r w:rsidRPr="00E27D23">
        <w:rPr>
          <w:i/>
        </w:rPr>
        <w:t>RadioBearerConfig</w:t>
      </w:r>
      <w:r w:rsidRPr="00E27D23">
        <w:t xml:space="preserve"> (</w:t>
      </w:r>
      <w:r w:rsidRPr="00E27D23">
        <w:rPr>
          <w:color w:val="000000"/>
        </w:rPr>
        <w:t>Table 14.2.4.2.1.3.3-11</w:t>
      </w:r>
      <w:r w:rsidRPr="00E27D23">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E27D23" w14:paraId="3FACBF6D" w14:textId="77777777" w:rsidTr="00FB60A9">
        <w:tc>
          <w:tcPr>
            <w:tcW w:w="9750" w:type="dxa"/>
            <w:gridSpan w:val="4"/>
            <w:tcBorders>
              <w:top w:val="single" w:sz="4" w:space="0" w:color="auto"/>
              <w:left w:val="single" w:sz="4" w:space="0" w:color="auto"/>
              <w:bottom w:val="single" w:sz="4" w:space="0" w:color="auto"/>
              <w:right w:val="single" w:sz="4" w:space="0" w:color="auto"/>
            </w:tcBorders>
            <w:hideMark/>
          </w:tcPr>
          <w:p w14:paraId="026A362B" w14:textId="77777777" w:rsidR="001036F1" w:rsidRPr="00E27D23" w:rsidRDefault="001036F1">
            <w:pPr>
              <w:pStyle w:val="TAH"/>
              <w:jc w:val="left"/>
              <w:rPr>
                <w:b w:val="0"/>
              </w:rPr>
            </w:pPr>
            <w:r w:rsidRPr="00E27D23">
              <w:t xml:space="preserve"> </w:t>
            </w:r>
            <w:r w:rsidRPr="00E27D23">
              <w:rPr>
                <w:b w:val="0"/>
              </w:rPr>
              <w:t>Derivation Path: TS 38.508-1 [4], Table 4.6.3-132</w:t>
            </w:r>
          </w:p>
        </w:tc>
      </w:tr>
      <w:tr w:rsidR="001036F1" w:rsidRPr="00E27D23" w14:paraId="3C824EFC"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61388E17" w14:textId="77777777" w:rsidR="001036F1" w:rsidRPr="00E27D23" w:rsidRDefault="001036F1">
            <w:pPr>
              <w:pStyle w:val="TAH"/>
            </w:pPr>
            <w:r w:rsidRPr="00E27D23">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1B002DD" w14:textId="77777777" w:rsidR="001036F1" w:rsidRPr="00E27D23" w:rsidRDefault="001036F1">
            <w:pPr>
              <w:pStyle w:val="TAH"/>
            </w:pPr>
            <w:r w:rsidRPr="00E27D23">
              <w:t>Value/remark</w:t>
            </w:r>
          </w:p>
        </w:tc>
        <w:tc>
          <w:tcPr>
            <w:tcW w:w="1701" w:type="dxa"/>
            <w:tcBorders>
              <w:top w:val="single" w:sz="4" w:space="0" w:color="auto"/>
              <w:left w:val="single" w:sz="4" w:space="0" w:color="auto"/>
              <w:bottom w:val="single" w:sz="4" w:space="0" w:color="auto"/>
              <w:right w:val="single" w:sz="4" w:space="0" w:color="auto"/>
            </w:tcBorders>
            <w:hideMark/>
          </w:tcPr>
          <w:p w14:paraId="686AB173" w14:textId="77777777" w:rsidR="001036F1" w:rsidRPr="00E27D23" w:rsidRDefault="001036F1">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60266876" w14:textId="77777777" w:rsidR="001036F1" w:rsidRPr="00E27D23" w:rsidRDefault="001036F1">
            <w:pPr>
              <w:pStyle w:val="TAH"/>
            </w:pPr>
            <w:r w:rsidRPr="00E27D23">
              <w:t>Condition</w:t>
            </w:r>
          </w:p>
        </w:tc>
      </w:tr>
      <w:tr w:rsidR="001036F1" w:rsidRPr="00E27D23" w14:paraId="40A86981"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6E1CE466" w14:textId="77777777" w:rsidR="001036F1" w:rsidRPr="00E27D23" w:rsidRDefault="001036F1">
            <w:pPr>
              <w:pStyle w:val="TAL"/>
            </w:pPr>
            <w:r w:rsidRPr="00E27D23">
              <w:t xml:space="preserve">RadioBearerConfig ::= </w:t>
            </w:r>
            <w:r w:rsidRPr="00E27D23">
              <w:rPr>
                <w:snapToGrid w:val="0"/>
              </w:rPr>
              <w:t xml:space="preserve">SEQUENCE </w:t>
            </w:r>
            <w:r w:rsidRPr="00E27D23">
              <w:t>{</w:t>
            </w:r>
          </w:p>
        </w:tc>
        <w:tc>
          <w:tcPr>
            <w:tcW w:w="2268" w:type="dxa"/>
            <w:tcBorders>
              <w:top w:val="single" w:sz="4" w:space="0" w:color="auto"/>
              <w:left w:val="single" w:sz="4" w:space="0" w:color="auto"/>
              <w:bottom w:val="single" w:sz="4" w:space="0" w:color="auto"/>
              <w:right w:val="single" w:sz="4" w:space="0" w:color="auto"/>
            </w:tcBorders>
          </w:tcPr>
          <w:p w14:paraId="65730880" w14:textId="77777777" w:rsidR="001036F1" w:rsidRPr="00E27D23" w:rsidRDefault="001036F1">
            <w:pPr>
              <w:pStyle w:val="TAL"/>
            </w:pPr>
          </w:p>
        </w:tc>
        <w:tc>
          <w:tcPr>
            <w:tcW w:w="1701" w:type="dxa"/>
            <w:tcBorders>
              <w:top w:val="single" w:sz="4" w:space="0" w:color="auto"/>
              <w:left w:val="single" w:sz="4" w:space="0" w:color="auto"/>
              <w:bottom w:val="single" w:sz="4" w:space="0" w:color="auto"/>
              <w:right w:val="single" w:sz="4" w:space="0" w:color="auto"/>
            </w:tcBorders>
          </w:tcPr>
          <w:p w14:paraId="091A02A0"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5E36BB9" w14:textId="77777777" w:rsidR="001036F1" w:rsidRPr="00E27D23" w:rsidRDefault="001036F1">
            <w:pPr>
              <w:pStyle w:val="TAL"/>
            </w:pPr>
          </w:p>
        </w:tc>
      </w:tr>
      <w:tr w:rsidR="001036F1" w:rsidRPr="00E27D23" w14:paraId="3FAC8EC8"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17E456C7" w14:textId="77777777" w:rsidR="001036F1" w:rsidRPr="00E27D23" w:rsidRDefault="001036F1">
            <w:pPr>
              <w:pStyle w:val="TAL"/>
            </w:pPr>
            <w:r w:rsidRPr="00E27D23">
              <w:t xml:space="preserve">  mrb-ToAddModList-r17 SEQUENCE (SIZE (1..maxDRB)) OF MRB-ToAddMod-r17 {</w:t>
            </w:r>
          </w:p>
        </w:tc>
        <w:tc>
          <w:tcPr>
            <w:tcW w:w="2268" w:type="dxa"/>
            <w:tcBorders>
              <w:top w:val="single" w:sz="4" w:space="0" w:color="auto"/>
              <w:left w:val="single" w:sz="4" w:space="0" w:color="auto"/>
              <w:bottom w:val="single" w:sz="4" w:space="0" w:color="auto"/>
              <w:right w:val="single" w:sz="4" w:space="0" w:color="auto"/>
            </w:tcBorders>
            <w:hideMark/>
          </w:tcPr>
          <w:p w14:paraId="2DE1CCC3" w14:textId="77777777" w:rsidR="001036F1" w:rsidRPr="00E27D23" w:rsidRDefault="001036F1">
            <w:pPr>
              <w:pStyle w:val="TAL"/>
            </w:pPr>
            <w:r w:rsidRPr="00E27D23">
              <w:t xml:space="preserve">1 </w:t>
            </w:r>
            <w:r w:rsidRPr="00E27D23">
              <w:rPr>
                <w:lang w:eastAsia="zh-CN"/>
              </w:rPr>
              <w:t>entry</w:t>
            </w:r>
          </w:p>
        </w:tc>
        <w:tc>
          <w:tcPr>
            <w:tcW w:w="1701" w:type="dxa"/>
            <w:tcBorders>
              <w:top w:val="single" w:sz="4" w:space="0" w:color="auto"/>
              <w:left w:val="single" w:sz="4" w:space="0" w:color="auto"/>
              <w:bottom w:val="single" w:sz="4" w:space="0" w:color="auto"/>
              <w:right w:val="single" w:sz="4" w:space="0" w:color="auto"/>
            </w:tcBorders>
          </w:tcPr>
          <w:p w14:paraId="4A791EB8"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39C566E" w14:textId="77777777" w:rsidR="001036F1" w:rsidRPr="00E27D23" w:rsidRDefault="001036F1">
            <w:pPr>
              <w:pStyle w:val="TAL"/>
              <w:rPr>
                <w:lang w:eastAsia="zh-CN"/>
              </w:rPr>
            </w:pPr>
          </w:p>
        </w:tc>
      </w:tr>
      <w:tr w:rsidR="001036F1" w:rsidRPr="00E27D23" w14:paraId="1C3DD310"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59EE59CF" w14:textId="7763B55E" w:rsidR="001036F1" w:rsidRPr="00E27D23" w:rsidRDefault="001036F1">
            <w:pPr>
              <w:pStyle w:val="TAL"/>
            </w:pPr>
            <w:r w:rsidRPr="00E27D23">
              <w:t xml:space="preserve">   </w:t>
            </w:r>
            <w:r w:rsidR="00FB60A9" w:rsidRPr="00E27D23">
              <w:t xml:space="preserve"> </w:t>
            </w:r>
            <w:r w:rsidRPr="00E27D23">
              <w:t>MRB-ToAddMod-r17 [1] SEQUENCE {</w:t>
            </w:r>
          </w:p>
        </w:tc>
        <w:tc>
          <w:tcPr>
            <w:tcW w:w="2268" w:type="dxa"/>
            <w:tcBorders>
              <w:top w:val="single" w:sz="4" w:space="0" w:color="auto"/>
              <w:left w:val="single" w:sz="4" w:space="0" w:color="auto"/>
              <w:bottom w:val="single" w:sz="4" w:space="0" w:color="auto"/>
              <w:right w:val="single" w:sz="4" w:space="0" w:color="auto"/>
            </w:tcBorders>
          </w:tcPr>
          <w:p w14:paraId="27F83B29" w14:textId="77777777" w:rsidR="001036F1" w:rsidRPr="00E27D23" w:rsidRDefault="001036F1">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79024904" w14:textId="77777777" w:rsidR="001036F1" w:rsidRPr="00E27D23" w:rsidRDefault="001036F1">
            <w:pPr>
              <w:pStyle w:val="TAL"/>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67B81656" w14:textId="77777777" w:rsidR="001036F1" w:rsidRPr="00E27D23" w:rsidRDefault="001036F1">
            <w:pPr>
              <w:pStyle w:val="TAL"/>
            </w:pPr>
          </w:p>
        </w:tc>
      </w:tr>
      <w:tr w:rsidR="001036F1" w:rsidRPr="00E27D23" w14:paraId="54FF3595"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0AD6BCEC" w14:textId="77777777" w:rsidR="001036F1" w:rsidRPr="00E27D23" w:rsidRDefault="001036F1">
            <w:pPr>
              <w:pStyle w:val="TAL"/>
            </w:pPr>
            <w:r w:rsidRPr="00E27D23">
              <w:t xml:space="preserve">      mbs-SessionId-r17</w:t>
            </w:r>
          </w:p>
        </w:tc>
        <w:tc>
          <w:tcPr>
            <w:tcW w:w="2268" w:type="dxa"/>
            <w:tcBorders>
              <w:top w:val="single" w:sz="4" w:space="0" w:color="auto"/>
              <w:left w:val="single" w:sz="4" w:space="0" w:color="auto"/>
              <w:bottom w:val="single" w:sz="4" w:space="0" w:color="auto"/>
              <w:right w:val="single" w:sz="4" w:space="0" w:color="auto"/>
            </w:tcBorders>
            <w:hideMark/>
          </w:tcPr>
          <w:p w14:paraId="6B1A4E5F" w14:textId="77777777" w:rsidR="001036F1" w:rsidRPr="00E27D23" w:rsidRDefault="001036F1">
            <w:pPr>
              <w:pStyle w:val="TAL"/>
            </w:pPr>
            <w:r w:rsidRPr="00E27D23">
              <w:t>TMGI</w:t>
            </w:r>
          </w:p>
        </w:tc>
        <w:tc>
          <w:tcPr>
            <w:tcW w:w="1701" w:type="dxa"/>
            <w:tcBorders>
              <w:top w:val="single" w:sz="4" w:space="0" w:color="auto"/>
              <w:left w:val="single" w:sz="4" w:space="0" w:color="auto"/>
              <w:bottom w:val="single" w:sz="4" w:space="0" w:color="auto"/>
              <w:right w:val="single" w:sz="4" w:space="0" w:color="auto"/>
            </w:tcBorders>
          </w:tcPr>
          <w:p w14:paraId="6B3D8BE5"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332CB3EC" w14:textId="77777777" w:rsidR="001036F1" w:rsidRPr="00E27D23" w:rsidRDefault="001036F1">
            <w:pPr>
              <w:pStyle w:val="TAL"/>
            </w:pPr>
          </w:p>
        </w:tc>
      </w:tr>
      <w:tr w:rsidR="001036F1" w:rsidRPr="00E27D23" w14:paraId="6A977A52"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5DB76E98" w14:textId="77777777" w:rsidR="001036F1" w:rsidRPr="00E27D23" w:rsidRDefault="001036F1">
            <w:pPr>
              <w:pStyle w:val="TAL"/>
            </w:pPr>
            <w:r w:rsidRPr="00E27D23">
              <w:t xml:space="preserve">      mrb-Identity-r17</w:t>
            </w:r>
          </w:p>
        </w:tc>
        <w:tc>
          <w:tcPr>
            <w:tcW w:w="2268" w:type="dxa"/>
            <w:tcBorders>
              <w:top w:val="single" w:sz="4" w:space="0" w:color="auto"/>
              <w:left w:val="single" w:sz="4" w:space="0" w:color="auto"/>
              <w:bottom w:val="single" w:sz="4" w:space="0" w:color="auto"/>
              <w:right w:val="single" w:sz="4" w:space="0" w:color="auto"/>
            </w:tcBorders>
            <w:hideMark/>
          </w:tcPr>
          <w:p w14:paraId="611A9269" w14:textId="77777777" w:rsidR="001036F1" w:rsidRPr="00E27D23" w:rsidRDefault="001036F1">
            <w:pPr>
              <w:pStyle w:val="TAL"/>
              <w:rPr>
                <w:lang w:eastAsia="zh-CN"/>
              </w:rPr>
            </w:pPr>
            <w:r w:rsidRPr="00E27D23">
              <w:rPr>
                <w:lang w:eastAsia="zh-CN"/>
              </w:rPr>
              <w:t>MRB-Identity with condition MRBm</w:t>
            </w:r>
          </w:p>
        </w:tc>
        <w:tc>
          <w:tcPr>
            <w:tcW w:w="1701" w:type="dxa"/>
            <w:tcBorders>
              <w:top w:val="single" w:sz="4" w:space="0" w:color="auto"/>
              <w:left w:val="single" w:sz="4" w:space="0" w:color="auto"/>
              <w:bottom w:val="single" w:sz="4" w:space="0" w:color="auto"/>
              <w:right w:val="single" w:sz="4" w:space="0" w:color="auto"/>
            </w:tcBorders>
            <w:hideMark/>
          </w:tcPr>
          <w:p w14:paraId="536FB423" w14:textId="77777777" w:rsidR="001036F1" w:rsidRPr="00E27D23" w:rsidRDefault="001036F1">
            <w:pPr>
              <w:pStyle w:val="TAL"/>
              <w:rPr>
                <w:lang w:eastAsia="zh-CN"/>
              </w:rPr>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7F5E956D" w14:textId="77777777" w:rsidR="001036F1" w:rsidRPr="00E27D23" w:rsidRDefault="001036F1">
            <w:pPr>
              <w:pStyle w:val="TAL"/>
              <w:rPr>
                <w:lang w:eastAsia="zh-CN"/>
              </w:rPr>
            </w:pPr>
          </w:p>
        </w:tc>
      </w:tr>
      <w:tr w:rsidR="001036F1" w:rsidRPr="00E27D23" w14:paraId="6B317421" w14:textId="77777777" w:rsidTr="00FB60A9">
        <w:tc>
          <w:tcPr>
            <w:tcW w:w="4536" w:type="dxa"/>
            <w:tcBorders>
              <w:top w:val="single" w:sz="4" w:space="0" w:color="auto"/>
              <w:left w:val="single" w:sz="4" w:space="0" w:color="auto"/>
              <w:bottom w:val="nil"/>
              <w:right w:val="single" w:sz="4" w:space="0" w:color="auto"/>
            </w:tcBorders>
            <w:hideMark/>
          </w:tcPr>
          <w:p w14:paraId="503C8237" w14:textId="77777777" w:rsidR="001036F1" w:rsidRPr="00E27D23" w:rsidRDefault="001036F1">
            <w:pPr>
              <w:pStyle w:val="TAL"/>
            </w:pPr>
            <w:r w:rsidRPr="00E27D23">
              <w:t xml:space="preserve">      pdcp-Config-r17</w:t>
            </w:r>
          </w:p>
        </w:tc>
        <w:tc>
          <w:tcPr>
            <w:tcW w:w="2268" w:type="dxa"/>
            <w:tcBorders>
              <w:top w:val="single" w:sz="4" w:space="0" w:color="auto"/>
              <w:left w:val="single" w:sz="4" w:space="0" w:color="auto"/>
              <w:bottom w:val="single" w:sz="4" w:space="0" w:color="auto"/>
              <w:right w:val="single" w:sz="4" w:space="0" w:color="auto"/>
            </w:tcBorders>
            <w:hideMark/>
          </w:tcPr>
          <w:p w14:paraId="3C5C5D6F" w14:textId="77777777" w:rsidR="001036F1" w:rsidRPr="00E27D23" w:rsidRDefault="001036F1">
            <w:pPr>
              <w:pStyle w:val="TAL"/>
            </w:pPr>
            <w:r w:rsidRPr="00E27D23">
              <w:t>PDCP-Config</w:t>
            </w:r>
          </w:p>
        </w:tc>
        <w:tc>
          <w:tcPr>
            <w:tcW w:w="1701" w:type="dxa"/>
            <w:tcBorders>
              <w:top w:val="single" w:sz="4" w:space="0" w:color="auto"/>
              <w:left w:val="single" w:sz="4" w:space="0" w:color="auto"/>
              <w:bottom w:val="single" w:sz="4" w:space="0" w:color="auto"/>
              <w:right w:val="single" w:sz="4" w:space="0" w:color="auto"/>
            </w:tcBorders>
          </w:tcPr>
          <w:p w14:paraId="3E7942EA"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D08F1CF" w14:textId="77777777" w:rsidR="001036F1" w:rsidRPr="00E27D23" w:rsidRDefault="001036F1">
            <w:pPr>
              <w:pStyle w:val="TAL"/>
            </w:pPr>
          </w:p>
        </w:tc>
      </w:tr>
      <w:tr w:rsidR="001036F1" w:rsidRPr="00E27D23" w14:paraId="6FFD2CA3"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6340FF56" w14:textId="53519071" w:rsidR="001036F1" w:rsidRPr="00E27D23" w:rsidRDefault="00FB60A9" w:rsidP="00FB60A9">
            <w:pPr>
              <w:pStyle w:val="TAL"/>
            </w:pPr>
            <w:r w:rsidRPr="00E27D23">
              <w:rPr>
                <w:lang w:eastAsia="zh-CN"/>
              </w:rPr>
              <w:t xml:space="preserve">    </w:t>
            </w:r>
            <w:r w:rsidR="001036F1" w:rsidRPr="00E27D23">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4F906F11" w14:textId="77777777" w:rsidR="001036F1" w:rsidRPr="00E27D23" w:rsidRDefault="001036F1">
            <w:pPr>
              <w:pStyle w:val="TAL"/>
            </w:pPr>
          </w:p>
        </w:tc>
        <w:tc>
          <w:tcPr>
            <w:tcW w:w="1701" w:type="dxa"/>
            <w:tcBorders>
              <w:top w:val="single" w:sz="4" w:space="0" w:color="auto"/>
              <w:left w:val="single" w:sz="4" w:space="0" w:color="auto"/>
              <w:bottom w:val="single" w:sz="4" w:space="0" w:color="auto"/>
              <w:right w:val="single" w:sz="4" w:space="0" w:color="auto"/>
            </w:tcBorders>
          </w:tcPr>
          <w:p w14:paraId="7301BD6F"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4CD387F" w14:textId="77777777" w:rsidR="001036F1" w:rsidRPr="00E27D23" w:rsidRDefault="001036F1">
            <w:pPr>
              <w:pStyle w:val="TAL"/>
            </w:pPr>
          </w:p>
        </w:tc>
      </w:tr>
      <w:tr w:rsidR="00FB60A9" w:rsidRPr="00E27D23" w14:paraId="5E8BE986" w14:textId="77777777" w:rsidTr="00FB60A9">
        <w:tc>
          <w:tcPr>
            <w:tcW w:w="4536" w:type="dxa"/>
            <w:tcBorders>
              <w:top w:val="single" w:sz="4" w:space="0" w:color="auto"/>
              <w:left w:val="single" w:sz="4" w:space="0" w:color="auto"/>
              <w:bottom w:val="single" w:sz="4" w:space="0" w:color="auto"/>
              <w:right w:val="single" w:sz="4" w:space="0" w:color="auto"/>
            </w:tcBorders>
          </w:tcPr>
          <w:p w14:paraId="32A75617" w14:textId="115ECA28" w:rsidR="00FB60A9" w:rsidRPr="00E27D23" w:rsidRDefault="00FB60A9" w:rsidP="00FB60A9">
            <w:pPr>
              <w:pStyle w:val="TAL"/>
              <w:rPr>
                <w:lang w:eastAsia="zh-CN"/>
              </w:rPr>
            </w:pPr>
            <w:r w:rsidRPr="00E27D23">
              <w:t xml:space="preserve">  </w:t>
            </w:r>
            <w:r w:rsidRPr="00E27D23">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589E8E3D" w14:textId="77777777" w:rsidR="00FB60A9" w:rsidRPr="00E27D23" w:rsidRDefault="00FB60A9" w:rsidP="00FB60A9">
            <w:pPr>
              <w:pStyle w:val="TAL"/>
            </w:pPr>
          </w:p>
        </w:tc>
        <w:tc>
          <w:tcPr>
            <w:tcW w:w="1701" w:type="dxa"/>
            <w:tcBorders>
              <w:top w:val="single" w:sz="4" w:space="0" w:color="auto"/>
              <w:left w:val="single" w:sz="4" w:space="0" w:color="auto"/>
              <w:bottom w:val="single" w:sz="4" w:space="0" w:color="auto"/>
              <w:right w:val="single" w:sz="4" w:space="0" w:color="auto"/>
            </w:tcBorders>
          </w:tcPr>
          <w:p w14:paraId="55C3AADA" w14:textId="77777777" w:rsidR="00FB60A9" w:rsidRPr="00E27D23" w:rsidRDefault="00FB60A9" w:rsidP="00FB60A9">
            <w:pPr>
              <w:pStyle w:val="TAL"/>
            </w:pPr>
          </w:p>
        </w:tc>
        <w:tc>
          <w:tcPr>
            <w:tcW w:w="1245" w:type="dxa"/>
            <w:tcBorders>
              <w:top w:val="single" w:sz="4" w:space="0" w:color="auto"/>
              <w:left w:val="single" w:sz="4" w:space="0" w:color="auto"/>
              <w:bottom w:val="single" w:sz="4" w:space="0" w:color="auto"/>
              <w:right w:val="single" w:sz="4" w:space="0" w:color="auto"/>
            </w:tcBorders>
          </w:tcPr>
          <w:p w14:paraId="4E7E4E3A" w14:textId="77777777" w:rsidR="00FB60A9" w:rsidRPr="00E27D23" w:rsidRDefault="00FB60A9" w:rsidP="00FB60A9">
            <w:pPr>
              <w:pStyle w:val="TAL"/>
            </w:pPr>
          </w:p>
        </w:tc>
      </w:tr>
      <w:tr w:rsidR="001036F1" w:rsidRPr="00E27D23" w14:paraId="0C2FB41B"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5EA65483" w14:textId="77777777" w:rsidR="001036F1" w:rsidRPr="00E27D23" w:rsidRDefault="001036F1">
            <w:pPr>
              <w:pStyle w:val="TAL"/>
            </w:pPr>
            <w:r w:rsidRPr="00E27D23">
              <w:t xml:space="preserve">  mrb-ToReleaseList-r17 SEQUENCE (SIZE (1..maxMRB-r17)) OF MRB-ToAddMod-r17 {</w:t>
            </w:r>
          </w:p>
        </w:tc>
        <w:tc>
          <w:tcPr>
            <w:tcW w:w="2268" w:type="dxa"/>
            <w:tcBorders>
              <w:top w:val="single" w:sz="4" w:space="0" w:color="auto"/>
              <w:left w:val="single" w:sz="4" w:space="0" w:color="auto"/>
              <w:bottom w:val="single" w:sz="4" w:space="0" w:color="auto"/>
              <w:right w:val="single" w:sz="4" w:space="0" w:color="auto"/>
            </w:tcBorders>
            <w:hideMark/>
          </w:tcPr>
          <w:p w14:paraId="2E0503A0" w14:textId="77777777" w:rsidR="001036F1" w:rsidRPr="00E27D23" w:rsidRDefault="001036F1">
            <w:pPr>
              <w:pStyle w:val="TAL"/>
            </w:pPr>
            <w:r w:rsidRPr="00E27D23">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1168E965"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0CE7A1F" w14:textId="77777777" w:rsidR="001036F1" w:rsidRPr="00E27D23" w:rsidRDefault="001036F1">
            <w:pPr>
              <w:pStyle w:val="TAL"/>
            </w:pPr>
          </w:p>
        </w:tc>
      </w:tr>
      <w:tr w:rsidR="001036F1" w:rsidRPr="00E27D23" w14:paraId="44869468"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1D1D362B" w14:textId="43F247E3" w:rsidR="001036F1" w:rsidRPr="00E27D23" w:rsidRDefault="001036F1">
            <w:pPr>
              <w:pStyle w:val="TAL"/>
            </w:pPr>
            <w:r w:rsidRPr="00E27D23">
              <w:t xml:space="preserve">   </w:t>
            </w:r>
            <w:r w:rsidR="00FB60A9" w:rsidRPr="00E27D23">
              <w:t xml:space="preserve"> </w:t>
            </w:r>
            <w:r w:rsidRPr="00E27D23">
              <w:t>MRB-Identity-r17[1]</w:t>
            </w:r>
          </w:p>
        </w:tc>
        <w:tc>
          <w:tcPr>
            <w:tcW w:w="2268" w:type="dxa"/>
            <w:tcBorders>
              <w:top w:val="single" w:sz="4" w:space="0" w:color="auto"/>
              <w:left w:val="single" w:sz="4" w:space="0" w:color="auto"/>
              <w:bottom w:val="single" w:sz="4" w:space="0" w:color="auto"/>
              <w:right w:val="single" w:sz="4" w:space="0" w:color="auto"/>
            </w:tcBorders>
            <w:hideMark/>
          </w:tcPr>
          <w:p w14:paraId="04B3E41B" w14:textId="77777777" w:rsidR="001036F1" w:rsidRPr="00E27D23" w:rsidRDefault="001036F1">
            <w:pPr>
              <w:pStyle w:val="TAL"/>
            </w:pPr>
            <w:r w:rsidRPr="00E27D23">
              <w:rPr>
                <w:lang w:eastAsia="zh-CN"/>
              </w:rPr>
              <w:t>MRB-Identity with condition MRBm</w:t>
            </w:r>
          </w:p>
        </w:tc>
        <w:tc>
          <w:tcPr>
            <w:tcW w:w="1701" w:type="dxa"/>
            <w:tcBorders>
              <w:top w:val="single" w:sz="4" w:space="0" w:color="auto"/>
              <w:left w:val="single" w:sz="4" w:space="0" w:color="auto"/>
              <w:bottom w:val="single" w:sz="4" w:space="0" w:color="auto"/>
              <w:right w:val="single" w:sz="4" w:space="0" w:color="auto"/>
            </w:tcBorders>
            <w:hideMark/>
          </w:tcPr>
          <w:p w14:paraId="04429ECA" w14:textId="77777777" w:rsidR="001036F1" w:rsidRPr="00E27D23" w:rsidRDefault="001036F1">
            <w:pPr>
              <w:pStyle w:val="TAL"/>
            </w:pPr>
            <w:r w:rsidRPr="00E27D23">
              <w:rPr>
                <w:lang w:eastAsia="zh-CN"/>
              </w:rPr>
              <w:t>m=2</w:t>
            </w:r>
          </w:p>
        </w:tc>
        <w:tc>
          <w:tcPr>
            <w:tcW w:w="1245" w:type="dxa"/>
            <w:tcBorders>
              <w:top w:val="single" w:sz="4" w:space="0" w:color="auto"/>
              <w:left w:val="single" w:sz="4" w:space="0" w:color="auto"/>
              <w:bottom w:val="single" w:sz="4" w:space="0" w:color="auto"/>
              <w:right w:val="single" w:sz="4" w:space="0" w:color="auto"/>
            </w:tcBorders>
          </w:tcPr>
          <w:p w14:paraId="0AD26558" w14:textId="77777777" w:rsidR="001036F1" w:rsidRPr="00E27D23" w:rsidRDefault="001036F1">
            <w:pPr>
              <w:pStyle w:val="TAL"/>
            </w:pPr>
          </w:p>
        </w:tc>
      </w:tr>
      <w:tr w:rsidR="001036F1" w:rsidRPr="00E27D23" w14:paraId="1499D0FE"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79F83B26" w14:textId="77777777" w:rsidR="001036F1" w:rsidRPr="00E27D23" w:rsidRDefault="001036F1">
            <w:pPr>
              <w:pStyle w:val="TAL"/>
            </w:pPr>
            <w:r w:rsidRPr="00E27D23">
              <w:t xml:space="preserve">  }</w:t>
            </w:r>
          </w:p>
        </w:tc>
        <w:tc>
          <w:tcPr>
            <w:tcW w:w="2268" w:type="dxa"/>
            <w:tcBorders>
              <w:top w:val="single" w:sz="4" w:space="0" w:color="auto"/>
              <w:left w:val="single" w:sz="4" w:space="0" w:color="auto"/>
              <w:bottom w:val="single" w:sz="4" w:space="0" w:color="auto"/>
              <w:right w:val="single" w:sz="4" w:space="0" w:color="auto"/>
            </w:tcBorders>
          </w:tcPr>
          <w:p w14:paraId="43020F66" w14:textId="77777777" w:rsidR="001036F1" w:rsidRPr="00E27D23" w:rsidRDefault="001036F1">
            <w:pPr>
              <w:pStyle w:val="TAL"/>
            </w:pPr>
          </w:p>
        </w:tc>
        <w:tc>
          <w:tcPr>
            <w:tcW w:w="1701" w:type="dxa"/>
            <w:tcBorders>
              <w:top w:val="single" w:sz="4" w:space="0" w:color="auto"/>
              <w:left w:val="single" w:sz="4" w:space="0" w:color="auto"/>
              <w:bottom w:val="single" w:sz="4" w:space="0" w:color="auto"/>
              <w:right w:val="single" w:sz="4" w:space="0" w:color="auto"/>
            </w:tcBorders>
          </w:tcPr>
          <w:p w14:paraId="411599CA"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4B9BD23" w14:textId="77777777" w:rsidR="001036F1" w:rsidRPr="00E27D23" w:rsidRDefault="001036F1">
            <w:pPr>
              <w:pStyle w:val="TAL"/>
            </w:pPr>
          </w:p>
        </w:tc>
      </w:tr>
      <w:tr w:rsidR="001036F1" w:rsidRPr="00E27D23" w14:paraId="3F49FB6F"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6BF35BB0" w14:textId="77777777" w:rsidR="001036F1" w:rsidRPr="00E27D23" w:rsidRDefault="001036F1">
            <w:pPr>
              <w:pStyle w:val="TAL"/>
            </w:pPr>
            <w:r w:rsidRPr="00E27D23">
              <w:t>}</w:t>
            </w:r>
          </w:p>
        </w:tc>
        <w:tc>
          <w:tcPr>
            <w:tcW w:w="2268" w:type="dxa"/>
            <w:tcBorders>
              <w:top w:val="single" w:sz="4" w:space="0" w:color="auto"/>
              <w:left w:val="single" w:sz="4" w:space="0" w:color="auto"/>
              <w:bottom w:val="single" w:sz="4" w:space="0" w:color="auto"/>
              <w:right w:val="single" w:sz="4" w:space="0" w:color="auto"/>
            </w:tcBorders>
          </w:tcPr>
          <w:p w14:paraId="721170B6" w14:textId="77777777" w:rsidR="001036F1" w:rsidRPr="00E27D23" w:rsidRDefault="001036F1">
            <w:pPr>
              <w:pStyle w:val="TAL"/>
            </w:pPr>
          </w:p>
        </w:tc>
        <w:tc>
          <w:tcPr>
            <w:tcW w:w="1701" w:type="dxa"/>
            <w:tcBorders>
              <w:top w:val="single" w:sz="4" w:space="0" w:color="auto"/>
              <w:left w:val="single" w:sz="4" w:space="0" w:color="auto"/>
              <w:bottom w:val="single" w:sz="4" w:space="0" w:color="auto"/>
              <w:right w:val="single" w:sz="4" w:space="0" w:color="auto"/>
            </w:tcBorders>
          </w:tcPr>
          <w:p w14:paraId="221DE709"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03513EA" w14:textId="77777777" w:rsidR="001036F1" w:rsidRPr="00E27D23" w:rsidRDefault="001036F1">
            <w:pPr>
              <w:pStyle w:val="TAL"/>
            </w:pPr>
          </w:p>
        </w:tc>
      </w:tr>
    </w:tbl>
    <w:p w14:paraId="143F9BE2" w14:textId="77777777" w:rsidR="001036F1" w:rsidRPr="00E27D23" w:rsidRDefault="001036F1" w:rsidP="001036F1"/>
    <w:p w14:paraId="674BD64F" w14:textId="77777777" w:rsidR="001036F1" w:rsidRPr="00E27D23" w:rsidRDefault="001036F1" w:rsidP="001036F1">
      <w:pPr>
        <w:pStyle w:val="TH"/>
      </w:pPr>
      <w:r w:rsidRPr="00E27D23">
        <w:t>Table 14.2.4.2.1.3.3-13:</w:t>
      </w:r>
      <w:r w:rsidRPr="00E27D23">
        <w:rPr>
          <w:i/>
          <w:iCs/>
        </w:rPr>
        <w:t xml:space="preserve"> </w:t>
      </w:r>
      <w:r w:rsidRPr="00E27D23">
        <w:rPr>
          <w:i/>
        </w:rPr>
        <w:t xml:space="preserve">CellGroupConfig </w:t>
      </w:r>
      <w:r w:rsidRPr="00E27D23">
        <w:t>(</w:t>
      </w:r>
      <w:r w:rsidRPr="00E27D23">
        <w:rPr>
          <w:color w:val="000000"/>
        </w:rPr>
        <w:t>Table 14.2.4.2.1.3.3-11</w:t>
      </w:r>
      <w:r w:rsidRPr="00E27D23">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E27D23" w14:paraId="63F27A0E"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63699127" w14:textId="77777777" w:rsidR="001036F1" w:rsidRPr="00E27D23" w:rsidRDefault="001036F1">
            <w:pPr>
              <w:pStyle w:val="TAH"/>
              <w:jc w:val="left"/>
              <w:rPr>
                <w:b w:val="0"/>
              </w:rPr>
            </w:pPr>
            <w:r w:rsidRPr="00E27D23">
              <w:rPr>
                <w:b w:val="0"/>
              </w:rPr>
              <w:t>Derivation Path: TS 38.508-1 [4], Table 4.6.3-19</w:t>
            </w:r>
          </w:p>
        </w:tc>
      </w:tr>
      <w:tr w:rsidR="001036F1" w:rsidRPr="00E27D23" w14:paraId="1013BB1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84152B6" w14:textId="77777777" w:rsidR="001036F1" w:rsidRPr="00E27D23" w:rsidRDefault="001036F1">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D0EF1FA" w14:textId="77777777" w:rsidR="001036F1" w:rsidRPr="00E27D23" w:rsidRDefault="001036F1">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3165BFD7" w14:textId="77777777" w:rsidR="001036F1" w:rsidRPr="00E27D23" w:rsidRDefault="001036F1">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277D618A" w14:textId="77777777" w:rsidR="001036F1" w:rsidRPr="00E27D23" w:rsidRDefault="001036F1">
            <w:pPr>
              <w:pStyle w:val="TAH"/>
            </w:pPr>
            <w:r w:rsidRPr="00E27D23">
              <w:t>Condition</w:t>
            </w:r>
          </w:p>
        </w:tc>
      </w:tr>
      <w:tr w:rsidR="001036F1" w:rsidRPr="00E27D23" w14:paraId="09D3ABE1"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FFCE733" w14:textId="77777777" w:rsidR="001036F1" w:rsidRPr="00E27D23" w:rsidRDefault="001036F1">
            <w:pPr>
              <w:pStyle w:val="TAL"/>
            </w:pPr>
            <w:r w:rsidRPr="00E27D23">
              <w:t xml:space="preserve">CellGrou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043E6FD0"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6A5441B2"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3D694047" w14:textId="77777777" w:rsidR="001036F1" w:rsidRPr="00E27D23" w:rsidRDefault="001036F1">
            <w:pPr>
              <w:pStyle w:val="TAL"/>
            </w:pPr>
          </w:p>
        </w:tc>
      </w:tr>
      <w:tr w:rsidR="001036F1" w:rsidRPr="00E27D23" w14:paraId="75186B0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875802D" w14:textId="77777777" w:rsidR="001036F1" w:rsidRPr="00E27D23" w:rsidRDefault="001036F1">
            <w:pPr>
              <w:pStyle w:val="TAL"/>
            </w:pPr>
            <w:r w:rsidRPr="00E27D23">
              <w:t xml:space="preserve">  rlc-BearerToAddModList SEQUENCE (SIZE(1..maxLCH)) OF RLC-BearerConfig</w:t>
            </w: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EC302FB" w14:textId="77777777" w:rsidR="001036F1" w:rsidRPr="00E27D23" w:rsidRDefault="001036F1">
            <w:pPr>
              <w:pStyle w:val="TAL"/>
              <w:rPr>
                <w:lang w:eastAsia="zh-CN"/>
              </w:rPr>
            </w:pPr>
            <w:r w:rsidRPr="00E27D23">
              <w:t>2 entries</w:t>
            </w:r>
          </w:p>
        </w:tc>
        <w:tc>
          <w:tcPr>
            <w:tcW w:w="1700" w:type="dxa"/>
            <w:tcBorders>
              <w:top w:val="single" w:sz="4" w:space="0" w:color="auto"/>
              <w:left w:val="single" w:sz="4" w:space="0" w:color="auto"/>
              <w:bottom w:val="single" w:sz="4" w:space="0" w:color="auto"/>
              <w:right w:val="single" w:sz="4" w:space="0" w:color="auto"/>
            </w:tcBorders>
          </w:tcPr>
          <w:p w14:paraId="4A563FB5" w14:textId="77777777" w:rsidR="001036F1" w:rsidRPr="00E27D23"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9D6EB94" w14:textId="77777777" w:rsidR="001036F1" w:rsidRPr="00E27D23" w:rsidRDefault="001036F1">
            <w:pPr>
              <w:pStyle w:val="TAL"/>
              <w:jc w:val="both"/>
              <w:rPr>
                <w:lang w:eastAsia="zh-CN"/>
              </w:rPr>
            </w:pPr>
          </w:p>
        </w:tc>
      </w:tr>
      <w:tr w:rsidR="001036F1" w:rsidRPr="00E27D23" w14:paraId="25831DDE" w14:textId="77777777" w:rsidTr="001036F1">
        <w:tc>
          <w:tcPr>
            <w:tcW w:w="4535" w:type="dxa"/>
            <w:tcBorders>
              <w:top w:val="single" w:sz="4" w:space="0" w:color="auto"/>
              <w:left w:val="single" w:sz="4" w:space="0" w:color="auto"/>
              <w:bottom w:val="nil"/>
              <w:right w:val="single" w:sz="4" w:space="0" w:color="auto"/>
            </w:tcBorders>
            <w:hideMark/>
          </w:tcPr>
          <w:p w14:paraId="44CEB25A" w14:textId="77777777" w:rsidR="001036F1" w:rsidRPr="00E27D23" w:rsidRDefault="001036F1">
            <w:pPr>
              <w:pStyle w:val="TAL"/>
            </w:pPr>
            <w:r w:rsidRPr="00E27D23">
              <w:t xml:space="preserve">    RLC-BearerConfig[1]</w:t>
            </w:r>
          </w:p>
        </w:tc>
        <w:tc>
          <w:tcPr>
            <w:tcW w:w="2267" w:type="dxa"/>
            <w:tcBorders>
              <w:top w:val="single" w:sz="4" w:space="0" w:color="auto"/>
              <w:left w:val="single" w:sz="4" w:space="0" w:color="auto"/>
              <w:bottom w:val="single" w:sz="4" w:space="0" w:color="auto"/>
              <w:right w:val="single" w:sz="4" w:space="0" w:color="auto"/>
            </w:tcBorders>
            <w:hideMark/>
          </w:tcPr>
          <w:p w14:paraId="489CF332" w14:textId="77777777" w:rsidR="001036F1" w:rsidRPr="00E27D23" w:rsidRDefault="001036F1">
            <w:pPr>
              <w:pStyle w:val="TAL"/>
            </w:pPr>
            <w:r w:rsidRPr="00E27D23">
              <w:t>RLC-BearerConfig with conditions UM_DLonly and PTM and MRBm</w:t>
            </w:r>
          </w:p>
        </w:tc>
        <w:tc>
          <w:tcPr>
            <w:tcW w:w="1700" w:type="dxa"/>
            <w:tcBorders>
              <w:top w:val="single" w:sz="4" w:space="0" w:color="auto"/>
              <w:left w:val="single" w:sz="4" w:space="0" w:color="auto"/>
              <w:bottom w:val="single" w:sz="4" w:space="0" w:color="auto"/>
              <w:right w:val="single" w:sz="4" w:space="0" w:color="auto"/>
            </w:tcBorders>
            <w:hideMark/>
          </w:tcPr>
          <w:p w14:paraId="482AB076" w14:textId="77777777" w:rsidR="001036F1" w:rsidRPr="00E27D23" w:rsidRDefault="001036F1">
            <w:pPr>
              <w:pStyle w:val="TAL"/>
              <w:rPr>
                <w:lang w:eastAsia="zh-CN"/>
              </w:rPr>
            </w:pPr>
            <w:r w:rsidRPr="00E27D23">
              <w:rPr>
                <w:lang w:eastAsia="zh-CN"/>
              </w:rPr>
              <w:t>entry 1</w:t>
            </w:r>
          </w:p>
          <w:p w14:paraId="28C07CE7" w14:textId="77777777" w:rsidR="001036F1" w:rsidRPr="00E27D23" w:rsidRDefault="001036F1">
            <w:pPr>
              <w:pStyle w:val="TAL"/>
              <w:rPr>
                <w:lang w:eastAsia="zh-CN"/>
              </w:rPr>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7B84822E" w14:textId="77777777" w:rsidR="001036F1" w:rsidRPr="00E27D23" w:rsidRDefault="001036F1">
            <w:pPr>
              <w:pStyle w:val="TAL"/>
              <w:rPr>
                <w:lang w:eastAsia="zh-CN"/>
              </w:rPr>
            </w:pPr>
          </w:p>
        </w:tc>
      </w:tr>
      <w:tr w:rsidR="001036F1" w:rsidRPr="00E27D23" w14:paraId="7394EDD7" w14:textId="77777777" w:rsidTr="001036F1">
        <w:tc>
          <w:tcPr>
            <w:tcW w:w="4535" w:type="dxa"/>
            <w:tcBorders>
              <w:top w:val="single" w:sz="4" w:space="0" w:color="auto"/>
              <w:left w:val="single" w:sz="4" w:space="0" w:color="auto"/>
              <w:bottom w:val="nil"/>
              <w:right w:val="single" w:sz="4" w:space="0" w:color="auto"/>
            </w:tcBorders>
            <w:hideMark/>
          </w:tcPr>
          <w:p w14:paraId="321D8A91" w14:textId="45DE927A" w:rsidR="001036F1" w:rsidRPr="00E27D23" w:rsidRDefault="00FB60A9" w:rsidP="00FB60A9">
            <w:pPr>
              <w:pStyle w:val="TAL"/>
            </w:pPr>
            <w:r w:rsidRPr="00E27D23">
              <w:t xml:space="preserve">    </w:t>
            </w:r>
            <w:r w:rsidR="001036F1" w:rsidRPr="00E27D23">
              <w:t>RLC-BearerConfig[</w:t>
            </w:r>
            <w:r w:rsidRPr="00E27D23">
              <w:t>2</w:t>
            </w:r>
            <w:r w:rsidR="001036F1" w:rsidRPr="00E27D23">
              <w:t>1]</w:t>
            </w:r>
          </w:p>
        </w:tc>
        <w:tc>
          <w:tcPr>
            <w:tcW w:w="2267" w:type="dxa"/>
            <w:tcBorders>
              <w:top w:val="single" w:sz="4" w:space="0" w:color="auto"/>
              <w:left w:val="single" w:sz="4" w:space="0" w:color="auto"/>
              <w:bottom w:val="single" w:sz="4" w:space="0" w:color="auto"/>
              <w:right w:val="single" w:sz="4" w:space="0" w:color="auto"/>
            </w:tcBorders>
            <w:hideMark/>
          </w:tcPr>
          <w:p w14:paraId="3259AA01" w14:textId="77777777" w:rsidR="001036F1" w:rsidRPr="00E27D23" w:rsidRDefault="001036F1">
            <w:pPr>
              <w:pStyle w:val="TAL"/>
            </w:pPr>
            <w:r w:rsidRPr="00E27D23">
              <w:t>RLC-BearerConfig with conditions AM and PTP and MRBm</w:t>
            </w:r>
          </w:p>
        </w:tc>
        <w:tc>
          <w:tcPr>
            <w:tcW w:w="1700" w:type="dxa"/>
            <w:tcBorders>
              <w:top w:val="single" w:sz="4" w:space="0" w:color="auto"/>
              <w:left w:val="single" w:sz="4" w:space="0" w:color="auto"/>
              <w:bottom w:val="single" w:sz="4" w:space="0" w:color="auto"/>
              <w:right w:val="single" w:sz="4" w:space="0" w:color="auto"/>
            </w:tcBorders>
            <w:hideMark/>
          </w:tcPr>
          <w:p w14:paraId="34DBAD39" w14:textId="77777777" w:rsidR="001036F1" w:rsidRPr="00E27D23" w:rsidRDefault="001036F1">
            <w:pPr>
              <w:pStyle w:val="TAL"/>
              <w:rPr>
                <w:lang w:eastAsia="zh-CN"/>
              </w:rPr>
            </w:pPr>
            <w:r w:rsidRPr="00E27D23">
              <w:rPr>
                <w:lang w:eastAsia="zh-CN"/>
              </w:rPr>
              <w:t>entry 2</w:t>
            </w:r>
          </w:p>
          <w:p w14:paraId="6A913AC5" w14:textId="77777777" w:rsidR="001036F1" w:rsidRPr="00E27D23" w:rsidRDefault="001036F1">
            <w:pPr>
              <w:pStyle w:val="TAL"/>
              <w:rPr>
                <w:lang w:eastAsia="zh-CN"/>
              </w:rPr>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60889A51" w14:textId="77777777" w:rsidR="001036F1" w:rsidRPr="00E27D23" w:rsidRDefault="001036F1">
            <w:pPr>
              <w:pStyle w:val="TAL"/>
              <w:rPr>
                <w:lang w:eastAsia="zh-CN"/>
              </w:rPr>
            </w:pPr>
          </w:p>
        </w:tc>
      </w:tr>
      <w:tr w:rsidR="001036F1" w:rsidRPr="00E27D23" w14:paraId="45E0BFF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37537D5" w14:textId="77777777" w:rsidR="001036F1" w:rsidRPr="00E27D23" w:rsidRDefault="001036F1">
            <w:pPr>
              <w:pStyle w:val="TAL"/>
              <w:rPr>
                <w:lang w:eastAsia="zh-CN"/>
              </w:rPr>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32EBC16B" w14:textId="77777777" w:rsidR="001036F1" w:rsidRPr="00E27D23" w:rsidRDefault="001036F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967F3F3" w14:textId="77777777" w:rsidR="001036F1" w:rsidRPr="00E27D23"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4066F18" w14:textId="77777777" w:rsidR="001036F1" w:rsidRPr="00E27D23" w:rsidRDefault="001036F1">
            <w:pPr>
              <w:pStyle w:val="TAL"/>
              <w:rPr>
                <w:lang w:eastAsia="zh-CN"/>
              </w:rPr>
            </w:pPr>
          </w:p>
        </w:tc>
      </w:tr>
      <w:tr w:rsidR="001036F1" w:rsidRPr="00E27D23" w14:paraId="7FC44468"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A303A52" w14:textId="77777777" w:rsidR="001036F1" w:rsidRPr="00E27D23" w:rsidRDefault="001036F1">
            <w:pPr>
              <w:pStyle w:val="TAL"/>
            </w:pPr>
            <w:r w:rsidRPr="00E27D23">
              <w:t xml:space="preserve">  rlc-BearerToReleaseList SEQUENCE (SIZE(1..maxLC-ID)) OF LogicalChannelIdentity</w:t>
            </w: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073A375B" w14:textId="77777777" w:rsidR="001036F1" w:rsidRPr="00E27D23" w:rsidRDefault="001036F1">
            <w:pPr>
              <w:pStyle w:val="TAL"/>
              <w:rPr>
                <w:lang w:eastAsia="zh-CN"/>
              </w:rPr>
            </w:pPr>
            <w:r w:rsidRPr="00E27D23">
              <w:t>1 entry</w:t>
            </w:r>
          </w:p>
        </w:tc>
        <w:tc>
          <w:tcPr>
            <w:tcW w:w="1700" w:type="dxa"/>
            <w:tcBorders>
              <w:top w:val="single" w:sz="4" w:space="0" w:color="auto"/>
              <w:left w:val="single" w:sz="4" w:space="0" w:color="auto"/>
              <w:bottom w:val="single" w:sz="4" w:space="0" w:color="auto"/>
              <w:right w:val="single" w:sz="4" w:space="0" w:color="auto"/>
            </w:tcBorders>
          </w:tcPr>
          <w:p w14:paraId="5F6A502F" w14:textId="77777777" w:rsidR="001036F1" w:rsidRPr="00E27D23"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C9308C6" w14:textId="77777777" w:rsidR="001036F1" w:rsidRPr="00E27D23" w:rsidRDefault="001036F1">
            <w:pPr>
              <w:pStyle w:val="TAL"/>
              <w:rPr>
                <w:lang w:eastAsia="zh-CN"/>
              </w:rPr>
            </w:pPr>
          </w:p>
        </w:tc>
      </w:tr>
      <w:tr w:rsidR="001036F1" w:rsidRPr="00E27D23" w14:paraId="6B0E29F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278137A1" w14:textId="77777777" w:rsidR="001036F1" w:rsidRPr="00E27D23" w:rsidRDefault="001036F1">
            <w:pPr>
              <w:pStyle w:val="TAL"/>
            </w:pPr>
            <w:r w:rsidRPr="00E27D23">
              <w:t xml:space="preserve">    logicalChannelIdentity[1]</w:t>
            </w:r>
          </w:p>
        </w:tc>
        <w:tc>
          <w:tcPr>
            <w:tcW w:w="2267" w:type="dxa"/>
            <w:tcBorders>
              <w:top w:val="single" w:sz="4" w:space="0" w:color="auto"/>
              <w:left w:val="single" w:sz="4" w:space="0" w:color="auto"/>
              <w:bottom w:val="single" w:sz="4" w:space="0" w:color="auto"/>
              <w:right w:val="single" w:sz="4" w:space="0" w:color="auto"/>
            </w:tcBorders>
            <w:hideMark/>
          </w:tcPr>
          <w:p w14:paraId="233FDA0E" w14:textId="77777777" w:rsidR="001036F1" w:rsidRPr="00E27D23" w:rsidRDefault="001036F1">
            <w:pPr>
              <w:pStyle w:val="TAL"/>
              <w:rPr>
                <w:lang w:eastAsia="zh-CN"/>
              </w:rPr>
            </w:pPr>
            <w:r w:rsidRPr="00E27D23">
              <w:t>LogicalChannelIdentity with conditions MRBm and PTP</w:t>
            </w:r>
          </w:p>
        </w:tc>
        <w:tc>
          <w:tcPr>
            <w:tcW w:w="1700" w:type="dxa"/>
            <w:tcBorders>
              <w:top w:val="single" w:sz="4" w:space="0" w:color="auto"/>
              <w:left w:val="single" w:sz="4" w:space="0" w:color="auto"/>
              <w:bottom w:val="single" w:sz="4" w:space="0" w:color="auto"/>
              <w:right w:val="single" w:sz="4" w:space="0" w:color="auto"/>
            </w:tcBorders>
            <w:hideMark/>
          </w:tcPr>
          <w:p w14:paraId="639D1843" w14:textId="77777777" w:rsidR="001036F1" w:rsidRPr="00E27D23" w:rsidRDefault="001036F1">
            <w:pPr>
              <w:pStyle w:val="TAL"/>
            </w:pPr>
            <w:r w:rsidRPr="00E27D23">
              <w:t>entry 1</w:t>
            </w:r>
          </w:p>
          <w:p w14:paraId="1CB89FA1" w14:textId="77777777" w:rsidR="001036F1" w:rsidRPr="00E27D23" w:rsidRDefault="001036F1">
            <w:pPr>
              <w:pStyle w:val="TAL"/>
              <w:rPr>
                <w:lang w:eastAsia="zh-CN"/>
              </w:rPr>
            </w:pPr>
            <w:r w:rsidRPr="00E27D23">
              <w:t>m=2</w:t>
            </w:r>
          </w:p>
        </w:tc>
        <w:tc>
          <w:tcPr>
            <w:tcW w:w="1245" w:type="dxa"/>
            <w:tcBorders>
              <w:top w:val="single" w:sz="4" w:space="0" w:color="auto"/>
              <w:left w:val="single" w:sz="4" w:space="0" w:color="auto"/>
              <w:bottom w:val="single" w:sz="4" w:space="0" w:color="auto"/>
              <w:right w:val="single" w:sz="4" w:space="0" w:color="auto"/>
            </w:tcBorders>
          </w:tcPr>
          <w:p w14:paraId="71D09C6E" w14:textId="77777777" w:rsidR="001036F1" w:rsidRPr="00E27D23" w:rsidRDefault="001036F1">
            <w:pPr>
              <w:pStyle w:val="TAL"/>
              <w:rPr>
                <w:lang w:eastAsia="zh-CN"/>
              </w:rPr>
            </w:pPr>
          </w:p>
        </w:tc>
      </w:tr>
      <w:tr w:rsidR="001036F1" w:rsidRPr="00E27D23" w14:paraId="290B28F5"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96CA1E7" w14:textId="77777777" w:rsidR="001036F1" w:rsidRPr="00E27D23" w:rsidRDefault="001036F1">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778BE52B" w14:textId="77777777" w:rsidR="001036F1" w:rsidRPr="00E27D23" w:rsidRDefault="001036F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CE3A30C" w14:textId="77777777" w:rsidR="001036F1" w:rsidRPr="00E27D23"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3F2EA16" w14:textId="77777777" w:rsidR="001036F1" w:rsidRPr="00E27D23" w:rsidRDefault="001036F1">
            <w:pPr>
              <w:pStyle w:val="TAL"/>
              <w:rPr>
                <w:lang w:eastAsia="zh-CN"/>
              </w:rPr>
            </w:pPr>
          </w:p>
        </w:tc>
      </w:tr>
      <w:tr w:rsidR="001036F1" w:rsidRPr="00E27D23" w14:paraId="73B42CCA" w14:textId="77777777" w:rsidTr="001036F1">
        <w:tc>
          <w:tcPr>
            <w:tcW w:w="4535" w:type="dxa"/>
            <w:tcBorders>
              <w:top w:val="single" w:sz="4" w:space="0" w:color="auto"/>
              <w:left w:val="single" w:sz="4" w:space="0" w:color="auto"/>
              <w:bottom w:val="nil"/>
              <w:right w:val="single" w:sz="4" w:space="0" w:color="auto"/>
            </w:tcBorders>
            <w:hideMark/>
          </w:tcPr>
          <w:p w14:paraId="2C2F061D" w14:textId="77777777" w:rsidR="001036F1" w:rsidRPr="00E27D23" w:rsidRDefault="001036F1">
            <w:pPr>
              <w:pStyle w:val="TAL"/>
            </w:pPr>
            <w:r w:rsidRPr="00E27D23">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230A4879" w14:textId="77777777" w:rsidR="001036F1" w:rsidRPr="00E27D23" w:rsidRDefault="001036F1">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5C8B1DCD"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0032520" w14:textId="77777777" w:rsidR="001036F1" w:rsidRPr="00E27D23" w:rsidRDefault="001036F1">
            <w:pPr>
              <w:pStyle w:val="TAL"/>
            </w:pPr>
          </w:p>
        </w:tc>
      </w:tr>
      <w:tr w:rsidR="001036F1" w:rsidRPr="00E27D23" w14:paraId="7E80074A" w14:textId="77777777" w:rsidTr="001036F1">
        <w:tc>
          <w:tcPr>
            <w:tcW w:w="4535" w:type="dxa"/>
            <w:tcBorders>
              <w:top w:val="single" w:sz="4" w:space="0" w:color="auto"/>
              <w:left w:val="single" w:sz="4" w:space="0" w:color="auto"/>
              <w:bottom w:val="nil"/>
              <w:right w:val="single" w:sz="4" w:space="0" w:color="auto"/>
            </w:tcBorders>
            <w:hideMark/>
          </w:tcPr>
          <w:p w14:paraId="62273E5D" w14:textId="77777777" w:rsidR="001036F1" w:rsidRPr="00E27D23" w:rsidRDefault="001036F1">
            <w:pPr>
              <w:pStyle w:val="TAL"/>
            </w:pPr>
            <w:r w:rsidRPr="00E27D23">
              <w:t xml:space="preserve">  physicalCellGroupConfig</w:t>
            </w:r>
          </w:p>
        </w:tc>
        <w:tc>
          <w:tcPr>
            <w:tcW w:w="2267" w:type="dxa"/>
            <w:tcBorders>
              <w:top w:val="single" w:sz="4" w:space="0" w:color="auto"/>
              <w:left w:val="single" w:sz="4" w:space="0" w:color="auto"/>
              <w:bottom w:val="single" w:sz="4" w:space="0" w:color="auto"/>
              <w:right w:val="single" w:sz="4" w:space="0" w:color="auto"/>
            </w:tcBorders>
            <w:hideMark/>
          </w:tcPr>
          <w:p w14:paraId="16904EBA" w14:textId="77777777" w:rsidR="001036F1" w:rsidRPr="00E27D23" w:rsidRDefault="001036F1">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39290059"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4FF3ACF" w14:textId="77777777" w:rsidR="001036F1" w:rsidRPr="00E27D23" w:rsidRDefault="001036F1">
            <w:pPr>
              <w:pStyle w:val="TAL"/>
            </w:pPr>
          </w:p>
        </w:tc>
      </w:tr>
      <w:tr w:rsidR="001036F1" w:rsidRPr="00E27D23" w14:paraId="4F8D62AD"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0A497E6" w14:textId="77777777" w:rsidR="001036F1" w:rsidRPr="00E27D23" w:rsidRDefault="001036F1">
            <w:pPr>
              <w:pStyle w:val="TAL"/>
            </w:pPr>
            <w:r w:rsidRPr="00E27D23">
              <w:t xml:space="preserve">  spCellConfig</w:t>
            </w:r>
          </w:p>
        </w:tc>
        <w:tc>
          <w:tcPr>
            <w:tcW w:w="2267" w:type="dxa"/>
            <w:tcBorders>
              <w:top w:val="single" w:sz="4" w:space="0" w:color="auto"/>
              <w:left w:val="single" w:sz="4" w:space="0" w:color="auto"/>
              <w:bottom w:val="single" w:sz="4" w:space="0" w:color="auto"/>
              <w:right w:val="single" w:sz="4" w:space="0" w:color="auto"/>
            </w:tcBorders>
            <w:hideMark/>
          </w:tcPr>
          <w:p w14:paraId="15640955" w14:textId="77777777" w:rsidR="001036F1" w:rsidRPr="00E27D23" w:rsidRDefault="001036F1">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39C6ACE3"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15E36459" w14:textId="77777777" w:rsidR="001036F1" w:rsidRPr="00E27D23" w:rsidRDefault="001036F1">
            <w:pPr>
              <w:pStyle w:val="TAL"/>
            </w:pPr>
          </w:p>
        </w:tc>
      </w:tr>
      <w:tr w:rsidR="001036F1" w:rsidRPr="00E27D23" w14:paraId="6455A257"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E0F7776" w14:textId="77777777" w:rsidR="001036F1" w:rsidRPr="00E27D23" w:rsidRDefault="001036F1">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3266EA4C"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313725F9"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BB89C6C" w14:textId="77777777" w:rsidR="001036F1" w:rsidRPr="00E27D23" w:rsidRDefault="001036F1">
            <w:pPr>
              <w:pStyle w:val="TAL"/>
            </w:pPr>
          </w:p>
        </w:tc>
      </w:tr>
    </w:tbl>
    <w:p w14:paraId="4441CBE8" w14:textId="77777777" w:rsidR="001036F1" w:rsidRPr="00E27D23" w:rsidRDefault="001036F1" w:rsidP="001036F1"/>
    <w:p w14:paraId="2B385721" w14:textId="77777777" w:rsidR="001036F1" w:rsidRPr="00E27D23" w:rsidRDefault="001036F1" w:rsidP="001036F1">
      <w:pPr>
        <w:pStyle w:val="TH"/>
      </w:pPr>
      <w:r w:rsidRPr="00E27D23">
        <w:rPr>
          <w:color w:val="000000"/>
        </w:rPr>
        <w:t>Table 14.2.4.2.1.3.3-14</w:t>
      </w:r>
      <w:r w:rsidRPr="00E27D23">
        <w:t xml:space="preserve">: </w:t>
      </w:r>
      <w:r w:rsidRPr="00E27D23">
        <w:rPr>
          <w:i/>
        </w:rPr>
        <w:t>RRCReconfiguration</w:t>
      </w:r>
      <w:r w:rsidRPr="00E27D23">
        <w:t xml:space="preserve"> (Step 37, Table </w:t>
      </w:r>
      <w:r w:rsidRPr="00E27D23">
        <w:rPr>
          <w:lang w:eastAsia="sv-SE"/>
        </w:rPr>
        <w:t>8.1.2.1.1.3.2-1</w:t>
      </w:r>
      <w:r w:rsidRPr="00E27D23">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1036F1" w:rsidRPr="00E27D23" w14:paraId="00F575F7" w14:textId="77777777" w:rsidTr="001036F1">
        <w:tc>
          <w:tcPr>
            <w:tcW w:w="9738" w:type="dxa"/>
            <w:gridSpan w:val="4"/>
            <w:tcBorders>
              <w:top w:val="single" w:sz="4" w:space="0" w:color="auto"/>
              <w:left w:val="single" w:sz="4" w:space="0" w:color="auto"/>
              <w:bottom w:val="single" w:sz="4" w:space="0" w:color="auto"/>
              <w:right w:val="single" w:sz="4" w:space="0" w:color="auto"/>
            </w:tcBorders>
            <w:hideMark/>
          </w:tcPr>
          <w:p w14:paraId="2B734A48" w14:textId="77777777" w:rsidR="001036F1" w:rsidRPr="00E27D23" w:rsidRDefault="001036F1">
            <w:pPr>
              <w:pStyle w:val="TAL"/>
            </w:pPr>
            <w:r w:rsidRPr="00E27D23">
              <w:t>Derivation Path: TS 38.508-1, table 4.6.1-3</w:t>
            </w:r>
          </w:p>
        </w:tc>
      </w:tr>
      <w:tr w:rsidR="001036F1" w:rsidRPr="00E27D23" w14:paraId="43FBA15F"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BB34FC" w14:textId="77777777" w:rsidR="001036F1" w:rsidRPr="00E27D23" w:rsidRDefault="001036F1">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EC807D" w14:textId="77777777" w:rsidR="001036F1" w:rsidRPr="00E27D23" w:rsidRDefault="001036F1">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0A11A7" w14:textId="77777777" w:rsidR="001036F1" w:rsidRPr="00E27D23" w:rsidRDefault="001036F1">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541021" w14:textId="77777777" w:rsidR="001036F1" w:rsidRPr="00E27D23" w:rsidRDefault="001036F1">
            <w:pPr>
              <w:pStyle w:val="TAH"/>
            </w:pPr>
            <w:r w:rsidRPr="00E27D23">
              <w:t>Condition</w:t>
            </w:r>
          </w:p>
        </w:tc>
      </w:tr>
      <w:tr w:rsidR="001036F1" w:rsidRPr="00E27D23" w14:paraId="3F623F59"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6A9C1F" w14:textId="77777777" w:rsidR="001036F1" w:rsidRPr="00E27D23" w:rsidRDefault="001036F1">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F4063D"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015C0"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6F1416" w14:textId="77777777" w:rsidR="001036F1" w:rsidRPr="00E27D23" w:rsidRDefault="001036F1">
            <w:pPr>
              <w:pStyle w:val="TAL"/>
            </w:pPr>
          </w:p>
        </w:tc>
      </w:tr>
      <w:tr w:rsidR="001036F1" w:rsidRPr="00E27D23" w14:paraId="7A782B3E"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250B61" w14:textId="77777777" w:rsidR="001036F1" w:rsidRPr="00E27D23" w:rsidRDefault="001036F1">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325E1C"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111CA"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24665F" w14:textId="77777777" w:rsidR="001036F1" w:rsidRPr="00E27D23" w:rsidRDefault="001036F1">
            <w:pPr>
              <w:pStyle w:val="TAL"/>
            </w:pPr>
          </w:p>
        </w:tc>
      </w:tr>
      <w:tr w:rsidR="001036F1" w:rsidRPr="00E27D23" w14:paraId="0212CA2B"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1FD677" w14:textId="77777777" w:rsidR="001036F1" w:rsidRPr="00E27D23" w:rsidRDefault="001036F1">
            <w:pPr>
              <w:pStyle w:val="TAL"/>
            </w:pPr>
            <w:r w:rsidRPr="00E27D23">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7397A1"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8CD3D3"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A74BC6" w14:textId="77777777" w:rsidR="001036F1" w:rsidRPr="00E27D23" w:rsidRDefault="001036F1">
            <w:pPr>
              <w:pStyle w:val="TAL"/>
            </w:pPr>
          </w:p>
        </w:tc>
      </w:tr>
      <w:tr w:rsidR="001036F1" w:rsidRPr="00E27D23" w14:paraId="6F5978F3" w14:textId="77777777" w:rsidTr="001036F1">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5E281EE" w14:textId="77777777" w:rsidR="001036F1" w:rsidRPr="00E27D23" w:rsidRDefault="001036F1">
            <w:pPr>
              <w:pStyle w:val="TAL"/>
            </w:pPr>
            <w:r w:rsidRPr="00E27D23">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9F44AD" w14:textId="77777777" w:rsidR="001036F1" w:rsidRPr="00E27D23" w:rsidRDefault="001036F1">
            <w:pPr>
              <w:pStyle w:val="TAL"/>
            </w:pPr>
            <w:r w:rsidRPr="00E27D23">
              <w:t>RadioBearer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1AA10C" w14:textId="77777777" w:rsidR="001036F1" w:rsidRPr="00E27D23" w:rsidRDefault="001036F1">
            <w:pPr>
              <w:pStyle w:val="TAL"/>
            </w:pPr>
            <w:r w:rsidRPr="00E27D23">
              <w:rPr>
                <w:color w:val="000000"/>
              </w:rPr>
              <w:t>Table 14.2.4.2.1.3.3-1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A14178" w14:textId="77777777" w:rsidR="001036F1" w:rsidRPr="00E27D23" w:rsidRDefault="001036F1">
            <w:pPr>
              <w:pStyle w:val="TAL"/>
            </w:pPr>
          </w:p>
        </w:tc>
      </w:tr>
      <w:tr w:rsidR="001036F1" w:rsidRPr="00E27D23" w14:paraId="37B376D5" w14:textId="77777777" w:rsidTr="001036F1">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5681F2BE" w14:textId="77777777" w:rsidR="001036F1" w:rsidRPr="00E27D23" w:rsidRDefault="001036F1">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4A5597" w14:textId="77777777" w:rsidR="001036F1" w:rsidRPr="00E27D23" w:rsidRDefault="001036F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C25148"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B4FF50" w14:textId="77777777" w:rsidR="001036F1" w:rsidRPr="00E27D23" w:rsidRDefault="001036F1">
            <w:pPr>
              <w:pStyle w:val="TAL"/>
              <w:rPr>
                <w:highlight w:val="yellow"/>
                <w:lang w:eastAsia="zh-CN"/>
              </w:rPr>
            </w:pPr>
          </w:p>
        </w:tc>
      </w:tr>
      <w:tr w:rsidR="001036F1" w:rsidRPr="00E27D23" w14:paraId="25AABCB3" w14:textId="77777777" w:rsidTr="001036F1">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7AE289E4" w14:textId="77777777" w:rsidR="001036F1" w:rsidRPr="00E27D23" w:rsidRDefault="001036F1">
            <w:pPr>
              <w:pStyle w:val="TAL"/>
            </w:pPr>
            <w:r w:rsidRPr="00E27D23">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D0D8BA" w14:textId="77777777" w:rsidR="001036F1" w:rsidRPr="00E27D23" w:rsidRDefault="001036F1">
            <w:pPr>
              <w:pStyle w:val="TAL"/>
              <w:rPr>
                <w:lang w:eastAsia="zh-CN"/>
              </w:rPr>
            </w:pPr>
            <w:r w:rsidRPr="00E27D23">
              <w:t>CellGroup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173CCC" w14:textId="77777777" w:rsidR="001036F1" w:rsidRPr="00E27D23" w:rsidRDefault="001036F1">
            <w:pPr>
              <w:pStyle w:val="TAL"/>
            </w:pPr>
            <w:r w:rsidRPr="00E27D23">
              <w:t>Table 14.2.4.2.1.3.3-16</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844729" w14:textId="77777777" w:rsidR="001036F1" w:rsidRPr="00E27D23" w:rsidRDefault="001036F1">
            <w:pPr>
              <w:pStyle w:val="TAL"/>
              <w:rPr>
                <w:highlight w:val="yellow"/>
                <w:lang w:eastAsia="zh-CN"/>
              </w:rPr>
            </w:pPr>
          </w:p>
        </w:tc>
      </w:tr>
      <w:tr w:rsidR="001036F1" w:rsidRPr="00E27D23" w14:paraId="4CE54E55" w14:textId="77777777" w:rsidTr="001036F1">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215D979" w14:textId="77777777" w:rsidR="001036F1" w:rsidRPr="00E27D23" w:rsidRDefault="001036F1">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44C482" w14:textId="77777777" w:rsidR="001036F1" w:rsidRPr="00E27D23" w:rsidRDefault="001036F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3388FD"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1B42FA" w14:textId="77777777" w:rsidR="001036F1" w:rsidRPr="00E27D23" w:rsidRDefault="001036F1">
            <w:pPr>
              <w:pStyle w:val="TAL"/>
              <w:rPr>
                <w:highlight w:val="yellow"/>
                <w:lang w:eastAsia="zh-CN"/>
              </w:rPr>
            </w:pPr>
          </w:p>
        </w:tc>
      </w:tr>
      <w:tr w:rsidR="001036F1" w:rsidRPr="00E27D23" w14:paraId="73E6FDE0"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FAE0BB" w14:textId="77777777" w:rsidR="001036F1" w:rsidRPr="00E27D23" w:rsidRDefault="001036F1">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C3536"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212D7"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97AC0" w14:textId="77777777" w:rsidR="001036F1" w:rsidRPr="00E27D23" w:rsidRDefault="001036F1">
            <w:pPr>
              <w:pStyle w:val="TAL"/>
            </w:pPr>
          </w:p>
        </w:tc>
      </w:tr>
      <w:tr w:rsidR="001036F1" w:rsidRPr="00E27D23" w14:paraId="28ECEFEB"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A66A64" w14:textId="77777777" w:rsidR="001036F1" w:rsidRPr="00E27D23" w:rsidRDefault="001036F1">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4C6D73"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0F96A4"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12DE75" w14:textId="77777777" w:rsidR="001036F1" w:rsidRPr="00E27D23" w:rsidRDefault="001036F1">
            <w:pPr>
              <w:pStyle w:val="TAL"/>
            </w:pPr>
          </w:p>
        </w:tc>
      </w:tr>
      <w:tr w:rsidR="001036F1" w:rsidRPr="00E27D23" w14:paraId="190B2919"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BCD3CE" w14:textId="77777777" w:rsidR="001036F1" w:rsidRPr="00E27D23" w:rsidRDefault="001036F1">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16509C"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1F7B84"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D240C2" w14:textId="77777777" w:rsidR="001036F1" w:rsidRPr="00E27D23" w:rsidRDefault="001036F1">
            <w:pPr>
              <w:pStyle w:val="TAL"/>
            </w:pPr>
          </w:p>
        </w:tc>
      </w:tr>
    </w:tbl>
    <w:p w14:paraId="5C3456A8" w14:textId="77777777" w:rsidR="001036F1" w:rsidRPr="00E27D23" w:rsidRDefault="001036F1" w:rsidP="001036F1"/>
    <w:p w14:paraId="5EED5C2C" w14:textId="77777777" w:rsidR="001036F1" w:rsidRPr="00E27D23" w:rsidRDefault="001036F1" w:rsidP="001036F1">
      <w:pPr>
        <w:pStyle w:val="TH"/>
        <w:rPr>
          <w:i/>
        </w:rPr>
      </w:pPr>
      <w:r w:rsidRPr="00E27D23">
        <w:rPr>
          <w:color w:val="000000"/>
        </w:rPr>
        <w:t>Table 14.2.4.2.1.3.3-15</w:t>
      </w:r>
      <w:r w:rsidRPr="00E27D23">
        <w:t>:</w:t>
      </w:r>
      <w:r w:rsidRPr="00E27D23">
        <w:rPr>
          <w:i/>
          <w:iCs/>
        </w:rPr>
        <w:t xml:space="preserve"> </w:t>
      </w:r>
      <w:r w:rsidRPr="00E27D23">
        <w:rPr>
          <w:i/>
        </w:rPr>
        <w:t>RadioBearerConfig</w:t>
      </w:r>
      <w:r w:rsidRPr="00E27D23">
        <w:t xml:space="preserve"> (</w:t>
      </w:r>
      <w:r w:rsidRPr="00E27D23">
        <w:rPr>
          <w:color w:val="000000"/>
        </w:rPr>
        <w:t>Table 14.2.4.2.1.3.3-14</w:t>
      </w:r>
      <w:r w:rsidRPr="00E27D23">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E27D23" w14:paraId="3EE3E6F6"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52F5E876" w14:textId="77777777" w:rsidR="001036F1" w:rsidRPr="00E27D23" w:rsidRDefault="001036F1">
            <w:pPr>
              <w:pStyle w:val="TAH"/>
              <w:jc w:val="left"/>
              <w:rPr>
                <w:b w:val="0"/>
              </w:rPr>
            </w:pPr>
            <w:r w:rsidRPr="00E27D23">
              <w:t xml:space="preserve"> </w:t>
            </w:r>
            <w:r w:rsidRPr="00E27D23">
              <w:rPr>
                <w:b w:val="0"/>
              </w:rPr>
              <w:t>Derivation Path: TS 38.508-1 [4], Table 4.6.3-132</w:t>
            </w:r>
          </w:p>
        </w:tc>
      </w:tr>
      <w:tr w:rsidR="001036F1" w:rsidRPr="00E27D23" w14:paraId="3232B7C9"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8203B04" w14:textId="77777777" w:rsidR="001036F1" w:rsidRPr="00E27D23" w:rsidRDefault="001036F1">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784E584" w14:textId="77777777" w:rsidR="001036F1" w:rsidRPr="00E27D23" w:rsidRDefault="001036F1">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6065C35B" w14:textId="77777777" w:rsidR="001036F1" w:rsidRPr="00E27D23" w:rsidRDefault="001036F1">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3B04620F" w14:textId="77777777" w:rsidR="001036F1" w:rsidRPr="00E27D23" w:rsidRDefault="001036F1">
            <w:pPr>
              <w:pStyle w:val="TAH"/>
            </w:pPr>
            <w:r w:rsidRPr="00E27D23">
              <w:t>Condition</w:t>
            </w:r>
          </w:p>
        </w:tc>
      </w:tr>
      <w:tr w:rsidR="001036F1" w:rsidRPr="00E27D23" w14:paraId="3039F6FA"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EC167CB" w14:textId="77777777" w:rsidR="001036F1" w:rsidRPr="00E27D23" w:rsidRDefault="001036F1">
            <w:pPr>
              <w:pStyle w:val="TAL"/>
            </w:pPr>
            <w:r w:rsidRPr="00E27D23">
              <w:t xml:space="preserve">RadioBearer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3CB7C56A"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711D5835"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DCDEE41" w14:textId="77777777" w:rsidR="001036F1" w:rsidRPr="00E27D23" w:rsidRDefault="001036F1">
            <w:pPr>
              <w:pStyle w:val="TAL"/>
            </w:pPr>
          </w:p>
        </w:tc>
      </w:tr>
      <w:tr w:rsidR="001036F1" w:rsidRPr="00E27D23" w14:paraId="65FD317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AC4939C" w14:textId="77777777" w:rsidR="001036F1" w:rsidRPr="00E27D23" w:rsidRDefault="001036F1">
            <w:pPr>
              <w:pStyle w:val="TAL"/>
            </w:pPr>
            <w:r w:rsidRPr="00E27D23">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225FA9C1" w14:textId="77777777" w:rsidR="001036F1" w:rsidRPr="00E27D23" w:rsidRDefault="001036F1">
            <w:pPr>
              <w:pStyle w:val="TAL"/>
            </w:pPr>
            <w:r w:rsidRPr="00E27D23">
              <w:t>1 entry</w:t>
            </w:r>
          </w:p>
        </w:tc>
        <w:tc>
          <w:tcPr>
            <w:tcW w:w="1700" w:type="dxa"/>
            <w:tcBorders>
              <w:top w:val="single" w:sz="4" w:space="0" w:color="auto"/>
              <w:left w:val="single" w:sz="4" w:space="0" w:color="auto"/>
              <w:bottom w:val="single" w:sz="4" w:space="0" w:color="auto"/>
              <w:right w:val="single" w:sz="4" w:space="0" w:color="auto"/>
            </w:tcBorders>
          </w:tcPr>
          <w:p w14:paraId="4B002209"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F2693B3" w14:textId="77777777" w:rsidR="001036F1" w:rsidRPr="00E27D23" w:rsidRDefault="001036F1">
            <w:pPr>
              <w:pStyle w:val="TAL"/>
              <w:rPr>
                <w:lang w:eastAsia="zh-CN"/>
              </w:rPr>
            </w:pPr>
          </w:p>
        </w:tc>
      </w:tr>
      <w:tr w:rsidR="001036F1" w:rsidRPr="00E27D23" w14:paraId="37EB9D93"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D5F6A3D" w14:textId="67C71237" w:rsidR="001036F1" w:rsidRPr="00E27D23" w:rsidRDefault="001036F1">
            <w:pPr>
              <w:pStyle w:val="TAL"/>
            </w:pPr>
            <w:r w:rsidRPr="00E27D23">
              <w:t xml:space="preserve">   </w:t>
            </w:r>
            <w:r w:rsidR="00FB60A9" w:rsidRPr="00E27D23">
              <w:t xml:space="preserve"> </w:t>
            </w:r>
            <w:r w:rsidRPr="00E27D23">
              <w:t>MRB-ToAddMod-r17 [1] SEQUENCE {</w:t>
            </w:r>
          </w:p>
        </w:tc>
        <w:tc>
          <w:tcPr>
            <w:tcW w:w="2267" w:type="dxa"/>
            <w:tcBorders>
              <w:top w:val="single" w:sz="4" w:space="0" w:color="auto"/>
              <w:left w:val="single" w:sz="4" w:space="0" w:color="auto"/>
              <w:bottom w:val="single" w:sz="4" w:space="0" w:color="auto"/>
              <w:right w:val="single" w:sz="4" w:space="0" w:color="auto"/>
            </w:tcBorders>
          </w:tcPr>
          <w:p w14:paraId="107B6EFE"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6A5DCF07" w14:textId="77777777" w:rsidR="001036F1" w:rsidRPr="00E27D23" w:rsidRDefault="001036F1">
            <w:pPr>
              <w:pStyle w:val="TAL"/>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2BDC27B2" w14:textId="77777777" w:rsidR="001036F1" w:rsidRPr="00E27D23" w:rsidRDefault="001036F1">
            <w:pPr>
              <w:pStyle w:val="TAL"/>
            </w:pPr>
          </w:p>
        </w:tc>
      </w:tr>
      <w:tr w:rsidR="001036F1" w:rsidRPr="00E27D23" w14:paraId="65568064"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508D5EF" w14:textId="77777777" w:rsidR="001036F1" w:rsidRPr="00E27D23" w:rsidRDefault="001036F1">
            <w:pPr>
              <w:pStyle w:val="TAL"/>
            </w:pPr>
            <w:r w:rsidRPr="00E27D23">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1F04213F" w14:textId="77777777" w:rsidR="001036F1" w:rsidRPr="00E27D23" w:rsidRDefault="001036F1">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7C7C252E"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1AB57DD" w14:textId="77777777" w:rsidR="001036F1" w:rsidRPr="00E27D23" w:rsidRDefault="001036F1">
            <w:pPr>
              <w:pStyle w:val="TAL"/>
            </w:pPr>
          </w:p>
        </w:tc>
      </w:tr>
      <w:tr w:rsidR="001036F1" w:rsidRPr="00E27D23" w14:paraId="2E705319"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28864A1" w14:textId="77777777" w:rsidR="001036F1" w:rsidRPr="00E27D23" w:rsidRDefault="001036F1">
            <w:pPr>
              <w:pStyle w:val="TAL"/>
            </w:pPr>
            <w:r w:rsidRPr="00E27D23">
              <w:t xml:space="preserve">      mrb-Identity-r17</w:t>
            </w:r>
          </w:p>
        </w:tc>
        <w:tc>
          <w:tcPr>
            <w:tcW w:w="2267" w:type="dxa"/>
            <w:tcBorders>
              <w:top w:val="single" w:sz="4" w:space="0" w:color="auto"/>
              <w:left w:val="single" w:sz="4" w:space="0" w:color="auto"/>
              <w:bottom w:val="single" w:sz="4" w:space="0" w:color="auto"/>
              <w:right w:val="single" w:sz="4" w:space="0" w:color="auto"/>
            </w:tcBorders>
            <w:hideMark/>
          </w:tcPr>
          <w:p w14:paraId="05894856" w14:textId="77777777" w:rsidR="001036F1" w:rsidRPr="00E27D23" w:rsidRDefault="001036F1">
            <w:pPr>
              <w:pStyle w:val="TAL"/>
              <w:rPr>
                <w:lang w:eastAsia="zh-CN"/>
              </w:rPr>
            </w:pPr>
            <w:r w:rsidRPr="00E27D23">
              <w:rPr>
                <w:lang w:eastAsia="zh-CN"/>
              </w:rPr>
              <w:t>MRB-Identity with condition MRBm</w:t>
            </w:r>
          </w:p>
        </w:tc>
        <w:tc>
          <w:tcPr>
            <w:tcW w:w="1700" w:type="dxa"/>
            <w:tcBorders>
              <w:top w:val="single" w:sz="4" w:space="0" w:color="auto"/>
              <w:left w:val="single" w:sz="4" w:space="0" w:color="auto"/>
              <w:bottom w:val="single" w:sz="4" w:space="0" w:color="auto"/>
              <w:right w:val="single" w:sz="4" w:space="0" w:color="auto"/>
            </w:tcBorders>
            <w:hideMark/>
          </w:tcPr>
          <w:p w14:paraId="7EA8C888" w14:textId="77777777" w:rsidR="001036F1" w:rsidRPr="00E27D23" w:rsidRDefault="001036F1">
            <w:pPr>
              <w:pStyle w:val="TAL"/>
              <w:rPr>
                <w:lang w:eastAsia="zh-CN"/>
              </w:rPr>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2C21F993" w14:textId="77777777" w:rsidR="001036F1" w:rsidRPr="00E27D23" w:rsidRDefault="001036F1">
            <w:pPr>
              <w:pStyle w:val="TAL"/>
              <w:rPr>
                <w:lang w:eastAsia="zh-CN"/>
              </w:rPr>
            </w:pPr>
          </w:p>
        </w:tc>
      </w:tr>
      <w:tr w:rsidR="001036F1" w:rsidRPr="00E27D23" w14:paraId="560E5A68"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26309FA1" w14:textId="77777777" w:rsidR="001036F1" w:rsidRPr="00E27D23" w:rsidRDefault="001036F1">
            <w:pPr>
              <w:pStyle w:val="TAL"/>
            </w:pPr>
            <w:r w:rsidRPr="00E27D23">
              <w:t xml:space="preserve">      mrb-IdentityNew-r17</w:t>
            </w:r>
          </w:p>
        </w:tc>
        <w:tc>
          <w:tcPr>
            <w:tcW w:w="2267" w:type="dxa"/>
            <w:tcBorders>
              <w:top w:val="single" w:sz="4" w:space="0" w:color="auto"/>
              <w:left w:val="single" w:sz="4" w:space="0" w:color="auto"/>
              <w:bottom w:val="single" w:sz="4" w:space="0" w:color="auto"/>
              <w:right w:val="single" w:sz="4" w:space="0" w:color="auto"/>
            </w:tcBorders>
            <w:hideMark/>
          </w:tcPr>
          <w:p w14:paraId="3268AA26" w14:textId="77777777" w:rsidR="001036F1" w:rsidRPr="00E27D23" w:rsidRDefault="001036F1">
            <w:pPr>
              <w:pStyle w:val="TAL"/>
              <w:rPr>
                <w:lang w:eastAsia="zh-CN"/>
              </w:rPr>
            </w:pPr>
            <w:r w:rsidRPr="00E27D23">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7454324B" w14:textId="77777777" w:rsidR="001036F1" w:rsidRPr="00E27D23"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D1A53D1" w14:textId="77777777" w:rsidR="001036F1" w:rsidRPr="00E27D23" w:rsidRDefault="001036F1">
            <w:pPr>
              <w:pStyle w:val="TAL"/>
              <w:rPr>
                <w:lang w:eastAsia="zh-CN"/>
              </w:rPr>
            </w:pPr>
          </w:p>
        </w:tc>
      </w:tr>
      <w:tr w:rsidR="001036F1" w:rsidRPr="00E27D23" w14:paraId="59A676C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FAF2DAE" w14:textId="77777777" w:rsidR="001036F1" w:rsidRPr="00E27D23" w:rsidRDefault="001036F1">
            <w:pPr>
              <w:pStyle w:val="TAL"/>
            </w:pPr>
            <w:r w:rsidRPr="00E27D23">
              <w:t xml:space="preserve">      reestablishPDCP-r17</w:t>
            </w:r>
          </w:p>
        </w:tc>
        <w:tc>
          <w:tcPr>
            <w:tcW w:w="2267" w:type="dxa"/>
            <w:tcBorders>
              <w:top w:val="single" w:sz="4" w:space="0" w:color="auto"/>
              <w:left w:val="single" w:sz="4" w:space="0" w:color="auto"/>
              <w:bottom w:val="single" w:sz="4" w:space="0" w:color="auto"/>
              <w:right w:val="single" w:sz="4" w:space="0" w:color="auto"/>
            </w:tcBorders>
            <w:hideMark/>
          </w:tcPr>
          <w:p w14:paraId="7E786D9C" w14:textId="77777777" w:rsidR="001036F1" w:rsidRPr="00E27D23" w:rsidRDefault="001036F1">
            <w:pPr>
              <w:pStyle w:val="TAL"/>
              <w:rPr>
                <w:lang w:eastAsia="zh-CN"/>
              </w:rPr>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6D11EE2F" w14:textId="77777777" w:rsidR="001036F1" w:rsidRPr="00E27D23"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3EB6C4B" w14:textId="77777777" w:rsidR="001036F1" w:rsidRPr="00E27D23" w:rsidRDefault="001036F1">
            <w:pPr>
              <w:pStyle w:val="TAL"/>
              <w:rPr>
                <w:lang w:eastAsia="zh-CN"/>
              </w:rPr>
            </w:pPr>
          </w:p>
        </w:tc>
      </w:tr>
      <w:tr w:rsidR="001036F1" w:rsidRPr="00E27D23" w14:paraId="2E736FD7"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226871A" w14:textId="77777777" w:rsidR="001036F1" w:rsidRPr="00E27D23" w:rsidRDefault="001036F1">
            <w:pPr>
              <w:pStyle w:val="TAL"/>
            </w:pPr>
            <w:r w:rsidRPr="00E27D23">
              <w:t xml:space="preserve">      recoverPDCP-r17</w:t>
            </w:r>
          </w:p>
        </w:tc>
        <w:tc>
          <w:tcPr>
            <w:tcW w:w="2267" w:type="dxa"/>
            <w:tcBorders>
              <w:top w:val="single" w:sz="4" w:space="0" w:color="auto"/>
              <w:left w:val="single" w:sz="4" w:space="0" w:color="auto"/>
              <w:bottom w:val="single" w:sz="4" w:space="0" w:color="auto"/>
              <w:right w:val="single" w:sz="4" w:space="0" w:color="auto"/>
            </w:tcBorders>
            <w:hideMark/>
          </w:tcPr>
          <w:p w14:paraId="7B19EB1A" w14:textId="77777777" w:rsidR="001036F1" w:rsidRPr="00E27D23" w:rsidRDefault="001036F1">
            <w:pPr>
              <w:pStyle w:val="TAL"/>
              <w:rPr>
                <w:lang w:eastAsia="zh-CN"/>
              </w:rPr>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2C5D2B8C" w14:textId="77777777" w:rsidR="001036F1" w:rsidRPr="00E27D23"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D5C714E" w14:textId="77777777" w:rsidR="001036F1" w:rsidRPr="00E27D23" w:rsidRDefault="001036F1">
            <w:pPr>
              <w:pStyle w:val="TAL"/>
              <w:rPr>
                <w:lang w:eastAsia="zh-CN"/>
              </w:rPr>
            </w:pPr>
          </w:p>
        </w:tc>
      </w:tr>
      <w:tr w:rsidR="001036F1" w:rsidRPr="00E27D23" w14:paraId="7542BFEE" w14:textId="77777777" w:rsidTr="001036F1">
        <w:tc>
          <w:tcPr>
            <w:tcW w:w="4535" w:type="dxa"/>
            <w:tcBorders>
              <w:top w:val="single" w:sz="4" w:space="0" w:color="auto"/>
              <w:left w:val="single" w:sz="4" w:space="0" w:color="auto"/>
              <w:bottom w:val="nil"/>
              <w:right w:val="single" w:sz="4" w:space="0" w:color="auto"/>
            </w:tcBorders>
            <w:hideMark/>
          </w:tcPr>
          <w:p w14:paraId="1D964EEB" w14:textId="77777777" w:rsidR="001036F1" w:rsidRPr="00E27D23" w:rsidRDefault="001036F1">
            <w:pPr>
              <w:pStyle w:val="TAL"/>
            </w:pPr>
            <w:r w:rsidRPr="00E27D23">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2A5E4F9C" w14:textId="77777777" w:rsidR="001036F1" w:rsidRPr="00E27D23" w:rsidRDefault="001036F1">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7F20DD06"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ACC28B7" w14:textId="77777777" w:rsidR="001036F1" w:rsidRPr="00E27D23" w:rsidRDefault="001036F1">
            <w:pPr>
              <w:pStyle w:val="TAL"/>
            </w:pPr>
          </w:p>
        </w:tc>
      </w:tr>
      <w:tr w:rsidR="001036F1" w:rsidRPr="00E27D23" w14:paraId="435BA14A"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CCA0A4B" w14:textId="2554C291" w:rsidR="001036F1" w:rsidRPr="00E27D23" w:rsidRDefault="00FB60A9" w:rsidP="00FB60A9">
            <w:pPr>
              <w:pStyle w:val="TAL"/>
            </w:pPr>
            <w:r w:rsidRPr="00E27D23">
              <w:rPr>
                <w:lang w:eastAsia="zh-CN"/>
              </w:rPr>
              <w:t xml:space="preserve">    </w:t>
            </w:r>
            <w:r w:rsidR="001036F1"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DF9AA67"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3E0AEC03"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40D0A94" w14:textId="77777777" w:rsidR="001036F1" w:rsidRPr="00E27D23" w:rsidRDefault="001036F1">
            <w:pPr>
              <w:pStyle w:val="TAL"/>
            </w:pPr>
          </w:p>
        </w:tc>
      </w:tr>
      <w:tr w:rsidR="001036F1" w:rsidRPr="00E27D23" w14:paraId="47C8CAE3"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2D475F56" w14:textId="77777777" w:rsidR="001036F1" w:rsidRPr="00E27D23" w:rsidRDefault="001036F1">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26213CB6"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6422DD1E"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889C149" w14:textId="77777777" w:rsidR="001036F1" w:rsidRPr="00E27D23" w:rsidRDefault="001036F1">
            <w:pPr>
              <w:pStyle w:val="TAL"/>
            </w:pPr>
          </w:p>
        </w:tc>
      </w:tr>
      <w:tr w:rsidR="001036F1" w:rsidRPr="00E27D23" w14:paraId="6F44CE9E"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D1C373C" w14:textId="77777777" w:rsidR="001036F1" w:rsidRPr="00E27D23" w:rsidRDefault="001036F1">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3E7FF1A8"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4D66936C"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3326475" w14:textId="77777777" w:rsidR="001036F1" w:rsidRPr="00E27D23" w:rsidRDefault="001036F1">
            <w:pPr>
              <w:pStyle w:val="TAL"/>
            </w:pPr>
          </w:p>
        </w:tc>
      </w:tr>
    </w:tbl>
    <w:p w14:paraId="3DB775D0" w14:textId="77777777" w:rsidR="001036F1" w:rsidRPr="00E27D23" w:rsidRDefault="001036F1" w:rsidP="001036F1"/>
    <w:p w14:paraId="422F947D" w14:textId="77777777" w:rsidR="001036F1" w:rsidRPr="00E27D23" w:rsidRDefault="001036F1" w:rsidP="001036F1">
      <w:pPr>
        <w:pStyle w:val="TH"/>
      </w:pPr>
      <w:r w:rsidRPr="00E27D23">
        <w:t>Table 14.2.4.2.1.3.3-16:</w:t>
      </w:r>
      <w:r w:rsidRPr="00E27D23">
        <w:rPr>
          <w:i/>
          <w:iCs/>
        </w:rPr>
        <w:t xml:space="preserve"> </w:t>
      </w:r>
      <w:r w:rsidRPr="00E27D23">
        <w:rPr>
          <w:i/>
        </w:rPr>
        <w:t xml:space="preserve">CellGroupConfig </w:t>
      </w:r>
      <w:r w:rsidRPr="00E27D23">
        <w:t>(</w:t>
      </w:r>
      <w:r w:rsidRPr="00E27D23">
        <w:rPr>
          <w:color w:val="000000"/>
        </w:rPr>
        <w:t>Table 14.2.4.2.1.3.3-14</w:t>
      </w:r>
      <w:r w:rsidRPr="00E27D23">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E27D23" w14:paraId="28EDE231"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366056C7" w14:textId="77777777" w:rsidR="001036F1" w:rsidRPr="00E27D23" w:rsidRDefault="001036F1">
            <w:pPr>
              <w:pStyle w:val="TAH"/>
              <w:jc w:val="left"/>
              <w:rPr>
                <w:b w:val="0"/>
              </w:rPr>
            </w:pPr>
            <w:r w:rsidRPr="00E27D23">
              <w:rPr>
                <w:b w:val="0"/>
              </w:rPr>
              <w:t>Derivation Path: TS 38.508-1 [4], Table 4.6.3-19</w:t>
            </w:r>
          </w:p>
        </w:tc>
      </w:tr>
      <w:tr w:rsidR="001036F1" w:rsidRPr="00E27D23" w14:paraId="4452FA6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90B39BB" w14:textId="77777777" w:rsidR="001036F1" w:rsidRPr="00E27D23" w:rsidRDefault="001036F1">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EB2A329" w14:textId="77777777" w:rsidR="001036F1" w:rsidRPr="00E27D23" w:rsidRDefault="001036F1">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362A28C6" w14:textId="77777777" w:rsidR="001036F1" w:rsidRPr="00E27D23" w:rsidRDefault="001036F1">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0A6AF558" w14:textId="77777777" w:rsidR="001036F1" w:rsidRPr="00E27D23" w:rsidRDefault="001036F1">
            <w:pPr>
              <w:pStyle w:val="TAH"/>
            </w:pPr>
            <w:r w:rsidRPr="00E27D23">
              <w:t>Condition</w:t>
            </w:r>
          </w:p>
        </w:tc>
      </w:tr>
      <w:tr w:rsidR="001036F1" w:rsidRPr="00E27D23" w14:paraId="1263BE22"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E5CF532" w14:textId="77777777" w:rsidR="001036F1" w:rsidRPr="00E27D23" w:rsidRDefault="001036F1">
            <w:pPr>
              <w:pStyle w:val="TAL"/>
            </w:pPr>
            <w:r w:rsidRPr="00E27D23">
              <w:t xml:space="preserve">CellGrou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0F374659"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56928D3C"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F412CE2" w14:textId="77777777" w:rsidR="001036F1" w:rsidRPr="00E27D23" w:rsidRDefault="001036F1">
            <w:pPr>
              <w:pStyle w:val="TAL"/>
            </w:pPr>
          </w:p>
        </w:tc>
      </w:tr>
      <w:tr w:rsidR="001036F1" w:rsidRPr="00E27D23" w14:paraId="10F01279"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781E4A3" w14:textId="77777777" w:rsidR="001036F1" w:rsidRPr="00E27D23" w:rsidRDefault="001036F1">
            <w:pPr>
              <w:pStyle w:val="TAL"/>
            </w:pPr>
            <w:r w:rsidRPr="00E27D23">
              <w:t xml:space="preserve">  rlc-BearerToAddModList SEQUENCE (SIZE(1..maxLCH)) OF RLC-BearerConfig</w:t>
            </w: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D2D0339" w14:textId="54BB5F5E" w:rsidR="001036F1" w:rsidRPr="00E27D23" w:rsidRDefault="00FB60A9">
            <w:pPr>
              <w:pStyle w:val="TAL"/>
              <w:rPr>
                <w:lang w:eastAsia="zh-CN"/>
              </w:rPr>
            </w:pPr>
            <w:r w:rsidRPr="00E27D23">
              <w:t>2</w:t>
            </w:r>
            <w:r w:rsidR="001036F1" w:rsidRPr="00E27D23">
              <w:t xml:space="preserve"> entr</w:t>
            </w:r>
            <w:r w:rsidRPr="00E27D23">
              <w:t>ies</w:t>
            </w:r>
          </w:p>
        </w:tc>
        <w:tc>
          <w:tcPr>
            <w:tcW w:w="1700" w:type="dxa"/>
            <w:tcBorders>
              <w:top w:val="single" w:sz="4" w:space="0" w:color="auto"/>
              <w:left w:val="single" w:sz="4" w:space="0" w:color="auto"/>
              <w:bottom w:val="single" w:sz="4" w:space="0" w:color="auto"/>
              <w:right w:val="single" w:sz="4" w:space="0" w:color="auto"/>
            </w:tcBorders>
          </w:tcPr>
          <w:p w14:paraId="72E1A2E1" w14:textId="77777777" w:rsidR="001036F1" w:rsidRPr="00E27D23"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53297A2" w14:textId="77777777" w:rsidR="001036F1" w:rsidRPr="00E27D23" w:rsidRDefault="001036F1">
            <w:pPr>
              <w:pStyle w:val="TAL"/>
              <w:jc w:val="both"/>
              <w:rPr>
                <w:lang w:eastAsia="zh-CN"/>
              </w:rPr>
            </w:pPr>
          </w:p>
        </w:tc>
      </w:tr>
      <w:tr w:rsidR="001036F1" w:rsidRPr="00E27D23" w14:paraId="491367B3" w14:textId="77777777" w:rsidTr="001036F1">
        <w:tc>
          <w:tcPr>
            <w:tcW w:w="4535" w:type="dxa"/>
            <w:tcBorders>
              <w:top w:val="single" w:sz="4" w:space="0" w:color="auto"/>
              <w:left w:val="single" w:sz="4" w:space="0" w:color="auto"/>
              <w:bottom w:val="nil"/>
              <w:right w:val="single" w:sz="4" w:space="0" w:color="auto"/>
            </w:tcBorders>
            <w:hideMark/>
          </w:tcPr>
          <w:p w14:paraId="65015FA8" w14:textId="77777777" w:rsidR="001036F1" w:rsidRPr="00E27D23" w:rsidRDefault="001036F1">
            <w:pPr>
              <w:pStyle w:val="TAL"/>
            </w:pPr>
            <w:r w:rsidRPr="00E27D23">
              <w:t xml:space="preserve">    RLC-BearerConfig[1]</w:t>
            </w:r>
          </w:p>
        </w:tc>
        <w:tc>
          <w:tcPr>
            <w:tcW w:w="2267" w:type="dxa"/>
            <w:tcBorders>
              <w:top w:val="single" w:sz="4" w:space="0" w:color="auto"/>
              <w:left w:val="single" w:sz="4" w:space="0" w:color="auto"/>
              <w:bottom w:val="single" w:sz="4" w:space="0" w:color="auto"/>
              <w:right w:val="single" w:sz="4" w:space="0" w:color="auto"/>
            </w:tcBorders>
            <w:hideMark/>
          </w:tcPr>
          <w:p w14:paraId="00BF969D" w14:textId="77777777" w:rsidR="001036F1" w:rsidRPr="00E27D23" w:rsidRDefault="001036F1">
            <w:pPr>
              <w:pStyle w:val="TAL"/>
            </w:pPr>
            <w:r w:rsidRPr="00E27D23">
              <w:t xml:space="preserve">RLC-BearerConfig </w:t>
            </w:r>
          </w:p>
        </w:tc>
        <w:tc>
          <w:tcPr>
            <w:tcW w:w="1700" w:type="dxa"/>
            <w:tcBorders>
              <w:top w:val="single" w:sz="4" w:space="0" w:color="auto"/>
              <w:left w:val="single" w:sz="4" w:space="0" w:color="auto"/>
              <w:bottom w:val="single" w:sz="4" w:space="0" w:color="auto"/>
              <w:right w:val="single" w:sz="4" w:space="0" w:color="auto"/>
            </w:tcBorders>
            <w:hideMark/>
          </w:tcPr>
          <w:p w14:paraId="5101ABB3" w14:textId="77777777" w:rsidR="001036F1" w:rsidRPr="00E27D23" w:rsidRDefault="001036F1">
            <w:pPr>
              <w:pStyle w:val="TAL"/>
              <w:rPr>
                <w:lang w:eastAsia="zh-CN"/>
              </w:rPr>
            </w:pPr>
            <w:r w:rsidRPr="00E27D23">
              <w:rPr>
                <w:lang w:eastAsia="zh-CN"/>
              </w:rPr>
              <w:t>entry 1</w:t>
            </w:r>
          </w:p>
          <w:p w14:paraId="4824C161" w14:textId="77777777" w:rsidR="001036F1" w:rsidRPr="00E27D23" w:rsidRDefault="001036F1">
            <w:pPr>
              <w:pStyle w:val="TAL"/>
              <w:rPr>
                <w:lang w:eastAsia="zh-CN"/>
              </w:rPr>
            </w:pPr>
            <w:r w:rsidRPr="00E27D23">
              <w:t>Table 14.2.4.2.1.3.3-17</w:t>
            </w:r>
          </w:p>
        </w:tc>
        <w:tc>
          <w:tcPr>
            <w:tcW w:w="1245" w:type="dxa"/>
            <w:tcBorders>
              <w:top w:val="single" w:sz="4" w:space="0" w:color="auto"/>
              <w:left w:val="single" w:sz="4" w:space="0" w:color="auto"/>
              <w:bottom w:val="single" w:sz="4" w:space="0" w:color="auto"/>
              <w:right w:val="single" w:sz="4" w:space="0" w:color="auto"/>
            </w:tcBorders>
          </w:tcPr>
          <w:p w14:paraId="451B72E4" w14:textId="77777777" w:rsidR="001036F1" w:rsidRPr="00E27D23" w:rsidRDefault="001036F1">
            <w:pPr>
              <w:pStyle w:val="TAL"/>
              <w:rPr>
                <w:lang w:eastAsia="zh-CN"/>
              </w:rPr>
            </w:pPr>
          </w:p>
        </w:tc>
      </w:tr>
      <w:tr w:rsidR="001036F1" w:rsidRPr="00E27D23" w14:paraId="24F6B853"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87E13D3" w14:textId="77777777" w:rsidR="001036F1" w:rsidRPr="00E27D23" w:rsidRDefault="001036F1">
            <w:pPr>
              <w:pStyle w:val="TAL"/>
            </w:pPr>
            <w:r w:rsidRPr="00E27D23">
              <w:t xml:space="preserve">    RLC-BearerConfig[2]</w:t>
            </w:r>
          </w:p>
        </w:tc>
        <w:tc>
          <w:tcPr>
            <w:tcW w:w="2267" w:type="dxa"/>
            <w:tcBorders>
              <w:top w:val="single" w:sz="4" w:space="0" w:color="auto"/>
              <w:left w:val="single" w:sz="4" w:space="0" w:color="auto"/>
              <w:bottom w:val="single" w:sz="4" w:space="0" w:color="auto"/>
              <w:right w:val="single" w:sz="4" w:space="0" w:color="auto"/>
            </w:tcBorders>
            <w:hideMark/>
          </w:tcPr>
          <w:p w14:paraId="67CB384D" w14:textId="77777777" w:rsidR="001036F1" w:rsidRPr="00E27D23" w:rsidRDefault="001036F1">
            <w:pPr>
              <w:pStyle w:val="TAL"/>
              <w:rPr>
                <w:lang w:eastAsia="zh-CN"/>
              </w:rPr>
            </w:pPr>
            <w:r w:rsidRPr="00E27D23">
              <w:t>RLC-BearerConfig</w:t>
            </w:r>
          </w:p>
        </w:tc>
        <w:tc>
          <w:tcPr>
            <w:tcW w:w="1700" w:type="dxa"/>
            <w:tcBorders>
              <w:top w:val="single" w:sz="4" w:space="0" w:color="auto"/>
              <w:left w:val="single" w:sz="4" w:space="0" w:color="auto"/>
              <w:bottom w:val="single" w:sz="4" w:space="0" w:color="auto"/>
              <w:right w:val="single" w:sz="4" w:space="0" w:color="auto"/>
            </w:tcBorders>
            <w:hideMark/>
          </w:tcPr>
          <w:p w14:paraId="7A3BDA14" w14:textId="77777777" w:rsidR="001036F1" w:rsidRPr="00E27D23" w:rsidRDefault="001036F1">
            <w:pPr>
              <w:pStyle w:val="TAL"/>
              <w:rPr>
                <w:lang w:eastAsia="zh-CN"/>
              </w:rPr>
            </w:pPr>
            <w:r w:rsidRPr="00E27D23">
              <w:rPr>
                <w:lang w:eastAsia="zh-CN"/>
              </w:rPr>
              <w:t>entry 2</w:t>
            </w:r>
          </w:p>
          <w:p w14:paraId="652A37FC" w14:textId="77777777" w:rsidR="001036F1" w:rsidRPr="00E27D23" w:rsidRDefault="001036F1">
            <w:pPr>
              <w:pStyle w:val="TAL"/>
              <w:rPr>
                <w:lang w:eastAsia="zh-CN"/>
              </w:rPr>
            </w:pPr>
            <w:r w:rsidRPr="00E27D23">
              <w:t>Table 14.2.4.2.1.3.3-18</w:t>
            </w:r>
          </w:p>
        </w:tc>
        <w:tc>
          <w:tcPr>
            <w:tcW w:w="1245" w:type="dxa"/>
            <w:tcBorders>
              <w:top w:val="single" w:sz="4" w:space="0" w:color="auto"/>
              <w:left w:val="single" w:sz="4" w:space="0" w:color="auto"/>
              <w:bottom w:val="single" w:sz="4" w:space="0" w:color="auto"/>
              <w:right w:val="single" w:sz="4" w:space="0" w:color="auto"/>
            </w:tcBorders>
          </w:tcPr>
          <w:p w14:paraId="1FB2AF2B" w14:textId="77777777" w:rsidR="001036F1" w:rsidRPr="00E27D23" w:rsidRDefault="001036F1">
            <w:pPr>
              <w:pStyle w:val="TAL"/>
              <w:rPr>
                <w:lang w:eastAsia="zh-CN"/>
              </w:rPr>
            </w:pPr>
          </w:p>
        </w:tc>
      </w:tr>
      <w:tr w:rsidR="001036F1" w:rsidRPr="00E27D23" w14:paraId="182788DF"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280A085E" w14:textId="77777777" w:rsidR="001036F1" w:rsidRPr="00E27D23" w:rsidRDefault="001036F1">
            <w:pPr>
              <w:pStyle w:val="TAL"/>
              <w:rPr>
                <w:lang w:eastAsia="zh-CN"/>
              </w:rPr>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23EFCB2D" w14:textId="77777777" w:rsidR="001036F1" w:rsidRPr="00E27D23" w:rsidRDefault="001036F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1524CB2" w14:textId="77777777" w:rsidR="001036F1" w:rsidRPr="00E27D23"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D553038" w14:textId="77777777" w:rsidR="001036F1" w:rsidRPr="00E27D23" w:rsidRDefault="001036F1">
            <w:pPr>
              <w:pStyle w:val="TAL"/>
              <w:rPr>
                <w:lang w:eastAsia="zh-CN"/>
              </w:rPr>
            </w:pPr>
          </w:p>
        </w:tc>
      </w:tr>
      <w:tr w:rsidR="001036F1" w:rsidRPr="00E27D23" w14:paraId="5A0C52D9" w14:textId="77777777" w:rsidTr="001036F1">
        <w:tc>
          <w:tcPr>
            <w:tcW w:w="4535" w:type="dxa"/>
            <w:tcBorders>
              <w:top w:val="single" w:sz="4" w:space="0" w:color="auto"/>
              <w:left w:val="single" w:sz="4" w:space="0" w:color="auto"/>
              <w:bottom w:val="nil"/>
              <w:right w:val="single" w:sz="4" w:space="0" w:color="auto"/>
            </w:tcBorders>
            <w:hideMark/>
          </w:tcPr>
          <w:p w14:paraId="3FBA9327" w14:textId="77777777" w:rsidR="001036F1" w:rsidRPr="00E27D23" w:rsidRDefault="001036F1">
            <w:pPr>
              <w:pStyle w:val="TAL"/>
            </w:pPr>
            <w:r w:rsidRPr="00E27D23">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73AC0539" w14:textId="77777777" w:rsidR="001036F1" w:rsidRPr="00E27D23" w:rsidRDefault="001036F1">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2951558B"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304B7676" w14:textId="77777777" w:rsidR="001036F1" w:rsidRPr="00E27D23" w:rsidRDefault="001036F1">
            <w:pPr>
              <w:pStyle w:val="TAL"/>
            </w:pPr>
          </w:p>
        </w:tc>
      </w:tr>
      <w:tr w:rsidR="001036F1" w:rsidRPr="00E27D23" w14:paraId="286EB45E" w14:textId="77777777" w:rsidTr="001036F1">
        <w:tc>
          <w:tcPr>
            <w:tcW w:w="4535" w:type="dxa"/>
            <w:tcBorders>
              <w:top w:val="single" w:sz="4" w:space="0" w:color="auto"/>
              <w:left w:val="single" w:sz="4" w:space="0" w:color="auto"/>
              <w:bottom w:val="nil"/>
              <w:right w:val="single" w:sz="4" w:space="0" w:color="auto"/>
            </w:tcBorders>
            <w:hideMark/>
          </w:tcPr>
          <w:p w14:paraId="25D341B3" w14:textId="77777777" w:rsidR="001036F1" w:rsidRPr="00E27D23" w:rsidRDefault="001036F1">
            <w:pPr>
              <w:pStyle w:val="TAL"/>
            </w:pPr>
            <w:r w:rsidRPr="00E27D23">
              <w:t xml:space="preserve">  physicalCellGroupConfig</w:t>
            </w:r>
          </w:p>
        </w:tc>
        <w:tc>
          <w:tcPr>
            <w:tcW w:w="2267" w:type="dxa"/>
            <w:tcBorders>
              <w:top w:val="single" w:sz="4" w:space="0" w:color="auto"/>
              <w:left w:val="single" w:sz="4" w:space="0" w:color="auto"/>
              <w:bottom w:val="single" w:sz="4" w:space="0" w:color="auto"/>
              <w:right w:val="single" w:sz="4" w:space="0" w:color="auto"/>
            </w:tcBorders>
            <w:hideMark/>
          </w:tcPr>
          <w:p w14:paraId="348C34F6" w14:textId="77777777" w:rsidR="001036F1" w:rsidRPr="00E27D23" w:rsidRDefault="001036F1">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01D89F68"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E680AAE" w14:textId="77777777" w:rsidR="001036F1" w:rsidRPr="00E27D23" w:rsidRDefault="001036F1">
            <w:pPr>
              <w:pStyle w:val="TAL"/>
            </w:pPr>
          </w:p>
        </w:tc>
      </w:tr>
      <w:tr w:rsidR="001036F1" w:rsidRPr="00E27D23" w14:paraId="4E6A5DBA"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A0A4DFE" w14:textId="77777777" w:rsidR="001036F1" w:rsidRPr="00E27D23" w:rsidRDefault="001036F1">
            <w:pPr>
              <w:pStyle w:val="TAL"/>
            </w:pPr>
            <w:r w:rsidRPr="00E27D23">
              <w:t xml:space="preserve">  spCellConfig</w:t>
            </w:r>
          </w:p>
        </w:tc>
        <w:tc>
          <w:tcPr>
            <w:tcW w:w="2267" w:type="dxa"/>
            <w:tcBorders>
              <w:top w:val="single" w:sz="4" w:space="0" w:color="auto"/>
              <w:left w:val="single" w:sz="4" w:space="0" w:color="auto"/>
              <w:bottom w:val="single" w:sz="4" w:space="0" w:color="auto"/>
              <w:right w:val="single" w:sz="4" w:space="0" w:color="auto"/>
            </w:tcBorders>
            <w:hideMark/>
          </w:tcPr>
          <w:p w14:paraId="385EECEE" w14:textId="77777777" w:rsidR="001036F1" w:rsidRPr="00E27D23" w:rsidRDefault="001036F1">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2CB43044"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17AC7753" w14:textId="77777777" w:rsidR="001036F1" w:rsidRPr="00E27D23" w:rsidRDefault="001036F1">
            <w:pPr>
              <w:pStyle w:val="TAL"/>
            </w:pPr>
          </w:p>
        </w:tc>
      </w:tr>
      <w:tr w:rsidR="001036F1" w:rsidRPr="00E27D23" w14:paraId="60F6C02E"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19A99B6" w14:textId="77777777" w:rsidR="001036F1" w:rsidRPr="00E27D23" w:rsidRDefault="001036F1">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0307BF9A"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5B4E1A4F"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E543EB6" w14:textId="77777777" w:rsidR="001036F1" w:rsidRPr="00E27D23" w:rsidRDefault="001036F1">
            <w:pPr>
              <w:pStyle w:val="TAL"/>
            </w:pPr>
          </w:p>
        </w:tc>
      </w:tr>
    </w:tbl>
    <w:p w14:paraId="75378C69" w14:textId="77777777" w:rsidR="001036F1" w:rsidRPr="00E27D23" w:rsidRDefault="001036F1" w:rsidP="001036F1"/>
    <w:p w14:paraId="6F1280F7" w14:textId="0969D485" w:rsidR="001036F1" w:rsidRPr="00E27D23" w:rsidRDefault="001036F1" w:rsidP="001036F1">
      <w:pPr>
        <w:pStyle w:val="TH"/>
      </w:pPr>
      <w:r w:rsidRPr="00E27D23">
        <w:t>Table 14.2.4.2.1.3.3-17:</w:t>
      </w:r>
      <w:r w:rsidRPr="00E27D23">
        <w:rPr>
          <w:i/>
          <w:iCs/>
        </w:rPr>
        <w:t xml:space="preserve"> </w:t>
      </w:r>
      <w:r w:rsidRPr="00E27D23">
        <w:rPr>
          <w:i/>
        </w:rPr>
        <w:t xml:space="preserve">RLC-BearerConfig </w:t>
      </w:r>
      <w:r w:rsidRPr="00E27D23">
        <w:t>(Table 14.2.4.2.1.3.3-1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E27D23" w14:paraId="4780B1D0" w14:textId="77777777" w:rsidTr="00FB60A9">
        <w:tc>
          <w:tcPr>
            <w:tcW w:w="9750" w:type="dxa"/>
            <w:gridSpan w:val="4"/>
            <w:tcBorders>
              <w:top w:val="single" w:sz="4" w:space="0" w:color="auto"/>
              <w:left w:val="single" w:sz="4" w:space="0" w:color="auto"/>
              <w:bottom w:val="single" w:sz="4" w:space="0" w:color="auto"/>
              <w:right w:val="single" w:sz="4" w:space="0" w:color="auto"/>
            </w:tcBorders>
            <w:hideMark/>
          </w:tcPr>
          <w:p w14:paraId="33EA886E" w14:textId="77777777" w:rsidR="001036F1" w:rsidRPr="00E27D23" w:rsidRDefault="001036F1">
            <w:pPr>
              <w:pStyle w:val="TAH"/>
              <w:jc w:val="left"/>
              <w:rPr>
                <w:b w:val="0"/>
              </w:rPr>
            </w:pPr>
            <w:r w:rsidRPr="00E27D23">
              <w:rPr>
                <w:b w:val="0"/>
              </w:rPr>
              <w:t>Derivation Path: TS 38.508-1 [4], Table 4.6.3-148, conditions UM_DLonly and PTM and MRBm (m=1)</w:t>
            </w:r>
          </w:p>
        </w:tc>
      </w:tr>
      <w:tr w:rsidR="001036F1" w:rsidRPr="00E27D23" w14:paraId="695A66C2"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2F3247D7" w14:textId="77777777" w:rsidR="001036F1" w:rsidRPr="00E27D23" w:rsidRDefault="001036F1">
            <w:pPr>
              <w:pStyle w:val="TAH"/>
            </w:pPr>
            <w:r w:rsidRPr="00E27D23">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6FABD53" w14:textId="77777777" w:rsidR="001036F1" w:rsidRPr="00E27D23" w:rsidRDefault="001036F1">
            <w:pPr>
              <w:pStyle w:val="TAH"/>
            </w:pPr>
            <w:r w:rsidRPr="00E27D23">
              <w:t>Value/remark</w:t>
            </w:r>
          </w:p>
        </w:tc>
        <w:tc>
          <w:tcPr>
            <w:tcW w:w="1701" w:type="dxa"/>
            <w:tcBorders>
              <w:top w:val="single" w:sz="4" w:space="0" w:color="auto"/>
              <w:left w:val="single" w:sz="4" w:space="0" w:color="auto"/>
              <w:bottom w:val="single" w:sz="4" w:space="0" w:color="auto"/>
              <w:right w:val="single" w:sz="4" w:space="0" w:color="auto"/>
            </w:tcBorders>
            <w:hideMark/>
          </w:tcPr>
          <w:p w14:paraId="4C3DF829" w14:textId="77777777" w:rsidR="001036F1" w:rsidRPr="00E27D23" w:rsidRDefault="001036F1">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00662307" w14:textId="77777777" w:rsidR="001036F1" w:rsidRPr="00E27D23" w:rsidRDefault="001036F1">
            <w:pPr>
              <w:pStyle w:val="TAH"/>
            </w:pPr>
            <w:r w:rsidRPr="00E27D23">
              <w:t>Condition</w:t>
            </w:r>
          </w:p>
        </w:tc>
      </w:tr>
      <w:tr w:rsidR="001036F1" w:rsidRPr="00E27D23" w14:paraId="1A7740DF"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4C25088E" w14:textId="77777777" w:rsidR="001036F1" w:rsidRPr="00E27D23" w:rsidRDefault="001036F1">
            <w:pPr>
              <w:pStyle w:val="TAL"/>
            </w:pPr>
            <w:r w:rsidRPr="00E27D23">
              <w:t>RLC-BearerConfig ::= SEQUENCE {</w:t>
            </w:r>
          </w:p>
        </w:tc>
        <w:tc>
          <w:tcPr>
            <w:tcW w:w="2268" w:type="dxa"/>
            <w:tcBorders>
              <w:top w:val="single" w:sz="4" w:space="0" w:color="auto"/>
              <w:left w:val="single" w:sz="4" w:space="0" w:color="auto"/>
              <w:bottom w:val="single" w:sz="4" w:space="0" w:color="auto"/>
              <w:right w:val="single" w:sz="4" w:space="0" w:color="auto"/>
            </w:tcBorders>
          </w:tcPr>
          <w:p w14:paraId="43C5FCE9" w14:textId="77777777" w:rsidR="001036F1" w:rsidRPr="00E27D23" w:rsidRDefault="001036F1">
            <w:pPr>
              <w:pStyle w:val="TAL"/>
            </w:pPr>
          </w:p>
        </w:tc>
        <w:tc>
          <w:tcPr>
            <w:tcW w:w="1701" w:type="dxa"/>
            <w:tcBorders>
              <w:top w:val="single" w:sz="4" w:space="0" w:color="auto"/>
              <w:left w:val="single" w:sz="4" w:space="0" w:color="auto"/>
              <w:bottom w:val="single" w:sz="4" w:space="0" w:color="auto"/>
              <w:right w:val="single" w:sz="4" w:space="0" w:color="auto"/>
            </w:tcBorders>
          </w:tcPr>
          <w:p w14:paraId="1D8461DF"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AAB58B6" w14:textId="77777777" w:rsidR="001036F1" w:rsidRPr="00E27D23" w:rsidRDefault="001036F1">
            <w:pPr>
              <w:pStyle w:val="TAL"/>
            </w:pPr>
          </w:p>
        </w:tc>
      </w:tr>
      <w:tr w:rsidR="001036F1" w:rsidRPr="00E27D23" w14:paraId="4176991B"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6C005D23" w14:textId="77777777" w:rsidR="001036F1" w:rsidRPr="00E27D23" w:rsidRDefault="001036F1">
            <w:pPr>
              <w:pStyle w:val="TAL"/>
            </w:pPr>
            <w:r w:rsidRPr="00E27D23">
              <w:rPr>
                <w:lang w:eastAsia="zh-CN"/>
              </w:rPr>
              <w:t xml:space="preserve">  </w:t>
            </w:r>
            <w:r w:rsidRPr="00E27D23">
              <w:t>multicastRLC-BearerConfig-r17 SEQUENCE {</w:t>
            </w:r>
          </w:p>
        </w:tc>
        <w:tc>
          <w:tcPr>
            <w:tcW w:w="2268" w:type="dxa"/>
            <w:tcBorders>
              <w:top w:val="single" w:sz="4" w:space="0" w:color="auto"/>
              <w:left w:val="single" w:sz="4" w:space="0" w:color="auto"/>
              <w:bottom w:val="single" w:sz="4" w:space="0" w:color="auto"/>
              <w:right w:val="single" w:sz="4" w:space="0" w:color="auto"/>
            </w:tcBorders>
          </w:tcPr>
          <w:p w14:paraId="6501F568" w14:textId="77777777" w:rsidR="001036F1" w:rsidRPr="00E27D23" w:rsidRDefault="001036F1">
            <w:pPr>
              <w:pStyle w:val="TAL"/>
            </w:pPr>
          </w:p>
        </w:tc>
        <w:tc>
          <w:tcPr>
            <w:tcW w:w="1701" w:type="dxa"/>
            <w:tcBorders>
              <w:top w:val="single" w:sz="4" w:space="0" w:color="auto"/>
              <w:left w:val="single" w:sz="4" w:space="0" w:color="auto"/>
              <w:bottom w:val="single" w:sz="4" w:space="0" w:color="auto"/>
              <w:right w:val="single" w:sz="4" w:space="0" w:color="auto"/>
            </w:tcBorders>
          </w:tcPr>
          <w:p w14:paraId="173093FD"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3DAA1864" w14:textId="77777777" w:rsidR="001036F1" w:rsidRPr="00E27D23" w:rsidRDefault="001036F1">
            <w:pPr>
              <w:pStyle w:val="TAL"/>
            </w:pPr>
          </w:p>
        </w:tc>
      </w:tr>
      <w:tr w:rsidR="001036F1" w:rsidRPr="00E27D23" w14:paraId="4D57B90B"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7DDC8668" w14:textId="77777777" w:rsidR="001036F1" w:rsidRPr="00E27D23" w:rsidRDefault="001036F1">
            <w:pPr>
              <w:pStyle w:val="TAL"/>
            </w:pPr>
            <w:r w:rsidRPr="00E27D23">
              <w:rPr>
                <w:lang w:eastAsia="zh-CN"/>
              </w:rPr>
              <w:t xml:space="preserve">    </w:t>
            </w:r>
            <w:r w:rsidRPr="00E27D23">
              <w:t>servedMBS-RadioBearer-r17</w:t>
            </w:r>
          </w:p>
        </w:tc>
        <w:tc>
          <w:tcPr>
            <w:tcW w:w="2268" w:type="dxa"/>
            <w:tcBorders>
              <w:top w:val="single" w:sz="4" w:space="0" w:color="auto"/>
              <w:left w:val="single" w:sz="4" w:space="0" w:color="auto"/>
              <w:bottom w:val="single" w:sz="4" w:space="0" w:color="auto"/>
              <w:right w:val="single" w:sz="4" w:space="0" w:color="auto"/>
            </w:tcBorders>
            <w:hideMark/>
          </w:tcPr>
          <w:p w14:paraId="101D4FAD" w14:textId="77777777" w:rsidR="001036F1" w:rsidRPr="00E27D23" w:rsidRDefault="001036F1">
            <w:pPr>
              <w:pStyle w:val="TAL"/>
            </w:pPr>
            <w:r w:rsidRPr="00E27D23">
              <w:t>3</w:t>
            </w:r>
          </w:p>
        </w:tc>
        <w:tc>
          <w:tcPr>
            <w:tcW w:w="1701" w:type="dxa"/>
            <w:tcBorders>
              <w:top w:val="single" w:sz="4" w:space="0" w:color="auto"/>
              <w:left w:val="single" w:sz="4" w:space="0" w:color="auto"/>
              <w:bottom w:val="single" w:sz="4" w:space="0" w:color="auto"/>
              <w:right w:val="single" w:sz="4" w:space="0" w:color="auto"/>
            </w:tcBorders>
          </w:tcPr>
          <w:p w14:paraId="4F86581E"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FEF608B" w14:textId="77777777" w:rsidR="001036F1" w:rsidRPr="00E27D23" w:rsidRDefault="001036F1">
            <w:pPr>
              <w:pStyle w:val="TAL"/>
            </w:pPr>
          </w:p>
        </w:tc>
      </w:tr>
      <w:tr w:rsidR="001036F1" w:rsidRPr="00E27D23" w14:paraId="12B7B2AA"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3962C146" w14:textId="77777777" w:rsidR="001036F1" w:rsidRPr="00E27D23" w:rsidRDefault="001036F1">
            <w:pPr>
              <w:pStyle w:val="TAL"/>
            </w:pPr>
            <w:r w:rsidRPr="00E27D23">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1C9D71F3" w14:textId="77777777" w:rsidR="001036F1" w:rsidRPr="00E27D23" w:rsidRDefault="001036F1">
            <w:pPr>
              <w:pStyle w:val="TAL"/>
            </w:pPr>
          </w:p>
        </w:tc>
        <w:tc>
          <w:tcPr>
            <w:tcW w:w="1701" w:type="dxa"/>
            <w:tcBorders>
              <w:top w:val="single" w:sz="4" w:space="0" w:color="auto"/>
              <w:left w:val="single" w:sz="4" w:space="0" w:color="auto"/>
              <w:bottom w:val="single" w:sz="4" w:space="0" w:color="auto"/>
              <w:right w:val="single" w:sz="4" w:space="0" w:color="auto"/>
            </w:tcBorders>
          </w:tcPr>
          <w:p w14:paraId="5F2930BF"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A3FF570" w14:textId="77777777" w:rsidR="001036F1" w:rsidRPr="00E27D23" w:rsidRDefault="001036F1">
            <w:pPr>
              <w:pStyle w:val="TAL"/>
            </w:pPr>
          </w:p>
        </w:tc>
      </w:tr>
      <w:tr w:rsidR="00FB60A9" w:rsidRPr="00E27D23" w14:paraId="13388781"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2BC672FD" w14:textId="77777777" w:rsidR="00FB60A9" w:rsidRPr="00E27D23" w:rsidRDefault="00FB60A9" w:rsidP="004D251B">
            <w:pPr>
              <w:pStyle w:val="TAL"/>
              <w:rPr>
                <w:lang w:eastAsia="zh-CN"/>
              </w:rPr>
            </w:pPr>
            <w:r w:rsidRPr="00E27D23">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773612D9" w14:textId="77777777" w:rsidR="00FB60A9" w:rsidRPr="00E27D23" w:rsidRDefault="00FB60A9" w:rsidP="004D251B">
            <w:pPr>
              <w:pStyle w:val="TAL"/>
            </w:pPr>
          </w:p>
        </w:tc>
        <w:tc>
          <w:tcPr>
            <w:tcW w:w="1701" w:type="dxa"/>
            <w:tcBorders>
              <w:top w:val="single" w:sz="4" w:space="0" w:color="auto"/>
              <w:left w:val="single" w:sz="4" w:space="0" w:color="auto"/>
              <w:bottom w:val="single" w:sz="4" w:space="0" w:color="auto"/>
              <w:right w:val="single" w:sz="4" w:space="0" w:color="auto"/>
            </w:tcBorders>
          </w:tcPr>
          <w:p w14:paraId="707DFED9" w14:textId="77777777" w:rsidR="00FB60A9" w:rsidRPr="00E27D23" w:rsidRDefault="00FB60A9" w:rsidP="004D251B">
            <w:pPr>
              <w:pStyle w:val="TAL"/>
            </w:pPr>
          </w:p>
        </w:tc>
        <w:tc>
          <w:tcPr>
            <w:tcW w:w="1245" w:type="dxa"/>
            <w:tcBorders>
              <w:top w:val="single" w:sz="4" w:space="0" w:color="auto"/>
              <w:left w:val="single" w:sz="4" w:space="0" w:color="auto"/>
              <w:bottom w:val="single" w:sz="4" w:space="0" w:color="auto"/>
              <w:right w:val="single" w:sz="4" w:space="0" w:color="auto"/>
            </w:tcBorders>
          </w:tcPr>
          <w:p w14:paraId="2CA6B9F4" w14:textId="77777777" w:rsidR="00FB60A9" w:rsidRPr="00E27D23" w:rsidRDefault="00FB60A9" w:rsidP="004D251B">
            <w:pPr>
              <w:pStyle w:val="TAL"/>
            </w:pPr>
          </w:p>
        </w:tc>
      </w:tr>
    </w:tbl>
    <w:p w14:paraId="2C4DE998" w14:textId="77777777" w:rsidR="001036F1" w:rsidRPr="00E27D23" w:rsidRDefault="001036F1" w:rsidP="001036F1"/>
    <w:p w14:paraId="44072AC9" w14:textId="4A7C90F0" w:rsidR="001036F1" w:rsidRPr="00E27D23" w:rsidRDefault="001036F1" w:rsidP="001036F1">
      <w:pPr>
        <w:pStyle w:val="TH"/>
      </w:pPr>
      <w:r w:rsidRPr="00E27D23">
        <w:t>Table 14.2.4.2.1.3.3-18:</w:t>
      </w:r>
      <w:r w:rsidRPr="00E27D23">
        <w:rPr>
          <w:i/>
          <w:iCs/>
        </w:rPr>
        <w:t xml:space="preserve"> </w:t>
      </w:r>
      <w:r w:rsidRPr="00E27D23">
        <w:rPr>
          <w:i/>
        </w:rPr>
        <w:t xml:space="preserve">RLC-BearerConfig </w:t>
      </w:r>
      <w:r w:rsidRPr="00E27D23">
        <w:t>(Table 14.2.4.2.1.3.3-1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E27D23" w14:paraId="62561173"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62012E32" w14:textId="77777777" w:rsidR="001036F1" w:rsidRPr="00E27D23" w:rsidRDefault="001036F1">
            <w:pPr>
              <w:pStyle w:val="TAH"/>
              <w:jc w:val="left"/>
              <w:rPr>
                <w:b w:val="0"/>
              </w:rPr>
            </w:pPr>
            <w:r w:rsidRPr="00E27D23">
              <w:rPr>
                <w:b w:val="0"/>
              </w:rPr>
              <w:t>Derivation Path: TS 38.508-1 [4], Table 4.6.3-148, conditions AM and PTP and MRBm (m=1)</w:t>
            </w:r>
          </w:p>
        </w:tc>
      </w:tr>
      <w:tr w:rsidR="001036F1" w:rsidRPr="00E27D23" w14:paraId="615DADA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AE84817" w14:textId="77777777" w:rsidR="001036F1" w:rsidRPr="00E27D23" w:rsidRDefault="001036F1">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C224FA1" w14:textId="77777777" w:rsidR="001036F1" w:rsidRPr="00E27D23" w:rsidRDefault="001036F1">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2B55B2F3" w14:textId="77777777" w:rsidR="001036F1" w:rsidRPr="00E27D23" w:rsidRDefault="001036F1">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11BED77E" w14:textId="77777777" w:rsidR="001036F1" w:rsidRPr="00E27D23" w:rsidRDefault="001036F1">
            <w:pPr>
              <w:pStyle w:val="TAH"/>
            </w:pPr>
            <w:r w:rsidRPr="00E27D23">
              <w:t>Condition</w:t>
            </w:r>
          </w:p>
        </w:tc>
      </w:tr>
      <w:tr w:rsidR="001036F1" w:rsidRPr="00E27D23" w14:paraId="740BFA87"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1DABD72" w14:textId="77777777" w:rsidR="001036F1" w:rsidRPr="00E27D23" w:rsidRDefault="001036F1">
            <w:pPr>
              <w:pStyle w:val="TAL"/>
            </w:pPr>
            <w:r w:rsidRPr="00E27D23">
              <w:t>RLC-BearerConfig ::= SEQUENCE {</w:t>
            </w:r>
          </w:p>
        </w:tc>
        <w:tc>
          <w:tcPr>
            <w:tcW w:w="2267" w:type="dxa"/>
            <w:tcBorders>
              <w:top w:val="single" w:sz="4" w:space="0" w:color="auto"/>
              <w:left w:val="single" w:sz="4" w:space="0" w:color="auto"/>
              <w:bottom w:val="single" w:sz="4" w:space="0" w:color="auto"/>
              <w:right w:val="single" w:sz="4" w:space="0" w:color="auto"/>
            </w:tcBorders>
          </w:tcPr>
          <w:p w14:paraId="1FA2B4F4"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4004B5C1"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FBD8109" w14:textId="77777777" w:rsidR="001036F1" w:rsidRPr="00E27D23" w:rsidRDefault="001036F1">
            <w:pPr>
              <w:pStyle w:val="TAL"/>
            </w:pPr>
          </w:p>
        </w:tc>
      </w:tr>
      <w:tr w:rsidR="001036F1" w:rsidRPr="00E27D23" w14:paraId="4AF0CA47"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A96F918" w14:textId="77777777" w:rsidR="001036F1" w:rsidRPr="00E27D23" w:rsidRDefault="001036F1">
            <w:pPr>
              <w:pStyle w:val="TAL"/>
            </w:pPr>
            <w:r w:rsidRPr="00E27D23">
              <w:rPr>
                <w:lang w:eastAsia="zh-CN"/>
              </w:rPr>
              <w:t xml:space="preserve">  </w:t>
            </w:r>
            <w:r w:rsidRPr="00E27D23">
              <w:t>multicastRLC-BearerConfig-r17 SEQUENCE {</w:t>
            </w:r>
          </w:p>
        </w:tc>
        <w:tc>
          <w:tcPr>
            <w:tcW w:w="2267" w:type="dxa"/>
            <w:tcBorders>
              <w:top w:val="single" w:sz="4" w:space="0" w:color="auto"/>
              <w:left w:val="single" w:sz="4" w:space="0" w:color="auto"/>
              <w:bottom w:val="single" w:sz="4" w:space="0" w:color="auto"/>
              <w:right w:val="single" w:sz="4" w:space="0" w:color="auto"/>
            </w:tcBorders>
          </w:tcPr>
          <w:p w14:paraId="5CDEBE7F"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683EF17D"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1C34311" w14:textId="77777777" w:rsidR="001036F1" w:rsidRPr="00E27D23" w:rsidRDefault="001036F1">
            <w:pPr>
              <w:pStyle w:val="TAL"/>
            </w:pPr>
          </w:p>
        </w:tc>
      </w:tr>
      <w:tr w:rsidR="001036F1" w:rsidRPr="00E27D23" w14:paraId="14762427"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28CDD3D" w14:textId="77777777" w:rsidR="001036F1" w:rsidRPr="00E27D23" w:rsidRDefault="001036F1">
            <w:pPr>
              <w:pStyle w:val="TAL"/>
            </w:pPr>
            <w:r w:rsidRPr="00E27D23">
              <w:rPr>
                <w:lang w:eastAsia="zh-CN"/>
              </w:rPr>
              <w:t xml:space="preserve">    </w:t>
            </w:r>
            <w:r w:rsidRPr="00E27D23">
              <w:t>servedMBS-RadioBearer-r17</w:t>
            </w:r>
          </w:p>
        </w:tc>
        <w:tc>
          <w:tcPr>
            <w:tcW w:w="2267" w:type="dxa"/>
            <w:tcBorders>
              <w:top w:val="single" w:sz="4" w:space="0" w:color="auto"/>
              <w:left w:val="single" w:sz="4" w:space="0" w:color="auto"/>
              <w:bottom w:val="single" w:sz="4" w:space="0" w:color="auto"/>
              <w:right w:val="single" w:sz="4" w:space="0" w:color="auto"/>
            </w:tcBorders>
            <w:hideMark/>
          </w:tcPr>
          <w:p w14:paraId="41101FA9" w14:textId="77777777" w:rsidR="001036F1" w:rsidRPr="00E27D23" w:rsidRDefault="001036F1">
            <w:pPr>
              <w:pStyle w:val="TAL"/>
            </w:pPr>
            <w:r w:rsidRPr="00E27D23">
              <w:t>3</w:t>
            </w:r>
          </w:p>
        </w:tc>
        <w:tc>
          <w:tcPr>
            <w:tcW w:w="1700" w:type="dxa"/>
            <w:tcBorders>
              <w:top w:val="single" w:sz="4" w:space="0" w:color="auto"/>
              <w:left w:val="single" w:sz="4" w:space="0" w:color="auto"/>
              <w:bottom w:val="single" w:sz="4" w:space="0" w:color="auto"/>
              <w:right w:val="single" w:sz="4" w:space="0" w:color="auto"/>
            </w:tcBorders>
          </w:tcPr>
          <w:p w14:paraId="229B8092"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2A02347" w14:textId="77777777" w:rsidR="001036F1" w:rsidRPr="00E27D23" w:rsidRDefault="001036F1">
            <w:pPr>
              <w:pStyle w:val="TAL"/>
            </w:pPr>
          </w:p>
        </w:tc>
      </w:tr>
      <w:tr w:rsidR="001036F1" w:rsidRPr="00E27D23" w14:paraId="4DAC279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35598FA" w14:textId="77777777" w:rsidR="001036F1" w:rsidRPr="00E27D23" w:rsidRDefault="001036F1">
            <w:pPr>
              <w:pStyle w:val="TAL"/>
            </w:pP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5DA7A1F"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398BE628"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7095FC7" w14:textId="77777777" w:rsidR="001036F1" w:rsidRPr="00E27D23" w:rsidRDefault="001036F1">
            <w:pPr>
              <w:pStyle w:val="TAL"/>
            </w:pPr>
          </w:p>
        </w:tc>
      </w:tr>
      <w:tr w:rsidR="001036F1" w:rsidRPr="00E27D23" w14:paraId="532429EF"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076AA15" w14:textId="77777777" w:rsidR="001036F1" w:rsidRPr="00E27D23" w:rsidRDefault="001036F1">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Pr>
          <w:p w14:paraId="4367E19D"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034712CA"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8A87F30" w14:textId="77777777" w:rsidR="001036F1" w:rsidRPr="00E27D23" w:rsidRDefault="001036F1">
            <w:pPr>
              <w:pStyle w:val="TAL"/>
            </w:pPr>
          </w:p>
        </w:tc>
      </w:tr>
    </w:tbl>
    <w:p w14:paraId="2D6989F8" w14:textId="77777777" w:rsidR="001036F1" w:rsidRPr="00E27D23" w:rsidRDefault="001036F1" w:rsidP="001036F1"/>
    <w:p w14:paraId="44DEC842" w14:textId="77777777" w:rsidR="001036F1" w:rsidRPr="00E27D23" w:rsidRDefault="001036F1" w:rsidP="001036F1">
      <w:pPr>
        <w:pStyle w:val="TH"/>
      </w:pPr>
      <w:r w:rsidRPr="00E27D23">
        <w:t>Table 14.2.4.2.1.3.3-19:</w:t>
      </w:r>
      <w:r w:rsidRPr="00E27D23">
        <w:rPr>
          <w:i/>
          <w:iCs/>
        </w:rPr>
        <w:t xml:space="preserve"> </w:t>
      </w:r>
      <w:r w:rsidRPr="00E27D23">
        <w:t>PDU SESSION MODIFICATION COMMAND</w:t>
      </w:r>
      <w:r w:rsidRPr="00E27D23">
        <w:rPr>
          <w:iCs/>
        </w:rPr>
        <w:t xml:space="preserve"> </w:t>
      </w:r>
      <w:r w:rsidRPr="00E27D23">
        <w:t xml:space="preserve">(step </w:t>
      </w:r>
      <w:r w:rsidRPr="00E27D23">
        <w:rPr>
          <w:lang w:eastAsia="zh-CN"/>
        </w:rPr>
        <w:t>47</w:t>
      </w:r>
      <w:r w:rsidRPr="00E27D23">
        <w:t xml:space="preserve">, Table </w:t>
      </w:r>
      <w:r w:rsidRPr="00E27D23">
        <w:rPr>
          <w:lang w:eastAsia="sv-SE"/>
        </w:rPr>
        <w:t>8.1.2.1.1.3.2-1</w:t>
      </w:r>
      <w:r w:rsidRPr="00E27D23">
        <w:t>)</w:t>
      </w:r>
    </w:p>
    <w:tbl>
      <w:tblPr>
        <w:tblW w:w="9750"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1036F1" w:rsidRPr="00E27D23" w14:paraId="17F00A83" w14:textId="77777777" w:rsidTr="001036F1">
        <w:tc>
          <w:tcPr>
            <w:tcW w:w="9738" w:type="dxa"/>
            <w:gridSpan w:val="4"/>
            <w:tcBorders>
              <w:top w:val="single" w:sz="4" w:space="0" w:color="auto"/>
              <w:left w:val="single" w:sz="4" w:space="0" w:color="auto"/>
              <w:bottom w:val="single" w:sz="4" w:space="0" w:color="auto"/>
              <w:right w:val="single" w:sz="4" w:space="0" w:color="auto"/>
            </w:tcBorders>
            <w:hideMark/>
          </w:tcPr>
          <w:p w14:paraId="31B56BA9" w14:textId="219C9F3D" w:rsidR="001036F1" w:rsidRPr="00E27D23" w:rsidRDefault="001036F1">
            <w:pPr>
              <w:pStyle w:val="TAL"/>
            </w:pPr>
            <w:r w:rsidRPr="00E27D23">
              <w:t xml:space="preserve">Derivation Path: </w:t>
            </w:r>
            <w:r w:rsidR="00FB60A9" w:rsidRPr="00E27D23">
              <w:t xml:space="preserve">TS 38.508-1 [4], </w:t>
            </w:r>
            <w:r w:rsidRPr="00E27D23">
              <w:t>Table 4.7.2-9.</w:t>
            </w:r>
          </w:p>
        </w:tc>
      </w:tr>
      <w:tr w:rsidR="001036F1" w:rsidRPr="00E27D23" w14:paraId="37B829A3"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D00E71" w14:textId="77777777" w:rsidR="001036F1" w:rsidRPr="00E27D23" w:rsidRDefault="001036F1">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C6F080" w14:textId="77777777" w:rsidR="001036F1" w:rsidRPr="00E27D23" w:rsidRDefault="001036F1">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052441" w14:textId="77777777" w:rsidR="001036F1" w:rsidRPr="00E27D23" w:rsidRDefault="001036F1">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4CD5EF" w14:textId="77777777" w:rsidR="001036F1" w:rsidRPr="00E27D23" w:rsidRDefault="001036F1">
            <w:pPr>
              <w:pStyle w:val="TAH"/>
            </w:pPr>
            <w:r w:rsidRPr="00E27D23">
              <w:t>Condition</w:t>
            </w:r>
          </w:p>
        </w:tc>
      </w:tr>
      <w:tr w:rsidR="001036F1" w:rsidRPr="00E27D23" w14:paraId="5944FB55"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2216C7" w14:textId="77777777" w:rsidR="001036F1" w:rsidRPr="00E27D23" w:rsidRDefault="001036F1">
            <w:pPr>
              <w:pStyle w:val="TAL"/>
            </w:pPr>
            <w:r w:rsidRPr="00E27D23">
              <w:t>Received MBS containe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08B7C"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8400EB"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240E4A" w14:textId="77777777" w:rsidR="001036F1" w:rsidRPr="00E27D23" w:rsidRDefault="001036F1">
            <w:pPr>
              <w:pStyle w:val="TAL"/>
            </w:pPr>
          </w:p>
        </w:tc>
      </w:tr>
      <w:tr w:rsidR="001036F1" w:rsidRPr="00E27D23" w14:paraId="4139507F"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6ACC89" w14:textId="77777777" w:rsidR="001036F1" w:rsidRPr="00E27D23" w:rsidRDefault="001036F1">
            <w:pPr>
              <w:pStyle w:val="TAL"/>
            </w:pPr>
            <w:r w:rsidRPr="00E27D23">
              <w:t xml:space="preserve">  Received MBS information</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3589C0"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F24665"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835AA5" w14:textId="77777777" w:rsidR="001036F1" w:rsidRPr="00E27D23" w:rsidRDefault="001036F1">
            <w:pPr>
              <w:pStyle w:val="TAL"/>
            </w:pPr>
          </w:p>
        </w:tc>
      </w:tr>
      <w:tr w:rsidR="001036F1" w:rsidRPr="00E27D23" w14:paraId="75AFCEC7"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ED1E8D5" w14:textId="77777777" w:rsidR="001036F1" w:rsidRPr="00E27D23" w:rsidRDefault="001036F1">
            <w:pPr>
              <w:pStyle w:val="TAL"/>
            </w:pPr>
            <w:r w:rsidRPr="00E27D23">
              <w:t xml:space="preserve">    Rejection cause</w:t>
            </w:r>
          </w:p>
        </w:tc>
        <w:tc>
          <w:tcPr>
            <w:tcW w:w="2267" w:type="dxa"/>
            <w:tcBorders>
              <w:top w:val="single" w:sz="4" w:space="0" w:color="auto"/>
              <w:left w:val="single" w:sz="4" w:space="0" w:color="auto"/>
              <w:bottom w:val="single" w:sz="4" w:space="0" w:color="auto"/>
              <w:right w:val="single" w:sz="4" w:space="0" w:color="auto"/>
            </w:tcBorders>
            <w:hideMark/>
          </w:tcPr>
          <w:p w14:paraId="65DE2545" w14:textId="77777777" w:rsidR="001036F1" w:rsidRPr="00E27D23" w:rsidRDefault="001036F1">
            <w:pPr>
              <w:pStyle w:val="TAL"/>
            </w:pPr>
            <w:r w:rsidRPr="00E27D23">
              <w:t>‘110’B</w:t>
            </w:r>
          </w:p>
        </w:tc>
        <w:tc>
          <w:tcPr>
            <w:tcW w:w="1700" w:type="dxa"/>
            <w:tcBorders>
              <w:top w:val="single" w:sz="4" w:space="0" w:color="auto"/>
              <w:left w:val="single" w:sz="4" w:space="0" w:color="auto"/>
              <w:bottom w:val="single" w:sz="4" w:space="0" w:color="auto"/>
              <w:right w:val="single" w:sz="4" w:space="0" w:color="auto"/>
            </w:tcBorders>
            <w:hideMark/>
          </w:tcPr>
          <w:p w14:paraId="1648A581" w14:textId="77777777" w:rsidR="001036F1" w:rsidRPr="00E27D23" w:rsidRDefault="001036F1">
            <w:pPr>
              <w:pStyle w:val="TAL"/>
            </w:pPr>
            <w:r w:rsidRPr="00E27D23">
              <w:t>MBS session is released</w:t>
            </w:r>
          </w:p>
        </w:tc>
        <w:tc>
          <w:tcPr>
            <w:tcW w:w="1245" w:type="dxa"/>
            <w:tcBorders>
              <w:top w:val="single" w:sz="4" w:space="0" w:color="auto"/>
              <w:left w:val="single" w:sz="4" w:space="0" w:color="auto"/>
              <w:bottom w:val="single" w:sz="4" w:space="0" w:color="auto"/>
              <w:right w:val="single" w:sz="4" w:space="0" w:color="auto"/>
            </w:tcBorders>
          </w:tcPr>
          <w:p w14:paraId="7C020CBE" w14:textId="77777777" w:rsidR="001036F1" w:rsidRPr="00E27D23" w:rsidRDefault="001036F1">
            <w:pPr>
              <w:pStyle w:val="TAL"/>
            </w:pPr>
          </w:p>
        </w:tc>
      </w:tr>
      <w:tr w:rsidR="001036F1" w:rsidRPr="00E27D23" w14:paraId="3F000B35"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49CAEF0" w14:textId="77777777" w:rsidR="001036F1" w:rsidRPr="00E27D23" w:rsidRDefault="001036F1">
            <w:pPr>
              <w:pStyle w:val="TAL"/>
            </w:pPr>
            <w:r w:rsidRPr="00E27D23">
              <w:t xml:space="preserve">    MSAI</w:t>
            </w:r>
          </w:p>
        </w:tc>
        <w:tc>
          <w:tcPr>
            <w:tcW w:w="2267" w:type="dxa"/>
            <w:tcBorders>
              <w:top w:val="single" w:sz="4" w:space="0" w:color="auto"/>
              <w:left w:val="single" w:sz="4" w:space="0" w:color="auto"/>
              <w:bottom w:val="single" w:sz="4" w:space="0" w:color="auto"/>
              <w:right w:val="single" w:sz="4" w:space="0" w:color="auto"/>
            </w:tcBorders>
            <w:hideMark/>
          </w:tcPr>
          <w:p w14:paraId="39F016C3" w14:textId="77777777" w:rsidR="001036F1" w:rsidRPr="00E27D23" w:rsidRDefault="001036F1">
            <w:pPr>
              <w:pStyle w:val="TAL"/>
            </w:pPr>
            <w:r w:rsidRPr="00E27D23">
              <w:t>‘00’B</w:t>
            </w:r>
          </w:p>
        </w:tc>
        <w:tc>
          <w:tcPr>
            <w:tcW w:w="1700" w:type="dxa"/>
            <w:tcBorders>
              <w:top w:val="single" w:sz="4" w:space="0" w:color="auto"/>
              <w:left w:val="single" w:sz="4" w:space="0" w:color="auto"/>
              <w:bottom w:val="single" w:sz="4" w:space="0" w:color="auto"/>
              <w:right w:val="single" w:sz="4" w:space="0" w:color="auto"/>
            </w:tcBorders>
            <w:hideMark/>
          </w:tcPr>
          <w:p w14:paraId="4AA60E22" w14:textId="77777777" w:rsidR="001036F1" w:rsidRPr="00E27D23" w:rsidRDefault="001036F1">
            <w:pPr>
              <w:pStyle w:val="TAL"/>
            </w:pPr>
            <w:r w:rsidRPr="00E27D23">
              <w:rPr>
                <w:rFonts w:cs="Arial"/>
                <w:szCs w:val="18"/>
                <w:lang w:eastAsia="fr-FR"/>
              </w:rPr>
              <w:t>MBS service area not included</w:t>
            </w:r>
          </w:p>
        </w:tc>
        <w:tc>
          <w:tcPr>
            <w:tcW w:w="1245" w:type="dxa"/>
            <w:tcBorders>
              <w:top w:val="single" w:sz="4" w:space="0" w:color="auto"/>
              <w:left w:val="single" w:sz="4" w:space="0" w:color="auto"/>
              <w:bottom w:val="single" w:sz="4" w:space="0" w:color="auto"/>
              <w:right w:val="single" w:sz="4" w:space="0" w:color="auto"/>
            </w:tcBorders>
          </w:tcPr>
          <w:p w14:paraId="5F78F947" w14:textId="77777777" w:rsidR="001036F1" w:rsidRPr="00E27D23" w:rsidRDefault="001036F1">
            <w:pPr>
              <w:pStyle w:val="TAL"/>
            </w:pPr>
          </w:p>
        </w:tc>
      </w:tr>
      <w:tr w:rsidR="001036F1" w:rsidRPr="00E27D23" w14:paraId="63E6B02F"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FBAD81A" w14:textId="77777777" w:rsidR="001036F1" w:rsidRPr="00E27D23" w:rsidRDefault="001036F1">
            <w:pPr>
              <w:pStyle w:val="TAL"/>
            </w:pPr>
            <w:r w:rsidRPr="00E27D23">
              <w:t xml:space="preserve">    MD</w:t>
            </w:r>
          </w:p>
        </w:tc>
        <w:tc>
          <w:tcPr>
            <w:tcW w:w="2267" w:type="dxa"/>
            <w:tcBorders>
              <w:top w:val="single" w:sz="4" w:space="0" w:color="auto"/>
              <w:left w:val="single" w:sz="4" w:space="0" w:color="auto"/>
              <w:bottom w:val="single" w:sz="4" w:space="0" w:color="auto"/>
              <w:right w:val="single" w:sz="4" w:space="0" w:color="auto"/>
            </w:tcBorders>
            <w:hideMark/>
          </w:tcPr>
          <w:p w14:paraId="3E015435" w14:textId="77777777" w:rsidR="001036F1" w:rsidRPr="00E27D23" w:rsidRDefault="001036F1">
            <w:pPr>
              <w:pStyle w:val="TAL"/>
            </w:pPr>
            <w:r w:rsidRPr="00E27D23">
              <w:t>‘100’B</w:t>
            </w:r>
          </w:p>
        </w:tc>
        <w:tc>
          <w:tcPr>
            <w:tcW w:w="1700" w:type="dxa"/>
            <w:tcBorders>
              <w:top w:val="single" w:sz="4" w:space="0" w:color="auto"/>
              <w:left w:val="single" w:sz="4" w:space="0" w:color="auto"/>
              <w:bottom w:val="single" w:sz="4" w:space="0" w:color="auto"/>
              <w:right w:val="single" w:sz="4" w:space="0" w:color="auto"/>
            </w:tcBorders>
            <w:hideMark/>
          </w:tcPr>
          <w:p w14:paraId="54084B58" w14:textId="77777777" w:rsidR="001036F1" w:rsidRPr="00E27D23" w:rsidRDefault="001036F1">
            <w:pPr>
              <w:pStyle w:val="TAL"/>
            </w:pPr>
            <w:bookmarkStart w:id="475" w:name="_Hlk75245208"/>
            <w:r w:rsidRPr="00E27D23">
              <w:t>Remove UE from MBS session</w:t>
            </w:r>
            <w:bookmarkEnd w:id="475"/>
          </w:p>
        </w:tc>
        <w:tc>
          <w:tcPr>
            <w:tcW w:w="1245" w:type="dxa"/>
            <w:tcBorders>
              <w:top w:val="single" w:sz="4" w:space="0" w:color="auto"/>
              <w:left w:val="single" w:sz="4" w:space="0" w:color="auto"/>
              <w:bottom w:val="single" w:sz="4" w:space="0" w:color="auto"/>
              <w:right w:val="single" w:sz="4" w:space="0" w:color="auto"/>
            </w:tcBorders>
          </w:tcPr>
          <w:p w14:paraId="5D3F63DB" w14:textId="77777777" w:rsidR="001036F1" w:rsidRPr="00E27D23" w:rsidRDefault="001036F1">
            <w:pPr>
              <w:pStyle w:val="TAL"/>
            </w:pPr>
          </w:p>
        </w:tc>
      </w:tr>
      <w:tr w:rsidR="001036F1" w:rsidRPr="00E27D23" w14:paraId="09F74C4C"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2401DCEF" w14:textId="77777777" w:rsidR="001036F1" w:rsidRPr="00E27D23" w:rsidRDefault="001036F1">
            <w:pPr>
              <w:pStyle w:val="TAL"/>
            </w:pPr>
            <w:r w:rsidRPr="00E27D23">
              <w:t xml:space="preserve">    MSCI</w:t>
            </w:r>
          </w:p>
        </w:tc>
        <w:tc>
          <w:tcPr>
            <w:tcW w:w="2267" w:type="dxa"/>
            <w:tcBorders>
              <w:top w:val="single" w:sz="4" w:space="0" w:color="auto"/>
              <w:left w:val="single" w:sz="4" w:space="0" w:color="auto"/>
              <w:bottom w:val="single" w:sz="4" w:space="0" w:color="auto"/>
              <w:right w:val="single" w:sz="4" w:space="0" w:color="auto"/>
            </w:tcBorders>
            <w:hideMark/>
          </w:tcPr>
          <w:p w14:paraId="768578D7" w14:textId="77777777" w:rsidR="001036F1" w:rsidRPr="00E27D23" w:rsidRDefault="001036F1">
            <w:pPr>
              <w:pStyle w:val="TAL"/>
            </w:pPr>
            <w:r w:rsidRPr="00E27D23">
              <w:t>‘0’B</w:t>
            </w:r>
          </w:p>
        </w:tc>
        <w:tc>
          <w:tcPr>
            <w:tcW w:w="1700" w:type="dxa"/>
            <w:tcBorders>
              <w:top w:val="single" w:sz="4" w:space="0" w:color="auto"/>
              <w:left w:val="single" w:sz="4" w:space="0" w:color="auto"/>
              <w:bottom w:val="single" w:sz="4" w:space="0" w:color="auto"/>
              <w:right w:val="single" w:sz="4" w:space="0" w:color="auto"/>
            </w:tcBorders>
            <w:hideMark/>
          </w:tcPr>
          <w:p w14:paraId="7979BCE6" w14:textId="77777777" w:rsidR="001036F1" w:rsidRPr="00E27D23" w:rsidRDefault="001036F1">
            <w:pPr>
              <w:pStyle w:val="TAL"/>
            </w:pPr>
            <w:r w:rsidRPr="00E27D23">
              <w:t>MBS security container not included</w:t>
            </w:r>
          </w:p>
        </w:tc>
        <w:tc>
          <w:tcPr>
            <w:tcW w:w="1245" w:type="dxa"/>
            <w:tcBorders>
              <w:top w:val="single" w:sz="4" w:space="0" w:color="auto"/>
              <w:left w:val="single" w:sz="4" w:space="0" w:color="auto"/>
              <w:bottom w:val="single" w:sz="4" w:space="0" w:color="auto"/>
              <w:right w:val="single" w:sz="4" w:space="0" w:color="auto"/>
            </w:tcBorders>
          </w:tcPr>
          <w:p w14:paraId="4E50B9DE" w14:textId="77777777" w:rsidR="001036F1" w:rsidRPr="00E27D23" w:rsidRDefault="001036F1">
            <w:pPr>
              <w:pStyle w:val="TAL"/>
            </w:pPr>
          </w:p>
        </w:tc>
      </w:tr>
      <w:tr w:rsidR="001036F1" w:rsidRPr="00E27D23" w14:paraId="7C875E99"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F36C07F" w14:textId="77777777" w:rsidR="001036F1" w:rsidRPr="00E27D23" w:rsidRDefault="001036F1">
            <w:pPr>
              <w:pStyle w:val="TAL"/>
            </w:pPr>
            <w:r w:rsidRPr="00E27D23">
              <w:t xml:space="preserve">    MTI</w:t>
            </w:r>
          </w:p>
        </w:tc>
        <w:tc>
          <w:tcPr>
            <w:tcW w:w="2267" w:type="dxa"/>
            <w:tcBorders>
              <w:top w:val="single" w:sz="4" w:space="0" w:color="auto"/>
              <w:left w:val="single" w:sz="4" w:space="0" w:color="auto"/>
              <w:bottom w:val="single" w:sz="4" w:space="0" w:color="auto"/>
              <w:right w:val="single" w:sz="4" w:space="0" w:color="auto"/>
            </w:tcBorders>
            <w:hideMark/>
          </w:tcPr>
          <w:p w14:paraId="2283AD84" w14:textId="77777777" w:rsidR="001036F1" w:rsidRPr="00E27D23" w:rsidRDefault="001036F1">
            <w:pPr>
              <w:pStyle w:val="TAL"/>
            </w:pPr>
            <w:r w:rsidRPr="00E27D23">
              <w:t>‘00’B</w:t>
            </w:r>
          </w:p>
        </w:tc>
        <w:tc>
          <w:tcPr>
            <w:tcW w:w="1700" w:type="dxa"/>
            <w:tcBorders>
              <w:top w:val="single" w:sz="4" w:space="0" w:color="auto"/>
              <w:left w:val="single" w:sz="4" w:space="0" w:color="auto"/>
              <w:bottom w:val="single" w:sz="4" w:space="0" w:color="auto"/>
              <w:right w:val="single" w:sz="4" w:space="0" w:color="auto"/>
            </w:tcBorders>
            <w:hideMark/>
          </w:tcPr>
          <w:p w14:paraId="30A471A7" w14:textId="77777777" w:rsidR="001036F1" w:rsidRPr="00E27D23" w:rsidRDefault="001036F1">
            <w:pPr>
              <w:pStyle w:val="TAL"/>
            </w:pPr>
            <w:r w:rsidRPr="00E27D23">
              <w:t>No MBS timers included</w:t>
            </w:r>
          </w:p>
        </w:tc>
        <w:tc>
          <w:tcPr>
            <w:tcW w:w="1245" w:type="dxa"/>
            <w:tcBorders>
              <w:top w:val="single" w:sz="4" w:space="0" w:color="auto"/>
              <w:left w:val="single" w:sz="4" w:space="0" w:color="auto"/>
              <w:bottom w:val="single" w:sz="4" w:space="0" w:color="auto"/>
              <w:right w:val="single" w:sz="4" w:space="0" w:color="auto"/>
            </w:tcBorders>
          </w:tcPr>
          <w:p w14:paraId="2FA8DF32" w14:textId="77777777" w:rsidR="001036F1" w:rsidRPr="00E27D23" w:rsidRDefault="001036F1">
            <w:pPr>
              <w:pStyle w:val="TAL"/>
            </w:pPr>
          </w:p>
        </w:tc>
      </w:tr>
      <w:tr w:rsidR="001036F1" w:rsidRPr="00E27D23" w14:paraId="313986BD"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04500D3" w14:textId="77777777" w:rsidR="001036F1" w:rsidRPr="00E27D23" w:rsidRDefault="001036F1">
            <w:pPr>
              <w:pStyle w:val="TAL"/>
            </w:pPr>
            <w:r w:rsidRPr="00E27D23">
              <w:t xml:space="preserve">    IPAE</w:t>
            </w:r>
          </w:p>
        </w:tc>
        <w:tc>
          <w:tcPr>
            <w:tcW w:w="2267" w:type="dxa"/>
            <w:tcBorders>
              <w:top w:val="single" w:sz="4" w:space="0" w:color="auto"/>
              <w:left w:val="single" w:sz="4" w:space="0" w:color="auto"/>
              <w:bottom w:val="single" w:sz="4" w:space="0" w:color="auto"/>
              <w:right w:val="single" w:sz="4" w:space="0" w:color="auto"/>
            </w:tcBorders>
            <w:hideMark/>
          </w:tcPr>
          <w:p w14:paraId="223D9890" w14:textId="77777777" w:rsidR="001036F1" w:rsidRPr="00E27D23" w:rsidRDefault="001036F1">
            <w:pPr>
              <w:pStyle w:val="TAL"/>
            </w:pPr>
            <w:r w:rsidRPr="00E27D23">
              <w:t>‘0’B</w:t>
            </w:r>
          </w:p>
        </w:tc>
        <w:tc>
          <w:tcPr>
            <w:tcW w:w="1700" w:type="dxa"/>
            <w:tcBorders>
              <w:top w:val="single" w:sz="4" w:space="0" w:color="auto"/>
              <w:left w:val="single" w:sz="4" w:space="0" w:color="auto"/>
              <w:bottom w:val="single" w:sz="4" w:space="0" w:color="auto"/>
              <w:right w:val="single" w:sz="4" w:space="0" w:color="auto"/>
            </w:tcBorders>
            <w:hideMark/>
          </w:tcPr>
          <w:p w14:paraId="3012942C" w14:textId="77777777" w:rsidR="001036F1" w:rsidRPr="00E27D23" w:rsidRDefault="001036F1">
            <w:pPr>
              <w:pStyle w:val="TAL"/>
            </w:pPr>
            <w:r w:rsidRPr="00E27D23">
              <w:t>Source and destination IP address information not included</w:t>
            </w:r>
          </w:p>
        </w:tc>
        <w:tc>
          <w:tcPr>
            <w:tcW w:w="1245" w:type="dxa"/>
            <w:tcBorders>
              <w:top w:val="single" w:sz="4" w:space="0" w:color="auto"/>
              <w:left w:val="single" w:sz="4" w:space="0" w:color="auto"/>
              <w:bottom w:val="single" w:sz="4" w:space="0" w:color="auto"/>
              <w:right w:val="single" w:sz="4" w:space="0" w:color="auto"/>
            </w:tcBorders>
          </w:tcPr>
          <w:p w14:paraId="53CB16E1" w14:textId="77777777" w:rsidR="001036F1" w:rsidRPr="00E27D23" w:rsidRDefault="001036F1">
            <w:pPr>
              <w:pStyle w:val="TAL"/>
            </w:pPr>
          </w:p>
        </w:tc>
      </w:tr>
      <w:tr w:rsidR="001036F1" w:rsidRPr="00E27D23" w14:paraId="008BBA1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6F2C1B4" w14:textId="77777777" w:rsidR="001036F1" w:rsidRPr="00E27D23" w:rsidRDefault="001036F1">
            <w:pPr>
              <w:pStyle w:val="TAL"/>
            </w:pPr>
            <w:r w:rsidRPr="00E27D23">
              <w:t xml:space="preserve">    TMGI</w:t>
            </w:r>
          </w:p>
        </w:tc>
        <w:tc>
          <w:tcPr>
            <w:tcW w:w="2267" w:type="dxa"/>
            <w:tcBorders>
              <w:top w:val="single" w:sz="4" w:space="0" w:color="auto"/>
              <w:left w:val="single" w:sz="4" w:space="0" w:color="auto"/>
              <w:bottom w:val="single" w:sz="4" w:space="0" w:color="auto"/>
              <w:right w:val="single" w:sz="4" w:space="0" w:color="auto"/>
            </w:tcBorders>
          </w:tcPr>
          <w:p w14:paraId="29FDBCFB" w14:textId="77777777" w:rsidR="001036F1" w:rsidRPr="00E27D23"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0647B191"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773CCFD" w14:textId="77777777" w:rsidR="001036F1" w:rsidRPr="00E27D23" w:rsidRDefault="001036F1">
            <w:pPr>
              <w:pStyle w:val="TAL"/>
            </w:pPr>
          </w:p>
        </w:tc>
      </w:tr>
      <w:tr w:rsidR="001036F1" w:rsidRPr="00E27D23" w14:paraId="49F62208"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B6DBB7A" w14:textId="77777777" w:rsidR="001036F1" w:rsidRPr="00E27D23" w:rsidRDefault="001036F1">
            <w:pPr>
              <w:pStyle w:val="TAL"/>
            </w:pPr>
            <w:r w:rsidRPr="00E27D23">
              <w:t xml:space="preserve">      MBMS Service ID</w:t>
            </w:r>
          </w:p>
        </w:tc>
        <w:tc>
          <w:tcPr>
            <w:tcW w:w="2267" w:type="dxa"/>
            <w:tcBorders>
              <w:top w:val="single" w:sz="4" w:space="0" w:color="auto"/>
              <w:left w:val="single" w:sz="4" w:space="0" w:color="auto"/>
              <w:bottom w:val="single" w:sz="4" w:space="0" w:color="auto"/>
              <w:right w:val="single" w:sz="4" w:space="0" w:color="auto"/>
            </w:tcBorders>
            <w:hideMark/>
          </w:tcPr>
          <w:p w14:paraId="0BBDEBA0" w14:textId="77777777" w:rsidR="001036F1" w:rsidRPr="00E27D23" w:rsidRDefault="001036F1">
            <w:pPr>
              <w:pStyle w:val="TAL"/>
            </w:pPr>
            <w:r w:rsidRPr="00E27D23">
              <w:t>‘000101’B</w:t>
            </w:r>
          </w:p>
        </w:tc>
        <w:tc>
          <w:tcPr>
            <w:tcW w:w="1700" w:type="dxa"/>
            <w:tcBorders>
              <w:top w:val="single" w:sz="4" w:space="0" w:color="auto"/>
              <w:left w:val="single" w:sz="4" w:space="0" w:color="auto"/>
              <w:bottom w:val="single" w:sz="4" w:space="0" w:color="auto"/>
              <w:right w:val="single" w:sz="4" w:space="0" w:color="auto"/>
            </w:tcBorders>
          </w:tcPr>
          <w:p w14:paraId="10050FDD"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D3E4BFE" w14:textId="77777777" w:rsidR="001036F1" w:rsidRPr="00E27D23" w:rsidRDefault="001036F1">
            <w:pPr>
              <w:pStyle w:val="TAL"/>
            </w:pPr>
          </w:p>
        </w:tc>
      </w:tr>
      <w:tr w:rsidR="001036F1" w:rsidRPr="00E27D23" w14:paraId="7333EE63"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2846B6F" w14:textId="77777777" w:rsidR="001036F1" w:rsidRPr="00E27D23" w:rsidRDefault="001036F1">
            <w:pPr>
              <w:pStyle w:val="TAL"/>
            </w:pPr>
            <w:r w:rsidRPr="00E27D23">
              <w:t xml:space="preserve">      MCC</w:t>
            </w:r>
          </w:p>
        </w:tc>
        <w:tc>
          <w:tcPr>
            <w:tcW w:w="2267" w:type="dxa"/>
            <w:tcBorders>
              <w:top w:val="single" w:sz="4" w:space="0" w:color="auto"/>
              <w:left w:val="single" w:sz="4" w:space="0" w:color="auto"/>
              <w:bottom w:val="single" w:sz="4" w:space="0" w:color="auto"/>
              <w:right w:val="single" w:sz="4" w:space="0" w:color="auto"/>
            </w:tcBorders>
            <w:hideMark/>
          </w:tcPr>
          <w:p w14:paraId="2D1A26F1" w14:textId="77777777" w:rsidR="001036F1" w:rsidRPr="00E27D23" w:rsidRDefault="001036F1">
            <w:pPr>
              <w:pStyle w:val="TAL"/>
            </w:pPr>
            <w:r w:rsidRPr="00E27D23">
              <w:t>See table 4.4.2-3</w:t>
            </w:r>
          </w:p>
        </w:tc>
        <w:tc>
          <w:tcPr>
            <w:tcW w:w="1700" w:type="dxa"/>
            <w:tcBorders>
              <w:top w:val="single" w:sz="4" w:space="0" w:color="auto"/>
              <w:left w:val="single" w:sz="4" w:space="0" w:color="auto"/>
              <w:bottom w:val="single" w:sz="4" w:space="0" w:color="auto"/>
              <w:right w:val="single" w:sz="4" w:space="0" w:color="auto"/>
            </w:tcBorders>
          </w:tcPr>
          <w:p w14:paraId="5F54A612"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D73EC10" w14:textId="77777777" w:rsidR="001036F1" w:rsidRPr="00E27D23" w:rsidRDefault="001036F1">
            <w:pPr>
              <w:pStyle w:val="TAL"/>
            </w:pPr>
          </w:p>
        </w:tc>
      </w:tr>
      <w:tr w:rsidR="001036F1" w:rsidRPr="00E27D23" w14:paraId="1864A06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2A4D3E3B" w14:textId="77777777" w:rsidR="001036F1" w:rsidRPr="00E27D23" w:rsidRDefault="001036F1">
            <w:pPr>
              <w:pStyle w:val="TAL"/>
            </w:pPr>
            <w:r w:rsidRPr="00E27D23">
              <w:t xml:space="preserve">      MNC</w:t>
            </w:r>
          </w:p>
        </w:tc>
        <w:tc>
          <w:tcPr>
            <w:tcW w:w="2267" w:type="dxa"/>
            <w:tcBorders>
              <w:top w:val="single" w:sz="4" w:space="0" w:color="auto"/>
              <w:left w:val="single" w:sz="4" w:space="0" w:color="auto"/>
              <w:bottom w:val="single" w:sz="4" w:space="0" w:color="auto"/>
              <w:right w:val="single" w:sz="4" w:space="0" w:color="auto"/>
            </w:tcBorders>
            <w:hideMark/>
          </w:tcPr>
          <w:p w14:paraId="7059376B" w14:textId="77777777" w:rsidR="001036F1" w:rsidRPr="00E27D23" w:rsidRDefault="001036F1">
            <w:pPr>
              <w:pStyle w:val="TAL"/>
            </w:pPr>
            <w:r w:rsidRPr="00E27D23">
              <w:t>See table 4.4.2-3</w:t>
            </w:r>
          </w:p>
        </w:tc>
        <w:tc>
          <w:tcPr>
            <w:tcW w:w="1700" w:type="dxa"/>
            <w:tcBorders>
              <w:top w:val="single" w:sz="4" w:space="0" w:color="auto"/>
              <w:left w:val="single" w:sz="4" w:space="0" w:color="auto"/>
              <w:bottom w:val="single" w:sz="4" w:space="0" w:color="auto"/>
              <w:right w:val="single" w:sz="4" w:space="0" w:color="auto"/>
            </w:tcBorders>
          </w:tcPr>
          <w:p w14:paraId="29B009D8"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176749D" w14:textId="77777777" w:rsidR="001036F1" w:rsidRPr="00E27D23" w:rsidRDefault="001036F1">
            <w:pPr>
              <w:pStyle w:val="TAL"/>
            </w:pPr>
          </w:p>
        </w:tc>
      </w:tr>
      <w:tr w:rsidR="001036F1" w:rsidRPr="00E27D23" w14:paraId="3ED9630B"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7694795" w14:textId="77777777" w:rsidR="001036F1" w:rsidRPr="00E27D23" w:rsidRDefault="001036F1">
            <w:pPr>
              <w:pStyle w:val="TAL"/>
            </w:pPr>
            <w:r w:rsidRPr="00E27D23">
              <w:t xml:space="preserve">    Source IP address information</w:t>
            </w:r>
          </w:p>
        </w:tc>
        <w:tc>
          <w:tcPr>
            <w:tcW w:w="2267" w:type="dxa"/>
            <w:tcBorders>
              <w:top w:val="single" w:sz="4" w:space="0" w:color="auto"/>
              <w:left w:val="single" w:sz="4" w:space="0" w:color="auto"/>
              <w:bottom w:val="single" w:sz="4" w:space="0" w:color="auto"/>
              <w:right w:val="single" w:sz="4" w:space="0" w:color="auto"/>
            </w:tcBorders>
            <w:hideMark/>
          </w:tcPr>
          <w:p w14:paraId="4CEC0E9F" w14:textId="77777777" w:rsidR="001036F1" w:rsidRPr="00E27D23" w:rsidRDefault="001036F1">
            <w:pPr>
              <w:pStyle w:val="TAL"/>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6F9CE65"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86FA9FF" w14:textId="77777777" w:rsidR="001036F1" w:rsidRPr="00E27D23" w:rsidRDefault="001036F1">
            <w:pPr>
              <w:pStyle w:val="TAL"/>
            </w:pPr>
          </w:p>
        </w:tc>
      </w:tr>
      <w:tr w:rsidR="001036F1" w:rsidRPr="00E27D23" w14:paraId="7F9B03F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4B97ACF" w14:textId="77777777" w:rsidR="001036F1" w:rsidRPr="00E27D23" w:rsidRDefault="001036F1">
            <w:pPr>
              <w:pStyle w:val="TAL"/>
            </w:pPr>
            <w:r w:rsidRPr="00E27D23">
              <w:t xml:space="preserve">    Destination IP address information</w:t>
            </w:r>
          </w:p>
        </w:tc>
        <w:tc>
          <w:tcPr>
            <w:tcW w:w="2267" w:type="dxa"/>
            <w:tcBorders>
              <w:top w:val="single" w:sz="4" w:space="0" w:color="auto"/>
              <w:left w:val="single" w:sz="4" w:space="0" w:color="auto"/>
              <w:bottom w:val="single" w:sz="4" w:space="0" w:color="auto"/>
              <w:right w:val="single" w:sz="4" w:space="0" w:color="auto"/>
            </w:tcBorders>
            <w:hideMark/>
          </w:tcPr>
          <w:p w14:paraId="4AA91A8F" w14:textId="77777777" w:rsidR="001036F1" w:rsidRPr="00E27D23" w:rsidRDefault="001036F1">
            <w:pPr>
              <w:pStyle w:val="TAL"/>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46CC51A"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BD25886" w14:textId="77777777" w:rsidR="001036F1" w:rsidRPr="00E27D23" w:rsidRDefault="001036F1">
            <w:pPr>
              <w:pStyle w:val="TAL"/>
            </w:pPr>
          </w:p>
        </w:tc>
      </w:tr>
      <w:tr w:rsidR="001036F1" w:rsidRPr="00E27D23" w14:paraId="4B027A75"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8F3FB29" w14:textId="77777777" w:rsidR="001036F1" w:rsidRPr="00E27D23" w:rsidRDefault="001036F1">
            <w:pPr>
              <w:pStyle w:val="TAL"/>
            </w:pPr>
            <w:r w:rsidRPr="00E27D23">
              <w:t xml:space="preserve">    </w:t>
            </w:r>
            <w:r w:rsidRPr="00E27D23">
              <w:rPr>
                <w:lang w:eastAsia="zh-CN"/>
              </w:rPr>
              <w:t>MBS service area</w:t>
            </w:r>
          </w:p>
        </w:tc>
        <w:tc>
          <w:tcPr>
            <w:tcW w:w="2267" w:type="dxa"/>
            <w:tcBorders>
              <w:top w:val="single" w:sz="4" w:space="0" w:color="auto"/>
              <w:left w:val="single" w:sz="4" w:space="0" w:color="auto"/>
              <w:bottom w:val="single" w:sz="4" w:space="0" w:color="auto"/>
              <w:right w:val="single" w:sz="4" w:space="0" w:color="auto"/>
            </w:tcBorders>
            <w:hideMark/>
          </w:tcPr>
          <w:p w14:paraId="42F74B68" w14:textId="77777777" w:rsidR="001036F1" w:rsidRPr="00E27D23" w:rsidRDefault="001036F1">
            <w:pPr>
              <w:pStyle w:val="TAL"/>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414A3D5"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6DDEE0E" w14:textId="77777777" w:rsidR="001036F1" w:rsidRPr="00E27D23" w:rsidRDefault="001036F1">
            <w:pPr>
              <w:pStyle w:val="TAL"/>
            </w:pPr>
          </w:p>
        </w:tc>
      </w:tr>
      <w:tr w:rsidR="001036F1" w:rsidRPr="00E27D23" w14:paraId="3F344C8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920BF82" w14:textId="77777777" w:rsidR="001036F1" w:rsidRPr="00E27D23" w:rsidRDefault="001036F1">
            <w:pPr>
              <w:pStyle w:val="TAL"/>
            </w:pPr>
            <w:r w:rsidRPr="00E27D23">
              <w:t xml:space="preserve">    MBS timers</w:t>
            </w:r>
          </w:p>
        </w:tc>
        <w:tc>
          <w:tcPr>
            <w:tcW w:w="2267" w:type="dxa"/>
            <w:tcBorders>
              <w:top w:val="single" w:sz="4" w:space="0" w:color="auto"/>
              <w:left w:val="single" w:sz="4" w:space="0" w:color="auto"/>
              <w:bottom w:val="single" w:sz="4" w:space="0" w:color="auto"/>
              <w:right w:val="single" w:sz="4" w:space="0" w:color="auto"/>
            </w:tcBorders>
            <w:hideMark/>
          </w:tcPr>
          <w:p w14:paraId="385FB25F" w14:textId="77777777" w:rsidR="001036F1" w:rsidRPr="00E27D23" w:rsidRDefault="001036F1">
            <w:pPr>
              <w:pStyle w:val="TAL"/>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4A4ABFAD"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30A82F88" w14:textId="77777777" w:rsidR="001036F1" w:rsidRPr="00E27D23" w:rsidRDefault="001036F1">
            <w:pPr>
              <w:pStyle w:val="TAL"/>
            </w:pPr>
          </w:p>
        </w:tc>
      </w:tr>
      <w:tr w:rsidR="001036F1" w:rsidRPr="00E27D23" w14:paraId="76E0A67A"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4687B88" w14:textId="77777777" w:rsidR="001036F1" w:rsidRPr="00E27D23" w:rsidRDefault="001036F1">
            <w:pPr>
              <w:pStyle w:val="TAL"/>
            </w:pPr>
            <w:r w:rsidRPr="00E27D23">
              <w:t xml:space="preserve">    MBS security container</w:t>
            </w:r>
          </w:p>
        </w:tc>
        <w:tc>
          <w:tcPr>
            <w:tcW w:w="2267" w:type="dxa"/>
            <w:tcBorders>
              <w:top w:val="single" w:sz="4" w:space="0" w:color="auto"/>
              <w:left w:val="single" w:sz="4" w:space="0" w:color="auto"/>
              <w:bottom w:val="single" w:sz="4" w:space="0" w:color="auto"/>
              <w:right w:val="single" w:sz="4" w:space="0" w:color="auto"/>
            </w:tcBorders>
            <w:hideMark/>
          </w:tcPr>
          <w:p w14:paraId="4757FBDA" w14:textId="77777777" w:rsidR="001036F1" w:rsidRPr="00E27D23" w:rsidRDefault="001036F1">
            <w:pPr>
              <w:pStyle w:val="TAL"/>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565C62B" w14:textId="77777777" w:rsidR="001036F1" w:rsidRPr="00E27D23"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C702FA4" w14:textId="77777777" w:rsidR="001036F1" w:rsidRPr="00E27D23" w:rsidRDefault="001036F1">
            <w:pPr>
              <w:pStyle w:val="TAL"/>
            </w:pPr>
          </w:p>
        </w:tc>
      </w:tr>
    </w:tbl>
    <w:p w14:paraId="5DC8BA69" w14:textId="6825C701" w:rsidR="001036F1" w:rsidRPr="00E27D23" w:rsidRDefault="001036F1" w:rsidP="009D4432"/>
    <w:p w14:paraId="03870F84" w14:textId="77777777" w:rsidR="00277723" w:rsidRPr="00E27D23" w:rsidRDefault="00277723" w:rsidP="00277723">
      <w:pPr>
        <w:pStyle w:val="Heading4"/>
        <w:rPr>
          <w:lang w:eastAsia="sv-SE"/>
        </w:rPr>
      </w:pPr>
      <w:r w:rsidRPr="00E27D23">
        <w:rPr>
          <w:lang w:eastAsia="sv-SE"/>
        </w:rPr>
        <w:t>14.2.4.3</w:t>
      </w:r>
      <w:r w:rsidRPr="00E27D23">
        <w:rPr>
          <w:lang w:eastAsia="sv-SE"/>
        </w:rPr>
        <w:tab/>
        <w:t>MBS Multicast/ RRC/ Handover</w:t>
      </w:r>
    </w:p>
    <w:p w14:paraId="6F6AE775" w14:textId="77777777" w:rsidR="00277723" w:rsidRPr="00E27D23" w:rsidRDefault="00277723" w:rsidP="00277723">
      <w:pPr>
        <w:pStyle w:val="Heading5"/>
      </w:pPr>
      <w:r w:rsidRPr="00E27D23">
        <w:t>14.2.4.3.1</w:t>
      </w:r>
      <w:r w:rsidRPr="00E27D23">
        <w:tab/>
        <w:t>MBS Multicast/ RRC/ Handover between multicast supporting cell / Success</w:t>
      </w:r>
    </w:p>
    <w:p w14:paraId="733E6FA8" w14:textId="77777777" w:rsidR="00277723" w:rsidRPr="00E27D23" w:rsidRDefault="00277723" w:rsidP="00277723">
      <w:pPr>
        <w:pStyle w:val="H6"/>
      </w:pPr>
      <w:r w:rsidRPr="00E27D23">
        <w:t>14.2.4.3.1.1</w:t>
      </w:r>
      <w:r w:rsidRPr="00E27D23">
        <w:tab/>
        <w:t>Test Purpose (TP)</w:t>
      </w:r>
    </w:p>
    <w:p w14:paraId="3D4E7F7C" w14:textId="77777777" w:rsidR="00277723" w:rsidRPr="00E27D23" w:rsidRDefault="00277723" w:rsidP="00277723">
      <w:pPr>
        <w:pStyle w:val="H6"/>
      </w:pPr>
      <w:r w:rsidRPr="00E27D23">
        <w:t>(1)</w:t>
      </w:r>
    </w:p>
    <w:p w14:paraId="077D90D7" w14:textId="77777777" w:rsidR="00277723" w:rsidRPr="00E27D23" w:rsidRDefault="00277723" w:rsidP="00277723">
      <w:pPr>
        <w:pStyle w:val="PL"/>
        <w:rPr>
          <w:noProof w:val="0"/>
        </w:rPr>
      </w:pPr>
      <w:r w:rsidRPr="00E27D23">
        <w:rPr>
          <w:b/>
          <w:i/>
          <w:noProof w:val="0"/>
        </w:rPr>
        <w:t xml:space="preserve">with </w:t>
      </w:r>
      <w:r w:rsidRPr="00E27D23">
        <w:rPr>
          <w:noProof w:val="0"/>
        </w:rPr>
        <w:t>{ UE in NR RRC_CONNECTED state and UE has joined one MBS multicast session and receives MBS data in MRB }</w:t>
      </w:r>
    </w:p>
    <w:p w14:paraId="772A44F2" w14:textId="77777777" w:rsidR="00277723" w:rsidRPr="00E27D23" w:rsidRDefault="00277723" w:rsidP="00277723">
      <w:pPr>
        <w:pStyle w:val="PL"/>
        <w:rPr>
          <w:noProof w:val="0"/>
        </w:rPr>
      </w:pPr>
      <w:r w:rsidRPr="00E27D23">
        <w:rPr>
          <w:noProof w:val="0"/>
        </w:rPr>
        <w:t>ensure that {</w:t>
      </w:r>
    </w:p>
    <w:p w14:paraId="2BA3E4A3"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receives an RRCReconfiguration message including a reconfigurationWithSync for handover to a multicast supporting cell and not updating the mrb-Identity}</w:t>
      </w:r>
    </w:p>
    <w:p w14:paraId="49870A45"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performs handover to the target cell and transmits an RRCReconfigurationComplete message and receives MBS data in MRB }</w:t>
      </w:r>
    </w:p>
    <w:p w14:paraId="5CA1D6BA" w14:textId="77777777" w:rsidR="00277723" w:rsidRPr="00E27D23" w:rsidRDefault="00277723" w:rsidP="00277723">
      <w:pPr>
        <w:pStyle w:val="PL"/>
        <w:rPr>
          <w:noProof w:val="0"/>
        </w:rPr>
      </w:pPr>
      <w:r w:rsidRPr="00E27D23">
        <w:rPr>
          <w:noProof w:val="0"/>
        </w:rPr>
        <w:t xml:space="preserve">            }</w:t>
      </w:r>
    </w:p>
    <w:p w14:paraId="47B7795B" w14:textId="77777777" w:rsidR="00277723" w:rsidRPr="00E27D23" w:rsidRDefault="00277723" w:rsidP="00277723">
      <w:pPr>
        <w:pStyle w:val="PL"/>
        <w:rPr>
          <w:noProof w:val="0"/>
        </w:rPr>
      </w:pPr>
    </w:p>
    <w:p w14:paraId="64B78574" w14:textId="77777777" w:rsidR="00277723" w:rsidRPr="00E27D23" w:rsidRDefault="00277723" w:rsidP="00277723">
      <w:pPr>
        <w:pStyle w:val="H6"/>
      </w:pPr>
      <w:r w:rsidRPr="00E27D23">
        <w:t>(2)</w:t>
      </w:r>
    </w:p>
    <w:p w14:paraId="6F879478" w14:textId="77777777" w:rsidR="00277723" w:rsidRPr="00E27D23" w:rsidRDefault="00277723" w:rsidP="00277723">
      <w:pPr>
        <w:pStyle w:val="PL"/>
        <w:rPr>
          <w:noProof w:val="0"/>
        </w:rPr>
      </w:pPr>
      <w:r w:rsidRPr="00E27D23">
        <w:rPr>
          <w:b/>
          <w:i/>
          <w:noProof w:val="0"/>
        </w:rPr>
        <w:t xml:space="preserve">with </w:t>
      </w:r>
      <w:r w:rsidRPr="00E27D23">
        <w:rPr>
          <w:noProof w:val="0"/>
        </w:rPr>
        <w:t>{ UE in NR RRC_CONNECTED state and UE has joined one MBS multicast session and receives MBS data in MRB }</w:t>
      </w:r>
    </w:p>
    <w:p w14:paraId="3F57BDEC" w14:textId="77777777" w:rsidR="00277723" w:rsidRPr="00E27D23" w:rsidRDefault="00277723" w:rsidP="00277723">
      <w:pPr>
        <w:pStyle w:val="PL"/>
        <w:rPr>
          <w:noProof w:val="0"/>
        </w:rPr>
      </w:pPr>
      <w:r w:rsidRPr="00E27D23">
        <w:rPr>
          <w:noProof w:val="0"/>
        </w:rPr>
        <w:t>ensure that {</w:t>
      </w:r>
    </w:p>
    <w:p w14:paraId="241DEA2B"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receives an RRCReconfiguration message including a reconfigurationWithSync for handover to a multicast supporting cell and updating the mrb-Identity to the value mrb-IdentityNew }</w:t>
      </w:r>
    </w:p>
    <w:p w14:paraId="2AAD2886"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performs handover to the target cell and transmits an RRCReconfigurationComplete message and receives MBS data in the updated MRB }</w:t>
      </w:r>
    </w:p>
    <w:p w14:paraId="4FF8594C" w14:textId="77777777" w:rsidR="00277723" w:rsidRPr="00E27D23" w:rsidRDefault="00277723" w:rsidP="00277723">
      <w:pPr>
        <w:pStyle w:val="PL"/>
        <w:rPr>
          <w:noProof w:val="0"/>
        </w:rPr>
      </w:pPr>
      <w:r w:rsidRPr="00E27D23">
        <w:rPr>
          <w:noProof w:val="0"/>
        </w:rPr>
        <w:t xml:space="preserve">            }</w:t>
      </w:r>
    </w:p>
    <w:p w14:paraId="0586906E" w14:textId="77777777" w:rsidR="00277723" w:rsidRPr="00E27D23" w:rsidRDefault="00277723" w:rsidP="00277723">
      <w:pPr>
        <w:pStyle w:val="PL"/>
        <w:rPr>
          <w:noProof w:val="0"/>
        </w:rPr>
      </w:pPr>
    </w:p>
    <w:p w14:paraId="165F7AF2" w14:textId="77777777" w:rsidR="00277723" w:rsidRPr="00E27D23" w:rsidRDefault="00277723" w:rsidP="00277723">
      <w:pPr>
        <w:pStyle w:val="H6"/>
      </w:pPr>
      <w:r w:rsidRPr="00E27D23">
        <w:t>14.2.4.3.1.2</w:t>
      </w:r>
      <w:r w:rsidRPr="00E27D23">
        <w:tab/>
        <w:t>Conformance requirements</w:t>
      </w:r>
    </w:p>
    <w:p w14:paraId="67FC451E" w14:textId="77777777" w:rsidR="00277723" w:rsidRPr="00E27D23" w:rsidRDefault="00277723" w:rsidP="00277723">
      <w:r w:rsidRPr="00E27D23">
        <w:t>References: The conformance requirements covered in the present TC are specified in: TS 38.300, clause 16.10.5.3.2; TS 38.331, clause 5.3.5. Unless otherwise stated these are Rel-17 requirements.</w:t>
      </w:r>
    </w:p>
    <w:p w14:paraId="53F47A5F" w14:textId="77777777" w:rsidR="00277723" w:rsidRPr="00E27D23" w:rsidRDefault="00277723" w:rsidP="00277723">
      <w:r w:rsidRPr="00E27D23">
        <w:t>[TS 38.300, clause 16.10.5.3.2]</w:t>
      </w:r>
    </w:p>
    <w:p w14:paraId="65076C9F" w14:textId="77777777" w:rsidR="00277723" w:rsidRPr="00E27D23" w:rsidRDefault="00277723" w:rsidP="00277723">
      <w:pPr>
        <w:rPr>
          <w:rFonts w:eastAsia="SimSun"/>
          <w:lang w:eastAsia="zh-CN"/>
        </w:rPr>
      </w:pPr>
      <w:r w:rsidRPr="00E27D23">
        <w:rPr>
          <w:rFonts w:eastAsia="SimSun"/>
        </w:rPr>
        <w:t>Mobility procedures for multicast reception allow the UE to</w:t>
      </w:r>
      <w:r w:rsidRPr="00E27D23">
        <w:rPr>
          <w:lang w:eastAsia="zh-CN"/>
        </w:rPr>
        <w:t xml:space="preserve"> </w:t>
      </w:r>
      <w:r w:rsidRPr="00E27D23">
        <w:rPr>
          <w:rFonts w:eastAsia="SimSun"/>
        </w:rPr>
        <w:t xml:space="preserve">continue receiving multicast service(s) via PTM or PTP </w:t>
      </w:r>
      <w:r w:rsidRPr="00E27D23">
        <w:rPr>
          <w:rFonts w:eastAsia="SimSun"/>
          <w:lang w:eastAsia="zh-CN"/>
        </w:rPr>
        <w:t>in a new cell after handover.</w:t>
      </w:r>
    </w:p>
    <w:p w14:paraId="68DEEEFE" w14:textId="77777777" w:rsidR="00277723" w:rsidRPr="00E27D23" w:rsidRDefault="00277723" w:rsidP="00277723">
      <w:pPr>
        <w:rPr>
          <w:lang w:eastAsia="zh-CN"/>
        </w:rPr>
      </w:pPr>
      <w:r w:rsidRPr="00E27D23">
        <w:rPr>
          <w:lang w:eastAsia="zh-CN"/>
        </w:rPr>
        <w:t>During handover preparation phase, the source gNB transfers to the target gNB about the MBS multicast sessions the UE has joined in the UE context information. To support provision of local multicast service with location dependent content as specified in TS 23.247 [45], for each active multicast session, service area information per Area Session ID may be provided to the target gNB.</w:t>
      </w:r>
    </w:p>
    <w:p w14:paraId="4B83814E" w14:textId="77777777" w:rsidR="00277723" w:rsidRPr="00E27D23" w:rsidRDefault="00277723" w:rsidP="00277723">
      <w:pPr>
        <w:rPr>
          <w:lang w:eastAsia="zh-CN"/>
        </w:rPr>
      </w:pPr>
      <w:r w:rsidRPr="00E27D23">
        <w:rPr>
          <w:lang w:eastAsia="zh-CN"/>
        </w:rPr>
        <w:t>…</w:t>
      </w:r>
    </w:p>
    <w:p w14:paraId="0F0470EB" w14:textId="77777777" w:rsidR="00277723" w:rsidRPr="00E27D23" w:rsidRDefault="00277723" w:rsidP="00277723">
      <w:pPr>
        <w:rPr>
          <w:lang w:eastAsia="zh-CN"/>
        </w:rPr>
      </w:pPr>
      <w:r w:rsidRPr="00E27D23">
        <w:rPr>
          <w:lang w:eastAsia="zh-CN"/>
        </w:rPr>
        <w:t>During handover execution, the MBS configuration decided at target gNB is sent to the UE via the source gNB within an RRC container as specified in TS 38.331 [12]. The PDCP entities for multicast MRBs in the UE can either be re-established or remain as it is. When the UE connects to the target gNB, the target gNB sends an indication that it is an MBS-supporting node to the SMF in the Path Switch Request message (Xn handover) or Handover Request Acknowledge message (NG handover).</w:t>
      </w:r>
    </w:p>
    <w:p w14:paraId="386CAA35" w14:textId="77777777" w:rsidR="00277723" w:rsidRPr="00E27D23" w:rsidRDefault="00277723" w:rsidP="00277723">
      <w:r w:rsidRPr="00E27D23">
        <w:t>[TS 23.247, clause 7.2.3.2]</w:t>
      </w:r>
    </w:p>
    <w:p w14:paraId="3BCA8DFE" w14:textId="77777777" w:rsidR="00277723" w:rsidRPr="00E27D23" w:rsidRDefault="00277723" w:rsidP="00277723">
      <w:pPr>
        <w:rPr>
          <w:rFonts w:eastAsia="DengXian"/>
        </w:rPr>
      </w:pPr>
      <w:r w:rsidRPr="00E27D23">
        <w:rPr>
          <w:rFonts w:eastAsia="DengXian"/>
        </w:rPr>
        <w:t xml:space="preserve">This clause describes an Xn based handover with MBS traffic delivered to the UE at the source </w:t>
      </w:r>
      <w:r w:rsidRPr="00E27D23">
        <w:rPr>
          <w:rFonts w:eastAsia="DengXian"/>
          <w:lang w:eastAsia="zh-CN"/>
        </w:rPr>
        <w:t>NG-RAN</w:t>
      </w:r>
      <w:r w:rsidRPr="00E27D23">
        <w:rPr>
          <w:rFonts w:eastAsia="DengXian"/>
        </w:rPr>
        <w:t xml:space="preserve"> node</w:t>
      </w:r>
      <w:r w:rsidRPr="00E27D23">
        <w:rPr>
          <w:rFonts w:eastAsia="DengXian"/>
          <w:lang w:eastAsia="zh-CN"/>
        </w:rPr>
        <w:t xml:space="preserve"> </w:t>
      </w:r>
      <w:r w:rsidRPr="00E27D23">
        <w:rPr>
          <w:rFonts w:eastAsia="DengXian"/>
        </w:rPr>
        <w:t>supporting MBS.</w:t>
      </w:r>
    </w:p>
    <w:p w14:paraId="64B621D6" w14:textId="77777777" w:rsidR="00277723" w:rsidRPr="00E27D23" w:rsidRDefault="00277723" w:rsidP="00277723">
      <w:pPr>
        <w:pStyle w:val="TH"/>
      </w:pPr>
      <w:r w:rsidRPr="00E27D23">
        <w:object w:dxaOrig="11680" w:dyaOrig="7420" w14:anchorId="2015E88C">
          <v:shape id="_x0000_i1179" type="#_x0000_t75" alt="" style="width:480pt;height:295.2pt" o:ole="">
            <v:imagedata r:id="rId96" o:title="" cropbottom="2556f"/>
          </v:shape>
          <o:OLEObject Type="Embed" ProgID="Visio.Drawing.15" ShapeID="_x0000_i1179" DrawAspect="Content" ObjectID="_1781669905" r:id="rId97"/>
        </w:object>
      </w:r>
    </w:p>
    <w:p w14:paraId="3A3D0368" w14:textId="77777777" w:rsidR="00277723" w:rsidRPr="00E27D23" w:rsidRDefault="00277723" w:rsidP="00277723">
      <w:pPr>
        <w:pStyle w:val="TF"/>
      </w:pPr>
      <w:r w:rsidRPr="00E27D23">
        <w:t>Figure 7.2.3.2-1: Xn based handover with MBS Session</w:t>
      </w:r>
    </w:p>
    <w:p w14:paraId="51B87F80" w14:textId="77777777" w:rsidR="00277723" w:rsidRPr="00E27D23" w:rsidRDefault="00277723" w:rsidP="00277723">
      <w:pPr>
        <w:rPr>
          <w:rFonts w:eastAsia="DengXian"/>
          <w:lang w:eastAsia="zh-CN"/>
        </w:rPr>
      </w:pPr>
      <w:r w:rsidRPr="00E27D23">
        <w:rPr>
          <w:rFonts w:eastAsia="DengXian"/>
          <w:lang w:eastAsia="zh-CN"/>
        </w:rPr>
        <w:t xml:space="preserve">The following additions apply compared to </w:t>
      </w:r>
      <w:r w:rsidRPr="00E27D23">
        <w:rPr>
          <w:rFonts w:eastAsia="DengXian"/>
        </w:rPr>
        <w:t>clause 4.9.1.2 of</w:t>
      </w:r>
      <w:r w:rsidRPr="00E27D23">
        <w:rPr>
          <w:rFonts w:eastAsia="DengXian"/>
          <w:lang w:eastAsia="ko-KR"/>
        </w:rPr>
        <w:t xml:space="preserve"> TS 23.502 [6]</w:t>
      </w:r>
      <w:r w:rsidRPr="00E27D23">
        <w:rPr>
          <w:rFonts w:eastAsia="DengXian"/>
          <w:lang w:eastAsia="zh-CN"/>
        </w:rPr>
        <w:t>:</w:t>
      </w:r>
    </w:p>
    <w:p w14:paraId="2E003FB9" w14:textId="77777777" w:rsidR="00277723" w:rsidRPr="00E27D23" w:rsidRDefault="00277723" w:rsidP="00277723">
      <w:pPr>
        <w:rPr>
          <w:rFonts w:eastAsia="DengXian"/>
          <w:b/>
          <w:bCs/>
        </w:rPr>
      </w:pPr>
      <w:r w:rsidRPr="00E27D23">
        <w:rPr>
          <w:rFonts w:eastAsia="DengXian"/>
          <w:b/>
          <w:bCs/>
        </w:rPr>
        <w:t>Before Handover:</w:t>
      </w:r>
    </w:p>
    <w:p w14:paraId="5A995719" w14:textId="77777777" w:rsidR="00277723" w:rsidRPr="00E27D23" w:rsidRDefault="00277723" w:rsidP="00277723">
      <w:pPr>
        <w:rPr>
          <w:lang w:eastAsia="zh-CN"/>
        </w:rPr>
      </w:pPr>
      <w:r w:rsidRPr="00E27D23">
        <w:t xml:space="preserve">The source NG RAN has been provided with </w:t>
      </w:r>
      <w:r w:rsidRPr="00E27D23">
        <w:rPr>
          <w:lang w:eastAsia="zh-CN"/>
        </w:rPr>
        <w:t>MBS Session Resource information (including the MBS Session ID and multicast QoS flow information) and the UE Context information contains a mapping information within the PDU Session Resource associated with the MBS Session Resource, e.g. including mapped unicast QoS Flows associated with the multicast QoS flow(s) of the MBS Session Resource.</w:t>
      </w:r>
    </w:p>
    <w:p w14:paraId="47AF5171" w14:textId="77777777" w:rsidR="00277723" w:rsidRPr="00E27D23" w:rsidRDefault="00277723" w:rsidP="00277723">
      <w:pPr>
        <w:rPr>
          <w:rFonts w:eastAsia="DengXian"/>
          <w:b/>
          <w:bCs/>
          <w:lang w:eastAsia="zh-CN"/>
        </w:rPr>
      </w:pPr>
      <w:r w:rsidRPr="00E27D23">
        <w:rPr>
          <w:rFonts w:eastAsia="DengXian"/>
          <w:b/>
          <w:bCs/>
        </w:rPr>
        <w:t>Handover Preparation Phase</w:t>
      </w:r>
      <w:r w:rsidRPr="00E27D23">
        <w:rPr>
          <w:rFonts w:eastAsia="DengXian"/>
          <w:b/>
          <w:bCs/>
          <w:lang w:eastAsia="zh-CN"/>
        </w:rPr>
        <w:t>:</w:t>
      </w:r>
    </w:p>
    <w:p w14:paraId="2BD44374" w14:textId="77777777" w:rsidR="00277723" w:rsidRPr="00E27D23" w:rsidRDefault="00277723" w:rsidP="00277723">
      <w:pPr>
        <w:rPr>
          <w:lang w:eastAsia="zh-CN"/>
        </w:rPr>
      </w:pPr>
      <w:r w:rsidRPr="00E27D23">
        <w:rPr>
          <w:lang w:eastAsia="zh-CN"/>
        </w:rPr>
        <w:t>At Xn handover, the target NG-RAN is provided with MBS session information by the source NG-RAN which causes:</w:t>
      </w:r>
    </w:p>
    <w:p w14:paraId="092C8618" w14:textId="77777777" w:rsidR="00277723" w:rsidRPr="00E27D23" w:rsidRDefault="00277723" w:rsidP="00277723">
      <w:pPr>
        <w:pStyle w:val="B1"/>
      </w:pPr>
      <w:r w:rsidRPr="00E27D23">
        <w:t>…</w:t>
      </w:r>
    </w:p>
    <w:p w14:paraId="0C210F1A" w14:textId="77777777" w:rsidR="00277723" w:rsidRPr="00E27D23" w:rsidRDefault="00277723" w:rsidP="00277723">
      <w:pPr>
        <w:pStyle w:val="B1"/>
      </w:pPr>
      <w:r w:rsidRPr="00E27D23">
        <w:t>‐</w:t>
      </w:r>
      <w:r w:rsidRPr="00E27D23">
        <w:tab/>
        <w:t>an MBS supporting target NG-RAN node to allocate to the UE shared NG-RAN resources according to the MBS session information. If the 5GC Shared MBS traffic delivery for the indicated multicast MBS Session has not been established in target NG-RAN, target NG-RAN triggers setup of the resources for the 5GC Shared MBS traffic delivery</w:t>
      </w:r>
      <w:r w:rsidRPr="00E27D23">
        <w:rPr>
          <w:lang w:eastAsia="zh-CN"/>
        </w:rPr>
        <w:t>, see clause 7.2.1.4 for details</w:t>
      </w:r>
      <w:r w:rsidRPr="00E27D23">
        <w:t>.</w:t>
      </w:r>
    </w:p>
    <w:p w14:paraId="6B4D1DC0" w14:textId="77777777" w:rsidR="00277723" w:rsidRPr="00E27D23" w:rsidRDefault="00277723" w:rsidP="00277723">
      <w:pPr>
        <w:pStyle w:val="B1"/>
        <w:rPr>
          <w:lang w:eastAsia="zh-CN"/>
        </w:rPr>
      </w:pPr>
      <w:r w:rsidRPr="00E27D23">
        <w:rPr>
          <w:lang w:eastAsia="zh-CN"/>
        </w:rPr>
        <w:t>1.</w:t>
      </w:r>
      <w:r w:rsidRPr="00E27D23">
        <w:rPr>
          <w:lang w:eastAsia="zh-CN"/>
        </w:rPr>
        <w:tab/>
        <w:t>Target NG-RAN to AMF: the target NG-RAN sends N2 Path Switch Request to AMF.</w:t>
      </w:r>
    </w:p>
    <w:p w14:paraId="087B4FA1" w14:textId="77777777" w:rsidR="00277723" w:rsidRPr="00E27D23" w:rsidRDefault="00277723" w:rsidP="00277723">
      <w:pPr>
        <w:pStyle w:val="B1"/>
      </w:pPr>
      <w:r w:rsidRPr="00E27D23">
        <w:tab/>
        <w:t>The target NG-RAN node, if MBS-capable, indicates it supports of MBS to SMF in N2 SM information. P</w:t>
      </w:r>
      <w:r w:rsidRPr="00E27D23">
        <w:rPr>
          <w:lang w:eastAsia="zh-CN"/>
        </w:rPr>
        <w:t xml:space="preserve">er the received N2 SM information, </w:t>
      </w:r>
      <w:r w:rsidRPr="00E27D23">
        <w:t>the SMF knows whether the target NG-RAN node supports MBS and determines the delivery method, i.e. whether the 5GC Shared MBS traffic delivery or 5GC Individual MBS traffic delivery is used for MBS data transferring.</w:t>
      </w:r>
    </w:p>
    <w:p w14:paraId="7DAA9725" w14:textId="77777777" w:rsidR="00277723" w:rsidRPr="00E27D23" w:rsidRDefault="00277723" w:rsidP="00277723">
      <w:r w:rsidRPr="00E27D23">
        <w:t>The SMF differentiates two cases:</w:t>
      </w:r>
    </w:p>
    <w:p w14:paraId="14756779" w14:textId="77777777" w:rsidR="00277723" w:rsidRPr="00E27D23" w:rsidRDefault="00277723" w:rsidP="00277723">
      <w:r w:rsidRPr="00E27D23">
        <w:t>Case A) The target NG-RAN supports MBS. Step 3 applies and step 4 is skipped.</w:t>
      </w:r>
    </w:p>
    <w:p w14:paraId="770F3856" w14:textId="77777777" w:rsidR="00277723" w:rsidRPr="00E27D23" w:rsidRDefault="00277723" w:rsidP="00277723">
      <w:pPr>
        <w:pStyle w:val="B1"/>
        <w:rPr>
          <w:lang w:eastAsia="zh-CN"/>
        </w:rPr>
      </w:pPr>
      <w:r w:rsidRPr="00E27D23">
        <w:rPr>
          <w:lang w:eastAsia="zh-CN"/>
        </w:rPr>
        <w:t>3.</w:t>
      </w:r>
      <w:r w:rsidRPr="00E27D23">
        <w:rPr>
          <w:lang w:eastAsia="zh-CN"/>
        </w:rPr>
        <w:tab/>
        <w:t>SMF to UPF: The SMF invokes N4 Session Modification procedure with the UPF (PSA) only for unicast PDU Session.</w:t>
      </w:r>
    </w:p>
    <w:p w14:paraId="1DF141F7" w14:textId="77777777" w:rsidR="00277723" w:rsidRPr="00E27D23" w:rsidRDefault="00277723" w:rsidP="00277723">
      <w:pPr>
        <w:pStyle w:val="B1"/>
        <w:rPr>
          <w:lang w:eastAsia="zh-CN"/>
        </w:rPr>
      </w:pPr>
      <w:r w:rsidRPr="00E27D23">
        <w:rPr>
          <w:lang w:eastAsia="zh-CN"/>
        </w:rPr>
        <w:t>…</w:t>
      </w:r>
    </w:p>
    <w:p w14:paraId="4B7C6AFC" w14:textId="77777777" w:rsidR="00277723" w:rsidRPr="00E27D23" w:rsidRDefault="00277723" w:rsidP="00277723">
      <w:pPr>
        <w:pStyle w:val="B1"/>
        <w:rPr>
          <w:lang w:eastAsia="zh-CN"/>
        </w:rPr>
      </w:pPr>
      <w:r w:rsidRPr="00E27D23">
        <w:rPr>
          <w:lang w:eastAsia="zh-CN"/>
        </w:rPr>
        <w:tab/>
        <w:t>The details of how to perform data forwarding refers to clause 7.2.3.5.</w:t>
      </w:r>
    </w:p>
    <w:p w14:paraId="7F211F9B" w14:textId="77777777" w:rsidR="00277723" w:rsidRPr="00E27D23" w:rsidRDefault="00277723" w:rsidP="00277723">
      <w:pPr>
        <w:pStyle w:val="B1"/>
        <w:rPr>
          <w:lang w:eastAsia="zh-CN"/>
        </w:rPr>
      </w:pPr>
      <w:r w:rsidRPr="00E27D23">
        <w:rPr>
          <w:lang w:eastAsia="zh-CN"/>
        </w:rPr>
        <w:t>5.</w:t>
      </w:r>
      <w:r w:rsidRPr="00E27D23">
        <w:rPr>
          <w:lang w:eastAsia="zh-CN"/>
        </w:rPr>
        <w:tab/>
        <w:t>SMF to AMF: The SMF responds to AMF through Nsmf_PDUSession_UpdateSMContext response.</w:t>
      </w:r>
    </w:p>
    <w:p w14:paraId="34C68A40" w14:textId="77777777" w:rsidR="00277723" w:rsidRPr="00E27D23" w:rsidRDefault="00277723" w:rsidP="00277723">
      <w:pPr>
        <w:ind w:firstLineChars="150" w:firstLine="300"/>
        <w:rPr>
          <w:lang w:eastAsia="zh-CN"/>
        </w:rPr>
      </w:pPr>
      <w:r w:rsidRPr="00E27D23">
        <w:rPr>
          <w:lang w:eastAsia="zh-CN"/>
        </w:rPr>
        <w:t>6.</w:t>
      </w:r>
      <w:r w:rsidRPr="00E27D23">
        <w:rPr>
          <w:lang w:eastAsia="zh-CN"/>
        </w:rPr>
        <w:tab/>
        <w:t>AMF to target NG-RAN: The AMF sends the path switch Ack to target NG-RAN.</w:t>
      </w:r>
    </w:p>
    <w:p w14:paraId="3FB2865A" w14:textId="77777777" w:rsidR="00277723" w:rsidRPr="00E27D23" w:rsidRDefault="00277723" w:rsidP="00277723">
      <w:r w:rsidRPr="00E27D23">
        <w:t xml:space="preserve">[TS 38.331, clause </w:t>
      </w:r>
      <w:r w:rsidRPr="00E27D23">
        <w:rPr>
          <w:rFonts w:eastAsia="MS Mincho"/>
        </w:rPr>
        <w:t>5.3.5.6.7</w:t>
      </w:r>
      <w:r w:rsidRPr="00E27D23">
        <w:t>]</w:t>
      </w:r>
    </w:p>
    <w:p w14:paraId="3ED90103" w14:textId="77777777" w:rsidR="00277723" w:rsidRPr="00E27D23" w:rsidRDefault="00277723" w:rsidP="00277723">
      <w:r w:rsidRPr="00E27D23">
        <w:t xml:space="preserve">The UE shall for each element in the order of entry in the list </w:t>
      </w:r>
      <w:r w:rsidRPr="00E27D23">
        <w:rPr>
          <w:i/>
          <w:iCs/>
        </w:rPr>
        <w:t>mrb-ToAddModList</w:t>
      </w:r>
      <w:r w:rsidRPr="00E27D23">
        <w:t>:</w:t>
      </w:r>
    </w:p>
    <w:p w14:paraId="2608B386" w14:textId="77777777" w:rsidR="00277723" w:rsidRPr="00E27D23" w:rsidRDefault="00277723" w:rsidP="00277723">
      <w:pPr>
        <w:pStyle w:val="B1"/>
      </w:pPr>
      <w:r w:rsidRPr="00E27D23">
        <w:t>1&gt;</w:t>
      </w:r>
      <w:r w:rsidRPr="00E27D23">
        <w:tab/>
        <w:t xml:space="preserve">if </w:t>
      </w:r>
      <w:r w:rsidRPr="00E27D23">
        <w:rPr>
          <w:i/>
        </w:rPr>
        <w:t>mrb-Identity</w:t>
      </w:r>
      <w:r w:rsidRPr="00E27D23">
        <w:t xml:space="preserve"> value included in the </w:t>
      </w:r>
      <w:r w:rsidRPr="00E27D23">
        <w:rPr>
          <w:i/>
        </w:rPr>
        <w:t>mrb-ToAddModList</w:t>
      </w:r>
      <w:r w:rsidRPr="00E27D23">
        <w:t xml:space="preserve"> is part of the UE configuration:</w:t>
      </w:r>
    </w:p>
    <w:p w14:paraId="36DBD094" w14:textId="77777777" w:rsidR="00277723" w:rsidRPr="00E27D23" w:rsidRDefault="00277723" w:rsidP="00277723">
      <w:pPr>
        <w:pStyle w:val="B2"/>
      </w:pPr>
      <w:r w:rsidRPr="00E27D23">
        <w:t>2&gt;</w:t>
      </w:r>
      <w:r w:rsidRPr="00E27D23">
        <w:tab/>
        <w:t xml:space="preserve">if </w:t>
      </w:r>
      <w:r w:rsidRPr="00E27D23">
        <w:rPr>
          <w:i/>
        </w:rPr>
        <w:t>mrb-Identity</w:t>
      </w:r>
      <w:r w:rsidRPr="00E27D23">
        <w:t xml:space="preserve"> value included in the </w:t>
      </w:r>
      <w:r w:rsidRPr="00E27D23">
        <w:rPr>
          <w:i/>
        </w:rPr>
        <w:t>mrb-ToAddModList</w:t>
      </w:r>
      <w:r w:rsidRPr="00E27D23">
        <w:t xml:space="preserve"> for which </w:t>
      </w:r>
      <w:r w:rsidRPr="00E27D23">
        <w:rPr>
          <w:i/>
        </w:rPr>
        <w:t>mrb-IdentityNew</w:t>
      </w:r>
      <w:r w:rsidRPr="00E27D23">
        <w:t xml:space="preserve"> is included (i.e., multicast MRB ID change):</w:t>
      </w:r>
    </w:p>
    <w:p w14:paraId="29DDA0BF" w14:textId="77777777" w:rsidR="00277723" w:rsidRPr="00E27D23" w:rsidRDefault="00277723" w:rsidP="00277723">
      <w:pPr>
        <w:pStyle w:val="B3"/>
      </w:pPr>
      <w:r w:rsidRPr="00E27D23">
        <w:t>3&gt;</w:t>
      </w:r>
      <w:r w:rsidRPr="00E27D23">
        <w:tab/>
        <w:t xml:space="preserve">update the </w:t>
      </w:r>
      <w:r w:rsidRPr="00E27D23">
        <w:rPr>
          <w:i/>
        </w:rPr>
        <w:t xml:space="preserve">mrb-Identity </w:t>
      </w:r>
      <w:r w:rsidRPr="00E27D23">
        <w:t xml:space="preserve">to the value </w:t>
      </w:r>
      <w:r w:rsidRPr="00E27D23">
        <w:rPr>
          <w:i/>
        </w:rPr>
        <w:t>mrb-IdentityNew</w:t>
      </w:r>
      <w:r w:rsidRPr="00E27D23">
        <w:t>;</w:t>
      </w:r>
    </w:p>
    <w:p w14:paraId="366C9734" w14:textId="77777777" w:rsidR="00277723" w:rsidRPr="00E27D23" w:rsidRDefault="00277723" w:rsidP="00277723">
      <w:pPr>
        <w:pStyle w:val="H6"/>
      </w:pPr>
      <w:r w:rsidRPr="00E27D23">
        <w:t>14.2.4.3.1.3</w:t>
      </w:r>
      <w:r w:rsidRPr="00E27D23">
        <w:tab/>
        <w:t>Test description</w:t>
      </w:r>
    </w:p>
    <w:p w14:paraId="7EF17B3B" w14:textId="77777777" w:rsidR="00277723" w:rsidRPr="00E27D23" w:rsidRDefault="00277723" w:rsidP="00277723">
      <w:pPr>
        <w:pStyle w:val="H6"/>
      </w:pPr>
      <w:r w:rsidRPr="00E27D23">
        <w:t>14.2.4.3.1.3.1</w:t>
      </w:r>
      <w:r w:rsidRPr="00E27D23">
        <w:tab/>
        <w:t>Pre-test conditions</w:t>
      </w:r>
    </w:p>
    <w:p w14:paraId="1111825E" w14:textId="77777777" w:rsidR="00277723" w:rsidRPr="00E27D23" w:rsidRDefault="00277723" w:rsidP="00277723">
      <w:pPr>
        <w:pStyle w:val="H6"/>
      </w:pPr>
      <w:r w:rsidRPr="00E27D23">
        <w:t>System Simulator:</w:t>
      </w:r>
    </w:p>
    <w:p w14:paraId="67C31468" w14:textId="77777777" w:rsidR="00277723" w:rsidRPr="00E27D23" w:rsidRDefault="00277723" w:rsidP="00277723">
      <w:pPr>
        <w:pStyle w:val="B1"/>
        <w:rPr>
          <w:lang w:eastAsia="zh-CN"/>
        </w:rPr>
      </w:pPr>
      <w:r w:rsidRPr="00E27D23">
        <w:rPr>
          <w:lang w:eastAsia="zh-CN"/>
        </w:rPr>
        <w:t>-</w:t>
      </w:r>
      <w:r w:rsidRPr="00E27D23">
        <w:rPr>
          <w:lang w:eastAsia="zh-CN"/>
        </w:rPr>
        <w:tab/>
      </w:r>
      <w:r w:rsidRPr="00E27D23">
        <w:t xml:space="preserve">NR Cell 1 is the Serving cell </w:t>
      </w:r>
      <w:r w:rsidRPr="00E27D23">
        <w:rPr>
          <w:lang w:eastAsia="zh-CN"/>
        </w:rPr>
        <w:t>and NR Cell 2 is the intra-frequency neighbour cell of NR Cell 1.</w:t>
      </w:r>
    </w:p>
    <w:p w14:paraId="41F2C5D4" w14:textId="77777777" w:rsidR="00277723" w:rsidRPr="00E27D23" w:rsidRDefault="00277723" w:rsidP="00277723">
      <w:pPr>
        <w:pStyle w:val="B1"/>
      </w:pPr>
      <w:r w:rsidRPr="00E27D23">
        <w:rPr>
          <w:lang w:eastAsia="zh-CN"/>
        </w:rPr>
        <w:t>-</w:t>
      </w:r>
      <w:r w:rsidRPr="00E27D23">
        <w:rPr>
          <w:lang w:eastAsia="zh-CN"/>
        </w:rPr>
        <w:tab/>
      </w:r>
      <w:r w:rsidRPr="00E27D23">
        <w:t xml:space="preserve">NR Cell 1 and NR Cell 2 are </w:t>
      </w:r>
      <w:r w:rsidRPr="00E27D23">
        <w:rPr>
          <w:lang w:eastAsia="zh-CN"/>
        </w:rPr>
        <w:t>Multicast-supporting cells.</w:t>
      </w:r>
    </w:p>
    <w:p w14:paraId="199C2D03" w14:textId="77777777" w:rsidR="00277723" w:rsidRPr="00E27D23" w:rsidRDefault="00277723" w:rsidP="00277723">
      <w:pPr>
        <w:pStyle w:val="B1"/>
        <w:snapToGrid w:val="0"/>
        <w:rPr>
          <w:lang w:eastAsia="zh-CN"/>
        </w:rPr>
      </w:pPr>
      <w:r w:rsidRPr="00E27D23">
        <w:rPr>
          <w:lang w:eastAsia="zh-CN"/>
        </w:rPr>
        <w:t>-</w:t>
      </w:r>
      <w:r w:rsidRPr="00E27D23">
        <w:rPr>
          <w:lang w:eastAsia="zh-CN"/>
        </w:rPr>
        <w:tab/>
      </w:r>
      <w:r w:rsidRPr="00E27D23">
        <w:t>System information combination NR-2 as defined in TS 38.508-1 [4] clause 4.4.3.1.2 is used in NR cells</w:t>
      </w:r>
      <w:r w:rsidRPr="00E27D23">
        <w:rPr>
          <w:lang w:eastAsia="zh-CN"/>
        </w:rPr>
        <w:t>.</w:t>
      </w:r>
    </w:p>
    <w:p w14:paraId="17777B26" w14:textId="77777777" w:rsidR="00277723" w:rsidRPr="00E27D23" w:rsidRDefault="00277723" w:rsidP="00277723">
      <w:pPr>
        <w:pStyle w:val="H6"/>
      </w:pPr>
      <w:r w:rsidRPr="00E27D23">
        <w:t>UE:</w:t>
      </w:r>
    </w:p>
    <w:p w14:paraId="5DBC16FA" w14:textId="77777777" w:rsidR="00277723" w:rsidRPr="00E27D23" w:rsidRDefault="00277723" w:rsidP="00277723">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w:t>
      </w:r>
      <w:r w:rsidRPr="00E27D23">
        <w:rPr>
          <w:rFonts w:cs="Arial"/>
          <w:szCs w:val="18"/>
        </w:rPr>
        <w:t>MBS Multicast service with MBS service ID '000101'H.</w:t>
      </w:r>
    </w:p>
    <w:p w14:paraId="13CA5B2D" w14:textId="77777777" w:rsidR="00277723" w:rsidRPr="00E27D23" w:rsidRDefault="00277723" w:rsidP="00277723">
      <w:pPr>
        <w:pStyle w:val="H6"/>
      </w:pPr>
      <w:r w:rsidRPr="00E27D23">
        <w:t>Preamble:</w:t>
      </w:r>
    </w:p>
    <w:p w14:paraId="55188578" w14:textId="77777777" w:rsidR="00277723" w:rsidRPr="00E27D23" w:rsidRDefault="00277723" w:rsidP="00277723">
      <w:pPr>
        <w:pStyle w:val="B1"/>
      </w:pPr>
      <w:r w:rsidRPr="00E27D23">
        <w:t>-</w:t>
      </w:r>
      <w:r w:rsidRPr="00E27D23">
        <w:tab/>
        <w:t xml:space="preserve">The UE is in state 1N-A on NR Cell 1 (serving cell) according to TS 38.508-1 [4] Table 4.4A.2-1 with Test Mode = on to activate UE TEST MODE </w:t>
      </w:r>
      <w:r w:rsidRPr="00E27D23">
        <w:rPr>
          <w:lang w:eastAsia="zh-CN"/>
        </w:rPr>
        <w:t>C</w:t>
      </w:r>
      <w:r w:rsidRPr="00E27D23">
        <w:t xml:space="preserve"> and Test Loop Function = off.</w:t>
      </w:r>
    </w:p>
    <w:p w14:paraId="28C5284F" w14:textId="77777777" w:rsidR="00277723" w:rsidRPr="00E27D23" w:rsidRDefault="00277723" w:rsidP="00277723">
      <w:pPr>
        <w:pStyle w:val="H6"/>
      </w:pPr>
      <w:r w:rsidRPr="00E27D23">
        <w:t>14.2.4.3.1.3.2</w:t>
      </w:r>
      <w:r w:rsidRPr="00E27D23">
        <w:tab/>
        <w:t>Test procedure sequence</w:t>
      </w:r>
    </w:p>
    <w:p w14:paraId="2EA81EC4" w14:textId="628433D1" w:rsidR="00277723" w:rsidRPr="00E27D23" w:rsidRDefault="00277723" w:rsidP="00277723">
      <w:r w:rsidRPr="00E27D23">
        <w:t xml:space="preserve">Tables 14.2.4.3.1.3.2-1 and 14.2.4.3.1.3.2-2 illustrate the downlink power levels to be applied for NR Cell 1 and NR Cell </w:t>
      </w:r>
      <w:r w:rsidR="00291BD8" w:rsidRPr="00E27D23">
        <w:t xml:space="preserve">2 </w:t>
      </w:r>
      <w:r w:rsidRPr="00E27D23">
        <w:t>at various time instants of the test execution. Row marked "T0" denotes the conditions after the preamble, while the configuration marked "T1", are applied at the point indicated in the Main behaviour description in Table 14.2.4.3.1.3.2-3.</w:t>
      </w:r>
    </w:p>
    <w:p w14:paraId="02B1044C" w14:textId="77777777" w:rsidR="00277723" w:rsidRPr="00E27D23" w:rsidRDefault="00277723" w:rsidP="00277723">
      <w:pPr>
        <w:pStyle w:val="TH"/>
        <w:rPr>
          <w:lang w:eastAsia="zh-CN"/>
        </w:rPr>
      </w:pPr>
      <w:r w:rsidRPr="00E27D23">
        <w:t>Table 14.2.4.3.1.3.2-1: Power levels in FR1</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1163"/>
        <w:gridCol w:w="1134"/>
        <w:gridCol w:w="1276"/>
        <w:gridCol w:w="2239"/>
      </w:tblGrid>
      <w:tr w:rsidR="00277723" w:rsidRPr="00E27D23" w14:paraId="49923F0B" w14:textId="77777777" w:rsidTr="002745DF">
        <w:trPr>
          <w:jc w:val="center"/>
        </w:trPr>
        <w:tc>
          <w:tcPr>
            <w:tcW w:w="534" w:type="dxa"/>
            <w:tcBorders>
              <w:top w:val="single" w:sz="4" w:space="0" w:color="auto"/>
              <w:bottom w:val="nil"/>
            </w:tcBorders>
          </w:tcPr>
          <w:p w14:paraId="5BFE88D6" w14:textId="77777777" w:rsidR="00277723" w:rsidRPr="00E27D23" w:rsidRDefault="00277723" w:rsidP="002745DF">
            <w:pPr>
              <w:pStyle w:val="TAH"/>
            </w:pPr>
          </w:p>
        </w:tc>
        <w:tc>
          <w:tcPr>
            <w:tcW w:w="1275" w:type="dxa"/>
            <w:tcBorders>
              <w:top w:val="single" w:sz="4" w:space="0" w:color="auto"/>
              <w:bottom w:val="single" w:sz="4" w:space="0" w:color="auto"/>
            </w:tcBorders>
          </w:tcPr>
          <w:p w14:paraId="4ED4608C" w14:textId="77777777" w:rsidR="00277723" w:rsidRPr="00E27D23" w:rsidRDefault="00277723" w:rsidP="002745DF">
            <w:pPr>
              <w:pStyle w:val="TAH"/>
            </w:pPr>
            <w:r w:rsidRPr="00E27D23">
              <w:t>Parameter</w:t>
            </w:r>
          </w:p>
        </w:tc>
        <w:tc>
          <w:tcPr>
            <w:tcW w:w="1163" w:type="dxa"/>
            <w:tcBorders>
              <w:top w:val="single" w:sz="4" w:space="0" w:color="auto"/>
              <w:bottom w:val="single" w:sz="4" w:space="0" w:color="auto"/>
            </w:tcBorders>
          </w:tcPr>
          <w:p w14:paraId="4488AD6E" w14:textId="77777777" w:rsidR="00277723" w:rsidRPr="00E27D23" w:rsidRDefault="00277723" w:rsidP="002745DF">
            <w:pPr>
              <w:pStyle w:val="TAH"/>
            </w:pPr>
            <w:r w:rsidRPr="00E27D23">
              <w:t>Unit</w:t>
            </w:r>
          </w:p>
        </w:tc>
        <w:tc>
          <w:tcPr>
            <w:tcW w:w="1134" w:type="dxa"/>
            <w:tcBorders>
              <w:top w:val="single" w:sz="4" w:space="0" w:color="auto"/>
            </w:tcBorders>
          </w:tcPr>
          <w:p w14:paraId="4A72353E" w14:textId="77777777" w:rsidR="00277723" w:rsidRPr="00E27D23" w:rsidRDefault="00277723" w:rsidP="002745DF">
            <w:pPr>
              <w:pStyle w:val="TAH"/>
            </w:pPr>
            <w:r w:rsidRPr="00E27D23">
              <w:t>NR Cell 1</w:t>
            </w:r>
          </w:p>
        </w:tc>
        <w:tc>
          <w:tcPr>
            <w:tcW w:w="1276" w:type="dxa"/>
            <w:tcBorders>
              <w:top w:val="single" w:sz="4" w:space="0" w:color="auto"/>
            </w:tcBorders>
          </w:tcPr>
          <w:p w14:paraId="1A717506" w14:textId="04C4BBD6" w:rsidR="00277723" w:rsidRPr="00E27D23" w:rsidRDefault="00277723" w:rsidP="002745DF">
            <w:pPr>
              <w:pStyle w:val="TAH"/>
            </w:pPr>
            <w:r w:rsidRPr="00E27D23">
              <w:t>NR</w:t>
            </w:r>
            <w:r w:rsidRPr="00E27D23">
              <w:rPr>
                <w:lang w:eastAsia="zh-CN"/>
              </w:rPr>
              <w:t xml:space="preserve"> </w:t>
            </w:r>
            <w:r w:rsidRPr="00E27D23">
              <w:t xml:space="preserve">Cell </w:t>
            </w:r>
            <w:r w:rsidR="00291BD8" w:rsidRPr="00E27D23">
              <w:t>2</w:t>
            </w:r>
          </w:p>
        </w:tc>
        <w:tc>
          <w:tcPr>
            <w:tcW w:w="2239" w:type="dxa"/>
            <w:tcBorders>
              <w:top w:val="single" w:sz="4" w:space="0" w:color="auto"/>
              <w:bottom w:val="nil"/>
            </w:tcBorders>
          </w:tcPr>
          <w:p w14:paraId="0DA3376E" w14:textId="77777777" w:rsidR="00277723" w:rsidRPr="00E27D23" w:rsidRDefault="00277723" w:rsidP="002745DF">
            <w:pPr>
              <w:pStyle w:val="TAH"/>
            </w:pPr>
            <w:r w:rsidRPr="00E27D23">
              <w:t>Remark</w:t>
            </w:r>
          </w:p>
        </w:tc>
      </w:tr>
      <w:tr w:rsidR="00277723" w:rsidRPr="00E27D23" w14:paraId="47DCFA72" w14:textId="77777777" w:rsidTr="002745DF">
        <w:trPr>
          <w:jc w:val="center"/>
        </w:trPr>
        <w:tc>
          <w:tcPr>
            <w:tcW w:w="534" w:type="dxa"/>
            <w:tcBorders>
              <w:top w:val="single" w:sz="4" w:space="0" w:color="auto"/>
              <w:bottom w:val="single" w:sz="4" w:space="0" w:color="auto"/>
            </w:tcBorders>
            <w:vAlign w:val="center"/>
          </w:tcPr>
          <w:p w14:paraId="0A8958CC" w14:textId="77777777" w:rsidR="00277723" w:rsidRPr="00E27D23" w:rsidRDefault="00277723" w:rsidP="002745DF">
            <w:pPr>
              <w:pStyle w:val="TAC"/>
            </w:pPr>
            <w:r w:rsidRPr="00E27D23">
              <w:t>T0</w:t>
            </w:r>
          </w:p>
        </w:tc>
        <w:tc>
          <w:tcPr>
            <w:tcW w:w="1275" w:type="dxa"/>
            <w:tcBorders>
              <w:top w:val="single" w:sz="4" w:space="0" w:color="auto"/>
              <w:bottom w:val="single" w:sz="4" w:space="0" w:color="auto"/>
            </w:tcBorders>
            <w:vAlign w:val="center"/>
          </w:tcPr>
          <w:p w14:paraId="52204EBE" w14:textId="77777777" w:rsidR="00277723" w:rsidRPr="00E27D23" w:rsidRDefault="00277723" w:rsidP="002745DF">
            <w:pPr>
              <w:pStyle w:val="TAL"/>
            </w:pPr>
            <w:r w:rsidRPr="00E27D23">
              <w:t>SS/PBCH SSS EPRE</w:t>
            </w:r>
          </w:p>
        </w:tc>
        <w:tc>
          <w:tcPr>
            <w:tcW w:w="1163" w:type="dxa"/>
            <w:tcBorders>
              <w:top w:val="single" w:sz="4" w:space="0" w:color="auto"/>
              <w:bottom w:val="single" w:sz="4" w:space="0" w:color="auto"/>
            </w:tcBorders>
            <w:vAlign w:val="center"/>
          </w:tcPr>
          <w:p w14:paraId="3C79B78D" w14:textId="77777777" w:rsidR="00277723" w:rsidRPr="00E27D23" w:rsidRDefault="00277723" w:rsidP="002745DF">
            <w:pPr>
              <w:pStyle w:val="TAC"/>
            </w:pPr>
            <w:r w:rsidRPr="00E27D23">
              <w:t>dBm/SCS</w:t>
            </w:r>
          </w:p>
        </w:tc>
        <w:tc>
          <w:tcPr>
            <w:tcW w:w="1134" w:type="dxa"/>
            <w:tcBorders>
              <w:top w:val="single" w:sz="4" w:space="0" w:color="auto"/>
              <w:bottom w:val="single" w:sz="4" w:space="0" w:color="auto"/>
            </w:tcBorders>
            <w:vAlign w:val="center"/>
          </w:tcPr>
          <w:p w14:paraId="24835E9C" w14:textId="77777777" w:rsidR="00277723" w:rsidRPr="00E27D23" w:rsidRDefault="00277723" w:rsidP="002745DF">
            <w:pPr>
              <w:pStyle w:val="TAC"/>
              <w:rPr>
                <w:szCs w:val="18"/>
              </w:rPr>
            </w:pPr>
            <w:r w:rsidRPr="00E27D23">
              <w:rPr>
                <w:szCs w:val="18"/>
              </w:rPr>
              <w:t>-88</w:t>
            </w:r>
          </w:p>
        </w:tc>
        <w:tc>
          <w:tcPr>
            <w:tcW w:w="1276" w:type="dxa"/>
            <w:tcBorders>
              <w:top w:val="single" w:sz="4" w:space="0" w:color="auto"/>
              <w:bottom w:val="single" w:sz="4" w:space="0" w:color="auto"/>
            </w:tcBorders>
            <w:vAlign w:val="center"/>
          </w:tcPr>
          <w:p w14:paraId="5ED15DF6" w14:textId="77777777" w:rsidR="00277723" w:rsidRPr="00E27D23" w:rsidRDefault="00277723" w:rsidP="002745DF">
            <w:pPr>
              <w:pStyle w:val="TAC"/>
              <w:rPr>
                <w:szCs w:val="18"/>
                <w:lang w:eastAsia="zh-CN"/>
              </w:rPr>
            </w:pPr>
            <w:r w:rsidRPr="00E27D23">
              <w:rPr>
                <w:szCs w:val="18"/>
              </w:rPr>
              <w:t>-91</w:t>
            </w:r>
          </w:p>
        </w:tc>
        <w:tc>
          <w:tcPr>
            <w:tcW w:w="2239" w:type="dxa"/>
            <w:tcBorders>
              <w:top w:val="single" w:sz="4" w:space="0" w:color="auto"/>
              <w:bottom w:val="single" w:sz="4" w:space="0" w:color="auto"/>
            </w:tcBorders>
            <w:vAlign w:val="center"/>
          </w:tcPr>
          <w:p w14:paraId="210E97A9" w14:textId="77777777" w:rsidR="00277723" w:rsidRPr="00E27D23" w:rsidRDefault="00277723" w:rsidP="002745DF">
            <w:pPr>
              <w:pStyle w:val="TAL"/>
              <w:rPr>
                <w:rFonts w:cs="Arial"/>
                <w:i/>
                <w:iCs/>
                <w:szCs w:val="18"/>
              </w:rPr>
            </w:pPr>
          </w:p>
        </w:tc>
      </w:tr>
      <w:tr w:rsidR="00277723" w:rsidRPr="00E27D23" w14:paraId="3B58147B" w14:textId="77777777" w:rsidTr="002745DF">
        <w:trPr>
          <w:jc w:val="center"/>
        </w:trPr>
        <w:tc>
          <w:tcPr>
            <w:tcW w:w="534" w:type="dxa"/>
            <w:tcBorders>
              <w:top w:val="single" w:sz="4" w:space="0" w:color="auto"/>
              <w:bottom w:val="single" w:sz="4" w:space="0" w:color="auto"/>
            </w:tcBorders>
            <w:vAlign w:val="center"/>
          </w:tcPr>
          <w:p w14:paraId="0380CF45" w14:textId="77777777" w:rsidR="00277723" w:rsidRPr="00E27D23" w:rsidRDefault="00277723" w:rsidP="002745DF">
            <w:pPr>
              <w:pStyle w:val="TAC"/>
            </w:pPr>
            <w:r w:rsidRPr="00E27D23">
              <w:t>T1</w:t>
            </w:r>
          </w:p>
        </w:tc>
        <w:tc>
          <w:tcPr>
            <w:tcW w:w="1275" w:type="dxa"/>
            <w:tcBorders>
              <w:top w:val="single" w:sz="4" w:space="0" w:color="auto"/>
              <w:bottom w:val="single" w:sz="4" w:space="0" w:color="auto"/>
            </w:tcBorders>
            <w:vAlign w:val="center"/>
          </w:tcPr>
          <w:p w14:paraId="7F9C3419" w14:textId="77777777" w:rsidR="00277723" w:rsidRPr="00E27D23" w:rsidRDefault="00277723" w:rsidP="002745DF">
            <w:pPr>
              <w:pStyle w:val="TAL"/>
            </w:pPr>
            <w:r w:rsidRPr="00E27D23">
              <w:t>SS/PBCH SSS EPRE</w:t>
            </w:r>
          </w:p>
        </w:tc>
        <w:tc>
          <w:tcPr>
            <w:tcW w:w="1163" w:type="dxa"/>
            <w:tcBorders>
              <w:top w:val="single" w:sz="4" w:space="0" w:color="auto"/>
              <w:bottom w:val="single" w:sz="4" w:space="0" w:color="auto"/>
            </w:tcBorders>
            <w:vAlign w:val="center"/>
          </w:tcPr>
          <w:p w14:paraId="26879F77" w14:textId="77777777" w:rsidR="00277723" w:rsidRPr="00E27D23" w:rsidRDefault="00277723" w:rsidP="002745DF">
            <w:pPr>
              <w:pStyle w:val="TAC"/>
            </w:pPr>
            <w:r w:rsidRPr="00E27D23">
              <w:t>dBm/SCS</w:t>
            </w:r>
          </w:p>
        </w:tc>
        <w:tc>
          <w:tcPr>
            <w:tcW w:w="1134" w:type="dxa"/>
            <w:tcBorders>
              <w:top w:val="single" w:sz="4" w:space="0" w:color="auto"/>
              <w:bottom w:val="single" w:sz="4" w:space="0" w:color="auto"/>
            </w:tcBorders>
            <w:vAlign w:val="center"/>
          </w:tcPr>
          <w:p w14:paraId="3BFD5FCA" w14:textId="77777777" w:rsidR="00277723" w:rsidRPr="00E27D23" w:rsidRDefault="00277723" w:rsidP="002745DF">
            <w:pPr>
              <w:pStyle w:val="TAC"/>
              <w:rPr>
                <w:szCs w:val="18"/>
              </w:rPr>
            </w:pPr>
            <w:r w:rsidRPr="00E27D23">
              <w:rPr>
                <w:szCs w:val="18"/>
              </w:rPr>
              <w:t>-91</w:t>
            </w:r>
          </w:p>
        </w:tc>
        <w:tc>
          <w:tcPr>
            <w:tcW w:w="1276" w:type="dxa"/>
            <w:tcBorders>
              <w:top w:val="single" w:sz="4" w:space="0" w:color="auto"/>
              <w:bottom w:val="single" w:sz="4" w:space="0" w:color="auto"/>
            </w:tcBorders>
            <w:vAlign w:val="center"/>
          </w:tcPr>
          <w:p w14:paraId="02508DC5" w14:textId="77777777" w:rsidR="00277723" w:rsidRPr="00E27D23" w:rsidRDefault="00277723" w:rsidP="002745DF">
            <w:pPr>
              <w:pStyle w:val="TAC"/>
              <w:rPr>
                <w:szCs w:val="18"/>
              </w:rPr>
            </w:pPr>
            <w:r w:rsidRPr="00E27D23">
              <w:rPr>
                <w:szCs w:val="18"/>
              </w:rPr>
              <w:t>-88</w:t>
            </w:r>
          </w:p>
        </w:tc>
        <w:tc>
          <w:tcPr>
            <w:tcW w:w="2239" w:type="dxa"/>
            <w:tcBorders>
              <w:top w:val="single" w:sz="4" w:space="0" w:color="auto"/>
              <w:bottom w:val="single" w:sz="4" w:space="0" w:color="auto"/>
            </w:tcBorders>
            <w:vAlign w:val="center"/>
          </w:tcPr>
          <w:p w14:paraId="675B79AF" w14:textId="77777777" w:rsidR="00277723" w:rsidRPr="00E27D23" w:rsidRDefault="00277723" w:rsidP="002745DF">
            <w:pPr>
              <w:pStyle w:val="TAL"/>
              <w:rPr>
                <w:rFonts w:cs="Arial"/>
                <w:i/>
                <w:iCs/>
                <w:szCs w:val="18"/>
              </w:rPr>
            </w:pPr>
          </w:p>
        </w:tc>
      </w:tr>
    </w:tbl>
    <w:p w14:paraId="3D167E5D" w14:textId="77777777" w:rsidR="00277723" w:rsidRPr="00E27D23" w:rsidRDefault="00277723" w:rsidP="00277723"/>
    <w:p w14:paraId="22FA7ACC" w14:textId="77777777" w:rsidR="00277723" w:rsidRPr="00E27D23" w:rsidRDefault="00277723" w:rsidP="00277723">
      <w:pPr>
        <w:pStyle w:val="TH"/>
        <w:rPr>
          <w:lang w:eastAsia="zh-CN"/>
        </w:rPr>
      </w:pPr>
      <w:r w:rsidRPr="00E27D23">
        <w:t>Table 14.2.4.3.1.3.2-2: Power levels in FR2</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1163"/>
        <w:gridCol w:w="1134"/>
        <w:gridCol w:w="1276"/>
        <w:gridCol w:w="2239"/>
      </w:tblGrid>
      <w:tr w:rsidR="00277723" w:rsidRPr="00E27D23" w14:paraId="160229F2" w14:textId="77777777" w:rsidTr="002745DF">
        <w:trPr>
          <w:jc w:val="center"/>
        </w:trPr>
        <w:tc>
          <w:tcPr>
            <w:tcW w:w="534" w:type="dxa"/>
            <w:tcBorders>
              <w:top w:val="single" w:sz="4" w:space="0" w:color="auto"/>
              <w:bottom w:val="nil"/>
            </w:tcBorders>
          </w:tcPr>
          <w:p w14:paraId="7E45A2BF" w14:textId="77777777" w:rsidR="00277723" w:rsidRPr="00E27D23" w:rsidRDefault="00277723" w:rsidP="002745DF">
            <w:pPr>
              <w:pStyle w:val="TAH"/>
            </w:pPr>
          </w:p>
        </w:tc>
        <w:tc>
          <w:tcPr>
            <w:tcW w:w="1275" w:type="dxa"/>
            <w:tcBorders>
              <w:top w:val="single" w:sz="4" w:space="0" w:color="auto"/>
              <w:bottom w:val="single" w:sz="4" w:space="0" w:color="auto"/>
            </w:tcBorders>
          </w:tcPr>
          <w:p w14:paraId="508173E5" w14:textId="77777777" w:rsidR="00277723" w:rsidRPr="00E27D23" w:rsidRDefault="00277723" w:rsidP="002745DF">
            <w:pPr>
              <w:pStyle w:val="TAH"/>
            </w:pPr>
            <w:r w:rsidRPr="00E27D23">
              <w:t>Parameter</w:t>
            </w:r>
          </w:p>
        </w:tc>
        <w:tc>
          <w:tcPr>
            <w:tcW w:w="1163" w:type="dxa"/>
            <w:tcBorders>
              <w:top w:val="single" w:sz="4" w:space="0" w:color="auto"/>
              <w:bottom w:val="single" w:sz="4" w:space="0" w:color="auto"/>
            </w:tcBorders>
          </w:tcPr>
          <w:p w14:paraId="1147F16F" w14:textId="77777777" w:rsidR="00277723" w:rsidRPr="00E27D23" w:rsidRDefault="00277723" w:rsidP="002745DF">
            <w:pPr>
              <w:pStyle w:val="TAH"/>
            </w:pPr>
            <w:r w:rsidRPr="00E27D23">
              <w:t>Unit</w:t>
            </w:r>
          </w:p>
        </w:tc>
        <w:tc>
          <w:tcPr>
            <w:tcW w:w="1134" w:type="dxa"/>
            <w:tcBorders>
              <w:top w:val="single" w:sz="4" w:space="0" w:color="auto"/>
            </w:tcBorders>
          </w:tcPr>
          <w:p w14:paraId="1005EF9E" w14:textId="77777777" w:rsidR="00277723" w:rsidRPr="00E27D23" w:rsidRDefault="00277723" w:rsidP="002745DF">
            <w:pPr>
              <w:pStyle w:val="TAH"/>
            </w:pPr>
            <w:r w:rsidRPr="00E27D23">
              <w:t>NR</w:t>
            </w:r>
          </w:p>
          <w:p w14:paraId="4EC62E07" w14:textId="77777777" w:rsidR="00277723" w:rsidRPr="00E27D23" w:rsidRDefault="00277723" w:rsidP="002745DF">
            <w:pPr>
              <w:pStyle w:val="TAH"/>
            </w:pPr>
            <w:r w:rsidRPr="00E27D23">
              <w:t>Cell 1</w:t>
            </w:r>
          </w:p>
        </w:tc>
        <w:tc>
          <w:tcPr>
            <w:tcW w:w="1276" w:type="dxa"/>
            <w:tcBorders>
              <w:top w:val="single" w:sz="4" w:space="0" w:color="auto"/>
            </w:tcBorders>
          </w:tcPr>
          <w:p w14:paraId="23E0B423" w14:textId="77777777" w:rsidR="00277723" w:rsidRPr="00E27D23" w:rsidRDefault="00277723" w:rsidP="002745DF">
            <w:pPr>
              <w:pStyle w:val="TAH"/>
            </w:pPr>
            <w:r w:rsidRPr="00E27D23">
              <w:t>NR</w:t>
            </w:r>
          </w:p>
          <w:p w14:paraId="7E6B6446" w14:textId="0A66AB3B" w:rsidR="00277723" w:rsidRPr="00E27D23" w:rsidRDefault="00277723" w:rsidP="002745DF">
            <w:pPr>
              <w:pStyle w:val="TAH"/>
            </w:pPr>
            <w:r w:rsidRPr="00E27D23">
              <w:t xml:space="preserve">Cell </w:t>
            </w:r>
            <w:r w:rsidR="00291BD8" w:rsidRPr="00E27D23">
              <w:t>2</w:t>
            </w:r>
          </w:p>
        </w:tc>
        <w:tc>
          <w:tcPr>
            <w:tcW w:w="2239" w:type="dxa"/>
            <w:tcBorders>
              <w:top w:val="single" w:sz="4" w:space="0" w:color="auto"/>
              <w:bottom w:val="nil"/>
            </w:tcBorders>
          </w:tcPr>
          <w:p w14:paraId="78F2CF28" w14:textId="77777777" w:rsidR="00277723" w:rsidRPr="00E27D23" w:rsidRDefault="00277723" w:rsidP="002745DF">
            <w:pPr>
              <w:pStyle w:val="TAH"/>
            </w:pPr>
            <w:r w:rsidRPr="00E27D23">
              <w:t>Remark</w:t>
            </w:r>
          </w:p>
        </w:tc>
      </w:tr>
      <w:tr w:rsidR="00277723" w:rsidRPr="00E27D23" w14:paraId="596F802E" w14:textId="77777777" w:rsidTr="002745DF">
        <w:trPr>
          <w:jc w:val="center"/>
        </w:trPr>
        <w:tc>
          <w:tcPr>
            <w:tcW w:w="534" w:type="dxa"/>
            <w:tcBorders>
              <w:top w:val="single" w:sz="4" w:space="0" w:color="auto"/>
              <w:bottom w:val="single" w:sz="4" w:space="0" w:color="auto"/>
            </w:tcBorders>
            <w:vAlign w:val="center"/>
          </w:tcPr>
          <w:p w14:paraId="6C0FD87E" w14:textId="77777777" w:rsidR="00277723" w:rsidRPr="00E27D23" w:rsidRDefault="00277723" w:rsidP="002745DF">
            <w:pPr>
              <w:pStyle w:val="TAC"/>
            </w:pPr>
            <w:r w:rsidRPr="00E27D23">
              <w:t>T0</w:t>
            </w:r>
          </w:p>
        </w:tc>
        <w:tc>
          <w:tcPr>
            <w:tcW w:w="1275" w:type="dxa"/>
            <w:tcBorders>
              <w:top w:val="single" w:sz="4" w:space="0" w:color="auto"/>
              <w:bottom w:val="single" w:sz="4" w:space="0" w:color="auto"/>
            </w:tcBorders>
            <w:vAlign w:val="center"/>
          </w:tcPr>
          <w:p w14:paraId="36F140BA" w14:textId="77777777" w:rsidR="00277723" w:rsidRPr="00E27D23" w:rsidRDefault="00277723" w:rsidP="002745DF">
            <w:pPr>
              <w:pStyle w:val="TAL"/>
            </w:pPr>
            <w:r w:rsidRPr="00E27D23">
              <w:t>SS/PBCH SSS EPRE</w:t>
            </w:r>
          </w:p>
        </w:tc>
        <w:tc>
          <w:tcPr>
            <w:tcW w:w="1163" w:type="dxa"/>
            <w:tcBorders>
              <w:top w:val="single" w:sz="4" w:space="0" w:color="auto"/>
              <w:bottom w:val="single" w:sz="4" w:space="0" w:color="auto"/>
            </w:tcBorders>
            <w:vAlign w:val="center"/>
          </w:tcPr>
          <w:p w14:paraId="604CE939" w14:textId="77777777" w:rsidR="00277723" w:rsidRPr="00E27D23" w:rsidRDefault="00277723" w:rsidP="002745DF">
            <w:pPr>
              <w:pStyle w:val="TAC"/>
            </w:pPr>
            <w:r w:rsidRPr="00E27D23">
              <w:t>dBm/ SCS</w:t>
            </w:r>
          </w:p>
        </w:tc>
        <w:tc>
          <w:tcPr>
            <w:tcW w:w="1134" w:type="dxa"/>
            <w:tcBorders>
              <w:top w:val="single" w:sz="4" w:space="0" w:color="auto"/>
              <w:bottom w:val="single" w:sz="4" w:space="0" w:color="auto"/>
            </w:tcBorders>
            <w:vAlign w:val="center"/>
          </w:tcPr>
          <w:p w14:paraId="019C1EC1" w14:textId="1FC3A989" w:rsidR="00277723" w:rsidRPr="00E27D23" w:rsidRDefault="00291BD8" w:rsidP="002745DF">
            <w:pPr>
              <w:pStyle w:val="TAC"/>
            </w:pPr>
            <w:r w:rsidRPr="00E27D23">
              <w:t>-82</w:t>
            </w:r>
          </w:p>
        </w:tc>
        <w:tc>
          <w:tcPr>
            <w:tcW w:w="1276" w:type="dxa"/>
            <w:tcBorders>
              <w:top w:val="single" w:sz="4" w:space="0" w:color="auto"/>
              <w:bottom w:val="single" w:sz="4" w:space="0" w:color="auto"/>
            </w:tcBorders>
            <w:vAlign w:val="center"/>
          </w:tcPr>
          <w:p w14:paraId="5D548CEE" w14:textId="304BC1F7" w:rsidR="00277723" w:rsidRPr="00E27D23" w:rsidRDefault="00291BD8" w:rsidP="002745DF">
            <w:pPr>
              <w:pStyle w:val="TAC"/>
              <w:rPr>
                <w:lang w:eastAsia="zh-CN"/>
              </w:rPr>
            </w:pPr>
            <w:r w:rsidRPr="00E27D23">
              <w:t>-91</w:t>
            </w:r>
          </w:p>
        </w:tc>
        <w:tc>
          <w:tcPr>
            <w:tcW w:w="2239" w:type="dxa"/>
            <w:tcBorders>
              <w:top w:val="single" w:sz="4" w:space="0" w:color="auto"/>
              <w:bottom w:val="single" w:sz="4" w:space="0" w:color="auto"/>
            </w:tcBorders>
            <w:vAlign w:val="center"/>
          </w:tcPr>
          <w:p w14:paraId="0FAF76DC" w14:textId="77777777" w:rsidR="00277723" w:rsidRPr="00E27D23" w:rsidRDefault="00277723" w:rsidP="002745DF">
            <w:pPr>
              <w:pStyle w:val="TAL"/>
            </w:pPr>
          </w:p>
        </w:tc>
      </w:tr>
      <w:tr w:rsidR="00277723" w:rsidRPr="00E27D23" w14:paraId="17412770" w14:textId="77777777" w:rsidTr="002745DF">
        <w:trPr>
          <w:jc w:val="center"/>
        </w:trPr>
        <w:tc>
          <w:tcPr>
            <w:tcW w:w="534" w:type="dxa"/>
            <w:tcBorders>
              <w:top w:val="single" w:sz="4" w:space="0" w:color="auto"/>
              <w:bottom w:val="single" w:sz="4" w:space="0" w:color="auto"/>
            </w:tcBorders>
            <w:vAlign w:val="center"/>
          </w:tcPr>
          <w:p w14:paraId="25954FA3" w14:textId="77777777" w:rsidR="00277723" w:rsidRPr="00E27D23" w:rsidRDefault="00277723" w:rsidP="002745DF">
            <w:pPr>
              <w:pStyle w:val="TAC"/>
            </w:pPr>
            <w:r w:rsidRPr="00E27D23">
              <w:t>T1</w:t>
            </w:r>
          </w:p>
        </w:tc>
        <w:tc>
          <w:tcPr>
            <w:tcW w:w="1275" w:type="dxa"/>
            <w:tcBorders>
              <w:top w:val="single" w:sz="4" w:space="0" w:color="auto"/>
              <w:bottom w:val="single" w:sz="4" w:space="0" w:color="auto"/>
            </w:tcBorders>
            <w:vAlign w:val="center"/>
          </w:tcPr>
          <w:p w14:paraId="6C1CDB68" w14:textId="77777777" w:rsidR="00277723" w:rsidRPr="00E27D23" w:rsidRDefault="00277723" w:rsidP="002745DF">
            <w:pPr>
              <w:pStyle w:val="TAL"/>
            </w:pPr>
            <w:r w:rsidRPr="00E27D23">
              <w:t>SS/PBCH SSS EPRE</w:t>
            </w:r>
          </w:p>
        </w:tc>
        <w:tc>
          <w:tcPr>
            <w:tcW w:w="1163" w:type="dxa"/>
            <w:tcBorders>
              <w:top w:val="single" w:sz="4" w:space="0" w:color="auto"/>
              <w:bottom w:val="single" w:sz="4" w:space="0" w:color="auto"/>
            </w:tcBorders>
            <w:vAlign w:val="center"/>
          </w:tcPr>
          <w:p w14:paraId="2A1A11A7" w14:textId="77777777" w:rsidR="00277723" w:rsidRPr="00E27D23" w:rsidRDefault="00277723" w:rsidP="002745DF">
            <w:pPr>
              <w:pStyle w:val="TAC"/>
            </w:pPr>
            <w:r w:rsidRPr="00E27D23">
              <w:t>dBm/ SCS</w:t>
            </w:r>
          </w:p>
        </w:tc>
        <w:tc>
          <w:tcPr>
            <w:tcW w:w="1134" w:type="dxa"/>
            <w:tcBorders>
              <w:top w:val="single" w:sz="4" w:space="0" w:color="auto"/>
              <w:bottom w:val="single" w:sz="4" w:space="0" w:color="auto"/>
            </w:tcBorders>
            <w:vAlign w:val="center"/>
          </w:tcPr>
          <w:p w14:paraId="45240AA9" w14:textId="655CE85C" w:rsidR="00277723" w:rsidRPr="00E27D23" w:rsidRDefault="00291BD8" w:rsidP="002745DF">
            <w:pPr>
              <w:pStyle w:val="TAC"/>
            </w:pPr>
            <w:r w:rsidRPr="00E27D23">
              <w:t>-91</w:t>
            </w:r>
          </w:p>
        </w:tc>
        <w:tc>
          <w:tcPr>
            <w:tcW w:w="1276" w:type="dxa"/>
            <w:tcBorders>
              <w:top w:val="single" w:sz="4" w:space="0" w:color="auto"/>
              <w:bottom w:val="single" w:sz="4" w:space="0" w:color="auto"/>
            </w:tcBorders>
            <w:vAlign w:val="center"/>
          </w:tcPr>
          <w:p w14:paraId="12B9CAD1" w14:textId="384B0423" w:rsidR="00277723" w:rsidRPr="00E27D23" w:rsidRDefault="00291BD8" w:rsidP="002745DF">
            <w:pPr>
              <w:pStyle w:val="TAC"/>
              <w:rPr>
                <w:lang w:eastAsia="zh-CN"/>
              </w:rPr>
            </w:pPr>
            <w:r w:rsidRPr="00E27D23">
              <w:t>-82</w:t>
            </w:r>
          </w:p>
        </w:tc>
        <w:tc>
          <w:tcPr>
            <w:tcW w:w="2239" w:type="dxa"/>
            <w:tcBorders>
              <w:top w:val="single" w:sz="4" w:space="0" w:color="auto"/>
              <w:bottom w:val="single" w:sz="4" w:space="0" w:color="auto"/>
            </w:tcBorders>
            <w:vAlign w:val="center"/>
          </w:tcPr>
          <w:p w14:paraId="7CA66A18" w14:textId="77777777" w:rsidR="00277723" w:rsidRPr="00E27D23" w:rsidRDefault="00277723" w:rsidP="002745DF">
            <w:pPr>
              <w:pStyle w:val="TAL"/>
            </w:pPr>
          </w:p>
        </w:tc>
      </w:tr>
    </w:tbl>
    <w:p w14:paraId="3992ABF6" w14:textId="77777777" w:rsidR="00277723" w:rsidRPr="00E27D23" w:rsidRDefault="00277723" w:rsidP="00277723"/>
    <w:p w14:paraId="4ADBBFA7" w14:textId="77777777" w:rsidR="00277723" w:rsidRPr="00E27D23" w:rsidRDefault="00277723" w:rsidP="00277723">
      <w:pPr>
        <w:pStyle w:val="TH"/>
      </w:pPr>
      <w:r w:rsidRPr="00E27D23">
        <w:t>Table 14.2.4.3.1.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E27D23" w14:paraId="677914ED" w14:textId="77777777" w:rsidTr="002745DF">
        <w:tc>
          <w:tcPr>
            <w:tcW w:w="533" w:type="dxa"/>
            <w:tcBorders>
              <w:top w:val="single" w:sz="4" w:space="0" w:color="auto"/>
              <w:left w:val="single" w:sz="4" w:space="0" w:color="auto"/>
              <w:bottom w:val="nil"/>
              <w:right w:val="single" w:sz="4" w:space="0" w:color="auto"/>
            </w:tcBorders>
            <w:hideMark/>
          </w:tcPr>
          <w:p w14:paraId="6B5447DA" w14:textId="77777777" w:rsidR="00277723" w:rsidRPr="00E27D23" w:rsidRDefault="00277723" w:rsidP="002745DF">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1B555C66" w14:textId="77777777" w:rsidR="00277723" w:rsidRPr="00E27D23" w:rsidRDefault="00277723" w:rsidP="002745DF">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34C6859B" w14:textId="77777777" w:rsidR="00277723" w:rsidRPr="00E27D23" w:rsidRDefault="00277723" w:rsidP="002745D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3F0048E6" w14:textId="77777777" w:rsidR="00277723" w:rsidRPr="00E27D23" w:rsidRDefault="00277723" w:rsidP="002745D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08F9853C" w14:textId="77777777" w:rsidR="00277723" w:rsidRPr="00E27D23" w:rsidRDefault="00277723" w:rsidP="002745DF">
            <w:pPr>
              <w:pStyle w:val="TAH"/>
            </w:pPr>
            <w:r w:rsidRPr="00E27D23">
              <w:t>Verdict</w:t>
            </w:r>
          </w:p>
        </w:tc>
      </w:tr>
      <w:tr w:rsidR="00277723" w:rsidRPr="00E27D23" w14:paraId="09D02901" w14:textId="77777777" w:rsidTr="002745DF">
        <w:tc>
          <w:tcPr>
            <w:tcW w:w="533" w:type="dxa"/>
            <w:tcBorders>
              <w:top w:val="nil"/>
              <w:left w:val="single" w:sz="4" w:space="0" w:color="auto"/>
              <w:bottom w:val="single" w:sz="4" w:space="0" w:color="auto"/>
              <w:right w:val="single" w:sz="4" w:space="0" w:color="auto"/>
            </w:tcBorders>
          </w:tcPr>
          <w:p w14:paraId="2B24C8E7" w14:textId="77777777" w:rsidR="00277723" w:rsidRPr="00E27D23" w:rsidRDefault="00277723" w:rsidP="002745DF">
            <w:pPr>
              <w:pStyle w:val="TAH"/>
            </w:pPr>
          </w:p>
        </w:tc>
        <w:tc>
          <w:tcPr>
            <w:tcW w:w="3967" w:type="dxa"/>
            <w:tcBorders>
              <w:top w:val="nil"/>
              <w:left w:val="single" w:sz="4" w:space="0" w:color="auto"/>
              <w:bottom w:val="single" w:sz="4" w:space="0" w:color="auto"/>
              <w:right w:val="single" w:sz="4" w:space="0" w:color="auto"/>
            </w:tcBorders>
          </w:tcPr>
          <w:p w14:paraId="3D3C029C" w14:textId="77777777" w:rsidR="00277723" w:rsidRPr="00E27D23" w:rsidRDefault="00277723"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423CF975" w14:textId="77777777" w:rsidR="00277723" w:rsidRPr="00E27D23" w:rsidRDefault="00277723" w:rsidP="002745D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383ACEBA" w14:textId="77777777" w:rsidR="00277723" w:rsidRPr="00E27D23" w:rsidRDefault="00277723" w:rsidP="002745DF">
            <w:pPr>
              <w:pStyle w:val="TAH"/>
            </w:pPr>
            <w:r w:rsidRPr="00E27D23">
              <w:t>Message</w:t>
            </w:r>
          </w:p>
        </w:tc>
        <w:tc>
          <w:tcPr>
            <w:tcW w:w="567" w:type="dxa"/>
            <w:tcBorders>
              <w:top w:val="nil"/>
              <w:left w:val="single" w:sz="4" w:space="0" w:color="auto"/>
              <w:bottom w:val="single" w:sz="4" w:space="0" w:color="auto"/>
              <w:right w:val="single" w:sz="4" w:space="0" w:color="auto"/>
            </w:tcBorders>
          </w:tcPr>
          <w:p w14:paraId="43198B83" w14:textId="77777777" w:rsidR="00277723" w:rsidRPr="00E27D23" w:rsidRDefault="00277723" w:rsidP="002745DF">
            <w:pPr>
              <w:pStyle w:val="TAH"/>
            </w:pPr>
          </w:p>
        </w:tc>
        <w:tc>
          <w:tcPr>
            <w:tcW w:w="850" w:type="dxa"/>
            <w:tcBorders>
              <w:top w:val="nil"/>
              <w:left w:val="single" w:sz="4" w:space="0" w:color="auto"/>
              <w:bottom w:val="single" w:sz="4" w:space="0" w:color="auto"/>
              <w:right w:val="single" w:sz="4" w:space="0" w:color="auto"/>
            </w:tcBorders>
          </w:tcPr>
          <w:p w14:paraId="460A078B" w14:textId="77777777" w:rsidR="00277723" w:rsidRPr="00E27D23" w:rsidRDefault="00277723" w:rsidP="002745DF">
            <w:pPr>
              <w:pStyle w:val="TAH"/>
            </w:pPr>
          </w:p>
        </w:tc>
      </w:tr>
      <w:tr w:rsidR="00277723" w:rsidRPr="00E27D23" w14:paraId="6F5D2A39" w14:textId="77777777" w:rsidTr="002745DF">
        <w:tc>
          <w:tcPr>
            <w:tcW w:w="533" w:type="dxa"/>
            <w:tcBorders>
              <w:top w:val="nil"/>
              <w:left w:val="single" w:sz="4" w:space="0" w:color="auto"/>
              <w:bottom w:val="single" w:sz="4" w:space="0" w:color="auto"/>
              <w:right w:val="single" w:sz="4" w:space="0" w:color="auto"/>
            </w:tcBorders>
          </w:tcPr>
          <w:p w14:paraId="11C1C61C" w14:textId="77777777" w:rsidR="00277723" w:rsidRPr="00E27D23" w:rsidRDefault="00277723" w:rsidP="002745DF">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51D9E33B" w14:textId="77777777" w:rsidR="00277723" w:rsidRPr="00E27D23" w:rsidRDefault="00277723" w:rsidP="002745DF">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2EEF3E14"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B2D5178" w14:textId="77777777" w:rsidR="00277723" w:rsidRPr="00E27D23" w:rsidRDefault="00277723"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49B3806"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51C0DFF9" w14:textId="77777777" w:rsidR="00277723" w:rsidRPr="00E27D23" w:rsidRDefault="00277723" w:rsidP="002745DF">
            <w:pPr>
              <w:pStyle w:val="TAC"/>
            </w:pPr>
            <w:r w:rsidRPr="00E27D23">
              <w:t>-</w:t>
            </w:r>
          </w:p>
        </w:tc>
      </w:tr>
      <w:tr w:rsidR="00277723" w:rsidRPr="00E27D23" w14:paraId="5272E9B3" w14:textId="77777777" w:rsidTr="002745DF">
        <w:tc>
          <w:tcPr>
            <w:tcW w:w="533" w:type="dxa"/>
            <w:tcBorders>
              <w:top w:val="nil"/>
              <w:left w:val="single" w:sz="4" w:space="0" w:color="auto"/>
              <w:bottom w:val="single" w:sz="4" w:space="0" w:color="auto"/>
              <w:right w:val="single" w:sz="4" w:space="0" w:color="auto"/>
            </w:tcBorders>
          </w:tcPr>
          <w:p w14:paraId="6429B395" w14:textId="77777777" w:rsidR="00277723" w:rsidRPr="00E27D23" w:rsidRDefault="00277723" w:rsidP="002745DF">
            <w:pPr>
              <w:pStyle w:val="TAC"/>
              <w:rPr>
                <w:lang w:eastAsia="zh-CN"/>
              </w:rPr>
            </w:pPr>
            <w:r w:rsidRPr="00E27D23">
              <w:rPr>
                <w:lang w:eastAsia="zh-CN"/>
              </w:rPr>
              <w:t>2a1-2a2</w:t>
            </w:r>
          </w:p>
        </w:tc>
        <w:tc>
          <w:tcPr>
            <w:tcW w:w="3967" w:type="dxa"/>
            <w:tcBorders>
              <w:top w:val="nil"/>
              <w:left w:val="single" w:sz="4" w:space="0" w:color="auto"/>
              <w:bottom w:val="single" w:sz="4" w:space="0" w:color="auto"/>
              <w:right w:val="single" w:sz="4" w:space="0" w:color="auto"/>
            </w:tcBorders>
          </w:tcPr>
          <w:p w14:paraId="2EDB441B" w14:textId="77777777" w:rsidR="00277723" w:rsidRPr="00E27D23" w:rsidRDefault="00277723" w:rsidP="002745DF">
            <w:pPr>
              <w:pStyle w:val="TAL"/>
              <w:rPr>
                <w:lang w:eastAsia="zh-CN"/>
              </w:rPr>
            </w:pPr>
            <w:r w:rsidRPr="00E27D23">
              <w:t xml:space="preserve">Steps 9a1 to 9a2 of the NR RRC_CONNECTED procedure in TS 38.508-1 Table 4.5.4.2-3 are executed 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2CD085A5" w14:textId="77777777" w:rsidR="00277723" w:rsidRPr="00E27D23" w:rsidRDefault="00277723" w:rsidP="002745DF">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56A3C981" w14:textId="77777777" w:rsidR="00277723" w:rsidRPr="00E27D23" w:rsidRDefault="00277723" w:rsidP="002745DF">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tcPr>
          <w:p w14:paraId="64764D67"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298445B5" w14:textId="77777777" w:rsidR="00277723" w:rsidRPr="00E27D23" w:rsidRDefault="00277723" w:rsidP="002745DF">
            <w:pPr>
              <w:pStyle w:val="TAC"/>
            </w:pPr>
            <w:r w:rsidRPr="00E27D23">
              <w:t>-</w:t>
            </w:r>
          </w:p>
        </w:tc>
      </w:tr>
      <w:tr w:rsidR="00277723" w:rsidRPr="00E27D23" w14:paraId="09C36AA3" w14:textId="77777777" w:rsidTr="002745DF">
        <w:tc>
          <w:tcPr>
            <w:tcW w:w="533" w:type="dxa"/>
            <w:tcBorders>
              <w:top w:val="nil"/>
              <w:left w:val="single" w:sz="4" w:space="0" w:color="auto"/>
              <w:bottom w:val="single" w:sz="4" w:space="0" w:color="auto"/>
              <w:right w:val="single" w:sz="4" w:space="0" w:color="auto"/>
            </w:tcBorders>
          </w:tcPr>
          <w:p w14:paraId="1D7C53AB" w14:textId="77777777" w:rsidR="00277723" w:rsidRPr="00E27D23" w:rsidRDefault="00277723" w:rsidP="002745DF">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tcPr>
          <w:p w14:paraId="45A28037" w14:textId="77777777" w:rsidR="00277723" w:rsidRPr="00E27D23" w:rsidRDefault="00277723" w:rsidP="002745DF">
            <w:pPr>
              <w:pStyle w:val="TAL"/>
            </w:pPr>
            <w:r w:rsidRPr="00E27D23">
              <w:t>The SS changes the power level setting according to the row "T1".</w:t>
            </w:r>
          </w:p>
        </w:tc>
        <w:tc>
          <w:tcPr>
            <w:tcW w:w="708" w:type="dxa"/>
            <w:tcBorders>
              <w:top w:val="single" w:sz="4" w:space="0" w:color="auto"/>
              <w:left w:val="single" w:sz="4" w:space="0" w:color="auto"/>
              <w:bottom w:val="single" w:sz="4" w:space="0" w:color="auto"/>
              <w:right w:val="single" w:sz="4" w:space="0" w:color="auto"/>
            </w:tcBorders>
          </w:tcPr>
          <w:p w14:paraId="061DA78F" w14:textId="77777777" w:rsidR="00277723" w:rsidRPr="00E27D23" w:rsidRDefault="00277723" w:rsidP="002745DF">
            <w:pPr>
              <w:pStyle w:val="TAC"/>
              <w:rPr>
                <w:lang w:eastAsia="zh-CN"/>
              </w:rPr>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3AB1C9CE" w14:textId="77777777" w:rsidR="00277723" w:rsidRPr="00E27D23" w:rsidRDefault="00277723" w:rsidP="002745DF">
            <w:pPr>
              <w:pStyle w:val="TAC"/>
              <w:jc w:val="left"/>
              <w:rPr>
                <w:iCs/>
              </w:rPr>
            </w:pPr>
            <w:r w:rsidRPr="00E27D23">
              <w:rPr>
                <w:iCs/>
              </w:rPr>
              <w:t>-</w:t>
            </w:r>
          </w:p>
        </w:tc>
        <w:tc>
          <w:tcPr>
            <w:tcW w:w="567" w:type="dxa"/>
            <w:tcBorders>
              <w:top w:val="nil"/>
              <w:left w:val="single" w:sz="4" w:space="0" w:color="auto"/>
              <w:bottom w:val="single" w:sz="4" w:space="0" w:color="auto"/>
              <w:right w:val="single" w:sz="4" w:space="0" w:color="auto"/>
            </w:tcBorders>
          </w:tcPr>
          <w:p w14:paraId="5197A7CC"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420D0D48" w14:textId="77777777" w:rsidR="00277723" w:rsidRPr="00E27D23" w:rsidRDefault="00277723" w:rsidP="002745DF">
            <w:pPr>
              <w:pStyle w:val="TAC"/>
            </w:pPr>
            <w:r w:rsidRPr="00E27D23">
              <w:t>-</w:t>
            </w:r>
          </w:p>
        </w:tc>
      </w:tr>
      <w:tr w:rsidR="00277723" w:rsidRPr="00E27D23" w14:paraId="2AECCF7A" w14:textId="77777777" w:rsidTr="002745DF">
        <w:tc>
          <w:tcPr>
            <w:tcW w:w="533" w:type="dxa"/>
            <w:tcBorders>
              <w:top w:val="nil"/>
              <w:left w:val="single" w:sz="4" w:space="0" w:color="auto"/>
              <w:bottom w:val="single" w:sz="4" w:space="0" w:color="auto"/>
              <w:right w:val="single" w:sz="4" w:space="0" w:color="auto"/>
            </w:tcBorders>
          </w:tcPr>
          <w:p w14:paraId="28DE9CC6" w14:textId="77777777" w:rsidR="00277723" w:rsidRPr="00E27D23" w:rsidRDefault="00277723" w:rsidP="002745DF">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tcPr>
          <w:p w14:paraId="7F311C30" w14:textId="77777777" w:rsidR="00277723" w:rsidRPr="00E27D23" w:rsidRDefault="00277723" w:rsidP="002745DF">
            <w:pPr>
              <w:pStyle w:val="TAL"/>
              <w:rPr>
                <w:lang w:eastAsia="zh-CN"/>
              </w:rPr>
            </w:pPr>
            <w:r w:rsidRPr="00E27D23">
              <w:t xml:space="preserve">The SS transmits an </w:t>
            </w:r>
            <w:r w:rsidRPr="00E27D23">
              <w:rPr>
                <w:i/>
              </w:rPr>
              <w:t>RRCReconfiguration</w:t>
            </w:r>
            <w:r w:rsidRPr="00E27D23">
              <w:t xml:space="preserve"> message</w:t>
            </w:r>
            <w:r w:rsidRPr="00E27D23">
              <w:rPr>
                <w:iCs/>
              </w:rPr>
              <w:t xml:space="preserve"> to order the UE to perform intra-frequency handover to NR Cell 2</w:t>
            </w:r>
          </w:p>
        </w:tc>
        <w:tc>
          <w:tcPr>
            <w:tcW w:w="708" w:type="dxa"/>
            <w:tcBorders>
              <w:top w:val="single" w:sz="4" w:space="0" w:color="auto"/>
              <w:left w:val="single" w:sz="4" w:space="0" w:color="auto"/>
              <w:bottom w:val="single" w:sz="4" w:space="0" w:color="auto"/>
              <w:right w:val="single" w:sz="4" w:space="0" w:color="auto"/>
            </w:tcBorders>
          </w:tcPr>
          <w:p w14:paraId="1A13497D"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0F6F130" w14:textId="77777777" w:rsidR="00277723" w:rsidRPr="00E27D23" w:rsidRDefault="00277723" w:rsidP="002745DF">
            <w:pPr>
              <w:pStyle w:val="TAC"/>
              <w:jc w:val="left"/>
            </w:pPr>
            <w:r w:rsidRPr="00E27D23">
              <w:rPr>
                <w:iCs/>
              </w:rPr>
              <w:t>NR RRC:</w:t>
            </w:r>
            <w:r w:rsidRPr="00E27D23">
              <w:rPr>
                <w:i/>
                <w:iCs/>
              </w:rPr>
              <w:t xml:space="preserve"> RRCReconfiguration</w:t>
            </w:r>
          </w:p>
        </w:tc>
        <w:tc>
          <w:tcPr>
            <w:tcW w:w="567" w:type="dxa"/>
            <w:tcBorders>
              <w:top w:val="nil"/>
              <w:left w:val="single" w:sz="4" w:space="0" w:color="auto"/>
              <w:bottom w:val="single" w:sz="4" w:space="0" w:color="auto"/>
              <w:right w:val="single" w:sz="4" w:space="0" w:color="auto"/>
            </w:tcBorders>
          </w:tcPr>
          <w:p w14:paraId="4C8FA1CB"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3D3EBD31" w14:textId="77777777" w:rsidR="00277723" w:rsidRPr="00E27D23" w:rsidRDefault="00277723" w:rsidP="002745DF">
            <w:pPr>
              <w:pStyle w:val="TAC"/>
            </w:pPr>
            <w:r w:rsidRPr="00E27D23">
              <w:t>-</w:t>
            </w:r>
          </w:p>
        </w:tc>
      </w:tr>
      <w:tr w:rsidR="00277723" w:rsidRPr="00E27D23" w14:paraId="5CB71351" w14:textId="77777777" w:rsidTr="002745DF">
        <w:tc>
          <w:tcPr>
            <w:tcW w:w="533" w:type="dxa"/>
            <w:tcBorders>
              <w:top w:val="nil"/>
              <w:left w:val="single" w:sz="4" w:space="0" w:color="auto"/>
              <w:bottom w:val="single" w:sz="4" w:space="0" w:color="auto"/>
              <w:right w:val="single" w:sz="4" w:space="0" w:color="auto"/>
            </w:tcBorders>
          </w:tcPr>
          <w:p w14:paraId="59E04A85" w14:textId="77777777" w:rsidR="00277723" w:rsidRPr="00E27D23" w:rsidRDefault="00277723" w:rsidP="002745DF">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tcPr>
          <w:p w14:paraId="0C97A9EF" w14:textId="77777777" w:rsidR="00277723" w:rsidRPr="00E27D23" w:rsidRDefault="00277723" w:rsidP="002745DF">
            <w:pPr>
              <w:pStyle w:val="TAL"/>
              <w:rPr>
                <w:lang w:eastAsia="zh-CN"/>
              </w:rPr>
            </w:pPr>
            <w:r w:rsidRPr="00E27D23">
              <w:t>Check: Does the UE transmit RRCReconfigurationComplete message in NR Cell 2?</w:t>
            </w:r>
          </w:p>
        </w:tc>
        <w:tc>
          <w:tcPr>
            <w:tcW w:w="708" w:type="dxa"/>
            <w:tcBorders>
              <w:top w:val="single" w:sz="4" w:space="0" w:color="auto"/>
              <w:left w:val="single" w:sz="4" w:space="0" w:color="auto"/>
              <w:bottom w:val="single" w:sz="4" w:space="0" w:color="auto"/>
              <w:right w:val="single" w:sz="4" w:space="0" w:color="auto"/>
            </w:tcBorders>
          </w:tcPr>
          <w:p w14:paraId="315EF298"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28D709C" w14:textId="77777777" w:rsidR="00277723" w:rsidRPr="00E27D23" w:rsidRDefault="00277723" w:rsidP="002745DF">
            <w:pPr>
              <w:pStyle w:val="TAC"/>
              <w:jc w:val="left"/>
            </w:pPr>
            <w:r w:rsidRPr="00E27D23">
              <w:rPr>
                <w:iCs/>
              </w:rPr>
              <w:t>NR RRC:</w:t>
            </w:r>
            <w:r w:rsidRPr="00E27D23">
              <w:rPr>
                <w:i/>
                <w:iCs/>
              </w:rPr>
              <w:t xml:space="preserve"> RRCReconfigurationComplete</w:t>
            </w:r>
          </w:p>
        </w:tc>
        <w:tc>
          <w:tcPr>
            <w:tcW w:w="567" w:type="dxa"/>
            <w:tcBorders>
              <w:top w:val="nil"/>
              <w:left w:val="single" w:sz="4" w:space="0" w:color="auto"/>
              <w:bottom w:val="single" w:sz="4" w:space="0" w:color="auto"/>
              <w:right w:val="single" w:sz="4" w:space="0" w:color="auto"/>
            </w:tcBorders>
          </w:tcPr>
          <w:p w14:paraId="2725DDC6" w14:textId="77777777" w:rsidR="00277723" w:rsidRPr="00E27D23" w:rsidRDefault="00277723" w:rsidP="002745DF">
            <w:pPr>
              <w:pStyle w:val="TAC"/>
            </w:pPr>
            <w:r w:rsidRPr="00E27D23">
              <w:rPr>
                <w:rFonts w:eastAsia="MS Gothic"/>
              </w:rPr>
              <w:t>1</w:t>
            </w:r>
          </w:p>
        </w:tc>
        <w:tc>
          <w:tcPr>
            <w:tcW w:w="850" w:type="dxa"/>
            <w:tcBorders>
              <w:top w:val="nil"/>
              <w:left w:val="single" w:sz="4" w:space="0" w:color="auto"/>
              <w:bottom w:val="single" w:sz="4" w:space="0" w:color="auto"/>
              <w:right w:val="single" w:sz="4" w:space="0" w:color="auto"/>
            </w:tcBorders>
          </w:tcPr>
          <w:p w14:paraId="72B9CB3F" w14:textId="77777777" w:rsidR="00277723" w:rsidRPr="00E27D23" w:rsidRDefault="00277723" w:rsidP="002745DF">
            <w:pPr>
              <w:pStyle w:val="TAC"/>
            </w:pPr>
            <w:r w:rsidRPr="00E27D23">
              <w:rPr>
                <w:rFonts w:eastAsia="MS Gothic"/>
              </w:rPr>
              <w:t>P</w:t>
            </w:r>
          </w:p>
        </w:tc>
      </w:tr>
      <w:tr w:rsidR="00277723" w:rsidRPr="00E27D23" w14:paraId="04AE1880" w14:textId="77777777" w:rsidTr="002745DF">
        <w:tc>
          <w:tcPr>
            <w:tcW w:w="533" w:type="dxa"/>
            <w:tcBorders>
              <w:top w:val="nil"/>
              <w:left w:val="single" w:sz="4" w:space="0" w:color="auto"/>
              <w:bottom w:val="single" w:sz="4" w:space="0" w:color="auto"/>
              <w:right w:val="single" w:sz="4" w:space="0" w:color="auto"/>
            </w:tcBorders>
          </w:tcPr>
          <w:p w14:paraId="766CE5C3" w14:textId="77777777" w:rsidR="00277723" w:rsidRPr="00E27D23" w:rsidRDefault="00277723" w:rsidP="002745DF">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tcPr>
          <w:p w14:paraId="4AB753CA" w14:textId="7BEC483F" w:rsidR="00277723" w:rsidRPr="00E27D23" w:rsidRDefault="00277723" w:rsidP="002745DF">
            <w:pPr>
              <w:pStyle w:val="TAL"/>
            </w:pPr>
            <w:r w:rsidRPr="00E27D23">
              <w:t xml:space="preserve">The SS transmits an MBS Packet on </w:t>
            </w:r>
            <w:r w:rsidRPr="00E27D23">
              <w:rPr>
                <w:lang w:eastAsia="zh-CN"/>
              </w:rPr>
              <w:t xml:space="preserve">Multicast </w:t>
            </w:r>
            <w:r w:rsidRPr="00E27D23">
              <w:t>MRB ID 1.</w:t>
            </w:r>
          </w:p>
        </w:tc>
        <w:tc>
          <w:tcPr>
            <w:tcW w:w="708" w:type="dxa"/>
            <w:tcBorders>
              <w:top w:val="single" w:sz="4" w:space="0" w:color="auto"/>
              <w:left w:val="single" w:sz="4" w:space="0" w:color="auto"/>
              <w:bottom w:val="single" w:sz="4" w:space="0" w:color="auto"/>
              <w:right w:val="single" w:sz="4" w:space="0" w:color="auto"/>
            </w:tcBorders>
          </w:tcPr>
          <w:p w14:paraId="76164039"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EAAD4B9" w14:textId="77777777" w:rsidR="00277723" w:rsidRPr="00E27D23" w:rsidRDefault="00277723" w:rsidP="002745D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0AAFAD87"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10A0D23D" w14:textId="77777777" w:rsidR="00277723" w:rsidRPr="00E27D23" w:rsidRDefault="00277723" w:rsidP="002745DF">
            <w:pPr>
              <w:pStyle w:val="TAC"/>
            </w:pPr>
            <w:r w:rsidRPr="00E27D23">
              <w:t>-</w:t>
            </w:r>
          </w:p>
        </w:tc>
      </w:tr>
      <w:tr w:rsidR="00277723" w:rsidRPr="00E27D23" w14:paraId="1E54F09A" w14:textId="77777777" w:rsidTr="002745DF">
        <w:tc>
          <w:tcPr>
            <w:tcW w:w="533" w:type="dxa"/>
            <w:tcBorders>
              <w:top w:val="nil"/>
              <w:left w:val="single" w:sz="4" w:space="0" w:color="auto"/>
              <w:bottom w:val="single" w:sz="4" w:space="0" w:color="auto"/>
              <w:right w:val="single" w:sz="4" w:space="0" w:color="auto"/>
            </w:tcBorders>
          </w:tcPr>
          <w:p w14:paraId="25EE8BAB" w14:textId="77777777" w:rsidR="00277723" w:rsidRPr="00E27D23" w:rsidRDefault="00277723" w:rsidP="002745DF">
            <w:pPr>
              <w:pStyle w:val="TAC"/>
              <w:rPr>
                <w:lang w:eastAsia="zh-CN"/>
              </w:rPr>
            </w:pPr>
            <w:r w:rsidRPr="00E27D23">
              <w:rPr>
                <w:lang w:eastAsia="zh-CN"/>
              </w:rPr>
              <w:t>7</w:t>
            </w:r>
          </w:p>
        </w:tc>
        <w:tc>
          <w:tcPr>
            <w:tcW w:w="3967" w:type="dxa"/>
            <w:tcBorders>
              <w:top w:val="nil"/>
              <w:left w:val="single" w:sz="4" w:space="0" w:color="auto"/>
              <w:bottom w:val="single" w:sz="4" w:space="0" w:color="auto"/>
              <w:right w:val="single" w:sz="4" w:space="0" w:color="auto"/>
            </w:tcBorders>
          </w:tcPr>
          <w:p w14:paraId="4B70D631" w14:textId="2238E66A" w:rsidR="00277723" w:rsidRPr="00E27D23" w:rsidRDefault="00277723" w:rsidP="002745DF">
            <w:pPr>
              <w:pStyle w:val="TAL"/>
              <w:rPr>
                <w:lang w:eastAsia="zh-CN"/>
              </w:rPr>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2D6030C"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73FB6C2" w14:textId="77777777" w:rsidR="00277723" w:rsidRPr="00E27D23" w:rsidRDefault="00277723" w:rsidP="002745DF">
            <w:pPr>
              <w:pStyle w:val="TAC"/>
              <w:jc w:val="left"/>
              <w:rPr>
                <w:rFonts w:eastAsia="MS Gothic"/>
              </w:rPr>
            </w:pPr>
            <w:r w:rsidRPr="00E27D23">
              <w:rPr>
                <w:rFonts w:eastAsia="MS Gothic"/>
              </w:rPr>
              <w:t xml:space="preserve">NR RRC: </w:t>
            </w:r>
            <w:r w:rsidRPr="00E27D23">
              <w:rPr>
                <w:rFonts w:eastAsia="MS Gothic"/>
                <w:i/>
              </w:rPr>
              <w:t>DLInformationTransfer</w:t>
            </w:r>
          </w:p>
          <w:p w14:paraId="5252EA52" w14:textId="77777777" w:rsidR="00277723" w:rsidRPr="00E27D23" w:rsidRDefault="00277723" w:rsidP="002745DF">
            <w:pPr>
              <w:pStyle w:val="TAC"/>
              <w:jc w:val="left"/>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51F42E52"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1FA1D429" w14:textId="77777777" w:rsidR="00277723" w:rsidRPr="00E27D23" w:rsidRDefault="00277723" w:rsidP="002745DF">
            <w:pPr>
              <w:pStyle w:val="TAC"/>
            </w:pPr>
            <w:r w:rsidRPr="00E27D23">
              <w:t>-</w:t>
            </w:r>
          </w:p>
        </w:tc>
      </w:tr>
      <w:tr w:rsidR="00277723" w:rsidRPr="00E27D23" w14:paraId="6B5AE195" w14:textId="77777777" w:rsidTr="002745DF">
        <w:tc>
          <w:tcPr>
            <w:tcW w:w="533" w:type="dxa"/>
            <w:tcBorders>
              <w:top w:val="nil"/>
              <w:left w:val="single" w:sz="4" w:space="0" w:color="auto"/>
              <w:bottom w:val="single" w:sz="4" w:space="0" w:color="auto"/>
              <w:right w:val="single" w:sz="4" w:space="0" w:color="auto"/>
            </w:tcBorders>
          </w:tcPr>
          <w:p w14:paraId="3B9F1744" w14:textId="77777777" w:rsidR="00277723" w:rsidRPr="00E27D23" w:rsidRDefault="00277723" w:rsidP="002745DF">
            <w:pPr>
              <w:pStyle w:val="TAC"/>
              <w:rPr>
                <w:lang w:eastAsia="zh-CN"/>
              </w:rPr>
            </w:pPr>
            <w:r w:rsidRPr="00E27D23">
              <w:rPr>
                <w:lang w:eastAsia="zh-CN"/>
              </w:rPr>
              <w:t>8</w:t>
            </w:r>
          </w:p>
        </w:tc>
        <w:tc>
          <w:tcPr>
            <w:tcW w:w="3967" w:type="dxa"/>
            <w:tcBorders>
              <w:top w:val="nil"/>
              <w:left w:val="single" w:sz="4" w:space="0" w:color="auto"/>
              <w:bottom w:val="single" w:sz="4" w:space="0" w:color="auto"/>
              <w:right w:val="single" w:sz="4" w:space="0" w:color="auto"/>
            </w:tcBorders>
          </w:tcPr>
          <w:p w14:paraId="614C64F1" w14:textId="77777777" w:rsidR="00277723" w:rsidRPr="00E27D23" w:rsidRDefault="00277723" w:rsidP="002745DF">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4AC95834"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94996E3" w14:textId="77777777" w:rsidR="00277723" w:rsidRPr="00E27D23" w:rsidRDefault="00277723" w:rsidP="002745DF">
            <w:pPr>
              <w:pStyle w:val="TAC"/>
              <w:jc w:val="left"/>
              <w:rPr>
                <w:rFonts w:eastAsia="MS Gothic"/>
                <w:i/>
              </w:rPr>
            </w:pPr>
            <w:r w:rsidRPr="00E27D23">
              <w:rPr>
                <w:rFonts w:eastAsia="MS Gothic"/>
              </w:rPr>
              <w:t xml:space="preserve">NR RRC: </w:t>
            </w:r>
            <w:r w:rsidRPr="00E27D23">
              <w:rPr>
                <w:rFonts w:eastAsia="MS Gothic"/>
                <w:i/>
              </w:rPr>
              <w:t>ULInformationTransfer</w:t>
            </w:r>
          </w:p>
          <w:p w14:paraId="072E4DB2" w14:textId="77777777" w:rsidR="00277723" w:rsidRPr="00E27D23" w:rsidRDefault="00277723" w:rsidP="002745DF">
            <w:pPr>
              <w:pStyle w:val="TAC"/>
              <w:jc w:val="left"/>
            </w:pPr>
            <w:r w:rsidRPr="00E27D23">
              <w:rPr>
                <w:rFonts w:eastAsia="MS Gothic"/>
              </w:rPr>
              <w:t xml:space="preserve">TC: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667673B"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17EFF371" w14:textId="77777777" w:rsidR="00277723" w:rsidRPr="00E27D23" w:rsidRDefault="00277723" w:rsidP="002745DF">
            <w:pPr>
              <w:pStyle w:val="TAC"/>
            </w:pPr>
            <w:r w:rsidRPr="00E27D23">
              <w:t>-</w:t>
            </w:r>
          </w:p>
        </w:tc>
      </w:tr>
      <w:tr w:rsidR="00277723" w:rsidRPr="00E27D23" w14:paraId="0B11050A" w14:textId="77777777" w:rsidTr="002745DF">
        <w:tc>
          <w:tcPr>
            <w:tcW w:w="533" w:type="dxa"/>
            <w:tcBorders>
              <w:top w:val="nil"/>
              <w:left w:val="single" w:sz="4" w:space="0" w:color="auto"/>
              <w:bottom w:val="single" w:sz="4" w:space="0" w:color="auto"/>
              <w:right w:val="single" w:sz="4" w:space="0" w:color="auto"/>
            </w:tcBorders>
          </w:tcPr>
          <w:p w14:paraId="188CFF6D" w14:textId="77777777" w:rsidR="00277723" w:rsidRPr="00E27D23" w:rsidRDefault="00277723" w:rsidP="002745DF">
            <w:pPr>
              <w:pStyle w:val="TAC"/>
              <w:rPr>
                <w:lang w:eastAsia="zh-CN"/>
              </w:rPr>
            </w:pPr>
            <w:r w:rsidRPr="00E27D23">
              <w:rPr>
                <w:lang w:eastAsia="zh-CN"/>
              </w:rPr>
              <w:t>9</w:t>
            </w:r>
          </w:p>
        </w:tc>
        <w:tc>
          <w:tcPr>
            <w:tcW w:w="3967" w:type="dxa"/>
            <w:tcBorders>
              <w:top w:val="nil"/>
              <w:left w:val="single" w:sz="4" w:space="0" w:color="auto"/>
              <w:bottom w:val="single" w:sz="4" w:space="0" w:color="auto"/>
              <w:right w:val="single" w:sz="4" w:space="0" w:color="auto"/>
            </w:tcBorders>
          </w:tcPr>
          <w:p w14:paraId="742FBA75" w14:textId="77777777" w:rsidR="00277723" w:rsidRPr="00E27D23" w:rsidRDefault="00277723" w:rsidP="002745DF">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8 equal to 1</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6110DBE"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74919F3" w14:textId="77777777" w:rsidR="00277723" w:rsidRPr="00E27D23" w:rsidRDefault="00277723"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A7556A6" w14:textId="77777777" w:rsidR="00277723" w:rsidRPr="00E27D23" w:rsidRDefault="00277723" w:rsidP="002745DF">
            <w:pPr>
              <w:pStyle w:val="TAC"/>
            </w:pPr>
            <w:r w:rsidRPr="00E27D23">
              <w:t>1</w:t>
            </w:r>
          </w:p>
        </w:tc>
        <w:tc>
          <w:tcPr>
            <w:tcW w:w="850" w:type="dxa"/>
            <w:tcBorders>
              <w:top w:val="nil"/>
              <w:left w:val="single" w:sz="4" w:space="0" w:color="auto"/>
              <w:bottom w:val="single" w:sz="4" w:space="0" w:color="auto"/>
              <w:right w:val="single" w:sz="4" w:space="0" w:color="auto"/>
            </w:tcBorders>
          </w:tcPr>
          <w:p w14:paraId="5289C9D6" w14:textId="77777777" w:rsidR="00277723" w:rsidRPr="00E27D23" w:rsidRDefault="00277723" w:rsidP="002745DF">
            <w:pPr>
              <w:pStyle w:val="TAC"/>
            </w:pPr>
            <w:r w:rsidRPr="00E27D23">
              <w:t>P</w:t>
            </w:r>
          </w:p>
        </w:tc>
      </w:tr>
      <w:tr w:rsidR="00277723" w:rsidRPr="00E27D23" w14:paraId="2FC94CA3" w14:textId="77777777" w:rsidTr="002745DF">
        <w:tc>
          <w:tcPr>
            <w:tcW w:w="533" w:type="dxa"/>
            <w:tcBorders>
              <w:top w:val="nil"/>
              <w:left w:val="single" w:sz="4" w:space="0" w:color="auto"/>
              <w:bottom w:val="single" w:sz="4" w:space="0" w:color="auto"/>
              <w:right w:val="single" w:sz="4" w:space="0" w:color="auto"/>
            </w:tcBorders>
          </w:tcPr>
          <w:p w14:paraId="26FB127F" w14:textId="77777777" w:rsidR="00277723" w:rsidRPr="00E27D23" w:rsidRDefault="00277723" w:rsidP="002745DF">
            <w:pPr>
              <w:pStyle w:val="TAC"/>
              <w:rPr>
                <w:lang w:eastAsia="zh-CN"/>
              </w:rPr>
            </w:pPr>
            <w:r w:rsidRPr="00E27D23">
              <w:rPr>
                <w:lang w:eastAsia="zh-CN"/>
              </w:rPr>
              <w:t>10</w:t>
            </w:r>
          </w:p>
        </w:tc>
        <w:tc>
          <w:tcPr>
            <w:tcW w:w="3967" w:type="dxa"/>
            <w:tcBorders>
              <w:top w:val="nil"/>
              <w:left w:val="single" w:sz="4" w:space="0" w:color="auto"/>
              <w:bottom w:val="single" w:sz="4" w:space="0" w:color="auto"/>
              <w:right w:val="single" w:sz="4" w:space="0" w:color="auto"/>
            </w:tcBorders>
          </w:tcPr>
          <w:p w14:paraId="09015F04" w14:textId="77777777" w:rsidR="00277723" w:rsidRPr="00E27D23" w:rsidRDefault="00277723" w:rsidP="002745DF">
            <w:pPr>
              <w:pStyle w:val="TAL"/>
            </w:pPr>
            <w:r w:rsidRPr="00E27D23">
              <w:t>The SS changes the power level setting according to the row "T0".</w:t>
            </w:r>
          </w:p>
        </w:tc>
        <w:tc>
          <w:tcPr>
            <w:tcW w:w="708" w:type="dxa"/>
            <w:tcBorders>
              <w:top w:val="single" w:sz="4" w:space="0" w:color="auto"/>
              <w:left w:val="single" w:sz="4" w:space="0" w:color="auto"/>
              <w:bottom w:val="single" w:sz="4" w:space="0" w:color="auto"/>
              <w:right w:val="single" w:sz="4" w:space="0" w:color="auto"/>
            </w:tcBorders>
          </w:tcPr>
          <w:p w14:paraId="14A6DDDE" w14:textId="77777777" w:rsidR="00277723" w:rsidRPr="00E27D23" w:rsidRDefault="00277723" w:rsidP="002745DF">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609A5714" w14:textId="77777777" w:rsidR="00277723" w:rsidRPr="00E27D23" w:rsidRDefault="00277723" w:rsidP="002745DF">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tcPr>
          <w:p w14:paraId="1C0B7468"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7E7D80F6" w14:textId="77777777" w:rsidR="00277723" w:rsidRPr="00E27D23" w:rsidRDefault="00277723" w:rsidP="002745DF">
            <w:pPr>
              <w:pStyle w:val="TAC"/>
            </w:pPr>
            <w:r w:rsidRPr="00E27D23">
              <w:t>-</w:t>
            </w:r>
          </w:p>
        </w:tc>
      </w:tr>
      <w:tr w:rsidR="00277723" w:rsidRPr="00E27D23" w14:paraId="4B95DFC9" w14:textId="77777777" w:rsidTr="002745DF">
        <w:tc>
          <w:tcPr>
            <w:tcW w:w="533" w:type="dxa"/>
            <w:tcBorders>
              <w:top w:val="nil"/>
              <w:left w:val="single" w:sz="4" w:space="0" w:color="auto"/>
              <w:bottom w:val="single" w:sz="4" w:space="0" w:color="auto"/>
              <w:right w:val="single" w:sz="4" w:space="0" w:color="auto"/>
            </w:tcBorders>
          </w:tcPr>
          <w:p w14:paraId="588DD903" w14:textId="77777777" w:rsidR="00277723" w:rsidRPr="00E27D23" w:rsidRDefault="00277723" w:rsidP="002745DF">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tcPr>
          <w:p w14:paraId="54CB3316" w14:textId="77777777" w:rsidR="00277723" w:rsidRPr="00E27D23" w:rsidRDefault="00277723" w:rsidP="002745DF">
            <w:pPr>
              <w:pStyle w:val="TAL"/>
            </w:pPr>
            <w:r w:rsidRPr="00E27D23">
              <w:t xml:space="preserve">The SS transmits an </w:t>
            </w:r>
            <w:r w:rsidRPr="00E27D23">
              <w:rPr>
                <w:i/>
              </w:rPr>
              <w:t>RRCReconfiguration</w:t>
            </w:r>
            <w:r w:rsidRPr="00E27D23">
              <w:t xml:space="preserve"> message</w:t>
            </w:r>
            <w:r w:rsidRPr="00E27D23">
              <w:rPr>
                <w:iCs/>
              </w:rPr>
              <w:t xml:space="preserve"> to order the UE to perform intra-frequency handover to NR Cell 1 and update </w:t>
            </w:r>
            <w:r w:rsidRPr="00E27D23">
              <w:t>the mrb-Identity to the value mrb-IdentityNew.</w:t>
            </w:r>
          </w:p>
        </w:tc>
        <w:tc>
          <w:tcPr>
            <w:tcW w:w="708" w:type="dxa"/>
            <w:tcBorders>
              <w:top w:val="single" w:sz="4" w:space="0" w:color="auto"/>
              <w:left w:val="single" w:sz="4" w:space="0" w:color="auto"/>
              <w:bottom w:val="single" w:sz="4" w:space="0" w:color="auto"/>
              <w:right w:val="single" w:sz="4" w:space="0" w:color="auto"/>
            </w:tcBorders>
          </w:tcPr>
          <w:p w14:paraId="1273BB85"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CED9FB3" w14:textId="77777777" w:rsidR="00277723" w:rsidRPr="00E27D23" w:rsidRDefault="00277723" w:rsidP="002745DF">
            <w:pPr>
              <w:pStyle w:val="TAC"/>
              <w:jc w:val="left"/>
            </w:pPr>
            <w:r w:rsidRPr="00E27D23">
              <w:rPr>
                <w:iCs/>
              </w:rPr>
              <w:t>NR RRC:</w:t>
            </w:r>
            <w:r w:rsidRPr="00E27D23">
              <w:rPr>
                <w:i/>
                <w:iCs/>
              </w:rPr>
              <w:t xml:space="preserve"> RRCReconfiguration</w:t>
            </w:r>
          </w:p>
        </w:tc>
        <w:tc>
          <w:tcPr>
            <w:tcW w:w="567" w:type="dxa"/>
            <w:tcBorders>
              <w:top w:val="nil"/>
              <w:left w:val="single" w:sz="4" w:space="0" w:color="auto"/>
              <w:bottom w:val="single" w:sz="4" w:space="0" w:color="auto"/>
              <w:right w:val="single" w:sz="4" w:space="0" w:color="auto"/>
            </w:tcBorders>
          </w:tcPr>
          <w:p w14:paraId="431493AF"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07726B95" w14:textId="77777777" w:rsidR="00277723" w:rsidRPr="00E27D23" w:rsidRDefault="00277723" w:rsidP="002745DF">
            <w:pPr>
              <w:pStyle w:val="TAC"/>
            </w:pPr>
            <w:r w:rsidRPr="00E27D23">
              <w:t>-</w:t>
            </w:r>
          </w:p>
        </w:tc>
      </w:tr>
      <w:tr w:rsidR="00277723" w:rsidRPr="00E27D23" w14:paraId="415654FD" w14:textId="77777777" w:rsidTr="002745DF">
        <w:tc>
          <w:tcPr>
            <w:tcW w:w="533" w:type="dxa"/>
            <w:tcBorders>
              <w:top w:val="nil"/>
              <w:left w:val="single" w:sz="4" w:space="0" w:color="auto"/>
              <w:bottom w:val="single" w:sz="4" w:space="0" w:color="auto"/>
              <w:right w:val="single" w:sz="4" w:space="0" w:color="auto"/>
            </w:tcBorders>
          </w:tcPr>
          <w:p w14:paraId="4FB705C0" w14:textId="77777777" w:rsidR="00277723" w:rsidRPr="00E27D23" w:rsidRDefault="00277723" w:rsidP="002745DF">
            <w:pPr>
              <w:pStyle w:val="TAC"/>
              <w:rPr>
                <w:lang w:eastAsia="zh-CN"/>
              </w:rPr>
            </w:pPr>
            <w:r w:rsidRPr="00E27D23">
              <w:t>12</w:t>
            </w:r>
          </w:p>
        </w:tc>
        <w:tc>
          <w:tcPr>
            <w:tcW w:w="3967" w:type="dxa"/>
            <w:tcBorders>
              <w:top w:val="nil"/>
              <w:left w:val="single" w:sz="4" w:space="0" w:color="auto"/>
              <w:bottom w:val="single" w:sz="4" w:space="0" w:color="auto"/>
              <w:right w:val="single" w:sz="4" w:space="0" w:color="auto"/>
            </w:tcBorders>
          </w:tcPr>
          <w:p w14:paraId="3B646786" w14:textId="77777777" w:rsidR="00277723" w:rsidRPr="00E27D23" w:rsidRDefault="00277723" w:rsidP="002745DF">
            <w:pPr>
              <w:pStyle w:val="TAL"/>
            </w:pPr>
            <w:r w:rsidRPr="00E27D23">
              <w:t>Check: Does the UE transmit RRCReconfigurationComplete message in NR Cell 1?</w:t>
            </w:r>
          </w:p>
        </w:tc>
        <w:tc>
          <w:tcPr>
            <w:tcW w:w="708" w:type="dxa"/>
            <w:tcBorders>
              <w:top w:val="single" w:sz="4" w:space="0" w:color="auto"/>
              <w:left w:val="single" w:sz="4" w:space="0" w:color="auto"/>
              <w:bottom w:val="single" w:sz="4" w:space="0" w:color="auto"/>
              <w:right w:val="single" w:sz="4" w:space="0" w:color="auto"/>
            </w:tcBorders>
          </w:tcPr>
          <w:p w14:paraId="15E4522E"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33161A9" w14:textId="77777777" w:rsidR="00277723" w:rsidRPr="00E27D23" w:rsidRDefault="00277723" w:rsidP="002745DF">
            <w:pPr>
              <w:pStyle w:val="TAC"/>
              <w:jc w:val="left"/>
            </w:pPr>
            <w:r w:rsidRPr="00E27D23">
              <w:rPr>
                <w:iCs/>
              </w:rPr>
              <w:t>NR RRC:</w:t>
            </w:r>
            <w:r w:rsidRPr="00E27D23">
              <w:rPr>
                <w:i/>
                <w:iCs/>
              </w:rPr>
              <w:t xml:space="preserve"> RRCReconfigurationComplete</w:t>
            </w:r>
          </w:p>
        </w:tc>
        <w:tc>
          <w:tcPr>
            <w:tcW w:w="567" w:type="dxa"/>
            <w:tcBorders>
              <w:top w:val="nil"/>
              <w:left w:val="single" w:sz="4" w:space="0" w:color="auto"/>
              <w:bottom w:val="single" w:sz="4" w:space="0" w:color="auto"/>
              <w:right w:val="single" w:sz="4" w:space="0" w:color="auto"/>
            </w:tcBorders>
          </w:tcPr>
          <w:p w14:paraId="487C7E04" w14:textId="77777777" w:rsidR="00277723" w:rsidRPr="00E27D23" w:rsidRDefault="00277723" w:rsidP="002745DF">
            <w:pPr>
              <w:pStyle w:val="TAC"/>
            </w:pPr>
            <w:r w:rsidRPr="00E27D23">
              <w:rPr>
                <w:rFonts w:eastAsia="MS Gothic"/>
              </w:rPr>
              <w:t>2</w:t>
            </w:r>
          </w:p>
        </w:tc>
        <w:tc>
          <w:tcPr>
            <w:tcW w:w="850" w:type="dxa"/>
            <w:tcBorders>
              <w:top w:val="nil"/>
              <w:left w:val="single" w:sz="4" w:space="0" w:color="auto"/>
              <w:bottom w:val="single" w:sz="4" w:space="0" w:color="auto"/>
              <w:right w:val="single" w:sz="4" w:space="0" w:color="auto"/>
            </w:tcBorders>
          </w:tcPr>
          <w:p w14:paraId="6AFB2F66" w14:textId="77777777" w:rsidR="00277723" w:rsidRPr="00E27D23" w:rsidRDefault="00277723" w:rsidP="002745DF">
            <w:pPr>
              <w:pStyle w:val="TAC"/>
            </w:pPr>
            <w:r w:rsidRPr="00E27D23">
              <w:rPr>
                <w:rFonts w:eastAsia="MS Gothic"/>
              </w:rPr>
              <w:t>P</w:t>
            </w:r>
          </w:p>
        </w:tc>
      </w:tr>
      <w:tr w:rsidR="00277723" w:rsidRPr="00E27D23" w14:paraId="4F10C163" w14:textId="77777777" w:rsidTr="002745DF">
        <w:tc>
          <w:tcPr>
            <w:tcW w:w="533" w:type="dxa"/>
            <w:tcBorders>
              <w:top w:val="nil"/>
              <w:left w:val="single" w:sz="4" w:space="0" w:color="auto"/>
              <w:bottom w:val="single" w:sz="4" w:space="0" w:color="auto"/>
              <w:right w:val="single" w:sz="4" w:space="0" w:color="auto"/>
            </w:tcBorders>
          </w:tcPr>
          <w:p w14:paraId="28074E58" w14:textId="77777777" w:rsidR="00277723" w:rsidRPr="00E27D23" w:rsidRDefault="00277723" w:rsidP="002745DF">
            <w:pPr>
              <w:pStyle w:val="TAC"/>
            </w:pPr>
            <w:r w:rsidRPr="00E27D23">
              <w:rPr>
                <w:lang w:eastAsia="zh-CN"/>
              </w:rPr>
              <w:t>13</w:t>
            </w:r>
          </w:p>
        </w:tc>
        <w:tc>
          <w:tcPr>
            <w:tcW w:w="3967" w:type="dxa"/>
            <w:tcBorders>
              <w:top w:val="nil"/>
              <w:left w:val="single" w:sz="4" w:space="0" w:color="auto"/>
              <w:bottom w:val="single" w:sz="4" w:space="0" w:color="auto"/>
              <w:right w:val="single" w:sz="4" w:space="0" w:color="auto"/>
            </w:tcBorders>
          </w:tcPr>
          <w:p w14:paraId="3B55570B" w14:textId="77777777" w:rsidR="00277723" w:rsidRPr="00E27D23" w:rsidRDefault="00277723" w:rsidP="002745DF">
            <w:pPr>
              <w:pStyle w:val="TAL"/>
            </w:pPr>
            <w:r w:rsidRPr="00E27D23">
              <w:t>The SS transmits an OPEN UE TEST LOOP message.</w:t>
            </w:r>
          </w:p>
        </w:tc>
        <w:tc>
          <w:tcPr>
            <w:tcW w:w="708" w:type="dxa"/>
            <w:tcBorders>
              <w:top w:val="single" w:sz="4" w:space="0" w:color="auto"/>
              <w:left w:val="single" w:sz="4" w:space="0" w:color="auto"/>
              <w:bottom w:val="single" w:sz="4" w:space="0" w:color="auto"/>
              <w:right w:val="single" w:sz="4" w:space="0" w:color="auto"/>
            </w:tcBorders>
          </w:tcPr>
          <w:p w14:paraId="53F90900"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3DB3432" w14:textId="77777777" w:rsidR="00277723" w:rsidRPr="00E27D23" w:rsidRDefault="00277723" w:rsidP="002745DF">
            <w:pPr>
              <w:pStyle w:val="TAC"/>
              <w:jc w:val="left"/>
            </w:pPr>
            <w:r w:rsidRPr="00E27D23">
              <w:t xml:space="preserve">NR RRC: </w:t>
            </w:r>
            <w:r w:rsidRPr="00E27D23">
              <w:rPr>
                <w:i/>
              </w:rPr>
              <w:t>DLInformationTransfer</w:t>
            </w:r>
          </w:p>
          <w:p w14:paraId="5B6E2AEB" w14:textId="77777777" w:rsidR="00277723" w:rsidRPr="00E27D23" w:rsidRDefault="00277723" w:rsidP="002745DF">
            <w:pPr>
              <w:pStyle w:val="TAC"/>
              <w:jc w:val="left"/>
              <w:rPr>
                <w:iCs/>
              </w:rPr>
            </w:pPr>
            <w:r w:rsidRPr="00E27D23">
              <w:t>TC: OPEN UE TEST LOOP</w:t>
            </w:r>
          </w:p>
        </w:tc>
        <w:tc>
          <w:tcPr>
            <w:tcW w:w="567" w:type="dxa"/>
            <w:tcBorders>
              <w:top w:val="nil"/>
              <w:left w:val="single" w:sz="4" w:space="0" w:color="auto"/>
              <w:bottom w:val="single" w:sz="4" w:space="0" w:color="auto"/>
              <w:right w:val="single" w:sz="4" w:space="0" w:color="auto"/>
            </w:tcBorders>
          </w:tcPr>
          <w:p w14:paraId="2C716186" w14:textId="77777777" w:rsidR="00277723" w:rsidRPr="00E27D23" w:rsidRDefault="00277723" w:rsidP="002745DF">
            <w:pPr>
              <w:pStyle w:val="TAC"/>
              <w:rPr>
                <w:rFonts w:eastAsia="MS Gothic"/>
              </w:rPr>
            </w:pPr>
            <w:r w:rsidRPr="00E27D23">
              <w:t>-</w:t>
            </w:r>
          </w:p>
        </w:tc>
        <w:tc>
          <w:tcPr>
            <w:tcW w:w="850" w:type="dxa"/>
            <w:tcBorders>
              <w:top w:val="nil"/>
              <w:left w:val="single" w:sz="4" w:space="0" w:color="auto"/>
              <w:bottom w:val="single" w:sz="4" w:space="0" w:color="auto"/>
              <w:right w:val="single" w:sz="4" w:space="0" w:color="auto"/>
            </w:tcBorders>
          </w:tcPr>
          <w:p w14:paraId="14B71797" w14:textId="77777777" w:rsidR="00277723" w:rsidRPr="00E27D23" w:rsidRDefault="00277723" w:rsidP="002745DF">
            <w:pPr>
              <w:pStyle w:val="TAC"/>
              <w:rPr>
                <w:rFonts w:eastAsia="MS Gothic"/>
              </w:rPr>
            </w:pPr>
            <w:r w:rsidRPr="00E27D23">
              <w:t>-</w:t>
            </w:r>
          </w:p>
        </w:tc>
      </w:tr>
      <w:tr w:rsidR="00277723" w:rsidRPr="00E27D23" w14:paraId="6A7A1628" w14:textId="77777777" w:rsidTr="002745DF">
        <w:tc>
          <w:tcPr>
            <w:tcW w:w="533" w:type="dxa"/>
            <w:tcBorders>
              <w:top w:val="nil"/>
              <w:left w:val="single" w:sz="4" w:space="0" w:color="auto"/>
              <w:bottom w:val="single" w:sz="4" w:space="0" w:color="auto"/>
              <w:right w:val="single" w:sz="4" w:space="0" w:color="auto"/>
            </w:tcBorders>
          </w:tcPr>
          <w:p w14:paraId="50D7E262" w14:textId="77777777" w:rsidR="00277723" w:rsidRPr="00E27D23" w:rsidRDefault="00277723" w:rsidP="002745DF">
            <w:pPr>
              <w:pStyle w:val="TAC"/>
            </w:pPr>
            <w:r w:rsidRPr="00E27D23">
              <w:rPr>
                <w:lang w:eastAsia="zh-CN"/>
              </w:rPr>
              <w:t>14</w:t>
            </w:r>
          </w:p>
        </w:tc>
        <w:tc>
          <w:tcPr>
            <w:tcW w:w="3967" w:type="dxa"/>
            <w:tcBorders>
              <w:top w:val="nil"/>
              <w:left w:val="single" w:sz="4" w:space="0" w:color="auto"/>
              <w:bottom w:val="single" w:sz="4" w:space="0" w:color="auto"/>
              <w:right w:val="single" w:sz="4" w:space="0" w:color="auto"/>
            </w:tcBorders>
          </w:tcPr>
          <w:p w14:paraId="0514A744" w14:textId="77777777" w:rsidR="00277723" w:rsidRPr="00E27D23" w:rsidRDefault="00277723" w:rsidP="002745DF">
            <w:pPr>
              <w:pStyle w:val="TAL"/>
            </w:pPr>
            <w:r w:rsidRPr="00E27D23">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tcPr>
          <w:p w14:paraId="04619122"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E096606" w14:textId="77777777" w:rsidR="00277723" w:rsidRPr="00E27D23" w:rsidRDefault="00277723" w:rsidP="002745DF">
            <w:pPr>
              <w:pStyle w:val="TAL"/>
              <w:rPr>
                <w:i/>
              </w:rPr>
            </w:pPr>
            <w:r w:rsidRPr="00E27D23">
              <w:t xml:space="preserve">NR RRC: </w:t>
            </w:r>
            <w:r w:rsidRPr="00E27D23">
              <w:rPr>
                <w:i/>
              </w:rPr>
              <w:t>ULInformationTransfer</w:t>
            </w:r>
          </w:p>
          <w:p w14:paraId="399BAF26" w14:textId="77777777" w:rsidR="00277723" w:rsidRPr="00E27D23" w:rsidRDefault="00277723" w:rsidP="002745DF">
            <w:pPr>
              <w:pStyle w:val="TAC"/>
              <w:jc w:val="left"/>
              <w:rPr>
                <w:iCs/>
              </w:rPr>
            </w:pPr>
            <w:r w:rsidRPr="00E27D23">
              <w:t>TC:</w:t>
            </w:r>
            <w:r w:rsidRPr="00E27D23">
              <w:rPr>
                <w:lang w:eastAsia="zh-CN"/>
              </w:rPr>
              <w:t xml:space="preserve"> </w:t>
            </w:r>
            <w:r w:rsidRPr="00E27D23">
              <w:t>OPEN UE TEST LOOP COMPLETE</w:t>
            </w:r>
          </w:p>
        </w:tc>
        <w:tc>
          <w:tcPr>
            <w:tcW w:w="567" w:type="dxa"/>
            <w:tcBorders>
              <w:top w:val="nil"/>
              <w:left w:val="single" w:sz="4" w:space="0" w:color="auto"/>
              <w:bottom w:val="single" w:sz="4" w:space="0" w:color="auto"/>
              <w:right w:val="single" w:sz="4" w:space="0" w:color="auto"/>
            </w:tcBorders>
          </w:tcPr>
          <w:p w14:paraId="249B1CC6" w14:textId="77777777" w:rsidR="00277723" w:rsidRPr="00E27D23" w:rsidRDefault="00277723" w:rsidP="002745DF">
            <w:pPr>
              <w:pStyle w:val="TAC"/>
              <w:rPr>
                <w:rFonts w:eastAsia="MS Gothic"/>
              </w:rPr>
            </w:pPr>
            <w:r w:rsidRPr="00E27D23">
              <w:t>-</w:t>
            </w:r>
          </w:p>
        </w:tc>
        <w:tc>
          <w:tcPr>
            <w:tcW w:w="850" w:type="dxa"/>
            <w:tcBorders>
              <w:top w:val="nil"/>
              <w:left w:val="single" w:sz="4" w:space="0" w:color="auto"/>
              <w:bottom w:val="single" w:sz="4" w:space="0" w:color="auto"/>
              <w:right w:val="single" w:sz="4" w:space="0" w:color="auto"/>
            </w:tcBorders>
          </w:tcPr>
          <w:p w14:paraId="6DAB94D8" w14:textId="77777777" w:rsidR="00277723" w:rsidRPr="00E27D23" w:rsidRDefault="00277723" w:rsidP="002745DF">
            <w:pPr>
              <w:pStyle w:val="TAC"/>
              <w:rPr>
                <w:rFonts w:eastAsia="MS Gothic"/>
              </w:rPr>
            </w:pPr>
            <w:r w:rsidRPr="00E27D23">
              <w:t>-</w:t>
            </w:r>
          </w:p>
        </w:tc>
      </w:tr>
      <w:tr w:rsidR="00277723" w:rsidRPr="00E27D23" w14:paraId="316E4B5C" w14:textId="77777777" w:rsidTr="002745DF">
        <w:tc>
          <w:tcPr>
            <w:tcW w:w="533" w:type="dxa"/>
            <w:tcBorders>
              <w:top w:val="nil"/>
              <w:left w:val="single" w:sz="4" w:space="0" w:color="auto"/>
              <w:bottom w:val="single" w:sz="4" w:space="0" w:color="auto"/>
              <w:right w:val="single" w:sz="4" w:space="0" w:color="auto"/>
            </w:tcBorders>
          </w:tcPr>
          <w:p w14:paraId="68B0E7C0" w14:textId="77777777" w:rsidR="00277723" w:rsidRPr="00E27D23" w:rsidRDefault="00277723" w:rsidP="002745DF">
            <w:pPr>
              <w:pStyle w:val="TAC"/>
            </w:pPr>
            <w:r w:rsidRPr="00E27D23">
              <w:rPr>
                <w:lang w:eastAsia="zh-CN"/>
              </w:rPr>
              <w:t>15a1-15a2</w:t>
            </w:r>
          </w:p>
        </w:tc>
        <w:tc>
          <w:tcPr>
            <w:tcW w:w="3967" w:type="dxa"/>
            <w:tcBorders>
              <w:top w:val="nil"/>
              <w:left w:val="single" w:sz="4" w:space="0" w:color="auto"/>
              <w:bottom w:val="single" w:sz="4" w:space="0" w:color="auto"/>
              <w:right w:val="single" w:sz="4" w:space="0" w:color="auto"/>
            </w:tcBorders>
          </w:tcPr>
          <w:p w14:paraId="65B7AE2E" w14:textId="77777777" w:rsidR="00277723" w:rsidRPr="00E27D23" w:rsidRDefault="00277723" w:rsidP="002745DF">
            <w:pPr>
              <w:pStyle w:val="TAL"/>
            </w:pPr>
            <w:r w:rsidRPr="00E27D23">
              <w:t xml:space="preserve">Steps 9a1 to 9a2 of the NR RRC_CONNECTED procedure in TS 38.508-1 Table 4.5.4.2-3 are executed 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52A1F719" w14:textId="77777777" w:rsidR="00277723" w:rsidRPr="00E27D23" w:rsidRDefault="00277723" w:rsidP="002745DF">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A915280" w14:textId="77777777" w:rsidR="00277723" w:rsidRPr="00E27D23" w:rsidRDefault="00277723" w:rsidP="002745DF">
            <w:pPr>
              <w:pStyle w:val="TAC"/>
              <w:jc w:val="left"/>
              <w:rPr>
                <w:iCs/>
              </w:rPr>
            </w:pPr>
            <w:r w:rsidRPr="00E27D23">
              <w:rPr>
                <w:iCs/>
              </w:rPr>
              <w:t>-</w:t>
            </w:r>
          </w:p>
        </w:tc>
        <w:tc>
          <w:tcPr>
            <w:tcW w:w="567" w:type="dxa"/>
            <w:tcBorders>
              <w:top w:val="nil"/>
              <w:left w:val="single" w:sz="4" w:space="0" w:color="auto"/>
              <w:bottom w:val="single" w:sz="4" w:space="0" w:color="auto"/>
              <w:right w:val="single" w:sz="4" w:space="0" w:color="auto"/>
            </w:tcBorders>
          </w:tcPr>
          <w:p w14:paraId="2416B8DE" w14:textId="77777777" w:rsidR="00277723" w:rsidRPr="00E27D23" w:rsidRDefault="00277723" w:rsidP="002745DF">
            <w:pPr>
              <w:pStyle w:val="TAC"/>
              <w:rPr>
                <w:rFonts w:eastAsia="MS Gothic"/>
              </w:rPr>
            </w:pPr>
            <w:r w:rsidRPr="00E27D23">
              <w:t>-</w:t>
            </w:r>
          </w:p>
        </w:tc>
        <w:tc>
          <w:tcPr>
            <w:tcW w:w="850" w:type="dxa"/>
            <w:tcBorders>
              <w:top w:val="nil"/>
              <w:left w:val="single" w:sz="4" w:space="0" w:color="auto"/>
              <w:bottom w:val="single" w:sz="4" w:space="0" w:color="auto"/>
              <w:right w:val="single" w:sz="4" w:space="0" w:color="auto"/>
            </w:tcBorders>
          </w:tcPr>
          <w:p w14:paraId="16BED140" w14:textId="77777777" w:rsidR="00277723" w:rsidRPr="00E27D23" w:rsidRDefault="00277723" w:rsidP="002745DF">
            <w:pPr>
              <w:pStyle w:val="TAC"/>
              <w:rPr>
                <w:rFonts w:eastAsia="MS Gothic"/>
              </w:rPr>
            </w:pPr>
            <w:r w:rsidRPr="00E27D23">
              <w:t>-</w:t>
            </w:r>
          </w:p>
        </w:tc>
      </w:tr>
      <w:tr w:rsidR="00277723" w:rsidRPr="00E27D23" w14:paraId="4765CAAB" w14:textId="77777777" w:rsidTr="002745DF">
        <w:tc>
          <w:tcPr>
            <w:tcW w:w="533" w:type="dxa"/>
            <w:tcBorders>
              <w:top w:val="nil"/>
              <w:left w:val="single" w:sz="4" w:space="0" w:color="auto"/>
              <w:bottom w:val="single" w:sz="4" w:space="0" w:color="auto"/>
              <w:right w:val="single" w:sz="4" w:space="0" w:color="auto"/>
            </w:tcBorders>
          </w:tcPr>
          <w:p w14:paraId="6F4DCA5B" w14:textId="77777777" w:rsidR="00277723" w:rsidRPr="00E27D23" w:rsidRDefault="00277723" w:rsidP="002745DF">
            <w:pPr>
              <w:pStyle w:val="TAC"/>
              <w:rPr>
                <w:lang w:eastAsia="zh-CN"/>
              </w:rPr>
            </w:pPr>
            <w:r w:rsidRPr="00E27D23">
              <w:rPr>
                <w:lang w:eastAsia="zh-CN"/>
              </w:rPr>
              <w:t>16</w:t>
            </w:r>
          </w:p>
        </w:tc>
        <w:tc>
          <w:tcPr>
            <w:tcW w:w="3967" w:type="dxa"/>
            <w:tcBorders>
              <w:top w:val="nil"/>
              <w:left w:val="single" w:sz="4" w:space="0" w:color="auto"/>
              <w:bottom w:val="single" w:sz="4" w:space="0" w:color="auto"/>
              <w:right w:val="single" w:sz="4" w:space="0" w:color="auto"/>
            </w:tcBorders>
          </w:tcPr>
          <w:p w14:paraId="1658FF45" w14:textId="408A8706" w:rsidR="00277723" w:rsidRPr="00E27D23" w:rsidRDefault="00277723" w:rsidP="002745DF">
            <w:pPr>
              <w:pStyle w:val="TAL"/>
            </w:pPr>
            <w:r w:rsidRPr="00E27D23">
              <w:t xml:space="preserve">The SS transmits an MBS Packet on </w:t>
            </w:r>
            <w:r w:rsidRPr="00E27D23">
              <w:rPr>
                <w:lang w:eastAsia="zh-CN"/>
              </w:rPr>
              <w:t xml:space="preserve">Multicast </w:t>
            </w:r>
            <w:r w:rsidRPr="00E27D23">
              <w:t>MRB ID 2.</w:t>
            </w:r>
          </w:p>
        </w:tc>
        <w:tc>
          <w:tcPr>
            <w:tcW w:w="708" w:type="dxa"/>
            <w:tcBorders>
              <w:top w:val="single" w:sz="4" w:space="0" w:color="auto"/>
              <w:left w:val="single" w:sz="4" w:space="0" w:color="auto"/>
              <w:bottom w:val="single" w:sz="4" w:space="0" w:color="auto"/>
              <w:right w:val="single" w:sz="4" w:space="0" w:color="auto"/>
            </w:tcBorders>
          </w:tcPr>
          <w:p w14:paraId="6F45B76E"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09AEE18" w14:textId="77777777" w:rsidR="00277723" w:rsidRPr="00E27D23" w:rsidRDefault="00277723" w:rsidP="002745DF">
            <w:pPr>
              <w:pStyle w:val="TAC"/>
              <w:jc w:val="left"/>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32AD07BB"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330E51D3" w14:textId="77777777" w:rsidR="00277723" w:rsidRPr="00E27D23" w:rsidRDefault="00277723" w:rsidP="002745DF">
            <w:pPr>
              <w:pStyle w:val="TAC"/>
            </w:pPr>
            <w:r w:rsidRPr="00E27D23">
              <w:t>-</w:t>
            </w:r>
          </w:p>
        </w:tc>
      </w:tr>
      <w:tr w:rsidR="00277723" w:rsidRPr="00E27D23" w14:paraId="47A70D32" w14:textId="77777777" w:rsidTr="002745DF">
        <w:tc>
          <w:tcPr>
            <w:tcW w:w="533" w:type="dxa"/>
            <w:tcBorders>
              <w:top w:val="nil"/>
              <w:left w:val="single" w:sz="4" w:space="0" w:color="auto"/>
              <w:bottom w:val="single" w:sz="4" w:space="0" w:color="auto"/>
              <w:right w:val="single" w:sz="4" w:space="0" w:color="auto"/>
            </w:tcBorders>
          </w:tcPr>
          <w:p w14:paraId="271CD2BF" w14:textId="77777777" w:rsidR="00277723" w:rsidRPr="00E27D23" w:rsidRDefault="00277723" w:rsidP="002745DF">
            <w:pPr>
              <w:pStyle w:val="TAC"/>
              <w:rPr>
                <w:lang w:eastAsia="zh-CN"/>
              </w:rPr>
            </w:pPr>
            <w:r w:rsidRPr="00E27D23">
              <w:t>17</w:t>
            </w:r>
          </w:p>
        </w:tc>
        <w:tc>
          <w:tcPr>
            <w:tcW w:w="3967" w:type="dxa"/>
            <w:tcBorders>
              <w:top w:val="nil"/>
              <w:left w:val="single" w:sz="4" w:space="0" w:color="auto"/>
              <w:bottom w:val="single" w:sz="4" w:space="0" w:color="auto"/>
              <w:right w:val="single" w:sz="4" w:space="0" w:color="auto"/>
            </w:tcBorders>
          </w:tcPr>
          <w:p w14:paraId="17CDADF3" w14:textId="186E11B9" w:rsidR="00277723" w:rsidRPr="00E27D23" w:rsidRDefault="00277723" w:rsidP="002745DF">
            <w:pPr>
              <w:pStyle w:val="TAL"/>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896FE78"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3AD2E76" w14:textId="77777777" w:rsidR="00277723" w:rsidRPr="00E27D23" w:rsidRDefault="00277723" w:rsidP="002745DF">
            <w:pPr>
              <w:pStyle w:val="TAC"/>
              <w:jc w:val="left"/>
              <w:rPr>
                <w:rFonts w:eastAsia="MS Gothic"/>
              </w:rPr>
            </w:pPr>
            <w:r w:rsidRPr="00E27D23">
              <w:rPr>
                <w:rFonts w:eastAsia="MS Gothic"/>
              </w:rPr>
              <w:t xml:space="preserve">NR RRC: </w:t>
            </w:r>
            <w:r w:rsidRPr="00E27D23">
              <w:rPr>
                <w:rFonts w:eastAsia="MS Gothic"/>
                <w:i/>
              </w:rPr>
              <w:t>DLInformationTransfer</w:t>
            </w:r>
          </w:p>
          <w:p w14:paraId="05DC6227" w14:textId="77777777" w:rsidR="00277723" w:rsidRPr="00E27D23" w:rsidRDefault="00277723" w:rsidP="002745DF">
            <w:pPr>
              <w:pStyle w:val="TAC"/>
              <w:jc w:val="left"/>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72AE1A40"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1C321046" w14:textId="77777777" w:rsidR="00277723" w:rsidRPr="00E27D23" w:rsidRDefault="00277723" w:rsidP="002745DF">
            <w:pPr>
              <w:pStyle w:val="TAC"/>
            </w:pPr>
            <w:r w:rsidRPr="00E27D23">
              <w:t>-</w:t>
            </w:r>
          </w:p>
        </w:tc>
      </w:tr>
      <w:tr w:rsidR="00277723" w:rsidRPr="00E27D23" w14:paraId="33679015" w14:textId="77777777" w:rsidTr="002745DF">
        <w:tc>
          <w:tcPr>
            <w:tcW w:w="533" w:type="dxa"/>
            <w:tcBorders>
              <w:top w:val="single" w:sz="4" w:space="0" w:color="auto"/>
              <w:left w:val="single" w:sz="4" w:space="0" w:color="auto"/>
              <w:bottom w:val="single" w:sz="4" w:space="0" w:color="auto"/>
              <w:right w:val="single" w:sz="4" w:space="0" w:color="auto"/>
            </w:tcBorders>
          </w:tcPr>
          <w:p w14:paraId="6EB200BE" w14:textId="77777777" w:rsidR="00277723" w:rsidRPr="00E27D23" w:rsidRDefault="00277723" w:rsidP="002745DF">
            <w:pPr>
              <w:pStyle w:val="TAC"/>
              <w:rPr>
                <w:lang w:eastAsia="zh-CN"/>
              </w:rPr>
            </w:pPr>
            <w:r w:rsidRPr="00E27D23">
              <w:rPr>
                <w:lang w:eastAsia="zh-CN"/>
              </w:rPr>
              <w:t>18</w:t>
            </w:r>
          </w:p>
        </w:tc>
        <w:tc>
          <w:tcPr>
            <w:tcW w:w="3967" w:type="dxa"/>
            <w:tcBorders>
              <w:top w:val="single" w:sz="4" w:space="0" w:color="auto"/>
              <w:left w:val="single" w:sz="4" w:space="0" w:color="auto"/>
              <w:bottom w:val="single" w:sz="4" w:space="0" w:color="auto"/>
              <w:right w:val="single" w:sz="4" w:space="0" w:color="auto"/>
            </w:tcBorders>
          </w:tcPr>
          <w:p w14:paraId="3DD36119" w14:textId="77777777" w:rsidR="00277723" w:rsidRPr="00E27D23" w:rsidRDefault="00277723" w:rsidP="002745DF">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7140E175"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61163C7D" w14:textId="77777777" w:rsidR="00277723" w:rsidRPr="00E27D23" w:rsidRDefault="00277723" w:rsidP="002745DF">
            <w:pPr>
              <w:pStyle w:val="TAC"/>
              <w:jc w:val="left"/>
              <w:rPr>
                <w:rFonts w:eastAsia="MS Gothic"/>
                <w:i/>
              </w:rPr>
            </w:pPr>
            <w:r w:rsidRPr="00E27D23">
              <w:rPr>
                <w:rFonts w:eastAsia="MS Gothic"/>
              </w:rPr>
              <w:t xml:space="preserve">NR RRC: </w:t>
            </w:r>
            <w:r w:rsidRPr="00E27D23">
              <w:rPr>
                <w:rFonts w:eastAsia="MS Gothic"/>
                <w:i/>
              </w:rPr>
              <w:t>ULInformationTransfer</w:t>
            </w:r>
          </w:p>
          <w:p w14:paraId="2D1B7256" w14:textId="77777777" w:rsidR="00277723" w:rsidRPr="00E27D23" w:rsidRDefault="00277723" w:rsidP="002745DF">
            <w:pPr>
              <w:pStyle w:val="TAC"/>
              <w:jc w:val="left"/>
            </w:pPr>
            <w:r w:rsidRPr="00E27D23">
              <w:rPr>
                <w:rFonts w:eastAsia="MS Gothic"/>
              </w:rPr>
              <w:t xml:space="preserve">TC: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10FE0870" w14:textId="77777777" w:rsidR="00277723" w:rsidRPr="00E27D23" w:rsidRDefault="00277723" w:rsidP="002745DF">
            <w:pPr>
              <w:pStyle w:val="TAC"/>
            </w:pPr>
            <w:r w:rsidRPr="00E27D23">
              <w:t>-</w:t>
            </w:r>
          </w:p>
        </w:tc>
        <w:tc>
          <w:tcPr>
            <w:tcW w:w="850" w:type="dxa"/>
            <w:tcBorders>
              <w:top w:val="single" w:sz="4" w:space="0" w:color="auto"/>
              <w:left w:val="single" w:sz="4" w:space="0" w:color="auto"/>
              <w:bottom w:val="single" w:sz="4" w:space="0" w:color="auto"/>
              <w:right w:val="single" w:sz="4" w:space="0" w:color="auto"/>
            </w:tcBorders>
          </w:tcPr>
          <w:p w14:paraId="7C967731" w14:textId="77777777" w:rsidR="00277723" w:rsidRPr="00E27D23" w:rsidRDefault="00277723" w:rsidP="002745DF">
            <w:pPr>
              <w:pStyle w:val="TAC"/>
            </w:pPr>
            <w:r w:rsidRPr="00E27D23">
              <w:t>-</w:t>
            </w:r>
          </w:p>
        </w:tc>
      </w:tr>
      <w:tr w:rsidR="00277723" w:rsidRPr="00E27D23" w14:paraId="41E9337D" w14:textId="77777777" w:rsidTr="002745DF">
        <w:tc>
          <w:tcPr>
            <w:tcW w:w="533" w:type="dxa"/>
            <w:tcBorders>
              <w:top w:val="single" w:sz="4" w:space="0" w:color="auto"/>
              <w:left w:val="single" w:sz="4" w:space="0" w:color="auto"/>
              <w:bottom w:val="single" w:sz="4" w:space="0" w:color="auto"/>
              <w:right w:val="single" w:sz="4" w:space="0" w:color="auto"/>
            </w:tcBorders>
          </w:tcPr>
          <w:p w14:paraId="270F4415" w14:textId="77777777" w:rsidR="00277723" w:rsidRPr="00E27D23" w:rsidRDefault="00277723" w:rsidP="002745DF">
            <w:pPr>
              <w:pStyle w:val="TAC"/>
              <w:rPr>
                <w:lang w:eastAsia="zh-CN"/>
              </w:rPr>
            </w:pPr>
            <w:r w:rsidRPr="00E27D23">
              <w:rPr>
                <w:lang w:eastAsia="zh-CN"/>
              </w:rPr>
              <w:t>19</w:t>
            </w:r>
          </w:p>
        </w:tc>
        <w:tc>
          <w:tcPr>
            <w:tcW w:w="3967" w:type="dxa"/>
            <w:tcBorders>
              <w:top w:val="single" w:sz="4" w:space="0" w:color="auto"/>
              <w:left w:val="single" w:sz="4" w:space="0" w:color="auto"/>
              <w:bottom w:val="single" w:sz="4" w:space="0" w:color="auto"/>
              <w:right w:val="single" w:sz="4" w:space="0" w:color="auto"/>
            </w:tcBorders>
          </w:tcPr>
          <w:p w14:paraId="0FB393ED" w14:textId="77777777" w:rsidR="00277723" w:rsidRPr="00E27D23" w:rsidRDefault="00277723" w:rsidP="002745DF">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18 equal to 1</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773EAAB5"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A27EA20" w14:textId="77777777" w:rsidR="00277723" w:rsidRPr="00E27D23" w:rsidRDefault="00277723" w:rsidP="002745DF">
            <w:pPr>
              <w:pStyle w:val="TAC"/>
              <w:jc w:val="left"/>
            </w:pPr>
            <w:r w:rsidRPr="00E27D23">
              <w:t>-</w:t>
            </w:r>
          </w:p>
        </w:tc>
        <w:tc>
          <w:tcPr>
            <w:tcW w:w="567" w:type="dxa"/>
            <w:tcBorders>
              <w:top w:val="single" w:sz="4" w:space="0" w:color="auto"/>
              <w:left w:val="single" w:sz="4" w:space="0" w:color="auto"/>
              <w:bottom w:val="single" w:sz="4" w:space="0" w:color="auto"/>
              <w:right w:val="single" w:sz="4" w:space="0" w:color="auto"/>
            </w:tcBorders>
          </w:tcPr>
          <w:p w14:paraId="284D9795" w14:textId="77777777" w:rsidR="00277723" w:rsidRPr="00E27D23" w:rsidRDefault="00277723" w:rsidP="002745DF">
            <w:pPr>
              <w:pStyle w:val="TAC"/>
            </w:pPr>
            <w:r w:rsidRPr="00E27D23">
              <w:t>2</w:t>
            </w:r>
          </w:p>
        </w:tc>
        <w:tc>
          <w:tcPr>
            <w:tcW w:w="850" w:type="dxa"/>
            <w:tcBorders>
              <w:top w:val="single" w:sz="4" w:space="0" w:color="auto"/>
              <w:left w:val="single" w:sz="4" w:space="0" w:color="auto"/>
              <w:bottom w:val="single" w:sz="4" w:space="0" w:color="auto"/>
              <w:right w:val="single" w:sz="4" w:space="0" w:color="auto"/>
            </w:tcBorders>
          </w:tcPr>
          <w:p w14:paraId="43BCED52" w14:textId="77777777" w:rsidR="00277723" w:rsidRPr="00E27D23" w:rsidRDefault="00277723" w:rsidP="002745DF">
            <w:pPr>
              <w:pStyle w:val="TAC"/>
            </w:pPr>
            <w:r w:rsidRPr="00E27D23">
              <w:t>P</w:t>
            </w:r>
          </w:p>
        </w:tc>
      </w:tr>
    </w:tbl>
    <w:p w14:paraId="2A690DF1" w14:textId="77777777" w:rsidR="00277723" w:rsidRPr="00E27D23" w:rsidRDefault="00277723" w:rsidP="00277723">
      <w:pPr>
        <w:rPr>
          <w:rFonts w:eastAsia="PMingLiU"/>
          <w:lang w:eastAsia="zh-TW"/>
        </w:rPr>
      </w:pPr>
    </w:p>
    <w:p w14:paraId="1B488DA0" w14:textId="77777777" w:rsidR="00277723" w:rsidRPr="00E27D23" w:rsidRDefault="00277723" w:rsidP="00277723">
      <w:pPr>
        <w:pStyle w:val="H6"/>
      </w:pPr>
      <w:r w:rsidRPr="00E27D23">
        <w:t>14.2.4.3.1.3.3</w:t>
      </w:r>
      <w:r w:rsidRPr="00E27D23">
        <w:tab/>
        <w:t>Specific message contents</w:t>
      </w:r>
    </w:p>
    <w:p w14:paraId="496DFA02" w14:textId="77777777" w:rsidR="00277723" w:rsidRPr="00E27D23" w:rsidRDefault="00277723" w:rsidP="00277723">
      <w:pPr>
        <w:pStyle w:val="TH"/>
      </w:pPr>
      <w:r w:rsidRPr="00E27D23">
        <w:rPr>
          <w:color w:val="000000"/>
        </w:rPr>
        <w:t>Table 14.2.4.3.1.3.3-1</w:t>
      </w:r>
      <w:r w:rsidRPr="00E27D23">
        <w:t xml:space="preserve">: </w:t>
      </w:r>
      <w:r w:rsidRPr="00E27D23">
        <w:rPr>
          <w:rStyle w:val="apple-style-span"/>
          <w:rFonts w:eastAsia="Malgun Gothic"/>
        </w:rPr>
        <w:t>ACTIVATE TEST MODE</w:t>
      </w:r>
      <w:r w:rsidRPr="00E27D23">
        <w:t xml:space="preserve"> (preamble, Table 14.2.4.3.1.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27D23" w14:paraId="40816F78" w14:textId="77777777" w:rsidTr="002745DF">
        <w:trPr>
          <w:cantSplit/>
        </w:trPr>
        <w:tc>
          <w:tcPr>
            <w:tcW w:w="9635" w:type="dxa"/>
          </w:tcPr>
          <w:p w14:paraId="1B1CF220" w14:textId="77777777" w:rsidR="00277723" w:rsidRPr="00E27D23" w:rsidRDefault="00277723" w:rsidP="002745DF">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409E3120" w14:textId="77777777" w:rsidR="00277723" w:rsidRPr="00E27D23" w:rsidRDefault="00277723" w:rsidP="00277723"/>
    <w:p w14:paraId="0FCF6CFF" w14:textId="77777777" w:rsidR="00277723" w:rsidRPr="00E27D23" w:rsidRDefault="00277723" w:rsidP="00277723">
      <w:pPr>
        <w:pStyle w:val="TH"/>
      </w:pPr>
      <w:r w:rsidRPr="00E27D23">
        <w:rPr>
          <w:color w:val="000000"/>
        </w:rPr>
        <w:t>Table 14.2.4.3.1.3.3-2</w:t>
      </w:r>
      <w:r w:rsidRPr="00E27D23">
        <w:t xml:space="preserve">: </w:t>
      </w:r>
      <w:r w:rsidRPr="00E27D23">
        <w:rPr>
          <w:i/>
        </w:rPr>
        <w:t>RRCReconfiguration</w:t>
      </w:r>
      <w:r w:rsidRPr="00E27D23">
        <w:t xml:space="preserve"> (step 4, Table 14.2.4.3.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E27D23" w14:paraId="2EEC154A" w14:textId="77777777" w:rsidTr="002745DF">
        <w:tc>
          <w:tcPr>
            <w:tcW w:w="9738" w:type="dxa"/>
            <w:gridSpan w:val="4"/>
          </w:tcPr>
          <w:p w14:paraId="23953A58" w14:textId="77777777" w:rsidR="00277723" w:rsidRPr="00E27D23" w:rsidRDefault="00277723" w:rsidP="002745DF">
            <w:pPr>
              <w:pStyle w:val="TAL"/>
            </w:pPr>
            <w:r w:rsidRPr="00E27D23">
              <w:t>Derivation Path: TS 38.508-1 [4] Table 4.8.1-1A with condition RBConfig_KeyChange</w:t>
            </w:r>
          </w:p>
        </w:tc>
      </w:tr>
      <w:tr w:rsidR="00277723" w:rsidRPr="00E27D23" w14:paraId="0D4EFAC9" w14:textId="77777777" w:rsidTr="002745DF">
        <w:tblPrEx>
          <w:tblCellMar>
            <w:left w:w="108" w:type="dxa"/>
            <w:right w:w="108" w:type="dxa"/>
          </w:tblCellMar>
        </w:tblPrEx>
        <w:tc>
          <w:tcPr>
            <w:tcW w:w="4535" w:type="dxa"/>
          </w:tcPr>
          <w:p w14:paraId="31F99120" w14:textId="77777777" w:rsidR="00277723" w:rsidRPr="00E27D23" w:rsidRDefault="00277723" w:rsidP="002745DF">
            <w:pPr>
              <w:pStyle w:val="TAH"/>
            </w:pPr>
            <w:r w:rsidRPr="00E27D23">
              <w:t>Information Element</w:t>
            </w:r>
          </w:p>
        </w:tc>
        <w:tc>
          <w:tcPr>
            <w:tcW w:w="2267" w:type="dxa"/>
          </w:tcPr>
          <w:p w14:paraId="4E4138EA" w14:textId="77777777" w:rsidR="00277723" w:rsidRPr="00E27D23" w:rsidRDefault="00277723" w:rsidP="002745DF">
            <w:pPr>
              <w:pStyle w:val="TAH"/>
            </w:pPr>
            <w:r w:rsidRPr="00E27D23">
              <w:t>Value/remark</w:t>
            </w:r>
          </w:p>
        </w:tc>
        <w:tc>
          <w:tcPr>
            <w:tcW w:w="1700" w:type="dxa"/>
          </w:tcPr>
          <w:p w14:paraId="37313D01" w14:textId="77777777" w:rsidR="00277723" w:rsidRPr="00E27D23" w:rsidRDefault="00277723" w:rsidP="002745DF">
            <w:pPr>
              <w:pStyle w:val="TAH"/>
            </w:pPr>
            <w:r w:rsidRPr="00E27D23">
              <w:t>Comment</w:t>
            </w:r>
          </w:p>
        </w:tc>
        <w:tc>
          <w:tcPr>
            <w:tcW w:w="1245" w:type="dxa"/>
          </w:tcPr>
          <w:p w14:paraId="76FE1A97" w14:textId="77777777" w:rsidR="00277723" w:rsidRPr="00E27D23" w:rsidRDefault="00277723" w:rsidP="002745DF">
            <w:pPr>
              <w:pStyle w:val="TAH"/>
            </w:pPr>
            <w:r w:rsidRPr="00E27D23">
              <w:t>Condition</w:t>
            </w:r>
          </w:p>
        </w:tc>
      </w:tr>
      <w:tr w:rsidR="00277723" w:rsidRPr="00E27D23" w14:paraId="69F5C792" w14:textId="77777777" w:rsidTr="002745DF">
        <w:tblPrEx>
          <w:tblCellMar>
            <w:left w:w="108" w:type="dxa"/>
            <w:right w:w="108" w:type="dxa"/>
          </w:tblCellMar>
        </w:tblPrEx>
        <w:tc>
          <w:tcPr>
            <w:tcW w:w="4535" w:type="dxa"/>
          </w:tcPr>
          <w:p w14:paraId="29F7A219" w14:textId="77777777" w:rsidR="00277723" w:rsidRPr="00E27D23" w:rsidRDefault="00277723" w:rsidP="002745DF">
            <w:pPr>
              <w:pStyle w:val="TAL"/>
            </w:pPr>
            <w:r w:rsidRPr="00E27D23">
              <w:t>RRCReconfiguration ::= SEQUENCE {</w:t>
            </w:r>
          </w:p>
        </w:tc>
        <w:tc>
          <w:tcPr>
            <w:tcW w:w="2267" w:type="dxa"/>
          </w:tcPr>
          <w:p w14:paraId="1C1271F3" w14:textId="77777777" w:rsidR="00277723" w:rsidRPr="00E27D23" w:rsidRDefault="00277723" w:rsidP="002745DF">
            <w:pPr>
              <w:pStyle w:val="TAL"/>
            </w:pPr>
          </w:p>
        </w:tc>
        <w:tc>
          <w:tcPr>
            <w:tcW w:w="1700" w:type="dxa"/>
          </w:tcPr>
          <w:p w14:paraId="0AAA3B17" w14:textId="77777777" w:rsidR="00277723" w:rsidRPr="00E27D23" w:rsidRDefault="00277723" w:rsidP="002745DF">
            <w:pPr>
              <w:pStyle w:val="TAL"/>
            </w:pPr>
          </w:p>
        </w:tc>
        <w:tc>
          <w:tcPr>
            <w:tcW w:w="1245" w:type="dxa"/>
          </w:tcPr>
          <w:p w14:paraId="3FA9A398" w14:textId="77777777" w:rsidR="00277723" w:rsidRPr="00E27D23" w:rsidRDefault="00277723" w:rsidP="002745DF">
            <w:pPr>
              <w:pStyle w:val="TAL"/>
            </w:pPr>
          </w:p>
        </w:tc>
      </w:tr>
      <w:tr w:rsidR="00277723" w:rsidRPr="00E27D23" w14:paraId="71F07F8C" w14:textId="77777777" w:rsidTr="002745DF">
        <w:tblPrEx>
          <w:tblCellMar>
            <w:left w:w="108" w:type="dxa"/>
            <w:right w:w="108" w:type="dxa"/>
          </w:tblCellMar>
        </w:tblPrEx>
        <w:tc>
          <w:tcPr>
            <w:tcW w:w="4535" w:type="dxa"/>
          </w:tcPr>
          <w:p w14:paraId="14F62593" w14:textId="77777777" w:rsidR="00277723" w:rsidRPr="00E27D23" w:rsidRDefault="00277723" w:rsidP="002745DF">
            <w:pPr>
              <w:pStyle w:val="TAL"/>
            </w:pPr>
            <w:r w:rsidRPr="00E27D23">
              <w:t xml:space="preserve">  criticalExtensions CHOICE {</w:t>
            </w:r>
          </w:p>
        </w:tc>
        <w:tc>
          <w:tcPr>
            <w:tcW w:w="2267" w:type="dxa"/>
          </w:tcPr>
          <w:p w14:paraId="420C43B5" w14:textId="77777777" w:rsidR="00277723" w:rsidRPr="00E27D23" w:rsidRDefault="00277723" w:rsidP="002745DF">
            <w:pPr>
              <w:pStyle w:val="TAL"/>
            </w:pPr>
          </w:p>
        </w:tc>
        <w:tc>
          <w:tcPr>
            <w:tcW w:w="1700" w:type="dxa"/>
          </w:tcPr>
          <w:p w14:paraId="6B8E3F48" w14:textId="77777777" w:rsidR="00277723" w:rsidRPr="00E27D23" w:rsidRDefault="00277723" w:rsidP="002745DF">
            <w:pPr>
              <w:pStyle w:val="TAL"/>
            </w:pPr>
          </w:p>
        </w:tc>
        <w:tc>
          <w:tcPr>
            <w:tcW w:w="1245" w:type="dxa"/>
          </w:tcPr>
          <w:p w14:paraId="4B1EA6C4" w14:textId="77777777" w:rsidR="00277723" w:rsidRPr="00E27D23" w:rsidRDefault="00277723" w:rsidP="002745DF">
            <w:pPr>
              <w:pStyle w:val="TAL"/>
            </w:pPr>
          </w:p>
        </w:tc>
      </w:tr>
      <w:tr w:rsidR="00277723" w:rsidRPr="00E27D23" w14:paraId="4F558BF3" w14:textId="77777777" w:rsidTr="002745DF">
        <w:tblPrEx>
          <w:tblCellMar>
            <w:left w:w="108" w:type="dxa"/>
            <w:right w:w="108" w:type="dxa"/>
          </w:tblCellMar>
        </w:tblPrEx>
        <w:tc>
          <w:tcPr>
            <w:tcW w:w="4535" w:type="dxa"/>
            <w:tcBorders>
              <w:bottom w:val="single" w:sz="4" w:space="0" w:color="auto"/>
            </w:tcBorders>
          </w:tcPr>
          <w:p w14:paraId="325A0F9A" w14:textId="77777777" w:rsidR="00277723" w:rsidRPr="00E27D23" w:rsidRDefault="00277723" w:rsidP="002745DF">
            <w:pPr>
              <w:pStyle w:val="TAL"/>
            </w:pPr>
            <w:r w:rsidRPr="00E27D23">
              <w:t xml:space="preserve">    rrcReconfiguration ::= SEQUENCE {</w:t>
            </w:r>
          </w:p>
        </w:tc>
        <w:tc>
          <w:tcPr>
            <w:tcW w:w="2267" w:type="dxa"/>
          </w:tcPr>
          <w:p w14:paraId="44155698" w14:textId="77777777" w:rsidR="00277723" w:rsidRPr="00E27D23" w:rsidRDefault="00277723" w:rsidP="002745DF">
            <w:pPr>
              <w:pStyle w:val="TAL"/>
            </w:pPr>
          </w:p>
        </w:tc>
        <w:tc>
          <w:tcPr>
            <w:tcW w:w="1700" w:type="dxa"/>
          </w:tcPr>
          <w:p w14:paraId="01A7E249" w14:textId="77777777" w:rsidR="00277723" w:rsidRPr="00E27D23" w:rsidRDefault="00277723" w:rsidP="002745DF">
            <w:pPr>
              <w:pStyle w:val="TAL"/>
            </w:pPr>
          </w:p>
        </w:tc>
        <w:tc>
          <w:tcPr>
            <w:tcW w:w="1245" w:type="dxa"/>
          </w:tcPr>
          <w:p w14:paraId="20A0AE90" w14:textId="77777777" w:rsidR="00277723" w:rsidRPr="00E27D23" w:rsidRDefault="00277723" w:rsidP="002745DF">
            <w:pPr>
              <w:pStyle w:val="TAL"/>
            </w:pPr>
          </w:p>
        </w:tc>
      </w:tr>
      <w:tr w:rsidR="00277723" w:rsidRPr="00E27D23" w14:paraId="0FC75172" w14:textId="77777777" w:rsidTr="002745DF">
        <w:tblPrEx>
          <w:tblCellMar>
            <w:left w:w="108" w:type="dxa"/>
            <w:right w:w="108" w:type="dxa"/>
          </w:tblCellMar>
        </w:tblPrEx>
        <w:tc>
          <w:tcPr>
            <w:tcW w:w="4535" w:type="dxa"/>
            <w:tcBorders>
              <w:bottom w:val="single" w:sz="4" w:space="0" w:color="auto"/>
            </w:tcBorders>
          </w:tcPr>
          <w:p w14:paraId="1FE6D31E" w14:textId="77777777" w:rsidR="00277723" w:rsidRPr="00E27D23" w:rsidRDefault="00277723" w:rsidP="002745DF">
            <w:pPr>
              <w:pStyle w:val="TAL"/>
            </w:pPr>
            <w:r w:rsidRPr="00E27D23">
              <w:t xml:space="preserve">      radioBearerConfig</w:t>
            </w:r>
          </w:p>
        </w:tc>
        <w:tc>
          <w:tcPr>
            <w:tcW w:w="2267" w:type="dxa"/>
          </w:tcPr>
          <w:p w14:paraId="753DDBFE" w14:textId="77777777" w:rsidR="00277723" w:rsidRPr="00E27D23" w:rsidRDefault="00277723" w:rsidP="002745DF">
            <w:pPr>
              <w:pStyle w:val="TAL"/>
            </w:pPr>
            <w:r w:rsidRPr="00E27D23">
              <w:t>RadioBearerConfig</w:t>
            </w:r>
          </w:p>
        </w:tc>
        <w:tc>
          <w:tcPr>
            <w:tcW w:w="1700" w:type="dxa"/>
          </w:tcPr>
          <w:p w14:paraId="612DA505" w14:textId="77777777" w:rsidR="00277723" w:rsidRPr="00E27D23" w:rsidRDefault="00277723" w:rsidP="002745DF">
            <w:pPr>
              <w:pStyle w:val="TAL"/>
            </w:pPr>
            <w:r w:rsidRPr="00E27D23">
              <w:rPr>
                <w:color w:val="000000"/>
              </w:rPr>
              <w:t>Table 14.2.4.3.1.3.3-3</w:t>
            </w:r>
          </w:p>
        </w:tc>
        <w:tc>
          <w:tcPr>
            <w:tcW w:w="1245" w:type="dxa"/>
          </w:tcPr>
          <w:p w14:paraId="2F209380" w14:textId="77777777" w:rsidR="00277723" w:rsidRPr="00E27D23" w:rsidRDefault="00277723" w:rsidP="002745DF">
            <w:pPr>
              <w:pStyle w:val="TAL"/>
            </w:pPr>
          </w:p>
        </w:tc>
      </w:tr>
      <w:tr w:rsidR="00277723" w:rsidRPr="00E27D23" w14:paraId="380E78A9" w14:textId="77777777" w:rsidTr="002745DF">
        <w:tblPrEx>
          <w:tblCellMar>
            <w:left w:w="108" w:type="dxa"/>
            <w:right w:w="108" w:type="dxa"/>
          </w:tblCellMar>
        </w:tblPrEx>
        <w:tc>
          <w:tcPr>
            <w:tcW w:w="4535" w:type="dxa"/>
            <w:tcBorders>
              <w:top w:val="single" w:sz="4" w:space="0" w:color="auto"/>
              <w:bottom w:val="single" w:sz="4" w:space="0" w:color="auto"/>
            </w:tcBorders>
          </w:tcPr>
          <w:p w14:paraId="6C8C41E0" w14:textId="77777777" w:rsidR="00277723" w:rsidRPr="00E27D23" w:rsidRDefault="00277723" w:rsidP="002745DF">
            <w:pPr>
              <w:pStyle w:val="TAL"/>
            </w:pPr>
            <w:r w:rsidRPr="00E27D23">
              <w:t xml:space="preserve">      nonCriticalExtension SEQUENCE {</w:t>
            </w:r>
          </w:p>
        </w:tc>
        <w:tc>
          <w:tcPr>
            <w:tcW w:w="2267" w:type="dxa"/>
          </w:tcPr>
          <w:p w14:paraId="5BC828CE" w14:textId="77777777" w:rsidR="00277723" w:rsidRPr="00E27D23" w:rsidRDefault="00277723" w:rsidP="002745DF">
            <w:pPr>
              <w:pStyle w:val="TAL"/>
            </w:pPr>
          </w:p>
        </w:tc>
        <w:tc>
          <w:tcPr>
            <w:tcW w:w="1700" w:type="dxa"/>
          </w:tcPr>
          <w:p w14:paraId="28D25F8C" w14:textId="77777777" w:rsidR="00277723" w:rsidRPr="00E27D23" w:rsidRDefault="00277723" w:rsidP="002745DF">
            <w:pPr>
              <w:pStyle w:val="TAL"/>
            </w:pPr>
          </w:p>
        </w:tc>
        <w:tc>
          <w:tcPr>
            <w:tcW w:w="1245" w:type="dxa"/>
          </w:tcPr>
          <w:p w14:paraId="29A8493D" w14:textId="77777777" w:rsidR="00277723" w:rsidRPr="00E27D23" w:rsidRDefault="00277723" w:rsidP="002745DF">
            <w:pPr>
              <w:pStyle w:val="TAL"/>
            </w:pPr>
          </w:p>
        </w:tc>
      </w:tr>
      <w:tr w:rsidR="00277723" w:rsidRPr="00E27D23" w14:paraId="6DDF2AFD" w14:textId="77777777" w:rsidTr="002745DF">
        <w:tblPrEx>
          <w:tblCellMar>
            <w:left w:w="108" w:type="dxa"/>
            <w:right w:w="108" w:type="dxa"/>
          </w:tblCellMar>
        </w:tblPrEx>
        <w:tc>
          <w:tcPr>
            <w:tcW w:w="4535" w:type="dxa"/>
            <w:tcBorders>
              <w:top w:val="single" w:sz="4" w:space="0" w:color="auto"/>
              <w:bottom w:val="single" w:sz="4" w:space="0" w:color="auto"/>
            </w:tcBorders>
          </w:tcPr>
          <w:p w14:paraId="1E37BA85" w14:textId="77777777" w:rsidR="00277723" w:rsidRPr="00E27D23" w:rsidRDefault="00277723" w:rsidP="002745DF">
            <w:pPr>
              <w:pStyle w:val="TAL"/>
            </w:pPr>
            <w:r w:rsidRPr="00E27D23">
              <w:t xml:space="preserve">        masterCellGroup</w:t>
            </w:r>
          </w:p>
        </w:tc>
        <w:tc>
          <w:tcPr>
            <w:tcW w:w="2267" w:type="dxa"/>
          </w:tcPr>
          <w:p w14:paraId="5AFB52F6" w14:textId="77777777" w:rsidR="00277723" w:rsidRPr="00E27D23" w:rsidRDefault="00277723" w:rsidP="002745DF">
            <w:pPr>
              <w:pStyle w:val="TAL"/>
            </w:pPr>
            <w:r w:rsidRPr="00E27D23">
              <w:t xml:space="preserve">CellGroupConfig </w:t>
            </w:r>
          </w:p>
        </w:tc>
        <w:tc>
          <w:tcPr>
            <w:tcW w:w="1700" w:type="dxa"/>
          </w:tcPr>
          <w:p w14:paraId="76AA8E9E" w14:textId="77777777" w:rsidR="00277723" w:rsidRPr="00E27D23" w:rsidRDefault="00277723" w:rsidP="002745DF">
            <w:pPr>
              <w:pStyle w:val="TAL"/>
              <w:rPr>
                <w:lang w:eastAsia="zh-CN"/>
              </w:rPr>
            </w:pPr>
            <w:r w:rsidRPr="00E27D23">
              <w:rPr>
                <w:color w:val="000000"/>
              </w:rPr>
              <w:t>Table 14.2.4.3.1.3.3-4</w:t>
            </w:r>
          </w:p>
        </w:tc>
        <w:tc>
          <w:tcPr>
            <w:tcW w:w="1245" w:type="dxa"/>
          </w:tcPr>
          <w:p w14:paraId="082E28C8" w14:textId="77777777" w:rsidR="00277723" w:rsidRPr="00E27D23" w:rsidRDefault="00277723" w:rsidP="002745DF">
            <w:pPr>
              <w:pStyle w:val="TAL"/>
            </w:pPr>
          </w:p>
        </w:tc>
      </w:tr>
      <w:tr w:rsidR="00277723" w:rsidRPr="00E27D23" w14:paraId="0FA84DE6" w14:textId="77777777" w:rsidTr="002745DF">
        <w:tblPrEx>
          <w:tblCellMar>
            <w:left w:w="108" w:type="dxa"/>
            <w:right w:w="108" w:type="dxa"/>
          </w:tblCellMar>
        </w:tblPrEx>
        <w:tc>
          <w:tcPr>
            <w:tcW w:w="4535" w:type="dxa"/>
            <w:tcBorders>
              <w:top w:val="nil"/>
              <w:bottom w:val="single" w:sz="4" w:space="0" w:color="auto"/>
            </w:tcBorders>
          </w:tcPr>
          <w:p w14:paraId="25811DCE" w14:textId="77777777" w:rsidR="00277723" w:rsidRPr="00E27D23" w:rsidRDefault="00277723" w:rsidP="002745DF">
            <w:pPr>
              <w:pStyle w:val="TAL"/>
            </w:pPr>
            <w:r w:rsidRPr="00E27D23">
              <w:t xml:space="preserve">      }</w:t>
            </w:r>
          </w:p>
        </w:tc>
        <w:tc>
          <w:tcPr>
            <w:tcW w:w="2267" w:type="dxa"/>
          </w:tcPr>
          <w:p w14:paraId="65611EE8" w14:textId="77777777" w:rsidR="00277723" w:rsidRPr="00E27D23" w:rsidRDefault="00277723" w:rsidP="002745DF">
            <w:pPr>
              <w:pStyle w:val="TAL"/>
            </w:pPr>
          </w:p>
        </w:tc>
        <w:tc>
          <w:tcPr>
            <w:tcW w:w="1700" w:type="dxa"/>
          </w:tcPr>
          <w:p w14:paraId="59EB9787" w14:textId="77777777" w:rsidR="00277723" w:rsidRPr="00E27D23" w:rsidRDefault="00277723" w:rsidP="002745DF">
            <w:pPr>
              <w:pStyle w:val="TAL"/>
            </w:pPr>
          </w:p>
        </w:tc>
        <w:tc>
          <w:tcPr>
            <w:tcW w:w="1245" w:type="dxa"/>
          </w:tcPr>
          <w:p w14:paraId="3E20E970" w14:textId="77777777" w:rsidR="00277723" w:rsidRPr="00E27D23" w:rsidRDefault="00277723" w:rsidP="002745DF">
            <w:pPr>
              <w:pStyle w:val="TAL"/>
            </w:pPr>
          </w:p>
        </w:tc>
      </w:tr>
      <w:tr w:rsidR="00277723" w:rsidRPr="00E27D23" w14:paraId="5F6667FA" w14:textId="77777777" w:rsidTr="002745DF">
        <w:tblPrEx>
          <w:tblCellMar>
            <w:left w:w="108" w:type="dxa"/>
            <w:right w:w="108" w:type="dxa"/>
          </w:tblCellMar>
        </w:tblPrEx>
        <w:tc>
          <w:tcPr>
            <w:tcW w:w="4535" w:type="dxa"/>
            <w:tcBorders>
              <w:bottom w:val="single" w:sz="4" w:space="0" w:color="auto"/>
            </w:tcBorders>
          </w:tcPr>
          <w:p w14:paraId="46C12CB9" w14:textId="77777777" w:rsidR="00277723" w:rsidRPr="00E27D23" w:rsidRDefault="00277723" w:rsidP="002745DF">
            <w:pPr>
              <w:pStyle w:val="TAL"/>
            </w:pPr>
            <w:r w:rsidRPr="00E27D23">
              <w:t xml:space="preserve">    }</w:t>
            </w:r>
          </w:p>
        </w:tc>
        <w:tc>
          <w:tcPr>
            <w:tcW w:w="2267" w:type="dxa"/>
          </w:tcPr>
          <w:p w14:paraId="7BDD8993" w14:textId="77777777" w:rsidR="00277723" w:rsidRPr="00E27D23" w:rsidRDefault="00277723" w:rsidP="002745DF">
            <w:pPr>
              <w:pStyle w:val="TAL"/>
            </w:pPr>
          </w:p>
        </w:tc>
        <w:tc>
          <w:tcPr>
            <w:tcW w:w="1700" w:type="dxa"/>
          </w:tcPr>
          <w:p w14:paraId="7CF3BA78" w14:textId="77777777" w:rsidR="00277723" w:rsidRPr="00E27D23" w:rsidRDefault="00277723" w:rsidP="002745DF">
            <w:pPr>
              <w:pStyle w:val="TAL"/>
            </w:pPr>
          </w:p>
        </w:tc>
        <w:tc>
          <w:tcPr>
            <w:tcW w:w="1245" w:type="dxa"/>
          </w:tcPr>
          <w:p w14:paraId="2D45875B" w14:textId="77777777" w:rsidR="00277723" w:rsidRPr="00E27D23" w:rsidRDefault="00277723" w:rsidP="002745DF">
            <w:pPr>
              <w:pStyle w:val="TAL"/>
            </w:pPr>
          </w:p>
        </w:tc>
      </w:tr>
      <w:tr w:rsidR="00277723" w:rsidRPr="00E27D23" w14:paraId="3383C0AF" w14:textId="77777777" w:rsidTr="002745DF">
        <w:tblPrEx>
          <w:tblCellMar>
            <w:left w:w="108" w:type="dxa"/>
            <w:right w:w="108" w:type="dxa"/>
          </w:tblCellMar>
        </w:tblPrEx>
        <w:tc>
          <w:tcPr>
            <w:tcW w:w="4535" w:type="dxa"/>
            <w:tcBorders>
              <w:bottom w:val="single" w:sz="4" w:space="0" w:color="auto"/>
            </w:tcBorders>
          </w:tcPr>
          <w:p w14:paraId="76AFCB51" w14:textId="77777777" w:rsidR="00277723" w:rsidRPr="00E27D23" w:rsidRDefault="00277723" w:rsidP="002745DF">
            <w:pPr>
              <w:pStyle w:val="TAL"/>
            </w:pPr>
            <w:r w:rsidRPr="00E27D23">
              <w:t xml:space="preserve">  }</w:t>
            </w:r>
          </w:p>
        </w:tc>
        <w:tc>
          <w:tcPr>
            <w:tcW w:w="2267" w:type="dxa"/>
          </w:tcPr>
          <w:p w14:paraId="5117D909" w14:textId="77777777" w:rsidR="00277723" w:rsidRPr="00E27D23" w:rsidRDefault="00277723" w:rsidP="002745DF">
            <w:pPr>
              <w:pStyle w:val="TAL"/>
            </w:pPr>
          </w:p>
        </w:tc>
        <w:tc>
          <w:tcPr>
            <w:tcW w:w="1700" w:type="dxa"/>
          </w:tcPr>
          <w:p w14:paraId="1AEE1CCB" w14:textId="77777777" w:rsidR="00277723" w:rsidRPr="00E27D23" w:rsidRDefault="00277723" w:rsidP="002745DF">
            <w:pPr>
              <w:pStyle w:val="TAL"/>
            </w:pPr>
          </w:p>
        </w:tc>
        <w:tc>
          <w:tcPr>
            <w:tcW w:w="1245" w:type="dxa"/>
          </w:tcPr>
          <w:p w14:paraId="3BD34826" w14:textId="77777777" w:rsidR="00277723" w:rsidRPr="00E27D23" w:rsidRDefault="00277723" w:rsidP="002745DF">
            <w:pPr>
              <w:pStyle w:val="TAL"/>
            </w:pPr>
          </w:p>
        </w:tc>
      </w:tr>
      <w:tr w:rsidR="00277723" w:rsidRPr="00E27D23" w14:paraId="7ADDEA7A" w14:textId="77777777" w:rsidTr="002745DF">
        <w:tblPrEx>
          <w:tblCellMar>
            <w:left w:w="108" w:type="dxa"/>
            <w:right w:w="108" w:type="dxa"/>
          </w:tblCellMar>
        </w:tblPrEx>
        <w:tc>
          <w:tcPr>
            <w:tcW w:w="4535" w:type="dxa"/>
            <w:tcBorders>
              <w:bottom w:val="single" w:sz="4" w:space="0" w:color="auto"/>
            </w:tcBorders>
          </w:tcPr>
          <w:p w14:paraId="6083BC1C" w14:textId="77777777" w:rsidR="00277723" w:rsidRPr="00E27D23" w:rsidRDefault="00277723" w:rsidP="002745DF">
            <w:pPr>
              <w:pStyle w:val="TAL"/>
            </w:pPr>
            <w:r w:rsidRPr="00E27D23">
              <w:t>}</w:t>
            </w:r>
          </w:p>
        </w:tc>
        <w:tc>
          <w:tcPr>
            <w:tcW w:w="2267" w:type="dxa"/>
          </w:tcPr>
          <w:p w14:paraId="38D46367" w14:textId="77777777" w:rsidR="00277723" w:rsidRPr="00E27D23" w:rsidRDefault="00277723" w:rsidP="002745DF">
            <w:pPr>
              <w:pStyle w:val="TAL"/>
            </w:pPr>
          </w:p>
        </w:tc>
        <w:tc>
          <w:tcPr>
            <w:tcW w:w="1700" w:type="dxa"/>
          </w:tcPr>
          <w:p w14:paraId="46F6291B" w14:textId="77777777" w:rsidR="00277723" w:rsidRPr="00E27D23" w:rsidRDefault="00277723" w:rsidP="002745DF">
            <w:pPr>
              <w:pStyle w:val="TAL"/>
            </w:pPr>
          </w:p>
        </w:tc>
        <w:tc>
          <w:tcPr>
            <w:tcW w:w="1245" w:type="dxa"/>
          </w:tcPr>
          <w:p w14:paraId="6C93BD9C" w14:textId="77777777" w:rsidR="00277723" w:rsidRPr="00E27D23" w:rsidRDefault="00277723" w:rsidP="002745DF">
            <w:pPr>
              <w:pStyle w:val="TAL"/>
            </w:pPr>
          </w:p>
        </w:tc>
      </w:tr>
    </w:tbl>
    <w:p w14:paraId="2E793E3C" w14:textId="77777777" w:rsidR="00277723" w:rsidRPr="00E27D23" w:rsidRDefault="00277723" w:rsidP="00277723"/>
    <w:p w14:paraId="7C555DA2" w14:textId="77777777" w:rsidR="00277723" w:rsidRPr="00E27D23" w:rsidRDefault="00277723" w:rsidP="00277723">
      <w:pPr>
        <w:pStyle w:val="TH"/>
      </w:pPr>
      <w:r w:rsidRPr="00E27D23">
        <w:rPr>
          <w:color w:val="000000"/>
        </w:rPr>
        <w:t>Table 14.2.4.3.1.3.3-3</w:t>
      </w:r>
      <w:r w:rsidRPr="00E27D23">
        <w:t xml:space="preserve">: </w:t>
      </w:r>
      <w:r w:rsidRPr="00E27D23">
        <w:rPr>
          <w:i/>
        </w:rPr>
        <w:t xml:space="preserve">RadioBearerConfig </w:t>
      </w:r>
      <w:r w:rsidRPr="00E27D23">
        <w:t>(</w:t>
      </w:r>
      <w:r w:rsidRPr="00E27D23">
        <w:rPr>
          <w:color w:val="000000"/>
        </w:rPr>
        <w:t>Table 14.2.4.3.1.3.3-2</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06996902" w14:textId="77777777" w:rsidTr="002745DF">
        <w:tc>
          <w:tcPr>
            <w:tcW w:w="9747" w:type="dxa"/>
            <w:gridSpan w:val="4"/>
          </w:tcPr>
          <w:p w14:paraId="71F607E2" w14:textId="77777777" w:rsidR="00277723" w:rsidRPr="00E27D23" w:rsidRDefault="00277723" w:rsidP="002745DF">
            <w:pPr>
              <w:pStyle w:val="TAH"/>
              <w:jc w:val="left"/>
              <w:rPr>
                <w:b w:val="0"/>
              </w:rPr>
            </w:pPr>
            <w:r w:rsidRPr="00E27D23">
              <w:t xml:space="preserve"> </w:t>
            </w:r>
            <w:r w:rsidRPr="00E27D23">
              <w:rPr>
                <w:b w:val="0"/>
              </w:rPr>
              <w:t>Derivation Path: TS 38.508-1 [4], Table 4.6.3-132 with conditions SRB_NR_PDCP and Re-establish_PDCP</w:t>
            </w:r>
          </w:p>
        </w:tc>
      </w:tr>
      <w:tr w:rsidR="00277723" w:rsidRPr="00E27D23" w14:paraId="68C385F5" w14:textId="77777777" w:rsidTr="002745DF">
        <w:tc>
          <w:tcPr>
            <w:tcW w:w="4535" w:type="dxa"/>
          </w:tcPr>
          <w:p w14:paraId="465E279A" w14:textId="77777777" w:rsidR="00277723" w:rsidRPr="00E27D23" w:rsidRDefault="00277723" w:rsidP="002745DF">
            <w:pPr>
              <w:pStyle w:val="TAH"/>
            </w:pPr>
            <w:r w:rsidRPr="00E27D23">
              <w:t>Information Element</w:t>
            </w:r>
          </w:p>
        </w:tc>
        <w:tc>
          <w:tcPr>
            <w:tcW w:w="2267" w:type="dxa"/>
          </w:tcPr>
          <w:p w14:paraId="2522096D" w14:textId="77777777" w:rsidR="00277723" w:rsidRPr="00E27D23" w:rsidRDefault="00277723" w:rsidP="002745DF">
            <w:pPr>
              <w:pStyle w:val="TAH"/>
            </w:pPr>
            <w:r w:rsidRPr="00E27D23">
              <w:t>Value/remark</w:t>
            </w:r>
          </w:p>
        </w:tc>
        <w:tc>
          <w:tcPr>
            <w:tcW w:w="1700" w:type="dxa"/>
          </w:tcPr>
          <w:p w14:paraId="25D06335" w14:textId="77777777" w:rsidR="00277723" w:rsidRPr="00E27D23" w:rsidRDefault="00277723" w:rsidP="002745DF">
            <w:pPr>
              <w:pStyle w:val="TAH"/>
            </w:pPr>
            <w:r w:rsidRPr="00E27D23">
              <w:t>Comment</w:t>
            </w:r>
          </w:p>
        </w:tc>
        <w:tc>
          <w:tcPr>
            <w:tcW w:w="1245" w:type="dxa"/>
          </w:tcPr>
          <w:p w14:paraId="467A9C1B" w14:textId="77777777" w:rsidR="00277723" w:rsidRPr="00E27D23" w:rsidRDefault="00277723" w:rsidP="002745DF">
            <w:pPr>
              <w:pStyle w:val="TAH"/>
            </w:pPr>
            <w:r w:rsidRPr="00E27D23">
              <w:t>Condition</w:t>
            </w:r>
          </w:p>
        </w:tc>
      </w:tr>
      <w:tr w:rsidR="00277723" w:rsidRPr="00E27D23" w14:paraId="7FE2EE5A" w14:textId="77777777" w:rsidTr="002745DF">
        <w:tc>
          <w:tcPr>
            <w:tcW w:w="4535" w:type="dxa"/>
          </w:tcPr>
          <w:p w14:paraId="2FF6F327" w14:textId="77777777" w:rsidR="00277723" w:rsidRPr="00E27D23" w:rsidRDefault="00277723" w:rsidP="002745DF">
            <w:pPr>
              <w:pStyle w:val="TAL"/>
            </w:pPr>
            <w:r w:rsidRPr="00E27D23">
              <w:t xml:space="preserve">RadioBearerConfig ::= </w:t>
            </w:r>
            <w:r w:rsidRPr="00E27D23">
              <w:rPr>
                <w:snapToGrid w:val="0"/>
              </w:rPr>
              <w:t xml:space="preserve">SEQUENCE </w:t>
            </w:r>
            <w:r w:rsidRPr="00E27D23">
              <w:t>{</w:t>
            </w:r>
          </w:p>
        </w:tc>
        <w:tc>
          <w:tcPr>
            <w:tcW w:w="2267" w:type="dxa"/>
          </w:tcPr>
          <w:p w14:paraId="2FDAEF45" w14:textId="77777777" w:rsidR="00277723" w:rsidRPr="00E27D23" w:rsidRDefault="00277723" w:rsidP="002745DF">
            <w:pPr>
              <w:pStyle w:val="TAL"/>
            </w:pPr>
          </w:p>
        </w:tc>
        <w:tc>
          <w:tcPr>
            <w:tcW w:w="1700" w:type="dxa"/>
          </w:tcPr>
          <w:p w14:paraId="7D19E435" w14:textId="77777777" w:rsidR="00277723" w:rsidRPr="00E27D23" w:rsidRDefault="00277723" w:rsidP="002745DF">
            <w:pPr>
              <w:pStyle w:val="TAL"/>
            </w:pPr>
          </w:p>
        </w:tc>
        <w:tc>
          <w:tcPr>
            <w:tcW w:w="1245" w:type="dxa"/>
          </w:tcPr>
          <w:p w14:paraId="6554C3A8" w14:textId="77777777" w:rsidR="00277723" w:rsidRPr="00E27D23" w:rsidRDefault="00277723" w:rsidP="002745DF">
            <w:pPr>
              <w:pStyle w:val="TAL"/>
            </w:pPr>
          </w:p>
        </w:tc>
      </w:tr>
      <w:tr w:rsidR="00277723" w:rsidRPr="00E27D23" w14:paraId="085F4048"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FDEE93B" w14:textId="77777777" w:rsidR="00277723" w:rsidRPr="00E27D23" w:rsidRDefault="00277723" w:rsidP="002745DF">
            <w:pPr>
              <w:pStyle w:val="TAL"/>
            </w:pPr>
            <w:r w:rsidRPr="00E27D23">
              <w:t xml:space="preserve">  drb-ToAddModList SEQUENCE (SIZE (1..maxDRB)) OF DRB-ToAddMod {</w:t>
            </w:r>
          </w:p>
        </w:tc>
        <w:tc>
          <w:tcPr>
            <w:tcW w:w="2267" w:type="dxa"/>
            <w:tcBorders>
              <w:top w:val="single" w:sz="4" w:space="0" w:color="auto"/>
              <w:left w:val="single" w:sz="4" w:space="0" w:color="auto"/>
              <w:bottom w:val="single" w:sz="4" w:space="0" w:color="auto"/>
              <w:right w:val="single" w:sz="4" w:space="0" w:color="auto"/>
            </w:tcBorders>
          </w:tcPr>
          <w:p w14:paraId="65A6640F" w14:textId="77777777" w:rsidR="00277723" w:rsidRPr="00E27D23" w:rsidRDefault="00277723" w:rsidP="002745DF">
            <w:pPr>
              <w:pStyle w:val="TAL"/>
            </w:pPr>
            <w:r w:rsidRPr="00E27D23">
              <w:t>n entries</w:t>
            </w:r>
          </w:p>
        </w:tc>
        <w:tc>
          <w:tcPr>
            <w:tcW w:w="1700" w:type="dxa"/>
            <w:tcBorders>
              <w:top w:val="single" w:sz="4" w:space="0" w:color="auto"/>
              <w:left w:val="single" w:sz="4" w:space="0" w:color="auto"/>
              <w:bottom w:val="single" w:sz="4" w:space="0" w:color="auto"/>
              <w:right w:val="single" w:sz="4" w:space="0" w:color="auto"/>
            </w:tcBorders>
          </w:tcPr>
          <w:p w14:paraId="3B59754E" w14:textId="77777777" w:rsidR="00277723" w:rsidRPr="00E27D23" w:rsidRDefault="00277723" w:rsidP="002745DF">
            <w:pPr>
              <w:pStyle w:val="TAL"/>
              <w:rPr>
                <w:lang w:eastAsia="zh-CN"/>
              </w:rPr>
            </w:pPr>
            <w:r w:rsidRPr="00E27D23">
              <w:rPr>
                <w:lang w:eastAsia="zh-CN"/>
              </w:rPr>
              <w:t>n is the number of DRBs established before handover</w:t>
            </w:r>
          </w:p>
        </w:tc>
        <w:tc>
          <w:tcPr>
            <w:tcW w:w="1245" w:type="dxa"/>
            <w:tcBorders>
              <w:top w:val="single" w:sz="4" w:space="0" w:color="auto"/>
              <w:left w:val="single" w:sz="4" w:space="0" w:color="auto"/>
              <w:bottom w:val="single" w:sz="4" w:space="0" w:color="auto"/>
              <w:right w:val="single" w:sz="4" w:space="0" w:color="auto"/>
            </w:tcBorders>
          </w:tcPr>
          <w:p w14:paraId="71F613B7" w14:textId="77777777" w:rsidR="00277723" w:rsidRPr="00E27D23" w:rsidRDefault="00277723" w:rsidP="002745DF">
            <w:pPr>
              <w:pStyle w:val="TAL"/>
              <w:rPr>
                <w:lang w:eastAsia="zh-CN"/>
              </w:rPr>
            </w:pPr>
          </w:p>
        </w:tc>
      </w:tr>
      <w:tr w:rsidR="00277723" w:rsidRPr="00E27D23" w14:paraId="2F8D4140"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931B3BE" w14:textId="77777777" w:rsidR="00277723" w:rsidRPr="00E27D23" w:rsidRDefault="00277723" w:rsidP="002745DF">
            <w:pPr>
              <w:pStyle w:val="TAL"/>
            </w:pPr>
            <w:r w:rsidRPr="00E27D23">
              <w:t xml:space="preserve">    DRB-ToAddMod[k, k=1..n] SEQUENCE {</w:t>
            </w:r>
          </w:p>
        </w:tc>
        <w:tc>
          <w:tcPr>
            <w:tcW w:w="2267" w:type="dxa"/>
            <w:tcBorders>
              <w:top w:val="single" w:sz="4" w:space="0" w:color="auto"/>
              <w:left w:val="single" w:sz="4" w:space="0" w:color="auto"/>
              <w:bottom w:val="single" w:sz="4" w:space="0" w:color="auto"/>
              <w:right w:val="single" w:sz="4" w:space="0" w:color="auto"/>
            </w:tcBorders>
          </w:tcPr>
          <w:p w14:paraId="12C95299"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50727180" w14:textId="77777777" w:rsidR="00277723" w:rsidRPr="00E27D23" w:rsidRDefault="00277723" w:rsidP="002745DF">
            <w:pPr>
              <w:pStyle w:val="TAL"/>
              <w:rPr>
                <w:lang w:eastAsia="zh-CN"/>
              </w:rPr>
            </w:pPr>
            <w:r w:rsidRPr="00E27D23">
              <w:rPr>
                <w:lang w:eastAsia="zh-CN"/>
              </w:rPr>
              <w:t xml:space="preserve">entry </w:t>
            </w:r>
            <w:r w:rsidRPr="00E27D23">
              <w:t>[k, k=1..n]</w:t>
            </w:r>
          </w:p>
        </w:tc>
        <w:tc>
          <w:tcPr>
            <w:tcW w:w="1245" w:type="dxa"/>
            <w:tcBorders>
              <w:top w:val="single" w:sz="4" w:space="0" w:color="auto"/>
              <w:left w:val="single" w:sz="4" w:space="0" w:color="auto"/>
              <w:bottom w:val="single" w:sz="4" w:space="0" w:color="auto"/>
              <w:right w:val="single" w:sz="4" w:space="0" w:color="auto"/>
            </w:tcBorders>
          </w:tcPr>
          <w:p w14:paraId="51792500" w14:textId="77777777" w:rsidR="00277723" w:rsidRPr="00E27D23" w:rsidRDefault="00277723" w:rsidP="002745DF">
            <w:pPr>
              <w:pStyle w:val="TAL"/>
            </w:pPr>
          </w:p>
        </w:tc>
      </w:tr>
      <w:tr w:rsidR="00277723" w:rsidRPr="00E27D23" w14:paraId="6820AE05"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90CFC54" w14:textId="77777777" w:rsidR="00277723" w:rsidRPr="00E27D23" w:rsidRDefault="00277723" w:rsidP="002745DF">
            <w:pPr>
              <w:pStyle w:val="TAL"/>
            </w:pPr>
            <w:r w:rsidRPr="00E27D23">
              <w:t xml:space="preserve">      cnAssociation </w:t>
            </w:r>
          </w:p>
        </w:tc>
        <w:tc>
          <w:tcPr>
            <w:tcW w:w="2267" w:type="dxa"/>
            <w:tcBorders>
              <w:top w:val="single" w:sz="4" w:space="0" w:color="auto"/>
              <w:left w:val="single" w:sz="4" w:space="0" w:color="auto"/>
              <w:bottom w:val="single" w:sz="4" w:space="0" w:color="auto"/>
              <w:right w:val="single" w:sz="4" w:space="0" w:color="auto"/>
            </w:tcBorders>
          </w:tcPr>
          <w:p w14:paraId="623918AD" w14:textId="77777777" w:rsidR="00277723" w:rsidRPr="00E27D23" w:rsidRDefault="00277723" w:rsidP="002745DF">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43748FD8"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9BF39FE" w14:textId="77777777" w:rsidR="00277723" w:rsidRPr="00E27D23" w:rsidRDefault="00277723" w:rsidP="002745DF">
            <w:pPr>
              <w:pStyle w:val="TAL"/>
            </w:pPr>
          </w:p>
        </w:tc>
      </w:tr>
      <w:tr w:rsidR="00277723" w:rsidRPr="00E27D23" w14:paraId="029C9163"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8C0F379" w14:textId="77777777" w:rsidR="00277723" w:rsidRPr="00E27D23" w:rsidRDefault="00277723" w:rsidP="002745DF">
            <w:pPr>
              <w:pStyle w:val="TAL"/>
            </w:pPr>
            <w:r w:rsidRPr="00E27D23">
              <w:t xml:space="preserve">      drb-Identity</w:t>
            </w:r>
          </w:p>
        </w:tc>
        <w:tc>
          <w:tcPr>
            <w:tcW w:w="2267" w:type="dxa"/>
            <w:tcBorders>
              <w:top w:val="single" w:sz="4" w:space="0" w:color="auto"/>
              <w:left w:val="single" w:sz="4" w:space="0" w:color="auto"/>
              <w:bottom w:val="single" w:sz="4" w:space="0" w:color="auto"/>
              <w:right w:val="single" w:sz="4" w:space="0" w:color="auto"/>
            </w:tcBorders>
          </w:tcPr>
          <w:p w14:paraId="2D4933E3" w14:textId="77777777" w:rsidR="00277723" w:rsidRPr="00E27D23" w:rsidRDefault="00277723" w:rsidP="002745DF">
            <w:pPr>
              <w:pStyle w:val="TAL"/>
              <w:rPr>
                <w:lang w:eastAsia="zh-CN"/>
              </w:rPr>
            </w:pPr>
            <w:r w:rsidRPr="00E27D23">
              <w:t>DRB-Identity with condition DRBk</w:t>
            </w:r>
          </w:p>
        </w:tc>
        <w:tc>
          <w:tcPr>
            <w:tcW w:w="1700" w:type="dxa"/>
            <w:tcBorders>
              <w:top w:val="single" w:sz="4" w:space="0" w:color="auto"/>
              <w:left w:val="single" w:sz="4" w:space="0" w:color="auto"/>
              <w:bottom w:val="single" w:sz="4" w:space="0" w:color="auto"/>
              <w:right w:val="single" w:sz="4" w:space="0" w:color="auto"/>
            </w:tcBorders>
          </w:tcPr>
          <w:p w14:paraId="6C585784"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4224ACF" w14:textId="77777777" w:rsidR="00277723" w:rsidRPr="00E27D23" w:rsidRDefault="00277723" w:rsidP="002745DF">
            <w:pPr>
              <w:pStyle w:val="TAL"/>
            </w:pPr>
          </w:p>
        </w:tc>
      </w:tr>
      <w:tr w:rsidR="00277723" w:rsidRPr="00E27D23" w14:paraId="056CC734"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B82408E" w14:textId="77777777" w:rsidR="00277723" w:rsidRPr="00E27D23" w:rsidRDefault="00277723" w:rsidP="002745DF">
            <w:pPr>
              <w:pStyle w:val="TAL"/>
            </w:pPr>
            <w:r w:rsidRPr="00E27D23">
              <w:t xml:space="preserve">      reestablishPDCP</w:t>
            </w:r>
          </w:p>
        </w:tc>
        <w:tc>
          <w:tcPr>
            <w:tcW w:w="2267" w:type="dxa"/>
            <w:tcBorders>
              <w:top w:val="single" w:sz="4" w:space="0" w:color="auto"/>
              <w:left w:val="single" w:sz="4" w:space="0" w:color="auto"/>
              <w:bottom w:val="single" w:sz="4" w:space="0" w:color="auto"/>
              <w:right w:val="single" w:sz="4" w:space="0" w:color="auto"/>
            </w:tcBorders>
          </w:tcPr>
          <w:p w14:paraId="5EF36D44" w14:textId="77777777" w:rsidR="00277723" w:rsidRPr="00E27D23" w:rsidRDefault="00277723" w:rsidP="002745DF">
            <w:pPr>
              <w:pStyle w:val="TAL"/>
              <w:rPr>
                <w:lang w:eastAsia="zh-CN"/>
              </w:rPr>
            </w:pPr>
            <w:r w:rsidRPr="00E27D23">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3BB3A6D7"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614577A" w14:textId="77777777" w:rsidR="00277723" w:rsidRPr="00E27D23" w:rsidRDefault="00277723" w:rsidP="002745DF">
            <w:pPr>
              <w:pStyle w:val="TAL"/>
            </w:pPr>
          </w:p>
        </w:tc>
      </w:tr>
      <w:tr w:rsidR="00277723" w:rsidRPr="00E27D23" w14:paraId="24F70CCC"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922CE50" w14:textId="77777777" w:rsidR="00277723" w:rsidRPr="00E27D23" w:rsidRDefault="00277723" w:rsidP="002745DF">
            <w:pPr>
              <w:pStyle w:val="TAL"/>
            </w:pPr>
            <w:r w:rsidRPr="00E27D23">
              <w:t xml:space="preserve">      pdcp-Config</w:t>
            </w:r>
          </w:p>
        </w:tc>
        <w:tc>
          <w:tcPr>
            <w:tcW w:w="2267" w:type="dxa"/>
            <w:tcBorders>
              <w:top w:val="single" w:sz="4" w:space="0" w:color="auto"/>
              <w:left w:val="single" w:sz="4" w:space="0" w:color="auto"/>
              <w:bottom w:val="single" w:sz="4" w:space="0" w:color="auto"/>
              <w:right w:val="single" w:sz="4" w:space="0" w:color="auto"/>
            </w:tcBorders>
          </w:tcPr>
          <w:p w14:paraId="0751A44A" w14:textId="77777777" w:rsidR="00277723" w:rsidRPr="00E27D23" w:rsidRDefault="00277723" w:rsidP="002745DF">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62185A76"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B5347D1" w14:textId="77777777" w:rsidR="00277723" w:rsidRPr="00E27D23" w:rsidRDefault="00277723" w:rsidP="002745DF">
            <w:pPr>
              <w:pStyle w:val="TAL"/>
            </w:pPr>
          </w:p>
        </w:tc>
      </w:tr>
      <w:tr w:rsidR="00277723" w:rsidRPr="00E27D23" w14:paraId="15DF2EF4"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4B2A8DB" w14:textId="77777777" w:rsidR="00277723" w:rsidRPr="00E27D23" w:rsidRDefault="00277723" w:rsidP="002745DF">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5049C9F"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5CF9490A"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273F732" w14:textId="77777777" w:rsidR="00277723" w:rsidRPr="00E27D23" w:rsidRDefault="00277723" w:rsidP="002745DF">
            <w:pPr>
              <w:pStyle w:val="TAL"/>
            </w:pPr>
          </w:p>
        </w:tc>
      </w:tr>
      <w:tr w:rsidR="00277723" w:rsidRPr="00E27D23" w14:paraId="1782C509"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E190ECC" w14:textId="77777777" w:rsidR="00277723" w:rsidRPr="00E27D23" w:rsidRDefault="00277723" w:rsidP="002745D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12597EE1"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0E653E41"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D120626" w14:textId="77777777" w:rsidR="00277723" w:rsidRPr="00E27D23" w:rsidRDefault="00277723" w:rsidP="002745DF">
            <w:pPr>
              <w:pStyle w:val="TAL"/>
            </w:pPr>
          </w:p>
        </w:tc>
      </w:tr>
      <w:tr w:rsidR="00277723" w:rsidRPr="00E27D23" w14:paraId="3194B88A"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ECDACF6" w14:textId="77777777" w:rsidR="00277723" w:rsidRPr="00E27D23" w:rsidRDefault="00277723" w:rsidP="002745DF">
            <w:pPr>
              <w:pStyle w:val="TAL"/>
            </w:pPr>
            <w:r w:rsidRPr="00E27D23">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tcPr>
          <w:p w14:paraId="0370FFCF" w14:textId="77777777" w:rsidR="00277723" w:rsidRPr="00E27D23" w:rsidRDefault="00277723" w:rsidP="002745DF">
            <w:pPr>
              <w:pStyle w:val="TAL"/>
            </w:pPr>
            <w:r w:rsidRPr="00E27D23">
              <w:t>1 entry</w:t>
            </w:r>
          </w:p>
        </w:tc>
        <w:tc>
          <w:tcPr>
            <w:tcW w:w="1700" w:type="dxa"/>
            <w:tcBorders>
              <w:top w:val="single" w:sz="4" w:space="0" w:color="auto"/>
              <w:left w:val="single" w:sz="4" w:space="0" w:color="auto"/>
              <w:bottom w:val="single" w:sz="4" w:space="0" w:color="auto"/>
              <w:right w:val="single" w:sz="4" w:space="0" w:color="auto"/>
            </w:tcBorders>
          </w:tcPr>
          <w:p w14:paraId="211262A5"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95F217E" w14:textId="77777777" w:rsidR="00277723" w:rsidRPr="00E27D23" w:rsidRDefault="00277723" w:rsidP="002745DF">
            <w:pPr>
              <w:pStyle w:val="TAL"/>
            </w:pPr>
          </w:p>
        </w:tc>
      </w:tr>
      <w:tr w:rsidR="00277723" w:rsidRPr="00E27D23" w14:paraId="0AF0C752"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17850D6" w14:textId="77777777" w:rsidR="00277723" w:rsidRPr="00E27D23" w:rsidRDefault="00277723" w:rsidP="002745DF">
            <w:pPr>
              <w:pStyle w:val="TAL"/>
            </w:pPr>
            <w:r w:rsidRPr="00E27D23">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6FC1FF40"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006A2E78" w14:textId="77777777" w:rsidR="00277723" w:rsidRPr="00E27D23" w:rsidRDefault="00277723" w:rsidP="002745DF">
            <w:pPr>
              <w:pStyle w:val="TAL"/>
              <w:rPr>
                <w:lang w:eastAsia="zh-CN"/>
              </w:rPr>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04855A95" w14:textId="77777777" w:rsidR="00277723" w:rsidRPr="00E27D23" w:rsidRDefault="00277723" w:rsidP="002745DF">
            <w:pPr>
              <w:pStyle w:val="TAL"/>
            </w:pPr>
          </w:p>
        </w:tc>
      </w:tr>
      <w:tr w:rsidR="00277723" w:rsidRPr="00E27D23" w14:paraId="56CCA649"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21B54CF" w14:textId="77777777" w:rsidR="00277723" w:rsidRPr="00E27D23" w:rsidRDefault="00277723" w:rsidP="002745DF">
            <w:pPr>
              <w:pStyle w:val="TAL"/>
            </w:pPr>
            <w:r w:rsidRPr="00E27D23">
              <w:t xml:space="preserve">      mbs-SessionId-r17</w:t>
            </w:r>
          </w:p>
        </w:tc>
        <w:tc>
          <w:tcPr>
            <w:tcW w:w="2267" w:type="dxa"/>
            <w:tcBorders>
              <w:top w:val="single" w:sz="4" w:space="0" w:color="auto"/>
              <w:left w:val="single" w:sz="4" w:space="0" w:color="auto"/>
              <w:bottom w:val="single" w:sz="4" w:space="0" w:color="auto"/>
              <w:right w:val="single" w:sz="4" w:space="0" w:color="auto"/>
            </w:tcBorders>
          </w:tcPr>
          <w:p w14:paraId="7D9176B9" w14:textId="77777777" w:rsidR="00277723" w:rsidRPr="00E27D23" w:rsidRDefault="00277723" w:rsidP="002745DF">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50848E58"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855989E" w14:textId="77777777" w:rsidR="00277723" w:rsidRPr="00E27D23" w:rsidRDefault="00277723" w:rsidP="002745DF">
            <w:pPr>
              <w:pStyle w:val="TAL"/>
            </w:pPr>
          </w:p>
        </w:tc>
      </w:tr>
      <w:tr w:rsidR="00277723" w:rsidRPr="00E27D23" w14:paraId="60CAC4A1"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41423E7" w14:textId="77777777" w:rsidR="00277723" w:rsidRPr="00E27D23" w:rsidRDefault="00277723" w:rsidP="002745DF">
            <w:pPr>
              <w:pStyle w:val="TAL"/>
            </w:pPr>
            <w:r w:rsidRPr="00E27D23">
              <w:t xml:space="preserve">      mrb-Identity-r17</w:t>
            </w:r>
          </w:p>
        </w:tc>
        <w:tc>
          <w:tcPr>
            <w:tcW w:w="2267" w:type="dxa"/>
            <w:tcBorders>
              <w:top w:val="single" w:sz="4" w:space="0" w:color="auto"/>
              <w:left w:val="single" w:sz="4" w:space="0" w:color="auto"/>
              <w:bottom w:val="single" w:sz="4" w:space="0" w:color="auto"/>
              <w:right w:val="single" w:sz="4" w:space="0" w:color="auto"/>
            </w:tcBorders>
          </w:tcPr>
          <w:p w14:paraId="13B1FF2E" w14:textId="77777777" w:rsidR="00277723" w:rsidRPr="00E27D23" w:rsidRDefault="00277723" w:rsidP="002745DF">
            <w:pPr>
              <w:pStyle w:val="TAL"/>
            </w:pPr>
            <w:r w:rsidRPr="00E27D23">
              <w:rPr>
                <w:lang w:eastAsia="zh-CN"/>
              </w:rPr>
              <w:t>MRB-Identity with condition MRBm</w:t>
            </w:r>
          </w:p>
        </w:tc>
        <w:tc>
          <w:tcPr>
            <w:tcW w:w="1700" w:type="dxa"/>
            <w:tcBorders>
              <w:top w:val="single" w:sz="4" w:space="0" w:color="auto"/>
              <w:left w:val="single" w:sz="4" w:space="0" w:color="auto"/>
              <w:bottom w:val="single" w:sz="4" w:space="0" w:color="auto"/>
              <w:right w:val="single" w:sz="4" w:space="0" w:color="auto"/>
            </w:tcBorders>
          </w:tcPr>
          <w:p w14:paraId="2E974C46" w14:textId="77777777" w:rsidR="00277723" w:rsidRPr="00E27D23" w:rsidRDefault="00277723" w:rsidP="002745DF">
            <w:pPr>
              <w:pStyle w:val="TAL"/>
              <w:rPr>
                <w:lang w:eastAsia="zh-CN"/>
              </w:rPr>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7D55D49F" w14:textId="77777777" w:rsidR="00277723" w:rsidRPr="00E27D23" w:rsidRDefault="00277723" w:rsidP="002745DF">
            <w:pPr>
              <w:pStyle w:val="TAL"/>
            </w:pPr>
          </w:p>
        </w:tc>
      </w:tr>
      <w:tr w:rsidR="00277723" w:rsidRPr="00E27D23" w14:paraId="0032B22F"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DE651D8" w14:textId="77777777" w:rsidR="00277723" w:rsidRPr="00E27D23" w:rsidRDefault="00277723" w:rsidP="002745DF">
            <w:pPr>
              <w:pStyle w:val="TAL"/>
            </w:pPr>
            <w:r w:rsidRPr="00E27D23">
              <w:t xml:space="preserve">      reestablishPDCP-r17</w:t>
            </w:r>
          </w:p>
        </w:tc>
        <w:tc>
          <w:tcPr>
            <w:tcW w:w="2267" w:type="dxa"/>
            <w:tcBorders>
              <w:top w:val="single" w:sz="4" w:space="0" w:color="auto"/>
              <w:left w:val="single" w:sz="4" w:space="0" w:color="auto"/>
              <w:bottom w:val="single" w:sz="4" w:space="0" w:color="auto"/>
              <w:right w:val="single" w:sz="4" w:space="0" w:color="auto"/>
            </w:tcBorders>
          </w:tcPr>
          <w:p w14:paraId="67DEA0E3" w14:textId="77777777" w:rsidR="00277723" w:rsidRPr="00E27D23" w:rsidRDefault="00277723" w:rsidP="002745DF">
            <w:pPr>
              <w:pStyle w:val="TAL"/>
              <w:rPr>
                <w:lang w:eastAsia="zh-CN"/>
              </w:rPr>
            </w:pPr>
            <w:r w:rsidRPr="00E27D23">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62CF0100"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A66435A" w14:textId="77777777" w:rsidR="00277723" w:rsidRPr="00E27D23" w:rsidRDefault="00277723" w:rsidP="002745DF">
            <w:pPr>
              <w:pStyle w:val="TAL"/>
            </w:pPr>
          </w:p>
        </w:tc>
      </w:tr>
      <w:tr w:rsidR="00277723" w:rsidRPr="00E27D23" w14:paraId="3D68D80B"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3EA6A6D" w14:textId="77777777" w:rsidR="00277723" w:rsidRPr="00E27D23" w:rsidRDefault="00277723" w:rsidP="002745DF">
            <w:pPr>
              <w:pStyle w:val="TAL"/>
            </w:pPr>
            <w:r w:rsidRPr="00E27D23">
              <w:t xml:space="preserve">      pdcp-Config-r17</w:t>
            </w:r>
          </w:p>
        </w:tc>
        <w:tc>
          <w:tcPr>
            <w:tcW w:w="2267" w:type="dxa"/>
            <w:tcBorders>
              <w:top w:val="single" w:sz="4" w:space="0" w:color="auto"/>
              <w:left w:val="single" w:sz="4" w:space="0" w:color="auto"/>
              <w:bottom w:val="single" w:sz="4" w:space="0" w:color="auto"/>
              <w:right w:val="single" w:sz="4" w:space="0" w:color="auto"/>
            </w:tcBorders>
          </w:tcPr>
          <w:p w14:paraId="430197AA" w14:textId="77777777" w:rsidR="00277723" w:rsidRPr="00E27D23" w:rsidRDefault="00277723" w:rsidP="002745DF">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2F24223C"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8422A98" w14:textId="77777777" w:rsidR="00277723" w:rsidRPr="00E27D23" w:rsidRDefault="00277723" w:rsidP="002745DF">
            <w:pPr>
              <w:pStyle w:val="TAL"/>
            </w:pPr>
          </w:p>
        </w:tc>
      </w:tr>
      <w:tr w:rsidR="00277723" w:rsidRPr="00E27D23" w14:paraId="2B3B9694" w14:textId="77777777" w:rsidTr="002745DF">
        <w:tc>
          <w:tcPr>
            <w:tcW w:w="4535" w:type="dxa"/>
          </w:tcPr>
          <w:p w14:paraId="7A34FB21" w14:textId="77777777" w:rsidR="00277723" w:rsidRPr="00E27D23" w:rsidRDefault="00277723" w:rsidP="002745DF">
            <w:pPr>
              <w:pStyle w:val="TAL"/>
            </w:pPr>
            <w:r w:rsidRPr="00E27D23">
              <w:t xml:space="preserve">    </w:t>
            </w:r>
            <w:r w:rsidRPr="00E27D23">
              <w:rPr>
                <w:lang w:eastAsia="zh-CN"/>
              </w:rPr>
              <w:t>}</w:t>
            </w:r>
          </w:p>
        </w:tc>
        <w:tc>
          <w:tcPr>
            <w:tcW w:w="2267" w:type="dxa"/>
          </w:tcPr>
          <w:p w14:paraId="5D9318B9" w14:textId="77777777" w:rsidR="00277723" w:rsidRPr="00E27D23" w:rsidRDefault="00277723" w:rsidP="002745DF">
            <w:pPr>
              <w:pStyle w:val="TAL"/>
            </w:pPr>
          </w:p>
        </w:tc>
        <w:tc>
          <w:tcPr>
            <w:tcW w:w="1700" w:type="dxa"/>
          </w:tcPr>
          <w:p w14:paraId="6F28553C" w14:textId="77777777" w:rsidR="00277723" w:rsidRPr="00E27D23" w:rsidRDefault="00277723" w:rsidP="002745DF">
            <w:pPr>
              <w:pStyle w:val="TAL"/>
            </w:pPr>
          </w:p>
        </w:tc>
        <w:tc>
          <w:tcPr>
            <w:tcW w:w="1245" w:type="dxa"/>
          </w:tcPr>
          <w:p w14:paraId="795ACB71" w14:textId="77777777" w:rsidR="00277723" w:rsidRPr="00E27D23" w:rsidRDefault="00277723" w:rsidP="002745DF">
            <w:pPr>
              <w:pStyle w:val="TAL"/>
            </w:pPr>
          </w:p>
        </w:tc>
      </w:tr>
      <w:tr w:rsidR="00277723" w:rsidRPr="00E27D23" w14:paraId="512B23FC" w14:textId="77777777" w:rsidTr="002745DF">
        <w:tc>
          <w:tcPr>
            <w:tcW w:w="4535" w:type="dxa"/>
          </w:tcPr>
          <w:p w14:paraId="280C6E3B" w14:textId="77777777" w:rsidR="00277723" w:rsidRPr="00E27D23" w:rsidRDefault="00277723" w:rsidP="002745DF">
            <w:pPr>
              <w:pStyle w:val="TAL"/>
              <w:rPr>
                <w:lang w:eastAsia="zh-CN"/>
              </w:rPr>
            </w:pPr>
            <w:r w:rsidRPr="00E27D23">
              <w:t xml:space="preserve">  }</w:t>
            </w:r>
          </w:p>
        </w:tc>
        <w:tc>
          <w:tcPr>
            <w:tcW w:w="2267" w:type="dxa"/>
          </w:tcPr>
          <w:p w14:paraId="7FED8554" w14:textId="77777777" w:rsidR="00277723" w:rsidRPr="00E27D23" w:rsidRDefault="00277723" w:rsidP="002745DF">
            <w:pPr>
              <w:pStyle w:val="TAL"/>
            </w:pPr>
          </w:p>
        </w:tc>
        <w:tc>
          <w:tcPr>
            <w:tcW w:w="1700" w:type="dxa"/>
          </w:tcPr>
          <w:p w14:paraId="5620D4AF" w14:textId="77777777" w:rsidR="00277723" w:rsidRPr="00E27D23" w:rsidRDefault="00277723" w:rsidP="002745DF">
            <w:pPr>
              <w:pStyle w:val="TAL"/>
            </w:pPr>
          </w:p>
        </w:tc>
        <w:tc>
          <w:tcPr>
            <w:tcW w:w="1245" w:type="dxa"/>
          </w:tcPr>
          <w:p w14:paraId="448C3070" w14:textId="77777777" w:rsidR="00277723" w:rsidRPr="00E27D23" w:rsidRDefault="00277723" w:rsidP="002745DF">
            <w:pPr>
              <w:pStyle w:val="TAL"/>
            </w:pPr>
          </w:p>
        </w:tc>
      </w:tr>
      <w:tr w:rsidR="00277723" w:rsidRPr="00E27D23" w14:paraId="4438F8F8" w14:textId="77777777" w:rsidTr="002745DF">
        <w:tc>
          <w:tcPr>
            <w:tcW w:w="4535" w:type="dxa"/>
          </w:tcPr>
          <w:p w14:paraId="7F105894" w14:textId="77777777" w:rsidR="00277723" w:rsidRPr="00E27D23" w:rsidRDefault="00277723" w:rsidP="002745DF">
            <w:pPr>
              <w:pStyle w:val="TAL"/>
              <w:rPr>
                <w:lang w:eastAsia="zh-CN"/>
              </w:rPr>
            </w:pPr>
            <w:r w:rsidRPr="00E27D23">
              <w:rPr>
                <w:lang w:eastAsia="zh-CN"/>
              </w:rPr>
              <w:t>}</w:t>
            </w:r>
          </w:p>
        </w:tc>
        <w:tc>
          <w:tcPr>
            <w:tcW w:w="2267" w:type="dxa"/>
          </w:tcPr>
          <w:p w14:paraId="31232465" w14:textId="77777777" w:rsidR="00277723" w:rsidRPr="00E27D23" w:rsidRDefault="00277723" w:rsidP="002745DF">
            <w:pPr>
              <w:pStyle w:val="TAL"/>
            </w:pPr>
          </w:p>
        </w:tc>
        <w:tc>
          <w:tcPr>
            <w:tcW w:w="1700" w:type="dxa"/>
          </w:tcPr>
          <w:p w14:paraId="2C380FA2" w14:textId="77777777" w:rsidR="00277723" w:rsidRPr="00E27D23" w:rsidRDefault="00277723" w:rsidP="002745DF">
            <w:pPr>
              <w:pStyle w:val="TAL"/>
            </w:pPr>
          </w:p>
        </w:tc>
        <w:tc>
          <w:tcPr>
            <w:tcW w:w="1245" w:type="dxa"/>
          </w:tcPr>
          <w:p w14:paraId="7DBC84A0" w14:textId="77777777" w:rsidR="00277723" w:rsidRPr="00E27D23" w:rsidRDefault="00277723" w:rsidP="002745DF">
            <w:pPr>
              <w:pStyle w:val="TAL"/>
            </w:pPr>
          </w:p>
        </w:tc>
      </w:tr>
    </w:tbl>
    <w:p w14:paraId="58B40BE6" w14:textId="77777777" w:rsidR="00277723" w:rsidRPr="00E27D23" w:rsidRDefault="00277723" w:rsidP="00277723"/>
    <w:p w14:paraId="0E394D2D" w14:textId="77777777" w:rsidR="00277723" w:rsidRPr="00E27D23" w:rsidRDefault="00277723" w:rsidP="00277723">
      <w:pPr>
        <w:pStyle w:val="TH"/>
      </w:pPr>
      <w:r w:rsidRPr="00E27D23">
        <w:rPr>
          <w:color w:val="000000"/>
        </w:rPr>
        <w:t>Table 14.2.4.3.1.3.3-4</w:t>
      </w:r>
      <w:r w:rsidRPr="00E27D23">
        <w:t>:</w:t>
      </w:r>
      <w:r w:rsidRPr="00E27D23">
        <w:rPr>
          <w:i/>
          <w:iCs/>
        </w:rPr>
        <w:t xml:space="preserve"> </w:t>
      </w:r>
      <w:r w:rsidRPr="00E27D23">
        <w:rPr>
          <w:i/>
        </w:rPr>
        <w:t xml:space="preserve">CellGroupConfig </w:t>
      </w:r>
      <w:r w:rsidRPr="00E27D23">
        <w:t>(</w:t>
      </w:r>
      <w:r w:rsidRPr="00E27D23">
        <w:rPr>
          <w:color w:val="000000"/>
        </w:rPr>
        <w:t>Table 14.2.4.3.1.3.3-2</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3FB673E0" w14:textId="77777777" w:rsidTr="002745DF">
        <w:tc>
          <w:tcPr>
            <w:tcW w:w="9747" w:type="dxa"/>
            <w:gridSpan w:val="4"/>
          </w:tcPr>
          <w:p w14:paraId="475269ED" w14:textId="77777777" w:rsidR="00277723" w:rsidRPr="00E27D23" w:rsidRDefault="00277723" w:rsidP="002745DF">
            <w:pPr>
              <w:pStyle w:val="TAH"/>
              <w:jc w:val="left"/>
              <w:rPr>
                <w:b w:val="0"/>
              </w:rPr>
            </w:pPr>
            <w:r w:rsidRPr="00E27D23">
              <w:rPr>
                <w:b w:val="0"/>
              </w:rPr>
              <w:t>Derivation Path: TS 38.508-1 [4], Table 4.6.3-19 with condition PCell_change</w:t>
            </w:r>
            <w:r w:rsidRPr="00E27D23">
              <w:rPr>
                <w:b w:val="0"/>
                <w:lang w:eastAsia="zh-CN"/>
              </w:rPr>
              <w:t xml:space="preserve">  and UM_PTM</w:t>
            </w:r>
          </w:p>
        </w:tc>
      </w:tr>
      <w:tr w:rsidR="00277723" w:rsidRPr="00E27D23" w14:paraId="7850E4FF" w14:textId="77777777" w:rsidTr="002745DF">
        <w:tc>
          <w:tcPr>
            <w:tcW w:w="4535" w:type="dxa"/>
          </w:tcPr>
          <w:p w14:paraId="55883CDA" w14:textId="77777777" w:rsidR="00277723" w:rsidRPr="00E27D23" w:rsidRDefault="00277723" w:rsidP="002745DF">
            <w:pPr>
              <w:pStyle w:val="TAH"/>
            </w:pPr>
            <w:r w:rsidRPr="00E27D23">
              <w:t>Information Element</w:t>
            </w:r>
          </w:p>
        </w:tc>
        <w:tc>
          <w:tcPr>
            <w:tcW w:w="2267" w:type="dxa"/>
          </w:tcPr>
          <w:p w14:paraId="66936749" w14:textId="77777777" w:rsidR="00277723" w:rsidRPr="00E27D23" w:rsidRDefault="00277723" w:rsidP="002745DF">
            <w:pPr>
              <w:pStyle w:val="TAH"/>
            </w:pPr>
            <w:r w:rsidRPr="00E27D23">
              <w:t>Value/remark</w:t>
            </w:r>
          </w:p>
        </w:tc>
        <w:tc>
          <w:tcPr>
            <w:tcW w:w="1700" w:type="dxa"/>
          </w:tcPr>
          <w:p w14:paraId="3FEE5188" w14:textId="77777777" w:rsidR="00277723" w:rsidRPr="00E27D23" w:rsidRDefault="00277723" w:rsidP="002745DF">
            <w:pPr>
              <w:pStyle w:val="TAH"/>
            </w:pPr>
            <w:r w:rsidRPr="00E27D23">
              <w:t>Comment</w:t>
            </w:r>
          </w:p>
        </w:tc>
        <w:tc>
          <w:tcPr>
            <w:tcW w:w="1245" w:type="dxa"/>
          </w:tcPr>
          <w:p w14:paraId="34BAAB78" w14:textId="77777777" w:rsidR="00277723" w:rsidRPr="00E27D23" w:rsidRDefault="00277723" w:rsidP="002745DF">
            <w:pPr>
              <w:pStyle w:val="TAH"/>
            </w:pPr>
            <w:r w:rsidRPr="00E27D23">
              <w:t>Condition</w:t>
            </w:r>
          </w:p>
        </w:tc>
      </w:tr>
      <w:tr w:rsidR="00277723" w:rsidRPr="00E27D23" w14:paraId="43F7ED1D" w14:textId="77777777" w:rsidTr="002745DF">
        <w:tc>
          <w:tcPr>
            <w:tcW w:w="4535" w:type="dxa"/>
          </w:tcPr>
          <w:p w14:paraId="526DF2A3" w14:textId="77777777" w:rsidR="00277723" w:rsidRPr="00E27D23" w:rsidRDefault="00277723" w:rsidP="002745DF">
            <w:pPr>
              <w:pStyle w:val="TAL"/>
            </w:pPr>
            <w:r w:rsidRPr="00E27D23">
              <w:t xml:space="preserve">CellGroupConfig ::= </w:t>
            </w:r>
            <w:r w:rsidRPr="00E27D23">
              <w:rPr>
                <w:snapToGrid w:val="0"/>
              </w:rPr>
              <w:t xml:space="preserve">SEQUENCE </w:t>
            </w:r>
            <w:r w:rsidRPr="00E27D23">
              <w:t>{</w:t>
            </w:r>
          </w:p>
        </w:tc>
        <w:tc>
          <w:tcPr>
            <w:tcW w:w="2267" w:type="dxa"/>
          </w:tcPr>
          <w:p w14:paraId="5F02358C" w14:textId="77777777" w:rsidR="00277723" w:rsidRPr="00E27D23" w:rsidRDefault="00277723" w:rsidP="002745DF">
            <w:pPr>
              <w:pStyle w:val="TAL"/>
            </w:pPr>
          </w:p>
        </w:tc>
        <w:tc>
          <w:tcPr>
            <w:tcW w:w="1700" w:type="dxa"/>
          </w:tcPr>
          <w:p w14:paraId="72CD2FFF" w14:textId="77777777" w:rsidR="00277723" w:rsidRPr="00E27D23" w:rsidRDefault="00277723" w:rsidP="002745DF">
            <w:pPr>
              <w:pStyle w:val="TAL"/>
            </w:pPr>
          </w:p>
        </w:tc>
        <w:tc>
          <w:tcPr>
            <w:tcW w:w="1245" w:type="dxa"/>
          </w:tcPr>
          <w:p w14:paraId="44B7384E" w14:textId="77777777" w:rsidR="00277723" w:rsidRPr="00E27D23" w:rsidRDefault="00277723" w:rsidP="002745DF">
            <w:pPr>
              <w:pStyle w:val="TAL"/>
            </w:pPr>
          </w:p>
        </w:tc>
      </w:tr>
      <w:tr w:rsidR="00277723" w:rsidRPr="00E27D23" w14:paraId="45D98D01" w14:textId="77777777" w:rsidTr="002745DF">
        <w:tc>
          <w:tcPr>
            <w:tcW w:w="4535" w:type="dxa"/>
          </w:tcPr>
          <w:p w14:paraId="19505724" w14:textId="77777777" w:rsidR="00277723" w:rsidRPr="00E27D23" w:rsidRDefault="00277723" w:rsidP="002745DF">
            <w:pPr>
              <w:pStyle w:val="TAL"/>
            </w:pPr>
            <w:r w:rsidRPr="00E27D23">
              <w:t xml:space="preserve">  rlc-BearerToAddModList SEQUENCE (SIZE(1..maxLCH)) OF RLC-BearerConfig</w:t>
            </w:r>
            <w:r w:rsidRPr="00E27D23">
              <w:rPr>
                <w:lang w:eastAsia="zh-CN"/>
              </w:rPr>
              <w:t xml:space="preserve"> {</w:t>
            </w:r>
          </w:p>
        </w:tc>
        <w:tc>
          <w:tcPr>
            <w:tcW w:w="2267" w:type="dxa"/>
          </w:tcPr>
          <w:p w14:paraId="3A2BBF3E" w14:textId="77777777" w:rsidR="00277723" w:rsidRPr="00E27D23" w:rsidRDefault="00277723" w:rsidP="002745DF">
            <w:pPr>
              <w:pStyle w:val="TAL"/>
              <w:rPr>
                <w:lang w:eastAsia="zh-CN"/>
              </w:rPr>
            </w:pPr>
            <w:r w:rsidRPr="00E27D23">
              <w:rPr>
                <w:lang w:eastAsia="zh-CN"/>
              </w:rPr>
              <w:t>n+3 entries</w:t>
            </w:r>
          </w:p>
        </w:tc>
        <w:tc>
          <w:tcPr>
            <w:tcW w:w="1700" w:type="dxa"/>
          </w:tcPr>
          <w:p w14:paraId="3B548C15" w14:textId="77777777" w:rsidR="00277723" w:rsidRPr="00E27D23" w:rsidRDefault="00277723" w:rsidP="002745DF">
            <w:pPr>
              <w:pStyle w:val="TAL"/>
              <w:rPr>
                <w:lang w:eastAsia="zh-CN"/>
              </w:rPr>
            </w:pPr>
            <w:r w:rsidRPr="00E27D23">
              <w:rPr>
                <w:lang w:eastAsia="zh-CN"/>
              </w:rPr>
              <w:t>n is the number of DRBs established before re-establishment</w:t>
            </w:r>
          </w:p>
        </w:tc>
        <w:tc>
          <w:tcPr>
            <w:tcW w:w="1245" w:type="dxa"/>
          </w:tcPr>
          <w:p w14:paraId="358EE44F" w14:textId="77777777" w:rsidR="00277723" w:rsidRPr="00E27D23" w:rsidRDefault="00277723" w:rsidP="002745DF">
            <w:pPr>
              <w:pStyle w:val="TAL"/>
              <w:rPr>
                <w:lang w:eastAsia="zh-CN"/>
              </w:rPr>
            </w:pPr>
          </w:p>
        </w:tc>
      </w:tr>
      <w:tr w:rsidR="00277723" w:rsidRPr="00E27D23" w14:paraId="5A008930" w14:textId="77777777" w:rsidTr="002745DF">
        <w:tc>
          <w:tcPr>
            <w:tcW w:w="4535" w:type="dxa"/>
          </w:tcPr>
          <w:p w14:paraId="46034531" w14:textId="77777777" w:rsidR="00277723" w:rsidRPr="00E27D23" w:rsidRDefault="00277723" w:rsidP="002745DF">
            <w:pPr>
              <w:pStyle w:val="TAL"/>
            </w:pPr>
            <w:r w:rsidRPr="00E27D23">
              <w:t xml:space="preserve">    RLC-BearerConfig[1]</w:t>
            </w:r>
          </w:p>
        </w:tc>
        <w:tc>
          <w:tcPr>
            <w:tcW w:w="2267" w:type="dxa"/>
          </w:tcPr>
          <w:p w14:paraId="06823CE0" w14:textId="77777777" w:rsidR="00277723" w:rsidRPr="00E27D23" w:rsidRDefault="00277723" w:rsidP="002745DF">
            <w:pPr>
              <w:pStyle w:val="TAL"/>
              <w:rPr>
                <w:lang w:eastAsia="zh-CN"/>
              </w:rPr>
            </w:pPr>
            <w:r w:rsidRPr="00E27D23">
              <w:t>RLC-BearerConfig with condition SRB1 and Re-establish_RLC</w:t>
            </w:r>
          </w:p>
        </w:tc>
        <w:tc>
          <w:tcPr>
            <w:tcW w:w="1700" w:type="dxa"/>
          </w:tcPr>
          <w:p w14:paraId="4D660935" w14:textId="77777777" w:rsidR="00277723" w:rsidRPr="00E27D23" w:rsidRDefault="00277723" w:rsidP="002745DF">
            <w:pPr>
              <w:pStyle w:val="TAL"/>
              <w:rPr>
                <w:lang w:eastAsia="zh-CN"/>
              </w:rPr>
            </w:pPr>
            <w:r w:rsidRPr="00E27D23">
              <w:rPr>
                <w:lang w:eastAsia="zh-CN"/>
              </w:rPr>
              <w:t>entry 1</w:t>
            </w:r>
          </w:p>
        </w:tc>
        <w:tc>
          <w:tcPr>
            <w:tcW w:w="1245" w:type="dxa"/>
          </w:tcPr>
          <w:p w14:paraId="5E7C1A0F" w14:textId="77777777" w:rsidR="00277723" w:rsidRPr="00E27D23" w:rsidRDefault="00277723" w:rsidP="002745DF">
            <w:pPr>
              <w:pStyle w:val="TAL"/>
              <w:rPr>
                <w:lang w:eastAsia="zh-CN"/>
              </w:rPr>
            </w:pPr>
          </w:p>
        </w:tc>
      </w:tr>
      <w:tr w:rsidR="00277723" w:rsidRPr="00E27D23" w14:paraId="2143EF36" w14:textId="77777777" w:rsidTr="002745DF">
        <w:tc>
          <w:tcPr>
            <w:tcW w:w="4535" w:type="dxa"/>
          </w:tcPr>
          <w:p w14:paraId="619BEB2D" w14:textId="77777777" w:rsidR="00277723" w:rsidRPr="00E27D23" w:rsidRDefault="00277723" w:rsidP="002745DF">
            <w:pPr>
              <w:pStyle w:val="TAL"/>
            </w:pPr>
            <w:r w:rsidRPr="00E27D23">
              <w:t xml:space="preserve">    RLC-BearerConfig[2]</w:t>
            </w:r>
          </w:p>
        </w:tc>
        <w:tc>
          <w:tcPr>
            <w:tcW w:w="2267" w:type="dxa"/>
          </w:tcPr>
          <w:p w14:paraId="3599F70A" w14:textId="77777777" w:rsidR="00277723" w:rsidRPr="00E27D23" w:rsidRDefault="00277723" w:rsidP="002745DF">
            <w:pPr>
              <w:pStyle w:val="TAL"/>
              <w:rPr>
                <w:lang w:eastAsia="zh-CN"/>
              </w:rPr>
            </w:pPr>
            <w:r w:rsidRPr="00E27D23">
              <w:t>RLC-BearerConfig with condition SRB2 and Re-establish_RLC</w:t>
            </w:r>
          </w:p>
        </w:tc>
        <w:tc>
          <w:tcPr>
            <w:tcW w:w="1700" w:type="dxa"/>
          </w:tcPr>
          <w:p w14:paraId="6EA6FE5E" w14:textId="77777777" w:rsidR="00277723" w:rsidRPr="00E27D23" w:rsidRDefault="00277723" w:rsidP="002745DF">
            <w:pPr>
              <w:pStyle w:val="TAL"/>
              <w:rPr>
                <w:lang w:eastAsia="zh-CN"/>
              </w:rPr>
            </w:pPr>
            <w:r w:rsidRPr="00E27D23">
              <w:rPr>
                <w:lang w:eastAsia="zh-CN"/>
              </w:rPr>
              <w:t>entry 2</w:t>
            </w:r>
          </w:p>
        </w:tc>
        <w:tc>
          <w:tcPr>
            <w:tcW w:w="1245" w:type="dxa"/>
          </w:tcPr>
          <w:p w14:paraId="17793DC8" w14:textId="77777777" w:rsidR="00277723" w:rsidRPr="00E27D23" w:rsidRDefault="00277723" w:rsidP="002745DF">
            <w:pPr>
              <w:pStyle w:val="TAL"/>
              <w:rPr>
                <w:lang w:eastAsia="zh-CN"/>
              </w:rPr>
            </w:pPr>
          </w:p>
        </w:tc>
      </w:tr>
      <w:tr w:rsidR="00277723" w:rsidRPr="00E27D23" w14:paraId="63CC30EC" w14:textId="77777777" w:rsidTr="002745DF">
        <w:tc>
          <w:tcPr>
            <w:tcW w:w="4535" w:type="dxa"/>
          </w:tcPr>
          <w:p w14:paraId="463C9E05" w14:textId="77777777" w:rsidR="00277723" w:rsidRPr="00E27D23" w:rsidRDefault="00277723" w:rsidP="002745DF">
            <w:pPr>
              <w:pStyle w:val="TAL"/>
            </w:pPr>
            <w:r w:rsidRPr="00E27D23">
              <w:t xml:space="preserve">    RLC-BearerConfig[k+2, k=1..n]</w:t>
            </w:r>
          </w:p>
        </w:tc>
        <w:tc>
          <w:tcPr>
            <w:tcW w:w="2267" w:type="dxa"/>
          </w:tcPr>
          <w:p w14:paraId="1E86F086" w14:textId="77777777" w:rsidR="00277723" w:rsidRPr="00E27D23" w:rsidRDefault="00277723" w:rsidP="002745DF">
            <w:pPr>
              <w:pStyle w:val="TAL"/>
              <w:rPr>
                <w:lang w:eastAsia="zh-CN"/>
              </w:rPr>
            </w:pPr>
            <w:r w:rsidRPr="00E27D23">
              <w:t>RLC-BearerConfig with condition DRBk and Re-establish_RLC</w:t>
            </w:r>
          </w:p>
        </w:tc>
        <w:tc>
          <w:tcPr>
            <w:tcW w:w="1700" w:type="dxa"/>
          </w:tcPr>
          <w:p w14:paraId="39C5FBD4" w14:textId="77777777" w:rsidR="00277723" w:rsidRPr="00E27D23" w:rsidRDefault="00277723" w:rsidP="002745DF">
            <w:pPr>
              <w:pStyle w:val="TAL"/>
              <w:rPr>
                <w:lang w:eastAsia="zh-CN"/>
              </w:rPr>
            </w:pPr>
            <w:r w:rsidRPr="00E27D23">
              <w:rPr>
                <w:lang w:eastAsia="zh-CN"/>
              </w:rPr>
              <w:t xml:space="preserve">entry </w:t>
            </w:r>
            <w:r w:rsidRPr="00E27D23">
              <w:t>[k+2, k=1..n]</w:t>
            </w:r>
          </w:p>
        </w:tc>
        <w:tc>
          <w:tcPr>
            <w:tcW w:w="1245" w:type="dxa"/>
          </w:tcPr>
          <w:p w14:paraId="7B5AC1DD" w14:textId="77777777" w:rsidR="00277723" w:rsidRPr="00E27D23" w:rsidRDefault="00277723" w:rsidP="002745DF">
            <w:pPr>
              <w:pStyle w:val="TAL"/>
              <w:rPr>
                <w:lang w:eastAsia="zh-CN"/>
              </w:rPr>
            </w:pPr>
          </w:p>
        </w:tc>
      </w:tr>
      <w:tr w:rsidR="00277723" w:rsidRPr="00E27D23" w14:paraId="256A177D" w14:textId="77777777" w:rsidTr="002745DF">
        <w:tc>
          <w:tcPr>
            <w:tcW w:w="4535" w:type="dxa"/>
          </w:tcPr>
          <w:p w14:paraId="2B7DAE78" w14:textId="77777777" w:rsidR="00277723" w:rsidRPr="00E27D23" w:rsidRDefault="00277723" w:rsidP="002745DF">
            <w:pPr>
              <w:pStyle w:val="TAL"/>
            </w:pPr>
            <w:r w:rsidRPr="00E27D23">
              <w:t xml:space="preserve">    RLC-BearerConfig[n+3]</w:t>
            </w:r>
          </w:p>
        </w:tc>
        <w:tc>
          <w:tcPr>
            <w:tcW w:w="2267" w:type="dxa"/>
          </w:tcPr>
          <w:p w14:paraId="0F9AF82E" w14:textId="77777777" w:rsidR="00277723" w:rsidRPr="00E27D23" w:rsidRDefault="00277723" w:rsidP="002745DF">
            <w:pPr>
              <w:pStyle w:val="TAL"/>
            </w:pPr>
            <w:r w:rsidRPr="00E27D23">
              <w:t>RLC-BearerConfig with conditions UM_DLonly and PTM and MRBm and Re-establish_RLC</w:t>
            </w:r>
          </w:p>
        </w:tc>
        <w:tc>
          <w:tcPr>
            <w:tcW w:w="1700" w:type="dxa"/>
          </w:tcPr>
          <w:p w14:paraId="472FB43C" w14:textId="77777777" w:rsidR="00277723" w:rsidRPr="00E27D23" w:rsidRDefault="00277723" w:rsidP="002745DF">
            <w:pPr>
              <w:pStyle w:val="TAL"/>
            </w:pPr>
            <w:r w:rsidRPr="00E27D23">
              <w:rPr>
                <w:lang w:eastAsia="zh-CN"/>
              </w:rPr>
              <w:t>entry</w:t>
            </w:r>
            <w:r w:rsidRPr="00E27D23">
              <w:t xml:space="preserve"> n+3</w:t>
            </w:r>
          </w:p>
          <w:p w14:paraId="0C222C21" w14:textId="77777777" w:rsidR="00277723" w:rsidRPr="00E27D23" w:rsidRDefault="00277723" w:rsidP="002745DF">
            <w:pPr>
              <w:pStyle w:val="TAL"/>
              <w:rPr>
                <w:lang w:eastAsia="zh-CN"/>
              </w:rPr>
            </w:pPr>
            <w:r w:rsidRPr="00E27D23">
              <w:t>m=1</w:t>
            </w:r>
          </w:p>
        </w:tc>
        <w:tc>
          <w:tcPr>
            <w:tcW w:w="1245" w:type="dxa"/>
          </w:tcPr>
          <w:p w14:paraId="1603A8A9" w14:textId="77777777" w:rsidR="00277723" w:rsidRPr="00E27D23" w:rsidRDefault="00277723" w:rsidP="002745DF">
            <w:pPr>
              <w:pStyle w:val="TAL"/>
              <w:rPr>
                <w:lang w:eastAsia="zh-CN"/>
              </w:rPr>
            </w:pPr>
          </w:p>
        </w:tc>
      </w:tr>
      <w:tr w:rsidR="00277723" w:rsidRPr="00E27D23" w14:paraId="23F99955" w14:textId="77777777" w:rsidTr="002745DF">
        <w:tc>
          <w:tcPr>
            <w:tcW w:w="4535" w:type="dxa"/>
          </w:tcPr>
          <w:p w14:paraId="7213E3CF" w14:textId="77777777" w:rsidR="00277723" w:rsidRPr="00E27D23" w:rsidRDefault="00277723" w:rsidP="002745DF">
            <w:pPr>
              <w:pStyle w:val="TAL"/>
            </w:pPr>
            <w:r w:rsidRPr="00E27D23">
              <w:t xml:space="preserve">  </w:t>
            </w:r>
            <w:r w:rsidRPr="00E27D23">
              <w:rPr>
                <w:lang w:eastAsia="zh-CN"/>
              </w:rPr>
              <w:t>}</w:t>
            </w:r>
          </w:p>
        </w:tc>
        <w:tc>
          <w:tcPr>
            <w:tcW w:w="2267" w:type="dxa"/>
          </w:tcPr>
          <w:p w14:paraId="00176E65" w14:textId="77777777" w:rsidR="00277723" w:rsidRPr="00E27D23" w:rsidRDefault="00277723" w:rsidP="002745DF">
            <w:pPr>
              <w:pStyle w:val="TAL"/>
              <w:rPr>
                <w:lang w:eastAsia="zh-CN"/>
              </w:rPr>
            </w:pPr>
          </w:p>
        </w:tc>
        <w:tc>
          <w:tcPr>
            <w:tcW w:w="1700" w:type="dxa"/>
          </w:tcPr>
          <w:p w14:paraId="1DF2C547" w14:textId="77777777" w:rsidR="00277723" w:rsidRPr="00E27D23" w:rsidRDefault="00277723" w:rsidP="002745DF">
            <w:pPr>
              <w:pStyle w:val="TAL"/>
              <w:rPr>
                <w:lang w:eastAsia="zh-CN"/>
              </w:rPr>
            </w:pPr>
          </w:p>
        </w:tc>
        <w:tc>
          <w:tcPr>
            <w:tcW w:w="1245" w:type="dxa"/>
          </w:tcPr>
          <w:p w14:paraId="0586EB32" w14:textId="77777777" w:rsidR="00277723" w:rsidRPr="00E27D23" w:rsidRDefault="00277723" w:rsidP="002745DF">
            <w:pPr>
              <w:pStyle w:val="TAL"/>
              <w:rPr>
                <w:lang w:eastAsia="zh-CN"/>
              </w:rPr>
            </w:pPr>
          </w:p>
        </w:tc>
      </w:tr>
      <w:tr w:rsidR="00277723" w:rsidRPr="00E27D23" w14:paraId="336D9DFB" w14:textId="77777777" w:rsidTr="002745DF">
        <w:tc>
          <w:tcPr>
            <w:tcW w:w="4535" w:type="dxa"/>
          </w:tcPr>
          <w:p w14:paraId="397C2640" w14:textId="77777777" w:rsidR="00277723" w:rsidRPr="00E27D23" w:rsidRDefault="00277723" w:rsidP="002745DF">
            <w:pPr>
              <w:pStyle w:val="TAL"/>
            </w:pPr>
            <w:r w:rsidRPr="00E27D23">
              <w:t>}</w:t>
            </w:r>
          </w:p>
        </w:tc>
        <w:tc>
          <w:tcPr>
            <w:tcW w:w="2267" w:type="dxa"/>
          </w:tcPr>
          <w:p w14:paraId="6AD42CF4" w14:textId="77777777" w:rsidR="00277723" w:rsidRPr="00E27D23" w:rsidRDefault="00277723" w:rsidP="002745DF">
            <w:pPr>
              <w:pStyle w:val="TAL"/>
            </w:pPr>
          </w:p>
        </w:tc>
        <w:tc>
          <w:tcPr>
            <w:tcW w:w="1700" w:type="dxa"/>
          </w:tcPr>
          <w:p w14:paraId="68CD8652" w14:textId="77777777" w:rsidR="00277723" w:rsidRPr="00E27D23" w:rsidRDefault="00277723" w:rsidP="002745DF">
            <w:pPr>
              <w:pStyle w:val="TAL"/>
            </w:pPr>
          </w:p>
        </w:tc>
        <w:tc>
          <w:tcPr>
            <w:tcW w:w="1245" w:type="dxa"/>
          </w:tcPr>
          <w:p w14:paraId="2FA6F765" w14:textId="77777777" w:rsidR="00277723" w:rsidRPr="00E27D23" w:rsidRDefault="00277723" w:rsidP="002745DF">
            <w:pPr>
              <w:pStyle w:val="TAL"/>
            </w:pPr>
          </w:p>
        </w:tc>
      </w:tr>
    </w:tbl>
    <w:p w14:paraId="0F527A2E" w14:textId="77777777" w:rsidR="00277723" w:rsidRPr="00E27D23" w:rsidRDefault="00277723" w:rsidP="00277723"/>
    <w:p w14:paraId="6A2601F0" w14:textId="77777777" w:rsidR="00277723" w:rsidRPr="00E27D23" w:rsidRDefault="00277723" w:rsidP="00277723">
      <w:pPr>
        <w:pStyle w:val="TH"/>
      </w:pPr>
      <w:r w:rsidRPr="00E27D23">
        <w:t xml:space="preserve">Table </w:t>
      </w:r>
      <w:r w:rsidRPr="00E27D23">
        <w:rPr>
          <w:color w:val="000000"/>
        </w:rPr>
        <w:t>14.2.4.3.1.3.3</w:t>
      </w:r>
      <w:r w:rsidRPr="00E27D23">
        <w:t xml:space="preserve">-5: </w:t>
      </w:r>
      <w:r w:rsidRPr="00E27D23">
        <w:rPr>
          <w:rStyle w:val="apple-style-span"/>
        </w:rPr>
        <w:t>CLOSE UE TEST LOOP</w:t>
      </w:r>
      <w:r w:rsidRPr="00E27D23">
        <w:t xml:space="preserve"> (step </w:t>
      </w:r>
      <w:r w:rsidRPr="00E27D23">
        <w:rPr>
          <w:lang w:eastAsia="zh-CN"/>
        </w:rPr>
        <w:t>15a1</w:t>
      </w:r>
      <w:r w:rsidRPr="00E27D23">
        <w:t>, Table 14.2.4.3.1.3.2-3)</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277723" w:rsidRPr="00E27D23" w14:paraId="627FFBE6" w14:textId="77777777" w:rsidTr="002745DF">
        <w:tc>
          <w:tcPr>
            <w:tcW w:w="9635" w:type="dxa"/>
            <w:gridSpan w:val="4"/>
          </w:tcPr>
          <w:p w14:paraId="4F253C1D" w14:textId="77777777" w:rsidR="00277723" w:rsidRPr="00E27D23" w:rsidRDefault="00277723" w:rsidP="002745DF">
            <w:pPr>
              <w:pStyle w:val="TAL"/>
            </w:pPr>
            <w:r w:rsidRPr="00E27D23">
              <w:t>Derivation Path: TS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Multicast MRB</w:t>
            </w:r>
          </w:p>
        </w:tc>
      </w:tr>
      <w:tr w:rsidR="00277723" w:rsidRPr="00E27D23" w14:paraId="7CBA541D" w14:textId="77777777" w:rsidTr="002745DF">
        <w:tc>
          <w:tcPr>
            <w:tcW w:w="4535" w:type="dxa"/>
          </w:tcPr>
          <w:p w14:paraId="62EF9ED0" w14:textId="77777777" w:rsidR="00277723" w:rsidRPr="00E27D23" w:rsidRDefault="00277723" w:rsidP="002745DF">
            <w:pPr>
              <w:pStyle w:val="TAH"/>
            </w:pPr>
            <w:r w:rsidRPr="00E27D23">
              <w:t>Information Element</w:t>
            </w:r>
          </w:p>
        </w:tc>
        <w:tc>
          <w:tcPr>
            <w:tcW w:w="2267" w:type="dxa"/>
          </w:tcPr>
          <w:p w14:paraId="1DAC7FDC" w14:textId="77777777" w:rsidR="00277723" w:rsidRPr="00E27D23" w:rsidRDefault="00277723" w:rsidP="002745DF">
            <w:pPr>
              <w:pStyle w:val="TAH"/>
            </w:pPr>
            <w:r w:rsidRPr="00E27D23">
              <w:t>Value/remark</w:t>
            </w:r>
          </w:p>
        </w:tc>
        <w:tc>
          <w:tcPr>
            <w:tcW w:w="1700" w:type="dxa"/>
          </w:tcPr>
          <w:p w14:paraId="7DB1DCC8" w14:textId="77777777" w:rsidR="00277723" w:rsidRPr="00E27D23" w:rsidRDefault="00277723" w:rsidP="002745DF">
            <w:pPr>
              <w:pStyle w:val="TAH"/>
            </w:pPr>
            <w:r w:rsidRPr="00E27D23">
              <w:t>Comment</w:t>
            </w:r>
          </w:p>
        </w:tc>
        <w:tc>
          <w:tcPr>
            <w:tcW w:w="1133" w:type="dxa"/>
          </w:tcPr>
          <w:p w14:paraId="2B6FD7E6" w14:textId="77777777" w:rsidR="00277723" w:rsidRPr="00E27D23" w:rsidRDefault="00277723" w:rsidP="002745DF">
            <w:pPr>
              <w:pStyle w:val="TAH"/>
            </w:pPr>
            <w:r w:rsidRPr="00E27D23">
              <w:t>Condition</w:t>
            </w:r>
          </w:p>
        </w:tc>
      </w:tr>
      <w:tr w:rsidR="00277723" w:rsidRPr="00E27D23" w14:paraId="745E6D39" w14:textId="77777777" w:rsidTr="002745DF">
        <w:tc>
          <w:tcPr>
            <w:tcW w:w="4535" w:type="dxa"/>
            <w:shd w:val="clear" w:color="auto" w:fill="auto"/>
          </w:tcPr>
          <w:p w14:paraId="1339DA45" w14:textId="77777777" w:rsidR="00277723" w:rsidRPr="00E27D23" w:rsidRDefault="00277723" w:rsidP="002745DF">
            <w:pPr>
              <w:pStyle w:val="TAL"/>
            </w:pPr>
            <w:r w:rsidRPr="00E27D23">
              <w:t>UE test loop mode C LB setup</w:t>
            </w:r>
          </w:p>
        </w:tc>
        <w:tc>
          <w:tcPr>
            <w:tcW w:w="2267" w:type="dxa"/>
            <w:shd w:val="clear" w:color="auto" w:fill="auto"/>
          </w:tcPr>
          <w:p w14:paraId="2D7734C0" w14:textId="77777777" w:rsidR="00277723" w:rsidRPr="00E27D23" w:rsidRDefault="00277723" w:rsidP="002745DF">
            <w:pPr>
              <w:pStyle w:val="TAL"/>
            </w:pPr>
          </w:p>
        </w:tc>
        <w:tc>
          <w:tcPr>
            <w:tcW w:w="1700" w:type="dxa"/>
            <w:shd w:val="clear" w:color="auto" w:fill="auto"/>
          </w:tcPr>
          <w:p w14:paraId="512F7F9E" w14:textId="77777777" w:rsidR="00277723" w:rsidRPr="00E27D23" w:rsidRDefault="00277723" w:rsidP="002745DF">
            <w:pPr>
              <w:pStyle w:val="TAL"/>
            </w:pPr>
          </w:p>
        </w:tc>
        <w:tc>
          <w:tcPr>
            <w:tcW w:w="1133" w:type="dxa"/>
            <w:shd w:val="clear" w:color="auto" w:fill="auto"/>
          </w:tcPr>
          <w:p w14:paraId="263FB062" w14:textId="77777777" w:rsidR="00277723" w:rsidRPr="00E27D23" w:rsidRDefault="00277723" w:rsidP="002745DF">
            <w:pPr>
              <w:pStyle w:val="TAL"/>
            </w:pPr>
          </w:p>
        </w:tc>
      </w:tr>
      <w:tr w:rsidR="00277723" w:rsidRPr="00E27D23" w14:paraId="5C152B1D" w14:textId="77777777" w:rsidTr="002745DF">
        <w:tc>
          <w:tcPr>
            <w:tcW w:w="4535" w:type="dxa"/>
            <w:shd w:val="clear" w:color="auto" w:fill="auto"/>
          </w:tcPr>
          <w:p w14:paraId="65912ACD" w14:textId="77777777" w:rsidR="00277723" w:rsidRPr="00E27D23" w:rsidRDefault="00277723" w:rsidP="002745DF">
            <w:pPr>
              <w:pStyle w:val="TAL"/>
            </w:pPr>
            <w:r w:rsidRPr="00E27D23">
              <w:t xml:space="preserve">  MRB ID</w:t>
            </w:r>
          </w:p>
        </w:tc>
        <w:tc>
          <w:tcPr>
            <w:tcW w:w="2267" w:type="dxa"/>
            <w:shd w:val="clear" w:color="auto" w:fill="auto"/>
          </w:tcPr>
          <w:p w14:paraId="0D23E77F" w14:textId="77777777" w:rsidR="00277723" w:rsidRPr="00E27D23" w:rsidRDefault="00277723" w:rsidP="002745DF">
            <w:pPr>
              <w:pStyle w:val="TAL"/>
            </w:pPr>
            <w:r w:rsidRPr="00E27D23">
              <w:t>‘ 0 0 0 0 0 0 0 0</w:t>
            </w:r>
          </w:p>
          <w:p w14:paraId="3574B1A1" w14:textId="77777777" w:rsidR="00277723" w:rsidRPr="00E27D23" w:rsidRDefault="00277723" w:rsidP="002745DF">
            <w:pPr>
              <w:pStyle w:val="TAL"/>
              <w:ind w:firstLineChars="50" w:firstLine="90"/>
            </w:pPr>
            <w:r w:rsidRPr="00E27D23">
              <w:t xml:space="preserve">0 0 0 0 0 0 0 0 </w:t>
            </w:r>
          </w:p>
          <w:p w14:paraId="58CF33B2" w14:textId="77777777" w:rsidR="00277723" w:rsidRPr="00E27D23" w:rsidRDefault="00277723" w:rsidP="002745DF">
            <w:pPr>
              <w:pStyle w:val="TAL"/>
              <w:ind w:firstLineChars="50" w:firstLine="90"/>
            </w:pPr>
            <w:r w:rsidRPr="00E27D23">
              <w:t xml:space="preserve">1 0 0 0 0 0 0 0 </w:t>
            </w:r>
            <w:r w:rsidRPr="00E27D23">
              <w:rPr>
                <w:lang w:eastAsia="zh-CN"/>
              </w:rPr>
              <w:t>’B</w:t>
            </w:r>
          </w:p>
        </w:tc>
        <w:tc>
          <w:tcPr>
            <w:tcW w:w="1700" w:type="dxa"/>
            <w:shd w:val="clear" w:color="auto" w:fill="auto"/>
          </w:tcPr>
          <w:p w14:paraId="1FFF1513" w14:textId="77777777" w:rsidR="00277723" w:rsidRPr="00E27D23" w:rsidRDefault="00277723" w:rsidP="002745DF">
            <w:pPr>
              <w:pStyle w:val="TAL"/>
              <w:rPr>
                <w:lang w:eastAsia="zh-CN"/>
              </w:rPr>
            </w:pPr>
            <w:r w:rsidRPr="00E27D23">
              <w:t>MRB-Identity</w:t>
            </w:r>
            <w:r w:rsidRPr="00E27D23">
              <w:rPr>
                <w:lang w:eastAsia="ko-KR"/>
              </w:rPr>
              <w:t xml:space="preserve"> is 2</w:t>
            </w:r>
          </w:p>
        </w:tc>
        <w:tc>
          <w:tcPr>
            <w:tcW w:w="1133" w:type="dxa"/>
            <w:shd w:val="clear" w:color="auto" w:fill="auto"/>
          </w:tcPr>
          <w:p w14:paraId="17D8327A" w14:textId="77777777" w:rsidR="00277723" w:rsidRPr="00E27D23" w:rsidRDefault="00277723" w:rsidP="002745DF">
            <w:pPr>
              <w:pStyle w:val="TAL"/>
            </w:pPr>
          </w:p>
        </w:tc>
      </w:tr>
    </w:tbl>
    <w:p w14:paraId="3323EB9A" w14:textId="77777777" w:rsidR="00277723" w:rsidRPr="00E27D23" w:rsidRDefault="00277723" w:rsidP="00277723"/>
    <w:p w14:paraId="04123449" w14:textId="77777777" w:rsidR="00277723" w:rsidRPr="00E27D23" w:rsidRDefault="00277723" w:rsidP="00277723">
      <w:pPr>
        <w:pStyle w:val="TH"/>
      </w:pPr>
      <w:r w:rsidRPr="00E27D23">
        <w:t xml:space="preserve">Table </w:t>
      </w:r>
      <w:r w:rsidRPr="00E27D23">
        <w:rPr>
          <w:color w:val="000000"/>
        </w:rPr>
        <w:t>14.2.4.3.1.3.3</w:t>
      </w:r>
      <w:r w:rsidRPr="00E27D23">
        <w:t xml:space="preserve">-6: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7 and step 12</w:t>
      </w:r>
      <w:r w:rsidRPr="00E27D23">
        <w:t>, Table 14.2.4.3.1.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27D23" w14:paraId="65E8F971" w14:textId="77777777" w:rsidTr="002745DF">
        <w:trPr>
          <w:cantSplit/>
        </w:trPr>
        <w:tc>
          <w:tcPr>
            <w:tcW w:w="9635" w:type="dxa"/>
          </w:tcPr>
          <w:p w14:paraId="496C96FB" w14:textId="77777777" w:rsidR="00277723" w:rsidRPr="00E27D23" w:rsidRDefault="00277723" w:rsidP="002745DF">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35B65139" w14:textId="77777777" w:rsidR="00277723" w:rsidRPr="00E27D23" w:rsidRDefault="00277723" w:rsidP="00277723"/>
    <w:p w14:paraId="2E56C423" w14:textId="77777777" w:rsidR="00277723" w:rsidRPr="00E27D23" w:rsidRDefault="00277723" w:rsidP="00277723">
      <w:pPr>
        <w:pStyle w:val="TH"/>
      </w:pPr>
      <w:r w:rsidRPr="00E27D23">
        <w:rPr>
          <w:color w:val="000000"/>
        </w:rPr>
        <w:t>Table 14.2.4.3.1.3.3-7</w:t>
      </w:r>
      <w:r w:rsidRPr="00E27D23">
        <w:t xml:space="preserve">: </w:t>
      </w:r>
      <w:r w:rsidRPr="00E27D23">
        <w:rPr>
          <w:i/>
        </w:rPr>
        <w:t>RRCReconfiguration</w:t>
      </w:r>
      <w:r w:rsidRPr="00E27D23">
        <w:t xml:space="preserve"> (step 11, Table 14.2.4.3.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E27D23" w14:paraId="48EB655E" w14:textId="77777777" w:rsidTr="002745DF">
        <w:tc>
          <w:tcPr>
            <w:tcW w:w="9738" w:type="dxa"/>
            <w:gridSpan w:val="4"/>
          </w:tcPr>
          <w:p w14:paraId="51AF30AE" w14:textId="77777777" w:rsidR="00277723" w:rsidRPr="00E27D23" w:rsidRDefault="00277723" w:rsidP="002745DF">
            <w:pPr>
              <w:pStyle w:val="TAL"/>
            </w:pPr>
            <w:r w:rsidRPr="00E27D23">
              <w:t>Derivation Path: TS 38.508-1 [4] Table 4.8.1-1A with condition RBConfig_KeyChange</w:t>
            </w:r>
          </w:p>
        </w:tc>
      </w:tr>
      <w:tr w:rsidR="00277723" w:rsidRPr="00E27D23" w14:paraId="27C3A8A8" w14:textId="77777777" w:rsidTr="002745DF">
        <w:tblPrEx>
          <w:tblCellMar>
            <w:left w:w="108" w:type="dxa"/>
            <w:right w:w="108" w:type="dxa"/>
          </w:tblCellMar>
        </w:tblPrEx>
        <w:tc>
          <w:tcPr>
            <w:tcW w:w="4535" w:type="dxa"/>
          </w:tcPr>
          <w:p w14:paraId="099C9F0B" w14:textId="77777777" w:rsidR="00277723" w:rsidRPr="00E27D23" w:rsidRDefault="00277723" w:rsidP="002745DF">
            <w:pPr>
              <w:pStyle w:val="TAH"/>
            </w:pPr>
            <w:r w:rsidRPr="00E27D23">
              <w:t>Information Element</w:t>
            </w:r>
          </w:p>
        </w:tc>
        <w:tc>
          <w:tcPr>
            <w:tcW w:w="2267" w:type="dxa"/>
          </w:tcPr>
          <w:p w14:paraId="588E1EF1" w14:textId="77777777" w:rsidR="00277723" w:rsidRPr="00E27D23" w:rsidRDefault="00277723" w:rsidP="002745DF">
            <w:pPr>
              <w:pStyle w:val="TAH"/>
            </w:pPr>
            <w:r w:rsidRPr="00E27D23">
              <w:t>Value/remark</w:t>
            </w:r>
          </w:p>
        </w:tc>
        <w:tc>
          <w:tcPr>
            <w:tcW w:w="1700" w:type="dxa"/>
          </w:tcPr>
          <w:p w14:paraId="5F45FB5C" w14:textId="77777777" w:rsidR="00277723" w:rsidRPr="00E27D23" w:rsidRDefault="00277723" w:rsidP="002745DF">
            <w:pPr>
              <w:pStyle w:val="TAH"/>
            </w:pPr>
            <w:r w:rsidRPr="00E27D23">
              <w:t>Comment</w:t>
            </w:r>
          </w:p>
        </w:tc>
        <w:tc>
          <w:tcPr>
            <w:tcW w:w="1245" w:type="dxa"/>
          </w:tcPr>
          <w:p w14:paraId="1AC8E346" w14:textId="77777777" w:rsidR="00277723" w:rsidRPr="00E27D23" w:rsidRDefault="00277723" w:rsidP="002745DF">
            <w:pPr>
              <w:pStyle w:val="TAH"/>
            </w:pPr>
            <w:r w:rsidRPr="00E27D23">
              <w:t>Condition</w:t>
            </w:r>
          </w:p>
        </w:tc>
      </w:tr>
      <w:tr w:rsidR="00277723" w:rsidRPr="00E27D23" w14:paraId="387B63DA" w14:textId="77777777" w:rsidTr="002745DF">
        <w:tblPrEx>
          <w:tblCellMar>
            <w:left w:w="108" w:type="dxa"/>
            <w:right w:w="108" w:type="dxa"/>
          </w:tblCellMar>
        </w:tblPrEx>
        <w:tc>
          <w:tcPr>
            <w:tcW w:w="4535" w:type="dxa"/>
          </w:tcPr>
          <w:p w14:paraId="1829FFAA" w14:textId="77777777" w:rsidR="00277723" w:rsidRPr="00E27D23" w:rsidRDefault="00277723" w:rsidP="002745DF">
            <w:pPr>
              <w:pStyle w:val="TAL"/>
            </w:pPr>
            <w:r w:rsidRPr="00E27D23">
              <w:t>RRCReconfiguration ::= SEQUENCE {</w:t>
            </w:r>
          </w:p>
        </w:tc>
        <w:tc>
          <w:tcPr>
            <w:tcW w:w="2267" w:type="dxa"/>
          </w:tcPr>
          <w:p w14:paraId="1E41CCF0" w14:textId="77777777" w:rsidR="00277723" w:rsidRPr="00E27D23" w:rsidRDefault="00277723" w:rsidP="002745DF">
            <w:pPr>
              <w:pStyle w:val="TAL"/>
            </w:pPr>
          </w:p>
        </w:tc>
        <w:tc>
          <w:tcPr>
            <w:tcW w:w="1700" w:type="dxa"/>
          </w:tcPr>
          <w:p w14:paraId="5D5FE528" w14:textId="77777777" w:rsidR="00277723" w:rsidRPr="00E27D23" w:rsidRDefault="00277723" w:rsidP="002745DF">
            <w:pPr>
              <w:pStyle w:val="TAL"/>
            </w:pPr>
          </w:p>
        </w:tc>
        <w:tc>
          <w:tcPr>
            <w:tcW w:w="1245" w:type="dxa"/>
          </w:tcPr>
          <w:p w14:paraId="42E724CB" w14:textId="77777777" w:rsidR="00277723" w:rsidRPr="00E27D23" w:rsidRDefault="00277723" w:rsidP="002745DF">
            <w:pPr>
              <w:pStyle w:val="TAL"/>
            </w:pPr>
          </w:p>
        </w:tc>
      </w:tr>
      <w:tr w:rsidR="00277723" w:rsidRPr="00E27D23" w14:paraId="5292AEFC" w14:textId="77777777" w:rsidTr="002745DF">
        <w:tblPrEx>
          <w:tblCellMar>
            <w:left w:w="108" w:type="dxa"/>
            <w:right w:w="108" w:type="dxa"/>
          </w:tblCellMar>
        </w:tblPrEx>
        <w:tc>
          <w:tcPr>
            <w:tcW w:w="4535" w:type="dxa"/>
          </w:tcPr>
          <w:p w14:paraId="70B26F72" w14:textId="77777777" w:rsidR="00277723" w:rsidRPr="00E27D23" w:rsidRDefault="00277723" w:rsidP="002745DF">
            <w:pPr>
              <w:pStyle w:val="TAL"/>
            </w:pPr>
            <w:r w:rsidRPr="00E27D23">
              <w:t xml:space="preserve">  criticalExtensions CHOICE {</w:t>
            </w:r>
          </w:p>
        </w:tc>
        <w:tc>
          <w:tcPr>
            <w:tcW w:w="2267" w:type="dxa"/>
          </w:tcPr>
          <w:p w14:paraId="086A4CAC" w14:textId="77777777" w:rsidR="00277723" w:rsidRPr="00E27D23" w:rsidRDefault="00277723" w:rsidP="002745DF">
            <w:pPr>
              <w:pStyle w:val="TAL"/>
            </w:pPr>
          </w:p>
        </w:tc>
        <w:tc>
          <w:tcPr>
            <w:tcW w:w="1700" w:type="dxa"/>
          </w:tcPr>
          <w:p w14:paraId="710C1775" w14:textId="77777777" w:rsidR="00277723" w:rsidRPr="00E27D23" w:rsidRDefault="00277723" w:rsidP="002745DF">
            <w:pPr>
              <w:pStyle w:val="TAL"/>
            </w:pPr>
          </w:p>
        </w:tc>
        <w:tc>
          <w:tcPr>
            <w:tcW w:w="1245" w:type="dxa"/>
          </w:tcPr>
          <w:p w14:paraId="77ECCD73" w14:textId="77777777" w:rsidR="00277723" w:rsidRPr="00E27D23" w:rsidRDefault="00277723" w:rsidP="002745DF">
            <w:pPr>
              <w:pStyle w:val="TAL"/>
            </w:pPr>
          </w:p>
        </w:tc>
      </w:tr>
      <w:tr w:rsidR="00277723" w:rsidRPr="00E27D23" w14:paraId="305EA41A" w14:textId="77777777" w:rsidTr="002745DF">
        <w:tblPrEx>
          <w:tblCellMar>
            <w:left w:w="108" w:type="dxa"/>
            <w:right w:w="108" w:type="dxa"/>
          </w:tblCellMar>
        </w:tblPrEx>
        <w:tc>
          <w:tcPr>
            <w:tcW w:w="4535" w:type="dxa"/>
            <w:tcBorders>
              <w:bottom w:val="single" w:sz="4" w:space="0" w:color="auto"/>
            </w:tcBorders>
          </w:tcPr>
          <w:p w14:paraId="604FDD46" w14:textId="77777777" w:rsidR="00277723" w:rsidRPr="00E27D23" w:rsidRDefault="00277723" w:rsidP="002745DF">
            <w:pPr>
              <w:pStyle w:val="TAL"/>
            </w:pPr>
            <w:r w:rsidRPr="00E27D23">
              <w:t xml:space="preserve">    rrcReconfiguration ::= SEQUENCE {</w:t>
            </w:r>
          </w:p>
        </w:tc>
        <w:tc>
          <w:tcPr>
            <w:tcW w:w="2267" w:type="dxa"/>
          </w:tcPr>
          <w:p w14:paraId="72E8BD90" w14:textId="77777777" w:rsidR="00277723" w:rsidRPr="00E27D23" w:rsidRDefault="00277723" w:rsidP="002745DF">
            <w:pPr>
              <w:pStyle w:val="TAL"/>
            </w:pPr>
          </w:p>
        </w:tc>
        <w:tc>
          <w:tcPr>
            <w:tcW w:w="1700" w:type="dxa"/>
          </w:tcPr>
          <w:p w14:paraId="65BD362B" w14:textId="77777777" w:rsidR="00277723" w:rsidRPr="00E27D23" w:rsidRDefault="00277723" w:rsidP="002745DF">
            <w:pPr>
              <w:pStyle w:val="TAL"/>
            </w:pPr>
          </w:p>
        </w:tc>
        <w:tc>
          <w:tcPr>
            <w:tcW w:w="1245" w:type="dxa"/>
          </w:tcPr>
          <w:p w14:paraId="26D40F60" w14:textId="77777777" w:rsidR="00277723" w:rsidRPr="00E27D23" w:rsidRDefault="00277723" w:rsidP="002745DF">
            <w:pPr>
              <w:pStyle w:val="TAL"/>
            </w:pPr>
          </w:p>
        </w:tc>
      </w:tr>
      <w:tr w:rsidR="00277723" w:rsidRPr="00E27D23" w14:paraId="3D8682ED" w14:textId="77777777" w:rsidTr="002745DF">
        <w:tblPrEx>
          <w:tblCellMar>
            <w:left w:w="108" w:type="dxa"/>
            <w:right w:w="108" w:type="dxa"/>
          </w:tblCellMar>
        </w:tblPrEx>
        <w:tc>
          <w:tcPr>
            <w:tcW w:w="4535" w:type="dxa"/>
            <w:tcBorders>
              <w:bottom w:val="single" w:sz="4" w:space="0" w:color="auto"/>
            </w:tcBorders>
          </w:tcPr>
          <w:p w14:paraId="39CA4533" w14:textId="77777777" w:rsidR="00277723" w:rsidRPr="00E27D23" w:rsidRDefault="00277723" w:rsidP="002745DF">
            <w:pPr>
              <w:pStyle w:val="TAL"/>
            </w:pPr>
            <w:r w:rsidRPr="00E27D23">
              <w:t xml:space="preserve">      radioBearerConfig</w:t>
            </w:r>
          </w:p>
        </w:tc>
        <w:tc>
          <w:tcPr>
            <w:tcW w:w="2267" w:type="dxa"/>
          </w:tcPr>
          <w:p w14:paraId="1FCD8182" w14:textId="77777777" w:rsidR="00277723" w:rsidRPr="00E27D23" w:rsidRDefault="00277723" w:rsidP="002745DF">
            <w:pPr>
              <w:pStyle w:val="TAL"/>
            </w:pPr>
            <w:r w:rsidRPr="00E27D23">
              <w:t>RadioBearerConfig</w:t>
            </w:r>
          </w:p>
        </w:tc>
        <w:tc>
          <w:tcPr>
            <w:tcW w:w="1700" w:type="dxa"/>
          </w:tcPr>
          <w:p w14:paraId="29EE12BF" w14:textId="77777777" w:rsidR="00277723" w:rsidRPr="00E27D23" w:rsidRDefault="00277723" w:rsidP="002745DF">
            <w:pPr>
              <w:pStyle w:val="TAL"/>
            </w:pPr>
            <w:r w:rsidRPr="00E27D23">
              <w:rPr>
                <w:color w:val="000000"/>
              </w:rPr>
              <w:t>Table 14.2.4.3.1.3.3-8</w:t>
            </w:r>
          </w:p>
        </w:tc>
        <w:tc>
          <w:tcPr>
            <w:tcW w:w="1245" w:type="dxa"/>
          </w:tcPr>
          <w:p w14:paraId="2D51FDE8" w14:textId="77777777" w:rsidR="00277723" w:rsidRPr="00E27D23" w:rsidRDefault="00277723" w:rsidP="002745DF">
            <w:pPr>
              <w:pStyle w:val="TAL"/>
            </w:pPr>
          </w:p>
        </w:tc>
      </w:tr>
      <w:tr w:rsidR="00277723" w:rsidRPr="00E27D23" w14:paraId="6C1B97D5" w14:textId="77777777" w:rsidTr="002745DF">
        <w:tblPrEx>
          <w:tblCellMar>
            <w:left w:w="108" w:type="dxa"/>
            <w:right w:w="108" w:type="dxa"/>
          </w:tblCellMar>
        </w:tblPrEx>
        <w:tc>
          <w:tcPr>
            <w:tcW w:w="4535" w:type="dxa"/>
            <w:tcBorders>
              <w:top w:val="single" w:sz="4" w:space="0" w:color="auto"/>
              <w:bottom w:val="single" w:sz="4" w:space="0" w:color="auto"/>
            </w:tcBorders>
          </w:tcPr>
          <w:p w14:paraId="6C59892C" w14:textId="77777777" w:rsidR="00277723" w:rsidRPr="00E27D23" w:rsidRDefault="00277723" w:rsidP="002745DF">
            <w:pPr>
              <w:pStyle w:val="TAL"/>
            </w:pPr>
            <w:r w:rsidRPr="00E27D23">
              <w:t xml:space="preserve">      nonCriticalExtension SEQUENCE {</w:t>
            </w:r>
          </w:p>
        </w:tc>
        <w:tc>
          <w:tcPr>
            <w:tcW w:w="2267" w:type="dxa"/>
          </w:tcPr>
          <w:p w14:paraId="41F05D56" w14:textId="77777777" w:rsidR="00277723" w:rsidRPr="00E27D23" w:rsidRDefault="00277723" w:rsidP="002745DF">
            <w:pPr>
              <w:pStyle w:val="TAL"/>
            </w:pPr>
          </w:p>
        </w:tc>
        <w:tc>
          <w:tcPr>
            <w:tcW w:w="1700" w:type="dxa"/>
          </w:tcPr>
          <w:p w14:paraId="3D398BED" w14:textId="77777777" w:rsidR="00277723" w:rsidRPr="00E27D23" w:rsidRDefault="00277723" w:rsidP="002745DF">
            <w:pPr>
              <w:pStyle w:val="TAL"/>
            </w:pPr>
          </w:p>
        </w:tc>
        <w:tc>
          <w:tcPr>
            <w:tcW w:w="1245" w:type="dxa"/>
          </w:tcPr>
          <w:p w14:paraId="63B9DB36" w14:textId="77777777" w:rsidR="00277723" w:rsidRPr="00E27D23" w:rsidRDefault="00277723" w:rsidP="002745DF">
            <w:pPr>
              <w:pStyle w:val="TAL"/>
            </w:pPr>
          </w:p>
        </w:tc>
      </w:tr>
      <w:tr w:rsidR="00277723" w:rsidRPr="00E27D23" w14:paraId="5B2E626D" w14:textId="77777777" w:rsidTr="002745DF">
        <w:tblPrEx>
          <w:tblCellMar>
            <w:left w:w="108" w:type="dxa"/>
            <w:right w:w="108" w:type="dxa"/>
          </w:tblCellMar>
        </w:tblPrEx>
        <w:tc>
          <w:tcPr>
            <w:tcW w:w="4535" w:type="dxa"/>
            <w:tcBorders>
              <w:top w:val="single" w:sz="4" w:space="0" w:color="auto"/>
              <w:bottom w:val="single" w:sz="4" w:space="0" w:color="auto"/>
            </w:tcBorders>
          </w:tcPr>
          <w:p w14:paraId="799CB1D3" w14:textId="77777777" w:rsidR="00277723" w:rsidRPr="00E27D23" w:rsidRDefault="00277723" w:rsidP="002745DF">
            <w:pPr>
              <w:pStyle w:val="TAL"/>
            </w:pPr>
            <w:r w:rsidRPr="00E27D23">
              <w:t xml:space="preserve">        masterCellGroup</w:t>
            </w:r>
          </w:p>
        </w:tc>
        <w:tc>
          <w:tcPr>
            <w:tcW w:w="2267" w:type="dxa"/>
          </w:tcPr>
          <w:p w14:paraId="0B5ED7C7" w14:textId="77777777" w:rsidR="00277723" w:rsidRPr="00E27D23" w:rsidRDefault="00277723" w:rsidP="002745DF">
            <w:pPr>
              <w:pStyle w:val="TAL"/>
            </w:pPr>
            <w:r w:rsidRPr="00E27D23">
              <w:t xml:space="preserve">CellGroupConfig </w:t>
            </w:r>
          </w:p>
        </w:tc>
        <w:tc>
          <w:tcPr>
            <w:tcW w:w="1700" w:type="dxa"/>
          </w:tcPr>
          <w:p w14:paraId="5088A4F7" w14:textId="77777777" w:rsidR="00277723" w:rsidRPr="00E27D23" w:rsidRDefault="00277723" w:rsidP="002745DF">
            <w:pPr>
              <w:pStyle w:val="TAL"/>
              <w:rPr>
                <w:lang w:eastAsia="zh-CN"/>
              </w:rPr>
            </w:pPr>
            <w:r w:rsidRPr="00E27D23">
              <w:rPr>
                <w:color w:val="000000"/>
              </w:rPr>
              <w:t>Table 14.2.4.3.1.3.3-9</w:t>
            </w:r>
          </w:p>
        </w:tc>
        <w:tc>
          <w:tcPr>
            <w:tcW w:w="1245" w:type="dxa"/>
          </w:tcPr>
          <w:p w14:paraId="252D6FFF" w14:textId="77777777" w:rsidR="00277723" w:rsidRPr="00E27D23" w:rsidRDefault="00277723" w:rsidP="002745DF">
            <w:pPr>
              <w:pStyle w:val="TAL"/>
            </w:pPr>
          </w:p>
        </w:tc>
      </w:tr>
      <w:tr w:rsidR="00277723" w:rsidRPr="00E27D23" w14:paraId="79AFFC42" w14:textId="77777777" w:rsidTr="002745DF">
        <w:tblPrEx>
          <w:tblCellMar>
            <w:left w:w="108" w:type="dxa"/>
            <w:right w:w="108" w:type="dxa"/>
          </w:tblCellMar>
        </w:tblPrEx>
        <w:tc>
          <w:tcPr>
            <w:tcW w:w="4535" w:type="dxa"/>
            <w:tcBorders>
              <w:top w:val="nil"/>
              <w:bottom w:val="single" w:sz="4" w:space="0" w:color="auto"/>
            </w:tcBorders>
          </w:tcPr>
          <w:p w14:paraId="1D82D2CE" w14:textId="77777777" w:rsidR="00277723" w:rsidRPr="00E27D23" w:rsidRDefault="00277723" w:rsidP="002745DF">
            <w:pPr>
              <w:pStyle w:val="TAL"/>
            </w:pPr>
            <w:r w:rsidRPr="00E27D23">
              <w:t xml:space="preserve">      }</w:t>
            </w:r>
          </w:p>
        </w:tc>
        <w:tc>
          <w:tcPr>
            <w:tcW w:w="2267" w:type="dxa"/>
          </w:tcPr>
          <w:p w14:paraId="3EDDEF32" w14:textId="77777777" w:rsidR="00277723" w:rsidRPr="00E27D23" w:rsidRDefault="00277723" w:rsidP="002745DF">
            <w:pPr>
              <w:pStyle w:val="TAL"/>
            </w:pPr>
          </w:p>
        </w:tc>
        <w:tc>
          <w:tcPr>
            <w:tcW w:w="1700" w:type="dxa"/>
          </w:tcPr>
          <w:p w14:paraId="632E1A24" w14:textId="77777777" w:rsidR="00277723" w:rsidRPr="00E27D23" w:rsidRDefault="00277723" w:rsidP="002745DF">
            <w:pPr>
              <w:pStyle w:val="TAL"/>
            </w:pPr>
          </w:p>
        </w:tc>
        <w:tc>
          <w:tcPr>
            <w:tcW w:w="1245" w:type="dxa"/>
          </w:tcPr>
          <w:p w14:paraId="7AADD421" w14:textId="77777777" w:rsidR="00277723" w:rsidRPr="00E27D23" w:rsidRDefault="00277723" w:rsidP="002745DF">
            <w:pPr>
              <w:pStyle w:val="TAL"/>
            </w:pPr>
          </w:p>
        </w:tc>
      </w:tr>
      <w:tr w:rsidR="00277723" w:rsidRPr="00E27D23" w14:paraId="5E4AC208" w14:textId="77777777" w:rsidTr="002745DF">
        <w:tblPrEx>
          <w:tblCellMar>
            <w:left w:w="108" w:type="dxa"/>
            <w:right w:w="108" w:type="dxa"/>
          </w:tblCellMar>
        </w:tblPrEx>
        <w:tc>
          <w:tcPr>
            <w:tcW w:w="4535" w:type="dxa"/>
            <w:tcBorders>
              <w:bottom w:val="single" w:sz="4" w:space="0" w:color="auto"/>
            </w:tcBorders>
          </w:tcPr>
          <w:p w14:paraId="6F6D5CFF" w14:textId="77777777" w:rsidR="00277723" w:rsidRPr="00E27D23" w:rsidRDefault="00277723" w:rsidP="002745DF">
            <w:pPr>
              <w:pStyle w:val="TAL"/>
            </w:pPr>
            <w:r w:rsidRPr="00E27D23">
              <w:t xml:space="preserve">    }</w:t>
            </w:r>
          </w:p>
        </w:tc>
        <w:tc>
          <w:tcPr>
            <w:tcW w:w="2267" w:type="dxa"/>
          </w:tcPr>
          <w:p w14:paraId="51958790" w14:textId="77777777" w:rsidR="00277723" w:rsidRPr="00E27D23" w:rsidRDefault="00277723" w:rsidP="002745DF">
            <w:pPr>
              <w:pStyle w:val="TAL"/>
            </w:pPr>
          </w:p>
        </w:tc>
        <w:tc>
          <w:tcPr>
            <w:tcW w:w="1700" w:type="dxa"/>
          </w:tcPr>
          <w:p w14:paraId="707E92ED" w14:textId="77777777" w:rsidR="00277723" w:rsidRPr="00E27D23" w:rsidRDefault="00277723" w:rsidP="002745DF">
            <w:pPr>
              <w:pStyle w:val="TAL"/>
            </w:pPr>
          </w:p>
        </w:tc>
        <w:tc>
          <w:tcPr>
            <w:tcW w:w="1245" w:type="dxa"/>
          </w:tcPr>
          <w:p w14:paraId="42D7725A" w14:textId="77777777" w:rsidR="00277723" w:rsidRPr="00E27D23" w:rsidRDefault="00277723" w:rsidP="002745DF">
            <w:pPr>
              <w:pStyle w:val="TAL"/>
            </w:pPr>
          </w:p>
        </w:tc>
      </w:tr>
      <w:tr w:rsidR="00277723" w:rsidRPr="00E27D23" w14:paraId="4A5953CD" w14:textId="77777777" w:rsidTr="002745DF">
        <w:tblPrEx>
          <w:tblCellMar>
            <w:left w:w="108" w:type="dxa"/>
            <w:right w:w="108" w:type="dxa"/>
          </w:tblCellMar>
        </w:tblPrEx>
        <w:tc>
          <w:tcPr>
            <w:tcW w:w="4535" w:type="dxa"/>
            <w:tcBorders>
              <w:bottom w:val="single" w:sz="4" w:space="0" w:color="auto"/>
            </w:tcBorders>
          </w:tcPr>
          <w:p w14:paraId="750296DA" w14:textId="77777777" w:rsidR="00277723" w:rsidRPr="00E27D23" w:rsidRDefault="00277723" w:rsidP="002745DF">
            <w:pPr>
              <w:pStyle w:val="TAL"/>
            </w:pPr>
            <w:r w:rsidRPr="00E27D23">
              <w:t xml:space="preserve">  }</w:t>
            </w:r>
          </w:p>
        </w:tc>
        <w:tc>
          <w:tcPr>
            <w:tcW w:w="2267" w:type="dxa"/>
          </w:tcPr>
          <w:p w14:paraId="7F622340" w14:textId="77777777" w:rsidR="00277723" w:rsidRPr="00E27D23" w:rsidRDefault="00277723" w:rsidP="002745DF">
            <w:pPr>
              <w:pStyle w:val="TAL"/>
            </w:pPr>
          </w:p>
        </w:tc>
        <w:tc>
          <w:tcPr>
            <w:tcW w:w="1700" w:type="dxa"/>
          </w:tcPr>
          <w:p w14:paraId="72EF4A67" w14:textId="77777777" w:rsidR="00277723" w:rsidRPr="00E27D23" w:rsidRDefault="00277723" w:rsidP="002745DF">
            <w:pPr>
              <w:pStyle w:val="TAL"/>
            </w:pPr>
          </w:p>
        </w:tc>
        <w:tc>
          <w:tcPr>
            <w:tcW w:w="1245" w:type="dxa"/>
          </w:tcPr>
          <w:p w14:paraId="610650DF" w14:textId="77777777" w:rsidR="00277723" w:rsidRPr="00E27D23" w:rsidRDefault="00277723" w:rsidP="002745DF">
            <w:pPr>
              <w:pStyle w:val="TAL"/>
            </w:pPr>
          </w:p>
        </w:tc>
      </w:tr>
      <w:tr w:rsidR="00277723" w:rsidRPr="00E27D23" w14:paraId="5CF3F222" w14:textId="77777777" w:rsidTr="002745DF">
        <w:tblPrEx>
          <w:tblCellMar>
            <w:left w:w="108" w:type="dxa"/>
            <w:right w:w="108" w:type="dxa"/>
          </w:tblCellMar>
        </w:tblPrEx>
        <w:tc>
          <w:tcPr>
            <w:tcW w:w="4535" w:type="dxa"/>
            <w:tcBorders>
              <w:bottom w:val="single" w:sz="4" w:space="0" w:color="auto"/>
            </w:tcBorders>
          </w:tcPr>
          <w:p w14:paraId="5FF0C2AD" w14:textId="77777777" w:rsidR="00277723" w:rsidRPr="00E27D23" w:rsidRDefault="00277723" w:rsidP="002745DF">
            <w:pPr>
              <w:pStyle w:val="TAL"/>
            </w:pPr>
            <w:r w:rsidRPr="00E27D23">
              <w:t>}</w:t>
            </w:r>
          </w:p>
        </w:tc>
        <w:tc>
          <w:tcPr>
            <w:tcW w:w="2267" w:type="dxa"/>
          </w:tcPr>
          <w:p w14:paraId="32695392" w14:textId="77777777" w:rsidR="00277723" w:rsidRPr="00E27D23" w:rsidRDefault="00277723" w:rsidP="002745DF">
            <w:pPr>
              <w:pStyle w:val="TAL"/>
            </w:pPr>
          </w:p>
        </w:tc>
        <w:tc>
          <w:tcPr>
            <w:tcW w:w="1700" w:type="dxa"/>
          </w:tcPr>
          <w:p w14:paraId="0DB7D106" w14:textId="77777777" w:rsidR="00277723" w:rsidRPr="00E27D23" w:rsidRDefault="00277723" w:rsidP="002745DF">
            <w:pPr>
              <w:pStyle w:val="TAL"/>
            </w:pPr>
          </w:p>
        </w:tc>
        <w:tc>
          <w:tcPr>
            <w:tcW w:w="1245" w:type="dxa"/>
          </w:tcPr>
          <w:p w14:paraId="5FDA8382" w14:textId="77777777" w:rsidR="00277723" w:rsidRPr="00E27D23" w:rsidRDefault="00277723" w:rsidP="002745DF">
            <w:pPr>
              <w:pStyle w:val="TAL"/>
            </w:pPr>
          </w:p>
        </w:tc>
      </w:tr>
    </w:tbl>
    <w:p w14:paraId="159CEF60" w14:textId="77777777" w:rsidR="00277723" w:rsidRPr="00E27D23" w:rsidRDefault="00277723" w:rsidP="00277723"/>
    <w:p w14:paraId="4097F45E" w14:textId="77777777" w:rsidR="00277723" w:rsidRPr="00E27D23" w:rsidRDefault="00277723" w:rsidP="00277723">
      <w:pPr>
        <w:pStyle w:val="TH"/>
      </w:pPr>
      <w:r w:rsidRPr="00E27D23">
        <w:rPr>
          <w:color w:val="000000"/>
        </w:rPr>
        <w:t>Table 14.2.4.3.1.3.3-8</w:t>
      </w:r>
      <w:r w:rsidRPr="00E27D23">
        <w:t xml:space="preserve">: </w:t>
      </w:r>
      <w:r w:rsidRPr="00E27D23">
        <w:rPr>
          <w:i/>
        </w:rPr>
        <w:t xml:space="preserve">RadioBearerConfig </w:t>
      </w:r>
      <w:r w:rsidRPr="00E27D23">
        <w:t>(</w:t>
      </w:r>
      <w:r w:rsidRPr="00E27D23">
        <w:rPr>
          <w:color w:val="000000"/>
        </w:rPr>
        <w:t>Table 14.2.4.3.1.3.3-7</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62F70477" w14:textId="77777777" w:rsidTr="002745DF">
        <w:tc>
          <w:tcPr>
            <w:tcW w:w="9747" w:type="dxa"/>
            <w:gridSpan w:val="4"/>
          </w:tcPr>
          <w:p w14:paraId="2086805C" w14:textId="77777777" w:rsidR="00277723" w:rsidRPr="00E27D23" w:rsidRDefault="00277723" w:rsidP="002745DF">
            <w:pPr>
              <w:pStyle w:val="TAH"/>
              <w:jc w:val="left"/>
              <w:rPr>
                <w:b w:val="0"/>
              </w:rPr>
            </w:pPr>
            <w:r w:rsidRPr="00E27D23">
              <w:t xml:space="preserve"> </w:t>
            </w:r>
            <w:r w:rsidRPr="00E27D23">
              <w:rPr>
                <w:b w:val="0"/>
              </w:rPr>
              <w:t>Derivation Path: TS 38.508-1 [4], Table 4.6.3-132 with conditions SRB_NR_PDCP and Re-establish_PDCP</w:t>
            </w:r>
          </w:p>
        </w:tc>
      </w:tr>
      <w:tr w:rsidR="00277723" w:rsidRPr="00E27D23" w14:paraId="3869637C" w14:textId="77777777" w:rsidTr="002745DF">
        <w:tc>
          <w:tcPr>
            <w:tcW w:w="4535" w:type="dxa"/>
          </w:tcPr>
          <w:p w14:paraId="3973282A" w14:textId="77777777" w:rsidR="00277723" w:rsidRPr="00E27D23" w:rsidRDefault="00277723" w:rsidP="002745DF">
            <w:pPr>
              <w:pStyle w:val="TAH"/>
            </w:pPr>
            <w:r w:rsidRPr="00E27D23">
              <w:t>Information Element</w:t>
            </w:r>
          </w:p>
        </w:tc>
        <w:tc>
          <w:tcPr>
            <w:tcW w:w="2267" w:type="dxa"/>
          </w:tcPr>
          <w:p w14:paraId="11D8B26B" w14:textId="77777777" w:rsidR="00277723" w:rsidRPr="00E27D23" w:rsidRDefault="00277723" w:rsidP="002745DF">
            <w:pPr>
              <w:pStyle w:val="TAH"/>
            </w:pPr>
            <w:r w:rsidRPr="00E27D23">
              <w:t>Value/remark</w:t>
            </w:r>
          </w:p>
        </w:tc>
        <w:tc>
          <w:tcPr>
            <w:tcW w:w="1700" w:type="dxa"/>
          </w:tcPr>
          <w:p w14:paraId="41418092" w14:textId="77777777" w:rsidR="00277723" w:rsidRPr="00E27D23" w:rsidRDefault="00277723" w:rsidP="002745DF">
            <w:pPr>
              <w:pStyle w:val="TAH"/>
            </w:pPr>
            <w:r w:rsidRPr="00E27D23">
              <w:t>Comment</w:t>
            </w:r>
          </w:p>
        </w:tc>
        <w:tc>
          <w:tcPr>
            <w:tcW w:w="1245" w:type="dxa"/>
          </w:tcPr>
          <w:p w14:paraId="08EE48BE" w14:textId="77777777" w:rsidR="00277723" w:rsidRPr="00E27D23" w:rsidRDefault="00277723" w:rsidP="002745DF">
            <w:pPr>
              <w:pStyle w:val="TAH"/>
            </w:pPr>
            <w:r w:rsidRPr="00E27D23">
              <w:t>Condition</w:t>
            </w:r>
          </w:p>
        </w:tc>
      </w:tr>
      <w:tr w:rsidR="00277723" w:rsidRPr="00E27D23" w14:paraId="6FD174DD" w14:textId="77777777" w:rsidTr="002745DF">
        <w:tc>
          <w:tcPr>
            <w:tcW w:w="4535" w:type="dxa"/>
          </w:tcPr>
          <w:p w14:paraId="3E1A6A4F" w14:textId="77777777" w:rsidR="00277723" w:rsidRPr="00E27D23" w:rsidRDefault="00277723" w:rsidP="002745DF">
            <w:pPr>
              <w:pStyle w:val="TAL"/>
            </w:pPr>
            <w:r w:rsidRPr="00E27D23">
              <w:t xml:space="preserve">RadioBearerConfig ::= </w:t>
            </w:r>
            <w:r w:rsidRPr="00E27D23">
              <w:rPr>
                <w:snapToGrid w:val="0"/>
              </w:rPr>
              <w:t xml:space="preserve">SEQUENCE </w:t>
            </w:r>
            <w:r w:rsidRPr="00E27D23">
              <w:t>{</w:t>
            </w:r>
          </w:p>
        </w:tc>
        <w:tc>
          <w:tcPr>
            <w:tcW w:w="2267" w:type="dxa"/>
          </w:tcPr>
          <w:p w14:paraId="166D1F82" w14:textId="77777777" w:rsidR="00277723" w:rsidRPr="00E27D23" w:rsidRDefault="00277723" w:rsidP="002745DF">
            <w:pPr>
              <w:pStyle w:val="TAL"/>
            </w:pPr>
          </w:p>
        </w:tc>
        <w:tc>
          <w:tcPr>
            <w:tcW w:w="1700" w:type="dxa"/>
          </w:tcPr>
          <w:p w14:paraId="735E8AA7" w14:textId="77777777" w:rsidR="00277723" w:rsidRPr="00E27D23" w:rsidRDefault="00277723" w:rsidP="002745DF">
            <w:pPr>
              <w:pStyle w:val="TAL"/>
            </w:pPr>
          </w:p>
        </w:tc>
        <w:tc>
          <w:tcPr>
            <w:tcW w:w="1245" w:type="dxa"/>
          </w:tcPr>
          <w:p w14:paraId="0CFA0D00" w14:textId="77777777" w:rsidR="00277723" w:rsidRPr="00E27D23" w:rsidRDefault="00277723" w:rsidP="002745DF">
            <w:pPr>
              <w:pStyle w:val="TAL"/>
            </w:pPr>
          </w:p>
        </w:tc>
      </w:tr>
      <w:tr w:rsidR="00277723" w:rsidRPr="00E27D23" w14:paraId="1628DFE1"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17D4782" w14:textId="77777777" w:rsidR="00277723" w:rsidRPr="00E27D23" w:rsidRDefault="00277723" w:rsidP="002745DF">
            <w:pPr>
              <w:pStyle w:val="TAL"/>
            </w:pPr>
            <w:r w:rsidRPr="00E27D23">
              <w:t xml:space="preserve">  drb-ToAddModList SEQUENCE (SIZE (1..maxDRB)) OF DRB-ToAddMod {</w:t>
            </w:r>
          </w:p>
        </w:tc>
        <w:tc>
          <w:tcPr>
            <w:tcW w:w="2267" w:type="dxa"/>
            <w:tcBorders>
              <w:top w:val="single" w:sz="4" w:space="0" w:color="auto"/>
              <w:left w:val="single" w:sz="4" w:space="0" w:color="auto"/>
              <w:bottom w:val="single" w:sz="4" w:space="0" w:color="auto"/>
              <w:right w:val="single" w:sz="4" w:space="0" w:color="auto"/>
            </w:tcBorders>
          </w:tcPr>
          <w:p w14:paraId="4E2D1E91" w14:textId="77777777" w:rsidR="00277723" w:rsidRPr="00E27D23" w:rsidRDefault="00277723" w:rsidP="002745DF">
            <w:pPr>
              <w:pStyle w:val="TAL"/>
            </w:pPr>
            <w:r w:rsidRPr="00E27D23">
              <w:t>n entries</w:t>
            </w:r>
          </w:p>
        </w:tc>
        <w:tc>
          <w:tcPr>
            <w:tcW w:w="1700" w:type="dxa"/>
            <w:tcBorders>
              <w:top w:val="single" w:sz="4" w:space="0" w:color="auto"/>
              <w:left w:val="single" w:sz="4" w:space="0" w:color="auto"/>
              <w:bottom w:val="single" w:sz="4" w:space="0" w:color="auto"/>
              <w:right w:val="single" w:sz="4" w:space="0" w:color="auto"/>
            </w:tcBorders>
          </w:tcPr>
          <w:p w14:paraId="33FA806F" w14:textId="77777777" w:rsidR="00277723" w:rsidRPr="00E27D23" w:rsidRDefault="00277723" w:rsidP="002745DF">
            <w:pPr>
              <w:pStyle w:val="TAL"/>
              <w:rPr>
                <w:lang w:eastAsia="zh-CN"/>
              </w:rPr>
            </w:pPr>
            <w:r w:rsidRPr="00E27D23">
              <w:rPr>
                <w:lang w:eastAsia="zh-CN"/>
              </w:rPr>
              <w:t>n is the number of DRBs established before handover</w:t>
            </w:r>
          </w:p>
        </w:tc>
        <w:tc>
          <w:tcPr>
            <w:tcW w:w="1245" w:type="dxa"/>
            <w:tcBorders>
              <w:top w:val="single" w:sz="4" w:space="0" w:color="auto"/>
              <w:left w:val="single" w:sz="4" w:space="0" w:color="auto"/>
              <w:bottom w:val="single" w:sz="4" w:space="0" w:color="auto"/>
              <w:right w:val="single" w:sz="4" w:space="0" w:color="auto"/>
            </w:tcBorders>
          </w:tcPr>
          <w:p w14:paraId="2C1E0169" w14:textId="77777777" w:rsidR="00277723" w:rsidRPr="00E27D23" w:rsidRDefault="00277723" w:rsidP="002745DF">
            <w:pPr>
              <w:pStyle w:val="TAL"/>
              <w:rPr>
                <w:lang w:eastAsia="zh-CN"/>
              </w:rPr>
            </w:pPr>
          </w:p>
        </w:tc>
      </w:tr>
      <w:tr w:rsidR="00277723" w:rsidRPr="00E27D23" w14:paraId="79215328"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9218033" w14:textId="77777777" w:rsidR="00277723" w:rsidRPr="00E27D23" w:rsidRDefault="00277723" w:rsidP="002745DF">
            <w:pPr>
              <w:pStyle w:val="TAL"/>
            </w:pPr>
            <w:r w:rsidRPr="00E27D23">
              <w:t xml:space="preserve">    DRB-ToAddMod[k, k=1..n] SEQUENCE {</w:t>
            </w:r>
          </w:p>
        </w:tc>
        <w:tc>
          <w:tcPr>
            <w:tcW w:w="2267" w:type="dxa"/>
            <w:tcBorders>
              <w:top w:val="single" w:sz="4" w:space="0" w:color="auto"/>
              <w:left w:val="single" w:sz="4" w:space="0" w:color="auto"/>
              <w:bottom w:val="single" w:sz="4" w:space="0" w:color="auto"/>
              <w:right w:val="single" w:sz="4" w:space="0" w:color="auto"/>
            </w:tcBorders>
          </w:tcPr>
          <w:p w14:paraId="553FE69D"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0F7EF6D2" w14:textId="77777777" w:rsidR="00277723" w:rsidRPr="00E27D23" w:rsidRDefault="00277723" w:rsidP="002745DF">
            <w:pPr>
              <w:pStyle w:val="TAL"/>
              <w:rPr>
                <w:lang w:eastAsia="zh-CN"/>
              </w:rPr>
            </w:pPr>
            <w:r w:rsidRPr="00E27D23">
              <w:rPr>
                <w:lang w:eastAsia="zh-CN"/>
              </w:rPr>
              <w:t xml:space="preserve">entry </w:t>
            </w:r>
            <w:r w:rsidRPr="00E27D23">
              <w:t>[k, k=1..n]</w:t>
            </w:r>
          </w:p>
        </w:tc>
        <w:tc>
          <w:tcPr>
            <w:tcW w:w="1245" w:type="dxa"/>
            <w:tcBorders>
              <w:top w:val="single" w:sz="4" w:space="0" w:color="auto"/>
              <w:left w:val="single" w:sz="4" w:space="0" w:color="auto"/>
              <w:bottom w:val="single" w:sz="4" w:space="0" w:color="auto"/>
              <w:right w:val="single" w:sz="4" w:space="0" w:color="auto"/>
            </w:tcBorders>
          </w:tcPr>
          <w:p w14:paraId="14CF8B57" w14:textId="77777777" w:rsidR="00277723" w:rsidRPr="00E27D23" w:rsidRDefault="00277723" w:rsidP="002745DF">
            <w:pPr>
              <w:pStyle w:val="TAL"/>
            </w:pPr>
          </w:p>
        </w:tc>
      </w:tr>
      <w:tr w:rsidR="00277723" w:rsidRPr="00E27D23" w14:paraId="36272009"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E801B79" w14:textId="77777777" w:rsidR="00277723" w:rsidRPr="00E27D23" w:rsidRDefault="00277723" w:rsidP="002745DF">
            <w:pPr>
              <w:pStyle w:val="TAL"/>
            </w:pPr>
            <w:r w:rsidRPr="00E27D23">
              <w:t xml:space="preserve">      cnAssociation </w:t>
            </w:r>
          </w:p>
        </w:tc>
        <w:tc>
          <w:tcPr>
            <w:tcW w:w="2267" w:type="dxa"/>
            <w:tcBorders>
              <w:top w:val="single" w:sz="4" w:space="0" w:color="auto"/>
              <w:left w:val="single" w:sz="4" w:space="0" w:color="auto"/>
              <w:bottom w:val="single" w:sz="4" w:space="0" w:color="auto"/>
              <w:right w:val="single" w:sz="4" w:space="0" w:color="auto"/>
            </w:tcBorders>
          </w:tcPr>
          <w:p w14:paraId="63AAA0D6" w14:textId="77777777" w:rsidR="00277723" w:rsidRPr="00E27D23" w:rsidRDefault="00277723" w:rsidP="002745DF">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3E90E35"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ED2C046" w14:textId="77777777" w:rsidR="00277723" w:rsidRPr="00E27D23" w:rsidRDefault="00277723" w:rsidP="002745DF">
            <w:pPr>
              <w:pStyle w:val="TAL"/>
            </w:pPr>
          </w:p>
        </w:tc>
      </w:tr>
      <w:tr w:rsidR="00277723" w:rsidRPr="00E27D23" w14:paraId="2145BFF0"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604D49C" w14:textId="77777777" w:rsidR="00277723" w:rsidRPr="00E27D23" w:rsidRDefault="00277723" w:rsidP="002745DF">
            <w:pPr>
              <w:pStyle w:val="TAL"/>
            </w:pPr>
            <w:r w:rsidRPr="00E27D23">
              <w:t xml:space="preserve">      drb-Identity</w:t>
            </w:r>
          </w:p>
        </w:tc>
        <w:tc>
          <w:tcPr>
            <w:tcW w:w="2267" w:type="dxa"/>
            <w:tcBorders>
              <w:top w:val="single" w:sz="4" w:space="0" w:color="auto"/>
              <w:left w:val="single" w:sz="4" w:space="0" w:color="auto"/>
              <w:bottom w:val="single" w:sz="4" w:space="0" w:color="auto"/>
              <w:right w:val="single" w:sz="4" w:space="0" w:color="auto"/>
            </w:tcBorders>
          </w:tcPr>
          <w:p w14:paraId="525D2842" w14:textId="77777777" w:rsidR="00277723" w:rsidRPr="00E27D23" w:rsidRDefault="00277723" w:rsidP="002745DF">
            <w:pPr>
              <w:pStyle w:val="TAL"/>
              <w:rPr>
                <w:lang w:eastAsia="zh-CN"/>
              </w:rPr>
            </w:pPr>
            <w:r w:rsidRPr="00E27D23">
              <w:t>DRB-Identity with condition DRBk</w:t>
            </w:r>
          </w:p>
        </w:tc>
        <w:tc>
          <w:tcPr>
            <w:tcW w:w="1700" w:type="dxa"/>
            <w:tcBorders>
              <w:top w:val="single" w:sz="4" w:space="0" w:color="auto"/>
              <w:left w:val="single" w:sz="4" w:space="0" w:color="auto"/>
              <w:bottom w:val="single" w:sz="4" w:space="0" w:color="auto"/>
              <w:right w:val="single" w:sz="4" w:space="0" w:color="auto"/>
            </w:tcBorders>
          </w:tcPr>
          <w:p w14:paraId="5ADE3FAC"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B3D7F34" w14:textId="77777777" w:rsidR="00277723" w:rsidRPr="00E27D23" w:rsidRDefault="00277723" w:rsidP="002745DF">
            <w:pPr>
              <w:pStyle w:val="TAL"/>
            </w:pPr>
          </w:p>
        </w:tc>
      </w:tr>
      <w:tr w:rsidR="00277723" w:rsidRPr="00E27D23" w14:paraId="3C3202DB"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BE1300F" w14:textId="77777777" w:rsidR="00277723" w:rsidRPr="00E27D23" w:rsidRDefault="00277723" w:rsidP="002745DF">
            <w:pPr>
              <w:pStyle w:val="TAL"/>
            </w:pPr>
            <w:r w:rsidRPr="00E27D23">
              <w:t xml:space="preserve">      reestablishPDCP</w:t>
            </w:r>
          </w:p>
        </w:tc>
        <w:tc>
          <w:tcPr>
            <w:tcW w:w="2267" w:type="dxa"/>
            <w:tcBorders>
              <w:top w:val="single" w:sz="4" w:space="0" w:color="auto"/>
              <w:left w:val="single" w:sz="4" w:space="0" w:color="auto"/>
              <w:bottom w:val="single" w:sz="4" w:space="0" w:color="auto"/>
              <w:right w:val="single" w:sz="4" w:space="0" w:color="auto"/>
            </w:tcBorders>
          </w:tcPr>
          <w:p w14:paraId="58FD6911" w14:textId="77777777" w:rsidR="00277723" w:rsidRPr="00E27D23" w:rsidRDefault="00277723" w:rsidP="002745DF">
            <w:pPr>
              <w:pStyle w:val="TAL"/>
              <w:rPr>
                <w:lang w:eastAsia="zh-CN"/>
              </w:rPr>
            </w:pPr>
            <w:r w:rsidRPr="00E27D23">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0CB4A52B"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9311CFE" w14:textId="77777777" w:rsidR="00277723" w:rsidRPr="00E27D23" w:rsidRDefault="00277723" w:rsidP="002745DF">
            <w:pPr>
              <w:pStyle w:val="TAL"/>
            </w:pPr>
          </w:p>
        </w:tc>
      </w:tr>
      <w:tr w:rsidR="00277723" w:rsidRPr="00E27D23" w14:paraId="16076EC5"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65A46971" w14:textId="77777777" w:rsidR="00277723" w:rsidRPr="00E27D23" w:rsidRDefault="00277723" w:rsidP="002745DF">
            <w:pPr>
              <w:pStyle w:val="TAL"/>
            </w:pPr>
            <w:r w:rsidRPr="00E27D23">
              <w:t xml:space="preserve">      pdcp-Config</w:t>
            </w:r>
          </w:p>
        </w:tc>
        <w:tc>
          <w:tcPr>
            <w:tcW w:w="2267" w:type="dxa"/>
            <w:tcBorders>
              <w:top w:val="single" w:sz="4" w:space="0" w:color="auto"/>
              <w:left w:val="single" w:sz="4" w:space="0" w:color="auto"/>
              <w:bottom w:val="single" w:sz="4" w:space="0" w:color="auto"/>
              <w:right w:val="single" w:sz="4" w:space="0" w:color="auto"/>
            </w:tcBorders>
          </w:tcPr>
          <w:p w14:paraId="6F6E04BE" w14:textId="77777777" w:rsidR="00277723" w:rsidRPr="00E27D23" w:rsidRDefault="00277723" w:rsidP="002745DF">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6AB8CE0E"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EC5D19E" w14:textId="77777777" w:rsidR="00277723" w:rsidRPr="00E27D23" w:rsidRDefault="00277723" w:rsidP="002745DF">
            <w:pPr>
              <w:pStyle w:val="TAL"/>
            </w:pPr>
          </w:p>
        </w:tc>
      </w:tr>
      <w:tr w:rsidR="00277723" w:rsidRPr="00E27D23" w14:paraId="14EC494F"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6314346" w14:textId="77777777" w:rsidR="00277723" w:rsidRPr="00E27D23" w:rsidRDefault="00277723" w:rsidP="002745DF">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AEEA7C1"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50A649FD"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6715591" w14:textId="77777777" w:rsidR="00277723" w:rsidRPr="00E27D23" w:rsidRDefault="00277723" w:rsidP="002745DF">
            <w:pPr>
              <w:pStyle w:val="TAL"/>
            </w:pPr>
          </w:p>
        </w:tc>
      </w:tr>
      <w:tr w:rsidR="00277723" w:rsidRPr="00E27D23" w14:paraId="6AA13D39"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7C526ED" w14:textId="77777777" w:rsidR="00277723" w:rsidRPr="00E27D23" w:rsidRDefault="00277723" w:rsidP="002745D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71733A05"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6C85CF8B"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477FFE7" w14:textId="77777777" w:rsidR="00277723" w:rsidRPr="00E27D23" w:rsidRDefault="00277723" w:rsidP="002745DF">
            <w:pPr>
              <w:pStyle w:val="TAL"/>
            </w:pPr>
          </w:p>
        </w:tc>
      </w:tr>
      <w:tr w:rsidR="00277723" w:rsidRPr="00E27D23" w14:paraId="6DC46B91"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6B69AA9" w14:textId="77777777" w:rsidR="00277723" w:rsidRPr="00E27D23" w:rsidRDefault="00277723" w:rsidP="002745DF">
            <w:pPr>
              <w:pStyle w:val="TAL"/>
            </w:pPr>
            <w:r w:rsidRPr="00E27D23">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tcPr>
          <w:p w14:paraId="66580EE6" w14:textId="77777777" w:rsidR="00277723" w:rsidRPr="00E27D23" w:rsidRDefault="00277723" w:rsidP="002745DF">
            <w:pPr>
              <w:pStyle w:val="TAL"/>
            </w:pPr>
            <w:r w:rsidRPr="00E27D23">
              <w:t>1 entry</w:t>
            </w:r>
          </w:p>
        </w:tc>
        <w:tc>
          <w:tcPr>
            <w:tcW w:w="1700" w:type="dxa"/>
            <w:tcBorders>
              <w:top w:val="single" w:sz="4" w:space="0" w:color="auto"/>
              <w:left w:val="single" w:sz="4" w:space="0" w:color="auto"/>
              <w:bottom w:val="single" w:sz="4" w:space="0" w:color="auto"/>
              <w:right w:val="single" w:sz="4" w:space="0" w:color="auto"/>
            </w:tcBorders>
          </w:tcPr>
          <w:p w14:paraId="5B406EA9"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1E232D1" w14:textId="77777777" w:rsidR="00277723" w:rsidRPr="00E27D23" w:rsidRDefault="00277723" w:rsidP="002745DF">
            <w:pPr>
              <w:pStyle w:val="TAL"/>
            </w:pPr>
          </w:p>
        </w:tc>
      </w:tr>
      <w:tr w:rsidR="00277723" w:rsidRPr="00E27D23" w14:paraId="09DDA983"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35F8C3E" w14:textId="77777777" w:rsidR="00277723" w:rsidRPr="00E27D23" w:rsidRDefault="00277723" w:rsidP="002745DF">
            <w:pPr>
              <w:pStyle w:val="TAL"/>
            </w:pPr>
            <w:r w:rsidRPr="00E27D23">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2393F606"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7E52134D" w14:textId="77777777" w:rsidR="00277723" w:rsidRPr="00E27D23" w:rsidRDefault="00277723" w:rsidP="002745DF">
            <w:pPr>
              <w:pStyle w:val="TAL"/>
              <w:rPr>
                <w:lang w:eastAsia="zh-CN"/>
              </w:rPr>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2DBB69FC" w14:textId="77777777" w:rsidR="00277723" w:rsidRPr="00E27D23" w:rsidRDefault="00277723" w:rsidP="002745DF">
            <w:pPr>
              <w:pStyle w:val="TAL"/>
            </w:pPr>
          </w:p>
        </w:tc>
      </w:tr>
      <w:tr w:rsidR="00277723" w:rsidRPr="00E27D23" w14:paraId="3814D9B8"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7BCCC93" w14:textId="77777777" w:rsidR="00277723" w:rsidRPr="00E27D23" w:rsidRDefault="00277723" w:rsidP="002745DF">
            <w:pPr>
              <w:pStyle w:val="TAL"/>
            </w:pPr>
            <w:r w:rsidRPr="00E27D23">
              <w:t xml:space="preserve">      mbs-SessionId-r17</w:t>
            </w:r>
          </w:p>
        </w:tc>
        <w:tc>
          <w:tcPr>
            <w:tcW w:w="2267" w:type="dxa"/>
            <w:tcBorders>
              <w:top w:val="single" w:sz="4" w:space="0" w:color="auto"/>
              <w:left w:val="single" w:sz="4" w:space="0" w:color="auto"/>
              <w:bottom w:val="single" w:sz="4" w:space="0" w:color="auto"/>
              <w:right w:val="single" w:sz="4" w:space="0" w:color="auto"/>
            </w:tcBorders>
          </w:tcPr>
          <w:p w14:paraId="4100EFE8" w14:textId="77777777" w:rsidR="00277723" w:rsidRPr="00E27D23" w:rsidRDefault="00277723" w:rsidP="002745DF">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5C005C37"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4DE8805" w14:textId="77777777" w:rsidR="00277723" w:rsidRPr="00E27D23" w:rsidRDefault="00277723" w:rsidP="002745DF">
            <w:pPr>
              <w:pStyle w:val="TAL"/>
            </w:pPr>
          </w:p>
        </w:tc>
      </w:tr>
      <w:tr w:rsidR="00277723" w:rsidRPr="00E27D23" w14:paraId="414C9067"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2F140A3" w14:textId="77777777" w:rsidR="00277723" w:rsidRPr="00E27D23" w:rsidRDefault="00277723" w:rsidP="002745DF">
            <w:pPr>
              <w:pStyle w:val="TAL"/>
            </w:pPr>
            <w:r w:rsidRPr="00E27D23">
              <w:t xml:space="preserve">      mrb-Identity-r17</w:t>
            </w:r>
          </w:p>
        </w:tc>
        <w:tc>
          <w:tcPr>
            <w:tcW w:w="2267" w:type="dxa"/>
            <w:tcBorders>
              <w:top w:val="single" w:sz="4" w:space="0" w:color="auto"/>
              <w:left w:val="single" w:sz="4" w:space="0" w:color="auto"/>
              <w:bottom w:val="single" w:sz="4" w:space="0" w:color="auto"/>
              <w:right w:val="single" w:sz="4" w:space="0" w:color="auto"/>
            </w:tcBorders>
          </w:tcPr>
          <w:p w14:paraId="4C496A0E" w14:textId="77777777" w:rsidR="00277723" w:rsidRPr="00E27D23" w:rsidRDefault="00277723" w:rsidP="002745DF">
            <w:pPr>
              <w:pStyle w:val="TAL"/>
            </w:pPr>
            <w:r w:rsidRPr="00E27D23">
              <w:rPr>
                <w:lang w:eastAsia="zh-CN"/>
              </w:rPr>
              <w:t>MRB-Identity with condition MRBm</w:t>
            </w:r>
          </w:p>
        </w:tc>
        <w:tc>
          <w:tcPr>
            <w:tcW w:w="1700" w:type="dxa"/>
            <w:tcBorders>
              <w:top w:val="single" w:sz="4" w:space="0" w:color="auto"/>
              <w:left w:val="single" w:sz="4" w:space="0" w:color="auto"/>
              <w:bottom w:val="single" w:sz="4" w:space="0" w:color="auto"/>
              <w:right w:val="single" w:sz="4" w:space="0" w:color="auto"/>
            </w:tcBorders>
          </w:tcPr>
          <w:p w14:paraId="377687CF" w14:textId="77777777" w:rsidR="00277723" w:rsidRPr="00E27D23" w:rsidRDefault="00277723" w:rsidP="002745DF">
            <w:pPr>
              <w:pStyle w:val="TAL"/>
              <w:rPr>
                <w:lang w:eastAsia="zh-CN"/>
              </w:rPr>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5944D92E" w14:textId="77777777" w:rsidR="00277723" w:rsidRPr="00E27D23" w:rsidRDefault="00277723" w:rsidP="002745DF">
            <w:pPr>
              <w:pStyle w:val="TAL"/>
            </w:pPr>
          </w:p>
        </w:tc>
      </w:tr>
      <w:tr w:rsidR="00277723" w:rsidRPr="00E27D23" w14:paraId="43AB2078"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14C9F54" w14:textId="77777777" w:rsidR="00277723" w:rsidRPr="00E27D23" w:rsidRDefault="00277723" w:rsidP="002745DF">
            <w:pPr>
              <w:pStyle w:val="TAL"/>
            </w:pPr>
            <w:r w:rsidRPr="00E27D23">
              <w:t xml:space="preserve">      mrb-IdentityNew-r17</w:t>
            </w:r>
          </w:p>
        </w:tc>
        <w:tc>
          <w:tcPr>
            <w:tcW w:w="2267" w:type="dxa"/>
            <w:tcBorders>
              <w:top w:val="single" w:sz="4" w:space="0" w:color="auto"/>
              <w:left w:val="single" w:sz="4" w:space="0" w:color="auto"/>
              <w:bottom w:val="single" w:sz="4" w:space="0" w:color="auto"/>
              <w:right w:val="single" w:sz="4" w:space="0" w:color="auto"/>
            </w:tcBorders>
          </w:tcPr>
          <w:p w14:paraId="6389202C" w14:textId="77777777" w:rsidR="00277723" w:rsidRPr="00E27D23" w:rsidRDefault="00277723" w:rsidP="002745DF">
            <w:pPr>
              <w:pStyle w:val="TAL"/>
              <w:rPr>
                <w:lang w:eastAsia="zh-CN"/>
              </w:rPr>
            </w:pPr>
            <w:r w:rsidRPr="00E27D23">
              <w:rPr>
                <w:lang w:eastAsia="zh-CN"/>
              </w:rPr>
              <w:t>MRB-Identity with condition MRBm</w:t>
            </w:r>
          </w:p>
        </w:tc>
        <w:tc>
          <w:tcPr>
            <w:tcW w:w="1700" w:type="dxa"/>
            <w:tcBorders>
              <w:top w:val="single" w:sz="4" w:space="0" w:color="auto"/>
              <w:left w:val="single" w:sz="4" w:space="0" w:color="auto"/>
              <w:bottom w:val="single" w:sz="4" w:space="0" w:color="auto"/>
              <w:right w:val="single" w:sz="4" w:space="0" w:color="auto"/>
            </w:tcBorders>
          </w:tcPr>
          <w:p w14:paraId="1EA41CD7" w14:textId="77777777" w:rsidR="00277723" w:rsidRPr="00E27D23" w:rsidRDefault="00277723" w:rsidP="002745DF">
            <w:pPr>
              <w:pStyle w:val="TAL"/>
              <w:rPr>
                <w:lang w:eastAsia="zh-CN"/>
              </w:rPr>
            </w:pPr>
            <w:r w:rsidRPr="00E27D23">
              <w:rPr>
                <w:lang w:eastAsia="zh-CN"/>
              </w:rPr>
              <w:t>m=2</w:t>
            </w:r>
          </w:p>
        </w:tc>
        <w:tc>
          <w:tcPr>
            <w:tcW w:w="1245" w:type="dxa"/>
            <w:tcBorders>
              <w:top w:val="single" w:sz="4" w:space="0" w:color="auto"/>
              <w:left w:val="single" w:sz="4" w:space="0" w:color="auto"/>
              <w:bottom w:val="single" w:sz="4" w:space="0" w:color="auto"/>
              <w:right w:val="single" w:sz="4" w:space="0" w:color="auto"/>
            </w:tcBorders>
          </w:tcPr>
          <w:p w14:paraId="18F32A51" w14:textId="77777777" w:rsidR="00277723" w:rsidRPr="00E27D23" w:rsidRDefault="00277723" w:rsidP="002745DF">
            <w:pPr>
              <w:pStyle w:val="TAL"/>
            </w:pPr>
          </w:p>
        </w:tc>
      </w:tr>
      <w:tr w:rsidR="00277723" w:rsidRPr="00E27D23" w14:paraId="4D660C69"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7097A88" w14:textId="77777777" w:rsidR="00277723" w:rsidRPr="00E27D23" w:rsidRDefault="00277723" w:rsidP="002745DF">
            <w:pPr>
              <w:pStyle w:val="TAL"/>
            </w:pPr>
            <w:r w:rsidRPr="00E27D23">
              <w:t xml:space="preserve">      reestablishPDCP-r17</w:t>
            </w:r>
          </w:p>
        </w:tc>
        <w:tc>
          <w:tcPr>
            <w:tcW w:w="2267" w:type="dxa"/>
            <w:tcBorders>
              <w:top w:val="single" w:sz="4" w:space="0" w:color="auto"/>
              <w:left w:val="single" w:sz="4" w:space="0" w:color="auto"/>
              <w:bottom w:val="single" w:sz="4" w:space="0" w:color="auto"/>
              <w:right w:val="single" w:sz="4" w:space="0" w:color="auto"/>
            </w:tcBorders>
          </w:tcPr>
          <w:p w14:paraId="61AE6C33" w14:textId="77777777" w:rsidR="00277723" w:rsidRPr="00E27D23" w:rsidRDefault="00277723" w:rsidP="002745DF">
            <w:pPr>
              <w:pStyle w:val="TAL"/>
              <w:rPr>
                <w:lang w:eastAsia="zh-CN"/>
              </w:rPr>
            </w:pPr>
            <w:r w:rsidRPr="00E27D23">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7B79D497"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BDD8C8F" w14:textId="77777777" w:rsidR="00277723" w:rsidRPr="00E27D23" w:rsidRDefault="00277723" w:rsidP="002745DF">
            <w:pPr>
              <w:pStyle w:val="TAL"/>
            </w:pPr>
          </w:p>
        </w:tc>
      </w:tr>
      <w:tr w:rsidR="00277723" w:rsidRPr="00E27D23" w14:paraId="67DDE433"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EF6F667" w14:textId="77777777" w:rsidR="00277723" w:rsidRPr="00E27D23" w:rsidRDefault="00277723" w:rsidP="002745DF">
            <w:pPr>
              <w:pStyle w:val="TAL"/>
            </w:pPr>
            <w:r w:rsidRPr="00E27D23">
              <w:t xml:space="preserve">      pdcp-Config-r17</w:t>
            </w:r>
          </w:p>
        </w:tc>
        <w:tc>
          <w:tcPr>
            <w:tcW w:w="2267" w:type="dxa"/>
            <w:tcBorders>
              <w:top w:val="single" w:sz="4" w:space="0" w:color="auto"/>
              <w:left w:val="single" w:sz="4" w:space="0" w:color="auto"/>
              <w:bottom w:val="single" w:sz="4" w:space="0" w:color="auto"/>
              <w:right w:val="single" w:sz="4" w:space="0" w:color="auto"/>
            </w:tcBorders>
          </w:tcPr>
          <w:p w14:paraId="4357BA97" w14:textId="77777777" w:rsidR="00277723" w:rsidRPr="00E27D23" w:rsidRDefault="00277723" w:rsidP="002745DF">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179DFF49"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357517D" w14:textId="77777777" w:rsidR="00277723" w:rsidRPr="00E27D23" w:rsidRDefault="00277723" w:rsidP="002745DF">
            <w:pPr>
              <w:pStyle w:val="TAL"/>
            </w:pPr>
          </w:p>
        </w:tc>
      </w:tr>
      <w:tr w:rsidR="00277723" w:rsidRPr="00E27D23" w14:paraId="6EDF1CB7" w14:textId="77777777" w:rsidTr="002745DF">
        <w:tc>
          <w:tcPr>
            <w:tcW w:w="4535" w:type="dxa"/>
          </w:tcPr>
          <w:p w14:paraId="468876C8" w14:textId="77777777" w:rsidR="00277723" w:rsidRPr="00E27D23" w:rsidRDefault="00277723" w:rsidP="002745DF">
            <w:pPr>
              <w:pStyle w:val="TAL"/>
            </w:pPr>
            <w:r w:rsidRPr="00E27D23">
              <w:t xml:space="preserve">    </w:t>
            </w:r>
            <w:r w:rsidRPr="00E27D23">
              <w:rPr>
                <w:lang w:eastAsia="zh-CN"/>
              </w:rPr>
              <w:t>}</w:t>
            </w:r>
          </w:p>
        </w:tc>
        <w:tc>
          <w:tcPr>
            <w:tcW w:w="2267" w:type="dxa"/>
          </w:tcPr>
          <w:p w14:paraId="7C41B2F7" w14:textId="77777777" w:rsidR="00277723" w:rsidRPr="00E27D23" w:rsidRDefault="00277723" w:rsidP="002745DF">
            <w:pPr>
              <w:pStyle w:val="TAL"/>
            </w:pPr>
          </w:p>
        </w:tc>
        <w:tc>
          <w:tcPr>
            <w:tcW w:w="1700" w:type="dxa"/>
          </w:tcPr>
          <w:p w14:paraId="7F7BA58A" w14:textId="77777777" w:rsidR="00277723" w:rsidRPr="00E27D23" w:rsidRDefault="00277723" w:rsidP="002745DF">
            <w:pPr>
              <w:pStyle w:val="TAL"/>
            </w:pPr>
          </w:p>
        </w:tc>
        <w:tc>
          <w:tcPr>
            <w:tcW w:w="1245" w:type="dxa"/>
          </w:tcPr>
          <w:p w14:paraId="458A8A0E" w14:textId="77777777" w:rsidR="00277723" w:rsidRPr="00E27D23" w:rsidRDefault="00277723" w:rsidP="002745DF">
            <w:pPr>
              <w:pStyle w:val="TAL"/>
            </w:pPr>
          </w:p>
        </w:tc>
      </w:tr>
      <w:tr w:rsidR="00277723" w:rsidRPr="00E27D23" w14:paraId="2DA21656" w14:textId="77777777" w:rsidTr="002745DF">
        <w:tc>
          <w:tcPr>
            <w:tcW w:w="4535" w:type="dxa"/>
          </w:tcPr>
          <w:p w14:paraId="005D8C53" w14:textId="77777777" w:rsidR="00277723" w:rsidRPr="00E27D23" w:rsidRDefault="00277723" w:rsidP="002745DF">
            <w:pPr>
              <w:pStyle w:val="TAL"/>
              <w:rPr>
                <w:lang w:eastAsia="zh-CN"/>
              </w:rPr>
            </w:pPr>
            <w:r w:rsidRPr="00E27D23">
              <w:t xml:space="preserve">  }</w:t>
            </w:r>
          </w:p>
        </w:tc>
        <w:tc>
          <w:tcPr>
            <w:tcW w:w="2267" w:type="dxa"/>
          </w:tcPr>
          <w:p w14:paraId="1FDCF8BD" w14:textId="77777777" w:rsidR="00277723" w:rsidRPr="00E27D23" w:rsidRDefault="00277723" w:rsidP="002745DF">
            <w:pPr>
              <w:pStyle w:val="TAL"/>
            </w:pPr>
          </w:p>
        </w:tc>
        <w:tc>
          <w:tcPr>
            <w:tcW w:w="1700" w:type="dxa"/>
          </w:tcPr>
          <w:p w14:paraId="7B3F210E" w14:textId="77777777" w:rsidR="00277723" w:rsidRPr="00E27D23" w:rsidRDefault="00277723" w:rsidP="002745DF">
            <w:pPr>
              <w:pStyle w:val="TAL"/>
            </w:pPr>
          </w:p>
        </w:tc>
        <w:tc>
          <w:tcPr>
            <w:tcW w:w="1245" w:type="dxa"/>
          </w:tcPr>
          <w:p w14:paraId="3FE41FBB" w14:textId="77777777" w:rsidR="00277723" w:rsidRPr="00E27D23" w:rsidRDefault="00277723" w:rsidP="002745DF">
            <w:pPr>
              <w:pStyle w:val="TAL"/>
            </w:pPr>
          </w:p>
        </w:tc>
      </w:tr>
      <w:tr w:rsidR="00277723" w:rsidRPr="00E27D23" w14:paraId="24442BD8" w14:textId="77777777" w:rsidTr="002745DF">
        <w:tc>
          <w:tcPr>
            <w:tcW w:w="4535" w:type="dxa"/>
          </w:tcPr>
          <w:p w14:paraId="3E3FAD12" w14:textId="77777777" w:rsidR="00277723" w:rsidRPr="00E27D23" w:rsidRDefault="00277723" w:rsidP="002745DF">
            <w:pPr>
              <w:pStyle w:val="TAL"/>
              <w:rPr>
                <w:lang w:eastAsia="zh-CN"/>
              </w:rPr>
            </w:pPr>
            <w:r w:rsidRPr="00E27D23">
              <w:rPr>
                <w:lang w:eastAsia="zh-CN"/>
              </w:rPr>
              <w:t>}</w:t>
            </w:r>
          </w:p>
        </w:tc>
        <w:tc>
          <w:tcPr>
            <w:tcW w:w="2267" w:type="dxa"/>
          </w:tcPr>
          <w:p w14:paraId="2BDF5E7C" w14:textId="77777777" w:rsidR="00277723" w:rsidRPr="00E27D23" w:rsidRDefault="00277723" w:rsidP="002745DF">
            <w:pPr>
              <w:pStyle w:val="TAL"/>
            </w:pPr>
          </w:p>
        </w:tc>
        <w:tc>
          <w:tcPr>
            <w:tcW w:w="1700" w:type="dxa"/>
          </w:tcPr>
          <w:p w14:paraId="333897CF" w14:textId="77777777" w:rsidR="00277723" w:rsidRPr="00E27D23" w:rsidRDefault="00277723" w:rsidP="002745DF">
            <w:pPr>
              <w:pStyle w:val="TAL"/>
            </w:pPr>
          </w:p>
        </w:tc>
        <w:tc>
          <w:tcPr>
            <w:tcW w:w="1245" w:type="dxa"/>
          </w:tcPr>
          <w:p w14:paraId="1D24B518" w14:textId="77777777" w:rsidR="00277723" w:rsidRPr="00E27D23" w:rsidRDefault="00277723" w:rsidP="002745DF">
            <w:pPr>
              <w:pStyle w:val="TAL"/>
            </w:pPr>
          </w:p>
        </w:tc>
      </w:tr>
    </w:tbl>
    <w:p w14:paraId="6652B3F1" w14:textId="77777777" w:rsidR="00277723" w:rsidRPr="00E27D23" w:rsidRDefault="00277723" w:rsidP="00277723"/>
    <w:p w14:paraId="0DCE006B" w14:textId="77777777" w:rsidR="00277723" w:rsidRPr="00E27D23" w:rsidRDefault="00277723" w:rsidP="00277723">
      <w:pPr>
        <w:pStyle w:val="TH"/>
      </w:pPr>
      <w:r w:rsidRPr="00E27D23">
        <w:rPr>
          <w:color w:val="000000"/>
        </w:rPr>
        <w:t>Table 14.2.4.3.1.3.3-9</w:t>
      </w:r>
      <w:r w:rsidRPr="00E27D23">
        <w:t>:</w:t>
      </w:r>
      <w:r w:rsidRPr="00E27D23">
        <w:rPr>
          <w:i/>
          <w:iCs/>
        </w:rPr>
        <w:t xml:space="preserve"> </w:t>
      </w:r>
      <w:r w:rsidRPr="00E27D23">
        <w:rPr>
          <w:i/>
        </w:rPr>
        <w:t xml:space="preserve">CellGroupConfig </w:t>
      </w:r>
      <w:r w:rsidRPr="00E27D23">
        <w:t>(</w:t>
      </w:r>
      <w:r w:rsidRPr="00E27D23">
        <w:rPr>
          <w:color w:val="000000"/>
        </w:rPr>
        <w:t>Table 14.2.4.3.1.3.3-7</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236A4870" w14:textId="77777777" w:rsidTr="002745DF">
        <w:tc>
          <w:tcPr>
            <w:tcW w:w="9747" w:type="dxa"/>
            <w:gridSpan w:val="4"/>
          </w:tcPr>
          <w:p w14:paraId="32F2B082" w14:textId="77777777" w:rsidR="00277723" w:rsidRPr="00E27D23" w:rsidRDefault="00277723" w:rsidP="002745DF">
            <w:pPr>
              <w:pStyle w:val="TAH"/>
              <w:jc w:val="left"/>
              <w:rPr>
                <w:b w:val="0"/>
              </w:rPr>
            </w:pPr>
            <w:r w:rsidRPr="00E27D23">
              <w:rPr>
                <w:b w:val="0"/>
              </w:rPr>
              <w:t>Derivation Path: TS 38.508-1 [4], Table 4.6.3-19 with condition PCell_change</w:t>
            </w:r>
            <w:r w:rsidRPr="00E27D23">
              <w:rPr>
                <w:b w:val="0"/>
                <w:lang w:eastAsia="zh-CN"/>
              </w:rPr>
              <w:t xml:space="preserve">  and UM_PTM</w:t>
            </w:r>
          </w:p>
        </w:tc>
      </w:tr>
      <w:tr w:rsidR="00277723" w:rsidRPr="00E27D23" w14:paraId="2DFE2489" w14:textId="77777777" w:rsidTr="002745DF">
        <w:tc>
          <w:tcPr>
            <w:tcW w:w="4535" w:type="dxa"/>
          </w:tcPr>
          <w:p w14:paraId="3F69C907" w14:textId="77777777" w:rsidR="00277723" w:rsidRPr="00E27D23" w:rsidRDefault="00277723" w:rsidP="002745DF">
            <w:pPr>
              <w:pStyle w:val="TAH"/>
            </w:pPr>
            <w:r w:rsidRPr="00E27D23">
              <w:t>Information Element</w:t>
            </w:r>
          </w:p>
        </w:tc>
        <w:tc>
          <w:tcPr>
            <w:tcW w:w="2267" w:type="dxa"/>
          </w:tcPr>
          <w:p w14:paraId="5851F14D" w14:textId="77777777" w:rsidR="00277723" w:rsidRPr="00E27D23" w:rsidRDefault="00277723" w:rsidP="002745DF">
            <w:pPr>
              <w:pStyle w:val="TAH"/>
            </w:pPr>
            <w:r w:rsidRPr="00E27D23">
              <w:t>Value/remark</w:t>
            </w:r>
          </w:p>
        </w:tc>
        <w:tc>
          <w:tcPr>
            <w:tcW w:w="1700" w:type="dxa"/>
          </w:tcPr>
          <w:p w14:paraId="5AA2F60E" w14:textId="77777777" w:rsidR="00277723" w:rsidRPr="00E27D23" w:rsidRDefault="00277723" w:rsidP="002745DF">
            <w:pPr>
              <w:pStyle w:val="TAH"/>
            </w:pPr>
            <w:r w:rsidRPr="00E27D23">
              <w:t>Comment</w:t>
            </w:r>
          </w:p>
        </w:tc>
        <w:tc>
          <w:tcPr>
            <w:tcW w:w="1245" w:type="dxa"/>
          </w:tcPr>
          <w:p w14:paraId="38C6642F" w14:textId="77777777" w:rsidR="00277723" w:rsidRPr="00E27D23" w:rsidRDefault="00277723" w:rsidP="002745DF">
            <w:pPr>
              <w:pStyle w:val="TAH"/>
            </w:pPr>
            <w:r w:rsidRPr="00E27D23">
              <w:t>Condition</w:t>
            </w:r>
          </w:p>
        </w:tc>
      </w:tr>
      <w:tr w:rsidR="00277723" w:rsidRPr="00E27D23" w14:paraId="4FE77579" w14:textId="77777777" w:rsidTr="002745DF">
        <w:tc>
          <w:tcPr>
            <w:tcW w:w="4535" w:type="dxa"/>
          </w:tcPr>
          <w:p w14:paraId="09CC5DDC" w14:textId="77777777" w:rsidR="00277723" w:rsidRPr="00E27D23" w:rsidRDefault="00277723" w:rsidP="002745DF">
            <w:pPr>
              <w:pStyle w:val="TAL"/>
            </w:pPr>
            <w:r w:rsidRPr="00E27D23">
              <w:t xml:space="preserve">CellGroupConfig ::= </w:t>
            </w:r>
            <w:r w:rsidRPr="00E27D23">
              <w:rPr>
                <w:snapToGrid w:val="0"/>
              </w:rPr>
              <w:t xml:space="preserve">SEQUENCE </w:t>
            </w:r>
            <w:r w:rsidRPr="00E27D23">
              <w:t>{</w:t>
            </w:r>
          </w:p>
        </w:tc>
        <w:tc>
          <w:tcPr>
            <w:tcW w:w="2267" w:type="dxa"/>
          </w:tcPr>
          <w:p w14:paraId="00397C58" w14:textId="77777777" w:rsidR="00277723" w:rsidRPr="00E27D23" w:rsidRDefault="00277723" w:rsidP="002745DF">
            <w:pPr>
              <w:pStyle w:val="TAL"/>
            </w:pPr>
          </w:p>
        </w:tc>
        <w:tc>
          <w:tcPr>
            <w:tcW w:w="1700" w:type="dxa"/>
          </w:tcPr>
          <w:p w14:paraId="3863F105" w14:textId="77777777" w:rsidR="00277723" w:rsidRPr="00E27D23" w:rsidRDefault="00277723" w:rsidP="002745DF">
            <w:pPr>
              <w:pStyle w:val="TAL"/>
            </w:pPr>
          </w:p>
        </w:tc>
        <w:tc>
          <w:tcPr>
            <w:tcW w:w="1245" w:type="dxa"/>
          </w:tcPr>
          <w:p w14:paraId="6D22175E" w14:textId="77777777" w:rsidR="00277723" w:rsidRPr="00E27D23" w:rsidRDefault="00277723" w:rsidP="002745DF">
            <w:pPr>
              <w:pStyle w:val="TAL"/>
            </w:pPr>
          </w:p>
        </w:tc>
      </w:tr>
      <w:tr w:rsidR="00277723" w:rsidRPr="00E27D23" w14:paraId="2AD3BFA5" w14:textId="77777777" w:rsidTr="002745DF">
        <w:tc>
          <w:tcPr>
            <w:tcW w:w="4535" w:type="dxa"/>
          </w:tcPr>
          <w:p w14:paraId="7D927467" w14:textId="77777777" w:rsidR="00277723" w:rsidRPr="00E27D23" w:rsidRDefault="00277723" w:rsidP="002745DF">
            <w:pPr>
              <w:pStyle w:val="TAL"/>
            </w:pPr>
            <w:r w:rsidRPr="00E27D23">
              <w:t xml:space="preserve">  rlc-BearerToAddModList SEQUENCE (SIZE(1..maxLCH)) OF RLC-BearerConfig</w:t>
            </w:r>
            <w:r w:rsidRPr="00E27D23">
              <w:rPr>
                <w:lang w:eastAsia="zh-CN"/>
              </w:rPr>
              <w:t xml:space="preserve"> {</w:t>
            </w:r>
          </w:p>
        </w:tc>
        <w:tc>
          <w:tcPr>
            <w:tcW w:w="2267" w:type="dxa"/>
          </w:tcPr>
          <w:p w14:paraId="76887E43" w14:textId="77777777" w:rsidR="00277723" w:rsidRPr="00E27D23" w:rsidRDefault="00277723" w:rsidP="002745DF">
            <w:pPr>
              <w:pStyle w:val="TAL"/>
              <w:rPr>
                <w:lang w:eastAsia="zh-CN"/>
              </w:rPr>
            </w:pPr>
            <w:r w:rsidRPr="00E27D23">
              <w:rPr>
                <w:lang w:eastAsia="zh-CN"/>
              </w:rPr>
              <w:t>n+3 entries</w:t>
            </w:r>
          </w:p>
        </w:tc>
        <w:tc>
          <w:tcPr>
            <w:tcW w:w="1700" w:type="dxa"/>
          </w:tcPr>
          <w:p w14:paraId="6D60D170" w14:textId="77777777" w:rsidR="00277723" w:rsidRPr="00E27D23" w:rsidRDefault="00277723" w:rsidP="002745DF">
            <w:pPr>
              <w:pStyle w:val="TAL"/>
              <w:rPr>
                <w:lang w:eastAsia="zh-CN"/>
              </w:rPr>
            </w:pPr>
            <w:r w:rsidRPr="00E27D23">
              <w:rPr>
                <w:lang w:eastAsia="zh-CN"/>
              </w:rPr>
              <w:t>n is the number of DRBs established before re-establishment</w:t>
            </w:r>
          </w:p>
        </w:tc>
        <w:tc>
          <w:tcPr>
            <w:tcW w:w="1245" w:type="dxa"/>
          </w:tcPr>
          <w:p w14:paraId="364FB4B1" w14:textId="77777777" w:rsidR="00277723" w:rsidRPr="00E27D23" w:rsidRDefault="00277723" w:rsidP="002745DF">
            <w:pPr>
              <w:pStyle w:val="TAL"/>
              <w:rPr>
                <w:lang w:eastAsia="zh-CN"/>
              </w:rPr>
            </w:pPr>
          </w:p>
        </w:tc>
      </w:tr>
      <w:tr w:rsidR="00277723" w:rsidRPr="00E27D23" w14:paraId="03F35A56" w14:textId="77777777" w:rsidTr="002745DF">
        <w:tc>
          <w:tcPr>
            <w:tcW w:w="4535" w:type="dxa"/>
          </w:tcPr>
          <w:p w14:paraId="186BF283" w14:textId="77777777" w:rsidR="00277723" w:rsidRPr="00E27D23" w:rsidRDefault="00277723" w:rsidP="002745DF">
            <w:pPr>
              <w:pStyle w:val="TAL"/>
            </w:pPr>
            <w:r w:rsidRPr="00E27D23">
              <w:t xml:space="preserve">    RLC-BearerConfig[1]</w:t>
            </w:r>
          </w:p>
        </w:tc>
        <w:tc>
          <w:tcPr>
            <w:tcW w:w="2267" w:type="dxa"/>
          </w:tcPr>
          <w:p w14:paraId="00434FB4" w14:textId="77777777" w:rsidR="00277723" w:rsidRPr="00E27D23" w:rsidRDefault="00277723" w:rsidP="002745DF">
            <w:pPr>
              <w:pStyle w:val="TAL"/>
              <w:rPr>
                <w:lang w:eastAsia="zh-CN"/>
              </w:rPr>
            </w:pPr>
            <w:r w:rsidRPr="00E27D23">
              <w:t>RLC-BearerConfig with condition SRB1 and Re-establish_RLC</w:t>
            </w:r>
          </w:p>
        </w:tc>
        <w:tc>
          <w:tcPr>
            <w:tcW w:w="1700" w:type="dxa"/>
          </w:tcPr>
          <w:p w14:paraId="31556423" w14:textId="77777777" w:rsidR="00277723" w:rsidRPr="00E27D23" w:rsidRDefault="00277723" w:rsidP="002745DF">
            <w:pPr>
              <w:pStyle w:val="TAL"/>
              <w:rPr>
                <w:lang w:eastAsia="zh-CN"/>
              </w:rPr>
            </w:pPr>
            <w:r w:rsidRPr="00E27D23">
              <w:rPr>
                <w:lang w:eastAsia="zh-CN"/>
              </w:rPr>
              <w:t>entry 1</w:t>
            </w:r>
          </w:p>
        </w:tc>
        <w:tc>
          <w:tcPr>
            <w:tcW w:w="1245" w:type="dxa"/>
          </w:tcPr>
          <w:p w14:paraId="33EF71F4" w14:textId="77777777" w:rsidR="00277723" w:rsidRPr="00E27D23" w:rsidRDefault="00277723" w:rsidP="002745DF">
            <w:pPr>
              <w:pStyle w:val="TAL"/>
              <w:rPr>
                <w:lang w:eastAsia="zh-CN"/>
              </w:rPr>
            </w:pPr>
          </w:p>
        </w:tc>
      </w:tr>
      <w:tr w:rsidR="00277723" w:rsidRPr="00E27D23" w14:paraId="3EB63B45" w14:textId="77777777" w:rsidTr="002745DF">
        <w:tc>
          <w:tcPr>
            <w:tcW w:w="4535" w:type="dxa"/>
          </w:tcPr>
          <w:p w14:paraId="29DD4DAA" w14:textId="77777777" w:rsidR="00277723" w:rsidRPr="00E27D23" w:rsidRDefault="00277723" w:rsidP="002745DF">
            <w:pPr>
              <w:pStyle w:val="TAL"/>
            </w:pPr>
            <w:r w:rsidRPr="00E27D23">
              <w:t xml:space="preserve">    RLC-BearerConfig[2]</w:t>
            </w:r>
          </w:p>
        </w:tc>
        <w:tc>
          <w:tcPr>
            <w:tcW w:w="2267" w:type="dxa"/>
          </w:tcPr>
          <w:p w14:paraId="29F943FB" w14:textId="77777777" w:rsidR="00277723" w:rsidRPr="00E27D23" w:rsidRDefault="00277723" w:rsidP="002745DF">
            <w:pPr>
              <w:pStyle w:val="TAL"/>
              <w:rPr>
                <w:lang w:eastAsia="zh-CN"/>
              </w:rPr>
            </w:pPr>
            <w:r w:rsidRPr="00E27D23">
              <w:t>RLC-BearerConfig with condition SRB2 and Re-establish_RLC</w:t>
            </w:r>
          </w:p>
        </w:tc>
        <w:tc>
          <w:tcPr>
            <w:tcW w:w="1700" w:type="dxa"/>
          </w:tcPr>
          <w:p w14:paraId="5AB1CA20" w14:textId="77777777" w:rsidR="00277723" w:rsidRPr="00E27D23" w:rsidRDefault="00277723" w:rsidP="002745DF">
            <w:pPr>
              <w:pStyle w:val="TAL"/>
              <w:rPr>
                <w:lang w:eastAsia="zh-CN"/>
              </w:rPr>
            </w:pPr>
            <w:r w:rsidRPr="00E27D23">
              <w:rPr>
                <w:lang w:eastAsia="zh-CN"/>
              </w:rPr>
              <w:t>entry 2</w:t>
            </w:r>
          </w:p>
        </w:tc>
        <w:tc>
          <w:tcPr>
            <w:tcW w:w="1245" w:type="dxa"/>
          </w:tcPr>
          <w:p w14:paraId="71A41493" w14:textId="77777777" w:rsidR="00277723" w:rsidRPr="00E27D23" w:rsidRDefault="00277723" w:rsidP="002745DF">
            <w:pPr>
              <w:pStyle w:val="TAL"/>
              <w:rPr>
                <w:lang w:eastAsia="zh-CN"/>
              </w:rPr>
            </w:pPr>
          </w:p>
        </w:tc>
      </w:tr>
      <w:tr w:rsidR="00277723" w:rsidRPr="00E27D23" w14:paraId="698BA543" w14:textId="77777777" w:rsidTr="002745DF">
        <w:tc>
          <w:tcPr>
            <w:tcW w:w="4535" w:type="dxa"/>
          </w:tcPr>
          <w:p w14:paraId="700CA73F" w14:textId="77777777" w:rsidR="00277723" w:rsidRPr="00E27D23" w:rsidRDefault="00277723" w:rsidP="002745DF">
            <w:pPr>
              <w:pStyle w:val="TAL"/>
            </w:pPr>
            <w:r w:rsidRPr="00E27D23">
              <w:t xml:space="preserve">    RLC-BearerConfig[k+2, k=1..n]</w:t>
            </w:r>
          </w:p>
        </w:tc>
        <w:tc>
          <w:tcPr>
            <w:tcW w:w="2267" w:type="dxa"/>
          </w:tcPr>
          <w:p w14:paraId="30790C48" w14:textId="77777777" w:rsidR="00277723" w:rsidRPr="00E27D23" w:rsidRDefault="00277723" w:rsidP="002745DF">
            <w:pPr>
              <w:pStyle w:val="TAL"/>
              <w:rPr>
                <w:lang w:eastAsia="zh-CN"/>
              </w:rPr>
            </w:pPr>
            <w:r w:rsidRPr="00E27D23">
              <w:t>RLC-BearerConfig with condition DRBk and Re-establish_RLC</w:t>
            </w:r>
          </w:p>
        </w:tc>
        <w:tc>
          <w:tcPr>
            <w:tcW w:w="1700" w:type="dxa"/>
          </w:tcPr>
          <w:p w14:paraId="2ED8EB51" w14:textId="77777777" w:rsidR="00277723" w:rsidRPr="00E27D23" w:rsidRDefault="00277723" w:rsidP="002745DF">
            <w:pPr>
              <w:pStyle w:val="TAL"/>
              <w:rPr>
                <w:lang w:eastAsia="zh-CN"/>
              </w:rPr>
            </w:pPr>
            <w:r w:rsidRPr="00E27D23">
              <w:rPr>
                <w:lang w:eastAsia="zh-CN"/>
              </w:rPr>
              <w:t xml:space="preserve">entry </w:t>
            </w:r>
            <w:r w:rsidRPr="00E27D23">
              <w:t>[k+2, k=1..n]</w:t>
            </w:r>
          </w:p>
        </w:tc>
        <w:tc>
          <w:tcPr>
            <w:tcW w:w="1245" w:type="dxa"/>
          </w:tcPr>
          <w:p w14:paraId="52C84F00" w14:textId="77777777" w:rsidR="00277723" w:rsidRPr="00E27D23" w:rsidRDefault="00277723" w:rsidP="002745DF">
            <w:pPr>
              <w:pStyle w:val="TAL"/>
              <w:rPr>
                <w:lang w:eastAsia="zh-CN"/>
              </w:rPr>
            </w:pPr>
          </w:p>
        </w:tc>
      </w:tr>
      <w:tr w:rsidR="00277723" w:rsidRPr="00E27D23" w14:paraId="758EFF60" w14:textId="77777777" w:rsidTr="002745DF">
        <w:tc>
          <w:tcPr>
            <w:tcW w:w="4535" w:type="dxa"/>
          </w:tcPr>
          <w:p w14:paraId="2D4FFB9E" w14:textId="77777777" w:rsidR="00277723" w:rsidRPr="00E27D23" w:rsidRDefault="00277723" w:rsidP="002745DF">
            <w:pPr>
              <w:pStyle w:val="TAL"/>
            </w:pPr>
            <w:r w:rsidRPr="00E27D23">
              <w:t xml:space="preserve">    RLC-BearerConfig[n+3]</w:t>
            </w:r>
          </w:p>
        </w:tc>
        <w:tc>
          <w:tcPr>
            <w:tcW w:w="2267" w:type="dxa"/>
          </w:tcPr>
          <w:p w14:paraId="7074B509" w14:textId="77777777" w:rsidR="00277723" w:rsidRPr="00E27D23" w:rsidRDefault="00277723" w:rsidP="002745DF">
            <w:pPr>
              <w:pStyle w:val="TAL"/>
            </w:pPr>
            <w:r w:rsidRPr="00E27D23">
              <w:t>RLC-BearerConfig with conditions UM_DLonly and PTM and MRBm</w:t>
            </w:r>
          </w:p>
        </w:tc>
        <w:tc>
          <w:tcPr>
            <w:tcW w:w="1700" w:type="dxa"/>
          </w:tcPr>
          <w:p w14:paraId="485215E7" w14:textId="77777777" w:rsidR="00277723" w:rsidRPr="00E27D23" w:rsidRDefault="00277723" w:rsidP="002745DF">
            <w:pPr>
              <w:pStyle w:val="TAL"/>
            </w:pPr>
            <w:r w:rsidRPr="00E27D23">
              <w:rPr>
                <w:lang w:eastAsia="zh-CN"/>
              </w:rPr>
              <w:t>entry</w:t>
            </w:r>
            <w:r w:rsidRPr="00E27D23">
              <w:t xml:space="preserve"> n+3</w:t>
            </w:r>
          </w:p>
          <w:p w14:paraId="101F0DAC" w14:textId="77777777" w:rsidR="00277723" w:rsidRPr="00E27D23" w:rsidRDefault="00277723" w:rsidP="002745DF">
            <w:pPr>
              <w:pStyle w:val="TAL"/>
              <w:rPr>
                <w:lang w:eastAsia="zh-CN"/>
              </w:rPr>
            </w:pPr>
            <w:r w:rsidRPr="00E27D23">
              <w:t>m=2</w:t>
            </w:r>
          </w:p>
        </w:tc>
        <w:tc>
          <w:tcPr>
            <w:tcW w:w="1245" w:type="dxa"/>
          </w:tcPr>
          <w:p w14:paraId="125C2F4B" w14:textId="77777777" w:rsidR="00277723" w:rsidRPr="00E27D23" w:rsidRDefault="00277723" w:rsidP="002745DF">
            <w:pPr>
              <w:pStyle w:val="TAL"/>
              <w:rPr>
                <w:lang w:eastAsia="zh-CN"/>
              </w:rPr>
            </w:pPr>
          </w:p>
        </w:tc>
      </w:tr>
      <w:tr w:rsidR="00277723" w:rsidRPr="00E27D23" w14:paraId="53111AB3" w14:textId="77777777" w:rsidTr="002745DF">
        <w:tc>
          <w:tcPr>
            <w:tcW w:w="4535" w:type="dxa"/>
          </w:tcPr>
          <w:p w14:paraId="09E7E962" w14:textId="77777777" w:rsidR="00277723" w:rsidRPr="00E27D23" w:rsidRDefault="00277723" w:rsidP="002745DF">
            <w:pPr>
              <w:pStyle w:val="TAL"/>
            </w:pPr>
            <w:r w:rsidRPr="00E27D23">
              <w:t xml:space="preserve">  </w:t>
            </w:r>
            <w:r w:rsidRPr="00E27D23">
              <w:rPr>
                <w:lang w:eastAsia="zh-CN"/>
              </w:rPr>
              <w:t>}</w:t>
            </w:r>
          </w:p>
        </w:tc>
        <w:tc>
          <w:tcPr>
            <w:tcW w:w="2267" w:type="dxa"/>
          </w:tcPr>
          <w:p w14:paraId="20F11079" w14:textId="77777777" w:rsidR="00277723" w:rsidRPr="00E27D23" w:rsidRDefault="00277723" w:rsidP="002745DF">
            <w:pPr>
              <w:pStyle w:val="TAL"/>
              <w:rPr>
                <w:lang w:eastAsia="zh-CN"/>
              </w:rPr>
            </w:pPr>
          </w:p>
        </w:tc>
        <w:tc>
          <w:tcPr>
            <w:tcW w:w="1700" w:type="dxa"/>
          </w:tcPr>
          <w:p w14:paraId="5B11AA74" w14:textId="77777777" w:rsidR="00277723" w:rsidRPr="00E27D23" w:rsidRDefault="00277723" w:rsidP="002745DF">
            <w:pPr>
              <w:pStyle w:val="TAL"/>
              <w:rPr>
                <w:lang w:eastAsia="zh-CN"/>
              </w:rPr>
            </w:pPr>
          </w:p>
        </w:tc>
        <w:tc>
          <w:tcPr>
            <w:tcW w:w="1245" w:type="dxa"/>
          </w:tcPr>
          <w:p w14:paraId="4FC4FC55" w14:textId="77777777" w:rsidR="00277723" w:rsidRPr="00E27D23" w:rsidRDefault="00277723" w:rsidP="002745DF">
            <w:pPr>
              <w:pStyle w:val="TAL"/>
              <w:rPr>
                <w:lang w:eastAsia="zh-CN"/>
              </w:rPr>
            </w:pPr>
          </w:p>
        </w:tc>
      </w:tr>
      <w:tr w:rsidR="00277723" w:rsidRPr="00E27D23" w14:paraId="680A425B" w14:textId="77777777" w:rsidTr="002745DF">
        <w:tc>
          <w:tcPr>
            <w:tcW w:w="4535" w:type="dxa"/>
          </w:tcPr>
          <w:p w14:paraId="523A2C5A" w14:textId="77777777" w:rsidR="00277723" w:rsidRPr="00E27D23" w:rsidRDefault="00277723" w:rsidP="002745DF">
            <w:pPr>
              <w:pStyle w:val="TAL"/>
            </w:pPr>
            <w:r w:rsidRPr="00E27D23">
              <w:t>}</w:t>
            </w:r>
          </w:p>
        </w:tc>
        <w:tc>
          <w:tcPr>
            <w:tcW w:w="2267" w:type="dxa"/>
          </w:tcPr>
          <w:p w14:paraId="1CC4650B" w14:textId="77777777" w:rsidR="00277723" w:rsidRPr="00E27D23" w:rsidRDefault="00277723" w:rsidP="002745DF">
            <w:pPr>
              <w:pStyle w:val="TAL"/>
            </w:pPr>
          </w:p>
        </w:tc>
        <w:tc>
          <w:tcPr>
            <w:tcW w:w="1700" w:type="dxa"/>
          </w:tcPr>
          <w:p w14:paraId="35652380" w14:textId="77777777" w:rsidR="00277723" w:rsidRPr="00E27D23" w:rsidRDefault="00277723" w:rsidP="002745DF">
            <w:pPr>
              <w:pStyle w:val="TAL"/>
            </w:pPr>
          </w:p>
        </w:tc>
        <w:tc>
          <w:tcPr>
            <w:tcW w:w="1245" w:type="dxa"/>
          </w:tcPr>
          <w:p w14:paraId="040FAA70" w14:textId="77777777" w:rsidR="00277723" w:rsidRPr="00E27D23" w:rsidRDefault="00277723" w:rsidP="002745DF">
            <w:pPr>
              <w:pStyle w:val="TAL"/>
            </w:pPr>
          </w:p>
        </w:tc>
      </w:tr>
    </w:tbl>
    <w:p w14:paraId="115024F2" w14:textId="77777777" w:rsidR="0095000B" w:rsidRPr="00E27D23" w:rsidRDefault="0095000B" w:rsidP="0095000B"/>
    <w:p w14:paraId="2653E4D1" w14:textId="58CB7B90" w:rsidR="00CE3A0A" w:rsidRPr="00E27D23" w:rsidRDefault="00CE3A0A" w:rsidP="00CE3A0A">
      <w:pPr>
        <w:pStyle w:val="Heading5"/>
      </w:pPr>
      <w:r w:rsidRPr="00E27D23">
        <w:t>14.2.4.3.2</w:t>
      </w:r>
      <w:r w:rsidRPr="00E27D23">
        <w:tab/>
        <w:t>MBS Multicast / RRC / Handover between multicast supporting cell / Failure/ Re-establishment successful</w:t>
      </w:r>
    </w:p>
    <w:p w14:paraId="7B7DF798" w14:textId="77777777" w:rsidR="00CE3A0A" w:rsidRPr="00E27D23" w:rsidRDefault="00CE3A0A" w:rsidP="00CE3A0A">
      <w:pPr>
        <w:pStyle w:val="H6"/>
        <w:rPr>
          <w:lang w:eastAsia="en-US"/>
        </w:rPr>
      </w:pPr>
      <w:r w:rsidRPr="00E27D23">
        <w:t>14.2.4.3.2.1</w:t>
      </w:r>
      <w:r w:rsidRPr="00E27D23">
        <w:tab/>
        <w:t>Test Purpose (TP)</w:t>
      </w:r>
    </w:p>
    <w:p w14:paraId="2A9081F9" w14:textId="77777777" w:rsidR="00CE3A0A" w:rsidRPr="00E27D23" w:rsidRDefault="00CE3A0A" w:rsidP="00CE3A0A">
      <w:pPr>
        <w:pStyle w:val="H6"/>
      </w:pPr>
      <w:r w:rsidRPr="00E27D23">
        <w:t>(1)</w:t>
      </w:r>
    </w:p>
    <w:p w14:paraId="04D6FBC3" w14:textId="77777777" w:rsidR="00CE3A0A" w:rsidRPr="00E27D23" w:rsidRDefault="00CE3A0A" w:rsidP="00CE3A0A">
      <w:pPr>
        <w:pStyle w:val="PL"/>
        <w:rPr>
          <w:noProof w:val="0"/>
        </w:rPr>
      </w:pPr>
      <w:r w:rsidRPr="00E27D23">
        <w:rPr>
          <w:b/>
          <w:i/>
          <w:noProof w:val="0"/>
        </w:rPr>
        <w:t xml:space="preserve">with </w:t>
      </w:r>
      <w:r w:rsidRPr="00E27D23">
        <w:rPr>
          <w:noProof w:val="0"/>
        </w:rPr>
        <w:t>{ UE in NR RRC_CONNECTED state and UE has joined one MBS multicast session and having received an RRCReconfiguration message including a reconfigurationWithSync for handover to the target cell }</w:t>
      </w:r>
    </w:p>
    <w:p w14:paraId="46851433" w14:textId="77777777" w:rsidR="00CE3A0A" w:rsidRPr="00E27D23" w:rsidRDefault="00CE3A0A" w:rsidP="00CE3A0A">
      <w:pPr>
        <w:pStyle w:val="PL"/>
        <w:rPr>
          <w:noProof w:val="0"/>
        </w:rPr>
      </w:pPr>
      <w:r w:rsidRPr="00E27D23">
        <w:rPr>
          <w:noProof w:val="0"/>
        </w:rPr>
        <w:t>ensure that {</w:t>
      </w:r>
    </w:p>
    <w:p w14:paraId="7A64B061" w14:textId="77777777" w:rsidR="00CE3A0A" w:rsidRPr="00E27D23" w:rsidRDefault="00CE3A0A" w:rsidP="00CE3A0A">
      <w:pPr>
        <w:pStyle w:val="PL"/>
        <w:rPr>
          <w:noProof w:val="0"/>
        </w:rPr>
      </w:pPr>
      <w:r w:rsidRPr="00E27D23">
        <w:rPr>
          <w:b/>
          <w:i/>
          <w:noProof w:val="0"/>
        </w:rPr>
        <w:t xml:space="preserve">  when</w:t>
      </w:r>
      <w:r w:rsidRPr="00E27D23">
        <w:rPr>
          <w:noProof w:val="0"/>
        </w:rPr>
        <w:t xml:space="preserve"> { UE detects handover failure and the initial cell is selectable }</w:t>
      </w:r>
    </w:p>
    <w:p w14:paraId="03CF80DD" w14:textId="77777777" w:rsidR="00CE3A0A" w:rsidRPr="00E27D23" w:rsidRDefault="00CE3A0A" w:rsidP="00CE3A0A">
      <w:pPr>
        <w:pStyle w:val="PL"/>
        <w:rPr>
          <w:noProof w:val="0"/>
        </w:rPr>
      </w:pPr>
      <w:r w:rsidRPr="00E27D23">
        <w:rPr>
          <w:b/>
          <w:i/>
          <w:noProof w:val="0"/>
        </w:rPr>
        <w:t xml:space="preserve">    then</w:t>
      </w:r>
      <w:r w:rsidRPr="00E27D23">
        <w:rPr>
          <w:noProof w:val="0"/>
        </w:rPr>
        <w:t xml:space="preserve"> { UE performs an RRCReestablishment procedure on the source cell }</w:t>
      </w:r>
    </w:p>
    <w:p w14:paraId="4A8F4912" w14:textId="77777777" w:rsidR="00CE3A0A" w:rsidRPr="00E27D23" w:rsidRDefault="00CE3A0A" w:rsidP="00CE3A0A">
      <w:pPr>
        <w:pStyle w:val="PL"/>
        <w:rPr>
          <w:noProof w:val="0"/>
        </w:rPr>
      </w:pPr>
      <w:r w:rsidRPr="00E27D23">
        <w:rPr>
          <w:noProof w:val="0"/>
        </w:rPr>
        <w:t xml:space="preserve">            }</w:t>
      </w:r>
    </w:p>
    <w:p w14:paraId="75F30683" w14:textId="77777777" w:rsidR="00CE3A0A" w:rsidRPr="00E27D23" w:rsidRDefault="00CE3A0A" w:rsidP="00CE3A0A">
      <w:pPr>
        <w:pStyle w:val="PL"/>
        <w:rPr>
          <w:noProof w:val="0"/>
        </w:rPr>
      </w:pPr>
    </w:p>
    <w:p w14:paraId="074DBAAB" w14:textId="77777777" w:rsidR="00CE3A0A" w:rsidRPr="00E27D23" w:rsidRDefault="00CE3A0A" w:rsidP="00CE3A0A">
      <w:pPr>
        <w:pStyle w:val="H6"/>
      </w:pPr>
      <w:r w:rsidRPr="00E27D23">
        <w:t>(2)</w:t>
      </w:r>
    </w:p>
    <w:p w14:paraId="4BFED4F6" w14:textId="77777777" w:rsidR="00CE3A0A" w:rsidRPr="00E27D23" w:rsidRDefault="00CE3A0A" w:rsidP="00CE3A0A">
      <w:pPr>
        <w:pStyle w:val="PL"/>
        <w:rPr>
          <w:noProof w:val="0"/>
        </w:rPr>
      </w:pPr>
      <w:r w:rsidRPr="00E27D23">
        <w:rPr>
          <w:b/>
          <w:i/>
          <w:noProof w:val="0"/>
        </w:rPr>
        <w:t xml:space="preserve">with </w:t>
      </w:r>
      <w:r w:rsidRPr="00E27D23">
        <w:rPr>
          <w:noProof w:val="0"/>
        </w:rPr>
        <w:t>{ UE detects handover failure and having performed an RRCReestablishment procedure }</w:t>
      </w:r>
    </w:p>
    <w:p w14:paraId="0A3CCCF8" w14:textId="77777777" w:rsidR="00CE3A0A" w:rsidRPr="00E27D23" w:rsidRDefault="00CE3A0A" w:rsidP="00CE3A0A">
      <w:pPr>
        <w:pStyle w:val="PL"/>
        <w:rPr>
          <w:noProof w:val="0"/>
        </w:rPr>
      </w:pPr>
      <w:r w:rsidRPr="00E27D23">
        <w:rPr>
          <w:noProof w:val="0"/>
        </w:rPr>
        <w:t>ensure that {</w:t>
      </w:r>
    </w:p>
    <w:p w14:paraId="598FF346" w14:textId="77777777" w:rsidR="00CE3A0A" w:rsidRPr="00E27D23" w:rsidRDefault="00CE3A0A" w:rsidP="00CE3A0A">
      <w:pPr>
        <w:pStyle w:val="PL"/>
        <w:rPr>
          <w:noProof w:val="0"/>
        </w:rPr>
      </w:pPr>
      <w:r w:rsidRPr="00E27D23">
        <w:rPr>
          <w:b/>
          <w:i/>
          <w:noProof w:val="0"/>
        </w:rPr>
        <w:t xml:space="preserve">  when</w:t>
      </w:r>
      <w:r w:rsidRPr="00E27D23">
        <w:rPr>
          <w:noProof w:val="0"/>
        </w:rPr>
        <w:t xml:space="preserve"> { UE receives first RRCReconfiguration message }</w:t>
      </w:r>
    </w:p>
    <w:p w14:paraId="0274B294" w14:textId="77777777" w:rsidR="00CE3A0A" w:rsidRPr="00E27D23" w:rsidRDefault="00CE3A0A" w:rsidP="00CE3A0A">
      <w:pPr>
        <w:pStyle w:val="PL"/>
        <w:rPr>
          <w:noProof w:val="0"/>
        </w:rPr>
      </w:pPr>
      <w:r w:rsidRPr="00E27D23">
        <w:rPr>
          <w:b/>
          <w:i/>
          <w:noProof w:val="0"/>
        </w:rPr>
        <w:t xml:space="preserve">    then</w:t>
      </w:r>
      <w:r w:rsidRPr="00E27D23">
        <w:rPr>
          <w:noProof w:val="0"/>
        </w:rPr>
        <w:t xml:space="preserve"> { UE transmits an RRCReconfigurationComplete message and resumes multicast MRB }</w:t>
      </w:r>
    </w:p>
    <w:p w14:paraId="51F38BB1" w14:textId="77777777" w:rsidR="00CE3A0A" w:rsidRPr="00E27D23" w:rsidRDefault="00CE3A0A" w:rsidP="00CE3A0A">
      <w:pPr>
        <w:pStyle w:val="PL"/>
        <w:rPr>
          <w:noProof w:val="0"/>
        </w:rPr>
      </w:pPr>
      <w:r w:rsidRPr="00E27D23">
        <w:rPr>
          <w:noProof w:val="0"/>
        </w:rPr>
        <w:t xml:space="preserve">            }</w:t>
      </w:r>
    </w:p>
    <w:p w14:paraId="0742DA6D" w14:textId="77777777" w:rsidR="00CE3A0A" w:rsidRPr="00E27D23" w:rsidRDefault="00CE3A0A" w:rsidP="00CE3A0A">
      <w:pPr>
        <w:pStyle w:val="PL"/>
        <w:rPr>
          <w:noProof w:val="0"/>
        </w:rPr>
      </w:pPr>
    </w:p>
    <w:p w14:paraId="2AC238E7" w14:textId="77777777" w:rsidR="00CE3A0A" w:rsidRPr="00E27D23" w:rsidRDefault="00CE3A0A" w:rsidP="00CE3A0A">
      <w:pPr>
        <w:pStyle w:val="H6"/>
      </w:pPr>
      <w:r w:rsidRPr="00E27D23">
        <w:t>14.2.4.3.2.2</w:t>
      </w:r>
      <w:r w:rsidRPr="00E27D23">
        <w:tab/>
        <w:t>Conformance requirements</w:t>
      </w:r>
    </w:p>
    <w:p w14:paraId="780DBD52" w14:textId="77777777" w:rsidR="00CE3A0A" w:rsidRPr="00E27D23" w:rsidRDefault="00CE3A0A" w:rsidP="00CE3A0A">
      <w:r w:rsidRPr="00E27D23">
        <w:t>References: The conformance requirements covered in the present TC are specified in: TS 38.331, clauses 5.3.5.3, 5.3.5.8.3 and 5.3.7.1. Unless otherwise stated these are Rel-17 requirements.</w:t>
      </w:r>
    </w:p>
    <w:p w14:paraId="4224F6F6" w14:textId="77777777" w:rsidR="00CE3A0A" w:rsidRPr="00E27D23" w:rsidRDefault="00CE3A0A" w:rsidP="00CE3A0A">
      <w:r w:rsidRPr="00E27D23">
        <w:t>[TS 38.331, clause 5.3.5.3]</w:t>
      </w:r>
    </w:p>
    <w:p w14:paraId="1F232518" w14:textId="77777777" w:rsidR="00CE3A0A" w:rsidRPr="00E27D23" w:rsidRDefault="00CE3A0A" w:rsidP="00CE3A0A">
      <w:pPr>
        <w:pStyle w:val="B1"/>
      </w:pPr>
      <w:r w:rsidRPr="00E27D23">
        <w:t>1&gt;</w:t>
      </w:r>
      <w:r w:rsidRPr="00E27D23">
        <w:tab/>
        <w:t>else</w:t>
      </w:r>
      <w:r w:rsidRPr="00E27D23">
        <w:rPr>
          <w:i/>
        </w:rPr>
        <w:t xml:space="preserve"> </w:t>
      </w:r>
      <w:r w:rsidRPr="00E27D23">
        <w:rPr>
          <w:iCs/>
        </w:rPr>
        <w:t>(</w:t>
      </w:r>
      <w:r w:rsidRPr="00E27D23">
        <w:rPr>
          <w:i/>
        </w:rPr>
        <w:t>RRCReconfiguration</w:t>
      </w:r>
      <w:r w:rsidRPr="00E27D23">
        <w:t xml:space="preserve"> was received via SRB1</w:t>
      </w:r>
      <w:r w:rsidRPr="00E27D23">
        <w:rPr>
          <w:iCs/>
        </w:rPr>
        <w:t>)</w:t>
      </w:r>
      <w:r w:rsidRPr="00E27D23">
        <w:t>:</w:t>
      </w:r>
    </w:p>
    <w:p w14:paraId="2252C883" w14:textId="77777777" w:rsidR="00CE3A0A" w:rsidRPr="00E27D23" w:rsidRDefault="00CE3A0A" w:rsidP="00CE3A0A">
      <w:pPr>
        <w:pStyle w:val="B2"/>
      </w:pPr>
      <w:r w:rsidRPr="00E27D23">
        <w:t>…</w:t>
      </w:r>
    </w:p>
    <w:p w14:paraId="5CE3054E" w14:textId="77777777" w:rsidR="00CE3A0A" w:rsidRPr="00E27D23" w:rsidRDefault="00CE3A0A" w:rsidP="00CE3A0A">
      <w:pPr>
        <w:pStyle w:val="B2"/>
      </w:pPr>
      <w:r w:rsidRPr="00E27D23">
        <w:t>2&gt;</w:t>
      </w:r>
      <w:r w:rsidRPr="00E27D23">
        <w:tab/>
        <w:t xml:space="preserve">if this is the first </w:t>
      </w:r>
      <w:r w:rsidRPr="00E27D23">
        <w:rPr>
          <w:i/>
        </w:rPr>
        <w:t>RRCReconfiguration</w:t>
      </w:r>
      <w:r w:rsidRPr="00E27D23">
        <w:t xml:space="preserve"> message after successful completion of the RRC re-establishment procedure:</w:t>
      </w:r>
    </w:p>
    <w:p w14:paraId="0C4F78A0" w14:textId="77777777" w:rsidR="00CE3A0A" w:rsidRPr="00E27D23" w:rsidRDefault="00CE3A0A" w:rsidP="00CE3A0A">
      <w:pPr>
        <w:pStyle w:val="B3"/>
      </w:pPr>
      <w:r w:rsidRPr="00E27D23">
        <w:t>3&gt;</w:t>
      </w:r>
      <w:r w:rsidRPr="00E27D23">
        <w:tab/>
        <w:t>resume SRB2, SRB4, DRBs, multicast MRB, and BH RLC channels for IAB-MT, and Uu Relay RLC channels for L2 U2N Relay UE, that are suspended;</w:t>
      </w:r>
    </w:p>
    <w:p w14:paraId="5FD34C31" w14:textId="77777777" w:rsidR="00CE3A0A" w:rsidRPr="00E27D23" w:rsidRDefault="00CE3A0A" w:rsidP="00CE3A0A">
      <w:r w:rsidRPr="00E27D23">
        <w:t>[TS 38.331, clause 5.3.5.8.3]</w:t>
      </w:r>
    </w:p>
    <w:p w14:paraId="481EEB3C" w14:textId="77777777" w:rsidR="00CE3A0A" w:rsidRPr="00E27D23" w:rsidRDefault="00CE3A0A" w:rsidP="00CE3A0A">
      <w:pPr>
        <w:rPr>
          <w:rFonts w:eastAsia="SimSun"/>
          <w:lang w:eastAsia="zh-CN"/>
        </w:rPr>
      </w:pPr>
      <w:r w:rsidRPr="00E27D23">
        <w:rPr>
          <w:rFonts w:eastAsia="SimSun"/>
          <w:lang w:eastAsia="zh-CN"/>
        </w:rPr>
        <w:t>The UE shall:</w:t>
      </w:r>
    </w:p>
    <w:p w14:paraId="65334B2A" w14:textId="77777777" w:rsidR="00CE3A0A" w:rsidRPr="00E27D23" w:rsidRDefault="00CE3A0A" w:rsidP="00CE3A0A">
      <w:pPr>
        <w:pStyle w:val="B1"/>
        <w:rPr>
          <w:lang w:eastAsia="zh-CN"/>
        </w:rPr>
      </w:pPr>
      <w:r w:rsidRPr="00E27D23">
        <w:rPr>
          <w:lang w:eastAsia="zh-CN"/>
        </w:rPr>
        <w:t>1&gt;</w:t>
      </w:r>
      <w:r w:rsidRPr="00E27D23">
        <w:rPr>
          <w:lang w:eastAsia="zh-CN"/>
        </w:rPr>
        <w:tab/>
        <w:t>if T304 of the MCG expires; or</w:t>
      </w:r>
    </w:p>
    <w:p w14:paraId="7BD77973" w14:textId="77777777" w:rsidR="00CE3A0A" w:rsidRPr="00E27D23" w:rsidRDefault="00CE3A0A" w:rsidP="00CE3A0A">
      <w:pPr>
        <w:pStyle w:val="B1"/>
        <w:rPr>
          <w:lang w:eastAsia="zh-CN"/>
        </w:rPr>
      </w:pPr>
      <w:r w:rsidRPr="00E27D23">
        <w:rPr>
          <w:lang w:eastAsia="zh-CN"/>
        </w:rPr>
        <w:t>1&gt; if T420 expires; or,</w:t>
      </w:r>
    </w:p>
    <w:p w14:paraId="145B1FE6" w14:textId="77777777" w:rsidR="00CE3A0A" w:rsidRPr="00E27D23" w:rsidRDefault="00CE3A0A" w:rsidP="00CE3A0A">
      <w:pPr>
        <w:pStyle w:val="B1"/>
        <w:rPr>
          <w:lang w:eastAsia="zh-CN"/>
        </w:rPr>
      </w:pPr>
      <w:r w:rsidRPr="00E27D23">
        <w:rPr>
          <w:lang w:eastAsia="zh-CN"/>
        </w:rPr>
        <w:t xml:space="preserve">1&gt; if the target L2 U2N Relay UE (i.e., the UE indicated by </w:t>
      </w:r>
      <w:r w:rsidRPr="00E27D23">
        <w:rPr>
          <w:i/>
        </w:rPr>
        <w:t>targetRelayUE-Identity</w:t>
      </w:r>
      <w:r w:rsidRPr="00E27D23">
        <w:t xml:space="preserve"> in </w:t>
      </w:r>
      <w:r w:rsidRPr="00E27D23">
        <w:rPr>
          <w:lang w:eastAsia="zh-CN"/>
        </w:rPr>
        <w:t xml:space="preserve">the received </w:t>
      </w:r>
      <w:r w:rsidRPr="00E27D23">
        <w:rPr>
          <w:i/>
          <w:iCs/>
          <w:lang w:eastAsia="zh-CN"/>
        </w:rPr>
        <w:t>RRCReconfiguration</w:t>
      </w:r>
      <w:r w:rsidRPr="00E27D23">
        <w:rPr>
          <w:lang w:eastAsia="zh-CN"/>
        </w:rPr>
        <w:t xml:space="preserve"> message containing </w:t>
      </w:r>
      <w:r w:rsidRPr="00E27D23">
        <w:rPr>
          <w:i/>
          <w:iCs/>
          <w:lang w:eastAsia="zh-CN"/>
        </w:rPr>
        <w:t>reconfigurationWithSync</w:t>
      </w:r>
      <w:r w:rsidRPr="00E27D23">
        <w:rPr>
          <w:lang w:eastAsia="zh-CN"/>
        </w:rPr>
        <w:t xml:space="preserve"> indicating path switch as specified in 5.3.5.5.2) changes its serving PCell before path switch:</w:t>
      </w:r>
    </w:p>
    <w:p w14:paraId="06E37C6C" w14:textId="77777777" w:rsidR="00CE3A0A" w:rsidRPr="00E27D23" w:rsidRDefault="00CE3A0A" w:rsidP="00CE3A0A">
      <w:pPr>
        <w:pStyle w:val="B2"/>
        <w:rPr>
          <w:lang w:eastAsia="en-US"/>
        </w:rPr>
      </w:pPr>
      <w:r w:rsidRPr="00E27D23">
        <w:t>2&gt;</w:t>
      </w:r>
      <w:r w:rsidRPr="00E27D23">
        <w:tab/>
        <w:t xml:space="preserve">release dedicated preambles provided in </w:t>
      </w:r>
      <w:r w:rsidRPr="00E27D23">
        <w:rPr>
          <w:i/>
        </w:rPr>
        <w:t>rach-ConfigDedicated</w:t>
      </w:r>
      <w:r w:rsidRPr="00E27D23">
        <w:t xml:space="preserve"> if configured;</w:t>
      </w:r>
    </w:p>
    <w:p w14:paraId="6028E1BF" w14:textId="77777777" w:rsidR="00CE3A0A" w:rsidRPr="00E27D23" w:rsidRDefault="00CE3A0A" w:rsidP="00CE3A0A">
      <w:pPr>
        <w:pStyle w:val="B2"/>
      </w:pPr>
      <w:r w:rsidRPr="00E27D23">
        <w:t>2&gt;</w:t>
      </w:r>
      <w:r w:rsidRPr="00E27D23">
        <w:tab/>
        <w:t xml:space="preserve">release dedicated msgA PUSCH resources provided in </w:t>
      </w:r>
      <w:r w:rsidRPr="00E27D23">
        <w:rPr>
          <w:i/>
          <w:iCs/>
        </w:rPr>
        <w:t>rach-ConfigDedicated</w:t>
      </w:r>
      <w:r w:rsidRPr="00E27D23">
        <w:t xml:space="preserve"> if configured;</w:t>
      </w:r>
    </w:p>
    <w:p w14:paraId="1B69442A" w14:textId="77777777" w:rsidR="00CE3A0A" w:rsidRPr="00E27D23" w:rsidRDefault="00CE3A0A" w:rsidP="00CE3A0A">
      <w:pPr>
        <w:pStyle w:val="B2"/>
      </w:pPr>
      <w:r w:rsidRPr="00E27D23">
        <w:t>2&gt;</w:t>
      </w:r>
      <w:r w:rsidRPr="00E27D23">
        <w:tab/>
        <w:t xml:space="preserve">if any DAPS bearer is configured, </w:t>
      </w:r>
      <w:r w:rsidRPr="00E27D23">
        <w:rPr>
          <w:rFonts w:eastAsia="Batang"/>
        </w:rPr>
        <w:t xml:space="preserve">and </w:t>
      </w:r>
      <w:r w:rsidRPr="00E27D23">
        <w:t xml:space="preserve">radio link failure is not detected in the source PCell, according to </w:t>
      </w:r>
      <w:r w:rsidRPr="00E27D23">
        <w:rPr>
          <w:lang w:eastAsia="zh-CN"/>
        </w:rPr>
        <w:t xml:space="preserve">clause </w:t>
      </w:r>
      <w:r w:rsidRPr="00E27D23">
        <w:t>5.3.10.3</w:t>
      </w:r>
      <w:r w:rsidRPr="00E27D23">
        <w:rPr>
          <w:rFonts w:eastAsia="Batang"/>
        </w:rPr>
        <w:t>:</w:t>
      </w:r>
    </w:p>
    <w:p w14:paraId="3068C8B0" w14:textId="77777777" w:rsidR="00CE3A0A" w:rsidRPr="00E27D23" w:rsidRDefault="00CE3A0A" w:rsidP="00CE3A0A">
      <w:pPr>
        <w:pStyle w:val="B3"/>
        <w:rPr>
          <w:lang w:eastAsia="zh-CN"/>
        </w:rPr>
      </w:pPr>
      <w:r w:rsidRPr="00E27D23">
        <w:t>…</w:t>
      </w:r>
    </w:p>
    <w:p w14:paraId="3EE7E214" w14:textId="77777777" w:rsidR="00CE3A0A" w:rsidRPr="00E27D23" w:rsidRDefault="00CE3A0A" w:rsidP="00CE3A0A">
      <w:pPr>
        <w:pStyle w:val="B2"/>
        <w:rPr>
          <w:lang w:eastAsia="en-US"/>
        </w:rPr>
      </w:pPr>
      <w:r w:rsidRPr="00E27D23">
        <w:rPr>
          <w:lang w:eastAsia="zh-CN"/>
        </w:rPr>
        <w:t>2&gt;</w:t>
      </w:r>
      <w:r w:rsidRPr="00E27D23">
        <w:rPr>
          <w:lang w:eastAsia="zh-CN"/>
        </w:rPr>
        <w:tab/>
        <w:t>else:</w:t>
      </w:r>
    </w:p>
    <w:p w14:paraId="60D8E072" w14:textId="77777777" w:rsidR="00CE3A0A" w:rsidRPr="00E27D23" w:rsidRDefault="00CE3A0A" w:rsidP="00CE3A0A">
      <w:pPr>
        <w:pStyle w:val="B3"/>
      </w:pPr>
      <w:r w:rsidRPr="00E27D23">
        <w:t>3&gt;</w:t>
      </w:r>
      <w:r w:rsidRPr="00E27D23">
        <w:tab/>
        <w:t>revert back to the UE configuration used in the source PCell;</w:t>
      </w:r>
    </w:p>
    <w:p w14:paraId="7B2764AE" w14:textId="77777777" w:rsidR="00CE3A0A" w:rsidRPr="00E27D23" w:rsidRDefault="00CE3A0A" w:rsidP="00CE3A0A">
      <w:pPr>
        <w:pStyle w:val="B3"/>
      </w:pPr>
      <w:r w:rsidRPr="00E27D23">
        <w:t>3&gt;</w:t>
      </w:r>
      <w:r w:rsidRPr="00E27D23">
        <w:tab/>
        <w:t>if the associated T304 was not initiated upon cell selection performed while timer T311 was running, as defined in clause 5.3.7.3:</w:t>
      </w:r>
    </w:p>
    <w:p w14:paraId="314E5D4D" w14:textId="77777777" w:rsidR="00CE3A0A" w:rsidRPr="00E27D23" w:rsidRDefault="00CE3A0A" w:rsidP="00CE3A0A">
      <w:pPr>
        <w:pStyle w:val="B4"/>
      </w:pPr>
      <w:r w:rsidRPr="00E27D23">
        <w:t>4&gt;</w:t>
      </w:r>
      <w:r w:rsidRPr="00E27D23">
        <w:tab/>
        <w:t xml:space="preserve">store the handover failure information in </w:t>
      </w:r>
      <w:r w:rsidRPr="00E27D23">
        <w:rPr>
          <w:i/>
        </w:rPr>
        <w:t>VarRLF-Report</w:t>
      </w:r>
      <w:r w:rsidRPr="00E27D23">
        <w:t xml:space="preserve"> as described in the clause 5.3.10.5;</w:t>
      </w:r>
    </w:p>
    <w:p w14:paraId="265E10A4" w14:textId="77777777" w:rsidR="00CE3A0A" w:rsidRPr="00E27D23" w:rsidRDefault="00CE3A0A" w:rsidP="00CE3A0A">
      <w:pPr>
        <w:pStyle w:val="B3"/>
        <w:rPr>
          <w:lang w:eastAsia="zh-CN"/>
        </w:rPr>
      </w:pPr>
      <w:r w:rsidRPr="00E27D23">
        <w:rPr>
          <w:lang w:eastAsia="zh-CN"/>
        </w:rPr>
        <w:t>3&gt;</w:t>
      </w:r>
      <w:r w:rsidRPr="00E27D23">
        <w:rPr>
          <w:lang w:eastAsia="zh-CN"/>
        </w:rPr>
        <w:tab/>
      </w:r>
      <w:r w:rsidRPr="00E27D23">
        <w:t>initiate the connection re-establishment procedure as specified in clause 5.3.7</w:t>
      </w:r>
      <w:r w:rsidRPr="00E27D23">
        <w:rPr>
          <w:lang w:eastAsia="zh-CN"/>
        </w:rPr>
        <w:t>.</w:t>
      </w:r>
    </w:p>
    <w:p w14:paraId="01B129DD" w14:textId="77777777" w:rsidR="00CE3A0A" w:rsidRPr="00E27D23" w:rsidRDefault="00CE3A0A" w:rsidP="00CE3A0A">
      <w:pPr>
        <w:pStyle w:val="NO"/>
        <w:rPr>
          <w:lang w:eastAsia="zh-CN"/>
        </w:rPr>
      </w:pPr>
      <w:r w:rsidRPr="00E27D23">
        <w:t>NOTE 1:</w:t>
      </w:r>
      <w:r w:rsidRPr="00E27D23">
        <w:tab/>
        <w:t>In the context above, "the UE configuration" includes state variables and parameters of each radio bearer.</w:t>
      </w:r>
    </w:p>
    <w:p w14:paraId="049FC54D" w14:textId="77777777" w:rsidR="00CE3A0A" w:rsidRPr="00E27D23" w:rsidRDefault="00CE3A0A" w:rsidP="00CE3A0A">
      <w:pPr>
        <w:rPr>
          <w:lang w:eastAsia="en-US"/>
        </w:rPr>
      </w:pPr>
      <w:r w:rsidRPr="00E27D23">
        <w:t>[TS 38.331, clause 5.3.7.1]</w:t>
      </w:r>
    </w:p>
    <w:p w14:paraId="0060CF6E" w14:textId="77777777" w:rsidR="00CE3A0A" w:rsidRPr="00E27D23" w:rsidRDefault="00CE3A0A" w:rsidP="00CE3A0A">
      <w:r w:rsidRPr="00E27D23">
        <w:t>Upon initiation of the procedure, the UE shall:</w:t>
      </w:r>
    </w:p>
    <w:p w14:paraId="1D0258C4" w14:textId="77777777" w:rsidR="00CE3A0A" w:rsidRPr="00E27D23" w:rsidRDefault="00CE3A0A" w:rsidP="00CE3A0A">
      <w:pPr>
        <w:pStyle w:val="B1"/>
      </w:pPr>
      <w:r w:rsidRPr="00E27D23">
        <w:t>1&gt;</w:t>
      </w:r>
      <w:r w:rsidRPr="00E27D23">
        <w:tab/>
        <w:t>stop timer T310, if running;</w:t>
      </w:r>
    </w:p>
    <w:p w14:paraId="7E14090E" w14:textId="77777777" w:rsidR="00CE3A0A" w:rsidRPr="00E27D23" w:rsidRDefault="00CE3A0A" w:rsidP="00CE3A0A">
      <w:pPr>
        <w:pStyle w:val="B1"/>
      </w:pPr>
      <w:r w:rsidRPr="00E27D23">
        <w:t>1&gt;</w:t>
      </w:r>
      <w:r w:rsidRPr="00E27D23">
        <w:tab/>
        <w:t>stop timer T312, if running;</w:t>
      </w:r>
    </w:p>
    <w:p w14:paraId="61AC6C09" w14:textId="77777777" w:rsidR="00CE3A0A" w:rsidRPr="00E27D23" w:rsidRDefault="00CE3A0A" w:rsidP="00CE3A0A">
      <w:pPr>
        <w:pStyle w:val="B1"/>
      </w:pPr>
      <w:r w:rsidRPr="00E27D23">
        <w:t>1&gt;</w:t>
      </w:r>
      <w:r w:rsidRPr="00E27D23">
        <w:tab/>
        <w:t>stop timer T304, if running;</w:t>
      </w:r>
    </w:p>
    <w:p w14:paraId="2EB986F0" w14:textId="77777777" w:rsidR="00CE3A0A" w:rsidRPr="00E27D23" w:rsidRDefault="00CE3A0A" w:rsidP="00CE3A0A">
      <w:pPr>
        <w:pStyle w:val="B1"/>
      </w:pPr>
      <w:r w:rsidRPr="00E27D23">
        <w:t>1&gt;</w:t>
      </w:r>
      <w:r w:rsidRPr="00E27D23">
        <w:tab/>
        <w:t>start timer T311;</w:t>
      </w:r>
    </w:p>
    <w:p w14:paraId="1E7A6DB8" w14:textId="77777777" w:rsidR="00CE3A0A" w:rsidRPr="00E27D23" w:rsidRDefault="00CE3A0A" w:rsidP="00CE3A0A">
      <w:pPr>
        <w:pStyle w:val="B1"/>
      </w:pPr>
      <w:r w:rsidRPr="00E27D23">
        <w:t>1&gt;</w:t>
      </w:r>
      <w:r w:rsidRPr="00E27D23">
        <w:tab/>
        <w:t>stop timer T316, if running;</w:t>
      </w:r>
    </w:p>
    <w:p w14:paraId="59CFFF16" w14:textId="77777777" w:rsidR="00CE3A0A" w:rsidRPr="00E27D23" w:rsidRDefault="00CE3A0A" w:rsidP="00CE3A0A">
      <w:pPr>
        <w:pStyle w:val="B1"/>
      </w:pPr>
      <w:r w:rsidRPr="00E27D23">
        <w:t>1&gt;</w:t>
      </w:r>
      <w:r w:rsidRPr="00E27D23">
        <w:tab/>
        <w:t xml:space="preserve">if UE is not configured with </w:t>
      </w:r>
      <w:r w:rsidRPr="00E27D23">
        <w:rPr>
          <w:i/>
        </w:rPr>
        <w:t>attemptCondReconfig</w:t>
      </w:r>
      <w:r w:rsidRPr="00E27D23">
        <w:t>:</w:t>
      </w:r>
    </w:p>
    <w:p w14:paraId="1B79E7A1" w14:textId="77777777" w:rsidR="00CE3A0A" w:rsidRPr="00E27D23" w:rsidRDefault="00CE3A0A" w:rsidP="00CE3A0A">
      <w:pPr>
        <w:pStyle w:val="B2"/>
      </w:pPr>
      <w:r w:rsidRPr="00E27D23">
        <w:t>2&gt;</w:t>
      </w:r>
      <w:r w:rsidRPr="00E27D23">
        <w:tab/>
        <w:t>reset MAC;</w:t>
      </w:r>
    </w:p>
    <w:p w14:paraId="2EB7CFE6" w14:textId="77777777" w:rsidR="00CE3A0A" w:rsidRPr="00E27D23" w:rsidRDefault="00CE3A0A" w:rsidP="00CE3A0A">
      <w:pPr>
        <w:pStyle w:val="B2"/>
      </w:pPr>
      <w:r w:rsidRPr="00E27D23">
        <w:t>2&gt;</w:t>
      </w:r>
      <w:r w:rsidRPr="00E27D23">
        <w:tab/>
        <w:t xml:space="preserve">release </w:t>
      </w:r>
      <w:r w:rsidRPr="00E27D23">
        <w:rPr>
          <w:i/>
        </w:rPr>
        <w:t>spCellConfig</w:t>
      </w:r>
      <w:r w:rsidRPr="00E27D23">
        <w:t>, if configured;</w:t>
      </w:r>
    </w:p>
    <w:p w14:paraId="5CAF7E2C" w14:textId="77777777" w:rsidR="00CE3A0A" w:rsidRPr="00E27D23" w:rsidRDefault="00CE3A0A" w:rsidP="00CE3A0A">
      <w:pPr>
        <w:pStyle w:val="B2"/>
      </w:pPr>
      <w:r w:rsidRPr="00E27D23">
        <w:t>2&gt;</w:t>
      </w:r>
      <w:r w:rsidRPr="00E27D23">
        <w:tab/>
        <w:t>suspend all RBs, and BH RLC channels for IAB-MT, and Uu Relay RLC channels for L2 U2N Relay UE, except SRB0 and broadcast MRBs;</w:t>
      </w:r>
    </w:p>
    <w:p w14:paraId="53885319" w14:textId="77777777" w:rsidR="00CE3A0A" w:rsidRPr="00E27D23" w:rsidRDefault="00CE3A0A" w:rsidP="00CE3A0A">
      <w:pPr>
        <w:pStyle w:val="H6"/>
      </w:pPr>
      <w:r w:rsidRPr="00E27D23">
        <w:t>14.2.4.3.2.3</w:t>
      </w:r>
      <w:r w:rsidRPr="00E27D23">
        <w:tab/>
        <w:t>Test description</w:t>
      </w:r>
    </w:p>
    <w:p w14:paraId="2FE8BC40" w14:textId="77777777" w:rsidR="00CE3A0A" w:rsidRPr="00E27D23" w:rsidRDefault="00CE3A0A" w:rsidP="00CE3A0A">
      <w:pPr>
        <w:pStyle w:val="H6"/>
      </w:pPr>
      <w:r w:rsidRPr="00E27D23">
        <w:t>14.2.4.3.2.3.1</w:t>
      </w:r>
      <w:r w:rsidRPr="00E27D23">
        <w:tab/>
        <w:t>Pre-test conditions</w:t>
      </w:r>
    </w:p>
    <w:p w14:paraId="0E8AB8BF" w14:textId="77777777" w:rsidR="00CE3A0A" w:rsidRPr="00E27D23" w:rsidRDefault="00CE3A0A" w:rsidP="00CE3A0A">
      <w:pPr>
        <w:pStyle w:val="H6"/>
      </w:pPr>
      <w:r w:rsidRPr="00E27D23">
        <w:t>System Simulator:</w:t>
      </w:r>
    </w:p>
    <w:p w14:paraId="7ADE3486" w14:textId="77777777" w:rsidR="00CE3A0A" w:rsidRPr="00E27D23" w:rsidRDefault="00CE3A0A" w:rsidP="00CE3A0A">
      <w:pPr>
        <w:pStyle w:val="B1"/>
        <w:rPr>
          <w:lang w:eastAsia="zh-CN"/>
        </w:rPr>
      </w:pPr>
      <w:r w:rsidRPr="00E27D23">
        <w:rPr>
          <w:lang w:eastAsia="zh-CN"/>
        </w:rPr>
        <w:t>-</w:t>
      </w:r>
      <w:r w:rsidRPr="00E27D23">
        <w:rPr>
          <w:lang w:eastAsia="zh-CN"/>
        </w:rPr>
        <w:tab/>
      </w:r>
      <w:r w:rsidRPr="00E27D23">
        <w:t xml:space="preserve">NR Cell 1 is the Serving cell </w:t>
      </w:r>
      <w:r w:rsidRPr="00E27D23">
        <w:rPr>
          <w:lang w:eastAsia="zh-CN"/>
        </w:rPr>
        <w:t>and NR Cell 2 is the intra-frequency neighbour cell of NR Cell 1.</w:t>
      </w:r>
    </w:p>
    <w:p w14:paraId="39920146" w14:textId="77777777" w:rsidR="00CE3A0A" w:rsidRPr="00E27D23" w:rsidRDefault="00CE3A0A" w:rsidP="00CE3A0A">
      <w:pPr>
        <w:pStyle w:val="B1"/>
        <w:rPr>
          <w:lang w:eastAsia="en-US"/>
        </w:rPr>
      </w:pPr>
      <w:r w:rsidRPr="00E27D23">
        <w:rPr>
          <w:lang w:eastAsia="zh-CN"/>
        </w:rPr>
        <w:t>-</w:t>
      </w:r>
      <w:r w:rsidRPr="00E27D23">
        <w:rPr>
          <w:lang w:eastAsia="zh-CN"/>
        </w:rPr>
        <w:tab/>
      </w:r>
      <w:r w:rsidRPr="00E27D23">
        <w:t xml:space="preserve">NR Cell 1 and NR Cell 2 are </w:t>
      </w:r>
      <w:r w:rsidRPr="00E27D23">
        <w:rPr>
          <w:lang w:eastAsia="zh-CN"/>
        </w:rPr>
        <w:t>Multicast-supporting cells.</w:t>
      </w:r>
    </w:p>
    <w:p w14:paraId="3147B95D" w14:textId="77777777" w:rsidR="00CE3A0A" w:rsidRPr="00E27D23" w:rsidRDefault="00CE3A0A" w:rsidP="00CE3A0A">
      <w:pPr>
        <w:pStyle w:val="B1"/>
        <w:snapToGrid w:val="0"/>
        <w:rPr>
          <w:lang w:eastAsia="zh-CN"/>
        </w:rPr>
      </w:pPr>
      <w:r w:rsidRPr="00E27D23">
        <w:rPr>
          <w:lang w:eastAsia="zh-CN"/>
        </w:rPr>
        <w:t>-</w:t>
      </w:r>
      <w:r w:rsidRPr="00E27D23">
        <w:rPr>
          <w:lang w:eastAsia="zh-CN"/>
        </w:rPr>
        <w:tab/>
      </w:r>
      <w:r w:rsidRPr="00E27D23">
        <w:t>System information combination NR-2 as defined in TS 38.508-1 [4] clause 4.4.3.1.2 is used in NR cells</w:t>
      </w:r>
      <w:r w:rsidRPr="00E27D23">
        <w:rPr>
          <w:lang w:eastAsia="zh-CN"/>
        </w:rPr>
        <w:t>.</w:t>
      </w:r>
    </w:p>
    <w:p w14:paraId="279F03F2" w14:textId="77777777" w:rsidR="00CE3A0A" w:rsidRPr="00E27D23" w:rsidRDefault="00CE3A0A" w:rsidP="00CE3A0A">
      <w:pPr>
        <w:pStyle w:val="H6"/>
        <w:rPr>
          <w:lang w:eastAsia="en-US"/>
        </w:rPr>
      </w:pPr>
      <w:r w:rsidRPr="00E27D23">
        <w:t>UE:</w:t>
      </w:r>
    </w:p>
    <w:p w14:paraId="1A67289E" w14:textId="77777777" w:rsidR="00CE3A0A" w:rsidRPr="00E27D23" w:rsidRDefault="00CE3A0A" w:rsidP="00CE3A0A">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w:t>
      </w:r>
      <w:r w:rsidRPr="00E27D23">
        <w:rPr>
          <w:rFonts w:cs="Arial"/>
          <w:szCs w:val="18"/>
        </w:rPr>
        <w:t>MBS Multicast service with MBS service ID '000101'H.</w:t>
      </w:r>
    </w:p>
    <w:p w14:paraId="028DF6BD" w14:textId="77777777" w:rsidR="00CE3A0A" w:rsidRPr="00E27D23" w:rsidRDefault="00CE3A0A" w:rsidP="00CE3A0A">
      <w:pPr>
        <w:pStyle w:val="H6"/>
      </w:pPr>
      <w:r w:rsidRPr="00E27D23">
        <w:t>Preamble:</w:t>
      </w:r>
    </w:p>
    <w:p w14:paraId="1B3F7320" w14:textId="77777777" w:rsidR="00CE3A0A" w:rsidRPr="00E27D23" w:rsidRDefault="00CE3A0A" w:rsidP="00CE3A0A">
      <w:pPr>
        <w:pStyle w:val="B1"/>
      </w:pPr>
      <w:r w:rsidRPr="00E27D23">
        <w:t>-</w:t>
      </w:r>
      <w:r w:rsidRPr="00E27D23">
        <w:tab/>
        <w:t xml:space="preserve">The UE is in state 1N-A on NR Cell 1 (serving cell) according to TS 38.508-1 [4] Table 4.4A.2-1 with Test Mode = on to activate UE TEST MODE </w:t>
      </w:r>
      <w:r w:rsidRPr="00E27D23">
        <w:rPr>
          <w:lang w:eastAsia="zh-CN"/>
        </w:rPr>
        <w:t>C</w:t>
      </w:r>
      <w:r w:rsidRPr="00E27D23">
        <w:t xml:space="preserve"> and Test Loop Function = off.</w:t>
      </w:r>
    </w:p>
    <w:p w14:paraId="6C304A85" w14:textId="77777777" w:rsidR="00CE3A0A" w:rsidRPr="00E27D23" w:rsidRDefault="00CE3A0A" w:rsidP="00CE3A0A">
      <w:pPr>
        <w:pStyle w:val="H6"/>
      </w:pPr>
      <w:r w:rsidRPr="00E27D23">
        <w:t>14.2.4.3.2.3.2</w:t>
      </w:r>
      <w:r w:rsidRPr="00E27D23">
        <w:tab/>
        <w:t>Test procedure sequence</w:t>
      </w:r>
    </w:p>
    <w:p w14:paraId="13A7D47E" w14:textId="77777777" w:rsidR="00CE3A0A" w:rsidRPr="00E27D23" w:rsidRDefault="00CE3A0A" w:rsidP="00CE3A0A">
      <w:r w:rsidRPr="00E27D23">
        <w:t>Tables 14.2.4.3.2.3.2-1 and 14.2.4.3.2.3.2-2 illustrate the downlink power levels to be applied for NR Cell 1 and NR Cell 2 at various time instants of the test execution. Row marked "T0" denotes the conditions after the preamble, while the configuration marked "T1", are applied at the point indicated in the Main behaviour description in Table 14.2.4.3.2.3.2-3.</w:t>
      </w:r>
    </w:p>
    <w:p w14:paraId="288FA923" w14:textId="77777777" w:rsidR="00CE3A0A" w:rsidRPr="00E27D23" w:rsidRDefault="00CE3A0A" w:rsidP="00CE3A0A">
      <w:pPr>
        <w:pStyle w:val="TH"/>
      </w:pPr>
      <w:r w:rsidRPr="00E27D23">
        <w:t>Table 14.2.4.3.2.3.2-1: Time instances of cell power level and parameter changes for FR1</w:t>
      </w:r>
    </w:p>
    <w:tbl>
      <w:tblPr>
        <w:tblW w:w="78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gridCol w:w="1504"/>
        <w:gridCol w:w="923"/>
        <w:gridCol w:w="1145"/>
        <w:gridCol w:w="1134"/>
        <w:gridCol w:w="2634"/>
      </w:tblGrid>
      <w:tr w:rsidR="00CE3A0A" w:rsidRPr="00E27D23" w14:paraId="06FDB35C" w14:textId="77777777" w:rsidTr="00CE3A0A">
        <w:trPr>
          <w:jc w:val="center"/>
        </w:trPr>
        <w:tc>
          <w:tcPr>
            <w:tcW w:w="534" w:type="dxa"/>
            <w:tcBorders>
              <w:top w:val="single" w:sz="4" w:space="0" w:color="auto"/>
              <w:left w:val="single" w:sz="4" w:space="0" w:color="auto"/>
              <w:bottom w:val="single" w:sz="4" w:space="0" w:color="auto"/>
              <w:right w:val="single" w:sz="4" w:space="0" w:color="auto"/>
            </w:tcBorders>
          </w:tcPr>
          <w:p w14:paraId="2A586282" w14:textId="77777777" w:rsidR="00CE3A0A" w:rsidRPr="00E27D23" w:rsidRDefault="00CE3A0A">
            <w:pPr>
              <w:keepNext/>
              <w:keepLines/>
              <w:spacing w:after="0"/>
              <w:jc w:val="center"/>
              <w:rPr>
                <w:rFonts w:ascii="Arial" w:hAnsi="Arial"/>
                <w:b/>
                <w:sz w:val="18"/>
              </w:rPr>
            </w:pPr>
          </w:p>
        </w:tc>
        <w:tc>
          <w:tcPr>
            <w:tcW w:w="1504" w:type="dxa"/>
            <w:tcBorders>
              <w:top w:val="single" w:sz="4" w:space="0" w:color="auto"/>
              <w:left w:val="single" w:sz="4" w:space="0" w:color="auto"/>
              <w:bottom w:val="single" w:sz="4" w:space="0" w:color="auto"/>
              <w:right w:val="single" w:sz="4" w:space="0" w:color="auto"/>
            </w:tcBorders>
            <w:hideMark/>
          </w:tcPr>
          <w:p w14:paraId="1BC7D0F2" w14:textId="77777777" w:rsidR="00CE3A0A" w:rsidRPr="00E27D23" w:rsidRDefault="00CE3A0A">
            <w:pPr>
              <w:pStyle w:val="TAH"/>
            </w:pPr>
            <w:r w:rsidRPr="00E27D23">
              <w:t>Parameter</w:t>
            </w:r>
          </w:p>
        </w:tc>
        <w:tc>
          <w:tcPr>
            <w:tcW w:w="923" w:type="dxa"/>
            <w:tcBorders>
              <w:top w:val="single" w:sz="4" w:space="0" w:color="auto"/>
              <w:left w:val="single" w:sz="4" w:space="0" w:color="auto"/>
              <w:bottom w:val="single" w:sz="4" w:space="0" w:color="auto"/>
              <w:right w:val="single" w:sz="4" w:space="0" w:color="auto"/>
            </w:tcBorders>
            <w:hideMark/>
          </w:tcPr>
          <w:p w14:paraId="5BA7A4D6" w14:textId="77777777" w:rsidR="00CE3A0A" w:rsidRPr="00E27D23" w:rsidRDefault="00CE3A0A">
            <w:pPr>
              <w:pStyle w:val="TAH"/>
            </w:pPr>
            <w:r w:rsidRPr="00E27D23">
              <w:t>Unit</w:t>
            </w:r>
          </w:p>
        </w:tc>
        <w:tc>
          <w:tcPr>
            <w:tcW w:w="1145" w:type="dxa"/>
            <w:tcBorders>
              <w:top w:val="single" w:sz="4" w:space="0" w:color="auto"/>
              <w:left w:val="single" w:sz="4" w:space="0" w:color="auto"/>
              <w:bottom w:val="single" w:sz="4" w:space="0" w:color="auto"/>
              <w:right w:val="single" w:sz="4" w:space="0" w:color="auto"/>
            </w:tcBorders>
            <w:hideMark/>
          </w:tcPr>
          <w:p w14:paraId="496B862D" w14:textId="77777777" w:rsidR="00CE3A0A" w:rsidRPr="00E27D23" w:rsidRDefault="00CE3A0A">
            <w:pPr>
              <w:pStyle w:val="TAH"/>
            </w:pPr>
            <w:r w:rsidRPr="00E27D23">
              <w:t>NR Cell 1</w:t>
            </w:r>
          </w:p>
        </w:tc>
        <w:tc>
          <w:tcPr>
            <w:tcW w:w="1134" w:type="dxa"/>
            <w:tcBorders>
              <w:top w:val="single" w:sz="4" w:space="0" w:color="auto"/>
              <w:left w:val="single" w:sz="4" w:space="0" w:color="auto"/>
              <w:bottom w:val="single" w:sz="4" w:space="0" w:color="auto"/>
              <w:right w:val="single" w:sz="4" w:space="0" w:color="auto"/>
            </w:tcBorders>
            <w:hideMark/>
          </w:tcPr>
          <w:p w14:paraId="3D073D6C" w14:textId="77777777" w:rsidR="00CE3A0A" w:rsidRPr="00E27D23" w:rsidRDefault="00CE3A0A">
            <w:pPr>
              <w:pStyle w:val="TAH"/>
            </w:pPr>
            <w:r w:rsidRPr="00E27D23">
              <w:t>NR Cell 2</w:t>
            </w:r>
          </w:p>
        </w:tc>
        <w:tc>
          <w:tcPr>
            <w:tcW w:w="2634" w:type="dxa"/>
            <w:tcBorders>
              <w:top w:val="single" w:sz="4" w:space="0" w:color="auto"/>
              <w:left w:val="single" w:sz="4" w:space="0" w:color="auto"/>
              <w:bottom w:val="single" w:sz="4" w:space="0" w:color="auto"/>
              <w:right w:val="single" w:sz="4" w:space="0" w:color="auto"/>
            </w:tcBorders>
            <w:hideMark/>
          </w:tcPr>
          <w:p w14:paraId="59CC203D" w14:textId="77777777" w:rsidR="00CE3A0A" w:rsidRPr="00E27D23" w:rsidRDefault="00CE3A0A">
            <w:pPr>
              <w:pStyle w:val="TAH"/>
            </w:pPr>
            <w:r w:rsidRPr="00E27D23">
              <w:t>Remark</w:t>
            </w:r>
          </w:p>
        </w:tc>
      </w:tr>
      <w:tr w:rsidR="00CE3A0A" w:rsidRPr="00E27D23" w14:paraId="141A7E78" w14:textId="77777777" w:rsidTr="00CE3A0A">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DD672D0" w14:textId="77777777" w:rsidR="00CE3A0A" w:rsidRPr="00E27D23" w:rsidRDefault="00CE3A0A">
            <w:pPr>
              <w:keepNext/>
              <w:keepLines/>
              <w:spacing w:after="0"/>
              <w:jc w:val="center"/>
              <w:rPr>
                <w:rFonts w:ascii="Arial" w:hAnsi="Arial" w:cs="Arial"/>
                <w:sz w:val="18"/>
                <w:szCs w:val="18"/>
              </w:rPr>
            </w:pPr>
            <w:r w:rsidRPr="00E27D23">
              <w:rPr>
                <w:rFonts w:ascii="Arial" w:hAnsi="Arial" w:cs="Arial"/>
                <w:sz w:val="18"/>
                <w:szCs w:val="18"/>
              </w:rPr>
              <w:t>T0</w:t>
            </w:r>
          </w:p>
        </w:tc>
        <w:tc>
          <w:tcPr>
            <w:tcW w:w="1504" w:type="dxa"/>
            <w:tcBorders>
              <w:top w:val="single" w:sz="4" w:space="0" w:color="auto"/>
              <w:left w:val="single" w:sz="4" w:space="0" w:color="auto"/>
              <w:bottom w:val="single" w:sz="4" w:space="0" w:color="auto"/>
              <w:right w:val="single" w:sz="4" w:space="0" w:color="auto"/>
            </w:tcBorders>
            <w:vAlign w:val="center"/>
            <w:hideMark/>
          </w:tcPr>
          <w:p w14:paraId="36FF7DB7" w14:textId="77777777" w:rsidR="00CE3A0A" w:rsidRPr="00E27D23" w:rsidRDefault="00CE3A0A">
            <w:pPr>
              <w:pStyle w:val="TAL"/>
              <w:rPr>
                <w:rFonts w:cs="Arial"/>
                <w:szCs w:val="18"/>
              </w:rPr>
            </w:pPr>
            <w:r w:rsidRPr="00E27D23">
              <w:rPr>
                <w:rFonts w:cs="Arial"/>
                <w:szCs w:val="18"/>
              </w:rPr>
              <w:t>SS/PBCH</w:t>
            </w:r>
          </w:p>
          <w:p w14:paraId="02869B65" w14:textId="77777777" w:rsidR="00CE3A0A" w:rsidRPr="00E27D23" w:rsidRDefault="00CE3A0A">
            <w:pPr>
              <w:pStyle w:val="TAL"/>
              <w:rPr>
                <w:rFonts w:cs="Arial"/>
                <w:szCs w:val="18"/>
              </w:rPr>
            </w:pPr>
            <w:r w:rsidRPr="00E27D23">
              <w:rPr>
                <w:rFonts w:cs="Arial"/>
                <w:szCs w:val="18"/>
              </w:rPr>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010410DE" w14:textId="77777777" w:rsidR="00CE3A0A" w:rsidRPr="00E27D23" w:rsidRDefault="00CE3A0A">
            <w:pPr>
              <w:pStyle w:val="TAC"/>
              <w:rPr>
                <w:rFonts w:cs="Arial"/>
                <w:szCs w:val="18"/>
              </w:rPr>
            </w:pPr>
            <w:r w:rsidRPr="00E27D23">
              <w:rPr>
                <w:rFonts w:cs="Arial"/>
                <w:szCs w:val="18"/>
              </w:rPr>
              <w:t>dBm/SCS</w:t>
            </w:r>
          </w:p>
        </w:tc>
        <w:tc>
          <w:tcPr>
            <w:tcW w:w="1145" w:type="dxa"/>
            <w:tcBorders>
              <w:top w:val="single" w:sz="4" w:space="0" w:color="auto"/>
              <w:left w:val="single" w:sz="4" w:space="0" w:color="auto"/>
              <w:bottom w:val="single" w:sz="4" w:space="0" w:color="auto"/>
              <w:right w:val="single" w:sz="4" w:space="0" w:color="auto"/>
            </w:tcBorders>
            <w:vAlign w:val="center"/>
            <w:hideMark/>
          </w:tcPr>
          <w:p w14:paraId="1407B758" w14:textId="77777777" w:rsidR="00CE3A0A" w:rsidRPr="00E27D23" w:rsidRDefault="00CE3A0A">
            <w:pPr>
              <w:pStyle w:val="TAC"/>
              <w:rPr>
                <w:rFonts w:cs="Arial"/>
                <w:szCs w:val="18"/>
              </w:rPr>
            </w:pPr>
            <w:r w:rsidRPr="00E27D23">
              <w:rPr>
                <w:rFonts w:cs="Arial"/>
                <w:szCs w:val="18"/>
              </w:rPr>
              <w:t>-8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7117944" w14:textId="77777777" w:rsidR="00CE3A0A" w:rsidRPr="00E27D23" w:rsidRDefault="00CE3A0A">
            <w:pPr>
              <w:pStyle w:val="TAC"/>
              <w:rPr>
                <w:rFonts w:cs="Arial"/>
                <w:szCs w:val="18"/>
              </w:rPr>
            </w:pPr>
            <w:r w:rsidRPr="00E27D23">
              <w:rPr>
                <w:rFonts w:cs="Arial"/>
                <w:szCs w:val="18"/>
              </w:rPr>
              <w:t>-94</w:t>
            </w:r>
          </w:p>
        </w:tc>
        <w:tc>
          <w:tcPr>
            <w:tcW w:w="2634" w:type="dxa"/>
            <w:tcBorders>
              <w:top w:val="single" w:sz="4" w:space="0" w:color="auto"/>
              <w:left w:val="single" w:sz="4" w:space="0" w:color="auto"/>
              <w:bottom w:val="single" w:sz="4" w:space="0" w:color="auto"/>
              <w:right w:val="single" w:sz="4" w:space="0" w:color="auto"/>
            </w:tcBorders>
          </w:tcPr>
          <w:p w14:paraId="4465E54C" w14:textId="77777777" w:rsidR="00CE3A0A" w:rsidRPr="00E27D23" w:rsidRDefault="00CE3A0A">
            <w:pPr>
              <w:pStyle w:val="TAL"/>
              <w:rPr>
                <w:rFonts w:cs="Arial"/>
                <w:szCs w:val="18"/>
              </w:rPr>
            </w:pPr>
          </w:p>
        </w:tc>
      </w:tr>
      <w:tr w:rsidR="00CE3A0A" w:rsidRPr="00E27D23" w14:paraId="3D2B0D44" w14:textId="77777777" w:rsidTr="00CE3A0A">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57726FD3" w14:textId="77777777" w:rsidR="00CE3A0A" w:rsidRPr="00E27D23" w:rsidRDefault="00CE3A0A">
            <w:pPr>
              <w:pStyle w:val="TAC"/>
              <w:rPr>
                <w:rFonts w:cs="Arial"/>
                <w:szCs w:val="18"/>
              </w:rPr>
            </w:pPr>
            <w:r w:rsidRPr="00E27D23">
              <w:rPr>
                <w:rFonts w:cs="Arial"/>
                <w:szCs w:val="18"/>
              </w:rPr>
              <w:t>T1</w:t>
            </w:r>
          </w:p>
        </w:tc>
        <w:tc>
          <w:tcPr>
            <w:tcW w:w="1504" w:type="dxa"/>
            <w:tcBorders>
              <w:top w:val="single" w:sz="4" w:space="0" w:color="auto"/>
              <w:left w:val="single" w:sz="4" w:space="0" w:color="auto"/>
              <w:bottom w:val="single" w:sz="4" w:space="0" w:color="auto"/>
              <w:right w:val="single" w:sz="4" w:space="0" w:color="auto"/>
            </w:tcBorders>
            <w:vAlign w:val="center"/>
            <w:hideMark/>
          </w:tcPr>
          <w:p w14:paraId="5C38CE43" w14:textId="77777777" w:rsidR="00CE3A0A" w:rsidRPr="00E27D23" w:rsidRDefault="00CE3A0A">
            <w:pPr>
              <w:pStyle w:val="TAL"/>
              <w:rPr>
                <w:rFonts w:cs="Arial"/>
                <w:szCs w:val="18"/>
              </w:rPr>
            </w:pPr>
            <w:r w:rsidRPr="00E27D23">
              <w:rPr>
                <w:rFonts w:cs="Arial"/>
                <w:szCs w:val="18"/>
              </w:rPr>
              <w:t>SS/PBCH</w:t>
            </w:r>
          </w:p>
          <w:p w14:paraId="0A4DCDAA" w14:textId="77777777" w:rsidR="00CE3A0A" w:rsidRPr="00E27D23" w:rsidRDefault="00CE3A0A">
            <w:pPr>
              <w:pStyle w:val="TAL"/>
              <w:rPr>
                <w:rFonts w:cs="Arial"/>
                <w:szCs w:val="18"/>
              </w:rPr>
            </w:pPr>
            <w:r w:rsidRPr="00E27D23">
              <w:rPr>
                <w:rFonts w:cs="Arial"/>
                <w:szCs w:val="18"/>
              </w:rPr>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65D7A6C2" w14:textId="77777777" w:rsidR="00CE3A0A" w:rsidRPr="00E27D23" w:rsidRDefault="00CE3A0A">
            <w:pPr>
              <w:pStyle w:val="TAC"/>
              <w:rPr>
                <w:rFonts w:cs="Arial"/>
                <w:szCs w:val="18"/>
              </w:rPr>
            </w:pPr>
            <w:r w:rsidRPr="00E27D23">
              <w:rPr>
                <w:rFonts w:cs="Arial"/>
                <w:szCs w:val="18"/>
              </w:rPr>
              <w:t>dBm/SCS</w:t>
            </w:r>
          </w:p>
        </w:tc>
        <w:tc>
          <w:tcPr>
            <w:tcW w:w="1145" w:type="dxa"/>
            <w:tcBorders>
              <w:top w:val="single" w:sz="4" w:space="0" w:color="auto"/>
              <w:left w:val="single" w:sz="4" w:space="0" w:color="auto"/>
              <w:bottom w:val="single" w:sz="4" w:space="0" w:color="auto"/>
              <w:right w:val="single" w:sz="4" w:space="0" w:color="auto"/>
            </w:tcBorders>
            <w:vAlign w:val="center"/>
            <w:hideMark/>
          </w:tcPr>
          <w:p w14:paraId="1D253C91" w14:textId="77777777" w:rsidR="00CE3A0A" w:rsidRPr="00E27D23" w:rsidRDefault="00CE3A0A">
            <w:pPr>
              <w:pStyle w:val="TAC"/>
              <w:rPr>
                <w:rFonts w:cs="Arial"/>
                <w:szCs w:val="18"/>
              </w:rPr>
            </w:pPr>
            <w:r w:rsidRPr="00E27D23">
              <w:rPr>
                <w:rFonts w:cs="Arial"/>
                <w:szCs w:val="18"/>
              </w:rPr>
              <w:t>-8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8914338" w14:textId="77777777" w:rsidR="00CE3A0A" w:rsidRPr="00E27D23" w:rsidRDefault="00CE3A0A">
            <w:pPr>
              <w:keepNext/>
              <w:keepLines/>
              <w:spacing w:after="0"/>
              <w:jc w:val="center"/>
              <w:rPr>
                <w:rFonts w:ascii="Arial" w:hAnsi="Arial" w:cs="Arial"/>
                <w:sz w:val="18"/>
                <w:szCs w:val="18"/>
              </w:rPr>
            </w:pPr>
            <w:r w:rsidRPr="00E27D23">
              <w:rPr>
                <w:rFonts w:ascii="Arial" w:hAnsi="Arial" w:cs="Arial"/>
                <w:sz w:val="18"/>
                <w:szCs w:val="18"/>
              </w:rPr>
              <w:t>-88</w:t>
            </w:r>
          </w:p>
        </w:tc>
        <w:tc>
          <w:tcPr>
            <w:tcW w:w="2634" w:type="dxa"/>
            <w:tcBorders>
              <w:top w:val="single" w:sz="4" w:space="0" w:color="auto"/>
              <w:left w:val="single" w:sz="4" w:space="0" w:color="auto"/>
              <w:bottom w:val="single" w:sz="4" w:space="0" w:color="auto"/>
              <w:right w:val="single" w:sz="4" w:space="0" w:color="auto"/>
            </w:tcBorders>
          </w:tcPr>
          <w:p w14:paraId="37CC8C31" w14:textId="77777777" w:rsidR="00CE3A0A" w:rsidRPr="00E27D23" w:rsidRDefault="00CE3A0A">
            <w:pPr>
              <w:pStyle w:val="TAL"/>
              <w:rPr>
                <w:rFonts w:cs="Arial"/>
                <w:szCs w:val="18"/>
              </w:rPr>
            </w:pPr>
          </w:p>
        </w:tc>
      </w:tr>
    </w:tbl>
    <w:p w14:paraId="37A8BEE6" w14:textId="77777777" w:rsidR="00CE3A0A" w:rsidRPr="00E27D23" w:rsidRDefault="00CE3A0A" w:rsidP="00CE3A0A">
      <w:pPr>
        <w:rPr>
          <w:lang w:eastAsia="en-US"/>
        </w:rPr>
      </w:pPr>
    </w:p>
    <w:p w14:paraId="5FB0452F" w14:textId="77777777" w:rsidR="00CE3A0A" w:rsidRPr="00E27D23" w:rsidRDefault="00CE3A0A" w:rsidP="00CE3A0A">
      <w:pPr>
        <w:pStyle w:val="TH"/>
      </w:pPr>
      <w:r w:rsidRPr="00E27D23">
        <w:t>Table 14.2.4.3.2.3.2-2: Time instances of cell power level and parameter changes for FR2</w:t>
      </w:r>
    </w:p>
    <w:tbl>
      <w:tblPr>
        <w:tblW w:w="78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gridCol w:w="1504"/>
        <w:gridCol w:w="923"/>
        <w:gridCol w:w="1145"/>
        <w:gridCol w:w="1134"/>
        <w:gridCol w:w="2634"/>
      </w:tblGrid>
      <w:tr w:rsidR="00CE3A0A" w:rsidRPr="00E27D23" w14:paraId="3E013F3F" w14:textId="77777777" w:rsidTr="00CE3A0A">
        <w:trPr>
          <w:jc w:val="center"/>
        </w:trPr>
        <w:tc>
          <w:tcPr>
            <w:tcW w:w="534" w:type="dxa"/>
            <w:tcBorders>
              <w:top w:val="single" w:sz="4" w:space="0" w:color="auto"/>
              <w:left w:val="single" w:sz="4" w:space="0" w:color="auto"/>
              <w:bottom w:val="single" w:sz="4" w:space="0" w:color="auto"/>
              <w:right w:val="single" w:sz="4" w:space="0" w:color="auto"/>
            </w:tcBorders>
          </w:tcPr>
          <w:p w14:paraId="085B0ECB" w14:textId="77777777" w:rsidR="00CE3A0A" w:rsidRPr="00E27D23" w:rsidRDefault="00CE3A0A">
            <w:pPr>
              <w:keepNext/>
              <w:keepLines/>
              <w:spacing w:after="0"/>
              <w:jc w:val="center"/>
              <w:rPr>
                <w:rFonts w:ascii="Arial" w:hAnsi="Arial"/>
                <w:b/>
                <w:sz w:val="18"/>
              </w:rPr>
            </w:pPr>
          </w:p>
        </w:tc>
        <w:tc>
          <w:tcPr>
            <w:tcW w:w="1504" w:type="dxa"/>
            <w:tcBorders>
              <w:top w:val="single" w:sz="4" w:space="0" w:color="auto"/>
              <w:left w:val="single" w:sz="4" w:space="0" w:color="auto"/>
              <w:bottom w:val="single" w:sz="4" w:space="0" w:color="auto"/>
              <w:right w:val="single" w:sz="4" w:space="0" w:color="auto"/>
            </w:tcBorders>
            <w:hideMark/>
          </w:tcPr>
          <w:p w14:paraId="285338BF" w14:textId="77777777" w:rsidR="00CE3A0A" w:rsidRPr="00E27D23" w:rsidRDefault="00CE3A0A">
            <w:pPr>
              <w:pStyle w:val="TAH"/>
            </w:pPr>
            <w:r w:rsidRPr="00E27D23">
              <w:t>Parameter</w:t>
            </w:r>
          </w:p>
        </w:tc>
        <w:tc>
          <w:tcPr>
            <w:tcW w:w="923" w:type="dxa"/>
            <w:tcBorders>
              <w:top w:val="single" w:sz="4" w:space="0" w:color="auto"/>
              <w:left w:val="single" w:sz="4" w:space="0" w:color="auto"/>
              <w:bottom w:val="single" w:sz="4" w:space="0" w:color="auto"/>
              <w:right w:val="single" w:sz="4" w:space="0" w:color="auto"/>
            </w:tcBorders>
            <w:hideMark/>
          </w:tcPr>
          <w:p w14:paraId="1BB4B74E" w14:textId="77777777" w:rsidR="00CE3A0A" w:rsidRPr="00E27D23" w:rsidRDefault="00CE3A0A">
            <w:pPr>
              <w:pStyle w:val="TAH"/>
            </w:pPr>
            <w:r w:rsidRPr="00E27D23">
              <w:t>Unit</w:t>
            </w:r>
          </w:p>
        </w:tc>
        <w:tc>
          <w:tcPr>
            <w:tcW w:w="1145" w:type="dxa"/>
            <w:tcBorders>
              <w:top w:val="single" w:sz="4" w:space="0" w:color="auto"/>
              <w:left w:val="single" w:sz="4" w:space="0" w:color="auto"/>
              <w:bottom w:val="single" w:sz="4" w:space="0" w:color="auto"/>
              <w:right w:val="single" w:sz="4" w:space="0" w:color="auto"/>
            </w:tcBorders>
            <w:hideMark/>
          </w:tcPr>
          <w:p w14:paraId="7EE8DC7C" w14:textId="77777777" w:rsidR="00CE3A0A" w:rsidRPr="00E27D23" w:rsidRDefault="00CE3A0A">
            <w:pPr>
              <w:pStyle w:val="TAH"/>
            </w:pPr>
            <w:r w:rsidRPr="00E27D23">
              <w:t>NR Cell 1</w:t>
            </w:r>
          </w:p>
        </w:tc>
        <w:tc>
          <w:tcPr>
            <w:tcW w:w="1134" w:type="dxa"/>
            <w:tcBorders>
              <w:top w:val="single" w:sz="4" w:space="0" w:color="auto"/>
              <w:left w:val="single" w:sz="4" w:space="0" w:color="auto"/>
              <w:bottom w:val="single" w:sz="4" w:space="0" w:color="auto"/>
              <w:right w:val="single" w:sz="4" w:space="0" w:color="auto"/>
            </w:tcBorders>
            <w:hideMark/>
          </w:tcPr>
          <w:p w14:paraId="465F873E" w14:textId="77777777" w:rsidR="00CE3A0A" w:rsidRPr="00E27D23" w:rsidRDefault="00CE3A0A">
            <w:pPr>
              <w:pStyle w:val="TAH"/>
            </w:pPr>
            <w:r w:rsidRPr="00E27D23">
              <w:t>NR Cell 2</w:t>
            </w:r>
          </w:p>
        </w:tc>
        <w:tc>
          <w:tcPr>
            <w:tcW w:w="2634" w:type="dxa"/>
            <w:tcBorders>
              <w:top w:val="single" w:sz="4" w:space="0" w:color="auto"/>
              <w:left w:val="single" w:sz="4" w:space="0" w:color="auto"/>
              <w:bottom w:val="single" w:sz="4" w:space="0" w:color="auto"/>
              <w:right w:val="single" w:sz="4" w:space="0" w:color="auto"/>
            </w:tcBorders>
            <w:hideMark/>
          </w:tcPr>
          <w:p w14:paraId="59D43BA6" w14:textId="77777777" w:rsidR="00CE3A0A" w:rsidRPr="00E27D23" w:rsidRDefault="00CE3A0A">
            <w:pPr>
              <w:pStyle w:val="TAH"/>
            </w:pPr>
            <w:r w:rsidRPr="00E27D23">
              <w:t>Remark</w:t>
            </w:r>
          </w:p>
        </w:tc>
      </w:tr>
      <w:tr w:rsidR="00CE3A0A" w:rsidRPr="00E27D23" w14:paraId="4366AB0E" w14:textId="77777777" w:rsidTr="00CE3A0A">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50E43BF6" w14:textId="77777777" w:rsidR="00CE3A0A" w:rsidRPr="00E27D23" w:rsidRDefault="00CE3A0A">
            <w:pPr>
              <w:pStyle w:val="TAC"/>
              <w:rPr>
                <w:rFonts w:cs="Arial"/>
                <w:szCs w:val="18"/>
              </w:rPr>
            </w:pPr>
            <w:r w:rsidRPr="00E27D23">
              <w:rPr>
                <w:rFonts w:cs="Arial"/>
                <w:szCs w:val="18"/>
              </w:rPr>
              <w:t>T0</w:t>
            </w:r>
          </w:p>
        </w:tc>
        <w:tc>
          <w:tcPr>
            <w:tcW w:w="1504" w:type="dxa"/>
            <w:tcBorders>
              <w:top w:val="single" w:sz="4" w:space="0" w:color="auto"/>
              <w:left w:val="single" w:sz="4" w:space="0" w:color="auto"/>
              <w:bottom w:val="single" w:sz="4" w:space="0" w:color="auto"/>
              <w:right w:val="single" w:sz="4" w:space="0" w:color="auto"/>
            </w:tcBorders>
            <w:vAlign w:val="center"/>
            <w:hideMark/>
          </w:tcPr>
          <w:p w14:paraId="5EDD31AB" w14:textId="77777777" w:rsidR="00CE3A0A" w:rsidRPr="00E27D23" w:rsidRDefault="00CE3A0A">
            <w:pPr>
              <w:pStyle w:val="TAL"/>
              <w:rPr>
                <w:rFonts w:cs="Arial"/>
                <w:szCs w:val="18"/>
              </w:rPr>
            </w:pPr>
            <w:r w:rsidRPr="00E27D23">
              <w:rPr>
                <w:rFonts w:cs="Arial"/>
                <w:szCs w:val="18"/>
              </w:rPr>
              <w:t>SS/PBCH</w:t>
            </w:r>
          </w:p>
          <w:p w14:paraId="66C75D23" w14:textId="77777777" w:rsidR="00CE3A0A" w:rsidRPr="00E27D23" w:rsidRDefault="00CE3A0A">
            <w:pPr>
              <w:pStyle w:val="TAL"/>
              <w:rPr>
                <w:rFonts w:cs="Arial"/>
                <w:szCs w:val="18"/>
              </w:rPr>
            </w:pPr>
            <w:r w:rsidRPr="00E27D23">
              <w:rPr>
                <w:rFonts w:cs="Arial"/>
                <w:szCs w:val="18"/>
              </w:rPr>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094CF6C3" w14:textId="77777777" w:rsidR="00CE3A0A" w:rsidRPr="00E27D23" w:rsidRDefault="00CE3A0A">
            <w:pPr>
              <w:pStyle w:val="TAC"/>
              <w:rPr>
                <w:rFonts w:cs="Arial"/>
                <w:szCs w:val="18"/>
              </w:rPr>
            </w:pPr>
            <w:r w:rsidRPr="00E27D23">
              <w:rPr>
                <w:rFonts w:cs="Arial"/>
                <w:szCs w:val="18"/>
              </w:rPr>
              <w:t>dBm/SCS</w:t>
            </w:r>
          </w:p>
        </w:tc>
        <w:tc>
          <w:tcPr>
            <w:tcW w:w="1145" w:type="dxa"/>
            <w:tcBorders>
              <w:top w:val="single" w:sz="4" w:space="0" w:color="auto"/>
              <w:left w:val="single" w:sz="4" w:space="0" w:color="auto"/>
              <w:bottom w:val="single" w:sz="4" w:space="0" w:color="auto"/>
              <w:right w:val="single" w:sz="4" w:space="0" w:color="auto"/>
            </w:tcBorders>
            <w:vAlign w:val="center"/>
            <w:hideMark/>
          </w:tcPr>
          <w:p w14:paraId="68A351A8" w14:textId="30EA9014" w:rsidR="00CE3A0A" w:rsidRPr="00E27D23" w:rsidRDefault="00291BD8">
            <w:pPr>
              <w:pStyle w:val="TAC"/>
              <w:rPr>
                <w:rFonts w:cs="Arial"/>
                <w:szCs w:val="18"/>
              </w:rPr>
            </w:pPr>
            <w:r w:rsidRPr="00E27D23">
              <w:rPr>
                <w:rFonts w:cs="Arial"/>
                <w:szCs w:val="18"/>
              </w:rPr>
              <w:t>-8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808A6C" w14:textId="31A60F2E" w:rsidR="00CE3A0A" w:rsidRPr="00E27D23" w:rsidRDefault="00291BD8">
            <w:pPr>
              <w:pStyle w:val="TAC"/>
              <w:rPr>
                <w:rFonts w:cs="Arial"/>
                <w:szCs w:val="18"/>
              </w:rPr>
            </w:pPr>
            <w:r w:rsidRPr="00E27D23">
              <w:rPr>
                <w:rFonts w:cs="Arial"/>
                <w:szCs w:val="18"/>
              </w:rPr>
              <w:t>-91</w:t>
            </w:r>
          </w:p>
        </w:tc>
        <w:tc>
          <w:tcPr>
            <w:tcW w:w="2634" w:type="dxa"/>
            <w:tcBorders>
              <w:top w:val="single" w:sz="4" w:space="0" w:color="auto"/>
              <w:left w:val="single" w:sz="4" w:space="0" w:color="auto"/>
              <w:bottom w:val="single" w:sz="4" w:space="0" w:color="auto"/>
              <w:right w:val="single" w:sz="4" w:space="0" w:color="auto"/>
            </w:tcBorders>
          </w:tcPr>
          <w:p w14:paraId="4A4B3CC2" w14:textId="77777777" w:rsidR="00CE3A0A" w:rsidRPr="00E27D23" w:rsidRDefault="00CE3A0A">
            <w:pPr>
              <w:pStyle w:val="TAL"/>
              <w:rPr>
                <w:rFonts w:cs="Arial"/>
                <w:szCs w:val="18"/>
              </w:rPr>
            </w:pPr>
          </w:p>
        </w:tc>
      </w:tr>
      <w:tr w:rsidR="00CE3A0A" w:rsidRPr="00E27D23" w14:paraId="0EBADC65" w14:textId="77777777" w:rsidTr="00CE3A0A">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54BD03FD" w14:textId="77777777" w:rsidR="00CE3A0A" w:rsidRPr="00E27D23" w:rsidRDefault="00CE3A0A">
            <w:pPr>
              <w:pStyle w:val="TAC"/>
              <w:rPr>
                <w:rFonts w:cs="Arial"/>
                <w:szCs w:val="18"/>
              </w:rPr>
            </w:pPr>
            <w:r w:rsidRPr="00E27D23">
              <w:rPr>
                <w:rFonts w:cs="Arial"/>
                <w:szCs w:val="18"/>
              </w:rPr>
              <w:t>T1</w:t>
            </w:r>
          </w:p>
        </w:tc>
        <w:tc>
          <w:tcPr>
            <w:tcW w:w="1504" w:type="dxa"/>
            <w:tcBorders>
              <w:top w:val="single" w:sz="4" w:space="0" w:color="auto"/>
              <w:left w:val="single" w:sz="4" w:space="0" w:color="auto"/>
              <w:bottom w:val="single" w:sz="4" w:space="0" w:color="auto"/>
              <w:right w:val="single" w:sz="4" w:space="0" w:color="auto"/>
            </w:tcBorders>
            <w:vAlign w:val="center"/>
            <w:hideMark/>
          </w:tcPr>
          <w:p w14:paraId="724EDAD2" w14:textId="77777777" w:rsidR="00CE3A0A" w:rsidRPr="00E27D23" w:rsidRDefault="00CE3A0A">
            <w:pPr>
              <w:pStyle w:val="TAL"/>
              <w:rPr>
                <w:rFonts w:cs="Arial"/>
                <w:szCs w:val="18"/>
              </w:rPr>
            </w:pPr>
            <w:r w:rsidRPr="00E27D23">
              <w:rPr>
                <w:rFonts w:cs="Arial"/>
                <w:szCs w:val="18"/>
              </w:rPr>
              <w:t>SS/PBCH</w:t>
            </w:r>
          </w:p>
          <w:p w14:paraId="562DA94B" w14:textId="77777777" w:rsidR="00CE3A0A" w:rsidRPr="00E27D23" w:rsidRDefault="00CE3A0A">
            <w:pPr>
              <w:pStyle w:val="TAL"/>
              <w:rPr>
                <w:rFonts w:cs="Arial"/>
                <w:szCs w:val="18"/>
              </w:rPr>
            </w:pPr>
            <w:r w:rsidRPr="00E27D23">
              <w:rPr>
                <w:rFonts w:cs="Arial"/>
                <w:szCs w:val="18"/>
              </w:rPr>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30C47797" w14:textId="77777777" w:rsidR="00CE3A0A" w:rsidRPr="00E27D23" w:rsidRDefault="00CE3A0A">
            <w:pPr>
              <w:pStyle w:val="TAC"/>
              <w:rPr>
                <w:rFonts w:cs="Arial"/>
                <w:szCs w:val="18"/>
              </w:rPr>
            </w:pPr>
            <w:r w:rsidRPr="00E27D23">
              <w:rPr>
                <w:rFonts w:cs="Arial"/>
                <w:szCs w:val="18"/>
              </w:rPr>
              <w:t>dBm/SCS</w:t>
            </w:r>
          </w:p>
        </w:tc>
        <w:tc>
          <w:tcPr>
            <w:tcW w:w="1145" w:type="dxa"/>
            <w:tcBorders>
              <w:top w:val="single" w:sz="4" w:space="0" w:color="auto"/>
              <w:left w:val="single" w:sz="4" w:space="0" w:color="auto"/>
              <w:bottom w:val="single" w:sz="4" w:space="0" w:color="auto"/>
              <w:right w:val="single" w:sz="4" w:space="0" w:color="auto"/>
            </w:tcBorders>
            <w:vAlign w:val="center"/>
            <w:hideMark/>
          </w:tcPr>
          <w:p w14:paraId="7C2CB16C" w14:textId="4AA12F3A" w:rsidR="00CE3A0A" w:rsidRPr="00E27D23" w:rsidRDefault="00291BD8">
            <w:pPr>
              <w:pStyle w:val="TAC"/>
              <w:rPr>
                <w:rFonts w:cs="Arial"/>
                <w:szCs w:val="18"/>
              </w:rPr>
            </w:pPr>
            <w:r w:rsidRPr="00E27D23">
              <w:rPr>
                <w:rFonts w:cs="Arial"/>
                <w:szCs w:val="18"/>
              </w:rPr>
              <w:t>-8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99F66B5" w14:textId="249DA3E8" w:rsidR="00CE3A0A" w:rsidRPr="00E27D23" w:rsidRDefault="00291BD8">
            <w:pPr>
              <w:pStyle w:val="TAC"/>
              <w:rPr>
                <w:rFonts w:cs="Arial"/>
                <w:szCs w:val="18"/>
              </w:rPr>
            </w:pPr>
            <w:r w:rsidRPr="00E27D23">
              <w:rPr>
                <w:rFonts w:cs="Arial"/>
                <w:szCs w:val="18"/>
              </w:rPr>
              <w:t>-82</w:t>
            </w:r>
          </w:p>
        </w:tc>
        <w:tc>
          <w:tcPr>
            <w:tcW w:w="2634" w:type="dxa"/>
            <w:tcBorders>
              <w:top w:val="single" w:sz="4" w:space="0" w:color="auto"/>
              <w:left w:val="single" w:sz="4" w:space="0" w:color="auto"/>
              <w:bottom w:val="single" w:sz="4" w:space="0" w:color="auto"/>
              <w:right w:val="single" w:sz="4" w:space="0" w:color="auto"/>
            </w:tcBorders>
          </w:tcPr>
          <w:p w14:paraId="53340BF0" w14:textId="77777777" w:rsidR="00CE3A0A" w:rsidRPr="00E27D23" w:rsidRDefault="00CE3A0A">
            <w:pPr>
              <w:pStyle w:val="TAL"/>
              <w:rPr>
                <w:rFonts w:cs="Arial"/>
                <w:szCs w:val="18"/>
              </w:rPr>
            </w:pPr>
          </w:p>
        </w:tc>
      </w:tr>
    </w:tbl>
    <w:p w14:paraId="31A5B8E1" w14:textId="77777777" w:rsidR="00CE3A0A" w:rsidRPr="00E27D23" w:rsidRDefault="00CE3A0A" w:rsidP="00CE3A0A">
      <w:pPr>
        <w:rPr>
          <w:lang w:eastAsia="en-US"/>
        </w:rPr>
      </w:pPr>
    </w:p>
    <w:p w14:paraId="3DB24D54" w14:textId="77777777" w:rsidR="00CE3A0A" w:rsidRPr="00E27D23" w:rsidRDefault="00CE3A0A" w:rsidP="00CE3A0A">
      <w:pPr>
        <w:pStyle w:val="TH"/>
      </w:pPr>
      <w:r w:rsidRPr="00E27D23">
        <w:t>Table 14.2.4.3.2.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CE3A0A" w:rsidRPr="00E27D23" w14:paraId="305C9D78" w14:textId="77777777" w:rsidTr="00CE3A0A">
        <w:tc>
          <w:tcPr>
            <w:tcW w:w="533" w:type="dxa"/>
            <w:tcBorders>
              <w:top w:val="single" w:sz="4" w:space="0" w:color="auto"/>
              <w:left w:val="single" w:sz="4" w:space="0" w:color="auto"/>
              <w:bottom w:val="nil"/>
              <w:right w:val="single" w:sz="4" w:space="0" w:color="auto"/>
            </w:tcBorders>
            <w:hideMark/>
          </w:tcPr>
          <w:p w14:paraId="7C4D7531" w14:textId="77777777" w:rsidR="00CE3A0A" w:rsidRPr="00E27D23" w:rsidRDefault="00CE3A0A">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4295C54C" w14:textId="77777777" w:rsidR="00CE3A0A" w:rsidRPr="00E27D23" w:rsidRDefault="00CE3A0A">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06BECF0D" w14:textId="77777777" w:rsidR="00CE3A0A" w:rsidRPr="00E27D23" w:rsidRDefault="00CE3A0A">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6119E26A" w14:textId="77777777" w:rsidR="00CE3A0A" w:rsidRPr="00E27D23" w:rsidRDefault="00CE3A0A">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390FDB4B" w14:textId="77777777" w:rsidR="00CE3A0A" w:rsidRPr="00E27D23" w:rsidRDefault="00CE3A0A">
            <w:pPr>
              <w:pStyle w:val="TAH"/>
            </w:pPr>
            <w:r w:rsidRPr="00E27D23">
              <w:t>Verdict</w:t>
            </w:r>
          </w:p>
        </w:tc>
      </w:tr>
      <w:tr w:rsidR="00CE3A0A" w:rsidRPr="00E27D23" w14:paraId="4F0197CB" w14:textId="77777777" w:rsidTr="00CE3A0A">
        <w:tc>
          <w:tcPr>
            <w:tcW w:w="533" w:type="dxa"/>
            <w:tcBorders>
              <w:top w:val="nil"/>
              <w:left w:val="single" w:sz="4" w:space="0" w:color="auto"/>
              <w:bottom w:val="single" w:sz="4" w:space="0" w:color="auto"/>
              <w:right w:val="single" w:sz="4" w:space="0" w:color="auto"/>
            </w:tcBorders>
          </w:tcPr>
          <w:p w14:paraId="6C11DA89" w14:textId="77777777" w:rsidR="00CE3A0A" w:rsidRPr="00E27D23" w:rsidRDefault="00CE3A0A">
            <w:pPr>
              <w:pStyle w:val="TAH"/>
            </w:pPr>
          </w:p>
        </w:tc>
        <w:tc>
          <w:tcPr>
            <w:tcW w:w="3967" w:type="dxa"/>
            <w:tcBorders>
              <w:top w:val="nil"/>
              <w:left w:val="single" w:sz="4" w:space="0" w:color="auto"/>
              <w:bottom w:val="single" w:sz="4" w:space="0" w:color="auto"/>
              <w:right w:val="single" w:sz="4" w:space="0" w:color="auto"/>
            </w:tcBorders>
          </w:tcPr>
          <w:p w14:paraId="03F9A0BA" w14:textId="77777777" w:rsidR="00CE3A0A" w:rsidRPr="00E27D23" w:rsidRDefault="00CE3A0A">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A97A2DD" w14:textId="77777777" w:rsidR="00CE3A0A" w:rsidRPr="00E27D23" w:rsidRDefault="00CE3A0A">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464FC0F7" w14:textId="77777777" w:rsidR="00CE3A0A" w:rsidRPr="00E27D23" w:rsidRDefault="00CE3A0A">
            <w:pPr>
              <w:pStyle w:val="TAH"/>
            </w:pPr>
            <w:r w:rsidRPr="00E27D23">
              <w:t>Message</w:t>
            </w:r>
          </w:p>
        </w:tc>
        <w:tc>
          <w:tcPr>
            <w:tcW w:w="567" w:type="dxa"/>
            <w:tcBorders>
              <w:top w:val="nil"/>
              <w:left w:val="single" w:sz="4" w:space="0" w:color="auto"/>
              <w:bottom w:val="single" w:sz="4" w:space="0" w:color="auto"/>
              <w:right w:val="single" w:sz="4" w:space="0" w:color="auto"/>
            </w:tcBorders>
          </w:tcPr>
          <w:p w14:paraId="7CAAA4E9" w14:textId="77777777" w:rsidR="00CE3A0A" w:rsidRPr="00E27D23" w:rsidRDefault="00CE3A0A">
            <w:pPr>
              <w:pStyle w:val="TAH"/>
            </w:pPr>
          </w:p>
        </w:tc>
        <w:tc>
          <w:tcPr>
            <w:tcW w:w="850" w:type="dxa"/>
            <w:tcBorders>
              <w:top w:val="nil"/>
              <w:left w:val="single" w:sz="4" w:space="0" w:color="auto"/>
              <w:bottom w:val="single" w:sz="4" w:space="0" w:color="auto"/>
              <w:right w:val="single" w:sz="4" w:space="0" w:color="auto"/>
            </w:tcBorders>
          </w:tcPr>
          <w:p w14:paraId="39856F0A" w14:textId="77777777" w:rsidR="00CE3A0A" w:rsidRPr="00E27D23" w:rsidRDefault="00CE3A0A">
            <w:pPr>
              <w:pStyle w:val="TAH"/>
            </w:pPr>
          </w:p>
        </w:tc>
      </w:tr>
      <w:tr w:rsidR="00CE3A0A" w:rsidRPr="00E27D23" w14:paraId="782CA571" w14:textId="77777777" w:rsidTr="00CE3A0A">
        <w:tc>
          <w:tcPr>
            <w:tcW w:w="533" w:type="dxa"/>
            <w:tcBorders>
              <w:top w:val="nil"/>
              <w:left w:val="single" w:sz="4" w:space="0" w:color="auto"/>
              <w:bottom w:val="single" w:sz="4" w:space="0" w:color="auto"/>
              <w:right w:val="single" w:sz="4" w:space="0" w:color="auto"/>
            </w:tcBorders>
            <w:hideMark/>
          </w:tcPr>
          <w:p w14:paraId="0B291354" w14:textId="77777777" w:rsidR="00CE3A0A" w:rsidRPr="00E27D23" w:rsidRDefault="00CE3A0A">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hideMark/>
          </w:tcPr>
          <w:p w14:paraId="41D7230E" w14:textId="77777777" w:rsidR="00CE3A0A" w:rsidRPr="00E27D23" w:rsidRDefault="00CE3A0A">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7568A9FF" w14:textId="77777777" w:rsidR="00CE3A0A" w:rsidRPr="00E27D23" w:rsidRDefault="00CE3A0A">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4B4E9AA4" w14:textId="77777777" w:rsidR="00CE3A0A" w:rsidRPr="00E27D23" w:rsidRDefault="00CE3A0A">
            <w:pPr>
              <w:pStyle w:val="TAC"/>
              <w:jc w:val="left"/>
            </w:pPr>
            <w:r w:rsidRPr="00E27D23">
              <w:t>-</w:t>
            </w:r>
          </w:p>
        </w:tc>
        <w:tc>
          <w:tcPr>
            <w:tcW w:w="567" w:type="dxa"/>
            <w:tcBorders>
              <w:top w:val="nil"/>
              <w:left w:val="single" w:sz="4" w:space="0" w:color="auto"/>
              <w:bottom w:val="single" w:sz="4" w:space="0" w:color="auto"/>
              <w:right w:val="single" w:sz="4" w:space="0" w:color="auto"/>
            </w:tcBorders>
            <w:hideMark/>
          </w:tcPr>
          <w:p w14:paraId="218F5AEC" w14:textId="77777777" w:rsidR="00CE3A0A" w:rsidRPr="00E27D23" w:rsidRDefault="00CE3A0A">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39FE54E" w14:textId="77777777" w:rsidR="00CE3A0A" w:rsidRPr="00E27D23" w:rsidRDefault="00CE3A0A">
            <w:pPr>
              <w:pStyle w:val="TAC"/>
            </w:pPr>
            <w:r w:rsidRPr="00E27D23">
              <w:t>-</w:t>
            </w:r>
          </w:p>
        </w:tc>
      </w:tr>
      <w:tr w:rsidR="00CE3A0A" w:rsidRPr="00E27D23" w14:paraId="471C8766" w14:textId="77777777" w:rsidTr="00CE3A0A">
        <w:tc>
          <w:tcPr>
            <w:tcW w:w="533" w:type="dxa"/>
            <w:tcBorders>
              <w:top w:val="nil"/>
              <w:left w:val="single" w:sz="4" w:space="0" w:color="auto"/>
              <w:bottom w:val="single" w:sz="4" w:space="0" w:color="auto"/>
              <w:right w:val="single" w:sz="4" w:space="0" w:color="auto"/>
            </w:tcBorders>
            <w:hideMark/>
          </w:tcPr>
          <w:p w14:paraId="63D3E486" w14:textId="77777777" w:rsidR="00CE3A0A" w:rsidRPr="00E27D23" w:rsidRDefault="00CE3A0A">
            <w:pPr>
              <w:pStyle w:val="TAC"/>
              <w:rPr>
                <w:lang w:eastAsia="zh-CN"/>
              </w:rPr>
            </w:pPr>
            <w:r w:rsidRPr="00E27D23">
              <w:rPr>
                <w:lang w:eastAsia="zh-CN"/>
              </w:rPr>
              <w:t>2a1-2a2</w:t>
            </w:r>
          </w:p>
        </w:tc>
        <w:tc>
          <w:tcPr>
            <w:tcW w:w="3967" w:type="dxa"/>
            <w:tcBorders>
              <w:top w:val="nil"/>
              <w:left w:val="single" w:sz="4" w:space="0" w:color="auto"/>
              <w:bottom w:val="single" w:sz="4" w:space="0" w:color="auto"/>
              <w:right w:val="single" w:sz="4" w:space="0" w:color="auto"/>
            </w:tcBorders>
            <w:hideMark/>
          </w:tcPr>
          <w:p w14:paraId="52F2C7EA" w14:textId="77777777" w:rsidR="00CE3A0A" w:rsidRPr="00E27D23" w:rsidRDefault="00CE3A0A">
            <w:pPr>
              <w:pStyle w:val="TAL"/>
              <w:rPr>
                <w:lang w:eastAsia="zh-CN"/>
              </w:rPr>
            </w:pPr>
            <w:r w:rsidRPr="00E27D23">
              <w:t xml:space="preserve">Steps 9a1 to 9a2 of the NR RRC_CONNECTED procedure in TS 38.508-1 Table 4.5.4.2-3 are executed 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46EC30AD" w14:textId="77777777" w:rsidR="00CE3A0A" w:rsidRPr="00E27D23" w:rsidRDefault="00CE3A0A">
            <w:pPr>
              <w:pStyle w:val="TAC"/>
              <w:rPr>
                <w:lang w:eastAsia="en-US"/>
              </w:rPr>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6E14406D" w14:textId="77777777" w:rsidR="00CE3A0A" w:rsidRPr="00E27D23" w:rsidRDefault="00CE3A0A">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hideMark/>
          </w:tcPr>
          <w:p w14:paraId="19F87ECD" w14:textId="77777777" w:rsidR="00CE3A0A" w:rsidRPr="00E27D23" w:rsidRDefault="00CE3A0A">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D2532D8" w14:textId="77777777" w:rsidR="00CE3A0A" w:rsidRPr="00E27D23" w:rsidRDefault="00CE3A0A">
            <w:pPr>
              <w:pStyle w:val="TAC"/>
            </w:pPr>
            <w:r w:rsidRPr="00E27D23">
              <w:t>-</w:t>
            </w:r>
          </w:p>
        </w:tc>
      </w:tr>
      <w:tr w:rsidR="00CE3A0A" w:rsidRPr="00E27D23" w14:paraId="59937C48" w14:textId="77777777" w:rsidTr="00CE3A0A">
        <w:tc>
          <w:tcPr>
            <w:tcW w:w="533" w:type="dxa"/>
            <w:tcBorders>
              <w:top w:val="nil"/>
              <w:left w:val="single" w:sz="4" w:space="0" w:color="auto"/>
              <w:bottom w:val="single" w:sz="4" w:space="0" w:color="auto"/>
              <w:right w:val="single" w:sz="4" w:space="0" w:color="auto"/>
            </w:tcBorders>
            <w:hideMark/>
          </w:tcPr>
          <w:p w14:paraId="2C832282" w14:textId="77777777" w:rsidR="00CE3A0A" w:rsidRPr="00E27D23" w:rsidRDefault="00CE3A0A">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hideMark/>
          </w:tcPr>
          <w:p w14:paraId="3DCF8F85" w14:textId="77777777" w:rsidR="00CE3A0A" w:rsidRPr="00E27D23" w:rsidRDefault="00CE3A0A">
            <w:pPr>
              <w:pStyle w:val="TAL"/>
              <w:rPr>
                <w:lang w:eastAsia="en-US"/>
              </w:rPr>
            </w:pPr>
            <w:r w:rsidRPr="00E27D23">
              <w:t>The SS changes the power level setting according to the row "T1".</w:t>
            </w:r>
          </w:p>
        </w:tc>
        <w:tc>
          <w:tcPr>
            <w:tcW w:w="708" w:type="dxa"/>
            <w:tcBorders>
              <w:top w:val="single" w:sz="4" w:space="0" w:color="auto"/>
              <w:left w:val="single" w:sz="4" w:space="0" w:color="auto"/>
              <w:bottom w:val="single" w:sz="4" w:space="0" w:color="auto"/>
              <w:right w:val="single" w:sz="4" w:space="0" w:color="auto"/>
            </w:tcBorders>
            <w:hideMark/>
          </w:tcPr>
          <w:p w14:paraId="5EC1C74B" w14:textId="77777777" w:rsidR="00CE3A0A" w:rsidRPr="00E27D23" w:rsidRDefault="00CE3A0A">
            <w:pPr>
              <w:pStyle w:val="TAC"/>
              <w:rPr>
                <w:lang w:eastAsia="zh-CN"/>
              </w:rPr>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4B076A40" w14:textId="77777777" w:rsidR="00CE3A0A" w:rsidRPr="00E27D23" w:rsidRDefault="00CE3A0A">
            <w:pPr>
              <w:pStyle w:val="TAC"/>
              <w:jc w:val="left"/>
              <w:rPr>
                <w:iCs/>
                <w:lang w:eastAsia="en-US"/>
              </w:rPr>
            </w:pPr>
            <w:r w:rsidRPr="00E27D23">
              <w:rPr>
                <w:iCs/>
              </w:rPr>
              <w:t>-</w:t>
            </w:r>
          </w:p>
        </w:tc>
        <w:tc>
          <w:tcPr>
            <w:tcW w:w="567" w:type="dxa"/>
            <w:tcBorders>
              <w:top w:val="nil"/>
              <w:left w:val="single" w:sz="4" w:space="0" w:color="auto"/>
              <w:bottom w:val="single" w:sz="4" w:space="0" w:color="auto"/>
              <w:right w:val="single" w:sz="4" w:space="0" w:color="auto"/>
            </w:tcBorders>
            <w:hideMark/>
          </w:tcPr>
          <w:p w14:paraId="76840991" w14:textId="77777777" w:rsidR="00CE3A0A" w:rsidRPr="00E27D23" w:rsidRDefault="00CE3A0A">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426FE43B" w14:textId="77777777" w:rsidR="00CE3A0A" w:rsidRPr="00E27D23" w:rsidRDefault="00CE3A0A">
            <w:pPr>
              <w:pStyle w:val="TAC"/>
            </w:pPr>
            <w:r w:rsidRPr="00E27D23">
              <w:t>-</w:t>
            </w:r>
          </w:p>
        </w:tc>
      </w:tr>
      <w:tr w:rsidR="00CE3A0A" w:rsidRPr="00E27D23" w14:paraId="51181144" w14:textId="77777777" w:rsidTr="00CE3A0A">
        <w:tc>
          <w:tcPr>
            <w:tcW w:w="533" w:type="dxa"/>
            <w:tcBorders>
              <w:top w:val="nil"/>
              <w:left w:val="single" w:sz="4" w:space="0" w:color="auto"/>
              <w:bottom w:val="single" w:sz="4" w:space="0" w:color="auto"/>
              <w:right w:val="single" w:sz="4" w:space="0" w:color="auto"/>
            </w:tcBorders>
            <w:hideMark/>
          </w:tcPr>
          <w:p w14:paraId="0A13AFA0" w14:textId="77777777" w:rsidR="00CE3A0A" w:rsidRPr="00E27D23" w:rsidRDefault="00CE3A0A">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hideMark/>
          </w:tcPr>
          <w:p w14:paraId="30453BF5" w14:textId="4EA5BAF8" w:rsidR="00CE3A0A" w:rsidRPr="00E27D23" w:rsidRDefault="00CE3A0A">
            <w:pPr>
              <w:pStyle w:val="TAL"/>
              <w:rPr>
                <w:lang w:eastAsia="en-US"/>
              </w:rPr>
            </w:pPr>
            <w:r w:rsidRPr="00E27D23">
              <w:t xml:space="preserve">The SS transmits an </w:t>
            </w:r>
            <w:r w:rsidRPr="00E27D23">
              <w:rPr>
                <w:i/>
              </w:rPr>
              <w:t>RRCReconfiguration</w:t>
            </w:r>
            <w:r w:rsidRPr="00E27D23">
              <w:t xml:space="preserve"> message</w:t>
            </w:r>
            <w:r w:rsidRPr="00E27D23">
              <w:rPr>
                <w:iCs/>
              </w:rPr>
              <w:t xml:space="preserve"> to order the UE to perform </w:t>
            </w:r>
            <w:r w:rsidR="00291BD8" w:rsidRPr="00E27D23">
              <w:rPr>
                <w:iCs/>
              </w:rPr>
              <w:t>intra</w:t>
            </w:r>
            <w:r w:rsidRPr="00E27D23">
              <w:rPr>
                <w:iCs/>
              </w:rPr>
              <w:t>-frequency handover to NR Cell 2</w:t>
            </w:r>
          </w:p>
        </w:tc>
        <w:tc>
          <w:tcPr>
            <w:tcW w:w="708" w:type="dxa"/>
            <w:tcBorders>
              <w:top w:val="single" w:sz="4" w:space="0" w:color="auto"/>
              <w:left w:val="single" w:sz="4" w:space="0" w:color="auto"/>
              <w:bottom w:val="single" w:sz="4" w:space="0" w:color="auto"/>
              <w:right w:val="single" w:sz="4" w:space="0" w:color="auto"/>
            </w:tcBorders>
            <w:hideMark/>
          </w:tcPr>
          <w:p w14:paraId="6B19EDA2" w14:textId="77777777" w:rsidR="00CE3A0A" w:rsidRPr="00E27D23" w:rsidRDefault="00CE3A0A">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5CBE5291" w14:textId="77777777" w:rsidR="00CE3A0A" w:rsidRPr="00E27D23" w:rsidRDefault="00CE3A0A">
            <w:pPr>
              <w:pStyle w:val="TAC"/>
              <w:jc w:val="left"/>
              <w:rPr>
                <w:iCs/>
                <w:lang w:eastAsia="en-US"/>
              </w:rPr>
            </w:pPr>
            <w:r w:rsidRPr="00E27D23">
              <w:rPr>
                <w:iCs/>
              </w:rPr>
              <w:t>NR RRC:</w:t>
            </w:r>
            <w:r w:rsidRPr="00E27D23">
              <w:rPr>
                <w:i/>
                <w:iCs/>
              </w:rPr>
              <w:t xml:space="preserve"> RRCReconfiguration</w:t>
            </w:r>
          </w:p>
        </w:tc>
        <w:tc>
          <w:tcPr>
            <w:tcW w:w="567" w:type="dxa"/>
            <w:tcBorders>
              <w:top w:val="nil"/>
              <w:left w:val="single" w:sz="4" w:space="0" w:color="auto"/>
              <w:bottom w:val="single" w:sz="4" w:space="0" w:color="auto"/>
              <w:right w:val="single" w:sz="4" w:space="0" w:color="auto"/>
            </w:tcBorders>
            <w:hideMark/>
          </w:tcPr>
          <w:p w14:paraId="0C72621D" w14:textId="77777777" w:rsidR="00CE3A0A" w:rsidRPr="00E27D23" w:rsidRDefault="00CE3A0A">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B2AB96B" w14:textId="77777777" w:rsidR="00CE3A0A" w:rsidRPr="00E27D23" w:rsidRDefault="00CE3A0A">
            <w:pPr>
              <w:pStyle w:val="TAC"/>
            </w:pPr>
            <w:r w:rsidRPr="00E27D23">
              <w:t>-</w:t>
            </w:r>
          </w:p>
        </w:tc>
      </w:tr>
      <w:tr w:rsidR="00CE3A0A" w:rsidRPr="00E27D23" w14:paraId="6D3DCD78" w14:textId="77777777" w:rsidTr="00CE3A0A">
        <w:tc>
          <w:tcPr>
            <w:tcW w:w="533" w:type="dxa"/>
            <w:tcBorders>
              <w:top w:val="nil"/>
              <w:left w:val="single" w:sz="4" w:space="0" w:color="auto"/>
              <w:bottom w:val="single" w:sz="4" w:space="0" w:color="auto"/>
              <w:right w:val="single" w:sz="4" w:space="0" w:color="auto"/>
            </w:tcBorders>
            <w:hideMark/>
          </w:tcPr>
          <w:p w14:paraId="235B3DEA" w14:textId="77777777" w:rsidR="00CE3A0A" w:rsidRPr="00E27D23" w:rsidRDefault="00CE3A0A">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hideMark/>
          </w:tcPr>
          <w:p w14:paraId="7E62F62C" w14:textId="77777777" w:rsidR="00CE3A0A" w:rsidRPr="00E27D23" w:rsidRDefault="00CE3A0A">
            <w:pPr>
              <w:pStyle w:val="TAL"/>
              <w:rPr>
                <w:kern w:val="2"/>
                <w:lang w:eastAsia="en-US"/>
              </w:rPr>
            </w:pPr>
            <w:r w:rsidRPr="00E27D23">
              <w:rPr>
                <w:kern w:val="2"/>
              </w:rPr>
              <w:t>EXCEPTION: In parallel to the events</w:t>
            </w:r>
          </w:p>
          <w:p w14:paraId="358AF0B8" w14:textId="77777777" w:rsidR="00CE3A0A" w:rsidRPr="00E27D23" w:rsidRDefault="00CE3A0A">
            <w:pPr>
              <w:pStyle w:val="TAL"/>
              <w:rPr>
                <w:kern w:val="2"/>
              </w:rPr>
            </w:pPr>
            <w:r w:rsidRPr="00E27D23">
              <w:rPr>
                <w:kern w:val="2"/>
              </w:rPr>
              <w:t>described in step 6 the steps specified in Table</w:t>
            </w:r>
          </w:p>
          <w:p w14:paraId="2E418AB4" w14:textId="77777777" w:rsidR="00CE3A0A" w:rsidRPr="00E27D23" w:rsidRDefault="00CE3A0A">
            <w:pPr>
              <w:pStyle w:val="TAL"/>
            </w:pPr>
            <w:r w:rsidRPr="00E27D23">
              <w:t xml:space="preserve">14.2.4.3.2.3.2-4 </w:t>
            </w:r>
            <w:r w:rsidRPr="00E27D23">
              <w:rPr>
                <w:kern w:val="2"/>
              </w:rPr>
              <w:t>should take place.</w:t>
            </w:r>
          </w:p>
        </w:tc>
        <w:tc>
          <w:tcPr>
            <w:tcW w:w="708" w:type="dxa"/>
            <w:tcBorders>
              <w:top w:val="single" w:sz="4" w:space="0" w:color="auto"/>
              <w:left w:val="single" w:sz="4" w:space="0" w:color="auto"/>
              <w:bottom w:val="single" w:sz="4" w:space="0" w:color="auto"/>
              <w:right w:val="single" w:sz="4" w:space="0" w:color="auto"/>
            </w:tcBorders>
            <w:hideMark/>
          </w:tcPr>
          <w:p w14:paraId="2372D649" w14:textId="77777777" w:rsidR="00CE3A0A" w:rsidRPr="00E27D23" w:rsidRDefault="00CE3A0A">
            <w:pPr>
              <w:pStyle w:val="TAC"/>
              <w:rPr>
                <w:lang w:eastAsia="zh-CN"/>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07937F85" w14:textId="77777777" w:rsidR="00CE3A0A" w:rsidRPr="00E27D23" w:rsidRDefault="00CE3A0A">
            <w:pPr>
              <w:pStyle w:val="TAC"/>
              <w:jc w:val="left"/>
              <w:rPr>
                <w:iCs/>
                <w:lang w:eastAsia="en-US"/>
              </w:rPr>
            </w:pPr>
            <w:r w:rsidRPr="00E27D23">
              <w:t>-</w:t>
            </w:r>
          </w:p>
        </w:tc>
        <w:tc>
          <w:tcPr>
            <w:tcW w:w="567" w:type="dxa"/>
            <w:tcBorders>
              <w:top w:val="nil"/>
              <w:left w:val="single" w:sz="4" w:space="0" w:color="auto"/>
              <w:bottom w:val="single" w:sz="4" w:space="0" w:color="auto"/>
              <w:right w:val="single" w:sz="4" w:space="0" w:color="auto"/>
            </w:tcBorders>
            <w:hideMark/>
          </w:tcPr>
          <w:p w14:paraId="408FD25B" w14:textId="77777777" w:rsidR="00CE3A0A" w:rsidRPr="00E27D23" w:rsidRDefault="00CE3A0A">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hideMark/>
          </w:tcPr>
          <w:p w14:paraId="6885BA02" w14:textId="77777777" w:rsidR="00CE3A0A" w:rsidRPr="00E27D23" w:rsidRDefault="00CE3A0A">
            <w:pPr>
              <w:pStyle w:val="TAC"/>
            </w:pPr>
            <w:r w:rsidRPr="00E27D23">
              <w:rPr>
                <w:rFonts w:eastAsia="MS Gothic"/>
              </w:rPr>
              <w:t>-</w:t>
            </w:r>
          </w:p>
        </w:tc>
      </w:tr>
      <w:tr w:rsidR="00CE3A0A" w:rsidRPr="00E27D23" w14:paraId="7A91A045" w14:textId="77777777" w:rsidTr="00CE3A0A">
        <w:tc>
          <w:tcPr>
            <w:tcW w:w="533" w:type="dxa"/>
            <w:tcBorders>
              <w:top w:val="nil"/>
              <w:left w:val="single" w:sz="4" w:space="0" w:color="auto"/>
              <w:bottom w:val="single" w:sz="4" w:space="0" w:color="auto"/>
              <w:right w:val="single" w:sz="4" w:space="0" w:color="auto"/>
            </w:tcBorders>
            <w:hideMark/>
          </w:tcPr>
          <w:p w14:paraId="77006043" w14:textId="77777777" w:rsidR="00CE3A0A" w:rsidRPr="00E27D23" w:rsidRDefault="00CE3A0A">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hideMark/>
          </w:tcPr>
          <w:p w14:paraId="6479EB4A" w14:textId="77777777" w:rsidR="00CE3A0A" w:rsidRPr="00E27D23" w:rsidRDefault="00CE3A0A">
            <w:pPr>
              <w:pStyle w:val="TAL"/>
              <w:rPr>
                <w:lang w:eastAsia="en-US"/>
              </w:rPr>
            </w:pPr>
            <w:r w:rsidRPr="00E27D23">
              <w:t>The SS changes the power level setting according to the row "T0".</w:t>
            </w:r>
          </w:p>
        </w:tc>
        <w:tc>
          <w:tcPr>
            <w:tcW w:w="708" w:type="dxa"/>
            <w:tcBorders>
              <w:top w:val="single" w:sz="4" w:space="0" w:color="auto"/>
              <w:left w:val="single" w:sz="4" w:space="0" w:color="auto"/>
              <w:bottom w:val="single" w:sz="4" w:space="0" w:color="auto"/>
              <w:right w:val="single" w:sz="4" w:space="0" w:color="auto"/>
            </w:tcBorders>
            <w:hideMark/>
          </w:tcPr>
          <w:p w14:paraId="344466F3" w14:textId="77777777" w:rsidR="00CE3A0A" w:rsidRPr="00E27D23" w:rsidRDefault="00CE3A0A">
            <w:pPr>
              <w:pStyle w:val="TAC"/>
              <w:rPr>
                <w:lang w:eastAsia="zh-CN"/>
              </w:rPr>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3F2E55CA" w14:textId="77777777" w:rsidR="00CE3A0A" w:rsidRPr="00E27D23" w:rsidRDefault="00CE3A0A">
            <w:pPr>
              <w:pStyle w:val="TAC"/>
              <w:jc w:val="left"/>
              <w:rPr>
                <w:iCs/>
                <w:lang w:eastAsia="en-US"/>
              </w:rPr>
            </w:pPr>
            <w:r w:rsidRPr="00E27D23">
              <w:t>-</w:t>
            </w:r>
          </w:p>
        </w:tc>
        <w:tc>
          <w:tcPr>
            <w:tcW w:w="567" w:type="dxa"/>
            <w:tcBorders>
              <w:top w:val="nil"/>
              <w:left w:val="single" w:sz="4" w:space="0" w:color="auto"/>
              <w:bottom w:val="single" w:sz="4" w:space="0" w:color="auto"/>
              <w:right w:val="single" w:sz="4" w:space="0" w:color="auto"/>
            </w:tcBorders>
            <w:hideMark/>
          </w:tcPr>
          <w:p w14:paraId="6F9DF43B" w14:textId="77777777" w:rsidR="00CE3A0A" w:rsidRPr="00E27D23" w:rsidRDefault="00CE3A0A">
            <w:pPr>
              <w:pStyle w:val="TAC"/>
            </w:pPr>
            <w:r w:rsidRPr="00E27D23">
              <w:rPr>
                <w:rFonts w:eastAsia="MS Gothic"/>
              </w:rPr>
              <w:t>-</w:t>
            </w:r>
          </w:p>
        </w:tc>
        <w:tc>
          <w:tcPr>
            <w:tcW w:w="850" w:type="dxa"/>
            <w:tcBorders>
              <w:top w:val="nil"/>
              <w:left w:val="single" w:sz="4" w:space="0" w:color="auto"/>
              <w:bottom w:val="single" w:sz="4" w:space="0" w:color="auto"/>
              <w:right w:val="single" w:sz="4" w:space="0" w:color="auto"/>
            </w:tcBorders>
            <w:hideMark/>
          </w:tcPr>
          <w:p w14:paraId="19AF7113" w14:textId="77777777" w:rsidR="00CE3A0A" w:rsidRPr="00E27D23" w:rsidRDefault="00CE3A0A">
            <w:pPr>
              <w:pStyle w:val="TAC"/>
            </w:pPr>
            <w:r w:rsidRPr="00E27D23">
              <w:rPr>
                <w:rFonts w:eastAsia="MS Gothic"/>
              </w:rPr>
              <w:t>-</w:t>
            </w:r>
          </w:p>
        </w:tc>
      </w:tr>
      <w:tr w:rsidR="00CE3A0A" w:rsidRPr="00E27D23" w14:paraId="1A255C1B" w14:textId="77777777" w:rsidTr="00CE3A0A">
        <w:tc>
          <w:tcPr>
            <w:tcW w:w="533" w:type="dxa"/>
            <w:tcBorders>
              <w:top w:val="nil"/>
              <w:left w:val="single" w:sz="4" w:space="0" w:color="auto"/>
              <w:bottom w:val="single" w:sz="4" w:space="0" w:color="auto"/>
              <w:right w:val="single" w:sz="4" w:space="0" w:color="auto"/>
            </w:tcBorders>
            <w:hideMark/>
          </w:tcPr>
          <w:p w14:paraId="3FBE6403" w14:textId="77777777" w:rsidR="00CE3A0A" w:rsidRPr="00E27D23" w:rsidRDefault="00CE3A0A">
            <w:pPr>
              <w:pStyle w:val="TAC"/>
              <w:rPr>
                <w:lang w:eastAsia="zh-CN"/>
              </w:rPr>
            </w:pPr>
            <w:r w:rsidRPr="00E27D23">
              <w:rPr>
                <w:lang w:eastAsia="zh-CN"/>
              </w:rPr>
              <w:t>7</w:t>
            </w:r>
          </w:p>
        </w:tc>
        <w:tc>
          <w:tcPr>
            <w:tcW w:w="3967" w:type="dxa"/>
            <w:tcBorders>
              <w:top w:val="nil"/>
              <w:left w:val="single" w:sz="4" w:space="0" w:color="auto"/>
              <w:bottom w:val="single" w:sz="4" w:space="0" w:color="auto"/>
              <w:right w:val="single" w:sz="4" w:space="0" w:color="auto"/>
            </w:tcBorders>
            <w:hideMark/>
          </w:tcPr>
          <w:p w14:paraId="060FA521" w14:textId="77777777" w:rsidR="00CE3A0A" w:rsidRPr="00E27D23" w:rsidRDefault="00CE3A0A">
            <w:pPr>
              <w:pStyle w:val="TAL"/>
              <w:rPr>
                <w:lang w:eastAsia="en-US"/>
              </w:rPr>
            </w:pPr>
            <w:r w:rsidRPr="00E27D23">
              <w:t>Check: Does the UE transmit an RRCReestablishmentRequest message on NR Cell 1?</w:t>
            </w:r>
          </w:p>
        </w:tc>
        <w:tc>
          <w:tcPr>
            <w:tcW w:w="708" w:type="dxa"/>
            <w:tcBorders>
              <w:top w:val="single" w:sz="4" w:space="0" w:color="auto"/>
              <w:left w:val="single" w:sz="4" w:space="0" w:color="auto"/>
              <w:bottom w:val="single" w:sz="4" w:space="0" w:color="auto"/>
              <w:right w:val="single" w:sz="4" w:space="0" w:color="auto"/>
            </w:tcBorders>
            <w:hideMark/>
          </w:tcPr>
          <w:p w14:paraId="213E94E5" w14:textId="77777777" w:rsidR="00CE3A0A" w:rsidRPr="00E27D23" w:rsidRDefault="00CE3A0A">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78E2C79D" w14:textId="77777777" w:rsidR="00CE3A0A" w:rsidRPr="00E27D23" w:rsidRDefault="00CE3A0A">
            <w:pPr>
              <w:pStyle w:val="TAC"/>
              <w:jc w:val="left"/>
              <w:rPr>
                <w:iCs/>
                <w:lang w:eastAsia="en-US"/>
              </w:rPr>
            </w:pPr>
            <w:r w:rsidRPr="00E27D23">
              <w:t xml:space="preserve">NR RRC: </w:t>
            </w:r>
            <w:r w:rsidRPr="00E27D23">
              <w:rPr>
                <w:i/>
              </w:rPr>
              <w:t>RRCReestablishmentRequest</w:t>
            </w:r>
          </w:p>
        </w:tc>
        <w:tc>
          <w:tcPr>
            <w:tcW w:w="567" w:type="dxa"/>
            <w:tcBorders>
              <w:top w:val="nil"/>
              <w:left w:val="single" w:sz="4" w:space="0" w:color="auto"/>
              <w:bottom w:val="single" w:sz="4" w:space="0" w:color="auto"/>
              <w:right w:val="single" w:sz="4" w:space="0" w:color="auto"/>
            </w:tcBorders>
            <w:hideMark/>
          </w:tcPr>
          <w:p w14:paraId="2F10DB9B" w14:textId="77777777" w:rsidR="00CE3A0A" w:rsidRPr="00E27D23" w:rsidRDefault="00CE3A0A">
            <w:pPr>
              <w:pStyle w:val="TAC"/>
            </w:pPr>
            <w:r w:rsidRPr="00E27D23">
              <w:t>1</w:t>
            </w:r>
          </w:p>
        </w:tc>
        <w:tc>
          <w:tcPr>
            <w:tcW w:w="850" w:type="dxa"/>
            <w:tcBorders>
              <w:top w:val="nil"/>
              <w:left w:val="single" w:sz="4" w:space="0" w:color="auto"/>
              <w:bottom w:val="single" w:sz="4" w:space="0" w:color="auto"/>
              <w:right w:val="single" w:sz="4" w:space="0" w:color="auto"/>
            </w:tcBorders>
            <w:hideMark/>
          </w:tcPr>
          <w:p w14:paraId="34C58FAB" w14:textId="77777777" w:rsidR="00CE3A0A" w:rsidRPr="00E27D23" w:rsidRDefault="00CE3A0A">
            <w:pPr>
              <w:pStyle w:val="TAC"/>
            </w:pPr>
            <w:r w:rsidRPr="00E27D23">
              <w:t>P</w:t>
            </w:r>
          </w:p>
        </w:tc>
      </w:tr>
      <w:tr w:rsidR="00CE3A0A" w:rsidRPr="00E27D23" w14:paraId="73DB0BE2" w14:textId="77777777" w:rsidTr="00CE3A0A">
        <w:tc>
          <w:tcPr>
            <w:tcW w:w="533" w:type="dxa"/>
            <w:tcBorders>
              <w:top w:val="nil"/>
              <w:left w:val="single" w:sz="4" w:space="0" w:color="auto"/>
              <w:bottom w:val="single" w:sz="4" w:space="0" w:color="auto"/>
              <w:right w:val="single" w:sz="4" w:space="0" w:color="auto"/>
            </w:tcBorders>
            <w:hideMark/>
          </w:tcPr>
          <w:p w14:paraId="264B2824" w14:textId="77777777" w:rsidR="00CE3A0A" w:rsidRPr="00E27D23" w:rsidRDefault="00CE3A0A">
            <w:pPr>
              <w:pStyle w:val="TAC"/>
              <w:rPr>
                <w:lang w:eastAsia="zh-CN"/>
              </w:rPr>
            </w:pPr>
            <w:r w:rsidRPr="00E27D23">
              <w:rPr>
                <w:lang w:eastAsia="zh-CN"/>
              </w:rPr>
              <w:t>8</w:t>
            </w:r>
          </w:p>
        </w:tc>
        <w:tc>
          <w:tcPr>
            <w:tcW w:w="3967" w:type="dxa"/>
            <w:tcBorders>
              <w:top w:val="nil"/>
              <w:left w:val="single" w:sz="4" w:space="0" w:color="auto"/>
              <w:bottom w:val="single" w:sz="4" w:space="0" w:color="auto"/>
              <w:right w:val="single" w:sz="4" w:space="0" w:color="auto"/>
            </w:tcBorders>
            <w:hideMark/>
          </w:tcPr>
          <w:p w14:paraId="2C4FA6A0" w14:textId="77777777" w:rsidR="00CE3A0A" w:rsidRPr="00E27D23" w:rsidRDefault="00CE3A0A">
            <w:pPr>
              <w:pStyle w:val="TAL"/>
              <w:rPr>
                <w:lang w:eastAsia="en-US"/>
              </w:rPr>
            </w:pPr>
            <w:r w:rsidRPr="00E27D23">
              <w:t>The SS transmits an RRCReestablishment message to resume SRB1 operation on NR Cell 1.</w:t>
            </w:r>
          </w:p>
        </w:tc>
        <w:tc>
          <w:tcPr>
            <w:tcW w:w="708" w:type="dxa"/>
            <w:tcBorders>
              <w:top w:val="single" w:sz="4" w:space="0" w:color="auto"/>
              <w:left w:val="single" w:sz="4" w:space="0" w:color="auto"/>
              <w:bottom w:val="single" w:sz="4" w:space="0" w:color="auto"/>
              <w:right w:val="single" w:sz="4" w:space="0" w:color="auto"/>
            </w:tcBorders>
            <w:hideMark/>
          </w:tcPr>
          <w:p w14:paraId="06B80EC9" w14:textId="77777777" w:rsidR="00CE3A0A" w:rsidRPr="00E27D23" w:rsidRDefault="00CE3A0A">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5E1BF382" w14:textId="77777777" w:rsidR="00CE3A0A" w:rsidRPr="00E27D23" w:rsidRDefault="00CE3A0A">
            <w:pPr>
              <w:pStyle w:val="TAC"/>
              <w:jc w:val="left"/>
              <w:rPr>
                <w:iCs/>
                <w:lang w:eastAsia="en-US"/>
              </w:rPr>
            </w:pPr>
            <w:r w:rsidRPr="00E27D23">
              <w:t xml:space="preserve">NR RRC: </w:t>
            </w:r>
            <w:r w:rsidRPr="00E27D23">
              <w:rPr>
                <w:i/>
              </w:rPr>
              <w:t>RRCReestablishment</w:t>
            </w:r>
          </w:p>
        </w:tc>
        <w:tc>
          <w:tcPr>
            <w:tcW w:w="567" w:type="dxa"/>
            <w:tcBorders>
              <w:top w:val="nil"/>
              <w:left w:val="single" w:sz="4" w:space="0" w:color="auto"/>
              <w:bottom w:val="single" w:sz="4" w:space="0" w:color="auto"/>
              <w:right w:val="single" w:sz="4" w:space="0" w:color="auto"/>
            </w:tcBorders>
            <w:hideMark/>
          </w:tcPr>
          <w:p w14:paraId="7159AECC" w14:textId="77777777" w:rsidR="00CE3A0A" w:rsidRPr="00E27D23" w:rsidRDefault="00CE3A0A">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1893A985" w14:textId="77777777" w:rsidR="00CE3A0A" w:rsidRPr="00E27D23" w:rsidRDefault="00CE3A0A">
            <w:pPr>
              <w:pStyle w:val="TAC"/>
            </w:pPr>
            <w:r w:rsidRPr="00E27D23">
              <w:t>-</w:t>
            </w:r>
          </w:p>
        </w:tc>
      </w:tr>
      <w:tr w:rsidR="00CE3A0A" w:rsidRPr="00E27D23" w14:paraId="78EEDCCD" w14:textId="77777777" w:rsidTr="00CE3A0A">
        <w:tc>
          <w:tcPr>
            <w:tcW w:w="533" w:type="dxa"/>
            <w:tcBorders>
              <w:top w:val="nil"/>
              <w:left w:val="single" w:sz="4" w:space="0" w:color="auto"/>
              <w:bottom w:val="single" w:sz="4" w:space="0" w:color="auto"/>
              <w:right w:val="single" w:sz="4" w:space="0" w:color="auto"/>
            </w:tcBorders>
            <w:hideMark/>
          </w:tcPr>
          <w:p w14:paraId="3563E2A0" w14:textId="77777777" w:rsidR="00CE3A0A" w:rsidRPr="00E27D23" w:rsidRDefault="00CE3A0A">
            <w:pPr>
              <w:pStyle w:val="TAC"/>
              <w:rPr>
                <w:lang w:eastAsia="zh-CN"/>
              </w:rPr>
            </w:pPr>
            <w:r w:rsidRPr="00E27D23">
              <w:rPr>
                <w:lang w:eastAsia="zh-CN"/>
              </w:rPr>
              <w:t>9</w:t>
            </w:r>
          </w:p>
        </w:tc>
        <w:tc>
          <w:tcPr>
            <w:tcW w:w="3967" w:type="dxa"/>
            <w:tcBorders>
              <w:top w:val="nil"/>
              <w:left w:val="single" w:sz="4" w:space="0" w:color="auto"/>
              <w:bottom w:val="single" w:sz="4" w:space="0" w:color="auto"/>
              <w:right w:val="single" w:sz="4" w:space="0" w:color="auto"/>
            </w:tcBorders>
            <w:hideMark/>
          </w:tcPr>
          <w:p w14:paraId="53F9E1F9" w14:textId="4AA62564" w:rsidR="00CE3A0A" w:rsidRPr="00E27D23" w:rsidRDefault="00CE3A0A">
            <w:pPr>
              <w:pStyle w:val="TAL"/>
              <w:rPr>
                <w:lang w:eastAsia="en-US"/>
              </w:rPr>
            </w:pPr>
            <w:r w:rsidRPr="00E27D23">
              <w:rPr>
                <w:lang w:eastAsia="zh-CN"/>
              </w:rPr>
              <w:t>T</w:t>
            </w:r>
            <w:r w:rsidRPr="00E27D23">
              <w:t>he UE transmit</w:t>
            </w:r>
            <w:r w:rsidR="0095000B" w:rsidRPr="00E27D23">
              <w:t>s</w:t>
            </w:r>
            <w:r w:rsidRPr="00E27D23">
              <w:t xml:space="preserve"> an</w:t>
            </w:r>
          </w:p>
          <w:p w14:paraId="345F0318" w14:textId="77777777" w:rsidR="00CE3A0A" w:rsidRPr="00E27D23" w:rsidRDefault="00CE3A0A">
            <w:pPr>
              <w:pStyle w:val="TAL"/>
            </w:pPr>
            <w:r w:rsidRPr="00E27D23">
              <w:t>RRCReestablishmentComplete message using the security key derived from the nextHopChainingCount on NR Cell 1?</w:t>
            </w:r>
          </w:p>
        </w:tc>
        <w:tc>
          <w:tcPr>
            <w:tcW w:w="708" w:type="dxa"/>
            <w:tcBorders>
              <w:top w:val="single" w:sz="4" w:space="0" w:color="auto"/>
              <w:left w:val="single" w:sz="4" w:space="0" w:color="auto"/>
              <w:bottom w:val="single" w:sz="4" w:space="0" w:color="auto"/>
              <w:right w:val="single" w:sz="4" w:space="0" w:color="auto"/>
            </w:tcBorders>
            <w:hideMark/>
          </w:tcPr>
          <w:p w14:paraId="3C06904D" w14:textId="77777777" w:rsidR="00CE3A0A" w:rsidRPr="00E27D23" w:rsidRDefault="00CE3A0A">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62DAB8FB" w14:textId="77777777" w:rsidR="00CE3A0A" w:rsidRPr="00E27D23" w:rsidRDefault="00CE3A0A">
            <w:pPr>
              <w:pStyle w:val="TAC"/>
              <w:jc w:val="left"/>
              <w:rPr>
                <w:iCs/>
                <w:lang w:eastAsia="en-US"/>
              </w:rPr>
            </w:pPr>
            <w:r w:rsidRPr="00E27D23">
              <w:t xml:space="preserve">NR RRC: </w:t>
            </w:r>
            <w:r w:rsidRPr="00E27D23">
              <w:rPr>
                <w:i/>
              </w:rPr>
              <w:t>RRCReestablishmentComplete</w:t>
            </w:r>
          </w:p>
        </w:tc>
        <w:tc>
          <w:tcPr>
            <w:tcW w:w="567" w:type="dxa"/>
            <w:tcBorders>
              <w:top w:val="nil"/>
              <w:left w:val="single" w:sz="4" w:space="0" w:color="auto"/>
              <w:bottom w:val="single" w:sz="4" w:space="0" w:color="auto"/>
              <w:right w:val="single" w:sz="4" w:space="0" w:color="auto"/>
            </w:tcBorders>
            <w:hideMark/>
          </w:tcPr>
          <w:p w14:paraId="7BF75B4F" w14:textId="77777777" w:rsidR="00CE3A0A" w:rsidRPr="00E27D23" w:rsidRDefault="00CE3A0A">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5B76D5A4" w14:textId="77777777" w:rsidR="00CE3A0A" w:rsidRPr="00E27D23" w:rsidRDefault="00CE3A0A">
            <w:pPr>
              <w:pStyle w:val="TAC"/>
            </w:pPr>
            <w:r w:rsidRPr="00E27D23">
              <w:t>-</w:t>
            </w:r>
          </w:p>
        </w:tc>
      </w:tr>
      <w:tr w:rsidR="00CE3A0A" w:rsidRPr="00E27D23" w14:paraId="32E92F9A" w14:textId="77777777" w:rsidTr="00CE3A0A">
        <w:tc>
          <w:tcPr>
            <w:tcW w:w="533" w:type="dxa"/>
            <w:tcBorders>
              <w:top w:val="nil"/>
              <w:left w:val="single" w:sz="4" w:space="0" w:color="auto"/>
              <w:bottom w:val="single" w:sz="4" w:space="0" w:color="auto"/>
              <w:right w:val="single" w:sz="4" w:space="0" w:color="auto"/>
            </w:tcBorders>
            <w:hideMark/>
          </w:tcPr>
          <w:p w14:paraId="7E9997B5" w14:textId="77777777" w:rsidR="00CE3A0A" w:rsidRPr="00E27D23" w:rsidRDefault="00CE3A0A">
            <w:pPr>
              <w:pStyle w:val="TAC"/>
              <w:rPr>
                <w:lang w:eastAsia="zh-CN"/>
              </w:rPr>
            </w:pPr>
            <w:r w:rsidRPr="00E27D23">
              <w:rPr>
                <w:lang w:eastAsia="zh-CN"/>
              </w:rPr>
              <w:t>10</w:t>
            </w:r>
          </w:p>
        </w:tc>
        <w:tc>
          <w:tcPr>
            <w:tcW w:w="3967" w:type="dxa"/>
            <w:tcBorders>
              <w:top w:val="nil"/>
              <w:left w:val="single" w:sz="4" w:space="0" w:color="auto"/>
              <w:bottom w:val="single" w:sz="4" w:space="0" w:color="auto"/>
              <w:right w:val="single" w:sz="4" w:space="0" w:color="auto"/>
            </w:tcBorders>
            <w:hideMark/>
          </w:tcPr>
          <w:p w14:paraId="655E090A" w14:textId="77777777" w:rsidR="00CE3A0A" w:rsidRPr="00E27D23" w:rsidRDefault="00CE3A0A">
            <w:pPr>
              <w:pStyle w:val="TAL"/>
              <w:rPr>
                <w:lang w:eastAsia="en-US"/>
              </w:rPr>
            </w:pPr>
            <w:r w:rsidRPr="00E27D23">
              <w:t>The SS transmits an RRCReconfiguration message to resume suspended MRB on NR Cell 1.</w:t>
            </w:r>
          </w:p>
        </w:tc>
        <w:tc>
          <w:tcPr>
            <w:tcW w:w="708" w:type="dxa"/>
            <w:tcBorders>
              <w:top w:val="single" w:sz="4" w:space="0" w:color="auto"/>
              <w:left w:val="single" w:sz="4" w:space="0" w:color="auto"/>
              <w:bottom w:val="single" w:sz="4" w:space="0" w:color="auto"/>
              <w:right w:val="single" w:sz="4" w:space="0" w:color="auto"/>
            </w:tcBorders>
            <w:hideMark/>
          </w:tcPr>
          <w:p w14:paraId="638DC270" w14:textId="77777777" w:rsidR="00CE3A0A" w:rsidRPr="00E27D23" w:rsidRDefault="00CE3A0A">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50691B8D" w14:textId="77777777" w:rsidR="00CE3A0A" w:rsidRPr="00E27D23" w:rsidRDefault="00CE3A0A">
            <w:pPr>
              <w:pStyle w:val="TAC"/>
              <w:jc w:val="left"/>
              <w:rPr>
                <w:iCs/>
                <w:lang w:eastAsia="en-US"/>
              </w:rPr>
            </w:pPr>
            <w:r w:rsidRPr="00E27D23">
              <w:rPr>
                <w:lang w:eastAsia="zh-CN"/>
              </w:rPr>
              <w:t xml:space="preserve">NR RRC: </w:t>
            </w:r>
            <w:r w:rsidRPr="00E27D23">
              <w:rPr>
                <w:i/>
                <w:lang w:eastAsia="zh-CN"/>
              </w:rPr>
              <w:t>RRCReconfiguration</w:t>
            </w:r>
          </w:p>
        </w:tc>
        <w:tc>
          <w:tcPr>
            <w:tcW w:w="567" w:type="dxa"/>
            <w:tcBorders>
              <w:top w:val="nil"/>
              <w:left w:val="single" w:sz="4" w:space="0" w:color="auto"/>
              <w:bottom w:val="single" w:sz="4" w:space="0" w:color="auto"/>
              <w:right w:val="single" w:sz="4" w:space="0" w:color="auto"/>
            </w:tcBorders>
            <w:hideMark/>
          </w:tcPr>
          <w:p w14:paraId="6B52DA65" w14:textId="77777777" w:rsidR="00CE3A0A" w:rsidRPr="00E27D23" w:rsidRDefault="00CE3A0A">
            <w:pPr>
              <w:pStyle w:val="TAC"/>
            </w:pPr>
            <w:r w:rsidRPr="00E27D23">
              <w:t>-</w:t>
            </w:r>
          </w:p>
        </w:tc>
        <w:tc>
          <w:tcPr>
            <w:tcW w:w="850" w:type="dxa"/>
            <w:tcBorders>
              <w:top w:val="nil"/>
              <w:left w:val="single" w:sz="4" w:space="0" w:color="auto"/>
              <w:bottom w:val="single" w:sz="4" w:space="0" w:color="auto"/>
              <w:right w:val="single" w:sz="4" w:space="0" w:color="auto"/>
            </w:tcBorders>
            <w:hideMark/>
          </w:tcPr>
          <w:p w14:paraId="64913D4A" w14:textId="77777777" w:rsidR="00CE3A0A" w:rsidRPr="00E27D23" w:rsidRDefault="00CE3A0A">
            <w:pPr>
              <w:pStyle w:val="TAC"/>
            </w:pPr>
            <w:r w:rsidRPr="00E27D23">
              <w:t>-</w:t>
            </w:r>
          </w:p>
        </w:tc>
      </w:tr>
      <w:tr w:rsidR="00CE3A0A" w:rsidRPr="00E27D23" w14:paraId="11665DDF" w14:textId="77777777" w:rsidTr="00CE3A0A">
        <w:tc>
          <w:tcPr>
            <w:tcW w:w="533" w:type="dxa"/>
            <w:tcBorders>
              <w:top w:val="nil"/>
              <w:left w:val="single" w:sz="4" w:space="0" w:color="auto"/>
              <w:bottom w:val="single" w:sz="4" w:space="0" w:color="auto"/>
              <w:right w:val="single" w:sz="4" w:space="0" w:color="auto"/>
            </w:tcBorders>
            <w:hideMark/>
          </w:tcPr>
          <w:p w14:paraId="36D3FA1E" w14:textId="77777777" w:rsidR="00CE3A0A" w:rsidRPr="00E27D23" w:rsidRDefault="00CE3A0A">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hideMark/>
          </w:tcPr>
          <w:p w14:paraId="7D2F1C33" w14:textId="77777777" w:rsidR="00CE3A0A" w:rsidRPr="00E27D23" w:rsidRDefault="00CE3A0A">
            <w:pPr>
              <w:pStyle w:val="TAL"/>
              <w:rPr>
                <w:lang w:eastAsia="en-US"/>
              </w:rPr>
            </w:pPr>
            <w:r w:rsidRPr="00E27D23">
              <w:t xml:space="preserve">Check: Does the UE transmit an </w:t>
            </w:r>
            <w:r w:rsidRPr="00E27D23">
              <w:rPr>
                <w:i/>
              </w:rPr>
              <w:t xml:space="preserve">RRCReconfigurationComplete </w:t>
            </w:r>
            <w:r w:rsidRPr="00E27D23">
              <w:t xml:space="preserve">message on NR Cell </w:t>
            </w:r>
            <w:r w:rsidRPr="00E27D23">
              <w:rPr>
                <w:lang w:eastAsia="zh-CN"/>
              </w:rPr>
              <w:t>1</w:t>
            </w:r>
            <w:r w:rsidRPr="00E27D23">
              <w:t>?</w:t>
            </w:r>
          </w:p>
        </w:tc>
        <w:tc>
          <w:tcPr>
            <w:tcW w:w="708" w:type="dxa"/>
            <w:tcBorders>
              <w:top w:val="single" w:sz="4" w:space="0" w:color="auto"/>
              <w:left w:val="single" w:sz="4" w:space="0" w:color="auto"/>
              <w:bottom w:val="single" w:sz="4" w:space="0" w:color="auto"/>
              <w:right w:val="single" w:sz="4" w:space="0" w:color="auto"/>
            </w:tcBorders>
            <w:hideMark/>
          </w:tcPr>
          <w:p w14:paraId="1359BF6D" w14:textId="77777777" w:rsidR="00CE3A0A" w:rsidRPr="00E27D23" w:rsidRDefault="00CE3A0A">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7511657A" w14:textId="77777777" w:rsidR="00CE3A0A" w:rsidRPr="00E27D23" w:rsidRDefault="00CE3A0A">
            <w:pPr>
              <w:pStyle w:val="TAC"/>
              <w:jc w:val="left"/>
              <w:rPr>
                <w:iCs/>
                <w:lang w:eastAsia="en-US"/>
              </w:rPr>
            </w:pPr>
            <w:r w:rsidRPr="00E27D23">
              <w:rPr>
                <w:lang w:eastAsia="zh-CN"/>
              </w:rPr>
              <w:t xml:space="preserve">NR RRC: </w:t>
            </w:r>
            <w:r w:rsidRPr="00E27D23">
              <w:rPr>
                <w:i/>
                <w:lang w:eastAsia="zh-CN"/>
              </w:rPr>
              <w:t>RRCReconfigurationComplete</w:t>
            </w:r>
          </w:p>
        </w:tc>
        <w:tc>
          <w:tcPr>
            <w:tcW w:w="567" w:type="dxa"/>
            <w:tcBorders>
              <w:top w:val="nil"/>
              <w:left w:val="single" w:sz="4" w:space="0" w:color="auto"/>
              <w:bottom w:val="single" w:sz="4" w:space="0" w:color="auto"/>
              <w:right w:val="single" w:sz="4" w:space="0" w:color="auto"/>
            </w:tcBorders>
            <w:hideMark/>
          </w:tcPr>
          <w:p w14:paraId="376EF1F5" w14:textId="77777777" w:rsidR="00CE3A0A" w:rsidRPr="00E27D23" w:rsidRDefault="00CE3A0A">
            <w:pPr>
              <w:pStyle w:val="TAC"/>
            </w:pPr>
            <w:r w:rsidRPr="00E27D23">
              <w:t>2</w:t>
            </w:r>
          </w:p>
        </w:tc>
        <w:tc>
          <w:tcPr>
            <w:tcW w:w="850" w:type="dxa"/>
            <w:tcBorders>
              <w:top w:val="nil"/>
              <w:left w:val="single" w:sz="4" w:space="0" w:color="auto"/>
              <w:bottom w:val="single" w:sz="4" w:space="0" w:color="auto"/>
              <w:right w:val="single" w:sz="4" w:space="0" w:color="auto"/>
            </w:tcBorders>
            <w:hideMark/>
          </w:tcPr>
          <w:p w14:paraId="36450890" w14:textId="77777777" w:rsidR="00CE3A0A" w:rsidRPr="00E27D23" w:rsidRDefault="00CE3A0A">
            <w:pPr>
              <w:pStyle w:val="TAC"/>
            </w:pPr>
            <w:r w:rsidRPr="00E27D23">
              <w:t>P</w:t>
            </w:r>
          </w:p>
        </w:tc>
      </w:tr>
      <w:tr w:rsidR="00CE3A0A" w:rsidRPr="00E27D23" w14:paraId="65062AE3" w14:textId="77777777" w:rsidTr="00CE3A0A">
        <w:tc>
          <w:tcPr>
            <w:tcW w:w="533" w:type="dxa"/>
            <w:tcBorders>
              <w:top w:val="single" w:sz="4" w:space="0" w:color="auto"/>
              <w:left w:val="single" w:sz="4" w:space="0" w:color="auto"/>
              <w:bottom w:val="single" w:sz="4" w:space="0" w:color="auto"/>
              <w:right w:val="single" w:sz="4" w:space="0" w:color="auto"/>
            </w:tcBorders>
            <w:hideMark/>
          </w:tcPr>
          <w:p w14:paraId="1F2BFA86" w14:textId="77777777" w:rsidR="00CE3A0A" w:rsidRPr="00E27D23" w:rsidRDefault="00CE3A0A">
            <w:pPr>
              <w:pStyle w:val="TAC"/>
              <w:rPr>
                <w:lang w:eastAsia="zh-CN"/>
              </w:rPr>
            </w:pPr>
            <w:r w:rsidRPr="00E27D23">
              <w:rPr>
                <w:lang w:eastAsia="zh-CN"/>
              </w:rPr>
              <w:t>12</w:t>
            </w:r>
          </w:p>
        </w:tc>
        <w:tc>
          <w:tcPr>
            <w:tcW w:w="3967" w:type="dxa"/>
            <w:tcBorders>
              <w:top w:val="single" w:sz="4" w:space="0" w:color="auto"/>
              <w:left w:val="single" w:sz="4" w:space="0" w:color="auto"/>
              <w:bottom w:val="single" w:sz="4" w:space="0" w:color="auto"/>
              <w:right w:val="single" w:sz="4" w:space="0" w:color="auto"/>
            </w:tcBorders>
            <w:hideMark/>
          </w:tcPr>
          <w:p w14:paraId="7536973B" w14:textId="77777777" w:rsidR="00CE3A0A" w:rsidRPr="00E27D23" w:rsidRDefault="00CE3A0A">
            <w:pPr>
              <w:pStyle w:val="TAL"/>
              <w:rPr>
                <w:lang w:eastAsia="en-US"/>
              </w:rPr>
            </w:pPr>
            <w:r w:rsidRPr="00E27D23">
              <w:t xml:space="preserve">The SS transmits a MBS Packet on </w:t>
            </w:r>
            <w:r w:rsidRPr="00E27D23">
              <w:rPr>
                <w:lang w:eastAsia="zh-CN"/>
              </w:rPr>
              <w:t xml:space="preserve">Multicast </w:t>
            </w:r>
            <w:r w:rsidRPr="00E27D23">
              <w:t xml:space="preserve">MRB. </w:t>
            </w:r>
          </w:p>
        </w:tc>
        <w:tc>
          <w:tcPr>
            <w:tcW w:w="708" w:type="dxa"/>
            <w:tcBorders>
              <w:top w:val="single" w:sz="4" w:space="0" w:color="auto"/>
              <w:left w:val="single" w:sz="4" w:space="0" w:color="auto"/>
              <w:bottom w:val="single" w:sz="4" w:space="0" w:color="auto"/>
              <w:right w:val="single" w:sz="4" w:space="0" w:color="auto"/>
            </w:tcBorders>
            <w:hideMark/>
          </w:tcPr>
          <w:p w14:paraId="4A54A73F" w14:textId="77777777" w:rsidR="00CE3A0A" w:rsidRPr="00E27D23" w:rsidRDefault="00CE3A0A">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2CA0FC9F" w14:textId="77777777" w:rsidR="00CE3A0A" w:rsidRPr="00E27D23" w:rsidRDefault="00CE3A0A">
            <w:pPr>
              <w:pStyle w:val="TAC"/>
              <w:jc w:val="left"/>
              <w:rPr>
                <w:lang w:eastAsia="zh-CN"/>
              </w:rPr>
            </w:pPr>
            <w:r w:rsidRPr="00E27D23">
              <w:rPr>
                <w:lang w:eastAsia="zh-CN"/>
              </w:rPr>
              <w:t>MBS Packet.</w:t>
            </w:r>
          </w:p>
        </w:tc>
        <w:tc>
          <w:tcPr>
            <w:tcW w:w="567" w:type="dxa"/>
            <w:tcBorders>
              <w:top w:val="single" w:sz="4" w:space="0" w:color="auto"/>
              <w:left w:val="single" w:sz="4" w:space="0" w:color="auto"/>
              <w:bottom w:val="single" w:sz="4" w:space="0" w:color="auto"/>
              <w:right w:val="single" w:sz="4" w:space="0" w:color="auto"/>
            </w:tcBorders>
            <w:hideMark/>
          </w:tcPr>
          <w:p w14:paraId="37082658" w14:textId="77777777" w:rsidR="00CE3A0A" w:rsidRPr="00E27D23" w:rsidRDefault="00CE3A0A">
            <w:pPr>
              <w:pStyle w:val="TAC"/>
              <w:rPr>
                <w:lang w:eastAsia="en-US"/>
              </w:rPr>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4EB3DBDA" w14:textId="77777777" w:rsidR="00CE3A0A" w:rsidRPr="00E27D23" w:rsidRDefault="00CE3A0A">
            <w:pPr>
              <w:pStyle w:val="TAC"/>
            </w:pPr>
            <w:r w:rsidRPr="00E27D23">
              <w:t>-</w:t>
            </w:r>
          </w:p>
        </w:tc>
      </w:tr>
      <w:tr w:rsidR="00CE3A0A" w:rsidRPr="00E27D23" w14:paraId="2C93BE6C" w14:textId="77777777" w:rsidTr="00CE3A0A">
        <w:tc>
          <w:tcPr>
            <w:tcW w:w="533" w:type="dxa"/>
            <w:tcBorders>
              <w:top w:val="single" w:sz="4" w:space="0" w:color="auto"/>
              <w:left w:val="single" w:sz="4" w:space="0" w:color="auto"/>
              <w:bottom w:val="single" w:sz="4" w:space="0" w:color="auto"/>
              <w:right w:val="single" w:sz="4" w:space="0" w:color="auto"/>
            </w:tcBorders>
            <w:hideMark/>
          </w:tcPr>
          <w:p w14:paraId="38A8277F" w14:textId="77777777" w:rsidR="00CE3A0A" w:rsidRPr="00E27D23" w:rsidRDefault="00CE3A0A">
            <w:pPr>
              <w:pStyle w:val="TAC"/>
              <w:rPr>
                <w:lang w:eastAsia="zh-CN"/>
              </w:rPr>
            </w:pPr>
            <w:r w:rsidRPr="00E27D23">
              <w:rPr>
                <w:lang w:eastAsia="zh-CN"/>
              </w:rPr>
              <w:t>13</w:t>
            </w:r>
          </w:p>
        </w:tc>
        <w:tc>
          <w:tcPr>
            <w:tcW w:w="3967" w:type="dxa"/>
            <w:tcBorders>
              <w:top w:val="single" w:sz="4" w:space="0" w:color="auto"/>
              <w:left w:val="single" w:sz="4" w:space="0" w:color="auto"/>
              <w:bottom w:val="single" w:sz="4" w:space="0" w:color="auto"/>
              <w:right w:val="single" w:sz="4" w:space="0" w:color="auto"/>
            </w:tcBorders>
            <w:hideMark/>
          </w:tcPr>
          <w:p w14:paraId="26001598" w14:textId="77777777" w:rsidR="00CE3A0A" w:rsidRPr="00E27D23" w:rsidRDefault="00CE3A0A">
            <w:pPr>
              <w:pStyle w:val="TAL"/>
              <w:rPr>
                <w:lang w:eastAsia="en-US"/>
              </w:rPr>
            </w:pPr>
            <w:r w:rsidRPr="00E27D23">
              <w:t xml:space="preserve">The SS transmits an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C49359E" w14:textId="77777777" w:rsidR="00CE3A0A" w:rsidRPr="00E27D23" w:rsidRDefault="00CE3A0A">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hideMark/>
          </w:tcPr>
          <w:p w14:paraId="4F9AE097" w14:textId="77777777" w:rsidR="00CE3A0A" w:rsidRPr="00E27D23" w:rsidRDefault="00CE3A0A">
            <w:pPr>
              <w:pStyle w:val="TAC"/>
              <w:jc w:val="left"/>
              <w:rPr>
                <w:rFonts w:eastAsia="MS Gothic"/>
              </w:rPr>
            </w:pPr>
            <w:r w:rsidRPr="00E27D23">
              <w:rPr>
                <w:rFonts w:eastAsia="MS Gothic"/>
              </w:rPr>
              <w:t xml:space="preserve">NR RRC: </w:t>
            </w:r>
            <w:r w:rsidRPr="00E27D23">
              <w:rPr>
                <w:rFonts w:eastAsia="MS Gothic"/>
                <w:i/>
              </w:rPr>
              <w:t>DLInformationTransfer</w:t>
            </w:r>
          </w:p>
          <w:p w14:paraId="03A6D3CE" w14:textId="77777777" w:rsidR="00CE3A0A" w:rsidRPr="00E27D23" w:rsidRDefault="00CE3A0A">
            <w:pPr>
              <w:pStyle w:val="TAC"/>
              <w:jc w:val="left"/>
              <w:rPr>
                <w:lang w:eastAsia="zh-CN"/>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hideMark/>
          </w:tcPr>
          <w:p w14:paraId="32183C3C" w14:textId="77777777" w:rsidR="00CE3A0A" w:rsidRPr="00E27D23" w:rsidRDefault="00CE3A0A">
            <w:pPr>
              <w:pStyle w:val="TAC"/>
              <w:rPr>
                <w:lang w:eastAsia="en-US"/>
              </w:rPr>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66CB9EB0" w14:textId="77777777" w:rsidR="00CE3A0A" w:rsidRPr="00E27D23" w:rsidRDefault="00CE3A0A">
            <w:pPr>
              <w:pStyle w:val="TAC"/>
            </w:pPr>
            <w:r w:rsidRPr="00E27D23">
              <w:t>-</w:t>
            </w:r>
          </w:p>
        </w:tc>
      </w:tr>
      <w:tr w:rsidR="00CE3A0A" w:rsidRPr="00E27D23" w14:paraId="174C4BE4" w14:textId="77777777" w:rsidTr="00CE3A0A">
        <w:tc>
          <w:tcPr>
            <w:tcW w:w="533" w:type="dxa"/>
            <w:tcBorders>
              <w:top w:val="single" w:sz="4" w:space="0" w:color="auto"/>
              <w:left w:val="single" w:sz="4" w:space="0" w:color="auto"/>
              <w:bottom w:val="single" w:sz="4" w:space="0" w:color="auto"/>
              <w:right w:val="single" w:sz="4" w:space="0" w:color="auto"/>
            </w:tcBorders>
            <w:hideMark/>
          </w:tcPr>
          <w:p w14:paraId="3AFD1212" w14:textId="77777777" w:rsidR="00CE3A0A" w:rsidRPr="00E27D23" w:rsidRDefault="00CE3A0A">
            <w:pPr>
              <w:pStyle w:val="TAC"/>
              <w:rPr>
                <w:lang w:eastAsia="zh-CN"/>
              </w:rPr>
            </w:pPr>
            <w:r w:rsidRPr="00E27D23">
              <w:rPr>
                <w:lang w:eastAsia="zh-CN"/>
              </w:rPr>
              <w:t>14</w:t>
            </w:r>
          </w:p>
        </w:tc>
        <w:tc>
          <w:tcPr>
            <w:tcW w:w="3967" w:type="dxa"/>
            <w:tcBorders>
              <w:top w:val="single" w:sz="4" w:space="0" w:color="auto"/>
              <w:left w:val="single" w:sz="4" w:space="0" w:color="auto"/>
              <w:bottom w:val="single" w:sz="4" w:space="0" w:color="auto"/>
              <w:right w:val="single" w:sz="4" w:space="0" w:color="auto"/>
            </w:tcBorders>
            <w:hideMark/>
          </w:tcPr>
          <w:p w14:paraId="19AB1867" w14:textId="77777777" w:rsidR="00CE3A0A" w:rsidRPr="00E27D23" w:rsidRDefault="00CE3A0A">
            <w:pPr>
              <w:pStyle w:val="TAL"/>
              <w:rPr>
                <w:lang w:eastAsia="en-US"/>
              </w:rPr>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53D3F56B" w14:textId="77777777" w:rsidR="00CE3A0A" w:rsidRPr="00E27D23" w:rsidRDefault="00CE3A0A">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hideMark/>
          </w:tcPr>
          <w:p w14:paraId="057AE716" w14:textId="77777777" w:rsidR="00CE3A0A" w:rsidRPr="00E27D23" w:rsidRDefault="00CE3A0A">
            <w:pPr>
              <w:pStyle w:val="TAC"/>
              <w:jc w:val="left"/>
              <w:rPr>
                <w:rFonts w:eastAsia="MS Gothic"/>
                <w:i/>
              </w:rPr>
            </w:pPr>
            <w:r w:rsidRPr="00E27D23">
              <w:rPr>
                <w:rFonts w:eastAsia="MS Gothic"/>
              </w:rPr>
              <w:t xml:space="preserve">NR RRC: </w:t>
            </w:r>
            <w:r w:rsidRPr="00E27D23">
              <w:rPr>
                <w:rFonts w:eastAsia="MS Gothic"/>
                <w:i/>
              </w:rPr>
              <w:t>ULInformationTransfer</w:t>
            </w:r>
          </w:p>
          <w:p w14:paraId="56FFE8F8" w14:textId="77777777" w:rsidR="00CE3A0A" w:rsidRPr="00E27D23" w:rsidRDefault="00CE3A0A">
            <w:pPr>
              <w:pStyle w:val="TAC"/>
              <w:jc w:val="left"/>
              <w:rPr>
                <w:lang w:eastAsia="zh-CN"/>
              </w:rPr>
            </w:pPr>
            <w:r w:rsidRPr="00E27D23">
              <w:rPr>
                <w:rFonts w:eastAsia="MS Gothic"/>
              </w:rPr>
              <w:t xml:space="preserve">TC: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hideMark/>
          </w:tcPr>
          <w:p w14:paraId="329951DA" w14:textId="77777777" w:rsidR="00CE3A0A" w:rsidRPr="00E27D23" w:rsidRDefault="00CE3A0A">
            <w:pPr>
              <w:pStyle w:val="TAC"/>
              <w:rPr>
                <w:lang w:eastAsia="en-US"/>
              </w:rPr>
            </w:pPr>
            <w:r w:rsidRPr="00E27D23">
              <w:t>-</w:t>
            </w:r>
          </w:p>
        </w:tc>
        <w:tc>
          <w:tcPr>
            <w:tcW w:w="850" w:type="dxa"/>
            <w:tcBorders>
              <w:top w:val="single" w:sz="4" w:space="0" w:color="auto"/>
              <w:left w:val="single" w:sz="4" w:space="0" w:color="auto"/>
              <w:bottom w:val="single" w:sz="4" w:space="0" w:color="auto"/>
              <w:right w:val="single" w:sz="4" w:space="0" w:color="auto"/>
            </w:tcBorders>
            <w:hideMark/>
          </w:tcPr>
          <w:p w14:paraId="3EE5F748" w14:textId="77777777" w:rsidR="00CE3A0A" w:rsidRPr="00E27D23" w:rsidRDefault="00CE3A0A">
            <w:pPr>
              <w:pStyle w:val="TAC"/>
            </w:pPr>
            <w:r w:rsidRPr="00E27D23">
              <w:t>-</w:t>
            </w:r>
          </w:p>
        </w:tc>
      </w:tr>
      <w:tr w:rsidR="00CE3A0A" w:rsidRPr="00E27D23" w14:paraId="666769EE" w14:textId="77777777" w:rsidTr="00CE3A0A">
        <w:tc>
          <w:tcPr>
            <w:tcW w:w="533" w:type="dxa"/>
            <w:tcBorders>
              <w:top w:val="single" w:sz="4" w:space="0" w:color="auto"/>
              <w:left w:val="single" w:sz="4" w:space="0" w:color="auto"/>
              <w:bottom w:val="single" w:sz="4" w:space="0" w:color="auto"/>
              <w:right w:val="single" w:sz="4" w:space="0" w:color="auto"/>
            </w:tcBorders>
            <w:hideMark/>
          </w:tcPr>
          <w:p w14:paraId="65082F49" w14:textId="77777777" w:rsidR="00CE3A0A" w:rsidRPr="00E27D23" w:rsidRDefault="00CE3A0A">
            <w:pPr>
              <w:pStyle w:val="TAC"/>
              <w:rPr>
                <w:lang w:eastAsia="zh-CN"/>
              </w:rPr>
            </w:pPr>
            <w:r w:rsidRPr="00E27D23">
              <w:rPr>
                <w:lang w:eastAsia="zh-CN"/>
              </w:rPr>
              <w:t>15</w:t>
            </w:r>
          </w:p>
        </w:tc>
        <w:tc>
          <w:tcPr>
            <w:tcW w:w="3967" w:type="dxa"/>
            <w:tcBorders>
              <w:top w:val="single" w:sz="4" w:space="0" w:color="auto"/>
              <w:left w:val="single" w:sz="4" w:space="0" w:color="auto"/>
              <w:bottom w:val="single" w:sz="4" w:space="0" w:color="auto"/>
              <w:right w:val="single" w:sz="4" w:space="0" w:color="auto"/>
            </w:tcBorders>
            <w:hideMark/>
          </w:tcPr>
          <w:p w14:paraId="060AEBF9" w14:textId="77777777" w:rsidR="00CE3A0A" w:rsidRPr="00E27D23" w:rsidRDefault="00CE3A0A">
            <w:pPr>
              <w:pStyle w:val="TAL"/>
              <w:rPr>
                <w:lang w:eastAsia="en-US"/>
              </w:rPr>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14 equal to 1</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C0B6ADF" w14:textId="77777777" w:rsidR="00CE3A0A" w:rsidRPr="00E27D23" w:rsidRDefault="00CE3A0A">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hideMark/>
          </w:tcPr>
          <w:p w14:paraId="0D0FEECA" w14:textId="77777777" w:rsidR="00CE3A0A" w:rsidRPr="00E27D23" w:rsidRDefault="00CE3A0A">
            <w:pPr>
              <w:pStyle w:val="TAC"/>
              <w:jc w:val="left"/>
              <w:rPr>
                <w:lang w:eastAsia="zh-CN"/>
              </w:rPr>
            </w:pPr>
            <w:r w:rsidRPr="00E27D23">
              <w:t>-</w:t>
            </w:r>
          </w:p>
        </w:tc>
        <w:tc>
          <w:tcPr>
            <w:tcW w:w="567" w:type="dxa"/>
            <w:tcBorders>
              <w:top w:val="single" w:sz="4" w:space="0" w:color="auto"/>
              <w:left w:val="single" w:sz="4" w:space="0" w:color="auto"/>
              <w:bottom w:val="single" w:sz="4" w:space="0" w:color="auto"/>
              <w:right w:val="single" w:sz="4" w:space="0" w:color="auto"/>
            </w:tcBorders>
            <w:hideMark/>
          </w:tcPr>
          <w:p w14:paraId="374885F0" w14:textId="77777777" w:rsidR="00CE3A0A" w:rsidRPr="00E27D23" w:rsidRDefault="00CE3A0A">
            <w:pPr>
              <w:pStyle w:val="TAC"/>
              <w:rPr>
                <w:lang w:eastAsia="en-US"/>
              </w:rPr>
            </w:pPr>
            <w:r w:rsidRPr="00E27D23">
              <w:t>2</w:t>
            </w:r>
          </w:p>
        </w:tc>
        <w:tc>
          <w:tcPr>
            <w:tcW w:w="850" w:type="dxa"/>
            <w:tcBorders>
              <w:top w:val="single" w:sz="4" w:space="0" w:color="auto"/>
              <w:left w:val="single" w:sz="4" w:space="0" w:color="auto"/>
              <w:bottom w:val="single" w:sz="4" w:space="0" w:color="auto"/>
              <w:right w:val="single" w:sz="4" w:space="0" w:color="auto"/>
            </w:tcBorders>
            <w:hideMark/>
          </w:tcPr>
          <w:p w14:paraId="744717C2" w14:textId="77777777" w:rsidR="00CE3A0A" w:rsidRPr="00E27D23" w:rsidRDefault="00CE3A0A">
            <w:pPr>
              <w:pStyle w:val="TAC"/>
            </w:pPr>
            <w:r w:rsidRPr="00E27D23">
              <w:t>P</w:t>
            </w:r>
          </w:p>
        </w:tc>
      </w:tr>
    </w:tbl>
    <w:p w14:paraId="2857C46D" w14:textId="77777777" w:rsidR="00CE3A0A" w:rsidRPr="00E27D23" w:rsidRDefault="00CE3A0A" w:rsidP="00CE3A0A">
      <w:pPr>
        <w:rPr>
          <w:rFonts w:eastAsia="PMingLiU"/>
          <w:lang w:eastAsia="zh-TW"/>
        </w:rPr>
      </w:pPr>
    </w:p>
    <w:p w14:paraId="4A1751D4" w14:textId="77777777" w:rsidR="00CE3A0A" w:rsidRPr="00E27D23" w:rsidRDefault="00CE3A0A" w:rsidP="00CE3A0A">
      <w:pPr>
        <w:pStyle w:val="TH"/>
        <w:rPr>
          <w:lang w:eastAsia="en-US"/>
        </w:rPr>
      </w:pPr>
      <w:r w:rsidRPr="00E27D23">
        <w:t>Table 14.2.4.3.2.3.2-4: Parallel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CE3A0A" w:rsidRPr="00E27D23" w14:paraId="4AE9642E" w14:textId="77777777" w:rsidTr="00CE3A0A">
        <w:tc>
          <w:tcPr>
            <w:tcW w:w="648" w:type="dxa"/>
            <w:tcBorders>
              <w:top w:val="single" w:sz="4" w:space="0" w:color="auto"/>
              <w:left w:val="single" w:sz="4" w:space="0" w:color="auto"/>
              <w:bottom w:val="nil"/>
              <w:right w:val="single" w:sz="4" w:space="0" w:color="auto"/>
            </w:tcBorders>
            <w:hideMark/>
          </w:tcPr>
          <w:p w14:paraId="7BAB0FBF" w14:textId="77777777" w:rsidR="00CE3A0A" w:rsidRPr="00E27D23" w:rsidRDefault="00CE3A0A">
            <w:pPr>
              <w:pStyle w:val="TAH"/>
            </w:pPr>
            <w:r w:rsidRPr="00E27D23">
              <w:t>St</w:t>
            </w:r>
          </w:p>
        </w:tc>
        <w:tc>
          <w:tcPr>
            <w:tcW w:w="3969" w:type="dxa"/>
            <w:tcBorders>
              <w:top w:val="single" w:sz="4" w:space="0" w:color="auto"/>
              <w:left w:val="single" w:sz="4" w:space="0" w:color="auto"/>
              <w:bottom w:val="nil"/>
              <w:right w:val="single" w:sz="4" w:space="0" w:color="auto"/>
            </w:tcBorders>
            <w:hideMark/>
          </w:tcPr>
          <w:p w14:paraId="6C881B81" w14:textId="77777777" w:rsidR="00CE3A0A" w:rsidRPr="00E27D23" w:rsidRDefault="00CE3A0A">
            <w:pPr>
              <w:pStyle w:val="TAH"/>
            </w:pPr>
            <w:r w:rsidRPr="00E27D23">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3C940D4A" w14:textId="77777777" w:rsidR="00CE3A0A" w:rsidRPr="00E27D23" w:rsidRDefault="00CE3A0A">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16CE993E" w14:textId="77777777" w:rsidR="00CE3A0A" w:rsidRPr="00E27D23" w:rsidRDefault="00CE3A0A">
            <w:pPr>
              <w:pStyle w:val="TAH"/>
            </w:pPr>
            <w:r w:rsidRPr="00E27D23">
              <w:t>TP</w:t>
            </w:r>
          </w:p>
        </w:tc>
        <w:tc>
          <w:tcPr>
            <w:tcW w:w="892" w:type="dxa"/>
            <w:tcBorders>
              <w:top w:val="single" w:sz="4" w:space="0" w:color="auto"/>
              <w:left w:val="single" w:sz="4" w:space="0" w:color="auto"/>
              <w:bottom w:val="nil"/>
              <w:right w:val="single" w:sz="4" w:space="0" w:color="auto"/>
            </w:tcBorders>
            <w:hideMark/>
          </w:tcPr>
          <w:p w14:paraId="0ED98C55" w14:textId="77777777" w:rsidR="00CE3A0A" w:rsidRPr="00E27D23" w:rsidRDefault="00CE3A0A">
            <w:pPr>
              <w:pStyle w:val="TAH"/>
              <w:rPr>
                <w:b w:val="0"/>
                <w:bCs/>
                <w:i/>
                <w:iCs/>
                <w:color w:val="0000FF"/>
              </w:rPr>
            </w:pPr>
            <w:r w:rsidRPr="00E27D23">
              <w:t>Verdict</w:t>
            </w:r>
          </w:p>
        </w:tc>
      </w:tr>
      <w:tr w:rsidR="00CE3A0A" w:rsidRPr="00E27D23" w14:paraId="023D2ACA" w14:textId="77777777" w:rsidTr="00CE3A0A">
        <w:tc>
          <w:tcPr>
            <w:tcW w:w="648" w:type="dxa"/>
            <w:tcBorders>
              <w:top w:val="nil"/>
              <w:left w:val="single" w:sz="4" w:space="0" w:color="auto"/>
              <w:bottom w:val="single" w:sz="4" w:space="0" w:color="auto"/>
              <w:right w:val="single" w:sz="4" w:space="0" w:color="auto"/>
            </w:tcBorders>
          </w:tcPr>
          <w:p w14:paraId="76B5279A" w14:textId="77777777" w:rsidR="00CE3A0A" w:rsidRPr="00E27D23" w:rsidRDefault="00CE3A0A">
            <w:pPr>
              <w:pStyle w:val="TAH"/>
            </w:pPr>
          </w:p>
        </w:tc>
        <w:tc>
          <w:tcPr>
            <w:tcW w:w="3969" w:type="dxa"/>
            <w:tcBorders>
              <w:top w:val="nil"/>
              <w:left w:val="single" w:sz="4" w:space="0" w:color="auto"/>
              <w:bottom w:val="single" w:sz="4" w:space="0" w:color="auto"/>
              <w:right w:val="single" w:sz="4" w:space="0" w:color="auto"/>
            </w:tcBorders>
          </w:tcPr>
          <w:p w14:paraId="1EBD388E" w14:textId="77777777" w:rsidR="00CE3A0A" w:rsidRPr="00E27D23" w:rsidRDefault="00CE3A0A">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5C2F71EE" w14:textId="77777777" w:rsidR="00CE3A0A" w:rsidRPr="00E27D23" w:rsidRDefault="00CE3A0A">
            <w:pPr>
              <w:pStyle w:val="TAH"/>
            </w:pPr>
            <w:r w:rsidRPr="00E27D23">
              <w:t>U - S</w:t>
            </w:r>
          </w:p>
        </w:tc>
        <w:tc>
          <w:tcPr>
            <w:tcW w:w="2977" w:type="dxa"/>
            <w:tcBorders>
              <w:top w:val="single" w:sz="4" w:space="0" w:color="auto"/>
              <w:left w:val="single" w:sz="4" w:space="0" w:color="auto"/>
              <w:bottom w:val="single" w:sz="4" w:space="0" w:color="auto"/>
              <w:right w:val="single" w:sz="4" w:space="0" w:color="auto"/>
            </w:tcBorders>
            <w:hideMark/>
          </w:tcPr>
          <w:p w14:paraId="2332A934" w14:textId="77777777" w:rsidR="00CE3A0A" w:rsidRPr="00E27D23" w:rsidRDefault="00CE3A0A">
            <w:pPr>
              <w:pStyle w:val="TAH"/>
            </w:pPr>
            <w:r w:rsidRPr="00E27D23">
              <w:t>Message</w:t>
            </w:r>
          </w:p>
        </w:tc>
        <w:tc>
          <w:tcPr>
            <w:tcW w:w="567" w:type="dxa"/>
            <w:tcBorders>
              <w:top w:val="nil"/>
              <w:left w:val="single" w:sz="4" w:space="0" w:color="auto"/>
              <w:bottom w:val="single" w:sz="4" w:space="0" w:color="auto"/>
              <w:right w:val="single" w:sz="4" w:space="0" w:color="auto"/>
            </w:tcBorders>
          </w:tcPr>
          <w:p w14:paraId="6991FF63" w14:textId="77777777" w:rsidR="00CE3A0A" w:rsidRPr="00E27D23" w:rsidRDefault="00CE3A0A">
            <w:pPr>
              <w:pStyle w:val="TAH"/>
            </w:pPr>
          </w:p>
        </w:tc>
        <w:tc>
          <w:tcPr>
            <w:tcW w:w="892" w:type="dxa"/>
            <w:tcBorders>
              <w:top w:val="nil"/>
              <w:left w:val="single" w:sz="4" w:space="0" w:color="auto"/>
              <w:bottom w:val="single" w:sz="4" w:space="0" w:color="auto"/>
              <w:right w:val="single" w:sz="4" w:space="0" w:color="auto"/>
            </w:tcBorders>
          </w:tcPr>
          <w:p w14:paraId="20FF6E74" w14:textId="77777777" w:rsidR="00CE3A0A" w:rsidRPr="00E27D23" w:rsidRDefault="00CE3A0A">
            <w:pPr>
              <w:pStyle w:val="TAH"/>
            </w:pPr>
          </w:p>
        </w:tc>
      </w:tr>
      <w:tr w:rsidR="00CE3A0A" w:rsidRPr="00E27D23" w14:paraId="68E329A8" w14:textId="77777777" w:rsidTr="00CE3A0A">
        <w:tc>
          <w:tcPr>
            <w:tcW w:w="648" w:type="dxa"/>
            <w:tcBorders>
              <w:top w:val="single" w:sz="4" w:space="0" w:color="auto"/>
              <w:left w:val="single" w:sz="4" w:space="0" w:color="auto"/>
              <w:bottom w:val="single" w:sz="4" w:space="0" w:color="auto"/>
              <w:right w:val="single" w:sz="4" w:space="0" w:color="auto"/>
            </w:tcBorders>
            <w:hideMark/>
          </w:tcPr>
          <w:p w14:paraId="7F9F4844" w14:textId="77777777" w:rsidR="00CE3A0A" w:rsidRPr="00E27D23" w:rsidRDefault="00CE3A0A">
            <w:pPr>
              <w:pStyle w:val="TAC"/>
            </w:pPr>
            <w:r w:rsidRPr="00E27D23">
              <w:t>-</w:t>
            </w:r>
          </w:p>
        </w:tc>
        <w:tc>
          <w:tcPr>
            <w:tcW w:w="3969" w:type="dxa"/>
            <w:tcBorders>
              <w:top w:val="single" w:sz="4" w:space="0" w:color="auto"/>
              <w:left w:val="single" w:sz="4" w:space="0" w:color="auto"/>
              <w:bottom w:val="single" w:sz="4" w:space="0" w:color="auto"/>
              <w:right w:val="single" w:sz="4" w:space="0" w:color="auto"/>
            </w:tcBorders>
            <w:hideMark/>
          </w:tcPr>
          <w:p w14:paraId="1CA46473" w14:textId="77777777" w:rsidR="00CE3A0A" w:rsidRPr="00E27D23" w:rsidRDefault="00CE3A0A">
            <w:pPr>
              <w:pStyle w:val="TAL"/>
            </w:pPr>
            <w:r w:rsidRPr="00E27D23">
              <w:t>EXCEPTION: The steps 1 and 2 below are repeated for the duration of T304.</w:t>
            </w:r>
          </w:p>
        </w:tc>
        <w:tc>
          <w:tcPr>
            <w:tcW w:w="709" w:type="dxa"/>
            <w:tcBorders>
              <w:top w:val="single" w:sz="4" w:space="0" w:color="auto"/>
              <w:left w:val="single" w:sz="4" w:space="0" w:color="auto"/>
              <w:bottom w:val="single" w:sz="4" w:space="0" w:color="auto"/>
              <w:right w:val="single" w:sz="4" w:space="0" w:color="auto"/>
            </w:tcBorders>
            <w:hideMark/>
          </w:tcPr>
          <w:p w14:paraId="69AE510A" w14:textId="77777777" w:rsidR="00CE3A0A" w:rsidRPr="00E27D23" w:rsidRDefault="00CE3A0A">
            <w:pPr>
              <w:pStyle w:val="TAC"/>
            </w:pPr>
            <w:r w:rsidRPr="00E27D23">
              <w:t>-</w:t>
            </w:r>
          </w:p>
        </w:tc>
        <w:tc>
          <w:tcPr>
            <w:tcW w:w="2977" w:type="dxa"/>
            <w:tcBorders>
              <w:top w:val="single" w:sz="4" w:space="0" w:color="auto"/>
              <w:left w:val="single" w:sz="4" w:space="0" w:color="auto"/>
              <w:bottom w:val="single" w:sz="4" w:space="0" w:color="auto"/>
              <w:right w:val="single" w:sz="4" w:space="0" w:color="auto"/>
            </w:tcBorders>
            <w:hideMark/>
          </w:tcPr>
          <w:p w14:paraId="5F67CE7D" w14:textId="77777777" w:rsidR="00CE3A0A" w:rsidRPr="00E27D23" w:rsidRDefault="00CE3A0A">
            <w:pPr>
              <w:pStyle w:val="TAL"/>
              <w:rPr>
                <w:i/>
              </w:rPr>
            </w:pPr>
            <w:r w:rsidRPr="00E27D23">
              <w:rPr>
                <w:i/>
              </w:rPr>
              <w:t>-</w:t>
            </w:r>
          </w:p>
        </w:tc>
        <w:tc>
          <w:tcPr>
            <w:tcW w:w="567" w:type="dxa"/>
            <w:tcBorders>
              <w:top w:val="single" w:sz="4" w:space="0" w:color="auto"/>
              <w:left w:val="single" w:sz="4" w:space="0" w:color="auto"/>
              <w:bottom w:val="single" w:sz="4" w:space="0" w:color="auto"/>
              <w:right w:val="single" w:sz="4" w:space="0" w:color="auto"/>
            </w:tcBorders>
            <w:hideMark/>
          </w:tcPr>
          <w:p w14:paraId="2C6973CB" w14:textId="77777777" w:rsidR="00CE3A0A" w:rsidRPr="00E27D23" w:rsidRDefault="00CE3A0A">
            <w:pPr>
              <w:pStyle w:val="TAC"/>
            </w:pPr>
            <w:r w:rsidRPr="00E27D23">
              <w:t>-</w:t>
            </w:r>
          </w:p>
        </w:tc>
        <w:tc>
          <w:tcPr>
            <w:tcW w:w="892" w:type="dxa"/>
            <w:tcBorders>
              <w:top w:val="single" w:sz="4" w:space="0" w:color="auto"/>
              <w:left w:val="single" w:sz="4" w:space="0" w:color="auto"/>
              <w:bottom w:val="single" w:sz="4" w:space="0" w:color="auto"/>
              <w:right w:val="single" w:sz="4" w:space="0" w:color="auto"/>
            </w:tcBorders>
            <w:hideMark/>
          </w:tcPr>
          <w:p w14:paraId="648BF92D" w14:textId="77777777" w:rsidR="00CE3A0A" w:rsidRPr="00E27D23" w:rsidRDefault="00CE3A0A">
            <w:pPr>
              <w:pStyle w:val="TAC"/>
            </w:pPr>
            <w:r w:rsidRPr="00E27D23">
              <w:t>-</w:t>
            </w:r>
          </w:p>
        </w:tc>
      </w:tr>
      <w:tr w:rsidR="00CE3A0A" w:rsidRPr="00E27D23" w14:paraId="3F87987E" w14:textId="77777777" w:rsidTr="00CE3A0A">
        <w:tc>
          <w:tcPr>
            <w:tcW w:w="648" w:type="dxa"/>
            <w:tcBorders>
              <w:top w:val="single" w:sz="4" w:space="0" w:color="auto"/>
              <w:left w:val="single" w:sz="4" w:space="0" w:color="auto"/>
              <w:bottom w:val="single" w:sz="4" w:space="0" w:color="auto"/>
              <w:right w:val="single" w:sz="4" w:space="0" w:color="auto"/>
            </w:tcBorders>
            <w:hideMark/>
          </w:tcPr>
          <w:p w14:paraId="6DC20AF7" w14:textId="77777777" w:rsidR="00CE3A0A" w:rsidRPr="00E27D23" w:rsidRDefault="00CE3A0A">
            <w:pPr>
              <w:pStyle w:val="TAC"/>
            </w:pPr>
            <w:r w:rsidRPr="00E27D23">
              <w:t>1</w:t>
            </w:r>
          </w:p>
        </w:tc>
        <w:tc>
          <w:tcPr>
            <w:tcW w:w="3969" w:type="dxa"/>
            <w:tcBorders>
              <w:top w:val="single" w:sz="4" w:space="0" w:color="auto"/>
              <w:left w:val="single" w:sz="4" w:space="0" w:color="auto"/>
              <w:bottom w:val="single" w:sz="4" w:space="0" w:color="auto"/>
              <w:right w:val="single" w:sz="4" w:space="0" w:color="auto"/>
            </w:tcBorders>
            <w:hideMark/>
          </w:tcPr>
          <w:p w14:paraId="482B8603" w14:textId="77777777" w:rsidR="00CE3A0A" w:rsidRPr="00E27D23" w:rsidRDefault="00CE3A0A">
            <w:pPr>
              <w:pStyle w:val="TAL"/>
            </w:pPr>
            <w:r w:rsidRPr="00E27D23">
              <w:t xml:space="preserve">The UE attempts to perform the handover using MAC Random Access Preamble on NR Cell </w:t>
            </w:r>
            <w:r w:rsidRPr="00E27D23">
              <w:rPr>
                <w:lang w:eastAsia="zh-CN"/>
              </w:rPr>
              <w:t>2</w:t>
            </w:r>
            <w:r w:rsidRPr="00E27D23">
              <w:t>.</w:t>
            </w:r>
          </w:p>
        </w:tc>
        <w:tc>
          <w:tcPr>
            <w:tcW w:w="709" w:type="dxa"/>
            <w:tcBorders>
              <w:top w:val="single" w:sz="4" w:space="0" w:color="auto"/>
              <w:left w:val="single" w:sz="4" w:space="0" w:color="auto"/>
              <w:bottom w:val="single" w:sz="4" w:space="0" w:color="auto"/>
              <w:right w:val="single" w:sz="4" w:space="0" w:color="auto"/>
            </w:tcBorders>
            <w:hideMark/>
          </w:tcPr>
          <w:p w14:paraId="48C10AAA" w14:textId="77777777" w:rsidR="00CE3A0A" w:rsidRPr="00E27D23" w:rsidRDefault="00CE3A0A">
            <w:pPr>
              <w:pStyle w:val="TAC"/>
            </w:pPr>
            <w:r w:rsidRPr="00E27D23">
              <w:t>-</w:t>
            </w:r>
          </w:p>
        </w:tc>
        <w:tc>
          <w:tcPr>
            <w:tcW w:w="2977" w:type="dxa"/>
            <w:tcBorders>
              <w:top w:val="single" w:sz="4" w:space="0" w:color="auto"/>
              <w:left w:val="single" w:sz="4" w:space="0" w:color="auto"/>
              <w:bottom w:val="single" w:sz="4" w:space="0" w:color="auto"/>
              <w:right w:val="single" w:sz="4" w:space="0" w:color="auto"/>
            </w:tcBorders>
            <w:hideMark/>
          </w:tcPr>
          <w:p w14:paraId="30C2F2FA" w14:textId="77777777" w:rsidR="00CE3A0A" w:rsidRPr="00E27D23" w:rsidRDefault="00CE3A0A">
            <w:pPr>
              <w:pStyle w:val="TAL"/>
              <w:rPr>
                <w:i/>
              </w:rPr>
            </w:pPr>
            <w:r w:rsidRPr="00E27D23">
              <w:rPr>
                <w:i/>
              </w:rPr>
              <w:t>-</w:t>
            </w:r>
          </w:p>
        </w:tc>
        <w:tc>
          <w:tcPr>
            <w:tcW w:w="567" w:type="dxa"/>
            <w:tcBorders>
              <w:top w:val="single" w:sz="4" w:space="0" w:color="auto"/>
              <w:left w:val="single" w:sz="4" w:space="0" w:color="auto"/>
              <w:bottom w:val="single" w:sz="4" w:space="0" w:color="auto"/>
              <w:right w:val="single" w:sz="4" w:space="0" w:color="auto"/>
            </w:tcBorders>
            <w:hideMark/>
          </w:tcPr>
          <w:p w14:paraId="41F024C8" w14:textId="77777777" w:rsidR="00CE3A0A" w:rsidRPr="00E27D23" w:rsidRDefault="00CE3A0A">
            <w:pPr>
              <w:pStyle w:val="TAC"/>
            </w:pPr>
            <w:r w:rsidRPr="00E27D23">
              <w:t>-</w:t>
            </w:r>
          </w:p>
        </w:tc>
        <w:tc>
          <w:tcPr>
            <w:tcW w:w="892" w:type="dxa"/>
            <w:tcBorders>
              <w:top w:val="single" w:sz="4" w:space="0" w:color="auto"/>
              <w:left w:val="single" w:sz="4" w:space="0" w:color="auto"/>
              <w:bottom w:val="single" w:sz="4" w:space="0" w:color="auto"/>
              <w:right w:val="single" w:sz="4" w:space="0" w:color="auto"/>
            </w:tcBorders>
            <w:hideMark/>
          </w:tcPr>
          <w:p w14:paraId="34BFDCD5" w14:textId="77777777" w:rsidR="00CE3A0A" w:rsidRPr="00E27D23" w:rsidRDefault="00CE3A0A">
            <w:pPr>
              <w:pStyle w:val="TAC"/>
            </w:pPr>
            <w:r w:rsidRPr="00E27D23">
              <w:t>-</w:t>
            </w:r>
          </w:p>
        </w:tc>
      </w:tr>
      <w:tr w:rsidR="00CE3A0A" w:rsidRPr="00E27D23" w14:paraId="418D1660" w14:textId="77777777" w:rsidTr="00CE3A0A">
        <w:tc>
          <w:tcPr>
            <w:tcW w:w="648" w:type="dxa"/>
            <w:tcBorders>
              <w:top w:val="single" w:sz="4" w:space="0" w:color="auto"/>
              <w:left w:val="single" w:sz="4" w:space="0" w:color="auto"/>
              <w:bottom w:val="single" w:sz="4" w:space="0" w:color="auto"/>
              <w:right w:val="single" w:sz="4" w:space="0" w:color="auto"/>
            </w:tcBorders>
            <w:hideMark/>
          </w:tcPr>
          <w:p w14:paraId="4FF1EDB1" w14:textId="77777777" w:rsidR="00CE3A0A" w:rsidRPr="00E27D23" w:rsidRDefault="00CE3A0A">
            <w:pPr>
              <w:pStyle w:val="TAC"/>
            </w:pPr>
            <w:r w:rsidRPr="00E27D23">
              <w:t>2</w:t>
            </w:r>
          </w:p>
        </w:tc>
        <w:tc>
          <w:tcPr>
            <w:tcW w:w="3969" w:type="dxa"/>
            <w:tcBorders>
              <w:top w:val="single" w:sz="4" w:space="0" w:color="auto"/>
              <w:left w:val="single" w:sz="4" w:space="0" w:color="auto"/>
              <w:bottom w:val="single" w:sz="4" w:space="0" w:color="auto"/>
              <w:right w:val="single" w:sz="4" w:space="0" w:color="auto"/>
            </w:tcBorders>
            <w:hideMark/>
          </w:tcPr>
          <w:p w14:paraId="0F3889ED" w14:textId="77777777" w:rsidR="00CE3A0A" w:rsidRPr="00E27D23" w:rsidRDefault="00CE3A0A">
            <w:pPr>
              <w:pStyle w:val="TAL"/>
            </w:pPr>
            <w:r w:rsidRPr="00E27D23">
              <w:t>The SS does not respond.</w:t>
            </w:r>
          </w:p>
        </w:tc>
        <w:tc>
          <w:tcPr>
            <w:tcW w:w="709" w:type="dxa"/>
            <w:tcBorders>
              <w:top w:val="single" w:sz="4" w:space="0" w:color="auto"/>
              <w:left w:val="single" w:sz="4" w:space="0" w:color="auto"/>
              <w:bottom w:val="single" w:sz="4" w:space="0" w:color="auto"/>
              <w:right w:val="single" w:sz="4" w:space="0" w:color="auto"/>
            </w:tcBorders>
            <w:hideMark/>
          </w:tcPr>
          <w:p w14:paraId="07100EC9" w14:textId="77777777" w:rsidR="00CE3A0A" w:rsidRPr="00E27D23" w:rsidRDefault="00CE3A0A">
            <w:pPr>
              <w:pStyle w:val="TAC"/>
            </w:pPr>
            <w:r w:rsidRPr="00E27D23">
              <w:t>-</w:t>
            </w:r>
          </w:p>
        </w:tc>
        <w:tc>
          <w:tcPr>
            <w:tcW w:w="2977" w:type="dxa"/>
            <w:tcBorders>
              <w:top w:val="single" w:sz="4" w:space="0" w:color="auto"/>
              <w:left w:val="single" w:sz="4" w:space="0" w:color="auto"/>
              <w:bottom w:val="single" w:sz="4" w:space="0" w:color="auto"/>
              <w:right w:val="single" w:sz="4" w:space="0" w:color="auto"/>
            </w:tcBorders>
            <w:hideMark/>
          </w:tcPr>
          <w:p w14:paraId="0E13E5A7" w14:textId="77777777" w:rsidR="00CE3A0A" w:rsidRPr="00E27D23" w:rsidRDefault="00CE3A0A">
            <w:pPr>
              <w:pStyle w:val="TAL"/>
              <w:rPr>
                <w:i/>
              </w:rPr>
            </w:pPr>
            <w:r w:rsidRPr="00E27D23">
              <w:rPr>
                <w:i/>
              </w:rPr>
              <w:t>-</w:t>
            </w:r>
          </w:p>
        </w:tc>
        <w:tc>
          <w:tcPr>
            <w:tcW w:w="567" w:type="dxa"/>
            <w:tcBorders>
              <w:top w:val="single" w:sz="4" w:space="0" w:color="auto"/>
              <w:left w:val="single" w:sz="4" w:space="0" w:color="auto"/>
              <w:bottom w:val="single" w:sz="4" w:space="0" w:color="auto"/>
              <w:right w:val="single" w:sz="4" w:space="0" w:color="auto"/>
            </w:tcBorders>
            <w:hideMark/>
          </w:tcPr>
          <w:p w14:paraId="2C5DE6B9" w14:textId="77777777" w:rsidR="00CE3A0A" w:rsidRPr="00E27D23" w:rsidRDefault="00CE3A0A">
            <w:pPr>
              <w:pStyle w:val="TAC"/>
            </w:pPr>
            <w:r w:rsidRPr="00E27D23">
              <w:t>-</w:t>
            </w:r>
          </w:p>
        </w:tc>
        <w:tc>
          <w:tcPr>
            <w:tcW w:w="892" w:type="dxa"/>
            <w:tcBorders>
              <w:top w:val="single" w:sz="4" w:space="0" w:color="auto"/>
              <w:left w:val="single" w:sz="4" w:space="0" w:color="auto"/>
              <w:bottom w:val="single" w:sz="4" w:space="0" w:color="auto"/>
              <w:right w:val="single" w:sz="4" w:space="0" w:color="auto"/>
            </w:tcBorders>
            <w:hideMark/>
          </w:tcPr>
          <w:p w14:paraId="296923BF" w14:textId="77777777" w:rsidR="00CE3A0A" w:rsidRPr="00E27D23" w:rsidRDefault="00CE3A0A">
            <w:pPr>
              <w:pStyle w:val="TAC"/>
            </w:pPr>
            <w:r w:rsidRPr="00E27D23">
              <w:t>-</w:t>
            </w:r>
          </w:p>
        </w:tc>
      </w:tr>
    </w:tbl>
    <w:p w14:paraId="5CA03F5C" w14:textId="77777777" w:rsidR="00CE3A0A" w:rsidRPr="00E27D23" w:rsidRDefault="00CE3A0A" w:rsidP="00CE3A0A">
      <w:pPr>
        <w:rPr>
          <w:rFonts w:eastAsia="PMingLiU"/>
          <w:lang w:eastAsia="zh-TW"/>
        </w:rPr>
      </w:pPr>
    </w:p>
    <w:p w14:paraId="0AAB8823" w14:textId="77777777" w:rsidR="00CE3A0A" w:rsidRPr="00E27D23" w:rsidRDefault="00CE3A0A" w:rsidP="00CE3A0A">
      <w:pPr>
        <w:pStyle w:val="H6"/>
        <w:rPr>
          <w:lang w:eastAsia="en-US"/>
        </w:rPr>
      </w:pPr>
      <w:r w:rsidRPr="00E27D23">
        <w:t>14.2.4.3.2.3.3</w:t>
      </w:r>
      <w:r w:rsidRPr="00E27D23">
        <w:tab/>
        <w:t>Specific message contents</w:t>
      </w:r>
    </w:p>
    <w:p w14:paraId="719266C7" w14:textId="77777777" w:rsidR="00CE3A0A" w:rsidRPr="00E27D23" w:rsidRDefault="00CE3A0A" w:rsidP="00CE3A0A">
      <w:pPr>
        <w:pStyle w:val="TH"/>
      </w:pPr>
      <w:r w:rsidRPr="00E27D23">
        <w:rPr>
          <w:color w:val="000000"/>
        </w:rPr>
        <w:t>Table 14.2.4.3.2.3.3-1</w:t>
      </w:r>
      <w:r w:rsidRPr="00E27D23">
        <w:t xml:space="preserve">: </w:t>
      </w:r>
      <w:r w:rsidRPr="00E27D23">
        <w:rPr>
          <w:rStyle w:val="apple-style-span"/>
          <w:rFonts w:eastAsia="Malgun Gothic"/>
        </w:rPr>
        <w:t>ACTIVATE TEST MODE</w:t>
      </w:r>
      <w:r w:rsidRPr="00E27D23">
        <w:t xml:space="preserve"> (preamble, Table 14.2.4.3.2.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CE3A0A" w:rsidRPr="00E27D23" w14:paraId="2C180821" w14:textId="77777777" w:rsidTr="00CE3A0A">
        <w:trPr>
          <w:cantSplit/>
        </w:trPr>
        <w:tc>
          <w:tcPr>
            <w:tcW w:w="9635" w:type="dxa"/>
            <w:tcBorders>
              <w:top w:val="single" w:sz="4" w:space="0" w:color="000000"/>
              <w:left w:val="single" w:sz="4" w:space="0" w:color="000000"/>
              <w:bottom w:val="single" w:sz="4" w:space="0" w:color="000000"/>
              <w:right w:val="single" w:sz="4" w:space="0" w:color="000000"/>
            </w:tcBorders>
            <w:hideMark/>
          </w:tcPr>
          <w:p w14:paraId="187DC5C0" w14:textId="77777777" w:rsidR="00CE3A0A" w:rsidRPr="00E27D23" w:rsidRDefault="00CE3A0A">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30FCA85D" w14:textId="77777777" w:rsidR="00CE3A0A" w:rsidRPr="00E27D23" w:rsidRDefault="00CE3A0A" w:rsidP="00CE3A0A">
      <w:pPr>
        <w:rPr>
          <w:lang w:eastAsia="en-US"/>
        </w:rPr>
      </w:pPr>
    </w:p>
    <w:p w14:paraId="67D3D179" w14:textId="77777777" w:rsidR="00CE3A0A" w:rsidRPr="00E27D23" w:rsidRDefault="00CE3A0A" w:rsidP="00CE3A0A">
      <w:pPr>
        <w:pStyle w:val="TH"/>
      </w:pPr>
      <w:r w:rsidRPr="00E27D23">
        <w:rPr>
          <w:color w:val="000000"/>
        </w:rPr>
        <w:t>Table 14.2.4.3.2.3.3-2</w:t>
      </w:r>
      <w:r w:rsidRPr="00E27D23">
        <w:t xml:space="preserve">: </w:t>
      </w:r>
      <w:r w:rsidRPr="00E27D23">
        <w:rPr>
          <w:i/>
        </w:rPr>
        <w:t>RRCReconfiguration</w:t>
      </w:r>
      <w:r w:rsidRPr="00E27D23">
        <w:t xml:space="preserve"> (step 4, Table 14.2.4.3.2.3.2-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CE3A0A" w:rsidRPr="00E27D23" w14:paraId="66BA6FB7" w14:textId="77777777" w:rsidTr="00CE3A0A">
        <w:tc>
          <w:tcPr>
            <w:tcW w:w="9738" w:type="dxa"/>
            <w:gridSpan w:val="4"/>
            <w:tcBorders>
              <w:top w:val="single" w:sz="4" w:space="0" w:color="auto"/>
              <w:left w:val="single" w:sz="4" w:space="0" w:color="auto"/>
              <w:bottom w:val="single" w:sz="4" w:space="0" w:color="auto"/>
              <w:right w:val="single" w:sz="4" w:space="0" w:color="auto"/>
            </w:tcBorders>
            <w:hideMark/>
          </w:tcPr>
          <w:p w14:paraId="4417F90E" w14:textId="77777777" w:rsidR="00CE3A0A" w:rsidRPr="00E27D23" w:rsidRDefault="00CE3A0A">
            <w:pPr>
              <w:pStyle w:val="TAL"/>
            </w:pPr>
            <w:r w:rsidRPr="00E27D23">
              <w:t>Derivation Path: TS 38.508-1 [4] Table 4.8.1-1A with condition RBConfig_KeyChange</w:t>
            </w:r>
          </w:p>
        </w:tc>
      </w:tr>
      <w:tr w:rsidR="00CE3A0A" w:rsidRPr="00E27D23" w14:paraId="15E165B0"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5CB353" w14:textId="77777777" w:rsidR="00CE3A0A" w:rsidRPr="00E27D23" w:rsidRDefault="00CE3A0A">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582396" w14:textId="77777777" w:rsidR="00CE3A0A" w:rsidRPr="00E27D23" w:rsidRDefault="00CE3A0A">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5A0052" w14:textId="77777777" w:rsidR="00CE3A0A" w:rsidRPr="00E27D23" w:rsidRDefault="00CE3A0A">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CB008F" w14:textId="77777777" w:rsidR="00CE3A0A" w:rsidRPr="00E27D23" w:rsidRDefault="00CE3A0A">
            <w:pPr>
              <w:pStyle w:val="TAH"/>
            </w:pPr>
            <w:r w:rsidRPr="00E27D23">
              <w:t>Condition</w:t>
            </w:r>
          </w:p>
        </w:tc>
      </w:tr>
      <w:tr w:rsidR="00CE3A0A" w:rsidRPr="00E27D23" w14:paraId="7FC482FA"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06CE75" w14:textId="77777777" w:rsidR="00CE3A0A" w:rsidRPr="00E27D23" w:rsidRDefault="00CE3A0A">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2B16DA"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87375"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11F3D8" w14:textId="77777777" w:rsidR="00CE3A0A" w:rsidRPr="00E27D23" w:rsidRDefault="00CE3A0A">
            <w:pPr>
              <w:pStyle w:val="TAL"/>
            </w:pPr>
          </w:p>
        </w:tc>
      </w:tr>
      <w:tr w:rsidR="00CE3A0A" w:rsidRPr="00E27D23" w14:paraId="6954F3C2"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E1A509" w14:textId="77777777" w:rsidR="00CE3A0A" w:rsidRPr="00E27D23" w:rsidRDefault="00CE3A0A">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85199E"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34A9F4"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68AA2B" w14:textId="77777777" w:rsidR="00CE3A0A" w:rsidRPr="00E27D23" w:rsidRDefault="00CE3A0A">
            <w:pPr>
              <w:pStyle w:val="TAL"/>
            </w:pPr>
          </w:p>
        </w:tc>
      </w:tr>
      <w:tr w:rsidR="00CE3A0A" w:rsidRPr="00E27D23" w14:paraId="4EBC21FD"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1845E5" w14:textId="77777777" w:rsidR="00CE3A0A" w:rsidRPr="00E27D23" w:rsidRDefault="00CE3A0A">
            <w:pPr>
              <w:pStyle w:val="TAL"/>
            </w:pPr>
            <w:r w:rsidRPr="00E27D23">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3E5C06"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5D3982"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73F648" w14:textId="77777777" w:rsidR="00CE3A0A" w:rsidRPr="00E27D23" w:rsidRDefault="00CE3A0A">
            <w:pPr>
              <w:pStyle w:val="TAL"/>
            </w:pPr>
          </w:p>
        </w:tc>
      </w:tr>
      <w:tr w:rsidR="00CE3A0A" w:rsidRPr="00E27D23" w14:paraId="3D0659DE"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70CE3D" w14:textId="77777777" w:rsidR="00CE3A0A" w:rsidRPr="00E27D23" w:rsidRDefault="00CE3A0A">
            <w:pPr>
              <w:pStyle w:val="TAL"/>
            </w:pPr>
            <w:r w:rsidRPr="00E27D23">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A4C024" w14:textId="77777777" w:rsidR="00CE3A0A" w:rsidRPr="00E27D23" w:rsidRDefault="00CE3A0A">
            <w:pPr>
              <w:pStyle w:val="TAL"/>
            </w:pPr>
            <w:r w:rsidRPr="00E27D23">
              <w:t>RadioBearer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6C17F2" w14:textId="77777777" w:rsidR="00CE3A0A" w:rsidRPr="00E27D23" w:rsidRDefault="00CE3A0A">
            <w:pPr>
              <w:pStyle w:val="TAL"/>
            </w:pPr>
            <w:r w:rsidRPr="00E27D23">
              <w:rPr>
                <w:color w:val="000000"/>
              </w:rPr>
              <w:t>Table 14.2.4.3.2.3.3-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DF63D9" w14:textId="77777777" w:rsidR="00CE3A0A" w:rsidRPr="00E27D23" w:rsidRDefault="00CE3A0A">
            <w:pPr>
              <w:pStyle w:val="TAL"/>
            </w:pPr>
          </w:p>
        </w:tc>
      </w:tr>
      <w:tr w:rsidR="00CE3A0A" w:rsidRPr="00E27D23" w14:paraId="406A3800"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B271EA" w14:textId="77777777" w:rsidR="00CE3A0A" w:rsidRPr="00E27D23" w:rsidRDefault="00CE3A0A">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C8F6CC"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B0D350"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A790C9" w14:textId="77777777" w:rsidR="00CE3A0A" w:rsidRPr="00E27D23" w:rsidRDefault="00CE3A0A">
            <w:pPr>
              <w:pStyle w:val="TAL"/>
            </w:pPr>
          </w:p>
        </w:tc>
      </w:tr>
      <w:tr w:rsidR="00CE3A0A" w:rsidRPr="00E27D23" w14:paraId="4CEA2ABA"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F32EB1" w14:textId="77777777" w:rsidR="00CE3A0A" w:rsidRPr="00E27D23" w:rsidRDefault="00CE3A0A">
            <w:pPr>
              <w:pStyle w:val="TAL"/>
            </w:pPr>
            <w:r w:rsidRPr="00E27D23">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531C36" w14:textId="77777777" w:rsidR="00CE3A0A" w:rsidRPr="00E27D23" w:rsidRDefault="00CE3A0A">
            <w:pPr>
              <w:pStyle w:val="TAL"/>
            </w:pPr>
            <w:r w:rsidRPr="00E27D23">
              <w:t xml:space="preserve">CellGroupConfig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6E0A47" w14:textId="77777777" w:rsidR="00CE3A0A" w:rsidRPr="00E27D23" w:rsidRDefault="00CE3A0A">
            <w:pPr>
              <w:pStyle w:val="TAL"/>
              <w:rPr>
                <w:lang w:eastAsia="zh-CN"/>
              </w:rPr>
            </w:pPr>
            <w:r w:rsidRPr="00E27D23">
              <w:rPr>
                <w:color w:val="000000"/>
              </w:rPr>
              <w:t>Table 14.2.4.3.2.3.3-4</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8D0448" w14:textId="77777777" w:rsidR="00CE3A0A" w:rsidRPr="00E27D23" w:rsidRDefault="00CE3A0A">
            <w:pPr>
              <w:pStyle w:val="TAL"/>
              <w:rPr>
                <w:lang w:eastAsia="en-US"/>
              </w:rPr>
            </w:pPr>
          </w:p>
        </w:tc>
      </w:tr>
      <w:tr w:rsidR="00CE3A0A" w:rsidRPr="00E27D23" w14:paraId="3DE2C6B1" w14:textId="77777777" w:rsidTr="00CE3A0A">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4E7602FA" w14:textId="77777777" w:rsidR="00CE3A0A" w:rsidRPr="00E27D23" w:rsidRDefault="00CE3A0A">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5D0FC2"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23E46"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8BD121" w14:textId="77777777" w:rsidR="00CE3A0A" w:rsidRPr="00E27D23" w:rsidRDefault="00CE3A0A">
            <w:pPr>
              <w:pStyle w:val="TAL"/>
            </w:pPr>
          </w:p>
        </w:tc>
      </w:tr>
      <w:tr w:rsidR="00CE3A0A" w:rsidRPr="00E27D23" w14:paraId="6DFB1AF6"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ED36C3" w14:textId="77777777" w:rsidR="00CE3A0A" w:rsidRPr="00E27D23" w:rsidRDefault="00CE3A0A">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5AB51A"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E26D40"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6230B" w14:textId="77777777" w:rsidR="00CE3A0A" w:rsidRPr="00E27D23" w:rsidRDefault="00CE3A0A">
            <w:pPr>
              <w:pStyle w:val="TAL"/>
            </w:pPr>
          </w:p>
        </w:tc>
      </w:tr>
      <w:tr w:rsidR="00CE3A0A" w:rsidRPr="00E27D23" w14:paraId="18A653D6"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463186" w14:textId="77777777" w:rsidR="00CE3A0A" w:rsidRPr="00E27D23" w:rsidRDefault="00CE3A0A">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E6B9B9"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6FB218"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100BEE" w14:textId="77777777" w:rsidR="00CE3A0A" w:rsidRPr="00E27D23" w:rsidRDefault="00CE3A0A">
            <w:pPr>
              <w:pStyle w:val="TAL"/>
            </w:pPr>
          </w:p>
        </w:tc>
      </w:tr>
      <w:tr w:rsidR="00CE3A0A" w:rsidRPr="00E27D23" w14:paraId="6314491D"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EAF493" w14:textId="77777777" w:rsidR="00CE3A0A" w:rsidRPr="00E27D23" w:rsidRDefault="00CE3A0A">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B57399"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207B9D"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3175F" w14:textId="77777777" w:rsidR="00CE3A0A" w:rsidRPr="00E27D23" w:rsidRDefault="00CE3A0A">
            <w:pPr>
              <w:pStyle w:val="TAL"/>
            </w:pPr>
          </w:p>
        </w:tc>
      </w:tr>
    </w:tbl>
    <w:p w14:paraId="1C45C0D1" w14:textId="77777777" w:rsidR="00CE3A0A" w:rsidRPr="00E27D23" w:rsidRDefault="00CE3A0A" w:rsidP="00CE3A0A">
      <w:pPr>
        <w:rPr>
          <w:lang w:eastAsia="en-US"/>
        </w:rPr>
      </w:pPr>
    </w:p>
    <w:p w14:paraId="3B02DF41" w14:textId="77777777" w:rsidR="00CE3A0A" w:rsidRPr="00E27D23" w:rsidRDefault="00CE3A0A" w:rsidP="00CE3A0A">
      <w:pPr>
        <w:pStyle w:val="TH"/>
      </w:pPr>
      <w:r w:rsidRPr="00E27D23">
        <w:rPr>
          <w:color w:val="000000"/>
        </w:rPr>
        <w:t>Table 14.2.4.3.2.3.3-3</w:t>
      </w:r>
      <w:r w:rsidRPr="00E27D23">
        <w:t xml:space="preserve">: </w:t>
      </w:r>
      <w:r w:rsidRPr="00E27D23">
        <w:rPr>
          <w:i/>
        </w:rPr>
        <w:t xml:space="preserve">RadioBearerConfig </w:t>
      </w:r>
      <w:r w:rsidRPr="00E27D23">
        <w:t>(</w:t>
      </w:r>
      <w:r w:rsidRPr="00E27D23">
        <w:rPr>
          <w:color w:val="000000"/>
        </w:rPr>
        <w:t>Table 14.2.4.3.2.3.3-2</w:t>
      </w:r>
      <w:r w:rsidRPr="00E27D23">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E3A0A" w:rsidRPr="00E27D23" w14:paraId="1E7C4A07" w14:textId="77777777" w:rsidTr="00CE3A0A">
        <w:tc>
          <w:tcPr>
            <w:tcW w:w="9747" w:type="dxa"/>
            <w:gridSpan w:val="4"/>
            <w:tcBorders>
              <w:top w:val="single" w:sz="4" w:space="0" w:color="auto"/>
              <w:left w:val="single" w:sz="4" w:space="0" w:color="auto"/>
              <w:bottom w:val="single" w:sz="4" w:space="0" w:color="auto"/>
              <w:right w:val="single" w:sz="4" w:space="0" w:color="auto"/>
            </w:tcBorders>
            <w:hideMark/>
          </w:tcPr>
          <w:p w14:paraId="783B8578" w14:textId="77777777" w:rsidR="00CE3A0A" w:rsidRPr="00E27D23" w:rsidRDefault="00CE3A0A">
            <w:pPr>
              <w:pStyle w:val="TAH"/>
              <w:jc w:val="left"/>
              <w:rPr>
                <w:b w:val="0"/>
              </w:rPr>
            </w:pPr>
            <w:r w:rsidRPr="00E27D23">
              <w:t xml:space="preserve"> </w:t>
            </w:r>
            <w:r w:rsidRPr="00E27D23">
              <w:rPr>
                <w:b w:val="0"/>
              </w:rPr>
              <w:t>Derivation Path: TS 38.508-1 [4], Table 4.6.3-132 with conditions SRB_NR_PDCP and Re-establish_PDCP</w:t>
            </w:r>
          </w:p>
        </w:tc>
      </w:tr>
      <w:tr w:rsidR="00CE3A0A" w:rsidRPr="00E27D23" w14:paraId="73F6E110"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2130A4B8" w14:textId="77777777" w:rsidR="00CE3A0A" w:rsidRPr="00E27D23" w:rsidRDefault="00CE3A0A">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22BE6D5" w14:textId="77777777" w:rsidR="00CE3A0A" w:rsidRPr="00E27D23" w:rsidRDefault="00CE3A0A">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494357DD" w14:textId="77777777" w:rsidR="00CE3A0A" w:rsidRPr="00E27D23" w:rsidRDefault="00CE3A0A">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378E9500" w14:textId="77777777" w:rsidR="00CE3A0A" w:rsidRPr="00E27D23" w:rsidRDefault="00CE3A0A">
            <w:pPr>
              <w:pStyle w:val="TAH"/>
            </w:pPr>
            <w:r w:rsidRPr="00E27D23">
              <w:t>Condition</w:t>
            </w:r>
          </w:p>
        </w:tc>
      </w:tr>
      <w:tr w:rsidR="00CE3A0A" w:rsidRPr="00E27D23" w14:paraId="6B88CAB6"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61250844" w14:textId="77777777" w:rsidR="00CE3A0A" w:rsidRPr="00E27D23" w:rsidRDefault="00CE3A0A">
            <w:pPr>
              <w:pStyle w:val="TAL"/>
            </w:pPr>
            <w:r w:rsidRPr="00E27D23">
              <w:t xml:space="preserve">RadioBearer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64BAF071"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72A713C9"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0EAF0613" w14:textId="77777777" w:rsidR="00CE3A0A" w:rsidRPr="00E27D23" w:rsidRDefault="00CE3A0A">
            <w:pPr>
              <w:pStyle w:val="TAL"/>
            </w:pPr>
          </w:p>
        </w:tc>
      </w:tr>
      <w:tr w:rsidR="00CE3A0A" w:rsidRPr="00E27D23" w14:paraId="3819204D"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79D590B7" w14:textId="77777777" w:rsidR="00CE3A0A" w:rsidRPr="00E27D23" w:rsidRDefault="00CE3A0A">
            <w:pPr>
              <w:pStyle w:val="TAL"/>
            </w:pPr>
            <w:r w:rsidRPr="00E27D23">
              <w:t xml:space="preserve">  drb-ToAddModList SEQUENCE (SIZE (1..maxDRB)) OF DRB-ToAddMod {</w:t>
            </w:r>
          </w:p>
        </w:tc>
        <w:tc>
          <w:tcPr>
            <w:tcW w:w="2267" w:type="dxa"/>
            <w:tcBorders>
              <w:top w:val="single" w:sz="4" w:space="0" w:color="auto"/>
              <w:left w:val="single" w:sz="4" w:space="0" w:color="auto"/>
              <w:bottom w:val="single" w:sz="4" w:space="0" w:color="auto"/>
              <w:right w:val="single" w:sz="4" w:space="0" w:color="auto"/>
            </w:tcBorders>
            <w:hideMark/>
          </w:tcPr>
          <w:p w14:paraId="111DAC34" w14:textId="77777777" w:rsidR="00CE3A0A" w:rsidRPr="00E27D23" w:rsidRDefault="00CE3A0A">
            <w:pPr>
              <w:pStyle w:val="TAL"/>
            </w:pPr>
            <w:r w:rsidRPr="00E27D23">
              <w:t>n entries</w:t>
            </w:r>
          </w:p>
        </w:tc>
        <w:tc>
          <w:tcPr>
            <w:tcW w:w="1700" w:type="dxa"/>
            <w:tcBorders>
              <w:top w:val="single" w:sz="4" w:space="0" w:color="auto"/>
              <w:left w:val="single" w:sz="4" w:space="0" w:color="auto"/>
              <w:bottom w:val="single" w:sz="4" w:space="0" w:color="auto"/>
              <w:right w:val="single" w:sz="4" w:space="0" w:color="auto"/>
            </w:tcBorders>
            <w:hideMark/>
          </w:tcPr>
          <w:p w14:paraId="3A63F3C6" w14:textId="77777777" w:rsidR="00CE3A0A" w:rsidRPr="00E27D23" w:rsidRDefault="00CE3A0A">
            <w:pPr>
              <w:pStyle w:val="TAL"/>
              <w:rPr>
                <w:lang w:eastAsia="zh-CN"/>
              </w:rPr>
            </w:pPr>
            <w:r w:rsidRPr="00E27D23">
              <w:rPr>
                <w:lang w:eastAsia="zh-CN"/>
              </w:rPr>
              <w:t>n is the number of DRBs established before handover</w:t>
            </w:r>
          </w:p>
        </w:tc>
        <w:tc>
          <w:tcPr>
            <w:tcW w:w="1245" w:type="dxa"/>
            <w:tcBorders>
              <w:top w:val="single" w:sz="4" w:space="0" w:color="auto"/>
              <w:left w:val="single" w:sz="4" w:space="0" w:color="auto"/>
              <w:bottom w:val="single" w:sz="4" w:space="0" w:color="auto"/>
              <w:right w:val="single" w:sz="4" w:space="0" w:color="auto"/>
            </w:tcBorders>
          </w:tcPr>
          <w:p w14:paraId="278BC534" w14:textId="77777777" w:rsidR="00CE3A0A" w:rsidRPr="00E27D23" w:rsidRDefault="00CE3A0A">
            <w:pPr>
              <w:pStyle w:val="TAL"/>
              <w:rPr>
                <w:lang w:eastAsia="zh-CN"/>
              </w:rPr>
            </w:pPr>
          </w:p>
        </w:tc>
      </w:tr>
      <w:tr w:rsidR="00CE3A0A" w:rsidRPr="00E27D23" w14:paraId="6E0347F5"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6F8FD98" w14:textId="77777777" w:rsidR="00CE3A0A" w:rsidRPr="00E27D23" w:rsidRDefault="00CE3A0A">
            <w:pPr>
              <w:pStyle w:val="TAL"/>
              <w:rPr>
                <w:lang w:eastAsia="en-US"/>
              </w:rPr>
            </w:pPr>
            <w:r w:rsidRPr="00E27D23">
              <w:t xml:space="preserve">    DRB-ToAddMod[k, k=1..n] SEQUENCE {</w:t>
            </w:r>
          </w:p>
        </w:tc>
        <w:tc>
          <w:tcPr>
            <w:tcW w:w="2267" w:type="dxa"/>
            <w:tcBorders>
              <w:top w:val="single" w:sz="4" w:space="0" w:color="auto"/>
              <w:left w:val="single" w:sz="4" w:space="0" w:color="auto"/>
              <w:bottom w:val="single" w:sz="4" w:space="0" w:color="auto"/>
              <w:right w:val="single" w:sz="4" w:space="0" w:color="auto"/>
            </w:tcBorders>
          </w:tcPr>
          <w:p w14:paraId="09257EF9"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7E84C642" w14:textId="77777777" w:rsidR="00CE3A0A" w:rsidRPr="00E27D23" w:rsidRDefault="00CE3A0A">
            <w:pPr>
              <w:pStyle w:val="TAL"/>
              <w:rPr>
                <w:lang w:eastAsia="zh-CN"/>
              </w:rPr>
            </w:pPr>
            <w:r w:rsidRPr="00E27D23">
              <w:rPr>
                <w:lang w:eastAsia="zh-CN"/>
              </w:rPr>
              <w:t xml:space="preserve">entry </w:t>
            </w:r>
            <w:r w:rsidRPr="00E27D23">
              <w:t>[k, k=1..n]</w:t>
            </w:r>
          </w:p>
        </w:tc>
        <w:tc>
          <w:tcPr>
            <w:tcW w:w="1245" w:type="dxa"/>
            <w:tcBorders>
              <w:top w:val="single" w:sz="4" w:space="0" w:color="auto"/>
              <w:left w:val="single" w:sz="4" w:space="0" w:color="auto"/>
              <w:bottom w:val="single" w:sz="4" w:space="0" w:color="auto"/>
              <w:right w:val="single" w:sz="4" w:space="0" w:color="auto"/>
            </w:tcBorders>
          </w:tcPr>
          <w:p w14:paraId="46B6CDD5" w14:textId="77777777" w:rsidR="00CE3A0A" w:rsidRPr="00E27D23" w:rsidRDefault="00CE3A0A">
            <w:pPr>
              <w:pStyle w:val="TAL"/>
              <w:rPr>
                <w:lang w:eastAsia="en-US"/>
              </w:rPr>
            </w:pPr>
          </w:p>
        </w:tc>
      </w:tr>
      <w:tr w:rsidR="00CE3A0A" w:rsidRPr="00E27D23" w14:paraId="5E0BA8AF"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0EEC6B35" w14:textId="77777777" w:rsidR="00CE3A0A" w:rsidRPr="00E27D23" w:rsidRDefault="00CE3A0A">
            <w:pPr>
              <w:pStyle w:val="TAL"/>
            </w:pPr>
            <w:r w:rsidRPr="00E27D23">
              <w:t xml:space="preserve">      cnAssociation </w:t>
            </w:r>
          </w:p>
        </w:tc>
        <w:tc>
          <w:tcPr>
            <w:tcW w:w="2267" w:type="dxa"/>
            <w:tcBorders>
              <w:top w:val="single" w:sz="4" w:space="0" w:color="auto"/>
              <w:left w:val="single" w:sz="4" w:space="0" w:color="auto"/>
              <w:bottom w:val="single" w:sz="4" w:space="0" w:color="auto"/>
              <w:right w:val="single" w:sz="4" w:space="0" w:color="auto"/>
            </w:tcBorders>
            <w:hideMark/>
          </w:tcPr>
          <w:p w14:paraId="1ED984A2" w14:textId="77777777" w:rsidR="00CE3A0A" w:rsidRPr="00E27D23" w:rsidRDefault="00CE3A0A">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9C1ED0E"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FB00063" w14:textId="77777777" w:rsidR="00CE3A0A" w:rsidRPr="00E27D23" w:rsidRDefault="00CE3A0A">
            <w:pPr>
              <w:pStyle w:val="TAL"/>
              <w:rPr>
                <w:lang w:eastAsia="en-US"/>
              </w:rPr>
            </w:pPr>
          </w:p>
        </w:tc>
      </w:tr>
      <w:tr w:rsidR="00CE3A0A" w:rsidRPr="00E27D23" w14:paraId="738159D2"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00532FCC" w14:textId="77777777" w:rsidR="00CE3A0A" w:rsidRPr="00E27D23" w:rsidRDefault="00CE3A0A">
            <w:pPr>
              <w:pStyle w:val="TAL"/>
            </w:pPr>
            <w:r w:rsidRPr="00E27D23">
              <w:t xml:space="preserve">      drb-Identity</w:t>
            </w:r>
          </w:p>
        </w:tc>
        <w:tc>
          <w:tcPr>
            <w:tcW w:w="2267" w:type="dxa"/>
            <w:tcBorders>
              <w:top w:val="single" w:sz="4" w:space="0" w:color="auto"/>
              <w:left w:val="single" w:sz="4" w:space="0" w:color="auto"/>
              <w:bottom w:val="single" w:sz="4" w:space="0" w:color="auto"/>
              <w:right w:val="single" w:sz="4" w:space="0" w:color="auto"/>
            </w:tcBorders>
            <w:hideMark/>
          </w:tcPr>
          <w:p w14:paraId="125D6002" w14:textId="77777777" w:rsidR="00CE3A0A" w:rsidRPr="00E27D23" w:rsidRDefault="00CE3A0A">
            <w:pPr>
              <w:pStyle w:val="TAL"/>
              <w:rPr>
                <w:lang w:eastAsia="zh-CN"/>
              </w:rPr>
            </w:pPr>
            <w:r w:rsidRPr="00E27D23">
              <w:t>DRB-Identity with condition DRBk</w:t>
            </w:r>
          </w:p>
        </w:tc>
        <w:tc>
          <w:tcPr>
            <w:tcW w:w="1700" w:type="dxa"/>
            <w:tcBorders>
              <w:top w:val="single" w:sz="4" w:space="0" w:color="auto"/>
              <w:left w:val="single" w:sz="4" w:space="0" w:color="auto"/>
              <w:bottom w:val="single" w:sz="4" w:space="0" w:color="auto"/>
              <w:right w:val="single" w:sz="4" w:space="0" w:color="auto"/>
            </w:tcBorders>
          </w:tcPr>
          <w:p w14:paraId="2338D75D"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6AADA30" w14:textId="77777777" w:rsidR="00CE3A0A" w:rsidRPr="00E27D23" w:rsidRDefault="00CE3A0A">
            <w:pPr>
              <w:pStyle w:val="TAL"/>
              <w:rPr>
                <w:lang w:eastAsia="en-US"/>
              </w:rPr>
            </w:pPr>
          </w:p>
        </w:tc>
      </w:tr>
      <w:tr w:rsidR="00CE3A0A" w:rsidRPr="00E27D23" w14:paraId="25C1B74B"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45FCD31" w14:textId="77777777" w:rsidR="00CE3A0A" w:rsidRPr="00E27D23" w:rsidRDefault="00CE3A0A">
            <w:pPr>
              <w:pStyle w:val="TAL"/>
            </w:pPr>
            <w:r w:rsidRPr="00E27D23">
              <w:t xml:space="preserve">      reestablishPDCP</w:t>
            </w:r>
          </w:p>
        </w:tc>
        <w:tc>
          <w:tcPr>
            <w:tcW w:w="2267" w:type="dxa"/>
            <w:tcBorders>
              <w:top w:val="single" w:sz="4" w:space="0" w:color="auto"/>
              <w:left w:val="single" w:sz="4" w:space="0" w:color="auto"/>
              <w:bottom w:val="single" w:sz="4" w:space="0" w:color="auto"/>
              <w:right w:val="single" w:sz="4" w:space="0" w:color="auto"/>
            </w:tcBorders>
            <w:hideMark/>
          </w:tcPr>
          <w:p w14:paraId="2A4FAD0A" w14:textId="77777777" w:rsidR="00CE3A0A" w:rsidRPr="00E27D23" w:rsidRDefault="00CE3A0A">
            <w:pPr>
              <w:pStyle w:val="TAL"/>
              <w:rPr>
                <w:lang w:eastAsia="zh-CN"/>
              </w:rPr>
            </w:pPr>
            <w:r w:rsidRPr="00E27D23">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4DAE231C"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C85D824" w14:textId="77777777" w:rsidR="00CE3A0A" w:rsidRPr="00E27D23" w:rsidRDefault="00CE3A0A">
            <w:pPr>
              <w:pStyle w:val="TAL"/>
              <w:rPr>
                <w:lang w:eastAsia="en-US"/>
              </w:rPr>
            </w:pPr>
          </w:p>
        </w:tc>
      </w:tr>
      <w:tr w:rsidR="00CE3A0A" w:rsidRPr="00E27D23" w14:paraId="7CC02F18"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13A18666" w14:textId="77777777" w:rsidR="00CE3A0A" w:rsidRPr="00E27D23" w:rsidRDefault="00CE3A0A">
            <w:pPr>
              <w:pStyle w:val="TAL"/>
            </w:pPr>
            <w:r w:rsidRPr="00E27D23">
              <w:t xml:space="preserve">      pdcp-Config</w:t>
            </w:r>
          </w:p>
        </w:tc>
        <w:tc>
          <w:tcPr>
            <w:tcW w:w="2267" w:type="dxa"/>
            <w:tcBorders>
              <w:top w:val="single" w:sz="4" w:space="0" w:color="auto"/>
              <w:left w:val="single" w:sz="4" w:space="0" w:color="auto"/>
              <w:bottom w:val="single" w:sz="4" w:space="0" w:color="auto"/>
              <w:right w:val="single" w:sz="4" w:space="0" w:color="auto"/>
            </w:tcBorders>
            <w:hideMark/>
          </w:tcPr>
          <w:p w14:paraId="36ADBBD7" w14:textId="77777777" w:rsidR="00CE3A0A" w:rsidRPr="00E27D23" w:rsidRDefault="00CE3A0A">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420BF734"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0176666" w14:textId="77777777" w:rsidR="00CE3A0A" w:rsidRPr="00E27D23" w:rsidRDefault="00CE3A0A">
            <w:pPr>
              <w:pStyle w:val="TAL"/>
              <w:rPr>
                <w:lang w:eastAsia="en-US"/>
              </w:rPr>
            </w:pPr>
          </w:p>
        </w:tc>
      </w:tr>
      <w:tr w:rsidR="00CE3A0A" w:rsidRPr="00E27D23" w14:paraId="0B20298E"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73DB95F7" w14:textId="77777777" w:rsidR="00CE3A0A" w:rsidRPr="00E27D23" w:rsidRDefault="00CE3A0A">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A151473" w14:textId="77777777" w:rsidR="00CE3A0A" w:rsidRPr="00E27D23" w:rsidRDefault="00CE3A0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5BE5306"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183DF74" w14:textId="77777777" w:rsidR="00CE3A0A" w:rsidRPr="00E27D23" w:rsidRDefault="00CE3A0A">
            <w:pPr>
              <w:pStyle w:val="TAL"/>
              <w:rPr>
                <w:lang w:eastAsia="en-US"/>
              </w:rPr>
            </w:pPr>
          </w:p>
        </w:tc>
      </w:tr>
      <w:tr w:rsidR="00CE3A0A" w:rsidRPr="00E27D23" w14:paraId="6E184206"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6BE6D9D7" w14:textId="77777777" w:rsidR="00CE3A0A" w:rsidRPr="00E27D23" w:rsidRDefault="00CE3A0A">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12400239"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3CA1F496"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C30FAF5" w14:textId="77777777" w:rsidR="00CE3A0A" w:rsidRPr="00E27D23" w:rsidRDefault="00CE3A0A">
            <w:pPr>
              <w:pStyle w:val="TAL"/>
              <w:rPr>
                <w:lang w:eastAsia="en-US"/>
              </w:rPr>
            </w:pPr>
          </w:p>
        </w:tc>
      </w:tr>
      <w:tr w:rsidR="00CE3A0A" w:rsidRPr="00E27D23" w14:paraId="5A5F9E07"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3A9C2C9" w14:textId="77777777" w:rsidR="00CE3A0A" w:rsidRPr="00E27D23" w:rsidRDefault="00CE3A0A">
            <w:pPr>
              <w:pStyle w:val="TAL"/>
            </w:pPr>
            <w:r w:rsidRPr="00E27D23">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12A2745C" w14:textId="77777777" w:rsidR="00CE3A0A" w:rsidRPr="00E27D23" w:rsidRDefault="00CE3A0A">
            <w:pPr>
              <w:pStyle w:val="TAL"/>
            </w:pPr>
            <w:r w:rsidRPr="00E27D23">
              <w:t>1 entry</w:t>
            </w:r>
          </w:p>
        </w:tc>
        <w:tc>
          <w:tcPr>
            <w:tcW w:w="1700" w:type="dxa"/>
            <w:tcBorders>
              <w:top w:val="single" w:sz="4" w:space="0" w:color="auto"/>
              <w:left w:val="single" w:sz="4" w:space="0" w:color="auto"/>
              <w:bottom w:val="single" w:sz="4" w:space="0" w:color="auto"/>
              <w:right w:val="single" w:sz="4" w:space="0" w:color="auto"/>
            </w:tcBorders>
          </w:tcPr>
          <w:p w14:paraId="7D56B101"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1D16D6D" w14:textId="77777777" w:rsidR="00CE3A0A" w:rsidRPr="00E27D23" w:rsidRDefault="00CE3A0A">
            <w:pPr>
              <w:pStyle w:val="TAL"/>
              <w:rPr>
                <w:lang w:eastAsia="en-US"/>
              </w:rPr>
            </w:pPr>
          </w:p>
        </w:tc>
      </w:tr>
      <w:tr w:rsidR="00CE3A0A" w:rsidRPr="00E27D23" w14:paraId="6DC9E5C4"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213E4B90" w14:textId="77777777" w:rsidR="00CE3A0A" w:rsidRPr="00E27D23" w:rsidRDefault="00CE3A0A">
            <w:pPr>
              <w:pStyle w:val="TAL"/>
            </w:pPr>
            <w:r w:rsidRPr="00E27D23">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6DE595B2"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1BACCB52" w14:textId="77777777" w:rsidR="00CE3A0A" w:rsidRPr="00E27D23" w:rsidRDefault="00CE3A0A">
            <w:pPr>
              <w:pStyle w:val="TAL"/>
              <w:rPr>
                <w:lang w:eastAsia="zh-CN"/>
              </w:rPr>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4F00D3CB" w14:textId="77777777" w:rsidR="00CE3A0A" w:rsidRPr="00E27D23" w:rsidRDefault="00CE3A0A">
            <w:pPr>
              <w:pStyle w:val="TAL"/>
              <w:rPr>
                <w:lang w:eastAsia="en-US"/>
              </w:rPr>
            </w:pPr>
          </w:p>
        </w:tc>
      </w:tr>
      <w:tr w:rsidR="00CE3A0A" w:rsidRPr="00E27D23" w14:paraId="6437157A"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758073EE" w14:textId="77777777" w:rsidR="00CE3A0A" w:rsidRPr="00E27D23" w:rsidRDefault="00CE3A0A">
            <w:pPr>
              <w:pStyle w:val="TAL"/>
            </w:pPr>
            <w:r w:rsidRPr="00E27D23">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5BEC68AC" w14:textId="77777777" w:rsidR="00CE3A0A" w:rsidRPr="00E27D23" w:rsidRDefault="00CE3A0A">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17786807"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13B8A58" w14:textId="77777777" w:rsidR="00CE3A0A" w:rsidRPr="00E27D23" w:rsidRDefault="00CE3A0A">
            <w:pPr>
              <w:pStyle w:val="TAL"/>
              <w:rPr>
                <w:lang w:eastAsia="en-US"/>
              </w:rPr>
            </w:pPr>
          </w:p>
        </w:tc>
      </w:tr>
      <w:tr w:rsidR="00CE3A0A" w:rsidRPr="00E27D23" w14:paraId="2FDF948C"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03FDC6A" w14:textId="77777777" w:rsidR="00CE3A0A" w:rsidRPr="00E27D23" w:rsidRDefault="00CE3A0A">
            <w:pPr>
              <w:pStyle w:val="TAL"/>
            </w:pPr>
            <w:r w:rsidRPr="00E27D23">
              <w:t xml:space="preserve">      mrb-Identity-r17</w:t>
            </w:r>
          </w:p>
        </w:tc>
        <w:tc>
          <w:tcPr>
            <w:tcW w:w="2267" w:type="dxa"/>
            <w:tcBorders>
              <w:top w:val="single" w:sz="4" w:space="0" w:color="auto"/>
              <w:left w:val="single" w:sz="4" w:space="0" w:color="auto"/>
              <w:bottom w:val="single" w:sz="4" w:space="0" w:color="auto"/>
              <w:right w:val="single" w:sz="4" w:space="0" w:color="auto"/>
            </w:tcBorders>
            <w:hideMark/>
          </w:tcPr>
          <w:p w14:paraId="1CF78D73" w14:textId="77777777" w:rsidR="00CE3A0A" w:rsidRPr="00E27D23" w:rsidRDefault="00CE3A0A">
            <w:pPr>
              <w:pStyle w:val="TAL"/>
            </w:pPr>
            <w:r w:rsidRPr="00E27D23">
              <w:rPr>
                <w:lang w:eastAsia="zh-CN"/>
              </w:rPr>
              <w:t>MRB-Identity with condition MRBm</w:t>
            </w:r>
          </w:p>
        </w:tc>
        <w:tc>
          <w:tcPr>
            <w:tcW w:w="1700" w:type="dxa"/>
            <w:tcBorders>
              <w:top w:val="single" w:sz="4" w:space="0" w:color="auto"/>
              <w:left w:val="single" w:sz="4" w:space="0" w:color="auto"/>
              <w:bottom w:val="single" w:sz="4" w:space="0" w:color="auto"/>
              <w:right w:val="single" w:sz="4" w:space="0" w:color="auto"/>
            </w:tcBorders>
            <w:hideMark/>
          </w:tcPr>
          <w:p w14:paraId="5FFA3E6E" w14:textId="77777777" w:rsidR="00CE3A0A" w:rsidRPr="00E27D23" w:rsidRDefault="00CE3A0A">
            <w:pPr>
              <w:pStyle w:val="TAL"/>
              <w:rPr>
                <w:lang w:eastAsia="zh-CN"/>
              </w:rPr>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1E39F102" w14:textId="77777777" w:rsidR="00CE3A0A" w:rsidRPr="00E27D23" w:rsidRDefault="00CE3A0A">
            <w:pPr>
              <w:pStyle w:val="TAL"/>
              <w:rPr>
                <w:lang w:eastAsia="en-US"/>
              </w:rPr>
            </w:pPr>
          </w:p>
        </w:tc>
      </w:tr>
      <w:tr w:rsidR="00CE3A0A" w:rsidRPr="00E27D23" w14:paraId="3F817AFA"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2F5288E4" w14:textId="77777777" w:rsidR="00CE3A0A" w:rsidRPr="00E27D23" w:rsidRDefault="00CE3A0A">
            <w:pPr>
              <w:pStyle w:val="TAL"/>
            </w:pPr>
            <w:r w:rsidRPr="00E27D23">
              <w:t xml:space="preserve">      reestablishPDCP-r17</w:t>
            </w:r>
          </w:p>
        </w:tc>
        <w:tc>
          <w:tcPr>
            <w:tcW w:w="2267" w:type="dxa"/>
            <w:tcBorders>
              <w:top w:val="single" w:sz="4" w:space="0" w:color="auto"/>
              <w:left w:val="single" w:sz="4" w:space="0" w:color="auto"/>
              <w:bottom w:val="single" w:sz="4" w:space="0" w:color="auto"/>
              <w:right w:val="single" w:sz="4" w:space="0" w:color="auto"/>
            </w:tcBorders>
            <w:hideMark/>
          </w:tcPr>
          <w:p w14:paraId="0C5A57FE" w14:textId="77777777" w:rsidR="00CE3A0A" w:rsidRPr="00E27D23" w:rsidRDefault="00CE3A0A">
            <w:pPr>
              <w:pStyle w:val="TAL"/>
              <w:rPr>
                <w:lang w:eastAsia="zh-CN"/>
              </w:rPr>
            </w:pPr>
            <w:r w:rsidRPr="00E27D23">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00EE517E"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1B8F450" w14:textId="77777777" w:rsidR="00CE3A0A" w:rsidRPr="00E27D23" w:rsidRDefault="00CE3A0A">
            <w:pPr>
              <w:pStyle w:val="TAL"/>
              <w:rPr>
                <w:lang w:eastAsia="en-US"/>
              </w:rPr>
            </w:pPr>
          </w:p>
        </w:tc>
      </w:tr>
      <w:tr w:rsidR="00CE3A0A" w:rsidRPr="00E27D23" w14:paraId="2D0B1AF7"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6557ACEC" w14:textId="77777777" w:rsidR="00CE3A0A" w:rsidRPr="00E27D23" w:rsidRDefault="00CE3A0A">
            <w:pPr>
              <w:pStyle w:val="TAL"/>
            </w:pPr>
            <w:r w:rsidRPr="00E27D23">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6F91CD59" w14:textId="77777777" w:rsidR="00CE3A0A" w:rsidRPr="00E27D23" w:rsidRDefault="00CE3A0A">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477FB396"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9195CD5" w14:textId="77777777" w:rsidR="00CE3A0A" w:rsidRPr="00E27D23" w:rsidRDefault="00CE3A0A">
            <w:pPr>
              <w:pStyle w:val="TAL"/>
              <w:rPr>
                <w:lang w:eastAsia="en-US"/>
              </w:rPr>
            </w:pPr>
          </w:p>
        </w:tc>
      </w:tr>
      <w:tr w:rsidR="00CE3A0A" w:rsidRPr="00E27D23" w14:paraId="764A06A2"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1E16496E" w14:textId="77777777" w:rsidR="00CE3A0A" w:rsidRPr="00E27D23" w:rsidRDefault="00CE3A0A">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80BB051"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5377E579"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39AB28D3" w14:textId="77777777" w:rsidR="00CE3A0A" w:rsidRPr="00E27D23" w:rsidRDefault="00CE3A0A">
            <w:pPr>
              <w:pStyle w:val="TAL"/>
            </w:pPr>
          </w:p>
        </w:tc>
      </w:tr>
      <w:tr w:rsidR="00CE3A0A" w:rsidRPr="00E27D23" w14:paraId="3CA61FB9"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10ED68D8" w14:textId="77777777" w:rsidR="00CE3A0A" w:rsidRPr="00E27D23" w:rsidRDefault="00CE3A0A">
            <w:pPr>
              <w:pStyle w:val="TAL"/>
              <w:rPr>
                <w:lang w:eastAsia="zh-CN"/>
              </w:rPr>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7EDBE0D6" w14:textId="77777777" w:rsidR="00CE3A0A" w:rsidRPr="00E27D23" w:rsidRDefault="00CE3A0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44D5EB0"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373663F9" w14:textId="77777777" w:rsidR="00CE3A0A" w:rsidRPr="00E27D23" w:rsidRDefault="00CE3A0A">
            <w:pPr>
              <w:pStyle w:val="TAL"/>
            </w:pPr>
          </w:p>
        </w:tc>
      </w:tr>
      <w:tr w:rsidR="00CE3A0A" w:rsidRPr="00E27D23" w14:paraId="00E11B55"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C1BD4FF" w14:textId="77777777" w:rsidR="00CE3A0A" w:rsidRPr="00E27D23" w:rsidRDefault="00CE3A0A">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2C71DD7" w14:textId="77777777" w:rsidR="00CE3A0A" w:rsidRPr="00E27D23" w:rsidRDefault="00CE3A0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BD0ADD4"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5FA966FF" w14:textId="77777777" w:rsidR="00CE3A0A" w:rsidRPr="00E27D23" w:rsidRDefault="00CE3A0A">
            <w:pPr>
              <w:pStyle w:val="TAL"/>
            </w:pPr>
          </w:p>
        </w:tc>
      </w:tr>
    </w:tbl>
    <w:p w14:paraId="56E2456C" w14:textId="77777777" w:rsidR="00CE3A0A" w:rsidRPr="00E27D23" w:rsidRDefault="00CE3A0A" w:rsidP="00CE3A0A">
      <w:pPr>
        <w:rPr>
          <w:lang w:eastAsia="en-US"/>
        </w:rPr>
      </w:pPr>
    </w:p>
    <w:p w14:paraId="418E2D42" w14:textId="77777777" w:rsidR="00CE3A0A" w:rsidRPr="00E27D23" w:rsidRDefault="00CE3A0A" w:rsidP="00CE3A0A">
      <w:pPr>
        <w:pStyle w:val="TH"/>
      </w:pPr>
      <w:r w:rsidRPr="00E27D23">
        <w:rPr>
          <w:color w:val="000000"/>
        </w:rPr>
        <w:t>Table 14.2.4.3.2.3.3-4</w:t>
      </w:r>
      <w:r w:rsidRPr="00E27D23">
        <w:t>:</w:t>
      </w:r>
      <w:r w:rsidRPr="00E27D23">
        <w:rPr>
          <w:i/>
          <w:iCs/>
        </w:rPr>
        <w:t xml:space="preserve"> </w:t>
      </w:r>
      <w:r w:rsidRPr="00E27D23">
        <w:rPr>
          <w:i/>
        </w:rPr>
        <w:t xml:space="preserve">CellGroupConfig </w:t>
      </w:r>
      <w:r w:rsidRPr="00E27D23">
        <w:t>(</w:t>
      </w:r>
      <w:r w:rsidRPr="00E27D23">
        <w:rPr>
          <w:color w:val="000000"/>
        </w:rPr>
        <w:t>Table 14.2.4.3.2.3.3-2</w:t>
      </w:r>
      <w:r w:rsidRPr="00E27D23">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E3A0A" w:rsidRPr="00E27D23" w14:paraId="52F5BD04" w14:textId="77777777" w:rsidTr="00CE3A0A">
        <w:tc>
          <w:tcPr>
            <w:tcW w:w="9747" w:type="dxa"/>
            <w:gridSpan w:val="4"/>
            <w:tcBorders>
              <w:top w:val="single" w:sz="4" w:space="0" w:color="auto"/>
              <w:left w:val="single" w:sz="4" w:space="0" w:color="auto"/>
              <w:bottom w:val="single" w:sz="4" w:space="0" w:color="auto"/>
              <w:right w:val="single" w:sz="4" w:space="0" w:color="auto"/>
            </w:tcBorders>
            <w:hideMark/>
          </w:tcPr>
          <w:p w14:paraId="066B06EF" w14:textId="77777777" w:rsidR="00CE3A0A" w:rsidRPr="00E27D23" w:rsidRDefault="00CE3A0A">
            <w:pPr>
              <w:pStyle w:val="TAH"/>
              <w:jc w:val="left"/>
              <w:rPr>
                <w:b w:val="0"/>
              </w:rPr>
            </w:pPr>
            <w:r w:rsidRPr="00E27D23">
              <w:rPr>
                <w:b w:val="0"/>
              </w:rPr>
              <w:t>Derivation Path: TS 38.508-1 [4], Table 4.6.3-19 with condition PCell_change</w:t>
            </w:r>
            <w:r w:rsidRPr="00E27D23">
              <w:rPr>
                <w:b w:val="0"/>
                <w:lang w:eastAsia="zh-CN"/>
              </w:rPr>
              <w:t xml:space="preserve">  and UM_PTM</w:t>
            </w:r>
          </w:p>
        </w:tc>
      </w:tr>
      <w:tr w:rsidR="00CE3A0A" w:rsidRPr="00E27D23" w14:paraId="483AD1C8"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8611327" w14:textId="77777777" w:rsidR="00CE3A0A" w:rsidRPr="00E27D23" w:rsidRDefault="00CE3A0A">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F288AB1" w14:textId="77777777" w:rsidR="00CE3A0A" w:rsidRPr="00E27D23" w:rsidRDefault="00CE3A0A">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515DAC19" w14:textId="77777777" w:rsidR="00CE3A0A" w:rsidRPr="00E27D23" w:rsidRDefault="00CE3A0A">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11A02868" w14:textId="77777777" w:rsidR="00CE3A0A" w:rsidRPr="00E27D23" w:rsidRDefault="00CE3A0A">
            <w:pPr>
              <w:pStyle w:val="TAH"/>
            </w:pPr>
            <w:r w:rsidRPr="00E27D23">
              <w:t>Condition</w:t>
            </w:r>
          </w:p>
        </w:tc>
      </w:tr>
      <w:tr w:rsidR="00CE3A0A" w:rsidRPr="00E27D23" w14:paraId="6523FB73"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138EC1BF" w14:textId="77777777" w:rsidR="00CE3A0A" w:rsidRPr="00E27D23" w:rsidRDefault="00CE3A0A">
            <w:pPr>
              <w:pStyle w:val="TAL"/>
            </w:pPr>
            <w:r w:rsidRPr="00E27D23">
              <w:t xml:space="preserve">CellGrou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66AB78ED"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5B4B134F"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6A309729" w14:textId="77777777" w:rsidR="00CE3A0A" w:rsidRPr="00E27D23" w:rsidRDefault="00CE3A0A">
            <w:pPr>
              <w:pStyle w:val="TAL"/>
            </w:pPr>
          </w:p>
        </w:tc>
      </w:tr>
      <w:tr w:rsidR="00CE3A0A" w:rsidRPr="00E27D23" w14:paraId="50FC33F3"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07258C6" w14:textId="77777777" w:rsidR="00CE3A0A" w:rsidRPr="00E27D23" w:rsidRDefault="00CE3A0A">
            <w:pPr>
              <w:pStyle w:val="TAL"/>
            </w:pPr>
            <w:r w:rsidRPr="00E27D23">
              <w:t xml:space="preserve">  rlc-BearerToAddModList SEQUENCE (SIZE(1..maxLCH)) OF RLC-BearerConfig</w:t>
            </w: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2DC47048" w14:textId="77777777" w:rsidR="00CE3A0A" w:rsidRPr="00E27D23" w:rsidRDefault="00CE3A0A">
            <w:pPr>
              <w:pStyle w:val="TAL"/>
              <w:rPr>
                <w:lang w:eastAsia="zh-CN"/>
              </w:rPr>
            </w:pPr>
            <w:r w:rsidRPr="00E27D23">
              <w:rPr>
                <w:lang w:eastAsia="zh-CN"/>
              </w:rPr>
              <w:t>n+3 entries</w:t>
            </w:r>
          </w:p>
        </w:tc>
        <w:tc>
          <w:tcPr>
            <w:tcW w:w="1700" w:type="dxa"/>
            <w:tcBorders>
              <w:top w:val="single" w:sz="4" w:space="0" w:color="auto"/>
              <w:left w:val="single" w:sz="4" w:space="0" w:color="auto"/>
              <w:bottom w:val="single" w:sz="4" w:space="0" w:color="auto"/>
              <w:right w:val="single" w:sz="4" w:space="0" w:color="auto"/>
            </w:tcBorders>
            <w:hideMark/>
          </w:tcPr>
          <w:p w14:paraId="64145784" w14:textId="77777777" w:rsidR="00CE3A0A" w:rsidRPr="00E27D23" w:rsidRDefault="00CE3A0A">
            <w:pPr>
              <w:pStyle w:val="TAL"/>
              <w:rPr>
                <w:lang w:eastAsia="zh-CN"/>
              </w:rPr>
            </w:pPr>
            <w:r w:rsidRPr="00E27D23">
              <w:rPr>
                <w:lang w:eastAsia="zh-CN"/>
              </w:rPr>
              <w:t>n is the number of DRBs established before re-establishment</w:t>
            </w:r>
          </w:p>
        </w:tc>
        <w:tc>
          <w:tcPr>
            <w:tcW w:w="1245" w:type="dxa"/>
            <w:tcBorders>
              <w:top w:val="single" w:sz="4" w:space="0" w:color="auto"/>
              <w:left w:val="single" w:sz="4" w:space="0" w:color="auto"/>
              <w:bottom w:val="single" w:sz="4" w:space="0" w:color="auto"/>
              <w:right w:val="single" w:sz="4" w:space="0" w:color="auto"/>
            </w:tcBorders>
          </w:tcPr>
          <w:p w14:paraId="7B6E493A" w14:textId="77777777" w:rsidR="00CE3A0A" w:rsidRPr="00E27D23" w:rsidRDefault="00CE3A0A">
            <w:pPr>
              <w:pStyle w:val="TAL"/>
              <w:rPr>
                <w:lang w:eastAsia="zh-CN"/>
              </w:rPr>
            </w:pPr>
          </w:p>
        </w:tc>
      </w:tr>
      <w:tr w:rsidR="00CE3A0A" w:rsidRPr="00E27D23" w14:paraId="5074557E"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7661D11C" w14:textId="77777777" w:rsidR="00CE3A0A" w:rsidRPr="00E27D23" w:rsidRDefault="00CE3A0A">
            <w:pPr>
              <w:pStyle w:val="TAL"/>
              <w:rPr>
                <w:lang w:eastAsia="en-US"/>
              </w:rPr>
            </w:pPr>
            <w:r w:rsidRPr="00E27D23">
              <w:t xml:space="preserve">    RLC-BearerConfig[1]</w:t>
            </w:r>
          </w:p>
        </w:tc>
        <w:tc>
          <w:tcPr>
            <w:tcW w:w="2267" w:type="dxa"/>
            <w:tcBorders>
              <w:top w:val="single" w:sz="4" w:space="0" w:color="auto"/>
              <w:left w:val="single" w:sz="4" w:space="0" w:color="auto"/>
              <w:bottom w:val="single" w:sz="4" w:space="0" w:color="auto"/>
              <w:right w:val="single" w:sz="4" w:space="0" w:color="auto"/>
            </w:tcBorders>
            <w:hideMark/>
          </w:tcPr>
          <w:p w14:paraId="21A0053A" w14:textId="77777777" w:rsidR="00CE3A0A" w:rsidRPr="00E27D23" w:rsidRDefault="00CE3A0A">
            <w:pPr>
              <w:pStyle w:val="TAL"/>
              <w:rPr>
                <w:lang w:eastAsia="zh-CN"/>
              </w:rPr>
            </w:pPr>
            <w:r w:rsidRPr="00E27D23">
              <w:t>RLC-BearerConfig with condition SRB1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12F544D6" w14:textId="77777777" w:rsidR="00CE3A0A" w:rsidRPr="00E27D23" w:rsidRDefault="00CE3A0A">
            <w:pPr>
              <w:pStyle w:val="TAL"/>
              <w:rPr>
                <w:lang w:eastAsia="zh-CN"/>
              </w:rPr>
            </w:pPr>
            <w:r w:rsidRPr="00E27D23">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665E7326" w14:textId="77777777" w:rsidR="00CE3A0A" w:rsidRPr="00E27D23" w:rsidRDefault="00CE3A0A">
            <w:pPr>
              <w:pStyle w:val="TAL"/>
              <w:rPr>
                <w:lang w:eastAsia="zh-CN"/>
              </w:rPr>
            </w:pPr>
          </w:p>
        </w:tc>
      </w:tr>
      <w:tr w:rsidR="00CE3A0A" w:rsidRPr="00E27D23" w14:paraId="16119235"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1A0090B4" w14:textId="77777777" w:rsidR="00CE3A0A" w:rsidRPr="00E27D23" w:rsidRDefault="00CE3A0A">
            <w:pPr>
              <w:pStyle w:val="TAL"/>
              <w:rPr>
                <w:lang w:eastAsia="en-US"/>
              </w:rPr>
            </w:pPr>
            <w:r w:rsidRPr="00E27D23">
              <w:t xml:space="preserve">    RLC-BearerConfig[2]</w:t>
            </w:r>
          </w:p>
        </w:tc>
        <w:tc>
          <w:tcPr>
            <w:tcW w:w="2267" w:type="dxa"/>
            <w:tcBorders>
              <w:top w:val="single" w:sz="4" w:space="0" w:color="auto"/>
              <w:left w:val="single" w:sz="4" w:space="0" w:color="auto"/>
              <w:bottom w:val="single" w:sz="4" w:space="0" w:color="auto"/>
              <w:right w:val="single" w:sz="4" w:space="0" w:color="auto"/>
            </w:tcBorders>
            <w:hideMark/>
          </w:tcPr>
          <w:p w14:paraId="22BBF946" w14:textId="77777777" w:rsidR="00CE3A0A" w:rsidRPr="00E27D23" w:rsidRDefault="00CE3A0A">
            <w:pPr>
              <w:pStyle w:val="TAL"/>
              <w:rPr>
                <w:lang w:eastAsia="zh-CN"/>
              </w:rPr>
            </w:pPr>
            <w:r w:rsidRPr="00E27D23">
              <w:t>RLC-BearerConfig with condition SRB2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2056A888" w14:textId="77777777" w:rsidR="00CE3A0A" w:rsidRPr="00E27D23" w:rsidRDefault="00CE3A0A">
            <w:pPr>
              <w:pStyle w:val="TAL"/>
              <w:rPr>
                <w:lang w:eastAsia="zh-CN"/>
              </w:rPr>
            </w:pPr>
            <w:r w:rsidRPr="00E27D23">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378C226D" w14:textId="77777777" w:rsidR="00CE3A0A" w:rsidRPr="00E27D23" w:rsidRDefault="00CE3A0A">
            <w:pPr>
              <w:pStyle w:val="TAL"/>
              <w:rPr>
                <w:lang w:eastAsia="zh-CN"/>
              </w:rPr>
            </w:pPr>
          </w:p>
        </w:tc>
      </w:tr>
      <w:tr w:rsidR="00CE3A0A" w:rsidRPr="00E27D23" w14:paraId="1D6305C0"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B22B03B" w14:textId="77777777" w:rsidR="00CE3A0A" w:rsidRPr="00E27D23" w:rsidRDefault="00CE3A0A">
            <w:pPr>
              <w:pStyle w:val="TAL"/>
              <w:rPr>
                <w:lang w:eastAsia="en-US"/>
              </w:rPr>
            </w:pPr>
            <w:r w:rsidRPr="00E27D23">
              <w:t xml:space="preserve">    RLC-BearerConfig[k+2, k=1..n]</w:t>
            </w:r>
          </w:p>
        </w:tc>
        <w:tc>
          <w:tcPr>
            <w:tcW w:w="2267" w:type="dxa"/>
            <w:tcBorders>
              <w:top w:val="single" w:sz="4" w:space="0" w:color="auto"/>
              <w:left w:val="single" w:sz="4" w:space="0" w:color="auto"/>
              <w:bottom w:val="single" w:sz="4" w:space="0" w:color="auto"/>
              <w:right w:val="single" w:sz="4" w:space="0" w:color="auto"/>
            </w:tcBorders>
            <w:hideMark/>
          </w:tcPr>
          <w:p w14:paraId="3CCF8B05" w14:textId="77777777" w:rsidR="00CE3A0A" w:rsidRPr="00E27D23" w:rsidRDefault="00CE3A0A">
            <w:pPr>
              <w:pStyle w:val="TAL"/>
              <w:rPr>
                <w:lang w:eastAsia="zh-CN"/>
              </w:rPr>
            </w:pPr>
            <w:r w:rsidRPr="00E27D23">
              <w:t>RLC-BearerConfig with condition DRBk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01151284" w14:textId="77777777" w:rsidR="00CE3A0A" w:rsidRPr="00E27D23" w:rsidRDefault="00CE3A0A">
            <w:pPr>
              <w:pStyle w:val="TAL"/>
              <w:rPr>
                <w:lang w:eastAsia="zh-CN"/>
              </w:rPr>
            </w:pPr>
            <w:r w:rsidRPr="00E27D23">
              <w:rPr>
                <w:lang w:eastAsia="zh-CN"/>
              </w:rPr>
              <w:t xml:space="preserve">entry </w:t>
            </w:r>
            <w:r w:rsidRPr="00E27D23">
              <w:t>[k+2, k=1..n]</w:t>
            </w:r>
          </w:p>
        </w:tc>
        <w:tc>
          <w:tcPr>
            <w:tcW w:w="1245" w:type="dxa"/>
            <w:tcBorders>
              <w:top w:val="single" w:sz="4" w:space="0" w:color="auto"/>
              <w:left w:val="single" w:sz="4" w:space="0" w:color="auto"/>
              <w:bottom w:val="single" w:sz="4" w:space="0" w:color="auto"/>
              <w:right w:val="single" w:sz="4" w:space="0" w:color="auto"/>
            </w:tcBorders>
          </w:tcPr>
          <w:p w14:paraId="2074014F" w14:textId="77777777" w:rsidR="00CE3A0A" w:rsidRPr="00E27D23" w:rsidRDefault="00CE3A0A">
            <w:pPr>
              <w:pStyle w:val="TAL"/>
              <w:rPr>
                <w:lang w:eastAsia="zh-CN"/>
              </w:rPr>
            </w:pPr>
          </w:p>
        </w:tc>
      </w:tr>
      <w:tr w:rsidR="00CE3A0A" w:rsidRPr="00E27D23" w14:paraId="3407011A"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7AE051C1" w14:textId="77777777" w:rsidR="00CE3A0A" w:rsidRPr="00E27D23" w:rsidRDefault="00CE3A0A">
            <w:pPr>
              <w:pStyle w:val="TAL"/>
              <w:rPr>
                <w:lang w:eastAsia="en-US"/>
              </w:rPr>
            </w:pPr>
            <w:r w:rsidRPr="00E27D23">
              <w:t xml:space="preserve">    RLC-BearerConfig[n+3]</w:t>
            </w:r>
          </w:p>
        </w:tc>
        <w:tc>
          <w:tcPr>
            <w:tcW w:w="2267" w:type="dxa"/>
            <w:tcBorders>
              <w:top w:val="single" w:sz="4" w:space="0" w:color="auto"/>
              <w:left w:val="single" w:sz="4" w:space="0" w:color="auto"/>
              <w:bottom w:val="single" w:sz="4" w:space="0" w:color="auto"/>
              <w:right w:val="single" w:sz="4" w:space="0" w:color="auto"/>
            </w:tcBorders>
            <w:hideMark/>
          </w:tcPr>
          <w:p w14:paraId="0AAD47C0" w14:textId="77777777" w:rsidR="00CE3A0A" w:rsidRPr="00E27D23" w:rsidRDefault="00CE3A0A">
            <w:pPr>
              <w:pStyle w:val="TAL"/>
            </w:pPr>
            <w:r w:rsidRPr="00E27D23">
              <w:t>RLC-BearerConfig with conditions UM_DLonly and PTM and MRBm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34A6388A" w14:textId="77777777" w:rsidR="00CE3A0A" w:rsidRPr="00E27D23" w:rsidRDefault="00CE3A0A">
            <w:pPr>
              <w:pStyle w:val="TAL"/>
            </w:pPr>
            <w:r w:rsidRPr="00E27D23">
              <w:rPr>
                <w:lang w:eastAsia="zh-CN"/>
              </w:rPr>
              <w:t>entry</w:t>
            </w:r>
            <w:r w:rsidRPr="00E27D23">
              <w:t xml:space="preserve"> n+3</w:t>
            </w:r>
          </w:p>
          <w:p w14:paraId="67D3CAEA" w14:textId="77777777" w:rsidR="00CE3A0A" w:rsidRPr="00E27D23" w:rsidRDefault="00CE3A0A">
            <w:pPr>
              <w:pStyle w:val="TAL"/>
              <w:rPr>
                <w:lang w:eastAsia="zh-CN"/>
              </w:rPr>
            </w:pPr>
            <w:r w:rsidRPr="00E27D23">
              <w:t>m=1</w:t>
            </w:r>
          </w:p>
        </w:tc>
        <w:tc>
          <w:tcPr>
            <w:tcW w:w="1245" w:type="dxa"/>
            <w:tcBorders>
              <w:top w:val="single" w:sz="4" w:space="0" w:color="auto"/>
              <w:left w:val="single" w:sz="4" w:space="0" w:color="auto"/>
              <w:bottom w:val="single" w:sz="4" w:space="0" w:color="auto"/>
              <w:right w:val="single" w:sz="4" w:space="0" w:color="auto"/>
            </w:tcBorders>
          </w:tcPr>
          <w:p w14:paraId="431C6978" w14:textId="77777777" w:rsidR="00CE3A0A" w:rsidRPr="00E27D23" w:rsidRDefault="00CE3A0A">
            <w:pPr>
              <w:pStyle w:val="TAL"/>
              <w:rPr>
                <w:lang w:eastAsia="zh-CN"/>
              </w:rPr>
            </w:pPr>
          </w:p>
        </w:tc>
      </w:tr>
      <w:tr w:rsidR="00CE3A0A" w:rsidRPr="00E27D23" w14:paraId="39BA9471"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0BC21A7D" w14:textId="77777777" w:rsidR="00CE3A0A" w:rsidRPr="00E27D23" w:rsidRDefault="00CE3A0A">
            <w:pPr>
              <w:pStyle w:val="TAL"/>
              <w:rPr>
                <w:lang w:eastAsia="en-US"/>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07EF14C" w14:textId="77777777" w:rsidR="00CE3A0A" w:rsidRPr="00E27D23" w:rsidRDefault="00CE3A0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0FBB9D1"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4144C29" w14:textId="77777777" w:rsidR="00CE3A0A" w:rsidRPr="00E27D23" w:rsidRDefault="00CE3A0A">
            <w:pPr>
              <w:pStyle w:val="TAL"/>
              <w:rPr>
                <w:lang w:eastAsia="zh-CN"/>
              </w:rPr>
            </w:pPr>
          </w:p>
        </w:tc>
      </w:tr>
      <w:tr w:rsidR="00CE3A0A" w:rsidRPr="00E27D23" w14:paraId="7EF950E8"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5DD7AD5" w14:textId="77777777" w:rsidR="00CE3A0A" w:rsidRPr="00E27D23" w:rsidRDefault="00CE3A0A">
            <w:pPr>
              <w:pStyle w:val="TAL"/>
              <w:rPr>
                <w:lang w:eastAsia="en-US"/>
              </w:rPr>
            </w:pPr>
            <w:r w:rsidRPr="00E27D23">
              <w:t>}</w:t>
            </w:r>
          </w:p>
        </w:tc>
        <w:tc>
          <w:tcPr>
            <w:tcW w:w="2267" w:type="dxa"/>
            <w:tcBorders>
              <w:top w:val="single" w:sz="4" w:space="0" w:color="auto"/>
              <w:left w:val="single" w:sz="4" w:space="0" w:color="auto"/>
              <w:bottom w:val="single" w:sz="4" w:space="0" w:color="auto"/>
              <w:right w:val="single" w:sz="4" w:space="0" w:color="auto"/>
            </w:tcBorders>
          </w:tcPr>
          <w:p w14:paraId="5CBE17AB"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039ED03E"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7EA79B2F" w14:textId="77777777" w:rsidR="00CE3A0A" w:rsidRPr="00E27D23" w:rsidRDefault="00CE3A0A">
            <w:pPr>
              <w:pStyle w:val="TAL"/>
            </w:pPr>
          </w:p>
        </w:tc>
      </w:tr>
    </w:tbl>
    <w:p w14:paraId="3DA1D7C8" w14:textId="77777777" w:rsidR="00CE3A0A" w:rsidRPr="00E27D23" w:rsidRDefault="00CE3A0A" w:rsidP="00CE3A0A">
      <w:pPr>
        <w:rPr>
          <w:lang w:eastAsia="en-US"/>
        </w:rPr>
      </w:pPr>
    </w:p>
    <w:p w14:paraId="04DFE51B" w14:textId="77777777" w:rsidR="00CE3A0A" w:rsidRPr="00E27D23" w:rsidRDefault="00CE3A0A" w:rsidP="00CE3A0A">
      <w:pPr>
        <w:pStyle w:val="TH"/>
      </w:pPr>
      <w:r w:rsidRPr="00E27D23">
        <w:rPr>
          <w:color w:val="000000"/>
        </w:rPr>
        <w:t>Table 14.2.4.3.2.3.3-5</w:t>
      </w:r>
      <w:r w:rsidRPr="00E27D23">
        <w:t>:</w:t>
      </w:r>
      <w:r w:rsidRPr="00E27D23">
        <w:rPr>
          <w:i/>
          <w:iCs/>
        </w:rPr>
        <w:t xml:space="preserve"> RRCReestablishmentRequest </w:t>
      </w:r>
      <w:r w:rsidRPr="00E27D23">
        <w:t xml:space="preserve">(step 7, </w:t>
      </w:r>
      <w:r w:rsidRPr="00E27D23">
        <w:rPr>
          <w:color w:val="000000"/>
        </w:rPr>
        <w:t>Table 14.2.4.3.2.3.3-2</w:t>
      </w:r>
      <w:r w:rsidRPr="00E27D23">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CE3A0A" w:rsidRPr="00E27D23" w14:paraId="69EF74D5" w14:textId="77777777" w:rsidTr="00CE3A0A">
        <w:tc>
          <w:tcPr>
            <w:tcW w:w="9635" w:type="dxa"/>
            <w:gridSpan w:val="4"/>
            <w:tcBorders>
              <w:top w:val="single" w:sz="4" w:space="0" w:color="000000"/>
              <w:left w:val="single" w:sz="4" w:space="0" w:color="000000"/>
              <w:bottom w:val="single" w:sz="4" w:space="0" w:color="000000"/>
              <w:right w:val="single" w:sz="4" w:space="0" w:color="000000"/>
            </w:tcBorders>
            <w:hideMark/>
          </w:tcPr>
          <w:p w14:paraId="1C65014C" w14:textId="77777777" w:rsidR="00CE3A0A" w:rsidRPr="00E27D23" w:rsidRDefault="00CE3A0A">
            <w:pPr>
              <w:pStyle w:val="TAL"/>
            </w:pPr>
            <w:r w:rsidRPr="00E27D23">
              <w:t>Derivation Path: TS 38.508-1, Table 4.6.1-12</w:t>
            </w:r>
          </w:p>
        </w:tc>
      </w:tr>
      <w:tr w:rsidR="00CE3A0A" w:rsidRPr="00E27D23" w14:paraId="1A3D3270"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2262005F" w14:textId="77777777" w:rsidR="00CE3A0A" w:rsidRPr="00E27D23" w:rsidRDefault="00CE3A0A">
            <w:pPr>
              <w:pStyle w:val="TAH"/>
            </w:pPr>
            <w:r w:rsidRPr="00E27D23">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4B5130E" w14:textId="77777777" w:rsidR="00CE3A0A" w:rsidRPr="00E27D23" w:rsidRDefault="00CE3A0A">
            <w:pPr>
              <w:pStyle w:val="TAH"/>
            </w:pPr>
            <w:r w:rsidRPr="00E27D23">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51A8D20F" w14:textId="77777777" w:rsidR="00CE3A0A" w:rsidRPr="00E27D23" w:rsidRDefault="00CE3A0A">
            <w:pPr>
              <w:pStyle w:val="TAH"/>
            </w:pPr>
            <w:r w:rsidRPr="00E27D23">
              <w:t>Comment</w:t>
            </w:r>
          </w:p>
        </w:tc>
        <w:tc>
          <w:tcPr>
            <w:tcW w:w="1133" w:type="dxa"/>
            <w:tcBorders>
              <w:top w:val="single" w:sz="4" w:space="0" w:color="000000"/>
              <w:left w:val="single" w:sz="4" w:space="0" w:color="000000"/>
              <w:bottom w:val="single" w:sz="4" w:space="0" w:color="000000"/>
              <w:right w:val="single" w:sz="4" w:space="0" w:color="000000"/>
            </w:tcBorders>
            <w:hideMark/>
          </w:tcPr>
          <w:p w14:paraId="548F5859" w14:textId="77777777" w:rsidR="00CE3A0A" w:rsidRPr="00E27D23" w:rsidRDefault="00CE3A0A">
            <w:pPr>
              <w:pStyle w:val="TAH"/>
            </w:pPr>
            <w:r w:rsidRPr="00E27D23">
              <w:t>Condition</w:t>
            </w:r>
          </w:p>
        </w:tc>
      </w:tr>
      <w:tr w:rsidR="00CE3A0A" w:rsidRPr="00E27D23" w14:paraId="4A1F23CB"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38C4BFF0" w14:textId="77777777" w:rsidR="00CE3A0A" w:rsidRPr="00E27D23" w:rsidRDefault="00CE3A0A">
            <w:pPr>
              <w:pStyle w:val="TAL"/>
            </w:pPr>
            <w:r w:rsidRPr="00E27D23">
              <w:t>RRCReestablishmentRequest ::= SEQUENCE {</w:t>
            </w:r>
          </w:p>
        </w:tc>
        <w:tc>
          <w:tcPr>
            <w:tcW w:w="2267" w:type="dxa"/>
            <w:tcBorders>
              <w:top w:val="single" w:sz="4" w:space="0" w:color="000000"/>
              <w:left w:val="single" w:sz="4" w:space="0" w:color="000000"/>
              <w:bottom w:val="single" w:sz="4" w:space="0" w:color="000000"/>
              <w:right w:val="single" w:sz="4" w:space="0" w:color="000000"/>
            </w:tcBorders>
          </w:tcPr>
          <w:p w14:paraId="6F043E70" w14:textId="77777777" w:rsidR="00CE3A0A" w:rsidRPr="00E27D23" w:rsidRDefault="00CE3A0A">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0DC503E" w14:textId="77777777" w:rsidR="00CE3A0A" w:rsidRPr="00E27D23"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EFF103F" w14:textId="77777777" w:rsidR="00CE3A0A" w:rsidRPr="00E27D23" w:rsidRDefault="00CE3A0A">
            <w:pPr>
              <w:pStyle w:val="TAL"/>
            </w:pPr>
          </w:p>
        </w:tc>
      </w:tr>
      <w:tr w:rsidR="00CE3A0A" w:rsidRPr="00E27D23" w14:paraId="7089EAE0"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27ACF398" w14:textId="77777777" w:rsidR="00CE3A0A" w:rsidRPr="00E27D23" w:rsidRDefault="00CE3A0A">
            <w:pPr>
              <w:pStyle w:val="TAL"/>
            </w:pPr>
            <w:r w:rsidRPr="00E27D23">
              <w:t xml:space="preserve">  ue-Identity SEQUENCE {</w:t>
            </w:r>
          </w:p>
        </w:tc>
        <w:tc>
          <w:tcPr>
            <w:tcW w:w="2267" w:type="dxa"/>
            <w:tcBorders>
              <w:top w:val="single" w:sz="4" w:space="0" w:color="000000"/>
              <w:left w:val="single" w:sz="4" w:space="0" w:color="000000"/>
              <w:bottom w:val="single" w:sz="4" w:space="0" w:color="000000"/>
              <w:right w:val="single" w:sz="4" w:space="0" w:color="000000"/>
            </w:tcBorders>
          </w:tcPr>
          <w:p w14:paraId="3109E7AF" w14:textId="77777777" w:rsidR="00CE3A0A" w:rsidRPr="00E27D23" w:rsidRDefault="00CE3A0A">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409F9C4" w14:textId="77777777" w:rsidR="00CE3A0A" w:rsidRPr="00E27D23"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DBFC232" w14:textId="77777777" w:rsidR="00CE3A0A" w:rsidRPr="00E27D23" w:rsidRDefault="00CE3A0A">
            <w:pPr>
              <w:pStyle w:val="TAL"/>
            </w:pPr>
          </w:p>
        </w:tc>
      </w:tr>
      <w:tr w:rsidR="00CE3A0A" w:rsidRPr="00E27D23" w14:paraId="1DAC7255"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7604972C" w14:textId="77777777" w:rsidR="00CE3A0A" w:rsidRPr="00E27D23" w:rsidRDefault="00CE3A0A">
            <w:pPr>
              <w:pStyle w:val="TAL"/>
            </w:pPr>
            <w:r w:rsidRPr="00E27D23">
              <w:t xml:space="preserve">    c-RNTI</w:t>
            </w:r>
          </w:p>
        </w:tc>
        <w:tc>
          <w:tcPr>
            <w:tcW w:w="2267" w:type="dxa"/>
            <w:tcBorders>
              <w:top w:val="single" w:sz="4" w:space="0" w:color="000000"/>
              <w:left w:val="single" w:sz="4" w:space="0" w:color="000000"/>
              <w:bottom w:val="single" w:sz="4" w:space="0" w:color="000000"/>
              <w:right w:val="single" w:sz="4" w:space="0" w:color="000000"/>
            </w:tcBorders>
            <w:hideMark/>
          </w:tcPr>
          <w:p w14:paraId="2928604E" w14:textId="77777777" w:rsidR="00CE3A0A" w:rsidRPr="00E27D23" w:rsidRDefault="00CE3A0A">
            <w:pPr>
              <w:pStyle w:val="TAL"/>
            </w:pPr>
            <w:r w:rsidRPr="00E27D23">
              <w:t>the value of the C-RNTI of the UE</w:t>
            </w:r>
          </w:p>
        </w:tc>
        <w:tc>
          <w:tcPr>
            <w:tcW w:w="1700" w:type="dxa"/>
            <w:tcBorders>
              <w:top w:val="single" w:sz="4" w:space="0" w:color="000000"/>
              <w:left w:val="single" w:sz="4" w:space="0" w:color="000000"/>
              <w:bottom w:val="single" w:sz="4" w:space="0" w:color="000000"/>
              <w:right w:val="single" w:sz="4" w:space="0" w:color="000000"/>
            </w:tcBorders>
          </w:tcPr>
          <w:p w14:paraId="0D036AC7" w14:textId="77777777" w:rsidR="00CE3A0A" w:rsidRPr="00E27D23"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72410FC" w14:textId="77777777" w:rsidR="00CE3A0A" w:rsidRPr="00E27D23" w:rsidRDefault="00CE3A0A">
            <w:pPr>
              <w:pStyle w:val="TAL"/>
            </w:pPr>
          </w:p>
        </w:tc>
      </w:tr>
      <w:tr w:rsidR="00CE3A0A" w:rsidRPr="00E27D23" w14:paraId="0B3F9760"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7BAAF819" w14:textId="77777777" w:rsidR="00CE3A0A" w:rsidRPr="00E27D23" w:rsidRDefault="00CE3A0A">
            <w:pPr>
              <w:pStyle w:val="TAL"/>
            </w:pPr>
            <w:r w:rsidRPr="00E27D23">
              <w:t xml:space="preserve">    physCellId</w:t>
            </w:r>
          </w:p>
        </w:tc>
        <w:tc>
          <w:tcPr>
            <w:tcW w:w="2267" w:type="dxa"/>
            <w:tcBorders>
              <w:top w:val="single" w:sz="4" w:space="0" w:color="000000"/>
              <w:left w:val="single" w:sz="4" w:space="0" w:color="000000"/>
              <w:bottom w:val="single" w:sz="4" w:space="0" w:color="000000"/>
              <w:right w:val="single" w:sz="4" w:space="0" w:color="000000"/>
            </w:tcBorders>
            <w:hideMark/>
          </w:tcPr>
          <w:p w14:paraId="68FCD363" w14:textId="77777777" w:rsidR="00CE3A0A" w:rsidRPr="00E27D23" w:rsidRDefault="00CE3A0A">
            <w:pPr>
              <w:pStyle w:val="TAL"/>
            </w:pPr>
            <w:r w:rsidRPr="00E27D23">
              <w:t>PhysicalCellIdentity of NR Cell 1</w:t>
            </w:r>
          </w:p>
        </w:tc>
        <w:tc>
          <w:tcPr>
            <w:tcW w:w="1700" w:type="dxa"/>
            <w:tcBorders>
              <w:top w:val="single" w:sz="4" w:space="0" w:color="000000"/>
              <w:left w:val="single" w:sz="4" w:space="0" w:color="000000"/>
              <w:bottom w:val="single" w:sz="4" w:space="0" w:color="000000"/>
              <w:right w:val="single" w:sz="4" w:space="0" w:color="000000"/>
            </w:tcBorders>
          </w:tcPr>
          <w:p w14:paraId="464663FE" w14:textId="77777777" w:rsidR="00CE3A0A" w:rsidRPr="00E27D23"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576D7C0" w14:textId="77777777" w:rsidR="00CE3A0A" w:rsidRPr="00E27D23" w:rsidRDefault="00CE3A0A">
            <w:pPr>
              <w:pStyle w:val="TAL"/>
            </w:pPr>
          </w:p>
        </w:tc>
      </w:tr>
      <w:tr w:rsidR="00CE3A0A" w:rsidRPr="00E27D23" w14:paraId="358DFC2E"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219F0150" w14:textId="77777777" w:rsidR="00CE3A0A" w:rsidRPr="00E27D23" w:rsidRDefault="00CE3A0A">
            <w:pPr>
              <w:pStyle w:val="TAL"/>
            </w:pPr>
            <w:r w:rsidRPr="00E27D23">
              <w:t xml:space="preserve">    shortMAC-I</w:t>
            </w:r>
          </w:p>
        </w:tc>
        <w:tc>
          <w:tcPr>
            <w:tcW w:w="2267" w:type="dxa"/>
            <w:tcBorders>
              <w:top w:val="single" w:sz="4" w:space="0" w:color="000000"/>
              <w:left w:val="single" w:sz="4" w:space="0" w:color="000000"/>
              <w:bottom w:val="single" w:sz="4" w:space="0" w:color="000000"/>
              <w:right w:val="single" w:sz="4" w:space="0" w:color="000000"/>
            </w:tcBorders>
            <w:hideMark/>
          </w:tcPr>
          <w:p w14:paraId="6C021FD2" w14:textId="77777777" w:rsidR="00CE3A0A" w:rsidRPr="00E27D23" w:rsidRDefault="00CE3A0A">
            <w:pPr>
              <w:pStyle w:val="TAL"/>
            </w:pPr>
            <w:r w:rsidRPr="00E27D23">
              <w:t>The same value as the 16 least significant bits of the MAC-I value</w:t>
            </w:r>
          </w:p>
          <w:p w14:paraId="288B9940" w14:textId="77777777" w:rsidR="00CE3A0A" w:rsidRPr="00E27D23" w:rsidRDefault="00CE3A0A">
            <w:pPr>
              <w:pStyle w:val="TAL"/>
            </w:pPr>
            <w:r w:rsidRPr="00E27D23">
              <w:t>calculated by SS.</w:t>
            </w:r>
          </w:p>
        </w:tc>
        <w:tc>
          <w:tcPr>
            <w:tcW w:w="1700" w:type="dxa"/>
            <w:tcBorders>
              <w:top w:val="single" w:sz="4" w:space="0" w:color="000000"/>
              <w:left w:val="single" w:sz="4" w:space="0" w:color="000000"/>
              <w:bottom w:val="single" w:sz="4" w:space="0" w:color="000000"/>
              <w:right w:val="single" w:sz="4" w:space="0" w:color="000000"/>
            </w:tcBorders>
          </w:tcPr>
          <w:p w14:paraId="0E82FDB3" w14:textId="77777777" w:rsidR="00CE3A0A" w:rsidRPr="00E27D23"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24B8083" w14:textId="77777777" w:rsidR="00CE3A0A" w:rsidRPr="00E27D23" w:rsidRDefault="00CE3A0A">
            <w:pPr>
              <w:pStyle w:val="TAL"/>
            </w:pPr>
          </w:p>
        </w:tc>
      </w:tr>
      <w:tr w:rsidR="00CE3A0A" w:rsidRPr="00E27D23" w14:paraId="5D351EE7"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23103B57" w14:textId="77777777" w:rsidR="00CE3A0A" w:rsidRPr="00E27D23" w:rsidRDefault="00CE3A0A">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0C14F26" w14:textId="77777777" w:rsidR="00CE3A0A" w:rsidRPr="00E27D23" w:rsidRDefault="00CE3A0A">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30636C7" w14:textId="77777777" w:rsidR="00CE3A0A" w:rsidRPr="00E27D23"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0703F32" w14:textId="77777777" w:rsidR="00CE3A0A" w:rsidRPr="00E27D23" w:rsidRDefault="00CE3A0A">
            <w:pPr>
              <w:pStyle w:val="TAL"/>
            </w:pPr>
          </w:p>
        </w:tc>
      </w:tr>
      <w:tr w:rsidR="00CE3A0A" w:rsidRPr="00E27D23" w14:paraId="0CDA4F05"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59EF7788" w14:textId="77777777" w:rsidR="00CE3A0A" w:rsidRPr="00E27D23" w:rsidRDefault="00CE3A0A">
            <w:pPr>
              <w:pStyle w:val="TAL"/>
            </w:pPr>
            <w:r w:rsidRPr="00E27D23">
              <w:t xml:space="preserve">  reestablishmentCause</w:t>
            </w:r>
          </w:p>
        </w:tc>
        <w:tc>
          <w:tcPr>
            <w:tcW w:w="2267" w:type="dxa"/>
            <w:tcBorders>
              <w:top w:val="single" w:sz="4" w:space="0" w:color="000000"/>
              <w:left w:val="single" w:sz="4" w:space="0" w:color="000000"/>
              <w:bottom w:val="single" w:sz="4" w:space="0" w:color="000000"/>
              <w:right w:val="single" w:sz="4" w:space="0" w:color="000000"/>
            </w:tcBorders>
            <w:hideMark/>
          </w:tcPr>
          <w:p w14:paraId="52C980A9" w14:textId="77777777" w:rsidR="00CE3A0A" w:rsidRPr="00E27D23" w:rsidRDefault="00CE3A0A">
            <w:pPr>
              <w:pStyle w:val="TAL"/>
            </w:pPr>
            <w:r w:rsidRPr="00E27D23">
              <w:t>handoverFailure</w:t>
            </w:r>
          </w:p>
        </w:tc>
        <w:tc>
          <w:tcPr>
            <w:tcW w:w="1700" w:type="dxa"/>
            <w:tcBorders>
              <w:top w:val="single" w:sz="4" w:space="0" w:color="000000"/>
              <w:left w:val="single" w:sz="4" w:space="0" w:color="000000"/>
              <w:bottom w:val="single" w:sz="4" w:space="0" w:color="000000"/>
              <w:right w:val="single" w:sz="4" w:space="0" w:color="000000"/>
            </w:tcBorders>
          </w:tcPr>
          <w:p w14:paraId="1759AE96" w14:textId="77777777" w:rsidR="00CE3A0A" w:rsidRPr="00E27D23"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68B6624" w14:textId="77777777" w:rsidR="00CE3A0A" w:rsidRPr="00E27D23" w:rsidRDefault="00CE3A0A">
            <w:pPr>
              <w:pStyle w:val="TAL"/>
            </w:pPr>
          </w:p>
        </w:tc>
      </w:tr>
      <w:tr w:rsidR="00CE3A0A" w:rsidRPr="00E27D23" w14:paraId="71DB0FF1"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2E16216C" w14:textId="77777777" w:rsidR="00CE3A0A" w:rsidRPr="00E27D23" w:rsidRDefault="00CE3A0A">
            <w:pPr>
              <w:pStyle w:val="TAL"/>
            </w:pPr>
            <w:r w:rsidRPr="00E27D23">
              <w:t>}</w:t>
            </w:r>
          </w:p>
        </w:tc>
        <w:tc>
          <w:tcPr>
            <w:tcW w:w="2267" w:type="dxa"/>
            <w:tcBorders>
              <w:top w:val="single" w:sz="4" w:space="0" w:color="000000"/>
              <w:left w:val="single" w:sz="4" w:space="0" w:color="000000"/>
              <w:bottom w:val="single" w:sz="4" w:space="0" w:color="000000"/>
              <w:right w:val="single" w:sz="4" w:space="0" w:color="000000"/>
            </w:tcBorders>
          </w:tcPr>
          <w:p w14:paraId="220D0554" w14:textId="77777777" w:rsidR="00CE3A0A" w:rsidRPr="00E27D23" w:rsidRDefault="00CE3A0A">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89219DE" w14:textId="77777777" w:rsidR="00CE3A0A" w:rsidRPr="00E27D23"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7F735E3" w14:textId="77777777" w:rsidR="00CE3A0A" w:rsidRPr="00E27D23" w:rsidRDefault="00CE3A0A">
            <w:pPr>
              <w:pStyle w:val="TAL"/>
            </w:pPr>
          </w:p>
        </w:tc>
      </w:tr>
    </w:tbl>
    <w:p w14:paraId="7BFF7F84" w14:textId="77777777" w:rsidR="00CE3A0A" w:rsidRPr="00E27D23" w:rsidRDefault="00CE3A0A" w:rsidP="00CE3A0A">
      <w:pPr>
        <w:rPr>
          <w:lang w:eastAsia="en-US"/>
        </w:rPr>
      </w:pPr>
    </w:p>
    <w:p w14:paraId="13CBEB9C" w14:textId="77777777" w:rsidR="00CE3A0A" w:rsidRPr="00E27D23" w:rsidRDefault="00CE3A0A" w:rsidP="00CE3A0A">
      <w:pPr>
        <w:pStyle w:val="TH"/>
      </w:pPr>
      <w:r w:rsidRPr="00E27D23">
        <w:rPr>
          <w:color w:val="000000"/>
        </w:rPr>
        <w:t>Table 14.2.4.3.2.3.3-6</w:t>
      </w:r>
      <w:r w:rsidRPr="00E27D23">
        <w:t>:</w:t>
      </w:r>
      <w:r w:rsidRPr="00E27D23">
        <w:rPr>
          <w:i/>
          <w:iCs/>
        </w:rPr>
        <w:t xml:space="preserve"> RRCReestablishment </w:t>
      </w:r>
      <w:r w:rsidRPr="00E27D23">
        <w:t xml:space="preserve">(step 8, </w:t>
      </w:r>
      <w:r w:rsidRPr="00E27D23">
        <w:rPr>
          <w:color w:val="000000"/>
        </w:rPr>
        <w:t>Table 14.2.4.3.2.3.3-2</w:t>
      </w:r>
      <w:r w:rsidRPr="00E27D23">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CE3A0A" w:rsidRPr="00E27D23" w14:paraId="3E0E127F" w14:textId="77777777" w:rsidTr="00CE3A0A">
        <w:tc>
          <w:tcPr>
            <w:tcW w:w="9635" w:type="dxa"/>
            <w:gridSpan w:val="4"/>
            <w:tcBorders>
              <w:top w:val="single" w:sz="4" w:space="0" w:color="000000"/>
              <w:left w:val="single" w:sz="4" w:space="0" w:color="000000"/>
              <w:bottom w:val="single" w:sz="4" w:space="0" w:color="000000"/>
              <w:right w:val="single" w:sz="4" w:space="0" w:color="000000"/>
            </w:tcBorders>
            <w:hideMark/>
          </w:tcPr>
          <w:p w14:paraId="111A6E81" w14:textId="77777777" w:rsidR="00CE3A0A" w:rsidRPr="00E27D23" w:rsidRDefault="00CE3A0A">
            <w:pPr>
              <w:pStyle w:val="TAL"/>
            </w:pPr>
            <w:r w:rsidRPr="00E27D23">
              <w:t>Derivation Path: TS 38.508-1, Table 4.6.1-10</w:t>
            </w:r>
          </w:p>
        </w:tc>
      </w:tr>
      <w:tr w:rsidR="00CE3A0A" w:rsidRPr="00E27D23" w14:paraId="20AE9D62"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3CE85E7D" w14:textId="77777777" w:rsidR="00CE3A0A" w:rsidRPr="00E27D23" w:rsidRDefault="00CE3A0A">
            <w:pPr>
              <w:pStyle w:val="TAH"/>
            </w:pPr>
            <w:r w:rsidRPr="00E27D23">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397DBEC6" w14:textId="77777777" w:rsidR="00CE3A0A" w:rsidRPr="00E27D23" w:rsidRDefault="00CE3A0A">
            <w:pPr>
              <w:pStyle w:val="TAH"/>
            </w:pPr>
            <w:r w:rsidRPr="00E27D23">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280C71D8" w14:textId="77777777" w:rsidR="00CE3A0A" w:rsidRPr="00E27D23" w:rsidRDefault="00CE3A0A">
            <w:pPr>
              <w:pStyle w:val="TAH"/>
            </w:pPr>
            <w:r w:rsidRPr="00E27D23">
              <w:t>Comment</w:t>
            </w:r>
          </w:p>
        </w:tc>
        <w:tc>
          <w:tcPr>
            <w:tcW w:w="1133" w:type="dxa"/>
            <w:tcBorders>
              <w:top w:val="single" w:sz="4" w:space="0" w:color="000000"/>
              <w:left w:val="single" w:sz="4" w:space="0" w:color="000000"/>
              <w:bottom w:val="single" w:sz="4" w:space="0" w:color="000000"/>
              <w:right w:val="single" w:sz="4" w:space="0" w:color="000000"/>
            </w:tcBorders>
            <w:hideMark/>
          </w:tcPr>
          <w:p w14:paraId="007842FD" w14:textId="77777777" w:rsidR="00CE3A0A" w:rsidRPr="00E27D23" w:rsidRDefault="00CE3A0A">
            <w:pPr>
              <w:pStyle w:val="TAH"/>
            </w:pPr>
            <w:r w:rsidRPr="00E27D23">
              <w:t>Condition</w:t>
            </w:r>
          </w:p>
        </w:tc>
      </w:tr>
      <w:tr w:rsidR="00CE3A0A" w:rsidRPr="00E27D23" w14:paraId="6FCF043D"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65D8784A" w14:textId="77777777" w:rsidR="00CE3A0A" w:rsidRPr="00E27D23" w:rsidRDefault="00CE3A0A">
            <w:pPr>
              <w:pStyle w:val="TAL"/>
            </w:pPr>
            <w:r w:rsidRPr="00E27D23">
              <w:t>RRCReestablishment ::= SEQUENCE {</w:t>
            </w:r>
          </w:p>
        </w:tc>
        <w:tc>
          <w:tcPr>
            <w:tcW w:w="2267" w:type="dxa"/>
            <w:tcBorders>
              <w:top w:val="single" w:sz="4" w:space="0" w:color="000000"/>
              <w:left w:val="single" w:sz="4" w:space="0" w:color="000000"/>
              <w:bottom w:val="single" w:sz="4" w:space="0" w:color="000000"/>
              <w:right w:val="single" w:sz="4" w:space="0" w:color="000000"/>
            </w:tcBorders>
          </w:tcPr>
          <w:p w14:paraId="3C8BA35C" w14:textId="77777777" w:rsidR="00CE3A0A" w:rsidRPr="00E27D23" w:rsidRDefault="00CE3A0A">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406D4F1" w14:textId="77777777" w:rsidR="00CE3A0A" w:rsidRPr="00E27D23"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523F732" w14:textId="77777777" w:rsidR="00CE3A0A" w:rsidRPr="00E27D23" w:rsidRDefault="00CE3A0A">
            <w:pPr>
              <w:pStyle w:val="TAL"/>
            </w:pPr>
          </w:p>
        </w:tc>
      </w:tr>
      <w:tr w:rsidR="00CE3A0A" w:rsidRPr="00E27D23" w14:paraId="58948674"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73E29882" w14:textId="77777777" w:rsidR="00CE3A0A" w:rsidRPr="00E27D23" w:rsidRDefault="00CE3A0A">
            <w:pPr>
              <w:pStyle w:val="TAL"/>
            </w:pPr>
            <w:r w:rsidRPr="00E27D23">
              <w:t xml:space="preserve">  criticalExtensions CHOICE {</w:t>
            </w:r>
          </w:p>
        </w:tc>
        <w:tc>
          <w:tcPr>
            <w:tcW w:w="2267" w:type="dxa"/>
            <w:tcBorders>
              <w:top w:val="single" w:sz="4" w:space="0" w:color="000000"/>
              <w:left w:val="single" w:sz="4" w:space="0" w:color="000000"/>
              <w:bottom w:val="single" w:sz="4" w:space="0" w:color="000000"/>
              <w:right w:val="single" w:sz="4" w:space="0" w:color="000000"/>
            </w:tcBorders>
          </w:tcPr>
          <w:p w14:paraId="5701B946" w14:textId="77777777" w:rsidR="00CE3A0A" w:rsidRPr="00E27D23" w:rsidRDefault="00CE3A0A">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82D8A9E" w14:textId="77777777" w:rsidR="00CE3A0A" w:rsidRPr="00E27D23"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62BC796" w14:textId="77777777" w:rsidR="00CE3A0A" w:rsidRPr="00E27D23" w:rsidRDefault="00CE3A0A">
            <w:pPr>
              <w:pStyle w:val="TAL"/>
            </w:pPr>
          </w:p>
        </w:tc>
      </w:tr>
      <w:tr w:rsidR="00CE3A0A" w:rsidRPr="00E27D23" w14:paraId="001D1DC3"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54F6FC7C" w14:textId="77777777" w:rsidR="00CE3A0A" w:rsidRPr="00E27D23" w:rsidRDefault="00CE3A0A">
            <w:pPr>
              <w:pStyle w:val="TAL"/>
            </w:pPr>
            <w:r w:rsidRPr="00E27D23">
              <w:t xml:space="preserve">    rrcReestablishment SEQUENCE {</w:t>
            </w:r>
          </w:p>
        </w:tc>
        <w:tc>
          <w:tcPr>
            <w:tcW w:w="2267" w:type="dxa"/>
            <w:tcBorders>
              <w:top w:val="single" w:sz="4" w:space="0" w:color="000000"/>
              <w:left w:val="single" w:sz="4" w:space="0" w:color="000000"/>
              <w:bottom w:val="single" w:sz="4" w:space="0" w:color="000000"/>
              <w:right w:val="single" w:sz="4" w:space="0" w:color="000000"/>
            </w:tcBorders>
          </w:tcPr>
          <w:p w14:paraId="224113EA" w14:textId="77777777" w:rsidR="00CE3A0A" w:rsidRPr="00E27D23" w:rsidRDefault="00CE3A0A">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5A5BCF1" w14:textId="77777777" w:rsidR="00CE3A0A" w:rsidRPr="00E27D23"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24E4796" w14:textId="77777777" w:rsidR="00CE3A0A" w:rsidRPr="00E27D23" w:rsidRDefault="00CE3A0A">
            <w:pPr>
              <w:pStyle w:val="TAL"/>
            </w:pPr>
          </w:p>
        </w:tc>
      </w:tr>
      <w:tr w:rsidR="00CE3A0A" w:rsidRPr="00E27D23" w14:paraId="008650AC"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780B7443" w14:textId="77777777" w:rsidR="00CE3A0A" w:rsidRPr="00E27D23" w:rsidRDefault="00CE3A0A">
            <w:pPr>
              <w:pStyle w:val="TAL"/>
            </w:pPr>
            <w:r w:rsidRPr="00E27D23">
              <w:t xml:space="preserve">      </w:t>
            </w:r>
            <w:r w:rsidRPr="00E27D23">
              <w:rPr>
                <w:lang w:eastAsia="ko-KR"/>
              </w:rPr>
              <w:t>nextHopChainingCount</w:t>
            </w:r>
          </w:p>
        </w:tc>
        <w:tc>
          <w:tcPr>
            <w:tcW w:w="2267" w:type="dxa"/>
            <w:tcBorders>
              <w:top w:val="single" w:sz="4" w:space="0" w:color="000000"/>
              <w:left w:val="single" w:sz="4" w:space="0" w:color="000000"/>
              <w:bottom w:val="single" w:sz="4" w:space="0" w:color="000000"/>
              <w:right w:val="single" w:sz="4" w:space="0" w:color="000000"/>
            </w:tcBorders>
            <w:hideMark/>
          </w:tcPr>
          <w:p w14:paraId="6A7837E8" w14:textId="77777777" w:rsidR="00CE3A0A" w:rsidRPr="00E27D23" w:rsidRDefault="00CE3A0A">
            <w:pPr>
              <w:pStyle w:val="TAL"/>
            </w:pPr>
            <w:r w:rsidRPr="00E27D23">
              <w:t>2</w:t>
            </w:r>
          </w:p>
        </w:tc>
        <w:tc>
          <w:tcPr>
            <w:tcW w:w="1700" w:type="dxa"/>
            <w:tcBorders>
              <w:top w:val="single" w:sz="4" w:space="0" w:color="000000"/>
              <w:left w:val="single" w:sz="4" w:space="0" w:color="000000"/>
              <w:bottom w:val="single" w:sz="4" w:space="0" w:color="000000"/>
              <w:right w:val="single" w:sz="4" w:space="0" w:color="000000"/>
            </w:tcBorders>
          </w:tcPr>
          <w:p w14:paraId="2105BA64" w14:textId="77777777" w:rsidR="00CE3A0A" w:rsidRPr="00E27D23"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3CC5283" w14:textId="77777777" w:rsidR="00CE3A0A" w:rsidRPr="00E27D23" w:rsidRDefault="00CE3A0A">
            <w:pPr>
              <w:pStyle w:val="TAL"/>
            </w:pPr>
          </w:p>
        </w:tc>
      </w:tr>
      <w:tr w:rsidR="00CE3A0A" w:rsidRPr="00E27D23" w14:paraId="6E0C5885"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3BD18B4F" w14:textId="77777777" w:rsidR="00CE3A0A" w:rsidRPr="00E27D23" w:rsidRDefault="00CE3A0A">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0DA31B6" w14:textId="77777777" w:rsidR="00CE3A0A" w:rsidRPr="00E27D23" w:rsidRDefault="00CE3A0A">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DB1FA84" w14:textId="77777777" w:rsidR="00CE3A0A" w:rsidRPr="00E27D23"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FE48D45" w14:textId="77777777" w:rsidR="00CE3A0A" w:rsidRPr="00E27D23" w:rsidRDefault="00CE3A0A">
            <w:pPr>
              <w:pStyle w:val="TAL"/>
            </w:pPr>
          </w:p>
        </w:tc>
      </w:tr>
      <w:tr w:rsidR="00CE3A0A" w:rsidRPr="00E27D23" w14:paraId="2A3C5EE6"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6AACD8F4" w14:textId="77777777" w:rsidR="00CE3A0A" w:rsidRPr="00E27D23" w:rsidRDefault="00CE3A0A">
            <w:pPr>
              <w:pStyle w:val="TAL"/>
            </w:pPr>
            <w:r w:rsidRPr="00E27D23">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40C058D" w14:textId="77777777" w:rsidR="00CE3A0A" w:rsidRPr="00E27D23" w:rsidRDefault="00CE3A0A">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C3D9DD4" w14:textId="77777777" w:rsidR="00CE3A0A" w:rsidRPr="00E27D23"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2DCC347" w14:textId="77777777" w:rsidR="00CE3A0A" w:rsidRPr="00E27D23" w:rsidRDefault="00CE3A0A">
            <w:pPr>
              <w:pStyle w:val="TAL"/>
            </w:pPr>
          </w:p>
        </w:tc>
      </w:tr>
      <w:tr w:rsidR="00CE3A0A" w:rsidRPr="00E27D23" w14:paraId="2C33152A"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69116ACE" w14:textId="77777777" w:rsidR="00CE3A0A" w:rsidRPr="00E27D23" w:rsidRDefault="00CE3A0A">
            <w:pPr>
              <w:pStyle w:val="TAL"/>
            </w:pPr>
            <w:r w:rsidRPr="00E27D23">
              <w:t>}</w:t>
            </w:r>
          </w:p>
        </w:tc>
        <w:tc>
          <w:tcPr>
            <w:tcW w:w="2267" w:type="dxa"/>
            <w:tcBorders>
              <w:top w:val="single" w:sz="4" w:space="0" w:color="000000"/>
              <w:left w:val="single" w:sz="4" w:space="0" w:color="000000"/>
              <w:bottom w:val="single" w:sz="4" w:space="0" w:color="000000"/>
              <w:right w:val="single" w:sz="4" w:space="0" w:color="000000"/>
            </w:tcBorders>
          </w:tcPr>
          <w:p w14:paraId="5C3B4517" w14:textId="77777777" w:rsidR="00CE3A0A" w:rsidRPr="00E27D23" w:rsidRDefault="00CE3A0A">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8D65E8B" w14:textId="77777777" w:rsidR="00CE3A0A" w:rsidRPr="00E27D23"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2F5D683" w14:textId="77777777" w:rsidR="00CE3A0A" w:rsidRPr="00E27D23" w:rsidRDefault="00CE3A0A">
            <w:pPr>
              <w:pStyle w:val="TAL"/>
            </w:pPr>
          </w:p>
        </w:tc>
      </w:tr>
    </w:tbl>
    <w:p w14:paraId="3EBFC13B" w14:textId="77777777" w:rsidR="00CE3A0A" w:rsidRPr="00E27D23" w:rsidRDefault="00CE3A0A" w:rsidP="00CE3A0A">
      <w:pPr>
        <w:rPr>
          <w:lang w:eastAsia="en-US"/>
        </w:rPr>
      </w:pPr>
    </w:p>
    <w:p w14:paraId="5D64BE29" w14:textId="77777777" w:rsidR="00CE3A0A" w:rsidRPr="00E27D23" w:rsidRDefault="00CE3A0A" w:rsidP="00CE3A0A">
      <w:pPr>
        <w:pStyle w:val="TH"/>
      </w:pPr>
      <w:r w:rsidRPr="00E27D23">
        <w:rPr>
          <w:color w:val="000000"/>
        </w:rPr>
        <w:t>Table 14.2.4.3.2.3.3-7</w:t>
      </w:r>
      <w:r w:rsidRPr="00E27D23">
        <w:t xml:space="preserve">: </w:t>
      </w:r>
      <w:r w:rsidRPr="00E27D23">
        <w:rPr>
          <w:i/>
        </w:rPr>
        <w:t>RRCReconfiguration</w:t>
      </w:r>
      <w:r w:rsidRPr="00E27D23">
        <w:t xml:space="preserve"> (step 10, </w:t>
      </w:r>
      <w:r w:rsidRPr="00E27D23">
        <w:rPr>
          <w:color w:val="000000"/>
        </w:rPr>
        <w:t>Table 14.2.4.3.2.3.3-2</w:t>
      </w:r>
      <w:r w:rsidRPr="00E27D23">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CE3A0A" w:rsidRPr="00E27D23" w14:paraId="3D5B4158" w14:textId="77777777" w:rsidTr="00CE3A0A">
        <w:tc>
          <w:tcPr>
            <w:tcW w:w="9738" w:type="dxa"/>
            <w:gridSpan w:val="4"/>
            <w:tcBorders>
              <w:top w:val="single" w:sz="4" w:space="0" w:color="auto"/>
              <w:left w:val="single" w:sz="4" w:space="0" w:color="auto"/>
              <w:bottom w:val="single" w:sz="4" w:space="0" w:color="auto"/>
              <w:right w:val="single" w:sz="4" w:space="0" w:color="auto"/>
            </w:tcBorders>
            <w:hideMark/>
          </w:tcPr>
          <w:p w14:paraId="7CE020E7" w14:textId="77777777" w:rsidR="00CE3A0A" w:rsidRPr="00E27D23" w:rsidRDefault="00CE3A0A">
            <w:pPr>
              <w:pStyle w:val="TAL"/>
            </w:pPr>
            <w:r w:rsidRPr="00E27D23">
              <w:t xml:space="preserve">Derivation Path: TS 38.508-1[4], table 4.6.1-13 </w:t>
            </w:r>
            <w:r w:rsidRPr="00E27D23">
              <w:rPr>
                <w:rFonts w:eastAsia="SimSun"/>
                <w:lang w:eastAsia="zh-CN"/>
              </w:rPr>
              <w:t>with</w:t>
            </w:r>
            <w:r w:rsidRPr="00E27D23">
              <w:t xml:space="preserve"> condition REEST</w:t>
            </w:r>
          </w:p>
        </w:tc>
      </w:tr>
      <w:tr w:rsidR="00CE3A0A" w:rsidRPr="00E27D23" w14:paraId="5780FB33"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E69785" w14:textId="77777777" w:rsidR="00CE3A0A" w:rsidRPr="00E27D23" w:rsidRDefault="00CE3A0A">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4FBF41" w14:textId="77777777" w:rsidR="00CE3A0A" w:rsidRPr="00E27D23" w:rsidRDefault="00CE3A0A">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68F6DB" w14:textId="77777777" w:rsidR="00CE3A0A" w:rsidRPr="00E27D23" w:rsidRDefault="00CE3A0A">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D30C05" w14:textId="77777777" w:rsidR="00CE3A0A" w:rsidRPr="00E27D23" w:rsidRDefault="00CE3A0A">
            <w:pPr>
              <w:pStyle w:val="TAH"/>
            </w:pPr>
            <w:r w:rsidRPr="00E27D23">
              <w:t>Condition</w:t>
            </w:r>
          </w:p>
        </w:tc>
      </w:tr>
      <w:tr w:rsidR="00CE3A0A" w:rsidRPr="00E27D23" w14:paraId="21E6189D"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31B623" w14:textId="77777777" w:rsidR="00CE3A0A" w:rsidRPr="00E27D23" w:rsidRDefault="00CE3A0A">
            <w:pPr>
              <w:pStyle w:val="TAL"/>
            </w:pPr>
            <w:r w:rsidRPr="00E27D23">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2511B1"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2476E4"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F1B629" w14:textId="77777777" w:rsidR="00CE3A0A" w:rsidRPr="00E27D23" w:rsidRDefault="00CE3A0A">
            <w:pPr>
              <w:pStyle w:val="TAL"/>
            </w:pPr>
          </w:p>
        </w:tc>
      </w:tr>
      <w:tr w:rsidR="00CE3A0A" w:rsidRPr="00E27D23" w14:paraId="724E3F32"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4B1116" w14:textId="77777777" w:rsidR="00CE3A0A" w:rsidRPr="00E27D23" w:rsidRDefault="00CE3A0A">
            <w:pPr>
              <w:pStyle w:val="TAL"/>
            </w:pPr>
            <w:r w:rsidRPr="00E27D23">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DB287F"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D7020"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B322E4" w14:textId="77777777" w:rsidR="00CE3A0A" w:rsidRPr="00E27D23" w:rsidRDefault="00CE3A0A">
            <w:pPr>
              <w:pStyle w:val="TAL"/>
            </w:pPr>
          </w:p>
        </w:tc>
      </w:tr>
      <w:tr w:rsidR="00CE3A0A" w:rsidRPr="00E27D23" w14:paraId="3F81C8D5"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DB4E1C" w14:textId="77777777" w:rsidR="00CE3A0A" w:rsidRPr="00E27D23" w:rsidRDefault="00CE3A0A">
            <w:pPr>
              <w:pStyle w:val="TAL"/>
            </w:pPr>
            <w:r w:rsidRPr="00E27D23">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506634"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6DD784"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F1E242" w14:textId="77777777" w:rsidR="00CE3A0A" w:rsidRPr="00E27D23" w:rsidRDefault="00CE3A0A">
            <w:pPr>
              <w:pStyle w:val="TAL"/>
            </w:pPr>
          </w:p>
        </w:tc>
      </w:tr>
      <w:tr w:rsidR="00CE3A0A" w:rsidRPr="00E27D23" w14:paraId="227E791A"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025876" w14:textId="77777777" w:rsidR="00CE3A0A" w:rsidRPr="00E27D23" w:rsidRDefault="00CE3A0A">
            <w:pPr>
              <w:pStyle w:val="TAL"/>
            </w:pPr>
            <w:r w:rsidRPr="00E27D23">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0892D8" w14:textId="77777777" w:rsidR="00CE3A0A" w:rsidRPr="00E27D23" w:rsidRDefault="00CE3A0A">
            <w:pPr>
              <w:pStyle w:val="TAL"/>
            </w:pPr>
            <w:r w:rsidRPr="00E27D23">
              <w:t>RadioBearer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F61235" w14:textId="77777777" w:rsidR="00CE3A0A" w:rsidRPr="00E27D23" w:rsidRDefault="00CE3A0A">
            <w:pPr>
              <w:pStyle w:val="TAL"/>
            </w:pPr>
            <w:r w:rsidRPr="00E27D23">
              <w:rPr>
                <w:color w:val="000000"/>
              </w:rPr>
              <w:t xml:space="preserve">Table </w:t>
            </w:r>
            <w:r w:rsidRPr="00E27D23">
              <w:t>14.2.4.3.2.3.3-8</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53568" w14:textId="77777777" w:rsidR="00CE3A0A" w:rsidRPr="00E27D23" w:rsidRDefault="00CE3A0A">
            <w:pPr>
              <w:pStyle w:val="TAL"/>
            </w:pPr>
          </w:p>
        </w:tc>
      </w:tr>
      <w:tr w:rsidR="00CE3A0A" w:rsidRPr="00E27D23" w14:paraId="316C92AF"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F89543" w14:textId="77777777" w:rsidR="00CE3A0A" w:rsidRPr="00E27D23" w:rsidRDefault="00CE3A0A">
            <w:pPr>
              <w:pStyle w:val="TAL"/>
            </w:pPr>
            <w:r w:rsidRPr="00E27D23">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831BBC"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BC074"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A31514" w14:textId="77777777" w:rsidR="00CE3A0A" w:rsidRPr="00E27D23" w:rsidRDefault="00CE3A0A">
            <w:pPr>
              <w:pStyle w:val="TAL"/>
            </w:pPr>
          </w:p>
        </w:tc>
      </w:tr>
      <w:tr w:rsidR="00CE3A0A" w:rsidRPr="00E27D23" w14:paraId="64D48D50"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440510" w14:textId="77777777" w:rsidR="00CE3A0A" w:rsidRPr="00E27D23" w:rsidRDefault="00CE3A0A">
            <w:pPr>
              <w:pStyle w:val="TAL"/>
            </w:pPr>
            <w:r w:rsidRPr="00E27D23">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830736" w14:textId="77777777" w:rsidR="00CE3A0A" w:rsidRPr="00E27D23" w:rsidRDefault="00CE3A0A">
            <w:pPr>
              <w:pStyle w:val="TAL"/>
            </w:pPr>
            <w:r w:rsidRPr="00E27D23">
              <w:t xml:space="preserve">CellGroupConfig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B878A3" w14:textId="77777777" w:rsidR="00CE3A0A" w:rsidRPr="00E27D23" w:rsidRDefault="00CE3A0A">
            <w:pPr>
              <w:pStyle w:val="TAL"/>
              <w:rPr>
                <w:lang w:eastAsia="zh-CN"/>
              </w:rPr>
            </w:pPr>
            <w:r w:rsidRPr="00E27D23">
              <w:t>Table 14.2.4.3.2.3.3-9</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F8CCC5" w14:textId="77777777" w:rsidR="00CE3A0A" w:rsidRPr="00E27D23" w:rsidRDefault="00CE3A0A">
            <w:pPr>
              <w:pStyle w:val="TAL"/>
              <w:rPr>
                <w:lang w:eastAsia="en-US"/>
              </w:rPr>
            </w:pPr>
          </w:p>
        </w:tc>
      </w:tr>
      <w:tr w:rsidR="00CE3A0A" w:rsidRPr="00E27D23" w14:paraId="2E1F9989" w14:textId="77777777" w:rsidTr="00CE3A0A">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493E17B2" w14:textId="77777777" w:rsidR="00CE3A0A" w:rsidRPr="00E27D23" w:rsidRDefault="00CE3A0A">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1FD523"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4098DF"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359847" w14:textId="77777777" w:rsidR="00CE3A0A" w:rsidRPr="00E27D23" w:rsidRDefault="00CE3A0A">
            <w:pPr>
              <w:pStyle w:val="TAL"/>
            </w:pPr>
          </w:p>
        </w:tc>
      </w:tr>
      <w:tr w:rsidR="00CE3A0A" w:rsidRPr="00E27D23" w14:paraId="626A1210"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51EA06" w14:textId="77777777" w:rsidR="00CE3A0A" w:rsidRPr="00E27D23" w:rsidRDefault="00CE3A0A">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BA613"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EDBB9"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F04A96" w14:textId="77777777" w:rsidR="00CE3A0A" w:rsidRPr="00E27D23" w:rsidRDefault="00CE3A0A">
            <w:pPr>
              <w:pStyle w:val="TAL"/>
            </w:pPr>
          </w:p>
        </w:tc>
      </w:tr>
      <w:tr w:rsidR="00CE3A0A" w:rsidRPr="00E27D23" w14:paraId="1B062EFB"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43EB26" w14:textId="77777777" w:rsidR="00CE3A0A" w:rsidRPr="00E27D23" w:rsidRDefault="00CE3A0A">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A0C388"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7A111F"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EFAE80" w14:textId="77777777" w:rsidR="00CE3A0A" w:rsidRPr="00E27D23" w:rsidRDefault="00CE3A0A">
            <w:pPr>
              <w:pStyle w:val="TAL"/>
            </w:pPr>
          </w:p>
        </w:tc>
      </w:tr>
      <w:tr w:rsidR="00CE3A0A" w:rsidRPr="00E27D23" w14:paraId="7429FBB9"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451BCA" w14:textId="77777777" w:rsidR="00CE3A0A" w:rsidRPr="00E27D23" w:rsidRDefault="00CE3A0A">
            <w:pPr>
              <w:pStyle w:val="TAL"/>
            </w:pPr>
            <w:r w:rsidRPr="00E27D23">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47EE9A"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9931BC"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15BE16" w14:textId="77777777" w:rsidR="00CE3A0A" w:rsidRPr="00E27D23" w:rsidRDefault="00CE3A0A">
            <w:pPr>
              <w:pStyle w:val="TAL"/>
            </w:pPr>
          </w:p>
        </w:tc>
      </w:tr>
    </w:tbl>
    <w:p w14:paraId="09AAEF15" w14:textId="77777777" w:rsidR="00CE3A0A" w:rsidRPr="00E27D23" w:rsidRDefault="00CE3A0A" w:rsidP="00CE3A0A">
      <w:pPr>
        <w:rPr>
          <w:lang w:eastAsia="en-US"/>
        </w:rPr>
      </w:pPr>
    </w:p>
    <w:p w14:paraId="7DA2C161" w14:textId="77777777" w:rsidR="00CE3A0A" w:rsidRPr="00E27D23" w:rsidRDefault="00CE3A0A" w:rsidP="00CE3A0A">
      <w:pPr>
        <w:pStyle w:val="TH"/>
      </w:pPr>
      <w:r w:rsidRPr="00E27D23">
        <w:rPr>
          <w:color w:val="000000"/>
        </w:rPr>
        <w:t>Table 14.2.4.3.2.3.3</w:t>
      </w:r>
      <w:r w:rsidRPr="00E27D23">
        <w:t xml:space="preserve">-8: </w:t>
      </w:r>
      <w:r w:rsidRPr="00E27D23">
        <w:rPr>
          <w:i/>
        </w:rPr>
        <w:t xml:space="preserve">RadioBearerConfig </w:t>
      </w:r>
      <w:r w:rsidRPr="00E27D23">
        <w:t>(</w:t>
      </w:r>
      <w:r w:rsidRPr="00E27D23">
        <w:rPr>
          <w:color w:val="000000"/>
        </w:rPr>
        <w:t>Table 14.2.4.3.2.3.3-6</w:t>
      </w:r>
      <w:r w:rsidRPr="00E27D23">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E3A0A" w:rsidRPr="00E27D23" w14:paraId="58E0162C" w14:textId="77777777" w:rsidTr="00CE3A0A">
        <w:tc>
          <w:tcPr>
            <w:tcW w:w="9747" w:type="dxa"/>
            <w:gridSpan w:val="4"/>
            <w:tcBorders>
              <w:top w:val="single" w:sz="4" w:space="0" w:color="auto"/>
              <w:left w:val="single" w:sz="4" w:space="0" w:color="auto"/>
              <w:bottom w:val="single" w:sz="4" w:space="0" w:color="auto"/>
              <w:right w:val="single" w:sz="4" w:space="0" w:color="auto"/>
            </w:tcBorders>
            <w:hideMark/>
          </w:tcPr>
          <w:p w14:paraId="67E1B4C0" w14:textId="77777777" w:rsidR="00CE3A0A" w:rsidRPr="00E27D23" w:rsidRDefault="00CE3A0A">
            <w:pPr>
              <w:pStyle w:val="TAH"/>
              <w:jc w:val="left"/>
              <w:rPr>
                <w:b w:val="0"/>
              </w:rPr>
            </w:pPr>
            <w:r w:rsidRPr="00E27D23">
              <w:t xml:space="preserve"> </w:t>
            </w:r>
            <w:r w:rsidRPr="00E27D23">
              <w:rPr>
                <w:b w:val="0"/>
              </w:rPr>
              <w:t>Derivation Path: TS 38.508-1 [4], Table 4.6.3-132 with conditions REEST</w:t>
            </w:r>
          </w:p>
        </w:tc>
      </w:tr>
      <w:tr w:rsidR="00CE3A0A" w:rsidRPr="00E27D23" w14:paraId="1214FC99"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27BF6975" w14:textId="77777777" w:rsidR="00CE3A0A" w:rsidRPr="00E27D23" w:rsidRDefault="00CE3A0A">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53D6E50" w14:textId="77777777" w:rsidR="00CE3A0A" w:rsidRPr="00E27D23" w:rsidRDefault="00CE3A0A">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50BDF7D6" w14:textId="77777777" w:rsidR="00CE3A0A" w:rsidRPr="00E27D23" w:rsidRDefault="00CE3A0A">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22D9A17D" w14:textId="77777777" w:rsidR="00CE3A0A" w:rsidRPr="00E27D23" w:rsidRDefault="00CE3A0A">
            <w:pPr>
              <w:pStyle w:val="TAH"/>
            </w:pPr>
            <w:r w:rsidRPr="00E27D23">
              <w:t>Condition</w:t>
            </w:r>
          </w:p>
        </w:tc>
      </w:tr>
      <w:tr w:rsidR="00CE3A0A" w:rsidRPr="00E27D23" w14:paraId="0056323E"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A2B384C" w14:textId="77777777" w:rsidR="00CE3A0A" w:rsidRPr="00E27D23" w:rsidRDefault="00CE3A0A">
            <w:pPr>
              <w:pStyle w:val="TAL"/>
            </w:pPr>
            <w:r w:rsidRPr="00E27D23">
              <w:t xml:space="preserve">RadioBearer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771B96B8"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78720C3F"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4A4CD362" w14:textId="77777777" w:rsidR="00CE3A0A" w:rsidRPr="00E27D23" w:rsidRDefault="00CE3A0A">
            <w:pPr>
              <w:pStyle w:val="TAL"/>
            </w:pPr>
          </w:p>
        </w:tc>
      </w:tr>
      <w:tr w:rsidR="00CE3A0A" w:rsidRPr="00E27D23" w14:paraId="00446858"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05D22D9F" w14:textId="77777777" w:rsidR="00CE3A0A" w:rsidRPr="00E27D23" w:rsidRDefault="00CE3A0A">
            <w:pPr>
              <w:pStyle w:val="TAL"/>
            </w:pPr>
            <w:r w:rsidRPr="00E27D23">
              <w:rPr>
                <w:snapToGrid w:val="0"/>
              </w:rPr>
              <w:t xml:space="preserve">  srb-ToAddModList SEQUENCE (SIZE (1..2)) </w:t>
            </w:r>
            <w:r w:rsidRPr="00E27D23">
              <w:t>OF SRB-ToAddMod</w:t>
            </w:r>
            <w:r w:rsidRPr="00E27D23">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B2CEFF9" w14:textId="77777777" w:rsidR="00CE3A0A" w:rsidRPr="00E27D23" w:rsidRDefault="00CE3A0A">
            <w:pPr>
              <w:pStyle w:val="TAL"/>
            </w:pPr>
            <w:r w:rsidRPr="00E27D23">
              <w:t>1 entry</w:t>
            </w:r>
          </w:p>
        </w:tc>
        <w:tc>
          <w:tcPr>
            <w:tcW w:w="1700" w:type="dxa"/>
            <w:tcBorders>
              <w:top w:val="single" w:sz="4" w:space="0" w:color="auto"/>
              <w:left w:val="single" w:sz="4" w:space="0" w:color="auto"/>
              <w:bottom w:val="single" w:sz="4" w:space="0" w:color="auto"/>
              <w:right w:val="single" w:sz="4" w:space="0" w:color="auto"/>
            </w:tcBorders>
          </w:tcPr>
          <w:p w14:paraId="35FF090C"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140AE01D" w14:textId="77777777" w:rsidR="00CE3A0A" w:rsidRPr="00E27D23" w:rsidRDefault="00CE3A0A">
            <w:pPr>
              <w:pStyle w:val="TAL"/>
            </w:pPr>
          </w:p>
        </w:tc>
      </w:tr>
      <w:tr w:rsidR="00CE3A0A" w:rsidRPr="00E27D23" w14:paraId="624CC45F"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5B63A719" w14:textId="77777777" w:rsidR="00CE3A0A" w:rsidRPr="00E27D23" w:rsidRDefault="00CE3A0A">
            <w:pPr>
              <w:pStyle w:val="TAL"/>
            </w:pPr>
            <w:r w:rsidRPr="00E27D23">
              <w:t xml:space="preserve">    SRB-ToAddMod[1]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190E4D97"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54C3641C" w14:textId="77777777" w:rsidR="00CE3A0A" w:rsidRPr="00E27D23" w:rsidRDefault="00CE3A0A">
            <w:pPr>
              <w:pStyle w:val="TAL"/>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66E4603C" w14:textId="77777777" w:rsidR="00CE3A0A" w:rsidRPr="00E27D23" w:rsidRDefault="00CE3A0A">
            <w:pPr>
              <w:pStyle w:val="TAL"/>
            </w:pPr>
          </w:p>
        </w:tc>
      </w:tr>
      <w:tr w:rsidR="00CE3A0A" w:rsidRPr="00E27D23" w14:paraId="7CF01900"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61663E7" w14:textId="77777777" w:rsidR="00CE3A0A" w:rsidRPr="00E27D23" w:rsidRDefault="00CE3A0A">
            <w:pPr>
              <w:pStyle w:val="TAL"/>
            </w:pPr>
            <w:r w:rsidRPr="00E27D23">
              <w:rPr>
                <w:snapToGrid w:val="0"/>
              </w:rPr>
              <w:t xml:space="preserve">      srb-Identity</w:t>
            </w:r>
          </w:p>
        </w:tc>
        <w:tc>
          <w:tcPr>
            <w:tcW w:w="2267" w:type="dxa"/>
            <w:tcBorders>
              <w:top w:val="single" w:sz="4" w:space="0" w:color="auto"/>
              <w:left w:val="single" w:sz="4" w:space="0" w:color="auto"/>
              <w:bottom w:val="single" w:sz="4" w:space="0" w:color="auto"/>
              <w:right w:val="single" w:sz="4" w:space="0" w:color="auto"/>
            </w:tcBorders>
            <w:hideMark/>
          </w:tcPr>
          <w:p w14:paraId="14036445" w14:textId="77777777" w:rsidR="00CE3A0A" w:rsidRPr="00E27D23" w:rsidRDefault="00CE3A0A">
            <w:pPr>
              <w:pStyle w:val="TAL"/>
            </w:pPr>
            <w:r w:rsidRPr="00E27D23">
              <w:t>SRB-Identity with condition SRB2</w:t>
            </w:r>
          </w:p>
        </w:tc>
        <w:tc>
          <w:tcPr>
            <w:tcW w:w="1700" w:type="dxa"/>
            <w:tcBorders>
              <w:top w:val="single" w:sz="4" w:space="0" w:color="auto"/>
              <w:left w:val="single" w:sz="4" w:space="0" w:color="auto"/>
              <w:bottom w:val="single" w:sz="4" w:space="0" w:color="auto"/>
              <w:right w:val="single" w:sz="4" w:space="0" w:color="auto"/>
            </w:tcBorders>
          </w:tcPr>
          <w:p w14:paraId="612A6C41"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3387D481" w14:textId="77777777" w:rsidR="00CE3A0A" w:rsidRPr="00E27D23" w:rsidRDefault="00CE3A0A">
            <w:pPr>
              <w:pStyle w:val="TAL"/>
            </w:pPr>
          </w:p>
        </w:tc>
      </w:tr>
      <w:tr w:rsidR="00CE3A0A" w:rsidRPr="00E27D23" w14:paraId="1997C0F1"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21FC016C" w14:textId="77777777" w:rsidR="00CE3A0A" w:rsidRPr="00E27D23" w:rsidRDefault="00CE3A0A">
            <w:pPr>
              <w:pStyle w:val="TAL"/>
            </w:pPr>
            <w:r w:rsidRPr="00E27D23">
              <w:rPr>
                <w:snapToGrid w:val="0"/>
              </w:rPr>
              <w:t xml:space="preserve">      reestablishPDCP</w:t>
            </w:r>
          </w:p>
        </w:tc>
        <w:tc>
          <w:tcPr>
            <w:tcW w:w="2267" w:type="dxa"/>
            <w:tcBorders>
              <w:top w:val="single" w:sz="4" w:space="0" w:color="auto"/>
              <w:left w:val="single" w:sz="4" w:space="0" w:color="auto"/>
              <w:bottom w:val="single" w:sz="4" w:space="0" w:color="auto"/>
              <w:right w:val="single" w:sz="4" w:space="0" w:color="auto"/>
            </w:tcBorders>
            <w:hideMark/>
          </w:tcPr>
          <w:p w14:paraId="5BCF5FC7" w14:textId="77777777" w:rsidR="00CE3A0A" w:rsidRPr="00E27D23" w:rsidRDefault="00CE3A0A">
            <w:pPr>
              <w:pStyle w:val="TAL"/>
            </w:pPr>
            <w:r w:rsidRPr="00E27D23">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3D9A4370"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6219F9F9" w14:textId="77777777" w:rsidR="00CE3A0A" w:rsidRPr="00E27D23" w:rsidRDefault="00CE3A0A">
            <w:pPr>
              <w:pStyle w:val="TAL"/>
            </w:pPr>
          </w:p>
        </w:tc>
      </w:tr>
      <w:tr w:rsidR="00CE3A0A" w:rsidRPr="00E27D23" w14:paraId="51466B49"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6DD19E36" w14:textId="77777777" w:rsidR="00CE3A0A" w:rsidRPr="00E27D23" w:rsidRDefault="00CE3A0A">
            <w:pPr>
              <w:pStyle w:val="TAL"/>
            </w:pPr>
            <w:r w:rsidRPr="00E27D23">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1DAF7475"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6F136346"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55D46C2A" w14:textId="77777777" w:rsidR="00CE3A0A" w:rsidRPr="00E27D23" w:rsidRDefault="00CE3A0A">
            <w:pPr>
              <w:pStyle w:val="TAL"/>
            </w:pPr>
          </w:p>
        </w:tc>
      </w:tr>
      <w:tr w:rsidR="00CE3A0A" w:rsidRPr="00E27D23" w14:paraId="1923C06E"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158EBC2B" w14:textId="77777777" w:rsidR="00CE3A0A" w:rsidRPr="00E27D23" w:rsidRDefault="00CE3A0A">
            <w:pPr>
              <w:pStyle w:val="TAL"/>
              <w:rPr>
                <w:snapToGrid w:val="0"/>
              </w:rPr>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1FD57FA3"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5C8E44AA"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58ED0D4A" w14:textId="77777777" w:rsidR="00CE3A0A" w:rsidRPr="00E27D23" w:rsidRDefault="00CE3A0A">
            <w:pPr>
              <w:pStyle w:val="TAL"/>
            </w:pPr>
          </w:p>
        </w:tc>
      </w:tr>
      <w:tr w:rsidR="00CE3A0A" w:rsidRPr="00E27D23" w14:paraId="59CB21ED"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0B99E8B2" w14:textId="77777777" w:rsidR="00CE3A0A" w:rsidRPr="00E27D23" w:rsidRDefault="00CE3A0A">
            <w:pPr>
              <w:pStyle w:val="TAL"/>
            </w:pPr>
            <w:r w:rsidRPr="00E27D23">
              <w:t xml:space="preserve">  drb-ToAddModList SEQUENCE (SIZE (1..maxDRB)) OF DRB-ToAddMod {</w:t>
            </w:r>
          </w:p>
        </w:tc>
        <w:tc>
          <w:tcPr>
            <w:tcW w:w="2267" w:type="dxa"/>
            <w:tcBorders>
              <w:top w:val="single" w:sz="4" w:space="0" w:color="auto"/>
              <w:left w:val="single" w:sz="4" w:space="0" w:color="auto"/>
              <w:bottom w:val="single" w:sz="4" w:space="0" w:color="auto"/>
              <w:right w:val="single" w:sz="4" w:space="0" w:color="auto"/>
            </w:tcBorders>
            <w:hideMark/>
          </w:tcPr>
          <w:p w14:paraId="2A80B900" w14:textId="77777777" w:rsidR="00CE3A0A" w:rsidRPr="00E27D23" w:rsidRDefault="00CE3A0A">
            <w:pPr>
              <w:pStyle w:val="TAL"/>
            </w:pPr>
            <w:r w:rsidRPr="00E27D23">
              <w:t>n entries</w:t>
            </w:r>
          </w:p>
        </w:tc>
        <w:tc>
          <w:tcPr>
            <w:tcW w:w="1700" w:type="dxa"/>
            <w:tcBorders>
              <w:top w:val="single" w:sz="4" w:space="0" w:color="auto"/>
              <w:left w:val="single" w:sz="4" w:space="0" w:color="auto"/>
              <w:bottom w:val="single" w:sz="4" w:space="0" w:color="auto"/>
              <w:right w:val="single" w:sz="4" w:space="0" w:color="auto"/>
            </w:tcBorders>
            <w:hideMark/>
          </w:tcPr>
          <w:p w14:paraId="274601A7" w14:textId="77777777" w:rsidR="00CE3A0A" w:rsidRPr="00E27D23" w:rsidRDefault="00CE3A0A">
            <w:pPr>
              <w:pStyle w:val="TAL"/>
              <w:rPr>
                <w:lang w:eastAsia="zh-CN"/>
              </w:rPr>
            </w:pPr>
            <w:r w:rsidRPr="00E27D23">
              <w:rPr>
                <w:lang w:eastAsia="zh-CN"/>
              </w:rPr>
              <w:t>n is the number of DRBs established before re-establishment</w:t>
            </w:r>
          </w:p>
        </w:tc>
        <w:tc>
          <w:tcPr>
            <w:tcW w:w="1245" w:type="dxa"/>
            <w:tcBorders>
              <w:top w:val="single" w:sz="4" w:space="0" w:color="auto"/>
              <w:left w:val="single" w:sz="4" w:space="0" w:color="auto"/>
              <w:bottom w:val="single" w:sz="4" w:space="0" w:color="auto"/>
              <w:right w:val="single" w:sz="4" w:space="0" w:color="auto"/>
            </w:tcBorders>
          </w:tcPr>
          <w:p w14:paraId="43BA368A" w14:textId="77777777" w:rsidR="00CE3A0A" w:rsidRPr="00E27D23" w:rsidRDefault="00CE3A0A">
            <w:pPr>
              <w:pStyle w:val="TAL"/>
              <w:rPr>
                <w:lang w:eastAsia="zh-CN"/>
              </w:rPr>
            </w:pPr>
          </w:p>
        </w:tc>
      </w:tr>
      <w:tr w:rsidR="00CE3A0A" w:rsidRPr="00E27D23" w14:paraId="70FCDB93"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60E15A1C" w14:textId="77777777" w:rsidR="00CE3A0A" w:rsidRPr="00E27D23" w:rsidRDefault="00CE3A0A">
            <w:pPr>
              <w:pStyle w:val="TAL"/>
              <w:rPr>
                <w:lang w:eastAsia="en-US"/>
              </w:rPr>
            </w:pPr>
            <w:r w:rsidRPr="00E27D23">
              <w:t xml:space="preserve">    DRB-ToAddMod[k, k=1..n] SEQUENCE {</w:t>
            </w:r>
          </w:p>
        </w:tc>
        <w:tc>
          <w:tcPr>
            <w:tcW w:w="2267" w:type="dxa"/>
            <w:tcBorders>
              <w:top w:val="single" w:sz="4" w:space="0" w:color="auto"/>
              <w:left w:val="single" w:sz="4" w:space="0" w:color="auto"/>
              <w:bottom w:val="single" w:sz="4" w:space="0" w:color="auto"/>
              <w:right w:val="single" w:sz="4" w:space="0" w:color="auto"/>
            </w:tcBorders>
          </w:tcPr>
          <w:p w14:paraId="404ADC48"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12F19684" w14:textId="77777777" w:rsidR="00CE3A0A" w:rsidRPr="00E27D23" w:rsidRDefault="00CE3A0A">
            <w:pPr>
              <w:pStyle w:val="TAL"/>
              <w:rPr>
                <w:lang w:eastAsia="zh-CN"/>
              </w:rPr>
            </w:pPr>
            <w:r w:rsidRPr="00E27D23">
              <w:rPr>
                <w:lang w:eastAsia="zh-CN"/>
              </w:rPr>
              <w:t xml:space="preserve">entry </w:t>
            </w:r>
            <w:r w:rsidRPr="00E27D23">
              <w:t>[k, k=1..n]</w:t>
            </w:r>
          </w:p>
        </w:tc>
        <w:tc>
          <w:tcPr>
            <w:tcW w:w="1245" w:type="dxa"/>
            <w:tcBorders>
              <w:top w:val="single" w:sz="4" w:space="0" w:color="auto"/>
              <w:left w:val="single" w:sz="4" w:space="0" w:color="auto"/>
              <w:bottom w:val="single" w:sz="4" w:space="0" w:color="auto"/>
              <w:right w:val="single" w:sz="4" w:space="0" w:color="auto"/>
            </w:tcBorders>
          </w:tcPr>
          <w:p w14:paraId="5928100E" w14:textId="77777777" w:rsidR="00CE3A0A" w:rsidRPr="00E27D23" w:rsidRDefault="00CE3A0A">
            <w:pPr>
              <w:pStyle w:val="TAL"/>
              <w:rPr>
                <w:lang w:eastAsia="en-US"/>
              </w:rPr>
            </w:pPr>
          </w:p>
        </w:tc>
      </w:tr>
      <w:tr w:rsidR="00CE3A0A" w:rsidRPr="00E27D23" w14:paraId="4F568294"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2F808539" w14:textId="77777777" w:rsidR="00CE3A0A" w:rsidRPr="00E27D23" w:rsidRDefault="00CE3A0A">
            <w:pPr>
              <w:pStyle w:val="TAL"/>
            </w:pPr>
            <w:r w:rsidRPr="00E27D23">
              <w:t xml:space="preserve">      cnAssociation </w:t>
            </w:r>
          </w:p>
        </w:tc>
        <w:tc>
          <w:tcPr>
            <w:tcW w:w="2267" w:type="dxa"/>
            <w:tcBorders>
              <w:top w:val="single" w:sz="4" w:space="0" w:color="auto"/>
              <w:left w:val="single" w:sz="4" w:space="0" w:color="auto"/>
              <w:bottom w:val="single" w:sz="4" w:space="0" w:color="auto"/>
              <w:right w:val="single" w:sz="4" w:space="0" w:color="auto"/>
            </w:tcBorders>
            <w:hideMark/>
          </w:tcPr>
          <w:p w14:paraId="7083A80E" w14:textId="77777777" w:rsidR="00CE3A0A" w:rsidRPr="00E27D23" w:rsidRDefault="00CE3A0A">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05D324D0"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037FFA1" w14:textId="77777777" w:rsidR="00CE3A0A" w:rsidRPr="00E27D23" w:rsidRDefault="00CE3A0A">
            <w:pPr>
              <w:pStyle w:val="TAL"/>
              <w:rPr>
                <w:lang w:eastAsia="en-US"/>
              </w:rPr>
            </w:pPr>
          </w:p>
        </w:tc>
      </w:tr>
      <w:tr w:rsidR="00CE3A0A" w:rsidRPr="00E27D23" w14:paraId="3891FE2C"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4DC3F5B" w14:textId="77777777" w:rsidR="00CE3A0A" w:rsidRPr="00E27D23" w:rsidRDefault="00CE3A0A">
            <w:pPr>
              <w:pStyle w:val="TAL"/>
            </w:pPr>
            <w:r w:rsidRPr="00E27D23">
              <w:t xml:space="preserve">      drb-Identity</w:t>
            </w:r>
          </w:p>
        </w:tc>
        <w:tc>
          <w:tcPr>
            <w:tcW w:w="2267" w:type="dxa"/>
            <w:tcBorders>
              <w:top w:val="single" w:sz="4" w:space="0" w:color="auto"/>
              <w:left w:val="single" w:sz="4" w:space="0" w:color="auto"/>
              <w:bottom w:val="single" w:sz="4" w:space="0" w:color="auto"/>
              <w:right w:val="single" w:sz="4" w:space="0" w:color="auto"/>
            </w:tcBorders>
            <w:hideMark/>
          </w:tcPr>
          <w:p w14:paraId="50776CDC" w14:textId="77777777" w:rsidR="00CE3A0A" w:rsidRPr="00E27D23" w:rsidRDefault="00CE3A0A">
            <w:pPr>
              <w:pStyle w:val="TAL"/>
              <w:rPr>
                <w:lang w:eastAsia="zh-CN"/>
              </w:rPr>
            </w:pPr>
            <w:r w:rsidRPr="00E27D23">
              <w:t>DRB-Identity with condition DRBk</w:t>
            </w:r>
          </w:p>
        </w:tc>
        <w:tc>
          <w:tcPr>
            <w:tcW w:w="1700" w:type="dxa"/>
            <w:tcBorders>
              <w:top w:val="single" w:sz="4" w:space="0" w:color="auto"/>
              <w:left w:val="single" w:sz="4" w:space="0" w:color="auto"/>
              <w:bottom w:val="single" w:sz="4" w:space="0" w:color="auto"/>
              <w:right w:val="single" w:sz="4" w:space="0" w:color="auto"/>
            </w:tcBorders>
          </w:tcPr>
          <w:p w14:paraId="109815DB"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58B358C" w14:textId="77777777" w:rsidR="00CE3A0A" w:rsidRPr="00E27D23" w:rsidRDefault="00CE3A0A">
            <w:pPr>
              <w:pStyle w:val="TAL"/>
              <w:rPr>
                <w:lang w:eastAsia="en-US"/>
              </w:rPr>
            </w:pPr>
          </w:p>
        </w:tc>
      </w:tr>
      <w:tr w:rsidR="00CE3A0A" w:rsidRPr="00E27D23" w14:paraId="69C56F18"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53D0AE4E" w14:textId="77777777" w:rsidR="00CE3A0A" w:rsidRPr="00E27D23" w:rsidRDefault="00CE3A0A">
            <w:pPr>
              <w:pStyle w:val="TAL"/>
            </w:pPr>
            <w:r w:rsidRPr="00E27D23">
              <w:t xml:space="preserve">      reestablishPDCP</w:t>
            </w:r>
          </w:p>
        </w:tc>
        <w:tc>
          <w:tcPr>
            <w:tcW w:w="2267" w:type="dxa"/>
            <w:tcBorders>
              <w:top w:val="single" w:sz="4" w:space="0" w:color="auto"/>
              <w:left w:val="single" w:sz="4" w:space="0" w:color="auto"/>
              <w:bottom w:val="single" w:sz="4" w:space="0" w:color="auto"/>
              <w:right w:val="single" w:sz="4" w:space="0" w:color="auto"/>
            </w:tcBorders>
            <w:hideMark/>
          </w:tcPr>
          <w:p w14:paraId="07BBDBC1" w14:textId="77777777" w:rsidR="00CE3A0A" w:rsidRPr="00E27D23" w:rsidRDefault="00CE3A0A">
            <w:pPr>
              <w:pStyle w:val="TAL"/>
              <w:rPr>
                <w:lang w:eastAsia="zh-CN"/>
              </w:rPr>
            </w:pPr>
            <w:r w:rsidRPr="00E27D23">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4CEA206D"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CEAE0F8" w14:textId="77777777" w:rsidR="00CE3A0A" w:rsidRPr="00E27D23" w:rsidRDefault="00CE3A0A">
            <w:pPr>
              <w:pStyle w:val="TAL"/>
              <w:rPr>
                <w:lang w:eastAsia="en-US"/>
              </w:rPr>
            </w:pPr>
          </w:p>
        </w:tc>
      </w:tr>
      <w:tr w:rsidR="00CE3A0A" w:rsidRPr="00E27D23" w14:paraId="7D73EE53"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5643E63A" w14:textId="77777777" w:rsidR="00CE3A0A" w:rsidRPr="00E27D23" w:rsidRDefault="00CE3A0A">
            <w:pPr>
              <w:pStyle w:val="TAL"/>
            </w:pPr>
            <w:r w:rsidRPr="00E27D23">
              <w:t xml:space="preserve">      pdcp-Config</w:t>
            </w:r>
          </w:p>
        </w:tc>
        <w:tc>
          <w:tcPr>
            <w:tcW w:w="2267" w:type="dxa"/>
            <w:tcBorders>
              <w:top w:val="single" w:sz="4" w:space="0" w:color="auto"/>
              <w:left w:val="single" w:sz="4" w:space="0" w:color="auto"/>
              <w:bottom w:val="single" w:sz="4" w:space="0" w:color="auto"/>
              <w:right w:val="single" w:sz="4" w:space="0" w:color="auto"/>
            </w:tcBorders>
            <w:hideMark/>
          </w:tcPr>
          <w:p w14:paraId="05E4183D" w14:textId="77777777" w:rsidR="00CE3A0A" w:rsidRPr="00E27D23" w:rsidRDefault="00CE3A0A">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A82957C"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EAD67CD" w14:textId="77777777" w:rsidR="00CE3A0A" w:rsidRPr="00E27D23" w:rsidRDefault="00CE3A0A">
            <w:pPr>
              <w:pStyle w:val="TAL"/>
              <w:rPr>
                <w:lang w:eastAsia="en-US"/>
              </w:rPr>
            </w:pPr>
          </w:p>
        </w:tc>
      </w:tr>
      <w:tr w:rsidR="00CE3A0A" w:rsidRPr="00E27D23" w14:paraId="22D89330"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638AD199" w14:textId="77777777" w:rsidR="00CE3A0A" w:rsidRPr="00E27D23" w:rsidRDefault="00CE3A0A">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F97C6B4" w14:textId="77777777" w:rsidR="00CE3A0A" w:rsidRPr="00E27D23" w:rsidRDefault="00CE3A0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CAEC559"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7D5DEFE" w14:textId="77777777" w:rsidR="00CE3A0A" w:rsidRPr="00E27D23" w:rsidRDefault="00CE3A0A">
            <w:pPr>
              <w:pStyle w:val="TAL"/>
              <w:rPr>
                <w:lang w:eastAsia="en-US"/>
              </w:rPr>
            </w:pPr>
          </w:p>
        </w:tc>
      </w:tr>
      <w:tr w:rsidR="00CE3A0A" w:rsidRPr="00E27D23" w14:paraId="12C56305"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699354E7" w14:textId="77777777" w:rsidR="00CE3A0A" w:rsidRPr="00E27D23" w:rsidRDefault="00CE3A0A">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542D1229"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601E8C7A"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F001F81" w14:textId="77777777" w:rsidR="00CE3A0A" w:rsidRPr="00E27D23" w:rsidRDefault="00CE3A0A">
            <w:pPr>
              <w:pStyle w:val="TAL"/>
              <w:rPr>
                <w:lang w:eastAsia="en-US"/>
              </w:rPr>
            </w:pPr>
          </w:p>
        </w:tc>
      </w:tr>
      <w:tr w:rsidR="00CE3A0A" w:rsidRPr="00E27D23" w14:paraId="4BB32EFC"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9747169" w14:textId="77777777" w:rsidR="00CE3A0A" w:rsidRPr="00E27D23" w:rsidRDefault="00CE3A0A">
            <w:pPr>
              <w:pStyle w:val="TAL"/>
            </w:pPr>
            <w:r w:rsidRPr="00E27D23">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432FA4A2" w14:textId="77777777" w:rsidR="00CE3A0A" w:rsidRPr="00E27D23" w:rsidRDefault="00CE3A0A">
            <w:pPr>
              <w:pStyle w:val="TAL"/>
            </w:pPr>
            <w:r w:rsidRPr="00E27D23">
              <w:t>1 entry</w:t>
            </w:r>
          </w:p>
        </w:tc>
        <w:tc>
          <w:tcPr>
            <w:tcW w:w="1700" w:type="dxa"/>
            <w:tcBorders>
              <w:top w:val="single" w:sz="4" w:space="0" w:color="auto"/>
              <w:left w:val="single" w:sz="4" w:space="0" w:color="auto"/>
              <w:bottom w:val="single" w:sz="4" w:space="0" w:color="auto"/>
              <w:right w:val="single" w:sz="4" w:space="0" w:color="auto"/>
            </w:tcBorders>
          </w:tcPr>
          <w:p w14:paraId="15CBAC60"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1A0AA54" w14:textId="77777777" w:rsidR="00CE3A0A" w:rsidRPr="00E27D23" w:rsidRDefault="00CE3A0A">
            <w:pPr>
              <w:pStyle w:val="TAL"/>
              <w:rPr>
                <w:lang w:eastAsia="en-US"/>
              </w:rPr>
            </w:pPr>
          </w:p>
        </w:tc>
      </w:tr>
      <w:tr w:rsidR="00CE3A0A" w:rsidRPr="00E27D23" w14:paraId="261CA477"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41E448D" w14:textId="77777777" w:rsidR="00CE3A0A" w:rsidRPr="00E27D23" w:rsidRDefault="00CE3A0A">
            <w:pPr>
              <w:pStyle w:val="TAL"/>
            </w:pPr>
            <w:r w:rsidRPr="00E27D23">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0838A83F"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009B3642" w14:textId="77777777" w:rsidR="00CE3A0A" w:rsidRPr="00E27D23" w:rsidRDefault="00CE3A0A">
            <w:pPr>
              <w:pStyle w:val="TAL"/>
              <w:rPr>
                <w:lang w:eastAsia="zh-CN"/>
              </w:rPr>
            </w:pPr>
            <w:r w:rsidRPr="00E27D23">
              <w:t>entry 1</w:t>
            </w:r>
          </w:p>
        </w:tc>
        <w:tc>
          <w:tcPr>
            <w:tcW w:w="1245" w:type="dxa"/>
            <w:tcBorders>
              <w:top w:val="single" w:sz="4" w:space="0" w:color="auto"/>
              <w:left w:val="single" w:sz="4" w:space="0" w:color="auto"/>
              <w:bottom w:val="single" w:sz="4" w:space="0" w:color="auto"/>
              <w:right w:val="single" w:sz="4" w:space="0" w:color="auto"/>
            </w:tcBorders>
          </w:tcPr>
          <w:p w14:paraId="5D7D2C62" w14:textId="77777777" w:rsidR="00CE3A0A" w:rsidRPr="00E27D23" w:rsidRDefault="00CE3A0A">
            <w:pPr>
              <w:pStyle w:val="TAL"/>
              <w:rPr>
                <w:lang w:eastAsia="en-US"/>
              </w:rPr>
            </w:pPr>
          </w:p>
        </w:tc>
      </w:tr>
      <w:tr w:rsidR="00CE3A0A" w:rsidRPr="00E27D23" w14:paraId="07144537"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3DE27A6" w14:textId="77777777" w:rsidR="00CE3A0A" w:rsidRPr="00E27D23" w:rsidRDefault="00CE3A0A">
            <w:pPr>
              <w:pStyle w:val="TAL"/>
            </w:pPr>
            <w:r w:rsidRPr="00E27D23">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6CA3CA8B" w14:textId="77777777" w:rsidR="00CE3A0A" w:rsidRPr="00E27D23" w:rsidRDefault="00CE3A0A">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629E1C06"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6A5F0D0" w14:textId="77777777" w:rsidR="00CE3A0A" w:rsidRPr="00E27D23" w:rsidRDefault="00CE3A0A">
            <w:pPr>
              <w:pStyle w:val="TAL"/>
              <w:rPr>
                <w:lang w:eastAsia="en-US"/>
              </w:rPr>
            </w:pPr>
          </w:p>
        </w:tc>
      </w:tr>
      <w:tr w:rsidR="00CE3A0A" w:rsidRPr="00E27D23" w14:paraId="61942E9E"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2FB006CE" w14:textId="77777777" w:rsidR="00CE3A0A" w:rsidRPr="00E27D23" w:rsidRDefault="00CE3A0A">
            <w:pPr>
              <w:pStyle w:val="TAL"/>
            </w:pPr>
            <w:r w:rsidRPr="00E27D23">
              <w:t xml:space="preserve">      mrb-Identity-r17</w:t>
            </w:r>
          </w:p>
        </w:tc>
        <w:tc>
          <w:tcPr>
            <w:tcW w:w="2267" w:type="dxa"/>
            <w:tcBorders>
              <w:top w:val="single" w:sz="4" w:space="0" w:color="auto"/>
              <w:left w:val="single" w:sz="4" w:space="0" w:color="auto"/>
              <w:bottom w:val="single" w:sz="4" w:space="0" w:color="auto"/>
              <w:right w:val="single" w:sz="4" w:space="0" w:color="auto"/>
            </w:tcBorders>
            <w:hideMark/>
          </w:tcPr>
          <w:p w14:paraId="0F01CCAE" w14:textId="77777777" w:rsidR="00CE3A0A" w:rsidRPr="00E27D23" w:rsidRDefault="00CE3A0A">
            <w:pPr>
              <w:pStyle w:val="TAL"/>
            </w:pPr>
            <w:r w:rsidRPr="00E27D23">
              <w:rPr>
                <w:lang w:eastAsia="zh-CN"/>
              </w:rPr>
              <w:t>MRB-Identity with condition MRBm</w:t>
            </w:r>
          </w:p>
        </w:tc>
        <w:tc>
          <w:tcPr>
            <w:tcW w:w="1700" w:type="dxa"/>
            <w:tcBorders>
              <w:top w:val="single" w:sz="4" w:space="0" w:color="auto"/>
              <w:left w:val="single" w:sz="4" w:space="0" w:color="auto"/>
              <w:bottom w:val="single" w:sz="4" w:space="0" w:color="auto"/>
              <w:right w:val="single" w:sz="4" w:space="0" w:color="auto"/>
            </w:tcBorders>
            <w:hideMark/>
          </w:tcPr>
          <w:p w14:paraId="5315D965" w14:textId="77777777" w:rsidR="00CE3A0A" w:rsidRPr="00E27D23" w:rsidRDefault="00CE3A0A">
            <w:pPr>
              <w:pStyle w:val="TAL"/>
              <w:rPr>
                <w:lang w:eastAsia="zh-CN"/>
              </w:rPr>
            </w:pPr>
            <w:r w:rsidRPr="00E27D23">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0841DBA6" w14:textId="77777777" w:rsidR="00CE3A0A" w:rsidRPr="00E27D23" w:rsidRDefault="00CE3A0A">
            <w:pPr>
              <w:pStyle w:val="TAL"/>
              <w:rPr>
                <w:lang w:eastAsia="en-US"/>
              </w:rPr>
            </w:pPr>
          </w:p>
        </w:tc>
      </w:tr>
      <w:tr w:rsidR="00CE3A0A" w:rsidRPr="00E27D23" w14:paraId="18185362"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0CCD4FE6" w14:textId="77777777" w:rsidR="00CE3A0A" w:rsidRPr="00E27D23" w:rsidRDefault="00CE3A0A">
            <w:pPr>
              <w:pStyle w:val="TAL"/>
            </w:pPr>
            <w:r w:rsidRPr="00E27D23">
              <w:t xml:space="preserve">      reestablishPDCP-r17</w:t>
            </w:r>
          </w:p>
        </w:tc>
        <w:tc>
          <w:tcPr>
            <w:tcW w:w="2267" w:type="dxa"/>
            <w:tcBorders>
              <w:top w:val="single" w:sz="4" w:space="0" w:color="auto"/>
              <w:left w:val="single" w:sz="4" w:space="0" w:color="auto"/>
              <w:bottom w:val="single" w:sz="4" w:space="0" w:color="auto"/>
              <w:right w:val="single" w:sz="4" w:space="0" w:color="auto"/>
            </w:tcBorders>
            <w:hideMark/>
          </w:tcPr>
          <w:p w14:paraId="3B7EDEA1" w14:textId="77777777" w:rsidR="00CE3A0A" w:rsidRPr="00E27D23" w:rsidRDefault="00CE3A0A">
            <w:pPr>
              <w:pStyle w:val="TAL"/>
              <w:rPr>
                <w:lang w:eastAsia="zh-CN"/>
              </w:rPr>
            </w:pPr>
            <w:r w:rsidRPr="00E27D23">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0D2FA98C"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8881847" w14:textId="77777777" w:rsidR="00CE3A0A" w:rsidRPr="00E27D23" w:rsidRDefault="00CE3A0A">
            <w:pPr>
              <w:pStyle w:val="TAL"/>
              <w:rPr>
                <w:lang w:eastAsia="en-US"/>
              </w:rPr>
            </w:pPr>
          </w:p>
        </w:tc>
      </w:tr>
      <w:tr w:rsidR="00CE3A0A" w:rsidRPr="00E27D23" w14:paraId="2C67299F"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7843862E" w14:textId="77777777" w:rsidR="00CE3A0A" w:rsidRPr="00E27D23" w:rsidRDefault="00CE3A0A">
            <w:pPr>
              <w:pStyle w:val="TAL"/>
            </w:pPr>
            <w:r w:rsidRPr="00E27D23">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517F79A9" w14:textId="77777777" w:rsidR="00CE3A0A" w:rsidRPr="00E27D23" w:rsidRDefault="00CE3A0A">
            <w:pPr>
              <w:pStyle w:val="TAL"/>
            </w:pPr>
            <w:r w:rsidRPr="00E27D23">
              <w:t>Not present</w:t>
            </w:r>
          </w:p>
        </w:tc>
        <w:tc>
          <w:tcPr>
            <w:tcW w:w="1700" w:type="dxa"/>
            <w:tcBorders>
              <w:top w:val="single" w:sz="4" w:space="0" w:color="auto"/>
              <w:left w:val="single" w:sz="4" w:space="0" w:color="auto"/>
              <w:bottom w:val="single" w:sz="4" w:space="0" w:color="auto"/>
              <w:right w:val="single" w:sz="4" w:space="0" w:color="auto"/>
            </w:tcBorders>
          </w:tcPr>
          <w:p w14:paraId="226B386A"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6600331" w14:textId="77777777" w:rsidR="00CE3A0A" w:rsidRPr="00E27D23" w:rsidRDefault="00CE3A0A">
            <w:pPr>
              <w:pStyle w:val="TAL"/>
              <w:rPr>
                <w:lang w:eastAsia="en-US"/>
              </w:rPr>
            </w:pPr>
          </w:p>
        </w:tc>
      </w:tr>
      <w:tr w:rsidR="00CE3A0A" w:rsidRPr="00E27D23" w14:paraId="406A7191"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0CB482CB" w14:textId="77777777" w:rsidR="00CE3A0A" w:rsidRPr="00E27D23" w:rsidRDefault="00CE3A0A">
            <w:pPr>
              <w:pStyle w:val="TAL"/>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40A6AE9"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1EB412DC"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7D444DD2" w14:textId="77777777" w:rsidR="00CE3A0A" w:rsidRPr="00E27D23" w:rsidRDefault="00CE3A0A">
            <w:pPr>
              <w:pStyle w:val="TAL"/>
            </w:pPr>
          </w:p>
        </w:tc>
      </w:tr>
      <w:tr w:rsidR="00CE3A0A" w:rsidRPr="00E27D23" w14:paraId="1549D190"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E93A051" w14:textId="77777777" w:rsidR="00CE3A0A" w:rsidRPr="00E27D23" w:rsidRDefault="00CE3A0A">
            <w:pPr>
              <w:pStyle w:val="TAL"/>
              <w:rPr>
                <w:lang w:eastAsia="zh-CN"/>
              </w:rPr>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107A18B3" w14:textId="77777777" w:rsidR="00CE3A0A" w:rsidRPr="00E27D23" w:rsidRDefault="00CE3A0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7123344"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50457FEF" w14:textId="77777777" w:rsidR="00CE3A0A" w:rsidRPr="00E27D23" w:rsidRDefault="00CE3A0A">
            <w:pPr>
              <w:pStyle w:val="TAL"/>
            </w:pPr>
          </w:p>
        </w:tc>
      </w:tr>
      <w:tr w:rsidR="00CE3A0A" w:rsidRPr="00E27D23" w14:paraId="6E09CA85"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BF93DB4" w14:textId="77777777" w:rsidR="00CE3A0A" w:rsidRPr="00E27D23" w:rsidRDefault="00CE3A0A">
            <w:pPr>
              <w:pStyle w:val="TAL"/>
              <w:rPr>
                <w:lang w:eastAsia="zh-CN"/>
              </w:rPr>
            </w:pP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3C10BAA" w14:textId="77777777" w:rsidR="00CE3A0A" w:rsidRPr="00E27D23" w:rsidRDefault="00CE3A0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FE95A78"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06405BAE" w14:textId="77777777" w:rsidR="00CE3A0A" w:rsidRPr="00E27D23" w:rsidRDefault="00CE3A0A">
            <w:pPr>
              <w:pStyle w:val="TAL"/>
            </w:pPr>
          </w:p>
        </w:tc>
      </w:tr>
    </w:tbl>
    <w:p w14:paraId="08AB45E2" w14:textId="77777777" w:rsidR="00CE3A0A" w:rsidRPr="00E27D23" w:rsidRDefault="00CE3A0A" w:rsidP="00CE3A0A">
      <w:pPr>
        <w:rPr>
          <w:lang w:eastAsia="en-US"/>
        </w:rPr>
      </w:pPr>
    </w:p>
    <w:p w14:paraId="2DA4A26E" w14:textId="77777777" w:rsidR="00CE3A0A" w:rsidRPr="00E27D23" w:rsidRDefault="00CE3A0A" w:rsidP="00CE3A0A">
      <w:pPr>
        <w:pStyle w:val="TH"/>
      </w:pPr>
      <w:r w:rsidRPr="00E27D23">
        <w:rPr>
          <w:color w:val="000000"/>
        </w:rPr>
        <w:t>Table 14.2.4.3.2.3.3</w:t>
      </w:r>
      <w:r w:rsidRPr="00E27D23">
        <w:t>-9:</w:t>
      </w:r>
      <w:r w:rsidRPr="00E27D23">
        <w:rPr>
          <w:i/>
          <w:iCs/>
        </w:rPr>
        <w:t xml:space="preserve"> </w:t>
      </w:r>
      <w:r w:rsidRPr="00E27D23">
        <w:rPr>
          <w:i/>
        </w:rPr>
        <w:t xml:space="preserve">CellGroupConfig </w:t>
      </w:r>
      <w:r w:rsidRPr="00E27D23">
        <w:t>(</w:t>
      </w:r>
      <w:r w:rsidRPr="00E27D23">
        <w:rPr>
          <w:color w:val="000000"/>
        </w:rPr>
        <w:t>Table 14.2.4.3.2.3.3-6</w:t>
      </w:r>
      <w:r w:rsidRPr="00E27D23">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E3A0A" w:rsidRPr="00E27D23" w14:paraId="0BFEA34D" w14:textId="77777777" w:rsidTr="00CE3A0A">
        <w:tc>
          <w:tcPr>
            <w:tcW w:w="9747" w:type="dxa"/>
            <w:gridSpan w:val="4"/>
            <w:tcBorders>
              <w:top w:val="single" w:sz="4" w:space="0" w:color="auto"/>
              <w:left w:val="single" w:sz="4" w:space="0" w:color="auto"/>
              <w:bottom w:val="single" w:sz="4" w:space="0" w:color="auto"/>
              <w:right w:val="single" w:sz="4" w:space="0" w:color="auto"/>
            </w:tcBorders>
            <w:hideMark/>
          </w:tcPr>
          <w:p w14:paraId="1FF819B3" w14:textId="77777777" w:rsidR="00CE3A0A" w:rsidRPr="00E27D23" w:rsidRDefault="00CE3A0A">
            <w:pPr>
              <w:pStyle w:val="TAH"/>
              <w:jc w:val="left"/>
              <w:rPr>
                <w:b w:val="0"/>
              </w:rPr>
            </w:pPr>
            <w:r w:rsidRPr="00E27D23">
              <w:rPr>
                <w:b w:val="0"/>
              </w:rPr>
              <w:t xml:space="preserve">Derivation Path: TS 38.508-1 [4], Table 4.6.3-19 with condition </w:t>
            </w:r>
            <w:r w:rsidRPr="00E27D23">
              <w:rPr>
                <w:b w:val="0"/>
                <w:lang w:eastAsia="zh-CN"/>
              </w:rPr>
              <w:t>UM_PTM</w:t>
            </w:r>
          </w:p>
        </w:tc>
      </w:tr>
      <w:tr w:rsidR="00CE3A0A" w:rsidRPr="00E27D23" w14:paraId="4E7DD5B3"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2CB6816" w14:textId="77777777" w:rsidR="00CE3A0A" w:rsidRPr="00E27D23" w:rsidRDefault="00CE3A0A">
            <w:pPr>
              <w:pStyle w:val="TAH"/>
            </w:pPr>
            <w:r w:rsidRPr="00E27D2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064E6CB" w14:textId="77777777" w:rsidR="00CE3A0A" w:rsidRPr="00E27D23" w:rsidRDefault="00CE3A0A">
            <w:pPr>
              <w:pStyle w:val="TAH"/>
            </w:pPr>
            <w:r w:rsidRPr="00E27D23">
              <w:t>Value/remark</w:t>
            </w:r>
          </w:p>
        </w:tc>
        <w:tc>
          <w:tcPr>
            <w:tcW w:w="1700" w:type="dxa"/>
            <w:tcBorders>
              <w:top w:val="single" w:sz="4" w:space="0" w:color="auto"/>
              <w:left w:val="single" w:sz="4" w:space="0" w:color="auto"/>
              <w:bottom w:val="single" w:sz="4" w:space="0" w:color="auto"/>
              <w:right w:val="single" w:sz="4" w:space="0" w:color="auto"/>
            </w:tcBorders>
            <w:hideMark/>
          </w:tcPr>
          <w:p w14:paraId="09F6A236" w14:textId="77777777" w:rsidR="00CE3A0A" w:rsidRPr="00E27D23" w:rsidRDefault="00CE3A0A">
            <w:pPr>
              <w:pStyle w:val="TAH"/>
            </w:pPr>
            <w:r w:rsidRPr="00E27D23">
              <w:t>Comment</w:t>
            </w:r>
          </w:p>
        </w:tc>
        <w:tc>
          <w:tcPr>
            <w:tcW w:w="1245" w:type="dxa"/>
            <w:tcBorders>
              <w:top w:val="single" w:sz="4" w:space="0" w:color="auto"/>
              <w:left w:val="single" w:sz="4" w:space="0" w:color="auto"/>
              <w:bottom w:val="single" w:sz="4" w:space="0" w:color="auto"/>
              <w:right w:val="single" w:sz="4" w:space="0" w:color="auto"/>
            </w:tcBorders>
            <w:hideMark/>
          </w:tcPr>
          <w:p w14:paraId="55B9A864" w14:textId="77777777" w:rsidR="00CE3A0A" w:rsidRPr="00E27D23" w:rsidRDefault="00CE3A0A">
            <w:pPr>
              <w:pStyle w:val="TAH"/>
            </w:pPr>
            <w:r w:rsidRPr="00E27D23">
              <w:t>Condition</w:t>
            </w:r>
          </w:p>
        </w:tc>
      </w:tr>
      <w:tr w:rsidR="00CE3A0A" w:rsidRPr="00E27D23" w14:paraId="6E20AE62"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C7C17E8" w14:textId="77777777" w:rsidR="00CE3A0A" w:rsidRPr="00E27D23" w:rsidRDefault="00CE3A0A">
            <w:pPr>
              <w:pStyle w:val="TAL"/>
            </w:pPr>
            <w:r w:rsidRPr="00E27D23">
              <w:t xml:space="preserve">CellGroupConfig ::= </w:t>
            </w:r>
            <w:r w:rsidRPr="00E27D23">
              <w:rPr>
                <w:snapToGrid w:val="0"/>
              </w:rPr>
              <w:t xml:space="preserve">SEQUENCE </w:t>
            </w:r>
            <w:r w:rsidRPr="00E27D23">
              <w:t>{</w:t>
            </w:r>
          </w:p>
        </w:tc>
        <w:tc>
          <w:tcPr>
            <w:tcW w:w="2267" w:type="dxa"/>
            <w:tcBorders>
              <w:top w:val="single" w:sz="4" w:space="0" w:color="auto"/>
              <w:left w:val="single" w:sz="4" w:space="0" w:color="auto"/>
              <w:bottom w:val="single" w:sz="4" w:space="0" w:color="auto"/>
              <w:right w:val="single" w:sz="4" w:space="0" w:color="auto"/>
            </w:tcBorders>
          </w:tcPr>
          <w:p w14:paraId="4FADFDFD"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60F5C387"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4F5AEC1B" w14:textId="77777777" w:rsidR="00CE3A0A" w:rsidRPr="00E27D23" w:rsidRDefault="00CE3A0A">
            <w:pPr>
              <w:pStyle w:val="TAL"/>
            </w:pPr>
          </w:p>
        </w:tc>
      </w:tr>
      <w:tr w:rsidR="00CE3A0A" w:rsidRPr="00E27D23" w14:paraId="4F4D3B8A"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76CED8FD" w14:textId="77777777" w:rsidR="00CE3A0A" w:rsidRPr="00E27D23" w:rsidRDefault="00CE3A0A">
            <w:pPr>
              <w:pStyle w:val="TAL"/>
            </w:pPr>
            <w:r w:rsidRPr="00E27D23">
              <w:t xml:space="preserve">  rlc-BearerToAddModList SEQUENCE (SIZE(1..maxLCH)) OF RLC-BearerConfig</w:t>
            </w:r>
            <w:r w:rsidRPr="00E27D23">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7867579F" w14:textId="77777777" w:rsidR="00CE3A0A" w:rsidRPr="00E27D23" w:rsidRDefault="00CE3A0A">
            <w:pPr>
              <w:pStyle w:val="TAL"/>
              <w:rPr>
                <w:lang w:eastAsia="zh-CN"/>
              </w:rPr>
            </w:pPr>
            <w:r w:rsidRPr="00E27D23">
              <w:rPr>
                <w:lang w:eastAsia="zh-CN"/>
              </w:rPr>
              <w:t>n+3 entries</w:t>
            </w:r>
          </w:p>
        </w:tc>
        <w:tc>
          <w:tcPr>
            <w:tcW w:w="1700" w:type="dxa"/>
            <w:tcBorders>
              <w:top w:val="single" w:sz="4" w:space="0" w:color="auto"/>
              <w:left w:val="single" w:sz="4" w:space="0" w:color="auto"/>
              <w:bottom w:val="single" w:sz="4" w:space="0" w:color="auto"/>
              <w:right w:val="single" w:sz="4" w:space="0" w:color="auto"/>
            </w:tcBorders>
            <w:hideMark/>
          </w:tcPr>
          <w:p w14:paraId="2F995664" w14:textId="77777777" w:rsidR="00CE3A0A" w:rsidRPr="00E27D23" w:rsidRDefault="00CE3A0A">
            <w:pPr>
              <w:pStyle w:val="TAL"/>
              <w:rPr>
                <w:lang w:eastAsia="zh-CN"/>
              </w:rPr>
            </w:pPr>
            <w:r w:rsidRPr="00E27D23">
              <w:rPr>
                <w:lang w:eastAsia="zh-CN"/>
              </w:rPr>
              <w:t>n is the number of DRBs established before re-establishment</w:t>
            </w:r>
          </w:p>
        </w:tc>
        <w:tc>
          <w:tcPr>
            <w:tcW w:w="1245" w:type="dxa"/>
            <w:tcBorders>
              <w:top w:val="single" w:sz="4" w:space="0" w:color="auto"/>
              <w:left w:val="single" w:sz="4" w:space="0" w:color="auto"/>
              <w:bottom w:val="single" w:sz="4" w:space="0" w:color="auto"/>
              <w:right w:val="single" w:sz="4" w:space="0" w:color="auto"/>
            </w:tcBorders>
          </w:tcPr>
          <w:p w14:paraId="2893F5E6" w14:textId="77777777" w:rsidR="00CE3A0A" w:rsidRPr="00E27D23" w:rsidRDefault="00CE3A0A">
            <w:pPr>
              <w:pStyle w:val="TAL"/>
              <w:rPr>
                <w:lang w:eastAsia="zh-CN"/>
              </w:rPr>
            </w:pPr>
          </w:p>
        </w:tc>
      </w:tr>
      <w:tr w:rsidR="00CE3A0A" w:rsidRPr="00E27D23" w14:paraId="7443B20B"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60F205CE" w14:textId="77777777" w:rsidR="00CE3A0A" w:rsidRPr="00E27D23" w:rsidRDefault="00CE3A0A">
            <w:pPr>
              <w:pStyle w:val="TAL"/>
              <w:rPr>
                <w:lang w:eastAsia="en-US"/>
              </w:rPr>
            </w:pPr>
            <w:r w:rsidRPr="00E27D23">
              <w:t xml:space="preserve">    RLC-BearerConfig[1]</w:t>
            </w:r>
          </w:p>
        </w:tc>
        <w:tc>
          <w:tcPr>
            <w:tcW w:w="2267" w:type="dxa"/>
            <w:tcBorders>
              <w:top w:val="single" w:sz="4" w:space="0" w:color="auto"/>
              <w:left w:val="single" w:sz="4" w:space="0" w:color="auto"/>
              <w:bottom w:val="single" w:sz="4" w:space="0" w:color="auto"/>
              <w:right w:val="single" w:sz="4" w:space="0" w:color="auto"/>
            </w:tcBorders>
            <w:hideMark/>
          </w:tcPr>
          <w:p w14:paraId="3FD5A686" w14:textId="77777777" w:rsidR="00CE3A0A" w:rsidRPr="00E27D23" w:rsidRDefault="00CE3A0A">
            <w:pPr>
              <w:pStyle w:val="TAL"/>
              <w:rPr>
                <w:lang w:eastAsia="zh-CN"/>
              </w:rPr>
            </w:pPr>
            <w:r w:rsidRPr="00E27D23">
              <w:t xml:space="preserve">RLC-BearerConfig with condition SRB1 </w:t>
            </w:r>
          </w:p>
        </w:tc>
        <w:tc>
          <w:tcPr>
            <w:tcW w:w="1700" w:type="dxa"/>
            <w:tcBorders>
              <w:top w:val="single" w:sz="4" w:space="0" w:color="auto"/>
              <w:left w:val="single" w:sz="4" w:space="0" w:color="auto"/>
              <w:bottom w:val="single" w:sz="4" w:space="0" w:color="auto"/>
              <w:right w:val="single" w:sz="4" w:space="0" w:color="auto"/>
            </w:tcBorders>
            <w:hideMark/>
          </w:tcPr>
          <w:p w14:paraId="026231BC" w14:textId="77777777" w:rsidR="00CE3A0A" w:rsidRPr="00E27D23" w:rsidRDefault="00CE3A0A">
            <w:pPr>
              <w:pStyle w:val="TAL"/>
              <w:rPr>
                <w:lang w:eastAsia="zh-CN"/>
              </w:rPr>
            </w:pPr>
            <w:r w:rsidRPr="00E27D23">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0C1A9E9D" w14:textId="77777777" w:rsidR="00CE3A0A" w:rsidRPr="00E27D23" w:rsidRDefault="00CE3A0A">
            <w:pPr>
              <w:pStyle w:val="TAL"/>
              <w:rPr>
                <w:lang w:eastAsia="zh-CN"/>
              </w:rPr>
            </w:pPr>
          </w:p>
        </w:tc>
      </w:tr>
      <w:tr w:rsidR="00CE3A0A" w:rsidRPr="00E27D23" w14:paraId="5778C7E0"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64124BFE" w14:textId="77777777" w:rsidR="00CE3A0A" w:rsidRPr="00E27D23" w:rsidRDefault="00CE3A0A">
            <w:pPr>
              <w:pStyle w:val="TAL"/>
              <w:rPr>
                <w:lang w:eastAsia="en-US"/>
              </w:rPr>
            </w:pPr>
            <w:r w:rsidRPr="00E27D23">
              <w:t xml:space="preserve">    RLC-BearerConfig[2]</w:t>
            </w:r>
          </w:p>
        </w:tc>
        <w:tc>
          <w:tcPr>
            <w:tcW w:w="2267" w:type="dxa"/>
            <w:tcBorders>
              <w:top w:val="single" w:sz="4" w:space="0" w:color="auto"/>
              <w:left w:val="single" w:sz="4" w:space="0" w:color="auto"/>
              <w:bottom w:val="single" w:sz="4" w:space="0" w:color="auto"/>
              <w:right w:val="single" w:sz="4" w:space="0" w:color="auto"/>
            </w:tcBorders>
            <w:hideMark/>
          </w:tcPr>
          <w:p w14:paraId="2CFA3182" w14:textId="77777777" w:rsidR="00CE3A0A" w:rsidRPr="00E27D23" w:rsidRDefault="00CE3A0A">
            <w:pPr>
              <w:pStyle w:val="TAL"/>
              <w:rPr>
                <w:lang w:eastAsia="zh-CN"/>
              </w:rPr>
            </w:pPr>
            <w:r w:rsidRPr="00E27D23">
              <w:t>RLC-BearerConfig with condition SRB2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154A00BA" w14:textId="77777777" w:rsidR="00CE3A0A" w:rsidRPr="00E27D23" w:rsidRDefault="00CE3A0A">
            <w:pPr>
              <w:pStyle w:val="TAL"/>
              <w:rPr>
                <w:lang w:eastAsia="zh-CN"/>
              </w:rPr>
            </w:pPr>
            <w:r w:rsidRPr="00E27D23">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530A9166" w14:textId="77777777" w:rsidR="00CE3A0A" w:rsidRPr="00E27D23" w:rsidRDefault="00CE3A0A">
            <w:pPr>
              <w:pStyle w:val="TAL"/>
              <w:rPr>
                <w:lang w:eastAsia="zh-CN"/>
              </w:rPr>
            </w:pPr>
          </w:p>
        </w:tc>
      </w:tr>
      <w:tr w:rsidR="00CE3A0A" w:rsidRPr="00E27D23" w14:paraId="40C8A105"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F98C3B3" w14:textId="77777777" w:rsidR="00CE3A0A" w:rsidRPr="00E27D23" w:rsidRDefault="00CE3A0A">
            <w:pPr>
              <w:pStyle w:val="TAL"/>
              <w:rPr>
                <w:lang w:eastAsia="en-US"/>
              </w:rPr>
            </w:pPr>
            <w:r w:rsidRPr="00E27D23">
              <w:t xml:space="preserve">    RLC-BearerConfig[k+2, k=1..n]</w:t>
            </w:r>
          </w:p>
        </w:tc>
        <w:tc>
          <w:tcPr>
            <w:tcW w:w="2267" w:type="dxa"/>
            <w:tcBorders>
              <w:top w:val="single" w:sz="4" w:space="0" w:color="auto"/>
              <w:left w:val="single" w:sz="4" w:space="0" w:color="auto"/>
              <w:bottom w:val="single" w:sz="4" w:space="0" w:color="auto"/>
              <w:right w:val="single" w:sz="4" w:space="0" w:color="auto"/>
            </w:tcBorders>
            <w:hideMark/>
          </w:tcPr>
          <w:p w14:paraId="32989660" w14:textId="77777777" w:rsidR="00CE3A0A" w:rsidRPr="00E27D23" w:rsidRDefault="00CE3A0A">
            <w:pPr>
              <w:pStyle w:val="TAL"/>
              <w:rPr>
                <w:lang w:eastAsia="zh-CN"/>
              </w:rPr>
            </w:pPr>
            <w:r w:rsidRPr="00E27D23">
              <w:t>RLC-BearerConfig with condition DRBk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22CDAD61" w14:textId="77777777" w:rsidR="00CE3A0A" w:rsidRPr="00E27D23" w:rsidRDefault="00CE3A0A">
            <w:pPr>
              <w:pStyle w:val="TAL"/>
              <w:rPr>
                <w:lang w:eastAsia="zh-CN"/>
              </w:rPr>
            </w:pPr>
            <w:r w:rsidRPr="00E27D23">
              <w:rPr>
                <w:lang w:eastAsia="zh-CN"/>
              </w:rPr>
              <w:t xml:space="preserve">entry </w:t>
            </w:r>
            <w:r w:rsidRPr="00E27D23">
              <w:t>[k+2, k=1..n]</w:t>
            </w:r>
          </w:p>
        </w:tc>
        <w:tc>
          <w:tcPr>
            <w:tcW w:w="1245" w:type="dxa"/>
            <w:tcBorders>
              <w:top w:val="single" w:sz="4" w:space="0" w:color="auto"/>
              <w:left w:val="single" w:sz="4" w:space="0" w:color="auto"/>
              <w:bottom w:val="single" w:sz="4" w:space="0" w:color="auto"/>
              <w:right w:val="single" w:sz="4" w:space="0" w:color="auto"/>
            </w:tcBorders>
          </w:tcPr>
          <w:p w14:paraId="4781272C" w14:textId="77777777" w:rsidR="00CE3A0A" w:rsidRPr="00E27D23" w:rsidRDefault="00CE3A0A">
            <w:pPr>
              <w:pStyle w:val="TAL"/>
              <w:rPr>
                <w:lang w:eastAsia="zh-CN"/>
              </w:rPr>
            </w:pPr>
          </w:p>
        </w:tc>
      </w:tr>
      <w:tr w:rsidR="00CE3A0A" w:rsidRPr="00E27D23" w14:paraId="0C4B21C8"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6BD61514" w14:textId="77777777" w:rsidR="00CE3A0A" w:rsidRPr="00E27D23" w:rsidRDefault="00CE3A0A">
            <w:pPr>
              <w:pStyle w:val="TAL"/>
              <w:rPr>
                <w:lang w:eastAsia="en-US"/>
              </w:rPr>
            </w:pPr>
            <w:r w:rsidRPr="00E27D23">
              <w:t xml:space="preserve">    RLC-BearerConfig[n+3]</w:t>
            </w:r>
          </w:p>
        </w:tc>
        <w:tc>
          <w:tcPr>
            <w:tcW w:w="2267" w:type="dxa"/>
            <w:tcBorders>
              <w:top w:val="single" w:sz="4" w:space="0" w:color="auto"/>
              <w:left w:val="single" w:sz="4" w:space="0" w:color="auto"/>
              <w:bottom w:val="single" w:sz="4" w:space="0" w:color="auto"/>
              <w:right w:val="single" w:sz="4" w:space="0" w:color="auto"/>
            </w:tcBorders>
            <w:hideMark/>
          </w:tcPr>
          <w:p w14:paraId="0EF39F6C" w14:textId="77777777" w:rsidR="00CE3A0A" w:rsidRPr="00E27D23" w:rsidRDefault="00CE3A0A">
            <w:pPr>
              <w:pStyle w:val="TAL"/>
            </w:pPr>
            <w:r w:rsidRPr="00E27D23">
              <w:t>RLC-BearerConfig with conditions UM_DLonly and PTM and MRBm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3337AF27" w14:textId="77777777" w:rsidR="00CE3A0A" w:rsidRPr="00E27D23" w:rsidRDefault="00CE3A0A">
            <w:pPr>
              <w:pStyle w:val="TAL"/>
            </w:pPr>
            <w:r w:rsidRPr="00E27D23">
              <w:rPr>
                <w:lang w:eastAsia="zh-CN"/>
              </w:rPr>
              <w:t>entry</w:t>
            </w:r>
            <w:r w:rsidRPr="00E27D23">
              <w:t xml:space="preserve"> n+3</w:t>
            </w:r>
          </w:p>
          <w:p w14:paraId="7A47387E" w14:textId="77777777" w:rsidR="00CE3A0A" w:rsidRPr="00E27D23" w:rsidRDefault="00CE3A0A">
            <w:pPr>
              <w:pStyle w:val="TAL"/>
              <w:rPr>
                <w:lang w:eastAsia="zh-CN"/>
              </w:rPr>
            </w:pPr>
            <w:r w:rsidRPr="00E27D23">
              <w:t>m=1</w:t>
            </w:r>
          </w:p>
        </w:tc>
        <w:tc>
          <w:tcPr>
            <w:tcW w:w="1245" w:type="dxa"/>
            <w:tcBorders>
              <w:top w:val="single" w:sz="4" w:space="0" w:color="auto"/>
              <w:left w:val="single" w:sz="4" w:space="0" w:color="auto"/>
              <w:bottom w:val="single" w:sz="4" w:space="0" w:color="auto"/>
              <w:right w:val="single" w:sz="4" w:space="0" w:color="auto"/>
            </w:tcBorders>
          </w:tcPr>
          <w:p w14:paraId="194F2500" w14:textId="77777777" w:rsidR="00CE3A0A" w:rsidRPr="00E27D23" w:rsidRDefault="00CE3A0A">
            <w:pPr>
              <w:pStyle w:val="TAL"/>
              <w:rPr>
                <w:lang w:eastAsia="zh-CN"/>
              </w:rPr>
            </w:pPr>
          </w:p>
        </w:tc>
      </w:tr>
      <w:tr w:rsidR="00CE3A0A" w:rsidRPr="00E27D23" w14:paraId="0440E952"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95BB2A6" w14:textId="77777777" w:rsidR="00CE3A0A" w:rsidRPr="00E27D23" w:rsidRDefault="00CE3A0A">
            <w:pPr>
              <w:pStyle w:val="TAL"/>
              <w:rPr>
                <w:lang w:eastAsia="en-US"/>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DE15E9A" w14:textId="77777777" w:rsidR="00CE3A0A" w:rsidRPr="00E27D23" w:rsidRDefault="00CE3A0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9F6FAB0" w14:textId="77777777" w:rsidR="00CE3A0A" w:rsidRPr="00E27D23"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2FBE304" w14:textId="77777777" w:rsidR="00CE3A0A" w:rsidRPr="00E27D23" w:rsidRDefault="00CE3A0A">
            <w:pPr>
              <w:pStyle w:val="TAL"/>
              <w:rPr>
                <w:lang w:eastAsia="zh-CN"/>
              </w:rPr>
            </w:pPr>
          </w:p>
        </w:tc>
      </w:tr>
      <w:tr w:rsidR="00CE3A0A" w:rsidRPr="00E27D23" w14:paraId="164C8AA8"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943B299" w14:textId="77777777" w:rsidR="00CE3A0A" w:rsidRPr="00E27D23" w:rsidRDefault="00CE3A0A">
            <w:pPr>
              <w:pStyle w:val="TAL"/>
              <w:rPr>
                <w:lang w:eastAsia="en-US"/>
              </w:rPr>
            </w:pPr>
            <w:r w:rsidRPr="00E27D23">
              <w:t>}</w:t>
            </w:r>
          </w:p>
        </w:tc>
        <w:tc>
          <w:tcPr>
            <w:tcW w:w="2267" w:type="dxa"/>
            <w:tcBorders>
              <w:top w:val="single" w:sz="4" w:space="0" w:color="auto"/>
              <w:left w:val="single" w:sz="4" w:space="0" w:color="auto"/>
              <w:bottom w:val="single" w:sz="4" w:space="0" w:color="auto"/>
              <w:right w:val="single" w:sz="4" w:space="0" w:color="auto"/>
            </w:tcBorders>
          </w:tcPr>
          <w:p w14:paraId="4527802F" w14:textId="77777777" w:rsidR="00CE3A0A" w:rsidRPr="00E27D23"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176D546F" w14:textId="77777777" w:rsidR="00CE3A0A" w:rsidRPr="00E27D23"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584CD321" w14:textId="77777777" w:rsidR="00CE3A0A" w:rsidRPr="00E27D23" w:rsidRDefault="00CE3A0A">
            <w:pPr>
              <w:pStyle w:val="TAL"/>
            </w:pPr>
          </w:p>
        </w:tc>
      </w:tr>
    </w:tbl>
    <w:p w14:paraId="11701791" w14:textId="77777777" w:rsidR="00CE3A0A" w:rsidRPr="00E27D23" w:rsidRDefault="00CE3A0A" w:rsidP="00CE3A0A">
      <w:pPr>
        <w:rPr>
          <w:lang w:eastAsia="en-US"/>
        </w:rPr>
      </w:pPr>
    </w:p>
    <w:p w14:paraId="5F5E4960" w14:textId="11F32CC2" w:rsidR="00277723" w:rsidRPr="00E27D23" w:rsidRDefault="00277723" w:rsidP="00277723">
      <w:pPr>
        <w:pStyle w:val="Heading5"/>
      </w:pPr>
      <w:r w:rsidRPr="00E27D23">
        <w:t>14.2.4.3.3</w:t>
      </w:r>
      <w:r w:rsidRPr="00E27D23">
        <w:tab/>
        <w:t xml:space="preserve">MBS Multicast/ RRC/ Handover </w:t>
      </w:r>
      <w:r w:rsidRPr="00E27D23">
        <w:rPr>
          <w:lang w:eastAsia="zh-CN"/>
        </w:rPr>
        <w:t>between Multicast-supporting cell and Multicast non-supporting cell</w:t>
      </w:r>
      <w:r w:rsidRPr="00E27D23">
        <w:t xml:space="preserve"> / Success</w:t>
      </w:r>
    </w:p>
    <w:p w14:paraId="3F31DA37" w14:textId="77777777" w:rsidR="00277723" w:rsidRPr="00E27D23" w:rsidRDefault="00277723" w:rsidP="00277723">
      <w:pPr>
        <w:pStyle w:val="H6"/>
      </w:pPr>
      <w:r w:rsidRPr="00E27D23">
        <w:t>14.2.4.3.3.1</w:t>
      </w:r>
      <w:r w:rsidRPr="00E27D23">
        <w:tab/>
        <w:t>Test Purpose (TP)</w:t>
      </w:r>
    </w:p>
    <w:p w14:paraId="768D50DC" w14:textId="77777777" w:rsidR="00277723" w:rsidRPr="00E27D23" w:rsidRDefault="00277723" w:rsidP="00277723">
      <w:pPr>
        <w:pStyle w:val="H6"/>
      </w:pPr>
      <w:r w:rsidRPr="00E27D23">
        <w:t>(1)</w:t>
      </w:r>
    </w:p>
    <w:p w14:paraId="266402CE" w14:textId="77777777" w:rsidR="00277723" w:rsidRPr="00E27D23" w:rsidRDefault="00277723" w:rsidP="00277723">
      <w:pPr>
        <w:pStyle w:val="PL"/>
        <w:rPr>
          <w:noProof w:val="0"/>
        </w:rPr>
      </w:pPr>
      <w:r w:rsidRPr="00E27D23">
        <w:rPr>
          <w:b/>
          <w:i/>
          <w:noProof w:val="0"/>
        </w:rPr>
        <w:t xml:space="preserve">with </w:t>
      </w:r>
      <w:r w:rsidRPr="00E27D23">
        <w:rPr>
          <w:noProof w:val="0"/>
        </w:rPr>
        <w:t>{ UE in NR RRC_CONNECTED state and UE has joined one MBS multicast session and receives MBS data in MRB }</w:t>
      </w:r>
    </w:p>
    <w:p w14:paraId="65CC6E7A" w14:textId="77777777" w:rsidR="00277723" w:rsidRPr="00E27D23" w:rsidRDefault="00277723" w:rsidP="00277723">
      <w:pPr>
        <w:pStyle w:val="PL"/>
        <w:rPr>
          <w:noProof w:val="0"/>
        </w:rPr>
      </w:pPr>
      <w:r w:rsidRPr="00E27D23">
        <w:rPr>
          <w:noProof w:val="0"/>
        </w:rPr>
        <w:t>ensure that {</w:t>
      </w:r>
    </w:p>
    <w:p w14:paraId="6EB72FC2"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receives an RRCReconfiguration message to switch the MBS data transmission from the MRB to DRB }</w:t>
      </w:r>
    </w:p>
    <w:p w14:paraId="04B025D5"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transmits an RRCReconfigurationComplete }</w:t>
      </w:r>
    </w:p>
    <w:p w14:paraId="74A815B2" w14:textId="77777777" w:rsidR="00277723" w:rsidRPr="00E27D23" w:rsidRDefault="00277723" w:rsidP="00277723">
      <w:pPr>
        <w:pStyle w:val="PL"/>
        <w:rPr>
          <w:noProof w:val="0"/>
        </w:rPr>
      </w:pPr>
      <w:r w:rsidRPr="00E27D23">
        <w:rPr>
          <w:noProof w:val="0"/>
        </w:rPr>
        <w:t xml:space="preserve">            }</w:t>
      </w:r>
    </w:p>
    <w:p w14:paraId="6F554C24" w14:textId="77777777" w:rsidR="00277723" w:rsidRPr="00E27D23" w:rsidRDefault="00277723" w:rsidP="00277723">
      <w:pPr>
        <w:pStyle w:val="PL"/>
        <w:rPr>
          <w:noProof w:val="0"/>
        </w:rPr>
      </w:pPr>
    </w:p>
    <w:p w14:paraId="3656F24C" w14:textId="77777777" w:rsidR="00277723" w:rsidRPr="00E27D23" w:rsidRDefault="00277723" w:rsidP="00277723">
      <w:pPr>
        <w:pStyle w:val="H6"/>
      </w:pPr>
      <w:r w:rsidRPr="00E27D23">
        <w:t>(2)</w:t>
      </w:r>
    </w:p>
    <w:p w14:paraId="409A12C5" w14:textId="77777777" w:rsidR="00277723" w:rsidRPr="00E27D23" w:rsidRDefault="00277723" w:rsidP="00277723">
      <w:pPr>
        <w:pStyle w:val="PL"/>
        <w:rPr>
          <w:noProof w:val="0"/>
        </w:rPr>
      </w:pPr>
      <w:r w:rsidRPr="00E27D23">
        <w:rPr>
          <w:b/>
          <w:i/>
          <w:noProof w:val="0"/>
        </w:rPr>
        <w:t xml:space="preserve">with </w:t>
      </w:r>
      <w:r w:rsidRPr="00E27D23">
        <w:rPr>
          <w:noProof w:val="0"/>
        </w:rPr>
        <w:t>{ UE in NR RRC_CONNECTED state and UE has switched to receive MBS data in DRB }</w:t>
      </w:r>
    </w:p>
    <w:p w14:paraId="71CEDC24" w14:textId="77777777" w:rsidR="00277723" w:rsidRPr="00E27D23" w:rsidRDefault="00277723" w:rsidP="00277723">
      <w:pPr>
        <w:pStyle w:val="PL"/>
        <w:rPr>
          <w:noProof w:val="0"/>
        </w:rPr>
      </w:pPr>
      <w:r w:rsidRPr="00E27D23">
        <w:rPr>
          <w:noProof w:val="0"/>
        </w:rPr>
        <w:t>ensure that {</w:t>
      </w:r>
    </w:p>
    <w:p w14:paraId="27E04358"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receives an RRCReconfiguration message including a reconfigurationWithSync for handover to a multicast non-supporting cell }</w:t>
      </w:r>
    </w:p>
    <w:p w14:paraId="618460F5"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performs handover to the target cell and transmits an RRCReconfigurationComplete message }</w:t>
      </w:r>
    </w:p>
    <w:p w14:paraId="2E88769D" w14:textId="77777777" w:rsidR="00277723" w:rsidRPr="00E27D23" w:rsidRDefault="00277723" w:rsidP="00277723">
      <w:pPr>
        <w:pStyle w:val="PL"/>
        <w:rPr>
          <w:noProof w:val="0"/>
        </w:rPr>
      </w:pPr>
      <w:r w:rsidRPr="00E27D23">
        <w:rPr>
          <w:noProof w:val="0"/>
        </w:rPr>
        <w:t xml:space="preserve">            }</w:t>
      </w:r>
    </w:p>
    <w:p w14:paraId="443B362F" w14:textId="77777777" w:rsidR="00277723" w:rsidRPr="00E27D23" w:rsidRDefault="00277723" w:rsidP="00277723">
      <w:pPr>
        <w:pStyle w:val="PL"/>
        <w:rPr>
          <w:noProof w:val="0"/>
        </w:rPr>
      </w:pPr>
    </w:p>
    <w:p w14:paraId="2E9A780D" w14:textId="77777777" w:rsidR="00277723" w:rsidRPr="00E27D23" w:rsidRDefault="00277723" w:rsidP="00277723">
      <w:pPr>
        <w:pStyle w:val="H6"/>
      </w:pPr>
      <w:r w:rsidRPr="00E27D23">
        <w:t>(3)</w:t>
      </w:r>
    </w:p>
    <w:p w14:paraId="76FC4F6E" w14:textId="77777777" w:rsidR="00277723" w:rsidRPr="00E27D23" w:rsidRDefault="00277723" w:rsidP="00277723">
      <w:pPr>
        <w:pStyle w:val="PL"/>
        <w:rPr>
          <w:noProof w:val="0"/>
        </w:rPr>
      </w:pPr>
      <w:r w:rsidRPr="00E27D23">
        <w:rPr>
          <w:b/>
          <w:i/>
          <w:noProof w:val="0"/>
        </w:rPr>
        <w:t xml:space="preserve">with </w:t>
      </w:r>
      <w:r w:rsidRPr="00E27D23">
        <w:rPr>
          <w:noProof w:val="0"/>
        </w:rPr>
        <w:t>{ UE in NR RRC_CONNECTED state and UE has joined one MBS multicast session and configured to receive MBS data in DRB }</w:t>
      </w:r>
    </w:p>
    <w:p w14:paraId="48801E74" w14:textId="77777777" w:rsidR="00277723" w:rsidRPr="00E27D23" w:rsidRDefault="00277723" w:rsidP="00277723">
      <w:pPr>
        <w:pStyle w:val="PL"/>
        <w:rPr>
          <w:noProof w:val="0"/>
        </w:rPr>
      </w:pPr>
      <w:r w:rsidRPr="00E27D23">
        <w:rPr>
          <w:noProof w:val="0"/>
        </w:rPr>
        <w:t>ensure that {</w:t>
      </w:r>
    </w:p>
    <w:p w14:paraId="761D2CC4"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receives an RRCReconfiguration message including a reconfigurationWithSync for handover to a multicast supporting cell }</w:t>
      </w:r>
    </w:p>
    <w:p w14:paraId="584B593B"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performs handover to the target cell and transmits an RRCReconfigurationComplete message and successfully established MRB and receives MBS data in MRB }</w:t>
      </w:r>
    </w:p>
    <w:p w14:paraId="5DAB1A5A" w14:textId="77777777" w:rsidR="00277723" w:rsidRPr="00E27D23" w:rsidRDefault="00277723" w:rsidP="00277723">
      <w:pPr>
        <w:pStyle w:val="PL"/>
        <w:rPr>
          <w:noProof w:val="0"/>
        </w:rPr>
      </w:pPr>
      <w:r w:rsidRPr="00E27D23">
        <w:rPr>
          <w:noProof w:val="0"/>
        </w:rPr>
        <w:t xml:space="preserve">            }</w:t>
      </w:r>
    </w:p>
    <w:p w14:paraId="081EDA72" w14:textId="77777777" w:rsidR="00277723" w:rsidRPr="00E27D23" w:rsidRDefault="00277723" w:rsidP="00277723">
      <w:pPr>
        <w:pStyle w:val="PL"/>
        <w:rPr>
          <w:noProof w:val="0"/>
        </w:rPr>
      </w:pPr>
    </w:p>
    <w:p w14:paraId="22AF0289" w14:textId="77777777" w:rsidR="00277723" w:rsidRPr="00E27D23" w:rsidRDefault="00277723" w:rsidP="00277723">
      <w:pPr>
        <w:pStyle w:val="H6"/>
      </w:pPr>
      <w:r w:rsidRPr="00E27D23">
        <w:t>(4)</w:t>
      </w:r>
    </w:p>
    <w:p w14:paraId="2F01014F" w14:textId="77777777" w:rsidR="00277723" w:rsidRPr="00E27D23" w:rsidRDefault="00277723" w:rsidP="00277723">
      <w:pPr>
        <w:pStyle w:val="PL"/>
        <w:rPr>
          <w:noProof w:val="0"/>
        </w:rPr>
      </w:pPr>
      <w:r w:rsidRPr="00E27D23">
        <w:rPr>
          <w:b/>
          <w:i/>
          <w:noProof w:val="0"/>
        </w:rPr>
        <w:t xml:space="preserve">with </w:t>
      </w:r>
      <w:r w:rsidRPr="00E27D23">
        <w:rPr>
          <w:noProof w:val="0"/>
        </w:rPr>
        <w:t>{ UE in NR RRC_CONNECTED state and UE has joined one MBS multicast session and receives MBS data in MRB }</w:t>
      </w:r>
    </w:p>
    <w:p w14:paraId="549C0EBC" w14:textId="77777777" w:rsidR="00277723" w:rsidRPr="00E27D23" w:rsidRDefault="00277723" w:rsidP="00277723">
      <w:pPr>
        <w:pStyle w:val="PL"/>
        <w:rPr>
          <w:noProof w:val="0"/>
        </w:rPr>
      </w:pPr>
      <w:r w:rsidRPr="00E27D23">
        <w:rPr>
          <w:noProof w:val="0"/>
        </w:rPr>
        <w:t>ensure that {</w:t>
      </w:r>
    </w:p>
    <w:p w14:paraId="01EE36BD" w14:textId="77777777" w:rsidR="00277723" w:rsidRPr="00E27D23" w:rsidRDefault="00277723" w:rsidP="00277723">
      <w:pPr>
        <w:pStyle w:val="PL"/>
        <w:rPr>
          <w:noProof w:val="0"/>
        </w:rPr>
      </w:pPr>
      <w:r w:rsidRPr="00E27D23">
        <w:rPr>
          <w:b/>
          <w:i/>
          <w:noProof w:val="0"/>
        </w:rPr>
        <w:t xml:space="preserve">  when</w:t>
      </w:r>
      <w:r w:rsidRPr="00E27D23">
        <w:rPr>
          <w:noProof w:val="0"/>
        </w:rPr>
        <w:t xml:space="preserve"> { UE receives an RRCReconfiguration message including a reconfigurationWithSync and full configuration for handover to a multicast non-supporting cell }</w:t>
      </w:r>
    </w:p>
    <w:p w14:paraId="2AB6AE7A" w14:textId="77777777" w:rsidR="00277723" w:rsidRPr="00E27D23" w:rsidRDefault="00277723" w:rsidP="00277723">
      <w:pPr>
        <w:pStyle w:val="PL"/>
        <w:rPr>
          <w:noProof w:val="0"/>
        </w:rPr>
      </w:pPr>
      <w:r w:rsidRPr="00E27D23">
        <w:rPr>
          <w:b/>
          <w:i/>
          <w:noProof w:val="0"/>
        </w:rPr>
        <w:t xml:space="preserve">    then</w:t>
      </w:r>
      <w:r w:rsidRPr="00E27D23">
        <w:rPr>
          <w:noProof w:val="0"/>
        </w:rPr>
        <w:t xml:space="preserve"> { UE performs handover to the target cell and transmits an RRCReconfigurationComplete message }</w:t>
      </w:r>
    </w:p>
    <w:p w14:paraId="3D50528B" w14:textId="77777777" w:rsidR="00277723" w:rsidRPr="00E27D23" w:rsidRDefault="00277723" w:rsidP="00277723">
      <w:pPr>
        <w:pStyle w:val="PL"/>
        <w:rPr>
          <w:noProof w:val="0"/>
        </w:rPr>
      </w:pPr>
      <w:r w:rsidRPr="00E27D23">
        <w:rPr>
          <w:noProof w:val="0"/>
        </w:rPr>
        <w:t xml:space="preserve">            }</w:t>
      </w:r>
    </w:p>
    <w:p w14:paraId="4D7B6F45" w14:textId="77777777" w:rsidR="00277723" w:rsidRPr="00E27D23" w:rsidRDefault="00277723" w:rsidP="00277723">
      <w:pPr>
        <w:pStyle w:val="PL"/>
        <w:rPr>
          <w:noProof w:val="0"/>
        </w:rPr>
      </w:pPr>
    </w:p>
    <w:p w14:paraId="13687C91" w14:textId="77777777" w:rsidR="00277723" w:rsidRPr="00E27D23" w:rsidRDefault="00277723" w:rsidP="00277723">
      <w:pPr>
        <w:pStyle w:val="H6"/>
      </w:pPr>
      <w:r w:rsidRPr="00E27D23">
        <w:t>14.2.4.3.3.2</w:t>
      </w:r>
      <w:r w:rsidRPr="00E27D23">
        <w:tab/>
        <w:t>Conformance requirements</w:t>
      </w:r>
    </w:p>
    <w:p w14:paraId="2A7F79A1" w14:textId="77777777" w:rsidR="00277723" w:rsidRPr="00E27D23" w:rsidRDefault="00277723" w:rsidP="00277723">
      <w:r w:rsidRPr="00E27D23">
        <w:t>References: The conformance requirements covered in the present TC are specified in: TS 38.300, clause 16.10.5.3.3; TS 38.331, clause 5.3.5.11; TS 23.247, clauses 7.2.3.2, 7.2.3.4 and 7.2.3.5. Unless otherwise stated these are Rel-17 requirements.</w:t>
      </w:r>
    </w:p>
    <w:p w14:paraId="7769DCBE" w14:textId="77777777" w:rsidR="00277723" w:rsidRPr="00E27D23" w:rsidRDefault="00277723" w:rsidP="00277723">
      <w:r w:rsidRPr="00E27D23">
        <w:t>[TS 38.300, clause 16.10.5.3.3]</w:t>
      </w:r>
    </w:p>
    <w:p w14:paraId="33465B43" w14:textId="77777777" w:rsidR="00277723" w:rsidRPr="00E27D23" w:rsidRDefault="00277723" w:rsidP="00277723">
      <w:pPr>
        <w:rPr>
          <w:lang w:eastAsia="zh-CN"/>
        </w:rPr>
      </w:pPr>
      <w:r w:rsidRPr="00E27D23">
        <w:rPr>
          <w:lang w:eastAsia="zh-CN"/>
        </w:rPr>
        <w:t>During an MBS multicast session, at mobility from an MBS-supporting cell to an MBS non-supporting cell, the target gNB sets up PDU Session Resources mapped to the MBS multicast Session. The 5GC infers from the absence of an "MBS-support" indication from gNB in the Path Switch Request message (Xn handover) or Handover Request Acknowledge message (NG handover) that MBS multicast data packets delivery has to be switched to 5GC individual MBS traffic delivery as specified in TS 23.247 [45]. If data forwarding is applied, the source gNB infers from the handover preparation response message that the target gNB does not support MBS and changes the QFI(s) in the forwarded packets to the associated PDU Session QFI(s) if respective mapping information is available. The source gNB may be aware that the target gNB is non-MBS supporting already before Handover Preparation.</w:t>
      </w:r>
    </w:p>
    <w:p w14:paraId="2D27E518" w14:textId="77777777" w:rsidR="00277723" w:rsidRPr="00E27D23" w:rsidRDefault="00277723" w:rsidP="00277723">
      <w:pPr>
        <w:rPr>
          <w:lang w:eastAsia="zh-CN"/>
        </w:rPr>
      </w:pPr>
      <w:r w:rsidRPr="00E27D23">
        <w:rPr>
          <w:lang w:eastAsia="zh-CN"/>
        </w:rPr>
        <w:t xml:space="preserve">For mobility from MBS non-supporting cell to MBS-supporting cell, the existing Xn/NG handover procedures apply. The 5GC infers from the presence of the "MBS-support" indicator from gNB in the Path Switch Request message (Xn handover) or in the Handover Request Acknowledge message (NG handover) that MBS multicast data packets delivery can be switched from 5GC Individual MBS traffic delivery to 5GC Shared MBS traffic delivery. After Xn handover, the SMF triggers switching MBS multicast data packets delivery from 5GC Individual to 5GC Shared MBS traffic delivery by providing MBS Session IDs joined by the UE to the target gNB by means of the PDU Session Resource Modification procedure. And for NG handover, the SMF provides the MBS Session IDs joined by the UE to the target </w:t>
      </w:r>
      <w:r w:rsidRPr="00E27D23">
        <w:t>gNB</w:t>
      </w:r>
      <w:r w:rsidRPr="00E27D23">
        <w:rPr>
          <w:lang w:eastAsia="zh-CN"/>
        </w:rPr>
        <w:t xml:space="preserve"> by means of NGAP Handover Request. Minimization of data loss and duplication avoidance may be applied by means of identical MBS QFI SNs received over the shared NG-U tunnel against those received over unicast NG-U tunnels or forwarding tunnels.</w:t>
      </w:r>
    </w:p>
    <w:p w14:paraId="6E8C95B2" w14:textId="77777777" w:rsidR="00277723" w:rsidRPr="00E27D23" w:rsidRDefault="00277723" w:rsidP="00277723">
      <w:pPr>
        <w:rPr>
          <w:rFonts w:eastAsia="SimSun"/>
          <w:lang w:eastAsia="zh-CN"/>
        </w:rPr>
      </w:pPr>
      <w:r w:rsidRPr="00E27D23">
        <w:rPr>
          <w:rFonts w:eastAsia="SimSun"/>
          <w:lang w:eastAsia="zh-CN"/>
        </w:rPr>
        <w:t>Mobility from a multicast</w:t>
      </w:r>
      <w:r w:rsidRPr="00E27D23">
        <w:rPr>
          <w:rFonts w:eastAsia="SimSun"/>
        </w:rPr>
        <w:t>-</w:t>
      </w:r>
      <w:r w:rsidRPr="00E27D23">
        <w:rPr>
          <w:rFonts w:eastAsia="SimSun"/>
          <w:lang w:eastAsia="zh-CN"/>
        </w:rPr>
        <w:t xml:space="preserve">supporting </w:t>
      </w:r>
      <w:r w:rsidRPr="00E27D23">
        <w:rPr>
          <w:rFonts w:eastAsia="SimSun"/>
        </w:rPr>
        <w:t xml:space="preserve">cell </w:t>
      </w:r>
      <w:r w:rsidRPr="00E27D23">
        <w:rPr>
          <w:rFonts w:eastAsia="SimSun"/>
          <w:lang w:eastAsia="zh-CN"/>
        </w:rPr>
        <w:t>to</w:t>
      </w:r>
      <w:r w:rsidRPr="00E27D23">
        <w:rPr>
          <w:rFonts w:eastAsia="SimSun"/>
        </w:rPr>
        <w:t xml:space="preserve"> a </w:t>
      </w:r>
      <w:r w:rsidRPr="00E27D23">
        <w:rPr>
          <w:rFonts w:eastAsia="SimSun"/>
          <w:lang w:eastAsia="zh-CN"/>
        </w:rPr>
        <w:t>multicast</w:t>
      </w:r>
      <w:r w:rsidRPr="00E27D23">
        <w:rPr>
          <w:rFonts w:eastAsia="SimSun"/>
        </w:rPr>
        <w:t xml:space="preserve"> </w:t>
      </w:r>
      <w:r w:rsidRPr="00E27D23">
        <w:rPr>
          <w:rFonts w:eastAsia="SimSun"/>
          <w:lang w:eastAsia="zh-CN"/>
        </w:rPr>
        <w:t xml:space="preserve">non-supporting </w:t>
      </w:r>
      <w:r w:rsidRPr="00E27D23">
        <w:rPr>
          <w:rFonts w:eastAsia="SimSun"/>
        </w:rPr>
        <w:t>cell</w:t>
      </w:r>
      <w:r w:rsidRPr="00E27D23">
        <w:rPr>
          <w:rFonts w:eastAsia="SimSun"/>
          <w:lang w:eastAsia="zh-CN"/>
        </w:rPr>
        <w:t xml:space="preserve"> can be achieved by switching the MRB to a DRB in the source </w:t>
      </w:r>
      <w:r w:rsidRPr="00E27D23">
        <w:t>gNB</w:t>
      </w:r>
      <w:r w:rsidRPr="00E27D23">
        <w:rPr>
          <w:rFonts w:eastAsia="SimSun"/>
          <w:lang w:eastAsia="zh-CN"/>
        </w:rPr>
        <w:t xml:space="preserve"> before a handover.</w:t>
      </w:r>
    </w:p>
    <w:p w14:paraId="2257AE8C" w14:textId="77777777" w:rsidR="00277723" w:rsidRPr="00E27D23" w:rsidRDefault="00277723" w:rsidP="00277723">
      <w:pPr>
        <w:pStyle w:val="NO"/>
        <w:rPr>
          <w:lang w:eastAsia="zh-CN"/>
        </w:rPr>
      </w:pPr>
      <w:r w:rsidRPr="00E27D23">
        <w:rPr>
          <w:lang w:eastAsia="zh-CN"/>
        </w:rPr>
        <w:t>NOTE:</w:t>
      </w:r>
      <w:r w:rsidRPr="00E27D23">
        <w:tab/>
        <w:t xml:space="preserve">A UE may be handed over to a target gNB not supporting MBS without prior reconfiguration from MRB to the DRB in the source gNB. In this case, the AS configuration </w:t>
      </w:r>
      <w:r w:rsidRPr="00E27D23">
        <w:rPr>
          <w:lang w:eastAsia="zh-CN"/>
        </w:rPr>
        <w:t>may not be</w:t>
      </w:r>
      <w:r w:rsidRPr="00E27D23">
        <w:t xml:space="preserve"> comprehended by the target gNB causing full configuration</w:t>
      </w:r>
      <w:r w:rsidRPr="00E27D23">
        <w:rPr>
          <w:lang w:eastAsia="zh-CN"/>
        </w:rPr>
        <w:t>.</w:t>
      </w:r>
    </w:p>
    <w:p w14:paraId="18D00575" w14:textId="77777777" w:rsidR="00277723" w:rsidRPr="00E27D23" w:rsidRDefault="00277723" w:rsidP="00277723">
      <w:r w:rsidRPr="00E27D23">
        <w:t>[TS 38.331, clause 5.3.5.11]</w:t>
      </w:r>
    </w:p>
    <w:p w14:paraId="7F6E0FC0" w14:textId="77777777" w:rsidR="00277723" w:rsidRPr="00E27D23" w:rsidRDefault="00277723" w:rsidP="00277723">
      <w:r w:rsidRPr="00E27D23">
        <w:t>The UE shall:</w:t>
      </w:r>
    </w:p>
    <w:p w14:paraId="3C5F2612" w14:textId="77777777" w:rsidR="00277723" w:rsidRPr="00E27D23" w:rsidRDefault="00277723" w:rsidP="00277723">
      <w:pPr>
        <w:pStyle w:val="B1"/>
      </w:pPr>
      <w:r w:rsidRPr="00E27D23">
        <w:t>1&gt;</w:t>
      </w:r>
      <w:r w:rsidRPr="00E27D23">
        <w:tab/>
        <w:t>release/ clear all current dedicated radio configurations except for the following:</w:t>
      </w:r>
    </w:p>
    <w:p w14:paraId="29445AFB" w14:textId="77777777" w:rsidR="00277723" w:rsidRPr="00E27D23" w:rsidRDefault="00277723" w:rsidP="00277723">
      <w:pPr>
        <w:pStyle w:val="B2"/>
      </w:pPr>
      <w:r w:rsidRPr="00E27D23">
        <w:t>-</w:t>
      </w:r>
      <w:r w:rsidRPr="00E27D23">
        <w:tab/>
        <w:t>the MCG C-RNTI;</w:t>
      </w:r>
    </w:p>
    <w:p w14:paraId="3E630BE0" w14:textId="77777777" w:rsidR="00277723" w:rsidRPr="00E27D23" w:rsidRDefault="00277723" w:rsidP="00277723">
      <w:pPr>
        <w:pStyle w:val="B2"/>
      </w:pPr>
      <w:r w:rsidRPr="00E27D23">
        <w:t>-</w:t>
      </w:r>
      <w:r w:rsidRPr="00E27D23">
        <w:tab/>
        <w:t>the AS security configurations associated with the master key;</w:t>
      </w:r>
    </w:p>
    <w:p w14:paraId="78CB6F28" w14:textId="77777777" w:rsidR="00277723" w:rsidRPr="00E27D23" w:rsidRDefault="00277723" w:rsidP="00277723">
      <w:pPr>
        <w:pStyle w:val="B2"/>
      </w:pPr>
      <w:r w:rsidRPr="00E27D23">
        <w:t>-</w:t>
      </w:r>
      <w:r w:rsidRPr="00E27D23">
        <w:tab/>
      </w:r>
      <w:r w:rsidRPr="00E27D23">
        <w:rPr>
          <w:lang w:eastAsia="x-none"/>
        </w:rPr>
        <w:t xml:space="preserve">the SRB1/SRB2 configurations and DRB/multicast MRB configurations as configured by </w:t>
      </w:r>
      <w:r w:rsidRPr="00E27D23">
        <w:rPr>
          <w:i/>
          <w:lang w:eastAsia="x-none"/>
        </w:rPr>
        <w:t xml:space="preserve">radioBearerConfig </w:t>
      </w:r>
      <w:r w:rsidRPr="00E27D23">
        <w:rPr>
          <w:lang w:eastAsia="x-none"/>
        </w:rPr>
        <w:t xml:space="preserve">or </w:t>
      </w:r>
      <w:r w:rsidRPr="00E27D23">
        <w:rPr>
          <w:i/>
          <w:lang w:eastAsia="x-none"/>
        </w:rPr>
        <w:t>radioBearerConfig2</w:t>
      </w:r>
      <w:r w:rsidRPr="00E27D23">
        <w:rPr>
          <w:lang w:eastAsia="x-none"/>
        </w:rPr>
        <w:t>.</w:t>
      </w:r>
    </w:p>
    <w:p w14:paraId="2F74491E" w14:textId="77777777" w:rsidR="00277723" w:rsidRPr="00E27D23" w:rsidRDefault="00277723" w:rsidP="00277723">
      <w:pPr>
        <w:pStyle w:val="NO"/>
      </w:pPr>
      <w:r w:rsidRPr="00E27D23">
        <w:t>…</w:t>
      </w:r>
    </w:p>
    <w:p w14:paraId="1B25D9D8" w14:textId="77777777" w:rsidR="00277723" w:rsidRPr="00E27D23" w:rsidRDefault="00277723" w:rsidP="00277723">
      <w:pPr>
        <w:pStyle w:val="NO"/>
      </w:pPr>
      <w:r w:rsidRPr="00E27D23">
        <w:t>NOTE 1b:</w:t>
      </w:r>
      <w:r w:rsidRPr="00E27D23">
        <w:tab/>
        <w:t xml:space="preserve">To establish the RLC bearer of SRB(s) after release due to </w:t>
      </w:r>
      <w:r w:rsidRPr="00E27D23">
        <w:rPr>
          <w:i/>
        </w:rPr>
        <w:t>fullConfig</w:t>
      </w:r>
      <w:r w:rsidRPr="00E27D23">
        <w:t xml:space="preserve">, the network can include the </w:t>
      </w:r>
      <w:r w:rsidRPr="00E27D23">
        <w:rPr>
          <w:i/>
        </w:rPr>
        <w:t>srb-Identity</w:t>
      </w:r>
      <w:r w:rsidRPr="00E27D23">
        <w:t xml:space="preserve"> within </w:t>
      </w:r>
      <w:r w:rsidRPr="00E27D23">
        <w:rPr>
          <w:i/>
        </w:rPr>
        <w:t>srb-ToAddModList</w:t>
      </w:r>
      <w:r w:rsidRPr="00E27D23">
        <w:t xml:space="preserve"> (i.e. the UE applies RLC default configuration) and/or provide </w:t>
      </w:r>
      <w:r w:rsidRPr="00E27D23">
        <w:rPr>
          <w:i/>
        </w:rPr>
        <w:t>rlc-BearerToAddModList</w:t>
      </w:r>
      <w:r w:rsidRPr="00E27D23">
        <w:t xml:space="preserve"> of concerned SRB(s) explicitly.</w:t>
      </w:r>
    </w:p>
    <w:p w14:paraId="1622F40F" w14:textId="77777777" w:rsidR="00277723" w:rsidRPr="00E27D23" w:rsidRDefault="00277723" w:rsidP="00277723">
      <w:pPr>
        <w:pStyle w:val="B2"/>
        <w:rPr>
          <w:rFonts w:ascii="CG Times (WN)" w:hAnsi="CG Times (WN)" w:cs="CG Times (WN)"/>
        </w:rPr>
      </w:pPr>
      <w:r w:rsidRPr="00E27D23">
        <w:t>-</w:t>
      </w:r>
      <w:r w:rsidRPr="00E27D23">
        <w:tab/>
        <w:t>the logged measurement configuration;</w:t>
      </w:r>
    </w:p>
    <w:p w14:paraId="55F9ACF4" w14:textId="77777777" w:rsidR="00277723" w:rsidRPr="00E27D23" w:rsidRDefault="00277723" w:rsidP="00277723">
      <w:pPr>
        <w:pStyle w:val="B1"/>
      </w:pPr>
      <w:r w:rsidRPr="00E27D23">
        <w:t>1&gt;</w:t>
      </w:r>
      <w:r w:rsidRPr="00E27D23">
        <w:tab/>
        <w:t xml:space="preserve">if the </w:t>
      </w:r>
      <w:r w:rsidRPr="00E27D23">
        <w:rPr>
          <w:i/>
        </w:rPr>
        <w:t>spCellConfig</w:t>
      </w:r>
      <w:r w:rsidRPr="00E27D23">
        <w:t xml:space="preserve"> in the </w:t>
      </w:r>
      <w:r w:rsidRPr="00E27D23">
        <w:rPr>
          <w:i/>
        </w:rPr>
        <w:t>masterCellGroup</w:t>
      </w:r>
      <w:r w:rsidRPr="00E27D23">
        <w:t xml:space="preserve"> includes the </w:t>
      </w:r>
      <w:r w:rsidRPr="00E27D23">
        <w:rPr>
          <w:i/>
        </w:rPr>
        <w:t>reconfigurationWithSync</w:t>
      </w:r>
      <w:r w:rsidRPr="00E27D23">
        <w:t>:</w:t>
      </w:r>
    </w:p>
    <w:p w14:paraId="666CEDBF" w14:textId="77777777" w:rsidR="00277723" w:rsidRPr="00E27D23" w:rsidRDefault="00277723" w:rsidP="00277723">
      <w:pPr>
        <w:pStyle w:val="B2"/>
      </w:pPr>
      <w:r w:rsidRPr="00E27D23">
        <w:t>2&gt;</w:t>
      </w:r>
      <w:r w:rsidRPr="00E27D23">
        <w:tab/>
        <w:t>release/ clear all current common radio configurations;</w:t>
      </w:r>
    </w:p>
    <w:p w14:paraId="7BE9A1CF" w14:textId="77777777" w:rsidR="00277723" w:rsidRPr="00E27D23" w:rsidRDefault="00277723" w:rsidP="00277723">
      <w:pPr>
        <w:pStyle w:val="B2"/>
      </w:pPr>
      <w:r w:rsidRPr="00E27D23">
        <w:t>2&gt;</w:t>
      </w:r>
      <w:r w:rsidRPr="00E27D23">
        <w:tab/>
        <w:t xml:space="preserve">if </w:t>
      </w:r>
      <w:r w:rsidRPr="00E27D23">
        <w:rPr>
          <w:rFonts w:eastAsia="DengXian"/>
          <w:i/>
          <w:iCs/>
        </w:rPr>
        <w:t>sl-PathSwitchConfig</w:t>
      </w:r>
      <w:r w:rsidRPr="00E27D23">
        <w:rPr>
          <w:rFonts w:eastAsia="DengXian"/>
        </w:rPr>
        <w:t xml:space="preserve"> was included in </w:t>
      </w:r>
      <w:r w:rsidRPr="00E27D23">
        <w:rPr>
          <w:rFonts w:eastAsia="DengXian"/>
          <w:i/>
          <w:iCs/>
        </w:rPr>
        <w:t>r</w:t>
      </w:r>
      <w:r w:rsidRPr="00E27D23">
        <w:rPr>
          <w:i/>
          <w:iCs/>
        </w:rPr>
        <w:t>econfigurationWithSync</w:t>
      </w:r>
      <w:r w:rsidRPr="00E27D23">
        <w:t>:</w:t>
      </w:r>
    </w:p>
    <w:p w14:paraId="4CF171D8" w14:textId="77777777" w:rsidR="00277723" w:rsidRPr="00E27D23" w:rsidRDefault="00277723" w:rsidP="00277723">
      <w:pPr>
        <w:pStyle w:val="B3"/>
        <w:rPr>
          <w:rFonts w:eastAsia="DengXian"/>
        </w:rPr>
      </w:pPr>
      <w:r w:rsidRPr="00E27D23">
        <w:t>…</w:t>
      </w:r>
    </w:p>
    <w:p w14:paraId="65A937D2" w14:textId="77777777" w:rsidR="00277723" w:rsidRPr="00E27D23" w:rsidRDefault="00277723" w:rsidP="00277723">
      <w:pPr>
        <w:pStyle w:val="B2"/>
      </w:pPr>
      <w:r w:rsidRPr="00E27D23">
        <w:t>2&gt;</w:t>
      </w:r>
      <w:r w:rsidRPr="00E27D23">
        <w:tab/>
        <w:t>else:</w:t>
      </w:r>
    </w:p>
    <w:p w14:paraId="27CF50A7" w14:textId="77777777" w:rsidR="00277723" w:rsidRPr="00E27D23" w:rsidRDefault="00277723" w:rsidP="00277723">
      <w:pPr>
        <w:pStyle w:val="B3"/>
      </w:pPr>
      <w:r w:rsidRPr="00E27D23">
        <w:t>3&gt;</w:t>
      </w:r>
      <w:r w:rsidRPr="00E27D23">
        <w:tab/>
        <w:t>use the default values specified in 9.2.3 for timers T310, T311 and constants N310, N311;</w:t>
      </w:r>
    </w:p>
    <w:p w14:paraId="5755D695" w14:textId="77777777" w:rsidR="00277723" w:rsidRPr="00E27D23" w:rsidRDefault="00277723" w:rsidP="00277723">
      <w:pPr>
        <w:pStyle w:val="B1"/>
      </w:pPr>
      <w:r w:rsidRPr="00E27D23">
        <w:t>1&gt;</w:t>
      </w:r>
      <w:r w:rsidRPr="00E27D23">
        <w:tab/>
        <w:t>else (full configuration after re-establishment or during RRC resume):</w:t>
      </w:r>
    </w:p>
    <w:p w14:paraId="1315E9A6" w14:textId="77777777" w:rsidR="00277723" w:rsidRPr="00E27D23" w:rsidRDefault="00277723" w:rsidP="00277723">
      <w:pPr>
        <w:pStyle w:val="B3"/>
        <w:ind w:left="0" w:firstLineChars="300" w:firstLine="600"/>
        <w:rPr>
          <w:rFonts w:eastAsia="DengXian"/>
          <w:lang w:eastAsia="zh-CN"/>
        </w:rPr>
      </w:pPr>
      <w:r w:rsidRPr="00E27D23">
        <w:t>…</w:t>
      </w:r>
    </w:p>
    <w:p w14:paraId="4AB13EC6" w14:textId="77777777" w:rsidR="00277723" w:rsidRPr="00E27D23" w:rsidRDefault="00277723" w:rsidP="00277723">
      <w:pPr>
        <w:pStyle w:val="B1"/>
        <w:ind w:left="284" w:firstLine="0"/>
      </w:pPr>
      <w:r w:rsidRPr="00E27D23">
        <w:t>1&gt;</w:t>
      </w:r>
      <w:r w:rsidRPr="00E27D23">
        <w:tab/>
        <w:t>if the UE is acting as L2 U2N Remote UE at the target side during reconfiguration with sync, or after re-establishment, or during RRC resume:</w:t>
      </w:r>
    </w:p>
    <w:p w14:paraId="0CC217FC" w14:textId="77777777" w:rsidR="00277723" w:rsidRPr="00E27D23" w:rsidRDefault="00277723" w:rsidP="00277723">
      <w:pPr>
        <w:pStyle w:val="B2"/>
      </w:pPr>
      <w:r w:rsidRPr="00E27D23">
        <w:t>…</w:t>
      </w:r>
    </w:p>
    <w:p w14:paraId="0D1EE129" w14:textId="77777777" w:rsidR="00277723" w:rsidRPr="00E27D23" w:rsidRDefault="00277723" w:rsidP="00277723">
      <w:pPr>
        <w:pStyle w:val="B1"/>
        <w:rPr>
          <w:lang w:eastAsia="zh-CN"/>
        </w:rPr>
      </w:pPr>
      <w:r w:rsidRPr="00E27D23">
        <w:t>1&gt;</w:t>
      </w:r>
      <w:r w:rsidRPr="00E27D23">
        <w:tab/>
      </w:r>
      <w:r w:rsidRPr="00E27D23">
        <w:rPr>
          <w:lang w:eastAsia="zh-CN"/>
        </w:rPr>
        <w:t>else:</w:t>
      </w:r>
    </w:p>
    <w:p w14:paraId="74B0A7BA" w14:textId="77777777" w:rsidR="00277723" w:rsidRPr="00E27D23" w:rsidRDefault="00277723" w:rsidP="00277723">
      <w:pPr>
        <w:pStyle w:val="B2"/>
      </w:pPr>
      <w:r w:rsidRPr="00E27D23">
        <w:t>2&gt;</w:t>
      </w:r>
      <w:r w:rsidRPr="00E27D23">
        <w:tab/>
        <w:t>apply the default L1 parameter values as specified in corresponding physical layer specifications except for the following:</w:t>
      </w:r>
    </w:p>
    <w:p w14:paraId="381F6F80" w14:textId="77777777" w:rsidR="00277723" w:rsidRPr="00E27D23" w:rsidRDefault="00277723" w:rsidP="00277723">
      <w:pPr>
        <w:pStyle w:val="B3"/>
      </w:pPr>
      <w:r w:rsidRPr="00E27D23">
        <w:t>-</w:t>
      </w:r>
      <w:r w:rsidRPr="00E27D23">
        <w:tab/>
        <w:t xml:space="preserve">parameters for which values are provided in </w:t>
      </w:r>
      <w:r w:rsidRPr="00E27D23">
        <w:rPr>
          <w:i/>
        </w:rPr>
        <w:t>SIB1</w:t>
      </w:r>
      <w:r w:rsidRPr="00E27D23">
        <w:t>;</w:t>
      </w:r>
    </w:p>
    <w:p w14:paraId="29054EC1" w14:textId="77777777" w:rsidR="00277723" w:rsidRPr="00E27D23" w:rsidRDefault="00277723" w:rsidP="00277723">
      <w:pPr>
        <w:pStyle w:val="B2"/>
        <w:rPr>
          <w:lang w:eastAsia="zh-TW"/>
        </w:rPr>
      </w:pPr>
      <w:r w:rsidRPr="00E27D23">
        <w:t>2&gt;</w:t>
      </w:r>
      <w:r w:rsidRPr="00E27D23">
        <w:tab/>
        <w:t>apply the default MAC Cell Group configuration as specified in 9.2.2;</w:t>
      </w:r>
    </w:p>
    <w:p w14:paraId="4BAB0001" w14:textId="77777777" w:rsidR="00277723" w:rsidRPr="00E27D23" w:rsidRDefault="00277723" w:rsidP="00277723">
      <w:pPr>
        <w:pStyle w:val="B2"/>
      </w:pPr>
      <w:r w:rsidRPr="00E27D23">
        <w:t>2&gt;</w:t>
      </w:r>
      <w:r w:rsidRPr="00E27D23">
        <w:tab/>
        <w:t xml:space="preserve">for each </w:t>
      </w:r>
      <w:r w:rsidRPr="00E27D23">
        <w:rPr>
          <w:i/>
        </w:rPr>
        <w:t>srb-Identity</w:t>
      </w:r>
      <w:r w:rsidRPr="00E27D23">
        <w:t xml:space="preserve"> value included in the </w:t>
      </w:r>
      <w:r w:rsidRPr="00E27D23">
        <w:rPr>
          <w:i/>
        </w:rPr>
        <w:t xml:space="preserve">srb-ToAddModList </w:t>
      </w:r>
      <w:r w:rsidRPr="00E27D23">
        <w:t>(SRB reconfiguration):</w:t>
      </w:r>
    </w:p>
    <w:p w14:paraId="7A2C018C" w14:textId="77777777" w:rsidR="00277723" w:rsidRPr="00E27D23" w:rsidRDefault="00277723" w:rsidP="00277723">
      <w:pPr>
        <w:pStyle w:val="B3"/>
      </w:pPr>
      <w:r w:rsidRPr="00E27D23">
        <w:t>3&gt;</w:t>
      </w:r>
      <w:r w:rsidRPr="00E27D23">
        <w:tab/>
        <w:t>establish an RLC entity for the corresponding SRB;</w:t>
      </w:r>
    </w:p>
    <w:p w14:paraId="05445A3D" w14:textId="77777777" w:rsidR="00277723" w:rsidRPr="00E27D23" w:rsidRDefault="00277723" w:rsidP="00277723">
      <w:pPr>
        <w:pStyle w:val="B3"/>
      </w:pPr>
      <w:r w:rsidRPr="00E27D23">
        <w:t>3&gt;</w:t>
      </w:r>
      <w:r w:rsidRPr="00E27D23">
        <w:tab/>
        <w:t>apply the default SRB configuration defined in 9.2.1 for the corresponding SRB;</w:t>
      </w:r>
    </w:p>
    <w:p w14:paraId="2A468BBC" w14:textId="77777777" w:rsidR="00277723" w:rsidRPr="00E27D23" w:rsidRDefault="00277723" w:rsidP="00277723">
      <w:pPr>
        <w:pStyle w:val="NO"/>
      </w:pPr>
      <w:r w:rsidRPr="00E27D23">
        <w:t>NOTE 2:</w:t>
      </w:r>
      <w:r w:rsidRPr="00E27D23">
        <w:tab/>
        <w:t>This is to get the SRBs (SRB1 and SRB2 for reconfiguration with sync and SRB2 for resume and reconfiguration after re-establishment) to a known state from which the reconfiguration message can do further configuration.</w:t>
      </w:r>
    </w:p>
    <w:p w14:paraId="6F6B8043" w14:textId="77777777" w:rsidR="00277723" w:rsidRPr="00E27D23" w:rsidRDefault="00277723" w:rsidP="00277723">
      <w:pPr>
        <w:pStyle w:val="B1"/>
      </w:pPr>
      <w:r w:rsidRPr="00E27D23">
        <w:t>1&gt;</w:t>
      </w:r>
      <w:r w:rsidRPr="00E27D23">
        <w:tab/>
        <w:t xml:space="preserve">for each </w:t>
      </w:r>
      <w:r w:rsidRPr="00E27D23">
        <w:rPr>
          <w:i/>
        </w:rPr>
        <w:t>pdu-Session</w:t>
      </w:r>
      <w:r w:rsidRPr="00E27D23">
        <w:t xml:space="preserve"> that is part of the current UE configuration:</w:t>
      </w:r>
    </w:p>
    <w:p w14:paraId="0A2489CC" w14:textId="77777777" w:rsidR="00277723" w:rsidRPr="00E27D23" w:rsidRDefault="00277723" w:rsidP="00277723">
      <w:pPr>
        <w:pStyle w:val="B2"/>
      </w:pPr>
      <w:r w:rsidRPr="00E27D23">
        <w:t>2&gt;</w:t>
      </w:r>
      <w:r w:rsidRPr="00E27D23">
        <w:tab/>
        <w:t>release the SDAP entity (clause 5.1.2 in TS 37.324 [24]);</w:t>
      </w:r>
    </w:p>
    <w:p w14:paraId="36C70989" w14:textId="77777777" w:rsidR="00277723" w:rsidRPr="00E27D23" w:rsidRDefault="00277723" w:rsidP="00277723">
      <w:pPr>
        <w:pStyle w:val="B2"/>
      </w:pPr>
      <w:r w:rsidRPr="00E27D23">
        <w:t>2&gt;</w:t>
      </w:r>
      <w:r w:rsidRPr="00E27D23">
        <w:tab/>
        <w:t xml:space="preserve">release each DRB associated to the </w:t>
      </w:r>
      <w:r w:rsidRPr="00E27D23">
        <w:rPr>
          <w:i/>
        </w:rPr>
        <w:t>pdu-Session</w:t>
      </w:r>
      <w:r w:rsidRPr="00E27D23">
        <w:t xml:space="preserve"> as specified in 5.3.5.6.4;</w:t>
      </w:r>
    </w:p>
    <w:p w14:paraId="0CC5AFFA" w14:textId="77777777" w:rsidR="00277723" w:rsidRPr="00E27D23" w:rsidRDefault="00277723" w:rsidP="00277723">
      <w:pPr>
        <w:pStyle w:val="NO"/>
      </w:pPr>
      <w:r w:rsidRPr="00E27D23">
        <w:t>NOTE 3:</w:t>
      </w:r>
      <w:r w:rsidRPr="00E27D23">
        <w:tab/>
        <w:t xml:space="preserve">This will retain the </w:t>
      </w:r>
      <w:r w:rsidRPr="00E27D23">
        <w:rPr>
          <w:i/>
        </w:rPr>
        <w:t>pdu-Session</w:t>
      </w:r>
      <w:r w:rsidRPr="00E27D23">
        <w:t xml:space="preserve"> but remove the DRBs including </w:t>
      </w:r>
      <w:r w:rsidRPr="00E27D23">
        <w:rPr>
          <w:i/>
        </w:rPr>
        <w:t>drb-identity</w:t>
      </w:r>
      <w:r w:rsidRPr="00E27D23">
        <w:t xml:space="preserve"> of these bearers from the current UE configuration. Setup of the DRBs within the AS is described in clause 5.3.5.6.5 using the new configuration. The </w:t>
      </w:r>
      <w:r w:rsidRPr="00E27D23">
        <w:rPr>
          <w:i/>
        </w:rPr>
        <w:t>pdu-Session</w:t>
      </w:r>
      <w:r w:rsidRPr="00E27D23">
        <w:t xml:space="preserve"> acts as the anchor for associating the released and re-setup DRB. In the AS the DRB re-setup is equivalent with a new DRB setup (including new PDCP and logical channel configurations).</w:t>
      </w:r>
    </w:p>
    <w:p w14:paraId="16FCD02E" w14:textId="77777777" w:rsidR="00277723" w:rsidRPr="00E27D23" w:rsidRDefault="00277723" w:rsidP="00277723">
      <w:pPr>
        <w:pStyle w:val="B1"/>
      </w:pPr>
      <w:r w:rsidRPr="00E27D23">
        <w:t>1&gt;</w:t>
      </w:r>
      <w:r w:rsidRPr="00E27D23">
        <w:tab/>
        <w:t xml:space="preserve">for each </w:t>
      </w:r>
      <w:r w:rsidRPr="00E27D23">
        <w:rPr>
          <w:i/>
        </w:rPr>
        <w:t>mbs-SessionId</w:t>
      </w:r>
      <w:r w:rsidRPr="00E27D23">
        <w:t xml:space="preserve"> that is part of the current UE configuration and associated to a multicast MRB:</w:t>
      </w:r>
    </w:p>
    <w:p w14:paraId="7BCB3DB0" w14:textId="77777777" w:rsidR="00277723" w:rsidRPr="00E27D23" w:rsidRDefault="00277723" w:rsidP="00277723">
      <w:pPr>
        <w:pStyle w:val="B2"/>
      </w:pPr>
      <w:r w:rsidRPr="00E27D23">
        <w:t>2&gt;</w:t>
      </w:r>
      <w:r w:rsidRPr="00E27D23">
        <w:tab/>
        <w:t>release the SDAP entity (clause 5.1.2 in TS 37.324 [24]);</w:t>
      </w:r>
    </w:p>
    <w:p w14:paraId="3F0A85FE" w14:textId="77777777" w:rsidR="00277723" w:rsidRPr="00E27D23" w:rsidRDefault="00277723" w:rsidP="00277723">
      <w:pPr>
        <w:pStyle w:val="B2"/>
      </w:pPr>
      <w:r w:rsidRPr="00E27D23">
        <w:t>2&gt;</w:t>
      </w:r>
      <w:r w:rsidRPr="00E27D23">
        <w:tab/>
        <w:t xml:space="preserve">release each multicast MRB associated to the </w:t>
      </w:r>
      <w:r w:rsidRPr="00E27D23">
        <w:rPr>
          <w:i/>
        </w:rPr>
        <w:t>mbs-SessionId</w:t>
      </w:r>
      <w:r w:rsidRPr="00E27D23">
        <w:t xml:space="preserve"> as specified in 5.3.5.6.6;</w:t>
      </w:r>
    </w:p>
    <w:p w14:paraId="11C34142" w14:textId="77777777" w:rsidR="00277723" w:rsidRPr="00E27D23" w:rsidRDefault="00277723" w:rsidP="00277723">
      <w:pPr>
        <w:pStyle w:val="NO"/>
      </w:pPr>
      <w:r w:rsidRPr="00E27D23">
        <w:t>NOTE 4:</w:t>
      </w:r>
      <w:r w:rsidRPr="00E27D23">
        <w:tab/>
        <w:t xml:space="preserve">This will retain the </w:t>
      </w:r>
      <w:r w:rsidRPr="00E27D23">
        <w:rPr>
          <w:i/>
        </w:rPr>
        <w:t>mbs-SessionId</w:t>
      </w:r>
      <w:r w:rsidRPr="00E27D23">
        <w:t xml:space="preserve"> but remove the multicast MRBs including </w:t>
      </w:r>
      <w:r w:rsidRPr="00E27D23">
        <w:rPr>
          <w:i/>
        </w:rPr>
        <w:t>mrb-identity</w:t>
      </w:r>
      <w:r w:rsidRPr="00E27D23">
        <w:t xml:space="preserve"> of these bearers from the current UE configuration. Setup of the multicast MRBs within the AS is described in clause 5.3.5.6.7 using the new configuration. The </w:t>
      </w:r>
      <w:r w:rsidRPr="00E27D23">
        <w:rPr>
          <w:i/>
        </w:rPr>
        <w:t>mbs-SessionId</w:t>
      </w:r>
      <w:r w:rsidRPr="00E27D23">
        <w:t xml:space="preserve"> acts as the anchor for associating the released and re-setup multicast MRB. In the AS the multicast MRB re-setup is equivalent with a new multicast MRB setup (including new PDCP and logical channel configurations).</w:t>
      </w:r>
    </w:p>
    <w:p w14:paraId="0AAB4E9B" w14:textId="77777777" w:rsidR="00277723" w:rsidRPr="00E27D23" w:rsidRDefault="00277723" w:rsidP="00277723">
      <w:pPr>
        <w:pStyle w:val="B1"/>
      </w:pPr>
      <w:r w:rsidRPr="00E27D23">
        <w:t>1&gt;</w:t>
      </w:r>
      <w:r w:rsidRPr="00E27D23">
        <w:tab/>
        <w:t xml:space="preserve">for each </w:t>
      </w:r>
      <w:r w:rsidRPr="00E27D23">
        <w:rPr>
          <w:i/>
        </w:rPr>
        <w:t>pdu-Session</w:t>
      </w:r>
      <w:r w:rsidRPr="00E27D23">
        <w:t xml:space="preserve"> that is part of the current UE configuration but not added with same </w:t>
      </w:r>
      <w:r w:rsidRPr="00E27D23">
        <w:rPr>
          <w:i/>
        </w:rPr>
        <w:t>pdu-Session</w:t>
      </w:r>
      <w:r w:rsidRPr="00E27D23">
        <w:t xml:space="preserve"> in the </w:t>
      </w:r>
      <w:r w:rsidRPr="00E27D23">
        <w:rPr>
          <w:i/>
        </w:rPr>
        <w:t>drb-ToAddModList</w:t>
      </w:r>
      <w:r w:rsidRPr="00E27D23">
        <w:t>:</w:t>
      </w:r>
    </w:p>
    <w:p w14:paraId="68F34AAD" w14:textId="77777777" w:rsidR="00277723" w:rsidRPr="00E27D23" w:rsidRDefault="00277723" w:rsidP="00277723">
      <w:pPr>
        <w:pStyle w:val="B2"/>
        <w:rPr>
          <w:lang w:eastAsia="zh-CN"/>
        </w:rPr>
      </w:pPr>
      <w:r w:rsidRPr="00E27D23">
        <w:t>2&gt;</w:t>
      </w:r>
      <w:r w:rsidRPr="00E27D23">
        <w:tab/>
        <w:t>if the procedure was triggered due to</w:t>
      </w:r>
      <w:r w:rsidRPr="00E27D23">
        <w:rPr>
          <w:lang w:eastAsia="zh-CN"/>
        </w:rPr>
        <w:t xml:space="preserve"> reconfiguration with sync:</w:t>
      </w:r>
    </w:p>
    <w:p w14:paraId="5884BBCB" w14:textId="77777777" w:rsidR="00277723" w:rsidRPr="00E27D23" w:rsidRDefault="00277723" w:rsidP="00277723">
      <w:pPr>
        <w:pStyle w:val="B3"/>
        <w:rPr>
          <w:lang w:eastAsia="zh-CN"/>
        </w:rPr>
      </w:pPr>
      <w:r w:rsidRPr="00E27D23">
        <w:rPr>
          <w:lang w:eastAsia="zh-CN"/>
        </w:rPr>
        <w:t>3&gt;</w:t>
      </w:r>
      <w:r w:rsidRPr="00E27D23">
        <w:rPr>
          <w:lang w:eastAsia="zh-CN"/>
        </w:rPr>
        <w:tab/>
      </w:r>
      <w:r w:rsidRPr="00E27D23">
        <w:t xml:space="preserve">indicate the release of the user plane resources for the </w:t>
      </w:r>
      <w:r w:rsidRPr="00E27D23">
        <w:rPr>
          <w:i/>
        </w:rPr>
        <w:t>pdu-Session</w:t>
      </w:r>
      <w:r w:rsidRPr="00E27D23">
        <w:t xml:space="preserve"> to upper layers </w:t>
      </w:r>
      <w:r w:rsidRPr="00E27D23">
        <w:rPr>
          <w:lang w:eastAsia="zh-CN"/>
        </w:rPr>
        <w:t>after successful reconfiguration with sync</w:t>
      </w:r>
      <w:r w:rsidRPr="00E27D23">
        <w:t>;</w:t>
      </w:r>
    </w:p>
    <w:p w14:paraId="772538A1" w14:textId="77777777" w:rsidR="00277723" w:rsidRPr="00E27D23" w:rsidRDefault="00277723" w:rsidP="00277723">
      <w:pPr>
        <w:pStyle w:val="B2"/>
      </w:pPr>
      <w:r w:rsidRPr="00E27D23">
        <w:t>2&gt;</w:t>
      </w:r>
      <w:r w:rsidRPr="00E27D23">
        <w:tab/>
        <w:t>else:</w:t>
      </w:r>
    </w:p>
    <w:p w14:paraId="69FA692E" w14:textId="77777777" w:rsidR="00277723" w:rsidRPr="00E27D23" w:rsidRDefault="00277723" w:rsidP="00277723">
      <w:pPr>
        <w:pStyle w:val="B3"/>
      </w:pPr>
      <w:r w:rsidRPr="00E27D23">
        <w:t>3&gt;</w:t>
      </w:r>
      <w:r w:rsidRPr="00E27D23">
        <w:tab/>
        <w:t xml:space="preserve">indicate the release of the user plane resources for the </w:t>
      </w:r>
      <w:r w:rsidRPr="00E27D23">
        <w:rPr>
          <w:i/>
        </w:rPr>
        <w:t>pdu-Session</w:t>
      </w:r>
      <w:r w:rsidRPr="00E27D23">
        <w:t xml:space="preserve"> to upper layers </w:t>
      </w:r>
      <w:r w:rsidRPr="00E27D23">
        <w:rPr>
          <w:lang w:eastAsia="zh-CN"/>
        </w:rPr>
        <w:t>immediately</w:t>
      </w:r>
      <w:r w:rsidRPr="00E27D23">
        <w:t>;</w:t>
      </w:r>
    </w:p>
    <w:p w14:paraId="46A1EABE" w14:textId="77777777" w:rsidR="00277723" w:rsidRPr="00E27D23" w:rsidRDefault="00277723" w:rsidP="00277723">
      <w:pPr>
        <w:pStyle w:val="B1"/>
      </w:pPr>
      <w:r w:rsidRPr="00E27D23">
        <w:t>1&gt;</w:t>
      </w:r>
      <w:r w:rsidRPr="00E27D23">
        <w:tab/>
        <w:t xml:space="preserve">for each </w:t>
      </w:r>
      <w:r w:rsidRPr="00E27D23">
        <w:rPr>
          <w:i/>
        </w:rPr>
        <w:t>mbs-SessionId</w:t>
      </w:r>
      <w:r w:rsidRPr="00E27D23">
        <w:t xml:space="preserve"> that is part of the current UE configuration but not added with the same</w:t>
      </w:r>
      <w:r w:rsidRPr="00E27D23">
        <w:rPr>
          <w:i/>
        </w:rPr>
        <w:t xml:space="preserve"> mbs-SessionId</w:t>
      </w:r>
      <w:r w:rsidRPr="00E27D23">
        <w:t xml:space="preserve"> in the </w:t>
      </w:r>
      <w:r w:rsidRPr="00E27D23">
        <w:rPr>
          <w:i/>
        </w:rPr>
        <w:t>mrb-ToAddModList</w:t>
      </w:r>
      <w:r w:rsidRPr="00E27D23">
        <w:t>:</w:t>
      </w:r>
    </w:p>
    <w:p w14:paraId="4CB75D7B" w14:textId="77777777" w:rsidR="00277723" w:rsidRPr="00E27D23" w:rsidRDefault="00277723" w:rsidP="00277723">
      <w:pPr>
        <w:pStyle w:val="B2"/>
        <w:rPr>
          <w:lang w:eastAsia="zh-CN"/>
        </w:rPr>
      </w:pPr>
      <w:r w:rsidRPr="00E27D23">
        <w:t>2&gt;</w:t>
      </w:r>
      <w:r w:rsidRPr="00E27D23">
        <w:tab/>
        <w:t>if the procedure was triggered due to</w:t>
      </w:r>
      <w:r w:rsidRPr="00E27D23">
        <w:rPr>
          <w:lang w:eastAsia="zh-CN"/>
        </w:rPr>
        <w:t xml:space="preserve"> reconfiguration with sync:</w:t>
      </w:r>
    </w:p>
    <w:p w14:paraId="318A0516" w14:textId="77777777" w:rsidR="00277723" w:rsidRPr="00E27D23" w:rsidRDefault="00277723" w:rsidP="00277723">
      <w:pPr>
        <w:pStyle w:val="B3"/>
        <w:rPr>
          <w:lang w:eastAsia="zh-CN"/>
        </w:rPr>
      </w:pPr>
      <w:r w:rsidRPr="00E27D23">
        <w:rPr>
          <w:lang w:eastAsia="zh-CN"/>
        </w:rPr>
        <w:t>3&gt;</w:t>
      </w:r>
      <w:r w:rsidRPr="00E27D23">
        <w:rPr>
          <w:lang w:eastAsia="zh-CN"/>
        </w:rPr>
        <w:tab/>
      </w:r>
      <w:r w:rsidRPr="00E27D23">
        <w:t xml:space="preserve">indicate the release of the user plane resources for the </w:t>
      </w:r>
      <w:r w:rsidRPr="00E27D23">
        <w:rPr>
          <w:i/>
        </w:rPr>
        <w:t>mbs-SessionId</w:t>
      </w:r>
      <w:r w:rsidRPr="00E27D23">
        <w:t xml:space="preserve"> to upper layers </w:t>
      </w:r>
      <w:r w:rsidRPr="00E27D23">
        <w:rPr>
          <w:lang w:eastAsia="zh-CN"/>
        </w:rPr>
        <w:t>after successful reconfiguration with sync</w:t>
      </w:r>
      <w:r w:rsidRPr="00E27D23">
        <w:t>;</w:t>
      </w:r>
    </w:p>
    <w:p w14:paraId="16F1E8D3" w14:textId="77777777" w:rsidR="00277723" w:rsidRPr="00E27D23" w:rsidRDefault="00277723" w:rsidP="00277723">
      <w:pPr>
        <w:pStyle w:val="B2"/>
      </w:pPr>
      <w:r w:rsidRPr="00E27D23">
        <w:t>2&gt;</w:t>
      </w:r>
      <w:r w:rsidRPr="00E27D23">
        <w:tab/>
        <w:t>else:</w:t>
      </w:r>
    </w:p>
    <w:p w14:paraId="597D933C" w14:textId="77777777" w:rsidR="00277723" w:rsidRPr="00E27D23" w:rsidRDefault="00277723" w:rsidP="00277723">
      <w:pPr>
        <w:pStyle w:val="B3"/>
        <w:rPr>
          <w:rFonts w:eastAsia="MS Mincho"/>
        </w:rPr>
      </w:pPr>
      <w:r w:rsidRPr="00E27D23">
        <w:t>3&gt;</w:t>
      </w:r>
      <w:r w:rsidRPr="00E27D23">
        <w:tab/>
        <w:t xml:space="preserve">indicate the release of the user plane resources for the </w:t>
      </w:r>
      <w:r w:rsidRPr="00E27D23">
        <w:rPr>
          <w:i/>
        </w:rPr>
        <w:t>mbs-SessionId</w:t>
      </w:r>
      <w:r w:rsidRPr="00E27D23">
        <w:t xml:space="preserve"> to upper layers </w:t>
      </w:r>
      <w:r w:rsidRPr="00E27D23">
        <w:rPr>
          <w:lang w:eastAsia="zh-CN"/>
        </w:rPr>
        <w:t>immediately</w:t>
      </w:r>
      <w:r w:rsidRPr="00E27D23">
        <w:t>.</w:t>
      </w:r>
    </w:p>
    <w:p w14:paraId="4186418F" w14:textId="77777777" w:rsidR="00277723" w:rsidRPr="00E27D23" w:rsidRDefault="00277723" w:rsidP="00277723">
      <w:r w:rsidRPr="00E27D23">
        <w:t>[TS 23.247, clause 7.2.3.2]</w:t>
      </w:r>
    </w:p>
    <w:p w14:paraId="568DDFD8" w14:textId="77777777" w:rsidR="00277723" w:rsidRPr="00E27D23" w:rsidRDefault="00277723" w:rsidP="00277723">
      <w:pPr>
        <w:rPr>
          <w:rFonts w:eastAsia="DengXian"/>
        </w:rPr>
      </w:pPr>
      <w:r w:rsidRPr="00E27D23">
        <w:rPr>
          <w:rFonts w:eastAsia="DengXian"/>
        </w:rPr>
        <w:t xml:space="preserve">This clause describes an Xn based handover with MBS traffic delivered to the UE at the source </w:t>
      </w:r>
      <w:r w:rsidRPr="00E27D23">
        <w:rPr>
          <w:rFonts w:eastAsia="DengXian"/>
          <w:lang w:eastAsia="zh-CN"/>
        </w:rPr>
        <w:t>NG-RAN</w:t>
      </w:r>
      <w:r w:rsidRPr="00E27D23">
        <w:rPr>
          <w:rFonts w:eastAsia="DengXian"/>
        </w:rPr>
        <w:t xml:space="preserve"> node</w:t>
      </w:r>
      <w:r w:rsidRPr="00E27D23">
        <w:rPr>
          <w:rFonts w:eastAsia="DengXian"/>
          <w:lang w:eastAsia="zh-CN"/>
        </w:rPr>
        <w:t xml:space="preserve"> </w:t>
      </w:r>
      <w:r w:rsidRPr="00E27D23">
        <w:rPr>
          <w:rFonts w:eastAsia="DengXian"/>
        </w:rPr>
        <w:t>supporting MBS.</w:t>
      </w:r>
    </w:p>
    <w:p w14:paraId="1BD13398" w14:textId="77777777" w:rsidR="00277723" w:rsidRPr="00E27D23" w:rsidRDefault="00277723" w:rsidP="00277723">
      <w:pPr>
        <w:pStyle w:val="TH"/>
      </w:pPr>
      <w:r w:rsidRPr="00E27D23">
        <w:object w:dxaOrig="11680" w:dyaOrig="7420" w14:anchorId="05105A21">
          <v:shape id="_x0000_i1180" type="#_x0000_t75" alt="" style="width:480pt;height:294.6pt" o:ole="">
            <v:imagedata r:id="rId96" o:title="" cropbottom="2556f"/>
          </v:shape>
          <o:OLEObject Type="Embed" ProgID="Visio.Drawing.15" ShapeID="_x0000_i1180" DrawAspect="Content" ObjectID="_1781669906" r:id="rId98"/>
        </w:object>
      </w:r>
    </w:p>
    <w:p w14:paraId="43B504B1" w14:textId="77777777" w:rsidR="00277723" w:rsidRPr="00E27D23" w:rsidRDefault="00277723" w:rsidP="00277723">
      <w:pPr>
        <w:pStyle w:val="TF"/>
      </w:pPr>
      <w:r w:rsidRPr="00E27D23">
        <w:t>Figure 7.2.3.2-1: Xn based handover with MBS Session</w:t>
      </w:r>
    </w:p>
    <w:p w14:paraId="1281D62A" w14:textId="77777777" w:rsidR="00277723" w:rsidRPr="00E27D23" w:rsidRDefault="00277723" w:rsidP="00277723">
      <w:pPr>
        <w:rPr>
          <w:rFonts w:eastAsia="DengXian"/>
          <w:lang w:eastAsia="zh-CN"/>
        </w:rPr>
      </w:pPr>
      <w:r w:rsidRPr="00E27D23">
        <w:rPr>
          <w:rFonts w:eastAsia="DengXian"/>
          <w:lang w:eastAsia="zh-CN"/>
        </w:rPr>
        <w:t xml:space="preserve">The following additions apply compared to </w:t>
      </w:r>
      <w:r w:rsidRPr="00E27D23">
        <w:rPr>
          <w:rFonts w:eastAsia="DengXian"/>
        </w:rPr>
        <w:t>clause 4.9.1.2 of</w:t>
      </w:r>
      <w:r w:rsidRPr="00E27D23">
        <w:rPr>
          <w:rFonts w:eastAsia="DengXian"/>
          <w:lang w:eastAsia="ko-KR"/>
        </w:rPr>
        <w:t xml:space="preserve"> TS 23.502 [6]</w:t>
      </w:r>
      <w:r w:rsidRPr="00E27D23">
        <w:rPr>
          <w:rFonts w:eastAsia="DengXian"/>
          <w:lang w:eastAsia="zh-CN"/>
        </w:rPr>
        <w:t>:</w:t>
      </w:r>
    </w:p>
    <w:p w14:paraId="1A01D743" w14:textId="77777777" w:rsidR="00277723" w:rsidRPr="00E27D23" w:rsidRDefault="00277723" w:rsidP="00277723">
      <w:pPr>
        <w:rPr>
          <w:rFonts w:eastAsia="DengXian"/>
          <w:b/>
          <w:bCs/>
        </w:rPr>
      </w:pPr>
      <w:r w:rsidRPr="00E27D23">
        <w:rPr>
          <w:rFonts w:eastAsia="DengXian"/>
          <w:b/>
          <w:bCs/>
        </w:rPr>
        <w:t>Before Handover:</w:t>
      </w:r>
    </w:p>
    <w:p w14:paraId="53ABDC30" w14:textId="77777777" w:rsidR="00277723" w:rsidRPr="00E27D23" w:rsidRDefault="00277723" w:rsidP="00277723">
      <w:pPr>
        <w:rPr>
          <w:lang w:eastAsia="zh-CN"/>
        </w:rPr>
      </w:pPr>
      <w:r w:rsidRPr="00E27D23">
        <w:t xml:space="preserve">The source NG RAN has been provided with </w:t>
      </w:r>
      <w:r w:rsidRPr="00E27D23">
        <w:rPr>
          <w:lang w:eastAsia="zh-CN"/>
        </w:rPr>
        <w:t>MBS Session Resource information (including the MBS Session ID and multicast QoS flow information) and the UE Context information contains a mapping information within the PDU Session Resource associated with the MBS Session Resource, e.g. including mapped unicast QoS Flows associated with the multicast QoS flow(s) of the MBS Session Resource.</w:t>
      </w:r>
    </w:p>
    <w:p w14:paraId="032AF5C8" w14:textId="77777777" w:rsidR="00277723" w:rsidRPr="00E27D23" w:rsidRDefault="00277723" w:rsidP="00277723">
      <w:pPr>
        <w:rPr>
          <w:rFonts w:eastAsia="DengXian"/>
          <w:b/>
          <w:bCs/>
          <w:lang w:eastAsia="zh-CN"/>
        </w:rPr>
      </w:pPr>
      <w:r w:rsidRPr="00E27D23">
        <w:rPr>
          <w:rFonts w:eastAsia="DengXian"/>
          <w:b/>
          <w:bCs/>
        </w:rPr>
        <w:t>Handover Preparation Phase</w:t>
      </w:r>
      <w:r w:rsidRPr="00E27D23">
        <w:rPr>
          <w:rFonts w:eastAsia="DengXian"/>
          <w:b/>
          <w:bCs/>
          <w:lang w:eastAsia="zh-CN"/>
        </w:rPr>
        <w:t>:</w:t>
      </w:r>
    </w:p>
    <w:p w14:paraId="2223B30E" w14:textId="77777777" w:rsidR="00277723" w:rsidRPr="00E27D23" w:rsidRDefault="00277723" w:rsidP="00277723">
      <w:pPr>
        <w:rPr>
          <w:lang w:eastAsia="zh-CN"/>
        </w:rPr>
      </w:pPr>
      <w:r w:rsidRPr="00E27D23">
        <w:rPr>
          <w:lang w:eastAsia="zh-CN"/>
        </w:rPr>
        <w:t>At Xn handover, the target NG-RAN is provided with MBS session information by the source NG-RAN which causes:</w:t>
      </w:r>
    </w:p>
    <w:p w14:paraId="4E98D8CF" w14:textId="77777777" w:rsidR="00277723" w:rsidRPr="00E27D23" w:rsidRDefault="00277723" w:rsidP="00277723">
      <w:pPr>
        <w:pStyle w:val="B1"/>
      </w:pPr>
      <w:r w:rsidRPr="00E27D23">
        <w:t>-</w:t>
      </w:r>
      <w:r w:rsidRPr="00E27D23">
        <w:tab/>
        <w:t>an MBS non-supporting target NG-RAN node to prepare the unicast resources according to associated</w:t>
      </w:r>
      <w:r w:rsidRPr="00E27D23" w:rsidDel="00203C98">
        <w:t xml:space="preserve"> </w:t>
      </w:r>
      <w:r w:rsidRPr="00E27D23">
        <w:t>QoS flow(s) information.</w:t>
      </w:r>
    </w:p>
    <w:p w14:paraId="58C25AEF" w14:textId="77777777" w:rsidR="00277723" w:rsidRPr="00E27D23" w:rsidRDefault="00277723" w:rsidP="00277723">
      <w:pPr>
        <w:pStyle w:val="B1"/>
      </w:pPr>
      <w:r w:rsidRPr="00E27D23">
        <w:t>…</w:t>
      </w:r>
    </w:p>
    <w:p w14:paraId="33276595" w14:textId="77777777" w:rsidR="00277723" w:rsidRPr="00E27D23" w:rsidRDefault="00277723" w:rsidP="00277723">
      <w:pPr>
        <w:pStyle w:val="B1"/>
        <w:rPr>
          <w:lang w:eastAsia="zh-CN"/>
        </w:rPr>
      </w:pPr>
      <w:r w:rsidRPr="00E27D23">
        <w:rPr>
          <w:lang w:eastAsia="zh-CN"/>
        </w:rPr>
        <w:t>1.</w:t>
      </w:r>
      <w:r w:rsidRPr="00E27D23">
        <w:rPr>
          <w:lang w:eastAsia="zh-CN"/>
        </w:rPr>
        <w:tab/>
        <w:t>Target NG-RAN to AMF: the target NG-RAN sends N2 Path Switch Request to AMF.</w:t>
      </w:r>
    </w:p>
    <w:p w14:paraId="0970C80B" w14:textId="77777777" w:rsidR="00277723" w:rsidRPr="00E27D23" w:rsidRDefault="00277723" w:rsidP="00277723">
      <w:pPr>
        <w:pStyle w:val="B1"/>
      </w:pPr>
      <w:r w:rsidRPr="00E27D23">
        <w:tab/>
        <w:t>The target NG-RAN node, if MBS-capable, indicates it supports of MBS to SMF in N2 SM information. P</w:t>
      </w:r>
      <w:r w:rsidRPr="00E27D23">
        <w:rPr>
          <w:lang w:eastAsia="zh-CN"/>
        </w:rPr>
        <w:t xml:space="preserve">er the received N2 SM information, </w:t>
      </w:r>
      <w:r w:rsidRPr="00E27D23">
        <w:t>the SMF knows whether the target NG-RAN node supports MBS and determines the delivery method, i.e. whether the 5GC Shared MBS traffic delivery or 5GC Individual MBS traffic delivery is used for MBS data transferring.</w:t>
      </w:r>
    </w:p>
    <w:p w14:paraId="46B70957" w14:textId="77777777" w:rsidR="00277723" w:rsidRPr="00E27D23" w:rsidRDefault="00277723" w:rsidP="00277723">
      <w:r w:rsidRPr="00E27D23">
        <w:t>The SMF differentiates two cases:</w:t>
      </w:r>
    </w:p>
    <w:p w14:paraId="76EE230C" w14:textId="77777777" w:rsidR="00277723" w:rsidRPr="00E27D23" w:rsidRDefault="00277723" w:rsidP="00277723">
      <w:pPr>
        <w:pStyle w:val="B1"/>
        <w:rPr>
          <w:lang w:eastAsia="zh-CN"/>
        </w:rPr>
      </w:pPr>
      <w:r w:rsidRPr="00E27D23">
        <w:rPr>
          <w:lang w:eastAsia="zh-CN"/>
        </w:rPr>
        <w:t>...</w:t>
      </w:r>
    </w:p>
    <w:p w14:paraId="28C37866" w14:textId="77777777" w:rsidR="00277723" w:rsidRPr="00E27D23" w:rsidRDefault="00277723" w:rsidP="00277723">
      <w:pPr>
        <w:rPr>
          <w:lang w:eastAsia="zh-CN"/>
        </w:rPr>
      </w:pPr>
      <w:r w:rsidRPr="00E27D23">
        <w:rPr>
          <w:lang w:eastAsia="zh-CN"/>
        </w:rPr>
        <w:t>Case B) The target NG-RAN does not support MBS. Step 3 is skipped, step 4 applies.</w:t>
      </w:r>
    </w:p>
    <w:p w14:paraId="6DEEB067" w14:textId="77777777" w:rsidR="00277723" w:rsidRPr="00E27D23" w:rsidRDefault="00277723" w:rsidP="00277723">
      <w:pPr>
        <w:pStyle w:val="B1"/>
        <w:rPr>
          <w:lang w:eastAsia="zh-CN"/>
        </w:rPr>
      </w:pPr>
      <w:r w:rsidRPr="00E27D23">
        <w:rPr>
          <w:lang w:eastAsia="zh-CN"/>
        </w:rPr>
        <w:t>4.</w:t>
      </w:r>
      <w:r w:rsidRPr="00E27D23">
        <w:rPr>
          <w:lang w:eastAsia="zh-CN"/>
        </w:rPr>
        <w:tab/>
        <w:t>This steps is same as described in step 11 of clause 7.2.1.3.</w:t>
      </w:r>
    </w:p>
    <w:p w14:paraId="78F246F7" w14:textId="77777777" w:rsidR="00277723" w:rsidRPr="00E27D23" w:rsidRDefault="00277723" w:rsidP="00277723">
      <w:pPr>
        <w:pStyle w:val="B1"/>
        <w:rPr>
          <w:lang w:eastAsia="zh-CN"/>
        </w:rPr>
      </w:pPr>
      <w:r w:rsidRPr="00E27D23">
        <w:rPr>
          <w:lang w:eastAsia="zh-CN"/>
        </w:rPr>
        <w:tab/>
        <w:t>The details of how to perform data forwarding refers to clause 7.2.3.5.</w:t>
      </w:r>
    </w:p>
    <w:p w14:paraId="01997323" w14:textId="77777777" w:rsidR="00277723" w:rsidRPr="00E27D23" w:rsidRDefault="00277723" w:rsidP="00277723">
      <w:pPr>
        <w:pStyle w:val="B1"/>
        <w:rPr>
          <w:lang w:eastAsia="zh-CN"/>
        </w:rPr>
      </w:pPr>
      <w:r w:rsidRPr="00E27D23">
        <w:rPr>
          <w:lang w:eastAsia="zh-CN"/>
        </w:rPr>
        <w:t>5.</w:t>
      </w:r>
      <w:r w:rsidRPr="00E27D23">
        <w:rPr>
          <w:lang w:eastAsia="zh-CN"/>
        </w:rPr>
        <w:tab/>
        <w:t>SMF to AMF: The SMF responds to AMF through Nsmf_PDUSession_UpdateSMContext response.</w:t>
      </w:r>
    </w:p>
    <w:p w14:paraId="76E2AD80" w14:textId="77777777" w:rsidR="00277723" w:rsidRPr="00E27D23" w:rsidRDefault="00277723" w:rsidP="00277723">
      <w:pPr>
        <w:pStyle w:val="B3"/>
        <w:ind w:left="0" w:firstLineChars="150" w:firstLine="300"/>
        <w:rPr>
          <w:lang w:eastAsia="zh-CN"/>
        </w:rPr>
      </w:pPr>
      <w:r w:rsidRPr="00E27D23">
        <w:rPr>
          <w:lang w:eastAsia="zh-CN"/>
        </w:rPr>
        <w:t>6.</w:t>
      </w:r>
      <w:r w:rsidRPr="00E27D23">
        <w:rPr>
          <w:lang w:eastAsia="zh-CN"/>
        </w:rPr>
        <w:tab/>
        <w:t>AMF to target NG-RAN: The AMF sends the path switch Ack to target NG-RAN.</w:t>
      </w:r>
    </w:p>
    <w:p w14:paraId="7126F2A5" w14:textId="77777777" w:rsidR="00277723" w:rsidRPr="00E27D23" w:rsidRDefault="00277723" w:rsidP="00277723">
      <w:r w:rsidRPr="00E27D23">
        <w:t>[TS 23.247, clause 7.2.3.4]</w:t>
      </w:r>
    </w:p>
    <w:p w14:paraId="7E37A5F0" w14:textId="77777777" w:rsidR="00277723" w:rsidRPr="00E27D23" w:rsidRDefault="00277723" w:rsidP="00277723">
      <w:pPr>
        <w:rPr>
          <w:lang w:eastAsia="ko-KR"/>
        </w:rPr>
      </w:pPr>
      <w:r w:rsidRPr="00E27D23">
        <w:rPr>
          <w:lang w:eastAsia="ko-KR"/>
        </w:rPr>
        <w:t>When the UE has joined the multicast MBS session and the source NG-RAN node does not support MBS, the 5GC Individual MBS traffic delivery method is used for the multicast MBS session data delivery. When the Xn/N2 based handover procedure is triggered, the UE is handed over to the target NG-RAN node per existing Xn /N2 based handover procedure defined in TS 23.502 [6].</w:t>
      </w:r>
    </w:p>
    <w:p w14:paraId="37E5EE16" w14:textId="77777777" w:rsidR="00277723" w:rsidRPr="00E27D23" w:rsidRDefault="00277723" w:rsidP="00277723">
      <w:r w:rsidRPr="00E27D23">
        <w:t>[TS 23.247, clause 7.2.3.5]</w:t>
      </w:r>
    </w:p>
    <w:p w14:paraId="0AEB8C40" w14:textId="77777777" w:rsidR="00277723" w:rsidRPr="00E27D23" w:rsidRDefault="00277723" w:rsidP="00277723">
      <w:pPr>
        <w:pStyle w:val="B1"/>
        <w:ind w:left="0" w:firstLine="0"/>
        <w:rPr>
          <w:lang w:eastAsia="ko-KR"/>
        </w:rPr>
      </w:pPr>
      <w:r w:rsidRPr="00E27D23">
        <w:rPr>
          <w:lang w:eastAsia="ko-KR"/>
        </w:rPr>
        <w:t>To minimize data loss of a multicast MBS session during the handover procedure the following functions apply:</w:t>
      </w:r>
    </w:p>
    <w:p w14:paraId="097026F4" w14:textId="77777777" w:rsidR="00277723" w:rsidRPr="00E27D23" w:rsidRDefault="00277723" w:rsidP="00277723">
      <w:pPr>
        <w:pStyle w:val="B1"/>
        <w:ind w:left="0" w:firstLine="0"/>
        <w:rPr>
          <w:lang w:eastAsia="ko-KR"/>
        </w:rPr>
      </w:pPr>
      <w:r w:rsidRPr="00E27D23">
        <w:rPr>
          <w:lang w:eastAsia="ko-KR"/>
        </w:rPr>
        <w:t>…</w:t>
      </w:r>
    </w:p>
    <w:p w14:paraId="2E931EDB" w14:textId="77777777" w:rsidR="00277723" w:rsidRPr="00E27D23" w:rsidRDefault="00277723" w:rsidP="00277723">
      <w:pPr>
        <w:pStyle w:val="B1"/>
        <w:rPr>
          <w:rFonts w:eastAsia="Malgun Gothic"/>
          <w:lang w:eastAsia="ko-KR"/>
        </w:rPr>
      </w:pPr>
      <w:r w:rsidRPr="00E27D23">
        <w:rPr>
          <w:lang w:eastAsia="ko-KR"/>
        </w:rPr>
        <w:t>-</w:t>
      </w:r>
      <w:r w:rsidRPr="00E27D23">
        <w:rPr>
          <w:lang w:eastAsia="ko-KR"/>
        </w:rPr>
        <w:tab/>
        <w:t>If source NG-RAN node supports MBS and target NG-RAN node does not support MBS, the multicast MBS session data is forwarded from source NG-RAN node to target NG-RAN node via data forwarding tunnels allocated by the target NG-RAN node associated with the mapped unicast QoS flows within the associated PDU session according to the data forwarding mechanism defined in TS 23.502 [6].</w:t>
      </w:r>
    </w:p>
    <w:p w14:paraId="5D138495" w14:textId="77777777" w:rsidR="00277723" w:rsidRPr="00E27D23" w:rsidRDefault="00277723" w:rsidP="00277723">
      <w:pPr>
        <w:pStyle w:val="B1"/>
        <w:rPr>
          <w:lang w:eastAsia="ko-KR"/>
        </w:rPr>
      </w:pPr>
      <w:r w:rsidRPr="00E27D23">
        <w:rPr>
          <w:lang w:eastAsia="ko-KR"/>
        </w:rPr>
        <w:t>-</w:t>
      </w:r>
      <w:r w:rsidRPr="00E27D23">
        <w:rPr>
          <w:lang w:eastAsia="ko-KR"/>
        </w:rPr>
        <w:tab/>
        <w:t>If source NG-RAN node does not support MBS and target NG-RAN node supports MBS, for Xn/N2 handover, the multicast MBS session data is forwarded to the target NG-RAN node as the data forwarding mechanism defined in TS 23.502 [6]. Directly after the handover the target NG-RAN node thus still receives MBS session data via individual delivery. The UPF forwards multicast MBS session data within the associated PDU session which includes the sequence number received from the MB-UPF to the target NG-RAN node. Shared delivery of MBS data towards the target RAN node is being established as described in clause 7.2.1.4 and the target RAN node receives sequence numbers as part of the MBS data with sequence numbers via shared delivery.</w:t>
      </w:r>
    </w:p>
    <w:p w14:paraId="50D23DD7" w14:textId="77777777" w:rsidR="00277723" w:rsidRPr="00E27D23" w:rsidRDefault="00277723" w:rsidP="00277723">
      <w:pPr>
        <w:pStyle w:val="H6"/>
      </w:pPr>
      <w:r w:rsidRPr="00E27D23">
        <w:t>14.2.4.3.3.3</w:t>
      </w:r>
      <w:r w:rsidRPr="00E27D23">
        <w:tab/>
        <w:t>Test description</w:t>
      </w:r>
    </w:p>
    <w:p w14:paraId="2C9B48A8" w14:textId="77777777" w:rsidR="00277723" w:rsidRPr="00E27D23" w:rsidRDefault="00277723" w:rsidP="00277723">
      <w:pPr>
        <w:pStyle w:val="H6"/>
      </w:pPr>
      <w:r w:rsidRPr="00E27D23">
        <w:t>14.2.4.3.3.3.1</w:t>
      </w:r>
      <w:r w:rsidRPr="00E27D23">
        <w:tab/>
        <w:t>Pre-test conditions</w:t>
      </w:r>
    </w:p>
    <w:p w14:paraId="5C3F2FEB" w14:textId="77777777" w:rsidR="00277723" w:rsidRPr="00E27D23" w:rsidRDefault="00277723" w:rsidP="00277723">
      <w:pPr>
        <w:pStyle w:val="H6"/>
      </w:pPr>
      <w:r w:rsidRPr="00E27D23">
        <w:t>System Simulator:</w:t>
      </w:r>
    </w:p>
    <w:p w14:paraId="7F1E30DF" w14:textId="77777777" w:rsidR="00277723" w:rsidRPr="00E27D23" w:rsidRDefault="00277723" w:rsidP="00277723">
      <w:pPr>
        <w:pStyle w:val="B1"/>
        <w:rPr>
          <w:lang w:eastAsia="zh-CN"/>
        </w:rPr>
      </w:pPr>
      <w:r w:rsidRPr="00E27D23">
        <w:rPr>
          <w:lang w:eastAsia="zh-CN"/>
        </w:rPr>
        <w:t>-</w:t>
      </w:r>
      <w:r w:rsidRPr="00E27D23">
        <w:rPr>
          <w:lang w:eastAsia="zh-CN"/>
        </w:rPr>
        <w:tab/>
      </w:r>
      <w:r w:rsidRPr="00E27D23">
        <w:t xml:space="preserve">NR Cell 1 is the Serving cell </w:t>
      </w:r>
      <w:r w:rsidRPr="00E27D23">
        <w:rPr>
          <w:lang w:eastAsia="zh-CN"/>
        </w:rPr>
        <w:t>and NR Cell 3 is the inter-frequency neighbour cell of NR Cell 1.</w:t>
      </w:r>
    </w:p>
    <w:p w14:paraId="4445C76F" w14:textId="77777777" w:rsidR="00277723" w:rsidRPr="00E27D23" w:rsidRDefault="00277723" w:rsidP="00277723">
      <w:pPr>
        <w:pStyle w:val="B1"/>
      </w:pPr>
      <w:r w:rsidRPr="00E27D23">
        <w:rPr>
          <w:lang w:eastAsia="zh-CN"/>
        </w:rPr>
        <w:t>-</w:t>
      </w:r>
      <w:r w:rsidRPr="00E27D23">
        <w:rPr>
          <w:lang w:eastAsia="zh-CN"/>
        </w:rPr>
        <w:tab/>
      </w:r>
      <w:r w:rsidRPr="00E27D23">
        <w:t xml:space="preserve">NR Cell 1 is a </w:t>
      </w:r>
      <w:r w:rsidRPr="00E27D23">
        <w:rPr>
          <w:lang w:eastAsia="zh-CN"/>
        </w:rPr>
        <w:t>Multicast-supporting cell and NR Cell 3 is a Multicast non-supporting cell.</w:t>
      </w:r>
    </w:p>
    <w:p w14:paraId="4400C0DF" w14:textId="77777777" w:rsidR="00277723" w:rsidRPr="00E27D23" w:rsidRDefault="00277723" w:rsidP="00277723">
      <w:pPr>
        <w:pStyle w:val="B1"/>
        <w:snapToGrid w:val="0"/>
        <w:rPr>
          <w:lang w:eastAsia="zh-CN"/>
        </w:rPr>
      </w:pPr>
      <w:r w:rsidRPr="00E27D23">
        <w:rPr>
          <w:lang w:eastAsia="zh-CN"/>
        </w:rPr>
        <w:t>-</w:t>
      </w:r>
      <w:r w:rsidRPr="00E27D23">
        <w:rPr>
          <w:lang w:eastAsia="zh-CN"/>
        </w:rPr>
        <w:tab/>
      </w:r>
      <w:r w:rsidRPr="00E27D23">
        <w:t>System information combination NR-4 as defined in TS 38.508-1 [4] clause 4.4.3.1.2 is used in NR cells</w:t>
      </w:r>
      <w:r w:rsidRPr="00E27D23">
        <w:rPr>
          <w:lang w:eastAsia="zh-CN"/>
        </w:rPr>
        <w:t>.</w:t>
      </w:r>
    </w:p>
    <w:p w14:paraId="6BF3F2CA" w14:textId="77777777" w:rsidR="00277723" w:rsidRPr="00E27D23" w:rsidRDefault="00277723" w:rsidP="00277723">
      <w:pPr>
        <w:pStyle w:val="H6"/>
      </w:pPr>
      <w:r w:rsidRPr="00E27D23">
        <w:t>UE:</w:t>
      </w:r>
    </w:p>
    <w:p w14:paraId="08B6300A" w14:textId="77777777" w:rsidR="00277723" w:rsidRPr="00E27D23" w:rsidRDefault="00277723" w:rsidP="00277723">
      <w:pPr>
        <w:pStyle w:val="B1"/>
      </w:pPr>
      <w:r w:rsidRPr="00E27D23">
        <w:t>-</w:t>
      </w:r>
      <w:r w:rsidRPr="00E27D23">
        <w:tab/>
      </w:r>
      <w:r w:rsidRPr="00E27D23">
        <w:rPr>
          <w:rFonts w:cs="Arial"/>
          <w:szCs w:val="18"/>
        </w:rPr>
        <w:t xml:space="preserve">The UE is made </w:t>
      </w:r>
      <w:r w:rsidRPr="00E27D23">
        <w:rPr>
          <w:rFonts w:cs="Arial"/>
          <w:szCs w:val="18"/>
          <w:lang w:eastAsia="zh-CN"/>
        </w:rPr>
        <w:t xml:space="preserve">interested in </w:t>
      </w:r>
      <w:r w:rsidRPr="00E27D23">
        <w:rPr>
          <w:rFonts w:cs="Arial"/>
          <w:szCs w:val="18"/>
        </w:rPr>
        <w:t>receiv</w:t>
      </w:r>
      <w:r w:rsidRPr="00E27D23">
        <w:rPr>
          <w:rFonts w:cs="Arial"/>
          <w:szCs w:val="18"/>
          <w:lang w:eastAsia="zh-CN"/>
        </w:rPr>
        <w:t xml:space="preserve">ing </w:t>
      </w:r>
      <w:r w:rsidRPr="00E27D23">
        <w:rPr>
          <w:rFonts w:cs="Arial"/>
          <w:szCs w:val="18"/>
        </w:rPr>
        <w:t>MBS Multicast service with MBS service ID '000101'H.</w:t>
      </w:r>
    </w:p>
    <w:p w14:paraId="505D9E76" w14:textId="77777777" w:rsidR="00277723" w:rsidRPr="00E27D23" w:rsidRDefault="00277723" w:rsidP="00277723">
      <w:pPr>
        <w:pStyle w:val="H6"/>
      </w:pPr>
      <w:r w:rsidRPr="00E27D23">
        <w:t>Preamble:</w:t>
      </w:r>
    </w:p>
    <w:p w14:paraId="329502DD" w14:textId="77777777" w:rsidR="00277723" w:rsidRPr="00E27D23" w:rsidRDefault="00277723" w:rsidP="00277723">
      <w:pPr>
        <w:pStyle w:val="B1"/>
      </w:pPr>
      <w:r w:rsidRPr="00E27D23">
        <w:t>-</w:t>
      </w:r>
      <w:r w:rsidRPr="00E27D23">
        <w:tab/>
        <w:t xml:space="preserve">The UE is in state 1N-A on NR Cell 1 (serving cell) according to TS 38.508-1 [4] Table 4.4A.2-1 with Test Mode = on to activate UE TEST MODE </w:t>
      </w:r>
      <w:r w:rsidRPr="00E27D23">
        <w:rPr>
          <w:lang w:eastAsia="zh-CN"/>
        </w:rPr>
        <w:t>C</w:t>
      </w:r>
      <w:r w:rsidRPr="00E27D23">
        <w:t xml:space="preserve"> and Test Loop Function = off.</w:t>
      </w:r>
    </w:p>
    <w:p w14:paraId="199BA4A4" w14:textId="77777777" w:rsidR="00277723" w:rsidRPr="00E27D23" w:rsidRDefault="00277723" w:rsidP="00277723">
      <w:pPr>
        <w:pStyle w:val="H6"/>
      </w:pPr>
      <w:r w:rsidRPr="00E27D23">
        <w:t>14.2.4.3.3.3.2</w:t>
      </w:r>
      <w:r w:rsidRPr="00E27D23">
        <w:tab/>
        <w:t>Test procedure sequence</w:t>
      </w:r>
    </w:p>
    <w:p w14:paraId="0307DE94" w14:textId="77777777" w:rsidR="00277723" w:rsidRPr="00E27D23" w:rsidRDefault="00277723" w:rsidP="00277723">
      <w:r w:rsidRPr="00E27D23">
        <w:t>Tables 14.2.4.3.3.3.2-1 and 14.2.4.3.3.3.2-2 illustrate the downlink power levels to be applied for NR Cell 1 and NR Cell 3 at various time instants of the test execution. Row marked "T0" denotes the conditions after the preamble, while the configuration marked "T1", are applied at the point indicated in the Main behaviour description in Table 14.2.4.3.3.3.2-3.</w:t>
      </w:r>
    </w:p>
    <w:p w14:paraId="5FF293AE" w14:textId="77777777" w:rsidR="00277723" w:rsidRPr="00E27D23" w:rsidRDefault="00277723" w:rsidP="00277723">
      <w:pPr>
        <w:pStyle w:val="TH"/>
        <w:rPr>
          <w:lang w:eastAsia="zh-CN"/>
        </w:rPr>
      </w:pPr>
      <w:r w:rsidRPr="00E27D23">
        <w:t>Table 14.2.4.3.3.3.2-1: Power levels in FR1</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1163"/>
        <w:gridCol w:w="1134"/>
        <w:gridCol w:w="1276"/>
        <w:gridCol w:w="2239"/>
      </w:tblGrid>
      <w:tr w:rsidR="00277723" w:rsidRPr="00E27D23" w14:paraId="29A2539D" w14:textId="77777777" w:rsidTr="002745DF">
        <w:trPr>
          <w:jc w:val="center"/>
        </w:trPr>
        <w:tc>
          <w:tcPr>
            <w:tcW w:w="534" w:type="dxa"/>
            <w:tcBorders>
              <w:top w:val="single" w:sz="4" w:space="0" w:color="auto"/>
              <w:bottom w:val="nil"/>
            </w:tcBorders>
          </w:tcPr>
          <w:p w14:paraId="781851BA" w14:textId="77777777" w:rsidR="00277723" w:rsidRPr="00E27D23" w:rsidRDefault="00277723" w:rsidP="002745DF">
            <w:pPr>
              <w:pStyle w:val="TAH"/>
            </w:pPr>
          </w:p>
        </w:tc>
        <w:tc>
          <w:tcPr>
            <w:tcW w:w="1275" w:type="dxa"/>
            <w:tcBorders>
              <w:top w:val="single" w:sz="4" w:space="0" w:color="auto"/>
              <w:bottom w:val="single" w:sz="4" w:space="0" w:color="auto"/>
            </w:tcBorders>
          </w:tcPr>
          <w:p w14:paraId="58044368" w14:textId="77777777" w:rsidR="00277723" w:rsidRPr="00E27D23" w:rsidRDefault="00277723" w:rsidP="002745DF">
            <w:pPr>
              <w:pStyle w:val="TAH"/>
            </w:pPr>
            <w:r w:rsidRPr="00E27D23">
              <w:t>Parameter</w:t>
            </w:r>
          </w:p>
        </w:tc>
        <w:tc>
          <w:tcPr>
            <w:tcW w:w="1163" w:type="dxa"/>
            <w:tcBorders>
              <w:top w:val="single" w:sz="4" w:space="0" w:color="auto"/>
              <w:bottom w:val="single" w:sz="4" w:space="0" w:color="auto"/>
            </w:tcBorders>
          </w:tcPr>
          <w:p w14:paraId="369AC9EB" w14:textId="77777777" w:rsidR="00277723" w:rsidRPr="00E27D23" w:rsidRDefault="00277723" w:rsidP="002745DF">
            <w:pPr>
              <w:pStyle w:val="TAH"/>
            </w:pPr>
            <w:r w:rsidRPr="00E27D23">
              <w:t>Unit</w:t>
            </w:r>
          </w:p>
        </w:tc>
        <w:tc>
          <w:tcPr>
            <w:tcW w:w="1134" w:type="dxa"/>
            <w:tcBorders>
              <w:top w:val="single" w:sz="4" w:space="0" w:color="auto"/>
            </w:tcBorders>
          </w:tcPr>
          <w:p w14:paraId="6B410DBE" w14:textId="77777777" w:rsidR="00277723" w:rsidRPr="00E27D23" w:rsidRDefault="00277723" w:rsidP="002745DF">
            <w:pPr>
              <w:pStyle w:val="TAH"/>
            </w:pPr>
            <w:r w:rsidRPr="00E27D23">
              <w:t>NR Cell 1</w:t>
            </w:r>
          </w:p>
        </w:tc>
        <w:tc>
          <w:tcPr>
            <w:tcW w:w="1276" w:type="dxa"/>
            <w:tcBorders>
              <w:top w:val="single" w:sz="4" w:space="0" w:color="auto"/>
            </w:tcBorders>
          </w:tcPr>
          <w:p w14:paraId="39B915E7" w14:textId="77777777" w:rsidR="00277723" w:rsidRPr="00E27D23" w:rsidRDefault="00277723" w:rsidP="002745DF">
            <w:pPr>
              <w:pStyle w:val="TAH"/>
            </w:pPr>
            <w:r w:rsidRPr="00E27D23">
              <w:t>NR</w:t>
            </w:r>
            <w:r w:rsidRPr="00E27D23">
              <w:rPr>
                <w:lang w:eastAsia="zh-CN"/>
              </w:rPr>
              <w:t xml:space="preserve"> </w:t>
            </w:r>
            <w:r w:rsidRPr="00E27D23">
              <w:t>Cell 3</w:t>
            </w:r>
          </w:p>
        </w:tc>
        <w:tc>
          <w:tcPr>
            <w:tcW w:w="2239" w:type="dxa"/>
            <w:tcBorders>
              <w:top w:val="single" w:sz="4" w:space="0" w:color="auto"/>
              <w:bottom w:val="nil"/>
            </w:tcBorders>
          </w:tcPr>
          <w:p w14:paraId="0C8A1DB5" w14:textId="77777777" w:rsidR="00277723" w:rsidRPr="00E27D23" w:rsidRDefault="00277723" w:rsidP="002745DF">
            <w:pPr>
              <w:pStyle w:val="TAH"/>
            </w:pPr>
            <w:r w:rsidRPr="00E27D23">
              <w:t>Remark</w:t>
            </w:r>
          </w:p>
        </w:tc>
      </w:tr>
      <w:tr w:rsidR="00277723" w:rsidRPr="00E27D23" w14:paraId="372D4517" w14:textId="77777777" w:rsidTr="002745DF">
        <w:trPr>
          <w:jc w:val="center"/>
        </w:trPr>
        <w:tc>
          <w:tcPr>
            <w:tcW w:w="534" w:type="dxa"/>
            <w:tcBorders>
              <w:top w:val="single" w:sz="4" w:space="0" w:color="auto"/>
              <w:bottom w:val="single" w:sz="4" w:space="0" w:color="auto"/>
            </w:tcBorders>
            <w:vAlign w:val="center"/>
          </w:tcPr>
          <w:p w14:paraId="536E83FA" w14:textId="77777777" w:rsidR="00277723" w:rsidRPr="00E27D23" w:rsidRDefault="00277723" w:rsidP="002745DF">
            <w:pPr>
              <w:pStyle w:val="TAC"/>
            </w:pPr>
            <w:r w:rsidRPr="00E27D23">
              <w:t>T0</w:t>
            </w:r>
          </w:p>
        </w:tc>
        <w:tc>
          <w:tcPr>
            <w:tcW w:w="1275" w:type="dxa"/>
            <w:tcBorders>
              <w:top w:val="single" w:sz="4" w:space="0" w:color="auto"/>
              <w:bottom w:val="single" w:sz="4" w:space="0" w:color="auto"/>
            </w:tcBorders>
            <w:vAlign w:val="center"/>
          </w:tcPr>
          <w:p w14:paraId="51C9F4C5" w14:textId="77777777" w:rsidR="00277723" w:rsidRPr="00E27D23" w:rsidRDefault="00277723" w:rsidP="002745DF">
            <w:pPr>
              <w:pStyle w:val="TAL"/>
            </w:pPr>
            <w:r w:rsidRPr="00E27D23">
              <w:t>SS/PBCH SSS EPRE</w:t>
            </w:r>
          </w:p>
        </w:tc>
        <w:tc>
          <w:tcPr>
            <w:tcW w:w="1163" w:type="dxa"/>
            <w:tcBorders>
              <w:top w:val="single" w:sz="4" w:space="0" w:color="auto"/>
              <w:bottom w:val="single" w:sz="4" w:space="0" w:color="auto"/>
            </w:tcBorders>
            <w:vAlign w:val="center"/>
          </w:tcPr>
          <w:p w14:paraId="4BC0196F" w14:textId="77777777" w:rsidR="00277723" w:rsidRPr="00E27D23" w:rsidRDefault="00277723" w:rsidP="002745DF">
            <w:pPr>
              <w:pStyle w:val="TAC"/>
            </w:pPr>
            <w:r w:rsidRPr="00E27D23">
              <w:t>dBm/SCS</w:t>
            </w:r>
          </w:p>
        </w:tc>
        <w:tc>
          <w:tcPr>
            <w:tcW w:w="1134" w:type="dxa"/>
            <w:tcBorders>
              <w:top w:val="single" w:sz="4" w:space="0" w:color="auto"/>
              <w:bottom w:val="single" w:sz="4" w:space="0" w:color="auto"/>
            </w:tcBorders>
            <w:vAlign w:val="center"/>
          </w:tcPr>
          <w:p w14:paraId="239C986F" w14:textId="77777777" w:rsidR="00277723" w:rsidRPr="00E27D23" w:rsidRDefault="00277723" w:rsidP="002745DF">
            <w:pPr>
              <w:pStyle w:val="TAC"/>
              <w:rPr>
                <w:szCs w:val="18"/>
              </w:rPr>
            </w:pPr>
            <w:r w:rsidRPr="00E27D23">
              <w:rPr>
                <w:szCs w:val="18"/>
              </w:rPr>
              <w:t>-88</w:t>
            </w:r>
          </w:p>
        </w:tc>
        <w:tc>
          <w:tcPr>
            <w:tcW w:w="1276" w:type="dxa"/>
            <w:tcBorders>
              <w:top w:val="single" w:sz="4" w:space="0" w:color="auto"/>
              <w:bottom w:val="single" w:sz="4" w:space="0" w:color="auto"/>
            </w:tcBorders>
            <w:vAlign w:val="center"/>
          </w:tcPr>
          <w:p w14:paraId="49909D63" w14:textId="77777777" w:rsidR="00277723" w:rsidRPr="00E27D23" w:rsidRDefault="00277723" w:rsidP="002745DF">
            <w:pPr>
              <w:pStyle w:val="TAC"/>
              <w:rPr>
                <w:szCs w:val="18"/>
                <w:lang w:eastAsia="zh-CN"/>
              </w:rPr>
            </w:pPr>
            <w:r w:rsidRPr="00E27D23">
              <w:rPr>
                <w:szCs w:val="18"/>
              </w:rPr>
              <w:t>-91</w:t>
            </w:r>
          </w:p>
        </w:tc>
        <w:tc>
          <w:tcPr>
            <w:tcW w:w="2239" w:type="dxa"/>
            <w:tcBorders>
              <w:top w:val="single" w:sz="4" w:space="0" w:color="auto"/>
              <w:bottom w:val="single" w:sz="4" w:space="0" w:color="auto"/>
            </w:tcBorders>
            <w:vAlign w:val="center"/>
          </w:tcPr>
          <w:p w14:paraId="4BF2A83F" w14:textId="77777777" w:rsidR="00277723" w:rsidRPr="00E27D23" w:rsidRDefault="00277723" w:rsidP="002745DF">
            <w:pPr>
              <w:pStyle w:val="TAL"/>
              <w:rPr>
                <w:rFonts w:cs="Arial"/>
                <w:i/>
                <w:iCs/>
                <w:szCs w:val="18"/>
              </w:rPr>
            </w:pPr>
          </w:p>
        </w:tc>
      </w:tr>
      <w:tr w:rsidR="00277723" w:rsidRPr="00E27D23" w14:paraId="270A6CA9" w14:textId="77777777" w:rsidTr="002745DF">
        <w:trPr>
          <w:jc w:val="center"/>
        </w:trPr>
        <w:tc>
          <w:tcPr>
            <w:tcW w:w="534" w:type="dxa"/>
            <w:tcBorders>
              <w:top w:val="single" w:sz="4" w:space="0" w:color="auto"/>
              <w:bottom w:val="single" w:sz="4" w:space="0" w:color="auto"/>
            </w:tcBorders>
            <w:vAlign w:val="center"/>
          </w:tcPr>
          <w:p w14:paraId="5EC052C7" w14:textId="77777777" w:rsidR="00277723" w:rsidRPr="00E27D23" w:rsidRDefault="00277723" w:rsidP="002745DF">
            <w:pPr>
              <w:pStyle w:val="TAC"/>
            </w:pPr>
            <w:r w:rsidRPr="00E27D23">
              <w:t>T1</w:t>
            </w:r>
          </w:p>
        </w:tc>
        <w:tc>
          <w:tcPr>
            <w:tcW w:w="1275" w:type="dxa"/>
            <w:tcBorders>
              <w:top w:val="single" w:sz="4" w:space="0" w:color="auto"/>
              <w:bottom w:val="single" w:sz="4" w:space="0" w:color="auto"/>
            </w:tcBorders>
            <w:vAlign w:val="center"/>
          </w:tcPr>
          <w:p w14:paraId="13348AD1" w14:textId="77777777" w:rsidR="00277723" w:rsidRPr="00E27D23" w:rsidRDefault="00277723" w:rsidP="002745DF">
            <w:pPr>
              <w:pStyle w:val="TAL"/>
            </w:pPr>
            <w:r w:rsidRPr="00E27D23">
              <w:t>SS/PBCH SSS EPRE</w:t>
            </w:r>
          </w:p>
        </w:tc>
        <w:tc>
          <w:tcPr>
            <w:tcW w:w="1163" w:type="dxa"/>
            <w:tcBorders>
              <w:top w:val="single" w:sz="4" w:space="0" w:color="auto"/>
              <w:bottom w:val="single" w:sz="4" w:space="0" w:color="auto"/>
            </w:tcBorders>
            <w:vAlign w:val="center"/>
          </w:tcPr>
          <w:p w14:paraId="61BE2454" w14:textId="77777777" w:rsidR="00277723" w:rsidRPr="00E27D23" w:rsidRDefault="00277723" w:rsidP="002745DF">
            <w:pPr>
              <w:pStyle w:val="TAC"/>
            </w:pPr>
            <w:r w:rsidRPr="00E27D23">
              <w:t>dBm/SCS</w:t>
            </w:r>
          </w:p>
        </w:tc>
        <w:tc>
          <w:tcPr>
            <w:tcW w:w="1134" w:type="dxa"/>
            <w:tcBorders>
              <w:top w:val="single" w:sz="4" w:space="0" w:color="auto"/>
              <w:bottom w:val="single" w:sz="4" w:space="0" w:color="auto"/>
            </w:tcBorders>
            <w:vAlign w:val="center"/>
          </w:tcPr>
          <w:p w14:paraId="56849164" w14:textId="77777777" w:rsidR="00277723" w:rsidRPr="00E27D23" w:rsidRDefault="00277723" w:rsidP="002745DF">
            <w:pPr>
              <w:pStyle w:val="TAC"/>
              <w:rPr>
                <w:szCs w:val="18"/>
              </w:rPr>
            </w:pPr>
            <w:r w:rsidRPr="00E27D23">
              <w:rPr>
                <w:szCs w:val="18"/>
              </w:rPr>
              <w:t>-91</w:t>
            </w:r>
          </w:p>
        </w:tc>
        <w:tc>
          <w:tcPr>
            <w:tcW w:w="1276" w:type="dxa"/>
            <w:tcBorders>
              <w:top w:val="single" w:sz="4" w:space="0" w:color="auto"/>
              <w:bottom w:val="single" w:sz="4" w:space="0" w:color="auto"/>
            </w:tcBorders>
            <w:vAlign w:val="center"/>
          </w:tcPr>
          <w:p w14:paraId="36CA923B" w14:textId="77777777" w:rsidR="00277723" w:rsidRPr="00E27D23" w:rsidRDefault="00277723" w:rsidP="002745DF">
            <w:pPr>
              <w:pStyle w:val="TAC"/>
              <w:rPr>
                <w:szCs w:val="18"/>
              </w:rPr>
            </w:pPr>
            <w:r w:rsidRPr="00E27D23">
              <w:rPr>
                <w:szCs w:val="18"/>
              </w:rPr>
              <w:t>-88</w:t>
            </w:r>
          </w:p>
        </w:tc>
        <w:tc>
          <w:tcPr>
            <w:tcW w:w="2239" w:type="dxa"/>
            <w:tcBorders>
              <w:top w:val="single" w:sz="4" w:space="0" w:color="auto"/>
              <w:bottom w:val="single" w:sz="4" w:space="0" w:color="auto"/>
            </w:tcBorders>
            <w:vAlign w:val="center"/>
          </w:tcPr>
          <w:p w14:paraId="1458A04D" w14:textId="77777777" w:rsidR="00277723" w:rsidRPr="00E27D23" w:rsidRDefault="00277723" w:rsidP="002745DF">
            <w:pPr>
              <w:pStyle w:val="TAL"/>
              <w:rPr>
                <w:rFonts w:cs="Arial"/>
                <w:i/>
                <w:iCs/>
                <w:szCs w:val="18"/>
              </w:rPr>
            </w:pPr>
          </w:p>
        </w:tc>
      </w:tr>
    </w:tbl>
    <w:p w14:paraId="55F75C32" w14:textId="77777777" w:rsidR="00277723" w:rsidRPr="00E27D23" w:rsidRDefault="00277723" w:rsidP="00277723"/>
    <w:p w14:paraId="0D98CAFA" w14:textId="77777777" w:rsidR="00277723" w:rsidRPr="00E27D23" w:rsidRDefault="00277723" w:rsidP="00277723">
      <w:pPr>
        <w:pStyle w:val="TH"/>
        <w:rPr>
          <w:lang w:eastAsia="zh-CN"/>
        </w:rPr>
      </w:pPr>
      <w:r w:rsidRPr="00E27D23">
        <w:t>Table 14.2.4.3.3.3.2-2: Power levels in FR2</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1163"/>
        <w:gridCol w:w="1134"/>
        <w:gridCol w:w="1276"/>
        <w:gridCol w:w="2239"/>
      </w:tblGrid>
      <w:tr w:rsidR="00277723" w:rsidRPr="00E27D23" w14:paraId="32BDC940" w14:textId="77777777" w:rsidTr="002745DF">
        <w:trPr>
          <w:jc w:val="center"/>
        </w:trPr>
        <w:tc>
          <w:tcPr>
            <w:tcW w:w="534" w:type="dxa"/>
            <w:tcBorders>
              <w:top w:val="single" w:sz="4" w:space="0" w:color="auto"/>
              <w:bottom w:val="nil"/>
            </w:tcBorders>
          </w:tcPr>
          <w:p w14:paraId="39AF8002" w14:textId="77777777" w:rsidR="00277723" w:rsidRPr="00E27D23" w:rsidRDefault="00277723" w:rsidP="002745DF">
            <w:pPr>
              <w:pStyle w:val="TAH"/>
            </w:pPr>
          </w:p>
        </w:tc>
        <w:tc>
          <w:tcPr>
            <w:tcW w:w="1275" w:type="dxa"/>
            <w:tcBorders>
              <w:top w:val="single" w:sz="4" w:space="0" w:color="auto"/>
              <w:bottom w:val="single" w:sz="4" w:space="0" w:color="auto"/>
            </w:tcBorders>
          </w:tcPr>
          <w:p w14:paraId="1CCEA67E" w14:textId="77777777" w:rsidR="00277723" w:rsidRPr="00E27D23" w:rsidRDefault="00277723" w:rsidP="002745DF">
            <w:pPr>
              <w:pStyle w:val="TAH"/>
            </w:pPr>
            <w:r w:rsidRPr="00E27D23">
              <w:t>Parameter</w:t>
            </w:r>
          </w:p>
        </w:tc>
        <w:tc>
          <w:tcPr>
            <w:tcW w:w="1163" w:type="dxa"/>
            <w:tcBorders>
              <w:top w:val="single" w:sz="4" w:space="0" w:color="auto"/>
              <w:bottom w:val="single" w:sz="4" w:space="0" w:color="auto"/>
            </w:tcBorders>
          </w:tcPr>
          <w:p w14:paraId="3ED5FA7A" w14:textId="77777777" w:rsidR="00277723" w:rsidRPr="00E27D23" w:rsidRDefault="00277723" w:rsidP="002745DF">
            <w:pPr>
              <w:pStyle w:val="TAH"/>
            </w:pPr>
            <w:r w:rsidRPr="00E27D23">
              <w:t>Unit</w:t>
            </w:r>
          </w:p>
        </w:tc>
        <w:tc>
          <w:tcPr>
            <w:tcW w:w="1134" w:type="dxa"/>
            <w:tcBorders>
              <w:top w:val="single" w:sz="4" w:space="0" w:color="auto"/>
            </w:tcBorders>
          </w:tcPr>
          <w:p w14:paraId="31F6F7D5" w14:textId="77777777" w:rsidR="00277723" w:rsidRPr="00E27D23" w:rsidRDefault="00277723" w:rsidP="002745DF">
            <w:pPr>
              <w:pStyle w:val="TAH"/>
            </w:pPr>
            <w:r w:rsidRPr="00E27D23">
              <w:t>NR</w:t>
            </w:r>
          </w:p>
          <w:p w14:paraId="6A8E743A" w14:textId="77777777" w:rsidR="00277723" w:rsidRPr="00E27D23" w:rsidRDefault="00277723" w:rsidP="002745DF">
            <w:pPr>
              <w:pStyle w:val="TAH"/>
            </w:pPr>
            <w:r w:rsidRPr="00E27D23">
              <w:t>Cell 1</w:t>
            </w:r>
          </w:p>
        </w:tc>
        <w:tc>
          <w:tcPr>
            <w:tcW w:w="1276" w:type="dxa"/>
            <w:tcBorders>
              <w:top w:val="single" w:sz="4" w:space="0" w:color="auto"/>
            </w:tcBorders>
          </w:tcPr>
          <w:p w14:paraId="760DCAB4" w14:textId="77777777" w:rsidR="00277723" w:rsidRPr="00E27D23" w:rsidRDefault="00277723" w:rsidP="002745DF">
            <w:pPr>
              <w:pStyle w:val="TAH"/>
            </w:pPr>
            <w:r w:rsidRPr="00E27D23">
              <w:t>NR</w:t>
            </w:r>
          </w:p>
          <w:p w14:paraId="0A266257" w14:textId="77777777" w:rsidR="00277723" w:rsidRPr="00E27D23" w:rsidRDefault="00277723" w:rsidP="002745DF">
            <w:pPr>
              <w:pStyle w:val="TAH"/>
            </w:pPr>
            <w:r w:rsidRPr="00E27D23">
              <w:t>Cell 3</w:t>
            </w:r>
          </w:p>
        </w:tc>
        <w:tc>
          <w:tcPr>
            <w:tcW w:w="2239" w:type="dxa"/>
            <w:tcBorders>
              <w:top w:val="single" w:sz="4" w:space="0" w:color="auto"/>
              <w:bottom w:val="nil"/>
            </w:tcBorders>
          </w:tcPr>
          <w:p w14:paraId="7D975C53" w14:textId="77777777" w:rsidR="00277723" w:rsidRPr="00E27D23" w:rsidRDefault="00277723" w:rsidP="002745DF">
            <w:pPr>
              <w:pStyle w:val="TAH"/>
            </w:pPr>
            <w:r w:rsidRPr="00E27D23">
              <w:t>Remark</w:t>
            </w:r>
          </w:p>
        </w:tc>
      </w:tr>
      <w:tr w:rsidR="00277723" w:rsidRPr="00E27D23" w14:paraId="1666167B" w14:textId="77777777" w:rsidTr="002745DF">
        <w:trPr>
          <w:jc w:val="center"/>
        </w:trPr>
        <w:tc>
          <w:tcPr>
            <w:tcW w:w="534" w:type="dxa"/>
            <w:tcBorders>
              <w:top w:val="single" w:sz="4" w:space="0" w:color="auto"/>
              <w:bottom w:val="single" w:sz="4" w:space="0" w:color="auto"/>
            </w:tcBorders>
            <w:vAlign w:val="center"/>
          </w:tcPr>
          <w:p w14:paraId="35DE61B6" w14:textId="77777777" w:rsidR="00277723" w:rsidRPr="00E27D23" w:rsidRDefault="00277723" w:rsidP="002745DF">
            <w:pPr>
              <w:pStyle w:val="TAC"/>
            </w:pPr>
            <w:r w:rsidRPr="00E27D23">
              <w:t>T0</w:t>
            </w:r>
          </w:p>
        </w:tc>
        <w:tc>
          <w:tcPr>
            <w:tcW w:w="1275" w:type="dxa"/>
            <w:tcBorders>
              <w:top w:val="single" w:sz="4" w:space="0" w:color="auto"/>
              <w:bottom w:val="single" w:sz="4" w:space="0" w:color="auto"/>
            </w:tcBorders>
            <w:vAlign w:val="center"/>
          </w:tcPr>
          <w:p w14:paraId="2F574535" w14:textId="77777777" w:rsidR="00277723" w:rsidRPr="00E27D23" w:rsidRDefault="00277723" w:rsidP="002745DF">
            <w:pPr>
              <w:pStyle w:val="TAL"/>
            </w:pPr>
            <w:r w:rsidRPr="00E27D23">
              <w:t>SS/PBCH SSS EPRE</w:t>
            </w:r>
          </w:p>
        </w:tc>
        <w:tc>
          <w:tcPr>
            <w:tcW w:w="1163" w:type="dxa"/>
            <w:tcBorders>
              <w:top w:val="single" w:sz="4" w:space="0" w:color="auto"/>
              <w:bottom w:val="single" w:sz="4" w:space="0" w:color="auto"/>
            </w:tcBorders>
            <w:vAlign w:val="center"/>
          </w:tcPr>
          <w:p w14:paraId="4206BDAC" w14:textId="77777777" w:rsidR="00277723" w:rsidRPr="00E27D23" w:rsidRDefault="00277723" w:rsidP="002745DF">
            <w:pPr>
              <w:pStyle w:val="TAC"/>
            </w:pPr>
            <w:r w:rsidRPr="00E27D23">
              <w:t>dBm/ SCS</w:t>
            </w:r>
          </w:p>
        </w:tc>
        <w:tc>
          <w:tcPr>
            <w:tcW w:w="1134" w:type="dxa"/>
            <w:tcBorders>
              <w:top w:val="single" w:sz="4" w:space="0" w:color="auto"/>
              <w:bottom w:val="single" w:sz="4" w:space="0" w:color="auto"/>
            </w:tcBorders>
            <w:vAlign w:val="center"/>
          </w:tcPr>
          <w:p w14:paraId="17A74AE6" w14:textId="4702A511" w:rsidR="00277723" w:rsidRPr="00E27D23" w:rsidRDefault="00291BD8" w:rsidP="002745DF">
            <w:pPr>
              <w:pStyle w:val="TAC"/>
            </w:pPr>
            <w:r w:rsidRPr="00E27D23">
              <w:t>-82</w:t>
            </w:r>
          </w:p>
        </w:tc>
        <w:tc>
          <w:tcPr>
            <w:tcW w:w="1276" w:type="dxa"/>
            <w:tcBorders>
              <w:top w:val="single" w:sz="4" w:space="0" w:color="auto"/>
              <w:bottom w:val="single" w:sz="4" w:space="0" w:color="auto"/>
            </w:tcBorders>
            <w:vAlign w:val="center"/>
          </w:tcPr>
          <w:p w14:paraId="07F1241D" w14:textId="4B83695F" w:rsidR="00277723" w:rsidRPr="00E27D23" w:rsidRDefault="00291BD8" w:rsidP="002745DF">
            <w:pPr>
              <w:pStyle w:val="TAC"/>
              <w:rPr>
                <w:lang w:eastAsia="zh-CN"/>
              </w:rPr>
            </w:pPr>
            <w:r w:rsidRPr="00E27D23">
              <w:t>-91</w:t>
            </w:r>
          </w:p>
        </w:tc>
        <w:tc>
          <w:tcPr>
            <w:tcW w:w="2239" w:type="dxa"/>
            <w:tcBorders>
              <w:top w:val="single" w:sz="4" w:space="0" w:color="auto"/>
              <w:bottom w:val="single" w:sz="4" w:space="0" w:color="auto"/>
            </w:tcBorders>
            <w:vAlign w:val="center"/>
          </w:tcPr>
          <w:p w14:paraId="490315BF" w14:textId="77777777" w:rsidR="00277723" w:rsidRPr="00E27D23" w:rsidRDefault="00277723" w:rsidP="002745DF">
            <w:pPr>
              <w:pStyle w:val="TAL"/>
            </w:pPr>
          </w:p>
        </w:tc>
      </w:tr>
      <w:tr w:rsidR="00277723" w:rsidRPr="00E27D23" w14:paraId="76F1147C" w14:textId="77777777" w:rsidTr="002745DF">
        <w:trPr>
          <w:jc w:val="center"/>
        </w:trPr>
        <w:tc>
          <w:tcPr>
            <w:tcW w:w="534" w:type="dxa"/>
            <w:tcBorders>
              <w:top w:val="single" w:sz="4" w:space="0" w:color="auto"/>
              <w:bottom w:val="single" w:sz="4" w:space="0" w:color="auto"/>
            </w:tcBorders>
            <w:vAlign w:val="center"/>
          </w:tcPr>
          <w:p w14:paraId="65793B35" w14:textId="77777777" w:rsidR="00277723" w:rsidRPr="00E27D23" w:rsidRDefault="00277723" w:rsidP="002745DF">
            <w:pPr>
              <w:pStyle w:val="TAC"/>
            </w:pPr>
            <w:r w:rsidRPr="00E27D23">
              <w:t>T1</w:t>
            </w:r>
          </w:p>
        </w:tc>
        <w:tc>
          <w:tcPr>
            <w:tcW w:w="1275" w:type="dxa"/>
            <w:tcBorders>
              <w:top w:val="single" w:sz="4" w:space="0" w:color="auto"/>
              <w:bottom w:val="single" w:sz="4" w:space="0" w:color="auto"/>
            </w:tcBorders>
            <w:vAlign w:val="center"/>
          </w:tcPr>
          <w:p w14:paraId="76E147E0" w14:textId="77777777" w:rsidR="00277723" w:rsidRPr="00E27D23" w:rsidRDefault="00277723" w:rsidP="002745DF">
            <w:pPr>
              <w:pStyle w:val="TAL"/>
            </w:pPr>
            <w:r w:rsidRPr="00E27D23">
              <w:t>SS/PBCH SSS EPRE</w:t>
            </w:r>
          </w:p>
        </w:tc>
        <w:tc>
          <w:tcPr>
            <w:tcW w:w="1163" w:type="dxa"/>
            <w:tcBorders>
              <w:top w:val="single" w:sz="4" w:space="0" w:color="auto"/>
              <w:bottom w:val="single" w:sz="4" w:space="0" w:color="auto"/>
            </w:tcBorders>
            <w:vAlign w:val="center"/>
          </w:tcPr>
          <w:p w14:paraId="3B8F6498" w14:textId="77777777" w:rsidR="00277723" w:rsidRPr="00E27D23" w:rsidRDefault="00277723" w:rsidP="002745DF">
            <w:pPr>
              <w:pStyle w:val="TAC"/>
            </w:pPr>
            <w:r w:rsidRPr="00E27D23">
              <w:t>dBm/ SCS</w:t>
            </w:r>
          </w:p>
        </w:tc>
        <w:tc>
          <w:tcPr>
            <w:tcW w:w="1134" w:type="dxa"/>
            <w:tcBorders>
              <w:top w:val="single" w:sz="4" w:space="0" w:color="auto"/>
              <w:bottom w:val="single" w:sz="4" w:space="0" w:color="auto"/>
            </w:tcBorders>
            <w:vAlign w:val="center"/>
          </w:tcPr>
          <w:p w14:paraId="0712FDC1" w14:textId="0B6E4672" w:rsidR="00277723" w:rsidRPr="00E27D23" w:rsidRDefault="00291BD8" w:rsidP="002745DF">
            <w:pPr>
              <w:pStyle w:val="TAC"/>
            </w:pPr>
            <w:r w:rsidRPr="00E27D23">
              <w:t>-91</w:t>
            </w:r>
          </w:p>
        </w:tc>
        <w:tc>
          <w:tcPr>
            <w:tcW w:w="1276" w:type="dxa"/>
            <w:tcBorders>
              <w:top w:val="single" w:sz="4" w:space="0" w:color="auto"/>
              <w:bottom w:val="single" w:sz="4" w:space="0" w:color="auto"/>
            </w:tcBorders>
            <w:vAlign w:val="center"/>
          </w:tcPr>
          <w:p w14:paraId="7E9D831E" w14:textId="20912A3B" w:rsidR="00277723" w:rsidRPr="00E27D23" w:rsidRDefault="00291BD8" w:rsidP="002745DF">
            <w:pPr>
              <w:pStyle w:val="TAC"/>
              <w:rPr>
                <w:lang w:eastAsia="zh-CN"/>
              </w:rPr>
            </w:pPr>
            <w:r w:rsidRPr="00E27D23">
              <w:t>-82</w:t>
            </w:r>
          </w:p>
        </w:tc>
        <w:tc>
          <w:tcPr>
            <w:tcW w:w="2239" w:type="dxa"/>
            <w:tcBorders>
              <w:top w:val="single" w:sz="4" w:space="0" w:color="auto"/>
              <w:bottom w:val="single" w:sz="4" w:space="0" w:color="auto"/>
            </w:tcBorders>
            <w:vAlign w:val="center"/>
          </w:tcPr>
          <w:p w14:paraId="7BBC03F7" w14:textId="77777777" w:rsidR="00277723" w:rsidRPr="00E27D23" w:rsidRDefault="00277723" w:rsidP="002745DF">
            <w:pPr>
              <w:pStyle w:val="TAL"/>
            </w:pPr>
          </w:p>
        </w:tc>
      </w:tr>
    </w:tbl>
    <w:p w14:paraId="19ABDFB2" w14:textId="77777777" w:rsidR="00277723" w:rsidRPr="00E27D23" w:rsidRDefault="00277723" w:rsidP="00277723"/>
    <w:p w14:paraId="71B172DF" w14:textId="77777777" w:rsidR="00277723" w:rsidRPr="00E27D23" w:rsidRDefault="00277723" w:rsidP="00277723">
      <w:pPr>
        <w:pStyle w:val="TH"/>
      </w:pPr>
      <w:r w:rsidRPr="00E27D23">
        <w:t>Table 14.2.4.3.3.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E27D23" w14:paraId="0F6C9733" w14:textId="77777777" w:rsidTr="002745DF">
        <w:tc>
          <w:tcPr>
            <w:tcW w:w="533" w:type="dxa"/>
            <w:tcBorders>
              <w:top w:val="single" w:sz="4" w:space="0" w:color="auto"/>
              <w:left w:val="single" w:sz="4" w:space="0" w:color="auto"/>
              <w:bottom w:val="nil"/>
              <w:right w:val="single" w:sz="4" w:space="0" w:color="auto"/>
            </w:tcBorders>
            <w:hideMark/>
          </w:tcPr>
          <w:p w14:paraId="3F90D298" w14:textId="77777777" w:rsidR="00277723" w:rsidRPr="00E27D23" w:rsidRDefault="00277723" w:rsidP="002745DF">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31EBD52E" w14:textId="77777777" w:rsidR="00277723" w:rsidRPr="00E27D23" w:rsidRDefault="00277723" w:rsidP="002745DF">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3F5E15E2" w14:textId="77777777" w:rsidR="00277723" w:rsidRPr="00E27D23" w:rsidRDefault="00277723" w:rsidP="002745D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177A6695" w14:textId="77777777" w:rsidR="00277723" w:rsidRPr="00E27D23" w:rsidRDefault="00277723" w:rsidP="002745D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4DBE0FAF" w14:textId="77777777" w:rsidR="00277723" w:rsidRPr="00E27D23" w:rsidRDefault="00277723" w:rsidP="002745DF">
            <w:pPr>
              <w:pStyle w:val="TAH"/>
            </w:pPr>
            <w:r w:rsidRPr="00E27D23">
              <w:t>Verdict</w:t>
            </w:r>
          </w:p>
        </w:tc>
      </w:tr>
      <w:tr w:rsidR="00277723" w:rsidRPr="00E27D23" w14:paraId="780938F3" w14:textId="77777777" w:rsidTr="002745DF">
        <w:tc>
          <w:tcPr>
            <w:tcW w:w="533" w:type="dxa"/>
            <w:tcBorders>
              <w:top w:val="nil"/>
              <w:left w:val="single" w:sz="4" w:space="0" w:color="auto"/>
              <w:bottom w:val="single" w:sz="4" w:space="0" w:color="auto"/>
              <w:right w:val="single" w:sz="4" w:space="0" w:color="auto"/>
            </w:tcBorders>
          </w:tcPr>
          <w:p w14:paraId="53F14536" w14:textId="77777777" w:rsidR="00277723" w:rsidRPr="00E27D23" w:rsidRDefault="00277723" w:rsidP="002745DF">
            <w:pPr>
              <w:pStyle w:val="TAH"/>
            </w:pPr>
          </w:p>
        </w:tc>
        <w:tc>
          <w:tcPr>
            <w:tcW w:w="3967" w:type="dxa"/>
            <w:tcBorders>
              <w:top w:val="nil"/>
              <w:left w:val="single" w:sz="4" w:space="0" w:color="auto"/>
              <w:bottom w:val="single" w:sz="4" w:space="0" w:color="auto"/>
              <w:right w:val="single" w:sz="4" w:space="0" w:color="auto"/>
            </w:tcBorders>
          </w:tcPr>
          <w:p w14:paraId="69F8FF9B" w14:textId="77777777" w:rsidR="00277723" w:rsidRPr="00E27D23" w:rsidRDefault="00277723"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072D918" w14:textId="77777777" w:rsidR="00277723" w:rsidRPr="00E27D23" w:rsidRDefault="00277723" w:rsidP="002745D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20FF23E5" w14:textId="77777777" w:rsidR="00277723" w:rsidRPr="00E27D23" w:rsidRDefault="00277723" w:rsidP="002745DF">
            <w:pPr>
              <w:pStyle w:val="TAH"/>
            </w:pPr>
            <w:r w:rsidRPr="00E27D23">
              <w:t>Message</w:t>
            </w:r>
          </w:p>
        </w:tc>
        <w:tc>
          <w:tcPr>
            <w:tcW w:w="567" w:type="dxa"/>
            <w:tcBorders>
              <w:top w:val="nil"/>
              <w:left w:val="single" w:sz="4" w:space="0" w:color="auto"/>
              <w:bottom w:val="single" w:sz="4" w:space="0" w:color="auto"/>
              <w:right w:val="single" w:sz="4" w:space="0" w:color="auto"/>
            </w:tcBorders>
          </w:tcPr>
          <w:p w14:paraId="7710C82D" w14:textId="77777777" w:rsidR="00277723" w:rsidRPr="00E27D23" w:rsidRDefault="00277723" w:rsidP="002745DF">
            <w:pPr>
              <w:pStyle w:val="TAH"/>
            </w:pPr>
          </w:p>
        </w:tc>
        <w:tc>
          <w:tcPr>
            <w:tcW w:w="850" w:type="dxa"/>
            <w:tcBorders>
              <w:top w:val="nil"/>
              <w:left w:val="single" w:sz="4" w:space="0" w:color="auto"/>
              <w:bottom w:val="single" w:sz="4" w:space="0" w:color="auto"/>
              <w:right w:val="single" w:sz="4" w:space="0" w:color="auto"/>
            </w:tcBorders>
          </w:tcPr>
          <w:p w14:paraId="59DC6B32" w14:textId="77777777" w:rsidR="00277723" w:rsidRPr="00E27D23" w:rsidRDefault="00277723" w:rsidP="002745DF">
            <w:pPr>
              <w:pStyle w:val="TAH"/>
            </w:pPr>
          </w:p>
        </w:tc>
      </w:tr>
      <w:tr w:rsidR="00277723" w:rsidRPr="00E27D23" w14:paraId="53C28F7D" w14:textId="77777777" w:rsidTr="002745DF">
        <w:tc>
          <w:tcPr>
            <w:tcW w:w="533" w:type="dxa"/>
            <w:tcBorders>
              <w:top w:val="nil"/>
              <w:left w:val="single" w:sz="4" w:space="0" w:color="auto"/>
              <w:bottom w:val="single" w:sz="4" w:space="0" w:color="auto"/>
              <w:right w:val="single" w:sz="4" w:space="0" w:color="auto"/>
            </w:tcBorders>
          </w:tcPr>
          <w:p w14:paraId="14DAAFAD" w14:textId="77777777" w:rsidR="00277723" w:rsidRPr="00E27D23" w:rsidRDefault="00277723" w:rsidP="002745DF">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24923AD1" w14:textId="77777777" w:rsidR="00277723" w:rsidRPr="00E27D23" w:rsidRDefault="00277723" w:rsidP="002745DF">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18E73BE5"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79F17D1B" w14:textId="77777777" w:rsidR="00277723" w:rsidRPr="00E27D23" w:rsidRDefault="00277723"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40596880"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410ABB5C" w14:textId="77777777" w:rsidR="00277723" w:rsidRPr="00E27D23" w:rsidRDefault="00277723" w:rsidP="002745DF">
            <w:pPr>
              <w:pStyle w:val="TAC"/>
            </w:pPr>
            <w:r w:rsidRPr="00E27D23">
              <w:t>-</w:t>
            </w:r>
          </w:p>
        </w:tc>
      </w:tr>
      <w:tr w:rsidR="00277723" w:rsidRPr="00E27D23" w14:paraId="4744DBBF" w14:textId="77777777" w:rsidTr="002745DF">
        <w:tc>
          <w:tcPr>
            <w:tcW w:w="533" w:type="dxa"/>
            <w:tcBorders>
              <w:top w:val="nil"/>
              <w:left w:val="single" w:sz="4" w:space="0" w:color="auto"/>
              <w:bottom w:val="single" w:sz="4" w:space="0" w:color="auto"/>
              <w:right w:val="single" w:sz="4" w:space="0" w:color="auto"/>
            </w:tcBorders>
          </w:tcPr>
          <w:p w14:paraId="6A078ACB" w14:textId="77777777" w:rsidR="00277723" w:rsidRPr="00E27D23" w:rsidRDefault="00277723" w:rsidP="002745DF">
            <w:pPr>
              <w:pStyle w:val="TAC"/>
              <w:rPr>
                <w:lang w:eastAsia="zh-CN"/>
              </w:rPr>
            </w:pPr>
            <w:r w:rsidRPr="00E27D23">
              <w:rPr>
                <w:lang w:eastAsia="zh-CN"/>
              </w:rPr>
              <w:t>2</w:t>
            </w:r>
          </w:p>
        </w:tc>
        <w:tc>
          <w:tcPr>
            <w:tcW w:w="3967" w:type="dxa"/>
            <w:tcBorders>
              <w:top w:val="nil"/>
              <w:left w:val="single" w:sz="4" w:space="0" w:color="auto"/>
              <w:bottom w:val="single" w:sz="4" w:space="0" w:color="auto"/>
              <w:right w:val="single" w:sz="4" w:space="0" w:color="auto"/>
            </w:tcBorders>
          </w:tcPr>
          <w:p w14:paraId="3E648C86" w14:textId="77777777" w:rsidR="00277723" w:rsidRPr="00E27D23" w:rsidRDefault="00277723" w:rsidP="002745DF">
            <w:pPr>
              <w:pStyle w:val="TAL"/>
            </w:pPr>
            <w:r w:rsidRPr="00E27D23">
              <w:t>The SS changes the power level setting according to the row "T1".</w:t>
            </w:r>
          </w:p>
        </w:tc>
        <w:tc>
          <w:tcPr>
            <w:tcW w:w="708" w:type="dxa"/>
            <w:tcBorders>
              <w:top w:val="single" w:sz="4" w:space="0" w:color="auto"/>
              <w:left w:val="single" w:sz="4" w:space="0" w:color="auto"/>
              <w:bottom w:val="single" w:sz="4" w:space="0" w:color="auto"/>
              <w:right w:val="single" w:sz="4" w:space="0" w:color="auto"/>
            </w:tcBorders>
          </w:tcPr>
          <w:p w14:paraId="326FD768" w14:textId="77777777" w:rsidR="00277723" w:rsidRPr="00E27D23" w:rsidRDefault="00277723" w:rsidP="002745DF">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07A78BBF" w14:textId="77777777" w:rsidR="00277723" w:rsidRPr="00E27D23" w:rsidRDefault="00277723" w:rsidP="002745DF">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tcPr>
          <w:p w14:paraId="41A8E57E"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0778FB14" w14:textId="77777777" w:rsidR="00277723" w:rsidRPr="00E27D23" w:rsidRDefault="00277723" w:rsidP="002745DF">
            <w:pPr>
              <w:pStyle w:val="TAC"/>
            </w:pPr>
            <w:r w:rsidRPr="00E27D23">
              <w:t>-</w:t>
            </w:r>
          </w:p>
        </w:tc>
      </w:tr>
      <w:tr w:rsidR="00277723" w:rsidRPr="00E27D23" w14:paraId="3AA0B42F" w14:textId="77777777" w:rsidTr="002745DF">
        <w:tc>
          <w:tcPr>
            <w:tcW w:w="533" w:type="dxa"/>
            <w:tcBorders>
              <w:top w:val="nil"/>
              <w:left w:val="single" w:sz="4" w:space="0" w:color="auto"/>
              <w:bottom w:val="single" w:sz="4" w:space="0" w:color="auto"/>
              <w:right w:val="single" w:sz="4" w:space="0" w:color="auto"/>
            </w:tcBorders>
          </w:tcPr>
          <w:p w14:paraId="37AF120B" w14:textId="77777777" w:rsidR="00277723" w:rsidRPr="00E27D23" w:rsidRDefault="00277723" w:rsidP="002745DF">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tcPr>
          <w:p w14:paraId="5253F9CD" w14:textId="2482BA66" w:rsidR="00277723" w:rsidRPr="00E27D23" w:rsidRDefault="00277723" w:rsidP="002745DF">
            <w:pPr>
              <w:pStyle w:val="TAL"/>
            </w:pPr>
            <w:r w:rsidRPr="00E27D23">
              <w:t xml:space="preserve">The SS transmits an </w:t>
            </w:r>
            <w:r w:rsidRPr="00E27D23">
              <w:rPr>
                <w:i/>
              </w:rPr>
              <w:t>RRCReconfiguration</w:t>
            </w:r>
            <w:r w:rsidRPr="00E27D23">
              <w:t xml:space="preserve"> message to </w:t>
            </w:r>
            <w:r w:rsidR="0087134E" w:rsidRPr="00E27D23">
              <w:t>switch</w:t>
            </w:r>
            <w:r w:rsidRPr="00E27D23">
              <w:t xml:space="preserve"> MRB to DRB</w:t>
            </w:r>
          </w:p>
        </w:tc>
        <w:tc>
          <w:tcPr>
            <w:tcW w:w="708" w:type="dxa"/>
            <w:tcBorders>
              <w:top w:val="single" w:sz="4" w:space="0" w:color="auto"/>
              <w:left w:val="single" w:sz="4" w:space="0" w:color="auto"/>
              <w:bottom w:val="single" w:sz="4" w:space="0" w:color="auto"/>
              <w:right w:val="single" w:sz="4" w:space="0" w:color="auto"/>
            </w:tcBorders>
          </w:tcPr>
          <w:p w14:paraId="7AA30416" w14:textId="77777777" w:rsidR="00277723" w:rsidRPr="00E27D23" w:rsidRDefault="00277723" w:rsidP="002745DF">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AE0BF4B" w14:textId="77777777" w:rsidR="00277723" w:rsidRPr="00E27D23" w:rsidRDefault="00277723" w:rsidP="002745DF">
            <w:pPr>
              <w:pStyle w:val="TAC"/>
              <w:jc w:val="left"/>
              <w:rPr>
                <w:iCs/>
              </w:rPr>
            </w:pPr>
            <w:r w:rsidRPr="00E27D23">
              <w:rPr>
                <w:iCs/>
              </w:rPr>
              <w:t>NR RRC:</w:t>
            </w:r>
            <w:r w:rsidRPr="00E27D23">
              <w:rPr>
                <w:i/>
                <w:iCs/>
              </w:rPr>
              <w:t xml:space="preserve"> RRCReconfiguration</w:t>
            </w:r>
          </w:p>
        </w:tc>
        <w:tc>
          <w:tcPr>
            <w:tcW w:w="567" w:type="dxa"/>
            <w:tcBorders>
              <w:top w:val="nil"/>
              <w:left w:val="single" w:sz="4" w:space="0" w:color="auto"/>
              <w:bottom w:val="single" w:sz="4" w:space="0" w:color="auto"/>
              <w:right w:val="single" w:sz="4" w:space="0" w:color="auto"/>
            </w:tcBorders>
          </w:tcPr>
          <w:p w14:paraId="7B179176"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52344750" w14:textId="77777777" w:rsidR="00277723" w:rsidRPr="00E27D23" w:rsidRDefault="00277723" w:rsidP="002745DF">
            <w:pPr>
              <w:pStyle w:val="TAC"/>
            </w:pPr>
            <w:r w:rsidRPr="00E27D23">
              <w:t>-</w:t>
            </w:r>
          </w:p>
        </w:tc>
      </w:tr>
      <w:tr w:rsidR="00277723" w:rsidRPr="00E27D23" w14:paraId="38848F98" w14:textId="77777777" w:rsidTr="002745DF">
        <w:tc>
          <w:tcPr>
            <w:tcW w:w="533" w:type="dxa"/>
            <w:tcBorders>
              <w:top w:val="nil"/>
              <w:left w:val="single" w:sz="4" w:space="0" w:color="auto"/>
              <w:bottom w:val="single" w:sz="4" w:space="0" w:color="auto"/>
              <w:right w:val="single" w:sz="4" w:space="0" w:color="auto"/>
            </w:tcBorders>
          </w:tcPr>
          <w:p w14:paraId="422D4D09" w14:textId="77777777" w:rsidR="00277723" w:rsidRPr="00E27D23" w:rsidRDefault="00277723" w:rsidP="002745DF">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tcPr>
          <w:p w14:paraId="5EF12391" w14:textId="77777777" w:rsidR="00277723" w:rsidRPr="00E27D23" w:rsidRDefault="00277723" w:rsidP="002745DF">
            <w:pPr>
              <w:pStyle w:val="TAL"/>
            </w:pPr>
            <w:r w:rsidRPr="00E27D23">
              <w:t>Check: Does the UE transmit RRCReconfigurationComplete message in NR Cell 1?</w:t>
            </w:r>
          </w:p>
        </w:tc>
        <w:tc>
          <w:tcPr>
            <w:tcW w:w="708" w:type="dxa"/>
            <w:tcBorders>
              <w:top w:val="single" w:sz="4" w:space="0" w:color="auto"/>
              <w:left w:val="single" w:sz="4" w:space="0" w:color="auto"/>
              <w:bottom w:val="single" w:sz="4" w:space="0" w:color="auto"/>
              <w:right w:val="single" w:sz="4" w:space="0" w:color="auto"/>
            </w:tcBorders>
          </w:tcPr>
          <w:p w14:paraId="63EE4E96" w14:textId="77777777" w:rsidR="00277723" w:rsidRPr="00E27D23" w:rsidRDefault="00277723" w:rsidP="002745DF">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4849B353" w14:textId="77777777" w:rsidR="00277723" w:rsidRPr="00E27D23" w:rsidRDefault="00277723" w:rsidP="002745DF">
            <w:pPr>
              <w:pStyle w:val="TAC"/>
              <w:jc w:val="left"/>
              <w:rPr>
                <w:iCs/>
              </w:rPr>
            </w:pPr>
            <w:r w:rsidRPr="00E27D23">
              <w:rPr>
                <w:iCs/>
              </w:rPr>
              <w:t>NR RRC:</w:t>
            </w:r>
            <w:r w:rsidRPr="00E27D23">
              <w:rPr>
                <w:i/>
                <w:iCs/>
              </w:rPr>
              <w:t xml:space="preserve"> RRCReconfigurationComplete</w:t>
            </w:r>
          </w:p>
        </w:tc>
        <w:tc>
          <w:tcPr>
            <w:tcW w:w="567" w:type="dxa"/>
            <w:tcBorders>
              <w:top w:val="nil"/>
              <w:left w:val="single" w:sz="4" w:space="0" w:color="auto"/>
              <w:bottom w:val="single" w:sz="4" w:space="0" w:color="auto"/>
              <w:right w:val="single" w:sz="4" w:space="0" w:color="auto"/>
            </w:tcBorders>
          </w:tcPr>
          <w:p w14:paraId="4E714108" w14:textId="77777777" w:rsidR="00277723" w:rsidRPr="00E27D23" w:rsidRDefault="00277723" w:rsidP="002745DF">
            <w:pPr>
              <w:pStyle w:val="TAC"/>
            </w:pPr>
            <w:r w:rsidRPr="00E27D23">
              <w:rPr>
                <w:rFonts w:eastAsia="MS Gothic"/>
              </w:rPr>
              <w:t>1</w:t>
            </w:r>
          </w:p>
        </w:tc>
        <w:tc>
          <w:tcPr>
            <w:tcW w:w="850" w:type="dxa"/>
            <w:tcBorders>
              <w:top w:val="nil"/>
              <w:left w:val="single" w:sz="4" w:space="0" w:color="auto"/>
              <w:bottom w:val="single" w:sz="4" w:space="0" w:color="auto"/>
              <w:right w:val="single" w:sz="4" w:space="0" w:color="auto"/>
            </w:tcBorders>
          </w:tcPr>
          <w:p w14:paraId="69D8AD7D" w14:textId="77777777" w:rsidR="00277723" w:rsidRPr="00E27D23" w:rsidRDefault="00277723" w:rsidP="002745DF">
            <w:pPr>
              <w:pStyle w:val="TAC"/>
            </w:pPr>
            <w:r w:rsidRPr="00E27D23">
              <w:rPr>
                <w:rFonts w:eastAsia="MS Gothic"/>
              </w:rPr>
              <w:t>P</w:t>
            </w:r>
          </w:p>
        </w:tc>
      </w:tr>
      <w:tr w:rsidR="00277723" w:rsidRPr="00E27D23" w14:paraId="36D01B78" w14:textId="77777777" w:rsidTr="002745DF">
        <w:tc>
          <w:tcPr>
            <w:tcW w:w="533" w:type="dxa"/>
            <w:tcBorders>
              <w:top w:val="nil"/>
              <w:left w:val="single" w:sz="4" w:space="0" w:color="auto"/>
              <w:bottom w:val="single" w:sz="4" w:space="0" w:color="auto"/>
              <w:right w:val="single" w:sz="4" w:space="0" w:color="auto"/>
            </w:tcBorders>
          </w:tcPr>
          <w:p w14:paraId="5085855F" w14:textId="77777777" w:rsidR="00277723" w:rsidRPr="00E27D23" w:rsidRDefault="00277723" w:rsidP="002745DF">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tcPr>
          <w:p w14:paraId="2D5A6E78" w14:textId="77777777" w:rsidR="00277723" w:rsidRPr="00E27D23" w:rsidRDefault="00277723" w:rsidP="002745DF">
            <w:pPr>
              <w:pStyle w:val="TAL"/>
            </w:pPr>
            <w:r w:rsidRPr="00E27D23">
              <w:t xml:space="preserve">The SS transmits an </w:t>
            </w:r>
            <w:r w:rsidRPr="00E27D23">
              <w:rPr>
                <w:i/>
              </w:rPr>
              <w:t>RRCReconfiguration</w:t>
            </w:r>
            <w:r w:rsidRPr="00E27D23">
              <w:t xml:space="preserve"> message</w:t>
            </w:r>
            <w:r w:rsidRPr="00E27D23">
              <w:rPr>
                <w:iCs/>
              </w:rPr>
              <w:t xml:space="preserve"> to order the UE to perform inter-frequency handover to NR Cell 3</w:t>
            </w:r>
          </w:p>
        </w:tc>
        <w:tc>
          <w:tcPr>
            <w:tcW w:w="708" w:type="dxa"/>
            <w:tcBorders>
              <w:top w:val="single" w:sz="4" w:space="0" w:color="auto"/>
              <w:left w:val="single" w:sz="4" w:space="0" w:color="auto"/>
              <w:bottom w:val="single" w:sz="4" w:space="0" w:color="auto"/>
              <w:right w:val="single" w:sz="4" w:space="0" w:color="auto"/>
            </w:tcBorders>
          </w:tcPr>
          <w:p w14:paraId="014CCD16" w14:textId="77777777" w:rsidR="00277723" w:rsidRPr="00E27D23" w:rsidRDefault="00277723" w:rsidP="002745DF">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A647026" w14:textId="77777777" w:rsidR="00277723" w:rsidRPr="00E27D23" w:rsidRDefault="00277723" w:rsidP="002745DF">
            <w:pPr>
              <w:pStyle w:val="TAC"/>
              <w:jc w:val="left"/>
              <w:rPr>
                <w:iCs/>
              </w:rPr>
            </w:pPr>
            <w:r w:rsidRPr="00E27D23">
              <w:rPr>
                <w:iCs/>
              </w:rPr>
              <w:t>NR RRC:</w:t>
            </w:r>
            <w:r w:rsidRPr="00E27D23">
              <w:rPr>
                <w:i/>
                <w:iCs/>
              </w:rPr>
              <w:t xml:space="preserve"> RRCReconfiguration</w:t>
            </w:r>
          </w:p>
        </w:tc>
        <w:tc>
          <w:tcPr>
            <w:tcW w:w="567" w:type="dxa"/>
            <w:tcBorders>
              <w:top w:val="nil"/>
              <w:left w:val="single" w:sz="4" w:space="0" w:color="auto"/>
              <w:bottom w:val="single" w:sz="4" w:space="0" w:color="auto"/>
              <w:right w:val="single" w:sz="4" w:space="0" w:color="auto"/>
            </w:tcBorders>
          </w:tcPr>
          <w:p w14:paraId="7A2F539E"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04A7DCD9" w14:textId="77777777" w:rsidR="00277723" w:rsidRPr="00E27D23" w:rsidRDefault="00277723" w:rsidP="002745DF">
            <w:pPr>
              <w:pStyle w:val="TAC"/>
            </w:pPr>
            <w:r w:rsidRPr="00E27D23">
              <w:t>-</w:t>
            </w:r>
          </w:p>
        </w:tc>
      </w:tr>
      <w:tr w:rsidR="00277723" w:rsidRPr="00E27D23" w14:paraId="497DD3F6" w14:textId="77777777" w:rsidTr="002745DF">
        <w:tc>
          <w:tcPr>
            <w:tcW w:w="533" w:type="dxa"/>
            <w:tcBorders>
              <w:top w:val="nil"/>
              <w:left w:val="single" w:sz="4" w:space="0" w:color="auto"/>
              <w:bottom w:val="single" w:sz="4" w:space="0" w:color="auto"/>
              <w:right w:val="single" w:sz="4" w:space="0" w:color="auto"/>
            </w:tcBorders>
          </w:tcPr>
          <w:p w14:paraId="68BA8BA1" w14:textId="77777777" w:rsidR="00277723" w:rsidRPr="00E27D23" w:rsidRDefault="00277723" w:rsidP="002745DF">
            <w:pPr>
              <w:pStyle w:val="TAC"/>
              <w:rPr>
                <w:lang w:eastAsia="zh-CN"/>
              </w:rPr>
            </w:pPr>
            <w:r w:rsidRPr="00E27D23">
              <w:rPr>
                <w:lang w:eastAsia="zh-CN"/>
              </w:rPr>
              <w:t>6</w:t>
            </w:r>
          </w:p>
        </w:tc>
        <w:tc>
          <w:tcPr>
            <w:tcW w:w="3967" w:type="dxa"/>
            <w:tcBorders>
              <w:top w:val="nil"/>
              <w:left w:val="single" w:sz="4" w:space="0" w:color="auto"/>
              <w:bottom w:val="single" w:sz="4" w:space="0" w:color="auto"/>
              <w:right w:val="single" w:sz="4" w:space="0" w:color="auto"/>
            </w:tcBorders>
          </w:tcPr>
          <w:p w14:paraId="578B92CD" w14:textId="77777777" w:rsidR="00277723" w:rsidRPr="00E27D23" w:rsidRDefault="00277723" w:rsidP="002745DF">
            <w:pPr>
              <w:pStyle w:val="TAL"/>
            </w:pPr>
            <w:r w:rsidRPr="00E27D23">
              <w:t>Check: Does the UE transmit RRCReconfigurationComplete message in NR Cell 3?</w:t>
            </w:r>
          </w:p>
        </w:tc>
        <w:tc>
          <w:tcPr>
            <w:tcW w:w="708" w:type="dxa"/>
            <w:tcBorders>
              <w:top w:val="single" w:sz="4" w:space="0" w:color="auto"/>
              <w:left w:val="single" w:sz="4" w:space="0" w:color="auto"/>
              <w:bottom w:val="single" w:sz="4" w:space="0" w:color="auto"/>
              <w:right w:val="single" w:sz="4" w:space="0" w:color="auto"/>
            </w:tcBorders>
          </w:tcPr>
          <w:p w14:paraId="208BB138" w14:textId="77777777" w:rsidR="00277723" w:rsidRPr="00E27D23" w:rsidRDefault="00277723" w:rsidP="002745DF">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A1A76A7" w14:textId="77777777" w:rsidR="00277723" w:rsidRPr="00E27D23" w:rsidRDefault="00277723" w:rsidP="002745DF">
            <w:pPr>
              <w:pStyle w:val="TAC"/>
              <w:jc w:val="left"/>
              <w:rPr>
                <w:iCs/>
              </w:rPr>
            </w:pPr>
            <w:r w:rsidRPr="00E27D23">
              <w:rPr>
                <w:iCs/>
              </w:rPr>
              <w:t>NR RRC:</w:t>
            </w:r>
            <w:r w:rsidRPr="00E27D23">
              <w:rPr>
                <w:i/>
                <w:iCs/>
              </w:rPr>
              <w:t xml:space="preserve"> RRCReconfigurationComplete</w:t>
            </w:r>
          </w:p>
        </w:tc>
        <w:tc>
          <w:tcPr>
            <w:tcW w:w="567" w:type="dxa"/>
            <w:tcBorders>
              <w:top w:val="nil"/>
              <w:left w:val="single" w:sz="4" w:space="0" w:color="auto"/>
              <w:bottom w:val="single" w:sz="4" w:space="0" w:color="auto"/>
              <w:right w:val="single" w:sz="4" w:space="0" w:color="auto"/>
            </w:tcBorders>
          </w:tcPr>
          <w:p w14:paraId="5446BF2E" w14:textId="77777777" w:rsidR="00277723" w:rsidRPr="00E27D23" w:rsidRDefault="00277723" w:rsidP="002745DF">
            <w:pPr>
              <w:pStyle w:val="TAC"/>
            </w:pPr>
            <w:r w:rsidRPr="00E27D23">
              <w:rPr>
                <w:rFonts w:eastAsia="MS Gothic"/>
              </w:rPr>
              <w:t>2</w:t>
            </w:r>
          </w:p>
        </w:tc>
        <w:tc>
          <w:tcPr>
            <w:tcW w:w="850" w:type="dxa"/>
            <w:tcBorders>
              <w:top w:val="nil"/>
              <w:left w:val="single" w:sz="4" w:space="0" w:color="auto"/>
              <w:bottom w:val="single" w:sz="4" w:space="0" w:color="auto"/>
              <w:right w:val="single" w:sz="4" w:space="0" w:color="auto"/>
            </w:tcBorders>
          </w:tcPr>
          <w:p w14:paraId="392131BC" w14:textId="77777777" w:rsidR="00277723" w:rsidRPr="00E27D23" w:rsidRDefault="00277723" w:rsidP="002745DF">
            <w:pPr>
              <w:pStyle w:val="TAC"/>
            </w:pPr>
            <w:r w:rsidRPr="00E27D23">
              <w:rPr>
                <w:rFonts w:eastAsia="MS Gothic"/>
              </w:rPr>
              <w:t>P</w:t>
            </w:r>
          </w:p>
        </w:tc>
      </w:tr>
      <w:tr w:rsidR="00277723" w:rsidRPr="00E27D23" w14:paraId="1B96BA6F" w14:textId="77777777" w:rsidTr="002745DF">
        <w:tc>
          <w:tcPr>
            <w:tcW w:w="533" w:type="dxa"/>
            <w:tcBorders>
              <w:top w:val="nil"/>
              <w:left w:val="single" w:sz="4" w:space="0" w:color="auto"/>
              <w:bottom w:val="single" w:sz="4" w:space="0" w:color="auto"/>
              <w:right w:val="single" w:sz="4" w:space="0" w:color="auto"/>
            </w:tcBorders>
          </w:tcPr>
          <w:p w14:paraId="7B3955F6" w14:textId="77777777" w:rsidR="00277723" w:rsidRPr="00E27D23" w:rsidRDefault="00277723" w:rsidP="002745DF">
            <w:pPr>
              <w:pStyle w:val="TAC"/>
              <w:rPr>
                <w:lang w:eastAsia="zh-CN"/>
              </w:rPr>
            </w:pPr>
            <w:r w:rsidRPr="00E27D23">
              <w:rPr>
                <w:lang w:eastAsia="zh-CN"/>
              </w:rPr>
              <w:t>7</w:t>
            </w:r>
          </w:p>
        </w:tc>
        <w:tc>
          <w:tcPr>
            <w:tcW w:w="3967" w:type="dxa"/>
            <w:tcBorders>
              <w:top w:val="nil"/>
              <w:left w:val="single" w:sz="4" w:space="0" w:color="auto"/>
              <w:bottom w:val="single" w:sz="4" w:space="0" w:color="auto"/>
              <w:right w:val="single" w:sz="4" w:space="0" w:color="auto"/>
            </w:tcBorders>
          </w:tcPr>
          <w:p w14:paraId="61A3B726" w14:textId="77777777" w:rsidR="00277723" w:rsidRPr="00E27D23" w:rsidRDefault="00277723" w:rsidP="002745DF">
            <w:pPr>
              <w:pStyle w:val="TAL"/>
            </w:pPr>
            <w:r w:rsidRPr="00E27D23">
              <w:t>The SS changes the power level setting according to the row "T0".</w:t>
            </w:r>
          </w:p>
        </w:tc>
        <w:tc>
          <w:tcPr>
            <w:tcW w:w="708" w:type="dxa"/>
            <w:tcBorders>
              <w:top w:val="single" w:sz="4" w:space="0" w:color="auto"/>
              <w:left w:val="single" w:sz="4" w:space="0" w:color="auto"/>
              <w:bottom w:val="single" w:sz="4" w:space="0" w:color="auto"/>
              <w:right w:val="single" w:sz="4" w:space="0" w:color="auto"/>
            </w:tcBorders>
          </w:tcPr>
          <w:p w14:paraId="60B62583" w14:textId="77777777" w:rsidR="00277723" w:rsidRPr="00E27D23" w:rsidRDefault="00277723" w:rsidP="002745DF">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46CA0455" w14:textId="77777777" w:rsidR="00277723" w:rsidRPr="00E27D23" w:rsidRDefault="00277723" w:rsidP="002745DF">
            <w:pPr>
              <w:pStyle w:val="TAC"/>
              <w:jc w:val="left"/>
              <w:rPr>
                <w:iCs/>
              </w:rPr>
            </w:pPr>
            <w:r w:rsidRPr="00E27D23">
              <w:rPr>
                <w:iCs/>
              </w:rPr>
              <w:t>-</w:t>
            </w:r>
          </w:p>
        </w:tc>
        <w:tc>
          <w:tcPr>
            <w:tcW w:w="567" w:type="dxa"/>
            <w:tcBorders>
              <w:top w:val="nil"/>
              <w:left w:val="single" w:sz="4" w:space="0" w:color="auto"/>
              <w:bottom w:val="single" w:sz="4" w:space="0" w:color="auto"/>
              <w:right w:val="single" w:sz="4" w:space="0" w:color="auto"/>
            </w:tcBorders>
          </w:tcPr>
          <w:p w14:paraId="4F150061"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73BC585C" w14:textId="77777777" w:rsidR="00277723" w:rsidRPr="00E27D23" w:rsidRDefault="00277723" w:rsidP="002745DF">
            <w:pPr>
              <w:pStyle w:val="TAC"/>
            </w:pPr>
            <w:r w:rsidRPr="00E27D23">
              <w:t>-</w:t>
            </w:r>
          </w:p>
        </w:tc>
      </w:tr>
      <w:tr w:rsidR="00277723" w:rsidRPr="00E27D23" w14:paraId="59A7A323" w14:textId="77777777" w:rsidTr="002745DF">
        <w:tc>
          <w:tcPr>
            <w:tcW w:w="533" w:type="dxa"/>
            <w:tcBorders>
              <w:top w:val="nil"/>
              <w:left w:val="single" w:sz="4" w:space="0" w:color="auto"/>
              <w:bottom w:val="single" w:sz="4" w:space="0" w:color="auto"/>
              <w:right w:val="single" w:sz="4" w:space="0" w:color="auto"/>
            </w:tcBorders>
          </w:tcPr>
          <w:p w14:paraId="007AF54B" w14:textId="77777777" w:rsidR="00277723" w:rsidRPr="00E27D23" w:rsidRDefault="00277723" w:rsidP="002745DF">
            <w:pPr>
              <w:pStyle w:val="TAC"/>
              <w:rPr>
                <w:lang w:eastAsia="zh-CN"/>
              </w:rPr>
            </w:pPr>
            <w:r w:rsidRPr="00E27D23">
              <w:rPr>
                <w:lang w:eastAsia="zh-CN"/>
              </w:rPr>
              <w:t>8</w:t>
            </w:r>
          </w:p>
        </w:tc>
        <w:tc>
          <w:tcPr>
            <w:tcW w:w="3967" w:type="dxa"/>
            <w:tcBorders>
              <w:top w:val="nil"/>
              <w:left w:val="single" w:sz="4" w:space="0" w:color="auto"/>
              <w:bottom w:val="single" w:sz="4" w:space="0" w:color="auto"/>
              <w:right w:val="single" w:sz="4" w:space="0" w:color="auto"/>
            </w:tcBorders>
          </w:tcPr>
          <w:p w14:paraId="0820DDDF" w14:textId="77777777" w:rsidR="00277723" w:rsidRPr="00E27D23" w:rsidRDefault="00277723" w:rsidP="002745DF">
            <w:pPr>
              <w:pStyle w:val="TAL"/>
            </w:pPr>
            <w:r w:rsidRPr="00E27D23">
              <w:t xml:space="preserve">The SS transmits an </w:t>
            </w:r>
            <w:r w:rsidRPr="00E27D23">
              <w:rPr>
                <w:i/>
              </w:rPr>
              <w:t>RRCReconfiguration</w:t>
            </w:r>
            <w:r w:rsidRPr="00E27D23">
              <w:t xml:space="preserve"> message</w:t>
            </w:r>
            <w:r w:rsidRPr="00E27D23">
              <w:rPr>
                <w:iCs/>
              </w:rPr>
              <w:t xml:space="preserve"> to order the UE to perform inter-frequency handover to NR Cell 1.</w:t>
            </w:r>
          </w:p>
        </w:tc>
        <w:tc>
          <w:tcPr>
            <w:tcW w:w="708" w:type="dxa"/>
            <w:tcBorders>
              <w:top w:val="single" w:sz="4" w:space="0" w:color="auto"/>
              <w:left w:val="single" w:sz="4" w:space="0" w:color="auto"/>
              <w:bottom w:val="single" w:sz="4" w:space="0" w:color="auto"/>
              <w:right w:val="single" w:sz="4" w:space="0" w:color="auto"/>
            </w:tcBorders>
          </w:tcPr>
          <w:p w14:paraId="6FEC5A26" w14:textId="77777777" w:rsidR="00277723" w:rsidRPr="00E27D23" w:rsidRDefault="00277723" w:rsidP="002745DF">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94B5A9A" w14:textId="77777777" w:rsidR="00277723" w:rsidRPr="00E27D23" w:rsidRDefault="00277723" w:rsidP="002745DF">
            <w:pPr>
              <w:pStyle w:val="TAC"/>
              <w:jc w:val="left"/>
              <w:rPr>
                <w:iCs/>
              </w:rPr>
            </w:pPr>
            <w:r w:rsidRPr="00E27D23">
              <w:rPr>
                <w:iCs/>
              </w:rPr>
              <w:t>NR RRC:</w:t>
            </w:r>
            <w:r w:rsidRPr="00E27D23">
              <w:rPr>
                <w:i/>
                <w:iCs/>
              </w:rPr>
              <w:t xml:space="preserve"> RRCReconfiguration</w:t>
            </w:r>
          </w:p>
        </w:tc>
        <w:tc>
          <w:tcPr>
            <w:tcW w:w="567" w:type="dxa"/>
            <w:tcBorders>
              <w:top w:val="nil"/>
              <w:left w:val="single" w:sz="4" w:space="0" w:color="auto"/>
              <w:bottom w:val="single" w:sz="4" w:space="0" w:color="auto"/>
              <w:right w:val="single" w:sz="4" w:space="0" w:color="auto"/>
            </w:tcBorders>
          </w:tcPr>
          <w:p w14:paraId="3ADFB2AB"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32D6131A" w14:textId="77777777" w:rsidR="00277723" w:rsidRPr="00E27D23" w:rsidRDefault="00277723" w:rsidP="002745DF">
            <w:pPr>
              <w:pStyle w:val="TAC"/>
            </w:pPr>
            <w:r w:rsidRPr="00E27D23">
              <w:t>-</w:t>
            </w:r>
          </w:p>
        </w:tc>
      </w:tr>
      <w:tr w:rsidR="00277723" w:rsidRPr="00E27D23" w14:paraId="7805A191" w14:textId="77777777" w:rsidTr="002745DF">
        <w:tc>
          <w:tcPr>
            <w:tcW w:w="533" w:type="dxa"/>
            <w:tcBorders>
              <w:top w:val="nil"/>
              <w:left w:val="single" w:sz="4" w:space="0" w:color="auto"/>
              <w:bottom w:val="single" w:sz="4" w:space="0" w:color="auto"/>
              <w:right w:val="single" w:sz="4" w:space="0" w:color="auto"/>
            </w:tcBorders>
          </w:tcPr>
          <w:p w14:paraId="0F2A55A0" w14:textId="77777777" w:rsidR="00277723" w:rsidRPr="00E27D23" w:rsidRDefault="00277723" w:rsidP="002745DF">
            <w:pPr>
              <w:pStyle w:val="TAC"/>
              <w:rPr>
                <w:lang w:eastAsia="zh-CN"/>
              </w:rPr>
            </w:pPr>
            <w:r w:rsidRPr="00E27D23">
              <w:rPr>
                <w:lang w:eastAsia="zh-CN"/>
              </w:rPr>
              <w:t>9</w:t>
            </w:r>
          </w:p>
        </w:tc>
        <w:tc>
          <w:tcPr>
            <w:tcW w:w="3967" w:type="dxa"/>
            <w:tcBorders>
              <w:top w:val="nil"/>
              <w:left w:val="single" w:sz="4" w:space="0" w:color="auto"/>
              <w:bottom w:val="single" w:sz="4" w:space="0" w:color="auto"/>
              <w:right w:val="single" w:sz="4" w:space="0" w:color="auto"/>
            </w:tcBorders>
          </w:tcPr>
          <w:p w14:paraId="6623A1C8" w14:textId="77777777" w:rsidR="00277723" w:rsidRPr="00E27D23" w:rsidRDefault="00277723" w:rsidP="002745DF">
            <w:pPr>
              <w:pStyle w:val="TAL"/>
            </w:pPr>
            <w:r w:rsidRPr="00E27D23">
              <w:t>Check: Does the UE transmit RRCReconfigurationComplete message in NR Cell 1?</w:t>
            </w:r>
          </w:p>
        </w:tc>
        <w:tc>
          <w:tcPr>
            <w:tcW w:w="708" w:type="dxa"/>
            <w:tcBorders>
              <w:top w:val="single" w:sz="4" w:space="0" w:color="auto"/>
              <w:left w:val="single" w:sz="4" w:space="0" w:color="auto"/>
              <w:bottom w:val="single" w:sz="4" w:space="0" w:color="auto"/>
              <w:right w:val="single" w:sz="4" w:space="0" w:color="auto"/>
            </w:tcBorders>
          </w:tcPr>
          <w:p w14:paraId="00025A84" w14:textId="77777777" w:rsidR="00277723" w:rsidRPr="00E27D23" w:rsidRDefault="00277723" w:rsidP="002745DF">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55719CB" w14:textId="77777777" w:rsidR="00277723" w:rsidRPr="00E27D23" w:rsidRDefault="00277723" w:rsidP="002745DF">
            <w:pPr>
              <w:pStyle w:val="TAC"/>
              <w:jc w:val="left"/>
              <w:rPr>
                <w:iCs/>
              </w:rPr>
            </w:pPr>
            <w:r w:rsidRPr="00E27D23">
              <w:rPr>
                <w:iCs/>
              </w:rPr>
              <w:t>NR RRC:</w:t>
            </w:r>
            <w:r w:rsidRPr="00E27D23">
              <w:rPr>
                <w:i/>
                <w:iCs/>
              </w:rPr>
              <w:t xml:space="preserve"> RRCReconfigurationComplete</w:t>
            </w:r>
          </w:p>
        </w:tc>
        <w:tc>
          <w:tcPr>
            <w:tcW w:w="567" w:type="dxa"/>
            <w:tcBorders>
              <w:top w:val="nil"/>
              <w:left w:val="single" w:sz="4" w:space="0" w:color="auto"/>
              <w:bottom w:val="single" w:sz="4" w:space="0" w:color="auto"/>
              <w:right w:val="single" w:sz="4" w:space="0" w:color="auto"/>
            </w:tcBorders>
          </w:tcPr>
          <w:p w14:paraId="29858885" w14:textId="77777777" w:rsidR="00277723" w:rsidRPr="00E27D23" w:rsidRDefault="00277723" w:rsidP="002745DF">
            <w:pPr>
              <w:pStyle w:val="TAC"/>
            </w:pPr>
            <w:r w:rsidRPr="00E27D23">
              <w:rPr>
                <w:rFonts w:eastAsia="MS Gothic"/>
              </w:rPr>
              <w:t>3</w:t>
            </w:r>
          </w:p>
        </w:tc>
        <w:tc>
          <w:tcPr>
            <w:tcW w:w="850" w:type="dxa"/>
            <w:tcBorders>
              <w:top w:val="nil"/>
              <w:left w:val="single" w:sz="4" w:space="0" w:color="auto"/>
              <w:bottom w:val="single" w:sz="4" w:space="0" w:color="auto"/>
              <w:right w:val="single" w:sz="4" w:space="0" w:color="auto"/>
            </w:tcBorders>
          </w:tcPr>
          <w:p w14:paraId="02D31CD4" w14:textId="77777777" w:rsidR="00277723" w:rsidRPr="00E27D23" w:rsidRDefault="00277723" w:rsidP="002745DF">
            <w:pPr>
              <w:pStyle w:val="TAC"/>
            </w:pPr>
            <w:r w:rsidRPr="00E27D23">
              <w:rPr>
                <w:rFonts w:eastAsia="MS Gothic"/>
              </w:rPr>
              <w:t>P</w:t>
            </w:r>
          </w:p>
        </w:tc>
      </w:tr>
      <w:tr w:rsidR="00277723" w:rsidRPr="00E27D23" w14:paraId="40687205" w14:textId="77777777" w:rsidTr="002745DF">
        <w:tc>
          <w:tcPr>
            <w:tcW w:w="533" w:type="dxa"/>
            <w:tcBorders>
              <w:top w:val="nil"/>
              <w:left w:val="single" w:sz="4" w:space="0" w:color="auto"/>
              <w:bottom w:val="single" w:sz="4" w:space="0" w:color="auto"/>
              <w:right w:val="single" w:sz="4" w:space="0" w:color="auto"/>
            </w:tcBorders>
          </w:tcPr>
          <w:p w14:paraId="0B142C7F" w14:textId="77777777" w:rsidR="00277723" w:rsidRPr="00E27D23" w:rsidRDefault="00277723" w:rsidP="002745DF">
            <w:pPr>
              <w:pStyle w:val="TAC"/>
              <w:rPr>
                <w:lang w:eastAsia="zh-CN"/>
              </w:rPr>
            </w:pPr>
            <w:r w:rsidRPr="00E27D23">
              <w:rPr>
                <w:lang w:eastAsia="zh-CN"/>
              </w:rPr>
              <w:t>10</w:t>
            </w:r>
          </w:p>
        </w:tc>
        <w:tc>
          <w:tcPr>
            <w:tcW w:w="3967" w:type="dxa"/>
            <w:tcBorders>
              <w:top w:val="nil"/>
              <w:left w:val="single" w:sz="4" w:space="0" w:color="auto"/>
              <w:bottom w:val="single" w:sz="4" w:space="0" w:color="auto"/>
              <w:right w:val="single" w:sz="4" w:space="0" w:color="auto"/>
            </w:tcBorders>
          </w:tcPr>
          <w:p w14:paraId="1FFBAF13" w14:textId="184E62F2" w:rsidR="00277723" w:rsidRPr="00E27D23" w:rsidRDefault="00277723" w:rsidP="002745DF">
            <w:pPr>
              <w:pStyle w:val="TAL"/>
            </w:pPr>
            <w:r w:rsidRPr="00E27D23">
              <w:t xml:space="preserve">The SS transmits an </w:t>
            </w:r>
            <w:r w:rsidRPr="00E27D23">
              <w:rPr>
                <w:i/>
              </w:rPr>
              <w:t>RRCReconfiguration</w:t>
            </w:r>
            <w:r w:rsidRPr="00E27D23">
              <w:t xml:space="preserve"> message</w:t>
            </w:r>
            <w:r w:rsidRPr="00E27D23">
              <w:rPr>
                <w:iCs/>
              </w:rPr>
              <w:t xml:space="preserve"> to </w:t>
            </w:r>
            <w:r w:rsidR="00291BD8" w:rsidRPr="00E27D23">
              <w:rPr>
                <w:iCs/>
              </w:rPr>
              <w:t xml:space="preserve">establish MRB and </w:t>
            </w:r>
            <w:r w:rsidRPr="00E27D23">
              <w:rPr>
                <w:iCs/>
              </w:rPr>
              <w:t>release the DRB used to receive MBS packet.</w:t>
            </w:r>
          </w:p>
        </w:tc>
        <w:tc>
          <w:tcPr>
            <w:tcW w:w="708" w:type="dxa"/>
            <w:tcBorders>
              <w:top w:val="single" w:sz="4" w:space="0" w:color="auto"/>
              <w:left w:val="single" w:sz="4" w:space="0" w:color="auto"/>
              <w:bottom w:val="single" w:sz="4" w:space="0" w:color="auto"/>
              <w:right w:val="single" w:sz="4" w:space="0" w:color="auto"/>
            </w:tcBorders>
          </w:tcPr>
          <w:p w14:paraId="15782274"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CCE789C" w14:textId="77777777" w:rsidR="00277723" w:rsidRPr="00E27D23" w:rsidRDefault="00277723" w:rsidP="002745DF">
            <w:pPr>
              <w:pStyle w:val="TAC"/>
              <w:jc w:val="left"/>
              <w:rPr>
                <w:iCs/>
              </w:rPr>
            </w:pPr>
            <w:r w:rsidRPr="00E27D23">
              <w:rPr>
                <w:iCs/>
              </w:rPr>
              <w:t>NR RRC:</w:t>
            </w:r>
            <w:r w:rsidRPr="00E27D23">
              <w:rPr>
                <w:i/>
                <w:iCs/>
              </w:rPr>
              <w:t xml:space="preserve"> RRCReconfiguration</w:t>
            </w:r>
          </w:p>
        </w:tc>
        <w:tc>
          <w:tcPr>
            <w:tcW w:w="567" w:type="dxa"/>
            <w:tcBorders>
              <w:top w:val="nil"/>
              <w:left w:val="single" w:sz="4" w:space="0" w:color="auto"/>
              <w:bottom w:val="single" w:sz="4" w:space="0" w:color="auto"/>
              <w:right w:val="single" w:sz="4" w:space="0" w:color="auto"/>
            </w:tcBorders>
          </w:tcPr>
          <w:p w14:paraId="57F5C28D" w14:textId="77777777" w:rsidR="00277723" w:rsidRPr="00E27D23" w:rsidRDefault="00277723" w:rsidP="002745DF">
            <w:pPr>
              <w:pStyle w:val="TAC"/>
              <w:rPr>
                <w:rFonts w:eastAsia="MS Gothic"/>
              </w:rPr>
            </w:pPr>
            <w:r w:rsidRPr="00E27D23">
              <w:t>-</w:t>
            </w:r>
          </w:p>
        </w:tc>
        <w:tc>
          <w:tcPr>
            <w:tcW w:w="850" w:type="dxa"/>
            <w:tcBorders>
              <w:top w:val="nil"/>
              <w:left w:val="single" w:sz="4" w:space="0" w:color="auto"/>
              <w:bottom w:val="single" w:sz="4" w:space="0" w:color="auto"/>
              <w:right w:val="single" w:sz="4" w:space="0" w:color="auto"/>
            </w:tcBorders>
          </w:tcPr>
          <w:p w14:paraId="0A3578D0" w14:textId="77777777" w:rsidR="00277723" w:rsidRPr="00E27D23" w:rsidRDefault="00277723" w:rsidP="002745DF">
            <w:pPr>
              <w:pStyle w:val="TAC"/>
              <w:rPr>
                <w:rFonts w:eastAsia="MS Gothic"/>
              </w:rPr>
            </w:pPr>
            <w:r w:rsidRPr="00E27D23">
              <w:t>-</w:t>
            </w:r>
          </w:p>
        </w:tc>
      </w:tr>
      <w:tr w:rsidR="00277723" w:rsidRPr="00E27D23" w14:paraId="3BEE5D85" w14:textId="77777777" w:rsidTr="002745DF">
        <w:tc>
          <w:tcPr>
            <w:tcW w:w="533" w:type="dxa"/>
            <w:tcBorders>
              <w:top w:val="nil"/>
              <w:left w:val="single" w:sz="4" w:space="0" w:color="auto"/>
              <w:bottom w:val="single" w:sz="4" w:space="0" w:color="auto"/>
              <w:right w:val="single" w:sz="4" w:space="0" w:color="auto"/>
            </w:tcBorders>
          </w:tcPr>
          <w:p w14:paraId="01EAF4F9" w14:textId="77777777" w:rsidR="00277723" w:rsidRPr="00E27D23" w:rsidRDefault="00277723" w:rsidP="002745DF">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tcPr>
          <w:p w14:paraId="2DC4AF0D" w14:textId="77777777" w:rsidR="00277723" w:rsidRPr="00E27D23" w:rsidRDefault="00277723" w:rsidP="002745DF">
            <w:pPr>
              <w:pStyle w:val="TAL"/>
            </w:pPr>
            <w:r w:rsidRPr="00E27D23">
              <w:t>Check: Does the UE transmit RRCReconfigurationComplete message in NR Cell 1?</w:t>
            </w:r>
          </w:p>
        </w:tc>
        <w:tc>
          <w:tcPr>
            <w:tcW w:w="708" w:type="dxa"/>
            <w:tcBorders>
              <w:top w:val="single" w:sz="4" w:space="0" w:color="auto"/>
              <w:left w:val="single" w:sz="4" w:space="0" w:color="auto"/>
              <w:bottom w:val="single" w:sz="4" w:space="0" w:color="auto"/>
              <w:right w:val="single" w:sz="4" w:space="0" w:color="auto"/>
            </w:tcBorders>
          </w:tcPr>
          <w:p w14:paraId="6D7C6136"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57AA3D24" w14:textId="77777777" w:rsidR="00277723" w:rsidRPr="00E27D23" w:rsidRDefault="00277723" w:rsidP="002745DF">
            <w:pPr>
              <w:pStyle w:val="TAC"/>
              <w:jc w:val="left"/>
              <w:rPr>
                <w:iCs/>
              </w:rPr>
            </w:pPr>
            <w:r w:rsidRPr="00E27D23">
              <w:rPr>
                <w:iCs/>
              </w:rPr>
              <w:t>NR RRC:</w:t>
            </w:r>
            <w:r w:rsidRPr="00E27D23">
              <w:rPr>
                <w:i/>
                <w:iCs/>
              </w:rPr>
              <w:t xml:space="preserve"> RRCReconfigurationComplete</w:t>
            </w:r>
          </w:p>
        </w:tc>
        <w:tc>
          <w:tcPr>
            <w:tcW w:w="567" w:type="dxa"/>
            <w:tcBorders>
              <w:top w:val="nil"/>
              <w:left w:val="single" w:sz="4" w:space="0" w:color="auto"/>
              <w:bottom w:val="single" w:sz="4" w:space="0" w:color="auto"/>
              <w:right w:val="single" w:sz="4" w:space="0" w:color="auto"/>
            </w:tcBorders>
          </w:tcPr>
          <w:p w14:paraId="38F876E7" w14:textId="77777777" w:rsidR="00277723" w:rsidRPr="00E27D23" w:rsidRDefault="00277723" w:rsidP="002745DF">
            <w:pPr>
              <w:pStyle w:val="TAC"/>
              <w:rPr>
                <w:rFonts w:eastAsia="MS Gothic"/>
              </w:rPr>
            </w:pPr>
            <w:r w:rsidRPr="00E27D23">
              <w:rPr>
                <w:rFonts w:eastAsia="MS Gothic"/>
              </w:rPr>
              <w:t>3</w:t>
            </w:r>
          </w:p>
        </w:tc>
        <w:tc>
          <w:tcPr>
            <w:tcW w:w="850" w:type="dxa"/>
            <w:tcBorders>
              <w:top w:val="nil"/>
              <w:left w:val="single" w:sz="4" w:space="0" w:color="auto"/>
              <w:bottom w:val="single" w:sz="4" w:space="0" w:color="auto"/>
              <w:right w:val="single" w:sz="4" w:space="0" w:color="auto"/>
            </w:tcBorders>
          </w:tcPr>
          <w:p w14:paraId="2EF65A2E" w14:textId="77777777" w:rsidR="00277723" w:rsidRPr="00E27D23" w:rsidRDefault="00277723" w:rsidP="002745DF">
            <w:pPr>
              <w:pStyle w:val="TAC"/>
              <w:rPr>
                <w:rFonts w:eastAsia="MS Gothic"/>
              </w:rPr>
            </w:pPr>
            <w:r w:rsidRPr="00E27D23">
              <w:rPr>
                <w:rFonts w:eastAsia="MS Gothic"/>
              </w:rPr>
              <w:t>P</w:t>
            </w:r>
          </w:p>
        </w:tc>
      </w:tr>
      <w:tr w:rsidR="00277723" w:rsidRPr="00E27D23" w14:paraId="3B2D5994" w14:textId="77777777" w:rsidTr="002745DF">
        <w:tc>
          <w:tcPr>
            <w:tcW w:w="533" w:type="dxa"/>
            <w:tcBorders>
              <w:top w:val="nil"/>
              <w:left w:val="single" w:sz="4" w:space="0" w:color="auto"/>
              <w:bottom w:val="single" w:sz="4" w:space="0" w:color="auto"/>
              <w:right w:val="single" w:sz="4" w:space="0" w:color="auto"/>
            </w:tcBorders>
          </w:tcPr>
          <w:p w14:paraId="428683BE" w14:textId="77777777" w:rsidR="00277723" w:rsidRPr="00E27D23" w:rsidRDefault="00277723" w:rsidP="002745DF">
            <w:pPr>
              <w:pStyle w:val="TAC"/>
              <w:rPr>
                <w:lang w:eastAsia="zh-CN"/>
              </w:rPr>
            </w:pPr>
            <w:r w:rsidRPr="00E27D23">
              <w:rPr>
                <w:lang w:eastAsia="zh-CN"/>
              </w:rPr>
              <w:t>12a1-12a2</w:t>
            </w:r>
          </w:p>
        </w:tc>
        <w:tc>
          <w:tcPr>
            <w:tcW w:w="3967" w:type="dxa"/>
            <w:tcBorders>
              <w:top w:val="nil"/>
              <w:left w:val="single" w:sz="4" w:space="0" w:color="auto"/>
              <w:bottom w:val="single" w:sz="4" w:space="0" w:color="auto"/>
              <w:right w:val="single" w:sz="4" w:space="0" w:color="auto"/>
            </w:tcBorders>
          </w:tcPr>
          <w:p w14:paraId="3D78F45A" w14:textId="77777777" w:rsidR="00277723" w:rsidRPr="00E27D23" w:rsidRDefault="00277723" w:rsidP="002745DF">
            <w:pPr>
              <w:pStyle w:val="TAL"/>
            </w:pPr>
            <w:r w:rsidRPr="00E27D23">
              <w:t xml:space="preserve">Steps 9a1 to 9a2 of the NR RRC_CONNECTED procedure in TS 38.508-1 Table 4.5.4.2-3 are executed with condition UE TEST LOOP MODE </w:t>
            </w:r>
            <w:r w:rsidRPr="00E27D23">
              <w:rPr>
                <w:lang w:eastAsia="zh-CN"/>
              </w:rPr>
              <w:t>C</w:t>
            </w:r>
            <w:r w:rsidRPr="00E27D23">
              <w:t xml:space="preserve"> and </w:t>
            </w:r>
            <w:r w:rsidRPr="00E27D23">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644302D9" w14:textId="77777777" w:rsidR="00277723" w:rsidRPr="00E27D23" w:rsidRDefault="00277723" w:rsidP="002745DF">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79D13D15" w14:textId="77777777" w:rsidR="00277723" w:rsidRPr="00E27D23" w:rsidRDefault="00277723" w:rsidP="002745DF">
            <w:pPr>
              <w:pStyle w:val="TAC"/>
              <w:jc w:val="left"/>
              <w:rPr>
                <w:iCs/>
              </w:rPr>
            </w:pPr>
            <w:r w:rsidRPr="00E27D23">
              <w:rPr>
                <w:iCs/>
              </w:rPr>
              <w:t>-</w:t>
            </w:r>
          </w:p>
        </w:tc>
        <w:tc>
          <w:tcPr>
            <w:tcW w:w="567" w:type="dxa"/>
            <w:tcBorders>
              <w:top w:val="nil"/>
              <w:left w:val="single" w:sz="4" w:space="0" w:color="auto"/>
              <w:bottom w:val="single" w:sz="4" w:space="0" w:color="auto"/>
              <w:right w:val="single" w:sz="4" w:space="0" w:color="auto"/>
            </w:tcBorders>
          </w:tcPr>
          <w:p w14:paraId="6B21514D"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7838EEC8" w14:textId="77777777" w:rsidR="00277723" w:rsidRPr="00E27D23" w:rsidRDefault="00277723" w:rsidP="002745DF">
            <w:pPr>
              <w:pStyle w:val="TAC"/>
            </w:pPr>
            <w:r w:rsidRPr="00E27D23">
              <w:t>-</w:t>
            </w:r>
          </w:p>
        </w:tc>
      </w:tr>
      <w:tr w:rsidR="00277723" w:rsidRPr="00E27D23" w14:paraId="19911399" w14:textId="77777777" w:rsidTr="002745DF">
        <w:tc>
          <w:tcPr>
            <w:tcW w:w="533" w:type="dxa"/>
            <w:tcBorders>
              <w:top w:val="nil"/>
              <w:left w:val="single" w:sz="4" w:space="0" w:color="auto"/>
              <w:bottom w:val="single" w:sz="4" w:space="0" w:color="auto"/>
              <w:right w:val="single" w:sz="4" w:space="0" w:color="auto"/>
            </w:tcBorders>
          </w:tcPr>
          <w:p w14:paraId="55D26465" w14:textId="77777777" w:rsidR="00277723" w:rsidRPr="00E27D23" w:rsidRDefault="00277723" w:rsidP="002745DF">
            <w:pPr>
              <w:pStyle w:val="TAC"/>
              <w:rPr>
                <w:lang w:eastAsia="zh-CN"/>
              </w:rPr>
            </w:pPr>
            <w:r w:rsidRPr="00E27D23">
              <w:rPr>
                <w:lang w:eastAsia="zh-CN"/>
              </w:rPr>
              <w:t>13</w:t>
            </w:r>
          </w:p>
        </w:tc>
        <w:tc>
          <w:tcPr>
            <w:tcW w:w="3967" w:type="dxa"/>
            <w:tcBorders>
              <w:top w:val="nil"/>
              <w:left w:val="single" w:sz="4" w:space="0" w:color="auto"/>
              <w:bottom w:val="single" w:sz="4" w:space="0" w:color="auto"/>
              <w:right w:val="single" w:sz="4" w:space="0" w:color="auto"/>
            </w:tcBorders>
          </w:tcPr>
          <w:p w14:paraId="03626A89" w14:textId="77777777" w:rsidR="00277723" w:rsidRPr="00E27D23" w:rsidRDefault="00277723" w:rsidP="002745DF">
            <w:pPr>
              <w:pStyle w:val="TAL"/>
            </w:pPr>
            <w:r w:rsidRPr="00E27D23">
              <w:t xml:space="preserve">The SS transmits a MBS Packet on </w:t>
            </w:r>
            <w:r w:rsidRPr="00E27D23">
              <w:rPr>
                <w:lang w:eastAsia="zh-CN"/>
              </w:rPr>
              <w:t xml:space="preserve">Multicast </w:t>
            </w:r>
            <w:r w:rsidRPr="00E27D23">
              <w:t xml:space="preserve">MRB. </w:t>
            </w:r>
          </w:p>
        </w:tc>
        <w:tc>
          <w:tcPr>
            <w:tcW w:w="708" w:type="dxa"/>
            <w:tcBorders>
              <w:top w:val="single" w:sz="4" w:space="0" w:color="auto"/>
              <w:left w:val="single" w:sz="4" w:space="0" w:color="auto"/>
              <w:bottom w:val="single" w:sz="4" w:space="0" w:color="auto"/>
              <w:right w:val="single" w:sz="4" w:space="0" w:color="auto"/>
            </w:tcBorders>
          </w:tcPr>
          <w:p w14:paraId="719DB633"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A63B7B7" w14:textId="77777777" w:rsidR="00277723" w:rsidRPr="00E27D23" w:rsidRDefault="00277723" w:rsidP="002745DF">
            <w:pPr>
              <w:pStyle w:val="TAC"/>
              <w:jc w:val="left"/>
              <w:rPr>
                <w:iCs/>
              </w:rPr>
            </w:pPr>
            <w:r w:rsidRPr="00E27D23">
              <w:rPr>
                <w:lang w:eastAsia="zh-CN"/>
              </w:rPr>
              <w:t>MBS Packet.</w:t>
            </w:r>
          </w:p>
        </w:tc>
        <w:tc>
          <w:tcPr>
            <w:tcW w:w="567" w:type="dxa"/>
            <w:tcBorders>
              <w:top w:val="nil"/>
              <w:left w:val="single" w:sz="4" w:space="0" w:color="auto"/>
              <w:bottom w:val="single" w:sz="4" w:space="0" w:color="auto"/>
              <w:right w:val="single" w:sz="4" w:space="0" w:color="auto"/>
            </w:tcBorders>
          </w:tcPr>
          <w:p w14:paraId="6E8BC49D"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0302B2C6" w14:textId="77777777" w:rsidR="00277723" w:rsidRPr="00E27D23" w:rsidRDefault="00277723" w:rsidP="002745DF">
            <w:pPr>
              <w:pStyle w:val="TAC"/>
            </w:pPr>
            <w:r w:rsidRPr="00E27D23">
              <w:t>-</w:t>
            </w:r>
          </w:p>
        </w:tc>
      </w:tr>
      <w:tr w:rsidR="00277723" w:rsidRPr="00E27D23" w14:paraId="4A95F2C1" w14:textId="77777777" w:rsidTr="002745DF">
        <w:tc>
          <w:tcPr>
            <w:tcW w:w="533" w:type="dxa"/>
            <w:tcBorders>
              <w:top w:val="nil"/>
              <w:left w:val="single" w:sz="4" w:space="0" w:color="auto"/>
              <w:bottom w:val="single" w:sz="4" w:space="0" w:color="auto"/>
              <w:right w:val="single" w:sz="4" w:space="0" w:color="auto"/>
            </w:tcBorders>
          </w:tcPr>
          <w:p w14:paraId="6DA99ADD" w14:textId="77777777" w:rsidR="00277723" w:rsidRPr="00E27D23" w:rsidRDefault="00277723" w:rsidP="002745DF">
            <w:pPr>
              <w:pStyle w:val="TAC"/>
              <w:rPr>
                <w:lang w:eastAsia="zh-CN"/>
              </w:rPr>
            </w:pPr>
            <w:r w:rsidRPr="00E27D23">
              <w:rPr>
                <w:lang w:eastAsia="zh-CN"/>
              </w:rPr>
              <w:t>14</w:t>
            </w:r>
          </w:p>
        </w:tc>
        <w:tc>
          <w:tcPr>
            <w:tcW w:w="3967" w:type="dxa"/>
            <w:tcBorders>
              <w:top w:val="nil"/>
              <w:left w:val="single" w:sz="4" w:space="0" w:color="auto"/>
              <w:bottom w:val="single" w:sz="4" w:space="0" w:color="auto"/>
              <w:right w:val="single" w:sz="4" w:space="0" w:color="auto"/>
            </w:tcBorders>
          </w:tcPr>
          <w:p w14:paraId="1EA70FAA" w14:textId="6350A843" w:rsidR="00277723" w:rsidRPr="00E27D23" w:rsidRDefault="00277723" w:rsidP="002745DF">
            <w:pPr>
              <w:pStyle w:val="TAL"/>
            </w:pPr>
            <w:r w:rsidRPr="00E27D23">
              <w:t xml:space="preserve">The SS transmits a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message</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0A10BE82" w14:textId="77777777" w:rsidR="00277723" w:rsidRPr="00E27D23" w:rsidRDefault="00277723"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F693B39" w14:textId="77777777" w:rsidR="00277723" w:rsidRPr="00E27D23" w:rsidRDefault="00277723" w:rsidP="002745DF">
            <w:pPr>
              <w:pStyle w:val="TAC"/>
              <w:jc w:val="left"/>
              <w:rPr>
                <w:rFonts w:eastAsia="MS Gothic"/>
              </w:rPr>
            </w:pPr>
            <w:r w:rsidRPr="00E27D23">
              <w:rPr>
                <w:rFonts w:eastAsia="MS Gothic"/>
              </w:rPr>
              <w:t xml:space="preserve">NR RRC: </w:t>
            </w:r>
            <w:r w:rsidRPr="00E27D23">
              <w:rPr>
                <w:rFonts w:eastAsia="MS Gothic"/>
                <w:i/>
              </w:rPr>
              <w:t>DLInformationTransfer</w:t>
            </w:r>
          </w:p>
          <w:p w14:paraId="4311C3D0" w14:textId="77777777" w:rsidR="00277723" w:rsidRPr="00E27D23" w:rsidRDefault="00277723" w:rsidP="002745DF">
            <w:pPr>
              <w:pStyle w:val="TAC"/>
              <w:jc w:val="left"/>
              <w:rPr>
                <w:iCs/>
              </w:rPr>
            </w:pPr>
            <w:r w:rsidRPr="00E27D23">
              <w:rPr>
                <w:rFonts w:eastAsia="MS Gothic"/>
              </w:rPr>
              <w:t xml:space="preserve">TC: 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B91CEB1"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43B324C2" w14:textId="77777777" w:rsidR="00277723" w:rsidRPr="00E27D23" w:rsidRDefault="00277723" w:rsidP="002745DF">
            <w:pPr>
              <w:pStyle w:val="TAC"/>
            </w:pPr>
            <w:r w:rsidRPr="00E27D23">
              <w:t>-</w:t>
            </w:r>
          </w:p>
        </w:tc>
      </w:tr>
      <w:tr w:rsidR="00277723" w:rsidRPr="00E27D23" w14:paraId="7B4D8141" w14:textId="77777777" w:rsidTr="002745DF">
        <w:tc>
          <w:tcPr>
            <w:tcW w:w="533" w:type="dxa"/>
            <w:tcBorders>
              <w:top w:val="nil"/>
              <w:left w:val="single" w:sz="4" w:space="0" w:color="auto"/>
              <w:bottom w:val="single" w:sz="4" w:space="0" w:color="auto"/>
              <w:right w:val="single" w:sz="4" w:space="0" w:color="auto"/>
            </w:tcBorders>
          </w:tcPr>
          <w:p w14:paraId="758EAC81" w14:textId="77777777" w:rsidR="00277723" w:rsidRPr="00E27D23" w:rsidRDefault="00277723" w:rsidP="002745DF">
            <w:pPr>
              <w:pStyle w:val="TAC"/>
              <w:rPr>
                <w:lang w:eastAsia="zh-CN"/>
              </w:rPr>
            </w:pPr>
            <w:r w:rsidRPr="00E27D23">
              <w:rPr>
                <w:lang w:eastAsia="zh-CN"/>
              </w:rPr>
              <w:t>15</w:t>
            </w:r>
          </w:p>
        </w:tc>
        <w:tc>
          <w:tcPr>
            <w:tcW w:w="3967" w:type="dxa"/>
            <w:tcBorders>
              <w:top w:val="nil"/>
              <w:left w:val="single" w:sz="4" w:space="0" w:color="auto"/>
              <w:bottom w:val="single" w:sz="4" w:space="0" w:color="auto"/>
              <w:right w:val="single" w:sz="4" w:space="0" w:color="auto"/>
            </w:tcBorders>
          </w:tcPr>
          <w:p w14:paraId="7D7CBB42" w14:textId="77777777" w:rsidR="00277723" w:rsidRPr="00E27D23" w:rsidRDefault="00277723" w:rsidP="002745DF">
            <w:pPr>
              <w:pStyle w:val="TAL"/>
            </w:pPr>
            <w:r w:rsidRPr="00E27D23">
              <w:t>UE respond</w:t>
            </w:r>
            <w:r w:rsidRPr="00E27D23">
              <w:rPr>
                <w:lang w:eastAsia="zh-CN"/>
              </w:rPr>
              <w:t>s</w:t>
            </w:r>
            <w:r w:rsidRPr="00E27D23">
              <w:t xml:space="preserve"> with UE TEST LOOP MODE </w:t>
            </w:r>
            <w:r w:rsidRPr="00E27D23">
              <w:rPr>
                <w:lang w:eastAsia="zh-CN"/>
              </w:rPr>
              <w:t>C</w:t>
            </w:r>
            <w:r w:rsidRPr="00E27D23">
              <w:t xml:space="preserve"> </w:t>
            </w:r>
            <w:r w:rsidRPr="00E27D23">
              <w:rPr>
                <w:lang w:eastAsia="zh-CN"/>
              </w:rPr>
              <w:t xml:space="preserve">MBMS </w:t>
            </w:r>
            <w:r w:rsidRPr="00E27D23">
              <w:t>PACKET COUNTER RESPONSE.</w:t>
            </w:r>
          </w:p>
        </w:tc>
        <w:tc>
          <w:tcPr>
            <w:tcW w:w="708" w:type="dxa"/>
            <w:tcBorders>
              <w:top w:val="single" w:sz="4" w:space="0" w:color="auto"/>
              <w:left w:val="single" w:sz="4" w:space="0" w:color="auto"/>
              <w:bottom w:val="single" w:sz="4" w:space="0" w:color="auto"/>
              <w:right w:val="single" w:sz="4" w:space="0" w:color="auto"/>
            </w:tcBorders>
          </w:tcPr>
          <w:p w14:paraId="3528D07C" w14:textId="77777777" w:rsidR="00277723" w:rsidRPr="00E27D23" w:rsidRDefault="00277723"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9D2E21C" w14:textId="77777777" w:rsidR="00277723" w:rsidRPr="00E27D23" w:rsidRDefault="00277723" w:rsidP="002745DF">
            <w:pPr>
              <w:pStyle w:val="TAC"/>
              <w:jc w:val="left"/>
              <w:rPr>
                <w:rFonts w:eastAsia="MS Gothic"/>
                <w:i/>
              </w:rPr>
            </w:pPr>
            <w:r w:rsidRPr="00E27D23">
              <w:rPr>
                <w:rFonts w:eastAsia="MS Gothic"/>
              </w:rPr>
              <w:t xml:space="preserve">NR RRC: </w:t>
            </w:r>
            <w:r w:rsidRPr="00E27D23">
              <w:rPr>
                <w:rFonts w:eastAsia="MS Gothic"/>
                <w:i/>
              </w:rPr>
              <w:t>ULInformationTransfer</w:t>
            </w:r>
          </w:p>
          <w:p w14:paraId="2A394DCD" w14:textId="77777777" w:rsidR="00277723" w:rsidRPr="00E27D23" w:rsidRDefault="00277723" w:rsidP="002745DF">
            <w:pPr>
              <w:pStyle w:val="TAC"/>
              <w:jc w:val="left"/>
              <w:rPr>
                <w:iCs/>
              </w:rPr>
            </w:pPr>
            <w:r w:rsidRPr="00E27D23">
              <w:rPr>
                <w:rFonts w:eastAsia="MS Gothic"/>
              </w:rPr>
              <w:t xml:space="preserve">TC: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736A6E3D"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5513FFE9" w14:textId="77777777" w:rsidR="00277723" w:rsidRPr="00E27D23" w:rsidRDefault="00277723" w:rsidP="002745DF">
            <w:pPr>
              <w:pStyle w:val="TAC"/>
            </w:pPr>
            <w:r w:rsidRPr="00E27D23">
              <w:t>-</w:t>
            </w:r>
          </w:p>
        </w:tc>
      </w:tr>
      <w:tr w:rsidR="00277723" w:rsidRPr="00E27D23" w14:paraId="6215DD8D" w14:textId="77777777" w:rsidTr="002745DF">
        <w:tc>
          <w:tcPr>
            <w:tcW w:w="533" w:type="dxa"/>
            <w:tcBorders>
              <w:top w:val="nil"/>
              <w:left w:val="single" w:sz="4" w:space="0" w:color="auto"/>
              <w:bottom w:val="single" w:sz="4" w:space="0" w:color="auto"/>
              <w:right w:val="single" w:sz="4" w:space="0" w:color="auto"/>
            </w:tcBorders>
          </w:tcPr>
          <w:p w14:paraId="6764A53B" w14:textId="77777777" w:rsidR="00277723" w:rsidRPr="00E27D23" w:rsidRDefault="00277723" w:rsidP="002745DF">
            <w:pPr>
              <w:pStyle w:val="TAC"/>
              <w:rPr>
                <w:lang w:eastAsia="zh-CN"/>
              </w:rPr>
            </w:pPr>
            <w:r w:rsidRPr="00E27D23">
              <w:rPr>
                <w:lang w:eastAsia="zh-CN"/>
              </w:rPr>
              <w:t>16</w:t>
            </w:r>
          </w:p>
        </w:tc>
        <w:tc>
          <w:tcPr>
            <w:tcW w:w="3967" w:type="dxa"/>
            <w:tcBorders>
              <w:top w:val="nil"/>
              <w:left w:val="single" w:sz="4" w:space="0" w:color="auto"/>
              <w:bottom w:val="single" w:sz="4" w:space="0" w:color="auto"/>
              <w:right w:val="single" w:sz="4" w:space="0" w:color="auto"/>
            </w:tcBorders>
          </w:tcPr>
          <w:p w14:paraId="1B23A3C6" w14:textId="77777777" w:rsidR="00277723" w:rsidRPr="00E27D23" w:rsidRDefault="00277723" w:rsidP="002745DF">
            <w:pPr>
              <w:pStyle w:val="TAL"/>
            </w:pPr>
            <w:r w:rsidRPr="00E27D23">
              <w:rPr>
                <w:lang w:eastAsia="zh-CN"/>
              </w:rPr>
              <w:t>Check:</w:t>
            </w:r>
            <w:r w:rsidRPr="00E27D23">
              <w:rPr>
                <w:rFonts w:eastAsia="MS Gothic"/>
              </w:rPr>
              <w:t xml:space="preserve"> </w:t>
            </w:r>
            <w:r w:rsidRPr="00E27D23">
              <w:rPr>
                <w:lang w:eastAsia="zh-CN"/>
              </w:rPr>
              <w:t>Is</w:t>
            </w:r>
            <w:r w:rsidRPr="00E27D23">
              <w:rPr>
                <w:rFonts w:eastAsia="MS Gothic"/>
              </w:rPr>
              <w:t xml:space="preserve"> the number of reported </w:t>
            </w:r>
            <w:r w:rsidRPr="00E27D23">
              <w:rPr>
                <w:lang w:eastAsia="zh-CN"/>
              </w:rPr>
              <w:t xml:space="preserve">MBS </w:t>
            </w:r>
            <w:r w:rsidRPr="00E27D23">
              <w:t>P</w:t>
            </w:r>
            <w:r w:rsidRPr="00E27D23">
              <w:rPr>
                <w:lang w:eastAsia="zh-CN"/>
              </w:rPr>
              <w:t>ackets</w:t>
            </w:r>
            <w:r w:rsidRPr="00E27D23">
              <w:rPr>
                <w:rFonts w:eastAsia="MS Gothic"/>
              </w:rPr>
              <w:t xml:space="preserve"> received on the MRB in step 15 equal to 1</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14EA684" w14:textId="77777777" w:rsidR="00277723" w:rsidRPr="00E27D23" w:rsidRDefault="00277723"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0156E9A7" w14:textId="77777777" w:rsidR="00277723" w:rsidRPr="00E27D23" w:rsidRDefault="00277723" w:rsidP="002745DF">
            <w:pPr>
              <w:pStyle w:val="TAC"/>
              <w:jc w:val="left"/>
              <w:rPr>
                <w:iCs/>
              </w:rPr>
            </w:pPr>
            <w:r w:rsidRPr="00E27D23">
              <w:t>-</w:t>
            </w:r>
          </w:p>
        </w:tc>
        <w:tc>
          <w:tcPr>
            <w:tcW w:w="567" w:type="dxa"/>
            <w:tcBorders>
              <w:top w:val="nil"/>
              <w:left w:val="single" w:sz="4" w:space="0" w:color="auto"/>
              <w:bottom w:val="single" w:sz="4" w:space="0" w:color="auto"/>
              <w:right w:val="single" w:sz="4" w:space="0" w:color="auto"/>
            </w:tcBorders>
          </w:tcPr>
          <w:p w14:paraId="7E4E5B05" w14:textId="77777777" w:rsidR="00277723" w:rsidRPr="00E27D23" w:rsidRDefault="00277723" w:rsidP="002745DF">
            <w:pPr>
              <w:pStyle w:val="TAC"/>
            </w:pPr>
            <w:r w:rsidRPr="00E27D23">
              <w:t>3</w:t>
            </w:r>
          </w:p>
        </w:tc>
        <w:tc>
          <w:tcPr>
            <w:tcW w:w="850" w:type="dxa"/>
            <w:tcBorders>
              <w:top w:val="nil"/>
              <w:left w:val="single" w:sz="4" w:space="0" w:color="auto"/>
              <w:bottom w:val="single" w:sz="4" w:space="0" w:color="auto"/>
              <w:right w:val="single" w:sz="4" w:space="0" w:color="auto"/>
            </w:tcBorders>
          </w:tcPr>
          <w:p w14:paraId="1F06C73B" w14:textId="77777777" w:rsidR="00277723" w:rsidRPr="00E27D23" w:rsidRDefault="00277723" w:rsidP="002745DF">
            <w:pPr>
              <w:pStyle w:val="TAC"/>
            </w:pPr>
            <w:r w:rsidRPr="00E27D23">
              <w:t>P</w:t>
            </w:r>
          </w:p>
        </w:tc>
      </w:tr>
      <w:tr w:rsidR="00277723" w:rsidRPr="00E27D23" w14:paraId="571D5E0B" w14:textId="77777777" w:rsidTr="002745DF">
        <w:tc>
          <w:tcPr>
            <w:tcW w:w="533" w:type="dxa"/>
            <w:tcBorders>
              <w:top w:val="nil"/>
              <w:left w:val="single" w:sz="4" w:space="0" w:color="auto"/>
              <w:bottom w:val="single" w:sz="4" w:space="0" w:color="auto"/>
              <w:right w:val="single" w:sz="4" w:space="0" w:color="auto"/>
            </w:tcBorders>
          </w:tcPr>
          <w:p w14:paraId="7BE1501F" w14:textId="77777777" w:rsidR="00277723" w:rsidRPr="00E27D23" w:rsidRDefault="00277723" w:rsidP="002745DF">
            <w:pPr>
              <w:pStyle w:val="TAC"/>
              <w:rPr>
                <w:lang w:eastAsia="zh-CN"/>
              </w:rPr>
            </w:pPr>
            <w:r w:rsidRPr="00E27D23">
              <w:rPr>
                <w:lang w:eastAsia="zh-CN"/>
              </w:rPr>
              <w:t>17</w:t>
            </w:r>
          </w:p>
        </w:tc>
        <w:tc>
          <w:tcPr>
            <w:tcW w:w="3967" w:type="dxa"/>
            <w:tcBorders>
              <w:top w:val="nil"/>
              <w:left w:val="single" w:sz="4" w:space="0" w:color="auto"/>
              <w:bottom w:val="single" w:sz="4" w:space="0" w:color="auto"/>
              <w:right w:val="single" w:sz="4" w:space="0" w:color="auto"/>
            </w:tcBorders>
          </w:tcPr>
          <w:p w14:paraId="0DCBB6AB" w14:textId="77777777" w:rsidR="00277723" w:rsidRPr="00E27D23" w:rsidRDefault="00277723" w:rsidP="002745DF">
            <w:pPr>
              <w:pStyle w:val="TAL"/>
            </w:pPr>
            <w:r w:rsidRPr="00E27D23">
              <w:t>The SS changes the power level setting according to the row "T1".</w:t>
            </w:r>
          </w:p>
        </w:tc>
        <w:tc>
          <w:tcPr>
            <w:tcW w:w="708" w:type="dxa"/>
            <w:tcBorders>
              <w:top w:val="single" w:sz="4" w:space="0" w:color="auto"/>
              <w:left w:val="single" w:sz="4" w:space="0" w:color="auto"/>
              <w:bottom w:val="single" w:sz="4" w:space="0" w:color="auto"/>
              <w:right w:val="single" w:sz="4" w:space="0" w:color="auto"/>
            </w:tcBorders>
          </w:tcPr>
          <w:p w14:paraId="5B2B65E8" w14:textId="77777777" w:rsidR="00277723" w:rsidRPr="00E27D23" w:rsidRDefault="00277723" w:rsidP="002745DF">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AF1606E" w14:textId="77777777" w:rsidR="00277723" w:rsidRPr="00E27D23" w:rsidRDefault="00277723" w:rsidP="002745DF">
            <w:pPr>
              <w:pStyle w:val="TAC"/>
              <w:jc w:val="left"/>
              <w:rPr>
                <w:iCs/>
              </w:rPr>
            </w:pPr>
            <w:r w:rsidRPr="00E27D23">
              <w:rPr>
                <w:iCs/>
              </w:rPr>
              <w:t>-</w:t>
            </w:r>
          </w:p>
        </w:tc>
        <w:tc>
          <w:tcPr>
            <w:tcW w:w="567" w:type="dxa"/>
            <w:tcBorders>
              <w:top w:val="nil"/>
              <w:left w:val="single" w:sz="4" w:space="0" w:color="auto"/>
              <w:bottom w:val="single" w:sz="4" w:space="0" w:color="auto"/>
              <w:right w:val="single" w:sz="4" w:space="0" w:color="auto"/>
            </w:tcBorders>
          </w:tcPr>
          <w:p w14:paraId="090D2C10"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59601BF5" w14:textId="77777777" w:rsidR="00277723" w:rsidRPr="00E27D23" w:rsidRDefault="00277723" w:rsidP="002745DF">
            <w:pPr>
              <w:pStyle w:val="TAC"/>
            </w:pPr>
            <w:r w:rsidRPr="00E27D23">
              <w:t>-</w:t>
            </w:r>
          </w:p>
        </w:tc>
      </w:tr>
      <w:tr w:rsidR="00277723" w:rsidRPr="00E27D23" w14:paraId="0A747BF9" w14:textId="77777777" w:rsidTr="002745DF">
        <w:tc>
          <w:tcPr>
            <w:tcW w:w="533" w:type="dxa"/>
            <w:tcBorders>
              <w:top w:val="nil"/>
              <w:left w:val="single" w:sz="4" w:space="0" w:color="auto"/>
              <w:bottom w:val="single" w:sz="4" w:space="0" w:color="auto"/>
              <w:right w:val="single" w:sz="4" w:space="0" w:color="auto"/>
            </w:tcBorders>
          </w:tcPr>
          <w:p w14:paraId="1CADB63F" w14:textId="77777777" w:rsidR="00277723" w:rsidRPr="00E27D23" w:rsidRDefault="00277723" w:rsidP="002745DF">
            <w:pPr>
              <w:pStyle w:val="TAC"/>
              <w:rPr>
                <w:lang w:eastAsia="zh-CN"/>
              </w:rPr>
            </w:pPr>
            <w:r w:rsidRPr="00E27D23">
              <w:rPr>
                <w:lang w:eastAsia="zh-CN"/>
              </w:rPr>
              <w:t>18</w:t>
            </w:r>
          </w:p>
        </w:tc>
        <w:tc>
          <w:tcPr>
            <w:tcW w:w="3967" w:type="dxa"/>
            <w:tcBorders>
              <w:top w:val="nil"/>
              <w:left w:val="single" w:sz="4" w:space="0" w:color="auto"/>
              <w:bottom w:val="single" w:sz="4" w:space="0" w:color="auto"/>
              <w:right w:val="single" w:sz="4" w:space="0" w:color="auto"/>
            </w:tcBorders>
          </w:tcPr>
          <w:p w14:paraId="4F355817" w14:textId="77777777" w:rsidR="00277723" w:rsidRPr="00E27D23" w:rsidRDefault="00277723" w:rsidP="002745DF">
            <w:pPr>
              <w:pStyle w:val="TAL"/>
            </w:pPr>
            <w:r w:rsidRPr="00E27D23">
              <w:t xml:space="preserve">The SS transmits an </w:t>
            </w:r>
            <w:r w:rsidRPr="00E27D23">
              <w:rPr>
                <w:i/>
              </w:rPr>
              <w:t>RRCReconfiguration</w:t>
            </w:r>
            <w:r w:rsidRPr="00E27D23">
              <w:t xml:space="preserve"> message</w:t>
            </w:r>
            <w:r w:rsidRPr="00E27D23">
              <w:rPr>
                <w:iCs/>
              </w:rPr>
              <w:t xml:space="preserve"> including full configuration to order the UE to perform inter-frequency handover to NR Cell 3.</w:t>
            </w:r>
          </w:p>
        </w:tc>
        <w:tc>
          <w:tcPr>
            <w:tcW w:w="708" w:type="dxa"/>
            <w:tcBorders>
              <w:top w:val="single" w:sz="4" w:space="0" w:color="auto"/>
              <w:left w:val="single" w:sz="4" w:space="0" w:color="auto"/>
              <w:bottom w:val="single" w:sz="4" w:space="0" w:color="auto"/>
              <w:right w:val="single" w:sz="4" w:space="0" w:color="auto"/>
            </w:tcBorders>
          </w:tcPr>
          <w:p w14:paraId="4C8155F4" w14:textId="77777777" w:rsidR="00277723" w:rsidRPr="00E27D23" w:rsidRDefault="00277723" w:rsidP="002745DF">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8CB4530" w14:textId="77777777" w:rsidR="00277723" w:rsidRPr="00E27D23" w:rsidRDefault="00277723" w:rsidP="002745DF">
            <w:pPr>
              <w:pStyle w:val="TAC"/>
              <w:jc w:val="left"/>
              <w:rPr>
                <w:iCs/>
              </w:rPr>
            </w:pPr>
            <w:r w:rsidRPr="00E27D23">
              <w:rPr>
                <w:iCs/>
              </w:rPr>
              <w:t>NR RRC:</w:t>
            </w:r>
            <w:r w:rsidRPr="00E27D23">
              <w:rPr>
                <w:i/>
                <w:iCs/>
              </w:rPr>
              <w:t xml:space="preserve"> RRCReconfiguration</w:t>
            </w:r>
          </w:p>
        </w:tc>
        <w:tc>
          <w:tcPr>
            <w:tcW w:w="567" w:type="dxa"/>
            <w:tcBorders>
              <w:top w:val="nil"/>
              <w:left w:val="single" w:sz="4" w:space="0" w:color="auto"/>
              <w:bottom w:val="single" w:sz="4" w:space="0" w:color="auto"/>
              <w:right w:val="single" w:sz="4" w:space="0" w:color="auto"/>
            </w:tcBorders>
          </w:tcPr>
          <w:p w14:paraId="492A0A38" w14:textId="77777777" w:rsidR="00277723" w:rsidRPr="00E27D23" w:rsidRDefault="00277723"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6CD6E0A1" w14:textId="77777777" w:rsidR="00277723" w:rsidRPr="00E27D23" w:rsidRDefault="00277723" w:rsidP="002745DF">
            <w:pPr>
              <w:pStyle w:val="TAC"/>
            </w:pPr>
            <w:r w:rsidRPr="00E27D23">
              <w:t>-</w:t>
            </w:r>
          </w:p>
        </w:tc>
      </w:tr>
      <w:tr w:rsidR="00277723" w:rsidRPr="00E27D23" w14:paraId="61DCACA4" w14:textId="77777777" w:rsidTr="002745DF">
        <w:tc>
          <w:tcPr>
            <w:tcW w:w="533" w:type="dxa"/>
            <w:tcBorders>
              <w:top w:val="nil"/>
              <w:left w:val="single" w:sz="4" w:space="0" w:color="auto"/>
              <w:bottom w:val="single" w:sz="4" w:space="0" w:color="auto"/>
              <w:right w:val="single" w:sz="4" w:space="0" w:color="auto"/>
            </w:tcBorders>
          </w:tcPr>
          <w:p w14:paraId="31C4C01F" w14:textId="77777777" w:rsidR="00277723" w:rsidRPr="00E27D23" w:rsidRDefault="00277723" w:rsidP="002745DF">
            <w:pPr>
              <w:pStyle w:val="TAC"/>
              <w:rPr>
                <w:lang w:eastAsia="zh-CN"/>
              </w:rPr>
            </w:pPr>
            <w:r w:rsidRPr="00E27D23">
              <w:rPr>
                <w:lang w:eastAsia="zh-CN"/>
              </w:rPr>
              <w:t>19</w:t>
            </w:r>
          </w:p>
        </w:tc>
        <w:tc>
          <w:tcPr>
            <w:tcW w:w="3967" w:type="dxa"/>
            <w:tcBorders>
              <w:top w:val="nil"/>
              <w:left w:val="single" w:sz="4" w:space="0" w:color="auto"/>
              <w:bottom w:val="single" w:sz="4" w:space="0" w:color="auto"/>
              <w:right w:val="single" w:sz="4" w:space="0" w:color="auto"/>
            </w:tcBorders>
          </w:tcPr>
          <w:p w14:paraId="640B35BC" w14:textId="77777777" w:rsidR="00277723" w:rsidRPr="00E27D23" w:rsidRDefault="00277723" w:rsidP="002745DF">
            <w:pPr>
              <w:pStyle w:val="TAL"/>
            </w:pPr>
            <w:r w:rsidRPr="00E27D23">
              <w:t>Check: Does the UE transmit RRCReconfigurationComplete message in NR Cell 3?</w:t>
            </w:r>
          </w:p>
        </w:tc>
        <w:tc>
          <w:tcPr>
            <w:tcW w:w="708" w:type="dxa"/>
            <w:tcBorders>
              <w:top w:val="single" w:sz="4" w:space="0" w:color="auto"/>
              <w:left w:val="single" w:sz="4" w:space="0" w:color="auto"/>
              <w:bottom w:val="single" w:sz="4" w:space="0" w:color="auto"/>
              <w:right w:val="single" w:sz="4" w:space="0" w:color="auto"/>
            </w:tcBorders>
          </w:tcPr>
          <w:p w14:paraId="1D194A49" w14:textId="77777777" w:rsidR="00277723" w:rsidRPr="00E27D23" w:rsidRDefault="00277723" w:rsidP="002745DF">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6E4395F4" w14:textId="77777777" w:rsidR="00277723" w:rsidRPr="00E27D23" w:rsidRDefault="00277723" w:rsidP="002745DF">
            <w:pPr>
              <w:pStyle w:val="TAC"/>
              <w:jc w:val="left"/>
              <w:rPr>
                <w:iCs/>
              </w:rPr>
            </w:pPr>
            <w:r w:rsidRPr="00E27D23">
              <w:rPr>
                <w:iCs/>
              </w:rPr>
              <w:t>NR RRC:</w:t>
            </w:r>
            <w:r w:rsidRPr="00E27D23">
              <w:rPr>
                <w:i/>
                <w:iCs/>
              </w:rPr>
              <w:t xml:space="preserve"> RRCReconfigurationComplete</w:t>
            </w:r>
          </w:p>
        </w:tc>
        <w:tc>
          <w:tcPr>
            <w:tcW w:w="567" w:type="dxa"/>
            <w:tcBorders>
              <w:top w:val="nil"/>
              <w:left w:val="single" w:sz="4" w:space="0" w:color="auto"/>
              <w:bottom w:val="single" w:sz="4" w:space="0" w:color="auto"/>
              <w:right w:val="single" w:sz="4" w:space="0" w:color="auto"/>
            </w:tcBorders>
          </w:tcPr>
          <w:p w14:paraId="31DC9DC3" w14:textId="77777777" w:rsidR="00277723" w:rsidRPr="00E27D23" w:rsidRDefault="00277723" w:rsidP="002745DF">
            <w:pPr>
              <w:pStyle w:val="TAC"/>
            </w:pPr>
            <w:r w:rsidRPr="00E27D23">
              <w:t>4</w:t>
            </w:r>
          </w:p>
        </w:tc>
        <w:tc>
          <w:tcPr>
            <w:tcW w:w="850" w:type="dxa"/>
            <w:tcBorders>
              <w:top w:val="nil"/>
              <w:left w:val="single" w:sz="4" w:space="0" w:color="auto"/>
              <w:bottom w:val="single" w:sz="4" w:space="0" w:color="auto"/>
              <w:right w:val="single" w:sz="4" w:space="0" w:color="auto"/>
            </w:tcBorders>
          </w:tcPr>
          <w:p w14:paraId="779D1FDF" w14:textId="77777777" w:rsidR="00277723" w:rsidRPr="00E27D23" w:rsidRDefault="00277723" w:rsidP="002745DF">
            <w:pPr>
              <w:pStyle w:val="TAC"/>
            </w:pPr>
            <w:r w:rsidRPr="00E27D23">
              <w:t>P</w:t>
            </w:r>
          </w:p>
        </w:tc>
      </w:tr>
    </w:tbl>
    <w:p w14:paraId="69D7E884" w14:textId="77777777" w:rsidR="00277723" w:rsidRPr="00E27D23" w:rsidRDefault="00277723" w:rsidP="00277723">
      <w:pPr>
        <w:rPr>
          <w:rFonts w:eastAsia="PMingLiU"/>
          <w:lang w:eastAsia="zh-TW"/>
        </w:rPr>
      </w:pPr>
    </w:p>
    <w:p w14:paraId="1B000119" w14:textId="77777777" w:rsidR="00277723" w:rsidRPr="00E27D23" w:rsidRDefault="00277723" w:rsidP="00277723">
      <w:pPr>
        <w:pStyle w:val="H6"/>
      </w:pPr>
      <w:r w:rsidRPr="00E27D23">
        <w:t>14.2.4.3.3.3.3</w:t>
      </w:r>
      <w:r w:rsidRPr="00E27D23">
        <w:tab/>
        <w:t>Specific message contents</w:t>
      </w:r>
    </w:p>
    <w:p w14:paraId="6A36DA32" w14:textId="77777777" w:rsidR="00277723" w:rsidRPr="00E27D23" w:rsidRDefault="00277723" w:rsidP="00277723">
      <w:pPr>
        <w:pStyle w:val="TH"/>
      </w:pPr>
      <w:r w:rsidRPr="00E27D23">
        <w:rPr>
          <w:color w:val="000000"/>
        </w:rPr>
        <w:t>Table 14.2.4.3.3.3.3-1</w:t>
      </w:r>
      <w:r w:rsidRPr="00E27D23">
        <w:t xml:space="preserve">: </w:t>
      </w:r>
      <w:r w:rsidRPr="00E27D23">
        <w:rPr>
          <w:rStyle w:val="apple-style-span"/>
          <w:rFonts w:eastAsia="Malgun Gothic"/>
        </w:rPr>
        <w:t>ACTIVATE TEST MODE</w:t>
      </w:r>
      <w:r w:rsidRPr="00E27D23">
        <w:t xml:space="preserve"> (preamble, Table 14.2.4.3.3.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27D23" w14:paraId="03D9D3A1" w14:textId="77777777" w:rsidTr="002745DF">
        <w:trPr>
          <w:cantSplit/>
        </w:trPr>
        <w:tc>
          <w:tcPr>
            <w:tcW w:w="9635" w:type="dxa"/>
          </w:tcPr>
          <w:p w14:paraId="555DA041" w14:textId="77777777" w:rsidR="00277723" w:rsidRPr="00E27D23" w:rsidRDefault="00277723" w:rsidP="002745DF">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56987E2F" w14:textId="77777777" w:rsidR="00277723" w:rsidRPr="00E27D23" w:rsidRDefault="00277723" w:rsidP="00277723"/>
    <w:p w14:paraId="332DC1D8" w14:textId="77777777" w:rsidR="00277723" w:rsidRPr="00E27D23" w:rsidRDefault="00277723" w:rsidP="00277723">
      <w:pPr>
        <w:pStyle w:val="TH"/>
      </w:pPr>
      <w:r w:rsidRPr="00E27D23">
        <w:rPr>
          <w:color w:val="000000"/>
        </w:rPr>
        <w:t>Table 14.2.4.3.3.3.3-2</w:t>
      </w:r>
      <w:r w:rsidRPr="00E27D23">
        <w:t>:</w:t>
      </w:r>
      <w:r w:rsidRPr="00E27D23">
        <w:rPr>
          <w:i/>
          <w:iCs/>
        </w:rPr>
        <w:t xml:space="preserve"> RRCReconfiguration</w:t>
      </w:r>
      <w:r w:rsidRPr="00E27D23">
        <w:t xml:space="preserve"> (step 3, Table 14.2.4.3.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E27D23" w14:paraId="229F1325" w14:textId="77777777" w:rsidTr="002745DF">
        <w:tc>
          <w:tcPr>
            <w:tcW w:w="9738" w:type="dxa"/>
            <w:gridSpan w:val="4"/>
          </w:tcPr>
          <w:p w14:paraId="7D723D1A" w14:textId="77777777" w:rsidR="00277723" w:rsidRPr="00E27D23" w:rsidRDefault="00277723" w:rsidP="002745DF">
            <w:pPr>
              <w:pStyle w:val="TAL"/>
            </w:pPr>
            <w:r w:rsidRPr="00E27D23">
              <w:t xml:space="preserve">Derivation Path: TS 38.508-1 [4],Table 4.6.1-13 and condition NR </w:t>
            </w:r>
          </w:p>
        </w:tc>
      </w:tr>
      <w:tr w:rsidR="00277723" w:rsidRPr="00E27D23" w14:paraId="52CDD24F" w14:textId="77777777" w:rsidTr="002745DF">
        <w:tblPrEx>
          <w:tblCellMar>
            <w:left w:w="108" w:type="dxa"/>
            <w:right w:w="108" w:type="dxa"/>
          </w:tblCellMar>
        </w:tblPrEx>
        <w:tc>
          <w:tcPr>
            <w:tcW w:w="4535" w:type="dxa"/>
          </w:tcPr>
          <w:p w14:paraId="4BAE404B" w14:textId="77777777" w:rsidR="00277723" w:rsidRPr="00E27D23" w:rsidRDefault="00277723" w:rsidP="002745DF">
            <w:pPr>
              <w:pStyle w:val="TAH"/>
            </w:pPr>
            <w:r w:rsidRPr="00E27D23">
              <w:t>Information Element</w:t>
            </w:r>
          </w:p>
        </w:tc>
        <w:tc>
          <w:tcPr>
            <w:tcW w:w="2267" w:type="dxa"/>
          </w:tcPr>
          <w:p w14:paraId="76E54C84" w14:textId="77777777" w:rsidR="00277723" w:rsidRPr="00E27D23" w:rsidRDefault="00277723" w:rsidP="002745DF">
            <w:pPr>
              <w:pStyle w:val="TAH"/>
            </w:pPr>
            <w:r w:rsidRPr="00E27D23">
              <w:t>Value/remark</w:t>
            </w:r>
          </w:p>
        </w:tc>
        <w:tc>
          <w:tcPr>
            <w:tcW w:w="1700" w:type="dxa"/>
          </w:tcPr>
          <w:p w14:paraId="55B56AE6" w14:textId="77777777" w:rsidR="00277723" w:rsidRPr="00E27D23" w:rsidRDefault="00277723" w:rsidP="002745DF">
            <w:pPr>
              <w:pStyle w:val="TAH"/>
            </w:pPr>
            <w:r w:rsidRPr="00E27D23">
              <w:t>Comment</w:t>
            </w:r>
          </w:p>
        </w:tc>
        <w:tc>
          <w:tcPr>
            <w:tcW w:w="1245" w:type="dxa"/>
          </w:tcPr>
          <w:p w14:paraId="2BD2D8A4" w14:textId="77777777" w:rsidR="00277723" w:rsidRPr="00E27D23" w:rsidRDefault="00277723" w:rsidP="002745DF">
            <w:pPr>
              <w:pStyle w:val="TAH"/>
            </w:pPr>
            <w:r w:rsidRPr="00E27D23">
              <w:t>Condition</w:t>
            </w:r>
          </w:p>
        </w:tc>
      </w:tr>
      <w:tr w:rsidR="00277723" w:rsidRPr="00E27D23" w14:paraId="365147EC" w14:textId="77777777" w:rsidTr="002745DF">
        <w:tblPrEx>
          <w:tblCellMar>
            <w:left w:w="108" w:type="dxa"/>
            <w:right w:w="108" w:type="dxa"/>
          </w:tblCellMar>
        </w:tblPrEx>
        <w:tc>
          <w:tcPr>
            <w:tcW w:w="4535" w:type="dxa"/>
          </w:tcPr>
          <w:p w14:paraId="3D0A0C86" w14:textId="77777777" w:rsidR="00277723" w:rsidRPr="00E27D23" w:rsidRDefault="00277723" w:rsidP="002745DF">
            <w:pPr>
              <w:pStyle w:val="TAL"/>
            </w:pPr>
            <w:r w:rsidRPr="00E27D23">
              <w:t>RRCReconfiguration ::= SEQUENCE {</w:t>
            </w:r>
          </w:p>
        </w:tc>
        <w:tc>
          <w:tcPr>
            <w:tcW w:w="2267" w:type="dxa"/>
          </w:tcPr>
          <w:p w14:paraId="458F32C4" w14:textId="77777777" w:rsidR="00277723" w:rsidRPr="00E27D23" w:rsidRDefault="00277723" w:rsidP="002745DF">
            <w:pPr>
              <w:pStyle w:val="TAL"/>
            </w:pPr>
          </w:p>
        </w:tc>
        <w:tc>
          <w:tcPr>
            <w:tcW w:w="1700" w:type="dxa"/>
          </w:tcPr>
          <w:p w14:paraId="219B6AFD" w14:textId="77777777" w:rsidR="00277723" w:rsidRPr="00E27D23" w:rsidRDefault="00277723" w:rsidP="002745DF">
            <w:pPr>
              <w:pStyle w:val="TAL"/>
            </w:pPr>
          </w:p>
        </w:tc>
        <w:tc>
          <w:tcPr>
            <w:tcW w:w="1245" w:type="dxa"/>
          </w:tcPr>
          <w:p w14:paraId="626420F5" w14:textId="77777777" w:rsidR="00277723" w:rsidRPr="00E27D23" w:rsidRDefault="00277723" w:rsidP="002745DF">
            <w:pPr>
              <w:pStyle w:val="TAL"/>
            </w:pPr>
          </w:p>
        </w:tc>
      </w:tr>
      <w:tr w:rsidR="00277723" w:rsidRPr="00E27D23" w14:paraId="6C3D4C28" w14:textId="77777777" w:rsidTr="002745DF">
        <w:tblPrEx>
          <w:tblCellMar>
            <w:left w:w="108" w:type="dxa"/>
            <w:right w:w="108" w:type="dxa"/>
          </w:tblCellMar>
        </w:tblPrEx>
        <w:tc>
          <w:tcPr>
            <w:tcW w:w="4535" w:type="dxa"/>
          </w:tcPr>
          <w:p w14:paraId="6740F84E" w14:textId="77777777" w:rsidR="00277723" w:rsidRPr="00E27D23" w:rsidRDefault="00277723" w:rsidP="002745DF">
            <w:pPr>
              <w:pStyle w:val="TAL"/>
            </w:pPr>
            <w:r w:rsidRPr="00E27D23">
              <w:t xml:space="preserve">  criticalExtensions CHOICE {</w:t>
            </w:r>
          </w:p>
        </w:tc>
        <w:tc>
          <w:tcPr>
            <w:tcW w:w="2267" w:type="dxa"/>
          </w:tcPr>
          <w:p w14:paraId="4282C4CB" w14:textId="77777777" w:rsidR="00277723" w:rsidRPr="00E27D23" w:rsidRDefault="00277723" w:rsidP="002745DF">
            <w:pPr>
              <w:pStyle w:val="TAL"/>
            </w:pPr>
          </w:p>
        </w:tc>
        <w:tc>
          <w:tcPr>
            <w:tcW w:w="1700" w:type="dxa"/>
          </w:tcPr>
          <w:p w14:paraId="2DC46E46" w14:textId="77777777" w:rsidR="00277723" w:rsidRPr="00E27D23" w:rsidRDefault="00277723" w:rsidP="002745DF">
            <w:pPr>
              <w:pStyle w:val="TAL"/>
            </w:pPr>
          </w:p>
        </w:tc>
        <w:tc>
          <w:tcPr>
            <w:tcW w:w="1245" w:type="dxa"/>
          </w:tcPr>
          <w:p w14:paraId="63C734B1" w14:textId="77777777" w:rsidR="00277723" w:rsidRPr="00E27D23" w:rsidRDefault="00277723" w:rsidP="002745DF">
            <w:pPr>
              <w:pStyle w:val="TAL"/>
            </w:pPr>
          </w:p>
        </w:tc>
      </w:tr>
      <w:tr w:rsidR="00277723" w:rsidRPr="00E27D23" w14:paraId="4AA0C186" w14:textId="77777777" w:rsidTr="002745DF">
        <w:tblPrEx>
          <w:tblCellMar>
            <w:left w:w="108" w:type="dxa"/>
            <w:right w:w="108" w:type="dxa"/>
          </w:tblCellMar>
        </w:tblPrEx>
        <w:tc>
          <w:tcPr>
            <w:tcW w:w="4535" w:type="dxa"/>
            <w:tcBorders>
              <w:bottom w:val="single" w:sz="4" w:space="0" w:color="auto"/>
            </w:tcBorders>
          </w:tcPr>
          <w:p w14:paraId="069F7CEA" w14:textId="77777777" w:rsidR="00277723" w:rsidRPr="00E27D23" w:rsidRDefault="00277723" w:rsidP="002745DF">
            <w:pPr>
              <w:pStyle w:val="TAL"/>
            </w:pPr>
            <w:r w:rsidRPr="00E27D23">
              <w:t xml:space="preserve">    rrcReconfiguration ::= SEQUENCE {</w:t>
            </w:r>
          </w:p>
        </w:tc>
        <w:tc>
          <w:tcPr>
            <w:tcW w:w="2267" w:type="dxa"/>
          </w:tcPr>
          <w:p w14:paraId="2F87E384" w14:textId="77777777" w:rsidR="00277723" w:rsidRPr="00E27D23" w:rsidRDefault="00277723" w:rsidP="002745DF">
            <w:pPr>
              <w:pStyle w:val="TAL"/>
            </w:pPr>
          </w:p>
        </w:tc>
        <w:tc>
          <w:tcPr>
            <w:tcW w:w="1700" w:type="dxa"/>
          </w:tcPr>
          <w:p w14:paraId="0B3015E0" w14:textId="77777777" w:rsidR="00277723" w:rsidRPr="00E27D23" w:rsidRDefault="00277723" w:rsidP="002745DF">
            <w:pPr>
              <w:pStyle w:val="TAL"/>
            </w:pPr>
          </w:p>
        </w:tc>
        <w:tc>
          <w:tcPr>
            <w:tcW w:w="1245" w:type="dxa"/>
          </w:tcPr>
          <w:p w14:paraId="4EC3DA76" w14:textId="77777777" w:rsidR="00277723" w:rsidRPr="00E27D23" w:rsidRDefault="00277723" w:rsidP="002745DF">
            <w:pPr>
              <w:pStyle w:val="TAL"/>
            </w:pPr>
          </w:p>
        </w:tc>
      </w:tr>
      <w:tr w:rsidR="00277723" w:rsidRPr="00E27D23" w14:paraId="15A5830F" w14:textId="77777777" w:rsidTr="002745DF">
        <w:tblPrEx>
          <w:tblCellMar>
            <w:left w:w="108" w:type="dxa"/>
            <w:right w:w="108" w:type="dxa"/>
          </w:tblCellMar>
        </w:tblPrEx>
        <w:tc>
          <w:tcPr>
            <w:tcW w:w="4535" w:type="dxa"/>
            <w:tcBorders>
              <w:bottom w:val="single" w:sz="4" w:space="0" w:color="auto"/>
            </w:tcBorders>
          </w:tcPr>
          <w:p w14:paraId="142D17A9" w14:textId="77777777" w:rsidR="00277723" w:rsidRPr="00E27D23" w:rsidRDefault="00277723" w:rsidP="002745DF">
            <w:pPr>
              <w:pStyle w:val="TAL"/>
            </w:pPr>
            <w:r w:rsidRPr="00E27D23">
              <w:t xml:space="preserve">      radioBearerConfig</w:t>
            </w:r>
          </w:p>
        </w:tc>
        <w:tc>
          <w:tcPr>
            <w:tcW w:w="2267" w:type="dxa"/>
          </w:tcPr>
          <w:p w14:paraId="20F16A0A" w14:textId="77777777" w:rsidR="00277723" w:rsidRPr="00E27D23" w:rsidRDefault="00277723" w:rsidP="002745DF">
            <w:pPr>
              <w:pStyle w:val="TAL"/>
            </w:pPr>
            <w:r w:rsidRPr="00E27D23">
              <w:t>RadioBearerConfig</w:t>
            </w:r>
          </w:p>
        </w:tc>
        <w:tc>
          <w:tcPr>
            <w:tcW w:w="1700" w:type="dxa"/>
          </w:tcPr>
          <w:p w14:paraId="687DCB96" w14:textId="77777777" w:rsidR="00277723" w:rsidRPr="00E27D23" w:rsidRDefault="00277723" w:rsidP="002745DF">
            <w:pPr>
              <w:pStyle w:val="TAL"/>
            </w:pPr>
            <w:r w:rsidRPr="00E27D23">
              <w:rPr>
                <w:color w:val="000000"/>
              </w:rPr>
              <w:t xml:space="preserve">Table </w:t>
            </w:r>
            <w:r w:rsidRPr="00E27D23">
              <w:t>14.2.4.3.3.3.3-3</w:t>
            </w:r>
          </w:p>
        </w:tc>
        <w:tc>
          <w:tcPr>
            <w:tcW w:w="1245" w:type="dxa"/>
          </w:tcPr>
          <w:p w14:paraId="3CF81E0C" w14:textId="77777777" w:rsidR="00277723" w:rsidRPr="00E27D23" w:rsidRDefault="00277723" w:rsidP="002745DF">
            <w:pPr>
              <w:pStyle w:val="TAL"/>
            </w:pPr>
          </w:p>
        </w:tc>
      </w:tr>
      <w:tr w:rsidR="00277723" w:rsidRPr="00E27D23" w14:paraId="378251B6" w14:textId="77777777" w:rsidTr="002745DF">
        <w:tblPrEx>
          <w:tblCellMar>
            <w:left w:w="108" w:type="dxa"/>
            <w:right w:w="108" w:type="dxa"/>
          </w:tblCellMar>
        </w:tblPrEx>
        <w:tc>
          <w:tcPr>
            <w:tcW w:w="4535" w:type="dxa"/>
            <w:tcBorders>
              <w:top w:val="single" w:sz="4" w:space="0" w:color="auto"/>
              <w:bottom w:val="single" w:sz="4" w:space="0" w:color="auto"/>
            </w:tcBorders>
          </w:tcPr>
          <w:p w14:paraId="09A1A1FB" w14:textId="77777777" w:rsidR="00277723" w:rsidRPr="00E27D23" w:rsidRDefault="00277723" w:rsidP="002745DF">
            <w:pPr>
              <w:pStyle w:val="TAL"/>
            </w:pPr>
            <w:r w:rsidRPr="00E27D23">
              <w:t xml:space="preserve">      nonCriticalExtension SEQUENCE {</w:t>
            </w:r>
          </w:p>
        </w:tc>
        <w:tc>
          <w:tcPr>
            <w:tcW w:w="2267" w:type="dxa"/>
          </w:tcPr>
          <w:p w14:paraId="18CFD142" w14:textId="77777777" w:rsidR="00277723" w:rsidRPr="00E27D23" w:rsidRDefault="00277723" w:rsidP="002745DF">
            <w:pPr>
              <w:pStyle w:val="TAL"/>
            </w:pPr>
          </w:p>
        </w:tc>
        <w:tc>
          <w:tcPr>
            <w:tcW w:w="1700" w:type="dxa"/>
          </w:tcPr>
          <w:p w14:paraId="779B97DB" w14:textId="77777777" w:rsidR="00277723" w:rsidRPr="00E27D23" w:rsidRDefault="00277723" w:rsidP="002745DF">
            <w:pPr>
              <w:pStyle w:val="TAL"/>
            </w:pPr>
          </w:p>
        </w:tc>
        <w:tc>
          <w:tcPr>
            <w:tcW w:w="1245" w:type="dxa"/>
          </w:tcPr>
          <w:p w14:paraId="271DA652" w14:textId="77777777" w:rsidR="00277723" w:rsidRPr="00E27D23" w:rsidRDefault="00277723" w:rsidP="002745DF">
            <w:pPr>
              <w:pStyle w:val="TAL"/>
            </w:pPr>
          </w:p>
        </w:tc>
      </w:tr>
      <w:tr w:rsidR="00277723" w:rsidRPr="00E27D23" w14:paraId="2ED40CEA" w14:textId="77777777" w:rsidTr="002745DF">
        <w:tblPrEx>
          <w:tblCellMar>
            <w:left w:w="108" w:type="dxa"/>
            <w:right w:w="108" w:type="dxa"/>
          </w:tblCellMar>
        </w:tblPrEx>
        <w:tc>
          <w:tcPr>
            <w:tcW w:w="4535" w:type="dxa"/>
            <w:tcBorders>
              <w:top w:val="single" w:sz="4" w:space="0" w:color="auto"/>
              <w:bottom w:val="single" w:sz="4" w:space="0" w:color="auto"/>
            </w:tcBorders>
          </w:tcPr>
          <w:p w14:paraId="1D857641" w14:textId="77777777" w:rsidR="00277723" w:rsidRPr="00E27D23" w:rsidRDefault="00277723" w:rsidP="002745DF">
            <w:pPr>
              <w:pStyle w:val="TAL"/>
            </w:pPr>
            <w:r w:rsidRPr="00E27D23">
              <w:t xml:space="preserve">        masterCellGroup</w:t>
            </w:r>
          </w:p>
        </w:tc>
        <w:tc>
          <w:tcPr>
            <w:tcW w:w="2267" w:type="dxa"/>
          </w:tcPr>
          <w:p w14:paraId="24166BDD" w14:textId="77777777" w:rsidR="00277723" w:rsidRPr="00E27D23" w:rsidRDefault="00277723" w:rsidP="002745DF">
            <w:pPr>
              <w:pStyle w:val="TAL"/>
            </w:pPr>
            <w:r w:rsidRPr="00E27D23">
              <w:t xml:space="preserve">CellGroupConfig </w:t>
            </w:r>
          </w:p>
        </w:tc>
        <w:tc>
          <w:tcPr>
            <w:tcW w:w="1700" w:type="dxa"/>
          </w:tcPr>
          <w:p w14:paraId="0B34C55F" w14:textId="77777777" w:rsidR="00277723" w:rsidRPr="00E27D23" w:rsidRDefault="00277723" w:rsidP="002745DF">
            <w:pPr>
              <w:pStyle w:val="TAL"/>
              <w:rPr>
                <w:lang w:eastAsia="zh-CN"/>
              </w:rPr>
            </w:pPr>
            <w:r w:rsidRPr="00E27D23">
              <w:t>Table 14.2.4.3.3.3.3-5</w:t>
            </w:r>
          </w:p>
        </w:tc>
        <w:tc>
          <w:tcPr>
            <w:tcW w:w="1245" w:type="dxa"/>
          </w:tcPr>
          <w:p w14:paraId="028476F3" w14:textId="77777777" w:rsidR="00277723" w:rsidRPr="00E27D23" w:rsidRDefault="00277723" w:rsidP="002745DF">
            <w:pPr>
              <w:pStyle w:val="TAL"/>
            </w:pPr>
          </w:p>
        </w:tc>
      </w:tr>
      <w:tr w:rsidR="00277723" w:rsidRPr="00E27D23" w14:paraId="3AA9CA81" w14:textId="77777777" w:rsidTr="002745DF">
        <w:tblPrEx>
          <w:tblCellMar>
            <w:left w:w="108" w:type="dxa"/>
            <w:right w:w="108" w:type="dxa"/>
          </w:tblCellMar>
        </w:tblPrEx>
        <w:tc>
          <w:tcPr>
            <w:tcW w:w="4535" w:type="dxa"/>
            <w:tcBorders>
              <w:top w:val="nil"/>
              <w:bottom w:val="single" w:sz="4" w:space="0" w:color="auto"/>
            </w:tcBorders>
          </w:tcPr>
          <w:p w14:paraId="18002F2D" w14:textId="77777777" w:rsidR="00277723" w:rsidRPr="00E27D23" w:rsidRDefault="00277723" w:rsidP="002745DF">
            <w:pPr>
              <w:pStyle w:val="TAL"/>
            </w:pPr>
            <w:r w:rsidRPr="00E27D23">
              <w:t xml:space="preserve">      }</w:t>
            </w:r>
          </w:p>
        </w:tc>
        <w:tc>
          <w:tcPr>
            <w:tcW w:w="2267" w:type="dxa"/>
          </w:tcPr>
          <w:p w14:paraId="5A1E845F" w14:textId="77777777" w:rsidR="00277723" w:rsidRPr="00E27D23" w:rsidRDefault="00277723" w:rsidP="002745DF">
            <w:pPr>
              <w:pStyle w:val="TAL"/>
            </w:pPr>
          </w:p>
        </w:tc>
        <w:tc>
          <w:tcPr>
            <w:tcW w:w="1700" w:type="dxa"/>
          </w:tcPr>
          <w:p w14:paraId="5FC92519" w14:textId="77777777" w:rsidR="00277723" w:rsidRPr="00E27D23" w:rsidRDefault="00277723" w:rsidP="002745DF">
            <w:pPr>
              <w:pStyle w:val="TAL"/>
            </w:pPr>
          </w:p>
        </w:tc>
        <w:tc>
          <w:tcPr>
            <w:tcW w:w="1245" w:type="dxa"/>
          </w:tcPr>
          <w:p w14:paraId="42A12233" w14:textId="77777777" w:rsidR="00277723" w:rsidRPr="00E27D23" w:rsidRDefault="00277723" w:rsidP="002745DF">
            <w:pPr>
              <w:pStyle w:val="TAL"/>
            </w:pPr>
          </w:p>
        </w:tc>
      </w:tr>
      <w:tr w:rsidR="00277723" w:rsidRPr="00E27D23" w14:paraId="037BF257" w14:textId="77777777" w:rsidTr="002745DF">
        <w:tblPrEx>
          <w:tblCellMar>
            <w:left w:w="108" w:type="dxa"/>
            <w:right w:w="108" w:type="dxa"/>
          </w:tblCellMar>
        </w:tblPrEx>
        <w:tc>
          <w:tcPr>
            <w:tcW w:w="4535" w:type="dxa"/>
            <w:tcBorders>
              <w:bottom w:val="single" w:sz="4" w:space="0" w:color="auto"/>
            </w:tcBorders>
          </w:tcPr>
          <w:p w14:paraId="1ECA97BF" w14:textId="77777777" w:rsidR="00277723" w:rsidRPr="00E27D23" w:rsidRDefault="00277723" w:rsidP="002745DF">
            <w:pPr>
              <w:pStyle w:val="TAL"/>
            </w:pPr>
            <w:r w:rsidRPr="00E27D23">
              <w:t xml:space="preserve">    }</w:t>
            </w:r>
          </w:p>
        </w:tc>
        <w:tc>
          <w:tcPr>
            <w:tcW w:w="2267" w:type="dxa"/>
          </w:tcPr>
          <w:p w14:paraId="5D2C4EE8" w14:textId="77777777" w:rsidR="00277723" w:rsidRPr="00E27D23" w:rsidRDefault="00277723" w:rsidP="002745DF">
            <w:pPr>
              <w:pStyle w:val="TAL"/>
            </w:pPr>
          </w:p>
        </w:tc>
        <w:tc>
          <w:tcPr>
            <w:tcW w:w="1700" w:type="dxa"/>
          </w:tcPr>
          <w:p w14:paraId="07DBEFEE" w14:textId="77777777" w:rsidR="00277723" w:rsidRPr="00E27D23" w:rsidRDefault="00277723" w:rsidP="002745DF">
            <w:pPr>
              <w:pStyle w:val="TAL"/>
            </w:pPr>
          </w:p>
        </w:tc>
        <w:tc>
          <w:tcPr>
            <w:tcW w:w="1245" w:type="dxa"/>
          </w:tcPr>
          <w:p w14:paraId="1B90222E" w14:textId="77777777" w:rsidR="00277723" w:rsidRPr="00E27D23" w:rsidRDefault="00277723" w:rsidP="002745DF">
            <w:pPr>
              <w:pStyle w:val="TAL"/>
            </w:pPr>
          </w:p>
        </w:tc>
      </w:tr>
      <w:tr w:rsidR="00277723" w:rsidRPr="00E27D23" w14:paraId="7A62F140" w14:textId="77777777" w:rsidTr="002745DF">
        <w:tblPrEx>
          <w:tblCellMar>
            <w:left w:w="108" w:type="dxa"/>
            <w:right w:w="108" w:type="dxa"/>
          </w:tblCellMar>
        </w:tblPrEx>
        <w:tc>
          <w:tcPr>
            <w:tcW w:w="4535" w:type="dxa"/>
            <w:tcBorders>
              <w:bottom w:val="single" w:sz="4" w:space="0" w:color="auto"/>
            </w:tcBorders>
          </w:tcPr>
          <w:p w14:paraId="450CACDA" w14:textId="77777777" w:rsidR="00277723" w:rsidRPr="00E27D23" w:rsidRDefault="00277723" w:rsidP="002745DF">
            <w:pPr>
              <w:pStyle w:val="TAL"/>
            </w:pPr>
            <w:r w:rsidRPr="00E27D23">
              <w:t xml:space="preserve">  }</w:t>
            </w:r>
          </w:p>
        </w:tc>
        <w:tc>
          <w:tcPr>
            <w:tcW w:w="2267" w:type="dxa"/>
          </w:tcPr>
          <w:p w14:paraId="124FF859" w14:textId="77777777" w:rsidR="00277723" w:rsidRPr="00E27D23" w:rsidRDefault="00277723" w:rsidP="002745DF">
            <w:pPr>
              <w:pStyle w:val="TAL"/>
            </w:pPr>
          </w:p>
        </w:tc>
        <w:tc>
          <w:tcPr>
            <w:tcW w:w="1700" w:type="dxa"/>
          </w:tcPr>
          <w:p w14:paraId="20F716F2" w14:textId="77777777" w:rsidR="00277723" w:rsidRPr="00E27D23" w:rsidRDefault="00277723" w:rsidP="002745DF">
            <w:pPr>
              <w:pStyle w:val="TAL"/>
            </w:pPr>
          </w:p>
        </w:tc>
        <w:tc>
          <w:tcPr>
            <w:tcW w:w="1245" w:type="dxa"/>
          </w:tcPr>
          <w:p w14:paraId="423806A0" w14:textId="77777777" w:rsidR="00277723" w:rsidRPr="00E27D23" w:rsidRDefault="00277723" w:rsidP="002745DF">
            <w:pPr>
              <w:pStyle w:val="TAL"/>
            </w:pPr>
          </w:p>
        </w:tc>
      </w:tr>
      <w:tr w:rsidR="00277723" w:rsidRPr="00E27D23" w14:paraId="5F9032BD" w14:textId="77777777" w:rsidTr="002745DF">
        <w:tblPrEx>
          <w:tblCellMar>
            <w:left w:w="108" w:type="dxa"/>
            <w:right w:w="108" w:type="dxa"/>
          </w:tblCellMar>
        </w:tblPrEx>
        <w:tc>
          <w:tcPr>
            <w:tcW w:w="4535" w:type="dxa"/>
            <w:tcBorders>
              <w:bottom w:val="single" w:sz="4" w:space="0" w:color="auto"/>
            </w:tcBorders>
          </w:tcPr>
          <w:p w14:paraId="40CE2F3E" w14:textId="77777777" w:rsidR="00277723" w:rsidRPr="00E27D23" w:rsidRDefault="00277723" w:rsidP="002745DF">
            <w:pPr>
              <w:pStyle w:val="TAL"/>
            </w:pPr>
            <w:r w:rsidRPr="00E27D23">
              <w:t>}</w:t>
            </w:r>
          </w:p>
        </w:tc>
        <w:tc>
          <w:tcPr>
            <w:tcW w:w="2267" w:type="dxa"/>
          </w:tcPr>
          <w:p w14:paraId="40F73544" w14:textId="77777777" w:rsidR="00277723" w:rsidRPr="00E27D23" w:rsidRDefault="00277723" w:rsidP="002745DF">
            <w:pPr>
              <w:pStyle w:val="TAL"/>
            </w:pPr>
          </w:p>
        </w:tc>
        <w:tc>
          <w:tcPr>
            <w:tcW w:w="1700" w:type="dxa"/>
          </w:tcPr>
          <w:p w14:paraId="66C34013" w14:textId="77777777" w:rsidR="00277723" w:rsidRPr="00E27D23" w:rsidRDefault="00277723" w:rsidP="002745DF">
            <w:pPr>
              <w:pStyle w:val="TAL"/>
            </w:pPr>
          </w:p>
        </w:tc>
        <w:tc>
          <w:tcPr>
            <w:tcW w:w="1245" w:type="dxa"/>
          </w:tcPr>
          <w:p w14:paraId="6B7E18F4" w14:textId="77777777" w:rsidR="00277723" w:rsidRPr="00E27D23" w:rsidRDefault="00277723" w:rsidP="002745DF">
            <w:pPr>
              <w:pStyle w:val="TAL"/>
            </w:pPr>
          </w:p>
        </w:tc>
      </w:tr>
    </w:tbl>
    <w:p w14:paraId="39F75E4B" w14:textId="77777777" w:rsidR="00277723" w:rsidRPr="00E27D23" w:rsidRDefault="00277723" w:rsidP="00277723"/>
    <w:p w14:paraId="61E930B8" w14:textId="77777777" w:rsidR="00277723" w:rsidRPr="00E27D23" w:rsidRDefault="00277723" w:rsidP="00277723">
      <w:pPr>
        <w:pStyle w:val="TH"/>
      </w:pPr>
      <w:r w:rsidRPr="00E27D23">
        <w:rPr>
          <w:color w:val="000000"/>
        </w:rPr>
        <w:t xml:space="preserve">Table </w:t>
      </w:r>
      <w:r w:rsidRPr="00E27D23">
        <w:t xml:space="preserve">14.2.4.3.3.3.3-3: </w:t>
      </w:r>
      <w:r w:rsidRPr="00E27D23">
        <w:rPr>
          <w:i/>
          <w:iCs/>
        </w:rPr>
        <w:t>RadioBearerConfig</w:t>
      </w:r>
      <w:r w:rsidRPr="00E27D23">
        <w:rPr>
          <w:i/>
        </w:rPr>
        <w:t xml:space="preserve"> </w:t>
      </w:r>
      <w:r w:rsidRPr="00E27D23">
        <w:t>(</w:t>
      </w:r>
      <w:r w:rsidRPr="00E27D23">
        <w:rPr>
          <w:color w:val="000000"/>
        </w:rPr>
        <w:t>Table 14.2.4.3.3.3.3-2</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56168130" w14:textId="77777777" w:rsidTr="002745DF">
        <w:tc>
          <w:tcPr>
            <w:tcW w:w="9747" w:type="dxa"/>
            <w:gridSpan w:val="4"/>
          </w:tcPr>
          <w:p w14:paraId="49FEFC01" w14:textId="77777777" w:rsidR="00277723" w:rsidRPr="00E27D23" w:rsidRDefault="00277723" w:rsidP="002745DF">
            <w:pPr>
              <w:pStyle w:val="TAL"/>
            </w:pPr>
            <w:r w:rsidRPr="00E27D23">
              <w:t>Derivation Path: TS 38.508-1 [4], Table 4.6.3-132</w:t>
            </w:r>
          </w:p>
        </w:tc>
      </w:tr>
      <w:tr w:rsidR="00277723" w:rsidRPr="00E27D23" w14:paraId="0BD185E7" w14:textId="77777777" w:rsidTr="002745DF">
        <w:tc>
          <w:tcPr>
            <w:tcW w:w="4535" w:type="dxa"/>
          </w:tcPr>
          <w:p w14:paraId="3866EB93" w14:textId="77777777" w:rsidR="00277723" w:rsidRPr="00E27D23" w:rsidRDefault="00277723" w:rsidP="002745DF">
            <w:pPr>
              <w:pStyle w:val="TAH"/>
            </w:pPr>
            <w:r w:rsidRPr="00E27D23">
              <w:t>Information Element</w:t>
            </w:r>
          </w:p>
        </w:tc>
        <w:tc>
          <w:tcPr>
            <w:tcW w:w="2267" w:type="dxa"/>
          </w:tcPr>
          <w:p w14:paraId="5F6837C6" w14:textId="77777777" w:rsidR="00277723" w:rsidRPr="00E27D23" w:rsidRDefault="00277723" w:rsidP="002745DF">
            <w:pPr>
              <w:pStyle w:val="TAH"/>
            </w:pPr>
            <w:r w:rsidRPr="00E27D23">
              <w:t>Value/remark</w:t>
            </w:r>
          </w:p>
        </w:tc>
        <w:tc>
          <w:tcPr>
            <w:tcW w:w="1700" w:type="dxa"/>
          </w:tcPr>
          <w:p w14:paraId="3C308ACF" w14:textId="77777777" w:rsidR="00277723" w:rsidRPr="00E27D23" w:rsidRDefault="00277723" w:rsidP="002745DF">
            <w:pPr>
              <w:pStyle w:val="TAH"/>
            </w:pPr>
            <w:r w:rsidRPr="00E27D23">
              <w:t>Comment</w:t>
            </w:r>
          </w:p>
        </w:tc>
        <w:tc>
          <w:tcPr>
            <w:tcW w:w="1245" w:type="dxa"/>
          </w:tcPr>
          <w:p w14:paraId="2D4A05E9" w14:textId="77777777" w:rsidR="00277723" w:rsidRPr="00E27D23" w:rsidRDefault="00277723" w:rsidP="002745DF">
            <w:pPr>
              <w:pStyle w:val="TAH"/>
            </w:pPr>
            <w:r w:rsidRPr="00E27D23">
              <w:t>Condition</w:t>
            </w:r>
          </w:p>
        </w:tc>
      </w:tr>
      <w:tr w:rsidR="00277723" w:rsidRPr="00E27D23" w14:paraId="7D6734B9" w14:textId="77777777" w:rsidTr="002745DF">
        <w:tc>
          <w:tcPr>
            <w:tcW w:w="4535" w:type="dxa"/>
          </w:tcPr>
          <w:p w14:paraId="000AA29F" w14:textId="77777777" w:rsidR="00277723" w:rsidRPr="00E27D23" w:rsidRDefault="00277723" w:rsidP="002745DF">
            <w:pPr>
              <w:pStyle w:val="TAL"/>
            </w:pPr>
            <w:r w:rsidRPr="00E27D23">
              <w:t>RadioBearerConfig ::= SEQUENCE {</w:t>
            </w:r>
          </w:p>
        </w:tc>
        <w:tc>
          <w:tcPr>
            <w:tcW w:w="2267" w:type="dxa"/>
          </w:tcPr>
          <w:p w14:paraId="330D6DFA" w14:textId="77777777" w:rsidR="00277723" w:rsidRPr="00E27D23" w:rsidRDefault="00277723" w:rsidP="002745DF">
            <w:pPr>
              <w:pStyle w:val="TAL"/>
            </w:pPr>
          </w:p>
        </w:tc>
        <w:tc>
          <w:tcPr>
            <w:tcW w:w="1700" w:type="dxa"/>
          </w:tcPr>
          <w:p w14:paraId="2540DCDA" w14:textId="77777777" w:rsidR="00277723" w:rsidRPr="00E27D23" w:rsidRDefault="00277723" w:rsidP="002745DF">
            <w:pPr>
              <w:pStyle w:val="TAL"/>
            </w:pPr>
          </w:p>
        </w:tc>
        <w:tc>
          <w:tcPr>
            <w:tcW w:w="1245" w:type="dxa"/>
          </w:tcPr>
          <w:p w14:paraId="44654DD1" w14:textId="77777777" w:rsidR="00277723" w:rsidRPr="00E27D23" w:rsidRDefault="00277723" w:rsidP="002745DF">
            <w:pPr>
              <w:pStyle w:val="TAL"/>
            </w:pPr>
          </w:p>
        </w:tc>
      </w:tr>
      <w:tr w:rsidR="00277723" w:rsidRPr="00E27D23" w14:paraId="24BC337F" w14:textId="77777777" w:rsidTr="002745DF">
        <w:tc>
          <w:tcPr>
            <w:tcW w:w="4535" w:type="dxa"/>
          </w:tcPr>
          <w:p w14:paraId="7B5E8953" w14:textId="77777777" w:rsidR="00277723" w:rsidRPr="00E27D23" w:rsidRDefault="00277723" w:rsidP="002745DF">
            <w:pPr>
              <w:pStyle w:val="TAL"/>
            </w:pPr>
            <w:r w:rsidRPr="00E27D23">
              <w:t xml:space="preserve">  drb-ToAddModList SEQUENCE (SIZE (1..maxDRB)) OF DRB-ToAddMod {</w:t>
            </w:r>
          </w:p>
        </w:tc>
        <w:tc>
          <w:tcPr>
            <w:tcW w:w="2267" w:type="dxa"/>
          </w:tcPr>
          <w:p w14:paraId="74C7398C" w14:textId="77777777" w:rsidR="00277723" w:rsidRPr="00E27D23" w:rsidRDefault="00277723" w:rsidP="002745DF">
            <w:pPr>
              <w:pStyle w:val="TAL"/>
            </w:pPr>
            <w:r w:rsidRPr="00E27D23">
              <w:t>1 entry</w:t>
            </w:r>
          </w:p>
        </w:tc>
        <w:tc>
          <w:tcPr>
            <w:tcW w:w="1700" w:type="dxa"/>
          </w:tcPr>
          <w:p w14:paraId="19F7AE91" w14:textId="77777777" w:rsidR="00277723" w:rsidRPr="00E27D23" w:rsidRDefault="00277723" w:rsidP="002745DF">
            <w:pPr>
              <w:pStyle w:val="TAL"/>
            </w:pPr>
          </w:p>
        </w:tc>
        <w:tc>
          <w:tcPr>
            <w:tcW w:w="1245" w:type="dxa"/>
          </w:tcPr>
          <w:p w14:paraId="4DF0AA25" w14:textId="77777777" w:rsidR="00277723" w:rsidRPr="00E27D23" w:rsidRDefault="00277723" w:rsidP="002745DF">
            <w:pPr>
              <w:pStyle w:val="TAL"/>
            </w:pPr>
          </w:p>
        </w:tc>
      </w:tr>
      <w:tr w:rsidR="00277723" w:rsidRPr="00E27D23" w14:paraId="2071CC6A" w14:textId="77777777" w:rsidTr="002745DF">
        <w:tc>
          <w:tcPr>
            <w:tcW w:w="4535" w:type="dxa"/>
          </w:tcPr>
          <w:p w14:paraId="631051BF" w14:textId="77777777" w:rsidR="00277723" w:rsidRPr="00E27D23" w:rsidRDefault="00277723" w:rsidP="002745DF">
            <w:pPr>
              <w:pStyle w:val="TAL"/>
            </w:pPr>
            <w:r w:rsidRPr="00E27D23">
              <w:t xml:space="preserve">    DRB-ToAddMod[1] </w:t>
            </w:r>
            <w:r w:rsidRPr="00E27D23">
              <w:rPr>
                <w:snapToGrid w:val="0"/>
              </w:rPr>
              <w:t xml:space="preserve">SEQUENCE </w:t>
            </w:r>
            <w:r w:rsidRPr="00E27D23">
              <w:t>{</w:t>
            </w:r>
          </w:p>
        </w:tc>
        <w:tc>
          <w:tcPr>
            <w:tcW w:w="2267" w:type="dxa"/>
          </w:tcPr>
          <w:p w14:paraId="041CF896" w14:textId="77777777" w:rsidR="00277723" w:rsidRPr="00E27D23" w:rsidRDefault="00277723" w:rsidP="002745DF">
            <w:pPr>
              <w:pStyle w:val="TAL"/>
            </w:pPr>
          </w:p>
        </w:tc>
        <w:tc>
          <w:tcPr>
            <w:tcW w:w="1700" w:type="dxa"/>
          </w:tcPr>
          <w:p w14:paraId="6679510E" w14:textId="77777777" w:rsidR="00277723" w:rsidRPr="00E27D23" w:rsidRDefault="00277723" w:rsidP="002745DF">
            <w:pPr>
              <w:pStyle w:val="TAL"/>
            </w:pPr>
            <w:r w:rsidRPr="00E27D23">
              <w:t>entry 1</w:t>
            </w:r>
          </w:p>
        </w:tc>
        <w:tc>
          <w:tcPr>
            <w:tcW w:w="1245" w:type="dxa"/>
          </w:tcPr>
          <w:p w14:paraId="572779A0" w14:textId="77777777" w:rsidR="00277723" w:rsidRPr="00E27D23" w:rsidRDefault="00277723" w:rsidP="002745DF">
            <w:pPr>
              <w:pStyle w:val="TAL"/>
            </w:pPr>
          </w:p>
        </w:tc>
      </w:tr>
      <w:tr w:rsidR="00277723" w:rsidRPr="00E27D23" w14:paraId="478A6B5E" w14:textId="77777777" w:rsidTr="002745DF">
        <w:tc>
          <w:tcPr>
            <w:tcW w:w="4535" w:type="dxa"/>
          </w:tcPr>
          <w:p w14:paraId="48BBB774" w14:textId="77777777" w:rsidR="00277723" w:rsidRPr="00E27D23" w:rsidRDefault="00277723" w:rsidP="002745DF">
            <w:pPr>
              <w:pStyle w:val="TAL"/>
            </w:pPr>
            <w:r w:rsidRPr="00E27D23">
              <w:t xml:space="preserve">      cnAssociation CHOICE {</w:t>
            </w:r>
          </w:p>
        </w:tc>
        <w:tc>
          <w:tcPr>
            <w:tcW w:w="2267" w:type="dxa"/>
          </w:tcPr>
          <w:p w14:paraId="6479B8C7" w14:textId="77777777" w:rsidR="00277723" w:rsidRPr="00E27D23" w:rsidRDefault="00277723" w:rsidP="002745DF">
            <w:pPr>
              <w:pStyle w:val="TAL"/>
            </w:pPr>
          </w:p>
        </w:tc>
        <w:tc>
          <w:tcPr>
            <w:tcW w:w="1700" w:type="dxa"/>
          </w:tcPr>
          <w:p w14:paraId="2CB289C1" w14:textId="77777777" w:rsidR="00277723" w:rsidRPr="00E27D23" w:rsidRDefault="00277723" w:rsidP="002745DF">
            <w:pPr>
              <w:pStyle w:val="TAL"/>
            </w:pPr>
          </w:p>
        </w:tc>
        <w:tc>
          <w:tcPr>
            <w:tcW w:w="1245" w:type="dxa"/>
          </w:tcPr>
          <w:p w14:paraId="585B7453" w14:textId="77777777" w:rsidR="00277723" w:rsidRPr="00E27D23" w:rsidRDefault="00277723" w:rsidP="002745DF">
            <w:pPr>
              <w:pStyle w:val="TAL"/>
            </w:pPr>
          </w:p>
        </w:tc>
      </w:tr>
      <w:tr w:rsidR="00277723" w:rsidRPr="00E27D23" w14:paraId="1BF32B6E" w14:textId="77777777" w:rsidTr="002745DF">
        <w:tc>
          <w:tcPr>
            <w:tcW w:w="4535" w:type="dxa"/>
          </w:tcPr>
          <w:p w14:paraId="2445DF79" w14:textId="77777777" w:rsidR="00277723" w:rsidRPr="00E27D23" w:rsidRDefault="00277723" w:rsidP="002745DF">
            <w:pPr>
              <w:pStyle w:val="TAL"/>
            </w:pPr>
            <w:r w:rsidRPr="00E27D23">
              <w:t xml:space="preserve">        sdap-Config</w:t>
            </w:r>
          </w:p>
        </w:tc>
        <w:tc>
          <w:tcPr>
            <w:tcW w:w="2267" w:type="dxa"/>
          </w:tcPr>
          <w:p w14:paraId="279AF522" w14:textId="77777777" w:rsidR="00277723" w:rsidRPr="00E27D23" w:rsidRDefault="00277723" w:rsidP="002745DF">
            <w:pPr>
              <w:pStyle w:val="TAL"/>
            </w:pPr>
            <w:r w:rsidRPr="00E27D23">
              <w:t>SDAP-Config</w:t>
            </w:r>
          </w:p>
        </w:tc>
        <w:tc>
          <w:tcPr>
            <w:tcW w:w="1700" w:type="dxa"/>
          </w:tcPr>
          <w:p w14:paraId="7EBADA76" w14:textId="77777777" w:rsidR="00277723" w:rsidRPr="00E27D23" w:rsidRDefault="00277723" w:rsidP="002745DF">
            <w:pPr>
              <w:pStyle w:val="TAL"/>
            </w:pPr>
            <w:r w:rsidRPr="00E27D23">
              <w:rPr>
                <w:color w:val="000000"/>
              </w:rPr>
              <w:t xml:space="preserve">Table </w:t>
            </w:r>
            <w:r w:rsidRPr="00E27D23">
              <w:t>14.2.4.3.3.3.3-4</w:t>
            </w:r>
          </w:p>
        </w:tc>
        <w:tc>
          <w:tcPr>
            <w:tcW w:w="1245" w:type="dxa"/>
          </w:tcPr>
          <w:p w14:paraId="615BDB26" w14:textId="77777777" w:rsidR="00277723" w:rsidRPr="00E27D23" w:rsidRDefault="00277723" w:rsidP="002745DF">
            <w:pPr>
              <w:pStyle w:val="TAL"/>
            </w:pPr>
          </w:p>
        </w:tc>
      </w:tr>
      <w:tr w:rsidR="00277723" w:rsidRPr="00E27D23" w14:paraId="1F9D56CE" w14:textId="77777777" w:rsidTr="002745DF">
        <w:tc>
          <w:tcPr>
            <w:tcW w:w="4535" w:type="dxa"/>
          </w:tcPr>
          <w:p w14:paraId="5AD5E0A5" w14:textId="77777777" w:rsidR="00277723" w:rsidRPr="00E27D23" w:rsidRDefault="00277723" w:rsidP="002745DF">
            <w:pPr>
              <w:pStyle w:val="TAL"/>
            </w:pPr>
            <w:r w:rsidRPr="00E27D23">
              <w:t xml:space="preserve">      }</w:t>
            </w:r>
          </w:p>
        </w:tc>
        <w:tc>
          <w:tcPr>
            <w:tcW w:w="2267" w:type="dxa"/>
          </w:tcPr>
          <w:p w14:paraId="5A17F0EF" w14:textId="77777777" w:rsidR="00277723" w:rsidRPr="00E27D23" w:rsidRDefault="00277723" w:rsidP="002745DF">
            <w:pPr>
              <w:pStyle w:val="TAL"/>
            </w:pPr>
          </w:p>
        </w:tc>
        <w:tc>
          <w:tcPr>
            <w:tcW w:w="1700" w:type="dxa"/>
          </w:tcPr>
          <w:p w14:paraId="6382D63E" w14:textId="77777777" w:rsidR="00277723" w:rsidRPr="00E27D23" w:rsidRDefault="00277723" w:rsidP="002745DF">
            <w:pPr>
              <w:pStyle w:val="TAL"/>
            </w:pPr>
          </w:p>
        </w:tc>
        <w:tc>
          <w:tcPr>
            <w:tcW w:w="1245" w:type="dxa"/>
          </w:tcPr>
          <w:p w14:paraId="2D61E510" w14:textId="77777777" w:rsidR="00277723" w:rsidRPr="00E27D23" w:rsidRDefault="00277723" w:rsidP="002745DF">
            <w:pPr>
              <w:pStyle w:val="TAL"/>
            </w:pPr>
          </w:p>
        </w:tc>
      </w:tr>
      <w:tr w:rsidR="00277723" w:rsidRPr="00E27D23" w14:paraId="2789B8E4" w14:textId="77777777" w:rsidTr="002745DF">
        <w:tc>
          <w:tcPr>
            <w:tcW w:w="4535" w:type="dxa"/>
          </w:tcPr>
          <w:p w14:paraId="7217D4F4" w14:textId="77777777" w:rsidR="00277723" w:rsidRPr="00E27D23" w:rsidRDefault="00277723" w:rsidP="002745DF">
            <w:pPr>
              <w:pStyle w:val="TAL"/>
            </w:pPr>
            <w:r w:rsidRPr="00E27D23">
              <w:t xml:space="preserve">      drb-Identity</w:t>
            </w:r>
          </w:p>
        </w:tc>
        <w:tc>
          <w:tcPr>
            <w:tcW w:w="2267" w:type="dxa"/>
          </w:tcPr>
          <w:p w14:paraId="175196B8" w14:textId="77777777" w:rsidR="00277723" w:rsidRPr="00E27D23" w:rsidRDefault="00277723" w:rsidP="002745DF">
            <w:pPr>
              <w:pStyle w:val="TAL"/>
            </w:pPr>
            <w:r w:rsidRPr="00E27D23">
              <w:t>DRB-Identity using condition DRBn</w:t>
            </w:r>
          </w:p>
        </w:tc>
        <w:tc>
          <w:tcPr>
            <w:tcW w:w="1700" w:type="dxa"/>
          </w:tcPr>
          <w:p w14:paraId="300FD0E9" w14:textId="77777777" w:rsidR="00277723" w:rsidRPr="00E27D23" w:rsidRDefault="00277723" w:rsidP="002745DF">
            <w:pPr>
              <w:pStyle w:val="TAL"/>
              <w:rPr>
                <w:lang w:eastAsia="zh-CN"/>
              </w:rPr>
            </w:pPr>
            <w:r w:rsidRPr="00E27D23">
              <w:t xml:space="preserve">n is chosen as the next available number higher than the number of DRB established in </w:t>
            </w:r>
            <w:r w:rsidRPr="00E27D23">
              <w:rPr>
                <w:lang w:eastAsia="zh-CN"/>
              </w:rPr>
              <w:t>Step 1a10 or Step 1b10.</w:t>
            </w:r>
          </w:p>
        </w:tc>
        <w:tc>
          <w:tcPr>
            <w:tcW w:w="1245" w:type="dxa"/>
          </w:tcPr>
          <w:p w14:paraId="69CE39BB" w14:textId="77777777" w:rsidR="00277723" w:rsidRPr="00E27D23" w:rsidRDefault="00277723" w:rsidP="002745DF">
            <w:pPr>
              <w:pStyle w:val="TAL"/>
            </w:pPr>
          </w:p>
        </w:tc>
      </w:tr>
      <w:tr w:rsidR="00277723" w:rsidRPr="00E27D23" w14:paraId="361FD0F5" w14:textId="77777777" w:rsidTr="002745DF">
        <w:tc>
          <w:tcPr>
            <w:tcW w:w="4535" w:type="dxa"/>
          </w:tcPr>
          <w:p w14:paraId="6986C344" w14:textId="77777777" w:rsidR="00277723" w:rsidRPr="00E27D23" w:rsidRDefault="00277723" w:rsidP="002745DF">
            <w:pPr>
              <w:pStyle w:val="TAL"/>
            </w:pPr>
            <w:r w:rsidRPr="00E27D23">
              <w:t xml:space="preserve">      reestablishPDCP</w:t>
            </w:r>
          </w:p>
        </w:tc>
        <w:tc>
          <w:tcPr>
            <w:tcW w:w="2267" w:type="dxa"/>
          </w:tcPr>
          <w:p w14:paraId="71FDE9A2" w14:textId="77777777" w:rsidR="00277723" w:rsidRPr="00E27D23" w:rsidRDefault="00277723" w:rsidP="002745DF">
            <w:pPr>
              <w:pStyle w:val="TAL"/>
            </w:pPr>
            <w:r w:rsidRPr="00E27D23">
              <w:t>Not present</w:t>
            </w:r>
          </w:p>
        </w:tc>
        <w:tc>
          <w:tcPr>
            <w:tcW w:w="1700" w:type="dxa"/>
          </w:tcPr>
          <w:p w14:paraId="34F8D534" w14:textId="77777777" w:rsidR="00277723" w:rsidRPr="00E27D23" w:rsidRDefault="00277723" w:rsidP="002745DF">
            <w:pPr>
              <w:pStyle w:val="TAL"/>
            </w:pPr>
          </w:p>
        </w:tc>
        <w:tc>
          <w:tcPr>
            <w:tcW w:w="1245" w:type="dxa"/>
          </w:tcPr>
          <w:p w14:paraId="4917EE5A" w14:textId="77777777" w:rsidR="00277723" w:rsidRPr="00E27D23" w:rsidRDefault="00277723" w:rsidP="002745DF">
            <w:pPr>
              <w:pStyle w:val="TAL"/>
            </w:pPr>
          </w:p>
        </w:tc>
      </w:tr>
      <w:tr w:rsidR="00277723" w:rsidRPr="00E27D23" w14:paraId="50B065B1" w14:textId="77777777" w:rsidTr="002745DF">
        <w:tc>
          <w:tcPr>
            <w:tcW w:w="4535" w:type="dxa"/>
          </w:tcPr>
          <w:p w14:paraId="7DA00DCF" w14:textId="77777777" w:rsidR="00277723" w:rsidRPr="00E27D23" w:rsidRDefault="00277723" w:rsidP="002745DF">
            <w:pPr>
              <w:pStyle w:val="TAL"/>
            </w:pPr>
            <w:r w:rsidRPr="00E27D23">
              <w:t xml:space="preserve">      recoverPDCP</w:t>
            </w:r>
          </w:p>
        </w:tc>
        <w:tc>
          <w:tcPr>
            <w:tcW w:w="2267" w:type="dxa"/>
          </w:tcPr>
          <w:p w14:paraId="003EB0FE" w14:textId="77777777" w:rsidR="00277723" w:rsidRPr="00E27D23" w:rsidRDefault="00277723" w:rsidP="002745DF">
            <w:pPr>
              <w:pStyle w:val="TAL"/>
            </w:pPr>
            <w:r w:rsidRPr="00E27D23">
              <w:t>Not present</w:t>
            </w:r>
          </w:p>
        </w:tc>
        <w:tc>
          <w:tcPr>
            <w:tcW w:w="1700" w:type="dxa"/>
          </w:tcPr>
          <w:p w14:paraId="0018BE3E" w14:textId="77777777" w:rsidR="00277723" w:rsidRPr="00E27D23" w:rsidRDefault="00277723" w:rsidP="002745DF">
            <w:pPr>
              <w:pStyle w:val="TAL"/>
            </w:pPr>
          </w:p>
        </w:tc>
        <w:tc>
          <w:tcPr>
            <w:tcW w:w="1245" w:type="dxa"/>
          </w:tcPr>
          <w:p w14:paraId="50470C51" w14:textId="77777777" w:rsidR="00277723" w:rsidRPr="00E27D23" w:rsidRDefault="00277723" w:rsidP="002745DF">
            <w:pPr>
              <w:pStyle w:val="TAL"/>
            </w:pPr>
          </w:p>
        </w:tc>
      </w:tr>
      <w:tr w:rsidR="00277723" w:rsidRPr="00E27D23" w14:paraId="7C403248" w14:textId="77777777" w:rsidTr="002745DF">
        <w:tc>
          <w:tcPr>
            <w:tcW w:w="4535" w:type="dxa"/>
          </w:tcPr>
          <w:p w14:paraId="1A3A0873" w14:textId="77777777" w:rsidR="00277723" w:rsidRPr="00E27D23" w:rsidRDefault="00277723" w:rsidP="002745DF">
            <w:pPr>
              <w:pStyle w:val="TAL"/>
            </w:pPr>
            <w:r w:rsidRPr="00E27D23">
              <w:t xml:space="preserve">      pdcp-Config</w:t>
            </w:r>
          </w:p>
        </w:tc>
        <w:tc>
          <w:tcPr>
            <w:tcW w:w="2267" w:type="dxa"/>
          </w:tcPr>
          <w:p w14:paraId="3F62F2C1" w14:textId="77777777" w:rsidR="00277723" w:rsidRPr="00E27D23" w:rsidRDefault="00277723" w:rsidP="002745DF">
            <w:pPr>
              <w:pStyle w:val="TAL"/>
            </w:pPr>
            <w:r w:rsidRPr="00E27D23">
              <w:t>PDCP-Config</w:t>
            </w:r>
          </w:p>
        </w:tc>
        <w:tc>
          <w:tcPr>
            <w:tcW w:w="1700" w:type="dxa"/>
          </w:tcPr>
          <w:p w14:paraId="52079AD2" w14:textId="77777777" w:rsidR="00277723" w:rsidRPr="00E27D23" w:rsidRDefault="00277723" w:rsidP="002745DF">
            <w:pPr>
              <w:pStyle w:val="TAL"/>
            </w:pPr>
          </w:p>
        </w:tc>
        <w:tc>
          <w:tcPr>
            <w:tcW w:w="1245" w:type="dxa"/>
          </w:tcPr>
          <w:p w14:paraId="08CB59C9" w14:textId="77777777" w:rsidR="00277723" w:rsidRPr="00E27D23" w:rsidRDefault="00277723" w:rsidP="002745DF">
            <w:pPr>
              <w:pStyle w:val="TAL"/>
            </w:pPr>
          </w:p>
        </w:tc>
      </w:tr>
      <w:tr w:rsidR="00277723" w:rsidRPr="00E27D23" w14:paraId="59320C83" w14:textId="77777777" w:rsidTr="002745DF">
        <w:tc>
          <w:tcPr>
            <w:tcW w:w="4535" w:type="dxa"/>
          </w:tcPr>
          <w:p w14:paraId="45D5F230" w14:textId="77777777" w:rsidR="00277723" w:rsidRPr="00E27D23" w:rsidRDefault="00277723" w:rsidP="002745DF">
            <w:pPr>
              <w:pStyle w:val="TAL"/>
            </w:pPr>
            <w:r w:rsidRPr="00E27D23">
              <w:t xml:space="preserve">    }</w:t>
            </w:r>
          </w:p>
        </w:tc>
        <w:tc>
          <w:tcPr>
            <w:tcW w:w="2267" w:type="dxa"/>
          </w:tcPr>
          <w:p w14:paraId="3BB8E2FF" w14:textId="77777777" w:rsidR="00277723" w:rsidRPr="00E27D23" w:rsidRDefault="00277723" w:rsidP="002745DF">
            <w:pPr>
              <w:pStyle w:val="TAL"/>
            </w:pPr>
          </w:p>
        </w:tc>
        <w:tc>
          <w:tcPr>
            <w:tcW w:w="1700" w:type="dxa"/>
          </w:tcPr>
          <w:p w14:paraId="3EE91605" w14:textId="77777777" w:rsidR="00277723" w:rsidRPr="00E27D23" w:rsidRDefault="00277723" w:rsidP="002745DF">
            <w:pPr>
              <w:pStyle w:val="TAL"/>
            </w:pPr>
          </w:p>
        </w:tc>
        <w:tc>
          <w:tcPr>
            <w:tcW w:w="1245" w:type="dxa"/>
          </w:tcPr>
          <w:p w14:paraId="0EFE9F4D" w14:textId="77777777" w:rsidR="00277723" w:rsidRPr="00E27D23" w:rsidRDefault="00277723" w:rsidP="002745DF">
            <w:pPr>
              <w:pStyle w:val="TAL"/>
            </w:pPr>
          </w:p>
        </w:tc>
      </w:tr>
      <w:tr w:rsidR="00277723" w:rsidRPr="00E27D23" w14:paraId="0F01BB57" w14:textId="77777777" w:rsidTr="002745DF">
        <w:tc>
          <w:tcPr>
            <w:tcW w:w="4535" w:type="dxa"/>
          </w:tcPr>
          <w:p w14:paraId="7016D8A0" w14:textId="77777777" w:rsidR="00277723" w:rsidRPr="00E27D23" w:rsidRDefault="00277723" w:rsidP="002745DF">
            <w:pPr>
              <w:pStyle w:val="TAL"/>
            </w:pPr>
            <w:r w:rsidRPr="00E27D23">
              <w:t xml:space="preserve">  }</w:t>
            </w:r>
          </w:p>
        </w:tc>
        <w:tc>
          <w:tcPr>
            <w:tcW w:w="2267" w:type="dxa"/>
          </w:tcPr>
          <w:p w14:paraId="37816690" w14:textId="77777777" w:rsidR="00277723" w:rsidRPr="00E27D23" w:rsidRDefault="00277723" w:rsidP="002745DF">
            <w:pPr>
              <w:pStyle w:val="TAL"/>
            </w:pPr>
          </w:p>
        </w:tc>
        <w:tc>
          <w:tcPr>
            <w:tcW w:w="1700" w:type="dxa"/>
          </w:tcPr>
          <w:p w14:paraId="7A4886A3" w14:textId="77777777" w:rsidR="00277723" w:rsidRPr="00E27D23" w:rsidRDefault="00277723" w:rsidP="002745DF">
            <w:pPr>
              <w:pStyle w:val="TAL"/>
            </w:pPr>
          </w:p>
        </w:tc>
        <w:tc>
          <w:tcPr>
            <w:tcW w:w="1245" w:type="dxa"/>
          </w:tcPr>
          <w:p w14:paraId="4B6223BC" w14:textId="77777777" w:rsidR="00277723" w:rsidRPr="00E27D23" w:rsidRDefault="00277723" w:rsidP="002745DF">
            <w:pPr>
              <w:pStyle w:val="TAL"/>
            </w:pPr>
          </w:p>
        </w:tc>
      </w:tr>
      <w:tr w:rsidR="00277723" w:rsidRPr="00E27D23" w14:paraId="30117CA7" w14:textId="77777777" w:rsidTr="002745DF">
        <w:tc>
          <w:tcPr>
            <w:tcW w:w="4535" w:type="dxa"/>
          </w:tcPr>
          <w:p w14:paraId="507CBC7D" w14:textId="77777777" w:rsidR="00277723" w:rsidRPr="00E27D23" w:rsidRDefault="00277723" w:rsidP="002745DF">
            <w:pPr>
              <w:pStyle w:val="TAL"/>
            </w:pPr>
            <w:r w:rsidRPr="00E27D23">
              <w:t xml:space="preserve">  mrb-ToReleaseList-r17 SEQUENCE (SIZE (1..maxMRB-r17)) OF MRB-ToAddMod-r17 {</w:t>
            </w:r>
          </w:p>
        </w:tc>
        <w:tc>
          <w:tcPr>
            <w:tcW w:w="2267" w:type="dxa"/>
          </w:tcPr>
          <w:p w14:paraId="5C57F6FA" w14:textId="77777777" w:rsidR="00277723" w:rsidRPr="00E27D23" w:rsidRDefault="00277723" w:rsidP="002745DF">
            <w:pPr>
              <w:pStyle w:val="TAL"/>
              <w:rPr>
                <w:lang w:eastAsia="zh-CN"/>
              </w:rPr>
            </w:pPr>
            <w:r w:rsidRPr="00E27D23">
              <w:rPr>
                <w:lang w:eastAsia="zh-CN"/>
              </w:rPr>
              <w:t>1 entry</w:t>
            </w:r>
          </w:p>
        </w:tc>
        <w:tc>
          <w:tcPr>
            <w:tcW w:w="1700" w:type="dxa"/>
          </w:tcPr>
          <w:p w14:paraId="35AAC06B" w14:textId="77777777" w:rsidR="00277723" w:rsidRPr="00E27D23" w:rsidRDefault="00277723" w:rsidP="002745DF">
            <w:pPr>
              <w:pStyle w:val="TAL"/>
            </w:pPr>
          </w:p>
        </w:tc>
        <w:tc>
          <w:tcPr>
            <w:tcW w:w="1245" w:type="dxa"/>
          </w:tcPr>
          <w:p w14:paraId="72A49C6A" w14:textId="77777777" w:rsidR="00277723" w:rsidRPr="00E27D23" w:rsidRDefault="00277723" w:rsidP="002745DF">
            <w:pPr>
              <w:pStyle w:val="TAL"/>
            </w:pPr>
          </w:p>
        </w:tc>
      </w:tr>
      <w:tr w:rsidR="00277723" w:rsidRPr="00E27D23" w14:paraId="004F78B0" w14:textId="77777777" w:rsidTr="002745DF">
        <w:tc>
          <w:tcPr>
            <w:tcW w:w="4535" w:type="dxa"/>
          </w:tcPr>
          <w:p w14:paraId="29E7ED1C" w14:textId="77777777" w:rsidR="00277723" w:rsidRPr="00E27D23" w:rsidRDefault="00277723" w:rsidP="002745DF">
            <w:pPr>
              <w:pStyle w:val="TAL"/>
              <w:ind w:firstLineChars="100" w:firstLine="180"/>
            </w:pPr>
            <w:r w:rsidRPr="00E27D23">
              <w:t>MRB-Identity-r17[1]</w:t>
            </w:r>
          </w:p>
        </w:tc>
        <w:tc>
          <w:tcPr>
            <w:tcW w:w="2267" w:type="dxa"/>
          </w:tcPr>
          <w:p w14:paraId="418007DD" w14:textId="77777777" w:rsidR="00277723" w:rsidRPr="00E27D23" w:rsidRDefault="00277723" w:rsidP="002745DF">
            <w:pPr>
              <w:pStyle w:val="TAL"/>
              <w:rPr>
                <w:lang w:eastAsia="zh-CN"/>
              </w:rPr>
            </w:pPr>
            <w:r w:rsidRPr="00E27D23">
              <w:rPr>
                <w:lang w:eastAsia="zh-CN"/>
              </w:rPr>
              <w:t>MRB-Identity with condition MRBm</w:t>
            </w:r>
          </w:p>
        </w:tc>
        <w:tc>
          <w:tcPr>
            <w:tcW w:w="1700" w:type="dxa"/>
          </w:tcPr>
          <w:p w14:paraId="67BA8811" w14:textId="77777777" w:rsidR="00277723" w:rsidRPr="00E27D23" w:rsidRDefault="00277723" w:rsidP="002745DF">
            <w:pPr>
              <w:pStyle w:val="TAL"/>
              <w:rPr>
                <w:lang w:eastAsia="zh-CN"/>
              </w:rPr>
            </w:pPr>
            <w:r w:rsidRPr="00E27D23">
              <w:rPr>
                <w:lang w:eastAsia="zh-CN"/>
              </w:rPr>
              <w:t>entry 1</w:t>
            </w:r>
          </w:p>
          <w:p w14:paraId="7A02EBC2" w14:textId="77777777" w:rsidR="00277723" w:rsidRPr="00E27D23" w:rsidRDefault="00277723" w:rsidP="002745DF">
            <w:pPr>
              <w:pStyle w:val="TAL"/>
              <w:rPr>
                <w:lang w:eastAsia="zh-CN"/>
              </w:rPr>
            </w:pPr>
            <w:r w:rsidRPr="00E27D23">
              <w:rPr>
                <w:lang w:eastAsia="zh-CN"/>
              </w:rPr>
              <w:t>m=1</w:t>
            </w:r>
          </w:p>
        </w:tc>
        <w:tc>
          <w:tcPr>
            <w:tcW w:w="1245" w:type="dxa"/>
          </w:tcPr>
          <w:p w14:paraId="5D1B6DC8" w14:textId="77777777" w:rsidR="00277723" w:rsidRPr="00E27D23" w:rsidRDefault="00277723" w:rsidP="002745DF">
            <w:pPr>
              <w:pStyle w:val="TAL"/>
            </w:pPr>
          </w:p>
        </w:tc>
      </w:tr>
      <w:tr w:rsidR="00277723" w:rsidRPr="00E27D23" w14:paraId="2F973636" w14:textId="77777777" w:rsidTr="002745DF">
        <w:tc>
          <w:tcPr>
            <w:tcW w:w="4535" w:type="dxa"/>
          </w:tcPr>
          <w:p w14:paraId="03D5A20D" w14:textId="77777777" w:rsidR="00277723" w:rsidRPr="00E27D23" w:rsidRDefault="00277723" w:rsidP="002745DF">
            <w:pPr>
              <w:pStyle w:val="TAL"/>
              <w:ind w:firstLineChars="50" w:firstLine="90"/>
              <w:rPr>
                <w:lang w:eastAsia="zh-CN"/>
              </w:rPr>
            </w:pPr>
            <w:r w:rsidRPr="00E27D23">
              <w:rPr>
                <w:lang w:eastAsia="zh-CN"/>
              </w:rPr>
              <w:t>}</w:t>
            </w:r>
          </w:p>
        </w:tc>
        <w:tc>
          <w:tcPr>
            <w:tcW w:w="2267" w:type="dxa"/>
          </w:tcPr>
          <w:p w14:paraId="35B68359" w14:textId="77777777" w:rsidR="00277723" w:rsidRPr="00E27D23" w:rsidRDefault="00277723" w:rsidP="002745DF">
            <w:pPr>
              <w:pStyle w:val="TAL"/>
            </w:pPr>
          </w:p>
        </w:tc>
        <w:tc>
          <w:tcPr>
            <w:tcW w:w="1700" w:type="dxa"/>
          </w:tcPr>
          <w:p w14:paraId="35D9BF24" w14:textId="77777777" w:rsidR="00277723" w:rsidRPr="00E27D23" w:rsidRDefault="00277723" w:rsidP="002745DF">
            <w:pPr>
              <w:pStyle w:val="TAL"/>
            </w:pPr>
          </w:p>
        </w:tc>
        <w:tc>
          <w:tcPr>
            <w:tcW w:w="1245" w:type="dxa"/>
          </w:tcPr>
          <w:p w14:paraId="7D86988C" w14:textId="77777777" w:rsidR="00277723" w:rsidRPr="00E27D23" w:rsidRDefault="00277723" w:rsidP="002745DF">
            <w:pPr>
              <w:pStyle w:val="TAL"/>
            </w:pPr>
          </w:p>
        </w:tc>
      </w:tr>
      <w:tr w:rsidR="00277723" w:rsidRPr="00E27D23" w14:paraId="221DCC42" w14:textId="77777777" w:rsidTr="002745DF">
        <w:tc>
          <w:tcPr>
            <w:tcW w:w="4535" w:type="dxa"/>
          </w:tcPr>
          <w:p w14:paraId="57077920" w14:textId="77777777" w:rsidR="00277723" w:rsidRPr="00E27D23" w:rsidRDefault="00277723" w:rsidP="002745DF">
            <w:pPr>
              <w:pStyle w:val="TAL"/>
            </w:pPr>
            <w:r w:rsidRPr="00E27D23">
              <w:t>}</w:t>
            </w:r>
          </w:p>
        </w:tc>
        <w:tc>
          <w:tcPr>
            <w:tcW w:w="2267" w:type="dxa"/>
          </w:tcPr>
          <w:p w14:paraId="54BEB3B7" w14:textId="77777777" w:rsidR="00277723" w:rsidRPr="00E27D23" w:rsidRDefault="00277723" w:rsidP="002745DF">
            <w:pPr>
              <w:pStyle w:val="TAL"/>
            </w:pPr>
          </w:p>
        </w:tc>
        <w:tc>
          <w:tcPr>
            <w:tcW w:w="1700" w:type="dxa"/>
          </w:tcPr>
          <w:p w14:paraId="33014D52" w14:textId="77777777" w:rsidR="00277723" w:rsidRPr="00E27D23" w:rsidRDefault="00277723" w:rsidP="002745DF">
            <w:pPr>
              <w:pStyle w:val="TAL"/>
            </w:pPr>
          </w:p>
        </w:tc>
        <w:tc>
          <w:tcPr>
            <w:tcW w:w="1245" w:type="dxa"/>
          </w:tcPr>
          <w:p w14:paraId="54001476" w14:textId="77777777" w:rsidR="00277723" w:rsidRPr="00E27D23" w:rsidRDefault="00277723" w:rsidP="002745DF">
            <w:pPr>
              <w:pStyle w:val="TAL"/>
            </w:pPr>
          </w:p>
        </w:tc>
      </w:tr>
    </w:tbl>
    <w:p w14:paraId="6C31CE33" w14:textId="77777777" w:rsidR="00277723" w:rsidRPr="00E27D23" w:rsidRDefault="00277723" w:rsidP="00277723"/>
    <w:p w14:paraId="4DC06CA5" w14:textId="77777777" w:rsidR="00277723" w:rsidRPr="00E27D23" w:rsidRDefault="00277723" w:rsidP="00277723">
      <w:pPr>
        <w:pStyle w:val="TH"/>
        <w:rPr>
          <w:i/>
        </w:rPr>
      </w:pPr>
      <w:r w:rsidRPr="00E27D23">
        <w:rPr>
          <w:color w:val="000000"/>
        </w:rPr>
        <w:t xml:space="preserve">Table </w:t>
      </w:r>
      <w:r w:rsidRPr="00E27D23">
        <w:t xml:space="preserve">14.2.4.3.3.3.3-4: </w:t>
      </w:r>
      <w:r w:rsidRPr="00E27D23">
        <w:rPr>
          <w:i/>
        </w:rPr>
        <w:t xml:space="preserve">SDAP-Config </w:t>
      </w:r>
      <w:r w:rsidRPr="00E27D23">
        <w:t>(</w:t>
      </w:r>
      <w:r w:rsidRPr="00E27D23">
        <w:rPr>
          <w:color w:val="000000"/>
        </w:rPr>
        <w:t xml:space="preserve">Table </w:t>
      </w:r>
      <w:r w:rsidRPr="00E27D23">
        <w:t>14.2.4.3.3.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39631520" w14:textId="77777777" w:rsidTr="002745DF">
        <w:tc>
          <w:tcPr>
            <w:tcW w:w="9747" w:type="dxa"/>
            <w:gridSpan w:val="4"/>
          </w:tcPr>
          <w:p w14:paraId="6A14C1FE" w14:textId="77777777" w:rsidR="00277723" w:rsidRPr="00E27D23" w:rsidRDefault="00277723" w:rsidP="002745DF">
            <w:pPr>
              <w:pStyle w:val="TAH"/>
              <w:jc w:val="left"/>
              <w:rPr>
                <w:b w:val="0"/>
              </w:rPr>
            </w:pPr>
            <w:r w:rsidRPr="00E27D23">
              <w:rPr>
                <w:b w:val="0"/>
              </w:rPr>
              <w:t>Derivation Path: TS 38.508-1 [4], Table 4.6.3-161</w:t>
            </w:r>
          </w:p>
        </w:tc>
      </w:tr>
      <w:tr w:rsidR="00277723" w:rsidRPr="00E27D23" w14:paraId="4CAE964D" w14:textId="77777777" w:rsidTr="002745DF">
        <w:tc>
          <w:tcPr>
            <w:tcW w:w="4535" w:type="dxa"/>
          </w:tcPr>
          <w:p w14:paraId="292E3D06" w14:textId="77777777" w:rsidR="00277723" w:rsidRPr="00E27D23" w:rsidRDefault="00277723" w:rsidP="002745DF">
            <w:pPr>
              <w:pStyle w:val="TAH"/>
            </w:pPr>
            <w:r w:rsidRPr="00E27D23">
              <w:t>Information Element</w:t>
            </w:r>
          </w:p>
        </w:tc>
        <w:tc>
          <w:tcPr>
            <w:tcW w:w="2267" w:type="dxa"/>
          </w:tcPr>
          <w:p w14:paraId="6DE7E532" w14:textId="77777777" w:rsidR="00277723" w:rsidRPr="00E27D23" w:rsidRDefault="00277723" w:rsidP="002745DF">
            <w:pPr>
              <w:pStyle w:val="TAH"/>
            </w:pPr>
            <w:r w:rsidRPr="00E27D23">
              <w:t>Value/remark</w:t>
            </w:r>
          </w:p>
        </w:tc>
        <w:tc>
          <w:tcPr>
            <w:tcW w:w="1700" w:type="dxa"/>
          </w:tcPr>
          <w:p w14:paraId="74509D15" w14:textId="77777777" w:rsidR="00277723" w:rsidRPr="00E27D23" w:rsidRDefault="00277723" w:rsidP="002745DF">
            <w:pPr>
              <w:pStyle w:val="TAH"/>
            </w:pPr>
            <w:r w:rsidRPr="00E27D23">
              <w:t>Comment</w:t>
            </w:r>
          </w:p>
        </w:tc>
        <w:tc>
          <w:tcPr>
            <w:tcW w:w="1245" w:type="dxa"/>
          </w:tcPr>
          <w:p w14:paraId="53A71A73" w14:textId="77777777" w:rsidR="00277723" w:rsidRPr="00E27D23" w:rsidRDefault="00277723" w:rsidP="002745DF">
            <w:pPr>
              <w:pStyle w:val="TAH"/>
            </w:pPr>
            <w:r w:rsidRPr="00E27D23">
              <w:t>Condition</w:t>
            </w:r>
          </w:p>
        </w:tc>
      </w:tr>
      <w:tr w:rsidR="00277723" w:rsidRPr="00E27D23" w14:paraId="4036C3F1" w14:textId="77777777" w:rsidTr="002745DF">
        <w:tc>
          <w:tcPr>
            <w:tcW w:w="4535" w:type="dxa"/>
          </w:tcPr>
          <w:p w14:paraId="60C8F0B9" w14:textId="77777777" w:rsidR="00277723" w:rsidRPr="00E27D23" w:rsidRDefault="00277723" w:rsidP="002745DF">
            <w:pPr>
              <w:pStyle w:val="TAL"/>
            </w:pPr>
            <w:r w:rsidRPr="00E27D23">
              <w:t xml:space="preserve">SDAP-Config ::= </w:t>
            </w:r>
            <w:r w:rsidRPr="00E27D23">
              <w:rPr>
                <w:snapToGrid w:val="0"/>
              </w:rPr>
              <w:t xml:space="preserve">SEQUENCE </w:t>
            </w:r>
            <w:r w:rsidRPr="00E27D23">
              <w:t>{</w:t>
            </w:r>
          </w:p>
        </w:tc>
        <w:tc>
          <w:tcPr>
            <w:tcW w:w="2267" w:type="dxa"/>
          </w:tcPr>
          <w:p w14:paraId="17C7C080" w14:textId="77777777" w:rsidR="00277723" w:rsidRPr="00E27D23" w:rsidRDefault="00277723" w:rsidP="002745DF">
            <w:pPr>
              <w:pStyle w:val="TAL"/>
            </w:pPr>
          </w:p>
        </w:tc>
        <w:tc>
          <w:tcPr>
            <w:tcW w:w="1700" w:type="dxa"/>
          </w:tcPr>
          <w:p w14:paraId="6530B96D" w14:textId="77777777" w:rsidR="00277723" w:rsidRPr="00E27D23" w:rsidRDefault="00277723" w:rsidP="002745DF">
            <w:pPr>
              <w:pStyle w:val="TAL"/>
            </w:pPr>
          </w:p>
        </w:tc>
        <w:tc>
          <w:tcPr>
            <w:tcW w:w="1245" w:type="dxa"/>
          </w:tcPr>
          <w:p w14:paraId="19467D04" w14:textId="77777777" w:rsidR="00277723" w:rsidRPr="00E27D23" w:rsidRDefault="00277723" w:rsidP="002745DF">
            <w:pPr>
              <w:pStyle w:val="TAL"/>
            </w:pPr>
          </w:p>
        </w:tc>
      </w:tr>
      <w:tr w:rsidR="00277723" w:rsidRPr="00E27D23" w14:paraId="761409D8" w14:textId="77777777" w:rsidTr="002745DF">
        <w:tc>
          <w:tcPr>
            <w:tcW w:w="4535" w:type="dxa"/>
          </w:tcPr>
          <w:p w14:paraId="1007C4F4" w14:textId="77777777" w:rsidR="00277723" w:rsidRPr="00E27D23" w:rsidRDefault="00277723" w:rsidP="002745DF">
            <w:pPr>
              <w:pStyle w:val="TAL"/>
            </w:pPr>
            <w:r w:rsidRPr="00E27D23">
              <w:t xml:space="preserve">  pdu-Session</w:t>
            </w:r>
          </w:p>
        </w:tc>
        <w:tc>
          <w:tcPr>
            <w:tcW w:w="2267" w:type="dxa"/>
          </w:tcPr>
          <w:p w14:paraId="151B744C" w14:textId="77777777" w:rsidR="00277723" w:rsidRPr="00E27D23" w:rsidRDefault="00277723" w:rsidP="002745DF">
            <w:pPr>
              <w:pStyle w:val="TAL"/>
            </w:pPr>
            <w:r w:rsidRPr="00E27D23">
              <w:t xml:space="preserve">The same value as the PDU session ID IE </w:t>
            </w:r>
            <w:r w:rsidRPr="00E27D23">
              <w:rPr>
                <w:lang w:eastAsia="zh-CN"/>
              </w:rPr>
              <w:t xml:space="preserve">in </w:t>
            </w:r>
            <w:r w:rsidRPr="00E27D23">
              <w:t>PDU SESSION ESTABLISHMENT ACCEPT in</w:t>
            </w:r>
            <w:r w:rsidRPr="00E27D23">
              <w:rPr>
                <w:lang w:eastAsia="zh-CN"/>
              </w:rPr>
              <w:t xml:space="preserve"> step 1a10 or step 1b10</w:t>
            </w:r>
          </w:p>
        </w:tc>
        <w:tc>
          <w:tcPr>
            <w:tcW w:w="1700" w:type="dxa"/>
          </w:tcPr>
          <w:p w14:paraId="59494F2A" w14:textId="77777777" w:rsidR="00277723" w:rsidRPr="00E27D23" w:rsidRDefault="00277723" w:rsidP="002745DF">
            <w:pPr>
              <w:pStyle w:val="TAL"/>
            </w:pPr>
            <w:r w:rsidRPr="00E27D23">
              <w:t>PDU session ID for the PDU session associated with MBS session.</w:t>
            </w:r>
          </w:p>
        </w:tc>
        <w:tc>
          <w:tcPr>
            <w:tcW w:w="1245" w:type="dxa"/>
          </w:tcPr>
          <w:p w14:paraId="6C6EEA01" w14:textId="77777777" w:rsidR="00277723" w:rsidRPr="00E27D23" w:rsidRDefault="00277723" w:rsidP="002745DF">
            <w:pPr>
              <w:pStyle w:val="TAL"/>
            </w:pPr>
          </w:p>
        </w:tc>
      </w:tr>
      <w:tr w:rsidR="00277723" w:rsidRPr="00E27D23" w14:paraId="63CA6910" w14:textId="77777777" w:rsidTr="002745DF">
        <w:tc>
          <w:tcPr>
            <w:tcW w:w="4535" w:type="dxa"/>
          </w:tcPr>
          <w:p w14:paraId="79CA8971" w14:textId="77777777" w:rsidR="00277723" w:rsidRPr="00E27D23" w:rsidDel="00EC734D" w:rsidRDefault="00277723" w:rsidP="002745DF">
            <w:pPr>
              <w:pStyle w:val="TAL"/>
            </w:pPr>
            <w:r w:rsidRPr="00E27D23">
              <w:t xml:space="preserve">  sdap-HeaderDL</w:t>
            </w:r>
          </w:p>
        </w:tc>
        <w:tc>
          <w:tcPr>
            <w:tcW w:w="2267" w:type="dxa"/>
          </w:tcPr>
          <w:p w14:paraId="6A07BC7E" w14:textId="77777777" w:rsidR="00277723" w:rsidRPr="00E27D23" w:rsidRDefault="00277723" w:rsidP="002745DF">
            <w:pPr>
              <w:pStyle w:val="TAL"/>
            </w:pPr>
            <w:r w:rsidRPr="00E27D23">
              <w:t>absent</w:t>
            </w:r>
          </w:p>
        </w:tc>
        <w:tc>
          <w:tcPr>
            <w:tcW w:w="1700" w:type="dxa"/>
          </w:tcPr>
          <w:p w14:paraId="45D72522" w14:textId="77777777" w:rsidR="00277723" w:rsidRPr="00E27D23" w:rsidRDefault="00277723" w:rsidP="002745DF">
            <w:pPr>
              <w:pStyle w:val="TAL"/>
            </w:pPr>
          </w:p>
        </w:tc>
        <w:tc>
          <w:tcPr>
            <w:tcW w:w="1245" w:type="dxa"/>
          </w:tcPr>
          <w:p w14:paraId="69B870C0" w14:textId="77777777" w:rsidR="00277723" w:rsidRPr="00E27D23" w:rsidRDefault="00277723" w:rsidP="002745DF">
            <w:pPr>
              <w:pStyle w:val="TAL"/>
            </w:pPr>
          </w:p>
        </w:tc>
      </w:tr>
      <w:tr w:rsidR="00277723" w:rsidRPr="00E27D23" w14:paraId="698D63FC" w14:textId="77777777" w:rsidTr="002745DF">
        <w:tc>
          <w:tcPr>
            <w:tcW w:w="4535" w:type="dxa"/>
            <w:tcBorders>
              <w:bottom w:val="single" w:sz="4" w:space="0" w:color="auto"/>
            </w:tcBorders>
          </w:tcPr>
          <w:p w14:paraId="672D798E" w14:textId="77777777" w:rsidR="00277723" w:rsidRPr="00E27D23" w:rsidRDefault="00277723" w:rsidP="002745DF">
            <w:pPr>
              <w:pStyle w:val="TAL"/>
            </w:pPr>
            <w:r w:rsidRPr="00E27D23">
              <w:t xml:space="preserve">  sdap-HeaderUL</w:t>
            </w:r>
          </w:p>
        </w:tc>
        <w:tc>
          <w:tcPr>
            <w:tcW w:w="2267" w:type="dxa"/>
          </w:tcPr>
          <w:p w14:paraId="569D2842" w14:textId="77777777" w:rsidR="00277723" w:rsidRPr="00E27D23" w:rsidRDefault="00277723" w:rsidP="002745DF">
            <w:pPr>
              <w:pStyle w:val="TAL"/>
            </w:pPr>
            <w:r w:rsidRPr="00E27D23">
              <w:t>absent</w:t>
            </w:r>
          </w:p>
        </w:tc>
        <w:tc>
          <w:tcPr>
            <w:tcW w:w="1700" w:type="dxa"/>
          </w:tcPr>
          <w:p w14:paraId="661E467D" w14:textId="77777777" w:rsidR="00277723" w:rsidRPr="00E27D23" w:rsidRDefault="00277723" w:rsidP="002745DF">
            <w:pPr>
              <w:pStyle w:val="TAL"/>
            </w:pPr>
          </w:p>
        </w:tc>
        <w:tc>
          <w:tcPr>
            <w:tcW w:w="1245" w:type="dxa"/>
          </w:tcPr>
          <w:p w14:paraId="3283136F" w14:textId="77777777" w:rsidR="00277723" w:rsidRPr="00E27D23" w:rsidRDefault="00277723" w:rsidP="002745DF">
            <w:pPr>
              <w:pStyle w:val="TAL"/>
            </w:pPr>
          </w:p>
        </w:tc>
      </w:tr>
      <w:tr w:rsidR="00277723" w:rsidRPr="00E27D23" w14:paraId="17047ADC" w14:textId="77777777" w:rsidTr="002745DF">
        <w:tc>
          <w:tcPr>
            <w:tcW w:w="4535" w:type="dxa"/>
            <w:tcBorders>
              <w:bottom w:val="nil"/>
            </w:tcBorders>
          </w:tcPr>
          <w:p w14:paraId="7041B281" w14:textId="77777777" w:rsidR="00277723" w:rsidRPr="00E27D23" w:rsidRDefault="00277723" w:rsidP="002745DF">
            <w:pPr>
              <w:pStyle w:val="TAL"/>
            </w:pPr>
            <w:r w:rsidRPr="00E27D23">
              <w:t xml:space="preserve">  defaultDRB</w:t>
            </w:r>
          </w:p>
        </w:tc>
        <w:tc>
          <w:tcPr>
            <w:tcW w:w="2267" w:type="dxa"/>
          </w:tcPr>
          <w:p w14:paraId="2369F7A6" w14:textId="77777777" w:rsidR="00277723" w:rsidRPr="00E27D23" w:rsidRDefault="00277723" w:rsidP="002745DF">
            <w:pPr>
              <w:pStyle w:val="TAL"/>
            </w:pPr>
            <w:r w:rsidRPr="00E27D23">
              <w:t>false</w:t>
            </w:r>
          </w:p>
        </w:tc>
        <w:tc>
          <w:tcPr>
            <w:tcW w:w="1700" w:type="dxa"/>
          </w:tcPr>
          <w:p w14:paraId="334E6DA7" w14:textId="77777777" w:rsidR="00277723" w:rsidRPr="00E27D23" w:rsidRDefault="00277723" w:rsidP="002745DF">
            <w:pPr>
              <w:pStyle w:val="TAL"/>
            </w:pPr>
          </w:p>
        </w:tc>
        <w:tc>
          <w:tcPr>
            <w:tcW w:w="1245" w:type="dxa"/>
          </w:tcPr>
          <w:p w14:paraId="62D16B0B" w14:textId="77777777" w:rsidR="00277723" w:rsidRPr="00E27D23" w:rsidRDefault="00277723" w:rsidP="002745DF">
            <w:pPr>
              <w:pStyle w:val="TAL"/>
            </w:pPr>
          </w:p>
        </w:tc>
      </w:tr>
      <w:tr w:rsidR="00277723" w:rsidRPr="00E27D23" w14:paraId="72E6A821" w14:textId="77777777" w:rsidTr="002745DF">
        <w:tc>
          <w:tcPr>
            <w:tcW w:w="4535" w:type="dxa"/>
          </w:tcPr>
          <w:p w14:paraId="21EA190C" w14:textId="77777777" w:rsidR="00277723" w:rsidRPr="00E27D23" w:rsidRDefault="00277723" w:rsidP="002745DF">
            <w:pPr>
              <w:pStyle w:val="TAL"/>
            </w:pPr>
            <w:r w:rsidRPr="00E27D23">
              <w:t xml:space="preserve">  mappedQoS-FlowsToAdd </w:t>
            </w:r>
          </w:p>
        </w:tc>
        <w:tc>
          <w:tcPr>
            <w:tcW w:w="2267" w:type="dxa"/>
            <w:tcBorders>
              <w:bottom w:val="single" w:sz="4" w:space="0" w:color="auto"/>
            </w:tcBorders>
          </w:tcPr>
          <w:p w14:paraId="2CCFB402" w14:textId="77777777" w:rsidR="00277723" w:rsidRPr="00E27D23" w:rsidRDefault="00277723" w:rsidP="002745DF">
            <w:pPr>
              <w:pStyle w:val="TAL"/>
            </w:pPr>
            <w:r w:rsidRPr="00E27D23">
              <w:t>Not present</w:t>
            </w:r>
          </w:p>
        </w:tc>
        <w:tc>
          <w:tcPr>
            <w:tcW w:w="1700" w:type="dxa"/>
          </w:tcPr>
          <w:p w14:paraId="3739719E" w14:textId="77777777" w:rsidR="00277723" w:rsidRPr="00E27D23" w:rsidRDefault="00277723" w:rsidP="002745DF">
            <w:pPr>
              <w:pStyle w:val="TAL"/>
              <w:rPr>
                <w:lang w:eastAsia="zh-CN"/>
              </w:rPr>
            </w:pPr>
            <w:r w:rsidRPr="00E27D23">
              <w:rPr>
                <w:lang w:eastAsia="zh-CN"/>
              </w:rPr>
              <w:t>UL is not needed</w:t>
            </w:r>
          </w:p>
        </w:tc>
        <w:tc>
          <w:tcPr>
            <w:tcW w:w="1245" w:type="dxa"/>
          </w:tcPr>
          <w:p w14:paraId="31C8796A" w14:textId="77777777" w:rsidR="00277723" w:rsidRPr="00E27D23" w:rsidRDefault="00277723" w:rsidP="002745DF">
            <w:pPr>
              <w:pStyle w:val="TAL"/>
            </w:pPr>
          </w:p>
        </w:tc>
      </w:tr>
      <w:tr w:rsidR="00277723" w:rsidRPr="00E27D23" w14:paraId="04D96ADB" w14:textId="77777777" w:rsidTr="002745DF">
        <w:tc>
          <w:tcPr>
            <w:tcW w:w="4535" w:type="dxa"/>
          </w:tcPr>
          <w:p w14:paraId="15CCE4EA" w14:textId="77777777" w:rsidR="00277723" w:rsidRPr="00E27D23" w:rsidRDefault="00277723" w:rsidP="002745DF">
            <w:pPr>
              <w:pStyle w:val="TAL"/>
            </w:pPr>
            <w:r w:rsidRPr="00E27D23">
              <w:t>}</w:t>
            </w:r>
          </w:p>
        </w:tc>
        <w:tc>
          <w:tcPr>
            <w:tcW w:w="2267" w:type="dxa"/>
          </w:tcPr>
          <w:p w14:paraId="7076A046" w14:textId="77777777" w:rsidR="00277723" w:rsidRPr="00E27D23" w:rsidRDefault="00277723" w:rsidP="002745DF">
            <w:pPr>
              <w:pStyle w:val="TAL"/>
            </w:pPr>
          </w:p>
        </w:tc>
        <w:tc>
          <w:tcPr>
            <w:tcW w:w="1700" w:type="dxa"/>
          </w:tcPr>
          <w:p w14:paraId="11EF9146" w14:textId="77777777" w:rsidR="00277723" w:rsidRPr="00E27D23" w:rsidRDefault="00277723" w:rsidP="002745DF">
            <w:pPr>
              <w:pStyle w:val="TAL"/>
            </w:pPr>
          </w:p>
        </w:tc>
        <w:tc>
          <w:tcPr>
            <w:tcW w:w="1245" w:type="dxa"/>
          </w:tcPr>
          <w:p w14:paraId="2EA4D703" w14:textId="77777777" w:rsidR="00277723" w:rsidRPr="00E27D23" w:rsidRDefault="00277723" w:rsidP="002745DF">
            <w:pPr>
              <w:pStyle w:val="TAL"/>
            </w:pPr>
          </w:p>
        </w:tc>
      </w:tr>
    </w:tbl>
    <w:p w14:paraId="23E50217" w14:textId="77777777" w:rsidR="00277723" w:rsidRPr="00E27D23" w:rsidRDefault="00277723" w:rsidP="00277723"/>
    <w:p w14:paraId="238DFE7B" w14:textId="77777777" w:rsidR="00277723" w:rsidRPr="00E27D23" w:rsidRDefault="00277723" w:rsidP="00277723">
      <w:pPr>
        <w:pStyle w:val="TH"/>
      </w:pPr>
      <w:r w:rsidRPr="00E27D23">
        <w:rPr>
          <w:color w:val="000000"/>
        </w:rPr>
        <w:t xml:space="preserve">Table </w:t>
      </w:r>
      <w:r w:rsidRPr="00E27D23">
        <w:t xml:space="preserve">14.2.4.3.3.3.3-5: </w:t>
      </w:r>
      <w:r w:rsidRPr="00E27D23">
        <w:rPr>
          <w:i/>
        </w:rPr>
        <w:t>CellGroupConfig</w:t>
      </w:r>
      <w:r w:rsidRPr="00E27D23">
        <w:t xml:space="preserve"> (</w:t>
      </w:r>
      <w:r w:rsidRPr="00E27D23">
        <w:rPr>
          <w:color w:val="000000"/>
        </w:rPr>
        <w:t>Table 14.2.4.3.3.3.3-2</w:t>
      </w:r>
      <w:r w:rsidRPr="00E27D23">
        <w:t>)</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82"/>
        <w:gridCol w:w="2155"/>
        <w:gridCol w:w="1985"/>
        <w:gridCol w:w="1559"/>
      </w:tblGrid>
      <w:tr w:rsidR="00277723" w:rsidRPr="00E27D23" w14:paraId="55E3B964" w14:textId="77777777" w:rsidTr="002745DF">
        <w:tc>
          <w:tcPr>
            <w:tcW w:w="9781" w:type="dxa"/>
            <w:gridSpan w:val="4"/>
          </w:tcPr>
          <w:p w14:paraId="19686B29" w14:textId="77777777" w:rsidR="00277723" w:rsidRPr="00E27D23" w:rsidRDefault="00277723" w:rsidP="002745DF">
            <w:pPr>
              <w:pStyle w:val="TAL"/>
            </w:pPr>
            <w:r w:rsidRPr="00E27D23">
              <w:t>Derivation Path: TS 38.508-1 [4], Table 4.6.3-19</w:t>
            </w:r>
          </w:p>
        </w:tc>
      </w:tr>
      <w:tr w:rsidR="00277723" w:rsidRPr="00E27D23" w14:paraId="00318A6F" w14:textId="77777777" w:rsidTr="002745DF">
        <w:tc>
          <w:tcPr>
            <w:tcW w:w="4082" w:type="dxa"/>
          </w:tcPr>
          <w:p w14:paraId="1C4C25B2" w14:textId="77777777" w:rsidR="00277723" w:rsidRPr="00E27D23" w:rsidRDefault="00277723" w:rsidP="002745DF">
            <w:pPr>
              <w:keepNext/>
              <w:keepLines/>
              <w:spacing w:after="0"/>
              <w:jc w:val="center"/>
              <w:rPr>
                <w:rFonts w:ascii="Arial" w:hAnsi="Arial"/>
                <w:b/>
                <w:sz w:val="18"/>
              </w:rPr>
            </w:pPr>
            <w:r w:rsidRPr="00E27D23">
              <w:rPr>
                <w:rFonts w:ascii="Arial" w:hAnsi="Arial"/>
                <w:b/>
                <w:sz w:val="18"/>
              </w:rPr>
              <w:t>Information Element</w:t>
            </w:r>
          </w:p>
        </w:tc>
        <w:tc>
          <w:tcPr>
            <w:tcW w:w="2155" w:type="dxa"/>
          </w:tcPr>
          <w:p w14:paraId="304ED483" w14:textId="77777777" w:rsidR="00277723" w:rsidRPr="00E27D23" w:rsidRDefault="00277723" w:rsidP="002745DF">
            <w:pPr>
              <w:keepNext/>
              <w:keepLines/>
              <w:spacing w:after="0"/>
              <w:jc w:val="center"/>
              <w:rPr>
                <w:rFonts w:ascii="Arial" w:hAnsi="Arial"/>
                <w:b/>
                <w:sz w:val="18"/>
              </w:rPr>
            </w:pPr>
            <w:r w:rsidRPr="00E27D23">
              <w:rPr>
                <w:rFonts w:ascii="Arial" w:hAnsi="Arial"/>
                <w:b/>
                <w:sz w:val="18"/>
              </w:rPr>
              <w:t>Value/remark</w:t>
            </w:r>
          </w:p>
        </w:tc>
        <w:tc>
          <w:tcPr>
            <w:tcW w:w="1985" w:type="dxa"/>
          </w:tcPr>
          <w:p w14:paraId="5B3B7DEE" w14:textId="77777777" w:rsidR="00277723" w:rsidRPr="00E27D23" w:rsidRDefault="00277723" w:rsidP="002745DF">
            <w:pPr>
              <w:keepNext/>
              <w:keepLines/>
              <w:spacing w:after="0"/>
              <w:jc w:val="center"/>
              <w:rPr>
                <w:rFonts w:ascii="Arial" w:hAnsi="Arial"/>
                <w:b/>
                <w:sz w:val="18"/>
              </w:rPr>
            </w:pPr>
            <w:r w:rsidRPr="00E27D23">
              <w:rPr>
                <w:rFonts w:ascii="Arial" w:hAnsi="Arial"/>
                <w:b/>
                <w:sz w:val="18"/>
              </w:rPr>
              <w:t>Comment</w:t>
            </w:r>
          </w:p>
        </w:tc>
        <w:tc>
          <w:tcPr>
            <w:tcW w:w="1559" w:type="dxa"/>
          </w:tcPr>
          <w:p w14:paraId="145AF339" w14:textId="77777777" w:rsidR="00277723" w:rsidRPr="00E27D23" w:rsidRDefault="00277723" w:rsidP="002745DF">
            <w:pPr>
              <w:keepNext/>
              <w:keepLines/>
              <w:spacing w:after="0"/>
              <w:jc w:val="center"/>
              <w:rPr>
                <w:rFonts w:ascii="Arial" w:hAnsi="Arial"/>
                <w:b/>
                <w:sz w:val="18"/>
              </w:rPr>
            </w:pPr>
            <w:r w:rsidRPr="00E27D23">
              <w:rPr>
                <w:rFonts w:ascii="Arial" w:hAnsi="Arial"/>
                <w:b/>
                <w:sz w:val="18"/>
              </w:rPr>
              <w:t>Condition</w:t>
            </w:r>
          </w:p>
        </w:tc>
      </w:tr>
      <w:tr w:rsidR="00277723" w:rsidRPr="00E27D23" w14:paraId="50F65A87" w14:textId="77777777" w:rsidTr="002745DF">
        <w:tc>
          <w:tcPr>
            <w:tcW w:w="4082" w:type="dxa"/>
          </w:tcPr>
          <w:p w14:paraId="079864B2" w14:textId="77777777" w:rsidR="00277723" w:rsidRPr="00E27D23" w:rsidRDefault="00277723" w:rsidP="002745DF">
            <w:pPr>
              <w:keepNext/>
              <w:keepLines/>
              <w:spacing w:after="0"/>
              <w:rPr>
                <w:rFonts w:ascii="Arial" w:hAnsi="Arial"/>
                <w:sz w:val="18"/>
              </w:rPr>
            </w:pPr>
            <w:r w:rsidRPr="00E27D23">
              <w:rPr>
                <w:rFonts w:ascii="Arial" w:hAnsi="Arial"/>
                <w:sz w:val="18"/>
              </w:rPr>
              <w:t>CellGroupConfig ::= SEQUENCE {</w:t>
            </w:r>
          </w:p>
        </w:tc>
        <w:tc>
          <w:tcPr>
            <w:tcW w:w="2155" w:type="dxa"/>
          </w:tcPr>
          <w:p w14:paraId="7C5BC61F" w14:textId="77777777" w:rsidR="00277723" w:rsidRPr="00E27D23" w:rsidRDefault="00277723" w:rsidP="002745DF">
            <w:pPr>
              <w:keepNext/>
              <w:keepLines/>
              <w:spacing w:after="0"/>
              <w:rPr>
                <w:rFonts w:ascii="Arial" w:hAnsi="Arial"/>
                <w:sz w:val="18"/>
              </w:rPr>
            </w:pPr>
          </w:p>
        </w:tc>
        <w:tc>
          <w:tcPr>
            <w:tcW w:w="1985" w:type="dxa"/>
          </w:tcPr>
          <w:p w14:paraId="67CC8A16" w14:textId="77777777" w:rsidR="00277723" w:rsidRPr="00E27D23" w:rsidRDefault="00277723" w:rsidP="002745DF">
            <w:pPr>
              <w:keepNext/>
              <w:keepLines/>
              <w:spacing w:after="0"/>
              <w:rPr>
                <w:rFonts w:ascii="Arial" w:hAnsi="Arial"/>
                <w:sz w:val="18"/>
              </w:rPr>
            </w:pPr>
          </w:p>
        </w:tc>
        <w:tc>
          <w:tcPr>
            <w:tcW w:w="1559" w:type="dxa"/>
          </w:tcPr>
          <w:p w14:paraId="2CDA6235" w14:textId="77777777" w:rsidR="00277723" w:rsidRPr="00E27D23" w:rsidRDefault="00277723" w:rsidP="002745DF">
            <w:pPr>
              <w:keepNext/>
              <w:keepLines/>
              <w:spacing w:after="0"/>
              <w:rPr>
                <w:rFonts w:ascii="Arial" w:hAnsi="Arial"/>
                <w:sz w:val="18"/>
              </w:rPr>
            </w:pPr>
          </w:p>
        </w:tc>
      </w:tr>
      <w:tr w:rsidR="00277723" w:rsidRPr="00E27D23" w14:paraId="31B5324A" w14:textId="77777777" w:rsidTr="002745DF">
        <w:tc>
          <w:tcPr>
            <w:tcW w:w="4082" w:type="dxa"/>
          </w:tcPr>
          <w:p w14:paraId="15FBCDA1" w14:textId="77777777" w:rsidR="00277723" w:rsidRPr="00E27D23" w:rsidRDefault="00277723" w:rsidP="002745DF">
            <w:pPr>
              <w:keepNext/>
              <w:keepLines/>
              <w:spacing w:after="0"/>
              <w:rPr>
                <w:rFonts w:ascii="Arial" w:hAnsi="Arial"/>
                <w:sz w:val="18"/>
              </w:rPr>
            </w:pPr>
            <w:r w:rsidRPr="00E27D23">
              <w:rPr>
                <w:rFonts w:ascii="Arial" w:hAnsi="Arial"/>
                <w:sz w:val="18"/>
              </w:rPr>
              <w:t xml:space="preserve">  rlc-BearerToAddModList SEQUENCE (SIZE(1..maxLCH)) OF RLC-BearerConfig {</w:t>
            </w:r>
          </w:p>
        </w:tc>
        <w:tc>
          <w:tcPr>
            <w:tcW w:w="2155" w:type="dxa"/>
          </w:tcPr>
          <w:p w14:paraId="780C5222" w14:textId="77777777" w:rsidR="00277723" w:rsidRPr="00E27D23" w:rsidRDefault="00277723" w:rsidP="002745DF">
            <w:pPr>
              <w:keepNext/>
              <w:keepLines/>
              <w:spacing w:after="0"/>
              <w:rPr>
                <w:rFonts w:ascii="Arial" w:hAnsi="Arial"/>
                <w:sz w:val="18"/>
              </w:rPr>
            </w:pPr>
            <w:r w:rsidRPr="00E27D23">
              <w:rPr>
                <w:rFonts w:ascii="Arial" w:hAnsi="Arial"/>
                <w:sz w:val="18"/>
              </w:rPr>
              <w:t>1 entry</w:t>
            </w:r>
          </w:p>
        </w:tc>
        <w:tc>
          <w:tcPr>
            <w:tcW w:w="1985" w:type="dxa"/>
          </w:tcPr>
          <w:p w14:paraId="0BB7C87B" w14:textId="77777777" w:rsidR="00277723" w:rsidRPr="00E27D23" w:rsidRDefault="00277723" w:rsidP="002745DF">
            <w:pPr>
              <w:keepNext/>
              <w:keepLines/>
              <w:spacing w:after="0"/>
              <w:rPr>
                <w:rFonts w:ascii="Arial" w:hAnsi="Arial"/>
                <w:sz w:val="18"/>
              </w:rPr>
            </w:pPr>
          </w:p>
        </w:tc>
        <w:tc>
          <w:tcPr>
            <w:tcW w:w="1559" w:type="dxa"/>
          </w:tcPr>
          <w:p w14:paraId="2492E057" w14:textId="77777777" w:rsidR="00277723" w:rsidRPr="00E27D23" w:rsidRDefault="00277723" w:rsidP="002745DF">
            <w:pPr>
              <w:keepNext/>
              <w:keepLines/>
              <w:spacing w:after="0"/>
              <w:rPr>
                <w:rFonts w:ascii="Arial" w:hAnsi="Arial"/>
                <w:sz w:val="18"/>
              </w:rPr>
            </w:pPr>
          </w:p>
        </w:tc>
      </w:tr>
      <w:tr w:rsidR="00277723" w:rsidRPr="00E27D23" w14:paraId="15FD5B03" w14:textId="77777777" w:rsidTr="002745DF">
        <w:tc>
          <w:tcPr>
            <w:tcW w:w="4082" w:type="dxa"/>
          </w:tcPr>
          <w:p w14:paraId="0F56FBB4" w14:textId="77777777" w:rsidR="00277723" w:rsidRPr="00E27D23" w:rsidRDefault="00277723" w:rsidP="002745DF">
            <w:pPr>
              <w:keepNext/>
              <w:keepLines/>
              <w:spacing w:after="0"/>
              <w:rPr>
                <w:rFonts w:ascii="Arial" w:hAnsi="Arial"/>
                <w:sz w:val="18"/>
              </w:rPr>
            </w:pPr>
            <w:r w:rsidRPr="00E27D23">
              <w:t xml:space="preserve">    </w:t>
            </w:r>
            <w:r w:rsidRPr="00E27D23">
              <w:rPr>
                <w:rFonts w:ascii="Arial" w:hAnsi="Arial"/>
                <w:sz w:val="18"/>
              </w:rPr>
              <w:t>RLC-BearerConfig[1]</w:t>
            </w:r>
          </w:p>
        </w:tc>
        <w:tc>
          <w:tcPr>
            <w:tcW w:w="2155" w:type="dxa"/>
          </w:tcPr>
          <w:p w14:paraId="1702F26C" w14:textId="77777777" w:rsidR="00277723" w:rsidRPr="00E27D23" w:rsidRDefault="00277723" w:rsidP="002745DF">
            <w:pPr>
              <w:keepNext/>
              <w:keepLines/>
              <w:spacing w:after="0"/>
              <w:rPr>
                <w:rFonts w:ascii="Arial" w:hAnsi="Arial"/>
                <w:sz w:val="18"/>
              </w:rPr>
            </w:pPr>
            <w:r w:rsidRPr="00E27D23">
              <w:rPr>
                <w:rFonts w:ascii="Arial" w:hAnsi="Arial"/>
                <w:sz w:val="18"/>
              </w:rPr>
              <w:t>RLC-BearerConfig with conditions AM and DRBn</w:t>
            </w:r>
          </w:p>
        </w:tc>
        <w:tc>
          <w:tcPr>
            <w:tcW w:w="1985" w:type="dxa"/>
          </w:tcPr>
          <w:p w14:paraId="671ADE64" w14:textId="77777777" w:rsidR="00277723" w:rsidRPr="00E27D23" w:rsidRDefault="00277723" w:rsidP="002745DF">
            <w:pPr>
              <w:keepNext/>
              <w:keepLines/>
              <w:spacing w:after="0"/>
              <w:rPr>
                <w:rFonts w:ascii="Arial" w:hAnsi="Arial"/>
                <w:sz w:val="18"/>
                <w:lang w:eastAsia="zh-CN"/>
              </w:rPr>
            </w:pPr>
            <w:r w:rsidRPr="00E27D23">
              <w:rPr>
                <w:rFonts w:ascii="Arial" w:hAnsi="Arial"/>
                <w:sz w:val="18"/>
                <w:lang w:eastAsia="zh-CN"/>
              </w:rPr>
              <w:t>entry 1</w:t>
            </w:r>
          </w:p>
          <w:p w14:paraId="0CD29546" w14:textId="77777777" w:rsidR="00277723" w:rsidRPr="00E27D23" w:rsidRDefault="00277723" w:rsidP="002745DF">
            <w:pPr>
              <w:keepNext/>
              <w:keepLines/>
              <w:spacing w:after="0"/>
              <w:rPr>
                <w:rFonts w:ascii="Arial" w:hAnsi="Arial"/>
                <w:sz w:val="18"/>
                <w:lang w:eastAsia="zh-CN"/>
              </w:rPr>
            </w:pPr>
            <w:r w:rsidRPr="00E27D23">
              <w:rPr>
                <w:rFonts w:ascii="Arial" w:hAnsi="Arial"/>
                <w:sz w:val="18"/>
                <w:lang w:eastAsia="zh-CN"/>
              </w:rPr>
              <w:t>n is set to the same value as for the radioBearerConfig in Table 14.2.4.3.3.3.3-3</w:t>
            </w:r>
          </w:p>
        </w:tc>
        <w:tc>
          <w:tcPr>
            <w:tcW w:w="1559" w:type="dxa"/>
          </w:tcPr>
          <w:p w14:paraId="05B543F9" w14:textId="77777777" w:rsidR="00277723" w:rsidRPr="00E27D23" w:rsidRDefault="00277723" w:rsidP="002745DF">
            <w:pPr>
              <w:keepNext/>
              <w:keepLines/>
              <w:spacing w:after="0"/>
              <w:rPr>
                <w:rFonts w:ascii="Arial" w:hAnsi="Arial"/>
                <w:sz w:val="18"/>
              </w:rPr>
            </w:pPr>
          </w:p>
        </w:tc>
      </w:tr>
      <w:tr w:rsidR="00277723" w:rsidRPr="00E27D23" w14:paraId="0D88EB2D" w14:textId="77777777" w:rsidTr="002745DF">
        <w:tc>
          <w:tcPr>
            <w:tcW w:w="4082" w:type="dxa"/>
          </w:tcPr>
          <w:p w14:paraId="3399345E" w14:textId="77777777" w:rsidR="00277723" w:rsidRPr="00E27D23" w:rsidRDefault="00277723" w:rsidP="002745DF">
            <w:pPr>
              <w:keepNext/>
              <w:keepLines/>
              <w:spacing w:after="0"/>
              <w:rPr>
                <w:rFonts w:ascii="Arial" w:hAnsi="Arial"/>
                <w:sz w:val="18"/>
                <w:lang w:eastAsia="zh-CN"/>
              </w:rPr>
            </w:pPr>
            <w:r w:rsidRPr="00E27D23">
              <w:t xml:space="preserve">  }</w:t>
            </w:r>
          </w:p>
        </w:tc>
        <w:tc>
          <w:tcPr>
            <w:tcW w:w="2155" w:type="dxa"/>
          </w:tcPr>
          <w:p w14:paraId="177ACF6B" w14:textId="77777777" w:rsidR="00277723" w:rsidRPr="00E27D23" w:rsidRDefault="00277723" w:rsidP="002745DF">
            <w:pPr>
              <w:keepNext/>
              <w:keepLines/>
              <w:spacing w:after="0"/>
              <w:rPr>
                <w:rFonts w:ascii="Arial" w:hAnsi="Arial"/>
                <w:sz w:val="18"/>
              </w:rPr>
            </w:pPr>
          </w:p>
        </w:tc>
        <w:tc>
          <w:tcPr>
            <w:tcW w:w="1985" w:type="dxa"/>
          </w:tcPr>
          <w:p w14:paraId="5D740A78" w14:textId="77777777" w:rsidR="00277723" w:rsidRPr="00E27D23" w:rsidRDefault="00277723" w:rsidP="002745DF">
            <w:pPr>
              <w:keepNext/>
              <w:keepLines/>
              <w:spacing w:after="0"/>
              <w:rPr>
                <w:rFonts w:ascii="Arial" w:hAnsi="Arial"/>
                <w:sz w:val="18"/>
              </w:rPr>
            </w:pPr>
          </w:p>
        </w:tc>
        <w:tc>
          <w:tcPr>
            <w:tcW w:w="1559" w:type="dxa"/>
          </w:tcPr>
          <w:p w14:paraId="47C28C30" w14:textId="77777777" w:rsidR="00277723" w:rsidRPr="00E27D23" w:rsidRDefault="00277723" w:rsidP="002745DF">
            <w:pPr>
              <w:keepNext/>
              <w:keepLines/>
              <w:spacing w:after="0"/>
              <w:rPr>
                <w:rFonts w:ascii="Arial" w:hAnsi="Arial"/>
                <w:sz w:val="18"/>
              </w:rPr>
            </w:pPr>
          </w:p>
        </w:tc>
      </w:tr>
      <w:tr w:rsidR="00277723" w:rsidRPr="00E27D23" w14:paraId="5CF9CCDE" w14:textId="77777777" w:rsidTr="002745DF">
        <w:tc>
          <w:tcPr>
            <w:tcW w:w="4082" w:type="dxa"/>
          </w:tcPr>
          <w:p w14:paraId="58B2D9BD" w14:textId="77777777" w:rsidR="00277723" w:rsidRPr="00E27D23" w:rsidRDefault="00277723" w:rsidP="002745DF">
            <w:pPr>
              <w:pStyle w:val="TAL"/>
            </w:pPr>
            <w:r w:rsidRPr="00E27D23">
              <w:t xml:space="preserve">  rlc-BearerToReleaseList SEQUENCE (SIZE(1..maxLC-ID)) OF LogicalChannelIdentity</w:t>
            </w:r>
            <w:r w:rsidRPr="00E27D23">
              <w:rPr>
                <w:lang w:eastAsia="zh-CN"/>
              </w:rPr>
              <w:t xml:space="preserve"> {</w:t>
            </w:r>
          </w:p>
        </w:tc>
        <w:tc>
          <w:tcPr>
            <w:tcW w:w="2155" w:type="dxa"/>
          </w:tcPr>
          <w:p w14:paraId="605810EF" w14:textId="77777777" w:rsidR="00277723" w:rsidRPr="00E27D23" w:rsidRDefault="00277723" w:rsidP="002745DF">
            <w:pPr>
              <w:pStyle w:val="TAL"/>
            </w:pPr>
            <w:r w:rsidRPr="00E27D23">
              <w:t>1 entry</w:t>
            </w:r>
          </w:p>
        </w:tc>
        <w:tc>
          <w:tcPr>
            <w:tcW w:w="1985" w:type="dxa"/>
          </w:tcPr>
          <w:p w14:paraId="2D8E8288" w14:textId="77777777" w:rsidR="00277723" w:rsidRPr="00E27D23" w:rsidRDefault="00277723" w:rsidP="002745DF">
            <w:pPr>
              <w:pStyle w:val="TAL"/>
            </w:pPr>
          </w:p>
        </w:tc>
        <w:tc>
          <w:tcPr>
            <w:tcW w:w="1559" w:type="dxa"/>
          </w:tcPr>
          <w:p w14:paraId="4F326FDA" w14:textId="77777777" w:rsidR="00277723" w:rsidRPr="00E27D23" w:rsidRDefault="00277723" w:rsidP="002745DF">
            <w:pPr>
              <w:pStyle w:val="TAL"/>
            </w:pPr>
          </w:p>
        </w:tc>
      </w:tr>
      <w:tr w:rsidR="00277723" w:rsidRPr="00E27D23" w14:paraId="73A00400" w14:textId="77777777" w:rsidTr="002745DF">
        <w:tc>
          <w:tcPr>
            <w:tcW w:w="4082" w:type="dxa"/>
          </w:tcPr>
          <w:p w14:paraId="76355635" w14:textId="77777777" w:rsidR="00277723" w:rsidRPr="00E27D23" w:rsidRDefault="00277723" w:rsidP="002745DF">
            <w:pPr>
              <w:pStyle w:val="TAL"/>
            </w:pPr>
            <w:r w:rsidRPr="00E27D23">
              <w:t xml:space="preserve">    logicalChannelIdentity[1]</w:t>
            </w:r>
          </w:p>
        </w:tc>
        <w:tc>
          <w:tcPr>
            <w:tcW w:w="2155" w:type="dxa"/>
          </w:tcPr>
          <w:p w14:paraId="77392F3A" w14:textId="77777777" w:rsidR="00277723" w:rsidRPr="00E27D23" w:rsidRDefault="00277723" w:rsidP="002745DF">
            <w:pPr>
              <w:pStyle w:val="TAL"/>
            </w:pPr>
            <w:r w:rsidRPr="00E27D23">
              <w:t>LogicalChannelIdentity with conditions PTM and MRBm</w:t>
            </w:r>
          </w:p>
        </w:tc>
        <w:tc>
          <w:tcPr>
            <w:tcW w:w="1985" w:type="dxa"/>
          </w:tcPr>
          <w:p w14:paraId="67D5CD90" w14:textId="77777777" w:rsidR="00277723" w:rsidRPr="00E27D23" w:rsidRDefault="00277723" w:rsidP="002745DF">
            <w:pPr>
              <w:pStyle w:val="TAL"/>
            </w:pPr>
            <w:r w:rsidRPr="00E27D23">
              <w:t>entry 1</w:t>
            </w:r>
          </w:p>
          <w:p w14:paraId="103BF325" w14:textId="77777777" w:rsidR="00277723" w:rsidRPr="00E27D23" w:rsidRDefault="00277723" w:rsidP="002745DF">
            <w:pPr>
              <w:pStyle w:val="TAL"/>
            </w:pPr>
            <w:r w:rsidRPr="00E27D23">
              <w:t>m=1</w:t>
            </w:r>
          </w:p>
        </w:tc>
        <w:tc>
          <w:tcPr>
            <w:tcW w:w="1559" w:type="dxa"/>
          </w:tcPr>
          <w:p w14:paraId="66EB8025" w14:textId="77777777" w:rsidR="00277723" w:rsidRPr="00E27D23" w:rsidRDefault="00277723" w:rsidP="002745DF">
            <w:pPr>
              <w:pStyle w:val="TAL"/>
            </w:pPr>
          </w:p>
        </w:tc>
      </w:tr>
      <w:tr w:rsidR="00277723" w:rsidRPr="00E27D23" w14:paraId="677B404D" w14:textId="77777777" w:rsidTr="002745DF">
        <w:tc>
          <w:tcPr>
            <w:tcW w:w="4082" w:type="dxa"/>
          </w:tcPr>
          <w:p w14:paraId="5CC657CE" w14:textId="77777777" w:rsidR="00277723" w:rsidRPr="00E27D23" w:rsidRDefault="00277723" w:rsidP="002745DF">
            <w:pPr>
              <w:pStyle w:val="TAL"/>
            </w:pPr>
            <w:r w:rsidRPr="00E27D23">
              <w:t xml:space="preserve">  }</w:t>
            </w:r>
          </w:p>
        </w:tc>
        <w:tc>
          <w:tcPr>
            <w:tcW w:w="2155" w:type="dxa"/>
          </w:tcPr>
          <w:p w14:paraId="40235194" w14:textId="77777777" w:rsidR="00277723" w:rsidRPr="00E27D23" w:rsidRDefault="00277723" w:rsidP="002745DF">
            <w:pPr>
              <w:pStyle w:val="TAL"/>
            </w:pPr>
          </w:p>
        </w:tc>
        <w:tc>
          <w:tcPr>
            <w:tcW w:w="1985" w:type="dxa"/>
          </w:tcPr>
          <w:p w14:paraId="25FD6924" w14:textId="77777777" w:rsidR="00277723" w:rsidRPr="00E27D23" w:rsidRDefault="00277723" w:rsidP="002745DF">
            <w:pPr>
              <w:pStyle w:val="TAL"/>
            </w:pPr>
          </w:p>
        </w:tc>
        <w:tc>
          <w:tcPr>
            <w:tcW w:w="1559" w:type="dxa"/>
          </w:tcPr>
          <w:p w14:paraId="05B763C5" w14:textId="77777777" w:rsidR="00277723" w:rsidRPr="00E27D23" w:rsidRDefault="00277723" w:rsidP="002745DF">
            <w:pPr>
              <w:pStyle w:val="TAL"/>
            </w:pPr>
          </w:p>
        </w:tc>
      </w:tr>
      <w:tr w:rsidR="00277723" w:rsidRPr="00E27D23" w14:paraId="4F650DAB" w14:textId="77777777" w:rsidTr="002745DF">
        <w:tc>
          <w:tcPr>
            <w:tcW w:w="4082" w:type="dxa"/>
          </w:tcPr>
          <w:p w14:paraId="7E5EAB9A" w14:textId="77777777" w:rsidR="00277723" w:rsidRPr="00E27D23" w:rsidRDefault="00277723" w:rsidP="002745DF">
            <w:pPr>
              <w:keepNext/>
              <w:keepLines/>
              <w:spacing w:after="0"/>
              <w:rPr>
                <w:rFonts w:ascii="Arial" w:hAnsi="Arial"/>
                <w:sz w:val="18"/>
              </w:rPr>
            </w:pPr>
            <w:r w:rsidRPr="00E27D23">
              <w:rPr>
                <w:rFonts w:ascii="Arial" w:hAnsi="Arial"/>
                <w:sz w:val="18"/>
              </w:rPr>
              <w:t xml:space="preserve">  mac-CellGroupConfig</w:t>
            </w:r>
          </w:p>
        </w:tc>
        <w:tc>
          <w:tcPr>
            <w:tcW w:w="2155" w:type="dxa"/>
          </w:tcPr>
          <w:p w14:paraId="10EA26CA" w14:textId="77777777" w:rsidR="00277723" w:rsidRPr="00E27D23" w:rsidRDefault="00277723" w:rsidP="002745DF">
            <w:pPr>
              <w:keepNext/>
              <w:keepLines/>
              <w:spacing w:after="0"/>
              <w:rPr>
                <w:rFonts w:ascii="Arial" w:hAnsi="Arial"/>
                <w:sz w:val="18"/>
              </w:rPr>
            </w:pPr>
            <w:r w:rsidRPr="00E27D23">
              <w:rPr>
                <w:rFonts w:ascii="Arial" w:hAnsi="Arial"/>
                <w:sz w:val="18"/>
              </w:rPr>
              <w:t>Not Present</w:t>
            </w:r>
          </w:p>
        </w:tc>
        <w:tc>
          <w:tcPr>
            <w:tcW w:w="1985" w:type="dxa"/>
          </w:tcPr>
          <w:p w14:paraId="01DEBFF8" w14:textId="77777777" w:rsidR="00277723" w:rsidRPr="00E27D23" w:rsidRDefault="00277723" w:rsidP="002745DF">
            <w:pPr>
              <w:keepNext/>
              <w:keepLines/>
              <w:spacing w:after="0"/>
              <w:rPr>
                <w:rFonts w:ascii="Arial" w:hAnsi="Arial"/>
                <w:sz w:val="18"/>
              </w:rPr>
            </w:pPr>
          </w:p>
        </w:tc>
        <w:tc>
          <w:tcPr>
            <w:tcW w:w="1559" w:type="dxa"/>
          </w:tcPr>
          <w:p w14:paraId="5977437E" w14:textId="77777777" w:rsidR="00277723" w:rsidRPr="00E27D23" w:rsidRDefault="00277723" w:rsidP="002745DF">
            <w:pPr>
              <w:keepNext/>
              <w:keepLines/>
              <w:spacing w:after="0"/>
              <w:rPr>
                <w:rFonts w:ascii="Arial" w:hAnsi="Arial"/>
                <w:sz w:val="18"/>
              </w:rPr>
            </w:pPr>
          </w:p>
        </w:tc>
      </w:tr>
      <w:tr w:rsidR="00277723" w:rsidRPr="00E27D23" w14:paraId="406156BE" w14:textId="77777777" w:rsidTr="002745DF">
        <w:tc>
          <w:tcPr>
            <w:tcW w:w="4082" w:type="dxa"/>
          </w:tcPr>
          <w:p w14:paraId="72CA423E" w14:textId="77777777" w:rsidR="00277723" w:rsidRPr="00E27D23" w:rsidRDefault="00277723" w:rsidP="002745DF">
            <w:pPr>
              <w:keepNext/>
              <w:keepLines/>
              <w:spacing w:after="0"/>
              <w:rPr>
                <w:rFonts w:ascii="Arial" w:hAnsi="Arial"/>
                <w:sz w:val="18"/>
              </w:rPr>
            </w:pPr>
            <w:r w:rsidRPr="00E27D23">
              <w:rPr>
                <w:rFonts w:ascii="Arial" w:hAnsi="Arial"/>
                <w:sz w:val="18"/>
              </w:rPr>
              <w:t xml:space="preserve">  physicalCellGroupConfig</w:t>
            </w:r>
          </w:p>
        </w:tc>
        <w:tc>
          <w:tcPr>
            <w:tcW w:w="2155" w:type="dxa"/>
          </w:tcPr>
          <w:p w14:paraId="545C3EA8" w14:textId="77777777" w:rsidR="00277723" w:rsidRPr="00E27D23" w:rsidRDefault="00277723" w:rsidP="002745DF">
            <w:pPr>
              <w:keepNext/>
              <w:keepLines/>
              <w:spacing w:after="0"/>
              <w:rPr>
                <w:rFonts w:ascii="Arial" w:hAnsi="Arial"/>
                <w:sz w:val="18"/>
              </w:rPr>
            </w:pPr>
            <w:r w:rsidRPr="00E27D23">
              <w:rPr>
                <w:rFonts w:ascii="Arial" w:hAnsi="Arial"/>
                <w:sz w:val="18"/>
              </w:rPr>
              <w:t>Not Present</w:t>
            </w:r>
          </w:p>
        </w:tc>
        <w:tc>
          <w:tcPr>
            <w:tcW w:w="1985" w:type="dxa"/>
          </w:tcPr>
          <w:p w14:paraId="71DC8FDD" w14:textId="77777777" w:rsidR="00277723" w:rsidRPr="00E27D23" w:rsidRDefault="00277723" w:rsidP="002745DF">
            <w:pPr>
              <w:keepNext/>
              <w:keepLines/>
              <w:spacing w:after="0"/>
              <w:rPr>
                <w:rFonts w:ascii="Arial" w:hAnsi="Arial"/>
                <w:sz w:val="18"/>
              </w:rPr>
            </w:pPr>
          </w:p>
        </w:tc>
        <w:tc>
          <w:tcPr>
            <w:tcW w:w="1559" w:type="dxa"/>
          </w:tcPr>
          <w:p w14:paraId="35881383" w14:textId="77777777" w:rsidR="00277723" w:rsidRPr="00E27D23" w:rsidRDefault="00277723" w:rsidP="002745DF">
            <w:pPr>
              <w:keepNext/>
              <w:keepLines/>
              <w:spacing w:after="0"/>
              <w:rPr>
                <w:rFonts w:ascii="Arial" w:hAnsi="Arial"/>
                <w:sz w:val="18"/>
              </w:rPr>
            </w:pPr>
          </w:p>
        </w:tc>
      </w:tr>
      <w:tr w:rsidR="00277723" w:rsidRPr="00E27D23" w14:paraId="20868154" w14:textId="77777777" w:rsidTr="002745DF">
        <w:tc>
          <w:tcPr>
            <w:tcW w:w="4082" w:type="dxa"/>
          </w:tcPr>
          <w:p w14:paraId="71497BCE" w14:textId="77777777" w:rsidR="00277723" w:rsidRPr="00E27D23" w:rsidRDefault="00277723" w:rsidP="002745DF">
            <w:pPr>
              <w:keepNext/>
              <w:keepLines/>
              <w:spacing w:after="0"/>
              <w:rPr>
                <w:rFonts w:ascii="Arial" w:hAnsi="Arial"/>
                <w:sz w:val="18"/>
              </w:rPr>
            </w:pPr>
            <w:r w:rsidRPr="00E27D23">
              <w:rPr>
                <w:rFonts w:ascii="Arial" w:hAnsi="Arial"/>
                <w:sz w:val="18"/>
              </w:rPr>
              <w:t xml:space="preserve">  spCellConfig</w:t>
            </w:r>
          </w:p>
        </w:tc>
        <w:tc>
          <w:tcPr>
            <w:tcW w:w="2155" w:type="dxa"/>
          </w:tcPr>
          <w:p w14:paraId="2B1F844D" w14:textId="77777777" w:rsidR="00277723" w:rsidRPr="00E27D23" w:rsidRDefault="00277723" w:rsidP="002745DF">
            <w:pPr>
              <w:keepNext/>
              <w:keepLines/>
              <w:spacing w:after="0"/>
              <w:rPr>
                <w:rFonts w:ascii="Arial" w:hAnsi="Arial"/>
                <w:sz w:val="18"/>
              </w:rPr>
            </w:pPr>
            <w:r w:rsidRPr="00E27D23">
              <w:rPr>
                <w:rFonts w:ascii="Arial" w:hAnsi="Arial"/>
                <w:sz w:val="18"/>
              </w:rPr>
              <w:t>Not Present</w:t>
            </w:r>
          </w:p>
        </w:tc>
        <w:tc>
          <w:tcPr>
            <w:tcW w:w="1985" w:type="dxa"/>
          </w:tcPr>
          <w:p w14:paraId="73233830" w14:textId="77777777" w:rsidR="00277723" w:rsidRPr="00E27D23" w:rsidRDefault="00277723" w:rsidP="002745DF">
            <w:pPr>
              <w:keepNext/>
              <w:keepLines/>
              <w:spacing w:after="0"/>
              <w:rPr>
                <w:rFonts w:ascii="Arial" w:hAnsi="Arial"/>
                <w:sz w:val="18"/>
              </w:rPr>
            </w:pPr>
          </w:p>
        </w:tc>
        <w:tc>
          <w:tcPr>
            <w:tcW w:w="1559" w:type="dxa"/>
          </w:tcPr>
          <w:p w14:paraId="292F8ED0" w14:textId="77777777" w:rsidR="00277723" w:rsidRPr="00E27D23" w:rsidRDefault="00277723" w:rsidP="002745DF">
            <w:pPr>
              <w:keepNext/>
              <w:keepLines/>
              <w:spacing w:after="0"/>
              <w:rPr>
                <w:rFonts w:ascii="Arial" w:hAnsi="Arial"/>
                <w:sz w:val="18"/>
              </w:rPr>
            </w:pPr>
          </w:p>
        </w:tc>
      </w:tr>
      <w:tr w:rsidR="00277723" w:rsidRPr="00E27D23" w14:paraId="301883EC" w14:textId="77777777" w:rsidTr="002745DF">
        <w:tc>
          <w:tcPr>
            <w:tcW w:w="4082" w:type="dxa"/>
          </w:tcPr>
          <w:p w14:paraId="631C3D18" w14:textId="77777777" w:rsidR="00277723" w:rsidRPr="00E27D23" w:rsidRDefault="00277723" w:rsidP="002745DF">
            <w:pPr>
              <w:keepNext/>
              <w:keepLines/>
              <w:spacing w:after="0"/>
              <w:rPr>
                <w:rFonts w:ascii="Arial" w:hAnsi="Arial"/>
                <w:sz w:val="18"/>
              </w:rPr>
            </w:pPr>
            <w:r w:rsidRPr="00E27D23">
              <w:rPr>
                <w:rFonts w:ascii="Arial" w:hAnsi="Arial"/>
                <w:sz w:val="18"/>
              </w:rPr>
              <w:t>}</w:t>
            </w:r>
          </w:p>
        </w:tc>
        <w:tc>
          <w:tcPr>
            <w:tcW w:w="2155" w:type="dxa"/>
          </w:tcPr>
          <w:p w14:paraId="4D60A9CB" w14:textId="77777777" w:rsidR="00277723" w:rsidRPr="00E27D23" w:rsidRDefault="00277723" w:rsidP="002745DF">
            <w:pPr>
              <w:keepNext/>
              <w:keepLines/>
              <w:spacing w:after="0"/>
              <w:rPr>
                <w:rFonts w:ascii="Arial" w:hAnsi="Arial"/>
                <w:sz w:val="18"/>
              </w:rPr>
            </w:pPr>
          </w:p>
        </w:tc>
        <w:tc>
          <w:tcPr>
            <w:tcW w:w="1985" w:type="dxa"/>
          </w:tcPr>
          <w:p w14:paraId="105EB60D" w14:textId="77777777" w:rsidR="00277723" w:rsidRPr="00E27D23" w:rsidRDefault="00277723" w:rsidP="002745DF">
            <w:pPr>
              <w:keepNext/>
              <w:keepLines/>
              <w:spacing w:after="0"/>
              <w:rPr>
                <w:rFonts w:ascii="Arial" w:hAnsi="Arial"/>
                <w:sz w:val="18"/>
              </w:rPr>
            </w:pPr>
          </w:p>
        </w:tc>
        <w:tc>
          <w:tcPr>
            <w:tcW w:w="1559" w:type="dxa"/>
          </w:tcPr>
          <w:p w14:paraId="1C7ADA61" w14:textId="77777777" w:rsidR="00277723" w:rsidRPr="00E27D23" w:rsidRDefault="00277723" w:rsidP="002745DF">
            <w:pPr>
              <w:keepNext/>
              <w:keepLines/>
              <w:spacing w:after="0"/>
              <w:rPr>
                <w:rFonts w:ascii="Arial" w:hAnsi="Arial"/>
                <w:sz w:val="18"/>
              </w:rPr>
            </w:pPr>
          </w:p>
        </w:tc>
      </w:tr>
    </w:tbl>
    <w:p w14:paraId="3789AF8E" w14:textId="77777777" w:rsidR="00277723" w:rsidRPr="00E27D23" w:rsidRDefault="00277723" w:rsidP="00277723"/>
    <w:p w14:paraId="3820A49E" w14:textId="77777777" w:rsidR="00277723" w:rsidRPr="00E27D23" w:rsidRDefault="00277723" w:rsidP="00277723">
      <w:pPr>
        <w:pStyle w:val="TH"/>
      </w:pPr>
      <w:r w:rsidRPr="00E27D23">
        <w:rPr>
          <w:color w:val="000000"/>
        </w:rPr>
        <w:t>Table 14.2.4.3.3.3.3-6</w:t>
      </w:r>
      <w:r w:rsidRPr="00E27D23">
        <w:t>:</w:t>
      </w:r>
      <w:r w:rsidRPr="00E27D23">
        <w:rPr>
          <w:i/>
          <w:iCs/>
        </w:rPr>
        <w:t xml:space="preserve"> RRCReconfiguration</w:t>
      </w:r>
      <w:r w:rsidRPr="00E27D23">
        <w:t xml:space="preserve"> (step 5, Table 14.2.4.3.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E27D23" w14:paraId="67006886" w14:textId="77777777" w:rsidTr="002745DF">
        <w:tc>
          <w:tcPr>
            <w:tcW w:w="9738" w:type="dxa"/>
            <w:gridSpan w:val="4"/>
          </w:tcPr>
          <w:p w14:paraId="5758068E" w14:textId="77777777" w:rsidR="00277723" w:rsidRPr="00E27D23" w:rsidRDefault="00277723" w:rsidP="002745DF">
            <w:pPr>
              <w:pStyle w:val="TAL"/>
            </w:pPr>
            <w:r w:rsidRPr="00E27D23">
              <w:t xml:space="preserve">Derivation Path: TS 38.508-1 [4] Table 4.8.1-1A with condition RBConfig_KeyChange </w:t>
            </w:r>
          </w:p>
        </w:tc>
      </w:tr>
      <w:tr w:rsidR="00277723" w:rsidRPr="00E27D23" w14:paraId="59E116B9" w14:textId="77777777" w:rsidTr="002745DF">
        <w:tblPrEx>
          <w:tblCellMar>
            <w:left w:w="108" w:type="dxa"/>
            <w:right w:w="108" w:type="dxa"/>
          </w:tblCellMar>
        </w:tblPrEx>
        <w:tc>
          <w:tcPr>
            <w:tcW w:w="4535" w:type="dxa"/>
          </w:tcPr>
          <w:p w14:paraId="15B6CEF3" w14:textId="77777777" w:rsidR="00277723" w:rsidRPr="00E27D23" w:rsidRDefault="00277723" w:rsidP="002745DF">
            <w:pPr>
              <w:pStyle w:val="TAH"/>
            </w:pPr>
            <w:r w:rsidRPr="00E27D23">
              <w:t>Information Element</w:t>
            </w:r>
          </w:p>
        </w:tc>
        <w:tc>
          <w:tcPr>
            <w:tcW w:w="2267" w:type="dxa"/>
          </w:tcPr>
          <w:p w14:paraId="212DF3D5" w14:textId="77777777" w:rsidR="00277723" w:rsidRPr="00E27D23" w:rsidRDefault="00277723" w:rsidP="002745DF">
            <w:pPr>
              <w:pStyle w:val="TAH"/>
            </w:pPr>
            <w:r w:rsidRPr="00E27D23">
              <w:t>Value/remark</w:t>
            </w:r>
          </w:p>
        </w:tc>
        <w:tc>
          <w:tcPr>
            <w:tcW w:w="1700" w:type="dxa"/>
          </w:tcPr>
          <w:p w14:paraId="7AEFE4A7" w14:textId="77777777" w:rsidR="00277723" w:rsidRPr="00E27D23" w:rsidRDefault="00277723" w:rsidP="002745DF">
            <w:pPr>
              <w:pStyle w:val="TAH"/>
            </w:pPr>
            <w:r w:rsidRPr="00E27D23">
              <w:t>Comment</w:t>
            </w:r>
          </w:p>
        </w:tc>
        <w:tc>
          <w:tcPr>
            <w:tcW w:w="1245" w:type="dxa"/>
          </w:tcPr>
          <w:p w14:paraId="6023D64C" w14:textId="77777777" w:rsidR="00277723" w:rsidRPr="00E27D23" w:rsidRDefault="00277723" w:rsidP="002745DF">
            <w:pPr>
              <w:pStyle w:val="TAH"/>
            </w:pPr>
            <w:r w:rsidRPr="00E27D23">
              <w:t>Condition</w:t>
            </w:r>
          </w:p>
        </w:tc>
      </w:tr>
      <w:tr w:rsidR="00277723" w:rsidRPr="00E27D23" w14:paraId="57DE546A" w14:textId="77777777" w:rsidTr="002745DF">
        <w:tblPrEx>
          <w:tblCellMar>
            <w:left w:w="108" w:type="dxa"/>
            <w:right w:w="108" w:type="dxa"/>
          </w:tblCellMar>
        </w:tblPrEx>
        <w:tc>
          <w:tcPr>
            <w:tcW w:w="4535" w:type="dxa"/>
          </w:tcPr>
          <w:p w14:paraId="2B318D60" w14:textId="77777777" w:rsidR="00277723" w:rsidRPr="00E27D23" w:rsidRDefault="00277723" w:rsidP="002745DF">
            <w:pPr>
              <w:pStyle w:val="TAL"/>
            </w:pPr>
            <w:r w:rsidRPr="00E27D23">
              <w:t>RRCReconfiguration ::= SEQUENCE {</w:t>
            </w:r>
          </w:p>
        </w:tc>
        <w:tc>
          <w:tcPr>
            <w:tcW w:w="2267" w:type="dxa"/>
          </w:tcPr>
          <w:p w14:paraId="2709715F" w14:textId="77777777" w:rsidR="00277723" w:rsidRPr="00E27D23" w:rsidRDefault="00277723" w:rsidP="002745DF">
            <w:pPr>
              <w:pStyle w:val="TAL"/>
            </w:pPr>
          </w:p>
        </w:tc>
        <w:tc>
          <w:tcPr>
            <w:tcW w:w="1700" w:type="dxa"/>
          </w:tcPr>
          <w:p w14:paraId="304F06A8" w14:textId="77777777" w:rsidR="00277723" w:rsidRPr="00E27D23" w:rsidRDefault="00277723" w:rsidP="002745DF">
            <w:pPr>
              <w:pStyle w:val="TAL"/>
            </w:pPr>
          </w:p>
        </w:tc>
        <w:tc>
          <w:tcPr>
            <w:tcW w:w="1245" w:type="dxa"/>
          </w:tcPr>
          <w:p w14:paraId="62BF16E6" w14:textId="77777777" w:rsidR="00277723" w:rsidRPr="00E27D23" w:rsidRDefault="00277723" w:rsidP="002745DF">
            <w:pPr>
              <w:pStyle w:val="TAL"/>
            </w:pPr>
          </w:p>
        </w:tc>
      </w:tr>
      <w:tr w:rsidR="00277723" w:rsidRPr="00E27D23" w14:paraId="06E3243E" w14:textId="77777777" w:rsidTr="002745DF">
        <w:tblPrEx>
          <w:tblCellMar>
            <w:left w:w="108" w:type="dxa"/>
            <w:right w:w="108" w:type="dxa"/>
          </w:tblCellMar>
        </w:tblPrEx>
        <w:tc>
          <w:tcPr>
            <w:tcW w:w="4535" w:type="dxa"/>
          </w:tcPr>
          <w:p w14:paraId="07593EB4" w14:textId="77777777" w:rsidR="00277723" w:rsidRPr="00E27D23" w:rsidRDefault="00277723" w:rsidP="002745DF">
            <w:pPr>
              <w:pStyle w:val="TAL"/>
            </w:pPr>
            <w:r w:rsidRPr="00E27D23">
              <w:t xml:space="preserve">  criticalExtensions CHOICE {</w:t>
            </w:r>
          </w:p>
        </w:tc>
        <w:tc>
          <w:tcPr>
            <w:tcW w:w="2267" w:type="dxa"/>
          </w:tcPr>
          <w:p w14:paraId="05C72ADA" w14:textId="77777777" w:rsidR="00277723" w:rsidRPr="00E27D23" w:rsidRDefault="00277723" w:rsidP="002745DF">
            <w:pPr>
              <w:pStyle w:val="TAL"/>
            </w:pPr>
          </w:p>
        </w:tc>
        <w:tc>
          <w:tcPr>
            <w:tcW w:w="1700" w:type="dxa"/>
          </w:tcPr>
          <w:p w14:paraId="44C3AE28" w14:textId="77777777" w:rsidR="00277723" w:rsidRPr="00E27D23" w:rsidRDefault="00277723" w:rsidP="002745DF">
            <w:pPr>
              <w:pStyle w:val="TAL"/>
            </w:pPr>
          </w:p>
        </w:tc>
        <w:tc>
          <w:tcPr>
            <w:tcW w:w="1245" w:type="dxa"/>
          </w:tcPr>
          <w:p w14:paraId="21FD20E1" w14:textId="77777777" w:rsidR="00277723" w:rsidRPr="00E27D23" w:rsidRDefault="00277723" w:rsidP="002745DF">
            <w:pPr>
              <w:pStyle w:val="TAL"/>
            </w:pPr>
          </w:p>
        </w:tc>
      </w:tr>
      <w:tr w:rsidR="00277723" w:rsidRPr="00E27D23" w14:paraId="059705C1" w14:textId="77777777" w:rsidTr="002745DF">
        <w:tblPrEx>
          <w:tblCellMar>
            <w:left w:w="108" w:type="dxa"/>
            <w:right w:w="108" w:type="dxa"/>
          </w:tblCellMar>
        </w:tblPrEx>
        <w:tc>
          <w:tcPr>
            <w:tcW w:w="4535" w:type="dxa"/>
            <w:tcBorders>
              <w:bottom w:val="single" w:sz="4" w:space="0" w:color="auto"/>
            </w:tcBorders>
          </w:tcPr>
          <w:p w14:paraId="52F22375" w14:textId="77777777" w:rsidR="00277723" w:rsidRPr="00E27D23" w:rsidRDefault="00277723" w:rsidP="002745DF">
            <w:pPr>
              <w:pStyle w:val="TAL"/>
            </w:pPr>
            <w:r w:rsidRPr="00E27D23">
              <w:t xml:space="preserve">    rrcReconfiguration ::= SEQUENCE {</w:t>
            </w:r>
          </w:p>
        </w:tc>
        <w:tc>
          <w:tcPr>
            <w:tcW w:w="2267" w:type="dxa"/>
          </w:tcPr>
          <w:p w14:paraId="2E471D8A" w14:textId="77777777" w:rsidR="00277723" w:rsidRPr="00E27D23" w:rsidRDefault="00277723" w:rsidP="002745DF">
            <w:pPr>
              <w:pStyle w:val="TAL"/>
            </w:pPr>
          </w:p>
        </w:tc>
        <w:tc>
          <w:tcPr>
            <w:tcW w:w="1700" w:type="dxa"/>
          </w:tcPr>
          <w:p w14:paraId="79450F65" w14:textId="77777777" w:rsidR="00277723" w:rsidRPr="00E27D23" w:rsidRDefault="00277723" w:rsidP="002745DF">
            <w:pPr>
              <w:pStyle w:val="TAL"/>
            </w:pPr>
          </w:p>
        </w:tc>
        <w:tc>
          <w:tcPr>
            <w:tcW w:w="1245" w:type="dxa"/>
          </w:tcPr>
          <w:p w14:paraId="696C94D8" w14:textId="77777777" w:rsidR="00277723" w:rsidRPr="00E27D23" w:rsidRDefault="00277723" w:rsidP="002745DF">
            <w:pPr>
              <w:pStyle w:val="TAL"/>
            </w:pPr>
          </w:p>
        </w:tc>
      </w:tr>
      <w:tr w:rsidR="00277723" w:rsidRPr="00E27D23" w14:paraId="1A747C5B" w14:textId="77777777" w:rsidTr="002745DF">
        <w:tblPrEx>
          <w:tblCellMar>
            <w:left w:w="108" w:type="dxa"/>
            <w:right w:w="108" w:type="dxa"/>
          </w:tblCellMar>
        </w:tblPrEx>
        <w:tc>
          <w:tcPr>
            <w:tcW w:w="4535" w:type="dxa"/>
            <w:tcBorders>
              <w:bottom w:val="single" w:sz="4" w:space="0" w:color="auto"/>
            </w:tcBorders>
          </w:tcPr>
          <w:p w14:paraId="0DC46414" w14:textId="77777777" w:rsidR="00277723" w:rsidRPr="00E27D23" w:rsidRDefault="00277723" w:rsidP="002745DF">
            <w:pPr>
              <w:pStyle w:val="TAL"/>
            </w:pPr>
            <w:r w:rsidRPr="00E27D23">
              <w:t xml:space="preserve">      radioBearerConfig</w:t>
            </w:r>
          </w:p>
        </w:tc>
        <w:tc>
          <w:tcPr>
            <w:tcW w:w="2267" w:type="dxa"/>
          </w:tcPr>
          <w:p w14:paraId="42401820" w14:textId="77777777" w:rsidR="00277723" w:rsidRPr="00E27D23" w:rsidRDefault="00277723" w:rsidP="002745DF">
            <w:pPr>
              <w:pStyle w:val="TAL"/>
            </w:pPr>
            <w:r w:rsidRPr="00E27D23">
              <w:t>RadioBearerConfig</w:t>
            </w:r>
          </w:p>
        </w:tc>
        <w:tc>
          <w:tcPr>
            <w:tcW w:w="1700" w:type="dxa"/>
          </w:tcPr>
          <w:p w14:paraId="2FEA5AB1" w14:textId="77777777" w:rsidR="00277723" w:rsidRPr="00E27D23" w:rsidRDefault="00277723" w:rsidP="002745DF">
            <w:pPr>
              <w:pStyle w:val="TAL"/>
            </w:pPr>
            <w:r w:rsidRPr="00E27D23">
              <w:rPr>
                <w:color w:val="000000"/>
              </w:rPr>
              <w:t xml:space="preserve">Table </w:t>
            </w:r>
            <w:r w:rsidRPr="00E27D23">
              <w:t>14.2.4.3.3.3.3-7</w:t>
            </w:r>
          </w:p>
        </w:tc>
        <w:tc>
          <w:tcPr>
            <w:tcW w:w="1245" w:type="dxa"/>
          </w:tcPr>
          <w:p w14:paraId="4CA614B0" w14:textId="77777777" w:rsidR="00277723" w:rsidRPr="00E27D23" w:rsidRDefault="00277723" w:rsidP="002745DF">
            <w:pPr>
              <w:pStyle w:val="TAL"/>
            </w:pPr>
          </w:p>
        </w:tc>
      </w:tr>
      <w:tr w:rsidR="00277723" w:rsidRPr="00E27D23" w14:paraId="0FB00B50" w14:textId="77777777" w:rsidTr="002745DF">
        <w:tblPrEx>
          <w:tblCellMar>
            <w:left w:w="108" w:type="dxa"/>
            <w:right w:w="108" w:type="dxa"/>
          </w:tblCellMar>
        </w:tblPrEx>
        <w:tc>
          <w:tcPr>
            <w:tcW w:w="4535" w:type="dxa"/>
            <w:tcBorders>
              <w:top w:val="single" w:sz="4" w:space="0" w:color="auto"/>
              <w:bottom w:val="single" w:sz="4" w:space="0" w:color="auto"/>
            </w:tcBorders>
          </w:tcPr>
          <w:p w14:paraId="01D36F6D" w14:textId="77777777" w:rsidR="00277723" w:rsidRPr="00E27D23" w:rsidRDefault="00277723" w:rsidP="002745DF">
            <w:pPr>
              <w:pStyle w:val="TAL"/>
            </w:pPr>
            <w:r w:rsidRPr="00E27D23">
              <w:t xml:space="preserve">      nonCriticalExtension SEQUENCE {</w:t>
            </w:r>
          </w:p>
        </w:tc>
        <w:tc>
          <w:tcPr>
            <w:tcW w:w="2267" w:type="dxa"/>
          </w:tcPr>
          <w:p w14:paraId="27665D33" w14:textId="77777777" w:rsidR="00277723" w:rsidRPr="00E27D23" w:rsidRDefault="00277723" w:rsidP="002745DF">
            <w:pPr>
              <w:pStyle w:val="TAL"/>
            </w:pPr>
          </w:p>
        </w:tc>
        <w:tc>
          <w:tcPr>
            <w:tcW w:w="1700" w:type="dxa"/>
          </w:tcPr>
          <w:p w14:paraId="1D1234A4" w14:textId="77777777" w:rsidR="00277723" w:rsidRPr="00E27D23" w:rsidRDefault="00277723" w:rsidP="002745DF">
            <w:pPr>
              <w:pStyle w:val="TAL"/>
            </w:pPr>
          </w:p>
        </w:tc>
        <w:tc>
          <w:tcPr>
            <w:tcW w:w="1245" w:type="dxa"/>
          </w:tcPr>
          <w:p w14:paraId="5E7A2A27" w14:textId="77777777" w:rsidR="00277723" w:rsidRPr="00E27D23" w:rsidRDefault="00277723" w:rsidP="002745DF">
            <w:pPr>
              <w:pStyle w:val="TAL"/>
            </w:pPr>
          </w:p>
        </w:tc>
      </w:tr>
      <w:tr w:rsidR="00277723" w:rsidRPr="00E27D23" w14:paraId="6A099AC2" w14:textId="77777777" w:rsidTr="002745DF">
        <w:tblPrEx>
          <w:tblCellMar>
            <w:left w:w="108" w:type="dxa"/>
            <w:right w:w="108" w:type="dxa"/>
          </w:tblCellMar>
        </w:tblPrEx>
        <w:tc>
          <w:tcPr>
            <w:tcW w:w="4535" w:type="dxa"/>
            <w:tcBorders>
              <w:top w:val="single" w:sz="4" w:space="0" w:color="auto"/>
              <w:bottom w:val="single" w:sz="4" w:space="0" w:color="auto"/>
            </w:tcBorders>
          </w:tcPr>
          <w:p w14:paraId="6FAEBA2D" w14:textId="77777777" w:rsidR="00277723" w:rsidRPr="00E27D23" w:rsidRDefault="00277723" w:rsidP="002745DF">
            <w:pPr>
              <w:pStyle w:val="TAL"/>
            </w:pPr>
            <w:r w:rsidRPr="00E27D23">
              <w:t xml:space="preserve">        masterCellGroup</w:t>
            </w:r>
          </w:p>
        </w:tc>
        <w:tc>
          <w:tcPr>
            <w:tcW w:w="2267" w:type="dxa"/>
          </w:tcPr>
          <w:p w14:paraId="1D294071" w14:textId="77777777" w:rsidR="00277723" w:rsidRPr="00E27D23" w:rsidRDefault="00277723" w:rsidP="002745DF">
            <w:pPr>
              <w:pStyle w:val="TAL"/>
            </w:pPr>
            <w:r w:rsidRPr="00E27D23">
              <w:t xml:space="preserve">CellGroupConfig </w:t>
            </w:r>
          </w:p>
        </w:tc>
        <w:tc>
          <w:tcPr>
            <w:tcW w:w="1700" w:type="dxa"/>
          </w:tcPr>
          <w:p w14:paraId="5299FEB3" w14:textId="77777777" w:rsidR="00277723" w:rsidRPr="00E27D23" w:rsidRDefault="00277723" w:rsidP="002745DF">
            <w:pPr>
              <w:pStyle w:val="TAL"/>
              <w:rPr>
                <w:lang w:eastAsia="zh-CN"/>
              </w:rPr>
            </w:pPr>
            <w:r w:rsidRPr="00E27D23">
              <w:t>Table 14.2.4.3.3.3.3-8</w:t>
            </w:r>
          </w:p>
        </w:tc>
        <w:tc>
          <w:tcPr>
            <w:tcW w:w="1245" w:type="dxa"/>
          </w:tcPr>
          <w:p w14:paraId="78CCF616" w14:textId="77777777" w:rsidR="00277723" w:rsidRPr="00E27D23" w:rsidRDefault="00277723" w:rsidP="002745DF">
            <w:pPr>
              <w:pStyle w:val="TAL"/>
            </w:pPr>
          </w:p>
        </w:tc>
      </w:tr>
      <w:tr w:rsidR="00277723" w:rsidRPr="00E27D23" w14:paraId="45A11DCE" w14:textId="77777777" w:rsidTr="002745DF">
        <w:tblPrEx>
          <w:tblCellMar>
            <w:left w:w="108" w:type="dxa"/>
            <w:right w:w="108" w:type="dxa"/>
          </w:tblCellMar>
        </w:tblPrEx>
        <w:tc>
          <w:tcPr>
            <w:tcW w:w="4535" w:type="dxa"/>
            <w:tcBorders>
              <w:top w:val="nil"/>
              <w:bottom w:val="single" w:sz="4" w:space="0" w:color="auto"/>
            </w:tcBorders>
          </w:tcPr>
          <w:p w14:paraId="0D82EC8E" w14:textId="77777777" w:rsidR="00277723" w:rsidRPr="00E27D23" w:rsidRDefault="00277723" w:rsidP="002745DF">
            <w:pPr>
              <w:pStyle w:val="TAL"/>
            </w:pPr>
            <w:r w:rsidRPr="00E27D23">
              <w:t xml:space="preserve">      }</w:t>
            </w:r>
          </w:p>
        </w:tc>
        <w:tc>
          <w:tcPr>
            <w:tcW w:w="2267" w:type="dxa"/>
          </w:tcPr>
          <w:p w14:paraId="72B9C286" w14:textId="77777777" w:rsidR="00277723" w:rsidRPr="00E27D23" w:rsidRDefault="00277723" w:rsidP="002745DF">
            <w:pPr>
              <w:pStyle w:val="TAL"/>
            </w:pPr>
          </w:p>
        </w:tc>
        <w:tc>
          <w:tcPr>
            <w:tcW w:w="1700" w:type="dxa"/>
          </w:tcPr>
          <w:p w14:paraId="5B687EB2" w14:textId="77777777" w:rsidR="00277723" w:rsidRPr="00E27D23" w:rsidRDefault="00277723" w:rsidP="002745DF">
            <w:pPr>
              <w:pStyle w:val="TAL"/>
            </w:pPr>
          </w:p>
        </w:tc>
        <w:tc>
          <w:tcPr>
            <w:tcW w:w="1245" w:type="dxa"/>
          </w:tcPr>
          <w:p w14:paraId="52D161C8" w14:textId="77777777" w:rsidR="00277723" w:rsidRPr="00E27D23" w:rsidRDefault="00277723" w:rsidP="002745DF">
            <w:pPr>
              <w:pStyle w:val="TAL"/>
            </w:pPr>
          </w:p>
        </w:tc>
      </w:tr>
      <w:tr w:rsidR="00277723" w:rsidRPr="00E27D23" w14:paraId="66767CB5" w14:textId="77777777" w:rsidTr="002745DF">
        <w:tblPrEx>
          <w:tblCellMar>
            <w:left w:w="108" w:type="dxa"/>
            <w:right w:w="108" w:type="dxa"/>
          </w:tblCellMar>
        </w:tblPrEx>
        <w:tc>
          <w:tcPr>
            <w:tcW w:w="4535" w:type="dxa"/>
            <w:tcBorders>
              <w:bottom w:val="single" w:sz="4" w:space="0" w:color="auto"/>
            </w:tcBorders>
          </w:tcPr>
          <w:p w14:paraId="5101541B" w14:textId="77777777" w:rsidR="00277723" w:rsidRPr="00E27D23" w:rsidRDefault="00277723" w:rsidP="002745DF">
            <w:pPr>
              <w:pStyle w:val="TAL"/>
            </w:pPr>
            <w:r w:rsidRPr="00E27D23">
              <w:t xml:space="preserve">    }</w:t>
            </w:r>
          </w:p>
        </w:tc>
        <w:tc>
          <w:tcPr>
            <w:tcW w:w="2267" w:type="dxa"/>
          </w:tcPr>
          <w:p w14:paraId="3B047BB5" w14:textId="77777777" w:rsidR="00277723" w:rsidRPr="00E27D23" w:rsidRDefault="00277723" w:rsidP="002745DF">
            <w:pPr>
              <w:pStyle w:val="TAL"/>
            </w:pPr>
          </w:p>
        </w:tc>
        <w:tc>
          <w:tcPr>
            <w:tcW w:w="1700" w:type="dxa"/>
          </w:tcPr>
          <w:p w14:paraId="360A97CF" w14:textId="77777777" w:rsidR="00277723" w:rsidRPr="00E27D23" w:rsidRDefault="00277723" w:rsidP="002745DF">
            <w:pPr>
              <w:pStyle w:val="TAL"/>
            </w:pPr>
          </w:p>
        </w:tc>
        <w:tc>
          <w:tcPr>
            <w:tcW w:w="1245" w:type="dxa"/>
          </w:tcPr>
          <w:p w14:paraId="4F6EBDDC" w14:textId="77777777" w:rsidR="00277723" w:rsidRPr="00E27D23" w:rsidRDefault="00277723" w:rsidP="002745DF">
            <w:pPr>
              <w:pStyle w:val="TAL"/>
            </w:pPr>
          </w:p>
        </w:tc>
      </w:tr>
      <w:tr w:rsidR="00277723" w:rsidRPr="00E27D23" w14:paraId="091F9B1A" w14:textId="77777777" w:rsidTr="002745DF">
        <w:tblPrEx>
          <w:tblCellMar>
            <w:left w:w="108" w:type="dxa"/>
            <w:right w:w="108" w:type="dxa"/>
          </w:tblCellMar>
        </w:tblPrEx>
        <w:tc>
          <w:tcPr>
            <w:tcW w:w="4535" w:type="dxa"/>
            <w:tcBorders>
              <w:bottom w:val="single" w:sz="4" w:space="0" w:color="auto"/>
            </w:tcBorders>
          </w:tcPr>
          <w:p w14:paraId="6A9B1926" w14:textId="77777777" w:rsidR="00277723" w:rsidRPr="00E27D23" w:rsidRDefault="00277723" w:rsidP="002745DF">
            <w:pPr>
              <w:pStyle w:val="TAL"/>
            </w:pPr>
            <w:r w:rsidRPr="00E27D23">
              <w:t xml:space="preserve">  }</w:t>
            </w:r>
          </w:p>
        </w:tc>
        <w:tc>
          <w:tcPr>
            <w:tcW w:w="2267" w:type="dxa"/>
          </w:tcPr>
          <w:p w14:paraId="5B20A823" w14:textId="77777777" w:rsidR="00277723" w:rsidRPr="00E27D23" w:rsidRDefault="00277723" w:rsidP="002745DF">
            <w:pPr>
              <w:pStyle w:val="TAL"/>
            </w:pPr>
          </w:p>
        </w:tc>
        <w:tc>
          <w:tcPr>
            <w:tcW w:w="1700" w:type="dxa"/>
          </w:tcPr>
          <w:p w14:paraId="0EDF1EAF" w14:textId="77777777" w:rsidR="00277723" w:rsidRPr="00E27D23" w:rsidRDefault="00277723" w:rsidP="002745DF">
            <w:pPr>
              <w:pStyle w:val="TAL"/>
            </w:pPr>
          </w:p>
        </w:tc>
        <w:tc>
          <w:tcPr>
            <w:tcW w:w="1245" w:type="dxa"/>
          </w:tcPr>
          <w:p w14:paraId="20A8DC7E" w14:textId="77777777" w:rsidR="00277723" w:rsidRPr="00E27D23" w:rsidRDefault="00277723" w:rsidP="002745DF">
            <w:pPr>
              <w:pStyle w:val="TAL"/>
            </w:pPr>
          </w:p>
        </w:tc>
      </w:tr>
      <w:tr w:rsidR="00277723" w:rsidRPr="00E27D23" w14:paraId="1DC1C7FB" w14:textId="77777777" w:rsidTr="002745DF">
        <w:tblPrEx>
          <w:tblCellMar>
            <w:left w:w="108" w:type="dxa"/>
            <w:right w:w="108" w:type="dxa"/>
          </w:tblCellMar>
        </w:tblPrEx>
        <w:tc>
          <w:tcPr>
            <w:tcW w:w="4535" w:type="dxa"/>
            <w:tcBorders>
              <w:bottom w:val="single" w:sz="4" w:space="0" w:color="auto"/>
            </w:tcBorders>
          </w:tcPr>
          <w:p w14:paraId="1C8DF94F" w14:textId="77777777" w:rsidR="00277723" w:rsidRPr="00E27D23" w:rsidRDefault="00277723" w:rsidP="002745DF">
            <w:pPr>
              <w:pStyle w:val="TAL"/>
            </w:pPr>
            <w:r w:rsidRPr="00E27D23">
              <w:t>}</w:t>
            </w:r>
          </w:p>
        </w:tc>
        <w:tc>
          <w:tcPr>
            <w:tcW w:w="2267" w:type="dxa"/>
          </w:tcPr>
          <w:p w14:paraId="0DA1FC68" w14:textId="77777777" w:rsidR="00277723" w:rsidRPr="00E27D23" w:rsidRDefault="00277723" w:rsidP="002745DF">
            <w:pPr>
              <w:pStyle w:val="TAL"/>
            </w:pPr>
          </w:p>
        </w:tc>
        <w:tc>
          <w:tcPr>
            <w:tcW w:w="1700" w:type="dxa"/>
          </w:tcPr>
          <w:p w14:paraId="1A5CD7CF" w14:textId="77777777" w:rsidR="00277723" w:rsidRPr="00E27D23" w:rsidRDefault="00277723" w:rsidP="002745DF">
            <w:pPr>
              <w:pStyle w:val="TAL"/>
            </w:pPr>
          </w:p>
        </w:tc>
        <w:tc>
          <w:tcPr>
            <w:tcW w:w="1245" w:type="dxa"/>
          </w:tcPr>
          <w:p w14:paraId="76CFD240" w14:textId="77777777" w:rsidR="00277723" w:rsidRPr="00E27D23" w:rsidRDefault="00277723" w:rsidP="002745DF">
            <w:pPr>
              <w:pStyle w:val="TAL"/>
            </w:pPr>
          </w:p>
        </w:tc>
      </w:tr>
    </w:tbl>
    <w:p w14:paraId="2E219CDC" w14:textId="77777777" w:rsidR="00277723" w:rsidRPr="00E27D23" w:rsidRDefault="00277723" w:rsidP="00277723"/>
    <w:p w14:paraId="5A8B71FF" w14:textId="77777777" w:rsidR="00277723" w:rsidRPr="00E27D23" w:rsidRDefault="00277723" w:rsidP="00277723">
      <w:pPr>
        <w:pStyle w:val="TH"/>
      </w:pPr>
      <w:r w:rsidRPr="00E27D23">
        <w:t xml:space="preserve">Table </w:t>
      </w:r>
      <w:r w:rsidRPr="00E27D23">
        <w:rPr>
          <w:color w:val="000000"/>
        </w:rPr>
        <w:t>14.2.4.3.3.3.3</w:t>
      </w:r>
      <w:r w:rsidRPr="00E27D23">
        <w:t xml:space="preserve">-7: </w:t>
      </w:r>
      <w:r w:rsidRPr="00E27D23">
        <w:rPr>
          <w:i/>
        </w:rPr>
        <w:t xml:space="preserve">RadioBearerConfig </w:t>
      </w:r>
      <w:r w:rsidRPr="00E27D23">
        <w:t>(</w:t>
      </w:r>
      <w:r w:rsidRPr="00E27D23">
        <w:rPr>
          <w:color w:val="000000"/>
        </w:rPr>
        <w:t>Table 14.2.4.3.3.3.3-6</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6B815125" w14:textId="77777777" w:rsidTr="002745DF">
        <w:tc>
          <w:tcPr>
            <w:tcW w:w="9747" w:type="dxa"/>
            <w:gridSpan w:val="4"/>
          </w:tcPr>
          <w:p w14:paraId="32A127D1" w14:textId="77777777" w:rsidR="00277723" w:rsidRPr="00E27D23" w:rsidRDefault="00277723" w:rsidP="002745DF">
            <w:pPr>
              <w:pStyle w:val="TAH"/>
              <w:jc w:val="left"/>
              <w:rPr>
                <w:b w:val="0"/>
              </w:rPr>
            </w:pPr>
            <w:r w:rsidRPr="00E27D23">
              <w:t xml:space="preserve"> </w:t>
            </w:r>
            <w:r w:rsidRPr="00E27D23">
              <w:rPr>
                <w:b w:val="0"/>
              </w:rPr>
              <w:t>Derivation Path: TS 38.508-1 [4], Table 4.6.3-132 with conditions SRB_NR_PDCP and Re-establish_PDCP</w:t>
            </w:r>
          </w:p>
        </w:tc>
      </w:tr>
      <w:tr w:rsidR="00277723" w:rsidRPr="00E27D23" w14:paraId="6A65AE6B" w14:textId="77777777" w:rsidTr="002745DF">
        <w:tc>
          <w:tcPr>
            <w:tcW w:w="4535" w:type="dxa"/>
          </w:tcPr>
          <w:p w14:paraId="5B12D893" w14:textId="77777777" w:rsidR="00277723" w:rsidRPr="00E27D23" w:rsidRDefault="00277723" w:rsidP="002745DF">
            <w:pPr>
              <w:pStyle w:val="TAH"/>
            </w:pPr>
            <w:r w:rsidRPr="00E27D23">
              <w:t>Information Element</w:t>
            </w:r>
          </w:p>
        </w:tc>
        <w:tc>
          <w:tcPr>
            <w:tcW w:w="2267" w:type="dxa"/>
          </w:tcPr>
          <w:p w14:paraId="7D0B5B09" w14:textId="77777777" w:rsidR="00277723" w:rsidRPr="00E27D23" w:rsidRDefault="00277723" w:rsidP="002745DF">
            <w:pPr>
              <w:pStyle w:val="TAH"/>
            </w:pPr>
            <w:r w:rsidRPr="00E27D23">
              <w:t>Value/remark</w:t>
            </w:r>
          </w:p>
        </w:tc>
        <w:tc>
          <w:tcPr>
            <w:tcW w:w="1700" w:type="dxa"/>
          </w:tcPr>
          <w:p w14:paraId="37B06E18" w14:textId="77777777" w:rsidR="00277723" w:rsidRPr="00E27D23" w:rsidRDefault="00277723" w:rsidP="002745DF">
            <w:pPr>
              <w:pStyle w:val="TAH"/>
            </w:pPr>
            <w:r w:rsidRPr="00E27D23">
              <w:t>Comment</w:t>
            </w:r>
          </w:p>
        </w:tc>
        <w:tc>
          <w:tcPr>
            <w:tcW w:w="1245" w:type="dxa"/>
          </w:tcPr>
          <w:p w14:paraId="067C5215" w14:textId="77777777" w:rsidR="00277723" w:rsidRPr="00E27D23" w:rsidRDefault="00277723" w:rsidP="002745DF">
            <w:pPr>
              <w:pStyle w:val="TAH"/>
            </w:pPr>
            <w:r w:rsidRPr="00E27D23">
              <w:t>Condition</w:t>
            </w:r>
          </w:p>
        </w:tc>
      </w:tr>
      <w:tr w:rsidR="00277723" w:rsidRPr="00E27D23" w14:paraId="6CE74005" w14:textId="77777777" w:rsidTr="002745DF">
        <w:tc>
          <w:tcPr>
            <w:tcW w:w="4535" w:type="dxa"/>
          </w:tcPr>
          <w:p w14:paraId="59E120F3" w14:textId="77777777" w:rsidR="00277723" w:rsidRPr="00E27D23" w:rsidRDefault="00277723" w:rsidP="002745DF">
            <w:pPr>
              <w:pStyle w:val="TAL"/>
            </w:pPr>
            <w:r w:rsidRPr="00E27D23">
              <w:t xml:space="preserve">RadioBearerConfig ::= </w:t>
            </w:r>
            <w:r w:rsidRPr="00E27D23">
              <w:rPr>
                <w:snapToGrid w:val="0"/>
              </w:rPr>
              <w:t xml:space="preserve">SEQUENCE </w:t>
            </w:r>
            <w:r w:rsidRPr="00E27D23">
              <w:t>{</w:t>
            </w:r>
          </w:p>
        </w:tc>
        <w:tc>
          <w:tcPr>
            <w:tcW w:w="2267" w:type="dxa"/>
          </w:tcPr>
          <w:p w14:paraId="2CBA0191" w14:textId="77777777" w:rsidR="00277723" w:rsidRPr="00E27D23" w:rsidRDefault="00277723" w:rsidP="002745DF">
            <w:pPr>
              <w:pStyle w:val="TAL"/>
            </w:pPr>
          </w:p>
        </w:tc>
        <w:tc>
          <w:tcPr>
            <w:tcW w:w="1700" w:type="dxa"/>
          </w:tcPr>
          <w:p w14:paraId="76DAD1BE" w14:textId="77777777" w:rsidR="00277723" w:rsidRPr="00E27D23" w:rsidRDefault="00277723" w:rsidP="002745DF">
            <w:pPr>
              <w:pStyle w:val="TAL"/>
            </w:pPr>
          </w:p>
        </w:tc>
        <w:tc>
          <w:tcPr>
            <w:tcW w:w="1245" w:type="dxa"/>
          </w:tcPr>
          <w:p w14:paraId="43AD5D76" w14:textId="77777777" w:rsidR="00277723" w:rsidRPr="00E27D23" w:rsidRDefault="00277723" w:rsidP="002745DF">
            <w:pPr>
              <w:pStyle w:val="TAL"/>
            </w:pPr>
          </w:p>
        </w:tc>
      </w:tr>
      <w:tr w:rsidR="00277723" w:rsidRPr="00E27D23" w14:paraId="4425C1E5"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7E8FFCF1" w14:textId="77777777" w:rsidR="00277723" w:rsidRPr="00E27D23" w:rsidRDefault="00277723" w:rsidP="002745DF">
            <w:pPr>
              <w:pStyle w:val="TAL"/>
            </w:pPr>
            <w:r w:rsidRPr="00E27D23">
              <w:t xml:space="preserve">  drb-ToAddModList SEQUENCE (SIZE (1..maxDRB)) OF DRB-ToAddMod {</w:t>
            </w:r>
          </w:p>
        </w:tc>
        <w:tc>
          <w:tcPr>
            <w:tcW w:w="2267" w:type="dxa"/>
            <w:tcBorders>
              <w:top w:val="single" w:sz="4" w:space="0" w:color="auto"/>
              <w:left w:val="single" w:sz="4" w:space="0" w:color="auto"/>
              <w:bottom w:val="single" w:sz="4" w:space="0" w:color="auto"/>
              <w:right w:val="single" w:sz="4" w:space="0" w:color="auto"/>
            </w:tcBorders>
          </w:tcPr>
          <w:p w14:paraId="74E7B6F0" w14:textId="77777777" w:rsidR="00277723" w:rsidRPr="00E27D23" w:rsidRDefault="00277723" w:rsidP="002745DF">
            <w:pPr>
              <w:pStyle w:val="TAL"/>
            </w:pPr>
            <w:r w:rsidRPr="00E27D23">
              <w:t>n entries</w:t>
            </w:r>
          </w:p>
        </w:tc>
        <w:tc>
          <w:tcPr>
            <w:tcW w:w="1700" w:type="dxa"/>
            <w:tcBorders>
              <w:top w:val="single" w:sz="4" w:space="0" w:color="auto"/>
              <w:left w:val="single" w:sz="4" w:space="0" w:color="auto"/>
              <w:bottom w:val="single" w:sz="4" w:space="0" w:color="auto"/>
              <w:right w:val="single" w:sz="4" w:space="0" w:color="auto"/>
            </w:tcBorders>
          </w:tcPr>
          <w:p w14:paraId="78620C18" w14:textId="77777777" w:rsidR="00277723" w:rsidRPr="00E27D23" w:rsidRDefault="00277723" w:rsidP="002745DF">
            <w:pPr>
              <w:pStyle w:val="TAL"/>
              <w:rPr>
                <w:lang w:eastAsia="zh-CN"/>
              </w:rPr>
            </w:pPr>
            <w:r w:rsidRPr="00E27D23">
              <w:rPr>
                <w:lang w:eastAsia="zh-CN"/>
              </w:rPr>
              <w:t>n is the number of DRBs established before handover</w:t>
            </w:r>
          </w:p>
        </w:tc>
        <w:tc>
          <w:tcPr>
            <w:tcW w:w="1245" w:type="dxa"/>
            <w:tcBorders>
              <w:top w:val="single" w:sz="4" w:space="0" w:color="auto"/>
              <w:left w:val="single" w:sz="4" w:space="0" w:color="auto"/>
              <w:bottom w:val="single" w:sz="4" w:space="0" w:color="auto"/>
              <w:right w:val="single" w:sz="4" w:space="0" w:color="auto"/>
            </w:tcBorders>
          </w:tcPr>
          <w:p w14:paraId="6476FF1C" w14:textId="77777777" w:rsidR="00277723" w:rsidRPr="00E27D23" w:rsidRDefault="00277723" w:rsidP="002745DF">
            <w:pPr>
              <w:pStyle w:val="TAL"/>
              <w:rPr>
                <w:lang w:eastAsia="zh-CN"/>
              </w:rPr>
            </w:pPr>
          </w:p>
        </w:tc>
      </w:tr>
      <w:tr w:rsidR="00277723" w:rsidRPr="00E27D23" w14:paraId="0ABF7519"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778C372B" w14:textId="77777777" w:rsidR="00277723" w:rsidRPr="00E27D23" w:rsidRDefault="00277723" w:rsidP="002745DF">
            <w:pPr>
              <w:pStyle w:val="TAL"/>
            </w:pPr>
            <w:r w:rsidRPr="00E27D23">
              <w:t xml:space="preserve">    DRB-ToAddMod[k, k=1..n] SEQUENCE {</w:t>
            </w:r>
          </w:p>
        </w:tc>
        <w:tc>
          <w:tcPr>
            <w:tcW w:w="2267" w:type="dxa"/>
            <w:tcBorders>
              <w:top w:val="single" w:sz="4" w:space="0" w:color="auto"/>
              <w:left w:val="single" w:sz="4" w:space="0" w:color="auto"/>
              <w:bottom w:val="single" w:sz="4" w:space="0" w:color="auto"/>
              <w:right w:val="single" w:sz="4" w:space="0" w:color="auto"/>
            </w:tcBorders>
          </w:tcPr>
          <w:p w14:paraId="592D69AD"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3E3BF1D5" w14:textId="77777777" w:rsidR="00277723" w:rsidRPr="00E27D23" w:rsidRDefault="00277723" w:rsidP="002745DF">
            <w:pPr>
              <w:pStyle w:val="TAL"/>
              <w:rPr>
                <w:lang w:eastAsia="zh-CN"/>
              </w:rPr>
            </w:pPr>
            <w:r w:rsidRPr="00E27D23">
              <w:rPr>
                <w:lang w:eastAsia="zh-CN"/>
              </w:rPr>
              <w:t xml:space="preserve">entry </w:t>
            </w:r>
            <w:r w:rsidRPr="00E27D23">
              <w:t>[k, k=1..n]</w:t>
            </w:r>
          </w:p>
        </w:tc>
        <w:tc>
          <w:tcPr>
            <w:tcW w:w="1245" w:type="dxa"/>
            <w:tcBorders>
              <w:top w:val="single" w:sz="4" w:space="0" w:color="auto"/>
              <w:left w:val="single" w:sz="4" w:space="0" w:color="auto"/>
              <w:bottom w:val="single" w:sz="4" w:space="0" w:color="auto"/>
              <w:right w:val="single" w:sz="4" w:space="0" w:color="auto"/>
            </w:tcBorders>
          </w:tcPr>
          <w:p w14:paraId="1CB94602" w14:textId="77777777" w:rsidR="00277723" w:rsidRPr="00E27D23" w:rsidRDefault="00277723" w:rsidP="002745DF">
            <w:pPr>
              <w:pStyle w:val="TAL"/>
            </w:pPr>
          </w:p>
        </w:tc>
      </w:tr>
      <w:tr w:rsidR="00277723" w:rsidRPr="00E27D23" w14:paraId="73E4804C"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6DFC06A9" w14:textId="77777777" w:rsidR="00277723" w:rsidRPr="00E27D23" w:rsidRDefault="00277723" w:rsidP="002745DF">
            <w:pPr>
              <w:pStyle w:val="TAL"/>
            </w:pPr>
            <w:r w:rsidRPr="00E27D23">
              <w:t xml:space="preserve">      cnAssociation </w:t>
            </w:r>
          </w:p>
        </w:tc>
        <w:tc>
          <w:tcPr>
            <w:tcW w:w="2267" w:type="dxa"/>
            <w:tcBorders>
              <w:top w:val="single" w:sz="4" w:space="0" w:color="auto"/>
              <w:left w:val="single" w:sz="4" w:space="0" w:color="auto"/>
              <w:bottom w:val="single" w:sz="4" w:space="0" w:color="auto"/>
              <w:right w:val="single" w:sz="4" w:space="0" w:color="auto"/>
            </w:tcBorders>
          </w:tcPr>
          <w:p w14:paraId="789885A4" w14:textId="77777777" w:rsidR="00277723" w:rsidRPr="00E27D23" w:rsidRDefault="00277723" w:rsidP="002745DF">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0E4BD559"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E44790C" w14:textId="77777777" w:rsidR="00277723" w:rsidRPr="00E27D23" w:rsidRDefault="00277723" w:rsidP="002745DF">
            <w:pPr>
              <w:pStyle w:val="TAL"/>
            </w:pPr>
          </w:p>
        </w:tc>
      </w:tr>
      <w:tr w:rsidR="00277723" w:rsidRPr="00E27D23" w14:paraId="75879402"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01AD3A1" w14:textId="77777777" w:rsidR="00277723" w:rsidRPr="00E27D23" w:rsidRDefault="00277723" w:rsidP="002745DF">
            <w:pPr>
              <w:pStyle w:val="TAL"/>
            </w:pPr>
            <w:r w:rsidRPr="00E27D23">
              <w:t xml:space="preserve">      drb-Identity</w:t>
            </w:r>
          </w:p>
        </w:tc>
        <w:tc>
          <w:tcPr>
            <w:tcW w:w="2267" w:type="dxa"/>
            <w:tcBorders>
              <w:top w:val="single" w:sz="4" w:space="0" w:color="auto"/>
              <w:left w:val="single" w:sz="4" w:space="0" w:color="auto"/>
              <w:bottom w:val="single" w:sz="4" w:space="0" w:color="auto"/>
              <w:right w:val="single" w:sz="4" w:space="0" w:color="auto"/>
            </w:tcBorders>
          </w:tcPr>
          <w:p w14:paraId="4035903E" w14:textId="77777777" w:rsidR="00277723" w:rsidRPr="00E27D23" w:rsidRDefault="00277723" w:rsidP="002745DF">
            <w:pPr>
              <w:pStyle w:val="TAL"/>
              <w:rPr>
                <w:lang w:eastAsia="zh-CN"/>
              </w:rPr>
            </w:pPr>
            <w:r w:rsidRPr="00E27D23">
              <w:t>DRB-Identity with condition DRBk</w:t>
            </w:r>
          </w:p>
        </w:tc>
        <w:tc>
          <w:tcPr>
            <w:tcW w:w="1700" w:type="dxa"/>
            <w:tcBorders>
              <w:top w:val="single" w:sz="4" w:space="0" w:color="auto"/>
              <w:left w:val="single" w:sz="4" w:space="0" w:color="auto"/>
              <w:bottom w:val="single" w:sz="4" w:space="0" w:color="auto"/>
              <w:right w:val="single" w:sz="4" w:space="0" w:color="auto"/>
            </w:tcBorders>
          </w:tcPr>
          <w:p w14:paraId="61EB82AC"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300ECC2" w14:textId="77777777" w:rsidR="00277723" w:rsidRPr="00E27D23" w:rsidRDefault="00277723" w:rsidP="002745DF">
            <w:pPr>
              <w:pStyle w:val="TAL"/>
            </w:pPr>
          </w:p>
        </w:tc>
      </w:tr>
      <w:tr w:rsidR="00277723" w:rsidRPr="00E27D23" w14:paraId="10EE2A72"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6D460024" w14:textId="77777777" w:rsidR="00277723" w:rsidRPr="00E27D23" w:rsidRDefault="00277723" w:rsidP="002745DF">
            <w:pPr>
              <w:pStyle w:val="TAL"/>
            </w:pPr>
            <w:r w:rsidRPr="00E27D23">
              <w:t xml:space="preserve">      reestablishPDCP</w:t>
            </w:r>
          </w:p>
        </w:tc>
        <w:tc>
          <w:tcPr>
            <w:tcW w:w="2267" w:type="dxa"/>
            <w:tcBorders>
              <w:top w:val="single" w:sz="4" w:space="0" w:color="auto"/>
              <w:left w:val="single" w:sz="4" w:space="0" w:color="auto"/>
              <w:bottom w:val="single" w:sz="4" w:space="0" w:color="auto"/>
              <w:right w:val="single" w:sz="4" w:space="0" w:color="auto"/>
            </w:tcBorders>
          </w:tcPr>
          <w:p w14:paraId="3180692E" w14:textId="77777777" w:rsidR="00277723" w:rsidRPr="00E27D23" w:rsidRDefault="00277723" w:rsidP="002745DF">
            <w:pPr>
              <w:pStyle w:val="TAL"/>
              <w:rPr>
                <w:lang w:eastAsia="zh-CN"/>
              </w:rPr>
            </w:pPr>
            <w:r w:rsidRPr="00E27D23">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264FC62E"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D729C97" w14:textId="77777777" w:rsidR="00277723" w:rsidRPr="00E27D23" w:rsidRDefault="00277723" w:rsidP="002745DF">
            <w:pPr>
              <w:pStyle w:val="TAL"/>
            </w:pPr>
          </w:p>
        </w:tc>
      </w:tr>
      <w:tr w:rsidR="00277723" w:rsidRPr="00E27D23" w14:paraId="1135911E"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BDF05DF" w14:textId="77777777" w:rsidR="00277723" w:rsidRPr="00E27D23" w:rsidRDefault="00277723" w:rsidP="002745DF">
            <w:pPr>
              <w:pStyle w:val="TAL"/>
            </w:pPr>
            <w:r w:rsidRPr="00E27D23">
              <w:t xml:space="preserve">      pdcp-Config</w:t>
            </w:r>
          </w:p>
        </w:tc>
        <w:tc>
          <w:tcPr>
            <w:tcW w:w="2267" w:type="dxa"/>
            <w:tcBorders>
              <w:top w:val="single" w:sz="4" w:space="0" w:color="auto"/>
              <w:left w:val="single" w:sz="4" w:space="0" w:color="auto"/>
              <w:bottom w:val="single" w:sz="4" w:space="0" w:color="auto"/>
              <w:right w:val="single" w:sz="4" w:space="0" w:color="auto"/>
            </w:tcBorders>
          </w:tcPr>
          <w:p w14:paraId="55F1072A" w14:textId="77777777" w:rsidR="00277723" w:rsidRPr="00E27D23" w:rsidRDefault="00277723" w:rsidP="002745DF">
            <w:pPr>
              <w:pStyle w:val="TAL"/>
              <w:rPr>
                <w:lang w:eastAsia="zh-CN"/>
              </w:rPr>
            </w:pPr>
            <w:r w:rsidRPr="00E27D23">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AACB738"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EFD9477" w14:textId="77777777" w:rsidR="00277723" w:rsidRPr="00E27D23" w:rsidRDefault="00277723" w:rsidP="002745DF">
            <w:pPr>
              <w:pStyle w:val="TAL"/>
            </w:pPr>
          </w:p>
        </w:tc>
      </w:tr>
      <w:tr w:rsidR="00277723" w:rsidRPr="00E27D23" w14:paraId="3CC38227"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F0CF75A" w14:textId="77777777" w:rsidR="00277723" w:rsidRPr="00E27D23" w:rsidRDefault="00277723" w:rsidP="002745DF">
            <w:pPr>
              <w:pStyle w:val="TAL"/>
              <w:rPr>
                <w:lang w:eastAsia="zh-CN"/>
              </w:rPr>
            </w:pPr>
            <w:r w:rsidRPr="00E27D23">
              <w:t xml:space="preserve">    </w:t>
            </w:r>
            <w:r w:rsidRPr="00E27D23">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F7A0E2A"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487E2C43"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B74D95D" w14:textId="77777777" w:rsidR="00277723" w:rsidRPr="00E27D23" w:rsidRDefault="00277723" w:rsidP="002745DF">
            <w:pPr>
              <w:pStyle w:val="TAL"/>
            </w:pPr>
          </w:p>
        </w:tc>
      </w:tr>
      <w:tr w:rsidR="00277723" w:rsidRPr="00E27D23" w14:paraId="3FE7FEAF"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364E2F1" w14:textId="77777777" w:rsidR="00277723" w:rsidRPr="00E27D23" w:rsidRDefault="00277723" w:rsidP="002745DF">
            <w:pPr>
              <w:pStyle w:val="TAL"/>
            </w:pPr>
            <w:r w:rsidRPr="00E27D23">
              <w:t xml:space="preserve">  }</w:t>
            </w:r>
          </w:p>
        </w:tc>
        <w:tc>
          <w:tcPr>
            <w:tcW w:w="2267" w:type="dxa"/>
            <w:tcBorders>
              <w:top w:val="single" w:sz="4" w:space="0" w:color="auto"/>
              <w:left w:val="single" w:sz="4" w:space="0" w:color="auto"/>
              <w:bottom w:val="single" w:sz="4" w:space="0" w:color="auto"/>
              <w:right w:val="single" w:sz="4" w:space="0" w:color="auto"/>
            </w:tcBorders>
          </w:tcPr>
          <w:p w14:paraId="40630A0C" w14:textId="77777777" w:rsidR="00277723" w:rsidRPr="00E27D23"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328547AD" w14:textId="77777777" w:rsidR="00277723" w:rsidRPr="00E27D23"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E1B7F1B" w14:textId="77777777" w:rsidR="00277723" w:rsidRPr="00E27D23" w:rsidRDefault="00277723" w:rsidP="002745DF">
            <w:pPr>
              <w:pStyle w:val="TAL"/>
            </w:pPr>
          </w:p>
        </w:tc>
      </w:tr>
      <w:tr w:rsidR="00277723" w:rsidRPr="00E27D23" w14:paraId="57391C20" w14:textId="77777777" w:rsidTr="002745DF">
        <w:tc>
          <w:tcPr>
            <w:tcW w:w="4535" w:type="dxa"/>
          </w:tcPr>
          <w:p w14:paraId="42224B2D" w14:textId="77777777" w:rsidR="00277723" w:rsidRPr="00E27D23" w:rsidRDefault="00277723" w:rsidP="002745DF">
            <w:pPr>
              <w:pStyle w:val="TAL"/>
            </w:pPr>
            <w:r w:rsidRPr="00E27D23">
              <w:t>}</w:t>
            </w:r>
          </w:p>
        </w:tc>
        <w:tc>
          <w:tcPr>
            <w:tcW w:w="2267" w:type="dxa"/>
          </w:tcPr>
          <w:p w14:paraId="38AAE1C1" w14:textId="77777777" w:rsidR="00277723" w:rsidRPr="00E27D23" w:rsidRDefault="00277723" w:rsidP="002745DF">
            <w:pPr>
              <w:pStyle w:val="TAL"/>
            </w:pPr>
          </w:p>
        </w:tc>
        <w:tc>
          <w:tcPr>
            <w:tcW w:w="1700" w:type="dxa"/>
          </w:tcPr>
          <w:p w14:paraId="0EA36BE1" w14:textId="77777777" w:rsidR="00277723" w:rsidRPr="00E27D23" w:rsidRDefault="00277723" w:rsidP="002745DF">
            <w:pPr>
              <w:pStyle w:val="TAL"/>
            </w:pPr>
          </w:p>
        </w:tc>
        <w:tc>
          <w:tcPr>
            <w:tcW w:w="1245" w:type="dxa"/>
          </w:tcPr>
          <w:p w14:paraId="2E6E4425" w14:textId="77777777" w:rsidR="00277723" w:rsidRPr="00E27D23" w:rsidRDefault="00277723" w:rsidP="002745DF">
            <w:pPr>
              <w:pStyle w:val="TAL"/>
            </w:pPr>
          </w:p>
        </w:tc>
      </w:tr>
    </w:tbl>
    <w:p w14:paraId="44F8EBEA" w14:textId="77777777" w:rsidR="00277723" w:rsidRPr="00E27D23" w:rsidRDefault="00277723" w:rsidP="00277723"/>
    <w:p w14:paraId="1C7F4641" w14:textId="77777777" w:rsidR="00277723" w:rsidRPr="00E27D23" w:rsidRDefault="00277723" w:rsidP="00277723">
      <w:pPr>
        <w:pStyle w:val="TH"/>
      </w:pPr>
      <w:r w:rsidRPr="00E27D23">
        <w:t xml:space="preserve">Table </w:t>
      </w:r>
      <w:r w:rsidRPr="00E27D23">
        <w:rPr>
          <w:color w:val="000000"/>
        </w:rPr>
        <w:t>14.2.4.3.3.3.3</w:t>
      </w:r>
      <w:r w:rsidRPr="00E27D23">
        <w:t>-8:</w:t>
      </w:r>
      <w:r w:rsidRPr="00E27D23">
        <w:rPr>
          <w:i/>
          <w:iCs/>
        </w:rPr>
        <w:t xml:space="preserve"> </w:t>
      </w:r>
      <w:r w:rsidRPr="00E27D23">
        <w:rPr>
          <w:i/>
        </w:rPr>
        <w:t xml:space="preserve">CellGroupConfig </w:t>
      </w:r>
      <w:r w:rsidRPr="00E27D23">
        <w:t>(</w:t>
      </w:r>
      <w:r w:rsidRPr="00E27D23">
        <w:rPr>
          <w:color w:val="000000"/>
        </w:rPr>
        <w:t>Table 14.2.4.3.3.3.3-6</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27D23" w14:paraId="57FDE280" w14:textId="77777777" w:rsidTr="002745DF">
        <w:tc>
          <w:tcPr>
            <w:tcW w:w="9747" w:type="dxa"/>
            <w:gridSpan w:val="4"/>
          </w:tcPr>
          <w:p w14:paraId="59B6E1B6" w14:textId="77777777" w:rsidR="00277723" w:rsidRPr="00E27D23" w:rsidRDefault="00277723" w:rsidP="002745DF">
            <w:pPr>
              <w:pStyle w:val="TAH"/>
              <w:jc w:val="left"/>
              <w:rPr>
                <w:b w:val="0"/>
              </w:rPr>
            </w:pPr>
            <w:r w:rsidRPr="00E27D23">
              <w:rPr>
                <w:b w:val="0"/>
              </w:rPr>
              <w:t>Derivation Path: TS 38.508-1 [4], Table 4.6.3-19 with condition PCell_change</w:t>
            </w:r>
          </w:p>
        </w:tc>
      </w:tr>
      <w:tr w:rsidR="00277723" w:rsidRPr="00E27D23" w14:paraId="12BAC6FA" w14:textId="77777777" w:rsidTr="002745DF">
        <w:tc>
          <w:tcPr>
            <w:tcW w:w="4535" w:type="dxa"/>
          </w:tcPr>
          <w:p w14:paraId="41E72B1B" w14:textId="77777777" w:rsidR="00277723" w:rsidRPr="00E27D23" w:rsidRDefault="00277723" w:rsidP="002745DF">
            <w:pPr>
              <w:pStyle w:val="TAH"/>
            </w:pPr>
            <w:r w:rsidRPr="00E27D23">
              <w:t>Information Element</w:t>
            </w:r>
          </w:p>
        </w:tc>
        <w:tc>
          <w:tcPr>
            <w:tcW w:w="2267" w:type="dxa"/>
          </w:tcPr>
          <w:p w14:paraId="5C6D8625" w14:textId="77777777" w:rsidR="00277723" w:rsidRPr="00E27D23" w:rsidRDefault="00277723" w:rsidP="002745DF">
            <w:pPr>
              <w:pStyle w:val="TAH"/>
            </w:pPr>
            <w:r w:rsidRPr="00E27D23">
              <w:t>Value/remark</w:t>
            </w:r>
          </w:p>
        </w:tc>
        <w:tc>
          <w:tcPr>
            <w:tcW w:w="1700" w:type="dxa"/>
          </w:tcPr>
          <w:p w14:paraId="70C02363" w14:textId="77777777" w:rsidR="00277723" w:rsidRPr="00E27D23" w:rsidRDefault="00277723" w:rsidP="002745DF">
            <w:pPr>
              <w:pStyle w:val="TAH"/>
            </w:pPr>
            <w:r w:rsidRPr="00E27D23">
              <w:t>Comment</w:t>
            </w:r>
          </w:p>
        </w:tc>
        <w:tc>
          <w:tcPr>
            <w:tcW w:w="1245" w:type="dxa"/>
          </w:tcPr>
          <w:p w14:paraId="161A8707" w14:textId="77777777" w:rsidR="00277723" w:rsidRPr="00E27D23" w:rsidRDefault="00277723" w:rsidP="002745DF">
            <w:pPr>
              <w:pStyle w:val="TAH"/>
            </w:pPr>
            <w:r w:rsidRPr="00E27D23">
              <w:t>Condition</w:t>
            </w:r>
          </w:p>
        </w:tc>
      </w:tr>
      <w:tr w:rsidR="00277723" w:rsidRPr="00E27D23" w14:paraId="5E3577AF" w14:textId="77777777" w:rsidTr="002745DF">
        <w:tc>
          <w:tcPr>
            <w:tcW w:w="4535" w:type="dxa"/>
          </w:tcPr>
          <w:p w14:paraId="22701779" w14:textId="77777777" w:rsidR="00277723" w:rsidRPr="00E27D23" w:rsidRDefault="00277723" w:rsidP="002745DF">
            <w:pPr>
              <w:pStyle w:val="TAL"/>
            </w:pPr>
            <w:r w:rsidRPr="00E27D23">
              <w:t xml:space="preserve">CellGroupConfig ::= </w:t>
            </w:r>
            <w:r w:rsidRPr="00E27D23">
              <w:rPr>
                <w:snapToGrid w:val="0"/>
              </w:rPr>
              <w:t xml:space="preserve">SEQUENCE </w:t>
            </w:r>
            <w:r w:rsidRPr="00E27D23">
              <w:t>{</w:t>
            </w:r>
          </w:p>
        </w:tc>
        <w:tc>
          <w:tcPr>
            <w:tcW w:w="2267" w:type="dxa"/>
          </w:tcPr>
          <w:p w14:paraId="41414EB4" w14:textId="77777777" w:rsidR="00277723" w:rsidRPr="00E27D23" w:rsidRDefault="00277723" w:rsidP="002745DF">
            <w:pPr>
              <w:pStyle w:val="TAL"/>
            </w:pPr>
          </w:p>
        </w:tc>
        <w:tc>
          <w:tcPr>
            <w:tcW w:w="1700" w:type="dxa"/>
          </w:tcPr>
          <w:p w14:paraId="01752FC1" w14:textId="77777777" w:rsidR="00277723" w:rsidRPr="00E27D23" w:rsidRDefault="00277723" w:rsidP="002745DF">
            <w:pPr>
              <w:pStyle w:val="TAL"/>
            </w:pPr>
          </w:p>
        </w:tc>
        <w:tc>
          <w:tcPr>
            <w:tcW w:w="1245" w:type="dxa"/>
          </w:tcPr>
          <w:p w14:paraId="07B5A2DC" w14:textId="77777777" w:rsidR="00277723" w:rsidRPr="00E27D23" w:rsidRDefault="00277723" w:rsidP="002745DF">
            <w:pPr>
              <w:pStyle w:val="TAL"/>
            </w:pPr>
          </w:p>
        </w:tc>
      </w:tr>
      <w:tr w:rsidR="00277723" w:rsidRPr="00E27D23" w14:paraId="6E30D3CC" w14:textId="77777777" w:rsidTr="002745DF">
        <w:tc>
          <w:tcPr>
            <w:tcW w:w="4535" w:type="dxa"/>
          </w:tcPr>
          <w:p w14:paraId="443D6EE5" w14:textId="77777777" w:rsidR="00277723" w:rsidRPr="00E27D23" w:rsidRDefault="00277723" w:rsidP="002745DF">
            <w:pPr>
              <w:pStyle w:val="TAL"/>
            </w:pPr>
            <w:r w:rsidRPr="00E27D23">
              <w:t xml:space="preserve">  rlc-BearerToAddModList SEQUENCE (SIZE(1..maxLCH)) OF RLC-BearerConfig</w:t>
            </w:r>
            <w:r w:rsidRPr="00E27D23">
              <w:rPr>
                <w:lang w:eastAsia="zh-CN"/>
              </w:rPr>
              <w:t xml:space="preserve"> {</w:t>
            </w:r>
          </w:p>
        </w:tc>
        <w:tc>
          <w:tcPr>
            <w:tcW w:w="2267" w:type="dxa"/>
          </w:tcPr>
          <w:p w14:paraId="03D42229" w14:textId="77777777" w:rsidR="00277723" w:rsidRPr="00E27D23" w:rsidRDefault="00277723" w:rsidP="002745DF">
            <w:pPr>
              <w:pStyle w:val="TAL"/>
              <w:rPr>
                <w:lang w:eastAsia="zh-CN"/>
              </w:rPr>
            </w:pPr>
            <w:r w:rsidRPr="00E27D23">
              <w:rPr>
                <w:lang w:eastAsia="zh-CN"/>
              </w:rPr>
              <w:t>n+2 entries</w:t>
            </w:r>
          </w:p>
        </w:tc>
        <w:tc>
          <w:tcPr>
            <w:tcW w:w="1700" w:type="dxa"/>
          </w:tcPr>
          <w:p w14:paraId="7C2F1FA3" w14:textId="77777777" w:rsidR="00277723" w:rsidRPr="00E27D23" w:rsidRDefault="00277723" w:rsidP="002745DF">
            <w:pPr>
              <w:pStyle w:val="TAL"/>
              <w:rPr>
                <w:lang w:eastAsia="zh-CN"/>
              </w:rPr>
            </w:pPr>
            <w:r w:rsidRPr="00E27D23">
              <w:rPr>
                <w:lang w:eastAsia="zh-CN"/>
              </w:rPr>
              <w:t>n is the number of DRBs established before handover</w:t>
            </w:r>
          </w:p>
        </w:tc>
        <w:tc>
          <w:tcPr>
            <w:tcW w:w="1245" w:type="dxa"/>
          </w:tcPr>
          <w:p w14:paraId="36DD9884" w14:textId="77777777" w:rsidR="00277723" w:rsidRPr="00E27D23" w:rsidRDefault="00277723" w:rsidP="002745DF">
            <w:pPr>
              <w:pStyle w:val="TAL"/>
              <w:rPr>
                <w:lang w:eastAsia="zh-CN"/>
              </w:rPr>
            </w:pPr>
          </w:p>
        </w:tc>
      </w:tr>
      <w:tr w:rsidR="00277723" w:rsidRPr="00E27D23" w14:paraId="3A2461D4" w14:textId="77777777" w:rsidTr="002745DF">
        <w:tc>
          <w:tcPr>
            <w:tcW w:w="4535" w:type="dxa"/>
          </w:tcPr>
          <w:p w14:paraId="623A1CC3" w14:textId="77777777" w:rsidR="00277723" w:rsidRPr="00E27D23" w:rsidRDefault="00277723" w:rsidP="002745DF">
            <w:pPr>
              <w:pStyle w:val="TAL"/>
            </w:pPr>
            <w:r w:rsidRPr="00E27D23">
              <w:t xml:space="preserve">    RLC-BearerConfig[1]</w:t>
            </w:r>
          </w:p>
        </w:tc>
        <w:tc>
          <w:tcPr>
            <w:tcW w:w="2267" w:type="dxa"/>
          </w:tcPr>
          <w:p w14:paraId="6A6E5528" w14:textId="77777777" w:rsidR="00277723" w:rsidRPr="00E27D23" w:rsidRDefault="00277723" w:rsidP="002745DF">
            <w:pPr>
              <w:pStyle w:val="TAL"/>
              <w:rPr>
                <w:lang w:eastAsia="zh-CN"/>
              </w:rPr>
            </w:pPr>
            <w:r w:rsidRPr="00E27D23">
              <w:t>RLC-BearerConfig with condition SRB1 and Re-establish_RLC</w:t>
            </w:r>
          </w:p>
        </w:tc>
        <w:tc>
          <w:tcPr>
            <w:tcW w:w="1700" w:type="dxa"/>
          </w:tcPr>
          <w:p w14:paraId="25C5C416" w14:textId="77777777" w:rsidR="00277723" w:rsidRPr="00E27D23" w:rsidRDefault="00277723" w:rsidP="002745DF">
            <w:pPr>
              <w:pStyle w:val="TAL"/>
              <w:rPr>
                <w:lang w:eastAsia="zh-CN"/>
              </w:rPr>
            </w:pPr>
            <w:r w:rsidRPr="00E27D23">
              <w:rPr>
                <w:lang w:eastAsia="zh-CN"/>
              </w:rPr>
              <w:t>entry 1</w:t>
            </w:r>
          </w:p>
        </w:tc>
        <w:tc>
          <w:tcPr>
            <w:tcW w:w="1245" w:type="dxa"/>
          </w:tcPr>
          <w:p w14:paraId="2F0050B1" w14:textId="77777777" w:rsidR="00277723" w:rsidRPr="00E27D23" w:rsidRDefault="00277723" w:rsidP="002745DF">
            <w:pPr>
              <w:pStyle w:val="TAL"/>
              <w:rPr>
                <w:lang w:eastAsia="zh-CN"/>
              </w:rPr>
            </w:pPr>
          </w:p>
        </w:tc>
      </w:tr>
      <w:tr w:rsidR="00277723" w:rsidRPr="00E27D23" w14:paraId="4BA12B13" w14:textId="77777777" w:rsidTr="002745DF">
        <w:tc>
          <w:tcPr>
            <w:tcW w:w="4535" w:type="dxa"/>
          </w:tcPr>
          <w:p w14:paraId="20C9DF74" w14:textId="77777777" w:rsidR="00277723" w:rsidRPr="00E27D23" w:rsidRDefault="00277723" w:rsidP="002745DF">
            <w:pPr>
              <w:pStyle w:val="TAL"/>
            </w:pPr>
            <w:r w:rsidRPr="00E27D23">
              <w:t xml:space="preserve">    RLC-BearerConfig[2]</w:t>
            </w:r>
          </w:p>
        </w:tc>
        <w:tc>
          <w:tcPr>
            <w:tcW w:w="2267" w:type="dxa"/>
          </w:tcPr>
          <w:p w14:paraId="7B8E2C05" w14:textId="77777777" w:rsidR="00277723" w:rsidRPr="00E27D23" w:rsidRDefault="00277723" w:rsidP="002745DF">
            <w:pPr>
              <w:pStyle w:val="TAL"/>
              <w:rPr>
                <w:lang w:eastAsia="zh-CN"/>
              </w:rPr>
            </w:pPr>
            <w:r w:rsidRPr="00E27D23">
              <w:t>RLC-BearerConfig with condition SRB2 and Re-establish_RLC</w:t>
            </w:r>
          </w:p>
        </w:tc>
        <w:tc>
          <w:tcPr>
            <w:tcW w:w="1700" w:type="dxa"/>
          </w:tcPr>
          <w:p w14:paraId="183BB594" w14:textId="77777777" w:rsidR="00277723" w:rsidRPr="00E27D23" w:rsidRDefault="00277723" w:rsidP="002745DF">
            <w:pPr>
              <w:pStyle w:val="TAL"/>
              <w:rPr>
                <w:lang w:eastAsia="zh-CN"/>
              </w:rPr>
            </w:pPr>
            <w:r w:rsidRPr="00E27D23">
              <w:rPr>
                <w:lang w:eastAsia="zh-CN"/>
              </w:rPr>
              <w:t>entry 2</w:t>
            </w:r>
          </w:p>
        </w:tc>
        <w:tc>
          <w:tcPr>
            <w:tcW w:w="1245" w:type="dxa"/>
          </w:tcPr>
          <w:p w14:paraId="45B1A8AF" w14:textId="77777777" w:rsidR="00277723" w:rsidRPr="00E27D23" w:rsidRDefault="00277723" w:rsidP="002745DF">
            <w:pPr>
              <w:pStyle w:val="TAL"/>
              <w:rPr>
                <w:lang w:eastAsia="zh-CN"/>
              </w:rPr>
            </w:pPr>
          </w:p>
        </w:tc>
      </w:tr>
      <w:tr w:rsidR="00277723" w:rsidRPr="00E27D23" w14:paraId="5AE499DF" w14:textId="77777777" w:rsidTr="002745DF">
        <w:tc>
          <w:tcPr>
            <w:tcW w:w="4535" w:type="dxa"/>
          </w:tcPr>
          <w:p w14:paraId="00FE4828" w14:textId="77777777" w:rsidR="00277723" w:rsidRPr="00E27D23" w:rsidRDefault="00277723" w:rsidP="002745DF">
            <w:pPr>
              <w:pStyle w:val="TAL"/>
            </w:pPr>
            <w:r w:rsidRPr="00E27D23">
              <w:t xml:space="preserve">    RLC-BearerConfig[k+2, k=1..n]</w:t>
            </w:r>
          </w:p>
        </w:tc>
        <w:tc>
          <w:tcPr>
            <w:tcW w:w="2267" w:type="dxa"/>
          </w:tcPr>
          <w:p w14:paraId="3622C840" w14:textId="77777777" w:rsidR="00277723" w:rsidRPr="00E27D23" w:rsidRDefault="00277723" w:rsidP="002745DF">
            <w:pPr>
              <w:pStyle w:val="TAL"/>
              <w:rPr>
                <w:lang w:eastAsia="zh-CN"/>
              </w:rPr>
            </w:pPr>
            <w:r w:rsidRPr="00E27D23">
              <w:t>RLC-BearerConfig with condition DRBk and Re-establish_RLC</w:t>
            </w:r>
          </w:p>
        </w:tc>
        <w:tc>
          <w:tcPr>
            <w:tcW w:w="1700" w:type="dxa"/>
          </w:tcPr>
          <w:p w14:paraId="6F690F0C" w14:textId="77777777" w:rsidR="00277723" w:rsidRPr="00E27D23" w:rsidRDefault="00277723" w:rsidP="002745DF">
            <w:pPr>
              <w:pStyle w:val="TAL"/>
              <w:rPr>
                <w:lang w:eastAsia="zh-CN"/>
              </w:rPr>
            </w:pPr>
            <w:r w:rsidRPr="00E27D23">
              <w:rPr>
                <w:lang w:eastAsia="zh-CN"/>
              </w:rPr>
              <w:t xml:space="preserve">entry </w:t>
            </w:r>
            <w:r w:rsidRPr="00E27D23">
              <w:t>[k+2, k=1..n]</w:t>
            </w:r>
          </w:p>
        </w:tc>
        <w:tc>
          <w:tcPr>
            <w:tcW w:w="1245" w:type="dxa"/>
          </w:tcPr>
          <w:p w14:paraId="2C7335D3" w14:textId="77777777" w:rsidR="00277723" w:rsidRPr="00E27D23" w:rsidRDefault="00277723" w:rsidP="002745DF">
            <w:pPr>
              <w:pStyle w:val="TAL"/>
              <w:rPr>
                <w:lang w:eastAsia="zh-CN"/>
              </w:rPr>
            </w:pPr>
          </w:p>
        </w:tc>
      </w:tr>
      <w:tr w:rsidR="00277723" w:rsidRPr="00E27D23" w14:paraId="3465EC23" w14:textId="77777777" w:rsidTr="002745DF">
        <w:tc>
          <w:tcPr>
            <w:tcW w:w="4535" w:type="dxa"/>
          </w:tcPr>
          <w:p w14:paraId="0EEFDF06" w14:textId="77777777" w:rsidR="00277723" w:rsidRPr="00E27D23" w:rsidRDefault="00277723" w:rsidP="002745DF">
            <w:pPr>
              <w:pStyle w:val="TAL"/>
            </w:pPr>
            <w:r w:rsidRPr="00E27D23">
              <w:t xml:space="preserve">  </w:t>
            </w:r>
            <w:r w:rsidRPr="00E27D23">
              <w:rPr>
                <w:lang w:eastAsia="zh-CN"/>
              </w:rPr>
              <w:t>}</w:t>
            </w:r>
          </w:p>
        </w:tc>
        <w:tc>
          <w:tcPr>
            <w:tcW w:w="2267" w:type="dxa"/>
          </w:tcPr>
          <w:p w14:paraId="234BA8F2" w14:textId="77777777" w:rsidR="00277723" w:rsidRPr="00E27D23" w:rsidRDefault="00277723" w:rsidP="002745DF">
            <w:pPr>
              <w:pStyle w:val="TAL"/>
              <w:rPr>
                <w:lang w:eastAsia="zh-CN"/>
              </w:rPr>
            </w:pPr>
          </w:p>
        </w:tc>
        <w:tc>
          <w:tcPr>
            <w:tcW w:w="1700" w:type="dxa"/>
          </w:tcPr>
          <w:p w14:paraId="289D157F" w14:textId="77777777" w:rsidR="00277723" w:rsidRPr="00E27D23" w:rsidRDefault="00277723" w:rsidP="002745DF">
            <w:pPr>
              <w:pStyle w:val="TAL"/>
              <w:rPr>
                <w:lang w:eastAsia="zh-CN"/>
              </w:rPr>
            </w:pPr>
          </w:p>
        </w:tc>
        <w:tc>
          <w:tcPr>
            <w:tcW w:w="1245" w:type="dxa"/>
          </w:tcPr>
          <w:p w14:paraId="2D4E6ADA" w14:textId="77777777" w:rsidR="00277723" w:rsidRPr="00E27D23" w:rsidRDefault="00277723" w:rsidP="002745DF">
            <w:pPr>
              <w:pStyle w:val="TAL"/>
              <w:rPr>
                <w:lang w:eastAsia="zh-CN"/>
              </w:rPr>
            </w:pPr>
          </w:p>
        </w:tc>
      </w:tr>
      <w:tr w:rsidR="00277723" w:rsidRPr="00E27D23" w14:paraId="56B140EC" w14:textId="77777777" w:rsidTr="002745DF">
        <w:tc>
          <w:tcPr>
            <w:tcW w:w="4535" w:type="dxa"/>
          </w:tcPr>
          <w:p w14:paraId="4520C45F" w14:textId="77777777" w:rsidR="00277723" w:rsidRPr="00E27D23" w:rsidRDefault="00277723" w:rsidP="002745DF">
            <w:pPr>
              <w:pStyle w:val="TAL"/>
            </w:pPr>
            <w:r w:rsidRPr="00E27D23">
              <w:t>}</w:t>
            </w:r>
          </w:p>
        </w:tc>
        <w:tc>
          <w:tcPr>
            <w:tcW w:w="2267" w:type="dxa"/>
          </w:tcPr>
          <w:p w14:paraId="151A3932" w14:textId="77777777" w:rsidR="00277723" w:rsidRPr="00E27D23" w:rsidRDefault="00277723" w:rsidP="002745DF">
            <w:pPr>
              <w:pStyle w:val="TAL"/>
            </w:pPr>
          </w:p>
        </w:tc>
        <w:tc>
          <w:tcPr>
            <w:tcW w:w="1700" w:type="dxa"/>
          </w:tcPr>
          <w:p w14:paraId="2A10EDFC" w14:textId="77777777" w:rsidR="00277723" w:rsidRPr="00E27D23" w:rsidRDefault="00277723" w:rsidP="002745DF">
            <w:pPr>
              <w:pStyle w:val="TAL"/>
            </w:pPr>
          </w:p>
        </w:tc>
        <w:tc>
          <w:tcPr>
            <w:tcW w:w="1245" w:type="dxa"/>
          </w:tcPr>
          <w:p w14:paraId="6686A693" w14:textId="77777777" w:rsidR="00277723" w:rsidRPr="00E27D23" w:rsidRDefault="00277723" w:rsidP="002745DF">
            <w:pPr>
              <w:pStyle w:val="TAL"/>
            </w:pPr>
          </w:p>
        </w:tc>
      </w:tr>
    </w:tbl>
    <w:p w14:paraId="691490AC" w14:textId="77777777" w:rsidR="00277723" w:rsidRPr="00E27D23" w:rsidRDefault="00277723" w:rsidP="00277723"/>
    <w:p w14:paraId="54FF08C0" w14:textId="77777777" w:rsidR="00277723" w:rsidRPr="00E27D23" w:rsidRDefault="00277723" w:rsidP="00277723">
      <w:pPr>
        <w:pStyle w:val="TH"/>
      </w:pPr>
      <w:r w:rsidRPr="00E27D23">
        <w:rPr>
          <w:color w:val="000000"/>
        </w:rPr>
        <w:t>Table 14.2.4.3.3.3.3-9</w:t>
      </w:r>
      <w:r w:rsidRPr="00E27D23">
        <w:t>:</w:t>
      </w:r>
      <w:r w:rsidRPr="00E27D23">
        <w:rPr>
          <w:i/>
          <w:iCs/>
        </w:rPr>
        <w:t xml:space="preserve"> RRCReconfiguration</w:t>
      </w:r>
      <w:r w:rsidRPr="00E27D23">
        <w:t xml:space="preserve"> (step 8, Table 14.2.4.3.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E27D23" w14:paraId="24045D66" w14:textId="77777777" w:rsidTr="002745DF">
        <w:tc>
          <w:tcPr>
            <w:tcW w:w="9738" w:type="dxa"/>
            <w:gridSpan w:val="4"/>
          </w:tcPr>
          <w:p w14:paraId="56FF87AA" w14:textId="77777777" w:rsidR="00277723" w:rsidRPr="00E27D23" w:rsidRDefault="00277723" w:rsidP="002745DF">
            <w:pPr>
              <w:pStyle w:val="TAL"/>
            </w:pPr>
            <w:r w:rsidRPr="00E27D23">
              <w:t>Derivation Path: TS 38.508-1 [4] Table 4.8.1-1A with condition RBConfig_KeyChange</w:t>
            </w:r>
          </w:p>
        </w:tc>
      </w:tr>
      <w:tr w:rsidR="00277723" w:rsidRPr="00E27D23" w14:paraId="0979B626" w14:textId="77777777" w:rsidTr="002745DF">
        <w:tblPrEx>
          <w:tblCellMar>
            <w:left w:w="108" w:type="dxa"/>
            <w:right w:w="108" w:type="dxa"/>
          </w:tblCellMar>
        </w:tblPrEx>
        <w:tc>
          <w:tcPr>
            <w:tcW w:w="4535" w:type="dxa"/>
          </w:tcPr>
          <w:p w14:paraId="567FE752" w14:textId="77777777" w:rsidR="00277723" w:rsidRPr="00E27D23" w:rsidRDefault="00277723" w:rsidP="002745DF">
            <w:pPr>
              <w:pStyle w:val="TAH"/>
            </w:pPr>
            <w:r w:rsidRPr="00E27D23">
              <w:t>Information Element</w:t>
            </w:r>
          </w:p>
        </w:tc>
        <w:tc>
          <w:tcPr>
            <w:tcW w:w="2267" w:type="dxa"/>
          </w:tcPr>
          <w:p w14:paraId="03DA29C2" w14:textId="77777777" w:rsidR="00277723" w:rsidRPr="00E27D23" w:rsidRDefault="00277723" w:rsidP="002745DF">
            <w:pPr>
              <w:pStyle w:val="TAH"/>
            </w:pPr>
            <w:r w:rsidRPr="00E27D23">
              <w:t>Value/remark</w:t>
            </w:r>
          </w:p>
        </w:tc>
        <w:tc>
          <w:tcPr>
            <w:tcW w:w="1700" w:type="dxa"/>
          </w:tcPr>
          <w:p w14:paraId="63809958" w14:textId="77777777" w:rsidR="00277723" w:rsidRPr="00E27D23" w:rsidRDefault="00277723" w:rsidP="002745DF">
            <w:pPr>
              <w:pStyle w:val="TAH"/>
            </w:pPr>
            <w:r w:rsidRPr="00E27D23">
              <w:t>Comment</w:t>
            </w:r>
          </w:p>
        </w:tc>
        <w:tc>
          <w:tcPr>
            <w:tcW w:w="1245" w:type="dxa"/>
          </w:tcPr>
          <w:p w14:paraId="5787A2B4" w14:textId="77777777" w:rsidR="00277723" w:rsidRPr="00E27D23" w:rsidRDefault="00277723" w:rsidP="002745DF">
            <w:pPr>
              <w:pStyle w:val="TAH"/>
            </w:pPr>
            <w:r w:rsidRPr="00E27D23">
              <w:t>Condition</w:t>
            </w:r>
          </w:p>
        </w:tc>
      </w:tr>
      <w:tr w:rsidR="00277723" w:rsidRPr="00E27D23" w14:paraId="5EDBC27E" w14:textId="77777777" w:rsidTr="002745DF">
        <w:tblPrEx>
          <w:tblCellMar>
            <w:left w:w="108" w:type="dxa"/>
            <w:right w:w="108" w:type="dxa"/>
          </w:tblCellMar>
        </w:tblPrEx>
        <w:tc>
          <w:tcPr>
            <w:tcW w:w="4535" w:type="dxa"/>
          </w:tcPr>
          <w:p w14:paraId="1D4D92B8" w14:textId="77777777" w:rsidR="00277723" w:rsidRPr="00E27D23" w:rsidRDefault="00277723" w:rsidP="002745DF">
            <w:pPr>
              <w:pStyle w:val="TAL"/>
            </w:pPr>
            <w:r w:rsidRPr="00E27D23">
              <w:t>RRCReconfiguration ::= SEQUENCE {</w:t>
            </w:r>
          </w:p>
        </w:tc>
        <w:tc>
          <w:tcPr>
            <w:tcW w:w="2267" w:type="dxa"/>
          </w:tcPr>
          <w:p w14:paraId="44025830" w14:textId="77777777" w:rsidR="00277723" w:rsidRPr="00E27D23" w:rsidRDefault="00277723" w:rsidP="002745DF">
            <w:pPr>
              <w:pStyle w:val="TAL"/>
            </w:pPr>
          </w:p>
        </w:tc>
        <w:tc>
          <w:tcPr>
            <w:tcW w:w="1700" w:type="dxa"/>
          </w:tcPr>
          <w:p w14:paraId="28FDFDE2" w14:textId="77777777" w:rsidR="00277723" w:rsidRPr="00E27D23" w:rsidRDefault="00277723" w:rsidP="002745DF">
            <w:pPr>
              <w:pStyle w:val="TAL"/>
            </w:pPr>
          </w:p>
        </w:tc>
        <w:tc>
          <w:tcPr>
            <w:tcW w:w="1245" w:type="dxa"/>
          </w:tcPr>
          <w:p w14:paraId="330195C7" w14:textId="77777777" w:rsidR="00277723" w:rsidRPr="00E27D23" w:rsidRDefault="00277723" w:rsidP="002745DF">
            <w:pPr>
              <w:pStyle w:val="TAL"/>
            </w:pPr>
          </w:p>
        </w:tc>
      </w:tr>
      <w:tr w:rsidR="00277723" w:rsidRPr="00E27D23" w14:paraId="7FE0B8C3" w14:textId="77777777" w:rsidTr="002745DF">
        <w:tblPrEx>
          <w:tblCellMar>
            <w:left w:w="108" w:type="dxa"/>
            <w:right w:w="108" w:type="dxa"/>
          </w:tblCellMar>
        </w:tblPrEx>
        <w:tc>
          <w:tcPr>
            <w:tcW w:w="4535" w:type="dxa"/>
          </w:tcPr>
          <w:p w14:paraId="2FC13564" w14:textId="77777777" w:rsidR="00277723" w:rsidRPr="00E27D23" w:rsidRDefault="00277723" w:rsidP="002745DF">
            <w:pPr>
              <w:pStyle w:val="TAL"/>
            </w:pPr>
            <w:r w:rsidRPr="00E27D23">
              <w:t xml:space="preserve">  criticalExtensions CHOICE {</w:t>
            </w:r>
          </w:p>
        </w:tc>
        <w:tc>
          <w:tcPr>
            <w:tcW w:w="2267" w:type="dxa"/>
          </w:tcPr>
          <w:p w14:paraId="2229FA19" w14:textId="77777777" w:rsidR="00277723" w:rsidRPr="00E27D23" w:rsidRDefault="00277723" w:rsidP="002745DF">
            <w:pPr>
              <w:pStyle w:val="TAL"/>
            </w:pPr>
          </w:p>
        </w:tc>
        <w:tc>
          <w:tcPr>
            <w:tcW w:w="1700" w:type="dxa"/>
          </w:tcPr>
          <w:p w14:paraId="3F6C5079" w14:textId="77777777" w:rsidR="00277723" w:rsidRPr="00E27D23" w:rsidRDefault="00277723" w:rsidP="002745DF">
            <w:pPr>
              <w:pStyle w:val="TAL"/>
            </w:pPr>
          </w:p>
        </w:tc>
        <w:tc>
          <w:tcPr>
            <w:tcW w:w="1245" w:type="dxa"/>
          </w:tcPr>
          <w:p w14:paraId="3957FF0F" w14:textId="77777777" w:rsidR="00277723" w:rsidRPr="00E27D23" w:rsidRDefault="00277723" w:rsidP="002745DF">
            <w:pPr>
              <w:pStyle w:val="TAL"/>
            </w:pPr>
          </w:p>
        </w:tc>
      </w:tr>
      <w:tr w:rsidR="00277723" w:rsidRPr="00E27D23" w14:paraId="35C90F27" w14:textId="77777777" w:rsidTr="002745DF">
        <w:tblPrEx>
          <w:tblCellMar>
            <w:left w:w="108" w:type="dxa"/>
            <w:right w:w="108" w:type="dxa"/>
          </w:tblCellMar>
        </w:tblPrEx>
        <w:tc>
          <w:tcPr>
            <w:tcW w:w="4535" w:type="dxa"/>
            <w:tcBorders>
              <w:bottom w:val="single" w:sz="4" w:space="0" w:color="auto"/>
            </w:tcBorders>
          </w:tcPr>
          <w:p w14:paraId="6B1D1AA1" w14:textId="77777777" w:rsidR="00277723" w:rsidRPr="00E27D23" w:rsidRDefault="00277723" w:rsidP="002745DF">
            <w:pPr>
              <w:pStyle w:val="TAL"/>
            </w:pPr>
            <w:r w:rsidRPr="00E27D23">
              <w:t xml:space="preserve">    rrcReconfiguration ::= SEQUENCE {</w:t>
            </w:r>
          </w:p>
        </w:tc>
        <w:tc>
          <w:tcPr>
            <w:tcW w:w="2267" w:type="dxa"/>
          </w:tcPr>
          <w:p w14:paraId="56939430" w14:textId="77777777" w:rsidR="00277723" w:rsidRPr="00E27D23" w:rsidRDefault="00277723" w:rsidP="002745DF">
            <w:pPr>
              <w:pStyle w:val="TAL"/>
            </w:pPr>
          </w:p>
        </w:tc>
        <w:tc>
          <w:tcPr>
            <w:tcW w:w="1700" w:type="dxa"/>
          </w:tcPr>
          <w:p w14:paraId="76A8DF75" w14:textId="77777777" w:rsidR="00277723" w:rsidRPr="00E27D23" w:rsidRDefault="00277723" w:rsidP="002745DF">
            <w:pPr>
              <w:pStyle w:val="TAL"/>
            </w:pPr>
          </w:p>
        </w:tc>
        <w:tc>
          <w:tcPr>
            <w:tcW w:w="1245" w:type="dxa"/>
          </w:tcPr>
          <w:p w14:paraId="47918C88" w14:textId="77777777" w:rsidR="00277723" w:rsidRPr="00E27D23" w:rsidRDefault="00277723" w:rsidP="002745DF">
            <w:pPr>
              <w:pStyle w:val="TAL"/>
            </w:pPr>
          </w:p>
        </w:tc>
      </w:tr>
      <w:tr w:rsidR="00277723" w:rsidRPr="00E27D23" w14:paraId="048CEE54" w14:textId="77777777" w:rsidTr="002745DF">
        <w:tblPrEx>
          <w:tblCellMar>
            <w:left w:w="108" w:type="dxa"/>
            <w:right w:w="108" w:type="dxa"/>
          </w:tblCellMar>
        </w:tblPrEx>
        <w:tc>
          <w:tcPr>
            <w:tcW w:w="4535" w:type="dxa"/>
            <w:tcBorders>
              <w:bottom w:val="single" w:sz="4" w:space="0" w:color="auto"/>
            </w:tcBorders>
          </w:tcPr>
          <w:p w14:paraId="7D572B86" w14:textId="77777777" w:rsidR="00277723" w:rsidRPr="00E27D23" w:rsidRDefault="00277723" w:rsidP="002745DF">
            <w:pPr>
              <w:pStyle w:val="TAL"/>
            </w:pPr>
            <w:r w:rsidRPr="00E27D23">
              <w:t xml:space="preserve">      radioBearerConfig</w:t>
            </w:r>
          </w:p>
        </w:tc>
        <w:tc>
          <w:tcPr>
            <w:tcW w:w="2267" w:type="dxa"/>
          </w:tcPr>
          <w:p w14:paraId="142DA426" w14:textId="77777777" w:rsidR="00277723" w:rsidRPr="00E27D23" w:rsidRDefault="00277723" w:rsidP="002745DF">
            <w:pPr>
              <w:pStyle w:val="TAL"/>
            </w:pPr>
            <w:r w:rsidRPr="00E27D23">
              <w:t>RadioBearerConfig</w:t>
            </w:r>
          </w:p>
        </w:tc>
        <w:tc>
          <w:tcPr>
            <w:tcW w:w="1700" w:type="dxa"/>
          </w:tcPr>
          <w:p w14:paraId="35FF1202" w14:textId="77777777" w:rsidR="00277723" w:rsidRPr="00E27D23" w:rsidRDefault="00277723" w:rsidP="002745DF">
            <w:pPr>
              <w:pStyle w:val="TAL"/>
            </w:pPr>
            <w:r w:rsidRPr="00E27D23">
              <w:rPr>
                <w:color w:val="000000"/>
              </w:rPr>
              <w:t xml:space="preserve">Table </w:t>
            </w:r>
            <w:r w:rsidRPr="00E27D23">
              <w:t>14.2.4.3.3.3.3-10</w:t>
            </w:r>
          </w:p>
        </w:tc>
        <w:tc>
          <w:tcPr>
            <w:tcW w:w="1245" w:type="dxa"/>
          </w:tcPr>
          <w:p w14:paraId="1562A627" w14:textId="77777777" w:rsidR="00277723" w:rsidRPr="00E27D23" w:rsidRDefault="00277723" w:rsidP="002745DF">
            <w:pPr>
              <w:pStyle w:val="TAL"/>
            </w:pPr>
          </w:p>
        </w:tc>
      </w:tr>
      <w:tr w:rsidR="00277723" w:rsidRPr="00E27D23" w14:paraId="64FCC0EF" w14:textId="77777777" w:rsidTr="002745DF">
        <w:tblPrEx>
          <w:tblCellMar>
            <w:left w:w="108" w:type="dxa"/>
            <w:right w:w="108" w:type="dxa"/>
          </w:tblCellMar>
        </w:tblPrEx>
        <w:tc>
          <w:tcPr>
            <w:tcW w:w="4535" w:type="dxa"/>
            <w:tcBorders>
              <w:top w:val="single" w:sz="4" w:space="0" w:color="auto"/>
              <w:bottom w:val="single" w:sz="4" w:space="0" w:color="auto"/>
            </w:tcBorders>
          </w:tcPr>
          <w:p w14:paraId="2D9FBCEC" w14:textId="77777777" w:rsidR="00277723" w:rsidRPr="00E27D23" w:rsidRDefault="00277723" w:rsidP="002745DF">
            <w:pPr>
              <w:pStyle w:val="TAL"/>
            </w:pPr>
            <w:r w:rsidRPr="00E27D23">
              <w:t xml:space="preserve">      nonCriticalExtension SEQUENCE {</w:t>
            </w:r>
          </w:p>
        </w:tc>
        <w:tc>
          <w:tcPr>
            <w:tcW w:w="2267" w:type="dxa"/>
          </w:tcPr>
          <w:p w14:paraId="641F6A3F" w14:textId="77777777" w:rsidR="00277723" w:rsidRPr="00E27D23" w:rsidRDefault="00277723" w:rsidP="002745DF">
            <w:pPr>
              <w:pStyle w:val="TAL"/>
            </w:pPr>
          </w:p>
        </w:tc>
        <w:tc>
          <w:tcPr>
            <w:tcW w:w="1700" w:type="dxa"/>
          </w:tcPr>
          <w:p w14:paraId="243BDBCA" w14:textId="77777777" w:rsidR="00277723" w:rsidRPr="00E27D23" w:rsidRDefault="00277723" w:rsidP="002745DF">
            <w:pPr>
              <w:pStyle w:val="TAL"/>
            </w:pPr>
          </w:p>
        </w:tc>
        <w:tc>
          <w:tcPr>
            <w:tcW w:w="1245" w:type="dxa"/>
          </w:tcPr>
          <w:p w14:paraId="276B9340" w14:textId="77777777" w:rsidR="00277723" w:rsidRPr="00E27D23" w:rsidRDefault="00277723" w:rsidP="002745DF">
            <w:pPr>
              <w:pStyle w:val="TAL"/>
            </w:pPr>
          </w:p>
        </w:tc>
      </w:tr>
      <w:tr w:rsidR="00277723" w:rsidRPr="00E27D23" w14:paraId="5D542435" w14:textId="77777777" w:rsidTr="002745DF">
        <w:tblPrEx>
          <w:tblCellMar>
            <w:left w:w="108" w:type="dxa"/>
            <w:right w:w="108" w:type="dxa"/>
          </w:tblCellMar>
        </w:tblPrEx>
        <w:tc>
          <w:tcPr>
            <w:tcW w:w="4535" w:type="dxa"/>
            <w:tcBorders>
              <w:top w:val="single" w:sz="4" w:space="0" w:color="auto"/>
              <w:bottom w:val="single" w:sz="4" w:space="0" w:color="auto"/>
            </w:tcBorders>
          </w:tcPr>
          <w:p w14:paraId="4F8283FD" w14:textId="77777777" w:rsidR="00277723" w:rsidRPr="00E27D23" w:rsidRDefault="00277723" w:rsidP="002745DF">
            <w:pPr>
              <w:pStyle w:val="TAL"/>
            </w:pPr>
            <w:r w:rsidRPr="00E27D23">
              <w:t xml:space="preserve">        masterCellGroup</w:t>
            </w:r>
          </w:p>
        </w:tc>
        <w:tc>
          <w:tcPr>
            <w:tcW w:w="2267" w:type="dxa"/>
          </w:tcPr>
          <w:p w14:paraId="5D0E61B7" w14:textId="77777777" w:rsidR="00277723" w:rsidRPr="00E27D23" w:rsidRDefault="00277723" w:rsidP="002745DF">
            <w:pPr>
              <w:pStyle w:val="TAL"/>
            </w:pPr>
            <w:r w:rsidRPr="00E27D23">
              <w:t xml:space="preserve">CellGroupConfig </w:t>
            </w:r>
          </w:p>
        </w:tc>
        <w:tc>
          <w:tcPr>
            <w:tcW w:w="1700" w:type="dxa"/>
          </w:tcPr>
          <w:p w14:paraId="0BC79D66" w14:textId="77777777" w:rsidR="00277723" w:rsidRPr="00E27D23" w:rsidRDefault="00277723" w:rsidP="002745DF">
            <w:pPr>
              <w:pStyle w:val="TAL"/>
              <w:rPr>
                <w:lang w:eastAsia="zh-CN"/>
              </w:rPr>
            </w:pPr>
            <w:r w:rsidRPr="00E27D23">
              <w:t>Table 14.2.4.3.3.3.3-11</w:t>
            </w:r>
          </w:p>
        </w:tc>
        <w:tc>
          <w:tcPr>
            <w:tcW w:w="1245" w:type="dxa"/>
          </w:tcPr>
          <w:p w14:paraId="03EE0576" w14:textId="77777777" w:rsidR="00277723" w:rsidRPr="00E27D23" w:rsidRDefault="00277723" w:rsidP="002745DF">
            <w:pPr>
              <w:pStyle w:val="TAL"/>
            </w:pPr>
          </w:p>
        </w:tc>
      </w:tr>
      <w:tr w:rsidR="00277723" w:rsidRPr="00E27D23" w14:paraId="2569BC44" w14:textId="77777777" w:rsidTr="002745DF">
        <w:tblPrEx>
          <w:tblCellMar>
            <w:left w:w="108" w:type="dxa"/>
            <w:right w:w="108" w:type="dxa"/>
          </w:tblCellMar>
        </w:tblPrEx>
        <w:tc>
          <w:tcPr>
            <w:tcW w:w="4535" w:type="dxa"/>
            <w:tcBorders>
              <w:top w:val="nil"/>
              <w:bottom w:val="single" w:sz="4" w:space="0" w:color="auto"/>
            </w:tcBorders>
          </w:tcPr>
          <w:p w14:paraId="7FFDE2C3" w14:textId="77777777" w:rsidR="00277723" w:rsidRPr="00E27D23" w:rsidRDefault="00277723" w:rsidP="002745DF">
            <w:pPr>
              <w:pStyle w:val="TAL"/>
            </w:pPr>
            <w:r w:rsidRPr="00E27D23">
              <w:t xml:space="preserve">      }</w:t>
            </w:r>
          </w:p>
        </w:tc>
        <w:tc>
          <w:tcPr>
            <w:tcW w:w="2267" w:type="dxa"/>
          </w:tcPr>
          <w:p w14:paraId="49F1470E" w14:textId="77777777" w:rsidR="00277723" w:rsidRPr="00E27D23" w:rsidRDefault="00277723" w:rsidP="002745DF">
            <w:pPr>
              <w:pStyle w:val="TAL"/>
            </w:pPr>
          </w:p>
        </w:tc>
        <w:tc>
          <w:tcPr>
            <w:tcW w:w="1700" w:type="dxa"/>
          </w:tcPr>
          <w:p w14:paraId="483FB36F" w14:textId="77777777" w:rsidR="00277723" w:rsidRPr="00E27D23" w:rsidRDefault="00277723" w:rsidP="002745DF">
            <w:pPr>
              <w:pStyle w:val="TAL"/>
            </w:pPr>
          </w:p>
        </w:tc>
        <w:tc>
          <w:tcPr>
            <w:tcW w:w="1245" w:type="dxa"/>
          </w:tcPr>
          <w:p w14:paraId="4ED390E0" w14:textId="77777777" w:rsidR="00277723" w:rsidRPr="00E27D23" w:rsidRDefault="00277723" w:rsidP="002745DF">
            <w:pPr>
              <w:pStyle w:val="TAL"/>
            </w:pPr>
          </w:p>
        </w:tc>
      </w:tr>
      <w:tr w:rsidR="00277723" w:rsidRPr="00E27D23" w14:paraId="51B4539D" w14:textId="77777777" w:rsidTr="002745DF">
        <w:tblPrEx>
          <w:tblCellMar>
            <w:left w:w="108" w:type="dxa"/>
            <w:right w:w="108" w:type="dxa"/>
          </w:tblCellMar>
        </w:tblPrEx>
        <w:tc>
          <w:tcPr>
            <w:tcW w:w="4535" w:type="dxa"/>
            <w:tcBorders>
              <w:bottom w:val="single" w:sz="4" w:space="0" w:color="auto"/>
            </w:tcBorders>
          </w:tcPr>
          <w:p w14:paraId="64683CD7" w14:textId="77777777" w:rsidR="00277723" w:rsidRPr="00E27D23" w:rsidRDefault="00277723" w:rsidP="002745DF">
            <w:pPr>
              <w:pStyle w:val="TAL"/>
            </w:pPr>
            <w:r w:rsidRPr="00E27D23">
              <w:t xml:space="preserve">    }</w:t>
            </w:r>
          </w:p>
        </w:tc>
        <w:tc>
          <w:tcPr>
            <w:tcW w:w="2267" w:type="dxa"/>
          </w:tcPr>
          <w:p w14:paraId="0DF2F088" w14:textId="77777777" w:rsidR="00277723" w:rsidRPr="00E27D23" w:rsidRDefault="00277723" w:rsidP="002745DF">
            <w:pPr>
              <w:pStyle w:val="TAL"/>
            </w:pPr>
          </w:p>
        </w:tc>
        <w:tc>
          <w:tcPr>
            <w:tcW w:w="1700" w:type="dxa"/>
          </w:tcPr>
          <w:p w14:paraId="3C023E83" w14:textId="77777777" w:rsidR="00277723" w:rsidRPr="00E27D23" w:rsidRDefault="00277723" w:rsidP="002745DF">
            <w:pPr>
              <w:pStyle w:val="TAL"/>
            </w:pPr>
          </w:p>
        </w:tc>
        <w:tc>
          <w:tcPr>
            <w:tcW w:w="1245" w:type="dxa"/>
          </w:tcPr>
          <w:p w14:paraId="3D250EC4" w14:textId="77777777" w:rsidR="00277723" w:rsidRPr="00E27D23" w:rsidRDefault="00277723" w:rsidP="002745DF">
            <w:pPr>
              <w:pStyle w:val="TAL"/>
            </w:pPr>
          </w:p>
        </w:tc>
      </w:tr>
      <w:tr w:rsidR="00277723" w:rsidRPr="00E27D23" w14:paraId="302D277B" w14:textId="77777777" w:rsidTr="002745DF">
        <w:tblPrEx>
          <w:tblCellMar>
            <w:left w:w="108" w:type="dxa"/>
            <w:right w:w="108" w:type="dxa"/>
          </w:tblCellMar>
        </w:tblPrEx>
        <w:tc>
          <w:tcPr>
            <w:tcW w:w="4535" w:type="dxa"/>
            <w:tcBorders>
              <w:bottom w:val="single" w:sz="4" w:space="0" w:color="auto"/>
            </w:tcBorders>
          </w:tcPr>
          <w:p w14:paraId="0DF882C8" w14:textId="77777777" w:rsidR="00277723" w:rsidRPr="00E27D23" w:rsidRDefault="00277723" w:rsidP="002745DF">
            <w:pPr>
              <w:pStyle w:val="TAL"/>
            </w:pPr>
            <w:r w:rsidRPr="00E27D23">
              <w:t xml:space="preserve">  }</w:t>
            </w:r>
          </w:p>
        </w:tc>
        <w:tc>
          <w:tcPr>
            <w:tcW w:w="2267" w:type="dxa"/>
          </w:tcPr>
          <w:p w14:paraId="11BDF6D8" w14:textId="77777777" w:rsidR="00277723" w:rsidRPr="00E27D23" w:rsidRDefault="00277723" w:rsidP="002745DF">
            <w:pPr>
              <w:pStyle w:val="TAL"/>
            </w:pPr>
          </w:p>
        </w:tc>
        <w:tc>
          <w:tcPr>
            <w:tcW w:w="1700" w:type="dxa"/>
          </w:tcPr>
          <w:p w14:paraId="3FB37B2F" w14:textId="77777777" w:rsidR="00277723" w:rsidRPr="00E27D23" w:rsidRDefault="00277723" w:rsidP="002745DF">
            <w:pPr>
              <w:pStyle w:val="TAL"/>
            </w:pPr>
          </w:p>
        </w:tc>
        <w:tc>
          <w:tcPr>
            <w:tcW w:w="1245" w:type="dxa"/>
          </w:tcPr>
          <w:p w14:paraId="6389952F" w14:textId="77777777" w:rsidR="00277723" w:rsidRPr="00E27D23" w:rsidRDefault="00277723" w:rsidP="002745DF">
            <w:pPr>
              <w:pStyle w:val="TAL"/>
            </w:pPr>
          </w:p>
        </w:tc>
      </w:tr>
      <w:tr w:rsidR="00277723" w:rsidRPr="00E27D23" w14:paraId="29635CB9" w14:textId="77777777" w:rsidTr="002745DF">
        <w:tblPrEx>
          <w:tblCellMar>
            <w:left w:w="108" w:type="dxa"/>
            <w:right w:w="108" w:type="dxa"/>
          </w:tblCellMar>
        </w:tblPrEx>
        <w:tc>
          <w:tcPr>
            <w:tcW w:w="4535" w:type="dxa"/>
            <w:tcBorders>
              <w:bottom w:val="single" w:sz="4" w:space="0" w:color="auto"/>
            </w:tcBorders>
          </w:tcPr>
          <w:p w14:paraId="4F5079BE" w14:textId="77777777" w:rsidR="00277723" w:rsidRPr="00E27D23" w:rsidRDefault="00277723" w:rsidP="002745DF">
            <w:pPr>
              <w:pStyle w:val="TAL"/>
            </w:pPr>
            <w:r w:rsidRPr="00E27D23">
              <w:t>}</w:t>
            </w:r>
          </w:p>
        </w:tc>
        <w:tc>
          <w:tcPr>
            <w:tcW w:w="2267" w:type="dxa"/>
          </w:tcPr>
          <w:p w14:paraId="5D5B429E" w14:textId="77777777" w:rsidR="00277723" w:rsidRPr="00E27D23" w:rsidRDefault="00277723" w:rsidP="002745DF">
            <w:pPr>
              <w:pStyle w:val="TAL"/>
            </w:pPr>
          </w:p>
        </w:tc>
        <w:tc>
          <w:tcPr>
            <w:tcW w:w="1700" w:type="dxa"/>
          </w:tcPr>
          <w:p w14:paraId="11178403" w14:textId="77777777" w:rsidR="00277723" w:rsidRPr="00E27D23" w:rsidRDefault="00277723" w:rsidP="002745DF">
            <w:pPr>
              <w:pStyle w:val="TAL"/>
            </w:pPr>
          </w:p>
        </w:tc>
        <w:tc>
          <w:tcPr>
            <w:tcW w:w="1245" w:type="dxa"/>
          </w:tcPr>
          <w:p w14:paraId="4E302E0C" w14:textId="77777777" w:rsidR="00277723" w:rsidRPr="00E27D23" w:rsidRDefault="00277723" w:rsidP="002745DF">
            <w:pPr>
              <w:pStyle w:val="TAL"/>
            </w:pPr>
          </w:p>
        </w:tc>
      </w:tr>
    </w:tbl>
    <w:p w14:paraId="63E9014B" w14:textId="77777777" w:rsidR="00277723" w:rsidRPr="00E27D23" w:rsidRDefault="00277723" w:rsidP="00277723"/>
    <w:p w14:paraId="7CE37D26" w14:textId="77777777" w:rsidR="00277723" w:rsidRPr="00E27D23" w:rsidRDefault="00277723" w:rsidP="00277723">
      <w:pPr>
        <w:pStyle w:val="TH"/>
      </w:pPr>
      <w:r w:rsidRPr="00E27D23">
        <w:rPr>
          <w:color w:val="000000"/>
        </w:rPr>
        <w:t xml:space="preserve">Table </w:t>
      </w:r>
      <w:r w:rsidRPr="00E27D23">
        <w:t xml:space="preserve">14.2.4.3.3.3.3-10: </w:t>
      </w:r>
      <w:r w:rsidRPr="00E27D23">
        <w:rPr>
          <w:i/>
          <w:iCs/>
        </w:rPr>
        <w:t>RadioBearerConfig</w:t>
      </w:r>
      <w:r w:rsidRPr="00E27D23">
        <w:rPr>
          <w:i/>
        </w:rPr>
        <w:t xml:space="preserve"> </w:t>
      </w:r>
      <w:r w:rsidRPr="00E27D23">
        <w:t>(</w:t>
      </w:r>
      <w:r w:rsidRPr="00E27D23">
        <w:rPr>
          <w:color w:val="000000"/>
        </w:rPr>
        <w:t>Table 14.2.4.3.3.3.3-9</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4"/>
        <w:gridCol w:w="1843"/>
        <w:gridCol w:w="1105"/>
      </w:tblGrid>
      <w:tr w:rsidR="00277723" w:rsidRPr="00E27D23" w14:paraId="7AD0FCFD" w14:textId="77777777" w:rsidTr="002745DF">
        <w:tc>
          <w:tcPr>
            <w:tcW w:w="9747" w:type="dxa"/>
            <w:gridSpan w:val="4"/>
          </w:tcPr>
          <w:p w14:paraId="3E451204" w14:textId="77777777" w:rsidR="00277723" w:rsidRPr="00E27D23" w:rsidRDefault="00277723" w:rsidP="002745DF">
            <w:pPr>
              <w:pStyle w:val="TAL"/>
            </w:pPr>
            <w:r w:rsidRPr="00E27D23">
              <w:t>Derivation Path: TS 38.508-1 [4], Table 4.6.3-132 with conditions SRB_NR_PDCP and Re-establish_PDCP</w:t>
            </w:r>
          </w:p>
        </w:tc>
      </w:tr>
      <w:tr w:rsidR="00277723" w:rsidRPr="00E27D23" w14:paraId="23D31C38" w14:textId="77777777" w:rsidTr="002745DF">
        <w:tc>
          <w:tcPr>
            <w:tcW w:w="4535" w:type="dxa"/>
          </w:tcPr>
          <w:p w14:paraId="3E867870" w14:textId="77777777" w:rsidR="00277723" w:rsidRPr="00E27D23" w:rsidRDefault="00277723" w:rsidP="002745DF">
            <w:pPr>
              <w:pStyle w:val="TAH"/>
            </w:pPr>
            <w:r w:rsidRPr="00E27D23">
              <w:t>Information Element</w:t>
            </w:r>
          </w:p>
        </w:tc>
        <w:tc>
          <w:tcPr>
            <w:tcW w:w="2264" w:type="dxa"/>
          </w:tcPr>
          <w:p w14:paraId="47C72459" w14:textId="77777777" w:rsidR="00277723" w:rsidRPr="00E27D23" w:rsidRDefault="00277723" w:rsidP="002745DF">
            <w:pPr>
              <w:pStyle w:val="TAH"/>
            </w:pPr>
            <w:r w:rsidRPr="00E27D23">
              <w:t>Value/remark</w:t>
            </w:r>
          </w:p>
        </w:tc>
        <w:tc>
          <w:tcPr>
            <w:tcW w:w="1843" w:type="dxa"/>
          </w:tcPr>
          <w:p w14:paraId="3DCA44FF" w14:textId="77777777" w:rsidR="00277723" w:rsidRPr="00E27D23" w:rsidRDefault="00277723" w:rsidP="002745DF">
            <w:pPr>
              <w:pStyle w:val="TAH"/>
            </w:pPr>
            <w:r w:rsidRPr="00E27D23">
              <w:t>Comment</w:t>
            </w:r>
          </w:p>
        </w:tc>
        <w:tc>
          <w:tcPr>
            <w:tcW w:w="1105" w:type="dxa"/>
          </w:tcPr>
          <w:p w14:paraId="13C5BC3D" w14:textId="77777777" w:rsidR="00277723" w:rsidRPr="00E27D23" w:rsidRDefault="00277723" w:rsidP="002745DF">
            <w:pPr>
              <w:pStyle w:val="TAH"/>
            </w:pPr>
            <w:r w:rsidRPr="00E27D23">
              <w:t>Condition</w:t>
            </w:r>
          </w:p>
        </w:tc>
      </w:tr>
      <w:tr w:rsidR="00277723" w:rsidRPr="00E27D23" w14:paraId="0ECD7AD3" w14:textId="77777777" w:rsidTr="002745DF">
        <w:tc>
          <w:tcPr>
            <w:tcW w:w="4535" w:type="dxa"/>
          </w:tcPr>
          <w:p w14:paraId="74EE62B0" w14:textId="77777777" w:rsidR="00277723" w:rsidRPr="00E27D23" w:rsidRDefault="00277723" w:rsidP="002745DF">
            <w:pPr>
              <w:pStyle w:val="TAL"/>
            </w:pPr>
            <w:r w:rsidRPr="00E27D23">
              <w:t>RadioBearerConfig ::= SEQUENCE {</w:t>
            </w:r>
          </w:p>
        </w:tc>
        <w:tc>
          <w:tcPr>
            <w:tcW w:w="2264" w:type="dxa"/>
          </w:tcPr>
          <w:p w14:paraId="784CEBAD" w14:textId="77777777" w:rsidR="00277723" w:rsidRPr="00E27D23" w:rsidRDefault="00277723" w:rsidP="002745DF">
            <w:pPr>
              <w:pStyle w:val="TAL"/>
            </w:pPr>
          </w:p>
        </w:tc>
        <w:tc>
          <w:tcPr>
            <w:tcW w:w="1843" w:type="dxa"/>
          </w:tcPr>
          <w:p w14:paraId="39FA41DC" w14:textId="77777777" w:rsidR="00277723" w:rsidRPr="00E27D23" w:rsidRDefault="00277723" w:rsidP="002745DF">
            <w:pPr>
              <w:pStyle w:val="TAL"/>
            </w:pPr>
          </w:p>
        </w:tc>
        <w:tc>
          <w:tcPr>
            <w:tcW w:w="1105" w:type="dxa"/>
          </w:tcPr>
          <w:p w14:paraId="50BD720F" w14:textId="77777777" w:rsidR="00277723" w:rsidRPr="00E27D23" w:rsidRDefault="00277723" w:rsidP="002745DF">
            <w:pPr>
              <w:pStyle w:val="TAL"/>
            </w:pPr>
          </w:p>
        </w:tc>
      </w:tr>
      <w:tr w:rsidR="00277723" w:rsidRPr="00E27D23" w14:paraId="0F315017" w14:textId="77777777" w:rsidTr="002745DF">
        <w:tc>
          <w:tcPr>
            <w:tcW w:w="4535" w:type="dxa"/>
          </w:tcPr>
          <w:p w14:paraId="7BEDAE2A" w14:textId="77777777" w:rsidR="00277723" w:rsidRPr="00E27D23" w:rsidRDefault="00277723" w:rsidP="002745DF">
            <w:pPr>
              <w:pStyle w:val="TAL"/>
            </w:pPr>
            <w:r w:rsidRPr="00E27D23">
              <w:t xml:space="preserve">  drb-ToAddModList SEQUENCE (SIZE (1..maxDRB)) OF DRB-ToAddMod {</w:t>
            </w:r>
          </w:p>
        </w:tc>
        <w:tc>
          <w:tcPr>
            <w:tcW w:w="2264" w:type="dxa"/>
          </w:tcPr>
          <w:p w14:paraId="683F8654" w14:textId="77777777" w:rsidR="00277723" w:rsidRPr="00E27D23" w:rsidRDefault="00277723" w:rsidP="002745DF">
            <w:pPr>
              <w:pStyle w:val="TAL"/>
            </w:pPr>
            <w:r w:rsidRPr="00E27D23">
              <w:t>n entries</w:t>
            </w:r>
          </w:p>
        </w:tc>
        <w:tc>
          <w:tcPr>
            <w:tcW w:w="1843" w:type="dxa"/>
          </w:tcPr>
          <w:p w14:paraId="68113521" w14:textId="77777777" w:rsidR="00277723" w:rsidRPr="00E27D23" w:rsidRDefault="00277723" w:rsidP="002745DF">
            <w:pPr>
              <w:pStyle w:val="TAL"/>
            </w:pPr>
            <w:r w:rsidRPr="00E27D23">
              <w:rPr>
                <w:lang w:eastAsia="zh-CN"/>
              </w:rPr>
              <w:t>n is the number of DRBs established before handover</w:t>
            </w:r>
          </w:p>
        </w:tc>
        <w:tc>
          <w:tcPr>
            <w:tcW w:w="1105" w:type="dxa"/>
          </w:tcPr>
          <w:p w14:paraId="7730336A" w14:textId="77777777" w:rsidR="00277723" w:rsidRPr="00E27D23" w:rsidRDefault="00277723" w:rsidP="002745DF">
            <w:pPr>
              <w:pStyle w:val="TAL"/>
            </w:pPr>
          </w:p>
        </w:tc>
      </w:tr>
      <w:tr w:rsidR="00277723" w:rsidRPr="00E27D23" w14:paraId="1573F004" w14:textId="77777777" w:rsidTr="002745DF">
        <w:tc>
          <w:tcPr>
            <w:tcW w:w="4535" w:type="dxa"/>
          </w:tcPr>
          <w:p w14:paraId="71DA2917" w14:textId="77777777" w:rsidR="00277723" w:rsidRPr="00E27D23" w:rsidRDefault="00277723" w:rsidP="002745DF">
            <w:pPr>
              <w:pStyle w:val="TAL"/>
            </w:pPr>
            <w:r w:rsidRPr="00E27D23">
              <w:t xml:space="preserve">    DRB-ToAddMod[k, k=1..n] SEQUENCE {</w:t>
            </w:r>
          </w:p>
        </w:tc>
        <w:tc>
          <w:tcPr>
            <w:tcW w:w="2264" w:type="dxa"/>
          </w:tcPr>
          <w:p w14:paraId="59675409" w14:textId="77777777" w:rsidR="00277723" w:rsidRPr="00E27D23" w:rsidRDefault="00277723" w:rsidP="002745DF">
            <w:pPr>
              <w:pStyle w:val="TAL"/>
            </w:pPr>
          </w:p>
        </w:tc>
        <w:tc>
          <w:tcPr>
            <w:tcW w:w="1843" w:type="dxa"/>
          </w:tcPr>
          <w:p w14:paraId="6C0FC0B2" w14:textId="77777777" w:rsidR="00277723" w:rsidRPr="00E27D23" w:rsidRDefault="00277723" w:rsidP="002745DF">
            <w:pPr>
              <w:pStyle w:val="TAL"/>
            </w:pPr>
            <w:r w:rsidRPr="00E27D23">
              <w:rPr>
                <w:lang w:eastAsia="zh-CN"/>
              </w:rPr>
              <w:t xml:space="preserve">entry </w:t>
            </w:r>
            <w:r w:rsidRPr="00E27D23">
              <w:t>[k, k=1..n]</w:t>
            </w:r>
          </w:p>
        </w:tc>
        <w:tc>
          <w:tcPr>
            <w:tcW w:w="1105" w:type="dxa"/>
          </w:tcPr>
          <w:p w14:paraId="33606E4B" w14:textId="77777777" w:rsidR="00277723" w:rsidRPr="00E27D23" w:rsidRDefault="00277723" w:rsidP="002745DF">
            <w:pPr>
              <w:pStyle w:val="TAL"/>
            </w:pPr>
          </w:p>
        </w:tc>
      </w:tr>
      <w:tr w:rsidR="00277723" w:rsidRPr="00E27D23" w14:paraId="335ED2AD" w14:textId="77777777" w:rsidTr="002745DF">
        <w:tc>
          <w:tcPr>
            <w:tcW w:w="4535" w:type="dxa"/>
          </w:tcPr>
          <w:p w14:paraId="1BCB88D8" w14:textId="77777777" w:rsidR="00277723" w:rsidRPr="00E27D23" w:rsidRDefault="00277723" w:rsidP="002745DF">
            <w:pPr>
              <w:pStyle w:val="TAL"/>
            </w:pPr>
            <w:r w:rsidRPr="00E27D23">
              <w:t xml:space="preserve">      cnAssociation </w:t>
            </w:r>
          </w:p>
        </w:tc>
        <w:tc>
          <w:tcPr>
            <w:tcW w:w="2264" w:type="dxa"/>
          </w:tcPr>
          <w:p w14:paraId="6A4D9391" w14:textId="77777777" w:rsidR="00277723" w:rsidRPr="00E27D23" w:rsidRDefault="00277723" w:rsidP="002745DF">
            <w:pPr>
              <w:pStyle w:val="TAL"/>
            </w:pPr>
            <w:r w:rsidRPr="00E27D23">
              <w:rPr>
                <w:lang w:eastAsia="zh-CN"/>
              </w:rPr>
              <w:t>Not present</w:t>
            </w:r>
          </w:p>
        </w:tc>
        <w:tc>
          <w:tcPr>
            <w:tcW w:w="1843" w:type="dxa"/>
          </w:tcPr>
          <w:p w14:paraId="3D231E5B" w14:textId="77777777" w:rsidR="00277723" w:rsidRPr="00E27D23" w:rsidRDefault="00277723" w:rsidP="002745DF">
            <w:pPr>
              <w:pStyle w:val="TAL"/>
            </w:pPr>
          </w:p>
        </w:tc>
        <w:tc>
          <w:tcPr>
            <w:tcW w:w="1105" w:type="dxa"/>
          </w:tcPr>
          <w:p w14:paraId="07506C7E" w14:textId="77777777" w:rsidR="00277723" w:rsidRPr="00E27D23" w:rsidRDefault="00277723" w:rsidP="002745DF">
            <w:pPr>
              <w:pStyle w:val="TAL"/>
            </w:pPr>
          </w:p>
        </w:tc>
      </w:tr>
      <w:tr w:rsidR="00277723" w:rsidRPr="00E27D23" w14:paraId="66E5A47A" w14:textId="77777777" w:rsidTr="002745DF">
        <w:tc>
          <w:tcPr>
            <w:tcW w:w="4535" w:type="dxa"/>
          </w:tcPr>
          <w:p w14:paraId="57C4F377" w14:textId="77777777" w:rsidR="00277723" w:rsidRPr="00E27D23" w:rsidRDefault="00277723" w:rsidP="002745DF">
            <w:pPr>
              <w:pStyle w:val="TAL"/>
            </w:pPr>
            <w:r w:rsidRPr="00E27D23">
              <w:t xml:space="preserve">      drb-Identity</w:t>
            </w:r>
          </w:p>
        </w:tc>
        <w:tc>
          <w:tcPr>
            <w:tcW w:w="2264" w:type="dxa"/>
          </w:tcPr>
          <w:p w14:paraId="39BCF40C" w14:textId="77777777" w:rsidR="00277723" w:rsidRPr="00E27D23" w:rsidRDefault="00277723" w:rsidP="002745DF">
            <w:pPr>
              <w:pStyle w:val="TAL"/>
            </w:pPr>
            <w:r w:rsidRPr="00E27D23">
              <w:t>DRB-Identity with condition DRBk</w:t>
            </w:r>
          </w:p>
        </w:tc>
        <w:tc>
          <w:tcPr>
            <w:tcW w:w="1843" w:type="dxa"/>
          </w:tcPr>
          <w:p w14:paraId="20EB45B4" w14:textId="77777777" w:rsidR="00277723" w:rsidRPr="00E27D23" w:rsidRDefault="00277723" w:rsidP="002745DF">
            <w:pPr>
              <w:pStyle w:val="TAL"/>
            </w:pPr>
          </w:p>
        </w:tc>
        <w:tc>
          <w:tcPr>
            <w:tcW w:w="1105" w:type="dxa"/>
          </w:tcPr>
          <w:p w14:paraId="7CDDDFF5" w14:textId="77777777" w:rsidR="00277723" w:rsidRPr="00E27D23" w:rsidRDefault="00277723" w:rsidP="002745DF">
            <w:pPr>
              <w:pStyle w:val="TAL"/>
            </w:pPr>
          </w:p>
        </w:tc>
      </w:tr>
      <w:tr w:rsidR="00277723" w:rsidRPr="00E27D23" w14:paraId="5C9750B8" w14:textId="77777777" w:rsidTr="002745DF">
        <w:tc>
          <w:tcPr>
            <w:tcW w:w="4535" w:type="dxa"/>
          </w:tcPr>
          <w:p w14:paraId="12E3BA82" w14:textId="77777777" w:rsidR="00277723" w:rsidRPr="00E27D23" w:rsidRDefault="00277723" w:rsidP="002745DF">
            <w:pPr>
              <w:pStyle w:val="TAL"/>
            </w:pPr>
            <w:r w:rsidRPr="00E27D23">
              <w:t xml:space="preserve">      reestablishPDCP</w:t>
            </w:r>
          </w:p>
        </w:tc>
        <w:tc>
          <w:tcPr>
            <w:tcW w:w="2264" w:type="dxa"/>
          </w:tcPr>
          <w:p w14:paraId="4576CD11" w14:textId="77777777" w:rsidR="00277723" w:rsidRPr="00E27D23" w:rsidRDefault="00277723" w:rsidP="002745DF">
            <w:pPr>
              <w:pStyle w:val="TAL"/>
            </w:pPr>
            <w:r w:rsidRPr="00E27D23">
              <w:rPr>
                <w:lang w:eastAsia="zh-CN"/>
              </w:rPr>
              <w:t>true</w:t>
            </w:r>
          </w:p>
        </w:tc>
        <w:tc>
          <w:tcPr>
            <w:tcW w:w="1843" w:type="dxa"/>
          </w:tcPr>
          <w:p w14:paraId="79A5D5B8" w14:textId="77777777" w:rsidR="00277723" w:rsidRPr="00E27D23" w:rsidRDefault="00277723" w:rsidP="002745DF">
            <w:pPr>
              <w:pStyle w:val="TAL"/>
            </w:pPr>
          </w:p>
        </w:tc>
        <w:tc>
          <w:tcPr>
            <w:tcW w:w="1105" w:type="dxa"/>
          </w:tcPr>
          <w:p w14:paraId="6A04FE29" w14:textId="77777777" w:rsidR="00277723" w:rsidRPr="00E27D23" w:rsidRDefault="00277723" w:rsidP="002745DF">
            <w:pPr>
              <w:pStyle w:val="TAL"/>
            </w:pPr>
          </w:p>
        </w:tc>
      </w:tr>
      <w:tr w:rsidR="00277723" w:rsidRPr="00E27D23" w14:paraId="5F927815" w14:textId="77777777" w:rsidTr="002745DF">
        <w:tc>
          <w:tcPr>
            <w:tcW w:w="4535" w:type="dxa"/>
          </w:tcPr>
          <w:p w14:paraId="34009D47" w14:textId="77777777" w:rsidR="00277723" w:rsidRPr="00E27D23" w:rsidRDefault="00277723" w:rsidP="002745DF">
            <w:pPr>
              <w:pStyle w:val="TAL"/>
            </w:pPr>
            <w:r w:rsidRPr="00E27D23">
              <w:t xml:space="preserve">      pdcp-Config</w:t>
            </w:r>
          </w:p>
        </w:tc>
        <w:tc>
          <w:tcPr>
            <w:tcW w:w="2264" w:type="dxa"/>
          </w:tcPr>
          <w:p w14:paraId="169E7EFE" w14:textId="77777777" w:rsidR="00277723" w:rsidRPr="00E27D23" w:rsidRDefault="00277723" w:rsidP="002745DF">
            <w:pPr>
              <w:pStyle w:val="TAL"/>
            </w:pPr>
            <w:r w:rsidRPr="00E27D23">
              <w:rPr>
                <w:lang w:eastAsia="zh-CN"/>
              </w:rPr>
              <w:t>Not present</w:t>
            </w:r>
          </w:p>
        </w:tc>
        <w:tc>
          <w:tcPr>
            <w:tcW w:w="1843" w:type="dxa"/>
          </w:tcPr>
          <w:p w14:paraId="597A93B7" w14:textId="77777777" w:rsidR="00277723" w:rsidRPr="00E27D23" w:rsidRDefault="00277723" w:rsidP="002745DF">
            <w:pPr>
              <w:pStyle w:val="TAL"/>
            </w:pPr>
          </w:p>
        </w:tc>
        <w:tc>
          <w:tcPr>
            <w:tcW w:w="1105" w:type="dxa"/>
          </w:tcPr>
          <w:p w14:paraId="4E81AB39" w14:textId="77777777" w:rsidR="00277723" w:rsidRPr="00E27D23" w:rsidRDefault="00277723" w:rsidP="002745DF">
            <w:pPr>
              <w:pStyle w:val="TAL"/>
            </w:pPr>
          </w:p>
        </w:tc>
      </w:tr>
      <w:tr w:rsidR="00277723" w:rsidRPr="00E27D23" w14:paraId="20A490EE" w14:textId="77777777" w:rsidTr="002745DF">
        <w:tc>
          <w:tcPr>
            <w:tcW w:w="4535" w:type="dxa"/>
          </w:tcPr>
          <w:p w14:paraId="11159752" w14:textId="77777777" w:rsidR="00277723" w:rsidRPr="00E27D23" w:rsidRDefault="00277723" w:rsidP="002745DF">
            <w:pPr>
              <w:pStyle w:val="TAL"/>
            </w:pPr>
            <w:r w:rsidRPr="00E27D23">
              <w:t xml:space="preserve">    </w:t>
            </w:r>
            <w:r w:rsidRPr="00E27D23">
              <w:rPr>
                <w:lang w:eastAsia="zh-CN"/>
              </w:rPr>
              <w:t>}</w:t>
            </w:r>
          </w:p>
        </w:tc>
        <w:tc>
          <w:tcPr>
            <w:tcW w:w="2264" w:type="dxa"/>
          </w:tcPr>
          <w:p w14:paraId="045AE887" w14:textId="77777777" w:rsidR="00277723" w:rsidRPr="00E27D23" w:rsidRDefault="00277723" w:rsidP="002745DF">
            <w:pPr>
              <w:pStyle w:val="TAL"/>
            </w:pPr>
          </w:p>
        </w:tc>
        <w:tc>
          <w:tcPr>
            <w:tcW w:w="1843" w:type="dxa"/>
          </w:tcPr>
          <w:p w14:paraId="2E973E50" w14:textId="77777777" w:rsidR="00277723" w:rsidRPr="00E27D23" w:rsidRDefault="00277723" w:rsidP="002745DF">
            <w:pPr>
              <w:pStyle w:val="TAL"/>
            </w:pPr>
          </w:p>
        </w:tc>
        <w:tc>
          <w:tcPr>
            <w:tcW w:w="1105" w:type="dxa"/>
          </w:tcPr>
          <w:p w14:paraId="7B3E5089" w14:textId="77777777" w:rsidR="00277723" w:rsidRPr="00E27D23" w:rsidRDefault="00277723" w:rsidP="002745DF">
            <w:pPr>
              <w:pStyle w:val="TAL"/>
            </w:pPr>
          </w:p>
        </w:tc>
      </w:tr>
      <w:tr w:rsidR="00277723" w:rsidRPr="00E27D23" w14:paraId="6AA9C8AF" w14:textId="77777777" w:rsidTr="002745DF">
        <w:tc>
          <w:tcPr>
            <w:tcW w:w="4535" w:type="dxa"/>
          </w:tcPr>
          <w:p w14:paraId="6458C95C" w14:textId="77777777" w:rsidR="00277723" w:rsidRPr="00E27D23" w:rsidRDefault="00277723" w:rsidP="002745DF">
            <w:pPr>
              <w:pStyle w:val="TAL"/>
            </w:pPr>
            <w:r w:rsidRPr="00E27D23">
              <w:t xml:space="preserve">  }</w:t>
            </w:r>
          </w:p>
        </w:tc>
        <w:tc>
          <w:tcPr>
            <w:tcW w:w="2264" w:type="dxa"/>
          </w:tcPr>
          <w:p w14:paraId="3D31B287" w14:textId="77777777" w:rsidR="00277723" w:rsidRPr="00E27D23" w:rsidRDefault="00277723" w:rsidP="002745DF">
            <w:pPr>
              <w:pStyle w:val="TAL"/>
            </w:pPr>
          </w:p>
        </w:tc>
        <w:tc>
          <w:tcPr>
            <w:tcW w:w="1843" w:type="dxa"/>
          </w:tcPr>
          <w:p w14:paraId="369AB24C" w14:textId="77777777" w:rsidR="00277723" w:rsidRPr="00E27D23" w:rsidRDefault="00277723" w:rsidP="002745DF">
            <w:pPr>
              <w:pStyle w:val="TAL"/>
            </w:pPr>
          </w:p>
        </w:tc>
        <w:tc>
          <w:tcPr>
            <w:tcW w:w="1105" w:type="dxa"/>
          </w:tcPr>
          <w:p w14:paraId="67B6CB80" w14:textId="77777777" w:rsidR="00277723" w:rsidRPr="00E27D23" w:rsidRDefault="00277723" w:rsidP="002745DF">
            <w:pPr>
              <w:pStyle w:val="TAL"/>
            </w:pPr>
          </w:p>
        </w:tc>
      </w:tr>
      <w:tr w:rsidR="00277723" w:rsidRPr="00E27D23" w14:paraId="7F8DE864" w14:textId="77777777" w:rsidTr="002745DF">
        <w:tc>
          <w:tcPr>
            <w:tcW w:w="4535" w:type="dxa"/>
          </w:tcPr>
          <w:p w14:paraId="312D29F5" w14:textId="77777777" w:rsidR="00277723" w:rsidRPr="00E27D23" w:rsidRDefault="00277723" w:rsidP="002745DF">
            <w:pPr>
              <w:pStyle w:val="TAL"/>
              <w:rPr>
                <w:lang w:eastAsia="zh-CN"/>
              </w:rPr>
            </w:pPr>
            <w:r w:rsidRPr="00E27D23">
              <w:rPr>
                <w:lang w:eastAsia="zh-CN"/>
              </w:rPr>
              <w:t>}</w:t>
            </w:r>
          </w:p>
        </w:tc>
        <w:tc>
          <w:tcPr>
            <w:tcW w:w="2264" w:type="dxa"/>
          </w:tcPr>
          <w:p w14:paraId="2CAF6FC6" w14:textId="77777777" w:rsidR="00277723" w:rsidRPr="00E27D23" w:rsidRDefault="00277723" w:rsidP="002745DF">
            <w:pPr>
              <w:pStyle w:val="TAL"/>
            </w:pPr>
          </w:p>
        </w:tc>
        <w:tc>
          <w:tcPr>
            <w:tcW w:w="1843" w:type="dxa"/>
          </w:tcPr>
          <w:p w14:paraId="615FDB9D" w14:textId="77777777" w:rsidR="00277723" w:rsidRPr="00E27D23" w:rsidRDefault="00277723" w:rsidP="002745DF">
            <w:pPr>
              <w:pStyle w:val="TAL"/>
            </w:pPr>
          </w:p>
        </w:tc>
        <w:tc>
          <w:tcPr>
            <w:tcW w:w="1105" w:type="dxa"/>
          </w:tcPr>
          <w:p w14:paraId="35790A53" w14:textId="77777777" w:rsidR="00277723" w:rsidRPr="00E27D23" w:rsidRDefault="00277723" w:rsidP="002745DF">
            <w:pPr>
              <w:pStyle w:val="TAL"/>
            </w:pPr>
          </w:p>
        </w:tc>
      </w:tr>
    </w:tbl>
    <w:p w14:paraId="02194728" w14:textId="77777777" w:rsidR="00277723" w:rsidRPr="00E27D23" w:rsidRDefault="00277723" w:rsidP="00277723"/>
    <w:p w14:paraId="1ECB82B4" w14:textId="77777777" w:rsidR="00277723" w:rsidRPr="00E27D23" w:rsidRDefault="00277723" w:rsidP="00277723">
      <w:pPr>
        <w:pStyle w:val="TH"/>
      </w:pPr>
      <w:r w:rsidRPr="00E27D23">
        <w:t xml:space="preserve">Table 14.2.4.3.3.3.3-11: </w:t>
      </w:r>
      <w:r w:rsidRPr="00E27D23">
        <w:rPr>
          <w:i/>
        </w:rPr>
        <w:t>CellGroupConfig</w:t>
      </w:r>
      <w:r w:rsidRPr="00E27D23">
        <w:t xml:space="preserve"> (</w:t>
      </w:r>
      <w:r w:rsidRPr="00E27D23">
        <w:rPr>
          <w:color w:val="000000"/>
        </w:rPr>
        <w:t>Table 14.2.4.3.3.3.3-9</w:t>
      </w:r>
      <w:r w:rsidRPr="00E27D23">
        <w:t>)</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82"/>
        <w:gridCol w:w="2297"/>
        <w:gridCol w:w="1843"/>
        <w:gridCol w:w="1559"/>
      </w:tblGrid>
      <w:tr w:rsidR="00277723" w:rsidRPr="00E27D23" w14:paraId="4A49B423" w14:textId="77777777" w:rsidTr="002745DF">
        <w:tc>
          <w:tcPr>
            <w:tcW w:w="9781" w:type="dxa"/>
            <w:gridSpan w:val="4"/>
          </w:tcPr>
          <w:p w14:paraId="0061FD94" w14:textId="77777777" w:rsidR="00277723" w:rsidRPr="00E27D23" w:rsidRDefault="00277723" w:rsidP="002745DF">
            <w:pPr>
              <w:pStyle w:val="TAL"/>
            </w:pPr>
            <w:r w:rsidRPr="00E27D23">
              <w:t>Derivation Path: TS 38.508-1 [4], Table 4.6.3-19 with condition PCell_change</w:t>
            </w:r>
          </w:p>
        </w:tc>
      </w:tr>
      <w:tr w:rsidR="00277723" w:rsidRPr="00E27D23" w14:paraId="13BAC5F0" w14:textId="77777777" w:rsidTr="002745DF">
        <w:tc>
          <w:tcPr>
            <w:tcW w:w="4082" w:type="dxa"/>
          </w:tcPr>
          <w:p w14:paraId="0890845A" w14:textId="77777777" w:rsidR="00277723" w:rsidRPr="00E27D23" w:rsidRDefault="00277723" w:rsidP="002745DF">
            <w:pPr>
              <w:keepNext/>
              <w:keepLines/>
              <w:spacing w:after="0"/>
              <w:jc w:val="center"/>
              <w:rPr>
                <w:rFonts w:ascii="Arial" w:hAnsi="Arial"/>
                <w:b/>
                <w:sz w:val="18"/>
              </w:rPr>
            </w:pPr>
            <w:r w:rsidRPr="00E27D23">
              <w:rPr>
                <w:rFonts w:ascii="Arial" w:hAnsi="Arial"/>
                <w:b/>
                <w:sz w:val="18"/>
              </w:rPr>
              <w:t>Information Element</w:t>
            </w:r>
          </w:p>
        </w:tc>
        <w:tc>
          <w:tcPr>
            <w:tcW w:w="2297" w:type="dxa"/>
          </w:tcPr>
          <w:p w14:paraId="2B322632" w14:textId="77777777" w:rsidR="00277723" w:rsidRPr="00E27D23" w:rsidRDefault="00277723" w:rsidP="002745DF">
            <w:pPr>
              <w:keepNext/>
              <w:keepLines/>
              <w:spacing w:after="0"/>
              <w:jc w:val="center"/>
              <w:rPr>
                <w:rFonts w:ascii="Arial" w:hAnsi="Arial"/>
                <w:b/>
                <w:sz w:val="18"/>
              </w:rPr>
            </w:pPr>
            <w:r w:rsidRPr="00E27D23">
              <w:rPr>
                <w:rFonts w:ascii="Arial" w:hAnsi="Arial"/>
                <w:b/>
                <w:sz w:val="18"/>
              </w:rPr>
              <w:t>Value/remark</w:t>
            </w:r>
          </w:p>
        </w:tc>
        <w:tc>
          <w:tcPr>
            <w:tcW w:w="1843" w:type="dxa"/>
          </w:tcPr>
          <w:p w14:paraId="3DF01A2A" w14:textId="77777777" w:rsidR="00277723" w:rsidRPr="00E27D23" w:rsidRDefault="00277723" w:rsidP="002745DF">
            <w:pPr>
              <w:keepNext/>
              <w:keepLines/>
              <w:spacing w:after="0"/>
              <w:jc w:val="center"/>
              <w:rPr>
                <w:rFonts w:ascii="Arial" w:hAnsi="Arial"/>
                <w:b/>
                <w:sz w:val="18"/>
              </w:rPr>
            </w:pPr>
            <w:r w:rsidRPr="00E27D23">
              <w:rPr>
                <w:rFonts w:ascii="Arial" w:hAnsi="Arial"/>
                <w:b/>
                <w:sz w:val="18"/>
              </w:rPr>
              <w:t>Comment</w:t>
            </w:r>
          </w:p>
        </w:tc>
        <w:tc>
          <w:tcPr>
            <w:tcW w:w="1559" w:type="dxa"/>
          </w:tcPr>
          <w:p w14:paraId="3F289A78" w14:textId="77777777" w:rsidR="00277723" w:rsidRPr="00E27D23" w:rsidRDefault="00277723" w:rsidP="002745DF">
            <w:pPr>
              <w:keepNext/>
              <w:keepLines/>
              <w:spacing w:after="0"/>
              <w:jc w:val="center"/>
              <w:rPr>
                <w:rFonts w:ascii="Arial" w:hAnsi="Arial"/>
                <w:b/>
                <w:sz w:val="18"/>
              </w:rPr>
            </w:pPr>
            <w:r w:rsidRPr="00E27D23">
              <w:rPr>
                <w:rFonts w:ascii="Arial" w:hAnsi="Arial"/>
                <w:b/>
                <w:sz w:val="18"/>
              </w:rPr>
              <w:t>Condition</w:t>
            </w:r>
          </w:p>
        </w:tc>
      </w:tr>
      <w:tr w:rsidR="00277723" w:rsidRPr="00E27D23" w14:paraId="4E774A87" w14:textId="77777777" w:rsidTr="002745DF">
        <w:tc>
          <w:tcPr>
            <w:tcW w:w="4082" w:type="dxa"/>
          </w:tcPr>
          <w:p w14:paraId="7F484194" w14:textId="77777777" w:rsidR="00277723" w:rsidRPr="00E27D23" w:rsidRDefault="00277723" w:rsidP="002745DF">
            <w:pPr>
              <w:keepNext/>
              <w:keepLines/>
              <w:spacing w:after="0"/>
              <w:rPr>
                <w:rFonts w:ascii="Arial" w:hAnsi="Arial"/>
                <w:sz w:val="18"/>
              </w:rPr>
            </w:pPr>
            <w:r w:rsidRPr="00E27D23">
              <w:rPr>
                <w:rFonts w:ascii="Arial" w:hAnsi="Arial"/>
                <w:sz w:val="18"/>
              </w:rPr>
              <w:t>CellGroupConfig ::= SEQUENCE {</w:t>
            </w:r>
          </w:p>
        </w:tc>
        <w:tc>
          <w:tcPr>
            <w:tcW w:w="2297" w:type="dxa"/>
          </w:tcPr>
          <w:p w14:paraId="1208D037" w14:textId="77777777" w:rsidR="00277723" w:rsidRPr="00E27D23" w:rsidRDefault="00277723" w:rsidP="002745DF">
            <w:pPr>
              <w:keepNext/>
              <w:keepLines/>
              <w:spacing w:after="0"/>
              <w:rPr>
                <w:rFonts w:ascii="Arial" w:hAnsi="Arial"/>
                <w:sz w:val="18"/>
              </w:rPr>
            </w:pPr>
          </w:p>
        </w:tc>
        <w:tc>
          <w:tcPr>
            <w:tcW w:w="1843" w:type="dxa"/>
          </w:tcPr>
          <w:p w14:paraId="772894C9" w14:textId="77777777" w:rsidR="00277723" w:rsidRPr="00E27D23" w:rsidRDefault="00277723" w:rsidP="002745DF">
            <w:pPr>
              <w:keepNext/>
              <w:keepLines/>
              <w:spacing w:after="0"/>
              <w:rPr>
                <w:rFonts w:ascii="Arial" w:hAnsi="Arial"/>
                <w:sz w:val="18"/>
              </w:rPr>
            </w:pPr>
          </w:p>
        </w:tc>
        <w:tc>
          <w:tcPr>
            <w:tcW w:w="1559" w:type="dxa"/>
          </w:tcPr>
          <w:p w14:paraId="6AE0D5CF" w14:textId="77777777" w:rsidR="00277723" w:rsidRPr="00E27D23" w:rsidRDefault="00277723" w:rsidP="002745DF">
            <w:pPr>
              <w:keepNext/>
              <w:keepLines/>
              <w:spacing w:after="0"/>
              <w:rPr>
                <w:rFonts w:ascii="Arial" w:hAnsi="Arial"/>
                <w:sz w:val="18"/>
              </w:rPr>
            </w:pPr>
          </w:p>
        </w:tc>
      </w:tr>
      <w:tr w:rsidR="00277723" w:rsidRPr="00E27D23" w14:paraId="44230489" w14:textId="77777777" w:rsidTr="002745DF">
        <w:tc>
          <w:tcPr>
            <w:tcW w:w="4082" w:type="dxa"/>
          </w:tcPr>
          <w:p w14:paraId="5172FF46" w14:textId="77777777" w:rsidR="00277723" w:rsidRPr="00E27D23" w:rsidRDefault="00277723" w:rsidP="002745DF">
            <w:pPr>
              <w:keepNext/>
              <w:keepLines/>
              <w:spacing w:after="0"/>
              <w:rPr>
                <w:rFonts w:ascii="Arial" w:hAnsi="Arial"/>
                <w:sz w:val="18"/>
              </w:rPr>
            </w:pPr>
            <w:r w:rsidRPr="00E27D23">
              <w:rPr>
                <w:rFonts w:ascii="Arial" w:hAnsi="Arial"/>
                <w:sz w:val="18"/>
              </w:rPr>
              <w:t xml:space="preserve">  rlc-BearerToAddModList SEQUENCE (SIZE(1..maxLCH)) OF RLC-BearerConfig {</w:t>
            </w:r>
          </w:p>
        </w:tc>
        <w:tc>
          <w:tcPr>
            <w:tcW w:w="2297" w:type="dxa"/>
          </w:tcPr>
          <w:p w14:paraId="43B7FF4A" w14:textId="7C0DD05A" w:rsidR="00277723" w:rsidRPr="00E27D23" w:rsidRDefault="00277723" w:rsidP="002745DF">
            <w:pPr>
              <w:keepNext/>
              <w:keepLines/>
              <w:spacing w:after="0"/>
              <w:rPr>
                <w:rFonts w:ascii="Arial" w:hAnsi="Arial"/>
                <w:sz w:val="18"/>
              </w:rPr>
            </w:pPr>
            <w:r w:rsidRPr="00E27D23">
              <w:rPr>
                <w:rFonts w:ascii="Arial" w:hAnsi="Arial"/>
                <w:sz w:val="18"/>
              </w:rPr>
              <w:t>n+</w:t>
            </w:r>
            <w:r w:rsidR="00291BD8" w:rsidRPr="00E27D23">
              <w:rPr>
                <w:rFonts w:ascii="Arial" w:hAnsi="Arial"/>
                <w:sz w:val="18"/>
              </w:rPr>
              <w:t xml:space="preserve">2 </w:t>
            </w:r>
            <w:r w:rsidRPr="00E27D23">
              <w:rPr>
                <w:rFonts w:ascii="Arial" w:hAnsi="Arial"/>
                <w:sz w:val="18"/>
              </w:rPr>
              <w:t>entries</w:t>
            </w:r>
          </w:p>
        </w:tc>
        <w:tc>
          <w:tcPr>
            <w:tcW w:w="1843" w:type="dxa"/>
          </w:tcPr>
          <w:p w14:paraId="04C99214" w14:textId="77777777" w:rsidR="00277723" w:rsidRPr="00E27D23" w:rsidRDefault="00277723" w:rsidP="002745DF">
            <w:pPr>
              <w:keepNext/>
              <w:keepLines/>
              <w:spacing w:after="0"/>
              <w:rPr>
                <w:rFonts w:ascii="Arial" w:hAnsi="Arial"/>
                <w:sz w:val="18"/>
              </w:rPr>
            </w:pPr>
            <w:r w:rsidRPr="00E27D23">
              <w:rPr>
                <w:rFonts w:ascii="Arial" w:hAnsi="Arial"/>
                <w:sz w:val="18"/>
              </w:rPr>
              <w:t>n is the number of DRBs established before handover</w:t>
            </w:r>
          </w:p>
        </w:tc>
        <w:tc>
          <w:tcPr>
            <w:tcW w:w="1559" w:type="dxa"/>
          </w:tcPr>
          <w:p w14:paraId="43F5B4B9" w14:textId="77777777" w:rsidR="00277723" w:rsidRPr="00E27D23" w:rsidRDefault="00277723" w:rsidP="002745DF">
            <w:pPr>
              <w:keepNext/>
              <w:keepLines/>
              <w:spacing w:after="0"/>
              <w:rPr>
                <w:rFonts w:ascii="Arial" w:hAnsi="Arial"/>
                <w:sz w:val="18"/>
              </w:rPr>
            </w:pPr>
          </w:p>
        </w:tc>
      </w:tr>
      <w:tr w:rsidR="00277723" w:rsidRPr="00E27D23" w14:paraId="7D368658" w14:textId="77777777" w:rsidTr="002745DF">
        <w:tc>
          <w:tcPr>
            <w:tcW w:w="4082" w:type="dxa"/>
          </w:tcPr>
          <w:p w14:paraId="0E71C1C2" w14:textId="77777777" w:rsidR="00277723" w:rsidRPr="00E27D23" w:rsidRDefault="00277723" w:rsidP="002745DF">
            <w:pPr>
              <w:keepNext/>
              <w:keepLines/>
              <w:spacing w:after="0"/>
              <w:rPr>
                <w:rFonts w:ascii="Arial" w:hAnsi="Arial"/>
                <w:sz w:val="18"/>
              </w:rPr>
            </w:pPr>
            <w:r w:rsidRPr="00E27D23">
              <w:rPr>
                <w:rFonts w:ascii="Arial" w:hAnsi="Arial"/>
                <w:sz w:val="18"/>
              </w:rPr>
              <w:t xml:space="preserve">    RLC-BearerConfig[1]</w:t>
            </w:r>
          </w:p>
        </w:tc>
        <w:tc>
          <w:tcPr>
            <w:tcW w:w="2297" w:type="dxa"/>
          </w:tcPr>
          <w:p w14:paraId="3D22D59E" w14:textId="77777777" w:rsidR="00277723" w:rsidRPr="00E27D23" w:rsidRDefault="00277723" w:rsidP="002745DF">
            <w:pPr>
              <w:keepNext/>
              <w:keepLines/>
              <w:spacing w:after="0"/>
              <w:rPr>
                <w:rFonts w:ascii="Arial" w:hAnsi="Arial"/>
                <w:sz w:val="18"/>
              </w:rPr>
            </w:pPr>
            <w:r w:rsidRPr="00E27D23">
              <w:rPr>
                <w:rFonts w:ascii="Arial" w:hAnsi="Arial"/>
                <w:sz w:val="18"/>
              </w:rPr>
              <w:t>RLC-BearerConfig with condition SRB1 and Re-establish_RLC</w:t>
            </w:r>
          </w:p>
        </w:tc>
        <w:tc>
          <w:tcPr>
            <w:tcW w:w="1843" w:type="dxa"/>
          </w:tcPr>
          <w:p w14:paraId="7C69D354" w14:textId="77777777" w:rsidR="00277723" w:rsidRPr="00E27D23" w:rsidRDefault="00277723" w:rsidP="002745DF">
            <w:pPr>
              <w:keepNext/>
              <w:keepLines/>
              <w:spacing w:after="0"/>
              <w:rPr>
                <w:rFonts w:ascii="Arial" w:hAnsi="Arial"/>
                <w:sz w:val="18"/>
              </w:rPr>
            </w:pPr>
            <w:r w:rsidRPr="00E27D23">
              <w:rPr>
                <w:rFonts w:ascii="Arial" w:hAnsi="Arial"/>
                <w:sz w:val="18"/>
              </w:rPr>
              <w:t>entry 1</w:t>
            </w:r>
          </w:p>
        </w:tc>
        <w:tc>
          <w:tcPr>
            <w:tcW w:w="1559" w:type="dxa"/>
          </w:tcPr>
          <w:p w14:paraId="02DD41EB" w14:textId="77777777" w:rsidR="00277723" w:rsidRPr="00E27D23" w:rsidRDefault="00277723" w:rsidP="002745DF">
            <w:pPr>
              <w:keepNext/>
              <w:keepLines/>
              <w:spacing w:after="0"/>
              <w:rPr>
                <w:rFonts w:ascii="Arial" w:hAnsi="Arial"/>
                <w:sz w:val="18"/>
              </w:rPr>
            </w:pPr>
          </w:p>
        </w:tc>
      </w:tr>
      <w:tr w:rsidR="00277723" w:rsidRPr="00E27D23" w14:paraId="12EC593A" w14:textId="77777777" w:rsidTr="002745DF">
        <w:tc>
          <w:tcPr>
            <w:tcW w:w="4082" w:type="dxa"/>
          </w:tcPr>
          <w:p w14:paraId="2FCCE418" w14:textId="77777777" w:rsidR="00277723" w:rsidRPr="00E27D23" w:rsidRDefault="00277723" w:rsidP="002745DF">
            <w:pPr>
              <w:keepNext/>
              <w:keepLines/>
              <w:spacing w:after="0"/>
              <w:rPr>
                <w:rFonts w:ascii="Arial" w:hAnsi="Arial"/>
                <w:sz w:val="18"/>
              </w:rPr>
            </w:pPr>
            <w:r w:rsidRPr="00E27D23">
              <w:rPr>
                <w:rFonts w:ascii="Arial" w:hAnsi="Arial"/>
                <w:sz w:val="18"/>
              </w:rPr>
              <w:t xml:space="preserve">    RLC-BearerConfig[2]</w:t>
            </w:r>
          </w:p>
        </w:tc>
        <w:tc>
          <w:tcPr>
            <w:tcW w:w="2297" w:type="dxa"/>
          </w:tcPr>
          <w:p w14:paraId="62573C84" w14:textId="77777777" w:rsidR="00277723" w:rsidRPr="00E27D23" w:rsidRDefault="00277723" w:rsidP="002745DF">
            <w:pPr>
              <w:keepNext/>
              <w:keepLines/>
              <w:spacing w:after="0"/>
              <w:rPr>
                <w:rFonts w:ascii="Arial" w:hAnsi="Arial"/>
                <w:sz w:val="18"/>
              </w:rPr>
            </w:pPr>
            <w:r w:rsidRPr="00E27D23">
              <w:rPr>
                <w:rFonts w:ascii="Arial" w:hAnsi="Arial"/>
                <w:sz w:val="18"/>
              </w:rPr>
              <w:t>RLC-BearerConfig with condition SRB2 and Re-establish_RLC</w:t>
            </w:r>
          </w:p>
        </w:tc>
        <w:tc>
          <w:tcPr>
            <w:tcW w:w="1843" w:type="dxa"/>
          </w:tcPr>
          <w:p w14:paraId="47B97EF3" w14:textId="77777777" w:rsidR="00277723" w:rsidRPr="00E27D23" w:rsidRDefault="00277723" w:rsidP="002745DF">
            <w:pPr>
              <w:keepNext/>
              <w:keepLines/>
              <w:spacing w:after="0"/>
              <w:rPr>
                <w:rFonts w:ascii="Arial" w:hAnsi="Arial"/>
                <w:sz w:val="18"/>
              </w:rPr>
            </w:pPr>
            <w:r w:rsidRPr="00E27D23">
              <w:rPr>
                <w:rFonts w:ascii="Arial" w:hAnsi="Arial"/>
                <w:sz w:val="18"/>
              </w:rPr>
              <w:t>entry 2</w:t>
            </w:r>
          </w:p>
        </w:tc>
        <w:tc>
          <w:tcPr>
            <w:tcW w:w="1559" w:type="dxa"/>
          </w:tcPr>
          <w:p w14:paraId="324818CE" w14:textId="77777777" w:rsidR="00277723" w:rsidRPr="00E27D23" w:rsidRDefault="00277723" w:rsidP="002745DF">
            <w:pPr>
              <w:keepNext/>
              <w:keepLines/>
              <w:spacing w:after="0"/>
              <w:rPr>
                <w:rFonts w:ascii="Arial" w:hAnsi="Arial"/>
                <w:sz w:val="18"/>
              </w:rPr>
            </w:pPr>
          </w:p>
        </w:tc>
      </w:tr>
      <w:tr w:rsidR="00277723" w:rsidRPr="00E27D23" w14:paraId="028D8374" w14:textId="77777777" w:rsidTr="002745DF">
        <w:tc>
          <w:tcPr>
            <w:tcW w:w="4082" w:type="dxa"/>
          </w:tcPr>
          <w:p w14:paraId="1027B700" w14:textId="77777777" w:rsidR="00277723" w:rsidRPr="00E27D23" w:rsidRDefault="00277723" w:rsidP="002745DF">
            <w:pPr>
              <w:keepNext/>
              <w:keepLines/>
              <w:spacing w:after="0"/>
              <w:rPr>
                <w:rFonts w:ascii="Arial" w:hAnsi="Arial"/>
                <w:sz w:val="18"/>
              </w:rPr>
            </w:pPr>
            <w:r w:rsidRPr="00E27D23">
              <w:rPr>
                <w:rFonts w:ascii="Arial" w:hAnsi="Arial"/>
                <w:sz w:val="18"/>
              </w:rPr>
              <w:t xml:space="preserve">    RLC-BearerConfig[k+2, k=1..n]</w:t>
            </w:r>
          </w:p>
        </w:tc>
        <w:tc>
          <w:tcPr>
            <w:tcW w:w="2297" w:type="dxa"/>
          </w:tcPr>
          <w:p w14:paraId="5EA445ED" w14:textId="77777777" w:rsidR="00277723" w:rsidRPr="00E27D23" w:rsidRDefault="00277723" w:rsidP="002745DF">
            <w:pPr>
              <w:keepNext/>
              <w:keepLines/>
              <w:spacing w:after="0"/>
              <w:rPr>
                <w:rFonts w:ascii="Arial" w:hAnsi="Arial"/>
                <w:sz w:val="18"/>
              </w:rPr>
            </w:pPr>
            <w:r w:rsidRPr="00E27D23">
              <w:rPr>
                <w:rFonts w:ascii="Arial" w:hAnsi="Arial"/>
                <w:sz w:val="18"/>
              </w:rPr>
              <w:t>RLC-BearerConfig with condition DRBk and Re-establish_RLC</w:t>
            </w:r>
          </w:p>
        </w:tc>
        <w:tc>
          <w:tcPr>
            <w:tcW w:w="1843" w:type="dxa"/>
          </w:tcPr>
          <w:p w14:paraId="5F1B8783" w14:textId="77777777" w:rsidR="00277723" w:rsidRPr="00E27D23" w:rsidRDefault="00277723" w:rsidP="002745DF">
            <w:pPr>
              <w:keepNext/>
              <w:keepLines/>
              <w:spacing w:after="0"/>
              <w:rPr>
                <w:rFonts w:ascii="Arial" w:hAnsi="Arial"/>
                <w:sz w:val="18"/>
              </w:rPr>
            </w:pPr>
            <w:r w:rsidRPr="00E27D23">
              <w:rPr>
                <w:rFonts w:ascii="Arial" w:hAnsi="Arial"/>
                <w:sz w:val="18"/>
              </w:rPr>
              <w:t>entry [k+2, k=1..n]</w:t>
            </w:r>
          </w:p>
        </w:tc>
        <w:tc>
          <w:tcPr>
            <w:tcW w:w="1559" w:type="dxa"/>
          </w:tcPr>
          <w:p w14:paraId="3E2A9471" w14:textId="77777777" w:rsidR="00277723" w:rsidRPr="00E27D23" w:rsidRDefault="00277723" w:rsidP="002745DF">
            <w:pPr>
              <w:keepNext/>
              <w:keepLines/>
              <w:spacing w:after="0"/>
              <w:rPr>
                <w:rFonts w:ascii="Arial" w:hAnsi="Arial"/>
                <w:sz w:val="18"/>
              </w:rPr>
            </w:pPr>
          </w:p>
        </w:tc>
      </w:tr>
      <w:tr w:rsidR="00277723" w:rsidRPr="00E27D23" w14:paraId="0CE871E8" w14:textId="77777777" w:rsidTr="002745DF">
        <w:tc>
          <w:tcPr>
            <w:tcW w:w="4082" w:type="dxa"/>
          </w:tcPr>
          <w:p w14:paraId="24C64140" w14:textId="77777777" w:rsidR="00277723" w:rsidRPr="00E27D23" w:rsidRDefault="00277723" w:rsidP="002745DF">
            <w:pPr>
              <w:keepNext/>
              <w:keepLines/>
              <w:spacing w:after="0"/>
              <w:rPr>
                <w:rFonts w:ascii="Arial" w:hAnsi="Arial"/>
                <w:sz w:val="18"/>
              </w:rPr>
            </w:pPr>
            <w:r w:rsidRPr="00E27D23">
              <w:t xml:space="preserve">  }</w:t>
            </w:r>
          </w:p>
        </w:tc>
        <w:tc>
          <w:tcPr>
            <w:tcW w:w="2297" w:type="dxa"/>
          </w:tcPr>
          <w:p w14:paraId="64C1FF40" w14:textId="77777777" w:rsidR="00277723" w:rsidRPr="00E27D23" w:rsidRDefault="00277723" w:rsidP="002745DF">
            <w:pPr>
              <w:keepNext/>
              <w:keepLines/>
              <w:spacing w:after="0"/>
              <w:rPr>
                <w:rFonts w:ascii="Arial" w:hAnsi="Arial"/>
                <w:sz w:val="18"/>
              </w:rPr>
            </w:pPr>
          </w:p>
        </w:tc>
        <w:tc>
          <w:tcPr>
            <w:tcW w:w="1843" w:type="dxa"/>
          </w:tcPr>
          <w:p w14:paraId="016A33A3" w14:textId="77777777" w:rsidR="00277723" w:rsidRPr="00E27D23" w:rsidRDefault="00277723" w:rsidP="002745DF">
            <w:pPr>
              <w:keepNext/>
              <w:keepLines/>
              <w:spacing w:after="0"/>
              <w:rPr>
                <w:rFonts w:ascii="Arial" w:hAnsi="Arial"/>
                <w:sz w:val="18"/>
              </w:rPr>
            </w:pPr>
          </w:p>
        </w:tc>
        <w:tc>
          <w:tcPr>
            <w:tcW w:w="1559" w:type="dxa"/>
          </w:tcPr>
          <w:p w14:paraId="624BB194" w14:textId="77777777" w:rsidR="00277723" w:rsidRPr="00E27D23" w:rsidRDefault="00277723" w:rsidP="002745DF">
            <w:pPr>
              <w:keepNext/>
              <w:keepLines/>
              <w:spacing w:after="0"/>
              <w:rPr>
                <w:rFonts w:ascii="Arial" w:hAnsi="Arial"/>
                <w:sz w:val="18"/>
              </w:rPr>
            </w:pPr>
          </w:p>
        </w:tc>
      </w:tr>
      <w:tr w:rsidR="00277723" w:rsidRPr="00E27D23" w14:paraId="209F9E3B" w14:textId="77777777" w:rsidTr="002745DF">
        <w:tc>
          <w:tcPr>
            <w:tcW w:w="4082" w:type="dxa"/>
          </w:tcPr>
          <w:p w14:paraId="0FD87CA5" w14:textId="77777777" w:rsidR="00277723" w:rsidRPr="00E27D23" w:rsidRDefault="00277723" w:rsidP="002745DF">
            <w:pPr>
              <w:keepNext/>
              <w:keepLines/>
              <w:spacing w:after="0"/>
              <w:rPr>
                <w:rFonts w:ascii="Arial" w:hAnsi="Arial"/>
                <w:sz w:val="18"/>
              </w:rPr>
            </w:pPr>
            <w:r w:rsidRPr="00E27D23">
              <w:rPr>
                <w:rFonts w:ascii="Arial" w:hAnsi="Arial"/>
                <w:sz w:val="18"/>
              </w:rPr>
              <w:t>}</w:t>
            </w:r>
          </w:p>
        </w:tc>
        <w:tc>
          <w:tcPr>
            <w:tcW w:w="2297" w:type="dxa"/>
          </w:tcPr>
          <w:p w14:paraId="7F328999" w14:textId="77777777" w:rsidR="00277723" w:rsidRPr="00E27D23" w:rsidRDefault="00277723" w:rsidP="002745DF">
            <w:pPr>
              <w:keepNext/>
              <w:keepLines/>
              <w:spacing w:after="0"/>
              <w:rPr>
                <w:rFonts w:ascii="Arial" w:hAnsi="Arial"/>
                <w:sz w:val="18"/>
              </w:rPr>
            </w:pPr>
          </w:p>
        </w:tc>
        <w:tc>
          <w:tcPr>
            <w:tcW w:w="1843" w:type="dxa"/>
          </w:tcPr>
          <w:p w14:paraId="50D5B39C" w14:textId="77777777" w:rsidR="00277723" w:rsidRPr="00E27D23" w:rsidRDefault="00277723" w:rsidP="002745DF">
            <w:pPr>
              <w:keepNext/>
              <w:keepLines/>
              <w:spacing w:after="0"/>
              <w:rPr>
                <w:rFonts w:ascii="Arial" w:hAnsi="Arial"/>
                <w:sz w:val="18"/>
              </w:rPr>
            </w:pPr>
          </w:p>
        </w:tc>
        <w:tc>
          <w:tcPr>
            <w:tcW w:w="1559" w:type="dxa"/>
          </w:tcPr>
          <w:p w14:paraId="3158396B" w14:textId="77777777" w:rsidR="00277723" w:rsidRPr="00E27D23" w:rsidRDefault="00277723" w:rsidP="002745DF">
            <w:pPr>
              <w:keepNext/>
              <w:keepLines/>
              <w:spacing w:after="0"/>
              <w:rPr>
                <w:rFonts w:ascii="Arial" w:hAnsi="Arial"/>
                <w:sz w:val="18"/>
              </w:rPr>
            </w:pPr>
          </w:p>
        </w:tc>
      </w:tr>
    </w:tbl>
    <w:p w14:paraId="2686078A" w14:textId="77777777" w:rsidR="00277723" w:rsidRPr="00E27D23" w:rsidRDefault="00277723" w:rsidP="00277723"/>
    <w:p w14:paraId="7EDC0542" w14:textId="77777777" w:rsidR="00277723" w:rsidRPr="00E27D23" w:rsidRDefault="00277723" w:rsidP="00277723">
      <w:pPr>
        <w:pStyle w:val="TH"/>
      </w:pPr>
      <w:r w:rsidRPr="00E27D23">
        <w:rPr>
          <w:color w:val="000000"/>
        </w:rPr>
        <w:t>Table 14.2.4.3.3.3.3-12</w:t>
      </w:r>
      <w:r w:rsidRPr="00E27D23">
        <w:t>:</w:t>
      </w:r>
      <w:r w:rsidRPr="00E27D23">
        <w:rPr>
          <w:i/>
          <w:iCs/>
        </w:rPr>
        <w:t xml:space="preserve"> RRCReconfiguration</w:t>
      </w:r>
      <w:r w:rsidRPr="00E27D23">
        <w:t xml:space="preserve"> (step 10, Table 14.2.4.3.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E27D23" w14:paraId="1B129577" w14:textId="77777777" w:rsidTr="002745DF">
        <w:tc>
          <w:tcPr>
            <w:tcW w:w="9738" w:type="dxa"/>
            <w:gridSpan w:val="4"/>
          </w:tcPr>
          <w:p w14:paraId="59C2A3CB" w14:textId="77777777" w:rsidR="00277723" w:rsidRPr="00E27D23" w:rsidRDefault="00277723" w:rsidP="002745DF">
            <w:pPr>
              <w:pStyle w:val="TAL"/>
            </w:pPr>
            <w:r w:rsidRPr="00E27D23">
              <w:t>Derivation Path: TS 38.508-1 [4],Table 4.6.1-13 and condition NR</w:t>
            </w:r>
          </w:p>
        </w:tc>
      </w:tr>
      <w:tr w:rsidR="00277723" w:rsidRPr="00E27D23" w14:paraId="298A38D0" w14:textId="77777777" w:rsidTr="002745DF">
        <w:tblPrEx>
          <w:tblCellMar>
            <w:left w:w="108" w:type="dxa"/>
            <w:right w:w="108" w:type="dxa"/>
          </w:tblCellMar>
        </w:tblPrEx>
        <w:tc>
          <w:tcPr>
            <w:tcW w:w="4535" w:type="dxa"/>
          </w:tcPr>
          <w:p w14:paraId="32FCAD3B" w14:textId="77777777" w:rsidR="00277723" w:rsidRPr="00E27D23" w:rsidRDefault="00277723" w:rsidP="002745DF">
            <w:pPr>
              <w:pStyle w:val="TAH"/>
            </w:pPr>
            <w:r w:rsidRPr="00E27D23">
              <w:t>Information Element</w:t>
            </w:r>
          </w:p>
        </w:tc>
        <w:tc>
          <w:tcPr>
            <w:tcW w:w="2267" w:type="dxa"/>
          </w:tcPr>
          <w:p w14:paraId="228E7059" w14:textId="77777777" w:rsidR="00277723" w:rsidRPr="00E27D23" w:rsidRDefault="00277723" w:rsidP="002745DF">
            <w:pPr>
              <w:pStyle w:val="TAH"/>
            </w:pPr>
            <w:r w:rsidRPr="00E27D23">
              <w:t>Value/remark</w:t>
            </w:r>
          </w:p>
        </w:tc>
        <w:tc>
          <w:tcPr>
            <w:tcW w:w="1700" w:type="dxa"/>
          </w:tcPr>
          <w:p w14:paraId="4D78DDD9" w14:textId="77777777" w:rsidR="00277723" w:rsidRPr="00E27D23" w:rsidRDefault="00277723" w:rsidP="002745DF">
            <w:pPr>
              <w:pStyle w:val="TAH"/>
            </w:pPr>
            <w:r w:rsidRPr="00E27D23">
              <w:t>Comment</w:t>
            </w:r>
          </w:p>
        </w:tc>
        <w:tc>
          <w:tcPr>
            <w:tcW w:w="1245" w:type="dxa"/>
          </w:tcPr>
          <w:p w14:paraId="30E3ADAB" w14:textId="77777777" w:rsidR="00277723" w:rsidRPr="00E27D23" w:rsidRDefault="00277723" w:rsidP="002745DF">
            <w:pPr>
              <w:pStyle w:val="TAH"/>
            </w:pPr>
            <w:r w:rsidRPr="00E27D23">
              <w:t>Condition</w:t>
            </w:r>
          </w:p>
        </w:tc>
      </w:tr>
      <w:tr w:rsidR="00277723" w:rsidRPr="00E27D23" w14:paraId="0D251446" w14:textId="77777777" w:rsidTr="002745DF">
        <w:tblPrEx>
          <w:tblCellMar>
            <w:left w:w="108" w:type="dxa"/>
            <w:right w:w="108" w:type="dxa"/>
          </w:tblCellMar>
        </w:tblPrEx>
        <w:tc>
          <w:tcPr>
            <w:tcW w:w="4535" w:type="dxa"/>
          </w:tcPr>
          <w:p w14:paraId="36B2462D" w14:textId="77777777" w:rsidR="00277723" w:rsidRPr="00E27D23" w:rsidRDefault="00277723" w:rsidP="002745DF">
            <w:pPr>
              <w:pStyle w:val="TAL"/>
            </w:pPr>
            <w:r w:rsidRPr="00E27D23">
              <w:t>RRCReconfiguration ::= SEQUENCE {</w:t>
            </w:r>
          </w:p>
        </w:tc>
        <w:tc>
          <w:tcPr>
            <w:tcW w:w="2267" w:type="dxa"/>
          </w:tcPr>
          <w:p w14:paraId="703AF22E" w14:textId="77777777" w:rsidR="00277723" w:rsidRPr="00E27D23" w:rsidRDefault="00277723" w:rsidP="002745DF">
            <w:pPr>
              <w:pStyle w:val="TAL"/>
            </w:pPr>
          </w:p>
        </w:tc>
        <w:tc>
          <w:tcPr>
            <w:tcW w:w="1700" w:type="dxa"/>
          </w:tcPr>
          <w:p w14:paraId="2069B3A4" w14:textId="77777777" w:rsidR="00277723" w:rsidRPr="00E27D23" w:rsidRDefault="00277723" w:rsidP="002745DF">
            <w:pPr>
              <w:pStyle w:val="TAL"/>
            </w:pPr>
          </w:p>
        </w:tc>
        <w:tc>
          <w:tcPr>
            <w:tcW w:w="1245" w:type="dxa"/>
          </w:tcPr>
          <w:p w14:paraId="121D67D5" w14:textId="77777777" w:rsidR="00277723" w:rsidRPr="00E27D23" w:rsidRDefault="00277723" w:rsidP="002745DF">
            <w:pPr>
              <w:pStyle w:val="TAL"/>
            </w:pPr>
          </w:p>
        </w:tc>
      </w:tr>
      <w:tr w:rsidR="00277723" w:rsidRPr="00E27D23" w14:paraId="594353BF" w14:textId="77777777" w:rsidTr="002745DF">
        <w:tblPrEx>
          <w:tblCellMar>
            <w:left w:w="108" w:type="dxa"/>
            <w:right w:w="108" w:type="dxa"/>
          </w:tblCellMar>
        </w:tblPrEx>
        <w:tc>
          <w:tcPr>
            <w:tcW w:w="4535" w:type="dxa"/>
          </w:tcPr>
          <w:p w14:paraId="62877641" w14:textId="77777777" w:rsidR="00277723" w:rsidRPr="00E27D23" w:rsidRDefault="00277723" w:rsidP="002745DF">
            <w:pPr>
              <w:pStyle w:val="TAL"/>
            </w:pPr>
            <w:r w:rsidRPr="00E27D23">
              <w:t xml:space="preserve">  criticalExtensions CHOICE {</w:t>
            </w:r>
          </w:p>
        </w:tc>
        <w:tc>
          <w:tcPr>
            <w:tcW w:w="2267" w:type="dxa"/>
          </w:tcPr>
          <w:p w14:paraId="01D077A1" w14:textId="77777777" w:rsidR="00277723" w:rsidRPr="00E27D23" w:rsidRDefault="00277723" w:rsidP="002745DF">
            <w:pPr>
              <w:pStyle w:val="TAL"/>
            </w:pPr>
          </w:p>
        </w:tc>
        <w:tc>
          <w:tcPr>
            <w:tcW w:w="1700" w:type="dxa"/>
          </w:tcPr>
          <w:p w14:paraId="358A1110" w14:textId="77777777" w:rsidR="00277723" w:rsidRPr="00E27D23" w:rsidRDefault="00277723" w:rsidP="002745DF">
            <w:pPr>
              <w:pStyle w:val="TAL"/>
            </w:pPr>
          </w:p>
        </w:tc>
        <w:tc>
          <w:tcPr>
            <w:tcW w:w="1245" w:type="dxa"/>
          </w:tcPr>
          <w:p w14:paraId="0CBD67C9" w14:textId="77777777" w:rsidR="00277723" w:rsidRPr="00E27D23" w:rsidRDefault="00277723" w:rsidP="002745DF">
            <w:pPr>
              <w:pStyle w:val="TAL"/>
            </w:pPr>
          </w:p>
        </w:tc>
      </w:tr>
      <w:tr w:rsidR="00277723" w:rsidRPr="00E27D23" w14:paraId="6BBAC6CA" w14:textId="77777777" w:rsidTr="002745DF">
        <w:tblPrEx>
          <w:tblCellMar>
            <w:left w:w="108" w:type="dxa"/>
            <w:right w:w="108" w:type="dxa"/>
          </w:tblCellMar>
        </w:tblPrEx>
        <w:tc>
          <w:tcPr>
            <w:tcW w:w="4535" w:type="dxa"/>
            <w:tcBorders>
              <w:bottom w:val="single" w:sz="4" w:space="0" w:color="auto"/>
            </w:tcBorders>
          </w:tcPr>
          <w:p w14:paraId="06F0BC67" w14:textId="77777777" w:rsidR="00277723" w:rsidRPr="00E27D23" w:rsidRDefault="00277723" w:rsidP="002745DF">
            <w:pPr>
              <w:pStyle w:val="TAL"/>
            </w:pPr>
            <w:r w:rsidRPr="00E27D23">
              <w:t xml:space="preserve">    rrcReconfiguration ::= SEQUENCE {</w:t>
            </w:r>
          </w:p>
        </w:tc>
        <w:tc>
          <w:tcPr>
            <w:tcW w:w="2267" w:type="dxa"/>
          </w:tcPr>
          <w:p w14:paraId="5C78721D" w14:textId="77777777" w:rsidR="00277723" w:rsidRPr="00E27D23" w:rsidRDefault="00277723" w:rsidP="002745DF">
            <w:pPr>
              <w:pStyle w:val="TAL"/>
            </w:pPr>
          </w:p>
        </w:tc>
        <w:tc>
          <w:tcPr>
            <w:tcW w:w="1700" w:type="dxa"/>
          </w:tcPr>
          <w:p w14:paraId="13BEB34E" w14:textId="77777777" w:rsidR="00277723" w:rsidRPr="00E27D23" w:rsidRDefault="00277723" w:rsidP="002745DF">
            <w:pPr>
              <w:pStyle w:val="TAL"/>
            </w:pPr>
          </w:p>
        </w:tc>
        <w:tc>
          <w:tcPr>
            <w:tcW w:w="1245" w:type="dxa"/>
          </w:tcPr>
          <w:p w14:paraId="15F178FA" w14:textId="77777777" w:rsidR="00277723" w:rsidRPr="00E27D23" w:rsidRDefault="00277723" w:rsidP="002745DF">
            <w:pPr>
              <w:pStyle w:val="TAL"/>
            </w:pPr>
          </w:p>
        </w:tc>
      </w:tr>
      <w:tr w:rsidR="00277723" w:rsidRPr="00E27D23" w14:paraId="08705E0D" w14:textId="77777777" w:rsidTr="002745DF">
        <w:tblPrEx>
          <w:tblCellMar>
            <w:left w:w="108" w:type="dxa"/>
            <w:right w:w="108" w:type="dxa"/>
          </w:tblCellMar>
        </w:tblPrEx>
        <w:tc>
          <w:tcPr>
            <w:tcW w:w="4535" w:type="dxa"/>
            <w:tcBorders>
              <w:bottom w:val="single" w:sz="4" w:space="0" w:color="auto"/>
            </w:tcBorders>
          </w:tcPr>
          <w:p w14:paraId="77692785" w14:textId="77777777" w:rsidR="00277723" w:rsidRPr="00E27D23" w:rsidRDefault="00277723" w:rsidP="002745DF">
            <w:pPr>
              <w:pStyle w:val="TAL"/>
            </w:pPr>
            <w:r w:rsidRPr="00E27D23">
              <w:t xml:space="preserve">      radioBearerConfig</w:t>
            </w:r>
          </w:p>
        </w:tc>
        <w:tc>
          <w:tcPr>
            <w:tcW w:w="2267" w:type="dxa"/>
          </w:tcPr>
          <w:p w14:paraId="181E0823" w14:textId="77777777" w:rsidR="00277723" w:rsidRPr="00E27D23" w:rsidRDefault="00277723" w:rsidP="002745DF">
            <w:pPr>
              <w:pStyle w:val="TAL"/>
            </w:pPr>
            <w:r w:rsidRPr="00E27D23">
              <w:t>RadioBearerConfig</w:t>
            </w:r>
          </w:p>
        </w:tc>
        <w:tc>
          <w:tcPr>
            <w:tcW w:w="1700" w:type="dxa"/>
          </w:tcPr>
          <w:p w14:paraId="532AF311" w14:textId="77777777" w:rsidR="00277723" w:rsidRPr="00E27D23" w:rsidRDefault="00277723" w:rsidP="002745DF">
            <w:pPr>
              <w:pStyle w:val="TAL"/>
            </w:pPr>
            <w:r w:rsidRPr="00E27D23">
              <w:rPr>
                <w:color w:val="000000"/>
              </w:rPr>
              <w:t xml:space="preserve">Table </w:t>
            </w:r>
            <w:r w:rsidRPr="00E27D23">
              <w:t>14.2.4.3.3.3.3-13</w:t>
            </w:r>
          </w:p>
        </w:tc>
        <w:tc>
          <w:tcPr>
            <w:tcW w:w="1245" w:type="dxa"/>
          </w:tcPr>
          <w:p w14:paraId="31BBB08A" w14:textId="77777777" w:rsidR="00277723" w:rsidRPr="00E27D23" w:rsidRDefault="00277723" w:rsidP="002745DF">
            <w:pPr>
              <w:pStyle w:val="TAL"/>
            </w:pPr>
          </w:p>
        </w:tc>
      </w:tr>
      <w:tr w:rsidR="00277723" w:rsidRPr="00E27D23" w14:paraId="2F9D74F9" w14:textId="77777777" w:rsidTr="002745DF">
        <w:tblPrEx>
          <w:tblCellMar>
            <w:left w:w="108" w:type="dxa"/>
            <w:right w:w="108" w:type="dxa"/>
          </w:tblCellMar>
        </w:tblPrEx>
        <w:tc>
          <w:tcPr>
            <w:tcW w:w="4535" w:type="dxa"/>
            <w:tcBorders>
              <w:top w:val="single" w:sz="4" w:space="0" w:color="auto"/>
              <w:bottom w:val="single" w:sz="4" w:space="0" w:color="auto"/>
            </w:tcBorders>
          </w:tcPr>
          <w:p w14:paraId="59D4C9E0" w14:textId="77777777" w:rsidR="00277723" w:rsidRPr="00E27D23" w:rsidRDefault="00277723" w:rsidP="002745DF">
            <w:pPr>
              <w:pStyle w:val="TAL"/>
            </w:pPr>
            <w:r w:rsidRPr="00E27D23">
              <w:t xml:space="preserve">      nonCriticalExtension SEQUENCE {</w:t>
            </w:r>
          </w:p>
        </w:tc>
        <w:tc>
          <w:tcPr>
            <w:tcW w:w="2267" w:type="dxa"/>
          </w:tcPr>
          <w:p w14:paraId="53517635" w14:textId="77777777" w:rsidR="00277723" w:rsidRPr="00E27D23" w:rsidRDefault="00277723" w:rsidP="002745DF">
            <w:pPr>
              <w:pStyle w:val="TAL"/>
            </w:pPr>
          </w:p>
        </w:tc>
        <w:tc>
          <w:tcPr>
            <w:tcW w:w="1700" w:type="dxa"/>
          </w:tcPr>
          <w:p w14:paraId="7730B54E" w14:textId="77777777" w:rsidR="00277723" w:rsidRPr="00E27D23" w:rsidRDefault="00277723" w:rsidP="002745DF">
            <w:pPr>
              <w:pStyle w:val="TAL"/>
            </w:pPr>
          </w:p>
        </w:tc>
        <w:tc>
          <w:tcPr>
            <w:tcW w:w="1245" w:type="dxa"/>
          </w:tcPr>
          <w:p w14:paraId="22A85A50" w14:textId="77777777" w:rsidR="00277723" w:rsidRPr="00E27D23" w:rsidRDefault="00277723" w:rsidP="002745DF">
            <w:pPr>
              <w:pStyle w:val="TAL"/>
            </w:pPr>
          </w:p>
        </w:tc>
      </w:tr>
      <w:tr w:rsidR="00277723" w:rsidRPr="00E27D23" w14:paraId="1C7DD1C0" w14:textId="77777777" w:rsidTr="002745DF">
        <w:tblPrEx>
          <w:tblCellMar>
            <w:left w:w="108" w:type="dxa"/>
            <w:right w:w="108" w:type="dxa"/>
          </w:tblCellMar>
        </w:tblPrEx>
        <w:tc>
          <w:tcPr>
            <w:tcW w:w="4535" w:type="dxa"/>
            <w:tcBorders>
              <w:top w:val="single" w:sz="4" w:space="0" w:color="auto"/>
              <w:bottom w:val="single" w:sz="4" w:space="0" w:color="auto"/>
            </w:tcBorders>
          </w:tcPr>
          <w:p w14:paraId="469D39FE" w14:textId="77777777" w:rsidR="00277723" w:rsidRPr="00E27D23" w:rsidRDefault="00277723" w:rsidP="002745DF">
            <w:pPr>
              <w:pStyle w:val="TAL"/>
            </w:pPr>
            <w:r w:rsidRPr="00E27D23">
              <w:t xml:space="preserve">        masterCellGroup</w:t>
            </w:r>
          </w:p>
        </w:tc>
        <w:tc>
          <w:tcPr>
            <w:tcW w:w="2267" w:type="dxa"/>
          </w:tcPr>
          <w:p w14:paraId="18C68E55" w14:textId="77777777" w:rsidR="00277723" w:rsidRPr="00E27D23" w:rsidRDefault="00277723" w:rsidP="002745DF">
            <w:pPr>
              <w:pStyle w:val="TAL"/>
            </w:pPr>
            <w:r w:rsidRPr="00E27D23">
              <w:t xml:space="preserve">CellGroupConfig </w:t>
            </w:r>
          </w:p>
        </w:tc>
        <w:tc>
          <w:tcPr>
            <w:tcW w:w="1700" w:type="dxa"/>
          </w:tcPr>
          <w:p w14:paraId="144F0A2E" w14:textId="77777777" w:rsidR="00277723" w:rsidRPr="00E27D23" w:rsidRDefault="00277723" w:rsidP="002745DF">
            <w:pPr>
              <w:pStyle w:val="TAL"/>
              <w:rPr>
                <w:lang w:eastAsia="zh-CN"/>
              </w:rPr>
            </w:pPr>
            <w:r w:rsidRPr="00E27D23">
              <w:t>Table 14.2.4.3.3.3.3-14</w:t>
            </w:r>
          </w:p>
        </w:tc>
        <w:tc>
          <w:tcPr>
            <w:tcW w:w="1245" w:type="dxa"/>
          </w:tcPr>
          <w:p w14:paraId="37463C23" w14:textId="77777777" w:rsidR="00277723" w:rsidRPr="00E27D23" w:rsidRDefault="00277723" w:rsidP="002745DF">
            <w:pPr>
              <w:pStyle w:val="TAL"/>
            </w:pPr>
          </w:p>
        </w:tc>
      </w:tr>
      <w:tr w:rsidR="00277723" w:rsidRPr="00E27D23" w14:paraId="1C013AF4" w14:textId="77777777" w:rsidTr="002745DF">
        <w:tblPrEx>
          <w:tblCellMar>
            <w:left w:w="108" w:type="dxa"/>
            <w:right w:w="108" w:type="dxa"/>
          </w:tblCellMar>
        </w:tblPrEx>
        <w:tc>
          <w:tcPr>
            <w:tcW w:w="4535" w:type="dxa"/>
            <w:tcBorders>
              <w:top w:val="nil"/>
              <w:bottom w:val="single" w:sz="4" w:space="0" w:color="auto"/>
            </w:tcBorders>
          </w:tcPr>
          <w:p w14:paraId="21E46DB9" w14:textId="77777777" w:rsidR="00277723" w:rsidRPr="00E27D23" w:rsidRDefault="00277723" w:rsidP="002745DF">
            <w:pPr>
              <w:pStyle w:val="TAL"/>
            </w:pPr>
            <w:r w:rsidRPr="00E27D23">
              <w:t xml:space="preserve">      }</w:t>
            </w:r>
          </w:p>
        </w:tc>
        <w:tc>
          <w:tcPr>
            <w:tcW w:w="2267" w:type="dxa"/>
          </w:tcPr>
          <w:p w14:paraId="535203CF" w14:textId="77777777" w:rsidR="00277723" w:rsidRPr="00E27D23" w:rsidRDefault="00277723" w:rsidP="002745DF">
            <w:pPr>
              <w:pStyle w:val="TAL"/>
            </w:pPr>
          </w:p>
        </w:tc>
        <w:tc>
          <w:tcPr>
            <w:tcW w:w="1700" w:type="dxa"/>
          </w:tcPr>
          <w:p w14:paraId="0C68FF7C" w14:textId="77777777" w:rsidR="00277723" w:rsidRPr="00E27D23" w:rsidRDefault="00277723" w:rsidP="002745DF">
            <w:pPr>
              <w:pStyle w:val="TAL"/>
            </w:pPr>
          </w:p>
        </w:tc>
        <w:tc>
          <w:tcPr>
            <w:tcW w:w="1245" w:type="dxa"/>
          </w:tcPr>
          <w:p w14:paraId="331DDF03" w14:textId="77777777" w:rsidR="00277723" w:rsidRPr="00E27D23" w:rsidRDefault="00277723" w:rsidP="002745DF">
            <w:pPr>
              <w:pStyle w:val="TAL"/>
            </w:pPr>
          </w:p>
        </w:tc>
      </w:tr>
      <w:tr w:rsidR="00277723" w:rsidRPr="00E27D23" w14:paraId="4179D84C" w14:textId="77777777" w:rsidTr="002745DF">
        <w:tblPrEx>
          <w:tblCellMar>
            <w:left w:w="108" w:type="dxa"/>
            <w:right w:w="108" w:type="dxa"/>
          </w:tblCellMar>
        </w:tblPrEx>
        <w:tc>
          <w:tcPr>
            <w:tcW w:w="4535" w:type="dxa"/>
            <w:tcBorders>
              <w:bottom w:val="single" w:sz="4" w:space="0" w:color="auto"/>
            </w:tcBorders>
          </w:tcPr>
          <w:p w14:paraId="763F5357" w14:textId="77777777" w:rsidR="00277723" w:rsidRPr="00E27D23" w:rsidRDefault="00277723" w:rsidP="002745DF">
            <w:pPr>
              <w:pStyle w:val="TAL"/>
            </w:pPr>
            <w:r w:rsidRPr="00E27D23">
              <w:t xml:space="preserve">    }</w:t>
            </w:r>
          </w:p>
        </w:tc>
        <w:tc>
          <w:tcPr>
            <w:tcW w:w="2267" w:type="dxa"/>
          </w:tcPr>
          <w:p w14:paraId="766D335A" w14:textId="77777777" w:rsidR="00277723" w:rsidRPr="00E27D23" w:rsidRDefault="00277723" w:rsidP="002745DF">
            <w:pPr>
              <w:pStyle w:val="TAL"/>
            </w:pPr>
          </w:p>
        </w:tc>
        <w:tc>
          <w:tcPr>
            <w:tcW w:w="1700" w:type="dxa"/>
          </w:tcPr>
          <w:p w14:paraId="5658028C" w14:textId="77777777" w:rsidR="00277723" w:rsidRPr="00E27D23" w:rsidRDefault="00277723" w:rsidP="002745DF">
            <w:pPr>
              <w:pStyle w:val="TAL"/>
            </w:pPr>
          </w:p>
        </w:tc>
        <w:tc>
          <w:tcPr>
            <w:tcW w:w="1245" w:type="dxa"/>
          </w:tcPr>
          <w:p w14:paraId="0966A2A2" w14:textId="77777777" w:rsidR="00277723" w:rsidRPr="00E27D23" w:rsidRDefault="00277723" w:rsidP="002745DF">
            <w:pPr>
              <w:pStyle w:val="TAL"/>
            </w:pPr>
          </w:p>
        </w:tc>
      </w:tr>
      <w:tr w:rsidR="00277723" w:rsidRPr="00E27D23" w14:paraId="71E3E4BD" w14:textId="77777777" w:rsidTr="002745DF">
        <w:tblPrEx>
          <w:tblCellMar>
            <w:left w:w="108" w:type="dxa"/>
            <w:right w:w="108" w:type="dxa"/>
          </w:tblCellMar>
        </w:tblPrEx>
        <w:tc>
          <w:tcPr>
            <w:tcW w:w="4535" w:type="dxa"/>
            <w:tcBorders>
              <w:bottom w:val="single" w:sz="4" w:space="0" w:color="auto"/>
            </w:tcBorders>
          </w:tcPr>
          <w:p w14:paraId="7A6BC554" w14:textId="77777777" w:rsidR="00277723" w:rsidRPr="00E27D23" w:rsidRDefault="00277723" w:rsidP="002745DF">
            <w:pPr>
              <w:pStyle w:val="TAL"/>
            </w:pPr>
            <w:r w:rsidRPr="00E27D23">
              <w:t xml:space="preserve">  }</w:t>
            </w:r>
          </w:p>
        </w:tc>
        <w:tc>
          <w:tcPr>
            <w:tcW w:w="2267" w:type="dxa"/>
          </w:tcPr>
          <w:p w14:paraId="137E3309" w14:textId="77777777" w:rsidR="00277723" w:rsidRPr="00E27D23" w:rsidRDefault="00277723" w:rsidP="002745DF">
            <w:pPr>
              <w:pStyle w:val="TAL"/>
            </w:pPr>
          </w:p>
        </w:tc>
        <w:tc>
          <w:tcPr>
            <w:tcW w:w="1700" w:type="dxa"/>
          </w:tcPr>
          <w:p w14:paraId="6B789C23" w14:textId="77777777" w:rsidR="00277723" w:rsidRPr="00E27D23" w:rsidRDefault="00277723" w:rsidP="002745DF">
            <w:pPr>
              <w:pStyle w:val="TAL"/>
            </w:pPr>
          </w:p>
        </w:tc>
        <w:tc>
          <w:tcPr>
            <w:tcW w:w="1245" w:type="dxa"/>
          </w:tcPr>
          <w:p w14:paraId="0D0AC994" w14:textId="77777777" w:rsidR="00277723" w:rsidRPr="00E27D23" w:rsidRDefault="00277723" w:rsidP="002745DF">
            <w:pPr>
              <w:pStyle w:val="TAL"/>
            </w:pPr>
          </w:p>
        </w:tc>
      </w:tr>
      <w:tr w:rsidR="00277723" w:rsidRPr="00E27D23" w14:paraId="452D0AAE" w14:textId="77777777" w:rsidTr="002745DF">
        <w:tblPrEx>
          <w:tblCellMar>
            <w:left w:w="108" w:type="dxa"/>
            <w:right w:w="108" w:type="dxa"/>
          </w:tblCellMar>
        </w:tblPrEx>
        <w:tc>
          <w:tcPr>
            <w:tcW w:w="4535" w:type="dxa"/>
            <w:tcBorders>
              <w:bottom w:val="single" w:sz="4" w:space="0" w:color="auto"/>
            </w:tcBorders>
          </w:tcPr>
          <w:p w14:paraId="4ECB2CC8" w14:textId="77777777" w:rsidR="00277723" w:rsidRPr="00E27D23" w:rsidRDefault="00277723" w:rsidP="002745DF">
            <w:pPr>
              <w:pStyle w:val="TAL"/>
            </w:pPr>
            <w:r w:rsidRPr="00E27D23">
              <w:t>}</w:t>
            </w:r>
          </w:p>
        </w:tc>
        <w:tc>
          <w:tcPr>
            <w:tcW w:w="2267" w:type="dxa"/>
          </w:tcPr>
          <w:p w14:paraId="6381D3E3" w14:textId="77777777" w:rsidR="00277723" w:rsidRPr="00E27D23" w:rsidRDefault="00277723" w:rsidP="002745DF">
            <w:pPr>
              <w:pStyle w:val="TAL"/>
            </w:pPr>
          </w:p>
        </w:tc>
        <w:tc>
          <w:tcPr>
            <w:tcW w:w="1700" w:type="dxa"/>
          </w:tcPr>
          <w:p w14:paraId="06AAA680" w14:textId="77777777" w:rsidR="00277723" w:rsidRPr="00E27D23" w:rsidRDefault="00277723" w:rsidP="002745DF">
            <w:pPr>
              <w:pStyle w:val="TAL"/>
            </w:pPr>
          </w:p>
        </w:tc>
        <w:tc>
          <w:tcPr>
            <w:tcW w:w="1245" w:type="dxa"/>
          </w:tcPr>
          <w:p w14:paraId="5BC239B7" w14:textId="77777777" w:rsidR="00277723" w:rsidRPr="00E27D23" w:rsidRDefault="00277723" w:rsidP="002745DF">
            <w:pPr>
              <w:pStyle w:val="TAL"/>
            </w:pPr>
          </w:p>
        </w:tc>
      </w:tr>
    </w:tbl>
    <w:p w14:paraId="6BFF8FF2" w14:textId="77777777" w:rsidR="00277723" w:rsidRPr="00E27D23" w:rsidRDefault="00277723" w:rsidP="00277723"/>
    <w:p w14:paraId="464235D8" w14:textId="77777777" w:rsidR="00277723" w:rsidRPr="00E27D23" w:rsidRDefault="00277723" w:rsidP="00277723">
      <w:pPr>
        <w:pStyle w:val="TH"/>
      </w:pPr>
      <w:r w:rsidRPr="00E27D23">
        <w:rPr>
          <w:color w:val="000000"/>
        </w:rPr>
        <w:t xml:space="preserve">Table </w:t>
      </w:r>
      <w:r w:rsidRPr="00E27D23">
        <w:t xml:space="preserve">14.2.4.3.3.3.3-13: </w:t>
      </w:r>
      <w:r w:rsidRPr="00E27D23">
        <w:rPr>
          <w:i/>
          <w:iCs/>
        </w:rPr>
        <w:t>RadioBearerConfig</w:t>
      </w:r>
      <w:r w:rsidRPr="00E27D23">
        <w:rPr>
          <w:i/>
        </w:rPr>
        <w:t xml:space="preserve"> </w:t>
      </w:r>
      <w:r w:rsidRPr="00E27D23">
        <w:t>(</w:t>
      </w:r>
      <w:r w:rsidRPr="00E27D23">
        <w:rPr>
          <w:color w:val="000000"/>
        </w:rPr>
        <w:t>Table 14.2.4.3.3.3.3-12</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4"/>
        <w:gridCol w:w="1843"/>
        <w:gridCol w:w="1105"/>
      </w:tblGrid>
      <w:tr w:rsidR="00277723" w:rsidRPr="00E27D23" w14:paraId="453DB107" w14:textId="77777777" w:rsidTr="002745DF">
        <w:tc>
          <w:tcPr>
            <w:tcW w:w="9747" w:type="dxa"/>
            <w:gridSpan w:val="4"/>
          </w:tcPr>
          <w:p w14:paraId="75186DEA" w14:textId="77777777" w:rsidR="00277723" w:rsidRPr="00E27D23" w:rsidRDefault="00277723" w:rsidP="002745DF">
            <w:pPr>
              <w:pStyle w:val="TAL"/>
            </w:pPr>
            <w:r w:rsidRPr="00E27D23">
              <w:t xml:space="preserve">Derivation Path: TS 38.508-1 [4], Table 4.6.3-132 with conditions </w:t>
            </w:r>
            <w:r w:rsidRPr="00E27D23">
              <w:rPr>
                <w:lang w:eastAsia="zh-CN"/>
              </w:rPr>
              <w:t>MRBm (m=2)</w:t>
            </w:r>
            <w:r w:rsidRPr="00E27D23">
              <w:t xml:space="preserve"> and UM_PTM</w:t>
            </w:r>
          </w:p>
        </w:tc>
      </w:tr>
      <w:tr w:rsidR="00277723" w:rsidRPr="00E27D23" w14:paraId="70C48817" w14:textId="77777777" w:rsidTr="002745DF">
        <w:tc>
          <w:tcPr>
            <w:tcW w:w="4535" w:type="dxa"/>
          </w:tcPr>
          <w:p w14:paraId="6ABD3FAB" w14:textId="77777777" w:rsidR="00277723" w:rsidRPr="00E27D23" w:rsidRDefault="00277723" w:rsidP="002745DF">
            <w:pPr>
              <w:pStyle w:val="TAH"/>
            </w:pPr>
            <w:r w:rsidRPr="00E27D23">
              <w:t>Information Element</w:t>
            </w:r>
          </w:p>
        </w:tc>
        <w:tc>
          <w:tcPr>
            <w:tcW w:w="2264" w:type="dxa"/>
          </w:tcPr>
          <w:p w14:paraId="79407310" w14:textId="77777777" w:rsidR="00277723" w:rsidRPr="00E27D23" w:rsidRDefault="00277723" w:rsidP="002745DF">
            <w:pPr>
              <w:pStyle w:val="TAH"/>
            </w:pPr>
            <w:r w:rsidRPr="00E27D23">
              <w:t>Value/remark</w:t>
            </w:r>
          </w:p>
        </w:tc>
        <w:tc>
          <w:tcPr>
            <w:tcW w:w="1843" w:type="dxa"/>
          </w:tcPr>
          <w:p w14:paraId="388B14E4" w14:textId="77777777" w:rsidR="00277723" w:rsidRPr="00E27D23" w:rsidRDefault="00277723" w:rsidP="002745DF">
            <w:pPr>
              <w:pStyle w:val="TAH"/>
            </w:pPr>
            <w:r w:rsidRPr="00E27D23">
              <w:t>Comment</w:t>
            </w:r>
          </w:p>
        </w:tc>
        <w:tc>
          <w:tcPr>
            <w:tcW w:w="1105" w:type="dxa"/>
          </w:tcPr>
          <w:p w14:paraId="4AAD2DD8" w14:textId="77777777" w:rsidR="00277723" w:rsidRPr="00E27D23" w:rsidRDefault="00277723" w:rsidP="002745DF">
            <w:pPr>
              <w:pStyle w:val="TAH"/>
            </w:pPr>
            <w:r w:rsidRPr="00E27D23">
              <w:t>Condition</w:t>
            </w:r>
          </w:p>
        </w:tc>
      </w:tr>
      <w:tr w:rsidR="00277723" w:rsidRPr="00E27D23" w14:paraId="2AEE69AB" w14:textId="77777777" w:rsidTr="002745DF">
        <w:tc>
          <w:tcPr>
            <w:tcW w:w="4535" w:type="dxa"/>
          </w:tcPr>
          <w:p w14:paraId="3EA5C547" w14:textId="77777777" w:rsidR="00277723" w:rsidRPr="00E27D23" w:rsidRDefault="00277723" w:rsidP="002745DF">
            <w:pPr>
              <w:pStyle w:val="TAL"/>
            </w:pPr>
            <w:r w:rsidRPr="00E27D23">
              <w:t>RadioBearerConfig ::= SEQUENCE {</w:t>
            </w:r>
          </w:p>
        </w:tc>
        <w:tc>
          <w:tcPr>
            <w:tcW w:w="2264" w:type="dxa"/>
          </w:tcPr>
          <w:p w14:paraId="788E166C" w14:textId="77777777" w:rsidR="00277723" w:rsidRPr="00E27D23" w:rsidRDefault="00277723" w:rsidP="002745DF">
            <w:pPr>
              <w:pStyle w:val="TAL"/>
            </w:pPr>
          </w:p>
        </w:tc>
        <w:tc>
          <w:tcPr>
            <w:tcW w:w="1843" w:type="dxa"/>
          </w:tcPr>
          <w:p w14:paraId="7DFF2112" w14:textId="77777777" w:rsidR="00277723" w:rsidRPr="00E27D23" w:rsidRDefault="00277723" w:rsidP="002745DF">
            <w:pPr>
              <w:pStyle w:val="TAL"/>
            </w:pPr>
          </w:p>
        </w:tc>
        <w:tc>
          <w:tcPr>
            <w:tcW w:w="1105" w:type="dxa"/>
          </w:tcPr>
          <w:p w14:paraId="3FA4A8D9" w14:textId="77777777" w:rsidR="00277723" w:rsidRPr="00E27D23" w:rsidRDefault="00277723" w:rsidP="002745DF">
            <w:pPr>
              <w:pStyle w:val="TAL"/>
            </w:pPr>
          </w:p>
        </w:tc>
      </w:tr>
      <w:tr w:rsidR="00277723" w:rsidRPr="00E27D23" w14:paraId="7459C67E" w14:textId="77777777" w:rsidTr="002745DF">
        <w:tc>
          <w:tcPr>
            <w:tcW w:w="4535" w:type="dxa"/>
          </w:tcPr>
          <w:p w14:paraId="1758A0FC" w14:textId="77777777" w:rsidR="00277723" w:rsidRPr="00E27D23" w:rsidRDefault="00277723" w:rsidP="002745DF">
            <w:pPr>
              <w:pStyle w:val="TAL"/>
            </w:pPr>
            <w:r w:rsidRPr="00E27D23">
              <w:t xml:space="preserve">  drb-</w:t>
            </w:r>
            <w:r w:rsidRPr="00E27D23">
              <w:rPr>
                <w:snapToGrid w:val="0"/>
              </w:rPr>
              <w:t>ToRelease</w:t>
            </w:r>
            <w:r w:rsidRPr="00E27D23">
              <w:t>List SEQUENCE (SIZE (1..maxDRB)) OF DRB-Identity {</w:t>
            </w:r>
          </w:p>
        </w:tc>
        <w:tc>
          <w:tcPr>
            <w:tcW w:w="2264" w:type="dxa"/>
          </w:tcPr>
          <w:p w14:paraId="3E24B18C" w14:textId="77777777" w:rsidR="00277723" w:rsidRPr="00E27D23" w:rsidRDefault="00277723" w:rsidP="002745DF">
            <w:pPr>
              <w:pStyle w:val="TAL"/>
              <w:rPr>
                <w:lang w:eastAsia="zh-CN"/>
              </w:rPr>
            </w:pPr>
            <w:r w:rsidRPr="00E27D23">
              <w:rPr>
                <w:lang w:eastAsia="zh-CN"/>
              </w:rPr>
              <w:t>1 entry</w:t>
            </w:r>
          </w:p>
        </w:tc>
        <w:tc>
          <w:tcPr>
            <w:tcW w:w="1843" w:type="dxa"/>
          </w:tcPr>
          <w:p w14:paraId="20BC2513" w14:textId="77777777" w:rsidR="00277723" w:rsidRPr="00E27D23" w:rsidRDefault="00277723" w:rsidP="002745DF">
            <w:pPr>
              <w:pStyle w:val="TAL"/>
            </w:pPr>
          </w:p>
        </w:tc>
        <w:tc>
          <w:tcPr>
            <w:tcW w:w="1105" w:type="dxa"/>
          </w:tcPr>
          <w:p w14:paraId="6CE6FBE1" w14:textId="77777777" w:rsidR="00277723" w:rsidRPr="00E27D23" w:rsidRDefault="00277723" w:rsidP="002745DF">
            <w:pPr>
              <w:pStyle w:val="TAL"/>
            </w:pPr>
          </w:p>
        </w:tc>
      </w:tr>
      <w:tr w:rsidR="00277723" w:rsidRPr="00E27D23" w14:paraId="04C7C016" w14:textId="77777777" w:rsidTr="002745DF">
        <w:tc>
          <w:tcPr>
            <w:tcW w:w="4535" w:type="dxa"/>
          </w:tcPr>
          <w:p w14:paraId="3320D55F" w14:textId="77777777" w:rsidR="00277723" w:rsidRPr="00E27D23" w:rsidRDefault="00277723" w:rsidP="002745DF">
            <w:pPr>
              <w:pStyle w:val="TAL"/>
            </w:pPr>
            <w:r w:rsidRPr="00E27D23">
              <w:t xml:space="preserve">    DRB-Identity[1]</w:t>
            </w:r>
          </w:p>
        </w:tc>
        <w:tc>
          <w:tcPr>
            <w:tcW w:w="2264" w:type="dxa"/>
          </w:tcPr>
          <w:p w14:paraId="0DA67242" w14:textId="77777777" w:rsidR="00277723" w:rsidRPr="00E27D23" w:rsidRDefault="00277723" w:rsidP="002745DF">
            <w:pPr>
              <w:pStyle w:val="TAL"/>
            </w:pPr>
            <w:r w:rsidRPr="00E27D23">
              <w:t>DRB-Identity of DRBn</w:t>
            </w:r>
          </w:p>
        </w:tc>
        <w:tc>
          <w:tcPr>
            <w:tcW w:w="1843" w:type="dxa"/>
          </w:tcPr>
          <w:p w14:paraId="457A1229" w14:textId="77777777" w:rsidR="00277723" w:rsidRPr="00E27D23" w:rsidRDefault="00277723" w:rsidP="002745DF">
            <w:pPr>
              <w:pStyle w:val="TAL"/>
              <w:rPr>
                <w:lang w:eastAsia="zh-CN"/>
              </w:rPr>
            </w:pPr>
            <w:r w:rsidRPr="00E27D23">
              <w:rPr>
                <w:lang w:eastAsia="zh-CN"/>
              </w:rPr>
              <w:t>entry 1</w:t>
            </w:r>
          </w:p>
          <w:p w14:paraId="771793F8" w14:textId="77777777" w:rsidR="00277723" w:rsidRPr="00E27D23" w:rsidRDefault="00277723" w:rsidP="002745DF">
            <w:pPr>
              <w:pStyle w:val="TAL"/>
              <w:rPr>
                <w:lang w:eastAsia="zh-CN"/>
              </w:rPr>
            </w:pPr>
            <w:r w:rsidRPr="00E27D23">
              <w:rPr>
                <w:lang w:eastAsia="zh-CN"/>
              </w:rPr>
              <w:t>DRBn is the DRB established in Table 14.2.4.3.3.3.3-3</w:t>
            </w:r>
          </w:p>
        </w:tc>
        <w:tc>
          <w:tcPr>
            <w:tcW w:w="1105" w:type="dxa"/>
          </w:tcPr>
          <w:p w14:paraId="5E949291" w14:textId="77777777" w:rsidR="00277723" w:rsidRPr="00E27D23" w:rsidRDefault="00277723" w:rsidP="002745DF">
            <w:pPr>
              <w:pStyle w:val="TAL"/>
            </w:pPr>
          </w:p>
        </w:tc>
      </w:tr>
      <w:tr w:rsidR="00277723" w:rsidRPr="00E27D23" w14:paraId="4586252F" w14:textId="77777777" w:rsidTr="002745DF">
        <w:tc>
          <w:tcPr>
            <w:tcW w:w="4535" w:type="dxa"/>
          </w:tcPr>
          <w:p w14:paraId="7E20C5AF" w14:textId="77777777" w:rsidR="00277723" w:rsidRPr="00E27D23" w:rsidRDefault="00277723" w:rsidP="002745DF">
            <w:pPr>
              <w:pStyle w:val="TAL"/>
            </w:pPr>
            <w:r w:rsidRPr="00E27D23">
              <w:t xml:space="preserve">  }</w:t>
            </w:r>
          </w:p>
        </w:tc>
        <w:tc>
          <w:tcPr>
            <w:tcW w:w="2264" w:type="dxa"/>
          </w:tcPr>
          <w:p w14:paraId="4A4CC588" w14:textId="77777777" w:rsidR="00277723" w:rsidRPr="00E27D23" w:rsidRDefault="00277723" w:rsidP="002745DF">
            <w:pPr>
              <w:pStyle w:val="TAL"/>
            </w:pPr>
          </w:p>
        </w:tc>
        <w:tc>
          <w:tcPr>
            <w:tcW w:w="1843" w:type="dxa"/>
          </w:tcPr>
          <w:p w14:paraId="7E42CF17" w14:textId="77777777" w:rsidR="00277723" w:rsidRPr="00E27D23" w:rsidRDefault="00277723" w:rsidP="002745DF">
            <w:pPr>
              <w:pStyle w:val="TAL"/>
              <w:rPr>
                <w:lang w:eastAsia="zh-CN"/>
              </w:rPr>
            </w:pPr>
          </w:p>
        </w:tc>
        <w:tc>
          <w:tcPr>
            <w:tcW w:w="1105" w:type="dxa"/>
          </w:tcPr>
          <w:p w14:paraId="640F99A4" w14:textId="77777777" w:rsidR="00277723" w:rsidRPr="00E27D23" w:rsidRDefault="00277723" w:rsidP="002745DF">
            <w:pPr>
              <w:pStyle w:val="TAL"/>
            </w:pPr>
          </w:p>
        </w:tc>
      </w:tr>
      <w:tr w:rsidR="00E841FF" w:rsidRPr="00E27D23" w14:paraId="2C159411" w14:textId="77777777" w:rsidTr="002745DF">
        <w:tc>
          <w:tcPr>
            <w:tcW w:w="4535" w:type="dxa"/>
          </w:tcPr>
          <w:p w14:paraId="48AAED7B" w14:textId="7702066B" w:rsidR="00E841FF" w:rsidRPr="00E27D23" w:rsidRDefault="00E841FF" w:rsidP="00E841FF">
            <w:pPr>
              <w:pStyle w:val="TAL"/>
            </w:pPr>
            <w:r w:rsidRPr="00E27D23">
              <w:t xml:space="preserve">  mrb-ToAddModList-r17 SEQUENCE (SIZE (1..maxDRB)) OF MRB-ToAddMod-r17 {</w:t>
            </w:r>
          </w:p>
        </w:tc>
        <w:tc>
          <w:tcPr>
            <w:tcW w:w="2264" w:type="dxa"/>
          </w:tcPr>
          <w:p w14:paraId="60656DA9" w14:textId="23BD2D56" w:rsidR="00E841FF" w:rsidRPr="00E27D23" w:rsidRDefault="00E841FF" w:rsidP="00E841FF">
            <w:pPr>
              <w:pStyle w:val="TAL"/>
            </w:pPr>
            <w:r w:rsidRPr="00E27D23">
              <w:t>1 entry</w:t>
            </w:r>
          </w:p>
        </w:tc>
        <w:tc>
          <w:tcPr>
            <w:tcW w:w="1843" w:type="dxa"/>
          </w:tcPr>
          <w:p w14:paraId="2E2CCE67" w14:textId="77777777" w:rsidR="00E841FF" w:rsidRPr="00E27D23" w:rsidRDefault="00E841FF" w:rsidP="00E841FF">
            <w:pPr>
              <w:pStyle w:val="TAL"/>
              <w:rPr>
                <w:lang w:eastAsia="zh-CN"/>
              </w:rPr>
            </w:pPr>
          </w:p>
        </w:tc>
        <w:tc>
          <w:tcPr>
            <w:tcW w:w="1105" w:type="dxa"/>
          </w:tcPr>
          <w:p w14:paraId="07F70F60" w14:textId="77777777" w:rsidR="00E841FF" w:rsidRPr="00E27D23" w:rsidRDefault="00E841FF" w:rsidP="00E841FF">
            <w:pPr>
              <w:pStyle w:val="TAL"/>
            </w:pPr>
          </w:p>
        </w:tc>
      </w:tr>
      <w:tr w:rsidR="00E841FF" w:rsidRPr="00E27D23" w14:paraId="0AD98F41" w14:textId="77777777" w:rsidTr="002745DF">
        <w:tc>
          <w:tcPr>
            <w:tcW w:w="4535" w:type="dxa"/>
          </w:tcPr>
          <w:p w14:paraId="55D5274F" w14:textId="2B80F677" w:rsidR="00E841FF" w:rsidRPr="00E27D23" w:rsidRDefault="00E841FF" w:rsidP="00E841FF">
            <w:pPr>
              <w:pStyle w:val="TAL"/>
            </w:pPr>
            <w:r w:rsidRPr="00E27D23">
              <w:t xml:space="preserve">   MRB-ToAddMod-r17 [1] SEQUENCE {</w:t>
            </w:r>
          </w:p>
        </w:tc>
        <w:tc>
          <w:tcPr>
            <w:tcW w:w="2264" w:type="dxa"/>
          </w:tcPr>
          <w:p w14:paraId="6D51F6E2" w14:textId="77777777" w:rsidR="00E841FF" w:rsidRPr="00E27D23" w:rsidRDefault="00E841FF" w:rsidP="00E841FF">
            <w:pPr>
              <w:pStyle w:val="TAL"/>
            </w:pPr>
          </w:p>
        </w:tc>
        <w:tc>
          <w:tcPr>
            <w:tcW w:w="1843" w:type="dxa"/>
          </w:tcPr>
          <w:p w14:paraId="7C793F99" w14:textId="0D7BEBE1" w:rsidR="00E841FF" w:rsidRPr="00E27D23" w:rsidRDefault="00E841FF" w:rsidP="00E841FF">
            <w:pPr>
              <w:pStyle w:val="TAL"/>
              <w:rPr>
                <w:lang w:eastAsia="zh-CN"/>
              </w:rPr>
            </w:pPr>
            <w:r w:rsidRPr="00E27D23">
              <w:t>entry 1</w:t>
            </w:r>
          </w:p>
        </w:tc>
        <w:tc>
          <w:tcPr>
            <w:tcW w:w="1105" w:type="dxa"/>
          </w:tcPr>
          <w:p w14:paraId="5289C864" w14:textId="77777777" w:rsidR="00E841FF" w:rsidRPr="00E27D23" w:rsidRDefault="00E841FF" w:rsidP="00E841FF">
            <w:pPr>
              <w:pStyle w:val="TAL"/>
            </w:pPr>
          </w:p>
        </w:tc>
      </w:tr>
      <w:tr w:rsidR="00E841FF" w:rsidRPr="00E27D23" w14:paraId="20245B35" w14:textId="77777777" w:rsidTr="002745DF">
        <w:tc>
          <w:tcPr>
            <w:tcW w:w="4535" w:type="dxa"/>
          </w:tcPr>
          <w:p w14:paraId="5A27E887" w14:textId="6614D680" w:rsidR="00E841FF" w:rsidRPr="00E27D23" w:rsidRDefault="00E841FF" w:rsidP="00E841FF">
            <w:pPr>
              <w:pStyle w:val="TAL"/>
            </w:pPr>
            <w:r w:rsidRPr="00E27D23">
              <w:t xml:space="preserve">      mbs-SessionId-r17</w:t>
            </w:r>
          </w:p>
        </w:tc>
        <w:tc>
          <w:tcPr>
            <w:tcW w:w="2264" w:type="dxa"/>
          </w:tcPr>
          <w:p w14:paraId="48105C95" w14:textId="4875DC71" w:rsidR="00E841FF" w:rsidRPr="00E27D23" w:rsidRDefault="00E841FF" w:rsidP="00E841FF">
            <w:pPr>
              <w:pStyle w:val="TAL"/>
            </w:pPr>
            <w:r w:rsidRPr="00E27D23">
              <w:t>TMGI</w:t>
            </w:r>
          </w:p>
        </w:tc>
        <w:tc>
          <w:tcPr>
            <w:tcW w:w="1843" w:type="dxa"/>
          </w:tcPr>
          <w:p w14:paraId="36BC9C4B" w14:textId="77777777" w:rsidR="00E841FF" w:rsidRPr="00E27D23" w:rsidRDefault="00E841FF" w:rsidP="00E841FF">
            <w:pPr>
              <w:pStyle w:val="TAL"/>
              <w:rPr>
                <w:lang w:eastAsia="zh-CN"/>
              </w:rPr>
            </w:pPr>
          </w:p>
        </w:tc>
        <w:tc>
          <w:tcPr>
            <w:tcW w:w="1105" w:type="dxa"/>
          </w:tcPr>
          <w:p w14:paraId="7CC4ACC1" w14:textId="77777777" w:rsidR="00E841FF" w:rsidRPr="00E27D23" w:rsidRDefault="00E841FF" w:rsidP="00E841FF">
            <w:pPr>
              <w:pStyle w:val="TAL"/>
            </w:pPr>
          </w:p>
        </w:tc>
      </w:tr>
      <w:tr w:rsidR="00E841FF" w:rsidRPr="00E27D23" w14:paraId="110A91B3" w14:textId="77777777" w:rsidTr="002745DF">
        <w:tc>
          <w:tcPr>
            <w:tcW w:w="4535" w:type="dxa"/>
          </w:tcPr>
          <w:p w14:paraId="31766D9D" w14:textId="6C96C320" w:rsidR="00E841FF" w:rsidRPr="00E27D23" w:rsidRDefault="00E841FF" w:rsidP="00E841FF">
            <w:pPr>
              <w:pStyle w:val="TAL"/>
            </w:pPr>
            <w:r w:rsidRPr="00E27D23">
              <w:t xml:space="preserve">      mrb-Identity-r17</w:t>
            </w:r>
          </w:p>
        </w:tc>
        <w:tc>
          <w:tcPr>
            <w:tcW w:w="2264" w:type="dxa"/>
          </w:tcPr>
          <w:p w14:paraId="2757F5AE" w14:textId="6EC887ED" w:rsidR="00E841FF" w:rsidRPr="00E27D23" w:rsidRDefault="00E841FF" w:rsidP="00E841FF">
            <w:pPr>
              <w:pStyle w:val="TAL"/>
            </w:pPr>
            <w:r w:rsidRPr="00E27D23">
              <w:rPr>
                <w:lang w:eastAsia="zh-CN"/>
              </w:rPr>
              <w:t>MRB-Identity with condition MRBm</w:t>
            </w:r>
          </w:p>
        </w:tc>
        <w:tc>
          <w:tcPr>
            <w:tcW w:w="1843" w:type="dxa"/>
          </w:tcPr>
          <w:p w14:paraId="7478DF49" w14:textId="1E137F1E" w:rsidR="00E841FF" w:rsidRPr="00E27D23" w:rsidRDefault="00E841FF" w:rsidP="00E841FF">
            <w:pPr>
              <w:pStyle w:val="TAL"/>
              <w:rPr>
                <w:lang w:eastAsia="zh-CN"/>
              </w:rPr>
            </w:pPr>
            <w:r w:rsidRPr="00E27D23">
              <w:rPr>
                <w:lang w:eastAsia="zh-CN"/>
              </w:rPr>
              <w:t>m=2</w:t>
            </w:r>
          </w:p>
        </w:tc>
        <w:tc>
          <w:tcPr>
            <w:tcW w:w="1105" w:type="dxa"/>
          </w:tcPr>
          <w:p w14:paraId="5C1AF3DF" w14:textId="77777777" w:rsidR="00E841FF" w:rsidRPr="00E27D23" w:rsidRDefault="00E841FF" w:rsidP="00E841FF">
            <w:pPr>
              <w:pStyle w:val="TAL"/>
            </w:pPr>
          </w:p>
        </w:tc>
      </w:tr>
      <w:tr w:rsidR="00E841FF" w:rsidRPr="00E27D23" w14:paraId="735B0B59" w14:textId="77777777" w:rsidTr="002745DF">
        <w:tc>
          <w:tcPr>
            <w:tcW w:w="4535" w:type="dxa"/>
          </w:tcPr>
          <w:p w14:paraId="4384B6F7" w14:textId="6D006AA7" w:rsidR="00E841FF" w:rsidRPr="00E27D23" w:rsidRDefault="00E841FF" w:rsidP="00E841FF">
            <w:pPr>
              <w:pStyle w:val="TAL"/>
            </w:pPr>
            <w:r w:rsidRPr="00E27D23">
              <w:t xml:space="preserve">      pdcp-Config-r17</w:t>
            </w:r>
          </w:p>
        </w:tc>
        <w:tc>
          <w:tcPr>
            <w:tcW w:w="2264" w:type="dxa"/>
          </w:tcPr>
          <w:p w14:paraId="556C03A9" w14:textId="440870D2" w:rsidR="00E841FF" w:rsidRPr="00E27D23" w:rsidRDefault="00E841FF" w:rsidP="00E841FF">
            <w:pPr>
              <w:pStyle w:val="TAL"/>
            </w:pPr>
            <w:r w:rsidRPr="00E27D23">
              <w:t>PDCP-Config with condition MRB_Initialization and UM_MRB and MRBm</w:t>
            </w:r>
          </w:p>
        </w:tc>
        <w:tc>
          <w:tcPr>
            <w:tcW w:w="1843" w:type="dxa"/>
          </w:tcPr>
          <w:p w14:paraId="2BD553BF" w14:textId="12DCEE5A" w:rsidR="00E841FF" w:rsidRPr="00E27D23" w:rsidRDefault="00E841FF" w:rsidP="00E841FF">
            <w:pPr>
              <w:pStyle w:val="TAL"/>
              <w:rPr>
                <w:lang w:eastAsia="zh-CN"/>
              </w:rPr>
            </w:pPr>
            <w:r w:rsidRPr="00E27D23">
              <w:rPr>
                <w:lang w:eastAsia="zh-CN"/>
              </w:rPr>
              <w:t>m=2</w:t>
            </w:r>
          </w:p>
        </w:tc>
        <w:tc>
          <w:tcPr>
            <w:tcW w:w="1105" w:type="dxa"/>
          </w:tcPr>
          <w:p w14:paraId="31FA88B3" w14:textId="77777777" w:rsidR="00E841FF" w:rsidRPr="00E27D23" w:rsidRDefault="00E841FF" w:rsidP="00E841FF">
            <w:pPr>
              <w:pStyle w:val="TAL"/>
            </w:pPr>
          </w:p>
        </w:tc>
      </w:tr>
      <w:tr w:rsidR="00E841FF" w:rsidRPr="00E27D23" w14:paraId="279D7F14" w14:textId="77777777" w:rsidTr="002745DF">
        <w:tc>
          <w:tcPr>
            <w:tcW w:w="4535" w:type="dxa"/>
          </w:tcPr>
          <w:p w14:paraId="62F6583D" w14:textId="40B09FCD" w:rsidR="00E841FF" w:rsidRPr="00E27D23" w:rsidRDefault="00E841FF" w:rsidP="00E841FF">
            <w:pPr>
              <w:pStyle w:val="TAL"/>
            </w:pPr>
            <w:r w:rsidRPr="00E27D23">
              <w:t xml:space="preserve">    </w:t>
            </w:r>
            <w:r w:rsidRPr="00E27D23">
              <w:rPr>
                <w:lang w:eastAsia="zh-CN"/>
              </w:rPr>
              <w:t>}</w:t>
            </w:r>
          </w:p>
        </w:tc>
        <w:tc>
          <w:tcPr>
            <w:tcW w:w="2264" w:type="dxa"/>
          </w:tcPr>
          <w:p w14:paraId="1FA3F806" w14:textId="77777777" w:rsidR="00E841FF" w:rsidRPr="00E27D23" w:rsidRDefault="00E841FF" w:rsidP="00E841FF">
            <w:pPr>
              <w:pStyle w:val="TAL"/>
            </w:pPr>
          </w:p>
        </w:tc>
        <w:tc>
          <w:tcPr>
            <w:tcW w:w="1843" w:type="dxa"/>
          </w:tcPr>
          <w:p w14:paraId="706ECC2D" w14:textId="77777777" w:rsidR="00E841FF" w:rsidRPr="00E27D23" w:rsidRDefault="00E841FF" w:rsidP="00E841FF">
            <w:pPr>
              <w:pStyle w:val="TAL"/>
              <w:rPr>
                <w:lang w:eastAsia="zh-CN"/>
              </w:rPr>
            </w:pPr>
          </w:p>
        </w:tc>
        <w:tc>
          <w:tcPr>
            <w:tcW w:w="1105" w:type="dxa"/>
          </w:tcPr>
          <w:p w14:paraId="659BDDEB" w14:textId="77777777" w:rsidR="00E841FF" w:rsidRPr="00E27D23" w:rsidRDefault="00E841FF" w:rsidP="00E841FF">
            <w:pPr>
              <w:pStyle w:val="TAL"/>
            </w:pPr>
          </w:p>
        </w:tc>
      </w:tr>
      <w:tr w:rsidR="00E841FF" w:rsidRPr="00E27D23" w14:paraId="39DDA50E" w14:textId="77777777" w:rsidTr="002745DF">
        <w:tc>
          <w:tcPr>
            <w:tcW w:w="4535" w:type="dxa"/>
          </w:tcPr>
          <w:p w14:paraId="5D0AC55B" w14:textId="52EF62A6" w:rsidR="00E841FF" w:rsidRPr="00E27D23" w:rsidRDefault="00E841FF" w:rsidP="00E841FF">
            <w:pPr>
              <w:pStyle w:val="TAL"/>
            </w:pPr>
            <w:r w:rsidRPr="00E27D23">
              <w:t xml:space="preserve">  }</w:t>
            </w:r>
          </w:p>
        </w:tc>
        <w:tc>
          <w:tcPr>
            <w:tcW w:w="2264" w:type="dxa"/>
          </w:tcPr>
          <w:p w14:paraId="01420B21" w14:textId="77777777" w:rsidR="00E841FF" w:rsidRPr="00E27D23" w:rsidRDefault="00E841FF" w:rsidP="00E841FF">
            <w:pPr>
              <w:pStyle w:val="TAL"/>
            </w:pPr>
          </w:p>
        </w:tc>
        <w:tc>
          <w:tcPr>
            <w:tcW w:w="1843" w:type="dxa"/>
          </w:tcPr>
          <w:p w14:paraId="5DB1A703" w14:textId="77777777" w:rsidR="00E841FF" w:rsidRPr="00E27D23" w:rsidRDefault="00E841FF" w:rsidP="00E841FF">
            <w:pPr>
              <w:pStyle w:val="TAL"/>
              <w:rPr>
                <w:lang w:eastAsia="zh-CN"/>
              </w:rPr>
            </w:pPr>
          </w:p>
        </w:tc>
        <w:tc>
          <w:tcPr>
            <w:tcW w:w="1105" w:type="dxa"/>
          </w:tcPr>
          <w:p w14:paraId="0360F683" w14:textId="77777777" w:rsidR="00E841FF" w:rsidRPr="00E27D23" w:rsidRDefault="00E841FF" w:rsidP="00E841FF">
            <w:pPr>
              <w:pStyle w:val="TAL"/>
            </w:pPr>
          </w:p>
        </w:tc>
      </w:tr>
      <w:tr w:rsidR="00277723" w:rsidRPr="00E27D23" w14:paraId="2D460AA7" w14:textId="77777777" w:rsidTr="002745DF">
        <w:tc>
          <w:tcPr>
            <w:tcW w:w="4535" w:type="dxa"/>
          </w:tcPr>
          <w:p w14:paraId="464D5889" w14:textId="77777777" w:rsidR="00277723" w:rsidRPr="00E27D23" w:rsidRDefault="00277723" w:rsidP="002745DF">
            <w:pPr>
              <w:pStyle w:val="TAL"/>
              <w:rPr>
                <w:lang w:eastAsia="zh-CN"/>
              </w:rPr>
            </w:pPr>
            <w:r w:rsidRPr="00E27D23">
              <w:rPr>
                <w:lang w:eastAsia="zh-CN"/>
              </w:rPr>
              <w:t>}</w:t>
            </w:r>
          </w:p>
        </w:tc>
        <w:tc>
          <w:tcPr>
            <w:tcW w:w="2264" w:type="dxa"/>
          </w:tcPr>
          <w:p w14:paraId="204A5F28" w14:textId="77777777" w:rsidR="00277723" w:rsidRPr="00E27D23" w:rsidRDefault="00277723" w:rsidP="002745DF">
            <w:pPr>
              <w:pStyle w:val="TAL"/>
            </w:pPr>
          </w:p>
        </w:tc>
        <w:tc>
          <w:tcPr>
            <w:tcW w:w="1843" w:type="dxa"/>
          </w:tcPr>
          <w:p w14:paraId="60313DC6" w14:textId="77777777" w:rsidR="00277723" w:rsidRPr="00E27D23" w:rsidRDefault="00277723" w:rsidP="002745DF">
            <w:pPr>
              <w:pStyle w:val="TAL"/>
            </w:pPr>
          </w:p>
        </w:tc>
        <w:tc>
          <w:tcPr>
            <w:tcW w:w="1105" w:type="dxa"/>
          </w:tcPr>
          <w:p w14:paraId="5C1BB044" w14:textId="77777777" w:rsidR="00277723" w:rsidRPr="00E27D23" w:rsidRDefault="00277723" w:rsidP="002745DF">
            <w:pPr>
              <w:pStyle w:val="TAL"/>
            </w:pPr>
          </w:p>
        </w:tc>
      </w:tr>
    </w:tbl>
    <w:p w14:paraId="73137C5C" w14:textId="77777777" w:rsidR="00277723" w:rsidRPr="00E27D23" w:rsidRDefault="00277723" w:rsidP="00277723"/>
    <w:p w14:paraId="4D96D181" w14:textId="77777777" w:rsidR="00277723" w:rsidRPr="00E27D23" w:rsidRDefault="00277723" w:rsidP="00277723">
      <w:pPr>
        <w:pStyle w:val="TH"/>
      </w:pPr>
      <w:r w:rsidRPr="00E27D23">
        <w:t xml:space="preserve">Table 14.2.4.3.3.3.3-14: </w:t>
      </w:r>
      <w:r w:rsidRPr="00E27D23">
        <w:rPr>
          <w:i/>
        </w:rPr>
        <w:t>CellGroupConfig</w:t>
      </w:r>
      <w:r w:rsidRPr="00E27D23">
        <w:t xml:space="preserve"> (</w:t>
      </w:r>
      <w:r w:rsidRPr="00E27D23">
        <w:rPr>
          <w:color w:val="000000"/>
        </w:rPr>
        <w:t>Table 14.2.4.3.3.3.3-12</w:t>
      </w:r>
      <w:r w:rsidRPr="00E27D23">
        <w:t>)</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6"/>
        <w:gridCol w:w="2268"/>
        <w:gridCol w:w="1843"/>
        <w:gridCol w:w="1134"/>
      </w:tblGrid>
      <w:tr w:rsidR="00277723" w:rsidRPr="00E27D23" w14:paraId="6E38A783" w14:textId="77777777" w:rsidTr="002745DF">
        <w:tc>
          <w:tcPr>
            <w:tcW w:w="9781" w:type="dxa"/>
            <w:gridSpan w:val="4"/>
          </w:tcPr>
          <w:p w14:paraId="2DF013E9" w14:textId="77777777" w:rsidR="00277723" w:rsidRPr="00E27D23" w:rsidRDefault="00277723" w:rsidP="002745DF">
            <w:pPr>
              <w:pStyle w:val="TAL"/>
            </w:pPr>
            <w:r w:rsidRPr="00E27D23">
              <w:t xml:space="preserve">Derivation Path: TS 38.508-1 [4], Table 4.6.3-19 with conditions </w:t>
            </w:r>
            <w:r w:rsidRPr="00E27D23">
              <w:rPr>
                <w:lang w:eastAsia="zh-CN"/>
              </w:rPr>
              <w:t>MRBm (m=2)</w:t>
            </w:r>
            <w:r w:rsidRPr="00E27D23">
              <w:t xml:space="preserve"> and UM_PTM</w:t>
            </w:r>
          </w:p>
        </w:tc>
      </w:tr>
      <w:tr w:rsidR="00277723" w:rsidRPr="00E27D23" w14:paraId="162A3CF7" w14:textId="77777777" w:rsidTr="002745DF">
        <w:tc>
          <w:tcPr>
            <w:tcW w:w="4536" w:type="dxa"/>
          </w:tcPr>
          <w:p w14:paraId="0E7F2C94" w14:textId="77777777" w:rsidR="00277723" w:rsidRPr="00E27D23" w:rsidRDefault="00277723" w:rsidP="002745DF">
            <w:pPr>
              <w:keepNext/>
              <w:keepLines/>
              <w:spacing w:after="0"/>
              <w:jc w:val="center"/>
              <w:rPr>
                <w:rFonts w:ascii="Arial" w:hAnsi="Arial"/>
                <w:b/>
                <w:sz w:val="18"/>
              </w:rPr>
            </w:pPr>
            <w:r w:rsidRPr="00E27D23">
              <w:rPr>
                <w:rFonts w:ascii="Arial" w:hAnsi="Arial"/>
                <w:b/>
                <w:sz w:val="18"/>
              </w:rPr>
              <w:t>Information Element</w:t>
            </w:r>
          </w:p>
        </w:tc>
        <w:tc>
          <w:tcPr>
            <w:tcW w:w="2268" w:type="dxa"/>
          </w:tcPr>
          <w:p w14:paraId="3FDDD11A" w14:textId="77777777" w:rsidR="00277723" w:rsidRPr="00E27D23" w:rsidRDefault="00277723" w:rsidP="002745DF">
            <w:pPr>
              <w:keepNext/>
              <w:keepLines/>
              <w:spacing w:after="0"/>
              <w:jc w:val="center"/>
              <w:rPr>
                <w:rFonts w:ascii="Arial" w:hAnsi="Arial"/>
                <w:b/>
                <w:sz w:val="18"/>
              </w:rPr>
            </w:pPr>
            <w:r w:rsidRPr="00E27D23">
              <w:rPr>
                <w:rFonts w:ascii="Arial" w:hAnsi="Arial"/>
                <w:b/>
                <w:sz w:val="18"/>
              </w:rPr>
              <w:t>Value/remark</w:t>
            </w:r>
          </w:p>
        </w:tc>
        <w:tc>
          <w:tcPr>
            <w:tcW w:w="1843" w:type="dxa"/>
          </w:tcPr>
          <w:p w14:paraId="3BABBA26" w14:textId="77777777" w:rsidR="00277723" w:rsidRPr="00E27D23" w:rsidRDefault="00277723" w:rsidP="002745DF">
            <w:pPr>
              <w:keepNext/>
              <w:keepLines/>
              <w:spacing w:after="0"/>
              <w:jc w:val="center"/>
              <w:rPr>
                <w:rFonts w:ascii="Arial" w:hAnsi="Arial"/>
                <w:b/>
                <w:sz w:val="18"/>
              </w:rPr>
            </w:pPr>
            <w:r w:rsidRPr="00E27D23">
              <w:rPr>
                <w:rFonts w:ascii="Arial" w:hAnsi="Arial"/>
                <w:b/>
                <w:sz w:val="18"/>
              </w:rPr>
              <w:t>Comment</w:t>
            </w:r>
          </w:p>
        </w:tc>
        <w:tc>
          <w:tcPr>
            <w:tcW w:w="1134" w:type="dxa"/>
          </w:tcPr>
          <w:p w14:paraId="46110644" w14:textId="77777777" w:rsidR="00277723" w:rsidRPr="00E27D23" w:rsidRDefault="00277723" w:rsidP="002745DF">
            <w:pPr>
              <w:keepNext/>
              <w:keepLines/>
              <w:spacing w:after="0"/>
              <w:jc w:val="center"/>
              <w:rPr>
                <w:rFonts w:ascii="Arial" w:hAnsi="Arial"/>
                <w:b/>
                <w:sz w:val="18"/>
              </w:rPr>
            </w:pPr>
            <w:r w:rsidRPr="00E27D23">
              <w:rPr>
                <w:rFonts w:ascii="Arial" w:hAnsi="Arial"/>
                <w:b/>
                <w:sz w:val="18"/>
              </w:rPr>
              <w:t>Condition</w:t>
            </w:r>
          </w:p>
        </w:tc>
      </w:tr>
      <w:tr w:rsidR="00277723" w:rsidRPr="00E27D23" w14:paraId="4D03CD2B" w14:textId="77777777" w:rsidTr="002745DF">
        <w:tc>
          <w:tcPr>
            <w:tcW w:w="4536" w:type="dxa"/>
          </w:tcPr>
          <w:p w14:paraId="6D719689" w14:textId="77777777" w:rsidR="00277723" w:rsidRPr="00E27D23" w:rsidRDefault="00277723" w:rsidP="002745DF">
            <w:pPr>
              <w:keepNext/>
              <w:keepLines/>
              <w:spacing w:after="0"/>
              <w:rPr>
                <w:rFonts w:ascii="Arial" w:hAnsi="Arial"/>
                <w:sz w:val="18"/>
              </w:rPr>
            </w:pPr>
            <w:r w:rsidRPr="00E27D23">
              <w:rPr>
                <w:rFonts w:ascii="Arial" w:hAnsi="Arial"/>
                <w:sz w:val="18"/>
              </w:rPr>
              <w:t>CellGroupConfig ::= SEQUENCE {</w:t>
            </w:r>
          </w:p>
        </w:tc>
        <w:tc>
          <w:tcPr>
            <w:tcW w:w="2268" w:type="dxa"/>
          </w:tcPr>
          <w:p w14:paraId="39A8F88F" w14:textId="77777777" w:rsidR="00277723" w:rsidRPr="00E27D23" w:rsidRDefault="00277723" w:rsidP="002745DF">
            <w:pPr>
              <w:keepNext/>
              <w:keepLines/>
              <w:spacing w:after="0"/>
              <w:rPr>
                <w:rFonts w:ascii="Arial" w:hAnsi="Arial"/>
                <w:sz w:val="18"/>
              </w:rPr>
            </w:pPr>
          </w:p>
        </w:tc>
        <w:tc>
          <w:tcPr>
            <w:tcW w:w="1843" w:type="dxa"/>
          </w:tcPr>
          <w:p w14:paraId="22546A48" w14:textId="77777777" w:rsidR="00277723" w:rsidRPr="00E27D23" w:rsidRDefault="00277723" w:rsidP="002745DF">
            <w:pPr>
              <w:keepNext/>
              <w:keepLines/>
              <w:spacing w:after="0"/>
              <w:rPr>
                <w:rFonts w:ascii="Arial" w:hAnsi="Arial"/>
                <w:sz w:val="18"/>
              </w:rPr>
            </w:pPr>
          </w:p>
        </w:tc>
        <w:tc>
          <w:tcPr>
            <w:tcW w:w="1134" w:type="dxa"/>
          </w:tcPr>
          <w:p w14:paraId="1B7E07F4" w14:textId="77777777" w:rsidR="00277723" w:rsidRPr="00E27D23" w:rsidRDefault="00277723" w:rsidP="002745DF">
            <w:pPr>
              <w:keepNext/>
              <w:keepLines/>
              <w:spacing w:after="0"/>
              <w:rPr>
                <w:rFonts w:ascii="Arial" w:hAnsi="Arial"/>
                <w:sz w:val="18"/>
              </w:rPr>
            </w:pPr>
          </w:p>
        </w:tc>
      </w:tr>
      <w:tr w:rsidR="00E841FF" w:rsidRPr="00E27D23" w14:paraId="6AD3866A" w14:textId="77777777" w:rsidTr="002745DF">
        <w:tc>
          <w:tcPr>
            <w:tcW w:w="4536" w:type="dxa"/>
          </w:tcPr>
          <w:p w14:paraId="0A8C3B35" w14:textId="1C80A539" w:rsidR="00E841FF" w:rsidRPr="00E27D23" w:rsidRDefault="00E841FF" w:rsidP="00E841FF">
            <w:pPr>
              <w:keepNext/>
              <w:keepLines/>
              <w:spacing w:after="0"/>
              <w:rPr>
                <w:rFonts w:ascii="Arial" w:hAnsi="Arial"/>
                <w:sz w:val="18"/>
              </w:rPr>
            </w:pPr>
            <w:r w:rsidRPr="00E27D23">
              <w:rPr>
                <w:rFonts w:ascii="Arial" w:hAnsi="Arial"/>
                <w:sz w:val="18"/>
              </w:rPr>
              <w:t xml:space="preserve">  rlc-BearerToAddModList SEQUENCE (SIZE(1..maxLCH)) OF RLC-BearerConfig {</w:t>
            </w:r>
          </w:p>
        </w:tc>
        <w:tc>
          <w:tcPr>
            <w:tcW w:w="2268" w:type="dxa"/>
          </w:tcPr>
          <w:p w14:paraId="40C807F7" w14:textId="0E4F4750" w:rsidR="00E841FF" w:rsidRPr="00E27D23" w:rsidRDefault="00E841FF" w:rsidP="00E841FF">
            <w:pPr>
              <w:keepNext/>
              <w:keepLines/>
              <w:spacing w:after="0"/>
              <w:rPr>
                <w:rFonts w:ascii="Arial" w:hAnsi="Arial"/>
                <w:sz w:val="18"/>
              </w:rPr>
            </w:pPr>
            <w:r w:rsidRPr="00E27D23">
              <w:rPr>
                <w:rFonts w:ascii="Arial" w:hAnsi="Arial"/>
                <w:sz w:val="18"/>
              </w:rPr>
              <w:t>1 entry</w:t>
            </w:r>
          </w:p>
        </w:tc>
        <w:tc>
          <w:tcPr>
            <w:tcW w:w="1843" w:type="dxa"/>
          </w:tcPr>
          <w:p w14:paraId="54E672E9" w14:textId="77777777" w:rsidR="00E841FF" w:rsidRPr="00E27D23" w:rsidRDefault="00E841FF" w:rsidP="00E841FF">
            <w:pPr>
              <w:keepNext/>
              <w:keepLines/>
              <w:spacing w:after="0"/>
              <w:rPr>
                <w:rFonts w:ascii="Arial" w:hAnsi="Arial"/>
                <w:sz w:val="18"/>
              </w:rPr>
            </w:pPr>
          </w:p>
        </w:tc>
        <w:tc>
          <w:tcPr>
            <w:tcW w:w="1134" w:type="dxa"/>
          </w:tcPr>
          <w:p w14:paraId="27D328DE" w14:textId="77777777" w:rsidR="00E841FF" w:rsidRPr="00E27D23" w:rsidRDefault="00E841FF" w:rsidP="00E841FF">
            <w:pPr>
              <w:keepNext/>
              <w:keepLines/>
              <w:spacing w:after="0"/>
              <w:rPr>
                <w:rFonts w:ascii="Arial" w:hAnsi="Arial"/>
                <w:sz w:val="18"/>
              </w:rPr>
            </w:pPr>
          </w:p>
        </w:tc>
      </w:tr>
      <w:tr w:rsidR="00E841FF" w:rsidRPr="00E27D23" w14:paraId="27A61FAF" w14:textId="77777777" w:rsidTr="002745DF">
        <w:tc>
          <w:tcPr>
            <w:tcW w:w="4536" w:type="dxa"/>
          </w:tcPr>
          <w:p w14:paraId="5E1DD70F" w14:textId="126F861B" w:rsidR="00E841FF" w:rsidRPr="00E27D23" w:rsidRDefault="00E841FF" w:rsidP="00E841FF">
            <w:pPr>
              <w:keepNext/>
              <w:keepLines/>
              <w:spacing w:after="0"/>
              <w:rPr>
                <w:rFonts w:ascii="Arial" w:hAnsi="Arial"/>
                <w:sz w:val="18"/>
              </w:rPr>
            </w:pPr>
            <w:r w:rsidRPr="00E27D23">
              <w:rPr>
                <w:rFonts w:ascii="Arial" w:hAnsi="Arial"/>
                <w:sz w:val="18"/>
              </w:rPr>
              <w:t xml:space="preserve">    RLC-BearerConfig[1]</w:t>
            </w:r>
          </w:p>
        </w:tc>
        <w:tc>
          <w:tcPr>
            <w:tcW w:w="2268" w:type="dxa"/>
          </w:tcPr>
          <w:p w14:paraId="39D04586" w14:textId="5B787C91" w:rsidR="00E841FF" w:rsidRPr="00E27D23" w:rsidRDefault="00E841FF" w:rsidP="00E841FF">
            <w:pPr>
              <w:keepNext/>
              <w:keepLines/>
              <w:spacing w:after="0"/>
              <w:rPr>
                <w:rFonts w:ascii="Arial" w:hAnsi="Arial"/>
                <w:sz w:val="18"/>
              </w:rPr>
            </w:pPr>
            <w:r w:rsidRPr="00E27D23">
              <w:rPr>
                <w:rFonts w:ascii="Arial" w:hAnsi="Arial"/>
                <w:sz w:val="18"/>
              </w:rPr>
              <w:t>RLC-BearerConfig with conditions UM_DLonly and PTM and MRBm</w:t>
            </w:r>
          </w:p>
        </w:tc>
        <w:tc>
          <w:tcPr>
            <w:tcW w:w="1843" w:type="dxa"/>
          </w:tcPr>
          <w:p w14:paraId="384FC0CF" w14:textId="77777777" w:rsidR="00E841FF" w:rsidRPr="00E27D23" w:rsidRDefault="00E841FF" w:rsidP="00E841FF">
            <w:pPr>
              <w:keepNext/>
              <w:keepLines/>
              <w:spacing w:after="0"/>
              <w:rPr>
                <w:rFonts w:ascii="Arial" w:hAnsi="Arial"/>
                <w:sz w:val="18"/>
              </w:rPr>
            </w:pPr>
            <w:r w:rsidRPr="00E27D23">
              <w:rPr>
                <w:rFonts w:ascii="Arial" w:hAnsi="Arial"/>
                <w:sz w:val="18"/>
              </w:rPr>
              <w:t>entry 1</w:t>
            </w:r>
          </w:p>
          <w:p w14:paraId="0607EED0" w14:textId="66A4A1E2" w:rsidR="00E841FF" w:rsidRPr="00E27D23" w:rsidRDefault="00E841FF" w:rsidP="00E841FF">
            <w:pPr>
              <w:keepNext/>
              <w:keepLines/>
              <w:spacing w:after="0"/>
              <w:rPr>
                <w:rFonts w:ascii="Arial" w:hAnsi="Arial"/>
                <w:sz w:val="18"/>
              </w:rPr>
            </w:pPr>
            <w:r w:rsidRPr="00E27D23">
              <w:rPr>
                <w:rFonts w:ascii="Arial" w:hAnsi="Arial"/>
                <w:sz w:val="18"/>
              </w:rPr>
              <w:t>m=2</w:t>
            </w:r>
          </w:p>
        </w:tc>
        <w:tc>
          <w:tcPr>
            <w:tcW w:w="1134" w:type="dxa"/>
          </w:tcPr>
          <w:p w14:paraId="79615FD3" w14:textId="77777777" w:rsidR="00E841FF" w:rsidRPr="00E27D23" w:rsidRDefault="00E841FF" w:rsidP="00E841FF">
            <w:pPr>
              <w:keepNext/>
              <w:keepLines/>
              <w:spacing w:after="0"/>
              <w:rPr>
                <w:rFonts w:ascii="Arial" w:hAnsi="Arial"/>
                <w:sz w:val="18"/>
              </w:rPr>
            </w:pPr>
          </w:p>
        </w:tc>
      </w:tr>
      <w:tr w:rsidR="00E841FF" w:rsidRPr="00E27D23" w14:paraId="58711E99" w14:textId="77777777" w:rsidTr="002745DF">
        <w:tc>
          <w:tcPr>
            <w:tcW w:w="4536" w:type="dxa"/>
          </w:tcPr>
          <w:p w14:paraId="48EFA9D2" w14:textId="54E34F64" w:rsidR="00E841FF" w:rsidRPr="00E27D23" w:rsidRDefault="00E841FF" w:rsidP="00E841FF">
            <w:pPr>
              <w:keepNext/>
              <w:keepLines/>
              <w:spacing w:after="0"/>
              <w:rPr>
                <w:rFonts w:ascii="Arial" w:hAnsi="Arial"/>
                <w:sz w:val="18"/>
              </w:rPr>
            </w:pPr>
            <w:r w:rsidRPr="00E27D23">
              <w:rPr>
                <w:rFonts w:ascii="Arial" w:hAnsi="Arial"/>
                <w:sz w:val="18"/>
              </w:rPr>
              <w:t xml:space="preserve">  }</w:t>
            </w:r>
          </w:p>
        </w:tc>
        <w:tc>
          <w:tcPr>
            <w:tcW w:w="2268" w:type="dxa"/>
          </w:tcPr>
          <w:p w14:paraId="2D52CB96" w14:textId="77777777" w:rsidR="00E841FF" w:rsidRPr="00E27D23" w:rsidRDefault="00E841FF" w:rsidP="00E841FF">
            <w:pPr>
              <w:keepNext/>
              <w:keepLines/>
              <w:spacing w:after="0"/>
              <w:rPr>
                <w:rFonts w:ascii="Arial" w:hAnsi="Arial"/>
                <w:sz w:val="18"/>
              </w:rPr>
            </w:pPr>
          </w:p>
        </w:tc>
        <w:tc>
          <w:tcPr>
            <w:tcW w:w="1843" w:type="dxa"/>
          </w:tcPr>
          <w:p w14:paraId="5C58FB5A" w14:textId="77777777" w:rsidR="00E841FF" w:rsidRPr="00E27D23" w:rsidRDefault="00E841FF" w:rsidP="00E841FF">
            <w:pPr>
              <w:keepNext/>
              <w:keepLines/>
              <w:spacing w:after="0"/>
              <w:rPr>
                <w:rFonts w:ascii="Arial" w:hAnsi="Arial"/>
                <w:sz w:val="18"/>
              </w:rPr>
            </w:pPr>
          </w:p>
        </w:tc>
        <w:tc>
          <w:tcPr>
            <w:tcW w:w="1134" w:type="dxa"/>
          </w:tcPr>
          <w:p w14:paraId="5CAF9EEF" w14:textId="77777777" w:rsidR="00E841FF" w:rsidRPr="00E27D23" w:rsidRDefault="00E841FF" w:rsidP="00E841FF">
            <w:pPr>
              <w:keepNext/>
              <w:keepLines/>
              <w:spacing w:after="0"/>
              <w:rPr>
                <w:rFonts w:ascii="Arial" w:hAnsi="Arial"/>
                <w:sz w:val="18"/>
              </w:rPr>
            </w:pPr>
          </w:p>
        </w:tc>
      </w:tr>
      <w:tr w:rsidR="00277723" w:rsidRPr="00E27D23" w14:paraId="7FFDF035" w14:textId="77777777" w:rsidTr="002745DF">
        <w:tc>
          <w:tcPr>
            <w:tcW w:w="4536" w:type="dxa"/>
          </w:tcPr>
          <w:p w14:paraId="25E2C6EF" w14:textId="77777777" w:rsidR="00277723" w:rsidRPr="00E27D23" w:rsidRDefault="00277723" w:rsidP="002745DF">
            <w:pPr>
              <w:keepNext/>
              <w:keepLines/>
              <w:spacing w:after="0"/>
              <w:rPr>
                <w:rFonts w:ascii="Arial" w:hAnsi="Arial"/>
                <w:sz w:val="18"/>
              </w:rPr>
            </w:pPr>
            <w:r w:rsidRPr="00E27D23">
              <w:rPr>
                <w:rFonts w:ascii="Arial" w:hAnsi="Arial"/>
                <w:sz w:val="18"/>
              </w:rPr>
              <w:t xml:space="preserve">  rlc-BearerToReleaseList SEQUENCE (SIZE(1..maxLC-ID)) OF LogicalChannelIdentity {</w:t>
            </w:r>
          </w:p>
        </w:tc>
        <w:tc>
          <w:tcPr>
            <w:tcW w:w="2268" w:type="dxa"/>
          </w:tcPr>
          <w:p w14:paraId="07F69046" w14:textId="77777777" w:rsidR="00277723" w:rsidRPr="00E27D23" w:rsidRDefault="00277723" w:rsidP="002745DF">
            <w:pPr>
              <w:keepNext/>
              <w:keepLines/>
              <w:spacing w:after="0"/>
              <w:rPr>
                <w:rFonts w:ascii="Arial" w:hAnsi="Arial"/>
                <w:sz w:val="18"/>
              </w:rPr>
            </w:pPr>
            <w:r w:rsidRPr="00E27D23">
              <w:rPr>
                <w:rFonts w:ascii="Arial" w:hAnsi="Arial"/>
                <w:sz w:val="18"/>
              </w:rPr>
              <w:t>1 entry</w:t>
            </w:r>
          </w:p>
        </w:tc>
        <w:tc>
          <w:tcPr>
            <w:tcW w:w="1843" w:type="dxa"/>
          </w:tcPr>
          <w:p w14:paraId="190991EB" w14:textId="77777777" w:rsidR="00277723" w:rsidRPr="00E27D23" w:rsidRDefault="00277723" w:rsidP="002745DF">
            <w:pPr>
              <w:keepNext/>
              <w:keepLines/>
              <w:spacing w:after="0"/>
              <w:rPr>
                <w:rFonts w:ascii="Arial" w:hAnsi="Arial"/>
                <w:sz w:val="18"/>
              </w:rPr>
            </w:pPr>
          </w:p>
        </w:tc>
        <w:tc>
          <w:tcPr>
            <w:tcW w:w="1134" w:type="dxa"/>
          </w:tcPr>
          <w:p w14:paraId="1F2F9899" w14:textId="77777777" w:rsidR="00277723" w:rsidRPr="00E27D23" w:rsidRDefault="00277723" w:rsidP="002745DF">
            <w:pPr>
              <w:keepNext/>
              <w:keepLines/>
              <w:spacing w:after="0"/>
              <w:rPr>
                <w:rFonts w:ascii="Arial" w:hAnsi="Arial"/>
                <w:sz w:val="18"/>
              </w:rPr>
            </w:pPr>
          </w:p>
        </w:tc>
      </w:tr>
      <w:tr w:rsidR="00277723" w:rsidRPr="00E27D23" w14:paraId="3B7131CF" w14:textId="77777777" w:rsidTr="002745DF">
        <w:tc>
          <w:tcPr>
            <w:tcW w:w="4536" w:type="dxa"/>
          </w:tcPr>
          <w:p w14:paraId="4BF51E29" w14:textId="77777777" w:rsidR="00277723" w:rsidRPr="00E27D23" w:rsidRDefault="00277723" w:rsidP="002745DF">
            <w:pPr>
              <w:keepNext/>
              <w:keepLines/>
              <w:spacing w:after="0"/>
              <w:rPr>
                <w:rFonts w:ascii="Arial" w:hAnsi="Arial"/>
                <w:sz w:val="18"/>
                <w:lang w:eastAsia="zh-CN"/>
              </w:rPr>
            </w:pPr>
            <w:r w:rsidRPr="00E27D23">
              <w:rPr>
                <w:rFonts w:ascii="Arial" w:hAnsi="Arial"/>
                <w:sz w:val="18"/>
              </w:rPr>
              <w:t xml:space="preserve">    LogicalChannelIdentity [1]</w:t>
            </w:r>
          </w:p>
        </w:tc>
        <w:tc>
          <w:tcPr>
            <w:tcW w:w="2268" w:type="dxa"/>
          </w:tcPr>
          <w:p w14:paraId="1592DCF2" w14:textId="77777777" w:rsidR="00277723" w:rsidRPr="00E27D23" w:rsidRDefault="00277723" w:rsidP="002745DF">
            <w:pPr>
              <w:keepNext/>
              <w:keepLines/>
              <w:spacing w:after="0"/>
              <w:rPr>
                <w:rFonts w:ascii="Arial" w:hAnsi="Arial"/>
                <w:sz w:val="18"/>
              </w:rPr>
            </w:pPr>
            <w:r w:rsidRPr="00E27D23">
              <w:rPr>
                <w:rFonts w:ascii="Arial" w:hAnsi="Arial"/>
                <w:sz w:val="18"/>
              </w:rPr>
              <w:t>LogicalChannelIdentity with condition DRBn</w:t>
            </w:r>
          </w:p>
        </w:tc>
        <w:tc>
          <w:tcPr>
            <w:tcW w:w="1843" w:type="dxa"/>
          </w:tcPr>
          <w:p w14:paraId="3E32DF6B" w14:textId="77777777" w:rsidR="00277723" w:rsidRPr="00E27D23" w:rsidRDefault="00277723" w:rsidP="002745DF">
            <w:pPr>
              <w:keepNext/>
              <w:keepLines/>
              <w:spacing w:after="0"/>
              <w:rPr>
                <w:rFonts w:ascii="Arial" w:hAnsi="Arial"/>
                <w:sz w:val="18"/>
              </w:rPr>
            </w:pPr>
            <w:r w:rsidRPr="00E27D23">
              <w:rPr>
                <w:rFonts w:ascii="Arial" w:hAnsi="Arial"/>
                <w:sz w:val="18"/>
              </w:rPr>
              <w:t>entry 1</w:t>
            </w:r>
          </w:p>
          <w:p w14:paraId="40B1EBDB" w14:textId="77777777" w:rsidR="00277723" w:rsidRPr="00E27D23" w:rsidRDefault="00277723" w:rsidP="002745DF">
            <w:pPr>
              <w:keepNext/>
              <w:keepLines/>
              <w:spacing w:after="0"/>
              <w:rPr>
                <w:rFonts w:ascii="Arial" w:hAnsi="Arial"/>
                <w:sz w:val="18"/>
              </w:rPr>
            </w:pPr>
            <w:r w:rsidRPr="00E27D23">
              <w:rPr>
                <w:rFonts w:ascii="Arial" w:hAnsi="Arial"/>
                <w:sz w:val="18"/>
              </w:rPr>
              <w:t>DRBn is the DRB established in Table 14.2.4.3.3.3.3-3</w:t>
            </w:r>
          </w:p>
        </w:tc>
        <w:tc>
          <w:tcPr>
            <w:tcW w:w="1134" w:type="dxa"/>
          </w:tcPr>
          <w:p w14:paraId="04B1FE30" w14:textId="77777777" w:rsidR="00277723" w:rsidRPr="00E27D23" w:rsidRDefault="00277723" w:rsidP="002745DF">
            <w:pPr>
              <w:keepNext/>
              <w:keepLines/>
              <w:spacing w:after="0"/>
              <w:rPr>
                <w:rFonts w:ascii="Arial" w:hAnsi="Arial"/>
                <w:sz w:val="18"/>
              </w:rPr>
            </w:pPr>
          </w:p>
        </w:tc>
      </w:tr>
      <w:tr w:rsidR="00277723" w:rsidRPr="00E27D23" w14:paraId="1C285F3F" w14:textId="77777777" w:rsidTr="002745DF">
        <w:tc>
          <w:tcPr>
            <w:tcW w:w="4536" w:type="dxa"/>
          </w:tcPr>
          <w:p w14:paraId="009098C9" w14:textId="77777777" w:rsidR="00277723" w:rsidRPr="00E27D23" w:rsidRDefault="00277723" w:rsidP="002745DF">
            <w:pPr>
              <w:keepNext/>
              <w:keepLines/>
              <w:spacing w:after="0"/>
              <w:rPr>
                <w:rFonts w:ascii="Arial" w:hAnsi="Arial"/>
                <w:sz w:val="18"/>
              </w:rPr>
            </w:pPr>
            <w:r w:rsidRPr="00E27D23">
              <w:rPr>
                <w:rFonts w:ascii="Arial" w:hAnsi="Arial"/>
                <w:sz w:val="18"/>
              </w:rPr>
              <w:t xml:space="preserve">  }</w:t>
            </w:r>
          </w:p>
        </w:tc>
        <w:tc>
          <w:tcPr>
            <w:tcW w:w="2268" w:type="dxa"/>
          </w:tcPr>
          <w:p w14:paraId="46420E8B" w14:textId="77777777" w:rsidR="00277723" w:rsidRPr="00E27D23" w:rsidRDefault="00277723" w:rsidP="002745DF">
            <w:pPr>
              <w:keepNext/>
              <w:keepLines/>
              <w:spacing w:after="0"/>
              <w:rPr>
                <w:rFonts w:ascii="Arial" w:hAnsi="Arial"/>
                <w:sz w:val="18"/>
              </w:rPr>
            </w:pPr>
          </w:p>
        </w:tc>
        <w:tc>
          <w:tcPr>
            <w:tcW w:w="1843" w:type="dxa"/>
          </w:tcPr>
          <w:p w14:paraId="6F34B4D3" w14:textId="77777777" w:rsidR="00277723" w:rsidRPr="00E27D23" w:rsidRDefault="00277723" w:rsidP="002745DF">
            <w:pPr>
              <w:keepNext/>
              <w:keepLines/>
              <w:spacing w:after="0"/>
              <w:rPr>
                <w:rFonts w:ascii="Arial" w:hAnsi="Arial"/>
                <w:sz w:val="18"/>
              </w:rPr>
            </w:pPr>
          </w:p>
        </w:tc>
        <w:tc>
          <w:tcPr>
            <w:tcW w:w="1134" w:type="dxa"/>
          </w:tcPr>
          <w:p w14:paraId="5409EF26" w14:textId="77777777" w:rsidR="00277723" w:rsidRPr="00E27D23" w:rsidRDefault="00277723" w:rsidP="002745DF">
            <w:pPr>
              <w:keepNext/>
              <w:keepLines/>
              <w:spacing w:after="0"/>
              <w:rPr>
                <w:rFonts w:ascii="Arial" w:hAnsi="Arial"/>
                <w:sz w:val="18"/>
              </w:rPr>
            </w:pPr>
          </w:p>
        </w:tc>
      </w:tr>
      <w:tr w:rsidR="00E841FF" w:rsidRPr="00E27D23" w14:paraId="67F520B6" w14:textId="77777777" w:rsidTr="002745DF">
        <w:tc>
          <w:tcPr>
            <w:tcW w:w="4536" w:type="dxa"/>
          </w:tcPr>
          <w:p w14:paraId="528C6007" w14:textId="5EEC75D9" w:rsidR="00E841FF" w:rsidRPr="00E27D23" w:rsidRDefault="00E841FF" w:rsidP="00E841FF">
            <w:pPr>
              <w:keepNext/>
              <w:keepLines/>
              <w:spacing w:after="0"/>
              <w:rPr>
                <w:rFonts w:ascii="Arial" w:hAnsi="Arial"/>
                <w:sz w:val="18"/>
              </w:rPr>
            </w:pPr>
            <w:r w:rsidRPr="00E27D23">
              <w:rPr>
                <w:rFonts w:ascii="Arial" w:hAnsi="Arial"/>
                <w:sz w:val="18"/>
              </w:rPr>
              <w:t xml:space="preserve">  mac-CellGroupConfig</w:t>
            </w:r>
          </w:p>
        </w:tc>
        <w:tc>
          <w:tcPr>
            <w:tcW w:w="2268" w:type="dxa"/>
          </w:tcPr>
          <w:p w14:paraId="6E4CC27C" w14:textId="3071F6E6" w:rsidR="00E841FF" w:rsidRPr="00E27D23" w:rsidRDefault="00E841FF" w:rsidP="00E841FF">
            <w:pPr>
              <w:keepNext/>
              <w:keepLines/>
              <w:spacing w:after="0"/>
              <w:rPr>
                <w:rFonts w:ascii="Arial" w:hAnsi="Arial"/>
                <w:sz w:val="18"/>
              </w:rPr>
            </w:pPr>
            <w:r w:rsidRPr="00E27D23">
              <w:rPr>
                <w:rFonts w:ascii="Arial" w:hAnsi="Arial"/>
                <w:sz w:val="18"/>
              </w:rPr>
              <w:t>MAC-CellGroupConfig with condition MBS_Multicast</w:t>
            </w:r>
          </w:p>
        </w:tc>
        <w:tc>
          <w:tcPr>
            <w:tcW w:w="1843" w:type="dxa"/>
          </w:tcPr>
          <w:p w14:paraId="11CDF600" w14:textId="77777777" w:rsidR="00E841FF" w:rsidRPr="00E27D23" w:rsidRDefault="00E841FF" w:rsidP="00E841FF">
            <w:pPr>
              <w:keepNext/>
              <w:keepLines/>
              <w:spacing w:after="0"/>
              <w:rPr>
                <w:rFonts w:ascii="Arial" w:hAnsi="Arial"/>
                <w:sz w:val="18"/>
              </w:rPr>
            </w:pPr>
          </w:p>
        </w:tc>
        <w:tc>
          <w:tcPr>
            <w:tcW w:w="1134" w:type="dxa"/>
          </w:tcPr>
          <w:p w14:paraId="256327A8" w14:textId="77777777" w:rsidR="00E841FF" w:rsidRPr="00E27D23" w:rsidRDefault="00E841FF" w:rsidP="00E841FF">
            <w:pPr>
              <w:keepNext/>
              <w:keepLines/>
              <w:spacing w:after="0"/>
              <w:rPr>
                <w:rFonts w:ascii="Arial" w:hAnsi="Arial"/>
                <w:sz w:val="18"/>
              </w:rPr>
            </w:pPr>
          </w:p>
        </w:tc>
      </w:tr>
      <w:tr w:rsidR="00E841FF" w:rsidRPr="00E27D23" w14:paraId="079EE702" w14:textId="77777777" w:rsidTr="002745DF">
        <w:tc>
          <w:tcPr>
            <w:tcW w:w="4536" w:type="dxa"/>
          </w:tcPr>
          <w:p w14:paraId="18FE6B17" w14:textId="1F19B311" w:rsidR="00E841FF" w:rsidRPr="00E27D23" w:rsidRDefault="00E841FF" w:rsidP="00E841FF">
            <w:pPr>
              <w:keepNext/>
              <w:keepLines/>
              <w:spacing w:after="0"/>
              <w:rPr>
                <w:rFonts w:ascii="Arial" w:hAnsi="Arial"/>
                <w:sz w:val="18"/>
              </w:rPr>
            </w:pPr>
            <w:r w:rsidRPr="00E27D23">
              <w:rPr>
                <w:rFonts w:ascii="Arial" w:hAnsi="Arial"/>
                <w:sz w:val="18"/>
              </w:rPr>
              <w:t xml:space="preserve">  physicalCellGroupConfig</w:t>
            </w:r>
          </w:p>
        </w:tc>
        <w:tc>
          <w:tcPr>
            <w:tcW w:w="2268" w:type="dxa"/>
          </w:tcPr>
          <w:p w14:paraId="735F0EF2" w14:textId="37F76107" w:rsidR="00E841FF" w:rsidRPr="00E27D23" w:rsidRDefault="00E841FF" w:rsidP="00E841FF">
            <w:pPr>
              <w:keepNext/>
              <w:keepLines/>
              <w:spacing w:after="0"/>
              <w:rPr>
                <w:rFonts w:ascii="Arial" w:hAnsi="Arial"/>
                <w:sz w:val="18"/>
              </w:rPr>
            </w:pPr>
            <w:r w:rsidRPr="00E27D23">
              <w:rPr>
                <w:rFonts w:ascii="Arial" w:hAnsi="Arial"/>
                <w:sz w:val="18"/>
              </w:rPr>
              <w:t>PhysicalCellGroupConfig</w:t>
            </w:r>
          </w:p>
        </w:tc>
        <w:tc>
          <w:tcPr>
            <w:tcW w:w="1843" w:type="dxa"/>
          </w:tcPr>
          <w:p w14:paraId="20CD3F98" w14:textId="77777777" w:rsidR="00E841FF" w:rsidRPr="00E27D23" w:rsidRDefault="00E841FF" w:rsidP="00E841FF">
            <w:pPr>
              <w:keepNext/>
              <w:keepLines/>
              <w:spacing w:after="0"/>
              <w:rPr>
                <w:rFonts w:ascii="Arial" w:hAnsi="Arial"/>
                <w:sz w:val="18"/>
              </w:rPr>
            </w:pPr>
          </w:p>
        </w:tc>
        <w:tc>
          <w:tcPr>
            <w:tcW w:w="1134" w:type="dxa"/>
          </w:tcPr>
          <w:p w14:paraId="7D0D706C" w14:textId="77777777" w:rsidR="00E841FF" w:rsidRPr="00E27D23" w:rsidRDefault="00E841FF" w:rsidP="00E841FF">
            <w:pPr>
              <w:keepNext/>
              <w:keepLines/>
              <w:spacing w:after="0"/>
              <w:rPr>
                <w:rFonts w:ascii="Arial" w:hAnsi="Arial"/>
                <w:sz w:val="18"/>
              </w:rPr>
            </w:pPr>
          </w:p>
        </w:tc>
      </w:tr>
      <w:tr w:rsidR="00E841FF" w:rsidRPr="00E27D23" w14:paraId="1F6D6F5C" w14:textId="77777777" w:rsidTr="002745DF">
        <w:tc>
          <w:tcPr>
            <w:tcW w:w="4536" w:type="dxa"/>
          </w:tcPr>
          <w:p w14:paraId="5A1A8524" w14:textId="285218D2" w:rsidR="00E841FF" w:rsidRPr="00E27D23" w:rsidRDefault="00E841FF" w:rsidP="00E841FF">
            <w:pPr>
              <w:keepNext/>
              <w:keepLines/>
              <w:spacing w:after="0"/>
              <w:rPr>
                <w:rFonts w:ascii="Arial" w:hAnsi="Arial"/>
                <w:sz w:val="18"/>
              </w:rPr>
            </w:pPr>
            <w:r w:rsidRPr="00E27D23">
              <w:rPr>
                <w:rFonts w:ascii="Arial" w:hAnsi="Arial"/>
                <w:sz w:val="18"/>
              </w:rPr>
              <w:t xml:space="preserve">  spCellConfig SEQUENCE {</w:t>
            </w:r>
          </w:p>
        </w:tc>
        <w:tc>
          <w:tcPr>
            <w:tcW w:w="2268" w:type="dxa"/>
          </w:tcPr>
          <w:p w14:paraId="4672946A" w14:textId="77777777" w:rsidR="00E841FF" w:rsidRPr="00E27D23" w:rsidRDefault="00E841FF" w:rsidP="00E841FF">
            <w:pPr>
              <w:keepNext/>
              <w:keepLines/>
              <w:spacing w:after="0"/>
              <w:rPr>
                <w:rFonts w:ascii="Arial" w:hAnsi="Arial"/>
                <w:sz w:val="18"/>
              </w:rPr>
            </w:pPr>
          </w:p>
        </w:tc>
        <w:tc>
          <w:tcPr>
            <w:tcW w:w="1843" w:type="dxa"/>
          </w:tcPr>
          <w:p w14:paraId="34B47449" w14:textId="77777777" w:rsidR="00E841FF" w:rsidRPr="00E27D23" w:rsidRDefault="00E841FF" w:rsidP="00E841FF">
            <w:pPr>
              <w:keepNext/>
              <w:keepLines/>
              <w:spacing w:after="0"/>
              <w:rPr>
                <w:rFonts w:ascii="Arial" w:hAnsi="Arial"/>
                <w:sz w:val="18"/>
              </w:rPr>
            </w:pPr>
          </w:p>
        </w:tc>
        <w:tc>
          <w:tcPr>
            <w:tcW w:w="1134" w:type="dxa"/>
          </w:tcPr>
          <w:p w14:paraId="09DDDCD4" w14:textId="77777777" w:rsidR="00E841FF" w:rsidRPr="00E27D23" w:rsidRDefault="00E841FF" w:rsidP="00E841FF">
            <w:pPr>
              <w:keepNext/>
              <w:keepLines/>
              <w:spacing w:after="0"/>
              <w:rPr>
                <w:rFonts w:ascii="Arial" w:hAnsi="Arial"/>
                <w:sz w:val="18"/>
              </w:rPr>
            </w:pPr>
          </w:p>
        </w:tc>
      </w:tr>
      <w:tr w:rsidR="00E841FF" w:rsidRPr="00E27D23" w14:paraId="4128E37B" w14:textId="77777777" w:rsidTr="002745DF">
        <w:tc>
          <w:tcPr>
            <w:tcW w:w="4536" w:type="dxa"/>
          </w:tcPr>
          <w:p w14:paraId="311FF32C" w14:textId="708EEA81" w:rsidR="00E841FF" w:rsidRPr="00E27D23" w:rsidRDefault="00E841FF" w:rsidP="00E841FF">
            <w:pPr>
              <w:keepNext/>
              <w:keepLines/>
              <w:spacing w:after="0"/>
              <w:rPr>
                <w:rFonts w:ascii="Arial" w:hAnsi="Arial"/>
                <w:sz w:val="18"/>
              </w:rPr>
            </w:pPr>
            <w:r w:rsidRPr="00E27D23">
              <w:rPr>
                <w:rFonts w:ascii="Arial" w:hAnsi="Arial"/>
                <w:sz w:val="18"/>
              </w:rPr>
              <w:t xml:space="preserve">    spCellConfigDedicated</w:t>
            </w:r>
          </w:p>
        </w:tc>
        <w:tc>
          <w:tcPr>
            <w:tcW w:w="2268" w:type="dxa"/>
          </w:tcPr>
          <w:p w14:paraId="31C09CA7" w14:textId="35C75C3D" w:rsidR="00E841FF" w:rsidRPr="00E27D23" w:rsidRDefault="00E841FF" w:rsidP="00E841FF">
            <w:pPr>
              <w:keepNext/>
              <w:keepLines/>
              <w:spacing w:after="0"/>
              <w:rPr>
                <w:rFonts w:ascii="Arial" w:hAnsi="Arial"/>
                <w:sz w:val="18"/>
              </w:rPr>
            </w:pPr>
            <w:r w:rsidRPr="00E27D23">
              <w:rPr>
                <w:rFonts w:ascii="Arial" w:hAnsi="Arial"/>
                <w:sz w:val="18"/>
              </w:rPr>
              <w:t>ServingCellConfig with condition MBS_Multicast</w:t>
            </w:r>
          </w:p>
        </w:tc>
        <w:tc>
          <w:tcPr>
            <w:tcW w:w="1843" w:type="dxa"/>
          </w:tcPr>
          <w:p w14:paraId="454678F3" w14:textId="77777777" w:rsidR="00E841FF" w:rsidRPr="00E27D23" w:rsidRDefault="00E841FF" w:rsidP="00E841FF">
            <w:pPr>
              <w:keepNext/>
              <w:keepLines/>
              <w:spacing w:after="0"/>
              <w:rPr>
                <w:rFonts w:ascii="Arial" w:hAnsi="Arial"/>
                <w:sz w:val="18"/>
              </w:rPr>
            </w:pPr>
          </w:p>
        </w:tc>
        <w:tc>
          <w:tcPr>
            <w:tcW w:w="1134" w:type="dxa"/>
          </w:tcPr>
          <w:p w14:paraId="3B9AEAA7" w14:textId="77777777" w:rsidR="00E841FF" w:rsidRPr="00E27D23" w:rsidRDefault="00E841FF" w:rsidP="00E841FF">
            <w:pPr>
              <w:keepNext/>
              <w:keepLines/>
              <w:spacing w:after="0"/>
              <w:rPr>
                <w:rFonts w:ascii="Arial" w:hAnsi="Arial"/>
                <w:sz w:val="18"/>
              </w:rPr>
            </w:pPr>
          </w:p>
        </w:tc>
      </w:tr>
      <w:tr w:rsidR="00E841FF" w:rsidRPr="00E27D23" w14:paraId="20EF54A5" w14:textId="77777777" w:rsidTr="002745DF">
        <w:tc>
          <w:tcPr>
            <w:tcW w:w="4536" w:type="dxa"/>
          </w:tcPr>
          <w:p w14:paraId="45527CEE" w14:textId="3C2A4FED" w:rsidR="00E841FF" w:rsidRPr="00E27D23" w:rsidRDefault="00E841FF" w:rsidP="00E841FF">
            <w:pPr>
              <w:keepNext/>
              <w:keepLines/>
              <w:spacing w:after="0"/>
              <w:rPr>
                <w:rFonts w:ascii="Arial" w:hAnsi="Arial"/>
                <w:sz w:val="18"/>
              </w:rPr>
            </w:pPr>
            <w:r w:rsidRPr="00E27D23">
              <w:rPr>
                <w:rFonts w:ascii="Arial" w:hAnsi="Arial"/>
                <w:sz w:val="18"/>
              </w:rPr>
              <w:t xml:space="preserve">  }</w:t>
            </w:r>
          </w:p>
        </w:tc>
        <w:tc>
          <w:tcPr>
            <w:tcW w:w="2268" w:type="dxa"/>
          </w:tcPr>
          <w:p w14:paraId="088F7E65" w14:textId="77777777" w:rsidR="00E841FF" w:rsidRPr="00E27D23" w:rsidRDefault="00E841FF" w:rsidP="00E841FF">
            <w:pPr>
              <w:keepNext/>
              <w:keepLines/>
              <w:spacing w:after="0"/>
              <w:rPr>
                <w:rFonts w:ascii="Arial" w:hAnsi="Arial"/>
                <w:sz w:val="18"/>
              </w:rPr>
            </w:pPr>
          </w:p>
        </w:tc>
        <w:tc>
          <w:tcPr>
            <w:tcW w:w="1843" w:type="dxa"/>
          </w:tcPr>
          <w:p w14:paraId="03F0AA8F" w14:textId="77777777" w:rsidR="00E841FF" w:rsidRPr="00E27D23" w:rsidRDefault="00E841FF" w:rsidP="00E841FF">
            <w:pPr>
              <w:keepNext/>
              <w:keepLines/>
              <w:spacing w:after="0"/>
              <w:rPr>
                <w:rFonts w:ascii="Arial" w:hAnsi="Arial"/>
                <w:sz w:val="18"/>
              </w:rPr>
            </w:pPr>
          </w:p>
        </w:tc>
        <w:tc>
          <w:tcPr>
            <w:tcW w:w="1134" w:type="dxa"/>
          </w:tcPr>
          <w:p w14:paraId="42CBD676" w14:textId="77777777" w:rsidR="00E841FF" w:rsidRPr="00E27D23" w:rsidRDefault="00E841FF" w:rsidP="00E841FF">
            <w:pPr>
              <w:keepNext/>
              <w:keepLines/>
              <w:spacing w:after="0"/>
              <w:rPr>
                <w:rFonts w:ascii="Arial" w:hAnsi="Arial"/>
                <w:sz w:val="18"/>
              </w:rPr>
            </w:pPr>
          </w:p>
        </w:tc>
      </w:tr>
      <w:tr w:rsidR="00277723" w:rsidRPr="00E27D23" w14:paraId="1094D703" w14:textId="77777777" w:rsidTr="002745DF">
        <w:tc>
          <w:tcPr>
            <w:tcW w:w="4536" w:type="dxa"/>
          </w:tcPr>
          <w:p w14:paraId="53DAB094" w14:textId="77777777" w:rsidR="00277723" w:rsidRPr="00E27D23" w:rsidRDefault="00277723" w:rsidP="002745DF">
            <w:pPr>
              <w:keepNext/>
              <w:keepLines/>
              <w:spacing w:after="0"/>
              <w:rPr>
                <w:rFonts w:ascii="Arial" w:hAnsi="Arial"/>
                <w:sz w:val="18"/>
              </w:rPr>
            </w:pPr>
            <w:r w:rsidRPr="00E27D23">
              <w:rPr>
                <w:rFonts w:ascii="Arial" w:hAnsi="Arial"/>
                <w:sz w:val="18"/>
              </w:rPr>
              <w:t>}</w:t>
            </w:r>
          </w:p>
        </w:tc>
        <w:tc>
          <w:tcPr>
            <w:tcW w:w="2268" w:type="dxa"/>
          </w:tcPr>
          <w:p w14:paraId="07B4FC8E" w14:textId="77777777" w:rsidR="00277723" w:rsidRPr="00E27D23" w:rsidRDefault="00277723" w:rsidP="002745DF">
            <w:pPr>
              <w:keepNext/>
              <w:keepLines/>
              <w:spacing w:after="0"/>
              <w:rPr>
                <w:rFonts w:ascii="Arial" w:hAnsi="Arial"/>
                <w:sz w:val="18"/>
              </w:rPr>
            </w:pPr>
          </w:p>
        </w:tc>
        <w:tc>
          <w:tcPr>
            <w:tcW w:w="1843" w:type="dxa"/>
          </w:tcPr>
          <w:p w14:paraId="45497E72" w14:textId="77777777" w:rsidR="00277723" w:rsidRPr="00E27D23" w:rsidRDefault="00277723" w:rsidP="002745DF">
            <w:pPr>
              <w:keepNext/>
              <w:keepLines/>
              <w:spacing w:after="0"/>
              <w:rPr>
                <w:rFonts w:ascii="Arial" w:hAnsi="Arial"/>
                <w:sz w:val="18"/>
              </w:rPr>
            </w:pPr>
          </w:p>
        </w:tc>
        <w:tc>
          <w:tcPr>
            <w:tcW w:w="1134" w:type="dxa"/>
          </w:tcPr>
          <w:p w14:paraId="2F84B15C" w14:textId="77777777" w:rsidR="00277723" w:rsidRPr="00E27D23" w:rsidRDefault="00277723" w:rsidP="002745DF">
            <w:pPr>
              <w:keepNext/>
              <w:keepLines/>
              <w:spacing w:after="0"/>
              <w:rPr>
                <w:rFonts w:ascii="Arial" w:hAnsi="Arial"/>
                <w:sz w:val="18"/>
              </w:rPr>
            </w:pPr>
          </w:p>
        </w:tc>
      </w:tr>
    </w:tbl>
    <w:p w14:paraId="39095798" w14:textId="77777777" w:rsidR="00277723" w:rsidRPr="00E27D23" w:rsidRDefault="00277723" w:rsidP="00277723"/>
    <w:p w14:paraId="36724354" w14:textId="77777777" w:rsidR="00277723" w:rsidRPr="00E27D23" w:rsidRDefault="00277723" w:rsidP="00277723">
      <w:pPr>
        <w:pStyle w:val="TH"/>
      </w:pPr>
      <w:r w:rsidRPr="00E27D23">
        <w:t xml:space="preserve">Table 14.2.4.3.3.3.3-15: </w:t>
      </w:r>
      <w:r w:rsidRPr="00E27D23">
        <w:rPr>
          <w:rStyle w:val="apple-style-span"/>
        </w:rPr>
        <w:t>CLOSE UE TEST LOOP</w:t>
      </w:r>
      <w:r w:rsidRPr="00E27D23">
        <w:t xml:space="preserve"> (step </w:t>
      </w:r>
      <w:r w:rsidRPr="00E27D23">
        <w:rPr>
          <w:lang w:eastAsia="zh-CN"/>
        </w:rPr>
        <w:t>10a1</w:t>
      </w:r>
      <w:r w:rsidRPr="00E27D23">
        <w:t>, Table 14.2.4.3.3.3.2-3)</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277723" w:rsidRPr="00E27D23" w14:paraId="4EBBE70C" w14:textId="77777777" w:rsidTr="002745DF">
        <w:tc>
          <w:tcPr>
            <w:tcW w:w="9635" w:type="dxa"/>
            <w:gridSpan w:val="4"/>
          </w:tcPr>
          <w:p w14:paraId="588DB093" w14:textId="77777777" w:rsidR="00277723" w:rsidRPr="00E27D23" w:rsidRDefault="00277723" w:rsidP="002745DF">
            <w:pPr>
              <w:pStyle w:val="TAL"/>
            </w:pPr>
            <w:r w:rsidRPr="00E27D23">
              <w:t>Derivation Path: TS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Multicast MRB</w:t>
            </w:r>
          </w:p>
        </w:tc>
      </w:tr>
      <w:tr w:rsidR="00277723" w:rsidRPr="00E27D23" w14:paraId="714B210C" w14:textId="77777777" w:rsidTr="002745DF">
        <w:tc>
          <w:tcPr>
            <w:tcW w:w="4535" w:type="dxa"/>
          </w:tcPr>
          <w:p w14:paraId="199B8390" w14:textId="77777777" w:rsidR="00277723" w:rsidRPr="00E27D23" w:rsidRDefault="00277723" w:rsidP="002745DF">
            <w:pPr>
              <w:pStyle w:val="TAH"/>
            </w:pPr>
            <w:r w:rsidRPr="00E27D23">
              <w:t>Information Element</w:t>
            </w:r>
          </w:p>
        </w:tc>
        <w:tc>
          <w:tcPr>
            <w:tcW w:w="2267" w:type="dxa"/>
          </w:tcPr>
          <w:p w14:paraId="7E12FABC" w14:textId="77777777" w:rsidR="00277723" w:rsidRPr="00E27D23" w:rsidRDefault="00277723" w:rsidP="002745DF">
            <w:pPr>
              <w:pStyle w:val="TAH"/>
            </w:pPr>
            <w:r w:rsidRPr="00E27D23">
              <w:t>Value/remark</w:t>
            </w:r>
          </w:p>
        </w:tc>
        <w:tc>
          <w:tcPr>
            <w:tcW w:w="1700" w:type="dxa"/>
          </w:tcPr>
          <w:p w14:paraId="3929ECD1" w14:textId="77777777" w:rsidR="00277723" w:rsidRPr="00E27D23" w:rsidRDefault="00277723" w:rsidP="002745DF">
            <w:pPr>
              <w:pStyle w:val="TAH"/>
            </w:pPr>
            <w:r w:rsidRPr="00E27D23">
              <w:t>Comment</w:t>
            </w:r>
          </w:p>
        </w:tc>
        <w:tc>
          <w:tcPr>
            <w:tcW w:w="1133" w:type="dxa"/>
          </w:tcPr>
          <w:p w14:paraId="186EE4C5" w14:textId="77777777" w:rsidR="00277723" w:rsidRPr="00E27D23" w:rsidRDefault="00277723" w:rsidP="002745DF">
            <w:pPr>
              <w:pStyle w:val="TAH"/>
            </w:pPr>
            <w:r w:rsidRPr="00E27D23">
              <w:t>Condition</w:t>
            </w:r>
          </w:p>
        </w:tc>
      </w:tr>
      <w:tr w:rsidR="00277723" w:rsidRPr="00E27D23" w14:paraId="0BD9346A" w14:textId="77777777" w:rsidTr="002745DF">
        <w:tc>
          <w:tcPr>
            <w:tcW w:w="4535" w:type="dxa"/>
            <w:shd w:val="clear" w:color="auto" w:fill="auto"/>
          </w:tcPr>
          <w:p w14:paraId="6A3FAE23" w14:textId="77777777" w:rsidR="00277723" w:rsidRPr="00E27D23" w:rsidRDefault="00277723" w:rsidP="002745DF">
            <w:pPr>
              <w:pStyle w:val="TAL"/>
            </w:pPr>
            <w:r w:rsidRPr="00E27D23">
              <w:t>UE test loop mode C LB setup</w:t>
            </w:r>
          </w:p>
        </w:tc>
        <w:tc>
          <w:tcPr>
            <w:tcW w:w="2267" w:type="dxa"/>
            <w:shd w:val="clear" w:color="auto" w:fill="auto"/>
          </w:tcPr>
          <w:p w14:paraId="28085A65" w14:textId="77777777" w:rsidR="00277723" w:rsidRPr="00E27D23" w:rsidRDefault="00277723" w:rsidP="002745DF">
            <w:pPr>
              <w:pStyle w:val="TAL"/>
            </w:pPr>
          </w:p>
        </w:tc>
        <w:tc>
          <w:tcPr>
            <w:tcW w:w="1700" w:type="dxa"/>
            <w:shd w:val="clear" w:color="auto" w:fill="auto"/>
          </w:tcPr>
          <w:p w14:paraId="63809AD3" w14:textId="77777777" w:rsidR="00277723" w:rsidRPr="00E27D23" w:rsidRDefault="00277723" w:rsidP="002745DF">
            <w:pPr>
              <w:pStyle w:val="TAL"/>
            </w:pPr>
          </w:p>
        </w:tc>
        <w:tc>
          <w:tcPr>
            <w:tcW w:w="1133" w:type="dxa"/>
            <w:shd w:val="clear" w:color="auto" w:fill="auto"/>
          </w:tcPr>
          <w:p w14:paraId="57C06B17" w14:textId="77777777" w:rsidR="00277723" w:rsidRPr="00E27D23" w:rsidRDefault="00277723" w:rsidP="002745DF">
            <w:pPr>
              <w:pStyle w:val="TAL"/>
            </w:pPr>
          </w:p>
        </w:tc>
      </w:tr>
      <w:tr w:rsidR="00277723" w:rsidRPr="00E27D23" w14:paraId="029D3C0E" w14:textId="77777777" w:rsidTr="002745DF">
        <w:tc>
          <w:tcPr>
            <w:tcW w:w="4535" w:type="dxa"/>
            <w:shd w:val="clear" w:color="auto" w:fill="auto"/>
          </w:tcPr>
          <w:p w14:paraId="26BC7EEE" w14:textId="77777777" w:rsidR="00277723" w:rsidRPr="00E27D23" w:rsidRDefault="00277723" w:rsidP="002745DF">
            <w:pPr>
              <w:pStyle w:val="TAL"/>
            </w:pPr>
            <w:r w:rsidRPr="00E27D23">
              <w:t xml:space="preserve">  MRB ID</w:t>
            </w:r>
          </w:p>
        </w:tc>
        <w:tc>
          <w:tcPr>
            <w:tcW w:w="2267" w:type="dxa"/>
            <w:shd w:val="clear" w:color="auto" w:fill="auto"/>
          </w:tcPr>
          <w:p w14:paraId="285E41AF" w14:textId="77777777" w:rsidR="00277723" w:rsidRPr="00E27D23" w:rsidRDefault="00277723" w:rsidP="002745DF">
            <w:pPr>
              <w:pStyle w:val="TAL"/>
            </w:pPr>
            <w:r w:rsidRPr="00E27D23">
              <w:t>‘ 0 0 0 0 0 0 0 0</w:t>
            </w:r>
          </w:p>
          <w:p w14:paraId="430AAC84" w14:textId="77777777" w:rsidR="00277723" w:rsidRPr="00E27D23" w:rsidRDefault="00277723" w:rsidP="002745DF">
            <w:pPr>
              <w:pStyle w:val="TAL"/>
              <w:ind w:firstLineChars="50" w:firstLine="90"/>
            </w:pPr>
            <w:r w:rsidRPr="00E27D23">
              <w:t xml:space="preserve">0 0 0 0 0 0 0 0 </w:t>
            </w:r>
          </w:p>
          <w:p w14:paraId="0B892AE8" w14:textId="77777777" w:rsidR="00277723" w:rsidRPr="00E27D23" w:rsidRDefault="00277723" w:rsidP="002745DF">
            <w:pPr>
              <w:pStyle w:val="TAL"/>
              <w:ind w:firstLineChars="50" w:firstLine="90"/>
            </w:pPr>
            <w:r w:rsidRPr="00E27D23">
              <w:t xml:space="preserve">1 0 0 0 0 0 0 0 </w:t>
            </w:r>
            <w:r w:rsidRPr="00E27D23">
              <w:rPr>
                <w:lang w:eastAsia="zh-CN"/>
              </w:rPr>
              <w:t>’B</w:t>
            </w:r>
          </w:p>
        </w:tc>
        <w:tc>
          <w:tcPr>
            <w:tcW w:w="1700" w:type="dxa"/>
            <w:shd w:val="clear" w:color="auto" w:fill="auto"/>
          </w:tcPr>
          <w:p w14:paraId="283FCFCA" w14:textId="77777777" w:rsidR="00277723" w:rsidRPr="00E27D23" w:rsidRDefault="00277723" w:rsidP="002745DF">
            <w:pPr>
              <w:pStyle w:val="TAL"/>
              <w:rPr>
                <w:lang w:eastAsia="zh-CN"/>
              </w:rPr>
            </w:pPr>
            <w:r w:rsidRPr="00E27D23">
              <w:t>MRB-Identity</w:t>
            </w:r>
            <w:r w:rsidRPr="00E27D23">
              <w:rPr>
                <w:lang w:eastAsia="ko-KR"/>
              </w:rPr>
              <w:t xml:space="preserve"> is 2</w:t>
            </w:r>
          </w:p>
        </w:tc>
        <w:tc>
          <w:tcPr>
            <w:tcW w:w="1133" w:type="dxa"/>
            <w:shd w:val="clear" w:color="auto" w:fill="auto"/>
          </w:tcPr>
          <w:p w14:paraId="33133321" w14:textId="77777777" w:rsidR="00277723" w:rsidRPr="00E27D23" w:rsidRDefault="00277723" w:rsidP="002745DF">
            <w:pPr>
              <w:pStyle w:val="TAL"/>
            </w:pPr>
          </w:p>
        </w:tc>
      </w:tr>
    </w:tbl>
    <w:p w14:paraId="65158800" w14:textId="77777777" w:rsidR="00277723" w:rsidRPr="00E27D23" w:rsidRDefault="00277723" w:rsidP="00277723"/>
    <w:p w14:paraId="060F5A92" w14:textId="77777777" w:rsidR="00277723" w:rsidRPr="00E27D23" w:rsidRDefault="00277723" w:rsidP="00277723">
      <w:pPr>
        <w:pStyle w:val="TH"/>
      </w:pPr>
      <w:r w:rsidRPr="00E27D23">
        <w:t xml:space="preserve">Table 14.2.4.3.3.3.3-16: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12</w:t>
      </w:r>
      <w:r w:rsidRPr="00E27D23">
        <w:t>, Table 14.2.4.3.3.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27D23" w14:paraId="580AF1E6" w14:textId="77777777" w:rsidTr="002745DF">
        <w:trPr>
          <w:cantSplit/>
        </w:trPr>
        <w:tc>
          <w:tcPr>
            <w:tcW w:w="9635" w:type="dxa"/>
          </w:tcPr>
          <w:p w14:paraId="1612531B" w14:textId="77777777" w:rsidR="00277723" w:rsidRPr="00E27D23" w:rsidRDefault="00277723" w:rsidP="002745DF">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36EEDC26" w14:textId="77777777" w:rsidR="00277723" w:rsidRPr="00E27D23" w:rsidRDefault="00277723" w:rsidP="00277723"/>
    <w:p w14:paraId="04805E3F" w14:textId="77777777" w:rsidR="00277723" w:rsidRPr="00E27D23" w:rsidRDefault="00277723" w:rsidP="00277723">
      <w:pPr>
        <w:pStyle w:val="TH"/>
      </w:pPr>
      <w:r w:rsidRPr="00E27D23">
        <w:rPr>
          <w:color w:val="000000"/>
        </w:rPr>
        <w:t>Table 14.2.4.3.3.3.3-17</w:t>
      </w:r>
      <w:r w:rsidRPr="00E27D23">
        <w:t>:</w:t>
      </w:r>
      <w:r w:rsidRPr="00E27D23">
        <w:rPr>
          <w:i/>
          <w:iCs/>
        </w:rPr>
        <w:t xml:space="preserve"> RRCReconfiguration</w:t>
      </w:r>
      <w:r w:rsidRPr="00E27D23">
        <w:t xml:space="preserve"> (step 16, Table 14.2.4.3.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E27D23" w14:paraId="2CE4157E" w14:textId="77777777" w:rsidTr="002745DF">
        <w:tc>
          <w:tcPr>
            <w:tcW w:w="9738" w:type="dxa"/>
            <w:gridSpan w:val="4"/>
          </w:tcPr>
          <w:p w14:paraId="4BAC5274" w14:textId="77777777" w:rsidR="00277723" w:rsidRPr="00E27D23" w:rsidRDefault="00277723" w:rsidP="002745DF">
            <w:pPr>
              <w:pStyle w:val="TAL"/>
            </w:pPr>
            <w:r w:rsidRPr="00E27D23">
              <w:t>Derivation Path: TS 38.508-1 [4] Table 4.8.1-1A with condition RBConfig_KeyChange</w:t>
            </w:r>
          </w:p>
        </w:tc>
      </w:tr>
      <w:tr w:rsidR="00277723" w:rsidRPr="00E27D23" w14:paraId="3726CBE1" w14:textId="77777777" w:rsidTr="002745DF">
        <w:tblPrEx>
          <w:tblCellMar>
            <w:left w:w="108" w:type="dxa"/>
            <w:right w:w="108" w:type="dxa"/>
          </w:tblCellMar>
        </w:tblPrEx>
        <w:tc>
          <w:tcPr>
            <w:tcW w:w="4535" w:type="dxa"/>
          </w:tcPr>
          <w:p w14:paraId="45194516" w14:textId="77777777" w:rsidR="00277723" w:rsidRPr="00E27D23" w:rsidRDefault="00277723" w:rsidP="002745DF">
            <w:pPr>
              <w:pStyle w:val="TAH"/>
            </w:pPr>
            <w:r w:rsidRPr="00E27D23">
              <w:t>Information Element</w:t>
            </w:r>
          </w:p>
        </w:tc>
        <w:tc>
          <w:tcPr>
            <w:tcW w:w="2267" w:type="dxa"/>
          </w:tcPr>
          <w:p w14:paraId="757C2D50" w14:textId="77777777" w:rsidR="00277723" w:rsidRPr="00E27D23" w:rsidRDefault="00277723" w:rsidP="002745DF">
            <w:pPr>
              <w:pStyle w:val="TAH"/>
            </w:pPr>
            <w:r w:rsidRPr="00E27D23">
              <w:t>Value/remark</w:t>
            </w:r>
          </w:p>
        </w:tc>
        <w:tc>
          <w:tcPr>
            <w:tcW w:w="1700" w:type="dxa"/>
          </w:tcPr>
          <w:p w14:paraId="37E34B7A" w14:textId="77777777" w:rsidR="00277723" w:rsidRPr="00E27D23" w:rsidRDefault="00277723" w:rsidP="002745DF">
            <w:pPr>
              <w:pStyle w:val="TAH"/>
            </w:pPr>
            <w:r w:rsidRPr="00E27D23">
              <w:t>Comment</w:t>
            </w:r>
          </w:p>
        </w:tc>
        <w:tc>
          <w:tcPr>
            <w:tcW w:w="1245" w:type="dxa"/>
          </w:tcPr>
          <w:p w14:paraId="25D35313" w14:textId="77777777" w:rsidR="00277723" w:rsidRPr="00E27D23" w:rsidRDefault="00277723" w:rsidP="002745DF">
            <w:pPr>
              <w:pStyle w:val="TAH"/>
            </w:pPr>
            <w:r w:rsidRPr="00E27D23">
              <w:t>Condition</w:t>
            </w:r>
          </w:p>
        </w:tc>
      </w:tr>
      <w:tr w:rsidR="00277723" w:rsidRPr="00E27D23" w14:paraId="5F78B836" w14:textId="77777777" w:rsidTr="002745DF">
        <w:tblPrEx>
          <w:tblCellMar>
            <w:left w:w="108" w:type="dxa"/>
            <w:right w:w="108" w:type="dxa"/>
          </w:tblCellMar>
        </w:tblPrEx>
        <w:tc>
          <w:tcPr>
            <w:tcW w:w="4535" w:type="dxa"/>
          </w:tcPr>
          <w:p w14:paraId="6668579E" w14:textId="77777777" w:rsidR="00277723" w:rsidRPr="00E27D23" w:rsidRDefault="00277723" w:rsidP="002745DF">
            <w:pPr>
              <w:pStyle w:val="TAL"/>
            </w:pPr>
            <w:r w:rsidRPr="00E27D23">
              <w:t>RRCReconfiguration ::= SEQUENCE {</w:t>
            </w:r>
          </w:p>
        </w:tc>
        <w:tc>
          <w:tcPr>
            <w:tcW w:w="2267" w:type="dxa"/>
          </w:tcPr>
          <w:p w14:paraId="4BF64348" w14:textId="77777777" w:rsidR="00277723" w:rsidRPr="00E27D23" w:rsidRDefault="00277723" w:rsidP="002745DF">
            <w:pPr>
              <w:pStyle w:val="TAL"/>
            </w:pPr>
          </w:p>
        </w:tc>
        <w:tc>
          <w:tcPr>
            <w:tcW w:w="1700" w:type="dxa"/>
          </w:tcPr>
          <w:p w14:paraId="417FF6CD" w14:textId="77777777" w:rsidR="00277723" w:rsidRPr="00E27D23" w:rsidRDefault="00277723" w:rsidP="002745DF">
            <w:pPr>
              <w:pStyle w:val="TAL"/>
            </w:pPr>
          </w:p>
        </w:tc>
        <w:tc>
          <w:tcPr>
            <w:tcW w:w="1245" w:type="dxa"/>
          </w:tcPr>
          <w:p w14:paraId="652BE18D" w14:textId="77777777" w:rsidR="00277723" w:rsidRPr="00E27D23" w:rsidRDefault="00277723" w:rsidP="002745DF">
            <w:pPr>
              <w:pStyle w:val="TAL"/>
            </w:pPr>
          </w:p>
        </w:tc>
      </w:tr>
      <w:tr w:rsidR="00277723" w:rsidRPr="00E27D23" w14:paraId="22FC6173" w14:textId="77777777" w:rsidTr="002745DF">
        <w:tblPrEx>
          <w:tblCellMar>
            <w:left w:w="108" w:type="dxa"/>
            <w:right w:w="108" w:type="dxa"/>
          </w:tblCellMar>
        </w:tblPrEx>
        <w:tc>
          <w:tcPr>
            <w:tcW w:w="4535" w:type="dxa"/>
          </w:tcPr>
          <w:p w14:paraId="353FCF3A" w14:textId="77777777" w:rsidR="00277723" w:rsidRPr="00E27D23" w:rsidRDefault="00277723" w:rsidP="002745DF">
            <w:pPr>
              <w:pStyle w:val="TAL"/>
            </w:pPr>
            <w:r w:rsidRPr="00E27D23">
              <w:t xml:space="preserve">  criticalExtensions CHOICE {</w:t>
            </w:r>
          </w:p>
        </w:tc>
        <w:tc>
          <w:tcPr>
            <w:tcW w:w="2267" w:type="dxa"/>
          </w:tcPr>
          <w:p w14:paraId="6BFDB537" w14:textId="77777777" w:rsidR="00277723" w:rsidRPr="00E27D23" w:rsidRDefault="00277723" w:rsidP="002745DF">
            <w:pPr>
              <w:pStyle w:val="TAL"/>
            </w:pPr>
          </w:p>
        </w:tc>
        <w:tc>
          <w:tcPr>
            <w:tcW w:w="1700" w:type="dxa"/>
          </w:tcPr>
          <w:p w14:paraId="7F1DF451" w14:textId="77777777" w:rsidR="00277723" w:rsidRPr="00E27D23" w:rsidRDefault="00277723" w:rsidP="002745DF">
            <w:pPr>
              <w:pStyle w:val="TAL"/>
            </w:pPr>
          </w:p>
        </w:tc>
        <w:tc>
          <w:tcPr>
            <w:tcW w:w="1245" w:type="dxa"/>
          </w:tcPr>
          <w:p w14:paraId="3B32B2A6" w14:textId="77777777" w:rsidR="00277723" w:rsidRPr="00E27D23" w:rsidRDefault="00277723" w:rsidP="002745DF">
            <w:pPr>
              <w:pStyle w:val="TAL"/>
            </w:pPr>
          </w:p>
        </w:tc>
      </w:tr>
      <w:tr w:rsidR="00277723" w:rsidRPr="00E27D23" w14:paraId="62546EA1" w14:textId="77777777" w:rsidTr="002745DF">
        <w:tblPrEx>
          <w:tblCellMar>
            <w:left w:w="108" w:type="dxa"/>
            <w:right w:w="108" w:type="dxa"/>
          </w:tblCellMar>
        </w:tblPrEx>
        <w:tc>
          <w:tcPr>
            <w:tcW w:w="4535" w:type="dxa"/>
            <w:tcBorders>
              <w:bottom w:val="single" w:sz="4" w:space="0" w:color="auto"/>
            </w:tcBorders>
          </w:tcPr>
          <w:p w14:paraId="473335C5" w14:textId="77777777" w:rsidR="00277723" w:rsidRPr="00E27D23" w:rsidRDefault="00277723" w:rsidP="002745DF">
            <w:pPr>
              <w:pStyle w:val="TAL"/>
            </w:pPr>
            <w:r w:rsidRPr="00E27D23">
              <w:t xml:space="preserve">    rrcReconfiguration ::= SEQUENCE {</w:t>
            </w:r>
          </w:p>
        </w:tc>
        <w:tc>
          <w:tcPr>
            <w:tcW w:w="2267" w:type="dxa"/>
          </w:tcPr>
          <w:p w14:paraId="12A29ADD" w14:textId="77777777" w:rsidR="00277723" w:rsidRPr="00E27D23" w:rsidRDefault="00277723" w:rsidP="002745DF">
            <w:pPr>
              <w:pStyle w:val="TAL"/>
            </w:pPr>
          </w:p>
        </w:tc>
        <w:tc>
          <w:tcPr>
            <w:tcW w:w="1700" w:type="dxa"/>
          </w:tcPr>
          <w:p w14:paraId="031BD107" w14:textId="77777777" w:rsidR="00277723" w:rsidRPr="00E27D23" w:rsidRDefault="00277723" w:rsidP="002745DF">
            <w:pPr>
              <w:pStyle w:val="TAL"/>
            </w:pPr>
          </w:p>
        </w:tc>
        <w:tc>
          <w:tcPr>
            <w:tcW w:w="1245" w:type="dxa"/>
          </w:tcPr>
          <w:p w14:paraId="5D2EAA9F" w14:textId="77777777" w:rsidR="00277723" w:rsidRPr="00E27D23" w:rsidRDefault="00277723" w:rsidP="002745DF">
            <w:pPr>
              <w:pStyle w:val="TAL"/>
            </w:pPr>
          </w:p>
        </w:tc>
      </w:tr>
      <w:tr w:rsidR="00277723" w:rsidRPr="00E27D23" w14:paraId="21D93F14" w14:textId="77777777" w:rsidTr="002745DF">
        <w:tblPrEx>
          <w:tblCellMar>
            <w:left w:w="108" w:type="dxa"/>
            <w:right w:w="108" w:type="dxa"/>
          </w:tblCellMar>
        </w:tblPrEx>
        <w:tc>
          <w:tcPr>
            <w:tcW w:w="4535" w:type="dxa"/>
            <w:tcBorders>
              <w:bottom w:val="single" w:sz="4" w:space="0" w:color="auto"/>
            </w:tcBorders>
          </w:tcPr>
          <w:p w14:paraId="5C24F14D" w14:textId="77777777" w:rsidR="00277723" w:rsidRPr="00E27D23" w:rsidRDefault="00277723" w:rsidP="002745DF">
            <w:pPr>
              <w:pStyle w:val="TAL"/>
            </w:pPr>
            <w:r w:rsidRPr="00E27D23">
              <w:t xml:space="preserve">      radioBearerConfig</w:t>
            </w:r>
          </w:p>
        </w:tc>
        <w:tc>
          <w:tcPr>
            <w:tcW w:w="2267" w:type="dxa"/>
          </w:tcPr>
          <w:p w14:paraId="1049F682" w14:textId="77777777" w:rsidR="00277723" w:rsidRPr="00E27D23" w:rsidRDefault="00277723" w:rsidP="002745DF">
            <w:pPr>
              <w:pStyle w:val="TAL"/>
            </w:pPr>
            <w:r w:rsidRPr="00E27D23">
              <w:t>RadioBearerConfig</w:t>
            </w:r>
          </w:p>
        </w:tc>
        <w:tc>
          <w:tcPr>
            <w:tcW w:w="1700" w:type="dxa"/>
          </w:tcPr>
          <w:p w14:paraId="0082A369" w14:textId="77777777" w:rsidR="00277723" w:rsidRPr="00E27D23" w:rsidRDefault="00277723" w:rsidP="002745DF">
            <w:pPr>
              <w:pStyle w:val="TAL"/>
            </w:pPr>
            <w:r w:rsidRPr="00E27D23">
              <w:rPr>
                <w:color w:val="000000"/>
              </w:rPr>
              <w:t xml:space="preserve">Table </w:t>
            </w:r>
            <w:r w:rsidRPr="00E27D23">
              <w:t>14.2.4.3.3.3.3-18</w:t>
            </w:r>
          </w:p>
        </w:tc>
        <w:tc>
          <w:tcPr>
            <w:tcW w:w="1245" w:type="dxa"/>
          </w:tcPr>
          <w:p w14:paraId="2EC39FE1" w14:textId="77777777" w:rsidR="00277723" w:rsidRPr="00E27D23" w:rsidRDefault="00277723" w:rsidP="002745DF">
            <w:pPr>
              <w:pStyle w:val="TAL"/>
            </w:pPr>
          </w:p>
        </w:tc>
      </w:tr>
      <w:tr w:rsidR="00277723" w:rsidRPr="00E27D23" w14:paraId="2D1182F3" w14:textId="77777777" w:rsidTr="002745DF">
        <w:tblPrEx>
          <w:tblCellMar>
            <w:left w:w="108" w:type="dxa"/>
            <w:right w:w="108" w:type="dxa"/>
          </w:tblCellMar>
        </w:tblPrEx>
        <w:tc>
          <w:tcPr>
            <w:tcW w:w="4535" w:type="dxa"/>
            <w:tcBorders>
              <w:top w:val="single" w:sz="4" w:space="0" w:color="auto"/>
              <w:bottom w:val="single" w:sz="4" w:space="0" w:color="auto"/>
            </w:tcBorders>
          </w:tcPr>
          <w:p w14:paraId="2655940F" w14:textId="77777777" w:rsidR="00277723" w:rsidRPr="00E27D23" w:rsidRDefault="00277723" w:rsidP="002745DF">
            <w:pPr>
              <w:pStyle w:val="TAL"/>
            </w:pPr>
            <w:r w:rsidRPr="00E27D23">
              <w:t xml:space="preserve">      nonCriticalExtension SEQUENCE {</w:t>
            </w:r>
          </w:p>
        </w:tc>
        <w:tc>
          <w:tcPr>
            <w:tcW w:w="2267" w:type="dxa"/>
          </w:tcPr>
          <w:p w14:paraId="3C1DBE9B" w14:textId="77777777" w:rsidR="00277723" w:rsidRPr="00E27D23" w:rsidRDefault="00277723" w:rsidP="002745DF">
            <w:pPr>
              <w:pStyle w:val="TAL"/>
            </w:pPr>
          </w:p>
        </w:tc>
        <w:tc>
          <w:tcPr>
            <w:tcW w:w="1700" w:type="dxa"/>
          </w:tcPr>
          <w:p w14:paraId="5C261683" w14:textId="77777777" w:rsidR="00277723" w:rsidRPr="00E27D23" w:rsidRDefault="00277723" w:rsidP="002745DF">
            <w:pPr>
              <w:pStyle w:val="TAL"/>
            </w:pPr>
          </w:p>
        </w:tc>
        <w:tc>
          <w:tcPr>
            <w:tcW w:w="1245" w:type="dxa"/>
          </w:tcPr>
          <w:p w14:paraId="3C3A8BC9" w14:textId="77777777" w:rsidR="00277723" w:rsidRPr="00E27D23" w:rsidRDefault="00277723" w:rsidP="002745DF">
            <w:pPr>
              <w:pStyle w:val="TAL"/>
            </w:pPr>
          </w:p>
        </w:tc>
      </w:tr>
      <w:tr w:rsidR="00277723" w:rsidRPr="00E27D23" w14:paraId="193429D5" w14:textId="77777777" w:rsidTr="002745DF">
        <w:tblPrEx>
          <w:tblCellMar>
            <w:left w:w="108" w:type="dxa"/>
            <w:right w:w="108" w:type="dxa"/>
          </w:tblCellMar>
        </w:tblPrEx>
        <w:tc>
          <w:tcPr>
            <w:tcW w:w="4535" w:type="dxa"/>
            <w:tcBorders>
              <w:top w:val="single" w:sz="4" w:space="0" w:color="auto"/>
              <w:bottom w:val="single" w:sz="4" w:space="0" w:color="auto"/>
            </w:tcBorders>
          </w:tcPr>
          <w:p w14:paraId="13D97175" w14:textId="77777777" w:rsidR="00277723" w:rsidRPr="00E27D23" w:rsidRDefault="00277723" w:rsidP="002745DF">
            <w:pPr>
              <w:pStyle w:val="TAL"/>
            </w:pPr>
            <w:r w:rsidRPr="00E27D23">
              <w:t xml:space="preserve">        masterCellGroup</w:t>
            </w:r>
          </w:p>
        </w:tc>
        <w:tc>
          <w:tcPr>
            <w:tcW w:w="2267" w:type="dxa"/>
          </w:tcPr>
          <w:p w14:paraId="17E24C6E" w14:textId="77777777" w:rsidR="00277723" w:rsidRPr="00E27D23" w:rsidRDefault="00277723" w:rsidP="002745DF">
            <w:pPr>
              <w:pStyle w:val="TAL"/>
            </w:pPr>
            <w:r w:rsidRPr="00E27D23">
              <w:t xml:space="preserve">CellGroupConfig </w:t>
            </w:r>
          </w:p>
        </w:tc>
        <w:tc>
          <w:tcPr>
            <w:tcW w:w="1700" w:type="dxa"/>
          </w:tcPr>
          <w:p w14:paraId="5F9AD0E8" w14:textId="77777777" w:rsidR="00277723" w:rsidRPr="00E27D23" w:rsidRDefault="00277723" w:rsidP="002745DF">
            <w:pPr>
              <w:pStyle w:val="TAL"/>
              <w:rPr>
                <w:lang w:eastAsia="zh-CN"/>
              </w:rPr>
            </w:pPr>
            <w:r w:rsidRPr="00E27D23">
              <w:t>Table 14.2.4.3.3.3.3-19</w:t>
            </w:r>
          </w:p>
        </w:tc>
        <w:tc>
          <w:tcPr>
            <w:tcW w:w="1245" w:type="dxa"/>
          </w:tcPr>
          <w:p w14:paraId="514D2FEB" w14:textId="77777777" w:rsidR="00277723" w:rsidRPr="00E27D23" w:rsidRDefault="00277723" w:rsidP="002745DF">
            <w:pPr>
              <w:pStyle w:val="TAL"/>
            </w:pPr>
          </w:p>
        </w:tc>
      </w:tr>
      <w:tr w:rsidR="00277723" w:rsidRPr="00E27D23" w14:paraId="07A048F0" w14:textId="77777777" w:rsidTr="002745DF">
        <w:tblPrEx>
          <w:tblCellMar>
            <w:left w:w="108" w:type="dxa"/>
            <w:right w:w="108" w:type="dxa"/>
          </w:tblCellMar>
        </w:tblPrEx>
        <w:tc>
          <w:tcPr>
            <w:tcW w:w="4535" w:type="dxa"/>
            <w:tcBorders>
              <w:top w:val="single" w:sz="4" w:space="0" w:color="auto"/>
              <w:bottom w:val="single" w:sz="4" w:space="0" w:color="auto"/>
            </w:tcBorders>
          </w:tcPr>
          <w:p w14:paraId="01359398" w14:textId="77777777" w:rsidR="00277723" w:rsidRPr="00E27D23" w:rsidRDefault="00277723" w:rsidP="002745DF">
            <w:pPr>
              <w:pStyle w:val="TAL"/>
            </w:pPr>
            <w:r w:rsidRPr="00E27D23">
              <w:t xml:space="preserve">        fullConfig</w:t>
            </w:r>
          </w:p>
        </w:tc>
        <w:tc>
          <w:tcPr>
            <w:tcW w:w="2267" w:type="dxa"/>
          </w:tcPr>
          <w:p w14:paraId="7F6BDF12" w14:textId="77777777" w:rsidR="00277723" w:rsidRPr="00E27D23" w:rsidRDefault="00277723" w:rsidP="002745DF">
            <w:pPr>
              <w:pStyle w:val="TAL"/>
              <w:rPr>
                <w:lang w:eastAsia="zh-CN"/>
              </w:rPr>
            </w:pPr>
            <w:r w:rsidRPr="00E27D23">
              <w:rPr>
                <w:lang w:eastAsia="zh-CN"/>
              </w:rPr>
              <w:t>true</w:t>
            </w:r>
          </w:p>
        </w:tc>
        <w:tc>
          <w:tcPr>
            <w:tcW w:w="1700" w:type="dxa"/>
          </w:tcPr>
          <w:p w14:paraId="68599FDD" w14:textId="77777777" w:rsidR="00277723" w:rsidRPr="00E27D23" w:rsidRDefault="00277723" w:rsidP="002745DF">
            <w:pPr>
              <w:pStyle w:val="TAL"/>
            </w:pPr>
          </w:p>
        </w:tc>
        <w:tc>
          <w:tcPr>
            <w:tcW w:w="1245" w:type="dxa"/>
          </w:tcPr>
          <w:p w14:paraId="5156BD12" w14:textId="77777777" w:rsidR="00277723" w:rsidRPr="00E27D23" w:rsidRDefault="00277723" w:rsidP="002745DF">
            <w:pPr>
              <w:pStyle w:val="TAL"/>
            </w:pPr>
          </w:p>
        </w:tc>
      </w:tr>
      <w:tr w:rsidR="00277723" w:rsidRPr="00E27D23" w14:paraId="4D10D263" w14:textId="77777777" w:rsidTr="002745DF">
        <w:tblPrEx>
          <w:tblCellMar>
            <w:left w:w="108" w:type="dxa"/>
            <w:right w:w="108" w:type="dxa"/>
          </w:tblCellMar>
        </w:tblPrEx>
        <w:tc>
          <w:tcPr>
            <w:tcW w:w="4535" w:type="dxa"/>
            <w:tcBorders>
              <w:top w:val="nil"/>
              <w:bottom w:val="single" w:sz="4" w:space="0" w:color="auto"/>
            </w:tcBorders>
          </w:tcPr>
          <w:p w14:paraId="2B1ADA28" w14:textId="77777777" w:rsidR="00277723" w:rsidRPr="00E27D23" w:rsidRDefault="00277723" w:rsidP="002745DF">
            <w:pPr>
              <w:pStyle w:val="TAL"/>
            </w:pPr>
            <w:r w:rsidRPr="00E27D23">
              <w:t xml:space="preserve">      }</w:t>
            </w:r>
          </w:p>
        </w:tc>
        <w:tc>
          <w:tcPr>
            <w:tcW w:w="2267" w:type="dxa"/>
          </w:tcPr>
          <w:p w14:paraId="4030087F" w14:textId="77777777" w:rsidR="00277723" w:rsidRPr="00E27D23" w:rsidRDefault="00277723" w:rsidP="002745DF">
            <w:pPr>
              <w:pStyle w:val="TAL"/>
            </w:pPr>
          </w:p>
        </w:tc>
        <w:tc>
          <w:tcPr>
            <w:tcW w:w="1700" w:type="dxa"/>
          </w:tcPr>
          <w:p w14:paraId="0DC2D36C" w14:textId="77777777" w:rsidR="00277723" w:rsidRPr="00E27D23" w:rsidRDefault="00277723" w:rsidP="002745DF">
            <w:pPr>
              <w:pStyle w:val="TAL"/>
            </w:pPr>
          </w:p>
        </w:tc>
        <w:tc>
          <w:tcPr>
            <w:tcW w:w="1245" w:type="dxa"/>
          </w:tcPr>
          <w:p w14:paraId="06357D33" w14:textId="77777777" w:rsidR="00277723" w:rsidRPr="00E27D23" w:rsidRDefault="00277723" w:rsidP="002745DF">
            <w:pPr>
              <w:pStyle w:val="TAL"/>
            </w:pPr>
          </w:p>
        </w:tc>
      </w:tr>
      <w:tr w:rsidR="00277723" w:rsidRPr="00E27D23" w14:paraId="0FF6013A" w14:textId="77777777" w:rsidTr="002745DF">
        <w:tblPrEx>
          <w:tblCellMar>
            <w:left w:w="108" w:type="dxa"/>
            <w:right w:w="108" w:type="dxa"/>
          </w:tblCellMar>
        </w:tblPrEx>
        <w:tc>
          <w:tcPr>
            <w:tcW w:w="4535" w:type="dxa"/>
            <w:tcBorders>
              <w:bottom w:val="single" w:sz="4" w:space="0" w:color="auto"/>
            </w:tcBorders>
          </w:tcPr>
          <w:p w14:paraId="1963F709" w14:textId="77777777" w:rsidR="00277723" w:rsidRPr="00E27D23" w:rsidRDefault="00277723" w:rsidP="002745DF">
            <w:pPr>
              <w:pStyle w:val="TAL"/>
            </w:pPr>
            <w:r w:rsidRPr="00E27D23">
              <w:t xml:space="preserve">    }</w:t>
            </w:r>
          </w:p>
        </w:tc>
        <w:tc>
          <w:tcPr>
            <w:tcW w:w="2267" w:type="dxa"/>
          </w:tcPr>
          <w:p w14:paraId="2B08CA4B" w14:textId="77777777" w:rsidR="00277723" w:rsidRPr="00E27D23" w:rsidRDefault="00277723" w:rsidP="002745DF">
            <w:pPr>
              <w:pStyle w:val="TAL"/>
            </w:pPr>
          </w:p>
        </w:tc>
        <w:tc>
          <w:tcPr>
            <w:tcW w:w="1700" w:type="dxa"/>
          </w:tcPr>
          <w:p w14:paraId="0B4577AA" w14:textId="77777777" w:rsidR="00277723" w:rsidRPr="00E27D23" w:rsidRDefault="00277723" w:rsidP="002745DF">
            <w:pPr>
              <w:pStyle w:val="TAL"/>
            </w:pPr>
          </w:p>
        </w:tc>
        <w:tc>
          <w:tcPr>
            <w:tcW w:w="1245" w:type="dxa"/>
          </w:tcPr>
          <w:p w14:paraId="030C7520" w14:textId="77777777" w:rsidR="00277723" w:rsidRPr="00E27D23" w:rsidRDefault="00277723" w:rsidP="002745DF">
            <w:pPr>
              <w:pStyle w:val="TAL"/>
            </w:pPr>
          </w:p>
        </w:tc>
      </w:tr>
      <w:tr w:rsidR="00277723" w:rsidRPr="00E27D23" w14:paraId="18A1A8D0" w14:textId="77777777" w:rsidTr="002745DF">
        <w:tblPrEx>
          <w:tblCellMar>
            <w:left w:w="108" w:type="dxa"/>
            <w:right w:w="108" w:type="dxa"/>
          </w:tblCellMar>
        </w:tblPrEx>
        <w:tc>
          <w:tcPr>
            <w:tcW w:w="4535" w:type="dxa"/>
            <w:tcBorders>
              <w:bottom w:val="single" w:sz="4" w:space="0" w:color="auto"/>
            </w:tcBorders>
          </w:tcPr>
          <w:p w14:paraId="6B99D52D" w14:textId="77777777" w:rsidR="00277723" w:rsidRPr="00E27D23" w:rsidRDefault="00277723" w:rsidP="002745DF">
            <w:pPr>
              <w:pStyle w:val="TAL"/>
            </w:pPr>
            <w:r w:rsidRPr="00E27D23">
              <w:t xml:space="preserve">  }</w:t>
            </w:r>
          </w:p>
        </w:tc>
        <w:tc>
          <w:tcPr>
            <w:tcW w:w="2267" w:type="dxa"/>
          </w:tcPr>
          <w:p w14:paraId="07941EA8" w14:textId="77777777" w:rsidR="00277723" w:rsidRPr="00E27D23" w:rsidRDefault="00277723" w:rsidP="002745DF">
            <w:pPr>
              <w:pStyle w:val="TAL"/>
            </w:pPr>
          </w:p>
        </w:tc>
        <w:tc>
          <w:tcPr>
            <w:tcW w:w="1700" w:type="dxa"/>
          </w:tcPr>
          <w:p w14:paraId="5868B785" w14:textId="77777777" w:rsidR="00277723" w:rsidRPr="00E27D23" w:rsidRDefault="00277723" w:rsidP="002745DF">
            <w:pPr>
              <w:pStyle w:val="TAL"/>
            </w:pPr>
          </w:p>
        </w:tc>
        <w:tc>
          <w:tcPr>
            <w:tcW w:w="1245" w:type="dxa"/>
          </w:tcPr>
          <w:p w14:paraId="445554C3" w14:textId="77777777" w:rsidR="00277723" w:rsidRPr="00E27D23" w:rsidRDefault="00277723" w:rsidP="002745DF">
            <w:pPr>
              <w:pStyle w:val="TAL"/>
            </w:pPr>
          </w:p>
        </w:tc>
      </w:tr>
      <w:tr w:rsidR="00277723" w:rsidRPr="00E27D23" w14:paraId="5E8B7B73" w14:textId="77777777" w:rsidTr="002745DF">
        <w:tblPrEx>
          <w:tblCellMar>
            <w:left w:w="108" w:type="dxa"/>
            <w:right w:w="108" w:type="dxa"/>
          </w:tblCellMar>
        </w:tblPrEx>
        <w:tc>
          <w:tcPr>
            <w:tcW w:w="4535" w:type="dxa"/>
            <w:tcBorders>
              <w:bottom w:val="single" w:sz="4" w:space="0" w:color="auto"/>
            </w:tcBorders>
          </w:tcPr>
          <w:p w14:paraId="0CD60397" w14:textId="77777777" w:rsidR="00277723" w:rsidRPr="00E27D23" w:rsidRDefault="00277723" w:rsidP="002745DF">
            <w:pPr>
              <w:pStyle w:val="TAL"/>
            </w:pPr>
            <w:r w:rsidRPr="00E27D23">
              <w:t>}</w:t>
            </w:r>
          </w:p>
        </w:tc>
        <w:tc>
          <w:tcPr>
            <w:tcW w:w="2267" w:type="dxa"/>
          </w:tcPr>
          <w:p w14:paraId="09546B09" w14:textId="77777777" w:rsidR="00277723" w:rsidRPr="00E27D23" w:rsidRDefault="00277723" w:rsidP="002745DF">
            <w:pPr>
              <w:pStyle w:val="TAL"/>
            </w:pPr>
          </w:p>
        </w:tc>
        <w:tc>
          <w:tcPr>
            <w:tcW w:w="1700" w:type="dxa"/>
          </w:tcPr>
          <w:p w14:paraId="069AEE12" w14:textId="77777777" w:rsidR="00277723" w:rsidRPr="00E27D23" w:rsidRDefault="00277723" w:rsidP="002745DF">
            <w:pPr>
              <w:pStyle w:val="TAL"/>
            </w:pPr>
          </w:p>
        </w:tc>
        <w:tc>
          <w:tcPr>
            <w:tcW w:w="1245" w:type="dxa"/>
          </w:tcPr>
          <w:p w14:paraId="00ABEC0E" w14:textId="77777777" w:rsidR="00277723" w:rsidRPr="00E27D23" w:rsidRDefault="00277723" w:rsidP="002745DF">
            <w:pPr>
              <w:pStyle w:val="TAL"/>
            </w:pPr>
          </w:p>
        </w:tc>
      </w:tr>
    </w:tbl>
    <w:p w14:paraId="280BC49F" w14:textId="77777777" w:rsidR="00277723" w:rsidRPr="00E27D23" w:rsidRDefault="00277723" w:rsidP="00277723"/>
    <w:p w14:paraId="6682BE88" w14:textId="77777777" w:rsidR="00277723" w:rsidRPr="00E27D23" w:rsidRDefault="00277723" w:rsidP="00277723">
      <w:pPr>
        <w:pStyle w:val="TH"/>
      </w:pPr>
      <w:r w:rsidRPr="00E27D23">
        <w:rPr>
          <w:color w:val="000000"/>
        </w:rPr>
        <w:t xml:space="preserve">Table </w:t>
      </w:r>
      <w:r w:rsidRPr="00E27D23">
        <w:t xml:space="preserve">14.2.4.3.3.3.3-18: </w:t>
      </w:r>
      <w:r w:rsidRPr="00E27D23">
        <w:rPr>
          <w:i/>
          <w:iCs/>
        </w:rPr>
        <w:t>RadioBearerConfig</w:t>
      </w:r>
      <w:r w:rsidRPr="00E27D23">
        <w:rPr>
          <w:i/>
        </w:rPr>
        <w:t xml:space="preserve"> </w:t>
      </w:r>
      <w:r w:rsidRPr="00E27D23">
        <w:t>(</w:t>
      </w:r>
      <w:r w:rsidRPr="00E27D23">
        <w:rPr>
          <w:color w:val="000000"/>
        </w:rPr>
        <w:t>Table 14.2.4.3.3.3.3-17</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839"/>
        <w:gridCol w:w="2268"/>
        <w:gridCol w:w="1105"/>
      </w:tblGrid>
      <w:tr w:rsidR="00277723" w:rsidRPr="00E27D23" w14:paraId="2E52CBF5" w14:textId="77777777" w:rsidTr="002745DF">
        <w:tc>
          <w:tcPr>
            <w:tcW w:w="9747" w:type="dxa"/>
            <w:gridSpan w:val="4"/>
          </w:tcPr>
          <w:p w14:paraId="40D45F24" w14:textId="77777777" w:rsidR="00277723" w:rsidRPr="00E27D23" w:rsidRDefault="00277723" w:rsidP="002745DF">
            <w:pPr>
              <w:pStyle w:val="TAL"/>
            </w:pPr>
            <w:r w:rsidRPr="00E27D23">
              <w:t>Derivation Path: TS 38.508-1 [4], Table 4.6.3-132 with conditions SRB_NR_PDCP and Re-establish_PDCP</w:t>
            </w:r>
          </w:p>
        </w:tc>
      </w:tr>
      <w:tr w:rsidR="00277723" w:rsidRPr="00E27D23" w14:paraId="64A31519" w14:textId="77777777" w:rsidTr="002745DF">
        <w:tc>
          <w:tcPr>
            <w:tcW w:w="4535" w:type="dxa"/>
          </w:tcPr>
          <w:p w14:paraId="396754B7" w14:textId="77777777" w:rsidR="00277723" w:rsidRPr="00E27D23" w:rsidRDefault="00277723" w:rsidP="002745DF">
            <w:pPr>
              <w:pStyle w:val="TAH"/>
            </w:pPr>
            <w:r w:rsidRPr="00E27D23">
              <w:t>Information Element</w:t>
            </w:r>
          </w:p>
        </w:tc>
        <w:tc>
          <w:tcPr>
            <w:tcW w:w="1839" w:type="dxa"/>
          </w:tcPr>
          <w:p w14:paraId="4C29BABC" w14:textId="77777777" w:rsidR="00277723" w:rsidRPr="00E27D23" w:rsidRDefault="00277723" w:rsidP="002745DF">
            <w:pPr>
              <w:pStyle w:val="TAH"/>
            </w:pPr>
            <w:r w:rsidRPr="00E27D23">
              <w:t>Value/remark</w:t>
            </w:r>
          </w:p>
        </w:tc>
        <w:tc>
          <w:tcPr>
            <w:tcW w:w="2268" w:type="dxa"/>
          </w:tcPr>
          <w:p w14:paraId="77ED985C" w14:textId="77777777" w:rsidR="00277723" w:rsidRPr="00E27D23" w:rsidRDefault="00277723" w:rsidP="002745DF">
            <w:pPr>
              <w:pStyle w:val="TAH"/>
            </w:pPr>
            <w:r w:rsidRPr="00E27D23">
              <w:t>Comment</w:t>
            </w:r>
          </w:p>
        </w:tc>
        <w:tc>
          <w:tcPr>
            <w:tcW w:w="1105" w:type="dxa"/>
          </w:tcPr>
          <w:p w14:paraId="70FAE7FF" w14:textId="77777777" w:rsidR="00277723" w:rsidRPr="00E27D23" w:rsidRDefault="00277723" w:rsidP="002745DF">
            <w:pPr>
              <w:pStyle w:val="TAH"/>
            </w:pPr>
            <w:r w:rsidRPr="00E27D23">
              <w:t>Condition</w:t>
            </w:r>
          </w:p>
        </w:tc>
      </w:tr>
      <w:tr w:rsidR="00277723" w:rsidRPr="00E27D23" w14:paraId="5F16A1DC" w14:textId="77777777" w:rsidTr="002745DF">
        <w:tc>
          <w:tcPr>
            <w:tcW w:w="4535" w:type="dxa"/>
          </w:tcPr>
          <w:p w14:paraId="5F6D5CD6" w14:textId="77777777" w:rsidR="00277723" w:rsidRPr="00E27D23" w:rsidRDefault="00277723" w:rsidP="002745DF">
            <w:pPr>
              <w:pStyle w:val="TAL"/>
            </w:pPr>
            <w:r w:rsidRPr="00E27D23">
              <w:t>RadioBearerConfig ::= SEQUENCE {</w:t>
            </w:r>
          </w:p>
        </w:tc>
        <w:tc>
          <w:tcPr>
            <w:tcW w:w="1839" w:type="dxa"/>
          </w:tcPr>
          <w:p w14:paraId="018F6825" w14:textId="77777777" w:rsidR="00277723" w:rsidRPr="00E27D23" w:rsidRDefault="00277723" w:rsidP="002745DF">
            <w:pPr>
              <w:pStyle w:val="TAL"/>
            </w:pPr>
          </w:p>
        </w:tc>
        <w:tc>
          <w:tcPr>
            <w:tcW w:w="2268" w:type="dxa"/>
          </w:tcPr>
          <w:p w14:paraId="759B0437" w14:textId="77777777" w:rsidR="00277723" w:rsidRPr="00E27D23" w:rsidRDefault="00277723" w:rsidP="002745DF">
            <w:pPr>
              <w:pStyle w:val="TAL"/>
            </w:pPr>
          </w:p>
        </w:tc>
        <w:tc>
          <w:tcPr>
            <w:tcW w:w="1105" w:type="dxa"/>
          </w:tcPr>
          <w:p w14:paraId="56FDBBB3" w14:textId="77777777" w:rsidR="00277723" w:rsidRPr="00E27D23" w:rsidRDefault="00277723" w:rsidP="002745DF">
            <w:pPr>
              <w:pStyle w:val="TAL"/>
            </w:pPr>
          </w:p>
        </w:tc>
      </w:tr>
      <w:tr w:rsidR="00277723" w:rsidRPr="00E27D23" w14:paraId="720CAA56" w14:textId="77777777" w:rsidTr="002745DF">
        <w:tc>
          <w:tcPr>
            <w:tcW w:w="4535" w:type="dxa"/>
          </w:tcPr>
          <w:p w14:paraId="024C5AFA" w14:textId="77777777" w:rsidR="00277723" w:rsidRPr="00E27D23" w:rsidRDefault="00277723" w:rsidP="002745DF">
            <w:pPr>
              <w:pStyle w:val="TAL"/>
            </w:pPr>
            <w:r w:rsidRPr="00E27D23">
              <w:t xml:space="preserve">  drb-ToAddModList SEQUENCE (SIZE (1..maxDRB)) OF DRB-ToAddMod {</w:t>
            </w:r>
          </w:p>
        </w:tc>
        <w:tc>
          <w:tcPr>
            <w:tcW w:w="1839" w:type="dxa"/>
          </w:tcPr>
          <w:p w14:paraId="464AEB6E" w14:textId="77777777" w:rsidR="00277723" w:rsidRPr="00E27D23" w:rsidRDefault="00277723" w:rsidP="002745DF">
            <w:pPr>
              <w:pStyle w:val="TAL"/>
            </w:pPr>
            <w:r w:rsidRPr="00E27D23">
              <w:t>2 entries</w:t>
            </w:r>
          </w:p>
        </w:tc>
        <w:tc>
          <w:tcPr>
            <w:tcW w:w="2268" w:type="dxa"/>
          </w:tcPr>
          <w:p w14:paraId="4336C729" w14:textId="77777777" w:rsidR="00277723" w:rsidRPr="00E27D23" w:rsidRDefault="00277723" w:rsidP="002745DF">
            <w:pPr>
              <w:pStyle w:val="TAL"/>
            </w:pPr>
          </w:p>
        </w:tc>
        <w:tc>
          <w:tcPr>
            <w:tcW w:w="1105" w:type="dxa"/>
          </w:tcPr>
          <w:p w14:paraId="27834577" w14:textId="77777777" w:rsidR="00277723" w:rsidRPr="00E27D23" w:rsidRDefault="00277723" w:rsidP="002745DF">
            <w:pPr>
              <w:pStyle w:val="TAL"/>
            </w:pPr>
          </w:p>
        </w:tc>
      </w:tr>
      <w:tr w:rsidR="00277723" w:rsidRPr="00E27D23" w14:paraId="624ACD27" w14:textId="77777777" w:rsidTr="002745DF">
        <w:tc>
          <w:tcPr>
            <w:tcW w:w="4535" w:type="dxa"/>
          </w:tcPr>
          <w:p w14:paraId="6AEFA9B7" w14:textId="77777777" w:rsidR="00277723" w:rsidRPr="00E27D23" w:rsidRDefault="00277723" w:rsidP="002745DF">
            <w:pPr>
              <w:pStyle w:val="TAL"/>
            </w:pPr>
            <w:r w:rsidRPr="00E27D23">
              <w:t xml:space="preserve">    DRB-ToAddMod[1] </w:t>
            </w:r>
            <w:r w:rsidRPr="00E27D23">
              <w:rPr>
                <w:snapToGrid w:val="0"/>
              </w:rPr>
              <w:t xml:space="preserve">SEQUENCE </w:t>
            </w:r>
            <w:r w:rsidRPr="00E27D23">
              <w:t>{</w:t>
            </w:r>
          </w:p>
        </w:tc>
        <w:tc>
          <w:tcPr>
            <w:tcW w:w="1839" w:type="dxa"/>
          </w:tcPr>
          <w:p w14:paraId="074EB0B8" w14:textId="77777777" w:rsidR="00277723" w:rsidRPr="00E27D23" w:rsidRDefault="00277723" w:rsidP="002745DF">
            <w:pPr>
              <w:pStyle w:val="TAL"/>
            </w:pPr>
          </w:p>
        </w:tc>
        <w:tc>
          <w:tcPr>
            <w:tcW w:w="2268" w:type="dxa"/>
          </w:tcPr>
          <w:p w14:paraId="70DE3139" w14:textId="77777777" w:rsidR="00277723" w:rsidRPr="00E27D23" w:rsidRDefault="00277723" w:rsidP="002745DF">
            <w:pPr>
              <w:pStyle w:val="TAL"/>
            </w:pPr>
            <w:r w:rsidRPr="00E27D23">
              <w:t>entry 1</w:t>
            </w:r>
          </w:p>
          <w:p w14:paraId="17134242" w14:textId="77777777" w:rsidR="00277723" w:rsidRPr="00E27D23" w:rsidRDefault="00277723" w:rsidP="002745DF">
            <w:pPr>
              <w:pStyle w:val="TAL"/>
            </w:pPr>
            <w:r w:rsidRPr="00E27D23">
              <w:t xml:space="preserve">Default DRB in the PDU session associated with MBS session. This DRB is established in </w:t>
            </w:r>
            <w:r w:rsidRPr="00E27D23">
              <w:rPr>
                <w:lang w:eastAsia="zh-CN"/>
              </w:rPr>
              <w:t>step 1a10 or step 1b10</w:t>
            </w:r>
            <w:r w:rsidRPr="00E27D23">
              <w:t xml:space="preserve"> </w:t>
            </w:r>
          </w:p>
        </w:tc>
        <w:tc>
          <w:tcPr>
            <w:tcW w:w="1105" w:type="dxa"/>
          </w:tcPr>
          <w:p w14:paraId="58E19CD7" w14:textId="77777777" w:rsidR="00277723" w:rsidRPr="00E27D23" w:rsidRDefault="00277723" w:rsidP="002745DF">
            <w:pPr>
              <w:pStyle w:val="TAL"/>
            </w:pPr>
          </w:p>
        </w:tc>
      </w:tr>
      <w:tr w:rsidR="00277723" w:rsidRPr="00E27D23" w14:paraId="359E940D" w14:textId="77777777" w:rsidTr="002745DF">
        <w:tc>
          <w:tcPr>
            <w:tcW w:w="4535" w:type="dxa"/>
          </w:tcPr>
          <w:p w14:paraId="6AAD4455" w14:textId="77777777" w:rsidR="00277723" w:rsidRPr="00E27D23" w:rsidRDefault="00277723" w:rsidP="002745DF">
            <w:pPr>
              <w:pStyle w:val="TAL"/>
            </w:pPr>
            <w:r w:rsidRPr="00E27D23">
              <w:t xml:space="preserve">      cnAssociation CHOICE {</w:t>
            </w:r>
          </w:p>
        </w:tc>
        <w:tc>
          <w:tcPr>
            <w:tcW w:w="1839" w:type="dxa"/>
          </w:tcPr>
          <w:p w14:paraId="142351B0" w14:textId="77777777" w:rsidR="00277723" w:rsidRPr="00E27D23" w:rsidRDefault="00277723" w:rsidP="002745DF">
            <w:pPr>
              <w:pStyle w:val="TAL"/>
            </w:pPr>
          </w:p>
        </w:tc>
        <w:tc>
          <w:tcPr>
            <w:tcW w:w="2268" w:type="dxa"/>
          </w:tcPr>
          <w:p w14:paraId="2A019A7D" w14:textId="77777777" w:rsidR="00277723" w:rsidRPr="00E27D23" w:rsidRDefault="00277723" w:rsidP="002745DF">
            <w:pPr>
              <w:pStyle w:val="TAL"/>
            </w:pPr>
          </w:p>
        </w:tc>
        <w:tc>
          <w:tcPr>
            <w:tcW w:w="1105" w:type="dxa"/>
          </w:tcPr>
          <w:p w14:paraId="1A90872D" w14:textId="77777777" w:rsidR="00277723" w:rsidRPr="00E27D23" w:rsidRDefault="00277723" w:rsidP="002745DF">
            <w:pPr>
              <w:pStyle w:val="TAL"/>
            </w:pPr>
          </w:p>
        </w:tc>
      </w:tr>
      <w:tr w:rsidR="00277723" w:rsidRPr="00E27D23" w14:paraId="7AFF7D6A" w14:textId="77777777" w:rsidTr="002745DF">
        <w:tc>
          <w:tcPr>
            <w:tcW w:w="4535" w:type="dxa"/>
          </w:tcPr>
          <w:p w14:paraId="1FA2943C" w14:textId="77777777" w:rsidR="00277723" w:rsidRPr="00E27D23" w:rsidRDefault="00277723" w:rsidP="002745DF">
            <w:pPr>
              <w:pStyle w:val="TAL"/>
            </w:pPr>
            <w:r w:rsidRPr="00E27D23">
              <w:t xml:space="preserve">        sdap-Config</w:t>
            </w:r>
          </w:p>
        </w:tc>
        <w:tc>
          <w:tcPr>
            <w:tcW w:w="1839" w:type="dxa"/>
          </w:tcPr>
          <w:p w14:paraId="3B1D8FA6" w14:textId="77777777" w:rsidR="00277723" w:rsidRPr="00E27D23" w:rsidRDefault="00277723" w:rsidP="002745DF">
            <w:pPr>
              <w:pStyle w:val="TAL"/>
            </w:pPr>
            <w:r w:rsidRPr="00E27D23">
              <w:t>SDAP-Config</w:t>
            </w:r>
          </w:p>
        </w:tc>
        <w:tc>
          <w:tcPr>
            <w:tcW w:w="2268" w:type="dxa"/>
          </w:tcPr>
          <w:p w14:paraId="781CA293" w14:textId="77777777" w:rsidR="00277723" w:rsidRPr="00E27D23" w:rsidRDefault="00277723" w:rsidP="002745DF">
            <w:pPr>
              <w:pStyle w:val="TAL"/>
            </w:pPr>
          </w:p>
        </w:tc>
        <w:tc>
          <w:tcPr>
            <w:tcW w:w="1105" w:type="dxa"/>
          </w:tcPr>
          <w:p w14:paraId="7D95E858" w14:textId="77777777" w:rsidR="00277723" w:rsidRPr="00E27D23" w:rsidRDefault="00277723" w:rsidP="002745DF">
            <w:pPr>
              <w:pStyle w:val="TAL"/>
            </w:pPr>
          </w:p>
        </w:tc>
      </w:tr>
      <w:tr w:rsidR="00277723" w:rsidRPr="00E27D23" w14:paraId="07E9F8C4" w14:textId="77777777" w:rsidTr="002745DF">
        <w:tc>
          <w:tcPr>
            <w:tcW w:w="4535" w:type="dxa"/>
          </w:tcPr>
          <w:p w14:paraId="367B38AE" w14:textId="77777777" w:rsidR="00277723" w:rsidRPr="00E27D23" w:rsidRDefault="00277723" w:rsidP="002745DF">
            <w:pPr>
              <w:pStyle w:val="TAL"/>
            </w:pPr>
            <w:r w:rsidRPr="00E27D23">
              <w:t xml:space="preserve">      }</w:t>
            </w:r>
          </w:p>
        </w:tc>
        <w:tc>
          <w:tcPr>
            <w:tcW w:w="1839" w:type="dxa"/>
          </w:tcPr>
          <w:p w14:paraId="303A37B7" w14:textId="77777777" w:rsidR="00277723" w:rsidRPr="00E27D23" w:rsidRDefault="00277723" w:rsidP="002745DF">
            <w:pPr>
              <w:pStyle w:val="TAL"/>
            </w:pPr>
          </w:p>
        </w:tc>
        <w:tc>
          <w:tcPr>
            <w:tcW w:w="2268" w:type="dxa"/>
          </w:tcPr>
          <w:p w14:paraId="44782C6A" w14:textId="77777777" w:rsidR="00277723" w:rsidRPr="00E27D23" w:rsidRDefault="00277723" w:rsidP="002745DF">
            <w:pPr>
              <w:pStyle w:val="TAL"/>
            </w:pPr>
          </w:p>
        </w:tc>
        <w:tc>
          <w:tcPr>
            <w:tcW w:w="1105" w:type="dxa"/>
          </w:tcPr>
          <w:p w14:paraId="514CBC8B" w14:textId="77777777" w:rsidR="00277723" w:rsidRPr="00E27D23" w:rsidRDefault="00277723" w:rsidP="002745DF">
            <w:pPr>
              <w:pStyle w:val="TAL"/>
            </w:pPr>
          </w:p>
        </w:tc>
      </w:tr>
      <w:tr w:rsidR="00277723" w:rsidRPr="00E27D23" w14:paraId="10E06197" w14:textId="77777777" w:rsidTr="002745DF">
        <w:tc>
          <w:tcPr>
            <w:tcW w:w="4535" w:type="dxa"/>
          </w:tcPr>
          <w:p w14:paraId="35F929A1" w14:textId="77777777" w:rsidR="00277723" w:rsidRPr="00E27D23" w:rsidRDefault="00277723" w:rsidP="002745DF">
            <w:pPr>
              <w:pStyle w:val="TAL"/>
            </w:pPr>
            <w:r w:rsidRPr="00E27D23">
              <w:t xml:space="preserve">      drb-Identity</w:t>
            </w:r>
          </w:p>
        </w:tc>
        <w:tc>
          <w:tcPr>
            <w:tcW w:w="1839" w:type="dxa"/>
          </w:tcPr>
          <w:p w14:paraId="32BEE8B2" w14:textId="77777777" w:rsidR="00277723" w:rsidRPr="00E27D23" w:rsidRDefault="00277723" w:rsidP="002745DF">
            <w:pPr>
              <w:pStyle w:val="TAL"/>
            </w:pPr>
            <w:r w:rsidRPr="00E27D23">
              <w:t>DRB-Identity using condition DRBn</w:t>
            </w:r>
          </w:p>
        </w:tc>
        <w:tc>
          <w:tcPr>
            <w:tcW w:w="2268" w:type="dxa"/>
          </w:tcPr>
          <w:p w14:paraId="60F1BB05" w14:textId="77777777" w:rsidR="00277723" w:rsidRPr="00E27D23" w:rsidRDefault="00277723" w:rsidP="002745DF">
            <w:pPr>
              <w:pStyle w:val="TAL"/>
            </w:pPr>
            <w:r w:rsidRPr="00E27D23">
              <w:t xml:space="preserve">n is same as the number of DRB established in </w:t>
            </w:r>
            <w:r w:rsidRPr="00E27D23">
              <w:rPr>
                <w:lang w:eastAsia="zh-CN"/>
              </w:rPr>
              <w:t>step 1a10 or step 1b10.</w:t>
            </w:r>
          </w:p>
        </w:tc>
        <w:tc>
          <w:tcPr>
            <w:tcW w:w="1105" w:type="dxa"/>
          </w:tcPr>
          <w:p w14:paraId="34A09E29" w14:textId="77777777" w:rsidR="00277723" w:rsidRPr="00E27D23" w:rsidRDefault="00277723" w:rsidP="002745DF">
            <w:pPr>
              <w:pStyle w:val="TAL"/>
            </w:pPr>
          </w:p>
        </w:tc>
      </w:tr>
      <w:tr w:rsidR="00277723" w:rsidRPr="00E27D23" w14:paraId="1A1A0CBA" w14:textId="77777777" w:rsidTr="002745DF">
        <w:tc>
          <w:tcPr>
            <w:tcW w:w="4535" w:type="dxa"/>
          </w:tcPr>
          <w:p w14:paraId="0B0C9767" w14:textId="77777777" w:rsidR="00277723" w:rsidRPr="00E27D23" w:rsidRDefault="00277723" w:rsidP="002745DF">
            <w:pPr>
              <w:pStyle w:val="TAL"/>
            </w:pPr>
            <w:r w:rsidRPr="00E27D23">
              <w:t xml:space="preserve">      reestablishPDCP</w:t>
            </w:r>
          </w:p>
        </w:tc>
        <w:tc>
          <w:tcPr>
            <w:tcW w:w="1839" w:type="dxa"/>
          </w:tcPr>
          <w:p w14:paraId="7D191112" w14:textId="77777777" w:rsidR="00277723" w:rsidRPr="00E27D23" w:rsidRDefault="00277723" w:rsidP="002745DF">
            <w:pPr>
              <w:pStyle w:val="TAL"/>
            </w:pPr>
            <w:r w:rsidRPr="00E27D23">
              <w:t>Not present</w:t>
            </w:r>
          </w:p>
        </w:tc>
        <w:tc>
          <w:tcPr>
            <w:tcW w:w="2268" w:type="dxa"/>
          </w:tcPr>
          <w:p w14:paraId="45B0EAC1" w14:textId="77777777" w:rsidR="00277723" w:rsidRPr="00E27D23" w:rsidRDefault="00277723" w:rsidP="002745DF">
            <w:pPr>
              <w:pStyle w:val="TAL"/>
            </w:pPr>
          </w:p>
        </w:tc>
        <w:tc>
          <w:tcPr>
            <w:tcW w:w="1105" w:type="dxa"/>
          </w:tcPr>
          <w:p w14:paraId="2F2ADAD6" w14:textId="77777777" w:rsidR="00277723" w:rsidRPr="00E27D23" w:rsidRDefault="00277723" w:rsidP="002745DF">
            <w:pPr>
              <w:pStyle w:val="TAL"/>
            </w:pPr>
          </w:p>
        </w:tc>
      </w:tr>
      <w:tr w:rsidR="00277723" w:rsidRPr="00E27D23" w14:paraId="03A7F600" w14:textId="77777777" w:rsidTr="002745DF">
        <w:tc>
          <w:tcPr>
            <w:tcW w:w="4535" w:type="dxa"/>
          </w:tcPr>
          <w:p w14:paraId="7466EBE5" w14:textId="77777777" w:rsidR="00277723" w:rsidRPr="00E27D23" w:rsidRDefault="00277723" w:rsidP="002745DF">
            <w:pPr>
              <w:pStyle w:val="TAL"/>
            </w:pPr>
            <w:r w:rsidRPr="00E27D23">
              <w:t xml:space="preserve">      recoverPDCP</w:t>
            </w:r>
          </w:p>
        </w:tc>
        <w:tc>
          <w:tcPr>
            <w:tcW w:w="1839" w:type="dxa"/>
          </w:tcPr>
          <w:p w14:paraId="2B74B677" w14:textId="77777777" w:rsidR="00277723" w:rsidRPr="00E27D23" w:rsidRDefault="00277723" w:rsidP="002745DF">
            <w:pPr>
              <w:pStyle w:val="TAL"/>
            </w:pPr>
            <w:r w:rsidRPr="00E27D23">
              <w:t>Not present</w:t>
            </w:r>
          </w:p>
        </w:tc>
        <w:tc>
          <w:tcPr>
            <w:tcW w:w="2268" w:type="dxa"/>
          </w:tcPr>
          <w:p w14:paraId="3788B9E4" w14:textId="77777777" w:rsidR="00277723" w:rsidRPr="00E27D23" w:rsidRDefault="00277723" w:rsidP="002745DF">
            <w:pPr>
              <w:pStyle w:val="TAL"/>
            </w:pPr>
          </w:p>
        </w:tc>
        <w:tc>
          <w:tcPr>
            <w:tcW w:w="1105" w:type="dxa"/>
          </w:tcPr>
          <w:p w14:paraId="13501E52" w14:textId="77777777" w:rsidR="00277723" w:rsidRPr="00E27D23" w:rsidRDefault="00277723" w:rsidP="002745DF">
            <w:pPr>
              <w:pStyle w:val="TAL"/>
            </w:pPr>
          </w:p>
        </w:tc>
      </w:tr>
      <w:tr w:rsidR="00277723" w:rsidRPr="00E27D23" w14:paraId="7AC4A191" w14:textId="77777777" w:rsidTr="002745DF">
        <w:tc>
          <w:tcPr>
            <w:tcW w:w="4535" w:type="dxa"/>
          </w:tcPr>
          <w:p w14:paraId="5D95190B" w14:textId="77777777" w:rsidR="00277723" w:rsidRPr="00E27D23" w:rsidRDefault="00277723" w:rsidP="002745DF">
            <w:pPr>
              <w:pStyle w:val="TAL"/>
            </w:pPr>
            <w:r w:rsidRPr="00E27D23">
              <w:t xml:space="preserve">      pdcp-Config</w:t>
            </w:r>
          </w:p>
        </w:tc>
        <w:tc>
          <w:tcPr>
            <w:tcW w:w="1839" w:type="dxa"/>
          </w:tcPr>
          <w:p w14:paraId="3BEE99EE" w14:textId="77777777" w:rsidR="00277723" w:rsidRPr="00E27D23" w:rsidRDefault="00277723" w:rsidP="002745DF">
            <w:pPr>
              <w:pStyle w:val="TAL"/>
            </w:pPr>
            <w:r w:rsidRPr="00E27D23">
              <w:t>PDCP-Config</w:t>
            </w:r>
          </w:p>
        </w:tc>
        <w:tc>
          <w:tcPr>
            <w:tcW w:w="2268" w:type="dxa"/>
          </w:tcPr>
          <w:p w14:paraId="4B941E9F" w14:textId="77777777" w:rsidR="00277723" w:rsidRPr="00E27D23" w:rsidRDefault="00277723" w:rsidP="002745DF">
            <w:pPr>
              <w:pStyle w:val="TAL"/>
            </w:pPr>
          </w:p>
        </w:tc>
        <w:tc>
          <w:tcPr>
            <w:tcW w:w="1105" w:type="dxa"/>
          </w:tcPr>
          <w:p w14:paraId="0C678777" w14:textId="77777777" w:rsidR="00277723" w:rsidRPr="00E27D23" w:rsidRDefault="00277723" w:rsidP="002745DF">
            <w:pPr>
              <w:pStyle w:val="TAL"/>
            </w:pPr>
          </w:p>
        </w:tc>
      </w:tr>
      <w:tr w:rsidR="00277723" w:rsidRPr="00E27D23" w14:paraId="110A498B" w14:textId="77777777" w:rsidTr="002745DF">
        <w:tc>
          <w:tcPr>
            <w:tcW w:w="4535" w:type="dxa"/>
          </w:tcPr>
          <w:p w14:paraId="64772080" w14:textId="77777777" w:rsidR="00277723" w:rsidRPr="00E27D23" w:rsidRDefault="00277723" w:rsidP="002745DF">
            <w:pPr>
              <w:pStyle w:val="TAL"/>
            </w:pPr>
            <w:r w:rsidRPr="00E27D23">
              <w:t xml:space="preserve">    }</w:t>
            </w:r>
          </w:p>
        </w:tc>
        <w:tc>
          <w:tcPr>
            <w:tcW w:w="1839" w:type="dxa"/>
          </w:tcPr>
          <w:p w14:paraId="4926ACD6" w14:textId="77777777" w:rsidR="00277723" w:rsidRPr="00E27D23" w:rsidRDefault="00277723" w:rsidP="002745DF">
            <w:pPr>
              <w:pStyle w:val="TAL"/>
            </w:pPr>
          </w:p>
        </w:tc>
        <w:tc>
          <w:tcPr>
            <w:tcW w:w="2268" w:type="dxa"/>
          </w:tcPr>
          <w:p w14:paraId="6BC15B84" w14:textId="77777777" w:rsidR="00277723" w:rsidRPr="00E27D23" w:rsidRDefault="00277723" w:rsidP="002745DF">
            <w:pPr>
              <w:pStyle w:val="TAL"/>
            </w:pPr>
          </w:p>
        </w:tc>
        <w:tc>
          <w:tcPr>
            <w:tcW w:w="1105" w:type="dxa"/>
          </w:tcPr>
          <w:p w14:paraId="73E0C59F" w14:textId="77777777" w:rsidR="00277723" w:rsidRPr="00E27D23" w:rsidRDefault="00277723" w:rsidP="002745DF">
            <w:pPr>
              <w:pStyle w:val="TAL"/>
            </w:pPr>
          </w:p>
        </w:tc>
      </w:tr>
      <w:tr w:rsidR="00277723" w:rsidRPr="00E27D23" w14:paraId="60EE1EBD" w14:textId="77777777" w:rsidTr="002745DF">
        <w:tc>
          <w:tcPr>
            <w:tcW w:w="4535" w:type="dxa"/>
          </w:tcPr>
          <w:p w14:paraId="52B418CF" w14:textId="77777777" w:rsidR="00277723" w:rsidRPr="00E27D23" w:rsidRDefault="00277723" w:rsidP="002745DF">
            <w:pPr>
              <w:pStyle w:val="TAL"/>
            </w:pPr>
            <w:r w:rsidRPr="00E27D23">
              <w:t xml:space="preserve">    DRB-ToAddMod[2] </w:t>
            </w:r>
            <w:r w:rsidRPr="00E27D23">
              <w:rPr>
                <w:snapToGrid w:val="0"/>
              </w:rPr>
              <w:t xml:space="preserve">SEQUENCE </w:t>
            </w:r>
            <w:r w:rsidRPr="00E27D23">
              <w:t>{</w:t>
            </w:r>
          </w:p>
        </w:tc>
        <w:tc>
          <w:tcPr>
            <w:tcW w:w="1839" w:type="dxa"/>
          </w:tcPr>
          <w:p w14:paraId="6228A9B2" w14:textId="77777777" w:rsidR="00277723" w:rsidRPr="00E27D23" w:rsidRDefault="00277723" w:rsidP="002745DF">
            <w:pPr>
              <w:pStyle w:val="TAL"/>
            </w:pPr>
          </w:p>
        </w:tc>
        <w:tc>
          <w:tcPr>
            <w:tcW w:w="2268" w:type="dxa"/>
          </w:tcPr>
          <w:p w14:paraId="4D02EC1A" w14:textId="77777777" w:rsidR="00277723" w:rsidRPr="00E27D23" w:rsidRDefault="00277723" w:rsidP="002745DF">
            <w:pPr>
              <w:pStyle w:val="TAL"/>
            </w:pPr>
            <w:r w:rsidRPr="00E27D23">
              <w:t>entry 2</w:t>
            </w:r>
          </w:p>
          <w:p w14:paraId="04288481" w14:textId="77777777" w:rsidR="00277723" w:rsidRPr="00E27D23" w:rsidRDefault="00277723" w:rsidP="002745DF">
            <w:pPr>
              <w:pStyle w:val="TAL"/>
            </w:pPr>
            <w:r w:rsidRPr="00E27D23">
              <w:t>Non-default DRB for the associated Qos flow mapped to MBS Qos flow.</w:t>
            </w:r>
          </w:p>
        </w:tc>
        <w:tc>
          <w:tcPr>
            <w:tcW w:w="1105" w:type="dxa"/>
          </w:tcPr>
          <w:p w14:paraId="21700149" w14:textId="77777777" w:rsidR="00277723" w:rsidRPr="00E27D23" w:rsidRDefault="00277723" w:rsidP="002745DF">
            <w:pPr>
              <w:pStyle w:val="TAL"/>
            </w:pPr>
          </w:p>
        </w:tc>
      </w:tr>
      <w:tr w:rsidR="00277723" w:rsidRPr="00E27D23" w14:paraId="1555E6F0" w14:textId="77777777" w:rsidTr="002745DF">
        <w:tc>
          <w:tcPr>
            <w:tcW w:w="4535" w:type="dxa"/>
          </w:tcPr>
          <w:p w14:paraId="2A1E34F8" w14:textId="77777777" w:rsidR="00277723" w:rsidRPr="00E27D23" w:rsidRDefault="00277723" w:rsidP="002745DF">
            <w:pPr>
              <w:pStyle w:val="TAL"/>
            </w:pPr>
            <w:r w:rsidRPr="00E27D23">
              <w:t xml:space="preserve">      cnAssociation CHOICE {</w:t>
            </w:r>
          </w:p>
        </w:tc>
        <w:tc>
          <w:tcPr>
            <w:tcW w:w="1839" w:type="dxa"/>
          </w:tcPr>
          <w:p w14:paraId="63E2CEAE" w14:textId="77777777" w:rsidR="00277723" w:rsidRPr="00E27D23" w:rsidRDefault="00277723" w:rsidP="002745DF">
            <w:pPr>
              <w:pStyle w:val="TAL"/>
            </w:pPr>
          </w:p>
        </w:tc>
        <w:tc>
          <w:tcPr>
            <w:tcW w:w="2268" w:type="dxa"/>
          </w:tcPr>
          <w:p w14:paraId="0F1FD915" w14:textId="77777777" w:rsidR="00277723" w:rsidRPr="00E27D23" w:rsidRDefault="00277723" w:rsidP="002745DF">
            <w:pPr>
              <w:pStyle w:val="TAL"/>
            </w:pPr>
          </w:p>
        </w:tc>
        <w:tc>
          <w:tcPr>
            <w:tcW w:w="1105" w:type="dxa"/>
          </w:tcPr>
          <w:p w14:paraId="53D7B55F" w14:textId="77777777" w:rsidR="00277723" w:rsidRPr="00E27D23" w:rsidRDefault="00277723" w:rsidP="002745DF">
            <w:pPr>
              <w:pStyle w:val="TAL"/>
            </w:pPr>
          </w:p>
        </w:tc>
      </w:tr>
      <w:tr w:rsidR="00277723" w:rsidRPr="00E27D23" w14:paraId="343CC7DE" w14:textId="77777777" w:rsidTr="002745DF">
        <w:tc>
          <w:tcPr>
            <w:tcW w:w="4535" w:type="dxa"/>
          </w:tcPr>
          <w:p w14:paraId="1B894E78" w14:textId="77777777" w:rsidR="00277723" w:rsidRPr="00E27D23" w:rsidRDefault="00277723" w:rsidP="002745DF">
            <w:pPr>
              <w:pStyle w:val="TAL"/>
            </w:pPr>
            <w:r w:rsidRPr="00E27D23">
              <w:t xml:space="preserve">        sdap-Config</w:t>
            </w:r>
          </w:p>
        </w:tc>
        <w:tc>
          <w:tcPr>
            <w:tcW w:w="1839" w:type="dxa"/>
          </w:tcPr>
          <w:p w14:paraId="7D941DCB" w14:textId="77777777" w:rsidR="00277723" w:rsidRPr="00E27D23" w:rsidRDefault="00277723" w:rsidP="002745DF">
            <w:pPr>
              <w:pStyle w:val="TAL"/>
            </w:pPr>
            <w:r w:rsidRPr="00E27D23">
              <w:t>SDAP-Config</w:t>
            </w:r>
          </w:p>
        </w:tc>
        <w:tc>
          <w:tcPr>
            <w:tcW w:w="2268" w:type="dxa"/>
          </w:tcPr>
          <w:p w14:paraId="3647EA89" w14:textId="77777777" w:rsidR="00277723" w:rsidRPr="00E27D23" w:rsidRDefault="00277723" w:rsidP="002745DF">
            <w:pPr>
              <w:pStyle w:val="TAL"/>
            </w:pPr>
            <w:r w:rsidRPr="00E27D23">
              <w:rPr>
                <w:color w:val="000000"/>
              </w:rPr>
              <w:t xml:space="preserve">Table </w:t>
            </w:r>
            <w:r w:rsidRPr="00E27D23">
              <w:t>14.2.4.3.3.3.3-4</w:t>
            </w:r>
          </w:p>
        </w:tc>
        <w:tc>
          <w:tcPr>
            <w:tcW w:w="1105" w:type="dxa"/>
          </w:tcPr>
          <w:p w14:paraId="7FFD51EC" w14:textId="77777777" w:rsidR="00277723" w:rsidRPr="00E27D23" w:rsidRDefault="00277723" w:rsidP="002745DF">
            <w:pPr>
              <w:pStyle w:val="TAL"/>
            </w:pPr>
          </w:p>
        </w:tc>
      </w:tr>
      <w:tr w:rsidR="00277723" w:rsidRPr="00E27D23" w14:paraId="32AD0CC4" w14:textId="77777777" w:rsidTr="002745DF">
        <w:tc>
          <w:tcPr>
            <w:tcW w:w="4535" w:type="dxa"/>
          </w:tcPr>
          <w:p w14:paraId="1ACC5050" w14:textId="77777777" w:rsidR="00277723" w:rsidRPr="00E27D23" w:rsidRDefault="00277723" w:rsidP="002745DF">
            <w:pPr>
              <w:pStyle w:val="TAL"/>
            </w:pPr>
            <w:r w:rsidRPr="00E27D23">
              <w:t xml:space="preserve">      }</w:t>
            </w:r>
          </w:p>
        </w:tc>
        <w:tc>
          <w:tcPr>
            <w:tcW w:w="1839" w:type="dxa"/>
          </w:tcPr>
          <w:p w14:paraId="2B31DD89" w14:textId="77777777" w:rsidR="00277723" w:rsidRPr="00E27D23" w:rsidRDefault="00277723" w:rsidP="002745DF">
            <w:pPr>
              <w:pStyle w:val="TAL"/>
            </w:pPr>
          </w:p>
        </w:tc>
        <w:tc>
          <w:tcPr>
            <w:tcW w:w="2268" w:type="dxa"/>
          </w:tcPr>
          <w:p w14:paraId="330CADC2" w14:textId="77777777" w:rsidR="00277723" w:rsidRPr="00E27D23" w:rsidRDefault="00277723" w:rsidP="002745DF">
            <w:pPr>
              <w:pStyle w:val="TAL"/>
            </w:pPr>
          </w:p>
        </w:tc>
        <w:tc>
          <w:tcPr>
            <w:tcW w:w="1105" w:type="dxa"/>
          </w:tcPr>
          <w:p w14:paraId="0872AEEA" w14:textId="77777777" w:rsidR="00277723" w:rsidRPr="00E27D23" w:rsidRDefault="00277723" w:rsidP="002745DF">
            <w:pPr>
              <w:pStyle w:val="TAL"/>
            </w:pPr>
          </w:p>
        </w:tc>
      </w:tr>
      <w:tr w:rsidR="00277723" w:rsidRPr="00E27D23" w14:paraId="0D32AEFA" w14:textId="77777777" w:rsidTr="002745DF">
        <w:tc>
          <w:tcPr>
            <w:tcW w:w="4535" w:type="dxa"/>
          </w:tcPr>
          <w:p w14:paraId="33CF992A" w14:textId="77777777" w:rsidR="00277723" w:rsidRPr="00E27D23" w:rsidRDefault="00277723" w:rsidP="002745DF">
            <w:pPr>
              <w:pStyle w:val="TAL"/>
            </w:pPr>
            <w:r w:rsidRPr="00E27D23">
              <w:t xml:space="preserve">      drb-Identity</w:t>
            </w:r>
          </w:p>
        </w:tc>
        <w:tc>
          <w:tcPr>
            <w:tcW w:w="1839" w:type="dxa"/>
          </w:tcPr>
          <w:p w14:paraId="3E33B18E" w14:textId="77777777" w:rsidR="00277723" w:rsidRPr="00E27D23" w:rsidRDefault="00277723" w:rsidP="002745DF">
            <w:pPr>
              <w:pStyle w:val="TAL"/>
            </w:pPr>
            <w:r w:rsidRPr="00E27D23">
              <w:t>DRB-Identity using condition DRBn</w:t>
            </w:r>
          </w:p>
        </w:tc>
        <w:tc>
          <w:tcPr>
            <w:tcW w:w="2268" w:type="dxa"/>
          </w:tcPr>
          <w:p w14:paraId="602F717F" w14:textId="77777777" w:rsidR="00277723" w:rsidRPr="00E27D23" w:rsidRDefault="00277723" w:rsidP="002745DF">
            <w:pPr>
              <w:pStyle w:val="TAL"/>
              <w:rPr>
                <w:lang w:eastAsia="zh-CN"/>
              </w:rPr>
            </w:pPr>
            <w:r w:rsidRPr="00E27D23">
              <w:t xml:space="preserve">n is chosen as the next available number higher than the number of DRB established in </w:t>
            </w:r>
            <w:r w:rsidRPr="00E27D23">
              <w:rPr>
                <w:lang w:eastAsia="zh-CN"/>
              </w:rPr>
              <w:t>step 1a10 or step 1b10.</w:t>
            </w:r>
          </w:p>
        </w:tc>
        <w:tc>
          <w:tcPr>
            <w:tcW w:w="1105" w:type="dxa"/>
          </w:tcPr>
          <w:p w14:paraId="1721F7F8" w14:textId="77777777" w:rsidR="00277723" w:rsidRPr="00E27D23" w:rsidRDefault="00277723" w:rsidP="002745DF">
            <w:pPr>
              <w:pStyle w:val="TAL"/>
            </w:pPr>
          </w:p>
        </w:tc>
      </w:tr>
      <w:tr w:rsidR="00277723" w:rsidRPr="00E27D23" w14:paraId="11EA9133" w14:textId="77777777" w:rsidTr="002745DF">
        <w:tc>
          <w:tcPr>
            <w:tcW w:w="4535" w:type="dxa"/>
          </w:tcPr>
          <w:p w14:paraId="6C6F640A" w14:textId="77777777" w:rsidR="00277723" w:rsidRPr="00E27D23" w:rsidRDefault="00277723" w:rsidP="002745DF">
            <w:pPr>
              <w:pStyle w:val="TAL"/>
            </w:pPr>
            <w:r w:rsidRPr="00E27D23">
              <w:t xml:space="preserve">      reestablishPDCP</w:t>
            </w:r>
          </w:p>
        </w:tc>
        <w:tc>
          <w:tcPr>
            <w:tcW w:w="1839" w:type="dxa"/>
          </w:tcPr>
          <w:p w14:paraId="085DCED2" w14:textId="77777777" w:rsidR="00277723" w:rsidRPr="00E27D23" w:rsidRDefault="00277723" w:rsidP="002745DF">
            <w:pPr>
              <w:pStyle w:val="TAL"/>
            </w:pPr>
            <w:r w:rsidRPr="00E27D23">
              <w:t>Not present</w:t>
            </w:r>
          </w:p>
        </w:tc>
        <w:tc>
          <w:tcPr>
            <w:tcW w:w="2268" w:type="dxa"/>
          </w:tcPr>
          <w:p w14:paraId="11D3F315" w14:textId="77777777" w:rsidR="00277723" w:rsidRPr="00E27D23" w:rsidRDefault="00277723" w:rsidP="002745DF">
            <w:pPr>
              <w:pStyle w:val="TAL"/>
            </w:pPr>
          </w:p>
        </w:tc>
        <w:tc>
          <w:tcPr>
            <w:tcW w:w="1105" w:type="dxa"/>
          </w:tcPr>
          <w:p w14:paraId="0B21273A" w14:textId="77777777" w:rsidR="00277723" w:rsidRPr="00E27D23" w:rsidRDefault="00277723" w:rsidP="002745DF">
            <w:pPr>
              <w:pStyle w:val="TAL"/>
            </w:pPr>
          </w:p>
        </w:tc>
      </w:tr>
      <w:tr w:rsidR="00277723" w:rsidRPr="00E27D23" w14:paraId="7925D371" w14:textId="77777777" w:rsidTr="002745DF">
        <w:tc>
          <w:tcPr>
            <w:tcW w:w="4535" w:type="dxa"/>
          </w:tcPr>
          <w:p w14:paraId="6ED0FCAF" w14:textId="77777777" w:rsidR="00277723" w:rsidRPr="00E27D23" w:rsidRDefault="00277723" w:rsidP="002745DF">
            <w:pPr>
              <w:pStyle w:val="TAL"/>
            </w:pPr>
            <w:r w:rsidRPr="00E27D23">
              <w:t xml:space="preserve">      recoverPDCP</w:t>
            </w:r>
          </w:p>
        </w:tc>
        <w:tc>
          <w:tcPr>
            <w:tcW w:w="1839" w:type="dxa"/>
          </w:tcPr>
          <w:p w14:paraId="627AB763" w14:textId="77777777" w:rsidR="00277723" w:rsidRPr="00E27D23" w:rsidRDefault="00277723" w:rsidP="002745DF">
            <w:pPr>
              <w:pStyle w:val="TAL"/>
            </w:pPr>
            <w:r w:rsidRPr="00E27D23">
              <w:t>Not present</w:t>
            </w:r>
          </w:p>
        </w:tc>
        <w:tc>
          <w:tcPr>
            <w:tcW w:w="2268" w:type="dxa"/>
          </w:tcPr>
          <w:p w14:paraId="18DA4DDF" w14:textId="77777777" w:rsidR="00277723" w:rsidRPr="00E27D23" w:rsidRDefault="00277723" w:rsidP="002745DF">
            <w:pPr>
              <w:pStyle w:val="TAL"/>
            </w:pPr>
          </w:p>
        </w:tc>
        <w:tc>
          <w:tcPr>
            <w:tcW w:w="1105" w:type="dxa"/>
          </w:tcPr>
          <w:p w14:paraId="09EA35FD" w14:textId="77777777" w:rsidR="00277723" w:rsidRPr="00E27D23" w:rsidRDefault="00277723" w:rsidP="002745DF">
            <w:pPr>
              <w:pStyle w:val="TAL"/>
            </w:pPr>
          </w:p>
        </w:tc>
      </w:tr>
      <w:tr w:rsidR="00277723" w:rsidRPr="00E27D23" w14:paraId="54B36251" w14:textId="77777777" w:rsidTr="002745DF">
        <w:tc>
          <w:tcPr>
            <w:tcW w:w="4535" w:type="dxa"/>
          </w:tcPr>
          <w:p w14:paraId="3B2DA085" w14:textId="77777777" w:rsidR="00277723" w:rsidRPr="00E27D23" w:rsidRDefault="00277723" w:rsidP="002745DF">
            <w:pPr>
              <w:pStyle w:val="TAL"/>
            </w:pPr>
            <w:r w:rsidRPr="00E27D23">
              <w:t xml:space="preserve">      pdcp-Config</w:t>
            </w:r>
          </w:p>
        </w:tc>
        <w:tc>
          <w:tcPr>
            <w:tcW w:w="1839" w:type="dxa"/>
          </w:tcPr>
          <w:p w14:paraId="6073DB91" w14:textId="77777777" w:rsidR="00277723" w:rsidRPr="00E27D23" w:rsidRDefault="00277723" w:rsidP="002745DF">
            <w:pPr>
              <w:pStyle w:val="TAL"/>
            </w:pPr>
            <w:r w:rsidRPr="00E27D23">
              <w:t>PDCP-Config</w:t>
            </w:r>
          </w:p>
        </w:tc>
        <w:tc>
          <w:tcPr>
            <w:tcW w:w="2268" w:type="dxa"/>
          </w:tcPr>
          <w:p w14:paraId="57BB2DEE" w14:textId="77777777" w:rsidR="00277723" w:rsidRPr="00E27D23" w:rsidRDefault="00277723" w:rsidP="002745DF">
            <w:pPr>
              <w:pStyle w:val="TAL"/>
            </w:pPr>
          </w:p>
        </w:tc>
        <w:tc>
          <w:tcPr>
            <w:tcW w:w="1105" w:type="dxa"/>
          </w:tcPr>
          <w:p w14:paraId="42DDDEA6" w14:textId="77777777" w:rsidR="00277723" w:rsidRPr="00E27D23" w:rsidRDefault="00277723" w:rsidP="002745DF">
            <w:pPr>
              <w:pStyle w:val="TAL"/>
            </w:pPr>
          </w:p>
        </w:tc>
      </w:tr>
      <w:tr w:rsidR="00277723" w:rsidRPr="00E27D23" w14:paraId="757A83D5" w14:textId="77777777" w:rsidTr="002745DF">
        <w:tc>
          <w:tcPr>
            <w:tcW w:w="4535" w:type="dxa"/>
          </w:tcPr>
          <w:p w14:paraId="00CF995E" w14:textId="77777777" w:rsidR="00277723" w:rsidRPr="00E27D23" w:rsidRDefault="00277723" w:rsidP="002745DF">
            <w:pPr>
              <w:pStyle w:val="TAL"/>
            </w:pPr>
            <w:r w:rsidRPr="00E27D23">
              <w:t xml:space="preserve">    }</w:t>
            </w:r>
          </w:p>
        </w:tc>
        <w:tc>
          <w:tcPr>
            <w:tcW w:w="1839" w:type="dxa"/>
          </w:tcPr>
          <w:p w14:paraId="373B59C1" w14:textId="77777777" w:rsidR="00277723" w:rsidRPr="00E27D23" w:rsidRDefault="00277723" w:rsidP="002745DF">
            <w:pPr>
              <w:pStyle w:val="TAL"/>
            </w:pPr>
          </w:p>
        </w:tc>
        <w:tc>
          <w:tcPr>
            <w:tcW w:w="2268" w:type="dxa"/>
          </w:tcPr>
          <w:p w14:paraId="7AEF1A33" w14:textId="77777777" w:rsidR="00277723" w:rsidRPr="00E27D23" w:rsidRDefault="00277723" w:rsidP="002745DF">
            <w:pPr>
              <w:pStyle w:val="TAL"/>
            </w:pPr>
          </w:p>
        </w:tc>
        <w:tc>
          <w:tcPr>
            <w:tcW w:w="1105" w:type="dxa"/>
          </w:tcPr>
          <w:p w14:paraId="41CD2112" w14:textId="77777777" w:rsidR="00277723" w:rsidRPr="00E27D23" w:rsidRDefault="00277723" w:rsidP="002745DF">
            <w:pPr>
              <w:pStyle w:val="TAL"/>
            </w:pPr>
          </w:p>
        </w:tc>
      </w:tr>
      <w:tr w:rsidR="00277723" w:rsidRPr="00E27D23" w14:paraId="1E55729F" w14:textId="77777777" w:rsidTr="002745DF">
        <w:tc>
          <w:tcPr>
            <w:tcW w:w="4535" w:type="dxa"/>
          </w:tcPr>
          <w:p w14:paraId="7820697A" w14:textId="77777777" w:rsidR="00277723" w:rsidRPr="00E27D23" w:rsidRDefault="00277723" w:rsidP="002745DF">
            <w:pPr>
              <w:pStyle w:val="TAL"/>
            </w:pPr>
            <w:r w:rsidRPr="00E27D23">
              <w:t xml:space="preserve">  }</w:t>
            </w:r>
          </w:p>
        </w:tc>
        <w:tc>
          <w:tcPr>
            <w:tcW w:w="1839" w:type="dxa"/>
          </w:tcPr>
          <w:p w14:paraId="0E7B6B21" w14:textId="77777777" w:rsidR="00277723" w:rsidRPr="00E27D23" w:rsidRDefault="00277723" w:rsidP="002745DF">
            <w:pPr>
              <w:pStyle w:val="TAL"/>
            </w:pPr>
          </w:p>
        </w:tc>
        <w:tc>
          <w:tcPr>
            <w:tcW w:w="2268" w:type="dxa"/>
          </w:tcPr>
          <w:p w14:paraId="2FC98391" w14:textId="77777777" w:rsidR="00277723" w:rsidRPr="00E27D23" w:rsidRDefault="00277723" w:rsidP="002745DF">
            <w:pPr>
              <w:pStyle w:val="TAL"/>
            </w:pPr>
          </w:p>
        </w:tc>
        <w:tc>
          <w:tcPr>
            <w:tcW w:w="1105" w:type="dxa"/>
          </w:tcPr>
          <w:p w14:paraId="60C91C74" w14:textId="77777777" w:rsidR="00277723" w:rsidRPr="00E27D23" w:rsidRDefault="00277723" w:rsidP="002745DF">
            <w:pPr>
              <w:pStyle w:val="TAL"/>
            </w:pPr>
          </w:p>
        </w:tc>
      </w:tr>
      <w:tr w:rsidR="00277723" w:rsidRPr="00E27D23" w14:paraId="3B1CA92A" w14:textId="77777777" w:rsidTr="002745DF">
        <w:tc>
          <w:tcPr>
            <w:tcW w:w="4535" w:type="dxa"/>
          </w:tcPr>
          <w:p w14:paraId="4F1B077E" w14:textId="77777777" w:rsidR="00277723" w:rsidRPr="00E27D23" w:rsidRDefault="00277723" w:rsidP="002745DF">
            <w:pPr>
              <w:pStyle w:val="TAL"/>
            </w:pPr>
            <w:r w:rsidRPr="00E27D23">
              <w:t>}</w:t>
            </w:r>
          </w:p>
        </w:tc>
        <w:tc>
          <w:tcPr>
            <w:tcW w:w="1839" w:type="dxa"/>
          </w:tcPr>
          <w:p w14:paraId="5AFB3C6C" w14:textId="77777777" w:rsidR="00277723" w:rsidRPr="00E27D23" w:rsidRDefault="00277723" w:rsidP="002745DF">
            <w:pPr>
              <w:pStyle w:val="TAL"/>
            </w:pPr>
          </w:p>
        </w:tc>
        <w:tc>
          <w:tcPr>
            <w:tcW w:w="2268" w:type="dxa"/>
          </w:tcPr>
          <w:p w14:paraId="7349D84B" w14:textId="77777777" w:rsidR="00277723" w:rsidRPr="00E27D23" w:rsidRDefault="00277723" w:rsidP="002745DF">
            <w:pPr>
              <w:pStyle w:val="TAL"/>
            </w:pPr>
          </w:p>
        </w:tc>
        <w:tc>
          <w:tcPr>
            <w:tcW w:w="1105" w:type="dxa"/>
          </w:tcPr>
          <w:p w14:paraId="72FBA603" w14:textId="77777777" w:rsidR="00277723" w:rsidRPr="00E27D23" w:rsidRDefault="00277723" w:rsidP="002745DF">
            <w:pPr>
              <w:pStyle w:val="TAL"/>
            </w:pPr>
          </w:p>
        </w:tc>
      </w:tr>
    </w:tbl>
    <w:p w14:paraId="559295A3" w14:textId="77777777" w:rsidR="00277723" w:rsidRPr="00E27D23" w:rsidRDefault="00277723" w:rsidP="00277723"/>
    <w:p w14:paraId="73835ED6" w14:textId="77777777" w:rsidR="00277723" w:rsidRPr="00E27D23" w:rsidRDefault="00277723" w:rsidP="00277723">
      <w:pPr>
        <w:pStyle w:val="TH"/>
      </w:pPr>
      <w:r w:rsidRPr="00E27D23">
        <w:rPr>
          <w:color w:val="000000"/>
        </w:rPr>
        <w:t xml:space="preserve">Table </w:t>
      </w:r>
      <w:r w:rsidRPr="00E27D23">
        <w:t xml:space="preserve">14.2.4.3.3.3.3-19: </w:t>
      </w:r>
      <w:r w:rsidRPr="00E27D23">
        <w:rPr>
          <w:i/>
        </w:rPr>
        <w:t>CellGroupConfig</w:t>
      </w:r>
      <w:r w:rsidRPr="00E27D23">
        <w:t xml:space="preserve"> (</w:t>
      </w:r>
      <w:r w:rsidRPr="00E27D23">
        <w:rPr>
          <w:color w:val="000000"/>
        </w:rPr>
        <w:t>Table 14.2.4.3.3.3.3-17</w:t>
      </w:r>
      <w:r w:rsidRPr="00E27D23">
        <w:t>)</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82"/>
        <w:gridCol w:w="2297"/>
        <w:gridCol w:w="2126"/>
        <w:gridCol w:w="1276"/>
      </w:tblGrid>
      <w:tr w:rsidR="00277723" w:rsidRPr="00E27D23" w14:paraId="7870B563" w14:textId="77777777" w:rsidTr="002745DF">
        <w:tc>
          <w:tcPr>
            <w:tcW w:w="9781" w:type="dxa"/>
            <w:gridSpan w:val="4"/>
          </w:tcPr>
          <w:p w14:paraId="11DA22AB" w14:textId="77777777" w:rsidR="00277723" w:rsidRPr="00E27D23" w:rsidRDefault="00277723" w:rsidP="002745DF">
            <w:pPr>
              <w:pStyle w:val="TAL"/>
            </w:pPr>
            <w:r w:rsidRPr="00E27D23">
              <w:t>Derivation Path: TS 38.508-1 [4], Table 4.6.3-19 with condition PCell_change</w:t>
            </w:r>
          </w:p>
        </w:tc>
      </w:tr>
      <w:tr w:rsidR="00277723" w:rsidRPr="00E27D23" w14:paraId="644AD653" w14:textId="77777777" w:rsidTr="002745DF">
        <w:tc>
          <w:tcPr>
            <w:tcW w:w="4082" w:type="dxa"/>
          </w:tcPr>
          <w:p w14:paraId="16EB8ACF" w14:textId="77777777" w:rsidR="00277723" w:rsidRPr="00E27D23" w:rsidRDefault="00277723" w:rsidP="002745DF">
            <w:pPr>
              <w:keepNext/>
              <w:keepLines/>
              <w:spacing w:after="0"/>
              <w:jc w:val="center"/>
              <w:rPr>
                <w:rFonts w:ascii="Arial" w:hAnsi="Arial"/>
                <w:b/>
                <w:sz w:val="18"/>
              </w:rPr>
            </w:pPr>
            <w:r w:rsidRPr="00E27D23">
              <w:rPr>
                <w:rFonts w:ascii="Arial" w:hAnsi="Arial"/>
                <w:b/>
                <w:sz w:val="18"/>
              </w:rPr>
              <w:t>Information Element</w:t>
            </w:r>
          </w:p>
        </w:tc>
        <w:tc>
          <w:tcPr>
            <w:tcW w:w="2297" w:type="dxa"/>
          </w:tcPr>
          <w:p w14:paraId="6538D3C8" w14:textId="77777777" w:rsidR="00277723" w:rsidRPr="00E27D23" w:rsidRDefault="00277723" w:rsidP="002745DF">
            <w:pPr>
              <w:keepNext/>
              <w:keepLines/>
              <w:spacing w:after="0"/>
              <w:jc w:val="center"/>
              <w:rPr>
                <w:rFonts w:ascii="Arial" w:hAnsi="Arial"/>
                <w:b/>
                <w:sz w:val="18"/>
              </w:rPr>
            </w:pPr>
            <w:r w:rsidRPr="00E27D23">
              <w:rPr>
                <w:rFonts w:ascii="Arial" w:hAnsi="Arial"/>
                <w:b/>
                <w:sz w:val="18"/>
              </w:rPr>
              <w:t>Value/remark</w:t>
            </w:r>
          </w:p>
        </w:tc>
        <w:tc>
          <w:tcPr>
            <w:tcW w:w="2126" w:type="dxa"/>
          </w:tcPr>
          <w:p w14:paraId="50217C6B" w14:textId="77777777" w:rsidR="00277723" w:rsidRPr="00E27D23" w:rsidRDefault="00277723" w:rsidP="002745DF">
            <w:pPr>
              <w:keepNext/>
              <w:keepLines/>
              <w:spacing w:after="0"/>
              <w:jc w:val="center"/>
              <w:rPr>
                <w:rFonts w:ascii="Arial" w:hAnsi="Arial"/>
                <w:b/>
                <w:sz w:val="18"/>
              </w:rPr>
            </w:pPr>
            <w:r w:rsidRPr="00E27D23">
              <w:rPr>
                <w:rFonts w:ascii="Arial" w:hAnsi="Arial"/>
                <w:b/>
                <w:sz w:val="18"/>
              </w:rPr>
              <w:t>Comment</w:t>
            </w:r>
          </w:p>
        </w:tc>
        <w:tc>
          <w:tcPr>
            <w:tcW w:w="1276" w:type="dxa"/>
          </w:tcPr>
          <w:p w14:paraId="2FAEE9C4" w14:textId="77777777" w:rsidR="00277723" w:rsidRPr="00E27D23" w:rsidRDefault="00277723" w:rsidP="002745DF">
            <w:pPr>
              <w:keepNext/>
              <w:keepLines/>
              <w:spacing w:after="0"/>
              <w:jc w:val="center"/>
              <w:rPr>
                <w:rFonts w:ascii="Arial" w:hAnsi="Arial"/>
                <w:b/>
                <w:sz w:val="18"/>
              </w:rPr>
            </w:pPr>
            <w:r w:rsidRPr="00E27D23">
              <w:rPr>
                <w:rFonts w:ascii="Arial" w:hAnsi="Arial"/>
                <w:b/>
                <w:sz w:val="18"/>
              </w:rPr>
              <w:t>Condition</w:t>
            </w:r>
          </w:p>
        </w:tc>
      </w:tr>
      <w:tr w:rsidR="00277723" w:rsidRPr="00E27D23" w14:paraId="4710ADD3" w14:textId="77777777" w:rsidTr="002745DF">
        <w:tc>
          <w:tcPr>
            <w:tcW w:w="4082" w:type="dxa"/>
          </w:tcPr>
          <w:p w14:paraId="260D0AFE" w14:textId="77777777" w:rsidR="00277723" w:rsidRPr="00E27D23" w:rsidRDefault="00277723" w:rsidP="002745DF">
            <w:pPr>
              <w:keepNext/>
              <w:keepLines/>
              <w:spacing w:after="0"/>
              <w:rPr>
                <w:rFonts w:ascii="Arial" w:hAnsi="Arial"/>
                <w:sz w:val="18"/>
              </w:rPr>
            </w:pPr>
            <w:r w:rsidRPr="00E27D23">
              <w:rPr>
                <w:rFonts w:ascii="Arial" w:hAnsi="Arial"/>
                <w:sz w:val="18"/>
              </w:rPr>
              <w:t>CellGroupConfig ::= SEQUENCE {</w:t>
            </w:r>
          </w:p>
        </w:tc>
        <w:tc>
          <w:tcPr>
            <w:tcW w:w="2297" w:type="dxa"/>
          </w:tcPr>
          <w:p w14:paraId="5D6B67C5" w14:textId="77777777" w:rsidR="00277723" w:rsidRPr="00E27D23" w:rsidRDefault="00277723" w:rsidP="002745DF">
            <w:pPr>
              <w:keepNext/>
              <w:keepLines/>
              <w:spacing w:after="0"/>
              <w:rPr>
                <w:rFonts w:ascii="Arial" w:hAnsi="Arial"/>
                <w:sz w:val="18"/>
              </w:rPr>
            </w:pPr>
          </w:p>
        </w:tc>
        <w:tc>
          <w:tcPr>
            <w:tcW w:w="2126" w:type="dxa"/>
          </w:tcPr>
          <w:p w14:paraId="7C78E4ED" w14:textId="77777777" w:rsidR="00277723" w:rsidRPr="00E27D23" w:rsidRDefault="00277723" w:rsidP="002745DF">
            <w:pPr>
              <w:keepNext/>
              <w:keepLines/>
              <w:spacing w:after="0"/>
              <w:rPr>
                <w:rFonts w:ascii="Arial" w:hAnsi="Arial"/>
                <w:sz w:val="18"/>
              </w:rPr>
            </w:pPr>
          </w:p>
        </w:tc>
        <w:tc>
          <w:tcPr>
            <w:tcW w:w="1276" w:type="dxa"/>
          </w:tcPr>
          <w:p w14:paraId="44F35BAC" w14:textId="77777777" w:rsidR="00277723" w:rsidRPr="00E27D23" w:rsidRDefault="00277723" w:rsidP="002745DF">
            <w:pPr>
              <w:keepNext/>
              <w:keepLines/>
              <w:spacing w:after="0"/>
              <w:rPr>
                <w:rFonts w:ascii="Arial" w:hAnsi="Arial"/>
                <w:sz w:val="18"/>
              </w:rPr>
            </w:pPr>
          </w:p>
        </w:tc>
      </w:tr>
      <w:tr w:rsidR="00277723" w:rsidRPr="00E27D23" w14:paraId="7DFBFEB6" w14:textId="77777777" w:rsidTr="002745DF">
        <w:tc>
          <w:tcPr>
            <w:tcW w:w="4082" w:type="dxa"/>
          </w:tcPr>
          <w:p w14:paraId="65E95769" w14:textId="77777777" w:rsidR="00277723" w:rsidRPr="00E27D23" w:rsidRDefault="00277723" w:rsidP="002745DF">
            <w:pPr>
              <w:keepNext/>
              <w:keepLines/>
              <w:spacing w:after="0"/>
              <w:rPr>
                <w:rFonts w:ascii="Arial" w:hAnsi="Arial"/>
                <w:sz w:val="18"/>
              </w:rPr>
            </w:pPr>
            <w:r w:rsidRPr="00E27D23">
              <w:rPr>
                <w:rFonts w:ascii="Arial" w:hAnsi="Arial"/>
                <w:sz w:val="18"/>
              </w:rPr>
              <w:t xml:space="preserve">  rlc-BearerToAddModList SEQUENCE (SIZE(1..maxLCH)) OF RLC-BearerConfig {</w:t>
            </w:r>
          </w:p>
        </w:tc>
        <w:tc>
          <w:tcPr>
            <w:tcW w:w="2297" w:type="dxa"/>
          </w:tcPr>
          <w:p w14:paraId="43CB363B" w14:textId="77777777" w:rsidR="00277723" w:rsidRPr="00E27D23" w:rsidRDefault="00277723" w:rsidP="002745DF">
            <w:pPr>
              <w:keepNext/>
              <w:keepLines/>
              <w:spacing w:after="0"/>
              <w:rPr>
                <w:rFonts w:ascii="Arial" w:hAnsi="Arial"/>
                <w:sz w:val="18"/>
              </w:rPr>
            </w:pPr>
            <w:r w:rsidRPr="00E27D23">
              <w:rPr>
                <w:rFonts w:ascii="Arial" w:hAnsi="Arial"/>
                <w:sz w:val="18"/>
              </w:rPr>
              <w:t>4 entries</w:t>
            </w:r>
          </w:p>
        </w:tc>
        <w:tc>
          <w:tcPr>
            <w:tcW w:w="2126" w:type="dxa"/>
          </w:tcPr>
          <w:p w14:paraId="65EC3C2A" w14:textId="77777777" w:rsidR="00277723" w:rsidRPr="00E27D23" w:rsidRDefault="00277723" w:rsidP="002745DF">
            <w:pPr>
              <w:keepNext/>
              <w:keepLines/>
              <w:spacing w:after="0"/>
              <w:rPr>
                <w:rFonts w:ascii="Arial" w:hAnsi="Arial"/>
                <w:sz w:val="18"/>
              </w:rPr>
            </w:pPr>
          </w:p>
        </w:tc>
        <w:tc>
          <w:tcPr>
            <w:tcW w:w="1276" w:type="dxa"/>
          </w:tcPr>
          <w:p w14:paraId="32CD0315" w14:textId="77777777" w:rsidR="00277723" w:rsidRPr="00E27D23" w:rsidRDefault="00277723" w:rsidP="002745DF">
            <w:pPr>
              <w:keepNext/>
              <w:keepLines/>
              <w:spacing w:after="0"/>
              <w:rPr>
                <w:rFonts w:ascii="Arial" w:hAnsi="Arial"/>
                <w:sz w:val="18"/>
              </w:rPr>
            </w:pPr>
          </w:p>
        </w:tc>
      </w:tr>
      <w:tr w:rsidR="00277723" w:rsidRPr="00E27D23" w14:paraId="3A7858F6" w14:textId="77777777" w:rsidTr="002745DF">
        <w:tc>
          <w:tcPr>
            <w:tcW w:w="4082" w:type="dxa"/>
          </w:tcPr>
          <w:p w14:paraId="47679443" w14:textId="77777777" w:rsidR="00277723" w:rsidRPr="00E27D23" w:rsidRDefault="00277723" w:rsidP="002745DF">
            <w:pPr>
              <w:keepNext/>
              <w:keepLines/>
              <w:spacing w:after="0"/>
              <w:rPr>
                <w:rFonts w:ascii="Arial" w:hAnsi="Arial"/>
                <w:sz w:val="18"/>
              </w:rPr>
            </w:pPr>
            <w:r w:rsidRPr="00E27D23">
              <w:t xml:space="preserve">    </w:t>
            </w:r>
            <w:r w:rsidRPr="00E27D23">
              <w:rPr>
                <w:rFonts w:ascii="Arial" w:hAnsi="Arial"/>
                <w:sz w:val="18"/>
              </w:rPr>
              <w:t>RLC-BearerConfig[1]</w:t>
            </w:r>
          </w:p>
        </w:tc>
        <w:tc>
          <w:tcPr>
            <w:tcW w:w="2297" w:type="dxa"/>
          </w:tcPr>
          <w:p w14:paraId="6BAFA9D3" w14:textId="77777777" w:rsidR="00277723" w:rsidRPr="00E27D23" w:rsidRDefault="00277723" w:rsidP="002745DF">
            <w:pPr>
              <w:keepNext/>
              <w:keepLines/>
              <w:spacing w:after="0"/>
              <w:rPr>
                <w:rFonts w:ascii="Arial" w:hAnsi="Arial"/>
                <w:sz w:val="18"/>
              </w:rPr>
            </w:pPr>
            <w:r w:rsidRPr="00E27D23">
              <w:rPr>
                <w:rFonts w:ascii="Arial" w:hAnsi="Arial"/>
                <w:sz w:val="18"/>
              </w:rPr>
              <w:t xml:space="preserve">RLC-BearerConfig with conditions SRB1 </w:t>
            </w:r>
          </w:p>
        </w:tc>
        <w:tc>
          <w:tcPr>
            <w:tcW w:w="2126" w:type="dxa"/>
          </w:tcPr>
          <w:p w14:paraId="4D12FB8A" w14:textId="77777777" w:rsidR="00277723" w:rsidRPr="00E27D23" w:rsidRDefault="00277723" w:rsidP="002745DF">
            <w:pPr>
              <w:keepNext/>
              <w:keepLines/>
              <w:spacing w:after="0"/>
              <w:rPr>
                <w:rFonts w:ascii="Arial" w:hAnsi="Arial"/>
                <w:sz w:val="18"/>
                <w:lang w:eastAsia="zh-CN"/>
              </w:rPr>
            </w:pPr>
            <w:r w:rsidRPr="00E27D23">
              <w:rPr>
                <w:rFonts w:ascii="Arial" w:hAnsi="Arial"/>
                <w:sz w:val="18"/>
                <w:lang w:eastAsia="zh-CN"/>
              </w:rPr>
              <w:t>entry 1</w:t>
            </w:r>
          </w:p>
        </w:tc>
        <w:tc>
          <w:tcPr>
            <w:tcW w:w="1276" w:type="dxa"/>
          </w:tcPr>
          <w:p w14:paraId="6C48A895" w14:textId="77777777" w:rsidR="00277723" w:rsidRPr="00E27D23" w:rsidRDefault="00277723" w:rsidP="002745DF">
            <w:pPr>
              <w:keepNext/>
              <w:keepLines/>
              <w:spacing w:after="0"/>
              <w:rPr>
                <w:rFonts w:ascii="Arial" w:hAnsi="Arial"/>
                <w:sz w:val="18"/>
              </w:rPr>
            </w:pPr>
          </w:p>
        </w:tc>
      </w:tr>
      <w:tr w:rsidR="00277723" w:rsidRPr="00E27D23" w14:paraId="0CA5C7A6" w14:textId="77777777" w:rsidTr="002745DF">
        <w:tc>
          <w:tcPr>
            <w:tcW w:w="4082" w:type="dxa"/>
          </w:tcPr>
          <w:p w14:paraId="35F9A085" w14:textId="77777777" w:rsidR="00277723" w:rsidRPr="00E27D23" w:rsidRDefault="00277723" w:rsidP="002745DF">
            <w:pPr>
              <w:keepNext/>
              <w:keepLines/>
              <w:spacing w:after="0"/>
              <w:rPr>
                <w:rFonts w:ascii="Arial" w:hAnsi="Arial"/>
                <w:sz w:val="18"/>
              </w:rPr>
            </w:pPr>
            <w:r w:rsidRPr="00E27D23">
              <w:t xml:space="preserve">    </w:t>
            </w:r>
            <w:r w:rsidRPr="00E27D23">
              <w:rPr>
                <w:rFonts w:ascii="Arial" w:hAnsi="Arial"/>
                <w:sz w:val="18"/>
              </w:rPr>
              <w:t>RLC-BearerConfig[2]</w:t>
            </w:r>
          </w:p>
        </w:tc>
        <w:tc>
          <w:tcPr>
            <w:tcW w:w="2297" w:type="dxa"/>
          </w:tcPr>
          <w:p w14:paraId="448FEF46" w14:textId="77777777" w:rsidR="00277723" w:rsidRPr="00E27D23" w:rsidRDefault="00277723" w:rsidP="002745DF">
            <w:pPr>
              <w:keepNext/>
              <w:keepLines/>
              <w:spacing w:after="0"/>
              <w:rPr>
                <w:rFonts w:ascii="Arial" w:hAnsi="Arial"/>
                <w:sz w:val="18"/>
              </w:rPr>
            </w:pPr>
            <w:r w:rsidRPr="00E27D23">
              <w:rPr>
                <w:rFonts w:ascii="Arial" w:hAnsi="Arial"/>
                <w:sz w:val="18"/>
              </w:rPr>
              <w:t xml:space="preserve">RLC-BearerConfig with conditions SRB2 </w:t>
            </w:r>
          </w:p>
        </w:tc>
        <w:tc>
          <w:tcPr>
            <w:tcW w:w="2126" w:type="dxa"/>
          </w:tcPr>
          <w:p w14:paraId="60DB2BEA" w14:textId="77777777" w:rsidR="00277723" w:rsidRPr="00E27D23" w:rsidRDefault="00277723" w:rsidP="002745DF">
            <w:pPr>
              <w:keepNext/>
              <w:keepLines/>
              <w:spacing w:after="0"/>
              <w:rPr>
                <w:rFonts w:ascii="Arial" w:hAnsi="Arial"/>
                <w:sz w:val="18"/>
                <w:lang w:eastAsia="zh-CN"/>
              </w:rPr>
            </w:pPr>
            <w:r w:rsidRPr="00E27D23">
              <w:rPr>
                <w:rFonts w:ascii="Arial" w:hAnsi="Arial"/>
                <w:sz w:val="18"/>
                <w:lang w:eastAsia="zh-CN"/>
              </w:rPr>
              <w:t>entry 2</w:t>
            </w:r>
          </w:p>
        </w:tc>
        <w:tc>
          <w:tcPr>
            <w:tcW w:w="1276" w:type="dxa"/>
          </w:tcPr>
          <w:p w14:paraId="5330A7E4" w14:textId="77777777" w:rsidR="00277723" w:rsidRPr="00E27D23" w:rsidRDefault="00277723" w:rsidP="002745DF">
            <w:pPr>
              <w:keepNext/>
              <w:keepLines/>
              <w:spacing w:after="0"/>
              <w:rPr>
                <w:rFonts w:ascii="Arial" w:hAnsi="Arial"/>
                <w:sz w:val="18"/>
              </w:rPr>
            </w:pPr>
          </w:p>
        </w:tc>
      </w:tr>
      <w:tr w:rsidR="00277723" w:rsidRPr="00E27D23" w14:paraId="6886313D" w14:textId="77777777" w:rsidTr="002745DF">
        <w:tc>
          <w:tcPr>
            <w:tcW w:w="4082" w:type="dxa"/>
          </w:tcPr>
          <w:p w14:paraId="4EE8DB68" w14:textId="77777777" w:rsidR="00277723" w:rsidRPr="00E27D23" w:rsidRDefault="00277723" w:rsidP="002745DF">
            <w:pPr>
              <w:keepNext/>
              <w:keepLines/>
              <w:spacing w:after="0"/>
              <w:rPr>
                <w:rFonts w:ascii="Arial" w:hAnsi="Arial"/>
                <w:sz w:val="18"/>
              </w:rPr>
            </w:pPr>
            <w:r w:rsidRPr="00E27D23">
              <w:t xml:space="preserve">    </w:t>
            </w:r>
            <w:r w:rsidRPr="00E27D23">
              <w:rPr>
                <w:rFonts w:ascii="Arial" w:hAnsi="Arial"/>
                <w:sz w:val="18"/>
              </w:rPr>
              <w:t>RLC-BearerConfig[3]</w:t>
            </w:r>
          </w:p>
        </w:tc>
        <w:tc>
          <w:tcPr>
            <w:tcW w:w="2297" w:type="dxa"/>
          </w:tcPr>
          <w:p w14:paraId="56361626" w14:textId="77777777" w:rsidR="00277723" w:rsidRPr="00E27D23" w:rsidRDefault="00277723" w:rsidP="002745DF">
            <w:pPr>
              <w:keepNext/>
              <w:keepLines/>
              <w:spacing w:after="0"/>
              <w:rPr>
                <w:rFonts w:ascii="Arial" w:hAnsi="Arial"/>
                <w:sz w:val="18"/>
              </w:rPr>
            </w:pPr>
            <w:r w:rsidRPr="00E27D23">
              <w:rPr>
                <w:rFonts w:ascii="Arial" w:hAnsi="Arial"/>
                <w:sz w:val="18"/>
              </w:rPr>
              <w:t>RLC-BearerConfig with conditions AM and DRBn</w:t>
            </w:r>
          </w:p>
        </w:tc>
        <w:tc>
          <w:tcPr>
            <w:tcW w:w="2126" w:type="dxa"/>
          </w:tcPr>
          <w:p w14:paraId="73FC82D3" w14:textId="77777777" w:rsidR="00277723" w:rsidRPr="00E27D23" w:rsidRDefault="00277723" w:rsidP="002745DF">
            <w:pPr>
              <w:keepNext/>
              <w:keepLines/>
              <w:spacing w:after="0"/>
              <w:rPr>
                <w:rFonts w:ascii="Arial" w:hAnsi="Arial"/>
                <w:sz w:val="18"/>
                <w:lang w:eastAsia="zh-CN"/>
              </w:rPr>
            </w:pPr>
            <w:r w:rsidRPr="00E27D23">
              <w:rPr>
                <w:rFonts w:ascii="Arial" w:hAnsi="Arial"/>
                <w:sz w:val="18"/>
                <w:lang w:eastAsia="zh-CN"/>
              </w:rPr>
              <w:t>entry 3</w:t>
            </w:r>
          </w:p>
          <w:p w14:paraId="3933BC62" w14:textId="77777777" w:rsidR="00277723" w:rsidRPr="00E27D23" w:rsidRDefault="00277723" w:rsidP="002745DF">
            <w:pPr>
              <w:keepNext/>
              <w:keepLines/>
              <w:spacing w:after="0"/>
              <w:rPr>
                <w:rFonts w:ascii="Arial" w:hAnsi="Arial"/>
                <w:sz w:val="18"/>
                <w:lang w:eastAsia="zh-CN"/>
              </w:rPr>
            </w:pPr>
            <w:r w:rsidRPr="00E27D23">
              <w:rPr>
                <w:rFonts w:ascii="Arial" w:hAnsi="Arial"/>
                <w:sz w:val="18"/>
                <w:lang w:eastAsia="zh-CN"/>
              </w:rPr>
              <w:t>n is set to the same value as for DRB-ToAddMod[1]  in Table 14.2.4.3.3.3.3-18</w:t>
            </w:r>
          </w:p>
        </w:tc>
        <w:tc>
          <w:tcPr>
            <w:tcW w:w="1276" w:type="dxa"/>
          </w:tcPr>
          <w:p w14:paraId="10CECC74" w14:textId="77777777" w:rsidR="00277723" w:rsidRPr="00E27D23" w:rsidRDefault="00277723" w:rsidP="002745DF">
            <w:pPr>
              <w:keepNext/>
              <w:keepLines/>
              <w:spacing w:after="0"/>
              <w:rPr>
                <w:rFonts w:ascii="Arial" w:hAnsi="Arial"/>
                <w:sz w:val="18"/>
              </w:rPr>
            </w:pPr>
          </w:p>
        </w:tc>
      </w:tr>
      <w:tr w:rsidR="00277723" w:rsidRPr="00E27D23" w14:paraId="1F35C9AB" w14:textId="77777777" w:rsidTr="002745DF">
        <w:tc>
          <w:tcPr>
            <w:tcW w:w="4082" w:type="dxa"/>
          </w:tcPr>
          <w:p w14:paraId="7F1BECB7" w14:textId="77777777" w:rsidR="00277723" w:rsidRPr="00E27D23" w:rsidRDefault="00277723" w:rsidP="002745DF">
            <w:pPr>
              <w:keepNext/>
              <w:keepLines/>
              <w:spacing w:after="0"/>
            </w:pPr>
            <w:r w:rsidRPr="00E27D23">
              <w:t xml:space="preserve">    </w:t>
            </w:r>
            <w:r w:rsidRPr="00E27D23">
              <w:rPr>
                <w:rFonts w:ascii="Arial" w:hAnsi="Arial"/>
                <w:sz w:val="18"/>
              </w:rPr>
              <w:t>RLC-BearerConfig[4]</w:t>
            </w:r>
          </w:p>
        </w:tc>
        <w:tc>
          <w:tcPr>
            <w:tcW w:w="2297" w:type="dxa"/>
          </w:tcPr>
          <w:p w14:paraId="6D551679" w14:textId="77777777" w:rsidR="00277723" w:rsidRPr="00E27D23" w:rsidRDefault="00277723" w:rsidP="002745DF">
            <w:pPr>
              <w:keepNext/>
              <w:keepLines/>
              <w:spacing w:after="0"/>
              <w:rPr>
                <w:rFonts w:ascii="Arial" w:hAnsi="Arial"/>
                <w:sz w:val="18"/>
              </w:rPr>
            </w:pPr>
            <w:r w:rsidRPr="00E27D23">
              <w:rPr>
                <w:rFonts w:ascii="Arial" w:hAnsi="Arial"/>
                <w:sz w:val="18"/>
              </w:rPr>
              <w:t>RLC-BearerConfig with conditions AM and DRBn</w:t>
            </w:r>
          </w:p>
        </w:tc>
        <w:tc>
          <w:tcPr>
            <w:tcW w:w="2126" w:type="dxa"/>
          </w:tcPr>
          <w:p w14:paraId="744C12AB" w14:textId="77777777" w:rsidR="00277723" w:rsidRPr="00E27D23" w:rsidRDefault="00277723" w:rsidP="002745DF">
            <w:pPr>
              <w:keepNext/>
              <w:keepLines/>
              <w:spacing w:after="0"/>
              <w:rPr>
                <w:rFonts w:ascii="Arial" w:hAnsi="Arial"/>
                <w:sz w:val="18"/>
                <w:lang w:eastAsia="zh-CN"/>
              </w:rPr>
            </w:pPr>
            <w:r w:rsidRPr="00E27D23">
              <w:rPr>
                <w:rFonts w:ascii="Arial" w:hAnsi="Arial"/>
                <w:sz w:val="18"/>
                <w:lang w:eastAsia="zh-CN"/>
              </w:rPr>
              <w:t>entry 4</w:t>
            </w:r>
          </w:p>
          <w:p w14:paraId="25752DEC" w14:textId="77777777" w:rsidR="00277723" w:rsidRPr="00E27D23" w:rsidRDefault="00277723" w:rsidP="002745DF">
            <w:pPr>
              <w:keepNext/>
              <w:keepLines/>
              <w:spacing w:after="0"/>
              <w:rPr>
                <w:rFonts w:ascii="Arial" w:hAnsi="Arial"/>
                <w:sz w:val="18"/>
                <w:lang w:eastAsia="zh-CN"/>
              </w:rPr>
            </w:pPr>
            <w:r w:rsidRPr="00E27D23">
              <w:rPr>
                <w:rFonts w:ascii="Arial" w:hAnsi="Arial"/>
                <w:sz w:val="18"/>
                <w:lang w:eastAsia="zh-CN"/>
              </w:rPr>
              <w:t>n is set to the same value as for DRB-ToAddMod[2]  in Table 14.2.4.3.3.3.3-18</w:t>
            </w:r>
          </w:p>
        </w:tc>
        <w:tc>
          <w:tcPr>
            <w:tcW w:w="1276" w:type="dxa"/>
          </w:tcPr>
          <w:p w14:paraId="1B6F7DB2" w14:textId="77777777" w:rsidR="00277723" w:rsidRPr="00E27D23" w:rsidRDefault="00277723" w:rsidP="002745DF">
            <w:pPr>
              <w:keepNext/>
              <w:keepLines/>
              <w:spacing w:after="0"/>
              <w:rPr>
                <w:rFonts w:ascii="Arial" w:hAnsi="Arial"/>
                <w:sz w:val="18"/>
              </w:rPr>
            </w:pPr>
          </w:p>
        </w:tc>
      </w:tr>
      <w:tr w:rsidR="00277723" w:rsidRPr="00E27D23" w14:paraId="17216FAE" w14:textId="77777777" w:rsidTr="002745DF">
        <w:tc>
          <w:tcPr>
            <w:tcW w:w="4082" w:type="dxa"/>
          </w:tcPr>
          <w:p w14:paraId="6D865AD8" w14:textId="77777777" w:rsidR="00277723" w:rsidRPr="00E27D23" w:rsidRDefault="00277723" w:rsidP="002745DF">
            <w:pPr>
              <w:keepNext/>
              <w:keepLines/>
              <w:spacing w:after="0"/>
              <w:rPr>
                <w:rFonts w:ascii="Arial" w:hAnsi="Arial"/>
                <w:sz w:val="18"/>
                <w:lang w:eastAsia="zh-CN"/>
              </w:rPr>
            </w:pPr>
            <w:r w:rsidRPr="00E27D23">
              <w:t xml:space="preserve">  }</w:t>
            </w:r>
          </w:p>
        </w:tc>
        <w:tc>
          <w:tcPr>
            <w:tcW w:w="2297" w:type="dxa"/>
          </w:tcPr>
          <w:p w14:paraId="5657F360" w14:textId="77777777" w:rsidR="00277723" w:rsidRPr="00E27D23" w:rsidRDefault="00277723" w:rsidP="002745DF">
            <w:pPr>
              <w:keepNext/>
              <w:keepLines/>
              <w:spacing w:after="0"/>
              <w:rPr>
                <w:rFonts w:ascii="Arial" w:hAnsi="Arial"/>
                <w:sz w:val="18"/>
              </w:rPr>
            </w:pPr>
          </w:p>
        </w:tc>
        <w:tc>
          <w:tcPr>
            <w:tcW w:w="2126" w:type="dxa"/>
          </w:tcPr>
          <w:p w14:paraId="07207ABA" w14:textId="77777777" w:rsidR="00277723" w:rsidRPr="00E27D23" w:rsidRDefault="00277723" w:rsidP="002745DF">
            <w:pPr>
              <w:keepNext/>
              <w:keepLines/>
              <w:spacing w:after="0"/>
              <w:rPr>
                <w:rFonts w:ascii="Arial" w:hAnsi="Arial"/>
                <w:sz w:val="18"/>
              </w:rPr>
            </w:pPr>
          </w:p>
        </w:tc>
        <w:tc>
          <w:tcPr>
            <w:tcW w:w="1276" w:type="dxa"/>
          </w:tcPr>
          <w:p w14:paraId="0410E4AD" w14:textId="77777777" w:rsidR="00277723" w:rsidRPr="00E27D23" w:rsidRDefault="00277723" w:rsidP="002745DF">
            <w:pPr>
              <w:keepNext/>
              <w:keepLines/>
              <w:spacing w:after="0"/>
              <w:rPr>
                <w:rFonts w:ascii="Arial" w:hAnsi="Arial"/>
                <w:sz w:val="18"/>
              </w:rPr>
            </w:pPr>
          </w:p>
        </w:tc>
      </w:tr>
      <w:tr w:rsidR="00277723" w:rsidRPr="00E27D23" w14:paraId="61ADCF89" w14:textId="77777777" w:rsidTr="002745DF">
        <w:tc>
          <w:tcPr>
            <w:tcW w:w="4082" w:type="dxa"/>
          </w:tcPr>
          <w:p w14:paraId="78C62DD7" w14:textId="77777777" w:rsidR="00277723" w:rsidRPr="00E27D23" w:rsidRDefault="00277723" w:rsidP="002745DF">
            <w:pPr>
              <w:keepNext/>
              <w:keepLines/>
              <w:spacing w:after="0"/>
              <w:rPr>
                <w:rFonts w:ascii="Arial" w:hAnsi="Arial"/>
                <w:sz w:val="18"/>
              </w:rPr>
            </w:pPr>
            <w:r w:rsidRPr="00E27D23">
              <w:rPr>
                <w:rFonts w:ascii="Arial" w:hAnsi="Arial"/>
                <w:sz w:val="18"/>
              </w:rPr>
              <w:t xml:space="preserve">  mac-CellGroupConfig</w:t>
            </w:r>
          </w:p>
        </w:tc>
        <w:tc>
          <w:tcPr>
            <w:tcW w:w="2297" w:type="dxa"/>
          </w:tcPr>
          <w:p w14:paraId="65D983D2" w14:textId="77777777" w:rsidR="00277723" w:rsidRPr="00E27D23" w:rsidRDefault="00277723" w:rsidP="002745DF">
            <w:pPr>
              <w:keepNext/>
              <w:keepLines/>
              <w:spacing w:after="0"/>
              <w:rPr>
                <w:rFonts w:ascii="Arial" w:hAnsi="Arial"/>
                <w:sz w:val="18"/>
              </w:rPr>
            </w:pPr>
            <w:r w:rsidRPr="00E27D23">
              <w:rPr>
                <w:rFonts w:ascii="Arial" w:hAnsi="Arial"/>
                <w:sz w:val="18"/>
              </w:rPr>
              <w:t>MAC-CellGroupConfig</w:t>
            </w:r>
          </w:p>
        </w:tc>
        <w:tc>
          <w:tcPr>
            <w:tcW w:w="2126" w:type="dxa"/>
          </w:tcPr>
          <w:p w14:paraId="64A2ECB9" w14:textId="77777777" w:rsidR="00277723" w:rsidRPr="00E27D23" w:rsidRDefault="00277723" w:rsidP="002745DF">
            <w:pPr>
              <w:keepNext/>
              <w:keepLines/>
              <w:spacing w:after="0"/>
              <w:rPr>
                <w:rFonts w:ascii="Arial" w:hAnsi="Arial"/>
                <w:sz w:val="18"/>
              </w:rPr>
            </w:pPr>
          </w:p>
        </w:tc>
        <w:tc>
          <w:tcPr>
            <w:tcW w:w="1276" w:type="dxa"/>
          </w:tcPr>
          <w:p w14:paraId="59606274" w14:textId="77777777" w:rsidR="00277723" w:rsidRPr="00E27D23" w:rsidRDefault="00277723" w:rsidP="002745DF">
            <w:pPr>
              <w:keepNext/>
              <w:keepLines/>
              <w:spacing w:after="0"/>
              <w:rPr>
                <w:rFonts w:ascii="Arial" w:hAnsi="Arial"/>
                <w:sz w:val="18"/>
              </w:rPr>
            </w:pPr>
          </w:p>
        </w:tc>
      </w:tr>
      <w:tr w:rsidR="00277723" w:rsidRPr="00E27D23" w14:paraId="4DAEE86C" w14:textId="77777777" w:rsidTr="002745DF">
        <w:tc>
          <w:tcPr>
            <w:tcW w:w="4082" w:type="dxa"/>
          </w:tcPr>
          <w:p w14:paraId="63FF9AFA" w14:textId="77777777" w:rsidR="00277723" w:rsidRPr="00E27D23" w:rsidRDefault="00277723" w:rsidP="002745DF">
            <w:pPr>
              <w:keepNext/>
              <w:keepLines/>
              <w:spacing w:after="0"/>
              <w:rPr>
                <w:rFonts w:ascii="Arial" w:hAnsi="Arial"/>
                <w:sz w:val="18"/>
              </w:rPr>
            </w:pPr>
            <w:r w:rsidRPr="00E27D23">
              <w:rPr>
                <w:rFonts w:ascii="Arial" w:hAnsi="Arial"/>
                <w:sz w:val="18"/>
              </w:rPr>
              <w:t xml:space="preserve">  physicalCellGroupConfig</w:t>
            </w:r>
          </w:p>
        </w:tc>
        <w:tc>
          <w:tcPr>
            <w:tcW w:w="2297" w:type="dxa"/>
          </w:tcPr>
          <w:p w14:paraId="5FE94B59" w14:textId="77777777" w:rsidR="00277723" w:rsidRPr="00E27D23" w:rsidRDefault="00277723" w:rsidP="002745DF">
            <w:pPr>
              <w:keepNext/>
              <w:keepLines/>
              <w:spacing w:after="0"/>
              <w:rPr>
                <w:rFonts w:ascii="Arial" w:hAnsi="Arial"/>
                <w:sz w:val="18"/>
              </w:rPr>
            </w:pPr>
            <w:r w:rsidRPr="00E27D23">
              <w:rPr>
                <w:rFonts w:ascii="Arial" w:hAnsi="Arial"/>
                <w:sz w:val="18"/>
              </w:rPr>
              <w:t>PhysicalCellGroupConfig</w:t>
            </w:r>
          </w:p>
        </w:tc>
        <w:tc>
          <w:tcPr>
            <w:tcW w:w="2126" w:type="dxa"/>
          </w:tcPr>
          <w:p w14:paraId="13FC9011" w14:textId="77777777" w:rsidR="00277723" w:rsidRPr="00E27D23" w:rsidRDefault="00277723" w:rsidP="002745DF">
            <w:pPr>
              <w:keepNext/>
              <w:keepLines/>
              <w:spacing w:after="0"/>
              <w:rPr>
                <w:rFonts w:ascii="Arial" w:hAnsi="Arial"/>
                <w:sz w:val="18"/>
              </w:rPr>
            </w:pPr>
          </w:p>
        </w:tc>
        <w:tc>
          <w:tcPr>
            <w:tcW w:w="1276" w:type="dxa"/>
          </w:tcPr>
          <w:p w14:paraId="5B2FA3E1" w14:textId="77777777" w:rsidR="00277723" w:rsidRPr="00E27D23" w:rsidRDefault="00277723" w:rsidP="002745DF">
            <w:pPr>
              <w:keepNext/>
              <w:keepLines/>
              <w:spacing w:after="0"/>
              <w:rPr>
                <w:rFonts w:ascii="Arial" w:hAnsi="Arial"/>
                <w:sz w:val="18"/>
              </w:rPr>
            </w:pPr>
          </w:p>
        </w:tc>
      </w:tr>
      <w:tr w:rsidR="00277723" w:rsidRPr="00E27D23" w14:paraId="3DD84921" w14:textId="77777777" w:rsidTr="002745DF">
        <w:tc>
          <w:tcPr>
            <w:tcW w:w="4082" w:type="dxa"/>
          </w:tcPr>
          <w:p w14:paraId="4A175079" w14:textId="77777777" w:rsidR="00277723" w:rsidRPr="00E27D23" w:rsidRDefault="00277723" w:rsidP="002745DF">
            <w:pPr>
              <w:keepNext/>
              <w:keepLines/>
              <w:spacing w:after="0"/>
              <w:rPr>
                <w:rFonts w:ascii="Arial" w:hAnsi="Arial"/>
                <w:sz w:val="18"/>
              </w:rPr>
            </w:pPr>
            <w:r w:rsidRPr="00E27D23">
              <w:rPr>
                <w:rFonts w:ascii="Arial" w:hAnsi="Arial"/>
                <w:sz w:val="18"/>
              </w:rPr>
              <w:t>}</w:t>
            </w:r>
          </w:p>
        </w:tc>
        <w:tc>
          <w:tcPr>
            <w:tcW w:w="2297" w:type="dxa"/>
          </w:tcPr>
          <w:p w14:paraId="7B77189B" w14:textId="77777777" w:rsidR="00277723" w:rsidRPr="00E27D23" w:rsidRDefault="00277723" w:rsidP="002745DF">
            <w:pPr>
              <w:keepNext/>
              <w:keepLines/>
              <w:spacing w:after="0"/>
              <w:rPr>
                <w:rFonts w:ascii="Arial" w:hAnsi="Arial"/>
                <w:sz w:val="18"/>
              </w:rPr>
            </w:pPr>
          </w:p>
        </w:tc>
        <w:tc>
          <w:tcPr>
            <w:tcW w:w="2126" w:type="dxa"/>
          </w:tcPr>
          <w:p w14:paraId="22F7ECAB" w14:textId="77777777" w:rsidR="00277723" w:rsidRPr="00E27D23" w:rsidRDefault="00277723" w:rsidP="002745DF">
            <w:pPr>
              <w:keepNext/>
              <w:keepLines/>
              <w:spacing w:after="0"/>
              <w:rPr>
                <w:rFonts w:ascii="Arial" w:hAnsi="Arial"/>
                <w:sz w:val="18"/>
              </w:rPr>
            </w:pPr>
          </w:p>
        </w:tc>
        <w:tc>
          <w:tcPr>
            <w:tcW w:w="1276" w:type="dxa"/>
          </w:tcPr>
          <w:p w14:paraId="1C3F276D" w14:textId="77777777" w:rsidR="00277723" w:rsidRPr="00E27D23" w:rsidRDefault="00277723" w:rsidP="002745DF">
            <w:pPr>
              <w:keepNext/>
              <w:keepLines/>
              <w:spacing w:after="0"/>
              <w:rPr>
                <w:rFonts w:ascii="Arial" w:hAnsi="Arial"/>
                <w:sz w:val="18"/>
              </w:rPr>
            </w:pPr>
          </w:p>
        </w:tc>
      </w:tr>
    </w:tbl>
    <w:p w14:paraId="0C50711F" w14:textId="07177FD9" w:rsidR="00277723" w:rsidRPr="00E27D23" w:rsidRDefault="00277723" w:rsidP="009D4432"/>
    <w:p w14:paraId="4BD731B1" w14:textId="77777777" w:rsidR="00CE3A0A" w:rsidRPr="00E27D23" w:rsidRDefault="00CE3A0A" w:rsidP="00CE3A0A">
      <w:pPr>
        <w:pStyle w:val="Heading3"/>
        <w:rPr>
          <w:lang w:eastAsia="sv-SE"/>
        </w:rPr>
      </w:pPr>
      <w:r w:rsidRPr="00E27D23">
        <w:rPr>
          <w:lang w:eastAsia="sv-SE"/>
        </w:rPr>
        <w:t>14.2.5</w:t>
      </w:r>
      <w:r w:rsidRPr="00E27D23">
        <w:rPr>
          <w:lang w:eastAsia="sv-SE"/>
        </w:rPr>
        <w:tab/>
        <w:t>MBS Multicast/ Session management</w:t>
      </w:r>
    </w:p>
    <w:p w14:paraId="199A2340" w14:textId="77777777" w:rsidR="00CE3A0A" w:rsidRPr="00E27D23" w:rsidRDefault="00CE3A0A" w:rsidP="00CE3A0A">
      <w:pPr>
        <w:pStyle w:val="Heading4"/>
        <w:rPr>
          <w:lang w:eastAsia="sv-SE"/>
        </w:rPr>
      </w:pPr>
      <w:r w:rsidRPr="00E27D23">
        <w:rPr>
          <w:lang w:eastAsia="sv-SE"/>
        </w:rPr>
        <w:t>14.2.5.1</w:t>
      </w:r>
      <w:r w:rsidRPr="00E27D23">
        <w:rPr>
          <w:lang w:eastAsia="sv-SE"/>
        </w:rPr>
        <w:tab/>
        <w:t>MBS Multicast/ Session management / Network-requested PDU session modification</w:t>
      </w:r>
    </w:p>
    <w:p w14:paraId="48C2F892" w14:textId="3CFEA07E" w:rsidR="00CE3A0A" w:rsidRPr="00E27D23" w:rsidRDefault="00CE3A0A" w:rsidP="00CE3A0A">
      <w:pPr>
        <w:pStyle w:val="H6"/>
      </w:pPr>
      <w:r w:rsidRPr="00E27D23">
        <w:t>14.2.5.1.1</w:t>
      </w:r>
      <w:r w:rsidRPr="00E27D23">
        <w:tab/>
        <w:t xml:space="preserve">MBS Multicast/ Session management / Network-requested PDU session modification / </w:t>
      </w:r>
      <w:r w:rsidRPr="00E27D23">
        <w:rPr>
          <w:lang w:eastAsia="zh-CN"/>
        </w:rPr>
        <w:t>Remove UE from multicast MBS session</w:t>
      </w:r>
      <w:r w:rsidRPr="00E27D23">
        <w:t>14.2.5.1.1.1</w:t>
      </w:r>
      <w:r w:rsidRPr="00E27D23">
        <w:tab/>
        <w:t>Test Purpose (TP)</w:t>
      </w:r>
    </w:p>
    <w:p w14:paraId="7AC6E289" w14:textId="77777777" w:rsidR="00CE3A0A" w:rsidRPr="00E27D23" w:rsidRDefault="00CE3A0A" w:rsidP="00CE3A0A">
      <w:pPr>
        <w:pStyle w:val="H6"/>
      </w:pPr>
      <w:r w:rsidRPr="00E27D23">
        <w:t>(1)</w:t>
      </w:r>
    </w:p>
    <w:p w14:paraId="3AED9862" w14:textId="77777777" w:rsidR="00CE3A0A" w:rsidRPr="00E27D23" w:rsidRDefault="00CE3A0A" w:rsidP="00CE3A0A">
      <w:pPr>
        <w:pStyle w:val="PL"/>
        <w:rPr>
          <w:noProof w:val="0"/>
        </w:rPr>
      </w:pPr>
      <w:r w:rsidRPr="00E27D23">
        <w:rPr>
          <w:b/>
          <w:i/>
          <w:noProof w:val="0"/>
        </w:rPr>
        <w:t xml:space="preserve">with </w:t>
      </w:r>
      <w:r w:rsidRPr="00E27D23">
        <w:rPr>
          <w:noProof w:val="0"/>
        </w:rPr>
        <w:t>{ UE is in 5GMM-REGISTERED state and has joined two MBS multicast session associated with a PDU session. One MBS session Id is TMGI-1, and another MBS session Id is TMGI-2</w:t>
      </w:r>
      <w:r w:rsidRPr="00E27D23">
        <w:rPr>
          <w:noProof w:val="0"/>
          <w:lang w:eastAsia="zh-CN"/>
        </w:rPr>
        <w:t>.</w:t>
      </w:r>
      <w:r w:rsidRPr="00E27D23">
        <w:rPr>
          <w:noProof w:val="0"/>
        </w:rPr>
        <w:t>}</w:t>
      </w:r>
    </w:p>
    <w:p w14:paraId="47FBAFC2" w14:textId="77777777" w:rsidR="00CE3A0A" w:rsidRPr="00E27D23" w:rsidRDefault="00CE3A0A" w:rsidP="00CE3A0A">
      <w:pPr>
        <w:pStyle w:val="PL"/>
        <w:rPr>
          <w:noProof w:val="0"/>
        </w:rPr>
      </w:pPr>
      <w:r w:rsidRPr="00E27D23">
        <w:rPr>
          <w:noProof w:val="0"/>
        </w:rPr>
        <w:t>ensure that {</w:t>
      </w:r>
    </w:p>
    <w:p w14:paraId="1D927C3F" w14:textId="77777777" w:rsidR="00CE3A0A" w:rsidRPr="00E27D23" w:rsidRDefault="00CE3A0A" w:rsidP="00CE3A0A">
      <w:pPr>
        <w:pStyle w:val="PL"/>
        <w:rPr>
          <w:noProof w:val="0"/>
        </w:rPr>
      </w:pPr>
      <w:r w:rsidRPr="00E27D23">
        <w:rPr>
          <w:b/>
          <w:i/>
          <w:noProof w:val="0"/>
        </w:rPr>
        <w:t xml:space="preserve">  when</w:t>
      </w:r>
      <w:r w:rsidRPr="00E27D23">
        <w:rPr>
          <w:noProof w:val="0"/>
        </w:rPr>
        <w:t xml:space="preserve"> { UE receives PDU SESSION MODIFICATION COMMAND message including Received MBS container IE with MBS decision setting to "</w:t>
      </w:r>
      <w:r w:rsidRPr="00E27D23">
        <w:rPr>
          <w:noProof w:val="0"/>
          <w:lang w:eastAsia="ko-KR"/>
        </w:rPr>
        <w:t xml:space="preserve"> Remove UE from </w:t>
      </w:r>
      <w:r w:rsidRPr="00E27D23">
        <w:rPr>
          <w:noProof w:val="0"/>
        </w:rPr>
        <w:t xml:space="preserve">multicast </w:t>
      </w:r>
      <w:r w:rsidRPr="00E27D23">
        <w:rPr>
          <w:noProof w:val="0"/>
          <w:lang w:eastAsia="ko-KR"/>
        </w:rPr>
        <w:t>MBS session</w:t>
      </w:r>
      <w:r w:rsidRPr="00E27D23">
        <w:rPr>
          <w:noProof w:val="0"/>
        </w:rPr>
        <w:t>" and Rejection cause setting to "MBS session is released" for TMGI-1. }</w:t>
      </w:r>
    </w:p>
    <w:p w14:paraId="17B53D67" w14:textId="77777777" w:rsidR="00CE3A0A" w:rsidRPr="00E27D23" w:rsidRDefault="00CE3A0A" w:rsidP="00CE3A0A">
      <w:pPr>
        <w:pStyle w:val="PL"/>
        <w:rPr>
          <w:noProof w:val="0"/>
        </w:rPr>
      </w:pPr>
      <w:r w:rsidRPr="00E27D23">
        <w:rPr>
          <w:b/>
          <w:i/>
          <w:noProof w:val="0"/>
        </w:rPr>
        <w:t xml:space="preserve">    then</w:t>
      </w:r>
      <w:r w:rsidRPr="00E27D23">
        <w:rPr>
          <w:noProof w:val="0"/>
        </w:rPr>
        <w:t xml:space="preserve"> { UE sends PDU SESSION MODIFICATION COMPLETE and UE shall consider the MBS session for TMGI-1 as released and MBS session for TMGI-2 is not released. }</w:t>
      </w:r>
    </w:p>
    <w:p w14:paraId="1F015AF5" w14:textId="77777777" w:rsidR="00CE3A0A" w:rsidRPr="00E27D23" w:rsidRDefault="00CE3A0A" w:rsidP="00CE3A0A">
      <w:pPr>
        <w:pStyle w:val="PL"/>
        <w:rPr>
          <w:noProof w:val="0"/>
        </w:rPr>
      </w:pPr>
      <w:r w:rsidRPr="00E27D23">
        <w:rPr>
          <w:noProof w:val="0"/>
        </w:rPr>
        <w:t xml:space="preserve">            }</w:t>
      </w:r>
    </w:p>
    <w:p w14:paraId="120B27DF" w14:textId="77777777" w:rsidR="00CE3A0A" w:rsidRPr="00E27D23" w:rsidRDefault="00CE3A0A" w:rsidP="00CE3A0A">
      <w:pPr>
        <w:pStyle w:val="PL"/>
        <w:rPr>
          <w:noProof w:val="0"/>
        </w:rPr>
      </w:pPr>
    </w:p>
    <w:p w14:paraId="510558B2" w14:textId="77777777" w:rsidR="00CE3A0A" w:rsidRPr="00E27D23" w:rsidRDefault="00CE3A0A" w:rsidP="00CE3A0A">
      <w:pPr>
        <w:pStyle w:val="H6"/>
      </w:pPr>
      <w:r w:rsidRPr="00E27D23">
        <w:t>14.2.5.1.1.2</w:t>
      </w:r>
      <w:r w:rsidRPr="00E27D23">
        <w:tab/>
        <w:t>Conformance requirements</w:t>
      </w:r>
    </w:p>
    <w:p w14:paraId="552897D4" w14:textId="77777777" w:rsidR="00CE3A0A" w:rsidRPr="00E27D23" w:rsidRDefault="00CE3A0A" w:rsidP="00CE3A0A">
      <w:r w:rsidRPr="00E27D23">
        <w:t>References: The conformance requirements covered in the present TC are specified in: TS 24.501, clauses 5.6.2.2.1, 6.3.2.2 and 6.3.2.3. Unless otherwise stated these are Rel-17 requirements.</w:t>
      </w:r>
    </w:p>
    <w:p w14:paraId="115580D3" w14:textId="77777777" w:rsidR="00CE3A0A" w:rsidRPr="00E27D23" w:rsidRDefault="00CE3A0A" w:rsidP="00CE3A0A">
      <w:r w:rsidRPr="00E27D23">
        <w:t>[TS 24.501, clause 6.3.2.2]</w:t>
      </w:r>
    </w:p>
    <w:p w14:paraId="183BEC35" w14:textId="77777777" w:rsidR="00CE3A0A" w:rsidRPr="00E27D23" w:rsidRDefault="00CE3A0A" w:rsidP="00CE3A0A">
      <w:r w:rsidRPr="00E27D23">
        <w:t>If:</w:t>
      </w:r>
    </w:p>
    <w:p w14:paraId="4DE160A7" w14:textId="77777777" w:rsidR="00CE3A0A" w:rsidRPr="00E27D23" w:rsidRDefault="00CE3A0A" w:rsidP="00CE3A0A">
      <w:pPr>
        <w:pStyle w:val="B1"/>
      </w:pPr>
      <w:r w:rsidRPr="00E27D23">
        <w:t>a)</w:t>
      </w:r>
      <w:r w:rsidRPr="00E27D23">
        <w:tab/>
        <w:t>the SMF wants to remove joined UE from one or more multicast MBS sessions; or</w:t>
      </w:r>
    </w:p>
    <w:p w14:paraId="5A45D7BC" w14:textId="77777777" w:rsidR="00CE3A0A" w:rsidRPr="00E27D23" w:rsidRDefault="00CE3A0A" w:rsidP="00CE3A0A">
      <w:pPr>
        <w:pStyle w:val="B1"/>
      </w:pPr>
      <w:r w:rsidRPr="00E27D23">
        <w:t>b)</w:t>
      </w:r>
      <w:r w:rsidRPr="00E27D23">
        <w:tab/>
        <w:t>the network-requested PDU session modification procedure is triggered by a UE-requested PDU session modification procedure and the UE has included the Requested MBS container IE in the PDU SESSION MODIFICATION REQUEST message with the MBS operation set to "Leave multicast MBS session",</w:t>
      </w:r>
    </w:p>
    <w:p w14:paraId="447224CF" w14:textId="77777777" w:rsidR="00CE3A0A" w:rsidRPr="00E27D23" w:rsidRDefault="00CE3A0A" w:rsidP="00CE3A0A">
      <w:r w:rsidRPr="00E27D23">
        <w:t>the SMF shall include the multicast MBS session IDs that the UE is removed from, if any, in the Received MBS container IE in the PDU SESSION MODIFICATION COMMAND message and shall set the MBS decision to "Remove UE from multicast MBS session" for each of those Received MBS information. The SMF may include the updated MBS service area in each of the Received MBS information, if any. The SMF may delete the QoS flows associated for the multicast by including the Authorized QoS flow descriptions IE in the PDU SESSION MODIFICATION COMMAND message. If the UE is removed from multicast MBS session due to the multicast MBS session release, the SMF shall set the Rejection cause to "MBS session is released". The SMF shall include the Rejection cause for each of the Received MBS information, if any, and set its value with the reason of removing the UE from the corresponding multicast MBS session.</w:t>
      </w:r>
    </w:p>
    <w:p w14:paraId="69FAE70C" w14:textId="77777777" w:rsidR="00CE3A0A" w:rsidRPr="00E27D23" w:rsidRDefault="00CE3A0A" w:rsidP="00CE3A0A">
      <w:r w:rsidRPr="00E27D23">
        <w:t>[TS 24.501, clause 6.3.2.3]</w:t>
      </w:r>
    </w:p>
    <w:p w14:paraId="597EACFF" w14:textId="674421D7" w:rsidR="00CE3A0A" w:rsidRPr="00E27D23" w:rsidRDefault="00CE3A0A" w:rsidP="00CE3A0A">
      <w:pPr>
        <w:rPr>
          <w:lang w:eastAsia="ko-KR"/>
        </w:rPr>
      </w:pPr>
      <w:r w:rsidRPr="00E27D23">
        <w:rPr>
          <w:lang w:eastAsia="ko-KR"/>
        </w:rPr>
        <w:t xml:space="preserve">If the PDU SESSION MODIFICATION COMMAND message includes the Received MBS container IE, for each of the Received MBS </w:t>
      </w:r>
      <w:r w:rsidR="0087134E" w:rsidRPr="00E27D23">
        <w:rPr>
          <w:lang w:eastAsia="ko-KR"/>
        </w:rPr>
        <w:t>information</w:t>
      </w:r>
      <w:r w:rsidRPr="00E27D23">
        <w:rPr>
          <w:lang w:eastAsia="ko-KR"/>
        </w:rPr>
        <w:t>:</w:t>
      </w:r>
    </w:p>
    <w:p w14:paraId="6BBF9338" w14:textId="77777777" w:rsidR="00CE3A0A" w:rsidRPr="00E27D23" w:rsidRDefault="00CE3A0A" w:rsidP="00CE3A0A">
      <w:pPr>
        <w:rPr>
          <w:lang w:eastAsia="ko-KR"/>
        </w:rPr>
      </w:pPr>
      <w:r w:rsidRPr="00E27D23">
        <w:rPr>
          <w:lang w:eastAsia="ko-KR"/>
        </w:rPr>
        <w:t>…</w:t>
      </w:r>
    </w:p>
    <w:p w14:paraId="2F7FAA5B" w14:textId="77777777" w:rsidR="00CE3A0A" w:rsidRPr="00E27D23" w:rsidRDefault="00CE3A0A" w:rsidP="00CE3A0A">
      <w:pPr>
        <w:pStyle w:val="B1"/>
        <w:rPr>
          <w:lang w:eastAsia="ko-KR"/>
        </w:rPr>
      </w:pPr>
      <w:r w:rsidRPr="00E27D23">
        <w:rPr>
          <w:lang w:eastAsia="ko-KR"/>
        </w:rPr>
        <w:t>c)</w:t>
      </w:r>
      <w:r w:rsidRPr="00E27D23">
        <w:rPr>
          <w:lang w:eastAsia="ko-KR"/>
        </w:rPr>
        <w:tab/>
        <w:t xml:space="preserve">if the MBS decision is set to "Remove UE from </w:t>
      </w:r>
      <w:r w:rsidRPr="00E27D23">
        <w:t xml:space="preserve">multicast </w:t>
      </w:r>
      <w:r w:rsidRPr="00E27D23">
        <w:rPr>
          <w:lang w:eastAsia="ko-KR"/>
        </w:rPr>
        <w:t xml:space="preserve">MBS session", the UE shall consider that it has successfully left the </w:t>
      </w:r>
      <w:r w:rsidRPr="00E27D23">
        <w:t xml:space="preserve">multicast </w:t>
      </w:r>
      <w:r w:rsidRPr="00E27D23">
        <w:rPr>
          <w:lang w:eastAsia="ko-KR"/>
        </w:rPr>
        <w:t xml:space="preserve">MBS session, and if the received </w:t>
      </w:r>
      <w:r w:rsidRPr="00E27D23">
        <w:t xml:space="preserve">Rejection </w:t>
      </w:r>
      <w:r w:rsidRPr="00E27D23">
        <w:rPr>
          <w:lang w:eastAsia="ko-KR"/>
        </w:rPr>
        <w:t>cause is set to "</w:t>
      </w:r>
      <w:r w:rsidRPr="00E27D23">
        <w:t xml:space="preserve">multicast </w:t>
      </w:r>
      <w:r w:rsidRPr="00E27D23">
        <w:rPr>
          <w:lang w:eastAsia="ko-KR"/>
        </w:rPr>
        <w:t xml:space="preserve">MBS session is released", the UE shall consider the </w:t>
      </w:r>
      <w:r w:rsidRPr="00E27D23">
        <w:t xml:space="preserve">multicast </w:t>
      </w:r>
      <w:r w:rsidRPr="00E27D23">
        <w:rPr>
          <w:lang w:eastAsia="ko-KR"/>
        </w:rPr>
        <w:t xml:space="preserve">MBS session as released. Then the UE shall </w:t>
      </w:r>
      <w:r w:rsidRPr="00E27D23">
        <w:t>indicate to lower layers to delete the stored TMGI</w:t>
      </w:r>
      <w:r w:rsidRPr="00E27D23">
        <w:rPr>
          <w:lang w:eastAsia="ko-KR"/>
        </w:rPr>
        <w:t>;</w:t>
      </w:r>
    </w:p>
    <w:p w14:paraId="4FB724D2" w14:textId="77777777" w:rsidR="00CE3A0A" w:rsidRPr="00E27D23" w:rsidRDefault="00CE3A0A" w:rsidP="00CE3A0A">
      <w:r w:rsidRPr="00E27D23">
        <w:t>[TS 24.501, clause 5.6.2.2.1]</w:t>
      </w:r>
    </w:p>
    <w:p w14:paraId="3A06CB82" w14:textId="4785AE92" w:rsidR="00CE3A0A" w:rsidRPr="00E27D23" w:rsidRDefault="00CE3A0A" w:rsidP="00CE3A0A">
      <w:r w:rsidRPr="00E27D23">
        <w:t>If TMGI is used as paging identity and the TMGI matches with multicast MBS session which the has UE joined, the UE shall respond to the paging. Otherwise, the UE shall not respond to the paging.</w:t>
      </w:r>
    </w:p>
    <w:p w14:paraId="31BA1F88" w14:textId="77777777" w:rsidR="00CE3A0A" w:rsidRPr="00E27D23" w:rsidRDefault="00CE3A0A" w:rsidP="00CE3A0A">
      <w:pPr>
        <w:pStyle w:val="H6"/>
      </w:pPr>
      <w:r w:rsidRPr="00E27D23">
        <w:t>14.2.5.1.1.3</w:t>
      </w:r>
      <w:r w:rsidRPr="00E27D23">
        <w:tab/>
        <w:t>Test description</w:t>
      </w:r>
    </w:p>
    <w:p w14:paraId="4C586E0F" w14:textId="77777777" w:rsidR="00CE3A0A" w:rsidRPr="00E27D23" w:rsidRDefault="00CE3A0A" w:rsidP="00CE3A0A">
      <w:pPr>
        <w:pStyle w:val="H6"/>
      </w:pPr>
      <w:r w:rsidRPr="00E27D23">
        <w:t>14.2.5.1.1.3.1</w:t>
      </w:r>
      <w:r w:rsidRPr="00E27D23">
        <w:tab/>
        <w:t>Pre-test conditions</w:t>
      </w:r>
    </w:p>
    <w:p w14:paraId="7783247D" w14:textId="77777777" w:rsidR="00CE3A0A" w:rsidRPr="00E27D23" w:rsidRDefault="00CE3A0A" w:rsidP="00CE3A0A">
      <w:pPr>
        <w:pStyle w:val="H6"/>
      </w:pPr>
      <w:r w:rsidRPr="00E27D23">
        <w:t>System Simulator:</w:t>
      </w:r>
    </w:p>
    <w:p w14:paraId="7D1BD6F4" w14:textId="77777777" w:rsidR="00CE3A0A" w:rsidRPr="00E27D23" w:rsidRDefault="00CE3A0A" w:rsidP="00CE3A0A">
      <w:pPr>
        <w:pStyle w:val="B1"/>
        <w:rPr>
          <w:lang w:eastAsia="zh-CN"/>
        </w:rPr>
      </w:pPr>
      <w:r w:rsidRPr="00E27D23">
        <w:t>-</w:t>
      </w:r>
      <w:r w:rsidRPr="00E27D23">
        <w:tab/>
      </w:r>
      <w:r w:rsidRPr="00E27D23">
        <w:rPr>
          <w:lang w:eastAsia="zh-CN"/>
        </w:rPr>
        <w:t>NR Cell 1 is the Serving Cell.</w:t>
      </w:r>
    </w:p>
    <w:p w14:paraId="30123F1C" w14:textId="77777777" w:rsidR="00CE3A0A" w:rsidRPr="00E27D23" w:rsidRDefault="00CE3A0A" w:rsidP="00CE3A0A">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470BE160" w14:textId="77777777" w:rsidR="00CE3A0A" w:rsidRPr="00E27D23" w:rsidRDefault="00CE3A0A" w:rsidP="00CE3A0A">
      <w:pPr>
        <w:pStyle w:val="H6"/>
      </w:pPr>
      <w:r w:rsidRPr="00E27D23">
        <w:t>UE:</w:t>
      </w:r>
    </w:p>
    <w:p w14:paraId="2DD1EF4D" w14:textId="77777777" w:rsidR="00CE3A0A" w:rsidRPr="00E27D23" w:rsidRDefault="00CE3A0A" w:rsidP="00CE3A0A">
      <w:pPr>
        <w:ind w:left="568" w:hanging="284"/>
      </w:pPr>
      <w:r w:rsidRPr="00E27D23">
        <w:t>-</w:t>
      </w:r>
      <w:r w:rsidRPr="00E27D23">
        <w:tab/>
        <w:t xml:space="preserve">UE is made </w:t>
      </w:r>
      <w:r w:rsidRPr="00E27D23">
        <w:rPr>
          <w:lang w:eastAsia="zh-CN"/>
        </w:rPr>
        <w:t xml:space="preserve">interested in </w:t>
      </w:r>
      <w:r w:rsidRPr="00E27D23">
        <w:t>receiv</w:t>
      </w:r>
      <w:r w:rsidRPr="00E27D23">
        <w:rPr>
          <w:lang w:eastAsia="zh-CN"/>
        </w:rPr>
        <w:t xml:space="preserve">ing </w:t>
      </w:r>
      <w:r w:rsidRPr="00E27D23">
        <w:t>MBS Multicast service with MBS Service ID</w:t>
      </w:r>
      <w:r w:rsidRPr="00E27D23" w:rsidDel="00D103EC">
        <w:t xml:space="preserve"> </w:t>
      </w:r>
      <w:r w:rsidRPr="00E27D23">
        <w:rPr>
          <w:lang w:eastAsia="zh-CN"/>
        </w:rPr>
        <w:t>‘000101’H and ‘000102’H</w:t>
      </w:r>
      <w:r w:rsidRPr="00E27D23">
        <w:t>.</w:t>
      </w:r>
    </w:p>
    <w:p w14:paraId="69D62520" w14:textId="77777777" w:rsidR="00CE3A0A" w:rsidRPr="00E27D23" w:rsidRDefault="00CE3A0A" w:rsidP="00CE3A0A">
      <w:pPr>
        <w:pStyle w:val="H6"/>
      </w:pPr>
      <w:r w:rsidRPr="00E27D23">
        <w:t>Preamble:</w:t>
      </w:r>
    </w:p>
    <w:p w14:paraId="575B39C1" w14:textId="77777777" w:rsidR="00CE3A0A" w:rsidRPr="00E27D23" w:rsidRDefault="00CE3A0A" w:rsidP="00CE3A0A">
      <w:pPr>
        <w:pStyle w:val="B1"/>
      </w:pPr>
      <w:r w:rsidRPr="00E27D23">
        <w:t>-</w:t>
      </w:r>
      <w:r w:rsidRPr="00E27D23">
        <w:tab/>
        <w:t xml:space="preserve">The UE is in state 1N-A on NR Cell 1 (serving cell) according to TS 38.508-1 [4] Table 4.4A.2-1 with Test Mode = on to activate UE TEST MODE </w:t>
      </w:r>
      <w:r w:rsidRPr="00E27D23">
        <w:rPr>
          <w:lang w:eastAsia="zh-CN"/>
        </w:rPr>
        <w:t>C</w:t>
      </w:r>
      <w:r w:rsidRPr="00E27D23">
        <w:t xml:space="preserve"> and Test Loop Function = off.</w:t>
      </w:r>
    </w:p>
    <w:p w14:paraId="61C387FD" w14:textId="77777777" w:rsidR="00CE3A0A" w:rsidRPr="00E27D23" w:rsidRDefault="00CE3A0A" w:rsidP="00CE3A0A">
      <w:pPr>
        <w:pStyle w:val="H6"/>
      </w:pPr>
      <w:r w:rsidRPr="00E27D23">
        <w:t>14.2.5.1.1.3.2</w:t>
      </w:r>
      <w:r w:rsidRPr="00E27D23">
        <w:tab/>
        <w:t>Test procedure sequence</w:t>
      </w:r>
    </w:p>
    <w:p w14:paraId="2544DDD0" w14:textId="77777777" w:rsidR="00CE3A0A" w:rsidRPr="00E27D23" w:rsidRDefault="00CE3A0A" w:rsidP="00CE3A0A">
      <w:pPr>
        <w:pStyle w:val="TH"/>
      </w:pPr>
      <w:r w:rsidRPr="00E27D23">
        <w:t>Table 14.2.5.1.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CE3A0A" w:rsidRPr="00E27D23" w14:paraId="32D881EF" w14:textId="77777777" w:rsidTr="002745DF">
        <w:tc>
          <w:tcPr>
            <w:tcW w:w="533" w:type="dxa"/>
            <w:tcBorders>
              <w:top w:val="single" w:sz="4" w:space="0" w:color="auto"/>
              <w:left w:val="single" w:sz="4" w:space="0" w:color="auto"/>
              <w:bottom w:val="nil"/>
              <w:right w:val="single" w:sz="4" w:space="0" w:color="auto"/>
            </w:tcBorders>
            <w:hideMark/>
          </w:tcPr>
          <w:p w14:paraId="5DFE336D" w14:textId="77777777" w:rsidR="00CE3A0A" w:rsidRPr="00E27D23" w:rsidRDefault="00CE3A0A" w:rsidP="002745DF">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7C07C5A5" w14:textId="77777777" w:rsidR="00CE3A0A" w:rsidRPr="00E27D23" w:rsidRDefault="00CE3A0A" w:rsidP="002745DF">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51363E1B" w14:textId="77777777" w:rsidR="00CE3A0A" w:rsidRPr="00E27D23" w:rsidRDefault="00CE3A0A" w:rsidP="002745D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28F972B1" w14:textId="77777777" w:rsidR="00CE3A0A" w:rsidRPr="00E27D23" w:rsidRDefault="00CE3A0A" w:rsidP="002745D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04B1C4D3" w14:textId="77777777" w:rsidR="00CE3A0A" w:rsidRPr="00E27D23" w:rsidRDefault="00CE3A0A" w:rsidP="002745DF">
            <w:pPr>
              <w:pStyle w:val="TAH"/>
            </w:pPr>
            <w:r w:rsidRPr="00E27D23">
              <w:t>Verdict</w:t>
            </w:r>
          </w:p>
        </w:tc>
      </w:tr>
      <w:tr w:rsidR="00CE3A0A" w:rsidRPr="00E27D23" w14:paraId="4529896B" w14:textId="77777777" w:rsidTr="002745DF">
        <w:tc>
          <w:tcPr>
            <w:tcW w:w="533" w:type="dxa"/>
            <w:tcBorders>
              <w:top w:val="nil"/>
              <w:left w:val="single" w:sz="4" w:space="0" w:color="auto"/>
              <w:bottom w:val="single" w:sz="4" w:space="0" w:color="auto"/>
              <w:right w:val="single" w:sz="4" w:space="0" w:color="auto"/>
            </w:tcBorders>
          </w:tcPr>
          <w:p w14:paraId="36FD78E7" w14:textId="77777777" w:rsidR="00CE3A0A" w:rsidRPr="00E27D23" w:rsidRDefault="00CE3A0A" w:rsidP="002745DF">
            <w:pPr>
              <w:pStyle w:val="TAH"/>
            </w:pPr>
          </w:p>
        </w:tc>
        <w:tc>
          <w:tcPr>
            <w:tcW w:w="3967" w:type="dxa"/>
            <w:tcBorders>
              <w:top w:val="nil"/>
              <w:left w:val="single" w:sz="4" w:space="0" w:color="auto"/>
              <w:bottom w:val="single" w:sz="4" w:space="0" w:color="auto"/>
              <w:right w:val="single" w:sz="4" w:space="0" w:color="auto"/>
            </w:tcBorders>
          </w:tcPr>
          <w:p w14:paraId="35140FE8" w14:textId="77777777" w:rsidR="00CE3A0A" w:rsidRPr="00E27D23" w:rsidRDefault="00CE3A0A"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5DB316E3" w14:textId="77777777" w:rsidR="00CE3A0A" w:rsidRPr="00E27D23" w:rsidRDefault="00CE3A0A" w:rsidP="002745D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3A81F9FA" w14:textId="77777777" w:rsidR="00CE3A0A" w:rsidRPr="00E27D23" w:rsidRDefault="00CE3A0A" w:rsidP="002745DF">
            <w:pPr>
              <w:pStyle w:val="TAH"/>
            </w:pPr>
            <w:r w:rsidRPr="00E27D23">
              <w:t>Message</w:t>
            </w:r>
          </w:p>
        </w:tc>
        <w:tc>
          <w:tcPr>
            <w:tcW w:w="567" w:type="dxa"/>
            <w:tcBorders>
              <w:top w:val="nil"/>
              <w:left w:val="single" w:sz="4" w:space="0" w:color="auto"/>
              <w:bottom w:val="single" w:sz="4" w:space="0" w:color="auto"/>
              <w:right w:val="single" w:sz="4" w:space="0" w:color="auto"/>
            </w:tcBorders>
          </w:tcPr>
          <w:p w14:paraId="275FBACC" w14:textId="77777777" w:rsidR="00CE3A0A" w:rsidRPr="00E27D23" w:rsidRDefault="00CE3A0A" w:rsidP="002745DF">
            <w:pPr>
              <w:pStyle w:val="TAH"/>
            </w:pPr>
          </w:p>
        </w:tc>
        <w:tc>
          <w:tcPr>
            <w:tcW w:w="850" w:type="dxa"/>
            <w:tcBorders>
              <w:top w:val="nil"/>
              <w:left w:val="single" w:sz="4" w:space="0" w:color="auto"/>
              <w:bottom w:val="single" w:sz="4" w:space="0" w:color="auto"/>
              <w:right w:val="single" w:sz="4" w:space="0" w:color="auto"/>
            </w:tcBorders>
          </w:tcPr>
          <w:p w14:paraId="1E8DE8D2" w14:textId="77777777" w:rsidR="00CE3A0A" w:rsidRPr="00E27D23" w:rsidRDefault="00CE3A0A" w:rsidP="002745DF">
            <w:pPr>
              <w:pStyle w:val="TAH"/>
            </w:pPr>
          </w:p>
        </w:tc>
      </w:tr>
      <w:tr w:rsidR="00CE3A0A" w:rsidRPr="00E27D23" w14:paraId="570EAF76" w14:textId="77777777" w:rsidTr="002745DF">
        <w:tc>
          <w:tcPr>
            <w:tcW w:w="533" w:type="dxa"/>
            <w:tcBorders>
              <w:top w:val="nil"/>
              <w:left w:val="single" w:sz="4" w:space="0" w:color="auto"/>
              <w:bottom w:val="single" w:sz="4" w:space="0" w:color="auto"/>
              <w:right w:val="single" w:sz="4" w:space="0" w:color="auto"/>
            </w:tcBorders>
          </w:tcPr>
          <w:p w14:paraId="6589B27F" w14:textId="77777777" w:rsidR="00CE3A0A" w:rsidRPr="00E27D23" w:rsidRDefault="00CE3A0A" w:rsidP="002745DF">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6E91B02A" w14:textId="77777777" w:rsidR="00CE3A0A" w:rsidRPr="00E27D23" w:rsidRDefault="00CE3A0A" w:rsidP="002745DF">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two MBS Multicast session. One MBS session Id is TMGI-1, and another MBS session Id is TMGI-2</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6202907" w14:textId="77777777" w:rsidR="00CE3A0A" w:rsidRPr="00E27D23" w:rsidRDefault="00CE3A0A"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7AD2CF6D" w14:textId="77777777" w:rsidR="00CE3A0A" w:rsidRPr="00E27D23" w:rsidRDefault="00CE3A0A"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46C794B"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5075ECEA" w14:textId="77777777" w:rsidR="00CE3A0A" w:rsidRPr="00E27D23" w:rsidRDefault="00CE3A0A" w:rsidP="002745DF">
            <w:pPr>
              <w:pStyle w:val="TAC"/>
            </w:pPr>
            <w:r w:rsidRPr="00E27D23">
              <w:t>-</w:t>
            </w:r>
          </w:p>
        </w:tc>
      </w:tr>
      <w:tr w:rsidR="00CE3A0A" w:rsidRPr="00E27D23" w14:paraId="692B825C" w14:textId="77777777" w:rsidTr="002745DF">
        <w:tc>
          <w:tcPr>
            <w:tcW w:w="533" w:type="dxa"/>
            <w:tcBorders>
              <w:top w:val="nil"/>
              <w:left w:val="single" w:sz="4" w:space="0" w:color="auto"/>
              <w:bottom w:val="single" w:sz="4" w:space="0" w:color="auto"/>
              <w:right w:val="single" w:sz="4" w:space="0" w:color="auto"/>
            </w:tcBorders>
          </w:tcPr>
          <w:p w14:paraId="696E35A1" w14:textId="77777777" w:rsidR="00CE3A0A" w:rsidRPr="00E27D23" w:rsidRDefault="00CE3A0A" w:rsidP="002745DF">
            <w:pPr>
              <w:pStyle w:val="TAC"/>
              <w:rPr>
                <w:lang w:eastAsia="zh-CN"/>
              </w:rPr>
            </w:pPr>
            <w:r w:rsidRPr="00E27D23">
              <w:rPr>
                <w:lang w:eastAsia="zh-CN"/>
              </w:rPr>
              <w:t>2</w:t>
            </w:r>
          </w:p>
        </w:tc>
        <w:tc>
          <w:tcPr>
            <w:tcW w:w="3967" w:type="dxa"/>
            <w:tcBorders>
              <w:top w:val="nil"/>
              <w:left w:val="single" w:sz="4" w:space="0" w:color="auto"/>
              <w:bottom w:val="single" w:sz="4" w:space="0" w:color="auto"/>
              <w:right w:val="single" w:sz="4" w:space="0" w:color="auto"/>
            </w:tcBorders>
          </w:tcPr>
          <w:p w14:paraId="440C53AE" w14:textId="77777777" w:rsidR="00CE3A0A" w:rsidRPr="00E27D23" w:rsidRDefault="00CE3A0A" w:rsidP="002745DF">
            <w:pPr>
              <w:pStyle w:val="TAL"/>
              <w:rPr>
                <w:lang w:eastAsia="zh-CN"/>
              </w:rPr>
            </w:pPr>
            <w:r w:rsidRPr="00E27D23">
              <w:t xml:space="preserve">The SS transmits an </w:t>
            </w:r>
            <w:r w:rsidRPr="00E27D23">
              <w:rPr>
                <w:i/>
                <w:iCs/>
              </w:rPr>
              <w:t>RRCReleas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27F30D29" w14:textId="77777777" w:rsidR="00CE3A0A" w:rsidRPr="00E27D23" w:rsidRDefault="00CE3A0A"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24C944B" w14:textId="77777777" w:rsidR="00CE3A0A" w:rsidRPr="00E27D23" w:rsidRDefault="00CE3A0A" w:rsidP="002745DF">
            <w:pPr>
              <w:pStyle w:val="TAC"/>
              <w:jc w:val="left"/>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tcPr>
          <w:p w14:paraId="3EE1D624"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78E0F532" w14:textId="77777777" w:rsidR="00CE3A0A" w:rsidRPr="00E27D23" w:rsidRDefault="00CE3A0A" w:rsidP="002745DF">
            <w:pPr>
              <w:pStyle w:val="TAC"/>
            </w:pPr>
            <w:r w:rsidRPr="00E27D23">
              <w:t>-</w:t>
            </w:r>
          </w:p>
        </w:tc>
      </w:tr>
      <w:tr w:rsidR="00CE3A0A" w:rsidRPr="00E27D23" w14:paraId="595A4724" w14:textId="77777777" w:rsidTr="002745DF">
        <w:tc>
          <w:tcPr>
            <w:tcW w:w="533" w:type="dxa"/>
            <w:tcBorders>
              <w:top w:val="nil"/>
              <w:left w:val="single" w:sz="4" w:space="0" w:color="auto"/>
              <w:bottom w:val="single" w:sz="4" w:space="0" w:color="auto"/>
              <w:right w:val="single" w:sz="4" w:space="0" w:color="auto"/>
            </w:tcBorders>
          </w:tcPr>
          <w:p w14:paraId="453505B9" w14:textId="77777777" w:rsidR="00CE3A0A" w:rsidRPr="00E27D23" w:rsidRDefault="00CE3A0A" w:rsidP="002745DF">
            <w:pPr>
              <w:pStyle w:val="TAC"/>
              <w:rPr>
                <w:lang w:eastAsia="zh-CN"/>
              </w:rPr>
            </w:pPr>
            <w:r w:rsidRPr="00E27D23">
              <w:rPr>
                <w:lang w:eastAsia="zh-CN"/>
              </w:rPr>
              <w:t>3-17</w:t>
            </w:r>
          </w:p>
        </w:tc>
        <w:tc>
          <w:tcPr>
            <w:tcW w:w="3967" w:type="dxa"/>
            <w:tcBorders>
              <w:top w:val="nil"/>
              <w:left w:val="single" w:sz="4" w:space="0" w:color="auto"/>
              <w:bottom w:val="single" w:sz="4" w:space="0" w:color="auto"/>
              <w:right w:val="single" w:sz="4" w:space="0" w:color="auto"/>
            </w:tcBorders>
          </w:tcPr>
          <w:p w14:paraId="1E295F2E" w14:textId="77777777" w:rsidR="00CE3A0A" w:rsidRPr="00E27D23" w:rsidRDefault="00CE3A0A" w:rsidP="002745DF">
            <w:pPr>
              <w:pStyle w:val="TAL"/>
              <w:rPr>
                <w:lang w:eastAsia="zh-CN"/>
              </w:rPr>
            </w:pPr>
            <w:r w:rsidRPr="00E27D23">
              <w:t>Check: Does UE respond to paging with TMGI-1 and receive the MRB associated with TMGI-1 as specified in steps 1 to 15 of the procedure in TS 38.508-1[4] Table 4.9.38.2.2-1?</w:t>
            </w:r>
          </w:p>
        </w:tc>
        <w:tc>
          <w:tcPr>
            <w:tcW w:w="708" w:type="dxa"/>
            <w:tcBorders>
              <w:top w:val="single" w:sz="4" w:space="0" w:color="auto"/>
              <w:left w:val="single" w:sz="4" w:space="0" w:color="auto"/>
              <w:bottom w:val="single" w:sz="4" w:space="0" w:color="auto"/>
              <w:right w:val="single" w:sz="4" w:space="0" w:color="auto"/>
            </w:tcBorders>
          </w:tcPr>
          <w:p w14:paraId="34351A70" w14:textId="77777777" w:rsidR="00CE3A0A" w:rsidRPr="00E27D23" w:rsidRDefault="00CE3A0A" w:rsidP="002745DF">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74441366" w14:textId="77777777" w:rsidR="00CE3A0A" w:rsidRPr="00E27D23" w:rsidRDefault="00CE3A0A" w:rsidP="002745DF">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tcPr>
          <w:p w14:paraId="72A932A7" w14:textId="77777777" w:rsidR="00CE3A0A" w:rsidRPr="00E27D23" w:rsidRDefault="00CE3A0A" w:rsidP="002745DF">
            <w:pPr>
              <w:pStyle w:val="TAC"/>
            </w:pPr>
            <w:r w:rsidRPr="00E27D23">
              <w:t>1</w:t>
            </w:r>
          </w:p>
        </w:tc>
        <w:tc>
          <w:tcPr>
            <w:tcW w:w="850" w:type="dxa"/>
            <w:tcBorders>
              <w:top w:val="nil"/>
              <w:left w:val="single" w:sz="4" w:space="0" w:color="auto"/>
              <w:bottom w:val="single" w:sz="4" w:space="0" w:color="auto"/>
              <w:right w:val="single" w:sz="4" w:space="0" w:color="auto"/>
            </w:tcBorders>
          </w:tcPr>
          <w:p w14:paraId="60092195" w14:textId="77777777" w:rsidR="00CE3A0A" w:rsidRPr="00E27D23" w:rsidRDefault="00CE3A0A" w:rsidP="002745DF">
            <w:pPr>
              <w:pStyle w:val="TAC"/>
            </w:pPr>
            <w:r w:rsidRPr="00E27D23">
              <w:t>-</w:t>
            </w:r>
          </w:p>
        </w:tc>
      </w:tr>
      <w:tr w:rsidR="00CE3A0A" w:rsidRPr="00E27D23" w14:paraId="43B1A8A7" w14:textId="77777777" w:rsidTr="002745DF">
        <w:tc>
          <w:tcPr>
            <w:tcW w:w="533" w:type="dxa"/>
            <w:tcBorders>
              <w:top w:val="nil"/>
              <w:left w:val="single" w:sz="4" w:space="0" w:color="auto"/>
              <w:bottom w:val="single" w:sz="4" w:space="0" w:color="auto"/>
              <w:right w:val="single" w:sz="4" w:space="0" w:color="auto"/>
            </w:tcBorders>
          </w:tcPr>
          <w:p w14:paraId="77680D23" w14:textId="77777777" w:rsidR="00CE3A0A" w:rsidRPr="00E27D23" w:rsidRDefault="00CE3A0A" w:rsidP="002745DF">
            <w:pPr>
              <w:pStyle w:val="TAC"/>
              <w:rPr>
                <w:lang w:eastAsia="zh-CN"/>
              </w:rPr>
            </w:pPr>
            <w:r w:rsidRPr="00E27D23">
              <w:rPr>
                <w:lang w:eastAsia="zh-CN"/>
              </w:rPr>
              <w:t>18</w:t>
            </w:r>
          </w:p>
        </w:tc>
        <w:tc>
          <w:tcPr>
            <w:tcW w:w="3967" w:type="dxa"/>
            <w:tcBorders>
              <w:top w:val="nil"/>
              <w:left w:val="single" w:sz="4" w:space="0" w:color="auto"/>
              <w:bottom w:val="single" w:sz="4" w:space="0" w:color="auto"/>
              <w:right w:val="single" w:sz="4" w:space="0" w:color="auto"/>
            </w:tcBorders>
          </w:tcPr>
          <w:p w14:paraId="6DCCE87B" w14:textId="77777777" w:rsidR="00CE3A0A" w:rsidRPr="00E27D23" w:rsidRDefault="00CE3A0A" w:rsidP="002745DF">
            <w:pPr>
              <w:pStyle w:val="TAL"/>
              <w:rPr>
                <w:lang w:eastAsia="zh-CN"/>
              </w:rPr>
            </w:pPr>
            <w:r w:rsidRPr="00E27D23">
              <w:t>The SS transmits an OPEN UE TEST LOOP message.</w:t>
            </w:r>
          </w:p>
        </w:tc>
        <w:tc>
          <w:tcPr>
            <w:tcW w:w="708" w:type="dxa"/>
            <w:tcBorders>
              <w:top w:val="single" w:sz="4" w:space="0" w:color="auto"/>
              <w:left w:val="single" w:sz="4" w:space="0" w:color="auto"/>
              <w:bottom w:val="single" w:sz="4" w:space="0" w:color="auto"/>
              <w:right w:val="single" w:sz="4" w:space="0" w:color="auto"/>
            </w:tcBorders>
          </w:tcPr>
          <w:p w14:paraId="68FF9EC2" w14:textId="77777777" w:rsidR="00CE3A0A" w:rsidRPr="00E27D23" w:rsidRDefault="00CE3A0A"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17A5DDB" w14:textId="77777777" w:rsidR="00CE3A0A" w:rsidRPr="00E27D23" w:rsidRDefault="00CE3A0A" w:rsidP="002745DF">
            <w:pPr>
              <w:pStyle w:val="TAC"/>
              <w:jc w:val="left"/>
            </w:pPr>
            <w:r w:rsidRPr="00E27D23">
              <w:t xml:space="preserve">NR RRC: </w:t>
            </w:r>
            <w:r w:rsidRPr="00E27D23">
              <w:rPr>
                <w:i/>
              </w:rPr>
              <w:t>DLInformationTransfer</w:t>
            </w:r>
          </w:p>
          <w:p w14:paraId="3E6F6B2F" w14:textId="77777777" w:rsidR="00CE3A0A" w:rsidRPr="00E27D23" w:rsidRDefault="00CE3A0A" w:rsidP="002745DF">
            <w:pPr>
              <w:pStyle w:val="TAC"/>
              <w:jc w:val="left"/>
            </w:pPr>
            <w:r w:rsidRPr="00E27D23">
              <w:t>TC: OPEN UE TEST LOOP</w:t>
            </w:r>
          </w:p>
        </w:tc>
        <w:tc>
          <w:tcPr>
            <w:tcW w:w="567" w:type="dxa"/>
            <w:tcBorders>
              <w:top w:val="nil"/>
              <w:left w:val="single" w:sz="4" w:space="0" w:color="auto"/>
              <w:bottom w:val="single" w:sz="4" w:space="0" w:color="auto"/>
              <w:right w:val="single" w:sz="4" w:space="0" w:color="auto"/>
            </w:tcBorders>
          </w:tcPr>
          <w:p w14:paraId="536FAEA2"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7E8B5E68" w14:textId="77777777" w:rsidR="00CE3A0A" w:rsidRPr="00E27D23" w:rsidRDefault="00CE3A0A" w:rsidP="002745DF">
            <w:pPr>
              <w:pStyle w:val="TAC"/>
            </w:pPr>
            <w:r w:rsidRPr="00E27D23">
              <w:t>-</w:t>
            </w:r>
          </w:p>
        </w:tc>
      </w:tr>
      <w:tr w:rsidR="00CE3A0A" w:rsidRPr="00E27D23" w14:paraId="137AB2FF" w14:textId="77777777" w:rsidTr="002745DF">
        <w:tc>
          <w:tcPr>
            <w:tcW w:w="533" w:type="dxa"/>
            <w:tcBorders>
              <w:top w:val="nil"/>
              <w:left w:val="single" w:sz="4" w:space="0" w:color="auto"/>
              <w:bottom w:val="single" w:sz="4" w:space="0" w:color="auto"/>
              <w:right w:val="single" w:sz="4" w:space="0" w:color="auto"/>
            </w:tcBorders>
          </w:tcPr>
          <w:p w14:paraId="119FE5AA" w14:textId="77777777" w:rsidR="00CE3A0A" w:rsidRPr="00E27D23" w:rsidRDefault="00CE3A0A" w:rsidP="002745DF">
            <w:pPr>
              <w:pStyle w:val="TAC"/>
              <w:rPr>
                <w:lang w:eastAsia="zh-CN"/>
              </w:rPr>
            </w:pPr>
            <w:r w:rsidRPr="00E27D23">
              <w:rPr>
                <w:lang w:eastAsia="zh-CN"/>
              </w:rPr>
              <w:t>19</w:t>
            </w:r>
          </w:p>
        </w:tc>
        <w:tc>
          <w:tcPr>
            <w:tcW w:w="3967" w:type="dxa"/>
            <w:tcBorders>
              <w:top w:val="nil"/>
              <w:left w:val="single" w:sz="4" w:space="0" w:color="auto"/>
              <w:bottom w:val="single" w:sz="4" w:space="0" w:color="auto"/>
              <w:right w:val="single" w:sz="4" w:space="0" w:color="auto"/>
            </w:tcBorders>
          </w:tcPr>
          <w:p w14:paraId="3E3A59D0" w14:textId="77777777" w:rsidR="00CE3A0A" w:rsidRPr="00E27D23" w:rsidRDefault="00CE3A0A" w:rsidP="002745DF">
            <w:pPr>
              <w:pStyle w:val="TAL"/>
              <w:rPr>
                <w:lang w:eastAsia="zh-CN"/>
              </w:rPr>
            </w:pPr>
            <w:r w:rsidRPr="00E27D23">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tcPr>
          <w:p w14:paraId="5F945D19" w14:textId="77777777" w:rsidR="00CE3A0A" w:rsidRPr="00E27D23" w:rsidRDefault="00CE3A0A"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59C46E6F" w14:textId="77777777" w:rsidR="00CE3A0A" w:rsidRPr="00E27D23" w:rsidRDefault="00CE3A0A" w:rsidP="002745DF">
            <w:pPr>
              <w:pStyle w:val="TAL"/>
              <w:rPr>
                <w:i/>
              </w:rPr>
            </w:pPr>
            <w:r w:rsidRPr="00E27D23">
              <w:t xml:space="preserve">NR RRC: </w:t>
            </w:r>
            <w:r w:rsidRPr="00E27D23">
              <w:rPr>
                <w:i/>
              </w:rPr>
              <w:t>ULInformationTransfer</w:t>
            </w:r>
          </w:p>
          <w:p w14:paraId="5FCD76CF" w14:textId="77777777" w:rsidR="00CE3A0A" w:rsidRPr="00E27D23" w:rsidRDefault="00CE3A0A" w:rsidP="002745DF">
            <w:pPr>
              <w:pStyle w:val="TAC"/>
              <w:jc w:val="left"/>
            </w:pPr>
            <w:r w:rsidRPr="00E27D23">
              <w:t>TC:</w:t>
            </w:r>
            <w:r w:rsidRPr="00E27D23">
              <w:rPr>
                <w:lang w:eastAsia="zh-CN"/>
              </w:rPr>
              <w:t xml:space="preserve"> </w:t>
            </w:r>
            <w:r w:rsidRPr="00E27D23">
              <w:t>OPEN UE TEST LOOP COMPLETE</w:t>
            </w:r>
          </w:p>
        </w:tc>
        <w:tc>
          <w:tcPr>
            <w:tcW w:w="567" w:type="dxa"/>
            <w:tcBorders>
              <w:top w:val="nil"/>
              <w:left w:val="single" w:sz="4" w:space="0" w:color="auto"/>
              <w:bottom w:val="single" w:sz="4" w:space="0" w:color="auto"/>
              <w:right w:val="single" w:sz="4" w:space="0" w:color="auto"/>
            </w:tcBorders>
          </w:tcPr>
          <w:p w14:paraId="6853BEE9"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6FCFD712" w14:textId="77777777" w:rsidR="00CE3A0A" w:rsidRPr="00E27D23" w:rsidRDefault="00CE3A0A" w:rsidP="002745DF">
            <w:pPr>
              <w:pStyle w:val="TAC"/>
            </w:pPr>
            <w:r w:rsidRPr="00E27D23">
              <w:t>-</w:t>
            </w:r>
          </w:p>
        </w:tc>
      </w:tr>
      <w:tr w:rsidR="00CE3A0A" w:rsidRPr="00E27D23" w14:paraId="3E1D4053" w14:textId="77777777" w:rsidTr="002745DF">
        <w:tc>
          <w:tcPr>
            <w:tcW w:w="533" w:type="dxa"/>
            <w:tcBorders>
              <w:top w:val="nil"/>
              <w:left w:val="single" w:sz="4" w:space="0" w:color="auto"/>
              <w:bottom w:val="single" w:sz="4" w:space="0" w:color="auto"/>
              <w:right w:val="single" w:sz="4" w:space="0" w:color="auto"/>
            </w:tcBorders>
          </w:tcPr>
          <w:p w14:paraId="65319203" w14:textId="77777777" w:rsidR="00CE3A0A" w:rsidRPr="00E27D23" w:rsidRDefault="00CE3A0A" w:rsidP="002745DF">
            <w:pPr>
              <w:pStyle w:val="TAC"/>
              <w:rPr>
                <w:lang w:eastAsia="zh-CN"/>
              </w:rPr>
            </w:pPr>
            <w:r w:rsidRPr="00E27D23">
              <w:rPr>
                <w:lang w:eastAsia="zh-CN"/>
              </w:rPr>
              <w:t>20</w:t>
            </w:r>
          </w:p>
        </w:tc>
        <w:tc>
          <w:tcPr>
            <w:tcW w:w="3967" w:type="dxa"/>
            <w:tcBorders>
              <w:top w:val="nil"/>
              <w:left w:val="single" w:sz="4" w:space="0" w:color="auto"/>
              <w:bottom w:val="single" w:sz="4" w:space="0" w:color="auto"/>
              <w:right w:val="single" w:sz="4" w:space="0" w:color="auto"/>
            </w:tcBorders>
          </w:tcPr>
          <w:p w14:paraId="39BB71D4" w14:textId="77777777" w:rsidR="00CE3A0A" w:rsidRPr="00E27D23" w:rsidRDefault="00CE3A0A" w:rsidP="002745DF">
            <w:pPr>
              <w:pStyle w:val="TAL"/>
              <w:rPr>
                <w:lang w:eastAsia="zh-CN"/>
              </w:rPr>
            </w:pPr>
            <w:r w:rsidRPr="00E27D23">
              <w:t xml:space="preserve">The SS transmits an </w:t>
            </w:r>
            <w:r w:rsidRPr="00E27D23">
              <w:rPr>
                <w:i/>
              </w:rPr>
              <w:t>RRCReconfiguration</w:t>
            </w:r>
            <w:r w:rsidRPr="00E27D23">
              <w:t xml:space="preserve"> message and a </w:t>
            </w:r>
            <w:r w:rsidRPr="00E27D23">
              <w:rPr>
                <w:iCs/>
              </w:rPr>
              <w:t>PDU SESSION MODIFICATION COMMAND to release MBS Session associated with TMGI-1.</w:t>
            </w:r>
          </w:p>
        </w:tc>
        <w:tc>
          <w:tcPr>
            <w:tcW w:w="708" w:type="dxa"/>
            <w:tcBorders>
              <w:top w:val="single" w:sz="4" w:space="0" w:color="auto"/>
              <w:left w:val="single" w:sz="4" w:space="0" w:color="auto"/>
              <w:bottom w:val="single" w:sz="4" w:space="0" w:color="auto"/>
              <w:right w:val="single" w:sz="4" w:space="0" w:color="auto"/>
            </w:tcBorders>
          </w:tcPr>
          <w:p w14:paraId="670AABB4" w14:textId="77777777" w:rsidR="00CE3A0A" w:rsidRPr="00E27D23" w:rsidRDefault="00CE3A0A"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F6A027E" w14:textId="77777777" w:rsidR="00CE3A0A" w:rsidRPr="00E27D23" w:rsidRDefault="00CE3A0A" w:rsidP="002745DF">
            <w:pPr>
              <w:pStyle w:val="TAL"/>
              <w:rPr>
                <w:i/>
              </w:rPr>
            </w:pPr>
            <w:r w:rsidRPr="00E27D23">
              <w:t xml:space="preserve">NR </w:t>
            </w:r>
            <w:smartTag w:uri="urn:schemas-microsoft-com:office:smarttags" w:element="stockticker">
              <w:r w:rsidRPr="00E27D23">
                <w:t>RRC</w:t>
              </w:r>
            </w:smartTag>
            <w:r w:rsidRPr="00E27D23">
              <w:t xml:space="preserve">: </w:t>
            </w:r>
            <w:r w:rsidRPr="00E27D23">
              <w:rPr>
                <w:i/>
              </w:rPr>
              <w:t xml:space="preserve"> RRCReconfiguration</w:t>
            </w:r>
          </w:p>
          <w:p w14:paraId="40EE570B" w14:textId="77777777" w:rsidR="00CE3A0A" w:rsidRPr="00E27D23" w:rsidRDefault="00CE3A0A" w:rsidP="002745DF">
            <w:pPr>
              <w:pStyle w:val="TAL"/>
            </w:pPr>
            <w:r w:rsidRPr="00E27D23">
              <w:t>5GMM: DL NAS TRANSPORT</w:t>
            </w:r>
          </w:p>
          <w:p w14:paraId="128E0E7A" w14:textId="77777777" w:rsidR="00CE3A0A" w:rsidRPr="00E27D23" w:rsidRDefault="00CE3A0A" w:rsidP="002745DF">
            <w:pPr>
              <w:pStyle w:val="TAC"/>
              <w:jc w:val="left"/>
            </w:pPr>
            <w:r w:rsidRPr="00E27D23">
              <w:rPr>
                <w:iCs/>
              </w:rPr>
              <w:t>5GSM: PDU SESSION MODIFICATION COMMAND</w:t>
            </w:r>
          </w:p>
        </w:tc>
        <w:tc>
          <w:tcPr>
            <w:tcW w:w="567" w:type="dxa"/>
            <w:tcBorders>
              <w:top w:val="nil"/>
              <w:left w:val="single" w:sz="4" w:space="0" w:color="auto"/>
              <w:bottom w:val="single" w:sz="4" w:space="0" w:color="auto"/>
              <w:right w:val="single" w:sz="4" w:space="0" w:color="auto"/>
            </w:tcBorders>
          </w:tcPr>
          <w:p w14:paraId="6ECE0AC0"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717F5CEF" w14:textId="77777777" w:rsidR="00CE3A0A" w:rsidRPr="00E27D23" w:rsidRDefault="00CE3A0A" w:rsidP="002745DF">
            <w:pPr>
              <w:pStyle w:val="TAC"/>
            </w:pPr>
            <w:r w:rsidRPr="00E27D23">
              <w:t>-</w:t>
            </w:r>
          </w:p>
        </w:tc>
      </w:tr>
      <w:tr w:rsidR="00CE3A0A" w:rsidRPr="00E27D23" w14:paraId="70F5FEFF" w14:textId="77777777" w:rsidTr="002745DF">
        <w:tc>
          <w:tcPr>
            <w:tcW w:w="533" w:type="dxa"/>
            <w:tcBorders>
              <w:top w:val="nil"/>
              <w:left w:val="single" w:sz="4" w:space="0" w:color="auto"/>
              <w:bottom w:val="single" w:sz="4" w:space="0" w:color="auto"/>
              <w:right w:val="single" w:sz="4" w:space="0" w:color="auto"/>
            </w:tcBorders>
          </w:tcPr>
          <w:p w14:paraId="0339819A" w14:textId="77777777" w:rsidR="00CE3A0A" w:rsidRPr="00E27D23" w:rsidRDefault="00CE3A0A" w:rsidP="002745DF">
            <w:pPr>
              <w:pStyle w:val="TAC"/>
              <w:rPr>
                <w:lang w:eastAsia="zh-CN"/>
              </w:rPr>
            </w:pPr>
            <w:r w:rsidRPr="00E27D23">
              <w:t>-</w:t>
            </w:r>
          </w:p>
        </w:tc>
        <w:tc>
          <w:tcPr>
            <w:tcW w:w="3967" w:type="dxa"/>
            <w:tcBorders>
              <w:top w:val="nil"/>
              <w:left w:val="single" w:sz="4" w:space="0" w:color="auto"/>
              <w:bottom w:val="single" w:sz="4" w:space="0" w:color="auto"/>
              <w:right w:val="single" w:sz="4" w:space="0" w:color="auto"/>
            </w:tcBorders>
          </w:tcPr>
          <w:p w14:paraId="502DB56E" w14:textId="77777777" w:rsidR="00CE3A0A" w:rsidRPr="00E27D23" w:rsidRDefault="00CE3A0A" w:rsidP="002745DF">
            <w:pPr>
              <w:pStyle w:val="TAL"/>
              <w:rPr>
                <w:lang w:eastAsia="zh-CN"/>
              </w:rPr>
            </w:pPr>
            <w:r w:rsidRPr="00E27D23">
              <w:t>EXCEPTION: Depending upon UE implementation, step 21 and 22 can occur in any order</w:t>
            </w:r>
          </w:p>
        </w:tc>
        <w:tc>
          <w:tcPr>
            <w:tcW w:w="708" w:type="dxa"/>
            <w:tcBorders>
              <w:top w:val="single" w:sz="4" w:space="0" w:color="auto"/>
              <w:left w:val="single" w:sz="4" w:space="0" w:color="auto"/>
              <w:bottom w:val="single" w:sz="4" w:space="0" w:color="auto"/>
              <w:right w:val="single" w:sz="4" w:space="0" w:color="auto"/>
            </w:tcBorders>
          </w:tcPr>
          <w:p w14:paraId="0496178E" w14:textId="77777777" w:rsidR="00CE3A0A" w:rsidRPr="00E27D23" w:rsidRDefault="00CE3A0A"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0D125DDC" w14:textId="77777777" w:rsidR="00CE3A0A" w:rsidRPr="00E27D23" w:rsidRDefault="00CE3A0A"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14A7680A"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754EF410" w14:textId="77777777" w:rsidR="00CE3A0A" w:rsidRPr="00E27D23" w:rsidRDefault="00CE3A0A" w:rsidP="002745DF">
            <w:pPr>
              <w:pStyle w:val="TAC"/>
            </w:pPr>
            <w:r w:rsidRPr="00E27D23">
              <w:t>-</w:t>
            </w:r>
          </w:p>
        </w:tc>
      </w:tr>
      <w:tr w:rsidR="00CE3A0A" w:rsidRPr="00E27D23" w14:paraId="065B3CD1" w14:textId="77777777" w:rsidTr="002745DF">
        <w:tc>
          <w:tcPr>
            <w:tcW w:w="533" w:type="dxa"/>
            <w:tcBorders>
              <w:top w:val="nil"/>
              <w:left w:val="single" w:sz="4" w:space="0" w:color="auto"/>
              <w:bottom w:val="single" w:sz="4" w:space="0" w:color="auto"/>
              <w:right w:val="single" w:sz="4" w:space="0" w:color="auto"/>
            </w:tcBorders>
          </w:tcPr>
          <w:p w14:paraId="28448023" w14:textId="77777777" w:rsidR="00CE3A0A" w:rsidRPr="00E27D23" w:rsidRDefault="00CE3A0A" w:rsidP="002745DF">
            <w:pPr>
              <w:pStyle w:val="TAC"/>
              <w:rPr>
                <w:lang w:eastAsia="zh-CN"/>
              </w:rPr>
            </w:pPr>
            <w:r w:rsidRPr="00E27D23">
              <w:rPr>
                <w:lang w:eastAsia="zh-CN"/>
              </w:rPr>
              <w:t>21</w:t>
            </w:r>
          </w:p>
        </w:tc>
        <w:tc>
          <w:tcPr>
            <w:tcW w:w="3967" w:type="dxa"/>
            <w:tcBorders>
              <w:top w:val="nil"/>
              <w:left w:val="single" w:sz="4" w:space="0" w:color="auto"/>
              <w:bottom w:val="single" w:sz="4" w:space="0" w:color="auto"/>
              <w:right w:val="single" w:sz="4" w:space="0" w:color="auto"/>
            </w:tcBorders>
          </w:tcPr>
          <w:p w14:paraId="66F49029" w14:textId="77777777" w:rsidR="00CE3A0A" w:rsidRPr="00E27D23" w:rsidRDefault="00CE3A0A" w:rsidP="002745DF">
            <w:pPr>
              <w:pStyle w:val="TAL"/>
              <w:rPr>
                <w:lang w:eastAsia="zh-CN"/>
              </w:rPr>
            </w:pPr>
            <w:r w:rsidRPr="00E27D23">
              <w:t xml:space="preserve">The UE transmits an </w:t>
            </w:r>
            <w:r w:rsidRPr="00E27D23">
              <w:rPr>
                <w:i/>
              </w:rPr>
              <w:t>RRCReconfigurationComplet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4F4B5FBE" w14:textId="77777777" w:rsidR="00CE3A0A" w:rsidRPr="00E27D23" w:rsidRDefault="00CE3A0A"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9A4D69D" w14:textId="77777777" w:rsidR="00CE3A0A" w:rsidRPr="00E27D23" w:rsidRDefault="00CE3A0A" w:rsidP="002745DF">
            <w:pPr>
              <w:pStyle w:val="TAL"/>
              <w:rPr>
                <w:i/>
              </w:rPr>
            </w:pPr>
            <w:r w:rsidRPr="00E27D23">
              <w:t xml:space="preserve">NR </w:t>
            </w:r>
            <w:smartTag w:uri="urn:schemas-microsoft-com:office:smarttags" w:element="stockticker">
              <w:r w:rsidRPr="00E27D23">
                <w:t>RRC</w:t>
              </w:r>
            </w:smartTag>
            <w:r w:rsidRPr="00E27D23">
              <w:t xml:space="preserve">: </w:t>
            </w:r>
            <w:r w:rsidRPr="00E27D23">
              <w:rPr>
                <w:i/>
              </w:rPr>
              <w:t xml:space="preserve"> RRCReconfigurationComplete</w:t>
            </w:r>
          </w:p>
          <w:p w14:paraId="63CA0FA9" w14:textId="77777777" w:rsidR="00CE3A0A" w:rsidRPr="00E27D23" w:rsidRDefault="00CE3A0A" w:rsidP="002745DF">
            <w:pPr>
              <w:pStyle w:val="TAC"/>
              <w:jc w:val="left"/>
            </w:pPr>
          </w:p>
        </w:tc>
        <w:tc>
          <w:tcPr>
            <w:tcW w:w="567" w:type="dxa"/>
            <w:tcBorders>
              <w:top w:val="nil"/>
              <w:left w:val="single" w:sz="4" w:space="0" w:color="auto"/>
              <w:bottom w:val="single" w:sz="4" w:space="0" w:color="auto"/>
              <w:right w:val="single" w:sz="4" w:space="0" w:color="auto"/>
            </w:tcBorders>
          </w:tcPr>
          <w:p w14:paraId="59C7C34C"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5F9C32F1" w14:textId="77777777" w:rsidR="00CE3A0A" w:rsidRPr="00E27D23" w:rsidRDefault="00CE3A0A" w:rsidP="002745DF">
            <w:pPr>
              <w:pStyle w:val="TAC"/>
            </w:pPr>
            <w:r w:rsidRPr="00E27D23">
              <w:t>-</w:t>
            </w:r>
          </w:p>
        </w:tc>
      </w:tr>
      <w:tr w:rsidR="00CE3A0A" w:rsidRPr="00E27D23" w14:paraId="621018A8" w14:textId="77777777" w:rsidTr="002745DF">
        <w:tc>
          <w:tcPr>
            <w:tcW w:w="533" w:type="dxa"/>
            <w:tcBorders>
              <w:top w:val="nil"/>
              <w:left w:val="single" w:sz="4" w:space="0" w:color="auto"/>
              <w:bottom w:val="single" w:sz="4" w:space="0" w:color="auto"/>
              <w:right w:val="single" w:sz="4" w:space="0" w:color="auto"/>
            </w:tcBorders>
          </w:tcPr>
          <w:p w14:paraId="7538DBAA" w14:textId="77777777" w:rsidR="00CE3A0A" w:rsidRPr="00E27D23" w:rsidRDefault="00CE3A0A" w:rsidP="002745DF">
            <w:pPr>
              <w:pStyle w:val="TAC"/>
              <w:rPr>
                <w:lang w:eastAsia="zh-CN"/>
              </w:rPr>
            </w:pPr>
            <w:r w:rsidRPr="00E27D23">
              <w:rPr>
                <w:lang w:eastAsia="zh-CN"/>
              </w:rPr>
              <w:t>22</w:t>
            </w:r>
          </w:p>
        </w:tc>
        <w:tc>
          <w:tcPr>
            <w:tcW w:w="3967" w:type="dxa"/>
            <w:tcBorders>
              <w:top w:val="nil"/>
              <w:left w:val="single" w:sz="4" w:space="0" w:color="auto"/>
              <w:bottom w:val="single" w:sz="4" w:space="0" w:color="auto"/>
              <w:right w:val="single" w:sz="4" w:space="0" w:color="auto"/>
            </w:tcBorders>
          </w:tcPr>
          <w:p w14:paraId="214FFC60" w14:textId="77777777" w:rsidR="00CE3A0A" w:rsidRPr="00E27D23" w:rsidRDefault="00CE3A0A" w:rsidP="002745DF">
            <w:pPr>
              <w:pStyle w:val="TAL"/>
              <w:rPr>
                <w:lang w:eastAsia="zh-CN"/>
              </w:rPr>
            </w:pPr>
            <w:r w:rsidRPr="00E27D23">
              <w:t xml:space="preserve">The UE transmits a </w:t>
            </w:r>
            <w:r w:rsidRPr="00E27D23">
              <w:rPr>
                <w:iCs/>
              </w:rPr>
              <w:t>PDU SESSION MODIFICATION COMPLET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1491ACD8" w14:textId="77777777" w:rsidR="00CE3A0A" w:rsidRPr="00E27D23" w:rsidRDefault="00CE3A0A"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3A09643" w14:textId="77777777" w:rsidR="00CE3A0A" w:rsidRPr="00E27D23" w:rsidRDefault="00CE3A0A" w:rsidP="002745DF">
            <w:pPr>
              <w:pStyle w:val="TAL"/>
              <w:rPr>
                <w:i/>
              </w:rPr>
            </w:pPr>
            <w:r w:rsidRPr="00E27D23">
              <w:t xml:space="preserve">NR RRC: </w:t>
            </w:r>
            <w:r w:rsidRPr="00E27D23">
              <w:rPr>
                <w:i/>
              </w:rPr>
              <w:t>ULInformationTransfer</w:t>
            </w:r>
          </w:p>
          <w:p w14:paraId="32B1603B" w14:textId="77777777" w:rsidR="00CE3A0A" w:rsidRPr="00E27D23" w:rsidRDefault="00CE3A0A" w:rsidP="002745DF">
            <w:pPr>
              <w:pStyle w:val="TAL"/>
            </w:pPr>
            <w:r w:rsidRPr="00E27D23">
              <w:t>5GMM: UL NAS TRANSPORT</w:t>
            </w:r>
          </w:p>
          <w:p w14:paraId="59C593BE" w14:textId="77777777" w:rsidR="00CE3A0A" w:rsidRPr="00E27D23" w:rsidRDefault="00CE3A0A" w:rsidP="002745DF">
            <w:pPr>
              <w:pStyle w:val="TAC"/>
              <w:jc w:val="left"/>
            </w:pPr>
            <w:r w:rsidRPr="00E27D23">
              <w:rPr>
                <w:iCs/>
              </w:rPr>
              <w:t>5GSM: PDU SESSION MODIFICATION COMPLETE</w:t>
            </w:r>
          </w:p>
        </w:tc>
        <w:tc>
          <w:tcPr>
            <w:tcW w:w="567" w:type="dxa"/>
            <w:tcBorders>
              <w:top w:val="nil"/>
              <w:left w:val="single" w:sz="4" w:space="0" w:color="auto"/>
              <w:bottom w:val="single" w:sz="4" w:space="0" w:color="auto"/>
              <w:right w:val="single" w:sz="4" w:space="0" w:color="auto"/>
            </w:tcBorders>
          </w:tcPr>
          <w:p w14:paraId="0BC1D7D6" w14:textId="77777777" w:rsidR="00CE3A0A" w:rsidRPr="00E27D23" w:rsidRDefault="00CE3A0A" w:rsidP="002745DF">
            <w:pPr>
              <w:pStyle w:val="TAC"/>
              <w:rPr>
                <w:lang w:eastAsia="zh-CN"/>
              </w:rPr>
            </w:pPr>
            <w:r w:rsidRPr="00E27D23">
              <w:rPr>
                <w:lang w:eastAsia="zh-CN"/>
              </w:rPr>
              <w:t>1</w:t>
            </w:r>
          </w:p>
        </w:tc>
        <w:tc>
          <w:tcPr>
            <w:tcW w:w="850" w:type="dxa"/>
            <w:tcBorders>
              <w:top w:val="nil"/>
              <w:left w:val="single" w:sz="4" w:space="0" w:color="auto"/>
              <w:bottom w:val="single" w:sz="4" w:space="0" w:color="auto"/>
              <w:right w:val="single" w:sz="4" w:space="0" w:color="auto"/>
            </w:tcBorders>
          </w:tcPr>
          <w:p w14:paraId="2681F13B" w14:textId="77777777" w:rsidR="00CE3A0A" w:rsidRPr="00E27D23" w:rsidRDefault="00CE3A0A" w:rsidP="002745DF">
            <w:pPr>
              <w:pStyle w:val="TAC"/>
              <w:rPr>
                <w:lang w:eastAsia="zh-CN"/>
              </w:rPr>
            </w:pPr>
            <w:r w:rsidRPr="00E27D23">
              <w:rPr>
                <w:lang w:eastAsia="zh-CN"/>
              </w:rPr>
              <w:t>P</w:t>
            </w:r>
          </w:p>
        </w:tc>
      </w:tr>
      <w:tr w:rsidR="00CE3A0A" w:rsidRPr="00E27D23" w14:paraId="10BFCBC1" w14:textId="77777777" w:rsidTr="002745DF">
        <w:tc>
          <w:tcPr>
            <w:tcW w:w="533" w:type="dxa"/>
            <w:tcBorders>
              <w:top w:val="nil"/>
              <w:left w:val="single" w:sz="4" w:space="0" w:color="auto"/>
              <w:bottom w:val="single" w:sz="4" w:space="0" w:color="auto"/>
              <w:right w:val="single" w:sz="4" w:space="0" w:color="auto"/>
            </w:tcBorders>
          </w:tcPr>
          <w:p w14:paraId="1E8ED607" w14:textId="77777777" w:rsidR="00CE3A0A" w:rsidRPr="00E27D23" w:rsidRDefault="00CE3A0A" w:rsidP="002745DF">
            <w:pPr>
              <w:pStyle w:val="TAC"/>
              <w:rPr>
                <w:lang w:eastAsia="zh-CN"/>
              </w:rPr>
            </w:pPr>
            <w:r w:rsidRPr="00E27D23">
              <w:rPr>
                <w:lang w:eastAsia="zh-CN"/>
              </w:rPr>
              <w:t>23</w:t>
            </w:r>
          </w:p>
        </w:tc>
        <w:tc>
          <w:tcPr>
            <w:tcW w:w="3967" w:type="dxa"/>
            <w:tcBorders>
              <w:top w:val="nil"/>
              <w:left w:val="single" w:sz="4" w:space="0" w:color="auto"/>
              <w:bottom w:val="single" w:sz="4" w:space="0" w:color="auto"/>
              <w:right w:val="single" w:sz="4" w:space="0" w:color="auto"/>
            </w:tcBorders>
          </w:tcPr>
          <w:p w14:paraId="68B57AB8" w14:textId="77777777" w:rsidR="00CE3A0A" w:rsidRPr="00E27D23" w:rsidRDefault="00CE3A0A" w:rsidP="002745DF">
            <w:pPr>
              <w:pStyle w:val="TAL"/>
              <w:rPr>
                <w:lang w:eastAsia="zh-CN"/>
              </w:rPr>
            </w:pPr>
            <w:r w:rsidRPr="00E27D23">
              <w:t xml:space="preserve">The SS transmits an </w:t>
            </w:r>
            <w:r w:rsidRPr="00E27D23">
              <w:rPr>
                <w:i/>
                <w:iCs/>
              </w:rPr>
              <w:t>RRCReleas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1531DD2E" w14:textId="77777777" w:rsidR="00CE3A0A" w:rsidRPr="00E27D23" w:rsidRDefault="00CE3A0A"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4FEFC9D" w14:textId="77777777" w:rsidR="00CE3A0A" w:rsidRPr="00E27D23" w:rsidRDefault="00CE3A0A" w:rsidP="002745DF">
            <w:pPr>
              <w:pStyle w:val="TAC"/>
              <w:jc w:val="left"/>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tcPr>
          <w:p w14:paraId="352DD0C7"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39AF2F8B" w14:textId="77777777" w:rsidR="00CE3A0A" w:rsidRPr="00E27D23" w:rsidRDefault="00CE3A0A" w:rsidP="002745DF">
            <w:pPr>
              <w:pStyle w:val="TAC"/>
            </w:pPr>
            <w:r w:rsidRPr="00E27D23">
              <w:t>-</w:t>
            </w:r>
          </w:p>
        </w:tc>
      </w:tr>
      <w:tr w:rsidR="00CE3A0A" w:rsidRPr="00E27D23" w14:paraId="18DA57A5" w14:textId="77777777" w:rsidTr="002745DF">
        <w:tc>
          <w:tcPr>
            <w:tcW w:w="533" w:type="dxa"/>
            <w:tcBorders>
              <w:top w:val="nil"/>
              <w:left w:val="single" w:sz="4" w:space="0" w:color="auto"/>
              <w:bottom w:val="single" w:sz="4" w:space="0" w:color="auto"/>
              <w:right w:val="single" w:sz="4" w:space="0" w:color="auto"/>
            </w:tcBorders>
          </w:tcPr>
          <w:p w14:paraId="28F85FF1" w14:textId="77777777" w:rsidR="00CE3A0A" w:rsidRPr="00E27D23" w:rsidRDefault="00CE3A0A" w:rsidP="002745DF">
            <w:pPr>
              <w:pStyle w:val="TAC"/>
              <w:rPr>
                <w:lang w:eastAsia="zh-CN"/>
              </w:rPr>
            </w:pPr>
            <w:r w:rsidRPr="00E27D23">
              <w:rPr>
                <w:lang w:eastAsia="zh-CN"/>
              </w:rPr>
              <w:t>24</w:t>
            </w:r>
          </w:p>
        </w:tc>
        <w:tc>
          <w:tcPr>
            <w:tcW w:w="3967" w:type="dxa"/>
            <w:tcBorders>
              <w:top w:val="nil"/>
              <w:left w:val="single" w:sz="4" w:space="0" w:color="auto"/>
              <w:bottom w:val="single" w:sz="4" w:space="0" w:color="auto"/>
              <w:right w:val="single" w:sz="4" w:space="0" w:color="auto"/>
            </w:tcBorders>
          </w:tcPr>
          <w:p w14:paraId="5B855633" w14:textId="77777777" w:rsidR="00CE3A0A" w:rsidRPr="00E27D23" w:rsidRDefault="00CE3A0A" w:rsidP="002745DF">
            <w:pPr>
              <w:pStyle w:val="TAL"/>
              <w:rPr>
                <w:lang w:eastAsia="zh-CN"/>
              </w:rPr>
            </w:pPr>
            <w:r w:rsidRPr="00E27D23">
              <w:t xml:space="preserve">The SS transmits a </w:t>
            </w:r>
            <w:r w:rsidRPr="00E27D23">
              <w:rPr>
                <w:i/>
                <w:iCs/>
              </w:rPr>
              <w:t>Paging</w:t>
            </w:r>
            <w:r w:rsidRPr="00E27D23">
              <w:t xml:space="preserve"> message including TMGI-1.</w:t>
            </w:r>
          </w:p>
        </w:tc>
        <w:tc>
          <w:tcPr>
            <w:tcW w:w="708" w:type="dxa"/>
            <w:tcBorders>
              <w:top w:val="single" w:sz="4" w:space="0" w:color="auto"/>
              <w:left w:val="single" w:sz="4" w:space="0" w:color="auto"/>
              <w:bottom w:val="single" w:sz="4" w:space="0" w:color="auto"/>
              <w:right w:val="single" w:sz="4" w:space="0" w:color="auto"/>
            </w:tcBorders>
          </w:tcPr>
          <w:p w14:paraId="2548BE77" w14:textId="77777777" w:rsidR="00CE3A0A" w:rsidRPr="00E27D23" w:rsidRDefault="00CE3A0A"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2BFB032" w14:textId="77777777" w:rsidR="00CE3A0A" w:rsidRPr="00E27D23" w:rsidRDefault="00CE3A0A" w:rsidP="002745DF">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Paging</w:t>
            </w:r>
          </w:p>
        </w:tc>
        <w:tc>
          <w:tcPr>
            <w:tcW w:w="567" w:type="dxa"/>
            <w:tcBorders>
              <w:top w:val="nil"/>
              <w:left w:val="single" w:sz="4" w:space="0" w:color="auto"/>
              <w:bottom w:val="single" w:sz="4" w:space="0" w:color="auto"/>
              <w:right w:val="single" w:sz="4" w:space="0" w:color="auto"/>
            </w:tcBorders>
          </w:tcPr>
          <w:p w14:paraId="3ED76D9E"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69951F30" w14:textId="77777777" w:rsidR="00CE3A0A" w:rsidRPr="00E27D23" w:rsidRDefault="00CE3A0A" w:rsidP="002745DF">
            <w:pPr>
              <w:pStyle w:val="TAC"/>
            </w:pPr>
            <w:r w:rsidRPr="00E27D23">
              <w:t>-</w:t>
            </w:r>
          </w:p>
        </w:tc>
      </w:tr>
      <w:tr w:rsidR="00CE3A0A" w:rsidRPr="00E27D23" w14:paraId="6B27F19E" w14:textId="77777777" w:rsidTr="002745DF">
        <w:tc>
          <w:tcPr>
            <w:tcW w:w="533" w:type="dxa"/>
            <w:tcBorders>
              <w:top w:val="nil"/>
              <w:left w:val="single" w:sz="4" w:space="0" w:color="auto"/>
              <w:bottom w:val="single" w:sz="4" w:space="0" w:color="auto"/>
              <w:right w:val="single" w:sz="4" w:space="0" w:color="auto"/>
            </w:tcBorders>
          </w:tcPr>
          <w:p w14:paraId="0B611B4D" w14:textId="77777777" w:rsidR="00CE3A0A" w:rsidRPr="00E27D23" w:rsidRDefault="00CE3A0A" w:rsidP="002745DF">
            <w:pPr>
              <w:pStyle w:val="TAC"/>
              <w:rPr>
                <w:lang w:eastAsia="zh-CN"/>
              </w:rPr>
            </w:pPr>
            <w:r w:rsidRPr="00E27D23">
              <w:rPr>
                <w:lang w:eastAsia="zh-CN"/>
              </w:rPr>
              <w:t>25</w:t>
            </w:r>
          </w:p>
        </w:tc>
        <w:tc>
          <w:tcPr>
            <w:tcW w:w="3967" w:type="dxa"/>
            <w:tcBorders>
              <w:top w:val="nil"/>
              <w:left w:val="single" w:sz="4" w:space="0" w:color="auto"/>
              <w:bottom w:val="single" w:sz="4" w:space="0" w:color="auto"/>
              <w:right w:val="single" w:sz="4" w:space="0" w:color="auto"/>
            </w:tcBorders>
          </w:tcPr>
          <w:p w14:paraId="276121F4" w14:textId="77777777" w:rsidR="00CE3A0A" w:rsidRPr="00E27D23" w:rsidRDefault="00CE3A0A" w:rsidP="002745DF">
            <w:pPr>
              <w:pStyle w:val="TAL"/>
              <w:rPr>
                <w:lang w:eastAsia="zh-CN"/>
              </w:rPr>
            </w:pPr>
            <w:r w:rsidRPr="00E27D23">
              <w:t xml:space="preserve">Check: Does the UE transmit an </w:t>
            </w:r>
            <w:r w:rsidRPr="00E27D23">
              <w:rPr>
                <w:i/>
                <w:iCs/>
              </w:rPr>
              <w:t>RRCSetupRequest</w:t>
            </w:r>
            <w:r w:rsidRPr="00E27D23">
              <w:t xml:space="preserve"> message within 10s?</w:t>
            </w:r>
          </w:p>
        </w:tc>
        <w:tc>
          <w:tcPr>
            <w:tcW w:w="708" w:type="dxa"/>
            <w:tcBorders>
              <w:top w:val="single" w:sz="4" w:space="0" w:color="auto"/>
              <w:left w:val="single" w:sz="4" w:space="0" w:color="auto"/>
              <w:bottom w:val="single" w:sz="4" w:space="0" w:color="auto"/>
              <w:right w:val="single" w:sz="4" w:space="0" w:color="auto"/>
            </w:tcBorders>
          </w:tcPr>
          <w:p w14:paraId="54606455" w14:textId="77777777" w:rsidR="00CE3A0A" w:rsidRPr="00E27D23" w:rsidRDefault="00CE3A0A"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0F5F0CA" w14:textId="77777777" w:rsidR="00CE3A0A" w:rsidRPr="00E27D23" w:rsidRDefault="00CE3A0A" w:rsidP="002745DF">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SetupRequest</w:t>
            </w:r>
          </w:p>
        </w:tc>
        <w:tc>
          <w:tcPr>
            <w:tcW w:w="567" w:type="dxa"/>
            <w:tcBorders>
              <w:top w:val="nil"/>
              <w:left w:val="single" w:sz="4" w:space="0" w:color="auto"/>
              <w:bottom w:val="single" w:sz="4" w:space="0" w:color="auto"/>
              <w:right w:val="single" w:sz="4" w:space="0" w:color="auto"/>
            </w:tcBorders>
          </w:tcPr>
          <w:p w14:paraId="46233C0A" w14:textId="77777777" w:rsidR="00CE3A0A" w:rsidRPr="00E27D23" w:rsidRDefault="00CE3A0A" w:rsidP="002745DF">
            <w:pPr>
              <w:pStyle w:val="TAC"/>
            </w:pPr>
            <w:r w:rsidRPr="00E27D23">
              <w:t>1</w:t>
            </w:r>
          </w:p>
        </w:tc>
        <w:tc>
          <w:tcPr>
            <w:tcW w:w="850" w:type="dxa"/>
            <w:tcBorders>
              <w:top w:val="nil"/>
              <w:left w:val="single" w:sz="4" w:space="0" w:color="auto"/>
              <w:bottom w:val="single" w:sz="4" w:space="0" w:color="auto"/>
              <w:right w:val="single" w:sz="4" w:space="0" w:color="auto"/>
            </w:tcBorders>
          </w:tcPr>
          <w:p w14:paraId="50C3307C" w14:textId="77777777" w:rsidR="00CE3A0A" w:rsidRPr="00E27D23" w:rsidRDefault="00CE3A0A" w:rsidP="002745DF">
            <w:pPr>
              <w:pStyle w:val="TAC"/>
            </w:pPr>
            <w:r w:rsidRPr="00E27D23">
              <w:t>F</w:t>
            </w:r>
          </w:p>
        </w:tc>
      </w:tr>
      <w:tr w:rsidR="00CE3A0A" w:rsidRPr="00E27D23" w14:paraId="126D392D" w14:textId="77777777" w:rsidTr="002745DF">
        <w:tc>
          <w:tcPr>
            <w:tcW w:w="533" w:type="dxa"/>
            <w:tcBorders>
              <w:top w:val="nil"/>
              <w:left w:val="single" w:sz="4" w:space="0" w:color="auto"/>
              <w:bottom w:val="single" w:sz="4" w:space="0" w:color="auto"/>
              <w:right w:val="single" w:sz="4" w:space="0" w:color="auto"/>
            </w:tcBorders>
          </w:tcPr>
          <w:p w14:paraId="766D1BCD" w14:textId="77777777" w:rsidR="00CE3A0A" w:rsidRPr="00E27D23" w:rsidRDefault="00CE3A0A" w:rsidP="002745DF">
            <w:pPr>
              <w:pStyle w:val="TAC"/>
              <w:rPr>
                <w:lang w:eastAsia="zh-CN"/>
              </w:rPr>
            </w:pPr>
            <w:r w:rsidRPr="00E27D23">
              <w:rPr>
                <w:lang w:eastAsia="zh-CN"/>
              </w:rPr>
              <w:t>26-40</w:t>
            </w:r>
          </w:p>
        </w:tc>
        <w:tc>
          <w:tcPr>
            <w:tcW w:w="3967" w:type="dxa"/>
            <w:tcBorders>
              <w:top w:val="nil"/>
              <w:left w:val="single" w:sz="4" w:space="0" w:color="auto"/>
              <w:bottom w:val="single" w:sz="4" w:space="0" w:color="auto"/>
              <w:right w:val="single" w:sz="4" w:space="0" w:color="auto"/>
            </w:tcBorders>
          </w:tcPr>
          <w:p w14:paraId="52D08CC5" w14:textId="77777777" w:rsidR="00CE3A0A" w:rsidRPr="00E27D23" w:rsidRDefault="00CE3A0A" w:rsidP="002745DF">
            <w:pPr>
              <w:pStyle w:val="TAL"/>
              <w:rPr>
                <w:lang w:eastAsia="zh-CN"/>
              </w:rPr>
            </w:pPr>
            <w:r w:rsidRPr="00E27D23">
              <w:t>Check: Does UE respond to paging with TMGI-2 and receive the MRB associated with TMGI-2 as specified in steps 1 to 15 of the procedure in TS 38.508-1[4] Table 4.9.38.2.2-1?</w:t>
            </w:r>
          </w:p>
        </w:tc>
        <w:tc>
          <w:tcPr>
            <w:tcW w:w="708" w:type="dxa"/>
            <w:tcBorders>
              <w:top w:val="single" w:sz="4" w:space="0" w:color="auto"/>
              <w:left w:val="single" w:sz="4" w:space="0" w:color="auto"/>
              <w:bottom w:val="single" w:sz="4" w:space="0" w:color="auto"/>
              <w:right w:val="single" w:sz="4" w:space="0" w:color="auto"/>
            </w:tcBorders>
          </w:tcPr>
          <w:p w14:paraId="25B540CD" w14:textId="77777777" w:rsidR="00CE3A0A" w:rsidRPr="00E27D23" w:rsidRDefault="00CE3A0A" w:rsidP="002745DF">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3583CD25" w14:textId="77777777" w:rsidR="00CE3A0A" w:rsidRPr="00E27D23" w:rsidRDefault="00CE3A0A" w:rsidP="002745DF">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tcPr>
          <w:p w14:paraId="1C61C1A9" w14:textId="77777777" w:rsidR="00CE3A0A" w:rsidRPr="00E27D23" w:rsidRDefault="00CE3A0A" w:rsidP="002745DF">
            <w:pPr>
              <w:pStyle w:val="TAC"/>
            </w:pPr>
            <w:r w:rsidRPr="00E27D23">
              <w:t>1</w:t>
            </w:r>
          </w:p>
        </w:tc>
        <w:tc>
          <w:tcPr>
            <w:tcW w:w="850" w:type="dxa"/>
            <w:tcBorders>
              <w:top w:val="nil"/>
              <w:left w:val="single" w:sz="4" w:space="0" w:color="auto"/>
              <w:bottom w:val="single" w:sz="4" w:space="0" w:color="auto"/>
              <w:right w:val="single" w:sz="4" w:space="0" w:color="auto"/>
            </w:tcBorders>
          </w:tcPr>
          <w:p w14:paraId="6D4F333A" w14:textId="77777777" w:rsidR="00CE3A0A" w:rsidRPr="00E27D23" w:rsidRDefault="00CE3A0A" w:rsidP="002745DF">
            <w:pPr>
              <w:pStyle w:val="TAC"/>
            </w:pPr>
            <w:r w:rsidRPr="00E27D23">
              <w:t>-</w:t>
            </w:r>
          </w:p>
        </w:tc>
      </w:tr>
    </w:tbl>
    <w:p w14:paraId="033725A1" w14:textId="77777777" w:rsidR="00CE3A0A" w:rsidRPr="00E27D23" w:rsidRDefault="00CE3A0A" w:rsidP="00CE3A0A"/>
    <w:p w14:paraId="75AB4064" w14:textId="77777777" w:rsidR="00CE3A0A" w:rsidRPr="00E27D23" w:rsidRDefault="00CE3A0A" w:rsidP="00CE3A0A">
      <w:pPr>
        <w:pStyle w:val="H6"/>
      </w:pPr>
      <w:r w:rsidRPr="00E27D23">
        <w:t>14.2.5.1.1.3.3</w:t>
      </w:r>
      <w:r w:rsidRPr="00E27D23">
        <w:tab/>
        <w:t>Specific message contents</w:t>
      </w:r>
    </w:p>
    <w:p w14:paraId="45D2314B" w14:textId="77777777" w:rsidR="00CE3A0A" w:rsidRPr="00E27D23" w:rsidRDefault="00CE3A0A" w:rsidP="00CE3A0A">
      <w:pPr>
        <w:pStyle w:val="TH"/>
      </w:pPr>
      <w:r w:rsidRPr="00E27D23">
        <w:rPr>
          <w:color w:val="000000"/>
        </w:rPr>
        <w:t>Table 14.2.5.1.1.3.3-1</w:t>
      </w:r>
      <w:r w:rsidRPr="00E27D23">
        <w:t xml:space="preserve">: </w:t>
      </w:r>
      <w:r w:rsidRPr="00E27D23">
        <w:rPr>
          <w:rStyle w:val="apple-style-span"/>
          <w:rFonts w:eastAsia="Malgun Gothic"/>
        </w:rPr>
        <w:t>ACTIVATE TEST MODE</w:t>
      </w:r>
      <w:r w:rsidRPr="00E27D23">
        <w:t xml:space="preserve"> (preamble, Table 14.2.5.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CE3A0A" w:rsidRPr="00E27D23" w14:paraId="163EE85B" w14:textId="77777777" w:rsidTr="002745DF">
        <w:trPr>
          <w:cantSplit/>
        </w:trPr>
        <w:tc>
          <w:tcPr>
            <w:tcW w:w="9635" w:type="dxa"/>
          </w:tcPr>
          <w:p w14:paraId="2BB9E97B" w14:textId="77777777" w:rsidR="00CE3A0A" w:rsidRPr="00E27D23" w:rsidRDefault="00CE3A0A" w:rsidP="002745DF">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0664A847" w14:textId="77777777" w:rsidR="00CE3A0A" w:rsidRPr="00E27D23" w:rsidRDefault="00CE3A0A" w:rsidP="00CE3A0A"/>
    <w:p w14:paraId="5E986EA1" w14:textId="77777777" w:rsidR="00CE3A0A" w:rsidRPr="00E27D23" w:rsidRDefault="00CE3A0A" w:rsidP="00CE3A0A">
      <w:pPr>
        <w:pStyle w:val="TH"/>
      </w:pPr>
      <w:r w:rsidRPr="00E27D23">
        <w:rPr>
          <w:color w:val="000000"/>
        </w:rPr>
        <w:t>Table 14.2.5.1.1.3.3-2</w:t>
      </w:r>
      <w:r w:rsidRPr="00E27D23">
        <w:t>:</w:t>
      </w:r>
      <w:r w:rsidRPr="00E27D23">
        <w:rPr>
          <w:i/>
          <w:iCs/>
        </w:rPr>
        <w:t xml:space="preserve"> </w:t>
      </w:r>
      <w:r w:rsidRPr="00E27D23">
        <w:t>PDU SESSION MODIFICATION REQUEST</w:t>
      </w:r>
      <w:r w:rsidRPr="00E27D23">
        <w:rPr>
          <w:iCs/>
        </w:rPr>
        <w:t xml:space="preserve"> </w:t>
      </w:r>
      <w:r w:rsidRPr="00E27D23">
        <w:t xml:space="preserve">(step </w:t>
      </w:r>
      <w:r w:rsidRPr="00E27D23">
        <w:rPr>
          <w:lang w:eastAsia="zh-CN"/>
        </w:rPr>
        <w:t>1a14</w:t>
      </w:r>
      <w:r w:rsidRPr="00E27D23">
        <w:t>, Table 14.2.5.1.1.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19"/>
        <w:gridCol w:w="2552"/>
        <w:gridCol w:w="2031"/>
        <w:gridCol w:w="1245"/>
      </w:tblGrid>
      <w:tr w:rsidR="00CE3A0A" w:rsidRPr="00E27D23" w14:paraId="55AB16A2" w14:textId="77777777" w:rsidTr="002745DF">
        <w:tc>
          <w:tcPr>
            <w:tcW w:w="9738" w:type="dxa"/>
            <w:gridSpan w:val="4"/>
            <w:shd w:val="clear" w:color="auto" w:fill="auto"/>
          </w:tcPr>
          <w:p w14:paraId="18D8F13B" w14:textId="77777777" w:rsidR="00CE3A0A" w:rsidRPr="00E27D23" w:rsidRDefault="00CE3A0A" w:rsidP="002745DF">
            <w:pPr>
              <w:pStyle w:val="TAL"/>
            </w:pPr>
            <w:r w:rsidRPr="00E27D23">
              <w:t>Derivation Path: TS 38.508-1 [4], Table 4.7.2-7.</w:t>
            </w:r>
          </w:p>
        </w:tc>
      </w:tr>
      <w:tr w:rsidR="00CE3A0A" w:rsidRPr="00E27D23" w14:paraId="6CE6A22C" w14:textId="77777777" w:rsidTr="002745DF">
        <w:tblPrEx>
          <w:tblCellMar>
            <w:left w:w="108" w:type="dxa"/>
            <w:right w:w="108" w:type="dxa"/>
          </w:tblCellMar>
        </w:tblPrEx>
        <w:tc>
          <w:tcPr>
            <w:tcW w:w="3919" w:type="dxa"/>
            <w:shd w:val="clear" w:color="auto" w:fill="auto"/>
          </w:tcPr>
          <w:p w14:paraId="1F903984" w14:textId="77777777" w:rsidR="00CE3A0A" w:rsidRPr="00E27D23" w:rsidRDefault="00CE3A0A" w:rsidP="002745DF">
            <w:pPr>
              <w:pStyle w:val="TAH"/>
            </w:pPr>
            <w:r w:rsidRPr="00E27D23">
              <w:t>Information Element</w:t>
            </w:r>
          </w:p>
        </w:tc>
        <w:tc>
          <w:tcPr>
            <w:tcW w:w="2552" w:type="dxa"/>
            <w:shd w:val="clear" w:color="auto" w:fill="auto"/>
          </w:tcPr>
          <w:p w14:paraId="7AFB4FAC" w14:textId="77777777" w:rsidR="00CE3A0A" w:rsidRPr="00E27D23" w:rsidRDefault="00CE3A0A" w:rsidP="002745DF">
            <w:pPr>
              <w:pStyle w:val="TAH"/>
            </w:pPr>
            <w:r w:rsidRPr="00E27D23">
              <w:t>Value/remark</w:t>
            </w:r>
          </w:p>
        </w:tc>
        <w:tc>
          <w:tcPr>
            <w:tcW w:w="2031" w:type="dxa"/>
            <w:shd w:val="clear" w:color="auto" w:fill="auto"/>
          </w:tcPr>
          <w:p w14:paraId="162C67B5" w14:textId="77777777" w:rsidR="00CE3A0A" w:rsidRPr="00E27D23" w:rsidRDefault="00CE3A0A" w:rsidP="002745DF">
            <w:pPr>
              <w:pStyle w:val="TAH"/>
            </w:pPr>
            <w:r w:rsidRPr="00E27D23">
              <w:t>Comment</w:t>
            </w:r>
          </w:p>
        </w:tc>
        <w:tc>
          <w:tcPr>
            <w:tcW w:w="1245" w:type="dxa"/>
            <w:shd w:val="clear" w:color="auto" w:fill="auto"/>
          </w:tcPr>
          <w:p w14:paraId="409345B9" w14:textId="77777777" w:rsidR="00CE3A0A" w:rsidRPr="00E27D23" w:rsidRDefault="00CE3A0A" w:rsidP="002745DF">
            <w:pPr>
              <w:pStyle w:val="TAH"/>
            </w:pPr>
            <w:r w:rsidRPr="00E27D23">
              <w:t>Condition</w:t>
            </w:r>
          </w:p>
        </w:tc>
      </w:tr>
      <w:tr w:rsidR="00CE3A0A" w:rsidRPr="00E27D23" w14:paraId="0CD26BA9" w14:textId="77777777" w:rsidTr="002745DF">
        <w:tblPrEx>
          <w:tblCellMar>
            <w:left w:w="108" w:type="dxa"/>
            <w:right w:w="108" w:type="dxa"/>
          </w:tblCellMar>
        </w:tblPrEx>
        <w:tc>
          <w:tcPr>
            <w:tcW w:w="3919" w:type="dxa"/>
            <w:shd w:val="clear" w:color="auto" w:fill="auto"/>
          </w:tcPr>
          <w:p w14:paraId="66E85543" w14:textId="77777777" w:rsidR="00CE3A0A" w:rsidRPr="00E27D23" w:rsidRDefault="00CE3A0A" w:rsidP="002745DF">
            <w:pPr>
              <w:pStyle w:val="TAL"/>
            </w:pPr>
            <w:r w:rsidRPr="00E27D23">
              <w:t>Requested MBS container</w:t>
            </w:r>
          </w:p>
        </w:tc>
        <w:tc>
          <w:tcPr>
            <w:tcW w:w="2552" w:type="dxa"/>
            <w:shd w:val="clear" w:color="auto" w:fill="auto"/>
          </w:tcPr>
          <w:p w14:paraId="7A1BDF1A" w14:textId="77777777" w:rsidR="00CE3A0A" w:rsidRPr="00E27D23" w:rsidRDefault="00CE3A0A" w:rsidP="002745DF">
            <w:pPr>
              <w:pStyle w:val="TAL"/>
            </w:pPr>
          </w:p>
        </w:tc>
        <w:tc>
          <w:tcPr>
            <w:tcW w:w="2031" w:type="dxa"/>
            <w:shd w:val="clear" w:color="auto" w:fill="auto"/>
          </w:tcPr>
          <w:p w14:paraId="1A4ADAA3" w14:textId="77777777" w:rsidR="00CE3A0A" w:rsidRPr="00E27D23" w:rsidRDefault="00CE3A0A" w:rsidP="002745DF">
            <w:pPr>
              <w:pStyle w:val="TAL"/>
            </w:pPr>
          </w:p>
        </w:tc>
        <w:tc>
          <w:tcPr>
            <w:tcW w:w="1245" w:type="dxa"/>
            <w:shd w:val="clear" w:color="auto" w:fill="auto"/>
          </w:tcPr>
          <w:p w14:paraId="44B27229" w14:textId="77777777" w:rsidR="00CE3A0A" w:rsidRPr="00E27D23" w:rsidRDefault="00CE3A0A" w:rsidP="002745DF">
            <w:pPr>
              <w:pStyle w:val="TAL"/>
            </w:pPr>
          </w:p>
        </w:tc>
      </w:tr>
      <w:tr w:rsidR="00CE3A0A" w:rsidRPr="00E27D23" w14:paraId="346D2C67" w14:textId="77777777" w:rsidTr="002745DF">
        <w:tblPrEx>
          <w:tblCellMar>
            <w:left w:w="108" w:type="dxa"/>
            <w:right w:w="108" w:type="dxa"/>
          </w:tblCellMar>
        </w:tblPrEx>
        <w:tc>
          <w:tcPr>
            <w:tcW w:w="3919" w:type="dxa"/>
            <w:shd w:val="clear" w:color="auto" w:fill="auto"/>
          </w:tcPr>
          <w:p w14:paraId="7F78E0EC" w14:textId="77777777" w:rsidR="00CE3A0A" w:rsidRPr="00E27D23" w:rsidRDefault="00CE3A0A" w:rsidP="002745DF">
            <w:pPr>
              <w:pStyle w:val="TAL"/>
            </w:pPr>
            <w:r w:rsidRPr="00E27D23">
              <w:t xml:space="preserve">  MBS session information</w:t>
            </w:r>
          </w:p>
        </w:tc>
        <w:tc>
          <w:tcPr>
            <w:tcW w:w="2552" w:type="dxa"/>
            <w:shd w:val="clear" w:color="auto" w:fill="auto"/>
          </w:tcPr>
          <w:p w14:paraId="5B59B638" w14:textId="77777777" w:rsidR="00CE3A0A" w:rsidRPr="00E27D23" w:rsidRDefault="00CE3A0A" w:rsidP="002745DF">
            <w:pPr>
              <w:pStyle w:val="TAL"/>
            </w:pPr>
          </w:p>
        </w:tc>
        <w:tc>
          <w:tcPr>
            <w:tcW w:w="2031" w:type="dxa"/>
            <w:shd w:val="clear" w:color="auto" w:fill="auto"/>
          </w:tcPr>
          <w:p w14:paraId="1BB05F2F" w14:textId="77777777" w:rsidR="00CE3A0A" w:rsidRPr="00E27D23" w:rsidRDefault="00CE3A0A" w:rsidP="002745DF">
            <w:pPr>
              <w:pStyle w:val="TAL"/>
            </w:pPr>
          </w:p>
        </w:tc>
        <w:tc>
          <w:tcPr>
            <w:tcW w:w="1245" w:type="dxa"/>
            <w:shd w:val="clear" w:color="auto" w:fill="auto"/>
          </w:tcPr>
          <w:p w14:paraId="58404392" w14:textId="77777777" w:rsidR="00CE3A0A" w:rsidRPr="00E27D23" w:rsidRDefault="00CE3A0A" w:rsidP="002745DF">
            <w:pPr>
              <w:pStyle w:val="TAL"/>
            </w:pPr>
          </w:p>
        </w:tc>
      </w:tr>
      <w:tr w:rsidR="00CE3A0A" w:rsidRPr="00E27D23" w14:paraId="64CD432F" w14:textId="77777777" w:rsidTr="002745DF">
        <w:tblPrEx>
          <w:tblCellMar>
            <w:left w:w="108" w:type="dxa"/>
            <w:right w:w="108" w:type="dxa"/>
          </w:tblCellMar>
        </w:tblPrEx>
        <w:tc>
          <w:tcPr>
            <w:tcW w:w="3919" w:type="dxa"/>
            <w:tcBorders>
              <w:bottom w:val="single" w:sz="4" w:space="0" w:color="auto"/>
            </w:tcBorders>
            <w:shd w:val="clear" w:color="auto" w:fill="auto"/>
          </w:tcPr>
          <w:p w14:paraId="5B4D48A1" w14:textId="77777777" w:rsidR="00CE3A0A" w:rsidRPr="00E27D23" w:rsidRDefault="00CE3A0A" w:rsidP="002745DF">
            <w:pPr>
              <w:pStyle w:val="TAL"/>
            </w:pPr>
            <w:r w:rsidRPr="00E27D23">
              <w:t xml:space="preserve">    MBS operation</w:t>
            </w:r>
          </w:p>
        </w:tc>
        <w:tc>
          <w:tcPr>
            <w:tcW w:w="2552" w:type="dxa"/>
            <w:tcBorders>
              <w:bottom w:val="single" w:sz="4" w:space="0" w:color="auto"/>
            </w:tcBorders>
            <w:shd w:val="clear" w:color="auto" w:fill="auto"/>
          </w:tcPr>
          <w:p w14:paraId="3EE820D4" w14:textId="77777777" w:rsidR="00CE3A0A" w:rsidRPr="00E27D23" w:rsidRDefault="00CE3A0A" w:rsidP="002745DF">
            <w:pPr>
              <w:pStyle w:val="TAL"/>
            </w:pPr>
            <w:r w:rsidRPr="00E27D23">
              <w:t>‘01’B</w:t>
            </w:r>
          </w:p>
        </w:tc>
        <w:tc>
          <w:tcPr>
            <w:tcW w:w="2031" w:type="dxa"/>
            <w:shd w:val="clear" w:color="auto" w:fill="auto"/>
          </w:tcPr>
          <w:p w14:paraId="6A4044C6" w14:textId="77777777" w:rsidR="00CE3A0A" w:rsidRPr="00E27D23" w:rsidRDefault="00CE3A0A" w:rsidP="002745DF">
            <w:pPr>
              <w:pStyle w:val="TAL"/>
            </w:pPr>
            <w:r w:rsidRPr="00E27D23">
              <w:t>Join MBS session</w:t>
            </w:r>
          </w:p>
        </w:tc>
        <w:tc>
          <w:tcPr>
            <w:tcW w:w="1245" w:type="dxa"/>
            <w:shd w:val="clear" w:color="auto" w:fill="auto"/>
          </w:tcPr>
          <w:p w14:paraId="3E9B3F04" w14:textId="77777777" w:rsidR="00CE3A0A" w:rsidRPr="00E27D23" w:rsidRDefault="00CE3A0A" w:rsidP="002745DF">
            <w:pPr>
              <w:pStyle w:val="TAL"/>
            </w:pPr>
          </w:p>
        </w:tc>
      </w:tr>
      <w:tr w:rsidR="00CE3A0A" w:rsidRPr="00E27D23" w14:paraId="0EF1474D" w14:textId="77777777" w:rsidTr="002745DF">
        <w:tc>
          <w:tcPr>
            <w:tcW w:w="3919" w:type="dxa"/>
            <w:shd w:val="clear" w:color="auto" w:fill="auto"/>
          </w:tcPr>
          <w:p w14:paraId="31974DE6" w14:textId="77777777" w:rsidR="00CE3A0A" w:rsidRPr="00E27D23" w:rsidRDefault="00CE3A0A" w:rsidP="002745DF">
            <w:pPr>
              <w:pStyle w:val="TAL"/>
            </w:pPr>
            <w:r w:rsidRPr="00E27D23">
              <w:t xml:space="preserve">    Type of MBS session ID</w:t>
            </w:r>
          </w:p>
        </w:tc>
        <w:tc>
          <w:tcPr>
            <w:tcW w:w="2552" w:type="dxa"/>
            <w:shd w:val="clear" w:color="auto" w:fill="auto"/>
          </w:tcPr>
          <w:p w14:paraId="149432A5" w14:textId="77777777" w:rsidR="00CE3A0A" w:rsidRPr="00E27D23" w:rsidRDefault="00CE3A0A" w:rsidP="002745DF">
            <w:pPr>
              <w:pStyle w:val="TAL"/>
            </w:pPr>
            <w:r w:rsidRPr="00E27D23">
              <w:t>Not checked</w:t>
            </w:r>
          </w:p>
        </w:tc>
        <w:tc>
          <w:tcPr>
            <w:tcW w:w="2031" w:type="dxa"/>
            <w:shd w:val="clear" w:color="auto" w:fill="auto"/>
          </w:tcPr>
          <w:p w14:paraId="14679F5D" w14:textId="77777777" w:rsidR="00CE3A0A" w:rsidRPr="00E27D23" w:rsidRDefault="00CE3A0A" w:rsidP="002745DF">
            <w:pPr>
              <w:pStyle w:val="TAL"/>
            </w:pPr>
          </w:p>
        </w:tc>
        <w:tc>
          <w:tcPr>
            <w:tcW w:w="1245" w:type="dxa"/>
            <w:shd w:val="clear" w:color="auto" w:fill="auto"/>
          </w:tcPr>
          <w:p w14:paraId="665967D5" w14:textId="77777777" w:rsidR="00CE3A0A" w:rsidRPr="00E27D23" w:rsidRDefault="00CE3A0A" w:rsidP="002745DF">
            <w:pPr>
              <w:pStyle w:val="TAL"/>
            </w:pPr>
          </w:p>
        </w:tc>
      </w:tr>
      <w:tr w:rsidR="00CE3A0A" w:rsidRPr="00E27D23" w14:paraId="6B273808" w14:textId="77777777" w:rsidTr="002745DF">
        <w:trPr>
          <w:trHeight w:val="94"/>
        </w:trPr>
        <w:tc>
          <w:tcPr>
            <w:tcW w:w="3919" w:type="dxa"/>
            <w:shd w:val="clear" w:color="auto" w:fill="auto"/>
          </w:tcPr>
          <w:p w14:paraId="5948FE2F" w14:textId="77777777" w:rsidR="00CE3A0A" w:rsidRPr="00E27D23" w:rsidRDefault="00CE3A0A" w:rsidP="002745DF">
            <w:pPr>
              <w:pStyle w:val="TAL"/>
            </w:pPr>
            <w:r w:rsidRPr="00E27D23">
              <w:t xml:space="preserve">    MBS session ID</w:t>
            </w:r>
          </w:p>
        </w:tc>
        <w:tc>
          <w:tcPr>
            <w:tcW w:w="2552" w:type="dxa"/>
            <w:shd w:val="clear" w:color="auto" w:fill="auto"/>
          </w:tcPr>
          <w:p w14:paraId="604C272A" w14:textId="77777777" w:rsidR="00CE3A0A" w:rsidRPr="00E27D23" w:rsidRDefault="00CE3A0A" w:rsidP="002745DF">
            <w:pPr>
              <w:pStyle w:val="TAL"/>
            </w:pPr>
          </w:p>
        </w:tc>
        <w:tc>
          <w:tcPr>
            <w:tcW w:w="2031" w:type="dxa"/>
            <w:shd w:val="clear" w:color="auto" w:fill="auto"/>
          </w:tcPr>
          <w:p w14:paraId="64876B25" w14:textId="77777777" w:rsidR="00CE3A0A" w:rsidRPr="00E27D23" w:rsidRDefault="00CE3A0A" w:rsidP="002745DF">
            <w:pPr>
              <w:pStyle w:val="TAL"/>
            </w:pPr>
            <w:r w:rsidRPr="00E27D23">
              <w:t>TMGI-1</w:t>
            </w:r>
          </w:p>
        </w:tc>
        <w:tc>
          <w:tcPr>
            <w:tcW w:w="1245" w:type="dxa"/>
            <w:shd w:val="clear" w:color="auto" w:fill="auto"/>
          </w:tcPr>
          <w:p w14:paraId="3A265211" w14:textId="77777777" w:rsidR="00CE3A0A" w:rsidRPr="00E27D23" w:rsidRDefault="00CE3A0A" w:rsidP="002745DF">
            <w:pPr>
              <w:pStyle w:val="TAL"/>
            </w:pPr>
          </w:p>
        </w:tc>
      </w:tr>
      <w:tr w:rsidR="00CE3A0A" w:rsidRPr="00E27D23" w14:paraId="44A89FE6" w14:textId="77777777" w:rsidTr="002745DF">
        <w:trPr>
          <w:trHeight w:val="94"/>
        </w:trPr>
        <w:tc>
          <w:tcPr>
            <w:tcW w:w="3919" w:type="dxa"/>
            <w:shd w:val="clear" w:color="auto" w:fill="auto"/>
          </w:tcPr>
          <w:p w14:paraId="5A9D6D49" w14:textId="77777777" w:rsidR="00CE3A0A" w:rsidRPr="00E27D23" w:rsidRDefault="00CE3A0A" w:rsidP="002745DF">
            <w:pPr>
              <w:pStyle w:val="TAL"/>
            </w:pPr>
            <w:r w:rsidRPr="00E27D23">
              <w:t xml:space="preserve">      MBMS Service ID</w:t>
            </w:r>
          </w:p>
        </w:tc>
        <w:tc>
          <w:tcPr>
            <w:tcW w:w="2552" w:type="dxa"/>
            <w:shd w:val="clear" w:color="auto" w:fill="auto"/>
          </w:tcPr>
          <w:p w14:paraId="64767663" w14:textId="77777777" w:rsidR="00CE3A0A" w:rsidRPr="00E27D23" w:rsidRDefault="00CE3A0A" w:rsidP="002745DF">
            <w:pPr>
              <w:pStyle w:val="TAL"/>
            </w:pPr>
            <w:r w:rsidRPr="00E27D23">
              <w:t>‘000101’H</w:t>
            </w:r>
          </w:p>
        </w:tc>
        <w:tc>
          <w:tcPr>
            <w:tcW w:w="2031" w:type="dxa"/>
            <w:shd w:val="clear" w:color="auto" w:fill="auto"/>
          </w:tcPr>
          <w:p w14:paraId="2FA8B13F" w14:textId="77777777" w:rsidR="00CE3A0A" w:rsidRPr="00E27D23" w:rsidRDefault="00CE3A0A" w:rsidP="002745DF">
            <w:pPr>
              <w:pStyle w:val="TAL"/>
            </w:pPr>
          </w:p>
        </w:tc>
        <w:tc>
          <w:tcPr>
            <w:tcW w:w="1245" w:type="dxa"/>
            <w:shd w:val="clear" w:color="auto" w:fill="auto"/>
          </w:tcPr>
          <w:p w14:paraId="75A48C55" w14:textId="77777777" w:rsidR="00CE3A0A" w:rsidRPr="00E27D23" w:rsidRDefault="00CE3A0A" w:rsidP="002745DF">
            <w:pPr>
              <w:pStyle w:val="TAL"/>
            </w:pPr>
          </w:p>
        </w:tc>
      </w:tr>
      <w:tr w:rsidR="00CE3A0A" w:rsidRPr="00E27D23" w14:paraId="68BE90AB" w14:textId="77777777" w:rsidTr="002745DF">
        <w:trPr>
          <w:trHeight w:val="94"/>
        </w:trPr>
        <w:tc>
          <w:tcPr>
            <w:tcW w:w="3919" w:type="dxa"/>
            <w:shd w:val="clear" w:color="auto" w:fill="auto"/>
          </w:tcPr>
          <w:p w14:paraId="140B20AF" w14:textId="77777777" w:rsidR="00CE3A0A" w:rsidRPr="00E27D23" w:rsidRDefault="00CE3A0A" w:rsidP="002745DF">
            <w:pPr>
              <w:pStyle w:val="TAL"/>
            </w:pPr>
            <w:r w:rsidRPr="00E27D23">
              <w:t xml:space="preserve">      MCC</w:t>
            </w:r>
          </w:p>
        </w:tc>
        <w:tc>
          <w:tcPr>
            <w:tcW w:w="2552" w:type="dxa"/>
            <w:shd w:val="clear" w:color="auto" w:fill="auto"/>
          </w:tcPr>
          <w:p w14:paraId="09F1A328"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160CF73F" w14:textId="77777777" w:rsidR="00CE3A0A" w:rsidRPr="00E27D23" w:rsidRDefault="00CE3A0A" w:rsidP="002745DF">
            <w:pPr>
              <w:pStyle w:val="TAL"/>
            </w:pPr>
          </w:p>
        </w:tc>
        <w:tc>
          <w:tcPr>
            <w:tcW w:w="1245" w:type="dxa"/>
            <w:shd w:val="clear" w:color="auto" w:fill="auto"/>
          </w:tcPr>
          <w:p w14:paraId="0A75EAD5" w14:textId="77777777" w:rsidR="00CE3A0A" w:rsidRPr="00E27D23" w:rsidRDefault="00CE3A0A" w:rsidP="002745DF">
            <w:pPr>
              <w:pStyle w:val="TAL"/>
            </w:pPr>
          </w:p>
        </w:tc>
      </w:tr>
      <w:tr w:rsidR="00CE3A0A" w:rsidRPr="00E27D23" w14:paraId="1BCFA9DA" w14:textId="77777777" w:rsidTr="002745DF">
        <w:trPr>
          <w:trHeight w:val="94"/>
        </w:trPr>
        <w:tc>
          <w:tcPr>
            <w:tcW w:w="3919" w:type="dxa"/>
            <w:shd w:val="clear" w:color="auto" w:fill="auto"/>
          </w:tcPr>
          <w:p w14:paraId="71C0DF29" w14:textId="77777777" w:rsidR="00CE3A0A" w:rsidRPr="00E27D23" w:rsidRDefault="00CE3A0A" w:rsidP="002745DF">
            <w:pPr>
              <w:pStyle w:val="TAL"/>
            </w:pPr>
            <w:r w:rsidRPr="00E27D23">
              <w:t xml:space="preserve">      MNC</w:t>
            </w:r>
          </w:p>
        </w:tc>
        <w:tc>
          <w:tcPr>
            <w:tcW w:w="2552" w:type="dxa"/>
            <w:shd w:val="clear" w:color="auto" w:fill="auto"/>
          </w:tcPr>
          <w:p w14:paraId="0F3E2F71"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5FAECC27" w14:textId="77777777" w:rsidR="00CE3A0A" w:rsidRPr="00E27D23" w:rsidRDefault="00CE3A0A" w:rsidP="002745DF">
            <w:pPr>
              <w:pStyle w:val="TAL"/>
            </w:pPr>
          </w:p>
        </w:tc>
        <w:tc>
          <w:tcPr>
            <w:tcW w:w="1245" w:type="dxa"/>
            <w:shd w:val="clear" w:color="auto" w:fill="auto"/>
          </w:tcPr>
          <w:p w14:paraId="4FDAE6A8" w14:textId="77777777" w:rsidR="00CE3A0A" w:rsidRPr="00E27D23" w:rsidRDefault="00CE3A0A" w:rsidP="002745DF">
            <w:pPr>
              <w:pStyle w:val="TAL"/>
            </w:pPr>
          </w:p>
        </w:tc>
      </w:tr>
      <w:tr w:rsidR="00CE3A0A" w:rsidRPr="00E27D23" w14:paraId="0C47B943" w14:textId="77777777" w:rsidTr="002745DF">
        <w:trPr>
          <w:trHeight w:val="94"/>
        </w:trPr>
        <w:tc>
          <w:tcPr>
            <w:tcW w:w="3919" w:type="dxa"/>
            <w:shd w:val="clear" w:color="auto" w:fill="auto"/>
          </w:tcPr>
          <w:p w14:paraId="08B3DC7A" w14:textId="77777777" w:rsidR="00CE3A0A" w:rsidRPr="00E27D23" w:rsidRDefault="00CE3A0A" w:rsidP="002745DF">
            <w:pPr>
              <w:pStyle w:val="TAL"/>
            </w:pPr>
            <w:r w:rsidRPr="00E27D23">
              <w:t xml:space="preserve">  MBS session information</w:t>
            </w:r>
          </w:p>
        </w:tc>
        <w:tc>
          <w:tcPr>
            <w:tcW w:w="2552" w:type="dxa"/>
            <w:shd w:val="clear" w:color="auto" w:fill="auto"/>
          </w:tcPr>
          <w:p w14:paraId="771DE459" w14:textId="77777777" w:rsidR="00CE3A0A" w:rsidRPr="00E27D23" w:rsidRDefault="00CE3A0A" w:rsidP="002745DF">
            <w:pPr>
              <w:pStyle w:val="TAL"/>
            </w:pPr>
          </w:p>
        </w:tc>
        <w:tc>
          <w:tcPr>
            <w:tcW w:w="2031" w:type="dxa"/>
            <w:shd w:val="clear" w:color="auto" w:fill="auto"/>
          </w:tcPr>
          <w:p w14:paraId="50CE14BB" w14:textId="77777777" w:rsidR="00CE3A0A" w:rsidRPr="00E27D23" w:rsidRDefault="00CE3A0A" w:rsidP="002745DF">
            <w:pPr>
              <w:pStyle w:val="TAL"/>
            </w:pPr>
          </w:p>
        </w:tc>
        <w:tc>
          <w:tcPr>
            <w:tcW w:w="1245" w:type="dxa"/>
            <w:shd w:val="clear" w:color="auto" w:fill="auto"/>
          </w:tcPr>
          <w:p w14:paraId="0CFE2114" w14:textId="77777777" w:rsidR="00CE3A0A" w:rsidRPr="00E27D23" w:rsidRDefault="00CE3A0A" w:rsidP="002745DF">
            <w:pPr>
              <w:pStyle w:val="TAL"/>
            </w:pPr>
          </w:p>
        </w:tc>
      </w:tr>
      <w:tr w:rsidR="00CE3A0A" w:rsidRPr="00E27D23" w14:paraId="7CAB40F7" w14:textId="77777777" w:rsidTr="002745DF">
        <w:trPr>
          <w:trHeight w:val="94"/>
        </w:trPr>
        <w:tc>
          <w:tcPr>
            <w:tcW w:w="3919" w:type="dxa"/>
            <w:shd w:val="clear" w:color="auto" w:fill="auto"/>
          </w:tcPr>
          <w:p w14:paraId="369AED46" w14:textId="77777777" w:rsidR="00CE3A0A" w:rsidRPr="00E27D23" w:rsidRDefault="00CE3A0A" w:rsidP="002745DF">
            <w:pPr>
              <w:pStyle w:val="TAL"/>
            </w:pPr>
            <w:r w:rsidRPr="00E27D23">
              <w:t xml:space="preserve">    MBS operation</w:t>
            </w:r>
          </w:p>
        </w:tc>
        <w:tc>
          <w:tcPr>
            <w:tcW w:w="2552" w:type="dxa"/>
            <w:shd w:val="clear" w:color="auto" w:fill="auto"/>
          </w:tcPr>
          <w:p w14:paraId="708D572A" w14:textId="77777777" w:rsidR="00CE3A0A" w:rsidRPr="00E27D23" w:rsidRDefault="00CE3A0A" w:rsidP="002745DF">
            <w:pPr>
              <w:pStyle w:val="TAL"/>
            </w:pPr>
            <w:r w:rsidRPr="00E27D23">
              <w:t>‘01’B</w:t>
            </w:r>
          </w:p>
        </w:tc>
        <w:tc>
          <w:tcPr>
            <w:tcW w:w="2031" w:type="dxa"/>
            <w:shd w:val="clear" w:color="auto" w:fill="auto"/>
          </w:tcPr>
          <w:p w14:paraId="7955E40F" w14:textId="77777777" w:rsidR="00CE3A0A" w:rsidRPr="00E27D23" w:rsidRDefault="00CE3A0A" w:rsidP="002745DF">
            <w:pPr>
              <w:pStyle w:val="TAL"/>
            </w:pPr>
            <w:r w:rsidRPr="00E27D23">
              <w:t>Join MBS session</w:t>
            </w:r>
          </w:p>
        </w:tc>
        <w:tc>
          <w:tcPr>
            <w:tcW w:w="1245" w:type="dxa"/>
            <w:shd w:val="clear" w:color="auto" w:fill="auto"/>
          </w:tcPr>
          <w:p w14:paraId="6F1B12C0" w14:textId="77777777" w:rsidR="00CE3A0A" w:rsidRPr="00E27D23" w:rsidRDefault="00CE3A0A" w:rsidP="002745DF">
            <w:pPr>
              <w:pStyle w:val="TAL"/>
            </w:pPr>
          </w:p>
        </w:tc>
      </w:tr>
      <w:tr w:rsidR="00CE3A0A" w:rsidRPr="00E27D23" w14:paraId="5C92CBEB" w14:textId="77777777" w:rsidTr="002745DF">
        <w:trPr>
          <w:trHeight w:val="94"/>
        </w:trPr>
        <w:tc>
          <w:tcPr>
            <w:tcW w:w="3919" w:type="dxa"/>
            <w:shd w:val="clear" w:color="auto" w:fill="auto"/>
          </w:tcPr>
          <w:p w14:paraId="50E82F40" w14:textId="77777777" w:rsidR="00CE3A0A" w:rsidRPr="00E27D23" w:rsidRDefault="00CE3A0A" w:rsidP="002745DF">
            <w:pPr>
              <w:pStyle w:val="TAL"/>
            </w:pPr>
            <w:r w:rsidRPr="00E27D23">
              <w:t xml:space="preserve">    Type of MBS session ID</w:t>
            </w:r>
          </w:p>
        </w:tc>
        <w:tc>
          <w:tcPr>
            <w:tcW w:w="2552" w:type="dxa"/>
            <w:shd w:val="clear" w:color="auto" w:fill="auto"/>
          </w:tcPr>
          <w:p w14:paraId="76699D43" w14:textId="77777777" w:rsidR="00CE3A0A" w:rsidRPr="00E27D23" w:rsidRDefault="00CE3A0A" w:rsidP="002745DF">
            <w:pPr>
              <w:pStyle w:val="TAL"/>
            </w:pPr>
            <w:r w:rsidRPr="00E27D23">
              <w:t>Not checked</w:t>
            </w:r>
          </w:p>
        </w:tc>
        <w:tc>
          <w:tcPr>
            <w:tcW w:w="2031" w:type="dxa"/>
            <w:shd w:val="clear" w:color="auto" w:fill="auto"/>
          </w:tcPr>
          <w:p w14:paraId="4CC30C93" w14:textId="77777777" w:rsidR="00CE3A0A" w:rsidRPr="00E27D23" w:rsidRDefault="00CE3A0A" w:rsidP="002745DF">
            <w:pPr>
              <w:pStyle w:val="TAL"/>
            </w:pPr>
          </w:p>
        </w:tc>
        <w:tc>
          <w:tcPr>
            <w:tcW w:w="1245" w:type="dxa"/>
            <w:shd w:val="clear" w:color="auto" w:fill="auto"/>
          </w:tcPr>
          <w:p w14:paraId="71C63958" w14:textId="77777777" w:rsidR="00CE3A0A" w:rsidRPr="00E27D23" w:rsidRDefault="00CE3A0A" w:rsidP="002745DF">
            <w:pPr>
              <w:pStyle w:val="TAL"/>
            </w:pPr>
          </w:p>
        </w:tc>
      </w:tr>
      <w:tr w:rsidR="00CE3A0A" w:rsidRPr="00E27D23" w14:paraId="20320A02" w14:textId="77777777" w:rsidTr="002745DF">
        <w:trPr>
          <w:trHeight w:val="94"/>
        </w:trPr>
        <w:tc>
          <w:tcPr>
            <w:tcW w:w="3919" w:type="dxa"/>
            <w:shd w:val="clear" w:color="auto" w:fill="auto"/>
          </w:tcPr>
          <w:p w14:paraId="06A5E665" w14:textId="77777777" w:rsidR="00CE3A0A" w:rsidRPr="00E27D23" w:rsidRDefault="00CE3A0A" w:rsidP="002745DF">
            <w:pPr>
              <w:pStyle w:val="TAL"/>
            </w:pPr>
            <w:r w:rsidRPr="00E27D23">
              <w:t xml:space="preserve">    MBS session ID</w:t>
            </w:r>
          </w:p>
        </w:tc>
        <w:tc>
          <w:tcPr>
            <w:tcW w:w="2552" w:type="dxa"/>
            <w:shd w:val="clear" w:color="auto" w:fill="auto"/>
          </w:tcPr>
          <w:p w14:paraId="25845303" w14:textId="77777777" w:rsidR="00CE3A0A" w:rsidRPr="00E27D23" w:rsidRDefault="00CE3A0A" w:rsidP="002745DF">
            <w:pPr>
              <w:pStyle w:val="TAL"/>
            </w:pPr>
          </w:p>
        </w:tc>
        <w:tc>
          <w:tcPr>
            <w:tcW w:w="2031" w:type="dxa"/>
            <w:shd w:val="clear" w:color="auto" w:fill="auto"/>
          </w:tcPr>
          <w:p w14:paraId="607154E8" w14:textId="77777777" w:rsidR="00CE3A0A" w:rsidRPr="00E27D23" w:rsidRDefault="00CE3A0A" w:rsidP="002745DF">
            <w:pPr>
              <w:pStyle w:val="TAL"/>
            </w:pPr>
            <w:r w:rsidRPr="00E27D23">
              <w:t>TMGI-2</w:t>
            </w:r>
          </w:p>
        </w:tc>
        <w:tc>
          <w:tcPr>
            <w:tcW w:w="1245" w:type="dxa"/>
            <w:shd w:val="clear" w:color="auto" w:fill="auto"/>
          </w:tcPr>
          <w:p w14:paraId="76D338AC" w14:textId="77777777" w:rsidR="00CE3A0A" w:rsidRPr="00E27D23" w:rsidRDefault="00CE3A0A" w:rsidP="002745DF">
            <w:pPr>
              <w:pStyle w:val="TAL"/>
            </w:pPr>
          </w:p>
        </w:tc>
      </w:tr>
      <w:tr w:rsidR="00CE3A0A" w:rsidRPr="00E27D23" w14:paraId="7E4C5321" w14:textId="77777777" w:rsidTr="002745DF">
        <w:trPr>
          <w:trHeight w:val="94"/>
        </w:trPr>
        <w:tc>
          <w:tcPr>
            <w:tcW w:w="3919" w:type="dxa"/>
            <w:shd w:val="clear" w:color="auto" w:fill="auto"/>
          </w:tcPr>
          <w:p w14:paraId="3AB6BB61" w14:textId="77777777" w:rsidR="00CE3A0A" w:rsidRPr="00E27D23" w:rsidRDefault="00CE3A0A" w:rsidP="002745DF">
            <w:pPr>
              <w:pStyle w:val="TAL"/>
            </w:pPr>
            <w:r w:rsidRPr="00E27D23">
              <w:t xml:space="preserve">      MBMS Service ID</w:t>
            </w:r>
          </w:p>
        </w:tc>
        <w:tc>
          <w:tcPr>
            <w:tcW w:w="2552" w:type="dxa"/>
            <w:shd w:val="clear" w:color="auto" w:fill="auto"/>
          </w:tcPr>
          <w:p w14:paraId="0F3F4B1D" w14:textId="77777777" w:rsidR="00CE3A0A" w:rsidRPr="00E27D23" w:rsidRDefault="00CE3A0A" w:rsidP="002745DF">
            <w:pPr>
              <w:pStyle w:val="TAL"/>
            </w:pPr>
            <w:r w:rsidRPr="00E27D23">
              <w:t>‘000102’H</w:t>
            </w:r>
          </w:p>
        </w:tc>
        <w:tc>
          <w:tcPr>
            <w:tcW w:w="2031" w:type="dxa"/>
            <w:shd w:val="clear" w:color="auto" w:fill="auto"/>
          </w:tcPr>
          <w:p w14:paraId="0A3146F8" w14:textId="77777777" w:rsidR="00CE3A0A" w:rsidRPr="00E27D23" w:rsidRDefault="00CE3A0A" w:rsidP="002745DF">
            <w:pPr>
              <w:pStyle w:val="TAL"/>
            </w:pPr>
          </w:p>
        </w:tc>
        <w:tc>
          <w:tcPr>
            <w:tcW w:w="1245" w:type="dxa"/>
            <w:shd w:val="clear" w:color="auto" w:fill="auto"/>
          </w:tcPr>
          <w:p w14:paraId="1F7C4ABF" w14:textId="77777777" w:rsidR="00CE3A0A" w:rsidRPr="00E27D23" w:rsidRDefault="00CE3A0A" w:rsidP="002745DF">
            <w:pPr>
              <w:pStyle w:val="TAL"/>
            </w:pPr>
          </w:p>
        </w:tc>
      </w:tr>
      <w:tr w:rsidR="00CE3A0A" w:rsidRPr="00E27D23" w14:paraId="13EB684A" w14:textId="77777777" w:rsidTr="002745DF">
        <w:trPr>
          <w:trHeight w:val="94"/>
        </w:trPr>
        <w:tc>
          <w:tcPr>
            <w:tcW w:w="3919" w:type="dxa"/>
            <w:shd w:val="clear" w:color="auto" w:fill="auto"/>
          </w:tcPr>
          <w:p w14:paraId="511E1FB5" w14:textId="77777777" w:rsidR="00CE3A0A" w:rsidRPr="00E27D23" w:rsidRDefault="00CE3A0A" w:rsidP="002745DF">
            <w:pPr>
              <w:pStyle w:val="TAL"/>
            </w:pPr>
            <w:r w:rsidRPr="00E27D23">
              <w:t xml:space="preserve">      MCC</w:t>
            </w:r>
          </w:p>
        </w:tc>
        <w:tc>
          <w:tcPr>
            <w:tcW w:w="2552" w:type="dxa"/>
            <w:shd w:val="clear" w:color="auto" w:fill="auto"/>
          </w:tcPr>
          <w:p w14:paraId="0BB35360"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79923D93" w14:textId="77777777" w:rsidR="00CE3A0A" w:rsidRPr="00E27D23" w:rsidRDefault="00CE3A0A" w:rsidP="002745DF">
            <w:pPr>
              <w:pStyle w:val="TAL"/>
            </w:pPr>
          </w:p>
        </w:tc>
        <w:tc>
          <w:tcPr>
            <w:tcW w:w="1245" w:type="dxa"/>
            <w:shd w:val="clear" w:color="auto" w:fill="auto"/>
          </w:tcPr>
          <w:p w14:paraId="7A5116FA" w14:textId="77777777" w:rsidR="00CE3A0A" w:rsidRPr="00E27D23" w:rsidRDefault="00CE3A0A" w:rsidP="002745DF">
            <w:pPr>
              <w:pStyle w:val="TAL"/>
            </w:pPr>
          </w:p>
        </w:tc>
      </w:tr>
      <w:tr w:rsidR="00CE3A0A" w:rsidRPr="00E27D23" w14:paraId="3B1433D6" w14:textId="77777777" w:rsidTr="002745DF">
        <w:trPr>
          <w:trHeight w:val="94"/>
        </w:trPr>
        <w:tc>
          <w:tcPr>
            <w:tcW w:w="3919" w:type="dxa"/>
            <w:shd w:val="clear" w:color="auto" w:fill="auto"/>
          </w:tcPr>
          <w:p w14:paraId="490C8EE9" w14:textId="77777777" w:rsidR="00CE3A0A" w:rsidRPr="00E27D23" w:rsidRDefault="00CE3A0A" w:rsidP="002745DF">
            <w:pPr>
              <w:pStyle w:val="TAL"/>
            </w:pPr>
            <w:r w:rsidRPr="00E27D23">
              <w:t xml:space="preserve">      MNC</w:t>
            </w:r>
          </w:p>
        </w:tc>
        <w:tc>
          <w:tcPr>
            <w:tcW w:w="2552" w:type="dxa"/>
            <w:shd w:val="clear" w:color="auto" w:fill="auto"/>
          </w:tcPr>
          <w:p w14:paraId="01D36B0C"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26BE5C24" w14:textId="77777777" w:rsidR="00CE3A0A" w:rsidRPr="00E27D23" w:rsidRDefault="00CE3A0A" w:rsidP="002745DF">
            <w:pPr>
              <w:pStyle w:val="TAL"/>
            </w:pPr>
          </w:p>
        </w:tc>
        <w:tc>
          <w:tcPr>
            <w:tcW w:w="1245" w:type="dxa"/>
            <w:shd w:val="clear" w:color="auto" w:fill="auto"/>
          </w:tcPr>
          <w:p w14:paraId="6FE18E12" w14:textId="77777777" w:rsidR="00CE3A0A" w:rsidRPr="00E27D23" w:rsidRDefault="00CE3A0A" w:rsidP="002745DF">
            <w:pPr>
              <w:pStyle w:val="TAL"/>
            </w:pPr>
          </w:p>
        </w:tc>
      </w:tr>
    </w:tbl>
    <w:p w14:paraId="111576C8" w14:textId="77777777" w:rsidR="00CE3A0A" w:rsidRPr="00E27D23" w:rsidRDefault="00CE3A0A" w:rsidP="00CE3A0A"/>
    <w:p w14:paraId="7F7A888E" w14:textId="17E84DAF" w:rsidR="00CE3A0A" w:rsidRPr="00E27D23" w:rsidRDefault="00CE3A0A" w:rsidP="00CE3A0A">
      <w:pPr>
        <w:pStyle w:val="TH"/>
      </w:pPr>
      <w:r w:rsidRPr="00E27D23">
        <w:rPr>
          <w:color w:val="000000"/>
        </w:rPr>
        <w:t>Table 14.2.5.1.1.3.3-3</w:t>
      </w:r>
      <w:r w:rsidRPr="00E27D23">
        <w:t>:</w:t>
      </w:r>
      <w:r w:rsidRPr="00E27D23">
        <w:rPr>
          <w:i/>
          <w:iCs/>
        </w:rPr>
        <w:t xml:space="preserve"> </w:t>
      </w:r>
      <w:r w:rsidRPr="00E27D23">
        <w:t>PDU SESSION MODIFICATION COMMAND</w:t>
      </w:r>
      <w:r w:rsidRPr="00E27D23">
        <w:rPr>
          <w:iCs/>
        </w:rPr>
        <w:t xml:space="preserve"> </w:t>
      </w:r>
      <w:r w:rsidRPr="00E27D23">
        <w:t xml:space="preserve">(step </w:t>
      </w:r>
      <w:r w:rsidRPr="00E27D23">
        <w:rPr>
          <w:lang w:eastAsia="zh-CN"/>
        </w:rPr>
        <w:t>1a15</w:t>
      </w:r>
      <w:r w:rsidRPr="00E27D23">
        <w:t>, Table 14.2.5.1.1.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CE3A0A" w:rsidRPr="00E27D23" w14:paraId="129D6BF1" w14:textId="77777777" w:rsidTr="002745DF">
        <w:tc>
          <w:tcPr>
            <w:tcW w:w="9738" w:type="dxa"/>
            <w:gridSpan w:val="4"/>
            <w:shd w:val="clear" w:color="auto" w:fill="auto"/>
          </w:tcPr>
          <w:p w14:paraId="1AD5AEBE" w14:textId="77777777" w:rsidR="00CE3A0A" w:rsidRPr="00E27D23" w:rsidRDefault="00CE3A0A" w:rsidP="002745DF">
            <w:pPr>
              <w:pStyle w:val="TAL"/>
            </w:pPr>
            <w:r w:rsidRPr="00E27D23">
              <w:t>Derivation Path: TS 38.508-1 [4], Table 4.7.2-9</w:t>
            </w:r>
          </w:p>
        </w:tc>
      </w:tr>
      <w:tr w:rsidR="00CE3A0A" w:rsidRPr="00E27D23" w14:paraId="42BB13CB" w14:textId="77777777" w:rsidTr="002745DF">
        <w:tblPrEx>
          <w:tblCellMar>
            <w:left w:w="108" w:type="dxa"/>
            <w:right w:w="108" w:type="dxa"/>
          </w:tblCellMar>
        </w:tblPrEx>
        <w:tc>
          <w:tcPr>
            <w:tcW w:w="3778" w:type="dxa"/>
            <w:shd w:val="clear" w:color="auto" w:fill="auto"/>
          </w:tcPr>
          <w:p w14:paraId="3C42C9E1" w14:textId="77777777" w:rsidR="00CE3A0A" w:rsidRPr="00E27D23" w:rsidRDefault="00CE3A0A" w:rsidP="002745DF">
            <w:pPr>
              <w:pStyle w:val="TAH"/>
            </w:pPr>
            <w:r w:rsidRPr="00E27D23">
              <w:t>Information Element</w:t>
            </w:r>
          </w:p>
        </w:tc>
        <w:tc>
          <w:tcPr>
            <w:tcW w:w="2693" w:type="dxa"/>
            <w:shd w:val="clear" w:color="auto" w:fill="auto"/>
          </w:tcPr>
          <w:p w14:paraId="69478198" w14:textId="77777777" w:rsidR="00CE3A0A" w:rsidRPr="00E27D23" w:rsidRDefault="00CE3A0A" w:rsidP="002745DF">
            <w:pPr>
              <w:pStyle w:val="TAH"/>
            </w:pPr>
            <w:r w:rsidRPr="00E27D23">
              <w:t>Value/remark</w:t>
            </w:r>
          </w:p>
        </w:tc>
        <w:tc>
          <w:tcPr>
            <w:tcW w:w="2126" w:type="dxa"/>
            <w:shd w:val="clear" w:color="auto" w:fill="auto"/>
          </w:tcPr>
          <w:p w14:paraId="7743A1A5" w14:textId="77777777" w:rsidR="00CE3A0A" w:rsidRPr="00E27D23" w:rsidRDefault="00CE3A0A" w:rsidP="002745DF">
            <w:pPr>
              <w:pStyle w:val="TAH"/>
            </w:pPr>
            <w:r w:rsidRPr="00E27D23">
              <w:t>Comment</w:t>
            </w:r>
          </w:p>
        </w:tc>
        <w:tc>
          <w:tcPr>
            <w:tcW w:w="1150" w:type="dxa"/>
            <w:shd w:val="clear" w:color="auto" w:fill="auto"/>
          </w:tcPr>
          <w:p w14:paraId="789D39B0" w14:textId="77777777" w:rsidR="00CE3A0A" w:rsidRPr="00E27D23" w:rsidRDefault="00CE3A0A" w:rsidP="002745DF">
            <w:pPr>
              <w:pStyle w:val="TAH"/>
            </w:pPr>
            <w:r w:rsidRPr="00E27D23">
              <w:t>Condition</w:t>
            </w:r>
          </w:p>
        </w:tc>
      </w:tr>
      <w:tr w:rsidR="00CE3A0A" w:rsidRPr="00E27D23" w14:paraId="79FD1A62" w14:textId="77777777" w:rsidTr="002745DF">
        <w:tblPrEx>
          <w:tblCellMar>
            <w:left w:w="108" w:type="dxa"/>
            <w:right w:w="108" w:type="dxa"/>
          </w:tblCellMar>
        </w:tblPrEx>
        <w:tc>
          <w:tcPr>
            <w:tcW w:w="3778" w:type="dxa"/>
            <w:shd w:val="clear" w:color="auto" w:fill="auto"/>
          </w:tcPr>
          <w:p w14:paraId="1DF31A28" w14:textId="77777777" w:rsidR="00CE3A0A" w:rsidRPr="00E27D23" w:rsidRDefault="00CE3A0A" w:rsidP="002745DF">
            <w:pPr>
              <w:pStyle w:val="TAL"/>
            </w:pPr>
            <w:r w:rsidRPr="00E27D23">
              <w:t>Received MBS container</w:t>
            </w:r>
          </w:p>
        </w:tc>
        <w:tc>
          <w:tcPr>
            <w:tcW w:w="2693" w:type="dxa"/>
            <w:shd w:val="clear" w:color="auto" w:fill="auto"/>
          </w:tcPr>
          <w:p w14:paraId="123F27FB" w14:textId="77777777" w:rsidR="00CE3A0A" w:rsidRPr="00E27D23" w:rsidRDefault="00CE3A0A" w:rsidP="002745DF">
            <w:pPr>
              <w:pStyle w:val="TAL"/>
              <w:rPr>
                <w:lang w:eastAsia="zh-CN"/>
              </w:rPr>
            </w:pPr>
          </w:p>
        </w:tc>
        <w:tc>
          <w:tcPr>
            <w:tcW w:w="2126" w:type="dxa"/>
            <w:shd w:val="clear" w:color="auto" w:fill="auto"/>
          </w:tcPr>
          <w:p w14:paraId="1BED8B8C" w14:textId="77777777" w:rsidR="00CE3A0A" w:rsidRPr="00E27D23" w:rsidRDefault="00CE3A0A" w:rsidP="002745DF">
            <w:pPr>
              <w:pStyle w:val="TAL"/>
            </w:pPr>
          </w:p>
        </w:tc>
        <w:tc>
          <w:tcPr>
            <w:tcW w:w="1150" w:type="dxa"/>
            <w:shd w:val="clear" w:color="auto" w:fill="auto"/>
          </w:tcPr>
          <w:p w14:paraId="030F38A7" w14:textId="77777777" w:rsidR="00CE3A0A" w:rsidRPr="00E27D23" w:rsidRDefault="00CE3A0A" w:rsidP="002745DF">
            <w:pPr>
              <w:pStyle w:val="TAL"/>
            </w:pPr>
          </w:p>
        </w:tc>
      </w:tr>
      <w:tr w:rsidR="00CE3A0A" w:rsidRPr="00E27D23" w14:paraId="6226954F" w14:textId="77777777" w:rsidTr="002745DF">
        <w:tblPrEx>
          <w:tblCellMar>
            <w:left w:w="108" w:type="dxa"/>
            <w:right w:w="108" w:type="dxa"/>
          </w:tblCellMar>
        </w:tblPrEx>
        <w:tc>
          <w:tcPr>
            <w:tcW w:w="3778" w:type="dxa"/>
            <w:tcBorders>
              <w:bottom w:val="single" w:sz="4" w:space="0" w:color="auto"/>
            </w:tcBorders>
            <w:shd w:val="clear" w:color="auto" w:fill="auto"/>
          </w:tcPr>
          <w:p w14:paraId="7DEA18E3" w14:textId="77777777" w:rsidR="00CE3A0A" w:rsidRPr="00E27D23" w:rsidRDefault="00CE3A0A" w:rsidP="002745DF">
            <w:pPr>
              <w:pStyle w:val="TAL"/>
            </w:pPr>
            <w:r w:rsidRPr="00E27D23">
              <w:t xml:space="preserve">  Received MBS information</w:t>
            </w:r>
          </w:p>
        </w:tc>
        <w:tc>
          <w:tcPr>
            <w:tcW w:w="2693" w:type="dxa"/>
            <w:tcBorders>
              <w:bottom w:val="single" w:sz="4" w:space="0" w:color="auto"/>
            </w:tcBorders>
            <w:shd w:val="clear" w:color="auto" w:fill="auto"/>
          </w:tcPr>
          <w:p w14:paraId="18C9B3FA" w14:textId="77777777" w:rsidR="00CE3A0A" w:rsidRPr="00E27D23" w:rsidRDefault="00CE3A0A" w:rsidP="002745DF">
            <w:pPr>
              <w:pStyle w:val="TAL"/>
            </w:pPr>
          </w:p>
        </w:tc>
        <w:tc>
          <w:tcPr>
            <w:tcW w:w="2126" w:type="dxa"/>
            <w:shd w:val="clear" w:color="auto" w:fill="auto"/>
          </w:tcPr>
          <w:p w14:paraId="0D0A4CE0" w14:textId="77777777" w:rsidR="00CE3A0A" w:rsidRPr="00E27D23" w:rsidRDefault="00CE3A0A" w:rsidP="002745DF">
            <w:pPr>
              <w:pStyle w:val="TAL"/>
              <w:rPr>
                <w:lang w:eastAsia="zh-CN"/>
              </w:rPr>
            </w:pPr>
          </w:p>
        </w:tc>
        <w:tc>
          <w:tcPr>
            <w:tcW w:w="1150" w:type="dxa"/>
            <w:shd w:val="clear" w:color="auto" w:fill="auto"/>
          </w:tcPr>
          <w:p w14:paraId="5F33D2B0" w14:textId="77777777" w:rsidR="00CE3A0A" w:rsidRPr="00E27D23" w:rsidRDefault="00CE3A0A" w:rsidP="002745DF">
            <w:pPr>
              <w:pStyle w:val="TAL"/>
            </w:pPr>
          </w:p>
        </w:tc>
      </w:tr>
      <w:tr w:rsidR="00CE3A0A" w:rsidRPr="00E27D23" w14:paraId="37CBAA3C" w14:textId="77777777" w:rsidTr="002745DF">
        <w:tc>
          <w:tcPr>
            <w:tcW w:w="3778" w:type="dxa"/>
            <w:shd w:val="clear" w:color="auto" w:fill="auto"/>
          </w:tcPr>
          <w:p w14:paraId="7D3ADCB3" w14:textId="77777777" w:rsidR="00CE3A0A" w:rsidRPr="00E27D23" w:rsidRDefault="00CE3A0A" w:rsidP="002745DF">
            <w:pPr>
              <w:pStyle w:val="TAL"/>
            </w:pPr>
            <w:r w:rsidRPr="00E27D23">
              <w:t xml:space="preserve">    Rejection cause</w:t>
            </w:r>
          </w:p>
        </w:tc>
        <w:tc>
          <w:tcPr>
            <w:tcW w:w="2693" w:type="dxa"/>
            <w:shd w:val="clear" w:color="auto" w:fill="auto"/>
          </w:tcPr>
          <w:p w14:paraId="5631B989" w14:textId="77777777" w:rsidR="00CE3A0A" w:rsidRPr="00E27D23" w:rsidRDefault="00CE3A0A" w:rsidP="002745DF">
            <w:pPr>
              <w:pStyle w:val="TAL"/>
            </w:pPr>
            <w:r w:rsidRPr="00E27D23">
              <w:t>‘000’B</w:t>
            </w:r>
          </w:p>
        </w:tc>
        <w:tc>
          <w:tcPr>
            <w:tcW w:w="2126" w:type="dxa"/>
            <w:shd w:val="clear" w:color="auto" w:fill="auto"/>
          </w:tcPr>
          <w:p w14:paraId="4CA79602" w14:textId="77777777" w:rsidR="00CE3A0A" w:rsidRPr="00E27D23" w:rsidRDefault="00CE3A0A" w:rsidP="002745DF">
            <w:pPr>
              <w:pStyle w:val="TAL"/>
            </w:pPr>
            <w:r w:rsidRPr="00E27D23">
              <w:t>No additional information provided</w:t>
            </w:r>
          </w:p>
        </w:tc>
        <w:tc>
          <w:tcPr>
            <w:tcW w:w="1150" w:type="dxa"/>
            <w:shd w:val="clear" w:color="auto" w:fill="auto"/>
          </w:tcPr>
          <w:p w14:paraId="5432B161" w14:textId="77777777" w:rsidR="00CE3A0A" w:rsidRPr="00E27D23" w:rsidRDefault="00CE3A0A" w:rsidP="002745DF">
            <w:pPr>
              <w:pStyle w:val="TAL"/>
            </w:pPr>
          </w:p>
        </w:tc>
      </w:tr>
      <w:tr w:rsidR="00CE3A0A" w:rsidRPr="00E27D23" w14:paraId="4CAC44D1" w14:textId="77777777" w:rsidTr="002745DF">
        <w:tc>
          <w:tcPr>
            <w:tcW w:w="3778" w:type="dxa"/>
            <w:shd w:val="clear" w:color="auto" w:fill="auto"/>
          </w:tcPr>
          <w:p w14:paraId="1B4E8B07" w14:textId="77777777" w:rsidR="00CE3A0A" w:rsidRPr="00E27D23" w:rsidRDefault="00CE3A0A" w:rsidP="002745DF">
            <w:pPr>
              <w:pStyle w:val="TAL"/>
            </w:pPr>
            <w:r w:rsidRPr="00E27D23">
              <w:t xml:space="preserve">    MSAI</w:t>
            </w:r>
          </w:p>
        </w:tc>
        <w:tc>
          <w:tcPr>
            <w:tcW w:w="2693" w:type="dxa"/>
            <w:shd w:val="clear" w:color="auto" w:fill="auto"/>
          </w:tcPr>
          <w:p w14:paraId="2F384D1B" w14:textId="77777777" w:rsidR="00CE3A0A" w:rsidRPr="00E27D23" w:rsidRDefault="00CE3A0A" w:rsidP="002745DF">
            <w:pPr>
              <w:pStyle w:val="TAL"/>
            </w:pPr>
            <w:r w:rsidRPr="00E27D23">
              <w:t>‘00’B</w:t>
            </w:r>
          </w:p>
        </w:tc>
        <w:tc>
          <w:tcPr>
            <w:tcW w:w="2126" w:type="dxa"/>
            <w:shd w:val="clear" w:color="auto" w:fill="auto"/>
          </w:tcPr>
          <w:p w14:paraId="1DF2DC2D" w14:textId="77777777" w:rsidR="00CE3A0A" w:rsidRPr="00E27D23" w:rsidRDefault="00CE3A0A" w:rsidP="002745DF">
            <w:pPr>
              <w:pStyle w:val="TAL"/>
            </w:pPr>
            <w:r w:rsidRPr="00E27D23">
              <w:rPr>
                <w:rFonts w:cs="Arial"/>
                <w:szCs w:val="18"/>
                <w:lang w:eastAsia="fr-FR"/>
              </w:rPr>
              <w:t>MBS service area not included</w:t>
            </w:r>
          </w:p>
        </w:tc>
        <w:tc>
          <w:tcPr>
            <w:tcW w:w="1150" w:type="dxa"/>
            <w:shd w:val="clear" w:color="auto" w:fill="auto"/>
          </w:tcPr>
          <w:p w14:paraId="08F57C3F" w14:textId="77777777" w:rsidR="00CE3A0A" w:rsidRPr="00E27D23" w:rsidRDefault="00CE3A0A" w:rsidP="002745DF">
            <w:pPr>
              <w:pStyle w:val="TAL"/>
            </w:pPr>
          </w:p>
        </w:tc>
      </w:tr>
      <w:tr w:rsidR="00CE3A0A" w:rsidRPr="00E27D23" w14:paraId="7D8C608F" w14:textId="77777777" w:rsidTr="002745DF">
        <w:tc>
          <w:tcPr>
            <w:tcW w:w="3778" w:type="dxa"/>
            <w:shd w:val="clear" w:color="auto" w:fill="auto"/>
          </w:tcPr>
          <w:p w14:paraId="07D8EE28" w14:textId="77777777" w:rsidR="00CE3A0A" w:rsidRPr="00E27D23" w:rsidRDefault="00CE3A0A" w:rsidP="002745DF">
            <w:pPr>
              <w:pStyle w:val="TAL"/>
            </w:pPr>
            <w:r w:rsidRPr="00E27D23">
              <w:t xml:space="preserve">    MD</w:t>
            </w:r>
          </w:p>
        </w:tc>
        <w:tc>
          <w:tcPr>
            <w:tcW w:w="2693" w:type="dxa"/>
            <w:shd w:val="clear" w:color="auto" w:fill="auto"/>
          </w:tcPr>
          <w:p w14:paraId="28351B0C" w14:textId="77777777" w:rsidR="00CE3A0A" w:rsidRPr="00E27D23" w:rsidRDefault="00CE3A0A" w:rsidP="002745DF">
            <w:pPr>
              <w:pStyle w:val="TAL"/>
            </w:pPr>
            <w:r w:rsidRPr="00E27D23">
              <w:t>‘010’B</w:t>
            </w:r>
          </w:p>
        </w:tc>
        <w:tc>
          <w:tcPr>
            <w:tcW w:w="2126" w:type="dxa"/>
            <w:shd w:val="clear" w:color="auto" w:fill="auto"/>
          </w:tcPr>
          <w:p w14:paraId="185B5CC6" w14:textId="77777777" w:rsidR="00CE3A0A" w:rsidRPr="00E27D23" w:rsidRDefault="00CE3A0A" w:rsidP="002745DF">
            <w:pPr>
              <w:pStyle w:val="TAL"/>
            </w:pPr>
            <w:r w:rsidRPr="00E27D23">
              <w:t>MBS join is accepted</w:t>
            </w:r>
          </w:p>
        </w:tc>
        <w:tc>
          <w:tcPr>
            <w:tcW w:w="1150" w:type="dxa"/>
            <w:shd w:val="clear" w:color="auto" w:fill="auto"/>
          </w:tcPr>
          <w:p w14:paraId="0402E15D" w14:textId="77777777" w:rsidR="00CE3A0A" w:rsidRPr="00E27D23" w:rsidRDefault="00CE3A0A" w:rsidP="002745DF">
            <w:pPr>
              <w:pStyle w:val="TAL"/>
            </w:pPr>
          </w:p>
        </w:tc>
      </w:tr>
      <w:tr w:rsidR="00CE3A0A" w:rsidRPr="00E27D23" w14:paraId="47BDF323" w14:textId="77777777" w:rsidTr="002745DF">
        <w:tc>
          <w:tcPr>
            <w:tcW w:w="3778" w:type="dxa"/>
            <w:shd w:val="clear" w:color="auto" w:fill="auto"/>
          </w:tcPr>
          <w:p w14:paraId="0D613B7F" w14:textId="77777777" w:rsidR="00CE3A0A" w:rsidRPr="00E27D23" w:rsidRDefault="00CE3A0A" w:rsidP="002745DF">
            <w:pPr>
              <w:pStyle w:val="TAL"/>
            </w:pPr>
            <w:r w:rsidRPr="00E27D23">
              <w:t xml:space="preserve">    MSCI</w:t>
            </w:r>
          </w:p>
        </w:tc>
        <w:tc>
          <w:tcPr>
            <w:tcW w:w="2693" w:type="dxa"/>
            <w:shd w:val="clear" w:color="auto" w:fill="auto"/>
          </w:tcPr>
          <w:p w14:paraId="66344031" w14:textId="77777777" w:rsidR="00CE3A0A" w:rsidRPr="00E27D23" w:rsidRDefault="00CE3A0A" w:rsidP="002745DF">
            <w:pPr>
              <w:pStyle w:val="TAL"/>
            </w:pPr>
            <w:r w:rsidRPr="00E27D23">
              <w:t>‘0’B</w:t>
            </w:r>
          </w:p>
        </w:tc>
        <w:tc>
          <w:tcPr>
            <w:tcW w:w="2126" w:type="dxa"/>
            <w:shd w:val="clear" w:color="auto" w:fill="auto"/>
          </w:tcPr>
          <w:p w14:paraId="7D8F7575" w14:textId="77777777" w:rsidR="00CE3A0A" w:rsidRPr="00E27D23" w:rsidRDefault="00CE3A0A" w:rsidP="002745DF">
            <w:pPr>
              <w:pStyle w:val="TAL"/>
            </w:pPr>
            <w:r w:rsidRPr="00E27D23">
              <w:t>MBS security container not included</w:t>
            </w:r>
          </w:p>
        </w:tc>
        <w:tc>
          <w:tcPr>
            <w:tcW w:w="1150" w:type="dxa"/>
            <w:shd w:val="clear" w:color="auto" w:fill="auto"/>
          </w:tcPr>
          <w:p w14:paraId="039A0BA9" w14:textId="77777777" w:rsidR="00CE3A0A" w:rsidRPr="00E27D23" w:rsidRDefault="00CE3A0A" w:rsidP="002745DF">
            <w:pPr>
              <w:pStyle w:val="TAL"/>
            </w:pPr>
          </w:p>
        </w:tc>
      </w:tr>
      <w:tr w:rsidR="00CE3A0A" w:rsidRPr="00E27D23" w14:paraId="3D519196" w14:textId="77777777" w:rsidTr="002745DF">
        <w:tc>
          <w:tcPr>
            <w:tcW w:w="3778" w:type="dxa"/>
            <w:shd w:val="clear" w:color="auto" w:fill="auto"/>
          </w:tcPr>
          <w:p w14:paraId="5D256E03" w14:textId="77777777" w:rsidR="00CE3A0A" w:rsidRPr="00E27D23" w:rsidRDefault="00CE3A0A" w:rsidP="002745DF">
            <w:pPr>
              <w:pStyle w:val="TAL"/>
            </w:pPr>
            <w:r w:rsidRPr="00E27D23">
              <w:t xml:space="preserve">    MTI</w:t>
            </w:r>
          </w:p>
        </w:tc>
        <w:tc>
          <w:tcPr>
            <w:tcW w:w="2693" w:type="dxa"/>
            <w:shd w:val="clear" w:color="auto" w:fill="auto"/>
          </w:tcPr>
          <w:p w14:paraId="7FFA634B" w14:textId="77777777" w:rsidR="00CE3A0A" w:rsidRPr="00E27D23" w:rsidRDefault="00CE3A0A" w:rsidP="002745DF">
            <w:pPr>
              <w:pStyle w:val="TAL"/>
            </w:pPr>
            <w:r w:rsidRPr="00E27D23">
              <w:t>‘00’B</w:t>
            </w:r>
          </w:p>
        </w:tc>
        <w:tc>
          <w:tcPr>
            <w:tcW w:w="2126" w:type="dxa"/>
            <w:shd w:val="clear" w:color="auto" w:fill="auto"/>
          </w:tcPr>
          <w:p w14:paraId="43C03E44" w14:textId="77777777" w:rsidR="00CE3A0A" w:rsidRPr="00E27D23" w:rsidRDefault="00CE3A0A" w:rsidP="002745DF">
            <w:pPr>
              <w:pStyle w:val="TAL"/>
            </w:pPr>
            <w:r w:rsidRPr="00E27D23">
              <w:t>No MBS timers included</w:t>
            </w:r>
          </w:p>
        </w:tc>
        <w:tc>
          <w:tcPr>
            <w:tcW w:w="1150" w:type="dxa"/>
            <w:shd w:val="clear" w:color="auto" w:fill="auto"/>
          </w:tcPr>
          <w:p w14:paraId="412180A8" w14:textId="77777777" w:rsidR="00CE3A0A" w:rsidRPr="00E27D23" w:rsidRDefault="00CE3A0A" w:rsidP="002745DF">
            <w:pPr>
              <w:pStyle w:val="TAL"/>
            </w:pPr>
          </w:p>
        </w:tc>
      </w:tr>
      <w:tr w:rsidR="00CE3A0A" w:rsidRPr="00E27D23" w14:paraId="3C92F513" w14:textId="77777777" w:rsidTr="002745DF">
        <w:tc>
          <w:tcPr>
            <w:tcW w:w="3778" w:type="dxa"/>
            <w:shd w:val="clear" w:color="auto" w:fill="auto"/>
          </w:tcPr>
          <w:p w14:paraId="7D4AF830" w14:textId="77777777" w:rsidR="00CE3A0A" w:rsidRPr="00E27D23" w:rsidRDefault="00CE3A0A" w:rsidP="002745DF">
            <w:pPr>
              <w:pStyle w:val="TAL"/>
            </w:pPr>
            <w:r w:rsidRPr="00E27D23">
              <w:t xml:space="preserve">    IPAE</w:t>
            </w:r>
          </w:p>
        </w:tc>
        <w:tc>
          <w:tcPr>
            <w:tcW w:w="2693" w:type="dxa"/>
            <w:shd w:val="clear" w:color="auto" w:fill="auto"/>
          </w:tcPr>
          <w:p w14:paraId="40203B54" w14:textId="77777777" w:rsidR="00CE3A0A" w:rsidRPr="00E27D23" w:rsidRDefault="00CE3A0A" w:rsidP="002745DF">
            <w:pPr>
              <w:pStyle w:val="TAL"/>
            </w:pPr>
            <w:r w:rsidRPr="00E27D23">
              <w:t>‘0’B</w:t>
            </w:r>
          </w:p>
        </w:tc>
        <w:tc>
          <w:tcPr>
            <w:tcW w:w="2126" w:type="dxa"/>
            <w:shd w:val="clear" w:color="auto" w:fill="auto"/>
          </w:tcPr>
          <w:p w14:paraId="2F90E2F4" w14:textId="77777777" w:rsidR="00CE3A0A" w:rsidRPr="00E27D23" w:rsidRDefault="00CE3A0A" w:rsidP="002745DF">
            <w:pPr>
              <w:pStyle w:val="TAL"/>
            </w:pPr>
            <w:r w:rsidRPr="00E27D23">
              <w:t>Source and destination IP address information not included</w:t>
            </w:r>
          </w:p>
        </w:tc>
        <w:tc>
          <w:tcPr>
            <w:tcW w:w="1150" w:type="dxa"/>
            <w:shd w:val="clear" w:color="auto" w:fill="auto"/>
          </w:tcPr>
          <w:p w14:paraId="645F7185" w14:textId="77777777" w:rsidR="00CE3A0A" w:rsidRPr="00E27D23" w:rsidRDefault="00CE3A0A" w:rsidP="002745DF">
            <w:pPr>
              <w:pStyle w:val="TAL"/>
            </w:pPr>
          </w:p>
        </w:tc>
      </w:tr>
      <w:tr w:rsidR="00CE3A0A" w:rsidRPr="00E27D23" w14:paraId="37766B12" w14:textId="77777777" w:rsidTr="002745DF">
        <w:tc>
          <w:tcPr>
            <w:tcW w:w="3778" w:type="dxa"/>
            <w:shd w:val="clear" w:color="auto" w:fill="auto"/>
          </w:tcPr>
          <w:p w14:paraId="6CD0BA1C" w14:textId="77777777" w:rsidR="00CE3A0A" w:rsidRPr="00E27D23" w:rsidRDefault="00CE3A0A" w:rsidP="002745DF">
            <w:pPr>
              <w:pStyle w:val="TAL"/>
            </w:pPr>
            <w:r w:rsidRPr="00E27D23">
              <w:t xml:space="preserve">    TMGI</w:t>
            </w:r>
          </w:p>
        </w:tc>
        <w:tc>
          <w:tcPr>
            <w:tcW w:w="2693" w:type="dxa"/>
            <w:shd w:val="clear" w:color="auto" w:fill="auto"/>
          </w:tcPr>
          <w:p w14:paraId="1E80A6B4" w14:textId="77777777" w:rsidR="00CE3A0A" w:rsidRPr="00E27D23" w:rsidRDefault="00CE3A0A" w:rsidP="002745DF">
            <w:pPr>
              <w:pStyle w:val="TAL"/>
            </w:pPr>
          </w:p>
        </w:tc>
        <w:tc>
          <w:tcPr>
            <w:tcW w:w="2126" w:type="dxa"/>
            <w:shd w:val="clear" w:color="auto" w:fill="auto"/>
          </w:tcPr>
          <w:p w14:paraId="48881BD6" w14:textId="77777777" w:rsidR="00CE3A0A" w:rsidRPr="00E27D23" w:rsidRDefault="00CE3A0A" w:rsidP="002745DF">
            <w:pPr>
              <w:pStyle w:val="TAL"/>
              <w:rPr>
                <w:lang w:eastAsia="zh-CN"/>
              </w:rPr>
            </w:pPr>
            <w:r w:rsidRPr="00E27D23">
              <w:rPr>
                <w:lang w:eastAsia="zh-CN"/>
              </w:rPr>
              <w:t>TMGI-1</w:t>
            </w:r>
          </w:p>
        </w:tc>
        <w:tc>
          <w:tcPr>
            <w:tcW w:w="1150" w:type="dxa"/>
            <w:shd w:val="clear" w:color="auto" w:fill="auto"/>
          </w:tcPr>
          <w:p w14:paraId="28A0AF6B" w14:textId="77777777" w:rsidR="00CE3A0A" w:rsidRPr="00E27D23" w:rsidRDefault="00CE3A0A" w:rsidP="002745DF">
            <w:pPr>
              <w:pStyle w:val="TAL"/>
            </w:pPr>
          </w:p>
        </w:tc>
      </w:tr>
      <w:tr w:rsidR="00CE3A0A" w:rsidRPr="00E27D23" w14:paraId="437379C8" w14:textId="77777777" w:rsidTr="002745DF">
        <w:tc>
          <w:tcPr>
            <w:tcW w:w="3778" w:type="dxa"/>
            <w:shd w:val="clear" w:color="auto" w:fill="auto"/>
          </w:tcPr>
          <w:p w14:paraId="54F66B27" w14:textId="77777777" w:rsidR="00CE3A0A" w:rsidRPr="00E27D23" w:rsidRDefault="00CE3A0A" w:rsidP="002745DF">
            <w:pPr>
              <w:pStyle w:val="TAL"/>
            </w:pPr>
            <w:r w:rsidRPr="00E27D23">
              <w:t xml:space="preserve">      MBMS Service ID</w:t>
            </w:r>
          </w:p>
        </w:tc>
        <w:tc>
          <w:tcPr>
            <w:tcW w:w="2693" w:type="dxa"/>
            <w:shd w:val="clear" w:color="auto" w:fill="auto"/>
          </w:tcPr>
          <w:p w14:paraId="0C799A4D" w14:textId="77777777" w:rsidR="00CE3A0A" w:rsidRPr="00E27D23" w:rsidRDefault="00CE3A0A" w:rsidP="002745DF">
            <w:pPr>
              <w:pStyle w:val="TAL"/>
            </w:pPr>
            <w:r w:rsidRPr="00E27D23">
              <w:t>‘000101’H</w:t>
            </w:r>
          </w:p>
        </w:tc>
        <w:tc>
          <w:tcPr>
            <w:tcW w:w="2126" w:type="dxa"/>
            <w:shd w:val="clear" w:color="auto" w:fill="auto"/>
          </w:tcPr>
          <w:p w14:paraId="30213B5D" w14:textId="77777777" w:rsidR="00CE3A0A" w:rsidRPr="00E27D23" w:rsidRDefault="00CE3A0A" w:rsidP="002745DF">
            <w:pPr>
              <w:pStyle w:val="TAL"/>
            </w:pPr>
          </w:p>
        </w:tc>
        <w:tc>
          <w:tcPr>
            <w:tcW w:w="1150" w:type="dxa"/>
            <w:shd w:val="clear" w:color="auto" w:fill="auto"/>
          </w:tcPr>
          <w:p w14:paraId="05EF2BE4" w14:textId="77777777" w:rsidR="00CE3A0A" w:rsidRPr="00E27D23" w:rsidRDefault="00CE3A0A" w:rsidP="002745DF">
            <w:pPr>
              <w:pStyle w:val="TAL"/>
            </w:pPr>
          </w:p>
        </w:tc>
      </w:tr>
      <w:tr w:rsidR="00CE3A0A" w:rsidRPr="00E27D23" w14:paraId="4D89F59D" w14:textId="77777777" w:rsidTr="002745DF">
        <w:tc>
          <w:tcPr>
            <w:tcW w:w="3778" w:type="dxa"/>
            <w:shd w:val="clear" w:color="auto" w:fill="auto"/>
          </w:tcPr>
          <w:p w14:paraId="4013D116" w14:textId="77777777" w:rsidR="00CE3A0A" w:rsidRPr="00E27D23" w:rsidRDefault="00CE3A0A" w:rsidP="002745DF">
            <w:pPr>
              <w:pStyle w:val="TAL"/>
            </w:pPr>
            <w:r w:rsidRPr="00E27D23">
              <w:t xml:space="preserve">      MCC</w:t>
            </w:r>
          </w:p>
        </w:tc>
        <w:tc>
          <w:tcPr>
            <w:tcW w:w="2693" w:type="dxa"/>
            <w:shd w:val="clear" w:color="auto" w:fill="auto"/>
          </w:tcPr>
          <w:p w14:paraId="53491441"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359AE498" w14:textId="77777777" w:rsidR="00CE3A0A" w:rsidRPr="00E27D23" w:rsidRDefault="00CE3A0A" w:rsidP="002745DF">
            <w:pPr>
              <w:pStyle w:val="TAL"/>
            </w:pPr>
          </w:p>
        </w:tc>
        <w:tc>
          <w:tcPr>
            <w:tcW w:w="1150" w:type="dxa"/>
            <w:shd w:val="clear" w:color="auto" w:fill="auto"/>
          </w:tcPr>
          <w:p w14:paraId="1240730A" w14:textId="77777777" w:rsidR="00CE3A0A" w:rsidRPr="00E27D23" w:rsidRDefault="00CE3A0A" w:rsidP="002745DF">
            <w:pPr>
              <w:pStyle w:val="TAL"/>
            </w:pPr>
          </w:p>
        </w:tc>
      </w:tr>
      <w:tr w:rsidR="00CE3A0A" w:rsidRPr="00E27D23" w14:paraId="1CD5628B" w14:textId="77777777" w:rsidTr="002745DF">
        <w:tc>
          <w:tcPr>
            <w:tcW w:w="3778" w:type="dxa"/>
            <w:shd w:val="clear" w:color="auto" w:fill="auto"/>
          </w:tcPr>
          <w:p w14:paraId="40A05D9B" w14:textId="77777777" w:rsidR="00CE3A0A" w:rsidRPr="00E27D23" w:rsidRDefault="00CE3A0A" w:rsidP="002745DF">
            <w:pPr>
              <w:pStyle w:val="TAL"/>
            </w:pPr>
            <w:r w:rsidRPr="00E27D23">
              <w:t xml:space="preserve">      MNC</w:t>
            </w:r>
          </w:p>
        </w:tc>
        <w:tc>
          <w:tcPr>
            <w:tcW w:w="2693" w:type="dxa"/>
            <w:shd w:val="clear" w:color="auto" w:fill="auto"/>
          </w:tcPr>
          <w:p w14:paraId="6333C76B"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547631FB" w14:textId="77777777" w:rsidR="00CE3A0A" w:rsidRPr="00E27D23" w:rsidRDefault="00CE3A0A" w:rsidP="002745DF">
            <w:pPr>
              <w:pStyle w:val="TAL"/>
            </w:pPr>
          </w:p>
        </w:tc>
        <w:tc>
          <w:tcPr>
            <w:tcW w:w="1150" w:type="dxa"/>
            <w:shd w:val="clear" w:color="auto" w:fill="auto"/>
          </w:tcPr>
          <w:p w14:paraId="5568496B" w14:textId="77777777" w:rsidR="00CE3A0A" w:rsidRPr="00E27D23" w:rsidRDefault="00CE3A0A" w:rsidP="002745DF">
            <w:pPr>
              <w:pStyle w:val="TAL"/>
            </w:pPr>
          </w:p>
        </w:tc>
      </w:tr>
      <w:tr w:rsidR="00CE3A0A" w:rsidRPr="00E27D23" w14:paraId="773A97F3" w14:textId="77777777" w:rsidTr="002745DF">
        <w:tc>
          <w:tcPr>
            <w:tcW w:w="3778" w:type="dxa"/>
            <w:shd w:val="clear" w:color="auto" w:fill="auto"/>
          </w:tcPr>
          <w:p w14:paraId="41322BB6" w14:textId="77777777" w:rsidR="00CE3A0A" w:rsidRPr="00E27D23" w:rsidRDefault="00CE3A0A" w:rsidP="002745DF">
            <w:pPr>
              <w:pStyle w:val="TAL"/>
            </w:pPr>
            <w:r w:rsidRPr="00E27D23">
              <w:t xml:space="preserve">    Source IP address information</w:t>
            </w:r>
          </w:p>
        </w:tc>
        <w:tc>
          <w:tcPr>
            <w:tcW w:w="2693" w:type="dxa"/>
            <w:shd w:val="clear" w:color="auto" w:fill="auto"/>
          </w:tcPr>
          <w:p w14:paraId="3CC3CE51" w14:textId="77777777" w:rsidR="00CE3A0A" w:rsidRPr="00E27D23" w:rsidRDefault="00CE3A0A" w:rsidP="002745DF">
            <w:pPr>
              <w:pStyle w:val="TAL"/>
            </w:pPr>
            <w:r w:rsidRPr="00E27D23">
              <w:rPr>
                <w:lang w:eastAsia="zh-CN"/>
              </w:rPr>
              <w:t>Not present</w:t>
            </w:r>
          </w:p>
        </w:tc>
        <w:tc>
          <w:tcPr>
            <w:tcW w:w="2126" w:type="dxa"/>
            <w:shd w:val="clear" w:color="auto" w:fill="auto"/>
          </w:tcPr>
          <w:p w14:paraId="3ECED42A" w14:textId="77777777" w:rsidR="00CE3A0A" w:rsidRPr="00E27D23" w:rsidRDefault="00CE3A0A" w:rsidP="002745DF">
            <w:pPr>
              <w:pStyle w:val="TAL"/>
            </w:pPr>
          </w:p>
        </w:tc>
        <w:tc>
          <w:tcPr>
            <w:tcW w:w="1150" w:type="dxa"/>
            <w:shd w:val="clear" w:color="auto" w:fill="auto"/>
          </w:tcPr>
          <w:p w14:paraId="1FAE27D3" w14:textId="77777777" w:rsidR="00CE3A0A" w:rsidRPr="00E27D23" w:rsidRDefault="00CE3A0A" w:rsidP="002745DF">
            <w:pPr>
              <w:pStyle w:val="TAL"/>
            </w:pPr>
          </w:p>
        </w:tc>
      </w:tr>
      <w:tr w:rsidR="00CE3A0A" w:rsidRPr="00E27D23" w14:paraId="5ED5990F" w14:textId="77777777" w:rsidTr="002745DF">
        <w:tc>
          <w:tcPr>
            <w:tcW w:w="3778" w:type="dxa"/>
            <w:shd w:val="clear" w:color="auto" w:fill="auto"/>
          </w:tcPr>
          <w:p w14:paraId="1DE43E5D" w14:textId="77777777" w:rsidR="00CE3A0A" w:rsidRPr="00E27D23" w:rsidRDefault="00CE3A0A" w:rsidP="002745DF">
            <w:pPr>
              <w:pStyle w:val="TAL"/>
            </w:pPr>
            <w:r w:rsidRPr="00E27D23">
              <w:t xml:space="preserve">    Destination IP address information</w:t>
            </w:r>
          </w:p>
        </w:tc>
        <w:tc>
          <w:tcPr>
            <w:tcW w:w="2693" w:type="dxa"/>
            <w:shd w:val="clear" w:color="auto" w:fill="auto"/>
          </w:tcPr>
          <w:p w14:paraId="58393DA4" w14:textId="77777777" w:rsidR="00CE3A0A" w:rsidRPr="00E27D23" w:rsidRDefault="00CE3A0A" w:rsidP="002745DF">
            <w:pPr>
              <w:pStyle w:val="TAL"/>
            </w:pPr>
            <w:r w:rsidRPr="00E27D23">
              <w:rPr>
                <w:lang w:eastAsia="zh-CN"/>
              </w:rPr>
              <w:t>Not present</w:t>
            </w:r>
          </w:p>
        </w:tc>
        <w:tc>
          <w:tcPr>
            <w:tcW w:w="2126" w:type="dxa"/>
            <w:shd w:val="clear" w:color="auto" w:fill="auto"/>
          </w:tcPr>
          <w:p w14:paraId="26FE9DD6" w14:textId="77777777" w:rsidR="00CE3A0A" w:rsidRPr="00E27D23" w:rsidRDefault="00CE3A0A" w:rsidP="002745DF">
            <w:pPr>
              <w:pStyle w:val="TAL"/>
            </w:pPr>
          </w:p>
        </w:tc>
        <w:tc>
          <w:tcPr>
            <w:tcW w:w="1150" w:type="dxa"/>
            <w:shd w:val="clear" w:color="auto" w:fill="auto"/>
          </w:tcPr>
          <w:p w14:paraId="10F9EBBE" w14:textId="77777777" w:rsidR="00CE3A0A" w:rsidRPr="00E27D23" w:rsidRDefault="00CE3A0A" w:rsidP="002745DF">
            <w:pPr>
              <w:pStyle w:val="TAL"/>
            </w:pPr>
          </w:p>
        </w:tc>
      </w:tr>
      <w:tr w:rsidR="00CE3A0A" w:rsidRPr="00E27D23" w14:paraId="7CD04870" w14:textId="77777777" w:rsidTr="002745DF">
        <w:tc>
          <w:tcPr>
            <w:tcW w:w="3778" w:type="dxa"/>
            <w:shd w:val="clear" w:color="auto" w:fill="auto"/>
          </w:tcPr>
          <w:p w14:paraId="435DC7C4" w14:textId="77777777" w:rsidR="00CE3A0A" w:rsidRPr="00E27D23" w:rsidRDefault="00CE3A0A" w:rsidP="002745DF">
            <w:pPr>
              <w:pStyle w:val="TAL"/>
            </w:pPr>
            <w:r w:rsidRPr="00E27D23">
              <w:t xml:space="preserve">    </w:t>
            </w:r>
            <w:r w:rsidRPr="00E27D23">
              <w:rPr>
                <w:lang w:eastAsia="zh-CN"/>
              </w:rPr>
              <w:t>MBS service area</w:t>
            </w:r>
          </w:p>
        </w:tc>
        <w:tc>
          <w:tcPr>
            <w:tcW w:w="2693" w:type="dxa"/>
            <w:shd w:val="clear" w:color="auto" w:fill="auto"/>
          </w:tcPr>
          <w:p w14:paraId="7FC57295" w14:textId="77777777" w:rsidR="00CE3A0A" w:rsidRPr="00E27D23" w:rsidRDefault="00CE3A0A" w:rsidP="002745DF">
            <w:pPr>
              <w:pStyle w:val="TAL"/>
            </w:pPr>
            <w:r w:rsidRPr="00E27D23">
              <w:rPr>
                <w:lang w:eastAsia="zh-CN"/>
              </w:rPr>
              <w:t>Not present</w:t>
            </w:r>
          </w:p>
        </w:tc>
        <w:tc>
          <w:tcPr>
            <w:tcW w:w="2126" w:type="dxa"/>
            <w:shd w:val="clear" w:color="auto" w:fill="auto"/>
          </w:tcPr>
          <w:p w14:paraId="54C9A9CD" w14:textId="77777777" w:rsidR="00CE3A0A" w:rsidRPr="00E27D23" w:rsidRDefault="00CE3A0A" w:rsidP="002745DF">
            <w:pPr>
              <w:pStyle w:val="TAL"/>
            </w:pPr>
          </w:p>
        </w:tc>
        <w:tc>
          <w:tcPr>
            <w:tcW w:w="1150" w:type="dxa"/>
            <w:shd w:val="clear" w:color="auto" w:fill="auto"/>
          </w:tcPr>
          <w:p w14:paraId="5783F80F" w14:textId="77777777" w:rsidR="00CE3A0A" w:rsidRPr="00E27D23" w:rsidRDefault="00CE3A0A" w:rsidP="002745DF">
            <w:pPr>
              <w:pStyle w:val="TAL"/>
            </w:pPr>
          </w:p>
        </w:tc>
      </w:tr>
      <w:tr w:rsidR="00CE3A0A" w:rsidRPr="00E27D23" w14:paraId="7F5300E0" w14:textId="77777777" w:rsidTr="002745DF">
        <w:tc>
          <w:tcPr>
            <w:tcW w:w="3778" w:type="dxa"/>
            <w:shd w:val="clear" w:color="auto" w:fill="auto"/>
          </w:tcPr>
          <w:p w14:paraId="5D77ED97" w14:textId="77777777" w:rsidR="00CE3A0A" w:rsidRPr="00E27D23" w:rsidRDefault="00CE3A0A" w:rsidP="002745DF">
            <w:pPr>
              <w:pStyle w:val="TAL"/>
            </w:pPr>
            <w:r w:rsidRPr="00E27D23">
              <w:t xml:space="preserve">    MBS timers</w:t>
            </w:r>
          </w:p>
        </w:tc>
        <w:tc>
          <w:tcPr>
            <w:tcW w:w="2693" w:type="dxa"/>
            <w:shd w:val="clear" w:color="auto" w:fill="auto"/>
          </w:tcPr>
          <w:p w14:paraId="5CE2B244" w14:textId="77777777" w:rsidR="00CE3A0A" w:rsidRPr="00E27D23" w:rsidRDefault="00CE3A0A" w:rsidP="002745DF">
            <w:pPr>
              <w:pStyle w:val="TAL"/>
            </w:pPr>
            <w:r w:rsidRPr="00E27D23">
              <w:rPr>
                <w:lang w:eastAsia="zh-CN"/>
              </w:rPr>
              <w:t>Not present</w:t>
            </w:r>
          </w:p>
        </w:tc>
        <w:tc>
          <w:tcPr>
            <w:tcW w:w="2126" w:type="dxa"/>
            <w:shd w:val="clear" w:color="auto" w:fill="auto"/>
          </w:tcPr>
          <w:p w14:paraId="7FDDB091" w14:textId="77777777" w:rsidR="00CE3A0A" w:rsidRPr="00E27D23" w:rsidRDefault="00CE3A0A" w:rsidP="002745DF">
            <w:pPr>
              <w:pStyle w:val="TAL"/>
            </w:pPr>
          </w:p>
        </w:tc>
        <w:tc>
          <w:tcPr>
            <w:tcW w:w="1150" w:type="dxa"/>
            <w:shd w:val="clear" w:color="auto" w:fill="auto"/>
          </w:tcPr>
          <w:p w14:paraId="76CBB105" w14:textId="77777777" w:rsidR="00CE3A0A" w:rsidRPr="00E27D23" w:rsidRDefault="00CE3A0A" w:rsidP="002745DF">
            <w:pPr>
              <w:pStyle w:val="TAL"/>
            </w:pPr>
          </w:p>
        </w:tc>
      </w:tr>
      <w:tr w:rsidR="00CE3A0A" w:rsidRPr="00E27D23" w14:paraId="126B7F5D" w14:textId="77777777" w:rsidTr="002745DF">
        <w:tc>
          <w:tcPr>
            <w:tcW w:w="3778" w:type="dxa"/>
            <w:shd w:val="clear" w:color="auto" w:fill="auto"/>
          </w:tcPr>
          <w:p w14:paraId="2E559F84" w14:textId="77777777" w:rsidR="00CE3A0A" w:rsidRPr="00E27D23" w:rsidRDefault="00CE3A0A" w:rsidP="002745DF">
            <w:pPr>
              <w:pStyle w:val="TAL"/>
            </w:pPr>
            <w:r w:rsidRPr="00E27D23">
              <w:t xml:space="preserve">    MBS security container</w:t>
            </w:r>
          </w:p>
        </w:tc>
        <w:tc>
          <w:tcPr>
            <w:tcW w:w="2693" w:type="dxa"/>
            <w:shd w:val="clear" w:color="auto" w:fill="auto"/>
          </w:tcPr>
          <w:p w14:paraId="25D55476" w14:textId="77777777" w:rsidR="00CE3A0A" w:rsidRPr="00E27D23" w:rsidRDefault="00CE3A0A" w:rsidP="002745DF">
            <w:pPr>
              <w:pStyle w:val="TAL"/>
            </w:pPr>
            <w:r w:rsidRPr="00E27D23">
              <w:rPr>
                <w:lang w:eastAsia="zh-CN"/>
              </w:rPr>
              <w:t>Not present</w:t>
            </w:r>
          </w:p>
        </w:tc>
        <w:tc>
          <w:tcPr>
            <w:tcW w:w="2126" w:type="dxa"/>
            <w:shd w:val="clear" w:color="auto" w:fill="auto"/>
          </w:tcPr>
          <w:p w14:paraId="0415ED9D" w14:textId="77777777" w:rsidR="00CE3A0A" w:rsidRPr="00E27D23" w:rsidRDefault="00CE3A0A" w:rsidP="002745DF">
            <w:pPr>
              <w:pStyle w:val="TAL"/>
            </w:pPr>
          </w:p>
        </w:tc>
        <w:tc>
          <w:tcPr>
            <w:tcW w:w="1150" w:type="dxa"/>
            <w:shd w:val="clear" w:color="auto" w:fill="auto"/>
          </w:tcPr>
          <w:p w14:paraId="58496318" w14:textId="77777777" w:rsidR="00CE3A0A" w:rsidRPr="00E27D23" w:rsidRDefault="00CE3A0A" w:rsidP="002745DF">
            <w:pPr>
              <w:pStyle w:val="TAL"/>
            </w:pPr>
          </w:p>
        </w:tc>
      </w:tr>
      <w:tr w:rsidR="00CE3A0A" w:rsidRPr="00E27D23" w14:paraId="26C4A00A" w14:textId="77777777" w:rsidTr="002745DF">
        <w:tc>
          <w:tcPr>
            <w:tcW w:w="3778" w:type="dxa"/>
            <w:shd w:val="clear" w:color="auto" w:fill="auto"/>
          </w:tcPr>
          <w:p w14:paraId="4101DEFD" w14:textId="77777777" w:rsidR="00CE3A0A" w:rsidRPr="00E27D23" w:rsidRDefault="00CE3A0A" w:rsidP="002745DF">
            <w:pPr>
              <w:pStyle w:val="TAL"/>
            </w:pPr>
            <w:r w:rsidRPr="00E27D23">
              <w:t xml:space="preserve">  Received MBS information</w:t>
            </w:r>
          </w:p>
        </w:tc>
        <w:tc>
          <w:tcPr>
            <w:tcW w:w="2693" w:type="dxa"/>
            <w:shd w:val="clear" w:color="auto" w:fill="auto"/>
          </w:tcPr>
          <w:p w14:paraId="7FD45F55" w14:textId="77777777" w:rsidR="00CE3A0A" w:rsidRPr="00E27D23" w:rsidRDefault="00CE3A0A" w:rsidP="002745DF">
            <w:pPr>
              <w:pStyle w:val="TAL"/>
              <w:rPr>
                <w:lang w:eastAsia="zh-CN"/>
              </w:rPr>
            </w:pPr>
          </w:p>
        </w:tc>
        <w:tc>
          <w:tcPr>
            <w:tcW w:w="2126" w:type="dxa"/>
            <w:shd w:val="clear" w:color="auto" w:fill="auto"/>
          </w:tcPr>
          <w:p w14:paraId="115A2E67" w14:textId="77777777" w:rsidR="00CE3A0A" w:rsidRPr="00E27D23" w:rsidRDefault="00CE3A0A" w:rsidP="002745DF">
            <w:pPr>
              <w:pStyle w:val="TAL"/>
            </w:pPr>
          </w:p>
        </w:tc>
        <w:tc>
          <w:tcPr>
            <w:tcW w:w="1150" w:type="dxa"/>
            <w:shd w:val="clear" w:color="auto" w:fill="auto"/>
          </w:tcPr>
          <w:p w14:paraId="4BB2D5E5" w14:textId="77777777" w:rsidR="00CE3A0A" w:rsidRPr="00E27D23" w:rsidRDefault="00CE3A0A" w:rsidP="002745DF">
            <w:pPr>
              <w:pStyle w:val="TAL"/>
            </w:pPr>
          </w:p>
        </w:tc>
      </w:tr>
      <w:tr w:rsidR="00CE3A0A" w:rsidRPr="00E27D23" w14:paraId="503F406E" w14:textId="77777777" w:rsidTr="002745DF">
        <w:tc>
          <w:tcPr>
            <w:tcW w:w="3778" w:type="dxa"/>
            <w:shd w:val="clear" w:color="auto" w:fill="auto"/>
          </w:tcPr>
          <w:p w14:paraId="603C5E0C" w14:textId="77777777" w:rsidR="00CE3A0A" w:rsidRPr="00E27D23" w:rsidRDefault="00CE3A0A" w:rsidP="002745DF">
            <w:pPr>
              <w:pStyle w:val="TAL"/>
            </w:pPr>
            <w:r w:rsidRPr="00E27D23">
              <w:t xml:space="preserve">    Rejection cause</w:t>
            </w:r>
          </w:p>
        </w:tc>
        <w:tc>
          <w:tcPr>
            <w:tcW w:w="2693" w:type="dxa"/>
            <w:shd w:val="clear" w:color="auto" w:fill="auto"/>
          </w:tcPr>
          <w:p w14:paraId="06F0D7F7" w14:textId="77777777" w:rsidR="00CE3A0A" w:rsidRPr="00E27D23" w:rsidRDefault="00CE3A0A" w:rsidP="002745DF">
            <w:pPr>
              <w:pStyle w:val="TAL"/>
              <w:rPr>
                <w:lang w:eastAsia="zh-CN"/>
              </w:rPr>
            </w:pPr>
            <w:r w:rsidRPr="00E27D23">
              <w:t>‘000’B</w:t>
            </w:r>
          </w:p>
        </w:tc>
        <w:tc>
          <w:tcPr>
            <w:tcW w:w="2126" w:type="dxa"/>
            <w:shd w:val="clear" w:color="auto" w:fill="auto"/>
          </w:tcPr>
          <w:p w14:paraId="6099DDE5" w14:textId="77777777" w:rsidR="00CE3A0A" w:rsidRPr="00E27D23" w:rsidRDefault="00CE3A0A" w:rsidP="002745DF">
            <w:pPr>
              <w:pStyle w:val="TAL"/>
            </w:pPr>
            <w:r w:rsidRPr="00E27D23">
              <w:t>No additional information provided</w:t>
            </w:r>
          </w:p>
        </w:tc>
        <w:tc>
          <w:tcPr>
            <w:tcW w:w="1150" w:type="dxa"/>
            <w:shd w:val="clear" w:color="auto" w:fill="auto"/>
          </w:tcPr>
          <w:p w14:paraId="09E278C1" w14:textId="77777777" w:rsidR="00CE3A0A" w:rsidRPr="00E27D23" w:rsidRDefault="00CE3A0A" w:rsidP="002745DF">
            <w:pPr>
              <w:pStyle w:val="TAL"/>
            </w:pPr>
          </w:p>
        </w:tc>
      </w:tr>
      <w:tr w:rsidR="00CE3A0A" w:rsidRPr="00E27D23" w14:paraId="137A26C3" w14:textId="77777777" w:rsidTr="002745DF">
        <w:tc>
          <w:tcPr>
            <w:tcW w:w="3778" w:type="dxa"/>
            <w:shd w:val="clear" w:color="auto" w:fill="auto"/>
          </w:tcPr>
          <w:p w14:paraId="25979E45" w14:textId="77777777" w:rsidR="00CE3A0A" w:rsidRPr="00E27D23" w:rsidRDefault="00CE3A0A" w:rsidP="002745DF">
            <w:pPr>
              <w:pStyle w:val="TAL"/>
            </w:pPr>
            <w:r w:rsidRPr="00E27D23">
              <w:t xml:space="preserve">    MSAI</w:t>
            </w:r>
          </w:p>
        </w:tc>
        <w:tc>
          <w:tcPr>
            <w:tcW w:w="2693" w:type="dxa"/>
            <w:shd w:val="clear" w:color="auto" w:fill="auto"/>
          </w:tcPr>
          <w:p w14:paraId="449F7C88" w14:textId="77777777" w:rsidR="00CE3A0A" w:rsidRPr="00E27D23" w:rsidRDefault="00CE3A0A" w:rsidP="002745DF">
            <w:pPr>
              <w:pStyle w:val="TAL"/>
              <w:rPr>
                <w:lang w:eastAsia="zh-CN"/>
              </w:rPr>
            </w:pPr>
            <w:r w:rsidRPr="00E27D23">
              <w:t>‘00’B</w:t>
            </w:r>
          </w:p>
        </w:tc>
        <w:tc>
          <w:tcPr>
            <w:tcW w:w="2126" w:type="dxa"/>
            <w:shd w:val="clear" w:color="auto" w:fill="auto"/>
          </w:tcPr>
          <w:p w14:paraId="3579417A" w14:textId="77777777" w:rsidR="00CE3A0A" w:rsidRPr="00E27D23" w:rsidRDefault="00CE3A0A" w:rsidP="002745DF">
            <w:pPr>
              <w:pStyle w:val="TAL"/>
            </w:pPr>
            <w:r w:rsidRPr="00E27D23">
              <w:rPr>
                <w:rFonts w:cs="Arial"/>
                <w:szCs w:val="18"/>
                <w:lang w:eastAsia="fr-FR"/>
              </w:rPr>
              <w:t>MBS service area not included</w:t>
            </w:r>
          </w:p>
        </w:tc>
        <w:tc>
          <w:tcPr>
            <w:tcW w:w="1150" w:type="dxa"/>
            <w:shd w:val="clear" w:color="auto" w:fill="auto"/>
          </w:tcPr>
          <w:p w14:paraId="07D1B785" w14:textId="77777777" w:rsidR="00CE3A0A" w:rsidRPr="00E27D23" w:rsidRDefault="00CE3A0A" w:rsidP="002745DF">
            <w:pPr>
              <w:pStyle w:val="TAL"/>
            </w:pPr>
          </w:p>
        </w:tc>
      </w:tr>
      <w:tr w:rsidR="00CE3A0A" w:rsidRPr="00E27D23" w14:paraId="4CA8737F" w14:textId="77777777" w:rsidTr="002745DF">
        <w:tc>
          <w:tcPr>
            <w:tcW w:w="3778" w:type="dxa"/>
            <w:shd w:val="clear" w:color="auto" w:fill="auto"/>
          </w:tcPr>
          <w:p w14:paraId="502DB838" w14:textId="77777777" w:rsidR="00CE3A0A" w:rsidRPr="00E27D23" w:rsidRDefault="00CE3A0A" w:rsidP="002745DF">
            <w:pPr>
              <w:pStyle w:val="TAL"/>
            </w:pPr>
            <w:r w:rsidRPr="00E27D23">
              <w:t xml:space="preserve">    MD</w:t>
            </w:r>
          </w:p>
        </w:tc>
        <w:tc>
          <w:tcPr>
            <w:tcW w:w="2693" w:type="dxa"/>
            <w:shd w:val="clear" w:color="auto" w:fill="auto"/>
          </w:tcPr>
          <w:p w14:paraId="05010AB9" w14:textId="77777777" w:rsidR="00CE3A0A" w:rsidRPr="00E27D23" w:rsidRDefault="00CE3A0A" w:rsidP="002745DF">
            <w:pPr>
              <w:pStyle w:val="TAL"/>
              <w:rPr>
                <w:lang w:eastAsia="zh-CN"/>
              </w:rPr>
            </w:pPr>
            <w:r w:rsidRPr="00E27D23">
              <w:t>‘010’B</w:t>
            </w:r>
          </w:p>
        </w:tc>
        <w:tc>
          <w:tcPr>
            <w:tcW w:w="2126" w:type="dxa"/>
            <w:shd w:val="clear" w:color="auto" w:fill="auto"/>
          </w:tcPr>
          <w:p w14:paraId="14050E89" w14:textId="77777777" w:rsidR="00CE3A0A" w:rsidRPr="00E27D23" w:rsidRDefault="00CE3A0A" w:rsidP="002745DF">
            <w:pPr>
              <w:pStyle w:val="TAL"/>
            </w:pPr>
            <w:r w:rsidRPr="00E27D23">
              <w:t>MBS join is accepted</w:t>
            </w:r>
          </w:p>
        </w:tc>
        <w:tc>
          <w:tcPr>
            <w:tcW w:w="1150" w:type="dxa"/>
            <w:shd w:val="clear" w:color="auto" w:fill="auto"/>
          </w:tcPr>
          <w:p w14:paraId="210B6182" w14:textId="77777777" w:rsidR="00CE3A0A" w:rsidRPr="00E27D23" w:rsidRDefault="00CE3A0A" w:rsidP="002745DF">
            <w:pPr>
              <w:pStyle w:val="TAL"/>
            </w:pPr>
          </w:p>
        </w:tc>
      </w:tr>
      <w:tr w:rsidR="00CE3A0A" w:rsidRPr="00E27D23" w14:paraId="448972CE" w14:textId="77777777" w:rsidTr="002745DF">
        <w:tc>
          <w:tcPr>
            <w:tcW w:w="3778" w:type="dxa"/>
            <w:shd w:val="clear" w:color="auto" w:fill="auto"/>
          </w:tcPr>
          <w:p w14:paraId="75639C9C" w14:textId="77777777" w:rsidR="00CE3A0A" w:rsidRPr="00E27D23" w:rsidRDefault="00CE3A0A" w:rsidP="002745DF">
            <w:pPr>
              <w:pStyle w:val="TAL"/>
            </w:pPr>
            <w:r w:rsidRPr="00E27D23">
              <w:t xml:space="preserve">    MSCI</w:t>
            </w:r>
          </w:p>
        </w:tc>
        <w:tc>
          <w:tcPr>
            <w:tcW w:w="2693" w:type="dxa"/>
            <w:shd w:val="clear" w:color="auto" w:fill="auto"/>
          </w:tcPr>
          <w:p w14:paraId="097C05D6" w14:textId="77777777" w:rsidR="00CE3A0A" w:rsidRPr="00E27D23" w:rsidRDefault="00CE3A0A" w:rsidP="002745DF">
            <w:pPr>
              <w:pStyle w:val="TAL"/>
              <w:rPr>
                <w:lang w:eastAsia="zh-CN"/>
              </w:rPr>
            </w:pPr>
            <w:r w:rsidRPr="00E27D23">
              <w:t>‘0’B</w:t>
            </w:r>
          </w:p>
        </w:tc>
        <w:tc>
          <w:tcPr>
            <w:tcW w:w="2126" w:type="dxa"/>
            <w:shd w:val="clear" w:color="auto" w:fill="auto"/>
          </w:tcPr>
          <w:p w14:paraId="75F88B47" w14:textId="77777777" w:rsidR="00CE3A0A" w:rsidRPr="00E27D23" w:rsidRDefault="00CE3A0A" w:rsidP="002745DF">
            <w:pPr>
              <w:pStyle w:val="TAL"/>
            </w:pPr>
            <w:r w:rsidRPr="00E27D23">
              <w:t>MBS security container not included</w:t>
            </w:r>
          </w:p>
        </w:tc>
        <w:tc>
          <w:tcPr>
            <w:tcW w:w="1150" w:type="dxa"/>
            <w:shd w:val="clear" w:color="auto" w:fill="auto"/>
          </w:tcPr>
          <w:p w14:paraId="5B0406E5" w14:textId="77777777" w:rsidR="00CE3A0A" w:rsidRPr="00E27D23" w:rsidRDefault="00CE3A0A" w:rsidP="002745DF">
            <w:pPr>
              <w:pStyle w:val="TAL"/>
            </w:pPr>
          </w:p>
        </w:tc>
      </w:tr>
      <w:tr w:rsidR="00CE3A0A" w:rsidRPr="00E27D23" w14:paraId="02BF293B" w14:textId="77777777" w:rsidTr="002745DF">
        <w:tc>
          <w:tcPr>
            <w:tcW w:w="3778" w:type="dxa"/>
            <w:shd w:val="clear" w:color="auto" w:fill="auto"/>
          </w:tcPr>
          <w:p w14:paraId="68062D16" w14:textId="77777777" w:rsidR="00CE3A0A" w:rsidRPr="00E27D23" w:rsidRDefault="00CE3A0A" w:rsidP="002745DF">
            <w:pPr>
              <w:pStyle w:val="TAL"/>
            </w:pPr>
            <w:r w:rsidRPr="00E27D23">
              <w:t xml:space="preserve">    MTI</w:t>
            </w:r>
          </w:p>
        </w:tc>
        <w:tc>
          <w:tcPr>
            <w:tcW w:w="2693" w:type="dxa"/>
            <w:shd w:val="clear" w:color="auto" w:fill="auto"/>
          </w:tcPr>
          <w:p w14:paraId="4FFCA68B" w14:textId="77777777" w:rsidR="00CE3A0A" w:rsidRPr="00E27D23" w:rsidRDefault="00CE3A0A" w:rsidP="002745DF">
            <w:pPr>
              <w:pStyle w:val="TAL"/>
              <w:rPr>
                <w:lang w:eastAsia="zh-CN"/>
              </w:rPr>
            </w:pPr>
            <w:r w:rsidRPr="00E27D23">
              <w:t>‘00’B</w:t>
            </w:r>
          </w:p>
        </w:tc>
        <w:tc>
          <w:tcPr>
            <w:tcW w:w="2126" w:type="dxa"/>
            <w:shd w:val="clear" w:color="auto" w:fill="auto"/>
          </w:tcPr>
          <w:p w14:paraId="2A8DFE82" w14:textId="77777777" w:rsidR="00CE3A0A" w:rsidRPr="00E27D23" w:rsidRDefault="00CE3A0A" w:rsidP="002745DF">
            <w:pPr>
              <w:pStyle w:val="TAL"/>
            </w:pPr>
            <w:r w:rsidRPr="00E27D23">
              <w:t>No MBS timers included</w:t>
            </w:r>
          </w:p>
        </w:tc>
        <w:tc>
          <w:tcPr>
            <w:tcW w:w="1150" w:type="dxa"/>
            <w:shd w:val="clear" w:color="auto" w:fill="auto"/>
          </w:tcPr>
          <w:p w14:paraId="24699D2A" w14:textId="77777777" w:rsidR="00CE3A0A" w:rsidRPr="00E27D23" w:rsidRDefault="00CE3A0A" w:rsidP="002745DF">
            <w:pPr>
              <w:pStyle w:val="TAL"/>
            </w:pPr>
          </w:p>
        </w:tc>
      </w:tr>
      <w:tr w:rsidR="00CE3A0A" w:rsidRPr="00E27D23" w14:paraId="46F2678E" w14:textId="77777777" w:rsidTr="002745DF">
        <w:tc>
          <w:tcPr>
            <w:tcW w:w="3778" w:type="dxa"/>
            <w:shd w:val="clear" w:color="auto" w:fill="auto"/>
          </w:tcPr>
          <w:p w14:paraId="7A9D6F28" w14:textId="77777777" w:rsidR="00CE3A0A" w:rsidRPr="00E27D23" w:rsidRDefault="00CE3A0A" w:rsidP="002745DF">
            <w:pPr>
              <w:pStyle w:val="TAL"/>
            </w:pPr>
            <w:r w:rsidRPr="00E27D23">
              <w:t xml:space="preserve">    IPAE</w:t>
            </w:r>
          </w:p>
        </w:tc>
        <w:tc>
          <w:tcPr>
            <w:tcW w:w="2693" w:type="dxa"/>
            <w:shd w:val="clear" w:color="auto" w:fill="auto"/>
          </w:tcPr>
          <w:p w14:paraId="04BE509E" w14:textId="77777777" w:rsidR="00CE3A0A" w:rsidRPr="00E27D23" w:rsidRDefault="00CE3A0A" w:rsidP="002745DF">
            <w:pPr>
              <w:pStyle w:val="TAL"/>
              <w:rPr>
                <w:lang w:eastAsia="zh-CN"/>
              </w:rPr>
            </w:pPr>
            <w:r w:rsidRPr="00E27D23">
              <w:t>‘0’B</w:t>
            </w:r>
          </w:p>
        </w:tc>
        <w:tc>
          <w:tcPr>
            <w:tcW w:w="2126" w:type="dxa"/>
            <w:shd w:val="clear" w:color="auto" w:fill="auto"/>
          </w:tcPr>
          <w:p w14:paraId="142763FD" w14:textId="77777777" w:rsidR="00CE3A0A" w:rsidRPr="00E27D23" w:rsidRDefault="00CE3A0A" w:rsidP="002745DF">
            <w:pPr>
              <w:pStyle w:val="TAL"/>
            </w:pPr>
            <w:r w:rsidRPr="00E27D23">
              <w:t>Source and destination IP address information not included</w:t>
            </w:r>
          </w:p>
        </w:tc>
        <w:tc>
          <w:tcPr>
            <w:tcW w:w="1150" w:type="dxa"/>
            <w:shd w:val="clear" w:color="auto" w:fill="auto"/>
          </w:tcPr>
          <w:p w14:paraId="4633A94A" w14:textId="77777777" w:rsidR="00CE3A0A" w:rsidRPr="00E27D23" w:rsidRDefault="00CE3A0A" w:rsidP="002745DF">
            <w:pPr>
              <w:pStyle w:val="TAL"/>
            </w:pPr>
          </w:p>
        </w:tc>
      </w:tr>
      <w:tr w:rsidR="00CE3A0A" w:rsidRPr="00E27D23" w14:paraId="0E796116" w14:textId="77777777" w:rsidTr="002745DF">
        <w:tc>
          <w:tcPr>
            <w:tcW w:w="3778" w:type="dxa"/>
            <w:shd w:val="clear" w:color="auto" w:fill="auto"/>
          </w:tcPr>
          <w:p w14:paraId="5C7B8D19" w14:textId="77777777" w:rsidR="00CE3A0A" w:rsidRPr="00E27D23" w:rsidRDefault="00CE3A0A" w:rsidP="002745DF">
            <w:pPr>
              <w:pStyle w:val="TAL"/>
            </w:pPr>
            <w:r w:rsidRPr="00E27D23">
              <w:t xml:space="preserve">    TMGI</w:t>
            </w:r>
          </w:p>
        </w:tc>
        <w:tc>
          <w:tcPr>
            <w:tcW w:w="2693" w:type="dxa"/>
            <w:shd w:val="clear" w:color="auto" w:fill="auto"/>
          </w:tcPr>
          <w:p w14:paraId="0AE0E21C" w14:textId="77777777" w:rsidR="00CE3A0A" w:rsidRPr="00E27D23" w:rsidRDefault="00CE3A0A" w:rsidP="002745DF">
            <w:pPr>
              <w:pStyle w:val="TAL"/>
              <w:rPr>
                <w:lang w:eastAsia="zh-CN"/>
              </w:rPr>
            </w:pPr>
          </w:p>
        </w:tc>
        <w:tc>
          <w:tcPr>
            <w:tcW w:w="2126" w:type="dxa"/>
            <w:shd w:val="clear" w:color="auto" w:fill="auto"/>
          </w:tcPr>
          <w:p w14:paraId="704F0078" w14:textId="77777777" w:rsidR="00CE3A0A" w:rsidRPr="00E27D23" w:rsidRDefault="00CE3A0A" w:rsidP="002745DF">
            <w:pPr>
              <w:pStyle w:val="TAL"/>
            </w:pPr>
            <w:r w:rsidRPr="00E27D23">
              <w:rPr>
                <w:lang w:eastAsia="zh-CN"/>
              </w:rPr>
              <w:t>TMGI-2</w:t>
            </w:r>
          </w:p>
        </w:tc>
        <w:tc>
          <w:tcPr>
            <w:tcW w:w="1150" w:type="dxa"/>
            <w:shd w:val="clear" w:color="auto" w:fill="auto"/>
          </w:tcPr>
          <w:p w14:paraId="21D1F38E" w14:textId="77777777" w:rsidR="00CE3A0A" w:rsidRPr="00E27D23" w:rsidRDefault="00CE3A0A" w:rsidP="002745DF">
            <w:pPr>
              <w:pStyle w:val="TAL"/>
            </w:pPr>
          </w:p>
        </w:tc>
      </w:tr>
      <w:tr w:rsidR="00CE3A0A" w:rsidRPr="00E27D23" w14:paraId="5C621115" w14:textId="77777777" w:rsidTr="002745DF">
        <w:tc>
          <w:tcPr>
            <w:tcW w:w="3778" w:type="dxa"/>
            <w:shd w:val="clear" w:color="auto" w:fill="auto"/>
          </w:tcPr>
          <w:p w14:paraId="618E3BF1" w14:textId="77777777" w:rsidR="00CE3A0A" w:rsidRPr="00E27D23" w:rsidRDefault="00CE3A0A" w:rsidP="002745DF">
            <w:pPr>
              <w:pStyle w:val="TAL"/>
            </w:pPr>
            <w:r w:rsidRPr="00E27D23">
              <w:t xml:space="preserve">      MBMS Service ID</w:t>
            </w:r>
          </w:p>
        </w:tc>
        <w:tc>
          <w:tcPr>
            <w:tcW w:w="2693" w:type="dxa"/>
            <w:shd w:val="clear" w:color="auto" w:fill="auto"/>
          </w:tcPr>
          <w:p w14:paraId="289E7A2C" w14:textId="77777777" w:rsidR="00CE3A0A" w:rsidRPr="00E27D23" w:rsidRDefault="00CE3A0A" w:rsidP="002745DF">
            <w:pPr>
              <w:pStyle w:val="TAL"/>
              <w:rPr>
                <w:lang w:eastAsia="zh-CN"/>
              </w:rPr>
            </w:pPr>
            <w:r w:rsidRPr="00E27D23">
              <w:t>‘000102’H</w:t>
            </w:r>
          </w:p>
        </w:tc>
        <w:tc>
          <w:tcPr>
            <w:tcW w:w="2126" w:type="dxa"/>
            <w:shd w:val="clear" w:color="auto" w:fill="auto"/>
          </w:tcPr>
          <w:p w14:paraId="62C1B9DB" w14:textId="77777777" w:rsidR="00CE3A0A" w:rsidRPr="00E27D23" w:rsidRDefault="00CE3A0A" w:rsidP="002745DF">
            <w:pPr>
              <w:pStyle w:val="TAL"/>
            </w:pPr>
          </w:p>
        </w:tc>
        <w:tc>
          <w:tcPr>
            <w:tcW w:w="1150" w:type="dxa"/>
            <w:shd w:val="clear" w:color="auto" w:fill="auto"/>
          </w:tcPr>
          <w:p w14:paraId="3D03F886" w14:textId="77777777" w:rsidR="00CE3A0A" w:rsidRPr="00E27D23" w:rsidRDefault="00CE3A0A" w:rsidP="002745DF">
            <w:pPr>
              <w:pStyle w:val="TAL"/>
            </w:pPr>
          </w:p>
        </w:tc>
      </w:tr>
      <w:tr w:rsidR="00CE3A0A" w:rsidRPr="00E27D23" w14:paraId="74A163CF" w14:textId="77777777" w:rsidTr="002745DF">
        <w:tc>
          <w:tcPr>
            <w:tcW w:w="3778" w:type="dxa"/>
            <w:shd w:val="clear" w:color="auto" w:fill="auto"/>
          </w:tcPr>
          <w:p w14:paraId="39363BC1" w14:textId="77777777" w:rsidR="00CE3A0A" w:rsidRPr="00E27D23" w:rsidRDefault="00CE3A0A" w:rsidP="002745DF">
            <w:pPr>
              <w:pStyle w:val="TAL"/>
            </w:pPr>
            <w:r w:rsidRPr="00E27D23">
              <w:t xml:space="preserve">      MCC</w:t>
            </w:r>
          </w:p>
        </w:tc>
        <w:tc>
          <w:tcPr>
            <w:tcW w:w="2693" w:type="dxa"/>
            <w:shd w:val="clear" w:color="auto" w:fill="auto"/>
          </w:tcPr>
          <w:p w14:paraId="709F2EE1" w14:textId="77777777" w:rsidR="00CE3A0A" w:rsidRPr="00E27D23" w:rsidRDefault="00CE3A0A" w:rsidP="002745DF">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25D670CA" w14:textId="77777777" w:rsidR="00CE3A0A" w:rsidRPr="00E27D23" w:rsidRDefault="00CE3A0A" w:rsidP="002745DF">
            <w:pPr>
              <w:pStyle w:val="TAL"/>
            </w:pPr>
          </w:p>
        </w:tc>
        <w:tc>
          <w:tcPr>
            <w:tcW w:w="1150" w:type="dxa"/>
            <w:shd w:val="clear" w:color="auto" w:fill="auto"/>
          </w:tcPr>
          <w:p w14:paraId="2EB1C362" w14:textId="77777777" w:rsidR="00CE3A0A" w:rsidRPr="00E27D23" w:rsidRDefault="00CE3A0A" w:rsidP="002745DF">
            <w:pPr>
              <w:pStyle w:val="TAL"/>
            </w:pPr>
          </w:p>
        </w:tc>
      </w:tr>
      <w:tr w:rsidR="00CE3A0A" w:rsidRPr="00E27D23" w14:paraId="42EFB680" w14:textId="77777777" w:rsidTr="002745DF">
        <w:tc>
          <w:tcPr>
            <w:tcW w:w="3778" w:type="dxa"/>
            <w:shd w:val="clear" w:color="auto" w:fill="auto"/>
          </w:tcPr>
          <w:p w14:paraId="6E7EFAE7" w14:textId="77777777" w:rsidR="00CE3A0A" w:rsidRPr="00E27D23" w:rsidRDefault="00CE3A0A" w:rsidP="002745DF">
            <w:pPr>
              <w:pStyle w:val="TAL"/>
            </w:pPr>
            <w:r w:rsidRPr="00E27D23">
              <w:t xml:space="preserve">      MNC</w:t>
            </w:r>
          </w:p>
        </w:tc>
        <w:tc>
          <w:tcPr>
            <w:tcW w:w="2693" w:type="dxa"/>
            <w:shd w:val="clear" w:color="auto" w:fill="auto"/>
          </w:tcPr>
          <w:p w14:paraId="186C4FC1" w14:textId="77777777" w:rsidR="00CE3A0A" w:rsidRPr="00E27D23" w:rsidRDefault="00CE3A0A" w:rsidP="002745DF">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0E3C5EE1" w14:textId="77777777" w:rsidR="00CE3A0A" w:rsidRPr="00E27D23" w:rsidRDefault="00CE3A0A" w:rsidP="002745DF">
            <w:pPr>
              <w:pStyle w:val="TAL"/>
            </w:pPr>
          </w:p>
        </w:tc>
        <w:tc>
          <w:tcPr>
            <w:tcW w:w="1150" w:type="dxa"/>
            <w:shd w:val="clear" w:color="auto" w:fill="auto"/>
          </w:tcPr>
          <w:p w14:paraId="3D10A752" w14:textId="77777777" w:rsidR="00CE3A0A" w:rsidRPr="00E27D23" w:rsidRDefault="00CE3A0A" w:rsidP="002745DF">
            <w:pPr>
              <w:pStyle w:val="TAL"/>
            </w:pPr>
          </w:p>
        </w:tc>
      </w:tr>
      <w:tr w:rsidR="00CE3A0A" w:rsidRPr="00E27D23" w14:paraId="34A39055" w14:textId="77777777" w:rsidTr="002745DF">
        <w:tc>
          <w:tcPr>
            <w:tcW w:w="3778" w:type="dxa"/>
            <w:shd w:val="clear" w:color="auto" w:fill="auto"/>
          </w:tcPr>
          <w:p w14:paraId="013931CF" w14:textId="77777777" w:rsidR="00CE3A0A" w:rsidRPr="00E27D23" w:rsidRDefault="00CE3A0A" w:rsidP="002745DF">
            <w:pPr>
              <w:pStyle w:val="TAL"/>
            </w:pPr>
            <w:r w:rsidRPr="00E27D23">
              <w:t xml:space="preserve">    Source IP address information</w:t>
            </w:r>
          </w:p>
        </w:tc>
        <w:tc>
          <w:tcPr>
            <w:tcW w:w="2693" w:type="dxa"/>
            <w:shd w:val="clear" w:color="auto" w:fill="auto"/>
          </w:tcPr>
          <w:p w14:paraId="0A38757E" w14:textId="77777777" w:rsidR="00CE3A0A" w:rsidRPr="00E27D23" w:rsidRDefault="00CE3A0A" w:rsidP="002745DF">
            <w:pPr>
              <w:pStyle w:val="TAL"/>
              <w:rPr>
                <w:lang w:eastAsia="zh-CN"/>
              </w:rPr>
            </w:pPr>
            <w:r w:rsidRPr="00E27D23">
              <w:rPr>
                <w:lang w:eastAsia="zh-CN"/>
              </w:rPr>
              <w:t>Not present</w:t>
            </w:r>
          </w:p>
        </w:tc>
        <w:tc>
          <w:tcPr>
            <w:tcW w:w="2126" w:type="dxa"/>
            <w:shd w:val="clear" w:color="auto" w:fill="auto"/>
          </w:tcPr>
          <w:p w14:paraId="33002B75" w14:textId="77777777" w:rsidR="00CE3A0A" w:rsidRPr="00E27D23" w:rsidRDefault="00CE3A0A" w:rsidP="002745DF">
            <w:pPr>
              <w:pStyle w:val="TAL"/>
            </w:pPr>
          </w:p>
        </w:tc>
        <w:tc>
          <w:tcPr>
            <w:tcW w:w="1150" w:type="dxa"/>
            <w:shd w:val="clear" w:color="auto" w:fill="auto"/>
          </w:tcPr>
          <w:p w14:paraId="288FEDD3" w14:textId="77777777" w:rsidR="00CE3A0A" w:rsidRPr="00E27D23" w:rsidRDefault="00CE3A0A" w:rsidP="002745DF">
            <w:pPr>
              <w:pStyle w:val="TAL"/>
            </w:pPr>
          </w:p>
        </w:tc>
      </w:tr>
      <w:tr w:rsidR="00CE3A0A" w:rsidRPr="00E27D23" w14:paraId="3A8629F7" w14:textId="77777777" w:rsidTr="002745DF">
        <w:tc>
          <w:tcPr>
            <w:tcW w:w="3778" w:type="dxa"/>
            <w:shd w:val="clear" w:color="auto" w:fill="auto"/>
          </w:tcPr>
          <w:p w14:paraId="01E4D274" w14:textId="77777777" w:rsidR="00CE3A0A" w:rsidRPr="00E27D23" w:rsidRDefault="00CE3A0A" w:rsidP="002745DF">
            <w:pPr>
              <w:pStyle w:val="TAL"/>
            </w:pPr>
            <w:r w:rsidRPr="00E27D23">
              <w:t xml:space="preserve">    Destination IP address information</w:t>
            </w:r>
          </w:p>
        </w:tc>
        <w:tc>
          <w:tcPr>
            <w:tcW w:w="2693" w:type="dxa"/>
            <w:shd w:val="clear" w:color="auto" w:fill="auto"/>
          </w:tcPr>
          <w:p w14:paraId="426A6580" w14:textId="77777777" w:rsidR="00CE3A0A" w:rsidRPr="00E27D23" w:rsidRDefault="00CE3A0A" w:rsidP="002745DF">
            <w:pPr>
              <w:pStyle w:val="TAL"/>
              <w:rPr>
                <w:lang w:eastAsia="zh-CN"/>
              </w:rPr>
            </w:pPr>
            <w:r w:rsidRPr="00E27D23">
              <w:rPr>
                <w:lang w:eastAsia="zh-CN"/>
              </w:rPr>
              <w:t>Not present</w:t>
            </w:r>
          </w:p>
        </w:tc>
        <w:tc>
          <w:tcPr>
            <w:tcW w:w="2126" w:type="dxa"/>
            <w:shd w:val="clear" w:color="auto" w:fill="auto"/>
          </w:tcPr>
          <w:p w14:paraId="06C4A7ED" w14:textId="77777777" w:rsidR="00CE3A0A" w:rsidRPr="00E27D23" w:rsidRDefault="00CE3A0A" w:rsidP="002745DF">
            <w:pPr>
              <w:pStyle w:val="TAL"/>
            </w:pPr>
          </w:p>
        </w:tc>
        <w:tc>
          <w:tcPr>
            <w:tcW w:w="1150" w:type="dxa"/>
            <w:shd w:val="clear" w:color="auto" w:fill="auto"/>
          </w:tcPr>
          <w:p w14:paraId="416AD550" w14:textId="77777777" w:rsidR="00CE3A0A" w:rsidRPr="00E27D23" w:rsidRDefault="00CE3A0A" w:rsidP="002745DF">
            <w:pPr>
              <w:pStyle w:val="TAL"/>
            </w:pPr>
          </w:p>
        </w:tc>
      </w:tr>
      <w:tr w:rsidR="00CE3A0A" w:rsidRPr="00E27D23" w14:paraId="28667D01" w14:textId="77777777" w:rsidTr="002745DF">
        <w:tc>
          <w:tcPr>
            <w:tcW w:w="3778" w:type="dxa"/>
            <w:shd w:val="clear" w:color="auto" w:fill="auto"/>
          </w:tcPr>
          <w:p w14:paraId="4804C2A5" w14:textId="77777777" w:rsidR="00CE3A0A" w:rsidRPr="00E27D23" w:rsidRDefault="00CE3A0A" w:rsidP="002745DF">
            <w:pPr>
              <w:pStyle w:val="TAL"/>
            </w:pPr>
            <w:r w:rsidRPr="00E27D23">
              <w:t xml:space="preserve">    </w:t>
            </w:r>
            <w:r w:rsidRPr="00E27D23">
              <w:rPr>
                <w:lang w:eastAsia="zh-CN"/>
              </w:rPr>
              <w:t>MBS service area</w:t>
            </w:r>
          </w:p>
        </w:tc>
        <w:tc>
          <w:tcPr>
            <w:tcW w:w="2693" w:type="dxa"/>
            <w:shd w:val="clear" w:color="auto" w:fill="auto"/>
          </w:tcPr>
          <w:p w14:paraId="79AC0C94" w14:textId="77777777" w:rsidR="00CE3A0A" w:rsidRPr="00E27D23" w:rsidRDefault="00CE3A0A" w:rsidP="002745DF">
            <w:pPr>
              <w:pStyle w:val="TAL"/>
              <w:rPr>
                <w:lang w:eastAsia="zh-CN"/>
              </w:rPr>
            </w:pPr>
            <w:r w:rsidRPr="00E27D23">
              <w:rPr>
                <w:lang w:eastAsia="zh-CN"/>
              </w:rPr>
              <w:t>Not present</w:t>
            </w:r>
          </w:p>
        </w:tc>
        <w:tc>
          <w:tcPr>
            <w:tcW w:w="2126" w:type="dxa"/>
            <w:shd w:val="clear" w:color="auto" w:fill="auto"/>
          </w:tcPr>
          <w:p w14:paraId="586B8565" w14:textId="77777777" w:rsidR="00CE3A0A" w:rsidRPr="00E27D23" w:rsidRDefault="00CE3A0A" w:rsidP="002745DF">
            <w:pPr>
              <w:pStyle w:val="TAL"/>
            </w:pPr>
          </w:p>
        </w:tc>
        <w:tc>
          <w:tcPr>
            <w:tcW w:w="1150" w:type="dxa"/>
            <w:shd w:val="clear" w:color="auto" w:fill="auto"/>
          </w:tcPr>
          <w:p w14:paraId="2FE968CE" w14:textId="77777777" w:rsidR="00CE3A0A" w:rsidRPr="00E27D23" w:rsidRDefault="00CE3A0A" w:rsidP="002745DF">
            <w:pPr>
              <w:pStyle w:val="TAL"/>
            </w:pPr>
          </w:p>
        </w:tc>
      </w:tr>
      <w:tr w:rsidR="00CE3A0A" w:rsidRPr="00E27D23" w14:paraId="11C369C1" w14:textId="77777777" w:rsidTr="002745DF">
        <w:tc>
          <w:tcPr>
            <w:tcW w:w="3778" w:type="dxa"/>
            <w:shd w:val="clear" w:color="auto" w:fill="auto"/>
          </w:tcPr>
          <w:p w14:paraId="7ED664DA" w14:textId="77777777" w:rsidR="00CE3A0A" w:rsidRPr="00E27D23" w:rsidRDefault="00CE3A0A" w:rsidP="002745DF">
            <w:pPr>
              <w:pStyle w:val="TAL"/>
            </w:pPr>
            <w:r w:rsidRPr="00E27D23">
              <w:t xml:space="preserve">    MBS timers</w:t>
            </w:r>
          </w:p>
        </w:tc>
        <w:tc>
          <w:tcPr>
            <w:tcW w:w="2693" w:type="dxa"/>
            <w:shd w:val="clear" w:color="auto" w:fill="auto"/>
          </w:tcPr>
          <w:p w14:paraId="01E80911" w14:textId="77777777" w:rsidR="00CE3A0A" w:rsidRPr="00E27D23" w:rsidRDefault="00CE3A0A" w:rsidP="002745DF">
            <w:pPr>
              <w:pStyle w:val="TAL"/>
              <w:rPr>
                <w:lang w:eastAsia="zh-CN"/>
              </w:rPr>
            </w:pPr>
            <w:r w:rsidRPr="00E27D23">
              <w:rPr>
                <w:lang w:eastAsia="zh-CN"/>
              </w:rPr>
              <w:t>Not present</w:t>
            </w:r>
          </w:p>
        </w:tc>
        <w:tc>
          <w:tcPr>
            <w:tcW w:w="2126" w:type="dxa"/>
            <w:shd w:val="clear" w:color="auto" w:fill="auto"/>
          </w:tcPr>
          <w:p w14:paraId="3DB08D0B" w14:textId="77777777" w:rsidR="00CE3A0A" w:rsidRPr="00E27D23" w:rsidRDefault="00CE3A0A" w:rsidP="002745DF">
            <w:pPr>
              <w:pStyle w:val="TAL"/>
            </w:pPr>
          </w:p>
        </w:tc>
        <w:tc>
          <w:tcPr>
            <w:tcW w:w="1150" w:type="dxa"/>
            <w:shd w:val="clear" w:color="auto" w:fill="auto"/>
          </w:tcPr>
          <w:p w14:paraId="391FBDDC" w14:textId="77777777" w:rsidR="00CE3A0A" w:rsidRPr="00E27D23" w:rsidRDefault="00CE3A0A" w:rsidP="002745DF">
            <w:pPr>
              <w:pStyle w:val="TAL"/>
            </w:pPr>
          </w:p>
        </w:tc>
      </w:tr>
      <w:tr w:rsidR="00CE3A0A" w:rsidRPr="00E27D23" w14:paraId="1E587BC6" w14:textId="77777777" w:rsidTr="002745DF">
        <w:tc>
          <w:tcPr>
            <w:tcW w:w="3778" w:type="dxa"/>
            <w:shd w:val="clear" w:color="auto" w:fill="auto"/>
          </w:tcPr>
          <w:p w14:paraId="10BCD9DF" w14:textId="77777777" w:rsidR="00CE3A0A" w:rsidRPr="00E27D23" w:rsidRDefault="00CE3A0A" w:rsidP="002745DF">
            <w:pPr>
              <w:pStyle w:val="TAL"/>
            </w:pPr>
            <w:r w:rsidRPr="00E27D23">
              <w:t xml:space="preserve">    MBS security container</w:t>
            </w:r>
          </w:p>
        </w:tc>
        <w:tc>
          <w:tcPr>
            <w:tcW w:w="2693" w:type="dxa"/>
            <w:shd w:val="clear" w:color="auto" w:fill="auto"/>
          </w:tcPr>
          <w:p w14:paraId="37FF01CD" w14:textId="77777777" w:rsidR="00CE3A0A" w:rsidRPr="00E27D23" w:rsidRDefault="00CE3A0A" w:rsidP="002745DF">
            <w:pPr>
              <w:pStyle w:val="TAL"/>
              <w:rPr>
                <w:lang w:eastAsia="zh-CN"/>
              </w:rPr>
            </w:pPr>
            <w:r w:rsidRPr="00E27D23">
              <w:rPr>
                <w:lang w:eastAsia="zh-CN"/>
              </w:rPr>
              <w:t>Not present</w:t>
            </w:r>
          </w:p>
        </w:tc>
        <w:tc>
          <w:tcPr>
            <w:tcW w:w="2126" w:type="dxa"/>
            <w:shd w:val="clear" w:color="auto" w:fill="auto"/>
          </w:tcPr>
          <w:p w14:paraId="4CF4DB61" w14:textId="77777777" w:rsidR="00CE3A0A" w:rsidRPr="00E27D23" w:rsidRDefault="00CE3A0A" w:rsidP="002745DF">
            <w:pPr>
              <w:pStyle w:val="TAL"/>
            </w:pPr>
          </w:p>
        </w:tc>
        <w:tc>
          <w:tcPr>
            <w:tcW w:w="1150" w:type="dxa"/>
            <w:shd w:val="clear" w:color="auto" w:fill="auto"/>
          </w:tcPr>
          <w:p w14:paraId="68910422" w14:textId="77777777" w:rsidR="00CE3A0A" w:rsidRPr="00E27D23" w:rsidRDefault="00CE3A0A" w:rsidP="002745DF">
            <w:pPr>
              <w:pStyle w:val="TAL"/>
            </w:pPr>
          </w:p>
        </w:tc>
      </w:tr>
    </w:tbl>
    <w:p w14:paraId="4391123A" w14:textId="77777777" w:rsidR="00CE3A0A" w:rsidRPr="00E27D23" w:rsidRDefault="00CE3A0A" w:rsidP="00CE3A0A"/>
    <w:p w14:paraId="2F7516DC" w14:textId="77777777" w:rsidR="00CE3A0A" w:rsidRPr="00E27D23" w:rsidRDefault="00CE3A0A" w:rsidP="00CE3A0A">
      <w:pPr>
        <w:pStyle w:val="TH"/>
      </w:pPr>
      <w:r w:rsidRPr="00E27D23">
        <w:rPr>
          <w:color w:val="000000"/>
        </w:rPr>
        <w:t>Table 14.2.5.1.1.3.3-4</w:t>
      </w:r>
      <w:r w:rsidRPr="00E27D23">
        <w:t>:</w:t>
      </w:r>
      <w:r w:rsidRPr="00E27D23">
        <w:rPr>
          <w:i/>
          <w:iCs/>
        </w:rPr>
        <w:t xml:space="preserve"> RRCReconfiguration</w:t>
      </w:r>
      <w:r w:rsidRPr="00E27D23">
        <w:t xml:space="preserve"> (step 1a15, Table 14.2.5.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E3A0A" w:rsidRPr="00E27D23" w14:paraId="632FBDF8" w14:textId="77777777" w:rsidTr="002745DF">
        <w:tc>
          <w:tcPr>
            <w:tcW w:w="9738" w:type="dxa"/>
            <w:gridSpan w:val="4"/>
          </w:tcPr>
          <w:p w14:paraId="39FABCF4" w14:textId="77777777" w:rsidR="00CE3A0A" w:rsidRPr="00E27D23" w:rsidRDefault="00CE3A0A" w:rsidP="002745DF">
            <w:pPr>
              <w:pStyle w:val="TAL"/>
            </w:pPr>
            <w:r w:rsidRPr="00E27D23">
              <w:t xml:space="preserve">Derivation Path: TS 38.508-1 [4], Table 4.6.1-13 and condition NR </w:t>
            </w:r>
          </w:p>
        </w:tc>
      </w:tr>
      <w:tr w:rsidR="00CE3A0A" w:rsidRPr="00E27D23" w14:paraId="45165B86" w14:textId="77777777" w:rsidTr="002745DF">
        <w:tblPrEx>
          <w:tblCellMar>
            <w:left w:w="108" w:type="dxa"/>
            <w:right w:w="108" w:type="dxa"/>
          </w:tblCellMar>
        </w:tblPrEx>
        <w:tc>
          <w:tcPr>
            <w:tcW w:w="4535" w:type="dxa"/>
          </w:tcPr>
          <w:p w14:paraId="3997D16C" w14:textId="77777777" w:rsidR="00CE3A0A" w:rsidRPr="00E27D23" w:rsidRDefault="00CE3A0A" w:rsidP="002745DF">
            <w:pPr>
              <w:pStyle w:val="TAH"/>
            </w:pPr>
            <w:r w:rsidRPr="00E27D23">
              <w:t>Information Element</w:t>
            </w:r>
          </w:p>
        </w:tc>
        <w:tc>
          <w:tcPr>
            <w:tcW w:w="2267" w:type="dxa"/>
          </w:tcPr>
          <w:p w14:paraId="1049FF85" w14:textId="77777777" w:rsidR="00CE3A0A" w:rsidRPr="00E27D23" w:rsidRDefault="00CE3A0A" w:rsidP="002745DF">
            <w:pPr>
              <w:pStyle w:val="TAH"/>
            </w:pPr>
            <w:r w:rsidRPr="00E27D23">
              <w:t>Value/remark</w:t>
            </w:r>
          </w:p>
        </w:tc>
        <w:tc>
          <w:tcPr>
            <w:tcW w:w="1700" w:type="dxa"/>
          </w:tcPr>
          <w:p w14:paraId="01DC3849" w14:textId="77777777" w:rsidR="00CE3A0A" w:rsidRPr="00E27D23" w:rsidRDefault="00CE3A0A" w:rsidP="002745DF">
            <w:pPr>
              <w:pStyle w:val="TAH"/>
            </w:pPr>
            <w:r w:rsidRPr="00E27D23">
              <w:t>Comment</w:t>
            </w:r>
          </w:p>
        </w:tc>
        <w:tc>
          <w:tcPr>
            <w:tcW w:w="1245" w:type="dxa"/>
          </w:tcPr>
          <w:p w14:paraId="7867E703" w14:textId="77777777" w:rsidR="00CE3A0A" w:rsidRPr="00E27D23" w:rsidRDefault="00CE3A0A" w:rsidP="002745DF">
            <w:pPr>
              <w:pStyle w:val="TAH"/>
            </w:pPr>
            <w:r w:rsidRPr="00E27D23">
              <w:t>Condition</w:t>
            </w:r>
          </w:p>
        </w:tc>
      </w:tr>
      <w:tr w:rsidR="00CE3A0A" w:rsidRPr="00E27D23" w14:paraId="6508A66B" w14:textId="77777777" w:rsidTr="002745DF">
        <w:tblPrEx>
          <w:tblCellMar>
            <w:left w:w="108" w:type="dxa"/>
            <w:right w:w="108" w:type="dxa"/>
          </w:tblCellMar>
        </w:tblPrEx>
        <w:tc>
          <w:tcPr>
            <w:tcW w:w="4535" w:type="dxa"/>
          </w:tcPr>
          <w:p w14:paraId="05C1F0C9" w14:textId="77777777" w:rsidR="00CE3A0A" w:rsidRPr="00E27D23" w:rsidRDefault="00CE3A0A" w:rsidP="002745DF">
            <w:pPr>
              <w:pStyle w:val="TAL"/>
            </w:pPr>
            <w:r w:rsidRPr="00E27D23">
              <w:t>RRCReconfiguration ::= SEQUENCE {</w:t>
            </w:r>
          </w:p>
        </w:tc>
        <w:tc>
          <w:tcPr>
            <w:tcW w:w="2267" w:type="dxa"/>
          </w:tcPr>
          <w:p w14:paraId="7C3EFEF8" w14:textId="77777777" w:rsidR="00CE3A0A" w:rsidRPr="00E27D23" w:rsidRDefault="00CE3A0A" w:rsidP="002745DF">
            <w:pPr>
              <w:pStyle w:val="TAL"/>
            </w:pPr>
          </w:p>
        </w:tc>
        <w:tc>
          <w:tcPr>
            <w:tcW w:w="1700" w:type="dxa"/>
          </w:tcPr>
          <w:p w14:paraId="17C879E4" w14:textId="77777777" w:rsidR="00CE3A0A" w:rsidRPr="00E27D23" w:rsidRDefault="00CE3A0A" w:rsidP="002745DF">
            <w:pPr>
              <w:pStyle w:val="TAL"/>
            </w:pPr>
          </w:p>
        </w:tc>
        <w:tc>
          <w:tcPr>
            <w:tcW w:w="1245" w:type="dxa"/>
          </w:tcPr>
          <w:p w14:paraId="00F8D4CE" w14:textId="77777777" w:rsidR="00CE3A0A" w:rsidRPr="00E27D23" w:rsidRDefault="00CE3A0A" w:rsidP="002745DF">
            <w:pPr>
              <w:pStyle w:val="TAL"/>
            </w:pPr>
          </w:p>
        </w:tc>
      </w:tr>
      <w:tr w:rsidR="00CE3A0A" w:rsidRPr="00E27D23" w14:paraId="758FFD0C" w14:textId="77777777" w:rsidTr="002745DF">
        <w:tblPrEx>
          <w:tblCellMar>
            <w:left w:w="108" w:type="dxa"/>
            <w:right w:w="108" w:type="dxa"/>
          </w:tblCellMar>
        </w:tblPrEx>
        <w:tc>
          <w:tcPr>
            <w:tcW w:w="4535" w:type="dxa"/>
          </w:tcPr>
          <w:p w14:paraId="17E550EF" w14:textId="77777777" w:rsidR="00CE3A0A" w:rsidRPr="00E27D23" w:rsidRDefault="00CE3A0A" w:rsidP="002745DF">
            <w:pPr>
              <w:pStyle w:val="TAL"/>
            </w:pPr>
            <w:r w:rsidRPr="00E27D23">
              <w:t xml:space="preserve">  criticalExtensions CHOICE {</w:t>
            </w:r>
          </w:p>
        </w:tc>
        <w:tc>
          <w:tcPr>
            <w:tcW w:w="2267" w:type="dxa"/>
          </w:tcPr>
          <w:p w14:paraId="535E9BA4" w14:textId="77777777" w:rsidR="00CE3A0A" w:rsidRPr="00E27D23" w:rsidRDefault="00CE3A0A" w:rsidP="002745DF">
            <w:pPr>
              <w:pStyle w:val="TAL"/>
            </w:pPr>
          </w:p>
        </w:tc>
        <w:tc>
          <w:tcPr>
            <w:tcW w:w="1700" w:type="dxa"/>
          </w:tcPr>
          <w:p w14:paraId="6F85D2F8" w14:textId="77777777" w:rsidR="00CE3A0A" w:rsidRPr="00E27D23" w:rsidRDefault="00CE3A0A" w:rsidP="002745DF">
            <w:pPr>
              <w:pStyle w:val="TAL"/>
            </w:pPr>
          </w:p>
        </w:tc>
        <w:tc>
          <w:tcPr>
            <w:tcW w:w="1245" w:type="dxa"/>
          </w:tcPr>
          <w:p w14:paraId="7BFB5F9D" w14:textId="77777777" w:rsidR="00CE3A0A" w:rsidRPr="00E27D23" w:rsidRDefault="00CE3A0A" w:rsidP="002745DF">
            <w:pPr>
              <w:pStyle w:val="TAL"/>
            </w:pPr>
          </w:p>
        </w:tc>
      </w:tr>
      <w:tr w:rsidR="00CE3A0A" w:rsidRPr="00E27D23" w14:paraId="31552342" w14:textId="77777777" w:rsidTr="002745DF">
        <w:tblPrEx>
          <w:tblCellMar>
            <w:left w:w="108" w:type="dxa"/>
            <w:right w:w="108" w:type="dxa"/>
          </w:tblCellMar>
        </w:tblPrEx>
        <w:tc>
          <w:tcPr>
            <w:tcW w:w="4535" w:type="dxa"/>
            <w:tcBorders>
              <w:bottom w:val="single" w:sz="4" w:space="0" w:color="auto"/>
            </w:tcBorders>
          </w:tcPr>
          <w:p w14:paraId="2FEBAEAB" w14:textId="77777777" w:rsidR="00CE3A0A" w:rsidRPr="00E27D23" w:rsidRDefault="00CE3A0A" w:rsidP="002745DF">
            <w:pPr>
              <w:pStyle w:val="TAL"/>
            </w:pPr>
            <w:r w:rsidRPr="00E27D23">
              <w:t xml:space="preserve">    rrcReconfiguration ::= SEQUENCE {</w:t>
            </w:r>
          </w:p>
        </w:tc>
        <w:tc>
          <w:tcPr>
            <w:tcW w:w="2267" w:type="dxa"/>
          </w:tcPr>
          <w:p w14:paraId="7F98B2F4" w14:textId="77777777" w:rsidR="00CE3A0A" w:rsidRPr="00E27D23" w:rsidRDefault="00CE3A0A" w:rsidP="002745DF">
            <w:pPr>
              <w:pStyle w:val="TAL"/>
            </w:pPr>
          </w:p>
        </w:tc>
        <w:tc>
          <w:tcPr>
            <w:tcW w:w="1700" w:type="dxa"/>
          </w:tcPr>
          <w:p w14:paraId="20163CDE" w14:textId="77777777" w:rsidR="00CE3A0A" w:rsidRPr="00E27D23" w:rsidRDefault="00CE3A0A" w:rsidP="002745DF">
            <w:pPr>
              <w:pStyle w:val="TAL"/>
            </w:pPr>
          </w:p>
        </w:tc>
        <w:tc>
          <w:tcPr>
            <w:tcW w:w="1245" w:type="dxa"/>
          </w:tcPr>
          <w:p w14:paraId="1029DECD" w14:textId="77777777" w:rsidR="00CE3A0A" w:rsidRPr="00E27D23" w:rsidRDefault="00CE3A0A" w:rsidP="002745DF">
            <w:pPr>
              <w:pStyle w:val="TAL"/>
            </w:pPr>
          </w:p>
        </w:tc>
      </w:tr>
      <w:tr w:rsidR="00CE3A0A" w:rsidRPr="00E27D23" w14:paraId="22B55C66" w14:textId="77777777" w:rsidTr="002745DF">
        <w:tblPrEx>
          <w:tblCellMar>
            <w:left w:w="108" w:type="dxa"/>
            <w:right w:w="108" w:type="dxa"/>
          </w:tblCellMar>
        </w:tblPrEx>
        <w:tc>
          <w:tcPr>
            <w:tcW w:w="4535" w:type="dxa"/>
            <w:tcBorders>
              <w:top w:val="single" w:sz="4" w:space="0" w:color="auto"/>
              <w:bottom w:val="single" w:sz="4" w:space="0" w:color="auto"/>
            </w:tcBorders>
          </w:tcPr>
          <w:p w14:paraId="2A366B14" w14:textId="77777777" w:rsidR="00CE3A0A" w:rsidRPr="00E27D23" w:rsidRDefault="00CE3A0A" w:rsidP="002745DF">
            <w:pPr>
              <w:pStyle w:val="TAL"/>
            </w:pPr>
            <w:r w:rsidRPr="00E27D23">
              <w:t xml:space="preserve">      radioBearerConfig</w:t>
            </w:r>
          </w:p>
        </w:tc>
        <w:tc>
          <w:tcPr>
            <w:tcW w:w="2267" w:type="dxa"/>
          </w:tcPr>
          <w:p w14:paraId="04B6986A" w14:textId="77777777" w:rsidR="00CE3A0A" w:rsidRPr="00E27D23" w:rsidRDefault="00CE3A0A" w:rsidP="002745DF">
            <w:pPr>
              <w:pStyle w:val="TAL"/>
            </w:pPr>
            <w:r w:rsidRPr="00E27D23">
              <w:t>RadioBearerConfig</w:t>
            </w:r>
          </w:p>
        </w:tc>
        <w:tc>
          <w:tcPr>
            <w:tcW w:w="1700" w:type="dxa"/>
          </w:tcPr>
          <w:p w14:paraId="6C01CC2F" w14:textId="77777777" w:rsidR="00CE3A0A" w:rsidRPr="00E27D23" w:rsidRDefault="00CE3A0A" w:rsidP="002745DF">
            <w:pPr>
              <w:pStyle w:val="TAL"/>
              <w:rPr>
                <w:lang w:eastAsia="zh-CN"/>
              </w:rPr>
            </w:pPr>
            <w:r w:rsidRPr="00E27D23">
              <w:rPr>
                <w:lang w:eastAsia="zh-CN"/>
              </w:rPr>
              <w:t>m=1</w:t>
            </w:r>
          </w:p>
          <w:p w14:paraId="1C031153" w14:textId="77777777" w:rsidR="00CE3A0A" w:rsidRPr="00E27D23" w:rsidRDefault="00CE3A0A" w:rsidP="002745DF">
            <w:pPr>
              <w:pStyle w:val="TAL"/>
              <w:rPr>
                <w:lang w:eastAsia="zh-CN"/>
              </w:rPr>
            </w:pPr>
            <w:r w:rsidRPr="00E27D23">
              <w:rPr>
                <w:lang w:eastAsia="zh-CN"/>
              </w:rPr>
              <w:t>Table 14.2.5.1.1.3.3-5</w:t>
            </w:r>
          </w:p>
        </w:tc>
        <w:tc>
          <w:tcPr>
            <w:tcW w:w="1245" w:type="dxa"/>
          </w:tcPr>
          <w:p w14:paraId="3CBC6682" w14:textId="77777777" w:rsidR="00CE3A0A" w:rsidRPr="00E27D23" w:rsidRDefault="00CE3A0A" w:rsidP="002745DF">
            <w:pPr>
              <w:pStyle w:val="TAL"/>
            </w:pPr>
          </w:p>
        </w:tc>
      </w:tr>
      <w:tr w:rsidR="00CE3A0A" w:rsidRPr="00E27D23" w14:paraId="2F09E512" w14:textId="77777777" w:rsidTr="002745DF">
        <w:tblPrEx>
          <w:tblCellMar>
            <w:left w:w="108" w:type="dxa"/>
            <w:right w:w="108" w:type="dxa"/>
          </w:tblCellMar>
        </w:tblPrEx>
        <w:tc>
          <w:tcPr>
            <w:tcW w:w="4535" w:type="dxa"/>
            <w:tcBorders>
              <w:top w:val="single" w:sz="4" w:space="0" w:color="auto"/>
              <w:bottom w:val="single" w:sz="4" w:space="0" w:color="auto"/>
            </w:tcBorders>
          </w:tcPr>
          <w:p w14:paraId="22A6805C" w14:textId="77777777" w:rsidR="00CE3A0A" w:rsidRPr="00E27D23" w:rsidRDefault="00CE3A0A" w:rsidP="002745DF">
            <w:pPr>
              <w:pStyle w:val="TAL"/>
            </w:pPr>
            <w:r w:rsidRPr="00E27D23">
              <w:t xml:space="preserve">      nonCriticalExtension SEQUENCE {</w:t>
            </w:r>
          </w:p>
        </w:tc>
        <w:tc>
          <w:tcPr>
            <w:tcW w:w="2267" w:type="dxa"/>
          </w:tcPr>
          <w:p w14:paraId="689711F3" w14:textId="77777777" w:rsidR="00CE3A0A" w:rsidRPr="00E27D23" w:rsidRDefault="00CE3A0A" w:rsidP="002745DF">
            <w:pPr>
              <w:pStyle w:val="TAL"/>
            </w:pPr>
          </w:p>
        </w:tc>
        <w:tc>
          <w:tcPr>
            <w:tcW w:w="1700" w:type="dxa"/>
          </w:tcPr>
          <w:p w14:paraId="069890E4" w14:textId="77777777" w:rsidR="00CE3A0A" w:rsidRPr="00E27D23" w:rsidRDefault="00CE3A0A" w:rsidP="002745DF">
            <w:pPr>
              <w:pStyle w:val="TAL"/>
            </w:pPr>
          </w:p>
        </w:tc>
        <w:tc>
          <w:tcPr>
            <w:tcW w:w="1245" w:type="dxa"/>
          </w:tcPr>
          <w:p w14:paraId="25FB26BD" w14:textId="77777777" w:rsidR="00CE3A0A" w:rsidRPr="00E27D23" w:rsidRDefault="00CE3A0A" w:rsidP="002745DF">
            <w:pPr>
              <w:pStyle w:val="TAL"/>
            </w:pPr>
          </w:p>
        </w:tc>
      </w:tr>
      <w:tr w:rsidR="00CE3A0A" w:rsidRPr="00E27D23" w14:paraId="02A5D293" w14:textId="77777777" w:rsidTr="002745DF">
        <w:tblPrEx>
          <w:tblCellMar>
            <w:left w:w="108" w:type="dxa"/>
            <w:right w:w="108" w:type="dxa"/>
          </w:tblCellMar>
        </w:tblPrEx>
        <w:tc>
          <w:tcPr>
            <w:tcW w:w="4535" w:type="dxa"/>
            <w:tcBorders>
              <w:top w:val="single" w:sz="4" w:space="0" w:color="auto"/>
              <w:bottom w:val="single" w:sz="4" w:space="0" w:color="auto"/>
            </w:tcBorders>
          </w:tcPr>
          <w:p w14:paraId="29A5B729" w14:textId="77777777" w:rsidR="00CE3A0A" w:rsidRPr="00E27D23" w:rsidRDefault="00CE3A0A" w:rsidP="002745DF">
            <w:pPr>
              <w:pStyle w:val="TAL"/>
            </w:pPr>
            <w:r w:rsidRPr="00E27D23">
              <w:t xml:space="preserve">        masterCellGroup</w:t>
            </w:r>
          </w:p>
        </w:tc>
        <w:tc>
          <w:tcPr>
            <w:tcW w:w="2267" w:type="dxa"/>
          </w:tcPr>
          <w:p w14:paraId="55706EA5" w14:textId="77777777" w:rsidR="00CE3A0A" w:rsidRPr="00E27D23" w:rsidRDefault="00CE3A0A" w:rsidP="002745DF">
            <w:pPr>
              <w:pStyle w:val="TAL"/>
            </w:pPr>
            <w:r w:rsidRPr="00E27D23">
              <w:t>CellGroupConfig</w:t>
            </w:r>
          </w:p>
        </w:tc>
        <w:tc>
          <w:tcPr>
            <w:tcW w:w="1700" w:type="dxa"/>
          </w:tcPr>
          <w:p w14:paraId="5551861C" w14:textId="77777777" w:rsidR="00CE3A0A" w:rsidRPr="00E27D23" w:rsidRDefault="00CE3A0A" w:rsidP="002745DF">
            <w:pPr>
              <w:pStyle w:val="TAL"/>
              <w:rPr>
                <w:lang w:eastAsia="zh-CN"/>
              </w:rPr>
            </w:pPr>
            <w:r w:rsidRPr="00E27D23">
              <w:rPr>
                <w:lang w:eastAsia="zh-CN"/>
              </w:rPr>
              <w:t>m=1</w:t>
            </w:r>
          </w:p>
          <w:p w14:paraId="3392B5AB" w14:textId="77777777" w:rsidR="00CE3A0A" w:rsidRPr="00E27D23" w:rsidRDefault="00CE3A0A" w:rsidP="002745DF">
            <w:pPr>
              <w:pStyle w:val="TAL"/>
              <w:rPr>
                <w:lang w:eastAsia="zh-CN"/>
              </w:rPr>
            </w:pPr>
            <w:r w:rsidRPr="00E27D23">
              <w:rPr>
                <w:lang w:eastAsia="zh-CN"/>
              </w:rPr>
              <w:t>Table 14.2.5.1.1.3.3-6</w:t>
            </w:r>
          </w:p>
        </w:tc>
        <w:tc>
          <w:tcPr>
            <w:tcW w:w="1245" w:type="dxa"/>
          </w:tcPr>
          <w:p w14:paraId="1E501E44" w14:textId="77777777" w:rsidR="00CE3A0A" w:rsidRPr="00E27D23" w:rsidRDefault="00CE3A0A" w:rsidP="002745DF">
            <w:pPr>
              <w:pStyle w:val="TAL"/>
            </w:pPr>
          </w:p>
        </w:tc>
      </w:tr>
      <w:tr w:rsidR="00CE3A0A" w:rsidRPr="00E27D23" w14:paraId="15C42B8C" w14:textId="77777777" w:rsidTr="002745DF">
        <w:tblPrEx>
          <w:tblCellMar>
            <w:left w:w="108" w:type="dxa"/>
            <w:right w:w="108" w:type="dxa"/>
          </w:tblCellMar>
        </w:tblPrEx>
        <w:tc>
          <w:tcPr>
            <w:tcW w:w="4535" w:type="dxa"/>
            <w:tcBorders>
              <w:top w:val="single" w:sz="4" w:space="0" w:color="auto"/>
              <w:bottom w:val="single" w:sz="4" w:space="0" w:color="auto"/>
            </w:tcBorders>
          </w:tcPr>
          <w:p w14:paraId="2E8C09E6" w14:textId="77777777" w:rsidR="00CE3A0A" w:rsidRPr="00E27D23" w:rsidRDefault="00CE3A0A" w:rsidP="002745DF">
            <w:pPr>
              <w:pStyle w:val="TAL"/>
            </w:pPr>
            <w:r w:rsidRPr="00E27D23">
              <w:t xml:space="preserve">        dedicatedNAS-MessageList SEQUENCE (SIZE(1..maxDRB)) OF DedicatedNAS-Message {}</w:t>
            </w:r>
          </w:p>
        </w:tc>
        <w:tc>
          <w:tcPr>
            <w:tcW w:w="2267" w:type="dxa"/>
          </w:tcPr>
          <w:p w14:paraId="4D6494BF" w14:textId="77777777" w:rsidR="00CE3A0A" w:rsidRPr="00E27D23" w:rsidRDefault="00CE3A0A" w:rsidP="002745DF">
            <w:pPr>
              <w:pStyle w:val="TAL"/>
            </w:pPr>
            <w:r w:rsidRPr="00E27D23">
              <w:t>DedicatedNAS-Message</w:t>
            </w:r>
          </w:p>
        </w:tc>
        <w:tc>
          <w:tcPr>
            <w:tcW w:w="1700" w:type="dxa"/>
          </w:tcPr>
          <w:p w14:paraId="26AB4C37" w14:textId="77777777" w:rsidR="00CE3A0A" w:rsidRPr="00E27D23" w:rsidRDefault="00CE3A0A" w:rsidP="002745DF">
            <w:pPr>
              <w:pStyle w:val="TAL"/>
            </w:pPr>
          </w:p>
        </w:tc>
        <w:tc>
          <w:tcPr>
            <w:tcW w:w="1245" w:type="dxa"/>
          </w:tcPr>
          <w:p w14:paraId="149791E1" w14:textId="77777777" w:rsidR="00CE3A0A" w:rsidRPr="00E27D23" w:rsidRDefault="00CE3A0A" w:rsidP="002745DF">
            <w:pPr>
              <w:pStyle w:val="TAL"/>
            </w:pPr>
          </w:p>
        </w:tc>
      </w:tr>
      <w:tr w:rsidR="00CE3A0A" w:rsidRPr="00E27D23" w14:paraId="6925F186" w14:textId="77777777" w:rsidTr="002745DF">
        <w:tblPrEx>
          <w:tblCellMar>
            <w:left w:w="108" w:type="dxa"/>
            <w:right w:w="108" w:type="dxa"/>
          </w:tblCellMar>
        </w:tblPrEx>
        <w:tc>
          <w:tcPr>
            <w:tcW w:w="4535" w:type="dxa"/>
            <w:tcBorders>
              <w:top w:val="nil"/>
              <w:bottom w:val="single" w:sz="4" w:space="0" w:color="auto"/>
            </w:tcBorders>
          </w:tcPr>
          <w:p w14:paraId="21C7664A" w14:textId="77777777" w:rsidR="00CE3A0A" w:rsidRPr="00E27D23" w:rsidRDefault="00CE3A0A" w:rsidP="002745DF">
            <w:pPr>
              <w:pStyle w:val="TAL"/>
            </w:pPr>
            <w:r w:rsidRPr="00E27D23">
              <w:t xml:space="preserve">      }</w:t>
            </w:r>
          </w:p>
        </w:tc>
        <w:tc>
          <w:tcPr>
            <w:tcW w:w="2267" w:type="dxa"/>
          </w:tcPr>
          <w:p w14:paraId="79ABE2D8" w14:textId="77777777" w:rsidR="00CE3A0A" w:rsidRPr="00E27D23" w:rsidRDefault="00CE3A0A" w:rsidP="002745DF">
            <w:pPr>
              <w:pStyle w:val="TAL"/>
            </w:pPr>
          </w:p>
        </w:tc>
        <w:tc>
          <w:tcPr>
            <w:tcW w:w="1700" w:type="dxa"/>
          </w:tcPr>
          <w:p w14:paraId="522A80FD" w14:textId="77777777" w:rsidR="00CE3A0A" w:rsidRPr="00E27D23" w:rsidRDefault="00CE3A0A" w:rsidP="002745DF">
            <w:pPr>
              <w:pStyle w:val="TAL"/>
            </w:pPr>
          </w:p>
        </w:tc>
        <w:tc>
          <w:tcPr>
            <w:tcW w:w="1245" w:type="dxa"/>
          </w:tcPr>
          <w:p w14:paraId="43A341F3" w14:textId="77777777" w:rsidR="00CE3A0A" w:rsidRPr="00E27D23" w:rsidRDefault="00CE3A0A" w:rsidP="002745DF">
            <w:pPr>
              <w:pStyle w:val="TAL"/>
            </w:pPr>
          </w:p>
        </w:tc>
      </w:tr>
      <w:tr w:rsidR="00CE3A0A" w:rsidRPr="00E27D23" w14:paraId="169EA24B" w14:textId="77777777" w:rsidTr="002745DF">
        <w:tblPrEx>
          <w:tblCellMar>
            <w:left w:w="108" w:type="dxa"/>
            <w:right w:w="108" w:type="dxa"/>
          </w:tblCellMar>
        </w:tblPrEx>
        <w:tc>
          <w:tcPr>
            <w:tcW w:w="4535" w:type="dxa"/>
            <w:tcBorders>
              <w:bottom w:val="single" w:sz="4" w:space="0" w:color="auto"/>
            </w:tcBorders>
          </w:tcPr>
          <w:p w14:paraId="6FAF913F" w14:textId="77777777" w:rsidR="00CE3A0A" w:rsidRPr="00E27D23" w:rsidRDefault="00CE3A0A" w:rsidP="002745DF">
            <w:pPr>
              <w:pStyle w:val="TAL"/>
            </w:pPr>
            <w:r w:rsidRPr="00E27D23">
              <w:t xml:space="preserve">    }</w:t>
            </w:r>
          </w:p>
        </w:tc>
        <w:tc>
          <w:tcPr>
            <w:tcW w:w="2267" w:type="dxa"/>
          </w:tcPr>
          <w:p w14:paraId="3D64097C" w14:textId="77777777" w:rsidR="00CE3A0A" w:rsidRPr="00E27D23" w:rsidRDefault="00CE3A0A" w:rsidP="002745DF">
            <w:pPr>
              <w:pStyle w:val="TAL"/>
            </w:pPr>
          </w:p>
        </w:tc>
        <w:tc>
          <w:tcPr>
            <w:tcW w:w="1700" w:type="dxa"/>
          </w:tcPr>
          <w:p w14:paraId="41CCAD98" w14:textId="77777777" w:rsidR="00CE3A0A" w:rsidRPr="00E27D23" w:rsidRDefault="00CE3A0A" w:rsidP="002745DF">
            <w:pPr>
              <w:pStyle w:val="TAL"/>
            </w:pPr>
          </w:p>
        </w:tc>
        <w:tc>
          <w:tcPr>
            <w:tcW w:w="1245" w:type="dxa"/>
          </w:tcPr>
          <w:p w14:paraId="642C6800" w14:textId="77777777" w:rsidR="00CE3A0A" w:rsidRPr="00E27D23" w:rsidRDefault="00CE3A0A" w:rsidP="002745DF">
            <w:pPr>
              <w:pStyle w:val="TAL"/>
            </w:pPr>
          </w:p>
        </w:tc>
      </w:tr>
      <w:tr w:rsidR="00CE3A0A" w:rsidRPr="00E27D23" w14:paraId="16993E7D" w14:textId="77777777" w:rsidTr="002745DF">
        <w:tblPrEx>
          <w:tblCellMar>
            <w:left w:w="108" w:type="dxa"/>
            <w:right w:w="108" w:type="dxa"/>
          </w:tblCellMar>
        </w:tblPrEx>
        <w:tc>
          <w:tcPr>
            <w:tcW w:w="4535" w:type="dxa"/>
            <w:tcBorders>
              <w:bottom w:val="single" w:sz="4" w:space="0" w:color="auto"/>
            </w:tcBorders>
          </w:tcPr>
          <w:p w14:paraId="5EC4C600" w14:textId="77777777" w:rsidR="00CE3A0A" w:rsidRPr="00E27D23" w:rsidRDefault="00CE3A0A" w:rsidP="002745DF">
            <w:pPr>
              <w:pStyle w:val="TAL"/>
            </w:pPr>
            <w:r w:rsidRPr="00E27D23">
              <w:t xml:space="preserve">  }</w:t>
            </w:r>
          </w:p>
        </w:tc>
        <w:tc>
          <w:tcPr>
            <w:tcW w:w="2267" w:type="dxa"/>
          </w:tcPr>
          <w:p w14:paraId="3DECD507" w14:textId="77777777" w:rsidR="00CE3A0A" w:rsidRPr="00E27D23" w:rsidRDefault="00CE3A0A" w:rsidP="002745DF">
            <w:pPr>
              <w:pStyle w:val="TAL"/>
            </w:pPr>
          </w:p>
        </w:tc>
        <w:tc>
          <w:tcPr>
            <w:tcW w:w="1700" w:type="dxa"/>
          </w:tcPr>
          <w:p w14:paraId="41B53E04" w14:textId="77777777" w:rsidR="00CE3A0A" w:rsidRPr="00E27D23" w:rsidRDefault="00CE3A0A" w:rsidP="002745DF">
            <w:pPr>
              <w:pStyle w:val="TAL"/>
            </w:pPr>
          </w:p>
        </w:tc>
        <w:tc>
          <w:tcPr>
            <w:tcW w:w="1245" w:type="dxa"/>
          </w:tcPr>
          <w:p w14:paraId="6118FC70" w14:textId="77777777" w:rsidR="00CE3A0A" w:rsidRPr="00E27D23" w:rsidRDefault="00CE3A0A" w:rsidP="002745DF">
            <w:pPr>
              <w:pStyle w:val="TAL"/>
            </w:pPr>
          </w:p>
        </w:tc>
      </w:tr>
      <w:tr w:rsidR="00CE3A0A" w:rsidRPr="00E27D23" w14:paraId="6B2ED70E" w14:textId="77777777" w:rsidTr="002745DF">
        <w:tblPrEx>
          <w:tblCellMar>
            <w:left w:w="108" w:type="dxa"/>
            <w:right w:w="108" w:type="dxa"/>
          </w:tblCellMar>
        </w:tblPrEx>
        <w:tc>
          <w:tcPr>
            <w:tcW w:w="4535" w:type="dxa"/>
            <w:tcBorders>
              <w:bottom w:val="single" w:sz="4" w:space="0" w:color="auto"/>
            </w:tcBorders>
          </w:tcPr>
          <w:p w14:paraId="0FFF072C" w14:textId="77777777" w:rsidR="00CE3A0A" w:rsidRPr="00E27D23" w:rsidRDefault="00CE3A0A" w:rsidP="002745DF">
            <w:pPr>
              <w:pStyle w:val="TAL"/>
            </w:pPr>
            <w:r w:rsidRPr="00E27D23">
              <w:t>}</w:t>
            </w:r>
          </w:p>
        </w:tc>
        <w:tc>
          <w:tcPr>
            <w:tcW w:w="2267" w:type="dxa"/>
          </w:tcPr>
          <w:p w14:paraId="45C2DA95" w14:textId="77777777" w:rsidR="00CE3A0A" w:rsidRPr="00E27D23" w:rsidRDefault="00CE3A0A" w:rsidP="002745DF">
            <w:pPr>
              <w:pStyle w:val="TAL"/>
            </w:pPr>
          </w:p>
        </w:tc>
        <w:tc>
          <w:tcPr>
            <w:tcW w:w="1700" w:type="dxa"/>
          </w:tcPr>
          <w:p w14:paraId="5F48576D" w14:textId="77777777" w:rsidR="00CE3A0A" w:rsidRPr="00E27D23" w:rsidRDefault="00CE3A0A" w:rsidP="002745DF">
            <w:pPr>
              <w:pStyle w:val="TAL"/>
            </w:pPr>
          </w:p>
        </w:tc>
        <w:tc>
          <w:tcPr>
            <w:tcW w:w="1245" w:type="dxa"/>
          </w:tcPr>
          <w:p w14:paraId="754ECD81" w14:textId="77777777" w:rsidR="00CE3A0A" w:rsidRPr="00E27D23" w:rsidRDefault="00CE3A0A" w:rsidP="002745DF">
            <w:pPr>
              <w:pStyle w:val="TAL"/>
            </w:pPr>
          </w:p>
        </w:tc>
      </w:tr>
    </w:tbl>
    <w:p w14:paraId="7EFD2466" w14:textId="77777777" w:rsidR="00CE3A0A" w:rsidRPr="00E27D23" w:rsidRDefault="00CE3A0A" w:rsidP="00CE3A0A"/>
    <w:p w14:paraId="506A680C" w14:textId="77777777" w:rsidR="00CE3A0A" w:rsidRPr="00E27D23" w:rsidRDefault="00CE3A0A" w:rsidP="00CE3A0A">
      <w:pPr>
        <w:pStyle w:val="TH"/>
        <w:rPr>
          <w:i/>
        </w:rPr>
      </w:pPr>
      <w:r w:rsidRPr="00E27D23">
        <w:rPr>
          <w:color w:val="000000"/>
        </w:rPr>
        <w:t>Table 14.2.5.1.1.3.3</w:t>
      </w:r>
      <w:r w:rsidRPr="00E27D23">
        <w:rPr>
          <w:lang w:eastAsia="zh-CN"/>
        </w:rPr>
        <w:t>-5</w:t>
      </w:r>
      <w:r w:rsidRPr="00E27D23">
        <w:t xml:space="preserve">: </w:t>
      </w:r>
      <w:r w:rsidRPr="00E27D23">
        <w:rPr>
          <w:i/>
        </w:rPr>
        <w:t xml:space="preserve">RadioBearerConfig </w:t>
      </w:r>
      <w:r w:rsidRPr="00E27D23">
        <w:t>(</w:t>
      </w:r>
      <w:r w:rsidRPr="00E27D23">
        <w:rPr>
          <w:color w:val="000000"/>
        </w:rPr>
        <w:t>Table 14.2.5.1.1.3.3-4</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48"/>
        <w:gridCol w:w="1559"/>
        <w:gridCol w:w="1105"/>
      </w:tblGrid>
      <w:tr w:rsidR="00CE3A0A" w:rsidRPr="00E27D23" w14:paraId="660DEFD1" w14:textId="77777777" w:rsidTr="002745DF">
        <w:tc>
          <w:tcPr>
            <w:tcW w:w="9747" w:type="dxa"/>
            <w:gridSpan w:val="4"/>
          </w:tcPr>
          <w:p w14:paraId="1D266C1A" w14:textId="77777777" w:rsidR="00CE3A0A" w:rsidRPr="00E27D23" w:rsidRDefault="00CE3A0A" w:rsidP="002745DF">
            <w:pPr>
              <w:pStyle w:val="TAH"/>
              <w:jc w:val="left"/>
              <w:rPr>
                <w:b w:val="0"/>
              </w:rPr>
            </w:pPr>
            <w:r w:rsidRPr="00E27D23">
              <w:t xml:space="preserve"> </w:t>
            </w:r>
            <w:r w:rsidRPr="00E27D23">
              <w:rPr>
                <w:b w:val="0"/>
              </w:rPr>
              <w:t>Derivation Path: TS 38.508-1 [4], Table 4.6.3-132</w:t>
            </w:r>
          </w:p>
        </w:tc>
      </w:tr>
      <w:tr w:rsidR="00CE3A0A" w:rsidRPr="00E27D23" w14:paraId="2C5736E7" w14:textId="77777777" w:rsidTr="002745DF">
        <w:tc>
          <w:tcPr>
            <w:tcW w:w="4535" w:type="dxa"/>
          </w:tcPr>
          <w:p w14:paraId="3FB624FB" w14:textId="77777777" w:rsidR="00CE3A0A" w:rsidRPr="00E27D23" w:rsidRDefault="00CE3A0A" w:rsidP="002745DF">
            <w:pPr>
              <w:pStyle w:val="TAH"/>
            </w:pPr>
            <w:r w:rsidRPr="00E27D23">
              <w:t>Information Element</w:t>
            </w:r>
          </w:p>
        </w:tc>
        <w:tc>
          <w:tcPr>
            <w:tcW w:w="2548" w:type="dxa"/>
          </w:tcPr>
          <w:p w14:paraId="49B574EB" w14:textId="77777777" w:rsidR="00CE3A0A" w:rsidRPr="00E27D23" w:rsidRDefault="00CE3A0A" w:rsidP="002745DF">
            <w:pPr>
              <w:pStyle w:val="TAH"/>
            </w:pPr>
            <w:r w:rsidRPr="00E27D23">
              <w:t>Value/remark</w:t>
            </w:r>
          </w:p>
        </w:tc>
        <w:tc>
          <w:tcPr>
            <w:tcW w:w="1559" w:type="dxa"/>
          </w:tcPr>
          <w:p w14:paraId="51533D00" w14:textId="77777777" w:rsidR="00CE3A0A" w:rsidRPr="00E27D23" w:rsidRDefault="00CE3A0A" w:rsidP="002745DF">
            <w:pPr>
              <w:pStyle w:val="TAH"/>
            </w:pPr>
            <w:r w:rsidRPr="00E27D23">
              <w:t>Comment</w:t>
            </w:r>
          </w:p>
        </w:tc>
        <w:tc>
          <w:tcPr>
            <w:tcW w:w="1105" w:type="dxa"/>
          </w:tcPr>
          <w:p w14:paraId="01581CD8" w14:textId="77777777" w:rsidR="00CE3A0A" w:rsidRPr="00E27D23" w:rsidRDefault="00CE3A0A" w:rsidP="002745DF">
            <w:pPr>
              <w:pStyle w:val="TAH"/>
            </w:pPr>
            <w:r w:rsidRPr="00E27D23">
              <w:t>Condition</w:t>
            </w:r>
          </w:p>
        </w:tc>
      </w:tr>
      <w:tr w:rsidR="00CE3A0A" w:rsidRPr="00E27D23" w14:paraId="2CCFA2F8" w14:textId="77777777" w:rsidTr="002745DF">
        <w:tc>
          <w:tcPr>
            <w:tcW w:w="4535" w:type="dxa"/>
          </w:tcPr>
          <w:p w14:paraId="28E20ABF" w14:textId="77777777" w:rsidR="00CE3A0A" w:rsidRPr="00E27D23" w:rsidRDefault="00CE3A0A" w:rsidP="002745DF">
            <w:pPr>
              <w:pStyle w:val="TAL"/>
            </w:pPr>
            <w:r w:rsidRPr="00E27D23">
              <w:t xml:space="preserve">RadioBearerConfig ::= </w:t>
            </w:r>
            <w:r w:rsidRPr="00E27D23">
              <w:rPr>
                <w:snapToGrid w:val="0"/>
              </w:rPr>
              <w:t xml:space="preserve">SEQUENCE </w:t>
            </w:r>
            <w:r w:rsidRPr="00E27D23">
              <w:t>{</w:t>
            </w:r>
          </w:p>
        </w:tc>
        <w:tc>
          <w:tcPr>
            <w:tcW w:w="2548" w:type="dxa"/>
          </w:tcPr>
          <w:p w14:paraId="02C303AA" w14:textId="77777777" w:rsidR="00CE3A0A" w:rsidRPr="00E27D23" w:rsidRDefault="00CE3A0A" w:rsidP="002745DF">
            <w:pPr>
              <w:pStyle w:val="TAL"/>
            </w:pPr>
          </w:p>
        </w:tc>
        <w:tc>
          <w:tcPr>
            <w:tcW w:w="1559" w:type="dxa"/>
          </w:tcPr>
          <w:p w14:paraId="0E704A6B" w14:textId="77777777" w:rsidR="00CE3A0A" w:rsidRPr="00E27D23" w:rsidRDefault="00CE3A0A" w:rsidP="002745DF">
            <w:pPr>
              <w:pStyle w:val="TAL"/>
            </w:pPr>
          </w:p>
        </w:tc>
        <w:tc>
          <w:tcPr>
            <w:tcW w:w="1105" w:type="dxa"/>
          </w:tcPr>
          <w:p w14:paraId="04E3A8CE" w14:textId="77777777" w:rsidR="00CE3A0A" w:rsidRPr="00E27D23" w:rsidRDefault="00CE3A0A" w:rsidP="002745DF">
            <w:pPr>
              <w:pStyle w:val="TAL"/>
            </w:pPr>
          </w:p>
        </w:tc>
      </w:tr>
      <w:tr w:rsidR="00CE3A0A" w:rsidRPr="00E27D23" w14:paraId="2B6250D4" w14:textId="77777777" w:rsidTr="002745DF">
        <w:tc>
          <w:tcPr>
            <w:tcW w:w="4535" w:type="dxa"/>
          </w:tcPr>
          <w:p w14:paraId="34ABC1CC" w14:textId="77777777" w:rsidR="00CE3A0A" w:rsidRPr="00E27D23" w:rsidRDefault="00CE3A0A" w:rsidP="002745DF">
            <w:pPr>
              <w:pStyle w:val="TAL"/>
            </w:pPr>
            <w:r w:rsidRPr="00E27D23">
              <w:t xml:space="preserve">  mrb-ToAddModList-r17 SEQUENCE (SIZE (1..maxDRB)) OF MRB-ToAddMod-r17 {</w:t>
            </w:r>
          </w:p>
        </w:tc>
        <w:tc>
          <w:tcPr>
            <w:tcW w:w="2548" w:type="dxa"/>
          </w:tcPr>
          <w:p w14:paraId="3C368C0F" w14:textId="77777777" w:rsidR="00CE3A0A" w:rsidRPr="00E27D23" w:rsidRDefault="00CE3A0A" w:rsidP="002745DF">
            <w:pPr>
              <w:pStyle w:val="TAL"/>
            </w:pPr>
            <w:r w:rsidRPr="00E27D23">
              <w:t>2 entries</w:t>
            </w:r>
          </w:p>
        </w:tc>
        <w:tc>
          <w:tcPr>
            <w:tcW w:w="1559" w:type="dxa"/>
          </w:tcPr>
          <w:p w14:paraId="13A7EE96" w14:textId="77777777" w:rsidR="00CE3A0A" w:rsidRPr="00E27D23" w:rsidRDefault="00CE3A0A" w:rsidP="002745DF">
            <w:pPr>
              <w:pStyle w:val="TAL"/>
            </w:pPr>
          </w:p>
        </w:tc>
        <w:tc>
          <w:tcPr>
            <w:tcW w:w="1105" w:type="dxa"/>
          </w:tcPr>
          <w:p w14:paraId="2C78A518" w14:textId="77777777" w:rsidR="00CE3A0A" w:rsidRPr="00E27D23" w:rsidRDefault="00CE3A0A" w:rsidP="002745DF">
            <w:pPr>
              <w:pStyle w:val="TAL"/>
              <w:rPr>
                <w:lang w:eastAsia="zh-CN"/>
              </w:rPr>
            </w:pPr>
          </w:p>
        </w:tc>
      </w:tr>
      <w:tr w:rsidR="00CE3A0A" w:rsidRPr="00E27D23" w14:paraId="7D2D178A" w14:textId="77777777" w:rsidTr="002745DF">
        <w:tc>
          <w:tcPr>
            <w:tcW w:w="4535" w:type="dxa"/>
          </w:tcPr>
          <w:p w14:paraId="75C396F3" w14:textId="77777777" w:rsidR="00CE3A0A" w:rsidRPr="00E27D23" w:rsidRDefault="00CE3A0A" w:rsidP="002745DF">
            <w:pPr>
              <w:pStyle w:val="TAL"/>
            </w:pPr>
            <w:r w:rsidRPr="00E27D23">
              <w:t xml:space="preserve">   MRB-ToAddMod-r17 [1] SEQUENCE {</w:t>
            </w:r>
          </w:p>
        </w:tc>
        <w:tc>
          <w:tcPr>
            <w:tcW w:w="2548" w:type="dxa"/>
          </w:tcPr>
          <w:p w14:paraId="6B82E27C" w14:textId="77777777" w:rsidR="00CE3A0A" w:rsidRPr="00E27D23" w:rsidRDefault="00CE3A0A" w:rsidP="002745DF">
            <w:pPr>
              <w:pStyle w:val="TAL"/>
            </w:pPr>
          </w:p>
        </w:tc>
        <w:tc>
          <w:tcPr>
            <w:tcW w:w="1559" w:type="dxa"/>
          </w:tcPr>
          <w:p w14:paraId="173792C7" w14:textId="77777777" w:rsidR="00CE3A0A" w:rsidRPr="00E27D23" w:rsidRDefault="00CE3A0A" w:rsidP="002745DF">
            <w:pPr>
              <w:pStyle w:val="TAL"/>
            </w:pPr>
            <w:r w:rsidRPr="00E27D23">
              <w:t>entry 1</w:t>
            </w:r>
          </w:p>
        </w:tc>
        <w:tc>
          <w:tcPr>
            <w:tcW w:w="1105" w:type="dxa"/>
          </w:tcPr>
          <w:p w14:paraId="4A06AD24" w14:textId="77777777" w:rsidR="00CE3A0A" w:rsidRPr="00E27D23" w:rsidRDefault="00CE3A0A" w:rsidP="002745DF">
            <w:pPr>
              <w:pStyle w:val="TAL"/>
            </w:pPr>
          </w:p>
        </w:tc>
      </w:tr>
      <w:tr w:rsidR="00CE3A0A" w:rsidRPr="00E27D23" w14:paraId="63B2AF3B" w14:textId="77777777" w:rsidTr="002745DF">
        <w:tc>
          <w:tcPr>
            <w:tcW w:w="4535" w:type="dxa"/>
          </w:tcPr>
          <w:p w14:paraId="45ED04B1" w14:textId="77777777" w:rsidR="00CE3A0A" w:rsidRPr="00E27D23" w:rsidRDefault="00CE3A0A" w:rsidP="002745DF">
            <w:pPr>
              <w:pStyle w:val="TAL"/>
            </w:pPr>
            <w:r w:rsidRPr="00E27D23">
              <w:t xml:space="preserve">      mbs-SessionId-r17</w:t>
            </w:r>
          </w:p>
        </w:tc>
        <w:tc>
          <w:tcPr>
            <w:tcW w:w="2548" w:type="dxa"/>
          </w:tcPr>
          <w:p w14:paraId="30D9C202" w14:textId="77777777" w:rsidR="00CE3A0A" w:rsidRPr="00E27D23" w:rsidRDefault="00CE3A0A" w:rsidP="002745DF">
            <w:pPr>
              <w:pStyle w:val="TAL"/>
            </w:pPr>
            <w:r w:rsidRPr="00E27D23">
              <w:t>TMGI with condition TMGI-1</w:t>
            </w:r>
          </w:p>
        </w:tc>
        <w:tc>
          <w:tcPr>
            <w:tcW w:w="1559" w:type="dxa"/>
          </w:tcPr>
          <w:p w14:paraId="2CF49A0C" w14:textId="77777777" w:rsidR="00CE3A0A" w:rsidRPr="00E27D23" w:rsidRDefault="00CE3A0A" w:rsidP="002745DF">
            <w:pPr>
              <w:pStyle w:val="TAL"/>
            </w:pPr>
            <w:r w:rsidRPr="00E27D23">
              <w:rPr>
                <w:lang w:eastAsia="zh-CN"/>
              </w:rPr>
              <w:t xml:space="preserve">Table </w:t>
            </w:r>
            <w:r w:rsidRPr="00E27D23">
              <w:rPr>
                <w:color w:val="000000"/>
              </w:rPr>
              <w:t>14.2.5.1.1.3.3</w:t>
            </w:r>
            <w:r w:rsidRPr="00E27D23">
              <w:rPr>
                <w:lang w:eastAsia="zh-CN"/>
              </w:rPr>
              <w:t>-7</w:t>
            </w:r>
          </w:p>
        </w:tc>
        <w:tc>
          <w:tcPr>
            <w:tcW w:w="1105" w:type="dxa"/>
          </w:tcPr>
          <w:p w14:paraId="3EC69799" w14:textId="77777777" w:rsidR="00CE3A0A" w:rsidRPr="00E27D23" w:rsidRDefault="00CE3A0A" w:rsidP="002745DF">
            <w:pPr>
              <w:pStyle w:val="TAL"/>
            </w:pPr>
          </w:p>
        </w:tc>
      </w:tr>
      <w:tr w:rsidR="00CE3A0A" w:rsidRPr="00E27D23" w14:paraId="06BD33F1" w14:textId="77777777" w:rsidTr="002745DF">
        <w:tc>
          <w:tcPr>
            <w:tcW w:w="4535" w:type="dxa"/>
          </w:tcPr>
          <w:p w14:paraId="58F964CA" w14:textId="77777777" w:rsidR="00CE3A0A" w:rsidRPr="00E27D23" w:rsidRDefault="00CE3A0A" w:rsidP="002745DF">
            <w:pPr>
              <w:pStyle w:val="TAL"/>
            </w:pPr>
            <w:r w:rsidRPr="00E27D23">
              <w:t xml:space="preserve">      mrb-Identity-r17</w:t>
            </w:r>
          </w:p>
        </w:tc>
        <w:tc>
          <w:tcPr>
            <w:tcW w:w="2548" w:type="dxa"/>
          </w:tcPr>
          <w:p w14:paraId="729C8AF9" w14:textId="77777777" w:rsidR="00CE3A0A" w:rsidRPr="00E27D23" w:rsidRDefault="00CE3A0A" w:rsidP="002745DF">
            <w:pPr>
              <w:pStyle w:val="TAL"/>
              <w:rPr>
                <w:lang w:eastAsia="zh-CN"/>
              </w:rPr>
            </w:pPr>
            <w:r w:rsidRPr="00E27D23">
              <w:rPr>
                <w:lang w:eastAsia="zh-CN"/>
              </w:rPr>
              <w:t>MRB-Identity with condition MRBm</w:t>
            </w:r>
          </w:p>
        </w:tc>
        <w:tc>
          <w:tcPr>
            <w:tcW w:w="1559" w:type="dxa"/>
          </w:tcPr>
          <w:p w14:paraId="7A8C5A61" w14:textId="77777777" w:rsidR="00CE3A0A" w:rsidRPr="00E27D23" w:rsidRDefault="00CE3A0A" w:rsidP="002745DF">
            <w:pPr>
              <w:pStyle w:val="TAL"/>
              <w:rPr>
                <w:lang w:eastAsia="zh-CN"/>
              </w:rPr>
            </w:pPr>
            <w:r w:rsidRPr="00E27D23">
              <w:rPr>
                <w:lang w:eastAsia="zh-CN"/>
              </w:rPr>
              <w:t>m=1</w:t>
            </w:r>
          </w:p>
        </w:tc>
        <w:tc>
          <w:tcPr>
            <w:tcW w:w="1105" w:type="dxa"/>
          </w:tcPr>
          <w:p w14:paraId="7574390A" w14:textId="77777777" w:rsidR="00CE3A0A" w:rsidRPr="00E27D23" w:rsidRDefault="00CE3A0A" w:rsidP="002745DF">
            <w:pPr>
              <w:pStyle w:val="TAL"/>
            </w:pPr>
          </w:p>
        </w:tc>
      </w:tr>
      <w:tr w:rsidR="00CE3A0A" w:rsidRPr="00E27D23" w14:paraId="6E9CBB9C" w14:textId="77777777" w:rsidTr="002745DF">
        <w:tc>
          <w:tcPr>
            <w:tcW w:w="4535" w:type="dxa"/>
            <w:tcBorders>
              <w:bottom w:val="nil"/>
            </w:tcBorders>
          </w:tcPr>
          <w:p w14:paraId="237E490B" w14:textId="77777777" w:rsidR="00CE3A0A" w:rsidRPr="00E27D23" w:rsidRDefault="00CE3A0A" w:rsidP="002745DF">
            <w:pPr>
              <w:pStyle w:val="TAL"/>
            </w:pPr>
            <w:r w:rsidRPr="00E27D23">
              <w:t xml:space="preserve">      pdcp-Config-r17</w:t>
            </w:r>
          </w:p>
        </w:tc>
        <w:tc>
          <w:tcPr>
            <w:tcW w:w="2548" w:type="dxa"/>
          </w:tcPr>
          <w:p w14:paraId="3EC4F015" w14:textId="77777777" w:rsidR="00CE3A0A" w:rsidRPr="00E27D23" w:rsidRDefault="00CE3A0A" w:rsidP="002745DF">
            <w:pPr>
              <w:pStyle w:val="TAL"/>
            </w:pPr>
            <w:r w:rsidRPr="00E27D23">
              <w:t>PDCP-Config with condition MRB_Initialization and UM_MRB and MRBm</w:t>
            </w:r>
          </w:p>
        </w:tc>
        <w:tc>
          <w:tcPr>
            <w:tcW w:w="1559" w:type="dxa"/>
          </w:tcPr>
          <w:p w14:paraId="243B1B3D" w14:textId="77777777" w:rsidR="00CE3A0A" w:rsidRPr="00E27D23" w:rsidRDefault="00CE3A0A" w:rsidP="002745DF">
            <w:pPr>
              <w:pStyle w:val="TAL"/>
            </w:pPr>
            <w:r w:rsidRPr="00E27D23">
              <w:rPr>
                <w:lang w:eastAsia="zh-CN"/>
              </w:rPr>
              <w:t>m=1</w:t>
            </w:r>
          </w:p>
        </w:tc>
        <w:tc>
          <w:tcPr>
            <w:tcW w:w="1105" w:type="dxa"/>
          </w:tcPr>
          <w:p w14:paraId="0A90C330" w14:textId="77777777" w:rsidR="00CE3A0A" w:rsidRPr="00E27D23" w:rsidRDefault="00CE3A0A" w:rsidP="002745DF">
            <w:pPr>
              <w:pStyle w:val="TAL"/>
            </w:pPr>
          </w:p>
        </w:tc>
      </w:tr>
      <w:tr w:rsidR="00CE3A0A" w:rsidRPr="00E27D23" w14:paraId="66871928" w14:textId="77777777" w:rsidTr="002745DF">
        <w:tc>
          <w:tcPr>
            <w:tcW w:w="4535" w:type="dxa"/>
            <w:tcBorders>
              <w:top w:val="single" w:sz="4" w:space="0" w:color="auto"/>
            </w:tcBorders>
          </w:tcPr>
          <w:p w14:paraId="0DD65233" w14:textId="77777777" w:rsidR="00CE3A0A" w:rsidRPr="00E27D23" w:rsidRDefault="00CE3A0A" w:rsidP="002745DF">
            <w:pPr>
              <w:pStyle w:val="TAL"/>
              <w:ind w:firstLine="195"/>
            </w:pPr>
            <w:r w:rsidRPr="00E27D23">
              <w:rPr>
                <w:lang w:eastAsia="zh-CN"/>
              </w:rPr>
              <w:t>}</w:t>
            </w:r>
          </w:p>
        </w:tc>
        <w:tc>
          <w:tcPr>
            <w:tcW w:w="2548" w:type="dxa"/>
          </w:tcPr>
          <w:p w14:paraId="721C322F" w14:textId="77777777" w:rsidR="00CE3A0A" w:rsidRPr="00E27D23" w:rsidRDefault="00CE3A0A" w:rsidP="002745DF">
            <w:pPr>
              <w:pStyle w:val="TAL"/>
            </w:pPr>
          </w:p>
        </w:tc>
        <w:tc>
          <w:tcPr>
            <w:tcW w:w="1559" w:type="dxa"/>
          </w:tcPr>
          <w:p w14:paraId="3EBE361A" w14:textId="77777777" w:rsidR="00CE3A0A" w:rsidRPr="00E27D23" w:rsidRDefault="00CE3A0A" w:rsidP="002745DF">
            <w:pPr>
              <w:pStyle w:val="TAL"/>
            </w:pPr>
          </w:p>
        </w:tc>
        <w:tc>
          <w:tcPr>
            <w:tcW w:w="1105" w:type="dxa"/>
          </w:tcPr>
          <w:p w14:paraId="222E5532" w14:textId="77777777" w:rsidR="00CE3A0A" w:rsidRPr="00E27D23" w:rsidRDefault="00CE3A0A" w:rsidP="002745DF">
            <w:pPr>
              <w:pStyle w:val="TAL"/>
            </w:pPr>
          </w:p>
        </w:tc>
      </w:tr>
      <w:tr w:rsidR="00CE3A0A" w:rsidRPr="00E27D23" w14:paraId="645163B1" w14:textId="77777777" w:rsidTr="002745DF">
        <w:tc>
          <w:tcPr>
            <w:tcW w:w="4535" w:type="dxa"/>
            <w:tcBorders>
              <w:top w:val="single" w:sz="4" w:space="0" w:color="auto"/>
            </w:tcBorders>
          </w:tcPr>
          <w:p w14:paraId="67DD03FF" w14:textId="77777777" w:rsidR="00CE3A0A" w:rsidRPr="00E27D23" w:rsidRDefault="00CE3A0A" w:rsidP="002745DF">
            <w:pPr>
              <w:pStyle w:val="TAL"/>
              <w:rPr>
                <w:lang w:eastAsia="zh-CN"/>
              </w:rPr>
            </w:pPr>
            <w:r w:rsidRPr="00E27D23">
              <w:t xml:space="preserve">   MRB-ToAddMod-r17 [2] SEQUENCE {</w:t>
            </w:r>
          </w:p>
        </w:tc>
        <w:tc>
          <w:tcPr>
            <w:tcW w:w="2548" w:type="dxa"/>
          </w:tcPr>
          <w:p w14:paraId="24EF4021" w14:textId="77777777" w:rsidR="00CE3A0A" w:rsidRPr="00E27D23" w:rsidRDefault="00CE3A0A" w:rsidP="002745DF">
            <w:pPr>
              <w:pStyle w:val="TAL"/>
            </w:pPr>
          </w:p>
        </w:tc>
        <w:tc>
          <w:tcPr>
            <w:tcW w:w="1559" w:type="dxa"/>
          </w:tcPr>
          <w:p w14:paraId="097BFA73" w14:textId="77777777" w:rsidR="00CE3A0A" w:rsidRPr="00E27D23" w:rsidRDefault="00CE3A0A" w:rsidP="002745DF">
            <w:pPr>
              <w:pStyle w:val="TAL"/>
            </w:pPr>
            <w:r w:rsidRPr="00E27D23">
              <w:t>entry 2</w:t>
            </w:r>
          </w:p>
        </w:tc>
        <w:tc>
          <w:tcPr>
            <w:tcW w:w="1105" w:type="dxa"/>
          </w:tcPr>
          <w:p w14:paraId="7443B3B0" w14:textId="77777777" w:rsidR="00CE3A0A" w:rsidRPr="00E27D23" w:rsidRDefault="00CE3A0A" w:rsidP="002745DF">
            <w:pPr>
              <w:pStyle w:val="TAL"/>
            </w:pPr>
          </w:p>
        </w:tc>
      </w:tr>
      <w:tr w:rsidR="00CE3A0A" w:rsidRPr="00E27D23" w14:paraId="472FB328" w14:textId="77777777" w:rsidTr="002745DF">
        <w:tc>
          <w:tcPr>
            <w:tcW w:w="4535" w:type="dxa"/>
            <w:tcBorders>
              <w:top w:val="single" w:sz="4" w:space="0" w:color="auto"/>
            </w:tcBorders>
          </w:tcPr>
          <w:p w14:paraId="216A67C7" w14:textId="77777777" w:rsidR="00CE3A0A" w:rsidRPr="00E27D23" w:rsidRDefault="00CE3A0A" w:rsidP="002745DF">
            <w:pPr>
              <w:pStyle w:val="TAL"/>
              <w:rPr>
                <w:lang w:eastAsia="zh-CN"/>
              </w:rPr>
            </w:pPr>
            <w:r w:rsidRPr="00E27D23">
              <w:t xml:space="preserve">      mbs-SessionId-r17</w:t>
            </w:r>
          </w:p>
        </w:tc>
        <w:tc>
          <w:tcPr>
            <w:tcW w:w="2548" w:type="dxa"/>
          </w:tcPr>
          <w:p w14:paraId="0A1BF50B" w14:textId="77777777" w:rsidR="00CE3A0A" w:rsidRPr="00E27D23" w:rsidRDefault="00CE3A0A" w:rsidP="002745DF">
            <w:pPr>
              <w:pStyle w:val="TAL"/>
            </w:pPr>
            <w:r w:rsidRPr="00E27D23">
              <w:t>TMGI with condition TMGI-2</w:t>
            </w:r>
          </w:p>
        </w:tc>
        <w:tc>
          <w:tcPr>
            <w:tcW w:w="1559" w:type="dxa"/>
          </w:tcPr>
          <w:p w14:paraId="6D945FDD" w14:textId="77777777" w:rsidR="00CE3A0A" w:rsidRPr="00E27D23" w:rsidRDefault="00CE3A0A" w:rsidP="002745DF">
            <w:pPr>
              <w:pStyle w:val="TAL"/>
            </w:pPr>
            <w:r w:rsidRPr="00E27D23">
              <w:rPr>
                <w:lang w:eastAsia="zh-CN"/>
              </w:rPr>
              <w:t xml:space="preserve">Table </w:t>
            </w:r>
            <w:r w:rsidRPr="00E27D23">
              <w:rPr>
                <w:color w:val="000000"/>
              </w:rPr>
              <w:t>14.2.5.1.1.3.3</w:t>
            </w:r>
            <w:r w:rsidRPr="00E27D23">
              <w:rPr>
                <w:lang w:eastAsia="zh-CN"/>
              </w:rPr>
              <w:t>-7</w:t>
            </w:r>
          </w:p>
        </w:tc>
        <w:tc>
          <w:tcPr>
            <w:tcW w:w="1105" w:type="dxa"/>
          </w:tcPr>
          <w:p w14:paraId="702E9C51" w14:textId="77777777" w:rsidR="00CE3A0A" w:rsidRPr="00E27D23" w:rsidRDefault="00CE3A0A" w:rsidP="002745DF">
            <w:pPr>
              <w:pStyle w:val="TAL"/>
            </w:pPr>
          </w:p>
        </w:tc>
      </w:tr>
      <w:tr w:rsidR="00CE3A0A" w:rsidRPr="00E27D23" w14:paraId="705CEFF9" w14:textId="77777777" w:rsidTr="002745DF">
        <w:tc>
          <w:tcPr>
            <w:tcW w:w="4535" w:type="dxa"/>
            <w:tcBorders>
              <w:top w:val="single" w:sz="4" w:space="0" w:color="auto"/>
            </w:tcBorders>
          </w:tcPr>
          <w:p w14:paraId="0BF8D662" w14:textId="77777777" w:rsidR="00CE3A0A" w:rsidRPr="00E27D23" w:rsidRDefault="00CE3A0A" w:rsidP="002745DF">
            <w:pPr>
              <w:pStyle w:val="TAL"/>
              <w:rPr>
                <w:lang w:eastAsia="zh-CN"/>
              </w:rPr>
            </w:pPr>
            <w:r w:rsidRPr="00E27D23">
              <w:t xml:space="preserve">      mrb-Identity-r17</w:t>
            </w:r>
          </w:p>
        </w:tc>
        <w:tc>
          <w:tcPr>
            <w:tcW w:w="2548" w:type="dxa"/>
          </w:tcPr>
          <w:p w14:paraId="644520B3" w14:textId="77777777" w:rsidR="00CE3A0A" w:rsidRPr="00E27D23" w:rsidRDefault="00CE3A0A" w:rsidP="002745DF">
            <w:pPr>
              <w:pStyle w:val="TAL"/>
            </w:pPr>
            <w:r w:rsidRPr="00E27D23">
              <w:rPr>
                <w:lang w:eastAsia="zh-CN"/>
              </w:rPr>
              <w:t>MRB-Identity with condition MRBm</w:t>
            </w:r>
          </w:p>
        </w:tc>
        <w:tc>
          <w:tcPr>
            <w:tcW w:w="1559" w:type="dxa"/>
          </w:tcPr>
          <w:p w14:paraId="4B046E95" w14:textId="77777777" w:rsidR="00CE3A0A" w:rsidRPr="00E27D23" w:rsidRDefault="00CE3A0A" w:rsidP="002745DF">
            <w:pPr>
              <w:pStyle w:val="TAL"/>
            </w:pPr>
            <w:r w:rsidRPr="00E27D23">
              <w:rPr>
                <w:lang w:eastAsia="zh-CN"/>
              </w:rPr>
              <w:t>m=2</w:t>
            </w:r>
          </w:p>
        </w:tc>
        <w:tc>
          <w:tcPr>
            <w:tcW w:w="1105" w:type="dxa"/>
          </w:tcPr>
          <w:p w14:paraId="04133821" w14:textId="77777777" w:rsidR="00CE3A0A" w:rsidRPr="00E27D23" w:rsidRDefault="00CE3A0A" w:rsidP="002745DF">
            <w:pPr>
              <w:pStyle w:val="TAL"/>
            </w:pPr>
          </w:p>
        </w:tc>
      </w:tr>
      <w:tr w:rsidR="00CE3A0A" w:rsidRPr="00E27D23" w14:paraId="4A29956B" w14:textId="77777777" w:rsidTr="002745DF">
        <w:tc>
          <w:tcPr>
            <w:tcW w:w="4535" w:type="dxa"/>
            <w:tcBorders>
              <w:top w:val="single" w:sz="4" w:space="0" w:color="auto"/>
            </w:tcBorders>
          </w:tcPr>
          <w:p w14:paraId="386F272F" w14:textId="77777777" w:rsidR="00CE3A0A" w:rsidRPr="00E27D23" w:rsidRDefault="00CE3A0A" w:rsidP="002745DF">
            <w:pPr>
              <w:pStyle w:val="TAL"/>
              <w:rPr>
                <w:lang w:eastAsia="zh-CN"/>
              </w:rPr>
            </w:pPr>
            <w:r w:rsidRPr="00E27D23">
              <w:t xml:space="preserve">      pdcp-Config-r17</w:t>
            </w:r>
          </w:p>
        </w:tc>
        <w:tc>
          <w:tcPr>
            <w:tcW w:w="2548" w:type="dxa"/>
          </w:tcPr>
          <w:p w14:paraId="1B3EF624" w14:textId="77777777" w:rsidR="00CE3A0A" w:rsidRPr="00E27D23" w:rsidRDefault="00CE3A0A" w:rsidP="002745DF">
            <w:pPr>
              <w:pStyle w:val="TAL"/>
            </w:pPr>
            <w:r w:rsidRPr="00E27D23">
              <w:t>PDCP-Config with condition MRB_Initialization and UM_MRB and MRBm</w:t>
            </w:r>
          </w:p>
        </w:tc>
        <w:tc>
          <w:tcPr>
            <w:tcW w:w="1559" w:type="dxa"/>
          </w:tcPr>
          <w:p w14:paraId="5975822B" w14:textId="77777777" w:rsidR="00CE3A0A" w:rsidRPr="00E27D23" w:rsidRDefault="00CE3A0A" w:rsidP="002745DF">
            <w:pPr>
              <w:pStyle w:val="TAL"/>
            </w:pPr>
            <w:r w:rsidRPr="00E27D23">
              <w:rPr>
                <w:lang w:eastAsia="zh-CN"/>
              </w:rPr>
              <w:t>m=2</w:t>
            </w:r>
          </w:p>
        </w:tc>
        <w:tc>
          <w:tcPr>
            <w:tcW w:w="1105" w:type="dxa"/>
          </w:tcPr>
          <w:p w14:paraId="0C0F8337" w14:textId="77777777" w:rsidR="00CE3A0A" w:rsidRPr="00E27D23" w:rsidRDefault="00CE3A0A" w:rsidP="002745DF">
            <w:pPr>
              <w:pStyle w:val="TAL"/>
            </w:pPr>
          </w:p>
        </w:tc>
      </w:tr>
      <w:tr w:rsidR="00CE3A0A" w:rsidRPr="00E27D23" w14:paraId="67A66C22" w14:textId="77777777" w:rsidTr="002745DF">
        <w:tc>
          <w:tcPr>
            <w:tcW w:w="4535" w:type="dxa"/>
            <w:tcBorders>
              <w:top w:val="single" w:sz="4" w:space="0" w:color="auto"/>
            </w:tcBorders>
          </w:tcPr>
          <w:p w14:paraId="38560BCE" w14:textId="77777777" w:rsidR="00CE3A0A" w:rsidRPr="00E27D23" w:rsidRDefault="00CE3A0A" w:rsidP="002745DF">
            <w:pPr>
              <w:pStyle w:val="TAL"/>
              <w:ind w:firstLineChars="100" w:firstLine="180"/>
              <w:rPr>
                <w:lang w:eastAsia="zh-CN"/>
              </w:rPr>
            </w:pPr>
            <w:r w:rsidRPr="00E27D23">
              <w:rPr>
                <w:lang w:eastAsia="zh-CN"/>
              </w:rPr>
              <w:t>}</w:t>
            </w:r>
          </w:p>
        </w:tc>
        <w:tc>
          <w:tcPr>
            <w:tcW w:w="2548" w:type="dxa"/>
          </w:tcPr>
          <w:p w14:paraId="580FA0D2" w14:textId="77777777" w:rsidR="00CE3A0A" w:rsidRPr="00E27D23" w:rsidRDefault="00CE3A0A" w:rsidP="002745DF">
            <w:pPr>
              <w:pStyle w:val="TAL"/>
            </w:pPr>
          </w:p>
        </w:tc>
        <w:tc>
          <w:tcPr>
            <w:tcW w:w="1559" w:type="dxa"/>
          </w:tcPr>
          <w:p w14:paraId="6A9980F6" w14:textId="77777777" w:rsidR="00CE3A0A" w:rsidRPr="00E27D23" w:rsidRDefault="00CE3A0A" w:rsidP="002745DF">
            <w:pPr>
              <w:pStyle w:val="TAL"/>
            </w:pPr>
          </w:p>
        </w:tc>
        <w:tc>
          <w:tcPr>
            <w:tcW w:w="1105" w:type="dxa"/>
          </w:tcPr>
          <w:p w14:paraId="1DF5540E" w14:textId="77777777" w:rsidR="00CE3A0A" w:rsidRPr="00E27D23" w:rsidRDefault="00CE3A0A" w:rsidP="002745DF">
            <w:pPr>
              <w:pStyle w:val="TAL"/>
            </w:pPr>
          </w:p>
        </w:tc>
      </w:tr>
      <w:tr w:rsidR="00CE3A0A" w:rsidRPr="00E27D23" w14:paraId="48A7C1A6" w14:textId="77777777" w:rsidTr="002745DF">
        <w:tc>
          <w:tcPr>
            <w:tcW w:w="4535" w:type="dxa"/>
          </w:tcPr>
          <w:p w14:paraId="768F4664" w14:textId="77777777" w:rsidR="00CE3A0A" w:rsidRPr="00E27D23" w:rsidRDefault="00CE3A0A" w:rsidP="002745DF">
            <w:pPr>
              <w:pStyle w:val="TAL"/>
            </w:pPr>
            <w:r w:rsidRPr="00E27D23">
              <w:t xml:space="preserve">  }</w:t>
            </w:r>
          </w:p>
        </w:tc>
        <w:tc>
          <w:tcPr>
            <w:tcW w:w="2548" w:type="dxa"/>
          </w:tcPr>
          <w:p w14:paraId="718C55B3" w14:textId="77777777" w:rsidR="00CE3A0A" w:rsidRPr="00E27D23" w:rsidRDefault="00CE3A0A" w:rsidP="002745DF">
            <w:pPr>
              <w:pStyle w:val="TAL"/>
            </w:pPr>
          </w:p>
        </w:tc>
        <w:tc>
          <w:tcPr>
            <w:tcW w:w="1559" w:type="dxa"/>
          </w:tcPr>
          <w:p w14:paraId="2FC0991B" w14:textId="77777777" w:rsidR="00CE3A0A" w:rsidRPr="00E27D23" w:rsidRDefault="00CE3A0A" w:rsidP="002745DF">
            <w:pPr>
              <w:pStyle w:val="TAL"/>
            </w:pPr>
          </w:p>
        </w:tc>
        <w:tc>
          <w:tcPr>
            <w:tcW w:w="1105" w:type="dxa"/>
          </w:tcPr>
          <w:p w14:paraId="0ABE7C00" w14:textId="77777777" w:rsidR="00CE3A0A" w:rsidRPr="00E27D23" w:rsidRDefault="00CE3A0A" w:rsidP="002745DF">
            <w:pPr>
              <w:pStyle w:val="TAL"/>
            </w:pPr>
          </w:p>
        </w:tc>
      </w:tr>
      <w:tr w:rsidR="00CE3A0A" w:rsidRPr="00E27D23" w14:paraId="23CA451C" w14:textId="77777777" w:rsidTr="002745DF">
        <w:tc>
          <w:tcPr>
            <w:tcW w:w="4535" w:type="dxa"/>
          </w:tcPr>
          <w:p w14:paraId="66BCD93D" w14:textId="77777777" w:rsidR="00CE3A0A" w:rsidRPr="00E27D23" w:rsidRDefault="00CE3A0A" w:rsidP="002745DF">
            <w:pPr>
              <w:pStyle w:val="TAL"/>
            </w:pPr>
            <w:r w:rsidRPr="00E27D23">
              <w:t>}</w:t>
            </w:r>
          </w:p>
        </w:tc>
        <w:tc>
          <w:tcPr>
            <w:tcW w:w="2548" w:type="dxa"/>
          </w:tcPr>
          <w:p w14:paraId="75E6F47D" w14:textId="77777777" w:rsidR="00CE3A0A" w:rsidRPr="00E27D23" w:rsidRDefault="00CE3A0A" w:rsidP="002745DF">
            <w:pPr>
              <w:pStyle w:val="TAL"/>
            </w:pPr>
          </w:p>
        </w:tc>
        <w:tc>
          <w:tcPr>
            <w:tcW w:w="1559" w:type="dxa"/>
          </w:tcPr>
          <w:p w14:paraId="383E5EDD" w14:textId="77777777" w:rsidR="00CE3A0A" w:rsidRPr="00E27D23" w:rsidRDefault="00CE3A0A" w:rsidP="002745DF">
            <w:pPr>
              <w:pStyle w:val="TAL"/>
            </w:pPr>
          </w:p>
        </w:tc>
        <w:tc>
          <w:tcPr>
            <w:tcW w:w="1105" w:type="dxa"/>
          </w:tcPr>
          <w:p w14:paraId="4BCA1D13" w14:textId="77777777" w:rsidR="00CE3A0A" w:rsidRPr="00E27D23" w:rsidRDefault="00CE3A0A" w:rsidP="002745DF">
            <w:pPr>
              <w:pStyle w:val="TAL"/>
            </w:pPr>
          </w:p>
        </w:tc>
      </w:tr>
    </w:tbl>
    <w:p w14:paraId="21CA0988" w14:textId="77777777" w:rsidR="00CE3A0A" w:rsidRPr="00E27D23" w:rsidRDefault="00CE3A0A" w:rsidP="00CE3A0A"/>
    <w:p w14:paraId="5EDC6F63" w14:textId="77777777" w:rsidR="00CE3A0A" w:rsidRPr="00E27D23" w:rsidRDefault="00CE3A0A" w:rsidP="00CE3A0A">
      <w:pPr>
        <w:pStyle w:val="TH"/>
      </w:pPr>
      <w:r w:rsidRPr="00E27D23">
        <w:rPr>
          <w:lang w:eastAsia="zh-CN"/>
        </w:rPr>
        <w:t xml:space="preserve">Table </w:t>
      </w:r>
      <w:r w:rsidRPr="00E27D23">
        <w:rPr>
          <w:color w:val="000000"/>
        </w:rPr>
        <w:t>14.2.5.1.1.3.3</w:t>
      </w:r>
      <w:r w:rsidRPr="00E27D23">
        <w:rPr>
          <w:lang w:eastAsia="zh-CN"/>
        </w:rPr>
        <w:t>-6</w:t>
      </w:r>
      <w:r w:rsidRPr="00E27D23">
        <w:t xml:space="preserve">: </w:t>
      </w:r>
      <w:r w:rsidRPr="00E27D23">
        <w:rPr>
          <w:i/>
        </w:rPr>
        <w:t xml:space="preserve">CellGroupConfig </w:t>
      </w:r>
      <w:r w:rsidRPr="00E27D23">
        <w:t>(</w:t>
      </w:r>
      <w:r w:rsidRPr="00E27D23">
        <w:rPr>
          <w:color w:val="000000"/>
        </w:rPr>
        <w:t>Table 14.2.5.1.1.3.3-4</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693"/>
        <w:gridCol w:w="1419"/>
        <w:gridCol w:w="1245"/>
      </w:tblGrid>
      <w:tr w:rsidR="00CE3A0A" w:rsidRPr="00E27D23" w14:paraId="19C1AFF1" w14:textId="77777777" w:rsidTr="002745DF">
        <w:tc>
          <w:tcPr>
            <w:tcW w:w="9747" w:type="dxa"/>
            <w:gridSpan w:val="4"/>
          </w:tcPr>
          <w:p w14:paraId="49A9FFA8" w14:textId="77777777" w:rsidR="00CE3A0A" w:rsidRPr="00E27D23" w:rsidRDefault="00CE3A0A" w:rsidP="002745DF">
            <w:pPr>
              <w:pStyle w:val="TAH"/>
              <w:jc w:val="left"/>
              <w:rPr>
                <w:b w:val="0"/>
              </w:rPr>
            </w:pPr>
            <w:r w:rsidRPr="00E27D23">
              <w:rPr>
                <w:b w:val="0"/>
              </w:rPr>
              <w:t>Derivation Path: TS 38.508-1 [4], Table 4.6.3-19</w:t>
            </w:r>
          </w:p>
        </w:tc>
      </w:tr>
      <w:tr w:rsidR="00CE3A0A" w:rsidRPr="00E27D23" w14:paraId="6B5327E0" w14:textId="77777777" w:rsidTr="002745DF">
        <w:tc>
          <w:tcPr>
            <w:tcW w:w="4390" w:type="dxa"/>
          </w:tcPr>
          <w:p w14:paraId="36877736" w14:textId="77777777" w:rsidR="00CE3A0A" w:rsidRPr="00E27D23" w:rsidRDefault="00CE3A0A" w:rsidP="002745DF">
            <w:pPr>
              <w:pStyle w:val="TAH"/>
            </w:pPr>
            <w:r w:rsidRPr="00E27D23">
              <w:t>Information Element</w:t>
            </w:r>
          </w:p>
        </w:tc>
        <w:tc>
          <w:tcPr>
            <w:tcW w:w="2693" w:type="dxa"/>
          </w:tcPr>
          <w:p w14:paraId="05F5111C" w14:textId="77777777" w:rsidR="00CE3A0A" w:rsidRPr="00E27D23" w:rsidRDefault="00CE3A0A" w:rsidP="002745DF">
            <w:pPr>
              <w:pStyle w:val="TAH"/>
            </w:pPr>
            <w:r w:rsidRPr="00E27D23">
              <w:t>Value/remark</w:t>
            </w:r>
          </w:p>
        </w:tc>
        <w:tc>
          <w:tcPr>
            <w:tcW w:w="1419" w:type="dxa"/>
          </w:tcPr>
          <w:p w14:paraId="259E2562" w14:textId="77777777" w:rsidR="00CE3A0A" w:rsidRPr="00E27D23" w:rsidRDefault="00CE3A0A" w:rsidP="002745DF">
            <w:pPr>
              <w:pStyle w:val="TAH"/>
            </w:pPr>
            <w:r w:rsidRPr="00E27D23">
              <w:t>Comment</w:t>
            </w:r>
          </w:p>
        </w:tc>
        <w:tc>
          <w:tcPr>
            <w:tcW w:w="1245" w:type="dxa"/>
          </w:tcPr>
          <w:p w14:paraId="3F0CDBA5" w14:textId="77777777" w:rsidR="00CE3A0A" w:rsidRPr="00E27D23" w:rsidRDefault="00CE3A0A" w:rsidP="002745DF">
            <w:pPr>
              <w:pStyle w:val="TAH"/>
            </w:pPr>
            <w:r w:rsidRPr="00E27D23">
              <w:t>Condition</w:t>
            </w:r>
          </w:p>
        </w:tc>
      </w:tr>
      <w:tr w:rsidR="00CE3A0A" w:rsidRPr="00E27D23" w14:paraId="62D6D818" w14:textId="77777777" w:rsidTr="002745DF">
        <w:tc>
          <w:tcPr>
            <w:tcW w:w="4390" w:type="dxa"/>
          </w:tcPr>
          <w:p w14:paraId="702D9B88" w14:textId="77777777" w:rsidR="00CE3A0A" w:rsidRPr="00E27D23" w:rsidRDefault="00CE3A0A" w:rsidP="002745DF">
            <w:pPr>
              <w:pStyle w:val="TAL"/>
            </w:pPr>
            <w:r w:rsidRPr="00E27D23">
              <w:t xml:space="preserve">CellGroupConfig ::= </w:t>
            </w:r>
            <w:r w:rsidRPr="00E27D23">
              <w:rPr>
                <w:snapToGrid w:val="0"/>
              </w:rPr>
              <w:t xml:space="preserve">SEQUENCE </w:t>
            </w:r>
            <w:r w:rsidRPr="00E27D23">
              <w:t>{</w:t>
            </w:r>
          </w:p>
        </w:tc>
        <w:tc>
          <w:tcPr>
            <w:tcW w:w="2693" w:type="dxa"/>
          </w:tcPr>
          <w:p w14:paraId="20B4A49F" w14:textId="77777777" w:rsidR="00CE3A0A" w:rsidRPr="00E27D23" w:rsidRDefault="00CE3A0A" w:rsidP="002745DF">
            <w:pPr>
              <w:pStyle w:val="TAL"/>
            </w:pPr>
          </w:p>
        </w:tc>
        <w:tc>
          <w:tcPr>
            <w:tcW w:w="1419" w:type="dxa"/>
          </w:tcPr>
          <w:p w14:paraId="4D1C371C" w14:textId="77777777" w:rsidR="00CE3A0A" w:rsidRPr="00E27D23" w:rsidRDefault="00CE3A0A" w:rsidP="002745DF">
            <w:pPr>
              <w:pStyle w:val="TAL"/>
            </w:pPr>
          </w:p>
        </w:tc>
        <w:tc>
          <w:tcPr>
            <w:tcW w:w="1245" w:type="dxa"/>
          </w:tcPr>
          <w:p w14:paraId="4E7B14B9" w14:textId="77777777" w:rsidR="00CE3A0A" w:rsidRPr="00E27D23" w:rsidRDefault="00CE3A0A" w:rsidP="002745DF">
            <w:pPr>
              <w:pStyle w:val="TAL"/>
            </w:pPr>
          </w:p>
        </w:tc>
      </w:tr>
      <w:tr w:rsidR="00CE3A0A" w:rsidRPr="00E27D23" w14:paraId="4FED83CE" w14:textId="77777777" w:rsidTr="002745DF">
        <w:tc>
          <w:tcPr>
            <w:tcW w:w="4390" w:type="dxa"/>
            <w:tcBorders>
              <w:bottom w:val="single" w:sz="4" w:space="0" w:color="auto"/>
            </w:tcBorders>
          </w:tcPr>
          <w:p w14:paraId="672CF738" w14:textId="77777777" w:rsidR="00CE3A0A" w:rsidRPr="00E27D23" w:rsidRDefault="00CE3A0A" w:rsidP="002745DF">
            <w:pPr>
              <w:pStyle w:val="TAL"/>
            </w:pPr>
            <w:r w:rsidRPr="00E27D23">
              <w:t xml:space="preserve">  rlc-BearerToAddModList SEQUENCE (SIZE(1..maxLCH)) OF RLC-BearerConfig</w:t>
            </w:r>
            <w:r w:rsidRPr="00E27D23">
              <w:rPr>
                <w:lang w:eastAsia="zh-CN"/>
              </w:rPr>
              <w:t xml:space="preserve"> {</w:t>
            </w:r>
          </w:p>
        </w:tc>
        <w:tc>
          <w:tcPr>
            <w:tcW w:w="2693" w:type="dxa"/>
            <w:tcBorders>
              <w:bottom w:val="single" w:sz="4" w:space="0" w:color="auto"/>
            </w:tcBorders>
          </w:tcPr>
          <w:p w14:paraId="43150BC4" w14:textId="77777777" w:rsidR="00CE3A0A" w:rsidRPr="00E27D23" w:rsidRDefault="00CE3A0A" w:rsidP="002745DF">
            <w:pPr>
              <w:pStyle w:val="TAL"/>
              <w:rPr>
                <w:lang w:eastAsia="zh-CN"/>
              </w:rPr>
            </w:pPr>
            <w:r w:rsidRPr="00E27D23">
              <w:t>2 entries</w:t>
            </w:r>
          </w:p>
        </w:tc>
        <w:tc>
          <w:tcPr>
            <w:tcW w:w="1419" w:type="dxa"/>
            <w:tcBorders>
              <w:bottom w:val="single" w:sz="4" w:space="0" w:color="auto"/>
            </w:tcBorders>
          </w:tcPr>
          <w:p w14:paraId="197131AD" w14:textId="77777777" w:rsidR="00CE3A0A" w:rsidRPr="00E27D23" w:rsidRDefault="00CE3A0A" w:rsidP="002745DF">
            <w:pPr>
              <w:pStyle w:val="TAL"/>
              <w:rPr>
                <w:lang w:eastAsia="zh-CN"/>
              </w:rPr>
            </w:pPr>
          </w:p>
        </w:tc>
        <w:tc>
          <w:tcPr>
            <w:tcW w:w="1245" w:type="dxa"/>
            <w:tcBorders>
              <w:bottom w:val="single" w:sz="4" w:space="0" w:color="auto"/>
            </w:tcBorders>
          </w:tcPr>
          <w:p w14:paraId="268B7AAA" w14:textId="77777777" w:rsidR="00CE3A0A" w:rsidRPr="00E27D23" w:rsidRDefault="00CE3A0A" w:rsidP="002745DF">
            <w:pPr>
              <w:pStyle w:val="TAL"/>
              <w:rPr>
                <w:lang w:eastAsia="zh-CN"/>
              </w:rPr>
            </w:pPr>
          </w:p>
        </w:tc>
      </w:tr>
      <w:tr w:rsidR="00CE3A0A" w:rsidRPr="00E27D23" w14:paraId="2F82FE87" w14:textId="77777777" w:rsidTr="002745DF">
        <w:tc>
          <w:tcPr>
            <w:tcW w:w="4390" w:type="dxa"/>
            <w:tcBorders>
              <w:bottom w:val="single" w:sz="4" w:space="0" w:color="auto"/>
            </w:tcBorders>
          </w:tcPr>
          <w:p w14:paraId="65E64A94" w14:textId="77777777" w:rsidR="00CE3A0A" w:rsidRPr="00E27D23" w:rsidRDefault="00CE3A0A" w:rsidP="002745DF">
            <w:pPr>
              <w:pStyle w:val="TAL"/>
            </w:pPr>
            <w:r w:rsidRPr="00E27D23">
              <w:t xml:space="preserve">    RLC-BearerConfig[1]</w:t>
            </w:r>
          </w:p>
        </w:tc>
        <w:tc>
          <w:tcPr>
            <w:tcW w:w="2693" w:type="dxa"/>
            <w:tcBorders>
              <w:bottom w:val="single" w:sz="4" w:space="0" w:color="auto"/>
            </w:tcBorders>
          </w:tcPr>
          <w:p w14:paraId="4EC7FA50" w14:textId="77777777" w:rsidR="00CE3A0A" w:rsidRPr="00E27D23" w:rsidRDefault="00CE3A0A" w:rsidP="002745DF">
            <w:pPr>
              <w:pStyle w:val="TAL"/>
              <w:rPr>
                <w:lang w:eastAsia="zh-CN"/>
              </w:rPr>
            </w:pPr>
            <w:r w:rsidRPr="00E27D23">
              <w:t>RLC-BearerConfig with conditions UM_DLonly and PTM and MRBm</w:t>
            </w:r>
          </w:p>
        </w:tc>
        <w:tc>
          <w:tcPr>
            <w:tcW w:w="1419" w:type="dxa"/>
            <w:tcBorders>
              <w:bottom w:val="single" w:sz="4" w:space="0" w:color="auto"/>
            </w:tcBorders>
          </w:tcPr>
          <w:p w14:paraId="68DAB423" w14:textId="77777777" w:rsidR="00CE3A0A" w:rsidRPr="00E27D23" w:rsidRDefault="00CE3A0A" w:rsidP="002745DF">
            <w:pPr>
              <w:pStyle w:val="TAL"/>
            </w:pPr>
            <w:r w:rsidRPr="00E27D23">
              <w:t>entry 1</w:t>
            </w:r>
          </w:p>
          <w:p w14:paraId="293DA431" w14:textId="77777777" w:rsidR="00CE3A0A" w:rsidRPr="00E27D23" w:rsidRDefault="00CE3A0A" w:rsidP="002745DF">
            <w:pPr>
              <w:pStyle w:val="TAL"/>
              <w:rPr>
                <w:lang w:eastAsia="zh-CN"/>
              </w:rPr>
            </w:pPr>
            <w:r w:rsidRPr="00E27D23">
              <w:rPr>
                <w:lang w:eastAsia="zh-CN"/>
              </w:rPr>
              <w:t>m=1</w:t>
            </w:r>
          </w:p>
        </w:tc>
        <w:tc>
          <w:tcPr>
            <w:tcW w:w="1245" w:type="dxa"/>
            <w:tcBorders>
              <w:bottom w:val="single" w:sz="4" w:space="0" w:color="auto"/>
            </w:tcBorders>
          </w:tcPr>
          <w:p w14:paraId="3CD0C0D8" w14:textId="77777777" w:rsidR="00CE3A0A" w:rsidRPr="00E27D23" w:rsidRDefault="00CE3A0A" w:rsidP="002745DF">
            <w:pPr>
              <w:pStyle w:val="TAL"/>
              <w:rPr>
                <w:lang w:eastAsia="zh-CN"/>
              </w:rPr>
            </w:pPr>
          </w:p>
        </w:tc>
      </w:tr>
      <w:tr w:rsidR="00CE3A0A" w:rsidRPr="00E27D23" w14:paraId="1622C4C9" w14:textId="77777777" w:rsidTr="002745DF">
        <w:tc>
          <w:tcPr>
            <w:tcW w:w="4390" w:type="dxa"/>
            <w:tcBorders>
              <w:top w:val="single" w:sz="4" w:space="0" w:color="auto"/>
            </w:tcBorders>
          </w:tcPr>
          <w:p w14:paraId="4F6B55A3" w14:textId="77777777" w:rsidR="00CE3A0A" w:rsidRPr="00E27D23" w:rsidRDefault="00CE3A0A" w:rsidP="002745DF">
            <w:pPr>
              <w:pStyle w:val="TAL"/>
            </w:pPr>
            <w:r w:rsidRPr="00E27D23">
              <w:t xml:space="preserve">    RLC-BearerConfig[2]</w:t>
            </w:r>
          </w:p>
        </w:tc>
        <w:tc>
          <w:tcPr>
            <w:tcW w:w="2693" w:type="dxa"/>
            <w:tcBorders>
              <w:top w:val="single" w:sz="4" w:space="0" w:color="auto"/>
            </w:tcBorders>
          </w:tcPr>
          <w:p w14:paraId="63C12AD3" w14:textId="77777777" w:rsidR="00CE3A0A" w:rsidRPr="00E27D23" w:rsidRDefault="00CE3A0A" w:rsidP="002745DF">
            <w:pPr>
              <w:pStyle w:val="TAL"/>
            </w:pPr>
            <w:r w:rsidRPr="00E27D23">
              <w:t>RLC-BearerConfig with conditions UM_DLonly and PTM and MRBm</w:t>
            </w:r>
          </w:p>
        </w:tc>
        <w:tc>
          <w:tcPr>
            <w:tcW w:w="1419" w:type="dxa"/>
            <w:tcBorders>
              <w:top w:val="single" w:sz="4" w:space="0" w:color="auto"/>
            </w:tcBorders>
          </w:tcPr>
          <w:p w14:paraId="0494CDFA" w14:textId="77777777" w:rsidR="00CE3A0A" w:rsidRPr="00E27D23" w:rsidRDefault="00CE3A0A" w:rsidP="002745DF">
            <w:pPr>
              <w:pStyle w:val="TAL"/>
            </w:pPr>
            <w:r w:rsidRPr="00E27D23">
              <w:t>entry 2</w:t>
            </w:r>
          </w:p>
          <w:p w14:paraId="5BAEA3D2" w14:textId="77777777" w:rsidR="00CE3A0A" w:rsidRPr="00E27D23" w:rsidRDefault="00CE3A0A" w:rsidP="002745DF">
            <w:pPr>
              <w:pStyle w:val="TAL"/>
              <w:rPr>
                <w:lang w:eastAsia="zh-CN"/>
              </w:rPr>
            </w:pPr>
            <w:r w:rsidRPr="00E27D23">
              <w:rPr>
                <w:lang w:eastAsia="zh-CN"/>
              </w:rPr>
              <w:t>m=2</w:t>
            </w:r>
          </w:p>
        </w:tc>
        <w:tc>
          <w:tcPr>
            <w:tcW w:w="1245" w:type="dxa"/>
            <w:tcBorders>
              <w:top w:val="single" w:sz="4" w:space="0" w:color="auto"/>
            </w:tcBorders>
          </w:tcPr>
          <w:p w14:paraId="55CF8B60" w14:textId="77777777" w:rsidR="00CE3A0A" w:rsidRPr="00E27D23" w:rsidRDefault="00CE3A0A" w:rsidP="002745DF">
            <w:pPr>
              <w:pStyle w:val="TAL"/>
              <w:rPr>
                <w:lang w:eastAsia="zh-CN"/>
              </w:rPr>
            </w:pPr>
          </w:p>
        </w:tc>
      </w:tr>
      <w:tr w:rsidR="00CE3A0A" w:rsidRPr="00E27D23" w14:paraId="2315C11B" w14:textId="77777777" w:rsidTr="002745DF">
        <w:tc>
          <w:tcPr>
            <w:tcW w:w="4390" w:type="dxa"/>
          </w:tcPr>
          <w:p w14:paraId="4EE3FD81" w14:textId="77777777" w:rsidR="00CE3A0A" w:rsidRPr="00E27D23" w:rsidRDefault="00CE3A0A" w:rsidP="002745DF">
            <w:pPr>
              <w:pStyle w:val="TAL"/>
            </w:pPr>
            <w:r w:rsidRPr="00E27D23">
              <w:t xml:space="preserve">  }</w:t>
            </w:r>
          </w:p>
        </w:tc>
        <w:tc>
          <w:tcPr>
            <w:tcW w:w="2693" w:type="dxa"/>
          </w:tcPr>
          <w:p w14:paraId="1B811755" w14:textId="77777777" w:rsidR="00CE3A0A" w:rsidRPr="00E27D23" w:rsidRDefault="00CE3A0A" w:rsidP="002745DF">
            <w:pPr>
              <w:pStyle w:val="TAL"/>
              <w:rPr>
                <w:lang w:eastAsia="zh-CN"/>
              </w:rPr>
            </w:pPr>
          </w:p>
        </w:tc>
        <w:tc>
          <w:tcPr>
            <w:tcW w:w="1419" w:type="dxa"/>
          </w:tcPr>
          <w:p w14:paraId="4268C6B6" w14:textId="77777777" w:rsidR="00CE3A0A" w:rsidRPr="00E27D23" w:rsidRDefault="00CE3A0A" w:rsidP="002745DF">
            <w:pPr>
              <w:pStyle w:val="TAL"/>
              <w:rPr>
                <w:lang w:eastAsia="zh-CN"/>
              </w:rPr>
            </w:pPr>
          </w:p>
        </w:tc>
        <w:tc>
          <w:tcPr>
            <w:tcW w:w="1245" w:type="dxa"/>
          </w:tcPr>
          <w:p w14:paraId="489BFBC0" w14:textId="77777777" w:rsidR="00CE3A0A" w:rsidRPr="00E27D23" w:rsidRDefault="00CE3A0A" w:rsidP="002745DF">
            <w:pPr>
              <w:pStyle w:val="TAL"/>
              <w:rPr>
                <w:lang w:eastAsia="zh-CN"/>
              </w:rPr>
            </w:pPr>
          </w:p>
        </w:tc>
      </w:tr>
      <w:tr w:rsidR="00CE3A0A" w:rsidRPr="00E27D23" w14:paraId="35FE0FA4" w14:textId="77777777" w:rsidTr="002745DF">
        <w:tc>
          <w:tcPr>
            <w:tcW w:w="4390" w:type="dxa"/>
            <w:tcBorders>
              <w:bottom w:val="nil"/>
            </w:tcBorders>
          </w:tcPr>
          <w:p w14:paraId="149DDFCF" w14:textId="77777777" w:rsidR="00CE3A0A" w:rsidRPr="00E27D23" w:rsidRDefault="00CE3A0A" w:rsidP="002745DF">
            <w:pPr>
              <w:pStyle w:val="TAL"/>
            </w:pPr>
            <w:r w:rsidRPr="00E27D23">
              <w:t xml:space="preserve">  mac-CellGroupConfig</w:t>
            </w:r>
          </w:p>
        </w:tc>
        <w:tc>
          <w:tcPr>
            <w:tcW w:w="2693" w:type="dxa"/>
          </w:tcPr>
          <w:p w14:paraId="079FC81E" w14:textId="77777777" w:rsidR="00CE3A0A" w:rsidRPr="00E27D23" w:rsidRDefault="00CE3A0A" w:rsidP="002745DF">
            <w:pPr>
              <w:pStyle w:val="TAL"/>
            </w:pPr>
            <w:r w:rsidRPr="00E27D23">
              <w:t xml:space="preserve">MAC-CellGroupConfig with condition </w:t>
            </w:r>
            <w:r w:rsidRPr="00E27D23">
              <w:rPr>
                <w:lang w:eastAsia="zh-CN"/>
              </w:rPr>
              <w:t>MBS_Multicast</w:t>
            </w:r>
          </w:p>
        </w:tc>
        <w:tc>
          <w:tcPr>
            <w:tcW w:w="1419" w:type="dxa"/>
          </w:tcPr>
          <w:p w14:paraId="17CCD80E" w14:textId="77777777" w:rsidR="00CE3A0A" w:rsidRPr="00E27D23" w:rsidRDefault="00CE3A0A" w:rsidP="002745DF">
            <w:pPr>
              <w:pStyle w:val="TAL"/>
            </w:pPr>
          </w:p>
        </w:tc>
        <w:tc>
          <w:tcPr>
            <w:tcW w:w="1245" w:type="dxa"/>
          </w:tcPr>
          <w:p w14:paraId="28894A8F" w14:textId="77777777" w:rsidR="00CE3A0A" w:rsidRPr="00E27D23" w:rsidRDefault="00CE3A0A" w:rsidP="002745DF">
            <w:pPr>
              <w:pStyle w:val="TAL"/>
            </w:pPr>
          </w:p>
        </w:tc>
      </w:tr>
      <w:tr w:rsidR="00CE3A0A" w:rsidRPr="00E27D23" w14:paraId="7E3BC6A9" w14:textId="77777777" w:rsidTr="002745DF">
        <w:tc>
          <w:tcPr>
            <w:tcW w:w="4390" w:type="dxa"/>
            <w:tcBorders>
              <w:bottom w:val="nil"/>
            </w:tcBorders>
          </w:tcPr>
          <w:p w14:paraId="6EAAC930" w14:textId="77777777" w:rsidR="00CE3A0A" w:rsidRPr="00E27D23" w:rsidRDefault="00CE3A0A" w:rsidP="002745DF">
            <w:pPr>
              <w:pStyle w:val="TAL"/>
            </w:pPr>
            <w:r w:rsidRPr="00E27D23">
              <w:t xml:space="preserve">  physicalCellGroupConfig</w:t>
            </w:r>
          </w:p>
        </w:tc>
        <w:tc>
          <w:tcPr>
            <w:tcW w:w="2693" w:type="dxa"/>
          </w:tcPr>
          <w:p w14:paraId="28F522A3" w14:textId="77777777" w:rsidR="00CE3A0A" w:rsidRPr="00E27D23" w:rsidRDefault="00CE3A0A" w:rsidP="002745DF">
            <w:pPr>
              <w:pStyle w:val="TAL"/>
            </w:pPr>
            <w:r w:rsidRPr="00E27D23">
              <w:t>Not present</w:t>
            </w:r>
          </w:p>
        </w:tc>
        <w:tc>
          <w:tcPr>
            <w:tcW w:w="1419" w:type="dxa"/>
          </w:tcPr>
          <w:p w14:paraId="5F3E85C7" w14:textId="77777777" w:rsidR="00CE3A0A" w:rsidRPr="00E27D23" w:rsidRDefault="00CE3A0A" w:rsidP="002745DF">
            <w:pPr>
              <w:pStyle w:val="TAL"/>
            </w:pPr>
          </w:p>
        </w:tc>
        <w:tc>
          <w:tcPr>
            <w:tcW w:w="1245" w:type="dxa"/>
          </w:tcPr>
          <w:p w14:paraId="7C9F16D4" w14:textId="77777777" w:rsidR="00CE3A0A" w:rsidRPr="00E27D23" w:rsidRDefault="00CE3A0A" w:rsidP="002745DF">
            <w:pPr>
              <w:pStyle w:val="TAL"/>
            </w:pPr>
          </w:p>
        </w:tc>
      </w:tr>
      <w:tr w:rsidR="00CE3A0A" w:rsidRPr="00E27D23" w14:paraId="1269FD1F" w14:textId="77777777" w:rsidTr="002745DF">
        <w:tc>
          <w:tcPr>
            <w:tcW w:w="4390" w:type="dxa"/>
          </w:tcPr>
          <w:p w14:paraId="56414724" w14:textId="77777777" w:rsidR="00CE3A0A" w:rsidRPr="00E27D23" w:rsidRDefault="00CE3A0A" w:rsidP="002745DF">
            <w:pPr>
              <w:pStyle w:val="TAL"/>
            </w:pPr>
            <w:r w:rsidRPr="00E27D23">
              <w:t xml:space="preserve">  spCellConfig SEQUENCE {</w:t>
            </w:r>
          </w:p>
        </w:tc>
        <w:tc>
          <w:tcPr>
            <w:tcW w:w="2693" w:type="dxa"/>
          </w:tcPr>
          <w:p w14:paraId="215312C3" w14:textId="77777777" w:rsidR="00CE3A0A" w:rsidRPr="00E27D23" w:rsidRDefault="00CE3A0A" w:rsidP="002745DF">
            <w:pPr>
              <w:pStyle w:val="TAL"/>
            </w:pPr>
          </w:p>
        </w:tc>
        <w:tc>
          <w:tcPr>
            <w:tcW w:w="1419" w:type="dxa"/>
          </w:tcPr>
          <w:p w14:paraId="0B037EC9" w14:textId="77777777" w:rsidR="00CE3A0A" w:rsidRPr="00E27D23" w:rsidRDefault="00CE3A0A" w:rsidP="002745DF">
            <w:pPr>
              <w:pStyle w:val="TAL"/>
            </w:pPr>
          </w:p>
        </w:tc>
        <w:tc>
          <w:tcPr>
            <w:tcW w:w="1245" w:type="dxa"/>
          </w:tcPr>
          <w:p w14:paraId="2023A47C" w14:textId="77777777" w:rsidR="00CE3A0A" w:rsidRPr="00E27D23" w:rsidRDefault="00CE3A0A" w:rsidP="002745DF">
            <w:pPr>
              <w:pStyle w:val="TAL"/>
            </w:pPr>
          </w:p>
        </w:tc>
      </w:tr>
      <w:tr w:rsidR="00CE3A0A" w:rsidRPr="00E27D23" w14:paraId="162A153C" w14:textId="77777777" w:rsidTr="002745DF">
        <w:tc>
          <w:tcPr>
            <w:tcW w:w="4390" w:type="dxa"/>
            <w:tcBorders>
              <w:top w:val="single" w:sz="4" w:space="0" w:color="auto"/>
              <w:left w:val="single" w:sz="4" w:space="0" w:color="auto"/>
              <w:bottom w:val="nil"/>
              <w:right w:val="single" w:sz="4" w:space="0" w:color="auto"/>
            </w:tcBorders>
          </w:tcPr>
          <w:p w14:paraId="07203A19" w14:textId="77777777" w:rsidR="00CE3A0A" w:rsidRPr="00E27D23" w:rsidRDefault="00CE3A0A" w:rsidP="002745DF">
            <w:pPr>
              <w:pStyle w:val="TAL"/>
            </w:pPr>
            <w:r w:rsidRPr="00E27D23">
              <w:t xml:space="preserve">    spCellConfigDedicated</w:t>
            </w:r>
          </w:p>
        </w:tc>
        <w:tc>
          <w:tcPr>
            <w:tcW w:w="2693" w:type="dxa"/>
            <w:tcBorders>
              <w:top w:val="single" w:sz="4" w:space="0" w:color="auto"/>
              <w:left w:val="single" w:sz="4" w:space="0" w:color="auto"/>
              <w:bottom w:val="single" w:sz="4" w:space="0" w:color="auto"/>
              <w:right w:val="single" w:sz="4" w:space="0" w:color="auto"/>
            </w:tcBorders>
          </w:tcPr>
          <w:p w14:paraId="7A618E85" w14:textId="77777777" w:rsidR="00CE3A0A" w:rsidRPr="00E27D23" w:rsidRDefault="00CE3A0A" w:rsidP="002745DF">
            <w:pPr>
              <w:pStyle w:val="TAL"/>
            </w:pPr>
            <w:r w:rsidRPr="00E27D23">
              <w:t xml:space="preserve">ServingCellConfig with condition </w:t>
            </w:r>
            <w:r w:rsidRPr="00E27D23">
              <w:rPr>
                <w:lang w:eastAsia="zh-CN"/>
              </w:rPr>
              <w:t>MBS_Multicast</w:t>
            </w:r>
          </w:p>
        </w:tc>
        <w:tc>
          <w:tcPr>
            <w:tcW w:w="1419" w:type="dxa"/>
            <w:tcBorders>
              <w:top w:val="single" w:sz="4" w:space="0" w:color="auto"/>
              <w:left w:val="single" w:sz="4" w:space="0" w:color="auto"/>
              <w:bottom w:val="single" w:sz="4" w:space="0" w:color="auto"/>
              <w:right w:val="single" w:sz="4" w:space="0" w:color="auto"/>
            </w:tcBorders>
          </w:tcPr>
          <w:p w14:paraId="0BA5826D" w14:textId="77777777" w:rsidR="00CE3A0A" w:rsidRPr="00E27D23" w:rsidRDefault="00CE3A0A"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678937AF" w14:textId="77777777" w:rsidR="00CE3A0A" w:rsidRPr="00E27D23" w:rsidRDefault="00CE3A0A" w:rsidP="002745DF">
            <w:pPr>
              <w:pStyle w:val="TAL"/>
            </w:pPr>
          </w:p>
        </w:tc>
      </w:tr>
      <w:tr w:rsidR="00CE3A0A" w:rsidRPr="00E27D23" w14:paraId="3746EDA0" w14:textId="77777777" w:rsidTr="002745DF">
        <w:tc>
          <w:tcPr>
            <w:tcW w:w="4390" w:type="dxa"/>
          </w:tcPr>
          <w:p w14:paraId="677D5E69" w14:textId="77777777" w:rsidR="00CE3A0A" w:rsidRPr="00E27D23" w:rsidRDefault="00CE3A0A" w:rsidP="002745DF">
            <w:pPr>
              <w:pStyle w:val="TAL"/>
            </w:pPr>
            <w:r w:rsidRPr="00E27D23">
              <w:t xml:space="preserve">  }</w:t>
            </w:r>
          </w:p>
        </w:tc>
        <w:tc>
          <w:tcPr>
            <w:tcW w:w="2693" w:type="dxa"/>
          </w:tcPr>
          <w:p w14:paraId="4F9BC426" w14:textId="77777777" w:rsidR="00CE3A0A" w:rsidRPr="00E27D23" w:rsidRDefault="00CE3A0A" w:rsidP="002745DF">
            <w:pPr>
              <w:pStyle w:val="TAL"/>
            </w:pPr>
          </w:p>
        </w:tc>
        <w:tc>
          <w:tcPr>
            <w:tcW w:w="1419" w:type="dxa"/>
          </w:tcPr>
          <w:p w14:paraId="25C0D620" w14:textId="77777777" w:rsidR="00CE3A0A" w:rsidRPr="00E27D23" w:rsidRDefault="00CE3A0A" w:rsidP="002745DF">
            <w:pPr>
              <w:pStyle w:val="TAL"/>
            </w:pPr>
          </w:p>
        </w:tc>
        <w:tc>
          <w:tcPr>
            <w:tcW w:w="1245" w:type="dxa"/>
          </w:tcPr>
          <w:p w14:paraId="71E347D0" w14:textId="77777777" w:rsidR="00CE3A0A" w:rsidRPr="00E27D23" w:rsidRDefault="00CE3A0A" w:rsidP="002745DF">
            <w:pPr>
              <w:pStyle w:val="TAL"/>
            </w:pPr>
          </w:p>
        </w:tc>
      </w:tr>
      <w:tr w:rsidR="00CE3A0A" w:rsidRPr="00E27D23" w14:paraId="2A634D3E" w14:textId="77777777" w:rsidTr="002745DF">
        <w:tc>
          <w:tcPr>
            <w:tcW w:w="4390" w:type="dxa"/>
          </w:tcPr>
          <w:p w14:paraId="3716DEBB" w14:textId="77777777" w:rsidR="00CE3A0A" w:rsidRPr="00E27D23" w:rsidRDefault="00CE3A0A" w:rsidP="002745DF">
            <w:pPr>
              <w:pStyle w:val="TAL"/>
            </w:pPr>
            <w:r w:rsidRPr="00E27D23">
              <w:t>}</w:t>
            </w:r>
          </w:p>
        </w:tc>
        <w:tc>
          <w:tcPr>
            <w:tcW w:w="2693" w:type="dxa"/>
          </w:tcPr>
          <w:p w14:paraId="036B69FA" w14:textId="77777777" w:rsidR="00CE3A0A" w:rsidRPr="00E27D23" w:rsidRDefault="00CE3A0A" w:rsidP="002745DF">
            <w:pPr>
              <w:pStyle w:val="TAL"/>
            </w:pPr>
          </w:p>
        </w:tc>
        <w:tc>
          <w:tcPr>
            <w:tcW w:w="1419" w:type="dxa"/>
          </w:tcPr>
          <w:p w14:paraId="4ACD5E95" w14:textId="77777777" w:rsidR="00CE3A0A" w:rsidRPr="00E27D23" w:rsidRDefault="00CE3A0A" w:rsidP="002745DF">
            <w:pPr>
              <w:pStyle w:val="TAL"/>
            </w:pPr>
          </w:p>
        </w:tc>
        <w:tc>
          <w:tcPr>
            <w:tcW w:w="1245" w:type="dxa"/>
          </w:tcPr>
          <w:p w14:paraId="43B24DE6" w14:textId="77777777" w:rsidR="00CE3A0A" w:rsidRPr="00E27D23" w:rsidRDefault="00CE3A0A" w:rsidP="002745DF">
            <w:pPr>
              <w:pStyle w:val="TAL"/>
            </w:pPr>
          </w:p>
        </w:tc>
      </w:tr>
    </w:tbl>
    <w:p w14:paraId="3E971173" w14:textId="77777777" w:rsidR="00CE3A0A" w:rsidRPr="00E27D23" w:rsidRDefault="00CE3A0A" w:rsidP="00CE3A0A"/>
    <w:p w14:paraId="44853F05" w14:textId="77777777" w:rsidR="00CE3A0A" w:rsidRPr="00E27D23" w:rsidRDefault="00CE3A0A" w:rsidP="00CE3A0A">
      <w:pPr>
        <w:pStyle w:val="TH"/>
        <w:rPr>
          <w:i/>
          <w:iCs/>
        </w:rPr>
      </w:pPr>
      <w:r w:rsidRPr="00E27D23">
        <w:rPr>
          <w:lang w:eastAsia="zh-CN"/>
        </w:rPr>
        <w:t xml:space="preserve">Table </w:t>
      </w:r>
      <w:r w:rsidRPr="00E27D23">
        <w:rPr>
          <w:color w:val="000000"/>
        </w:rPr>
        <w:t>14.2.5.1.1.3.3</w:t>
      </w:r>
      <w:r w:rsidRPr="00E27D23">
        <w:rPr>
          <w:lang w:eastAsia="zh-CN"/>
        </w:rPr>
        <w:t>-7</w:t>
      </w:r>
      <w:r w:rsidRPr="00E27D23">
        <w:t xml:space="preserve">: </w:t>
      </w:r>
      <w:r w:rsidRPr="00E27D23">
        <w:rPr>
          <w:i/>
          <w:iCs/>
        </w:rPr>
        <w:t xml:space="preserve">TMGI </w:t>
      </w:r>
      <w:r w:rsidRPr="00E27D23">
        <w:rPr>
          <w:iCs/>
        </w:rPr>
        <w:t>(</w:t>
      </w:r>
      <w:r w:rsidRPr="00E27D23">
        <w:rPr>
          <w:color w:val="000000"/>
        </w:rPr>
        <w:t>Table 14.2.5.1.1.3.3</w:t>
      </w:r>
      <w:r w:rsidRPr="00E27D23">
        <w:rPr>
          <w:lang w:eastAsia="zh-CN"/>
        </w:rPr>
        <w:t>-5</w:t>
      </w:r>
      <w:r w:rsidRPr="00E27D23">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E3A0A" w:rsidRPr="00E27D23" w14:paraId="2152A62E" w14:textId="77777777" w:rsidTr="002745DF">
        <w:tc>
          <w:tcPr>
            <w:tcW w:w="9747" w:type="dxa"/>
            <w:gridSpan w:val="4"/>
          </w:tcPr>
          <w:p w14:paraId="46CF7F47" w14:textId="77777777" w:rsidR="00CE3A0A" w:rsidRPr="00E27D23" w:rsidRDefault="00CE3A0A" w:rsidP="002745DF">
            <w:pPr>
              <w:pStyle w:val="TAH"/>
              <w:jc w:val="left"/>
              <w:rPr>
                <w:b w:val="0"/>
              </w:rPr>
            </w:pPr>
            <w:r w:rsidRPr="00E27D23">
              <w:rPr>
                <w:b w:val="0"/>
              </w:rPr>
              <w:t>Derivation Path: TS 38.508-1 [4], Table 4.6.7-9</w:t>
            </w:r>
          </w:p>
        </w:tc>
      </w:tr>
      <w:tr w:rsidR="00CE3A0A" w:rsidRPr="00E27D23" w14:paraId="10C3641A" w14:textId="77777777" w:rsidTr="002745DF">
        <w:tc>
          <w:tcPr>
            <w:tcW w:w="4535" w:type="dxa"/>
          </w:tcPr>
          <w:p w14:paraId="7ABDEEF3" w14:textId="77777777" w:rsidR="00CE3A0A" w:rsidRPr="00E27D23" w:rsidRDefault="00CE3A0A" w:rsidP="002745DF">
            <w:pPr>
              <w:pStyle w:val="TAH"/>
            </w:pPr>
            <w:r w:rsidRPr="00E27D23">
              <w:t>Information Element</w:t>
            </w:r>
          </w:p>
        </w:tc>
        <w:tc>
          <w:tcPr>
            <w:tcW w:w="2267" w:type="dxa"/>
          </w:tcPr>
          <w:p w14:paraId="6384E1FA" w14:textId="77777777" w:rsidR="00CE3A0A" w:rsidRPr="00E27D23" w:rsidRDefault="00CE3A0A" w:rsidP="002745DF">
            <w:pPr>
              <w:pStyle w:val="TAH"/>
            </w:pPr>
            <w:r w:rsidRPr="00E27D23">
              <w:t>Value/remark</w:t>
            </w:r>
          </w:p>
        </w:tc>
        <w:tc>
          <w:tcPr>
            <w:tcW w:w="1700" w:type="dxa"/>
          </w:tcPr>
          <w:p w14:paraId="7BDE1DD7" w14:textId="77777777" w:rsidR="00CE3A0A" w:rsidRPr="00E27D23" w:rsidRDefault="00CE3A0A" w:rsidP="002745DF">
            <w:pPr>
              <w:pStyle w:val="TAH"/>
            </w:pPr>
            <w:r w:rsidRPr="00E27D23">
              <w:t>Comment</w:t>
            </w:r>
          </w:p>
        </w:tc>
        <w:tc>
          <w:tcPr>
            <w:tcW w:w="1245" w:type="dxa"/>
          </w:tcPr>
          <w:p w14:paraId="132BC223" w14:textId="77777777" w:rsidR="00CE3A0A" w:rsidRPr="00E27D23" w:rsidRDefault="00CE3A0A" w:rsidP="002745DF">
            <w:pPr>
              <w:pStyle w:val="TAH"/>
            </w:pPr>
            <w:r w:rsidRPr="00E27D23">
              <w:t>Condition</w:t>
            </w:r>
          </w:p>
        </w:tc>
      </w:tr>
      <w:tr w:rsidR="00CE3A0A" w:rsidRPr="00E27D23" w14:paraId="54E4E079" w14:textId="77777777" w:rsidTr="002745DF">
        <w:tc>
          <w:tcPr>
            <w:tcW w:w="4535" w:type="dxa"/>
          </w:tcPr>
          <w:p w14:paraId="32E3F371" w14:textId="77777777" w:rsidR="00CE3A0A" w:rsidRPr="00E27D23" w:rsidRDefault="00CE3A0A" w:rsidP="002745DF">
            <w:pPr>
              <w:pStyle w:val="TAL"/>
            </w:pPr>
            <w:r w:rsidRPr="00E27D23">
              <w:t>TMGI-r17 ::= SEQUENCE {</w:t>
            </w:r>
          </w:p>
        </w:tc>
        <w:tc>
          <w:tcPr>
            <w:tcW w:w="2267" w:type="dxa"/>
          </w:tcPr>
          <w:p w14:paraId="6DFF0027" w14:textId="77777777" w:rsidR="00CE3A0A" w:rsidRPr="00E27D23" w:rsidRDefault="00CE3A0A" w:rsidP="002745DF">
            <w:pPr>
              <w:pStyle w:val="TAL"/>
            </w:pPr>
          </w:p>
        </w:tc>
        <w:tc>
          <w:tcPr>
            <w:tcW w:w="1700" w:type="dxa"/>
          </w:tcPr>
          <w:p w14:paraId="6AB5CAA8" w14:textId="77777777" w:rsidR="00CE3A0A" w:rsidRPr="00E27D23" w:rsidRDefault="00CE3A0A" w:rsidP="002745DF">
            <w:pPr>
              <w:pStyle w:val="TAL"/>
            </w:pPr>
          </w:p>
        </w:tc>
        <w:tc>
          <w:tcPr>
            <w:tcW w:w="1245" w:type="dxa"/>
          </w:tcPr>
          <w:p w14:paraId="5B2C7DD9" w14:textId="77777777" w:rsidR="00CE3A0A" w:rsidRPr="00E27D23" w:rsidRDefault="00CE3A0A" w:rsidP="002745DF">
            <w:pPr>
              <w:pStyle w:val="TAL"/>
            </w:pPr>
          </w:p>
        </w:tc>
      </w:tr>
      <w:tr w:rsidR="00CE3A0A" w:rsidRPr="00E27D23" w14:paraId="76EBA145" w14:textId="77777777" w:rsidTr="002745DF">
        <w:tc>
          <w:tcPr>
            <w:tcW w:w="4535" w:type="dxa"/>
          </w:tcPr>
          <w:p w14:paraId="6B845859" w14:textId="77777777" w:rsidR="00CE3A0A" w:rsidRPr="00E27D23" w:rsidRDefault="00CE3A0A" w:rsidP="002745DF">
            <w:pPr>
              <w:pStyle w:val="TAL"/>
            </w:pPr>
            <w:r w:rsidRPr="00E27D23">
              <w:t xml:space="preserve">  plmn-Id-r17 CHOICE {</w:t>
            </w:r>
          </w:p>
        </w:tc>
        <w:tc>
          <w:tcPr>
            <w:tcW w:w="2267" w:type="dxa"/>
          </w:tcPr>
          <w:p w14:paraId="4F3E38BB" w14:textId="77777777" w:rsidR="00CE3A0A" w:rsidRPr="00E27D23" w:rsidRDefault="00CE3A0A" w:rsidP="002745DF">
            <w:pPr>
              <w:pStyle w:val="TAL"/>
            </w:pPr>
          </w:p>
        </w:tc>
        <w:tc>
          <w:tcPr>
            <w:tcW w:w="1700" w:type="dxa"/>
          </w:tcPr>
          <w:p w14:paraId="21133514" w14:textId="77777777" w:rsidR="00CE3A0A" w:rsidRPr="00E27D23" w:rsidRDefault="00CE3A0A" w:rsidP="002745DF">
            <w:pPr>
              <w:pStyle w:val="TAL"/>
            </w:pPr>
          </w:p>
        </w:tc>
        <w:tc>
          <w:tcPr>
            <w:tcW w:w="1245" w:type="dxa"/>
          </w:tcPr>
          <w:p w14:paraId="78E7FD41" w14:textId="77777777" w:rsidR="00CE3A0A" w:rsidRPr="00E27D23" w:rsidRDefault="00CE3A0A" w:rsidP="002745DF">
            <w:pPr>
              <w:pStyle w:val="TAL"/>
            </w:pPr>
          </w:p>
        </w:tc>
      </w:tr>
      <w:tr w:rsidR="00CE3A0A" w:rsidRPr="00E27D23" w14:paraId="1372B0FE" w14:textId="77777777" w:rsidTr="002745DF">
        <w:tc>
          <w:tcPr>
            <w:tcW w:w="4535" w:type="dxa"/>
          </w:tcPr>
          <w:p w14:paraId="4896BB3E" w14:textId="77777777" w:rsidR="00CE3A0A" w:rsidRPr="00E27D23" w:rsidRDefault="00CE3A0A" w:rsidP="002745DF">
            <w:pPr>
              <w:pStyle w:val="TAL"/>
            </w:pPr>
            <w:r w:rsidRPr="00E27D23">
              <w:t xml:space="preserve">    plmn-Index-r17</w:t>
            </w:r>
          </w:p>
        </w:tc>
        <w:tc>
          <w:tcPr>
            <w:tcW w:w="2267" w:type="dxa"/>
          </w:tcPr>
          <w:p w14:paraId="599A1802" w14:textId="77777777" w:rsidR="00CE3A0A" w:rsidRPr="00E27D23" w:rsidRDefault="00CE3A0A" w:rsidP="002745DF">
            <w:pPr>
              <w:pStyle w:val="TAL"/>
            </w:pPr>
            <w:r w:rsidRPr="00E27D23">
              <w:rPr>
                <w:lang w:eastAsia="zh-CN"/>
              </w:rPr>
              <w:t>1</w:t>
            </w:r>
          </w:p>
        </w:tc>
        <w:tc>
          <w:tcPr>
            <w:tcW w:w="1700" w:type="dxa"/>
          </w:tcPr>
          <w:p w14:paraId="0797E071" w14:textId="77777777" w:rsidR="00CE3A0A" w:rsidRPr="00E27D23" w:rsidRDefault="00CE3A0A" w:rsidP="002745DF">
            <w:pPr>
              <w:pStyle w:val="TAL"/>
            </w:pPr>
          </w:p>
        </w:tc>
        <w:tc>
          <w:tcPr>
            <w:tcW w:w="1245" w:type="dxa"/>
          </w:tcPr>
          <w:p w14:paraId="688A0F1D" w14:textId="77777777" w:rsidR="00CE3A0A" w:rsidRPr="00E27D23" w:rsidRDefault="00CE3A0A" w:rsidP="002745DF">
            <w:pPr>
              <w:pStyle w:val="TAL"/>
            </w:pPr>
          </w:p>
        </w:tc>
      </w:tr>
      <w:tr w:rsidR="00CE3A0A" w:rsidRPr="00E27D23" w14:paraId="2D1C1161" w14:textId="77777777" w:rsidTr="002745DF">
        <w:tc>
          <w:tcPr>
            <w:tcW w:w="4535" w:type="dxa"/>
          </w:tcPr>
          <w:p w14:paraId="31FCB181" w14:textId="77777777" w:rsidR="00CE3A0A" w:rsidRPr="00E27D23" w:rsidRDefault="00CE3A0A" w:rsidP="002745DF">
            <w:pPr>
              <w:pStyle w:val="TAL"/>
            </w:pPr>
            <w:r w:rsidRPr="00E27D23">
              <w:t xml:space="preserve">  }</w:t>
            </w:r>
          </w:p>
        </w:tc>
        <w:tc>
          <w:tcPr>
            <w:tcW w:w="2267" w:type="dxa"/>
          </w:tcPr>
          <w:p w14:paraId="4632624D" w14:textId="77777777" w:rsidR="00CE3A0A" w:rsidRPr="00E27D23" w:rsidRDefault="00CE3A0A" w:rsidP="002745DF">
            <w:pPr>
              <w:pStyle w:val="TAL"/>
            </w:pPr>
          </w:p>
        </w:tc>
        <w:tc>
          <w:tcPr>
            <w:tcW w:w="1700" w:type="dxa"/>
          </w:tcPr>
          <w:p w14:paraId="15F205E8" w14:textId="77777777" w:rsidR="00CE3A0A" w:rsidRPr="00E27D23" w:rsidRDefault="00CE3A0A" w:rsidP="002745DF">
            <w:pPr>
              <w:pStyle w:val="TAL"/>
            </w:pPr>
          </w:p>
        </w:tc>
        <w:tc>
          <w:tcPr>
            <w:tcW w:w="1245" w:type="dxa"/>
          </w:tcPr>
          <w:p w14:paraId="00D95845" w14:textId="77777777" w:rsidR="00CE3A0A" w:rsidRPr="00E27D23" w:rsidRDefault="00CE3A0A" w:rsidP="002745DF">
            <w:pPr>
              <w:pStyle w:val="TAL"/>
            </w:pPr>
          </w:p>
        </w:tc>
      </w:tr>
      <w:tr w:rsidR="00CE3A0A" w:rsidRPr="00E27D23" w14:paraId="70FACA5A" w14:textId="77777777" w:rsidTr="002745DF">
        <w:tc>
          <w:tcPr>
            <w:tcW w:w="4535" w:type="dxa"/>
            <w:tcBorders>
              <w:bottom w:val="nil"/>
            </w:tcBorders>
          </w:tcPr>
          <w:p w14:paraId="28D38690" w14:textId="77777777" w:rsidR="00CE3A0A" w:rsidRPr="00E27D23" w:rsidRDefault="00CE3A0A" w:rsidP="002745DF">
            <w:pPr>
              <w:pStyle w:val="TAL"/>
            </w:pPr>
            <w:r w:rsidRPr="00E27D23">
              <w:t xml:space="preserve">  serviceId-r17</w:t>
            </w:r>
          </w:p>
        </w:tc>
        <w:tc>
          <w:tcPr>
            <w:tcW w:w="2267" w:type="dxa"/>
          </w:tcPr>
          <w:p w14:paraId="55DE1CDD" w14:textId="77777777" w:rsidR="00CE3A0A" w:rsidRPr="00E27D23" w:rsidRDefault="00CE3A0A" w:rsidP="002745DF">
            <w:pPr>
              <w:pStyle w:val="TAL"/>
            </w:pPr>
            <w:r w:rsidRPr="00E27D23">
              <w:rPr>
                <w:lang w:eastAsia="zh-CN"/>
              </w:rPr>
              <w:t>‘000101’H</w:t>
            </w:r>
          </w:p>
        </w:tc>
        <w:tc>
          <w:tcPr>
            <w:tcW w:w="1700" w:type="dxa"/>
          </w:tcPr>
          <w:p w14:paraId="4506249C" w14:textId="77777777" w:rsidR="00CE3A0A" w:rsidRPr="00E27D23" w:rsidRDefault="00CE3A0A" w:rsidP="002745DF">
            <w:pPr>
              <w:pStyle w:val="TAL"/>
            </w:pPr>
            <w:r w:rsidRPr="00E27D23">
              <w:t>OCTET STRING (SIZE (3))</w:t>
            </w:r>
          </w:p>
        </w:tc>
        <w:tc>
          <w:tcPr>
            <w:tcW w:w="1245" w:type="dxa"/>
          </w:tcPr>
          <w:p w14:paraId="17B7606C" w14:textId="77777777" w:rsidR="00CE3A0A" w:rsidRPr="00E27D23" w:rsidRDefault="00CE3A0A" w:rsidP="002745DF">
            <w:pPr>
              <w:pStyle w:val="TAL"/>
            </w:pPr>
            <w:r w:rsidRPr="00E27D23">
              <w:t>TMGI-1</w:t>
            </w:r>
          </w:p>
        </w:tc>
      </w:tr>
      <w:tr w:rsidR="00CE3A0A" w:rsidRPr="00E27D23" w14:paraId="02F847B3" w14:textId="77777777" w:rsidTr="002745DF">
        <w:tc>
          <w:tcPr>
            <w:tcW w:w="4535" w:type="dxa"/>
            <w:tcBorders>
              <w:top w:val="nil"/>
            </w:tcBorders>
          </w:tcPr>
          <w:p w14:paraId="6031C499" w14:textId="77777777" w:rsidR="00CE3A0A" w:rsidRPr="00E27D23" w:rsidRDefault="00CE3A0A" w:rsidP="002745DF">
            <w:pPr>
              <w:pStyle w:val="TAL"/>
            </w:pPr>
          </w:p>
        </w:tc>
        <w:tc>
          <w:tcPr>
            <w:tcW w:w="2267" w:type="dxa"/>
          </w:tcPr>
          <w:p w14:paraId="704FFC9E" w14:textId="77777777" w:rsidR="00CE3A0A" w:rsidRPr="00E27D23" w:rsidRDefault="00CE3A0A" w:rsidP="002745DF">
            <w:pPr>
              <w:pStyle w:val="TAL"/>
              <w:rPr>
                <w:lang w:eastAsia="zh-CN"/>
              </w:rPr>
            </w:pPr>
            <w:r w:rsidRPr="00E27D23">
              <w:rPr>
                <w:lang w:eastAsia="zh-CN"/>
              </w:rPr>
              <w:t>‘000102’H</w:t>
            </w:r>
          </w:p>
        </w:tc>
        <w:tc>
          <w:tcPr>
            <w:tcW w:w="1700" w:type="dxa"/>
          </w:tcPr>
          <w:p w14:paraId="479B2DD6" w14:textId="77777777" w:rsidR="00CE3A0A" w:rsidRPr="00E27D23" w:rsidRDefault="00CE3A0A" w:rsidP="002745DF">
            <w:pPr>
              <w:pStyle w:val="TAL"/>
            </w:pPr>
            <w:r w:rsidRPr="00E27D23">
              <w:t>OCTET STRING (SIZE (3))</w:t>
            </w:r>
          </w:p>
        </w:tc>
        <w:tc>
          <w:tcPr>
            <w:tcW w:w="1245" w:type="dxa"/>
          </w:tcPr>
          <w:p w14:paraId="273A4F13" w14:textId="77777777" w:rsidR="00CE3A0A" w:rsidRPr="00E27D23" w:rsidRDefault="00CE3A0A" w:rsidP="002745DF">
            <w:pPr>
              <w:pStyle w:val="TAL"/>
              <w:rPr>
                <w:lang w:eastAsia="zh-CN"/>
              </w:rPr>
            </w:pPr>
            <w:r w:rsidRPr="00E27D23">
              <w:rPr>
                <w:lang w:eastAsia="zh-CN"/>
              </w:rPr>
              <w:t>TMGI-2</w:t>
            </w:r>
          </w:p>
        </w:tc>
      </w:tr>
      <w:tr w:rsidR="00CE3A0A" w:rsidRPr="00E27D23" w14:paraId="35ABBB69" w14:textId="77777777" w:rsidTr="002745DF">
        <w:tc>
          <w:tcPr>
            <w:tcW w:w="4535" w:type="dxa"/>
          </w:tcPr>
          <w:p w14:paraId="09E34F8F" w14:textId="77777777" w:rsidR="00CE3A0A" w:rsidRPr="00E27D23" w:rsidRDefault="00CE3A0A" w:rsidP="002745DF">
            <w:pPr>
              <w:pStyle w:val="TAL"/>
            </w:pPr>
            <w:r w:rsidRPr="00E27D23">
              <w:t>}</w:t>
            </w:r>
          </w:p>
        </w:tc>
        <w:tc>
          <w:tcPr>
            <w:tcW w:w="2267" w:type="dxa"/>
          </w:tcPr>
          <w:p w14:paraId="706FD6E6" w14:textId="77777777" w:rsidR="00CE3A0A" w:rsidRPr="00E27D23" w:rsidRDefault="00CE3A0A" w:rsidP="002745DF">
            <w:pPr>
              <w:pStyle w:val="TAL"/>
            </w:pPr>
          </w:p>
        </w:tc>
        <w:tc>
          <w:tcPr>
            <w:tcW w:w="1700" w:type="dxa"/>
          </w:tcPr>
          <w:p w14:paraId="0D941E00" w14:textId="77777777" w:rsidR="00CE3A0A" w:rsidRPr="00E27D23" w:rsidRDefault="00CE3A0A" w:rsidP="002745DF">
            <w:pPr>
              <w:pStyle w:val="TAL"/>
            </w:pPr>
          </w:p>
        </w:tc>
        <w:tc>
          <w:tcPr>
            <w:tcW w:w="1245" w:type="dxa"/>
          </w:tcPr>
          <w:p w14:paraId="064F9249" w14:textId="77777777" w:rsidR="00CE3A0A" w:rsidRPr="00E27D23" w:rsidRDefault="00CE3A0A" w:rsidP="002745DF">
            <w:pPr>
              <w:pStyle w:val="TAL"/>
            </w:pPr>
          </w:p>
        </w:tc>
      </w:tr>
    </w:tbl>
    <w:p w14:paraId="18416A29" w14:textId="77777777" w:rsidR="00CE3A0A" w:rsidRPr="00E27D23" w:rsidRDefault="00CE3A0A" w:rsidP="00CE3A0A"/>
    <w:p w14:paraId="20927785" w14:textId="77777777" w:rsidR="00CE3A0A" w:rsidRPr="00E27D23" w:rsidRDefault="00CE3A0A" w:rsidP="00CE3A0A">
      <w:pPr>
        <w:pStyle w:val="TH"/>
      </w:pPr>
      <w:r w:rsidRPr="00E27D23">
        <w:rPr>
          <w:lang w:eastAsia="zh-CN"/>
        </w:rPr>
        <w:t xml:space="preserve">Table </w:t>
      </w:r>
      <w:r w:rsidRPr="00E27D23">
        <w:rPr>
          <w:color w:val="000000"/>
        </w:rPr>
        <w:t>14.2.5.1.1.3.3</w:t>
      </w:r>
      <w:r w:rsidRPr="00E27D23">
        <w:rPr>
          <w:lang w:eastAsia="zh-CN"/>
        </w:rPr>
        <w:t>-8</w:t>
      </w:r>
      <w:r w:rsidRPr="00E27D23">
        <w:t>:</w:t>
      </w:r>
      <w:r w:rsidRPr="00E27D23">
        <w:rPr>
          <w:i/>
          <w:iCs/>
        </w:rPr>
        <w:t xml:space="preserve"> </w:t>
      </w:r>
      <w:r w:rsidRPr="00E27D23">
        <w:t>PDU SESSION ESTABLISHMENT REQUEST</w:t>
      </w:r>
      <w:r w:rsidRPr="00E27D23">
        <w:rPr>
          <w:iCs/>
        </w:rPr>
        <w:t xml:space="preserve"> </w:t>
      </w:r>
      <w:r w:rsidRPr="00E27D23">
        <w:t>(step 1b9, Table 14.2.5.1.1.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03"/>
        <w:gridCol w:w="2599"/>
        <w:gridCol w:w="1700"/>
        <w:gridCol w:w="1245"/>
      </w:tblGrid>
      <w:tr w:rsidR="00CE3A0A" w:rsidRPr="00E27D23" w14:paraId="4E558BEE" w14:textId="77777777" w:rsidTr="002745DF">
        <w:tc>
          <w:tcPr>
            <w:tcW w:w="9738" w:type="dxa"/>
            <w:gridSpan w:val="4"/>
            <w:shd w:val="clear" w:color="auto" w:fill="auto"/>
          </w:tcPr>
          <w:p w14:paraId="2DFFEDE1" w14:textId="77777777" w:rsidR="00CE3A0A" w:rsidRPr="00E27D23" w:rsidRDefault="00CE3A0A" w:rsidP="002745DF">
            <w:pPr>
              <w:pStyle w:val="TAL"/>
            </w:pPr>
            <w:r w:rsidRPr="00E27D23">
              <w:t>Derivation Path: TS 38.508-1 [4], Table 4.7.2-1.</w:t>
            </w:r>
          </w:p>
        </w:tc>
      </w:tr>
      <w:tr w:rsidR="00CE3A0A" w:rsidRPr="00E27D23" w14:paraId="2526AB4A" w14:textId="77777777" w:rsidTr="002745DF">
        <w:tblPrEx>
          <w:tblCellMar>
            <w:left w:w="108" w:type="dxa"/>
            <w:right w:w="108" w:type="dxa"/>
          </w:tblCellMar>
        </w:tblPrEx>
        <w:tc>
          <w:tcPr>
            <w:tcW w:w="4203" w:type="dxa"/>
            <w:shd w:val="clear" w:color="auto" w:fill="auto"/>
          </w:tcPr>
          <w:p w14:paraId="42E61655" w14:textId="77777777" w:rsidR="00CE3A0A" w:rsidRPr="00E27D23" w:rsidRDefault="00CE3A0A" w:rsidP="002745DF">
            <w:pPr>
              <w:pStyle w:val="TAH"/>
            </w:pPr>
            <w:r w:rsidRPr="00E27D23">
              <w:t>Information Element</w:t>
            </w:r>
          </w:p>
        </w:tc>
        <w:tc>
          <w:tcPr>
            <w:tcW w:w="2599" w:type="dxa"/>
            <w:shd w:val="clear" w:color="auto" w:fill="auto"/>
          </w:tcPr>
          <w:p w14:paraId="0FF391CD" w14:textId="77777777" w:rsidR="00CE3A0A" w:rsidRPr="00E27D23" w:rsidRDefault="00CE3A0A" w:rsidP="002745DF">
            <w:pPr>
              <w:pStyle w:val="TAH"/>
            </w:pPr>
            <w:r w:rsidRPr="00E27D23">
              <w:t>Value/remark</w:t>
            </w:r>
          </w:p>
        </w:tc>
        <w:tc>
          <w:tcPr>
            <w:tcW w:w="1700" w:type="dxa"/>
            <w:shd w:val="clear" w:color="auto" w:fill="auto"/>
          </w:tcPr>
          <w:p w14:paraId="0E2D0D90" w14:textId="77777777" w:rsidR="00CE3A0A" w:rsidRPr="00E27D23" w:rsidRDefault="00CE3A0A" w:rsidP="002745DF">
            <w:pPr>
              <w:pStyle w:val="TAH"/>
            </w:pPr>
            <w:r w:rsidRPr="00E27D23">
              <w:t>Comment</w:t>
            </w:r>
          </w:p>
        </w:tc>
        <w:tc>
          <w:tcPr>
            <w:tcW w:w="1245" w:type="dxa"/>
            <w:shd w:val="clear" w:color="auto" w:fill="auto"/>
          </w:tcPr>
          <w:p w14:paraId="716E079B" w14:textId="77777777" w:rsidR="00CE3A0A" w:rsidRPr="00E27D23" w:rsidRDefault="00CE3A0A" w:rsidP="002745DF">
            <w:pPr>
              <w:pStyle w:val="TAH"/>
            </w:pPr>
            <w:r w:rsidRPr="00E27D23">
              <w:t>Condition</w:t>
            </w:r>
          </w:p>
        </w:tc>
      </w:tr>
      <w:tr w:rsidR="00CE3A0A" w:rsidRPr="00E27D23" w14:paraId="48286166" w14:textId="77777777" w:rsidTr="002745DF">
        <w:tblPrEx>
          <w:tblCellMar>
            <w:left w:w="108" w:type="dxa"/>
            <w:right w:w="108" w:type="dxa"/>
          </w:tblCellMar>
        </w:tblPrEx>
        <w:tc>
          <w:tcPr>
            <w:tcW w:w="4203" w:type="dxa"/>
            <w:shd w:val="clear" w:color="auto" w:fill="auto"/>
          </w:tcPr>
          <w:p w14:paraId="5785F199" w14:textId="77777777" w:rsidR="00CE3A0A" w:rsidRPr="00E27D23" w:rsidRDefault="00CE3A0A" w:rsidP="002745DF">
            <w:pPr>
              <w:pStyle w:val="TAL"/>
            </w:pPr>
            <w:r w:rsidRPr="00E27D23">
              <w:t>Requested MBS container</w:t>
            </w:r>
          </w:p>
        </w:tc>
        <w:tc>
          <w:tcPr>
            <w:tcW w:w="2599" w:type="dxa"/>
            <w:shd w:val="clear" w:color="auto" w:fill="auto"/>
          </w:tcPr>
          <w:p w14:paraId="489271DE" w14:textId="77777777" w:rsidR="00CE3A0A" w:rsidRPr="00E27D23" w:rsidRDefault="00CE3A0A" w:rsidP="002745DF">
            <w:pPr>
              <w:pStyle w:val="TAL"/>
            </w:pPr>
          </w:p>
        </w:tc>
        <w:tc>
          <w:tcPr>
            <w:tcW w:w="1700" w:type="dxa"/>
            <w:shd w:val="clear" w:color="auto" w:fill="auto"/>
          </w:tcPr>
          <w:p w14:paraId="35273215" w14:textId="77777777" w:rsidR="00CE3A0A" w:rsidRPr="00E27D23" w:rsidRDefault="00CE3A0A" w:rsidP="002745DF">
            <w:pPr>
              <w:pStyle w:val="TAL"/>
            </w:pPr>
          </w:p>
        </w:tc>
        <w:tc>
          <w:tcPr>
            <w:tcW w:w="1245" w:type="dxa"/>
            <w:shd w:val="clear" w:color="auto" w:fill="auto"/>
          </w:tcPr>
          <w:p w14:paraId="3BB920B4" w14:textId="77777777" w:rsidR="00CE3A0A" w:rsidRPr="00E27D23" w:rsidRDefault="00CE3A0A" w:rsidP="002745DF">
            <w:pPr>
              <w:pStyle w:val="TAL"/>
            </w:pPr>
          </w:p>
        </w:tc>
      </w:tr>
      <w:tr w:rsidR="00CE3A0A" w:rsidRPr="00E27D23" w14:paraId="5D7B82A2" w14:textId="77777777" w:rsidTr="002745DF">
        <w:tblPrEx>
          <w:tblCellMar>
            <w:left w:w="108" w:type="dxa"/>
            <w:right w:w="108" w:type="dxa"/>
          </w:tblCellMar>
        </w:tblPrEx>
        <w:tc>
          <w:tcPr>
            <w:tcW w:w="4203" w:type="dxa"/>
            <w:tcBorders>
              <w:bottom w:val="single" w:sz="4" w:space="0" w:color="auto"/>
            </w:tcBorders>
            <w:shd w:val="clear" w:color="auto" w:fill="auto"/>
          </w:tcPr>
          <w:p w14:paraId="502D4EE2" w14:textId="77777777" w:rsidR="00CE3A0A" w:rsidRPr="00E27D23" w:rsidRDefault="00CE3A0A" w:rsidP="002745DF">
            <w:pPr>
              <w:pStyle w:val="TAL"/>
            </w:pPr>
            <w:r w:rsidRPr="00E27D23">
              <w:t xml:space="preserve">  MBS session information</w:t>
            </w:r>
          </w:p>
        </w:tc>
        <w:tc>
          <w:tcPr>
            <w:tcW w:w="2599" w:type="dxa"/>
            <w:tcBorders>
              <w:bottom w:val="single" w:sz="4" w:space="0" w:color="auto"/>
            </w:tcBorders>
            <w:shd w:val="clear" w:color="auto" w:fill="auto"/>
          </w:tcPr>
          <w:p w14:paraId="75382338" w14:textId="77777777" w:rsidR="00CE3A0A" w:rsidRPr="00E27D23" w:rsidRDefault="00CE3A0A" w:rsidP="002745DF">
            <w:pPr>
              <w:pStyle w:val="TAL"/>
            </w:pPr>
          </w:p>
        </w:tc>
        <w:tc>
          <w:tcPr>
            <w:tcW w:w="1700" w:type="dxa"/>
            <w:shd w:val="clear" w:color="auto" w:fill="auto"/>
          </w:tcPr>
          <w:p w14:paraId="05AC037F" w14:textId="77777777" w:rsidR="00CE3A0A" w:rsidRPr="00E27D23" w:rsidRDefault="00CE3A0A" w:rsidP="002745DF">
            <w:pPr>
              <w:pStyle w:val="TAL"/>
            </w:pPr>
          </w:p>
        </w:tc>
        <w:tc>
          <w:tcPr>
            <w:tcW w:w="1245" w:type="dxa"/>
            <w:shd w:val="clear" w:color="auto" w:fill="auto"/>
          </w:tcPr>
          <w:p w14:paraId="330EE532" w14:textId="77777777" w:rsidR="00CE3A0A" w:rsidRPr="00E27D23" w:rsidRDefault="00CE3A0A" w:rsidP="002745DF">
            <w:pPr>
              <w:pStyle w:val="TAL"/>
            </w:pPr>
          </w:p>
        </w:tc>
      </w:tr>
      <w:tr w:rsidR="00CE3A0A" w:rsidRPr="00E27D23" w14:paraId="77104FE1" w14:textId="77777777" w:rsidTr="002745DF">
        <w:tc>
          <w:tcPr>
            <w:tcW w:w="4203" w:type="dxa"/>
            <w:shd w:val="clear" w:color="auto" w:fill="auto"/>
          </w:tcPr>
          <w:p w14:paraId="664F6807" w14:textId="77777777" w:rsidR="00CE3A0A" w:rsidRPr="00E27D23" w:rsidRDefault="00CE3A0A" w:rsidP="002745DF">
            <w:pPr>
              <w:pStyle w:val="TAL"/>
            </w:pPr>
            <w:r w:rsidRPr="00E27D23">
              <w:t xml:space="preserve">    MBS operation</w:t>
            </w:r>
          </w:p>
        </w:tc>
        <w:tc>
          <w:tcPr>
            <w:tcW w:w="2599" w:type="dxa"/>
            <w:shd w:val="clear" w:color="auto" w:fill="auto"/>
          </w:tcPr>
          <w:p w14:paraId="0F56B2F5" w14:textId="77777777" w:rsidR="00CE3A0A" w:rsidRPr="00E27D23" w:rsidRDefault="00CE3A0A" w:rsidP="002745DF">
            <w:pPr>
              <w:pStyle w:val="TAL"/>
            </w:pPr>
            <w:r w:rsidRPr="00E27D23">
              <w:t>‘01’B</w:t>
            </w:r>
          </w:p>
        </w:tc>
        <w:tc>
          <w:tcPr>
            <w:tcW w:w="1700" w:type="dxa"/>
            <w:shd w:val="clear" w:color="auto" w:fill="auto"/>
          </w:tcPr>
          <w:p w14:paraId="0C1C0F63" w14:textId="77777777" w:rsidR="00CE3A0A" w:rsidRPr="00E27D23" w:rsidRDefault="00CE3A0A" w:rsidP="002745DF">
            <w:pPr>
              <w:pStyle w:val="TAL"/>
            </w:pPr>
            <w:r w:rsidRPr="00E27D23">
              <w:t>Join MBS session</w:t>
            </w:r>
          </w:p>
        </w:tc>
        <w:tc>
          <w:tcPr>
            <w:tcW w:w="1245" w:type="dxa"/>
            <w:shd w:val="clear" w:color="auto" w:fill="auto"/>
          </w:tcPr>
          <w:p w14:paraId="2B870D27" w14:textId="77777777" w:rsidR="00CE3A0A" w:rsidRPr="00E27D23" w:rsidRDefault="00CE3A0A" w:rsidP="002745DF">
            <w:pPr>
              <w:pStyle w:val="TAL"/>
            </w:pPr>
          </w:p>
        </w:tc>
      </w:tr>
      <w:tr w:rsidR="00CE3A0A" w:rsidRPr="00E27D23" w14:paraId="02E5E1BB" w14:textId="77777777" w:rsidTr="002745DF">
        <w:tblPrEx>
          <w:tblCellMar>
            <w:left w:w="108" w:type="dxa"/>
            <w:right w:w="108" w:type="dxa"/>
          </w:tblCellMar>
        </w:tblPrEx>
        <w:tc>
          <w:tcPr>
            <w:tcW w:w="4203" w:type="dxa"/>
            <w:shd w:val="clear" w:color="auto" w:fill="auto"/>
          </w:tcPr>
          <w:p w14:paraId="47D56C37" w14:textId="77777777" w:rsidR="00CE3A0A" w:rsidRPr="00E27D23" w:rsidRDefault="00CE3A0A" w:rsidP="002745DF">
            <w:pPr>
              <w:pStyle w:val="TAL"/>
            </w:pPr>
            <w:r w:rsidRPr="00E27D23">
              <w:t xml:space="preserve">    Type of MBS session ID</w:t>
            </w:r>
          </w:p>
        </w:tc>
        <w:tc>
          <w:tcPr>
            <w:tcW w:w="2599" w:type="dxa"/>
            <w:shd w:val="clear" w:color="auto" w:fill="auto"/>
          </w:tcPr>
          <w:p w14:paraId="61A54F06" w14:textId="77777777" w:rsidR="00CE3A0A" w:rsidRPr="00E27D23" w:rsidRDefault="00CE3A0A" w:rsidP="002745DF">
            <w:pPr>
              <w:pStyle w:val="TAL"/>
            </w:pPr>
            <w:r w:rsidRPr="00E27D23">
              <w:t>Not checked</w:t>
            </w:r>
          </w:p>
        </w:tc>
        <w:tc>
          <w:tcPr>
            <w:tcW w:w="1700" w:type="dxa"/>
            <w:shd w:val="clear" w:color="auto" w:fill="auto"/>
          </w:tcPr>
          <w:p w14:paraId="1DD5793D" w14:textId="77777777" w:rsidR="00CE3A0A" w:rsidRPr="00E27D23" w:rsidRDefault="00CE3A0A" w:rsidP="002745DF">
            <w:pPr>
              <w:pStyle w:val="TAL"/>
            </w:pPr>
          </w:p>
        </w:tc>
        <w:tc>
          <w:tcPr>
            <w:tcW w:w="1245" w:type="dxa"/>
            <w:shd w:val="clear" w:color="auto" w:fill="auto"/>
          </w:tcPr>
          <w:p w14:paraId="2198EDC2" w14:textId="77777777" w:rsidR="00CE3A0A" w:rsidRPr="00E27D23" w:rsidRDefault="00CE3A0A" w:rsidP="002745DF">
            <w:pPr>
              <w:pStyle w:val="TAL"/>
            </w:pPr>
          </w:p>
        </w:tc>
      </w:tr>
      <w:tr w:rsidR="00CE3A0A" w:rsidRPr="00E27D23" w14:paraId="0EF734DF" w14:textId="77777777" w:rsidTr="002745DF">
        <w:tblPrEx>
          <w:tblCellMar>
            <w:left w:w="108" w:type="dxa"/>
            <w:right w:w="108" w:type="dxa"/>
          </w:tblCellMar>
        </w:tblPrEx>
        <w:tc>
          <w:tcPr>
            <w:tcW w:w="4203" w:type="dxa"/>
            <w:shd w:val="clear" w:color="auto" w:fill="auto"/>
          </w:tcPr>
          <w:p w14:paraId="48116387" w14:textId="77777777" w:rsidR="00CE3A0A" w:rsidRPr="00E27D23" w:rsidRDefault="00CE3A0A" w:rsidP="002745DF">
            <w:pPr>
              <w:pStyle w:val="TAL"/>
            </w:pPr>
            <w:r w:rsidRPr="00E27D23">
              <w:t xml:space="preserve">    MBS session ID</w:t>
            </w:r>
          </w:p>
        </w:tc>
        <w:tc>
          <w:tcPr>
            <w:tcW w:w="2599" w:type="dxa"/>
            <w:shd w:val="clear" w:color="auto" w:fill="auto"/>
          </w:tcPr>
          <w:p w14:paraId="5E240C68" w14:textId="77777777" w:rsidR="00CE3A0A" w:rsidRPr="00E27D23" w:rsidRDefault="00CE3A0A" w:rsidP="002745DF">
            <w:pPr>
              <w:pStyle w:val="TAL"/>
            </w:pPr>
          </w:p>
        </w:tc>
        <w:tc>
          <w:tcPr>
            <w:tcW w:w="1700" w:type="dxa"/>
            <w:shd w:val="clear" w:color="auto" w:fill="auto"/>
          </w:tcPr>
          <w:p w14:paraId="27FCE4DF" w14:textId="77777777" w:rsidR="00CE3A0A" w:rsidRPr="00E27D23" w:rsidRDefault="00CE3A0A" w:rsidP="002745DF">
            <w:pPr>
              <w:pStyle w:val="TAL"/>
            </w:pPr>
            <w:r w:rsidRPr="00E27D23">
              <w:t>TMGI-1</w:t>
            </w:r>
          </w:p>
        </w:tc>
        <w:tc>
          <w:tcPr>
            <w:tcW w:w="1245" w:type="dxa"/>
            <w:shd w:val="clear" w:color="auto" w:fill="auto"/>
          </w:tcPr>
          <w:p w14:paraId="2BE518DA" w14:textId="77777777" w:rsidR="00CE3A0A" w:rsidRPr="00E27D23" w:rsidRDefault="00CE3A0A" w:rsidP="002745DF">
            <w:pPr>
              <w:pStyle w:val="TAL"/>
            </w:pPr>
          </w:p>
        </w:tc>
      </w:tr>
      <w:tr w:rsidR="00CE3A0A" w:rsidRPr="00E27D23" w14:paraId="3AA59589" w14:textId="77777777" w:rsidTr="002745DF">
        <w:tblPrEx>
          <w:tblCellMar>
            <w:left w:w="108" w:type="dxa"/>
            <w:right w:w="108" w:type="dxa"/>
          </w:tblCellMar>
        </w:tblPrEx>
        <w:tc>
          <w:tcPr>
            <w:tcW w:w="4203" w:type="dxa"/>
            <w:shd w:val="clear" w:color="auto" w:fill="auto"/>
          </w:tcPr>
          <w:p w14:paraId="3CB4020A" w14:textId="77777777" w:rsidR="00CE3A0A" w:rsidRPr="00E27D23" w:rsidRDefault="00CE3A0A" w:rsidP="002745DF">
            <w:pPr>
              <w:pStyle w:val="TAL"/>
            </w:pPr>
            <w:r w:rsidRPr="00E27D23">
              <w:t xml:space="preserve">      MBMS Service ID</w:t>
            </w:r>
          </w:p>
        </w:tc>
        <w:tc>
          <w:tcPr>
            <w:tcW w:w="2599" w:type="dxa"/>
            <w:shd w:val="clear" w:color="auto" w:fill="auto"/>
          </w:tcPr>
          <w:p w14:paraId="60BF07DB" w14:textId="77777777" w:rsidR="00CE3A0A" w:rsidRPr="00E27D23" w:rsidRDefault="00CE3A0A" w:rsidP="002745DF">
            <w:pPr>
              <w:pStyle w:val="TAL"/>
            </w:pPr>
            <w:r w:rsidRPr="00E27D23">
              <w:t>‘000101’H</w:t>
            </w:r>
          </w:p>
        </w:tc>
        <w:tc>
          <w:tcPr>
            <w:tcW w:w="1700" w:type="dxa"/>
            <w:shd w:val="clear" w:color="auto" w:fill="auto"/>
          </w:tcPr>
          <w:p w14:paraId="1B9D4EAD" w14:textId="77777777" w:rsidR="00CE3A0A" w:rsidRPr="00E27D23" w:rsidRDefault="00CE3A0A" w:rsidP="002745DF">
            <w:pPr>
              <w:pStyle w:val="TAL"/>
            </w:pPr>
          </w:p>
        </w:tc>
        <w:tc>
          <w:tcPr>
            <w:tcW w:w="1245" w:type="dxa"/>
            <w:shd w:val="clear" w:color="auto" w:fill="auto"/>
          </w:tcPr>
          <w:p w14:paraId="7CE00ED2" w14:textId="77777777" w:rsidR="00CE3A0A" w:rsidRPr="00E27D23" w:rsidRDefault="00CE3A0A" w:rsidP="002745DF">
            <w:pPr>
              <w:pStyle w:val="TAL"/>
            </w:pPr>
          </w:p>
        </w:tc>
      </w:tr>
      <w:tr w:rsidR="00CE3A0A" w:rsidRPr="00E27D23" w14:paraId="3116D03B" w14:textId="77777777" w:rsidTr="002745DF">
        <w:tblPrEx>
          <w:tblCellMar>
            <w:left w:w="108" w:type="dxa"/>
            <w:right w:w="108" w:type="dxa"/>
          </w:tblCellMar>
        </w:tblPrEx>
        <w:tc>
          <w:tcPr>
            <w:tcW w:w="4203" w:type="dxa"/>
            <w:shd w:val="clear" w:color="auto" w:fill="auto"/>
          </w:tcPr>
          <w:p w14:paraId="7D667D5C" w14:textId="77777777" w:rsidR="00CE3A0A" w:rsidRPr="00E27D23" w:rsidRDefault="00CE3A0A" w:rsidP="002745DF">
            <w:pPr>
              <w:pStyle w:val="TAL"/>
            </w:pPr>
            <w:r w:rsidRPr="00E27D23">
              <w:t xml:space="preserve">      MCC</w:t>
            </w:r>
          </w:p>
        </w:tc>
        <w:tc>
          <w:tcPr>
            <w:tcW w:w="2599" w:type="dxa"/>
            <w:shd w:val="clear" w:color="auto" w:fill="auto"/>
          </w:tcPr>
          <w:p w14:paraId="5FE43565"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00" w:type="dxa"/>
            <w:shd w:val="clear" w:color="auto" w:fill="auto"/>
          </w:tcPr>
          <w:p w14:paraId="50E15103" w14:textId="77777777" w:rsidR="00CE3A0A" w:rsidRPr="00E27D23" w:rsidRDefault="00CE3A0A" w:rsidP="002745DF">
            <w:pPr>
              <w:pStyle w:val="TAL"/>
            </w:pPr>
          </w:p>
        </w:tc>
        <w:tc>
          <w:tcPr>
            <w:tcW w:w="1245" w:type="dxa"/>
            <w:shd w:val="clear" w:color="auto" w:fill="auto"/>
          </w:tcPr>
          <w:p w14:paraId="6EEDBA73" w14:textId="77777777" w:rsidR="00CE3A0A" w:rsidRPr="00E27D23" w:rsidRDefault="00CE3A0A" w:rsidP="002745DF">
            <w:pPr>
              <w:pStyle w:val="TAL"/>
            </w:pPr>
          </w:p>
        </w:tc>
      </w:tr>
      <w:tr w:rsidR="00CE3A0A" w:rsidRPr="00E27D23" w14:paraId="4CF3A916" w14:textId="77777777" w:rsidTr="002745DF">
        <w:tblPrEx>
          <w:tblCellMar>
            <w:left w:w="108" w:type="dxa"/>
            <w:right w:w="108" w:type="dxa"/>
          </w:tblCellMar>
        </w:tblPrEx>
        <w:tc>
          <w:tcPr>
            <w:tcW w:w="4203" w:type="dxa"/>
            <w:shd w:val="clear" w:color="auto" w:fill="auto"/>
          </w:tcPr>
          <w:p w14:paraId="533F240D" w14:textId="77777777" w:rsidR="00CE3A0A" w:rsidRPr="00E27D23" w:rsidRDefault="00CE3A0A" w:rsidP="002745DF">
            <w:pPr>
              <w:pStyle w:val="TAL"/>
            </w:pPr>
            <w:r w:rsidRPr="00E27D23">
              <w:t xml:space="preserve">      MNC</w:t>
            </w:r>
          </w:p>
        </w:tc>
        <w:tc>
          <w:tcPr>
            <w:tcW w:w="2599" w:type="dxa"/>
            <w:shd w:val="clear" w:color="auto" w:fill="auto"/>
          </w:tcPr>
          <w:p w14:paraId="3856DE8A"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00" w:type="dxa"/>
            <w:shd w:val="clear" w:color="auto" w:fill="auto"/>
          </w:tcPr>
          <w:p w14:paraId="77A42979" w14:textId="77777777" w:rsidR="00CE3A0A" w:rsidRPr="00E27D23" w:rsidRDefault="00CE3A0A" w:rsidP="002745DF">
            <w:pPr>
              <w:pStyle w:val="TAL"/>
            </w:pPr>
          </w:p>
        </w:tc>
        <w:tc>
          <w:tcPr>
            <w:tcW w:w="1245" w:type="dxa"/>
            <w:shd w:val="clear" w:color="auto" w:fill="auto"/>
          </w:tcPr>
          <w:p w14:paraId="6FD802E3" w14:textId="77777777" w:rsidR="00CE3A0A" w:rsidRPr="00E27D23" w:rsidRDefault="00CE3A0A" w:rsidP="002745DF">
            <w:pPr>
              <w:pStyle w:val="TAL"/>
            </w:pPr>
          </w:p>
        </w:tc>
      </w:tr>
      <w:tr w:rsidR="00CE3A0A" w:rsidRPr="00E27D23" w14:paraId="31D89FA1" w14:textId="77777777" w:rsidTr="002745DF">
        <w:tblPrEx>
          <w:tblCellMar>
            <w:left w:w="108" w:type="dxa"/>
            <w:right w:w="108" w:type="dxa"/>
          </w:tblCellMar>
        </w:tblPrEx>
        <w:tc>
          <w:tcPr>
            <w:tcW w:w="4203" w:type="dxa"/>
            <w:shd w:val="clear" w:color="auto" w:fill="auto"/>
          </w:tcPr>
          <w:p w14:paraId="3AAA9D1D" w14:textId="77777777" w:rsidR="00CE3A0A" w:rsidRPr="00E27D23" w:rsidRDefault="00CE3A0A" w:rsidP="002745DF">
            <w:pPr>
              <w:pStyle w:val="TAL"/>
            </w:pPr>
            <w:r w:rsidRPr="00E27D23">
              <w:t xml:space="preserve">  MBS session information</w:t>
            </w:r>
          </w:p>
        </w:tc>
        <w:tc>
          <w:tcPr>
            <w:tcW w:w="2599" w:type="dxa"/>
            <w:shd w:val="clear" w:color="auto" w:fill="auto"/>
          </w:tcPr>
          <w:p w14:paraId="3E5A3F7F" w14:textId="77777777" w:rsidR="00CE3A0A" w:rsidRPr="00E27D23" w:rsidRDefault="00CE3A0A" w:rsidP="002745DF">
            <w:pPr>
              <w:pStyle w:val="TAL"/>
            </w:pPr>
          </w:p>
        </w:tc>
        <w:tc>
          <w:tcPr>
            <w:tcW w:w="1700" w:type="dxa"/>
            <w:shd w:val="clear" w:color="auto" w:fill="auto"/>
          </w:tcPr>
          <w:p w14:paraId="2742BC70" w14:textId="77777777" w:rsidR="00CE3A0A" w:rsidRPr="00E27D23" w:rsidRDefault="00CE3A0A" w:rsidP="002745DF">
            <w:pPr>
              <w:pStyle w:val="TAL"/>
            </w:pPr>
          </w:p>
        </w:tc>
        <w:tc>
          <w:tcPr>
            <w:tcW w:w="1245" w:type="dxa"/>
            <w:shd w:val="clear" w:color="auto" w:fill="auto"/>
          </w:tcPr>
          <w:p w14:paraId="4643CB3C" w14:textId="77777777" w:rsidR="00CE3A0A" w:rsidRPr="00E27D23" w:rsidRDefault="00CE3A0A" w:rsidP="002745DF">
            <w:pPr>
              <w:pStyle w:val="TAL"/>
            </w:pPr>
          </w:p>
        </w:tc>
      </w:tr>
      <w:tr w:rsidR="00CE3A0A" w:rsidRPr="00E27D23" w14:paraId="47387AAE" w14:textId="77777777" w:rsidTr="002745DF">
        <w:tblPrEx>
          <w:tblCellMar>
            <w:left w:w="108" w:type="dxa"/>
            <w:right w:w="108" w:type="dxa"/>
          </w:tblCellMar>
        </w:tblPrEx>
        <w:tc>
          <w:tcPr>
            <w:tcW w:w="4203" w:type="dxa"/>
            <w:shd w:val="clear" w:color="auto" w:fill="auto"/>
          </w:tcPr>
          <w:p w14:paraId="5E70AD5E" w14:textId="77777777" w:rsidR="00CE3A0A" w:rsidRPr="00E27D23" w:rsidRDefault="00CE3A0A" w:rsidP="002745DF">
            <w:pPr>
              <w:pStyle w:val="TAL"/>
            </w:pPr>
            <w:r w:rsidRPr="00E27D23">
              <w:t xml:space="preserve">    MBS operation</w:t>
            </w:r>
          </w:p>
        </w:tc>
        <w:tc>
          <w:tcPr>
            <w:tcW w:w="2599" w:type="dxa"/>
            <w:shd w:val="clear" w:color="auto" w:fill="auto"/>
          </w:tcPr>
          <w:p w14:paraId="23B7CCBC" w14:textId="77777777" w:rsidR="00CE3A0A" w:rsidRPr="00E27D23" w:rsidRDefault="00CE3A0A" w:rsidP="002745DF">
            <w:pPr>
              <w:pStyle w:val="TAL"/>
            </w:pPr>
            <w:r w:rsidRPr="00E27D23">
              <w:t>‘01’B</w:t>
            </w:r>
          </w:p>
        </w:tc>
        <w:tc>
          <w:tcPr>
            <w:tcW w:w="1700" w:type="dxa"/>
            <w:shd w:val="clear" w:color="auto" w:fill="auto"/>
          </w:tcPr>
          <w:p w14:paraId="5D361D1D" w14:textId="77777777" w:rsidR="00CE3A0A" w:rsidRPr="00E27D23" w:rsidRDefault="00CE3A0A" w:rsidP="002745DF">
            <w:pPr>
              <w:pStyle w:val="TAL"/>
            </w:pPr>
            <w:r w:rsidRPr="00E27D23">
              <w:t>Join MBS session</w:t>
            </w:r>
          </w:p>
        </w:tc>
        <w:tc>
          <w:tcPr>
            <w:tcW w:w="1245" w:type="dxa"/>
            <w:shd w:val="clear" w:color="auto" w:fill="auto"/>
          </w:tcPr>
          <w:p w14:paraId="0007D30E" w14:textId="77777777" w:rsidR="00CE3A0A" w:rsidRPr="00E27D23" w:rsidRDefault="00CE3A0A" w:rsidP="002745DF">
            <w:pPr>
              <w:pStyle w:val="TAL"/>
            </w:pPr>
          </w:p>
        </w:tc>
      </w:tr>
      <w:tr w:rsidR="00CE3A0A" w:rsidRPr="00E27D23" w14:paraId="13908A56" w14:textId="77777777" w:rsidTr="002745DF">
        <w:tblPrEx>
          <w:tblCellMar>
            <w:left w:w="108" w:type="dxa"/>
            <w:right w:w="108" w:type="dxa"/>
          </w:tblCellMar>
        </w:tblPrEx>
        <w:tc>
          <w:tcPr>
            <w:tcW w:w="4203" w:type="dxa"/>
            <w:shd w:val="clear" w:color="auto" w:fill="auto"/>
          </w:tcPr>
          <w:p w14:paraId="5CC740B3" w14:textId="77777777" w:rsidR="00CE3A0A" w:rsidRPr="00E27D23" w:rsidRDefault="00CE3A0A" w:rsidP="002745DF">
            <w:pPr>
              <w:pStyle w:val="TAL"/>
            </w:pPr>
            <w:r w:rsidRPr="00E27D23">
              <w:t xml:space="preserve">    Type of MBS session ID</w:t>
            </w:r>
          </w:p>
        </w:tc>
        <w:tc>
          <w:tcPr>
            <w:tcW w:w="2599" w:type="dxa"/>
            <w:shd w:val="clear" w:color="auto" w:fill="auto"/>
          </w:tcPr>
          <w:p w14:paraId="6309F22F" w14:textId="77777777" w:rsidR="00CE3A0A" w:rsidRPr="00E27D23" w:rsidRDefault="00CE3A0A" w:rsidP="002745DF">
            <w:pPr>
              <w:pStyle w:val="TAL"/>
            </w:pPr>
            <w:r w:rsidRPr="00E27D23">
              <w:t>Not checked</w:t>
            </w:r>
          </w:p>
        </w:tc>
        <w:tc>
          <w:tcPr>
            <w:tcW w:w="1700" w:type="dxa"/>
            <w:shd w:val="clear" w:color="auto" w:fill="auto"/>
          </w:tcPr>
          <w:p w14:paraId="0F9CE924" w14:textId="77777777" w:rsidR="00CE3A0A" w:rsidRPr="00E27D23" w:rsidRDefault="00CE3A0A" w:rsidP="002745DF">
            <w:pPr>
              <w:pStyle w:val="TAL"/>
            </w:pPr>
          </w:p>
        </w:tc>
        <w:tc>
          <w:tcPr>
            <w:tcW w:w="1245" w:type="dxa"/>
            <w:shd w:val="clear" w:color="auto" w:fill="auto"/>
          </w:tcPr>
          <w:p w14:paraId="11A8CB6B" w14:textId="77777777" w:rsidR="00CE3A0A" w:rsidRPr="00E27D23" w:rsidRDefault="00CE3A0A" w:rsidP="002745DF">
            <w:pPr>
              <w:pStyle w:val="TAL"/>
            </w:pPr>
          </w:p>
        </w:tc>
      </w:tr>
      <w:tr w:rsidR="00CE3A0A" w:rsidRPr="00E27D23" w14:paraId="1415C7B1" w14:textId="77777777" w:rsidTr="002745DF">
        <w:tblPrEx>
          <w:tblCellMar>
            <w:left w:w="108" w:type="dxa"/>
            <w:right w:w="108" w:type="dxa"/>
          </w:tblCellMar>
        </w:tblPrEx>
        <w:tc>
          <w:tcPr>
            <w:tcW w:w="4203" w:type="dxa"/>
            <w:shd w:val="clear" w:color="auto" w:fill="auto"/>
          </w:tcPr>
          <w:p w14:paraId="2B17BD24" w14:textId="77777777" w:rsidR="00CE3A0A" w:rsidRPr="00E27D23" w:rsidRDefault="00CE3A0A" w:rsidP="002745DF">
            <w:pPr>
              <w:pStyle w:val="TAL"/>
            </w:pPr>
            <w:r w:rsidRPr="00E27D23">
              <w:t xml:space="preserve">    MBS session ID</w:t>
            </w:r>
          </w:p>
        </w:tc>
        <w:tc>
          <w:tcPr>
            <w:tcW w:w="2599" w:type="dxa"/>
            <w:shd w:val="clear" w:color="auto" w:fill="auto"/>
          </w:tcPr>
          <w:p w14:paraId="48BFD4E3" w14:textId="77777777" w:rsidR="00CE3A0A" w:rsidRPr="00E27D23" w:rsidRDefault="00CE3A0A" w:rsidP="002745DF">
            <w:pPr>
              <w:pStyle w:val="TAL"/>
            </w:pPr>
          </w:p>
        </w:tc>
        <w:tc>
          <w:tcPr>
            <w:tcW w:w="1700" w:type="dxa"/>
            <w:shd w:val="clear" w:color="auto" w:fill="auto"/>
          </w:tcPr>
          <w:p w14:paraId="0256D4E5" w14:textId="77777777" w:rsidR="00CE3A0A" w:rsidRPr="00E27D23" w:rsidRDefault="00CE3A0A" w:rsidP="002745DF">
            <w:pPr>
              <w:pStyle w:val="TAL"/>
            </w:pPr>
          </w:p>
        </w:tc>
        <w:tc>
          <w:tcPr>
            <w:tcW w:w="1245" w:type="dxa"/>
            <w:shd w:val="clear" w:color="auto" w:fill="auto"/>
          </w:tcPr>
          <w:p w14:paraId="58321328" w14:textId="77777777" w:rsidR="00CE3A0A" w:rsidRPr="00E27D23" w:rsidRDefault="00CE3A0A" w:rsidP="002745DF">
            <w:pPr>
              <w:pStyle w:val="TAL"/>
            </w:pPr>
          </w:p>
        </w:tc>
      </w:tr>
      <w:tr w:rsidR="00CE3A0A" w:rsidRPr="00E27D23" w14:paraId="76D32CD9" w14:textId="77777777" w:rsidTr="002745DF">
        <w:tblPrEx>
          <w:tblCellMar>
            <w:left w:w="108" w:type="dxa"/>
            <w:right w:w="108" w:type="dxa"/>
          </w:tblCellMar>
        </w:tblPrEx>
        <w:tc>
          <w:tcPr>
            <w:tcW w:w="4203" w:type="dxa"/>
            <w:shd w:val="clear" w:color="auto" w:fill="auto"/>
          </w:tcPr>
          <w:p w14:paraId="229A99D5" w14:textId="77777777" w:rsidR="00CE3A0A" w:rsidRPr="00E27D23" w:rsidRDefault="00CE3A0A" w:rsidP="002745DF">
            <w:pPr>
              <w:pStyle w:val="TAL"/>
            </w:pPr>
            <w:r w:rsidRPr="00E27D23">
              <w:t xml:space="preserve">      MBMS Service ID</w:t>
            </w:r>
          </w:p>
        </w:tc>
        <w:tc>
          <w:tcPr>
            <w:tcW w:w="2599" w:type="dxa"/>
            <w:shd w:val="clear" w:color="auto" w:fill="auto"/>
          </w:tcPr>
          <w:p w14:paraId="200C53A0" w14:textId="77777777" w:rsidR="00CE3A0A" w:rsidRPr="00E27D23" w:rsidRDefault="00CE3A0A" w:rsidP="002745DF">
            <w:pPr>
              <w:pStyle w:val="TAL"/>
            </w:pPr>
            <w:r w:rsidRPr="00E27D23">
              <w:t>‘000101’H</w:t>
            </w:r>
          </w:p>
        </w:tc>
        <w:tc>
          <w:tcPr>
            <w:tcW w:w="1700" w:type="dxa"/>
            <w:shd w:val="clear" w:color="auto" w:fill="auto"/>
          </w:tcPr>
          <w:p w14:paraId="13F0F366" w14:textId="77777777" w:rsidR="00CE3A0A" w:rsidRPr="00E27D23" w:rsidRDefault="00CE3A0A" w:rsidP="002745DF">
            <w:pPr>
              <w:pStyle w:val="TAL"/>
            </w:pPr>
            <w:r w:rsidRPr="00E27D23">
              <w:t>TMGI-2</w:t>
            </w:r>
          </w:p>
        </w:tc>
        <w:tc>
          <w:tcPr>
            <w:tcW w:w="1245" w:type="dxa"/>
            <w:shd w:val="clear" w:color="auto" w:fill="auto"/>
          </w:tcPr>
          <w:p w14:paraId="1DB65477" w14:textId="77777777" w:rsidR="00CE3A0A" w:rsidRPr="00E27D23" w:rsidRDefault="00CE3A0A" w:rsidP="002745DF">
            <w:pPr>
              <w:pStyle w:val="TAL"/>
            </w:pPr>
          </w:p>
        </w:tc>
      </w:tr>
      <w:tr w:rsidR="00CE3A0A" w:rsidRPr="00E27D23" w14:paraId="4AC413A3" w14:textId="77777777" w:rsidTr="002745DF">
        <w:tblPrEx>
          <w:tblCellMar>
            <w:left w:w="108" w:type="dxa"/>
            <w:right w:w="108" w:type="dxa"/>
          </w:tblCellMar>
        </w:tblPrEx>
        <w:tc>
          <w:tcPr>
            <w:tcW w:w="4203" w:type="dxa"/>
            <w:shd w:val="clear" w:color="auto" w:fill="auto"/>
          </w:tcPr>
          <w:p w14:paraId="1E6C75F3" w14:textId="77777777" w:rsidR="00CE3A0A" w:rsidRPr="00E27D23" w:rsidRDefault="00CE3A0A" w:rsidP="002745DF">
            <w:pPr>
              <w:pStyle w:val="TAL"/>
            </w:pPr>
            <w:r w:rsidRPr="00E27D23">
              <w:t xml:space="preserve">      MCC</w:t>
            </w:r>
          </w:p>
        </w:tc>
        <w:tc>
          <w:tcPr>
            <w:tcW w:w="2599" w:type="dxa"/>
            <w:shd w:val="clear" w:color="auto" w:fill="auto"/>
          </w:tcPr>
          <w:p w14:paraId="41F59B28"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00" w:type="dxa"/>
            <w:shd w:val="clear" w:color="auto" w:fill="auto"/>
          </w:tcPr>
          <w:p w14:paraId="064E29FF" w14:textId="77777777" w:rsidR="00CE3A0A" w:rsidRPr="00E27D23" w:rsidRDefault="00CE3A0A" w:rsidP="002745DF">
            <w:pPr>
              <w:pStyle w:val="TAL"/>
            </w:pPr>
          </w:p>
        </w:tc>
        <w:tc>
          <w:tcPr>
            <w:tcW w:w="1245" w:type="dxa"/>
            <w:shd w:val="clear" w:color="auto" w:fill="auto"/>
          </w:tcPr>
          <w:p w14:paraId="7FADD4A7" w14:textId="77777777" w:rsidR="00CE3A0A" w:rsidRPr="00E27D23" w:rsidRDefault="00CE3A0A" w:rsidP="002745DF">
            <w:pPr>
              <w:pStyle w:val="TAL"/>
            </w:pPr>
          </w:p>
        </w:tc>
      </w:tr>
      <w:tr w:rsidR="00CE3A0A" w:rsidRPr="00E27D23" w14:paraId="26245D82" w14:textId="77777777" w:rsidTr="002745DF">
        <w:tblPrEx>
          <w:tblCellMar>
            <w:left w:w="108" w:type="dxa"/>
            <w:right w:w="108" w:type="dxa"/>
          </w:tblCellMar>
        </w:tblPrEx>
        <w:tc>
          <w:tcPr>
            <w:tcW w:w="4203" w:type="dxa"/>
            <w:shd w:val="clear" w:color="auto" w:fill="auto"/>
          </w:tcPr>
          <w:p w14:paraId="5F322F8D" w14:textId="77777777" w:rsidR="00CE3A0A" w:rsidRPr="00E27D23" w:rsidRDefault="00CE3A0A" w:rsidP="002745DF">
            <w:pPr>
              <w:pStyle w:val="TAL"/>
            </w:pPr>
            <w:r w:rsidRPr="00E27D23">
              <w:t xml:space="preserve">      MNC</w:t>
            </w:r>
          </w:p>
        </w:tc>
        <w:tc>
          <w:tcPr>
            <w:tcW w:w="2599" w:type="dxa"/>
            <w:shd w:val="clear" w:color="auto" w:fill="auto"/>
          </w:tcPr>
          <w:p w14:paraId="23571E2C"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00" w:type="dxa"/>
            <w:shd w:val="clear" w:color="auto" w:fill="auto"/>
          </w:tcPr>
          <w:p w14:paraId="602D51AD" w14:textId="77777777" w:rsidR="00CE3A0A" w:rsidRPr="00E27D23" w:rsidRDefault="00CE3A0A" w:rsidP="002745DF">
            <w:pPr>
              <w:pStyle w:val="TAL"/>
            </w:pPr>
          </w:p>
        </w:tc>
        <w:tc>
          <w:tcPr>
            <w:tcW w:w="1245" w:type="dxa"/>
            <w:shd w:val="clear" w:color="auto" w:fill="auto"/>
          </w:tcPr>
          <w:p w14:paraId="45A355EE" w14:textId="77777777" w:rsidR="00CE3A0A" w:rsidRPr="00E27D23" w:rsidRDefault="00CE3A0A" w:rsidP="002745DF">
            <w:pPr>
              <w:pStyle w:val="TAL"/>
            </w:pPr>
          </w:p>
        </w:tc>
      </w:tr>
    </w:tbl>
    <w:p w14:paraId="5C241A18" w14:textId="77777777" w:rsidR="00CE3A0A" w:rsidRPr="00E27D23" w:rsidRDefault="00CE3A0A" w:rsidP="00CE3A0A"/>
    <w:p w14:paraId="7009EAB3" w14:textId="77777777" w:rsidR="00CE3A0A" w:rsidRPr="00E27D23" w:rsidRDefault="00CE3A0A" w:rsidP="00CE3A0A">
      <w:pPr>
        <w:pStyle w:val="TH"/>
      </w:pPr>
      <w:r w:rsidRPr="00E27D23">
        <w:rPr>
          <w:lang w:eastAsia="zh-CN"/>
        </w:rPr>
        <w:t xml:space="preserve">Table </w:t>
      </w:r>
      <w:r w:rsidRPr="00E27D23">
        <w:rPr>
          <w:color w:val="000000"/>
        </w:rPr>
        <w:t>14.2.5.1.1.3.3</w:t>
      </w:r>
      <w:r w:rsidRPr="00E27D23">
        <w:rPr>
          <w:lang w:eastAsia="zh-CN"/>
        </w:rPr>
        <w:t>-9</w:t>
      </w:r>
      <w:r w:rsidRPr="00E27D23">
        <w:t>:</w:t>
      </w:r>
      <w:r w:rsidRPr="00E27D23">
        <w:rPr>
          <w:i/>
          <w:iCs/>
        </w:rPr>
        <w:t xml:space="preserve"> </w:t>
      </w:r>
      <w:r w:rsidRPr="00E27D23">
        <w:t>PDU SESSION ESTABLISHMENT ACCEPT</w:t>
      </w:r>
      <w:r w:rsidRPr="00E27D23">
        <w:rPr>
          <w:iCs/>
        </w:rPr>
        <w:t xml:space="preserve"> </w:t>
      </w:r>
      <w:r w:rsidRPr="00E27D23">
        <w:t>(step 1b10, Table 14.2.5.1.1.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835"/>
        <w:gridCol w:w="1984"/>
        <w:gridCol w:w="1150"/>
      </w:tblGrid>
      <w:tr w:rsidR="00CE3A0A" w:rsidRPr="00E27D23" w14:paraId="3F957F30" w14:textId="77777777" w:rsidTr="002745DF">
        <w:tc>
          <w:tcPr>
            <w:tcW w:w="9738" w:type="dxa"/>
            <w:gridSpan w:val="4"/>
            <w:shd w:val="clear" w:color="auto" w:fill="auto"/>
          </w:tcPr>
          <w:p w14:paraId="477DC904" w14:textId="77777777" w:rsidR="00CE3A0A" w:rsidRPr="00E27D23" w:rsidRDefault="00CE3A0A" w:rsidP="002745DF">
            <w:pPr>
              <w:pStyle w:val="TAL"/>
            </w:pPr>
            <w:r w:rsidRPr="00E27D23">
              <w:t>Derivation Path: TS 38.508-1 [4], Table 4.7.2-2.</w:t>
            </w:r>
          </w:p>
        </w:tc>
      </w:tr>
      <w:tr w:rsidR="00CE3A0A" w:rsidRPr="00E27D23" w14:paraId="51CD71D4" w14:textId="77777777" w:rsidTr="002745DF">
        <w:tblPrEx>
          <w:tblCellMar>
            <w:left w:w="108" w:type="dxa"/>
            <w:right w:w="108" w:type="dxa"/>
          </w:tblCellMar>
        </w:tblPrEx>
        <w:tc>
          <w:tcPr>
            <w:tcW w:w="3778" w:type="dxa"/>
            <w:shd w:val="clear" w:color="auto" w:fill="auto"/>
          </w:tcPr>
          <w:p w14:paraId="653D1B05" w14:textId="77777777" w:rsidR="00CE3A0A" w:rsidRPr="00E27D23" w:rsidRDefault="00CE3A0A" w:rsidP="002745DF">
            <w:pPr>
              <w:pStyle w:val="TAH"/>
            </w:pPr>
            <w:r w:rsidRPr="00E27D23">
              <w:t>Information Element</w:t>
            </w:r>
          </w:p>
        </w:tc>
        <w:tc>
          <w:tcPr>
            <w:tcW w:w="2835" w:type="dxa"/>
            <w:shd w:val="clear" w:color="auto" w:fill="auto"/>
          </w:tcPr>
          <w:p w14:paraId="74426CB3" w14:textId="77777777" w:rsidR="00CE3A0A" w:rsidRPr="00E27D23" w:rsidRDefault="00CE3A0A" w:rsidP="002745DF">
            <w:pPr>
              <w:pStyle w:val="TAH"/>
            </w:pPr>
            <w:r w:rsidRPr="00E27D23">
              <w:t>Value/remark</w:t>
            </w:r>
          </w:p>
        </w:tc>
        <w:tc>
          <w:tcPr>
            <w:tcW w:w="1984" w:type="dxa"/>
            <w:shd w:val="clear" w:color="auto" w:fill="auto"/>
          </w:tcPr>
          <w:p w14:paraId="3350FFB8" w14:textId="77777777" w:rsidR="00CE3A0A" w:rsidRPr="00E27D23" w:rsidRDefault="00CE3A0A" w:rsidP="002745DF">
            <w:pPr>
              <w:pStyle w:val="TAH"/>
            </w:pPr>
            <w:r w:rsidRPr="00E27D23">
              <w:t>Comment</w:t>
            </w:r>
          </w:p>
        </w:tc>
        <w:tc>
          <w:tcPr>
            <w:tcW w:w="1150" w:type="dxa"/>
            <w:shd w:val="clear" w:color="auto" w:fill="auto"/>
          </w:tcPr>
          <w:p w14:paraId="456F16E0" w14:textId="77777777" w:rsidR="00CE3A0A" w:rsidRPr="00E27D23" w:rsidRDefault="00CE3A0A" w:rsidP="002745DF">
            <w:pPr>
              <w:pStyle w:val="TAH"/>
            </w:pPr>
            <w:r w:rsidRPr="00E27D23">
              <w:t>Condition</w:t>
            </w:r>
          </w:p>
        </w:tc>
      </w:tr>
      <w:tr w:rsidR="00CE3A0A" w:rsidRPr="00E27D23" w14:paraId="721CCF29" w14:textId="77777777" w:rsidTr="002745DF">
        <w:tblPrEx>
          <w:tblCellMar>
            <w:left w:w="108" w:type="dxa"/>
            <w:right w:w="108" w:type="dxa"/>
          </w:tblCellMar>
        </w:tblPrEx>
        <w:tc>
          <w:tcPr>
            <w:tcW w:w="3778" w:type="dxa"/>
            <w:shd w:val="clear" w:color="auto" w:fill="auto"/>
          </w:tcPr>
          <w:p w14:paraId="5194C5C7" w14:textId="77777777" w:rsidR="00CE3A0A" w:rsidRPr="00E27D23" w:rsidRDefault="00CE3A0A" w:rsidP="002745DF">
            <w:pPr>
              <w:pStyle w:val="TAL"/>
            </w:pPr>
            <w:r w:rsidRPr="00E27D23">
              <w:t>Received MBS container</w:t>
            </w:r>
          </w:p>
        </w:tc>
        <w:tc>
          <w:tcPr>
            <w:tcW w:w="2835" w:type="dxa"/>
            <w:shd w:val="clear" w:color="auto" w:fill="auto"/>
          </w:tcPr>
          <w:p w14:paraId="5374557C" w14:textId="77777777" w:rsidR="00CE3A0A" w:rsidRPr="00E27D23" w:rsidRDefault="00CE3A0A" w:rsidP="002745DF">
            <w:pPr>
              <w:pStyle w:val="TAL"/>
            </w:pPr>
          </w:p>
        </w:tc>
        <w:tc>
          <w:tcPr>
            <w:tcW w:w="1984" w:type="dxa"/>
            <w:shd w:val="clear" w:color="auto" w:fill="auto"/>
          </w:tcPr>
          <w:p w14:paraId="310048FE" w14:textId="77777777" w:rsidR="00CE3A0A" w:rsidRPr="00E27D23" w:rsidRDefault="00CE3A0A" w:rsidP="002745DF">
            <w:pPr>
              <w:pStyle w:val="TAL"/>
            </w:pPr>
          </w:p>
        </w:tc>
        <w:tc>
          <w:tcPr>
            <w:tcW w:w="1150" w:type="dxa"/>
            <w:shd w:val="clear" w:color="auto" w:fill="auto"/>
          </w:tcPr>
          <w:p w14:paraId="72FD1508" w14:textId="77777777" w:rsidR="00CE3A0A" w:rsidRPr="00E27D23" w:rsidRDefault="00CE3A0A" w:rsidP="002745DF">
            <w:pPr>
              <w:pStyle w:val="TAL"/>
            </w:pPr>
          </w:p>
        </w:tc>
      </w:tr>
      <w:tr w:rsidR="00CE3A0A" w:rsidRPr="00E27D23" w14:paraId="5468CAAC" w14:textId="77777777" w:rsidTr="002745DF">
        <w:tblPrEx>
          <w:tblCellMar>
            <w:left w:w="108" w:type="dxa"/>
            <w:right w:w="108" w:type="dxa"/>
          </w:tblCellMar>
        </w:tblPrEx>
        <w:tc>
          <w:tcPr>
            <w:tcW w:w="3778" w:type="dxa"/>
            <w:tcBorders>
              <w:bottom w:val="single" w:sz="4" w:space="0" w:color="auto"/>
            </w:tcBorders>
            <w:shd w:val="clear" w:color="auto" w:fill="auto"/>
          </w:tcPr>
          <w:p w14:paraId="56445074" w14:textId="77777777" w:rsidR="00CE3A0A" w:rsidRPr="00E27D23" w:rsidRDefault="00CE3A0A" w:rsidP="002745DF">
            <w:pPr>
              <w:pStyle w:val="TAL"/>
            </w:pPr>
            <w:r w:rsidRPr="00E27D23">
              <w:t xml:space="preserve">  Received MBS information</w:t>
            </w:r>
          </w:p>
        </w:tc>
        <w:tc>
          <w:tcPr>
            <w:tcW w:w="2835" w:type="dxa"/>
            <w:tcBorders>
              <w:bottom w:val="single" w:sz="4" w:space="0" w:color="auto"/>
            </w:tcBorders>
            <w:shd w:val="clear" w:color="auto" w:fill="auto"/>
          </w:tcPr>
          <w:p w14:paraId="15CF5606" w14:textId="77777777" w:rsidR="00CE3A0A" w:rsidRPr="00E27D23" w:rsidRDefault="00CE3A0A" w:rsidP="002745DF">
            <w:pPr>
              <w:pStyle w:val="TAL"/>
            </w:pPr>
          </w:p>
        </w:tc>
        <w:tc>
          <w:tcPr>
            <w:tcW w:w="1984" w:type="dxa"/>
            <w:shd w:val="clear" w:color="auto" w:fill="auto"/>
          </w:tcPr>
          <w:p w14:paraId="4E23DC86" w14:textId="77777777" w:rsidR="00CE3A0A" w:rsidRPr="00E27D23" w:rsidRDefault="00CE3A0A" w:rsidP="002745DF">
            <w:pPr>
              <w:pStyle w:val="TAL"/>
            </w:pPr>
          </w:p>
        </w:tc>
        <w:tc>
          <w:tcPr>
            <w:tcW w:w="1150" w:type="dxa"/>
            <w:shd w:val="clear" w:color="auto" w:fill="auto"/>
          </w:tcPr>
          <w:p w14:paraId="50CFF14C" w14:textId="77777777" w:rsidR="00CE3A0A" w:rsidRPr="00E27D23" w:rsidRDefault="00CE3A0A" w:rsidP="002745DF">
            <w:pPr>
              <w:pStyle w:val="TAL"/>
            </w:pPr>
          </w:p>
        </w:tc>
      </w:tr>
      <w:tr w:rsidR="00CE3A0A" w:rsidRPr="00E27D23" w14:paraId="1D689E31" w14:textId="77777777" w:rsidTr="002745DF">
        <w:tc>
          <w:tcPr>
            <w:tcW w:w="3778" w:type="dxa"/>
            <w:shd w:val="clear" w:color="auto" w:fill="auto"/>
          </w:tcPr>
          <w:p w14:paraId="53340F0F" w14:textId="77777777" w:rsidR="00CE3A0A" w:rsidRPr="00E27D23" w:rsidRDefault="00CE3A0A" w:rsidP="002745DF">
            <w:pPr>
              <w:pStyle w:val="TAL"/>
            </w:pPr>
            <w:r w:rsidRPr="00E27D23">
              <w:t xml:space="preserve">    Rejection cause</w:t>
            </w:r>
          </w:p>
        </w:tc>
        <w:tc>
          <w:tcPr>
            <w:tcW w:w="2835" w:type="dxa"/>
            <w:shd w:val="clear" w:color="auto" w:fill="auto"/>
          </w:tcPr>
          <w:p w14:paraId="0F32A5D8" w14:textId="77777777" w:rsidR="00CE3A0A" w:rsidRPr="00E27D23" w:rsidRDefault="00CE3A0A" w:rsidP="002745DF">
            <w:pPr>
              <w:pStyle w:val="TAL"/>
            </w:pPr>
            <w:r w:rsidRPr="00E27D23">
              <w:t>‘000’B</w:t>
            </w:r>
          </w:p>
        </w:tc>
        <w:tc>
          <w:tcPr>
            <w:tcW w:w="1984" w:type="dxa"/>
            <w:shd w:val="clear" w:color="auto" w:fill="auto"/>
          </w:tcPr>
          <w:p w14:paraId="2510F875" w14:textId="77777777" w:rsidR="00CE3A0A" w:rsidRPr="00E27D23" w:rsidRDefault="00CE3A0A" w:rsidP="002745DF">
            <w:pPr>
              <w:pStyle w:val="TAL"/>
            </w:pPr>
            <w:r w:rsidRPr="00E27D23">
              <w:t>No additional information provided</w:t>
            </w:r>
          </w:p>
        </w:tc>
        <w:tc>
          <w:tcPr>
            <w:tcW w:w="1150" w:type="dxa"/>
            <w:shd w:val="clear" w:color="auto" w:fill="auto"/>
          </w:tcPr>
          <w:p w14:paraId="171861B2" w14:textId="77777777" w:rsidR="00CE3A0A" w:rsidRPr="00E27D23" w:rsidRDefault="00CE3A0A" w:rsidP="002745DF">
            <w:pPr>
              <w:pStyle w:val="TAL"/>
            </w:pPr>
          </w:p>
        </w:tc>
      </w:tr>
      <w:tr w:rsidR="00CE3A0A" w:rsidRPr="00E27D23" w14:paraId="52AB8806" w14:textId="77777777" w:rsidTr="002745DF">
        <w:tc>
          <w:tcPr>
            <w:tcW w:w="3778" w:type="dxa"/>
            <w:shd w:val="clear" w:color="auto" w:fill="auto"/>
          </w:tcPr>
          <w:p w14:paraId="51897DF0" w14:textId="77777777" w:rsidR="00CE3A0A" w:rsidRPr="00E27D23" w:rsidRDefault="00CE3A0A" w:rsidP="002745DF">
            <w:pPr>
              <w:pStyle w:val="TAL"/>
            </w:pPr>
            <w:r w:rsidRPr="00E27D23">
              <w:t xml:space="preserve">    MSAI</w:t>
            </w:r>
          </w:p>
        </w:tc>
        <w:tc>
          <w:tcPr>
            <w:tcW w:w="2835" w:type="dxa"/>
            <w:shd w:val="clear" w:color="auto" w:fill="auto"/>
          </w:tcPr>
          <w:p w14:paraId="22B14C9C" w14:textId="77777777" w:rsidR="00CE3A0A" w:rsidRPr="00E27D23" w:rsidRDefault="00CE3A0A" w:rsidP="002745DF">
            <w:pPr>
              <w:pStyle w:val="TAL"/>
            </w:pPr>
            <w:r w:rsidRPr="00E27D23">
              <w:t>‘00’B</w:t>
            </w:r>
          </w:p>
        </w:tc>
        <w:tc>
          <w:tcPr>
            <w:tcW w:w="1984" w:type="dxa"/>
            <w:shd w:val="clear" w:color="auto" w:fill="auto"/>
          </w:tcPr>
          <w:p w14:paraId="06D4D025" w14:textId="77777777" w:rsidR="00CE3A0A" w:rsidRPr="00E27D23" w:rsidRDefault="00CE3A0A" w:rsidP="002745DF">
            <w:pPr>
              <w:pStyle w:val="TAL"/>
            </w:pPr>
            <w:r w:rsidRPr="00E27D23">
              <w:rPr>
                <w:rFonts w:cs="Arial"/>
                <w:szCs w:val="18"/>
                <w:lang w:eastAsia="fr-FR"/>
              </w:rPr>
              <w:t>MBS service area not included</w:t>
            </w:r>
          </w:p>
        </w:tc>
        <w:tc>
          <w:tcPr>
            <w:tcW w:w="1150" w:type="dxa"/>
            <w:shd w:val="clear" w:color="auto" w:fill="auto"/>
          </w:tcPr>
          <w:p w14:paraId="2D41DC41" w14:textId="77777777" w:rsidR="00CE3A0A" w:rsidRPr="00E27D23" w:rsidRDefault="00CE3A0A" w:rsidP="002745DF">
            <w:pPr>
              <w:pStyle w:val="TAL"/>
            </w:pPr>
          </w:p>
        </w:tc>
      </w:tr>
      <w:tr w:rsidR="00CE3A0A" w:rsidRPr="00E27D23" w14:paraId="67E6A88F" w14:textId="77777777" w:rsidTr="002745DF">
        <w:tc>
          <w:tcPr>
            <w:tcW w:w="3778" w:type="dxa"/>
            <w:shd w:val="clear" w:color="auto" w:fill="auto"/>
          </w:tcPr>
          <w:p w14:paraId="198E22ED" w14:textId="77777777" w:rsidR="00CE3A0A" w:rsidRPr="00E27D23" w:rsidRDefault="00CE3A0A" w:rsidP="002745DF">
            <w:pPr>
              <w:pStyle w:val="TAL"/>
            </w:pPr>
            <w:r w:rsidRPr="00E27D23">
              <w:t xml:space="preserve">    MD</w:t>
            </w:r>
          </w:p>
        </w:tc>
        <w:tc>
          <w:tcPr>
            <w:tcW w:w="2835" w:type="dxa"/>
            <w:shd w:val="clear" w:color="auto" w:fill="auto"/>
          </w:tcPr>
          <w:p w14:paraId="7CDEA247" w14:textId="77777777" w:rsidR="00CE3A0A" w:rsidRPr="00E27D23" w:rsidRDefault="00CE3A0A" w:rsidP="002745DF">
            <w:pPr>
              <w:pStyle w:val="TAL"/>
            </w:pPr>
            <w:r w:rsidRPr="00E27D23">
              <w:t>‘010’B</w:t>
            </w:r>
          </w:p>
        </w:tc>
        <w:tc>
          <w:tcPr>
            <w:tcW w:w="1984" w:type="dxa"/>
            <w:shd w:val="clear" w:color="auto" w:fill="auto"/>
          </w:tcPr>
          <w:p w14:paraId="0404893D" w14:textId="77777777" w:rsidR="00CE3A0A" w:rsidRPr="00E27D23" w:rsidRDefault="00CE3A0A" w:rsidP="002745DF">
            <w:pPr>
              <w:pStyle w:val="TAL"/>
            </w:pPr>
            <w:r w:rsidRPr="00E27D23">
              <w:t>MBS join is accepted</w:t>
            </w:r>
          </w:p>
        </w:tc>
        <w:tc>
          <w:tcPr>
            <w:tcW w:w="1150" w:type="dxa"/>
            <w:shd w:val="clear" w:color="auto" w:fill="auto"/>
          </w:tcPr>
          <w:p w14:paraId="3D119DFC" w14:textId="77777777" w:rsidR="00CE3A0A" w:rsidRPr="00E27D23" w:rsidRDefault="00CE3A0A" w:rsidP="002745DF">
            <w:pPr>
              <w:pStyle w:val="TAL"/>
            </w:pPr>
          </w:p>
        </w:tc>
      </w:tr>
      <w:tr w:rsidR="00CE3A0A" w:rsidRPr="00E27D23" w14:paraId="5DF446F1" w14:textId="77777777" w:rsidTr="002745DF">
        <w:tc>
          <w:tcPr>
            <w:tcW w:w="3778" w:type="dxa"/>
            <w:shd w:val="clear" w:color="auto" w:fill="auto"/>
          </w:tcPr>
          <w:p w14:paraId="16DD51E4" w14:textId="77777777" w:rsidR="00CE3A0A" w:rsidRPr="00E27D23" w:rsidRDefault="00CE3A0A" w:rsidP="002745DF">
            <w:pPr>
              <w:pStyle w:val="TAL"/>
            </w:pPr>
            <w:r w:rsidRPr="00E27D23">
              <w:t xml:space="preserve">    MSCI</w:t>
            </w:r>
          </w:p>
        </w:tc>
        <w:tc>
          <w:tcPr>
            <w:tcW w:w="2835" w:type="dxa"/>
            <w:shd w:val="clear" w:color="auto" w:fill="auto"/>
          </w:tcPr>
          <w:p w14:paraId="439B466F" w14:textId="77777777" w:rsidR="00CE3A0A" w:rsidRPr="00E27D23" w:rsidRDefault="00CE3A0A" w:rsidP="002745DF">
            <w:pPr>
              <w:pStyle w:val="TAL"/>
            </w:pPr>
            <w:r w:rsidRPr="00E27D23">
              <w:t>‘0’B</w:t>
            </w:r>
          </w:p>
        </w:tc>
        <w:tc>
          <w:tcPr>
            <w:tcW w:w="1984" w:type="dxa"/>
            <w:shd w:val="clear" w:color="auto" w:fill="auto"/>
          </w:tcPr>
          <w:p w14:paraId="36E9E96A" w14:textId="77777777" w:rsidR="00CE3A0A" w:rsidRPr="00E27D23" w:rsidRDefault="00CE3A0A" w:rsidP="002745DF">
            <w:pPr>
              <w:pStyle w:val="TAL"/>
            </w:pPr>
            <w:r w:rsidRPr="00E27D23">
              <w:t>MBS security container not included</w:t>
            </w:r>
          </w:p>
        </w:tc>
        <w:tc>
          <w:tcPr>
            <w:tcW w:w="1150" w:type="dxa"/>
            <w:shd w:val="clear" w:color="auto" w:fill="auto"/>
          </w:tcPr>
          <w:p w14:paraId="46AC6039" w14:textId="77777777" w:rsidR="00CE3A0A" w:rsidRPr="00E27D23" w:rsidRDefault="00CE3A0A" w:rsidP="002745DF">
            <w:pPr>
              <w:pStyle w:val="TAL"/>
            </w:pPr>
          </w:p>
        </w:tc>
      </w:tr>
      <w:tr w:rsidR="00CE3A0A" w:rsidRPr="00E27D23" w14:paraId="590D0182" w14:textId="77777777" w:rsidTr="002745DF">
        <w:tc>
          <w:tcPr>
            <w:tcW w:w="3778" w:type="dxa"/>
            <w:shd w:val="clear" w:color="auto" w:fill="auto"/>
          </w:tcPr>
          <w:p w14:paraId="7F527C64" w14:textId="77777777" w:rsidR="00CE3A0A" w:rsidRPr="00E27D23" w:rsidRDefault="00CE3A0A" w:rsidP="002745DF">
            <w:pPr>
              <w:pStyle w:val="TAL"/>
            </w:pPr>
            <w:r w:rsidRPr="00E27D23">
              <w:t xml:space="preserve">    MTI</w:t>
            </w:r>
          </w:p>
        </w:tc>
        <w:tc>
          <w:tcPr>
            <w:tcW w:w="2835" w:type="dxa"/>
            <w:shd w:val="clear" w:color="auto" w:fill="auto"/>
          </w:tcPr>
          <w:p w14:paraId="1A7AF74D" w14:textId="77777777" w:rsidR="00CE3A0A" w:rsidRPr="00E27D23" w:rsidRDefault="00CE3A0A" w:rsidP="002745DF">
            <w:pPr>
              <w:pStyle w:val="TAL"/>
            </w:pPr>
            <w:r w:rsidRPr="00E27D23">
              <w:t>‘00’B</w:t>
            </w:r>
          </w:p>
        </w:tc>
        <w:tc>
          <w:tcPr>
            <w:tcW w:w="1984" w:type="dxa"/>
            <w:shd w:val="clear" w:color="auto" w:fill="auto"/>
          </w:tcPr>
          <w:p w14:paraId="7A6DF8E5" w14:textId="77777777" w:rsidR="00CE3A0A" w:rsidRPr="00E27D23" w:rsidRDefault="00CE3A0A" w:rsidP="002745DF">
            <w:pPr>
              <w:pStyle w:val="TAL"/>
            </w:pPr>
            <w:r w:rsidRPr="00E27D23">
              <w:t>No MBS timers included</w:t>
            </w:r>
          </w:p>
        </w:tc>
        <w:tc>
          <w:tcPr>
            <w:tcW w:w="1150" w:type="dxa"/>
            <w:shd w:val="clear" w:color="auto" w:fill="auto"/>
          </w:tcPr>
          <w:p w14:paraId="67F264AC" w14:textId="77777777" w:rsidR="00CE3A0A" w:rsidRPr="00E27D23" w:rsidRDefault="00CE3A0A" w:rsidP="002745DF">
            <w:pPr>
              <w:pStyle w:val="TAL"/>
            </w:pPr>
          </w:p>
        </w:tc>
      </w:tr>
      <w:tr w:rsidR="00CE3A0A" w:rsidRPr="00E27D23" w14:paraId="3B7F1961" w14:textId="77777777" w:rsidTr="002745DF">
        <w:tc>
          <w:tcPr>
            <w:tcW w:w="3778" w:type="dxa"/>
            <w:shd w:val="clear" w:color="auto" w:fill="auto"/>
          </w:tcPr>
          <w:p w14:paraId="62FFCF10" w14:textId="77777777" w:rsidR="00CE3A0A" w:rsidRPr="00E27D23" w:rsidRDefault="00CE3A0A" w:rsidP="002745DF">
            <w:pPr>
              <w:pStyle w:val="TAL"/>
            </w:pPr>
            <w:r w:rsidRPr="00E27D23">
              <w:t xml:space="preserve">    IPAE</w:t>
            </w:r>
          </w:p>
        </w:tc>
        <w:tc>
          <w:tcPr>
            <w:tcW w:w="2835" w:type="dxa"/>
            <w:shd w:val="clear" w:color="auto" w:fill="auto"/>
          </w:tcPr>
          <w:p w14:paraId="0AB775CD" w14:textId="77777777" w:rsidR="00CE3A0A" w:rsidRPr="00E27D23" w:rsidRDefault="00CE3A0A" w:rsidP="002745DF">
            <w:pPr>
              <w:pStyle w:val="TAL"/>
            </w:pPr>
            <w:r w:rsidRPr="00E27D23">
              <w:t>‘0’B</w:t>
            </w:r>
          </w:p>
        </w:tc>
        <w:tc>
          <w:tcPr>
            <w:tcW w:w="1984" w:type="dxa"/>
            <w:shd w:val="clear" w:color="auto" w:fill="auto"/>
          </w:tcPr>
          <w:p w14:paraId="3B2EFCE9" w14:textId="77777777" w:rsidR="00CE3A0A" w:rsidRPr="00E27D23" w:rsidRDefault="00CE3A0A" w:rsidP="002745DF">
            <w:pPr>
              <w:pStyle w:val="TAL"/>
            </w:pPr>
            <w:r w:rsidRPr="00E27D23">
              <w:t>Source and destination IP address information not included</w:t>
            </w:r>
          </w:p>
        </w:tc>
        <w:tc>
          <w:tcPr>
            <w:tcW w:w="1150" w:type="dxa"/>
            <w:shd w:val="clear" w:color="auto" w:fill="auto"/>
          </w:tcPr>
          <w:p w14:paraId="14A93C68" w14:textId="77777777" w:rsidR="00CE3A0A" w:rsidRPr="00E27D23" w:rsidRDefault="00CE3A0A" w:rsidP="002745DF">
            <w:pPr>
              <w:pStyle w:val="TAL"/>
            </w:pPr>
          </w:p>
        </w:tc>
      </w:tr>
      <w:tr w:rsidR="00CE3A0A" w:rsidRPr="00E27D23" w14:paraId="08737AF7" w14:textId="77777777" w:rsidTr="002745DF">
        <w:tc>
          <w:tcPr>
            <w:tcW w:w="3778" w:type="dxa"/>
            <w:shd w:val="clear" w:color="auto" w:fill="auto"/>
          </w:tcPr>
          <w:p w14:paraId="15FD6F8A" w14:textId="77777777" w:rsidR="00CE3A0A" w:rsidRPr="00E27D23" w:rsidRDefault="00CE3A0A" w:rsidP="002745DF">
            <w:pPr>
              <w:pStyle w:val="TAL"/>
            </w:pPr>
            <w:r w:rsidRPr="00E27D23">
              <w:t xml:space="preserve">    TMGI</w:t>
            </w:r>
          </w:p>
        </w:tc>
        <w:tc>
          <w:tcPr>
            <w:tcW w:w="2835" w:type="dxa"/>
            <w:shd w:val="clear" w:color="auto" w:fill="auto"/>
          </w:tcPr>
          <w:p w14:paraId="36ACB7AE" w14:textId="77777777" w:rsidR="00CE3A0A" w:rsidRPr="00E27D23" w:rsidRDefault="00CE3A0A" w:rsidP="002745DF">
            <w:pPr>
              <w:pStyle w:val="TAL"/>
            </w:pPr>
          </w:p>
        </w:tc>
        <w:tc>
          <w:tcPr>
            <w:tcW w:w="1984" w:type="dxa"/>
            <w:shd w:val="clear" w:color="auto" w:fill="auto"/>
          </w:tcPr>
          <w:p w14:paraId="1B0F710B" w14:textId="77777777" w:rsidR="00CE3A0A" w:rsidRPr="00E27D23" w:rsidRDefault="00CE3A0A" w:rsidP="002745DF">
            <w:pPr>
              <w:pStyle w:val="TAL"/>
              <w:rPr>
                <w:lang w:eastAsia="zh-CN"/>
              </w:rPr>
            </w:pPr>
            <w:r w:rsidRPr="00E27D23">
              <w:rPr>
                <w:lang w:eastAsia="zh-CN"/>
              </w:rPr>
              <w:t>TMGI-1</w:t>
            </w:r>
          </w:p>
        </w:tc>
        <w:tc>
          <w:tcPr>
            <w:tcW w:w="1150" w:type="dxa"/>
            <w:shd w:val="clear" w:color="auto" w:fill="auto"/>
          </w:tcPr>
          <w:p w14:paraId="3A707CE0" w14:textId="77777777" w:rsidR="00CE3A0A" w:rsidRPr="00E27D23" w:rsidRDefault="00CE3A0A" w:rsidP="002745DF">
            <w:pPr>
              <w:pStyle w:val="TAL"/>
            </w:pPr>
          </w:p>
        </w:tc>
      </w:tr>
      <w:tr w:rsidR="00CE3A0A" w:rsidRPr="00E27D23" w14:paraId="1E28C83F" w14:textId="77777777" w:rsidTr="002745DF">
        <w:tc>
          <w:tcPr>
            <w:tcW w:w="3778" w:type="dxa"/>
            <w:shd w:val="clear" w:color="auto" w:fill="auto"/>
          </w:tcPr>
          <w:p w14:paraId="5141042F" w14:textId="77777777" w:rsidR="00CE3A0A" w:rsidRPr="00E27D23" w:rsidRDefault="00CE3A0A" w:rsidP="002745DF">
            <w:pPr>
              <w:pStyle w:val="TAL"/>
            </w:pPr>
            <w:r w:rsidRPr="00E27D23">
              <w:t xml:space="preserve">      MBMS Service ID</w:t>
            </w:r>
          </w:p>
        </w:tc>
        <w:tc>
          <w:tcPr>
            <w:tcW w:w="2835" w:type="dxa"/>
            <w:shd w:val="clear" w:color="auto" w:fill="auto"/>
          </w:tcPr>
          <w:p w14:paraId="464A7097" w14:textId="77777777" w:rsidR="00CE3A0A" w:rsidRPr="00E27D23" w:rsidRDefault="00CE3A0A" w:rsidP="002745DF">
            <w:pPr>
              <w:pStyle w:val="TAL"/>
            </w:pPr>
            <w:r w:rsidRPr="00E27D23">
              <w:t>‘000101’H</w:t>
            </w:r>
          </w:p>
        </w:tc>
        <w:tc>
          <w:tcPr>
            <w:tcW w:w="1984" w:type="dxa"/>
            <w:shd w:val="clear" w:color="auto" w:fill="auto"/>
          </w:tcPr>
          <w:p w14:paraId="30CE31D0" w14:textId="77777777" w:rsidR="00CE3A0A" w:rsidRPr="00E27D23" w:rsidRDefault="00CE3A0A" w:rsidP="002745DF">
            <w:pPr>
              <w:pStyle w:val="TAL"/>
            </w:pPr>
          </w:p>
        </w:tc>
        <w:tc>
          <w:tcPr>
            <w:tcW w:w="1150" w:type="dxa"/>
            <w:shd w:val="clear" w:color="auto" w:fill="auto"/>
          </w:tcPr>
          <w:p w14:paraId="7159D40C" w14:textId="77777777" w:rsidR="00CE3A0A" w:rsidRPr="00E27D23" w:rsidRDefault="00CE3A0A" w:rsidP="002745DF">
            <w:pPr>
              <w:pStyle w:val="TAL"/>
            </w:pPr>
          </w:p>
        </w:tc>
      </w:tr>
      <w:tr w:rsidR="00CE3A0A" w:rsidRPr="00E27D23" w14:paraId="2FD7C7B4" w14:textId="77777777" w:rsidTr="002745DF">
        <w:tc>
          <w:tcPr>
            <w:tcW w:w="3778" w:type="dxa"/>
            <w:shd w:val="clear" w:color="auto" w:fill="auto"/>
          </w:tcPr>
          <w:p w14:paraId="1D96E458" w14:textId="77777777" w:rsidR="00CE3A0A" w:rsidRPr="00E27D23" w:rsidRDefault="00CE3A0A" w:rsidP="002745DF">
            <w:pPr>
              <w:pStyle w:val="TAL"/>
            </w:pPr>
            <w:r w:rsidRPr="00E27D23">
              <w:t xml:space="preserve">      MCC</w:t>
            </w:r>
          </w:p>
        </w:tc>
        <w:tc>
          <w:tcPr>
            <w:tcW w:w="2835" w:type="dxa"/>
            <w:shd w:val="clear" w:color="auto" w:fill="auto"/>
          </w:tcPr>
          <w:p w14:paraId="40C2B413"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088307E9" w14:textId="77777777" w:rsidR="00CE3A0A" w:rsidRPr="00E27D23" w:rsidRDefault="00CE3A0A" w:rsidP="002745DF">
            <w:pPr>
              <w:pStyle w:val="TAL"/>
            </w:pPr>
          </w:p>
        </w:tc>
        <w:tc>
          <w:tcPr>
            <w:tcW w:w="1150" w:type="dxa"/>
            <w:shd w:val="clear" w:color="auto" w:fill="auto"/>
          </w:tcPr>
          <w:p w14:paraId="25D3224E" w14:textId="77777777" w:rsidR="00CE3A0A" w:rsidRPr="00E27D23" w:rsidRDefault="00CE3A0A" w:rsidP="002745DF">
            <w:pPr>
              <w:pStyle w:val="TAL"/>
            </w:pPr>
          </w:p>
        </w:tc>
      </w:tr>
      <w:tr w:rsidR="00CE3A0A" w:rsidRPr="00E27D23" w14:paraId="3F95EE38" w14:textId="77777777" w:rsidTr="002745DF">
        <w:tc>
          <w:tcPr>
            <w:tcW w:w="3778" w:type="dxa"/>
            <w:shd w:val="clear" w:color="auto" w:fill="auto"/>
          </w:tcPr>
          <w:p w14:paraId="0415152B" w14:textId="77777777" w:rsidR="00CE3A0A" w:rsidRPr="00E27D23" w:rsidRDefault="00CE3A0A" w:rsidP="002745DF">
            <w:pPr>
              <w:pStyle w:val="TAL"/>
            </w:pPr>
            <w:r w:rsidRPr="00E27D23">
              <w:t xml:space="preserve">      MNC</w:t>
            </w:r>
          </w:p>
        </w:tc>
        <w:tc>
          <w:tcPr>
            <w:tcW w:w="2835" w:type="dxa"/>
            <w:shd w:val="clear" w:color="auto" w:fill="auto"/>
          </w:tcPr>
          <w:p w14:paraId="37D9BEC1"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3777CB6E" w14:textId="77777777" w:rsidR="00CE3A0A" w:rsidRPr="00E27D23" w:rsidRDefault="00CE3A0A" w:rsidP="002745DF">
            <w:pPr>
              <w:pStyle w:val="TAL"/>
            </w:pPr>
          </w:p>
        </w:tc>
        <w:tc>
          <w:tcPr>
            <w:tcW w:w="1150" w:type="dxa"/>
            <w:shd w:val="clear" w:color="auto" w:fill="auto"/>
          </w:tcPr>
          <w:p w14:paraId="09C40239" w14:textId="77777777" w:rsidR="00CE3A0A" w:rsidRPr="00E27D23" w:rsidRDefault="00CE3A0A" w:rsidP="002745DF">
            <w:pPr>
              <w:pStyle w:val="TAL"/>
            </w:pPr>
          </w:p>
        </w:tc>
      </w:tr>
      <w:tr w:rsidR="00CE3A0A" w:rsidRPr="00E27D23" w14:paraId="5F4679F5" w14:textId="77777777" w:rsidTr="002745DF">
        <w:tc>
          <w:tcPr>
            <w:tcW w:w="3778" w:type="dxa"/>
            <w:shd w:val="clear" w:color="auto" w:fill="auto"/>
          </w:tcPr>
          <w:p w14:paraId="75E0A5F2" w14:textId="77777777" w:rsidR="00CE3A0A" w:rsidRPr="00E27D23" w:rsidRDefault="00CE3A0A" w:rsidP="002745DF">
            <w:pPr>
              <w:pStyle w:val="TAL"/>
            </w:pPr>
            <w:r w:rsidRPr="00E27D23">
              <w:t xml:space="preserve">    Source IP address information</w:t>
            </w:r>
          </w:p>
        </w:tc>
        <w:tc>
          <w:tcPr>
            <w:tcW w:w="2835" w:type="dxa"/>
            <w:shd w:val="clear" w:color="auto" w:fill="auto"/>
          </w:tcPr>
          <w:p w14:paraId="464B1951" w14:textId="77777777" w:rsidR="00CE3A0A" w:rsidRPr="00E27D23" w:rsidRDefault="00CE3A0A" w:rsidP="002745DF">
            <w:pPr>
              <w:pStyle w:val="TAL"/>
            </w:pPr>
            <w:r w:rsidRPr="00E27D23">
              <w:rPr>
                <w:lang w:eastAsia="zh-CN"/>
              </w:rPr>
              <w:t>Not present</w:t>
            </w:r>
          </w:p>
        </w:tc>
        <w:tc>
          <w:tcPr>
            <w:tcW w:w="1984" w:type="dxa"/>
            <w:shd w:val="clear" w:color="auto" w:fill="auto"/>
          </w:tcPr>
          <w:p w14:paraId="4A17218D" w14:textId="77777777" w:rsidR="00CE3A0A" w:rsidRPr="00E27D23" w:rsidRDefault="00CE3A0A" w:rsidP="002745DF">
            <w:pPr>
              <w:pStyle w:val="TAL"/>
            </w:pPr>
          </w:p>
        </w:tc>
        <w:tc>
          <w:tcPr>
            <w:tcW w:w="1150" w:type="dxa"/>
            <w:shd w:val="clear" w:color="auto" w:fill="auto"/>
          </w:tcPr>
          <w:p w14:paraId="746EF1FD" w14:textId="77777777" w:rsidR="00CE3A0A" w:rsidRPr="00E27D23" w:rsidRDefault="00CE3A0A" w:rsidP="002745DF">
            <w:pPr>
              <w:pStyle w:val="TAL"/>
            </w:pPr>
          </w:p>
        </w:tc>
      </w:tr>
      <w:tr w:rsidR="00CE3A0A" w:rsidRPr="00E27D23" w14:paraId="69992C89" w14:textId="77777777" w:rsidTr="002745DF">
        <w:tc>
          <w:tcPr>
            <w:tcW w:w="3778" w:type="dxa"/>
            <w:shd w:val="clear" w:color="auto" w:fill="auto"/>
          </w:tcPr>
          <w:p w14:paraId="2DC1A05E" w14:textId="77777777" w:rsidR="00CE3A0A" w:rsidRPr="00E27D23" w:rsidRDefault="00CE3A0A" w:rsidP="002745DF">
            <w:pPr>
              <w:pStyle w:val="TAL"/>
            </w:pPr>
            <w:r w:rsidRPr="00E27D23">
              <w:t xml:space="preserve">    Destination IP address information</w:t>
            </w:r>
          </w:p>
        </w:tc>
        <w:tc>
          <w:tcPr>
            <w:tcW w:w="2835" w:type="dxa"/>
            <w:shd w:val="clear" w:color="auto" w:fill="auto"/>
          </w:tcPr>
          <w:p w14:paraId="7832135B" w14:textId="77777777" w:rsidR="00CE3A0A" w:rsidRPr="00E27D23" w:rsidRDefault="00CE3A0A" w:rsidP="002745DF">
            <w:pPr>
              <w:pStyle w:val="TAL"/>
            </w:pPr>
            <w:r w:rsidRPr="00E27D23">
              <w:rPr>
                <w:lang w:eastAsia="zh-CN"/>
              </w:rPr>
              <w:t>Not present</w:t>
            </w:r>
          </w:p>
        </w:tc>
        <w:tc>
          <w:tcPr>
            <w:tcW w:w="1984" w:type="dxa"/>
            <w:shd w:val="clear" w:color="auto" w:fill="auto"/>
          </w:tcPr>
          <w:p w14:paraId="341D88C3" w14:textId="77777777" w:rsidR="00CE3A0A" w:rsidRPr="00E27D23" w:rsidRDefault="00CE3A0A" w:rsidP="002745DF">
            <w:pPr>
              <w:pStyle w:val="TAL"/>
            </w:pPr>
          </w:p>
        </w:tc>
        <w:tc>
          <w:tcPr>
            <w:tcW w:w="1150" w:type="dxa"/>
            <w:shd w:val="clear" w:color="auto" w:fill="auto"/>
          </w:tcPr>
          <w:p w14:paraId="6C1480AC" w14:textId="77777777" w:rsidR="00CE3A0A" w:rsidRPr="00E27D23" w:rsidRDefault="00CE3A0A" w:rsidP="002745DF">
            <w:pPr>
              <w:pStyle w:val="TAL"/>
            </w:pPr>
          </w:p>
        </w:tc>
      </w:tr>
      <w:tr w:rsidR="00CE3A0A" w:rsidRPr="00E27D23" w14:paraId="45A41E55" w14:textId="77777777" w:rsidTr="002745DF">
        <w:tc>
          <w:tcPr>
            <w:tcW w:w="3778" w:type="dxa"/>
            <w:shd w:val="clear" w:color="auto" w:fill="auto"/>
          </w:tcPr>
          <w:p w14:paraId="344E6CE5" w14:textId="77777777" w:rsidR="00CE3A0A" w:rsidRPr="00E27D23" w:rsidRDefault="00CE3A0A" w:rsidP="002745DF">
            <w:pPr>
              <w:pStyle w:val="TAL"/>
            </w:pPr>
            <w:r w:rsidRPr="00E27D23">
              <w:t xml:space="preserve">    </w:t>
            </w:r>
            <w:r w:rsidRPr="00E27D23">
              <w:rPr>
                <w:lang w:eastAsia="zh-CN"/>
              </w:rPr>
              <w:t>MBS service area</w:t>
            </w:r>
          </w:p>
        </w:tc>
        <w:tc>
          <w:tcPr>
            <w:tcW w:w="2835" w:type="dxa"/>
            <w:shd w:val="clear" w:color="auto" w:fill="auto"/>
          </w:tcPr>
          <w:p w14:paraId="3FB460F6" w14:textId="77777777" w:rsidR="00CE3A0A" w:rsidRPr="00E27D23" w:rsidRDefault="00CE3A0A" w:rsidP="002745DF">
            <w:pPr>
              <w:pStyle w:val="TAL"/>
            </w:pPr>
            <w:r w:rsidRPr="00E27D23">
              <w:rPr>
                <w:lang w:eastAsia="zh-CN"/>
              </w:rPr>
              <w:t>Not present</w:t>
            </w:r>
          </w:p>
        </w:tc>
        <w:tc>
          <w:tcPr>
            <w:tcW w:w="1984" w:type="dxa"/>
            <w:shd w:val="clear" w:color="auto" w:fill="auto"/>
          </w:tcPr>
          <w:p w14:paraId="05F89A0F" w14:textId="77777777" w:rsidR="00CE3A0A" w:rsidRPr="00E27D23" w:rsidRDefault="00CE3A0A" w:rsidP="002745DF">
            <w:pPr>
              <w:pStyle w:val="TAL"/>
            </w:pPr>
          </w:p>
        </w:tc>
        <w:tc>
          <w:tcPr>
            <w:tcW w:w="1150" w:type="dxa"/>
            <w:shd w:val="clear" w:color="auto" w:fill="auto"/>
          </w:tcPr>
          <w:p w14:paraId="2D3AD903" w14:textId="77777777" w:rsidR="00CE3A0A" w:rsidRPr="00E27D23" w:rsidRDefault="00CE3A0A" w:rsidP="002745DF">
            <w:pPr>
              <w:pStyle w:val="TAL"/>
            </w:pPr>
          </w:p>
        </w:tc>
      </w:tr>
      <w:tr w:rsidR="00CE3A0A" w:rsidRPr="00E27D23" w14:paraId="49D19AE8" w14:textId="77777777" w:rsidTr="002745DF">
        <w:tc>
          <w:tcPr>
            <w:tcW w:w="3778" w:type="dxa"/>
            <w:shd w:val="clear" w:color="auto" w:fill="auto"/>
          </w:tcPr>
          <w:p w14:paraId="442C7F57" w14:textId="77777777" w:rsidR="00CE3A0A" w:rsidRPr="00E27D23" w:rsidRDefault="00CE3A0A" w:rsidP="002745DF">
            <w:pPr>
              <w:pStyle w:val="TAL"/>
            </w:pPr>
            <w:r w:rsidRPr="00E27D23">
              <w:t xml:space="preserve">    MBS timers</w:t>
            </w:r>
          </w:p>
        </w:tc>
        <w:tc>
          <w:tcPr>
            <w:tcW w:w="2835" w:type="dxa"/>
            <w:shd w:val="clear" w:color="auto" w:fill="auto"/>
          </w:tcPr>
          <w:p w14:paraId="7A1E0BFC" w14:textId="77777777" w:rsidR="00CE3A0A" w:rsidRPr="00E27D23" w:rsidRDefault="00CE3A0A" w:rsidP="002745DF">
            <w:pPr>
              <w:pStyle w:val="TAL"/>
            </w:pPr>
            <w:r w:rsidRPr="00E27D23">
              <w:rPr>
                <w:lang w:eastAsia="zh-CN"/>
              </w:rPr>
              <w:t>Not present</w:t>
            </w:r>
          </w:p>
        </w:tc>
        <w:tc>
          <w:tcPr>
            <w:tcW w:w="1984" w:type="dxa"/>
            <w:shd w:val="clear" w:color="auto" w:fill="auto"/>
          </w:tcPr>
          <w:p w14:paraId="6DBECB83" w14:textId="77777777" w:rsidR="00CE3A0A" w:rsidRPr="00E27D23" w:rsidRDefault="00CE3A0A" w:rsidP="002745DF">
            <w:pPr>
              <w:pStyle w:val="TAL"/>
            </w:pPr>
          </w:p>
        </w:tc>
        <w:tc>
          <w:tcPr>
            <w:tcW w:w="1150" w:type="dxa"/>
            <w:shd w:val="clear" w:color="auto" w:fill="auto"/>
          </w:tcPr>
          <w:p w14:paraId="4B92624A" w14:textId="77777777" w:rsidR="00CE3A0A" w:rsidRPr="00E27D23" w:rsidRDefault="00CE3A0A" w:rsidP="002745DF">
            <w:pPr>
              <w:pStyle w:val="TAL"/>
            </w:pPr>
          </w:p>
        </w:tc>
      </w:tr>
      <w:tr w:rsidR="00CE3A0A" w:rsidRPr="00E27D23" w14:paraId="6F3FB210" w14:textId="77777777" w:rsidTr="002745DF">
        <w:tc>
          <w:tcPr>
            <w:tcW w:w="3778" w:type="dxa"/>
            <w:shd w:val="clear" w:color="auto" w:fill="auto"/>
          </w:tcPr>
          <w:p w14:paraId="093090F3" w14:textId="77777777" w:rsidR="00CE3A0A" w:rsidRPr="00E27D23" w:rsidRDefault="00CE3A0A" w:rsidP="002745DF">
            <w:pPr>
              <w:pStyle w:val="TAL"/>
            </w:pPr>
            <w:r w:rsidRPr="00E27D23">
              <w:t xml:space="preserve">    MBS security container</w:t>
            </w:r>
          </w:p>
        </w:tc>
        <w:tc>
          <w:tcPr>
            <w:tcW w:w="2835" w:type="dxa"/>
            <w:shd w:val="clear" w:color="auto" w:fill="auto"/>
          </w:tcPr>
          <w:p w14:paraId="27356583" w14:textId="77777777" w:rsidR="00CE3A0A" w:rsidRPr="00E27D23" w:rsidRDefault="00CE3A0A" w:rsidP="002745DF">
            <w:pPr>
              <w:pStyle w:val="TAL"/>
            </w:pPr>
            <w:r w:rsidRPr="00E27D23">
              <w:rPr>
                <w:lang w:eastAsia="zh-CN"/>
              </w:rPr>
              <w:t>Not present</w:t>
            </w:r>
          </w:p>
        </w:tc>
        <w:tc>
          <w:tcPr>
            <w:tcW w:w="1984" w:type="dxa"/>
            <w:shd w:val="clear" w:color="auto" w:fill="auto"/>
          </w:tcPr>
          <w:p w14:paraId="46842503" w14:textId="77777777" w:rsidR="00CE3A0A" w:rsidRPr="00E27D23" w:rsidRDefault="00CE3A0A" w:rsidP="002745DF">
            <w:pPr>
              <w:pStyle w:val="TAL"/>
            </w:pPr>
          </w:p>
        </w:tc>
        <w:tc>
          <w:tcPr>
            <w:tcW w:w="1150" w:type="dxa"/>
            <w:shd w:val="clear" w:color="auto" w:fill="auto"/>
          </w:tcPr>
          <w:p w14:paraId="568CB66F" w14:textId="77777777" w:rsidR="00CE3A0A" w:rsidRPr="00E27D23" w:rsidRDefault="00CE3A0A" w:rsidP="002745DF">
            <w:pPr>
              <w:pStyle w:val="TAL"/>
            </w:pPr>
          </w:p>
        </w:tc>
      </w:tr>
      <w:tr w:rsidR="00CE3A0A" w:rsidRPr="00E27D23" w14:paraId="2C009F23" w14:textId="77777777" w:rsidTr="002745DF">
        <w:tc>
          <w:tcPr>
            <w:tcW w:w="3778" w:type="dxa"/>
            <w:shd w:val="clear" w:color="auto" w:fill="auto"/>
          </w:tcPr>
          <w:p w14:paraId="799F05AC" w14:textId="77777777" w:rsidR="00CE3A0A" w:rsidRPr="00E27D23" w:rsidRDefault="00CE3A0A" w:rsidP="002745DF">
            <w:pPr>
              <w:pStyle w:val="TAL"/>
            </w:pPr>
            <w:r w:rsidRPr="00E27D23">
              <w:t xml:space="preserve">  Received MBS information</w:t>
            </w:r>
          </w:p>
        </w:tc>
        <w:tc>
          <w:tcPr>
            <w:tcW w:w="2835" w:type="dxa"/>
            <w:shd w:val="clear" w:color="auto" w:fill="auto"/>
          </w:tcPr>
          <w:p w14:paraId="64A98D0C" w14:textId="77777777" w:rsidR="00CE3A0A" w:rsidRPr="00E27D23" w:rsidRDefault="00CE3A0A" w:rsidP="002745DF">
            <w:pPr>
              <w:pStyle w:val="TAL"/>
              <w:rPr>
                <w:lang w:eastAsia="zh-CN"/>
              </w:rPr>
            </w:pPr>
          </w:p>
        </w:tc>
        <w:tc>
          <w:tcPr>
            <w:tcW w:w="1984" w:type="dxa"/>
            <w:shd w:val="clear" w:color="auto" w:fill="auto"/>
          </w:tcPr>
          <w:p w14:paraId="5794DF0C" w14:textId="77777777" w:rsidR="00CE3A0A" w:rsidRPr="00E27D23" w:rsidRDefault="00CE3A0A" w:rsidP="002745DF">
            <w:pPr>
              <w:pStyle w:val="TAL"/>
            </w:pPr>
          </w:p>
        </w:tc>
        <w:tc>
          <w:tcPr>
            <w:tcW w:w="1150" w:type="dxa"/>
            <w:shd w:val="clear" w:color="auto" w:fill="auto"/>
          </w:tcPr>
          <w:p w14:paraId="053DB976" w14:textId="77777777" w:rsidR="00CE3A0A" w:rsidRPr="00E27D23" w:rsidRDefault="00CE3A0A" w:rsidP="002745DF">
            <w:pPr>
              <w:pStyle w:val="TAL"/>
            </w:pPr>
          </w:p>
        </w:tc>
      </w:tr>
      <w:tr w:rsidR="00CE3A0A" w:rsidRPr="00E27D23" w14:paraId="2867DFBF" w14:textId="77777777" w:rsidTr="002745DF">
        <w:tc>
          <w:tcPr>
            <w:tcW w:w="3778" w:type="dxa"/>
            <w:shd w:val="clear" w:color="auto" w:fill="auto"/>
          </w:tcPr>
          <w:p w14:paraId="2EE5CF31" w14:textId="77777777" w:rsidR="00CE3A0A" w:rsidRPr="00E27D23" w:rsidRDefault="00CE3A0A" w:rsidP="002745DF">
            <w:pPr>
              <w:pStyle w:val="TAL"/>
            </w:pPr>
            <w:r w:rsidRPr="00E27D23">
              <w:t xml:space="preserve">    Rejection cause</w:t>
            </w:r>
          </w:p>
        </w:tc>
        <w:tc>
          <w:tcPr>
            <w:tcW w:w="2835" w:type="dxa"/>
            <w:shd w:val="clear" w:color="auto" w:fill="auto"/>
          </w:tcPr>
          <w:p w14:paraId="414A5D99" w14:textId="77777777" w:rsidR="00CE3A0A" w:rsidRPr="00E27D23" w:rsidRDefault="00CE3A0A" w:rsidP="002745DF">
            <w:pPr>
              <w:pStyle w:val="TAL"/>
              <w:rPr>
                <w:lang w:eastAsia="zh-CN"/>
              </w:rPr>
            </w:pPr>
            <w:r w:rsidRPr="00E27D23">
              <w:t>‘000’B</w:t>
            </w:r>
          </w:p>
        </w:tc>
        <w:tc>
          <w:tcPr>
            <w:tcW w:w="1984" w:type="dxa"/>
            <w:shd w:val="clear" w:color="auto" w:fill="auto"/>
          </w:tcPr>
          <w:p w14:paraId="5CF58568" w14:textId="77777777" w:rsidR="00CE3A0A" w:rsidRPr="00E27D23" w:rsidRDefault="00CE3A0A" w:rsidP="002745DF">
            <w:pPr>
              <w:pStyle w:val="TAL"/>
            </w:pPr>
            <w:r w:rsidRPr="00E27D23">
              <w:t>No additional information provided</w:t>
            </w:r>
          </w:p>
        </w:tc>
        <w:tc>
          <w:tcPr>
            <w:tcW w:w="1150" w:type="dxa"/>
            <w:shd w:val="clear" w:color="auto" w:fill="auto"/>
          </w:tcPr>
          <w:p w14:paraId="520BC3EB" w14:textId="77777777" w:rsidR="00CE3A0A" w:rsidRPr="00E27D23" w:rsidRDefault="00CE3A0A" w:rsidP="002745DF">
            <w:pPr>
              <w:pStyle w:val="TAL"/>
            </w:pPr>
          </w:p>
        </w:tc>
      </w:tr>
      <w:tr w:rsidR="00CE3A0A" w:rsidRPr="00E27D23" w14:paraId="29A60E92" w14:textId="77777777" w:rsidTr="002745DF">
        <w:tc>
          <w:tcPr>
            <w:tcW w:w="3778" w:type="dxa"/>
            <w:shd w:val="clear" w:color="auto" w:fill="auto"/>
          </w:tcPr>
          <w:p w14:paraId="33FF5FE7" w14:textId="77777777" w:rsidR="00CE3A0A" w:rsidRPr="00E27D23" w:rsidRDefault="00CE3A0A" w:rsidP="002745DF">
            <w:pPr>
              <w:pStyle w:val="TAL"/>
            </w:pPr>
            <w:r w:rsidRPr="00E27D23">
              <w:t xml:space="preserve">    MSAI</w:t>
            </w:r>
          </w:p>
        </w:tc>
        <w:tc>
          <w:tcPr>
            <w:tcW w:w="2835" w:type="dxa"/>
            <w:shd w:val="clear" w:color="auto" w:fill="auto"/>
          </w:tcPr>
          <w:p w14:paraId="670EFFA0" w14:textId="77777777" w:rsidR="00CE3A0A" w:rsidRPr="00E27D23" w:rsidRDefault="00CE3A0A" w:rsidP="002745DF">
            <w:pPr>
              <w:pStyle w:val="TAL"/>
              <w:rPr>
                <w:lang w:eastAsia="zh-CN"/>
              </w:rPr>
            </w:pPr>
            <w:r w:rsidRPr="00E27D23">
              <w:t>‘00’B</w:t>
            </w:r>
          </w:p>
        </w:tc>
        <w:tc>
          <w:tcPr>
            <w:tcW w:w="1984" w:type="dxa"/>
            <w:shd w:val="clear" w:color="auto" w:fill="auto"/>
          </w:tcPr>
          <w:p w14:paraId="45718DBE" w14:textId="77777777" w:rsidR="00CE3A0A" w:rsidRPr="00E27D23" w:rsidRDefault="00CE3A0A" w:rsidP="002745DF">
            <w:pPr>
              <w:pStyle w:val="TAL"/>
            </w:pPr>
            <w:r w:rsidRPr="00E27D23">
              <w:rPr>
                <w:rFonts w:cs="Arial"/>
                <w:szCs w:val="18"/>
                <w:lang w:eastAsia="fr-FR"/>
              </w:rPr>
              <w:t>MBS service area not included</w:t>
            </w:r>
          </w:p>
        </w:tc>
        <w:tc>
          <w:tcPr>
            <w:tcW w:w="1150" w:type="dxa"/>
            <w:shd w:val="clear" w:color="auto" w:fill="auto"/>
          </w:tcPr>
          <w:p w14:paraId="30578C17" w14:textId="77777777" w:rsidR="00CE3A0A" w:rsidRPr="00E27D23" w:rsidRDefault="00CE3A0A" w:rsidP="002745DF">
            <w:pPr>
              <w:pStyle w:val="TAL"/>
            </w:pPr>
          </w:p>
        </w:tc>
      </w:tr>
      <w:tr w:rsidR="00CE3A0A" w:rsidRPr="00E27D23" w14:paraId="3D12814B" w14:textId="77777777" w:rsidTr="002745DF">
        <w:tc>
          <w:tcPr>
            <w:tcW w:w="3778" w:type="dxa"/>
            <w:shd w:val="clear" w:color="auto" w:fill="auto"/>
          </w:tcPr>
          <w:p w14:paraId="6289C410" w14:textId="77777777" w:rsidR="00CE3A0A" w:rsidRPr="00E27D23" w:rsidRDefault="00CE3A0A" w:rsidP="002745DF">
            <w:pPr>
              <w:pStyle w:val="TAL"/>
            </w:pPr>
            <w:r w:rsidRPr="00E27D23">
              <w:t xml:space="preserve">    MD</w:t>
            </w:r>
          </w:p>
        </w:tc>
        <w:tc>
          <w:tcPr>
            <w:tcW w:w="2835" w:type="dxa"/>
            <w:shd w:val="clear" w:color="auto" w:fill="auto"/>
          </w:tcPr>
          <w:p w14:paraId="5A338F86" w14:textId="77777777" w:rsidR="00CE3A0A" w:rsidRPr="00E27D23" w:rsidRDefault="00CE3A0A" w:rsidP="002745DF">
            <w:pPr>
              <w:pStyle w:val="TAL"/>
              <w:rPr>
                <w:lang w:eastAsia="zh-CN"/>
              </w:rPr>
            </w:pPr>
            <w:r w:rsidRPr="00E27D23">
              <w:t>‘010’B</w:t>
            </w:r>
          </w:p>
        </w:tc>
        <w:tc>
          <w:tcPr>
            <w:tcW w:w="1984" w:type="dxa"/>
            <w:shd w:val="clear" w:color="auto" w:fill="auto"/>
          </w:tcPr>
          <w:p w14:paraId="0715EF3C" w14:textId="77777777" w:rsidR="00CE3A0A" w:rsidRPr="00E27D23" w:rsidRDefault="00CE3A0A" w:rsidP="002745DF">
            <w:pPr>
              <w:pStyle w:val="TAL"/>
            </w:pPr>
            <w:r w:rsidRPr="00E27D23">
              <w:t>MBS join is accepted</w:t>
            </w:r>
          </w:p>
        </w:tc>
        <w:tc>
          <w:tcPr>
            <w:tcW w:w="1150" w:type="dxa"/>
            <w:shd w:val="clear" w:color="auto" w:fill="auto"/>
          </w:tcPr>
          <w:p w14:paraId="6F878552" w14:textId="77777777" w:rsidR="00CE3A0A" w:rsidRPr="00E27D23" w:rsidRDefault="00CE3A0A" w:rsidP="002745DF">
            <w:pPr>
              <w:pStyle w:val="TAL"/>
            </w:pPr>
          </w:p>
        </w:tc>
      </w:tr>
      <w:tr w:rsidR="00CE3A0A" w:rsidRPr="00E27D23" w14:paraId="6708553E" w14:textId="77777777" w:rsidTr="002745DF">
        <w:tc>
          <w:tcPr>
            <w:tcW w:w="3778" w:type="dxa"/>
            <w:shd w:val="clear" w:color="auto" w:fill="auto"/>
          </w:tcPr>
          <w:p w14:paraId="09F6E04F" w14:textId="77777777" w:rsidR="00CE3A0A" w:rsidRPr="00E27D23" w:rsidRDefault="00CE3A0A" w:rsidP="002745DF">
            <w:pPr>
              <w:pStyle w:val="TAL"/>
            </w:pPr>
            <w:r w:rsidRPr="00E27D23">
              <w:t xml:space="preserve">    MSCI</w:t>
            </w:r>
          </w:p>
        </w:tc>
        <w:tc>
          <w:tcPr>
            <w:tcW w:w="2835" w:type="dxa"/>
            <w:shd w:val="clear" w:color="auto" w:fill="auto"/>
          </w:tcPr>
          <w:p w14:paraId="5F07E3CE" w14:textId="77777777" w:rsidR="00CE3A0A" w:rsidRPr="00E27D23" w:rsidRDefault="00CE3A0A" w:rsidP="002745DF">
            <w:pPr>
              <w:pStyle w:val="TAL"/>
              <w:rPr>
                <w:lang w:eastAsia="zh-CN"/>
              </w:rPr>
            </w:pPr>
            <w:r w:rsidRPr="00E27D23">
              <w:t>‘0’B</w:t>
            </w:r>
          </w:p>
        </w:tc>
        <w:tc>
          <w:tcPr>
            <w:tcW w:w="1984" w:type="dxa"/>
            <w:shd w:val="clear" w:color="auto" w:fill="auto"/>
          </w:tcPr>
          <w:p w14:paraId="4CBB3D03" w14:textId="77777777" w:rsidR="00CE3A0A" w:rsidRPr="00E27D23" w:rsidRDefault="00CE3A0A" w:rsidP="002745DF">
            <w:pPr>
              <w:pStyle w:val="TAL"/>
            </w:pPr>
            <w:r w:rsidRPr="00E27D23">
              <w:t>MBS security container not included</w:t>
            </w:r>
          </w:p>
        </w:tc>
        <w:tc>
          <w:tcPr>
            <w:tcW w:w="1150" w:type="dxa"/>
            <w:shd w:val="clear" w:color="auto" w:fill="auto"/>
          </w:tcPr>
          <w:p w14:paraId="46207A80" w14:textId="77777777" w:rsidR="00CE3A0A" w:rsidRPr="00E27D23" w:rsidRDefault="00CE3A0A" w:rsidP="002745DF">
            <w:pPr>
              <w:pStyle w:val="TAL"/>
            </w:pPr>
          </w:p>
        </w:tc>
      </w:tr>
      <w:tr w:rsidR="00CE3A0A" w:rsidRPr="00E27D23" w14:paraId="2567B5E9" w14:textId="77777777" w:rsidTr="002745DF">
        <w:tc>
          <w:tcPr>
            <w:tcW w:w="3778" w:type="dxa"/>
            <w:shd w:val="clear" w:color="auto" w:fill="auto"/>
          </w:tcPr>
          <w:p w14:paraId="45BB1612" w14:textId="77777777" w:rsidR="00CE3A0A" w:rsidRPr="00E27D23" w:rsidRDefault="00CE3A0A" w:rsidP="002745DF">
            <w:pPr>
              <w:pStyle w:val="TAL"/>
            </w:pPr>
            <w:r w:rsidRPr="00E27D23">
              <w:t xml:space="preserve">    MTI</w:t>
            </w:r>
          </w:p>
        </w:tc>
        <w:tc>
          <w:tcPr>
            <w:tcW w:w="2835" w:type="dxa"/>
            <w:shd w:val="clear" w:color="auto" w:fill="auto"/>
          </w:tcPr>
          <w:p w14:paraId="354A959E" w14:textId="77777777" w:rsidR="00CE3A0A" w:rsidRPr="00E27D23" w:rsidRDefault="00CE3A0A" w:rsidP="002745DF">
            <w:pPr>
              <w:pStyle w:val="TAL"/>
              <w:rPr>
                <w:lang w:eastAsia="zh-CN"/>
              </w:rPr>
            </w:pPr>
            <w:r w:rsidRPr="00E27D23">
              <w:t>‘00’B</w:t>
            </w:r>
          </w:p>
        </w:tc>
        <w:tc>
          <w:tcPr>
            <w:tcW w:w="1984" w:type="dxa"/>
            <w:shd w:val="clear" w:color="auto" w:fill="auto"/>
          </w:tcPr>
          <w:p w14:paraId="095AA984" w14:textId="77777777" w:rsidR="00CE3A0A" w:rsidRPr="00E27D23" w:rsidRDefault="00CE3A0A" w:rsidP="002745DF">
            <w:pPr>
              <w:pStyle w:val="TAL"/>
            </w:pPr>
            <w:r w:rsidRPr="00E27D23">
              <w:t>No MBS timers included</w:t>
            </w:r>
          </w:p>
        </w:tc>
        <w:tc>
          <w:tcPr>
            <w:tcW w:w="1150" w:type="dxa"/>
            <w:shd w:val="clear" w:color="auto" w:fill="auto"/>
          </w:tcPr>
          <w:p w14:paraId="7625DBA1" w14:textId="77777777" w:rsidR="00CE3A0A" w:rsidRPr="00E27D23" w:rsidRDefault="00CE3A0A" w:rsidP="002745DF">
            <w:pPr>
              <w:pStyle w:val="TAL"/>
            </w:pPr>
          </w:p>
        </w:tc>
      </w:tr>
      <w:tr w:rsidR="00CE3A0A" w:rsidRPr="00E27D23" w14:paraId="0516F7D8" w14:textId="77777777" w:rsidTr="002745DF">
        <w:tc>
          <w:tcPr>
            <w:tcW w:w="3778" w:type="dxa"/>
            <w:shd w:val="clear" w:color="auto" w:fill="auto"/>
          </w:tcPr>
          <w:p w14:paraId="16BA8064" w14:textId="77777777" w:rsidR="00CE3A0A" w:rsidRPr="00E27D23" w:rsidRDefault="00CE3A0A" w:rsidP="002745DF">
            <w:pPr>
              <w:pStyle w:val="TAL"/>
            </w:pPr>
            <w:r w:rsidRPr="00E27D23">
              <w:t xml:space="preserve">    IPAE</w:t>
            </w:r>
          </w:p>
        </w:tc>
        <w:tc>
          <w:tcPr>
            <w:tcW w:w="2835" w:type="dxa"/>
            <w:shd w:val="clear" w:color="auto" w:fill="auto"/>
          </w:tcPr>
          <w:p w14:paraId="0BDC4084" w14:textId="77777777" w:rsidR="00CE3A0A" w:rsidRPr="00E27D23" w:rsidRDefault="00CE3A0A" w:rsidP="002745DF">
            <w:pPr>
              <w:pStyle w:val="TAL"/>
              <w:rPr>
                <w:lang w:eastAsia="zh-CN"/>
              </w:rPr>
            </w:pPr>
            <w:r w:rsidRPr="00E27D23">
              <w:t>‘0’B</w:t>
            </w:r>
          </w:p>
        </w:tc>
        <w:tc>
          <w:tcPr>
            <w:tcW w:w="1984" w:type="dxa"/>
            <w:shd w:val="clear" w:color="auto" w:fill="auto"/>
          </w:tcPr>
          <w:p w14:paraId="1BA3C6AC" w14:textId="77777777" w:rsidR="00CE3A0A" w:rsidRPr="00E27D23" w:rsidRDefault="00CE3A0A" w:rsidP="002745DF">
            <w:pPr>
              <w:pStyle w:val="TAL"/>
            </w:pPr>
            <w:r w:rsidRPr="00E27D23">
              <w:t>Source and destination IP address information not included</w:t>
            </w:r>
          </w:p>
        </w:tc>
        <w:tc>
          <w:tcPr>
            <w:tcW w:w="1150" w:type="dxa"/>
            <w:shd w:val="clear" w:color="auto" w:fill="auto"/>
          </w:tcPr>
          <w:p w14:paraId="7509693B" w14:textId="77777777" w:rsidR="00CE3A0A" w:rsidRPr="00E27D23" w:rsidRDefault="00CE3A0A" w:rsidP="002745DF">
            <w:pPr>
              <w:pStyle w:val="TAL"/>
            </w:pPr>
          </w:p>
        </w:tc>
      </w:tr>
      <w:tr w:rsidR="00CE3A0A" w:rsidRPr="00E27D23" w14:paraId="7C05A943" w14:textId="77777777" w:rsidTr="002745DF">
        <w:tc>
          <w:tcPr>
            <w:tcW w:w="3778" w:type="dxa"/>
            <w:shd w:val="clear" w:color="auto" w:fill="auto"/>
          </w:tcPr>
          <w:p w14:paraId="5D2ED33D" w14:textId="77777777" w:rsidR="00CE3A0A" w:rsidRPr="00E27D23" w:rsidRDefault="00CE3A0A" w:rsidP="002745DF">
            <w:pPr>
              <w:pStyle w:val="TAL"/>
            </w:pPr>
            <w:r w:rsidRPr="00E27D23">
              <w:t xml:space="preserve">    TMGI</w:t>
            </w:r>
          </w:p>
        </w:tc>
        <w:tc>
          <w:tcPr>
            <w:tcW w:w="2835" w:type="dxa"/>
            <w:shd w:val="clear" w:color="auto" w:fill="auto"/>
          </w:tcPr>
          <w:p w14:paraId="686AA6B8" w14:textId="77777777" w:rsidR="00CE3A0A" w:rsidRPr="00E27D23" w:rsidRDefault="00CE3A0A" w:rsidP="002745DF">
            <w:pPr>
              <w:pStyle w:val="TAL"/>
              <w:rPr>
                <w:lang w:eastAsia="zh-CN"/>
              </w:rPr>
            </w:pPr>
          </w:p>
        </w:tc>
        <w:tc>
          <w:tcPr>
            <w:tcW w:w="1984" w:type="dxa"/>
            <w:shd w:val="clear" w:color="auto" w:fill="auto"/>
          </w:tcPr>
          <w:p w14:paraId="5E8ADFB2" w14:textId="77777777" w:rsidR="00CE3A0A" w:rsidRPr="00E27D23" w:rsidRDefault="00CE3A0A" w:rsidP="002745DF">
            <w:pPr>
              <w:pStyle w:val="TAL"/>
            </w:pPr>
            <w:r w:rsidRPr="00E27D23">
              <w:rPr>
                <w:lang w:eastAsia="zh-CN"/>
              </w:rPr>
              <w:t>TMGI-2</w:t>
            </w:r>
          </w:p>
        </w:tc>
        <w:tc>
          <w:tcPr>
            <w:tcW w:w="1150" w:type="dxa"/>
            <w:shd w:val="clear" w:color="auto" w:fill="auto"/>
          </w:tcPr>
          <w:p w14:paraId="10B49D5D" w14:textId="77777777" w:rsidR="00CE3A0A" w:rsidRPr="00E27D23" w:rsidRDefault="00CE3A0A" w:rsidP="002745DF">
            <w:pPr>
              <w:pStyle w:val="TAL"/>
            </w:pPr>
          </w:p>
        </w:tc>
      </w:tr>
      <w:tr w:rsidR="00CE3A0A" w:rsidRPr="00E27D23" w14:paraId="2A6D37DF" w14:textId="77777777" w:rsidTr="002745DF">
        <w:tc>
          <w:tcPr>
            <w:tcW w:w="3778" w:type="dxa"/>
            <w:shd w:val="clear" w:color="auto" w:fill="auto"/>
          </w:tcPr>
          <w:p w14:paraId="003B5D30" w14:textId="77777777" w:rsidR="00CE3A0A" w:rsidRPr="00E27D23" w:rsidRDefault="00CE3A0A" w:rsidP="002745DF">
            <w:pPr>
              <w:pStyle w:val="TAL"/>
            </w:pPr>
            <w:r w:rsidRPr="00E27D23">
              <w:t xml:space="preserve">      MBMS Service ID</w:t>
            </w:r>
          </w:p>
        </w:tc>
        <w:tc>
          <w:tcPr>
            <w:tcW w:w="2835" w:type="dxa"/>
            <w:shd w:val="clear" w:color="auto" w:fill="auto"/>
          </w:tcPr>
          <w:p w14:paraId="0072B902" w14:textId="77777777" w:rsidR="00CE3A0A" w:rsidRPr="00E27D23" w:rsidRDefault="00CE3A0A" w:rsidP="002745DF">
            <w:pPr>
              <w:pStyle w:val="TAL"/>
              <w:rPr>
                <w:lang w:eastAsia="zh-CN"/>
              </w:rPr>
            </w:pPr>
            <w:r w:rsidRPr="00E27D23">
              <w:t>‘000102’H</w:t>
            </w:r>
          </w:p>
        </w:tc>
        <w:tc>
          <w:tcPr>
            <w:tcW w:w="1984" w:type="dxa"/>
            <w:shd w:val="clear" w:color="auto" w:fill="auto"/>
          </w:tcPr>
          <w:p w14:paraId="4C30288A" w14:textId="77777777" w:rsidR="00CE3A0A" w:rsidRPr="00E27D23" w:rsidRDefault="00CE3A0A" w:rsidP="002745DF">
            <w:pPr>
              <w:pStyle w:val="TAL"/>
            </w:pPr>
          </w:p>
        </w:tc>
        <w:tc>
          <w:tcPr>
            <w:tcW w:w="1150" w:type="dxa"/>
            <w:shd w:val="clear" w:color="auto" w:fill="auto"/>
          </w:tcPr>
          <w:p w14:paraId="6E9021CA" w14:textId="77777777" w:rsidR="00CE3A0A" w:rsidRPr="00E27D23" w:rsidRDefault="00CE3A0A" w:rsidP="002745DF">
            <w:pPr>
              <w:pStyle w:val="TAL"/>
            </w:pPr>
          </w:p>
        </w:tc>
      </w:tr>
      <w:tr w:rsidR="00CE3A0A" w:rsidRPr="00E27D23" w14:paraId="483D6240" w14:textId="77777777" w:rsidTr="002745DF">
        <w:tc>
          <w:tcPr>
            <w:tcW w:w="3778" w:type="dxa"/>
            <w:shd w:val="clear" w:color="auto" w:fill="auto"/>
          </w:tcPr>
          <w:p w14:paraId="3B0538A9" w14:textId="77777777" w:rsidR="00CE3A0A" w:rsidRPr="00E27D23" w:rsidRDefault="00CE3A0A" w:rsidP="002745DF">
            <w:pPr>
              <w:pStyle w:val="TAL"/>
            </w:pPr>
            <w:r w:rsidRPr="00E27D23">
              <w:t xml:space="preserve">      MCC</w:t>
            </w:r>
          </w:p>
        </w:tc>
        <w:tc>
          <w:tcPr>
            <w:tcW w:w="2835" w:type="dxa"/>
            <w:shd w:val="clear" w:color="auto" w:fill="auto"/>
          </w:tcPr>
          <w:p w14:paraId="525B6C48" w14:textId="77777777" w:rsidR="00CE3A0A" w:rsidRPr="00E27D23" w:rsidRDefault="00CE3A0A" w:rsidP="002745DF">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1855EB89" w14:textId="77777777" w:rsidR="00CE3A0A" w:rsidRPr="00E27D23" w:rsidRDefault="00CE3A0A" w:rsidP="002745DF">
            <w:pPr>
              <w:pStyle w:val="TAL"/>
            </w:pPr>
          </w:p>
        </w:tc>
        <w:tc>
          <w:tcPr>
            <w:tcW w:w="1150" w:type="dxa"/>
            <w:shd w:val="clear" w:color="auto" w:fill="auto"/>
          </w:tcPr>
          <w:p w14:paraId="3339B765" w14:textId="77777777" w:rsidR="00CE3A0A" w:rsidRPr="00E27D23" w:rsidRDefault="00CE3A0A" w:rsidP="002745DF">
            <w:pPr>
              <w:pStyle w:val="TAL"/>
            </w:pPr>
          </w:p>
        </w:tc>
      </w:tr>
      <w:tr w:rsidR="00CE3A0A" w:rsidRPr="00E27D23" w14:paraId="45528E3F" w14:textId="77777777" w:rsidTr="002745DF">
        <w:tc>
          <w:tcPr>
            <w:tcW w:w="3778" w:type="dxa"/>
            <w:shd w:val="clear" w:color="auto" w:fill="auto"/>
          </w:tcPr>
          <w:p w14:paraId="75EF12CE" w14:textId="77777777" w:rsidR="00CE3A0A" w:rsidRPr="00E27D23" w:rsidRDefault="00CE3A0A" w:rsidP="002745DF">
            <w:pPr>
              <w:pStyle w:val="TAL"/>
            </w:pPr>
            <w:r w:rsidRPr="00E27D23">
              <w:t xml:space="preserve">      MNC</w:t>
            </w:r>
          </w:p>
        </w:tc>
        <w:tc>
          <w:tcPr>
            <w:tcW w:w="2835" w:type="dxa"/>
            <w:shd w:val="clear" w:color="auto" w:fill="auto"/>
          </w:tcPr>
          <w:p w14:paraId="6FB155B4" w14:textId="77777777" w:rsidR="00CE3A0A" w:rsidRPr="00E27D23" w:rsidRDefault="00CE3A0A" w:rsidP="002745DF">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0131D7C0" w14:textId="77777777" w:rsidR="00CE3A0A" w:rsidRPr="00E27D23" w:rsidRDefault="00CE3A0A" w:rsidP="002745DF">
            <w:pPr>
              <w:pStyle w:val="TAL"/>
            </w:pPr>
          </w:p>
        </w:tc>
        <w:tc>
          <w:tcPr>
            <w:tcW w:w="1150" w:type="dxa"/>
            <w:shd w:val="clear" w:color="auto" w:fill="auto"/>
          </w:tcPr>
          <w:p w14:paraId="702E8FE1" w14:textId="77777777" w:rsidR="00CE3A0A" w:rsidRPr="00E27D23" w:rsidRDefault="00CE3A0A" w:rsidP="002745DF">
            <w:pPr>
              <w:pStyle w:val="TAL"/>
            </w:pPr>
          </w:p>
        </w:tc>
      </w:tr>
      <w:tr w:rsidR="00CE3A0A" w:rsidRPr="00E27D23" w14:paraId="4CFEA7C7" w14:textId="77777777" w:rsidTr="002745DF">
        <w:tc>
          <w:tcPr>
            <w:tcW w:w="3778" w:type="dxa"/>
            <w:shd w:val="clear" w:color="auto" w:fill="auto"/>
          </w:tcPr>
          <w:p w14:paraId="0B27CE4C" w14:textId="77777777" w:rsidR="00CE3A0A" w:rsidRPr="00E27D23" w:rsidRDefault="00CE3A0A" w:rsidP="002745DF">
            <w:pPr>
              <w:pStyle w:val="TAL"/>
            </w:pPr>
            <w:r w:rsidRPr="00E27D23">
              <w:t xml:space="preserve">    Source IP address information</w:t>
            </w:r>
          </w:p>
        </w:tc>
        <w:tc>
          <w:tcPr>
            <w:tcW w:w="2835" w:type="dxa"/>
            <w:shd w:val="clear" w:color="auto" w:fill="auto"/>
          </w:tcPr>
          <w:p w14:paraId="1121F10F" w14:textId="77777777" w:rsidR="00CE3A0A" w:rsidRPr="00E27D23" w:rsidRDefault="00CE3A0A" w:rsidP="002745DF">
            <w:pPr>
              <w:pStyle w:val="TAL"/>
              <w:rPr>
                <w:lang w:eastAsia="zh-CN"/>
              </w:rPr>
            </w:pPr>
            <w:r w:rsidRPr="00E27D23">
              <w:rPr>
                <w:lang w:eastAsia="zh-CN"/>
              </w:rPr>
              <w:t>Not present</w:t>
            </w:r>
          </w:p>
        </w:tc>
        <w:tc>
          <w:tcPr>
            <w:tcW w:w="1984" w:type="dxa"/>
            <w:shd w:val="clear" w:color="auto" w:fill="auto"/>
          </w:tcPr>
          <w:p w14:paraId="5E298FCF" w14:textId="77777777" w:rsidR="00CE3A0A" w:rsidRPr="00E27D23" w:rsidRDefault="00CE3A0A" w:rsidP="002745DF">
            <w:pPr>
              <w:pStyle w:val="TAL"/>
            </w:pPr>
          </w:p>
        </w:tc>
        <w:tc>
          <w:tcPr>
            <w:tcW w:w="1150" w:type="dxa"/>
            <w:shd w:val="clear" w:color="auto" w:fill="auto"/>
          </w:tcPr>
          <w:p w14:paraId="7B7EDD59" w14:textId="77777777" w:rsidR="00CE3A0A" w:rsidRPr="00E27D23" w:rsidRDefault="00CE3A0A" w:rsidP="002745DF">
            <w:pPr>
              <w:pStyle w:val="TAL"/>
            </w:pPr>
          </w:p>
        </w:tc>
      </w:tr>
      <w:tr w:rsidR="00CE3A0A" w:rsidRPr="00E27D23" w14:paraId="7CEDD9E9" w14:textId="77777777" w:rsidTr="002745DF">
        <w:tc>
          <w:tcPr>
            <w:tcW w:w="3778" w:type="dxa"/>
            <w:shd w:val="clear" w:color="auto" w:fill="auto"/>
          </w:tcPr>
          <w:p w14:paraId="60774E4A" w14:textId="77777777" w:rsidR="00CE3A0A" w:rsidRPr="00E27D23" w:rsidRDefault="00CE3A0A" w:rsidP="002745DF">
            <w:pPr>
              <w:pStyle w:val="TAL"/>
            </w:pPr>
            <w:r w:rsidRPr="00E27D23">
              <w:t xml:space="preserve">    Destination IP address information</w:t>
            </w:r>
          </w:p>
        </w:tc>
        <w:tc>
          <w:tcPr>
            <w:tcW w:w="2835" w:type="dxa"/>
            <w:shd w:val="clear" w:color="auto" w:fill="auto"/>
          </w:tcPr>
          <w:p w14:paraId="5C035448" w14:textId="77777777" w:rsidR="00CE3A0A" w:rsidRPr="00E27D23" w:rsidRDefault="00CE3A0A" w:rsidP="002745DF">
            <w:pPr>
              <w:pStyle w:val="TAL"/>
              <w:rPr>
                <w:lang w:eastAsia="zh-CN"/>
              </w:rPr>
            </w:pPr>
            <w:r w:rsidRPr="00E27D23">
              <w:rPr>
                <w:lang w:eastAsia="zh-CN"/>
              </w:rPr>
              <w:t>Not present</w:t>
            </w:r>
          </w:p>
        </w:tc>
        <w:tc>
          <w:tcPr>
            <w:tcW w:w="1984" w:type="dxa"/>
            <w:shd w:val="clear" w:color="auto" w:fill="auto"/>
          </w:tcPr>
          <w:p w14:paraId="06C5417A" w14:textId="77777777" w:rsidR="00CE3A0A" w:rsidRPr="00E27D23" w:rsidRDefault="00CE3A0A" w:rsidP="002745DF">
            <w:pPr>
              <w:pStyle w:val="TAL"/>
            </w:pPr>
          </w:p>
        </w:tc>
        <w:tc>
          <w:tcPr>
            <w:tcW w:w="1150" w:type="dxa"/>
            <w:shd w:val="clear" w:color="auto" w:fill="auto"/>
          </w:tcPr>
          <w:p w14:paraId="586D8756" w14:textId="77777777" w:rsidR="00CE3A0A" w:rsidRPr="00E27D23" w:rsidRDefault="00CE3A0A" w:rsidP="002745DF">
            <w:pPr>
              <w:pStyle w:val="TAL"/>
            </w:pPr>
          </w:p>
        </w:tc>
      </w:tr>
      <w:tr w:rsidR="00CE3A0A" w:rsidRPr="00E27D23" w14:paraId="46C5D02E" w14:textId="77777777" w:rsidTr="002745DF">
        <w:tc>
          <w:tcPr>
            <w:tcW w:w="3778" w:type="dxa"/>
            <w:shd w:val="clear" w:color="auto" w:fill="auto"/>
          </w:tcPr>
          <w:p w14:paraId="4BCDC085" w14:textId="77777777" w:rsidR="00CE3A0A" w:rsidRPr="00E27D23" w:rsidRDefault="00CE3A0A" w:rsidP="002745DF">
            <w:pPr>
              <w:pStyle w:val="TAL"/>
            </w:pPr>
            <w:r w:rsidRPr="00E27D23">
              <w:t xml:space="preserve">    </w:t>
            </w:r>
            <w:r w:rsidRPr="00E27D23">
              <w:rPr>
                <w:lang w:eastAsia="zh-CN"/>
              </w:rPr>
              <w:t>MBS service area</w:t>
            </w:r>
          </w:p>
        </w:tc>
        <w:tc>
          <w:tcPr>
            <w:tcW w:w="2835" w:type="dxa"/>
            <w:shd w:val="clear" w:color="auto" w:fill="auto"/>
          </w:tcPr>
          <w:p w14:paraId="2F5F9857" w14:textId="77777777" w:rsidR="00CE3A0A" w:rsidRPr="00E27D23" w:rsidRDefault="00CE3A0A" w:rsidP="002745DF">
            <w:pPr>
              <w:pStyle w:val="TAL"/>
              <w:rPr>
                <w:lang w:eastAsia="zh-CN"/>
              </w:rPr>
            </w:pPr>
            <w:r w:rsidRPr="00E27D23">
              <w:rPr>
                <w:lang w:eastAsia="zh-CN"/>
              </w:rPr>
              <w:t>Not present</w:t>
            </w:r>
          </w:p>
        </w:tc>
        <w:tc>
          <w:tcPr>
            <w:tcW w:w="1984" w:type="dxa"/>
            <w:shd w:val="clear" w:color="auto" w:fill="auto"/>
          </w:tcPr>
          <w:p w14:paraId="01641C46" w14:textId="77777777" w:rsidR="00CE3A0A" w:rsidRPr="00E27D23" w:rsidRDefault="00CE3A0A" w:rsidP="002745DF">
            <w:pPr>
              <w:pStyle w:val="TAL"/>
            </w:pPr>
          </w:p>
        </w:tc>
        <w:tc>
          <w:tcPr>
            <w:tcW w:w="1150" w:type="dxa"/>
            <w:shd w:val="clear" w:color="auto" w:fill="auto"/>
          </w:tcPr>
          <w:p w14:paraId="789D54A9" w14:textId="77777777" w:rsidR="00CE3A0A" w:rsidRPr="00E27D23" w:rsidRDefault="00CE3A0A" w:rsidP="002745DF">
            <w:pPr>
              <w:pStyle w:val="TAL"/>
            </w:pPr>
          </w:p>
        </w:tc>
      </w:tr>
      <w:tr w:rsidR="00CE3A0A" w:rsidRPr="00E27D23" w14:paraId="0D0C98BE" w14:textId="77777777" w:rsidTr="002745DF">
        <w:tc>
          <w:tcPr>
            <w:tcW w:w="3778" w:type="dxa"/>
            <w:shd w:val="clear" w:color="auto" w:fill="auto"/>
          </w:tcPr>
          <w:p w14:paraId="2DD05299" w14:textId="77777777" w:rsidR="00CE3A0A" w:rsidRPr="00E27D23" w:rsidRDefault="00CE3A0A" w:rsidP="002745DF">
            <w:pPr>
              <w:pStyle w:val="TAL"/>
            </w:pPr>
            <w:r w:rsidRPr="00E27D23">
              <w:t xml:space="preserve">    MBS timers</w:t>
            </w:r>
          </w:p>
        </w:tc>
        <w:tc>
          <w:tcPr>
            <w:tcW w:w="2835" w:type="dxa"/>
            <w:shd w:val="clear" w:color="auto" w:fill="auto"/>
          </w:tcPr>
          <w:p w14:paraId="2BFD81EA" w14:textId="77777777" w:rsidR="00CE3A0A" w:rsidRPr="00E27D23" w:rsidRDefault="00CE3A0A" w:rsidP="002745DF">
            <w:pPr>
              <w:pStyle w:val="TAL"/>
              <w:rPr>
                <w:lang w:eastAsia="zh-CN"/>
              </w:rPr>
            </w:pPr>
            <w:r w:rsidRPr="00E27D23">
              <w:rPr>
                <w:lang w:eastAsia="zh-CN"/>
              </w:rPr>
              <w:t>Not present</w:t>
            </w:r>
          </w:p>
        </w:tc>
        <w:tc>
          <w:tcPr>
            <w:tcW w:w="1984" w:type="dxa"/>
            <w:shd w:val="clear" w:color="auto" w:fill="auto"/>
          </w:tcPr>
          <w:p w14:paraId="376DA8AD" w14:textId="77777777" w:rsidR="00CE3A0A" w:rsidRPr="00E27D23" w:rsidRDefault="00CE3A0A" w:rsidP="002745DF">
            <w:pPr>
              <w:pStyle w:val="TAL"/>
            </w:pPr>
          </w:p>
        </w:tc>
        <w:tc>
          <w:tcPr>
            <w:tcW w:w="1150" w:type="dxa"/>
            <w:shd w:val="clear" w:color="auto" w:fill="auto"/>
          </w:tcPr>
          <w:p w14:paraId="04ECD74F" w14:textId="77777777" w:rsidR="00CE3A0A" w:rsidRPr="00E27D23" w:rsidRDefault="00CE3A0A" w:rsidP="002745DF">
            <w:pPr>
              <w:pStyle w:val="TAL"/>
            </w:pPr>
          </w:p>
        </w:tc>
      </w:tr>
      <w:tr w:rsidR="00CE3A0A" w:rsidRPr="00E27D23" w14:paraId="7AA48931" w14:textId="77777777" w:rsidTr="002745DF">
        <w:tc>
          <w:tcPr>
            <w:tcW w:w="3778" w:type="dxa"/>
            <w:shd w:val="clear" w:color="auto" w:fill="auto"/>
          </w:tcPr>
          <w:p w14:paraId="374C567D" w14:textId="77777777" w:rsidR="00CE3A0A" w:rsidRPr="00E27D23" w:rsidRDefault="00CE3A0A" w:rsidP="002745DF">
            <w:pPr>
              <w:pStyle w:val="TAL"/>
            </w:pPr>
            <w:r w:rsidRPr="00E27D23">
              <w:t xml:space="preserve">    MBS security container</w:t>
            </w:r>
          </w:p>
        </w:tc>
        <w:tc>
          <w:tcPr>
            <w:tcW w:w="2835" w:type="dxa"/>
            <w:shd w:val="clear" w:color="auto" w:fill="auto"/>
          </w:tcPr>
          <w:p w14:paraId="069ECC5C" w14:textId="77777777" w:rsidR="00CE3A0A" w:rsidRPr="00E27D23" w:rsidRDefault="00CE3A0A" w:rsidP="002745DF">
            <w:pPr>
              <w:pStyle w:val="TAL"/>
              <w:rPr>
                <w:lang w:eastAsia="zh-CN"/>
              </w:rPr>
            </w:pPr>
            <w:r w:rsidRPr="00E27D23">
              <w:rPr>
                <w:lang w:eastAsia="zh-CN"/>
              </w:rPr>
              <w:t>Not present</w:t>
            </w:r>
          </w:p>
        </w:tc>
        <w:tc>
          <w:tcPr>
            <w:tcW w:w="1984" w:type="dxa"/>
            <w:shd w:val="clear" w:color="auto" w:fill="auto"/>
          </w:tcPr>
          <w:p w14:paraId="15129BD3" w14:textId="77777777" w:rsidR="00CE3A0A" w:rsidRPr="00E27D23" w:rsidRDefault="00CE3A0A" w:rsidP="002745DF">
            <w:pPr>
              <w:pStyle w:val="TAL"/>
            </w:pPr>
          </w:p>
        </w:tc>
        <w:tc>
          <w:tcPr>
            <w:tcW w:w="1150" w:type="dxa"/>
            <w:shd w:val="clear" w:color="auto" w:fill="auto"/>
          </w:tcPr>
          <w:p w14:paraId="05F09C30" w14:textId="77777777" w:rsidR="00CE3A0A" w:rsidRPr="00E27D23" w:rsidRDefault="00CE3A0A" w:rsidP="002745DF">
            <w:pPr>
              <w:pStyle w:val="TAL"/>
            </w:pPr>
          </w:p>
        </w:tc>
      </w:tr>
    </w:tbl>
    <w:p w14:paraId="15302001" w14:textId="77777777" w:rsidR="00CE3A0A" w:rsidRPr="00E27D23" w:rsidRDefault="00CE3A0A" w:rsidP="00CE3A0A"/>
    <w:p w14:paraId="72487BEF" w14:textId="77777777" w:rsidR="00CE3A0A" w:rsidRPr="00E27D23" w:rsidRDefault="00CE3A0A" w:rsidP="00CE3A0A">
      <w:pPr>
        <w:pStyle w:val="TH"/>
      </w:pPr>
      <w:r w:rsidRPr="00E27D23">
        <w:rPr>
          <w:lang w:eastAsia="zh-CN"/>
        </w:rPr>
        <w:t xml:space="preserve">Table </w:t>
      </w:r>
      <w:r w:rsidRPr="00E27D23">
        <w:rPr>
          <w:color w:val="000000"/>
        </w:rPr>
        <w:t>14.2.5.1.1.3.3</w:t>
      </w:r>
      <w:r w:rsidRPr="00E27D23">
        <w:rPr>
          <w:lang w:eastAsia="zh-CN"/>
        </w:rPr>
        <w:t>-10</w:t>
      </w:r>
      <w:r w:rsidRPr="00E27D23">
        <w:t>:</w:t>
      </w:r>
      <w:r w:rsidRPr="00E27D23">
        <w:rPr>
          <w:i/>
          <w:iCs/>
        </w:rPr>
        <w:t xml:space="preserve"> RRCReconfiguration</w:t>
      </w:r>
      <w:r w:rsidRPr="00E27D23">
        <w:t xml:space="preserve"> (step 1b10, Table 14.2.5.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E3A0A" w:rsidRPr="00E27D23" w14:paraId="3CCC86C5" w14:textId="77777777" w:rsidTr="002745DF">
        <w:tc>
          <w:tcPr>
            <w:tcW w:w="9738" w:type="dxa"/>
            <w:gridSpan w:val="4"/>
          </w:tcPr>
          <w:p w14:paraId="61C77B28" w14:textId="77777777" w:rsidR="00CE3A0A" w:rsidRPr="00E27D23" w:rsidRDefault="00CE3A0A" w:rsidP="002745DF">
            <w:pPr>
              <w:pStyle w:val="TAL"/>
            </w:pPr>
            <w:r w:rsidRPr="00E27D23">
              <w:t xml:space="preserve">Derivation Path: TS 38.508-1 [4], Table 4.6.1-13 and condition NR </w:t>
            </w:r>
          </w:p>
        </w:tc>
      </w:tr>
      <w:tr w:rsidR="00CE3A0A" w:rsidRPr="00E27D23" w14:paraId="387EF4B4" w14:textId="77777777" w:rsidTr="002745DF">
        <w:tblPrEx>
          <w:tblCellMar>
            <w:left w:w="108" w:type="dxa"/>
            <w:right w:w="108" w:type="dxa"/>
          </w:tblCellMar>
        </w:tblPrEx>
        <w:tc>
          <w:tcPr>
            <w:tcW w:w="4535" w:type="dxa"/>
          </w:tcPr>
          <w:p w14:paraId="0D5B1A39" w14:textId="77777777" w:rsidR="00CE3A0A" w:rsidRPr="00E27D23" w:rsidRDefault="00CE3A0A" w:rsidP="002745DF">
            <w:pPr>
              <w:pStyle w:val="TAH"/>
            </w:pPr>
            <w:r w:rsidRPr="00E27D23">
              <w:t>Information Element</w:t>
            </w:r>
          </w:p>
        </w:tc>
        <w:tc>
          <w:tcPr>
            <w:tcW w:w="2267" w:type="dxa"/>
          </w:tcPr>
          <w:p w14:paraId="7B09AA56" w14:textId="77777777" w:rsidR="00CE3A0A" w:rsidRPr="00E27D23" w:rsidRDefault="00CE3A0A" w:rsidP="002745DF">
            <w:pPr>
              <w:pStyle w:val="TAH"/>
            </w:pPr>
            <w:r w:rsidRPr="00E27D23">
              <w:t>Value/remark</w:t>
            </w:r>
          </w:p>
        </w:tc>
        <w:tc>
          <w:tcPr>
            <w:tcW w:w="1700" w:type="dxa"/>
          </w:tcPr>
          <w:p w14:paraId="3CD896D6" w14:textId="77777777" w:rsidR="00CE3A0A" w:rsidRPr="00E27D23" w:rsidRDefault="00CE3A0A" w:rsidP="002745DF">
            <w:pPr>
              <w:pStyle w:val="TAH"/>
            </w:pPr>
            <w:r w:rsidRPr="00E27D23">
              <w:t>Comment</w:t>
            </w:r>
          </w:p>
        </w:tc>
        <w:tc>
          <w:tcPr>
            <w:tcW w:w="1245" w:type="dxa"/>
          </w:tcPr>
          <w:p w14:paraId="5C1F514E" w14:textId="77777777" w:rsidR="00CE3A0A" w:rsidRPr="00E27D23" w:rsidRDefault="00CE3A0A" w:rsidP="002745DF">
            <w:pPr>
              <w:pStyle w:val="TAH"/>
            </w:pPr>
            <w:r w:rsidRPr="00E27D23">
              <w:t>Condition</w:t>
            </w:r>
          </w:p>
        </w:tc>
      </w:tr>
      <w:tr w:rsidR="00CE3A0A" w:rsidRPr="00E27D23" w14:paraId="00D34CC0" w14:textId="77777777" w:rsidTr="002745DF">
        <w:tblPrEx>
          <w:tblCellMar>
            <w:left w:w="108" w:type="dxa"/>
            <w:right w:w="108" w:type="dxa"/>
          </w:tblCellMar>
        </w:tblPrEx>
        <w:tc>
          <w:tcPr>
            <w:tcW w:w="4535" w:type="dxa"/>
          </w:tcPr>
          <w:p w14:paraId="797E6F49" w14:textId="77777777" w:rsidR="00CE3A0A" w:rsidRPr="00E27D23" w:rsidRDefault="00CE3A0A" w:rsidP="002745DF">
            <w:pPr>
              <w:pStyle w:val="TAL"/>
            </w:pPr>
            <w:r w:rsidRPr="00E27D23">
              <w:t>RRCReconfiguration ::= SEQUENCE {</w:t>
            </w:r>
          </w:p>
        </w:tc>
        <w:tc>
          <w:tcPr>
            <w:tcW w:w="2267" w:type="dxa"/>
          </w:tcPr>
          <w:p w14:paraId="028031D1" w14:textId="77777777" w:rsidR="00CE3A0A" w:rsidRPr="00E27D23" w:rsidRDefault="00CE3A0A" w:rsidP="002745DF">
            <w:pPr>
              <w:pStyle w:val="TAL"/>
            </w:pPr>
          </w:p>
        </w:tc>
        <w:tc>
          <w:tcPr>
            <w:tcW w:w="1700" w:type="dxa"/>
          </w:tcPr>
          <w:p w14:paraId="0B03E0CB" w14:textId="77777777" w:rsidR="00CE3A0A" w:rsidRPr="00E27D23" w:rsidRDefault="00CE3A0A" w:rsidP="002745DF">
            <w:pPr>
              <w:pStyle w:val="TAL"/>
            </w:pPr>
          </w:p>
        </w:tc>
        <w:tc>
          <w:tcPr>
            <w:tcW w:w="1245" w:type="dxa"/>
          </w:tcPr>
          <w:p w14:paraId="2ED37243" w14:textId="77777777" w:rsidR="00CE3A0A" w:rsidRPr="00E27D23" w:rsidRDefault="00CE3A0A" w:rsidP="002745DF">
            <w:pPr>
              <w:pStyle w:val="TAL"/>
            </w:pPr>
          </w:p>
        </w:tc>
      </w:tr>
      <w:tr w:rsidR="00CE3A0A" w:rsidRPr="00E27D23" w14:paraId="1714D704" w14:textId="77777777" w:rsidTr="002745DF">
        <w:tblPrEx>
          <w:tblCellMar>
            <w:left w:w="108" w:type="dxa"/>
            <w:right w:w="108" w:type="dxa"/>
          </w:tblCellMar>
        </w:tblPrEx>
        <w:tc>
          <w:tcPr>
            <w:tcW w:w="4535" w:type="dxa"/>
          </w:tcPr>
          <w:p w14:paraId="453412DE" w14:textId="77777777" w:rsidR="00CE3A0A" w:rsidRPr="00E27D23" w:rsidRDefault="00CE3A0A" w:rsidP="002745DF">
            <w:pPr>
              <w:pStyle w:val="TAL"/>
            </w:pPr>
            <w:r w:rsidRPr="00E27D23">
              <w:t xml:space="preserve">  criticalExtensions CHOICE {</w:t>
            </w:r>
          </w:p>
        </w:tc>
        <w:tc>
          <w:tcPr>
            <w:tcW w:w="2267" w:type="dxa"/>
          </w:tcPr>
          <w:p w14:paraId="79C497D0" w14:textId="77777777" w:rsidR="00CE3A0A" w:rsidRPr="00E27D23" w:rsidRDefault="00CE3A0A" w:rsidP="002745DF">
            <w:pPr>
              <w:pStyle w:val="TAL"/>
            </w:pPr>
          </w:p>
        </w:tc>
        <w:tc>
          <w:tcPr>
            <w:tcW w:w="1700" w:type="dxa"/>
          </w:tcPr>
          <w:p w14:paraId="06010D5D" w14:textId="77777777" w:rsidR="00CE3A0A" w:rsidRPr="00E27D23" w:rsidRDefault="00CE3A0A" w:rsidP="002745DF">
            <w:pPr>
              <w:pStyle w:val="TAL"/>
            </w:pPr>
          </w:p>
        </w:tc>
        <w:tc>
          <w:tcPr>
            <w:tcW w:w="1245" w:type="dxa"/>
          </w:tcPr>
          <w:p w14:paraId="716A5391" w14:textId="77777777" w:rsidR="00CE3A0A" w:rsidRPr="00E27D23" w:rsidRDefault="00CE3A0A" w:rsidP="002745DF">
            <w:pPr>
              <w:pStyle w:val="TAL"/>
            </w:pPr>
          </w:p>
        </w:tc>
      </w:tr>
      <w:tr w:rsidR="00CE3A0A" w:rsidRPr="00E27D23" w14:paraId="44D6179C" w14:textId="77777777" w:rsidTr="002745DF">
        <w:tblPrEx>
          <w:tblCellMar>
            <w:left w:w="108" w:type="dxa"/>
            <w:right w:w="108" w:type="dxa"/>
          </w:tblCellMar>
        </w:tblPrEx>
        <w:tc>
          <w:tcPr>
            <w:tcW w:w="4535" w:type="dxa"/>
            <w:tcBorders>
              <w:bottom w:val="single" w:sz="4" w:space="0" w:color="auto"/>
            </w:tcBorders>
          </w:tcPr>
          <w:p w14:paraId="15897951" w14:textId="77777777" w:rsidR="00CE3A0A" w:rsidRPr="00E27D23" w:rsidRDefault="00CE3A0A" w:rsidP="002745DF">
            <w:pPr>
              <w:pStyle w:val="TAL"/>
            </w:pPr>
            <w:r w:rsidRPr="00E27D23">
              <w:t xml:space="preserve">    rrcReconfiguration ::= SEQUENCE {</w:t>
            </w:r>
          </w:p>
        </w:tc>
        <w:tc>
          <w:tcPr>
            <w:tcW w:w="2267" w:type="dxa"/>
          </w:tcPr>
          <w:p w14:paraId="55FFC921" w14:textId="77777777" w:rsidR="00CE3A0A" w:rsidRPr="00E27D23" w:rsidRDefault="00CE3A0A" w:rsidP="002745DF">
            <w:pPr>
              <w:pStyle w:val="TAL"/>
            </w:pPr>
          </w:p>
        </w:tc>
        <w:tc>
          <w:tcPr>
            <w:tcW w:w="1700" w:type="dxa"/>
          </w:tcPr>
          <w:p w14:paraId="50D3D360" w14:textId="77777777" w:rsidR="00CE3A0A" w:rsidRPr="00E27D23" w:rsidRDefault="00CE3A0A" w:rsidP="002745DF">
            <w:pPr>
              <w:pStyle w:val="TAL"/>
            </w:pPr>
          </w:p>
        </w:tc>
        <w:tc>
          <w:tcPr>
            <w:tcW w:w="1245" w:type="dxa"/>
          </w:tcPr>
          <w:p w14:paraId="6960E24A" w14:textId="77777777" w:rsidR="00CE3A0A" w:rsidRPr="00E27D23" w:rsidRDefault="00CE3A0A" w:rsidP="002745DF">
            <w:pPr>
              <w:pStyle w:val="TAL"/>
            </w:pPr>
          </w:p>
        </w:tc>
      </w:tr>
      <w:tr w:rsidR="00CE3A0A" w:rsidRPr="00E27D23" w14:paraId="2ED6B22F" w14:textId="77777777" w:rsidTr="002745DF">
        <w:tblPrEx>
          <w:tblCellMar>
            <w:left w:w="108" w:type="dxa"/>
            <w:right w:w="108" w:type="dxa"/>
          </w:tblCellMar>
        </w:tblPrEx>
        <w:tc>
          <w:tcPr>
            <w:tcW w:w="4535" w:type="dxa"/>
            <w:tcBorders>
              <w:top w:val="single" w:sz="4" w:space="0" w:color="auto"/>
              <w:bottom w:val="single" w:sz="4" w:space="0" w:color="auto"/>
            </w:tcBorders>
          </w:tcPr>
          <w:p w14:paraId="645496A2" w14:textId="77777777" w:rsidR="00CE3A0A" w:rsidRPr="00E27D23" w:rsidRDefault="00CE3A0A" w:rsidP="002745DF">
            <w:pPr>
              <w:pStyle w:val="TAL"/>
            </w:pPr>
            <w:r w:rsidRPr="00E27D23">
              <w:t xml:space="preserve">      radioBearerConfig</w:t>
            </w:r>
          </w:p>
        </w:tc>
        <w:tc>
          <w:tcPr>
            <w:tcW w:w="2267" w:type="dxa"/>
          </w:tcPr>
          <w:p w14:paraId="1C23B253" w14:textId="77777777" w:rsidR="00CE3A0A" w:rsidRPr="00E27D23" w:rsidRDefault="00CE3A0A" w:rsidP="002745DF">
            <w:pPr>
              <w:pStyle w:val="TAL"/>
            </w:pPr>
            <w:r w:rsidRPr="00E27D23">
              <w:t>RadioBearerConfig</w:t>
            </w:r>
          </w:p>
        </w:tc>
        <w:tc>
          <w:tcPr>
            <w:tcW w:w="1700" w:type="dxa"/>
          </w:tcPr>
          <w:p w14:paraId="207CDC17" w14:textId="77777777" w:rsidR="00CE3A0A" w:rsidRPr="00E27D23" w:rsidRDefault="00CE3A0A" w:rsidP="002745DF">
            <w:pPr>
              <w:pStyle w:val="TAL"/>
            </w:pPr>
            <w:r w:rsidRPr="00E27D23">
              <w:rPr>
                <w:lang w:eastAsia="zh-CN"/>
              </w:rPr>
              <w:t xml:space="preserve">Table </w:t>
            </w:r>
            <w:r w:rsidRPr="00E27D23">
              <w:rPr>
                <w:color w:val="000000"/>
              </w:rPr>
              <w:t>14.2.5.1.1.3.3</w:t>
            </w:r>
            <w:r w:rsidRPr="00E27D23">
              <w:rPr>
                <w:lang w:eastAsia="zh-CN"/>
              </w:rPr>
              <w:t>-11</w:t>
            </w:r>
          </w:p>
        </w:tc>
        <w:tc>
          <w:tcPr>
            <w:tcW w:w="1245" w:type="dxa"/>
          </w:tcPr>
          <w:p w14:paraId="71143233" w14:textId="77777777" w:rsidR="00CE3A0A" w:rsidRPr="00E27D23" w:rsidRDefault="00CE3A0A" w:rsidP="002745DF">
            <w:pPr>
              <w:pStyle w:val="TAL"/>
            </w:pPr>
          </w:p>
        </w:tc>
      </w:tr>
      <w:tr w:rsidR="00CE3A0A" w:rsidRPr="00E27D23" w14:paraId="21C47B2A" w14:textId="77777777" w:rsidTr="002745DF">
        <w:tblPrEx>
          <w:tblCellMar>
            <w:left w:w="108" w:type="dxa"/>
            <w:right w:w="108" w:type="dxa"/>
          </w:tblCellMar>
        </w:tblPrEx>
        <w:tc>
          <w:tcPr>
            <w:tcW w:w="4535" w:type="dxa"/>
            <w:tcBorders>
              <w:top w:val="single" w:sz="4" w:space="0" w:color="auto"/>
              <w:bottom w:val="single" w:sz="4" w:space="0" w:color="auto"/>
            </w:tcBorders>
          </w:tcPr>
          <w:p w14:paraId="7D7E7F06" w14:textId="77777777" w:rsidR="00CE3A0A" w:rsidRPr="00E27D23" w:rsidRDefault="00CE3A0A" w:rsidP="002745DF">
            <w:pPr>
              <w:pStyle w:val="TAL"/>
            </w:pPr>
            <w:r w:rsidRPr="00E27D23">
              <w:t xml:space="preserve">      nonCriticalExtension SEQUENCE {</w:t>
            </w:r>
          </w:p>
        </w:tc>
        <w:tc>
          <w:tcPr>
            <w:tcW w:w="2267" w:type="dxa"/>
          </w:tcPr>
          <w:p w14:paraId="78DC1418" w14:textId="77777777" w:rsidR="00CE3A0A" w:rsidRPr="00E27D23" w:rsidRDefault="00CE3A0A" w:rsidP="002745DF">
            <w:pPr>
              <w:pStyle w:val="TAL"/>
            </w:pPr>
          </w:p>
        </w:tc>
        <w:tc>
          <w:tcPr>
            <w:tcW w:w="1700" w:type="dxa"/>
          </w:tcPr>
          <w:p w14:paraId="2DFBD3EE" w14:textId="77777777" w:rsidR="00CE3A0A" w:rsidRPr="00E27D23" w:rsidRDefault="00CE3A0A" w:rsidP="002745DF">
            <w:pPr>
              <w:pStyle w:val="TAL"/>
            </w:pPr>
          </w:p>
        </w:tc>
        <w:tc>
          <w:tcPr>
            <w:tcW w:w="1245" w:type="dxa"/>
          </w:tcPr>
          <w:p w14:paraId="30FE2B00" w14:textId="77777777" w:rsidR="00CE3A0A" w:rsidRPr="00E27D23" w:rsidRDefault="00CE3A0A" w:rsidP="002745DF">
            <w:pPr>
              <w:pStyle w:val="TAL"/>
            </w:pPr>
          </w:p>
        </w:tc>
      </w:tr>
      <w:tr w:rsidR="00CE3A0A" w:rsidRPr="00E27D23" w14:paraId="6681D225" w14:textId="77777777" w:rsidTr="002745DF">
        <w:tblPrEx>
          <w:tblCellMar>
            <w:left w:w="108" w:type="dxa"/>
            <w:right w:w="108" w:type="dxa"/>
          </w:tblCellMar>
        </w:tblPrEx>
        <w:tc>
          <w:tcPr>
            <w:tcW w:w="4535" w:type="dxa"/>
            <w:tcBorders>
              <w:top w:val="single" w:sz="4" w:space="0" w:color="auto"/>
              <w:bottom w:val="single" w:sz="4" w:space="0" w:color="auto"/>
            </w:tcBorders>
          </w:tcPr>
          <w:p w14:paraId="09B5BDC6" w14:textId="77777777" w:rsidR="00CE3A0A" w:rsidRPr="00E27D23" w:rsidRDefault="00CE3A0A" w:rsidP="002745DF">
            <w:pPr>
              <w:pStyle w:val="TAL"/>
            </w:pPr>
            <w:r w:rsidRPr="00E27D23">
              <w:t xml:space="preserve">        masterCellGroup</w:t>
            </w:r>
          </w:p>
        </w:tc>
        <w:tc>
          <w:tcPr>
            <w:tcW w:w="2267" w:type="dxa"/>
          </w:tcPr>
          <w:p w14:paraId="1C3DFB4C" w14:textId="77777777" w:rsidR="00CE3A0A" w:rsidRPr="00E27D23" w:rsidRDefault="00CE3A0A" w:rsidP="002745DF">
            <w:pPr>
              <w:pStyle w:val="TAL"/>
            </w:pPr>
            <w:r w:rsidRPr="00E27D23">
              <w:t>CellGroupConfig</w:t>
            </w:r>
          </w:p>
        </w:tc>
        <w:tc>
          <w:tcPr>
            <w:tcW w:w="1700" w:type="dxa"/>
          </w:tcPr>
          <w:p w14:paraId="10DE4617" w14:textId="77777777" w:rsidR="00CE3A0A" w:rsidRPr="00E27D23" w:rsidRDefault="00CE3A0A" w:rsidP="002745DF">
            <w:pPr>
              <w:pStyle w:val="TAL"/>
            </w:pPr>
            <w:r w:rsidRPr="00E27D23">
              <w:rPr>
                <w:lang w:eastAsia="zh-CN"/>
              </w:rPr>
              <w:t xml:space="preserve">Table </w:t>
            </w:r>
            <w:r w:rsidRPr="00E27D23">
              <w:rPr>
                <w:color w:val="000000"/>
              </w:rPr>
              <w:t>14.2.5.1.1.3.3</w:t>
            </w:r>
            <w:r w:rsidRPr="00E27D23">
              <w:rPr>
                <w:lang w:eastAsia="zh-CN"/>
              </w:rPr>
              <w:t>-12</w:t>
            </w:r>
          </w:p>
        </w:tc>
        <w:tc>
          <w:tcPr>
            <w:tcW w:w="1245" w:type="dxa"/>
          </w:tcPr>
          <w:p w14:paraId="3A338BAA" w14:textId="77777777" w:rsidR="00CE3A0A" w:rsidRPr="00E27D23" w:rsidRDefault="00CE3A0A" w:rsidP="002745DF">
            <w:pPr>
              <w:pStyle w:val="TAL"/>
            </w:pPr>
          </w:p>
        </w:tc>
      </w:tr>
      <w:tr w:rsidR="00CE3A0A" w:rsidRPr="00E27D23" w14:paraId="64CCB749" w14:textId="77777777" w:rsidTr="002745DF">
        <w:tblPrEx>
          <w:tblCellMar>
            <w:left w:w="108" w:type="dxa"/>
            <w:right w:w="108" w:type="dxa"/>
          </w:tblCellMar>
        </w:tblPrEx>
        <w:tc>
          <w:tcPr>
            <w:tcW w:w="4535" w:type="dxa"/>
            <w:tcBorders>
              <w:top w:val="single" w:sz="4" w:space="0" w:color="auto"/>
              <w:bottom w:val="single" w:sz="4" w:space="0" w:color="auto"/>
            </w:tcBorders>
          </w:tcPr>
          <w:p w14:paraId="1D67CA08" w14:textId="77777777" w:rsidR="00CE3A0A" w:rsidRPr="00E27D23" w:rsidRDefault="00CE3A0A" w:rsidP="002745DF">
            <w:pPr>
              <w:pStyle w:val="TAL"/>
            </w:pPr>
            <w:r w:rsidRPr="00E27D23">
              <w:t xml:space="preserve">        dedicatedNAS-MessageList SEQUENCE (SIZE(1..maxDRB)) OF DedicatedNAS-Message {}</w:t>
            </w:r>
          </w:p>
        </w:tc>
        <w:tc>
          <w:tcPr>
            <w:tcW w:w="2267" w:type="dxa"/>
          </w:tcPr>
          <w:p w14:paraId="31BE60A9" w14:textId="77777777" w:rsidR="00CE3A0A" w:rsidRPr="00E27D23" w:rsidRDefault="00CE3A0A" w:rsidP="002745DF">
            <w:pPr>
              <w:pStyle w:val="TAL"/>
            </w:pPr>
            <w:r w:rsidRPr="00E27D23">
              <w:t>DedicatedNAS-Message</w:t>
            </w:r>
          </w:p>
        </w:tc>
        <w:tc>
          <w:tcPr>
            <w:tcW w:w="1700" w:type="dxa"/>
          </w:tcPr>
          <w:p w14:paraId="6F8EFF5F" w14:textId="77777777" w:rsidR="00CE3A0A" w:rsidRPr="00E27D23" w:rsidRDefault="00CE3A0A" w:rsidP="002745DF">
            <w:pPr>
              <w:pStyle w:val="TAL"/>
            </w:pPr>
          </w:p>
        </w:tc>
        <w:tc>
          <w:tcPr>
            <w:tcW w:w="1245" w:type="dxa"/>
          </w:tcPr>
          <w:p w14:paraId="5BE7C065" w14:textId="77777777" w:rsidR="00CE3A0A" w:rsidRPr="00E27D23" w:rsidRDefault="00CE3A0A" w:rsidP="002745DF">
            <w:pPr>
              <w:pStyle w:val="TAL"/>
            </w:pPr>
          </w:p>
        </w:tc>
      </w:tr>
      <w:tr w:rsidR="00CE3A0A" w:rsidRPr="00E27D23" w14:paraId="69D41375" w14:textId="77777777" w:rsidTr="002745DF">
        <w:tblPrEx>
          <w:tblCellMar>
            <w:left w:w="108" w:type="dxa"/>
            <w:right w:w="108" w:type="dxa"/>
          </w:tblCellMar>
        </w:tblPrEx>
        <w:tc>
          <w:tcPr>
            <w:tcW w:w="4535" w:type="dxa"/>
            <w:tcBorders>
              <w:top w:val="nil"/>
              <w:bottom w:val="single" w:sz="4" w:space="0" w:color="auto"/>
            </w:tcBorders>
          </w:tcPr>
          <w:p w14:paraId="1CA04822" w14:textId="77777777" w:rsidR="00CE3A0A" w:rsidRPr="00E27D23" w:rsidRDefault="00CE3A0A" w:rsidP="002745DF">
            <w:pPr>
              <w:pStyle w:val="TAL"/>
            </w:pPr>
            <w:r w:rsidRPr="00E27D23">
              <w:t xml:space="preserve">      }</w:t>
            </w:r>
          </w:p>
        </w:tc>
        <w:tc>
          <w:tcPr>
            <w:tcW w:w="2267" w:type="dxa"/>
          </w:tcPr>
          <w:p w14:paraId="4BFC074F" w14:textId="77777777" w:rsidR="00CE3A0A" w:rsidRPr="00E27D23" w:rsidRDefault="00CE3A0A" w:rsidP="002745DF">
            <w:pPr>
              <w:pStyle w:val="TAL"/>
            </w:pPr>
          </w:p>
        </w:tc>
        <w:tc>
          <w:tcPr>
            <w:tcW w:w="1700" w:type="dxa"/>
          </w:tcPr>
          <w:p w14:paraId="1EB13C11" w14:textId="77777777" w:rsidR="00CE3A0A" w:rsidRPr="00E27D23" w:rsidRDefault="00CE3A0A" w:rsidP="002745DF">
            <w:pPr>
              <w:pStyle w:val="TAL"/>
            </w:pPr>
          </w:p>
        </w:tc>
        <w:tc>
          <w:tcPr>
            <w:tcW w:w="1245" w:type="dxa"/>
          </w:tcPr>
          <w:p w14:paraId="105A0DE7" w14:textId="77777777" w:rsidR="00CE3A0A" w:rsidRPr="00E27D23" w:rsidRDefault="00CE3A0A" w:rsidP="002745DF">
            <w:pPr>
              <w:pStyle w:val="TAL"/>
            </w:pPr>
          </w:p>
        </w:tc>
      </w:tr>
      <w:tr w:rsidR="00CE3A0A" w:rsidRPr="00E27D23" w14:paraId="7C47602F" w14:textId="77777777" w:rsidTr="002745DF">
        <w:tblPrEx>
          <w:tblCellMar>
            <w:left w:w="108" w:type="dxa"/>
            <w:right w:w="108" w:type="dxa"/>
          </w:tblCellMar>
        </w:tblPrEx>
        <w:tc>
          <w:tcPr>
            <w:tcW w:w="4535" w:type="dxa"/>
            <w:tcBorders>
              <w:bottom w:val="single" w:sz="4" w:space="0" w:color="auto"/>
            </w:tcBorders>
          </w:tcPr>
          <w:p w14:paraId="07FB66B8" w14:textId="77777777" w:rsidR="00CE3A0A" w:rsidRPr="00E27D23" w:rsidRDefault="00CE3A0A" w:rsidP="002745DF">
            <w:pPr>
              <w:pStyle w:val="TAL"/>
            </w:pPr>
            <w:r w:rsidRPr="00E27D23">
              <w:t xml:space="preserve">    }</w:t>
            </w:r>
          </w:p>
        </w:tc>
        <w:tc>
          <w:tcPr>
            <w:tcW w:w="2267" w:type="dxa"/>
          </w:tcPr>
          <w:p w14:paraId="52A053F2" w14:textId="77777777" w:rsidR="00CE3A0A" w:rsidRPr="00E27D23" w:rsidRDefault="00CE3A0A" w:rsidP="002745DF">
            <w:pPr>
              <w:pStyle w:val="TAL"/>
            </w:pPr>
          </w:p>
        </w:tc>
        <w:tc>
          <w:tcPr>
            <w:tcW w:w="1700" w:type="dxa"/>
          </w:tcPr>
          <w:p w14:paraId="6BC1401B" w14:textId="77777777" w:rsidR="00CE3A0A" w:rsidRPr="00E27D23" w:rsidRDefault="00CE3A0A" w:rsidP="002745DF">
            <w:pPr>
              <w:pStyle w:val="TAL"/>
            </w:pPr>
          </w:p>
        </w:tc>
        <w:tc>
          <w:tcPr>
            <w:tcW w:w="1245" w:type="dxa"/>
          </w:tcPr>
          <w:p w14:paraId="6FC539CD" w14:textId="77777777" w:rsidR="00CE3A0A" w:rsidRPr="00E27D23" w:rsidRDefault="00CE3A0A" w:rsidP="002745DF">
            <w:pPr>
              <w:pStyle w:val="TAL"/>
            </w:pPr>
          </w:p>
        </w:tc>
      </w:tr>
      <w:tr w:rsidR="00CE3A0A" w:rsidRPr="00E27D23" w14:paraId="7AA3A693" w14:textId="77777777" w:rsidTr="002745DF">
        <w:tblPrEx>
          <w:tblCellMar>
            <w:left w:w="108" w:type="dxa"/>
            <w:right w:w="108" w:type="dxa"/>
          </w:tblCellMar>
        </w:tblPrEx>
        <w:tc>
          <w:tcPr>
            <w:tcW w:w="4535" w:type="dxa"/>
            <w:tcBorders>
              <w:bottom w:val="single" w:sz="4" w:space="0" w:color="auto"/>
            </w:tcBorders>
          </w:tcPr>
          <w:p w14:paraId="5941EEDF" w14:textId="77777777" w:rsidR="00CE3A0A" w:rsidRPr="00E27D23" w:rsidRDefault="00CE3A0A" w:rsidP="002745DF">
            <w:pPr>
              <w:pStyle w:val="TAL"/>
            </w:pPr>
            <w:r w:rsidRPr="00E27D23">
              <w:t xml:space="preserve">  }</w:t>
            </w:r>
          </w:p>
        </w:tc>
        <w:tc>
          <w:tcPr>
            <w:tcW w:w="2267" w:type="dxa"/>
          </w:tcPr>
          <w:p w14:paraId="5175CE55" w14:textId="77777777" w:rsidR="00CE3A0A" w:rsidRPr="00E27D23" w:rsidRDefault="00CE3A0A" w:rsidP="002745DF">
            <w:pPr>
              <w:pStyle w:val="TAL"/>
            </w:pPr>
          </w:p>
        </w:tc>
        <w:tc>
          <w:tcPr>
            <w:tcW w:w="1700" w:type="dxa"/>
          </w:tcPr>
          <w:p w14:paraId="2F796D3E" w14:textId="77777777" w:rsidR="00CE3A0A" w:rsidRPr="00E27D23" w:rsidRDefault="00CE3A0A" w:rsidP="002745DF">
            <w:pPr>
              <w:pStyle w:val="TAL"/>
            </w:pPr>
          </w:p>
        </w:tc>
        <w:tc>
          <w:tcPr>
            <w:tcW w:w="1245" w:type="dxa"/>
          </w:tcPr>
          <w:p w14:paraId="6060BF9C" w14:textId="77777777" w:rsidR="00CE3A0A" w:rsidRPr="00E27D23" w:rsidRDefault="00CE3A0A" w:rsidP="002745DF">
            <w:pPr>
              <w:pStyle w:val="TAL"/>
            </w:pPr>
          </w:p>
        </w:tc>
      </w:tr>
      <w:tr w:rsidR="00CE3A0A" w:rsidRPr="00E27D23" w14:paraId="0A73550F" w14:textId="77777777" w:rsidTr="002745DF">
        <w:tblPrEx>
          <w:tblCellMar>
            <w:left w:w="108" w:type="dxa"/>
            <w:right w:w="108" w:type="dxa"/>
          </w:tblCellMar>
        </w:tblPrEx>
        <w:tc>
          <w:tcPr>
            <w:tcW w:w="4535" w:type="dxa"/>
            <w:tcBorders>
              <w:bottom w:val="single" w:sz="4" w:space="0" w:color="auto"/>
            </w:tcBorders>
          </w:tcPr>
          <w:p w14:paraId="733A4C9C" w14:textId="77777777" w:rsidR="00CE3A0A" w:rsidRPr="00E27D23" w:rsidRDefault="00CE3A0A" w:rsidP="002745DF">
            <w:pPr>
              <w:pStyle w:val="TAL"/>
            </w:pPr>
            <w:r w:rsidRPr="00E27D23">
              <w:t>}</w:t>
            </w:r>
          </w:p>
        </w:tc>
        <w:tc>
          <w:tcPr>
            <w:tcW w:w="2267" w:type="dxa"/>
          </w:tcPr>
          <w:p w14:paraId="1E99FC94" w14:textId="77777777" w:rsidR="00CE3A0A" w:rsidRPr="00E27D23" w:rsidRDefault="00CE3A0A" w:rsidP="002745DF">
            <w:pPr>
              <w:pStyle w:val="TAL"/>
            </w:pPr>
          </w:p>
        </w:tc>
        <w:tc>
          <w:tcPr>
            <w:tcW w:w="1700" w:type="dxa"/>
          </w:tcPr>
          <w:p w14:paraId="147B6FA4" w14:textId="77777777" w:rsidR="00CE3A0A" w:rsidRPr="00E27D23" w:rsidRDefault="00CE3A0A" w:rsidP="002745DF">
            <w:pPr>
              <w:pStyle w:val="TAL"/>
            </w:pPr>
          </w:p>
        </w:tc>
        <w:tc>
          <w:tcPr>
            <w:tcW w:w="1245" w:type="dxa"/>
          </w:tcPr>
          <w:p w14:paraId="5E76B10E" w14:textId="77777777" w:rsidR="00CE3A0A" w:rsidRPr="00E27D23" w:rsidRDefault="00CE3A0A" w:rsidP="002745DF">
            <w:pPr>
              <w:pStyle w:val="TAL"/>
            </w:pPr>
          </w:p>
        </w:tc>
      </w:tr>
    </w:tbl>
    <w:p w14:paraId="0592D44E" w14:textId="77777777" w:rsidR="00CE3A0A" w:rsidRPr="00E27D23" w:rsidRDefault="00CE3A0A" w:rsidP="00CE3A0A">
      <w:pPr>
        <w:rPr>
          <w:lang w:eastAsia="zh-CN"/>
        </w:rPr>
      </w:pPr>
    </w:p>
    <w:p w14:paraId="6CE75C1F" w14:textId="77777777" w:rsidR="00CE3A0A" w:rsidRPr="00E27D23" w:rsidRDefault="00CE3A0A" w:rsidP="00CE3A0A">
      <w:pPr>
        <w:pStyle w:val="TH"/>
        <w:rPr>
          <w:i/>
        </w:rPr>
      </w:pPr>
      <w:r w:rsidRPr="00E27D23">
        <w:rPr>
          <w:lang w:eastAsia="zh-CN"/>
        </w:rPr>
        <w:t xml:space="preserve">Table </w:t>
      </w:r>
      <w:r w:rsidRPr="00E27D23">
        <w:rPr>
          <w:color w:val="000000"/>
        </w:rPr>
        <w:t>14.2.5.1.1.3.3</w:t>
      </w:r>
      <w:r w:rsidRPr="00E27D23">
        <w:rPr>
          <w:lang w:eastAsia="zh-CN"/>
        </w:rPr>
        <w:t>-11</w:t>
      </w:r>
      <w:r w:rsidRPr="00E27D23">
        <w:t xml:space="preserve">: </w:t>
      </w:r>
      <w:r w:rsidRPr="00E27D23">
        <w:rPr>
          <w:i/>
        </w:rPr>
        <w:t xml:space="preserve">RadioBearerConfig </w:t>
      </w:r>
      <w:r w:rsidRPr="00E27D23">
        <w:t>(</w:t>
      </w:r>
      <w:r w:rsidRPr="00E27D23">
        <w:rPr>
          <w:lang w:eastAsia="zh-CN"/>
        </w:rPr>
        <w:t xml:space="preserve">Table </w:t>
      </w:r>
      <w:r w:rsidRPr="00E27D23">
        <w:rPr>
          <w:color w:val="000000"/>
        </w:rPr>
        <w:t>14.2.5.1.1.3.3</w:t>
      </w:r>
      <w:r w:rsidRPr="00E27D23">
        <w:rPr>
          <w:lang w:eastAsia="zh-CN"/>
        </w:rPr>
        <w:t>-10</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551"/>
        <w:gridCol w:w="1561"/>
        <w:gridCol w:w="1245"/>
      </w:tblGrid>
      <w:tr w:rsidR="00CE3A0A" w:rsidRPr="00E27D23" w14:paraId="00711866" w14:textId="77777777" w:rsidTr="002745DF">
        <w:tc>
          <w:tcPr>
            <w:tcW w:w="9747" w:type="dxa"/>
            <w:gridSpan w:val="4"/>
          </w:tcPr>
          <w:p w14:paraId="02C5FC6A" w14:textId="77777777" w:rsidR="00CE3A0A" w:rsidRPr="00E27D23" w:rsidRDefault="00CE3A0A" w:rsidP="002745DF">
            <w:pPr>
              <w:pStyle w:val="TAH"/>
              <w:jc w:val="left"/>
              <w:rPr>
                <w:b w:val="0"/>
              </w:rPr>
            </w:pPr>
            <w:r w:rsidRPr="00E27D23">
              <w:t xml:space="preserve"> </w:t>
            </w:r>
            <w:r w:rsidRPr="00E27D23">
              <w:rPr>
                <w:b w:val="0"/>
              </w:rPr>
              <w:t>Derivation Path: TS 38.508-1 [4], Table 4.6.3-132</w:t>
            </w:r>
          </w:p>
        </w:tc>
      </w:tr>
      <w:tr w:rsidR="00CE3A0A" w:rsidRPr="00E27D23" w14:paraId="313010E2" w14:textId="77777777" w:rsidTr="002745DF">
        <w:tc>
          <w:tcPr>
            <w:tcW w:w="4390" w:type="dxa"/>
          </w:tcPr>
          <w:p w14:paraId="0DC1A2C7" w14:textId="77777777" w:rsidR="00CE3A0A" w:rsidRPr="00E27D23" w:rsidRDefault="00CE3A0A" w:rsidP="002745DF">
            <w:pPr>
              <w:pStyle w:val="TAH"/>
            </w:pPr>
            <w:r w:rsidRPr="00E27D23">
              <w:t>Information Element</w:t>
            </w:r>
          </w:p>
        </w:tc>
        <w:tc>
          <w:tcPr>
            <w:tcW w:w="2551" w:type="dxa"/>
          </w:tcPr>
          <w:p w14:paraId="588E6CB9" w14:textId="77777777" w:rsidR="00CE3A0A" w:rsidRPr="00E27D23" w:rsidRDefault="00CE3A0A" w:rsidP="002745DF">
            <w:pPr>
              <w:pStyle w:val="TAH"/>
            </w:pPr>
            <w:r w:rsidRPr="00E27D23">
              <w:t>Value/remark</w:t>
            </w:r>
          </w:p>
        </w:tc>
        <w:tc>
          <w:tcPr>
            <w:tcW w:w="1561" w:type="dxa"/>
          </w:tcPr>
          <w:p w14:paraId="6AEDEA60" w14:textId="77777777" w:rsidR="00CE3A0A" w:rsidRPr="00E27D23" w:rsidRDefault="00CE3A0A" w:rsidP="002745DF">
            <w:pPr>
              <w:pStyle w:val="TAH"/>
            </w:pPr>
            <w:r w:rsidRPr="00E27D23">
              <w:t>Comment</w:t>
            </w:r>
          </w:p>
        </w:tc>
        <w:tc>
          <w:tcPr>
            <w:tcW w:w="1245" w:type="dxa"/>
          </w:tcPr>
          <w:p w14:paraId="444549E1" w14:textId="77777777" w:rsidR="00CE3A0A" w:rsidRPr="00E27D23" w:rsidRDefault="00CE3A0A" w:rsidP="002745DF">
            <w:pPr>
              <w:pStyle w:val="TAH"/>
            </w:pPr>
            <w:r w:rsidRPr="00E27D23">
              <w:t>Condition</w:t>
            </w:r>
          </w:p>
        </w:tc>
      </w:tr>
      <w:tr w:rsidR="00CE3A0A" w:rsidRPr="00E27D23" w14:paraId="25B1AF35" w14:textId="77777777" w:rsidTr="002745DF">
        <w:tc>
          <w:tcPr>
            <w:tcW w:w="4390" w:type="dxa"/>
          </w:tcPr>
          <w:p w14:paraId="1C048745" w14:textId="77777777" w:rsidR="00CE3A0A" w:rsidRPr="00E27D23" w:rsidRDefault="00CE3A0A" w:rsidP="002745DF">
            <w:pPr>
              <w:pStyle w:val="TAL"/>
            </w:pPr>
            <w:r w:rsidRPr="00E27D23">
              <w:t xml:space="preserve">RadioBearerConfig ::= </w:t>
            </w:r>
            <w:r w:rsidRPr="00E27D23">
              <w:rPr>
                <w:snapToGrid w:val="0"/>
              </w:rPr>
              <w:t xml:space="preserve">SEQUENCE </w:t>
            </w:r>
            <w:r w:rsidRPr="00E27D23">
              <w:t>{</w:t>
            </w:r>
          </w:p>
        </w:tc>
        <w:tc>
          <w:tcPr>
            <w:tcW w:w="2551" w:type="dxa"/>
          </w:tcPr>
          <w:p w14:paraId="74C61B62" w14:textId="77777777" w:rsidR="00CE3A0A" w:rsidRPr="00E27D23" w:rsidRDefault="00CE3A0A" w:rsidP="002745DF">
            <w:pPr>
              <w:pStyle w:val="TAL"/>
            </w:pPr>
          </w:p>
        </w:tc>
        <w:tc>
          <w:tcPr>
            <w:tcW w:w="1561" w:type="dxa"/>
          </w:tcPr>
          <w:p w14:paraId="6F157D14" w14:textId="77777777" w:rsidR="00CE3A0A" w:rsidRPr="00E27D23" w:rsidRDefault="00CE3A0A" w:rsidP="002745DF">
            <w:pPr>
              <w:pStyle w:val="TAL"/>
            </w:pPr>
          </w:p>
        </w:tc>
        <w:tc>
          <w:tcPr>
            <w:tcW w:w="1245" w:type="dxa"/>
          </w:tcPr>
          <w:p w14:paraId="266C597C" w14:textId="77777777" w:rsidR="00CE3A0A" w:rsidRPr="00E27D23" w:rsidRDefault="00CE3A0A" w:rsidP="002745DF">
            <w:pPr>
              <w:pStyle w:val="TAL"/>
            </w:pPr>
          </w:p>
        </w:tc>
      </w:tr>
      <w:tr w:rsidR="00CE3A0A" w:rsidRPr="00E27D23" w14:paraId="07D2E00F" w14:textId="77777777" w:rsidTr="002745DF">
        <w:tc>
          <w:tcPr>
            <w:tcW w:w="4390" w:type="dxa"/>
          </w:tcPr>
          <w:p w14:paraId="2C9B50D5" w14:textId="77777777" w:rsidR="00CE3A0A" w:rsidRPr="00E27D23" w:rsidRDefault="00CE3A0A" w:rsidP="002745DF">
            <w:pPr>
              <w:pStyle w:val="TAL"/>
            </w:pPr>
            <w:r w:rsidRPr="00E27D23">
              <w:t xml:space="preserve">  drb-ToAddModList SEQUENCE (SIZE (1..maxDRB)) OF DRB-ToAddMod {</w:t>
            </w:r>
          </w:p>
        </w:tc>
        <w:tc>
          <w:tcPr>
            <w:tcW w:w="2551" w:type="dxa"/>
          </w:tcPr>
          <w:p w14:paraId="5D78C748" w14:textId="77777777" w:rsidR="00CE3A0A" w:rsidRPr="00E27D23" w:rsidRDefault="00CE3A0A" w:rsidP="002745DF">
            <w:pPr>
              <w:pStyle w:val="TAL"/>
            </w:pPr>
            <w:r w:rsidRPr="00E27D23">
              <w:t>1 entry</w:t>
            </w:r>
          </w:p>
        </w:tc>
        <w:tc>
          <w:tcPr>
            <w:tcW w:w="1561" w:type="dxa"/>
          </w:tcPr>
          <w:p w14:paraId="7D81EF11" w14:textId="77777777" w:rsidR="00CE3A0A" w:rsidRPr="00E27D23" w:rsidRDefault="00CE3A0A" w:rsidP="002745DF">
            <w:pPr>
              <w:pStyle w:val="TAL"/>
            </w:pPr>
          </w:p>
        </w:tc>
        <w:tc>
          <w:tcPr>
            <w:tcW w:w="1245" w:type="dxa"/>
          </w:tcPr>
          <w:p w14:paraId="7CBD5E2D" w14:textId="77777777" w:rsidR="00CE3A0A" w:rsidRPr="00E27D23" w:rsidRDefault="00CE3A0A" w:rsidP="002745DF">
            <w:pPr>
              <w:pStyle w:val="TAL"/>
            </w:pPr>
          </w:p>
        </w:tc>
      </w:tr>
      <w:tr w:rsidR="00CE3A0A" w:rsidRPr="00E27D23" w14:paraId="2EF04086" w14:textId="77777777" w:rsidTr="002745DF">
        <w:tc>
          <w:tcPr>
            <w:tcW w:w="4390" w:type="dxa"/>
          </w:tcPr>
          <w:p w14:paraId="3FEA4EBB" w14:textId="77777777" w:rsidR="00CE3A0A" w:rsidRPr="00E27D23" w:rsidRDefault="00CE3A0A" w:rsidP="002745DF">
            <w:pPr>
              <w:pStyle w:val="TAL"/>
            </w:pPr>
            <w:r w:rsidRPr="00E27D23">
              <w:t xml:space="preserve">    DRB-ToAddMod[1] SEQUENCE {</w:t>
            </w:r>
          </w:p>
        </w:tc>
        <w:tc>
          <w:tcPr>
            <w:tcW w:w="2551" w:type="dxa"/>
          </w:tcPr>
          <w:p w14:paraId="1ADB2704" w14:textId="77777777" w:rsidR="00CE3A0A" w:rsidRPr="00E27D23" w:rsidRDefault="00CE3A0A" w:rsidP="002745DF">
            <w:pPr>
              <w:pStyle w:val="TAL"/>
            </w:pPr>
          </w:p>
        </w:tc>
        <w:tc>
          <w:tcPr>
            <w:tcW w:w="1561" w:type="dxa"/>
          </w:tcPr>
          <w:p w14:paraId="64747814" w14:textId="77777777" w:rsidR="00CE3A0A" w:rsidRPr="00E27D23" w:rsidRDefault="00CE3A0A" w:rsidP="002745DF">
            <w:pPr>
              <w:pStyle w:val="TAL"/>
            </w:pPr>
            <w:r w:rsidRPr="00E27D23">
              <w:t>entry 1</w:t>
            </w:r>
          </w:p>
        </w:tc>
        <w:tc>
          <w:tcPr>
            <w:tcW w:w="1245" w:type="dxa"/>
          </w:tcPr>
          <w:p w14:paraId="632F76DF" w14:textId="77777777" w:rsidR="00CE3A0A" w:rsidRPr="00E27D23" w:rsidRDefault="00CE3A0A" w:rsidP="002745DF">
            <w:pPr>
              <w:pStyle w:val="TAL"/>
            </w:pPr>
          </w:p>
        </w:tc>
      </w:tr>
      <w:tr w:rsidR="00CE3A0A" w:rsidRPr="00E27D23" w14:paraId="339FCFC7" w14:textId="77777777" w:rsidTr="002745DF">
        <w:tc>
          <w:tcPr>
            <w:tcW w:w="4390" w:type="dxa"/>
          </w:tcPr>
          <w:p w14:paraId="51E823A7" w14:textId="77777777" w:rsidR="00CE3A0A" w:rsidRPr="00E27D23" w:rsidRDefault="00CE3A0A" w:rsidP="002745DF">
            <w:pPr>
              <w:pStyle w:val="TAL"/>
            </w:pPr>
            <w:r w:rsidRPr="00E27D23">
              <w:t xml:space="preserve">      cnAssociation CHOICE {</w:t>
            </w:r>
          </w:p>
        </w:tc>
        <w:tc>
          <w:tcPr>
            <w:tcW w:w="2551" w:type="dxa"/>
          </w:tcPr>
          <w:p w14:paraId="51ACA8BD" w14:textId="77777777" w:rsidR="00CE3A0A" w:rsidRPr="00E27D23" w:rsidRDefault="00CE3A0A" w:rsidP="002745DF">
            <w:pPr>
              <w:pStyle w:val="TAL"/>
            </w:pPr>
          </w:p>
        </w:tc>
        <w:tc>
          <w:tcPr>
            <w:tcW w:w="1561" w:type="dxa"/>
          </w:tcPr>
          <w:p w14:paraId="67D24A27" w14:textId="77777777" w:rsidR="00CE3A0A" w:rsidRPr="00E27D23" w:rsidRDefault="00CE3A0A" w:rsidP="002745DF">
            <w:pPr>
              <w:pStyle w:val="TAL"/>
            </w:pPr>
          </w:p>
        </w:tc>
        <w:tc>
          <w:tcPr>
            <w:tcW w:w="1245" w:type="dxa"/>
          </w:tcPr>
          <w:p w14:paraId="09739ECD" w14:textId="77777777" w:rsidR="00CE3A0A" w:rsidRPr="00E27D23" w:rsidRDefault="00CE3A0A" w:rsidP="002745DF">
            <w:pPr>
              <w:pStyle w:val="TAL"/>
            </w:pPr>
          </w:p>
        </w:tc>
      </w:tr>
      <w:tr w:rsidR="00CE3A0A" w:rsidRPr="00E27D23" w14:paraId="391432AF" w14:textId="77777777" w:rsidTr="002745DF">
        <w:tc>
          <w:tcPr>
            <w:tcW w:w="4390" w:type="dxa"/>
          </w:tcPr>
          <w:p w14:paraId="14F2CCB4" w14:textId="77777777" w:rsidR="00CE3A0A" w:rsidRPr="00E27D23" w:rsidRDefault="00CE3A0A" w:rsidP="002745DF">
            <w:pPr>
              <w:pStyle w:val="TAL"/>
            </w:pPr>
            <w:r w:rsidRPr="00E27D23">
              <w:t xml:space="preserve">        sdap-Config</w:t>
            </w:r>
          </w:p>
        </w:tc>
        <w:tc>
          <w:tcPr>
            <w:tcW w:w="2551" w:type="dxa"/>
          </w:tcPr>
          <w:p w14:paraId="41A3CCD6" w14:textId="77777777" w:rsidR="00CE3A0A" w:rsidRPr="00E27D23" w:rsidRDefault="00CE3A0A" w:rsidP="002745DF">
            <w:pPr>
              <w:pStyle w:val="TAL"/>
            </w:pPr>
            <w:r w:rsidRPr="00E27D23">
              <w:t>SDAP-Config</w:t>
            </w:r>
          </w:p>
        </w:tc>
        <w:tc>
          <w:tcPr>
            <w:tcW w:w="1561" w:type="dxa"/>
          </w:tcPr>
          <w:p w14:paraId="43F61777" w14:textId="77777777" w:rsidR="00CE3A0A" w:rsidRPr="00E27D23" w:rsidRDefault="00CE3A0A" w:rsidP="002745DF">
            <w:pPr>
              <w:pStyle w:val="TAL"/>
            </w:pPr>
          </w:p>
        </w:tc>
        <w:tc>
          <w:tcPr>
            <w:tcW w:w="1245" w:type="dxa"/>
          </w:tcPr>
          <w:p w14:paraId="52EF1562" w14:textId="77777777" w:rsidR="00CE3A0A" w:rsidRPr="00E27D23" w:rsidRDefault="00CE3A0A" w:rsidP="002745DF">
            <w:pPr>
              <w:pStyle w:val="TAL"/>
            </w:pPr>
          </w:p>
        </w:tc>
      </w:tr>
      <w:tr w:rsidR="00CE3A0A" w:rsidRPr="00E27D23" w14:paraId="29F0FB54" w14:textId="77777777" w:rsidTr="002745DF">
        <w:tc>
          <w:tcPr>
            <w:tcW w:w="4390" w:type="dxa"/>
          </w:tcPr>
          <w:p w14:paraId="56E9347F" w14:textId="77777777" w:rsidR="00CE3A0A" w:rsidRPr="00E27D23" w:rsidRDefault="00CE3A0A" w:rsidP="002745DF">
            <w:pPr>
              <w:pStyle w:val="TAL"/>
            </w:pPr>
            <w:r w:rsidRPr="00E27D23">
              <w:t xml:space="preserve">      }</w:t>
            </w:r>
          </w:p>
        </w:tc>
        <w:tc>
          <w:tcPr>
            <w:tcW w:w="2551" w:type="dxa"/>
          </w:tcPr>
          <w:p w14:paraId="4B8FCC92" w14:textId="77777777" w:rsidR="00CE3A0A" w:rsidRPr="00E27D23" w:rsidRDefault="00CE3A0A" w:rsidP="002745DF">
            <w:pPr>
              <w:pStyle w:val="TAL"/>
            </w:pPr>
          </w:p>
        </w:tc>
        <w:tc>
          <w:tcPr>
            <w:tcW w:w="1561" w:type="dxa"/>
          </w:tcPr>
          <w:p w14:paraId="66A7CE1C" w14:textId="77777777" w:rsidR="00CE3A0A" w:rsidRPr="00E27D23" w:rsidRDefault="00CE3A0A" w:rsidP="002745DF">
            <w:pPr>
              <w:pStyle w:val="TAL"/>
            </w:pPr>
          </w:p>
        </w:tc>
        <w:tc>
          <w:tcPr>
            <w:tcW w:w="1245" w:type="dxa"/>
          </w:tcPr>
          <w:p w14:paraId="4E9AF68A" w14:textId="77777777" w:rsidR="00CE3A0A" w:rsidRPr="00E27D23" w:rsidRDefault="00CE3A0A" w:rsidP="002745DF">
            <w:pPr>
              <w:pStyle w:val="TAL"/>
            </w:pPr>
          </w:p>
        </w:tc>
      </w:tr>
      <w:tr w:rsidR="00CE3A0A" w:rsidRPr="00E27D23" w14:paraId="3C5A34DC" w14:textId="77777777" w:rsidTr="002745DF">
        <w:tc>
          <w:tcPr>
            <w:tcW w:w="4390" w:type="dxa"/>
          </w:tcPr>
          <w:p w14:paraId="1CE68E46" w14:textId="77777777" w:rsidR="00CE3A0A" w:rsidRPr="00E27D23" w:rsidRDefault="00CE3A0A" w:rsidP="002745DF">
            <w:pPr>
              <w:pStyle w:val="TAL"/>
            </w:pPr>
            <w:r w:rsidRPr="00E27D23">
              <w:t xml:space="preserve">      drb-Identity</w:t>
            </w:r>
          </w:p>
        </w:tc>
        <w:tc>
          <w:tcPr>
            <w:tcW w:w="2551" w:type="dxa"/>
          </w:tcPr>
          <w:p w14:paraId="53ECD537" w14:textId="77777777" w:rsidR="00CE3A0A" w:rsidRPr="00E27D23" w:rsidRDefault="00CE3A0A" w:rsidP="002745DF">
            <w:pPr>
              <w:pStyle w:val="TAL"/>
            </w:pPr>
            <w:r w:rsidRPr="00E27D23">
              <w:t>DRB-Identity with condition DRBn</w:t>
            </w:r>
          </w:p>
        </w:tc>
        <w:tc>
          <w:tcPr>
            <w:tcW w:w="1561" w:type="dxa"/>
          </w:tcPr>
          <w:p w14:paraId="3FBC8B41" w14:textId="77777777" w:rsidR="00CE3A0A" w:rsidRPr="00E27D23" w:rsidRDefault="00CE3A0A" w:rsidP="002745DF">
            <w:pPr>
              <w:pStyle w:val="TAL"/>
            </w:pPr>
            <w:r w:rsidRPr="00E27D23">
              <w:t>n is chosen as the next available number higher or equal to 2</w:t>
            </w:r>
          </w:p>
        </w:tc>
        <w:tc>
          <w:tcPr>
            <w:tcW w:w="1245" w:type="dxa"/>
          </w:tcPr>
          <w:p w14:paraId="3F370226" w14:textId="77777777" w:rsidR="00CE3A0A" w:rsidRPr="00E27D23" w:rsidRDefault="00CE3A0A" w:rsidP="002745DF">
            <w:pPr>
              <w:pStyle w:val="TAL"/>
            </w:pPr>
          </w:p>
        </w:tc>
      </w:tr>
      <w:tr w:rsidR="00CE3A0A" w:rsidRPr="00E27D23" w14:paraId="5805799B" w14:textId="77777777" w:rsidTr="002745DF">
        <w:tc>
          <w:tcPr>
            <w:tcW w:w="4390" w:type="dxa"/>
          </w:tcPr>
          <w:p w14:paraId="6BAAB994" w14:textId="77777777" w:rsidR="00CE3A0A" w:rsidRPr="00E27D23" w:rsidRDefault="00CE3A0A" w:rsidP="002745DF">
            <w:pPr>
              <w:pStyle w:val="TAL"/>
            </w:pPr>
            <w:r w:rsidRPr="00E27D23">
              <w:t xml:space="preserve">      reestablishPDCP</w:t>
            </w:r>
          </w:p>
        </w:tc>
        <w:tc>
          <w:tcPr>
            <w:tcW w:w="2551" w:type="dxa"/>
          </w:tcPr>
          <w:p w14:paraId="0F9E64EB" w14:textId="77777777" w:rsidR="00CE3A0A" w:rsidRPr="00E27D23" w:rsidRDefault="00CE3A0A" w:rsidP="002745DF">
            <w:pPr>
              <w:pStyle w:val="TAL"/>
            </w:pPr>
            <w:r w:rsidRPr="00E27D23">
              <w:rPr>
                <w:lang w:eastAsia="zh-CN"/>
              </w:rPr>
              <w:t>Not present</w:t>
            </w:r>
          </w:p>
        </w:tc>
        <w:tc>
          <w:tcPr>
            <w:tcW w:w="1561" w:type="dxa"/>
          </w:tcPr>
          <w:p w14:paraId="4A92527A" w14:textId="77777777" w:rsidR="00CE3A0A" w:rsidRPr="00E27D23" w:rsidRDefault="00CE3A0A" w:rsidP="002745DF">
            <w:pPr>
              <w:pStyle w:val="TAL"/>
            </w:pPr>
          </w:p>
        </w:tc>
        <w:tc>
          <w:tcPr>
            <w:tcW w:w="1245" w:type="dxa"/>
          </w:tcPr>
          <w:p w14:paraId="6A72FA9E" w14:textId="77777777" w:rsidR="00CE3A0A" w:rsidRPr="00E27D23" w:rsidRDefault="00CE3A0A" w:rsidP="002745DF">
            <w:pPr>
              <w:pStyle w:val="TAL"/>
            </w:pPr>
          </w:p>
        </w:tc>
      </w:tr>
      <w:tr w:rsidR="00CE3A0A" w:rsidRPr="00E27D23" w14:paraId="18DF4610" w14:textId="77777777" w:rsidTr="002745DF">
        <w:tc>
          <w:tcPr>
            <w:tcW w:w="4390" w:type="dxa"/>
          </w:tcPr>
          <w:p w14:paraId="651712F6" w14:textId="77777777" w:rsidR="00CE3A0A" w:rsidRPr="00E27D23" w:rsidRDefault="00CE3A0A" w:rsidP="002745DF">
            <w:pPr>
              <w:pStyle w:val="TAL"/>
            </w:pPr>
            <w:r w:rsidRPr="00E27D23">
              <w:t xml:space="preserve">      recoverPDCP</w:t>
            </w:r>
          </w:p>
        </w:tc>
        <w:tc>
          <w:tcPr>
            <w:tcW w:w="2551" w:type="dxa"/>
          </w:tcPr>
          <w:p w14:paraId="413F5789" w14:textId="77777777" w:rsidR="00CE3A0A" w:rsidRPr="00E27D23" w:rsidRDefault="00CE3A0A" w:rsidP="002745DF">
            <w:pPr>
              <w:pStyle w:val="TAL"/>
            </w:pPr>
            <w:r w:rsidRPr="00E27D23">
              <w:rPr>
                <w:lang w:eastAsia="zh-CN"/>
              </w:rPr>
              <w:t>Not present</w:t>
            </w:r>
          </w:p>
        </w:tc>
        <w:tc>
          <w:tcPr>
            <w:tcW w:w="1561" w:type="dxa"/>
          </w:tcPr>
          <w:p w14:paraId="360DF963" w14:textId="77777777" w:rsidR="00CE3A0A" w:rsidRPr="00E27D23" w:rsidRDefault="00CE3A0A" w:rsidP="002745DF">
            <w:pPr>
              <w:pStyle w:val="TAL"/>
            </w:pPr>
          </w:p>
        </w:tc>
        <w:tc>
          <w:tcPr>
            <w:tcW w:w="1245" w:type="dxa"/>
          </w:tcPr>
          <w:p w14:paraId="512523E7" w14:textId="77777777" w:rsidR="00CE3A0A" w:rsidRPr="00E27D23" w:rsidRDefault="00CE3A0A" w:rsidP="002745DF">
            <w:pPr>
              <w:pStyle w:val="TAL"/>
            </w:pPr>
          </w:p>
        </w:tc>
      </w:tr>
      <w:tr w:rsidR="00CE3A0A" w:rsidRPr="00E27D23" w14:paraId="4867FE82" w14:textId="77777777" w:rsidTr="002745DF">
        <w:tc>
          <w:tcPr>
            <w:tcW w:w="4390" w:type="dxa"/>
          </w:tcPr>
          <w:p w14:paraId="488F91EE" w14:textId="77777777" w:rsidR="00CE3A0A" w:rsidRPr="00E27D23" w:rsidRDefault="00CE3A0A" w:rsidP="002745DF">
            <w:pPr>
              <w:pStyle w:val="TAL"/>
            </w:pPr>
            <w:r w:rsidRPr="00E27D23">
              <w:t xml:space="preserve">      pdcp-Config</w:t>
            </w:r>
          </w:p>
        </w:tc>
        <w:tc>
          <w:tcPr>
            <w:tcW w:w="2551" w:type="dxa"/>
          </w:tcPr>
          <w:p w14:paraId="46DE2131" w14:textId="77777777" w:rsidR="00CE3A0A" w:rsidRPr="00E27D23" w:rsidRDefault="00CE3A0A" w:rsidP="002745DF">
            <w:pPr>
              <w:pStyle w:val="TAL"/>
            </w:pPr>
            <w:r w:rsidRPr="00E27D23">
              <w:t xml:space="preserve">PDCP-Config </w:t>
            </w:r>
          </w:p>
        </w:tc>
        <w:tc>
          <w:tcPr>
            <w:tcW w:w="1561" w:type="dxa"/>
          </w:tcPr>
          <w:p w14:paraId="52AC2473" w14:textId="77777777" w:rsidR="00CE3A0A" w:rsidRPr="00E27D23" w:rsidRDefault="00CE3A0A" w:rsidP="002745DF">
            <w:pPr>
              <w:pStyle w:val="TAL"/>
            </w:pPr>
          </w:p>
        </w:tc>
        <w:tc>
          <w:tcPr>
            <w:tcW w:w="1245" w:type="dxa"/>
          </w:tcPr>
          <w:p w14:paraId="30FF2CD7" w14:textId="77777777" w:rsidR="00CE3A0A" w:rsidRPr="00E27D23" w:rsidRDefault="00CE3A0A" w:rsidP="002745DF">
            <w:pPr>
              <w:pStyle w:val="TAL"/>
            </w:pPr>
          </w:p>
        </w:tc>
      </w:tr>
      <w:tr w:rsidR="00CE3A0A" w:rsidRPr="00E27D23" w14:paraId="7A20BF50" w14:textId="77777777" w:rsidTr="002745DF">
        <w:tc>
          <w:tcPr>
            <w:tcW w:w="4390" w:type="dxa"/>
          </w:tcPr>
          <w:p w14:paraId="589BA93A" w14:textId="77777777" w:rsidR="00CE3A0A" w:rsidRPr="00E27D23" w:rsidRDefault="00CE3A0A" w:rsidP="002745DF">
            <w:pPr>
              <w:pStyle w:val="TAL"/>
            </w:pPr>
            <w:r w:rsidRPr="00E27D23">
              <w:t xml:space="preserve">    </w:t>
            </w:r>
            <w:r w:rsidRPr="00E27D23">
              <w:rPr>
                <w:lang w:eastAsia="zh-CN"/>
              </w:rPr>
              <w:t>}</w:t>
            </w:r>
          </w:p>
        </w:tc>
        <w:tc>
          <w:tcPr>
            <w:tcW w:w="2551" w:type="dxa"/>
          </w:tcPr>
          <w:p w14:paraId="66B7F467" w14:textId="77777777" w:rsidR="00CE3A0A" w:rsidRPr="00E27D23" w:rsidRDefault="00CE3A0A" w:rsidP="002745DF">
            <w:pPr>
              <w:pStyle w:val="TAL"/>
            </w:pPr>
          </w:p>
        </w:tc>
        <w:tc>
          <w:tcPr>
            <w:tcW w:w="1561" w:type="dxa"/>
          </w:tcPr>
          <w:p w14:paraId="3A28078F" w14:textId="77777777" w:rsidR="00CE3A0A" w:rsidRPr="00E27D23" w:rsidRDefault="00CE3A0A" w:rsidP="002745DF">
            <w:pPr>
              <w:pStyle w:val="TAL"/>
            </w:pPr>
          </w:p>
        </w:tc>
        <w:tc>
          <w:tcPr>
            <w:tcW w:w="1245" w:type="dxa"/>
          </w:tcPr>
          <w:p w14:paraId="2CB6C142" w14:textId="77777777" w:rsidR="00CE3A0A" w:rsidRPr="00E27D23" w:rsidRDefault="00CE3A0A" w:rsidP="002745DF">
            <w:pPr>
              <w:pStyle w:val="TAL"/>
            </w:pPr>
          </w:p>
        </w:tc>
      </w:tr>
      <w:tr w:rsidR="00CE3A0A" w:rsidRPr="00E27D23" w14:paraId="12386A09" w14:textId="77777777" w:rsidTr="002745DF">
        <w:tc>
          <w:tcPr>
            <w:tcW w:w="4390" w:type="dxa"/>
          </w:tcPr>
          <w:p w14:paraId="5558650F" w14:textId="77777777" w:rsidR="00CE3A0A" w:rsidRPr="00E27D23" w:rsidRDefault="00CE3A0A" w:rsidP="002745DF">
            <w:pPr>
              <w:pStyle w:val="TAL"/>
            </w:pPr>
            <w:r w:rsidRPr="00E27D23">
              <w:t xml:space="preserve">  }</w:t>
            </w:r>
          </w:p>
        </w:tc>
        <w:tc>
          <w:tcPr>
            <w:tcW w:w="2551" w:type="dxa"/>
          </w:tcPr>
          <w:p w14:paraId="3B29DA2C" w14:textId="77777777" w:rsidR="00CE3A0A" w:rsidRPr="00E27D23" w:rsidRDefault="00CE3A0A" w:rsidP="002745DF">
            <w:pPr>
              <w:pStyle w:val="TAL"/>
            </w:pPr>
          </w:p>
        </w:tc>
        <w:tc>
          <w:tcPr>
            <w:tcW w:w="1561" w:type="dxa"/>
          </w:tcPr>
          <w:p w14:paraId="4FA3AF23" w14:textId="77777777" w:rsidR="00CE3A0A" w:rsidRPr="00E27D23" w:rsidRDefault="00CE3A0A" w:rsidP="002745DF">
            <w:pPr>
              <w:pStyle w:val="TAL"/>
            </w:pPr>
          </w:p>
        </w:tc>
        <w:tc>
          <w:tcPr>
            <w:tcW w:w="1245" w:type="dxa"/>
          </w:tcPr>
          <w:p w14:paraId="5582B3CC" w14:textId="77777777" w:rsidR="00CE3A0A" w:rsidRPr="00E27D23" w:rsidRDefault="00CE3A0A" w:rsidP="002745DF">
            <w:pPr>
              <w:pStyle w:val="TAL"/>
            </w:pPr>
          </w:p>
        </w:tc>
      </w:tr>
      <w:tr w:rsidR="00CE3A0A" w:rsidRPr="00E27D23" w14:paraId="5CA9BA1A" w14:textId="77777777" w:rsidTr="002745DF">
        <w:tc>
          <w:tcPr>
            <w:tcW w:w="4390" w:type="dxa"/>
          </w:tcPr>
          <w:p w14:paraId="19489557" w14:textId="77777777" w:rsidR="00CE3A0A" w:rsidRPr="00E27D23" w:rsidRDefault="00CE3A0A" w:rsidP="002745DF">
            <w:pPr>
              <w:pStyle w:val="TAL"/>
            </w:pPr>
            <w:r w:rsidRPr="00E27D23">
              <w:t xml:space="preserve">  mrb-ToAddModList-r17 SEQUENCE (SIZE (1..maxDRB)) OF MRB-ToAddMod-r17 {</w:t>
            </w:r>
          </w:p>
        </w:tc>
        <w:tc>
          <w:tcPr>
            <w:tcW w:w="2551" w:type="dxa"/>
          </w:tcPr>
          <w:p w14:paraId="1095FBAE" w14:textId="77777777" w:rsidR="00CE3A0A" w:rsidRPr="00E27D23" w:rsidRDefault="00CE3A0A" w:rsidP="002745DF">
            <w:pPr>
              <w:pStyle w:val="TAL"/>
            </w:pPr>
            <w:r w:rsidRPr="00E27D23">
              <w:t>2 entries</w:t>
            </w:r>
          </w:p>
        </w:tc>
        <w:tc>
          <w:tcPr>
            <w:tcW w:w="1561" w:type="dxa"/>
          </w:tcPr>
          <w:p w14:paraId="64E50A37" w14:textId="77777777" w:rsidR="00CE3A0A" w:rsidRPr="00E27D23" w:rsidRDefault="00CE3A0A" w:rsidP="002745DF">
            <w:pPr>
              <w:pStyle w:val="TAL"/>
            </w:pPr>
          </w:p>
        </w:tc>
        <w:tc>
          <w:tcPr>
            <w:tcW w:w="1245" w:type="dxa"/>
          </w:tcPr>
          <w:p w14:paraId="41C5CF2D" w14:textId="77777777" w:rsidR="00CE3A0A" w:rsidRPr="00E27D23" w:rsidRDefault="00CE3A0A" w:rsidP="002745DF">
            <w:pPr>
              <w:pStyle w:val="TAL"/>
              <w:rPr>
                <w:lang w:eastAsia="zh-CN"/>
              </w:rPr>
            </w:pPr>
          </w:p>
        </w:tc>
      </w:tr>
      <w:tr w:rsidR="00CE3A0A" w:rsidRPr="00E27D23" w14:paraId="159723AB" w14:textId="77777777" w:rsidTr="002745DF">
        <w:tc>
          <w:tcPr>
            <w:tcW w:w="4390" w:type="dxa"/>
          </w:tcPr>
          <w:p w14:paraId="76555F98" w14:textId="77777777" w:rsidR="00CE3A0A" w:rsidRPr="00E27D23" w:rsidRDefault="00CE3A0A" w:rsidP="002745DF">
            <w:pPr>
              <w:pStyle w:val="TAL"/>
            </w:pPr>
            <w:r w:rsidRPr="00E27D23">
              <w:t xml:space="preserve">   MRB-ToAddMod-r17 [1] SEQUENCE {</w:t>
            </w:r>
          </w:p>
        </w:tc>
        <w:tc>
          <w:tcPr>
            <w:tcW w:w="2551" w:type="dxa"/>
          </w:tcPr>
          <w:p w14:paraId="4441367D" w14:textId="77777777" w:rsidR="00CE3A0A" w:rsidRPr="00E27D23" w:rsidRDefault="00CE3A0A" w:rsidP="002745DF">
            <w:pPr>
              <w:pStyle w:val="TAL"/>
            </w:pPr>
          </w:p>
        </w:tc>
        <w:tc>
          <w:tcPr>
            <w:tcW w:w="1561" w:type="dxa"/>
          </w:tcPr>
          <w:p w14:paraId="14D44563" w14:textId="77777777" w:rsidR="00CE3A0A" w:rsidRPr="00E27D23" w:rsidRDefault="00CE3A0A" w:rsidP="002745DF">
            <w:pPr>
              <w:pStyle w:val="TAL"/>
            </w:pPr>
            <w:r w:rsidRPr="00E27D23">
              <w:t>entry 1</w:t>
            </w:r>
          </w:p>
        </w:tc>
        <w:tc>
          <w:tcPr>
            <w:tcW w:w="1245" w:type="dxa"/>
          </w:tcPr>
          <w:p w14:paraId="2E7690A0" w14:textId="77777777" w:rsidR="00CE3A0A" w:rsidRPr="00E27D23" w:rsidRDefault="00CE3A0A" w:rsidP="002745DF">
            <w:pPr>
              <w:pStyle w:val="TAL"/>
            </w:pPr>
          </w:p>
        </w:tc>
      </w:tr>
      <w:tr w:rsidR="00CE3A0A" w:rsidRPr="00E27D23" w14:paraId="5FFA990C" w14:textId="77777777" w:rsidTr="002745DF">
        <w:tc>
          <w:tcPr>
            <w:tcW w:w="4390" w:type="dxa"/>
          </w:tcPr>
          <w:p w14:paraId="62400CEB" w14:textId="77777777" w:rsidR="00CE3A0A" w:rsidRPr="00E27D23" w:rsidRDefault="00CE3A0A" w:rsidP="002745DF">
            <w:pPr>
              <w:pStyle w:val="TAL"/>
            </w:pPr>
            <w:r w:rsidRPr="00E27D23">
              <w:t xml:space="preserve">      mbs-SessionId-r17</w:t>
            </w:r>
          </w:p>
        </w:tc>
        <w:tc>
          <w:tcPr>
            <w:tcW w:w="2551" w:type="dxa"/>
          </w:tcPr>
          <w:p w14:paraId="4E3C7D3F" w14:textId="77777777" w:rsidR="00CE3A0A" w:rsidRPr="00E27D23" w:rsidRDefault="00CE3A0A" w:rsidP="002745DF">
            <w:pPr>
              <w:pStyle w:val="TAL"/>
            </w:pPr>
            <w:r w:rsidRPr="00E27D23">
              <w:t>TMGI with condition TMGI-1</w:t>
            </w:r>
          </w:p>
        </w:tc>
        <w:tc>
          <w:tcPr>
            <w:tcW w:w="1561" w:type="dxa"/>
          </w:tcPr>
          <w:p w14:paraId="019DA69E" w14:textId="77777777" w:rsidR="00CE3A0A" w:rsidRPr="00E27D23" w:rsidRDefault="00CE3A0A" w:rsidP="002745DF">
            <w:pPr>
              <w:pStyle w:val="TAL"/>
            </w:pPr>
          </w:p>
        </w:tc>
        <w:tc>
          <w:tcPr>
            <w:tcW w:w="1245" w:type="dxa"/>
          </w:tcPr>
          <w:p w14:paraId="180DAEE0" w14:textId="77777777" w:rsidR="00CE3A0A" w:rsidRPr="00E27D23" w:rsidRDefault="00CE3A0A" w:rsidP="002745DF">
            <w:pPr>
              <w:pStyle w:val="TAL"/>
            </w:pPr>
          </w:p>
        </w:tc>
      </w:tr>
      <w:tr w:rsidR="00CE3A0A" w:rsidRPr="00E27D23" w14:paraId="38B6675D" w14:textId="77777777" w:rsidTr="002745DF">
        <w:tc>
          <w:tcPr>
            <w:tcW w:w="4390" w:type="dxa"/>
          </w:tcPr>
          <w:p w14:paraId="2BCE4640" w14:textId="77777777" w:rsidR="00CE3A0A" w:rsidRPr="00E27D23" w:rsidRDefault="00CE3A0A" w:rsidP="002745DF">
            <w:pPr>
              <w:pStyle w:val="TAL"/>
            </w:pPr>
            <w:r w:rsidRPr="00E27D23">
              <w:t xml:space="preserve">      mrb-Identity-r17</w:t>
            </w:r>
          </w:p>
        </w:tc>
        <w:tc>
          <w:tcPr>
            <w:tcW w:w="2551" w:type="dxa"/>
          </w:tcPr>
          <w:p w14:paraId="2369E22A" w14:textId="77777777" w:rsidR="00CE3A0A" w:rsidRPr="00E27D23" w:rsidRDefault="00CE3A0A" w:rsidP="002745DF">
            <w:pPr>
              <w:pStyle w:val="TAL"/>
              <w:rPr>
                <w:lang w:eastAsia="zh-CN"/>
              </w:rPr>
            </w:pPr>
            <w:r w:rsidRPr="00E27D23">
              <w:rPr>
                <w:lang w:eastAsia="zh-CN"/>
              </w:rPr>
              <w:t>MRB-Identity with condition MRBm</w:t>
            </w:r>
          </w:p>
        </w:tc>
        <w:tc>
          <w:tcPr>
            <w:tcW w:w="1561" w:type="dxa"/>
          </w:tcPr>
          <w:p w14:paraId="301621BA" w14:textId="77777777" w:rsidR="00CE3A0A" w:rsidRPr="00E27D23" w:rsidRDefault="00CE3A0A" w:rsidP="002745DF">
            <w:pPr>
              <w:pStyle w:val="TAL"/>
              <w:rPr>
                <w:lang w:eastAsia="zh-CN"/>
              </w:rPr>
            </w:pPr>
            <w:r w:rsidRPr="00E27D23">
              <w:rPr>
                <w:lang w:eastAsia="zh-CN"/>
              </w:rPr>
              <w:t>m=1</w:t>
            </w:r>
          </w:p>
        </w:tc>
        <w:tc>
          <w:tcPr>
            <w:tcW w:w="1245" w:type="dxa"/>
          </w:tcPr>
          <w:p w14:paraId="5C18A673" w14:textId="77777777" w:rsidR="00CE3A0A" w:rsidRPr="00E27D23" w:rsidRDefault="00CE3A0A" w:rsidP="002745DF">
            <w:pPr>
              <w:pStyle w:val="TAL"/>
            </w:pPr>
          </w:p>
        </w:tc>
      </w:tr>
      <w:tr w:rsidR="00CE3A0A" w:rsidRPr="00E27D23" w14:paraId="46C10757" w14:textId="77777777" w:rsidTr="002745DF">
        <w:tc>
          <w:tcPr>
            <w:tcW w:w="4390" w:type="dxa"/>
            <w:tcBorders>
              <w:bottom w:val="nil"/>
            </w:tcBorders>
          </w:tcPr>
          <w:p w14:paraId="48A82F9B" w14:textId="77777777" w:rsidR="00CE3A0A" w:rsidRPr="00E27D23" w:rsidRDefault="00CE3A0A" w:rsidP="002745DF">
            <w:pPr>
              <w:pStyle w:val="TAL"/>
            </w:pPr>
            <w:r w:rsidRPr="00E27D23">
              <w:t xml:space="preserve">      pdcp-Config-r17</w:t>
            </w:r>
          </w:p>
        </w:tc>
        <w:tc>
          <w:tcPr>
            <w:tcW w:w="2551" w:type="dxa"/>
          </w:tcPr>
          <w:p w14:paraId="77371875" w14:textId="77777777" w:rsidR="00CE3A0A" w:rsidRPr="00E27D23" w:rsidRDefault="00CE3A0A" w:rsidP="002745DF">
            <w:pPr>
              <w:pStyle w:val="TAL"/>
            </w:pPr>
            <w:r w:rsidRPr="00E27D23">
              <w:t>PDCP-Config with condition MRB_Initialization and UM_MRB and MRBm</w:t>
            </w:r>
          </w:p>
        </w:tc>
        <w:tc>
          <w:tcPr>
            <w:tcW w:w="1561" w:type="dxa"/>
          </w:tcPr>
          <w:p w14:paraId="17B247D4" w14:textId="77777777" w:rsidR="00CE3A0A" w:rsidRPr="00E27D23" w:rsidRDefault="00CE3A0A" w:rsidP="002745DF">
            <w:pPr>
              <w:pStyle w:val="TAL"/>
              <w:rPr>
                <w:lang w:eastAsia="zh-CN"/>
              </w:rPr>
            </w:pPr>
            <w:r w:rsidRPr="00E27D23">
              <w:rPr>
                <w:lang w:eastAsia="zh-CN"/>
              </w:rPr>
              <w:t>m=1</w:t>
            </w:r>
          </w:p>
        </w:tc>
        <w:tc>
          <w:tcPr>
            <w:tcW w:w="1245" w:type="dxa"/>
          </w:tcPr>
          <w:p w14:paraId="2D7A454B" w14:textId="77777777" w:rsidR="00CE3A0A" w:rsidRPr="00E27D23" w:rsidRDefault="00CE3A0A" w:rsidP="002745DF">
            <w:pPr>
              <w:pStyle w:val="TAL"/>
            </w:pPr>
          </w:p>
        </w:tc>
      </w:tr>
      <w:tr w:rsidR="00CE3A0A" w:rsidRPr="00E27D23" w14:paraId="76020341" w14:textId="77777777" w:rsidTr="002745DF">
        <w:tc>
          <w:tcPr>
            <w:tcW w:w="4390" w:type="dxa"/>
            <w:tcBorders>
              <w:top w:val="single" w:sz="4" w:space="0" w:color="auto"/>
            </w:tcBorders>
          </w:tcPr>
          <w:p w14:paraId="76437E2D" w14:textId="77777777" w:rsidR="00CE3A0A" w:rsidRPr="00E27D23" w:rsidRDefault="00CE3A0A" w:rsidP="002745DF">
            <w:pPr>
              <w:pStyle w:val="TAL"/>
              <w:ind w:firstLine="195"/>
            </w:pPr>
            <w:r w:rsidRPr="00E27D23">
              <w:rPr>
                <w:lang w:eastAsia="zh-CN"/>
              </w:rPr>
              <w:t>}</w:t>
            </w:r>
          </w:p>
        </w:tc>
        <w:tc>
          <w:tcPr>
            <w:tcW w:w="2551" w:type="dxa"/>
          </w:tcPr>
          <w:p w14:paraId="164C81EE" w14:textId="77777777" w:rsidR="00CE3A0A" w:rsidRPr="00E27D23" w:rsidRDefault="00CE3A0A" w:rsidP="002745DF">
            <w:pPr>
              <w:pStyle w:val="TAL"/>
            </w:pPr>
          </w:p>
        </w:tc>
        <w:tc>
          <w:tcPr>
            <w:tcW w:w="1561" w:type="dxa"/>
          </w:tcPr>
          <w:p w14:paraId="10214B6D" w14:textId="77777777" w:rsidR="00CE3A0A" w:rsidRPr="00E27D23" w:rsidRDefault="00CE3A0A" w:rsidP="002745DF">
            <w:pPr>
              <w:pStyle w:val="TAL"/>
            </w:pPr>
          </w:p>
        </w:tc>
        <w:tc>
          <w:tcPr>
            <w:tcW w:w="1245" w:type="dxa"/>
          </w:tcPr>
          <w:p w14:paraId="68573E68" w14:textId="77777777" w:rsidR="00CE3A0A" w:rsidRPr="00E27D23" w:rsidRDefault="00CE3A0A" w:rsidP="002745DF">
            <w:pPr>
              <w:pStyle w:val="TAL"/>
            </w:pPr>
          </w:p>
        </w:tc>
      </w:tr>
      <w:tr w:rsidR="00CE3A0A" w:rsidRPr="00E27D23" w14:paraId="5752AE2D" w14:textId="77777777" w:rsidTr="002745DF">
        <w:tc>
          <w:tcPr>
            <w:tcW w:w="4390" w:type="dxa"/>
            <w:tcBorders>
              <w:top w:val="single" w:sz="4" w:space="0" w:color="auto"/>
            </w:tcBorders>
          </w:tcPr>
          <w:p w14:paraId="4643CEE5" w14:textId="77777777" w:rsidR="00CE3A0A" w:rsidRPr="00E27D23" w:rsidRDefault="00CE3A0A" w:rsidP="002745DF">
            <w:pPr>
              <w:pStyle w:val="TAL"/>
              <w:rPr>
                <w:lang w:eastAsia="zh-CN"/>
              </w:rPr>
            </w:pPr>
            <w:r w:rsidRPr="00E27D23">
              <w:t xml:space="preserve">   MRB-ToAddMod-r17 [2] SEQUENCE {</w:t>
            </w:r>
          </w:p>
        </w:tc>
        <w:tc>
          <w:tcPr>
            <w:tcW w:w="2551" w:type="dxa"/>
          </w:tcPr>
          <w:p w14:paraId="326511D1" w14:textId="77777777" w:rsidR="00CE3A0A" w:rsidRPr="00E27D23" w:rsidRDefault="00CE3A0A" w:rsidP="002745DF">
            <w:pPr>
              <w:pStyle w:val="TAL"/>
            </w:pPr>
          </w:p>
        </w:tc>
        <w:tc>
          <w:tcPr>
            <w:tcW w:w="1561" w:type="dxa"/>
          </w:tcPr>
          <w:p w14:paraId="6A69449B" w14:textId="77777777" w:rsidR="00CE3A0A" w:rsidRPr="00E27D23" w:rsidRDefault="00CE3A0A" w:rsidP="002745DF">
            <w:pPr>
              <w:pStyle w:val="TAL"/>
            </w:pPr>
            <w:r w:rsidRPr="00E27D23">
              <w:t>entry 2</w:t>
            </w:r>
          </w:p>
        </w:tc>
        <w:tc>
          <w:tcPr>
            <w:tcW w:w="1245" w:type="dxa"/>
          </w:tcPr>
          <w:p w14:paraId="6379EBA9" w14:textId="77777777" w:rsidR="00CE3A0A" w:rsidRPr="00E27D23" w:rsidRDefault="00CE3A0A" w:rsidP="002745DF">
            <w:pPr>
              <w:pStyle w:val="TAL"/>
            </w:pPr>
          </w:p>
        </w:tc>
      </w:tr>
      <w:tr w:rsidR="00CE3A0A" w:rsidRPr="00E27D23" w14:paraId="7D803D2A" w14:textId="77777777" w:rsidTr="002745DF">
        <w:tc>
          <w:tcPr>
            <w:tcW w:w="4390" w:type="dxa"/>
            <w:tcBorders>
              <w:top w:val="single" w:sz="4" w:space="0" w:color="auto"/>
            </w:tcBorders>
          </w:tcPr>
          <w:p w14:paraId="19F0D0E3" w14:textId="77777777" w:rsidR="00CE3A0A" w:rsidRPr="00E27D23" w:rsidRDefault="00CE3A0A" w:rsidP="002745DF">
            <w:pPr>
              <w:pStyle w:val="TAL"/>
              <w:rPr>
                <w:lang w:eastAsia="zh-CN"/>
              </w:rPr>
            </w:pPr>
            <w:r w:rsidRPr="00E27D23">
              <w:t xml:space="preserve">      mbs-SessionId-r17</w:t>
            </w:r>
          </w:p>
        </w:tc>
        <w:tc>
          <w:tcPr>
            <w:tcW w:w="2551" w:type="dxa"/>
          </w:tcPr>
          <w:p w14:paraId="468A5474" w14:textId="77777777" w:rsidR="00CE3A0A" w:rsidRPr="00E27D23" w:rsidRDefault="00CE3A0A" w:rsidP="002745DF">
            <w:pPr>
              <w:pStyle w:val="TAL"/>
            </w:pPr>
            <w:r w:rsidRPr="00E27D23">
              <w:t>TMGI with condition TMGI-2</w:t>
            </w:r>
          </w:p>
        </w:tc>
        <w:tc>
          <w:tcPr>
            <w:tcW w:w="1561" w:type="dxa"/>
          </w:tcPr>
          <w:p w14:paraId="43D6C4A0" w14:textId="77777777" w:rsidR="00CE3A0A" w:rsidRPr="00E27D23" w:rsidRDefault="00CE3A0A" w:rsidP="002745DF">
            <w:pPr>
              <w:pStyle w:val="TAL"/>
            </w:pPr>
          </w:p>
        </w:tc>
        <w:tc>
          <w:tcPr>
            <w:tcW w:w="1245" w:type="dxa"/>
          </w:tcPr>
          <w:p w14:paraId="214209D7" w14:textId="77777777" w:rsidR="00CE3A0A" w:rsidRPr="00E27D23" w:rsidRDefault="00CE3A0A" w:rsidP="002745DF">
            <w:pPr>
              <w:pStyle w:val="TAL"/>
            </w:pPr>
          </w:p>
        </w:tc>
      </w:tr>
      <w:tr w:rsidR="00CE3A0A" w:rsidRPr="00E27D23" w14:paraId="14B0E3A3" w14:textId="77777777" w:rsidTr="002745DF">
        <w:tc>
          <w:tcPr>
            <w:tcW w:w="4390" w:type="dxa"/>
            <w:tcBorders>
              <w:top w:val="single" w:sz="4" w:space="0" w:color="auto"/>
            </w:tcBorders>
          </w:tcPr>
          <w:p w14:paraId="3BB78013" w14:textId="77777777" w:rsidR="00CE3A0A" w:rsidRPr="00E27D23" w:rsidRDefault="00CE3A0A" w:rsidP="002745DF">
            <w:pPr>
              <w:pStyle w:val="TAL"/>
              <w:rPr>
                <w:lang w:eastAsia="zh-CN"/>
              </w:rPr>
            </w:pPr>
            <w:r w:rsidRPr="00E27D23">
              <w:t xml:space="preserve">      mrb-Identity-r17</w:t>
            </w:r>
          </w:p>
        </w:tc>
        <w:tc>
          <w:tcPr>
            <w:tcW w:w="2551" w:type="dxa"/>
          </w:tcPr>
          <w:p w14:paraId="09B930A6" w14:textId="77777777" w:rsidR="00CE3A0A" w:rsidRPr="00E27D23" w:rsidRDefault="00CE3A0A" w:rsidP="002745DF">
            <w:pPr>
              <w:pStyle w:val="TAL"/>
            </w:pPr>
            <w:r w:rsidRPr="00E27D23">
              <w:rPr>
                <w:lang w:eastAsia="zh-CN"/>
              </w:rPr>
              <w:t>MRB-Identity with condition MRBm</w:t>
            </w:r>
          </w:p>
        </w:tc>
        <w:tc>
          <w:tcPr>
            <w:tcW w:w="1561" w:type="dxa"/>
          </w:tcPr>
          <w:p w14:paraId="208BF852" w14:textId="77777777" w:rsidR="00CE3A0A" w:rsidRPr="00E27D23" w:rsidRDefault="00CE3A0A" w:rsidP="002745DF">
            <w:pPr>
              <w:pStyle w:val="TAL"/>
              <w:rPr>
                <w:lang w:eastAsia="zh-CN"/>
              </w:rPr>
            </w:pPr>
            <w:r w:rsidRPr="00E27D23">
              <w:rPr>
                <w:lang w:eastAsia="zh-CN"/>
              </w:rPr>
              <w:t>m=2</w:t>
            </w:r>
          </w:p>
        </w:tc>
        <w:tc>
          <w:tcPr>
            <w:tcW w:w="1245" w:type="dxa"/>
          </w:tcPr>
          <w:p w14:paraId="34C2151E" w14:textId="77777777" w:rsidR="00CE3A0A" w:rsidRPr="00E27D23" w:rsidRDefault="00CE3A0A" w:rsidP="002745DF">
            <w:pPr>
              <w:pStyle w:val="TAL"/>
            </w:pPr>
          </w:p>
        </w:tc>
      </w:tr>
      <w:tr w:rsidR="00CE3A0A" w:rsidRPr="00E27D23" w14:paraId="4A38DB94" w14:textId="77777777" w:rsidTr="002745DF">
        <w:tc>
          <w:tcPr>
            <w:tcW w:w="4390" w:type="dxa"/>
            <w:tcBorders>
              <w:top w:val="single" w:sz="4" w:space="0" w:color="auto"/>
            </w:tcBorders>
          </w:tcPr>
          <w:p w14:paraId="61199F7B" w14:textId="77777777" w:rsidR="00CE3A0A" w:rsidRPr="00E27D23" w:rsidRDefault="00CE3A0A" w:rsidP="002745DF">
            <w:pPr>
              <w:pStyle w:val="TAL"/>
              <w:rPr>
                <w:lang w:eastAsia="zh-CN"/>
              </w:rPr>
            </w:pPr>
            <w:r w:rsidRPr="00E27D23">
              <w:t xml:space="preserve">      pdcp-Config-r17</w:t>
            </w:r>
          </w:p>
        </w:tc>
        <w:tc>
          <w:tcPr>
            <w:tcW w:w="2551" w:type="dxa"/>
          </w:tcPr>
          <w:p w14:paraId="2F082586" w14:textId="77777777" w:rsidR="00CE3A0A" w:rsidRPr="00E27D23" w:rsidRDefault="00CE3A0A" w:rsidP="002745DF">
            <w:pPr>
              <w:pStyle w:val="TAL"/>
            </w:pPr>
            <w:r w:rsidRPr="00E27D23">
              <w:t>PDCP-Config with condition MRB_Initialization and UM_MRB and MRBm</w:t>
            </w:r>
          </w:p>
        </w:tc>
        <w:tc>
          <w:tcPr>
            <w:tcW w:w="1561" w:type="dxa"/>
          </w:tcPr>
          <w:p w14:paraId="66945879" w14:textId="77777777" w:rsidR="00CE3A0A" w:rsidRPr="00E27D23" w:rsidRDefault="00CE3A0A" w:rsidP="002745DF">
            <w:pPr>
              <w:pStyle w:val="TAL"/>
            </w:pPr>
            <w:r w:rsidRPr="00E27D23">
              <w:rPr>
                <w:lang w:eastAsia="zh-CN"/>
              </w:rPr>
              <w:t>m=2</w:t>
            </w:r>
          </w:p>
        </w:tc>
        <w:tc>
          <w:tcPr>
            <w:tcW w:w="1245" w:type="dxa"/>
          </w:tcPr>
          <w:p w14:paraId="64130F25" w14:textId="77777777" w:rsidR="00CE3A0A" w:rsidRPr="00E27D23" w:rsidRDefault="00CE3A0A" w:rsidP="002745DF">
            <w:pPr>
              <w:pStyle w:val="TAL"/>
            </w:pPr>
          </w:p>
        </w:tc>
      </w:tr>
      <w:tr w:rsidR="00CE3A0A" w:rsidRPr="00E27D23" w14:paraId="10C707D8" w14:textId="77777777" w:rsidTr="002745DF">
        <w:tc>
          <w:tcPr>
            <w:tcW w:w="4390" w:type="dxa"/>
            <w:tcBorders>
              <w:top w:val="single" w:sz="4" w:space="0" w:color="auto"/>
            </w:tcBorders>
          </w:tcPr>
          <w:p w14:paraId="024C8E24" w14:textId="77777777" w:rsidR="00CE3A0A" w:rsidRPr="00E27D23" w:rsidRDefault="00CE3A0A" w:rsidP="002745DF">
            <w:pPr>
              <w:pStyle w:val="TAL"/>
              <w:ind w:firstLineChars="100" w:firstLine="180"/>
              <w:rPr>
                <w:lang w:eastAsia="zh-CN"/>
              </w:rPr>
            </w:pPr>
            <w:r w:rsidRPr="00E27D23">
              <w:rPr>
                <w:lang w:eastAsia="zh-CN"/>
              </w:rPr>
              <w:t>}</w:t>
            </w:r>
          </w:p>
        </w:tc>
        <w:tc>
          <w:tcPr>
            <w:tcW w:w="2551" w:type="dxa"/>
          </w:tcPr>
          <w:p w14:paraId="4DF5B898" w14:textId="77777777" w:rsidR="00CE3A0A" w:rsidRPr="00E27D23" w:rsidRDefault="00CE3A0A" w:rsidP="002745DF">
            <w:pPr>
              <w:pStyle w:val="TAL"/>
            </w:pPr>
          </w:p>
        </w:tc>
        <w:tc>
          <w:tcPr>
            <w:tcW w:w="1561" w:type="dxa"/>
          </w:tcPr>
          <w:p w14:paraId="66B77DEE" w14:textId="77777777" w:rsidR="00CE3A0A" w:rsidRPr="00E27D23" w:rsidRDefault="00CE3A0A" w:rsidP="002745DF">
            <w:pPr>
              <w:pStyle w:val="TAL"/>
            </w:pPr>
          </w:p>
        </w:tc>
        <w:tc>
          <w:tcPr>
            <w:tcW w:w="1245" w:type="dxa"/>
          </w:tcPr>
          <w:p w14:paraId="2866F4B8" w14:textId="77777777" w:rsidR="00CE3A0A" w:rsidRPr="00E27D23" w:rsidRDefault="00CE3A0A" w:rsidP="002745DF">
            <w:pPr>
              <w:pStyle w:val="TAL"/>
            </w:pPr>
          </w:p>
        </w:tc>
      </w:tr>
      <w:tr w:rsidR="00CE3A0A" w:rsidRPr="00E27D23" w14:paraId="7CB62B0E" w14:textId="77777777" w:rsidTr="002745DF">
        <w:tc>
          <w:tcPr>
            <w:tcW w:w="4390" w:type="dxa"/>
          </w:tcPr>
          <w:p w14:paraId="3E84AA82" w14:textId="77777777" w:rsidR="00CE3A0A" w:rsidRPr="00E27D23" w:rsidRDefault="00CE3A0A" w:rsidP="002745DF">
            <w:pPr>
              <w:pStyle w:val="TAL"/>
            </w:pPr>
            <w:r w:rsidRPr="00E27D23">
              <w:t xml:space="preserve">  }</w:t>
            </w:r>
          </w:p>
        </w:tc>
        <w:tc>
          <w:tcPr>
            <w:tcW w:w="2551" w:type="dxa"/>
          </w:tcPr>
          <w:p w14:paraId="028E0A2F" w14:textId="77777777" w:rsidR="00CE3A0A" w:rsidRPr="00E27D23" w:rsidRDefault="00CE3A0A" w:rsidP="002745DF">
            <w:pPr>
              <w:pStyle w:val="TAL"/>
            </w:pPr>
          </w:p>
        </w:tc>
        <w:tc>
          <w:tcPr>
            <w:tcW w:w="1561" w:type="dxa"/>
          </w:tcPr>
          <w:p w14:paraId="1E294F18" w14:textId="77777777" w:rsidR="00CE3A0A" w:rsidRPr="00E27D23" w:rsidRDefault="00CE3A0A" w:rsidP="002745DF">
            <w:pPr>
              <w:pStyle w:val="TAL"/>
            </w:pPr>
          </w:p>
        </w:tc>
        <w:tc>
          <w:tcPr>
            <w:tcW w:w="1245" w:type="dxa"/>
          </w:tcPr>
          <w:p w14:paraId="31CC1108" w14:textId="77777777" w:rsidR="00CE3A0A" w:rsidRPr="00E27D23" w:rsidRDefault="00CE3A0A" w:rsidP="002745DF">
            <w:pPr>
              <w:pStyle w:val="TAL"/>
            </w:pPr>
          </w:p>
        </w:tc>
      </w:tr>
      <w:tr w:rsidR="00CE3A0A" w:rsidRPr="00E27D23" w14:paraId="69DD7F76" w14:textId="77777777" w:rsidTr="002745DF">
        <w:tc>
          <w:tcPr>
            <w:tcW w:w="4390" w:type="dxa"/>
          </w:tcPr>
          <w:p w14:paraId="739EBF67" w14:textId="77777777" w:rsidR="00CE3A0A" w:rsidRPr="00E27D23" w:rsidRDefault="00CE3A0A" w:rsidP="002745DF">
            <w:pPr>
              <w:pStyle w:val="TAL"/>
            </w:pPr>
            <w:r w:rsidRPr="00E27D23">
              <w:t>}</w:t>
            </w:r>
          </w:p>
        </w:tc>
        <w:tc>
          <w:tcPr>
            <w:tcW w:w="2551" w:type="dxa"/>
          </w:tcPr>
          <w:p w14:paraId="2C21D46C" w14:textId="77777777" w:rsidR="00CE3A0A" w:rsidRPr="00E27D23" w:rsidRDefault="00CE3A0A" w:rsidP="002745DF">
            <w:pPr>
              <w:pStyle w:val="TAL"/>
            </w:pPr>
          </w:p>
        </w:tc>
        <w:tc>
          <w:tcPr>
            <w:tcW w:w="1561" w:type="dxa"/>
          </w:tcPr>
          <w:p w14:paraId="28DEEC68" w14:textId="77777777" w:rsidR="00CE3A0A" w:rsidRPr="00E27D23" w:rsidRDefault="00CE3A0A" w:rsidP="002745DF">
            <w:pPr>
              <w:pStyle w:val="TAL"/>
            </w:pPr>
          </w:p>
        </w:tc>
        <w:tc>
          <w:tcPr>
            <w:tcW w:w="1245" w:type="dxa"/>
          </w:tcPr>
          <w:p w14:paraId="0B201BF7" w14:textId="77777777" w:rsidR="00CE3A0A" w:rsidRPr="00E27D23" w:rsidRDefault="00CE3A0A" w:rsidP="002745DF">
            <w:pPr>
              <w:pStyle w:val="TAL"/>
            </w:pPr>
          </w:p>
        </w:tc>
      </w:tr>
    </w:tbl>
    <w:p w14:paraId="716FBC90" w14:textId="77777777" w:rsidR="00CE3A0A" w:rsidRPr="00E27D23" w:rsidRDefault="00CE3A0A" w:rsidP="00CE3A0A"/>
    <w:p w14:paraId="66A1D353" w14:textId="77777777" w:rsidR="00CE3A0A" w:rsidRPr="00E27D23" w:rsidRDefault="00CE3A0A" w:rsidP="00CE3A0A">
      <w:pPr>
        <w:pStyle w:val="TH"/>
      </w:pPr>
      <w:r w:rsidRPr="00E27D23">
        <w:rPr>
          <w:lang w:eastAsia="zh-CN"/>
        </w:rPr>
        <w:t xml:space="preserve">Table </w:t>
      </w:r>
      <w:r w:rsidRPr="00E27D23">
        <w:rPr>
          <w:color w:val="000000"/>
        </w:rPr>
        <w:t>14.2.5.1.1.3.3</w:t>
      </w:r>
      <w:r w:rsidRPr="00E27D23">
        <w:rPr>
          <w:lang w:eastAsia="zh-CN"/>
        </w:rPr>
        <w:t>-12</w:t>
      </w:r>
      <w:r w:rsidRPr="00E27D23">
        <w:t xml:space="preserve">: </w:t>
      </w:r>
      <w:r w:rsidRPr="00E27D23">
        <w:rPr>
          <w:i/>
        </w:rPr>
        <w:t xml:space="preserve">CellGroupConfig </w:t>
      </w:r>
      <w:r w:rsidRPr="00E27D23">
        <w:t>(</w:t>
      </w:r>
      <w:r w:rsidRPr="00E27D23">
        <w:rPr>
          <w:lang w:eastAsia="zh-CN"/>
        </w:rPr>
        <w:t xml:space="preserve">Table </w:t>
      </w:r>
      <w:r w:rsidRPr="00E27D23">
        <w:rPr>
          <w:color w:val="000000"/>
        </w:rPr>
        <w:t>14.2.5.1.1.3.3</w:t>
      </w:r>
      <w:r w:rsidRPr="00E27D23">
        <w:rPr>
          <w:lang w:eastAsia="zh-CN"/>
        </w:rPr>
        <w:t>-11</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E3A0A" w:rsidRPr="00E27D23" w14:paraId="33C55BA1" w14:textId="77777777" w:rsidTr="002745DF">
        <w:tc>
          <w:tcPr>
            <w:tcW w:w="9747" w:type="dxa"/>
            <w:gridSpan w:val="4"/>
          </w:tcPr>
          <w:p w14:paraId="69351076" w14:textId="77777777" w:rsidR="00CE3A0A" w:rsidRPr="00E27D23" w:rsidRDefault="00CE3A0A" w:rsidP="002745DF">
            <w:pPr>
              <w:pStyle w:val="TAH"/>
              <w:jc w:val="left"/>
              <w:rPr>
                <w:b w:val="0"/>
              </w:rPr>
            </w:pPr>
            <w:r w:rsidRPr="00E27D23">
              <w:rPr>
                <w:b w:val="0"/>
              </w:rPr>
              <w:t>Derivation Path: TS 38.508-1 [4], Table 4.6.3-19</w:t>
            </w:r>
          </w:p>
        </w:tc>
      </w:tr>
      <w:tr w:rsidR="00CE3A0A" w:rsidRPr="00E27D23" w14:paraId="7FCE31EB" w14:textId="77777777" w:rsidTr="002745DF">
        <w:tc>
          <w:tcPr>
            <w:tcW w:w="4535" w:type="dxa"/>
          </w:tcPr>
          <w:p w14:paraId="35590462" w14:textId="77777777" w:rsidR="00CE3A0A" w:rsidRPr="00E27D23" w:rsidRDefault="00CE3A0A" w:rsidP="002745DF">
            <w:pPr>
              <w:pStyle w:val="TAH"/>
            </w:pPr>
            <w:r w:rsidRPr="00E27D23">
              <w:t>Information Element</w:t>
            </w:r>
          </w:p>
        </w:tc>
        <w:tc>
          <w:tcPr>
            <w:tcW w:w="2267" w:type="dxa"/>
          </w:tcPr>
          <w:p w14:paraId="3309F5B9" w14:textId="77777777" w:rsidR="00CE3A0A" w:rsidRPr="00E27D23" w:rsidRDefault="00CE3A0A" w:rsidP="002745DF">
            <w:pPr>
              <w:pStyle w:val="TAH"/>
            </w:pPr>
            <w:r w:rsidRPr="00E27D23">
              <w:t>Value/remark</w:t>
            </w:r>
          </w:p>
        </w:tc>
        <w:tc>
          <w:tcPr>
            <w:tcW w:w="1700" w:type="dxa"/>
          </w:tcPr>
          <w:p w14:paraId="2024970C" w14:textId="77777777" w:rsidR="00CE3A0A" w:rsidRPr="00E27D23" w:rsidRDefault="00CE3A0A" w:rsidP="002745DF">
            <w:pPr>
              <w:pStyle w:val="TAH"/>
            </w:pPr>
            <w:r w:rsidRPr="00E27D23">
              <w:t>Comment</w:t>
            </w:r>
          </w:p>
        </w:tc>
        <w:tc>
          <w:tcPr>
            <w:tcW w:w="1245" w:type="dxa"/>
          </w:tcPr>
          <w:p w14:paraId="36C35CDC" w14:textId="77777777" w:rsidR="00CE3A0A" w:rsidRPr="00E27D23" w:rsidRDefault="00CE3A0A" w:rsidP="002745DF">
            <w:pPr>
              <w:pStyle w:val="TAH"/>
            </w:pPr>
            <w:r w:rsidRPr="00E27D23">
              <w:t>Condition</w:t>
            </w:r>
          </w:p>
        </w:tc>
      </w:tr>
      <w:tr w:rsidR="00CE3A0A" w:rsidRPr="00E27D23" w14:paraId="73130B63" w14:textId="77777777" w:rsidTr="002745DF">
        <w:tc>
          <w:tcPr>
            <w:tcW w:w="4535" w:type="dxa"/>
          </w:tcPr>
          <w:p w14:paraId="245E07F2" w14:textId="77777777" w:rsidR="00CE3A0A" w:rsidRPr="00E27D23" w:rsidRDefault="00CE3A0A" w:rsidP="002745DF">
            <w:pPr>
              <w:pStyle w:val="TAL"/>
            </w:pPr>
            <w:r w:rsidRPr="00E27D23">
              <w:t xml:space="preserve">CellGroupConfig ::= </w:t>
            </w:r>
            <w:r w:rsidRPr="00E27D23">
              <w:rPr>
                <w:snapToGrid w:val="0"/>
              </w:rPr>
              <w:t xml:space="preserve">SEQUENCE </w:t>
            </w:r>
            <w:r w:rsidRPr="00E27D23">
              <w:t>{</w:t>
            </w:r>
          </w:p>
        </w:tc>
        <w:tc>
          <w:tcPr>
            <w:tcW w:w="2267" w:type="dxa"/>
          </w:tcPr>
          <w:p w14:paraId="4663A741" w14:textId="77777777" w:rsidR="00CE3A0A" w:rsidRPr="00E27D23" w:rsidRDefault="00CE3A0A" w:rsidP="002745DF">
            <w:pPr>
              <w:pStyle w:val="TAL"/>
            </w:pPr>
          </w:p>
        </w:tc>
        <w:tc>
          <w:tcPr>
            <w:tcW w:w="1700" w:type="dxa"/>
          </w:tcPr>
          <w:p w14:paraId="7814485E" w14:textId="77777777" w:rsidR="00CE3A0A" w:rsidRPr="00E27D23" w:rsidRDefault="00CE3A0A" w:rsidP="002745DF">
            <w:pPr>
              <w:pStyle w:val="TAL"/>
            </w:pPr>
          </w:p>
        </w:tc>
        <w:tc>
          <w:tcPr>
            <w:tcW w:w="1245" w:type="dxa"/>
          </w:tcPr>
          <w:p w14:paraId="3D294399" w14:textId="77777777" w:rsidR="00CE3A0A" w:rsidRPr="00E27D23" w:rsidRDefault="00CE3A0A" w:rsidP="002745DF">
            <w:pPr>
              <w:pStyle w:val="TAL"/>
            </w:pPr>
          </w:p>
        </w:tc>
      </w:tr>
      <w:tr w:rsidR="00CE3A0A" w:rsidRPr="00E27D23" w14:paraId="34580CC1" w14:textId="77777777" w:rsidTr="002745DF">
        <w:tc>
          <w:tcPr>
            <w:tcW w:w="4535" w:type="dxa"/>
            <w:tcBorders>
              <w:bottom w:val="single" w:sz="4" w:space="0" w:color="auto"/>
            </w:tcBorders>
          </w:tcPr>
          <w:p w14:paraId="3CA8C7C1" w14:textId="77777777" w:rsidR="00CE3A0A" w:rsidRPr="00E27D23" w:rsidRDefault="00CE3A0A" w:rsidP="002745DF">
            <w:pPr>
              <w:pStyle w:val="TAL"/>
            </w:pPr>
            <w:r w:rsidRPr="00E27D23">
              <w:t xml:space="preserve">  rlc-BearerToAddModList SEQUENCE (SIZE(1..maxLCH)) OF RLC-BearerConfig</w:t>
            </w:r>
            <w:r w:rsidRPr="00E27D23">
              <w:rPr>
                <w:lang w:eastAsia="zh-CN"/>
              </w:rPr>
              <w:t xml:space="preserve"> {</w:t>
            </w:r>
          </w:p>
        </w:tc>
        <w:tc>
          <w:tcPr>
            <w:tcW w:w="2267" w:type="dxa"/>
            <w:tcBorders>
              <w:bottom w:val="single" w:sz="4" w:space="0" w:color="auto"/>
            </w:tcBorders>
          </w:tcPr>
          <w:p w14:paraId="32041B72" w14:textId="77777777" w:rsidR="00CE3A0A" w:rsidRPr="00E27D23" w:rsidRDefault="00CE3A0A" w:rsidP="002745DF">
            <w:pPr>
              <w:pStyle w:val="TAL"/>
              <w:rPr>
                <w:lang w:eastAsia="zh-CN"/>
              </w:rPr>
            </w:pPr>
            <w:r w:rsidRPr="00E27D23">
              <w:t>3 entries</w:t>
            </w:r>
          </w:p>
        </w:tc>
        <w:tc>
          <w:tcPr>
            <w:tcW w:w="1700" w:type="dxa"/>
            <w:tcBorders>
              <w:bottom w:val="single" w:sz="4" w:space="0" w:color="auto"/>
            </w:tcBorders>
          </w:tcPr>
          <w:p w14:paraId="629DA034" w14:textId="77777777" w:rsidR="00CE3A0A" w:rsidRPr="00E27D23" w:rsidRDefault="00CE3A0A" w:rsidP="002745DF">
            <w:pPr>
              <w:pStyle w:val="TAL"/>
              <w:rPr>
                <w:lang w:eastAsia="zh-CN"/>
              </w:rPr>
            </w:pPr>
          </w:p>
        </w:tc>
        <w:tc>
          <w:tcPr>
            <w:tcW w:w="1245" w:type="dxa"/>
            <w:tcBorders>
              <w:bottom w:val="single" w:sz="4" w:space="0" w:color="auto"/>
            </w:tcBorders>
          </w:tcPr>
          <w:p w14:paraId="5417E925" w14:textId="77777777" w:rsidR="00CE3A0A" w:rsidRPr="00E27D23" w:rsidRDefault="00CE3A0A" w:rsidP="002745DF">
            <w:pPr>
              <w:pStyle w:val="TAL"/>
              <w:rPr>
                <w:lang w:eastAsia="zh-CN"/>
              </w:rPr>
            </w:pPr>
          </w:p>
        </w:tc>
      </w:tr>
      <w:tr w:rsidR="00CE3A0A" w:rsidRPr="00E27D23" w14:paraId="65DB4E5F" w14:textId="77777777" w:rsidTr="002745DF">
        <w:tc>
          <w:tcPr>
            <w:tcW w:w="4535" w:type="dxa"/>
            <w:tcBorders>
              <w:bottom w:val="single" w:sz="4" w:space="0" w:color="auto"/>
            </w:tcBorders>
          </w:tcPr>
          <w:p w14:paraId="30EE1990" w14:textId="77777777" w:rsidR="00CE3A0A" w:rsidRPr="00E27D23" w:rsidRDefault="00CE3A0A" w:rsidP="002745DF">
            <w:pPr>
              <w:pStyle w:val="TAL"/>
            </w:pPr>
            <w:r w:rsidRPr="00E27D23">
              <w:t xml:space="preserve">    RLC-BearerConfig[1]</w:t>
            </w:r>
          </w:p>
        </w:tc>
        <w:tc>
          <w:tcPr>
            <w:tcW w:w="2267" w:type="dxa"/>
            <w:tcBorders>
              <w:bottom w:val="single" w:sz="4" w:space="0" w:color="auto"/>
            </w:tcBorders>
          </w:tcPr>
          <w:p w14:paraId="39576DCC" w14:textId="77777777" w:rsidR="00CE3A0A" w:rsidRPr="00E27D23" w:rsidRDefault="00CE3A0A" w:rsidP="002745DF">
            <w:pPr>
              <w:pStyle w:val="TAL"/>
              <w:rPr>
                <w:lang w:eastAsia="zh-CN"/>
              </w:rPr>
            </w:pPr>
            <w:r w:rsidRPr="00E27D23">
              <w:t>RLC-BearerConfig with conditions UM_DLonly and PTM and MRBm</w:t>
            </w:r>
          </w:p>
        </w:tc>
        <w:tc>
          <w:tcPr>
            <w:tcW w:w="1700" w:type="dxa"/>
            <w:tcBorders>
              <w:bottom w:val="single" w:sz="4" w:space="0" w:color="auto"/>
            </w:tcBorders>
          </w:tcPr>
          <w:p w14:paraId="6A1C05B2" w14:textId="77777777" w:rsidR="00CE3A0A" w:rsidRPr="00E27D23" w:rsidRDefault="00CE3A0A" w:rsidP="002745DF">
            <w:pPr>
              <w:pStyle w:val="TAL"/>
            </w:pPr>
            <w:r w:rsidRPr="00E27D23">
              <w:t>entry 1</w:t>
            </w:r>
          </w:p>
          <w:p w14:paraId="50136EA8" w14:textId="77777777" w:rsidR="00CE3A0A" w:rsidRPr="00E27D23" w:rsidRDefault="00CE3A0A" w:rsidP="002745DF">
            <w:pPr>
              <w:pStyle w:val="TAL"/>
              <w:rPr>
                <w:lang w:eastAsia="zh-CN"/>
              </w:rPr>
            </w:pPr>
            <w:r w:rsidRPr="00E27D23">
              <w:rPr>
                <w:lang w:eastAsia="zh-CN"/>
              </w:rPr>
              <w:t>m=1</w:t>
            </w:r>
          </w:p>
        </w:tc>
        <w:tc>
          <w:tcPr>
            <w:tcW w:w="1245" w:type="dxa"/>
            <w:tcBorders>
              <w:bottom w:val="single" w:sz="4" w:space="0" w:color="auto"/>
            </w:tcBorders>
          </w:tcPr>
          <w:p w14:paraId="1488F994" w14:textId="77777777" w:rsidR="00CE3A0A" w:rsidRPr="00E27D23" w:rsidRDefault="00CE3A0A" w:rsidP="002745DF">
            <w:pPr>
              <w:pStyle w:val="TAL"/>
              <w:rPr>
                <w:lang w:eastAsia="zh-CN"/>
              </w:rPr>
            </w:pPr>
          </w:p>
        </w:tc>
      </w:tr>
      <w:tr w:rsidR="00CE3A0A" w:rsidRPr="00E27D23" w14:paraId="0F040416" w14:textId="77777777" w:rsidTr="002745DF">
        <w:tc>
          <w:tcPr>
            <w:tcW w:w="4535" w:type="dxa"/>
            <w:tcBorders>
              <w:top w:val="single" w:sz="4" w:space="0" w:color="auto"/>
            </w:tcBorders>
          </w:tcPr>
          <w:p w14:paraId="295A87C7" w14:textId="77777777" w:rsidR="00CE3A0A" w:rsidRPr="00E27D23" w:rsidRDefault="00CE3A0A" w:rsidP="002745DF">
            <w:pPr>
              <w:pStyle w:val="TAL"/>
            </w:pPr>
            <w:r w:rsidRPr="00E27D23">
              <w:t xml:space="preserve">    RLC-BearerConfig[2]</w:t>
            </w:r>
          </w:p>
        </w:tc>
        <w:tc>
          <w:tcPr>
            <w:tcW w:w="2267" w:type="dxa"/>
            <w:tcBorders>
              <w:top w:val="single" w:sz="4" w:space="0" w:color="auto"/>
            </w:tcBorders>
          </w:tcPr>
          <w:p w14:paraId="11179B09" w14:textId="77777777" w:rsidR="00CE3A0A" w:rsidRPr="00E27D23" w:rsidRDefault="00CE3A0A" w:rsidP="002745DF">
            <w:pPr>
              <w:pStyle w:val="TAL"/>
            </w:pPr>
            <w:r w:rsidRPr="00E27D23">
              <w:t>RLC-BearerConfig with conditions UM_DLonly and PTM and MRBm</w:t>
            </w:r>
          </w:p>
        </w:tc>
        <w:tc>
          <w:tcPr>
            <w:tcW w:w="1700" w:type="dxa"/>
            <w:tcBorders>
              <w:top w:val="single" w:sz="4" w:space="0" w:color="auto"/>
            </w:tcBorders>
          </w:tcPr>
          <w:p w14:paraId="51A37585" w14:textId="77777777" w:rsidR="00CE3A0A" w:rsidRPr="00E27D23" w:rsidRDefault="00CE3A0A" w:rsidP="002745DF">
            <w:pPr>
              <w:pStyle w:val="TAL"/>
            </w:pPr>
            <w:r w:rsidRPr="00E27D23">
              <w:t>entry 2</w:t>
            </w:r>
          </w:p>
          <w:p w14:paraId="06E05393" w14:textId="77777777" w:rsidR="00CE3A0A" w:rsidRPr="00E27D23" w:rsidRDefault="00CE3A0A" w:rsidP="002745DF">
            <w:pPr>
              <w:pStyle w:val="TAL"/>
              <w:rPr>
                <w:lang w:eastAsia="zh-CN"/>
              </w:rPr>
            </w:pPr>
            <w:r w:rsidRPr="00E27D23">
              <w:rPr>
                <w:lang w:eastAsia="zh-CN"/>
              </w:rPr>
              <w:t>m=2</w:t>
            </w:r>
          </w:p>
        </w:tc>
        <w:tc>
          <w:tcPr>
            <w:tcW w:w="1245" w:type="dxa"/>
            <w:tcBorders>
              <w:top w:val="single" w:sz="4" w:space="0" w:color="auto"/>
            </w:tcBorders>
          </w:tcPr>
          <w:p w14:paraId="66F2E33A" w14:textId="77777777" w:rsidR="00CE3A0A" w:rsidRPr="00E27D23" w:rsidRDefault="00CE3A0A" w:rsidP="002745DF">
            <w:pPr>
              <w:pStyle w:val="TAL"/>
              <w:rPr>
                <w:lang w:eastAsia="zh-CN"/>
              </w:rPr>
            </w:pPr>
          </w:p>
        </w:tc>
      </w:tr>
      <w:tr w:rsidR="00CE3A0A" w:rsidRPr="00E27D23" w14:paraId="002B4C7C" w14:textId="77777777" w:rsidTr="002745DF">
        <w:tc>
          <w:tcPr>
            <w:tcW w:w="4535" w:type="dxa"/>
            <w:tcBorders>
              <w:top w:val="single" w:sz="4" w:space="0" w:color="auto"/>
            </w:tcBorders>
          </w:tcPr>
          <w:p w14:paraId="281D7591" w14:textId="77777777" w:rsidR="00CE3A0A" w:rsidRPr="00E27D23" w:rsidRDefault="00CE3A0A" w:rsidP="002745DF">
            <w:pPr>
              <w:pStyle w:val="TAL"/>
            </w:pPr>
            <w:r w:rsidRPr="00E27D23">
              <w:t xml:space="preserve">   RLC-BearerConfig[3]</w:t>
            </w:r>
          </w:p>
        </w:tc>
        <w:tc>
          <w:tcPr>
            <w:tcW w:w="2267" w:type="dxa"/>
            <w:tcBorders>
              <w:top w:val="single" w:sz="4" w:space="0" w:color="auto"/>
            </w:tcBorders>
          </w:tcPr>
          <w:p w14:paraId="0D3410A6" w14:textId="77777777" w:rsidR="00CE3A0A" w:rsidRPr="00E27D23" w:rsidRDefault="00CE3A0A" w:rsidP="002745DF">
            <w:pPr>
              <w:pStyle w:val="TAL"/>
            </w:pPr>
            <w:r w:rsidRPr="00E27D23">
              <w:t>RLC-BearerConfig with conditions AM and DRBn</w:t>
            </w:r>
          </w:p>
        </w:tc>
        <w:tc>
          <w:tcPr>
            <w:tcW w:w="1700" w:type="dxa"/>
            <w:tcBorders>
              <w:top w:val="single" w:sz="4" w:space="0" w:color="auto"/>
            </w:tcBorders>
          </w:tcPr>
          <w:p w14:paraId="216F6309" w14:textId="77777777" w:rsidR="00CE3A0A" w:rsidRPr="00E27D23" w:rsidRDefault="00CE3A0A" w:rsidP="002745DF">
            <w:pPr>
              <w:pStyle w:val="TAL"/>
              <w:rPr>
                <w:lang w:eastAsia="zh-CN"/>
              </w:rPr>
            </w:pPr>
            <w:r w:rsidRPr="00E27D23">
              <w:rPr>
                <w:lang w:eastAsia="zh-CN"/>
              </w:rPr>
              <w:t>entry 3</w:t>
            </w:r>
          </w:p>
          <w:p w14:paraId="4937029F" w14:textId="77777777" w:rsidR="00CE3A0A" w:rsidRPr="00E27D23" w:rsidRDefault="00CE3A0A" w:rsidP="002745DF">
            <w:pPr>
              <w:pStyle w:val="TAL"/>
            </w:pPr>
            <w:r w:rsidRPr="00E27D23">
              <w:t xml:space="preserve">n is set to the same value as for the radioBearerConfig IE in </w:t>
            </w:r>
            <w:r w:rsidRPr="00E27D23">
              <w:rPr>
                <w:lang w:eastAsia="zh-CN"/>
              </w:rPr>
              <w:t xml:space="preserve">Table </w:t>
            </w:r>
            <w:r w:rsidRPr="00E27D23">
              <w:rPr>
                <w:color w:val="000000"/>
              </w:rPr>
              <w:t>14.2.5.1.1.3.3</w:t>
            </w:r>
            <w:r w:rsidRPr="00E27D23">
              <w:rPr>
                <w:lang w:eastAsia="zh-CN"/>
              </w:rPr>
              <w:t>-11</w:t>
            </w:r>
          </w:p>
        </w:tc>
        <w:tc>
          <w:tcPr>
            <w:tcW w:w="1245" w:type="dxa"/>
            <w:tcBorders>
              <w:top w:val="single" w:sz="4" w:space="0" w:color="auto"/>
            </w:tcBorders>
          </w:tcPr>
          <w:p w14:paraId="5E6C69FF" w14:textId="77777777" w:rsidR="00CE3A0A" w:rsidRPr="00E27D23" w:rsidRDefault="00CE3A0A" w:rsidP="002745DF">
            <w:pPr>
              <w:pStyle w:val="TAL"/>
              <w:rPr>
                <w:lang w:eastAsia="zh-CN"/>
              </w:rPr>
            </w:pPr>
          </w:p>
        </w:tc>
      </w:tr>
      <w:tr w:rsidR="00CE3A0A" w:rsidRPr="00E27D23" w14:paraId="7F6ED3BA" w14:textId="77777777" w:rsidTr="002745DF">
        <w:tc>
          <w:tcPr>
            <w:tcW w:w="4535" w:type="dxa"/>
          </w:tcPr>
          <w:p w14:paraId="1821D34B" w14:textId="77777777" w:rsidR="00CE3A0A" w:rsidRPr="00E27D23" w:rsidRDefault="00CE3A0A" w:rsidP="002745DF">
            <w:pPr>
              <w:pStyle w:val="TAL"/>
            </w:pPr>
            <w:r w:rsidRPr="00E27D23">
              <w:t xml:space="preserve">  }</w:t>
            </w:r>
          </w:p>
        </w:tc>
        <w:tc>
          <w:tcPr>
            <w:tcW w:w="2267" w:type="dxa"/>
          </w:tcPr>
          <w:p w14:paraId="64B39819" w14:textId="77777777" w:rsidR="00CE3A0A" w:rsidRPr="00E27D23" w:rsidRDefault="00CE3A0A" w:rsidP="002745DF">
            <w:pPr>
              <w:pStyle w:val="TAL"/>
              <w:rPr>
                <w:lang w:eastAsia="zh-CN"/>
              </w:rPr>
            </w:pPr>
          </w:p>
        </w:tc>
        <w:tc>
          <w:tcPr>
            <w:tcW w:w="1700" w:type="dxa"/>
          </w:tcPr>
          <w:p w14:paraId="58DED399" w14:textId="77777777" w:rsidR="00CE3A0A" w:rsidRPr="00E27D23" w:rsidRDefault="00CE3A0A" w:rsidP="002745DF">
            <w:pPr>
              <w:pStyle w:val="TAL"/>
              <w:rPr>
                <w:lang w:eastAsia="zh-CN"/>
              </w:rPr>
            </w:pPr>
          </w:p>
        </w:tc>
        <w:tc>
          <w:tcPr>
            <w:tcW w:w="1245" w:type="dxa"/>
          </w:tcPr>
          <w:p w14:paraId="776882CC" w14:textId="77777777" w:rsidR="00CE3A0A" w:rsidRPr="00E27D23" w:rsidRDefault="00CE3A0A" w:rsidP="002745DF">
            <w:pPr>
              <w:pStyle w:val="TAL"/>
              <w:rPr>
                <w:lang w:eastAsia="zh-CN"/>
              </w:rPr>
            </w:pPr>
          </w:p>
        </w:tc>
      </w:tr>
      <w:tr w:rsidR="00CE3A0A" w:rsidRPr="00E27D23" w14:paraId="7373B9BE" w14:textId="77777777" w:rsidTr="002745DF">
        <w:tc>
          <w:tcPr>
            <w:tcW w:w="4535" w:type="dxa"/>
            <w:tcBorders>
              <w:bottom w:val="nil"/>
            </w:tcBorders>
          </w:tcPr>
          <w:p w14:paraId="59BD7E14" w14:textId="77777777" w:rsidR="00CE3A0A" w:rsidRPr="00E27D23" w:rsidRDefault="00CE3A0A" w:rsidP="002745DF">
            <w:pPr>
              <w:pStyle w:val="TAL"/>
            </w:pPr>
            <w:r w:rsidRPr="00E27D23">
              <w:t xml:space="preserve">  mac-CellGroupConfig</w:t>
            </w:r>
          </w:p>
        </w:tc>
        <w:tc>
          <w:tcPr>
            <w:tcW w:w="2267" w:type="dxa"/>
          </w:tcPr>
          <w:p w14:paraId="559ABAAD" w14:textId="77777777" w:rsidR="00CE3A0A" w:rsidRPr="00E27D23" w:rsidRDefault="00CE3A0A" w:rsidP="002745DF">
            <w:pPr>
              <w:pStyle w:val="TAL"/>
            </w:pPr>
            <w:r w:rsidRPr="00E27D23">
              <w:t xml:space="preserve">MAC-CellGroupConfig with condition </w:t>
            </w:r>
            <w:r w:rsidRPr="00E27D23">
              <w:rPr>
                <w:lang w:eastAsia="zh-CN"/>
              </w:rPr>
              <w:t>MBS_Multicast</w:t>
            </w:r>
          </w:p>
        </w:tc>
        <w:tc>
          <w:tcPr>
            <w:tcW w:w="1700" w:type="dxa"/>
          </w:tcPr>
          <w:p w14:paraId="2BF870E4" w14:textId="77777777" w:rsidR="00CE3A0A" w:rsidRPr="00E27D23" w:rsidRDefault="00CE3A0A" w:rsidP="002745DF">
            <w:pPr>
              <w:pStyle w:val="TAL"/>
            </w:pPr>
          </w:p>
        </w:tc>
        <w:tc>
          <w:tcPr>
            <w:tcW w:w="1245" w:type="dxa"/>
          </w:tcPr>
          <w:p w14:paraId="750F9FD6" w14:textId="77777777" w:rsidR="00CE3A0A" w:rsidRPr="00E27D23" w:rsidRDefault="00CE3A0A" w:rsidP="002745DF">
            <w:pPr>
              <w:pStyle w:val="TAL"/>
            </w:pPr>
          </w:p>
        </w:tc>
      </w:tr>
      <w:tr w:rsidR="00CE3A0A" w:rsidRPr="00E27D23" w14:paraId="58C14235" w14:textId="77777777" w:rsidTr="002745DF">
        <w:tc>
          <w:tcPr>
            <w:tcW w:w="4535" w:type="dxa"/>
            <w:tcBorders>
              <w:bottom w:val="nil"/>
            </w:tcBorders>
          </w:tcPr>
          <w:p w14:paraId="39A9A888" w14:textId="77777777" w:rsidR="00CE3A0A" w:rsidRPr="00E27D23" w:rsidRDefault="00CE3A0A" w:rsidP="002745DF">
            <w:pPr>
              <w:pStyle w:val="TAL"/>
            </w:pPr>
            <w:r w:rsidRPr="00E27D23">
              <w:t xml:space="preserve">  physicalCellGroupConfig</w:t>
            </w:r>
          </w:p>
        </w:tc>
        <w:tc>
          <w:tcPr>
            <w:tcW w:w="2267" w:type="dxa"/>
          </w:tcPr>
          <w:p w14:paraId="3CB342A5" w14:textId="77777777" w:rsidR="00CE3A0A" w:rsidRPr="00E27D23" w:rsidRDefault="00CE3A0A" w:rsidP="002745DF">
            <w:pPr>
              <w:pStyle w:val="TAL"/>
            </w:pPr>
            <w:r w:rsidRPr="00E27D23">
              <w:t>Not present</w:t>
            </w:r>
          </w:p>
        </w:tc>
        <w:tc>
          <w:tcPr>
            <w:tcW w:w="1700" w:type="dxa"/>
          </w:tcPr>
          <w:p w14:paraId="44109A98" w14:textId="77777777" w:rsidR="00CE3A0A" w:rsidRPr="00E27D23" w:rsidRDefault="00CE3A0A" w:rsidP="002745DF">
            <w:pPr>
              <w:pStyle w:val="TAL"/>
            </w:pPr>
          </w:p>
        </w:tc>
        <w:tc>
          <w:tcPr>
            <w:tcW w:w="1245" w:type="dxa"/>
          </w:tcPr>
          <w:p w14:paraId="4C078D37" w14:textId="77777777" w:rsidR="00CE3A0A" w:rsidRPr="00E27D23" w:rsidRDefault="00CE3A0A" w:rsidP="002745DF">
            <w:pPr>
              <w:pStyle w:val="TAL"/>
            </w:pPr>
          </w:p>
        </w:tc>
      </w:tr>
      <w:tr w:rsidR="00CE3A0A" w:rsidRPr="00E27D23" w14:paraId="1A8508AA" w14:textId="77777777" w:rsidTr="002745DF">
        <w:tc>
          <w:tcPr>
            <w:tcW w:w="4535" w:type="dxa"/>
          </w:tcPr>
          <w:p w14:paraId="0915D32F" w14:textId="77777777" w:rsidR="00CE3A0A" w:rsidRPr="00E27D23" w:rsidRDefault="00CE3A0A" w:rsidP="002745DF">
            <w:pPr>
              <w:pStyle w:val="TAL"/>
            </w:pPr>
            <w:r w:rsidRPr="00E27D23">
              <w:t xml:space="preserve">  spCellConfig SEQUENCE {</w:t>
            </w:r>
          </w:p>
        </w:tc>
        <w:tc>
          <w:tcPr>
            <w:tcW w:w="2267" w:type="dxa"/>
          </w:tcPr>
          <w:p w14:paraId="25536314" w14:textId="77777777" w:rsidR="00CE3A0A" w:rsidRPr="00E27D23" w:rsidRDefault="00CE3A0A" w:rsidP="002745DF">
            <w:pPr>
              <w:pStyle w:val="TAL"/>
            </w:pPr>
          </w:p>
        </w:tc>
        <w:tc>
          <w:tcPr>
            <w:tcW w:w="1700" w:type="dxa"/>
          </w:tcPr>
          <w:p w14:paraId="0B0CC82A" w14:textId="77777777" w:rsidR="00CE3A0A" w:rsidRPr="00E27D23" w:rsidRDefault="00CE3A0A" w:rsidP="002745DF">
            <w:pPr>
              <w:pStyle w:val="TAL"/>
            </w:pPr>
          </w:p>
        </w:tc>
        <w:tc>
          <w:tcPr>
            <w:tcW w:w="1245" w:type="dxa"/>
          </w:tcPr>
          <w:p w14:paraId="0467BB31" w14:textId="77777777" w:rsidR="00CE3A0A" w:rsidRPr="00E27D23" w:rsidRDefault="00CE3A0A" w:rsidP="002745DF">
            <w:pPr>
              <w:pStyle w:val="TAL"/>
            </w:pPr>
          </w:p>
        </w:tc>
      </w:tr>
      <w:tr w:rsidR="00CE3A0A" w:rsidRPr="00E27D23" w14:paraId="707E64A9" w14:textId="77777777" w:rsidTr="002745DF">
        <w:tc>
          <w:tcPr>
            <w:tcW w:w="4535" w:type="dxa"/>
            <w:tcBorders>
              <w:top w:val="single" w:sz="4" w:space="0" w:color="auto"/>
              <w:left w:val="single" w:sz="4" w:space="0" w:color="auto"/>
              <w:bottom w:val="nil"/>
              <w:right w:val="single" w:sz="4" w:space="0" w:color="auto"/>
            </w:tcBorders>
          </w:tcPr>
          <w:p w14:paraId="7CAA2EA2" w14:textId="77777777" w:rsidR="00CE3A0A" w:rsidRPr="00E27D23" w:rsidRDefault="00CE3A0A" w:rsidP="002745DF">
            <w:pPr>
              <w:pStyle w:val="TAL"/>
            </w:pPr>
            <w:r w:rsidRPr="00E27D23">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27CBE4A1" w14:textId="77777777" w:rsidR="00CE3A0A" w:rsidRPr="00E27D23" w:rsidRDefault="00CE3A0A" w:rsidP="002745DF">
            <w:pPr>
              <w:pStyle w:val="TAL"/>
            </w:pPr>
            <w:r w:rsidRPr="00E27D23">
              <w:t xml:space="preserve">ServingCellConfig with condition </w:t>
            </w:r>
            <w:r w:rsidRPr="00E27D23">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540EBDFE" w14:textId="77777777" w:rsidR="00CE3A0A" w:rsidRPr="00E27D23" w:rsidRDefault="00CE3A0A"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549B9A61" w14:textId="77777777" w:rsidR="00CE3A0A" w:rsidRPr="00E27D23" w:rsidRDefault="00CE3A0A" w:rsidP="002745DF">
            <w:pPr>
              <w:pStyle w:val="TAL"/>
            </w:pPr>
          </w:p>
        </w:tc>
      </w:tr>
      <w:tr w:rsidR="00CE3A0A" w:rsidRPr="00E27D23" w14:paraId="0A12658B" w14:textId="77777777" w:rsidTr="002745DF">
        <w:tc>
          <w:tcPr>
            <w:tcW w:w="4535" w:type="dxa"/>
          </w:tcPr>
          <w:p w14:paraId="3BE8970A" w14:textId="77777777" w:rsidR="00CE3A0A" w:rsidRPr="00E27D23" w:rsidRDefault="00CE3A0A" w:rsidP="002745DF">
            <w:pPr>
              <w:pStyle w:val="TAL"/>
            </w:pPr>
            <w:r w:rsidRPr="00E27D23">
              <w:t xml:space="preserve">  }</w:t>
            </w:r>
          </w:p>
        </w:tc>
        <w:tc>
          <w:tcPr>
            <w:tcW w:w="2267" w:type="dxa"/>
          </w:tcPr>
          <w:p w14:paraId="64F726FC" w14:textId="77777777" w:rsidR="00CE3A0A" w:rsidRPr="00E27D23" w:rsidRDefault="00CE3A0A" w:rsidP="002745DF">
            <w:pPr>
              <w:pStyle w:val="TAL"/>
            </w:pPr>
          </w:p>
        </w:tc>
        <w:tc>
          <w:tcPr>
            <w:tcW w:w="1700" w:type="dxa"/>
          </w:tcPr>
          <w:p w14:paraId="789F6EE8" w14:textId="77777777" w:rsidR="00CE3A0A" w:rsidRPr="00E27D23" w:rsidRDefault="00CE3A0A" w:rsidP="002745DF">
            <w:pPr>
              <w:pStyle w:val="TAL"/>
            </w:pPr>
          </w:p>
        </w:tc>
        <w:tc>
          <w:tcPr>
            <w:tcW w:w="1245" w:type="dxa"/>
          </w:tcPr>
          <w:p w14:paraId="176EA090" w14:textId="77777777" w:rsidR="00CE3A0A" w:rsidRPr="00E27D23" w:rsidRDefault="00CE3A0A" w:rsidP="002745DF">
            <w:pPr>
              <w:pStyle w:val="TAL"/>
            </w:pPr>
          </w:p>
        </w:tc>
      </w:tr>
      <w:tr w:rsidR="00CE3A0A" w:rsidRPr="00E27D23" w14:paraId="7C34F5B5" w14:textId="77777777" w:rsidTr="002745DF">
        <w:tc>
          <w:tcPr>
            <w:tcW w:w="4535" w:type="dxa"/>
          </w:tcPr>
          <w:p w14:paraId="7ECE45EE" w14:textId="77777777" w:rsidR="00CE3A0A" w:rsidRPr="00E27D23" w:rsidRDefault="00CE3A0A" w:rsidP="002745DF">
            <w:pPr>
              <w:pStyle w:val="TAL"/>
            </w:pPr>
            <w:r w:rsidRPr="00E27D23">
              <w:t>}</w:t>
            </w:r>
          </w:p>
        </w:tc>
        <w:tc>
          <w:tcPr>
            <w:tcW w:w="2267" w:type="dxa"/>
          </w:tcPr>
          <w:p w14:paraId="4A5DC3C1" w14:textId="77777777" w:rsidR="00CE3A0A" w:rsidRPr="00E27D23" w:rsidRDefault="00CE3A0A" w:rsidP="002745DF">
            <w:pPr>
              <w:pStyle w:val="TAL"/>
            </w:pPr>
          </w:p>
        </w:tc>
        <w:tc>
          <w:tcPr>
            <w:tcW w:w="1700" w:type="dxa"/>
          </w:tcPr>
          <w:p w14:paraId="0A2BAC8A" w14:textId="77777777" w:rsidR="00CE3A0A" w:rsidRPr="00E27D23" w:rsidRDefault="00CE3A0A" w:rsidP="002745DF">
            <w:pPr>
              <w:pStyle w:val="TAL"/>
            </w:pPr>
          </w:p>
        </w:tc>
        <w:tc>
          <w:tcPr>
            <w:tcW w:w="1245" w:type="dxa"/>
          </w:tcPr>
          <w:p w14:paraId="4886F36A" w14:textId="77777777" w:rsidR="00CE3A0A" w:rsidRPr="00E27D23" w:rsidRDefault="00CE3A0A" w:rsidP="002745DF">
            <w:pPr>
              <w:pStyle w:val="TAL"/>
            </w:pPr>
          </w:p>
        </w:tc>
      </w:tr>
    </w:tbl>
    <w:p w14:paraId="16C3168B" w14:textId="77777777" w:rsidR="00CE3A0A" w:rsidRPr="00E27D23" w:rsidRDefault="00CE3A0A" w:rsidP="00CE3A0A">
      <w:pPr>
        <w:rPr>
          <w:lang w:eastAsia="zh-CN"/>
        </w:rPr>
      </w:pPr>
    </w:p>
    <w:p w14:paraId="55449AA7" w14:textId="77777777" w:rsidR="00CE3A0A" w:rsidRPr="00E27D23" w:rsidRDefault="00CE3A0A" w:rsidP="00CE3A0A">
      <w:pPr>
        <w:pStyle w:val="TH"/>
      </w:pPr>
      <w:r w:rsidRPr="00E27D23">
        <w:rPr>
          <w:lang w:eastAsia="zh-CN"/>
        </w:rPr>
        <w:t xml:space="preserve">Table </w:t>
      </w:r>
      <w:r w:rsidRPr="00E27D23">
        <w:rPr>
          <w:color w:val="000000"/>
        </w:rPr>
        <w:t>14.2.5.1.1.3.3</w:t>
      </w:r>
      <w:r w:rsidRPr="00E27D23">
        <w:rPr>
          <w:lang w:eastAsia="zh-CN"/>
        </w:rPr>
        <w:t>-13</w:t>
      </w:r>
      <w:r w:rsidRPr="00E27D23">
        <w:t xml:space="preserve">: </w:t>
      </w:r>
      <w:r w:rsidRPr="00E27D23">
        <w:rPr>
          <w:i/>
          <w:iCs/>
        </w:rPr>
        <w:t>Paging</w:t>
      </w:r>
      <w:r w:rsidRPr="00E27D23">
        <w:t xml:space="preserve"> (step 3, step 24 and step 26, Table 14.2.5.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273"/>
        <w:gridCol w:w="1522"/>
      </w:tblGrid>
      <w:tr w:rsidR="00CE3A0A" w:rsidRPr="00E27D23" w14:paraId="153BBC34" w14:textId="77777777" w:rsidTr="002745DF">
        <w:tc>
          <w:tcPr>
            <w:tcW w:w="9597" w:type="dxa"/>
            <w:gridSpan w:val="4"/>
          </w:tcPr>
          <w:p w14:paraId="43EDCF6F" w14:textId="77777777" w:rsidR="00CE3A0A" w:rsidRPr="00E27D23" w:rsidRDefault="00CE3A0A" w:rsidP="002745DF">
            <w:pPr>
              <w:pStyle w:val="TAL"/>
            </w:pPr>
            <w:r w:rsidRPr="00E27D23">
              <w:t>Derivation Path: TS 38.508-1 [4], Table 4.6.1-9, condition TMGI</w:t>
            </w:r>
          </w:p>
        </w:tc>
      </w:tr>
      <w:tr w:rsidR="00CE3A0A" w:rsidRPr="00E27D23" w14:paraId="484D70AF" w14:textId="77777777" w:rsidTr="002745DF">
        <w:tc>
          <w:tcPr>
            <w:tcW w:w="4535" w:type="dxa"/>
          </w:tcPr>
          <w:p w14:paraId="2FAFD96E" w14:textId="77777777" w:rsidR="00CE3A0A" w:rsidRPr="00E27D23" w:rsidRDefault="00CE3A0A" w:rsidP="002745DF">
            <w:pPr>
              <w:pStyle w:val="TAH"/>
            </w:pPr>
            <w:r w:rsidRPr="00E27D23">
              <w:t>Information Element</w:t>
            </w:r>
          </w:p>
        </w:tc>
        <w:tc>
          <w:tcPr>
            <w:tcW w:w="2267" w:type="dxa"/>
          </w:tcPr>
          <w:p w14:paraId="08350FD4" w14:textId="77777777" w:rsidR="00CE3A0A" w:rsidRPr="00E27D23" w:rsidRDefault="00CE3A0A" w:rsidP="002745DF">
            <w:pPr>
              <w:pStyle w:val="TAH"/>
            </w:pPr>
            <w:r w:rsidRPr="00E27D23">
              <w:t>Value/remark</w:t>
            </w:r>
          </w:p>
        </w:tc>
        <w:tc>
          <w:tcPr>
            <w:tcW w:w="1273" w:type="dxa"/>
          </w:tcPr>
          <w:p w14:paraId="76ACFAB3" w14:textId="77777777" w:rsidR="00CE3A0A" w:rsidRPr="00E27D23" w:rsidRDefault="00CE3A0A" w:rsidP="002745DF">
            <w:pPr>
              <w:pStyle w:val="TAH"/>
            </w:pPr>
            <w:r w:rsidRPr="00E27D23">
              <w:t>Comment</w:t>
            </w:r>
          </w:p>
        </w:tc>
        <w:tc>
          <w:tcPr>
            <w:tcW w:w="1522" w:type="dxa"/>
          </w:tcPr>
          <w:p w14:paraId="651A9831" w14:textId="77777777" w:rsidR="00CE3A0A" w:rsidRPr="00E27D23" w:rsidRDefault="00CE3A0A" w:rsidP="002745DF">
            <w:pPr>
              <w:pStyle w:val="TAH"/>
            </w:pPr>
            <w:r w:rsidRPr="00E27D23">
              <w:t>Condition</w:t>
            </w:r>
          </w:p>
        </w:tc>
      </w:tr>
      <w:tr w:rsidR="00CE3A0A" w:rsidRPr="00E27D23" w14:paraId="2D9FC30A" w14:textId="77777777" w:rsidTr="002745DF">
        <w:tc>
          <w:tcPr>
            <w:tcW w:w="4535" w:type="dxa"/>
          </w:tcPr>
          <w:p w14:paraId="5DE8BE18" w14:textId="77777777" w:rsidR="00CE3A0A" w:rsidRPr="00E27D23" w:rsidRDefault="00CE3A0A" w:rsidP="002745DF">
            <w:pPr>
              <w:pStyle w:val="TAL"/>
            </w:pPr>
            <w:r w:rsidRPr="00E27D23">
              <w:t>Paging ::= SEQUENCE {</w:t>
            </w:r>
          </w:p>
        </w:tc>
        <w:tc>
          <w:tcPr>
            <w:tcW w:w="2267" w:type="dxa"/>
          </w:tcPr>
          <w:p w14:paraId="44D1745D" w14:textId="77777777" w:rsidR="00CE3A0A" w:rsidRPr="00E27D23" w:rsidRDefault="00CE3A0A" w:rsidP="002745DF">
            <w:pPr>
              <w:pStyle w:val="TAL"/>
            </w:pPr>
          </w:p>
        </w:tc>
        <w:tc>
          <w:tcPr>
            <w:tcW w:w="1273" w:type="dxa"/>
          </w:tcPr>
          <w:p w14:paraId="3269DEDD" w14:textId="77777777" w:rsidR="00CE3A0A" w:rsidRPr="00E27D23" w:rsidRDefault="00CE3A0A" w:rsidP="002745DF">
            <w:pPr>
              <w:pStyle w:val="TAL"/>
            </w:pPr>
          </w:p>
        </w:tc>
        <w:tc>
          <w:tcPr>
            <w:tcW w:w="1522" w:type="dxa"/>
          </w:tcPr>
          <w:p w14:paraId="22979E47" w14:textId="77777777" w:rsidR="00CE3A0A" w:rsidRPr="00E27D23" w:rsidRDefault="00CE3A0A" w:rsidP="002745DF">
            <w:pPr>
              <w:pStyle w:val="TAL"/>
            </w:pPr>
          </w:p>
        </w:tc>
      </w:tr>
      <w:tr w:rsidR="00CE3A0A" w:rsidRPr="00E27D23" w14:paraId="59E4F9AE" w14:textId="77777777" w:rsidTr="002745DF">
        <w:tc>
          <w:tcPr>
            <w:tcW w:w="4535" w:type="dxa"/>
          </w:tcPr>
          <w:p w14:paraId="650A27C7" w14:textId="77777777" w:rsidR="00CE3A0A" w:rsidRPr="00E27D23" w:rsidRDefault="00CE3A0A" w:rsidP="002745DF">
            <w:pPr>
              <w:pStyle w:val="TAL"/>
            </w:pPr>
            <w:r w:rsidRPr="00E27D23">
              <w:t xml:space="preserve">  pagingRecordList </w:t>
            </w:r>
          </w:p>
        </w:tc>
        <w:tc>
          <w:tcPr>
            <w:tcW w:w="2267" w:type="dxa"/>
          </w:tcPr>
          <w:p w14:paraId="51A4F2A1" w14:textId="77777777" w:rsidR="00CE3A0A" w:rsidRPr="00E27D23" w:rsidRDefault="00CE3A0A" w:rsidP="002745DF">
            <w:pPr>
              <w:pStyle w:val="TAL"/>
            </w:pPr>
            <w:r w:rsidRPr="00E27D23">
              <w:t>Not present</w:t>
            </w:r>
          </w:p>
        </w:tc>
        <w:tc>
          <w:tcPr>
            <w:tcW w:w="1273" w:type="dxa"/>
          </w:tcPr>
          <w:p w14:paraId="3FFCF590" w14:textId="77777777" w:rsidR="00CE3A0A" w:rsidRPr="00E27D23" w:rsidRDefault="00CE3A0A" w:rsidP="002745DF">
            <w:pPr>
              <w:pStyle w:val="TAL"/>
            </w:pPr>
          </w:p>
        </w:tc>
        <w:tc>
          <w:tcPr>
            <w:tcW w:w="1522" w:type="dxa"/>
          </w:tcPr>
          <w:p w14:paraId="66655E71" w14:textId="77777777" w:rsidR="00CE3A0A" w:rsidRPr="00E27D23" w:rsidRDefault="00CE3A0A" w:rsidP="002745DF">
            <w:pPr>
              <w:pStyle w:val="TAL"/>
            </w:pPr>
          </w:p>
        </w:tc>
      </w:tr>
      <w:tr w:rsidR="00CE3A0A" w:rsidRPr="00E27D23" w14:paraId="323A309D" w14:textId="77777777" w:rsidTr="002745DF">
        <w:tc>
          <w:tcPr>
            <w:tcW w:w="4535" w:type="dxa"/>
          </w:tcPr>
          <w:p w14:paraId="404B5FE1" w14:textId="77777777" w:rsidR="00CE3A0A" w:rsidRPr="00E27D23" w:rsidRDefault="00CE3A0A" w:rsidP="002745DF">
            <w:pPr>
              <w:pStyle w:val="TAL"/>
            </w:pPr>
            <w:r w:rsidRPr="00E27D23">
              <w:t xml:space="preserve">  nonCriticalExtension SEQUENCE {</w:t>
            </w:r>
          </w:p>
        </w:tc>
        <w:tc>
          <w:tcPr>
            <w:tcW w:w="2267" w:type="dxa"/>
          </w:tcPr>
          <w:p w14:paraId="26AA0226" w14:textId="77777777" w:rsidR="00CE3A0A" w:rsidRPr="00E27D23" w:rsidRDefault="00CE3A0A" w:rsidP="002745DF">
            <w:pPr>
              <w:pStyle w:val="TAL"/>
            </w:pPr>
          </w:p>
        </w:tc>
        <w:tc>
          <w:tcPr>
            <w:tcW w:w="1273" w:type="dxa"/>
          </w:tcPr>
          <w:p w14:paraId="63212340" w14:textId="77777777" w:rsidR="00CE3A0A" w:rsidRPr="00E27D23" w:rsidRDefault="00CE3A0A" w:rsidP="002745DF">
            <w:pPr>
              <w:pStyle w:val="TAL"/>
            </w:pPr>
          </w:p>
        </w:tc>
        <w:tc>
          <w:tcPr>
            <w:tcW w:w="1522" w:type="dxa"/>
          </w:tcPr>
          <w:p w14:paraId="095237FA" w14:textId="77777777" w:rsidR="00CE3A0A" w:rsidRPr="00E27D23" w:rsidRDefault="00CE3A0A" w:rsidP="002745DF">
            <w:pPr>
              <w:pStyle w:val="TAL"/>
            </w:pPr>
          </w:p>
        </w:tc>
      </w:tr>
      <w:tr w:rsidR="00CE3A0A" w:rsidRPr="00E27D23" w14:paraId="6A8DC362" w14:textId="77777777" w:rsidTr="002745DF">
        <w:tc>
          <w:tcPr>
            <w:tcW w:w="4535" w:type="dxa"/>
          </w:tcPr>
          <w:p w14:paraId="7D67B2C0" w14:textId="77777777" w:rsidR="00CE3A0A" w:rsidRPr="00E27D23" w:rsidRDefault="00CE3A0A" w:rsidP="002745DF">
            <w:pPr>
              <w:pStyle w:val="TAL"/>
            </w:pPr>
            <w:r w:rsidRPr="00E27D23">
              <w:t xml:space="preserve">    pagingGroupList-r17 SEQUENCE (SIZE(1..maxNrofPageGroup-r17)) OF TMGI-r17 {</w:t>
            </w:r>
          </w:p>
        </w:tc>
        <w:tc>
          <w:tcPr>
            <w:tcW w:w="2267" w:type="dxa"/>
          </w:tcPr>
          <w:p w14:paraId="0E41670A" w14:textId="77777777" w:rsidR="00CE3A0A" w:rsidRPr="00E27D23" w:rsidRDefault="00CE3A0A" w:rsidP="002745DF">
            <w:pPr>
              <w:pStyle w:val="TAL"/>
            </w:pPr>
            <w:r w:rsidRPr="00E27D23">
              <w:rPr>
                <w:lang w:eastAsia="zh-CN"/>
              </w:rPr>
              <w:t>1 entry</w:t>
            </w:r>
          </w:p>
        </w:tc>
        <w:tc>
          <w:tcPr>
            <w:tcW w:w="1273" w:type="dxa"/>
          </w:tcPr>
          <w:p w14:paraId="7E1AA4B3" w14:textId="77777777" w:rsidR="00CE3A0A" w:rsidRPr="00E27D23" w:rsidRDefault="00CE3A0A" w:rsidP="002745DF">
            <w:pPr>
              <w:pStyle w:val="TAL"/>
            </w:pPr>
          </w:p>
        </w:tc>
        <w:tc>
          <w:tcPr>
            <w:tcW w:w="1522" w:type="dxa"/>
          </w:tcPr>
          <w:p w14:paraId="5F2D5E76" w14:textId="77777777" w:rsidR="00CE3A0A" w:rsidRPr="00E27D23" w:rsidRDefault="00CE3A0A" w:rsidP="002745DF">
            <w:pPr>
              <w:pStyle w:val="TAL"/>
            </w:pPr>
          </w:p>
        </w:tc>
      </w:tr>
      <w:tr w:rsidR="00CE3A0A" w:rsidRPr="00E27D23" w14:paraId="5119C0BF" w14:textId="77777777" w:rsidTr="002745DF">
        <w:tc>
          <w:tcPr>
            <w:tcW w:w="4535" w:type="dxa"/>
            <w:tcBorders>
              <w:bottom w:val="nil"/>
            </w:tcBorders>
          </w:tcPr>
          <w:p w14:paraId="5B8D83BB" w14:textId="77777777" w:rsidR="00CE3A0A" w:rsidRPr="00E27D23" w:rsidRDefault="00CE3A0A" w:rsidP="002745DF">
            <w:pPr>
              <w:pStyle w:val="TAL"/>
            </w:pPr>
            <w:r w:rsidRPr="00E27D23">
              <w:t xml:space="preserve">      TMGI-r17[1]</w:t>
            </w:r>
          </w:p>
        </w:tc>
        <w:tc>
          <w:tcPr>
            <w:tcW w:w="2267" w:type="dxa"/>
          </w:tcPr>
          <w:p w14:paraId="5F0383CF" w14:textId="77777777" w:rsidR="00CE3A0A" w:rsidRPr="00E27D23" w:rsidRDefault="00CE3A0A" w:rsidP="002745DF">
            <w:pPr>
              <w:pStyle w:val="TAL"/>
            </w:pPr>
            <w:r w:rsidRPr="00E27D23">
              <w:t>TMGI-1</w:t>
            </w:r>
          </w:p>
        </w:tc>
        <w:tc>
          <w:tcPr>
            <w:tcW w:w="1273" w:type="dxa"/>
          </w:tcPr>
          <w:p w14:paraId="24E4851A" w14:textId="77777777" w:rsidR="00CE3A0A" w:rsidRPr="00E27D23" w:rsidRDefault="00CE3A0A" w:rsidP="002745DF">
            <w:pPr>
              <w:pStyle w:val="TAL"/>
            </w:pPr>
            <w:r w:rsidRPr="00E27D23">
              <w:rPr>
                <w:lang w:eastAsia="zh-CN"/>
              </w:rPr>
              <w:t>entry 1</w:t>
            </w:r>
          </w:p>
        </w:tc>
        <w:tc>
          <w:tcPr>
            <w:tcW w:w="1522" w:type="dxa"/>
          </w:tcPr>
          <w:p w14:paraId="6DD2F54F" w14:textId="77777777" w:rsidR="00CE3A0A" w:rsidRPr="00E27D23" w:rsidRDefault="00CE3A0A" w:rsidP="002745DF">
            <w:pPr>
              <w:pStyle w:val="TAL"/>
              <w:ind w:left="90" w:hangingChars="50" w:hanging="90"/>
              <w:rPr>
                <w:lang w:eastAsia="zh-CN"/>
              </w:rPr>
            </w:pPr>
            <w:r w:rsidRPr="00E27D23">
              <w:rPr>
                <w:lang w:eastAsia="zh-CN"/>
              </w:rPr>
              <w:t>Step 3, Step 24</w:t>
            </w:r>
          </w:p>
        </w:tc>
      </w:tr>
      <w:tr w:rsidR="00CE3A0A" w:rsidRPr="00E27D23" w14:paraId="7CAB6681" w14:textId="77777777" w:rsidTr="002745DF">
        <w:tc>
          <w:tcPr>
            <w:tcW w:w="4535" w:type="dxa"/>
            <w:tcBorders>
              <w:top w:val="nil"/>
            </w:tcBorders>
          </w:tcPr>
          <w:p w14:paraId="640452B3" w14:textId="77777777" w:rsidR="00CE3A0A" w:rsidRPr="00E27D23" w:rsidRDefault="00CE3A0A" w:rsidP="002745DF">
            <w:pPr>
              <w:pStyle w:val="TAL"/>
            </w:pPr>
          </w:p>
        </w:tc>
        <w:tc>
          <w:tcPr>
            <w:tcW w:w="2267" w:type="dxa"/>
          </w:tcPr>
          <w:p w14:paraId="14E58BC6" w14:textId="77777777" w:rsidR="00CE3A0A" w:rsidRPr="00E27D23" w:rsidRDefault="00CE3A0A" w:rsidP="002745DF">
            <w:pPr>
              <w:pStyle w:val="TAL"/>
              <w:rPr>
                <w:lang w:eastAsia="zh-CN"/>
              </w:rPr>
            </w:pPr>
            <w:r w:rsidRPr="00E27D23">
              <w:rPr>
                <w:lang w:eastAsia="zh-CN"/>
              </w:rPr>
              <w:t>TMGI-2</w:t>
            </w:r>
          </w:p>
        </w:tc>
        <w:tc>
          <w:tcPr>
            <w:tcW w:w="1273" w:type="dxa"/>
          </w:tcPr>
          <w:p w14:paraId="452FF03D" w14:textId="77777777" w:rsidR="00CE3A0A" w:rsidRPr="00E27D23" w:rsidRDefault="00CE3A0A" w:rsidP="002745DF">
            <w:pPr>
              <w:pStyle w:val="TAL"/>
              <w:rPr>
                <w:lang w:eastAsia="zh-CN"/>
              </w:rPr>
            </w:pPr>
            <w:r w:rsidRPr="00E27D23">
              <w:rPr>
                <w:lang w:eastAsia="zh-CN"/>
              </w:rPr>
              <w:t>entry 1</w:t>
            </w:r>
          </w:p>
        </w:tc>
        <w:tc>
          <w:tcPr>
            <w:tcW w:w="1522" w:type="dxa"/>
          </w:tcPr>
          <w:p w14:paraId="5B202EAC" w14:textId="77777777" w:rsidR="00CE3A0A" w:rsidRPr="00E27D23" w:rsidRDefault="00CE3A0A" w:rsidP="002745DF">
            <w:pPr>
              <w:pStyle w:val="TAL"/>
              <w:rPr>
                <w:lang w:eastAsia="zh-CN"/>
              </w:rPr>
            </w:pPr>
            <w:r w:rsidRPr="00E27D23">
              <w:rPr>
                <w:lang w:eastAsia="zh-CN"/>
              </w:rPr>
              <w:t>Step 26</w:t>
            </w:r>
          </w:p>
        </w:tc>
      </w:tr>
      <w:tr w:rsidR="00CE3A0A" w:rsidRPr="00E27D23" w14:paraId="77AAE81D" w14:textId="77777777" w:rsidTr="002745DF">
        <w:tc>
          <w:tcPr>
            <w:tcW w:w="4535" w:type="dxa"/>
          </w:tcPr>
          <w:p w14:paraId="568863E4" w14:textId="77777777" w:rsidR="00CE3A0A" w:rsidRPr="00E27D23" w:rsidRDefault="00CE3A0A" w:rsidP="002745DF">
            <w:pPr>
              <w:pStyle w:val="TAL"/>
            </w:pPr>
            <w:r w:rsidRPr="00E27D23">
              <w:t xml:space="preserve">      }</w:t>
            </w:r>
          </w:p>
        </w:tc>
        <w:tc>
          <w:tcPr>
            <w:tcW w:w="2267" w:type="dxa"/>
          </w:tcPr>
          <w:p w14:paraId="496CF393" w14:textId="77777777" w:rsidR="00CE3A0A" w:rsidRPr="00E27D23" w:rsidRDefault="00CE3A0A" w:rsidP="002745DF">
            <w:pPr>
              <w:pStyle w:val="TAL"/>
            </w:pPr>
          </w:p>
        </w:tc>
        <w:tc>
          <w:tcPr>
            <w:tcW w:w="1273" w:type="dxa"/>
          </w:tcPr>
          <w:p w14:paraId="73C92EC2" w14:textId="77777777" w:rsidR="00CE3A0A" w:rsidRPr="00E27D23" w:rsidRDefault="00CE3A0A" w:rsidP="002745DF">
            <w:pPr>
              <w:pStyle w:val="TAL"/>
            </w:pPr>
          </w:p>
        </w:tc>
        <w:tc>
          <w:tcPr>
            <w:tcW w:w="1522" w:type="dxa"/>
          </w:tcPr>
          <w:p w14:paraId="0813B8F3" w14:textId="77777777" w:rsidR="00CE3A0A" w:rsidRPr="00E27D23" w:rsidRDefault="00CE3A0A" w:rsidP="002745DF">
            <w:pPr>
              <w:pStyle w:val="TAL"/>
            </w:pPr>
          </w:p>
        </w:tc>
      </w:tr>
      <w:tr w:rsidR="00CE3A0A" w:rsidRPr="00E27D23" w14:paraId="32DC0DC0" w14:textId="77777777" w:rsidTr="002745DF">
        <w:tc>
          <w:tcPr>
            <w:tcW w:w="4535" w:type="dxa"/>
          </w:tcPr>
          <w:p w14:paraId="72979652" w14:textId="77777777" w:rsidR="00CE3A0A" w:rsidRPr="00E27D23" w:rsidRDefault="00CE3A0A" w:rsidP="002745DF">
            <w:pPr>
              <w:pStyle w:val="TAL"/>
            </w:pPr>
            <w:r w:rsidRPr="00E27D23">
              <w:t xml:space="preserve">    }</w:t>
            </w:r>
          </w:p>
        </w:tc>
        <w:tc>
          <w:tcPr>
            <w:tcW w:w="2267" w:type="dxa"/>
          </w:tcPr>
          <w:p w14:paraId="3C6EB64F" w14:textId="77777777" w:rsidR="00CE3A0A" w:rsidRPr="00E27D23" w:rsidRDefault="00CE3A0A" w:rsidP="002745DF">
            <w:pPr>
              <w:pStyle w:val="TAL"/>
            </w:pPr>
          </w:p>
        </w:tc>
        <w:tc>
          <w:tcPr>
            <w:tcW w:w="1273" w:type="dxa"/>
          </w:tcPr>
          <w:p w14:paraId="7E54CB8A" w14:textId="77777777" w:rsidR="00CE3A0A" w:rsidRPr="00E27D23" w:rsidRDefault="00CE3A0A" w:rsidP="002745DF">
            <w:pPr>
              <w:pStyle w:val="TAL"/>
            </w:pPr>
          </w:p>
        </w:tc>
        <w:tc>
          <w:tcPr>
            <w:tcW w:w="1522" w:type="dxa"/>
          </w:tcPr>
          <w:p w14:paraId="16115AFB" w14:textId="77777777" w:rsidR="00CE3A0A" w:rsidRPr="00E27D23" w:rsidRDefault="00CE3A0A" w:rsidP="002745DF">
            <w:pPr>
              <w:pStyle w:val="TAL"/>
            </w:pPr>
          </w:p>
        </w:tc>
      </w:tr>
      <w:tr w:rsidR="00CE3A0A" w:rsidRPr="00E27D23" w14:paraId="17FB359E" w14:textId="77777777" w:rsidTr="002745DF">
        <w:tc>
          <w:tcPr>
            <w:tcW w:w="4535" w:type="dxa"/>
          </w:tcPr>
          <w:p w14:paraId="3F084BED" w14:textId="77777777" w:rsidR="00CE3A0A" w:rsidRPr="00E27D23" w:rsidRDefault="00CE3A0A" w:rsidP="002745DF">
            <w:pPr>
              <w:pStyle w:val="TAL"/>
            </w:pPr>
            <w:r w:rsidRPr="00E27D23">
              <w:t xml:space="preserve">  }</w:t>
            </w:r>
          </w:p>
        </w:tc>
        <w:tc>
          <w:tcPr>
            <w:tcW w:w="2267" w:type="dxa"/>
          </w:tcPr>
          <w:p w14:paraId="3C55A062" w14:textId="77777777" w:rsidR="00CE3A0A" w:rsidRPr="00E27D23" w:rsidRDefault="00CE3A0A" w:rsidP="002745DF">
            <w:pPr>
              <w:pStyle w:val="TAL"/>
            </w:pPr>
          </w:p>
        </w:tc>
        <w:tc>
          <w:tcPr>
            <w:tcW w:w="1273" w:type="dxa"/>
          </w:tcPr>
          <w:p w14:paraId="3BF6AEE9" w14:textId="77777777" w:rsidR="00CE3A0A" w:rsidRPr="00E27D23" w:rsidRDefault="00CE3A0A" w:rsidP="002745DF">
            <w:pPr>
              <w:pStyle w:val="TAL"/>
            </w:pPr>
          </w:p>
        </w:tc>
        <w:tc>
          <w:tcPr>
            <w:tcW w:w="1522" w:type="dxa"/>
          </w:tcPr>
          <w:p w14:paraId="01A0FC49" w14:textId="77777777" w:rsidR="00CE3A0A" w:rsidRPr="00E27D23" w:rsidRDefault="00CE3A0A" w:rsidP="002745DF">
            <w:pPr>
              <w:pStyle w:val="TAL"/>
            </w:pPr>
          </w:p>
        </w:tc>
      </w:tr>
      <w:tr w:rsidR="00CE3A0A" w:rsidRPr="00E27D23" w14:paraId="56B0592F" w14:textId="77777777" w:rsidTr="002745DF">
        <w:tc>
          <w:tcPr>
            <w:tcW w:w="4535" w:type="dxa"/>
          </w:tcPr>
          <w:p w14:paraId="1B44B19D" w14:textId="77777777" w:rsidR="00CE3A0A" w:rsidRPr="00E27D23" w:rsidRDefault="00CE3A0A" w:rsidP="002745DF">
            <w:pPr>
              <w:pStyle w:val="TAL"/>
            </w:pPr>
            <w:r w:rsidRPr="00E27D23">
              <w:t>}</w:t>
            </w:r>
          </w:p>
        </w:tc>
        <w:tc>
          <w:tcPr>
            <w:tcW w:w="2267" w:type="dxa"/>
          </w:tcPr>
          <w:p w14:paraId="355E9064" w14:textId="77777777" w:rsidR="00CE3A0A" w:rsidRPr="00E27D23" w:rsidRDefault="00CE3A0A" w:rsidP="002745DF">
            <w:pPr>
              <w:pStyle w:val="TAL"/>
            </w:pPr>
          </w:p>
        </w:tc>
        <w:tc>
          <w:tcPr>
            <w:tcW w:w="1273" w:type="dxa"/>
          </w:tcPr>
          <w:p w14:paraId="07D61EF1" w14:textId="77777777" w:rsidR="00CE3A0A" w:rsidRPr="00E27D23" w:rsidRDefault="00CE3A0A" w:rsidP="002745DF">
            <w:pPr>
              <w:pStyle w:val="TAL"/>
            </w:pPr>
          </w:p>
        </w:tc>
        <w:tc>
          <w:tcPr>
            <w:tcW w:w="1522" w:type="dxa"/>
          </w:tcPr>
          <w:p w14:paraId="3C6DADC6" w14:textId="77777777" w:rsidR="00CE3A0A" w:rsidRPr="00E27D23" w:rsidRDefault="00CE3A0A" w:rsidP="002745DF">
            <w:pPr>
              <w:pStyle w:val="TAL"/>
            </w:pPr>
          </w:p>
        </w:tc>
      </w:tr>
    </w:tbl>
    <w:p w14:paraId="465A56E9" w14:textId="77777777" w:rsidR="00CE3A0A" w:rsidRPr="00E27D23" w:rsidRDefault="00CE3A0A" w:rsidP="00CE3A0A"/>
    <w:p w14:paraId="12C505A2" w14:textId="77777777" w:rsidR="00CE3A0A" w:rsidRPr="00E27D23" w:rsidRDefault="00CE3A0A" w:rsidP="00CE3A0A">
      <w:pPr>
        <w:pStyle w:val="TH"/>
      </w:pPr>
      <w:r w:rsidRPr="00E27D23">
        <w:rPr>
          <w:lang w:eastAsia="zh-CN"/>
        </w:rPr>
        <w:t xml:space="preserve">Table </w:t>
      </w:r>
      <w:r w:rsidRPr="00E27D23">
        <w:rPr>
          <w:color w:val="000000"/>
        </w:rPr>
        <w:t>14.2.5.1.1.3.3</w:t>
      </w:r>
      <w:r w:rsidRPr="00E27D23">
        <w:rPr>
          <w:lang w:eastAsia="zh-CN"/>
        </w:rPr>
        <w:t>-14</w:t>
      </w:r>
      <w:r w:rsidRPr="00E27D23">
        <w:t>:</w:t>
      </w:r>
      <w:r w:rsidRPr="00E27D23">
        <w:rPr>
          <w:i/>
          <w:iCs/>
        </w:rPr>
        <w:t xml:space="preserve"> RRCReconfiguration</w:t>
      </w:r>
      <w:r w:rsidRPr="00E27D23">
        <w:t xml:space="preserve"> (step 11 and step 34, Table 14.2.5.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E3A0A" w:rsidRPr="00E27D23" w14:paraId="636A6BA4" w14:textId="77777777" w:rsidTr="002745DF">
        <w:tc>
          <w:tcPr>
            <w:tcW w:w="9738" w:type="dxa"/>
            <w:gridSpan w:val="4"/>
          </w:tcPr>
          <w:p w14:paraId="2B75DB4A" w14:textId="77777777" w:rsidR="00CE3A0A" w:rsidRPr="00E27D23" w:rsidRDefault="00CE3A0A" w:rsidP="002745DF">
            <w:pPr>
              <w:pStyle w:val="TAL"/>
            </w:pPr>
            <w:r w:rsidRPr="00E27D23">
              <w:t xml:space="preserve">Derivation Path: TS 38.508-1 [4],Table 4.6.1-13 and condition NR </w:t>
            </w:r>
          </w:p>
        </w:tc>
      </w:tr>
      <w:tr w:rsidR="00CE3A0A" w:rsidRPr="00E27D23" w14:paraId="1A70046D" w14:textId="77777777" w:rsidTr="002745DF">
        <w:tblPrEx>
          <w:tblCellMar>
            <w:left w:w="108" w:type="dxa"/>
            <w:right w:w="108" w:type="dxa"/>
          </w:tblCellMar>
        </w:tblPrEx>
        <w:tc>
          <w:tcPr>
            <w:tcW w:w="4535" w:type="dxa"/>
          </w:tcPr>
          <w:p w14:paraId="04B0508B" w14:textId="77777777" w:rsidR="00CE3A0A" w:rsidRPr="00E27D23" w:rsidRDefault="00CE3A0A" w:rsidP="002745DF">
            <w:pPr>
              <w:pStyle w:val="TAH"/>
            </w:pPr>
            <w:r w:rsidRPr="00E27D23">
              <w:t>Information Element</w:t>
            </w:r>
          </w:p>
        </w:tc>
        <w:tc>
          <w:tcPr>
            <w:tcW w:w="2267" w:type="dxa"/>
          </w:tcPr>
          <w:p w14:paraId="7B0E8F6D" w14:textId="77777777" w:rsidR="00CE3A0A" w:rsidRPr="00E27D23" w:rsidRDefault="00CE3A0A" w:rsidP="002745DF">
            <w:pPr>
              <w:pStyle w:val="TAH"/>
            </w:pPr>
            <w:r w:rsidRPr="00E27D23">
              <w:t>Value/remark</w:t>
            </w:r>
          </w:p>
        </w:tc>
        <w:tc>
          <w:tcPr>
            <w:tcW w:w="1700" w:type="dxa"/>
          </w:tcPr>
          <w:p w14:paraId="78A14BDE" w14:textId="77777777" w:rsidR="00CE3A0A" w:rsidRPr="00E27D23" w:rsidRDefault="00CE3A0A" w:rsidP="002745DF">
            <w:pPr>
              <w:pStyle w:val="TAH"/>
            </w:pPr>
            <w:r w:rsidRPr="00E27D23">
              <w:t>Comment</w:t>
            </w:r>
          </w:p>
        </w:tc>
        <w:tc>
          <w:tcPr>
            <w:tcW w:w="1245" w:type="dxa"/>
          </w:tcPr>
          <w:p w14:paraId="5EE88CD7" w14:textId="77777777" w:rsidR="00CE3A0A" w:rsidRPr="00E27D23" w:rsidRDefault="00CE3A0A" w:rsidP="002745DF">
            <w:pPr>
              <w:pStyle w:val="TAH"/>
            </w:pPr>
            <w:r w:rsidRPr="00E27D23">
              <w:t>Condition</w:t>
            </w:r>
          </w:p>
        </w:tc>
      </w:tr>
      <w:tr w:rsidR="00CE3A0A" w:rsidRPr="00E27D23" w14:paraId="0E0B5DFB" w14:textId="77777777" w:rsidTr="002745DF">
        <w:tblPrEx>
          <w:tblCellMar>
            <w:left w:w="108" w:type="dxa"/>
            <w:right w:w="108" w:type="dxa"/>
          </w:tblCellMar>
        </w:tblPrEx>
        <w:tc>
          <w:tcPr>
            <w:tcW w:w="4535" w:type="dxa"/>
          </w:tcPr>
          <w:p w14:paraId="566687C9" w14:textId="77777777" w:rsidR="00CE3A0A" w:rsidRPr="00E27D23" w:rsidRDefault="00CE3A0A" w:rsidP="002745DF">
            <w:pPr>
              <w:pStyle w:val="TAL"/>
            </w:pPr>
            <w:r w:rsidRPr="00E27D23">
              <w:t>RRCReconfiguration ::= SEQUENCE {</w:t>
            </w:r>
          </w:p>
        </w:tc>
        <w:tc>
          <w:tcPr>
            <w:tcW w:w="2267" w:type="dxa"/>
          </w:tcPr>
          <w:p w14:paraId="36742115" w14:textId="77777777" w:rsidR="00CE3A0A" w:rsidRPr="00E27D23" w:rsidRDefault="00CE3A0A" w:rsidP="002745DF">
            <w:pPr>
              <w:pStyle w:val="TAL"/>
            </w:pPr>
          </w:p>
        </w:tc>
        <w:tc>
          <w:tcPr>
            <w:tcW w:w="1700" w:type="dxa"/>
          </w:tcPr>
          <w:p w14:paraId="2025EE29" w14:textId="77777777" w:rsidR="00CE3A0A" w:rsidRPr="00E27D23" w:rsidRDefault="00CE3A0A" w:rsidP="002745DF">
            <w:pPr>
              <w:pStyle w:val="TAL"/>
            </w:pPr>
          </w:p>
        </w:tc>
        <w:tc>
          <w:tcPr>
            <w:tcW w:w="1245" w:type="dxa"/>
          </w:tcPr>
          <w:p w14:paraId="6A2E51F7" w14:textId="77777777" w:rsidR="00CE3A0A" w:rsidRPr="00E27D23" w:rsidRDefault="00CE3A0A" w:rsidP="002745DF">
            <w:pPr>
              <w:pStyle w:val="TAL"/>
            </w:pPr>
          </w:p>
        </w:tc>
      </w:tr>
      <w:tr w:rsidR="00CE3A0A" w:rsidRPr="00E27D23" w14:paraId="2944E6F0" w14:textId="77777777" w:rsidTr="002745DF">
        <w:tblPrEx>
          <w:tblCellMar>
            <w:left w:w="108" w:type="dxa"/>
            <w:right w:w="108" w:type="dxa"/>
          </w:tblCellMar>
        </w:tblPrEx>
        <w:tc>
          <w:tcPr>
            <w:tcW w:w="4535" w:type="dxa"/>
          </w:tcPr>
          <w:p w14:paraId="65211337" w14:textId="77777777" w:rsidR="00CE3A0A" w:rsidRPr="00E27D23" w:rsidRDefault="00CE3A0A" w:rsidP="002745DF">
            <w:pPr>
              <w:pStyle w:val="TAL"/>
            </w:pPr>
            <w:r w:rsidRPr="00E27D23">
              <w:t xml:space="preserve">  criticalExtensions CHOICE {</w:t>
            </w:r>
          </w:p>
        </w:tc>
        <w:tc>
          <w:tcPr>
            <w:tcW w:w="2267" w:type="dxa"/>
          </w:tcPr>
          <w:p w14:paraId="40EB0530" w14:textId="77777777" w:rsidR="00CE3A0A" w:rsidRPr="00E27D23" w:rsidRDefault="00CE3A0A" w:rsidP="002745DF">
            <w:pPr>
              <w:pStyle w:val="TAL"/>
            </w:pPr>
          </w:p>
        </w:tc>
        <w:tc>
          <w:tcPr>
            <w:tcW w:w="1700" w:type="dxa"/>
          </w:tcPr>
          <w:p w14:paraId="1332E4F9" w14:textId="77777777" w:rsidR="00CE3A0A" w:rsidRPr="00E27D23" w:rsidRDefault="00CE3A0A" w:rsidP="002745DF">
            <w:pPr>
              <w:pStyle w:val="TAL"/>
            </w:pPr>
          </w:p>
        </w:tc>
        <w:tc>
          <w:tcPr>
            <w:tcW w:w="1245" w:type="dxa"/>
          </w:tcPr>
          <w:p w14:paraId="2286D277" w14:textId="77777777" w:rsidR="00CE3A0A" w:rsidRPr="00E27D23" w:rsidRDefault="00CE3A0A" w:rsidP="002745DF">
            <w:pPr>
              <w:pStyle w:val="TAL"/>
            </w:pPr>
          </w:p>
        </w:tc>
      </w:tr>
      <w:tr w:rsidR="00CE3A0A" w:rsidRPr="00E27D23" w14:paraId="24B08350" w14:textId="77777777" w:rsidTr="002745DF">
        <w:tblPrEx>
          <w:tblCellMar>
            <w:left w:w="108" w:type="dxa"/>
            <w:right w:w="108" w:type="dxa"/>
          </w:tblCellMar>
        </w:tblPrEx>
        <w:tc>
          <w:tcPr>
            <w:tcW w:w="4535" w:type="dxa"/>
            <w:tcBorders>
              <w:bottom w:val="single" w:sz="4" w:space="0" w:color="auto"/>
            </w:tcBorders>
          </w:tcPr>
          <w:p w14:paraId="535C5882" w14:textId="77777777" w:rsidR="00CE3A0A" w:rsidRPr="00E27D23" w:rsidRDefault="00CE3A0A" w:rsidP="002745DF">
            <w:pPr>
              <w:pStyle w:val="TAL"/>
            </w:pPr>
            <w:r w:rsidRPr="00E27D23">
              <w:t xml:space="preserve">    rrcReconfiguration ::= SEQUENCE {</w:t>
            </w:r>
          </w:p>
        </w:tc>
        <w:tc>
          <w:tcPr>
            <w:tcW w:w="2267" w:type="dxa"/>
          </w:tcPr>
          <w:p w14:paraId="18BC4C78" w14:textId="77777777" w:rsidR="00CE3A0A" w:rsidRPr="00E27D23" w:rsidRDefault="00CE3A0A" w:rsidP="002745DF">
            <w:pPr>
              <w:pStyle w:val="TAL"/>
            </w:pPr>
          </w:p>
        </w:tc>
        <w:tc>
          <w:tcPr>
            <w:tcW w:w="1700" w:type="dxa"/>
          </w:tcPr>
          <w:p w14:paraId="0ACE57E3" w14:textId="77777777" w:rsidR="00CE3A0A" w:rsidRPr="00E27D23" w:rsidRDefault="00CE3A0A" w:rsidP="002745DF">
            <w:pPr>
              <w:pStyle w:val="TAL"/>
            </w:pPr>
          </w:p>
        </w:tc>
        <w:tc>
          <w:tcPr>
            <w:tcW w:w="1245" w:type="dxa"/>
          </w:tcPr>
          <w:p w14:paraId="290E4D19" w14:textId="77777777" w:rsidR="00CE3A0A" w:rsidRPr="00E27D23" w:rsidRDefault="00CE3A0A" w:rsidP="002745DF">
            <w:pPr>
              <w:pStyle w:val="TAL"/>
            </w:pPr>
          </w:p>
        </w:tc>
      </w:tr>
      <w:tr w:rsidR="00CE3A0A" w:rsidRPr="00E27D23" w14:paraId="7482459A" w14:textId="77777777" w:rsidTr="002745DF">
        <w:tblPrEx>
          <w:tblCellMar>
            <w:left w:w="108" w:type="dxa"/>
            <w:right w:w="108" w:type="dxa"/>
          </w:tblCellMar>
        </w:tblPrEx>
        <w:tc>
          <w:tcPr>
            <w:tcW w:w="4535" w:type="dxa"/>
            <w:tcBorders>
              <w:top w:val="single" w:sz="4" w:space="0" w:color="auto"/>
              <w:bottom w:val="nil"/>
            </w:tcBorders>
          </w:tcPr>
          <w:p w14:paraId="22AA55A0" w14:textId="77777777" w:rsidR="00CE3A0A" w:rsidRPr="00E27D23" w:rsidRDefault="00CE3A0A" w:rsidP="002745DF">
            <w:pPr>
              <w:pStyle w:val="TAL"/>
            </w:pPr>
            <w:r w:rsidRPr="00E27D23">
              <w:t xml:space="preserve">      radioBearerConfig</w:t>
            </w:r>
          </w:p>
        </w:tc>
        <w:tc>
          <w:tcPr>
            <w:tcW w:w="2267" w:type="dxa"/>
          </w:tcPr>
          <w:p w14:paraId="7BA3B27D" w14:textId="77777777" w:rsidR="00CE3A0A" w:rsidRPr="00E27D23" w:rsidRDefault="00CE3A0A" w:rsidP="002745DF">
            <w:pPr>
              <w:pStyle w:val="TAL"/>
            </w:pPr>
            <w:r w:rsidRPr="00E27D23">
              <w:t>RadioBearerConfig with condition MRBm</w:t>
            </w:r>
          </w:p>
        </w:tc>
        <w:tc>
          <w:tcPr>
            <w:tcW w:w="1700" w:type="dxa"/>
          </w:tcPr>
          <w:p w14:paraId="52035DAB" w14:textId="77777777" w:rsidR="00CE3A0A" w:rsidRPr="00E27D23" w:rsidRDefault="00CE3A0A" w:rsidP="002745DF">
            <w:pPr>
              <w:pStyle w:val="TAL"/>
            </w:pPr>
            <w:r w:rsidRPr="00E27D23">
              <w:rPr>
                <w:lang w:eastAsia="zh-CN"/>
              </w:rPr>
              <w:t>m=1</w:t>
            </w:r>
          </w:p>
        </w:tc>
        <w:tc>
          <w:tcPr>
            <w:tcW w:w="1245" w:type="dxa"/>
          </w:tcPr>
          <w:p w14:paraId="662D577D" w14:textId="77777777" w:rsidR="00CE3A0A" w:rsidRPr="00E27D23" w:rsidRDefault="00CE3A0A" w:rsidP="002745DF">
            <w:pPr>
              <w:pStyle w:val="TAL"/>
              <w:rPr>
                <w:lang w:eastAsia="zh-CN"/>
              </w:rPr>
            </w:pPr>
            <w:r w:rsidRPr="00E27D23">
              <w:rPr>
                <w:lang w:eastAsia="zh-CN"/>
              </w:rPr>
              <w:t>Step 11</w:t>
            </w:r>
          </w:p>
        </w:tc>
      </w:tr>
      <w:tr w:rsidR="00CE3A0A" w:rsidRPr="00E27D23" w14:paraId="7DFC2C88" w14:textId="77777777" w:rsidTr="002745DF">
        <w:tblPrEx>
          <w:tblCellMar>
            <w:left w:w="108" w:type="dxa"/>
            <w:right w:w="108" w:type="dxa"/>
          </w:tblCellMar>
        </w:tblPrEx>
        <w:tc>
          <w:tcPr>
            <w:tcW w:w="4535" w:type="dxa"/>
            <w:tcBorders>
              <w:top w:val="nil"/>
              <w:bottom w:val="single" w:sz="4" w:space="0" w:color="auto"/>
            </w:tcBorders>
          </w:tcPr>
          <w:p w14:paraId="44B51410" w14:textId="77777777" w:rsidR="00CE3A0A" w:rsidRPr="00E27D23" w:rsidRDefault="00CE3A0A" w:rsidP="002745DF">
            <w:pPr>
              <w:pStyle w:val="TAL"/>
            </w:pPr>
          </w:p>
        </w:tc>
        <w:tc>
          <w:tcPr>
            <w:tcW w:w="2267" w:type="dxa"/>
          </w:tcPr>
          <w:p w14:paraId="71CF9209" w14:textId="77777777" w:rsidR="00CE3A0A" w:rsidRPr="00E27D23" w:rsidRDefault="00CE3A0A" w:rsidP="002745DF">
            <w:pPr>
              <w:pStyle w:val="TAL"/>
            </w:pPr>
            <w:r w:rsidRPr="00E27D23">
              <w:t>RadioBearerConfig with condition MRBm</w:t>
            </w:r>
          </w:p>
        </w:tc>
        <w:tc>
          <w:tcPr>
            <w:tcW w:w="1700" w:type="dxa"/>
          </w:tcPr>
          <w:p w14:paraId="43225682" w14:textId="77777777" w:rsidR="00CE3A0A" w:rsidRPr="00E27D23" w:rsidRDefault="00CE3A0A" w:rsidP="002745DF">
            <w:pPr>
              <w:pStyle w:val="TAL"/>
              <w:rPr>
                <w:lang w:eastAsia="zh-CN"/>
              </w:rPr>
            </w:pPr>
            <w:r w:rsidRPr="00E27D23">
              <w:rPr>
                <w:lang w:eastAsia="zh-CN"/>
              </w:rPr>
              <w:t>m=2</w:t>
            </w:r>
          </w:p>
        </w:tc>
        <w:tc>
          <w:tcPr>
            <w:tcW w:w="1245" w:type="dxa"/>
          </w:tcPr>
          <w:p w14:paraId="175DA128" w14:textId="77777777" w:rsidR="00CE3A0A" w:rsidRPr="00E27D23" w:rsidRDefault="00CE3A0A" w:rsidP="002745DF">
            <w:pPr>
              <w:pStyle w:val="TAL"/>
              <w:rPr>
                <w:lang w:eastAsia="zh-CN"/>
              </w:rPr>
            </w:pPr>
            <w:r w:rsidRPr="00E27D23">
              <w:rPr>
                <w:lang w:eastAsia="zh-CN"/>
              </w:rPr>
              <w:t>Step 34</w:t>
            </w:r>
          </w:p>
        </w:tc>
      </w:tr>
      <w:tr w:rsidR="00CE3A0A" w:rsidRPr="00E27D23" w14:paraId="55D2A225" w14:textId="77777777" w:rsidTr="002745DF">
        <w:tblPrEx>
          <w:tblCellMar>
            <w:left w:w="108" w:type="dxa"/>
            <w:right w:w="108" w:type="dxa"/>
          </w:tblCellMar>
        </w:tblPrEx>
        <w:tc>
          <w:tcPr>
            <w:tcW w:w="4535" w:type="dxa"/>
            <w:tcBorders>
              <w:top w:val="single" w:sz="4" w:space="0" w:color="auto"/>
              <w:bottom w:val="single" w:sz="4" w:space="0" w:color="auto"/>
            </w:tcBorders>
          </w:tcPr>
          <w:p w14:paraId="4E4555AA" w14:textId="77777777" w:rsidR="00CE3A0A" w:rsidRPr="00E27D23" w:rsidRDefault="00CE3A0A" w:rsidP="002745DF">
            <w:pPr>
              <w:pStyle w:val="TAL"/>
            </w:pPr>
            <w:r w:rsidRPr="00E27D23">
              <w:t xml:space="preserve">      nonCriticalExtension SEQUENCE {</w:t>
            </w:r>
          </w:p>
        </w:tc>
        <w:tc>
          <w:tcPr>
            <w:tcW w:w="2267" w:type="dxa"/>
          </w:tcPr>
          <w:p w14:paraId="54F44920" w14:textId="77777777" w:rsidR="00CE3A0A" w:rsidRPr="00E27D23" w:rsidRDefault="00CE3A0A" w:rsidP="002745DF">
            <w:pPr>
              <w:pStyle w:val="TAL"/>
            </w:pPr>
          </w:p>
        </w:tc>
        <w:tc>
          <w:tcPr>
            <w:tcW w:w="1700" w:type="dxa"/>
          </w:tcPr>
          <w:p w14:paraId="3AA63FD2" w14:textId="77777777" w:rsidR="00CE3A0A" w:rsidRPr="00E27D23" w:rsidRDefault="00CE3A0A" w:rsidP="002745DF">
            <w:pPr>
              <w:pStyle w:val="TAL"/>
            </w:pPr>
          </w:p>
        </w:tc>
        <w:tc>
          <w:tcPr>
            <w:tcW w:w="1245" w:type="dxa"/>
          </w:tcPr>
          <w:p w14:paraId="16EB240C" w14:textId="77777777" w:rsidR="00CE3A0A" w:rsidRPr="00E27D23" w:rsidRDefault="00CE3A0A" w:rsidP="002745DF">
            <w:pPr>
              <w:pStyle w:val="TAL"/>
            </w:pPr>
          </w:p>
        </w:tc>
      </w:tr>
      <w:tr w:rsidR="00CE3A0A" w:rsidRPr="00E27D23" w14:paraId="4BA2C51F" w14:textId="77777777" w:rsidTr="002745DF">
        <w:tblPrEx>
          <w:tblCellMar>
            <w:left w:w="108" w:type="dxa"/>
            <w:right w:w="108" w:type="dxa"/>
          </w:tblCellMar>
        </w:tblPrEx>
        <w:tc>
          <w:tcPr>
            <w:tcW w:w="4535" w:type="dxa"/>
            <w:tcBorders>
              <w:top w:val="single" w:sz="4" w:space="0" w:color="auto"/>
              <w:bottom w:val="nil"/>
            </w:tcBorders>
          </w:tcPr>
          <w:p w14:paraId="0CA351B7" w14:textId="77777777" w:rsidR="00CE3A0A" w:rsidRPr="00E27D23" w:rsidRDefault="00CE3A0A" w:rsidP="002745DF">
            <w:pPr>
              <w:pStyle w:val="TAL"/>
            </w:pPr>
            <w:r w:rsidRPr="00E27D23">
              <w:t xml:space="preserve">        masterCellGroup</w:t>
            </w:r>
          </w:p>
        </w:tc>
        <w:tc>
          <w:tcPr>
            <w:tcW w:w="2267" w:type="dxa"/>
          </w:tcPr>
          <w:p w14:paraId="70829F03" w14:textId="77777777" w:rsidR="00CE3A0A" w:rsidRPr="00E27D23" w:rsidRDefault="00CE3A0A" w:rsidP="002745DF">
            <w:pPr>
              <w:pStyle w:val="TAL"/>
            </w:pPr>
            <w:r w:rsidRPr="00E27D23">
              <w:t xml:space="preserve">CellGroupConfig with condition MRBm and </w:t>
            </w:r>
            <w:r w:rsidRPr="00E27D23">
              <w:rPr>
                <w:lang w:eastAsia="zh-CN"/>
              </w:rPr>
              <w:t>UM_PTM</w:t>
            </w:r>
          </w:p>
        </w:tc>
        <w:tc>
          <w:tcPr>
            <w:tcW w:w="1700" w:type="dxa"/>
          </w:tcPr>
          <w:p w14:paraId="5E1B2582" w14:textId="77777777" w:rsidR="00CE3A0A" w:rsidRPr="00E27D23" w:rsidRDefault="00CE3A0A" w:rsidP="002745DF">
            <w:pPr>
              <w:pStyle w:val="TAL"/>
              <w:rPr>
                <w:lang w:eastAsia="zh-CN"/>
              </w:rPr>
            </w:pPr>
            <w:r w:rsidRPr="00E27D23">
              <w:rPr>
                <w:lang w:eastAsia="zh-CN"/>
              </w:rPr>
              <w:t>m=1</w:t>
            </w:r>
          </w:p>
        </w:tc>
        <w:tc>
          <w:tcPr>
            <w:tcW w:w="1245" w:type="dxa"/>
          </w:tcPr>
          <w:p w14:paraId="527AC9F6" w14:textId="77777777" w:rsidR="00CE3A0A" w:rsidRPr="00E27D23" w:rsidRDefault="00CE3A0A" w:rsidP="002745DF">
            <w:pPr>
              <w:pStyle w:val="TAL"/>
              <w:rPr>
                <w:lang w:eastAsia="zh-CN"/>
              </w:rPr>
            </w:pPr>
            <w:r w:rsidRPr="00E27D23">
              <w:rPr>
                <w:lang w:eastAsia="zh-CN"/>
              </w:rPr>
              <w:t>Step 11</w:t>
            </w:r>
          </w:p>
        </w:tc>
      </w:tr>
      <w:tr w:rsidR="00CE3A0A" w:rsidRPr="00E27D23" w14:paraId="6DCA37EF" w14:textId="77777777" w:rsidTr="002745DF">
        <w:tblPrEx>
          <w:tblCellMar>
            <w:left w:w="108" w:type="dxa"/>
            <w:right w:w="108" w:type="dxa"/>
          </w:tblCellMar>
        </w:tblPrEx>
        <w:tc>
          <w:tcPr>
            <w:tcW w:w="4535" w:type="dxa"/>
            <w:tcBorders>
              <w:top w:val="nil"/>
              <w:bottom w:val="single" w:sz="4" w:space="0" w:color="auto"/>
            </w:tcBorders>
          </w:tcPr>
          <w:p w14:paraId="3E711F89" w14:textId="77777777" w:rsidR="00CE3A0A" w:rsidRPr="00E27D23" w:rsidRDefault="00CE3A0A" w:rsidP="002745DF">
            <w:pPr>
              <w:pStyle w:val="TAL"/>
            </w:pPr>
          </w:p>
        </w:tc>
        <w:tc>
          <w:tcPr>
            <w:tcW w:w="2267" w:type="dxa"/>
          </w:tcPr>
          <w:p w14:paraId="14D3AC7B" w14:textId="77777777" w:rsidR="00CE3A0A" w:rsidRPr="00E27D23" w:rsidRDefault="00CE3A0A" w:rsidP="002745DF">
            <w:pPr>
              <w:pStyle w:val="TAL"/>
            </w:pPr>
            <w:r w:rsidRPr="00E27D23">
              <w:t xml:space="preserve">CellGroupConfig with condition MRBm and </w:t>
            </w:r>
            <w:r w:rsidRPr="00E27D23">
              <w:rPr>
                <w:lang w:eastAsia="zh-CN"/>
              </w:rPr>
              <w:t>UM_PTM</w:t>
            </w:r>
          </w:p>
        </w:tc>
        <w:tc>
          <w:tcPr>
            <w:tcW w:w="1700" w:type="dxa"/>
          </w:tcPr>
          <w:p w14:paraId="178C98C4" w14:textId="77777777" w:rsidR="00CE3A0A" w:rsidRPr="00E27D23" w:rsidRDefault="00CE3A0A" w:rsidP="002745DF">
            <w:pPr>
              <w:pStyle w:val="TAL"/>
              <w:rPr>
                <w:lang w:eastAsia="zh-CN"/>
              </w:rPr>
            </w:pPr>
            <w:r w:rsidRPr="00E27D23">
              <w:rPr>
                <w:lang w:eastAsia="zh-CN"/>
              </w:rPr>
              <w:t>m=2</w:t>
            </w:r>
          </w:p>
        </w:tc>
        <w:tc>
          <w:tcPr>
            <w:tcW w:w="1245" w:type="dxa"/>
          </w:tcPr>
          <w:p w14:paraId="07CD65E2" w14:textId="77777777" w:rsidR="00CE3A0A" w:rsidRPr="00E27D23" w:rsidRDefault="00CE3A0A" w:rsidP="002745DF">
            <w:pPr>
              <w:pStyle w:val="TAL"/>
              <w:rPr>
                <w:lang w:eastAsia="zh-CN"/>
              </w:rPr>
            </w:pPr>
            <w:r w:rsidRPr="00E27D23">
              <w:rPr>
                <w:lang w:eastAsia="zh-CN"/>
              </w:rPr>
              <w:t>Step 34</w:t>
            </w:r>
          </w:p>
        </w:tc>
      </w:tr>
      <w:tr w:rsidR="00CE3A0A" w:rsidRPr="00E27D23" w14:paraId="39D1A39A" w14:textId="77777777" w:rsidTr="002745DF">
        <w:tblPrEx>
          <w:tblCellMar>
            <w:left w:w="108" w:type="dxa"/>
            <w:right w:w="108" w:type="dxa"/>
          </w:tblCellMar>
        </w:tblPrEx>
        <w:tc>
          <w:tcPr>
            <w:tcW w:w="4535" w:type="dxa"/>
            <w:tcBorders>
              <w:top w:val="nil"/>
              <w:bottom w:val="single" w:sz="4" w:space="0" w:color="auto"/>
            </w:tcBorders>
          </w:tcPr>
          <w:p w14:paraId="01D0CBCE" w14:textId="77777777" w:rsidR="00CE3A0A" w:rsidRPr="00E27D23" w:rsidRDefault="00CE3A0A" w:rsidP="002745DF">
            <w:pPr>
              <w:pStyle w:val="TAL"/>
            </w:pPr>
            <w:r w:rsidRPr="00E27D23">
              <w:t xml:space="preserve">      }</w:t>
            </w:r>
          </w:p>
        </w:tc>
        <w:tc>
          <w:tcPr>
            <w:tcW w:w="2267" w:type="dxa"/>
          </w:tcPr>
          <w:p w14:paraId="42275A9A" w14:textId="77777777" w:rsidR="00CE3A0A" w:rsidRPr="00E27D23" w:rsidRDefault="00CE3A0A" w:rsidP="002745DF">
            <w:pPr>
              <w:pStyle w:val="TAL"/>
            </w:pPr>
          </w:p>
        </w:tc>
        <w:tc>
          <w:tcPr>
            <w:tcW w:w="1700" w:type="dxa"/>
          </w:tcPr>
          <w:p w14:paraId="7ACBABB2" w14:textId="77777777" w:rsidR="00CE3A0A" w:rsidRPr="00E27D23" w:rsidRDefault="00CE3A0A" w:rsidP="002745DF">
            <w:pPr>
              <w:pStyle w:val="TAL"/>
            </w:pPr>
          </w:p>
        </w:tc>
        <w:tc>
          <w:tcPr>
            <w:tcW w:w="1245" w:type="dxa"/>
          </w:tcPr>
          <w:p w14:paraId="7286D621" w14:textId="77777777" w:rsidR="00CE3A0A" w:rsidRPr="00E27D23" w:rsidRDefault="00CE3A0A" w:rsidP="002745DF">
            <w:pPr>
              <w:pStyle w:val="TAL"/>
            </w:pPr>
          </w:p>
        </w:tc>
      </w:tr>
      <w:tr w:rsidR="00CE3A0A" w:rsidRPr="00E27D23" w14:paraId="17B2FD75" w14:textId="77777777" w:rsidTr="002745DF">
        <w:tblPrEx>
          <w:tblCellMar>
            <w:left w:w="108" w:type="dxa"/>
            <w:right w:w="108" w:type="dxa"/>
          </w:tblCellMar>
        </w:tblPrEx>
        <w:tc>
          <w:tcPr>
            <w:tcW w:w="4535" w:type="dxa"/>
            <w:tcBorders>
              <w:bottom w:val="single" w:sz="4" w:space="0" w:color="auto"/>
            </w:tcBorders>
          </w:tcPr>
          <w:p w14:paraId="3A7E2F46" w14:textId="77777777" w:rsidR="00CE3A0A" w:rsidRPr="00E27D23" w:rsidRDefault="00CE3A0A" w:rsidP="002745DF">
            <w:pPr>
              <w:pStyle w:val="TAL"/>
            </w:pPr>
            <w:r w:rsidRPr="00E27D23">
              <w:t xml:space="preserve">    }</w:t>
            </w:r>
          </w:p>
        </w:tc>
        <w:tc>
          <w:tcPr>
            <w:tcW w:w="2267" w:type="dxa"/>
          </w:tcPr>
          <w:p w14:paraId="15E87297" w14:textId="77777777" w:rsidR="00CE3A0A" w:rsidRPr="00E27D23" w:rsidRDefault="00CE3A0A" w:rsidP="002745DF">
            <w:pPr>
              <w:pStyle w:val="TAL"/>
            </w:pPr>
          </w:p>
        </w:tc>
        <w:tc>
          <w:tcPr>
            <w:tcW w:w="1700" w:type="dxa"/>
          </w:tcPr>
          <w:p w14:paraId="1180BC63" w14:textId="77777777" w:rsidR="00CE3A0A" w:rsidRPr="00E27D23" w:rsidRDefault="00CE3A0A" w:rsidP="002745DF">
            <w:pPr>
              <w:pStyle w:val="TAL"/>
            </w:pPr>
          </w:p>
        </w:tc>
        <w:tc>
          <w:tcPr>
            <w:tcW w:w="1245" w:type="dxa"/>
          </w:tcPr>
          <w:p w14:paraId="12C7D7EB" w14:textId="77777777" w:rsidR="00CE3A0A" w:rsidRPr="00E27D23" w:rsidRDefault="00CE3A0A" w:rsidP="002745DF">
            <w:pPr>
              <w:pStyle w:val="TAL"/>
            </w:pPr>
          </w:p>
        </w:tc>
      </w:tr>
      <w:tr w:rsidR="00CE3A0A" w:rsidRPr="00E27D23" w14:paraId="2C247561" w14:textId="77777777" w:rsidTr="002745DF">
        <w:tblPrEx>
          <w:tblCellMar>
            <w:left w:w="108" w:type="dxa"/>
            <w:right w:w="108" w:type="dxa"/>
          </w:tblCellMar>
        </w:tblPrEx>
        <w:tc>
          <w:tcPr>
            <w:tcW w:w="4535" w:type="dxa"/>
            <w:tcBorders>
              <w:bottom w:val="single" w:sz="4" w:space="0" w:color="auto"/>
            </w:tcBorders>
          </w:tcPr>
          <w:p w14:paraId="48B235FD" w14:textId="77777777" w:rsidR="00CE3A0A" w:rsidRPr="00E27D23" w:rsidRDefault="00CE3A0A" w:rsidP="002745DF">
            <w:pPr>
              <w:pStyle w:val="TAL"/>
            </w:pPr>
            <w:r w:rsidRPr="00E27D23">
              <w:t xml:space="preserve">  }</w:t>
            </w:r>
          </w:p>
        </w:tc>
        <w:tc>
          <w:tcPr>
            <w:tcW w:w="2267" w:type="dxa"/>
          </w:tcPr>
          <w:p w14:paraId="77CE057F" w14:textId="77777777" w:rsidR="00CE3A0A" w:rsidRPr="00E27D23" w:rsidRDefault="00CE3A0A" w:rsidP="002745DF">
            <w:pPr>
              <w:pStyle w:val="TAL"/>
            </w:pPr>
          </w:p>
        </w:tc>
        <w:tc>
          <w:tcPr>
            <w:tcW w:w="1700" w:type="dxa"/>
          </w:tcPr>
          <w:p w14:paraId="35B5CA21" w14:textId="77777777" w:rsidR="00CE3A0A" w:rsidRPr="00E27D23" w:rsidRDefault="00CE3A0A" w:rsidP="002745DF">
            <w:pPr>
              <w:pStyle w:val="TAL"/>
            </w:pPr>
          </w:p>
        </w:tc>
        <w:tc>
          <w:tcPr>
            <w:tcW w:w="1245" w:type="dxa"/>
          </w:tcPr>
          <w:p w14:paraId="1A182A88" w14:textId="77777777" w:rsidR="00CE3A0A" w:rsidRPr="00E27D23" w:rsidRDefault="00CE3A0A" w:rsidP="002745DF">
            <w:pPr>
              <w:pStyle w:val="TAL"/>
            </w:pPr>
          </w:p>
        </w:tc>
      </w:tr>
      <w:tr w:rsidR="00CE3A0A" w:rsidRPr="00E27D23" w14:paraId="74FEBB26" w14:textId="77777777" w:rsidTr="002745DF">
        <w:tblPrEx>
          <w:tblCellMar>
            <w:left w:w="108" w:type="dxa"/>
            <w:right w:w="108" w:type="dxa"/>
          </w:tblCellMar>
        </w:tblPrEx>
        <w:tc>
          <w:tcPr>
            <w:tcW w:w="4535" w:type="dxa"/>
            <w:tcBorders>
              <w:bottom w:val="single" w:sz="4" w:space="0" w:color="auto"/>
            </w:tcBorders>
          </w:tcPr>
          <w:p w14:paraId="0DB7D924" w14:textId="77777777" w:rsidR="00CE3A0A" w:rsidRPr="00E27D23" w:rsidRDefault="00CE3A0A" w:rsidP="002745DF">
            <w:pPr>
              <w:pStyle w:val="TAL"/>
            </w:pPr>
            <w:r w:rsidRPr="00E27D23">
              <w:t>}</w:t>
            </w:r>
          </w:p>
        </w:tc>
        <w:tc>
          <w:tcPr>
            <w:tcW w:w="2267" w:type="dxa"/>
          </w:tcPr>
          <w:p w14:paraId="6111F7D1" w14:textId="77777777" w:rsidR="00CE3A0A" w:rsidRPr="00E27D23" w:rsidRDefault="00CE3A0A" w:rsidP="002745DF">
            <w:pPr>
              <w:pStyle w:val="TAL"/>
            </w:pPr>
          </w:p>
        </w:tc>
        <w:tc>
          <w:tcPr>
            <w:tcW w:w="1700" w:type="dxa"/>
          </w:tcPr>
          <w:p w14:paraId="095D008B" w14:textId="77777777" w:rsidR="00CE3A0A" w:rsidRPr="00E27D23" w:rsidRDefault="00CE3A0A" w:rsidP="002745DF">
            <w:pPr>
              <w:pStyle w:val="TAL"/>
            </w:pPr>
          </w:p>
        </w:tc>
        <w:tc>
          <w:tcPr>
            <w:tcW w:w="1245" w:type="dxa"/>
          </w:tcPr>
          <w:p w14:paraId="4FEA9263" w14:textId="77777777" w:rsidR="00CE3A0A" w:rsidRPr="00E27D23" w:rsidRDefault="00CE3A0A" w:rsidP="002745DF">
            <w:pPr>
              <w:pStyle w:val="TAL"/>
            </w:pPr>
          </w:p>
        </w:tc>
      </w:tr>
    </w:tbl>
    <w:p w14:paraId="6B5EA32D" w14:textId="77777777" w:rsidR="00CE3A0A" w:rsidRPr="00E27D23" w:rsidRDefault="00CE3A0A" w:rsidP="00CE3A0A"/>
    <w:p w14:paraId="28A6F7A6" w14:textId="77777777" w:rsidR="00CE3A0A" w:rsidRPr="00E27D23" w:rsidRDefault="00CE3A0A" w:rsidP="00CE3A0A">
      <w:pPr>
        <w:pStyle w:val="TH"/>
      </w:pPr>
      <w:r w:rsidRPr="00E27D23">
        <w:rPr>
          <w:lang w:eastAsia="zh-CN"/>
        </w:rPr>
        <w:t xml:space="preserve">Table </w:t>
      </w:r>
      <w:r w:rsidRPr="00E27D23">
        <w:rPr>
          <w:color w:val="000000"/>
        </w:rPr>
        <w:t>14.2.5.1.1.3.3</w:t>
      </w:r>
      <w:r w:rsidRPr="00E27D23">
        <w:rPr>
          <w:lang w:eastAsia="zh-CN"/>
        </w:rPr>
        <w:t>-15</w:t>
      </w:r>
      <w:r w:rsidRPr="00E27D23">
        <w:t xml:space="preserve">: </w:t>
      </w:r>
      <w:r w:rsidRPr="00E27D23">
        <w:rPr>
          <w:rStyle w:val="apple-style-span"/>
          <w:rFonts w:eastAsia="Malgun Gothic"/>
        </w:rPr>
        <w:t>CLOSE UE TEST LOOP</w:t>
      </w:r>
      <w:r w:rsidRPr="00E27D23">
        <w:t xml:space="preserve"> (step </w:t>
      </w:r>
      <w:r w:rsidRPr="00E27D23">
        <w:rPr>
          <w:lang w:eastAsia="zh-CN"/>
        </w:rPr>
        <w:t>13a1 and step 36a1</w:t>
      </w:r>
      <w:r w:rsidRPr="00E27D23">
        <w:t>, Table 14.2.5.1.1.3.2-1)</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CE3A0A" w:rsidRPr="00E27D23" w14:paraId="091DE665" w14:textId="77777777" w:rsidTr="002745DF">
        <w:tc>
          <w:tcPr>
            <w:tcW w:w="9635" w:type="dxa"/>
            <w:gridSpan w:val="4"/>
          </w:tcPr>
          <w:p w14:paraId="2877705A" w14:textId="77777777" w:rsidR="00CE3A0A" w:rsidRPr="00E27D23" w:rsidRDefault="00CE3A0A" w:rsidP="002745DF">
            <w:pPr>
              <w:pStyle w:val="TAL"/>
            </w:pPr>
            <w:r w:rsidRPr="00E27D23">
              <w:t>Derivation Path: TS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Multicast MRB</w:t>
            </w:r>
          </w:p>
        </w:tc>
      </w:tr>
      <w:tr w:rsidR="00CE3A0A" w:rsidRPr="00E27D23" w14:paraId="41B47EF9" w14:textId="77777777" w:rsidTr="002745DF">
        <w:tc>
          <w:tcPr>
            <w:tcW w:w="4535" w:type="dxa"/>
          </w:tcPr>
          <w:p w14:paraId="5B1C5EEC" w14:textId="77777777" w:rsidR="00CE3A0A" w:rsidRPr="00E27D23" w:rsidRDefault="00CE3A0A" w:rsidP="002745DF">
            <w:pPr>
              <w:pStyle w:val="TAH"/>
            </w:pPr>
            <w:r w:rsidRPr="00E27D23">
              <w:t>Information Element</w:t>
            </w:r>
          </w:p>
        </w:tc>
        <w:tc>
          <w:tcPr>
            <w:tcW w:w="2267" w:type="dxa"/>
          </w:tcPr>
          <w:p w14:paraId="6A726058" w14:textId="77777777" w:rsidR="00CE3A0A" w:rsidRPr="00E27D23" w:rsidRDefault="00CE3A0A" w:rsidP="002745DF">
            <w:pPr>
              <w:pStyle w:val="TAH"/>
            </w:pPr>
            <w:r w:rsidRPr="00E27D23">
              <w:t>Value/remark</w:t>
            </w:r>
          </w:p>
        </w:tc>
        <w:tc>
          <w:tcPr>
            <w:tcW w:w="1700" w:type="dxa"/>
          </w:tcPr>
          <w:p w14:paraId="40E6FD4A" w14:textId="77777777" w:rsidR="00CE3A0A" w:rsidRPr="00E27D23" w:rsidRDefault="00CE3A0A" w:rsidP="002745DF">
            <w:pPr>
              <w:pStyle w:val="TAH"/>
            </w:pPr>
            <w:r w:rsidRPr="00E27D23">
              <w:t>Comment</w:t>
            </w:r>
          </w:p>
        </w:tc>
        <w:tc>
          <w:tcPr>
            <w:tcW w:w="1133" w:type="dxa"/>
          </w:tcPr>
          <w:p w14:paraId="788FDA3E" w14:textId="77777777" w:rsidR="00CE3A0A" w:rsidRPr="00E27D23" w:rsidRDefault="00CE3A0A" w:rsidP="002745DF">
            <w:pPr>
              <w:pStyle w:val="TAH"/>
            </w:pPr>
            <w:r w:rsidRPr="00E27D23">
              <w:t>Condition</w:t>
            </w:r>
          </w:p>
        </w:tc>
      </w:tr>
      <w:tr w:rsidR="00CE3A0A" w:rsidRPr="00E27D23" w14:paraId="4014B3EA" w14:textId="77777777" w:rsidTr="002745DF">
        <w:tc>
          <w:tcPr>
            <w:tcW w:w="4535" w:type="dxa"/>
            <w:shd w:val="clear" w:color="auto" w:fill="auto"/>
          </w:tcPr>
          <w:p w14:paraId="4477F970" w14:textId="77777777" w:rsidR="00CE3A0A" w:rsidRPr="00E27D23" w:rsidRDefault="00CE3A0A" w:rsidP="002745DF">
            <w:pPr>
              <w:pStyle w:val="TAL"/>
            </w:pPr>
            <w:r w:rsidRPr="00E27D23">
              <w:t>UE test loop mode C LB setup</w:t>
            </w:r>
          </w:p>
        </w:tc>
        <w:tc>
          <w:tcPr>
            <w:tcW w:w="2267" w:type="dxa"/>
            <w:shd w:val="clear" w:color="auto" w:fill="auto"/>
          </w:tcPr>
          <w:p w14:paraId="49A91581" w14:textId="77777777" w:rsidR="00CE3A0A" w:rsidRPr="00E27D23" w:rsidRDefault="00CE3A0A" w:rsidP="002745DF">
            <w:pPr>
              <w:pStyle w:val="TAL"/>
            </w:pPr>
          </w:p>
        </w:tc>
        <w:tc>
          <w:tcPr>
            <w:tcW w:w="1700" w:type="dxa"/>
            <w:shd w:val="clear" w:color="auto" w:fill="auto"/>
          </w:tcPr>
          <w:p w14:paraId="76AACB34" w14:textId="77777777" w:rsidR="00CE3A0A" w:rsidRPr="00E27D23" w:rsidRDefault="00CE3A0A" w:rsidP="002745DF">
            <w:pPr>
              <w:pStyle w:val="TAL"/>
            </w:pPr>
          </w:p>
        </w:tc>
        <w:tc>
          <w:tcPr>
            <w:tcW w:w="1133" w:type="dxa"/>
            <w:shd w:val="clear" w:color="auto" w:fill="auto"/>
          </w:tcPr>
          <w:p w14:paraId="114285D3" w14:textId="77777777" w:rsidR="00CE3A0A" w:rsidRPr="00E27D23" w:rsidRDefault="00CE3A0A" w:rsidP="002745DF">
            <w:pPr>
              <w:pStyle w:val="TAL"/>
            </w:pPr>
          </w:p>
        </w:tc>
      </w:tr>
      <w:tr w:rsidR="00CE3A0A" w:rsidRPr="00E27D23" w14:paraId="07D0E443" w14:textId="77777777" w:rsidTr="002745DF">
        <w:tc>
          <w:tcPr>
            <w:tcW w:w="4535" w:type="dxa"/>
            <w:tcBorders>
              <w:bottom w:val="nil"/>
            </w:tcBorders>
            <w:shd w:val="clear" w:color="auto" w:fill="auto"/>
          </w:tcPr>
          <w:p w14:paraId="7546DDB0" w14:textId="77777777" w:rsidR="00CE3A0A" w:rsidRPr="00E27D23" w:rsidRDefault="00CE3A0A" w:rsidP="002745DF">
            <w:pPr>
              <w:pStyle w:val="TAL"/>
            </w:pPr>
            <w:r w:rsidRPr="00E27D23">
              <w:t xml:space="preserve">  MRB ID</w:t>
            </w:r>
          </w:p>
        </w:tc>
        <w:tc>
          <w:tcPr>
            <w:tcW w:w="2267" w:type="dxa"/>
            <w:shd w:val="clear" w:color="auto" w:fill="auto"/>
          </w:tcPr>
          <w:p w14:paraId="3AB3A64B" w14:textId="77777777" w:rsidR="00CE3A0A" w:rsidRPr="00E27D23" w:rsidRDefault="00CE3A0A" w:rsidP="002745DF">
            <w:pPr>
              <w:pStyle w:val="TAL"/>
            </w:pPr>
            <w:r w:rsidRPr="00E27D23">
              <w:t>‘ 0 0 0 0 0 0 0 0</w:t>
            </w:r>
          </w:p>
          <w:p w14:paraId="18FF60BE" w14:textId="77777777" w:rsidR="00CE3A0A" w:rsidRPr="00E27D23" w:rsidRDefault="00CE3A0A" w:rsidP="002745DF">
            <w:pPr>
              <w:pStyle w:val="TAL"/>
              <w:ind w:firstLineChars="50" w:firstLine="90"/>
            </w:pPr>
            <w:r w:rsidRPr="00E27D23">
              <w:t xml:space="preserve">0 0 0 0 0 0 0 0 </w:t>
            </w:r>
          </w:p>
          <w:p w14:paraId="182F162B" w14:textId="77777777" w:rsidR="00CE3A0A" w:rsidRPr="00E27D23" w:rsidRDefault="00CE3A0A" w:rsidP="002745DF">
            <w:pPr>
              <w:pStyle w:val="TAL"/>
              <w:ind w:firstLineChars="50" w:firstLine="90"/>
            </w:pPr>
            <w:r w:rsidRPr="00E27D23">
              <w:t xml:space="preserve">0 0 0 0 0 0 0 0 </w:t>
            </w:r>
            <w:r w:rsidRPr="00E27D23">
              <w:rPr>
                <w:lang w:eastAsia="zh-CN"/>
              </w:rPr>
              <w:t>’B</w:t>
            </w:r>
          </w:p>
        </w:tc>
        <w:tc>
          <w:tcPr>
            <w:tcW w:w="1700" w:type="dxa"/>
            <w:shd w:val="clear" w:color="auto" w:fill="auto"/>
          </w:tcPr>
          <w:p w14:paraId="61722B7D" w14:textId="77777777" w:rsidR="00CE3A0A" w:rsidRPr="00E27D23" w:rsidRDefault="00CE3A0A" w:rsidP="002745DF">
            <w:pPr>
              <w:pStyle w:val="TAL"/>
            </w:pPr>
            <w:r w:rsidRPr="00E27D23">
              <w:t>MRB-Identity</w:t>
            </w:r>
            <w:r w:rsidRPr="00E27D23">
              <w:rPr>
                <w:lang w:eastAsia="ko-KR"/>
              </w:rPr>
              <w:t xml:space="preserve"> is 1</w:t>
            </w:r>
          </w:p>
        </w:tc>
        <w:tc>
          <w:tcPr>
            <w:tcW w:w="1133" w:type="dxa"/>
            <w:shd w:val="clear" w:color="auto" w:fill="auto"/>
          </w:tcPr>
          <w:p w14:paraId="73FB3944" w14:textId="77777777" w:rsidR="00CE3A0A" w:rsidRPr="00E27D23" w:rsidRDefault="00CE3A0A" w:rsidP="002745DF">
            <w:pPr>
              <w:pStyle w:val="TAL"/>
            </w:pPr>
          </w:p>
        </w:tc>
      </w:tr>
      <w:tr w:rsidR="00CE3A0A" w:rsidRPr="00E27D23" w14:paraId="18C4653B" w14:textId="77777777" w:rsidTr="002745DF">
        <w:tc>
          <w:tcPr>
            <w:tcW w:w="4535" w:type="dxa"/>
            <w:tcBorders>
              <w:top w:val="nil"/>
            </w:tcBorders>
            <w:shd w:val="clear" w:color="auto" w:fill="auto"/>
          </w:tcPr>
          <w:p w14:paraId="73D189DF" w14:textId="77777777" w:rsidR="00CE3A0A" w:rsidRPr="00E27D23" w:rsidRDefault="00CE3A0A" w:rsidP="002745DF">
            <w:pPr>
              <w:pStyle w:val="TH"/>
              <w:spacing w:before="0" w:after="0"/>
              <w:jc w:val="left"/>
            </w:pPr>
            <w:r w:rsidRPr="00E27D23">
              <w:t xml:space="preserve"> </w:t>
            </w:r>
          </w:p>
        </w:tc>
        <w:tc>
          <w:tcPr>
            <w:tcW w:w="2267" w:type="dxa"/>
            <w:shd w:val="clear" w:color="auto" w:fill="auto"/>
          </w:tcPr>
          <w:p w14:paraId="48A31E4E" w14:textId="77777777" w:rsidR="00CE3A0A" w:rsidRPr="00E27D23" w:rsidRDefault="00CE3A0A" w:rsidP="002745DF">
            <w:pPr>
              <w:pStyle w:val="TAL"/>
            </w:pPr>
            <w:r w:rsidRPr="00E27D23">
              <w:t>‘ 0 0 0 0 0 0 0 0</w:t>
            </w:r>
          </w:p>
          <w:p w14:paraId="34CE7E90" w14:textId="77777777" w:rsidR="00CE3A0A" w:rsidRPr="00E27D23" w:rsidRDefault="00CE3A0A" w:rsidP="002745DF">
            <w:pPr>
              <w:pStyle w:val="TAL"/>
              <w:ind w:firstLineChars="50" w:firstLine="90"/>
            </w:pPr>
            <w:r w:rsidRPr="00E27D23">
              <w:t xml:space="preserve">0 0 0 0 0 0 0 0 </w:t>
            </w:r>
          </w:p>
          <w:p w14:paraId="70DA2730" w14:textId="77777777" w:rsidR="00CE3A0A" w:rsidRPr="00E27D23" w:rsidRDefault="00CE3A0A" w:rsidP="002745DF">
            <w:pPr>
              <w:pStyle w:val="TAL"/>
              <w:ind w:firstLineChars="50" w:firstLine="90"/>
            </w:pPr>
            <w:r w:rsidRPr="00E27D23">
              <w:t xml:space="preserve">1 0 0 0 0 0 0 0 </w:t>
            </w:r>
            <w:r w:rsidRPr="00E27D23">
              <w:rPr>
                <w:lang w:eastAsia="zh-CN"/>
              </w:rPr>
              <w:t>’B</w:t>
            </w:r>
          </w:p>
        </w:tc>
        <w:tc>
          <w:tcPr>
            <w:tcW w:w="1700" w:type="dxa"/>
            <w:shd w:val="clear" w:color="auto" w:fill="auto"/>
          </w:tcPr>
          <w:p w14:paraId="7C1E4436" w14:textId="77777777" w:rsidR="00CE3A0A" w:rsidRPr="00E27D23" w:rsidRDefault="00CE3A0A" w:rsidP="002745DF">
            <w:pPr>
              <w:pStyle w:val="TAL"/>
              <w:rPr>
                <w:lang w:eastAsia="zh-CN"/>
              </w:rPr>
            </w:pPr>
            <w:r w:rsidRPr="00E27D23">
              <w:t>MRB-Identity</w:t>
            </w:r>
            <w:r w:rsidRPr="00E27D23">
              <w:rPr>
                <w:lang w:eastAsia="ko-KR"/>
              </w:rPr>
              <w:t xml:space="preserve"> is 2</w:t>
            </w:r>
          </w:p>
        </w:tc>
        <w:tc>
          <w:tcPr>
            <w:tcW w:w="1133" w:type="dxa"/>
            <w:shd w:val="clear" w:color="auto" w:fill="auto"/>
          </w:tcPr>
          <w:p w14:paraId="302BBB7D" w14:textId="77777777" w:rsidR="00CE3A0A" w:rsidRPr="00E27D23" w:rsidRDefault="00CE3A0A" w:rsidP="002745DF">
            <w:pPr>
              <w:pStyle w:val="TAL"/>
            </w:pPr>
          </w:p>
        </w:tc>
      </w:tr>
    </w:tbl>
    <w:p w14:paraId="416C5277" w14:textId="77777777" w:rsidR="00CE3A0A" w:rsidRPr="00E27D23" w:rsidRDefault="00CE3A0A" w:rsidP="00CE3A0A"/>
    <w:p w14:paraId="73A46463" w14:textId="77777777" w:rsidR="00CE3A0A" w:rsidRPr="00E27D23" w:rsidRDefault="00CE3A0A" w:rsidP="00CE3A0A">
      <w:pPr>
        <w:pStyle w:val="TH"/>
      </w:pPr>
      <w:r w:rsidRPr="00E27D23">
        <w:rPr>
          <w:lang w:eastAsia="zh-CN"/>
        </w:rPr>
        <w:t xml:space="preserve">Table </w:t>
      </w:r>
      <w:r w:rsidRPr="00E27D23">
        <w:rPr>
          <w:color w:val="000000"/>
        </w:rPr>
        <w:t>14.2.5.1.1.3.3</w:t>
      </w:r>
      <w:r w:rsidRPr="00E27D23">
        <w:rPr>
          <w:lang w:eastAsia="zh-CN"/>
        </w:rPr>
        <w:t>-16</w:t>
      </w:r>
      <w:r w:rsidRPr="00E27D23">
        <w:t xml:space="preserve">: </w:t>
      </w:r>
      <w:r w:rsidRPr="00E27D23">
        <w:rPr>
          <w:rFonts w:eastAsia="MS Gothic"/>
        </w:rPr>
        <w:t xml:space="preserve">UE TEST LOOP MODE </w:t>
      </w:r>
      <w:r w:rsidRPr="00E27D23">
        <w:rPr>
          <w:lang w:eastAsia="zh-CN"/>
        </w:rPr>
        <w:t>C</w:t>
      </w:r>
      <w:r w:rsidRPr="00E27D23">
        <w:rPr>
          <w:rFonts w:eastAsia="MS Gothic"/>
        </w:rPr>
        <w:t xml:space="preserve"> </w:t>
      </w:r>
      <w:r w:rsidRPr="00E27D23">
        <w:rPr>
          <w:lang w:eastAsia="zh-CN"/>
        </w:rPr>
        <w:t xml:space="preserve">MBMS </w:t>
      </w:r>
      <w:r w:rsidRPr="00E27D23">
        <w:t>PACKET</w:t>
      </w:r>
      <w:r w:rsidRPr="00E27D23">
        <w:rPr>
          <w:rFonts w:eastAsia="MS Gothic"/>
        </w:rPr>
        <w:t xml:space="preserve"> COUNTER REQUEST</w:t>
      </w:r>
      <w:r w:rsidRPr="00E27D23">
        <w:t xml:space="preserve"> (step </w:t>
      </w:r>
      <w:r w:rsidRPr="00E27D23">
        <w:rPr>
          <w:lang w:eastAsia="zh-CN"/>
        </w:rPr>
        <w:t>15 and step 38</w:t>
      </w:r>
      <w:r w:rsidRPr="00E27D23">
        <w:t>, Table 14.2.5.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CE3A0A" w:rsidRPr="00E27D23" w14:paraId="59DDBC55" w14:textId="77777777" w:rsidTr="002745DF">
        <w:trPr>
          <w:cantSplit/>
        </w:trPr>
        <w:tc>
          <w:tcPr>
            <w:tcW w:w="9635" w:type="dxa"/>
          </w:tcPr>
          <w:p w14:paraId="04AC1CE9" w14:textId="77777777" w:rsidR="00CE3A0A" w:rsidRPr="00E27D23" w:rsidRDefault="00CE3A0A" w:rsidP="002745DF">
            <w:pPr>
              <w:pStyle w:val="TAL"/>
              <w:rPr>
                <w:lang w:eastAsia="zh-CN"/>
              </w:rPr>
            </w:pPr>
            <w:r w:rsidRPr="00E27D23">
              <w:t>Derivation Path: 36.508 [6], Table 4.</w:t>
            </w:r>
            <w:r w:rsidRPr="00E27D23">
              <w:rPr>
                <w:lang w:eastAsia="zh-CN"/>
              </w:rPr>
              <w:t>7A</w:t>
            </w:r>
            <w:r w:rsidRPr="00E27D23">
              <w:t>-</w:t>
            </w:r>
            <w:r w:rsidRPr="00E27D23">
              <w:rPr>
                <w:lang w:eastAsia="zh-CN"/>
              </w:rPr>
              <w:t>9</w:t>
            </w:r>
          </w:p>
        </w:tc>
      </w:tr>
    </w:tbl>
    <w:p w14:paraId="2A8EF0BB" w14:textId="77777777" w:rsidR="00CE3A0A" w:rsidRPr="00E27D23" w:rsidRDefault="00CE3A0A" w:rsidP="00CE3A0A"/>
    <w:p w14:paraId="48B60655" w14:textId="77777777" w:rsidR="00CE3A0A" w:rsidRPr="00E27D23" w:rsidRDefault="00CE3A0A" w:rsidP="00CE3A0A">
      <w:pPr>
        <w:pStyle w:val="TH"/>
      </w:pPr>
      <w:r w:rsidRPr="00E27D23">
        <w:rPr>
          <w:lang w:eastAsia="zh-CN"/>
        </w:rPr>
        <w:t xml:space="preserve">Table </w:t>
      </w:r>
      <w:r w:rsidRPr="00E27D23">
        <w:rPr>
          <w:color w:val="000000"/>
        </w:rPr>
        <w:t>14.2.5.1.1.3.3</w:t>
      </w:r>
      <w:r w:rsidRPr="00E27D23">
        <w:rPr>
          <w:lang w:eastAsia="zh-CN"/>
        </w:rPr>
        <w:t>-17</w:t>
      </w:r>
      <w:r w:rsidRPr="00E27D23">
        <w:t xml:space="preserve">: </w:t>
      </w:r>
      <w:r w:rsidRPr="00E27D23">
        <w:rPr>
          <w:i/>
        </w:rPr>
        <w:t>RRCReconfiguration</w:t>
      </w:r>
      <w:r w:rsidRPr="00E27D23">
        <w:rPr>
          <w:iCs/>
        </w:rPr>
        <w:t xml:space="preserve"> </w:t>
      </w:r>
      <w:r w:rsidRPr="00E27D23">
        <w:t>(step 20, Table 14.2.5.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E3A0A" w:rsidRPr="00E27D23" w14:paraId="327DFF1D" w14:textId="77777777" w:rsidTr="002745DF">
        <w:tc>
          <w:tcPr>
            <w:tcW w:w="9738" w:type="dxa"/>
            <w:gridSpan w:val="4"/>
          </w:tcPr>
          <w:p w14:paraId="0A1DC0E6" w14:textId="77777777" w:rsidR="00CE3A0A" w:rsidRPr="00E27D23" w:rsidRDefault="00CE3A0A" w:rsidP="002745DF">
            <w:pPr>
              <w:pStyle w:val="TAL"/>
            </w:pPr>
            <w:r w:rsidRPr="00E27D23">
              <w:t>Derivation Path: TS 38.508-1 [4], Table 4.6.1-13.</w:t>
            </w:r>
          </w:p>
        </w:tc>
      </w:tr>
      <w:tr w:rsidR="00CE3A0A" w:rsidRPr="00E27D23" w14:paraId="27067657" w14:textId="77777777" w:rsidTr="002745DF">
        <w:tblPrEx>
          <w:tblCellMar>
            <w:left w:w="108" w:type="dxa"/>
            <w:right w:w="108" w:type="dxa"/>
          </w:tblCellMar>
        </w:tblPrEx>
        <w:tc>
          <w:tcPr>
            <w:tcW w:w="4535" w:type="dxa"/>
          </w:tcPr>
          <w:p w14:paraId="26B0C0EC" w14:textId="77777777" w:rsidR="00CE3A0A" w:rsidRPr="00E27D23" w:rsidRDefault="00CE3A0A" w:rsidP="002745DF">
            <w:pPr>
              <w:pStyle w:val="TAH"/>
            </w:pPr>
            <w:r w:rsidRPr="00E27D23">
              <w:t>Information Element</w:t>
            </w:r>
          </w:p>
        </w:tc>
        <w:tc>
          <w:tcPr>
            <w:tcW w:w="2267" w:type="dxa"/>
          </w:tcPr>
          <w:p w14:paraId="65E5D8DA" w14:textId="77777777" w:rsidR="00CE3A0A" w:rsidRPr="00E27D23" w:rsidRDefault="00CE3A0A" w:rsidP="002745DF">
            <w:pPr>
              <w:pStyle w:val="TAH"/>
            </w:pPr>
            <w:r w:rsidRPr="00E27D23">
              <w:t>Value/remark</w:t>
            </w:r>
          </w:p>
        </w:tc>
        <w:tc>
          <w:tcPr>
            <w:tcW w:w="1700" w:type="dxa"/>
          </w:tcPr>
          <w:p w14:paraId="3DBD0919" w14:textId="77777777" w:rsidR="00CE3A0A" w:rsidRPr="00E27D23" w:rsidRDefault="00CE3A0A" w:rsidP="002745DF">
            <w:pPr>
              <w:pStyle w:val="TAH"/>
            </w:pPr>
            <w:r w:rsidRPr="00E27D23">
              <w:t>Comment</w:t>
            </w:r>
          </w:p>
        </w:tc>
        <w:tc>
          <w:tcPr>
            <w:tcW w:w="1245" w:type="dxa"/>
          </w:tcPr>
          <w:p w14:paraId="1812DF1F" w14:textId="77777777" w:rsidR="00CE3A0A" w:rsidRPr="00E27D23" w:rsidRDefault="00CE3A0A" w:rsidP="002745DF">
            <w:pPr>
              <w:pStyle w:val="TAH"/>
            </w:pPr>
            <w:r w:rsidRPr="00E27D23">
              <w:t>Condition</w:t>
            </w:r>
          </w:p>
        </w:tc>
      </w:tr>
      <w:tr w:rsidR="00CE3A0A" w:rsidRPr="00E27D23" w14:paraId="66E276C3" w14:textId="77777777" w:rsidTr="002745DF">
        <w:tblPrEx>
          <w:tblCellMar>
            <w:left w:w="108" w:type="dxa"/>
            <w:right w:w="108" w:type="dxa"/>
          </w:tblCellMar>
        </w:tblPrEx>
        <w:tc>
          <w:tcPr>
            <w:tcW w:w="4535" w:type="dxa"/>
          </w:tcPr>
          <w:p w14:paraId="3DF6A56C" w14:textId="77777777" w:rsidR="00CE3A0A" w:rsidRPr="00E27D23" w:rsidRDefault="00CE3A0A" w:rsidP="002745DF">
            <w:pPr>
              <w:pStyle w:val="TAL"/>
            </w:pPr>
            <w:r w:rsidRPr="00E27D23">
              <w:t>RRCReconfiguration ::= SEQUENCE {</w:t>
            </w:r>
          </w:p>
        </w:tc>
        <w:tc>
          <w:tcPr>
            <w:tcW w:w="2267" w:type="dxa"/>
          </w:tcPr>
          <w:p w14:paraId="3A34F474" w14:textId="77777777" w:rsidR="00CE3A0A" w:rsidRPr="00E27D23" w:rsidRDefault="00CE3A0A" w:rsidP="002745DF">
            <w:pPr>
              <w:pStyle w:val="TAL"/>
            </w:pPr>
          </w:p>
        </w:tc>
        <w:tc>
          <w:tcPr>
            <w:tcW w:w="1700" w:type="dxa"/>
          </w:tcPr>
          <w:p w14:paraId="1C92E647" w14:textId="77777777" w:rsidR="00CE3A0A" w:rsidRPr="00E27D23" w:rsidRDefault="00CE3A0A" w:rsidP="002745DF">
            <w:pPr>
              <w:pStyle w:val="TAL"/>
            </w:pPr>
          </w:p>
        </w:tc>
        <w:tc>
          <w:tcPr>
            <w:tcW w:w="1245" w:type="dxa"/>
          </w:tcPr>
          <w:p w14:paraId="4A98E6FE" w14:textId="77777777" w:rsidR="00CE3A0A" w:rsidRPr="00E27D23" w:rsidRDefault="00CE3A0A" w:rsidP="002745DF">
            <w:pPr>
              <w:pStyle w:val="TAL"/>
            </w:pPr>
          </w:p>
        </w:tc>
      </w:tr>
      <w:tr w:rsidR="00CE3A0A" w:rsidRPr="00E27D23" w14:paraId="56BFBF89" w14:textId="77777777" w:rsidTr="002745DF">
        <w:tblPrEx>
          <w:tblCellMar>
            <w:left w:w="108" w:type="dxa"/>
            <w:right w:w="108" w:type="dxa"/>
          </w:tblCellMar>
        </w:tblPrEx>
        <w:tc>
          <w:tcPr>
            <w:tcW w:w="4535" w:type="dxa"/>
          </w:tcPr>
          <w:p w14:paraId="18F3048A" w14:textId="77777777" w:rsidR="00CE3A0A" w:rsidRPr="00E27D23" w:rsidRDefault="00CE3A0A" w:rsidP="002745DF">
            <w:pPr>
              <w:pStyle w:val="TAL"/>
            </w:pPr>
            <w:r w:rsidRPr="00E27D23">
              <w:t xml:space="preserve">  criticalExtensions CHOICE {</w:t>
            </w:r>
          </w:p>
        </w:tc>
        <w:tc>
          <w:tcPr>
            <w:tcW w:w="2267" w:type="dxa"/>
          </w:tcPr>
          <w:p w14:paraId="3E01D29D" w14:textId="77777777" w:rsidR="00CE3A0A" w:rsidRPr="00E27D23" w:rsidRDefault="00CE3A0A" w:rsidP="002745DF">
            <w:pPr>
              <w:pStyle w:val="TAL"/>
            </w:pPr>
          </w:p>
        </w:tc>
        <w:tc>
          <w:tcPr>
            <w:tcW w:w="1700" w:type="dxa"/>
          </w:tcPr>
          <w:p w14:paraId="66F99884" w14:textId="77777777" w:rsidR="00CE3A0A" w:rsidRPr="00E27D23" w:rsidRDefault="00CE3A0A" w:rsidP="002745DF">
            <w:pPr>
              <w:pStyle w:val="TAL"/>
            </w:pPr>
          </w:p>
        </w:tc>
        <w:tc>
          <w:tcPr>
            <w:tcW w:w="1245" w:type="dxa"/>
          </w:tcPr>
          <w:p w14:paraId="105CE4BC" w14:textId="77777777" w:rsidR="00CE3A0A" w:rsidRPr="00E27D23" w:rsidRDefault="00CE3A0A" w:rsidP="002745DF">
            <w:pPr>
              <w:pStyle w:val="TAL"/>
            </w:pPr>
          </w:p>
        </w:tc>
      </w:tr>
      <w:tr w:rsidR="00CE3A0A" w:rsidRPr="00E27D23" w14:paraId="5225D39F" w14:textId="77777777" w:rsidTr="002745DF">
        <w:tblPrEx>
          <w:tblCellMar>
            <w:left w:w="108" w:type="dxa"/>
            <w:right w:w="108" w:type="dxa"/>
          </w:tblCellMar>
        </w:tblPrEx>
        <w:tc>
          <w:tcPr>
            <w:tcW w:w="4535" w:type="dxa"/>
            <w:tcBorders>
              <w:bottom w:val="single" w:sz="4" w:space="0" w:color="auto"/>
            </w:tcBorders>
          </w:tcPr>
          <w:p w14:paraId="1523D04D" w14:textId="77777777" w:rsidR="00CE3A0A" w:rsidRPr="00E27D23" w:rsidRDefault="00CE3A0A" w:rsidP="002745DF">
            <w:pPr>
              <w:pStyle w:val="TAL"/>
            </w:pPr>
            <w:r w:rsidRPr="00E27D23">
              <w:t xml:space="preserve">    rrcReconfiguration SEQUENCE {</w:t>
            </w:r>
          </w:p>
        </w:tc>
        <w:tc>
          <w:tcPr>
            <w:tcW w:w="2267" w:type="dxa"/>
          </w:tcPr>
          <w:p w14:paraId="19FAD22C" w14:textId="77777777" w:rsidR="00CE3A0A" w:rsidRPr="00E27D23" w:rsidRDefault="00CE3A0A" w:rsidP="002745DF">
            <w:pPr>
              <w:pStyle w:val="TAL"/>
            </w:pPr>
          </w:p>
        </w:tc>
        <w:tc>
          <w:tcPr>
            <w:tcW w:w="1700" w:type="dxa"/>
          </w:tcPr>
          <w:p w14:paraId="465D9E4D" w14:textId="77777777" w:rsidR="00CE3A0A" w:rsidRPr="00E27D23" w:rsidRDefault="00CE3A0A" w:rsidP="002745DF">
            <w:pPr>
              <w:pStyle w:val="TAL"/>
            </w:pPr>
          </w:p>
        </w:tc>
        <w:tc>
          <w:tcPr>
            <w:tcW w:w="1245" w:type="dxa"/>
          </w:tcPr>
          <w:p w14:paraId="108ED248" w14:textId="77777777" w:rsidR="00CE3A0A" w:rsidRPr="00E27D23" w:rsidRDefault="00CE3A0A" w:rsidP="002745DF">
            <w:pPr>
              <w:pStyle w:val="TAL"/>
            </w:pPr>
          </w:p>
        </w:tc>
      </w:tr>
      <w:tr w:rsidR="00CE3A0A" w:rsidRPr="00E27D23" w14:paraId="3AF68F03" w14:textId="77777777" w:rsidTr="002745DF">
        <w:tblPrEx>
          <w:tblCellMar>
            <w:left w:w="108" w:type="dxa"/>
            <w:right w:w="108" w:type="dxa"/>
          </w:tblCellMar>
        </w:tblPrEx>
        <w:tc>
          <w:tcPr>
            <w:tcW w:w="4535" w:type="dxa"/>
            <w:tcBorders>
              <w:bottom w:val="nil"/>
            </w:tcBorders>
          </w:tcPr>
          <w:p w14:paraId="10344ED6" w14:textId="77777777" w:rsidR="00CE3A0A" w:rsidRPr="00E27D23" w:rsidRDefault="00CE3A0A" w:rsidP="002745DF">
            <w:pPr>
              <w:pStyle w:val="TAL"/>
            </w:pPr>
            <w:r w:rsidRPr="00E27D23">
              <w:t xml:space="preserve">      radioBearerConfig </w:t>
            </w:r>
            <w:r w:rsidRPr="00E27D23">
              <w:rPr>
                <w:snapToGrid w:val="0"/>
              </w:rPr>
              <w:t xml:space="preserve">SEQUENCE </w:t>
            </w:r>
            <w:r w:rsidRPr="00E27D23">
              <w:t>{</w:t>
            </w:r>
          </w:p>
        </w:tc>
        <w:tc>
          <w:tcPr>
            <w:tcW w:w="2267" w:type="dxa"/>
          </w:tcPr>
          <w:p w14:paraId="41C11393" w14:textId="77777777" w:rsidR="00CE3A0A" w:rsidRPr="00E27D23" w:rsidRDefault="00CE3A0A" w:rsidP="002745DF">
            <w:pPr>
              <w:pStyle w:val="TAL"/>
            </w:pPr>
          </w:p>
        </w:tc>
        <w:tc>
          <w:tcPr>
            <w:tcW w:w="1700" w:type="dxa"/>
          </w:tcPr>
          <w:p w14:paraId="2718D235" w14:textId="77777777" w:rsidR="00CE3A0A" w:rsidRPr="00E27D23" w:rsidRDefault="00CE3A0A" w:rsidP="002745DF">
            <w:pPr>
              <w:pStyle w:val="TAL"/>
            </w:pPr>
          </w:p>
        </w:tc>
        <w:tc>
          <w:tcPr>
            <w:tcW w:w="1245" w:type="dxa"/>
          </w:tcPr>
          <w:p w14:paraId="7E4512FE" w14:textId="77777777" w:rsidR="00CE3A0A" w:rsidRPr="00E27D23" w:rsidRDefault="00CE3A0A" w:rsidP="002745DF">
            <w:pPr>
              <w:pStyle w:val="TAL"/>
            </w:pPr>
          </w:p>
        </w:tc>
      </w:tr>
      <w:tr w:rsidR="00CE3A0A" w:rsidRPr="00E27D23" w14:paraId="4E2D21DF" w14:textId="77777777" w:rsidTr="002745DF">
        <w:tblPrEx>
          <w:tblCellMar>
            <w:left w:w="108" w:type="dxa"/>
            <w:right w:w="108" w:type="dxa"/>
          </w:tblCellMar>
        </w:tblPrEx>
        <w:tc>
          <w:tcPr>
            <w:tcW w:w="4535" w:type="dxa"/>
            <w:tcBorders>
              <w:bottom w:val="nil"/>
            </w:tcBorders>
          </w:tcPr>
          <w:p w14:paraId="1FD93FEE" w14:textId="77777777" w:rsidR="00CE3A0A" w:rsidRPr="00E27D23" w:rsidRDefault="00CE3A0A" w:rsidP="002745DF">
            <w:pPr>
              <w:pStyle w:val="TAL"/>
            </w:pPr>
            <w:r w:rsidRPr="00E27D23">
              <w:t xml:space="preserve">        mrb-ToReleaseList-r17 SEQUENCE (SIZE (1..maxMRB-r17)) OF MRB-Identity-r17</w:t>
            </w:r>
          </w:p>
        </w:tc>
        <w:tc>
          <w:tcPr>
            <w:tcW w:w="2267" w:type="dxa"/>
          </w:tcPr>
          <w:p w14:paraId="6C765F21" w14:textId="77777777" w:rsidR="00CE3A0A" w:rsidRPr="00E27D23" w:rsidRDefault="00CE3A0A" w:rsidP="002745DF">
            <w:pPr>
              <w:pStyle w:val="TAL"/>
            </w:pPr>
            <w:r w:rsidRPr="00E27D23">
              <w:t>1 entry</w:t>
            </w:r>
          </w:p>
        </w:tc>
        <w:tc>
          <w:tcPr>
            <w:tcW w:w="1700" w:type="dxa"/>
          </w:tcPr>
          <w:p w14:paraId="142C74BE" w14:textId="77777777" w:rsidR="00CE3A0A" w:rsidRPr="00E27D23" w:rsidRDefault="00CE3A0A" w:rsidP="002745DF">
            <w:pPr>
              <w:pStyle w:val="TAL"/>
            </w:pPr>
          </w:p>
        </w:tc>
        <w:tc>
          <w:tcPr>
            <w:tcW w:w="1245" w:type="dxa"/>
          </w:tcPr>
          <w:p w14:paraId="08876B54" w14:textId="77777777" w:rsidR="00CE3A0A" w:rsidRPr="00E27D23" w:rsidRDefault="00CE3A0A" w:rsidP="002745DF">
            <w:pPr>
              <w:pStyle w:val="TAL"/>
            </w:pPr>
          </w:p>
        </w:tc>
      </w:tr>
      <w:tr w:rsidR="00CE3A0A" w:rsidRPr="00E27D23" w14:paraId="63F69C0A" w14:textId="77777777" w:rsidTr="002745DF">
        <w:tblPrEx>
          <w:tblCellMar>
            <w:left w:w="108" w:type="dxa"/>
            <w:right w:w="108" w:type="dxa"/>
          </w:tblCellMar>
        </w:tblPrEx>
        <w:tc>
          <w:tcPr>
            <w:tcW w:w="4535" w:type="dxa"/>
            <w:tcBorders>
              <w:bottom w:val="nil"/>
            </w:tcBorders>
          </w:tcPr>
          <w:p w14:paraId="3479563B" w14:textId="77777777" w:rsidR="00CE3A0A" w:rsidRPr="00E27D23" w:rsidRDefault="00CE3A0A" w:rsidP="002745DF">
            <w:pPr>
              <w:pStyle w:val="TAL"/>
            </w:pPr>
            <w:r w:rsidRPr="00E27D23">
              <w:t xml:space="preserve">          MRB-Identity[1]</w:t>
            </w:r>
          </w:p>
        </w:tc>
        <w:tc>
          <w:tcPr>
            <w:tcW w:w="2267" w:type="dxa"/>
          </w:tcPr>
          <w:p w14:paraId="2DEDF6B1" w14:textId="77777777" w:rsidR="00CE3A0A" w:rsidRPr="00E27D23" w:rsidRDefault="00CE3A0A" w:rsidP="002745DF">
            <w:pPr>
              <w:pStyle w:val="TAL"/>
            </w:pPr>
            <w:r w:rsidRPr="00E27D23">
              <w:t>MRB-Identity linked to the MBS Session ID TMGI-1</w:t>
            </w:r>
          </w:p>
        </w:tc>
        <w:tc>
          <w:tcPr>
            <w:tcW w:w="1700" w:type="dxa"/>
          </w:tcPr>
          <w:p w14:paraId="1D1DB54D" w14:textId="77777777" w:rsidR="00CE3A0A" w:rsidRPr="00E27D23" w:rsidRDefault="00CE3A0A" w:rsidP="002745DF">
            <w:pPr>
              <w:pStyle w:val="TAL"/>
            </w:pPr>
            <w:r w:rsidRPr="00E27D23">
              <w:rPr>
                <w:lang w:eastAsia="zh-CN"/>
              </w:rPr>
              <w:t>entry 1</w:t>
            </w:r>
          </w:p>
        </w:tc>
        <w:tc>
          <w:tcPr>
            <w:tcW w:w="1245" w:type="dxa"/>
          </w:tcPr>
          <w:p w14:paraId="17C10C03" w14:textId="77777777" w:rsidR="00CE3A0A" w:rsidRPr="00E27D23" w:rsidRDefault="00CE3A0A" w:rsidP="002745DF">
            <w:pPr>
              <w:pStyle w:val="TAL"/>
            </w:pPr>
          </w:p>
        </w:tc>
      </w:tr>
      <w:tr w:rsidR="00CE3A0A" w:rsidRPr="00E27D23" w14:paraId="27D42D6F" w14:textId="77777777" w:rsidTr="002745DF">
        <w:tblPrEx>
          <w:tblCellMar>
            <w:left w:w="108" w:type="dxa"/>
            <w:right w:w="108" w:type="dxa"/>
          </w:tblCellMar>
        </w:tblPrEx>
        <w:tc>
          <w:tcPr>
            <w:tcW w:w="4535" w:type="dxa"/>
            <w:tcBorders>
              <w:bottom w:val="nil"/>
            </w:tcBorders>
          </w:tcPr>
          <w:p w14:paraId="06CD1A61" w14:textId="77777777" w:rsidR="00CE3A0A" w:rsidRPr="00E27D23" w:rsidRDefault="00CE3A0A" w:rsidP="002745DF">
            <w:pPr>
              <w:pStyle w:val="TAL"/>
            </w:pPr>
            <w:r w:rsidRPr="00E27D23">
              <w:t xml:space="preserve">        }</w:t>
            </w:r>
          </w:p>
        </w:tc>
        <w:tc>
          <w:tcPr>
            <w:tcW w:w="2267" w:type="dxa"/>
          </w:tcPr>
          <w:p w14:paraId="0579C08D" w14:textId="77777777" w:rsidR="00CE3A0A" w:rsidRPr="00E27D23" w:rsidRDefault="00CE3A0A" w:rsidP="002745DF">
            <w:pPr>
              <w:pStyle w:val="TAL"/>
            </w:pPr>
          </w:p>
        </w:tc>
        <w:tc>
          <w:tcPr>
            <w:tcW w:w="1700" w:type="dxa"/>
          </w:tcPr>
          <w:p w14:paraId="2ADC9560" w14:textId="77777777" w:rsidR="00CE3A0A" w:rsidRPr="00E27D23" w:rsidRDefault="00CE3A0A" w:rsidP="002745DF">
            <w:pPr>
              <w:pStyle w:val="TAL"/>
            </w:pPr>
          </w:p>
        </w:tc>
        <w:tc>
          <w:tcPr>
            <w:tcW w:w="1245" w:type="dxa"/>
          </w:tcPr>
          <w:p w14:paraId="6B5B4788" w14:textId="77777777" w:rsidR="00CE3A0A" w:rsidRPr="00E27D23" w:rsidRDefault="00CE3A0A" w:rsidP="002745DF">
            <w:pPr>
              <w:pStyle w:val="TAL"/>
            </w:pPr>
          </w:p>
        </w:tc>
      </w:tr>
      <w:tr w:rsidR="00CE3A0A" w:rsidRPr="00E27D23" w14:paraId="253A6023" w14:textId="77777777" w:rsidTr="002745DF">
        <w:tblPrEx>
          <w:tblCellMar>
            <w:left w:w="108" w:type="dxa"/>
            <w:right w:w="108" w:type="dxa"/>
          </w:tblCellMar>
        </w:tblPrEx>
        <w:tc>
          <w:tcPr>
            <w:tcW w:w="4535" w:type="dxa"/>
            <w:tcBorders>
              <w:bottom w:val="nil"/>
            </w:tcBorders>
          </w:tcPr>
          <w:p w14:paraId="11DFCD13" w14:textId="77777777" w:rsidR="00CE3A0A" w:rsidRPr="00E27D23" w:rsidRDefault="00CE3A0A" w:rsidP="002745DF">
            <w:pPr>
              <w:pStyle w:val="TAL"/>
            </w:pPr>
            <w:r w:rsidRPr="00E27D23">
              <w:t xml:space="preserve">      }</w:t>
            </w:r>
          </w:p>
        </w:tc>
        <w:tc>
          <w:tcPr>
            <w:tcW w:w="2267" w:type="dxa"/>
          </w:tcPr>
          <w:p w14:paraId="51CB0BE5" w14:textId="77777777" w:rsidR="00CE3A0A" w:rsidRPr="00E27D23" w:rsidRDefault="00CE3A0A" w:rsidP="002745DF">
            <w:pPr>
              <w:pStyle w:val="TAL"/>
            </w:pPr>
          </w:p>
        </w:tc>
        <w:tc>
          <w:tcPr>
            <w:tcW w:w="1700" w:type="dxa"/>
          </w:tcPr>
          <w:p w14:paraId="759440A8" w14:textId="77777777" w:rsidR="00CE3A0A" w:rsidRPr="00E27D23" w:rsidRDefault="00CE3A0A" w:rsidP="002745DF">
            <w:pPr>
              <w:pStyle w:val="TAL"/>
            </w:pPr>
          </w:p>
        </w:tc>
        <w:tc>
          <w:tcPr>
            <w:tcW w:w="1245" w:type="dxa"/>
          </w:tcPr>
          <w:p w14:paraId="53815F85" w14:textId="77777777" w:rsidR="00CE3A0A" w:rsidRPr="00E27D23" w:rsidRDefault="00CE3A0A" w:rsidP="002745DF">
            <w:pPr>
              <w:pStyle w:val="TAL"/>
            </w:pPr>
          </w:p>
        </w:tc>
      </w:tr>
      <w:tr w:rsidR="00CE3A0A" w:rsidRPr="00E27D23" w14:paraId="108E16D8" w14:textId="77777777" w:rsidTr="002745DF">
        <w:tblPrEx>
          <w:tblCellMar>
            <w:left w:w="108" w:type="dxa"/>
            <w:right w:w="108" w:type="dxa"/>
          </w:tblCellMar>
        </w:tblPrEx>
        <w:tc>
          <w:tcPr>
            <w:tcW w:w="4535" w:type="dxa"/>
          </w:tcPr>
          <w:p w14:paraId="4B86EAFE" w14:textId="77777777" w:rsidR="00CE3A0A" w:rsidRPr="00E27D23" w:rsidRDefault="00CE3A0A" w:rsidP="002745DF">
            <w:pPr>
              <w:pStyle w:val="TAL"/>
            </w:pPr>
            <w:r w:rsidRPr="00E27D23">
              <w:t xml:space="preserve">      nonCriticalExtension SEQUENCE {</w:t>
            </w:r>
          </w:p>
        </w:tc>
        <w:tc>
          <w:tcPr>
            <w:tcW w:w="2267" w:type="dxa"/>
          </w:tcPr>
          <w:p w14:paraId="11F1E8AB" w14:textId="77777777" w:rsidR="00CE3A0A" w:rsidRPr="00E27D23" w:rsidRDefault="00CE3A0A" w:rsidP="002745DF">
            <w:pPr>
              <w:pStyle w:val="TAL"/>
            </w:pPr>
          </w:p>
        </w:tc>
        <w:tc>
          <w:tcPr>
            <w:tcW w:w="1700" w:type="dxa"/>
          </w:tcPr>
          <w:p w14:paraId="0877AC29" w14:textId="77777777" w:rsidR="00CE3A0A" w:rsidRPr="00E27D23" w:rsidRDefault="00CE3A0A" w:rsidP="002745DF">
            <w:pPr>
              <w:pStyle w:val="TAL"/>
            </w:pPr>
          </w:p>
        </w:tc>
        <w:tc>
          <w:tcPr>
            <w:tcW w:w="1245" w:type="dxa"/>
          </w:tcPr>
          <w:p w14:paraId="721451AC" w14:textId="77777777" w:rsidR="00CE3A0A" w:rsidRPr="00E27D23" w:rsidRDefault="00CE3A0A" w:rsidP="002745DF">
            <w:pPr>
              <w:pStyle w:val="TAL"/>
            </w:pPr>
          </w:p>
        </w:tc>
      </w:tr>
      <w:tr w:rsidR="00CE3A0A" w:rsidRPr="00E27D23" w14:paraId="1C10FE93" w14:textId="77777777" w:rsidTr="002745DF">
        <w:tblPrEx>
          <w:tblCellMar>
            <w:left w:w="108" w:type="dxa"/>
            <w:right w:w="108" w:type="dxa"/>
          </w:tblCellMar>
        </w:tblPrEx>
        <w:tc>
          <w:tcPr>
            <w:tcW w:w="4535" w:type="dxa"/>
          </w:tcPr>
          <w:p w14:paraId="360F0A8D" w14:textId="77777777" w:rsidR="00CE3A0A" w:rsidRPr="00E27D23" w:rsidRDefault="00CE3A0A" w:rsidP="002745DF">
            <w:pPr>
              <w:pStyle w:val="TAL"/>
            </w:pPr>
            <w:r w:rsidRPr="00E27D23">
              <w:t xml:space="preserve">        masterCellGroup </w:t>
            </w:r>
            <w:r w:rsidRPr="00E27D23">
              <w:rPr>
                <w:snapToGrid w:val="0"/>
              </w:rPr>
              <w:t xml:space="preserve">SEQUENCE </w:t>
            </w:r>
            <w:r w:rsidRPr="00E27D23">
              <w:t>{</w:t>
            </w:r>
          </w:p>
        </w:tc>
        <w:tc>
          <w:tcPr>
            <w:tcW w:w="2267" w:type="dxa"/>
          </w:tcPr>
          <w:p w14:paraId="7A1491E5" w14:textId="77777777" w:rsidR="00CE3A0A" w:rsidRPr="00E27D23" w:rsidRDefault="00CE3A0A" w:rsidP="002745DF">
            <w:pPr>
              <w:pStyle w:val="TAL"/>
            </w:pPr>
          </w:p>
        </w:tc>
        <w:tc>
          <w:tcPr>
            <w:tcW w:w="1700" w:type="dxa"/>
          </w:tcPr>
          <w:p w14:paraId="022DF3C2" w14:textId="77777777" w:rsidR="00CE3A0A" w:rsidRPr="00E27D23" w:rsidRDefault="00CE3A0A" w:rsidP="002745DF">
            <w:pPr>
              <w:pStyle w:val="TAL"/>
            </w:pPr>
          </w:p>
        </w:tc>
        <w:tc>
          <w:tcPr>
            <w:tcW w:w="1245" w:type="dxa"/>
          </w:tcPr>
          <w:p w14:paraId="37ED0CCE" w14:textId="77777777" w:rsidR="00CE3A0A" w:rsidRPr="00E27D23" w:rsidRDefault="00CE3A0A" w:rsidP="002745DF">
            <w:pPr>
              <w:pStyle w:val="TAL"/>
            </w:pPr>
          </w:p>
        </w:tc>
      </w:tr>
      <w:tr w:rsidR="00CE3A0A" w:rsidRPr="00E27D23" w14:paraId="63FC520B" w14:textId="77777777" w:rsidTr="002745DF">
        <w:tblPrEx>
          <w:tblCellMar>
            <w:left w:w="108" w:type="dxa"/>
            <w:right w:w="108" w:type="dxa"/>
          </w:tblCellMar>
        </w:tblPrEx>
        <w:tc>
          <w:tcPr>
            <w:tcW w:w="4535" w:type="dxa"/>
          </w:tcPr>
          <w:p w14:paraId="53031FAC" w14:textId="77777777" w:rsidR="00CE3A0A" w:rsidRPr="00E27D23" w:rsidRDefault="00CE3A0A" w:rsidP="002745DF">
            <w:pPr>
              <w:pStyle w:val="TAL"/>
            </w:pPr>
            <w:r w:rsidRPr="00E27D23">
              <w:t xml:space="preserve">          rlc-BearerToReleaseList SEQUENCE (SIZE (1..maxLC-ID)) OF LogicalChannelIdentity {</w:t>
            </w:r>
          </w:p>
        </w:tc>
        <w:tc>
          <w:tcPr>
            <w:tcW w:w="2267" w:type="dxa"/>
          </w:tcPr>
          <w:p w14:paraId="39E2F442" w14:textId="77777777" w:rsidR="00CE3A0A" w:rsidRPr="00E27D23" w:rsidRDefault="00CE3A0A" w:rsidP="002745DF">
            <w:pPr>
              <w:pStyle w:val="TAL"/>
            </w:pPr>
            <w:r w:rsidRPr="00E27D23">
              <w:t xml:space="preserve">1 entry </w:t>
            </w:r>
          </w:p>
        </w:tc>
        <w:tc>
          <w:tcPr>
            <w:tcW w:w="1700" w:type="dxa"/>
          </w:tcPr>
          <w:p w14:paraId="52C15B99" w14:textId="77777777" w:rsidR="00CE3A0A" w:rsidRPr="00E27D23" w:rsidRDefault="00CE3A0A" w:rsidP="002745DF">
            <w:pPr>
              <w:pStyle w:val="TAL"/>
            </w:pPr>
          </w:p>
        </w:tc>
        <w:tc>
          <w:tcPr>
            <w:tcW w:w="1245" w:type="dxa"/>
          </w:tcPr>
          <w:p w14:paraId="5EE3CB55" w14:textId="77777777" w:rsidR="00CE3A0A" w:rsidRPr="00E27D23" w:rsidRDefault="00CE3A0A" w:rsidP="002745DF">
            <w:pPr>
              <w:pStyle w:val="TAL"/>
            </w:pPr>
          </w:p>
        </w:tc>
      </w:tr>
      <w:tr w:rsidR="00CE3A0A" w:rsidRPr="00E27D23" w14:paraId="5C67A1EE" w14:textId="77777777" w:rsidTr="002745DF">
        <w:tblPrEx>
          <w:tblCellMar>
            <w:left w:w="108" w:type="dxa"/>
            <w:right w:w="108" w:type="dxa"/>
          </w:tblCellMar>
        </w:tblPrEx>
        <w:tc>
          <w:tcPr>
            <w:tcW w:w="4535" w:type="dxa"/>
          </w:tcPr>
          <w:p w14:paraId="61E46BDA" w14:textId="77777777" w:rsidR="00CE3A0A" w:rsidRPr="00E27D23" w:rsidRDefault="00CE3A0A" w:rsidP="002745DF">
            <w:pPr>
              <w:pStyle w:val="TAL"/>
            </w:pPr>
            <w:r w:rsidRPr="00E27D23">
              <w:t xml:space="preserve">            logicalChannelIdentity[1]</w:t>
            </w:r>
          </w:p>
        </w:tc>
        <w:tc>
          <w:tcPr>
            <w:tcW w:w="2267" w:type="dxa"/>
          </w:tcPr>
          <w:p w14:paraId="130A6DB4" w14:textId="77777777" w:rsidR="00CE3A0A" w:rsidRPr="00E27D23" w:rsidRDefault="00CE3A0A" w:rsidP="002745DF">
            <w:pPr>
              <w:pStyle w:val="TAL"/>
            </w:pPr>
            <w:r w:rsidRPr="00E27D23">
              <w:t>logicalChannelIdentity linked to MRB-Identity [1]</w:t>
            </w:r>
          </w:p>
        </w:tc>
        <w:tc>
          <w:tcPr>
            <w:tcW w:w="1700" w:type="dxa"/>
          </w:tcPr>
          <w:p w14:paraId="121F4E43" w14:textId="77777777" w:rsidR="00CE3A0A" w:rsidRPr="00E27D23" w:rsidRDefault="00CE3A0A" w:rsidP="002745DF">
            <w:pPr>
              <w:pStyle w:val="TAL"/>
              <w:rPr>
                <w:lang w:eastAsia="zh-CN"/>
              </w:rPr>
            </w:pPr>
            <w:r w:rsidRPr="00E27D23">
              <w:rPr>
                <w:lang w:eastAsia="zh-CN"/>
              </w:rPr>
              <w:t>entry 1</w:t>
            </w:r>
          </w:p>
        </w:tc>
        <w:tc>
          <w:tcPr>
            <w:tcW w:w="1245" w:type="dxa"/>
          </w:tcPr>
          <w:p w14:paraId="560A18D6" w14:textId="77777777" w:rsidR="00CE3A0A" w:rsidRPr="00E27D23" w:rsidRDefault="00CE3A0A" w:rsidP="002745DF">
            <w:pPr>
              <w:pStyle w:val="TAL"/>
            </w:pPr>
          </w:p>
        </w:tc>
      </w:tr>
      <w:tr w:rsidR="00CE3A0A" w:rsidRPr="00E27D23" w14:paraId="50EC1201" w14:textId="77777777" w:rsidTr="002745DF">
        <w:tblPrEx>
          <w:tblCellMar>
            <w:left w:w="108" w:type="dxa"/>
            <w:right w:w="108" w:type="dxa"/>
          </w:tblCellMar>
        </w:tblPrEx>
        <w:tc>
          <w:tcPr>
            <w:tcW w:w="4535" w:type="dxa"/>
          </w:tcPr>
          <w:p w14:paraId="0EBC1FA6" w14:textId="77777777" w:rsidR="00CE3A0A" w:rsidRPr="00E27D23" w:rsidRDefault="00CE3A0A" w:rsidP="002745DF">
            <w:pPr>
              <w:pStyle w:val="TAL"/>
            </w:pPr>
            <w:r w:rsidRPr="00E27D23">
              <w:t xml:space="preserve">          }</w:t>
            </w:r>
          </w:p>
        </w:tc>
        <w:tc>
          <w:tcPr>
            <w:tcW w:w="2267" w:type="dxa"/>
          </w:tcPr>
          <w:p w14:paraId="6216E444" w14:textId="77777777" w:rsidR="00CE3A0A" w:rsidRPr="00E27D23" w:rsidRDefault="00CE3A0A" w:rsidP="002745DF">
            <w:pPr>
              <w:pStyle w:val="TAL"/>
            </w:pPr>
          </w:p>
        </w:tc>
        <w:tc>
          <w:tcPr>
            <w:tcW w:w="1700" w:type="dxa"/>
          </w:tcPr>
          <w:p w14:paraId="233FF10D" w14:textId="77777777" w:rsidR="00CE3A0A" w:rsidRPr="00E27D23" w:rsidRDefault="00CE3A0A" w:rsidP="002745DF">
            <w:pPr>
              <w:pStyle w:val="TAL"/>
            </w:pPr>
          </w:p>
        </w:tc>
        <w:tc>
          <w:tcPr>
            <w:tcW w:w="1245" w:type="dxa"/>
          </w:tcPr>
          <w:p w14:paraId="670F4C39" w14:textId="77777777" w:rsidR="00CE3A0A" w:rsidRPr="00E27D23" w:rsidRDefault="00CE3A0A" w:rsidP="002745DF">
            <w:pPr>
              <w:pStyle w:val="TAL"/>
            </w:pPr>
          </w:p>
        </w:tc>
      </w:tr>
      <w:tr w:rsidR="00CE3A0A" w:rsidRPr="00E27D23" w14:paraId="687A2BD0" w14:textId="77777777" w:rsidTr="002745DF">
        <w:tblPrEx>
          <w:tblCellMar>
            <w:left w:w="108" w:type="dxa"/>
            <w:right w:w="108" w:type="dxa"/>
          </w:tblCellMar>
        </w:tblPrEx>
        <w:tc>
          <w:tcPr>
            <w:tcW w:w="4535" w:type="dxa"/>
          </w:tcPr>
          <w:p w14:paraId="0B7B8E67" w14:textId="77777777" w:rsidR="00CE3A0A" w:rsidRPr="00E27D23" w:rsidRDefault="00CE3A0A" w:rsidP="002745DF">
            <w:pPr>
              <w:pStyle w:val="TAL"/>
            </w:pPr>
            <w:r w:rsidRPr="00E27D23">
              <w:t xml:space="preserve">        }</w:t>
            </w:r>
          </w:p>
        </w:tc>
        <w:tc>
          <w:tcPr>
            <w:tcW w:w="2267" w:type="dxa"/>
          </w:tcPr>
          <w:p w14:paraId="1E12B753" w14:textId="77777777" w:rsidR="00CE3A0A" w:rsidRPr="00E27D23" w:rsidRDefault="00CE3A0A" w:rsidP="002745DF">
            <w:pPr>
              <w:pStyle w:val="TAL"/>
            </w:pPr>
          </w:p>
        </w:tc>
        <w:tc>
          <w:tcPr>
            <w:tcW w:w="1700" w:type="dxa"/>
          </w:tcPr>
          <w:p w14:paraId="4F0F9D94" w14:textId="77777777" w:rsidR="00CE3A0A" w:rsidRPr="00E27D23" w:rsidRDefault="00CE3A0A" w:rsidP="002745DF">
            <w:pPr>
              <w:pStyle w:val="TAL"/>
            </w:pPr>
          </w:p>
        </w:tc>
        <w:tc>
          <w:tcPr>
            <w:tcW w:w="1245" w:type="dxa"/>
          </w:tcPr>
          <w:p w14:paraId="251D19F9" w14:textId="77777777" w:rsidR="00CE3A0A" w:rsidRPr="00E27D23" w:rsidRDefault="00CE3A0A" w:rsidP="002745DF">
            <w:pPr>
              <w:pStyle w:val="TAL"/>
            </w:pPr>
          </w:p>
        </w:tc>
      </w:tr>
      <w:tr w:rsidR="00CE3A0A" w:rsidRPr="00E27D23" w14:paraId="26D06AB1" w14:textId="77777777" w:rsidTr="002745DF">
        <w:tblPrEx>
          <w:tblCellMar>
            <w:left w:w="108" w:type="dxa"/>
            <w:right w:w="108" w:type="dxa"/>
          </w:tblCellMar>
        </w:tblPrEx>
        <w:tc>
          <w:tcPr>
            <w:tcW w:w="4535" w:type="dxa"/>
          </w:tcPr>
          <w:p w14:paraId="31EFB9E8" w14:textId="77777777" w:rsidR="00CE3A0A" w:rsidRPr="00E27D23" w:rsidRDefault="00CE3A0A" w:rsidP="002745DF">
            <w:pPr>
              <w:pStyle w:val="TAL"/>
            </w:pPr>
            <w:r w:rsidRPr="00E27D23">
              <w:t xml:space="preserve">        dedicatedNAS-MessageList SEQUENCE (SIZE(1..maxDRB)) OF DedicatedNAS-Message {}</w:t>
            </w:r>
          </w:p>
        </w:tc>
        <w:tc>
          <w:tcPr>
            <w:tcW w:w="2267" w:type="dxa"/>
          </w:tcPr>
          <w:p w14:paraId="54BBCFF9" w14:textId="77777777" w:rsidR="00CE3A0A" w:rsidRPr="00E27D23" w:rsidRDefault="00CE3A0A" w:rsidP="002745DF">
            <w:pPr>
              <w:pStyle w:val="TAL"/>
            </w:pPr>
            <w:r w:rsidRPr="00E27D23">
              <w:t>DedicatedNAS-Message</w:t>
            </w:r>
          </w:p>
        </w:tc>
        <w:tc>
          <w:tcPr>
            <w:tcW w:w="1700" w:type="dxa"/>
          </w:tcPr>
          <w:p w14:paraId="4426635E" w14:textId="77777777" w:rsidR="00CE3A0A" w:rsidRPr="00E27D23" w:rsidRDefault="00CE3A0A" w:rsidP="002745DF">
            <w:pPr>
              <w:pStyle w:val="TAL"/>
            </w:pPr>
          </w:p>
        </w:tc>
        <w:tc>
          <w:tcPr>
            <w:tcW w:w="1245" w:type="dxa"/>
          </w:tcPr>
          <w:p w14:paraId="0FBED3CF" w14:textId="77777777" w:rsidR="00CE3A0A" w:rsidRPr="00E27D23" w:rsidRDefault="00CE3A0A" w:rsidP="002745DF">
            <w:pPr>
              <w:pStyle w:val="TAL"/>
            </w:pPr>
          </w:p>
        </w:tc>
      </w:tr>
      <w:tr w:rsidR="00CE3A0A" w:rsidRPr="00E27D23" w14:paraId="59D5FF69" w14:textId="77777777" w:rsidTr="002745DF">
        <w:tblPrEx>
          <w:tblCellMar>
            <w:left w:w="108" w:type="dxa"/>
            <w:right w:w="108" w:type="dxa"/>
          </w:tblCellMar>
        </w:tblPrEx>
        <w:tc>
          <w:tcPr>
            <w:tcW w:w="4535" w:type="dxa"/>
          </w:tcPr>
          <w:p w14:paraId="2499CE83" w14:textId="77777777" w:rsidR="00CE3A0A" w:rsidRPr="00E27D23" w:rsidRDefault="00CE3A0A" w:rsidP="002745DF">
            <w:pPr>
              <w:pStyle w:val="TAL"/>
            </w:pPr>
            <w:r w:rsidRPr="00E27D23">
              <w:t xml:space="preserve">      }</w:t>
            </w:r>
          </w:p>
        </w:tc>
        <w:tc>
          <w:tcPr>
            <w:tcW w:w="2267" w:type="dxa"/>
          </w:tcPr>
          <w:p w14:paraId="3B9432A2" w14:textId="77777777" w:rsidR="00CE3A0A" w:rsidRPr="00E27D23" w:rsidRDefault="00CE3A0A" w:rsidP="002745DF">
            <w:pPr>
              <w:pStyle w:val="TAL"/>
            </w:pPr>
          </w:p>
        </w:tc>
        <w:tc>
          <w:tcPr>
            <w:tcW w:w="1700" w:type="dxa"/>
          </w:tcPr>
          <w:p w14:paraId="3F674FC9" w14:textId="77777777" w:rsidR="00CE3A0A" w:rsidRPr="00E27D23" w:rsidRDefault="00CE3A0A" w:rsidP="002745DF">
            <w:pPr>
              <w:pStyle w:val="TAL"/>
            </w:pPr>
          </w:p>
        </w:tc>
        <w:tc>
          <w:tcPr>
            <w:tcW w:w="1245" w:type="dxa"/>
          </w:tcPr>
          <w:p w14:paraId="796CB12D" w14:textId="77777777" w:rsidR="00CE3A0A" w:rsidRPr="00E27D23" w:rsidRDefault="00CE3A0A" w:rsidP="002745DF">
            <w:pPr>
              <w:pStyle w:val="TAL"/>
            </w:pPr>
          </w:p>
        </w:tc>
      </w:tr>
      <w:tr w:rsidR="00CE3A0A" w:rsidRPr="00E27D23" w14:paraId="19332B5D" w14:textId="77777777" w:rsidTr="002745DF">
        <w:tblPrEx>
          <w:tblCellMar>
            <w:left w:w="108" w:type="dxa"/>
            <w:right w:w="108" w:type="dxa"/>
          </w:tblCellMar>
        </w:tblPrEx>
        <w:tc>
          <w:tcPr>
            <w:tcW w:w="4535" w:type="dxa"/>
          </w:tcPr>
          <w:p w14:paraId="01B446ED" w14:textId="77777777" w:rsidR="00CE3A0A" w:rsidRPr="00E27D23" w:rsidRDefault="00CE3A0A" w:rsidP="002745DF">
            <w:pPr>
              <w:pStyle w:val="TAL"/>
            </w:pPr>
            <w:r w:rsidRPr="00E27D23">
              <w:t xml:space="preserve">    }</w:t>
            </w:r>
          </w:p>
        </w:tc>
        <w:tc>
          <w:tcPr>
            <w:tcW w:w="2267" w:type="dxa"/>
          </w:tcPr>
          <w:p w14:paraId="7C119529" w14:textId="77777777" w:rsidR="00CE3A0A" w:rsidRPr="00E27D23" w:rsidRDefault="00CE3A0A" w:rsidP="002745DF">
            <w:pPr>
              <w:pStyle w:val="TAL"/>
            </w:pPr>
          </w:p>
        </w:tc>
        <w:tc>
          <w:tcPr>
            <w:tcW w:w="1700" w:type="dxa"/>
          </w:tcPr>
          <w:p w14:paraId="49944666" w14:textId="77777777" w:rsidR="00CE3A0A" w:rsidRPr="00E27D23" w:rsidRDefault="00CE3A0A" w:rsidP="002745DF">
            <w:pPr>
              <w:pStyle w:val="TAL"/>
            </w:pPr>
          </w:p>
        </w:tc>
        <w:tc>
          <w:tcPr>
            <w:tcW w:w="1245" w:type="dxa"/>
          </w:tcPr>
          <w:p w14:paraId="585D953D" w14:textId="77777777" w:rsidR="00CE3A0A" w:rsidRPr="00E27D23" w:rsidRDefault="00CE3A0A" w:rsidP="002745DF">
            <w:pPr>
              <w:pStyle w:val="TAL"/>
            </w:pPr>
          </w:p>
        </w:tc>
      </w:tr>
      <w:tr w:rsidR="00CE3A0A" w:rsidRPr="00E27D23" w14:paraId="785CC790" w14:textId="77777777" w:rsidTr="002745DF">
        <w:tblPrEx>
          <w:tblCellMar>
            <w:left w:w="108" w:type="dxa"/>
            <w:right w:w="108" w:type="dxa"/>
          </w:tblCellMar>
        </w:tblPrEx>
        <w:tc>
          <w:tcPr>
            <w:tcW w:w="4535" w:type="dxa"/>
          </w:tcPr>
          <w:p w14:paraId="5B135F55" w14:textId="77777777" w:rsidR="00CE3A0A" w:rsidRPr="00E27D23" w:rsidRDefault="00CE3A0A" w:rsidP="002745DF">
            <w:pPr>
              <w:pStyle w:val="TAL"/>
            </w:pPr>
            <w:r w:rsidRPr="00E27D23">
              <w:t xml:space="preserve">  }</w:t>
            </w:r>
          </w:p>
        </w:tc>
        <w:tc>
          <w:tcPr>
            <w:tcW w:w="2267" w:type="dxa"/>
          </w:tcPr>
          <w:p w14:paraId="113D23D6" w14:textId="77777777" w:rsidR="00CE3A0A" w:rsidRPr="00E27D23" w:rsidRDefault="00CE3A0A" w:rsidP="002745DF">
            <w:pPr>
              <w:pStyle w:val="TAL"/>
            </w:pPr>
          </w:p>
        </w:tc>
        <w:tc>
          <w:tcPr>
            <w:tcW w:w="1700" w:type="dxa"/>
          </w:tcPr>
          <w:p w14:paraId="7194880E" w14:textId="77777777" w:rsidR="00CE3A0A" w:rsidRPr="00E27D23" w:rsidRDefault="00CE3A0A" w:rsidP="002745DF">
            <w:pPr>
              <w:pStyle w:val="TAL"/>
            </w:pPr>
          </w:p>
        </w:tc>
        <w:tc>
          <w:tcPr>
            <w:tcW w:w="1245" w:type="dxa"/>
          </w:tcPr>
          <w:p w14:paraId="6A346D94" w14:textId="77777777" w:rsidR="00CE3A0A" w:rsidRPr="00E27D23" w:rsidRDefault="00CE3A0A" w:rsidP="002745DF">
            <w:pPr>
              <w:pStyle w:val="TAL"/>
            </w:pPr>
          </w:p>
        </w:tc>
      </w:tr>
      <w:tr w:rsidR="00CE3A0A" w:rsidRPr="00E27D23" w14:paraId="6BB90041" w14:textId="77777777" w:rsidTr="002745DF">
        <w:tblPrEx>
          <w:tblCellMar>
            <w:left w:w="108" w:type="dxa"/>
            <w:right w:w="108" w:type="dxa"/>
          </w:tblCellMar>
        </w:tblPrEx>
        <w:tc>
          <w:tcPr>
            <w:tcW w:w="4535" w:type="dxa"/>
          </w:tcPr>
          <w:p w14:paraId="1A60E8BC" w14:textId="77777777" w:rsidR="00CE3A0A" w:rsidRPr="00E27D23" w:rsidRDefault="00CE3A0A" w:rsidP="002745DF">
            <w:pPr>
              <w:pStyle w:val="TAL"/>
            </w:pPr>
            <w:r w:rsidRPr="00E27D23">
              <w:t>}</w:t>
            </w:r>
          </w:p>
        </w:tc>
        <w:tc>
          <w:tcPr>
            <w:tcW w:w="2267" w:type="dxa"/>
          </w:tcPr>
          <w:p w14:paraId="12CD2CDF" w14:textId="77777777" w:rsidR="00CE3A0A" w:rsidRPr="00E27D23" w:rsidRDefault="00CE3A0A" w:rsidP="002745DF">
            <w:pPr>
              <w:pStyle w:val="TAL"/>
            </w:pPr>
          </w:p>
        </w:tc>
        <w:tc>
          <w:tcPr>
            <w:tcW w:w="1700" w:type="dxa"/>
          </w:tcPr>
          <w:p w14:paraId="643F1FCE" w14:textId="77777777" w:rsidR="00CE3A0A" w:rsidRPr="00E27D23" w:rsidRDefault="00CE3A0A" w:rsidP="002745DF">
            <w:pPr>
              <w:pStyle w:val="TAL"/>
            </w:pPr>
          </w:p>
        </w:tc>
        <w:tc>
          <w:tcPr>
            <w:tcW w:w="1245" w:type="dxa"/>
          </w:tcPr>
          <w:p w14:paraId="64B415E6" w14:textId="77777777" w:rsidR="00CE3A0A" w:rsidRPr="00E27D23" w:rsidRDefault="00CE3A0A" w:rsidP="002745DF">
            <w:pPr>
              <w:pStyle w:val="TAL"/>
            </w:pPr>
          </w:p>
        </w:tc>
      </w:tr>
    </w:tbl>
    <w:p w14:paraId="334BA670" w14:textId="77777777" w:rsidR="00CE3A0A" w:rsidRPr="00E27D23" w:rsidRDefault="00CE3A0A" w:rsidP="00CE3A0A"/>
    <w:p w14:paraId="783CF505" w14:textId="77777777" w:rsidR="00CE3A0A" w:rsidRPr="00E27D23" w:rsidRDefault="00CE3A0A" w:rsidP="00CE3A0A">
      <w:pPr>
        <w:pStyle w:val="TH"/>
      </w:pPr>
      <w:r w:rsidRPr="00E27D23">
        <w:rPr>
          <w:lang w:eastAsia="zh-CN"/>
        </w:rPr>
        <w:t xml:space="preserve">Table </w:t>
      </w:r>
      <w:r w:rsidRPr="00E27D23">
        <w:rPr>
          <w:color w:val="000000"/>
        </w:rPr>
        <w:t>14.2.5.1.1.3.3</w:t>
      </w:r>
      <w:r w:rsidRPr="00E27D23">
        <w:rPr>
          <w:lang w:eastAsia="zh-CN"/>
        </w:rPr>
        <w:t>-18</w:t>
      </w:r>
      <w:r w:rsidRPr="00E27D23">
        <w:t>:</w:t>
      </w:r>
      <w:r w:rsidRPr="00E27D23">
        <w:rPr>
          <w:i/>
          <w:iCs/>
        </w:rPr>
        <w:t xml:space="preserve"> </w:t>
      </w:r>
      <w:r w:rsidRPr="00E27D23">
        <w:t>PDU SESSION MODIFICATION COMMAND</w:t>
      </w:r>
      <w:r w:rsidRPr="00E27D23">
        <w:rPr>
          <w:iCs/>
        </w:rPr>
        <w:t xml:space="preserve"> </w:t>
      </w:r>
      <w:r w:rsidRPr="00E27D23">
        <w:t xml:space="preserve">(step </w:t>
      </w:r>
      <w:r w:rsidRPr="00E27D23">
        <w:rPr>
          <w:lang w:eastAsia="zh-CN"/>
        </w:rPr>
        <w:t>20</w:t>
      </w:r>
      <w:r w:rsidRPr="00E27D23">
        <w:t>, Table 14.2.5.1.1.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E3A0A" w:rsidRPr="00E27D23" w14:paraId="2B7AE376" w14:textId="77777777" w:rsidTr="002745DF">
        <w:tc>
          <w:tcPr>
            <w:tcW w:w="9738" w:type="dxa"/>
            <w:gridSpan w:val="4"/>
            <w:shd w:val="clear" w:color="auto" w:fill="auto"/>
          </w:tcPr>
          <w:p w14:paraId="5590B4F4" w14:textId="77777777" w:rsidR="00CE3A0A" w:rsidRPr="00E27D23" w:rsidRDefault="00CE3A0A" w:rsidP="002745DF">
            <w:pPr>
              <w:pStyle w:val="TAL"/>
            </w:pPr>
            <w:r w:rsidRPr="00E27D23">
              <w:t>Derivation Path: TS 38.508-1 [4], Table 4.7.2-9.</w:t>
            </w:r>
          </w:p>
        </w:tc>
      </w:tr>
      <w:tr w:rsidR="00CE3A0A" w:rsidRPr="00E27D23" w14:paraId="10229EAF" w14:textId="77777777" w:rsidTr="002745DF">
        <w:tblPrEx>
          <w:tblCellMar>
            <w:left w:w="108" w:type="dxa"/>
            <w:right w:w="108" w:type="dxa"/>
          </w:tblCellMar>
        </w:tblPrEx>
        <w:tc>
          <w:tcPr>
            <w:tcW w:w="4535" w:type="dxa"/>
            <w:shd w:val="clear" w:color="auto" w:fill="auto"/>
          </w:tcPr>
          <w:p w14:paraId="2474F225" w14:textId="77777777" w:rsidR="00CE3A0A" w:rsidRPr="00E27D23" w:rsidRDefault="00CE3A0A" w:rsidP="002745DF">
            <w:pPr>
              <w:pStyle w:val="TAH"/>
            </w:pPr>
            <w:r w:rsidRPr="00E27D23">
              <w:t>Information Element</w:t>
            </w:r>
          </w:p>
        </w:tc>
        <w:tc>
          <w:tcPr>
            <w:tcW w:w="2267" w:type="dxa"/>
            <w:shd w:val="clear" w:color="auto" w:fill="auto"/>
          </w:tcPr>
          <w:p w14:paraId="357A4BD6" w14:textId="77777777" w:rsidR="00CE3A0A" w:rsidRPr="00E27D23" w:rsidRDefault="00CE3A0A" w:rsidP="002745DF">
            <w:pPr>
              <w:pStyle w:val="TAH"/>
            </w:pPr>
            <w:r w:rsidRPr="00E27D23">
              <w:t>Value/remark</w:t>
            </w:r>
          </w:p>
        </w:tc>
        <w:tc>
          <w:tcPr>
            <w:tcW w:w="1700" w:type="dxa"/>
            <w:shd w:val="clear" w:color="auto" w:fill="auto"/>
          </w:tcPr>
          <w:p w14:paraId="2FBC14C7" w14:textId="77777777" w:rsidR="00CE3A0A" w:rsidRPr="00E27D23" w:rsidRDefault="00CE3A0A" w:rsidP="002745DF">
            <w:pPr>
              <w:pStyle w:val="TAH"/>
            </w:pPr>
            <w:r w:rsidRPr="00E27D23">
              <w:t>Comment</w:t>
            </w:r>
          </w:p>
        </w:tc>
        <w:tc>
          <w:tcPr>
            <w:tcW w:w="1245" w:type="dxa"/>
            <w:shd w:val="clear" w:color="auto" w:fill="auto"/>
          </w:tcPr>
          <w:p w14:paraId="5D75ED6F" w14:textId="77777777" w:rsidR="00CE3A0A" w:rsidRPr="00E27D23" w:rsidRDefault="00CE3A0A" w:rsidP="002745DF">
            <w:pPr>
              <w:pStyle w:val="TAH"/>
            </w:pPr>
            <w:r w:rsidRPr="00E27D23">
              <w:t>Condition</w:t>
            </w:r>
          </w:p>
        </w:tc>
      </w:tr>
      <w:tr w:rsidR="00CE3A0A" w:rsidRPr="00E27D23" w14:paraId="2A321602" w14:textId="77777777" w:rsidTr="002745DF">
        <w:tblPrEx>
          <w:tblCellMar>
            <w:left w:w="108" w:type="dxa"/>
            <w:right w:w="108" w:type="dxa"/>
          </w:tblCellMar>
        </w:tblPrEx>
        <w:tc>
          <w:tcPr>
            <w:tcW w:w="4535" w:type="dxa"/>
            <w:shd w:val="clear" w:color="auto" w:fill="auto"/>
          </w:tcPr>
          <w:p w14:paraId="1B2E4D82" w14:textId="77777777" w:rsidR="00CE3A0A" w:rsidRPr="00E27D23" w:rsidRDefault="00CE3A0A" w:rsidP="002745DF">
            <w:pPr>
              <w:pStyle w:val="TAL"/>
            </w:pPr>
            <w:r w:rsidRPr="00E27D23">
              <w:t>Received MBS container</w:t>
            </w:r>
          </w:p>
        </w:tc>
        <w:tc>
          <w:tcPr>
            <w:tcW w:w="2267" w:type="dxa"/>
            <w:shd w:val="clear" w:color="auto" w:fill="auto"/>
          </w:tcPr>
          <w:p w14:paraId="5A6034F7" w14:textId="77777777" w:rsidR="00CE3A0A" w:rsidRPr="00E27D23" w:rsidRDefault="00CE3A0A" w:rsidP="002745DF">
            <w:pPr>
              <w:pStyle w:val="TAL"/>
            </w:pPr>
          </w:p>
        </w:tc>
        <w:tc>
          <w:tcPr>
            <w:tcW w:w="1700" w:type="dxa"/>
            <w:shd w:val="clear" w:color="auto" w:fill="auto"/>
          </w:tcPr>
          <w:p w14:paraId="37DCBF2C" w14:textId="77777777" w:rsidR="00CE3A0A" w:rsidRPr="00E27D23" w:rsidRDefault="00CE3A0A" w:rsidP="002745DF">
            <w:pPr>
              <w:pStyle w:val="TAL"/>
            </w:pPr>
          </w:p>
        </w:tc>
        <w:tc>
          <w:tcPr>
            <w:tcW w:w="1245" w:type="dxa"/>
            <w:shd w:val="clear" w:color="auto" w:fill="auto"/>
          </w:tcPr>
          <w:p w14:paraId="2A9ED3DA" w14:textId="77777777" w:rsidR="00CE3A0A" w:rsidRPr="00E27D23" w:rsidRDefault="00CE3A0A" w:rsidP="002745DF">
            <w:pPr>
              <w:pStyle w:val="TAL"/>
            </w:pPr>
          </w:p>
        </w:tc>
      </w:tr>
      <w:tr w:rsidR="00CE3A0A" w:rsidRPr="00E27D23" w14:paraId="57D27ED8" w14:textId="77777777" w:rsidTr="002745DF">
        <w:tblPrEx>
          <w:tblCellMar>
            <w:left w:w="108" w:type="dxa"/>
            <w:right w:w="108" w:type="dxa"/>
          </w:tblCellMar>
        </w:tblPrEx>
        <w:tc>
          <w:tcPr>
            <w:tcW w:w="4535" w:type="dxa"/>
            <w:tcBorders>
              <w:bottom w:val="single" w:sz="4" w:space="0" w:color="auto"/>
            </w:tcBorders>
            <w:shd w:val="clear" w:color="auto" w:fill="auto"/>
          </w:tcPr>
          <w:p w14:paraId="5E830CF6" w14:textId="77777777" w:rsidR="00CE3A0A" w:rsidRPr="00E27D23" w:rsidRDefault="00CE3A0A" w:rsidP="002745DF">
            <w:pPr>
              <w:pStyle w:val="TAL"/>
            </w:pPr>
            <w:r w:rsidRPr="00E27D23">
              <w:t xml:space="preserve">  Received MBS information</w:t>
            </w:r>
          </w:p>
        </w:tc>
        <w:tc>
          <w:tcPr>
            <w:tcW w:w="2267" w:type="dxa"/>
            <w:tcBorders>
              <w:bottom w:val="single" w:sz="4" w:space="0" w:color="auto"/>
            </w:tcBorders>
            <w:shd w:val="clear" w:color="auto" w:fill="auto"/>
          </w:tcPr>
          <w:p w14:paraId="64952915" w14:textId="77777777" w:rsidR="00CE3A0A" w:rsidRPr="00E27D23" w:rsidRDefault="00CE3A0A" w:rsidP="002745DF">
            <w:pPr>
              <w:pStyle w:val="TAL"/>
            </w:pPr>
          </w:p>
        </w:tc>
        <w:tc>
          <w:tcPr>
            <w:tcW w:w="1700" w:type="dxa"/>
            <w:shd w:val="clear" w:color="auto" w:fill="auto"/>
          </w:tcPr>
          <w:p w14:paraId="4956042A" w14:textId="77777777" w:rsidR="00CE3A0A" w:rsidRPr="00E27D23" w:rsidRDefault="00CE3A0A" w:rsidP="002745DF">
            <w:pPr>
              <w:pStyle w:val="TAL"/>
            </w:pPr>
          </w:p>
        </w:tc>
        <w:tc>
          <w:tcPr>
            <w:tcW w:w="1245" w:type="dxa"/>
            <w:shd w:val="clear" w:color="auto" w:fill="auto"/>
          </w:tcPr>
          <w:p w14:paraId="03EA8A91" w14:textId="77777777" w:rsidR="00CE3A0A" w:rsidRPr="00E27D23" w:rsidRDefault="00CE3A0A" w:rsidP="002745DF">
            <w:pPr>
              <w:pStyle w:val="TAL"/>
            </w:pPr>
          </w:p>
        </w:tc>
      </w:tr>
      <w:tr w:rsidR="00CE3A0A" w:rsidRPr="00E27D23" w14:paraId="5A63ADB9" w14:textId="77777777" w:rsidTr="002745DF">
        <w:tc>
          <w:tcPr>
            <w:tcW w:w="4535" w:type="dxa"/>
            <w:shd w:val="clear" w:color="auto" w:fill="auto"/>
          </w:tcPr>
          <w:p w14:paraId="4158F7B7" w14:textId="77777777" w:rsidR="00CE3A0A" w:rsidRPr="00E27D23" w:rsidRDefault="00CE3A0A" w:rsidP="002745DF">
            <w:pPr>
              <w:pStyle w:val="TAL"/>
            </w:pPr>
            <w:r w:rsidRPr="00E27D23">
              <w:t xml:space="preserve">    Rejection cause</w:t>
            </w:r>
          </w:p>
        </w:tc>
        <w:tc>
          <w:tcPr>
            <w:tcW w:w="2267" w:type="dxa"/>
            <w:shd w:val="clear" w:color="auto" w:fill="auto"/>
          </w:tcPr>
          <w:p w14:paraId="0D23F9C1" w14:textId="77777777" w:rsidR="00CE3A0A" w:rsidRPr="00E27D23" w:rsidRDefault="00CE3A0A" w:rsidP="002745DF">
            <w:pPr>
              <w:pStyle w:val="TAL"/>
            </w:pPr>
            <w:r w:rsidRPr="00E27D23">
              <w:t>‘110’B</w:t>
            </w:r>
          </w:p>
        </w:tc>
        <w:tc>
          <w:tcPr>
            <w:tcW w:w="1700" w:type="dxa"/>
            <w:shd w:val="clear" w:color="auto" w:fill="auto"/>
          </w:tcPr>
          <w:p w14:paraId="38312586" w14:textId="77777777" w:rsidR="00CE3A0A" w:rsidRPr="00E27D23" w:rsidRDefault="00CE3A0A" w:rsidP="002745DF">
            <w:pPr>
              <w:pStyle w:val="TAL"/>
            </w:pPr>
            <w:r w:rsidRPr="00E27D23">
              <w:t>MBS session is released</w:t>
            </w:r>
          </w:p>
        </w:tc>
        <w:tc>
          <w:tcPr>
            <w:tcW w:w="1245" w:type="dxa"/>
            <w:shd w:val="clear" w:color="auto" w:fill="auto"/>
          </w:tcPr>
          <w:p w14:paraId="5079594D" w14:textId="77777777" w:rsidR="00CE3A0A" w:rsidRPr="00E27D23" w:rsidRDefault="00CE3A0A" w:rsidP="002745DF">
            <w:pPr>
              <w:pStyle w:val="TAL"/>
            </w:pPr>
          </w:p>
        </w:tc>
      </w:tr>
      <w:tr w:rsidR="00CE3A0A" w:rsidRPr="00E27D23" w14:paraId="59A81F6A" w14:textId="77777777" w:rsidTr="002745DF">
        <w:tc>
          <w:tcPr>
            <w:tcW w:w="4535" w:type="dxa"/>
            <w:shd w:val="clear" w:color="auto" w:fill="auto"/>
          </w:tcPr>
          <w:p w14:paraId="3D0C6860" w14:textId="77777777" w:rsidR="00CE3A0A" w:rsidRPr="00E27D23" w:rsidRDefault="00CE3A0A" w:rsidP="002745DF">
            <w:pPr>
              <w:pStyle w:val="TAL"/>
            </w:pPr>
            <w:r w:rsidRPr="00E27D23">
              <w:t xml:space="preserve">    MSAI</w:t>
            </w:r>
          </w:p>
        </w:tc>
        <w:tc>
          <w:tcPr>
            <w:tcW w:w="2267" w:type="dxa"/>
            <w:shd w:val="clear" w:color="auto" w:fill="auto"/>
          </w:tcPr>
          <w:p w14:paraId="200D005F" w14:textId="77777777" w:rsidR="00CE3A0A" w:rsidRPr="00E27D23" w:rsidRDefault="00CE3A0A" w:rsidP="002745DF">
            <w:pPr>
              <w:pStyle w:val="TAL"/>
            </w:pPr>
            <w:r w:rsidRPr="00E27D23">
              <w:t>‘00’B</w:t>
            </w:r>
          </w:p>
        </w:tc>
        <w:tc>
          <w:tcPr>
            <w:tcW w:w="1700" w:type="dxa"/>
            <w:shd w:val="clear" w:color="auto" w:fill="auto"/>
          </w:tcPr>
          <w:p w14:paraId="2DD3F9A8" w14:textId="77777777" w:rsidR="00CE3A0A" w:rsidRPr="00E27D23" w:rsidRDefault="00CE3A0A" w:rsidP="002745DF">
            <w:pPr>
              <w:pStyle w:val="TAL"/>
            </w:pPr>
            <w:r w:rsidRPr="00E27D23">
              <w:rPr>
                <w:rFonts w:cs="Arial"/>
                <w:szCs w:val="18"/>
                <w:lang w:eastAsia="fr-FR"/>
              </w:rPr>
              <w:t>MBS service area not included</w:t>
            </w:r>
          </w:p>
        </w:tc>
        <w:tc>
          <w:tcPr>
            <w:tcW w:w="1245" w:type="dxa"/>
            <w:shd w:val="clear" w:color="auto" w:fill="auto"/>
          </w:tcPr>
          <w:p w14:paraId="381D5DE6" w14:textId="77777777" w:rsidR="00CE3A0A" w:rsidRPr="00E27D23" w:rsidRDefault="00CE3A0A" w:rsidP="002745DF">
            <w:pPr>
              <w:pStyle w:val="TAL"/>
            </w:pPr>
          </w:p>
        </w:tc>
      </w:tr>
      <w:tr w:rsidR="00CE3A0A" w:rsidRPr="00E27D23" w14:paraId="59C8133D" w14:textId="77777777" w:rsidTr="002745DF">
        <w:tc>
          <w:tcPr>
            <w:tcW w:w="4535" w:type="dxa"/>
            <w:shd w:val="clear" w:color="auto" w:fill="auto"/>
          </w:tcPr>
          <w:p w14:paraId="21C9FDB3" w14:textId="77777777" w:rsidR="00CE3A0A" w:rsidRPr="00E27D23" w:rsidRDefault="00CE3A0A" w:rsidP="002745DF">
            <w:pPr>
              <w:pStyle w:val="TAL"/>
            </w:pPr>
            <w:r w:rsidRPr="00E27D23">
              <w:t xml:space="preserve">    MD</w:t>
            </w:r>
          </w:p>
        </w:tc>
        <w:tc>
          <w:tcPr>
            <w:tcW w:w="2267" w:type="dxa"/>
            <w:shd w:val="clear" w:color="auto" w:fill="auto"/>
          </w:tcPr>
          <w:p w14:paraId="5D168DD9" w14:textId="77777777" w:rsidR="00CE3A0A" w:rsidRPr="00E27D23" w:rsidRDefault="00CE3A0A" w:rsidP="002745DF">
            <w:pPr>
              <w:pStyle w:val="TAL"/>
            </w:pPr>
            <w:r w:rsidRPr="00E27D23">
              <w:t>‘100’B</w:t>
            </w:r>
          </w:p>
        </w:tc>
        <w:tc>
          <w:tcPr>
            <w:tcW w:w="1700" w:type="dxa"/>
            <w:shd w:val="clear" w:color="auto" w:fill="auto"/>
          </w:tcPr>
          <w:p w14:paraId="454CA528" w14:textId="77777777" w:rsidR="00CE3A0A" w:rsidRPr="00E27D23" w:rsidRDefault="00CE3A0A" w:rsidP="002745DF">
            <w:pPr>
              <w:pStyle w:val="TAL"/>
            </w:pPr>
            <w:r w:rsidRPr="00E27D23">
              <w:t>Remove UE from MBS session</w:t>
            </w:r>
          </w:p>
        </w:tc>
        <w:tc>
          <w:tcPr>
            <w:tcW w:w="1245" w:type="dxa"/>
            <w:shd w:val="clear" w:color="auto" w:fill="auto"/>
          </w:tcPr>
          <w:p w14:paraId="2868DBE1" w14:textId="77777777" w:rsidR="00CE3A0A" w:rsidRPr="00E27D23" w:rsidRDefault="00CE3A0A" w:rsidP="002745DF">
            <w:pPr>
              <w:pStyle w:val="TAL"/>
            </w:pPr>
          </w:p>
        </w:tc>
      </w:tr>
      <w:tr w:rsidR="00CE3A0A" w:rsidRPr="00E27D23" w14:paraId="4352B2B7" w14:textId="77777777" w:rsidTr="002745DF">
        <w:tc>
          <w:tcPr>
            <w:tcW w:w="4535" w:type="dxa"/>
            <w:shd w:val="clear" w:color="auto" w:fill="auto"/>
          </w:tcPr>
          <w:p w14:paraId="6B96F675" w14:textId="77777777" w:rsidR="00CE3A0A" w:rsidRPr="00E27D23" w:rsidRDefault="00CE3A0A" w:rsidP="002745DF">
            <w:pPr>
              <w:pStyle w:val="TAL"/>
            </w:pPr>
            <w:r w:rsidRPr="00E27D23">
              <w:t xml:space="preserve">    MSCI</w:t>
            </w:r>
          </w:p>
        </w:tc>
        <w:tc>
          <w:tcPr>
            <w:tcW w:w="2267" w:type="dxa"/>
            <w:shd w:val="clear" w:color="auto" w:fill="auto"/>
          </w:tcPr>
          <w:p w14:paraId="1979C48B" w14:textId="77777777" w:rsidR="00CE3A0A" w:rsidRPr="00E27D23" w:rsidRDefault="00CE3A0A" w:rsidP="002745DF">
            <w:pPr>
              <w:pStyle w:val="TAL"/>
            </w:pPr>
            <w:r w:rsidRPr="00E27D23">
              <w:t>‘0’B</w:t>
            </w:r>
          </w:p>
        </w:tc>
        <w:tc>
          <w:tcPr>
            <w:tcW w:w="1700" w:type="dxa"/>
            <w:shd w:val="clear" w:color="auto" w:fill="auto"/>
          </w:tcPr>
          <w:p w14:paraId="6F75BA78" w14:textId="77777777" w:rsidR="00CE3A0A" w:rsidRPr="00E27D23" w:rsidRDefault="00CE3A0A" w:rsidP="002745DF">
            <w:pPr>
              <w:pStyle w:val="TAL"/>
            </w:pPr>
            <w:r w:rsidRPr="00E27D23">
              <w:t>MBS security container not included</w:t>
            </w:r>
          </w:p>
        </w:tc>
        <w:tc>
          <w:tcPr>
            <w:tcW w:w="1245" w:type="dxa"/>
            <w:shd w:val="clear" w:color="auto" w:fill="auto"/>
          </w:tcPr>
          <w:p w14:paraId="127F93B8" w14:textId="77777777" w:rsidR="00CE3A0A" w:rsidRPr="00E27D23" w:rsidRDefault="00CE3A0A" w:rsidP="002745DF">
            <w:pPr>
              <w:pStyle w:val="TAL"/>
            </w:pPr>
          </w:p>
        </w:tc>
      </w:tr>
      <w:tr w:rsidR="00CE3A0A" w:rsidRPr="00E27D23" w14:paraId="64AD732E" w14:textId="77777777" w:rsidTr="002745DF">
        <w:tc>
          <w:tcPr>
            <w:tcW w:w="4535" w:type="dxa"/>
            <w:shd w:val="clear" w:color="auto" w:fill="auto"/>
          </w:tcPr>
          <w:p w14:paraId="569EEB26" w14:textId="77777777" w:rsidR="00CE3A0A" w:rsidRPr="00E27D23" w:rsidRDefault="00CE3A0A" w:rsidP="002745DF">
            <w:pPr>
              <w:pStyle w:val="TAL"/>
            </w:pPr>
            <w:r w:rsidRPr="00E27D23">
              <w:t xml:space="preserve">    MTI</w:t>
            </w:r>
          </w:p>
        </w:tc>
        <w:tc>
          <w:tcPr>
            <w:tcW w:w="2267" w:type="dxa"/>
            <w:shd w:val="clear" w:color="auto" w:fill="auto"/>
          </w:tcPr>
          <w:p w14:paraId="29AFF463" w14:textId="77777777" w:rsidR="00CE3A0A" w:rsidRPr="00E27D23" w:rsidRDefault="00CE3A0A" w:rsidP="002745DF">
            <w:pPr>
              <w:pStyle w:val="TAL"/>
            </w:pPr>
            <w:r w:rsidRPr="00E27D23">
              <w:t>‘00’B</w:t>
            </w:r>
          </w:p>
        </w:tc>
        <w:tc>
          <w:tcPr>
            <w:tcW w:w="1700" w:type="dxa"/>
            <w:shd w:val="clear" w:color="auto" w:fill="auto"/>
          </w:tcPr>
          <w:p w14:paraId="5E3F3CCD" w14:textId="77777777" w:rsidR="00CE3A0A" w:rsidRPr="00E27D23" w:rsidRDefault="00CE3A0A" w:rsidP="002745DF">
            <w:pPr>
              <w:pStyle w:val="TAL"/>
            </w:pPr>
            <w:r w:rsidRPr="00E27D23">
              <w:t>No MBS timers included</w:t>
            </w:r>
          </w:p>
        </w:tc>
        <w:tc>
          <w:tcPr>
            <w:tcW w:w="1245" w:type="dxa"/>
            <w:shd w:val="clear" w:color="auto" w:fill="auto"/>
          </w:tcPr>
          <w:p w14:paraId="3B0C5F36" w14:textId="77777777" w:rsidR="00CE3A0A" w:rsidRPr="00E27D23" w:rsidRDefault="00CE3A0A" w:rsidP="002745DF">
            <w:pPr>
              <w:pStyle w:val="TAL"/>
            </w:pPr>
          </w:p>
        </w:tc>
      </w:tr>
      <w:tr w:rsidR="00CE3A0A" w:rsidRPr="00E27D23" w14:paraId="01323FEA" w14:textId="77777777" w:rsidTr="002745DF">
        <w:tc>
          <w:tcPr>
            <w:tcW w:w="4535" w:type="dxa"/>
            <w:shd w:val="clear" w:color="auto" w:fill="auto"/>
          </w:tcPr>
          <w:p w14:paraId="6D28A05F" w14:textId="77777777" w:rsidR="00CE3A0A" w:rsidRPr="00E27D23" w:rsidRDefault="00CE3A0A" w:rsidP="002745DF">
            <w:pPr>
              <w:pStyle w:val="TAL"/>
            </w:pPr>
            <w:r w:rsidRPr="00E27D23">
              <w:t xml:space="preserve">    IPAE</w:t>
            </w:r>
          </w:p>
        </w:tc>
        <w:tc>
          <w:tcPr>
            <w:tcW w:w="2267" w:type="dxa"/>
            <w:shd w:val="clear" w:color="auto" w:fill="auto"/>
          </w:tcPr>
          <w:p w14:paraId="4A9D5598" w14:textId="77777777" w:rsidR="00CE3A0A" w:rsidRPr="00E27D23" w:rsidRDefault="00CE3A0A" w:rsidP="002745DF">
            <w:pPr>
              <w:pStyle w:val="TAL"/>
            </w:pPr>
            <w:r w:rsidRPr="00E27D23">
              <w:t>‘0’B</w:t>
            </w:r>
          </w:p>
        </w:tc>
        <w:tc>
          <w:tcPr>
            <w:tcW w:w="1700" w:type="dxa"/>
            <w:shd w:val="clear" w:color="auto" w:fill="auto"/>
          </w:tcPr>
          <w:p w14:paraId="10E99671" w14:textId="77777777" w:rsidR="00CE3A0A" w:rsidRPr="00E27D23" w:rsidRDefault="00CE3A0A" w:rsidP="002745DF">
            <w:pPr>
              <w:pStyle w:val="TAL"/>
            </w:pPr>
            <w:r w:rsidRPr="00E27D23">
              <w:t>Source and destination IP address information not included</w:t>
            </w:r>
          </w:p>
        </w:tc>
        <w:tc>
          <w:tcPr>
            <w:tcW w:w="1245" w:type="dxa"/>
            <w:shd w:val="clear" w:color="auto" w:fill="auto"/>
          </w:tcPr>
          <w:p w14:paraId="6C3D27F1" w14:textId="77777777" w:rsidR="00CE3A0A" w:rsidRPr="00E27D23" w:rsidRDefault="00CE3A0A" w:rsidP="002745DF">
            <w:pPr>
              <w:pStyle w:val="TAL"/>
            </w:pPr>
          </w:p>
        </w:tc>
      </w:tr>
      <w:tr w:rsidR="00CE3A0A" w:rsidRPr="00E27D23" w14:paraId="585EBF40" w14:textId="77777777" w:rsidTr="002745DF">
        <w:tc>
          <w:tcPr>
            <w:tcW w:w="4535" w:type="dxa"/>
            <w:shd w:val="clear" w:color="auto" w:fill="auto"/>
          </w:tcPr>
          <w:p w14:paraId="7FCAB51E" w14:textId="77777777" w:rsidR="00CE3A0A" w:rsidRPr="00E27D23" w:rsidRDefault="00CE3A0A" w:rsidP="002745DF">
            <w:pPr>
              <w:pStyle w:val="TAL"/>
            </w:pPr>
            <w:r w:rsidRPr="00E27D23">
              <w:t xml:space="preserve">    TMGI</w:t>
            </w:r>
          </w:p>
        </w:tc>
        <w:tc>
          <w:tcPr>
            <w:tcW w:w="2267" w:type="dxa"/>
            <w:shd w:val="clear" w:color="auto" w:fill="auto"/>
          </w:tcPr>
          <w:p w14:paraId="1E933A2F" w14:textId="77777777" w:rsidR="00CE3A0A" w:rsidRPr="00E27D23" w:rsidRDefault="00CE3A0A" w:rsidP="002745DF">
            <w:pPr>
              <w:pStyle w:val="TAL"/>
            </w:pPr>
          </w:p>
        </w:tc>
        <w:tc>
          <w:tcPr>
            <w:tcW w:w="1700" w:type="dxa"/>
            <w:shd w:val="clear" w:color="auto" w:fill="auto"/>
          </w:tcPr>
          <w:p w14:paraId="112BECE0" w14:textId="77777777" w:rsidR="00CE3A0A" w:rsidRPr="00E27D23" w:rsidRDefault="00CE3A0A" w:rsidP="002745DF">
            <w:pPr>
              <w:pStyle w:val="TAL"/>
              <w:rPr>
                <w:lang w:eastAsia="zh-CN"/>
              </w:rPr>
            </w:pPr>
            <w:r w:rsidRPr="00E27D23">
              <w:rPr>
                <w:lang w:eastAsia="zh-CN"/>
              </w:rPr>
              <w:t>TMGI-1</w:t>
            </w:r>
          </w:p>
        </w:tc>
        <w:tc>
          <w:tcPr>
            <w:tcW w:w="1245" w:type="dxa"/>
            <w:shd w:val="clear" w:color="auto" w:fill="auto"/>
          </w:tcPr>
          <w:p w14:paraId="5D2B1202" w14:textId="77777777" w:rsidR="00CE3A0A" w:rsidRPr="00E27D23" w:rsidRDefault="00CE3A0A" w:rsidP="002745DF">
            <w:pPr>
              <w:pStyle w:val="TAL"/>
            </w:pPr>
          </w:p>
        </w:tc>
      </w:tr>
      <w:tr w:rsidR="00CE3A0A" w:rsidRPr="00E27D23" w14:paraId="788920E7" w14:textId="77777777" w:rsidTr="002745DF">
        <w:tc>
          <w:tcPr>
            <w:tcW w:w="4535" w:type="dxa"/>
            <w:shd w:val="clear" w:color="auto" w:fill="auto"/>
          </w:tcPr>
          <w:p w14:paraId="45DBE300" w14:textId="77777777" w:rsidR="00CE3A0A" w:rsidRPr="00E27D23" w:rsidRDefault="00CE3A0A" w:rsidP="002745DF">
            <w:pPr>
              <w:pStyle w:val="TAL"/>
            </w:pPr>
            <w:r w:rsidRPr="00E27D23">
              <w:t xml:space="preserve">      MBMS Service ID</w:t>
            </w:r>
          </w:p>
        </w:tc>
        <w:tc>
          <w:tcPr>
            <w:tcW w:w="2267" w:type="dxa"/>
            <w:shd w:val="clear" w:color="auto" w:fill="auto"/>
          </w:tcPr>
          <w:p w14:paraId="1FA04E4B" w14:textId="77777777" w:rsidR="00CE3A0A" w:rsidRPr="00E27D23" w:rsidRDefault="00CE3A0A" w:rsidP="002745DF">
            <w:pPr>
              <w:pStyle w:val="TAL"/>
            </w:pPr>
            <w:r w:rsidRPr="00E27D23">
              <w:t>‘000101’B</w:t>
            </w:r>
          </w:p>
        </w:tc>
        <w:tc>
          <w:tcPr>
            <w:tcW w:w="1700" w:type="dxa"/>
            <w:shd w:val="clear" w:color="auto" w:fill="auto"/>
          </w:tcPr>
          <w:p w14:paraId="63E85E2C" w14:textId="77777777" w:rsidR="00CE3A0A" w:rsidRPr="00E27D23" w:rsidRDefault="00CE3A0A" w:rsidP="002745DF">
            <w:pPr>
              <w:pStyle w:val="TAL"/>
            </w:pPr>
          </w:p>
        </w:tc>
        <w:tc>
          <w:tcPr>
            <w:tcW w:w="1245" w:type="dxa"/>
            <w:shd w:val="clear" w:color="auto" w:fill="auto"/>
          </w:tcPr>
          <w:p w14:paraId="6471B066" w14:textId="77777777" w:rsidR="00CE3A0A" w:rsidRPr="00E27D23" w:rsidRDefault="00CE3A0A" w:rsidP="002745DF">
            <w:pPr>
              <w:pStyle w:val="TAL"/>
            </w:pPr>
          </w:p>
        </w:tc>
      </w:tr>
      <w:tr w:rsidR="00CE3A0A" w:rsidRPr="00E27D23" w14:paraId="00C7CECB" w14:textId="77777777" w:rsidTr="002745DF">
        <w:tc>
          <w:tcPr>
            <w:tcW w:w="4535" w:type="dxa"/>
            <w:shd w:val="clear" w:color="auto" w:fill="auto"/>
          </w:tcPr>
          <w:p w14:paraId="3FC034AE" w14:textId="77777777" w:rsidR="00CE3A0A" w:rsidRPr="00E27D23" w:rsidRDefault="00CE3A0A" w:rsidP="002745DF">
            <w:pPr>
              <w:pStyle w:val="TAL"/>
            </w:pPr>
            <w:r w:rsidRPr="00E27D23">
              <w:t xml:space="preserve">      MCC</w:t>
            </w:r>
          </w:p>
        </w:tc>
        <w:tc>
          <w:tcPr>
            <w:tcW w:w="2267" w:type="dxa"/>
            <w:shd w:val="clear" w:color="auto" w:fill="auto"/>
          </w:tcPr>
          <w:p w14:paraId="4BB1CD4E" w14:textId="77777777" w:rsidR="00CE3A0A" w:rsidRPr="00E27D23" w:rsidRDefault="00CE3A0A" w:rsidP="002745DF">
            <w:pPr>
              <w:pStyle w:val="TAL"/>
            </w:pPr>
            <w:r w:rsidRPr="00E27D23">
              <w:t>See table 4.4.2-3</w:t>
            </w:r>
          </w:p>
        </w:tc>
        <w:tc>
          <w:tcPr>
            <w:tcW w:w="1700" w:type="dxa"/>
            <w:shd w:val="clear" w:color="auto" w:fill="auto"/>
          </w:tcPr>
          <w:p w14:paraId="7F1DF7DB" w14:textId="77777777" w:rsidR="00CE3A0A" w:rsidRPr="00E27D23" w:rsidRDefault="00CE3A0A" w:rsidP="002745DF">
            <w:pPr>
              <w:pStyle w:val="TAL"/>
            </w:pPr>
          </w:p>
        </w:tc>
        <w:tc>
          <w:tcPr>
            <w:tcW w:w="1245" w:type="dxa"/>
            <w:shd w:val="clear" w:color="auto" w:fill="auto"/>
          </w:tcPr>
          <w:p w14:paraId="3BBA9A8C" w14:textId="77777777" w:rsidR="00CE3A0A" w:rsidRPr="00E27D23" w:rsidRDefault="00CE3A0A" w:rsidP="002745DF">
            <w:pPr>
              <w:pStyle w:val="TAL"/>
            </w:pPr>
          </w:p>
        </w:tc>
      </w:tr>
      <w:tr w:rsidR="00CE3A0A" w:rsidRPr="00E27D23" w14:paraId="774114F1" w14:textId="77777777" w:rsidTr="002745DF">
        <w:tc>
          <w:tcPr>
            <w:tcW w:w="4535" w:type="dxa"/>
            <w:shd w:val="clear" w:color="auto" w:fill="auto"/>
          </w:tcPr>
          <w:p w14:paraId="0C5504BC" w14:textId="77777777" w:rsidR="00CE3A0A" w:rsidRPr="00E27D23" w:rsidRDefault="00CE3A0A" w:rsidP="002745DF">
            <w:pPr>
              <w:pStyle w:val="TAL"/>
            </w:pPr>
            <w:r w:rsidRPr="00E27D23">
              <w:t xml:space="preserve">      MNC</w:t>
            </w:r>
          </w:p>
        </w:tc>
        <w:tc>
          <w:tcPr>
            <w:tcW w:w="2267" w:type="dxa"/>
            <w:shd w:val="clear" w:color="auto" w:fill="auto"/>
          </w:tcPr>
          <w:p w14:paraId="34A3629C" w14:textId="77777777" w:rsidR="00CE3A0A" w:rsidRPr="00E27D23" w:rsidRDefault="00CE3A0A" w:rsidP="002745DF">
            <w:pPr>
              <w:pStyle w:val="TAL"/>
            </w:pPr>
            <w:r w:rsidRPr="00E27D23">
              <w:t>See table 4.4.2-3</w:t>
            </w:r>
          </w:p>
        </w:tc>
        <w:tc>
          <w:tcPr>
            <w:tcW w:w="1700" w:type="dxa"/>
            <w:shd w:val="clear" w:color="auto" w:fill="auto"/>
          </w:tcPr>
          <w:p w14:paraId="7B0AD67E" w14:textId="77777777" w:rsidR="00CE3A0A" w:rsidRPr="00E27D23" w:rsidRDefault="00CE3A0A" w:rsidP="002745DF">
            <w:pPr>
              <w:pStyle w:val="TAL"/>
            </w:pPr>
          </w:p>
        </w:tc>
        <w:tc>
          <w:tcPr>
            <w:tcW w:w="1245" w:type="dxa"/>
            <w:shd w:val="clear" w:color="auto" w:fill="auto"/>
          </w:tcPr>
          <w:p w14:paraId="69D3A3D5" w14:textId="77777777" w:rsidR="00CE3A0A" w:rsidRPr="00E27D23" w:rsidRDefault="00CE3A0A" w:rsidP="002745DF">
            <w:pPr>
              <w:pStyle w:val="TAL"/>
            </w:pPr>
          </w:p>
        </w:tc>
      </w:tr>
      <w:tr w:rsidR="00CE3A0A" w:rsidRPr="00E27D23" w14:paraId="77A0D3F9" w14:textId="77777777" w:rsidTr="002745DF">
        <w:tc>
          <w:tcPr>
            <w:tcW w:w="4535" w:type="dxa"/>
            <w:shd w:val="clear" w:color="auto" w:fill="auto"/>
          </w:tcPr>
          <w:p w14:paraId="16CD5757" w14:textId="77777777" w:rsidR="00CE3A0A" w:rsidRPr="00E27D23" w:rsidRDefault="00CE3A0A" w:rsidP="002745DF">
            <w:pPr>
              <w:pStyle w:val="TAL"/>
            </w:pPr>
            <w:r w:rsidRPr="00E27D23">
              <w:t xml:space="preserve">    Source IP address information</w:t>
            </w:r>
          </w:p>
        </w:tc>
        <w:tc>
          <w:tcPr>
            <w:tcW w:w="2267" w:type="dxa"/>
            <w:shd w:val="clear" w:color="auto" w:fill="auto"/>
          </w:tcPr>
          <w:p w14:paraId="5E9C6CC3" w14:textId="77777777" w:rsidR="00CE3A0A" w:rsidRPr="00E27D23" w:rsidRDefault="00CE3A0A" w:rsidP="002745DF">
            <w:pPr>
              <w:pStyle w:val="TAL"/>
            </w:pPr>
            <w:r w:rsidRPr="00E27D23">
              <w:rPr>
                <w:lang w:eastAsia="zh-CN"/>
              </w:rPr>
              <w:t>Not present</w:t>
            </w:r>
          </w:p>
        </w:tc>
        <w:tc>
          <w:tcPr>
            <w:tcW w:w="1700" w:type="dxa"/>
            <w:shd w:val="clear" w:color="auto" w:fill="auto"/>
          </w:tcPr>
          <w:p w14:paraId="32054B9C" w14:textId="77777777" w:rsidR="00CE3A0A" w:rsidRPr="00E27D23" w:rsidRDefault="00CE3A0A" w:rsidP="002745DF">
            <w:pPr>
              <w:pStyle w:val="TAL"/>
            </w:pPr>
          </w:p>
        </w:tc>
        <w:tc>
          <w:tcPr>
            <w:tcW w:w="1245" w:type="dxa"/>
            <w:shd w:val="clear" w:color="auto" w:fill="auto"/>
          </w:tcPr>
          <w:p w14:paraId="10326030" w14:textId="77777777" w:rsidR="00CE3A0A" w:rsidRPr="00E27D23" w:rsidRDefault="00CE3A0A" w:rsidP="002745DF">
            <w:pPr>
              <w:pStyle w:val="TAL"/>
            </w:pPr>
          </w:p>
        </w:tc>
      </w:tr>
      <w:tr w:rsidR="00CE3A0A" w:rsidRPr="00E27D23" w14:paraId="38B75BED" w14:textId="77777777" w:rsidTr="002745DF">
        <w:tc>
          <w:tcPr>
            <w:tcW w:w="4535" w:type="dxa"/>
            <w:shd w:val="clear" w:color="auto" w:fill="auto"/>
          </w:tcPr>
          <w:p w14:paraId="6FF0DCAF" w14:textId="77777777" w:rsidR="00CE3A0A" w:rsidRPr="00E27D23" w:rsidRDefault="00CE3A0A" w:rsidP="002745DF">
            <w:pPr>
              <w:pStyle w:val="TAL"/>
            </w:pPr>
            <w:r w:rsidRPr="00E27D23">
              <w:t xml:space="preserve">    Destination IP address information</w:t>
            </w:r>
          </w:p>
        </w:tc>
        <w:tc>
          <w:tcPr>
            <w:tcW w:w="2267" w:type="dxa"/>
            <w:shd w:val="clear" w:color="auto" w:fill="auto"/>
          </w:tcPr>
          <w:p w14:paraId="064F0EB4" w14:textId="77777777" w:rsidR="00CE3A0A" w:rsidRPr="00E27D23" w:rsidRDefault="00CE3A0A" w:rsidP="002745DF">
            <w:pPr>
              <w:pStyle w:val="TAL"/>
            </w:pPr>
            <w:r w:rsidRPr="00E27D23">
              <w:rPr>
                <w:lang w:eastAsia="zh-CN"/>
              </w:rPr>
              <w:t>Not present</w:t>
            </w:r>
          </w:p>
        </w:tc>
        <w:tc>
          <w:tcPr>
            <w:tcW w:w="1700" w:type="dxa"/>
            <w:shd w:val="clear" w:color="auto" w:fill="auto"/>
          </w:tcPr>
          <w:p w14:paraId="21F3BCE0" w14:textId="77777777" w:rsidR="00CE3A0A" w:rsidRPr="00E27D23" w:rsidRDefault="00CE3A0A" w:rsidP="002745DF">
            <w:pPr>
              <w:pStyle w:val="TAL"/>
            </w:pPr>
          </w:p>
        </w:tc>
        <w:tc>
          <w:tcPr>
            <w:tcW w:w="1245" w:type="dxa"/>
            <w:shd w:val="clear" w:color="auto" w:fill="auto"/>
          </w:tcPr>
          <w:p w14:paraId="1EA19AAB" w14:textId="77777777" w:rsidR="00CE3A0A" w:rsidRPr="00E27D23" w:rsidRDefault="00CE3A0A" w:rsidP="002745DF">
            <w:pPr>
              <w:pStyle w:val="TAL"/>
            </w:pPr>
          </w:p>
        </w:tc>
      </w:tr>
      <w:tr w:rsidR="00CE3A0A" w:rsidRPr="00E27D23" w14:paraId="5274EB88" w14:textId="77777777" w:rsidTr="002745DF">
        <w:tc>
          <w:tcPr>
            <w:tcW w:w="4535" w:type="dxa"/>
            <w:shd w:val="clear" w:color="auto" w:fill="auto"/>
          </w:tcPr>
          <w:p w14:paraId="6D4E69B6" w14:textId="77777777" w:rsidR="00CE3A0A" w:rsidRPr="00E27D23" w:rsidRDefault="00CE3A0A" w:rsidP="002745DF">
            <w:pPr>
              <w:pStyle w:val="TAL"/>
            </w:pPr>
            <w:r w:rsidRPr="00E27D23">
              <w:t xml:space="preserve">    </w:t>
            </w:r>
            <w:r w:rsidRPr="00E27D23">
              <w:rPr>
                <w:lang w:eastAsia="zh-CN"/>
              </w:rPr>
              <w:t>MBS service area</w:t>
            </w:r>
          </w:p>
        </w:tc>
        <w:tc>
          <w:tcPr>
            <w:tcW w:w="2267" w:type="dxa"/>
            <w:shd w:val="clear" w:color="auto" w:fill="auto"/>
          </w:tcPr>
          <w:p w14:paraId="743A6A6B" w14:textId="77777777" w:rsidR="00CE3A0A" w:rsidRPr="00E27D23" w:rsidRDefault="00CE3A0A" w:rsidP="002745DF">
            <w:pPr>
              <w:pStyle w:val="TAL"/>
            </w:pPr>
            <w:r w:rsidRPr="00E27D23">
              <w:rPr>
                <w:lang w:eastAsia="zh-CN"/>
              </w:rPr>
              <w:t>Not present</w:t>
            </w:r>
          </w:p>
        </w:tc>
        <w:tc>
          <w:tcPr>
            <w:tcW w:w="1700" w:type="dxa"/>
            <w:shd w:val="clear" w:color="auto" w:fill="auto"/>
          </w:tcPr>
          <w:p w14:paraId="00117C18" w14:textId="77777777" w:rsidR="00CE3A0A" w:rsidRPr="00E27D23" w:rsidRDefault="00CE3A0A" w:rsidP="002745DF">
            <w:pPr>
              <w:pStyle w:val="TAL"/>
            </w:pPr>
          </w:p>
        </w:tc>
        <w:tc>
          <w:tcPr>
            <w:tcW w:w="1245" w:type="dxa"/>
            <w:shd w:val="clear" w:color="auto" w:fill="auto"/>
          </w:tcPr>
          <w:p w14:paraId="39D24384" w14:textId="77777777" w:rsidR="00CE3A0A" w:rsidRPr="00E27D23" w:rsidRDefault="00CE3A0A" w:rsidP="002745DF">
            <w:pPr>
              <w:pStyle w:val="TAL"/>
            </w:pPr>
          </w:p>
        </w:tc>
      </w:tr>
      <w:tr w:rsidR="00CE3A0A" w:rsidRPr="00E27D23" w14:paraId="66FA37A7" w14:textId="77777777" w:rsidTr="002745DF">
        <w:tc>
          <w:tcPr>
            <w:tcW w:w="4535" w:type="dxa"/>
            <w:shd w:val="clear" w:color="auto" w:fill="auto"/>
          </w:tcPr>
          <w:p w14:paraId="6A7C99F1" w14:textId="77777777" w:rsidR="00CE3A0A" w:rsidRPr="00E27D23" w:rsidRDefault="00CE3A0A" w:rsidP="002745DF">
            <w:pPr>
              <w:pStyle w:val="TAL"/>
            </w:pPr>
            <w:r w:rsidRPr="00E27D23">
              <w:t xml:space="preserve">    MBS timers</w:t>
            </w:r>
          </w:p>
        </w:tc>
        <w:tc>
          <w:tcPr>
            <w:tcW w:w="2267" w:type="dxa"/>
            <w:shd w:val="clear" w:color="auto" w:fill="auto"/>
          </w:tcPr>
          <w:p w14:paraId="492AB513" w14:textId="77777777" w:rsidR="00CE3A0A" w:rsidRPr="00E27D23" w:rsidRDefault="00CE3A0A" w:rsidP="002745DF">
            <w:pPr>
              <w:pStyle w:val="TAL"/>
            </w:pPr>
            <w:r w:rsidRPr="00E27D23">
              <w:rPr>
                <w:lang w:eastAsia="zh-CN"/>
              </w:rPr>
              <w:t>Not present</w:t>
            </w:r>
          </w:p>
        </w:tc>
        <w:tc>
          <w:tcPr>
            <w:tcW w:w="1700" w:type="dxa"/>
            <w:shd w:val="clear" w:color="auto" w:fill="auto"/>
          </w:tcPr>
          <w:p w14:paraId="067183C8" w14:textId="77777777" w:rsidR="00CE3A0A" w:rsidRPr="00E27D23" w:rsidRDefault="00CE3A0A" w:rsidP="002745DF">
            <w:pPr>
              <w:pStyle w:val="TAL"/>
            </w:pPr>
          </w:p>
        </w:tc>
        <w:tc>
          <w:tcPr>
            <w:tcW w:w="1245" w:type="dxa"/>
            <w:shd w:val="clear" w:color="auto" w:fill="auto"/>
          </w:tcPr>
          <w:p w14:paraId="4BD93605" w14:textId="77777777" w:rsidR="00CE3A0A" w:rsidRPr="00E27D23" w:rsidRDefault="00CE3A0A" w:rsidP="002745DF">
            <w:pPr>
              <w:pStyle w:val="TAL"/>
            </w:pPr>
          </w:p>
        </w:tc>
      </w:tr>
      <w:tr w:rsidR="00CE3A0A" w:rsidRPr="00E27D23" w14:paraId="7010DB89" w14:textId="77777777" w:rsidTr="002745DF">
        <w:tc>
          <w:tcPr>
            <w:tcW w:w="4535" w:type="dxa"/>
            <w:shd w:val="clear" w:color="auto" w:fill="auto"/>
          </w:tcPr>
          <w:p w14:paraId="2835F9B4" w14:textId="77777777" w:rsidR="00CE3A0A" w:rsidRPr="00E27D23" w:rsidRDefault="00CE3A0A" w:rsidP="002745DF">
            <w:pPr>
              <w:pStyle w:val="TAL"/>
            </w:pPr>
            <w:r w:rsidRPr="00E27D23">
              <w:t xml:space="preserve">    MBS security container</w:t>
            </w:r>
          </w:p>
        </w:tc>
        <w:tc>
          <w:tcPr>
            <w:tcW w:w="2267" w:type="dxa"/>
            <w:shd w:val="clear" w:color="auto" w:fill="auto"/>
          </w:tcPr>
          <w:p w14:paraId="39B947C8" w14:textId="77777777" w:rsidR="00CE3A0A" w:rsidRPr="00E27D23" w:rsidRDefault="00CE3A0A" w:rsidP="002745DF">
            <w:pPr>
              <w:pStyle w:val="TAL"/>
            </w:pPr>
            <w:r w:rsidRPr="00E27D23">
              <w:rPr>
                <w:lang w:eastAsia="zh-CN"/>
              </w:rPr>
              <w:t>Not present</w:t>
            </w:r>
          </w:p>
        </w:tc>
        <w:tc>
          <w:tcPr>
            <w:tcW w:w="1700" w:type="dxa"/>
            <w:shd w:val="clear" w:color="auto" w:fill="auto"/>
          </w:tcPr>
          <w:p w14:paraId="140391E2" w14:textId="77777777" w:rsidR="00CE3A0A" w:rsidRPr="00E27D23" w:rsidRDefault="00CE3A0A" w:rsidP="002745DF">
            <w:pPr>
              <w:pStyle w:val="TAL"/>
            </w:pPr>
          </w:p>
        </w:tc>
        <w:tc>
          <w:tcPr>
            <w:tcW w:w="1245" w:type="dxa"/>
            <w:shd w:val="clear" w:color="auto" w:fill="auto"/>
          </w:tcPr>
          <w:p w14:paraId="680056DA" w14:textId="77777777" w:rsidR="00CE3A0A" w:rsidRPr="00E27D23" w:rsidRDefault="00CE3A0A" w:rsidP="002745DF">
            <w:pPr>
              <w:pStyle w:val="TAL"/>
            </w:pPr>
          </w:p>
        </w:tc>
      </w:tr>
    </w:tbl>
    <w:p w14:paraId="2B905CF5" w14:textId="6624342C" w:rsidR="00CE3A0A" w:rsidRPr="00E27D23" w:rsidRDefault="00CE3A0A" w:rsidP="009D4432"/>
    <w:p w14:paraId="71E666E6" w14:textId="0F5FDCE4" w:rsidR="00CE3A0A" w:rsidRPr="00E27D23" w:rsidRDefault="00CE3A0A" w:rsidP="00CE3A0A">
      <w:pPr>
        <w:pStyle w:val="H6"/>
      </w:pPr>
      <w:r w:rsidRPr="00E27D23">
        <w:t>14.2.5.1.2</w:t>
      </w:r>
      <w:r w:rsidRPr="00E27D23">
        <w:tab/>
        <w:t>MBS Multicast/ Session management / Network-requested PDU session modification / MBS service area update14.2.5.1.2.1</w:t>
      </w:r>
      <w:r w:rsidRPr="00E27D23">
        <w:tab/>
        <w:t>Test Purpose (TP)</w:t>
      </w:r>
    </w:p>
    <w:p w14:paraId="2F066743" w14:textId="77777777" w:rsidR="00CE3A0A" w:rsidRPr="00E27D23" w:rsidRDefault="00CE3A0A" w:rsidP="00CE3A0A">
      <w:pPr>
        <w:pStyle w:val="H6"/>
      </w:pPr>
      <w:r w:rsidRPr="00E27D23">
        <w:t>(1)</w:t>
      </w:r>
    </w:p>
    <w:p w14:paraId="23B449C9" w14:textId="77777777" w:rsidR="00CE3A0A" w:rsidRPr="00E27D23" w:rsidRDefault="00CE3A0A" w:rsidP="00CE3A0A">
      <w:pPr>
        <w:pStyle w:val="PL"/>
        <w:rPr>
          <w:noProof w:val="0"/>
        </w:rPr>
      </w:pPr>
      <w:r w:rsidRPr="00E27D23">
        <w:rPr>
          <w:b/>
          <w:i/>
          <w:noProof w:val="0"/>
        </w:rPr>
        <w:t xml:space="preserve">with </w:t>
      </w:r>
      <w:r w:rsidRPr="00E27D23">
        <w:rPr>
          <w:noProof w:val="0"/>
        </w:rPr>
        <w:t>{ UE is in 5GMM-REGISTERED state and UE is camping on a cell that is outside the received MBS service area }</w:t>
      </w:r>
    </w:p>
    <w:p w14:paraId="567F72B1" w14:textId="77777777" w:rsidR="00CE3A0A" w:rsidRPr="00E27D23" w:rsidRDefault="00CE3A0A" w:rsidP="00CE3A0A">
      <w:pPr>
        <w:pStyle w:val="PL"/>
        <w:rPr>
          <w:noProof w:val="0"/>
        </w:rPr>
      </w:pPr>
      <w:r w:rsidRPr="00E27D23">
        <w:rPr>
          <w:noProof w:val="0"/>
        </w:rPr>
        <w:t>ensure that {</w:t>
      </w:r>
    </w:p>
    <w:p w14:paraId="725FE5DC" w14:textId="55DF7B6B" w:rsidR="00CE3A0A" w:rsidRPr="00E27D23" w:rsidRDefault="00CE3A0A" w:rsidP="00CE3A0A">
      <w:pPr>
        <w:pStyle w:val="PL"/>
        <w:rPr>
          <w:noProof w:val="0"/>
        </w:rPr>
      </w:pPr>
      <w:r w:rsidRPr="00E27D23">
        <w:rPr>
          <w:b/>
          <w:i/>
          <w:noProof w:val="0"/>
        </w:rPr>
        <w:t xml:space="preserve">  when</w:t>
      </w:r>
      <w:r w:rsidRPr="00E27D23">
        <w:rPr>
          <w:noProof w:val="0"/>
        </w:rPr>
        <w:t xml:space="preserve"> { UE receives PDU SESSION MODIFICATION COMMAND message including Received MBS container IE with MBS decision setting to "MBS service area update" for including the current cell into MBS servce area }</w:t>
      </w:r>
    </w:p>
    <w:p w14:paraId="640228E6" w14:textId="77777777" w:rsidR="00CE3A0A" w:rsidRPr="00E27D23" w:rsidRDefault="00CE3A0A" w:rsidP="00CE3A0A">
      <w:pPr>
        <w:pStyle w:val="PL"/>
        <w:rPr>
          <w:noProof w:val="0"/>
        </w:rPr>
      </w:pPr>
      <w:r w:rsidRPr="00E27D23">
        <w:rPr>
          <w:b/>
          <w:i/>
          <w:noProof w:val="0"/>
        </w:rPr>
        <w:t xml:space="preserve">    then</w:t>
      </w:r>
      <w:r w:rsidRPr="00E27D23">
        <w:rPr>
          <w:noProof w:val="0"/>
        </w:rPr>
        <w:t xml:space="preserve"> { UE sends PDU SESSION MODIFICATION COMPLETE and UE shall store the received MBS service area associated with the received TMGI and replace the current MBS service area with the received one }</w:t>
      </w:r>
    </w:p>
    <w:p w14:paraId="41E7E2AF" w14:textId="77777777" w:rsidR="00CE3A0A" w:rsidRPr="00E27D23" w:rsidRDefault="00CE3A0A" w:rsidP="00CE3A0A">
      <w:pPr>
        <w:pStyle w:val="PL"/>
        <w:rPr>
          <w:noProof w:val="0"/>
        </w:rPr>
      </w:pPr>
      <w:r w:rsidRPr="00E27D23">
        <w:rPr>
          <w:noProof w:val="0"/>
        </w:rPr>
        <w:t xml:space="preserve">            }</w:t>
      </w:r>
    </w:p>
    <w:p w14:paraId="77F03953" w14:textId="77777777" w:rsidR="00CE3A0A" w:rsidRPr="00E27D23" w:rsidRDefault="00CE3A0A" w:rsidP="00CE3A0A">
      <w:pPr>
        <w:pStyle w:val="PL"/>
        <w:rPr>
          <w:noProof w:val="0"/>
        </w:rPr>
      </w:pPr>
    </w:p>
    <w:p w14:paraId="55D4189E" w14:textId="77777777" w:rsidR="00CE3A0A" w:rsidRPr="00E27D23" w:rsidRDefault="00CE3A0A" w:rsidP="00CE3A0A">
      <w:pPr>
        <w:pStyle w:val="H6"/>
      </w:pPr>
      <w:r w:rsidRPr="00E27D23">
        <w:t>(2)</w:t>
      </w:r>
    </w:p>
    <w:p w14:paraId="44C13BCA" w14:textId="77777777" w:rsidR="00CE3A0A" w:rsidRPr="00E27D23" w:rsidRDefault="00CE3A0A" w:rsidP="00CE3A0A">
      <w:pPr>
        <w:pStyle w:val="PL"/>
        <w:rPr>
          <w:noProof w:val="0"/>
        </w:rPr>
      </w:pPr>
      <w:r w:rsidRPr="00E27D23">
        <w:rPr>
          <w:b/>
          <w:i/>
          <w:noProof w:val="0"/>
        </w:rPr>
        <w:t xml:space="preserve">with </w:t>
      </w:r>
      <w:r w:rsidRPr="00E27D23">
        <w:rPr>
          <w:noProof w:val="0"/>
        </w:rPr>
        <w:t>{ UE is in 5GMM-REGISTERED state and UE updates MBS service area associated with TMGI based on received MBS service area in PDU SESSION MODIFICATION COMMAND message }</w:t>
      </w:r>
    </w:p>
    <w:p w14:paraId="441F9EC8" w14:textId="77777777" w:rsidR="00CE3A0A" w:rsidRPr="00E27D23" w:rsidRDefault="00CE3A0A" w:rsidP="00CE3A0A">
      <w:pPr>
        <w:pStyle w:val="PL"/>
        <w:rPr>
          <w:noProof w:val="0"/>
        </w:rPr>
      </w:pPr>
      <w:r w:rsidRPr="00E27D23">
        <w:rPr>
          <w:noProof w:val="0"/>
        </w:rPr>
        <w:t>ensure that {</w:t>
      </w:r>
    </w:p>
    <w:p w14:paraId="0C1B35CD" w14:textId="77777777" w:rsidR="00CE3A0A" w:rsidRPr="00E27D23" w:rsidRDefault="00CE3A0A" w:rsidP="00CE3A0A">
      <w:pPr>
        <w:pStyle w:val="PL"/>
        <w:rPr>
          <w:noProof w:val="0"/>
        </w:rPr>
      </w:pPr>
      <w:r w:rsidRPr="00E27D23">
        <w:rPr>
          <w:b/>
          <w:i/>
          <w:noProof w:val="0"/>
        </w:rPr>
        <w:t xml:space="preserve">  when</w:t>
      </w:r>
      <w:r w:rsidRPr="00E27D23">
        <w:rPr>
          <w:noProof w:val="0"/>
        </w:rPr>
        <w:t xml:space="preserve"> { UE is camping on a cell that is inside the received MBS service area associated with one TMGI and join MBS session with this TMGI is still needed }</w:t>
      </w:r>
    </w:p>
    <w:p w14:paraId="0AEBB678" w14:textId="77777777" w:rsidR="00CE3A0A" w:rsidRPr="00E27D23" w:rsidRDefault="00CE3A0A" w:rsidP="00CE3A0A">
      <w:pPr>
        <w:pStyle w:val="PL"/>
        <w:rPr>
          <w:noProof w:val="0"/>
        </w:rPr>
      </w:pPr>
      <w:r w:rsidRPr="00E27D23">
        <w:rPr>
          <w:b/>
          <w:i/>
          <w:noProof w:val="0"/>
        </w:rPr>
        <w:t xml:space="preserve">    then</w:t>
      </w:r>
      <w:r w:rsidRPr="00E27D23">
        <w:rPr>
          <w:noProof w:val="0"/>
        </w:rPr>
        <w:t xml:space="preserve"> { UE sends PDU SESSION MODIFICATION REQUEST message to join MBS session with this TMGI }</w:t>
      </w:r>
    </w:p>
    <w:p w14:paraId="0FC3C787" w14:textId="77777777" w:rsidR="00CE3A0A" w:rsidRPr="00E27D23" w:rsidRDefault="00CE3A0A" w:rsidP="00CE3A0A">
      <w:pPr>
        <w:pStyle w:val="PL"/>
        <w:rPr>
          <w:noProof w:val="0"/>
        </w:rPr>
      </w:pPr>
      <w:r w:rsidRPr="00E27D23">
        <w:rPr>
          <w:noProof w:val="0"/>
        </w:rPr>
        <w:t xml:space="preserve">            }</w:t>
      </w:r>
    </w:p>
    <w:p w14:paraId="64CA46C7" w14:textId="77777777" w:rsidR="00CE3A0A" w:rsidRPr="00E27D23" w:rsidRDefault="00CE3A0A" w:rsidP="00CE3A0A">
      <w:pPr>
        <w:pStyle w:val="PL"/>
        <w:rPr>
          <w:noProof w:val="0"/>
        </w:rPr>
      </w:pPr>
    </w:p>
    <w:p w14:paraId="3F0A3E19" w14:textId="77777777" w:rsidR="00CE3A0A" w:rsidRPr="00E27D23" w:rsidRDefault="00CE3A0A" w:rsidP="00CE3A0A">
      <w:pPr>
        <w:pStyle w:val="H6"/>
      </w:pPr>
      <w:r w:rsidRPr="00E27D23">
        <w:t>14.2.5.1.2.2</w:t>
      </w:r>
      <w:r w:rsidRPr="00E27D23">
        <w:tab/>
        <w:t>Conformance requirements</w:t>
      </w:r>
    </w:p>
    <w:p w14:paraId="06FD1DF3" w14:textId="77777777" w:rsidR="00CE3A0A" w:rsidRPr="00E27D23" w:rsidRDefault="00CE3A0A" w:rsidP="00CE3A0A">
      <w:r w:rsidRPr="00E27D23">
        <w:t>References: The conformance requirements covered in the present TC are specified in: TS 24.501, clauses 6.4.1.3 and 6.3.2.3. Unless otherwise stated these are Rel-17 requirements.</w:t>
      </w:r>
    </w:p>
    <w:p w14:paraId="3772B717" w14:textId="77777777" w:rsidR="00CE3A0A" w:rsidRPr="00E27D23" w:rsidRDefault="00CE3A0A" w:rsidP="00CE3A0A">
      <w:r w:rsidRPr="00E27D23">
        <w:t>[TS 24.501, clause 6.3.2.2]</w:t>
      </w:r>
    </w:p>
    <w:p w14:paraId="46E6AF98" w14:textId="77777777" w:rsidR="00CE3A0A" w:rsidRPr="00E27D23" w:rsidRDefault="00CE3A0A" w:rsidP="00CE3A0A">
      <w:r w:rsidRPr="00E27D23">
        <w:t>If the SMF wants to update the MBS service area of an multicast MBS session that the UE has joined, the SMF shall include the corresponding multicast MBS session ID and the updated MBS service area in the Received MBS container IE in the PDU SESSION MODIFICATION COMMAND message, and shall set the MBS decision to "MBS service area update" in the Received MBS information.</w:t>
      </w:r>
    </w:p>
    <w:p w14:paraId="1AEB2393" w14:textId="77777777" w:rsidR="00CE3A0A" w:rsidRPr="00E27D23" w:rsidRDefault="00CE3A0A" w:rsidP="00CE3A0A">
      <w:r w:rsidRPr="00E27D23">
        <w:t xml:space="preserve"> [TS 24.501, clause 6.3.2.3]</w:t>
      </w:r>
    </w:p>
    <w:p w14:paraId="49C09193" w14:textId="18111CFD" w:rsidR="00CE3A0A" w:rsidRPr="00E27D23" w:rsidRDefault="00CE3A0A" w:rsidP="00CE3A0A">
      <w:pPr>
        <w:rPr>
          <w:lang w:eastAsia="ko-KR"/>
        </w:rPr>
      </w:pPr>
      <w:r w:rsidRPr="00E27D23">
        <w:rPr>
          <w:lang w:eastAsia="ko-KR"/>
        </w:rPr>
        <w:t>If the PDU SESSION MODIFICATION COMMAND message includes the Received MBS container IE, for each of the Received MBS information:</w:t>
      </w:r>
    </w:p>
    <w:p w14:paraId="7B9D7FB4" w14:textId="77777777" w:rsidR="00CE3A0A" w:rsidRPr="00E27D23" w:rsidRDefault="00CE3A0A" w:rsidP="00CE3A0A">
      <w:pPr>
        <w:pStyle w:val="B1"/>
        <w:rPr>
          <w:lang w:eastAsia="ko-KR"/>
        </w:rPr>
      </w:pPr>
      <w:r w:rsidRPr="00E27D23">
        <w:rPr>
          <w:lang w:eastAsia="ko-KR"/>
        </w:rPr>
        <w:t>…</w:t>
      </w:r>
    </w:p>
    <w:p w14:paraId="64390B48" w14:textId="77777777" w:rsidR="00CE3A0A" w:rsidRPr="00E27D23" w:rsidRDefault="00CE3A0A" w:rsidP="00CE3A0A">
      <w:pPr>
        <w:pStyle w:val="B1"/>
        <w:rPr>
          <w:lang w:eastAsia="ko-KR"/>
        </w:rPr>
      </w:pPr>
      <w:r w:rsidRPr="00E27D23">
        <w:rPr>
          <w:lang w:eastAsia="ko-KR"/>
        </w:rPr>
        <w:t>d)</w:t>
      </w:r>
      <w:r w:rsidRPr="00E27D23">
        <w:rPr>
          <w:lang w:eastAsia="ko-KR"/>
        </w:rPr>
        <w:tab/>
        <w:t>if the MBS decision is set to "MBS service area update", the UE shall store the received MBS service area associated with the received TMGI and replace the current MBS service area with the received one. Or</w:t>
      </w:r>
    </w:p>
    <w:p w14:paraId="7B72C2C3" w14:textId="77777777" w:rsidR="00CE3A0A" w:rsidRPr="00E27D23" w:rsidRDefault="00CE3A0A" w:rsidP="00CE3A0A">
      <w:pPr>
        <w:pStyle w:val="B1"/>
        <w:rPr>
          <w:lang w:eastAsia="ko-KR"/>
        </w:rPr>
      </w:pPr>
      <w:r w:rsidRPr="00E27D23">
        <w:rPr>
          <w:lang w:eastAsia="ko-KR"/>
        </w:rPr>
        <w:t>…</w:t>
      </w:r>
    </w:p>
    <w:p w14:paraId="7CA6AB79" w14:textId="77777777" w:rsidR="00CE3A0A" w:rsidRPr="00E27D23" w:rsidRDefault="00CE3A0A" w:rsidP="00CE3A0A">
      <w:pPr>
        <w:pStyle w:val="H6"/>
      </w:pPr>
      <w:r w:rsidRPr="00E27D23">
        <w:t>14.2.5.1.2.3</w:t>
      </w:r>
      <w:r w:rsidRPr="00E27D23">
        <w:tab/>
        <w:t>Test description</w:t>
      </w:r>
    </w:p>
    <w:p w14:paraId="210D2BE2" w14:textId="77777777" w:rsidR="00CE3A0A" w:rsidRPr="00E27D23" w:rsidRDefault="00CE3A0A" w:rsidP="00CE3A0A">
      <w:pPr>
        <w:pStyle w:val="H6"/>
      </w:pPr>
      <w:r w:rsidRPr="00E27D23">
        <w:t>14.2.5.1.2.3.1</w:t>
      </w:r>
      <w:r w:rsidRPr="00E27D23">
        <w:tab/>
        <w:t>Pre-test conditions</w:t>
      </w:r>
    </w:p>
    <w:p w14:paraId="1159385F" w14:textId="77777777" w:rsidR="00CE3A0A" w:rsidRPr="00E27D23" w:rsidRDefault="00CE3A0A" w:rsidP="00CE3A0A">
      <w:pPr>
        <w:pStyle w:val="H6"/>
      </w:pPr>
      <w:r w:rsidRPr="00E27D23">
        <w:t>System Simulator:</w:t>
      </w:r>
    </w:p>
    <w:p w14:paraId="26D461FD" w14:textId="77777777" w:rsidR="00CE3A0A" w:rsidRPr="00E27D23" w:rsidRDefault="00CE3A0A" w:rsidP="00CE3A0A">
      <w:pPr>
        <w:pStyle w:val="B1"/>
      </w:pPr>
      <w:r w:rsidRPr="00E27D23">
        <w:t>-</w:t>
      </w:r>
      <w:r w:rsidRPr="00E27D23">
        <w:tab/>
      </w:r>
      <w:r w:rsidRPr="00E27D23">
        <w:rPr>
          <w:lang w:eastAsia="zh-CN"/>
        </w:rPr>
        <w:t>NR Cell 1 is the Serving Cell.</w:t>
      </w:r>
    </w:p>
    <w:p w14:paraId="3CBFF9B5" w14:textId="77777777" w:rsidR="00CE3A0A" w:rsidRPr="00E27D23" w:rsidRDefault="00CE3A0A" w:rsidP="00CE3A0A">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2BDB6394" w14:textId="77777777" w:rsidR="00CE3A0A" w:rsidRPr="00E27D23" w:rsidRDefault="00CE3A0A" w:rsidP="00CE3A0A">
      <w:pPr>
        <w:pStyle w:val="H6"/>
      </w:pPr>
      <w:r w:rsidRPr="00E27D23">
        <w:t>UE:</w:t>
      </w:r>
    </w:p>
    <w:p w14:paraId="1A8801E7" w14:textId="77777777" w:rsidR="00CE3A0A" w:rsidRPr="00E27D23" w:rsidRDefault="00CE3A0A" w:rsidP="00CE3A0A">
      <w:pPr>
        <w:ind w:left="568" w:hanging="284"/>
      </w:pPr>
      <w:r w:rsidRPr="00E27D23">
        <w:t>-</w:t>
      </w:r>
      <w:r w:rsidRPr="00E27D23">
        <w:tab/>
        <w:t xml:space="preserve">UE is made </w:t>
      </w:r>
      <w:r w:rsidRPr="00E27D23">
        <w:rPr>
          <w:lang w:eastAsia="zh-CN"/>
        </w:rPr>
        <w:t xml:space="preserve">interested in </w:t>
      </w:r>
      <w:r w:rsidRPr="00E27D23">
        <w:t>receiv</w:t>
      </w:r>
      <w:r w:rsidRPr="00E27D23">
        <w:rPr>
          <w:lang w:eastAsia="zh-CN"/>
        </w:rPr>
        <w:t xml:space="preserve">ing </w:t>
      </w:r>
      <w:r w:rsidRPr="00E27D23">
        <w:t>MBS Multicast service with MBS Service ID</w:t>
      </w:r>
      <w:r w:rsidRPr="00E27D23" w:rsidDel="00D103EC">
        <w:t xml:space="preserve"> </w:t>
      </w:r>
      <w:r w:rsidRPr="00E27D23">
        <w:rPr>
          <w:lang w:eastAsia="zh-CN"/>
        </w:rPr>
        <w:t>‘000101’H</w:t>
      </w:r>
      <w:r w:rsidRPr="00E27D23">
        <w:t>.</w:t>
      </w:r>
    </w:p>
    <w:p w14:paraId="6EBDCC4A" w14:textId="77777777" w:rsidR="00CE3A0A" w:rsidRPr="00E27D23" w:rsidRDefault="00CE3A0A" w:rsidP="00CE3A0A">
      <w:pPr>
        <w:pStyle w:val="H6"/>
      </w:pPr>
      <w:r w:rsidRPr="00E27D23">
        <w:t>Preamble:</w:t>
      </w:r>
    </w:p>
    <w:p w14:paraId="025316C4" w14:textId="77777777" w:rsidR="00CE3A0A" w:rsidRPr="00E27D23" w:rsidRDefault="00CE3A0A" w:rsidP="00CE3A0A">
      <w:pPr>
        <w:pStyle w:val="B1"/>
      </w:pPr>
      <w:r w:rsidRPr="00E27D23">
        <w:t>-</w:t>
      </w:r>
      <w:r w:rsidRPr="00E27D23">
        <w:tab/>
        <w:t xml:space="preserve">The UE is in state 1N-A on NR Cell 1 (serving cell) according to TS 38.508-1 [4] Table 4.4A.2-1 with Test Mode = on to activate UE TEST MODE </w:t>
      </w:r>
      <w:r w:rsidRPr="00E27D23">
        <w:rPr>
          <w:lang w:eastAsia="zh-CN"/>
        </w:rPr>
        <w:t>C</w:t>
      </w:r>
      <w:r w:rsidRPr="00E27D23">
        <w:t xml:space="preserve"> and Test Loop Function = off.</w:t>
      </w:r>
    </w:p>
    <w:p w14:paraId="489D15A0" w14:textId="77777777" w:rsidR="00CE3A0A" w:rsidRPr="00E27D23" w:rsidRDefault="00CE3A0A" w:rsidP="00CE3A0A">
      <w:pPr>
        <w:pStyle w:val="H6"/>
      </w:pPr>
      <w:r w:rsidRPr="00E27D23">
        <w:t>14.2.5.1.2.3.2</w:t>
      </w:r>
      <w:r w:rsidRPr="00E27D23">
        <w:tab/>
        <w:t>Test procedure sequence</w:t>
      </w:r>
    </w:p>
    <w:p w14:paraId="4D536C59" w14:textId="77777777" w:rsidR="00CE3A0A" w:rsidRPr="00E27D23" w:rsidRDefault="00CE3A0A" w:rsidP="00CE3A0A">
      <w:pPr>
        <w:pStyle w:val="TH"/>
      </w:pPr>
      <w:r w:rsidRPr="00E27D23">
        <w:t>Table 14.2.5.1.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CE3A0A" w:rsidRPr="00E27D23" w14:paraId="28A50EE2" w14:textId="77777777" w:rsidTr="002745DF">
        <w:tc>
          <w:tcPr>
            <w:tcW w:w="533" w:type="dxa"/>
            <w:tcBorders>
              <w:top w:val="single" w:sz="4" w:space="0" w:color="auto"/>
              <w:left w:val="single" w:sz="4" w:space="0" w:color="auto"/>
              <w:bottom w:val="nil"/>
              <w:right w:val="single" w:sz="4" w:space="0" w:color="auto"/>
            </w:tcBorders>
            <w:hideMark/>
          </w:tcPr>
          <w:p w14:paraId="14707F48" w14:textId="77777777" w:rsidR="00CE3A0A" w:rsidRPr="00E27D23" w:rsidRDefault="00CE3A0A" w:rsidP="002745DF">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3ACFA4AE" w14:textId="77777777" w:rsidR="00CE3A0A" w:rsidRPr="00E27D23" w:rsidRDefault="00CE3A0A" w:rsidP="002745DF">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AED718A" w14:textId="77777777" w:rsidR="00CE3A0A" w:rsidRPr="00E27D23" w:rsidRDefault="00CE3A0A" w:rsidP="002745D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12299C2B" w14:textId="77777777" w:rsidR="00CE3A0A" w:rsidRPr="00E27D23" w:rsidRDefault="00CE3A0A" w:rsidP="002745D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6158D9B6" w14:textId="77777777" w:rsidR="00CE3A0A" w:rsidRPr="00E27D23" w:rsidRDefault="00CE3A0A" w:rsidP="002745DF">
            <w:pPr>
              <w:pStyle w:val="TAH"/>
            </w:pPr>
            <w:r w:rsidRPr="00E27D23">
              <w:t>Verdict</w:t>
            </w:r>
          </w:p>
        </w:tc>
      </w:tr>
      <w:tr w:rsidR="00CE3A0A" w:rsidRPr="00E27D23" w14:paraId="41BF97E6" w14:textId="77777777" w:rsidTr="002745DF">
        <w:tc>
          <w:tcPr>
            <w:tcW w:w="533" w:type="dxa"/>
            <w:tcBorders>
              <w:top w:val="nil"/>
              <w:left w:val="single" w:sz="4" w:space="0" w:color="auto"/>
              <w:bottom w:val="single" w:sz="4" w:space="0" w:color="auto"/>
              <w:right w:val="single" w:sz="4" w:space="0" w:color="auto"/>
            </w:tcBorders>
          </w:tcPr>
          <w:p w14:paraId="5F38BFED" w14:textId="77777777" w:rsidR="00CE3A0A" w:rsidRPr="00E27D23" w:rsidRDefault="00CE3A0A" w:rsidP="002745DF">
            <w:pPr>
              <w:pStyle w:val="TAH"/>
            </w:pPr>
          </w:p>
        </w:tc>
        <w:tc>
          <w:tcPr>
            <w:tcW w:w="3967" w:type="dxa"/>
            <w:tcBorders>
              <w:top w:val="nil"/>
              <w:left w:val="single" w:sz="4" w:space="0" w:color="auto"/>
              <w:bottom w:val="single" w:sz="4" w:space="0" w:color="auto"/>
              <w:right w:val="single" w:sz="4" w:space="0" w:color="auto"/>
            </w:tcBorders>
          </w:tcPr>
          <w:p w14:paraId="1F27E069" w14:textId="77777777" w:rsidR="00CE3A0A" w:rsidRPr="00E27D23" w:rsidRDefault="00CE3A0A"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57D8D28B" w14:textId="77777777" w:rsidR="00CE3A0A" w:rsidRPr="00E27D23" w:rsidRDefault="00CE3A0A" w:rsidP="002745D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3411F364" w14:textId="77777777" w:rsidR="00CE3A0A" w:rsidRPr="00E27D23" w:rsidRDefault="00CE3A0A" w:rsidP="002745DF">
            <w:pPr>
              <w:pStyle w:val="TAH"/>
            </w:pPr>
            <w:r w:rsidRPr="00E27D23">
              <w:t>Message</w:t>
            </w:r>
          </w:p>
        </w:tc>
        <w:tc>
          <w:tcPr>
            <w:tcW w:w="567" w:type="dxa"/>
            <w:tcBorders>
              <w:top w:val="nil"/>
              <w:left w:val="single" w:sz="4" w:space="0" w:color="auto"/>
              <w:bottom w:val="single" w:sz="4" w:space="0" w:color="auto"/>
              <w:right w:val="single" w:sz="4" w:space="0" w:color="auto"/>
            </w:tcBorders>
          </w:tcPr>
          <w:p w14:paraId="2FB31573" w14:textId="77777777" w:rsidR="00CE3A0A" w:rsidRPr="00E27D23" w:rsidRDefault="00CE3A0A" w:rsidP="002745DF">
            <w:pPr>
              <w:pStyle w:val="TAH"/>
            </w:pPr>
          </w:p>
        </w:tc>
        <w:tc>
          <w:tcPr>
            <w:tcW w:w="850" w:type="dxa"/>
            <w:tcBorders>
              <w:top w:val="nil"/>
              <w:left w:val="single" w:sz="4" w:space="0" w:color="auto"/>
              <w:bottom w:val="single" w:sz="4" w:space="0" w:color="auto"/>
              <w:right w:val="single" w:sz="4" w:space="0" w:color="auto"/>
            </w:tcBorders>
          </w:tcPr>
          <w:p w14:paraId="044AB99E" w14:textId="77777777" w:rsidR="00CE3A0A" w:rsidRPr="00E27D23" w:rsidRDefault="00CE3A0A" w:rsidP="002745DF">
            <w:pPr>
              <w:pStyle w:val="TAH"/>
            </w:pPr>
          </w:p>
        </w:tc>
      </w:tr>
      <w:tr w:rsidR="00CE3A0A" w:rsidRPr="00E27D23" w14:paraId="188ED5B5" w14:textId="77777777" w:rsidTr="002745DF">
        <w:tc>
          <w:tcPr>
            <w:tcW w:w="533" w:type="dxa"/>
            <w:tcBorders>
              <w:top w:val="nil"/>
              <w:left w:val="single" w:sz="4" w:space="0" w:color="auto"/>
              <w:bottom w:val="single" w:sz="4" w:space="0" w:color="auto"/>
              <w:right w:val="single" w:sz="4" w:space="0" w:color="auto"/>
            </w:tcBorders>
          </w:tcPr>
          <w:p w14:paraId="6E33208D" w14:textId="77777777" w:rsidR="00CE3A0A" w:rsidRPr="00E27D23" w:rsidRDefault="00CE3A0A" w:rsidP="002745DF">
            <w:pPr>
              <w:pStyle w:val="TAC"/>
              <w:rPr>
                <w:lang w:eastAsia="zh-CN"/>
              </w:rPr>
            </w:pPr>
            <w:r w:rsidRPr="00E27D23">
              <w:t>-</w:t>
            </w:r>
          </w:p>
        </w:tc>
        <w:tc>
          <w:tcPr>
            <w:tcW w:w="3967" w:type="dxa"/>
            <w:tcBorders>
              <w:top w:val="nil"/>
              <w:left w:val="single" w:sz="4" w:space="0" w:color="auto"/>
              <w:bottom w:val="single" w:sz="4" w:space="0" w:color="auto"/>
              <w:right w:val="single" w:sz="4" w:space="0" w:color="auto"/>
            </w:tcBorders>
          </w:tcPr>
          <w:p w14:paraId="3A74C4CC" w14:textId="77777777" w:rsidR="00CE3A0A" w:rsidRPr="00E27D23" w:rsidRDefault="00CE3A0A" w:rsidP="002745DF">
            <w:pPr>
              <w:pStyle w:val="TAL"/>
              <w:rPr>
                <w:lang w:eastAsia="zh-CN"/>
              </w:rPr>
            </w:pPr>
            <w:r w:rsidRPr="00E27D23">
              <w:rPr>
                <w:lang w:eastAsia="zh-CN"/>
              </w:rPr>
              <w:t xml:space="preserve">EXCEPTION: Step 1a1 to </w:t>
            </w:r>
            <w:r w:rsidRPr="00E27D23">
              <w:t>1b12a1</w:t>
            </w:r>
            <w:r w:rsidRPr="00E27D23">
              <w:rPr>
                <w:lang w:eastAsia="zh-CN"/>
              </w:rPr>
              <w:t xml:space="preserve"> describe behaviour that depends on the UE capability the “lower case letter” identifies a step sequence that take place.</w:t>
            </w:r>
          </w:p>
        </w:tc>
        <w:tc>
          <w:tcPr>
            <w:tcW w:w="708" w:type="dxa"/>
            <w:tcBorders>
              <w:top w:val="single" w:sz="4" w:space="0" w:color="auto"/>
              <w:left w:val="single" w:sz="4" w:space="0" w:color="auto"/>
              <w:bottom w:val="single" w:sz="4" w:space="0" w:color="auto"/>
              <w:right w:val="single" w:sz="4" w:space="0" w:color="auto"/>
            </w:tcBorders>
          </w:tcPr>
          <w:p w14:paraId="2CAE9E74" w14:textId="77777777" w:rsidR="00CE3A0A" w:rsidRPr="00E27D23" w:rsidRDefault="00CE3A0A"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2018189" w14:textId="77777777" w:rsidR="00CE3A0A" w:rsidRPr="00E27D23" w:rsidRDefault="00CE3A0A"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4ED343DA"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19DEEF4B" w14:textId="77777777" w:rsidR="00CE3A0A" w:rsidRPr="00E27D23" w:rsidRDefault="00CE3A0A" w:rsidP="002745DF">
            <w:pPr>
              <w:pStyle w:val="TAC"/>
            </w:pPr>
            <w:r w:rsidRPr="00E27D23">
              <w:t>-</w:t>
            </w:r>
          </w:p>
        </w:tc>
      </w:tr>
      <w:tr w:rsidR="00CE3A0A" w:rsidRPr="00E27D23" w14:paraId="23B7DBEB" w14:textId="77777777" w:rsidTr="002745DF">
        <w:tc>
          <w:tcPr>
            <w:tcW w:w="533" w:type="dxa"/>
            <w:tcBorders>
              <w:top w:val="nil"/>
              <w:left w:val="single" w:sz="4" w:space="0" w:color="auto"/>
              <w:bottom w:val="single" w:sz="4" w:space="0" w:color="auto"/>
              <w:right w:val="single" w:sz="4" w:space="0" w:color="auto"/>
            </w:tcBorders>
          </w:tcPr>
          <w:p w14:paraId="3AA942D7" w14:textId="77777777" w:rsidR="00CE3A0A" w:rsidRPr="00E27D23" w:rsidRDefault="00CE3A0A" w:rsidP="002745DF">
            <w:pPr>
              <w:pStyle w:val="TAC"/>
              <w:rPr>
                <w:lang w:eastAsia="zh-CN"/>
              </w:rPr>
            </w:pPr>
            <w:r w:rsidRPr="00E27D23">
              <w:rPr>
                <w:lang w:eastAsia="zh-CN"/>
              </w:rPr>
              <w:t>1a1-1a14</w:t>
            </w:r>
          </w:p>
        </w:tc>
        <w:tc>
          <w:tcPr>
            <w:tcW w:w="3967" w:type="dxa"/>
            <w:tcBorders>
              <w:top w:val="nil"/>
              <w:left w:val="single" w:sz="4" w:space="0" w:color="auto"/>
              <w:bottom w:val="single" w:sz="4" w:space="0" w:color="auto"/>
              <w:right w:val="single" w:sz="4" w:space="0" w:color="auto"/>
            </w:tcBorders>
          </w:tcPr>
          <w:p w14:paraId="0A7613E4" w14:textId="4630582B" w:rsidR="00CE3A0A" w:rsidRPr="00E27D23" w:rsidRDefault="00CE3A0A" w:rsidP="002745DF">
            <w:pPr>
              <w:pStyle w:val="TAL"/>
              <w:rPr>
                <w:lang w:eastAsia="zh-CN"/>
              </w:rPr>
            </w:pPr>
            <w:r w:rsidRPr="00E27D23">
              <w:rPr>
                <w:lang w:eastAsia="zh-CN"/>
              </w:rPr>
              <w:t xml:space="preserve">IF pc_Join_MBS_by_PDU_Modification (UE firstly establishes an associated PDU session and then joins MBS Multicast by PDU </w:t>
            </w:r>
            <w:r w:rsidR="0087134E" w:rsidRPr="00E27D23">
              <w:rPr>
                <w:lang w:eastAsia="zh-CN"/>
              </w:rPr>
              <w:t>session</w:t>
            </w:r>
            <w:r w:rsidRPr="00E27D23">
              <w:rPr>
                <w:lang w:eastAsia="zh-CN"/>
              </w:rPr>
              <w:t xml:space="preserve"> modification procedure) THEN</w:t>
            </w:r>
          </w:p>
          <w:p w14:paraId="6EE5C6E0" w14:textId="277CCA7F" w:rsidR="00CE3A0A" w:rsidRPr="00E27D23" w:rsidRDefault="00CE3A0A" w:rsidP="002745DF">
            <w:pPr>
              <w:pStyle w:val="TAL"/>
              <w:rPr>
                <w:lang w:eastAsia="zh-CN"/>
              </w:rPr>
            </w:pPr>
            <w:r w:rsidRPr="00E27D23">
              <w:rPr>
                <w:lang w:eastAsia="zh-CN"/>
              </w:rPr>
              <w:t xml:space="preserve">steps 1a1 to </w:t>
            </w:r>
            <w:r w:rsidRPr="00E27D23">
              <w:t xml:space="preserve">1a14 </w:t>
            </w:r>
            <w:r w:rsidRPr="00E27D23">
              <w:rPr>
                <w:kern w:val="2"/>
              </w:rPr>
              <w:t xml:space="preserve">of </w:t>
            </w:r>
            <w:r w:rsidRPr="00E27D23">
              <w:rPr>
                <w:lang w:eastAsia="zh-CN"/>
              </w:rPr>
              <w:t xml:space="preserve">the generic procedures described in </w:t>
            </w:r>
            <w:r w:rsidRPr="00E27D23">
              <w:rPr>
                <w:kern w:val="2"/>
              </w:rPr>
              <w:t>TS 38.508-1</w:t>
            </w:r>
            <w:r w:rsidRPr="00E27D23">
              <w:t>[4]</w:t>
            </w:r>
            <w:r w:rsidRPr="00E27D23">
              <w:rPr>
                <w:kern w:val="2"/>
              </w:rPr>
              <w:t xml:space="preserve"> subclause 4.9.34</w:t>
            </w:r>
            <w:r w:rsidRPr="00E27D23">
              <w:rPr>
                <w:lang w:eastAsia="zh-CN"/>
              </w:rPr>
              <w:t xml:space="preserve"> are performed on NR Cell 1 to establish an </w:t>
            </w:r>
            <w:r w:rsidRPr="00E27D23">
              <w:t>associated PDU Session to the MBS DNN and request to join an MBS Multicast session with TMGI-1.</w:t>
            </w:r>
          </w:p>
        </w:tc>
        <w:tc>
          <w:tcPr>
            <w:tcW w:w="708" w:type="dxa"/>
            <w:tcBorders>
              <w:top w:val="single" w:sz="4" w:space="0" w:color="auto"/>
              <w:left w:val="single" w:sz="4" w:space="0" w:color="auto"/>
              <w:bottom w:val="single" w:sz="4" w:space="0" w:color="auto"/>
              <w:right w:val="single" w:sz="4" w:space="0" w:color="auto"/>
            </w:tcBorders>
          </w:tcPr>
          <w:p w14:paraId="000B704C" w14:textId="77777777" w:rsidR="00CE3A0A" w:rsidRPr="00E27D23" w:rsidRDefault="00CE3A0A"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51DFBCE5" w14:textId="77777777" w:rsidR="00CE3A0A" w:rsidRPr="00E27D23" w:rsidRDefault="00CE3A0A"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F5E7A42"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3684E7A8" w14:textId="77777777" w:rsidR="00CE3A0A" w:rsidRPr="00E27D23" w:rsidRDefault="00CE3A0A" w:rsidP="002745DF">
            <w:pPr>
              <w:pStyle w:val="TAC"/>
            </w:pPr>
            <w:r w:rsidRPr="00E27D23">
              <w:t>-</w:t>
            </w:r>
          </w:p>
        </w:tc>
      </w:tr>
      <w:tr w:rsidR="00CE3A0A" w:rsidRPr="00E27D23" w14:paraId="454F4D80" w14:textId="77777777" w:rsidTr="002745DF">
        <w:tc>
          <w:tcPr>
            <w:tcW w:w="533" w:type="dxa"/>
            <w:tcBorders>
              <w:top w:val="nil"/>
              <w:left w:val="single" w:sz="4" w:space="0" w:color="auto"/>
              <w:bottom w:val="single" w:sz="4" w:space="0" w:color="auto"/>
              <w:right w:val="single" w:sz="4" w:space="0" w:color="auto"/>
            </w:tcBorders>
          </w:tcPr>
          <w:p w14:paraId="5F7C8F93" w14:textId="77777777" w:rsidR="00CE3A0A" w:rsidRPr="00E27D23" w:rsidRDefault="00CE3A0A" w:rsidP="002745DF">
            <w:pPr>
              <w:pStyle w:val="TAC"/>
              <w:rPr>
                <w:lang w:eastAsia="zh-CN"/>
              </w:rPr>
            </w:pPr>
            <w:r w:rsidRPr="00E27D23">
              <w:rPr>
                <w:lang w:eastAsia="zh-CN"/>
              </w:rPr>
              <w:t>1a15</w:t>
            </w:r>
          </w:p>
        </w:tc>
        <w:tc>
          <w:tcPr>
            <w:tcW w:w="3967" w:type="dxa"/>
            <w:tcBorders>
              <w:top w:val="nil"/>
              <w:left w:val="single" w:sz="4" w:space="0" w:color="auto"/>
              <w:bottom w:val="single" w:sz="4" w:space="0" w:color="auto"/>
              <w:right w:val="single" w:sz="4" w:space="0" w:color="auto"/>
            </w:tcBorders>
          </w:tcPr>
          <w:p w14:paraId="489CE600" w14:textId="46F7614C" w:rsidR="00CE3A0A" w:rsidRPr="00E27D23" w:rsidRDefault="00CE3A0A" w:rsidP="002745DF">
            <w:pPr>
              <w:pStyle w:val="TAL"/>
            </w:pPr>
            <w:r w:rsidRPr="00E27D23">
              <w:t>The SS transmits a PDU SESSION MODIFICATION COMMAND to reject MBS Multicast session UE requested to join.</w:t>
            </w:r>
          </w:p>
          <w:p w14:paraId="4630618C" w14:textId="77777777" w:rsidR="00CE3A0A" w:rsidRPr="00E27D23" w:rsidRDefault="00CE3A0A" w:rsidP="002745DF">
            <w:pPr>
              <w:pStyle w:val="TAL"/>
              <w:rPr>
                <w:lang w:eastAsia="zh-CN"/>
              </w:rPr>
            </w:pPr>
            <w:r w:rsidRPr="00E27D23">
              <w:t>The reject cause is "User is outside of local MBS service area".</w:t>
            </w:r>
          </w:p>
        </w:tc>
        <w:tc>
          <w:tcPr>
            <w:tcW w:w="708" w:type="dxa"/>
            <w:tcBorders>
              <w:top w:val="single" w:sz="4" w:space="0" w:color="auto"/>
              <w:left w:val="single" w:sz="4" w:space="0" w:color="auto"/>
              <w:bottom w:val="single" w:sz="4" w:space="0" w:color="auto"/>
              <w:right w:val="single" w:sz="4" w:space="0" w:color="auto"/>
            </w:tcBorders>
          </w:tcPr>
          <w:p w14:paraId="491AFFA4" w14:textId="77777777" w:rsidR="00CE3A0A" w:rsidRPr="00E27D23" w:rsidRDefault="00CE3A0A"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BCE10DE" w14:textId="77777777" w:rsidR="00CE3A0A" w:rsidRPr="00E27D23" w:rsidRDefault="00CE3A0A" w:rsidP="002745DF">
            <w:pPr>
              <w:pStyle w:val="TAL"/>
            </w:pPr>
            <w:r w:rsidRPr="00E27D23">
              <w:t xml:space="preserve">NR </w:t>
            </w:r>
            <w:smartTag w:uri="urn:schemas-microsoft-com:office:smarttags" w:element="stockticker">
              <w:r w:rsidRPr="00E27D23">
                <w:t>RRC</w:t>
              </w:r>
            </w:smartTag>
            <w:r w:rsidRPr="00E27D23">
              <w:t>: DLInformationTransfer</w:t>
            </w:r>
          </w:p>
          <w:p w14:paraId="1B69E9C5" w14:textId="77777777" w:rsidR="00CE3A0A" w:rsidRPr="00E27D23" w:rsidRDefault="00CE3A0A" w:rsidP="002745DF">
            <w:pPr>
              <w:pStyle w:val="TAL"/>
            </w:pPr>
            <w:r w:rsidRPr="00E27D23">
              <w:t>5GMM: DL NAS TRANSPORT</w:t>
            </w:r>
          </w:p>
          <w:p w14:paraId="4939EB3B" w14:textId="77777777" w:rsidR="00CE3A0A" w:rsidRPr="00E27D23" w:rsidRDefault="00CE3A0A" w:rsidP="002745DF">
            <w:pPr>
              <w:pStyle w:val="TAC"/>
              <w:jc w:val="left"/>
            </w:pPr>
            <w:r w:rsidRPr="00E27D23">
              <w:t>5GSM: PDU SESSION MODIFICATION COMMAND</w:t>
            </w:r>
          </w:p>
        </w:tc>
        <w:tc>
          <w:tcPr>
            <w:tcW w:w="567" w:type="dxa"/>
            <w:tcBorders>
              <w:top w:val="nil"/>
              <w:left w:val="single" w:sz="4" w:space="0" w:color="auto"/>
              <w:bottom w:val="single" w:sz="4" w:space="0" w:color="auto"/>
              <w:right w:val="single" w:sz="4" w:space="0" w:color="auto"/>
            </w:tcBorders>
          </w:tcPr>
          <w:p w14:paraId="4E0206E8"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3ECFCF45" w14:textId="77777777" w:rsidR="00CE3A0A" w:rsidRPr="00E27D23" w:rsidRDefault="00CE3A0A" w:rsidP="002745DF">
            <w:pPr>
              <w:pStyle w:val="TAC"/>
            </w:pPr>
            <w:r w:rsidRPr="00E27D23">
              <w:t>-</w:t>
            </w:r>
          </w:p>
        </w:tc>
      </w:tr>
      <w:tr w:rsidR="00CE3A0A" w:rsidRPr="00E27D23" w14:paraId="2876EAC2" w14:textId="77777777" w:rsidTr="002745DF">
        <w:tc>
          <w:tcPr>
            <w:tcW w:w="533" w:type="dxa"/>
            <w:tcBorders>
              <w:top w:val="nil"/>
              <w:left w:val="single" w:sz="4" w:space="0" w:color="auto"/>
              <w:bottom w:val="single" w:sz="4" w:space="0" w:color="auto"/>
              <w:right w:val="single" w:sz="4" w:space="0" w:color="auto"/>
            </w:tcBorders>
          </w:tcPr>
          <w:p w14:paraId="0E5D13A0" w14:textId="77777777" w:rsidR="00CE3A0A" w:rsidRPr="00E27D23" w:rsidRDefault="00CE3A0A" w:rsidP="002745DF">
            <w:pPr>
              <w:pStyle w:val="TAC"/>
              <w:rPr>
                <w:lang w:eastAsia="zh-CN"/>
              </w:rPr>
            </w:pPr>
            <w:r w:rsidRPr="00E27D23">
              <w:rPr>
                <w:lang w:eastAsia="zh-CN"/>
              </w:rPr>
              <w:t>1a16</w:t>
            </w:r>
          </w:p>
        </w:tc>
        <w:tc>
          <w:tcPr>
            <w:tcW w:w="3967" w:type="dxa"/>
            <w:tcBorders>
              <w:top w:val="nil"/>
              <w:left w:val="single" w:sz="4" w:space="0" w:color="auto"/>
              <w:bottom w:val="single" w:sz="4" w:space="0" w:color="auto"/>
              <w:right w:val="single" w:sz="4" w:space="0" w:color="auto"/>
            </w:tcBorders>
          </w:tcPr>
          <w:p w14:paraId="23C698B9" w14:textId="77777777" w:rsidR="00CE3A0A" w:rsidRPr="00E27D23" w:rsidRDefault="00CE3A0A" w:rsidP="002745DF">
            <w:pPr>
              <w:pStyle w:val="TAL"/>
              <w:rPr>
                <w:lang w:eastAsia="zh-CN"/>
              </w:rPr>
            </w:pPr>
            <w:r w:rsidRPr="00E27D23">
              <w:t>The UE transmits an ULInformationTransfer message and a PDU SESSION MODIFICATION COMPLETE message.</w:t>
            </w:r>
          </w:p>
        </w:tc>
        <w:tc>
          <w:tcPr>
            <w:tcW w:w="708" w:type="dxa"/>
            <w:tcBorders>
              <w:top w:val="single" w:sz="4" w:space="0" w:color="auto"/>
              <w:left w:val="single" w:sz="4" w:space="0" w:color="auto"/>
              <w:bottom w:val="single" w:sz="4" w:space="0" w:color="auto"/>
              <w:right w:val="single" w:sz="4" w:space="0" w:color="auto"/>
            </w:tcBorders>
          </w:tcPr>
          <w:p w14:paraId="14DDC282" w14:textId="77777777" w:rsidR="00CE3A0A" w:rsidRPr="00E27D23" w:rsidRDefault="00CE3A0A"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A7BABC7" w14:textId="77777777" w:rsidR="00CE3A0A" w:rsidRPr="00E27D23" w:rsidRDefault="00CE3A0A" w:rsidP="002745DF">
            <w:pPr>
              <w:pStyle w:val="TAL"/>
            </w:pPr>
            <w:r w:rsidRPr="00E27D23">
              <w:t xml:space="preserve">NR </w:t>
            </w:r>
            <w:smartTag w:uri="urn:schemas-microsoft-com:office:smarttags" w:element="stockticker">
              <w:r w:rsidRPr="00E27D23">
                <w:t>RRC</w:t>
              </w:r>
            </w:smartTag>
            <w:r w:rsidRPr="00E27D23">
              <w:t>: ULInformationTransfer</w:t>
            </w:r>
          </w:p>
          <w:p w14:paraId="1579ADC3" w14:textId="77777777" w:rsidR="00CE3A0A" w:rsidRPr="00E27D23" w:rsidRDefault="00CE3A0A" w:rsidP="002745DF">
            <w:pPr>
              <w:pStyle w:val="TAL"/>
            </w:pPr>
            <w:r w:rsidRPr="00E27D23">
              <w:t>5GMM: UL NAS TRANSPORT</w:t>
            </w:r>
          </w:p>
          <w:p w14:paraId="780BDBB7" w14:textId="77777777" w:rsidR="00CE3A0A" w:rsidRPr="00E27D23" w:rsidRDefault="00CE3A0A" w:rsidP="002745DF">
            <w:pPr>
              <w:pStyle w:val="TAC"/>
              <w:jc w:val="left"/>
            </w:pPr>
            <w:r w:rsidRPr="00E27D23">
              <w:t>5GSM: PDU SESSION MODIFICATION COMPLETE</w:t>
            </w:r>
          </w:p>
        </w:tc>
        <w:tc>
          <w:tcPr>
            <w:tcW w:w="567" w:type="dxa"/>
            <w:tcBorders>
              <w:top w:val="nil"/>
              <w:left w:val="single" w:sz="4" w:space="0" w:color="auto"/>
              <w:bottom w:val="single" w:sz="4" w:space="0" w:color="auto"/>
              <w:right w:val="single" w:sz="4" w:space="0" w:color="auto"/>
            </w:tcBorders>
          </w:tcPr>
          <w:p w14:paraId="79F8FF6D"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606BF3DA" w14:textId="77777777" w:rsidR="00CE3A0A" w:rsidRPr="00E27D23" w:rsidRDefault="00CE3A0A" w:rsidP="002745DF">
            <w:pPr>
              <w:pStyle w:val="TAC"/>
            </w:pPr>
            <w:r w:rsidRPr="00E27D23">
              <w:t>-</w:t>
            </w:r>
          </w:p>
        </w:tc>
      </w:tr>
      <w:tr w:rsidR="00CE3A0A" w:rsidRPr="00E27D23" w14:paraId="31CED859" w14:textId="77777777" w:rsidTr="002745DF">
        <w:tc>
          <w:tcPr>
            <w:tcW w:w="533" w:type="dxa"/>
            <w:tcBorders>
              <w:top w:val="nil"/>
              <w:left w:val="single" w:sz="4" w:space="0" w:color="auto"/>
              <w:bottom w:val="single" w:sz="4" w:space="0" w:color="auto"/>
              <w:right w:val="single" w:sz="4" w:space="0" w:color="auto"/>
            </w:tcBorders>
          </w:tcPr>
          <w:p w14:paraId="7518D1EA" w14:textId="77777777" w:rsidR="00CE3A0A" w:rsidRPr="00E27D23" w:rsidRDefault="00CE3A0A" w:rsidP="002745DF">
            <w:pPr>
              <w:pStyle w:val="TAC"/>
              <w:rPr>
                <w:lang w:eastAsia="zh-CN"/>
              </w:rPr>
            </w:pPr>
            <w:r w:rsidRPr="00E27D23">
              <w:rPr>
                <w:lang w:eastAsia="zh-CN"/>
              </w:rPr>
              <w:t>1b1-1b12a1</w:t>
            </w:r>
          </w:p>
        </w:tc>
        <w:tc>
          <w:tcPr>
            <w:tcW w:w="3967" w:type="dxa"/>
            <w:tcBorders>
              <w:top w:val="nil"/>
              <w:left w:val="single" w:sz="4" w:space="0" w:color="auto"/>
              <w:bottom w:val="single" w:sz="4" w:space="0" w:color="auto"/>
              <w:right w:val="single" w:sz="4" w:space="0" w:color="auto"/>
            </w:tcBorders>
          </w:tcPr>
          <w:p w14:paraId="5439FC1C" w14:textId="200040BD" w:rsidR="00CE3A0A" w:rsidRPr="00E27D23" w:rsidRDefault="00CE3A0A" w:rsidP="002745DF">
            <w:pPr>
              <w:pStyle w:val="TAL"/>
              <w:rPr>
                <w:lang w:eastAsia="zh-CN"/>
              </w:rPr>
            </w:pPr>
            <w:r w:rsidRPr="00E27D23">
              <w:rPr>
                <w:lang w:eastAsia="zh-CN"/>
              </w:rPr>
              <w:t>ELSE (UE establishes an associated PDU session and joins MBS Multicast at the same time)</w:t>
            </w:r>
          </w:p>
          <w:p w14:paraId="4F89B2FC" w14:textId="32881093" w:rsidR="00CE3A0A" w:rsidRPr="00E27D23" w:rsidRDefault="00CE3A0A" w:rsidP="002745DF">
            <w:pPr>
              <w:pStyle w:val="TAL"/>
            </w:pPr>
            <w:r w:rsidRPr="00E27D23">
              <w:rPr>
                <w:lang w:eastAsia="zh-CN"/>
              </w:rPr>
              <w:t xml:space="preserve">steps 1b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w:t>
            </w:r>
            <w:r w:rsidRPr="00E27D23">
              <w:t>[4]</w:t>
            </w:r>
            <w:r w:rsidRPr="00E27D23">
              <w:rPr>
                <w:kern w:val="2"/>
              </w:rPr>
              <w:t xml:space="preserve"> subclause 4.9.34</w:t>
            </w:r>
            <w:r w:rsidRPr="00E27D23">
              <w:rPr>
                <w:lang w:eastAsia="zh-CN"/>
              </w:rPr>
              <w:t xml:space="preserve"> are performed on NR Cell 1 to establish an </w:t>
            </w:r>
            <w:r w:rsidRPr="00E27D23">
              <w:t>associated PDU Session to the MBS DNN and request to join an MBS Multicast session with TMGI-1.</w:t>
            </w:r>
          </w:p>
          <w:p w14:paraId="70A44E34" w14:textId="77777777" w:rsidR="00CE3A0A" w:rsidRPr="00E27D23" w:rsidRDefault="00CE3A0A" w:rsidP="002745DF">
            <w:pPr>
              <w:pStyle w:val="TAL"/>
              <w:rPr>
                <w:lang w:eastAsia="zh-CN"/>
              </w:rPr>
            </w:pPr>
            <w:r w:rsidRPr="00E27D23">
              <w:t>MBS Multicast session is rejected with cause "User is outside of local MBS service area".</w:t>
            </w:r>
          </w:p>
        </w:tc>
        <w:tc>
          <w:tcPr>
            <w:tcW w:w="708" w:type="dxa"/>
            <w:tcBorders>
              <w:top w:val="single" w:sz="4" w:space="0" w:color="auto"/>
              <w:left w:val="single" w:sz="4" w:space="0" w:color="auto"/>
              <w:bottom w:val="single" w:sz="4" w:space="0" w:color="auto"/>
              <w:right w:val="single" w:sz="4" w:space="0" w:color="auto"/>
            </w:tcBorders>
          </w:tcPr>
          <w:p w14:paraId="6A5906DE" w14:textId="77777777" w:rsidR="00CE3A0A" w:rsidRPr="00E27D23" w:rsidRDefault="00CE3A0A"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746954BA" w14:textId="77777777" w:rsidR="00CE3A0A" w:rsidRPr="00E27D23" w:rsidRDefault="00CE3A0A"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7E45ADC"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5E7E63FD" w14:textId="77777777" w:rsidR="00CE3A0A" w:rsidRPr="00E27D23" w:rsidRDefault="00CE3A0A" w:rsidP="002745DF">
            <w:pPr>
              <w:pStyle w:val="TAC"/>
            </w:pPr>
            <w:r w:rsidRPr="00E27D23">
              <w:t>-</w:t>
            </w:r>
          </w:p>
        </w:tc>
      </w:tr>
      <w:tr w:rsidR="00CE3A0A" w:rsidRPr="00E27D23" w14:paraId="2CB68FC8" w14:textId="77777777" w:rsidTr="002745DF">
        <w:tc>
          <w:tcPr>
            <w:tcW w:w="533" w:type="dxa"/>
            <w:tcBorders>
              <w:top w:val="nil"/>
              <w:left w:val="single" w:sz="4" w:space="0" w:color="auto"/>
              <w:bottom w:val="single" w:sz="4" w:space="0" w:color="auto"/>
              <w:right w:val="single" w:sz="4" w:space="0" w:color="auto"/>
            </w:tcBorders>
          </w:tcPr>
          <w:p w14:paraId="674E9656" w14:textId="77777777" w:rsidR="00CE3A0A" w:rsidRPr="00E27D23" w:rsidRDefault="00CE3A0A" w:rsidP="002745DF">
            <w:pPr>
              <w:pStyle w:val="TAC"/>
              <w:rPr>
                <w:lang w:eastAsia="zh-CN"/>
              </w:rPr>
            </w:pPr>
            <w:r w:rsidRPr="00E27D23">
              <w:rPr>
                <w:lang w:eastAsia="zh-CN"/>
              </w:rPr>
              <w:t>2</w:t>
            </w:r>
          </w:p>
        </w:tc>
        <w:tc>
          <w:tcPr>
            <w:tcW w:w="3967" w:type="dxa"/>
            <w:tcBorders>
              <w:top w:val="nil"/>
              <w:left w:val="single" w:sz="4" w:space="0" w:color="auto"/>
              <w:bottom w:val="single" w:sz="4" w:space="0" w:color="auto"/>
              <w:right w:val="single" w:sz="4" w:space="0" w:color="auto"/>
            </w:tcBorders>
          </w:tcPr>
          <w:p w14:paraId="4CEA506F" w14:textId="77777777" w:rsidR="00CE3A0A" w:rsidRPr="00E27D23" w:rsidRDefault="00CE3A0A" w:rsidP="002745DF">
            <w:pPr>
              <w:pStyle w:val="TAL"/>
              <w:rPr>
                <w:lang w:eastAsia="zh-CN"/>
              </w:rPr>
            </w:pPr>
            <w:r w:rsidRPr="00E27D23">
              <w:t xml:space="preserve">The SS transmits an </w:t>
            </w:r>
            <w:r w:rsidRPr="00E27D23">
              <w:rPr>
                <w:i/>
                <w:iCs/>
              </w:rPr>
              <w:t>RRCReleas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541CA171" w14:textId="77777777" w:rsidR="00CE3A0A" w:rsidRPr="00E27D23" w:rsidRDefault="00CE3A0A"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96A5433" w14:textId="77777777" w:rsidR="00CE3A0A" w:rsidRPr="00E27D23" w:rsidRDefault="00CE3A0A" w:rsidP="002745DF">
            <w:pPr>
              <w:pStyle w:val="TAC"/>
              <w:jc w:val="left"/>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tcPr>
          <w:p w14:paraId="2F2D14CD"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6F83C201" w14:textId="77777777" w:rsidR="00CE3A0A" w:rsidRPr="00E27D23" w:rsidRDefault="00CE3A0A" w:rsidP="002745DF">
            <w:pPr>
              <w:pStyle w:val="TAC"/>
            </w:pPr>
            <w:r w:rsidRPr="00E27D23">
              <w:t>-</w:t>
            </w:r>
          </w:p>
        </w:tc>
      </w:tr>
      <w:tr w:rsidR="00CE3A0A" w:rsidRPr="00E27D23" w14:paraId="3C97386B" w14:textId="77777777" w:rsidTr="002745DF">
        <w:tc>
          <w:tcPr>
            <w:tcW w:w="533" w:type="dxa"/>
            <w:tcBorders>
              <w:top w:val="nil"/>
              <w:left w:val="single" w:sz="4" w:space="0" w:color="auto"/>
              <w:bottom w:val="single" w:sz="4" w:space="0" w:color="auto"/>
              <w:right w:val="single" w:sz="4" w:space="0" w:color="auto"/>
            </w:tcBorders>
          </w:tcPr>
          <w:p w14:paraId="72B6C964" w14:textId="77777777" w:rsidR="00CE3A0A" w:rsidRPr="00E27D23" w:rsidRDefault="00CE3A0A" w:rsidP="002745DF">
            <w:pPr>
              <w:pStyle w:val="TAC"/>
              <w:rPr>
                <w:lang w:eastAsia="zh-CN"/>
              </w:rPr>
            </w:pPr>
            <w:r w:rsidRPr="00E27D23">
              <w:rPr>
                <w:lang w:eastAsia="zh-CN"/>
              </w:rPr>
              <w:t>3-10</w:t>
            </w:r>
          </w:p>
        </w:tc>
        <w:tc>
          <w:tcPr>
            <w:tcW w:w="3967" w:type="dxa"/>
            <w:tcBorders>
              <w:top w:val="nil"/>
              <w:left w:val="single" w:sz="4" w:space="0" w:color="auto"/>
              <w:bottom w:val="single" w:sz="4" w:space="0" w:color="auto"/>
              <w:right w:val="single" w:sz="4" w:space="0" w:color="auto"/>
            </w:tcBorders>
          </w:tcPr>
          <w:p w14:paraId="6958E415" w14:textId="77777777" w:rsidR="00CE3A0A" w:rsidRPr="00E27D23" w:rsidRDefault="00CE3A0A" w:rsidP="002745DF">
            <w:pPr>
              <w:pStyle w:val="TAL"/>
            </w:pPr>
            <w:r w:rsidRPr="00E27D23">
              <w:t>Steps 1 to 8 of the procedure in TS 38.508-1[4] Table 4.5.4.2-3 to trigger UE move to RRC_CONNECTED mode with CN paging.</w:t>
            </w:r>
          </w:p>
        </w:tc>
        <w:tc>
          <w:tcPr>
            <w:tcW w:w="708" w:type="dxa"/>
            <w:tcBorders>
              <w:top w:val="single" w:sz="4" w:space="0" w:color="auto"/>
              <w:left w:val="single" w:sz="4" w:space="0" w:color="auto"/>
              <w:bottom w:val="single" w:sz="4" w:space="0" w:color="auto"/>
              <w:right w:val="single" w:sz="4" w:space="0" w:color="auto"/>
            </w:tcBorders>
          </w:tcPr>
          <w:p w14:paraId="1232E30E" w14:textId="77777777" w:rsidR="00CE3A0A" w:rsidRPr="00E27D23" w:rsidRDefault="00CE3A0A"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53D595E" w14:textId="77777777" w:rsidR="00CE3A0A" w:rsidRPr="00E27D23" w:rsidRDefault="00CE3A0A"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5D9A3759"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004A4720" w14:textId="77777777" w:rsidR="00CE3A0A" w:rsidRPr="00E27D23" w:rsidRDefault="00CE3A0A" w:rsidP="002745DF">
            <w:pPr>
              <w:pStyle w:val="TAC"/>
            </w:pPr>
            <w:r w:rsidRPr="00E27D23">
              <w:t>-</w:t>
            </w:r>
          </w:p>
        </w:tc>
      </w:tr>
      <w:tr w:rsidR="00CE3A0A" w:rsidRPr="00E27D23" w14:paraId="685CFBC7" w14:textId="77777777" w:rsidTr="002745DF">
        <w:tc>
          <w:tcPr>
            <w:tcW w:w="533" w:type="dxa"/>
            <w:tcBorders>
              <w:top w:val="nil"/>
              <w:left w:val="single" w:sz="4" w:space="0" w:color="auto"/>
              <w:bottom w:val="single" w:sz="4" w:space="0" w:color="auto"/>
              <w:right w:val="single" w:sz="4" w:space="0" w:color="auto"/>
            </w:tcBorders>
          </w:tcPr>
          <w:p w14:paraId="105C37A5" w14:textId="77777777" w:rsidR="00CE3A0A" w:rsidRPr="00E27D23" w:rsidRDefault="00CE3A0A" w:rsidP="002745DF">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tcPr>
          <w:p w14:paraId="3CCF5D7A" w14:textId="77777777" w:rsidR="00CE3A0A" w:rsidRPr="00E27D23" w:rsidRDefault="00CE3A0A" w:rsidP="002745DF">
            <w:pPr>
              <w:pStyle w:val="TAL"/>
            </w:pPr>
            <w:r w:rsidRPr="00E27D23">
              <w:t xml:space="preserve">The SS transmits a </w:t>
            </w:r>
            <w:r w:rsidRPr="00E27D23">
              <w:rPr>
                <w:iCs/>
              </w:rPr>
              <w:t>PDU SESSION MODIFICATION COMMAND to update MBS service area.</w:t>
            </w:r>
          </w:p>
        </w:tc>
        <w:tc>
          <w:tcPr>
            <w:tcW w:w="708" w:type="dxa"/>
            <w:tcBorders>
              <w:top w:val="single" w:sz="4" w:space="0" w:color="auto"/>
              <w:left w:val="single" w:sz="4" w:space="0" w:color="auto"/>
              <w:bottom w:val="single" w:sz="4" w:space="0" w:color="auto"/>
              <w:right w:val="single" w:sz="4" w:space="0" w:color="auto"/>
            </w:tcBorders>
          </w:tcPr>
          <w:p w14:paraId="7A41F56C" w14:textId="77777777" w:rsidR="00CE3A0A" w:rsidRPr="00E27D23" w:rsidRDefault="00CE3A0A"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F7123D9" w14:textId="77777777" w:rsidR="00CE3A0A" w:rsidRPr="00E27D23" w:rsidRDefault="00CE3A0A" w:rsidP="002745DF">
            <w:pPr>
              <w:pStyle w:val="TAL"/>
              <w:rPr>
                <w:i/>
              </w:rPr>
            </w:pPr>
            <w:r w:rsidRPr="00E27D23">
              <w:t xml:space="preserve">NR </w:t>
            </w:r>
            <w:smartTag w:uri="urn:schemas-microsoft-com:office:smarttags" w:element="stockticker">
              <w:r w:rsidRPr="00E27D23">
                <w:t>RRC</w:t>
              </w:r>
            </w:smartTag>
            <w:r w:rsidRPr="00E27D23">
              <w:t xml:space="preserve">: </w:t>
            </w:r>
            <w:r w:rsidRPr="00E27D23">
              <w:rPr>
                <w:i/>
              </w:rPr>
              <w:t xml:space="preserve"> DLInformationTransfer</w:t>
            </w:r>
          </w:p>
          <w:p w14:paraId="42792029" w14:textId="77777777" w:rsidR="00CE3A0A" w:rsidRPr="00E27D23" w:rsidRDefault="00CE3A0A" w:rsidP="002745DF">
            <w:pPr>
              <w:pStyle w:val="TAL"/>
            </w:pPr>
            <w:r w:rsidRPr="00E27D23">
              <w:t>5GMM: DL NAS TRANSPORT</w:t>
            </w:r>
          </w:p>
          <w:p w14:paraId="3BD3A70D" w14:textId="77777777" w:rsidR="00CE3A0A" w:rsidRPr="00E27D23" w:rsidRDefault="00CE3A0A" w:rsidP="002745DF">
            <w:pPr>
              <w:pStyle w:val="TAC"/>
              <w:jc w:val="left"/>
            </w:pPr>
            <w:r w:rsidRPr="00E27D23">
              <w:rPr>
                <w:iCs/>
              </w:rPr>
              <w:t>5GSM: PDU SESSION MODIFICATION COMMAND</w:t>
            </w:r>
          </w:p>
        </w:tc>
        <w:tc>
          <w:tcPr>
            <w:tcW w:w="567" w:type="dxa"/>
            <w:tcBorders>
              <w:top w:val="nil"/>
              <w:left w:val="single" w:sz="4" w:space="0" w:color="auto"/>
              <w:bottom w:val="single" w:sz="4" w:space="0" w:color="auto"/>
              <w:right w:val="single" w:sz="4" w:space="0" w:color="auto"/>
            </w:tcBorders>
          </w:tcPr>
          <w:p w14:paraId="41BC759D"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75F8E458" w14:textId="77777777" w:rsidR="00CE3A0A" w:rsidRPr="00E27D23" w:rsidRDefault="00CE3A0A" w:rsidP="002745DF">
            <w:pPr>
              <w:pStyle w:val="TAC"/>
            </w:pPr>
            <w:r w:rsidRPr="00E27D23">
              <w:t>-</w:t>
            </w:r>
          </w:p>
        </w:tc>
      </w:tr>
      <w:tr w:rsidR="00CE3A0A" w:rsidRPr="00E27D23" w14:paraId="611AEEB6" w14:textId="77777777" w:rsidTr="002745DF">
        <w:tc>
          <w:tcPr>
            <w:tcW w:w="533" w:type="dxa"/>
            <w:tcBorders>
              <w:top w:val="nil"/>
              <w:left w:val="single" w:sz="4" w:space="0" w:color="auto"/>
              <w:bottom w:val="single" w:sz="4" w:space="0" w:color="auto"/>
              <w:right w:val="single" w:sz="4" w:space="0" w:color="auto"/>
            </w:tcBorders>
          </w:tcPr>
          <w:p w14:paraId="5233EC37" w14:textId="77777777" w:rsidR="00CE3A0A" w:rsidRPr="00E27D23" w:rsidRDefault="00CE3A0A" w:rsidP="002745DF">
            <w:pPr>
              <w:pStyle w:val="TAC"/>
              <w:rPr>
                <w:lang w:eastAsia="zh-CN"/>
              </w:rPr>
            </w:pPr>
            <w:r w:rsidRPr="00E27D23">
              <w:rPr>
                <w:lang w:eastAsia="zh-CN"/>
              </w:rPr>
              <w:t>12</w:t>
            </w:r>
          </w:p>
        </w:tc>
        <w:tc>
          <w:tcPr>
            <w:tcW w:w="3967" w:type="dxa"/>
            <w:tcBorders>
              <w:top w:val="nil"/>
              <w:left w:val="single" w:sz="4" w:space="0" w:color="auto"/>
              <w:bottom w:val="single" w:sz="4" w:space="0" w:color="auto"/>
              <w:right w:val="single" w:sz="4" w:space="0" w:color="auto"/>
            </w:tcBorders>
          </w:tcPr>
          <w:p w14:paraId="2CF9DB8A" w14:textId="77777777" w:rsidR="00CE3A0A" w:rsidRPr="00E27D23" w:rsidRDefault="00CE3A0A" w:rsidP="002745DF">
            <w:pPr>
              <w:pStyle w:val="TAL"/>
            </w:pPr>
            <w:r w:rsidRPr="00E27D23">
              <w:t xml:space="preserve">The UE transmits a </w:t>
            </w:r>
            <w:r w:rsidRPr="00E27D23">
              <w:rPr>
                <w:iCs/>
              </w:rPr>
              <w:t>PDU SESSION MODIFICATION COMPLET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086803A5" w14:textId="77777777" w:rsidR="00CE3A0A" w:rsidRPr="00E27D23" w:rsidRDefault="00CE3A0A"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960817F" w14:textId="77777777" w:rsidR="00CE3A0A" w:rsidRPr="00E27D23" w:rsidRDefault="00CE3A0A" w:rsidP="002745DF">
            <w:pPr>
              <w:pStyle w:val="TAL"/>
            </w:pPr>
            <w:r w:rsidRPr="00E27D23">
              <w:t xml:space="preserve">NR </w:t>
            </w:r>
            <w:smartTag w:uri="urn:schemas-microsoft-com:office:smarttags" w:element="stockticker">
              <w:r w:rsidRPr="00E27D23">
                <w:t>RRC</w:t>
              </w:r>
            </w:smartTag>
            <w:r w:rsidRPr="00E27D23">
              <w:t xml:space="preserve">: </w:t>
            </w:r>
            <w:r w:rsidRPr="00E27D23">
              <w:rPr>
                <w:i/>
              </w:rPr>
              <w:t>ULInformationTransfer</w:t>
            </w:r>
          </w:p>
          <w:p w14:paraId="2654B397" w14:textId="77777777" w:rsidR="00CE3A0A" w:rsidRPr="00E27D23" w:rsidRDefault="00CE3A0A" w:rsidP="002745DF">
            <w:pPr>
              <w:pStyle w:val="TAL"/>
            </w:pPr>
            <w:r w:rsidRPr="00E27D23">
              <w:t>5GMM: UL NAS TRANSPORT</w:t>
            </w:r>
          </w:p>
          <w:p w14:paraId="1A7A6227" w14:textId="77777777" w:rsidR="00CE3A0A" w:rsidRPr="00E27D23" w:rsidRDefault="00CE3A0A" w:rsidP="002745DF">
            <w:pPr>
              <w:pStyle w:val="TAC"/>
              <w:jc w:val="left"/>
            </w:pPr>
            <w:r w:rsidRPr="00E27D23">
              <w:rPr>
                <w:iCs/>
              </w:rPr>
              <w:t>5GSM: PDU SESSION MODIFICATION COMPLETE</w:t>
            </w:r>
          </w:p>
        </w:tc>
        <w:tc>
          <w:tcPr>
            <w:tcW w:w="567" w:type="dxa"/>
            <w:tcBorders>
              <w:top w:val="nil"/>
              <w:left w:val="single" w:sz="4" w:space="0" w:color="auto"/>
              <w:bottom w:val="single" w:sz="4" w:space="0" w:color="auto"/>
              <w:right w:val="single" w:sz="4" w:space="0" w:color="auto"/>
            </w:tcBorders>
          </w:tcPr>
          <w:p w14:paraId="641431C8" w14:textId="77777777" w:rsidR="00CE3A0A" w:rsidRPr="00E27D23" w:rsidRDefault="00CE3A0A" w:rsidP="002745DF">
            <w:pPr>
              <w:pStyle w:val="TAC"/>
            </w:pPr>
            <w:r w:rsidRPr="00E27D23">
              <w:t>1</w:t>
            </w:r>
          </w:p>
        </w:tc>
        <w:tc>
          <w:tcPr>
            <w:tcW w:w="850" w:type="dxa"/>
            <w:tcBorders>
              <w:top w:val="nil"/>
              <w:left w:val="single" w:sz="4" w:space="0" w:color="auto"/>
              <w:bottom w:val="single" w:sz="4" w:space="0" w:color="auto"/>
              <w:right w:val="single" w:sz="4" w:space="0" w:color="auto"/>
            </w:tcBorders>
          </w:tcPr>
          <w:p w14:paraId="75C6A7A9" w14:textId="77777777" w:rsidR="00CE3A0A" w:rsidRPr="00E27D23" w:rsidRDefault="00CE3A0A" w:rsidP="002745DF">
            <w:pPr>
              <w:pStyle w:val="TAC"/>
            </w:pPr>
            <w:r w:rsidRPr="00E27D23">
              <w:t>P</w:t>
            </w:r>
          </w:p>
        </w:tc>
      </w:tr>
      <w:tr w:rsidR="00CE3A0A" w:rsidRPr="00E27D23" w14:paraId="4551D36A" w14:textId="77777777" w:rsidTr="002745DF">
        <w:tc>
          <w:tcPr>
            <w:tcW w:w="533" w:type="dxa"/>
            <w:tcBorders>
              <w:top w:val="nil"/>
              <w:left w:val="single" w:sz="4" w:space="0" w:color="auto"/>
              <w:bottom w:val="single" w:sz="4" w:space="0" w:color="auto"/>
              <w:right w:val="single" w:sz="4" w:space="0" w:color="auto"/>
            </w:tcBorders>
          </w:tcPr>
          <w:p w14:paraId="6144A0BF" w14:textId="77777777" w:rsidR="00CE3A0A" w:rsidRPr="00E27D23" w:rsidRDefault="00CE3A0A" w:rsidP="002745DF">
            <w:pPr>
              <w:pStyle w:val="TAC"/>
              <w:rPr>
                <w:lang w:eastAsia="zh-CN"/>
              </w:rPr>
            </w:pPr>
            <w:r w:rsidRPr="00E27D23">
              <w:rPr>
                <w:lang w:eastAsia="zh-CN"/>
              </w:rPr>
              <w:t>13</w:t>
            </w:r>
          </w:p>
        </w:tc>
        <w:tc>
          <w:tcPr>
            <w:tcW w:w="3967" w:type="dxa"/>
            <w:tcBorders>
              <w:top w:val="nil"/>
              <w:left w:val="single" w:sz="4" w:space="0" w:color="auto"/>
              <w:bottom w:val="single" w:sz="4" w:space="0" w:color="auto"/>
              <w:right w:val="single" w:sz="4" w:space="0" w:color="auto"/>
            </w:tcBorders>
          </w:tcPr>
          <w:p w14:paraId="20D7970E" w14:textId="77777777" w:rsidR="00CE3A0A" w:rsidRPr="00E27D23" w:rsidRDefault="00CE3A0A" w:rsidP="002745DF">
            <w:pPr>
              <w:pStyle w:val="TAL"/>
              <w:rPr>
                <w:lang w:eastAsia="zh-CN"/>
              </w:rPr>
            </w:pPr>
            <w:r w:rsidRPr="00E27D23">
              <w:rPr>
                <w:lang w:eastAsia="zh-CN"/>
              </w:rPr>
              <w:t>Start Timer = 5 sec.</w:t>
            </w:r>
          </w:p>
        </w:tc>
        <w:tc>
          <w:tcPr>
            <w:tcW w:w="708" w:type="dxa"/>
            <w:tcBorders>
              <w:top w:val="single" w:sz="4" w:space="0" w:color="auto"/>
              <w:left w:val="single" w:sz="4" w:space="0" w:color="auto"/>
              <w:bottom w:val="single" w:sz="4" w:space="0" w:color="auto"/>
              <w:right w:val="single" w:sz="4" w:space="0" w:color="auto"/>
            </w:tcBorders>
          </w:tcPr>
          <w:p w14:paraId="09CABB7F" w14:textId="77777777" w:rsidR="00CE3A0A" w:rsidRPr="00E27D23" w:rsidRDefault="00CE3A0A"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4187AE95" w14:textId="77777777" w:rsidR="00CE3A0A" w:rsidRPr="00E27D23" w:rsidRDefault="00CE3A0A"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D4173DB"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2306575A" w14:textId="77777777" w:rsidR="00CE3A0A" w:rsidRPr="00E27D23" w:rsidRDefault="00CE3A0A" w:rsidP="002745DF">
            <w:pPr>
              <w:pStyle w:val="TAC"/>
            </w:pPr>
            <w:r w:rsidRPr="00E27D23">
              <w:t>-</w:t>
            </w:r>
          </w:p>
        </w:tc>
      </w:tr>
      <w:tr w:rsidR="00CE3A0A" w:rsidRPr="00E27D23" w14:paraId="3401E121" w14:textId="77777777" w:rsidTr="002745DF">
        <w:tc>
          <w:tcPr>
            <w:tcW w:w="533" w:type="dxa"/>
            <w:tcBorders>
              <w:top w:val="nil"/>
              <w:left w:val="single" w:sz="4" w:space="0" w:color="auto"/>
              <w:bottom w:val="single" w:sz="4" w:space="0" w:color="auto"/>
              <w:right w:val="single" w:sz="4" w:space="0" w:color="auto"/>
            </w:tcBorders>
          </w:tcPr>
          <w:p w14:paraId="6F285A6E" w14:textId="77777777" w:rsidR="00CE3A0A" w:rsidRPr="00E27D23" w:rsidRDefault="00CE3A0A" w:rsidP="002745DF">
            <w:pPr>
              <w:pStyle w:val="TAC"/>
              <w:rPr>
                <w:lang w:eastAsia="zh-CN"/>
              </w:rPr>
            </w:pPr>
            <w:r w:rsidRPr="00E27D23">
              <w:t>-</w:t>
            </w:r>
          </w:p>
        </w:tc>
        <w:tc>
          <w:tcPr>
            <w:tcW w:w="3967" w:type="dxa"/>
            <w:tcBorders>
              <w:top w:val="nil"/>
              <w:left w:val="single" w:sz="4" w:space="0" w:color="auto"/>
              <w:bottom w:val="single" w:sz="4" w:space="0" w:color="auto"/>
              <w:right w:val="single" w:sz="4" w:space="0" w:color="auto"/>
            </w:tcBorders>
          </w:tcPr>
          <w:p w14:paraId="7A220E64" w14:textId="77777777" w:rsidR="00CE3A0A" w:rsidRPr="00E27D23" w:rsidRDefault="00CE3A0A" w:rsidP="002745DF">
            <w:pPr>
              <w:pStyle w:val="TAL"/>
              <w:rPr>
                <w:lang w:eastAsia="zh-CN"/>
              </w:rPr>
            </w:pPr>
            <w:r w:rsidRPr="00E27D23">
              <w:t>EXCEPTION: Steps 14a1-14b3 describe optional behaviour that depends on the UE implementation.</w:t>
            </w:r>
          </w:p>
        </w:tc>
        <w:tc>
          <w:tcPr>
            <w:tcW w:w="708" w:type="dxa"/>
            <w:tcBorders>
              <w:top w:val="single" w:sz="4" w:space="0" w:color="auto"/>
              <w:left w:val="single" w:sz="4" w:space="0" w:color="auto"/>
              <w:bottom w:val="single" w:sz="4" w:space="0" w:color="auto"/>
              <w:right w:val="single" w:sz="4" w:space="0" w:color="auto"/>
            </w:tcBorders>
          </w:tcPr>
          <w:p w14:paraId="078F09D8" w14:textId="77777777" w:rsidR="00CE3A0A" w:rsidRPr="00E27D23" w:rsidRDefault="00CE3A0A"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5794C28" w14:textId="77777777" w:rsidR="00CE3A0A" w:rsidRPr="00E27D23" w:rsidRDefault="00CE3A0A"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696B6635"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583CEAA0" w14:textId="77777777" w:rsidR="00CE3A0A" w:rsidRPr="00E27D23" w:rsidRDefault="00CE3A0A" w:rsidP="002745DF">
            <w:pPr>
              <w:pStyle w:val="TAC"/>
            </w:pPr>
            <w:r w:rsidRPr="00E27D23">
              <w:t>-</w:t>
            </w:r>
          </w:p>
        </w:tc>
      </w:tr>
      <w:tr w:rsidR="00CE3A0A" w:rsidRPr="00E27D23" w14:paraId="32D9791E" w14:textId="77777777" w:rsidTr="002745DF">
        <w:tc>
          <w:tcPr>
            <w:tcW w:w="533" w:type="dxa"/>
            <w:tcBorders>
              <w:top w:val="nil"/>
              <w:left w:val="single" w:sz="4" w:space="0" w:color="auto"/>
              <w:bottom w:val="single" w:sz="4" w:space="0" w:color="auto"/>
              <w:right w:val="single" w:sz="4" w:space="0" w:color="auto"/>
            </w:tcBorders>
          </w:tcPr>
          <w:p w14:paraId="47268322" w14:textId="77777777" w:rsidR="00CE3A0A" w:rsidRPr="00E27D23" w:rsidRDefault="00CE3A0A" w:rsidP="002745DF">
            <w:pPr>
              <w:pStyle w:val="TAC"/>
              <w:rPr>
                <w:lang w:eastAsia="zh-CN"/>
              </w:rPr>
            </w:pPr>
            <w:r w:rsidRPr="00E27D23">
              <w:rPr>
                <w:lang w:eastAsia="zh-CN"/>
              </w:rPr>
              <w:t>14a1</w:t>
            </w:r>
          </w:p>
        </w:tc>
        <w:tc>
          <w:tcPr>
            <w:tcW w:w="3967" w:type="dxa"/>
            <w:tcBorders>
              <w:top w:val="nil"/>
              <w:left w:val="single" w:sz="4" w:space="0" w:color="auto"/>
              <w:bottom w:val="single" w:sz="4" w:space="0" w:color="auto"/>
              <w:right w:val="single" w:sz="4" w:space="0" w:color="auto"/>
            </w:tcBorders>
          </w:tcPr>
          <w:p w14:paraId="2B818885" w14:textId="77777777" w:rsidR="00CE3A0A" w:rsidRPr="00E27D23" w:rsidRDefault="00CE3A0A" w:rsidP="002745DF">
            <w:pPr>
              <w:pStyle w:val="TAL"/>
              <w:rPr>
                <w:lang w:eastAsia="zh-CN"/>
              </w:rPr>
            </w:pPr>
            <w:r w:rsidRPr="00E27D23">
              <w:t xml:space="preserve">Check: Does the UE transmit a </w:t>
            </w:r>
            <w:r w:rsidRPr="00E27D23">
              <w:rPr>
                <w:iCs/>
              </w:rPr>
              <w:t>PDU SESSION MODIFICATION REQ</w:t>
            </w:r>
            <w:r w:rsidRPr="00E27D23">
              <w:rPr>
                <w:lang w:eastAsia="zh-CN"/>
              </w:rPr>
              <w:t>UEST</w:t>
            </w:r>
            <w:r w:rsidRPr="00E27D23">
              <w:t xml:space="preserve"> message to join MBS Multicast session with TMGI-1?</w:t>
            </w:r>
          </w:p>
        </w:tc>
        <w:tc>
          <w:tcPr>
            <w:tcW w:w="708" w:type="dxa"/>
            <w:tcBorders>
              <w:top w:val="single" w:sz="4" w:space="0" w:color="auto"/>
              <w:left w:val="single" w:sz="4" w:space="0" w:color="auto"/>
              <w:bottom w:val="single" w:sz="4" w:space="0" w:color="auto"/>
              <w:right w:val="single" w:sz="4" w:space="0" w:color="auto"/>
            </w:tcBorders>
          </w:tcPr>
          <w:p w14:paraId="235F0FA3" w14:textId="77777777" w:rsidR="00CE3A0A" w:rsidRPr="00E27D23" w:rsidRDefault="00CE3A0A"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0E7B855" w14:textId="77777777" w:rsidR="00CE3A0A" w:rsidRPr="00E27D23" w:rsidRDefault="00CE3A0A" w:rsidP="002745DF">
            <w:pPr>
              <w:pStyle w:val="TAL"/>
            </w:pPr>
            <w:r w:rsidRPr="00E27D23">
              <w:t xml:space="preserve">NR </w:t>
            </w:r>
            <w:smartTag w:uri="urn:schemas-microsoft-com:office:smarttags" w:element="stockticker">
              <w:r w:rsidRPr="00E27D23">
                <w:t>RRC</w:t>
              </w:r>
            </w:smartTag>
            <w:r w:rsidRPr="00E27D23">
              <w:t xml:space="preserve">: </w:t>
            </w:r>
            <w:r w:rsidRPr="00E27D23">
              <w:rPr>
                <w:i/>
              </w:rPr>
              <w:t>ULInformationTransfer</w:t>
            </w:r>
          </w:p>
          <w:p w14:paraId="24975FBC" w14:textId="77777777" w:rsidR="00CE3A0A" w:rsidRPr="00E27D23" w:rsidRDefault="00CE3A0A" w:rsidP="002745DF">
            <w:pPr>
              <w:pStyle w:val="TAL"/>
            </w:pPr>
            <w:r w:rsidRPr="00E27D23">
              <w:t>5GMM: UL NAS TRANSPORT</w:t>
            </w:r>
          </w:p>
          <w:p w14:paraId="5E407461" w14:textId="77777777" w:rsidR="00CE3A0A" w:rsidRPr="00E27D23" w:rsidRDefault="00CE3A0A" w:rsidP="002745DF">
            <w:pPr>
              <w:pStyle w:val="TAC"/>
              <w:jc w:val="left"/>
            </w:pPr>
            <w:r w:rsidRPr="00E27D23">
              <w:rPr>
                <w:iCs/>
              </w:rPr>
              <w:t>5GSM: PDU SESSION MODIFICATION REQ</w:t>
            </w:r>
            <w:r w:rsidRPr="00E27D23">
              <w:rPr>
                <w:lang w:eastAsia="zh-CN"/>
              </w:rPr>
              <w:t>UEST</w:t>
            </w:r>
          </w:p>
        </w:tc>
        <w:tc>
          <w:tcPr>
            <w:tcW w:w="567" w:type="dxa"/>
            <w:tcBorders>
              <w:top w:val="nil"/>
              <w:left w:val="single" w:sz="4" w:space="0" w:color="auto"/>
              <w:bottom w:val="single" w:sz="4" w:space="0" w:color="auto"/>
              <w:right w:val="single" w:sz="4" w:space="0" w:color="auto"/>
            </w:tcBorders>
          </w:tcPr>
          <w:p w14:paraId="69BD9935" w14:textId="77777777" w:rsidR="00CE3A0A" w:rsidRPr="00E27D23" w:rsidRDefault="00CE3A0A" w:rsidP="002745DF">
            <w:pPr>
              <w:pStyle w:val="TAC"/>
            </w:pPr>
            <w:r w:rsidRPr="00E27D23">
              <w:t>2</w:t>
            </w:r>
          </w:p>
        </w:tc>
        <w:tc>
          <w:tcPr>
            <w:tcW w:w="850" w:type="dxa"/>
            <w:tcBorders>
              <w:top w:val="nil"/>
              <w:left w:val="single" w:sz="4" w:space="0" w:color="auto"/>
              <w:bottom w:val="single" w:sz="4" w:space="0" w:color="auto"/>
              <w:right w:val="single" w:sz="4" w:space="0" w:color="auto"/>
            </w:tcBorders>
          </w:tcPr>
          <w:p w14:paraId="29AB7CA4" w14:textId="77777777" w:rsidR="00CE3A0A" w:rsidRPr="00E27D23" w:rsidRDefault="00CE3A0A" w:rsidP="002745DF">
            <w:pPr>
              <w:pStyle w:val="TAC"/>
            </w:pPr>
            <w:r w:rsidRPr="00E27D23">
              <w:rPr>
                <w:lang w:eastAsia="zh-CN"/>
              </w:rPr>
              <w:t>P</w:t>
            </w:r>
          </w:p>
        </w:tc>
      </w:tr>
      <w:tr w:rsidR="00CE3A0A" w:rsidRPr="00E27D23" w14:paraId="4E86343B" w14:textId="77777777" w:rsidTr="002745DF">
        <w:tc>
          <w:tcPr>
            <w:tcW w:w="533" w:type="dxa"/>
            <w:tcBorders>
              <w:top w:val="nil"/>
              <w:left w:val="single" w:sz="4" w:space="0" w:color="auto"/>
              <w:bottom w:val="single" w:sz="4" w:space="0" w:color="auto"/>
              <w:right w:val="single" w:sz="4" w:space="0" w:color="auto"/>
            </w:tcBorders>
          </w:tcPr>
          <w:p w14:paraId="5C08500F" w14:textId="77777777" w:rsidR="00CE3A0A" w:rsidRPr="00E27D23" w:rsidRDefault="00CE3A0A" w:rsidP="002745DF">
            <w:pPr>
              <w:pStyle w:val="TAC"/>
              <w:rPr>
                <w:lang w:eastAsia="zh-CN"/>
              </w:rPr>
            </w:pPr>
            <w:r w:rsidRPr="00E27D23">
              <w:rPr>
                <w:lang w:eastAsia="zh-CN"/>
              </w:rPr>
              <w:t>14a2</w:t>
            </w:r>
          </w:p>
        </w:tc>
        <w:tc>
          <w:tcPr>
            <w:tcW w:w="3967" w:type="dxa"/>
            <w:tcBorders>
              <w:top w:val="nil"/>
              <w:left w:val="single" w:sz="4" w:space="0" w:color="auto"/>
              <w:bottom w:val="single" w:sz="4" w:space="0" w:color="auto"/>
              <w:right w:val="single" w:sz="4" w:space="0" w:color="auto"/>
            </w:tcBorders>
          </w:tcPr>
          <w:p w14:paraId="45F43953" w14:textId="77777777" w:rsidR="00CE3A0A" w:rsidRPr="00E27D23" w:rsidRDefault="00CE3A0A" w:rsidP="002745DF">
            <w:pPr>
              <w:pStyle w:val="TAL"/>
              <w:rPr>
                <w:lang w:eastAsia="zh-CN"/>
              </w:rPr>
            </w:pPr>
            <w:r w:rsidRPr="00E27D23">
              <w:rPr>
                <w:lang w:eastAsia="zh-CN"/>
              </w:rPr>
              <w:t>Stop Timer = 5 sec.</w:t>
            </w:r>
          </w:p>
        </w:tc>
        <w:tc>
          <w:tcPr>
            <w:tcW w:w="708" w:type="dxa"/>
            <w:tcBorders>
              <w:top w:val="single" w:sz="4" w:space="0" w:color="auto"/>
              <w:left w:val="single" w:sz="4" w:space="0" w:color="auto"/>
              <w:bottom w:val="single" w:sz="4" w:space="0" w:color="auto"/>
              <w:right w:val="single" w:sz="4" w:space="0" w:color="auto"/>
            </w:tcBorders>
          </w:tcPr>
          <w:p w14:paraId="4547F1E1" w14:textId="77777777" w:rsidR="00CE3A0A" w:rsidRPr="00E27D23" w:rsidRDefault="00CE3A0A"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74171E93" w14:textId="77777777" w:rsidR="00CE3A0A" w:rsidRPr="00E27D23" w:rsidRDefault="00CE3A0A"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35FCE570"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41FAD33A" w14:textId="77777777" w:rsidR="00CE3A0A" w:rsidRPr="00E27D23" w:rsidRDefault="00CE3A0A" w:rsidP="002745DF">
            <w:pPr>
              <w:pStyle w:val="TAC"/>
            </w:pPr>
            <w:r w:rsidRPr="00E27D23">
              <w:t>-</w:t>
            </w:r>
          </w:p>
        </w:tc>
      </w:tr>
      <w:tr w:rsidR="00CE3A0A" w:rsidRPr="00E27D23" w14:paraId="10BF1D23" w14:textId="77777777" w:rsidTr="002745DF">
        <w:tc>
          <w:tcPr>
            <w:tcW w:w="533" w:type="dxa"/>
            <w:tcBorders>
              <w:top w:val="nil"/>
              <w:left w:val="single" w:sz="4" w:space="0" w:color="auto"/>
              <w:bottom w:val="single" w:sz="4" w:space="0" w:color="auto"/>
              <w:right w:val="single" w:sz="4" w:space="0" w:color="auto"/>
            </w:tcBorders>
          </w:tcPr>
          <w:p w14:paraId="0D8EA550" w14:textId="77777777" w:rsidR="00CE3A0A" w:rsidRPr="00E27D23" w:rsidRDefault="00CE3A0A" w:rsidP="002745DF">
            <w:pPr>
              <w:pStyle w:val="TAC"/>
              <w:rPr>
                <w:lang w:eastAsia="zh-CN"/>
              </w:rPr>
            </w:pPr>
            <w:r w:rsidRPr="00E27D23">
              <w:rPr>
                <w:lang w:eastAsia="zh-CN"/>
              </w:rPr>
              <w:t>14b1</w:t>
            </w:r>
          </w:p>
        </w:tc>
        <w:tc>
          <w:tcPr>
            <w:tcW w:w="3967" w:type="dxa"/>
            <w:tcBorders>
              <w:top w:val="nil"/>
              <w:left w:val="single" w:sz="4" w:space="0" w:color="auto"/>
              <w:bottom w:val="single" w:sz="4" w:space="0" w:color="auto"/>
              <w:right w:val="single" w:sz="4" w:space="0" w:color="auto"/>
            </w:tcBorders>
          </w:tcPr>
          <w:p w14:paraId="3468946D" w14:textId="77777777" w:rsidR="00CE3A0A" w:rsidRPr="00E27D23" w:rsidRDefault="00CE3A0A" w:rsidP="002745DF">
            <w:pPr>
              <w:pStyle w:val="TAL"/>
              <w:rPr>
                <w:lang w:eastAsia="zh-CN"/>
              </w:rPr>
            </w:pPr>
            <w:r w:rsidRPr="00E27D23">
              <w:rPr>
                <w:lang w:eastAsia="zh-CN"/>
              </w:rPr>
              <w:t>Timer =5 sec expires.</w:t>
            </w:r>
          </w:p>
        </w:tc>
        <w:tc>
          <w:tcPr>
            <w:tcW w:w="708" w:type="dxa"/>
            <w:tcBorders>
              <w:top w:val="single" w:sz="4" w:space="0" w:color="auto"/>
              <w:left w:val="single" w:sz="4" w:space="0" w:color="auto"/>
              <w:bottom w:val="single" w:sz="4" w:space="0" w:color="auto"/>
              <w:right w:val="single" w:sz="4" w:space="0" w:color="auto"/>
            </w:tcBorders>
          </w:tcPr>
          <w:p w14:paraId="2B12F370" w14:textId="77777777" w:rsidR="00CE3A0A" w:rsidRPr="00E27D23" w:rsidRDefault="00CE3A0A"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111E15D" w14:textId="77777777" w:rsidR="00CE3A0A" w:rsidRPr="00E27D23" w:rsidRDefault="00CE3A0A"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75FF5FCF"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610B7CC9" w14:textId="77777777" w:rsidR="00CE3A0A" w:rsidRPr="00E27D23" w:rsidRDefault="00CE3A0A" w:rsidP="002745DF">
            <w:pPr>
              <w:pStyle w:val="TAC"/>
            </w:pPr>
            <w:r w:rsidRPr="00E27D23">
              <w:t>-</w:t>
            </w:r>
          </w:p>
        </w:tc>
      </w:tr>
      <w:tr w:rsidR="00CE3A0A" w:rsidRPr="00E27D23" w14:paraId="55F2529D" w14:textId="77777777" w:rsidTr="002745DF">
        <w:tc>
          <w:tcPr>
            <w:tcW w:w="533" w:type="dxa"/>
            <w:tcBorders>
              <w:top w:val="nil"/>
              <w:left w:val="single" w:sz="4" w:space="0" w:color="auto"/>
              <w:bottom w:val="single" w:sz="4" w:space="0" w:color="auto"/>
              <w:right w:val="single" w:sz="4" w:space="0" w:color="auto"/>
            </w:tcBorders>
          </w:tcPr>
          <w:p w14:paraId="0ECD93B2" w14:textId="77777777" w:rsidR="00CE3A0A" w:rsidRPr="00E27D23" w:rsidRDefault="00CE3A0A" w:rsidP="002745DF">
            <w:pPr>
              <w:pStyle w:val="TAC"/>
              <w:rPr>
                <w:lang w:eastAsia="zh-CN"/>
              </w:rPr>
            </w:pPr>
            <w:r w:rsidRPr="00E27D23">
              <w:rPr>
                <w:lang w:eastAsia="zh-CN"/>
              </w:rPr>
              <w:t>14b2</w:t>
            </w:r>
          </w:p>
        </w:tc>
        <w:tc>
          <w:tcPr>
            <w:tcW w:w="3967" w:type="dxa"/>
            <w:tcBorders>
              <w:top w:val="nil"/>
              <w:left w:val="single" w:sz="4" w:space="0" w:color="auto"/>
              <w:bottom w:val="single" w:sz="4" w:space="0" w:color="auto"/>
              <w:right w:val="single" w:sz="4" w:space="0" w:color="auto"/>
            </w:tcBorders>
          </w:tcPr>
          <w:p w14:paraId="7FA7CE2E" w14:textId="77777777" w:rsidR="00CE3A0A" w:rsidRPr="00E27D23" w:rsidRDefault="00CE3A0A" w:rsidP="002745DF">
            <w:pPr>
              <w:pStyle w:val="TAL"/>
              <w:rPr>
                <w:lang w:eastAsia="zh-CN"/>
              </w:rPr>
            </w:pPr>
            <w:r w:rsidRPr="00E27D23">
              <w:t>Cause the UE to join MBS session with TMGI-1</w:t>
            </w:r>
            <w:r w:rsidRPr="00E27D23">
              <w:rPr>
                <w:lang w:eastAsia="zh-CN"/>
              </w:rPr>
              <w:t>. (NOTE 1)</w:t>
            </w:r>
          </w:p>
        </w:tc>
        <w:tc>
          <w:tcPr>
            <w:tcW w:w="708" w:type="dxa"/>
            <w:tcBorders>
              <w:top w:val="single" w:sz="4" w:space="0" w:color="auto"/>
              <w:left w:val="single" w:sz="4" w:space="0" w:color="auto"/>
              <w:bottom w:val="single" w:sz="4" w:space="0" w:color="auto"/>
              <w:right w:val="single" w:sz="4" w:space="0" w:color="auto"/>
            </w:tcBorders>
          </w:tcPr>
          <w:p w14:paraId="639DB597" w14:textId="77777777" w:rsidR="00CE3A0A" w:rsidRPr="00E27D23" w:rsidRDefault="00CE3A0A"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44C5DDD" w14:textId="77777777" w:rsidR="00CE3A0A" w:rsidRPr="00E27D23" w:rsidRDefault="00CE3A0A"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70B9B25C"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1EFC73C7" w14:textId="77777777" w:rsidR="00CE3A0A" w:rsidRPr="00E27D23" w:rsidRDefault="00CE3A0A" w:rsidP="002745DF">
            <w:pPr>
              <w:pStyle w:val="TAC"/>
            </w:pPr>
            <w:r w:rsidRPr="00E27D23">
              <w:t>-</w:t>
            </w:r>
          </w:p>
        </w:tc>
      </w:tr>
      <w:tr w:rsidR="00CE3A0A" w:rsidRPr="00E27D23" w14:paraId="3DFE9BC4" w14:textId="77777777" w:rsidTr="002745DF">
        <w:tc>
          <w:tcPr>
            <w:tcW w:w="533" w:type="dxa"/>
            <w:tcBorders>
              <w:top w:val="nil"/>
              <w:left w:val="single" w:sz="4" w:space="0" w:color="auto"/>
              <w:bottom w:val="single" w:sz="4" w:space="0" w:color="auto"/>
              <w:right w:val="single" w:sz="4" w:space="0" w:color="auto"/>
            </w:tcBorders>
          </w:tcPr>
          <w:p w14:paraId="4C582927" w14:textId="77777777" w:rsidR="00CE3A0A" w:rsidRPr="00E27D23" w:rsidRDefault="00CE3A0A" w:rsidP="002745DF">
            <w:pPr>
              <w:pStyle w:val="TAC"/>
              <w:rPr>
                <w:lang w:eastAsia="zh-CN"/>
              </w:rPr>
            </w:pPr>
            <w:r w:rsidRPr="00E27D23">
              <w:rPr>
                <w:lang w:eastAsia="zh-CN"/>
              </w:rPr>
              <w:t>14b3</w:t>
            </w:r>
          </w:p>
        </w:tc>
        <w:tc>
          <w:tcPr>
            <w:tcW w:w="3967" w:type="dxa"/>
            <w:tcBorders>
              <w:top w:val="nil"/>
              <w:left w:val="single" w:sz="4" w:space="0" w:color="auto"/>
              <w:bottom w:val="single" w:sz="4" w:space="0" w:color="auto"/>
              <w:right w:val="single" w:sz="4" w:space="0" w:color="auto"/>
            </w:tcBorders>
          </w:tcPr>
          <w:p w14:paraId="6D2F8805" w14:textId="77777777" w:rsidR="00CE3A0A" w:rsidRPr="00E27D23" w:rsidRDefault="00CE3A0A" w:rsidP="002745DF">
            <w:pPr>
              <w:pStyle w:val="TAL"/>
              <w:rPr>
                <w:lang w:eastAsia="zh-CN"/>
              </w:rPr>
            </w:pPr>
            <w:r w:rsidRPr="00E27D23">
              <w:t xml:space="preserve">Check: Does the UE transmit a </w:t>
            </w:r>
            <w:r w:rsidRPr="00E27D23">
              <w:rPr>
                <w:iCs/>
              </w:rPr>
              <w:t>PDU SESSION MODIFICATION REQ</w:t>
            </w:r>
            <w:r w:rsidRPr="00E27D23">
              <w:rPr>
                <w:lang w:eastAsia="zh-CN"/>
              </w:rPr>
              <w:t>UEST</w:t>
            </w:r>
            <w:r w:rsidRPr="00E27D23">
              <w:t xml:space="preserve"> message to join MBS Multicast session with TMGI-1?</w:t>
            </w:r>
          </w:p>
        </w:tc>
        <w:tc>
          <w:tcPr>
            <w:tcW w:w="708" w:type="dxa"/>
            <w:tcBorders>
              <w:top w:val="single" w:sz="4" w:space="0" w:color="auto"/>
              <w:left w:val="single" w:sz="4" w:space="0" w:color="auto"/>
              <w:bottom w:val="single" w:sz="4" w:space="0" w:color="auto"/>
              <w:right w:val="single" w:sz="4" w:space="0" w:color="auto"/>
            </w:tcBorders>
          </w:tcPr>
          <w:p w14:paraId="53821343" w14:textId="77777777" w:rsidR="00CE3A0A" w:rsidRPr="00E27D23" w:rsidRDefault="00CE3A0A"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4029DD76" w14:textId="77777777" w:rsidR="00CE3A0A" w:rsidRPr="00E27D23" w:rsidRDefault="00CE3A0A" w:rsidP="002745DF">
            <w:pPr>
              <w:pStyle w:val="TAL"/>
            </w:pPr>
            <w:r w:rsidRPr="00E27D23">
              <w:t xml:space="preserve">NR </w:t>
            </w:r>
            <w:smartTag w:uri="urn:schemas-microsoft-com:office:smarttags" w:element="stockticker">
              <w:r w:rsidRPr="00E27D23">
                <w:t>RRC</w:t>
              </w:r>
            </w:smartTag>
            <w:r w:rsidRPr="00E27D23">
              <w:t xml:space="preserve">: </w:t>
            </w:r>
            <w:r w:rsidRPr="00E27D23">
              <w:rPr>
                <w:i/>
              </w:rPr>
              <w:t>ULInformationTransfer</w:t>
            </w:r>
          </w:p>
          <w:p w14:paraId="2121D5D4" w14:textId="77777777" w:rsidR="00CE3A0A" w:rsidRPr="00E27D23" w:rsidRDefault="00CE3A0A" w:rsidP="002745DF">
            <w:pPr>
              <w:pStyle w:val="TAL"/>
            </w:pPr>
            <w:r w:rsidRPr="00E27D23">
              <w:t>5GMM: UL NAS TRANSPORT</w:t>
            </w:r>
          </w:p>
          <w:p w14:paraId="2A14F751" w14:textId="77777777" w:rsidR="00CE3A0A" w:rsidRPr="00E27D23" w:rsidRDefault="00CE3A0A" w:rsidP="002745DF">
            <w:pPr>
              <w:pStyle w:val="TAC"/>
              <w:jc w:val="left"/>
            </w:pPr>
            <w:r w:rsidRPr="00E27D23">
              <w:rPr>
                <w:iCs/>
              </w:rPr>
              <w:t>5GSM: PDU SESSION MODIFICATION REQ</w:t>
            </w:r>
            <w:r w:rsidRPr="00E27D23">
              <w:rPr>
                <w:lang w:eastAsia="zh-CN"/>
              </w:rPr>
              <w:t>UEST</w:t>
            </w:r>
          </w:p>
        </w:tc>
        <w:tc>
          <w:tcPr>
            <w:tcW w:w="567" w:type="dxa"/>
            <w:tcBorders>
              <w:top w:val="nil"/>
              <w:left w:val="single" w:sz="4" w:space="0" w:color="auto"/>
              <w:bottom w:val="single" w:sz="4" w:space="0" w:color="auto"/>
              <w:right w:val="single" w:sz="4" w:space="0" w:color="auto"/>
            </w:tcBorders>
          </w:tcPr>
          <w:p w14:paraId="016094FA" w14:textId="77777777" w:rsidR="00CE3A0A" w:rsidRPr="00E27D23" w:rsidRDefault="00CE3A0A" w:rsidP="002745DF">
            <w:pPr>
              <w:pStyle w:val="TAC"/>
            </w:pPr>
            <w:r w:rsidRPr="00E27D23">
              <w:t>2</w:t>
            </w:r>
          </w:p>
        </w:tc>
        <w:tc>
          <w:tcPr>
            <w:tcW w:w="850" w:type="dxa"/>
            <w:tcBorders>
              <w:top w:val="nil"/>
              <w:left w:val="single" w:sz="4" w:space="0" w:color="auto"/>
              <w:bottom w:val="single" w:sz="4" w:space="0" w:color="auto"/>
              <w:right w:val="single" w:sz="4" w:space="0" w:color="auto"/>
            </w:tcBorders>
          </w:tcPr>
          <w:p w14:paraId="713FF749" w14:textId="77777777" w:rsidR="00CE3A0A" w:rsidRPr="00E27D23" w:rsidRDefault="00CE3A0A" w:rsidP="002745DF">
            <w:pPr>
              <w:pStyle w:val="TAC"/>
            </w:pPr>
            <w:r w:rsidRPr="00E27D23">
              <w:rPr>
                <w:lang w:eastAsia="zh-CN"/>
              </w:rPr>
              <w:t>P</w:t>
            </w:r>
          </w:p>
        </w:tc>
      </w:tr>
      <w:tr w:rsidR="00CE3A0A" w:rsidRPr="00E27D23" w14:paraId="4E4E81CA" w14:textId="77777777" w:rsidTr="002745DF">
        <w:tc>
          <w:tcPr>
            <w:tcW w:w="533" w:type="dxa"/>
            <w:tcBorders>
              <w:top w:val="nil"/>
              <w:left w:val="single" w:sz="4" w:space="0" w:color="auto"/>
              <w:bottom w:val="single" w:sz="4" w:space="0" w:color="auto"/>
              <w:right w:val="single" w:sz="4" w:space="0" w:color="auto"/>
            </w:tcBorders>
          </w:tcPr>
          <w:p w14:paraId="6BAA70F6" w14:textId="77777777" w:rsidR="00CE3A0A" w:rsidRPr="00E27D23" w:rsidRDefault="00CE3A0A" w:rsidP="002745DF">
            <w:pPr>
              <w:pStyle w:val="TAC"/>
              <w:rPr>
                <w:lang w:eastAsia="zh-CN"/>
              </w:rPr>
            </w:pPr>
            <w:r w:rsidRPr="00E27D23">
              <w:rPr>
                <w:lang w:eastAsia="zh-CN"/>
              </w:rPr>
              <w:t>15</w:t>
            </w:r>
          </w:p>
        </w:tc>
        <w:tc>
          <w:tcPr>
            <w:tcW w:w="3967" w:type="dxa"/>
            <w:tcBorders>
              <w:top w:val="nil"/>
              <w:left w:val="single" w:sz="4" w:space="0" w:color="auto"/>
              <w:bottom w:val="single" w:sz="4" w:space="0" w:color="auto"/>
              <w:right w:val="single" w:sz="4" w:space="0" w:color="auto"/>
            </w:tcBorders>
          </w:tcPr>
          <w:p w14:paraId="04BC8781" w14:textId="77777777" w:rsidR="00CE3A0A" w:rsidRPr="00E27D23" w:rsidRDefault="00CE3A0A" w:rsidP="002745DF">
            <w:pPr>
              <w:pStyle w:val="TAL"/>
              <w:rPr>
                <w:lang w:eastAsia="zh-CN"/>
              </w:rPr>
            </w:pPr>
            <w:r w:rsidRPr="00E27D23">
              <w:t xml:space="preserve">The SS transmits an </w:t>
            </w:r>
            <w:r w:rsidRPr="00E27D23">
              <w:rPr>
                <w:i/>
              </w:rPr>
              <w:t>RRCReconfiguration</w:t>
            </w:r>
            <w:r w:rsidRPr="00E27D23">
              <w:t xml:space="preserve"> message and a </w:t>
            </w:r>
            <w:r w:rsidRPr="00E27D23">
              <w:rPr>
                <w:iCs/>
              </w:rPr>
              <w:t>PDU SESSION MODIFICATION COMMAND to accept MBS Multicast session join request.</w:t>
            </w:r>
          </w:p>
        </w:tc>
        <w:tc>
          <w:tcPr>
            <w:tcW w:w="708" w:type="dxa"/>
            <w:tcBorders>
              <w:top w:val="single" w:sz="4" w:space="0" w:color="auto"/>
              <w:left w:val="single" w:sz="4" w:space="0" w:color="auto"/>
              <w:bottom w:val="single" w:sz="4" w:space="0" w:color="auto"/>
              <w:right w:val="single" w:sz="4" w:space="0" w:color="auto"/>
            </w:tcBorders>
          </w:tcPr>
          <w:p w14:paraId="4FA71656" w14:textId="77777777" w:rsidR="00CE3A0A" w:rsidRPr="00E27D23" w:rsidRDefault="00CE3A0A"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810BD1A" w14:textId="77777777" w:rsidR="00CE3A0A" w:rsidRPr="00E27D23" w:rsidRDefault="00CE3A0A" w:rsidP="002745DF">
            <w:pPr>
              <w:pStyle w:val="TAL"/>
              <w:rPr>
                <w:i/>
              </w:rPr>
            </w:pPr>
            <w:r w:rsidRPr="00E27D23">
              <w:t xml:space="preserve">NR </w:t>
            </w:r>
            <w:smartTag w:uri="urn:schemas-microsoft-com:office:smarttags" w:element="stockticker">
              <w:r w:rsidRPr="00E27D23">
                <w:t>RRC</w:t>
              </w:r>
            </w:smartTag>
            <w:r w:rsidRPr="00E27D23">
              <w:t xml:space="preserve">: </w:t>
            </w:r>
            <w:r w:rsidRPr="00E27D23">
              <w:rPr>
                <w:i/>
              </w:rPr>
              <w:t xml:space="preserve"> RRCReconfiguration</w:t>
            </w:r>
          </w:p>
          <w:p w14:paraId="153382D0" w14:textId="77777777" w:rsidR="00CE3A0A" w:rsidRPr="00E27D23" w:rsidRDefault="00CE3A0A" w:rsidP="002745DF">
            <w:pPr>
              <w:pStyle w:val="TAL"/>
            </w:pPr>
            <w:r w:rsidRPr="00E27D23">
              <w:t>5GMM: DL NAS TRANSPORT</w:t>
            </w:r>
          </w:p>
          <w:p w14:paraId="742E1C68" w14:textId="77777777" w:rsidR="00CE3A0A" w:rsidRPr="00E27D23" w:rsidRDefault="00CE3A0A" w:rsidP="002745DF">
            <w:pPr>
              <w:pStyle w:val="TAC"/>
              <w:jc w:val="left"/>
            </w:pPr>
            <w:r w:rsidRPr="00E27D23">
              <w:rPr>
                <w:iCs/>
              </w:rPr>
              <w:t>5GSM: PDU SESSION MODIFICATION COMMAND</w:t>
            </w:r>
          </w:p>
        </w:tc>
        <w:tc>
          <w:tcPr>
            <w:tcW w:w="567" w:type="dxa"/>
            <w:tcBorders>
              <w:top w:val="nil"/>
              <w:left w:val="single" w:sz="4" w:space="0" w:color="auto"/>
              <w:bottom w:val="single" w:sz="4" w:space="0" w:color="auto"/>
              <w:right w:val="single" w:sz="4" w:space="0" w:color="auto"/>
            </w:tcBorders>
          </w:tcPr>
          <w:p w14:paraId="2804C07D"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595934E1" w14:textId="77777777" w:rsidR="00CE3A0A" w:rsidRPr="00E27D23" w:rsidRDefault="00CE3A0A" w:rsidP="002745DF">
            <w:pPr>
              <w:pStyle w:val="TAC"/>
            </w:pPr>
            <w:r w:rsidRPr="00E27D23">
              <w:t>-</w:t>
            </w:r>
          </w:p>
        </w:tc>
      </w:tr>
      <w:tr w:rsidR="00CE3A0A" w:rsidRPr="00E27D23" w14:paraId="45A39903" w14:textId="77777777" w:rsidTr="002745DF">
        <w:tc>
          <w:tcPr>
            <w:tcW w:w="533" w:type="dxa"/>
            <w:tcBorders>
              <w:top w:val="nil"/>
              <w:left w:val="single" w:sz="4" w:space="0" w:color="auto"/>
              <w:bottom w:val="single" w:sz="4" w:space="0" w:color="auto"/>
              <w:right w:val="single" w:sz="4" w:space="0" w:color="auto"/>
            </w:tcBorders>
          </w:tcPr>
          <w:p w14:paraId="34D60B5C" w14:textId="77777777" w:rsidR="00CE3A0A" w:rsidRPr="00E27D23" w:rsidRDefault="00CE3A0A" w:rsidP="002745DF">
            <w:pPr>
              <w:pStyle w:val="TAC"/>
              <w:rPr>
                <w:lang w:eastAsia="zh-CN"/>
              </w:rPr>
            </w:pPr>
            <w:r w:rsidRPr="00E27D23">
              <w:t>-</w:t>
            </w:r>
          </w:p>
        </w:tc>
        <w:tc>
          <w:tcPr>
            <w:tcW w:w="3967" w:type="dxa"/>
            <w:tcBorders>
              <w:top w:val="nil"/>
              <w:left w:val="single" w:sz="4" w:space="0" w:color="auto"/>
              <w:bottom w:val="single" w:sz="4" w:space="0" w:color="auto"/>
              <w:right w:val="single" w:sz="4" w:space="0" w:color="auto"/>
            </w:tcBorders>
          </w:tcPr>
          <w:p w14:paraId="127E8E42" w14:textId="77777777" w:rsidR="00CE3A0A" w:rsidRPr="00E27D23" w:rsidRDefault="00CE3A0A" w:rsidP="002745DF">
            <w:pPr>
              <w:pStyle w:val="TAL"/>
              <w:rPr>
                <w:lang w:eastAsia="zh-CN"/>
              </w:rPr>
            </w:pPr>
            <w:r w:rsidRPr="00E27D23">
              <w:t>EXCEPTION: Depending upon UE implementation, step 16 and 17 can occur in any order</w:t>
            </w:r>
          </w:p>
        </w:tc>
        <w:tc>
          <w:tcPr>
            <w:tcW w:w="708" w:type="dxa"/>
            <w:tcBorders>
              <w:top w:val="single" w:sz="4" w:space="0" w:color="auto"/>
              <w:left w:val="single" w:sz="4" w:space="0" w:color="auto"/>
              <w:bottom w:val="single" w:sz="4" w:space="0" w:color="auto"/>
              <w:right w:val="single" w:sz="4" w:space="0" w:color="auto"/>
            </w:tcBorders>
          </w:tcPr>
          <w:p w14:paraId="1C24388B" w14:textId="77777777" w:rsidR="00CE3A0A" w:rsidRPr="00E27D23" w:rsidRDefault="00CE3A0A"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499F9AC" w14:textId="77777777" w:rsidR="00CE3A0A" w:rsidRPr="00E27D23" w:rsidRDefault="00CE3A0A"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120C18C6"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751F1CDF" w14:textId="77777777" w:rsidR="00CE3A0A" w:rsidRPr="00E27D23" w:rsidRDefault="00CE3A0A" w:rsidP="002745DF">
            <w:pPr>
              <w:pStyle w:val="TAC"/>
            </w:pPr>
            <w:r w:rsidRPr="00E27D23">
              <w:t>-</w:t>
            </w:r>
          </w:p>
        </w:tc>
      </w:tr>
      <w:tr w:rsidR="00CE3A0A" w:rsidRPr="00E27D23" w14:paraId="10677E17" w14:textId="77777777" w:rsidTr="002745DF">
        <w:tc>
          <w:tcPr>
            <w:tcW w:w="533" w:type="dxa"/>
            <w:tcBorders>
              <w:top w:val="nil"/>
              <w:left w:val="single" w:sz="4" w:space="0" w:color="auto"/>
              <w:bottom w:val="single" w:sz="4" w:space="0" w:color="auto"/>
              <w:right w:val="single" w:sz="4" w:space="0" w:color="auto"/>
            </w:tcBorders>
          </w:tcPr>
          <w:p w14:paraId="3031E7A0" w14:textId="77777777" w:rsidR="00CE3A0A" w:rsidRPr="00E27D23" w:rsidRDefault="00CE3A0A" w:rsidP="002745DF">
            <w:pPr>
              <w:pStyle w:val="TAC"/>
              <w:rPr>
                <w:lang w:eastAsia="zh-CN"/>
              </w:rPr>
            </w:pPr>
            <w:r w:rsidRPr="00E27D23">
              <w:rPr>
                <w:lang w:eastAsia="zh-CN"/>
              </w:rPr>
              <w:t>16</w:t>
            </w:r>
          </w:p>
        </w:tc>
        <w:tc>
          <w:tcPr>
            <w:tcW w:w="3967" w:type="dxa"/>
            <w:tcBorders>
              <w:top w:val="nil"/>
              <w:left w:val="single" w:sz="4" w:space="0" w:color="auto"/>
              <w:bottom w:val="single" w:sz="4" w:space="0" w:color="auto"/>
              <w:right w:val="single" w:sz="4" w:space="0" w:color="auto"/>
            </w:tcBorders>
          </w:tcPr>
          <w:p w14:paraId="058FAF4F" w14:textId="77777777" w:rsidR="00CE3A0A" w:rsidRPr="00E27D23" w:rsidRDefault="00CE3A0A" w:rsidP="002745DF">
            <w:pPr>
              <w:pStyle w:val="TAL"/>
              <w:rPr>
                <w:lang w:eastAsia="zh-CN"/>
              </w:rPr>
            </w:pPr>
            <w:r w:rsidRPr="00E27D23">
              <w:t xml:space="preserve">The UE transmits an </w:t>
            </w:r>
            <w:r w:rsidRPr="00E27D23">
              <w:rPr>
                <w:i/>
              </w:rPr>
              <w:t>RRCReconfigurationComplet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7445166E" w14:textId="77777777" w:rsidR="00CE3A0A" w:rsidRPr="00E27D23" w:rsidRDefault="00CE3A0A"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97A64A9" w14:textId="77777777" w:rsidR="00CE3A0A" w:rsidRPr="00E27D23" w:rsidRDefault="00CE3A0A" w:rsidP="002745DF">
            <w:pPr>
              <w:pStyle w:val="TAL"/>
              <w:rPr>
                <w:i/>
              </w:rPr>
            </w:pPr>
            <w:r w:rsidRPr="00E27D23">
              <w:t xml:space="preserve">NR </w:t>
            </w:r>
            <w:smartTag w:uri="urn:schemas-microsoft-com:office:smarttags" w:element="stockticker">
              <w:r w:rsidRPr="00E27D23">
                <w:t>RRC</w:t>
              </w:r>
            </w:smartTag>
            <w:r w:rsidRPr="00E27D23">
              <w:t xml:space="preserve">: </w:t>
            </w:r>
            <w:r w:rsidRPr="00E27D23">
              <w:rPr>
                <w:i/>
              </w:rPr>
              <w:t xml:space="preserve"> RRCReconfigurationComplete</w:t>
            </w:r>
          </w:p>
          <w:p w14:paraId="0774740D" w14:textId="77777777" w:rsidR="00CE3A0A" w:rsidRPr="00E27D23" w:rsidRDefault="00CE3A0A" w:rsidP="002745DF">
            <w:pPr>
              <w:pStyle w:val="TAC"/>
              <w:jc w:val="left"/>
            </w:pPr>
          </w:p>
        </w:tc>
        <w:tc>
          <w:tcPr>
            <w:tcW w:w="567" w:type="dxa"/>
            <w:tcBorders>
              <w:top w:val="nil"/>
              <w:left w:val="single" w:sz="4" w:space="0" w:color="auto"/>
              <w:bottom w:val="single" w:sz="4" w:space="0" w:color="auto"/>
              <w:right w:val="single" w:sz="4" w:space="0" w:color="auto"/>
            </w:tcBorders>
          </w:tcPr>
          <w:p w14:paraId="1994C33C"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7B128439" w14:textId="77777777" w:rsidR="00CE3A0A" w:rsidRPr="00E27D23" w:rsidRDefault="00CE3A0A" w:rsidP="002745DF">
            <w:pPr>
              <w:pStyle w:val="TAC"/>
            </w:pPr>
            <w:r w:rsidRPr="00E27D23">
              <w:t>-</w:t>
            </w:r>
          </w:p>
        </w:tc>
      </w:tr>
      <w:tr w:rsidR="00CE3A0A" w:rsidRPr="00E27D23" w14:paraId="137C5B87" w14:textId="77777777" w:rsidTr="002745DF">
        <w:tc>
          <w:tcPr>
            <w:tcW w:w="533" w:type="dxa"/>
            <w:tcBorders>
              <w:top w:val="single" w:sz="4" w:space="0" w:color="auto"/>
              <w:left w:val="single" w:sz="4" w:space="0" w:color="auto"/>
              <w:bottom w:val="single" w:sz="4" w:space="0" w:color="auto"/>
              <w:right w:val="single" w:sz="4" w:space="0" w:color="auto"/>
            </w:tcBorders>
          </w:tcPr>
          <w:p w14:paraId="6D5CE3BD" w14:textId="77777777" w:rsidR="00CE3A0A" w:rsidRPr="00E27D23" w:rsidRDefault="00CE3A0A" w:rsidP="002745DF">
            <w:pPr>
              <w:pStyle w:val="TAC"/>
              <w:rPr>
                <w:lang w:eastAsia="zh-CN"/>
              </w:rPr>
            </w:pPr>
            <w:r w:rsidRPr="00E27D23">
              <w:rPr>
                <w:lang w:eastAsia="zh-CN"/>
              </w:rPr>
              <w:t>17</w:t>
            </w:r>
          </w:p>
        </w:tc>
        <w:tc>
          <w:tcPr>
            <w:tcW w:w="3967" w:type="dxa"/>
            <w:tcBorders>
              <w:top w:val="single" w:sz="4" w:space="0" w:color="auto"/>
              <w:left w:val="single" w:sz="4" w:space="0" w:color="auto"/>
              <w:bottom w:val="single" w:sz="4" w:space="0" w:color="auto"/>
              <w:right w:val="single" w:sz="4" w:space="0" w:color="auto"/>
            </w:tcBorders>
          </w:tcPr>
          <w:p w14:paraId="1F99AA05" w14:textId="77777777" w:rsidR="00CE3A0A" w:rsidRPr="00E27D23" w:rsidRDefault="00CE3A0A" w:rsidP="002745DF">
            <w:pPr>
              <w:pStyle w:val="TAL"/>
              <w:rPr>
                <w:lang w:eastAsia="zh-CN"/>
              </w:rPr>
            </w:pPr>
            <w:r w:rsidRPr="00E27D23">
              <w:t xml:space="preserve">The UE transmits a </w:t>
            </w:r>
            <w:r w:rsidRPr="00E27D23">
              <w:rPr>
                <w:iCs/>
              </w:rPr>
              <w:t>PDU SESSION MODIFICATION COMPLET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651C4C12" w14:textId="77777777" w:rsidR="00CE3A0A" w:rsidRPr="00E27D23" w:rsidRDefault="00CE3A0A" w:rsidP="002745DF">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099F289B" w14:textId="77777777" w:rsidR="00CE3A0A" w:rsidRPr="00E27D23" w:rsidRDefault="00CE3A0A" w:rsidP="002745DF">
            <w:pPr>
              <w:pStyle w:val="TAL"/>
            </w:pPr>
            <w:r w:rsidRPr="00E27D23">
              <w:t xml:space="preserve">NR </w:t>
            </w:r>
            <w:smartTag w:uri="urn:schemas-microsoft-com:office:smarttags" w:element="stockticker">
              <w:r w:rsidRPr="00E27D23">
                <w:t>RRC</w:t>
              </w:r>
            </w:smartTag>
            <w:r w:rsidRPr="00E27D23">
              <w:t xml:space="preserve">: </w:t>
            </w:r>
            <w:r w:rsidRPr="00E27D23">
              <w:rPr>
                <w:i/>
              </w:rPr>
              <w:t>ULInformationTransfer</w:t>
            </w:r>
          </w:p>
          <w:p w14:paraId="39E58286" w14:textId="77777777" w:rsidR="00CE3A0A" w:rsidRPr="00E27D23" w:rsidRDefault="00CE3A0A" w:rsidP="002745DF">
            <w:pPr>
              <w:pStyle w:val="TAL"/>
            </w:pPr>
            <w:r w:rsidRPr="00E27D23">
              <w:t>5GMM: UL NAS TRANSPORT</w:t>
            </w:r>
          </w:p>
          <w:p w14:paraId="34CD1BB5" w14:textId="77777777" w:rsidR="00CE3A0A" w:rsidRPr="00E27D23" w:rsidRDefault="00CE3A0A" w:rsidP="002745DF">
            <w:pPr>
              <w:pStyle w:val="TAC"/>
              <w:jc w:val="left"/>
            </w:pPr>
            <w:r w:rsidRPr="00E27D23">
              <w:rPr>
                <w:iCs/>
              </w:rPr>
              <w:t>5GSM: PDU SESSION MODIFICATION COMPLETE</w:t>
            </w:r>
          </w:p>
        </w:tc>
        <w:tc>
          <w:tcPr>
            <w:tcW w:w="567" w:type="dxa"/>
            <w:tcBorders>
              <w:top w:val="single" w:sz="4" w:space="0" w:color="auto"/>
              <w:left w:val="single" w:sz="4" w:space="0" w:color="auto"/>
              <w:bottom w:val="single" w:sz="4" w:space="0" w:color="auto"/>
              <w:right w:val="single" w:sz="4" w:space="0" w:color="auto"/>
            </w:tcBorders>
          </w:tcPr>
          <w:p w14:paraId="3BACBE1B" w14:textId="77777777" w:rsidR="00CE3A0A" w:rsidRPr="00E27D23" w:rsidRDefault="00CE3A0A" w:rsidP="002745D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6D05D2FE" w14:textId="77777777" w:rsidR="00CE3A0A" w:rsidRPr="00E27D23" w:rsidRDefault="00CE3A0A" w:rsidP="002745DF">
            <w:pPr>
              <w:pStyle w:val="TAC"/>
              <w:rPr>
                <w:lang w:eastAsia="zh-CN"/>
              </w:rPr>
            </w:pPr>
            <w:r w:rsidRPr="00E27D23">
              <w:t>-</w:t>
            </w:r>
          </w:p>
        </w:tc>
      </w:tr>
      <w:tr w:rsidR="00CE3A0A" w:rsidRPr="00E27D23" w14:paraId="3002545D" w14:textId="77777777" w:rsidTr="002745DF">
        <w:tc>
          <w:tcPr>
            <w:tcW w:w="533" w:type="dxa"/>
            <w:tcBorders>
              <w:top w:val="single" w:sz="4" w:space="0" w:color="auto"/>
              <w:left w:val="single" w:sz="4" w:space="0" w:color="auto"/>
              <w:bottom w:val="single" w:sz="4" w:space="0" w:color="auto"/>
              <w:right w:val="single" w:sz="4" w:space="0" w:color="auto"/>
            </w:tcBorders>
          </w:tcPr>
          <w:p w14:paraId="24D00A42" w14:textId="77777777" w:rsidR="00CE3A0A" w:rsidRPr="00E27D23" w:rsidRDefault="00CE3A0A" w:rsidP="002745DF">
            <w:pPr>
              <w:pStyle w:val="TAC"/>
              <w:rPr>
                <w:lang w:eastAsia="zh-CN"/>
              </w:rPr>
            </w:pPr>
            <w:r w:rsidRPr="00E27D23">
              <w:rPr>
                <w:lang w:eastAsia="zh-CN"/>
              </w:rPr>
              <w:t>18</w:t>
            </w:r>
          </w:p>
        </w:tc>
        <w:tc>
          <w:tcPr>
            <w:tcW w:w="3967" w:type="dxa"/>
            <w:tcBorders>
              <w:top w:val="single" w:sz="4" w:space="0" w:color="auto"/>
              <w:left w:val="single" w:sz="4" w:space="0" w:color="auto"/>
              <w:bottom w:val="single" w:sz="4" w:space="0" w:color="auto"/>
              <w:right w:val="single" w:sz="4" w:space="0" w:color="auto"/>
            </w:tcBorders>
          </w:tcPr>
          <w:p w14:paraId="5C265300" w14:textId="77777777" w:rsidR="00CE3A0A" w:rsidRPr="00E27D23" w:rsidRDefault="00CE3A0A" w:rsidP="002745DF">
            <w:pPr>
              <w:pStyle w:val="TAL"/>
            </w:pPr>
            <w:r w:rsidRPr="00E27D23">
              <w:t xml:space="preserve">The SS transmits an </w:t>
            </w:r>
            <w:r w:rsidRPr="00E27D23">
              <w:rPr>
                <w:i/>
                <w:iCs/>
              </w:rPr>
              <w:t>RRCReleas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454B1CB6" w14:textId="77777777" w:rsidR="00CE3A0A" w:rsidRPr="00E27D23" w:rsidRDefault="00CE3A0A"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D9959AA" w14:textId="77777777" w:rsidR="00CE3A0A" w:rsidRPr="00E27D23" w:rsidRDefault="00CE3A0A" w:rsidP="002745DF">
            <w:pPr>
              <w:pStyle w:val="TAL"/>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single" w:sz="4" w:space="0" w:color="auto"/>
              <w:left w:val="single" w:sz="4" w:space="0" w:color="auto"/>
              <w:bottom w:val="single" w:sz="4" w:space="0" w:color="auto"/>
              <w:right w:val="single" w:sz="4" w:space="0" w:color="auto"/>
            </w:tcBorders>
          </w:tcPr>
          <w:p w14:paraId="2F11D003" w14:textId="77777777" w:rsidR="00CE3A0A" w:rsidRPr="00E27D23" w:rsidRDefault="00CE3A0A" w:rsidP="002745DF">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5965C34D" w14:textId="77777777" w:rsidR="00CE3A0A" w:rsidRPr="00E27D23" w:rsidRDefault="00CE3A0A" w:rsidP="002745DF">
            <w:pPr>
              <w:pStyle w:val="TAC"/>
              <w:rPr>
                <w:lang w:eastAsia="zh-CN"/>
              </w:rPr>
            </w:pPr>
            <w:r w:rsidRPr="00E27D23">
              <w:t>-</w:t>
            </w:r>
          </w:p>
        </w:tc>
      </w:tr>
      <w:tr w:rsidR="00CE3A0A" w:rsidRPr="00E27D23" w14:paraId="6C9783AE" w14:textId="77777777" w:rsidTr="002745DF">
        <w:tc>
          <w:tcPr>
            <w:tcW w:w="533" w:type="dxa"/>
            <w:tcBorders>
              <w:top w:val="single" w:sz="4" w:space="0" w:color="auto"/>
              <w:left w:val="single" w:sz="4" w:space="0" w:color="auto"/>
              <w:bottom w:val="single" w:sz="4" w:space="0" w:color="auto"/>
              <w:right w:val="single" w:sz="4" w:space="0" w:color="auto"/>
            </w:tcBorders>
          </w:tcPr>
          <w:p w14:paraId="646B4322" w14:textId="77777777" w:rsidR="00CE3A0A" w:rsidRPr="00E27D23" w:rsidRDefault="00CE3A0A" w:rsidP="002745DF">
            <w:pPr>
              <w:pStyle w:val="TAC"/>
              <w:rPr>
                <w:lang w:eastAsia="zh-CN"/>
              </w:rPr>
            </w:pPr>
            <w:r w:rsidRPr="00E27D23">
              <w:rPr>
                <w:lang w:eastAsia="zh-CN"/>
              </w:rPr>
              <w:t>19-33</w:t>
            </w:r>
          </w:p>
        </w:tc>
        <w:tc>
          <w:tcPr>
            <w:tcW w:w="3967" w:type="dxa"/>
            <w:tcBorders>
              <w:top w:val="single" w:sz="4" w:space="0" w:color="auto"/>
              <w:left w:val="single" w:sz="4" w:space="0" w:color="auto"/>
              <w:bottom w:val="single" w:sz="4" w:space="0" w:color="auto"/>
              <w:right w:val="single" w:sz="4" w:space="0" w:color="auto"/>
            </w:tcBorders>
          </w:tcPr>
          <w:p w14:paraId="01FB56E8" w14:textId="77777777" w:rsidR="00CE3A0A" w:rsidRPr="00E27D23" w:rsidRDefault="00CE3A0A" w:rsidP="002745DF">
            <w:pPr>
              <w:pStyle w:val="TAL"/>
            </w:pPr>
            <w:r w:rsidRPr="00E27D23">
              <w:t>Check: Does UE respond to paging with TMGI-1 and receive the MRB associated with TMGI-1 as specified in steps 1 to 15 of the procedure in TS 38.508-1[4] Table 4.9.38.2.2-1?</w:t>
            </w:r>
          </w:p>
        </w:tc>
        <w:tc>
          <w:tcPr>
            <w:tcW w:w="708" w:type="dxa"/>
            <w:tcBorders>
              <w:top w:val="single" w:sz="4" w:space="0" w:color="auto"/>
              <w:left w:val="single" w:sz="4" w:space="0" w:color="auto"/>
              <w:bottom w:val="single" w:sz="4" w:space="0" w:color="auto"/>
              <w:right w:val="single" w:sz="4" w:space="0" w:color="auto"/>
            </w:tcBorders>
          </w:tcPr>
          <w:p w14:paraId="2241B6CF" w14:textId="77777777" w:rsidR="00CE3A0A" w:rsidRPr="00E27D23" w:rsidRDefault="00CE3A0A" w:rsidP="002745DF">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4E0EE357" w14:textId="77777777" w:rsidR="00CE3A0A" w:rsidRPr="00E27D23" w:rsidRDefault="00CE3A0A" w:rsidP="002745DF">
            <w:pPr>
              <w:pStyle w:val="TAL"/>
            </w:pPr>
            <w:r w:rsidRPr="00E27D23">
              <w:rPr>
                <w:iCs/>
              </w:rPr>
              <w:t>-</w:t>
            </w:r>
          </w:p>
        </w:tc>
        <w:tc>
          <w:tcPr>
            <w:tcW w:w="567" w:type="dxa"/>
            <w:tcBorders>
              <w:top w:val="single" w:sz="4" w:space="0" w:color="auto"/>
              <w:left w:val="single" w:sz="4" w:space="0" w:color="auto"/>
              <w:bottom w:val="single" w:sz="4" w:space="0" w:color="auto"/>
              <w:right w:val="single" w:sz="4" w:space="0" w:color="auto"/>
            </w:tcBorders>
          </w:tcPr>
          <w:p w14:paraId="2C345DAB" w14:textId="77777777" w:rsidR="00CE3A0A" w:rsidRPr="00E27D23" w:rsidRDefault="00CE3A0A" w:rsidP="002745DF">
            <w:pPr>
              <w:pStyle w:val="TAC"/>
              <w:rPr>
                <w:lang w:eastAsia="zh-CN"/>
              </w:rPr>
            </w:pPr>
            <w:r w:rsidRPr="00E27D23">
              <w:t>2</w:t>
            </w:r>
          </w:p>
        </w:tc>
        <w:tc>
          <w:tcPr>
            <w:tcW w:w="850" w:type="dxa"/>
            <w:tcBorders>
              <w:top w:val="single" w:sz="4" w:space="0" w:color="auto"/>
              <w:left w:val="single" w:sz="4" w:space="0" w:color="auto"/>
              <w:bottom w:val="single" w:sz="4" w:space="0" w:color="auto"/>
              <w:right w:val="single" w:sz="4" w:space="0" w:color="auto"/>
            </w:tcBorders>
          </w:tcPr>
          <w:p w14:paraId="6FFA3386" w14:textId="77777777" w:rsidR="00CE3A0A" w:rsidRPr="00E27D23" w:rsidRDefault="00CE3A0A" w:rsidP="002745DF">
            <w:pPr>
              <w:pStyle w:val="TAC"/>
              <w:rPr>
                <w:lang w:eastAsia="zh-CN"/>
              </w:rPr>
            </w:pPr>
            <w:r w:rsidRPr="00E27D23">
              <w:t>-</w:t>
            </w:r>
          </w:p>
        </w:tc>
      </w:tr>
      <w:tr w:rsidR="00CE3A0A" w:rsidRPr="00E27D23" w14:paraId="1BBA30B6" w14:textId="77777777" w:rsidTr="002745DF">
        <w:tc>
          <w:tcPr>
            <w:tcW w:w="9600" w:type="dxa"/>
            <w:gridSpan w:val="6"/>
            <w:tcBorders>
              <w:top w:val="single" w:sz="4" w:space="0" w:color="auto"/>
              <w:left w:val="single" w:sz="4" w:space="0" w:color="auto"/>
              <w:bottom w:val="single" w:sz="4" w:space="0" w:color="auto"/>
              <w:right w:val="single" w:sz="4" w:space="0" w:color="auto"/>
            </w:tcBorders>
          </w:tcPr>
          <w:p w14:paraId="0BA3888D" w14:textId="77777777" w:rsidR="00CE3A0A" w:rsidRPr="00E27D23" w:rsidRDefault="00CE3A0A" w:rsidP="002745DF">
            <w:pPr>
              <w:pStyle w:val="TAN"/>
              <w:rPr>
                <w:lang w:eastAsia="zh-CN"/>
              </w:rPr>
            </w:pPr>
            <w:r w:rsidRPr="00E27D23">
              <w:t>NOTE 1:</w:t>
            </w:r>
            <w:r w:rsidRPr="00E27D23">
              <w:tab/>
              <w:t>This could be done by e.g. MMI or AT command.</w:t>
            </w:r>
          </w:p>
        </w:tc>
      </w:tr>
    </w:tbl>
    <w:p w14:paraId="50EB8564" w14:textId="77777777" w:rsidR="00CE3A0A" w:rsidRPr="00E27D23" w:rsidRDefault="00CE3A0A" w:rsidP="00CE3A0A"/>
    <w:p w14:paraId="76692DE8" w14:textId="77777777" w:rsidR="00CE3A0A" w:rsidRPr="00E27D23" w:rsidRDefault="00CE3A0A" w:rsidP="00CE3A0A">
      <w:pPr>
        <w:pStyle w:val="H6"/>
      </w:pPr>
      <w:r w:rsidRPr="00E27D23">
        <w:t>14.2.5.1.2.3.3</w:t>
      </w:r>
      <w:r w:rsidRPr="00E27D23">
        <w:tab/>
        <w:t>Specific message contents</w:t>
      </w:r>
    </w:p>
    <w:p w14:paraId="3C1322A7" w14:textId="77777777" w:rsidR="00CE3A0A" w:rsidRPr="00E27D23" w:rsidRDefault="00CE3A0A" w:rsidP="00CE3A0A">
      <w:pPr>
        <w:pStyle w:val="TH"/>
      </w:pPr>
      <w:r w:rsidRPr="00E27D23">
        <w:rPr>
          <w:color w:val="000000"/>
        </w:rPr>
        <w:t>Table 14.2.5.1.2.3.3-1</w:t>
      </w:r>
      <w:r w:rsidRPr="00E27D23">
        <w:t xml:space="preserve">: </w:t>
      </w:r>
      <w:r w:rsidRPr="00E27D23">
        <w:rPr>
          <w:rStyle w:val="apple-style-span"/>
          <w:rFonts w:eastAsia="Malgun Gothic"/>
        </w:rPr>
        <w:t>ACTIVATE TEST MODE</w:t>
      </w:r>
      <w:r w:rsidRPr="00E27D23">
        <w:t xml:space="preserve"> (preamble, Table 14.2.5.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CE3A0A" w:rsidRPr="00E27D23" w14:paraId="4219C9B0" w14:textId="77777777" w:rsidTr="002745DF">
        <w:trPr>
          <w:cantSplit/>
        </w:trPr>
        <w:tc>
          <w:tcPr>
            <w:tcW w:w="9635" w:type="dxa"/>
          </w:tcPr>
          <w:p w14:paraId="452546CC" w14:textId="77777777" w:rsidR="00CE3A0A" w:rsidRPr="00E27D23" w:rsidRDefault="00CE3A0A" w:rsidP="002745DF">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725B4D03" w14:textId="77777777" w:rsidR="00CE3A0A" w:rsidRPr="00E27D23" w:rsidRDefault="00CE3A0A" w:rsidP="00CE3A0A"/>
    <w:p w14:paraId="33A65165" w14:textId="77777777" w:rsidR="00CE3A0A" w:rsidRPr="00E27D23" w:rsidRDefault="00CE3A0A" w:rsidP="00CE3A0A">
      <w:pPr>
        <w:pStyle w:val="TH"/>
      </w:pPr>
      <w:r w:rsidRPr="00E27D23">
        <w:rPr>
          <w:color w:val="000000"/>
        </w:rPr>
        <w:t>Table 14.2.5.1.2.3.3-2</w:t>
      </w:r>
      <w:r w:rsidRPr="00E27D23">
        <w:t>:</w:t>
      </w:r>
      <w:r w:rsidRPr="00E27D23">
        <w:rPr>
          <w:i/>
          <w:iCs/>
        </w:rPr>
        <w:t xml:space="preserve"> </w:t>
      </w:r>
      <w:r w:rsidRPr="00E27D23">
        <w:t>PDU SESSION MODIFICATION REQUEST</w:t>
      </w:r>
      <w:r w:rsidRPr="00E27D23">
        <w:rPr>
          <w:iCs/>
        </w:rPr>
        <w:t xml:space="preserve"> </w:t>
      </w:r>
      <w:r w:rsidRPr="00E27D23">
        <w:t xml:space="preserve">(step </w:t>
      </w:r>
      <w:r w:rsidRPr="00E27D23">
        <w:rPr>
          <w:lang w:eastAsia="zh-CN"/>
        </w:rPr>
        <w:t>1a14, step 14a1 and 14b3</w:t>
      </w:r>
      <w:r w:rsidRPr="00E27D23">
        <w:t>, Table 14.2.5.1.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19"/>
        <w:gridCol w:w="2552"/>
        <w:gridCol w:w="2031"/>
        <w:gridCol w:w="1245"/>
      </w:tblGrid>
      <w:tr w:rsidR="00CE3A0A" w:rsidRPr="00E27D23" w14:paraId="5FA97403" w14:textId="77777777" w:rsidTr="002745DF">
        <w:tc>
          <w:tcPr>
            <w:tcW w:w="9738" w:type="dxa"/>
            <w:gridSpan w:val="4"/>
            <w:shd w:val="clear" w:color="auto" w:fill="auto"/>
          </w:tcPr>
          <w:p w14:paraId="0E8D5959" w14:textId="77777777" w:rsidR="00CE3A0A" w:rsidRPr="00E27D23" w:rsidRDefault="00CE3A0A" w:rsidP="002745DF">
            <w:pPr>
              <w:pStyle w:val="TAL"/>
            </w:pPr>
            <w:r w:rsidRPr="00E27D23">
              <w:t>Derivation Path: TS 38.508-1 [4], Table 4.7.2-7.</w:t>
            </w:r>
          </w:p>
        </w:tc>
      </w:tr>
      <w:tr w:rsidR="00CE3A0A" w:rsidRPr="00E27D23" w14:paraId="5AF92D76" w14:textId="77777777" w:rsidTr="002745DF">
        <w:tblPrEx>
          <w:tblCellMar>
            <w:left w:w="108" w:type="dxa"/>
            <w:right w:w="108" w:type="dxa"/>
          </w:tblCellMar>
        </w:tblPrEx>
        <w:tc>
          <w:tcPr>
            <w:tcW w:w="3919" w:type="dxa"/>
            <w:shd w:val="clear" w:color="auto" w:fill="auto"/>
          </w:tcPr>
          <w:p w14:paraId="02D47847" w14:textId="77777777" w:rsidR="00CE3A0A" w:rsidRPr="00E27D23" w:rsidRDefault="00CE3A0A" w:rsidP="002745DF">
            <w:pPr>
              <w:pStyle w:val="TAH"/>
            </w:pPr>
            <w:r w:rsidRPr="00E27D23">
              <w:t>Information Element</w:t>
            </w:r>
          </w:p>
        </w:tc>
        <w:tc>
          <w:tcPr>
            <w:tcW w:w="2552" w:type="dxa"/>
            <w:shd w:val="clear" w:color="auto" w:fill="auto"/>
          </w:tcPr>
          <w:p w14:paraId="2C16DF76" w14:textId="77777777" w:rsidR="00CE3A0A" w:rsidRPr="00E27D23" w:rsidRDefault="00CE3A0A" w:rsidP="002745DF">
            <w:pPr>
              <w:pStyle w:val="TAH"/>
            </w:pPr>
            <w:r w:rsidRPr="00E27D23">
              <w:t>Value/remark</w:t>
            </w:r>
          </w:p>
        </w:tc>
        <w:tc>
          <w:tcPr>
            <w:tcW w:w="2031" w:type="dxa"/>
            <w:shd w:val="clear" w:color="auto" w:fill="auto"/>
          </w:tcPr>
          <w:p w14:paraId="04877708" w14:textId="77777777" w:rsidR="00CE3A0A" w:rsidRPr="00E27D23" w:rsidRDefault="00CE3A0A" w:rsidP="002745DF">
            <w:pPr>
              <w:pStyle w:val="TAH"/>
            </w:pPr>
            <w:r w:rsidRPr="00E27D23">
              <w:t>Comment</w:t>
            </w:r>
          </w:p>
        </w:tc>
        <w:tc>
          <w:tcPr>
            <w:tcW w:w="1245" w:type="dxa"/>
            <w:shd w:val="clear" w:color="auto" w:fill="auto"/>
          </w:tcPr>
          <w:p w14:paraId="5BEE2B1F" w14:textId="77777777" w:rsidR="00CE3A0A" w:rsidRPr="00E27D23" w:rsidRDefault="00CE3A0A" w:rsidP="002745DF">
            <w:pPr>
              <w:pStyle w:val="TAH"/>
            </w:pPr>
            <w:r w:rsidRPr="00E27D23">
              <w:t>Condition</w:t>
            </w:r>
          </w:p>
        </w:tc>
      </w:tr>
      <w:tr w:rsidR="00CE3A0A" w:rsidRPr="00E27D23" w14:paraId="11AA5EC5" w14:textId="77777777" w:rsidTr="002745DF">
        <w:tblPrEx>
          <w:tblCellMar>
            <w:left w:w="108" w:type="dxa"/>
            <w:right w:w="108" w:type="dxa"/>
          </w:tblCellMar>
        </w:tblPrEx>
        <w:tc>
          <w:tcPr>
            <w:tcW w:w="3919" w:type="dxa"/>
            <w:shd w:val="clear" w:color="auto" w:fill="auto"/>
          </w:tcPr>
          <w:p w14:paraId="2451E29B" w14:textId="77777777" w:rsidR="00CE3A0A" w:rsidRPr="00E27D23" w:rsidRDefault="00CE3A0A" w:rsidP="002745DF">
            <w:pPr>
              <w:pStyle w:val="TAL"/>
            </w:pPr>
            <w:r w:rsidRPr="00E27D23">
              <w:t>Requested MBS container</w:t>
            </w:r>
          </w:p>
        </w:tc>
        <w:tc>
          <w:tcPr>
            <w:tcW w:w="2552" w:type="dxa"/>
            <w:shd w:val="clear" w:color="auto" w:fill="auto"/>
          </w:tcPr>
          <w:p w14:paraId="746F2CDF" w14:textId="77777777" w:rsidR="00CE3A0A" w:rsidRPr="00E27D23" w:rsidRDefault="00CE3A0A" w:rsidP="002745DF">
            <w:pPr>
              <w:pStyle w:val="TAL"/>
            </w:pPr>
          </w:p>
        </w:tc>
        <w:tc>
          <w:tcPr>
            <w:tcW w:w="2031" w:type="dxa"/>
            <w:shd w:val="clear" w:color="auto" w:fill="auto"/>
          </w:tcPr>
          <w:p w14:paraId="68195BAC" w14:textId="77777777" w:rsidR="00CE3A0A" w:rsidRPr="00E27D23" w:rsidRDefault="00CE3A0A" w:rsidP="002745DF">
            <w:pPr>
              <w:pStyle w:val="TAL"/>
            </w:pPr>
          </w:p>
        </w:tc>
        <w:tc>
          <w:tcPr>
            <w:tcW w:w="1245" w:type="dxa"/>
            <w:shd w:val="clear" w:color="auto" w:fill="auto"/>
          </w:tcPr>
          <w:p w14:paraId="2FDECEA5" w14:textId="77777777" w:rsidR="00CE3A0A" w:rsidRPr="00E27D23" w:rsidRDefault="00CE3A0A" w:rsidP="002745DF">
            <w:pPr>
              <w:pStyle w:val="TAL"/>
            </w:pPr>
          </w:p>
        </w:tc>
      </w:tr>
      <w:tr w:rsidR="00CE3A0A" w:rsidRPr="00E27D23" w14:paraId="790657E9" w14:textId="77777777" w:rsidTr="002745DF">
        <w:tblPrEx>
          <w:tblCellMar>
            <w:left w:w="108" w:type="dxa"/>
            <w:right w:w="108" w:type="dxa"/>
          </w:tblCellMar>
        </w:tblPrEx>
        <w:tc>
          <w:tcPr>
            <w:tcW w:w="3919" w:type="dxa"/>
            <w:shd w:val="clear" w:color="auto" w:fill="auto"/>
          </w:tcPr>
          <w:p w14:paraId="50026257" w14:textId="77777777" w:rsidR="00CE3A0A" w:rsidRPr="00E27D23" w:rsidRDefault="00CE3A0A" w:rsidP="002745DF">
            <w:pPr>
              <w:pStyle w:val="TAL"/>
            </w:pPr>
            <w:r w:rsidRPr="00E27D23">
              <w:t xml:space="preserve">  MBS session information</w:t>
            </w:r>
          </w:p>
        </w:tc>
        <w:tc>
          <w:tcPr>
            <w:tcW w:w="2552" w:type="dxa"/>
            <w:shd w:val="clear" w:color="auto" w:fill="auto"/>
          </w:tcPr>
          <w:p w14:paraId="068374FB" w14:textId="77777777" w:rsidR="00CE3A0A" w:rsidRPr="00E27D23" w:rsidRDefault="00CE3A0A" w:rsidP="002745DF">
            <w:pPr>
              <w:pStyle w:val="TAL"/>
            </w:pPr>
          </w:p>
        </w:tc>
        <w:tc>
          <w:tcPr>
            <w:tcW w:w="2031" w:type="dxa"/>
            <w:shd w:val="clear" w:color="auto" w:fill="auto"/>
          </w:tcPr>
          <w:p w14:paraId="7C2B7EB2" w14:textId="77777777" w:rsidR="00CE3A0A" w:rsidRPr="00E27D23" w:rsidRDefault="00CE3A0A" w:rsidP="002745DF">
            <w:pPr>
              <w:pStyle w:val="TAL"/>
            </w:pPr>
          </w:p>
        </w:tc>
        <w:tc>
          <w:tcPr>
            <w:tcW w:w="1245" w:type="dxa"/>
            <w:shd w:val="clear" w:color="auto" w:fill="auto"/>
          </w:tcPr>
          <w:p w14:paraId="2BA877BD" w14:textId="77777777" w:rsidR="00CE3A0A" w:rsidRPr="00E27D23" w:rsidRDefault="00CE3A0A" w:rsidP="002745DF">
            <w:pPr>
              <w:pStyle w:val="TAL"/>
            </w:pPr>
          </w:p>
        </w:tc>
      </w:tr>
      <w:tr w:rsidR="00CE3A0A" w:rsidRPr="00E27D23" w14:paraId="28CE0A5F" w14:textId="77777777" w:rsidTr="002745DF">
        <w:tblPrEx>
          <w:tblCellMar>
            <w:left w:w="108" w:type="dxa"/>
            <w:right w:w="108" w:type="dxa"/>
          </w:tblCellMar>
        </w:tblPrEx>
        <w:tc>
          <w:tcPr>
            <w:tcW w:w="3919" w:type="dxa"/>
            <w:tcBorders>
              <w:bottom w:val="single" w:sz="4" w:space="0" w:color="auto"/>
            </w:tcBorders>
            <w:shd w:val="clear" w:color="auto" w:fill="auto"/>
          </w:tcPr>
          <w:p w14:paraId="03678613" w14:textId="77777777" w:rsidR="00CE3A0A" w:rsidRPr="00E27D23" w:rsidRDefault="00CE3A0A" w:rsidP="002745DF">
            <w:pPr>
              <w:pStyle w:val="TAL"/>
            </w:pPr>
            <w:r w:rsidRPr="00E27D23">
              <w:t xml:space="preserve">    MBS operation</w:t>
            </w:r>
          </w:p>
        </w:tc>
        <w:tc>
          <w:tcPr>
            <w:tcW w:w="2552" w:type="dxa"/>
            <w:tcBorders>
              <w:bottom w:val="single" w:sz="4" w:space="0" w:color="auto"/>
            </w:tcBorders>
            <w:shd w:val="clear" w:color="auto" w:fill="auto"/>
          </w:tcPr>
          <w:p w14:paraId="358F4744" w14:textId="77777777" w:rsidR="00CE3A0A" w:rsidRPr="00E27D23" w:rsidRDefault="00CE3A0A" w:rsidP="002745DF">
            <w:pPr>
              <w:pStyle w:val="TAL"/>
            </w:pPr>
            <w:r w:rsidRPr="00E27D23">
              <w:t>‘01’B</w:t>
            </w:r>
          </w:p>
        </w:tc>
        <w:tc>
          <w:tcPr>
            <w:tcW w:w="2031" w:type="dxa"/>
            <w:shd w:val="clear" w:color="auto" w:fill="auto"/>
          </w:tcPr>
          <w:p w14:paraId="54ADD6AA" w14:textId="77777777" w:rsidR="00CE3A0A" w:rsidRPr="00E27D23" w:rsidRDefault="00CE3A0A" w:rsidP="002745DF">
            <w:pPr>
              <w:pStyle w:val="TAL"/>
            </w:pPr>
            <w:r w:rsidRPr="00E27D23">
              <w:t>Join MBS session</w:t>
            </w:r>
          </w:p>
        </w:tc>
        <w:tc>
          <w:tcPr>
            <w:tcW w:w="1245" w:type="dxa"/>
            <w:shd w:val="clear" w:color="auto" w:fill="auto"/>
          </w:tcPr>
          <w:p w14:paraId="2C11253B" w14:textId="77777777" w:rsidR="00CE3A0A" w:rsidRPr="00E27D23" w:rsidRDefault="00CE3A0A" w:rsidP="002745DF">
            <w:pPr>
              <w:pStyle w:val="TAL"/>
            </w:pPr>
          </w:p>
        </w:tc>
      </w:tr>
      <w:tr w:rsidR="00CE3A0A" w:rsidRPr="00E27D23" w14:paraId="5F83B8A7" w14:textId="77777777" w:rsidTr="002745DF">
        <w:tc>
          <w:tcPr>
            <w:tcW w:w="3919" w:type="dxa"/>
            <w:shd w:val="clear" w:color="auto" w:fill="auto"/>
          </w:tcPr>
          <w:p w14:paraId="0370B25C" w14:textId="77777777" w:rsidR="00CE3A0A" w:rsidRPr="00E27D23" w:rsidRDefault="00CE3A0A" w:rsidP="002745DF">
            <w:pPr>
              <w:pStyle w:val="TAL"/>
            </w:pPr>
            <w:r w:rsidRPr="00E27D23">
              <w:t xml:space="preserve">    Type of MBS session ID</w:t>
            </w:r>
          </w:p>
        </w:tc>
        <w:tc>
          <w:tcPr>
            <w:tcW w:w="2552" w:type="dxa"/>
            <w:shd w:val="clear" w:color="auto" w:fill="auto"/>
          </w:tcPr>
          <w:p w14:paraId="157730B7" w14:textId="77777777" w:rsidR="00CE3A0A" w:rsidRPr="00E27D23" w:rsidRDefault="00CE3A0A" w:rsidP="002745DF">
            <w:pPr>
              <w:pStyle w:val="TAL"/>
            </w:pPr>
            <w:r w:rsidRPr="00E27D23">
              <w:t>Not checked</w:t>
            </w:r>
          </w:p>
        </w:tc>
        <w:tc>
          <w:tcPr>
            <w:tcW w:w="2031" w:type="dxa"/>
            <w:shd w:val="clear" w:color="auto" w:fill="auto"/>
          </w:tcPr>
          <w:p w14:paraId="1894A64A" w14:textId="77777777" w:rsidR="00CE3A0A" w:rsidRPr="00E27D23" w:rsidRDefault="00CE3A0A" w:rsidP="002745DF">
            <w:pPr>
              <w:pStyle w:val="TAL"/>
            </w:pPr>
          </w:p>
        </w:tc>
        <w:tc>
          <w:tcPr>
            <w:tcW w:w="1245" w:type="dxa"/>
            <w:shd w:val="clear" w:color="auto" w:fill="auto"/>
          </w:tcPr>
          <w:p w14:paraId="19BC1524" w14:textId="77777777" w:rsidR="00CE3A0A" w:rsidRPr="00E27D23" w:rsidRDefault="00CE3A0A" w:rsidP="002745DF">
            <w:pPr>
              <w:pStyle w:val="TAL"/>
            </w:pPr>
          </w:p>
        </w:tc>
      </w:tr>
      <w:tr w:rsidR="00CE3A0A" w:rsidRPr="00E27D23" w14:paraId="4E4BE296" w14:textId="77777777" w:rsidTr="002745DF">
        <w:trPr>
          <w:trHeight w:val="94"/>
        </w:trPr>
        <w:tc>
          <w:tcPr>
            <w:tcW w:w="3919" w:type="dxa"/>
            <w:shd w:val="clear" w:color="auto" w:fill="auto"/>
          </w:tcPr>
          <w:p w14:paraId="5B4FCFCF" w14:textId="77777777" w:rsidR="00CE3A0A" w:rsidRPr="00E27D23" w:rsidRDefault="00CE3A0A" w:rsidP="002745DF">
            <w:pPr>
              <w:pStyle w:val="TAL"/>
            </w:pPr>
            <w:r w:rsidRPr="00E27D23">
              <w:t xml:space="preserve">    MBS session ID</w:t>
            </w:r>
          </w:p>
        </w:tc>
        <w:tc>
          <w:tcPr>
            <w:tcW w:w="2552" w:type="dxa"/>
            <w:shd w:val="clear" w:color="auto" w:fill="auto"/>
          </w:tcPr>
          <w:p w14:paraId="1FE41CAE" w14:textId="77777777" w:rsidR="00CE3A0A" w:rsidRPr="00E27D23" w:rsidRDefault="00CE3A0A" w:rsidP="002745DF">
            <w:pPr>
              <w:pStyle w:val="TAL"/>
            </w:pPr>
          </w:p>
        </w:tc>
        <w:tc>
          <w:tcPr>
            <w:tcW w:w="2031" w:type="dxa"/>
            <w:shd w:val="clear" w:color="auto" w:fill="auto"/>
          </w:tcPr>
          <w:p w14:paraId="0D2D08F2" w14:textId="77777777" w:rsidR="00CE3A0A" w:rsidRPr="00E27D23" w:rsidRDefault="00CE3A0A" w:rsidP="002745DF">
            <w:pPr>
              <w:pStyle w:val="TAL"/>
            </w:pPr>
            <w:r w:rsidRPr="00E27D23">
              <w:t>TMGI-1</w:t>
            </w:r>
          </w:p>
        </w:tc>
        <w:tc>
          <w:tcPr>
            <w:tcW w:w="1245" w:type="dxa"/>
            <w:shd w:val="clear" w:color="auto" w:fill="auto"/>
          </w:tcPr>
          <w:p w14:paraId="13BCD534" w14:textId="77777777" w:rsidR="00CE3A0A" w:rsidRPr="00E27D23" w:rsidRDefault="00CE3A0A" w:rsidP="002745DF">
            <w:pPr>
              <w:pStyle w:val="TAL"/>
            </w:pPr>
          </w:p>
        </w:tc>
      </w:tr>
      <w:tr w:rsidR="00CE3A0A" w:rsidRPr="00E27D23" w14:paraId="6AB40401" w14:textId="77777777" w:rsidTr="002745DF">
        <w:trPr>
          <w:trHeight w:val="94"/>
        </w:trPr>
        <w:tc>
          <w:tcPr>
            <w:tcW w:w="3919" w:type="dxa"/>
            <w:shd w:val="clear" w:color="auto" w:fill="auto"/>
          </w:tcPr>
          <w:p w14:paraId="50408542" w14:textId="77777777" w:rsidR="00CE3A0A" w:rsidRPr="00E27D23" w:rsidRDefault="00CE3A0A" w:rsidP="002745DF">
            <w:pPr>
              <w:pStyle w:val="TAL"/>
            </w:pPr>
            <w:r w:rsidRPr="00E27D23">
              <w:t xml:space="preserve">      MBMS Service ID</w:t>
            </w:r>
          </w:p>
        </w:tc>
        <w:tc>
          <w:tcPr>
            <w:tcW w:w="2552" w:type="dxa"/>
            <w:shd w:val="clear" w:color="auto" w:fill="auto"/>
          </w:tcPr>
          <w:p w14:paraId="56451CFA" w14:textId="77777777" w:rsidR="00CE3A0A" w:rsidRPr="00E27D23" w:rsidRDefault="00CE3A0A" w:rsidP="002745DF">
            <w:pPr>
              <w:pStyle w:val="TAL"/>
            </w:pPr>
            <w:r w:rsidRPr="00E27D23">
              <w:t>‘000101’H</w:t>
            </w:r>
          </w:p>
        </w:tc>
        <w:tc>
          <w:tcPr>
            <w:tcW w:w="2031" w:type="dxa"/>
            <w:shd w:val="clear" w:color="auto" w:fill="auto"/>
          </w:tcPr>
          <w:p w14:paraId="34758128" w14:textId="77777777" w:rsidR="00CE3A0A" w:rsidRPr="00E27D23" w:rsidRDefault="00CE3A0A" w:rsidP="002745DF">
            <w:pPr>
              <w:pStyle w:val="TAL"/>
            </w:pPr>
          </w:p>
        </w:tc>
        <w:tc>
          <w:tcPr>
            <w:tcW w:w="1245" w:type="dxa"/>
            <w:shd w:val="clear" w:color="auto" w:fill="auto"/>
          </w:tcPr>
          <w:p w14:paraId="1AE8A94F" w14:textId="77777777" w:rsidR="00CE3A0A" w:rsidRPr="00E27D23" w:rsidRDefault="00CE3A0A" w:rsidP="002745DF">
            <w:pPr>
              <w:pStyle w:val="TAL"/>
            </w:pPr>
          </w:p>
        </w:tc>
      </w:tr>
      <w:tr w:rsidR="00CE3A0A" w:rsidRPr="00E27D23" w14:paraId="663815A7" w14:textId="77777777" w:rsidTr="002745DF">
        <w:trPr>
          <w:trHeight w:val="94"/>
        </w:trPr>
        <w:tc>
          <w:tcPr>
            <w:tcW w:w="3919" w:type="dxa"/>
            <w:shd w:val="clear" w:color="auto" w:fill="auto"/>
          </w:tcPr>
          <w:p w14:paraId="170A7F12" w14:textId="77777777" w:rsidR="00CE3A0A" w:rsidRPr="00E27D23" w:rsidRDefault="00CE3A0A" w:rsidP="002745DF">
            <w:pPr>
              <w:pStyle w:val="TAL"/>
            </w:pPr>
            <w:r w:rsidRPr="00E27D23">
              <w:t xml:space="preserve">      MCC</w:t>
            </w:r>
          </w:p>
        </w:tc>
        <w:tc>
          <w:tcPr>
            <w:tcW w:w="2552" w:type="dxa"/>
            <w:shd w:val="clear" w:color="auto" w:fill="auto"/>
          </w:tcPr>
          <w:p w14:paraId="08B98DD0"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518227D9" w14:textId="77777777" w:rsidR="00CE3A0A" w:rsidRPr="00E27D23" w:rsidRDefault="00CE3A0A" w:rsidP="002745DF">
            <w:pPr>
              <w:pStyle w:val="TAL"/>
            </w:pPr>
            <w:r w:rsidRPr="00E27D23">
              <w:rPr>
                <w:lang w:eastAsia="zh-CN"/>
              </w:rPr>
              <w:t>MCC for NR Cell 1</w:t>
            </w:r>
          </w:p>
        </w:tc>
        <w:tc>
          <w:tcPr>
            <w:tcW w:w="1245" w:type="dxa"/>
            <w:shd w:val="clear" w:color="auto" w:fill="auto"/>
          </w:tcPr>
          <w:p w14:paraId="093F8E05" w14:textId="77777777" w:rsidR="00CE3A0A" w:rsidRPr="00E27D23" w:rsidRDefault="00CE3A0A" w:rsidP="002745DF">
            <w:pPr>
              <w:pStyle w:val="TAL"/>
            </w:pPr>
          </w:p>
        </w:tc>
      </w:tr>
      <w:tr w:rsidR="00CE3A0A" w:rsidRPr="00E27D23" w14:paraId="2BF5A2E0" w14:textId="77777777" w:rsidTr="002745DF">
        <w:trPr>
          <w:trHeight w:val="94"/>
        </w:trPr>
        <w:tc>
          <w:tcPr>
            <w:tcW w:w="3919" w:type="dxa"/>
            <w:shd w:val="clear" w:color="auto" w:fill="auto"/>
          </w:tcPr>
          <w:p w14:paraId="10A39E95" w14:textId="77777777" w:rsidR="00CE3A0A" w:rsidRPr="00E27D23" w:rsidRDefault="00CE3A0A" w:rsidP="002745DF">
            <w:pPr>
              <w:pStyle w:val="TAL"/>
            </w:pPr>
            <w:r w:rsidRPr="00E27D23">
              <w:t xml:space="preserve">      MNC</w:t>
            </w:r>
          </w:p>
        </w:tc>
        <w:tc>
          <w:tcPr>
            <w:tcW w:w="2552" w:type="dxa"/>
            <w:shd w:val="clear" w:color="auto" w:fill="auto"/>
          </w:tcPr>
          <w:p w14:paraId="700777B8"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6988B385" w14:textId="77777777" w:rsidR="00CE3A0A" w:rsidRPr="00E27D23" w:rsidRDefault="00CE3A0A" w:rsidP="002745DF">
            <w:pPr>
              <w:pStyle w:val="TAL"/>
            </w:pPr>
            <w:r w:rsidRPr="00E27D23">
              <w:rPr>
                <w:lang w:eastAsia="zh-CN"/>
              </w:rPr>
              <w:t>MNC for NR Cell 1</w:t>
            </w:r>
          </w:p>
        </w:tc>
        <w:tc>
          <w:tcPr>
            <w:tcW w:w="1245" w:type="dxa"/>
            <w:shd w:val="clear" w:color="auto" w:fill="auto"/>
          </w:tcPr>
          <w:p w14:paraId="3C5BE1E3" w14:textId="77777777" w:rsidR="00CE3A0A" w:rsidRPr="00E27D23" w:rsidRDefault="00CE3A0A" w:rsidP="002745DF">
            <w:pPr>
              <w:pStyle w:val="TAL"/>
            </w:pPr>
          </w:p>
        </w:tc>
      </w:tr>
    </w:tbl>
    <w:p w14:paraId="097623F3" w14:textId="77777777" w:rsidR="00CE3A0A" w:rsidRPr="00E27D23" w:rsidRDefault="00CE3A0A" w:rsidP="00CE3A0A"/>
    <w:p w14:paraId="144DDA13" w14:textId="3A96AE85" w:rsidR="00CE3A0A" w:rsidRPr="00E27D23" w:rsidRDefault="00CE3A0A" w:rsidP="00CE3A0A">
      <w:pPr>
        <w:pStyle w:val="TH"/>
      </w:pPr>
      <w:r w:rsidRPr="00E27D23">
        <w:rPr>
          <w:color w:val="000000"/>
        </w:rPr>
        <w:t>Table 14.2.5.1.2.3.3-3</w:t>
      </w:r>
      <w:r w:rsidRPr="00E27D23">
        <w:t>:</w:t>
      </w:r>
      <w:r w:rsidRPr="00E27D23">
        <w:rPr>
          <w:i/>
          <w:iCs/>
        </w:rPr>
        <w:t xml:space="preserve"> </w:t>
      </w:r>
      <w:r w:rsidRPr="00E27D23">
        <w:t>PDU SESSION MODIFICATION COMMAND</w:t>
      </w:r>
      <w:r w:rsidRPr="00E27D23">
        <w:rPr>
          <w:iCs/>
        </w:rPr>
        <w:t xml:space="preserve"> </w:t>
      </w:r>
      <w:r w:rsidRPr="00E27D23">
        <w:t xml:space="preserve">(step </w:t>
      </w:r>
      <w:r w:rsidRPr="00E27D23">
        <w:rPr>
          <w:lang w:eastAsia="zh-CN"/>
        </w:rPr>
        <w:t>1a15</w:t>
      </w:r>
      <w:r w:rsidRPr="00E27D23">
        <w:t>, Table 14.2.5.1.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CE3A0A" w:rsidRPr="00E27D23" w14:paraId="538973A5" w14:textId="77777777" w:rsidTr="002745DF">
        <w:tc>
          <w:tcPr>
            <w:tcW w:w="9738" w:type="dxa"/>
            <w:gridSpan w:val="4"/>
            <w:shd w:val="clear" w:color="auto" w:fill="auto"/>
          </w:tcPr>
          <w:p w14:paraId="09B3D89B" w14:textId="77777777" w:rsidR="00CE3A0A" w:rsidRPr="00E27D23" w:rsidRDefault="00CE3A0A" w:rsidP="002745DF">
            <w:pPr>
              <w:pStyle w:val="TAL"/>
            </w:pPr>
            <w:r w:rsidRPr="00E27D23">
              <w:t>Derivation Path: TS 38.508-1 [4], Table 4.7.2-9</w:t>
            </w:r>
          </w:p>
        </w:tc>
      </w:tr>
      <w:tr w:rsidR="00CE3A0A" w:rsidRPr="00E27D23" w14:paraId="23D605A7" w14:textId="77777777" w:rsidTr="002745DF">
        <w:tblPrEx>
          <w:tblCellMar>
            <w:left w:w="108" w:type="dxa"/>
            <w:right w:w="108" w:type="dxa"/>
          </w:tblCellMar>
        </w:tblPrEx>
        <w:tc>
          <w:tcPr>
            <w:tcW w:w="3778" w:type="dxa"/>
            <w:shd w:val="clear" w:color="auto" w:fill="auto"/>
          </w:tcPr>
          <w:p w14:paraId="5B2669C4" w14:textId="77777777" w:rsidR="00CE3A0A" w:rsidRPr="00E27D23" w:rsidRDefault="00CE3A0A" w:rsidP="002745DF">
            <w:pPr>
              <w:pStyle w:val="TAH"/>
            </w:pPr>
            <w:r w:rsidRPr="00E27D23">
              <w:t>Information Element</w:t>
            </w:r>
          </w:p>
        </w:tc>
        <w:tc>
          <w:tcPr>
            <w:tcW w:w="2693" w:type="dxa"/>
            <w:shd w:val="clear" w:color="auto" w:fill="auto"/>
          </w:tcPr>
          <w:p w14:paraId="6BB46276" w14:textId="77777777" w:rsidR="00CE3A0A" w:rsidRPr="00E27D23" w:rsidRDefault="00CE3A0A" w:rsidP="002745DF">
            <w:pPr>
              <w:pStyle w:val="TAH"/>
            </w:pPr>
            <w:r w:rsidRPr="00E27D23">
              <w:t>Value/remark</w:t>
            </w:r>
          </w:p>
        </w:tc>
        <w:tc>
          <w:tcPr>
            <w:tcW w:w="2126" w:type="dxa"/>
            <w:shd w:val="clear" w:color="auto" w:fill="auto"/>
          </w:tcPr>
          <w:p w14:paraId="0232360B" w14:textId="77777777" w:rsidR="00CE3A0A" w:rsidRPr="00E27D23" w:rsidRDefault="00CE3A0A" w:rsidP="002745DF">
            <w:pPr>
              <w:pStyle w:val="TAH"/>
            </w:pPr>
            <w:r w:rsidRPr="00E27D23">
              <w:t>Comment</w:t>
            </w:r>
          </w:p>
        </w:tc>
        <w:tc>
          <w:tcPr>
            <w:tcW w:w="1150" w:type="dxa"/>
            <w:shd w:val="clear" w:color="auto" w:fill="auto"/>
          </w:tcPr>
          <w:p w14:paraId="5B4FEA22" w14:textId="77777777" w:rsidR="00CE3A0A" w:rsidRPr="00E27D23" w:rsidRDefault="00CE3A0A" w:rsidP="002745DF">
            <w:pPr>
              <w:pStyle w:val="TAH"/>
            </w:pPr>
            <w:r w:rsidRPr="00E27D23">
              <w:t>Condition</w:t>
            </w:r>
          </w:p>
        </w:tc>
      </w:tr>
      <w:tr w:rsidR="00CE3A0A" w:rsidRPr="00E27D23" w14:paraId="6C062DEC" w14:textId="77777777" w:rsidTr="002745DF">
        <w:tblPrEx>
          <w:tblCellMar>
            <w:left w:w="108" w:type="dxa"/>
            <w:right w:w="108" w:type="dxa"/>
          </w:tblCellMar>
        </w:tblPrEx>
        <w:tc>
          <w:tcPr>
            <w:tcW w:w="3778" w:type="dxa"/>
            <w:shd w:val="clear" w:color="auto" w:fill="auto"/>
          </w:tcPr>
          <w:p w14:paraId="64A3A657" w14:textId="77777777" w:rsidR="00CE3A0A" w:rsidRPr="00E27D23" w:rsidRDefault="00CE3A0A" w:rsidP="002745DF">
            <w:pPr>
              <w:pStyle w:val="TAL"/>
            </w:pPr>
            <w:r w:rsidRPr="00E27D23">
              <w:t>Received MBS container</w:t>
            </w:r>
          </w:p>
        </w:tc>
        <w:tc>
          <w:tcPr>
            <w:tcW w:w="2693" w:type="dxa"/>
            <w:shd w:val="clear" w:color="auto" w:fill="auto"/>
          </w:tcPr>
          <w:p w14:paraId="75314D2A" w14:textId="77777777" w:rsidR="00CE3A0A" w:rsidRPr="00E27D23" w:rsidRDefault="00CE3A0A" w:rsidP="002745DF">
            <w:pPr>
              <w:pStyle w:val="TAL"/>
              <w:rPr>
                <w:lang w:eastAsia="zh-CN"/>
              </w:rPr>
            </w:pPr>
          </w:p>
        </w:tc>
        <w:tc>
          <w:tcPr>
            <w:tcW w:w="2126" w:type="dxa"/>
            <w:shd w:val="clear" w:color="auto" w:fill="auto"/>
          </w:tcPr>
          <w:p w14:paraId="7F6A443B" w14:textId="77777777" w:rsidR="00CE3A0A" w:rsidRPr="00E27D23" w:rsidRDefault="00CE3A0A" w:rsidP="002745DF">
            <w:pPr>
              <w:pStyle w:val="TAL"/>
            </w:pPr>
          </w:p>
        </w:tc>
        <w:tc>
          <w:tcPr>
            <w:tcW w:w="1150" w:type="dxa"/>
            <w:shd w:val="clear" w:color="auto" w:fill="auto"/>
          </w:tcPr>
          <w:p w14:paraId="2AC894EE" w14:textId="77777777" w:rsidR="00CE3A0A" w:rsidRPr="00E27D23" w:rsidRDefault="00CE3A0A" w:rsidP="002745DF">
            <w:pPr>
              <w:pStyle w:val="TAL"/>
            </w:pPr>
          </w:p>
        </w:tc>
      </w:tr>
      <w:tr w:rsidR="00CE3A0A" w:rsidRPr="00E27D23" w14:paraId="279811A1" w14:textId="77777777" w:rsidTr="002745DF">
        <w:tblPrEx>
          <w:tblCellMar>
            <w:left w:w="108" w:type="dxa"/>
            <w:right w:w="108" w:type="dxa"/>
          </w:tblCellMar>
        </w:tblPrEx>
        <w:tc>
          <w:tcPr>
            <w:tcW w:w="3778" w:type="dxa"/>
            <w:tcBorders>
              <w:bottom w:val="single" w:sz="4" w:space="0" w:color="auto"/>
            </w:tcBorders>
            <w:shd w:val="clear" w:color="auto" w:fill="auto"/>
          </w:tcPr>
          <w:p w14:paraId="441CB12B" w14:textId="77777777" w:rsidR="00CE3A0A" w:rsidRPr="00E27D23" w:rsidRDefault="00CE3A0A" w:rsidP="002745DF">
            <w:pPr>
              <w:pStyle w:val="TAL"/>
            </w:pPr>
            <w:r w:rsidRPr="00E27D23">
              <w:t xml:space="preserve">  Received MBS information</w:t>
            </w:r>
          </w:p>
        </w:tc>
        <w:tc>
          <w:tcPr>
            <w:tcW w:w="2693" w:type="dxa"/>
            <w:tcBorders>
              <w:bottom w:val="single" w:sz="4" w:space="0" w:color="auto"/>
            </w:tcBorders>
            <w:shd w:val="clear" w:color="auto" w:fill="auto"/>
          </w:tcPr>
          <w:p w14:paraId="1BC590F8" w14:textId="77777777" w:rsidR="00CE3A0A" w:rsidRPr="00E27D23" w:rsidRDefault="00CE3A0A" w:rsidP="002745DF">
            <w:pPr>
              <w:pStyle w:val="TAL"/>
            </w:pPr>
          </w:p>
        </w:tc>
        <w:tc>
          <w:tcPr>
            <w:tcW w:w="2126" w:type="dxa"/>
            <w:shd w:val="clear" w:color="auto" w:fill="auto"/>
          </w:tcPr>
          <w:p w14:paraId="0557457A" w14:textId="77777777" w:rsidR="00CE3A0A" w:rsidRPr="00E27D23" w:rsidRDefault="00CE3A0A" w:rsidP="002745DF">
            <w:pPr>
              <w:pStyle w:val="TAL"/>
              <w:rPr>
                <w:lang w:eastAsia="zh-CN"/>
              </w:rPr>
            </w:pPr>
          </w:p>
        </w:tc>
        <w:tc>
          <w:tcPr>
            <w:tcW w:w="1150" w:type="dxa"/>
            <w:shd w:val="clear" w:color="auto" w:fill="auto"/>
          </w:tcPr>
          <w:p w14:paraId="00110276" w14:textId="77777777" w:rsidR="00CE3A0A" w:rsidRPr="00E27D23" w:rsidRDefault="00CE3A0A" w:rsidP="002745DF">
            <w:pPr>
              <w:pStyle w:val="TAL"/>
            </w:pPr>
          </w:p>
        </w:tc>
      </w:tr>
      <w:tr w:rsidR="00CE3A0A" w:rsidRPr="00E27D23" w14:paraId="3CF357A1" w14:textId="77777777" w:rsidTr="002745DF">
        <w:tc>
          <w:tcPr>
            <w:tcW w:w="3778" w:type="dxa"/>
            <w:shd w:val="clear" w:color="auto" w:fill="auto"/>
          </w:tcPr>
          <w:p w14:paraId="0FE92024" w14:textId="77777777" w:rsidR="00CE3A0A" w:rsidRPr="00E27D23" w:rsidRDefault="00CE3A0A" w:rsidP="002745DF">
            <w:pPr>
              <w:pStyle w:val="TAL"/>
            </w:pPr>
            <w:r w:rsidRPr="00E27D23">
              <w:t xml:space="preserve">    Rejection cause</w:t>
            </w:r>
          </w:p>
        </w:tc>
        <w:tc>
          <w:tcPr>
            <w:tcW w:w="2693" w:type="dxa"/>
            <w:shd w:val="clear" w:color="auto" w:fill="auto"/>
          </w:tcPr>
          <w:p w14:paraId="7D82AD3C" w14:textId="77777777" w:rsidR="00CE3A0A" w:rsidRPr="00E27D23" w:rsidRDefault="00CE3A0A" w:rsidP="002745DF">
            <w:pPr>
              <w:pStyle w:val="TAL"/>
            </w:pPr>
            <w:r w:rsidRPr="00E27D23">
              <w:t>‘100’B</w:t>
            </w:r>
          </w:p>
        </w:tc>
        <w:tc>
          <w:tcPr>
            <w:tcW w:w="2126" w:type="dxa"/>
            <w:shd w:val="clear" w:color="auto" w:fill="auto"/>
          </w:tcPr>
          <w:p w14:paraId="193CE4CA" w14:textId="77777777" w:rsidR="00CE3A0A" w:rsidRPr="00E27D23" w:rsidRDefault="00CE3A0A" w:rsidP="002745DF">
            <w:pPr>
              <w:pStyle w:val="TAL"/>
            </w:pPr>
            <w:r w:rsidRPr="00E27D23">
              <w:t>User is outside of local MBS service area</w:t>
            </w:r>
          </w:p>
        </w:tc>
        <w:tc>
          <w:tcPr>
            <w:tcW w:w="1150" w:type="dxa"/>
            <w:shd w:val="clear" w:color="auto" w:fill="auto"/>
          </w:tcPr>
          <w:p w14:paraId="5021D4F3" w14:textId="77777777" w:rsidR="00CE3A0A" w:rsidRPr="00E27D23" w:rsidRDefault="00CE3A0A" w:rsidP="002745DF">
            <w:pPr>
              <w:pStyle w:val="TAL"/>
            </w:pPr>
          </w:p>
        </w:tc>
      </w:tr>
      <w:tr w:rsidR="00CE3A0A" w:rsidRPr="00E27D23" w14:paraId="209FDA6A" w14:textId="77777777" w:rsidTr="002745DF">
        <w:tc>
          <w:tcPr>
            <w:tcW w:w="3778" w:type="dxa"/>
            <w:shd w:val="clear" w:color="auto" w:fill="auto"/>
          </w:tcPr>
          <w:p w14:paraId="5E757DCC" w14:textId="77777777" w:rsidR="00CE3A0A" w:rsidRPr="00E27D23" w:rsidRDefault="00CE3A0A" w:rsidP="002745DF">
            <w:pPr>
              <w:pStyle w:val="TAL"/>
            </w:pPr>
            <w:r w:rsidRPr="00E27D23">
              <w:t xml:space="preserve">    MSAI</w:t>
            </w:r>
          </w:p>
        </w:tc>
        <w:tc>
          <w:tcPr>
            <w:tcW w:w="2693" w:type="dxa"/>
            <w:shd w:val="clear" w:color="auto" w:fill="auto"/>
          </w:tcPr>
          <w:p w14:paraId="5C67F1CB" w14:textId="77777777" w:rsidR="00CE3A0A" w:rsidRPr="00E27D23" w:rsidRDefault="00CE3A0A" w:rsidP="002745DF">
            <w:pPr>
              <w:pStyle w:val="TAL"/>
            </w:pPr>
            <w:r w:rsidRPr="00E27D23">
              <w:t>‘01’B</w:t>
            </w:r>
          </w:p>
        </w:tc>
        <w:tc>
          <w:tcPr>
            <w:tcW w:w="2126" w:type="dxa"/>
            <w:shd w:val="clear" w:color="auto" w:fill="auto"/>
          </w:tcPr>
          <w:p w14:paraId="1AB3EE29" w14:textId="77777777" w:rsidR="00CE3A0A" w:rsidRPr="00E27D23" w:rsidRDefault="00CE3A0A" w:rsidP="002745DF">
            <w:pPr>
              <w:pStyle w:val="TAL"/>
            </w:pPr>
            <w:r w:rsidRPr="00E27D23">
              <w:rPr>
                <w:rFonts w:cs="Arial"/>
                <w:szCs w:val="18"/>
                <w:lang w:eastAsia="fr-FR"/>
              </w:rPr>
              <w:t>MBS service area included as MBS TAI list</w:t>
            </w:r>
          </w:p>
        </w:tc>
        <w:tc>
          <w:tcPr>
            <w:tcW w:w="1150" w:type="dxa"/>
            <w:shd w:val="clear" w:color="auto" w:fill="auto"/>
          </w:tcPr>
          <w:p w14:paraId="03C46693" w14:textId="77777777" w:rsidR="00CE3A0A" w:rsidRPr="00E27D23" w:rsidRDefault="00CE3A0A" w:rsidP="002745DF">
            <w:pPr>
              <w:pStyle w:val="TAL"/>
            </w:pPr>
          </w:p>
        </w:tc>
      </w:tr>
      <w:tr w:rsidR="00CE3A0A" w:rsidRPr="00E27D23" w14:paraId="403B113B" w14:textId="77777777" w:rsidTr="002745DF">
        <w:tc>
          <w:tcPr>
            <w:tcW w:w="3778" w:type="dxa"/>
            <w:shd w:val="clear" w:color="auto" w:fill="auto"/>
          </w:tcPr>
          <w:p w14:paraId="2F8AD326" w14:textId="77777777" w:rsidR="00CE3A0A" w:rsidRPr="00E27D23" w:rsidRDefault="00CE3A0A" w:rsidP="002745DF">
            <w:pPr>
              <w:pStyle w:val="TAL"/>
            </w:pPr>
            <w:r w:rsidRPr="00E27D23">
              <w:t xml:space="preserve">    MD</w:t>
            </w:r>
          </w:p>
        </w:tc>
        <w:tc>
          <w:tcPr>
            <w:tcW w:w="2693" w:type="dxa"/>
            <w:shd w:val="clear" w:color="auto" w:fill="auto"/>
          </w:tcPr>
          <w:p w14:paraId="7BD32CF2" w14:textId="77777777" w:rsidR="00CE3A0A" w:rsidRPr="00E27D23" w:rsidRDefault="00CE3A0A" w:rsidP="002745DF">
            <w:pPr>
              <w:pStyle w:val="TAL"/>
            </w:pPr>
            <w:r w:rsidRPr="00E27D23">
              <w:t>‘011’B</w:t>
            </w:r>
          </w:p>
        </w:tc>
        <w:tc>
          <w:tcPr>
            <w:tcW w:w="2126" w:type="dxa"/>
            <w:shd w:val="clear" w:color="auto" w:fill="auto"/>
          </w:tcPr>
          <w:p w14:paraId="6F703F71" w14:textId="77777777" w:rsidR="00CE3A0A" w:rsidRPr="00E27D23" w:rsidRDefault="00CE3A0A" w:rsidP="002745DF">
            <w:pPr>
              <w:pStyle w:val="TAL"/>
            </w:pPr>
            <w:r w:rsidRPr="00E27D23">
              <w:t>MBS join is rejected</w:t>
            </w:r>
          </w:p>
        </w:tc>
        <w:tc>
          <w:tcPr>
            <w:tcW w:w="1150" w:type="dxa"/>
            <w:shd w:val="clear" w:color="auto" w:fill="auto"/>
          </w:tcPr>
          <w:p w14:paraId="403EB1E2" w14:textId="77777777" w:rsidR="00CE3A0A" w:rsidRPr="00E27D23" w:rsidRDefault="00CE3A0A" w:rsidP="002745DF">
            <w:pPr>
              <w:pStyle w:val="TAL"/>
            </w:pPr>
          </w:p>
        </w:tc>
      </w:tr>
      <w:tr w:rsidR="00CE3A0A" w:rsidRPr="00E27D23" w14:paraId="19F160C7" w14:textId="77777777" w:rsidTr="002745DF">
        <w:tc>
          <w:tcPr>
            <w:tcW w:w="3778" w:type="dxa"/>
            <w:shd w:val="clear" w:color="auto" w:fill="auto"/>
          </w:tcPr>
          <w:p w14:paraId="3510CE04" w14:textId="77777777" w:rsidR="00CE3A0A" w:rsidRPr="00E27D23" w:rsidRDefault="00CE3A0A" w:rsidP="002745DF">
            <w:pPr>
              <w:pStyle w:val="TAL"/>
            </w:pPr>
            <w:r w:rsidRPr="00E27D23">
              <w:t xml:space="preserve">    MSCI</w:t>
            </w:r>
          </w:p>
        </w:tc>
        <w:tc>
          <w:tcPr>
            <w:tcW w:w="2693" w:type="dxa"/>
            <w:shd w:val="clear" w:color="auto" w:fill="auto"/>
          </w:tcPr>
          <w:p w14:paraId="60BC312A" w14:textId="77777777" w:rsidR="00CE3A0A" w:rsidRPr="00E27D23" w:rsidRDefault="00CE3A0A" w:rsidP="002745DF">
            <w:pPr>
              <w:pStyle w:val="TAL"/>
            </w:pPr>
            <w:r w:rsidRPr="00E27D23">
              <w:t>‘0’B</w:t>
            </w:r>
          </w:p>
        </w:tc>
        <w:tc>
          <w:tcPr>
            <w:tcW w:w="2126" w:type="dxa"/>
            <w:shd w:val="clear" w:color="auto" w:fill="auto"/>
          </w:tcPr>
          <w:p w14:paraId="2EB6FD90" w14:textId="77777777" w:rsidR="00CE3A0A" w:rsidRPr="00E27D23" w:rsidRDefault="00CE3A0A" w:rsidP="002745DF">
            <w:pPr>
              <w:pStyle w:val="TAL"/>
            </w:pPr>
            <w:r w:rsidRPr="00E27D23">
              <w:t>MBS security container not included</w:t>
            </w:r>
          </w:p>
        </w:tc>
        <w:tc>
          <w:tcPr>
            <w:tcW w:w="1150" w:type="dxa"/>
            <w:shd w:val="clear" w:color="auto" w:fill="auto"/>
          </w:tcPr>
          <w:p w14:paraId="3D2A46F8" w14:textId="77777777" w:rsidR="00CE3A0A" w:rsidRPr="00E27D23" w:rsidRDefault="00CE3A0A" w:rsidP="002745DF">
            <w:pPr>
              <w:pStyle w:val="TAL"/>
            </w:pPr>
          </w:p>
        </w:tc>
      </w:tr>
      <w:tr w:rsidR="00CE3A0A" w:rsidRPr="00E27D23" w14:paraId="0D88F991" w14:textId="77777777" w:rsidTr="002745DF">
        <w:tc>
          <w:tcPr>
            <w:tcW w:w="3778" w:type="dxa"/>
            <w:shd w:val="clear" w:color="auto" w:fill="auto"/>
          </w:tcPr>
          <w:p w14:paraId="5C1A6D1C" w14:textId="77777777" w:rsidR="00CE3A0A" w:rsidRPr="00E27D23" w:rsidRDefault="00CE3A0A" w:rsidP="002745DF">
            <w:pPr>
              <w:pStyle w:val="TAL"/>
            </w:pPr>
            <w:r w:rsidRPr="00E27D23">
              <w:t xml:space="preserve">    MTI</w:t>
            </w:r>
          </w:p>
        </w:tc>
        <w:tc>
          <w:tcPr>
            <w:tcW w:w="2693" w:type="dxa"/>
            <w:shd w:val="clear" w:color="auto" w:fill="auto"/>
          </w:tcPr>
          <w:p w14:paraId="7CD8BB90" w14:textId="77777777" w:rsidR="00CE3A0A" w:rsidRPr="00E27D23" w:rsidRDefault="00CE3A0A" w:rsidP="002745DF">
            <w:pPr>
              <w:pStyle w:val="TAL"/>
            </w:pPr>
            <w:r w:rsidRPr="00E27D23">
              <w:t>‘00’B</w:t>
            </w:r>
          </w:p>
        </w:tc>
        <w:tc>
          <w:tcPr>
            <w:tcW w:w="2126" w:type="dxa"/>
            <w:shd w:val="clear" w:color="auto" w:fill="auto"/>
          </w:tcPr>
          <w:p w14:paraId="21A06ED6" w14:textId="77777777" w:rsidR="00CE3A0A" w:rsidRPr="00E27D23" w:rsidRDefault="00CE3A0A" w:rsidP="002745DF">
            <w:pPr>
              <w:pStyle w:val="TAL"/>
            </w:pPr>
            <w:r w:rsidRPr="00E27D23">
              <w:t>No MBS timers included</w:t>
            </w:r>
          </w:p>
        </w:tc>
        <w:tc>
          <w:tcPr>
            <w:tcW w:w="1150" w:type="dxa"/>
            <w:shd w:val="clear" w:color="auto" w:fill="auto"/>
          </w:tcPr>
          <w:p w14:paraId="22C8D465" w14:textId="77777777" w:rsidR="00CE3A0A" w:rsidRPr="00E27D23" w:rsidRDefault="00CE3A0A" w:rsidP="002745DF">
            <w:pPr>
              <w:pStyle w:val="TAL"/>
            </w:pPr>
          </w:p>
        </w:tc>
      </w:tr>
      <w:tr w:rsidR="00CE3A0A" w:rsidRPr="00E27D23" w14:paraId="18DF049D" w14:textId="77777777" w:rsidTr="002745DF">
        <w:tc>
          <w:tcPr>
            <w:tcW w:w="3778" w:type="dxa"/>
            <w:shd w:val="clear" w:color="auto" w:fill="auto"/>
          </w:tcPr>
          <w:p w14:paraId="5ADADF1B" w14:textId="77777777" w:rsidR="00CE3A0A" w:rsidRPr="00E27D23" w:rsidRDefault="00CE3A0A" w:rsidP="002745DF">
            <w:pPr>
              <w:pStyle w:val="TAL"/>
            </w:pPr>
            <w:r w:rsidRPr="00E27D23">
              <w:t xml:space="preserve">    IPAE</w:t>
            </w:r>
          </w:p>
        </w:tc>
        <w:tc>
          <w:tcPr>
            <w:tcW w:w="2693" w:type="dxa"/>
            <w:shd w:val="clear" w:color="auto" w:fill="auto"/>
          </w:tcPr>
          <w:p w14:paraId="19ADE7D3" w14:textId="77777777" w:rsidR="00CE3A0A" w:rsidRPr="00E27D23" w:rsidRDefault="00CE3A0A" w:rsidP="002745DF">
            <w:pPr>
              <w:pStyle w:val="TAL"/>
            </w:pPr>
            <w:r w:rsidRPr="00E27D23">
              <w:t>‘0’B</w:t>
            </w:r>
          </w:p>
        </w:tc>
        <w:tc>
          <w:tcPr>
            <w:tcW w:w="2126" w:type="dxa"/>
            <w:shd w:val="clear" w:color="auto" w:fill="auto"/>
          </w:tcPr>
          <w:p w14:paraId="3FA35B66" w14:textId="77777777" w:rsidR="00CE3A0A" w:rsidRPr="00E27D23" w:rsidRDefault="00CE3A0A" w:rsidP="002745DF">
            <w:pPr>
              <w:pStyle w:val="TAL"/>
            </w:pPr>
            <w:r w:rsidRPr="00E27D23">
              <w:t>Source and destination IP address information not included</w:t>
            </w:r>
          </w:p>
        </w:tc>
        <w:tc>
          <w:tcPr>
            <w:tcW w:w="1150" w:type="dxa"/>
            <w:shd w:val="clear" w:color="auto" w:fill="auto"/>
          </w:tcPr>
          <w:p w14:paraId="78F63869" w14:textId="77777777" w:rsidR="00CE3A0A" w:rsidRPr="00E27D23" w:rsidRDefault="00CE3A0A" w:rsidP="002745DF">
            <w:pPr>
              <w:pStyle w:val="TAL"/>
            </w:pPr>
          </w:p>
        </w:tc>
      </w:tr>
      <w:tr w:rsidR="00CE3A0A" w:rsidRPr="00E27D23" w14:paraId="470F1C6A" w14:textId="77777777" w:rsidTr="002745DF">
        <w:tc>
          <w:tcPr>
            <w:tcW w:w="3778" w:type="dxa"/>
            <w:shd w:val="clear" w:color="auto" w:fill="auto"/>
          </w:tcPr>
          <w:p w14:paraId="3EC0C73D" w14:textId="77777777" w:rsidR="00CE3A0A" w:rsidRPr="00E27D23" w:rsidRDefault="00CE3A0A" w:rsidP="002745DF">
            <w:pPr>
              <w:pStyle w:val="TAL"/>
            </w:pPr>
            <w:r w:rsidRPr="00E27D23">
              <w:t xml:space="preserve">    TMGI</w:t>
            </w:r>
          </w:p>
        </w:tc>
        <w:tc>
          <w:tcPr>
            <w:tcW w:w="2693" w:type="dxa"/>
            <w:shd w:val="clear" w:color="auto" w:fill="auto"/>
          </w:tcPr>
          <w:p w14:paraId="04A83E97" w14:textId="77777777" w:rsidR="00CE3A0A" w:rsidRPr="00E27D23" w:rsidRDefault="00CE3A0A" w:rsidP="002745DF">
            <w:pPr>
              <w:pStyle w:val="TAL"/>
            </w:pPr>
          </w:p>
        </w:tc>
        <w:tc>
          <w:tcPr>
            <w:tcW w:w="2126" w:type="dxa"/>
            <w:shd w:val="clear" w:color="auto" w:fill="auto"/>
          </w:tcPr>
          <w:p w14:paraId="4575C8A6" w14:textId="77777777" w:rsidR="00CE3A0A" w:rsidRPr="00E27D23" w:rsidRDefault="00CE3A0A" w:rsidP="002745DF">
            <w:pPr>
              <w:pStyle w:val="TAL"/>
              <w:rPr>
                <w:lang w:eastAsia="zh-CN"/>
              </w:rPr>
            </w:pPr>
            <w:r w:rsidRPr="00E27D23">
              <w:rPr>
                <w:lang w:eastAsia="zh-CN"/>
              </w:rPr>
              <w:t>TMGI-1</w:t>
            </w:r>
          </w:p>
        </w:tc>
        <w:tc>
          <w:tcPr>
            <w:tcW w:w="1150" w:type="dxa"/>
            <w:shd w:val="clear" w:color="auto" w:fill="auto"/>
          </w:tcPr>
          <w:p w14:paraId="529F5F12" w14:textId="77777777" w:rsidR="00CE3A0A" w:rsidRPr="00E27D23" w:rsidRDefault="00CE3A0A" w:rsidP="002745DF">
            <w:pPr>
              <w:pStyle w:val="TAL"/>
            </w:pPr>
          </w:p>
        </w:tc>
      </w:tr>
      <w:tr w:rsidR="00CE3A0A" w:rsidRPr="00E27D23" w14:paraId="0007E79B" w14:textId="77777777" w:rsidTr="002745DF">
        <w:tc>
          <w:tcPr>
            <w:tcW w:w="3778" w:type="dxa"/>
            <w:shd w:val="clear" w:color="auto" w:fill="auto"/>
          </w:tcPr>
          <w:p w14:paraId="29C1F769" w14:textId="77777777" w:rsidR="00CE3A0A" w:rsidRPr="00E27D23" w:rsidRDefault="00CE3A0A" w:rsidP="002745DF">
            <w:pPr>
              <w:pStyle w:val="TAL"/>
            </w:pPr>
            <w:r w:rsidRPr="00E27D23">
              <w:t xml:space="preserve">      MBMS Service ID</w:t>
            </w:r>
          </w:p>
        </w:tc>
        <w:tc>
          <w:tcPr>
            <w:tcW w:w="2693" w:type="dxa"/>
            <w:shd w:val="clear" w:color="auto" w:fill="auto"/>
          </w:tcPr>
          <w:p w14:paraId="113D3603" w14:textId="77777777" w:rsidR="00CE3A0A" w:rsidRPr="00E27D23" w:rsidRDefault="00CE3A0A" w:rsidP="002745DF">
            <w:pPr>
              <w:pStyle w:val="TAL"/>
            </w:pPr>
            <w:r w:rsidRPr="00E27D23">
              <w:t>‘000101’H</w:t>
            </w:r>
          </w:p>
        </w:tc>
        <w:tc>
          <w:tcPr>
            <w:tcW w:w="2126" w:type="dxa"/>
            <w:shd w:val="clear" w:color="auto" w:fill="auto"/>
          </w:tcPr>
          <w:p w14:paraId="744DD3C6" w14:textId="77777777" w:rsidR="00CE3A0A" w:rsidRPr="00E27D23" w:rsidRDefault="00CE3A0A" w:rsidP="002745DF">
            <w:pPr>
              <w:pStyle w:val="TAL"/>
            </w:pPr>
          </w:p>
        </w:tc>
        <w:tc>
          <w:tcPr>
            <w:tcW w:w="1150" w:type="dxa"/>
            <w:shd w:val="clear" w:color="auto" w:fill="auto"/>
          </w:tcPr>
          <w:p w14:paraId="68C24618" w14:textId="77777777" w:rsidR="00CE3A0A" w:rsidRPr="00E27D23" w:rsidRDefault="00CE3A0A" w:rsidP="002745DF">
            <w:pPr>
              <w:pStyle w:val="TAL"/>
            </w:pPr>
          </w:p>
        </w:tc>
      </w:tr>
      <w:tr w:rsidR="00CE3A0A" w:rsidRPr="00E27D23" w14:paraId="195DC529" w14:textId="77777777" w:rsidTr="002745DF">
        <w:tc>
          <w:tcPr>
            <w:tcW w:w="3778" w:type="dxa"/>
            <w:shd w:val="clear" w:color="auto" w:fill="auto"/>
          </w:tcPr>
          <w:p w14:paraId="4A4CD377" w14:textId="77777777" w:rsidR="00CE3A0A" w:rsidRPr="00E27D23" w:rsidRDefault="00CE3A0A" w:rsidP="002745DF">
            <w:pPr>
              <w:pStyle w:val="TAL"/>
            </w:pPr>
            <w:r w:rsidRPr="00E27D23">
              <w:t xml:space="preserve">      MCC</w:t>
            </w:r>
          </w:p>
        </w:tc>
        <w:tc>
          <w:tcPr>
            <w:tcW w:w="2693" w:type="dxa"/>
            <w:shd w:val="clear" w:color="auto" w:fill="auto"/>
          </w:tcPr>
          <w:p w14:paraId="005951E1"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7DA6D716" w14:textId="77777777" w:rsidR="00CE3A0A" w:rsidRPr="00E27D23" w:rsidRDefault="00CE3A0A" w:rsidP="002745DF">
            <w:pPr>
              <w:pStyle w:val="TAL"/>
              <w:rPr>
                <w:lang w:eastAsia="zh-CN"/>
              </w:rPr>
            </w:pPr>
            <w:r w:rsidRPr="00E27D23">
              <w:rPr>
                <w:lang w:eastAsia="zh-CN"/>
              </w:rPr>
              <w:t>MCC for NR Cell 1</w:t>
            </w:r>
          </w:p>
        </w:tc>
        <w:tc>
          <w:tcPr>
            <w:tcW w:w="1150" w:type="dxa"/>
            <w:shd w:val="clear" w:color="auto" w:fill="auto"/>
          </w:tcPr>
          <w:p w14:paraId="04966999" w14:textId="77777777" w:rsidR="00CE3A0A" w:rsidRPr="00E27D23" w:rsidRDefault="00CE3A0A" w:rsidP="002745DF">
            <w:pPr>
              <w:pStyle w:val="TAL"/>
            </w:pPr>
          </w:p>
        </w:tc>
      </w:tr>
      <w:tr w:rsidR="00CE3A0A" w:rsidRPr="00E27D23" w14:paraId="3F063204" w14:textId="77777777" w:rsidTr="002745DF">
        <w:tc>
          <w:tcPr>
            <w:tcW w:w="3778" w:type="dxa"/>
            <w:shd w:val="clear" w:color="auto" w:fill="auto"/>
          </w:tcPr>
          <w:p w14:paraId="3D6180AC" w14:textId="77777777" w:rsidR="00CE3A0A" w:rsidRPr="00E27D23" w:rsidRDefault="00CE3A0A" w:rsidP="002745DF">
            <w:pPr>
              <w:pStyle w:val="TAL"/>
            </w:pPr>
            <w:r w:rsidRPr="00E27D23">
              <w:t xml:space="preserve">      MNC</w:t>
            </w:r>
          </w:p>
        </w:tc>
        <w:tc>
          <w:tcPr>
            <w:tcW w:w="2693" w:type="dxa"/>
            <w:shd w:val="clear" w:color="auto" w:fill="auto"/>
          </w:tcPr>
          <w:p w14:paraId="60922AF6"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62870F75" w14:textId="77777777" w:rsidR="00CE3A0A" w:rsidRPr="00E27D23" w:rsidRDefault="00CE3A0A" w:rsidP="002745DF">
            <w:pPr>
              <w:pStyle w:val="TAL"/>
            </w:pPr>
            <w:r w:rsidRPr="00E27D23">
              <w:rPr>
                <w:lang w:eastAsia="zh-CN"/>
              </w:rPr>
              <w:t>MNC for NR Cell 1</w:t>
            </w:r>
          </w:p>
        </w:tc>
        <w:tc>
          <w:tcPr>
            <w:tcW w:w="1150" w:type="dxa"/>
            <w:shd w:val="clear" w:color="auto" w:fill="auto"/>
          </w:tcPr>
          <w:p w14:paraId="7268F183" w14:textId="77777777" w:rsidR="00CE3A0A" w:rsidRPr="00E27D23" w:rsidRDefault="00CE3A0A" w:rsidP="002745DF">
            <w:pPr>
              <w:pStyle w:val="TAL"/>
            </w:pPr>
          </w:p>
        </w:tc>
      </w:tr>
      <w:tr w:rsidR="00CE3A0A" w:rsidRPr="00E27D23" w14:paraId="2C681A70" w14:textId="77777777" w:rsidTr="002745DF">
        <w:tc>
          <w:tcPr>
            <w:tcW w:w="3778" w:type="dxa"/>
            <w:shd w:val="clear" w:color="auto" w:fill="auto"/>
          </w:tcPr>
          <w:p w14:paraId="6BB98E01" w14:textId="77777777" w:rsidR="00CE3A0A" w:rsidRPr="00E27D23" w:rsidRDefault="00CE3A0A" w:rsidP="002745DF">
            <w:pPr>
              <w:pStyle w:val="TAL"/>
            </w:pPr>
            <w:r w:rsidRPr="00E27D23">
              <w:t xml:space="preserve">    Source IP address information</w:t>
            </w:r>
          </w:p>
        </w:tc>
        <w:tc>
          <w:tcPr>
            <w:tcW w:w="2693" w:type="dxa"/>
            <w:shd w:val="clear" w:color="auto" w:fill="auto"/>
          </w:tcPr>
          <w:p w14:paraId="4889B24D" w14:textId="77777777" w:rsidR="00CE3A0A" w:rsidRPr="00E27D23" w:rsidRDefault="00CE3A0A" w:rsidP="002745DF">
            <w:pPr>
              <w:pStyle w:val="TAL"/>
            </w:pPr>
            <w:r w:rsidRPr="00E27D23">
              <w:rPr>
                <w:lang w:eastAsia="zh-CN"/>
              </w:rPr>
              <w:t>Not present</w:t>
            </w:r>
          </w:p>
        </w:tc>
        <w:tc>
          <w:tcPr>
            <w:tcW w:w="2126" w:type="dxa"/>
            <w:shd w:val="clear" w:color="auto" w:fill="auto"/>
          </w:tcPr>
          <w:p w14:paraId="658A0A37" w14:textId="77777777" w:rsidR="00CE3A0A" w:rsidRPr="00E27D23" w:rsidRDefault="00CE3A0A" w:rsidP="002745DF">
            <w:pPr>
              <w:pStyle w:val="TAL"/>
            </w:pPr>
          </w:p>
        </w:tc>
        <w:tc>
          <w:tcPr>
            <w:tcW w:w="1150" w:type="dxa"/>
            <w:shd w:val="clear" w:color="auto" w:fill="auto"/>
          </w:tcPr>
          <w:p w14:paraId="7BB6BC70" w14:textId="77777777" w:rsidR="00CE3A0A" w:rsidRPr="00E27D23" w:rsidRDefault="00CE3A0A" w:rsidP="002745DF">
            <w:pPr>
              <w:pStyle w:val="TAL"/>
            </w:pPr>
          </w:p>
        </w:tc>
      </w:tr>
      <w:tr w:rsidR="00CE3A0A" w:rsidRPr="00E27D23" w14:paraId="7439CA65" w14:textId="77777777" w:rsidTr="002745DF">
        <w:tc>
          <w:tcPr>
            <w:tcW w:w="3778" w:type="dxa"/>
            <w:shd w:val="clear" w:color="auto" w:fill="auto"/>
          </w:tcPr>
          <w:p w14:paraId="30CAF702" w14:textId="77777777" w:rsidR="00CE3A0A" w:rsidRPr="00E27D23" w:rsidRDefault="00CE3A0A" w:rsidP="002745DF">
            <w:pPr>
              <w:pStyle w:val="TAL"/>
            </w:pPr>
            <w:r w:rsidRPr="00E27D23">
              <w:t xml:space="preserve">    Destination IP address information</w:t>
            </w:r>
          </w:p>
        </w:tc>
        <w:tc>
          <w:tcPr>
            <w:tcW w:w="2693" w:type="dxa"/>
            <w:shd w:val="clear" w:color="auto" w:fill="auto"/>
          </w:tcPr>
          <w:p w14:paraId="7572C3AB" w14:textId="77777777" w:rsidR="00CE3A0A" w:rsidRPr="00E27D23" w:rsidRDefault="00CE3A0A" w:rsidP="002745DF">
            <w:pPr>
              <w:pStyle w:val="TAL"/>
            </w:pPr>
            <w:r w:rsidRPr="00E27D23">
              <w:rPr>
                <w:lang w:eastAsia="zh-CN"/>
              </w:rPr>
              <w:t>Not present</w:t>
            </w:r>
          </w:p>
        </w:tc>
        <w:tc>
          <w:tcPr>
            <w:tcW w:w="2126" w:type="dxa"/>
            <w:shd w:val="clear" w:color="auto" w:fill="auto"/>
          </w:tcPr>
          <w:p w14:paraId="4EC95CF3" w14:textId="77777777" w:rsidR="00CE3A0A" w:rsidRPr="00E27D23" w:rsidRDefault="00CE3A0A" w:rsidP="002745DF">
            <w:pPr>
              <w:pStyle w:val="TAL"/>
            </w:pPr>
          </w:p>
        </w:tc>
        <w:tc>
          <w:tcPr>
            <w:tcW w:w="1150" w:type="dxa"/>
            <w:shd w:val="clear" w:color="auto" w:fill="auto"/>
          </w:tcPr>
          <w:p w14:paraId="1DFFAA6D" w14:textId="77777777" w:rsidR="00CE3A0A" w:rsidRPr="00E27D23" w:rsidRDefault="00CE3A0A" w:rsidP="002745DF">
            <w:pPr>
              <w:pStyle w:val="TAL"/>
            </w:pPr>
          </w:p>
        </w:tc>
      </w:tr>
      <w:tr w:rsidR="00CE3A0A" w:rsidRPr="00E27D23" w14:paraId="399CDFA4" w14:textId="77777777" w:rsidTr="002745DF">
        <w:tc>
          <w:tcPr>
            <w:tcW w:w="3778" w:type="dxa"/>
            <w:shd w:val="clear" w:color="auto" w:fill="auto"/>
          </w:tcPr>
          <w:p w14:paraId="68168ABC" w14:textId="77777777" w:rsidR="00CE3A0A" w:rsidRPr="00E27D23" w:rsidRDefault="00CE3A0A" w:rsidP="002745DF">
            <w:pPr>
              <w:pStyle w:val="TAL"/>
            </w:pPr>
            <w:r w:rsidRPr="00E27D23">
              <w:t xml:space="preserve">    </w:t>
            </w:r>
            <w:r w:rsidRPr="00E27D23">
              <w:rPr>
                <w:lang w:eastAsia="zh-CN"/>
              </w:rPr>
              <w:t>MBS service area</w:t>
            </w:r>
          </w:p>
        </w:tc>
        <w:tc>
          <w:tcPr>
            <w:tcW w:w="2693" w:type="dxa"/>
            <w:shd w:val="clear" w:color="auto" w:fill="auto"/>
          </w:tcPr>
          <w:p w14:paraId="43D54CDA" w14:textId="77777777" w:rsidR="00CE3A0A" w:rsidRPr="00E27D23" w:rsidRDefault="00CE3A0A" w:rsidP="002745DF">
            <w:pPr>
              <w:pStyle w:val="TAL"/>
            </w:pPr>
          </w:p>
        </w:tc>
        <w:tc>
          <w:tcPr>
            <w:tcW w:w="2126" w:type="dxa"/>
            <w:shd w:val="clear" w:color="auto" w:fill="auto"/>
          </w:tcPr>
          <w:p w14:paraId="68F21904" w14:textId="77777777" w:rsidR="00CE3A0A" w:rsidRPr="00E27D23" w:rsidRDefault="00CE3A0A" w:rsidP="002745DF">
            <w:pPr>
              <w:pStyle w:val="TAL"/>
            </w:pPr>
          </w:p>
        </w:tc>
        <w:tc>
          <w:tcPr>
            <w:tcW w:w="1150" w:type="dxa"/>
            <w:shd w:val="clear" w:color="auto" w:fill="auto"/>
          </w:tcPr>
          <w:p w14:paraId="2AB695C8" w14:textId="77777777" w:rsidR="00CE3A0A" w:rsidRPr="00E27D23" w:rsidRDefault="00CE3A0A" w:rsidP="002745DF">
            <w:pPr>
              <w:pStyle w:val="TAL"/>
            </w:pPr>
          </w:p>
        </w:tc>
      </w:tr>
      <w:tr w:rsidR="00CE3A0A" w:rsidRPr="00E27D23" w14:paraId="43F4433E" w14:textId="77777777" w:rsidTr="002745DF">
        <w:tc>
          <w:tcPr>
            <w:tcW w:w="3778" w:type="dxa"/>
            <w:shd w:val="clear" w:color="auto" w:fill="auto"/>
          </w:tcPr>
          <w:p w14:paraId="523C6314" w14:textId="77777777" w:rsidR="00CE3A0A" w:rsidRPr="00E27D23" w:rsidRDefault="00CE3A0A" w:rsidP="002745DF">
            <w:pPr>
              <w:pStyle w:val="TAL"/>
            </w:pPr>
            <w:r w:rsidRPr="00E27D23">
              <w:t xml:space="preserve">      Length of 5GS tracking area identity list contents</w:t>
            </w:r>
          </w:p>
        </w:tc>
        <w:tc>
          <w:tcPr>
            <w:tcW w:w="2693" w:type="dxa"/>
            <w:shd w:val="clear" w:color="auto" w:fill="auto"/>
          </w:tcPr>
          <w:p w14:paraId="71B1E18F" w14:textId="77777777" w:rsidR="00CE3A0A" w:rsidRPr="00E27D23" w:rsidRDefault="00CE3A0A" w:rsidP="002745DF">
            <w:pPr>
              <w:pStyle w:val="TAL"/>
              <w:rPr>
                <w:lang w:eastAsia="zh-CN"/>
              </w:rPr>
            </w:pPr>
          </w:p>
        </w:tc>
        <w:tc>
          <w:tcPr>
            <w:tcW w:w="2126" w:type="dxa"/>
            <w:shd w:val="clear" w:color="auto" w:fill="auto"/>
          </w:tcPr>
          <w:p w14:paraId="50272F59" w14:textId="77777777" w:rsidR="00CE3A0A" w:rsidRPr="00E27D23" w:rsidRDefault="00CE3A0A" w:rsidP="002745DF">
            <w:pPr>
              <w:pStyle w:val="TAL"/>
            </w:pPr>
          </w:p>
        </w:tc>
        <w:tc>
          <w:tcPr>
            <w:tcW w:w="1150" w:type="dxa"/>
            <w:shd w:val="clear" w:color="auto" w:fill="auto"/>
          </w:tcPr>
          <w:p w14:paraId="0A5041AD" w14:textId="77777777" w:rsidR="00CE3A0A" w:rsidRPr="00E27D23" w:rsidRDefault="00CE3A0A" w:rsidP="002745DF">
            <w:pPr>
              <w:pStyle w:val="TAL"/>
            </w:pPr>
          </w:p>
        </w:tc>
      </w:tr>
      <w:tr w:rsidR="00CE3A0A" w:rsidRPr="00E27D23" w14:paraId="3C7A549B" w14:textId="77777777" w:rsidTr="002745DF">
        <w:tc>
          <w:tcPr>
            <w:tcW w:w="3778" w:type="dxa"/>
            <w:shd w:val="clear" w:color="auto" w:fill="auto"/>
          </w:tcPr>
          <w:p w14:paraId="0CC4809C" w14:textId="77777777" w:rsidR="00CE3A0A" w:rsidRPr="00E27D23" w:rsidRDefault="00CE3A0A" w:rsidP="002745DF">
            <w:pPr>
              <w:pStyle w:val="TAL"/>
            </w:pPr>
            <w:r w:rsidRPr="00E27D23">
              <w:t xml:space="preserve">      Partial tracking area identity list 1</w:t>
            </w:r>
          </w:p>
        </w:tc>
        <w:tc>
          <w:tcPr>
            <w:tcW w:w="2693" w:type="dxa"/>
            <w:shd w:val="clear" w:color="auto" w:fill="auto"/>
          </w:tcPr>
          <w:p w14:paraId="6986A767" w14:textId="77777777" w:rsidR="00CE3A0A" w:rsidRPr="00E27D23" w:rsidRDefault="00CE3A0A" w:rsidP="002745DF">
            <w:pPr>
              <w:pStyle w:val="TAL"/>
              <w:rPr>
                <w:lang w:eastAsia="zh-CN"/>
              </w:rPr>
            </w:pPr>
          </w:p>
        </w:tc>
        <w:tc>
          <w:tcPr>
            <w:tcW w:w="2126" w:type="dxa"/>
            <w:shd w:val="clear" w:color="auto" w:fill="auto"/>
          </w:tcPr>
          <w:p w14:paraId="6DD1063D" w14:textId="77777777" w:rsidR="00CE3A0A" w:rsidRPr="00E27D23" w:rsidRDefault="00CE3A0A" w:rsidP="002745DF">
            <w:pPr>
              <w:pStyle w:val="TAL"/>
            </w:pPr>
          </w:p>
        </w:tc>
        <w:tc>
          <w:tcPr>
            <w:tcW w:w="1150" w:type="dxa"/>
            <w:shd w:val="clear" w:color="auto" w:fill="auto"/>
          </w:tcPr>
          <w:p w14:paraId="06E93A9D" w14:textId="77777777" w:rsidR="00CE3A0A" w:rsidRPr="00E27D23" w:rsidRDefault="00CE3A0A" w:rsidP="002745DF">
            <w:pPr>
              <w:pStyle w:val="TAL"/>
            </w:pPr>
          </w:p>
        </w:tc>
      </w:tr>
      <w:tr w:rsidR="00CE3A0A" w:rsidRPr="00E27D23" w14:paraId="79F3382D" w14:textId="77777777" w:rsidTr="002745DF">
        <w:tc>
          <w:tcPr>
            <w:tcW w:w="3778" w:type="dxa"/>
            <w:shd w:val="clear" w:color="auto" w:fill="auto"/>
          </w:tcPr>
          <w:p w14:paraId="3C0C814C" w14:textId="77777777" w:rsidR="00CE3A0A" w:rsidRPr="00E27D23" w:rsidRDefault="00CE3A0A" w:rsidP="002745DF">
            <w:pPr>
              <w:pStyle w:val="TAL"/>
            </w:pPr>
            <w:r w:rsidRPr="00E27D23">
              <w:t xml:space="preserve">        Number of elements</w:t>
            </w:r>
          </w:p>
        </w:tc>
        <w:tc>
          <w:tcPr>
            <w:tcW w:w="2693" w:type="dxa"/>
            <w:shd w:val="clear" w:color="auto" w:fill="auto"/>
          </w:tcPr>
          <w:p w14:paraId="46C902EC" w14:textId="77777777" w:rsidR="00CE3A0A" w:rsidRPr="00E27D23" w:rsidRDefault="00CE3A0A" w:rsidP="002745DF">
            <w:pPr>
              <w:pStyle w:val="TAL"/>
            </w:pPr>
            <w:r w:rsidRPr="00E27D23">
              <w:t>'0 0000'B</w:t>
            </w:r>
          </w:p>
        </w:tc>
        <w:tc>
          <w:tcPr>
            <w:tcW w:w="2126" w:type="dxa"/>
            <w:shd w:val="clear" w:color="auto" w:fill="auto"/>
          </w:tcPr>
          <w:p w14:paraId="2881E80F" w14:textId="77777777" w:rsidR="00CE3A0A" w:rsidRPr="00E27D23" w:rsidRDefault="00CE3A0A" w:rsidP="002745DF">
            <w:pPr>
              <w:pStyle w:val="TAL"/>
            </w:pPr>
            <w:r w:rsidRPr="00E27D23">
              <w:t>1 element</w:t>
            </w:r>
          </w:p>
        </w:tc>
        <w:tc>
          <w:tcPr>
            <w:tcW w:w="1150" w:type="dxa"/>
            <w:shd w:val="clear" w:color="auto" w:fill="auto"/>
          </w:tcPr>
          <w:p w14:paraId="1AB05680" w14:textId="77777777" w:rsidR="00CE3A0A" w:rsidRPr="00E27D23" w:rsidRDefault="00CE3A0A" w:rsidP="002745DF">
            <w:pPr>
              <w:pStyle w:val="TAL"/>
            </w:pPr>
          </w:p>
        </w:tc>
      </w:tr>
      <w:tr w:rsidR="00CE3A0A" w:rsidRPr="00E27D23" w14:paraId="64A03A99" w14:textId="77777777" w:rsidTr="002745DF">
        <w:tc>
          <w:tcPr>
            <w:tcW w:w="3778" w:type="dxa"/>
            <w:shd w:val="clear" w:color="auto" w:fill="auto"/>
          </w:tcPr>
          <w:p w14:paraId="02BF01B9" w14:textId="77777777" w:rsidR="00CE3A0A" w:rsidRPr="00E27D23" w:rsidRDefault="00CE3A0A" w:rsidP="002745DF">
            <w:pPr>
              <w:pStyle w:val="TAL"/>
            </w:pPr>
            <w:r w:rsidRPr="00E27D23">
              <w:t xml:space="preserve">        Type of list</w:t>
            </w:r>
          </w:p>
        </w:tc>
        <w:tc>
          <w:tcPr>
            <w:tcW w:w="2693" w:type="dxa"/>
            <w:shd w:val="clear" w:color="auto" w:fill="auto"/>
          </w:tcPr>
          <w:p w14:paraId="74B1D4EB" w14:textId="77777777" w:rsidR="00CE3A0A" w:rsidRPr="00E27D23" w:rsidRDefault="00CE3A0A" w:rsidP="002745DF">
            <w:pPr>
              <w:pStyle w:val="TAL"/>
            </w:pPr>
            <w:r w:rsidRPr="00E27D23">
              <w:t>'00'B</w:t>
            </w:r>
          </w:p>
        </w:tc>
        <w:tc>
          <w:tcPr>
            <w:tcW w:w="2126" w:type="dxa"/>
            <w:shd w:val="clear" w:color="auto" w:fill="auto"/>
          </w:tcPr>
          <w:p w14:paraId="65423CD9" w14:textId="77777777" w:rsidR="00CE3A0A" w:rsidRPr="00E27D23" w:rsidRDefault="00CE3A0A" w:rsidP="002745DF">
            <w:pPr>
              <w:pStyle w:val="TAL"/>
            </w:pPr>
            <w:r w:rsidRPr="00E27D23">
              <w:t>list of TACs belonging to one PLMN, with non-consecutive TAC values</w:t>
            </w:r>
          </w:p>
        </w:tc>
        <w:tc>
          <w:tcPr>
            <w:tcW w:w="1150" w:type="dxa"/>
            <w:shd w:val="clear" w:color="auto" w:fill="auto"/>
          </w:tcPr>
          <w:p w14:paraId="39253CF4" w14:textId="77777777" w:rsidR="00CE3A0A" w:rsidRPr="00E27D23" w:rsidRDefault="00CE3A0A" w:rsidP="002745DF">
            <w:pPr>
              <w:pStyle w:val="TAL"/>
            </w:pPr>
          </w:p>
        </w:tc>
      </w:tr>
      <w:tr w:rsidR="00CE3A0A" w:rsidRPr="00E27D23" w14:paraId="7E4318BA" w14:textId="77777777" w:rsidTr="002745DF">
        <w:tc>
          <w:tcPr>
            <w:tcW w:w="3778" w:type="dxa"/>
            <w:shd w:val="clear" w:color="auto" w:fill="auto"/>
          </w:tcPr>
          <w:p w14:paraId="71F4F73D" w14:textId="77777777" w:rsidR="00CE3A0A" w:rsidRPr="00E27D23" w:rsidRDefault="00CE3A0A" w:rsidP="002745DF">
            <w:pPr>
              <w:pStyle w:val="TAL"/>
            </w:pPr>
            <w:r w:rsidRPr="00E27D23">
              <w:t xml:space="preserve">        MCC</w:t>
            </w:r>
          </w:p>
        </w:tc>
        <w:tc>
          <w:tcPr>
            <w:tcW w:w="2693" w:type="dxa"/>
            <w:shd w:val="clear" w:color="auto" w:fill="auto"/>
          </w:tcPr>
          <w:p w14:paraId="5DBDE26F"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58A49F27" w14:textId="77777777" w:rsidR="00CE3A0A" w:rsidRPr="00E27D23" w:rsidRDefault="00CE3A0A" w:rsidP="002745DF">
            <w:pPr>
              <w:pStyle w:val="TAL"/>
            </w:pPr>
            <w:r w:rsidRPr="00E27D23">
              <w:rPr>
                <w:lang w:eastAsia="zh-CN"/>
              </w:rPr>
              <w:t>MCC for NR Cell 11</w:t>
            </w:r>
          </w:p>
        </w:tc>
        <w:tc>
          <w:tcPr>
            <w:tcW w:w="1150" w:type="dxa"/>
            <w:shd w:val="clear" w:color="auto" w:fill="auto"/>
          </w:tcPr>
          <w:p w14:paraId="3E7A8B69" w14:textId="77777777" w:rsidR="00CE3A0A" w:rsidRPr="00E27D23" w:rsidRDefault="00CE3A0A" w:rsidP="002745DF">
            <w:pPr>
              <w:pStyle w:val="TAL"/>
            </w:pPr>
          </w:p>
        </w:tc>
      </w:tr>
      <w:tr w:rsidR="00CE3A0A" w:rsidRPr="00E27D23" w14:paraId="5666EDAA" w14:textId="77777777" w:rsidTr="002745DF">
        <w:tc>
          <w:tcPr>
            <w:tcW w:w="3778" w:type="dxa"/>
            <w:shd w:val="clear" w:color="auto" w:fill="auto"/>
          </w:tcPr>
          <w:p w14:paraId="6F1892C0" w14:textId="77777777" w:rsidR="00CE3A0A" w:rsidRPr="00E27D23" w:rsidRDefault="00CE3A0A" w:rsidP="002745DF">
            <w:pPr>
              <w:pStyle w:val="TAL"/>
            </w:pPr>
            <w:r w:rsidRPr="00E27D23">
              <w:t xml:space="preserve">        MNC</w:t>
            </w:r>
          </w:p>
        </w:tc>
        <w:tc>
          <w:tcPr>
            <w:tcW w:w="2693" w:type="dxa"/>
            <w:shd w:val="clear" w:color="auto" w:fill="auto"/>
          </w:tcPr>
          <w:p w14:paraId="1CC2C145"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767D2EBB" w14:textId="77777777" w:rsidR="00CE3A0A" w:rsidRPr="00E27D23" w:rsidRDefault="00CE3A0A" w:rsidP="002745DF">
            <w:pPr>
              <w:pStyle w:val="TAL"/>
            </w:pPr>
            <w:r w:rsidRPr="00E27D23">
              <w:rPr>
                <w:lang w:eastAsia="zh-CN"/>
              </w:rPr>
              <w:t>MNC for NR Cell 11</w:t>
            </w:r>
          </w:p>
        </w:tc>
        <w:tc>
          <w:tcPr>
            <w:tcW w:w="1150" w:type="dxa"/>
            <w:shd w:val="clear" w:color="auto" w:fill="auto"/>
          </w:tcPr>
          <w:p w14:paraId="3B76C4C1" w14:textId="77777777" w:rsidR="00CE3A0A" w:rsidRPr="00E27D23" w:rsidRDefault="00CE3A0A" w:rsidP="002745DF">
            <w:pPr>
              <w:pStyle w:val="TAL"/>
            </w:pPr>
          </w:p>
        </w:tc>
      </w:tr>
      <w:tr w:rsidR="00CE3A0A" w:rsidRPr="00E27D23" w14:paraId="7095AF3D" w14:textId="77777777" w:rsidTr="002745DF">
        <w:tc>
          <w:tcPr>
            <w:tcW w:w="3778" w:type="dxa"/>
            <w:shd w:val="clear" w:color="auto" w:fill="auto"/>
          </w:tcPr>
          <w:p w14:paraId="45B86C86" w14:textId="77777777" w:rsidR="00CE3A0A" w:rsidRPr="00E27D23" w:rsidRDefault="00CE3A0A" w:rsidP="002745DF">
            <w:pPr>
              <w:pStyle w:val="TAL"/>
            </w:pPr>
            <w:r w:rsidRPr="00E27D23">
              <w:t xml:space="preserve">        TAC 1</w:t>
            </w:r>
          </w:p>
        </w:tc>
        <w:tc>
          <w:tcPr>
            <w:tcW w:w="2693" w:type="dxa"/>
            <w:shd w:val="clear" w:color="auto" w:fill="auto"/>
          </w:tcPr>
          <w:p w14:paraId="4F281B62"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50AF5C1D" w14:textId="77777777" w:rsidR="00CE3A0A" w:rsidRPr="00E27D23" w:rsidRDefault="00CE3A0A" w:rsidP="002745DF">
            <w:pPr>
              <w:pStyle w:val="TAL"/>
            </w:pPr>
            <w:r w:rsidRPr="00E27D23">
              <w:rPr>
                <w:lang w:eastAsia="zh-CN"/>
              </w:rPr>
              <w:t>TAC for NR Cell 11</w:t>
            </w:r>
          </w:p>
        </w:tc>
        <w:tc>
          <w:tcPr>
            <w:tcW w:w="1150" w:type="dxa"/>
            <w:shd w:val="clear" w:color="auto" w:fill="auto"/>
          </w:tcPr>
          <w:p w14:paraId="726D9262" w14:textId="77777777" w:rsidR="00CE3A0A" w:rsidRPr="00E27D23" w:rsidRDefault="00CE3A0A" w:rsidP="002745DF">
            <w:pPr>
              <w:pStyle w:val="TAL"/>
            </w:pPr>
          </w:p>
        </w:tc>
      </w:tr>
      <w:tr w:rsidR="00CE3A0A" w:rsidRPr="00E27D23" w14:paraId="54AB65D9" w14:textId="77777777" w:rsidTr="002745DF">
        <w:tc>
          <w:tcPr>
            <w:tcW w:w="3778" w:type="dxa"/>
            <w:shd w:val="clear" w:color="auto" w:fill="auto"/>
          </w:tcPr>
          <w:p w14:paraId="397097E5" w14:textId="77777777" w:rsidR="00CE3A0A" w:rsidRPr="00E27D23" w:rsidRDefault="00CE3A0A" w:rsidP="002745DF">
            <w:pPr>
              <w:pStyle w:val="TAL"/>
            </w:pPr>
            <w:r w:rsidRPr="00E27D23">
              <w:t xml:space="preserve">    MBS timers</w:t>
            </w:r>
          </w:p>
        </w:tc>
        <w:tc>
          <w:tcPr>
            <w:tcW w:w="2693" w:type="dxa"/>
            <w:shd w:val="clear" w:color="auto" w:fill="auto"/>
          </w:tcPr>
          <w:p w14:paraId="2F7FF2DA" w14:textId="77777777" w:rsidR="00CE3A0A" w:rsidRPr="00E27D23" w:rsidRDefault="00CE3A0A" w:rsidP="002745DF">
            <w:pPr>
              <w:pStyle w:val="TAL"/>
            </w:pPr>
            <w:r w:rsidRPr="00E27D23">
              <w:rPr>
                <w:lang w:eastAsia="zh-CN"/>
              </w:rPr>
              <w:t>Not present</w:t>
            </w:r>
          </w:p>
        </w:tc>
        <w:tc>
          <w:tcPr>
            <w:tcW w:w="2126" w:type="dxa"/>
            <w:shd w:val="clear" w:color="auto" w:fill="auto"/>
          </w:tcPr>
          <w:p w14:paraId="5A9453AF" w14:textId="77777777" w:rsidR="00CE3A0A" w:rsidRPr="00E27D23" w:rsidRDefault="00CE3A0A" w:rsidP="002745DF">
            <w:pPr>
              <w:pStyle w:val="TAL"/>
              <w:rPr>
                <w:lang w:eastAsia="zh-CN"/>
              </w:rPr>
            </w:pPr>
          </w:p>
        </w:tc>
        <w:tc>
          <w:tcPr>
            <w:tcW w:w="1150" w:type="dxa"/>
            <w:shd w:val="clear" w:color="auto" w:fill="auto"/>
          </w:tcPr>
          <w:p w14:paraId="075B4D26" w14:textId="77777777" w:rsidR="00CE3A0A" w:rsidRPr="00E27D23" w:rsidRDefault="00CE3A0A" w:rsidP="002745DF">
            <w:pPr>
              <w:pStyle w:val="TAL"/>
            </w:pPr>
          </w:p>
        </w:tc>
      </w:tr>
      <w:tr w:rsidR="00CE3A0A" w:rsidRPr="00E27D23" w14:paraId="06878337" w14:textId="77777777" w:rsidTr="002745DF">
        <w:tc>
          <w:tcPr>
            <w:tcW w:w="3778" w:type="dxa"/>
            <w:shd w:val="clear" w:color="auto" w:fill="auto"/>
          </w:tcPr>
          <w:p w14:paraId="4E6F14C4" w14:textId="77777777" w:rsidR="00CE3A0A" w:rsidRPr="00E27D23" w:rsidRDefault="00CE3A0A" w:rsidP="002745DF">
            <w:pPr>
              <w:pStyle w:val="TAL"/>
            </w:pPr>
            <w:r w:rsidRPr="00E27D23">
              <w:t xml:space="preserve">    MBS security container</w:t>
            </w:r>
          </w:p>
        </w:tc>
        <w:tc>
          <w:tcPr>
            <w:tcW w:w="2693" w:type="dxa"/>
            <w:shd w:val="clear" w:color="auto" w:fill="auto"/>
          </w:tcPr>
          <w:p w14:paraId="167C825D" w14:textId="77777777" w:rsidR="00CE3A0A" w:rsidRPr="00E27D23" w:rsidRDefault="00CE3A0A" w:rsidP="002745DF">
            <w:pPr>
              <w:pStyle w:val="TAL"/>
            </w:pPr>
            <w:r w:rsidRPr="00E27D23">
              <w:rPr>
                <w:lang w:eastAsia="zh-CN"/>
              </w:rPr>
              <w:t>Not present</w:t>
            </w:r>
          </w:p>
        </w:tc>
        <w:tc>
          <w:tcPr>
            <w:tcW w:w="2126" w:type="dxa"/>
            <w:shd w:val="clear" w:color="auto" w:fill="auto"/>
          </w:tcPr>
          <w:p w14:paraId="41A1F77C" w14:textId="77777777" w:rsidR="00CE3A0A" w:rsidRPr="00E27D23" w:rsidRDefault="00CE3A0A" w:rsidP="002745DF">
            <w:pPr>
              <w:pStyle w:val="TAL"/>
              <w:rPr>
                <w:lang w:eastAsia="zh-CN"/>
              </w:rPr>
            </w:pPr>
          </w:p>
        </w:tc>
        <w:tc>
          <w:tcPr>
            <w:tcW w:w="1150" w:type="dxa"/>
            <w:shd w:val="clear" w:color="auto" w:fill="auto"/>
          </w:tcPr>
          <w:p w14:paraId="7DA037BF" w14:textId="77777777" w:rsidR="00CE3A0A" w:rsidRPr="00E27D23" w:rsidRDefault="00CE3A0A" w:rsidP="002745DF">
            <w:pPr>
              <w:pStyle w:val="TAL"/>
            </w:pPr>
          </w:p>
        </w:tc>
      </w:tr>
    </w:tbl>
    <w:p w14:paraId="17C18CF4" w14:textId="77777777" w:rsidR="00CE3A0A" w:rsidRPr="00E27D23" w:rsidRDefault="00CE3A0A" w:rsidP="00CE3A0A"/>
    <w:p w14:paraId="77493A6A" w14:textId="77777777" w:rsidR="00CE3A0A" w:rsidRPr="00E27D23" w:rsidRDefault="00CE3A0A" w:rsidP="00CE3A0A">
      <w:pPr>
        <w:pStyle w:val="TH"/>
      </w:pPr>
      <w:r w:rsidRPr="00E27D23">
        <w:rPr>
          <w:lang w:eastAsia="zh-CN"/>
        </w:rPr>
        <w:t xml:space="preserve">Table </w:t>
      </w:r>
      <w:r w:rsidRPr="00E27D23">
        <w:rPr>
          <w:color w:val="000000"/>
        </w:rPr>
        <w:t>14.2.5.1.2.3.3</w:t>
      </w:r>
      <w:r w:rsidRPr="00E27D23">
        <w:rPr>
          <w:lang w:eastAsia="zh-CN"/>
        </w:rPr>
        <w:t>-4</w:t>
      </w:r>
      <w:r w:rsidRPr="00E27D23">
        <w:t>:</w:t>
      </w:r>
      <w:r w:rsidRPr="00E27D23">
        <w:rPr>
          <w:i/>
          <w:iCs/>
        </w:rPr>
        <w:t xml:space="preserve"> </w:t>
      </w:r>
      <w:r w:rsidRPr="00E27D23">
        <w:t>PDU SESSION ESTABLISHMENT REQUEST</w:t>
      </w:r>
      <w:r w:rsidRPr="00E27D23">
        <w:rPr>
          <w:iCs/>
        </w:rPr>
        <w:t xml:space="preserve"> </w:t>
      </w:r>
      <w:r w:rsidRPr="00E27D23">
        <w:t>(step 1b9, Table 14.2.5.1.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03"/>
        <w:gridCol w:w="2599"/>
        <w:gridCol w:w="1700"/>
        <w:gridCol w:w="1245"/>
      </w:tblGrid>
      <w:tr w:rsidR="00CE3A0A" w:rsidRPr="00E27D23" w14:paraId="39E21A20" w14:textId="77777777" w:rsidTr="002745DF">
        <w:tc>
          <w:tcPr>
            <w:tcW w:w="9738" w:type="dxa"/>
            <w:gridSpan w:val="4"/>
            <w:shd w:val="clear" w:color="auto" w:fill="auto"/>
          </w:tcPr>
          <w:p w14:paraId="4F52E32D" w14:textId="77777777" w:rsidR="00CE3A0A" w:rsidRPr="00E27D23" w:rsidRDefault="00CE3A0A" w:rsidP="002745DF">
            <w:pPr>
              <w:pStyle w:val="TAL"/>
            </w:pPr>
            <w:r w:rsidRPr="00E27D23">
              <w:t>Derivation Path: TS 38.508-1 [4], Table 4.7.2-1.</w:t>
            </w:r>
          </w:p>
        </w:tc>
      </w:tr>
      <w:tr w:rsidR="00CE3A0A" w:rsidRPr="00E27D23" w14:paraId="43BD6CC8" w14:textId="77777777" w:rsidTr="002745DF">
        <w:tblPrEx>
          <w:tblCellMar>
            <w:left w:w="108" w:type="dxa"/>
            <w:right w:w="108" w:type="dxa"/>
          </w:tblCellMar>
        </w:tblPrEx>
        <w:tc>
          <w:tcPr>
            <w:tcW w:w="4203" w:type="dxa"/>
            <w:shd w:val="clear" w:color="auto" w:fill="auto"/>
          </w:tcPr>
          <w:p w14:paraId="3211233B" w14:textId="77777777" w:rsidR="00CE3A0A" w:rsidRPr="00E27D23" w:rsidRDefault="00CE3A0A" w:rsidP="002745DF">
            <w:pPr>
              <w:pStyle w:val="TAH"/>
            </w:pPr>
            <w:r w:rsidRPr="00E27D23">
              <w:t>Information Element</w:t>
            </w:r>
          </w:p>
        </w:tc>
        <w:tc>
          <w:tcPr>
            <w:tcW w:w="2599" w:type="dxa"/>
            <w:shd w:val="clear" w:color="auto" w:fill="auto"/>
          </w:tcPr>
          <w:p w14:paraId="56814D99" w14:textId="77777777" w:rsidR="00CE3A0A" w:rsidRPr="00E27D23" w:rsidRDefault="00CE3A0A" w:rsidP="002745DF">
            <w:pPr>
              <w:pStyle w:val="TAH"/>
            </w:pPr>
            <w:r w:rsidRPr="00E27D23">
              <w:t>Value/remark</w:t>
            </w:r>
          </w:p>
        </w:tc>
        <w:tc>
          <w:tcPr>
            <w:tcW w:w="1700" w:type="dxa"/>
            <w:shd w:val="clear" w:color="auto" w:fill="auto"/>
          </w:tcPr>
          <w:p w14:paraId="398AC524" w14:textId="77777777" w:rsidR="00CE3A0A" w:rsidRPr="00E27D23" w:rsidRDefault="00CE3A0A" w:rsidP="002745DF">
            <w:pPr>
              <w:pStyle w:val="TAH"/>
            </w:pPr>
            <w:r w:rsidRPr="00E27D23">
              <w:t>Comment</w:t>
            </w:r>
          </w:p>
        </w:tc>
        <w:tc>
          <w:tcPr>
            <w:tcW w:w="1245" w:type="dxa"/>
            <w:shd w:val="clear" w:color="auto" w:fill="auto"/>
          </w:tcPr>
          <w:p w14:paraId="1BB9D8C3" w14:textId="77777777" w:rsidR="00CE3A0A" w:rsidRPr="00E27D23" w:rsidRDefault="00CE3A0A" w:rsidP="002745DF">
            <w:pPr>
              <w:pStyle w:val="TAH"/>
            </w:pPr>
            <w:r w:rsidRPr="00E27D23">
              <w:t>Condition</w:t>
            </w:r>
          </w:p>
        </w:tc>
      </w:tr>
      <w:tr w:rsidR="00CE3A0A" w:rsidRPr="00E27D23" w14:paraId="5E91B84A" w14:textId="77777777" w:rsidTr="002745DF">
        <w:tblPrEx>
          <w:tblCellMar>
            <w:left w:w="108" w:type="dxa"/>
            <w:right w:w="108" w:type="dxa"/>
          </w:tblCellMar>
        </w:tblPrEx>
        <w:tc>
          <w:tcPr>
            <w:tcW w:w="4203" w:type="dxa"/>
            <w:shd w:val="clear" w:color="auto" w:fill="auto"/>
          </w:tcPr>
          <w:p w14:paraId="55031A7C" w14:textId="77777777" w:rsidR="00CE3A0A" w:rsidRPr="00E27D23" w:rsidRDefault="00CE3A0A" w:rsidP="002745DF">
            <w:pPr>
              <w:pStyle w:val="TAL"/>
            </w:pPr>
            <w:r w:rsidRPr="00E27D23">
              <w:t>Requested MBS container</w:t>
            </w:r>
          </w:p>
        </w:tc>
        <w:tc>
          <w:tcPr>
            <w:tcW w:w="2599" w:type="dxa"/>
            <w:shd w:val="clear" w:color="auto" w:fill="auto"/>
          </w:tcPr>
          <w:p w14:paraId="731BDB1D" w14:textId="77777777" w:rsidR="00CE3A0A" w:rsidRPr="00E27D23" w:rsidRDefault="00CE3A0A" w:rsidP="002745DF">
            <w:pPr>
              <w:pStyle w:val="TAL"/>
            </w:pPr>
          </w:p>
        </w:tc>
        <w:tc>
          <w:tcPr>
            <w:tcW w:w="1700" w:type="dxa"/>
            <w:shd w:val="clear" w:color="auto" w:fill="auto"/>
          </w:tcPr>
          <w:p w14:paraId="0EB1E019" w14:textId="77777777" w:rsidR="00CE3A0A" w:rsidRPr="00E27D23" w:rsidRDefault="00CE3A0A" w:rsidP="002745DF">
            <w:pPr>
              <w:pStyle w:val="TAL"/>
            </w:pPr>
          </w:p>
        </w:tc>
        <w:tc>
          <w:tcPr>
            <w:tcW w:w="1245" w:type="dxa"/>
            <w:shd w:val="clear" w:color="auto" w:fill="auto"/>
          </w:tcPr>
          <w:p w14:paraId="58EEDC99" w14:textId="77777777" w:rsidR="00CE3A0A" w:rsidRPr="00E27D23" w:rsidRDefault="00CE3A0A" w:rsidP="002745DF">
            <w:pPr>
              <w:pStyle w:val="TAL"/>
            </w:pPr>
          </w:p>
        </w:tc>
      </w:tr>
      <w:tr w:rsidR="00CE3A0A" w:rsidRPr="00E27D23" w14:paraId="2B615CE9" w14:textId="77777777" w:rsidTr="002745DF">
        <w:tblPrEx>
          <w:tblCellMar>
            <w:left w:w="108" w:type="dxa"/>
            <w:right w:w="108" w:type="dxa"/>
          </w:tblCellMar>
        </w:tblPrEx>
        <w:tc>
          <w:tcPr>
            <w:tcW w:w="4203" w:type="dxa"/>
            <w:tcBorders>
              <w:bottom w:val="single" w:sz="4" w:space="0" w:color="auto"/>
            </w:tcBorders>
            <w:shd w:val="clear" w:color="auto" w:fill="auto"/>
          </w:tcPr>
          <w:p w14:paraId="1757DF81" w14:textId="77777777" w:rsidR="00CE3A0A" w:rsidRPr="00E27D23" w:rsidRDefault="00CE3A0A" w:rsidP="002745DF">
            <w:pPr>
              <w:pStyle w:val="TAL"/>
            </w:pPr>
            <w:r w:rsidRPr="00E27D23">
              <w:t xml:space="preserve">  MBS session information</w:t>
            </w:r>
          </w:p>
        </w:tc>
        <w:tc>
          <w:tcPr>
            <w:tcW w:w="2599" w:type="dxa"/>
            <w:tcBorders>
              <w:bottom w:val="single" w:sz="4" w:space="0" w:color="auto"/>
            </w:tcBorders>
            <w:shd w:val="clear" w:color="auto" w:fill="auto"/>
          </w:tcPr>
          <w:p w14:paraId="21260B91" w14:textId="77777777" w:rsidR="00CE3A0A" w:rsidRPr="00E27D23" w:rsidRDefault="00CE3A0A" w:rsidP="002745DF">
            <w:pPr>
              <w:pStyle w:val="TAL"/>
            </w:pPr>
          </w:p>
        </w:tc>
        <w:tc>
          <w:tcPr>
            <w:tcW w:w="1700" w:type="dxa"/>
            <w:shd w:val="clear" w:color="auto" w:fill="auto"/>
          </w:tcPr>
          <w:p w14:paraId="4B9679E4" w14:textId="77777777" w:rsidR="00CE3A0A" w:rsidRPr="00E27D23" w:rsidRDefault="00CE3A0A" w:rsidP="002745DF">
            <w:pPr>
              <w:pStyle w:val="TAL"/>
            </w:pPr>
          </w:p>
        </w:tc>
        <w:tc>
          <w:tcPr>
            <w:tcW w:w="1245" w:type="dxa"/>
            <w:shd w:val="clear" w:color="auto" w:fill="auto"/>
          </w:tcPr>
          <w:p w14:paraId="66CEECDA" w14:textId="77777777" w:rsidR="00CE3A0A" w:rsidRPr="00E27D23" w:rsidRDefault="00CE3A0A" w:rsidP="002745DF">
            <w:pPr>
              <w:pStyle w:val="TAL"/>
            </w:pPr>
          </w:p>
        </w:tc>
      </w:tr>
      <w:tr w:rsidR="00CE3A0A" w:rsidRPr="00E27D23" w14:paraId="23DEFF9C" w14:textId="77777777" w:rsidTr="002745DF">
        <w:tc>
          <w:tcPr>
            <w:tcW w:w="4203" w:type="dxa"/>
            <w:shd w:val="clear" w:color="auto" w:fill="auto"/>
          </w:tcPr>
          <w:p w14:paraId="513617D5" w14:textId="77777777" w:rsidR="00CE3A0A" w:rsidRPr="00E27D23" w:rsidRDefault="00CE3A0A" w:rsidP="002745DF">
            <w:pPr>
              <w:pStyle w:val="TAL"/>
            </w:pPr>
            <w:r w:rsidRPr="00E27D23">
              <w:t xml:space="preserve">    MBS operation</w:t>
            </w:r>
          </w:p>
        </w:tc>
        <w:tc>
          <w:tcPr>
            <w:tcW w:w="2599" w:type="dxa"/>
            <w:shd w:val="clear" w:color="auto" w:fill="auto"/>
          </w:tcPr>
          <w:p w14:paraId="233D2145" w14:textId="77777777" w:rsidR="00CE3A0A" w:rsidRPr="00E27D23" w:rsidRDefault="00CE3A0A" w:rsidP="002745DF">
            <w:pPr>
              <w:pStyle w:val="TAL"/>
            </w:pPr>
            <w:r w:rsidRPr="00E27D23">
              <w:t>‘01’B</w:t>
            </w:r>
          </w:p>
        </w:tc>
        <w:tc>
          <w:tcPr>
            <w:tcW w:w="1700" w:type="dxa"/>
            <w:shd w:val="clear" w:color="auto" w:fill="auto"/>
          </w:tcPr>
          <w:p w14:paraId="7B321434" w14:textId="77777777" w:rsidR="00CE3A0A" w:rsidRPr="00E27D23" w:rsidRDefault="00CE3A0A" w:rsidP="002745DF">
            <w:pPr>
              <w:pStyle w:val="TAL"/>
            </w:pPr>
            <w:r w:rsidRPr="00E27D23">
              <w:t>Join MBS session</w:t>
            </w:r>
          </w:p>
        </w:tc>
        <w:tc>
          <w:tcPr>
            <w:tcW w:w="1245" w:type="dxa"/>
            <w:shd w:val="clear" w:color="auto" w:fill="auto"/>
          </w:tcPr>
          <w:p w14:paraId="4B3DFB50" w14:textId="77777777" w:rsidR="00CE3A0A" w:rsidRPr="00E27D23" w:rsidRDefault="00CE3A0A" w:rsidP="002745DF">
            <w:pPr>
              <w:pStyle w:val="TAL"/>
            </w:pPr>
          </w:p>
        </w:tc>
      </w:tr>
      <w:tr w:rsidR="00CE3A0A" w:rsidRPr="00E27D23" w14:paraId="439E1BB8" w14:textId="77777777" w:rsidTr="002745DF">
        <w:tblPrEx>
          <w:tblCellMar>
            <w:left w:w="108" w:type="dxa"/>
            <w:right w:w="108" w:type="dxa"/>
          </w:tblCellMar>
        </w:tblPrEx>
        <w:tc>
          <w:tcPr>
            <w:tcW w:w="4203" w:type="dxa"/>
            <w:shd w:val="clear" w:color="auto" w:fill="auto"/>
          </w:tcPr>
          <w:p w14:paraId="3D00CB74" w14:textId="77777777" w:rsidR="00CE3A0A" w:rsidRPr="00E27D23" w:rsidRDefault="00CE3A0A" w:rsidP="002745DF">
            <w:pPr>
              <w:pStyle w:val="TAL"/>
            </w:pPr>
            <w:r w:rsidRPr="00E27D23">
              <w:t xml:space="preserve">    Type of MBS session ID</w:t>
            </w:r>
          </w:p>
        </w:tc>
        <w:tc>
          <w:tcPr>
            <w:tcW w:w="2599" w:type="dxa"/>
            <w:shd w:val="clear" w:color="auto" w:fill="auto"/>
          </w:tcPr>
          <w:p w14:paraId="6289FB6D" w14:textId="77777777" w:rsidR="00CE3A0A" w:rsidRPr="00E27D23" w:rsidRDefault="00CE3A0A" w:rsidP="002745DF">
            <w:pPr>
              <w:pStyle w:val="TAL"/>
            </w:pPr>
            <w:r w:rsidRPr="00E27D23">
              <w:t>Not checked</w:t>
            </w:r>
          </w:p>
        </w:tc>
        <w:tc>
          <w:tcPr>
            <w:tcW w:w="1700" w:type="dxa"/>
            <w:shd w:val="clear" w:color="auto" w:fill="auto"/>
          </w:tcPr>
          <w:p w14:paraId="627F8014" w14:textId="77777777" w:rsidR="00CE3A0A" w:rsidRPr="00E27D23" w:rsidRDefault="00CE3A0A" w:rsidP="002745DF">
            <w:pPr>
              <w:pStyle w:val="TAL"/>
            </w:pPr>
          </w:p>
        </w:tc>
        <w:tc>
          <w:tcPr>
            <w:tcW w:w="1245" w:type="dxa"/>
            <w:shd w:val="clear" w:color="auto" w:fill="auto"/>
          </w:tcPr>
          <w:p w14:paraId="5061664B" w14:textId="77777777" w:rsidR="00CE3A0A" w:rsidRPr="00E27D23" w:rsidRDefault="00CE3A0A" w:rsidP="002745DF">
            <w:pPr>
              <w:pStyle w:val="TAL"/>
            </w:pPr>
          </w:p>
        </w:tc>
      </w:tr>
      <w:tr w:rsidR="00CE3A0A" w:rsidRPr="00E27D23" w14:paraId="0B08A6F1" w14:textId="77777777" w:rsidTr="002745DF">
        <w:tblPrEx>
          <w:tblCellMar>
            <w:left w:w="108" w:type="dxa"/>
            <w:right w:w="108" w:type="dxa"/>
          </w:tblCellMar>
        </w:tblPrEx>
        <w:tc>
          <w:tcPr>
            <w:tcW w:w="4203" w:type="dxa"/>
            <w:shd w:val="clear" w:color="auto" w:fill="auto"/>
          </w:tcPr>
          <w:p w14:paraId="239A3ED5" w14:textId="77777777" w:rsidR="00CE3A0A" w:rsidRPr="00E27D23" w:rsidRDefault="00CE3A0A" w:rsidP="002745DF">
            <w:pPr>
              <w:pStyle w:val="TAL"/>
            </w:pPr>
            <w:r w:rsidRPr="00E27D23">
              <w:t xml:space="preserve">    MBS session ID</w:t>
            </w:r>
          </w:p>
        </w:tc>
        <w:tc>
          <w:tcPr>
            <w:tcW w:w="2599" w:type="dxa"/>
            <w:shd w:val="clear" w:color="auto" w:fill="auto"/>
          </w:tcPr>
          <w:p w14:paraId="6F6934D0" w14:textId="77777777" w:rsidR="00CE3A0A" w:rsidRPr="00E27D23" w:rsidRDefault="00CE3A0A" w:rsidP="002745DF">
            <w:pPr>
              <w:pStyle w:val="TAL"/>
            </w:pPr>
          </w:p>
        </w:tc>
        <w:tc>
          <w:tcPr>
            <w:tcW w:w="1700" w:type="dxa"/>
            <w:shd w:val="clear" w:color="auto" w:fill="auto"/>
          </w:tcPr>
          <w:p w14:paraId="321BFBAF" w14:textId="77777777" w:rsidR="00CE3A0A" w:rsidRPr="00E27D23" w:rsidRDefault="00CE3A0A" w:rsidP="002745DF">
            <w:pPr>
              <w:pStyle w:val="TAL"/>
            </w:pPr>
            <w:r w:rsidRPr="00E27D23">
              <w:t>TMGI-1</w:t>
            </w:r>
          </w:p>
        </w:tc>
        <w:tc>
          <w:tcPr>
            <w:tcW w:w="1245" w:type="dxa"/>
            <w:shd w:val="clear" w:color="auto" w:fill="auto"/>
          </w:tcPr>
          <w:p w14:paraId="7693469B" w14:textId="77777777" w:rsidR="00CE3A0A" w:rsidRPr="00E27D23" w:rsidRDefault="00CE3A0A" w:rsidP="002745DF">
            <w:pPr>
              <w:pStyle w:val="TAL"/>
            </w:pPr>
          </w:p>
        </w:tc>
      </w:tr>
      <w:tr w:rsidR="00CE3A0A" w:rsidRPr="00E27D23" w14:paraId="59085BFC" w14:textId="77777777" w:rsidTr="002745DF">
        <w:tblPrEx>
          <w:tblCellMar>
            <w:left w:w="108" w:type="dxa"/>
            <w:right w:w="108" w:type="dxa"/>
          </w:tblCellMar>
        </w:tblPrEx>
        <w:tc>
          <w:tcPr>
            <w:tcW w:w="4203" w:type="dxa"/>
            <w:shd w:val="clear" w:color="auto" w:fill="auto"/>
          </w:tcPr>
          <w:p w14:paraId="65F91E20" w14:textId="77777777" w:rsidR="00CE3A0A" w:rsidRPr="00E27D23" w:rsidRDefault="00CE3A0A" w:rsidP="002745DF">
            <w:pPr>
              <w:pStyle w:val="TAL"/>
            </w:pPr>
            <w:r w:rsidRPr="00E27D23">
              <w:t xml:space="preserve">      MBMS Service ID</w:t>
            </w:r>
          </w:p>
        </w:tc>
        <w:tc>
          <w:tcPr>
            <w:tcW w:w="2599" w:type="dxa"/>
            <w:shd w:val="clear" w:color="auto" w:fill="auto"/>
          </w:tcPr>
          <w:p w14:paraId="2105A2C5" w14:textId="77777777" w:rsidR="00CE3A0A" w:rsidRPr="00E27D23" w:rsidRDefault="00CE3A0A" w:rsidP="002745DF">
            <w:pPr>
              <w:pStyle w:val="TAL"/>
            </w:pPr>
            <w:r w:rsidRPr="00E27D23">
              <w:t>‘000101’H</w:t>
            </w:r>
          </w:p>
        </w:tc>
        <w:tc>
          <w:tcPr>
            <w:tcW w:w="1700" w:type="dxa"/>
            <w:shd w:val="clear" w:color="auto" w:fill="auto"/>
          </w:tcPr>
          <w:p w14:paraId="70421DAE" w14:textId="77777777" w:rsidR="00CE3A0A" w:rsidRPr="00E27D23" w:rsidRDefault="00CE3A0A" w:rsidP="002745DF">
            <w:pPr>
              <w:pStyle w:val="TAL"/>
            </w:pPr>
          </w:p>
        </w:tc>
        <w:tc>
          <w:tcPr>
            <w:tcW w:w="1245" w:type="dxa"/>
            <w:shd w:val="clear" w:color="auto" w:fill="auto"/>
          </w:tcPr>
          <w:p w14:paraId="33798C4E" w14:textId="77777777" w:rsidR="00CE3A0A" w:rsidRPr="00E27D23" w:rsidRDefault="00CE3A0A" w:rsidP="002745DF">
            <w:pPr>
              <w:pStyle w:val="TAL"/>
            </w:pPr>
          </w:p>
        </w:tc>
      </w:tr>
      <w:tr w:rsidR="00CE3A0A" w:rsidRPr="00E27D23" w14:paraId="5E6E0D63" w14:textId="77777777" w:rsidTr="002745DF">
        <w:tblPrEx>
          <w:tblCellMar>
            <w:left w:w="108" w:type="dxa"/>
            <w:right w:w="108" w:type="dxa"/>
          </w:tblCellMar>
        </w:tblPrEx>
        <w:tc>
          <w:tcPr>
            <w:tcW w:w="4203" w:type="dxa"/>
            <w:shd w:val="clear" w:color="auto" w:fill="auto"/>
          </w:tcPr>
          <w:p w14:paraId="30BDAF9C" w14:textId="77777777" w:rsidR="00CE3A0A" w:rsidRPr="00E27D23" w:rsidRDefault="00CE3A0A" w:rsidP="002745DF">
            <w:pPr>
              <w:pStyle w:val="TAL"/>
            </w:pPr>
            <w:r w:rsidRPr="00E27D23">
              <w:t xml:space="preserve">      MCC</w:t>
            </w:r>
          </w:p>
        </w:tc>
        <w:tc>
          <w:tcPr>
            <w:tcW w:w="2599" w:type="dxa"/>
            <w:shd w:val="clear" w:color="auto" w:fill="auto"/>
          </w:tcPr>
          <w:p w14:paraId="7806BE13"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00" w:type="dxa"/>
            <w:shd w:val="clear" w:color="auto" w:fill="auto"/>
          </w:tcPr>
          <w:p w14:paraId="35B6C6E7" w14:textId="77777777" w:rsidR="00CE3A0A" w:rsidRPr="00E27D23" w:rsidRDefault="00CE3A0A" w:rsidP="002745DF">
            <w:pPr>
              <w:pStyle w:val="TAL"/>
            </w:pPr>
          </w:p>
        </w:tc>
        <w:tc>
          <w:tcPr>
            <w:tcW w:w="1245" w:type="dxa"/>
            <w:shd w:val="clear" w:color="auto" w:fill="auto"/>
          </w:tcPr>
          <w:p w14:paraId="3FF96A41" w14:textId="77777777" w:rsidR="00CE3A0A" w:rsidRPr="00E27D23" w:rsidRDefault="00CE3A0A" w:rsidP="002745DF">
            <w:pPr>
              <w:pStyle w:val="TAL"/>
            </w:pPr>
          </w:p>
        </w:tc>
      </w:tr>
      <w:tr w:rsidR="00CE3A0A" w:rsidRPr="00E27D23" w14:paraId="5C82A175" w14:textId="77777777" w:rsidTr="002745DF">
        <w:tblPrEx>
          <w:tblCellMar>
            <w:left w:w="108" w:type="dxa"/>
            <w:right w:w="108" w:type="dxa"/>
          </w:tblCellMar>
        </w:tblPrEx>
        <w:tc>
          <w:tcPr>
            <w:tcW w:w="4203" w:type="dxa"/>
            <w:shd w:val="clear" w:color="auto" w:fill="auto"/>
          </w:tcPr>
          <w:p w14:paraId="3F047DA2" w14:textId="77777777" w:rsidR="00CE3A0A" w:rsidRPr="00E27D23" w:rsidRDefault="00CE3A0A" w:rsidP="002745DF">
            <w:pPr>
              <w:pStyle w:val="TAL"/>
            </w:pPr>
            <w:r w:rsidRPr="00E27D23">
              <w:t xml:space="preserve">      MNC</w:t>
            </w:r>
          </w:p>
        </w:tc>
        <w:tc>
          <w:tcPr>
            <w:tcW w:w="2599" w:type="dxa"/>
            <w:shd w:val="clear" w:color="auto" w:fill="auto"/>
          </w:tcPr>
          <w:p w14:paraId="2A54948F"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00" w:type="dxa"/>
            <w:shd w:val="clear" w:color="auto" w:fill="auto"/>
          </w:tcPr>
          <w:p w14:paraId="09D3EA39" w14:textId="77777777" w:rsidR="00CE3A0A" w:rsidRPr="00E27D23" w:rsidRDefault="00CE3A0A" w:rsidP="002745DF">
            <w:pPr>
              <w:pStyle w:val="TAL"/>
            </w:pPr>
          </w:p>
        </w:tc>
        <w:tc>
          <w:tcPr>
            <w:tcW w:w="1245" w:type="dxa"/>
            <w:shd w:val="clear" w:color="auto" w:fill="auto"/>
          </w:tcPr>
          <w:p w14:paraId="21CD4FFF" w14:textId="77777777" w:rsidR="00CE3A0A" w:rsidRPr="00E27D23" w:rsidRDefault="00CE3A0A" w:rsidP="002745DF">
            <w:pPr>
              <w:pStyle w:val="TAL"/>
            </w:pPr>
          </w:p>
        </w:tc>
      </w:tr>
    </w:tbl>
    <w:p w14:paraId="1A78EBB5" w14:textId="77777777" w:rsidR="00CE3A0A" w:rsidRPr="00E27D23" w:rsidRDefault="00CE3A0A" w:rsidP="00CE3A0A"/>
    <w:p w14:paraId="2BF74F4E" w14:textId="77777777" w:rsidR="00CE3A0A" w:rsidRPr="00E27D23" w:rsidRDefault="00CE3A0A" w:rsidP="00CE3A0A">
      <w:pPr>
        <w:pStyle w:val="TH"/>
      </w:pPr>
      <w:r w:rsidRPr="00E27D23">
        <w:rPr>
          <w:lang w:eastAsia="zh-CN"/>
        </w:rPr>
        <w:t xml:space="preserve">Table </w:t>
      </w:r>
      <w:r w:rsidRPr="00E27D23">
        <w:rPr>
          <w:color w:val="000000"/>
        </w:rPr>
        <w:t>14.2.5.1.2.3.3</w:t>
      </w:r>
      <w:r w:rsidRPr="00E27D23">
        <w:rPr>
          <w:lang w:eastAsia="zh-CN"/>
        </w:rPr>
        <w:t>-5</w:t>
      </w:r>
      <w:r w:rsidRPr="00E27D23">
        <w:t>:</w:t>
      </w:r>
      <w:r w:rsidRPr="00E27D23">
        <w:rPr>
          <w:i/>
          <w:iCs/>
        </w:rPr>
        <w:t xml:space="preserve"> </w:t>
      </w:r>
      <w:r w:rsidRPr="00E27D23">
        <w:t>PDU SESSION ESTABLISHMENT ACCEPT</w:t>
      </w:r>
      <w:r w:rsidRPr="00E27D23">
        <w:rPr>
          <w:iCs/>
        </w:rPr>
        <w:t xml:space="preserve"> </w:t>
      </w:r>
      <w:r w:rsidRPr="00E27D23">
        <w:t>(step 1b10, Table 14.2.5.1.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835"/>
        <w:gridCol w:w="1984"/>
        <w:gridCol w:w="1150"/>
      </w:tblGrid>
      <w:tr w:rsidR="00CE3A0A" w:rsidRPr="00E27D23" w14:paraId="1EBE09C7" w14:textId="77777777" w:rsidTr="002745DF">
        <w:tc>
          <w:tcPr>
            <w:tcW w:w="9738" w:type="dxa"/>
            <w:gridSpan w:val="4"/>
            <w:shd w:val="clear" w:color="auto" w:fill="auto"/>
          </w:tcPr>
          <w:p w14:paraId="49AA20ED" w14:textId="77777777" w:rsidR="00CE3A0A" w:rsidRPr="00E27D23" w:rsidRDefault="00CE3A0A" w:rsidP="002745DF">
            <w:pPr>
              <w:pStyle w:val="TAL"/>
            </w:pPr>
            <w:r w:rsidRPr="00E27D23">
              <w:t>Derivation Path: TS 38.508-1 [4], Table 4.7.2-2.</w:t>
            </w:r>
          </w:p>
        </w:tc>
      </w:tr>
      <w:tr w:rsidR="00CE3A0A" w:rsidRPr="00E27D23" w14:paraId="0042E140" w14:textId="77777777" w:rsidTr="002745DF">
        <w:tblPrEx>
          <w:tblCellMar>
            <w:left w:w="108" w:type="dxa"/>
            <w:right w:w="108" w:type="dxa"/>
          </w:tblCellMar>
        </w:tblPrEx>
        <w:tc>
          <w:tcPr>
            <w:tcW w:w="3778" w:type="dxa"/>
            <w:shd w:val="clear" w:color="auto" w:fill="auto"/>
          </w:tcPr>
          <w:p w14:paraId="7B89DD6C" w14:textId="77777777" w:rsidR="00CE3A0A" w:rsidRPr="00E27D23" w:rsidRDefault="00CE3A0A" w:rsidP="002745DF">
            <w:pPr>
              <w:pStyle w:val="TAH"/>
            </w:pPr>
            <w:r w:rsidRPr="00E27D23">
              <w:t>Information Element</w:t>
            </w:r>
          </w:p>
        </w:tc>
        <w:tc>
          <w:tcPr>
            <w:tcW w:w="2835" w:type="dxa"/>
            <w:shd w:val="clear" w:color="auto" w:fill="auto"/>
          </w:tcPr>
          <w:p w14:paraId="73007909" w14:textId="77777777" w:rsidR="00CE3A0A" w:rsidRPr="00E27D23" w:rsidRDefault="00CE3A0A" w:rsidP="002745DF">
            <w:pPr>
              <w:pStyle w:val="TAH"/>
            </w:pPr>
            <w:r w:rsidRPr="00E27D23">
              <w:t>Value/remark</w:t>
            </w:r>
          </w:p>
        </w:tc>
        <w:tc>
          <w:tcPr>
            <w:tcW w:w="1984" w:type="dxa"/>
            <w:shd w:val="clear" w:color="auto" w:fill="auto"/>
          </w:tcPr>
          <w:p w14:paraId="74303166" w14:textId="77777777" w:rsidR="00CE3A0A" w:rsidRPr="00E27D23" w:rsidRDefault="00CE3A0A" w:rsidP="002745DF">
            <w:pPr>
              <w:pStyle w:val="TAH"/>
            </w:pPr>
            <w:r w:rsidRPr="00E27D23">
              <w:t>Comment</w:t>
            </w:r>
          </w:p>
        </w:tc>
        <w:tc>
          <w:tcPr>
            <w:tcW w:w="1150" w:type="dxa"/>
            <w:shd w:val="clear" w:color="auto" w:fill="auto"/>
          </w:tcPr>
          <w:p w14:paraId="77E3FBE1" w14:textId="77777777" w:rsidR="00CE3A0A" w:rsidRPr="00E27D23" w:rsidRDefault="00CE3A0A" w:rsidP="002745DF">
            <w:pPr>
              <w:pStyle w:val="TAH"/>
            </w:pPr>
            <w:r w:rsidRPr="00E27D23">
              <w:t>Condition</w:t>
            </w:r>
          </w:p>
        </w:tc>
      </w:tr>
      <w:tr w:rsidR="00CE3A0A" w:rsidRPr="00E27D23" w14:paraId="22C7239B" w14:textId="77777777" w:rsidTr="002745DF">
        <w:tblPrEx>
          <w:tblCellMar>
            <w:left w:w="108" w:type="dxa"/>
            <w:right w:w="108" w:type="dxa"/>
          </w:tblCellMar>
        </w:tblPrEx>
        <w:tc>
          <w:tcPr>
            <w:tcW w:w="3778" w:type="dxa"/>
            <w:shd w:val="clear" w:color="auto" w:fill="auto"/>
          </w:tcPr>
          <w:p w14:paraId="20C80721" w14:textId="77777777" w:rsidR="00CE3A0A" w:rsidRPr="00E27D23" w:rsidRDefault="00CE3A0A" w:rsidP="002745DF">
            <w:pPr>
              <w:pStyle w:val="TAL"/>
            </w:pPr>
            <w:r w:rsidRPr="00E27D23">
              <w:t>Received MBS container</w:t>
            </w:r>
          </w:p>
        </w:tc>
        <w:tc>
          <w:tcPr>
            <w:tcW w:w="2835" w:type="dxa"/>
            <w:shd w:val="clear" w:color="auto" w:fill="auto"/>
          </w:tcPr>
          <w:p w14:paraId="34C63D47" w14:textId="77777777" w:rsidR="00CE3A0A" w:rsidRPr="00E27D23" w:rsidRDefault="00CE3A0A" w:rsidP="002745DF">
            <w:pPr>
              <w:pStyle w:val="TAL"/>
            </w:pPr>
          </w:p>
        </w:tc>
        <w:tc>
          <w:tcPr>
            <w:tcW w:w="1984" w:type="dxa"/>
            <w:shd w:val="clear" w:color="auto" w:fill="auto"/>
          </w:tcPr>
          <w:p w14:paraId="3429AF2D" w14:textId="77777777" w:rsidR="00CE3A0A" w:rsidRPr="00E27D23" w:rsidRDefault="00CE3A0A" w:rsidP="002745DF">
            <w:pPr>
              <w:pStyle w:val="TAL"/>
            </w:pPr>
          </w:p>
        </w:tc>
        <w:tc>
          <w:tcPr>
            <w:tcW w:w="1150" w:type="dxa"/>
            <w:shd w:val="clear" w:color="auto" w:fill="auto"/>
          </w:tcPr>
          <w:p w14:paraId="3E3217C8" w14:textId="77777777" w:rsidR="00CE3A0A" w:rsidRPr="00E27D23" w:rsidRDefault="00CE3A0A" w:rsidP="002745DF">
            <w:pPr>
              <w:pStyle w:val="TAL"/>
            </w:pPr>
          </w:p>
        </w:tc>
      </w:tr>
      <w:tr w:rsidR="00CE3A0A" w:rsidRPr="00E27D23" w14:paraId="2BC1D7EE" w14:textId="77777777" w:rsidTr="002745DF">
        <w:tblPrEx>
          <w:tblCellMar>
            <w:left w:w="108" w:type="dxa"/>
            <w:right w:w="108" w:type="dxa"/>
          </w:tblCellMar>
        </w:tblPrEx>
        <w:tc>
          <w:tcPr>
            <w:tcW w:w="3778" w:type="dxa"/>
            <w:tcBorders>
              <w:bottom w:val="single" w:sz="4" w:space="0" w:color="auto"/>
            </w:tcBorders>
            <w:shd w:val="clear" w:color="auto" w:fill="auto"/>
          </w:tcPr>
          <w:p w14:paraId="4CADC3E1" w14:textId="77777777" w:rsidR="00CE3A0A" w:rsidRPr="00E27D23" w:rsidRDefault="00CE3A0A" w:rsidP="002745DF">
            <w:pPr>
              <w:pStyle w:val="TAL"/>
            </w:pPr>
            <w:r w:rsidRPr="00E27D23">
              <w:t xml:space="preserve">  Received MBS information</w:t>
            </w:r>
          </w:p>
        </w:tc>
        <w:tc>
          <w:tcPr>
            <w:tcW w:w="2835" w:type="dxa"/>
            <w:tcBorders>
              <w:bottom w:val="single" w:sz="4" w:space="0" w:color="auto"/>
            </w:tcBorders>
            <w:shd w:val="clear" w:color="auto" w:fill="auto"/>
          </w:tcPr>
          <w:p w14:paraId="41406F05" w14:textId="77777777" w:rsidR="00CE3A0A" w:rsidRPr="00E27D23" w:rsidRDefault="00CE3A0A" w:rsidP="002745DF">
            <w:pPr>
              <w:pStyle w:val="TAL"/>
            </w:pPr>
          </w:p>
        </w:tc>
        <w:tc>
          <w:tcPr>
            <w:tcW w:w="1984" w:type="dxa"/>
            <w:shd w:val="clear" w:color="auto" w:fill="auto"/>
          </w:tcPr>
          <w:p w14:paraId="5FEFFC50" w14:textId="77777777" w:rsidR="00CE3A0A" w:rsidRPr="00E27D23" w:rsidRDefault="00CE3A0A" w:rsidP="002745DF">
            <w:pPr>
              <w:pStyle w:val="TAL"/>
            </w:pPr>
          </w:p>
        </w:tc>
        <w:tc>
          <w:tcPr>
            <w:tcW w:w="1150" w:type="dxa"/>
            <w:shd w:val="clear" w:color="auto" w:fill="auto"/>
          </w:tcPr>
          <w:p w14:paraId="14AF7FAD" w14:textId="77777777" w:rsidR="00CE3A0A" w:rsidRPr="00E27D23" w:rsidRDefault="00CE3A0A" w:rsidP="002745DF">
            <w:pPr>
              <w:pStyle w:val="TAL"/>
            </w:pPr>
          </w:p>
        </w:tc>
      </w:tr>
      <w:tr w:rsidR="00CE3A0A" w:rsidRPr="00E27D23" w14:paraId="46729C44" w14:textId="77777777" w:rsidTr="002745DF">
        <w:tc>
          <w:tcPr>
            <w:tcW w:w="3778" w:type="dxa"/>
            <w:shd w:val="clear" w:color="auto" w:fill="auto"/>
          </w:tcPr>
          <w:p w14:paraId="46859542" w14:textId="77777777" w:rsidR="00CE3A0A" w:rsidRPr="00E27D23" w:rsidRDefault="00CE3A0A" w:rsidP="002745DF">
            <w:pPr>
              <w:pStyle w:val="TAL"/>
            </w:pPr>
            <w:r w:rsidRPr="00E27D23">
              <w:t xml:space="preserve">    Rejection cause</w:t>
            </w:r>
          </w:p>
        </w:tc>
        <w:tc>
          <w:tcPr>
            <w:tcW w:w="2835" w:type="dxa"/>
            <w:shd w:val="clear" w:color="auto" w:fill="auto"/>
          </w:tcPr>
          <w:p w14:paraId="0DBBEFFA" w14:textId="77777777" w:rsidR="00CE3A0A" w:rsidRPr="00E27D23" w:rsidRDefault="00CE3A0A" w:rsidP="002745DF">
            <w:pPr>
              <w:pStyle w:val="TAL"/>
            </w:pPr>
            <w:r w:rsidRPr="00E27D23">
              <w:t>‘100’B</w:t>
            </w:r>
          </w:p>
        </w:tc>
        <w:tc>
          <w:tcPr>
            <w:tcW w:w="1984" w:type="dxa"/>
            <w:shd w:val="clear" w:color="auto" w:fill="auto"/>
          </w:tcPr>
          <w:p w14:paraId="7DF20BFB" w14:textId="77777777" w:rsidR="00CE3A0A" w:rsidRPr="00E27D23" w:rsidRDefault="00CE3A0A" w:rsidP="002745DF">
            <w:pPr>
              <w:pStyle w:val="TAL"/>
            </w:pPr>
            <w:r w:rsidRPr="00E27D23">
              <w:t>User is outside of local MBS service area</w:t>
            </w:r>
          </w:p>
        </w:tc>
        <w:tc>
          <w:tcPr>
            <w:tcW w:w="1150" w:type="dxa"/>
            <w:shd w:val="clear" w:color="auto" w:fill="auto"/>
          </w:tcPr>
          <w:p w14:paraId="49C284EF" w14:textId="77777777" w:rsidR="00CE3A0A" w:rsidRPr="00E27D23" w:rsidRDefault="00CE3A0A" w:rsidP="002745DF">
            <w:pPr>
              <w:pStyle w:val="TAL"/>
            </w:pPr>
          </w:p>
        </w:tc>
      </w:tr>
      <w:tr w:rsidR="00CE3A0A" w:rsidRPr="00E27D23" w14:paraId="36C15362" w14:textId="77777777" w:rsidTr="002745DF">
        <w:tc>
          <w:tcPr>
            <w:tcW w:w="3778" w:type="dxa"/>
            <w:shd w:val="clear" w:color="auto" w:fill="auto"/>
          </w:tcPr>
          <w:p w14:paraId="35E1B592" w14:textId="77777777" w:rsidR="00CE3A0A" w:rsidRPr="00E27D23" w:rsidRDefault="00CE3A0A" w:rsidP="002745DF">
            <w:pPr>
              <w:pStyle w:val="TAL"/>
            </w:pPr>
            <w:r w:rsidRPr="00E27D23">
              <w:t xml:space="preserve">    MSAI</w:t>
            </w:r>
          </w:p>
        </w:tc>
        <w:tc>
          <w:tcPr>
            <w:tcW w:w="2835" w:type="dxa"/>
            <w:shd w:val="clear" w:color="auto" w:fill="auto"/>
          </w:tcPr>
          <w:p w14:paraId="2EFF65DA" w14:textId="77777777" w:rsidR="00CE3A0A" w:rsidRPr="00E27D23" w:rsidRDefault="00CE3A0A" w:rsidP="002745DF">
            <w:pPr>
              <w:pStyle w:val="TAL"/>
            </w:pPr>
            <w:r w:rsidRPr="00E27D23">
              <w:t>‘01’B</w:t>
            </w:r>
          </w:p>
        </w:tc>
        <w:tc>
          <w:tcPr>
            <w:tcW w:w="1984" w:type="dxa"/>
            <w:shd w:val="clear" w:color="auto" w:fill="auto"/>
          </w:tcPr>
          <w:p w14:paraId="16F31E6F" w14:textId="77777777" w:rsidR="00CE3A0A" w:rsidRPr="00E27D23" w:rsidRDefault="00CE3A0A" w:rsidP="002745DF">
            <w:pPr>
              <w:pStyle w:val="TAL"/>
            </w:pPr>
            <w:r w:rsidRPr="00E27D23">
              <w:rPr>
                <w:rFonts w:cs="Arial"/>
                <w:szCs w:val="18"/>
                <w:lang w:eastAsia="fr-FR"/>
              </w:rPr>
              <w:t>MBS service area included as MBS TAI list</w:t>
            </w:r>
          </w:p>
        </w:tc>
        <w:tc>
          <w:tcPr>
            <w:tcW w:w="1150" w:type="dxa"/>
            <w:shd w:val="clear" w:color="auto" w:fill="auto"/>
          </w:tcPr>
          <w:p w14:paraId="07E351AF" w14:textId="77777777" w:rsidR="00CE3A0A" w:rsidRPr="00E27D23" w:rsidRDefault="00CE3A0A" w:rsidP="002745DF">
            <w:pPr>
              <w:pStyle w:val="TAL"/>
            </w:pPr>
          </w:p>
        </w:tc>
      </w:tr>
      <w:tr w:rsidR="00CE3A0A" w:rsidRPr="00E27D23" w14:paraId="62C69C5D" w14:textId="77777777" w:rsidTr="002745DF">
        <w:tc>
          <w:tcPr>
            <w:tcW w:w="3778" w:type="dxa"/>
            <w:shd w:val="clear" w:color="auto" w:fill="auto"/>
          </w:tcPr>
          <w:p w14:paraId="31A8A1E8" w14:textId="77777777" w:rsidR="00CE3A0A" w:rsidRPr="00E27D23" w:rsidRDefault="00CE3A0A" w:rsidP="002745DF">
            <w:pPr>
              <w:pStyle w:val="TAL"/>
            </w:pPr>
            <w:r w:rsidRPr="00E27D23">
              <w:t xml:space="preserve">    MD</w:t>
            </w:r>
          </w:p>
        </w:tc>
        <w:tc>
          <w:tcPr>
            <w:tcW w:w="2835" w:type="dxa"/>
            <w:shd w:val="clear" w:color="auto" w:fill="auto"/>
          </w:tcPr>
          <w:p w14:paraId="2D5809D0" w14:textId="77777777" w:rsidR="00CE3A0A" w:rsidRPr="00E27D23" w:rsidRDefault="00CE3A0A" w:rsidP="002745DF">
            <w:pPr>
              <w:pStyle w:val="TAL"/>
            </w:pPr>
            <w:r w:rsidRPr="00E27D23">
              <w:t>‘011’B</w:t>
            </w:r>
          </w:p>
        </w:tc>
        <w:tc>
          <w:tcPr>
            <w:tcW w:w="1984" w:type="dxa"/>
            <w:shd w:val="clear" w:color="auto" w:fill="auto"/>
          </w:tcPr>
          <w:p w14:paraId="257D43CF" w14:textId="77777777" w:rsidR="00CE3A0A" w:rsidRPr="00E27D23" w:rsidRDefault="00CE3A0A" w:rsidP="002745DF">
            <w:pPr>
              <w:pStyle w:val="TAL"/>
            </w:pPr>
            <w:r w:rsidRPr="00E27D23">
              <w:t>MBS join is rejected</w:t>
            </w:r>
          </w:p>
        </w:tc>
        <w:tc>
          <w:tcPr>
            <w:tcW w:w="1150" w:type="dxa"/>
            <w:shd w:val="clear" w:color="auto" w:fill="auto"/>
          </w:tcPr>
          <w:p w14:paraId="519F2E78" w14:textId="77777777" w:rsidR="00CE3A0A" w:rsidRPr="00E27D23" w:rsidRDefault="00CE3A0A" w:rsidP="002745DF">
            <w:pPr>
              <w:pStyle w:val="TAL"/>
            </w:pPr>
          </w:p>
        </w:tc>
      </w:tr>
      <w:tr w:rsidR="00CE3A0A" w:rsidRPr="00E27D23" w14:paraId="6A9009A9" w14:textId="77777777" w:rsidTr="002745DF">
        <w:tc>
          <w:tcPr>
            <w:tcW w:w="3778" w:type="dxa"/>
            <w:shd w:val="clear" w:color="auto" w:fill="auto"/>
          </w:tcPr>
          <w:p w14:paraId="786995C4" w14:textId="77777777" w:rsidR="00CE3A0A" w:rsidRPr="00E27D23" w:rsidRDefault="00CE3A0A" w:rsidP="002745DF">
            <w:pPr>
              <w:pStyle w:val="TAL"/>
            </w:pPr>
            <w:r w:rsidRPr="00E27D23">
              <w:t xml:space="preserve">    MSCI</w:t>
            </w:r>
          </w:p>
        </w:tc>
        <w:tc>
          <w:tcPr>
            <w:tcW w:w="2835" w:type="dxa"/>
            <w:shd w:val="clear" w:color="auto" w:fill="auto"/>
          </w:tcPr>
          <w:p w14:paraId="05A37552" w14:textId="77777777" w:rsidR="00CE3A0A" w:rsidRPr="00E27D23" w:rsidRDefault="00CE3A0A" w:rsidP="002745DF">
            <w:pPr>
              <w:pStyle w:val="TAL"/>
            </w:pPr>
            <w:r w:rsidRPr="00E27D23">
              <w:t>‘0’B</w:t>
            </w:r>
          </w:p>
        </w:tc>
        <w:tc>
          <w:tcPr>
            <w:tcW w:w="1984" w:type="dxa"/>
            <w:shd w:val="clear" w:color="auto" w:fill="auto"/>
          </w:tcPr>
          <w:p w14:paraId="6AD87AAA" w14:textId="77777777" w:rsidR="00CE3A0A" w:rsidRPr="00E27D23" w:rsidRDefault="00CE3A0A" w:rsidP="002745DF">
            <w:pPr>
              <w:pStyle w:val="TAL"/>
            </w:pPr>
            <w:r w:rsidRPr="00E27D23">
              <w:t>MBS security container not included</w:t>
            </w:r>
          </w:p>
        </w:tc>
        <w:tc>
          <w:tcPr>
            <w:tcW w:w="1150" w:type="dxa"/>
            <w:shd w:val="clear" w:color="auto" w:fill="auto"/>
          </w:tcPr>
          <w:p w14:paraId="0DE6CE96" w14:textId="77777777" w:rsidR="00CE3A0A" w:rsidRPr="00E27D23" w:rsidRDefault="00CE3A0A" w:rsidP="002745DF">
            <w:pPr>
              <w:pStyle w:val="TAL"/>
            </w:pPr>
          </w:p>
        </w:tc>
      </w:tr>
      <w:tr w:rsidR="00CE3A0A" w:rsidRPr="00E27D23" w14:paraId="70859E7C" w14:textId="77777777" w:rsidTr="002745DF">
        <w:tc>
          <w:tcPr>
            <w:tcW w:w="3778" w:type="dxa"/>
            <w:shd w:val="clear" w:color="auto" w:fill="auto"/>
          </w:tcPr>
          <w:p w14:paraId="32CF88F0" w14:textId="77777777" w:rsidR="00CE3A0A" w:rsidRPr="00E27D23" w:rsidRDefault="00CE3A0A" w:rsidP="002745DF">
            <w:pPr>
              <w:pStyle w:val="TAL"/>
            </w:pPr>
            <w:r w:rsidRPr="00E27D23">
              <w:t xml:space="preserve">    MTI</w:t>
            </w:r>
          </w:p>
        </w:tc>
        <w:tc>
          <w:tcPr>
            <w:tcW w:w="2835" w:type="dxa"/>
            <w:shd w:val="clear" w:color="auto" w:fill="auto"/>
          </w:tcPr>
          <w:p w14:paraId="5EC53248" w14:textId="77777777" w:rsidR="00CE3A0A" w:rsidRPr="00E27D23" w:rsidRDefault="00CE3A0A" w:rsidP="002745DF">
            <w:pPr>
              <w:pStyle w:val="TAL"/>
            </w:pPr>
            <w:r w:rsidRPr="00E27D23">
              <w:t>‘00’B</w:t>
            </w:r>
          </w:p>
        </w:tc>
        <w:tc>
          <w:tcPr>
            <w:tcW w:w="1984" w:type="dxa"/>
            <w:shd w:val="clear" w:color="auto" w:fill="auto"/>
          </w:tcPr>
          <w:p w14:paraId="4E26DEDB" w14:textId="77777777" w:rsidR="00CE3A0A" w:rsidRPr="00E27D23" w:rsidRDefault="00CE3A0A" w:rsidP="002745DF">
            <w:pPr>
              <w:pStyle w:val="TAL"/>
            </w:pPr>
            <w:r w:rsidRPr="00E27D23">
              <w:t>No MBS timers included</w:t>
            </w:r>
          </w:p>
        </w:tc>
        <w:tc>
          <w:tcPr>
            <w:tcW w:w="1150" w:type="dxa"/>
            <w:shd w:val="clear" w:color="auto" w:fill="auto"/>
          </w:tcPr>
          <w:p w14:paraId="44404436" w14:textId="77777777" w:rsidR="00CE3A0A" w:rsidRPr="00E27D23" w:rsidRDefault="00CE3A0A" w:rsidP="002745DF">
            <w:pPr>
              <w:pStyle w:val="TAL"/>
            </w:pPr>
          </w:p>
        </w:tc>
      </w:tr>
      <w:tr w:rsidR="00CE3A0A" w:rsidRPr="00E27D23" w14:paraId="0F44103A" w14:textId="77777777" w:rsidTr="002745DF">
        <w:tc>
          <w:tcPr>
            <w:tcW w:w="3778" w:type="dxa"/>
            <w:shd w:val="clear" w:color="auto" w:fill="auto"/>
          </w:tcPr>
          <w:p w14:paraId="511DF734" w14:textId="77777777" w:rsidR="00CE3A0A" w:rsidRPr="00E27D23" w:rsidRDefault="00CE3A0A" w:rsidP="002745DF">
            <w:pPr>
              <w:pStyle w:val="TAL"/>
            </w:pPr>
            <w:r w:rsidRPr="00E27D23">
              <w:t xml:space="preserve">    IPAE</w:t>
            </w:r>
          </w:p>
        </w:tc>
        <w:tc>
          <w:tcPr>
            <w:tcW w:w="2835" w:type="dxa"/>
            <w:shd w:val="clear" w:color="auto" w:fill="auto"/>
          </w:tcPr>
          <w:p w14:paraId="05A15EFC" w14:textId="77777777" w:rsidR="00CE3A0A" w:rsidRPr="00E27D23" w:rsidRDefault="00CE3A0A" w:rsidP="002745DF">
            <w:pPr>
              <w:pStyle w:val="TAL"/>
            </w:pPr>
            <w:r w:rsidRPr="00E27D23">
              <w:t>‘0’B</w:t>
            </w:r>
          </w:p>
        </w:tc>
        <w:tc>
          <w:tcPr>
            <w:tcW w:w="1984" w:type="dxa"/>
            <w:shd w:val="clear" w:color="auto" w:fill="auto"/>
          </w:tcPr>
          <w:p w14:paraId="1AC59BE7" w14:textId="77777777" w:rsidR="00CE3A0A" w:rsidRPr="00E27D23" w:rsidRDefault="00CE3A0A" w:rsidP="002745DF">
            <w:pPr>
              <w:pStyle w:val="TAL"/>
            </w:pPr>
            <w:r w:rsidRPr="00E27D23">
              <w:t>Source and destination IP address information not included</w:t>
            </w:r>
          </w:p>
        </w:tc>
        <w:tc>
          <w:tcPr>
            <w:tcW w:w="1150" w:type="dxa"/>
            <w:shd w:val="clear" w:color="auto" w:fill="auto"/>
          </w:tcPr>
          <w:p w14:paraId="29FAA2CB" w14:textId="77777777" w:rsidR="00CE3A0A" w:rsidRPr="00E27D23" w:rsidRDefault="00CE3A0A" w:rsidP="002745DF">
            <w:pPr>
              <w:pStyle w:val="TAL"/>
            </w:pPr>
          </w:p>
        </w:tc>
      </w:tr>
      <w:tr w:rsidR="00CE3A0A" w:rsidRPr="00E27D23" w14:paraId="1AAFC70E" w14:textId="77777777" w:rsidTr="002745DF">
        <w:tc>
          <w:tcPr>
            <w:tcW w:w="3778" w:type="dxa"/>
            <w:shd w:val="clear" w:color="auto" w:fill="auto"/>
          </w:tcPr>
          <w:p w14:paraId="412F49AD" w14:textId="77777777" w:rsidR="00CE3A0A" w:rsidRPr="00E27D23" w:rsidRDefault="00CE3A0A" w:rsidP="002745DF">
            <w:pPr>
              <w:pStyle w:val="TAL"/>
            </w:pPr>
            <w:r w:rsidRPr="00E27D23">
              <w:t xml:space="preserve">    TMGI</w:t>
            </w:r>
          </w:p>
        </w:tc>
        <w:tc>
          <w:tcPr>
            <w:tcW w:w="2835" w:type="dxa"/>
            <w:shd w:val="clear" w:color="auto" w:fill="auto"/>
          </w:tcPr>
          <w:p w14:paraId="4E2A4C10" w14:textId="77777777" w:rsidR="00CE3A0A" w:rsidRPr="00E27D23" w:rsidRDefault="00CE3A0A" w:rsidP="002745DF">
            <w:pPr>
              <w:pStyle w:val="TAL"/>
            </w:pPr>
          </w:p>
        </w:tc>
        <w:tc>
          <w:tcPr>
            <w:tcW w:w="1984" w:type="dxa"/>
            <w:shd w:val="clear" w:color="auto" w:fill="auto"/>
          </w:tcPr>
          <w:p w14:paraId="47B4CFF6" w14:textId="77777777" w:rsidR="00CE3A0A" w:rsidRPr="00E27D23" w:rsidRDefault="00CE3A0A" w:rsidP="002745DF">
            <w:pPr>
              <w:pStyle w:val="TAL"/>
              <w:rPr>
                <w:lang w:eastAsia="zh-CN"/>
              </w:rPr>
            </w:pPr>
            <w:r w:rsidRPr="00E27D23">
              <w:rPr>
                <w:lang w:eastAsia="zh-CN"/>
              </w:rPr>
              <w:t>TMGI-1</w:t>
            </w:r>
          </w:p>
        </w:tc>
        <w:tc>
          <w:tcPr>
            <w:tcW w:w="1150" w:type="dxa"/>
            <w:shd w:val="clear" w:color="auto" w:fill="auto"/>
          </w:tcPr>
          <w:p w14:paraId="7E9AFB83" w14:textId="77777777" w:rsidR="00CE3A0A" w:rsidRPr="00E27D23" w:rsidRDefault="00CE3A0A" w:rsidP="002745DF">
            <w:pPr>
              <w:pStyle w:val="TAL"/>
            </w:pPr>
          </w:p>
        </w:tc>
      </w:tr>
      <w:tr w:rsidR="00CE3A0A" w:rsidRPr="00E27D23" w14:paraId="67223278" w14:textId="77777777" w:rsidTr="002745DF">
        <w:tc>
          <w:tcPr>
            <w:tcW w:w="3778" w:type="dxa"/>
            <w:shd w:val="clear" w:color="auto" w:fill="auto"/>
          </w:tcPr>
          <w:p w14:paraId="64741E4E" w14:textId="77777777" w:rsidR="00CE3A0A" w:rsidRPr="00E27D23" w:rsidRDefault="00CE3A0A" w:rsidP="002745DF">
            <w:pPr>
              <w:pStyle w:val="TAL"/>
            </w:pPr>
            <w:r w:rsidRPr="00E27D23">
              <w:t xml:space="preserve">      MBMS Service ID</w:t>
            </w:r>
          </w:p>
        </w:tc>
        <w:tc>
          <w:tcPr>
            <w:tcW w:w="2835" w:type="dxa"/>
            <w:shd w:val="clear" w:color="auto" w:fill="auto"/>
          </w:tcPr>
          <w:p w14:paraId="55BB7558" w14:textId="77777777" w:rsidR="00CE3A0A" w:rsidRPr="00E27D23" w:rsidRDefault="00CE3A0A" w:rsidP="002745DF">
            <w:pPr>
              <w:pStyle w:val="TAL"/>
            </w:pPr>
            <w:r w:rsidRPr="00E27D23">
              <w:t>‘000101’H</w:t>
            </w:r>
          </w:p>
        </w:tc>
        <w:tc>
          <w:tcPr>
            <w:tcW w:w="1984" w:type="dxa"/>
            <w:shd w:val="clear" w:color="auto" w:fill="auto"/>
          </w:tcPr>
          <w:p w14:paraId="13919719" w14:textId="77777777" w:rsidR="00CE3A0A" w:rsidRPr="00E27D23" w:rsidRDefault="00CE3A0A" w:rsidP="002745DF">
            <w:pPr>
              <w:pStyle w:val="TAL"/>
            </w:pPr>
          </w:p>
        </w:tc>
        <w:tc>
          <w:tcPr>
            <w:tcW w:w="1150" w:type="dxa"/>
            <w:shd w:val="clear" w:color="auto" w:fill="auto"/>
          </w:tcPr>
          <w:p w14:paraId="535E63A9" w14:textId="77777777" w:rsidR="00CE3A0A" w:rsidRPr="00E27D23" w:rsidRDefault="00CE3A0A" w:rsidP="002745DF">
            <w:pPr>
              <w:pStyle w:val="TAL"/>
            </w:pPr>
          </w:p>
        </w:tc>
      </w:tr>
      <w:tr w:rsidR="00CE3A0A" w:rsidRPr="00E27D23" w14:paraId="034138C7" w14:textId="77777777" w:rsidTr="002745DF">
        <w:tc>
          <w:tcPr>
            <w:tcW w:w="3778" w:type="dxa"/>
            <w:shd w:val="clear" w:color="auto" w:fill="auto"/>
          </w:tcPr>
          <w:p w14:paraId="25F70AE6" w14:textId="77777777" w:rsidR="00CE3A0A" w:rsidRPr="00E27D23" w:rsidRDefault="00CE3A0A" w:rsidP="002745DF">
            <w:pPr>
              <w:pStyle w:val="TAL"/>
            </w:pPr>
            <w:r w:rsidRPr="00E27D23">
              <w:t xml:space="preserve">      MCC</w:t>
            </w:r>
          </w:p>
        </w:tc>
        <w:tc>
          <w:tcPr>
            <w:tcW w:w="2835" w:type="dxa"/>
            <w:shd w:val="clear" w:color="auto" w:fill="auto"/>
          </w:tcPr>
          <w:p w14:paraId="1169E336"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263E574D" w14:textId="77777777" w:rsidR="00CE3A0A" w:rsidRPr="00E27D23" w:rsidRDefault="00CE3A0A" w:rsidP="002745DF">
            <w:pPr>
              <w:pStyle w:val="TAL"/>
            </w:pPr>
            <w:r w:rsidRPr="00E27D23">
              <w:rPr>
                <w:lang w:eastAsia="zh-CN"/>
              </w:rPr>
              <w:t>MCC for NR Cell 1</w:t>
            </w:r>
          </w:p>
        </w:tc>
        <w:tc>
          <w:tcPr>
            <w:tcW w:w="1150" w:type="dxa"/>
            <w:shd w:val="clear" w:color="auto" w:fill="auto"/>
          </w:tcPr>
          <w:p w14:paraId="40A7DFCB" w14:textId="77777777" w:rsidR="00CE3A0A" w:rsidRPr="00E27D23" w:rsidRDefault="00CE3A0A" w:rsidP="002745DF">
            <w:pPr>
              <w:pStyle w:val="TAL"/>
            </w:pPr>
          </w:p>
        </w:tc>
      </w:tr>
      <w:tr w:rsidR="00CE3A0A" w:rsidRPr="00E27D23" w14:paraId="3E7C90F0" w14:textId="77777777" w:rsidTr="002745DF">
        <w:tc>
          <w:tcPr>
            <w:tcW w:w="3778" w:type="dxa"/>
            <w:shd w:val="clear" w:color="auto" w:fill="auto"/>
          </w:tcPr>
          <w:p w14:paraId="782BEF73" w14:textId="77777777" w:rsidR="00CE3A0A" w:rsidRPr="00E27D23" w:rsidRDefault="00CE3A0A" w:rsidP="002745DF">
            <w:pPr>
              <w:pStyle w:val="TAL"/>
            </w:pPr>
            <w:r w:rsidRPr="00E27D23">
              <w:t xml:space="preserve">      MNC</w:t>
            </w:r>
          </w:p>
        </w:tc>
        <w:tc>
          <w:tcPr>
            <w:tcW w:w="2835" w:type="dxa"/>
            <w:shd w:val="clear" w:color="auto" w:fill="auto"/>
          </w:tcPr>
          <w:p w14:paraId="488E01B8"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0AE4D2D4" w14:textId="77777777" w:rsidR="00CE3A0A" w:rsidRPr="00E27D23" w:rsidRDefault="00CE3A0A" w:rsidP="002745DF">
            <w:pPr>
              <w:pStyle w:val="TAL"/>
            </w:pPr>
            <w:r w:rsidRPr="00E27D23">
              <w:rPr>
                <w:lang w:eastAsia="zh-CN"/>
              </w:rPr>
              <w:t>MCC for NR Cell 1</w:t>
            </w:r>
          </w:p>
        </w:tc>
        <w:tc>
          <w:tcPr>
            <w:tcW w:w="1150" w:type="dxa"/>
            <w:shd w:val="clear" w:color="auto" w:fill="auto"/>
          </w:tcPr>
          <w:p w14:paraId="0778C079" w14:textId="77777777" w:rsidR="00CE3A0A" w:rsidRPr="00E27D23" w:rsidRDefault="00CE3A0A" w:rsidP="002745DF">
            <w:pPr>
              <w:pStyle w:val="TAL"/>
            </w:pPr>
          </w:p>
        </w:tc>
      </w:tr>
      <w:tr w:rsidR="00CE3A0A" w:rsidRPr="00E27D23" w14:paraId="7CEA2274" w14:textId="77777777" w:rsidTr="002745DF">
        <w:tc>
          <w:tcPr>
            <w:tcW w:w="3778" w:type="dxa"/>
            <w:shd w:val="clear" w:color="auto" w:fill="auto"/>
          </w:tcPr>
          <w:p w14:paraId="4BD11CC1" w14:textId="77777777" w:rsidR="00CE3A0A" w:rsidRPr="00E27D23" w:rsidRDefault="00CE3A0A" w:rsidP="002745DF">
            <w:pPr>
              <w:pStyle w:val="TAL"/>
            </w:pPr>
            <w:r w:rsidRPr="00E27D23">
              <w:t xml:space="preserve">    Source IP address information</w:t>
            </w:r>
          </w:p>
        </w:tc>
        <w:tc>
          <w:tcPr>
            <w:tcW w:w="2835" w:type="dxa"/>
            <w:shd w:val="clear" w:color="auto" w:fill="auto"/>
          </w:tcPr>
          <w:p w14:paraId="30490296" w14:textId="77777777" w:rsidR="00CE3A0A" w:rsidRPr="00E27D23" w:rsidRDefault="00CE3A0A" w:rsidP="002745DF">
            <w:pPr>
              <w:pStyle w:val="TAL"/>
            </w:pPr>
            <w:r w:rsidRPr="00E27D23">
              <w:rPr>
                <w:lang w:eastAsia="zh-CN"/>
              </w:rPr>
              <w:t>Not present</w:t>
            </w:r>
          </w:p>
        </w:tc>
        <w:tc>
          <w:tcPr>
            <w:tcW w:w="1984" w:type="dxa"/>
            <w:shd w:val="clear" w:color="auto" w:fill="auto"/>
          </w:tcPr>
          <w:p w14:paraId="7BF51299" w14:textId="77777777" w:rsidR="00CE3A0A" w:rsidRPr="00E27D23" w:rsidRDefault="00CE3A0A" w:rsidP="002745DF">
            <w:pPr>
              <w:pStyle w:val="TAL"/>
            </w:pPr>
          </w:p>
        </w:tc>
        <w:tc>
          <w:tcPr>
            <w:tcW w:w="1150" w:type="dxa"/>
            <w:shd w:val="clear" w:color="auto" w:fill="auto"/>
          </w:tcPr>
          <w:p w14:paraId="03D77D2F" w14:textId="77777777" w:rsidR="00CE3A0A" w:rsidRPr="00E27D23" w:rsidRDefault="00CE3A0A" w:rsidP="002745DF">
            <w:pPr>
              <w:pStyle w:val="TAL"/>
            </w:pPr>
          </w:p>
        </w:tc>
      </w:tr>
      <w:tr w:rsidR="00CE3A0A" w:rsidRPr="00E27D23" w14:paraId="7172F94E" w14:textId="77777777" w:rsidTr="002745DF">
        <w:tc>
          <w:tcPr>
            <w:tcW w:w="3778" w:type="dxa"/>
            <w:shd w:val="clear" w:color="auto" w:fill="auto"/>
          </w:tcPr>
          <w:p w14:paraId="3D38A6B0" w14:textId="77777777" w:rsidR="00CE3A0A" w:rsidRPr="00E27D23" w:rsidRDefault="00CE3A0A" w:rsidP="002745DF">
            <w:pPr>
              <w:pStyle w:val="TAL"/>
            </w:pPr>
            <w:r w:rsidRPr="00E27D23">
              <w:t xml:space="preserve">    Destination IP address information</w:t>
            </w:r>
          </w:p>
        </w:tc>
        <w:tc>
          <w:tcPr>
            <w:tcW w:w="2835" w:type="dxa"/>
            <w:shd w:val="clear" w:color="auto" w:fill="auto"/>
          </w:tcPr>
          <w:p w14:paraId="415F932A" w14:textId="77777777" w:rsidR="00CE3A0A" w:rsidRPr="00E27D23" w:rsidRDefault="00CE3A0A" w:rsidP="002745DF">
            <w:pPr>
              <w:pStyle w:val="TAL"/>
            </w:pPr>
            <w:r w:rsidRPr="00E27D23">
              <w:rPr>
                <w:lang w:eastAsia="zh-CN"/>
              </w:rPr>
              <w:t>Not present</w:t>
            </w:r>
          </w:p>
        </w:tc>
        <w:tc>
          <w:tcPr>
            <w:tcW w:w="1984" w:type="dxa"/>
            <w:shd w:val="clear" w:color="auto" w:fill="auto"/>
          </w:tcPr>
          <w:p w14:paraId="0A9D9B50" w14:textId="77777777" w:rsidR="00CE3A0A" w:rsidRPr="00E27D23" w:rsidRDefault="00CE3A0A" w:rsidP="002745DF">
            <w:pPr>
              <w:pStyle w:val="TAL"/>
            </w:pPr>
          </w:p>
        </w:tc>
        <w:tc>
          <w:tcPr>
            <w:tcW w:w="1150" w:type="dxa"/>
            <w:shd w:val="clear" w:color="auto" w:fill="auto"/>
          </w:tcPr>
          <w:p w14:paraId="5B5BF280" w14:textId="77777777" w:rsidR="00CE3A0A" w:rsidRPr="00E27D23" w:rsidRDefault="00CE3A0A" w:rsidP="002745DF">
            <w:pPr>
              <w:pStyle w:val="TAL"/>
            </w:pPr>
          </w:p>
        </w:tc>
      </w:tr>
      <w:tr w:rsidR="00CE3A0A" w:rsidRPr="00E27D23" w14:paraId="6D52D20C" w14:textId="77777777" w:rsidTr="002745DF">
        <w:tc>
          <w:tcPr>
            <w:tcW w:w="3778" w:type="dxa"/>
            <w:shd w:val="clear" w:color="auto" w:fill="auto"/>
          </w:tcPr>
          <w:p w14:paraId="62D31940" w14:textId="77777777" w:rsidR="00CE3A0A" w:rsidRPr="00E27D23" w:rsidRDefault="00CE3A0A" w:rsidP="002745DF">
            <w:pPr>
              <w:pStyle w:val="TAL"/>
            </w:pPr>
            <w:r w:rsidRPr="00E27D23">
              <w:t xml:space="preserve">    </w:t>
            </w:r>
            <w:r w:rsidRPr="00E27D23">
              <w:rPr>
                <w:lang w:eastAsia="zh-CN"/>
              </w:rPr>
              <w:t>MBS service area</w:t>
            </w:r>
          </w:p>
        </w:tc>
        <w:tc>
          <w:tcPr>
            <w:tcW w:w="2835" w:type="dxa"/>
            <w:shd w:val="clear" w:color="auto" w:fill="auto"/>
          </w:tcPr>
          <w:p w14:paraId="577C8617" w14:textId="77777777" w:rsidR="00CE3A0A" w:rsidRPr="00E27D23" w:rsidRDefault="00CE3A0A" w:rsidP="002745DF">
            <w:pPr>
              <w:pStyle w:val="TAL"/>
            </w:pPr>
          </w:p>
        </w:tc>
        <w:tc>
          <w:tcPr>
            <w:tcW w:w="1984" w:type="dxa"/>
            <w:shd w:val="clear" w:color="auto" w:fill="auto"/>
          </w:tcPr>
          <w:p w14:paraId="5F30F207" w14:textId="77777777" w:rsidR="00CE3A0A" w:rsidRPr="00E27D23" w:rsidRDefault="00CE3A0A" w:rsidP="002745DF">
            <w:pPr>
              <w:pStyle w:val="TAL"/>
            </w:pPr>
          </w:p>
        </w:tc>
        <w:tc>
          <w:tcPr>
            <w:tcW w:w="1150" w:type="dxa"/>
            <w:shd w:val="clear" w:color="auto" w:fill="auto"/>
          </w:tcPr>
          <w:p w14:paraId="73C1CFEE" w14:textId="77777777" w:rsidR="00CE3A0A" w:rsidRPr="00E27D23" w:rsidRDefault="00CE3A0A" w:rsidP="002745DF">
            <w:pPr>
              <w:pStyle w:val="TAL"/>
            </w:pPr>
          </w:p>
        </w:tc>
      </w:tr>
      <w:tr w:rsidR="00CE3A0A" w:rsidRPr="00E27D23" w14:paraId="6EC9D117" w14:textId="77777777" w:rsidTr="002745DF">
        <w:tc>
          <w:tcPr>
            <w:tcW w:w="3778" w:type="dxa"/>
            <w:shd w:val="clear" w:color="auto" w:fill="auto"/>
          </w:tcPr>
          <w:p w14:paraId="1D51087A" w14:textId="77777777" w:rsidR="00CE3A0A" w:rsidRPr="00E27D23" w:rsidRDefault="00CE3A0A" w:rsidP="002745DF">
            <w:pPr>
              <w:pStyle w:val="TAL"/>
            </w:pPr>
            <w:r w:rsidRPr="00E27D23">
              <w:t xml:space="preserve">      Length of 5GS tracking area identity list contents</w:t>
            </w:r>
          </w:p>
        </w:tc>
        <w:tc>
          <w:tcPr>
            <w:tcW w:w="2835" w:type="dxa"/>
            <w:shd w:val="clear" w:color="auto" w:fill="auto"/>
          </w:tcPr>
          <w:p w14:paraId="48BEFC5F" w14:textId="77777777" w:rsidR="00CE3A0A" w:rsidRPr="00E27D23" w:rsidRDefault="00CE3A0A" w:rsidP="002745DF">
            <w:pPr>
              <w:pStyle w:val="TAL"/>
              <w:rPr>
                <w:lang w:eastAsia="zh-CN"/>
              </w:rPr>
            </w:pPr>
          </w:p>
        </w:tc>
        <w:tc>
          <w:tcPr>
            <w:tcW w:w="1984" w:type="dxa"/>
            <w:shd w:val="clear" w:color="auto" w:fill="auto"/>
          </w:tcPr>
          <w:p w14:paraId="61E4B05C" w14:textId="77777777" w:rsidR="00CE3A0A" w:rsidRPr="00E27D23" w:rsidRDefault="00CE3A0A" w:rsidP="002745DF">
            <w:pPr>
              <w:pStyle w:val="TAL"/>
            </w:pPr>
          </w:p>
        </w:tc>
        <w:tc>
          <w:tcPr>
            <w:tcW w:w="1150" w:type="dxa"/>
            <w:shd w:val="clear" w:color="auto" w:fill="auto"/>
          </w:tcPr>
          <w:p w14:paraId="1D4EB030" w14:textId="77777777" w:rsidR="00CE3A0A" w:rsidRPr="00E27D23" w:rsidRDefault="00CE3A0A" w:rsidP="002745DF">
            <w:pPr>
              <w:pStyle w:val="TAL"/>
            </w:pPr>
          </w:p>
        </w:tc>
      </w:tr>
      <w:tr w:rsidR="00CE3A0A" w:rsidRPr="00E27D23" w14:paraId="5E8AE5AF" w14:textId="77777777" w:rsidTr="002745DF">
        <w:tc>
          <w:tcPr>
            <w:tcW w:w="3778" w:type="dxa"/>
            <w:shd w:val="clear" w:color="auto" w:fill="auto"/>
          </w:tcPr>
          <w:p w14:paraId="4F674D46" w14:textId="77777777" w:rsidR="00CE3A0A" w:rsidRPr="00E27D23" w:rsidRDefault="00CE3A0A" w:rsidP="002745DF">
            <w:pPr>
              <w:pStyle w:val="TAL"/>
            </w:pPr>
            <w:r w:rsidRPr="00E27D23">
              <w:t xml:space="preserve">      Partial tracking area identity list 1</w:t>
            </w:r>
          </w:p>
        </w:tc>
        <w:tc>
          <w:tcPr>
            <w:tcW w:w="2835" w:type="dxa"/>
            <w:shd w:val="clear" w:color="auto" w:fill="auto"/>
          </w:tcPr>
          <w:p w14:paraId="490C6240" w14:textId="77777777" w:rsidR="00CE3A0A" w:rsidRPr="00E27D23" w:rsidRDefault="00CE3A0A" w:rsidP="002745DF">
            <w:pPr>
              <w:pStyle w:val="TAL"/>
              <w:rPr>
                <w:lang w:eastAsia="zh-CN"/>
              </w:rPr>
            </w:pPr>
          </w:p>
        </w:tc>
        <w:tc>
          <w:tcPr>
            <w:tcW w:w="1984" w:type="dxa"/>
            <w:shd w:val="clear" w:color="auto" w:fill="auto"/>
          </w:tcPr>
          <w:p w14:paraId="7B2219B2" w14:textId="77777777" w:rsidR="00CE3A0A" w:rsidRPr="00E27D23" w:rsidRDefault="00CE3A0A" w:rsidP="002745DF">
            <w:pPr>
              <w:pStyle w:val="TAL"/>
            </w:pPr>
          </w:p>
        </w:tc>
        <w:tc>
          <w:tcPr>
            <w:tcW w:w="1150" w:type="dxa"/>
            <w:shd w:val="clear" w:color="auto" w:fill="auto"/>
          </w:tcPr>
          <w:p w14:paraId="6640C9CF" w14:textId="77777777" w:rsidR="00CE3A0A" w:rsidRPr="00E27D23" w:rsidRDefault="00CE3A0A" w:rsidP="002745DF">
            <w:pPr>
              <w:pStyle w:val="TAL"/>
            </w:pPr>
          </w:p>
        </w:tc>
      </w:tr>
      <w:tr w:rsidR="00CE3A0A" w:rsidRPr="00E27D23" w14:paraId="24FE2A35" w14:textId="77777777" w:rsidTr="002745DF">
        <w:tc>
          <w:tcPr>
            <w:tcW w:w="3778" w:type="dxa"/>
            <w:shd w:val="clear" w:color="auto" w:fill="auto"/>
          </w:tcPr>
          <w:p w14:paraId="119A6276" w14:textId="77777777" w:rsidR="00CE3A0A" w:rsidRPr="00E27D23" w:rsidRDefault="00CE3A0A" w:rsidP="002745DF">
            <w:pPr>
              <w:pStyle w:val="TAL"/>
            </w:pPr>
            <w:r w:rsidRPr="00E27D23">
              <w:t xml:space="preserve">        Number of elements</w:t>
            </w:r>
          </w:p>
        </w:tc>
        <w:tc>
          <w:tcPr>
            <w:tcW w:w="2835" w:type="dxa"/>
            <w:shd w:val="clear" w:color="auto" w:fill="auto"/>
          </w:tcPr>
          <w:p w14:paraId="6AC01451" w14:textId="77777777" w:rsidR="00CE3A0A" w:rsidRPr="00E27D23" w:rsidRDefault="00CE3A0A" w:rsidP="002745DF">
            <w:pPr>
              <w:pStyle w:val="TAL"/>
              <w:rPr>
                <w:lang w:eastAsia="zh-CN"/>
              </w:rPr>
            </w:pPr>
            <w:r w:rsidRPr="00E27D23">
              <w:t>'0 0000'B</w:t>
            </w:r>
          </w:p>
        </w:tc>
        <w:tc>
          <w:tcPr>
            <w:tcW w:w="1984" w:type="dxa"/>
            <w:shd w:val="clear" w:color="auto" w:fill="auto"/>
          </w:tcPr>
          <w:p w14:paraId="65D86441" w14:textId="77777777" w:rsidR="00CE3A0A" w:rsidRPr="00E27D23" w:rsidRDefault="00CE3A0A" w:rsidP="002745DF">
            <w:pPr>
              <w:pStyle w:val="TAL"/>
            </w:pPr>
            <w:r w:rsidRPr="00E27D23">
              <w:t>1 element</w:t>
            </w:r>
          </w:p>
        </w:tc>
        <w:tc>
          <w:tcPr>
            <w:tcW w:w="1150" w:type="dxa"/>
            <w:shd w:val="clear" w:color="auto" w:fill="auto"/>
          </w:tcPr>
          <w:p w14:paraId="398B02FB" w14:textId="77777777" w:rsidR="00CE3A0A" w:rsidRPr="00E27D23" w:rsidRDefault="00CE3A0A" w:rsidP="002745DF">
            <w:pPr>
              <w:pStyle w:val="TAL"/>
            </w:pPr>
          </w:p>
        </w:tc>
      </w:tr>
      <w:tr w:rsidR="00CE3A0A" w:rsidRPr="00E27D23" w14:paraId="6469F712" w14:textId="77777777" w:rsidTr="002745DF">
        <w:tc>
          <w:tcPr>
            <w:tcW w:w="3778" w:type="dxa"/>
            <w:shd w:val="clear" w:color="auto" w:fill="auto"/>
          </w:tcPr>
          <w:p w14:paraId="45A5F09F" w14:textId="77777777" w:rsidR="00CE3A0A" w:rsidRPr="00E27D23" w:rsidRDefault="00CE3A0A" w:rsidP="002745DF">
            <w:pPr>
              <w:pStyle w:val="TAL"/>
            </w:pPr>
            <w:r w:rsidRPr="00E27D23">
              <w:t xml:space="preserve">        Type of list</w:t>
            </w:r>
          </w:p>
        </w:tc>
        <w:tc>
          <w:tcPr>
            <w:tcW w:w="2835" w:type="dxa"/>
            <w:shd w:val="clear" w:color="auto" w:fill="auto"/>
          </w:tcPr>
          <w:p w14:paraId="0A0CD48A" w14:textId="77777777" w:rsidR="00CE3A0A" w:rsidRPr="00E27D23" w:rsidRDefault="00CE3A0A" w:rsidP="002745DF">
            <w:pPr>
              <w:pStyle w:val="TAL"/>
              <w:rPr>
                <w:lang w:eastAsia="zh-CN"/>
              </w:rPr>
            </w:pPr>
            <w:r w:rsidRPr="00E27D23">
              <w:t>'00'B</w:t>
            </w:r>
          </w:p>
        </w:tc>
        <w:tc>
          <w:tcPr>
            <w:tcW w:w="1984" w:type="dxa"/>
            <w:shd w:val="clear" w:color="auto" w:fill="auto"/>
          </w:tcPr>
          <w:p w14:paraId="29425E44" w14:textId="77777777" w:rsidR="00CE3A0A" w:rsidRPr="00E27D23" w:rsidRDefault="00CE3A0A" w:rsidP="002745DF">
            <w:pPr>
              <w:pStyle w:val="TAL"/>
            </w:pPr>
            <w:r w:rsidRPr="00E27D23">
              <w:t>list of TACs belonging to one PLMN, with non-consecutive TAC values</w:t>
            </w:r>
          </w:p>
        </w:tc>
        <w:tc>
          <w:tcPr>
            <w:tcW w:w="1150" w:type="dxa"/>
            <w:shd w:val="clear" w:color="auto" w:fill="auto"/>
          </w:tcPr>
          <w:p w14:paraId="72273004" w14:textId="77777777" w:rsidR="00CE3A0A" w:rsidRPr="00E27D23" w:rsidRDefault="00CE3A0A" w:rsidP="002745DF">
            <w:pPr>
              <w:pStyle w:val="TAL"/>
            </w:pPr>
          </w:p>
        </w:tc>
      </w:tr>
      <w:tr w:rsidR="00CE3A0A" w:rsidRPr="00E27D23" w14:paraId="4E5E4C1B" w14:textId="77777777" w:rsidTr="002745DF">
        <w:tc>
          <w:tcPr>
            <w:tcW w:w="3778" w:type="dxa"/>
            <w:shd w:val="clear" w:color="auto" w:fill="auto"/>
          </w:tcPr>
          <w:p w14:paraId="503863DA" w14:textId="77777777" w:rsidR="00CE3A0A" w:rsidRPr="00E27D23" w:rsidRDefault="00CE3A0A" w:rsidP="002745DF">
            <w:pPr>
              <w:pStyle w:val="TAL"/>
            </w:pPr>
            <w:r w:rsidRPr="00E27D23">
              <w:t xml:space="preserve">        MCC</w:t>
            </w:r>
          </w:p>
        </w:tc>
        <w:tc>
          <w:tcPr>
            <w:tcW w:w="2835" w:type="dxa"/>
            <w:shd w:val="clear" w:color="auto" w:fill="auto"/>
          </w:tcPr>
          <w:p w14:paraId="1E5B74C5" w14:textId="77777777" w:rsidR="00CE3A0A" w:rsidRPr="00E27D23" w:rsidRDefault="00CE3A0A" w:rsidP="002745DF">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359B637D" w14:textId="77777777" w:rsidR="00CE3A0A" w:rsidRPr="00E27D23" w:rsidRDefault="00CE3A0A" w:rsidP="002745DF">
            <w:pPr>
              <w:pStyle w:val="TAL"/>
            </w:pPr>
            <w:r w:rsidRPr="00E27D23">
              <w:rPr>
                <w:lang w:eastAsia="zh-CN"/>
              </w:rPr>
              <w:t>MCC for NR Cell 11</w:t>
            </w:r>
          </w:p>
        </w:tc>
        <w:tc>
          <w:tcPr>
            <w:tcW w:w="1150" w:type="dxa"/>
            <w:shd w:val="clear" w:color="auto" w:fill="auto"/>
          </w:tcPr>
          <w:p w14:paraId="2544758C" w14:textId="77777777" w:rsidR="00CE3A0A" w:rsidRPr="00E27D23" w:rsidRDefault="00CE3A0A" w:rsidP="002745DF">
            <w:pPr>
              <w:pStyle w:val="TAL"/>
            </w:pPr>
          </w:p>
        </w:tc>
      </w:tr>
      <w:tr w:rsidR="00CE3A0A" w:rsidRPr="00E27D23" w14:paraId="31294BC5" w14:textId="77777777" w:rsidTr="002745DF">
        <w:tc>
          <w:tcPr>
            <w:tcW w:w="3778" w:type="dxa"/>
            <w:shd w:val="clear" w:color="auto" w:fill="auto"/>
          </w:tcPr>
          <w:p w14:paraId="129A9642" w14:textId="77777777" w:rsidR="00CE3A0A" w:rsidRPr="00E27D23" w:rsidRDefault="00CE3A0A" w:rsidP="002745DF">
            <w:pPr>
              <w:pStyle w:val="TAL"/>
            </w:pPr>
            <w:r w:rsidRPr="00E27D23">
              <w:t xml:space="preserve">        MNC</w:t>
            </w:r>
          </w:p>
        </w:tc>
        <w:tc>
          <w:tcPr>
            <w:tcW w:w="2835" w:type="dxa"/>
            <w:shd w:val="clear" w:color="auto" w:fill="auto"/>
          </w:tcPr>
          <w:p w14:paraId="4F830B69" w14:textId="77777777" w:rsidR="00CE3A0A" w:rsidRPr="00E27D23" w:rsidRDefault="00CE3A0A" w:rsidP="002745DF">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7159A624" w14:textId="77777777" w:rsidR="00CE3A0A" w:rsidRPr="00E27D23" w:rsidRDefault="00CE3A0A" w:rsidP="002745DF">
            <w:pPr>
              <w:pStyle w:val="TAL"/>
            </w:pPr>
            <w:r w:rsidRPr="00E27D23">
              <w:rPr>
                <w:lang w:eastAsia="zh-CN"/>
              </w:rPr>
              <w:t>MNC for NR Cell 11</w:t>
            </w:r>
          </w:p>
        </w:tc>
        <w:tc>
          <w:tcPr>
            <w:tcW w:w="1150" w:type="dxa"/>
            <w:shd w:val="clear" w:color="auto" w:fill="auto"/>
          </w:tcPr>
          <w:p w14:paraId="17479B9B" w14:textId="77777777" w:rsidR="00CE3A0A" w:rsidRPr="00E27D23" w:rsidRDefault="00CE3A0A" w:rsidP="002745DF">
            <w:pPr>
              <w:pStyle w:val="TAL"/>
            </w:pPr>
          </w:p>
        </w:tc>
      </w:tr>
      <w:tr w:rsidR="00CE3A0A" w:rsidRPr="00E27D23" w14:paraId="12AF1C61" w14:textId="77777777" w:rsidTr="002745DF">
        <w:tc>
          <w:tcPr>
            <w:tcW w:w="3778" w:type="dxa"/>
            <w:shd w:val="clear" w:color="auto" w:fill="auto"/>
          </w:tcPr>
          <w:p w14:paraId="184CA2D4" w14:textId="77777777" w:rsidR="00CE3A0A" w:rsidRPr="00E27D23" w:rsidRDefault="00CE3A0A" w:rsidP="002745DF">
            <w:pPr>
              <w:pStyle w:val="TAL"/>
            </w:pPr>
            <w:r w:rsidRPr="00E27D23">
              <w:t xml:space="preserve">        TAC 1</w:t>
            </w:r>
          </w:p>
        </w:tc>
        <w:tc>
          <w:tcPr>
            <w:tcW w:w="2835" w:type="dxa"/>
            <w:shd w:val="clear" w:color="auto" w:fill="auto"/>
          </w:tcPr>
          <w:p w14:paraId="4F0F65D3" w14:textId="77777777" w:rsidR="00CE3A0A" w:rsidRPr="00E27D23" w:rsidRDefault="00CE3A0A" w:rsidP="002745DF">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1CC21C15" w14:textId="77777777" w:rsidR="00CE3A0A" w:rsidRPr="00E27D23" w:rsidRDefault="00CE3A0A" w:rsidP="002745DF">
            <w:pPr>
              <w:pStyle w:val="TAL"/>
            </w:pPr>
            <w:r w:rsidRPr="00E27D23">
              <w:rPr>
                <w:lang w:eastAsia="zh-CN"/>
              </w:rPr>
              <w:t>TAC for NR Cell 11</w:t>
            </w:r>
          </w:p>
        </w:tc>
        <w:tc>
          <w:tcPr>
            <w:tcW w:w="1150" w:type="dxa"/>
            <w:shd w:val="clear" w:color="auto" w:fill="auto"/>
          </w:tcPr>
          <w:p w14:paraId="5DBC0F98" w14:textId="77777777" w:rsidR="00CE3A0A" w:rsidRPr="00E27D23" w:rsidRDefault="00CE3A0A" w:rsidP="002745DF">
            <w:pPr>
              <w:pStyle w:val="TAL"/>
            </w:pPr>
          </w:p>
        </w:tc>
      </w:tr>
      <w:tr w:rsidR="00CE3A0A" w:rsidRPr="00E27D23" w14:paraId="11B58D82" w14:textId="77777777" w:rsidTr="002745DF">
        <w:tc>
          <w:tcPr>
            <w:tcW w:w="3778" w:type="dxa"/>
            <w:shd w:val="clear" w:color="auto" w:fill="auto"/>
          </w:tcPr>
          <w:p w14:paraId="62E066C4" w14:textId="77777777" w:rsidR="00CE3A0A" w:rsidRPr="00E27D23" w:rsidRDefault="00CE3A0A" w:rsidP="002745DF">
            <w:pPr>
              <w:pStyle w:val="TAL"/>
            </w:pPr>
            <w:r w:rsidRPr="00E27D23">
              <w:t xml:space="preserve">    MBS timers</w:t>
            </w:r>
          </w:p>
        </w:tc>
        <w:tc>
          <w:tcPr>
            <w:tcW w:w="2835" w:type="dxa"/>
            <w:shd w:val="clear" w:color="auto" w:fill="auto"/>
          </w:tcPr>
          <w:p w14:paraId="55D34984" w14:textId="77777777" w:rsidR="00CE3A0A" w:rsidRPr="00E27D23" w:rsidRDefault="00CE3A0A" w:rsidP="002745DF">
            <w:pPr>
              <w:pStyle w:val="TAL"/>
              <w:rPr>
                <w:lang w:eastAsia="zh-CN"/>
              </w:rPr>
            </w:pPr>
            <w:r w:rsidRPr="00E27D23">
              <w:rPr>
                <w:lang w:eastAsia="zh-CN"/>
              </w:rPr>
              <w:t>Not present</w:t>
            </w:r>
          </w:p>
        </w:tc>
        <w:tc>
          <w:tcPr>
            <w:tcW w:w="1984" w:type="dxa"/>
            <w:shd w:val="clear" w:color="auto" w:fill="auto"/>
          </w:tcPr>
          <w:p w14:paraId="25B81E67" w14:textId="77777777" w:rsidR="00CE3A0A" w:rsidRPr="00E27D23" w:rsidRDefault="00CE3A0A" w:rsidP="002745DF">
            <w:pPr>
              <w:pStyle w:val="TAL"/>
            </w:pPr>
          </w:p>
        </w:tc>
        <w:tc>
          <w:tcPr>
            <w:tcW w:w="1150" w:type="dxa"/>
            <w:shd w:val="clear" w:color="auto" w:fill="auto"/>
          </w:tcPr>
          <w:p w14:paraId="237319E8" w14:textId="77777777" w:rsidR="00CE3A0A" w:rsidRPr="00E27D23" w:rsidRDefault="00CE3A0A" w:rsidP="002745DF">
            <w:pPr>
              <w:pStyle w:val="TAL"/>
            </w:pPr>
          </w:p>
        </w:tc>
      </w:tr>
      <w:tr w:rsidR="00CE3A0A" w:rsidRPr="00E27D23" w14:paraId="45EEC390" w14:textId="77777777" w:rsidTr="002745DF">
        <w:tc>
          <w:tcPr>
            <w:tcW w:w="3778" w:type="dxa"/>
            <w:shd w:val="clear" w:color="auto" w:fill="auto"/>
          </w:tcPr>
          <w:p w14:paraId="7D027EDA" w14:textId="77777777" w:rsidR="00CE3A0A" w:rsidRPr="00E27D23" w:rsidRDefault="00CE3A0A" w:rsidP="002745DF">
            <w:pPr>
              <w:pStyle w:val="TAL"/>
            </w:pPr>
            <w:r w:rsidRPr="00E27D23">
              <w:t xml:space="preserve">    MBS security container</w:t>
            </w:r>
          </w:p>
        </w:tc>
        <w:tc>
          <w:tcPr>
            <w:tcW w:w="2835" w:type="dxa"/>
            <w:shd w:val="clear" w:color="auto" w:fill="auto"/>
          </w:tcPr>
          <w:p w14:paraId="63C96E19" w14:textId="77777777" w:rsidR="00CE3A0A" w:rsidRPr="00E27D23" w:rsidRDefault="00CE3A0A" w:rsidP="002745DF">
            <w:pPr>
              <w:pStyle w:val="TAL"/>
              <w:rPr>
                <w:lang w:eastAsia="zh-CN"/>
              </w:rPr>
            </w:pPr>
            <w:r w:rsidRPr="00E27D23">
              <w:rPr>
                <w:lang w:eastAsia="zh-CN"/>
              </w:rPr>
              <w:t>Not present</w:t>
            </w:r>
          </w:p>
        </w:tc>
        <w:tc>
          <w:tcPr>
            <w:tcW w:w="1984" w:type="dxa"/>
            <w:shd w:val="clear" w:color="auto" w:fill="auto"/>
          </w:tcPr>
          <w:p w14:paraId="4191AD7E" w14:textId="77777777" w:rsidR="00CE3A0A" w:rsidRPr="00E27D23" w:rsidRDefault="00CE3A0A" w:rsidP="002745DF">
            <w:pPr>
              <w:pStyle w:val="TAL"/>
            </w:pPr>
          </w:p>
        </w:tc>
        <w:tc>
          <w:tcPr>
            <w:tcW w:w="1150" w:type="dxa"/>
            <w:shd w:val="clear" w:color="auto" w:fill="auto"/>
          </w:tcPr>
          <w:p w14:paraId="0CB990A5" w14:textId="77777777" w:rsidR="00CE3A0A" w:rsidRPr="00E27D23" w:rsidRDefault="00CE3A0A" w:rsidP="002745DF">
            <w:pPr>
              <w:pStyle w:val="TAL"/>
            </w:pPr>
          </w:p>
        </w:tc>
      </w:tr>
    </w:tbl>
    <w:p w14:paraId="73D138EF" w14:textId="77777777" w:rsidR="00CE3A0A" w:rsidRPr="00E27D23" w:rsidRDefault="00CE3A0A" w:rsidP="00CE3A0A"/>
    <w:p w14:paraId="3C822FEC" w14:textId="77777777" w:rsidR="00CE3A0A" w:rsidRPr="00E27D23" w:rsidRDefault="00CE3A0A" w:rsidP="00CE3A0A">
      <w:pPr>
        <w:pStyle w:val="TH"/>
      </w:pPr>
      <w:r w:rsidRPr="00E27D23">
        <w:rPr>
          <w:lang w:eastAsia="zh-CN"/>
        </w:rPr>
        <w:t xml:space="preserve">Table </w:t>
      </w:r>
      <w:r w:rsidRPr="00E27D23">
        <w:rPr>
          <w:color w:val="000000"/>
        </w:rPr>
        <w:t>14.2.5.1.2.3.3</w:t>
      </w:r>
      <w:r w:rsidRPr="00E27D23">
        <w:rPr>
          <w:lang w:eastAsia="zh-CN"/>
        </w:rPr>
        <w:t>-6</w:t>
      </w:r>
      <w:r w:rsidRPr="00E27D23">
        <w:t>:</w:t>
      </w:r>
      <w:r w:rsidRPr="00E27D23">
        <w:rPr>
          <w:i/>
          <w:iCs/>
        </w:rPr>
        <w:t xml:space="preserve"> RRCReconfiguration</w:t>
      </w:r>
      <w:r w:rsidRPr="00E27D23">
        <w:t xml:space="preserve"> (step 1b10, Table 14.2.5.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849"/>
        <w:gridCol w:w="1096"/>
      </w:tblGrid>
      <w:tr w:rsidR="00CE3A0A" w:rsidRPr="00E27D23" w14:paraId="50DADC2E" w14:textId="77777777" w:rsidTr="002745DF">
        <w:tc>
          <w:tcPr>
            <w:tcW w:w="9738" w:type="dxa"/>
            <w:gridSpan w:val="4"/>
          </w:tcPr>
          <w:p w14:paraId="69753764" w14:textId="77777777" w:rsidR="00CE3A0A" w:rsidRPr="00E27D23" w:rsidRDefault="00CE3A0A" w:rsidP="002745DF">
            <w:pPr>
              <w:pStyle w:val="TAL"/>
            </w:pPr>
            <w:r w:rsidRPr="00E27D23">
              <w:t xml:space="preserve">Derivation Path: TS 38.508-1 [4], Table 4.6.1-13 and condition NR </w:t>
            </w:r>
          </w:p>
        </w:tc>
      </w:tr>
      <w:tr w:rsidR="00CE3A0A" w:rsidRPr="00E27D23" w14:paraId="127D9910" w14:textId="77777777" w:rsidTr="002745DF">
        <w:tblPrEx>
          <w:tblCellMar>
            <w:left w:w="108" w:type="dxa"/>
            <w:right w:w="108" w:type="dxa"/>
          </w:tblCellMar>
        </w:tblPrEx>
        <w:tc>
          <w:tcPr>
            <w:tcW w:w="4535" w:type="dxa"/>
          </w:tcPr>
          <w:p w14:paraId="773DBD47" w14:textId="77777777" w:rsidR="00CE3A0A" w:rsidRPr="00E27D23" w:rsidRDefault="00CE3A0A" w:rsidP="002745DF">
            <w:pPr>
              <w:pStyle w:val="TAH"/>
            </w:pPr>
            <w:r w:rsidRPr="00E27D23">
              <w:t>Information Element</w:t>
            </w:r>
          </w:p>
        </w:tc>
        <w:tc>
          <w:tcPr>
            <w:tcW w:w="2267" w:type="dxa"/>
          </w:tcPr>
          <w:p w14:paraId="16935491" w14:textId="77777777" w:rsidR="00CE3A0A" w:rsidRPr="00E27D23" w:rsidRDefault="00CE3A0A" w:rsidP="002745DF">
            <w:pPr>
              <w:pStyle w:val="TAH"/>
            </w:pPr>
            <w:r w:rsidRPr="00E27D23">
              <w:t>Value/remark</w:t>
            </w:r>
          </w:p>
        </w:tc>
        <w:tc>
          <w:tcPr>
            <w:tcW w:w="1849" w:type="dxa"/>
          </w:tcPr>
          <w:p w14:paraId="2D1FF740" w14:textId="77777777" w:rsidR="00CE3A0A" w:rsidRPr="00E27D23" w:rsidRDefault="00CE3A0A" w:rsidP="002745DF">
            <w:pPr>
              <w:pStyle w:val="TAH"/>
            </w:pPr>
            <w:r w:rsidRPr="00E27D23">
              <w:t>Comment</w:t>
            </w:r>
          </w:p>
        </w:tc>
        <w:tc>
          <w:tcPr>
            <w:tcW w:w="1096" w:type="dxa"/>
          </w:tcPr>
          <w:p w14:paraId="3E5D0B0C" w14:textId="77777777" w:rsidR="00CE3A0A" w:rsidRPr="00E27D23" w:rsidRDefault="00CE3A0A" w:rsidP="002745DF">
            <w:pPr>
              <w:pStyle w:val="TAH"/>
            </w:pPr>
            <w:r w:rsidRPr="00E27D23">
              <w:t>Condition</w:t>
            </w:r>
          </w:p>
        </w:tc>
      </w:tr>
      <w:tr w:rsidR="00CE3A0A" w:rsidRPr="00E27D23" w14:paraId="1A396C45" w14:textId="77777777" w:rsidTr="002745DF">
        <w:tblPrEx>
          <w:tblCellMar>
            <w:left w:w="108" w:type="dxa"/>
            <w:right w:w="108" w:type="dxa"/>
          </w:tblCellMar>
        </w:tblPrEx>
        <w:tc>
          <w:tcPr>
            <w:tcW w:w="4535" w:type="dxa"/>
          </w:tcPr>
          <w:p w14:paraId="7765BC26" w14:textId="77777777" w:rsidR="00CE3A0A" w:rsidRPr="00E27D23" w:rsidRDefault="00CE3A0A" w:rsidP="002745DF">
            <w:pPr>
              <w:pStyle w:val="TAL"/>
            </w:pPr>
            <w:r w:rsidRPr="00E27D23">
              <w:t>RRCReconfiguration ::= SEQUENCE {</w:t>
            </w:r>
          </w:p>
        </w:tc>
        <w:tc>
          <w:tcPr>
            <w:tcW w:w="2267" w:type="dxa"/>
          </w:tcPr>
          <w:p w14:paraId="14EFE6A2" w14:textId="77777777" w:rsidR="00CE3A0A" w:rsidRPr="00E27D23" w:rsidRDefault="00CE3A0A" w:rsidP="002745DF">
            <w:pPr>
              <w:pStyle w:val="TAL"/>
            </w:pPr>
          </w:p>
        </w:tc>
        <w:tc>
          <w:tcPr>
            <w:tcW w:w="1849" w:type="dxa"/>
          </w:tcPr>
          <w:p w14:paraId="526F8CD2" w14:textId="77777777" w:rsidR="00CE3A0A" w:rsidRPr="00E27D23" w:rsidRDefault="00CE3A0A" w:rsidP="002745DF">
            <w:pPr>
              <w:pStyle w:val="TAL"/>
            </w:pPr>
          </w:p>
        </w:tc>
        <w:tc>
          <w:tcPr>
            <w:tcW w:w="1096" w:type="dxa"/>
          </w:tcPr>
          <w:p w14:paraId="1C7A486E" w14:textId="77777777" w:rsidR="00CE3A0A" w:rsidRPr="00E27D23" w:rsidRDefault="00CE3A0A" w:rsidP="002745DF">
            <w:pPr>
              <w:pStyle w:val="TAL"/>
            </w:pPr>
          </w:p>
        </w:tc>
      </w:tr>
      <w:tr w:rsidR="00CE3A0A" w:rsidRPr="00E27D23" w14:paraId="3DDA8F6D" w14:textId="77777777" w:rsidTr="002745DF">
        <w:tblPrEx>
          <w:tblCellMar>
            <w:left w:w="108" w:type="dxa"/>
            <w:right w:w="108" w:type="dxa"/>
          </w:tblCellMar>
        </w:tblPrEx>
        <w:tc>
          <w:tcPr>
            <w:tcW w:w="4535" w:type="dxa"/>
          </w:tcPr>
          <w:p w14:paraId="27FB5169" w14:textId="77777777" w:rsidR="00CE3A0A" w:rsidRPr="00E27D23" w:rsidRDefault="00CE3A0A" w:rsidP="002745DF">
            <w:pPr>
              <w:pStyle w:val="TAL"/>
            </w:pPr>
            <w:r w:rsidRPr="00E27D23">
              <w:t xml:space="preserve">  criticalExtensions CHOICE {</w:t>
            </w:r>
          </w:p>
        </w:tc>
        <w:tc>
          <w:tcPr>
            <w:tcW w:w="2267" w:type="dxa"/>
          </w:tcPr>
          <w:p w14:paraId="6F6EE16A" w14:textId="77777777" w:rsidR="00CE3A0A" w:rsidRPr="00E27D23" w:rsidRDefault="00CE3A0A" w:rsidP="002745DF">
            <w:pPr>
              <w:pStyle w:val="TAL"/>
            </w:pPr>
          </w:p>
        </w:tc>
        <w:tc>
          <w:tcPr>
            <w:tcW w:w="1849" w:type="dxa"/>
          </w:tcPr>
          <w:p w14:paraId="0BCA8929" w14:textId="77777777" w:rsidR="00CE3A0A" w:rsidRPr="00E27D23" w:rsidRDefault="00CE3A0A" w:rsidP="002745DF">
            <w:pPr>
              <w:pStyle w:val="TAL"/>
            </w:pPr>
          </w:p>
        </w:tc>
        <w:tc>
          <w:tcPr>
            <w:tcW w:w="1096" w:type="dxa"/>
          </w:tcPr>
          <w:p w14:paraId="73FCA1DD" w14:textId="77777777" w:rsidR="00CE3A0A" w:rsidRPr="00E27D23" w:rsidRDefault="00CE3A0A" w:rsidP="002745DF">
            <w:pPr>
              <w:pStyle w:val="TAL"/>
            </w:pPr>
          </w:p>
        </w:tc>
      </w:tr>
      <w:tr w:rsidR="00CE3A0A" w:rsidRPr="00E27D23" w14:paraId="1BD54E88" w14:textId="77777777" w:rsidTr="002745DF">
        <w:tblPrEx>
          <w:tblCellMar>
            <w:left w:w="108" w:type="dxa"/>
            <w:right w:w="108" w:type="dxa"/>
          </w:tblCellMar>
        </w:tblPrEx>
        <w:tc>
          <w:tcPr>
            <w:tcW w:w="4535" w:type="dxa"/>
            <w:tcBorders>
              <w:bottom w:val="single" w:sz="4" w:space="0" w:color="auto"/>
            </w:tcBorders>
          </w:tcPr>
          <w:p w14:paraId="04BD110F" w14:textId="77777777" w:rsidR="00CE3A0A" w:rsidRPr="00E27D23" w:rsidRDefault="00CE3A0A" w:rsidP="002745DF">
            <w:pPr>
              <w:pStyle w:val="TAL"/>
            </w:pPr>
            <w:r w:rsidRPr="00E27D23">
              <w:t xml:space="preserve">    rrcReconfiguration ::= SEQUENCE {</w:t>
            </w:r>
          </w:p>
        </w:tc>
        <w:tc>
          <w:tcPr>
            <w:tcW w:w="2267" w:type="dxa"/>
          </w:tcPr>
          <w:p w14:paraId="6444125C" w14:textId="77777777" w:rsidR="00CE3A0A" w:rsidRPr="00E27D23" w:rsidRDefault="00CE3A0A" w:rsidP="002745DF">
            <w:pPr>
              <w:pStyle w:val="TAL"/>
            </w:pPr>
          </w:p>
        </w:tc>
        <w:tc>
          <w:tcPr>
            <w:tcW w:w="1849" w:type="dxa"/>
          </w:tcPr>
          <w:p w14:paraId="2281502E" w14:textId="77777777" w:rsidR="00CE3A0A" w:rsidRPr="00E27D23" w:rsidRDefault="00CE3A0A" w:rsidP="002745DF">
            <w:pPr>
              <w:pStyle w:val="TAL"/>
            </w:pPr>
          </w:p>
        </w:tc>
        <w:tc>
          <w:tcPr>
            <w:tcW w:w="1096" w:type="dxa"/>
          </w:tcPr>
          <w:p w14:paraId="55EDB8BF" w14:textId="77777777" w:rsidR="00CE3A0A" w:rsidRPr="00E27D23" w:rsidRDefault="00CE3A0A" w:rsidP="002745DF">
            <w:pPr>
              <w:pStyle w:val="TAL"/>
            </w:pPr>
          </w:p>
        </w:tc>
      </w:tr>
      <w:tr w:rsidR="00CE3A0A" w:rsidRPr="00E27D23" w14:paraId="0A895712" w14:textId="77777777" w:rsidTr="002745DF">
        <w:tblPrEx>
          <w:tblCellMar>
            <w:left w:w="108" w:type="dxa"/>
            <w:right w:w="108" w:type="dxa"/>
          </w:tblCellMar>
        </w:tblPrEx>
        <w:tc>
          <w:tcPr>
            <w:tcW w:w="4535" w:type="dxa"/>
            <w:tcBorders>
              <w:top w:val="single" w:sz="4" w:space="0" w:color="auto"/>
              <w:bottom w:val="single" w:sz="4" w:space="0" w:color="auto"/>
            </w:tcBorders>
          </w:tcPr>
          <w:p w14:paraId="61327465" w14:textId="77777777" w:rsidR="00CE3A0A" w:rsidRPr="00E27D23" w:rsidRDefault="00CE3A0A" w:rsidP="002745DF">
            <w:pPr>
              <w:pStyle w:val="TAL"/>
            </w:pPr>
            <w:r w:rsidRPr="00E27D23">
              <w:t xml:space="preserve">      radioBearerConfig</w:t>
            </w:r>
          </w:p>
        </w:tc>
        <w:tc>
          <w:tcPr>
            <w:tcW w:w="2267" w:type="dxa"/>
          </w:tcPr>
          <w:p w14:paraId="67A84159" w14:textId="77777777" w:rsidR="00CE3A0A" w:rsidRPr="00E27D23" w:rsidRDefault="00CE3A0A" w:rsidP="002745DF">
            <w:pPr>
              <w:pStyle w:val="TAL"/>
            </w:pPr>
            <w:r w:rsidRPr="00E27D23">
              <w:t>RadioBearerConfig with condition DRBn</w:t>
            </w:r>
          </w:p>
        </w:tc>
        <w:tc>
          <w:tcPr>
            <w:tcW w:w="1849" w:type="dxa"/>
          </w:tcPr>
          <w:p w14:paraId="3CDFDA6F" w14:textId="77777777" w:rsidR="00CE3A0A" w:rsidRPr="00E27D23" w:rsidRDefault="00CE3A0A" w:rsidP="002745DF">
            <w:pPr>
              <w:pStyle w:val="TAL"/>
            </w:pPr>
            <w:r w:rsidRPr="00E27D23">
              <w:t>n is chosen as the next available number higher or equal to 2</w:t>
            </w:r>
          </w:p>
        </w:tc>
        <w:tc>
          <w:tcPr>
            <w:tcW w:w="1096" w:type="dxa"/>
          </w:tcPr>
          <w:p w14:paraId="72CBABC3" w14:textId="77777777" w:rsidR="00CE3A0A" w:rsidRPr="00E27D23" w:rsidRDefault="00CE3A0A" w:rsidP="002745DF">
            <w:pPr>
              <w:pStyle w:val="TAL"/>
            </w:pPr>
          </w:p>
        </w:tc>
      </w:tr>
      <w:tr w:rsidR="00CE3A0A" w:rsidRPr="00E27D23" w14:paraId="7DB4D424" w14:textId="77777777" w:rsidTr="002745DF">
        <w:tblPrEx>
          <w:tblCellMar>
            <w:left w:w="108" w:type="dxa"/>
            <w:right w:w="108" w:type="dxa"/>
          </w:tblCellMar>
        </w:tblPrEx>
        <w:tc>
          <w:tcPr>
            <w:tcW w:w="4535" w:type="dxa"/>
            <w:tcBorders>
              <w:top w:val="single" w:sz="4" w:space="0" w:color="auto"/>
              <w:bottom w:val="single" w:sz="4" w:space="0" w:color="auto"/>
            </w:tcBorders>
          </w:tcPr>
          <w:p w14:paraId="51DE1180" w14:textId="77777777" w:rsidR="00CE3A0A" w:rsidRPr="00E27D23" w:rsidRDefault="00CE3A0A" w:rsidP="002745DF">
            <w:pPr>
              <w:pStyle w:val="TAL"/>
            </w:pPr>
            <w:r w:rsidRPr="00E27D23">
              <w:t xml:space="preserve">      nonCriticalExtension SEQUENCE {</w:t>
            </w:r>
          </w:p>
        </w:tc>
        <w:tc>
          <w:tcPr>
            <w:tcW w:w="2267" w:type="dxa"/>
          </w:tcPr>
          <w:p w14:paraId="4F522BAC" w14:textId="77777777" w:rsidR="00CE3A0A" w:rsidRPr="00E27D23" w:rsidRDefault="00CE3A0A" w:rsidP="002745DF">
            <w:pPr>
              <w:pStyle w:val="TAL"/>
            </w:pPr>
          </w:p>
        </w:tc>
        <w:tc>
          <w:tcPr>
            <w:tcW w:w="1849" w:type="dxa"/>
          </w:tcPr>
          <w:p w14:paraId="1E624CF6" w14:textId="77777777" w:rsidR="00CE3A0A" w:rsidRPr="00E27D23" w:rsidRDefault="00CE3A0A" w:rsidP="002745DF">
            <w:pPr>
              <w:pStyle w:val="TAL"/>
            </w:pPr>
          </w:p>
        </w:tc>
        <w:tc>
          <w:tcPr>
            <w:tcW w:w="1096" w:type="dxa"/>
          </w:tcPr>
          <w:p w14:paraId="3C2F4D4A" w14:textId="77777777" w:rsidR="00CE3A0A" w:rsidRPr="00E27D23" w:rsidRDefault="00CE3A0A" w:rsidP="002745DF">
            <w:pPr>
              <w:pStyle w:val="TAL"/>
            </w:pPr>
          </w:p>
        </w:tc>
      </w:tr>
      <w:tr w:rsidR="00CE3A0A" w:rsidRPr="00E27D23" w14:paraId="01C78CA1" w14:textId="77777777" w:rsidTr="002745DF">
        <w:tblPrEx>
          <w:tblCellMar>
            <w:left w:w="108" w:type="dxa"/>
            <w:right w:w="108" w:type="dxa"/>
          </w:tblCellMar>
        </w:tblPrEx>
        <w:tc>
          <w:tcPr>
            <w:tcW w:w="4535" w:type="dxa"/>
            <w:tcBorders>
              <w:top w:val="single" w:sz="4" w:space="0" w:color="auto"/>
              <w:bottom w:val="single" w:sz="4" w:space="0" w:color="auto"/>
            </w:tcBorders>
          </w:tcPr>
          <w:p w14:paraId="1D3B5521" w14:textId="77777777" w:rsidR="00CE3A0A" w:rsidRPr="00E27D23" w:rsidRDefault="00CE3A0A" w:rsidP="002745DF">
            <w:pPr>
              <w:pStyle w:val="TAL"/>
            </w:pPr>
            <w:r w:rsidRPr="00E27D23">
              <w:t xml:space="preserve">        masterCellGroup</w:t>
            </w:r>
          </w:p>
        </w:tc>
        <w:tc>
          <w:tcPr>
            <w:tcW w:w="2267" w:type="dxa"/>
          </w:tcPr>
          <w:p w14:paraId="083D83C5" w14:textId="77777777" w:rsidR="00CE3A0A" w:rsidRPr="00E27D23" w:rsidRDefault="00CE3A0A" w:rsidP="002745DF">
            <w:pPr>
              <w:pStyle w:val="TAL"/>
            </w:pPr>
            <w:r w:rsidRPr="00E27D23">
              <w:t>CellGroupConfig with condition DRBn</w:t>
            </w:r>
          </w:p>
        </w:tc>
        <w:tc>
          <w:tcPr>
            <w:tcW w:w="1849" w:type="dxa"/>
          </w:tcPr>
          <w:p w14:paraId="3AF4D98F" w14:textId="77777777" w:rsidR="00CE3A0A" w:rsidRPr="00E27D23" w:rsidRDefault="00CE3A0A" w:rsidP="002745DF">
            <w:pPr>
              <w:pStyle w:val="TAL"/>
            </w:pPr>
            <w:r w:rsidRPr="00E27D23">
              <w:t>n is set to the same value as for the radioBearerConfig IE</w:t>
            </w:r>
          </w:p>
        </w:tc>
        <w:tc>
          <w:tcPr>
            <w:tcW w:w="1096" w:type="dxa"/>
          </w:tcPr>
          <w:p w14:paraId="5E4B173E" w14:textId="77777777" w:rsidR="00CE3A0A" w:rsidRPr="00E27D23" w:rsidRDefault="00CE3A0A" w:rsidP="002745DF">
            <w:pPr>
              <w:pStyle w:val="TAL"/>
            </w:pPr>
          </w:p>
        </w:tc>
      </w:tr>
      <w:tr w:rsidR="00CE3A0A" w:rsidRPr="00E27D23" w14:paraId="7FF068F9" w14:textId="77777777" w:rsidTr="002745DF">
        <w:tblPrEx>
          <w:tblCellMar>
            <w:left w:w="108" w:type="dxa"/>
            <w:right w:w="108" w:type="dxa"/>
          </w:tblCellMar>
        </w:tblPrEx>
        <w:tc>
          <w:tcPr>
            <w:tcW w:w="4535" w:type="dxa"/>
            <w:tcBorders>
              <w:top w:val="single" w:sz="4" w:space="0" w:color="auto"/>
              <w:bottom w:val="single" w:sz="4" w:space="0" w:color="auto"/>
            </w:tcBorders>
          </w:tcPr>
          <w:p w14:paraId="5F6AAD91" w14:textId="77777777" w:rsidR="00CE3A0A" w:rsidRPr="00E27D23" w:rsidRDefault="00CE3A0A" w:rsidP="002745DF">
            <w:pPr>
              <w:pStyle w:val="TAL"/>
            </w:pPr>
            <w:r w:rsidRPr="00E27D23">
              <w:t xml:space="preserve">        dedicatedNAS-MessageList SEQUENCE (SIZE(1..maxDRB)) OF DedicatedNAS-Message {}</w:t>
            </w:r>
          </w:p>
        </w:tc>
        <w:tc>
          <w:tcPr>
            <w:tcW w:w="2267" w:type="dxa"/>
          </w:tcPr>
          <w:p w14:paraId="1A916C8C" w14:textId="77777777" w:rsidR="00CE3A0A" w:rsidRPr="00E27D23" w:rsidRDefault="00CE3A0A" w:rsidP="002745DF">
            <w:pPr>
              <w:pStyle w:val="TAL"/>
            </w:pPr>
            <w:r w:rsidRPr="00E27D23">
              <w:t>DedicatedNAS-Message</w:t>
            </w:r>
          </w:p>
        </w:tc>
        <w:tc>
          <w:tcPr>
            <w:tcW w:w="1849" w:type="dxa"/>
          </w:tcPr>
          <w:p w14:paraId="57FDEB4F" w14:textId="77777777" w:rsidR="00CE3A0A" w:rsidRPr="00E27D23" w:rsidRDefault="00CE3A0A" w:rsidP="002745DF">
            <w:pPr>
              <w:pStyle w:val="TAL"/>
            </w:pPr>
          </w:p>
        </w:tc>
        <w:tc>
          <w:tcPr>
            <w:tcW w:w="1096" w:type="dxa"/>
          </w:tcPr>
          <w:p w14:paraId="4339153C" w14:textId="77777777" w:rsidR="00CE3A0A" w:rsidRPr="00E27D23" w:rsidRDefault="00CE3A0A" w:rsidP="002745DF">
            <w:pPr>
              <w:pStyle w:val="TAL"/>
            </w:pPr>
          </w:p>
        </w:tc>
      </w:tr>
      <w:tr w:rsidR="00CE3A0A" w:rsidRPr="00E27D23" w14:paraId="312D08AA" w14:textId="77777777" w:rsidTr="002745DF">
        <w:tblPrEx>
          <w:tblCellMar>
            <w:left w:w="108" w:type="dxa"/>
            <w:right w:w="108" w:type="dxa"/>
          </w:tblCellMar>
        </w:tblPrEx>
        <w:tc>
          <w:tcPr>
            <w:tcW w:w="4535" w:type="dxa"/>
            <w:tcBorders>
              <w:top w:val="nil"/>
              <w:bottom w:val="single" w:sz="4" w:space="0" w:color="auto"/>
            </w:tcBorders>
          </w:tcPr>
          <w:p w14:paraId="44F811EA" w14:textId="77777777" w:rsidR="00CE3A0A" w:rsidRPr="00E27D23" w:rsidRDefault="00CE3A0A" w:rsidP="002745DF">
            <w:pPr>
              <w:pStyle w:val="TAL"/>
            </w:pPr>
            <w:r w:rsidRPr="00E27D23">
              <w:t xml:space="preserve">      }</w:t>
            </w:r>
          </w:p>
        </w:tc>
        <w:tc>
          <w:tcPr>
            <w:tcW w:w="2267" w:type="dxa"/>
          </w:tcPr>
          <w:p w14:paraId="7BD428C7" w14:textId="77777777" w:rsidR="00CE3A0A" w:rsidRPr="00E27D23" w:rsidRDefault="00CE3A0A" w:rsidP="002745DF">
            <w:pPr>
              <w:pStyle w:val="TAL"/>
            </w:pPr>
          </w:p>
        </w:tc>
        <w:tc>
          <w:tcPr>
            <w:tcW w:w="1849" w:type="dxa"/>
          </w:tcPr>
          <w:p w14:paraId="152D5447" w14:textId="77777777" w:rsidR="00CE3A0A" w:rsidRPr="00E27D23" w:rsidRDefault="00CE3A0A" w:rsidP="002745DF">
            <w:pPr>
              <w:pStyle w:val="TAL"/>
            </w:pPr>
          </w:p>
        </w:tc>
        <w:tc>
          <w:tcPr>
            <w:tcW w:w="1096" w:type="dxa"/>
          </w:tcPr>
          <w:p w14:paraId="0706F68C" w14:textId="77777777" w:rsidR="00CE3A0A" w:rsidRPr="00E27D23" w:rsidRDefault="00CE3A0A" w:rsidP="002745DF">
            <w:pPr>
              <w:pStyle w:val="TAL"/>
            </w:pPr>
          </w:p>
        </w:tc>
      </w:tr>
      <w:tr w:rsidR="00CE3A0A" w:rsidRPr="00E27D23" w14:paraId="56039A13" w14:textId="77777777" w:rsidTr="002745DF">
        <w:tblPrEx>
          <w:tblCellMar>
            <w:left w:w="108" w:type="dxa"/>
            <w:right w:w="108" w:type="dxa"/>
          </w:tblCellMar>
        </w:tblPrEx>
        <w:tc>
          <w:tcPr>
            <w:tcW w:w="4535" w:type="dxa"/>
            <w:tcBorders>
              <w:bottom w:val="single" w:sz="4" w:space="0" w:color="auto"/>
            </w:tcBorders>
          </w:tcPr>
          <w:p w14:paraId="27B23741" w14:textId="77777777" w:rsidR="00CE3A0A" w:rsidRPr="00E27D23" w:rsidRDefault="00CE3A0A" w:rsidP="002745DF">
            <w:pPr>
              <w:pStyle w:val="TAL"/>
            </w:pPr>
            <w:r w:rsidRPr="00E27D23">
              <w:t xml:space="preserve">    }</w:t>
            </w:r>
          </w:p>
        </w:tc>
        <w:tc>
          <w:tcPr>
            <w:tcW w:w="2267" w:type="dxa"/>
          </w:tcPr>
          <w:p w14:paraId="7AFE75C0" w14:textId="77777777" w:rsidR="00CE3A0A" w:rsidRPr="00E27D23" w:rsidRDefault="00CE3A0A" w:rsidP="002745DF">
            <w:pPr>
              <w:pStyle w:val="TAL"/>
            </w:pPr>
          </w:p>
        </w:tc>
        <w:tc>
          <w:tcPr>
            <w:tcW w:w="1849" w:type="dxa"/>
          </w:tcPr>
          <w:p w14:paraId="0EF84F59" w14:textId="77777777" w:rsidR="00CE3A0A" w:rsidRPr="00E27D23" w:rsidRDefault="00CE3A0A" w:rsidP="002745DF">
            <w:pPr>
              <w:pStyle w:val="TAL"/>
            </w:pPr>
          </w:p>
        </w:tc>
        <w:tc>
          <w:tcPr>
            <w:tcW w:w="1096" w:type="dxa"/>
          </w:tcPr>
          <w:p w14:paraId="6708C1E7" w14:textId="77777777" w:rsidR="00CE3A0A" w:rsidRPr="00E27D23" w:rsidRDefault="00CE3A0A" w:rsidP="002745DF">
            <w:pPr>
              <w:pStyle w:val="TAL"/>
            </w:pPr>
          </w:p>
        </w:tc>
      </w:tr>
      <w:tr w:rsidR="00CE3A0A" w:rsidRPr="00E27D23" w14:paraId="1223B31E" w14:textId="77777777" w:rsidTr="002745DF">
        <w:tblPrEx>
          <w:tblCellMar>
            <w:left w:w="108" w:type="dxa"/>
            <w:right w:w="108" w:type="dxa"/>
          </w:tblCellMar>
        </w:tblPrEx>
        <w:tc>
          <w:tcPr>
            <w:tcW w:w="4535" w:type="dxa"/>
            <w:tcBorders>
              <w:bottom w:val="single" w:sz="4" w:space="0" w:color="auto"/>
            </w:tcBorders>
          </w:tcPr>
          <w:p w14:paraId="633ABEF7" w14:textId="77777777" w:rsidR="00CE3A0A" w:rsidRPr="00E27D23" w:rsidRDefault="00CE3A0A" w:rsidP="002745DF">
            <w:pPr>
              <w:pStyle w:val="TAL"/>
            </w:pPr>
            <w:r w:rsidRPr="00E27D23">
              <w:t xml:space="preserve">  }</w:t>
            </w:r>
          </w:p>
        </w:tc>
        <w:tc>
          <w:tcPr>
            <w:tcW w:w="2267" w:type="dxa"/>
          </w:tcPr>
          <w:p w14:paraId="5FBCF16E" w14:textId="77777777" w:rsidR="00CE3A0A" w:rsidRPr="00E27D23" w:rsidRDefault="00CE3A0A" w:rsidP="002745DF">
            <w:pPr>
              <w:pStyle w:val="TAL"/>
            </w:pPr>
          </w:p>
        </w:tc>
        <w:tc>
          <w:tcPr>
            <w:tcW w:w="1849" w:type="dxa"/>
          </w:tcPr>
          <w:p w14:paraId="6E86F1C8" w14:textId="77777777" w:rsidR="00CE3A0A" w:rsidRPr="00E27D23" w:rsidRDefault="00CE3A0A" w:rsidP="002745DF">
            <w:pPr>
              <w:pStyle w:val="TAL"/>
            </w:pPr>
          </w:p>
        </w:tc>
        <w:tc>
          <w:tcPr>
            <w:tcW w:w="1096" w:type="dxa"/>
          </w:tcPr>
          <w:p w14:paraId="49F68A47" w14:textId="77777777" w:rsidR="00CE3A0A" w:rsidRPr="00E27D23" w:rsidRDefault="00CE3A0A" w:rsidP="002745DF">
            <w:pPr>
              <w:pStyle w:val="TAL"/>
            </w:pPr>
          </w:p>
        </w:tc>
      </w:tr>
      <w:tr w:rsidR="00CE3A0A" w:rsidRPr="00E27D23" w14:paraId="69D0138B" w14:textId="77777777" w:rsidTr="002745DF">
        <w:tblPrEx>
          <w:tblCellMar>
            <w:left w:w="108" w:type="dxa"/>
            <w:right w:w="108" w:type="dxa"/>
          </w:tblCellMar>
        </w:tblPrEx>
        <w:tc>
          <w:tcPr>
            <w:tcW w:w="4535" w:type="dxa"/>
            <w:tcBorders>
              <w:bottom w:val="single" w:sz="4" w:space="0" w:color="auto"/>
            </w:tcBorders>
          </w:tcPr>
          <w:p w14:paraId="7E9B39E5" w14:textId="77777777" w:rsidR="00CE3A0A" w:rsidRPr="00E27D23" w:rsidRDefault="00CE3A0A" w:rsidP="002745DF">
            <w:pPr>
              <w:pStyle w:val="TAL"/>
            </w:pPr>
            <w:r w:rsidRPr="00E27D23">
              <w:t>}</w:t>
            </w:r>
          </w:p>
        </w:tc>
        <w:tc>
          <w:tcPr>
            <w:tcW w:w="2267" w:type="dxa"/>
          </w:tcPr>
          <w:p w14:paraId="240908A5" w14:textId="77777777" w:rsidR="00CE3A0A" w:rsidRPr="00E27D23" w:rsidRDefault="00CE3A0A" w:rsidP="002745DF">
            <w:pPr>
              <w:pStyle w:val="TAL"/>
            </w:pPr>
          </w:p>
        </w:tc>
        <w:tc>
          <w:tcPr>
            <w:tcW w:w="1849" w:type="dxa"/>
          </w:tcPr>
          <w:p w14:paraId="099D5E90" w14:textId="77777777" w:rsidR="00CE3A0A" w:rsidRPr="00E27D23" w:rsidRDefault="00CE3A0A" w:rsidP="002745DF">
            <w:pPr>
              <w:pStyle w:val="TAL"/>
            </w:pPr>
          </w:p>
        </w:tc>
        <w:tc>
          <w:tcPr>
            <w:tcW w:w="1096" w:type="dxa"/>
          </w:tcPr>
          <w:p w14:paraId="75416BC3" w14:textId="77777777" w:rsidR="00CE3A0A" w:rsidRPr="00E27D23" w:rsidRDefault="00CE3A0A" w:rsidP="002745DF">
            <w:pPr>
              <w:pStyle w:val="TAL"/>
            </w:pPr>
          </w:p>
        </w:tc>
      </w:tr>
    </w:tbl>
    <w:p w14:paraId="6E8AB780" w14:textId="77777777" w:rsidR="00CE3A0A" w:rsidRPr="00E27D23" w:rsidRDefault="00CE3A0A" w:rsidP="00CE3A0A"/>
    <w:p w14:paraId="5AAE9AF1" w14:textId="77777777" w:rsidR="00CE3A0A" w:rsidRPr="00E27D23" w:rsidRDefault="00CE3A0A" w:rsidP="00CE3A0A">
      <w:pPr>
        <w:pStyle w:val="TH"/>
      </w:pPr>
      <w:r w:rsidRPr="00E27D23">
        <w:rPr>
          <w:color w:val="000000"/>
        </w:rPr>
        <w:t>Table 14.2.5.1.2.3.3-7</w:t>
      </w:r>
      <w:r w:rsidRPr="00E27D23">
        <w:t>:</w:t>
      </w:r>
      <w:r w:rsidRPr="00E27D23">
        <w:rPr>
          <w:i/>
          <w:iCs/>
        </w:rPr>
        <w:t xml:space="preserve">  </w:t>
      </w:r>
      <w:r w:rsidRPr="00E27D23">
        <w:t>PDU SESSION MODIFICATION COMMAND</w:t>
      </w:r>
      <w:r w:rsidRPr="00E27D23">
        <w:rPr>
          <w:iCs/>
        </w:rPr>
        <w:t xml:space="preserve"> </w:t>
      </w:r>
      <w:r w:rsidRPr="00E27D23">
        <w:t xml:space="preserve">(step </w:t>
      </w:r>
      <w:r w:rsidRPr="00E27D23">
        <w:rPr>
          <w:lang w:eastAsia="zh-CN"/>
        </w:rPr>
        <w:t>11</w:t>
      </w:r>
      <w:r w:rsidRPr="00E27D23">
        <w:t>, Table 14.2.5.1.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CE3A0A" w:rsidRPr="00E27D23" w14:paraId="4163F27C" w14:textId="77777777" w:rsidTr="002745DF">
        <w:tc>
          <w:tcPr>
            <w:tcW w:w="9738" w:type="dxa"/>
            <w:gridSpan w:val="4"/>
            <w:shd w:val="clear" w:color="auto" w:fill="auto"/>
          </w:tcPr>
          <w:p w14:paraId="777AE9B0" w14:textId="77777777" w:rsidR="00CE3A0A" w:rsidRPr="00E27D23" w:rsidRDefault="00CE3A0A" w:rsidP="002745DF">
            <w:pPr>
              <w:pStyle w:val="TAL"/>
            </w:pPr>
            <w:r w:rsidRPr="00E27D23">
              <w:t>Derivation Path: TS 38.508-1 [4], Table 4.7.2-9</w:t>
            </w:r>
          </w:p>
        </w:tc>
      </w:tr>
      <w:tr w:rsidR="00CE3A0A" w:rsidRPr="00E27D23" w14:paraId="1EFDC25F" w14:textId="77777777" w:rsidTr="002745DF">
        <w:tblPrEx>
          <w:tblCellMar>
            <w:left w:w="108" w:type="dxa"/>
            <w:right w:w="108" w:type="dxa"/>
          </w:tblCellMar>
        </w:tblPrEx>
        <w:tc>
          <w:tcPr>
            <w:tcW w:w="3778" w:type="dxa"/>
            <w:shd w:val="clear" w:color="auto" w:fill="auto"/>
          </w:tcPr>
          <w:p w14:paraId="325A481A" w14:textId="77777777" w:rsidR="00CE3A0A" w:rsidRPr="00E27D23" w:rsidRDefault="00CE3A0A" w:rsidP="002745DF">
            <w:pPr>
              <w:pStyle w:val="TAH"/>
            </w:pPr>
            <w:r w:rsidRPr="00E27D23">
              <w:t>Information Element</w:t>
            </w:r>
          </w:p>
        </w:tc>
        <w:tc>
          <w:tcPr>
            <w:tcW w:w="2693" w:type="dxa"/>
            <w:shd w:val="clear" w:color="auto" w:fill="auto"/>
          </w:tcPr>
          <w:p w14:paraId="4C8CEB1B" w14:textId="77777777" w:rsidR="00CE3A0A" w:rsidRPr="00E27D23" w:rsidRDefault="00CE3A0A" w:rsidP="002745DF">
            <w:pPr>
              <w:pStyle w:val="TAH"/>
            </w:pPr>
            <w:r w:rsidRPr="00E27D23">
              <w:t>Value/remark</w:t>
            </w:r>
          </w:p>
        </w:tc>
        <w:tc>
          <w:tcPr>
            <w:tcW w:w="2126" w:type="dxa"/>
            <w:shd w:val="clear" w:color="auto" w:fill="auto"/>
          </w:tcPr>
          <w:p w14:paraId="55244698" w14:textId="77777777" w:rsidR="00CE3A0A" w:rsidRPr="00E27D23" w:rsidRDefault="00CE3A0A" w:rsidP="002745DF">
            <w:pPr>
              <w:pStyle w:val="TAH"/>
            </w:pPr>
            <w:r w:rsidRPr="00E27D23">
              <w:t>Comment</w:t>
            </w:r>
          </w:p>
        </w:tc>
        <w:tc>
          <w:tcPr>
            <w:tcW w:w="1150" w:type="dxa"/>
            <w:shd w:val="clear" w:color="auto" w:fill="auto"/>
          </w:tcPr>
          <w:p w14:paraId="6BB5229D" w14:textId="77777777" w:rsidR="00CE3A0A" w:rsidRPr="00E27D23" w:rsidRDefault="00CE3A0A" w:rsidP="002745DF">
            <w:pPr>
              <w:pStyle w:val="TAH"/>
            </w:pPr>
            <w:r w:rsidRPr="00E27D23">
              <w:t>Condition</w:t>
            </w:r>
          </w:p>
        </w:tc>
      </w:tr>
      <w:tr w:rsidR="00CE3A0A" w:rsidRPr="00E27D23" w14:paraId="16517065" w14:textId="77777777" w:rsidTr="002745DF">
        <w:tblPrEx>
          <w:tblCellMar>
            <w:left w:w="108" w:type="dxa"/>
            <w:right w:w="108" w:type="dxa"/>
          </w:tblCellMar>
        </w:tblPrEx>
        <w:tc>
          <w:tcPr>
            <w:tcW w:w="3778" w:type="dxa"/>
            <w:shd w:val="clear" w:color="auto" w:fill="auto"/>
          </w:tcPr>
          <w:p w14:paraId="08166831" w14:textId="77777777" w:rsidR="00CE3A0A" w:rsidRPr="00E27D23" w:rsidRDefault="00CE3A0A" w:rsidP="002745DF">
            <w:pPr>
              <w:pStyle w:val="TAL"/>
            </w:pPr>
            <w:r w:rsidRPr="00E27D23">
              <w:t>Received MBS container</w:t>
            </w:r>
          </w:p>
        </w:tc>
        <w:tc>
          <w:tcPr>
            <w:tcW w:w="2693" w:type="dxa"/>
            <w:shd w:val="clear" w:color="auto" w:fill="auto"/>
          </w:tcPr>
          <w:p w14:paraId="5EA7E3AF" w14:textId="77777777" w:rsidR="00CE3A0A" w:rsidRPr="00E27D23" w:rsidRDefault="00CE3A0A" w:rsidP="002745DF">
            <w:pPr>
              <w:pStyle w:val="TAL"/>
              <w:rPr>
                <w:lang w:eastAsia="zh-CN"/>
              </w:rPr>
            </w:pPr>
          </w:p>
        </w:tc>
        <w:tc>
          <w:tcPr>
            <w:tcW w:w="2126" w:type="dxa"/>
            <w:shd w:val="clear" w:color="auto" w:fill="auto"/>
          </w:tcPr>
          <w:p w14:paraId="69D6A024" w14:textId="77777777" w:rsidR="00CE3A0A" w:rsidRPr="00E27D23" w:rsidRDefault="00CE3A0A" w:rsidP="002745DF">
            <w:pPr>
              <w:pStyle w:val="TAL"/>
            </w:pPr>
          </w:p>
        </w:tc>
        <w:tc>
          <w:tcPr>
            <w:tcW w:w="1150" w:type="dxa"/>
            <w:shd w:val="clear" w:color="auto" w:fill="auto"/>
          </w:tcPr>
          <w:p w14:paraId="69CA70AC" w14:textId="77777777" w:rsidR="00CE3A0A" w:rsidRPr="00E27D23" w:rsidRDefault="00CE3A0A" w:rsidP="002745DF">
            <w:pPr>
              <w:pStyle w:val="TAL"/>
            </w:pPr>
          </w:p>
        </w:tc>
      </w:tr>
      <w:tr w:rsidR="00CE3A0A" w:rsidRPr="00E27D23" w14:paraId="740221CC" w14:textId="77777777" w:rsidTr="002745DF">
        <w:tblPrEx>
          <w:tblCellMar>
            <w:left w:w="108" w:type="dxa"/>
            <w:right w:w="108" w:type="dxa"/>
          </w:tblCellMar>
        </w:tblPrEx>
        <w:tc>
          <w:tcPr>
            <w:tcW w:w="3778" w:type="dxa"/>
            <w:tcBorders>
              <w:bottom w:val="single" w:sz="4" w:space="0" w:color="auto"/>
            </w:tcBorders>
            <w:shd w:val="clear" w:color="auto" w:fill="auto"/>
          </w:tcPr>
          <w:p w14:paraId="4D519A79" w14:textId="77777777" w:rsidR="00CE3A0A" w:rsidRPr="00E27D23" w:rsidRDefault="00CE3A0A" w:rsidP="002745DF">
            <w:pPr>
              <w:pStyle w:val="TAL"/>
            </w:pPr>
            <w:r w:rsidRPr="00E27D23">
              <w:t xml:space="preserve">  Received MBS information</w:t>
            </w:r>
          </w:p>
        </w:tc>
        <w:tc>
          <w:tcPr>
            <w:tcW w:w="2693" w:type="dxa"/>
            <w:tcBorders>
              <w:bottom w:val="single" w:sz="4" w:space="0" w:color="auto"/>
            </w:tcBorders>
            <w:shd w:val="clear" w:color="auto" w:fill="auto"/>
          </w:tcPr>
          <w:p w14:paraId="4E9FEE3F" w14:textId="77777777" w:rsidR="00CE3A0A" w:rsidRPr="00E27D23" w:rsidRDefault="00CE3A0A" w:rsidP="002745DF">
            <w:pPr>
              <w:pStyle w:val="TAL"/>
            </w:pPr>
          </w:p>
        </w:tc>
        <w:tc>
          <w:tcPr>
            <w:tcW w:w="2126" w:type="dxa"/>
            <w:shd w:val="clear" w:color="auto" w:fill="auto"/>
          </w:tcPr>
          <w:p w14:paraId="6883BC01" w14:textId="77777777" w:rsidR="00CE3A0A" w:rsidRPr="00E27D23" w:rsidRDefault="00CE3A0A" w:rsidP="002745DF">
            <w:pPr>
              <w:pStyle w:val="TAL"/>
              <w:rPr>
                <w:lang w:eastAsia="zh-CN"/>
              </w:rPr>
            </w:pPr>
          </w:p>
        </w:tc>
        <w:tc>
          <w:tcPr>
            <w:tcW w:w="1150" w:type="dxa"/>
            <w:shd w:val="clear" w:color="auto" w:fill="auto"/>
          </w:tcPr>
          <w:p w14:paraId="20D05964" w14:textId="77777777" w:rsidR="00CE3A0A" w:rsidRPr="00E27D23" w:rsidRDefault="00CE3A0A" w:rsidP="002745DF">
            <w:pPr>
              <w:pStyle w:val="TAL"/>
            </w:pPr>
          </w:p>
        </w:tc>
      </w:tr>
      <w:tr w:rsidR="00CE3A0A" w:rsidRPr="00E27D23" w14:paraId="46A924B6" w14:textId="77777777" w:rsidTr="002745DF">
        <w:tc>
          <w:tcPr>
            <w:tcW w:w="3778" w:type="dxa"/>
            <w:shd w:val="clear" w:color="auto" w:fill="auto"/>
          </w:tcPr>
          <w:p w14:paraId="10D79276" w14:textId="77777777" w:rsidR="00CE3A0A" w:rsidRPr="00E27D23" w:rsidRDefault="00CE3A0A" w:rsidP="002745DF">
            <w:pPr>
              <w:pStyle w:val="TAL"/>
            </w:pPr>
            <w:r w:rsidRPr="00E27D23">
              <w:t xml:space="preserve">    Rejection cause</w:t>
            </w:r>
          </w:p>
        </w:tc>
        <w:tc>
          <w:tcPr>
            <w:tcW w:w="2693" w:type="dxa"/>
            <w:shd w:val="clear" w:color="auto" w:fill="auto"/>
          </w:tcPr>
          <w:p w14:paraId="391A7C61" w14:textId="77777777" w:rsidR="00CE3A0A" w:rsidRPr="00E27D23" w:rsidRDefault="00CE3A0A" w:rsidP="002745DF">
            <w:pPr>
              <w:pStyle w:val="TAL"/>
            </w:pPr>
            <w:r w:rsidRPr="00E27D23">
              <w:t>‘000’B</w:t>
            </w:r>
          </w:p>
        </w:tc>
        <w:tc>
          <w:tcPr>
            <w:tcW w:w="2126" w:type="dxa"/>
            <w:shd w:val="clear" w:color="auto" w:fill="auto"/>
          </w:tcPr>
          <w:p w14:paraId="482261F7" w14:textId="77777777" w:rsidR="00CE3A0A" w:rsidRPr="00E27D23" w:rsidRDefault="00CE3A0A" w:rsidP="002745DF">
            <w:pPr>
              <w:pStyle w:val="TAL"/>
            </w:pPr>
            <w:r w:rsidRPr="00E27D23">
              <w:t>No additional information provided</w:t>
            </w:r>
          </w:p>
        </w:tc>
        <w:tc>
          <w:tcPr>
            <w:tcW w:w="1150" w:type="dxa"/>
            <w:shd w:val="clear" w:color="auto" w:fill="auto"/>
          </w:tcPr>
          <w:p w14:paraId="6A151A91" w14:textId="77777777" w:rsidR="00CE3A0A" w:rsidRPr="00E27D23" w:rsidRDefault="00CE3A0A" w:rsidP="002745DF">
            <w:pPr>
              <w:pStyle w:val="TAL"/>
            </w:pPr>
          </w:p>
        </w:tc>
      </w:tr>
      <w:tr w:rsidR="00CE3A0A" w:rsidRPr="00E27D23" w14:paraId="53534081" w14:textId="77777777" w:rsidTr="002745DF">
        <w:tc>
          <w:tcPr>
            <w:tcW w:w="3778" w:type="dxa"/>
            <w:shd w:val="clear" w:color="auto" w:fill="auto"/>
          </w:tcPr>
          <w:p w14:paraId="61F23381" w14:textId="77777777" w:rsidR="00CE3A0A" w:rsidRPr="00E27D23" w:rsidRDefault="00CE3A0A" w:rsidP="002745DF">
            <w:pPr>
              <w:pStyle w:val="TAL"/>
            </w:pPr>
            <w:r w:rsidRPr="00E27D23">
              <w:t xml:space="preserve">    MSAI</w:t>
            </w:r>
          </w:p>
        </w:tc>
        <w:tc>
          <w:tcPr>
            <w:tcW w:w="2693" w:type="dxa"/>
            <w:shd w:val="clear" w:color="auto" w:fill="auto"/>
          </w:tcPr>
          <w:p w14:paraId="23AED074" w14:textId="77777777" w:rsidR="00CE3A0A" w:rsidRPr="00E27D23" w:rsidRDefault="00CE3A0A" w:rsidP="002745DF">
            <w:pPr>
              <w:pStyle w:val="TAL"/>
            </w:pPr>
            <w:r w:rsidRPr="00E27D23">
              <w:t>‘01’B</w:t>
            </w:r>
          </w:p>
        </w:tc>
        <w:tc>
          <w:tcPr>
            <w:tcW w:w="2126" w:type="dxa"/>
            <w:shd w:val="clear" w:color="auto" w:fill="auto"/>
          </w:tcPr>
          <w:p w14:paraId="047FBDE6" w14:textId="77777777" w:rsidR="00CE3A0A" w:rsidRPr="00E27D23" w:rsidRDefault="00CE3A0A" w:rsidP="002745DF">
            <w:pPr>
              <w:pStyle w:val="TAL"/>
            </w:pPr>
            <w:r w:rsidRPr="00E27D23">
              <w:rPr>
                <w:rFonts w:cs="Arial"/>
                <w:szCs w:val="18"/>
                <w:lang w:eastAsia="fr-FR"/>
              </w:rPr>
              <w:t>MBS service area included as MBS TAI list</w:t>
            </w:r>
          </w:p>
        </w:tc>
        <w:tc>
          <w:tcPr>
            <w:tcW w:w="1150" w:type="dxa"/>
            <w:shd w:val="clear" w:color="auto" w:fill="auto"/>
          </w:tcPr>
          <w:p w14:paraId="33A4C62B" w14:textId="77777777" w:rsidR="00CE3A0A" w:rsidRPr="00E27D23" w:rsidRDefault="00CE3A0A" w:rsidP="002745DF">
            <w:pPr>
              <w:pStyle w:val="TAL"/>
            </w:pPr>
          </w:p>
        </w:tc>
      </w:tr>
      <w:tr w:rsidR="00CE3A0A" w:rsidRPr="00E27D23" w14:paraId="395B6074" w14:textId="77777777" w:rsidTr="002745DF">
        <w:tc>
          <w:tcPr>
            <w:tcW w:w="3778" w:type="dxa"/>
            <w:shd w:val="clear" w:color="auto" w:fill="auto"/>
          </w:tcPr>
          <w:p w14:paraId="3BDE6962" w14:textId="77777777" w:rsidR="00CE3A0A" w:rsidRPr="00E27D23" w:rsidRDefault="00CE3A0A" w:rsidP="002745DF">
            <w:pPr>
              <w:pStyle w:val="TAL"/>
            </w:pPr>
            <w:r w:rsidRPr="00E27D23">
              <w:t xml:space="preserve">    MD</w:t>
            </w:r>
          </w:p>
        </w:tc>
        <w:tc>
          <w:tcPr>
            <w:tcW w:w="2693" w:type="dxa"/>
            <w:shd w:val="clear" w:color="auto" w:fill="auto"/>
          </w:tcPr>
          <w:p w14:paraId="5E7DAA3E" w14:textId="77777777" w:rsidR="00CE3A0A" w:rsidRPr="00E27D23" w:rsidRDefault="00CE3A0A" w:rsidP="002745DF">
            <w:pPr>
              <w:pStyle w:val="TAL"/>
            </w:pPr>
            <w:r w:rsidRPr="00E27D23">
              <w:t>‘001’B</w:t>
            </w:r>
          </w:p>
        </w:tc>
        <w:tc>
          <w:tcPr>
            <w:tcW w:w="2126" w:type="dxa"/>
            <w:shd w:val="clear" w:color="auto" w:fill="auto"/>
          </w:tcPr>
          <w:p w14:paraId="15F8FDF8" w14:textId="77777777" w:rsidR="00CE3A0A" w:rsidRPr="00E27D23" w:rsidRDefault="00CE3A0A" w:rsidP="002745DF">
            <w:pPr>
              <w:pStyle w:val="TAL"/>
            </w:pPr>
            <w:r w:rsidRPr="00E27D23">
              <w:t>MBS service area update</w:t>
            </w:r>
          </w:p>
        </w:tc>
        <w:tc>
          <w:tcPr>
            <w:tcW w:w="1150" w:type="dxa"/>
            <w:shd w:val="clear" w:color="auto" w:fill="auto"/>
          </w:tcPr>
          <w:p w14:paraId="0C33C6B9" w14:textId="77777777" w:rsidR="00CE3A0A" w:rsidRPr="00E27D23" w:rsidRDefault="00CE3A0A" w:rsidP="002745DF">
            <w:pPr>
              <w:pStyle w:val="TAL"/>
            </w:pPr>
          </w:p>
        </w:tc>
      </w:tr>
      <w:tr w:rsidR="00CE3A0A" w:rsidRPr="00E27D23" w14:paraId="67F4C8EC" w14:textId="77777777" w:rsidTr="002745DF">
        <w:tc>
          <w:tcPr>
            <w:tcW w:w="3778" w:type="dxa"/>
            <w:shd w:val="clear" w:color="auto" w:fill="auto"/>
          </w:tcPr>
          <w:p w14:paraId="0190134B" w14:textId="77777777" w:rsidR="00CE3A0A" w:rsidRPr="00E27D23" w:rsidRDefault="00CE3A0A" w:rsidP="002745DF">
            <w:pPr>
              <w:pStyle w:val="TAL"/>
            </w:pPr>
            <w:r w:rsidRPr="00E27D23">
              <w:t xml:space="preserve">    MSCI</w:t>
            </w:r>
          </w:p>
        </w:tc>
        <w:tc>
          <w:tcPr>
            <w:tcW w:w="2693" w:type="dxa"/>
            <w:shd w:val="clear" w:color="auto" w:fill="auto"/>
          </w:tcPr>
          <w:p w14:paraId="0F40CCDC" w14:textId="77777777" w:rsidR="00CE3A0A" w:rsidRPr="00E27D23" w:rsidRDefault="00CE3A0A" w:rsidP="002745DF">
            <w:pPr>
              <w:pStyle w:val="TAL"/>
            </w:pPr>
            <w:r w:rsidRPr="00E27D23">
              <w:t>‘0’B</w:t>
            </w:r>
          </w:p>
        </w:tc>
        <w:tc>
          <w:tcPr>
            <w:tcW w:w="2126" w:type="dxa"/>
            <w:shd w:val="clear" w:color="auto" w:fill="auto"/>
          </w:tcPr>
          <w:p w14:paraId="43FFD8A2" w14:textId="77777777" w:rsidR="00CE3A0A" w:rsidRPr="00E27D23" w:rsidRDefault="00CE3A0A" w:rsidP="002745DF">
            <w:pPr>
              <w:pStyle w:val="TAL"/>
            </w:pPr>
            <w:r w:rsidRPr="00E27D23">
              <w:t>MBS security container not included</w:t>
            </w:r>
          </w:p>
        </w:tc>
        <w:tc>
          <w:tcPr>
            <w:tcW w:w="1150" w:type="dxa"/>
            <w:shd w:val="clear" w:color="auto" w:fill="auto"/>
          </w:tcPr>
          <w:p w14:paraId="4926937C" w14:textId="77777777" w:rsidR="00CE3A0A" w:rsidRPr="00E27D23" w:rsidRDefault="00CE3A0A" w:rsidP="002745DF">
            <w:pPr>
              <w:pStyle w:val="TAL"/>
            </w:pPr>
          </w:p>
        </w:tc>
      </w:tr>
      <w:tr w:rsidR="00CE3A0A" w:rsidRPr="00E27D23" w14:paraId="7E477557" w14:textId="77777777" w:rsidTr="002745DF">
        <w:tc>
          <w:tcPr>
            <w:tcW w:w="3778" w:type="dxa"/>
            <w:shd w:val="clear" w:color="auto" w:fill="auto"/>
          </w:tcPr>
          <w:p w14:paraId="34CCED83" w14:textId="77777777" w:rsidR="00CE3A0A" w:rsidRPr="00E27D23" w:rsidRDefault="00CE3A0A" w:rsidP="002745DF">
            <w:pPr>
              <w:pStyle w:val="TAL"/>
            </w:pPr>
            <w:r w:rsidRPr="00E27D23">
              <w:t xml:space="preserve">    MTI</w:t>
            </w:r>
          </w:p>
        </w:tc>
        <w:tc>
          <w:tcPr>
            <w:tcW w:w="2693" w:type="dxa"/>
            <w:shd w:val="clear" w:color="auto" w:fill="auto"/>
          </w:tcPr>
          <w:p w14:paraId="34C08405" w14:textId="77777777" w:rsidR="00CE3A0A" w:rsidRPr="00E27D23" w:rsidRDefault="00CE3A0A" w:rsidP="002745DF">
            <w:pPr>
              <w:pStyle w:val="TAL"/>
            </w:pPr>
            <w:r w:rsidRPr="00E27D23">
              <w:t>‘00’B</w:t>
            </w:r>
          </w:p>
        </w:tc>
        <w:tc>
          <w:tcPr>
            <w:tcW w:w="2126" w:type="dxa"/>
            <w:shd w:val="clear" w:color="auto" w:fill="auto"/>
          </w:tcPr>
          <w:p w14:paraId="58958DF4" w14:textId="77777777" w:rsidR="00CE3A0A" w:rsidRPr="00E27D23" w:rsidRDefault="00CE3A0A" w:rsidP="002745DF">
            <w:pPr>
              <w:pStyle w:val="TAL"/>
            </w:pPr>
            <w:r w:rsidRPr="00E27D23">
              <w:t>No MBS timers included</w:t>
            </w:r>
          </w:p>
        </w:tc>
        <w:tc>
          <w:tcPr>
            <w:tcW w:w="1150" w:type="dxa"/>
            <w:shd w:val="clear" w:color="auto" w:fill="auto"/>
          </w:tcPr>
          <w:p w14:paraId="7C73B72F" w14:textId="77777777" w:rsidR="00CE3A0A" w:rsidRPr="00E27D23" w:rsidRDefault="00CE3A0A" w:rsidP="002745DF">
            <w:pPr>
              <w:pStyle w:val="TAL"/>
            </w:pPr>
          </w:p>
        </w:tc>
      </w:tr>
      <w:tr w:rsidR="00CE3A0A" w:rsidRPr="00E27D23" w14:paraId="37179675" w14:textId="77777777" w:rsidTr="002745DF">
        <w:tc>
          <w:tcPr>
            <w:tcW w:w="3778" w:type="dxa"/>
            <w:shd w:val="clear" w:color="auto" w:fill="auto"/>
          </w:tcPr>
          <w:p w14:paraId="166D80C5" w14:textId="77777777" w:rsidR="00CE3A0A" w:rsidRPr="00E27D23" w:rsidRDefault="00CE3A0A" w:rsidP="002745DF">
            <w:pPr>
              <w:pStyle w:val="TAL"/>
            </w:pPr>
            <w:r w:rsidRPr="00E27D23">
              <w:t xml:space="preserve">    IPAE</w:t>
            </w:r>
          </w:p>
        </w:tc>
        <w:tc>
          <w:tcPr>
            <w:tcW w:w="2693" w:type="dxa"/>
            <w:shd w:val="clear" w:color="auto" w:fill="auto"/>
          </w:tcPr>
          <w:p w14:paraId="01F1CA48" w14:textId="77777777" w:rsidR="00CE3A0A" w:rsidRPr="00E27D23" w:rsidRDefault="00CE3A0A" w:rsidP="002745DF">
            <w:pPr>
              <w:pStyle w:val="TAL"/>
            </w:pPr>
            <w:r w:rsidRPr="00E27D23">
              <w:t>‘0’B</w:t>
            </w:r>
          </w:p>
        </w:tc>
        <w:tc>
          <w:tcPr>
            <w:tcW w:w="2126" w:type="dxa"/>
            <w:shd w:val="clear" w:color="auto" w:fill="auto"/>
          </w:tcPr>
          <w:p w14:paraId="33E9CEED" w14:textId="77777777" w:rsidR="00CE3A0A" w:rsidRPr="00E27D23" w:rsidRDefault="00CE3A0A" w:rsidP="002745DF">
            <w:pPr>
              <w:pStyle w:val="TAL"/>
            </w:pPr>
            <w:r w:rsidRPr="00E27D23">
              <w:t>Source and destination IP address information not included</w:t>
            </w:r>
          </w:p>
        </w:tc>
        <w:tc>
          <w:tcPr>
            <w:tcW w:w="1150" w:type="dxa"/>
            <w:shd w:val="clear" w:color="auto" w:fill="auto"/>
          </w:tcPr>
          <w:p w14:paraId="2BB4185E" w14:textId="77777777" w:rsidR="00CE3A0A" w:rsidRPr="00E27D23" w:rsidRDefault="00CE3A0A" w:rsidP="002745DF">
            <w:pPr>
              <w:pStyle w:val="TAL"/>
            </w:pPr>
          </w:p>
        </w:tc>
      </w:tr>
      <w:tr w:rsidR="00CE3A0A" w:rsidRPr="00E27D23" w14:paraId="7B1D1E1E" w14:textId="77777777" w:rsidTr="002745DF">
        <w:tc>
          <w:tcPr>
            <w:tcW w:w="3778" w:type="dxa"/>
            <w:shd w:val="clear" w:color="auto" w:fill="auto"/>
          </w:tcPr>
          <w:p w14:paraId="1EF3C4D9" w14:textId="77777777" w:rsidR="00CE3A0A" w:rsidRPr="00E27D23" w:rsidRDefault="00CE3A0A" w:rsidP="002745DF">
            <w:pPr>
              <w:pStyle w:val="TAL"/>
            </w:pPr>
            <w:r w:rsidRPr="00E27D23">
              <w:t xml:space="preserve">    TMGI</w:t>
            </w:r>
          </w:p>
        </w:tc>
        <w:tc>
          <w:tcPr>
            <w:tcW w:w="2693" w:type="dxa"/>
            <w:shd w:val="clear" w:color="auto" w:fill="auto"/>
          </w:tcPr>
          <w:p w14:paraId="08D3711B" w14:textId="77777777" w:rsidR="00CE3A0A" w:rsidRPr="00E27D23" w:rsidRDefault="00CE3A0A" w:rsidP="002745DF">
            <w:pPr>
              <w:pStyle w:val="TAL"/>
            </w:pPr>
          </w:p>
        </w:tc>
        <w:tc>
          <w:tcPr>
            <w:tcW w:w="2126" w:type="dxa"/>
            <w:shd w:val="clear" w:color="auto" w:fill="auto"/>
          </w:tcPr>
          <w:p w14:paraId="32A6DC18" w14:textId="77777777" w:rsidR="00CE3A0A" w:rsidRPr="00E27D23" w:rsidRDefault="00CE3A0A" w:rsidP="002745DF">
            <w:pPr>
              <w:pStyle w:val="TAL"/>
              <w:rPr>
                <w:lang w:eastAsia="zh-CN"/>
              </w:rPr>
            </w:pPr>
            <w:r w:rsidRPr="00E27D23">
              <w:rPr>
                <w:lang w:eastAsia="zh-CN"/>
              </w:rPr>
              <w:t>TMGI-1</w:t>
            </w:r>
          </w:p>
        </w:tc>
        <w:tc>
          <w:tcPr>
            <w:tcW w:w="1150" w:type="dxa"/>
            <w:shd w:val="clear" w:color="auto" w:fill="auto"/>
          </w:tcPr>
          <w:p w14:paraId="465662E7" w14:textId="77777777" w:rsidR="00CE3A0A" w:rsidRPr="00E27D23" w:rsidRDefault="00CE3A0A" w:rsidP="002745DF">
            <w:pPr>
              <w:pStyle w:val="TAL"/>
            </w:pPr>
          </w:p>
        </w:tc>
      </w:tr>
      <w:tr w:rsidR="00CE3A0A" w:rsidRPr="00E27D23" w14:paraId="31614D5F" w14:textId="77777777" w:rsidTr="002745DF">
        <w:tc>
          <w:tcPr>
            <w:tcW w:w="3778" w:type="dxa"/>
            <w:shd w:val="clear" w:color="auto" w:fill="auto"/>
          </w:tcPr>
          <w:p w14:paraId="27195BD0" w14:textId="77777777" w:rsidR="00CE3A0A" w:rsidRPr="00E27D23" w:rsidRDefault="00CE3A0A" w:rsidP="002745DF">
            <w:pPr>
              <w:pStyle w:val="TAL"/>
            </w:pPr>
            <w:r w:rsidRPr="00E27D23">
              <w:t xml:space="preserve">      MBMS Service ID</w:t>
            </w:r>
          </w:p>
        </w:tc>
        <w:tc>
          <w:tcPr>
            <w:tcW w:w="2693" w:type="dxa"/>
            <w:shd w:val="clear" w:color="auto" w:fill="auto"/>
          </w:tcPr>
          <w:p w14:paraId="12E3F83B" w14:textId="77777777" w:rsidR="00CE3A0A" w:rsidRPr="00E27D23" w:rsidRDefault="00CE3A0A" w:rsidP="002745DF">
            <w:pPr>
              <w:pStyle w:val="TAL"/>
            </w:pPr>
            <w:r w:rsidRPr="00E27D23">
              <w:t>‘000101’H</w:t>
            </w:r>
          </w:p>
        </w:tc>
        <w:tc>
          <w:tcPr>
            <w:tcW w:w="2126" w:type="dxa"/>
            <w:shd w:val="clear" w:color="auto" w:fill="auto"/>
          </w:tcPr>
          <w:p w14:paraId="4EB6B5B7" w14:textId="77777777" w:rsidR="00CE3A0A" w:rsidRPr="00E27D23" w:rsidRDefault="00CE3A0A" w:rsidP="002745DF">
            <w:pPr>
              <w:pStyle w:val="TAL"/>
            </w:pPr>
          </w:p>
        </w:tc>
        <w:tc>
          <w:tcPr>
            <w:tcW w:w="1150" w:type="dxa"/>
            <w:shd w:val="clear" w:color="auto" w:fill="auto"/>
          </w:tcPr>
          <w:p w14:paraId="526615DB" w14:textId="77777777" w:rsidR="00CE3A0A" w:rsidRPr="00E27D23" w:rsidRDefault="00CE3A0A" w:rsidP="002745DF">
            <w:pPr>
              <w:pStyle w:val="TAL"/>
            </w:pPr>
          </w:p>
        </w:tc>
      </w:tr>
      <w:tr w:rsidR="00CE3A0A" w:rsidRPr="00E27D23" w14:paraId="659CD0FF" w14:textId="77777777" w:rsidTr="002745DF">
        <w:tc>
          <w:tcPr>
            <w:tcW w:w="3778" w:type="dxa"/>
            <w:shd w:val="clear" w:color="auto" w:fill="auto"/>
          </w:tcPr>
          <w:p w14:paraId="7CE2150B" w14:textId="77777777" w:rsidR="00CE3A0A" w:rsidRPr="00E27D23" w:rsidRDefault="00CE3A0A" w:rsidP="002745DF">
            <w:pPr>
              <w:pStyle w:val="TAL"/>
            </w:pPr>
            <w:r w:rsidRPr="00E27D23">
              <w:t xml:space="preserve">      MCC</w:t>
            </w:r>
          </w:p>
        </w:tc>
        <w:tc>
          <w:tcPr>
            <w:tcW w:w="2693" w:type="dxa"/>
            <w:shd w:val="clear" w:color="auto" w:fill="auto"/>
          </w:tcPr>
          <w:p w14:paraId="084E378B"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3BB57C61" w14:textId="77777777" w:rsidR="00CE3A0A" w:rsidRPr="00E27D23" w:rsidRDefault="00CE3A0A" w:rsidP="002745DF">
            <w:pPr>
              <w:pStyle w:val="TAL"/>
              <w:rPr>
                <w:lang w:eastAsia="zh-CN"/>
              </w:rPr>
            </w:pPr>
            <w:r w:rsidRPr="00E27D23">
              <w:rPr>
                <w:lang w:eastAsia="zh-CN"/>
              </w:rPr>
              <w:t>MCC for NR Cell 1</w:t>
            </w:r>
          </w:p>
        </w:tc>
        <w:tc>
          <w:tcPr>
            <w:tcW w:w="1150" w:type="dxa"/>
            <w:shd w:val="clear" w:color="auto" w:fill="auto"/>
          </w:tcPr>
          <w:p w14:paraId="3C716783" w14:textId="77777777" w:rsidR="00CE3A0A" w:rsidRPr="00E27D23" w:rsidRDefault="00CE3A0A" w:rsidP="002745DF">
            <w:pPr>
              <w:pStyle w:val="TAL"/>
            </w:pPr>
          </w:p>
        </w:tc>
      </w:tr>
      <w:tr w:rsidR="00CE3A0A" w:rsidRPr="00E27D23" w14:paraId="535B5199" w14:textId="77777777" w:rsidTr="002745DF">
        <w:tc>
          <w:tcPr>
            <w:tcW w:w="3778" w:type="dxa"/>
            <w:shd w:val="clear" w:color="auto" w:fill="auto"/>
          </w:tcPr>
          <w:p w14:paraId="4C0AC09F" w14:textId="77777777" w:rsidR="00CE3A0A" w:rsidRPr="00E27D23" w:rsidRDefault="00CE3A0A" w:rsidP="002745DF">
            <w:pPr>
              <w:pStyle w:val="TAL"/>
            </w:pPr>
            <w:r w:rsidRPr="00E27D23">
              <w:t xml:space="preserve">      MNC</w:t>
            </w:r>
          </w:p>
        </w:tc>
        <w:tc>
          <w:tcPr>
            <w:tcW w:w="2693" w:type="dxa"/>
            <w:shd w:val="clear" w:color="auto" w:fill="auto"/>
          </w:tcPr>
          <w:p w14:paraId="538C6283"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4BAC11C2" w14:textId="77777777" w:rsidR="00CE3A0A" w:rsidRPr="00E27D23" w:rsidRDefault="00CE3A0A" w:rsidP="002745DF">
            <w:pPr>
              <w:pStyle w:val="TAL"/>
            </w:pPr>
            <w:r w:rsidRPr="00E27D23">
              <w:rPr>
                <w:lang w:eastAsia="zh-CN"/>
              </w:rPr>
              <w:t>MCC for NR Cell 1</w:t>
            </w:r>
          </w:p>
        </w:tc>
        <w:tc>
          <w:tcPr>
            <w:tcW w:w="1150" w:type="dxa"/>
            <w:shd w:val="clear" w:color="auto" w:fill="auto"/>
          </w:tcPr>
          <w:p w14:paraId="233214F9" w14:textId="77777777" w:rsidR="00CE3A0A" w:rsidRPr="00E27D23" w:rsidRDefault="00CE3A0A" w:rsidP="002745DF">
            <w:pPr>
              <w:pStyle w:val="TAL"/>
            </w:pPr>
          </w:p>
        </w:tc>
      </w:tr>
      <w:tr w:rsidR="00CE3A0A" w:rsidRPr="00E27D23" w14:paraId="7D379C20" w14:textId="77777777" w:rsidTr="002745DF">
        <w:tc>
          <w:tcPr>
            <w:tcW w:w="3778" w:type="dxa"/>
            <w:shd w:val="clear" w:color="auto" w:fill="auto"/>
          </w:tcPr>
          <w:p w14:paraId="71563CCF" w14:textId="77777777" w:rsidR="00CE3A0A" w:rsidRPr="00E27D23" w:rsidRDefault="00CE3A0A" w:rsidP="002745DF">
            <w:pPr>
              <w:pStyle w:val="TAL"/>
            </w:pPr>
            <w:r w:rsidRPr="00E27D23">
              <w:t xml:space="preserve">    Source IP address information</w:t>
            </w:r>
          </w:p>
        </w:tc>
        <w:tc>
          <w:tcPr>
            <w:tcW w:w="2693" w:type="dxa"/>
            <w:shd w:val="clear" w:color="auto" w:fill="auto"/>
          </w:tcPr>
          <w:p w14:paraId="1467D66D" w14:textId="77777777" w:rsidR="00CE3A0A" w:rsidRPr="00E27D23" w:rsidRDefault="00CE3A0A" w:rsidP="002745DF">
            <w:pPr>
              <w:pStyle w:val="TAL"/>
            </w:pPr>
            <w:r w:rsidRPr="00E27D23">
              <w:rPr>
                <w:lang w:eastAsia="zh-CN"/>
              </w:rPr>
              <w:t>Not present</w:t>
            </w:r>
          </w:p>
        </w:tc>
        <w:tc>
          <w:tcPr>
            <w:tcW w:w="2126" w:type="dxa"/>
            <w:shd w:val="clear" w:color="auto" w:fill="auto"/>
          </w:tcPr>
          <w:p w14:paraId="6E99C593" w14:textId="77777777" w:rsidR="00CE3A0A" w:rsidRPr="00E27D23" w:rsidRDefault="00CE3A0A" w:rsidP="002745DF">
            <w:pPr>
              <w:pStyle w:val="TAL"/>
            </w:pPr>
          </w:p>
        </w:tc>
        <w:tc>
          <w:tcPr>
            <w:tcW w:w="1150" w:type="dxa"/>
            <w:shd w:val="clear" w:color="auto" w:fill="auto"/>
          </w:tcPr>
          <w:p w14:paraId="1C3D782A" w14:textId="77777777" w:rsidR="00CE3A0A" w:rsidRPr="00E27D23" w:rsidRDefault="00CE3A0A" w:rsidP="002745DF">
            <w:pPr>
              <w:pStyle w:val="TAL"/>
            </w:pPr>
          </w:p>
        </w:tc>
      </w:tr>
      <w:tr w:rsidR="00CE3A0A" w:rsidRPr="00E27D23" w14:paraId="2FA802B9" w14:textId="77777777" w:rsidTr="002745DF">
        <w:tc>
          <w:tcPr>
            <w:tcW w:w="3778" w:type="dxa"/>
            <w:shd w:val="clear" w:color="auto" w:fill="auto"/>
          </w:tcPr>
          <w:p w14:paraId="596D72A8" w14:textId="77777777" w:rsidR="00CE3A0A" w:rsidRPr="00E27D23" w:rsidRDefault="00CE3A0A" w:rsidP="002745DF">
            <w:pPr>
              <w:pStyle w:val="TAL"/>
            </w:pPr>
            <w:r w:rsidRPr="00E27D23">
              <w:t xml:space="preserve">    Destination IP address information</w:t>
            </w:r>
          </w:p>
        </w:tc>
        <w:tc>
          <w:tcPr>
            <w:tcW w:w="2693" w:type="dxa"/>
            <w:shd w:val="clear" w:color="auto" w:fill="auto"/>
          </w:tcPr>
          <w:p w14:paraId="56D47AC2" w14:textId="77777777" w:rsidR="00CE3A0A" w:rsidRPr="00E27D23" w:rsidRDefault="00CE3A0A" w:rsidP="002745DF">
            <w:pPr>
              <w:pStyle w:val="TAL"/>
            </w:pPr>
            <w:r w:rsidRPr="00E27D23">
              <w:rPr>
                <w:lang w:eastAsia="zh-CN"/>
              </w:rPr>
              <w:t>Not present</w:t>
            </w:r>
          </w:p>
        </w:tc>
        <w:tc>
          <w:tcPr>
            <w:tcW w:w="2126" w:type="dxa"/>
            <w:shd w:val="clear" w:color="auto" w:fill="auto"/>
          </w:tcPr>
          <w:p w14:paraId="30765B9D" w14:textId="77777777" w:rsidR="00CE3A0A" w:rsidRPr="00E27D23" w:rsidRDefault="00CE3A0A" w:rsidP="002745DF">
            <w:pPr>
              <w:pStyle w:val="TAL"/>
            </w:pPr>
          </w:p>
        </w:tc>
        <w:tc>
          <w:tcPr>
            <w:tcW w:w="1150" w:type="dxa"/>
            <w:shd w:val="clear" w:color="auto" w:fill="auto"/>
          </w:tcPr>
          <w:p w14:paraId="47A56888" w14:textId="77777777" w:rsidR="00CE3A0A" w:rsidRPr="00E27D23" w:rsidRDefault="00CE3A0A" w:rsidP="002745DF">
            <w:pPr>
              <w:pStyle w:val="TAL"/>
            </w:pPr>
          </w:p>
        </w:tc>
      </w:tr>
      <w:tr w:rsidR="00CE3A0A" w:rsidRPr="00E27D23" w14:paraId="175245DB" w14:textId="77777777" w:rsidTr="002745DF">
        <w:tc>
          <w:tcPr>
            <w:tcW w:w="3778" w:type="dxa"/>
            <w:shd w:val="clear" w:color="auto" w:fill="auto"/>
          </w:tcPr>
          <w:p w14:paraId="5B7D3A76" w14:textId="77777777" w:rsidR="00CE3A0A" w:rsidRPr="00E27D23" w:rsidRDefault="00CE3A0A" w:rsidP="002745DF">
            <w:pPr>
              <w:pStyle w:val="TAL"/>
            </w:pPr>
            <w:r w:rsidRPr="00E27D23">
              <w:t xml:space="preserve">    </w:t>
            </w:r>
            <w:r w:rsidRPr="00E27D23">
              <w:rPr>
                <w:lang w:eastAsia="zh-CN"/>
              </w:rPr>
              <w:t>MBS service area</w:t>
            </w:r>
          </w:p>
        </w:tc>
        <w:tc>
          <w:tcPr>
            <w:tcW w:w="2693" w:type="dxa"/>
            <w:shd w:val="clear" w:color="auto" w:fill="auto"/>
          </w:tcPr>
          <w:p w14:paraId="6E38B71A" w14:textId="77777777" w:rsidR="00CE3A0A" w:rsidRPr="00E27D23" w:rsidRDefault="00CE3A0A" w:rsidP="002745DF">
            <w:pPr>
              <w:pStyle w:val="TAL"/>
            </w:pPr>
          </w:p>
        </w:tc>
        <w:tc>
          <w:tcPr>
            <w:tcW w:w="2126" w:type="dxa"/>
            <w:shd w:val="clear" w:color="auto" w:fill="auto"/>
          </w:tcPr>
          <w:p w14:paraId="10D5526A" w14:textId="77777777" w:rsidR="00CE3A0A" w:rsidRPr="00E27D23" w:rsidRDefault="00CE3A0A" w:rsidP="002745DF">
            <w:pPr>
              <w:pStyle w:val="TAL"/>
            </w:pPr>
          </w:p>
        </w:tc>
        <w:tc>
          <w:tcPr>
            <w:tcW w:w="1150" w:type="dxa"/>
            <w:shd w:val="clear" w:color="auto" w:fill="auto"/>
          </w:tcPr>
          <w:p w14:paraId="62C76A9F" w14:textId="77777777" w:rsidR="00CE3A0A" w:rsidRPr="00E27D23" w:rsidRDefault="00CE3A0A" w:rsidP="002745DF">
            <w:pPr>
              <w:pStyle w:val="TAL"/>
            </w:pPr>
          </w:p>
        </w:tc>
      </w:tr>
      <w:tr w:rsidR="00CE3A0A" w:rsidRPr="00E27D23" w14:paraId="42B6BDCA" w14:textId="77777777" w:rsidTr="002745DF">
        <w:tc>
          <w:tcPr>
            <w:tcW w:w="3778" w:type="dxa"/>
            <w:shd w:val="clear" w:color="auto" w:fill="auto"/>
          </w:tcPr>
          <w:p w14:paraId="4A4EB235" w14:textId="77777777" w:rsidR="00CE3A0A" w:rsidRPr="00E27D23" w:rsidRDefault="00CE3A0A" w:rsidP="002745DF">
            <w:pPr>
              <w:pStyle w:val="TAL"/>
            </w:pPr>
            <w:r w:rsidRPr="00E27D23">
              <w:t xml:space="preserve">      Length of 5GS tracking area identity list contents</w:t>
            </w:r>
          </w:p>
        </w:tc>
        <w:tc>
          <w:tcPr>
            <w:tcW w:w="2693" w:type="dxa"/>
            <w:shd w:val="clear" w:color="auto" w:fill="auto"/>
          </w:tcPr>
          <w:p w14:paraId="48177851" w14:textId="77777777" w:rsidR="00CE3A0A" w:rsidRPr="00E27D23" w:rsidRDefault="00CE3A0A" w:rsidP="002745DF">
            <w:pPr>
              <w:pStyle w:val="TAL"/>
              <w:rPr>
                <w:lang w:eastAsia="zh-CN"/>
              </w:rPr>
            </w:pPr>
          </w:p>
        </w:tc>
        <w:tc>
          <w:tcPr>
            <w:tcW w:w="2126" w:type="dxa"/>
            <w:shd w:val="clear" w:color="auto" w:fill="auto"/>
          </w:tcPr>
          <w:p w14:paraId="476F85D4" w14:textId="77777777" w:rsidR="00CE3A0A" w:rsidRPr="00E27D23" w:rsidRDefault="00CE3A0A" w:rsidP="002745DF">
            <w:pPr>
              <w:pStyle w:val="TAL"/>
            </w:pPr>
          </w:p>
        </w:tc>
        <w:tc>
          <w:tcPr>
            <w:tcW w:w="1150" w:type="dxa"/>
            <w:shd w:val="clear" w:color="auto" w:fill="auto"/>
          </w:tcPr>
          <w:p w14:paraId="1C6DFE05" w14:textId="77777777" w:rsidR="00CE3A0A" w:rsidRPr="00E27D23" w:rsidRDefault="00CE3A0A" w:rsidP="002745DF">
            <w:pPr>
              <w:pStyle w:val="TAL"/>
            </w:pPr>
          </w:p>
        </w:tc>
      </w:tr>
      <w:tr w:rsidR="00CE3A0A" w:rsidRPr="00E27D23" w14:paraId="32D0ABB7" w14:textId="77777777" w:rsidTr="002745DF">
        <w:tc>
          <w:tcPr>
            <w:tcW w:w="3778" w:type="dxa"/>
            <w:shd w:val="clear" w:color="auto" w:fill="auto"/>
          </w:tcPr>
          <w:p w14:paraId="779BBC28" w14:textId="77777777" w:rsidR="00CE3A0A" w:rsidRPr="00E27D23" w:rsidRDefault="00CE3A0A" w:rsidP="002745DF">
            <w:pPr>
              <w:pStyle w:val="TAL"/>
            </w:pPr>
            <w:r w:rsidRPr="00E27D23">
              <w:t xml:space="preserve">      Partial tracking area identity list 1</w:t>
            </w:r>
          </w:p>
        </w:tc>
        <w:tc>
          <w:tcPr>
            <w:tcW w:w="2693" w:type="dxa"/>
            <w:shd w:val="clear" w:color="auto" w:fill="auto"/>
          </w:tcPr>
          <w:p w14:paraId="2C8E3934" w14:textId="77777777" w:rsidR="00CE3A0A" w:rsidRPr="00E27D23" w:rsidRDefault="00CE3A0A" w:rsidP="002745DF">
            <w:pPr>
              <w:pStyle w:val="TAL"/>
              <w:rPr>
                <w:lang w:eastAsia="zh-CN"/>
              </w:rPr>
            </w:pPr>
          </w:p>
        </w:tc>
        <w:tc>
          <w:tcPr>
            <w:tcW w:w="2126" w:type="dxa"/>
            <w:shd w:val="clear" w:color="auto" w:fill="auto"/>
          </w:tcPr>
          <w:p w14:paraId="67353E4E" w14:textId="77777777" w:rsidR="00CE3A0A" w:rsidRPr="00E27D23" w:rsidRDefault="00CE3A0A" w:rsidP="002745DF">
            <w:pPr>
              <w:pStyle w:val="TAL"/>
            </w:pPr>
          </w:p>
        </w:tc>
        <w:tc>
          <w:tcPr>
            <w:tcW w:w="1150" w:type="dxa"/>
            <w:shd w:val="clear" w:color="auto" w:fill="auto"/>
          </w:tcPr>
          <w:p w14:paraId="00A41BF1" w14:textId="77777777" w:rsidR="00CE3A0A" w:rsidRPr="00E27D23" w:rsidRDefault="00CE3A0A" w:rsidP="002745DF">
            <w:pPr>
              <w:pStyle w:val="TAL"/>
            </w:pPr>
          </w:p>
        </w:tc>
      </w:tr>
      <w:tr w:rsidR="00CE3A0A" w:rsidRPr="00E27D23" w14:paraId="025B8BF4" w14:textId="77777777" w:rsidTr="002745DF">
        <w:tc>
          <w:tcPr>
            <w:tcW w:w="3778" w:type="dxa"/>
            <w:shd w:val="clear" w:color="auto" w:fill="auto"/>
          </w:tcPr>
          <w:p w14:paraId="0A586A0B" w14:textId="77777777" w:rsidR="00CE3A0A" w:rsidRPr="00E27D23" w:rsidRDefault="00CE3A0A" w:rsidP="002745DF">
            <w:pPr>
              <w:pStyle w:val="TAL"/>
            </w:pPr>
            <w:r w:rsidRPr="00E27D23">
              <w:t xml:space="preserve">        Number of elements</w:t>
            </w:r>
          </w:p>
        </w:tc>
        <w:tc>
          <w:tcPr>
            <w:tcW w:w="2693" w:type="dxa"/>
            <w:shd w:val="clear" w:color="auto" w:fill="auto"/>
          </w:tcPr>
          <w:p w14:paraId="7CE8EFD0" w14:textId="77777777" w:rsidR="00CE3A0A" w:rsidRPr="00E27D23" w:rsidRDefault="00CE3A0A" w:rsidP="002745DF">
            <w:pPr>
              <w:pStyle w:val="TAL"/>
              <w:rPr>
                <w:lang w:eastAsia="zh-CN"/>
              </w:rPr>
            </w:pPr>
            <w:r w:rsidRPr="00E27D23">
              <w:t>'0 0000'B</w:t>
            </w:r>
          </w:p>
        </w:tc>
        <w:tc>
          <w:tcPr>
            <w:tcW w:w="2126" w:type="dxa"/>
            <w:shd w:val="clear" w:color="auto" w:fill="auto"/>
          </w:tcPr>
          <w:p w14:paraId="0F44EF85" w14:textId="77777777" w:rsidR="00CE3A0A" w:rsidRPr="00E27D23" w:rsidRDefault="00CE3A0A" w:rsidP="002745DF">
            <w:pPr>
              <w:pStyle w:val="TAL"/>
            </w:pPr>
            <w:r w:rsidRPr="00E27D23">
              <w:t>1 element</w:t>
            </w:r>
          </w:p>
        </w:tc>
        <w:tc>
          <w:tcPr>
            <w:tcW w:w="1150" w:type="dxa"/>
            <w:shd w:val="clear" w:color="auto" w:fill="auto"/>
          </w:tcPr>
          <w:p w14:paraId="62A5813A" w14:textId="77777777" w:rsidR="00CE3A0A" w:rsidRPr="00E27D23" w:rsidRDefault="00CE3A0A" w:rsidP="002745DF">
            <w:pPr>
              <w:pStyle w:val="TAL"/>
            </w:pPr>
          </w:p>
        </w:tc>
      </w:tr>
      <w:tr w:rsidR="00CE3A0A" w:rsidRPr="00E27D23" w14:paraId="2E78D4B3" w14:textId="77777777" w:rsidTr="002745DF">
        <w:tc>
          <w:tcPr>
            <w:tcW w:w="3778" w:type="dxa"/>
            <w:shd w:val="clear" w:color="auto" w:fill="auto"/>
          </w:tcPr>
          <w:p w14:paraId="0D14C91D" w14:textId="77777777" w:rsidR="00CE3A0A" w:rsidRPr="00E27D23" w:rsidRDefault="00CE3A0A" w:rsidP="002745DF">
            <w:pPr>
              <w:pStyle w:val="TAL"/>
            </w:pPr>
            <w:r w:rsidRPr="00E27D23">
              <w:t xml:space="preserve">        Type of list</w:t>
            </w:r>
          </w:p>
        </w:tc>
        <w:tc>
          <w:tcPr>
            <w:tcW w:w="2693" w:type="dxa"/>
            <w:shd w:val="clear" w:color="auto" w:fill="auto"/>
          </w:tcPr>
          <w:p w14:paraId="71741D39" w14:textId="77777777" w:rsidR="00CE3A0A" w:rsidRPr="00E27D23" w:rsidRDefault="00CE3A0A" w:rsidP="002745DF">
            <w:pPr>
              <w:pStyle w:val="TAL"/>
              <w:rPr>
                <w:lang w:eastAsia="zh-CN"/>
              </w:rPr>
            </w:pPr>
            <w:r w:rsidRPr="00E27D23">
              <w:t>'00'B</w:t>
            </w:r>
          </w:p>
        </w:tc>
        <w:tc>
          <w:tcPr>
            <w:tcW w:w="2126" w:type="dxa"/>
            <w:shd w:val="clear" w:color="auto" w:fill="auto"/>
          </w:tcPr>
          <w:p w14:paraId="0E9213AE" w14:textId="77777777" w:rsidR="00CE3A0A" w:rsidRPr="00E27D23" w:rsidRDefault="00CE3A0A" w:rsidP="002745DF">
            <w:pPr>
              <w:pStyle w:val="TAL"/>
            </w:pPr>
            <w:r w:rsidRPr="00E27D23">
              <w:t>list of TACs belonging to one PLMN, with non-consecutive TAC values</w:t>
            </w:r>
          </w:p>
        </w:tc>
        <w:tc>
          <w:tcPr>
            <w:tcW w:w="1150" w:type="dxa"/>
            <w:shd w:val="clear" w:color="auto" w:fill="auto"/>
          </w:tcPr>
          <w:p w14:paraId="1509A7D8" w14:textId="77777777" w:rsidR="00CE3A0A" w:rsidRPr="00E27D23" w:rsidRDefault="00CE3A0A" w:rsidP="002745DF">
            <w:pPr>
              <w:pStyle w:val="TAL"/>
            </w:pPr>
          </w:p>
        </w:tc>
      </w:tr>
      <w:tr w:rsidR="00CE3A0A" w:rsidRPr="00E27D23" w14:paraId="6F8E462A" w14:textId="77777777" w:rsidTr="002745DF">
        <w:tc>
          <w:tcPr>
            <w:tcW w:w="3778" w:type="dxa"/>
            <w:shd w:val="clear" w:color="auto" w:fill="auto"/>
          </w:tcPr>
          <w:p w14:paraId="6C849896" w14:textId="77777777" w:rsidR="00CE3A0A" w:rsidRPr="00E27D23" w:rsidRDefault="00CE3A0A" w:rsidP="002745DF">
            <w:pPr>
              <w:pStyle w:val="TAL"/>
            </w:pPr>
            <w:r w:rsidRPr="00E27D23">
              <w:t xml:space="preserve">        MCC</w:t>
            </w:r>
          </w:p>
        </w:tc>
        <w:tc>
          <w:tcPr>
            <w:tcW w:w="2693" w:type="dxa"/>
            <w:shd w:val="clear" w:color="auto" w:fill="auto"/>
          </w:tcPr>
          <w:p w14:paraId="35DEB039" w14:textId="77777777" w:rsidR="00CE3A0A" w:rsidRPr="00E27D23" w:rsidRDefault="00CE3A0A" w:rsidP="002745DF">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3B1B4CC1" w14:textId="77777777" w:rsidR="00CE3A0A" w:rsidRPr="00E27D23" w:rsidRDefault="00CE3A0A" w:rsidP="002745DF">
            <w:pPr>
              <w:pStyle w:val="TAL"/>
            </w:pPr>
            <w:r w:rsidRPr="00E27D23">
              <w:rPr>
                <w:lang w:eastAsia="zh-CN"/>
              </w:rPr>
              <w:t>MCC for NR Cell 1</w:t>
            </w:r>
          </w:p>
        </w:tc>
        <w:tc>
          <w:tcPr>
            <w:tcW w:w="1150" w:type="dxa"/>
            <w:shd w:val="clear" w:color="auto" w:fill="auto"/>
          </w:tcPr>
          <w:p w14:paraId="215C5DFC" w14:textId="77777777" w:rsidR="00CE3A0A" w:rsidRPr="00E27D23" w:rsidRDefault="00CE3A0A" w:rsidP="002745DF">
            <w:pPr>
              <w:pStyle w:val="TAL"/>
            </w:pPr>
          </w:p>
        </w:tc>
      </w:tr>
      <w:tr w:rsidR="00CE3A0A" w:rsidRPr="00E27D23" w14:paraId="55E710E3" w14:textId="77777777" w:rsidTr="002745DF">
        <w:tc>
          <w:tcPr>
            <w:tcW w:w="3778" w:type="dxa"/>
            <w:shd w:val="clear" w:color="auto" w:fill="auto"/>
          </w:tcPr>
          <w:p w14:paraId="4026AD3F" w14:textId="77777777" w:rsidR="00CE3A0A" w:rsidRPr="00E27D23" w:rsidRDefault="00CE3A0A" w:rsidP="002745DF">
            <w:pPr>
              <w:pStyle w:val="TAL"/>
            </w:pPr>
            <w:r w:rsidRPr="00E27D23">
              <w:t xml:space="preserve">        MNC</w:t>
            </w:r>
          </w:p>
        </w:tc>
        <w:tc>
          <w:tcPr>
            <w:tcW w:w="2693" w:type="dxa"/>
            <w:shd w:val="clear" w:color="auto" w:fill="auto"/>
          </w:tcPr>
          <w:p w14:paraId="26D12A9F" w14:textId="77777777" w:rsidR="00CE3A0A" w:rsidRPr="00E27D23" w:rsidRDefault="00CE3A0A" w:rsidP="002745DF">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415CDC58" w14:textId="77777777" w:rsidR="00CE3A0A" w:rsidRPr="00E27D23" w:rsidRDefault="00CE3A0A" w:rsidP="002745DF">
            <w:pPr>
              <w:pStyle w:val="TAL"/>
            </w:pPr>
            <w:r w:rsidRPr="00E27D23">
              <w:rPr>
                <w:lang w:eastAsia="zh-CN"/>
              </w:rPr>
              <w:t>MNC for NR Cell 1</w:t>
            </w:r>
          </w:p>
        </w:tc>
        <w:tc>
          <w:tcPr>
            <w:tcW w:w="1150" w:type="dxa"/>
            <w:shd w:val="clear" w:color="auto" w:fill="auto"/>
          </w:tcPr>
          <w:p w14:paraId="227DF9DB" w14:textId="77777777" w:rsidR="00CE3A0A" w:rsidRPr="00E27D23" w:rsidRDefault="00CE3A0A" w:rsidP="002745DF">
            <w:pPr>
              <w:pStyle w:val="TAL"/>
            </w:pPr>
          </w:p>
        </w:tc>
      </w:tr>
      <w:tr w:rsidR="00CE3A0A" w:rsidRPr="00E27D23" w14:paraId="00C3C1CE" w14:textId="77777777" w:rsidTr="002745DF">
        <w:tc>
          <w:tcPr>
            <w:tcW w:w="3778" w:type="dxa"/>
            <w:shd w:val="clear" w:color="auto" w:fill="auto"/>
          </w:tcPr>
          <w:p w14:paraId="1C7FB580" w14:textId="77777777" w:rsidR="00CE3A0A" w:rsidRPr="00E27D23" w:rsidRDefault="00CE3A0A" w:rsidP="002745DF">
            <w:pPr>
              <w:pStyle w:val="TAL"/>
            </w:pPr>
            <w:r w:rsidRPr="00E27D23">
              <w:t xml:space="preserve">        TAC 1</w:t>
            </w:r>
          </w:p>
        </w:tc>
        <w:tc>
          <w:tcPr>
            <w:tcW w:w="2693" w:type="dxa"/>
            <w:shd w:val="clear" w:color="auto" w:fill="auto"/>
          </w:tcPr>
          <w:p w14:paraId="6A62AB97" w14:textId="77777777" w:rsidR="00CE3A0A" w:rsidRPr="00E27D23" w:rsidRDefault="00CE3A0A" w:rsidP="002745DF">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665DB39E" w14:textId="77777777" w:rsidR="00CE3A0A" w:rsidRPr="00E27D23" w:rsidRDefault="00CE3A0A" w:rsidP="002745DF">
            <w:pPr>
              <w:pStyle w:val="TAL"/>
            </w:pPr>
            <w:r w:rsidRPr="00E27D23">
              <w:rPr>
                <w:lang w:eastAsia="zh-CN"/>
              </w:rPr>
              <w:t>TAC for NR Cell 1</w:t>
            </w:r>
          </w:p>
        </w:tc>
        <w:tc>
          <w:tcPr>
            <w:tcW w:w="1150" w:type="dxa"/>
            <w:shd w:val="clear" w:color="auto" w:fill="auto"/>
          </w:tcPr>
          <w:p w14:paraId="33C0A697" w14:textId="77777777" w:rsidR="00CE3A0A" w:rsidRPr="00E27D23" w:rsidRDefault="00CE3A0A" w:rsidP="002745DF">
            <w:pPr>
              <w:pStyle w:val="TAL"/>
            </w:pPr>
          </w:p>
        </w:tc>
      </w:tr>
      <w:tr w:rsidR="00CE3A0A" w:rsidRPr="00E27D23" w14:paraId="34DD8B74" w14:textId="77777777" w:rsidTr="002745DF">
        <w:tc>
          <w:tcPr>
            <w:tcW w:w="3778" w:type="dxa"/>
            <w:shd w:val="clear" w:color="auto" w:fill="auto"/>
          </w:tcPr>
          <w:p w14:paraId="70EEB23B" w14:textId="77777777" w:rsidR="00CE3A0A" w:rsidRPr="00E27D23" w:rsidRDefault="00CE3A0A" w:rsidP="002745DF">
            <w:pPr>
              <w:pStyle w:val="TAL"/>
            </w:pPr>
            <w:r w:rsidRPr="00E27D23">
              <w:t xml:space="preserve">    MBS timers</w:t>
            </w:r>
          </w:p>
        </w:tc>
        <w:tc>
          <w:tcPr>
            <w:tcW w:w="2693" w:type="dxa"/>
            <w:shd w:val="clear" w:color="auto" w:fill="auto"/>
          </w:tcPr>
          <w:p w14:paraId="10387CB2" w14:textId="77777777" w:rsidR="00CE3A0A" w:rsidRPr="00E27D23" w:rsidRDefault="00CE3A0A" w:rsidP="002745DF">
            <w:pPr>
              <w:pStyle w:val="TAL"/>
              <w:rPr>
                <w:lang w:eastAsia="zh-CN"/>
              </w:rPr>
            </w:pPr>
            <w:r w:rsidRPr="00E27D23">
              <w:rPr>
                <w:lang w:eastAsia="zh-CN"/>
              </w:rPr>
              <w:t>Not present</w:t>
            </w:r>
          </w:p>
        </w:tc>
        <w:tc>
          <w:tcPr>
            <w:tcW w:w="2126" w:type="dxa"/>
            <w:shd w:val="clear" w:color="auto" w:fill="auto"/>
          </w:tcPr>
          <w:p w14:paraId="62147009" w14:textId="77777777" w:rsidR="00CE3A0A" w:rsidRPr="00E27D23" w:rsidRDefault="00CE3A0A" w:rsidP="002745DF">
            <w:pPr>
              <w:pStyle w:val="TAL"/>
            </w:pPr>
          </w:p>
        </w:tc>
        <w:tc>
          <w:tcPr>
            <w:tcW w:w="1150" w:type="dxa"/>
            <w:shd w:val="clear" w:color="auto" w:fill="auto"/>
          </w:tcPr>
          <w:p w14:paraId="451AEC06" w14:textId="77777777" w:rsidR="00CE3A0A" w:rsidRPr="00E27D23" w:rsidRDefault="00CE3A0A" w:rsidP="002745DF">
            <w:pPr>
              <w:pStyle w:val="TAL"/>
            </w:pPr>
          </w:p>
        </w:tc>
      </w:tr>
      <w:tr w:rsidR="00CE3A0A" w:rsidRPr="00E27D23" w14:paraId="482B485D" w14:textId="77777777" w:rsidTr="002745DF">
        <w:tc>
          <w:tcPr>
            <w:tcW w:w="3778" w:type="dxa"/>
            <w:shd w:val="clear" w:color="auto" w:fill="auto"/>
          </w:tcPr>
          <w:p w14:paraId="323BC2D9" w14:textId="77777777" w:rsidR="00CE3A0A" w:rsidRPr="00E27D23" w:rsidRDefault="00CE3A0A" w:rsidP="002745DF">
            <w:pPr>
              <w:pStyle w:val="TAL"/>
            </w:pPr>
            <w:r w:rsidRPr="00E27D23">
              <w:t xml:space="preserve">    MBS security container</w:t>
            </w:r>
          </w:p>
        </w:tc>
        <w:tc>
          <w:tcPr>
            <w:tcW w:w="2693" w:type="dxa"/>
            <w:shd w:val="clear" w:color="auto" w:fill="auto"/>
          </w:tcPr>
          <w:p w14:paraId="39AED347" w14:textId="77777777" w:rsidR="00CE3A0A" w:rsidRPr="00E27D23" w:rsidRDefault="00CE3A0A" w:rsidP="002745DF">
            <w:pPr>
              <w:pStyle w:val="TAL"/>
              <w:rPr>
                <w:lang w:eastAsia="zh-CN"/>
              </w:rPr>
            </w:pPr>
            <w:r w:rsidRPr="00E27D23">
              <w:rPr>
                <w:lang w:eastAsia="zh-CN"/>
              </w:rPr>
              <w:t>Not present</w:t>
            </w:r>
          </w:p>
        </w:tc>
        <w:tc>
          <w:tcPr>
            <w:tcW w:w="2126" w:type="dxa"/>
            <w:shd w:val="clear" w:color="auto" w:fill="auto"/>
          </w:tcPr>
          <w:p w14:paraId="02EC1979" w14:textId="77777777" w:rsidR="00CE3A0A" w:rsidRPr="00E27D23" w:rsidRDefault="00CE3A0A" w:rsidP="002745DF">
            <w:pPr>
              <w:pStyle w:val="TAL"/>
            </w:pPr>
          </w:p>
        </w:tc>
        <w:tc>
          <w:tcPr>
            <w:tcW w:w="1150" w:type="dxa"/>
            <w:shd w:val="clear" w:color="auto" w:fill="auto"/>
          </w:tcPr>
          <w:p w14:paraId="3699DFCB" w14:textId="77777777" w:rsidR="00CE3A0A" w:rsidRPr="00E27D23" w:rsidRDefault="00CE3A0A" w:rsidP="002745DF">
            <w:pPr>
              <w:pStyle w:val="TAL"/>
            </w:pPr>
          </w:p>
        </w:tc>
      </w:tr>
    </w:tbl>
    <w:p w14:paraId="3F83EB8E" w14:textId="77777777" w:rsidR="00CE3A0A" w:rsidRPr="00E27D23" w:rsidRDefault="00CE3A0A" w:rsidP="00CE3A0A"/>
    <w:p w14:paraId="42F08346" w14:textId="77777777" w:rsidR="00CE3A0A" w:rsidRPr="00E27D23" w:rsidRDefault="00CE3A0A" w:rsidP="00CE3A0A">
      <w:pPr>
        <w:pStyle w:val="TH"/>
      </w:pPr>
      <w:r w:rsidRPr="00E27D23">
        <w:rPr>
          <w:color w:val="000000"/>
        </w:rPr>
        <w:t>Table 14.2.5.1.2.3.3-8</w:t>
      </w:r>
      <w:r w:rsidRPr="00E27D23">
        <w:t>:</w:t>
      </w:r>
      <w:r w:rsidRPr="00E27D23">
        <w:rPr>
          <w:i/>
          <w:iCs/>
        </w:rPr>
        <w:t xml:space="preserve"> RRCReconfiguration</w:t>
      </w:r>
      <w:r w:rsidRPr="00E27D23">
        <w:t xml:space="preserve"> (step 15, Table 14.2.5.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E3A0A" w:rsidRPr="00E27D23" w14:paraId="4440934D" w14:textId="77777777" w:rsidTr="002745DF">
        <w:tc>
          <w:tcPr>
            <w:tcW w:w="9738" w:type="dxa"/>
            <w:gridSpan w:val="4"/>
          </w:tcPr>
          <w:p w14:paraId="1FE8E25B" w14:textId="77777777" w:rsidR="00CE3A0A" w:rsidRPr="00E27D23" w:rsidRDefault="00CE3A0A" w:rsidP="002745DF">
            <w:pPr>
              <w:pStyle w:val="TAL"/>
            </w:pPr>
            <w:r w:rsidRPr="00E27D23">
              <w:t xml:space="preserve">Derivation Path: TS 38.508-1 [4], Table 4.6.1-13 and condition NR </w:t>
            </w:r>
          </w:p>
        </w:tc>
      </w:tr>
      <w:tr w:rsidR="00CE3A0A" w:rsidRPr="00E27D23" w14:paraId="4D668551" w14:textId="77777777" w:rsidTr="002745DF">
        <w:tblPrEx>
          <w:tblCellMar>
            <w:left w:w="108" w:type="dxa"/>
            <w:right w:w="108" w:type="dxa"/>
          </w:tblCellMar>
        </w:tblPrEx>
        <w:tc>
          <w:tcPr>
            <w:tcW w:w="4535" w:type="dxa"/>
          </w:tcPr>
          <w:p w14:paraId="7C5FCD6E" w14:textId="77777777" w:rsidR="00CE3A0A" w:rsidRPr="00E27D23" w:rsidRDefault="00CE3A0A" w:rsidP="002745DF">
            <w:pPr>
              <w:pStyle w:val="TAH"/>
            </w:pPr>
            <w:r w:rsidRPr="00E27D23">
              <w:t>Information Element</w:t>
            </w:r>
          </w:p>
        </w:tc>
        <w:tc>
          <w:tcPr>
            <w:tcW w:w="2267" w:type="dxa"/>
          </w:tcPr>
          <w:p w14:paraId="0258FAB6" w14:textId="77777777" w:rsidR="00CE3A0A" w:rsidRPr="00E27D23" w:rsidRDefault="00CE3A0A" w:rsidP="002745DF">
            <w:pPr>
              <w:pStyle w:val="TAH"/>
            </w:pPr>
            <w:r w:rsidRPr="00E27D23">
              <w:t>Value/remark</w:t>
            </w:r>
          </w:p>
        </w:tc>
        <w:tc>
          <w:tcPr>
            <w:tcW w:w="1700" w:type="dxa"/>
          </w:tcPr>
          <w:p w14:paraId="2A96D470" w14:textId="77777777" w:rsidR="00CE3A0A" w:rsidRPr="00E27D23" w:rsidRDefault="00CE3A0A" w:rsidP="002745DF">
            <w:pPr>
              <w:pStyle w:val="TAH"/>
            </w:pPr>
            <w:r w:rsidRPr="00E27D23">
              <w:t>Comment</w:t>
            </w:r>
          </w:p>
        </w:tc>
        <w:tc>
          <w:tcPr>
            <w:tcW w:w="1245" w:type="dxa"/>
          </w:tcPr>
          <w:p w14:paraId="776088A1" w14:textId="77777777" w:rsidR="00CE3A0A" w:rsidRPr="00E27D23" w:rsidRDefault="00CE3A0A" w:rsidP="002745DF">
            <w:pPr>
              <w:pStyle w:val="TAH"/>
            </w:pPr>
            <w:r w:rsidRPr="00E27D23">
              <w:t>Condition</w:t>
            </w:r>
          </w:p>
        </w:tc>
      </w:tr>
      <w:tr w:rsidR="00CE3A0A" w:rsidRPr="00E27D23" w14:paraId="5ACD3C99" w14:textId="77777777" w:rsidTr="002745DF">
        <w:tblPrEx>
          <w:tblCellMar>
            <w:left w:w="108" w:type="dxa"/>
            <w:right w:w="108" w:type="dxa"/>
          </w:tblCellMar>
        </w:tblPrEx>
        <w:tc>
          <w:tcPr>
            <w:tcW w:w="4535" w:type="dxa"/>
          </w:tcPr>
          <w:p w14:paraId="711565F1" w14:textId="77777777" w:rsidR="00CE3A0A" w:rsidRPr="00E27D23" w:rsidRDefault="00CE3A0A" w:rsidP="002745DF">
            <w:pPr>
              <w:pStyle w:val="TAL"/>
            </w:pPr>
            <w:r w:rsidRPr="00E27D23">
              <w:t>RRCReconfiguration ::= SEQUENCE {</w:t>
            </w:r>
          </w:p>
        </w:tc>
        <w:tc>
          <w:tcPr>
            <w:tcW w:w="2267" w:type="dxa"/>
          </w:tcPr>
          <w:p w14:paraId="5CF4AF82" w14:textId="77777777" w:rsidR="00CE3A0A" w:rsidRPr="00E27D23" w:rsidRDefault="00CE3A0A" w:rsidP="002745DF">
            <w:pPr>
              <w:pStyle w:val="TAL"/>
            </w:pPr>
          </w:p>
        </w:tc>
        <w:tc>
          <w:tcPr>
            <w:tcW w:w="1700" w:type="dxa"/>
          </w:tcPr>
          <w:p w14:paraId="31FDE9DD" w14:textId="77777777" w:rsidR="00CE3A0A" w:rsidRPr="00E27D23" w:rsidRDefault="00CE3A0A" w:rsidP="002745DF">
            <w:pPr>
              <w:pStyle w:val="TAL"/>
            </w:pPr>
          </w:p>
        </w:tc>
        <w:tc>
          <w:tcPr>
            <w:tcW w:w="1245" w:type="dxa"/>
          </w:tcPr>
          <w:p w14:paraId="7501A2BE" w14:textId="77777777" w:rsidR="00CE3A0A" w:rsidRPr="00E27D23" w:rsidRDefault="00CE3A0A" w:rsidP="002745DF">
            <w:pPr>
              <w:pStyle w:val="TAL"/>
            </w:pPr>
          </w:p>
        </w:tc>
      </w:tr>
      <w:tr w:rsidR="00CE3A0A" w:rsidRPr="00E27D23" w14:paraId="1FFA8353" w14:textId="77777777" w:rsidTr="002745DF">
        <w:tblPrEx>
          <w:tblCellMar>
            <w:left w:w="108" w:type="dxa"/>
            <w:right w:w="108" w:type="dxa"/>
          </w:tblCellMar>
        </w:tblPrEx>
        <w:tc>
          <w:tcPr>
            <w:tcW w:w="4535" w:type="dxa"/>
          </w:tcPr>
          <w:p w14:paraId="0E9A90E0" w14:textId="77777777" w:rsidR="00CE3A0A" w:rsidRPr="00E27D23" w:rsidRDefault="00CE3A0A" w:rsidP="002745DF">
            <w:pPr>
              <w:pStyle w:val="TAL"/>
            </w:pPr>
            <w:r w:rsidRPr="00E27D23">
              <w:t xml:space="preserve">  criticalExtensions CHOICE {</w:t>
            </w:r>
          </w:p>
        </w:tc>
        <w:tc>
          <w:tcPr>
            <w:tcW w:w="2267" w:type="dxa"/>
          </w:tcPr>
          <w:p w14:paraId="5AB4AC4D" w14:textId="77777777" w:rsidR="00CE3A0A" w:rsidRPr="00E27D23" w:rsidRDefault="00CE3A0A" w:rsidP="002745DF">
            <w:pPr>
              <w:pStyle w:val="TAL"/>
            </w:pPr>
          </w:p>
        </w:tc>
        <w:tc>
          <w:tcPr>
            <w:tcW w:w="1700" w:type="dxa"/>
          </w:tcPr>
          <w:p w14:paraId="6042F863" w14:textId="77777777" w:rsidR="00CE3A0A" w:rsidRPr="00E27D23" w:rsidRDefault="00CE3A0A" w:rsidP="002745DF">
            <w:pPr>
              <w:pStyle w:val="TAL"/>
            </w:pPr>
          </w:p>
        </w:tc>
        <w:tc>
          <w:tcPr>
            <w:tcW w:w="1245" w:type="dxa"/>
          </w:tcPr>
          <w:p w14:paraId="043FD5D2" w14:textId="77777777" w:rsidR="00CE3A0A" w:rsidRPr="00E27D23" w:rsidRDefault="00CE3A0A" w:rsidP="002745DF">
            <w:pPr>
              <w:pStyle w:val="TAL"/>
            </w:pPr>
          </w:p>
        </w:tc>
      </w:tr>
      <w:tr w:rsidR="00CE3A0A" w:rsidRPr="00E27D23" w14:paraId="469907FD" w14:textId="77777777" w:rsidTr="002745DF">
        <w:tblPrEx>
          <w:tblCellMar>
            <w:left w:w="108" w:type="dxa"/>
            <w:right w:w="108" w:type="dxa"/>
          </w:tblCellMar>
        </w:tblPrEx>
        <w:tc>
          <w:tcPr>
            <w:tcW w:w="4535" w:type="dxa"/>
            <w:tcBorders>
              <w:bottom w:val="single" w:sz="4" w:space="0" w:color="auto"/>
            </w:tcBorders>
          </w:tcPr>
          <w:p w14:paraId="688CDD2B" w14:textId="77777777" w:rsidR="00CE3A0A" w:rsidRPr="00E27D23" w:rsidRDefault="00CE3A0A" w:rsidP="002745DF">
            <w:pPr>
              <w:pStyle w:val="TAL"/>
            </w:pPr>
            <w:r w:rsidRPr="00E27D23">
              <w:t xml:space="preserve">    rrcReconfiguration ::= SEQUENCE {</w:t>
            </w:r>
          </w:p>
        </w:tc>
        <w:tc>
          <w:tcPr>
            <w:tcW w:w="2267" w:type="dxa"/>
          </w:tcPr>
          <w:p w14:paraId="7F0DA88A" w14:textId="77777777" w:rsidR="00CE3A0A" w:rsidRPr="00E27D23" w:rsidRDefault="00CE3A0A" w:rsidP="002745DF">
            <w:pPr>
              <w:pStyle w:val="TAL"/>
            </w:pPr>
          </w:p>
        </w:tc>
        <w:tc>
          <w:tcPr>
            <w:tcW w:w="1700" w:type="dxa"/>
          </w:tcPr>
          <w:p w14:paraId="4A07A1E1" w14:textId="77777777" w:rsidR="00CE3A0A" w:rsidRPr="00E27D23" w:rsidRDefault="00CE3A0A" w:rsidP="002745DF">
            <w:pPr>
              <w:pStyle w:val="TAL"/>
            </w:pPr>
          </w:p>
        </w:tc>
        <w:tc>
          <w:tcPr>
            <w:tcW w:w="1245" w:type="dxa"/>
          </w:tcPr>
          <w:p w14:paraId="21DA165F" w14:textId="77777777" w:rsidR="00CE3A0A" w:rsidRPr="00E27D23" w:rsidRDefault="00CE3A0A" w:rsidP="002745DF">
            <w:pPr>
              <w:pStyle w:val="TAL"/>
            </w:pPr>
          </w:p>
        </w:tc>
      </w:tr>
      <w:tr w:rsidR="00CE3A0A" w:rsidRPr="00E27D23" w14:paraId="67B14B8C" w14:textId="77777777" w:rsidTr="002745DF">
        <w:tblPrEx>
          <w:tblCellMar>
            <w:left w:w="108" w:type="dxa"/>
            <w:right w:w="108" w:type="dxa"/>
          </w:tblCellMar>
        </w:tblPrEx>
        <w:tc>
          <w:tcPr>
            <w:tcW w:w="4535" w:type="dxa"/>
            <w:tcBorders>
              <w:top w:val="single" w:sz="4" w:space="0" w:color="auto"/>
              <w:bottom w:val="single" w:sz="4" w:space="0" w:color="auto"/>
            </w:tcBorders>
          </w:tcPr>
          <w:p w14:paraId="77D447B4" w14:textId="77777777" w:rsidR="00CE3A0A" w:rsidRPr="00E27D23" w:rsidRDefault="00CE3A0A" w:rsidP="002745DF">
            <w:pPr>
              <w:pStyle w:val="TAL"/>
            </w:pPr>
            <w:r w:rsidRPr="00E27D23">
              <w:t xml:space="preserve">      radioBearerConfig</w:t>
            </w:r>
          </w:p>
        </w:tc>
        <w:tc>
          <w:tcPr>
            <w:tcW w:w="2267" w:type="dxa"/>
          </w:tcPr>
          <w:p w14:paraId="25CFB995" w14:textId="77777777" w:rsidR="00CE3A0A" w:rsidRPr="00E27D23" w:rsidRDefault="00CE3A0A" w:rsidP="002745DF">
            <w:pPr>
              <w:pStyle w:val="TAL"/>
            </w:pPr>
            <w:r w:rsidRPr="00E27D23">
              <w:t>RadioBearerConfig with condition MRBm and UM_PTM</w:t>
            </w:r>
          </w:p>
        </w:tc>
        <w:tc>
          <w:tcPr>
            <w:tcW w:w="1700" w:type="dxa"/>
          </w:tcPr>
          <w:p w14:paraId="3D13524A" w14:textId="50B24917" w:rsidR="00CE3A0A" w:rsidRPr="00E27D23" w:rsidRDefault="00CE3A0A" w:rsidP="002745DF">
            <w:pPr>
              <w:pStyle w:val="TAL"/>
              <w:rPr>
                <w:lang w:eastAsia="zh-CN"/>
              </w:rPr>
            </w:pPr>
            <w:r w:rsidRPr="00E27D23">
              <w:rPr>
                <w:lang w:eastAsia="zh-CN"/>
              </w:rPr>
              <w:t>m=1</w:t>
            </w:r>
          </w:p>
        </w:tc>
        <w:tc>
          <w:tcPr>
            <w:tcW w:w="1245" w:type="dxa"/>
          </w:tcPr>
          <w:p w14:paraId="2948C4C4" w14:textId="77777777" w:rsidR="00CE3A0A" w:rsidRPr="00E27D23" w:rsidRDefault="00CE3A0A" w:rsidP="002745DF">
            <w:pPr>
              <w:pStyle w:val="TAL"/>
            </w:pPr>
          </w:p>
        </w:tc>
      </w:tr>
      <w:tr w:rsidR="00CE3A0A" w:rsidRPr="00E27D23" w14:paraId="269D2903" w14:textId="77777777" w:rsidTr="002745DF">
        <w:tblPrEx>
          <w:tblCellMar>
            <w:left w:w="108" w:type="dxa"/>
            <w:right w:w="108" w:type="dxa"/>
          </w:tblCellMar>
        </w:tblPrEx>
        <w:tc>
          <w:tcPr>
            <w:tcW w:w="4535" w:type="dxa"/>
            <w:tcBorders>
              <w:top w:val="single" w:sz="4" w:space="0" w:color="auto"/>
              <w:bottom w:val="single" w:sz="4" w:space="0" w:color="auto"/>
            </w:tcBorders>
          </w:tcPr>
          <w:p w14:paraId="17AC2A7B" w14:textId="77777777" w:rsidR="00CE3A0A" w:rsidRPr="00E27D23" w:rsidRDefault="00CE3A0A" w:rsidP="002745DF">
            <w:pPr>
              <w:pStyle w:val="TAL"/>
            </w:pPr>
            <w:r w:rsidRPr="00E27D23">
              <w:t xml:space="preserve">      nonCriticalExtension SEQUENCE {</w:t>
            </w:r>
          </w:p>
        </w:tc>
        <w:tc>
          <w:tcPr>
            <w:tcW w:w="2267" w:type="dxa"/>
          </w:tcPr>
          <w:p w14:paraId="42E66462" w14:textId="77777777" w:rsidR="00CE3A0A" w:rsidRPr="00E27D23" w:rsidRDefault="00CE3A0A" w:rsidP="002745DF">
            <w:pPr>
              <w:pStyle w:val="TAL"/>
            </w:pPr>
          </w:p>
        </w:tc>
        <w:tc>
          <w:tcPr>
            <w:tcW w:w="1700" w:type="dxa"/>
          </w:tcPr>
          <w:p w14:paraId="1BA5EA2E" w14:textId="77777777" w:rsidR="00CE3A0A" w:rsidRPr="00E27D23" w:rsidRDefault="00CE3A0A" w:rsidP="002745DF">
            <w:pPr>
              <w:pStyle w:val="TAL"/>
            </w:pPr>
          </w:p>
        </w:tc>
        <w:tc>
          <w:tcPr>
            <w:tcW w:w="1245" w:type="dxa"/>
          </w:tcPr>
          <w:p w14:paraId="4715B3BD" w14:textId="77777777" w:rsidR="00CE3A0A" w:rsidRPr="00E27D23" w:rsidRDefault="00CE3A0A" w:rsidP="002745DF">
            <w:pPr>
              <w:pStyle w:val="TAL"/>
            </w:pPr>
          </w:p>
        </w:tc>
      </w:tr>
      <w:tr w:rsidR="00CE3A0A" w:rsidRPr="00E27D23" w14:paraId="20784A67" w14:textId="77777777" w:rsidTr="002745DF">
        <w:tblPrEx>
          <w:tblCellMar>
            <w:left w:w="108" w:type="dxa"/>
            <w:right w:w="108" w:type="dxa"/>
          </w:tblCellMar>
        </w:tblPrEx>
        <w:tc>
          <w:tcPr>
            <w:tcW w:w="4535" w:type="dxa"/>
            <w:tcBorders>
              <w:top w:val="single" w:sz="4" w:space="0" w:color="auto"/>
              <w:bottom w:val="single" w:sz="4" w:space="0" w:color="auto"/>
            </w:tcBorders>
          </w:tcPr>
          <w:p w14:paraId="763B1946" w14:textId="77777777" w:rsidR="00CE3A0A" w:rsidRPr="00E27D23" w:rsidRDefault="00CE3A0A" w:rsidP="002745DF">
            <w:pPr>
              <w:pStyle w:val="TAL"/>
            </w:pPr>
            <w:r w:rsidRPr="00E27D23">
              <w:t xml:space="preserve">        masterCellGroup</w:t>
            </w:r>
          </w:p>
        </w:tc>
        <w:tc>
          <w:tcPr>
            <w:tcW w:w="2267" w:type="dxa"/>
          </w:tcPr>
          <w:p w14:paraId="544593AE" w14:textId="77777777" w:rsidR="00CE3A0A" w:rsidRPr="00E27D23" w:rsidRDefault="00CE3A0A" w:rsidP="002745DF">
            <w:pPr>
              <w:pStyle w:val="TAL"/>
            </w:pPr>
            <w:r w:rsidRPr="00E27D23">
              <w:t xml:space="preserve">CellGroupConfig with condition MRBm and </w:t>
            </w:r>
            <w:r w:rsidRPr="00E27D23">
              <w:rPr>
                <w:lang w:eastAsia="zh-CN"/>
              </w:rPr>
              <w:t>UM_PTM</w:t>
            </w:r>
          </w:p>
        </w:tc>
        <w:tc>
          <w:tcPr>
            <w:tcW w:w="1700" w:type="dxa"/>
          </w:tcPr>
          <w:p w14:paraId="7670F268" w14:textId="44962FBD" w:rsidR="00CE3A0A" w:rsidRPr="00E27D23" w:rsidRDefault="00CE3A0A" w:rsidP="002745DF">
            <w:pPr>
              <w:pStyle w:val="TAL"/>
              <w:rPr>
                <w:lang w:eastAsia="zh-CN"/>
              </w:rPr>
            </w:pPr>
            <w:r w:rsidRPr="00E27D23">
              <w:rPr>
                <w:lang w:eastAsia="zh-CN"/>
              </w:rPr>
              <w:t>m=1</w:t>
            </w:r>
          </w:p>
        </w:tc>
        <w:tc>
          <w:tcPr>
            <w:tcW w:w="1245" w:type="dxa"/>
          </w:tcPr>
          <w:p w14:paraId="6610757E" w14:textId="77777777" w:rsidR="00CE3A0A" w:rsidRPr="00E27D23" w:rsidRDefault="00CE3A0A" w:rsidP="002745DF">
            <w:pPr>
              <w:pStyle w:val="TAL"/>
            </w:pPr>
          </w:p>
        </w:tc>
      </w:tr>
      <w:tr w:rsidR="00CE3A0A" w:rsidRPr="00E27D23" w14:paraId="52657523" w14:textId="77777777" w:rsidTr="002745DF">
        <w:tblPrEx>
          <w:tblCellMar>
            <w:left w:w="108" w:type="dxa"/>
            <w:right w:w="108" w:type="dxa"/>
          </w:tblCellMar>
        </w:tblPrEx>
        <w:tc>
          <w:tcPr>
            <w:tcW w:w="4535" w:type="dxa"/>
            <w:tcBorders>
              <w:top w:val="single" w:sz="4" w:space="0" w:color="auto"/>
              <w:bottom w:val="single" w:sz="4" w:space="0" w:color="auto"/>
            </w:tcBorders>
          </w:tcPr>
          <w:p w14:paraId="41CB0CE9" w14:textId="77777777" w:rsidR="00CE3A0A" w:rsidRPr="00E27D23" w:rsidRDefault="00CE3A0A" w:rsidP="002745DF">
            <w:pPr>
              <w:pStyle w:val="TAL"/>
            </w:pPr>
            <w:r w:rsidRPr="00E27D23">
              <w:t xml:space="preserve">        dedicatedNAS-MessageList SEQUENCE (SIZE(1..maxDRB)) OF DedicatedNAS-Message {}</w:t>
            </w:r>
          </w:p>
        </w:tc>
        <w:tc>
          <w:tcPr>
            <w:tcW w:w="2267" w:type="dxa"/>
          </w:tcPr>
          <w:p w14:paraId="25BB2907" w14:textId="77777777" w:rsidR="00CE3A0A" w:rsidRPr="00E27D23" w:rsidRDefault="00CE3A0A" w:rsidP="002745DF">
            <w:pPr>
              <w:pStyle w:val="TAL"/>
            </w:pPr>
            <w:r w:rsidRPr="00E27D23">
              <w:t>DedicatedNAS-Message</w:t>
            </w:r>
          </w:p>
        </w:tc>
        <w:tc>
          <w:tcPr>
            <w:tcW w:w="1700" w:type="dxa"/>
          </w:tcPr>
          <w:p w14:paraId="1821B7FA" w14:textId="77777777" w:rsidR="00CE3A0A" w:rsidRPr="00E27D23" w:rsidRDefault="00CE3A0A" w:rsidP="002745DF">
            <w:pPr>
              <w:pStyle w:val="TAL"/>
            </w:pPr>
          </w:p>
        </w:tc>
        <w:tc>
          <w:tcPr>
            <w:tcW w:w="1245" w:type="dxa"/>
          </w:tcPr>
          <w:p w14:paraId="609BC1C4" w14:textId="77777777" w:rsidR="00CE3A0A" w:rsidRPr="00E27D23" w:rsidRDefault="00CE3A0A" w:rsidP="002745DF">
            <w:pPr>
              <w:pStyle w:val="TAL"/>
            </w:pPr>
          </w:p>
        </w:tc>
      </w:tr>
      <w:tr w:rsidR="00CE3A0A" w:rsidRPr="00E27D23" w14:paraId="349D275D" w14:textId="77777777" w:rsidTr="002745DF">
        <w:tblPrEx>
          <w:tblCellMar>
            <w:left w:w="108" w:type="dxa"/>
            <w:right w:w="108" w:type="dxa"/>
          </w:tblCellMar>
        </w:tblPrEx>
        <w:tc>
          <w:tcPr>
            <w:tcW w:w="4535" w:type="dxa"/>
            <w:tcBorders>
              <w:top w:val="nil"/>
              <w:bottom w:val="single" w:sz="4" w:space="0" w:color="auto"/>
            </w:tcBorders>
          </w:tcPr>
          <w:p w14:paraId="194BA000" w14:textId="77777777" w:rsidR="00CE3A0A" w:rsidRPr="00E27D23" w:rsidRDefault="00CE3A0A" w:rsidP="002745DF">
            <w:pPr>
              <w:pStyle w:val="TAL"/>
            </w:pPr>
            <w:r w:rsidRPr="00E27D23">
              <w:t xml:space="preserve">      }</w:t>
            </w:r>
          </w:p>
        </w:tc>
        <w:tc>
          <w:tcPr>
            <w:tcW w:w="2267" w:type="dxa"/>
          </w:tcPr>
          <w:p w14:paraId="0545E324" w14:textId="77777777" w:rsidR="00CE3A0A" w:rsidRPr="00E27D23" w:rsidRDefault="00CE3A0A" w:rsidP="002745DF">
            <w:pPr>
              <w:pStyle w:val="TAL"/>
            </w:pPr>
          </w:p>
        </w:tc>
        <w:tc>
          <w:tcPr>
            <w:tcW w:w="1700" w:type="dxa"/>
          </w:tcPr>
          <w:p w14:paraId="652785F6" w14:textId="77777777" w:rsidR="00CE3A0A" w:rsidRPr="00E27D23" w:rsidRDefault="00CE3A0A" w:rsidP="002745DF">
            <w:pPr>
              <w:pStyle w:val="TAL"/>
            </w:pPr>
          </w:p>
        </w:tc>
        <w:tc>
          <w:tcPr>
            <w:tcW w:w="1245" w:type="dxa"/>
          </w:tcPr>
          <w:p w14:paraId="384B1CD0" w14:textId="77777777" w:rsidR="00CE3A0A" w:rsidRPr="00E27D23" w:rsidRDefault="00CE3A0A" w:rsidP="002745DF">
            <w:pPr>
              <w:pStyle w:val="TAL"/>
            </w:pPr>
          </w:p>
        </w:tc>
      </w:tr>
      <w:tr w:rsidR="00CE3A0A" w:rsidRPr="00E27D23" w14:paraId="58A54FF9" w14:textId="77777777" w:rsidTr="002745DF">
        <w:tblPrEx>
          <w:tblCellMar>
            <w:left w:w="108" w:type="dxa"/>
            <w:right w:w="108" w:type="dxa"/>
          </w:tblCellMar>
        </w:tblPrEx>
        <w:tc>
          <w:tcPr>
            <w:tcW w:w="4535" w:type="dxa"/>
            <w:tcBorders>
              <w:bottom w:val="single" w:sz="4" w:space="0" w:color="auto"/>
            </w:tcBorders>
          </w:tcPr>
          <w:p w14:paraId="0BFBDF6C" w14:textId="77777777" w:rsidR="00CE3A0A" w:rsidRPr="00E27D23" w:rsidRDefault="00CE3A0A" w:rsidP="002745DF">
            <w:pPr>
              <w:pStyle w:val="TAL"/>
            </w:pPr>
            <w:r w:rsidRPr="00E27D23">
              <w:t xml:space="preserve">    }</w:t>
            </w:r>
          </w:p>
        </w:tc>
        <w:tc>
          <w:tcPr>
            <w:tcW w:w="2267" w:type="dxa"/>
          </w:tcPr>
          <w:p w14:paraId="58B6F465" w14:textId="77777777" w:rsidR="00CE3A0A" w:rsidRPr="00E27D23" w:rsidRDefault="00CE3A0A" w:rsidP="002745DF">
            <w:pPr>
              <w:pStyle w:val="TAL"/>
            </w:pPr>
          </w:p>
        </w:tc>
        <w:tc>
          <w:tcPr>
            <w:tcW w:w="1700" w:type="dxa"/>
          </w:tcPr>
          <w:p w14:paraId="7DCAAF70" w14:textId="77777777" w:rsidR="00CE3A0A" w:rsidRPr="00E27D23" w:rsidRDefault="00CE3A0A" w:rsidP="002745DF">
            <w:pPr>
              <w:pStyle w:val="TAL"/>
            </w:pPr>
          </w:p>
        </w:tc>
        <w:tc>
          <w:tcPr>
            <w:tcW w:w="1245" w:type="dxa"/>
          </w:tcPr>
          <w:p w14:paraId="63B95957" w14:textId="77777777" w:rsidR="00CE3A0A" w:rsidRPr="00E27D23" w:rsidRDefault="00CE3A0A" w:rsidP="002745DF">
            <w:pPr>
              <w:pStyle w:val="TAL"/>
            </w:pPr>
          </w:p>
        </w:tc>
      </w:tr>
      <w:tr w:rsidR="00CE3A0A" w:rsidRPr="00E27D23" w14:paraId="60AEFF2A" w14:textId="77777777" w:rsidTr="002745DF">
        <w:tblPrEx>
          <w:tblCellMar>
            <w:left w:w="108" w:type="dxa"/>
            <w:right w:w="108" w:type="dxa"/>
          </w:tblCellMar>
        </w:tblPrEx>
        <w:tc>
          <w:tcPr>
            <w:tcW w:w="4535" w:type="dxa"/>
            <w:tcBorders>
              <w:bottom w:val="single" w:sz="4" w:space="0" w:color="auto"/>
            </w:tcBorders>
          </w:tcPr>
          <w:p w14:paraId="58F9D67A" w14:textId="77777777" w:rsidR="00CE3A0A" w:rsidRPr="00E27D23" w:rsidRDefault="00CE3A0A" w:rsidP="002745DF">
            <w:pPr>
              <w:pStyle w:val="TAL"/>
            </w:pPr>
            <w:r w:rsidRPr="00E27D23">
              <w:t xml:space="preserve">  }</w:t>
            </w:r>
          </w:p>
        </w:tc>
        <w:tc>
          <w:tcPr>
            <w:tcW w:w="2267" w:type="dxa"/>
          </w:tcPr>
          <w:p w14:paraId="03A5EA0E" w14:textId="77777777" w:rsidR="00CE3A0A" w:rsidRPr="00E27D23" w:rsidRDefault="00CE3A0A" w:rsidP="002745DF">
            <w:pPr>
              <w:pStyle w:val="TAL"/>
            </w:pPr>
          </w:p>
        </w:tc>
        <w:tc>
          <w:tcPr>
            <w:tcW w:w="1700" w:type="dxa"/>
          </w:tcPr>
          <w:p w14:paraId="0F10C580" w14:textId="77777777" w:rsidR="00CE3A0A" w:rsidRPr="00E27D23" w:rsidRDefault="00CE3A0A" w:rsidP="002745DF">
            <w:pPr>
              <w:pStyle w:val="TAL"/>
            </w:pPr>
          </w:p>
        </w:tc>
        <w:tc>
          <w:tcPr>
            <w:tcW w:w="1245" w:type="dxa"/>
          </w:tcPr>
          <w:p w14:paraId="11756BA3" w14:textId="77777777" w:rsidR="00CE3A0A" w:rsidRPr="00E27D23" w:rsidRDefault="00CE3A0A" w:rsidP="002745DF">
            <w:pPr>
              <w:pStyle w:val="TAL"/>
            </w:pPr>
          </w:p>
        </w:tc>
      </w:tr>
      <w:tr w:rsidR="00CE3A0A" w:rsidRPr="00E27D23" w14:paraId="23A6D386" w14:textId="77777777" w:rsidTr="002745DF">
        <w:tblPrEx>
          <w:tblCellMar>
            <w:left w:w="108" w:type="dxa"/>
            <w:right w:w="108" w:type="dxa"/>
          </w:tblCellMar>
        </w:tblPrEx>
        <w:tc>
          <w:tcPr>
            <w:tcW w:w="4535" w:type="dxa"/>
            <w:tcBorders>
              <w:bottom w:val="single" w:sz="4" w:space="0" w:color="auto"/>
            </w:tcBorders>
          </w:tcPr>
          <w:p w14:paraId="347FDBE1" w14:textId="77777777" w:rsidR="00CE3A0A" w:rsidRPr="00E27D23" w:rsidRDefault="00CE3A0A" w:rsidP="002745DF">
            <w:pPr>
              <w:pStyle w:val="TAL"/>
            </w:pPr>
            <w:r w:rsidRPr="00E27D23">
              <w:t>}</w:t>
            </w:r>
          </w:p>
        </w:tc>
        <w:tc>
          <w:tcPr>
            <w:tcW w:w="2267" w:type="dxa"/>
          </w:tcPr>
          <w:p w14:paraId="2823169D" w14:textId="77777777" w:rsidR="00CE3A0A" w:rsidRPr="00E27D23" w:rsidRDefault="00CE3A0A" w:rsidP="002745DF">
            <w:pPr>
              <w:pStyle w:val="TAL"/>
            </w:pPr>
          </w:p>
        </w:tc>
        <w:tc>
          <w:tcPr>
            <w:tcW w:w="1700" w:type="dxa"/>
          </w:tcPr>
          <w:p w14:paraId="652750A3" w14:textId="77777777" w:rsidR="00CE3A0A" w:rsidRPr="00E27D23" w:rsidRDefault="00CE3A0A" w:rsidP="002745DF">
            <w:pPr>
              <w:pStyle w:val="TAL"/>
            </w:pPr>
          </w:p>
        </w:tc>
        <w:tc>
          <w:tcPr>
            <w:tcW w:w="1245" w:type="dxa"/>
          </w:tcPr>
          <w:p w14:paraId="304D619F" w14:textId="77777777" w:rsidR="00CE3A0A" w:rsidRPr="00E27D23" w:rsidRDefault="00CE3A0A" w:rsidP="002745DF">
            <w:pPr>
              <w:pStyle w:val="TAL"/>
            </w:pPr>
          </w:p>
        </w:tc>
      </w:tr>
    </w:tbl>
    <w:p w14:paraId="520D8F73" w14:textId="77777777" w:rsidR="00CE3A0A" w:rsidRPr="00E27D23" w:rsidRDefault="00CE3A0A" w:rsidP="00CE3A0A"/>
    <w:p w14:paraId="6D450B76" w14:textId="0F7FE64A" w:rsidR="00CE3A0A" w:rsidRPr="00E27D23" w:rsidRDefault="00CE3A0A" w:rsidP="00CE3A0A">
      <w:pPr>
        <w:pStyle w:val="TH"/>
      </w:pPr>
      <w:r w:rsidRPr="00E27D23">
        <w:rPr>
          <w:color w:val="000000"/>
        </w:rPr>
        <w:t>Table 14.2.5.1.2.3.3-9</w:t>
      </w:r>
      <w:r w:rsidRPr="00E27D23">
        <w:t>:</w:t>
      </w:r>
      <w:r w:rsidRPr="00E27D23">
        <w:rPr>
          <w:i/>
          <w:iCs/>
        </w:rPr>
        <w:t xml:space="preserve"> </w:t>
      </w:r>
      <w:r w:rsidRPr="00E27D23">
        <w:t>PDU SESSION MODIFICATION COMMAND</w:t>
      </w:r>
      <w:r w:rsidRPr="00E27D23">
        <w:rPr>
          <w:iCs/>
        </w:rPr>
        <w:t xml:space="preserve"> </w:t>
      </w:r>
      <w:r w:rsidRPr="00E27D23">
        <w:t xml:space="preserve">(step </w:t>
      </w:r>
      <w:r w:rsidRPr="00E27D23">
        <w:rPr>
          <w:lang w:eastAsia="zh-CN"/>
        </w:rPr>
        <w:t>15</w:t>
      </w:r>
      <w:r w:rsidRPr="00E27D23">
        <w:t>, Table 14.2.5.1.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CE3A0A" w:rsidRPr="00E27D23" w14:paraId="7ABAAEC5" w14:textId="77777777" w:rsidTr="002745DF">
        <w:tc>
          <w:tcPr>
            <w:tcW w:w="9738" w:type="dxa"/>
            <w:gridSpan w:val="4"/>
            <w:shd w:val="clear" w:color="auto" w:fill="auto"/>
          </w:tcPr>
          <w:p w14:paraId="0CD5A229" w14:textId="77777777" w:rsidR="00CE3A0A" w:rsidRPr="00E27D23" w:rsidRDefault="00CE3A0A" w:rsidP="002745DF">
            <w:pPr>
              <w:pStyle w:val="TAL"/>
            </w:pPr>
            <w:r w:rsidRPr="00E27D23">
              <w:t>Derivation Path: TS 38.508-1 [4], Table 4.7.2-9</w:t>
            </w:r>
          </w:p>
        </w:tc>
      </w:tr>
      <w:tr w:rsidR="00CE3A0A" w:rsidRPr="00E27D23" w14:paraId="662EEFEC" w14:textId="77777777" w:rsidTr="002745DF">
        <w:tblPrEx>
          <w:tblCellMar>
            <w:left w:w="108" w:type="dxa"/>
            <w:right w:w="108" w:type="dxa"/>
          </w:tblCellMar>
        </w:tblPrEx>
        <w:tc>
          <w:tcPr>
            <w:tcW w:w="3778" w:type="dxa"/>
            <w:shd w:val="clear" w:color="auto" w:fill="auto"/>
          </w:tcPr>
          <w:p w14:paraId="66CFBE64" w14:textId="77777777" w:rsidR="00CE3A0A" w:rsidRPr="00E27D23" w:rsidRDefault="00CE3A0A" w:rsidP="002745DF">
            <w:pPr>
              <w:pStyle w:val="TAH"/>
            </w:pPr>
            <w:r w:rsidRPr="00E27D23">
              <w:t>Information Element</w:t>
            </w:r>
          </w:p>
        </w:tc>
        <w:tc>
          <w:tcPr>
            <w:tcW w:w="2693" w:type="dxa"/>
            <w:shd w:val="clear" w:color="auto" w:fill="auto"/>
          </w:tcPr>
          <w:p w14:paraId="4AC7E1DD" w14:textId="77777777" w:rsidR="00CE3A0A" w:rsidRPr="00E27D23" w:rsidRDefault="00CE3A0A" w:rsidP="002745DF">
            <w:pPr>
              <w:pStyle w:val="TAH"/>
            </w:pPr>
            <w:r w:rsidRPr="00E27D23">
              <w:t>Value/remark</w:t>
            </w:r>
          </w:p>
        </w:tc>
        <w:tc>
          <w:tcPr>
            <w:tcW w:w="2126" w:type="dxa"/>
            <w:shd w:val="clear" w:color="auto" w:fill="auto"/>
          </w:tcPr>
          <w:p w14:paraId="7130A576" w14:textId="77777777" w:rsidR="00CE3A0A" w:rsidRPr="00E27D23" w:rsidRDefault="00CE3A0A" w:rsidP="002745DF">
            <w:pPr>
              <w:pStyle w:val="TAH"/>
            </w:pPr>
            <w:r w:rsidRPr="00E27D23">
              <w:t>Comment</w:t>
            </w:r>
          </w:p>
        </w:tc>
        <w:tc>
          <w:tcPr>
            <w:tcW w:w="1150" w:type="dxa"/>
            <w:shd w:val="clear" w:color="auto" w:fill="auto"/>
          </w:tcPr>
          <w:p w14:paraId="72489953" w14:textId="77777777" w:rsidR="00CE3A0A" w:rsidRPr="00E27D23" w:rsidRDefault="00CE3A0A" w:rsidP="002745DF">
            <w:pPr>
              <w:pStyle w:val="TAH"/>
            </w:pPr>
            <w:r w:rsidRPr="00E27D23">
              <w:t>Condition</w:t>
            </w:r>
          </w:p>
        </w:tc>
      </w:tr>
      <w:tr w:rsidR="00CE3A0A" w:rsidRPr="00E27D23" w14:paraId="620ED687" w14:textId="77777777" w:rsidTr="002745DF">
        <w:tblPrEx>
          <w:tblCellMar>
            <w:left w:w="108" w:type="dxa"/>
            <w:right w:w="108" w:type="dxa"/>
          </w:tblCellMar>
        </w:tblPrEx>
        <w:tc>
          <w:tcPr>
            <w:tcW w:w="3778" w:type="dxa"/>
            <w:shd w:val="clear" w:color="auto" w:fill="auto"/>
          </w:tcPr>
          <w:p w14:paraId="31B72ACB" w14:textId="77777777" w:rsidR="00CE3A0A" w:rsidRPr="00E27D23" w:rsidRDefault="00CE3A0A" w:rsidP="002745DF">
            <w:pPr>
              <w:pStyle w:val="TAL"/>
            </w:pPr>
            <w:r w:rsidRPr="00E27D23">
              <w:t>Received MBS container</w:t>
            </w:r>
          </w:p>
        </w:tc>
        <w:tc>
          <w:tcPr>
            <w:tcW w:w="2693" w:type="dxa"/>
            <w:shd w:val="clear" w:color="auto" w:fill="auto"/>
          </w:tcPr>
          <w:p w14:paraId="5AF18376" w14:textId="77777777" w:rsidR="00CE3A0A" w:rsidRPr="00E27D23" w:rsidRDefault="00CE3A0A" w:rsidP="002745DF">
            <w:pPr>
              <w:pStyle w:val="TAL"/>
              <w:rPr>
                <w:lang w:eastAsia="zh-CN"/>
              </w:rPr>
            </w:pPr>
          </w:p>
        </w:tc>
        <w:tc>
          <w:tcPr>
            <w:tcW w:w="2126" w:type="dxa"/>
            <w:shd w:val="clear" w:color="auto" w:fill="auto"/>
          </w:tcPr>
          <w:p w14:paraId="7E4D3E46" w14:textId="77777777" w:rsidR="00CE3A0A" w:rsidRPr="00E27D23" w:rsidRDefault="00CE3A0A" w:rsidP="002745DF">
            <w:pPr>
              <w:pStyle w:val="TAL"/>
            </w:pPr>
          </w:p>
        </w:tc>
        <w:tc>
          <w:tcPr>
            <w:tcW w:w="1150" w:type="dxa"/>
            <w:shd w:val="clear" w:color="auto" w:fill="auto"/>
          </w:tcPr>
          <w:p w14:paraId="745AFFA8" w14:textId="77777777" w:rsidR="00CE3A0A" w:rsidRPr="00E27D23" w:rsidRDefault="00CE3A0A" w:rsidP="002745DF">
            <w:pPr>
              <w:pStyle w:val="TAL"/>
            </w:pPr>
          </w:p>
        </w:tc>
      </w:tr>
      <w:tr w:rsidR="00CE3A0A" w:rsidRPr="00E27D23" w14:paraId="6F854BB6" w14:textId="77777777" w:rsidTr="002745DF">
        <w:tblPrEx>
          <w:tblCellMar>
            <w:left w:w="108" w:type="dxa"/>
            <w:right w:w="108" w:type="dxa"/>
          </w:tblCellMar>
        </w:tblPrEx>
        <w:tc>
          <w:tcPr>
            <w:tcW w:w="3778" w:type="dxa"/>
            <w:tcBorders>
              <w:bottom w:val="single" w:sz="4" w:space="0" w:color="auto"/>
            </w:tcBorders>
            <w:shd w:val="clear" w:color="auto" w:fill="auto"/>
          </w:tcPr>
          <w:p w14:paraId="6E48D4AE" w14:textId="77777777" w:rsidR="00CE3A0A" w:rsidRPr="00E27D23" w:rsidRDefault="00CE3A0A" w:rsidP="002745DF">
            <w:pPr>
              <w:pStyle w:val="TAL"/>
            </w:pPr>
            <w:r w:rsidRPr="00E27D23">
              <w:t xml:space="preserve">  Received MBS information</w:t>
            </w:r>
          </w:p>
        </w:tc>
        <w:tc>
          <w:tcPr>
            <w:tcW w:w="2693" w:type="dxa"/>
            <w:tcBorders>
              <w:bottom w:val="single" w:sz="4" w:space="0" w:color="auto"/>
            </w:tcBorders>
            <w:shd w:val="clear" w:color="auto" w:fill="auto"/>
          </w:tcPr>
          <w:p w14:paraId="7B13F6AB" w14:textId="77777777" w:rsidR="00CE3A0A" w:rsidRPr="00E27D23" w:rsidRDefault="00CE3A0A" w:rsidP="002745DF">
            <w:pPr>
              <w:pStyle w:val="TAL"/>
            </w:pPr>
          </w:p>
        </w:tc>
        <w:tc>
          <w:tcPr>
            <w:tcW w:w="2126" w:type="dxa"/>
            <w:shd w:val="clear" w:color="auto" w:fill="auto"/>
          </w:tcPr>
          <w:p w14:paraId="47EAE7D8" w14:textId="77777777" w:rsidR="00CE3A0A" w:rsidRPr="00E27D23" w:rsidRDefault="00CE3A0A" w:rsidP="002745DF">
            <w:pPr>
              <w:pStyle w:val="TAL"/>
              <w:rPr>
                <w:lang w:eastAsia="zh-CN"/>
              </w:rPr>
            </w:pPr>
          </w:p>
        </w:tc>
        <w:tc>
          <w:tcPr>
            <w:tcW w:w="1150" w:type="dxa"/>
            <w:shd w:val="clear" w:color="auto" w:fill="auto"/>
          </w:tcPr>
          <w:p w14:paraId="19CD2EB3" w14:textId="77777777" w:rsidR="00CE3A0A" w:rsidRPr="00E27D23" w:rsidRDefault="00CE3A0A" w:rsidP="002745DF">
            <w:pPr>
              <w:pStyle w:val="TAL"/>
            </w:pPr>
          </w:p>
        </w:tc>
      </w:tr>
      <w:tr w:rsidR="00CE3A0A" w:rsidRPr="00E27D23" w14:paraId="413512A4" w14:textId="77777777" w:rsidTr="002745DF">
        <w:tc>
          <w:tcPr>
            <w:tcW w:w="3778" w:type="dxa"/>
            <w:shd w:val="clear" w:color="auto" w:fill="auto"/>
          </w:tcPr>
          <w:p w14:paraId="67B67848" w14:textId="77777777" w:rsidR="00CE3A0A" w:rsidRPr="00E27D23" w:rsidRDefault="00CE3A0A" w:rsidP="002745DF">
            <w:pPr>
              <w:pStyle w:val="TAL"/>
            </w:pPr>
            <w:r w:rsidRPr="00E27D23">
              <w:t xml:space="preserve">    Rejection cause</w:t>
            </w:r>
          </w:p>
        </w:tc>
        <w:tc>
          <w:tcPr>
            <w:tcW w:w="2693" w:type="dxa"/>
            <w:shd w:val="clear" w:color="auto" w:fill="auto"/>
          </w:tcPr>
          <w:p w14:paraId="5E314309" w14:textId="77777777" w:rsidR="00CE3A0A" w:rsidRPr="00E27D23" w:rsidRDefault="00CE3A0A" w:rsidP="002745DF">
            <w:pPr>
              <w:pStyle w:val="TAL"/>
            </w:pPr>
            <w:r w:rsidRPr="00E27D23">
              <w:t>‘000’B</w:t>
            </w:r>
          </w:p>
        </w:tc>
        <w:tc>
          <w:tcPr>
            <w:tcW w:w="2126" w:type="dxa"/>
            <w:shd w:val="clear" w:color="auto" w:fill="auto"/>
          </w:tcPr>
          <w:p w14:paraId="22E5AB27" w14:textId="77777777" w:rsidR="00CE3A0A" w:rsidRPr="00E27D23" w:rsidRDefault="00CE3A0A" w:rsidP="002745DF">
            <w:pPr>
              <w:pStyle w:val="TAL"/>
            </w:pPr>
            <w:r w:rsidRPr="00E27D23">
              <w:t>No additional information provided</w:t>
            </w:r>
          </w:p>
        </w:tc>
        <w:tc>
          <w:tcPr>
            <w:tcW w:w="1150" w:type="dxa"/>
            <w:shd w:val="clear" w:color="auto" w:fill="auto"/>
          </w:tcPr>
          <w:p w14:paraId="5FE3CCCF" w14:textId="77777777" w:rsidR="00CE3A0A" w:rsidRPr="00E27D23" w:rsidRDefault="00CE3A0A" w:rsidP="002745DF">
            <w:pPr>
              <w:pStyle w:val="TAL"/>
            </w:pPr>
          </w:p>
        </w:tc>
      </w:tr>
      <w:tr w:rsidR="00CE3A0A" w:rsidRPr="00E27D23" w14:paraId="646408F0" w14:textId="77777777" w:rsidTr="002745DF">
        <w:tc>
          <w:tcPr>
            <w:tcW w:w="3778" w:type="dxa"/>
            <w:shd w:val="clear" w:color="auto" w:fill="auto"/>
          </w:tcPr>
          <w:p w14:paraId="2C18F792" w14:textId="77777777" w:rsidR="00CE3A0A" w:rsidRPr="00E27D23" w:rsidRDefault="00CE3A0A" w:rsidP="002745DF">
            <w:pPr>
              <w:pStyle w:val="TAL"/>
            </w:pPr>
            <w:r w:rsidRPr="00E27D23">
              <w:t xml:space="preserve">    MSAI</w:t>
            </w:r>
          </w:p>
        </w:tc>
        <w:tc>
          <w:tcPr>
            <w:tcW w:w="2693" w:type="dxa"/>
            <w:shd w:val="clear" w:color="auto" w:fill="auto"/>
          </w:tcPr>
          <w:p w14:paraId="54DE5549" w14:textId="77777777" w:rsidR="00CE3A0A" w:rsidRPr="00E27D23" w:rsidRDefault="00CE3A0A" w:rsidP="002745DF">
            <w:pPr>
              <w:pStyle w:val="TAL"/>
            </w:pPr>
            <w:r w:rsidRPr="00E27D23">
              <w:t>‘00’B</w:t>
            </w:r>
          </w:p>
        </w:tc>
        <w:tc>
          <w:tcPr>
            <w:tcW w:w="2126" w:type="dxa"/>
            <w:shd w:val="clear" w:color="auto" w:fill="auto"/>
          </w:tcPr>
          <w:p w14:paraId="707AA2AA" w14:textId="77777777" w:rsidR="00CE3A0A" w:rsidRPr="00E27D23" w:rsidRDefault="00CE3A0A" w:rsidP="002745DF">
            <w:pPr>
              <w:pStyle w:val="TAL"/>
            </w:pPr>
            <w:r w:rsidRPr="00E27D23">
              <w:rPr>
                <w:rFonts w:cs="Arial"/>
                <w:szCs w:val="18"/>
                <w:lang w:eastAsia="fr-FR"/>
              </w:rPr>
              <w:t>MBS service area not included</w:t>
            </w:r>
          </w:p>
        </w:tc>
        <w:tc>
          <w:tcPr>
            <w:tcW w:w="1150" w:type="dxa"/>
            <w:shd w:val="clear" w:color="auto" w:fill="auto"/>
          </w:tcPr>
          <w:p w14:paraId="2BBF4919" w14:textId="77777777" w:rsidR="00CE3A0A" w:rsidRPr="00E27D23" w:rsidRDefault="00CE3A0A" w:rsidP="002745DF">
            <w:pPr>
              <w:pStyle w:val="TAL"/>
            </w:pPr>
          </w:p>
        </w:tc>
      </w:tr>
      <w:tr w:rsidR="00CE3A0A" w:rsidRPr="00E27D23" w14:paraId="54DA3493" w14:textId="77777777" w:rsidTr="002745DF">
        <w:tc>
          <w:tcPr>
            <w:tcW w:w="3778" w:type="dxa"/>
            <w:shd w:val="clear" w:color="auto" w:fill="auto"/>
          </w:tcPr>
          <w:p w14:paraId="6CB7DC9D" w14:textId="77777777" w:rsidR="00CE3A0A" w:rsidRPr="00E27D23" w:rsidRDefault="00CE3A0A" w:rsidP="002745DF">
            <w:pPr>
              <w:pStyle w:val="TAL"/>
            </w:pPr>
            <w:r w:rsidRPr="00E27D23">
              <w:t xml:space="preserve">    MD</w:t>
            </w:r>
          </w:p>
        </w:tc>
        <w:tc>
          <w:tcPr>
            <w:tcW w:w="2693" w:type="dxa"/>
            <w:shd w:val="clear" w:color="auto" w:fill="auto"/>
          </w:tcPr>
          <w:p w14:paraId="649775C8" w14:textId="77777777" w:rsidR="00CE3A0A" w:rsidRPr="00E27D23" w:rsidRDefault="00CE3A0A" w:rsidP="002745DF">
            <w:pPr>
              <w:pStyle w:val="TAL"/>
            </w:pPr>
            <w:r w:rsidRPr="00E27D23">
              <w:t>‘010’B</w:t>
            </w:r>
          </w:p>
        </w:tc>
        <w:tc>
          <w:tcPr>
            <w:tcW w:w="2126" w:type="dxa"/>
            <w:shd w:val="clear" w:color="auto" w:fill="auto"/>
          </w:tcPr>
          <w:p w14:paraId="218E7883" w14:textId="77777777" w:rsidR="00CE3A0A" w:rsidRPr="00E27D23" w:rsidRDefault="00CE3A0A" w:rsidP="002745DF">
            <w:pPr>
              <w:pStyle w:val="TAL"/>
            </w:pPr>
            <w:r w:rsidRPr="00E27D23">
              <w:t>MBS join is accepted</w:t>
            </w:r>
          </w:p>
        </w:tc>
        <w:tc>
          <w:tcPr>
            <w:tcW w:w="1150" w:type="dxa"/>
            <w:shd w:val="clear" w:color="auto" w:fill="auto"/>
          </w:tcPr>
          <w:p w14:paraId="71B200EB" w14:textId="77777777" w:rsidR="00CE3A0A" w:rsidRPr="00E27D23" w:rsidRDefault="00CE3A0A" w:rsidP="002745DF">
            <w:pPr>
              <w:pStyle w:val="TAL"/>
            </w:pPr>
          </w:p>
        </w:tc>
      </w:tr>
      <w:tr w:rsidR="00CE3A0A" w:rsidRPr="00E27D23" w14:paraId="7BC1BF34" w14:textId="77777777" w:rsidTr="002745DF">
        <w:tc>
          <w:tcPr>
            <w:tcW w:w="3778" w:type="dxa"/>
            <w:shd w:val="clear" w:color="auto" w:fill="auto"/>
          </w:tcPr>
          <w:p w14:paraId="521FD952" w14:textId="77777777" w:rsidR="00CE3A0A" w:rsidRPr="00E27D23" w:rsidRDefault="00CE3A0A" w:rsidP="002745DF">
            <w:pPr>
              <w:pStyle w:val="TAL"/>
            </w:pPr>
            <w:r w:rsidRPr="00E27D23">
              <w:t xml:space="preserve">    MSCI</w:t>
            </w:r>
          </w:p>
        </w:tc>
        <w:tc>
          <w:tcPr>
            <w:tcW w:w="2693" w:type="dxa"/>
            <w:shd w:val="clear" w:color="auto" w:fill="auto"/>
          </w:tcPr>
          <w:p w14:paraId="2AE10A8A" w14:textId="77777777" w:rsidR="00CE3A0A" w:rsidRPr="00E27D23" w:rsidRDefault="00CE3A0A" w:rsidP="002745DF">
            <w:pPr>
              <w:pStyle w:val="TAL"/>
            </w:pPr>
            <w:r w:rsidRPr="00E27D23">
              <w:t>‘0’B</w:t>
            </w:r>
          </w:p>
        </w:tc>
        <w:tc>
          <w:tcPr>
            <w:tcW w:w="2126" w:type="dxa"/>
            <w:shd w:val="clear" w:color="auto" w:fill="auto"/>
          </w:tcPr>
          <w:p w14:paraId="165E0B41" w14:textId="77777777" w:rsidR="00CE3A0A" w:rsidRPr="00E27D23" w:rsidRDefault="00CE3A0A" w:rsidP="002745DF">
            <w:pPr>
              <w:pStyle w:val="TAL"/>
            </w:pPr>
            <w:r w:rsidRPr="00E27D23">
              <w:t>MBS security container not included</w:t>
            </w:r>
          </w:p>
        </w:tc>
        <w:tc>
          <w:tcPr>
            <w:tcW w:w="1150" w:type="dxa"/>
            <w:shd w:val="clear" w:color="auto" w:fill="auto"/>
          </w:tcPr>
          <w:p w14:paraId="30E27C27" w14:textId="77777777" w:rsidR="00CE3A0A" w:rsidRPr="00E27D23" w:rsidRDefault="00CE3A0A" w:rsidP="002745DF">
            <w:pPr>
              <w:pStyle w:val="TAL"/>
            </w:pPr>
          </w:p>
        </w:tc>
      </w:tr>
      <w:tr w:rsidR="00CE3A0A" w:rsidRPr="00E27D23" w14:paraId="6B9B23C3" w14:textId="77777777" w:rsidTr="002745DF">
        <w:tc>
          <w:tcPr>
            <w:tcW w:w="3778" w:type="dxa"/>
            <w:shd w:val="clear" w:color="auto" w:fill="auto"/>
          </w:tcPr>
          <w:p w14:paraId="52D12254" w14:textId="77777777" w:rsidR="00CE3A0A" w:rsidRPr="00E27D23" w:rsidRDefault="00CE3A0A" w:rsidP="002745DF">
            <w:pPr>
              <w:pStyle w:val="TAL"/>
            </w:pPr>
            <w:r w:rsidRPr="00E27D23">
              <w:t xml:space="preserve">    MTI</w:t>
            </w:r>
          </w:p>
        </w:tc>
        <w:tc>
          <w:tcPr>
            <w:tcW w:w="2693" w:type="dxa"/>
            <w:shd w:val="clear" w:color="auto" w:fill="auto"/>
          </w:tcPr>
          <w:p w14:paraId="3C1ED4D8" w14:textId="77777777" w:rsidR="00CE3A0A" w:rsidRPr="00E27D23" w:rsidRDefault="00CE3A0A" w:rsidP="002745DF">
            <w:pPr>
              <w:pStyle w:val="TAL"/>
            </w:pPr>
            <w:r w:rsidRPr="00E27D23">
              <w:t>‘00’B</w:t>
            </w:r>
          </w:p>
        </w:tc>
        <w:tc>
          <w:tcPr>
            <w:tcW w:w="2126" w:type="dxa"/>
            <w:shd w:val="clear" w:color="auto" w:fill="auto"/>
          </w:tcPr>
          <w:p w14:paraId="05D844A1" w14:textId="77777777" w:rsidR="00CE3A0A" w:rsidRPr="00E27D23" w:rsidRDefault="00CE3A0A" w:rsidP="002745DF">
            <w:pPr>
              <w:pStyle w:val="TAL"/>
            </w:pPr>
            <w:r w:rsidRPr="00E27D23">
              <w:t>No MBS timers included</w:t>
            </w:r>
          </w:p>
        </w:tc>
        <w:tc>
          <w:tcPr>
            <w:tcW w:w="1150" w:type="dxa"/>
            <w:shd w:val="clear" w:color="auto" w:fill="auto"/>
          </w:tcPr>
          <w:p w14:paraId="54CD8604" w14:textId="77777777" w:rsidR="00CE3A0A" w:rsidRPr="00E27D23" w:rsidRDefault="00CE3A0A" w:rsidP="002745DF">
            <w:pPr>
              <w:pStyle w:val="TAL"/>
            </w:pPr>
          </w:p>
        </w:tc>
      </w:tr>
      <w:tr w:rsidR="00CE3A0A" w:rsidRPr="00E27D23" w14:paraId="6CE1CB8D" w14:textId="77777777" w:rsidTr="002745DF">
        <w:tc>
          <w:tcPr>
            <w:tcW w:w="3778" w:type="dxa"/>
            <w:shd w:val="clear" w:color="auto" w:fill="auto"/>
          </w:tcPr>
          <w:p w14:paraId="39B7E7A7" w14:textId="77777777" w:rsidR="00CE3A0A" w:rsidRPr="00E27D23" w:rsidRDefault="00CE3A0A" w:rsidP="002745DF">
            <w:pPr>
              <w:pStyle w:val="TAL"/>
            </w:pPr>
            <w:r w:rsidRPr="00E27D23">
              <w:t xml:space="preserve">    IPAE</w:t>
            </w:r>
          </w:p>
        </w:tc>
        <w:tc>
          <w:tcPr>
            <w:tcW w:w="2693" w:type="dxa"/>
            <w:shd w:val="clear" w:color="auto" w:fill="auto"/>
          </w:tcPr>
          <w:p w14:paraId="5F3EB63A" w14:textId="77777777" w:rsidR="00CE3A0A" w:rsidRPr="00E27D23" w:rsidRDefault="00CE3A0A" w:rsidP="002745DF">
            <w:pPr>
              <w:pStyle w:val="TAL"/>
            </w:pPr>
            <w:r w:rsidRPr="00E27D23">
              <w:t>‘0’B</w:t>
            </w:r>
          </w:p>
        </w:tc>
        <w:tc>
          <w:tcPr>
            <w:tcW w:w="2126" w:type="dxa"/>
            <w:shd w:val="clear" w:color="auto" w:fill="auto"/>
          </w:tcPr>
          <w:p w14:paraId="03E1B0A2" w14:textId="77777777" w:rsidR="00CE3A0A" w:rsidRPr="00E27D23" w:rsidRDefault="00CE3A0A" w:rsidP="002745DF">
            <w:pPr>
              <w:pStyle w:val="TAL"/>
            </w:pPr>
            <w:r w:rsidRPr="00E27D23">
              <w:t>Source and destination IP address information not included</w:t>
            </w:r>
          </w:p>
        </w:tc>
        <w:tc>
          <w:tcPr>
            <w:tcW w:w="1150" w:type="dxa"/>
            <w:shd w:val="clear" w:color="auto" w:fill="auto"/>
          </w:tcPr>
          <w:p w14:paraId="0441D700" w14:textId="77777777" w:rsidR="00CE3A0A" w:rsidRPr="00E27D23" w:rsidRDefault="00CE3A0A" w:rsidP="002745DF">
            <w:pPr>
              <w:pStyle w:val="TAL"/>
            </w:pPr>
          </w:p>
        </w:tc>
      </w:tr>
      <w:tr w:rsidR="00CE3A0A" w:rsidRPr="00E27D23" w14:paraId="4AADD2CD" w14:textId="77777777" w:rsidTr="002745DF">
        <w:tc>
          <w:tcPr>
            <w:tcW w:w="3778" w:type="dxa"/>
            <w:shd w:val="clear" w:color="auto" w:fill="auto"/>
          </w:tcPr>
          <w:p w14:paraId="2D4AD50A" w14:textId="77777777" w:rsidR="00CE3A0A" w:rsidRPr="00E27D23" w:rsidRDefault="00CE3A0A" w:rsidP="002745DF">
            <w:pPr>
              <w:pStyle w:val="TAL"/>
            </w:pPr>
            <w:r w:rsidRPr="00E27D23">
              <w:t xml:space="preserve">    TMGI</w:t>
            </w:r>
          </w:p>
        </w:tc>
        <w:tc>
          <w:tcPr>
            <w:tcW w:w="2693" w:type="dxa"/>
            <w:shd w:val="clear" w:color="auto" w:fill="auto"/>
          </w:tcPr>
          <w:p w14:paraId="2ADB9B01" w14:textId="77777777" w:rsidR="00CE3A0A" w:rsidRPr="00E27D23" w:rsidRDefault="00CE3A0A" w:rsidP="002745DF">
            <w:pPr>
              <w:pStyle w:val="TAL"/>
            </w:pPr>
          </w:p>
        </w:tc>
        <w:tc>
          <w:tcPr>
            <w:tcW w:w="2126" w:type="dxa"/>
            <w:shd w:val="clear" w:color="auto" w:fill="auto"/>
          </w:tcPr>
          <w:p w14:paraId="45D63BF2" w14:textId="77777777" w:rsidR="00CE3A0A" w:rsidRPr="00E27D23" w:rsidRDefault="00CE3A0A" w:rsidP="002745DF">
            <w:pPr>
              <w:pStyle w:val="TAL"/>
              <w:rPr>
                <w:lang w:eastAsia="zh-CN"/>
              </w:rPr>
            </w:pPr>
            <w:r w:rsidRPr="00E27D23">
              <w:rPr>
                <w:lang w:eastAsia="zh-CN"/>
              </w:rPr>
              <w:t>TMGI-1</w:t>
            </w:r>
          </w:p>
        </w:tc>
        <w:tc>
          <w:tcPr>
            <w:tcW w:w="1150" w:type="dxa"/>
            <w:shd w:val="clear" w:color="auto" w:fill="auto"/>
          </w:tcPr>
          <w:p w14:paraId="46C690CD" w14:textId="77777777" w:rsidR="00CE3A0A" w:rsidRPr="00E27D23" w:rsidRDefault="00CE3A0A" w:rsidP="002745DF">
            <w:pPr>
              <w:pStyle w:val="TAL"/>
            </w:pPr>
          </w:p>
        </w:tc>
      </w:tr>
      <w:tr w:rsidR="00CE3A0A" w:rsidRPr="00E27D23" w14:paraId="4A391F6F" w14:textId="77777777" w:rsidTr="002745DF">
        <w:tc>
          <w:tcPr>
            <w:tcW w:w="3778" w:type="dxa"/>
            <w:shd w:val="clear" w:color="auto" w:fill="auto"/>
          </w:tcPr>
          <w:p w14:paraId="097CE382" w14:textId="77777777" w:rsidR="00CE3A0A" w:rsidRPr="00E27D23" w:rsidRDefault="00CE3A0A" w:rsidP="002745DF">
            <w:pPr>
              <w:pStyle w:val="TAL"/>
            </w:pPr>
            <w:r w:rsidRPr="00E27D23">
              <w:t xml:space="preserve">      MBMS Service ID</w:t>
            </w:r>
          </w:p>
        </w:tc>
        <w:tc>
          <w:tcPr>
            <w:tcW w:w="2693" w:type="dxa"/>
            <w:shd w:val="clear" w:color="auto" w:fill="auto"/>
          </w:tcPr>
          <w:p w14:paraId="1730AE52" w14:textId="77777777" w:rsidR="00CE3A0A" w:rsidRPr="00E27D23" w:rsidRDefault="00CE3A0A" w:rsidP="002745DF">
            <w:pPr>
              <w:pStyle w:val="TAL"/>
            </w:pPr>
            <w:r w:rsidRPr="00E27D23">
              <w:t>‘000101’H</w:t>
            </w:r>
          </w:p>
        </w:tc>
        <w:tc>
          <w:tcPr>
            <w:tcW w:w="2126" w:type="dxa"/>
            <w:shd w:val="clear" w:color="auto" w:fill="auto"/>
          </w:tcPr>
          <w:p w14:paraId="419C4D31" w14:textId="77777777" w:rsidR="00CE3A0A" w:rsidRPr="00E27D23" w:rsidRDefault="00CE3A0A" w:rsidP="002745DF">
            <w:pPr>
              <w:pStyle w:val="TAL"/>
            </w:pPr>
          </w:p>
        </w:tc>
        <w:tc>
          <w:tcPr>
            <w:tcW w:w="1150" w:type="dxa"/>
            <w:shd w:val="clear" w:color="auto" w:fill="auto"/>
          </w:tcPr>
          <w:p w14:paraId="244A1CA1" w14:textId="77777777" w:rsidR="00CE3A0A" w:rsidRPr="00E27D23" w:rsidRDefault="00CE3A0A" w:rsidP="002745DF">
            <w:pPr>
              <w:pStyle w:val="TAL"/>
            </w:pPr>
          </w:p>
        </w:tc>
      </w:tr>
      <w:tr w:rsidR="00CE3A0A" w:rsidRPr="00E27D23" w14:paraId="68C21560" w14:textId="77777777" w:rsidTr="002745DF">
        <w:tc>
          <w:tcPr>
            <w:tcW w:w="3778" w:type="dxa"/>
            <w:shd w:val="clear" w:color="auto" w:fill="auto"/>
          </w:tcPr>
          <w:p w14:paraId="0C77C217" w14:textId="77777777" w:rsidR="00CE3A0A" w:rsidRPr="00E27D23" w:rsidRDefault="00CE3A0A" w:rsidP="002745DF">
            <w:pPr>
              <w:pStyle w:val="TAL"/>
            </w:pPr>
            <w:r w:rsidRPr="00E27D23">
              <w:t xml:space="preserve">      MCC</w:t>
            </w:r>
          </w:p>
        </w:tc>
        <w:tc>
          <w:tcPr>
            <w:tcW w:w="2693" w:type="dxa"/>
            <w:shd w:val="clear" w:color="auto" w:fill="auto"/>
          </w:tcPr>
          <w:p w14:paraId="695D9AE2"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470BC896" w14:textId="77777777" w:rsidR="00CE3A0A" w:rsidRPr="00E27D23" w:rsidRDefault="00CE3A0A" w:rsidP="002745DF">
            <w:pPr>
              <w:pStyle w:val="TAL"/>
              <w:rPr>
                <w:lang w:eastAsia="zh-CN"/>
              </w:rPr>
            </w:pPr>
          </w:p>
        </w:tc>
        <w:tc>
          <w:tcPr>
            <w:tcW w:w="1150" w:type="dxa"/>
            <w:shd w:val="clear" w:color="auto" w:fill="auto"/>
          </w:tcPr>
          <w:p w14:paraId="2A1AFF54" w14:textId="77777777" w:rsidR="00CE3A0A" w:rsidRPr="00E27D23" w:rsidRDefault="00CE3A0A" w:rsidP="002745DF">
            <w:pPr>
              <w:pStyle w:val="TAL"/>
            </w:pPr>
          </w:p>
        </w:tc>
      </w:tr>
      <w:tr w:rsidR="00CE3A0A" w:rsidRPr="00E27D23" w14:paraId="44E1C2BA" w14:textId="77777777" w:rsidTr="002745DF">
        <w:tc>
          <w:tcPr>
            <w:tcW w:w="3778" w:type="dxa"/>
            <w:shd w:val="clear" w:color="auto" w:fill="auto"/>
          </w:tcPr>
          <w:p w14:paraId="78BAF83C" w14:textId="77777777" w:rsidR="00CE3A0A" w:rsidRPr="00E27D23" w:rsidRDefault="00CE3A0A" w:rsidP="002745DF">
            <w:pPr>
              <w:pStyle w:val="TAL"/>
            </w:pPr>
            <w:r w:rsidRPr="00E27D23">
              <w:t xml:space="preserve">      MNC</w:t>
            </w:r>
          </w:p>
        </w:tc>
        <w:tc>
          <w:tcPr>
            <w:tcW w:w="2693" w:type="dxa"/>
            <w:shd w:val="clear" w:color="auto" w:fill="auto"/>
          </w:tcPr>
          <w:p w14:paraId="37D2195F"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122429DB" w14:textId="77777777" w:rsidR="00CE3A0A" w:rsidRPr="00E27D23" w:rsidRDefault="00CE3A0A" w:rsidP="002745DF">
            <w:pPr>
              <w:pStyle w:val="TAL"/>
            </w:pPr>
          </w:p>
        </w:tc>
        <w:tc>
          <w:tcPr>
            <w:tcW w:w="1150" w:type="dxa"/>
            <w:shd w:val="clear" w:color="auto" w:fill="auto"/>
          </w:tcPr>
          <w:p w14:paraId="10666FF5" w14:textId="77777777" w:rsidR="00CE3A0A" w:rsidRPr="00E27D23" w:rsidRDefault="00CE3A0A" w:rsidP="002745DF">
            <w:pPr>
              <w:pStyle w:val="TAL"/>
            </w:pPr>
          </w:p>
        </w:tc>
      </w:tr>
      <w:tr w:rsidR="00CE3A0A" w:rsidRPr="00E27D23" w14:paraId="3A0F0ACB" w14:textId="77777777" w:rsidTr="002745DF">
        <w:tc>
          <w:tcPr>
            <w:tcW w:w="3778" w:type="dxa"/>
            <w:shd w:val="clear" w:color="auto" w:fill="auto"/>
          </w:tcPr>
          <w:p w14:paraId="23F8204E" w14:textId="77777777" w:rsidR="00CE3A0A" w:rsidRPr="00E27D23" w:rsidRDefault="00CE3A0A" w:rsidP="002745DF">
            <w:pPr>
              <w:pStyle w:val="TAL"/>
            </w:pPr>
            <w:r w:rsidRPr="00E27D23">
              <w:t xml:space="preserve">    Source IP address information</w:t>
            </w:r>
          </w:p>
        </w:tc>
        <w:tc>
          <w:tcPr>
            <w:tcW w:w="2693" w:type="dxa"/>
            <w:shd w:val="clear" w:color="auto" w:fill="auto"/>
          </w:tcPr>
          <w:p w14:paraId="00FC15CC" w14:textId="77777777" w:rsidR="00CE3A0A" w:rsidRPr="00E27D23" w:rsidRDefault="00CE3A0A" w:rsidP="002745DF">
            <w:pPr>
              <w:pStyle w:val="TAL"/>
            </w:pPr>
            <w:r w:rsidRPr="00E27D23">
              <w:rPr>
                <w:lang w:eastAsia="zh-CN"/>
              </w:rPr>
              <w:t>Not present</w:t>
            </w:r>
          </w:p>
        </w:tc>
        <w:tc>
          <w:tcPr>
            <w:tcW w:w="2126" w:type="dxa"/>
            <w:shd w:val="clear" w:color="auto" w:fill="auto"/>
          </w:tcPr>
          <w:p w14:paraId="61DCF532" w14:textId="77777777" w:rsidR="00CE3A0A" w:rsidRPr="00E27D23" w:rsidRDefault="00CE3A0A" w:rsidP="002745DF">
            <w:pPr>
              <w:pStyle w:val="TAL"/>
            </w:pPr>
          </w:p>
        </w:tc>
        <w:tc>
          <w:tcPr>
            <w:tcW w:w="1150" w:type="dxa"/>
            <w:shd w:val="clear" w:color="auto" w:fill="auto"/>
          </w:tcPr>
          <w:p w14:paraId="74B760F2" w14:textId="77777777" w:rsidR="00CE3A0A" w:rsidRPr="00E27D23" w:rsidRDefault="00CE3A0A" w:rsidP="002745DF">
            <w:pPr>
              <w:pStyle w:val="TAL"/>
            </w:pPr>
          </w:p>
        </w:tc>
      </w:tr>
      <w:tr w:rsidR="00CE3A0A" w:rsidRPr="00E27D23" w14:paraId="55E6EDC5" w14:textId="77777777" w:rsidTr="002745DF">
        <w:tc>
          <w:tcPr>
            <w:tcW w:w="3778" w:type="dxa"/>
            <w:shd w:val="clear" w:color="auto" w:fill="auto"/>
          </w:tcPr>
          <w:p w14:paraId="6E1DD05B" w14:textId="77777777" w:rsidR="00CE3A0A" w:rsidRPr="00E27D23" w:rsidRDefault="00CE3A0A" w:rsidP="002745DF">
            <w:pPr>
              <w:pStyle w:val="TAL"/>
            </w:pPr>
            <w:r w:rsidRPr="00E27D23">
              <w:t xml:space="preserve">    Destination IP address information</w:t>
            </w:r>
          </w:p>
        </w:tc>
        <w:tc>
          <w:tcPr>
            <w:tcW w:w="2693" w:type="dxa"/>
            <w:shd w:val="clear" w:color="auto" w:fill="auto"/>
          </w:tcPr>
          <w:p w14:paraId="08CF1F42" w14:textId="77777777" w:rsidR="00CE3A0A" w:rsidRPr="00E27D23" w:rsidRDefault="00CE3A0A" w:rsidP="002745DF">
            <w:pPr>
              <w:pStyle w:val="TAL"/>
            </w:pPr>
            <w:r w:rsidRPr="00E27D23">
              <w:rPr>
                <w:lang w:eastAsia="zh-CN"/>
              </w:rPr>
              <w:t>Not present</w:t>
            </w:r>
          </w:p>
        </w:tc>
        <w:tc>
          <w:tcPr>
            <w:tcW w:w="2126" w:type="dxa"/>
            <w:shd w:val="clear" w:color="auto" w:fill="auto"/>
          </w:tcPr>
          <w:p w14:paraId="0CEEE58C" w14:textId="77777777" w:rsidR="00CE3A0A" w:rsidRPr="00E27D23" w:rsidRDefault="00CE3A0A" w:rsidP="002745DF">
            <w:pPr>
              <w:pStyle w:val="TAL"/>
            </w:pPr>
          </w:p>
        </w:tc>
        <w:tc>
          <w:tcPr>
            <w:tcW w:w="1150" w:type="dxa"/>
            <w:shd w:val="clear" w:color="auto" w:fill="auto"/>
          </w:tcPr>
          <w:p w14:paraId="43E8D2AC" w14:textId="77777777" w:rsidR="00CE3A0A" w:rsidRPr="00E27D23" w:rsidRDefault="00CE3A0A" w:rsidP="002745DF">
            <w:pPr>
              <w:pStyle w:val="TAL"/>
            </w:pPr>
          </w:p>
        </w:tc>
      </w:tr>
      <w:tr w:rsidR="00CE3A0A" w:rsidRPr="00E27D23" w14:paraId="5201DD8A" w14:textId="77777777" w:rsidTr="002745DF">
        <w:tc>
          <w:tcPr>
            <w:tcW w:w="3778" w:type="dxa"/>
            <w:shd w:val="clear" w:color="auto" w:fill="auto"/>
          </w:tcPr>
          <w:p w14:paraId="173C7DE1" w14:textId="77777777" w:rsidR="00CE3A0A" w:rsidRPr="00E27D23" w:rsidRDefault="00CE3A0A" w:rsidP="002745DF">
            <w:pPr>
              <w:pStyle w:val="TAL"/>
            </w:pPr>
            <w:r w:rsidRPr="00E27D23">
              <w:t xml:space="preserve">    </w:t>
            </w:r>
            <w:r w:rsidRPr="00E27D23">
              <w:rPr>
                <w:lang w:eastAsia="zh-CN"/>
              </w:rPr>
              <w:t>MBS service area</w:t>
            </w:r>
          </w:p>
        </w:tc>
        <w:tc>
          <w:tcPr>
            <w:tcW w:w="2693" w:type="dxa"/>
            <w:shd w:val="clear" w:color="auto" w:fill="auto"/>
          </w:tcPr>
          <w:p w14:paraId="06B5D604" w14:textId="77777777" w:rsidR="00CE3A0A" w:rsidRPr="00E27D23" w:rsidRDefault="00CE3A0A" w:rsidP="002745DF">
            <w:pPr>
              <w:pStyle w:val="TAL"/>
            </w:pPr>
            <w:r w:rsidRPr="00E27D23">
              <w:rPr>
                <w:lang w:eastAsia="zh-CN"/>
              </w:rPr>
              <w:t>Not present</w:t>
            </w:r>
          </w:p>
        </w:tc>
        <w:tc>
          <w:tcPr>
            <w:tcW w:w="2126" w:type="dxa"/>
            <w:shd w:val="clear" w:color="auto" w:fill="auto"/>
          </w:tcPr>
          <w:p w14:paraId="08E0108D" w14:textId="77777777" w:rsidR="00CE3A0A" w:rsidRPr="00E27D23" w:rsidRDefault="00CE3A0A" w:rsidP="002745DF">
            <w:pPr>
              <w:pStyle w:val="TAL"/>
            </w:pPr>
          </w:p>
        </w:tc>
        <w:tc>
          <w:tcPr>
            <w:tcW w:w="1150" w:type="dxa"/>
            <w:shd w:val="clear" w:color="auto" w:fill="auto"/>
          </w:tcPr>
          <w:p w14:paraId="16E7B470" w14:textId="77777777" w:rsidR="00CE3A0A" w:rsidRPr="00E27D23" w:rsidRDefault="00CE3A0A" w:rsidP="002745DF">
            <w:pPr>
              <w:pStyle w:val="TAL"/>
            </w:pPr>
          </w:p>
        </w:tc>
      </w:tr>
      <w:tr w:rsidR="00CE3A0A" w:rsidRPr="00E27D23" w14:paraId="4A482E29" w14:textId="77777777" w:rsidTr="002745DF">
        <w:tc>
          <w:tcPr>
            <w:tcW w:w="3778" w:type="dxa"/>
            <w:shd w:val="clear" w:color="auto" w:fill="auto"/>
          </w:tcPr>
          <w:p w14:paraId="2C9CE175" w14:textId="77777777" w:rsidR="00CE3A0A" w:rsidRPr="00E27D23" w:rsidRDefault="00CE3A0A" w:rsidP="002745DF">
            <w:pPr>
              <w:pStyle w:val="TAL"/>
            </w:pPr>
            <w:r w:rsidRPr="00E27D23">
              <w:t xml:space="preserve">    MBS timers</w:t>
            </w:r>
          </w:p>
        </w:tc>
        <w:tc>
          <w:tcPr>
            <w:tcW w:w="2693" w:type="dxa"/>
            <w:shd w:val="clear" w:color="auto" w:fill="auto"/>
          </w:tcPr>
          <w:p w14:paraId="198215AE" w14:textId="77777777" w:rsidR="00CE3A0A" w:rsidRPr="00E27D23" w:rsidRDefault="00CE3A0A" w:rsidP="002745DF">
            <w:pPr>
              <w:pStyle w:val="TAL"/>
              <w:rPr>
                <w:lang w:eastAsia="zh-CN"/>
              </w:rPr>
            </w:pPr>
            <w:r w:rsidRPr="00E27D23">
              <w:rPr>
                <w:lang w:eastAsia="zh-CN"/>
              </w:rPr>
              <w:t>Not present</w:t>
            </w:r>
          </w:p>
        </w:tc>
        <w:tc>
          <w:tcPr>
            <w:tcW w:w="2126" w:type="dxa"/>
            <w:shd w:val="clear" w:color="auto" w:fill="auto"/>
          </w:tcPr>
          <w:p w14:paraId="2E867553" w14:textId="77777777" w:rsidR="00CE3A0A" w:rsidRPr="00E27D23" w:rsidRDefault="00CE3A0A" w:rsidP="002745DF">
            <w:pPr>
              <w:pStyle w:val="TAL"/>
            </w:pPr>
          </w:p>
        </w:tc>
        <w:tc>
          <w:tcPr>
            <w:tcW w:w="1150" w:type="dxa"/>
            <w:shd w:val="clear" w:color="auto" w:fill="auto"/>
          </w:tcPr>
          <w:p w14:paraId="774FC512" w14:textId="77777777" w:rsidR="00CE3A0A" w:rsidRPr="00E27D23" w:rsidRDefault="00CE3A0A" w:rsidP="002745DF">
            <w:pPr>
              <w:pStyle w:val="TAL"/>
            </w:pPr>
          </w:p>
        </w:tc>
      </w:tr>
    </w:tbl>
    <w:p w14:paraId="15F27080" w14:textId="70F4C2E3" w:rsidR="00CE3A0A" w:rsidRPr="00E27D23" w:rsidRDefault="00CE3A0A" w:rsidP="009D4432"/>
    <w:p w14:paraId="131487AB" w14:textId="77777777" w:rsidR="00CE3A0A" w:rsidRPr="00E27D23" w:rsidRDefault="00CE3A0A" w:rsidP="00CE3A0A">
      <w:pPr>
        <w:pStyle w:val="Heading4"/>
        <w:rPr>
          <w:lang w:eastAsia="sv-SE"/>
        </w:rPr>
      </w:pPr>
      <w:r w:rsidRPr="00E27D23">
        <w:rPr>
          <w:lang w:eastAsia="sv-SE"/>
        </w:rPr>
        <w:t>14.2.5.2</w:t>
      </w:r>
      <w:r w:rsidRPr="00E27D23">
        <w:rPr>
          <w:lang w:eastAsia="sv-SE"/>
        </w:rPr>
        <w:tab/>
        <w:t>MBS Multicast/ Session management / UE-requested PDU session establishment / UE-requested PDU session modification</w:t>
      </w:r>
    </w:p>
    <w:p w14:paraId="041F65C6" w14:textId="6BA9C582" w:rsidR="00CE3A0A" w:rsidRPr="00E27D23" w:rsidRDefault="00CE3A0A" w:rsidP="00D705B7">
      <w:pPr>
        <w:pStyle w:val="Heading5"/>
      </w:pPr>
      <w:r w:rsidRPr="00E27D23">
        <w:t>14.2.5.2.1</w:t>
      </w:r>
      <w:r w:rsidRPr="00E27D23">
        <w:tab/>
        <w:t>MBS Multicast/ Session management / UE-requested PDU session establishment / UE-requested PDU session modification / Join MBS multicast session / Accepted14.2.5.2.1.1</w:t>
      </w:r>
      <w:r w:rsidRPr="00E27D23">
        <w:tab/>
        <w:t>Test Purpose (TP)</w:t>
      </w:r>
    </w:p>
    <w:p w14:paraId="43902071" w14:textId="77777777" w:rsidR="00CE3A0A" w:rsidRPr="00E27D23" w:rsidRDefault="00CE3A0A" w:rsidP="00CE3A0A">
      <w:pPr>
        <w:pStyle w:val="H6"/>
      </w:pPr>
      <w:r w:rsidRPr="00E27D23">
        <w:t>(1)</w:t>
      </w:r>
    </w:p>
    <w:p w14:paraId="0B395BC8" w14:textId="77777777" w:rsidR="00CE3A0A" w:rsidRPr="00E27D23" w:rsidRDefault="00CE3A0A" w:rsidP="00CE3A0A">
      <w:pPr>
        <w:pStyle w:val="PL"/>
        <w:rPr>
          <w:noProof w:val="0"/>
        </w:rPr>
      </w:pPr>
      <w:r w:rsidRPr="00E27D23">
        <w:rPr>
          <w:b/>
          <w:i/>
          <w:noProof w:val="0"/>
        </w:rPr>
        <w:t xml:space="preserve">with </w:t>
      </w:r>
      <w:r w:rsidRPr="00E27D23">
        <w:rPr>
          <w:noProof w:val="0"/>
        </w:rPr>
        <w:t>{ UE is in 5GMM-REGISTERED state}</w:t>
      </w:r>
    </w:p>
    <w:p w14:paraId="3282BB22" w14:textId="77777777" w:rsidR="00CE3A0A" w:rsidRPr="00E27D23" w:rsidRDefault="00CE3A0A" w:rsidP="00CE3A0A">
      <w:pPr>
        <w:pStyle w:val="PL"/>
        <w:rPr>
          <w:noProof w:val="0"/>
        </w:rPr>
      </w:pPr>
      <w:r w:rsidRPr="00E27D23">
        <w:rPr>
          <w:noProof w:val="0"/>
        </w:rPr>
        <w:t>ensure that {</w:t>
      </w:r>
    </w:p>
    <w:p w14:paraId="5C51D906" w14:textId="77777777" w:rsidR="00CE3A0A" w:rsidRPr="00E27D23" w:rsidRDefault="00CE3A0A" w:rsidP="00CE3A0A">
      <w:pPr>
        <w:pStyle w:val="PL"/>
        <w:rPr>
          <w:noProof w:val="0"/>
        </w:rPr>
      </w:pPr>
      <w:r w:rsidRPr="00E27D23">
        <w:rPr>
          <w:b/>
          <w:i/>
          <w:noProof w:val="0"/>
        </w:rPr>
        <w:t xml:space="preserve">  when</w:t>
      </w:r>
      <w:r w:rsidRPr="00E27D23">
        <w:rPr>
          <w:noProof w:val="0"/>
        </w:rPr>
        <w:t xml:space="preserve"> { UE requests to establish a new PDU session associated with MBS multicast sessions and the UE at the same time intends to join two MBS multicast sessions }</w:t>
      </w:r>
    </w:p>
    <w:p w14:paraId="4AFF9492" w14:textId="77777777" w:rsidR="00CE3A0A" w:rsidRPr="00E27D23" w:rsidRDefault="00CE3A0A" w:rsidP="00CE3A0A">
      <w:pPr>
        <w:pStyle w:val="PL"/>
        <w:rPr>
          <w:noProof w:val="0"/>
        </w:rPr>
      </w:pPr>
      <w:r w:rsidRPr="00E27D23">
        <w:rPr>
          <w:b/>
          <w:i/>
          <w:noProof w:val="0"/>
        </w:rPr>
        <w:t xml:space="preserve">    then</w:t>
      </w:r>
      <w:r w:rsidRPr="00E27D23">
        <w:rPr>
          <w:noProof w:val="0"/>
        </w:rPr>
        <w:t xml:space="preserve"> { UE sends PDU SESSION ESTABLISHMENT REQUEST or PDU SESSION MODIFICATION REQUEST including the Requested MBS container IE with MBS operation setting to "Join MBS session" }</w:t>
      </w:r>
    </w:p>
    <w:p w14:paraId="49F37344" w14:textId="77777777" w:rsidR="00CE3A0A" w:rsidRPr="00E27D23" w:rsidRDefault="00CE3A0A" w:rsidP="00CE3A0A">
      <w:pPr>
        <w:pStyle w:val="PL"/>
        <w:rPr>
          <w:noProof w:val="0"/>
        </w:rPr>
      </w:pPr>
      <w:r w:rsidRPr="00E27D23">
        <w:rPr>
          <w:noProof w:val="0"/>
        </w:rPr>
        <w:t xml:space="preserve">            }</w:t>
      </w:r>
    </w:p>
    <w:p w14:paraId="1B99C375" w14:textId="77777777" w:rsidR="00CE3A0A" w:rsidRPr="00E27D23" w:rsidRDefault="00CE3A0A" w:rsidP="00CE3A0A">
      <w:pPr>
        <w:pStyle w:val="PL"/>
        <w:rPr>
          <w:noProof w:val="0"/>
        </w:rPr>
      </w:pPr>
    </w:p>
    <w:p w14:paraId="74EC2B7A" w14:textId="77777777" w:rsidR="00CE3A0A" w:rsidRPr="00E27D23" w:rsidRDefault="00CE3A0A" w:rsidP="00CE3A0A">
      <w:pPr>
        <w:pStyle w:val="H6"/>
      </w:pPr>
      <w:r w:rsidRPr="00E27D23">
        <w:t>(2)</w:t>
      </w:r>
    </w:p>
    <w:p w14:paraId="234CEE91" w14:textId="77777777" w:rsidR="00CE3A0A" w:rsidRPr="00E27D23" w:rsidRDefault="00CE3A0A" w:rsidP="00CE3A0A">
      <w:pPr>
        <w:pStyle w:val="PL"/>
        <w:rPr>
          <w:noProof w:val="0"/>
        </w:rPr>
      </w:pPr>
      <w:r w:rsidRPr="00E27D23">
        <w:rPr>
          <w:b/>
          <w:i/>
          <w:noProof w:val="0"/>
        </w:rPr>
        <w:t xml:space="preserve">with </w:t>
      </w:r>
      <w:r w:rsidRPr="00E27D23">
        <w:rPr>
          <w:noProof w:val="0"/>
        </w:rPr>
        <w:t>{ UE is in 5GMM-REGISTERED state and has sent PDU SESSION ESTABLISHMENT REQUEST or PDU SESSION MODIFICATION REQUEST including the Requested MBS container IE with MBS operation setting to "Join MBS session"}</w:t>
      </w:r>
    </w:p>
    <w:p w14:paraId="59690545" w14:textId="77777777" w:rsidR="00CE3A0A" w:rsidRPr="00E27D23" w:rsidRDefault="00CE3A0A" w:rsidP="00CE3A0A">
      <w:pPr>
        <w:pStyle w:val="PL"/>
        <w:rPr>
          <w:noProof w:val="0"/>
        </w:rPr>
      </w:pPr>
      <w:r w:rsidRPr="00E27D23">
        <w:rPr>
          <w:noProof w:val="0"/>
        </w:rPr>
        <w:t>ensure that {</w:t>
      </w:r>
    </w:p>
    <w:p w14:paraId="2CFC04AE" w14:textId="77777777" w:rsidR="00CE3A0A" w:rsidRPr="00E27D23" w:rsidRDefault="00CE3A0A" w:rsidP="00CE3A0A">
      <w:pPr>
        <w:pStyle w:val="PL"/>
        <w:rPr>
          <w:noProof w:val="0"/>
        </w:rPr>
      </w:pPr>
      <w:r w:rsidRPr="00E27D23">
        <w:rPr>
          <w:b/>
          <w:i/>
          <w:noProof w:val="0"/>
        </w:rPr>
        <w:t xml:space="preserve">  when</w:t>
      </w:r>
      <w:r w:rsidRPr="00E27D23">
        <w:rPr>
          <w:noProof w:val="0"/>
        </w:rPr>
        <w:t xml:space="preserve"> { UE receives PDU SESSION ESTABLISHMENT ACCEPT or PDU SESSION MODIFICATION COMMAND message including Received MBS container IE with MBS decision setting to "MBS join is accepted" }</w:t>
      </w:r>
    </w:p>
    <w:p w14:paraId="5B4C4E2B" w14:textId="77777777" w:rsidR="00CE3A0A" w:rsidRPr="00E27D23" w:rsidRDefault="00CE3A0A" w:rsidP="00CE3A0A">
      <w:pPr>
        <w:pStyle w:val="PL"/>
        <w:rPr>
          <w:noProof w:val="0"/>
        </w:rPr>
      </w:pPr>
      <w:r w:rsidRPr="00E27D23">
        <w:rPr>
          <w:b/>
          <w:i/>
          <w:noProof w:val="0"/>
        </w:rPr>
        <w:t xml:space="preserve">    then</w:t>
      </w:r>
      <w:r w:rsidRPr="00E27D23">
        <w:rPr>
          <w:noProof w:val="0"/>
        </w:rPr>
        <w:t xml:space="preserve"> { UE shall consider that it has successfully joined the MBS session and shall store the received TMGI}</w:t>
      </w:r>
    </w:p>
    <w:p w14:paraId="195FA1FD" w14:textId="77777777" w:rsidR="00CE3A0A" w:rsidRPr="00E27D23" w:rsidRDefault="00CE3A0A" w:rsidP="00CE3A0A">
      <w:pPr>
        <w:pStyle w:val="PL"/>
        <w:rPr>
          <w:noProof w:val="0"/>
        </w:rPr>
      </w:pPr>
      <w:r w:rsidRPr="00E27D23">
        <w:rPr>
          <w:noProof w:val="0"/>
        </w:rPr>
        <w:t xml:space="preserve">            }</w:t>
      </w:r>
    </w:p>
    <w:p w14:paraId="04D61CA3" w14:textId="77777777" w:rsidR="00CE3A0A" w:rsidRPr="00E27D23" w:rsidRDefault="00CE3A0A" w:rsidP="00CE3A0A">
      <w:pPr>
        <w:pStyle w:val="PL"/>
        <w:rPr>
          <w:noProof w:val="0"/>
        </w:rPr>
      </w:pPr>
    </w:p>
    <w:p w14:paraId="251555C2" w14:textId="77777777" w:rsidR="00CE3A0A" w:rsidRPr="00E27D23" w:rsidRDefault="00CE3A0A" w:rsidP="00CE3A0A">
      <w:pPr>
        <w:pStyle w:val="H6"/>
      </w:pPr>
      <w:r w:rsidRPr="00E27D23">
        <w:t>14.2.5.2.1.2</w:t>
      </w:r>
      <w:r w:rsidRPr="00E27D23">
        <w:tab/>
        <w:t>Conformance requirements</w:t>
      </w:r>
    </w:p>
    <w:p w14:paraId="3E87C453" w14:textId="77777777" w:rsidR="00CE3A0A" w:rsidRPr="00E27D23" w:rsidRDefault="00CE3A0A" w:rsidP="00CE3A0A">
      <w:r w:rsidRPr="00E27D23">
        <w:t>References: The conformance requirements covered in the present TC are specified in: TS 24.501, clauses 6.4.1.2, 6.4.1.3, 6.4.2.2 and 6.3.2.2. Unless otherwise stated these are Rel-17 requirements.</w:t>
      </w:r>
    </w:p>
    <w:p w14:paraId="79837D9D" w14:textId="77777777" w:rsidR="00CE3A0A" w:rsidRPr="00E27D23" w:rsidRDefault="00CE3A0A" w:rsidP="00CE3A0A">
      <w:r w:rsidRPr="00E27D23">
        <w:t>[TS 24.501, clause 6.4.1.2]</w:t>
      </w:r>
    </w:p>
    <w:p w14:paraId="4476EB98" w14:textId="77777777" w:rsidR="00CE3A0A" w:rsidRPr="00E27D23" w:rsidRDefault="00CE3A0A" w:rsidP="00CE3A0A">
      <w:r w:rsidRPr="00E27D23">
        <w:t>If the UE requests to:</w:t>
      </w:r>
    </w:p>
    <w:p w14:paraId="2138EDED" w14:textId="77777777" w:rsidR="00CE3A0A" w:rsidRPr="00E27D23" w:rsidRDefault="00CE3A0A" w:rsidP="00CE3A0A">
      <w:pPr>
        <w:pStyle w:val="B1"/>
      </w:pPr>
      <w:r w:rsidRPr="00E27D23">
        <w:t>a)</w:t>
      </w:r>
      <w:r w:rsidRPr="00E27D23">
        <w:tab/>
        <w:t>establish a new PDU session;</w:t>
      </w:r>
    </w:p>
    <w:p w14:paraId="200C706C" w14:textId="77777777" w:rsidR="00CE3A0A" w:rsidRPr="00E27D23" w:rsidRDefault="00CE3A0A" w:rsidP="00CE3A0A">
      <w:pPr>
        <w:pStyle w:val="B1"/>
      </w:pPr>
      <w:r w:rsidRPr="00E27D23">
        <w:t>b)</w:t>
      </w:r>
      <w:r w:rsidRPr="00E27D23">
        <w:tab/>
        <w:t>perform handover of an existing PDU session from non-3GPP access to 3GPP access;</w:t>
      </w:r>
    </w:p>
    <w:p w14:paraId="1841921D" w14:textId="77777777" w:rsidR="00CE3A0A" w:rsidRPr="00E27D23" w:rsidRDefault="00CE3A0A" w:rsidP="00CE3A0A">
      <w:pPr>
        <w:pStyle w:val="B1"/>
      </w:pPr>
      <w:r w:rsidRPr="00E27D23">
        <w:t>c)</w:t>
      </w:r>
      <w:r w:rsidRPr="00E27D23">
        <w:tab/>
        <w:t xml:space="preserve">transfer an existing PDN connection in the EPS to the 5GS according to </w:t>
      </w:r>
      <w:r w:rsidRPr="00E27D23">
        <w:rPr>
          <w:lang w:eastAsia="zh-TW"/>
        </w:rPr>
        <w:t>subclause </w:t>
      </w:r>
      <w:r w:rsidRPr="00E27D23">
        <w:t>4.8.2.3.1;</w:t>
      </w:r>
    </w:p>
    <w:p w14:paraId="268F22D3" w14:textId="77777777" w:rsidR="00CE3A0A" w:rsidRPr="00E27D23" w:rsidRDefault="00CE3A0A" w:rsidP="00CE3A0A">
      <w:pPr>
        <w:pStyle w:val="B1"/>
        <w:rPr>
          <w:lang w:eastAsia="zh-TW"/>
        </w:rPr>
      </w:pPr>
      <w:r w:rsidRPr="00E27D23">
        <w:t>d)</w:t>
      </w:r>
      <w:r w:rsidRPr="00E27D23">
        <w:tab/>
        <w:t>transfer an existing PDN connection in untrusted non-3GPP access connected to the EPC to the 5GS;</w:t>
      </w:r>
      <w:r w:rsidRPr="00E27D23">
        <w:rPr>
          <w:lang w:eastAsia="zh-TW"/>
        </w:rPr>
        <w:t xml:space="preserve"> or</w:t>
      </w:r>
    </w:p>
    <w:p w14:paraId="5C37CCA5" w14:textId="77777777" w:rsidR="00CE3A0A" w:rsidRPr="00E27D23" w:rsidRDefault="00CE3A0A" w:rsidP="00CE3A0A">
      <w:pPr>
        <w:pStyle w:val="B1"/>
      </w:pPr>
      <w:r w:rsidRPr="00E27D23">
        <w:t>e)</w:t>
      </w:r>
      <w:r w:rsidRPr="00E27D23">
        <w:tab/>
        <w:t>establish user plane resources over 3GPP access of an MA PDU session established over non-3GPP access only;</w:t>
      </w:r>
    </w:p>
    <w:p w14:paraId="63B2C788" w14:textId="77777777" w:rsidR="00CE3A0A" w:rsidRPr="00E27D23" w:rsidRDefault="00CE3A0A" w:rsidP="00CE3A0A">
      <w:r w:rsidRPr="00E27D23">
        <w:t>and</w:t>
      </w:r>
      <w:bookmarkStart w:id="476" w:name="_Hlk111798978"/>
      <w:r w:rsidRPr="00E27D23">
        <w:t xml:space="preserve"> the UE at the same time intends to join one or more multicast MBS sessions</w:t>
      </w:r>
      <w:bookmarkEnd w:id="476"/>
      <w:r w:rsidRPr="00E27D23">
        <w:rPr>
          <w:lang w:eastAsia="zh-TW"/>
        </w:rPr>
        <w:t xml:space="preserve"> that is associated to the PDU session</w:t>
      </w:r>
      <w:r w:rsidRPr="00E27D23">
        <w:t>, the UE should include the Requested MBS container IE in the PDU SESSION ESTABLISHMENT REQUEST message. In that case, the UE shall set the MBS operation to "Join multicast MBS session" and include the multicast MBS session information(s) and shall set the Type of multicast MBS session ID for each of the multicast MBS session information to either "Temporary Mobile Group Identity (TMGI)" or "Source specific IP multicast address" depending on the type of the multicast MBS session ID available in the UE. Then the remaining values of each of the multicast MBS session information shall be set as following:</w:t>
      </w:r>
    </w:p>
    <w:p w14:paraId="5C9D9455" w14:textId="77777777" w:rsidR="00CE3A0A" w:rsidRPr="00E27D23" w:rsidRDefault="00CE3A0A" w:rsidP="00CE3A0A">
      <w:pPr>
        <w:pStyle w:val="B1"/>
      </w:pPr>
      <w:r w:rsidRPr="00E27D23">
        <w:t>a)</w:t>
      </w:r>
      <w:r w:rsidRPr="00E27D23">
        <w:tab/>
        <w:t>if the Type of multicast MBS session ID is set to "Temporary Mobile Group Identity (TMGI)", the UE shall set the multicast MBS session ID to the TMGI; or</w:t>
      </w:r>
    </w:p>
    <w:p w14:paraId="2450583F" w14:textId="77777777" w:rsidR="00CE3A0A" w:rsidRPr="00E27D23" w:rsidRDefault="00CE3A0A" w:rsidP="00CE3A0A">
      <w:pPr>
        <w:pStyle w:val="B1"/>
      </w:pPr>
      <w:r w:rsidRPr="00E27D23">
        <w:t>b)</w:t>
      </w:r>
      <w:r w:rsidRPr="00E27D23">
        <w:tab/>
        <w:t>if the Type of multicast MBS session ID is set to "Source specific IP multicast address for IPv4" or " Source specific IP multicast address for IPv6", the UE shall set the Source IP address information and the Destination IP address information to the corresponding values.</w:t>
      </w:r>
    </w:p>
    <w:p w14:paraId="39563AC9" w14:textId="77777777" w:rsidR="00CE3A0A" w:rsidRPr="00E27D23" w:rsidRDefault="00CE3A0A" w:rsidP="00CE3A0A">
      <w:r w:rsidRPr="00E27D23">
        <w:t>[TS 24.501, clause 6.4.1.3]</w:t>
      </w:r>
    </w:p>
    <w:p w14:paraId="3C19F8F4" w14:textId="77777777" w:rsidR="00CE3A0A" w:rsidRPr="00E27D23" w:rsidRDefault="00CE3A0A" w:rsidP="00CE3A0A">
      <w:r w:rsidRPr="00E27D23">
        <w:t>If the PDU SESSION ESTABLISHMENT REQUEST included the Requested MBS container IE with the MBS operation set to "Join multicast MBS session", the SMF:</w:t>
      </w:r>
    </w:p>
    <w:p w14:paraId="4B706A81" w14:textId="77777777" w:rsidR="00CE3A0A" w:rsidRPr="00E27D23" w:rsidRDefault="00CE3A0A" w:rsidP="00CE3A0A">
      <w:pPr>
        <w:pStyle w:val="B1"/>
      </w:pPr>
      <w:r w:rsidRPr="00E27D23">
        <w:t>a)</w:t>
      </w:r>
      <w:r w:rsidRPr="00E27D23">
        <w:tab/>
        <w:t>shall include the TMGI for the multicast MBS session IDs that the UE is allowed to join, if any, in the Received MBS container IE, shall set the MBS decision to "MBS join is accepted" for each of those Received MBS information, may include the MBS start time to indicate the time when the multicast MBS session starts and shall include the MBS security container in each of those Received MBS information if security protection is applied for that multicast MBS session and the control plane security procedure is used as specified in annex W.4.1.2 in 3GPP TS 33.501 [24], and shall use separate QoS flows dedicated for multicast by including the Authorized QoS flow descriptions IE if no separate QoS flows dedicated for multicast exist or if the SMF wants to establish new QoS flows dedicated for multicast;</w:t>
      </w:r>
    </w:p>
    <w:p w14:paraId="32B2A3BE" w14:textId="77777777" w:rsidR="00CE3A0A" w:rsidRPr="00E27D23" w:rsidRDefault="00CE3A0A" w:rsidP="00CE3A0A">
      <w:r w:rsidRPr="00E27D23">
        <w:t>[TS 24.501, clause 6.4.2.2]</w:t>
      </w:r>
    </w:p>
    <w:p w14:paraId="0A407170" w14:textId="303B0EAD" w:rsidR="00CE3A0A" w:rsidRPr="00E27D23" w:rsidRDefault="00CE3A0A" w:rsidP="00CE3A0A">
      <w:r w:rsidRPr="00E27D23">
        <w:t xml:space="preserve">If the UE requests to join or leave one or more multicast MBS sessions associated with a PDU session, the UE shall include the Requested MBS container IE in the PDU SESSION MODIFICATION REQUEST message and shall set the MBS operation to "Join multicast MBS session" for the join case or to "Leave multicast MBS session" for the leave case. The UE shall include the multicast MBS session information(s) and shall set the Type of multicast MBS session ID for each of the multicast MBS session information to either "Temporary Mobile Group Identity (TMGI)" or "Source specific IP multicast address" depending on the type of the multicast MBS session ID available in the UE. Then the remaining values of each of the multicast MBS session </w:t>
      </w:r>
      <w:r w:rsidR="0087134E" w:rsidRPr="00E27D23">
        <w:t>information</w:t>
      </w:r>
      <w:r w:rsidRPr="00E27D23">
        <w:t xml:space="preserve"> shall be set as following:</w:t>
      </w:r>
    </w:p>
    <w:p w14:paraId="654C9F1E" w14:textId="77777777" w:rsidR="00CE3A0A" w:rsidRPr="00E27D23" w:rsidRDefault="00CE3A0A" w:rsidP="00CE3A0A">
      <w:pPr>
        <w:pStyle w:val="B1"/>
      </w:pPr>
      <w:r w:rsidRPr="00E27D23">
        <w:t>a)</w:t>
      </w:r>
      <w:r w:rsidRPr="00E27D23">
        <w:tab/>
        <w:t>if the Type of multicast MBS session ID is set to "Temporary Mobile Group Identity (TMGI)", the UE shall set the multicast MBS session ID to the TMGI; or</w:t>
      </w:r>
    </w:p>
    <w:p w14:paraId="47811C09" w14:textId="77777777" w:rsidR="00CE3A0A" w:rsidRPr="00E27D23" w:rsidRDefault="00CE3A0A" w:rsidP="00CE3A0A">
      <w:pPr>
        <w:pStyle w:val="B1"/>
      </w:pPr>
      <w:r w:rsidRPr="00E27D23">
        <w:t>b)</w:t>
      </w:r>
      <w:r w:rsidRPr="00E27D23">
        <w:tab/>
        <w:t>if the Type of multicast MBS session ID is set to "Source specific IP multicast address for IPv4" or " Source specific IP multicast address for IPv6", the UE shall set the Source IP address information and the Destination IP address information to the corresponding values.</w:t>
      </w:r>
    </w:p>
    <w:p w14:paraId="3F1D72D1" w14:textId="77777777" w:rsidR="00CE3A0A" w:rsidRPr="00E27D23" w:rsidRDefault="00CE3A0A" w:rsidP="00CE3A0A">
      <w:r w:rsidRPr="00E27D23">
        <w:t>[TS 24.501, clause 6.3.2.2]</w:t>
      </w:r>
    </w:p>
    <w:p w14:paraId="67CA84D4" w14:textId="77777777" w:rsidR="00CE3A0A" w:rsidRPr="00E27D23" w:rsidRDefault="00CE3A0A" w:rsidP="00CE3A0A">
      <w:r w:rsidRPr="00E27D23">
        <w:t>If the network-requested PDU session modification procedure is triggered by a UE-requested PDU session modification procedure and the UE has included the Requested MBS container IE in the PDU SESSION MODIFICATION REQUEST message with the MBS operation set to "Join multicast MBS session", the SMF:</w:t>
      </w:r>
    </w:p>
    <w:p w14:paraId="5F56AF1A" w14:textId="77777777" w:rsidR="00CE3A0A" w:rsidRPr="00E27D23" w:rsidRDefault="00CE3A0A" w:rsidP="00CE3A0A">
      <w:pPr>
        <w:pStyle w:val="B1"/>
      </w:pPr>
      <w:r w:rsidRPr="00E27D23">
        <w:t>a)</w:t>
      </w:r>
      <w:r w:rsidRPr="00E27D23">
        <w:tab/>
        <w:t>shall include the TMGI for the multicast MBS session IDs that the UE is allowed to join, if any, in the Received MBS container IE, shall set the MBS decision to "MBS join is accepted" for each of those Received MBS information, may include the MBS start time to indicate the time when the multicast MBS session starts, and shall include the MBS security container in each of those Received MBS information if security protection is applied for that multicast MBS session and the control plane security procedure is used as specified in annex W.4.1.2 in 3GPP TS 33.501 [24], and shall use separate QoS flows dedicated for multicast by including the Authorized QoS flow descriptions IE if no separate QoS flows dedicated for multicast exist or if the SMF wants to establish new QoS flows dedicated for multicast;</w:t>
      </w:r>
    </w:p>
    <w:p w14:paraId="1B885C7A" w14:textId="77777777" w:rsidR="00CE3A0A" w:rsidRPr="00E27D23" w:rsidRDefault="00CE3A0A" w:rsidP="00CE3A0A">
      <w:pPr>
        <w:pStyle w:val="H6"/>
      </w:pPr>
      <w:r w:rsidRPr="00E27D23">
        <w:t>14.2.5.2.1.3</w:t>
      </w:r>
      <w:r w:rsidRPr="00E27D23">
        <w:tab/>
        <w:t>Test description</w:t>
      </w:r>
    </w:p>
    <w:p w14:paraId="59507A9A" w14:textId="77777777" w:rsidR="00CE3A0A" w:rsidRPr="00E27D23" w:rsidRDefault="00CE3A0A" w:rsidP="00CE3A0A">
      <w:pPr>
        <w:pStyle w:val="H6"/>
      </w:pPr>
      <w:r w:rsidRPr="00E27D23">
        <w:t>14.2.5.2.1.3.1</w:t>
      </w:r>
      <w:r w:rsidRPr="00E27D23">
        <w:tab/>
        <w:t>Pre-test conditions</w:t>
      </w:r>
    </w:p>
    <w:p w14:paraId="7F7C4E51" w14:textId="77777777" w:rsidR="00CE3A0A" w:rsidRPr="00E27D23" w:rsidRDefault="00CE3A0A" w:rsidP="00CE3A0A">
      <w:pPr>
        <w:pStyle w:val="H6"/>
      </w:pPr>
      <w:r w:rsidRPr="00E27D23">
        <w:t>System Simulator:</w:t>
      </w:r>
    </w:p>
    <w:p w14:paraId="5ED57A9A" w14:textId="77777777" w:rsidR="00CE3A0A" w:rsidRPr="00E27D23" w:rsidRDefault="00CE3A0A" w:rsidP="00CE3A0A">
      <w:pPr>
        <w:pStyle w:val="B1"/>
        <w:rPr>
          <w:lang w:eastAsia="zh-CN"/>
        </w:rPr>
      </w:pPr>
      <w:r w:rsidRPr="00E27D23">
        <w:t>-</w:t>
      </w:r>
      <w:r w:rsidRPr="00E27D23">
        <w:tab/>
      </w:r>
      <w:r w:rsidRPr="00E27D23">
        <w:rPr>
          <w:lang w:eastAsia="zh-CN"/>
        </w:rPr>
        <w:t xml:space="preserve">NR Cell 1 is the </w:t>
      </w:r>
      <w:r w:rsidRPr="00E27D23">
        <w:t>Serving cell</w:t>
      </w:r>
      <w:r w:rsidRPr="00E27D23">
        <w:rPr>
          <w:lang w:eastAsia="zh-CN"/>
        </w:rPr>
        <w:t>.</w:t>
      </w:r>
    </w:p>
    <w:p w14:paraId="3ECD457B" w14:textId="77777777" w:rsidR="00CE3A0A" w:rsidRPr="00E27D23" w:rsidRDefault="00CE3A0A" w:rsidP="00CE3A0A">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63EF49DC" w14:textId="77777777" w:rsidR="00CE3A0A" w:rsidRPr="00E27D23" w:rsidRDefault="00CE3A0A" w:rsidP="00CE3A0A">
      <w:pPr>
        <w:pStyle w:val="H6"/>
      </w:pPr>
      <w:r w:rsidRPr="00E27D23">
        <w:t>UE:</w:t>
      </w:r>
    </w:p>
    <w:p w14:paraId="6DF17661" w14:textId="77777777" w:rsidR="00CE3A0A" w:rsidRPr="00E27D23" w:rsidRDefault="00CE3A0A" w:rsidP="00CE3A0A">
      <w:pPr>
        <w:ind w:left="568" w:hanging="284"/>
      </w:pPr>
      <w:r w:rsidRPr="00E27D23">
        <w:t>-</w:t>
      </w:r>
      <w:r w:rsidRPr="00E27D23">
        <w:tab/>
        <w:t xml:space="preserve">UE is made </w:t>
      </w:r>
      <w:r w:rsidRPr="00E27D23">
        <w:rPr>
          <w:lang w:eastAsia="zh-CN"/>
        </w:rPr>
        <w:t xml:space="preserve">interested in </w:t>
      </w:r>
      <w:r w:rsidRPr="00E27D23">
        <w:t>receiv</w:t>
      </w:r>
      <w:r w:rsidRPr="00E27D23">
        <w:rPr>
          <w:lang w:eastAsia="zh-CN"/>
        </w:rPr>
        <w:t xml:space="preserve">ing </w:t>
      </w:r>
      <w:r w:rsidRPr="00E27D23">
        <w:t>MBS Multicast service with MBS Service ID</w:t>
      </w:r>
      <w:r w:rsidRPr="00E27D23" w:rsidDel="00D103EC">
        <w:t xml:space="preserve"> </w:t>
      </w:r>
      <w:r w:rsidRPr="00E27D23">
        <w:rPr>
          <w:lang w:eastAsia="zh-CN"/>
        </w:rPr>
        <w:t>‘000101’H and ‘000102’H</w:t>
      </w:r>
      <w:r w:rsidRPr="00E27D23">
        <w:t>.</w:t>
      </w:r>
    </w:p>
    <w:p w14:paraId="635751EF" w14:textId="77777777" w:rsidR="00CE3A0A" w:rsidRPr="00E27D23" w:rsidRDefault="00CE3A0A" w:rsidP="00CE3A0A">
      <w:pPr>
        <w:pStyle w:val="H6"/>
      </w:pPr>
      <w:r w:rsidRPr="00E27D23">
        <w:t>Preamble:</w:t>
      </w:r>
    </w:p>
    <w:p w14:paraId="27EF30D7" w14:textId="77777777" w:rsidR="00CE3A0A" w:rsidRPr="00E27D23" w:rsidRDefault="00CE3A0A" w:rsidP="00CE3A0A">
      <w:pPr>
        <w:pStyle w:val="B1"/>
      </w:pPr>
      <w:r w:rsidRPr="00E27D23">
        <w:t>-</w:t>
      </w:r>
      <w:r w:rsidRPr="00E27D23">
        <w:tab/>
        <w:t xml:space="preserve">The UE is in state 1N-A on NR Cell 1 (serving cell) according to TS 38.508-1 [4] Table 4.4A.2-1 with Test Mode = on to activate UE TEST MODE </w:t>
      </w:r>
      <w:r w:rsidRPr="00E27D23">
        <w:rPr>
          <w:lang w:eastAsia="zh-CN"/>
        </w:rPr>
        <w:t>C</w:t>
      </w:r>
      <w:r w:rsidRPr="00E27D23">
        <w:t xml:space="preserve"> and Test Loop Function = off.</w:t>
      </w:r>
    </w:p>
    <w:p w14:paraId="1E317AFB" w14:textId="77777777" w:rsidR="00CE3A0A" w:rsidRPr="00E27D23" w:rsidRDefault="00CE3A0A" w:rsidP="00CE3A0A">
      <w:pPr>
        <w:pStyle w:val="H6"/>
      </w:pPr>
      <w:r w:rsidRPr="00E27D23">
        <w:t>14.2.5.2.1.3.2</w:t>
      </w:r>
      <w:r w:rsidRPr="00E27D23">
        <w:tab/>
        <w:t>Test procedure sequence</w:t>
      </w:r>
    </w:p>
    <w:p w14:paraId="6B479E9C" w14:textId="77777777" w:rsidR="00CE3A0A" w:rsidRPr="00E27D23" w:rsidRDefault="00CE3A0A" w:rsidP="00CE3A0A">
      <w:pPr>
        <w:pStyle w:val="TH"/>
      </w:pPr>
      <w:r w:rsidRPr="00E27D23">
        <w:t>Table 14.2.5.2.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CE3A0A" w:rsidRPr="00E27D23" w14:paraId="1167B269" w14:textId="77777777" w:rsidTr="002745DF">
        <w:tc>
          <w:tcPr>
            <w:tcW w:w="533" w:type="dxa"/>
            <w:tcBorders>
              <w:top w:val="single" w:sz="4" w:space="0" w:color="auto"/>
              <w:left w:val="single" w:sz="4" w:space="0" w:color="auto"/>
              <w:bottom w:val="nil"/>
              <w:right w:val="single" w:sz="4" w:space="0" w:color="auto"/>
            </w:tcBorders>
            <w:hideMark/>
          </w:tcPr>
          <w:p w14:paraId="359CC60D" w14:textId="77777777" w:rsidR="00CE3A0A" w:rsidRPr="00E27D23" w:rsidRDefault="00CE3A0A" w:rsidP="002745DF">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5A66B278" w14:textId="77777777" w:rsidR="00CE3A0A" w:rsidRPr="00E27D23" w:rsidRDefault="00CE3A0A" w:rsidP="002745DF">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30D985F4" w14:textId="77777777" w:rsidR="00CE3A0A" w:rsidRPr="00E27D23" w:rsidRDefault="00CE3A0A" w:rsidP="002745DF">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23F4ABBF" w14:textId="77777777" w:rsidR="00CE3A0A" w:rsidRPr="00E27D23" w:rsidRDefault="00CE3A0A" w:rsidP="002745DF">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7C6D8A83" w14:textId="77777777" w:rsidR="00CE3A0A" w:rsidRPr="00E27D23" w:rsidRDefault="00CE3A0A" w:rsidP="002745DF">
            <w:pPr>
              <w:pStyle w:val="TAH"/>
            </w:pPr>
            <w:r w:rsidRPr="00E27D23">
              <w:t>Verdict</w:t>
            </w:r>
          </w:p>
        </w:tc>
      </w:tr>
      <w:tr w:rsidR="00CE3A0A" w:rsidRPr="00E27D23" w14:paraId="2A41CBED" w14:textId="77777777" w:rsidTr="002745DF">
        <w:tc>
          <w:tcPr>
            <w:tcW w:w="533" w:type="dxa"/>
            <w:tcBorders>
              <w:top w:val="nil"/>
              <w:left w:val="single" w:sz="4" w:space="0" w:color="auto"/>
              <w:bottom w:val="single" w:sz="4" w:space="0" w:color="auto"/>
              <w:right w:val="single" w:sz="4" w:space="0" w:color="auto"/>
            </w:tcBorders>
          </w:tcPr>
          <w:p w14:paraId="5234327F" w14:textId="77777777" w:rsidR="00CE3A0A" w:rsidRPr="00E27D23" w:rsidRDefault="00CE3A0A" w:rsidP="002745DF">
            <w:pPr>
              <w:pStyle w:val="TAH"/>
            </w:pPr>
          </w:p>
        </w:tc>
        <w:tc>
          <w:tcPr>
            <w:tcW w:w="3967" w:type="dxa"/>
            <w:tcBorders>
              <w:top w:val="nil"/>
              <w:left w:val="single" w:sz="4" w:space="0" w:color="auto"/>
              <w:bottom w:val="single" w:sz="4" w:space="0" w:color="auto"/>
              <w:right w:val="single" w:sz="4" w:space="0" w:color="auto"/>
            </w:tcBorders>
          </w:tcPr>
          <w:p w14:paraId="37820F80" w14:textId="77777777" w:rsidR="00CE3A0A" w:rsidRPr="00E27D23" w:rsidRDefault="00CE3A0A"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399616B" w14:textId="77777777" w:rsidR="00CE3A0A" w:rsidRPr="00E27D23" w:rsidRDefault="00CE3A0A" w:rsidP="002745DF">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7E3AF705" w14:textId="77777777" w:rsidR="00CE3A0A" w:rsidRPr="00E27D23" w:rsidRDefault="00CE3A0A" w:rsidP="002745DF">
            <w:pPr>
              <w:pStyle w:val="TAH"/>
            </w:pPr>
            <w:r w:rsidRPr="00E27D23">
              <w:t>Message</w:t>
            </w:r>
          </w:p>
        </w:tc>
        <w:tc>
          <w:tcPr>
            <w:tcW w:w="567" w:type="dxa"/>
            <w:tcBorders>
              <w:top w:val="nil"/>
              <w:left w:val="single" w:sz="4" w:space="0" w:color="auto"/>
              <w:bottom w:val="single" w:sz="4" w:space="0" w:color="auto"/>
              <w:right w:val="single" w:sz="4" w:space="0" w:color="auto"/>
            </w:tcBorders>
          </w:tcPr>
          <w:p w14:paraId="37238104" w14:textId="77777777" w:rsidR="00CE3A0A" w:rsidRPr="00E27D23" w:rsidRDefault="00CE3A0A" w:rsidP="002745DF">
            <w:pPr>
              <w:pStyle w:val="TAH"/>
            </w:pPr>
          </w:p>
        </w:tc>
        <w:tc>
          <w:tcPr>
            <w:tcW w:w="850" w:type="dxa"/>
            <w:tcBorders>
              <w:top w:val="nil"/>
              <w:left w:val="single" w:sz="4" w:space="0" w:color="auto"/>
              <w:bottom w:val="single" w:sz="4" w:space="0" w:color="auto"/>
              <w:right w:val="single" w:sz="4" w:space="0" w:color="auto"/>
            </w:tcBorders>
          </w:tcPr>
          <w:p w14:paraId="68193637" w14:textId="77777777" w:rsidR="00CE3A0A" w:rsidRPr="00E27D23" w:rsidRDefault="00CE3A0A" w:rsidP="002745DF">
            <w:pPr>
              <w:pStyle w:val="TAH"/>
            </w:pPr>
          </w:p>
        </w:tc>
      </w:tr>
      <w:tr w:rsidR="00CE3A0A" w:rsidRPr="00E27D23" w14:paraId="490E9A1C" w14:textId="77777777" w:rsidTr="002745DF">
        <w:tc>
          <w:tcPr>
            <w:tcW w:w="533" w:type="dxa"/>
            <w:tcBorders>
              <w:top w:val="nil"/>
              <w:left w:val="single" w:sz="4" w:space="0" w:color="auto"/>
              <w:bottom w:val="single" w:sz="4" w:space="0" w:color="auto"/>
              <w:right w:val="single" w:sz="4" w:space="0" w:color="auto"/>
            </w:tcBorders>
          </w:tcPr>
          <w:p w14:paraId="393904CF" w14:textId="77777777" w:rsidR="00CE3A0A" w:rsidRPr="00E27D23" w:rsidRDefault="00CE3A0A" w:rsidP="002745DF">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5B7A5E80" w14:textId="0AFB730F" w:rsidR="00CE3A0A" w:rsidRPr="00E27D23" w:rsidRDefault="00CE3A0A" w:rsidP="002745DF">
            <w:pPr>
              <w:pStyle w:val="TAL"/>
            </w:pPr>
            <w:r w:rsidRPr="00E27D23">
              <w:t xml:space="preserve">Check: Does </w:t>
            </w: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perform on NR Cell 1 to establish an </w:t>
            </w:r>
            <w:r w:rsidRPr="00E27D23">
              <w:t>associated PDU Session to the MBS DNN and join in two MBS Multicast session?</w:t>
            </w:r>
          </w:p>
          <w:p w14:paraId="00884486" w14:textId="77777777" w:rsidR="00CE3A0A" w:rsidRPr="00E27D23" w:rsidRDefault="00CE3A0A" w:rsidP="002745DF">
            <w:pPr>
              <w:pStyle w:val="TAL"/>
            </w:pPr>
            <w:r w:rsidRPr="00E27D23">
              <w:t>Note: One MBS session Id is TMGI-1, and another MBS session Id is TMGI-2</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06B96B00" w14:textId="77777777" w:rsidR="00CE3A0A" w:rsidRPr="00E27D23" w:rsidRDefault="00CE3A0A" w:rsidP="002745DF">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24A99D3" w14:textId="77777777" w:rsidR="00CE3A0A" w:rsidRPr="00E27D23" w:rsidRDefault="00CE3A0A" w:rsidP="002745DF">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52FBE2D2" w14:textId="77777777" w:rsidR="00CE3A0A" w:rsidRPr="00E27D23" w:rsidRDefault="00CE3A0A" w:rsidP="002745DF">
            <w:pPr>
              <w:pStyle w:val="TAC"/>
            </w:pPr>
            <w:r w:rsidRPr="00E27D23">
              <w:t>1</w:t>
            </w:r>
          </w:p>
        </w:tc>
        <w:tc>
          <w:tcPr>
            <w:tcW w:w="850" w:type="dxa"/>
            <w:tcBorders>
              <w:top w:val="nil"/>
              <w:left w:val="single" w:sz="4" w:space="0" w:color="auto"/>
              <w:bottom w:val="single" w:sz="4" w:space="0" w:color="auto"/>
              <w:right w:val="single" w:sz="4" w:space="0" w:color="auto"/>
            </w:tcBorders>
          </w:tcPr>
          <w:p w14:paraId="24396619" w14:textId="77777777" w:rsidR="00CE3A0A" w:rsidRPr="00E27D23" w:rsidRDefault="00CE3A0A" w:rsidP="002745DF">
            <w:pPr>
              <w:pStyle w:val="TAC"/>
            </w:pPr>
            <w:r w:rsidRPr="00E27D23">
              <w:t>-</w:t>
            </w:r>
          </w:p>
        </w:tc>
      </w:tr>
      <w:tr w:rsidR="00CE3A0A" w:rsidRPr="00E27D23" w14:paraId="1B66AF19" w14:textId="77777777" w:rsidTr="002745DF">
        <w:tc>
          <w:tcPr>
            <w:tcW w:w="533" w:type="dxa"/>
            <w:tcBorders>
              <w:top w:val="nil"/>
              <w:left w:val="single" w:sz="4" w:space="0" w:color="auto"/>
              <w:bottom w:val="single" w:sz="4" w:space="0" w:color="auto"/>
              <w:right w:val="single" w:sz="4" w:space="0" w:color="auto"/>
            </w:tcBorders>
          </w:tcPr>
          <w:p w14:paraId="503AF385" w14:textId="77777777" w:rsidR="00CE3A0A" w:rsidRPr="00E27D23" w:rsidRDefault="00CE3A0A" w:rsidP="002745DF">
            <w:pPr>
              <w:pStyle w:val="TAC"/>
              <w:rPr>
                <w:lang w:eastAsia="zh-CN"/>
              </w:rPr>
            </w:pPr>
            <w:r w:rsidRPr="00E27D23">
              <w:rPr>
                <w:lang w:eastAsia="zh-CN"/>
              </w:rPr>
              <w:t>2</w:t>
            </w:r>
          </w:p>
        </w:tc>
        <w:tc>
          <w:tcPr>
            <w:tcW w:w="3967" w:type="dxa"/>
            <w:tcBorders>
              <w:top w:val="nil"/>
              <w:left w:val="single" w:sz="4" w:space="0" w:color="auto"/>
              <w:bottom w:val="single" w:sz="4" w:space="0" w:color="auto"/>
              <w:right w:val="single" w:sz="4" w:space="0" w:color="auto"/>
            </w:tcBorders>
          </w:tcPr>
          <w:p w14:paraId="009D1CDF" w14:textId="77777777" w:rsidR="00CE3A0A" w:rsidRPr="00E27D23" w:rsidRDefault="00CE3A0A" w:rsidP="002745DF">
            <w:pPr>
              <w:pStyle w:val="TAL"/>
              <w:rPr>
                <w:lang w:eastAsia="zh-CN"/>
              </w:rPr>
            </w:pPr>
            <w:r w:rsidRPr="00E27D23">
              <w:t xml:space="preserve">The SS transmits an </w:t>
            </w:r>
            <w:r w:rsidRPr="00E27D23">
              <w:rPr>
                <w:i/>
                <w:iCs/>
              </w:rPr>
              <w:t>RRCReleas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26694B8A" w14:textId="77777777" w:rsidR="00CE3A0A" w:rsidRPr="00E27D23" w:rsidRDefault="00CE3A0A"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3083AD46" w14:textId="77777777" w:rsidR="00CE3A0A" w:rsidRPr="00E27D23" w:rsidRDefault="00CE3A0A" w:rsidP="002745DF">
            <w:pPr>
              <w:pStyle w:val="TAC"/>
              <w:jc w:val="left"/>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tcPr>
          <w:p w14:paraId="469B27FD"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4959F707" w14:textId="77777777" w:rsidR="00CE3A0A" w:rsidRPr="00E27D23" w:rsidRDefault="00CE3A0A" w:rsidP="002745DF">
            <w:pPr>
              <w:pStyle w:val="TAC"/>
            </w:pPr>
            <w:r w:rsidRPr="00E27D23">
              <w:t>-</w:t>
            </w:r>
          </w:p>
        </w:tc>
      </w:tr>
      <w:tr w:rsidR="00CE3A0A" w:rsidRPr="00E27D23" w14:paraId="505D455F" w14:textId="77777777" w:rsidTr="002745DF">
        <w:tc>
          <w:tcPr>
            <w:tcW w:w="533" w:type="dxa"/>
            <w:tcBorders>
              <w:top w:val="nil"/>
              <w:left w:val="single" w:sz="4" w:space="0" w:color="auto"/>
              <w:bottom w:val="single" w:sz="4" w:space="0" w:color="auto"/>
              <w:right w:val="single" w:sz="4" w:space="0" w:color="auto"/>
            </w:tcBorders>
          </w:tcPr>
          <w:p w14:paraId="4D58069B" w14:textId="77777777" w:rsidR="00CE3A0A" w:rsidRPr="00E27D23" w:rsidRDefault="00CE3A0A" w:rsidP="002745DF">
            <w:pPr>
              <w:pStyle w:val="TAC"/>
              <w:rPr>
                <w:lang w:eastAsia="zh-CN"/>
              </w:rPr>
            </w:pPr>
            <w:r w:rsidRPr="00E27D23">
              <w:rPr>
                <w:lang w:eastAsia="zh-CN"/>
              </w:rPr>
              <w:t>3-17</w:t>
            </w:r>
          </w:p>
        </w:tc>
        <w:tc>
          <w:tcPr>
            <w:tcW w:w="3967" w:type="dxa"/>
            <w:tcBorders>
              <w:top w:val="nil"/>
              <w:left w:val="single" w:sz="4" w:space="0" w:color="auto"/>
              <w:bottom w:val="single" w:sz="4" w:space="0" w:color="auto"/>
              <w:right w:val="single" w:sz="4" w:space="0" w:color="auto"/>
            </w:tcBorders>
          </w:tcPr>
          <w:p w14:paraId="45024ECF" w14:textId="77777777" w:rsidR="00CE3A0A" w:rsidRPr="00E27D23" w:rsidRDefault="00CE3A0A" w:rsidP="002745DF">
            <w:pPr>
              <w:pStyle w:val="TAL"/>
              <w:rPr>
                <w:lang w:eastAsia="zh-CN"/>
              </w:rPr>
            </w:pPr>
            <w:r w:rsidRPr="00E27D23">
              <w:t>Check: Does UE respond to paging with TMGI-1 and receive the MRB associated with TMGI-1 as specified in steps 1 to 15 of the procedure in TS 38.508-1[4] Table 4.9.38.2.2-1?</w:t>
            </w:r>
          </w:p>
        </w:tc>
        <w:tc>
          <w:tcPr>
            <w:tcW w:w="708" w:type="dxa"/>
            <w:tcBorders>
              <w:top w:val="single" w:sz="4" w:space="0" w:color="auto"/>
              <w:left w:val="single" w:sz="4" w:space="0" w:color="auto"/>
              <w:bottom w:val="single" w:sz="4" w:space="0" w:color="auto"/>
              <w:right w:val="single" w:sz="4" w:space="0" w:color="auto"/>
            </w:tcBorders>
          </w:tcPr>
          <w:p w14:paraId="049647A0" w14:textId="77777777" w:rsidR="00CE3A0A" w:rsidRPr="00E27D23" w:rsidRDefault="00CE3A0A" w:rsidP="002745DF">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1446723C" w14:textId="77777777" w:rsidR="00CE3A0A" w:rsidRPr="00E27D23" w:rsidRDefault="00CE3A0A" w:rsidP="002745DF">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tcPr>
          <w:p w14:paraId="6D99289B" w14:textId="77777777" w:rsidR="00CE3A0A" w:rsidRPr="00E27D23" w:rsidRDefault="00CE3A0A" w:rsidP="002745DF">
            <w:pPr>
              <w:pStyle w:val="TAC"/>
            </w:pPr>
            <w:r w:rsidRPr="00E27D23">
              <w:t>2</w:t>
            </w:r>
          </w:p>
        </w:tc>
        <w:tc>
          <w:tcPr>
            <w:tcW w:w="850" w:type="dxa"/>
            <w:tcBorders>
              <w:top w:val="nil"/>
              <w:left w:val="single" w:sz="4" w:space="0" w:color="auto"/>
              <w:bottom w:val="single" w:sz="4" w:space="0" w:color="auto"/>
              <w:right w:val="single" w:sz="4" w:space="0" w:color="auto"/>
            </w:tcBorders>
          </w:tcPr>
          <w:p w14:paraId="27B7C715" w14:textId="77777777" w:rsidR="00CE3A0A" w:rsidRPr="00E27D23" w:rsidRDefault="00CE3A0A" w:rsidP="002745DF">
            <w:pPr>
              <w:pStyle w:val="TAC"/>
            </w:pPr>
            <w:r w:rsidRPr="00E27D23">
              <w:t>-</w:t>
            </w:r>
          </w:p>
        </w:tc>
      </w:tr>
      <w:tr w:rsidR="00CE3A0A" w:rsidRPr="00E27D23" w14:paraId="25E31FEC" w14:textId="77777777" w:rsidTr="002745DF">
        <w:tc>
          <w:tcPr>
            <w:tcW w:w="533" w:type="dxa"/>
            <w:tcBorders>
              <w:top w:val="nil"/>
              <w:left w:val="single" w:sz="4" w:space="0" w:color="auto"/>
              <w:bottom w:val="single" w:sz="4" w:space="0" w:color="auto"/>
              <w:right w:val="single" w:sz="4" w:space="0" w:color="auto"/>
            </w:tcBorders>
          </w:tcPr>
          <w:p w14:paraId="253B3810" w14:textId="77777777" w:rsidR="00CE3A0A" w:rsidRPr="00E27D23" w:rsidRDefault="00CE3A0A" w:rsidP="002745DF">
            <w:pPr>
              <w:pStyle w:val="TAC"/>
              <w:rPr>
                <w:lang w:eastAsia="zh-CN"/>
              </w:rPr>
            </w:pPr>
            <w:r w:rsidRPr="00E27D23">
              <w:rPr>
                <w:lang w:eastAsia="zh-CN"/>
              </w:rPr>
              <w:t>18</w:t>
            </w:r>
          </w:p>
        </w:tc>
        <w:tc>
          <w:tcPr>
            <w:tcW w:w="3967" w:type="dxa"/>
            <w:tcBorders>
              <w:top w:val="nil"/>
              <w:left w:val="single" w:sz="4" w:space="0" w:color="auto"/>
              <w:bottom w:val="single" w:sz="4" w:space="0" w:color="auto"/>
              <w:right w:val="single" w:sz="4" w:space="0" w:color="auto"/>
            </w:tcBorders>
          </w:tcPr>
          <w:p w14:paraId="6BE27C86" w14:textId="77777777" w:rsidR="00CE3A0A" w:rsidRPr="00E27D23" w:rsidRDefault="00CE3A0A" w:rsidP="002745DF">
            <w:pPr>
              <w:pStyle w:val="TAL"/>
            </w:pPr>
            <w:r w:rsidRPr="00E27D23">
              <w:t>The SS transmits an OPEN UE TEST LOOP message.</w:t>
            </w:r>
          </w:p>
        </w:tc>
        <w:tc>
          <w:tcPr>
            <w:tcW w:w="708" w:type="dxa"/>
            <w:tcBorders>
              <w:top w:val="single" w:sz="4" w:space="0" w:color="auto"/>
              <w:left w:val="single" w:sz="4" w:space="0" w:color="auto"/>
              <w:bottom w:val="single" w:sz="4" w:space="0" w:color="auto"/>
              <w:right w:val="single" w:sz="4" w:space="0" w:color="auto"/>
            </w:tcBorders>
          </w:tcPr>
          <w:p w14:paraId="6AD02227" w14:textId="77777777" w:rsidR="00CE3A0A" w:rsidRPr="00E27D23" w:rsidRDefault="00CE3A0A" w:rsidP="002745DF">
            <w:pPr>
              <w:pStyle w:val="TAC"/>
              <w:rPr>
                <w:lang w:eastAsia="zh-CN"/>
              </w:rPr>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DBB2D93" w14:textId="77777777" w:rsidR="00CE3A0A" w:rsidRPr="00E27D23" w:rsidRDefault="00CE3A0A" w:rsidP="002745DF">
            <w:pPr>
              <w:pStyle w:val="TAC"/>
              <w:jc w:val="left"/>
            </w:pPr>
            <w:r w:rsidRPr="00E27D23">
              <w:t xml:space="preserve">NR RRC: </w:t>
            </w:r>
            <w:r w:rsidRPr="00E27D23">
              <w:rPr>
                <w:i/>
              </w:rPr>
              <w:t>DLInformationTransfer</w:t>
            </w:r>
          </w:p>
          <w:p w14:paraId="20D0408A" w14:textId="77777777" w:rsidR="00CE3A0A" w:rsidRPr="00E27D23" w:rsidRDefault="00CE3A0A" w:rsidP="002745DF">
            <w:pPr>
              <w:pStyle w:val="TAC"/>
              <w:jc w:val="left"/>
              <w:rPr>
                <w:iCs/>
              </w:rPr>
            </w:pPr>
            <w:r w:rsidRPr="00E27D23">
              <w:t>TC: OPEN UE TEST LOOP</w:t>
            </w:r>
          </w:p>
        </w:tc>
        <w:tc>
          <w:tcPr>
            <w:tcW w:w="567" w:type="dxa"/>
            <w:tcBorders>
              <w:top w:val="nil"/>
              <w:left w:val="single" w:sz="4" w:space="0" w:color="auto"/>
              <w:bottom w:val="single" w:sz="4" w:space="0" w:color="auto"/>
              <w:right w:val="single" w:sz="4" w:space="0" w:color="auto"/>
            </w:tcBorders>
          </w:tcPr>
          <w:p w14:paraId="7048A354"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2DAECC5F" w14:textId="77777777" w:rsidR="00CE3A0A" w:rsidRPr="00E27D23" w:rsidRDefault="00CE3A0A" w:rsidP="002745DF">
            <w:pPr>
              <w:pStyle w:val="TAC"/>
            </w:pPr>
            <w:r w:rsidRPr="00E27D23">
              <w:t>-</w:t>
            </w:r>
          </w:p>
        </w:tc>
      </w:tr>
      <w:tr w:rsidR="00CE3A0A" w:rsidRPr="00E27D23" w14:paraId="75E1050E" w14:textId="77777777" w:rsidTr="002745DF">
        <w:tc>
          <w:tcPr>
            <w:tcW w:w="533" w:type="dxa"/>
            <w:tcBorders>
              <w:top w:val="nil"/>
              <w:left w:val="single" w:sz="4" w:space="0" w:color="auto"/>
              <w:bottom w:val="single" w:sz="4" w:space="0" w:color="auto"/>
              <w:right w:val="single" w:sz="4" w:space="0" w:color="auto"/>
            </w:tcBorders>
          </w:tcPr>
          <w:p w14:paraId="154C582F" w14:textId="77777777" w:rsidR="00CE3A0A" w:rsidRPr="00E27D23" w:rsidRDefault="00CE3A0A" w:rsidP="002745DF">
            <w:pPr>
              <w:pStyle w:val="TAC"/>
              <w:rPr>
                <w:lang w:eastAsia="zh-CN"/>
              </w:rPr>
            </w:pPr>
            <w:r w:rsidRPr="00E27D23">
              <w:rPr>
                <w:lang w:eastAsia="zh-CN"/>
              </w:rPr>
              <w:t>19</w:t>
            </w:r>
          </w:p>
        </w:tc>
        <w:tc>
          <w:tcPr>
            <w:tcW w:w="3967" w:type="dxa"/>
            <w:tcBorders>
              <w:top w:val="nil"/>
              <w:left w:val="single" w:sz="4" w:space="0" w:color="auto"/>
              <w:bottom w:val="single" w:sz="4" w:space="0" w:color="auto"/>
              <w:right w:val="single" w:sz="4" w:space="0" w:color="auto"/>
            </w:tcBorders>
          </w:tcPr>
          <w:p w14:paraId="2CDFC670" w14:textId="77777777" w:rsidR="00CE3A0A" w:rsidRPr="00E27D23" w:rsidRDefault="00CE3A0A" w:rsidP="002745DF">
            <w:pPr>
              <w:pStyle w:val="TAL"/>
            </w:pPr>
            <w:r w:rsidRPr="00E27D23">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tcPr>
          <w:p w14:paraId="1FCC757B" w14:textId="77777777" w:rsidR="00CE3A0A" w:rsidRPr="00E27D23" w:rsidRDefault="00CE3A0A" w:rsidP="002745DF">
            <w:pPr>
              <w:pStyle w:val="TAC"/>
              <w:rPr>
                <w:lang w:eastAsia="zh-CN"/>
              </w:rPr>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01C3AB68" w14:textId="77777777" w:rsidR="00CE3A0A" w:rsidRPr="00E27D23" w:rsidRDefault="00CE3A0A" w:rsidP="002745DF">
            <w:pPr>
              <w:pStyle w:val="TAL"/>
              <w:rPr>
                <w:i/>
              </w:rPr>
            </w:pPr>
            <w:r w:rsidRPr="00E27D23">
              <w:t xml:space="preserve">NR RRC: </w:t>
            </w:r>
            <w:r w:rsidRPr="00E27D23">
              <w:rPr>
                <w:i/>
              </w:rPr>
              <w:t>ULInformationTransfer</w:t>
            </w:r>
          </w:p>
          <w:p w14:paraId="4A935F57" w14:textId="77777777" w:rsidR="00CE3A0A" w:rsidRPr="00E27D23" w:rsidRDefault="00CE3A0A" w:rsidP="002745DF">
            <w:pPr>
              <w:pStyle w:val="TAC"/>
              <w:jc w:val="left"/>
              <w:rPr>
                <w:iCs/>
              </w:rPr>
            </w:pPr>
            <w:r w:rsidRPr="00E27D23">
              <w:t>TC:</w:t>
            </w:r>
            <w:r w:rsidRPr="00E27D23">
              <w:rPr>
                <w:lang w:eastAsia="zh-CN"/>
              </w:rPr>
              <w:t xml:space="preserve"> </w:t>
            </w:r>
            <w:r w:rsidRPr="00E27D23">
              <w:t>OPEN UE TEST LOOP COMPLETE</w:t>
            </w:r>
          </w:p>
        </w:tc>
        <w:tc>
          <w:tcPr>
            <w:tcW w:w="567" w:type="dxa"/>
            <w:tcBorders>
              <w:top w:val="nil"/>
              <w:left w:val="single" w:sz="4" w:space="0" w:color="auto"/>
              <w:bottom w:val="single" w:sz="4" w:space="0" w:color="auto"/>
              <w:right w:val="single" w:sz="4" w:space="0" w:color="auto"/>
            </w:tcBorders>
          </w:tcPr>
          <w:p w14:paraId="12BD6D0B"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080D00B6" w14:textId="77777777" w:rsidR="00CE3A0A" w:rsidRPr="00E27D23" w:rsidRDefault="00CE3A0A" w:rsidP="002745DF">
            <w:pPr>
              <w:pStyle w:val="TAC"/>
            </w:pPr>
            <w:r w:rsidRPr="00E27D23">
              <w:t>-</w:t>
            </w:r>
          </w:p>
        </w:tc>
      </w:tr>
      <w:tr w:rsidR="00CE3A0A" w:rsidRPr="00E27D23" w14:paraId="3B2F2B04" w14:textId="77777777" w:rsidTr="002745DF">
        <w:tc>
          <w:tcPr>
            <w:tcW w:w="533" w:type="dxa"/>
            <w:tcBorders>
              <w:top w:val="nil"/>
              <w:left w:val="single" w:sz="4" w:space="0" w:color="auto"/>
              <w:bottom w:val="single" w:sz="4" w:space="0" w:color="auto"/>
              <w:right w:val="single" w:sz="4" w:space="0" w:color="auto"/>
            </w:tcBorders>
          </w:tcPr>
          <w:p w14:paraId="548BDA1A" w14:textId="77777777" w:rsidR="00CE3A0A" w:rsidRPr="00E27D23" w:rsidRDefault="00CE3A0A" w:rsidP="002745DF">
            <w:pPr>
              <w:pStyle w:val="TAC"/>
              <w:rPr>
                <w:lang w:eastAsia="zh-CN"/>
              </w:rPr>
            </w:pPr>
            <w:r w:rsidRPr="00E27D23">
              <w:rPr>
                <w:lang w:eastAsia="zh-CN"/>
              </w:rPr>
              <w:t>20</w:t>
            </w:r>
          </w:p>
        </w:tc>
        <w:tc>
          <w:tcPr>
            <w:tcW w:w="3967" w:type="dxa"/>
            <w:tcBorders>
              <w:top w:val="nil"/>
              <w:left w:val="single" w:sz="4" w:space="0" w:color="auto"/>
              <w:bottom w:val="single" w:sz="4" w:space="0" w:color="auto"/>
              <w:right w:val="single" w:sz="4" w:space="0" w:color="auto"/>
            </w:tcBorders>
          </w:tcPr>
          <w:p w14:paraId="143B0691" w14:textId="77777777" w:rsidR="00CE3A0A" w:rsidRPr="00E27D23" w:rsidRDefault="00CE3A0A" w:rsidP="002745DF">
            <w:pPr>
              <w:pStyle w:val="TAL"/>
              <w:rPr>
                <w:lang w:eastAsia="zh-CN"/>
              </w:rPr>
            </w:pPr>
            <w:r w:rsidRPr="00E27D23">
              <w:t xml:space="preserve">The SS transmits an </w:t>
            </w:r>
            <w:r w:rsidRPr="00E27D23">
              <w:rPr>
                <w:i/>
                <w:iCs/>
              </w:rPr>
              <w:t>RRCReleas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3777AA77" w14:textId="77777777" w:rsidR="00CE3A0A" w:rsidRPr="00E27D23" w:rsidRDefault="00CE3A0A" w:rsidP="002745DF">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4D35D24" w14:textId="77777777" w:rsidR="00CE3A0A" w:rsidRPr="00E27D23" w:rsidRDefault="00CE3A0A" w:rsidP="002745DF">
            <w:pPr>
              <w:pStyle w:val="TAC"/>
              <w:jc w:val="left"/>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tcPr>
          <w:p w14:paraId="3BA8F39D" w14:textId="77777777" w:rsidR="00CE3A0A" w:rsidRPr="00E27D23" w:rsidRDefault="00CE3A0A" w:rsidP="002745DF">
            <w:pPr>
              <w:pStyle w:val="TAC"/>
            </w:pPr>
            <w:r w:rsidRPr="00E27D23">
              <w:t>-</w:t>
            </w:r>
          </w:p>
        </w:tc>
        <w:tc>
          <w:tcPr>
            <w:tcW w:w="850" w:type="dxa"/>
            <w:tcBorders>
              <w:top w:val="nil"/>
              <w:left w:val="single" w:sz="4" w:space="0" w:color="auto"/>
              <w:bottom w:val="single" w:sz="4" w:space="0" w:color="auto"/>
              <w:right w:val="single" w:sz="4" w:space="0" w:color="auto"/>
            </w:tcBorders>
          </w:tcPr>
          <w:p w14:paraId="5B969717" w14:textId="77777777" w:rsidR="00CE3A0A" w:rsidRPr="00E27D23" w:rsidRDefault="00CE3A0A" w:rsidP="002745DF">
            <w:pPr>
              <w:pStyle w:val="TAC"/>
            </w:pPr>
            <w:r w:rsidRPr="00E27D23">
              <w:t>-</w:t>
            </w:r>
          </w:p>
        </w:tc>
      </w:tr>
      <w:tr w:rsidR="00CE3A0A" w:rsidRPr="00E27D23" w14:paraId="51092575" w14:textId="77777777" w:rsidTr="002745DF">
        <w:tc>
          <w:tcPr>
            <w:tcW w:w="533" w:type="dxa"/>
            <w:tcBorders>
              <w:top w:val="nil"/>
              <w:left w:val="single" w:sz="4" w:space="0" w:color="auto"/>
              <w:bottom w:val="single" w:sz="4" w:space="0" w:color="auto"/>
              <w:right w:val="single" w:sz="4" w:space="0" w:color="auto"/>
            </w:tcBorders>
          </w:tcPr>
          <w:p w14:paraId="1B92143E" w14:textId="77777777" w:rsidR="00CE3A0A" w:rsidRPr="00E27D23" w:rsidRDefault="00CE3A0A" w:rsidP="002745DF">
            <w:pPr>
              <w:pStyle w:val="TAC"/>
              <w:rPr>
                <w:lang w:eastAsia="zh-CN"/>
              </w:rPr>
            </w:pPr>
            <w:r w:rsidRPr="00E27D23">
              <w:rPr>
                <w:lang w:eastAsia="zh-CN"/>
              </w:rPr>
              <w:t>21-35</w:t>
            </w:r>
          </w:p>
        </w:tc>
        <w:tc>
          <w:tcPr>
            <w:tcW w:w="3967" w:type="dxa"/>
            <w:tcBorders>
              <w:top w:val="nil"/>
              <w:left w:val="single" w:sz="4" w:space="0" w:color="auto"/>
              <w:bottom w:val="single" w:sz="4" w:space="0" w:color="auto"/>
              <w:right w:val="single" w:sz="4" w:space="0" w:color="auto"/>
            </w:tcBorders>
          </w:tcPr>
          <w:p w14:paraId="4E1F558E" w14:textId="77777777" w:rsidR="00CE3A0A" w:rsidRPr="00E27D23" w:rsidRDefault="00CE3A0A" w:rsidP="002745DF">
            <w:pPr>
              <w:pStyle w:val="TAL"/>
              <w:rPr>
                <w:lang w:eastAsia="zh-CN"/>
              </w:rPr>
            </w:pPr>
            <w:r w:rsidRPr="00E27D23">
              <w:t>Check: Does UE respond to paging with TMGI-2 and receive the MRB associated with TMGI-2 as specified in steps 1 to 15 of the procedure in TS 38.508-1[4] Table 4.9.38.2.2-1?</w:t>
            </w:r>
          </w:p>
        </w:tc>
        <w:tc>
          <w:tcPr>
            <w:tcW w:w="708" w:type="dxa"/>
            <w:tcBorders>
              <w:top w:val="single" w:sz="4" w:space="0" w:color="auto"/>
              <w:left w:val="single" w:sz="4" w:space="0" w:color="auto"/>
              <w:bottom w:val="single" w:sz="4" w:space="0" w:color="auto"/>
              <w:right w:val="single" w:sz="4" w:space="0" w:color="auto"/>
            </w:tcBorders>
          </w:tcPr>
          <w:p w14:paraId="232209EB" w14:textId="77777777" w:rsidR="00CE3A0A" w:rsidRPr="00E27D23" w:rsidRDefault="00CE3A0A" w:rsidP="002745DF">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6BE35456" w14:textId="77777777" w:rsidR="00CE3A0A" w:rsidRPr="00E27D23" w:rsidRDefault="00CE3A0A" w:rsidP="002745DF">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tcPr>
          <w:p w14:paraId="0B274A87" w14:textId="77777777" w:rsidR="00CE3A0A" w:rsidRPr="00E27D23" w:rsidRDefault="00CE3A0A" w:rsidP="002745DF">
            <w:pPr>
              <w:pStyle w:val="TAC"/>
            </w:pPr>
            <w:r w:rsidRPr="00E27D23">
              <w:t>2</w:t>
            </w:r>
          </w:p>
        </w:tc>
        <w:tc>
          <w:tcPr>
            <w:tcW w:w="850" w:type="dxa"/>
            <w:tcBorders>
              <w:top w:val="nil"/>
              <w:left w:val="single" w:sz="4" w:space="0" w:color="auto"/>
              <w:bottom w:val="single" w:sz="4" w:space="0" w:color="auto"/>
              <w:right w:val="single" w:sz="4" w:space="0" w:color="auto"/>
            </w:tcBorders>
          </w:tcPr>
          <w:p w14:paraId="7D62C414" w14:textId="77777777" w:rsidR="00CE3A0A" w:rsidRPr="00E27D23" w:rsidRDefault="00CE3A0A" w:rsidP="002745DF">
            <w:pPr>
              <w:pStyle w:val="TAC"/>
            </w:pPr>
            <w:r w:rsidRPr="00E27D23">
              <w:t>-</w:t>
            </w:r>
          </w:p>
        </w:tc>
      </w:tr>
    </w:tbl>
    <w:p w14:paraId="66EECC73" w14:textId="77777777" w:rsidR="00CE3A0A" w:rsidRPr="00E27D23" w:rsidRDefault="00CE3A0A" w:rsidP="00CE3A0A"/>
    <w:p w14:paraId="72263489" w14:textId="77777777" w:rsidR="00CE3A0A" w:rsidRPr="00E27D23" w:rsidRDefault="00CE3A0A" w:rsidP="00CE3A0A">
      <w:pPr>
        <w:pStyle w:val="H6"/>
      </w:pPr>
      <w:r w:rsidRPr="00E27D23">
        <w:t>14.2.5.2.1.3.3</w:t>
      </w:r>
      <w:r w:rsidRPr="00E27D23">
        <w:tab/>
        <w:t>Specific message contents</w:t>
      </w:r>
    </w:p>
    <w:p w14:paraId="3EBA6707" w14:textId="77777777" w:rsidR="00CE3A0A" w:rsidRPr="00E27D23" w:rsidRDefault="00CE3A0A" w:rsidP="00CE3A0A">
      <w:pPr>
        <w:pStyle w:val="TH"/>
      </w:pPr>
      <w:r w:rsidRPr="00E27D23">
        <w:rPr>
          <w:color w:val="000000"/>
        </w:rPr>
        <w:t>Table 14.2.5.2.1.3.3-1</w:t>
      </w:r>
      <w:r w:rsidRPr="00E27D23">
        <w:t xml:space="preserve">: </w:t>
      </w:r>
      <w:r w:rsidRPr="00E27D23">
        <w:rPr>
          <w:rStyle w:val="apple-style-span"/>
          <w:rFonts w:eastAsia="Malgun Gothic"/>
        </w:rPr>
        <w:t>ACTIVATE TEST MODE</w:t>
      </w:r>
      <w:r w:rsidRPr="00E27D23">
        <w:t xml:space="preserve"> (preamble, Table 14.2.5.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CE3A0A" w:rsidRPr="00E27D23" w14:paraId="358CBB77" w14:textId="77777777" w:rsidTr="002745DF">
        <w:trPr>
          <w:cantSplit/>
        </w:trPr>
        <w:tc>
          <w:tcPr>
            <w:tcW w:w="9635" w:type="dxa"/>
          </w:tcPr>
          <w:p w14:paraId="100F49BE" w14:textId="77777777" w:rsidR="00CE3A0A" w:rsidRPr="00E27D23" w:rsidRDefault="00CE3A0A" w:rsidP="002745DF">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73009BF8" w14:textId="77777777" w:rsidR="00CE3A0A" w:rsidRPr="00E27D23" w:rsidRDefault="00CE3A0A" w:rsidP="00CE3A0A"/>
    <w:p w14:paraId="796C6DD4" w14:textId="77777777" w:rsidR="00CE3A0A" w:rsidRPr="00E27D23" w:rsidRDefault="00CE3A0A" w:rsidP="00CE3A0A">
      <w:pPr>
        <w:pStyle w:val="TH"/>
      </w:pPr>
      <w:r w:rsidRPr="00E27D23">
        <w:rPr>
          <w:color w:val="000000"/>
        </w:rPr>
        <w:t>Table 14.2.5.2.1.3.3-2</w:t>
      </w:r>
      <w:r w:rsidRPr="00E27D23">
        <w:t>:</w:t>
      </w:r>
      <w:r w:rsidRPr="00E27D23">
        <w:rPr>
          <w:i/>
          <w:iCs/>
        </w:rPr>
        <w:t xml:space="preserve"> </w:t>
      </w:r>
      <w:r w:rsidRPr="00E27D23">
        <w:t>PDU SESSION MODIFICATION REQUEST</w:t>
      </w:r>
      <w:r w:rsidRPr="00E27D23">
        <w:rPr>
          <w:iCs/>
        </w:rPr>
        <w:t xml:space="preserve"> </w:t>
      </w:r>
      <w:r w:rsidRPr="00E27D23">
        <w:t xml:space="preserve">(step </w:t>
      </w:r>
      <w:r w:rsidRPr="00E27D23">
        <w:rPr>
          <w:lang w:eastAsia="zh-CN"/>
        </w:rPr>
        <w:t>1a14</w:t>
      </w:r>
      <w:r w:rsidRPr="00E27D23">
        <w:t>, Table 14.2.5.2.1.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19"/>
        <w:gridCol w:w="2552"/>
        <w:gridCol w:w="2031"/>
        <w:gridCol w:w="1245"/>
      </w:tblGrid>
      <w:tr w:rsidR="00CE3A0A" w:rsidRPr="00E27D23" w14:paraId="55315C17" w14:textId="77777777" w:rsidTr="002745DF">
        <w:tc>
          <w:tcPr>
            <w:tcW w:w="9738" w:type="dxa"/>
            <w:gridSpan w:val="4"/>
            <w:shd w:val="clear" w:color="auto" w:fill="auto"/>
          </w:tcPr>
          <w:p w14:paraId="4FBE5E38" w14:textId="77777777" w:rsidR="00CE3A0A" w:rsidRPr="00E27D23" w:rsidRDefault="00CE3A0A" w:rsidP="002745DF">
            <w:pPr>
              <w:pStyle w:val="TAL"/>
            </w:pPr>
            <w:r w:rsidRPr="00E27D23">
              <w:t>Derivation Path: TS 38.508-1 [4], Table 4.7.2-7.</w:t>
            </w:r>
          </w:p>
        </w:tc>
      </w:tr>
      <w:tr w:rsidR="00CE3A0A" w:rsidRPr="00E27D23" w14:paraId="7D75FEB1" w14:textId="77777777" w:rsidTr="002745DF">
        <w:tblPrEx>
          <w:tblCellMar>
            <w:left w:w="108" w:type="dxa"/>
            <w:right w:w="108" w:type="dxa"/>
          </w:tblCellMar>
        </w:tblPrEx>
        <w:tc>
          <w:tcPr>
            <w:tcW w:w="3919" w:type="dxa"/>
            <w:shd w:val="clear" w:color="auto" w:fill="auto"/>
          </w:tcPr>
          <w:p w14:paraId="61A6BEB6" w14:textId="77777777" w:rsidR="00CE3A0A" w:rsidRPr="00E27D23" w:rsidRDefault="00CE3A0A" w:rsidP="002745DF">
            <w:pPr>
              <w:pStyle w:val="TAH"/>
            </w:pPr>
            <w:r w:rsidRPr="00E27D23">
              <w:t>Information Element</w:t>
            </w:r>
          </w:p>
        </w:tc>
        <w:tc>
          <w:tcPr>
            <w:tcW w:w="2552" w:type="dxa"/>
            <w:shd w:val="clear" w:color="auto" w:fill="auto"/>
          </w:tcPr>
          <w:p w14:paraId="54EF3C95" w14:textId="77777777" w:rsidR="00CE3A0A" w:rsidRPr="00E27D23" w:rsidRDefault="00CE3A0A" w:rsidP="002745DF">
            <w:pPr>
              <w:pStyle w:val="TAH"/>
            </w:pPr>
            <w:r w:rsidRPr="00E27D23">
              <w:t>Value/remark</w:t>
            </w:r>
          </w:p>
        </w:tc>
        <w:tc>
          <w:tcPr>
            <w:tcW w:w="2031" w:type="dxa"/>
            <w:shd w:val="clear" w:color="auto" w:fill="auto"/>
          </w:tcPr>
          <w:p w14:paraId="78F4129E" w14:textId="77777777" w:rsidR="00CE3A0A" w:rsidRPr="00E27D23" w:rsidRDefault="00CE3A0A" w:rsidP="002745DF">
            <w:pPr>
              <w:pStyle w:val="TAH"/>
            </w:pPr>
            <w:r w:rsidRPr="00E27D23">
              <w:t>Comment</w:t>
            </w:r>
          </w:p>
        </w:tc>
        <w:tc>
          <w:tcPr>
            <w:tcW w:w="1245" w:type="dxa"/>
            <w:shd w:val="clear" w:color="auto" w:fill="auto"/>
          </w:tcPr>
          <w:p w14:paraId="467B2638" w14:textId="77777777" w:rsidR="00CE3A0A" w:rsidRPr="00E27D23" w:rsidRDefault="00CE3A0A" w:rsidP="002745DF">
            <w:pPr>
              <w:pStyle w:val="TAH"/>
            </w:pPr>
            <w:r w:rsidRPr="00E27D23">
              <w:t>Condition</w:t>
            </w:r>
          </w:p>
        </w:tc>
      </w:tr>
      <w:tr w:rsidR="00CE3A0A" w:rsidRPr="00E27D23" w14:paraId="0A411595" w14:textId="77777777" w:rsidTr="002745DF">
        <w:tblPrEx>
          <w:tblCellMar>
            <w:left w:w="108" w:type="dxa"/>
            <w:right w:w="108" w:type="dxa"/>
          </w:tblCellMar>
        </w:tblPrEx>
        <w:tc>
          <w:tcPr>
            <w:tcW w:w="3919" w:type="dxa"/>
            <w:shd w:val="clear" w:color="auto" w:fill="auto"/>
          </w:tcPr>
          <w:p w14:paraId="32B8D007" w14:textId="77777777" w:rsidR="00CE3A0A" w:rsidRPr="00E27D23" w:rsidRDefault="00CE3A0A" w:rsidP="002745DF">
            <w:pPr>
              <w:pStyle w:val="TAL"/>
            </w:pPr>
            <w:r w:rsidRPr="00E27D23">
              <w:t>Requested MBS container</w:t>
            </w:r>
          </w:p>
        </w:tc>
        <w:tc>
          <w:tcPr>
            <w:tcW w:w="2552" w:type="dxa"/>
            <w:shd w:val="clear" w:color="auto" w:fill="auto"/>
          </w:tcPr>
          <w:p w14:paraId="77115C9B" w14:textId="77777777" w:rsidR="00CE3A0A" w:rsidRPr="00E27D23" w:rsidRDefault="00CE3A0A" w:rsidP="002745DF">
            <w:pPr>
              <w:pStyle w:val="TAL"/>
            </w:pPr>
          </w:p>
        </w:tc>
        <w:tc>
          <w:tcPr>
            <w:tcW w:w="2031" w:type="dxa"/>
            <w:shd w:val="clear" w:color="auto" w:fill="auto"/>
          </w:tcPr>
          <w:p w14:paraId="701A8BC2" w14:textId="77777777" w:rsidR="00CE3A0A" w:rsidRPr="00E27D23" w:rsidRDefault="00CE3A0A" w:rsidP="002745DF">
            <w:pPr>
              <w:pStyle w:val="TAL"/>
            </w:pPr>
          </w:p>
        </w:tc>
        <w:tc>
          <w:tcPr>
            <w:tcW w:w="1245" w:type="dxa"/>
            <w:shd w:val="clear" w:color="auto" w:fill="auto"/>
          </w:tcPr>
          <w:p w14:paraId="45708F95" w14:textId="77777777" w:rsidR="00CE3A0A" w:rsidRPr="00E27D23" w:rsidRDefault="00CE3A0A" w:rsidP="002745DF">
            <w:pPr>
              <w:pStyle w:val="TAL"/>
            </w:pPr>
          </w:p>
        </w:tc>
      </w:tr>
      <w:tr w:rsidR="00CE3A0A" w:rsidRPr="00E27D23" w14:paraId="01FF2A96" w14:textId="77777777" w:rsidTr="002745DF">
        <w:tblPrEx>
          <w:tblCellMar>
            <w:left w:w="108" w:type="dxa"/>
            <w:right w:w="108" w:type="dxa"/>
          </w:tblCellMar>
        </w:tblPrEx>
        <w:tc>
          <w:tcPr>
            <w:tcW w:w="3919" w:type="dxa"/>
            <w:shd w:val="clear" w:color="auto" w:fill="auto"/>
          </w:tcPr>
          <w:p w14:paraId="7DE5AF6B" w14:textId="77777777" w:rsidR="00CE3A0A" w:rsidRPr="00E27D23" w:rsidRDefault="00CE3A0A" w:rsidP="002745DF">
            <w:pPr>
              <w:pStyle w:val="TAL"/>
            </w:pPr>
            <w:r w:rsidRPr="00E27D23">
              <w:t xml:space="preserve">  MBS session information</w:t>
            </w:r>
          </w:p>
        </w:tc>
        <w:tc>
          <w:tcPr>
            <w:tcW w:w="2552" w:type="dxa"/>
            <w:shd w:val="clear" w:color="auto" w:fill="auto"/>
          </w:tcPr>
          <w:p w14:paraId="6F87A836" w14:textId="77777777" w:rsidR="00CE3A0A" w:rsidRPr="00E27D23" w:rsidRDefault="00CE3A0A" w:rsidP="002745DF">
            <w:pPr>
              <w:pStyle w:val="TAL"/>
            </w:pPr>
          </w:p>
        </w:tc>
        <w:tc>
          <w:tcPr>
            <w:tcW w:w="2031" w:type="dxa"/>
            <w:shd w:val="clear" w:color="auto" w:fill="auto"/>
          </w:tcPr>
          <w:p w14:paraId="424D01B3" w14:textId="77777777" w:rsidR="00CE3A0A" w:rsidRPr="00E27D23" w:rsidRDefault="00CE3A0A" w:rsidP="002745DF">
            <w:pPr>
              <w:pStyle w:val="TAL"/>
            </w:pPr>
          </w:p>
        </w:tc>
        <w:tc>
          <w:tcPr>
            <w:tcW w:w="1245" w:type="dxa"/>
            <w:shd w:val="clear" w:color="auto" w:fill="auto"/>
          </w:tcPr>
          <w:p w14:paraId="1F470107" w14:textId="77777777" w:rsidR="00CE3A0A" w:rsidRPr="00E27D23" w:rsidRDefault="00CE3A0A" w:rsidP="002745DF">
            <w:pPr>
              <w:pStyle w:val="TAL"/>
            </w:pPr>
          </w:p>
        </w:tc>
      </w:tr>
      <w:tr w:rsidR="00CE3A0A" w:rsidRPr="00E27D23" w14:paraId="7CFDC921" w14:textId="77777777" w:rsidTr="002745DF">
        <w:tblPrEx>
          <w:tblCellMar>
            <w:left w:w="108" w:type="dxa"/>
            <w:right w:w="108" w:type="dxa"/>
          </w:tblCellMar>
        </w:tblPrEx>
        <w:tc>
          <w:tcPr>
            <w:tcW w:w="3919" w:type="dxa"/>
            <w:tcBorders>
              <w:bottom w:val="single" w:sz="4" w:space="0" w:color="auto"/>
            </w:tcBorders>
            <w:shd w:val="clear" w:color="auto" w:fill="auto"/>
          </w:tcPr>
          <w:p w14:paraId="35116315" w14:textId="77777777" w:rsidR="00CE3A0A" w:rsidRPr="00E27D23" w:rsidRDefault="00CE3A0A" w:rsidP="002745DF">
            <w:pPr>
              <w:pStyle w:val="TAL"/>
            </w:pPr>
            <w:r w:rsidRPr="00E27D23">
              <w:t xml:space="preserve">    MBS operation</w:t>
            </w:r>
          </w:p>
        </w:tc>
        <w:tc>
          <w:tcPr>
            <w:tcW w:w="2552" w:type="dxa"/>
            <w:tcBorders>
              <w:bottom w:val="single" w:sz="4" w:space="0" w:color="auto"/>
            </w:tcBorders>
            <w:shd w:val="clear" w:color="auto" w:fill="auto"/>
          </w:tcPr>
          <w:p w14:paraId="7712E502" w14:textId="77777777" w:rsidR="00CE3A0A" w:rsidRPr="00E27D23" w:rsidRDefault="00CE3A0A" w:rsidP="002745DF">
            <w:pPr>
              <w:pStyle w:val="TAL"/>
            </w:pPr>
            <w:r w:rsidRPr="00E27D23">
              <w:t>‘01’B</w:t>
            </w:r>
          </w:p>
        </w:tc>
        <w:tc>
          <w:tcPr>
            <w:tcW w:w="2031" w:type="dxa"/>
            <w:shd w:val="clear" w:color="auto" w:fill="auto"/>
          </w:tcPr>
          <w:p w14:paraId="2AE88067" w14:textId="77777777" w:rsidR="00CE3A0A" w:rsidRPr="00E27D23" w:rsidRDefault="00CE3A0A" w:rsidP="002745DF">
            <w:pPr>
              <w:pStyle w:val="TAL"/>
            </w:pPr>
            <w:r w:rsidRPr="00E27D23">
              <w:t>Join MBS session</w:t>
            </w:r>
          </w:p>
        </w:tc>
        <w:tc>
          <w:tcPr>
            <w:tcW w:w="1245" w:type="dxa"/>
            <w:shd w:val="clear" w:color="auto" w:fill="auto"/>
          </w:tcPr>
          <w:p w14:paraId="3492C0DE" w14:textId="77777777" w:rsidR="00CE3A0A" w:rsidRPr="00E27D23" w:rsidRDefault="00CE3A0A" w:rsidP="002745DF">
            <w:pPr>
              <w:pStyle w:val="TAL"/>
            </w:pPr>
          </w:p>
        </w:tc>
      </w:tr>
      <w:tr w:rsidR="00CE3A0A" w:rsidRPr="00E27D23" w14:paraId="63308E98" w14:textId="77777777" w:rsidTr="002745DF">
        <w:tc>
          <w:tcPr>
            <w:tcW w:w="3919" w:type="dxa"/>
            <w:shd w:val="clear" w:color="auto" w:fill="auto"/>
          </w:tcPr>
          <w:p w14:paraId="2F19F7F1" w14:textId="77777777" w:rsidR="00CE3A0A" w:rsidRPr="00E27D23" w:rsidRDefault="00CE3A0A" w:rsidP="002745DF">
            <w:pPr>
              <w:pStyle w:val="TAL"/>
            </w:pPr>
            <w:r w:rsidRPr="00E27D23">
              <w:t xml:space="preserve">    Type of MBS session ID</w:t>
            </w:r>
          </w:p>
        </w:tc>
        <w:tc>
          <w:tcPr>
            <w:tcW w:w="2552" w:type="dxa"/>
            <w:shd w:val="clear" w:color="auto" w:fill="auto"/>
          </w:tcPr>
          <w:p w14:paraId="1249A342" w14:textId="77777777" w:rsidR="00CE3A0A" w:rsidRPr="00E27D23" w:rsidRDefault="00CE3A0A" w:rsidP="002745DF">
            <w:pPr>
              <w:pStyle w:val="TAL"/>
            </w:pPr>
            <w:r w:rsidRPr="00E27D23">
              <w:t>Not checked</w:t>
            </w:r>
          </w:p>
        </w:tc>
        <w:tc>
          <w:tcPr>
            <w:tcW w:w="2031" w:type="dxa"/>
            <w:shd w:val="clear" w:color="auto" w:fill="auto"/>
          </w:tcPr>
          <w:p w14:paraId="2E08D220" w14:textId="77777777" w:rsidR="00CE3A0A" w:rsidRPr="00E27D23" w:rsidRDefault="00CE3A0A" w:rsidP="002745DF">
            <w:pPr>
              <w:pStyle w:val="TAL"/>
            </w:pPr>
          </w:p>
        </w:tc>
        <w:tc>
          <w:tcPr>
            <w:tcW w:w="1245" w:type="dxa"/>
            <w:shd w:val="clear" w:color="auto" w:fill="auto"/>
          </w:tcPr>
          <w:p w14:paraId="2371E37A" w14:textId="77777777" w:rsidR="00CE3A0A" w:rsidRPr="00E27D23" w:rsidRDefault="00CE3A0A" w:rsidP="002745DF">
            <w:pPr>
              <w:pStyle w:val="TAL"/>
            </w:pPr>
          </w:p>
        </w:tc>
      </w:tr>
      <w:tr w:rsidR="00CE3A0A" w:rsidRPr="00E27D23" w14:paraId="0461E207" w14:textId="77777777" w:rsidTr="002745DF">
        <w:trPr>
          <w:trHeight w:val="94"/>
        </w:trPr>
        <w:tc>
          <w:tcPr>
            <w:tcW w:w="3919" w:type="dxa"/>
            <w:shd w:val="clear" w:color="auto" w:fill="auto"/>
          </w:tcPr>
          <w:p w14:paraId="58DB3DCD" w14:textId="77777777" w:rsidR="00CE3A0A" w:rsidRPr="00E27D23" w:rsidRDefault="00CE3A0A" w:rsidP="002745DF">
            <w:pPr>
              <w:pStyle w:val="TAL"/>
            </w:pPr>
            <w:r w:rsidRPr="00E27D23">
              <w:t xml:space="preserve">    MBS session ID</w:t>
            </w:r>
          </w:p>
        </w:tc>
        <w:tc>
          <w:tcPr>
            <w:tcW w:w="2552" w:type="dxa"/>
            <w:shd w:val="clear" w:color="auto" w:fill="auto"/>
          </w:tcPr>
          <w:p w14:paraId="6DDEC07B" w14:textId="77777777" w:rsidR="00CE3A0A" w:rsidRPr="00E27D23" w:rsidRDefault="00CE3A0A" w:rsidP="002745DF">
            <w:pPr>
              <w:pStyle w:val="TAL"/>
            </w:pPr>
          </w:p>
        </w:tc>
        <w:tc>
          <w:tcPr>
            <w:tcW w:w="2031" w:type="dxa"/>
            <w:shd w:val="clear" w:color="auto" w:fill="auto"/>
          </w:tcPr>
          <w:p w14:paraId="158B14D0" w14:textId="77777777" w:rsidR="00CE3A0A" w:rsidRPr="00E27D23" w:rsidRDefault="00CE3A0A" w:rsidP="002745DF">
            <w:pPr>
              <w:pStyle w:val="TAL"/>
            </w:pPr>
            <w:r w:rsidRPr="00E27D23">
              <w:t>TMGI-1</w:t>
            </w:r>
          </w:p>
        </w:tc>
        <w:tc>
          <w:tcPr>
            <w:tcW w:w="1245" w:type="dxa"/>
            <w:shd w:val="clear" w:color="auto" w:fill="auto"/>
          </w:tcPr>
          <w:p w14:paraId="13AA3938" w14:textId="77777777" w:rsidR="00CE3A0A" w:rsidRPr="00E27D23" w:rsidRDefault="00CE3A0A" w:rsidP="002745DF">
            <w:pPr>
              <w:pStyle w:val="TAL"/>
            </w:pPr>
          </w:p>
        </w:tc>
      </w:tr>
      <w:tr w:rsidR="00CE3A0A" w:rsidRPr="00E27D23" w14:paraId="5018C1F1" w14:textId="77777777" w:rsidTr="002745DF">
        <w:trPr>
          <w:trHeight w:val="94"/>
        </w:trPr>
        <w:tc>
          <w:tcPr>
            <w:tcW w:w="3919" w:type="dxa"/>
            <w:shd w:val="clear" w:color="auto" w:fill="auto"/>
          </w:tcPr>
          <w:p w14:paraId="3A28E15D" w14:textId="77777777" w:rsidR="00CE3A0A" w:rsidRPr="00E27D23" w:rsidRDefault="00CE3A0A" w:rsidP="002745DF">
            <w:pPr>
              <w:pStyle w:val="TAL"/>
            </w:pPr>
            <w:r w:rsidRPr="00E27D23">
              <w:t xml:space="preserve">      MBMS Service ID</w:t>
            </w:r>
          </w:p>
        </w:tc>
        <w:tc>
          <w:tcPr>
            <w:tcW w:w="2552" w:type="dxa"/>
            <w:shd w:val="clear" w:color="auto" w:fill="auto"/>
          </w:tcPr>
          <w:p w14:paraId="4D5A76D0" w14:textId="77777777" w:rsidR="00CE3A0A" w:rsidRPr="00E27D23" w:rsidRDefault="00CE3A0A" w:rsidP="002745DF">
            <w:pPr>
              <w:pStyle w:val="TAL"/>
            </w:pPr>
            <w:r w:rsidRPr="00E27D23">
              <w:t>‘000101’H</w:t>
            </w:r>
          </w:p>
        </w:tc>
        <w:tc>
          <w:tcPr>
            <w:tcW w:w="2031" w:type="dxa"/>
            <w:shd w:val="clear" w:color="auto" w:fill="auto"/>
          </w:tcPr>
          <w:p w14:paraId="228CF516" w14:textId="77777777" w:rsidR="00CE3A0A" w:rsidRPr="00E27D23" w:rsidRDefault="00CE3A0A" w:rsidP="002745DF">
            <w:pPr>
              <w:pStyle w:val="TAL"/>
            </w:pPr>
          </w:p>
        </w:tc>
        <w:tc>
          <w:tcPr>
            <w:tcW w:w="1245" w:type="dxa"/>
            <w:shd w:val="clear" w:color="auto" w:fill="auto"/>
          </w:tcPr>
          <w:p w14:paraId="14A31992" w14:textId="77777777" w:rsidR="00CE3A0A" w:rsidRPr="00E27D23" w:rsidRDefault="00CE3A0A" w:rsidP="002745DF">
            <w:pPr>
              <w:pStyle w:val="TAL"/>
            </w:pPr>
          </w:p>
        </w:tc>
      </w:tr>
      <w:tr w:rsidR="00CE3A0A" w:rsidRPr="00E27D23" w14:paraId="0E9F07B6" w14:textId="77777777" w:rsidTr="002745DF">
        <w:trPr>
          <w:trHeight w:val="94"/>
        </w:trPr>
        <w:tc>
          <w:tcPr>
            <w:tcW w:w="3919" w:type="dxa"/>
            <w:shd w:val="clear" w:color="auto" w:fill="auto"/>
          </w:tcPr>
          <w:p w14:paraId="60D51477" w14:textId="77777777" w:rsidR="00CE3A0A" w:rsidRPr="00E27D23" w:rsidRDefault="00CE3A0A" w:rsidP="002745DF">
            <w:pPr>
              <w:pStyle w:val="TAL"/>
            </w:pPr>
            <w:r w:rsidRPr="00E27D23">
              <w:t xml:space="preserve">      MCC</w:t>
            </w:r>
          </w:p>
        </w:tc>
        <w:tc>
          <w:tcPr>
            <w:tcW w:w="2552" w:type="dxa"/>
            <w:shd w:val="clear" w:color="auto" w:fill="auto"/>
          </w:tcPr>
          <w:p w14:paraId="697EF1DE"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4611CD48" w14:textId="77777777" w:rsidR="00CE3A0A" w:rsidRPr="00E27D23" w:rsidRDefault="00CE3A0A" w:rsidP="002745DF">
            <w:pPr>
              <w:pStyle w:val="TAL"/>
            </w:pPr>
          </w:p>
        </w:tc>
        <w:tc>
          <w:tcPr>
            <w:tcW w:w="1245" w:type="dxa"/>
            <w:shd w:val="clear" w:color="auto" w:fill="auto"/>
          </w:tcPr>
          <w:p w14:paraId="33FD11C2" w14:textId="77777777" w:rsidR="00CE3A0A" w:rsidRPr="00E27D23" w:rsidRDefault="00CE3A0A" w:rsidP="002745DF">
            <w:pPr>
              <w:pStyle w:val="TAL"/>
            </w:pPr>
          </w:p>
        </w:tc>
      </w:tr>
      <w:tr w:rsidR="00CE3A0A" w:rsidRPr="00E27D23" w14:paraId="0D6C75FC" w14:textId="77777777" w:rsidTr="002745DF">
        <w:trPr>
          <w:trHeight w:val="94"/>
        </w:trPr>
        <w:tc>
          <w:tcPr>
            <w:tcW w:w="3919" w:type="dxa"/>
            <w:shd w:val="clear" w:color="auto" w:fill="auto"/>
          </w:tcPr>
          <w:p w14:paraId="05F7887E" w14:textId="77777777" w:rsidR="00CE3A0A" w:rsidRPr="00E27D23" w:rsidRDefault="00CE3A0A" w:rsidP="002745DF">
            <w:pPr>
              <w:pStyle w:val="TAL"/>
            </w:pPr>
            <w:r w:rsidRPr="00E27D23">
              <w:t xml:space="preserve">      MNC</w:t>
            </w:r>
          </w:p>
        </w:tc>
        <w:tc>
          <w:tcPr>
            <w:tcW w:w="2552" w:type="dxa"/>
            <w:shd w:val="clear" w:color="auto" w:fill="auto"/>
          </w:tcPr>
          <w:p w14:paraId="043C062B"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0DC56289" w14:textId="77777777" w:rsidR="00CE3A0A" w:rsidRPr="00E27D23" w:rsidRDefault="00CE3A0A" w:rsidP="002745DF">
            <w:pPr>
              <w:pStyle w:val="TAL"/>
            </w:pPr>
          </w:p>
        </w:tc>
        <w:tc>
          <w:tcPr>
            <w:tcW w:w="1245" w:type="dxa"/>
            <w:shd w:val="clear" w:color="auto" w:fill="auto"/>
          </w:tcPr>
          <w:p w14:paraId="6861DD1C" w14:textId="77777777" w:rsidR="00CE3A0A" w:rsidRPr="00E27D23" w:rsidRDefault="00CE3A0A" w:rsidP="002745DF">
            <w:pPr>
              <w:pStyle w:val="TAL"/>
            </w:pPr>
          </w:p>
        </w:tc>
      </w:tr>
      <w:tr w:rsidR="00CE3A0A" w:rsidRPr="00E27D23" w14:paraId="53E1DB9D" w14:textId="77777777" w:rsidTr="002745DF">
        <w:trPr>
          <w:trHeight w:val="94"/>
        </w:trPr>
        <w:tc>
          <w:tcPr>
            <w:tcW w:w="3919" w:type="dxa"/>
            <w:shd w:val="clear" w:color="auto" w:fill="auto"/>
          </w:tcPr>
          <w:p w14:paraId="14F6ECDC" w14:textId="77777777" w:rsidR="00CE3A0A" w:rsidRPr="00E27D23" w:rsidRDefault="00CE3A0A" w:rsidP="002745DF">
            <w:pPr>
              <w:pStyle w:val="TAL"/>
            </w:pPr>
            <w:r w:rsidRPr="00E27D23">
              <w:t xml:space="preserve">  MBS session information</w:t>
            </w:r>
          </w:p>
        </w:tc>
        <w:tc>
          <w:tcPr>
            <w:tcW w:w="2552" w:type="dxa"/>
            <w:shd w:val="clear" w:color="auto" w:fill="auto"/>
          </w:tcPr>
          <w:p w14:paraId="5FE9831F" w14:textId="77777777" w:rsidR="00CE3A0A" w:rsidRPr="00E27D23" w:rsidRDefault="00CE3A0A" w:rsidP="002745DF">
            <w:pPr>
              <w:pStyle w:val="TAL"/>
            </w:pPr>
          </w:p>
        </w:tc>
        <w:tc>
          <w:tcPr>
            <w:tcW w:w="2031" w:type="dxa"/>
            <w:shd w:val="clear" w:color="auto" w:fill="auto"/>
          </w:tcPr>
          <w:p w14:paraId="1C5815E1" w14:textId="77777777" w:rsidR="00CE3A0A" w:rsidRPr="00E27D23" w:rsidRDefault="00CE3A0A" w:rsidP="002745DF">
            <w:pPr>
              <w:pStyle w:val="TAL"/>
            </w:pPr>
          </w:p>
        </w:tc>
        <w:tc>
          <w:tcPr>
            <w:tcW w:w="1245" w:type="dxa"/>
            <w:shd w:val="clear" w:color="auto" w:fill="auto"/>
          </w:tcPr>
          <w:p w14:paraId="7A4C1580" w14:textId="77777777" w:rsidR="00CE3A0A" w:rsidRPr="00E27D23" w:rsidRDefault="00CE3A0A" w:rsidP="002745DF">
            <w:pPr>
              <w:pStyle w:val="TAL"/>
            </w:pPr>
          </w:p>
        </w:tc>
      </w:tr>
      <w:tr w:rsidR="00CE3A0A" w:rsidRPr="00E27D23" w14:paraId="3F0EAB82" w14:textId="77777777" w:rsidTr="002745DF">
        <w:trPr>
          <w:trHeight w:val="94"/>
        </w:trPr>
        <w:tc>
          <w:tcPr>
            <w:tcW w:w="3919" w:type="dxa"/>
            <w:shd w:val="clear" w:color="auto" w:fill="auto"/>
          </w:tcPr>
          <w:p w14:paraId="1AB309A7" w14:textId="77777777" w:rsidR="00CE3A0A" w:rsidRPr="00E27D23" w:rsidRDefault="00CE3A0A" w:rsidP="002745DF">
            <w:pPr>
              <w:pStyle w:val="TAL"/>
            </w:pPr>
            <w:r w:rsidRPr="00E27D23">
              <w:t xml:space="preserve">    MBS operation</w:t>
            </w:r>
          </w:p>
        </w:tc>
        <w:tc>
          <w:tcPr>
            <w:tcW w:w="2552" w:type="dxa"/>
            <w:shd w:val="clear" w:color="auto" w:fill="auto"/>
          </w:tcPr>
          <w:p w14:paraId="6186098F" w14:textId="77777777" w:rsidR="00CE3A0A" w:rsidRPr="00E27D23" w:rsidRDefault="00CE3A0A" w:rsidP="002745DF">
            <w:pPr>
              <w:pStyle w:val="TAL"/>
            </w:pPr>
            <w:r w:rsidRPr="00E27D23">
              <w:t>‘01’B</w:t>
            </w:r>
          </w:p>
        </w:tc>
        <w:tc>
          <w:tcPr>
            <w:tcW w:w="2031" w:type="dxa"/>
            <w:shd w:val="clear" w:color="auto" w:fill="auto"/>
          </w:tcPr>
          <w:p w14:paraId="6E298E22" w14:textId="77777777" w:rsidR="00CE3A0A" w:rsidRPr="00E27D23" w:rsidRDefault="00CE3A0A" w:rsidP="002745DF">
            <w:pPr>
              <w:pStyle w:val="TAL"/>
            </w:pPr>
            <w:r w:rsidRPr="00E27D23">
              <w:t>Join MBS session</w:t>
            </w:r>
          </w:p>
        </w:tc>
        <w:tc>
          <w:tcPr>
            <w:tcW w:w="1245" w:type="dxa"/>
            <w:shd w:val="clear" w:color="auto" w:fill="auto"/>
          </w:tcPr>
          <w:p w14:paraId="4B3EB0BA" w14:textId="77777777" w:rsidR="00CE3A0A" w:rsidRPr="00E27D23" w:rsidRDefault="00CE3A0A" w:rsidP="002745DF">
            <w:pPr>
              <w:pStyle w:val="TAL"/>
            </w:pPr>
          </w:p>
        </w:tc>
      </w:tr>
      <w:tr w:rsidR="00CE3A0A" w:rsidRPr="00E27D23" w14:paraId="3BE538AB" w14:textId="77777777" w:rsidTr="002745DF">
        <w:trPr>
          <w:trHeight w:val="94"/>
        </w:trPr>
        <w:tc>
          <w:tcPr>
            <w:tcW w:w="3919" w:type="dxa"/>
            <w:shd w:val="clear" w:color="auto" w:fill="auto"/>
          </w:tcPr>
          <w:p w14:paraId="30D66F32" w14:textId="77777777" w:rsidR="00CE3A0A" w:rsidRPr="00E27D23" w:rsidRDefault="00CE3A0A" w:rsidP="002745DF">
            <w:pPr>
              <w:pStyle w:val="TAL"/>
            </w:pPr>
            <w:r w:rsidRPr="00E27D23">
              <w:t xml:space="preserve">    Type of MBS session ID</w:t>
            </w:r>
          </w:p>
        </w:tc>
        <w:tc>
          <w:tcPr>
            <w:tcW w:w="2552" w:type="dxa"/>
            <w:shd w:val="clear" w:color="auto" w:fill="auto"/>
          </w:tcPr>
          <w:p w14:paraId="2D74AA41" w14:textId="77777777" w:rsidR="00CE3A0A" w:rsidRPr="00E27D23" w:rsidRDefault="00CE3A0A" w:rsidP="002745DF">
            <w:pPr>
              <w:pStyle w:val="TAL"/>
            </w:pPr>
            <w:r w:rsidRPr="00E27D23">
              <w:t>Not checked</w:t>
            </w:r>
          </w:p>
        </w:tc>
        <w:tc>
          <w:tcPr>
            <w:tcW w:w="2031" w:type="dxa"/>
            <w:shd w:val="clear" w:color="auto" w:fill="auto"/>
          </w:tcPr>
          <w:p w14:paraId="6FB45853" w14:textId="77777777" w:rsidR="00CE3A0A" w:rsidRPr="00E27D23" w:rsidRDefault="00CE3A0A" w:rsidP="002745DF">
            <w:pPr>
              <w:pStyle w:val="TAL"/>
            </w:pPr>
          </w:p>
        </w:tc>
        <w:tc>
          <w:tcPr>
            <w:tcW w:w="1245" w:type="dxa"/>
            <w:shd w:val="clear" w:color="auto" w:fill="auto"/>
          </w:tcPr>
          <w:p w14:paraId="74AD6AC0" w14:textId="77777777" w:rsidR="00CE3A0A" w:rsidRPr="00E27D23" w:rsidRDefault="00CE3A0A" w:rsidP="002745DF">
            <w:pPr>
              <w:pStyle w:val="TAL"/>
            </w:pPr>
          </w:p>
        </w:tc>
      </w:tr>
      <w:tr w:rsidR="00CE3A0A" w:rsidRPr="00E27D23" w14:paraId="62724859" w14:textId="77777777" w:rsidTr="002745DF">
        <w:trPr>
          <w:trHeight w:val="94"/>
        </w:trPr>
        <w:tc>
          <w:tcPr>
            <w:tcW w:w="3919" w:type="dxa"/>
            <w:shd w:val="clear" w:color="auto" w:fill="auto"/>
          </w:tcPr>
          <w:p w14:paraId="63BBC7C5" w14:textId="77777777" w:rsidR="00CE3A0A" w:rsidRPr="00E27D23" w:rsidRDefault="00CE3A0A" w:rsidP="002745DF">
            <w:pPr>
              <w:pStyle w:val="TAL"/>
            </w:pPr>
            <w:r w:rsidRPr="00E27D23">
              <w:t xml:space="preserve">    MBS session ID</w:t>
            </w:r>
          </w:p>
        </w:tc>
        <w:tc>
          <w:tcPr>
            <w:tcW w:w="2552" w:type="dxa"/>
            <w:shd w:val="clear" w:color="auto" w:fill="auto"/>
          </w:tcPr>
          <w:p w14:paraId="35EBADA1" w14:textId="77777777" w:rsidR="00CE3A0A" w:rsidRPr="00E27D23" w:rsidRDefault="00CE3A0A" w:rsidP="002745DF">
            <w:pPr>
              <w:pStyle w:val="TAL"/>
            </w:pPr>
          </w:p>
        </w:tc>
        <w:tc>
          <w:tcPr>
            <w:tcW w:w="2031" w:type="dxa"/>
            <w:shd w:val="clear" w:color="auto" w:fill="auto"/>
          </w:tcPr>
          <w:p w14:paraId="2D70C3E5" w14:textId="77777777" w:rsidR="00CE3A0A" w:rsidRPr="00E27D23" w:rsidRDefault="00CE3A0A" w:rsidP="002745DF">
            <w:pPr>
              <w:pStyle w:val="TAL"/>
            </w:pPr>
            <w:r w:rsidRPr="00E27D23">
              <w:t>TMGI-2</w:t>
            </w:r>
          </w:p>
        </w:tc>
        <w:tc>
          <w:tcPr>
            <w:tcW w:w="1245" w:type="dxa"/>
            <w:shd w:val="clear" w:color="auto" w:fill="auto"/>
          </w:tcPr>
          <w:p w14:paraId="5A17E9D4" w14:textId="77777777" w:rsidR="00CE3A0A" w:rsidRPr="00E27D23" w:rsidRDefault="00CE3A0A" w:rsidP="002745DF">
            <w:pPr>
              <w:pStyle w:val="TAL"/>
            </w:pPr>
          </w:p>
        </w:tc>
      </w:tr>
      <w:tr w:rsidR="00CE3A0A" w:rsidRPr="00E27D23" w14:paraId="1CCB4937" w14:textId="77777777" w:rsidTr="002745DF">
        <w:trPr>
          <w:trHeight w:val="94"/>
        </w:trPr>
        <w:tc>
          <w:tcPr>
            <w:tcW w:w="3919" w:type="dxa"/>
            <w:shd w:val="clear" w:color="auto" w:fill="auto"/>
          </w:tcPr>
          <w:p w14:paraId="554E7278" w14:textId="77777777" w:rsidR="00CE3A0A" w:rsidRPr="00E27D23" w:rsidRDefault="00CE3A0A" w:rsidP="002745DF">
            <w:pPr>
              <w:pStyle w:val="TAL"/>
            </w:pPr>
            <w:r w:rsidRPr="00E27D23">
              <w:t xml:space="preserve">      MBMS Service ID</w:t>
            </w:r>
          </w:p>
        </w:tc>
        <w:tc>
          <w:tcPr>
            <w:tcW w:w="2552" w:type="dxa"/>
            <w:shd w:val="clear" w:color="auto" w:fill="auto"/>
          </w:tcPr>
          <w:p w14:paraId="3D8A5443" w14:textId="77777777" w:rsidR="00CE3A0A" w:rsidRPr="00E27D23" w:rsidRDefault="00CE3A0A" w:rsidP="002745DF">
            <w:pPr>
              <w:pStyle w:val="TAL"/>
            </w:pPr>
            <w:r w:rsidRPr="00E27D23">
              <w:t>‘000102’H</w:t>
            </w:r>
          </w:p>
        </w:tc>
        <w:tc>
          <w:tcPr>
            <w:tcW w:w="2031" w:type="dxa"/>
            <w:shd w:val="clear" w:color="auto" w:fill="auto"/>
          </w:tcPr>
          <w:p w14:paraId="7ECF730A" w14:textId="77777777" w:rsidR="00CE3A0A" w:rsidRPr="00E27D23" w:rsidRDefault="00CE3A0A" w:rsidP="002745DF">
            <w:pPr>
              <w:pStyle w:val="TAL"/>
            </w:pPr>
          </w:p>
        </w:tc>
        <w:tc>
          <w:tcPr>
            <w:tcW w:w="1245" w:type="dxa"/>
            <w:shd w:val="clear" w:color="auto" w:fill="auto"/>
          </w:tcPr>
          <w:p w14:paraId="777D4BA1" w14:textId="77777777" w:rsidR="00CE3A0A" w:rsidRPr="00E27D23" w:rsidRDefault="00CE3A0A" w:rsidP="002745DF">
            <w:pPr>
              <w:pStyle w:val="TAL"/>
            </w:pPr>
          </w:p>
        </w:tc>
      </w:tr>
      <w:tr w:rsidR="00CE3A0A" w:rsidRPr="00E27D23" w14:paraId="0A01F74F" w14:textId="77777777" w:rsidTr="002745DF">
        <w:trPr>
          <w:trHeight w:val="94"/>
        </w:trPr>
        <w:tc>
          <w:tcPr>
            <w:tcW w:w="3919" w:type="dxa"/>
            <w:shd w:val="clear" w:color="auto" w:fill="auto"/>
          </w:tcPr>
          <w:p w14:paraId="3DC481D9" w14:textId="77777777" w:rsidR="00CE3A0A" w:rsidRPr="00E27D23" w:rsidRDefault="00CE3A0A" w:rsidP="002745DF">
            <w:pPr>
              <w:pStyle w:val="TAL"/>
            </w:pPr>
            <w:r w:rsidRPr="00E27D23">
              <w:t xml:space="preserve">      MCC</w:t>
            </w:r>
          </w:p>
        </w:tc>
        <w:tc>
          <w:tcPr>
            <w:tcW w:w="2552" w:type="dxa"/>
            <w:shd w:val="clear" w:color="auto" w:fill="auto"/>
          </w:tcPr>
          <w:p w14:paraId="36B62485"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04A3CF1F" w14:textId="77777777" w:rsidR="00CE3A0A" w:rsidRPr="00E27D23" w:rsidRDefault="00CE3A0A" w:rsidP="002745DF">
            <w:pPr>
              <w:pStyle w:val="TAL"/>
            </w:pPr>
          </w:p>
        </w:tc>
        <w:tc>
          <w:tcPr>
            <w:tcW w:w="1245" w:type="dxa"/>
            <w:shd w:val="clear" w:color="auto" w:fill="auto"/>
          </w:tcPr>
          <w:p w14:paraId="1B4D92B5" w14:textId="77777777" w:rsidR="00CE3A0A" w:rsidRPr="00E27D23" w:rsidRDefault="00CE3A0A" w:rsidP="002745DF">
            <w:pPr>
              <w:pStyle w:val="TAL"/>
            </w:pPr>
          </w:p>
        </w:tc>
      </w:tr>
      <w:tr w:rsidR="00CE3A0A" w:rsidRPr="00E27D23" w14:paraId="43AA0C11" w14:textId="77777777" w:rsidTr="002745DF">
        <w:trPr>
          <w:trHeight w:val="94"/>
        </w:trPr>
        <w:tc>
          <w:tcPr>
            <w:tcW w:w="3919" w:type="dxa"/>
            <w:shd w:val="clear" w:color="auto" w:fill="auto"/>
          </w:tcPr>
          <w:p w14:paraId="0879451B" w14:textId="77777777" w:rsidR="00CE3A0A" w:rsidRPr="00E27D23" w:rsidRDefault="00CE3A0A" w:rsidP="002745DF">
            <w:pPr>
              <w:pStyle w:val="TAL"/>
            </w:pPr>
            <w:r w:rsidRPr="00E27D23">
              <w:t xml:space="preserve">      MNC</w:t>
            </w:r>
          </w:p>
        </w:tc>
        <w:tc>
          <w:tcPr>
            <w:tcW w:w="2552" w:type="dxa"/>
            <w:shd w:val="clear" w:color="auto" w:fill="auto"/>
          </w:tcPr>
          <w:p w14:paraId="2F5CC126"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146AAC51" w14:textId="77777777" w:rsidR="00CE3A0A" w:rsidRPr="00E27D23" w:rsidRDefault="00CE3A0A" w:rsidP="002745DF">
            <w:pPr>
              <w:pStyle w:val="TAL"/>
            </w:pPr>
          </w:p>
        </w:tc>
        <w:tc>
          <w:tcPr>
            <w:tcW w:w="1245" w:type="dxa"/>
            <w:shd w:val="clear" w:color="auto" w:fill="auto"/>
          </w:tcPr>
          <w:p w14:paraId="5B616D46" w14:textId="77777777" w:rsidR="00CE3A0A" w:rsidRPr="00E27D23" w:rsidRDefault="00CE3A0A" w:rsidP="002745DF">
            <w:pPr>
              <w:pStyle w:val="TAL"/>
            </w:pPr>
          </w:p>
        </w:tc>
      </w:tr>
    </w:tbl>
    <w:p w14:paraId="6D9DC8C2" w14:textId="77777777" w:rsidR="00CE3A0A" w:rsidRPr="00E27D23" w:rsidRDefault="00CE3A0A" w:rsidP="00CE3A0A"/>
    <w:p w14:paraId="592B997C" w14:textId="069B5A5F" w:rsidR="00CE3A0A" w:rsidRPr="00E27D23" w:rsidRDefault="00CE3A0A" w:rsidP="00CE3A0A">
      <w:pPr>
        <w:pStyle w:val="TH"/>
      </w:pPr>
      <w:r w:rsidRPr="00E27D23">
        <w:rPr>
          <w:color w:val="000000"/>
        </w:rPr>
        <w:t>Table 14.2.5.2.1.3.3-3</w:t>
      </w:r>
      <w:r w:rsidRPr="00E27D23">
        <w:t>:</w:t>
      </w:r>
      <w:r w:rsidRPr="00E27D23">
        <w:rPr>
          <w:i/>
          <w:iCs/>
        </w:rPr>
        <w:t xml:space="preserve"> </w:t>
      </w:r>
      <w:r w:rsidRPr="00E27D23">
        <w:t>PDU SESSION MODIFICATION COMMAND</w:t>
      </w:r>
      <w:r w:rsidRPr="00E27D23">
        <w:rPr>
          <w:iCs/>
        </w:rPr>
        <w:t xml:space="preserve"> </w:t>
      </w:r>
      <w:r w:rsidRPr="00E27D23">
        <w:t xml:space="preserve">(step </w:t>
      </w:r>
      <w:r w:rsidRPr="00E27D23">
        <w:rPr>
          <w:lang w:eastAsia="zh-CN"/>
        </w:rPr>
        <w:t>1a15</w:t>
      </w:r>
      <w:r w:rsidRPr="00E27D23">
        <w:t>, Table 14.2.5.2.1.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CE3A0A" w:rsidRPr="00E27D23" w14:paraId="7BF557ED" w14:textId="77777777" w:rsidTr="002745DF">
        <w:tc>
          <w:tcPr>
            <w:tcW w:w="9738" w:type="dxa"/>
            <w:gridSpan w:val="4"/>
            <w:shd w:val="clear" w:color="auto" w:fill="auto"/>
          </w:tcPr>
          <w:p w14:paraId="78AC102C" w14:textId="77777777" w:rsidR="00CE3A0A" w:rsidRPr="00E27D23" w:rsidRDefault="00CE3A0A" w:rsidP="002745DF">
            <w:pPr>
              <w:pStyle w:val="TAL"/>
            </w:pPr>
            <w:r w:rsidRPr="00E27D23">
              <w:t>Derivation Path: TS 38.508-1 [4], Table 4.7.2-9</w:t>
            </w:r>
          </w:p>
        </w:tc>
      </w:tr>
      <w:tr w:rsidR="00CE3A0A" w:rsidRPr="00E27D23" w14:paraId="0A8FF1B0" w14:textId="77777777" w:rsidTr="002745DF">
        <w:tblPrEx>
          <w:tblCellMar>
            <w:left w:w="108" w:type="dxa"/>
            <w:right w:w="108" w:type="dxa"/>
          </w:tblCellMar>
        </w:tblPrEx>
        <w:tc>
          <w:tcPr>
            <w:tcW w:w="3778" w:type="dxa"/>
            <w:shd w:val="clear" w:color="auto" w:fill="auto"/>
          </w:tcPr>
          <w:p w14:paraId="0E3B0754" w14:textId="77777777" w:rsidR="00CE3A0A" w:rsidRPr="00E27D23" w:rsidRDefault="00CE3A0A" w:rsidP="002745DF">
            <w:pPr>
              <w:pStyle w:val="TAH"/>
            </w:pPr>
            <w:r w:rsidRPr="00E27D23">
              <w:t>Information Element</w:t>
            </w:r>
          </w:p>
        </w:tc>
        <w:tc>
          <w:tcPr>
            <w:tcW w:w="2693" w:type="dxa"/>
            <w:shd w:val="clear" w:color="auto" w:fill="auto"/>
          </w:tcPr>
          <w:p w14:paraId="0994C81B" w14:textId="77777777" w:rsidR="00CE3A0A" w:rsidRPr="00E27D23" w:rsidRDefault="00CE3A0A" w:rsidP="002745DF">
            <w:pPr>
              <w:pStyle w:val="TAH"/>
            </w:pPr>
            <w:r w:rsidRPr="00E27D23">
              <w:t>Value/remark</w:t>
            </w:r>
          </w:p>
        </w:tc>
        <w:tc>
          <w:tcPr>
            <w:tcW w:w="2126" w:type="dxa"/>
            <w:shd w:val="clear" w:color="auto" w:fill="auto"/>
          </w:tcPr>
          <w:p w14:paraId="2BCD7C31" w14:textId="77777777" w:rsidR="00CE3A0A" w:rsidRPr="00E27D23" w:rsidRDefault="00CE3A0A" w:rsidP="002745DF">
            <w:pPr>
              <w:pStyle w:val="TAH"/>
            </w:pPr>
            <w:r w:rsidRPr="00E27D23">
              <w:t>Comment</w:t>
            </w:r>
          </w:p>
        </w:tc>
        <w:tc>
          <w:tcPr>
            <w:tcW w:w="1150" w:type="dxa"/>
            <w:shd w:val="clear" w:color="auto" w:fill="auto"/>
          </w:tcPr>
          <w:p w14:paraId="0522291D" w14:textId="77777777" w:rsidR="00CE3A0A" w:rsidRPr="00E27D23" w:rsidRDefault="00CE3A0A" w:rsidP="002745DF">
            <w:pPr>
              <w:pStyle w:val="TAH"/>
            </w:pPr>
            <w:r w:rsidRPr="00E27D23">
              <w:t>Condition</w:t>
            </w:r>
          </w:p>
        </w:tc>
      </w:tr>
      <w:tr w:rsidR="00CE3A0A" w:rsidRPr="00E27D23" w14:paraId="783EA2F0" w14:textId="77777777" w:rsidTr="002745DF">
        <w:tblPrEx>
          <w:tblCellMar>
            <w:left w:w="108" w:type="dxa"/>
            <w:right w:w="108" w:type="dxa"/>
          </w:tblCellMar>
        </w:tblPrEx>
        <w:tc>
          <w:tcPr>
            <w:tcW w:w="3778" w:type="dxa"/>
            <w:shd w:val="clear" w:color="auto" w:fill="auto"/>
          </w:tcPr>
          <w:p w14:paraId="4F37B099" w14:textId="77777777" w:rsidR="00CE3A0A" w:rsidRPr="00E27D23" w:rsidRDefault="00CE3A0A" w:rsidP="002745DF">
            <w:pPr>
              <w:pStyle w:val="TAL"/>
            </w:pPr>
            <w:r w:rsidRPr="00E27D23">
              <w:t>Received MBS container</w:t>
            </w:r>
          </w:p>
        </w:tc>
        <w:tc>
          <w:tcPr>
            <w:tcW w:w="2693" w:type="dxa"/>
            <w:shd w:val="clear" w:color="auto" w:fill="auto"/>
          </w:tcPr>
          <w:p w14:paraId="267EB83F" w14:textId="77777777" w:rsidR="00CE3A0A" w:rsidRPr="00E27D23" w:rsidRDefault="00CE3A0A" w:rsidP="002745DF">
            <w:pPr>
              <w:pStyle w:val="TAL"/>
              <w:rPr>
                <w:lang w:eastAsia="zh-CN"/>
              </w:rPr>
            </w:pPr>
          </w:p>
        </w:tc>
        <w:tc>
          <w:tcPr>
            <w:tcW w:w="2126" w:type="dxa"/>
            <w:shd w:val="clear" w:color="auto" w:fill="auto"/>
          </w:tcPr>
          <w:p w14:paraId="666F1A7B" w14:textId="77777777" w:rsidR="00CE3A0A" w:rsidRPr="00E27D23" w:rsidRDefault="00CE3A0A" w:rsidP="002745DF">
            <w:pPr>
              <w:pStyle w:val="TAL"/>
            </w:pPr>
          </w:p>
        </w:tc>
        <w:tc>
          <w:tcPr>
            <w:tcW w:w="1150" w:type="dxa"/>
            <w:shd w:val="clear" w:color="auto" w:fill="auto"/>
          </w:tcPr>
          <w:p w14:paraId="4F57D978" w14:textId="77777777" w:rsidR="00CE3A0A" w:rsidRPr="00E27D23" w:rsidRDefault="00CE3A0A" w:rsidP="002745DF">
            <w:pPr>
              <w:pStyle w:val="TAL"/>
            </w:pPr>
          </w:p>
        </w:tc>
      </w:tr>
      <w:tr w:rsidR="00CE3A0A" w:rsidRPr="00E27D23" w14:paraId="79A1BF86" w14:textId="77777777" w:rsidTr="002745DF">
        <w:tblPrEx>
          <w:tblCellMar>
            <w:left w:w="108" w:type="dxa"/>
            <w:right w:w="108" w:type="dxa"/>
          </w:tblCellMar>
        </w:tblPrEx>
        <w:tc>
          <w:tcPr>
            <w:tcW w:w="3778" w:type="dxa"/>
            <w:tcBorders>
              <w:bottom w:val="single" w:sz="4" w:space="0" w:color="auto"/>
            </w:tcBorders>
            <w:shd w:val="clear" w:color="auto" w:fill="auto"/>
          </w:tcPr>
          <w:p w14:paraId="15FDC2EE" w14:textId="77777777" w:rsidR="00CE3A0A" w:rsidRPr="00E27D23" w:rsidRDefault="00CE3A0A" w:rsidP="002745DF">
            <w:pPr>
              <w:pStyle w:val="TAL"/>
            </w:pPr>
            <w:r w:rsidRPr="00E27D23">
              <w:t xml:space="preserve">  Received MBS information</w:t>
            </w:r>
          </w:p>
        </w:tc>
        <w:tc>
          <w:tcPr>
            <w:tcW w:w="2693" w:type="dxa"/>
            <w:tcBorders>
              <w:bottom w:val="single" w:sz="4" w:space="0" w:color="auto"/>
            </w:tcBorders>
            <w:shd w:val="clear" w:color="auto" w:fill="auto"/>
          </w:tcPr>
          <w:p w14:paraId="432BF41C" w14:textId="77777777" w:rsidR="00CE3A0A" w:rsidRPr="00E27D23" w:rsidRDefault="00CE3A0A" w:rsidP="002745DF">
            <w:pPr>
              <w:pStyle w:val="TAL"/>
            </w:pPr>
          </w:p>
        </w:tc>
        <w:tc>
          <w:tcPr>
            <w:tcW w:w="2126" w:type="dxa"/>
            <w:shd w:val="clear" w:color="auto" w:fill="auto"/>
          </w:tcPr>
          <w:p w14:paraId="0840B33D" w14:textId="77777777" w:rsidR="00CE3A0A" w:rsidRPr="00E27D23" w:rsidRDefault="00CE3A0A" w:rsidP="002745DF">
            <w:pPr>
              <w:pStyle w:val="TAL"/>
              <w:rPr>
                <w:lang w:eastAsia="zh-CN"/>
              </w:rPr>
            </w:pPr>
          </w:p>
        </w:tc>
        <w:tc>
          <w:tcPr>
            <w:tcW w:w="1150" w:type="dxa"/>
            <w:shd w:val="clear" w:color="auto" w:fill="auto"/>
          </w:tcPr>
          <w:p w14:paraId="3528CF34" w14:textId="77777777" w:rsidR="00CE3A0A" w:rsidRPr="00E27D23" w:rsidRDefault="00CE3A0A" w:rsidP="002745DF">
            <w:pPr>
              <w:pStyle w:val="TAL"/>
            </w:pPr>
          </w:p>
        </w:tc>
      </w:tr>
      <w:tr w:rsidR="00CE3A0A" w:rsidRPr="00E27D23" w14:paraId="18FDE68D" w14:textId="77777777" w:rsidTr="002745DF">
        <w:tc>
          <w:tcPr>
            <w:tcW w:w="3778" w:type="dxa"/>
            <w:shd w:val="clear" w:color="auto" w:fill="auto"/>
          </w:tcPr>
          <w:p w14:paraId="4D3D7C61" w14:textId="77777777" w:rsidR="00CE3A0A" w:rsidRPr="00E27D23" w:rsidRDefault="00CE3A0A" w:rsidP="002745DF">
            <w:pPr>
              <w:pStyle w:val="TAL"/>
            </w:pPr>
            <w:r w:rsidRPr="00E27D23">
              <w:t xml:space="preserve">    Rejection cause</w:t>
            </w:r>
          </w:p>
        </w:tc>
        <w:tc>
          <w:tcPr>
            <w:tcW w:w="2693" w:type="dxa"/>
            <w:shd w:val="clear" w:color="auto" w:fill="auto"/>
          </w:tcPr>
          <w:p w14:paraId="4AD96317" w14:textId="77777777" w:rsidR="00CE3A0A" w:rsidRPr="00E27D23" w:rsidRDefault="00CE3A0A" w:rsidP="002745DF">
            <w:pPr>
              <w:pStyle w:val="TAL"/>
            </w:pPr>
            <w:r w:rsidRPr="00E27D23">
              <w:t>‘000’B</w:t>
            </w:r>
          </w:p>
        </w:tc>
        <w:tc>
          <w:tcPr>
            <w:tcW w:w="2126" w:type="dxa"/>
            <w:shd w:val="clear" w:color="auto" w:fill="auto"/>
          </w:tcPr>
          <w:p w14:paraId="10BB38A2" w14:textId="77777777" w:rsidR="00CE3A0A" w:rsidRPr="00E27D23" w:rsidRDefault="00CE3A0A" w:rsidP="002745DF">
            <w:pPr>
              <w:pStyle w:val="TAL"/>
            </w:pPr>
            <w:r w:rsidRPr="00E27D23">
              <w:t>No additional information provided</w:t>
            </w:r>
          </w:p>
        </w:tc>
        <w:tc>
          <w:tcPr>
            <w:tcW w:w="1150" w:type="dxa"/>
            <w:shd w:val="clear" w:color="auto" w:fill="auto"/>
          </w:tcPr>
          <w:p w14:paraId="79785911" w14:textId="77777777" w:rsidR="00CE3A0A" w:rsidRPr="00E27D23" w:rsidRDefault="00CE3A0A" w:rsidP="002745DF">
            <w:pPr>
              <w:pStyle w:val="TAL"/>
            </w:pPr>
          </w:p>
        </w:tc>
      </w:tr>
      <w:tr w:rsidR="00CE3A0A" w:rsidRPr="00E27D23" w14:paraId="4666E05A" w14:textId="77777777" w:rsidTr="002745DF">
        <w:tc>
          <w:tcPr>
            <w:tcW w:w="3778" w:type="dxa"/>
            <w:shd w:val="clear" w:color="auto" w:fill="auto"/>
          </w:tcPr>
          <w:p w14:paraId="5F826EFC" w14:textId="77777777" w:rsidR="00CE3A0A" w:rsidRPr="00E27D23" w:rsidRDefault="00CE3A0A" w:rsidP="002745DF">
            <w:pPr>
              <w:pStyle w:val="TAL"/>
            </w:pPr>
            <w:r w:rsidRPr="00E27D23">
              <w:t xml:space="preserve">    MSAI</w:t>
            </w:r>
          </w:p>
        </w:tc>
        <w:tc>
          <w:tcPr>
            <w:tcW w:w="2693" w:type="dxa"/>
            <w:shd w:val="clear" w:color="auto" w:fill="auto"/>
          </w:tcPr>
          <w:p w14:paraId="29E8A97E" w14:textId="77777777" w:rsidR="00CE3A0A" w:rsidRPr="00E27D23" w:rsidRDefault="00CE3A0A" w:rsidP="002745DF">
            <w:pPr>
              <w:pStyle w:val="TAL"/>
            </w:pPr>
            <w:r w:rsidRPr="00E27D23">
              <w:t>‘00’B</w:t>
            </w:r>
          </w:p>
        </w:tc>
        <w:tc>
          <w:tcPr>
            <w:tcW w:w="2126" w:type="dxa"/>
            <w:shd w:val="clear" w:color="auto" w:fill="auto"/>
          </w:tcPr>
          <w:p w14:paraId="5DBB087C" w14:textId="77777777" w:rsidR="00CE3A0A" w:rsidRPr="00E27D23" w:rsidRDefault="00CE3A0A" w:rsidP="002745DF">
            <w:pPr>
              <w:pStyle w:val="TAL"/>
            </w:pPr>
            <w:r w:rsidRPr="00E27D23">
              <w:rPr>
                <w:rFonts w:cs="Arial"/>
                <w:szCs w:val="18"/>
                <w:lang w:eastAsia="fr-FR"/>
              </w:rPr>
              <w:t>MBS service area not included</w:t>
            </w:r>
          </w:p>
        </w:tc>
        <w:tc>
          <w:tcPr>
            <w:tcW w:w="1150" w:type="dxa"/>
            <w:shd w:val="clear" w:color="auto" w:fill="auto"/>
          </w:tcPr>
          <w:p w14:paraId="6B416259" w14:textId="77777777" w:rsidR="00CE3A0A" w:rsidRPr="00E27D23" w:rsidRDefault="00CE3A0A" w:rsidP="002745DF">
            <w:pPr>
              <w:pStyle w:val="TAL"/>
            </w:pPr>
          </w:p>
        </w:tc>
      </w:tr>
      <w:tr w:rsidR="00CE3A0A" w:rsidRPr="00E27D23" w14:paraId="36507759" w14:textId="77777777" w:rsidTr="002745DF">
        <w:tc>
          <w:tcPr>
            <w:tcW w:w="3778" w:type="dxa"/>
            <w:shd w:val="clear" w:color="auto" w:fill="auto"/>
          </w:tcPr>
          <w:p w14:paraId="73B9A573" w14:textId="77777777" w:rsidR="00CE3A0A" w:rsidRPr="00E27D23" w:rsidRDefault="00CE3A0A" w:rsidP="002745DF">
            <w:pPr>
              <w:pStyle w:val="TAL"/>
            </w:pPr>
            <w:r w:rsidRPr="00E27D23">
              <w:t xml:space="preserve">    MD</w:t>
            </w:r>
          </w:p>
        </w:tc>
        <w:tc>
          <w:tcPr>
            <w:tcW w:w="2693" w:type="dxa"/>
            <w:shd w:val="clear" w:color="auto" w:fill="auto"/>
          </w:tcPr>
          <w:p w14:paraId="340D14EE" w14:textId="77777777" w:rsidR="00CE3A0A" w:rsidRPr="00E27D23" w:rsidRDefault="00CE3A0A" w:rsidP="002745DF">
            <w:pPr>
              <w:pStyle w:val="TAL"/>
            </w:pPr>
            <w:r w:rsidRPr="00E27D23">
              <w:t>‘010’B</w:t>
            </w:r>
          </w:p>
        </w:tc>
        <w:tc>
          <w:tcPr>
            <w:tcW w:w="2126" w:type="dxa"/>
            <w:shd w:val="clear" w:color="auto" w:fill="auto"/>
          </w:tcPr>
          <w:p w14:paraId="74E8B484" w14:textId="77777777" w:rsidR="00CE3A0A" w:rsidRPr="00E27D23" w:rsidRDefault="00CE3A0A" w:rsidP="002745DF">
            <w:pPr>
              <w:pStyle w:val="TAL"/>
            </w:pPr>
            <w:r w:rsidRPr="00E27D23">
              <w:t>MBS join is accepted</w:t>
            </w:r>
          </w:p>
        </w:tc>
        <w:tc>
          <w:tcPr>
            <w:tcW w:w="1150" w:type="dxa"/>
            <w:shd w:val="clear" w:color="auto" w:fill="auto"/>
          </w:tcPr>
          <w:p w14:paraId="1E6225CA" w14:textId="77777777" w:rsidR="00CE3A0A" w:rsidRPr="00E27D23" w:rsidRDefault="00CE3A0A" w:rsidP="002745DF">
            <w:pPr>
              <w:pStyle w:val="TAL"/>
            </w:pPr>
          </w:p>
        </w:tc>
      </w:tr>
      <w:tr w:rsidR="00CE3A0A" w:rsidRPr="00E27D23" w14:paraId="6AFA90D5" w14:textId="77777777" w:rsidTr="002745DF">
        <w:tc>
          <w:tcPr>
            <w:tcW w:w="3778" w:type="dxa"/>
            <w:shd w:val="clear" w:color="auto" w:fill="auto"/>
          </w:tcPr>
          <w:p w14:paraId="47FF5751" w14:textId="77777777" w:rsidR="00CE3A0A" w:rsidRPr="00E27D23" w:rsidRDefault="00CE3A0A" w:rsidP="002745DF">
            <w:pPr>
              <w:pStyle w:val="TAL"/>
            </w:pPr>
            <w:r w:rsidRPr="00E27D23">
              <w:t xml:space="preserve">    MSCI</w:t>
            </w:r>
          </w:p>
        </w:tc>
        <w:tc>
          <w:tcPr>
            <w:tcW w:w="2693" w:type="dxa"/>
            <w:shd w:val="clear" w:color="auto" w:fill="auto"/>
          </w:tcPr>
          <w:p w14:paraId="29C58AEE" w14:textId="77777777" w:rsidR="00CE3A0A" w:rsidRPr="00E27D23" w:rsidRDefault="00CE3A0A" w:rsidP="002745DF">
            <w:pPr>
              <w:pStyle w:val="TAL"/>
            </w:pPr>
            <w:r w:rsidRPr="00E27D23">
              <w:t>‘0’B</w:t>
            </w:r>
          </w:p>
        </w:tc>
        <w:tc>
          <w:tcPr>
            <w:tcW w:w="2126" w:type="dxa"/>
            <w:shd w:val="clear" w:color="auto" w:fill="auto"/>
          </w:tcPr>
          <w:p w14:paraId="1A6F9166" w14:textId="77777777" w:rsidR="00CE3A0A" w:rsidRPr="00E27D23" w:rsidRDefault="00CE3A0A" w:rsidP="002745DF">
            <w:pPr>
              <w:pStyle w:val="TAL"/>
            </w:pPr>
            <w:r w:rsidRPr="00E27D23">
              <w:t>MBS security container not included</w:t>
            </w:r>
          </w:p>
        </w:tc>
        <w:tc>
          <w:tcPr>
            <w:tcW w:w="1150" w:type="dxa"/>
            <w:shd w:val="clear" w:color="auto" w:fill="auto"/>
          </w:tcPr>
          <w:p w14:paraId="4529ADBA" w14:textId="77777777" w:rsidR="00CE3A0A" w:rsidRPr="00E27D23" w:rsidRDefault="00CE3A0A" w:rsidP="002745DF">
            <w:pPr>
              <w:pStyle w:val="TAL"/>
            </w:pPr>
          </w:p>
        </w:tc>
      </w:tr>
      <w:tr w:rsidR="00CE3A0A" w:rsidRPr="00E27D23" w14:paraId="2A216F62" w14:textId="77777777" w:rsidTr="002745DF">
        <w:tc>
          <w:tcPr>
            <w:tcW w:w="3778" w:type="dxa"/>
            <w:shd w:val="clear" w:color="auto" w:fill="auto"/>
          </w:tcPr>
          <w:p w14:paraId="29933A89" w14:textId="77777777" w:rsidR="00CE3A0A" w:rsidRPr="00E27D23" w:rsidRDefault="00CE3A0A" w:rsidP="002745DF">
            <w:pPr>
              <w:pStyle w:val="TAL"/>
            </w:pPr>
            <w:r w:rsidRPr="00E27D23">
              <w:t xml:space="preserve">    MTI</w:t>
            </w:r>
          </w:p>
        </w:tc>
        <w:tc>
          <w:tcPr>
            <w:tcW w:w="2693" w:type="dxa"/>
            <w:shd w:val="clear" w:color="auto" w:fill="auto"/>
          </w:tcPr>
          <w:p w14:paraId="103956B1" w14:textId="77777777" w:rsidR="00CE3A0A" w:rsidRPr="00E27D23" w:rsidRDefault="00CE3A0A" w:rsidP="002745DF">
            <w:pPr>
              <w:pStyle w:val="TAL"/>
            </w:pPr>
            <w:r w:rsidRPr="00E27D23">
              <w:t>‘00’B</w:t>
            </w:r>
          </w:p>
        </w:tc>
        <w:tc>
          <w:tcPr>
            <w:tcW w:w="2126" w:type="dxa"/>
            <w:shd w:val="clear" w:color="auto" w:fill="auto"/>
          </w:tcPr>
          <w:p w14:paraId="02BF6B44" w14:textId="77777777" w:rsidR="00CE3A0A" w:rsidRPr="00E27D23" w:rsidRDefault="00CE3A0A" w:rsidP="002745DF">
            <w:pPr>
              <w:pStyle w:val="TAL"/>
            </w:pPr>
            <w:r w:rsidRPr="00E27D23">
              <w:t>No MBS timers included</w:t>
            </w:r>
          </w:p>
        </w:tc>
        <w:tc>
          <w:tcPr>
            <w:tcW w:w="1150" w:type="dxa"/>
            <w:shd w:val="clear" w:color="auto" w:fill="auto"/>
          </w:tcPr>
          <w:p w14:paraId="0482D491" w14:textId="77777777" w:rsidR="00CE3A0A" w:rsidRPr="00E27D23" w:rsidRDefault="00CE3A0A" w:rsidP="002745DF">
            <w:pPr>
              <w:pStyle w:val="TAL"/>
            </w:pPr>
          </w:p>
        </w:tc>
      </w:tr>
      <w:tr w:rsidR="00CE3A0A" w:rsidRPr="00E27D23" w14:paraId="20361C17" w14:textId="77777777" w:rsidTr="002745DF">
        <w:tc>
          <w:tcPr>
            <w:tcW w:w="3778" w:type="dxa"/>
            <w:shd w:val="clear" w:color="auto" w:fill="auto"/>
          </w:tcPr>
          <w:p w14:paraId="5FBACF9E" w14:textId="77777777" w:rsidR="00CE3A0A" w:rsidRPr="00E27D23" w:rsidRDefault="00CE3A0A" w:rsidP="002745DF">
            <w:pPr>
              <w:pStyle w:val="TAL"/>
            </w:pPr>
            <w:r w:rsidRPr="00E27D23">
              <w:t xml:space="preserve">    IPAE</w:t>
            </w:r>
          </w:p>
        </w:tc>
        <w:tc>
          <w:tcPr>
            <w:tcW w:w="2693" w:type="dxa"/>
            <w:shd w:val="clear" w:color="auto" w:fill="auto"/>
          </w:tcPr>
          <w:p w14:paraId="1CBBC6DE" w14:textId="77777777" w:rsidR="00CE3A0A" w:rsidRPr="00E27D23" w:rsidRDefault="00CE3A0A" w:rsidP="002745DF">
            <w:pPr>
              <w:pStyle w:val="TAL"/>
            </w:pPr>
            <w:r w:rsidRPr="00E27D23">
              <w:t>‘0’B</w:t>
            </w:r>
          </w:p>
        </w:tc>
        <w:tc>
          <w:tcPr>
            <w:tcW w:w="2126" w:type="dxa"/>
            <w:shd w:val="clear" w:color="auto" w:fill="auto"/>
          </w:tcPr>
          <w:p w14:paraId="6AC8E200" w14:textId="77777777" w:rsidR="00CE3A0A" w:rsidRPr="00E27D23" w:rsidRDefault="00CE3A0A" w:rsidP="002745DF">
            <w:pPr>
              <w:pStyle w:val="TAL"/>
            </w:pPr>
            <w:r w:rsidRPr="00E27D23">
              <w:t>Source and destination IP address information not included</w:t>
            </w:r>
          </w:p>
        </w:tc>
        <w:tc>
          <w:tcPr>
            <w:tcW w:w="1150" w:type="dxa"/>
            <w:shd w:val="clear" w:color="auto" w:fill="auto"/>
          </w:tcPr>
          <w:p w14:paraId="37931269" w14:textId="77777777" w:rsidR="00CE3A0A" w:rsidRPr="00E27D23" w:rsidRDefault="00CE3A0A" w:rsidP="002745DF">
            <w:pPr>
              <w:pStyle w:val="TAL"/>
            </w:pPr>
          </w:p>
        </w:tc>
      </w:tr>
      <w:tr w:rsidR="00CE3A0A" w:rsidRPr="00E27D23" w14:paraId="73770A2A" w14:textId="77777777" w:rsidTr="002745DF">
        <w:tc>
          <w:tcPr>
            <w:tcW w:w="3778" w:type="dxa"/>
            <w:shd w:val="clear" w:color="auto" w:fill="auto"/>
          </w:tcPr>
          <w:p w14:paraId="56E05EF1" w14:textId="77777777" w:rsidR="00CE3A0A" w:rsidRPr="00E27D23" w:rsidRDefault="00CE3A0A" w:rsidP="002745DF">
            <w:pPr>
              <w:pStyle w:val="TAL"/>
            </w:pPr>
            <w:r w:rsidRPr="00E27D23">
              <w:t xml:space="preserve">    TMGI</w:t>
            </w:r>
          </w:p>
        </w:tc>
        <w:tc>
          <w:tcPr>
            <w:tcW w:w="2693" w:type="dxa"/>
            <w:shd w:val="clear" w:color="auto" w:fill="auto"/>
          </w:tcPr>
          <w:p w14:paraId="78A7336A" w14:textId="77777777" w:rsidR="00CE3A0A" w:rsidRPr="00E27D23" w:rsidRDefault="00CE3A0A" w:rsidP="002745DF">
            <w:pPr>
              <w:pStyle w:val="TAL"/>
            </w:pPr>
          </w:p>
        </w:tc>
        <w:tc>
          <w:tcPr>
            <w:tcW w:w="2126" w:type="dxa"/>
            <w:shd w:val="clear" w:color="auto" w:fill="auto"/>
          </w:tcPr>
          <w:p w14:paraId="416C70FA" w14:textId="77777777" w:rsidR="00CE3A0A" w:rsidRPr="00E27D23" w:rsidRDefault="00CE3A0A" w:rsidP="002745DF">
            <w:pPr>
              <w:pStyle w:val="TAL"/>
              <w:rPr>
                <w:lang w:eastAsia="zh-CN"/>
              </w:rPr>
            </w:pPr>
            <w:r w:rsidRPr="00E27D23">
              <w:rPr>
                <w:lang w:eastAsia="zh-CN"/>
              </w:rPr>
              <w:t>TMGI-1</w:t>
            </w:r>
          </w:p>
        </w:tc>
        <w:tc>
          <w:tcPr>
            <w:tcW w:w="1150" w:type="dxa"/>
            <w:shd w:val="clear" w:color="auto" w:fill="auto"/>
          </w:tcPr>
          <w:p w14:paraId="7837103E" w14:textId="77777777" w:rsidR="00CE3A0A" w:rsidRPr="00E27D23" w:rsidRDefault="00CE3A0A" w:rsidP="002745DF">
            <w:pPr>
              <w:pStyle w:val="TAL"/>
            </w:pPr>
          </w:p>
        </w:tc>
      </w:tr>
      <w:tr w:rsidR="00CE3A0A" w:rsidRPr="00E27D23" w14:paraId="2EF287D2" w14:textId="77777777" w:rsidTr="002745DF">
        <w:tc>
          <w:tcPr>
            <w:tcW w:w="3778" w:type="dxa"/>
            <w:shd w:val="clear" w:color="auto" w:fill="auto"/>
          </w:tcPr>
          <w:p w14:paraId="38CDDFF9" w14:textId="77777777" w:rsidR="00CE3A0A" w:rsidRPr="00E27D23" w:rsidRDefault="00CE3A0A" w:rsidP="002745DF">
            <w:pPr>
              <w:pStyle w:val="TAL"/>
            </w:pPr>
            <w:r w:rsidRPr="00E27D23">
              <w:t xml:space="preserve">      MBMS Service ID</w:t>
            </w:r>
          </w:p>
        </w:tc>
        <w:tc>
          <w:tcPr>
            <w:tcW w:w="2693" w:type="dxa"/>
            <w:shd w:val="clear" w:color="auto" w:fill="auto"/>
          </w:tcPr>
          <w:p w14:paraId="4D1630E4" w14:textId="77777777" w:rsidR="00CE3A0A" w:rsidRPr="00E27D23" w:rsidRDefault="00CE3A0A" w:rsidP="002745DF">
            <w:pPr>
              <w:pStyle w:val="TAL"/>
            </w:pPr>
            <w:r w:rsidRPr="00E27D23">
              <w:t>‘000101’H</w:t>
            </w:r>
          </w:p>
        </w:tc>
        <w:tc>
          <w:tcPr>
            <w:tcW w:w="2126" w:type="dxa"/>
            <w:shd w:val="clear" w:color="auto" w:fill="auto"/>
          </w:tcPr>
          <w:p w14:paraId="675E8812" w14:textId="77777777" w:rsidR="00CE3A0A" w:rsidRPr="00E27D23" w:rsidRDefault="00CE3A0A" w:rsidP="002745DF">
            <w:pPr>
              <w:pStyle w:val="TAL"/>
            </w:pPr>
          </w:p>
        </w:tc>
        <w:tc>
          <w:tcPr>
            <w:tcW w:w="1150" w:type="dxa"/>
            <w:shd w:val="clear" w:color="auto" w:fill="auto"/>
          </w:tcPr>
          <w:p w14:paraId="3097144C" w14:textId="77777777" w:rsidR="00CE3A0A" w:rsidRPr="00E27D23" w:rsidRDefault="00CE3A0A" w:rsidP="002745DF">
            <w:pPr>
              <w:pStyle w:val="TAL"/>
            </w:pPr>
          </w:p>
        </w:tc>
      </w:tr>
      <w:tr w:rsidR="00CE3A0A" w:rsidRPr="00E27D23" w14:paraId="240C7785" w14:textId="77777777" w:rsidTr="002745DF">
        <w:tc>
          <w:tcPr>
            <w:tcW w:w="3778" w:type="dxa"/>
            <w:shd w:val="clear" w:color="auto" w:fill="auto"/>
          </w:tcPr>
          <w:p w14:paraId="29513F75" w14:textId="77777777" w:rsidR="00CE3A0A" w:rsidRPr="00E27D23" w:rsidRDefault="00CE3A0A" w:rsidP="002745DF">
            <w:pPr>
              <w:pStyle w:val="TAL"/>
            </w:pPr>
            <w:r w:rsidRPr="00E27D23">
              <w:t xml:space="preserve">      MCC</w:t>
            </w:r>
          </w:p>
        </w:tc>
        <w:tc>
          <w:tcPr>
            <w:tcW w:w="2693" w:type="dxa"/>
            <w:shd w:val="clear" w:color="auto" w:fill="auto"/>
          </w:tcPr>
          <w:p w14:paraId="2CFC3FE0"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642B3C14" w14:textId="77777777" w:rsidR="00CE3A0A" w:rsidRPr="00E27D23" w:rsidRDefault="00CE3A0A" w:rsidP="002745DF">
            <w:pPr>
              <w:pStyle w:val="TAL"/>
            </w:pPr>
          </w:p>
        </w:tc>
        <w:tc>
          <w:tcPr>
            <w:tcW w:w="1150" w:type="dxa"/>
            <w:shd w:val="clear" w:color="auto" w:fill="auto"/>
          </w:tcPr>
          <w:p w14:paraId="69ACC4F2" w14:textId="77777777" w:rsidR="00CE3A0A" w:rsidRPr="00E27D23" w:rsidRDefault="00CE3A0A" w:rsidP="002745DF">
            <w:pPr>
              <w:pStyle w:val="TAL"/>
            </w:pPr>
          </w:p>
        </w:tc>
      </w:tr>
      <w:tr w:rsidR="00CE3A0A" w:rsidRPr="00E27D23" w14:paraId="644F1986" w14:textId="77777777" w:rsidTr="002745DF">
        <w:tc>
          <w:tcPr>
            <w:tcW w:w="3778" w:type="dxa"/>
            <w:shd w:val="clear" w:color="auto" w:fill="auto"/>
          </w:tcPr>
          <w:p w14:paraId="0D51E99C" w14:textId="77777777" w:rsidR="00CE3A0A" w:rsidRPr="00E27D23" w:rsidRDefault="00CE3A0A" w:rsidP="002745DF">
            <w:pPr>
              <w:pStyle w:val="TAL"/>
            </w:pPr>
            <w:r w:rsidRPr="00E27D23">
              <w:t xml:space="preserve">      MNC</w:t>
            </w:r>
          </w:p>
        </w:tc>
        <w:tc>
          <w:tcPr>
            <w:tcW w:w="2693" w:type="dxa"/>
            <w:shd w:val="clear" w:color="auto" w:fill="auto"/>
          </w:tcPr>
          <w:p w14:paraId="1A7BB34E"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169A8291" w14:textId="77777777" w:rsidR="00CE3A0A" w:rsidRPr="00E27D23" w:rsidRDefault="00CE3A0A" w:rsidP="002745DF">
            <w:pPr>
              <w:pStyle w:val="TAL"/>
            </w:pPr>
          </w:p>
        </w:tc>
        <w:tc>
          <w:tcPr>
            <w:tcW w:w="1150" w:type="dxa"/>
            <w:shd w:val="clear" w:color="auto" w:fill="auto"/>
          </w:tcPr>
          <w:p w14:paraId="408FB63D" w14:textId="77777777" w:rsidR="00CE3A0A" w:rsidRPr="00E27D23" w:rsidRDefault="00CE3A0A" w:rsidP="002745DF">
            <w:pPr>
              <w:pStyle w:val="TAL"/>
            </w:pPr>
          </w:p>
        </w:tc>
      </w:tr>
      <w:tr w:rsidR="00CE3A0A" w:rsidRPr="00E27D23" w14:paraId="05FA4119" w14:textId="77777777" w:rsidTr="002745DF">
        <w:tc>
          <w:tcPr>
            <w:tcW w:w="3778" w:type="dxa"/>
            <w:shd w:val="clear" w:color="auto" w:fill="auto"/>
          </w:tcPr>
          <w:p w14:paraId="499321F0" w14:textId="77777777" w:rsidR="00CE3A0A" w:rsidRPr="00E27D23" w:rsidRDefault="00CE3A0A" w:rsidP="002745DF">
            <w:pPr>
              <w:pStyle w:val="TAL"/>
            </w:pPr>
            <w:r w:rsidRPr="00E27D23">
              <w:t xml:space="preserve">    Source IP address information</w:t>
            </w:r>
          </w:p>
        </w:tc>
        <w:tc>
          <w:tcPr>
            <w:tcW w:w="2693" w:type="dxa"/>
            <w:shd w:val="clear" w:color="auto" w:fill="auto"/>
          </w:tcPr>
          <w:p w14:paraId="2C89E27C" w14:textId="77777777" w:rsidR="00CE3A0A" w:rsidRPr="00E27D23" w:rsidRDefault="00CE3A0A" w:rsidP="002745DF">
            <w:pPr>
              <w:pStyle w:val="TAL"/>
            </w:pPr>
            <w:r w:rsidRPr="00E27D23">
              <w:rPr>
                <w:lang w:eastAsia="zh-CN"/>
              </w:rPr>
              <w:t>Not present</w:t>
            </w:r>
          </w:p>
        </w:tc>
        <w:tc>
          <w:tcPr>
            <w:tcW w:w="2126" w:type="dxa"/>
            <w:shd w:val="clear" w:color="auto" w:fill="auto"/>
          </w:tcPr>
          <w:p w14:paraId="40C270E9" w14:textId="77777777" w:rsidR="00CE3A0A" w:rsidRPr="00E27D23" w:rsidRDefault="00CE3A0A" w:rsidP="002745DF">
            <w:pPr>
              <w:pStyle w:val="TAL"/>
            </w:pPr>
          </w:p>
        </w:tc>
        <w:tc>
          <w:tcPr>
            <w:tcW w:w="1150" w:type="dxa"/>
            <w:shd w:val="clear" w:color="auto" w:fill="auto"/>
          </w:tcPr>
          <w:p w14:paraId="7E726784" w14:textId="77777777" w:rsidR="00CE3A0A" w:rsidRPr="00E27D23" w:rsidRDefault="00CE3A0A" w:rsidP="002745DF">
            <w:pPr>
              <w:pStyle w:val="TAL"/>
            </w:pPr>
          </w:p>
        </w:tc>
      </w:tr>
      <w:tr w:rsidR="00CE3A0A" w:rsidRPr="00E27D23" w14:paraId="31AC2501" w14:textId="77777777" w:rsidTr="002745DF">
        <w:tc>
          <w:tcPr>
            <w:tcW w:w="3778" w:type="dxa"/>
            <w:shd w:val="clear" w:color="auto" w:fill="auto"/>
          </w:tcPr>
          <w:p w14:paraId="6C9FFF39" w14:textId="77777777" w:rsidR="00CE3A0A" w:rsidRPr="00E27D23" w:rsidRDefault="00CE3A0A" w:rsidP="002745DF">
            <w:pPr>
              <w:pStyle w:val="TAL"/>
            </w:pPr>
            <w:r w:rsidRPr="00E27D23">
              <w:t xml:space="preserve">    Destination IP address information</w:t>
            </w:r>
          </w:p>
        </w:tc>
        <w:tc>
          <w:tcPr>
            <w:tcW w:w="2693" w:type="dxa"/>
            <w:shd w:val="clear" w:color="auto" w:fill="auto"/>
          </w:tcPr>
          <w:p w14:paraId="510F0ED0" w14:textId="77777777" w:rsidR="00CE3A0A" w:rsidRPr="00E27D23" w:rsidRDefault="00CE3A0A" w:rsidP="002745DF">
            <w:pPr>
              <w:pStyle w:val="TAL"/>
            </w:pPr>
            <w:r w:rsidRPr="00E27D23">
              <w:rPr>
                <w:lang w:eastAsia="zh-CN"/>
              </w:rPr>
              <w:t>Not present</w:t>
            </w:r>
          </w:p>
        </w:tc>
        <w:tc>
          <w:tcPr>
            <w:tcW w:w="2126" w:type="dxa"/>
            <w:shd w:val="clear" w:color="auto" w:fill="auto"/>
          </w:tcPr>
          <w:p w14:paraId="49B82AFD" w14:textId="77777777" w:rsidR="00CE3A0A" w:rsidRPr="00E27D23" w:rsidRDefault="00CE3A0A" w:rsidP="002745DF">
            <w:pPr>
              <w:pStyle w:val="TAL"/>
            </w:pPr>
          </w:p>
        </w:tc>
        <w:tc>
          <w:tcPr>
            <w:tcW w:w="1150" w:type="dxa"/>
            <w:shd w:val="clear" w:color="auto" w:fill="auto"/>
          </w:tcPr>
          <w:p w14:paraId="3955F531" w14:textId="77777777" w:rsidR="00CE3A0A" w:rsidRPr="00E27D23" w:rsidRDefault="00CE3A0A" w:rsidP="002745DF">
            <w:pPr>
              <w:pStyle w:val="TAL"/>
            </w:pPr>
          </w:p>
        </w:tc>
      </w:tr>
      <w:tr w:rsidR="00CE3A0A" w:rsidRPr="00E27D23" w14:paraId="65BBB5EF" w14:textId="77777777" w:rsidTr="002745DF">
        <w:tc>
          <w:tcPr>
            <w:tcW w:w="3778" w:type="dxa"/>
            <w:shd w:val="clear" w:color="auto" w:fill="auto"/>
          </w:tcPr>
          <w:p w14:paraId="341466CA" w14:textId="77777777" w:rsidR="00CE3A0A" w:rsidRPr="00E27D23" w:rsidRDefault="00CE3A0A" w:rsidP="002745DF">
            <w:pPr>
              <w:pStyle w:val="TAL"/>
            </w:pPr>
            <w:r w:rsidRPr="00E27D23">
              <w:t xml:space="preserve">    </w:t>
            </w:r>
            <w:r w:rsidRPr="00E27D23">
              <w:rPr>
                <w:lang w:eastAsia="zh-CN"/>
              </w:rPr>
              <w:t>MBS service area</w:t>
            </w:r>
          </w:p>
        </w:tc>
        <w:tc>
          <w:tcPr>
            <w:tcW w:w="2693" w:type="dxa"/>
            <w:shd w:val="clear" w:color="auto" w:fill="auto"/>
          </w:tcPr>
          <w:p w14:paraId="0DB81B8B" w14:textId="77777777" w:rsidR="00CE3A0A" w:rsidRPr="00E27D23" w:rsidRDefault="00CE3A0A" w:rsidP="002745DF">
            <w:pPr>
              <w:pStyle w:val="TAL"/>
            </w:pPr>
            <w:r w:rsidRPr="00E27D23">
              <w:rPr>
                <w:lang w:eastAsia="zh-CN"/>
              </w:rPr>
              <w:t>Not present</w:t>
            </w:r>
          </w:p>
        </w:tc>
        <w:tc>
          <w:tcPr>
            <w:tcW w:w="2126" w:type="dxa"/>
            <w:shd w:val="clear" w:color="auto" w:fill="auto"/>
          </w:tcPr>
          <w:p w14:paraId="6B0553E6" w14:textId="77777777" w:rsidR="00CE3A0A" w:rsidRPr="00E27D23" w:rsidRDefault="00CE3A0A" w:rsidP="002745DF">
            <w:pPr>
              <w:pStyle w:val="TAL"/>
            </w:pPr>
          </w:p>
        </w:tc>
        <w:tc>
          <w:tcPr>
            <w:tcW w:w="1150" w:type="dxa"/>
            <w:shd w:val="clear" w:color="auto" w:fill="auto"/>
          </w:tcPr>
          <w:p w14:paraId="4670856E" w14:textId="77777777" w:rsidR="00CE3A0A" w:rsidRPr="00E27D23" w:rsidRDefault="00CE3A0A" w:rsidP="002745DF">
            <w:pPr>
              <w:pStyle w:val="TAL"/>
            </w:pPr>
          </w:p>
        </w:tc>
      </w:tr>
      <w:tr w:rsidR="00CE3A0A" w:rsidRPr="00E27D23" w14:paraId="55E121C8" w14:textId="77777777" w:rsidTr="002745DF">
        <w:tc>
          <w:tcPr>
            <w:tcW w:w="3778" w:type="dxa"/>
            <w:shd w:val="clear" w:color="auto" w:fill="auto"/>
          </w:tcPr>
          <w:p w14:paraId="6D3F7E05" w14:textId="77777777" w:rsidR="00CE3A0A" w:rsidRPr="00E27D23" w:rsidRDefault="00CE3A0A" w:rsidP="002745DF">
            <w:pPr>
              <w:pStyle w:val="TAL"/>
            </w:pPr>
            <w:r w:rsidRPr="00E27D23">
              <w:t xml:space="preserve">    MBS timers</w:t>
            </w:r>
          </w:p>
        </w:tc>
        <w:tc>
          <w:tcPr>
            <w:tcW w:w="2693" w:type="dxa"/>
            <w:shd w:val="clear" w:color="auto" w:fill="auto"/>
          </w:tcPr>
          <w:p w14:paraId="37D26ABF" w14:textId="77777777" w:rsidR="00CE3A0A" w:rsidRPr="00E27D23" w:rsidRDefault="00CE3A0A" w:rsidP="002745DF">
            <w:pPr>
              <w:pStyle w:val="TAL"/>
            </w:pPr>
            <w:r w:rsidRPr="00E27D23">
              <w:rPr>
                <w:lang w:eastAsia="zh-CN"/>
              </w:rPr>
              <w:t>Not present</w:t>
            </w:r>
          </w:p>
        </w:tc>
        <w:tc>
          <w:tcPr>
            <w:tcW w:w="2126" w:type="dxa"/>
            <w:shd w:val="clear" w:color="auto" w:fill="auto"/>
          </w:tcPr>
          <w:p w14:paraId="1E55EEA4" w14:textId="77777777" w:rsidR="00CE3A0A" w:rsidRPr="00E27D23" w:rsidRDefault="00CE3A0A" w:rsidP="002745DF">
            <w:pPr>
              <w:pStyle w:val="TAL"/>
            </w:pPr>
          </w:p>
        </w:tc>
        <w:tc>
          <w:tcPr>
            <w:tcW w:w="1150" w:type="dxa"/>
            <w:shd w:val="clear" w:color="auto" w:fill="auto"/>
          </w:tcPr>
          <w:p w14:paraId="61B0C778" w14:textId="77777777" w:rsidR="00CE3A0A" w:rsidRPr="00E27D23" w:rsidRDefault="00CE3A0A" w:rsidP="002745DF">
            <w:pPr>
              <w:pStyle w:val="TAL"/>
            </w:pPr>
          </w:p>
        </w:tc>
      </w:tr>
      <w:tr w:rsidR="00CE3A0A" w:rsidRPr="00E27D23" w14:paraId="043B3416" w14:textId="77777777" w:rsidTr="002745DF">
        <w:tc>
          <w:tcPr>
            <w:tcW w:w="3778" w:type="dxa"/>
            <w:shd w:val="clear" w:color="auto" w:fill="auto"/>
          </w:tcPr>
          <w:p w14:paraId="38D9D1AB" w14:textId="77777777" w:rsidR="00CE3A0A" w:rsidRPr="00E27D23" w:rsidRDefault="00CE3A0A" w:rsidP="002745DF">
            <w:pPr>
              <w:pStyle w:val="TAL"/>
            </w:pPr>
            <w:r w:rsidRPr="00E27D23">
              <w:t xml:space="preserve">    MBS security container</w:t>
            </w:r>
          </w:p>
        </w:tc>
        <w:tc>
          <w:tcPr>
            <w:tcW w:w="2693" w:type="dxa"/>
            <w:shd w:val="clear" w:color="auto" w:fill="auto"/>
          </w:tcPr>
          <w:p w14:paraId="174D6910" w14:textId="77777777" w:rsidR="00CE3A0A" w:rsidRPr="00E27D23" w:rsidRDefault="00CE3A0A" w:rsidP="002745DF">
            <w:pPr>
              <w:pStyle w:val="TAL"/>
            </w:pPr>
            <w:r w:rsidRPr="00E27D23">
              <w:rPr>
                <w:lang w:eastAsia="zh-CN"/>
              </w:rPr>
              <w:t>Not present</w:t>
            </w:r>
          </w:p>
        </w:tc>
        <w:tc>
          <w:tcPr>
            <w:tcW w:w="2126" w:type="dxa"/>
            <w:shd w:val="clear" w:color="auto" w:fill="auto"/>
          </w:tcPr>
          <w:p w14:paraId="0FC4396C" w14:textId="77777777" w:rsidR="00CE3A0A" w:rsidRPr="00E27D23" w:rsidRDefault="00CE3A0A" w:rsidP="002745DF">
            <w:pPr>
              <w:pStyle w:val="TAL"/>
            </w:pPr>
          </w:p>
        </w:tc>
        <w:tc>
          <w:tcPr>
            <w:tcW w:w="1150" w:type="dxa"/>
            <w:shd w:val="clear" w:color="auto" w:fill="auto"/>
          </w:tcPr>
          <w:p w14:paraId="75DB96F5" w14:textId="77777777" w:rsidR="00CE3A0A" w:rsidRPr="00E27D23" w:rsidRDefault="00CE3A0A" w:rsidP="002745DF">
            <w:pPr>
              <w:pStyle w:val="TAL"/>
            </w:pPr>
          </w:p>
        </w:tc>
      </w:tr>
      <w:tr w:rsidR="00CE3A0A" w:rsidRPr="00E27D23" w14:paraId="00D40B43" w14:textId="77777777" w:rsidTr="002745DF">
        <w:tc>
          <w:tcPr>
            <w:tcW w:w="3778" w:type="dxa"/>
            <w:shd w:val="clear" w:color="auto" w:fill="auto"/>
          </w:tcPr>
          <w:p w14:paraId="6E49E5DD" w14:textId="77777777" w:rsidR="00CE3A0A" w:rsidRPr="00E27D23" w:rsidRDefault="00CE3A0A" w:rsidP="002745DF">
            <w:pPr>
              <w:pStyle w:val="TAL"/>
            </w:pPr>
            <w:r w:rsidRPr="00E27D23">
              <w:t xml:space="preserve">  Received MBS information</w:t>
            </w:r>
          </w:p>
        </w:tc>
        <w:tc>
          <w:tcPr>
            <w:tcW w:w="2693" w:type="dxa"/>
            <w:shd w:val="clear" w:color="auto" w:fill="auto"/>
          </w:tcPr>
          <w:p w14:paraId="24044021" w14:textId="77777777" w:rsidR="00CE3A0A" w:rsidRPr="00E27D23" w:rsidRDefault="00CE3A0A" w:rsidP="002745DF">
            <w:pPr>
              <w:pStyle w:val="TAL"/>
              <w:rPr>
                <w:lang w:eastAsia="zh-CN"/>
              </w:rPr>
            </w:pPr>
          </w:p>
        </w:tc>
        <w:tc>
          <w:tcPr>
            <w:tcW w:w="2126" w:type="dxa"/>
            <w:shd w:val="clear" w:color="auto" w:fill="auto"/>
          </w:tcPr>
          <w:p w14:paraId="521CFABE" w14:textId="77777777" w:rsidR="00CE3A0A" w:rsidRPr="00E27D23" w:rsidRDefault="00CE3A0A" w:rsidP="002745DF">
            <w:pPr>
              <w:pStyle w:val="TAL"/>
            </w:pPr>
          </w:p>
        </w:tc>
        <w:tc>
          <w:tcPr>
            <w:tcW w:w="1150" w:type="dxa"/>
            <w:shd w:val="clear" w:color="auto" w:fill="auto"/>
          </w:tcPr>
          <w:p w14:paraId="3CCC332D" w14:textId="77777777" w:rsidR="00CE3A0A" w:rsidRPr="00E27D23" w:rsidRDefault="00CE3A0A" w:rsidP="002745DF">
            <w:pPr>
              <w:pStyle w:val="TAL"/>
            </w:pPr>
          </w:p>
        </w:tc>
      </w:tr>
      <w:tr w:rsidR="00CE3A0A" w:rsidRPr="00E27D23" w14:paraId="7917D899" w14:textId="77777777" w:rsidTr="002745DF">
        <w:tc>
          <w:tcPr>
            <w:tcW w:w="3778" w:type="dxa"/>
            <w:shd w:val="clear" w:color="auto" w:fill="auto"/>
          </w:tcPr>
          <w:p w14:paraId="61C0A882" w14:textId="77777777" w:rsidR="00CE3A0A" w:rsidRPr="00E27D23" w:rsidRDefault="00CE3A0A" w:rsidP="002745DF">
            <w:pPr>
              <w:pStyle w:val="TAL"/>
            </w:pPr>
            <w:r w:rsidRPr="00E27D23">
              <w:t xml:space="preserve">    Rejection cause</w:t>
            </w:r>
          </w:p>
        </w:tc>
        <w:tc>
          <w:tcPr>
            <w:tcW w:w="2693" w:type="dxa"/>
            <w:shd w:val="clear" w:color="auto" w:fill="auto"/>
          </w:tcPr>
          <w:p w14:paraId="370D72A6" w14:textId="77777777" w:rsidR="00CE3A0A" w:rsidRPr="00E27D23" w:rsidRDefault="00CE3A0A" w:rsidP="002745DF">
            <w:pPr>
              <w:pStyle w:val="TAL"/>
              <w:rPr>
                <w:lang w:eastAsia="zh-CN"/>
              </w:rPr>
            </w:pPr>
            <w:r w:rsidRPr="00E27D23">
              <w:t>‘000’B</w:t>
            </w:r>
          </w:p>
        </w:tc>
        <w:tc>
          <w:tcPr>
            <w:tcW w:w="2126" w:type="dxa"/>
            <w:shd w:val="clear" w:color="auto" w:fill="auto"/>
          </w:tcPr>
          <w:p w14:paraId="19F40D12" w14:textId="77777777" w:rsidR="00CE3A0A" w:rsidRPr="00E27D23" w:rsidRDefault="00CE3A0A" w:rsidP="002745DF">
            <w:pPr>
              <w:pStyle w:val="TAL"/>
            </w:pPr>
            <w:r w:rsidRPr="00E27D23">
              <w:t>No additional information provided</w:t>
            </w:r>
          </w:p>
        </w:tc>
        <w:tc>
          <w:tcPr>
            <w:tcW w:w="1150" w:type="dxa"/>
            <w:shd w:val="clear" w:color="auto" w:fill="auto"/>
          </w:tcPr>
          <w:p w14:paraId="42A618F2" w14:textId="77777777" w:rsidR="00CE3A0A" w:rsidRPr="00E27D23" w:rsidRDefault="00CE3A0A" w:rsidP="002745DF">
            <w:pPr>
              <w:pStyle w:val="TAL"/>
            </w:pPr>
          </w:p>
        </w:tc>
      </w:tr>
      <w:tr w:rsidR="00CE3A0A" w:rsidRPr="00E27D23" w14:paraId="02C28321" w14:textId="77777777" w:rsidTr="002745DF">
        <w:tc>
          <w:tcPr>
            <w:tcW w:w="3778" w:type="dxa"/>
            <w:shd w:val="clear" w:color="auto" w:fill="auto"/>
          </w:tcPr>
          <w:p w14:paraId="22DD59DF" w14:textId="77777777" w:rsidR="00CE3A0A" w:rsidRPr="00E27D23" w:rsidRDefault="00CE3A0A" w:rsidP="002745DF">
            <w:pPr>
              <w:pStyle w:val="TAL"/>
            </w:pPr>
            <w:r w:rsidRPr="00E27D23">
              <w:t xml:space="preserve">    MSAI</w:t>
            </w:r>
          </w:p>
        </w:tc>
        <w:tc>
          <w:tcPr>
            <w:tcW w:w="2693" w:type="dxa"/>
            <w:shd w:val="clear" w:color="auto" w:fill="auto"/>
          </w:tcPr>
          <w:p w14:paraId="20CD9642" w14:textId="77777777" w:rsidR="00CE3A0A" w:rsidRPr="00E27D23" w:rsidRDefault="00CE3A0A" w:rsidP="002745DF">
            <w:pPr>
              <w:pStyle w:val="TAL"/>
              <w:rPr>
                <w:lang w:eastAsia="zh-CN"/>
              </w:rPr>
            </w:pPr>
            <w:r w:rsidRPr="00E27D23">
              <w:t>‘00’B</w:t>
            </w:r>
          </w:p>
        </w:tc>
        <w:tc>
          <w:tcPr>
            <w:tcW w:w="2126" w:type="dxa"/>
            <w:shd w:val="clear" w:color="auto" w:fill="auto"/>
          </w:tcPr>
          <w:p w14:paraId="0A0A1814" w14:textId="77777777" w:rsidR="00CE3A0A" w:rsidRPr="00E27D23" w:rsidRDefault="00CE3A0A" w:rsidP="002745DF">
            <w:pPr>
              <w:pStyle w:val="TAL"/>
            </w:pPr>
            <w:r w:rsidRPr="00E27D23">
              <w:rPr>
                <w:rFonts w:cs="Arial"/>
                <w:szCs w:val="18"/>
                <w:lang w:eastAsia="fr-FR"/>
              </w:rPr>
              <w:t>MBS service area not included</w:t>
            </w:r>
          </w:p>
        </w:tc>
        <w:tc>
          <w:tcPr>
            <w:tcW w:w="1150" w:type="dxa"/>
            <w:shd w:val="clear" w:color="auto" w:fill="auto"/>
          </w:tcPr>
          <w:p w14:paraId="404A7049" w14:textId="77777777" w:rsidR="00CE3A0A" w:rsidRPr="00E27D23" w:rsidRDefault="00CE3A0A" w:rsidP="002745DF">
            <w:pPr>
              <w:pStyle w:val="TAL"/>
            </w:pPr>
          </w:p>
        </w:tc>
      </w:tr>
      <w:tr w:rsidR="00CE3A0A" w:rsidRPr="00E27D23" w14:paraId="073EC68F" w14:textId="77777777" w:rsidTr="002745DF">
        <w:tc>
          <w:tcPr>
            <w:tcW w:w="3778" w:type="dxa"/>
            <w:shd w:val="clear" w:color="auto" w:fill="auto"/>
          </w:tcPr>
          <w:p w14:paraId="7B2D3DF6" w14:textId="77777777" w:rsidR="00CE3A0A" w:rsidRPr="00E27D23" w:rsidRDefault="00CE3A0A" w:rsidP="002745DF">
            <w:pPr>
              <w:pStyle w:val="TAL"/>
            </w:pPr>
            <w:r w:rsidRPr="00E27D23">
              <w:t xml:space="preserve">    MD</w:t>
            </w:r>
          </w:p>
        </w:tc>
        <w:tc>
          <w:tcPr>
            <w:tcW w:w="2693" w:type="dxa"/>
            <w:shd w:val="clear" w:color="auto" w:fill="auto"/>
          </w:tcPr>
          <w:p w14:paraId="11AEF052" w14:textId="77777777" w:rsidR="00CE3A0A" w:rsidRPr="00E27D23" w:rsidRDefault="00CE3A0A" w:rsidP="002745DF">
            <w:pPr>
              <w:pStyle w:val="TAL"/>
              <w:rPr>
                <w:lang w:eastAsia="zh-CN"/>
              </w:rPr>
            </w:pPr>
            <w:r w:rsidRPr="00E27D23">
              <w:t>‘010’B</w:t>
            </w:r>
          </w:p>
        </w:tc>
        <w:tc>
          <w:tcPr>
            <w:tcW w:w="2126" w:type="dxa"/>
            <w:shd w:val="clear" w:color="auto" w:fill="auto"/>
          </w:tcPr>
          <w:p w14:paraId="7F463E32" w14:textId="77777777" w:rsidR="00CE3A0A" w:rsidRPr="00E27D23" w:rsidRDefault="00CE3A0A" w:rsidP="002745DF">
            <w:pPr>
              <w:pStyle w:val="TAL"/>
            </w:pPr>
            <w:r w:rsidRPr="00E27D23">
              <w:t>MBS join is accepted</w:t>
            </w:r>
          </w:p>
        </w:tc>
        <w:tc>
          <w:tcPr>
            <w:tcW w:w="1150" w:type="dxa"/>
            <w:shd w:val="clear" w:color="auto" w:fill="auto"/>
          </w:tcPr>
          <w:p w14:paraId="44CCFE26" w14:textId="77777777" w:rsidR="00CE3A0A" w:rsidRPr="00E27D23" w:rsidRDefault="00CE3A0A" w:rsidP="002745DF">
            <w:pPr>
              <w:pStyle w:val="TAL"/>
            </w:pPr>
          </w:p>
        </w:tc>
      </w:tr>
      <w:tr w:rsidR="00CE3A0A" w:rsidRPr="00E27D23" w14:paraId="3C80889B" w14:textId="77777777" w:rsidTr="002745DF">
        <w:tc>
          <w:tcPr>
            <w:tcW w:w="3778" w:type="dxa"/>
            <w:shd w:val="clear" w:color="auto" w:fill="auto"/>
          </w:tcPr>
          <w:p w14:paraId="0E540BC2" w14:textId="77777777" w:rsidR="00CE3A0A" w:rsidRPr="00E27D23" w:rsidRDefault="00CE3A0A" w:rsidP="002745DF">
            <w:pPr>
              <w:pStyle w:val="TAL"/>
            </w:pPr>
            <w:r w:rsidRPr="00E27D23">
              <w:t xml:space="preserve">    MSCI</w:t>
            </w:r>
          </w:p>
        </w:tc>
        <w:tc>
          <w:tcPr>
            <w:tcW w:w="2693" w:type="dxa"/>
            <w:shd w:val="clear" w:color="auto" w:fill="auto"/>
          </w:tcPr>
          <w:p w14:paraId="4953C09B" w14:textId="77777777" w:rsidR="00CE3A0A" w:rsidRPr="00E27D23" w:rsidRDefault="00CE3A0A" w:rsidP="002745DF">
            <w:pPr>
              <w:pStyle w:val="TAL"/>
              <w:rPr>
                <w:lang w:eastAsia="zh-CN"/>
              </w:rPr>
            </w:pPr>
            <w:r w:rsidRPr="00E27D23">
              <w:t>‘0’B</w:t>
            </w:r>
          </w:p>
        </w:tc>
        <w:tc>
          <w:tcPr>
            <w:tcW w:w="2126" w:type="dxa"/>
            <w:shd w:val="clear" w:color="auto" w:fill="auto"/>
          </w:tcPr>
          <w:p w14:paraId="2D10DDD1" w14:textId="77777777" w:rsidR="00CE3A0A" w:rsidRPr="00E27D23" w:rsidRDefault="00CE3A0A" w:rsidP="002745DF">
            <w:pPr>
              <w:pStyle w:val="TAL"/>
            </w:pPr>
            <w:r w:rsidRPr="00E27D23">
              <w:t>MBS security container not included</w:t>
            </w:r>
          </w:p>
        </w:tc>
        <w:tc>
          <w:tcPr>
            <w:tcW w:w="1150" w:type="dxa"/>
            <w:shd w:val="clear" w:color="auto" w:fill="auto"/>
          </w:tcPr>
          <w:p w14:paraId="7B1A56CA" w14:textId="77777777" w:rsidR="00CE3A0A" w:rsidRPr="00E27D23" w:rsidRDefault="00CE3A0A" w:rsidP="002745DF">
            <w:pPr>
              <w:pStyle w:val="TAL"/>
            </w:pPr>
          </w:p>
        </w:tc>
      </w:tr>
      <w:tr w:rsidR="00CE3A0A" w:rsidRPr="00E27D23" w14:paraId="46F12057" w14:textId="77777777" w:rsidTr="002745DF">
        <w:tc>
          <w:tcPr>
            <w:tcW w:w="3778" w:type="dxa"/>
            <w:shd w:val="clear" w:color="auto" w:fill="auto"/>
          </w:tcPr>
          <w:p w14:paraId="2A057AA7" w14:textId="77777777" w:rsidR="00CE3A0A" w:rsidRPr="00E27D23" w:rsidRDefault="00CE3A0A" w:rsidP="002745DF">
            <w:pPr>
              <w:pStyle w:val="TAL"/>
            </w:pPr>
            <w:r w:rsidRPr="00E27D23">
              <w:t xml:space="preserve">    MTI</w:t>
            </w:r>
          </w:p>
        </w:tc>
        <w:tc>
          <w:tcPr>
            <w:tcW w:w="2693" w:type="dxa"/>
            <w:shd w:val="clear" w:color="auto" w:fill="auto"/>
          </w:tcPr>
          <w:p w14:paraId="2F3F1210" w14:textId="77777777" w:rsidR="00CE3A0A" w:rsidRPr="00E27D23" w:rsidRDefault="00CE3A0A" w:rsidP="002745DF">
            <w:pPr>
              <w:pStyle w:val="TAL"/>
              <w:rPr>
                <w:lang w:eastAsia="zh-CN"/>
              </w:rPr>
            </w:pPr>
            <w:r w:rsidRPr="00E27D23">
              <w:t>‘00’B</w:t>
            </w:r>
          </w:p>
        </w:tc>
        <w:tc>
          <w:tcPr>
            <w:tcW w:w="2126" w:type="dxa"/>
            <w:shd w:val="clear" w:color="auto" w:fill="auto"/>
          </w:tcPr>
          <w:p w14:paraId="21A4CEE6" w14:textId="77777777" w:rsidR="00CE3A0A" w:rsidRPr="00E27D23" w:rsidRDefault="00CE3A0A" w:rsidP="002745DF">
            <w:pPr>
              <w:pStyle w:val="TAL"/>
            </w:pPr>
            <w:r w:rsidRPr="00E27D23">
              <w:t>No MBS timers included</w:t>
            </w:r>
          </w:p>
        </w:tc>
        <w:tc>
          <w:tcPr>
            <w:tcW w:w="1150" w:type="dxa"/>
            <w:shd w:val="clear" w:color="auto" w:fill="auto"/>
          </w:tcPr>
          <w:p w14:paraId="4AA21449" w14:textId="77777777" w:rsidR="00CE3A0A" w:rsidRPr="00E27D23" w:rsidRDefault="00CE3A0A" w:rsidP="002745DF">
            <w:pPr>
              <w:pStyle w:val="TAL"/>
            </w:pPr>
          </w:p>
        </w:tc>
      </w:tr>
      <w:tr w:rsidR="00CE3A0A" w:rsidRPr="00E27D23" w14:paraId="0F7889BA" w14:textId="77777777" w:rsidTr="002745DF">
        <w:tc>
          <w:tcPr>
            <w:tcW w:w="3778" w:type="dxa"/>
            <w:shd w:val="clear" w:color="auto" w:fill="auto"/>
          </w:tcPr>
          <w:p w14:paraId="2B72920F" w14:textId="77777777" w:rsidR="00CE3A0A" w:rsidRPr="00E27D23" w:rsidRDefault="00CE3A0A" w:rsidP="002745DF">
            <w:pPr>
              <w:pStyle w:val="TAL"/>
            </w:pPr>
            <w:r w:rsidRPr="00E27D23">
              <w:t xml:space="preserve">    IPAE</w:t>
            </w:r>
          </w:p>
        </w:tc>
        <w:tc>
          <w:tcPr>
            <w:tcW w:w="2693" w:type="dxa"/>
            <w:shd w:val="clear" w:color="auto" w:fill="auto"/>
          </w:tcPr>
          <w:p w14:paraId="655A04DE" w14:textId="77777777" w:rsidR="00CE3A0A" w:rsidRPr="00E27D23" w:rsidRDefault="00CE3A0A" w:rsidP="002745DF">
            <w:pPr>
              <w:pStyle w:val="TAL"/>
              <w:rPr>
                <w:lang w:eastAsia="zh-CN"/>
              </w:rPr>
            </w:pPr>
            <w:r w:rsidRPr="00E27D23">
              <w:t>‘0’B</w:t>
            </w:r>
          </w:p>
        </w:tc>
        <w:tc>
          <w:tcPr>
            <w:tcW w:w="2126" w:type="dxa"/>
            <w:shd w:val="clear" w:color="auto" w:fill="auto"/>
          </w:tcPr>
          <w:p w14:paraId="49799410" w14:textId="77777777" w:rsidR="00CE3A0A" w:rsidRPr="00E27D23" w:rsidRDefault="00CE3A0A" w:rsidP="002745DF">
            <w:pPr>
              <w:pStyle w:val="TAL"/>
            </w:pPr>
            <w:r w:rsidRPr="00E27D23">
              <w:t>Source and destination IP address information not included</w:t>
            </w:r>
          </w:p>
        </w:tc>
        <w:tc>
          <w:tcPr>
            <w:tcW w:w="1150" w:type="dxa"/>
            <w:shd w:val="clear" w:color="auto" w:fill="auto"/>
          </w:tcPr>
          <w:p w14:paraId="5831F45D" w14:textId="77777777" w:rsidR="00CE3A0A" w:rsidRPr="00E27D23" w:rsidRDefault="00CE3A0A" w:rsidP="002745DF">
            <w:pPr>
              <w:pStyle w:val="TAL"/>
            </w:pPr>
          </w:p>
        </w:tc>
      </w:tr>
      <w:tr w:rsidR="00CE3A0A" w:rsidRPr="00E27D23" w14:paraId="50E6F40B" w14:textId="77777777" w:rsidTr="002745DF">
        <w:tc>
          <w:tcPr>
            <w:tcW w:w="3778" w:type="dxa"/>
            <w:shd w:val="clear" w:color="auto" w:fill="auto"/>
          </w:tcPr>
          <w:p w14:paraId="1E48544D" w14:textId="77777777" w:rsidR="00CE3A0A" w:rsidRPr="00E27D23" w:rsidRDefault="00CE3A0A" w:rsidP="002745DF">
            <w:pPr>
              <w:pStyle w:val="TAL"/>
            </w:pPr>
            <w:r w:rsidRPr="00E27D23">
              <w:t xml:space="preserve">    TMGI</w:t>
            </w:r>
          </w:p>
        </w:tc>
        <w:tc>
          <w:tcPr>
            <w:tcW w:w="2693" w:type="dxa"/>
            <w:shd w:val="clear" w:color="auto" w:fill="auto"/>
          </w:tcPr>
          <w:p w14:paraId="57D6DC7F" w14:textId="77777777" w:rsidR="00CE3A0A" w:rsidRPr="00E27D23" w:rsidRDefault="00CE3A0A" w:rsidP="002745DF">
            <w:pPr>
              <w:pStyle w:val="TAL"/>
              <w:rPr>
                <w:lang w:eastAsia="zh-CN"/>
              </w:rPr>
            </w:pPr>
          </w:p>
        </w:tc>
        <w:tc>
          <w:tcPr>
            <w:tcW w:w="2126" w:type="dxa"/>
            <w:shd w:val="clear" w:color="auto" w:fill="auto"/>
          </w:tcPr>
          <w:p w14:paraId="68D5DBC3" w14:textId="77777777" w:rsidR="00CE3A0A" w:rsidRPr="00E27D23" w:rsidRDefault="00CE3A0A" w:rsidP="002745DF">
            <w:pPr>
              <w:pStyle w:val="TAL"/>
            </w:pPr>
            <w:r w:rsidRPr="00E27D23">
              <w:rPr>
                <w:lang w:eastAsia="zh-CN"/>
              </w:rPr>
              <w:t>TMGI-2</w:t>
            </w:r>
          </w:p>
        </w:tc>
        <w:tc>
          <w:tcPr>
            <w:tcW w:w="1150" w:type="dxa"/>
            <w:shd w:val="clear" w:color="auto" w:fill="auto"/>
          </w:tcPr>
          <w:p w14:paraId="6F5CA9B2" w14:textId="77777777" w:rsidR="00CE3A0A" w:rsidRPr="00E27D23" w:rsidRDefault="00CE3A0A" w:rsidP="002745DF">
            <w:pPr>
              <w:pStyle w:val="TAL"/>
            </w:pPr>
          </w:p>
        </w:tc>
      </w:tr>
      <w:tr w:rsidR="00CE3A0A" w:rsidRPr="00E27D23" w14:paraId="6EEF5A22" w14:textId="77777777" w:rsidTr="002745DF">
        <w:tc>
          <w:tcPr>
            <w:tcW w:w="3778" w:type="dxa"/>
            <w:shd w:val="clear" w:color="auto" w:fill="auto"/>
          </w:tcPr>
          <w:p w14:paraId="472D36DE" w14:textId="77777777" w:rsidR="00CE3A0A" w:rsidRPr="00E27D23" w:rsidRDefault="00CE3A0A" w:rsidP="002745DF">
            <w:pPr>
              <w:pStyle w:val="TAL"/>
            </w:pPr>
            <w:r w:rsidRPr="00E27D23">
              <w:t xml:space="preserve">      MBMS Service ID</w:t>
            </w:r>
          </w:p>
        </w:tc>
        <w:tc>
          <w:tcPr>
            <w:tcW w:w="2693" w:type="dxa"/>
            <w:shd w:val="clear" w:color="auto" w:fill="auto"/>
          </w:tcPr>
          <w:p w14:paraId="2C9EB991" w14:textId="77777777" w:rsidR="00CE3A0A" w:rsidRPr="00E27D23" w:rsidRDefault="00CE3A0A" w:rsidP="002745DF">
            <w:pPr>
              <w:pStyle w:val="TAL"/>
              <w:rPr>
                <w:lang w:eastAsia="zh-CN"/>
              </w:rPr>
            </w:pPr>
            <w:r w:rsidRPr="00E27D23">
              <w:t>‘000102’H</w:t>
            </w:r>
          </w:p>
        </w:tc>
        <w:tc>
          <w:tcPr>
            <w:tcW w:w="2126" w:type="dxa"/>
            <w:shd w:val="clear" w:color="auto" w:fill="auto"/>
          </w:tcPr>
          <w:p w14:paraId="6041BE20" w14:textId="77777777" w:rsidR="00CE3A0A" w:rsidRPr="00E27D23" w:rsidRDefault="00CE3A0A" w:rsidP="002745DF">
            <w:pPr>
              <w:pStyle w:val="TAL"/>
            </w:pPr>
          </w:p>
        </w:tc>
        <w:tc>
          <w:tcPr>
            <w:tcW w:w="1150" w:type="dxa"/>
            <w:shd w:val="clear" w:color="auto" w:fill="auto"/>
          </w:tcPr>
          <w:p w14:paraId="5527B248" w14:textId="77777777" w:rsidR="00CE3A0A" w:rsidRPr="00E27D23" w:rsidRDefault="00CE3A0A" w:rsidP="002745DF">
            <w:pPr>
              <w:pStyle w:val="TAL"/>
            </w:pPr>
          </w:p>
        </w:tc>
      </w:tr>
      <w:tr w:rsidR="00CE3A0A" w:rsidRPr="00E27D23" w14:paraId="4F7D2ED0" w14:textId="77777777" w:rsidTr="002745DF">
        <w:tc>
          <w:tcPr>
            <w:tcW w:w="3778" w:type="dxa"/>
            <w:shd w:val="clear" w:color="auto" w:fill="auto"/>
          </w:tcPr>
          <w:p w14:paraId="6F61AC5B" w14:textId="77777777" w:rsidR="00CE3A0A" w:rsidRPr="00E27D23" w:rsidRDefault="00CE3A0A" w:rsidP="002745DF">
            <w:pPr>
              <w:pStyle w:val="TAL"/>
            </w:pPr>
            <w:r w:rsidRPr="00E27D23">
              <w:t xml:space="preserve">      MCC</w:t>
            </w:r>
          </w:p>
        </w:tc>
        <w:tc>
          <w:tcPr>
            <w:tcW w:w="2693" w:type="dxa"/>
            <w:shd w:val="clear" w:color="auto" w:fill="auto"/>
          </w:tcPr>
          <w:p w14:paraId="111E0F61" w14:textId="77777777" w:rsidR="00CE3A0A" w:rsidRPr="00E27D23" w:rsidRDefault="00CE3A0A" w:rsidP="002745DF">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4940BA81" w14:textId="77777777" w:rsidR="00CE3A0A" w:rsidRPr="00E27D23" w:rsidRDefault="00CE3A0A" w:rsidP="002745DF">
            <w:pPr>
              <w:pStyle w:val="TAL"/>
            </w:pPr>
          </w:p>
        </w:tc>
        <w:tc>
          <w:tcPr>
            <w:tcW w:w="1150" w:type="dxa"/>
            <w:shd w:val="clear" w:color="auto" w:fill="auto"/>
          </w:tcPr>
          <w:p w14:paraId="533FBE87" w14:textId="77777777" w:rsidR="00CE3A0A" w:rsidRPr="00E27D23" w:rsidRDefault="00CE3A0A" w:rsidP="002745DF">
            <w:pPr>
              <w:pStyle w:val="TAL"/>
            </w:pPr>
          </w:p>
        </w:tc>
      </w:tr>
      <w:tr w:rsidR="00CE3A0A" w:rsidRPr="00E27D23" w14:paraId="35C95558" w14:textId="77777777" w:rsidTr="002745DF">
        <w:tc>
          <w:tcPr>
            <w:tcW w:w="3778" w:type="dxa"/>
            <w:shd w:val="clear" w:color="auto" w:fill="auto"/>
          </w:tcPr>
          <w:p w14:paraId="1079BF60" w14:textId="77777777" w:rsidR="00CE3A0A" w:rsidRPr="00E27D23" w:rsidRDefault="00CE3A0A" w:rsidP="002745DF">
            <w:pPr>
              <w:pStyle w:val="TAL"/>
            </w:pPr>
            <w:r w:rsidRPr="00E27D23">
              <w:t xml:space="preserve">      MNC</w:t>
            </w:r>
          </w:p>
        </w:tc>
        <w:tc>
          <w:tcPr>
            <w:tcW w:w="2693" w:type="dxa"/>
            <w:shd w:val="clear" w:color="auto" w:fill="auto"/>
          </w:tcPr>
          <w:p w14:paraId="29AF893D" w14:textId="77777777" w:rsidR="00CE3A0A" w:rsidRPr="00E27D23" w:rsidRDefault="00CE3A0A" w:rsidP="002745DF">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4E30A7F3" w14:textId="77777777" w:rsidR="00CE3A0A" w:rsidRPr="00E27D23" w:rsidRDefault="00CE3A0A" w:rsidP="002745DF">
            <w:pPr>
              <w:pStyle w:val="TAL"/>
            </w:pPr>
          </w:p>
        </w:tc>
        <w:tc>
          <w:tcPr>
            <w:tcW w:w="1150" w:type="dxa"/>
            <w:shd w:val="clear" w:color="auto" w:fill="auto"/>
          </w:tcPr>
          <w:p w14:paraId="3BA7F75C" w14:textId="77777777" w:rsidR="00CE3A0A" w:rsidRPr="00E27D23" w:rsidRDefault="00CE3A0A" w:rsidP="002745DF">
            <w:pPr>
              <w:pStyle w:val="TAL"/>
            </w:pPr>
          </w:p>
        </w:tc>
      </w:tr>
      <w:tr w:rsidR="00CE3A0A" w:rsidRPr="00E27D23" w14:paraId="7702532A" w14:textId="77777777" w:rsidTr="002745DF">
        <w:tc>
          <w:tcPr>
            <w:tcW w:w="3778" w:type="dxa"/>
            <w:shd w:val="clear" w:color="auto" w:fill="auto"/>
          </w:tcPr>
          <w:p w14:paraId="07DBF168" w14:textId="77777777" w:rsidR="00CE3A0A" w:rsidRPr="00E27D23" w:rsidRDefault="00CE3A0A" w:rsidP="002745DF">
            <w:pPr>
              <w:pStyle w:val="TAL"/>
            </w:pPr>
            <w:r w:rsidRPr="00E27D23">
              <w:t xml:space="preserve">    Source IP address information</w:t>
            </w:r>
          </w:p>
        </w:tc>
        <w:tc>
          <w:tcPr>
            <w:tcW w:w="2693" w:type="dxa"/>
            <w:shd w:val="clear" w:color="auto" w:fill="auto"/>
          </w:tcPr>
          <w:p w14:paraId="1BC8CD7E" w14:textId="77777777" w:rsidR="00CE3A0A" w:rsidRPr="00E27D23" w:rsidRDefault="00CE3A0A" w:rsidP="002745DF">
            <w:pPr>
              <w:pStyle w:val="TAL"/>
              <w:rPr>
                <w:lang w:eastAsia="zh-CN"/>
              </w:rPr>
            </w:pPr>
            <w:r w:rsidRPr="00E27D23">
              <w:rPr>
                <w:lang w:eastAsia="zh-CN"/>
              </w:rPr>
              <w:t>Not present</w:t>
            </w:r>
          </w:p>
        </w:tc>
        <w:tc>
          <w:tcPr>
            <w:tcW w:w="2126" w:type="dxa"/>
            <w:shd w:val="clear" w:color="auto" w:fill="auto"/>
          </w:tcPr>
          <w:p w14:paraId="018022C9" w14:textId="77777777" w:rsidR="00CE3A0A" w:rsidRPr="00E27D23" w:rsidRDefault="00CE3A0A" w:rsidP="002745DF">
            <w:pPr>
              <w:pStyle w:val="TAL"/>
            </w:pPr>
          </w:p>
        </w:tc>
        <w:tc>
          <w:tcPr>
            <w:tcW w:w="1150" w:type="dxa"/>
            <w:shd w:val="clear" w:color="auto" w:fill="auto"/>
          </w:tcPr>
          <w:p w14:paraId="2BC31B7D" w14:textId="77777777" w:rsidR="00CE3A0A" w:rsidRPr="00E27D23" w:rsidRDefault="00CE3A0A" w:rsidP="002745DF">
            <w:pPr>
              <w:pStyle w:val="TAL"/>
            </w:pPr>
          </w:p>
        </w:tc>
      </w:tr>
      <w:tr w:rsidR="00CE3A0A" w:rsidRPr="00E27D23" w14:paraId="6FB578D3" w14:textId="77777777" w:rsidTr="002745DF">
        <w:tc>
          <w:tcPr>
            <w:tcW w:w="3778" w:type="dxa"/>
            <w:shd w:val="clear" w:color="auto" w:fill="auto"/>
          </w:tcPr>
          <w:p w14:paraId="2F3D65E9" w14:textId="77777777" w:rsidR="00CE3A0A" w:rsidRPr="00E27D23" w:rsidRDefault="00CE3A0A" w:rsidP="002745DF">
            <w:pPr>
              <w:pStyle w:val="TAL"/>
            </w:pPr>
            <w:r w:rsidRPr="00E27D23">
              <w:t xml:space="preserve">    Destination IP address information</w:t>
            </w:r>
          </w:p>
        </w:tc>
        <w:tc>
          <w:tcPr>
            <w:tcW w:w="2693" w:type="dxa"/>
            <w:shd w:val="clear" w:color="auto" w:fill="auto"/>
          </w:tcPr>
          <w:p w14:paraId="617B703D" w14:textId="77777777" w:rsidR="00CE3A0A" w:rsidRPr="00E27D23" w:rsidRDefault="00CE3A0A" w:rsidP="002745DF">
            <w:pPr>
              <w:pStyle w:val="TAL"/>
              <w:rPr>
                <w:lang w:eastAsia="zh-CN"/>
              </w:rPr>
            </w:pPr>
            <w:r w:rsidRPr="00E27D23">
              <w:rPr>
                <w:lang w:eastAsia="zh-CN"/>
              </w:rPr>
              <w:t>Not present</w:t>
            </w:r>
          </w:p>
        </w:tc>
        <w:tc>
          <w:tcPr>
            <w:tcW w:w="2126" w:type="dxa"/>
            <w:shd w:val="clear" w:color="auto" w:fill="auto"/>
          </w:tcPr>
          <w:p w14:paraId="578DB0C5" w14:textId="77777777" w:rsidR="00CE3A0A" w:rsidRPr="00E27D23" w:rsidRDefault="00CE3A0A" w:rsidP="002745DF">
            <w:pPr>
              <w:pStyle w:val="TAL"/>
            </w:pPr>
          </w:p>
        </w:tc>
        <w:tc>
          <w:tcPr>
            <w:tcW w:w="1150" w:type="dxa"/>
            <w:shd w:val="clear" w:color="auto" w:fill="auto"/>
          </w:tcPr>
          <w:p w14:paraId="71C362E2" w14:textId="77777777" w:rsidR="00CE3A0A" w:rsidRPr="00E27D23" w:rsidRDefault="00CE3A0A" w:rsidP="002745DF">
            <w:pPr>
              <w:pStyle w:val="TAL"/>
            </w:pPr>
          </w:p>
        </w:tc>
      </w:tr>
      <w:tr w:rsidR="00CE3A0A" w:rsidRPr="00E27D23" w14:paraId="2B137081" w14:textId="77777777" w:rsidTr="002745DF">
        <w:tc>
          <w:tcPr>
            <w:tcW w:w="3778" w:type="dxa"/>
            <w:shd w:val="clear" w:color="auto" w:fill="auto"/>
          </w:tcPr>
          <w:p w14:paraId="1FE93941" w14:textId="77777777" w:rsidR="00CE3A0A" w:rsidRPr="00E27D23" w:rsidRDefault="00CE3A0A" w:rsidP="002745DF">
            <w:pPr>
              <w:pStyle w:val="TAL"/>
            </w:pPr>
            <w:r w:rsidRPr="00E27D23">
              <w:t xml:space="preserve">    </w:t>
            </w:r>
            <w:r w:rsidRPr="00E27D23">
              <w:rPr>
                <w:lang w:eastAsia="zh-CN"/>
              </w:rPr>
              <w:t>MBS service area</w:t>
            </w:r>
          </w:p>
        </w:tc>
        <w:tc>
          <w:tcPr>
            <w:tcW w:w="2693" w:type="dxa"/>
            <w:shd w:val="clear" w:color="auto" w:fill="auto"/>
          </w:tcPr>
          <w:p w14:paraId="51463D2B" w14:textId="77777777" w:rsidR="00CE3A0A" w:rsidRPr="00E27D23" w:rsidRDefault="00CE3A0A" w:rsidP="002745DF">
            <w:pPr>
              <w:pStyle w:val="TAL"/>
              <w:rPr>
                <w:lang w:eastAsia="zh-CN"/>
              </w:rPr>
            </w:pPr>
            <w:r w:rsidRPr="00E27D23">
              <w:rPr>
                <w:lang w:eastAsia="zh-CN"/>
              </w:rPr>
              <w:t>Not present</w:t>
            </w:r>
          </w:p>
        </w:tc>
        <w:tc>
          <w:tcPr>
            <w:tcW w:w="2126" w:type="dxa"/>
            <w:shd w:val="clear" w:color="auto" w:fill="auto"/>
          </w:tcPr>
          <w:p w14:paraId="0EA56A33" w14:textId="77777777" w:rsidR="00CE3A0A" w:rsidRPr="00E27D23" w:rsidRDefault="00CE3A0A" w:rsidP="002745DF">
            <w:pPr>
              <w:pStyle w:val="TAL"/>
            </w:pPr>
          </w:p>
        </w:tc>
        <w:tc>
          <w:tcPr>
            <w:tcW w:w="1150" w:type="dxa"/>
            <w:shd w:val="clear" w:color="auto" w:fill="auto"/>
          </w:tcPr>
          <w:p w14:paraId="7AE7D641" w14:textId="77777777" w:rsidR="00CE3A0A" w:rsidRPr="00E27D23" w:rsidRDefault="00CE3A0A" w:rsidP="002745DF">
            <w:pPr>
              <w:pStyle w:val="TAL"/>
            </w:pPr>
          </w:p>
        </w:tc>
      </w:tr>
      <w:tr w:rsidR="00CE3A0A" w:rsidRPr="00E27D23" w14:paraId="12127A7F" w14:textId="77777777" w:rsidTr="002745DF">
        <w:tc>
          <w:tcPr>
            <w:tcW w:w="3778" w:type="dxa"/>
            <w:shd w:val="clear" w:color="auto" w:fill="auto"/>
          </w:tcPr>
          <w:p w14:paraId="23CFC621" w14:textId="77777777" w:rsidR="00CE3A0A" w:rsidRPr="00E27D23" w:rsidRDefault="00CE3A0A" w:rsidP="002745DF">
            <w:pPr>
              <w:pStyle w:val="TAL"/>
            </w:pPr>
            <w:r w:rsidRPr="00E27D23">
              <w:t xml:space="preserve">    MBS timers</w:t>
            </w:r>
          </w:p>
        </w:tc>
        <w:tc>
          <w:tcPr>
            <w:tcW w:w="2693" w:type="dxa"/>
            <w:shd w:val="clear" w:color="auto" w:fill="auto"/>
          </w:tcPr>
          <w:p w14:paraId="74F09B7A" w14:textId="77777777" w:rsidR="00CE3A0A" w:rsidRPr="00E27D23" w:rsidRDefault="00CE3A0A" w:rsidP="002745DF">
            <w:pPr>
              <w:pStyle w:val="TAL"/>
              <w:rPr>
                <w:lang w:eastAsia="zh-CN"/>
              </w:rPr>
            </w:pPr>
            <w:r w:rsidRPr="00E27D23">
              <w:rPr>
                <w:lang w:eastAsia="zh-CN"/>
              </w:rPr>
              <w:t>Not present</w:t>
            </w:r>
          </w:p>
        </w:tc>
        <w:tc>
          <w:tcPr>
            <w:tcW w:w="2126" w:type="dxa"/>
            <w:shd w:val="clear" w:color="auto" w:fill="auto"/>
          </w:tcPr>
          <w:p w14:paraId="4D89A010" w14:textId="77777777" w:rsidR="00CE3A0A" w:rsidRPr="00E27D23" w:rsidRDefault="00CE3A0A" w:rsidP="002745DF">
            <w:pPr>
              <w:pStyle w:val="TAL"/>
            </w:pPr>
          </w:p>
        </w:tc>
        <w:tc>
          <w:tcPr>
            <w:tcW w:w="1150" w:type="dxa"/>
            <w:shd w:val="clear" w:color="auto" w:fill="auto"/>
          </w:tcPr>
          <w:p w14:paraId="33CE72AF" w14:textId="77777777" w:rsidR="00CE3A0A" w:rsidRPr="00E27D23" w:rsidRDefault="00CE3A0A" w:rsidP="002745DF">
            <w:pPr>
              <w:pStyle w:val="TAL"/>
            </w:pPr>
          </w:p>
        </w:tc>
      </w:tr>
      <w:tr w:rsidR="00CE3A0A" w:rsidRPr="00E27D23" w14:paraId="4D0BB6C9" w14:textId="77777777" w:rsidTr="002745DF">
        <w:tc>
          <w:tcPr>
            <w:tcW w:w="3778" w:type="dxa"/>
            <w:shd w:val="clear" w:color="auto" w:fill="auto"/>
          </w:tcPr>
          <w:p w14:paraId="69F20239" w14:textId="77777777" w:rsidR="00CE3A0A" w:rsidRPr="00E27D23" w:rsidRDefault="00CE3A0A" w:rsidP="002745DF">
            <w:pPr>
              <w:pStyle w:val="TAL"/>
            </w:pPr>
            <w:r w:rsidRPr="00E27D23">
              <w:t xml:space="preserve">    MBS security container</w:t>
            </w:r>
          </w:p>
        </w:tc>
        <w:tc>
          <w:tcPr>
            <w:tcW w:w="2693" w:type="dxa"/>
            <w:shd w:val="clear" w:color="auto" w:fill="auto"/>
          </w:tcPr>
          <w:p w14:paraId="044C255E" w14:textId="77777777" w:rsidR="00CE3A0A" w:rsidRPr="00E27D23" w:rsidRDefault="00CE3A0A" w:rsidP="002745DF">
            <w:pPr>
              <w:pStyle w:val="TAL"/>
              <w:rPr>
                <w:lang w:eastAsia="zh-CN"/>
              </w:rPr>
            </w:pPr>
            <w:r w:rsidRPr="00E27D23">
              <w:rPr>
                <w:lang w:eastAsia="zh-CN"/>
              </w:rPr>
              <w:t>Not present</w:t>
            </w:r>
          </w:p>
        </w:tc>
        <w:tc>
          <w:tcPr>
            <w:tcW w:w="2126" w:type="dxa"/>
            <w:shd w:val="clear" w:color="auto" w:fill="auto"/>
          </w:tcPr>
          <w:p w14:paraId="784246C2" w14:textId="77777777" w:rsidR="00CE3A0A" w:rsidRPr="00E27D23" w:rsidRDefault="00CE3A0A" w:rsidP="002745DF">
            <w:pPr>
              <w:pStyle w:val="TAL"/>
            </w:pPr>
          </w:p>
        </w:tc>
        <w:tc>
          <w:tcPr>
            <w:tcW w:w="1150" w:type="dxa"/>
            <w:shd w:val="clear" w:color="auto" w:fill="auto"/>
          </w:tcPr>
          <w:p w14:paraId="21A188D9" w14:textId="77777777" w:rsidR="00CE3A0A" w:rsidRPr="00E27D23" w:rsidRDefault="00CE3A0A" w:rsidP="002745DF">
            <w:pPr>
              <w:pStyle w:val="TAL"/>
            </w:pPr>
          </w:p>
        </w:tc>
      </w:tr>
    </w:tbl>
    <w:p w14:paraId="55702193" w14:textId="77777777" w:rsidR="00CE3A0A" w:rsidRPr="00E27D23" w:rsidRDefault="00CE3A0A" w:rsidP="00CE3A0A"/>
    <w:p w14:paraId="49C4D51A" w14:textId="77777777" w:rsidR="00CE3A0A" w:rsidRPr="00E27D23" w:rsidRDefault="00CE3A0A" w:rsidP="00CE3A0A">
      <w:pPr>
        <w:pStyle w:val="TH"/>
      </w:pPr>
      <w:r w:rsidRPr="00E27D23">
        <w:rPr>
          <w:color w:val="000000"/>
        </w:rPr>
        <w:t>Table 14.2.5.2.1.3.3-4</w:t>
      </w:r>
      <w:r w:rsidRPr="00E27D23">
        <w:t>:</w:t>
      </w:r>
      <w:r w:rsidRPr="00E27D23">
        <w:rPr>
          <w:i/>
          <w:iCs/>
        </w:rPr>
        <w:t xml:space="preserve"> RRCReconfiguration</w:t>
      </w:r>
      <w:r w:rsidRPr="00E27D23">
        <w:t xml:space="preserve"> (step 1a15, Table 14.2.5.2.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E3A0A" w:rsidRPr="00E27D23" w14:paraId="122E5AE5" w14:textId="77777777" w:rsidTr="002745DF">
        <w:tc>
          <w:tcPr>
            <w:tcW w:w="9738" w:type="dxa"/>
            <w:gridSpan w:val="4"/>
          </w:tcPr>
          <w:p w14:paraId="1F3011FA" w14:textId="77777777" w:rsidR="00CE3A0A" w:rsidRPr="00E27D23" w:rsidRDefault="00CE3A0A" w:rsidP="002745DF">
            <w:pPr>
              <w:pStyle w:val="TAL"/>
            </w:pPr>
            <w:r w:rsidRPr="00E27D23">
              <w:t xml:space="preserve">Derivation Path: TS 38.508-1 [4], Table 4.6.1-13 and condition NR </w:t>
            </w:r>
          </w:p>
        </w:tc>
      </w:tr>
      <w:tr w:rsidR="00CE3A0A" w:rsidRPr="00E27D23" w14:paraId="6F3321DF" w14:textId="77777777" w:rsidTr="002745DF">
        <w:tblPrEx>
          <w:tblCellMar>
            <w:left w:w="108" w:type="dxa"/>
            <w:right w:w="108" w:type="dxa"/>
          </w:tblCellMar>
        </w:tblPrEx>
        <w:tc>
          <w:tcPr>
            <w:tcW w:w="4535" w:type="dxa"/>
          </w:tcPr>
          <w:p w14:paraId="1761CA14" w14:textId="77777777" w:rsidR="00CE3A0A" w:rsidRPr="00E27D23" w:rsidRDefault="00CE3A0A" w:rsidP="002745DF">
            <w:pPr>
              <w:pStyle w:val="TAH"/>
            </w:pPr>
            <w:r w:rsidRPr="00E27D23">
              <w:t>Information Element</w:t>
            </w:r>
          </w:p>
        </w:tc>
        <w:tc>
          <w:tcPr>
            <w:tcW w:w="2267" w:type="dxa"/>
          </w:tcPr>
          <w:p w14:paraId="1D920E4D" w14:textId="77777777" w:rsidR="00CE3A0A" w:rsidRPr="00E27D23" w:rsidRDefault="00CE3A0A" w:rsidP="002745DF">
            <w:pPr>
              <w:pStyle w:val="TAH"/>
            </w:pPr>
            <w:r w:rsidRPr="00E27D23">
              <w:t>Value/remark</w:t>
            </w:r>
          </w:p>
        </w:tc>
        <w:tc>
          <w:tcPr>
            <w:tcW w:w="1700" w:type="dxa"/>
          </w:tcPr>
          <w:p w14:paraId="073B59D2" w14:textId="77777777" w:rsidR="00CE3A0A" w:rsidRPr="00E27D23" w:rsidRDefault="00CE3A0A" w:rsidP="002745DF">
            <w:pPr>
              <w:pStyle w:val="TAH"/>
            </w:pPr>
            <w:r w:rsidRPr="00E27D23">
              <w:t>Comment</w:t>
            </w:r>
          </w:p>
        </w:tc>
        <w:tc>
          <w:tcPr>
            <w:tcW w:w="1245" w:type="dxa"/>
          </w:tcPr>
          <w:p w14:paraId="0AF18976" w14:textId="77777777" w:rsidR="00CE3A0A" w:rsidRPr="00E27D23" w:rsidRDefault="00CE3A0A" w:rsidP="002745DF">
            <w:pPr>
              <w:pStyle w:val="TAH"/>
            </w:pPr>
            <w:r w:rsidRPr="00E27D23">
              <w:t>Condition</w:t>
            </w:r>
          </w:p>
        </w:tc>
      </w:tr>
      <w:tr w:rsidR="00CE3A0A" w:rsidRPr="00E27D23" w14:paraId="548F3D81" w14:textId="77777777" w:rsidTr="002745DF">
        <w:tblPrEx>
          <w:tblCellMar>
            <w:left w:w="108" w:type="dxa"/>
            <w:right w:w="108" w:type="dxa"/>
          </w:tblCellMar>
        </w:tblPrEx>
        <w:tc>
          <w:tcPr>
            <w:tcW w:w="4535" w:type="dxa"/>
          </w:tcPr>
          <w:p w14:paraId="17A75616" w14:textId="77777777" w:rsidR="00CE3A0A" w:rsidRPr="00E27D23" w:rsidRDefault="00CE3A0A" w:rsidP="002745DF">
            <w:pPr>
              <w:pStyle w:val="TAL"/>
            </w:pPr>
            <w:r w:rsidRPr="00E27D23">
              <w:t>RRCReconfiguration ::= SEQUENCE {</w:t>
            </w:r>
          </w:p>
        </w:tc>
        <w:tc>
          <w:tcPr>
            <w:tcW w:w="2267" w:type="dxa"/>
          </w:tcPr>
          <w:p w14:paraId="099E3707" w14:textId="77777777" w:rsidR="00CE3A0A" w:rsidRPr="00E27D23" w:rsidRDefault="00CE3A0A" w:rsidP="002745DF">
            <w:pPr>
              <w:pStyle w:val="TAL"/>
            </w:pPr>
          </w:p>
        </w:tc>
        <w:tc>
          <w:tcPr>
            <w:tcW w:w="1700" w:type="dxa"/>
          </w:tcPr>
          <w:p w14:paraId="15B1C164" w14:textId="77777777" w:rsidR="00CE3A0A" w:rsidRPr="00E27D23" w:rsidRDefault="00CE3A0A" w:rsidP="002745DF">
            <w:pPr>
              <w:pStyle w:val="TAL"/>
            </w:pPr>
          </w:p>
        </w:tc>
        <w:tc>
          <w:tcPr>
            <w:tcW w:w="1245" w:type="dxa"/>
          </w:tcPr>
          <w:p w14:paraId="5F54D57E" w14:textId="77777777" w:rsidR="00CE3A0A" w:rsidRPr="00E27D23" w:rsidRDefault="00CE3A0A" w:rsidP="002745DF">
            <w:pPr>
              <w:pStyle w:val="TAL"/>
            </w:pPr>
          </w:p>
        </w:tc>
      </w:tr>
      <w:tr w:rsidR="00CE3A0A" w:rsidRPr="00E27D23" w14:paraId="35EF7A48" w14:textId="77777777" w:rsidTr="002745DF">
        <w:tblPrEx>
          <w:tblCellMar>
            <w:left w:w="108" w:type="dxa"/>
            <w:right w:w="108" w:type="dxa"/>
          </w:tblCellMar>
        </w:tblPrEx>
        <w:tc>
          <w:tcPr>
            <w:tcW w:w="4535" w:type="dxa"/>
          </w:tcPr>
          <w:p w14:paraId="16376BF0" w14:textId="77777777" w:rsidR="00CE3A0A" w:rsidRPr="00E27D23" w:rsidRDefault="00CE3A0A" w:rsidP="002745DF">
            <w:pPr>
              <w:pStyle w:val="TAL"/>
            </w:pPr>
            <w:r w:rsidRPr="00E27D23">
              <w:t xml:space="preserve">  criticalExtensions CHOICE {</w:t>
            </w:r>
          </w:p>
        </w:tc>
        <w:tc>
          <w:tcPr>
            <w:tcW w:w="2267" w:type="dxa"/>
          </w:tcPr>
          <w:p w14:paraId="67348324" w14:textId="77777777" w:rsidR="00CE3A0A" w:rsidRPr="00E27D23" w:rsidRDefault="00CE3A0A" w:rsidP="002745DF">
            <w:pPr>
              <w:pStyle w:val="TAL"/>
            </w:pPr>
          </w:p>
        </w:tc>
        <w:tc>
          <w:tcPr>
            <w:tcW w:w="1700" w:type="dxa"/>
          </w:tcPr>
          <w:p w14:paraId="6497FBAE" w14:textId="77777777" w:rsidR="00CE3A0A" w:rsidRPr="00E27D23" w:rsidRDefault="00CE3A0A" w:rsidP="002745DF">
            <w:pPr>
              <w:pStyle w:val="TAL"/>
            </w:pPr>
          </w:p>
        </w:tc>
        <w:tc>
          <w:tcPr>
            <w:tcW w:w="1245" w:type="dxa"/>
          </w:tcPr>
          <w:p w14:paraId="359F28DD" w14:textId="77777777" w:rsidR="00CE3A0A" w:rsidRPr="00E27D23" w:rsidRDefault="00CE3A0A" w:rsidP="002745DF">
            <w:pPr>
              <w:pStyle w:val="TAL"/>
            </w:pPr>
          </w:p>
        </w:tc>
      </w:tr>
      <w:tr w:rsidR="00CE3A0A" w:rsidRPr="00E27D23" w14:paraId="54C4AFED" w14:textId="77777777" w:rsidTr="002745DF">
        <w:tblPrEx>
          <w:tblCellMar>
            <w:left w:w="108" w:type="dxa"/>
            <w:right w:w="108" w:type="dxa"/>
          </w:tblCellMar>
        </w:tblPrEx>
        <w:tc>
          <w:tcPr>
            <w:tcW w:w="4535" w:type="dxa"/>
            <w:tcBorders>
              <w:bottom w:val="single" w:sz="4" w:space="0" w:color="auto"/>
            </w:tcBorders>
          </w:tcPr>
          <w:p w14:paraId="3F32E762" w14:textId="77777777" w:rsidR="00CE3A0A" w:rsidRPr="00E27D23" w:rsidRDefault="00CE3A0A" w:rsidP="002745DF">
            <w:pPr>
              <w:pStyle w:val="TAL"/>
            </w:pPr>
            <w:r w:rsidRPr="00E27D23">
              <w:t xml:space="preserve">    rrcReconfiguration ::= SEQUENCE {</w:t>
            </w:r>
          </w:p>
        </w:tc>
        <w:tc>
          <w:tcPr>
            <w:tcW w:w="2267" w:type="dxa"/>
          </w:tcPr>
          <w:p w14:paraId="1EE38288" w14:textId="77777777" w:rsidR="00CE3A0A" w:rsidRPr="00E27D23" w:rsidRDefault="00CE3A0A" w:rsidP="002745DF">
            <w:pPr>
              <w:pStyle w:val="TAL"/>
            </w:pPr>
          </w:p>
        </w:tc>
        <w:tc>
          <w:tcPr>
            <w:tcW w:w="1700" w:type="dxa"/>
          </w:tcPr>
          <w:p w14:paraId="19134C69" w14:textId="77777777" w:rsidR="00CE3A0A" w:rsidRPr="00E27D23" w:rsidRDefault="00CE3A0A" w:rsidP="002745DF">
            <w:pPr>
              <w:pStyle w:val="TAL"/>
            </w:pPr>
          </w:p>
        </w:tc>
        <w:tc>
          <w:tcPr>
            <w:tcW w:w="1245" w:type="dxa"/>
          </w:tcPr>
          <w:p w14:paraId="14672A0B" w14:textId="77777777" w:rsidR="00CE3A0A" w:rsidRPr="00E27D23" w:rsidRDefault="00CE3A0A" w:rsidP="002745DF">
            <w:pPr>
              <w:pStyle w:val="TAL"/>
            </w:pPr>
          </w:p>
        </w:tc>
      </w:tr>
      <w:tr w:rsidR="00CE3A0A" w:rsidRPr="00E27D23" w14:paraId="267E5866" w14:textId="77777777" w:rsidTr="002745DF">
        <w:tblPrEx>
          <w:tblCellMar>
            <w:left w:w="108" w:type="dxa"/>
            <w:right w:w="108" w:type="dxa"/>
          </w:tblCellMar>
        </w:tblPrEx>
        <w:tc>
          <w:tcPr>
            <w:tcW w:w="4535" w:type="dxa"/>
            <w:tcBorders>
              <w:top w:val="single" w:sz="4" w:space="0" w:color="auto"/>
              <w:bottom w:val="single" w:sz="4" w:space="0" w:color="auto"/>
            </w:tcBorders>
          </w:tcPr>
          <w:p w14:paraId="189DFF53" w14:textId="77777777" w:rsidR="00CE3A0A" w:rsidRPr="00E27D23" w:rsidRDefault="00CE3A0A" w:rsidP="002745DF">
            <w:pPr>
              <w:pStyle w:val="TAL"/>
            </w:pPr>
            <w:r w:rsidRPr="00E27D23">
              <w:t xml:space="preserve">      radioBearerConfig</w:t>
            </w:r>
          </w:p>
        </w:tc>
        <w:tc>
          <w:tcPr>
            <w:tcW w:w="2267" w:type="dxa"/>
          </w:tcPr>
          <w:p w14:paraId="0058E008" w14:textId="77777777" w:rsidR="00CE3A0A" w:rsidRPr="00E27D23" w:rsidRDefault="00CE3A0A" w:rsidP="002745DF">
            <w:pPr>
              <w:pStyle w:val="TAL"/>
            </w:pPr>
            <w:r w:rsidRPr="00E27D23">
              <w:t>RadioBearerConfig</w:t>
            </w:r>
          </w:p>
        </w:tc>
        <w:tc>
          <w:tcPr>
            <w:tcW w:w="1700" w:type="dxa"/>
          </w:tcPr>
          <w:p w14:paraId="6C975451" w14:textId="77777777" w:rsidR="00CE3A0A" w:rsidRPr="00E27D23" w:rsidRDefault="00CE3A0A" w:rsidP="002745DF">
            <w:pPr>
              <w:pStyle w:val="TAL"/>
              <w:rPr>
                <w:lang w:eastAsia="zh-CN"/>
              </w:rPr>
            </w:pPr>
            <w:r w:rsidRPr="00E27D23">
              <w:rPr>
                <w:lang w:eastAsia="zh-CN"/>
              </w:rPr>
              <w:t>m=1</w:t>
            </w:r>
          </w:p>
          <w:p w14:paraId="048A9739" w14:textId="38FF125E" w:rsidR="00CE3A0A" w:rsidRPr="00E27D23" w:rsidRDefault="00CE3A0A" w:rsidP="002745DF">
            <w:pPr>
              <w:pStyle w:val="TAL"/>
              <w:rPr>
                <w:lang w:eastAsia="zh-CN"/>
              </w:rPr>
            </w:pPr>
            <w:r w:rsidRPr="00E27D23">
              <w:rPr>
                <w:lang w:eastAsia="zh-CN"/>
              </w:rPr>
              <w:t>Table 14.2.</w:t>
            </w:r>
            <w:r w:rsidR="00336C1C" w:rsidRPr="00E27D23">
              <w:rPr>
                <w:lang w:eastAsia="zh-CN"/>
              </w:rPr>
              <w:t>5.2.1</w:t>
            </w:r>
            <w:r w:rsidRPr="00E27D23">
              <w:rPr>
                <w:lang w:eastAsia="zh-CN"/>
              </w:rPr>
              <w:t>.3.3-5</w:t>
            </w:r>
          </w:p>
        </w:tc>
        <w:tc>
          <w:tcPr>
            <w:tcW w:w="1245" w:type="dxa"/>
          </w:tcPr>
          <w:p w14:paraId="53D827DE" w14:textId="77777777" w:rsidR="00CE3A0A" w:rsidRPr="00E27D23" w:rsidRDefault="00CE3A0A" w:rsidP="002745DF">
            <w:pPr>
              <w:pStyle w:val="TAL"/>
            </w:pPr>
          </w:p>
        </w:tc>
      </w:tr>
      <w:tr w:rsidR="00CE3A0A" w:rsidRPr="00E27D23" w14:paraId="35B1CC1C" w14:textId="77777777" w:rsidTr="002745DF">
        <w:tblPrEx>
          <w:tblCellMar>
            <w:left w:w="108" w:type="dxa"/>
            <w:right w:w="108" w:type="dxa"/>
          </w:tblCellMar>
        </w:tblPrEx>
        <w:tc>
          <w:tcPr>
            <w:tcW w:w="4535" w:type="dxa"/>
            <w:tcBorders>
              <w:top w:val="single" w:sz="4" w:space="0" w:color="auto"/>
              <w:bottom w:val="single" w:sz="4" w:space="0" w:color="auto"/>
            </w:tcBorders>
          </w:tcPr>
          <w:p w14:paraId="58121858" w14:textId="77777777" w:rsidR="00CE3A0A" w:rsidRPr="00E27D23" w:rsidRDefault="00CE3A0A" w:rsidP="002745DF">
            <w:pPr>
              <w:pStyle w:val="TAL"/>
            </w:pPr>
            <w:r w:rsidRPr="00E27D23">
              <w:t xml:space="preserve">      nonCriticalExtension SEQUENCE {</w:t>
            </w:r>
          </w:p>
        </w:tc>
        <w:tc>
          <w:tcPr>
            <w:tcW w:w="2267" w:type="dxa"/>
          </w:tcPr>
          <w:p w14:paraId="493CD943" w14:textId="77777777" w:rsidR="00CE3A0A" w:rsidRPr="00E27D23" w:rsidRDefault="00CE3A0A" w:rsidP="002745DF">
            <w:pPr>
              <w:pStyle w:val="TAL"/>
            </w:pPr>
          </w:p>
        </w:tc>
        <w:tc>
          <w:tcPr>
            <w:tcW w:w="1700" w:type="dxa"/>
          </w:tcPr>
          <w:p w14:paraId="3E67AB64" w14:textId="77777777" w:rsidR="00CE3A0A" w:rsidRPr="00E27D23" w:rsidRDefault="00CE3A0A" w:rsidP="002745DF">
            <w:pPr>
              <w:pStyle w:val="TAL"/>
            </w:pPr>
          </w:p>
        </w:tc>
        <w:tc>
          <w:tcPr>
            <w:tcW w:w="1245" w:type="dxa"/>
          </w:tcPr>
          <w:p w14:paraId="2A27032E" w14:textId="77777777" w:rsidR="00CE3A0A" w:rsidRPr="00E27D23" w:rsidRDefault="00CE3A0A" w:rsidP="002745DF">
            <w:pPr>
              <w:pStyle w:val="TAL"/>
            </w:pPr>
          </w:p>
        </w:tc>
      </w:tr>
      <w:tr w:rsidR="00CE3A0A" w:rsidRPr="00E27D23" w14:paraId="40F7CDB5" w14:textId="77777777" w:rsidTr="002745DF">
        <w:tblPrEx>
          <w:tblCellMar>
            <w:left w:w="108" w:type="dxa"/>
            <w:right w:w="108" w:type="dxa"/>
          </w:tblCellMar>
        </w:tblPrEx>
        <w:tc>
          <w:tcPr>
            <w:tcW w:w="4535" w:type="dxa"/>
            <w:tcBorders>
              <w:top w:val="single" w:sz="4" w:space="0" w:color="auto"/>
              <w:bottom w:val="single" w:sz="4" w:space="0" w:color="auto"/>
            </w:tcBorders>
          </w:tcPr>
          <w:p w14:paraId="00F02432" w14:textId="77777777" w:rsidR="00CE3A0A" w:rsidRPr="00E27D23" w:rsidRDefault="00CE3A0A" w:rsidP="002745DF">
            <w:pPr>
              <w:pStyle w:val="TAL"/>
            </w:pPr>
            <w:r w:rsidRPr="00E27D23">
              <w:t xml:space="preserve">        masterCellGroup</w:t>
            </w:r>
          </w:p>
        </w:tc>
        <w:tc>
          <w:tcPr>
            <w:tcW w:w="2267" w:type="dxa"/>
          </w:tcPr>
          <w:p w14:paraId="17A9335C" w14:textId="77777777" w:rsidR="00CE3A0A" w:rsidRPr="00E27D23" w:rsidRDefault="00CE3A0A" w:rsidP="002745DF">
            <w:pPr>
              <w:pStyle w:val="TAL"/>
            </w:pPr>
            <w:r w:rsidRPr="00E27D23">
              <w:t xml:space="preserve">CellGroupConfig with condition MRBm and </w:t>
            </w:r>
            <w:r w:rsidRPr="00E27D23">
              <w:rPr>
                <w:lang w:eastAsia="zh-CN"/>
              </w:rPr>
              <w:t>UM_PTM</w:t>
            </w:r>
          </w:p>
        </w:tc>
        <w:tc>
          <w:tcPr>
            <w:tcW w:w="1700" w:type="dxa"/>
          </w:tcPr>
          <w:p w14:paraId="512415CE" w14:textId="77777777" w:rsidR="00CE3A0A" w:rsidRPr="00E27D23" w:rsidRDefault="00CE3A0A" w:rsidP="002745DF">
            <w:pPr>
              <w:pStyle w:val="TAL"/>
              <w:rPr>
                <w:lang w:eastAsia="zh-CN"/>
              </w:rPr>
            </w:pPr>
            <w:r w:rsidRPr="00E27D23">
              <w:rPr>
                <w:lang w:eastAsia="zh-CN"/>
              </w:rPr>
              <w:t>m=1</w:t>
            </w:r>
          </w:p>
          <w:p w14:paraId="70656CD1" w14:textId="2C707BCA" w:rsidR="00CE3A0A" w:rsidRPr="00E27D23" w:rsidRDefault="00CE3A0A" w:rsidP="002745DF">
            <w:pPr>
              <w:pStyle w:val="TAL"/>
              <w:rPr>
                <w:lang w:eastAsia="zh-CN"/>
              </w:rPr>
            </w:pPr>
            <w:r w:rsidRPr="00E27D23">
              <w:rPr>
                <w:lang w:eastAsia="zh-CN"/>
              </w:rPr>
              <w:t>Table 14.2.</w:t>
            </w:r>
            <w:r w:rsidR="00336C1C" w:rsidRPr="00E27D23">
              <w:rPr>
                <w:lang w:eastAsia="zh-CN"/>
              </w:rPr>
              <w:t>5.2.1</w:t>
            </w:r>
            <w:r w:rsidRPr="00E27D23">
              <w:rPr>
                <w:lang w:eastAsia="zh-CN"/>
              </w:rPr>
              <w:t>.3.3-6</w:t>
            </w:r>
          </w:p>
        </w:tc>
        <w:tc>
          <w:tcPr>
            <w:tcW w:w="1245" w:type="dxa"/>
          </w:tcPr>
          <w:p w14:paraId="7E0C8283" w14:textId="77777777" w:rsidR="00CE3A0A" w:rsidRPr="00E27D23" w:rsidRDefault="00CE3A0A" w:rsidP="002745DF">
            <w:pPr>
              <w:pStyle w:val="TAL"/>
            </w:pPr>
          </w:p>
        </w:tc>
      </w:tr>
      <w:tr w:rsidR="00CE3A0A" w:rsidRPr="00E27D23" w14:paraId="2F4A0CD4" w14:textId="77777777" w:rsidTr="002745DF">
        <w:tblPrEx>
          <w:tblCellMar>
            <w:left w:w="108" w:type="dxa"/>
            <w:right w:w="108" w:type="dxa"/>
          </w:tblCellMar>
        </w:tblPrEx>
        <w:tc>
          <w:tcPr>
            <w:tcW w:w="4535" w:type="dxa"/>
            <w:tcBorders>
              <w:top w:val="single" w:sz="4" w:space="0" w:color="auto"/>
              <w:bottom w:val="single" w:sz="4" w:space="0" w:color="auto"/>
            </w:tcBorders>
          </w:tcPr>
          <w:p w14:paraId="7D9B64CD" w14:textId="77777777" w:rsidR="00CE3A0A" w:rsidRPr="00E27D23" w:rsidRDefault="00CE3A0A" w:rsidP="002745DF">
            <w:pPr>
              <w:pStyle w:val="TAL"/>
            </w:pPr>
            <w:r w:rsidRPr="00E27D23">
              <w:t xml:space="preserve">        dedicatedNAS-MessageList SEQUENCE (SIZE(1..maxDRB)) OF DedicatedNAS-Message {}</w:t>
            </w:r>
          </w:p>
        </w:tc>
        <w:tc>
          <w:tcPr>
            <w:tcW w:w="2267" w:type="dxa"/>
          </w:tcPr>
          <w:p w14:paraId="4D771AB0" w14:textId="77777777" w:rsidR="00CE3A0A" w:rsidRPr="00E27D23" w:rsidRDefault="00CE3A0A" w:rsidP="002745DF">
            <w:pPr>
              <w:pStyle w:val="TAL"/>
            </w:pPr>
            <w:r w:rsidRPr="00E27D23">
              <w:t>DedicatedNAS-Message</w:t>
            </w:r>
          </w:p>
        </w:tc>
        <w:tc>
          <w:tcPr>
            <w:tcW w:w="1700" w:type="dxa"/>
          </w:tcPr>
          <w:p w14:paraId="6D47A27C" w14:textId="77777777" w:rsidR="00CE3A0A" w:rsidRPr="00E27D23" w:rsidRDefault="00CE3A0A" w:rsidP="002745DF">
            <w:pPr>
              <w:pStyle w:val="TAL"/>
            </w:pPr>
          </w:p>
        </w:tc>
        <w:tc>
          <w:tcPr>
            <w:tcW w:w="1245" w:type="dxa"/>
          </w:tcPr>
          <w:p w14:paraId="70315300" w14:textId="77777777" w:rsidR="00CE3A0A" w:rsidRPr="00E27D23" w:rsidRDefault="00CE3A0A" w:rsidP="002745DF">
            <w:pPr>
              <w:pStyle w:val="TAL"/>
            </w:pPr>
          </w:p>
        </w:tc>
      </w:tr>
      <w:tr w:rsidR="00CE3A0A" w:rsidRPr="00E27D23" w14:paraId="6D294872" w14:textId="77777777" w:rsidTr="002745DF">
        <w:tblPrEx>
          <w:tblCellMar>
            <w:left w:w="108" w:type="dxa"/>
            <w:right w:w="108" w:type="dxa"/>
          </w:tblCellMar>
        </w:tblPrEx>
        <w:tc>
          <w:tcPr>
            <w:tcW w:w="4535" w:type="dxa"/>
            <w:tcBorders>
              <w:top w:val="nil"/>
              <w:bottom w:val="single" w:sz="4" w:space="0" w:color="auto"/>
            </w:tcBorders>
          </w:tcPr>
          <w:p w14:paraId="46DAF529" w14:textId="77777777" w:rsidR="00CE3A0A" w:rsidRPr="00E27D23" w:rsidRDefault="00CE3A0A" w:rsidP="002745DF">
            <w:pPr>
              <w:pStyle w:val="TAL"/>
            </w:pPr>
            <w:r w:rsidRPr="00E27D23">
              <w:t xml:space="preserve">      }</w:t>
            </w:r>
          </w:p>
        </w:tc>
        <w:tc>
          <w:tcPr>
            <w:tcW w:w="2267" w:type="dxa"/>
          </w:tcPr>
          <w:p w14:paraId="58FBFF0F" w14:textId="77777777" w:rsidR="00CE3A0A" w:rsidRPr="00E27D23" w:rsidRDefault="00CE3A0A" w:rsidP="002745DF">
            <w:pPr>
              <w:pStyle w:val="TAL"/>
            </w:pPr>
          </w:p>
        </w:tc>
        <w:tc>
          <w:tcPr>
            <w:tcW w:w="1700" w:type="dxa"/>
          </w:tcPr>
          <w:p w14:paraId="5674C222" w14:textId="77777777" w:rsidR="00CE3A0A" w:rsidRPr="00E27D23" w:rsidRDefault="00CE3A0A" w:rsidP="002745DF">
            <w:pPr>
              <w:pStyle w:val="TAL"/>
            </w:pPr>
          </w:p>
        </w:tc>
        <w:tc>
          <w:tcPr>
            <w:tcW w:w="1245" w:type="dxa"/>
          </w:tcPr>
          <w:p w14:paraId="58486A77" w14:textId="77777777" w:rsidR="00CE3A0A" w:rsidRPr="00E27D23" w:rsidRDefault="00CE3A0A" w:rsidP="002745DF">
            <w:pPr>
              <w:pStyle w:val="TAL"/>
            </w:pPr>
          </w:p>
        </w:tc>
      </w:tr>
      <w:tr w:rsidR="00CE3A0A" w:rsidRPr="00E27D23" w14:paraId="5BFDC5F5" w14:textId="77777777" w:rsidTr="002745DF">
        <w:tblPrEx>
          <w:tblCellMar>
            <w:left w:w="108" w:type="dxa"/>
            <w:right w:w="108" w:type="dxa"/>
          </w:tblCellMar>
        </w:tblPrEx>
        <w:tc>
          <w:tcPr>
            <w:tcW w:w="4535" w:type="dxa"/>
            <w:tcBorders>
              <w:bottom w:val="single" w:sz="4" w:space="0" w:color="auto"/>
            </w:tcBorders>
          </w:tcPr>
          <w:p w14:paraId="63CD28DC" w14:textId="77777777" w:rsidR="00CE3A0A" w:rsidRPr="00E27D23" w:rsidRDefault="00CE3A0A" w:rsidP="002745DF">
            <w:pPr>
              <w:pStyle w:val="TAL"/>
            </w:pPr>
            <w:r w:rsidRPr="00E27D23">
              <w:t xml:space="preserve">    }</w:t>
            </w:r>
          </w:p>
        </w:tc>
        <w:tc>
          <w:tcPr>
            <w:tcW w:w="2267" w:type="dxa"/>
          </w:tcPr>
          <w:p w14:paraId="50A56C0B" w14:textId="77777777" w:rsidR="00CE3A0A" w:rsidRPr="00E27D23" w:rsidRDefault="00CE3A0A" w:rsidP="002745DF">
            <w:pPr>
              <w:pStyle w:val="TAL"/>
            </w:pPr>
          </w:p>
        </w:tc>
        <w:tc>
          <w:tcPr>
            <w:tcW w:w="1700" w:type="dxa"/>
          </w:tcPr>
          <w:p w14:paraId="752EBFF4" w14:textId="77777777" w:rsidR="00CE3A0A" w:rsidRPr="00E27D23" w:rsidRDefault="00CE3A0A" w:rsidP="002745DF">
            <w:pPr>
              <w:pStyle w:val="TAL"/>
            </w:pPr>
          </w:p>
        </w:tc>
        <w:tc>
          <w:tcPr>
            <w:tcW w:w="1245" w:type="dxa"/>
          </w:tcPr>
          <w:p w14:paraId="1D86EB4E" w14:textId="77777777" w:rsidR="00CE3A0A" w:rsidRPr="00E27D23" w:rsidRDefault="00CE3A0A" w:rsidP="002745DF">
            <w:pPr>
              <w:pStyle w:val="TAL"/>
            </w:pPr>
          </w:p>
        </w:tc>
      </w:tr>
      <w:tr w:rsidR="00CE3A0A" w:rsidRPr="00E27D23" w14:paraId="7C8109A2" w14:textId="77777777" w:rsidTr="002745DF">
        <w:tblPrEx>
          <w:tblCellMar>
            <w:left w:w="108" w:type="dxa"/>
            <w:right w:w="108" w:type="dxa"/>
          </w:tblCellMar>
        </w:tblPrEx>
        <w:tc>
          <w:tcPr>
            <w:tcW w:w="4535" w:type="dxa"/>
            <w:tcBorders>
              <w:bottom w:val="single" w:sz="4" w:space="0" w:color="auto"/>
            </w:tcBorders>
          </w:tcPr>
          <w:p w14:paraId="31A031CE" w14:textId="77777777" w:rsidR="00CE3A0A" w:rsidRPr="00E27D23" w:rsidRDefault="00CE3A0A" w:rsidP="002745DF">
            <w:pPr>
              <w:pStyle w:val="TAL"/>
            </w:pPr>
            <w:r w:rsidRPr="00E27D23">
              <w:t xml:space="preserve">  }</w:t>
            </w:r>
          </w:p>
        </w:tc>
        <w:tc>
          <w:tcPr>
            <w:tcW w:w="2267" w:type="dxa"/>
          </w:tcPr>
          <w:p w14:paraId="69A37198" w14:textId="77777777" w:rsidR="00CE3A0A" w:rsidRPr="00E27D23" w:rsidRDefault="00CE3A0A" w:rsidP="002745DF">
            <w:pPr>
              <w:pStyle w:val="TAL"/>
            </w:pPr>
          </w:p>
        </w:tc>
        <w:tc>
          <w:tcPr>
            <w:tcW w:w="1700" w:type="dxa"/>
          </w:tcPr>
          <w:p w14:paraId="3E49B22E" w14:textId="77777777" w:rsidR="00CE3A0A" w:rsidRPr="00E27D23" w:rsidRDefault="00CE3A0A" w:rsidP="002745DF">
            <w:pPr>
              <w:pStyle w:val="TAL"/>
            </w:pPr>
          </w:p>
        </w:tc>
        <w:tc>
          <w:tcPr>
            <w:tcW w:w="1245" w:type="dxa"/>
          </w:tcPr>
          <w:p w14:paraId="2C456002" w14:textId="77777777" w:rsidR="00CE3A0A" w:rsidRPr="00E27D23" w:rsidRDefault="00CE3A0A" w:rsidP="002745DF">
            <w:pPr>
              <w:pStyle w:val="TAL"/>
            </w:pPr>
          </w:p>
        </w:tc>
      </w:tr>
      <w:tr w:rsidR="00CE3A0A" w:rsidRPr="00E27D23" w14:paraId="3322F680" w14:textId="77777777" w:rsidTr="002745DF">
        <w:tblPrEx>
          <w:tblCellMar>
            <w:left w:w="108" w:type="dxa"/>
            <w:right w:w="108" w:type="dxa"/>
          </w:tblCellMar>
        </w:tblPrEx>
        <w:tc>
          <w:tcPr>
            <w:tcW w:w="4535" w:type="dxa"/>
            <w:tcBorders>
              <w:bottom w:val="single" w:sz="4" w:space="0" w:color="auto"/>
            </w:tcBorders>
          </w:tcPr>
          <w:p w14:paraId="7D5B950B" w14:textId="77777777" w:rsidR="00CE3A0A" w:rsidRPr="00E27D23" w:rsidRDefault="00CE3A0A" w:rsidP="002745DF">
            <w:pPr>
              <w:pStyle w:val="TAL"/>
            </w:pPr>
            <w:r w:rsidRPr="00E27D23">
              <w:t>}</w:t>
            </w:r>
          </w:p>
        </w:tc>
        <w:tc>
          <w:tcPr>
            <w:tcW w:w="2267" w:type="dxa"/>
          </w:tcPr>
          <w:p w14:paraId="3D71B750" w14:textId="77777777" w:rsidR="00CE3A0A" w:rsidRPr="00E27D23" w:rsidRDefault="00CE3A0A" w:rsidP="002745DF">
            <w:pPr>
              <w:pStyle w:val="TAL"/>
            </w:pPr>
          </w:p>
        </w:tc>
        <w:tc>
          <w:tcPr>
            <w:tcW w:w="1700" w:type="dxa"/>
          </w:tcPr>
          <w:p w14:paraId="4E925CB1" w14:textId="77777777" w:rsidR="00CE3A0A" w:rsidRPr="00E27D23" w:rsidRDefault="00CE3A0A" w:rsidP="002745DF">
            <w:pPr>
              <w:pStyle w:val="TAL"/>
            </w:pPr>
          </w:p>
        </w:tc>
        <w:tc>
          <w:tcPr>
            <w:tcW w:w="1245" w:type="dxa"/>
          </w:tcPr>
          <w:p w14:paraId="5FFAC9F7" w14:textId="77777777" w:rsidR="00CE3A0A" w:rsidRPr="00E27D23" w:rsidRDefault="00CE3A0A" w:rsidP="002745DF">
            <w:pPr>
              <w:pStyle w:val="TAL"/>
            </w:pPr>
          </w:p>
        </w:tc>
      </w:tr>
    </w:tbl>
    <w:p w14:paraId="5F576A4F" w14:textId="77777777" w:rsidR="00CE3A0A" w:rsidRPr="00E27D23" w:rsidRDefault="00CE3A0A" w:rsidP="00CE3A0A"/>
    <w:p w14:paraId="3796426D" w14:textId="77777777" w:rsidR="00CE3A0A" w:rsidRPr="00E27D23" w:rsidRDefault="00CE3A0A" w:rsidP="00CE3A0A">
      <w:pPr>
        <w:pStyle w:val="TH"/>
        <w:rPr>
          <w:i/>
        </w:rPr>
      </w:pPr>
      <w:r w:rsidRPr="00E27D23">
        <w:rPr>
          <w:color w:val="000000"/>
        </w:rPr>
        <w:t>Table 14.2.5.2.1.3.3</w:t>
      </w:r>
      <w:r w:rsidRPr="00E27D23">
        <w:rPr>
          <w:lang w:eastAsia="zh-CN"/>
        </w:rPr>
        <w:t>-5</w:t>
      </w:r>
      <w:r w:rsidRPr="00E27D23">
        <w:t xml:space="preserve">: </w:t>
      </w:r>
      <w:r w:rsidRPr="00E27D23">
        <w:rPr>
          <w:i/>
        </w:rPr>
        <w:t xml:space="preserve">RadioBearerConfig </w:t>
      </w:r>
      <w:r w:rsidRPr="00E27D23">
        <w:t>(</w:t>
      </w:r>
      <w:r w:rsidRPr="00E27D23">
        <w:rPr>
          <w:color w:val="000000"/>
        </w:rPr>
        <w:t>Table 14.2.5.2.1.3.3-4</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48"/>
        <w:gridCol w:w="1559"/>
        <w:gridCol w:w="1105"/>
      </w:tblGrid>
      <w:tr w:rsidR="00CE3A0A" w:rsidRPr="00E27D23" w14:paraId="1757CE0C" w14:textId="77777777" w:rsidTr="002745DF">
        <w:tc>
          <w:tcPr>
            <w:tcW w:w="9747" w:type="dxa"/>
            <w:gridSpan w:val="4"/>
          </w:tcPr>
          <w:p w14:paraId="1A7F0E64" w14:textId="77777777" w:rsidR="00CE3A0A" w:rsidRPr="00E27D23" w:rsidRDefault="00CE3A0A" w:rsidP="002745DF">
            <w:pPr>
              <w:pStyle w:val="TAH"/>
              <w:jc w:val="left"/>
              <w:rPr>
                <w:b w:val="0"/>
              </w:rPr>
            </w:pPr>
            <w:r w:rsidRPr="00E27D23">
              <w:t xml:space="preserve"> </w:t>
            </w:r>
            <w:r w:rsidRPr="00E27D23">
              <w:rPr>
                <w:b w:val="0"/>
              </w:rPr>
              <w:t xml:space="preserve">Derivation Path: TS 38.508-1 [4], Table 4.6.3-132 with condition MRBm and </w:t>
            </w:r>
            <w:r w:rsidRPr="00E27D23">
              <w:rPr>
                <w:b w:val="0"/>
                <w:lang w:eastAsia="zh-CN"/>
              </w:rPr>
              <w:t>UM_PTM (m=1)</w:t>
            </w:r>
          </w:p>
        </w:tc>
      </w:tr>
      <w:tr w:rsidR="00CE3A0A" w:rsidRPr="00E27D23" w14:paraId="4ADBDC3D" w14:textId="77777777" w:rsidTr="002745DF">
        <w:tc>
          <w:tcPr>
            <w:tcW w:w="4535" w:type="dxa"/>
          </w:tcPr>
          <w:p w14:paraId="1E887349" w14:textId="77777777" w:rsidR="00CE3A0A" w:rsidRPr="00E27D23" w:rsidRDefault="00CE3A0A" w:rsidP="002745DF">
            <w:pPr>
              <w:pStyle w:val="TAH"/>
            </w:pPr>
            <w:r w:rsidRPr="00E27D23">
              <w:t>Information Element</w:t>
            </w:r>
          </w:p>
        </w:tc>
        <w:tc>
          <w:tcPr>
            <w:tcW w:w="2548" w:type="dxa"/>
          </w:tcPr>
          <w:p w14:paraId="73BB7196" w14:textId="77777777" w:rsidR="00CE3A0A" w:rsidRPr="00E27D23" w:rsidRDefault="00CE3A0A" w:rsidP="002745DF">
            <w:pPr>
              <w:pStyle w:val="TAH"/>
            </w:pPr>
            <w:r w:rsidRPr="00E27D23">
              <w:t>Value/remark</w:t>
            </w:r>
          </w:p>
        </w:tc>
        <w:tc>
          <w:tcPr>
            <w:tcW w:w="1559" w:type="dxa"/>
          </w:tcPr>
          <w:p w14:paraId="79017EED" w14:textId="77777777" w:rsidR="00CE3A0A" w:rsidRPr="00E27D23" w:rsidRDefault="00CE3A0A" w:rsidP="002745DF">
            <w:pPr>
              <w:pStyle w:val="TAH"/>
            </w:pPr>
            <w:r w:rsidRPr="00E27D23">
              <w:t>Comment</w:t>
            </w:r>
          </w:p>
        </w:tc>
        <w:tc>
          <w:tcPr>
            <w:tcW w:w="1105" w:type="dxa"/>
          </w:tcPr>
          <w:p w14:paraId="496F389E" w14:textId="77777777" w:rsidR="00CE3A0A" w:rsidRPr="00E27D23" w:rsidRDefault="00CE3A0A" w:rsidP="002745DF">
            <w:pPr>
              <w:pStyle w:val="TAH"/>
            </w:pPr>
            <w:r w:rsidRPr="00E27D23">
              <w:t>Condition</w:t>
            </w:r>
          </w:p>
        </w:tc>
      </w:tr>
      <w:tr w:rsidR="00CE3A0A" w:rsidRPr="00E27D23" w14:paraId="799F41FA" w14:textId="77777777" w:rsidTr="002745DF">
        <w:tc>
          <w:tcPr>
            <w:tcW w:w="4535" w:type="dxa"/>
          </w:tcPr>
          <w:p w14:paraId="6F9CFE01" w14:textId="77777777" w:rsidR="00CE3A0A" w:rsidRPr="00E27D23" w:rsidRDefault="00CE3A0A" w:rsidP="002745DF">
            <w:pPr>
              <w:pStyle w:val="TAL"/>
            </w:pPr>
            <w:r w:rsidRPr="00E27D23">
              <w:t xml:space="preserve">RadioBearerConfig ::= </w:t>
            </w:r>
            <w:r w:rsidRPr="00E27D23">
              <w:rPr>
                <w:snapToGrid w:val="0"/>
              </w:rPr>
              <w:t xml:space="preserve">SEQUENCE </w:t>
            </w:r>
            <w:r w:rsidRPr="00E27D23">
              <w:t>{</w:t>
            </w:r>
          </w:p>
        </w:tc>
        <w:tc>
          <w:tcPr>
            <w:tcW w:w="2548" w:type="dxa"/>
          </w:tcPr>
          <w:p w14:paraId="74C95124" w14:textId="77777777" w:rsidR="00CE3A0A" w:rsidRPr="00E27D23" w:rsidRDefault="00CE3A0A" w:rsidP="002745DF">
            <w:pPr>
              <w:pStyle w:val="TAL"/>
            </w:pPr>
          </w:p>
        </w:tc>
        <w:tc>
          <w:tcPr>
            <w:tcW w:w="1559" w:type="dxa"/>
          </w:tcPr>
          <w:p w14:paraId="6A3AB7C1" w14:textId="77777777" w:rsidR="00CE3A0A" w:rsidRPr="00E27D23" w:rsidRDefault="00CE3A0A" w:rsidP="002745DF">
            <w:pPr>
              <w:pStyle w:val="TAL"/>
            </w:pPr>
          </w:p>
        </w:tc>
        <w:tc>
          <w:tcPr>
            <w:tcW w:w="1105" w:type="dxa"/>
          </w:tcPr>
          <w:p w14:paraId="69A853AF" w14:textId="77777777" w:rsidR="00CE3A0A" w:rsidRPr="00E27D23" w:rsidRDefault="00CE3A0A" w:rsidP="002745DF">
            <w:pPr>
              <w:pStyle w:val="TAL"/>
            </w:pPr>
          </w:p>
        </w:tc>
      </w:tr>
      <w:tr w:rsidR="00CE3A0A" w:rsidRPr="00E27D23" w14:paraId="04A200C9" w14:textId="77777777" w:rsidTr="002745DF">
        <w:tc>
          <w:tcPr>
            <w:tcW w:w="4535" w:type="dxa"/>
          </w:tcPr>
          <w:p w14:paraId="6DB3191E" w14:textId="77777777" w:rsidR="00CE3A0A" w:rsidRPr="00E27D23" w:rsidRDefault="00CE3A0A" w:rsidP="002745DF">
            <w:pPr>
              <w:pStyle w:val="TAL"/>
            </w:pPr>
            <w:r w:rsidRPr="00E27D23">
              <w:t xml:space="preserve">  mrb-ToAddModList-r17 SEQUENCE (SIZE (1..maxDRB)) OF MRB-ToAddMod-r17 {</w:t>
            </w:r>
          </w:p>
        </w:tc>
        <w:tc>
          <w:tcPr>
            <w:tcW w:w="2548" w:type="dxa"/>
          </w:tcPr>
          <w:p w14:paraId="0AD77323" w14:textId="77777777" w:rsidR="00CE3A0A" w:rsidRPr="00E27D23" w:rsidRDefault="00CE3A0A" w:rsidP="002745DF">
            <w:pPr>
              <w:pStyle w:val="TAL"/>
            </w:pPr>
            <w:r w:rsidRPr="00E27D23">
              <w:t>2 entries</w:t>
            </w:r>
          </w:p>
        </w:tc>
        <w:tc>
          <w:tcPr>
            <w:tcW w:w="1559" w:type="dxa"/>
          </w:tcPr>
          <w:p w14:paraId="0668B419" w14:textId="77777777" w:rsidR="00CE3A0A" w:rsidRPr="00E27D23" w:rsidRDefault="00CE3A0A" w:rsidP="002745DF">
            <w:pPr>
              <w:pStyle w:val="TAL"/>
            </w:pPr>
          </w:p>
        </w:tc>
        <w:tc>
          <w:tcPr>
            <w:tcW w:w="1105" w:type="dxa"/>
          </w:tcPr>
          <w:p w14:paraId="79D1E743" w14:textId="77777777" w:rsidR="00CE3A0A" w:rsidRPr="00E27D23" w:rsidRDefault="00CE3A0A" w:rsidP="002745DF">
            <w:pPr>
              <w:pStyle w:val="TAL"/>
              <w:rPr>
                <w:lang w:eastAsia="zh-CN"/>
              </w:rPr>
            </w:pPr>
          </w:p>
        </w:tc>
      </w:tr>
      <w:tr w:rsidR="00CE3A0A" w:rsidRPr="00E27D23" w14:paraId="39A46606" w14:textId="77777777" w:rsidTr="002745DF">
        <w:tc>
          <w:tcPr>
            <w:tcW w:w="4535" w:type="dxa"/>
          </w:tcPr>
          <w:p w14:paraId="5604D3D8" w14:textId="77777777" w:rsidR="00CE3A0A" w:rsidRPr="00E27D23" w:rsidRDefault="00CE3A0A" w:rsidP="002745DF">
            <w:pPr>
              <w:pStyle w:val="TAL"/>
            </w:pPr>
            <w:r w:rsidRPr="00E27D23">
              <w:t xml:space="preserve">   MRB-ToAddMod-r17 [1] SEQUENCE {</w:t>
            </w:r>
          </w:p>
        </w:tc>
        <w:tc>
          <w:tcPr>
            <w:tcW w:w="2548" w:type="dxa"/>
          </w:tcPr>
          <w:p w14:paraId="123FE17C" w14:textId="77777777" w:rsidR="00CE3A0A" w:rsidRPr="00E27D23" w:rsidRDefault="00CE3A0A" w:rsidP="002745DF">
            <w:pPr>
              <w:pStyle w:val="TAL"/>
            </w:pPr>
          </w:p>
        </w:tc>
        <w:tc>
          <w:tcPr>
            <w:tcW w:w="1559" w:type="dxa"/>
          </w:tcPr>
          <w:p w14:paraId="37BA079F" w14:textId="77777777" w:rsidR="00CE3A0A" w:rsidRPr="00E27D23" w:rsidRDefault="00CE3A0A" w:rsidP="002745DF">
            <w:pPr>
              <w:pStyle w:val="TAL"/>
            </w:pPr>
            <w:r w:rsidRPr="00E27D23">
              <w:t>entry 1</w:t>
            </w:r>
          </w:p>
        </w:tc>
        <w:tc>
          <w:tcPr>
            <w:tcW w:w="1105" w:type="dxa"/>
          </w:tcPr>
          <w:p w14:paraId="76C333BA" w14:textId="77777777" w:rsidR="00CE3A0A" w:rsidRPr="00E27D23" w:rsidRDefault="00CE3A0A" w:rsidP="002745DF">
            <w:pPr>
              <w:pStyle w:val="TAL"/>
            </w:pPr>
          </w:p>
        </w:tc>
      </w:tr>
      <w:tr w:rsidR="00CE3A0A" w:rsidRPr="00E27D23" w14:paraId="493EBC9D" w14:textId="77777777" w:rsidTr="002745DF">
        <w:tc>
          <w:tcPr>
            <w:tcW w:w="4535" w:type="dxa"/>
          </w:tcPr>
          <w:p w14:paraId="72EACCF8" w14:textId="77777777" w:rsidR="00CE3A0A" w:rsidRPr="00E27D23" w:rsidRDefault="00CE3A0A" w:rsidP="002745DF">
            <w:pPr>
              <w:pStyle w:val="TAL"/>
            </w:pPr>
            <w:r w:rsidRPr="00E27D23">
              <w:t xml:space="preserve">      mbs-SessionId-r17</w:t>
            </w:r>
          </w:p>
        </w:tc>
        <w:tc>
          <w:tcPr>
            <w:tcW w:w="2548" w:type="dxa"/>
          </w:tcPr>
          <w:p w14:paraId="34C6294D" w14:textId="77777777" w:rsidR="00CE3A0A" w:rsidRPr="00E27D23" w:rsidRDefault="00CE3A0A" w:rsidP="002745DF">
            <w:pPr>
              <w:pStyle w:val="TAL"/>
            </w:pPr>
            <w:r w:rsidRPr="00E27D23">
              <w:t>TMGI with condition TMGI-1</w:t>
            </w:r>
          </w:p>
        </w:tc>
        <w:tc>
          <w:tcPr>
            <w:tcW w:w="1559" w:type="dxa"/>
          </w:tcPr>
          <w:p w14:paraId="312B3555" w14:textId="77777777" w:rsidR="00CE3A0A" w:rsidRPr="00E27D23" w:rsidRDefault="00CE3A0A" w:rsidP="002745DF">
            <w:pPr>
              <w:pStyle w:val="TAL"/>
            </w:pPr>
            <w:r w:rsidRPr="00E27D23">
              <w:rPr>
                <w:lang w:eastAsia="zh-CN"/>
              </w:rPr>
              <w:t xml:space="preserve">Table </w:t>
            </w:r>
            <w:r w:rsidRPr="00E27D23">
              <w:rPr>
                <w:color w:val="000000"/>
              </w:rPr>
              <w:t>14.2.5.2.1.3.3</w:t>
            </w:r>
            <w:r w:rsidRPr="00E27D23">
              <w:rPr>
                <w:lang w:eastAsia="zh-CN"/>
              </w:rPr>
              <w:t>-7</w:t>
            </w:r>
          </w:p>
        </w:tc>
        <w:tc>
          <w:tcPr>
            <w:tcW w:w="1105" w:type="dxa"/>
          </w:tcPr>
          <w:p w14:paraId="61A9C6DB" w14:textId="77777777" w:rsidR="00CE3A0A" w:rsidRPr="00E27D23" w:rsidRDefault="00CE3A0A" w:rsidP="002745DF">
            <w:pPr>
              <w:pStyle w:val="TAL"/>
            </w:pPr>
          </w:p>
        </w:tc>
      </w:tr>
      <w:tr w:rsidR="00CE3A0A" w:rsidRPr="00E27D23" w14:paraId="3A0F7647" w14:textId="77777777" w:rsidTr="002745DF">
        <w:tc>
          <w:tcPr>
            <w:tcW w:w="4535" w:type="dxa"/>
          </w:tcPr>
          <w:p w14:paraId="06D6B2F2" w14:textId="77777777" w:rsidR="00CE3A0A" w:rsidRPr="00E27D23" w:rsidRDefault="00CE3A0A" w:rsidP="002745DF">
            <w:pPr>
              <w:pStyle w:val="TAL"/>
            </w:pPr>
            <w:r w:rsidRPr="00E27D23">
              <w:t xml:space="preserve">      mrb-Identity-r17</w:t>
            </w:r>
          </w:p>
        </w:tc>
        <w:tc>
          <w:tcPr>
            <w:tcW w:w="2548" w:type="dxa"/>
          </w:tcPr>
          <w:p w14:paraId="759BB492" w14:textId="77777777" w:rsidR="00CE3A0A" w:rsidRPr="00E27D23" w:rsidRDefault="00CE3A0A" w:rsidP="002745DF">
            <w:pPr>
              <w:pStyle w:val="TAL"/>
              <w:rPr>
                <w:lang w:eastAsia="zh-CN"/>
              </w:rPr>
            </w:pPr>
            <w:r w:rsidRPr="00E27D23">
              <w:rPr>
                <w:lang w:eastAsia="zh-CN"/>
              </w:rPr>
              <w:t>MRB-Identity with condition MRBm</w:t>
            </w:r>
          </w:p>
        </w:tc>
        <w:tc>
          <w:tcPr>
            <w:tcW w:w="1559" w:type="dxa"/>
          </w:tcPr>
          <w:p w14:paraId="716B29E4" w14:textId="77777777" w:rsidR="00CE3A0A" w:rsidRPr="00E27D23" w:rsidRDefault="00CE3A0A" w:rsidP="002745DF">
            <w:pPr>
              <w:pStyle w:val="TAL"/>
              <w:rPr>
                <w:lang w:eastAsia="zh-CN"/>
              </w:rPr>
            </w:pPr>
            <w:r w:rsidRPr="00E27D23">
              <w:rPr>
                <w:lang w:eastAsia="zh-CN"/>
              </w:rPr>
              <w:t>m=1</w:t>
            </w:r>
          </w:p>
        </w:tc>
        <w:tc>
          <w:tcPr>
            <w:tcW w:w="1105" w:type="dxa"/>
          </w:tcPr>
          <w:p w14:paraId="3732FC8D" w14:textId="77777777" w:rsidR="00CE3A0A" w:rsidRPr="00E27D23" w:rsidRDefault="00CE3A0A" w:rsidP="002745DF">
            <w:pPr>
              <w:pStyle w:val="TAL"/>
            </w:pPr>
          </w:p>
        </w:tc>
      </w:tr>
      <w:tr w:rsidR="00CE3A0A" w:rsidRPr="00E27D23" w14:paraId="769A7D88" w14:textId="77777777" w:rsidTr="002745DF">
        <w:tc>
          <w:tcPr>
            <w:tcW w:w="4535" w:type="dxa"/>
            <w:tcBorders>
              <w:bottom w:val="nil"/>
            </w:tcBorders>
          </w:tcPr>
          <w:p w14:paraId="7E395F73" w14:textId="77777777" w:rsidR="00CE3A0A" w:rsidRPr="00E27D23" w:rsidRDefault="00CE3A0A" w:rsidP="002745DF">
            <w:pPr>
              <w:pStyle w:val="TAL"/>
            </w:pPr>
            <w:r w:rsidRPr="00E27D23">
              <w:t xml:space="preserve">      pdcp-Config-r17</w:t>
            </w:r>
          </w:p>
        </w:tc>
        <w:tc>
          <w:tcPr>
            <w:tcW w:w="2548" w:type="dxa"/>
          </w:tcPr>
          <w:p w14:paraId="7A0FC0ED" w14:textId="77777777" w:rsidR="00CE3A0A" w:rsidRPr="00E27D23" w:rsidRDefault="00CE3A0A" w:rsidP="002745DF">
            <w:pPr>
              <w:pStyle w:val="TAL"/>
            </w:pPr>
            <w:r w:rsidRPr="00E27D23">
              <w:t>PDCP-Config with condition MRB_Initialization and UM_MRB and MRBm</w:t>
            </w:r>
          </w:p>
        </w:tc>
        <w:tc>
          <w:tcPr>
            <w:tcW w:w="1559" w:type="dxa"/>
          </w:tcPr>
          <w:p w14:paraId="49693191" w14:textId="77777777" w:rsidR="00CE3A0A" w:rsidRPr="00E27D23" w:rsidRDefault="00CE3A0A" w:rsidP="002745DF">
            <w:pPr>
              <w:pStyle w:val="TAL"/>
            </w:pPr>
            <w:r w:rsidRPr="00E27D23">
              <w:rPr>
                <w:lang w:eastAsia="zh-CN"/>
              </w:rPr>
              <w:t>m=1</w:t>
            </w:r>
          </w:p>
        </w:tc>
        <w:tc>
          <w:tcPr>
            <w:tcW w:w="1105" w:type="dxa"/>
          </w:tcPr>
          <w:p w14:paraId="639F700D" w14:textId="77777777" w:rsidR="00CE3A0A" w:rsidRPr="00E27D23" w:rsidRDefault="00CE3A0A" w:rsidP="002745DF">
            <w:pPr>
              <w:pStyle w:val="TAL"/>
            </w:pPr>
          </w:p>
        </w:tc>
      </w:tr>
      <w:tr w:rsidR="00CE3A0A" w:rsidRPr="00E27D23" w14:paraId="0838BC62" w14:textId="77777777" w:rsidTr="002745DF">
        <w:tc>
          <w:tcPr>
            <w:tcW w:w="4535" w:type="dxa"/>
            <w:tcBorders>
              <w:top w:val="single" w:sz="4" w:space="0" w:color="auto"/>
            </w:tcBorders>
          </w:tcPr>
          <w:p w14:paraId="1FCED04E" w14:textId="77777777" w:rsidR="00CE3A0A" w:rsidRPr="00E27D23" w:rsidRDefault="00CE3A0A" w:rsidP="002745DF">
            <w:pPr>
              <w:pStyle w:val="TAL"/>
              <w:ind w:firstLine="195"/>
            </w:pPr>
            <w:r w:rsidRPr="00E27D23">
              <w:rPr>
                <w:lang w:eastAsia="zh-CN"/>
              </w:rPr>
              <w:t>}</w:t>
            </w:r>
          </w:p>
        </w:tc>
        <w:tc>
          <w:tcPr>
            <w:tcW w:w="2548" w:type="dxa"/>
          </w:tcPr>
          <w:p w14:paraId="5C1A0A97" w14:textId="77777777" w:rsidR="00CE3A0A" w:rsidRPr="00E27D23" w:rsidRDefault="00CE3A0A" w:rsidP="002745DF">
            <w:pPr>
              <w:pStyle w:val="TAL"/>
            </w:pPr>
          </w:p>
        </w:tc>
        <w:tc>
          <w:tcPr>
            <w:tcW w:w="1559" w:type="dxa"/>
          </w:tcPr>
          <w:p w14:paraId="6E151CEB" w14:textId="77777777" w:rsidR="00CE3A0A" w:rsidRPr="00E27D23" w:rsidRDefault="00CE3A0A" w:rsidP="002745DF">
            <w:pPr>
              <w:pStyle w:val="TAL"/>
            </w:pPr>
          </w:p>
        </w:tc>
        <w:tc>
          <w:tcPr>
            <w:tcW w:w="1105" w:type="dxa"/>
          </w:tcPr>
          <w:p w14:paraId="3B0349F3" w14:textId="77777777" w:rsidR="00CE3A0A" w:rsidRPr="00E27D23" w:rsidRDefault="00CE3A0A" w:rsidP="002745DF">
            <w:pPr>
              <w:pStyle w:val="TAL"/>
            </w:pPr>
          </w:p>
        </w:tc>
      </w:tr>
      <w:tr w:rsidR="00CE3A0A" w:rsidRPr="00E27D23" w14:paraId="6A1BBFAE" w14:textId="77777777" w:rsidTr="002745DF">
        <w:tc>
          <w:tcPr>
            <w:tcW w:w="4535" w:type="dxa"/>
            <w:tcBorders>
              <w:top w:val="single" w:sz="4" w:space="0" w:color="auto"/>
            </w:tcBorders>
          </w:tcPr>
          <w:p w14:paraId="039FAB8F" w14:textId="77777777" w:rsidR="00CE3A0A" w:rsidRPr="00E27D23" w:rsidRDefault="00CE3A0A" w:rsidP="002745DF">
            <w:pPr>
              <w:pStyle w:val="TAL"/>
              <w:rPr>
                <w:lang w:eastAsia="zh-CN"/>
              </w:rPr>
            </w:pPr>
            <w:r w:rsidRPr="00E27D23">
              <w:t xml:space="preserve">   MRB-ToAddMod-r17 [2] SEQUENCE {</w:t>
            </w:r>
          </w:p>
        </w:tc>
        <w:tc>
          <w:tcPr>
            <w:tcW w:w="2548" w:type="dxa"/>
          </w:tcPr>
          <w:p w14:paraId="1F854A05" w14:textId="77777777" w:rsidR="00CE3A0A" w:rsidRPr="00E27D23" w:rsidRDefault="00CE3A0A" w:rsidP="002745DF">
            <w:pPr>
              <w:pStyle w:val="TAL"/>
            </w:pPr>
          </w:p>
        </w:tc>
        <w:tc>
          <w:tcPr>
            <w:tcW w:w="1559" w:type="dxa"/>
          </w:tcPr>
          <w:p w14:paraId="577556B7" w14:textId="77777777" w:rsidR="00CE3A0A" w:rsidRPr="00E27D23" w:rsidRDefault="00CE3A0A" w:rsidP="002745DF">
            <w:pPr>
              <w:pStyle w:val="TAL"/>
            </w:pPr>
            <w:r w:rsidRPr="00E27D23">
              <w:t>entry 2</w:t>
            </w:r>
          </w:p>
        </w:tc>
        <w:tc>
          <w:tcPr>
            <w:tcW w:w="1105" w:type="dxa"/>
          </w:tcPr>
          <w:p w14:paraId="4B8C8D76" w14:textId="77777777" w:rsidR="00CE3A0A" w:rsidRPr="00E27D23" w:rsidRDefault="00CE3A0A" w:rsidP="002745DF">
            <w:pPr>
              <w:pStyle w:val="TAL"/>
            </w:pPr>
          </w:p>
        </w:tc>
      </w:tr>
      <w:tr w:rsidR="00CE3A0A" w:rsidRPr="00E27D23" w14:paraId="768C2718" w14:textId="77777777" w:rsidTr="002745DF">
        <w:tc>
          <w:tcPr>
            <w:tcW w:w="4535" w:type="dxa"/>
            <w:tcBorders>
              <w:top w:val="single" w:sz="4" w:space="0" w:color="auto"/>
            </w:tcBorders>
          </w:tcPr>
          <w:p w14:paraId="459571EB" w14:textId="77777777" w:rsidR="00CE3A0A" w:rsidRPr="00E27D23" w:rsidRDefault="00CE3A0A" w:rsidP="002745DF">
            <w:pPr>
              <w:pStyle w:val="TAL"/>
              <w:rPr>
                <w:lang w:eastAsia="zh-CN"/>
              </w:rPr>
            </w:pPr>
            <w:r w:rsidRPr="00E27D23">
              <w:t xml:space="preserve">      mbs-SessionId-r17</w:t>
            </w:r>
          </w:p>
        </w:tc>
        <w:tc>
          <w:tcPr>
            <w:tcW w:w="2548" w:type="dxa"/>
          </w:tcPr>
          <w:p w14:paraId="114019F1" w14:textId="77777777" w:rsidR="00CE3A0A" w:rsidRPr="00E27D23" w:rsidRDefault="00CE3A0A" w:rsidP="002745DF">
            <w:pPr>
              <w:pStyle w:val="TAL"/>
            </w:pPr>
            <w:r w:rsidRPr="00E27D23">
              <w:t>TMGI with condition TMGI-2</w:t>
            </w:r>
          </w:p>
        </w:tc>
        <w:tc>
          <w:tcPr>
            <w:tcW w:w="1559" w:type="dxa"/>
          </w:tcPr>
          <w:p w14:paraId="632FF6A9" w14:textId="77777777" w:rsidR="00CE3A0A" w:rsidRPr="00E27D23" w:rsidRDefault="00CE3A0A" w:rsidP="002745DF">
            <w:pPr>
              <w:pStyle w:val="TAL"/>
            </w:pPr>
            <w:r w:rsidRPr="00E27D23">
              <w:rPr>
                <w:lang w:eastAsia="zh-CN"/>
              </w:rPr>
              <w:t xml:space="preserve">Table </w:t>
            </w:r>
            <w:r w:rsidRPr="00E27D23">
              <w:rPr>
                <w:color w:val="000000"/>
              </w:rPr>
              <w:t>14.2.5.2.1.3.3</w:t>
            </w:r>
            <w:r w:rsidRPr="00E27D23">
              <w:rPr>
                <w:lang w:eastAsia="zh-CN"/>
              </w:rPr>
              <w:t>-7</w:t>
            </w:r>
          </w:p>
        </w:tc>
        <w:tc>
          <w:tcPr>
            <w:tcW w:w="1105" w:type="dxa"/>
          </w:tcPr>
          <w:p w14:paraId="42168F81" w14:textId="77777777" w:rsidR="00CE3A0A" w:rsidRPr="00E27D23" w:rsidRDefault="00CE3A0A" w:rsidP="002745DF">
            <w:pPr>
              <w:pStyle w:val="TAL"/>
            </w:pPr>
          </w:p>
        </w:tc>
      </w:tr>
      <w:tr w:rsidR="00CE3A0A" w:rsidRPr="00E27D23" w14:paraId="73D13434" w14:textId="77777777" w:rsidTr="002745DF">
        <w:tc>
          <w:tcPr>
            <w:tcW w:w="4535" w:type="dxa"/>
            <w:tcBorders>
              <w:top w:val="single" w:sz="4" w:space="0" w:color="auto"/>
            </w:tcBorders>
          </w:tcPr>
          <w:p w14:paraId="79C4BEBF" w14:textId="77777777" w:rsidR="00CE3A0A" w:rsidRPr="00E27D23" w:rsidRDefault="00CE3A0A" w:rsidP="002745DF">
            <w:pPr>
              <w:pStyle w:val="TAL"/>
              <w:rPr>
                <w:lang w:eastAsia="zh-CN"/>
              </w:rPr>
            </w:pPr>
            <w:r w:rsidRPr="00E27D23">
              <w:t xml:space="preserve">      mrb-Identity-r17</w:t>
            </w:r>
          </w:p>
        </w:tc>
        <w:tc>
          <w:tcPr>
            <w:tcW w:w="2548" w:type="dxa"/>
          </w:tcPr>
          <w:p w14:paraId="0BD6AF7C" w14:textId="77777777" w:rsidR="00CE3A0A" w:rsidRPr="00E27D23" w:rsidRDefault="00CE3A0A" w:rsidP="002745DF">
            <w:pPr>
              <w:pStyle w:val="TAL"/>
            </w:pPr>
            <w:r w:rsidRPr="00E27D23">
              <w:rPr>
                <w:lang w:eastAsia="zh-CN"/>
              </w:rPr>
              <w:t>MRB-Identity with condition MRBm</w:t>
            </w:r>
          </w:p>
        </w:tc>
        <w:tc>
          <w:tcPr>
            <w:tcW w:w="1559" w:type="dxa"/>
          </w:tcPr>
          <w:p w14:paraId="4616D288" w14:textId="77777777" w:rsidR="00CE3A0A" w:rsidRPr="00E27D23" w:rsidRDefault="00CE3A0A" w:rsidP="002745DF">
            <w:pPr>
              <w:pStyle w:val="TAL"/>
            </w:pPr>
            <w:r w:rsidRPr="00E27D23">
              <w:rPr>
                <w:lang w:eastAsia="zh-CN"/>
              </w:rPr>
              <w:t>m=2</w:t>
            </w:r>
          </w:p>
        </w:tc>
        <w:tc>
          <w:tcPr>
            <w:tcW w:w="1105" w:type="dxa"/>
          </w:tcPr>
          <w:p w14:paraId="749784DE" w14:textId="77777777" w:rsidR="00CE3A0A" w:rsidRPr="00E27D23" w:rsidRDefault="00CE3A0A" w:rsidP="002745DF">
            <w:pPr>
              <w:pStyle w:val="TAL"/>
            </w:pPr>
          </w:p>
        </w:tc>
      </w:tr>
      <w:tr w:rsidR="00CE3A0A" w:rsidRPr="00E27D23" w14:paraId="3B22A233" w14:textId="77777777" w:rsidTr="002745DF">
        <w:tc>
          <w:tcPr>
            <w:tcW w:w="4535" w:type="dxa"/>
            <w:tcBorders>
              <w:top w:val="single" w:sz="4" w:space="0" w:color="auto"/>
            </w:tcBorders>
          </w:tcPr>
          <w:p w14:paraId="3BCC9CF6" w14:textId="77777777" w:rsidR="00CE3A0A" w:rsidRPr="00E27D23" w:rsidRDefault="00CE3A0A" w:rsidP="002745DF">
            <w:pPr>
              <w:pStyle w:val="TAL"/>
              <w:rPr>
                <w:lang w:eastAsia="zh-CN"/>
              </w:rPr>
            </w:pPr>
            <w:r w:rsidRPr="00E27D23">
              <w:t xml:space="preserve">      pdcp-Config-r17</w:t>
            </w:r>
          </w:p>
        </w:tc>
        <w:tc>
          <w:tcPr>
            <w:tcW w:w="2548" w:type="dxa"/>
          </w:tcPr>
          <w:p w14:paraId="33AE5CC3" w14:textId="77777777" w:rsidR="00CE3A0A" w:rsidRPr="00E27D23" w:rsidRDefault="00CE3A0A" w:rsidP="002745DF">
            <w:pPr>
              <w:pStyle w:val="TAL"/>
            </w:pPr>
            <w:r w:rsidRPr="00E27D23">
              <w:t>PDCP-Config with condition MRB_Initialization and UM_MRB and MRBm</w:t>
            </w:r>
          </w:p>
        </w:tc>
        <w:tc>
          <w:tcPr>
            <w:tcW w:w="1559" w:type="dxa"/>
          </w:tcPr>
          <w:p w14:paraId="4329850C" w14:textId="77777777" w:rsidR="00CE3A0A" w:rsidRPr="00E27D23" w:rsidRDefault="00CE3A0A" w:rsidP="002745DF">
            <w:pPr>
              <w:pStyle w:val="TAL"/>
            </w:pPr>
            <w:r w:rsidRPr="00E27D23">
              <w:rPr>
                <w:lang w:eastAsia="zh-CN"/>
              </w:rPr>
              <w:t>m=2</w:t>
            </w:r>
          </w:p>
        </w:tc>
        <w:tc>
          <w:tcPr>
            <w:tcW w:w="1105" w:type="dxa"/>
          </w:tcPr>
          <w:p w14:paraId="2AE1FFE4" w14:textId="77777777" w:rsidR="00CE3A0A" w:rsidRPr="00E27D23" w:rsidRDefault="00CE3A0A" w:rsidP="002745DF">
            <w:pPr>
              <w:pStyle w:val="TAL"/>
            </w:pPr>
          </w:p>
        </w:tc>
      </w:tr>
      <w:tr w:rsidR="00CE3A0A" w:rsidRPr="00E27D23" w14:paraId="4BA3AE25" w14:textId="77777777" w:rsidTr="002745DF">
        <w:tc>
          <w:tcPr>
            <w:tcW w:w="4535" w:type="dxa"/>
            <w:tcBorders>
              <w:top w:val="single" w:sz="4" w:space="0" w:color="auto"/>
            </w:tcBorders>
          </w:tcPr>
          <w:p w14:paraId="3AB5463C" w14:textId="77777777" w:rsidR="00CE3A0A" w:rsidRPr="00E27D23" w:rsidRDefault="00CE3A0A" w:rsidP="002745DF">
            <w:pPr>
              <w:pStyle w:val="TAL"/>
              <w:ind w:firstLineChars="100" w:firstLine="180"/>
              <w:rPr>
                <w:lang w:eastAsia="zh-CN"/>
              </w:rPr>
            </w:pPr>
            <w:r w:rsidRPr="00E27D23">
              <w:rPr>
                <w:lang w:eastAsia="zh-CN"/>
              </w:rPr>
              <w:t>}</w:t>
            </w:r>
          </w:p>
        </w:tc>
        <w:tc>
          <w:tcPr>
            <w:tcW w:w="2548" w:type="dxa"/>
          </w:tcPr>
          <w:p w14:paraId="57543F1E" w14:textId="77777777" w:rsidR="00CE3A0A" w:rsidRPr="00E27D23" w:rsidRDefault="00CE3A0A" w:rsidP="002745DF">
            <w:pPr>
              <w:pStyle w:val="TAL"/>
            </w:pPr>
          </w:p>
        </w:tc>
        <w:tc>
          <w:tcPr>
            <w:tcW w:w="1559" w:type="dxa"/>
          </w:tcPr>
          <w:p w14:paraId="56063B23" w14:textId="77777777" w:rsidR="00CE3A0A" w:rsidRPr="00E27D23" w:rsidRDefault="00CE3A0A" w:rsidP="002745DF">
            <w:pPr>
              <w:pStyle w:val="TAL"/>
            </w:pPr>
          </w:p>
        </w:tc>
        <w:tc>
          <w:tcPr>
            <w:tcW w:w="1105" w:type="dxa"/>
          </w:tcPr>
          <w:p w14:paraId="4817945E" w14:textId="77777777" w:rsidR="00CE3A0A" w:rsidRPr="00E27D23" w:rsidRDefault="00CE3A0A" w:rsidP="002745DF">
            <w:pPr>
              <w:pStyle w:val="TAL"/>
            </w:pPr>
          </w:p>
        </w:tc>
      </w:tr>
      <w:tr w:rsidR="00CE3A0A" w:rsidRPr="00E27D23" w14:paraId="1FE4FF87" w14:textId="77777777" w:rsidTr="002745DF">
        <w:tc>
          <w:tcPr>
            <w:tcW w:w="4535" w:type="dxa"/>
          </w:tcPr>
          <w:p w14:paraId="615C8CAB" w14:textId="77777777" w:rsidR="00CE3A0A" w:rsidRPr="00E27D23" w:rsidRDefault="00CE3A0A" w:rsidP="002745DF">
            <w:pPr>
              <w:pStyle w:val="TAL"/>
            </w:pPr>
            <w:r w:rsidRPr="00E27D23">
              <w:t xml:space="preserve">  }</w:t>
            </w:r>
          </w:p>
        </w:tc>
        <w:tc>
          <w:tcPr>
            <w:tcW w:w="2548" w:type="dxa"/>
          </w:tcPr>
          <w:p w14:paraId="368D640C" w14:textId="77777777" w:rsidR="00CE3A0A" w:rsidRPr="00E27D23" w:rsidRDefault="00CE3A0A" w:rsidP="002745DF">
            <w:pPr>
              <w:pStyle w:val="TAL"/>
            </w:pPr>
          </w:p>
        </w:tc>
        <w:tc>
          <w:tcPr>
            <w:tcW w:w="1559" w:type="dxa"/>
          </w:tcPr>
          <w:p w14:paraId="6943F7B9" w14:textId="77777777" w:rsidR="00CE3A0A" w:rsidRPr="00E27D23" w:rsidRDefault="00CE3A0A" w:rsidP="002745DF">
            <w:pPr>
              <w:pStyle w:val="TAL"/>
            </w:pPr>
          </w:p>
        </w:tc>
        <w:tc>
          <w:tcPr>
            <w:tcW w:w="1105" w:type="dxa"/>
          </w:tcPr>
          <w:p w14:paraId="6F836C77" w14:textId="77777777" w:rsidR="00CE3A0A" w:rsidRPr="00E27D23" w:rsidRDefault="00CE3A0A" w:rsidP="002745DF">
            <w:pPr>
              <w:pStyle w:val="TAL"/>
            </w:pPr>
          </w:p>
        </w:tc>
      </w:tr>
      <w:tr w:rsidR="00CE3A0A" w:rsidRPr="00E27D23" w14:paraId="0E342621" w14:textId="77777777" w:rsidTr="002745DF">
        <w:tc>
          <w:tcPr>
            <w:tcW w:w="4535" w:type="dxa"/>
          </w:tcPr>
          <w:p w14:paraId="2F2B9FE8" w14:textId="77777777" w:rsidR="00CE3A0A" w:rsidRPr="00E27D23" w:rsidRDefault="00CE3A0A" w:rsidP="002745DF">
            <w:pPr>
              <w:pStyle w:val="TAL"/>
            </w:pPr>
            <w:r w:rsidRPr="00E27D23">
              <w:t>}</w:t>
            </w:r>
          </w:p>
        </w:tc>
        <w:tc>
          <w:tcPr>
            <w:tcW w:w="2548" w:type="dxa"/>
          </w:tcPr>
          <w:p w14:paraId="37A25429" w14:textId="77777777" w:rsidR="00CE3A0A" w:rsidRPr="00E27D23" w:rsidRDefault="00CE3A0A" w:rsidP="002745DF">
            <w:pPr>
              <w:pStyle w:val="TAL"/>
            </w:pPr>
          </w:p>
        </w:tc>
        <w:tc>
          <w:tcPr>
            <w:tcW w:w="1559" w:type="dxa"/>
          </w:tcPr>
          <w:p w14:paraId="69836A4E" w14:textId="77777777" w:rsidR="00CE3A0A" w:rsidRPr="00E27D23" w:rsidRDefault="00CE3A0A" w:rsidP="002745DF">
            <w:pPr>
              <w:pStyle w:val="TAL"/>
            </w:pPr>
          </w:p>
        </w:tc>
        <w:tc>
          <w:tcPr>
            <w:tcW w:w="1105" w:type="dxa"/>
          </w:tcPr>
          <w:p w14:paraId="71922220" w14:textId="77777777" w:rsidR="00CE3A0A" w:rsidRPr="00E27D23" w:rsidRDefault="00CE3A0A" w:rsidP="002745DF">
            <w:pPr>
              <w:pStyle w:val="TAL"/>
            </w:pPr>
          </w:p>
        </w:tc>
      </w:tr>
    </w:tbl>
    <w:p w14:paraId="01A78740" w14:textId="77777777" w:rsidR="00CE3A0A" w:rsidRPr="00E27D23" w:rsidRDefault="00CE3A0A" w:rsidP="00CE3A0A"/>
    <w:p w14:paraId="12FC4BC3" w14:textId="77777777" w:rsidR="00CE3A0A" w:rsidRPr="00E27D23" w:rsidRDefault="00CE3A0A" w:rsidP="00CE3A0A">
      <w:pPr>
        <w:pStyle w:val="TH"/>
      </w:pPr>
      <w:r w:rsidRPr="00E27D23">
        <w:rPr>
          <w:lang w:eastAsia="zh-CN"/>
        </w:rPr>
        <w:t xml:space="preserve">Table </w:t>
      </w:r>
      <w:r w:rsidRPr="00E27D23">
        <w:rPr>
          <w:color w:val="000000"/>
        </w:rPr>
        <w:t>14.2.5.2.1.3.3</w:t>
      </w:r>
      <w:r w:rsidRPr="00E27D23">
        <w:rPr>
          <w:lang w:eastAsia="zh-CN"/>
        </w:rPr>
        <w:t>-6</w:t>
      </w:r>
      <w:r w:rsidRPr="00E27D23">
        <w:t xml:space="preserve">: </w:t>
      </w:r>
      <w:r w:rsidRPr="00E27D23">
        <w:rPr>
          <w:i/>
        </w:rPr>
        <w:t xml:space="preserve">CellGroupConfig </w:t>
      </w:r>
      <w:r w:rsidRPr="00E27D23">
        <w:t>(</w:t>
      </w:r>
      <w:r w:rsidRPr="00E27D23">
        <w:rPr>
          <w:color w:val="000000"/>
        </w:rPr>
        <w:t>Table 14.2.5.2.1.3.3-4</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693"/>
        <w:gridCol w:w="1419"/>
        <w:gridCol w:w="1245"/>
      </w:tblGrid>
      <w:tr w:rsidR="00CE3A0A" w:rsidRPr="00E27D23" w14:paraId="566F35F5" w14:textId="77777777" w:rsidTr="002745DF">
        <w:tc>
          <w:tcPr>
            <w:tcW w:w="9747" w:type="dxa"/>
            <w:gridSpan w:val="4"/>
          </w:tcPr>
          <w:p w14:paraId="73F34371" w14:textId="77777777" w:rsidR="00CE3A0A" w:rsidRPr="00E27D23" w:rsidRDefault="00CE3A0A" w:rsidP="002745DF">
            <w:pPr>
              <w:pStyle w:val="TAH"/>
              <w:jc w:val="left"/>
              <w:rPr>
                <w:b w:val="0"/>
              </w:rPr>
            </w:pPr>
            <w:r w:rsidRPr="00E27D23">
              <w:rPr>
                <w:b w:val="0"/>
              </w:rPr>
              <w:t xml:space="preserve">Derivation Path: TS 38.508-1 [4], Table 4.6.3-19 with condition MRBm and </w:t>
            </w:r>
            <w:r w:rsidRPr="00E27D23">
              <w:rPr>
                <w:b w:val="0"/>
                <w:lang w:eastAsia="zh-CN"/>
              </w:rPr>
              <w:t>UM_PTM (m=1)</w:t>
            </w:r>
          </w:p>
        </w:tc>
      </w:tr>
      <w:tr w:rsidR="00CE3A0A" w:rsidRPr="00E27D23" w14:paraId="5B944EB6" w14:textId="77777777" w:rsidTr="002745DF">
        <w:tc>
          <w:tcPr>
            <w:tcW w:w="4390" w:type="dxa"/>
          </w:tcPr>
          <w:p w14:paraId="0375C974" w14:textId="77777777" w:rsidR="00CE3A0A" w:rsidRPr="00E27D23" w:rsidRDefault="00CE3A0A" w:rsidP="002745DF">
            <w:pPr>
              <w:pStyle w:val="TAH"/>
            </w:pPr>
            <w:r w:rsidRPr="00E27D23">
              <w:t>Information Element</w:t>
            </w:r>
          </w:p>
        </w:tc>
        <w:tc>
          <w:tcPr>
            <w:tcW w:w="2693" w:type="dxa"/>
          </w:tcPr>
          <w:p w14:paraId="58BE2BA0" w14:textId="77777777" w:rsidR="00CE3A0A" w:rsidRPr="00E27D23" w:rsidRDefault="00CE3A0A" w:rsidP="002745DF">
            <w:pPr>
              <w:pStyle w:val="TAH"/>
            </w:pPr>
            <w:r w:rsidRPr="00E27D23">
              <w:t>Value/remark</w:t>
            </w:r>
          </w:p>
        </w:tc>
        <w:tc>
          <w:tcPr>
            <w:tcW w:w="1419" w:type="dxa"/>
          </w:tcPr>
          <w:p w14:paraId="129C73B7" w14:textId="77777777" w:rsidR="00CE3A0A" w:rsidRPr="00E27D23" w:rsidRDefault="00CE3A0A" w:rsidP="002745DF">
            <w:pPr>
              <w:pStyle w:val="TAH"/>
            </w:pPr>
            <w:r w:rsidRPr="00E27D23">
              <w:t>Comment</w:t>
            </w:r>
          </w:p>
        </w:tc>
        <w:tc>
          <w:tcPr>
            <w:tcW w:w="1245" w:type="dxa"/>
          </w:tcPr>
          <w:p w14:paraId="170FFE1D" w14:textId="77777777" w:rsidR="00CE3A0A" w:rsidRPr="00E27D23" w:rsidRDefault="00CE3A0A" w:rsidP="002745DF">
            <w:pPr>
              <w:pStyle w:val="TAH"/>
            </w:pPr>
            <w:r w:rsidRPr="00E27D23">
              <w:t>Condition</w:t>
            </w:r>
          </w:p>
        </w:tc>
      </w:tr>
      <w:tr w:rsidR="00CE3A0A" w:rsidRPr="00E27D23" w14:paraId="215C95E7" w14:textId="77777777" w:rsidTr="002745DF">
        <w:tc>
          <w:tcPr>
            <w:tcW w:w="4390" w:type="dxa"/>
          </w:tcPr>
          <w:p w14:paraId="639C9473" w14:textId="77777777" w:rsidR="00CE3A0A" w:rsidRPr="00E27D23" w:rsidRDefault="00CE3A0A" w:rsidP="002745DF">
            <w:pPr>
              <w:pStyle w:val="TAL"/>
            </w:pPr>
            <w:r w:rsidRPr="00E27D23">
              <w:t xml:space="preserve">CellGroupConfig ::= </w:t>
            </w:r>
            <w:r w:rsidRPr="00E27D23">
              <w:rPr>
                <w:snapToGrid w:val="0"/>
              </w:rPr>
              <w:t xml:space="preserve">SEQUENCE </w:t>
            </w:r>
            <w:r w:rsidRPr="00E27D23">
              <w:t>{</w:t>
            </w:r>
          </w:p>
        </w:tc>
        <w:tc>
          <w:tcPr>
            <w:tcW w:w="2693" w:type="dxa"/>
          </w:tcPr>
          <w:p w14:paraId="08F7F50B" w14:textId="77777777" w:rsidR="00CE3A0A" w:rsidRPr="00E27D23" w:rsidRDefault="00CE3A0A" w:rsidP="002745DF">
            <w:pPr>
              <w:pStyle w:val="TAL"/>
            </w:pPr>
          </w:p>
        </w:tc>
        <w:tc>
          <w:tcPr>
            <w:tcW w:w="1419" w:type="dxa"/>
          </w:tcPr>
          <w:p w14:paraId="2B8064BD" w14:textId="77777777" w:rsidR="00CE3A0A" w:rsidRPr="00E27D23" w:rsidRDefault="00CE3A0A" w:rsidP="002745DF">
            <w:pPr>
              <w:pStyle w:val="TAL"/>
            </w:pPr>
          </w:p>
        </w:tc>
        <w:tc>
          <w:tcPr>
            <w:tcW w:w="1245" w:type="dxa"/>
          </w:tcPr>
          <w:p w14:paraId="77A573E8" w14:textId="77777777" w:rsidR="00CE3A0A" w:rsidRPr="00E27D23" w:rsidRDefault="00CE3A0A" w:rsidP="002745DF">
            <w:pPr>
              <w:pStyle w:val="TAL"/>
            </w:pPr>
          </w:p>
        </w:tc>
      </w:tr>
      <w:tr w:rsidR="00CE3A0A" w:rsidRPr="00E27D23" w14:paraId="3A14FD51" w14:textId="77777777" w:rsidTr="002745DF">
        <w:tc>
          <w:tcPr>
            <w:tcW w:w="4390" w:type="dxa"/>
            <w:tcBorders>
              <w:bottom w:val="single" w:sz="4" w:space="0" w:color="auto"/>
            </w:tcBorders>
          </w:tcPr>
          <w:p w14:paraId="77EF73E4" w14:textId="77777777" w:rsidR="00CE3A0A" w:rsidRPr="00E27D23" w:rsidRDefault="00CE3A0A" w:rsidP="002745DF">
            <w:pPr>
              <w:pStyle w:val="TAL"/>
            </w:pPr>
            <w:r w:rsidRPr="00E27D23">
              <w:t xml:space="preserve">  rlc-BearerToAddModList SEQUENCE (SIZE(1..maxLCH)) OF RLC-BearerConfig</w:t>
            </w:r>
            <w:r w:rsidRPr="00E27D23">
              <w:rPr>
                <w:lang w:eastAsia="zh-CN"/>
              </w:rPr>
              <w:t xml:space="preserve"> {</w:t>
            </w:r>
          </w:p>
        </w:tc>
        <w:tc>
          <w:tcPr>
            <w:tcW w:w="2693" w:type="dxa"/>
            <w:tcBorders>
              <w:bottom w:val="single" w:sz="4" w:space="0" w:color="auto"/>
            </w:tcBorders>
          </w:tcPr>
          <w:p w14:paraId="383DDBC7" w14:textId="77777777" w:rsidR="00CE3A0A" w:rsidRPr="00E27D23" w:rsidRDefault="00CE3A0A" w:rsidP="002745DF">
            <w:pPr>
              <w:pStyle w:val="TAL"/>
              <w:rPr>
                <w:lang w:eastAsia="zh-CN"/>
              </w:rPr>
            </w:pPr>
            <w:r w:rsidRPr="00E27D23">
              <w:t>2 entries</w:t>
            </w:r>
          </w:p>
        </w:tc>
        <w:tc>
          <w:tcPr>
            <w:tcW w:w="1419" w:type="dxa"/>
            <w:tcBorders>
              <w:bottom w:val="single" w:sz="4" w:space="0" w:color="auto"/>
            </w:tcBorders>
          </w:tcPr>
          <w:p w14:paraId="38253523" w14:textId="77777777" w:rsidR="00CE3A0A" w:rsidRPr="00E27D23" w:rsidRDefault="00CE3A0A" w:rsidP="002745DF">
            <w:pPr>
              <w:pStyle w:val="TAL"/>
              <w:rPr>
                <w:lang w:eastAsia="zh-CN"/>
              </w:rPr>
            </w:pPr>
          </w:p>
        </w:tc>
        <w:tc>
          <w:tcPr>
            <w:tcW w:w="1245" w:type="dxa"/>
            <w:tcBorders>
              <w:bottom w:val="single" w:sz="4" w:space="0" w:color="auto"/>
            </w:tcBorders>
          </w:tcPr>
          <w:p w14:paraId="06746360" w14:textId="77777777" w:rsidR="00CE3A0A" w:rsidRPr="00E27D23" w:rsidRDefault="00CE3A0A" w:rsidP="002745DF">
            <w:pPr>
              <w:pStyle w:val="TAL"/>
              <w:rPr>
                <w:lang w:eastAsia="zh-CN"/>
              </w:rPr>
            </w:pPr>
          </w:p>
        </w:tc>
      </w:tr>
      <w:tr w:rsidR="00CE3A0A" w:rsidRPr="00E27D23" w14:paraId="3723D4FB" w14:textId="77777777" w:rsidTr="002745DF">
        <w:tc>
          <w:tcPr>
            <w:tcW w:w="4390" w:type="dxa"/>
            <w:tcBorders>
              <w:bottom w:val="single" w:sz="4" w:space="0" w:color="auto"/>
            </w:tcBorders>
          </w:tcPr>
          <w:p w14:paraId="5246E30B" w14:textId="77777777" w:rsidR="00CE3A0A" w:rsidRPr="00E27D23" w:rsidRDefault="00CE3A0A" w:rsidP="002745DF">
            <w:pPr>
              <w:pStyle w:val="TAL"/>
            </w:pPr>
            <w:r w:rsidRPr="00E27D23">
              <w:t xml:space="preserve">    RLC-BearerConfig[1]</w:t>
            </w:r>
          </w:p>
        </w:tc>
        <w:tc>
          <w:tcPr>
            <w:tcW w:w="2693" w:type="dxa"/>
            <w:tcBorders>
              <w:bottom w:val="single" w:sz="4" w:space="0" w:color="auto"/>
            </w:tcBorders>
          </w:tcPr>
          <w:p w14:paraId="0480F5F1" w14:textId="77777777" w:rsidR="00CE3A0A" w:rsidRPr="00E27D23" w:rsidRDefault="00CE3A0A" w:rsidP="002745DF">
            <w:pPr>
              <w:pStyle w:val="TAL"/>
              <w:rPr>
                <w:lang w:eastAsia="zh-CN"/>
              </w:rPr>
            </w:pPr>
            <w:r w:rsidRPr="00E27D23">
              <w:t>RLC-BearerConfig with conditions UM_DLonly and PTM and MRBm</w:t>
            </w:r>
          </w:p>
        </w:tc>
        <w:tc>
          <w:tcPr>
            <w:tcW w:w="1419" w:type="dxa"/>
            <w:tcBorders>
              <w:bottom w:val="single" w:sz="4" w:space="0" w:color="auto"/>
            </w:tcBorders>
          </w:tcPr>
          <w:p w14:paraId="6267C2F7" w14:textId="77777777" w:rsidR="00CE3A0A" w:rsidRPr="00E27D23" w:rsidRDefault="00CE3A0A" w:rsidP="002745DF">
            <w:pPr>
              <w:pStyle w:val="TAL"/>
            </w:pPr>
            <w:r w:rsidRPr="00E27D23">
              <w:t>entry 1</w:t>
            </w:r>
          </w:p>
          <w:p w14:paraId="41AF6236" w14:textId="77777777" w:rsidR="00CE3A0A" w:rsidRPr="00E27D23" w:rsidRDefault="00CE3A0A" w:rsidP="002745DF">
            <w:pPr>
              <w:pStyle w:val="TAL"/>
              <w:rPr>
                <w:lang w:eastAsia="zh-CN"/>
              </w:rPr>
            </w:pPr>
            <w:r w:rsidRPr="00E27D23">
              <w:rPr>
                <w:lang w:eastAsia="zh-CN"/>
              </w:rPr>
              <w:t>m=1</w:t>
            </w:r>
          </w:p>
        </w:tc>
        <w:tc>
          <w:tcPr>
            <w:tcW w:w="1245" w:type="dxa"/>
            <w:tcBorders>
              <w:bottom w:val="single" w:sz="4" w:space="0" w:color="auto"/>
            </w:tcBorders>
          </w:tcPr>
          <w:p w14:paraId="00577B5A" w14:textId="77777777" w:rsidR="00CE3A0A" w:rsidRPr="00E27D23" w:rsidRDefault="00CE3A0A" w:rsidP="002745DF">
            <w:pPr>
              <w:pStyle w:val="TAL"/>
              <w:rPr>
                <w:lang w:eastAsia="zh-CN"/>
              </w:rPr>
            </w:pPr>
          </w:p>
        </w:tc>
      </w:tr>
      <w:tr w:rsidR="00CE3A0A" w:rsidRPr="00E27D23" w14:paraId="4E6B5596" w14:textId="77777777" w:rsidTr="002745DF">
        <w:tc>
          <w:tcPr>
            <w:tcW w:w="4390" w:type="dxa"/>
            <w:tcBorders>
              <w:top w:val="single" w:sz="4" w:space="0" w:color="auto"/>
            </w:tcBorders>
          </w:tcPr>
          <w:p w14:paraId="74AE7E3E" w14:textId="77777777" w:rsidR="00CE3A0A" w:rsidRPr="00E27D23" w:rsidRDefault="00CE3A0A" w:rsidP="002745DF">
            <w:pPr>
              <w:pStyle w:val="TAL"/>
            </w:pPr>
            <w:r w:rsidRPr="00E27D23">
              <w:t xml:space="preserve">    RLC-BearerConfig[2]</w:t>
            </w:r>
          </w:p>
        </w:tc>
        <w:tc>
          <w:tcPr>
            <w:tcW w:w="2693" w:type="dxa"/>
            <w:tcBorders>
              <w:top w:val="single" w:sz="4" w:space="0" w:color="auto"/>
            </w:tcBorders>
          </w:tcPr>
          <w:p w14:paraId="652E0FAD" w14:textId="77777777" w:rsidR="00CE3A0A" w:rsidRPr="00E27D23" w:rsidRDefault="00CE3A0A" w:rsidP="002745DF">
            <w:pPr>
              <w:pStyle w:val="TAL"/>
            </w:pPr>
            <w:r w:rsidRPr="00E27D23">
              <w:t>RLC-BearerConfig with conditions UM_DLonly and PTM and MRBm</w:t>
            </w:r>
          </w:p>
        </w:tc>
        <w:tc>
          <w:tcPr>
            <w:tcW w:w="1419" w:type="dxa"/>
            <w:tcBorders>
              <w:top w:val="single" w:sz="4" w:space="0" w:color="auto"/>
            </w:tcBorders>
          </w:tcPr>
          <w:p w14:paraId="331C4321" w14:textId="77777777" w:rsidR="00CE3A0A" w:rsidRPr="00E27D23" w:rsidRDefault="00CE3A0A" w:rsidP="002745DF">
            <w:pPr>
              <w:pStyle w:val="TAL"/>
            </w:pPr>
            <w:r w:rsidRPr="00E27D23">
              <w:t>entry 2</w:t>
            </w:r>
          </w:p>
          <w:p w14:paraId="5E481650" w14:textId="77777777" w:rsidR="00CE3A0A" w:rsidRPr="00E27D23" w:rsidRDefault="00CE3A0A" w:rsidP="002745DF">
            <w:pPr>
              <w:pStyle w:val="TAL"/>
              <w:rPr>
                <w:lang w:eastAsia="zh-CN"/>
              </w:rPr>
            </w:pPr>
            <w:r w:rsidRPr="00E27D23">
              <w:rPr>
                <w:lang w:eastAsia="zh-CN"/>
              </w:rPr>
              <w:t>m=2</w:t>
            </w:r>
          </w:p>
        </w:tc>
        <w:tc>
          <w:tcPr>
            <w:tcW w:w="1245" w:type="dxa"/>
            <w:tcBorders>
              <w:top w:val="single" w:sz="4" w:space="0" w:color="auto"/>
            </w:tcBorders>
          </w:tcPr>
          <w:p w14:paraId="0E8CE64A" w14:textId="77777777" w:rsidR="00CE3A0A" w:rsidRPr="00E27D23" w:rsidRDefault="00CE3A0A" w:rsidP="002745DF">
            <w:pPr>
              <w:pStyle w:val="TAL"/>
              <w:rPr>
                <w:lang w:eastAsia="zh-CN"/>
              </w:rPr>
            </w:pPr>
          </w:p>
        </w:tc>
      </w:tr>
      <w:tr w:rsidR="00CE3A0A" w:rsidRPr="00E27D23" w14:paraId="3F638682" w14:textId="77777777" w:rsidTr="002745DF">
        <w:tc>
          <w:tcPr>
            <w:tcW w:w="4390" w:type="dxa"/>
          </w:tcPr>
          <w:p w14:paraId="06BF37E2" w14:textId="77777777" w:rsidR="00CE3A0A" w:rsidRPr="00E27D23" w:rsidRDefault="00CE3A0A" w:rsidP="002745DF">
            <w:pPr>
              <w:pStyle w:val="TAL"/>
            </w:pPr>
            <w:r w:rsidRPr="00E27D23">
              <w:t xml:space="preserve">  }</w:t>
            </w:r>
          </w:p>
        </w:tc>
        <w:tc>
          <w:tcPr>
            <w:tcW w:w="2693" w:type="dxa"/>
          </w:tcPr>
          <w:p w14:paraId="70CF8B27" w14:textId="77777777" w:rsidR="00CE3A0A" w:rsidRPr="00E27D23" w:rsidRDefault="00CE3A0A" w:rsidP="002745DF">
            <w:pPr>
              <w:pStyle w:val="TAL"/>
              <w:rPr>
                <w:lang w:eastAsia="zh-CN"/>
              </w:rPr>
            </w:pPr>
          </w:p>
        </w:tc>
        <w:tc>
          <w:tcPr>
            <w:tcW w:w="1419" w:type="dxa"/>
          </w:tcPr>
          <w:p w14:paraId="651A3DE5" w14:textId="77777777" w:rsidR="00CE3A0A" w:rsidRPr="00E27D23" w:rsidRDefault="00CE3A0A" w:rsidP="002745DF">
            <w:pPr>
              <w:pStyle w:val="TAL"/>
              <w:rPr>
                <w:lang w:eastAsia="zh-CN"/>
              </w:rPr>
            </w:pPr>
          </w:p>
        </w:tc>
        <w:tc>
          <w:tcPr>
            <w:tcW w:w="1245" w:type="dxa"/>
          </w:tcPr>
          <w:p w14:paraId="3AC5553B" w14:textId="77777777" w:rsidR="00CE3A0A" w:rsidRPr="00E27D23" w:rsidRDefault="00CE3A0A" w:rsidP="002745DF">
            <w:pPr>
              <w:pStyle w:val="TAL"/>
              <w:rPr>
                <w:lang w:eastAsia="zh-CN"/>
              </w:rPr>
            </w:pPr>
          </w:p>
        </w:tc>
      </w:tr>
      <w:tr w:rsidR="00CE3A0A" w:rsidRPr="00E27D23" w14:paraId="76D59F5E" w14:textId="77777777" w:rsidTr="002745DF">
        <w:tc>
          <w:tcPr>
            <w:tcW w:w="4390" w:type="dxa"/>
            <w:tcBorders>
              <w:bottom w:val="nil"/>
            </w:tcBorders>
          </w:tcPr>
          <w:p w14:paraId="682C0D67" w14:textId="77777777" w:rsidR="00CE3A0A" w:rsidRPr="00E27D23" w:rsidRDefault="00CE3A0A" w:rsidP="002745DF">
            <w:pPr>
              <w:pStyle w:val="TAL"/>
            </w:pPr>
            <w:r w:rsidRPr="00E27D23">
              <w:t xml:space="preserve">  mac-CellGroupConfig</w:t>
            </w:r>
          </w:p>
        </w:tc>
        <w:tc>
          <w:tcPr>
            <w:tcW w:w="2693" w:type="dxa"/>
          </w:tcPr>
          <w:p w14:paraId="7D0B22FF" w14:textId="77777777" w:rsidR="00CE3A0A" w:rsidRPr="00E27D23" w:rsidRDefault="00CE3A0A" w:rsidP="002745DF">
            <w:pPr>
              <w:pStyle w:val="TAL"/>
            </w:pPr>
            <w:r w:rsidRPr="00E27D23">
              <w:t xml:space="preserve">MAC-CellGroupConfig with condition </w:t>
            </w:r>
            <w:r w:rsidRPr="00E27D23">
              <w:rPr>
                <w:lang w:eastAsia="zh-CN"/>
              </w:rPr>
              <w:t>MBS_Multicast</w:t>
            </w:r>
          </w:p>
        </w:tc>
        <w:tc>
          <w:tcPr>
            <w:tcW w:w="1419" w:type="dxa"/>
          </w:tcPr>
          <w:p w14:paraId="2F4A9722" w14:textId="77777777" w:rsidR="00CE3A0A" w:rsidRPr="00E27D23" w:rsidRDefault="00CE3A0A" w:rsidP="002745DF">
            <w:pPr>
              <w:pStyle w:val="TAL"/>
            </w:pPr>
          </w:p>
        </w:tc>
        <w:tc>
          <w:tcPr>
            <w:tcW w:w="1245" w:type="dxa"/>
          </w:tcPr>
          <w:p w14:paraId="5B94CEFD" w14:textId="77777777" w:rsidR="00CE3A0A" w:rsidRPr="00E27D23" w:rsidRDefault="00CE3A0A" w:rsidP="002745DF">
            <w:pPr>
              <w:pStyle w:val="TAL"/>
            </w:pPr>
          </w:p>
        </w:tc>
      </w:tr>
      <w:tr w:rsidR="00CE3A0A" w:rsidRPr="00E27D23" w14:paraId="260C9FD5" w14:textId="77777777" w:rsidTr="002745DF">
        <w:tc>
          <w:tcPr>
            <w:tcW w:w="4390" w:type="dxa"/>
            <w:tcBorders>
              <w:bottom w:val="nil"/>
            </w:tcBorders>
          </w:tcPr>
          <w:p w14:paraId="7C4FC2B8" w14:textId="77777777" w:rsidR="00CE3A0A" w:rsidRPr="00E27D23" w:rsidRDefault="00CE3A0A" w:rsidP="002745DF">
            <w:pPr>
              <w:pStyle w:val="TAL"/>
            </w:pPr>
            <w:r w:rsidRPr="00E27D23">
              <w:t xml:space="preserve">  physicalCellGroupConfig</w:t>
            </w:r>
          </w:p>
        </w:tc>
        <w:tc>
          <w:tcPr>
            <w:tcW w:w="2693" w:type="dxa"/>
          </w:tcPr>
          <w:p w14:paraId="1AEE0A80" w14:textId="77777777" w:rsidR="00CE3A0A" w:rsidRPr="00E27D23" w:rsidRDefault="00CE3A0A" w:rsidP="002745DF">
            <w:pPr>
              <w:pStyle w:val="TAL"/>
            </w:pPr>
            <w:r w:rsidRPr="00E27D23">
              <w:t>Not present</w:t>
            </w:r>
          </w:p>
        </w:tc>
        <w:tc>
          <w:tcPr>
            <w:tcW w:w="1419" w:type="dxa"/>
          </w:tcPr>
          <w:p w14:paraId="39159B81" w14:textId="77777777" w:rsidR="00CE3A0A" w:rsidRPr="00E27D23" w:rsidRDefault="00CE3A0A" w:rsidP="002745DF">
            <w:pPr>
              <w:pStyle w:val="TAL"/>
            </w:pPr>
          </w:p>
        </w:tc>
        <w:tc>
          <w:tcPr>
            <w:tcW w:w="1245" w:type="dxa"/>
          </w:tcPr>
          <w:p w14:paraId="0CFB76E3" w14:textId="77777777" w:rsidR="00CE3A0A" w:rsidRPr="00E27D23" w:rsidRDefault="00CE3A0A" w:rsidP="002745DF">
            <w:pPr>
              <w:pStyle w:val="TAL"/>
            </w:pPr>
          </w:p>
        </w:tc>
      </w:tr>
      <w:tr w:rsidR="00CE3A0A" w:rsidRPr="00E27D23" w14:paraId="44A840D8" w14:textId="77777777" w:rsidTr="002745DF">
        <w:tc>
          <w:tcPr>
            <w:tcW w:w="4390" w:type="dxa"/>
          </w:tcPr>
          <w:p w14:paraId="4D5C7F27" w14:textId="77777777" w:rsidR="00CE3A0A" w:rsidRPr="00E27D23" w:rsidRDefault="00CE3A0A" w:rsidP="002745DF">
            <w:pPr>
              <w:pStyle w:val="TAL"/>
            </w:pPr>
            <w:r w:rsidRPr="00E27D23">
              <w:t xml:space="preserve">  spCellConfig SEQUENCE {</w:t>
            </w:r>
          </w:p>
        </w:tc>
        <w:tc>
          <w:tcPr>
            <w:tcW w:w="2693" w:type="dxa"/>
          </w:tcPr>
          <w:p w14:paraId="7086CDA9" w14:textId="77777777" w:rsidR="00CE3A0A" w:rsidRPr="00E27D23" w:rsidRDefault="00CE3A0A" w:rsidP="002745DF">
            <w:pPr>
              <w:pStyle w:val="TAL"/>
            </w:pPr>
          </w:p>
        </w:tc>
        <w:tc>
          <w:tcPr>
            <w:tcW w:w="1419" w:type="dxa"/>
          </w:tcPr>
          <w:p w14:paraId="7E8CCC12" w14:textId="77777777" w:rsidR="00CE3A0A" w:rsidRPr="00E27D23" w:rsidRDefault="00CE3A0A" w:rsidP="002745DF">
            <w:pPr>
              <w:pStyle w:val="TAL"/>
            </w:pPr>
          </w:p>
        </w:tc>
        <w:tc>
          <w:tcPr>
            <w:tcW w:w="1245" w:type="dxa"/>
          </w:tcPr>
          <w:p w14:paraId="7A7DBC28" w14:textId="77777777" w:rsidR="00CE3A0A" w:rsidRPr="00E27D23" w:rsidRDefault="00CE3A0A" w:rsidP="002745DF">
            <w:pPr>
              <w:pStyle w:val="TAL"/>
            </w:pPr>
          </w:p>
        </w:tc>
      </w:tr>
      <w:tr w:rsidR="00CE3A0A" w:rsidRPr="00E27D23" w14:paraId="3DB98CC5" w14:textId="77777777" w:rsidTr="002745DF">
        <w:tc>
          <w:tcPr>
            <w:tcW w:w="4390" w:type="dxa"/>
            <w:tcBorders>
              <w:top w:val="single" w:sz="4" w:space="0" w:color="auto"/>
              <w:left w:val="single" w:sz="4" w:space="0" w:color="auto"/>
              <w:bottom w:val="nil"/>
              <w:right w:val="single" w:sz="4" w:space="0" w:color="auto"/>
            </w:tcBorders>
          </w:tcPr>
          <w:p w14:paraId="05CC711E" w14:textId="77777777" w:rsidR="00CE3A0A" w:rsidRPr="00E27D23" w:rsidRDefault="00CE3A0A" w:rsidP="002745DF">
            <w:pPr>
              <w:pStyle w:val="TAL"/>
            </w:pPr>
            <w:r w:rsidRPr="00E27D23">
              <w:t xml:space="preserve">    spCellConfigDedicated</w:t>
            </w:r>
          </w:p>
        </w:tc>
        <w:tc>
          <w:tcPr>
            <w:tcW w:w="2693" w:type="dxa"/>
            <w:tcBorders>
              <w:top w:val="single" w:sz="4" w:space="0" w:color="auto"/>
              <w:left w:val="single" w:sz="4" w:space="0" w:color="auto"/>
              <w:bottom w:val="single" w:sz="4" w:space="0" w:color="auto"/>
              <w:right w:val="single" w:sz="4" w:space="0" w:color="auto"/>
            </w:tcBorders>
          </w:tcPr>
          <w:p w14:paraId="0F1C4CCA" w14:textId="77777777" w:rsidR="00CE3A0A" w:rsidRPr="00E27D23" w:rsidRDefault="00CE3A0A" w:rsidP="002745DF">
            <w:pPr>
              <w:pStyle w:val="TAL"/>
            </w:pPr>
            <w:r w:rsidRPr="00E27D23">
              <w:t xml:space="preserve">ServingCellConfig with condition </w:t>
            </w:r>
            <w:r w:rsidRPr="00E27D23">
              <w:rPr>
                <w:lang w:eastAsia="zh-CN"/>
              </w:rPr>
              <w:t>MBS_Multicast</w:t>
            </w:r>
          </w:p>
        </w:tc>
        <w:tc>
          <w:tcPr>
            <w:tcW w:w="1419" w:type="dxa"/>
            <w:tcBorders>
              <w:top w:val="single" w:sz="4" w:space="0" w:color="auto"/>
              <w:left w:val="single" w:sz="4" w:space="0" w:color="auto"/>
              <w:bottom w:val="single" w:sz="4" w:space="0" w:color="auto"/>
              <w:right w:val="single" w:sz="4" w:space="0" w:color="auto"/>
            </w:tcBorders>
          </w:tcPr>
          <w:p w14:paraId="4BBAA066" w14:textId="77777777" w:rsidR="00CE3A0A" w:rsidRPr="00E27D23" w:rsidRDefault="00CE3A0A"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51A839AD" w14:textId="77777777" w:rsidR="00CE3A0A" w:rsidRPr="00E27D23" w:rsidRDefault="00CE3A0A" w:rsidP="002745DF">
            <w:pPr>
              <w:pStyle w:val="TAL"/>
            </w:pPr>
          </w:p>
        </w:tc>
      </w:tr>
      <w:tr w:rsidR="00CE3A0A" w:rsidRPr="00E27D23" w14:paraId="759C4D9C" w14:textId="77777777" w:rsidTr="002745DF">
        <w:tc>
          <w:tcPr>
            <w:tcW w:w="4390" w:type="dxa"/>
          </w:tcPr>
          <w:p w14:paraId="125A4320" w14:textId="77777777" w:rsidR="00CE3A0A" w:rsidRPr="00E27D23" w:rsidRDefault="00CE3A0A" w:rsidP="002745DF">
            <w:pPr>
              <w:pStyle w:val="TAL"/>
            </w:pPr>
            <w:r w:rsidRPr="00E27D23">
              <w:t xml:space="preserve">  }</w:t>
            </w:r>
          </w:p>
        </w:tc>
        <w:tc>
          <w:tcPr>
            <w:tcW w:w="2693" w:type="dxa"/>
          </w:tcPr>
          <w:p w14:paraId="2BCDE922" w14:textId="77777777" w:rsidR="00CE3A0A" w:rsidRPr="00E27D23" w:rsidRDefault="00CE3A0A" w:rsidP="002745DF">
            <w:pPr>
              <w:pStyle w:val="TAL"/>
            </w:pPr>
          </w:p>
        </w:tc>
        <w:tc>
          <w:tcPr>
            <w:tcW w:w="1419" w:type="dxa"/>
          </w:tcPr>
          <w:p w14:paraId="15759445" w14:textId="77777777" w:rsidR="00CE3A0A" w:rsidRPr="00E27D23" w:rsidRDefault="00CE3A0A" w:rsidP="002745DF">
            <w:pPr>
              <w:pStyle w:val="TAL"/>
            </w:pPr>
          </w:p>
        </w:tc>
        <w:tc>
          <w:tcPr>
            <w:tcW w:w="1245" w:type="dxa"/>
          </w:tcPr>
          <w:p w14:paraId="5AC5E984" w14:textId="77777777" w:rsidR="00CE3A0A" w:rsidRPr="00E27D23" w:rsidRDefault="00CE3A0A" w:rsidP="002745DF">
            <w:pPr>
              <w:pStyle w:val="TAL"/>
            </w:pPr>
          </w:p>
        </w:tc>
      </w:tr>
      <w:tr w:rsidR="00CE3A0A" w:rsidRPr="00E27D23" w14:paraId="6BA6ABA0" w14:textId="77777777" w:rsidTr="002745DF">
        <w:tc>
          <w:tcPr>
            <w:tcW w:w="4390" w:type="dxa"/>
          </w:tcPr>
          <w:p w14:paraId="085A3FA7" w14:textId="77777777" w:rsidR="00CE3A0A" w:rsidRPr="00E27D23" w:rsidRDefault="00CE3A0A" w:rsidP="002745DF">
            <w:pPr>
              <w:pStyle w:val="TAL"/>
            </w:pPr>
            <w:r w:rsidRPr="00E27D23">
              <w:t>}</w:t>
            </w:r>
          </w:p>
        </w:tc>
        <w:tc>
          <w:tcPr>
            <w:tcW w:w="2693" w:type="dxa"/>
          </w:tcPr>
          <w:p w14:paraId="0948A564" w14:textId="77777777" w:rsidR="00CE3A0A" w:rsidRPr="00E27D23" w:rsidRDefault="00CE3A0A" w:rsidP="002745DF">
            <w:pPr>
              <w:pStyle w:val="TAL"/>
            </w:pPr>
          </w:p>
        </w:tc>
        <w:tc>
          <w:tcPr>
            <w:tcW w:w="1419" w:type="dxa"/>
          </w:tcPr>
          <w:p w14:paraId="42FD97E3" w14:textId="77777777" w:rsidR="00CE3A0A" w:rsidRPr="00E27D23" w:rsidRDefault="00CE3A0A" w:rsidP="002745DF">
            <w:pPr>
              <w:pStyle w:val="TAL"/>
            </w:pPr>
          </w:p>
        </w:tc>
        <w:tc>
          <w:tcPr>
            <w:tcW w:w="1245" w:type="dxa"/>
          </w:tcPr>
          <w:p w14:paraId="15B8BFE7" w14:textId="77777777" w:rsidR="00CE3A0A" w:rsidRPr="00E27D23" w:rsidRDefault="00CE3A0A" w:rsidP="002745DF">
            <w:pPr>
              <w:pStyle w:val="TAL"/>
            </w:pPr>
          </w:p>
        </w:tc>
      </w:tr>
    </w:tbl>
    <w:p w14:paraId="7413077E" w14:textId="77777777" w:rsidR="00CE3A0A" w:rsidRPr="00E27D23" w:rsidRDefault="00CE3A0A" w:rsidP="00CE3A0A"/>
    <w:p w14:paraId="19135C0B" w14:textId="77777777" w:rsidR="00CE3A0A" w:rsidRPr="00E27D23" w:rsidRDefault="00CE3A0A" w:rsidP="00CE3A0A">
      <w:pPr>
        <w:pStyle w:val="TH"/>
        <w:rPr>
          <w:i/>
          <w:iCs/>
        </w:rPr>
      </w:pPr>
      <w:r w:rsidRPr="00E27D23">
        <w:rPr>
          <w:lang w:eastAsia="zh-CN"/>
        </w:rPr>
        <w:t xml:space="preserve">Table </w:t>
      </w:r>
      <w:r w:rsidRPr="00E27D23">
        <w:rPr>
          <w:color w:val="000000"/>
        </w:rPr>
        <w:t>14.2.5.2.1.3.3</w:t>
      </w:r>
      <w:r w:rsidRPr="00E27D23">
        <w:rPr>
          <w:lang w:eastAsia="zh-CN"/>
        </w:rPr>
        <w:t>-7</w:t>
      </w:r>
      <w:r w:rsidRPr="00E27D23">
        <w:t xml:space="preserve">: </w:t>
      </w:r>
      <w:r w:rsidRPr="00E27D23">
        <w:rPr>
          <w:i/>
          <w:iCs/>
        </w:rPr>
        <w:t xml:space="preserve">TMGI </w:t>
      </w:r>
      <w:r w:rsidRPr="00E27D23">
        <w:rPr>
          <w:iCs/>
        </w:rPr>
        <w:t>(</w:t>
      </w:r>
      <w:r w:rsidRPr="00E27D23">
        <w:rPr>
          <w:color w:val="000000"/>
        </w:rPr>
        <w:t>Table 14.2.5.2.1.3.3</w:t>
      </w:r>
      <w:r w:rsidRPr="00E27D23">
        <w:rPr>
          <w:lang w:eastAsia="zh-CN"/>
        </w:rPr>
        <w:t>-5</w:t>
      </w:r>
      <w:r w:rsidRPr="00E27D23">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E3A0A" w:rsidRPr="00E27D23" w14:paraId="33E913BF" w14:textId="77777777" w:rsidTr="002745DF">
        <w:tc>
          <w:tcPr>
            <w:tcW w:w="9747" w:type="dxa"/>
            <w:gridSpan w:val="4"/>
          </w:tcPr>
          <w:p w14:paraId="16BEE1CC" w14:textId="77777777" w:rsidR="00CE3A0A" w:rsidRPr="00E27D23" w:rsidRDefault="00CE3A0A" w:rsidP="002745DF">
            <w:pPr>
              <w:pStyle w:val="TAH"/>
              <w:jc w:val="left"/>
              <w:rPr>
                <w:b w:val="0"/>
              </w:rPr>
            </w:pPr>
            <w:r w:rsidRPr="00E27D23">
              <w:rPr>
                <w:b w:val="0"/>
              </w:rPr>
              <w:t>Derivation Path: TS 38.508-1 [4], Table 4.6.7-9</w:t>
            </w:r>
          </w:p>
        </w:tc>
      </w:tr>
      <w:tr w:rsidR="00CE3A0A" w:rsidRPr="00E27D23" w14:paraId="25675B73" w14:textId="77777777" w:rsidTr="002745DF">
        <w:tc>
          <w:tcPr>
            <w:tcW w:w="4535" w:type="dxa"/>
          </w:tcPr>
          <w:p w14:paraId="0FA7488D" w14:textId="77777777" w:rsidR="00CE3A0A" w:rsidRPr="00E27D23" w:rsidRDefault="00CE3A0A" w:rsidP="002745DF">
            <w:pPr>
              <w:pStyle w:val="TAH"/>
            </w:pPr>
            <w:r w:rsidRPr="00E27D23">
              <w:t>Information Element</w:t>
            </w:r>
          </w:p>
        </w:tc>
        <w:tc>
          <w:tcPr>
            <w:tcW w:w="2267" w:type="dxa"/>
          </w:tcPr>
          <w:p w14:paraId="1F970B9D" w14:textId="77777777" w:rsidR="00CE3A0A" w:rsidRPr="00E27D23" w:rsidRDefault="00CE3A0A" w:rsidP="002745DF">
            <w:pPr>
              <w:pStyle w:val="TAH"/>
            </w:pPr>
            <w:r w:rsidRPr="00E27D23">
              <w:t>Value/remark</w:t>
            </w:r>
          </w:p>
        </w:tc>
        <w:tc>
          <w:tcPr>
            <w:tcW w:w="1700" w:type="dxa"/>
          </w:tcPr>
          <w:p w14:paraId="00A536F8" w14:textId="77777777" w:rsidR="00CE3A0A" w:rsidRPr="00E27D23" w:rsidRDefault="00CE3A0A" w:rsidP="002745DF">
            <w:pPr>
              <w:pStyle w:val="TAH"/>
            </w:pPr>
            <w:r w:rsidRPr="00E27D23">
              <w:t>Comment</w:t>
            </w:r>
          </w:p>
        </w:tc>
        <w:tc>
          <w:tcPr>
            <w:tcW w:w="1245" w:type="dxa"/>
          </w:tcPr>
          <w:p w14:paraId="5D3A6CA8" w14:textId="77777777" w:rsidR="00CE3A0A" w:rsidRPr="00E27D23" w:rsidRDefault="00CE3A0A" w:rsidP="002745DF">
            <w:pPr>
              <w:pStyle w:val="TAH"/>
            </w:pPr>
            <w:r w:rsidRPr="00E27D23">
              <w:t>Condition</w:t>
            </w:r>
          </w:p>
        </w:tc>
      </w:tr>
      <w:tr w:rsidR="00CE3A0A" w:rsidRPr="00E27D23" w14:paraId="1ECBF22C" w14:textId="77777777" w:rsidTr="002745DF">
        <w:tc>
          <w:tcPr>
            <w:tcW w:w="4535" w:type="dxa"/>
          </w:tcPr>
          <w:p w14:paraId="092C17BB" w14:textId="77777777" w:rsidR="00CE3A0A" w:rsidRPr="00E27D23" w:rsidRDefault="00CE3A0A" w:rsidP="002745DF">
            <w:pPr>
              <w:pStyle w:val="TAL"/>
            </w:pPr>
            <w:r w:rsidRPr="00E27D23">
              <w:t>TMGI-r17 ::= SEQUENCE {</w:t>
            </w:r>
          </w:p>
        </w:tc>
        <w:tc>
          <w:tcPr>
            <w:tcW w:w="2267" w:type="dxa"/>
          </w:tcPr>
          <w:p w14:paraId="7B972950" w14:textId="77777777" w:rsidR="00CE3A0A" w:rsidRPr="00E27D23" w:rsidRDefault="00CE3A0A" w:rsidP="002745DF">
            <w:pPr>
              <w:pStyle w:val="TAL"/>
            </w:pPr>
          </w:p>
        </w:tc>
        <w:tc>
          <w:tcPr>
            <w:tcW w:w="1700" w:type="dxa"/>
          </w:tcPr>
          <w:p w14:paraId="7118CDBB" w14:textId="77777777" w:rsidR="00CE3A0A" w:rsidRPr="00E27D23" w:rsidRDefault="00CE3A0A" w:rsidP="002745DF">
            <w:pPr>
              <w:pStyle w:val="TAL"/>
            </w:pPr>
          </w:p>
        </w:tc>
        <w:tc>
          <w:tcPr>
            <w:tcW w:w="1245" w:type="dxa"/>
          </w:tcPr>
          <w:p w14:paraId="5F997FE2" w14:textId="77777777" w:rsidR="00CE3A0A" w:rsidRPr="00E27D23" w:rsidRDefault="00CE3A0A" w:rsidP="002745DF">
            <w:pPr>
              <w:pStyle w:val="TAL"/>
            </w:pPr>
          </w:p>
        </w:tc>
      </w:tr>
      <w:tr w:rsidR="00CE3A0A" w:rsidRPr="00E27D23" w14:paraId="4181A731" w14:textId="77777777" w:rsidTr="002745DF">
        <w:tc>
          <w:tcPr>
            <w:tcW w:w="4535" w:type="dxa"/>
          </w:tcPr>
          <w:p w14:paraId="11163923" w14:textId="77777777" w:rsidR="00CE3A0A" w:rsidRPr="00E27D23" w:rsidRDefault="00CE3A0A" w:rsidP="002745DF">
            <w:pPr>
              <w:pStyle w:val="TAL"/>
            </w:pPr>
            <w:r w:rsidRPr="00E27D23">
              <w:t xml:space="preserve">  plmn-Id-r17 CHOICE {</w:t>
            </w:r>
          </w:p>
        </w:tc>
        <w:tc>
          <w:tcPr>
            <w:tcW w:w="2267" w:type="dxa"/>
          </w:tcPr>
          <w:p w14:paraId="1C9A9B34" w14:textId="77777777" w:rsidR="00CE3A0A" w:rsidRPr="00E27D23" w:rsidRDefault="00CE3A0A" w:rsidP="002745DF">
            <w:pPr>
              <w:pStyle w:val="TAL"/>
            </w:pPr>
          </w:p>
        </w:tc>
        <w:tc>
          <w:tcPr>
            <w:tcW w:w="1700" w:type="dxa"/>
          </w:tcPr>
          <w:p w14:paraId="7240E929" w14:textId="77777777" w:rsidR="00CE3A0A" w:rsidRPr="00E27D23" w:rsidRDefault="00CE3A0A" w:rsidP="002745DF">
            <w:pPr>
              <w:pStyle w:val="TAL"/>
            </w:pPr>
          </w:p>
        </w:tc>
        <w:tc>
          <w:tcPr>
            <w:tcW w:w="1245" w:type="dxa"/>
          </w:tcPr>
          <w:p w14:paraId="3F3DD0D7" w14:textId="77777777" w:rsidR="00CE3A0A" w:rsidRPr="00E27D23" w:rsidRDefault="00CE3A0A" w:rsidP="002745DF">
            <w:pPr>
              <w:pStyle w:val="TAL"/>
            </w:pPr>
          </w:p>
        </w:tc>
      </w:tr>
      <w:tr w:rsidR="00CE3A0A" w:rsidRPr="00E27D23" w14:paraId="05BEE580" w14:textId="77777777" w:rsidTr="002745DF">
        <w:tc>
          <w:tcPr>
            <w:tcW w:w="4535" w:type="dxa"/>
          </w:tcPr>
          <w:p w14:paraId="25F7C989" w14:textId="77777777" w:rsidR="00CE3A0A" w:rsidRPr="00E27D23" w:rsidRDefault="00CE3A0A" w:rsidP="002745DF">
            <w:pPr>
              <w:pStyle w:val="TAL"/>
            </w:pPr>
            <w:r w:rsidRPr="00E27D23">
              <w:t xml:space="preserve">    plmn-Index-r17</w:t>
            </w:r>
          </w:p>
        </w:tc>
        <w:tc>
          <w:tcPr>
            <w:tcW w:w="2267" w:type="dxa"/>
          </w:tcPr>
          <w:p w14:paraId="2DFB523B" w14:textId="77777777" w:rsidR="00CE3A0A" w:rsidRPr="00E27D23" w:rsidRDefault="00CE3A0A" w:rsidP="002745DF">
            <w:pPr>
              <w:pStyle w:val="TAL"/>
            </w:pPr>
            <w:r w:rsidRPr="00E27D23">
              <w:rPr>
                <w:lang w:eastAsia="zh-CN"/>
              </w:rPr>
              <w:t>1</w:t>
            </w:r>
          </w:p>
        </w:tc>
        <w:tc>
          <w:tcPr>
            <w:tcW w:w="1700" w:type="dxa"/>
          </w:tcPr>
          <w:p w14:paraId="1D8E6386" w14:textId="77777777" w:rsidR="00CE3A0A" w:rsidRPr="00E27D23" w:rsidRDefault="00CE3A0A" w:rsidP="002745DF">
            <w:pPr>
              <w:pStyle w:val="TAL"/>
            </w:pPr>
          </w:p>
        </w:tc>
        <w:tc>
          <w:tcPr>
            <w:tcW w:w="1245" w:type="dxa"/>
          </w:tcPr>
          <w:p w14:paraId="7A8CC718" w14:textId="77777777" w:rsidR="00CE3A0A" w:rsidRPr="00E27D23" w:rsidRDefault="00CE3A0A" w:rsidP="002745DF">
            <w:pPr>
              <w:pStyle w:val="TAL"/>
            </w:pPr>
          </w:p>
        </w:tc>
      </w:tr>
      <w:tr w:rsidR="00CE3A0A" w:rsidRPr="00E27D23" w14:paraId="2544A366" w14:textId="77777777" w:rsidTr="002745DF">
        <w:tc>
          <w:tcPr>
            <w:tcW w:w="4535" w:type="dxa"/>
          </w:tcPr>
          <w:p w14:paraId="077703B2" w14:textId="77777777" w:rsidR="00CE3A0A" w:rsidRPr="00E27D23" w:rsidRDefault="00CE3A0A" w:rsidP="002745DF">
            <w:pPr>
              <w:pStyle w:val="TAL"/>
            </w:pPr>
            <w:r w:rsidRPr="00E27D23">
              <w:t xml:space="preserve">  }</w:t>
            </w:r>
          </w:p>
        </w:tc>
        <w:tc>
          <w:tcPr>
            <w:tcW w:w="2267" w:type="dxa"/>
          </w:tcPr>
          <w:p w14:paraId="7BD56CDF" w14:textId="77777777" w:rsidR="00CE3A0A" w:rsidRPr="00E27D23" w:rsidRDefault="00CE3A0A" w:rsidP="002745DF">
            <w:pPr>
              <w:pStyle w:val="TAL"/>
            </w:pPr>
          </w:p>
        </w:tc>
        <w:tc>
          <w:tcPr>
            <w:tcW w:w="1700" w:type="dxa"/>
          </w:tcPr>
          <w:p w14:paraId="45BEA378" w14:textId="77777777" w:rsidR="00CE3A0A" w:rsidRPr="00E27D23" w:rsidRDefault="00CE3A0A" w:rsidP="002745DF">
            <w:pPr>
              <w:pStyle w:val="TAL"/>
            </w:pPr>
          </w:p>
        </w:tc>
        <w:tc>
          <w:tcPr>
            <w:tcW w:w="1245" w:type="dxa"/>
          </w:tcPr>
          <w:p w14:paraId="3D920132" w14:textId="77777777" w:rsidR="00CE3A0A" w:rsidRPr="00E27D23" w:rsidRDefault="00CE3A0A" w:rsidP="002745DF">
            <w:pPr>
              <w:pStyle w:val="TAL"/>
            </w:pPr>
          </w:p>
        </w:tc>
      </w:tr>
      <w:tr w:rsidR="00CE3A0A" w:rsidRPr="00E27D23" w14:paraId="24B2D7EB" w14:textId="77777777" w:rsidTr="002745DF">
        <w:tc>
          <w:tcPr>
            <w:tcW w:w="4535" w:type="dxa"/>
            <w:tcBorders>
              <w:bottom w:val="nil"/>
            </w:tcBorders>
          </w:tcPr>
          <w:p w14:paraId="553D376D" w14:textId="77777777" w:rsidR="00CE3A0A" w:rsidRPr="00E27D23" w:rsidRDefault="00CE3A0A" w:rsidP="002745DF">
            <w:pPr>
              <w:pStyle w:val="TAL"/>
            </w:pPr>
            <w:r w:rsidRPr="00E27D23">
              <w:t xml:space="preserve">  serviceId-r17</w:t>
            </w:r>
          </w:p>
        </w:tc>
        <w:tc>
          <w:tcPr>
            <w:tcW w:w="2267" w:type="dxa"/>
          </w:tcPr>
          <w:p w14:paraId="2884335B" w14:textId="77777777" w:rsidR="00CE3A0A" w:rsidRPr="00E27D23" w:rsidRDefault="00CE3A0A" w:rsidP="002745DF">
            <w:pPr>
              <w:pStyle w:val="TAL"/>
            </w:pPr>
            <w:r w:rsidRPr="00E27D23">
              <w:rPr>
                <w:lang w:eastAsia="zh-CN"/>
              </w:rPr>
              <w:t>‘000101’H</w:t>
            </w:r>
          </w:p>
        </w:tc>
        <w:tc>
          <w:tcPr>
            <w:tcW w:w="1700" w:type="dxa"/>
          </w:tcPr>
          <w:p w14:paraId="72B2ECF7" w14:textId="77777777" w:rsidR="00CE3A0A" w:rsidRPr="00E27D23" w:rsidRDefault="00CE3A0A" w:rsidP="002745DF">
            <w:pPr>
              <w:pStyle w:val="TAL"/>
            </w:pPr>
            <w:r w:rsidRPr="00E27D23">
              <w:t>OCTET STRING (SIZE (3))</w:t>
            </w:r>
          </w:p>
        </w:tc>
        <w:tc>
          <w:tcPr>
            <w:tcW w:w="1245" w:type="dxa"/>
          </w:tcPr>
          <w:p w14:paraId="5539C7CD" w14:textId="77777777" w:rsidR="00CE3A0A" w:rsidRPr="00E27D23" w:rsidRDefault="00CE3A0A" w:rsidP="002745DF">
            <w:pPr>
              <w:pStyle w:val="TAL"/>
            </w:pPr>
            <w:r w:rsidRPr="00E27D23">
              <w:t>TMGI-1</w:t>
            </w:r>
          </w:p>
        </w:tc>
      </w:tr>
      <w:tr w:rsidR="00CE3A0A" w:rsidRPr="00E27D23" w14:paraId="7F5D30B1" w14:textId="77777777" w:rsidTr="002745DF">
        <w:tc>
          <w:tcPr>
            <w:tcW w:w="4535" w:type="dxa"/>
            <w:tcBorders>
              <w:top w:val="nil"/>
            </w:tcBorders>
          </w:tcPr>
          <w:p w14:paraId="7C12210B" w14:textId="77777777" w:rsidR="00CE3A0A" w:rsidRPr="00E27D23" w:rsidRDefault="00CE3A0A" w:rsidP="002745DF">
            <w:pPr>
              <w:pStyle w:val="TAL"/>
            </w:pPr>
          </w:p>
        </w:tc>
        <w:tc>
          <w:tcPr>
            <w:tcW w:w="2267" w:type="dxa"/>
          </w:tcPr>
          <w:p w14:paraId="5E8A988F" w14:textId="77777777" w:rsidR="00CE3A0A" w:rsidRPr="00E27D23" w:rsidRDefault="00CE3A0A" w:rsidP="002745DF">
            <w:pPr>
              <w:pStyle w:val="TAL"/>
              <w:rPr>
                <w:lang w:eastAsia="zh-CN"/>
              </w:rPr>
            </w:pPr>
            <w:r w:rsidRPr="00E27D23">
              <w:rPr>
                <w:lang w:eastAsia="zh-CN"/>
              </w:rPr>
              <w:t>‘000102’H</w:t>
            </w:r>
          </w:p>
        </w:tc>
        <w:tc>
          <w:tcPr>
            <w:tcW w:w="1700" w:type="dxa"/>
          </w:tcPr>
          <w:p w14:paraId="060B7FA4" w14:textId="77777777" w:rsidR="00CE3A0A" w:rsidRPr="00E27D23" w:rsidRDefault="00CE3A0A" w:rsidP="002745DF">
            <w:pPr>
              <w:pStyle w:val="TAL"/>
            </w:pPr>
            <w:r w:rsidRPr="00E27D23">
              <w:t>OCTET STRING (SIZE (3))</w:t>
            </w:r>
          </w:p>
        </w:tc>
        <w:tc>
          <w:tcPr>
            <w:tcW w:w="1245" w:type="dxa"/>
          </w:tcPr>
          <w:p w14:paraId="022C7A51" w14:textId="77777777" w:rsidR="00CE3A0A" w:rsidRPr="00E27D23" w:rsidRDefault="00CE3A0A" w:rsidP="002745DF">
            <w:pPr>
              <w:pStyle w:val="TAL"/>
              <w:rPr>
                <w:lang w:eastAsia="zh-CN"/>
              </w:rPr>
            </w:pPr>
            <w:r w:rsidRPr="00E27D23">
              <w:rPr>
                <w:lang w:eastAsia="zh-CN"/>
              </w:rPr>
              <w:t>TMGI-2</w:t>
            </w:r>
          </w:p>
        </w:tc>
      </w:tr>
      <w:tr w:rsidR="00CE3A0A" w:rsidRPr="00E27D23" w14:paraId="060223A9" w14:textId="77777777" w:rsidTr="002745DF">
        <w:tc>
          <w:tcPr>
            <w:tcW w:w="4535" w:type="dxa"/>
          </w:tcPr>
          <w:p w14:paraId="3521EA25" w14:textId="77777777" w:rsidR="00CE3A0A" w:rsidRPr="00E27D23" w:rsidRDefault="00CE3A0A" w:rsidP="002745DF">
            <w:pPr>
              <w:pStyle w:val="TAL"/>
            </w:pPr>
            <w:r w:rsidRPr="00E27D23">
              <w:t>}</w:t>
            </w:r>
          </w:p>
        </w:tc>
        <w:tc>
          <w:tcPr>
            <w:tcW w:w="2267" w:type="dxa"/>
          </w:tcPr>
          <w:p w14:paraId="712050F3" w14:textId="77777777" w:rsidR="00CE3A0A" w:rsidRPr="00E27D23" w:rsidRDefault="00CE3A0A" w:rsidP="002745DF">
            <w:pPr>
              <w:pStyle w:val="TAL"/>
            </w:pPr>
          </w:p>
        </w:tc>
        <w:tc>
          <w:tcPr>
            <w:tcW w:w="1700" w:type="dxa"/>
          </w:tcPr>
          <w:p w14:paraId="7FCE6D5D" w14:textId="77777777" w:rsidR="00CE3A0A" w:rsidRPr="00E27D23" w:rsidRDefault="00CE3A0A" w:rsidP="002745DF">
            <w:pPr>
              <w:pStyle w:val="TAL"/>
            </w:pPr>
          </w:p>
        </w:tc>
        <w:tc>
          <w:tcPr>
            <w:tcW w:w="1245" w:type="dxa"/>
          </w:tcPr>
          <w:p w14:paraId="2D4688FD" w14:textId="77777777" w:rsidR="00CE3A0A" w:rsidRPr="00E27D23" w:rsidRDefault="00CE3A0A" w:rsidP="002745DF">
            <w:pPr>
              <w:pStyle w:val="TAL"/>
            </w:pPr>
          </w:p>
        </w:tc>
      </w:tr>
    </w:tbl>
    <w:p w14:paraId="1B1EC464" w14:textId="77777777" w:rsidR="00CE3A0A" w:rsidRPr="00E27D23" w:rsidRDefault="00CE3A0A" w:rsidP="00CE3A0A"/>
    <w:p w14:paraId="0660FA70" w14:textId="77777777" w:rsidR="00CE3A0A" w:rsidRPr="00E27D23" w:rsidRDefault="00CE3A0A" w:rsidP="00CE3A0A">
      <w:pPr>
        <w:pStyle w:val="TH"/>
      </w:pPr>
      <w:r w:rsidRPr="00E27D23">
        <w:rPr>
          <w:lang w:eastAsia="zh-CN"/>
        </w:rPr>
        <w:t xml:space="preserve">Table </w:t>
      </w:r>
      <w:r w:rsidRPr="00E27D23">
        <w:rPr>
          <w:color w:val="000000"/>
        </w:rPr>
        <w:t>14.2.5.2.1.3.3</w:t>
      </w:r>
      <w:r w:rsidRPr="00E27D23">
        <w:rPr>
          <w:lang w:eastAsia="zh-CN"/>
        </w:rPr>
        <w:t>-8</w:t>
      </w:r>
      <w:r w:rsidRPr="00E27D23">
        <w:t>:</w:t>
      </w:r>
      <w:r w:rsidRPr="00E27D23">
        <w:rPr>
          <w:i/>
          <w:iCs/>
        </w:rPr>
        <w:t xml:space="preserve"> </w:t>
      </w:r>
      <w:r w:rsidRPr="00E27D23">
        <w:t>PDU SESSION ESTABLISHMENT REQUEST</w:t>
      </w:r>
      <w:r w:rsidRPr="00E27D23">
        <w:rPr>
          <w:iCs/>
        </w:rPr>
        <w:t xml:space="preserve"> </w:t>
      </w:r>
      <w:r w:rsidRPr="00E27D23">
        <w:t>(step 1b9, Table 14.2.5.2.1.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03"/>
        <w:gridCol w:w="2599"/>
        <w:gridCol w:w="1700"/>
        <w:gridCol w:w="1245"/>
      </w:tblGrid>
      <w:tr w:rsidR="00CE3A0A" w:rsidRPr="00E27D23" w14:paraId="73D96A98" w14:textId="77777777" w:rsidTr="002745DF">
        <w:tc>
          <w:tcPr>
            <w:tcW w:w="9738" w:type="dxa"/>
            <w:gridSpan w:val="4"/>
            <w:shd w:val="clear" w:color="auto" w:fill="auto"/>
          </w:tcPr>
          <w:p w14:paraId="51744073" w14:textId="77777777" w:rsidR="00CE3A0A" w:rsidRPr="00E27D23" w:rsidRDefault="00CE3A0A" w:rsidP="002745DF">
            <w:pPr>
              <w:pStyle w:val="TAL"/>
            </w:pPr>
            <w:r w:rsidRPr="00E27D23">
              <w:t>Derivation Path: TS 38.508-1 [4], Table 4.7.2-1.</w:t>
            </w:r>
          </w:p>
        </w:tc>
      </w:tr>
      <w:tr w:rsidR="00CE3A0A" w:rsidRPr="00E27D23" w14:paraId="2C8C7887" w14:textId="77777777" w:rsidTr="002745DF">
        <w:tblPrEx>
          <w:tblCellMar>
            <w:left w:w="108" w:type="dxa"/>
            <w:right w:w="108" w:type="dxa"/>
          </w:tblCellMar>
        </w:tblPrEx>
        <w:tc>
          <w:tcPr>
            <w:tcW w:w="4203" w:type="dxa"/>
            <w:shd w:val="clear" w:color="auto" w:fill="auto"/>
          </w:tcPr>
          <w:p w14:paraId="76DB3BDB" w14:textId="77777777" w:rsidR="00CE3A0A" w:rsidRPr="00E27D23" w:rsidRDefault="00CE3A0A" w:rsidP="002745DF">
            <w:pPr>
              <w:pStyle w:val="TAH"/>
            </w:pPr>
            <w:r w:rsidRPr="00E27D23">
              <w:t>Information Element</w:t>
            </w:r>
          </w:p>
        </w:tc>
        <w:tc>
          <w:tcPr>
            <w:tcW w:w="2599" w:type="dxa"/>
            <w:shd w:val="clear" w:color="auto" w:fill="auto"/>
          </w:tcPr>
          <w:p w14:paraId="53943D77" w14:textId="77777777" w:rsidR="00CE3A0A" w:rsidRPr="00E27D23" w:rsidRDefault="00CE3A0A" w:rsidP="002745DF">
            <w:pPr>
              <w:pStyle w:val="TAH"/>
            </w:pPr>
            <w:r w:rsidRPr="00E27D23">
              <w:t>Value/remark</w:t>
            </w:r>
          </w:p>
        </w:tc>
        <w:tc>
          <w:tcPr>
            <w:tcW w:w="1700" w:type="dxa"/>
            <w:shd w:val="clear" w:color="auto" w:fill="auto"/>
          </w:tcPr>
          <w:p w14:paraId="7906D046" w14:textId="77777777" w:rsidR="00CE3A0A" w:rsidRPr="00E27D23" w:rsidRDefault="00CE3A0A" w:rsidP="002745DF">
            <w:pPr>
              <w:pStyle w:val="TAH"/>
            </w:pPr>
            <w:r w:rsidRPr="00E27D23">
              <w:t>Comment</w:t>
            </w:r>
          </w:p>
        </w:tc>
        <w:tc>
          <w:tcPr>
            <w:tcW w:w="1245" w:type="dxa"/>
            <w:shd w:val="clear" w:color="auto" w:fill="auto"/>
          </w:tcPr>
          <w:p w14:paraId="157109AA" w14:textId="77777777" w:rsidR="00CE3A0A" w:rsidRPr="00E27D23" w:rsidRDefault="00CE3A0A" w:rsidP="002745DF">
            <w:pPr>
              <w:pStyle w:val="TAH"/>
            </w:pPr>
            <w:r w:rsidRPr="00E27D23">
              <w:t>Condition</w:t>
            </w:r>
          </w:p>
        </w:tc>
      </w:tr>
      <w:tr w:rsidR="00CE3A0A" w:rsidRPr="00E27D23" w14:paraId="619BBAC4" w14:textId="77777777" w:rsidTr="002745DF">
        <w:tblPrEx>
          <w:tblCellMar>
            <w:left w:w="108" w:type="dxa"/>
            <w:right w:w="108" w:type="dxa"/>
          </w:tblCellMar>
        </w:tblPrEx>
        <w:tc>
          <w:tcPr>
            <w:tcW w:w="4203" w:type="dxa"/>
            <w:shd w:val="clear" w:color="auto" w:fill="auto"/>
          </w:tcPr>
          <w:p w14:paraId="23F8AE9B" w14:textId="77777777" w:rsidR="00CE3A0A" w:rsidRPr="00E27D23" w:rsidRDefault="00CE3A0A" w:rsidP="002745DF">
            <w:pPr>
              <w:pStyle w:val="TAL"/>
            </w:pPr>
            <w:r w:rsidRPr="00E27D23">
              <w:t>Requested MBS container</w:t>
            </w:r>
          </w:p>
        </w:tc>
        <w:tc>
          <w:tcPr>
            <w:tcW w:w="2599" w:type="dxa"/>
            <w:shd w:val="clear" w:color="auto" w:fill="auto"/>
          </w:tcPr>
          <w:p w14:paraId="164F48CD" w14:textId="77777777" w:rsidR="00CE3A0A" w:rsidRPr="00E27D23" w:rsidRDefault="00CE3A0A" w:rsidP="002745DF">
            <w:pPr>
              <w:pStyle w:val="TAL"/>
            </w:pPr>
          </w:p>
        </w:tc>
        <w:tc>
          <w:tcPr>
            <w:tcW w:w="1700" w:type="dxa"/>
            <w:shd w:val="clear" w:color="auto" w:fill="auto"/>
          </w:tcPr>
          <w:p w14:paraId="7AA8A7CD" w14:textId="77777777" w:rsidR="00CE3A0A" w:rsidRPr="00E27D23" w:rsidRDefault="00CE3A0A" w:rsidP="002745DF">
            <w:pPr>
              <w:pStyle w:val="TAL"/>
            </w:pPr>
          </w:p>
        </w:tc>
        <w:tc>
          <w:tcPr>
            <w:tcW w:w="1245" w:type="dxa"/>
            <w:shd w:val="clear" w:color="auto" w:fill="auto"/>
          </w:tcPr>
          <w:p w14:paraId="333A60AE" w14:textId="77777777" w:rsidR="00CE3A0A" w:rsidRPr="00E27D23" w:rsidRDefault="00CE3A0A" w:rsidP="002745DF">
            <w:pPr>
              <w:pStyle w:val="TAL"/>
            </w:pPr>
          </w:p>
        </w:tc>
      </w:tr>
      <w:tr w:rsidR="00CE3A0A" w:rsidRPr="00E27D23" w14:paraId="4F8C90F1" w14:textId="77777777" w:rsidTr="002745DF">
        <w:tblPrEx>
          <w:tblCellMar>
            <w:left w:w="108" w:type="dxa"/>
            <w:right w:w="108" w:type="dxa"/>
          </w:tblCellMar>
        </w:tblPrEx>
        <w:tc>
          <w:tcPr>
            <w:tcW w:w="4203" w:type="dxa"/>
            <w:tcBorders>
              <w:bottom w:val="single" w:sz="4" w:space="0" w:color="auto"/>
            </w:tcBorders>
            <w:shd w:val="clear" w:color="auto" w:fill="auto"/>
          </w:tcPr>
          <w:p w14:paraId="2E58DCF4" w14:textId="77777777" w:rsidR="00CE3A0A" w:rsidRPr="00E27D23" w:rsidRDefault="00CE3A0A" w:rsidP="002745DF">
            <w:pPr>
              <w:pStyle w:val="TAL"/>
            </w:pPr>
            <w:r w:rsidRPr="00E27D23">
              <w:t xml:space="preserve">  MBS session information</w:t>
            </w:r>
          </w:p>
        </w:tc>
        <w:tc>
          <w:tcPr>
            <w:tcW w:w="2599" w:type="dxa"/>
            <w:tcBorders>
              <w:bottom w:val="single" w:sz="4" w:space="0" w:color="auto"/>
            </w:tcBorders>
            <w:shd w:val="clear" w:color="auto" w:fill="auto"/>
          </w:tcPr>
          <w:p w14:paraId="222137C3" w14:textId="77777777" w:rsidR="00CE3A0A" w:rsidRPr="00E27D23" w:rsidRDefault="00CE3A0A" w:rsidP="002745DF">
            <w:pPr>
              <w:pStyle w:val="TAL"/>
            </w:pPr>
          </w:p>
        </w:tc>
        <w:tc>
          <w:tcPr>
            <w:tcW w:w="1700" w:type="dxa"/>
            <w:shd w:val="clear" w:color="auto" w:fill="auto"/>
          </w:tcPr>
          <w:p w14:paraId="6F64F360" w14:textId="77777777" w:rsidR="00CE3A0A" w:rsidRPr="00E27D23" w:rsidRDefault="00CE3A0A" w:rsidP="002745DF">
            <w:pPr>
              <w:pStyle w:val="TAL"/>
            </w:pPr>
          </w:p>
        </w:tc>
        <w:tc>
          <w:tcPr>
            <w:tcW w:w="1245" w:type="dxa"/>
            <w:shd w:val="clear" w:color="auto" w:fill="auto"/>
          </w:tcPr>
          <w:p w14:paraId="0ED9AB48" w14:textId="77777777" w:rsidR="00CE3A0A" w:rsidRPr="00E27D23" w:rsidRDefault="00CE3A0A" w:rsidP="002745DF">
            <w:pPr>
              <w:pStyle w:val="TAL"/>
            </w:pPr>
          </w:p>
        </w:tc>
      </w:tr>
      <w:tr w:rsidR="00CE3A0A" w:rsidRPr="00E27D23" w14:paraId="3F5B29A7" w14:textId="77777777" w:rsidTr="002745DF">
        <w:tc>
          <w:tcPr>
            <w:tcW w:w="4203" w:type="dxa"/>
            <w:shd w:val="clear" w:color="auto" w:fill="auto"/>
          </w:tcPr>
          <w:p w14:paraId="5EA158B2" w14:textId="77777777" w:rsidR="00CE3A0A" w:rsidRPr="00E27D23" w:rsidRDefault="00CE3A0A" w:rsidP="002745DF">
            <w:pPr>
              <w:pStyle w:val="TAL"/>
            </w:pPr>
            <w:r w:rsidRPr="00E27D23">
              <w:t xml:space="preserve">    MBS operation</w:t>
            </w:r>
          </w:p>
        </w:tc>
        <w:tc>
          <w:tcPr>
            <w:tcW w:w="2599" w:type="dxa"/>
            <w:shd w:val="clear" w:color="auto" w:fill="auto"/>
          </w:tcPr>
          <w:p w14:paraId="6ED49B20" w14:textId="77777777" w:rsidR="00CE3A0A" w:rsidRPr="00E27D23" w:rsidRDefault="00CE3A0A" w:rsidP="002745DF">
            <w:pPr>
              <w:pStyle w:val="TAL"/>
            </w:pPr>
            <w:r w:rsidRPr="00E27D23">
              <w:t>‘01’B</w:t>
            </w:r>
          </w:p>
        </w:tc>
        <w:tc>
          <w:tcPr>
            <w:tcW w:w="1700" w:type="dxa"/>
            <w:shd w:val="clear" w:color="auto" w:fill="auto"/>
          </w:tcPr>
          <w:p w14:paraId="6D4FFB21" w14:textId="77777777" w:rsidR="00CE3A0A" w:rsidRPr="00E27D23" w:rsidRDefault="00CE3A0A" w:rsidP="002745DF">
            <w:pPr>
              <w:pStyle w:val="TAL"/>
            </w:pPr>
            <w:r w:rsidRPr="00E27D23">
              <w:t>Join MBS session</w:t>
            </w:r>
          </w:p>
        </w:tc>
        <w:tc>
          <w:tcPr>
            <w:tcW w:w="1245" w:type="dxa"/>
            <w:shd w:val="clear" w:color="auto" w:fill="auto"/>
          </w:tcPr>
          <w:p w14:paraId="30621F65" w14:textId="77777777" w:rsidR="00CE3A0A" w:rsidRPr="00E27D23" w:rsidRDefault="00CE3A0A" w:rsidP="002745DF">
            <w:pPr>
              <w:pStyle w:val="TAL"/>
            </w:pPr>
          </w:p>
        </w:tc>
      </w:tr>
      <w:tr w:rsidR="00CE3A0A" w:rsidRPr="00E27D23" w14:paraId="2949553B" w14:textId="77777777" w:rsidTr="002745DF">
        <w:tblPrEx>
          <w:tblCellMar>
            <w:left w:w="108" w:type="dxa"/>
            <w:right w:w="108" w:type="dxa"/>
          </w:tblCellMar>
        </w:tblPrEx>
        <w:tc>
          <w:tcPr>
            <w:tcW w:w="4203" w:type="dxa"/>
            <w:shd w:val="clear" w:color="auto" w:fill="auto"/>
          </w:tcPr>
          <w:p w14:paraId="2759BBD8" w14:textId="77777777" w:rsidR="00CE3A0A" w:rsidRPr="00E27D23" w:rsidRDefault="00CE3A0A" w:rsidP="002745DF">
            <w:pPr>
              <w:pStyle w:val="TAL"/>
            </w:pPr>
            <w:r w:rsidRPr="00E27D23">
              <w:t xml:space="preserve">    Type of MBS session ID</w:t>
            </w:r>
          </w:p>
        </w:tc>
        <w:tc>
          <w:tcPr>
            <w:tcW w:w="2599" w:type="dxa"/>
            <w:shd w:val="clear" w:color="auto" w:fill="auto"/>
          </w:tcPr>
          <w:p w14:paraId="38880E95" w14:textId="77777777" w:rsidR="00CE3A0A" w:rsidRPr="00E27D23" w:rsidRDefault="00CE3A0A" w:rsidP="002745DF">
            <w:pPr>
              <w:pStyle w:val="TAL"/>
            </w:pPr>
            <w:r w:rsidRPr="00E27D23">
              <w:t>Not checked</w:t>
            </w:r>
          </w:p>
        </w:tc>
        <w:tc>
          <w:tcPr>
            <w:tcW w:w="1700" w:type="dxa"/>
            <w:shd w:val="clear" w:color="auto" w:fill="auto"/>
          </w:tcPr>
          <w:p w14:paraId="56A43E0C" w14:textId="77777777" w:rsidR="00CE3A0A" w:rsidRPr="00E27D23" w:rsidRDefault="00CE3A0A" w:rsidP="002745DF">
            <w:pPr>
              <w:pStyle w:val="TAL"/>
            </w:pPr>
          </w:p>
        </w:tc>
        <w:tc>
          <w:tcPr>
            <w:tcW w:w="1245" w:type="dxa"/>
            <w:shd w:val="clear" w:color="auto" w:fill="auto"/>
          </w:tcPr>
          <w:p w14:paraId="75ED3CFB" w14:textId="77777777" w:rsidR="00CE3A0A" w:rsidRPr="00E27D23" w:rsidRDefault="00CE3A0A" w:rsidP="002745DF">
            <w:pPr>
              <w:pStyle w:val="TAL"/>
            </w:pPr>
          </w:p>
        </w:tc>
      </w:tr>
      <w:tr w:rsidR="00CE3A0A" w:rsidRPr="00E27D23" w14:paraId="1A5B6E59" w14:textId="77777777" w:rsidTr="002745DF">
        <w:tblPrEx>
          <w:tblCellMar>
            <w:left w:w="108" w:type="dxa"/>
            <w:right w:w="108" w:type="dxa"/>
          </w:tblCellMar>
        </w:tblPrEx>
        <w:tc>
          <w:tcPr>
            <w:tcW w:w="4203" w:type="dxa"/>
            <w:shd w:val="clear" w:color="auto" w:fill="auto"/>
          </w:tcPr>
          <w:p w14:paraId="7D578F92" w14:textId="77777777" w:rsidR="00CE3A0A" w:rsidRPr="00E27D23" w:rsidRDefault="00CE3A0A" w:rsidP="002745DF">
            <w:pPr>
              <w:pStyle w:val="TAL"/>
            </w:pPr>
            <w:r w:rsidRPr="00E27D23">
              <w:t xml:space="preserve">    MBS session ID</w:t>
            </w:r>
          </w:p>
        </w:tc>
        <w:tc>
          <w:tcPr>
            <w:tcW w:w="2599" w:type="dxa"/>
            <w:shd w:val="clear" w:color="auto" w:fill="auto"/>
          </w:tcPr>
          <w:p w14:paraId="232BDDC2" w14:textId="77777777" w:rsidR="00CE3A0A" w:rsidRPr="00E27D23" w:rsidRDefault="00CE3A0A" w:rsidP="002745DF">
            <w:pPr>
              <w:pStyle w:val="TAL"/>
            </w:pPr>
          </w:p>
        </w:tc>
        <w:tc>
          <w:tcPr>
            <w:tcW w:w="1700" w:type="dxa"/>
            <w:shd w:val="clear" w:color="auto" w:fill="auto"/>
          </w:tcPr>
          <w:p w14:paraId="64E72FEB" w14:textId="77777777" w:rsidR="00CE3A0A" w:rsidRPr="00E27D23" w:rsidRDefault="00CE3A0A" w:rsidP="002745DF">
            <w:pPr>
              <w:pStyle w:val="TAL"/>
            </w:pPr>
            <w:r w:rsidRPr="00E27D23">
              <w:t>TMGI-1</w:t>
            </w:r>
          </w:p>
        </w:tc>
        <w:tc>
          <w:tcPr>
            <w:tcW w:w="1245" w:type="dxa"/>
            <w:shd w:val="clear" w:color="auto" w:fill="auto"/>
          </w:tcPr>
          <w:p w14:paraId="14263F69" w14:textId="77777777" w:rsidR="00CE3A0A" w:rsidRPr="00E27D23" w:rsidRDefault="00CE3A0A" w:rsidP="002745DF">
            <w:pPr>
              <w:pStyle w:val="TAL"/>
            </w:pPr>
          </w:p>
        </w:tc>
      </w:tr>
      <w:tr w:rsidR="00CE3A0A" w:rsidRPr="00E27D23" w14:paraId="7F72E995" w14:textId="77777777" w:rsidTr="002745DF">
        <w:tblPrEx>
          <w:tblCellMar>
            <w:left w:w="108" w:type="dxa"/>
            <w:right w:w="108" w:type="dxa"/>
          </w:tblCellMar>
        </w:tblPrEx>
        <w:tc>
          <w:tcPr>
            <w:tcW w:w="4203" w:type="dxa"/>
            <w:shd w:val="clear" w:color="auto" w:fill="auto"/>
          </w:tcPr>
          <w:p w14:paraId="40A4FF95" w14:textId="77777777" w:rsidR="00CE3A0A" w:rsidRPr="00E27D23" w:rsidRDefault="00CE3A0A" w:rsidP="002745DF">
            <w:pPr>
              <w:pStyle w:val="TAL"/>
            </w:pPr>
            <w:r w:rsidRPr="00E27D23">
              <w:t xml:space="preserve">      MBMS Service ID</w:t>
            </w:r>
          </w:p>
        </w:tc>
        <w:tc>
          <w:tcPr>
            <w:tcW w:w="2599" w:type="dxa"/>
            <w:shd w:val="clear" w:color="auto" w:fill="auto"/>
          </w:tcPr>
          <w:p w14:paraId="14EDDA43" w14:textId="77777777" w:rsidR="00CE3A0A" w:rsidRPr="00E27D23" w:rsidRDefault="00CE3A0A" w:rsidP="002745DF">
            <w:pPr>
              <w:pStyle w:val="TAL"/>
            </w:pPr>
            <w:r w:rsidRPr="00E27D23">
              <w:t>‘000101’H</w:t>
            </w:r>
          </w:p>
        </w:tc>
        <w:tc>
          <w:tcPr>
            <w:tcW w:w="1700" w:type="dxa"/>
            <w:shd w:val="clear" w:color="auto" w:fill="auto"/>
          </w:tcPr>
          <w:p w14:paraId="03DAFBBC" w14:textId="77777777" w:rsidR="00CE3A0A" w:rsidRPr="00E27D23" w:rsidRDefault="00CE3A0A" w:rsidP="002745DF">
            <w:pPr>
              <w:pStyle w:val="TAL"/>
            </w:pPr>
          </w:p>
        </w:tc>
        <w:tc>
          <w:tcPr>
            <w:tcW w:w="1245" w:type="dxa"/>
            <w:shd w:val="clear" w:color="auto" w:fill="auto"/>
          </w:tcPr>
          <w:p w14:paraId="02F8020A" w14:textId="77777777" w:rsidR="00CE3A0A" w:rsidRPr="00E27D23" w:rsidRDefault="00CE3A0A" w:rsidP="002745DF">
            <w:pPr>
              <w:pStyle w:val="TAL"/>
            </w:pPr>
          </w:p>
        </w:tc>
      </w:tr>
      <w:tr w:rsidR="00CE3A0A" w:rsidRPr="00E27D23" w14:paraId="1DF13756" w14:textId="77777777" w:rsidTr="002745DF">
        <w:tblPrEx>
          <w:tblCellMar>
            <w:left w:w="108" w:type="dxa"/>
            <w:right w:w="108" w:type="dxa"/>
          </w:tblCellMar>
        </w:tblPrEx>
        <w:tc>
          <w:tcPr>
            <w:tcW w:w="4203" w:type="dxa"/>
            <w:shd w:val="clear" w:color="auto" w:fill="auto"/>
          </w:tcPr>
          <w:p w14:paraId="767802EC" w14:textId="77777777" w:rsidR="00CE3A0A" w:rsidRPr="00E27D23" w:rsidRDefault="00CE3A0A" w:rsidP="002745DF">
            <w:pPr>
              <w:pStyle w:val="TAL"/>
            </w:pPr>
            <w:r w:rsidRPr="00E27D23">
              <w:t xml:space="preserve">      MCC</w:t>
            </w:r>
          </w:p>
        </w:tc>
        <w:tc>
          <w:tcPr>
            <w:tcW w:w="2599" w:type="dxa"/>
            <w:shd w:val="clear" w:color="auto" w:fill="auto"/>
          </w:tcPr>
          <w:p w14:paraId="751509FF"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00" w:type="dxa"/>
            <w:shd w:val="clear" w:color="auto" w:fill="auto"/>
          </w:tcPr>
          <w:p w14:paraId="432D7BFD" w14:textId="77777777" w:rsidR="00CE3A0A" w:rsidRPr="00E27D23" w:rsidRDefault="00CE3A0A" w:rsidP="002745DF">
            <w:pPr>
              <w:pStyle w:val="TAL"/>
            </w:pPr>
          </w:p>
        </w:tc>
        <w:tc>
          <w:tcPr>
            <w:tcW w:w="1245" w:type="dxa"/>
            <w:shd w:val="clear" w:color="auto" w:fill="auto"/>
          </w:tcPr>
          <w:p w14:paraId="42FA7898" w14:textId="77777777" w:rsidR="00CE3A0A" w:rsidRPr="00E27D23" w:rsidRDefault="00CE3A0A" w:rsidP="002745DF">
            <w:pPr>
              <w:pStyle w:val="TAL"/>
            </w:pPr>
          </w:p>
        </w:tc>
      </w:tr>
      <w:tr w:rsidR="00CE3A0A" w:rsidRPr="00E27D23" w14:paraId="5196C90B" w14:textId="77777777" w:rsidTr="002745DF">
        <w:tblPrEx>
          <w:tblCellMar>
            <w:left w:w="108" w:type="dxa"/>
            <w:right w:w="108" w:type="dxa"/>
          </w:tblCellMar>
        </w:tblPrEx>
        <w:tc>
          <w:tcPr>
            <w:tcW w:w="4203" w:type="dxa"/>
            <w:shd w:val="clear" w:color="auto" w:fill="auto"/>
          </w:tcPr>
          <w:p w14:paraId="49E4A918" w14:textId="77777777" w:rsidR="00CE3A0A" w:rsidRPr="00E27D23" w:rsidRDefault="00CE3A0A" w:rsidP="002745DF">
            <w:pPr>
              <w:pStyle w:val="TAL"/>
            </w:pPr>
            <w:r w:rsidRPr="00E27D23">
              <w:t xml:space="preserve">      MNC</w:t>
            </w:r>
          </w:p>
        </w:tc>
        <w:tc>
          <w:tcPr>
            <w:tcW w:w="2599" w:type="dxa"/>
            <w:shd w:val="clear" w:color="auto" w:fill="auto"/>
          </w:tcPr>
          <w:p w14:paraId="6437E92A"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00" w:type="dxa"/>
            <w:shd w:val="clear" w:color="auto" w:fill="auto"/>
          </w:tcPr>
          <w:p w14:paraId="4FF8DC3B" w14:textId="77777777" w:rsidR="00CE3A0A" w:rsidRPr="00E27D23" w:rsidRDefault="00CE3A0A" w:rsidP="002745DF">
            <w:pPr>
              <w:pStyle w:val="TAL"/>
            </w:pPr>
          </w:p>
        </w:tc>
        <w:tc>
          <w:tcPr>
            <w:tcW w:w="1245" w:type="dxa"/>
            <w:shd w:val="clear" w:color="auto" w:fill="auto"/>
          </w:tcPr>
          <w:p w14:paraId="19259376" w14:textId="77777777" w:rsidR="00CE3A0A" w:rsidRPr="00E27D23" w:rsidRDefault="00CE3A0A" w:rsidP="002745DF">
            <w:pPr>
              <w:pStyle w:val="TAL"/>
            </w:pPr>
          </w:p>
        </w:tc>
      </w:tr>
      <w:tr w:rsidR="00CE3A0A" w:rsidRPr="00E27D23" w14:paraId="3207EFD9" w14:textId="77777777" w:rsidTr="002745DF">
        <w:tblPrEx>
          <w:tblCellMar>
            <w:left w:w="108" w:type="dxa"/>
            <w:right w:w="108" w:type="dxa"/>
          </w:tblCellMar>
        </w:tblPrEx>
        <w:tc>
          <w:tcPr>
            <w:tcW w:w="4203" w:type="dxa"/>
            <w:shd w:val="clear" w:color="auto" w:fill="auto"/>
          </w:tcPr>
          <w:p w14:paraId="20AB8729" w14:textId="77777777" w:rsidR="00CE3A0A" w:rsidRPr="00E27D23" w:rsidRDefault="00CE3A0A" w:rsidP="002745DF">
            <w:pPr>
              <w:pStyle w:val="TAL"/>
            </w:pPr>
            <w:r w:rsidRPr="00E27D23">
              <w:t xml:space="preserve">  MBS session information</w:t>
            </w:r>
          </w:p>
        </w:tc>
        <w:tc>
          <w:tcPr>
            <w:tcW w:w="2599" w:type="dxa"/>
            <w:shd w:val="clear" w:color="auto" w:fill="auto"/>
          </w:tcPr>
          <w:p w14:paraId="6F6CF367" w14:textId="77777777" w:rsidR="00CE3A0A" w:rsidRPr="00E27D23" w:rsidRDefault="00CE3A0A" w:rsidP="002745DF">
            <w:pPr>
              <w:pStyle w:val="TAL"/>
            </w:pPr>
          </w:p>
        </w:tc>
        <w:tc>
          <w:tcPr>
            <w:tcW w:w="1700" w:type="dxa"/>
            <w:shd w:val="clear" w:color="auto" w:fill="auto"/>
          </w:tcPr>
          <w:p w14:paraId="41C2A982" w14:textId="77777777" w:rsidR="00CE3A0A" w:rsidRPr="00E27D23" w:rsidRDefault="00CE3A0A" w:rsidP="002745DF">
            <w:pPr>
              <w:pStyle w:val="TAL"/>
            </w:pPr>
          </w:p>
        </w:tc>
        <w:tc>
          <w:tcPr>
            <w:tcW w:w="1245" w:type="dxa"/>
            <w:shd w:val="clear" w:color="auto" w:fill="auto"/>
          </w:tcPr>
          <w:p w14:paraId="63EDBA10" w14:textId="77777777" w:rsidR="00CE3A0A" w:rsidRPr="00E27D23" w:rsidRDefault="00CE3A0A" w:rsidP="002745DF">
            <w:pPr>
              <w:pStyle w:val="TAL"/>
            </w:pPr>
          </w:p>
        </w:tc>
      </w:tr>
      <w:tr w:rsidR="00CE3A0A" w:rsidRPr="00E27D23" w14:paraId="4C0D03E8" w14:textId="77777777" w:rsidTr="002745DF">
        <w:tblPrEx>
          <w:tblCellMar>
            <w:left w:w="108" w:type="dxa"/>
            <w:right w:w="108" w:type="dxa"/>
          </w:tblCellMar>
        </w:tblPrEx>
        <w:tc>
          <w:tcPr>
            <w:tcW w:w="4203" w:type="dxa"/>
            <w:shd w:val="clear" w:color="auto" w:fill="auto"/>
          </w:tcPr>
          <w:p w14:paraId="75893138" w14:textId="77777777" w:rsidR="00CE3A0A" w:rsidRPr="00E27D23" w:rsidRDefault="00CE3A0A" w:rsidP="002745DF">
            <w:pPr>
              <w:pStyle w:val="TAL"/>
            </w:pPr>
            <w:r w:rsidRPr="00E27D23">
              <w:t xml:space="preserve">    MBS operation</w:t>
            </w:r>
          </w:p>
        </w:tc>
        <w:tc>
          <w:tcPr>
            <w:tcW w:w="2599" w:type="dxa"/>
            <w:shd w:val="clear" w:color="auto" w:fill="auto"/>
          </w:tcPr>
          <w:p w14:paraId="2B3225EF" w14:textId="77777777" w:rsidR="00CE3A0A" w:rsidRPr="00E27D23" w:rsidRDefault="00CE3A0A" w:rsidP="002745DF">
            <w:pPr>
              <w:pStyle w:val="TAL"/>
            </w:pPr>
            <w:r w:rsidRPr="00E27D23">
              <w:t>‘01’B</w:t>
            </w:r>
          </w:p>
        </w:tc>
        <w:tc>
          <w:tcPr>
            <w:tcW w:w="1700" w:type="dxa"/>
            <w:shd w:val="clear" w:color="auto" w:fill="auto"/>
          </w:tcPr>
          <w:p w14:paraId="3DE60D94" w14:textId="77777777" w:rsidR="00CE3A0A" w:rsidRPr="00E27D23" w:rsidRDefault="00CE3A0A" w:rsidP="002745DF">
            <w:pPr>
              <w:pStyle w:val="TAL"/>
            </w:pPr>
            <w:r w:rsidRPr="00E27D23">
              <w:t>Join MBS session</w:t>
            </w:r>
          </w:p>
        </w:tc>
        <w:tc>
          <w:tcPr>
            <w:tcW w:w="1245" w:type="dxa"/>
            <w:shd w:val="clear" w:color="auto" w:fill="auto"/>
          </w:tcPr>
          <w:p w14:paraId="3DA3B2BE" w14:textId="77777777" w:rsidR="00CE3A0A" w:rsidRPr="00E27D23" w:rsidRDefault="00CE3A0A" w:rsidP="002745DF">
            <w:pPr>
              <w:pStyle w:val="TAL"/>
            </w:pPr>
          </w:p>
        </w:tc>
      </w:tr>
      <w:tr w:rsidR="00CE3A0A" w:rsidRPr="00E27D23" w14:paraId="5FD6EAE2" w14:textId="77777777" w:rsidTr="002745DF">
        <w:tblPrEx>
          <w:tblCellMar>
            <w:left w:w="108" w:type="dxa"/>
            <w:right w:w="108" w:type="dxa"/>
          </w:tblCellMar>
        </w:tblPrEx>
        <w:tc>
          <w:tcPr>
            <w:tcW w:w="4203" w:type="dxa"/>
            <w:shd w:val="clear" w:color="auto" w:fill="auto"/>
          </w:tcPr>
          <w:p w14:paraId="2A5BAFCD" w14:textId="77777777" w:rsidR="00CE3A0A" w:rsidRPr="00E27D23" w:rsidRDefault="00CE3A0A" w:rsidP="002745DF">
            <w:pPr>
              <w:pStyle w:val="TAL"/>
            </w:pPr>
            <w:r w:rsidRPr="00E27D23">
              <w:t xml:space="preserve">    Type of MBS session ID</w:t>
            </w:r>
          </w:p>
        </w:tc>
        <w:tc>
          <w:tcPr>
            <w:tcW w:w="2599" w:type="dxa"/>
            <w:shd w:val="clear" w:color="auto" w:fill="auto"/>
          </w:tcPr>
          <w:p w14:paraId="1A74211E" w14:textId="77777777" w:rsidR="00CE3A0A" w:rsidRPr="00E27D23" w:rsidRDefault="00CE3A0A" w:rsidP="002745DF">
            <w:pPr>
              <w:pStyle w:val="TAL"/>
            </w:pPr>
            <w:r w:rsidRPr="00E27D23">
              <w:t>Not checked</w:t>
            </w:r>
          </w:p>
        </w:tc>
        <w:tc>
          <w:tcPr>
            <w:tcW w:w="1700" w:type="dxa"/>
            <w:shd w:val="clear" w:color="auto" w:fill="auto"/>
          </w:tcPr>
          <w:p w14:paraId="742746F9" w14:textId="77777777" w:rsidR="00CE3A0A" w:rsidRPr="00E27D23" w:rsidRDefault="00CE3A0A" w:rsidP="002745DF">
            <w:pPr>
              <w:pStyle w:val="TAL"/>
            </w:pPr>
          </w:p>
        </w:tc>
        <w:tc>
          <w:tcPr>
            <w:tcW w:w="1245" w:type="dxa"/>
            <w:shd w:val="clear" w:color="auto" w:fill="auto"/>
          </w:tcPr>
          <w:p w14:paraId="21DABED0" w14:textId="77777777" w:rsidR="00CE3A0A" w:rsidRPr="00E27D23" w:rsidRDefault="00CE3A0A" w:rsidP="002745DF">
            <w:pPr>
              <w:pStyle w:val="TAL"/>
            </w:pPr>
          </w:p>
        </w:tc>
      </w:tr>
      <w:tr w:rsidR="00CE3A0A" w:rsidRPr="00E27D23" w14:paraId="2D75B9F7" w14:textId="77777777" w:rsidTr="002745DF">
        <w:tblPrEx>
          <w:tblCellMar>
            <w:left w:w="108" w:type="dxa"/>
            <w:right w:w="108" w:type="dxa"/>
          </w:tblCellMar>
        </w:tblPrEx>
        <w:tc>
          <w:tcPr>
            <w:tcW w:w="4203" w:type="dxa"/>
            <w:shd w:val="clear" w:color="auto" w:fill="auto"/>
          </w:tcPr>
          <w:p w14:paraId="52FDB837" w14:textId="77777777" w:rsidR="00CE3A0A" w:rsidRPr="00E27D23" w:rsidRDefault="00CE3A0A" w:rsidP="002745DF">
            <w:pPr>
              <w:pStyle w:val="TAL"/>
            </w:pPr>
            <w:r w:rsidRPr="00E27D23">
              <w:t xml:space="preserve">    MBS session ID</w:t>
            </w:r>
          </w:p>
        </w:tc>
        <w:tc>
          <w:tcPr>
            <w:tcW w:w="2599" w:type="dxa"/>
            <w:shd w:val="clear" w:color="auto" w:fill="auto"/>
          </w:tcPr>
          <w:p w14:paraId="6A910732" w14:textId="77777777" w:rsidR="00CE3A0A" w:rsidRPr="00E27D23" w:rsidRDefault="00CE3A0A" w:rsidP="002745DF">
            <w:pPr>
              <w:pStyle w:val="TAL"/>
            </w:pPr>
          </w:p>
        </w:tc>
        <w:tc>
          <w:tcPr>
            <w:tcW w:w="1700" w:type="dxa"/>
            <w:shd w:val="clear" w:color="auto" w:fill="auto"/>
          </w:tcPr>
          <w:p w14:paraId="58CDF49C" w14:textId="77777777" w:rsidR="00CE3A0A" w:rsidRPr="00E27D23" w:rsidRDefault="00CE3A0A" w:rsidP="002745DF">
            <w:pPr>
              <w:pStyle w:val="TAL"/>
            </w:pPr>
          </w:p>
        </w:tc>
        <w:tc>
          <w:tcPr>
            <w:tcW w:w="1245" w:type="dxa"/>
            <w:shd w:val="clear" w:color="auto" w:fill="auto"/>
          </w:tcPr>
          <w:p w14:paraId="702DF0A4" w14:textId="77777777" w:rsidR="00CE3A0A" w:rsidRPr="00E27D23" w:rsidRDefault="00CE3A0A" w:rsidP="002745DF">
            <w:pPr>
              <w:pStyle w:val="TAL"/>
            </w:pPr>
          </w:p>
        </w:tc>
      </w:tr>
      <w:tr w:rsidR="00CE3A0A" w:rsidRPr="00E27D23" w14:paraId="3CC4D86B" w14:textId="77777777" w:rsidTr="002745DF">
        <w:tblPrEx>
          <w:tblCellMar>
            <w:left w:w="108" w:type="dxa"/>
            <w:right w:w="108" w:type="dxa"/>
          </w:tblCellMar>
        </w:tblPrEx>
        <w:tc>
          <w:tcPr>
            <w:tcW w:w="4203" w:type="dxa"/>
            <w:shd w:val="clear" w:color="auto" w:fill="auto"/>
          </w:tcPr>
          <w:p w14:paraId="186C1246" w14:textId="77777777" w:rsidR="00CE3A0A" w:rsidRPr="00E27D23" w:rsidRDefault="00CE3A0A" w:rsidP="002745DF">
            <w:pPr>
              <w:pStyle w:val="TAL"/>
            </w:pPr>
            <w:r w:rsidRPr="00E27D23">
              <w:t xml:space="preserve">      MBMS Service ID</w:t>
            </w:r>
          </w:p>
        </w:tc>
        <w:tc>
          <w:tcPr>
            <w:tcW w:w="2599" w:type="dxa"/>
            <w:shd w:val="clear" w:color="auto" w:fill="auto"/>
          </w:tcPr>
          <w:p w14:paraId="0505BD3B" w14:textId="77777777" w:rsidR="00CE3A0A" w:rsidRPr="00E27D23" w:rsidRDefault="00CE3A0A" w:rsidP="002745DF">
            <w:pPr>
              <w:pStyle w:val="TAL"/>
            </w:pPr>
            <w:r w:rsidRPr="00E27D23">
              <w:t>‘000101’H</w:t>
            </w:r>
          </w:p>
        </w:tc>
        <w:tc>
          <w:tcPr>
            <w:tcW w:w="1700" w:type="dxa"/>
            <w:shd w:val="clear" w:color="auto" w:fill="auto"/>
          </w:tcPr>
          <w:p w14:paraId="483943F2" w14:textId="77777777" w:rsidR="00CE3A0A" w:rsidRPr="00E27D23" w:rsidRDefault="00CE3A0A" w:rsidP="002745DF">
            <w:pPr>
              <w:pStyle w:val="TAL"/>
            </w:pPr>
            <w:r w:rsidRPr="00E27D23">
              <w:t>TMGI-2</w:t>
            </w:r>
          </w:p>
        </w:tc>
        <w:tc>
          <w:tcPr>
            <w:tcW w:w="1245" w:type="dxa"/>
            <w:shd w:val="clear" w:color="auto" w:fill="auto"/>
          </w:tcPr>
          <w:p w14:paraId="57F067A4" w14:textId="77777777" w:rsidR="00CE3A0A" w:rsidRPr="00E27D23" w:rsidRDefault="00CE3A0A" w:rsidP="002745DF">
            <w:pPr>
              <w:pStyle w:val="TAL"/>
            </w:pPr>
          </w:p>
        </w:tc>
      </w:tr>
      <w:tr w:rsidR="00CE3A0A" w:rsidRPr="00E27D23" w14:paraId="7240E40F" w14:textId="77777777" w:rsidTr="002745DF">
        <w:tblPrEx>
          <w:tblCellMar>
            <w:left w:w="108" w:type="dxa"/>
            <w:right w:w="108" w:type="dxa"/>
          </w:tblCellMar>
        </w:tblPrEx>
        <w:tc>
          <w:tcPr>
            <w:tcW w:w="4203" w:type="dxa"/>
            <w:shd w:val="clear" w:color="auto" w:fill="auto"/>
          </w:tcPr>
          <w:p w14:paraId="66AF528A" w14:textId="77777777" w:rsidR="00CE3A0A" w:rsidRPr="00E27D23" w:rsidRDefault="00CE3A0A" w:rsidP="002745DF">
            <w:pPr>
              <w:pStyle w:val="TAL"/>
            </w:pPr>
            <w:r w:rsidRPr="00E27D23">
              <w:t xml:space="preserve">      MCC</w:t>
            </w:r>
          </w:p>
        </w:tc>
        <w:tc>
          <w:tcPr>
            <w:tcW w:w="2599" w:type="dxa"/>
            <w:shd w:val="clear" w:color="auto" w:fill="auto"/>
          </w:tcPr>
          <w:p w14:paraId="6EFE77E2"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00" w:type="dxa"/>
            <w:shd w:val="clear" w:color="auto" w:fill="auto"/>
          </w:tcPr>
          <w:p w14:paraId="334A0DB1" w14:textId="77777777" w:rsidR="00CE3A0A" w:rsidRPr="00E27D23" w:rsidRDefault="00CE3A0A" w:rsidP="002745DF">
            <w:pPr>
              <w:pStyle w:val="TAL"/>
            </w:pPr>
          </w:p>
        </w:tc>
        <w:tc>
          <w:tcPr>
            <w:tcW w:w="1245" w:type="dxa"/>
            <w:shd w:val="clear" w:color="auto" w:fill="auto"/>
          </w:tcPr>
          <w:p w14:paraId="3AFC0B0E" w14:textId="77777777" w:rsidR="00CE3A0A" w:rsidRPr="00E27D23" w:rsidRDefault="00CE3A0A" w:rsidP="002745DF">
            <w:pPr>
              <w:pStyle w:val="TAL"/>
            </w:pPr>
          </w:p>
        </w:tc>
      </w:tr>
      <w:tr w:rsidR="00CE3A0A" w:rsidRPr="00E27D23" w14:paraId="22A1F001" w14:textId="77777777" w:rsidTr="002745DF">
        <w:tblPrEx>
          <w:tblCellMar>
            <w:left w:w="108" w:type="dxa"/>
            <w:right w:w="108" w:type="dxa"/>
          </w:tblCellMar>
        </w:tblPrEx>
        <w:tc>
          <w:tcPr>
            <w:tcW w:w="4203" w:type="dxa"/>
            <w:shd w:val="clear" w:color="auto" w:fill="auto"/>
          </w:tcPr>
          <w:p w14:paraId="3E7A1AB2" w14:textId="77777777" w:rsidR="00CE3A0A" w:rsidRPr="00E27D23" w:rsidRDefault="00CE3A0A" w:rsidP="002745DF">
            <w:pPr>
              <w:pStyle w:val="TAL"/>
            </w:pPr>
            <w:r w:rsidRPr="00E27D23">
              <w:t xml:space="preserve">      MNC</w:t>
            </w:r>
          </w:p>
        </w:tc>
        <w:tc>
          <w:tcPr>
            <w:tcW w:w="2599" w:type="dxa"/>
            <w:shd w:val="clear" w:color="auto" w:fill="auto"/>
          </w:tcPr>
          <w:p w14:paraId="6D5EF341"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00" w:type="dxa"/>
            <w:shd w:val="clear" w:color="auto" w:fill="auto"/>
          </w:tcPr>
          <w:p w14:paraId="6EA70796" w14:textId="77777777" w:rsidR="00CE3A0A" w:rsidRPr="00E27D23" w:rsidRDefault="00CE3A0A" w:rsidP="002745DF">
            <w:pPr>
              <w:pStyle w:val="TAL"/>
            </w:pPr>
          </w:p>
        </w:tc>
        <w:tc>
          <w:tcPr>
            <w:tcW w:w="1245" w:type="dxa"/>
            <w:shd w:val="clear" w:color="auto" w:fill="auto"/>
          </w:tcPr>
          <w:p w14:paraId="18DAF2D1" w14:textId="77777777" w:rsidR="00CE3A0A" w:rsidRPr="00E27D23" w:rsidRDefault="00CE3A0A" w:rsidP="002745DF">
            <w:pPr>
              <w:pStyle w:val="TAL"/>
            </w:pPr>
          </w:p>
        </w:tc>
      </w:tr>
    </w:tbl>
    <w:p w14:paraId="3981130E" w14:textId="77777777" w:rsidR="00CE3A0A" w:rsidRPr="00E27D23" w:rsidRDefault="00CE3A0A" w:rsidP="00CE3A0A"/>
    <w:p w14:paraId="27C4DEDF" w14:textId="77777777" w:rsidR="00CE3A0A" w:rsidRPr="00E27D23" w:rsidRDefault="00CE3A0A" w:rsidP="00CE3A0A">
      <w:pPr>
        <w:pStyle w:val="TH"/>
      </w:pPr>
      <w:r w:rsidRPr="00E27D23">
        <w:rPr>
          <w:lang w:eastAsia="zh-CN"/>
        </w:rPr>
        <w:t xml:space="preserve">Table </w:t>
      </w:r>
      <w:r w:rsidRPr="00E27D23">
        <w:rPr>
          <w:color w:val="000000"/>
        </w:rPr>
        <w:t>14.2.5.2.1.3.3</w:t>
      </w:r>
      <w:r w:rsidRPr="00E27D23">
        <w:rPr>
          <w:lang w:eastAsia="zh-CN"/>
        </w:rPr>
        <w:t>-9</w:t>
      </w:r>
      <w:r w:rsidRPr="00E27D23">
        <w:t>:</w:t>
      </w:r>
      <w:r w:rsidRPr="00E27D23">
        <w:rPr>
          <w:i/>
          <w:iCs/>
        </w:rPr>
        <w:t xml:space="preserve"> </w:t>
      </w:r>
      <w:r w:rsidRPr="00E27D23">
        <w:t>PDU SESSION ESTABLISHMENT ACCEPT</w:t>
      </w:r>
      <w:r w:rsidRPr="00E27D23">
        <w:rPr>
          <w:iCs/>
        </w:rPr>
        <w:t xml:space="preserve"> </w:t>
      </w:r>
      <w:r w:rsidRPr="00E27D23">
        <w:t>(step 1b10, Table 14.2.5.2.1.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835"/>
        <w:gridCol w:w="1984"/>
        <w:gridCol w:w="1150"/>
      </w:tblGrid>
      <w:tr w:rsidR="00CE3A0A" w:rsidRPr="00E27D23" w14:paraId="0B41EDBE" w14:textId="77777777" w:rsidTr="002745DF">
        <w:tc>
          <w:tcPr>
            <w:tcW w:w="9738" w:type="dxa"/>
            <w:gridSpan w:val="4"/>
            <w:shd w:val="clear" w:color="auto" w:fill="auto"/>
          </w:tcPr>
          <w:p w14:paraId="46A6E23C" w14:textId="77777777" w:rsidR="00CE3A0A" w:rsidRPr="00E27D23" w:rsidRDefault="00CE3A0A" w:rsidP="002745DF">
            <w:pPr>
              <w:pStyle w:val="TAL"/>
            </w:pPr>
            <w:r w:rsidRPr="00E27D23">
              <w:t>Derivation Path: TS 38.508-1 [4], Table 4.7.2-2.</w:t>
            </w:r>
          </w:p>
        </w:tc>
      </w:tr>
      <w:tr w:rsidR="00CE3A0A" w:rsidRPr="00E27D23" w14:paraId="102A0F89" w14:textId="77777777" w:rsidTr="002745DF">
        <w:tblPrEx>
          <w:tblCellMar>
            <w:left w:w="108" w:type="dxa"/>
            <w:right w:w="108" w:type="dxa"/>
          </w:tblCellMar>
        </w:tblPrEx>
        <w:tc>
          <w:tcPr>
            <w:tcW w:w="3778" w:type="dxa"/>
            <w:shd w:val="clear" w:color="auto" w:fill="auto"/>
          </w:tcPr>
          <w:p w14:paraId="7B4A529C" w14:textId="77777777" w:rsidR="00CE3A0A" w:rsidRPr="00E27D23" w:rsidRDefault="00CE3A0A" w:rsidP="002745DF">
            <w:pPr>
              <w:pStyle w:val="TAH"/>
            </w:pPr>
            <w:r w:rsidRPr="00E27D23">
              <w:t>Information Element</w:t>
            </w:r>
          </w:p>
        </w:tc>
        <w:tc>
          <w:tcPr>
            <w:tcW w:w="2835" w:type="dxa"/>
            <w:shd w:val="clear" w:color="auto" w:fill="auto"/>
          </w:tcPr>
          <w:p w14:paraId="6D501A8A" w14:textId="77777777" w:rsidR="00CE3A0A" w:rsidRPr="00E27D23" w:rsidRDefault="00CE3A0A" w:rsidP="002745DF">
            <w:pPr>
              <w:pStyle w:val="TAH"/>
            </w:pPr>
            <w:r w:rsidRPr="00E27D23">
              <w:t>Value/remark</w:t>
            </w:r>
          </w:p>
        </w:tc>
        <w:tc>
          <w:tcPr>
            <w:tcW w:w="1984" w:type="dxa"/>
            <w:shd w:val="clear" w:color="auto" w:fill="auto"/>
          </w:tcPr>
          <w:p w14:paraId="35170151" w14:textId="77777777" w:rsidR="00CE3A0A" w:rsidRPr="00E27D23" w:rsidRDefault="00CE3A0A" w:rsidP="002745DF">
            <w:pPr>
              <w:pStyle w:val="TAH"/>
            </w:pPr>
            <w:r w:rsidRPr="00E27D23">
              <w:t>Comment</w:t>
            </w:r>
          </w:p>
        </w:tc>
        <w:tc>
          <w:tcPr>
            <w:tcW w:w="1150" w:type="dxa"/>
            <w:shd w:val="clear" w:color="auto" w:fill="auto"/>
          </w:tcPr>
          <w:p w14:paraId="4E9A4A88" w14:textId="77777777" w:rsidR="00CE3A0A" w:rsidRPr="00E27D23" w:rsidRDefault="00CE3A0A" w:rsidP="002745DF">
            <w:pPr>
              <w:pStyle w:val="TAH"/>
            </w:pPr>
            <w:r w:rsidRPr="00E27D23">
              <w:t>Condition</w:t>
            </w:r>
          </w:p>
        </w:tc>
      </w:tr>
      <w:tr w:rsidR="00CE3A0A" w:rsidRPr="00E27D23" w14:paraId="608B7873" w14:textId="77777777" w:rsidTr="002745DF">
        <w:tblPrEx>
          <w:tblCellMar>
            <w:left w:w="108" w:type="dxa"/>
            <w:right w:w="108" w:type="dxa"/>
          </w:tblCellMar>
        </w:tblPrEx>
        <w:tc>
          <w:tcPr>
            <w:tcW w:w="3778" w:type="dxa"/>
            <w:shd w:val="clear" w:color="auto" w:fill="auto"/>
          </w:tcPr>
          <w:p w14:paraId="38A2C33A" w14:textId="77777777" w:rsidR="00CE3A0A" w:rsidRPr="00E27D23" w:rsidRDefault="00CE3A0A" w:rsidP="002745DF">
            <w:pPr>
              <w:pStyle w:val="TAL"/>
            </w:pPr>
            <w:r w:rsidRPr="00E27D23">
              <w:t>Received MBS container</w:t>
            </w:r>
          </w:p>
        </w:tc>
        <w:tc>
          <w:tcPr>
            <w:tcW w:w="2835" w:type="dxa"/>
            <w:shd w:val="clear" w:color="auto" w:fill="auto"/>
          </w:tcPr>
          <w:p w14:paraId="57285459" w14:textId="77777777" w:rsidR="00CE3A0A" w:rsidRPr="00E27D23" w:rsidRDefault="00CE3A0A" w:rsidP="002745DF">
            <w:pPr>
              <w:pStyle w:val="TAL"/>
            </w:pPr>
          </w:p>
        </w:tc>
        <w:tc>
          <w:tcPr>
            <w:tcW w:w="1984" w:type="dxa"/>
            <w:shd w:val="clear" w:color="auto" w:fill="auto"/>
          </w:tcPr>
          <w:p w14:paraId="4138B0B9" w14:textId="77777777" w:rsidR="00CE3A0A" w:rsidRPr="00E27D23" w:rsidRDefault="00CE3A0A" w:rsidP="002745DF">
            <w:pPr>
              <w:pStyle w:val="TAL"/>
            </w:pPr>
          </w:p>
        </w:tc>
        <w:tc>
          <w:tcPr>
            <w:tcW w:w="1150" w:type="dxa"/>
            <w:shd w:val="clear" w:color="auto" w:fill="auto"/>
          </w:tcPr>
          <w:p w14:paraId="36E0939B" w14:textId="77777777" w:rsidR="00CE3A0A" w:rsidRPr="00E27D23" w:rsidRDefault="00CE3A0A" w:rsidP="002745DF">
            <w:pPr>
              <w:pStyle w:val="TAL"/>
            </w:pPr>
          </w:p>
        </w:tc>
      </w:tr>
      <w:tr w:rsidR="00CE3A0A" w:rsidRPr="00E27D23" w14:paraId="585F768E" w14:textId="77777777" w:rsidTr="002745DF">
        <w:tblPrEx>
          <w:tblCellMar>
            <w:left w:w="108" w:type="dxa"/>
            <w:right w:w="108" w:type="dxa"/>
          </w:tblCellMar>
        </w:tblPrEx>
        <w:tc>
          <w:tcPr>
            <w:tcW w:w="3778" w:type="dxa"/>
            <w:tcBorders>
              <w:bottom w:val="single" w:sz="4" w:space="0" w:color="auto"/>
            </w:tcBorders>
            <w:shd w:val="clear" w:color="auto" w:fill="auto"/>
          </w:tcPr>
          <w:p w14:paraId="6198B721" w14:textId="77777777" w:rsidR="00CE3A0A" w:rsidRPr="00E27D23" w:rsidRDefault="00CE3A0A" w:rsidP="002745DF">
            <w:pPr>
              <w:pStyle w:val="TAL"/>
            </w:pPr>
            <w:r w:rsidRPr="00E27D23">
              <w:t xml:space="preserve">  Received MBS information</w:t>
            </w:r>
          </w:p>
        </w:tc>
        <w:tc>
          <w:tcPr>
            <w:tcW w:w="2835" w:type="dxa"/>
            <w:tcBorders>
              <w:bottom w:val="single" w:sz="4" w:space="0" w:color="auto"/>
            </w:tcBorders>
            <w:shd w:val="clear" w:color="auto" w:fill="auto"/>
          </w:tcPr>
          <w:p w14:paraId="3AB667A6" w14:textId="77777777" w:rsidR="00CE3A0A" w:rsidRPr="00E27D23" w:rsidRDefault="00CE3A0A" w:rsidP="002745DF">
            <w:pPr>
              <w:pStyle w:val="TAL"/>
            </w:pPr>
          </w:p>
        </w:tc>
        <w:tc>
          <w:tcPr>
            <w:tcW w:w="1984" w:type="dxa"/>
            <w:shd w:val="clear" w:color="auto" w:fill="auto"/>
          </w:tcPr>
          <w:p w14:paraId="02B30C0C" w14:textId="77777777" w:rsidR="00CE3A0A" w:rsidRPr="00E27D23" w:rsidRDefault="00CE3A0A" w:rsidP="002745DF">
            <w:pPr>
              <w:pStyle w:val="TAL"/>
            </w:pPr>
          </w:p>
        </w:tc>
        <w:tc>
          <w:tcPr>
            <w:tcW w:w="1150" w:type="dxa"/>
            <w:shd w:val="clear" w:color="auto" w:fill="auto"/>
          </w:tcPr>
          <w:p w14:paraId="29E1D970" w14:textId="77777777" w:rsidR="00CE3A0A" w:rsidRPr="00E27D23" w:rsidRDefault="00CE3A0A" w:rsidP="002745DF">
            <w:pPr>
              <w:pStyle w:val="TAL"/>
            </w:pPr>
          </w:p>
        </w:tc>
      </w:tr>
      <w:tr w:rsidR="00CE3A0A" w:rsidRPr="00E27D23" w14:paraId="13FD613A" w14:textId="77777777" w:rsidTr="002745DF">
        <w:tc>
          <w:tcPr>
            <w:tcW w:w="3778" w:type="dxa"/>
            <w:shd w:val="clear" w:color="auto" w:fill="auto"/>
          </w:tcPr>
          <w:p w14:paraId="61540066" w14:textId="77777777" w:rsidR="00CE3A0A" w:rsidRPr="00E27D23" w:rsidRDefault="00CE3A0A" w:rsidP="002745DF">
            <w:pPr>
              <w:pStyle w:val="TAL"/>
            </w:pPr>
            <w:r w:rsidRPr="00E27D23">
              <w:t xml:space="preserve">    Rejection cause</w:t>
            </w:r>
          </w:p>
        </w:tc>
        <w:tc>
          <w:tcPr>
            <w:tcW w:w="2835" w:type="dxa"/>
            <w:shd w:val="clear" w:color="auto" w:fill="auto"/>
          </w:tcPr>
          <w:p w14:paraId="6EA02896" w14:textId="77777777" w:rsidR="00CE3A0A" w:rsidRPr="00E27D23" w:rsidRDefault="00CE3A0A" w:rsidP="002745DF">
            <w:pPr>
              <w:pStyle w:val="TAL"/>
            </w:pPr>
            <w:r w:rsidRPr="00E27D23">
              <w:t>‘000’B</w:t>
            </w:r>
          </w:p>
        </w:tc>
        <w:tc>
          <w:tcPr>
            <w:tcW w:w="1984" w:type="dxa"/>
            <w:shd w:val="clear" w:color="auto" w:fill="auto"/>
          </w:tcPr>
          <w:p w14:paraId="1141F30A" w14:textId="77777777" w:rsidR="00CE3A0A" w:rsidRPr="00E27D23" w:rsidRDefault="00CE3A0A" w:rsidP="002745DF">
            <w:pPr>
              <w:pStyle w:val="TAL"/>
            </w:pPr>
            <w:r w:rsidRPr="00E27D23">
              <w:t>No additional information provided</w:t>
            </w:r>
          </w:p>
        </w:tc>
        <w:tc>
          <w:tcPr>
            <w:tcW w:w="1150" w:type="dxa"/>
            <w:shd w:val="clear" w:color="auto" w:fill="auto"/>
          </w:tcPr>
          <w:p w14:paraId="2A157384" w14:textId="77777777" w:rsidR="00CE3A0A" w:rsidRPr="00E27D23" w:rsidRDefault="00CE3A0A" w:rsidP="002745DF">
            <w:pPr>
              <w:pStyle w:val="TAL"/>
            </w:pPr>
          </w:p>
        </w:tc>
      </w:tr>
      <w:tr w:rsidR="00CE3A0A" w:rsidRPr="00E27D23" w14:paraId="2C8CA764" w14:textId="77777777" w:rsidTr="002745DF">
        <w:tc>
          <w:tcPr>
            <w:tcW w:w="3778" w:type="dxa"/>
            <w:shd w:val="clear" w:color="auto" w:fill="auto"/>
          </w:tcPr>
          <w:p w14:paraId="7A87B27A" w14:textId="77777777" w:rsidR="00CE3A0A" w:rsidRPr="00E27D23" w:rsidRDefault="00CE3A0A" w:rsidP="002745DF">
            <w:pPr>
              <w:pStyle w:val="TAL"/>
            </w:pPr>
            <w:r w:rsidRPr="00E27D23">
              <w:t xml:space="preserve">    MSAI</w:t>
            </w:r>
          </w:p>
        </w:tc>
        <w:tc>
          <w:tcPr>
            <w:tcW w:w="2835" w:type="dxa"/>
            <w:shd w:val="clear" w:color="auto" w:fill="auto"/>
          </w:tcPr>
          <w:p w14:paraId="42D6EC4E" w14:textId="77777777" w:rsidR="00CE3A0A" w:rsidRPr="00E27D23" w:rsidRDefault="00CE3A0A" w:rsidP="002745DF">
            <w:pPr>
              <w:pStyle w:val="TAL"/>
            </w:pPr>
            <w:r w:rsidRPr="00E27D23">
              <w:t>‘00’B</w:t>
            </w:r>
          </w:p>
        </w:tc>
        <w:tc>
          <w:tcPr>
            <w:tcW w:w="1984" w:type="dxa"/>
            <w:shd w:val="clear" w:color="auto" w:fill="auto"/>
          </w:tcPr>
          <w:p w14:paraId="4A343B16" w14:textId="77777777" w:rsidR="00CE3A0A" w:rsidRPr="00E27D23" w:rsidRDefault="00CE3A0A" w:rsidP="002745DF">
            <w:pPr>
              <w:pStyle w:val="TAL"/>
            </w:pPr>
            <w:r w:rsidRPr="00E27D23">
              <w:rPr>
                <w:rFonts w:cs="Arial"/>
                <w:szCs w:val="18"/>
                <w:lang w:eastAsia="fr-FR"/>
              </w:rPr>
              <w:t>MBS service area not included</w:t>
            </w:r>
          </w:p>
        </w:tc>
        <w:tc>
          <w:tcPr>
            <w:tcW w:w="1150" w:type="dxa"/>
            <w:shd w:val="clear" w:color="auto" w:fill="auto"/>
          </w:tcPr>
          <w:p w14:paraId="50CB9129" w14:textId="77777777" w:rsidR="00CE3A0A" w:rsidRPr="00E27D23" w:rsidRDefault="00CE3A0A" w:rsidP="002745DF">
            <w:pPr>
              <w:pStyle w:val="TAL"/>
            </w:pPr>
          </w:p>
        </w:tc>
      </w:tr>
      <w:tr w:rsidR="00CE3A0A" w:rsidRPr="00E27D23" w14:paraId="78579937" w14:textId="77777777" w:rsidTr="002745DF">
        <w:tc>
          <w:tcPr>
            <w:tcW w:w="3778" w:type="dxa"/>
            <w:shd w:val="clear" w:color="auto" w:fill="auto"/>
          </w:tcPr>
          <w:p w14:paraId="2AFE6479" w14:textId="77777777" w:rsidR="00CE3A0A" w:rsidRPr="00E27D23" w:rsidRDefault="00CE3A0A" w:rsidP="002745DF">
            <w:pPr>
              <w:pStyle w:val="TAL"/>
            </w:pPr>
            <w:r w:rsidRPr="00E27D23">
              <w:t xml:space="preserve">    MD</w:t>
            </w:r>
          </w:p>
        </w:tc>
        <w:tc>
          <w:tcPr>
            <w:tcW w:w="2835" w:type="dxa"/>
            <w:shd w:val="clear" w:color="auto" w:fill="auto"/>
          </w:tcPr>
          <w:p w14:paraId="7C6131D2" w14:textId="77777777" w:rsidR="00CE3A0A" w:rsidRPr="00E27D23" w:rsidRDefault="00CE3A0A" w:rsidP="002745DF">
            <w:pPr>
              <w:pStyle w:val="TAL"/>
            </w:pPr>
            <w:r w:rsidRPr="00E27D23">
              <w:t>‘010’B</w:t>
            </w:r>
          </w:p>
        </w:tc>
        <w:tc>
          <w:tcPr>
            <w:tcW w:w="1984" w:type="dxa"/>
            <w:shd w:val="clear" w:color="auto" w:fill="auto"/>
          </w:tcPr>
          <w:p w14:paraId="37C14A83" w14:textId="77777777" w:rsidR="00CE3A0A" w:rsidRPr="00E27D23" w:rsidRDefault="00CE3A0A" w:rsidP="002745DF">
            <w:pPr>
              <w:pStyle w:val="TAL"/>
            </w:pPr>
            <w:r w:rsidRPr="00E27D23">
              <w:t>MBS join is accepted</w:t>
            </w:r>
          </w:p>
        </w:tc>
        <w:tc>
          <w:tcPr>
            <w:tcW w:w="1150" w:type="dxa"/>
            <w:shd w:val="clear" w:color="auto" w:fill="auto"/>
          </w:tcPr>
          <w:p w14:paraId="0D545BEF" w14:textId="77777777" w:rsidR="00CE3A0A" w:rsidRPr="00E27D23" w:rsidRDefault="00CE3A0A" w:rsidP="002745DF">
            <w:pPr>
              <w:pStyle w:val="TAL"/>
            </w:pPr>
          </w:p>
        </w:tc>
      </w:tr>
      <w:tr w:rsidR="00CE3A0A" w:rsidRPr="00E27D23" w14:paraId="1CCCD51B" w14:textId="77777777" w:rsidTr="002745DF">
        <w:tc>
          <w:tcPr>
            <w:tcW w:w="3778" w:type="dxa"/>
            <w:shd w:val="clear" w:color="auto" w:fill="auto"/>
          </w:tcPr>
          <w:p w14:paraId="539DD86D" w14:textId="77777777" w:rsidR="00CE3A0A" w:rsidRPr="00E27D23" w:rsidRDefault="00CE3A0A" w:rsidP="002745DF">
            <w:pPr>
              <w:pStyle w:val="TAL"/>
            </w:pPr>
            <w:r w:rsidRPr="00E27D23">
              <w:t xml:space="preserve">    MSCI</w:t>
            </w:r>
          </w:p>
        </w:tc>
        <w:tc>
          <w:tcPr>
            <w:tcW w:w="2835" w:type="dxa"/>
            <w:shd w:val="clear" w:color="auto" w:fill="auto"/>
          </w:tcPr>
          <w:p w14:paraId="6984BAC4" w14:textId="77777777" w:rsidR="00CE3A0A" w:rsidRPr="00E27D23" w:rsidRDefault="00CE3A0A" w:rsidP="002745DF">
            <w:pPr>
              <w:pStyle w:val="TAL"/>
            </w:pPr>
            <w:r w:rsidRPr="00E27D23">
              <w:t>‘0’B</w:t>
            </w:r>
          </w:p>
        </w:tc>
        <w:tc>
          <w:tcPr>
            <w:tcW w:w="1984" w:type="dxa"/>
            <w:shd w:val="clear" w:color="auto" w:fill="auto"/>
          </w:tcPr>
          <w:p w14:paraId="23FDE3FF" w14:textId="77777777" w:rsidR="00CE3A0A" w:rsidRPr="00E27D23" w:rsidRDefault="00CE3A0A" w:rsidP="002745DF">
            <w:pPr>
              <w:pStyle w:val="TAL"/>
            </w:pPr>
            <w:r w:rsidRPr="00E27D23">
              <w:t>MBS security container not included</w:t>
            </w:r>
          </w:p>
        </w:tc>
        <w:tc>
          <w:tcPr>
            <w:tcW w:w="1150" w:type="dxa"/>
            <w:shd w:val="clear" w:color="auto" w:fill="auto"/>
          </w:tcPr>
          <w:p w14:paraId="5E206B9A" w14:textId="77777777" w:rsidR="00CE3A0A" w:rsidRPr="00E27D23" w:rsidRDefault="00CE3A0A" w:rsidP="002745DF">
            <w:pPr>
              <w:pStyle w:val="TAL"/>
            </w:pPr>
          </w:p>
        </w:tc>
      </w:tr>
      <w:tr w:rsidR="00CE3A0A" w:rsidRPr="00E27D23" w14:paraId="0B4E29B5" w14:textId="77777777" w:rsidTr="002745DF">
        <w:tc>
          <w:tcPr>
            <w:tcW w:w="3778" w:type="dxa"/>
            <w:shd w:val="clear" w:color="auto" w:fill="auto"/>
          </w:tcPr>
          <w:p w14:paraId="79181E55" w14:textId="77777777" w:rsidR="00CE3A0A" w:rsidRPr="00E27D23" w:rsidRDefault="00CE3A0A" w:rsidP="002745DF">
            <w:pPr>
              <w:pStyle w:val="TAL"/>
            </w:pPr>
            <w:r w:rsidRPr="00E27D23">
              <w:t xml:space="preserve">    MTI</w:t>
            </w:r>
          </w:p>
        </w:tc>
        <w:tc>
          <w:tcPr>
            <w:tcW w:w="2835" w:type="dxa"/>
            <w:shd w:val="clear" w:color="auto" w:fill="auto"/>
          </w:tcPr>
          <w:p w14:paraId="2D50A58E" w14:textId="77777777" w:rsidR="00CE3A0A" w:rsidRPr="00E27D23" w:rsidRDefault="00CE3A0A" w:rsidP="002745DF">
            <w:pPr>
              <w:pStyle w:val="TAL"/>
            </w:pPr>
            <w:r w:rsidRPr="00E27D23">
              <w:t>‘00’B</w:t>
            </w:r>
          </w:p>
        </w:tc>
        <w:tc>
          <w:tcPr>
            <w:tcW w:w="1984" w:type="dxa"/>
            <w:shd w:val="clear" w:color="auto" w:fill="auto"/>
          </w:tcPr>
          <w:p w14:paraId="09EC0A09" w14:textId="77777777" w:rsidR="00CE3A0A" w:rsidRPr="00E27D23" w:rsidRDefault="00CE3A0A" w:rsidP="002745DF">
            <w:pPr>
              <w:pStyle w:val="TAL"/>
            </w:pPr>
            <w:r w:rsidRPr="00E27D23">
              <w:t>No MBS timers included</w:t>
            </w:r>
          </w:p>
        </w:tc>
        <w:tc>
          <w:tcPr>
            <w:tcW w:w="1150" w:type="dxa"/>
            <w:shd w:val="clear" w:color="auto" w:fill="auto"/>
          </w:tcPr>
          <w:p w14:paraId="3F49BFC1" w14:textId="77777777" w:rsidR="00CE3A0A" w:rsidRPr="00E27D23" w:rsidRDefault="00CE3A0A" w:rsidP="002745DF">
            <w:pPr>
              <w:pStyle w:val="TAL"/>
            </w:pPr>
          </w:p>
        </w:tc>
      </w:tr>
      <w:tr w:rsidR="00CE3A0A" w:rsidRPr="00E27D23" w14:paraId="58A1AC09" w14:textId="77777777" w:rsidTr="002745DF">
        <w:tc>
          <w:tcPr>
            <w:tcW w:w="3778" w:type="dxa"/>
            <w:shd w:val="clear" w:color="auto" w:fill="auto"/>
          </w:tcPr>
          <w:p w14:paraId="50A2A905" w14:textId="77777777" w:rsidR="00CE3A0A" w:rsidRPr="00E27D23" w:rsidRDefault="00CE3A0A" w:rsidP="002745DF">
            <w:pPr>
              <w:pStyle w:val="TAL"/>
            </w:pPr>
            <w:r w:rsidRPr="00E27D23">
              <w:t xml:space="preserve">    IPAE</w:t>
            </w:r>
          </w:p>
        </w:tc>
        <w:tc>
          <w:tcPr>
            <w:tcW w:w="2835" w:type="dxa"/>
            <w:shd w:val="clear" w:color="auto" w:fill="auto"/>
          </w:tcPr>
          <w:p w14:paraId="0B3AFB5D" w14:textId="77777777" w:rsidR="00CE3A0A" w:rsidRPr="00E27D23" w:rsidRDefault="00CE3A0A" w:rsidP="002745DF">
            <w:pPr>
              <w:pStyle w:val="TAL"/>
            </w:pPr>
            <w:r w:rsidRPr="00E27D23">
              <w:t>‘0’B</w:t>
            </w:r>
          </w:p>
        </w:tc>
        <w:tc>
          <w:tcPr>
            <w:tcW w:w="1984" w:type="dxa"/>
            <w:shd w:val="clear" w:color="auto" w:fill="auto"/>
          </w:tcPr>
          <w:p w14:paraId="70C9CA64" w14:textId="77777777" w:rsidR="00CE3A0A" w:rsidRPr="00E27D23" w:rsidRDefault="00CE3A0A" w:rsidP="002745DF">
            <w:pPr>
              <w:pStyle w:val="TAL"/>
            </w:pPr>
            <w:r w:rsidRPr="00E27D23">
              <w:t>Source and destination IP address information not included</w:t>
            </w:r>
          </w:p>
        </w:tc>
        <w:tc>
          <w:tcPr>
            <w:tcW w:w="1150" w:type="dxa"/>
            <w:shd w:val="clear" w:color="auto" w:fill="auto"/>
          </w:tcPr>
          <w:p w14:paraId="08665398" w14:textId="77777777" w:rsidR="00CE3A0A" w:rsidRPr="00E27D23" w:rsidRDefault="00CE3A0A" w:rsidP="002745DF">
            <w:pPr>
              <w:pStyle w:val="TAL"/>
            </w:pPr>
          </w:p>
        </w:tc>
      </w:tr>
      <w:tr w:rsidR="00CE3A0A" w:rsidRPr="00E27D23" w14:paraId="3DD96FE2" w14:textId="77777777" w:rsidTr="002745DF">
        <w:tc>
          <w:tcPr>
            <w:tcW w:w="3778" w:type="dxa"/>
            <w:shd w:val="clear" w:color="auto" w:fill="auto"/>
          </w:tcPr>
          <w:p w14:paraId="4D51A97D" w14:textId="77777777" w:rsidR="00CE3A0A" w:rsidRPr="00E27D23" w:rsidRDefault="00CE3A0A" w:rsidP="002745DF">
            <w:pPr>
              <w:pStyle w:val="TAL"/>
            </w:pPr>
            <w:r w:rsidRPr="00E27D23">
              <w:t xml:space="preserve">    TMGI</w:t>
            </w:r>
          </w:p>
        </w:tc>
        <w:tc>
          <w:tcPr>
            <w:tcW w:w="2835" w:type="dxa"/>
            <w:shd w:val="clear" w:color="auto" w:fill="auto"/>
          </w:tcPr>
          <w:p w14:paraId="50E0008B" w14:textId="77777777" w:rsidR="00CE3A0A" w:rsidRPr="00E27D23" w:rsidRDefault="00CE3A0A" w:rsidP="002745DF">
            <w:pPr>
              <w:pStyle w:val="TAL"/>
            </w:pPr>
          </w:p>
        </w:tc>
        <w:tc>
          <w:tcPr>
            <w:tcW w:w="1984" w:type="dxa"/>
            <w:shd w:val="clear" w:color="auto" w:fill="auto"/>
          </w:tcPr>
          <w:p w14:paraId="3C81B00F" w14:textId="77777777" w:rsidR="00CE3A0A" w:rsidRPr="00E27D23" w:rsidRDefault="00CE3A0A" w:rsidP="002745DF">
            <w:pPr>
              <w:pStyle w:val="TAL"/>
              <w:rPr>
                <w:lang w:eastAsia="zh-CN"/>
              </w:rPr>
            </w:pPr>
            <w:r w:rsidRPr="00E27D23">
              <w:rPr>
                <w:lang w:eastAsia="zh-CN"/>
              </w:rPr>
              <w:t>TMGI-1</w:t>
            </w:r>
          </w:p>
        </w:tc>
        <w:tc>
          <w:tcPr>
            <w:tcW w:w="1150" w:type="dxa"/>
            <w:shd w:val="clear" w:color="auto" w:fill="auto"/>
          </w:tcPr>
          <w:p w14:paraId="564C07F0" w14:textId="77777777" w:rsidR="00CE3A0A" w:rsidRPr="00E27D23" w:rsidRDefault="00CE3A0A" w:rsidP="002745DF">
            <w:pPr>
              <w:pStyle w:val="TAL"/>
            </w:pPr>
          </w:p>
        </w:tc>
      </w:tr>
      <w:tr w:rsidR="00CE3A0A" w:rsidRPr="00E27D23" w14:paraId="04C88DB2" w14:textId="77777777" w:rsidTr="002745DF">
        <w:tc>
          <w:tcPr>
            <w:tcW w:w="3778" w:type="dxa"/>
            <w:shd w:val="clear" w:color="auto" w:fill="auto"/>
          </w:tcPr>
          <w:p w14:paraId="59A607F1" w14:textId="77777777" w:rsidR="00CE3A0A" w:rsidRPr="00E27D23" w:rsidRDefault="00CE3A0A" w:rsidP="002745DF">
            <w:pPr>
              <w:pStyle w:val="TAL"/>
            </w:pPr>
            <w:r w:rsidRPr="00E27D23">
              <w:t xml:space="preserve">      MBMS Service ID</w:t>
            </w:r>
          </w:p>
        </w:tc>
        <w:tc>
          <w:tcPr>
            <w:tcW w:w="2835" w:type="dxa"/>
            <w:shd w:val="clear" w:color="auto" w:fill="auto"/>
          </w:tcPr>
          <w:p w14:paraId="518B9665" w14:textId="77777777" w:rsidR="00CE3A0A" w:rsidRPr="00E27D23" w:rsidRDefault="00CE3A0A" w:rsidP="002745DF">
            <w:pPr>
              <w:pStyle w:val="TAL"/>
            </w:pPr>
            <w:r w:rsidRPr="00E27D23">
              <w:t>‘000101’H</w:t>
            </w:r>
          </w:p>
        </w:tc>
        <w:tc>
          <w:tcPr>
            <w:tcW w:w="1984" w:type="dxa"/>
            <w:shd w:val="clear" w:color="auto" w:fill="auto"/>
          </w:tcPr>
          <w:p w14:paraId="73158578" w14:textId="77777777" w:rsidR="00CE3A0A" w:rsidRPr="00E27D23" w:rsidRDefault="00CE3A0A" w:rsidP="002745DF">
            <w:pPr>
              <w:pStyle w:val="TAL"/>
            </w:pPr>
          </w:p>
        </w:tc>
        <w:tc>
          <w:tcPr>
            <w:tcW w:w="1150" w:type="dxa"/>
            <w:shd w:val="clear" w:color="auto" w:fill="auto"/>
          </w:tcPr>
          <w:p w14:paraId="1BAE3233" w14:textId="77777777" w:rsidR="00CE3A0A" w:rsidRPr="00E27D23" w:rsidRDefault="00CE3A0A" w:rsidP="002745DF">
            <w:pPr>
              <w:pStyle w:val="TAL"/>
            </w:pPr>
          </w:p>
        </w:tc>
      </w:tr>
      <w:tr w:rsidR="00CE3A0A" w:rsidRPr="00E27D23" w14:paraId="4673D156" w14:textId="77777777" w:rsidTr="002745DF">
        <w:tc>
          <w:tcPr>
            <w:tcW w:w="3778" w:type="dxa"/>
            <w:shd w:val="clear" w:color="auto" w:fill="auto"/>
          </w:tcPr>
          <w:p w14:paraId="1CF09DDD" w14:textId="77777777" w:rsidR="00CE3A0A" w:rsidRPr="00E27D23" w:rsidRDefault="00CE3A0A" w:rsidP="002745DF">
            <w:pPr>
              <w:pStyle w:val="TAL"/>
            </w:pPr>
            <w:r w:rsidRPr="00E27D23">
              <w:t xml:space="preserve">      MCC</w:t>
            </w:r>
          </w:p>
        </w:tc>
        <w:tc>
          <w:tcPr>
            <w:tcW w:w="2835" w:type="dxa"/>
            <w:shd w:val="clear" w:color="auto" w:fill="auto"/>
          </w:tcPr>
          <w:p w14:paraId="55E4E39A"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48FC6D40" w14:textId="77777777" w:rsidR="00CE3A0A" w:rsidRPr="00E27D23" w:rsidRDefault="00CE3A0A" w:rsidP="002745DF">
            <w:pPr>
              <w:pStyle w:val="TAL"/>
            </w:pPr>
          </w:p>
        </w:tc>
        <w:tc>
          <w:tcPr>
            <w:tcW w:w="1150" w:type="dxa"/>
            <w:shd w:val="clear" w:color="auto" w:fill="auto"/>
          </w:tcPr>
          <w:p w14:paraId="16F81615" w14:textId="77777777" w:rsidR="00CE3A0A" w:rsidRPr="00E27D23" w:rsidRDefault="00CE3A0A" w:rsidP="002745DF">
            <w:pPr>
              <w:pStyle w:val="TAL"/>
            </w:pPr>
          </w:p>
        </w:tc>
      </w:tr>
      <w:tr w:rsidR="00CE3A0A" w:rsidRPr="00E27D23" w14:paraId="7129CD34" w14:textId="77777777" w:rsidTr="002745DF">
        <w:tc>
          <w:tcPr>
            <w:tcW w:w="3778" w:type="dxa"/>
            <w:shd w:val="clear" w:color="auto" w:fill="auto"/>
          </w:tcPr>
          <w:p w14:paraId="6432A270" w14:textId="77777777" w:rsidR="00CE3A0A" w:rsidRPr="00E27D23" w:rsidRDefault="00CE3A0A" w:rsidP="002745DF">
            <w:pPr>
              <w:pStyle w:val="TAL"/>
            </w:pPr>
            <w:r w:rsidRPr="00E27D23">
              <w:t xml:space="preserve">      MNC</w:t>
            </w:r>
          </w:p>
        </w:tc>
        <w:tc>
          <w:tcPr>
            <w:tcW w:w="2835" w:type="dxa"/>
            <w:shd w:val="clear" w:color="auto" w:fill="auto"/>
          </w:tcPr>
          <w:p w14:paraId="058E867F" w14:textId="77777777" w:rsidR="00CE3A0A" w:rsidRPr="00E27D23" w:rsidRDefault="00CE3A0A" w:rsidP="002745DF">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47CA6784" w14:textId="77777777" w:rsidR="00CE3A0A" w:rsidRPr="00E27D23" w:rsidRDefault="00CE3A0A" w:rsidP="002745DF">
            <w:pPr>
              <w:pStyle w:val="TAL"/>
            </w:pPr>
          </w:p>
        </w:tc>
        <w:tc>
          <w:tcPr>
            <w:tcW w:w="1150" w:type="dxa"/>
            <w:shd w:val="clear" w:color="auto" w:fill="auto"/>
          </w:tcPr>
          <w:p w14:paraId="3AF20154" w14:textId="77777777" w:rsidR="00CE3A0A" w:rsidRPr="00E27D23" w:rsidRDefault="00CE3A0A" w:rsidP="002745DF">
            <w:pPr>
              <w:pStyle w:val="TAL"/>
            </w:pPr>
          </w:p>
        </w:tc>
      </w:tr>
      <w:tr w:rsidR="00CE3A0A" w:rsidRPr="00E27D23" w14:paraId="6031CA54" w14:textId="77777777" w:rsidTr="002745DF">
        <w:tc>
          <w:tcPr>
            <w:tcW w:w="3778" w:type="dxa"/>
            <w:shd w:val="clear" w:color="auto" w:fill="auto"/>
          </w:tcPr>
          <w:p w14:paraId="6BB22DFD" w14:textId="77777777" w:rsidR="00CE3A0A" w:rsidRPr="00E27D23" w:rsidRDefault="00CE3A0A" w:rsidP="002745DF">
            <w:pPr>
              <w:pStyle w:val="TAL"/>
            </w:pPr>
            <w:r w:rsidRPr="00E27D23">
              <w:t xml:space="preserve">    Source IP address information</w:t>
            </w:r>
          </w:p>
        </w:tc>
        <w:tc>
          <w:tcPr>
            <w:tcW w:w="2835" w:type="dxa"/>
            <w:shd w:val="clear" w:color="auto" w:fill="auto"/>
          </w:tcPr>
          <w:p w14:paraId="2D9B248B" w14:textId="77777777" w:rsidR="00CE3A0A" w:rsidRPr="00E27D23" w:rsidRDefault="00CE3A0A" w:rsidP="002745DF">
            <w:pPr>
              <w:pStyle w:val="TAL"/>
            </w:pPr>
            <w:r w:rsidRPr="00E27D23">
              <w:rPr>
                <w:lang w:eastAsia="zh-CN"/>
              </w:rPr>
              <w:t>Not present</w:t>
            </w:r>
          </w:p>
        </w:tc>
        <w:tc>
          <w:tcPr>
            <w:tcW w:w="1984" w:type="dxa"/>
            <w:shd w:val="clear" w:color="auto" w:fill="auto"/>
          </w:tcPr>
          <w:p w14:paraId="33D5B60C" w14:textId="77777777" w:rsidR="00CE3A0A" w:rsidRPr="00E27D23" w:rsidRDefault="00CE3A0A" w:rsidP="002745DF">
            <w:pPr>
              <w:pStyle w:val="TAL"/>
            </w:pPr>
          </w:p>
        </w:tc>
        <w:tc>
          <w:tcPr>
            <w:tcW w:w="1150" w:type="dxa"/>
            <w:shd w:val="clear" w:color="auto" w:fill="auto"/>
          </w:tcPr>
          <w:p w14:paraId="28B5C420" w14:textId="77777777" w:rsidR="00CE3A0A" w:rsidRPr="00E27D23" w:rsidRDefault="00CE3A0A" w:rsidP="002745DF">
            <w:pPr>
              <w:pStyle w:val="TAL"/>
            </w:pPr>
          </w:p>
        </w:tc>
      </w:tr>
      <w:tr w:rsidR="00CE3A0A" w:rsidRPr="00E27D23" w14:paraId="5AAD4AF6" w14:textId="77777777" w:rsidTr="002745DF">
        <w:tc>
          <w:tcPr>
            <w:tcW w:w="3778" w:type="dxa"/>
            <w:shd w:val="clear" w:color="auto" w:fill="auto"/>
          </w:tcPr>
          <w:p w14:paraId="712BD606" w14:textId="77777777" w:rsidR="00CE3A0A" w:rsidRPr="00E27D23" w:rsidRDefault="00CE3A0A" w:rsidP="002745DF">
            <w:pPr>
              <w:pStyle w:val="TAL"/>
            </w:pPr>
            <w:r w:rsidRPr="00E27D23">
              <w:t xml:space="preserve">    Destination IP address information</w:t>
            </w:r>
          </w:p>
        </w:tc>
        <w:tc>
          <w:tcPr>
            <w:tcW w:w="2835" w:type="dxa"/>
            <w:shd w:val="clear" w:color="auto" w:fill="auto"/>
          </w:tcPr>
          <w:p w14:paraId="39BE9865" w14:textId="77777777" w:rsidR="00CE3A0A" w:rsidRPr="00E27D23" w:rsidRDefault="00CE3A0A" w:rsidP="002745DF">
            <w:pPr>
              <w:pStyle w:val="TAL"/>
            </w:pPr>
            <w:r w:rsidRPr="00E27D23">
              <w:rPr>
                <w:lang w:eastAsia="zh-CN"/>
              </w:rPr>
              <w:t>Not present</w:t>
            </w:r>
          </w:p>
        </w:tc>
        <w:tc>
          <w:tcPr>
            <w:tcW w:w="1984" w:type="dxa"/>
            <w:shd w:val="clear" w:color="auto" w:fill="auto"/>
          </w:tcPr>
          <w:p w14:paraId="5FE92A0A" w14:textId="77777777" w:rsidR="00CE3A0A" w:rsidRPr="00E27D23" w:rsidRDefault="00CE3A0A" w:rsidP="002745DF">
            <w:pPr>
              <w:pStyle w:val="TAL"/>
            </w:pPr>
          </w:p>
        </w:tc>
        <w:tc>
          <w:tcPr>
            <w:tcW w:w="1150" w:type="dxa"/>
            <w:shd w:val="clear" w:color="auto" w:fill="auto"/>
          </w:tcPr>
          <w:p w14:paraId="0EFEA930" w14:textId="77777777" w:rsidR="00CE3A0A" w:rsidRPr="00E27D23" w:rsidRDefault="00CE3A0A" w:rsidP="002745DF">
            <w:pPr>
              <w:pStyle w:val="TAL"/>
            </w:pPr>
          </w:p>
        </w:tc>
      </w:tr>
      <w:tr w:rsidR="00CE3A0A" w:rsidRPr="00E27D23" w14:paraId="2EB4E354" w14:textId="77777777" w:rsidTr="002745DF">
        <w:tc>
          <w:tcPr>
            <w:tcW w:w="3778" w:type="dxa"/>
            <w:shd w:val="clear" w:color="auto" w:fill="auto"/>
          </w:tcPr>
          <w:p w14:paraId="4521A5DE" w14:textId="77777777" w:rsidR="00CE3A0A" w:rsidRPr="00E27D23" w:rsidRDefault="00CE3A0A" w:rsidP="002745DF">
            <w:pPr>
              <w:pStyle w:val="TAL"/>
            </w:pPr>
            <w:r w:rsidRPr="00E27D23">
              <w:t xml:space="preserve">    </w:t>
            </w:r>
            <w:r w:rsidRPr="00E27D23">
              <w:rPr>
                <w:lang w:eastAsia="zh-CN"/>
              </w:rPr>
              <w:t>MBS service area</w:t>
            </w:r>
          </w:p>
        </w:tc>
        <w:tc>
          <w:tcPr>
            <w:tcW w:w="2835" w:type="dxa"/>
            <w:shd w:val="clear" w:color="auto" w:fill="auto"/>
          </w:tcPr>
          <w:p w14:paraId="36E52212" w14:textId="77777777" w:rsidR="00CE3A0A" w:rsidRPr="00E27D23" w:rsidRDefault="00CE3A0A" w:rsidP="002745DF">
            <w:pPr>
              <w:pStyle w:val="TAL"/>
            </w:pPr>
            <w:r w:rsidRPr="00E27D23">
              <w:rPr>
                <w:lang w:eastAsia="zh-CN"/>
              </w:rPr>
              <w:t>Not present</w:t>
            </w:r>
          </w:p>
        </w:tc>
        <w:tc>
          <w:tcPr>
            <w:tcW w:w="1984" w:type="dxa"/>
            <w:shd w:val="clear" w:color="auto" w:fill="auto"/>
          </w:tcPr>
          <w:p w14:paraId="0F58E003" w14:textId="77777777" w:rsidR="00CE3A0A" w:rsidRPr="00E27D23" w:rsidRDefault="00CE3A0A" w:rsidP="002745DF">
            <w:pPr>
              <w:pStyle w:val="TAL"/>
            </w:pPr>
          </w:p>
        </w:tc>
        <w:tc>
          <w:tcPr>
            <w:tcW w:w="1150" w:type="dxa"/>
            <w:shd w:val="clear" w:color="auto" w:fill="auto"/>
          </w:tcPr>
          <w:p w14:paraId="5F9693E7" w14:textId="77777777" w:rsidR="00CE3A0A" w:rsidRPr="00E27D23" w:rsidRDefault="00CE3A0A" w:rsidP="002745DF">
            <w:pPr>
              <w:pStyle w:val="TAL"/>
            </w:pPr>
          </w:p>
        </w:tc>
      </w:tr>
      <w:tr w:rsidR="00CE3A0A" w:rsidRPr="00E27D23" w14:paraId="352B6BAE" w14:textId="77777777" w:rsidTr="002745DF">
        <w:tc>
          <w:tcPr>
            <w:tcW w:w="3778" w:type="dxa"/>
            <w:shd w:val="clear" w:color="auto" w:fill="auto"/>
          </w:tcPr>
          <w:p w14:paraId="6C81E242" w14:textId="77777777" w:rsidR="00CE3A0A" w:rsidRPr="00E27D23" w:rsidRDefault="00CE3A0A" w:rsidP="002745DF">
            <w:pPr>
              <w:pStyle w:val="TAL"/>
            </w:pPr>
            <w:r w:rsidRPr="00E27D23">
              <w:t xml:space="preserve">    MBS timers</w:t>
            </w:r>
          </w:p>
        </w:tc>
        <w:tc>
          <w:tcPr>
            <w:tcW w:w="2835" w:type="dxa"/>
            <w:shd w:val="clear" w:color="auto" w:fill="auto"/>
          </w:tcPr>
          <w:p w14:paraId="4DD1E886" w14:textId="77777777" w:rsidR="00CE3A0A" w:rsidRPr="00E27D23" w:rsidRDefault="00CE3A0A" w:rsidP="002745DF">
            <w:pPr>
              <w:pStyle w:val="TAL"/>
            </w:pPr>
            <w:r w:rsidRPr="00E27D23">
              <w:rPr>
                <w:lang w:eastAsia="zh-CN"/>
              </w:rPr>
              <w:t>Not present</w:t>
            </w:r>
          </w:p>
        </w:tc>
        <w:tc>
          <w:tcPr>
            <w:tcW w:w="1984" w:type="dxa"/>
            <w:shd w:val="clear" w:color="auto" w:fill="auto"/>
          </w:tcPr>
          <w:p w14:paraId="08D241E9" w14:textId="77777777" w:rsidR="00CE3A0A" w:rsidRPr="00E27D23" w:rsidRDefault="00CE3A0A" w:rsidP="002745DF">
            <w:pPr>
              <w:pStyle w:val="TAL"/>
            </w:pPr>
          </w:p>
        </w:tc>
        <w:tc>
          <w:tcPr>
            <w:tcW w:w="1150" w:type="dxa"/>
            <w:shd w:val="clear" w:color="auto" w:fill="auto"/>
          </w:tcPr>
          <w:p w14:paraId="05374A56" w14:textId="77777777" w:rsidR="00CE3A0A" w:rsidRPr="00E27D23" w:rsidRDefault="00CE3A0A" w:rsidP="002745DF">
            <w:pPr>
              <w:pStyle w:val="TAL"/>
            </w:pPr>
          </w:p>
        </w:tc>
      </w:tr>
      <w:tr w:rsidR="00CE3A0A" w:rsidRPr="00E27D23" w14:paraId="12D05DA1" w14:textId="77777777" w:rsidTr="002745DF">
        <w:tc>
          <w:tcPr>
            <w:tcW w:w="3778" w:type="dxa"/>
            <w:shd w:val="clear" w:color="auto" w:fill="auto"/>
          </w:tcPr>
          <w:p w14:paraId="5DCED304" w14:textId="77777777" w:rsidR="00CE3A0A" w:rsidRPr="00E27D23" w:rsidRDefault="00CE3A0A" w:rsidP="002745DF">
            <w:pPr>
              <w:pStyle w:val="TAL"/>
            </w:pPr>
            <w:r w:rsidRPr="00E27D23">
              <w:t xml:space="preserve">    MBS security container</w:t>
            </w:r>
          </w:p>
        </w:tc>
        <w:tc>
          <w:tcPr>
            <w:tcW w:w="2835" w:type="dxa"/>
            <w:shd w:val="clear" w:color="auto" w:fill="auto"/>
          </w:tcPr>
          <w:p w14:paraId="6282345E" w14:textId="77777777" w:rsidR="00CE3A0A" w:rsidRPr="00E27D23" w:rsidRDefault="00CE3A0A" w:rsidP="002745DF">
            <w:pPr>
              <w:pStyle w:val="TAL"/>
            </w:pPr>
            <w:r w:rsidRPr="00E27D23">
              <w:rPr>
                <w:lang w:eastAsia="zh-CN"/>
              </w:rPr>
              <w:t>Not present</w:t>
            </w:r>
          </w:p>
        </w:tc>
        <w:tc>
          <w:tcPr>
            <w:tcW w:w="1984" w:type="dxa"/>
            <w:shd w:val="clear" w:color="auto" w:fill="auto"/>
          </w:tcPr>
          <w:p w14:paraId="381FD3EA" w14:textId="77777777" w:rsidR="00CE3A0A" w:rsidRPr="00E27D23" w:rsidRDefault="00CE3A0A" w:rsidP="002745DF">
            <w:pPr>
              <w:pStyle w:val="TAL"/>
            </w:pPr>
          </w:p>
        </w:tc>
        <w:tc>
          <w:tcPr>
            <w:tcW w:w="1150" w:type="dxa"/>
            <w:shd w:val="clear" w:color="auto" w:fill="auto"/>
          </w:tcPr>
          <w:p w14:paraId="381182B6" w14:textId="77777777" w:rsidR="00CE3A0A" w:rsidRPr="00E27D23" w:rsidRDefault="00CE3A0A" w:rsidP="002745DF">
            <w:pPr>
              <w:pStyle w:val="TAL"/>
            </w:pPr>
          </w:p>
        </w:tc>
      </w:tr>
      <w:tr w:rsidR="00CE3A0A" w:rsidRPr="00E27D23" w14:paraId="7F6AD71B" w14:textId="77777777" w:rsidTr="002745DF">
        <w:tc>
          <w:tcPr>
            <w:tcW w:w="3778" w:type="dxa"/>
            <w:shd w:val="clear" w:color="auto" w:fill="auto"/>
          </w:tcPr>
          <w:p w14:paraId="5EA4B756" w14:textId="77777777" w:rsidR="00CE3A0A" w:rsidRPr="00E27D23" w:rsidRDefault="00CE3A0A" w:rsidP="002745DF">
            <w:pPr>
              <w:pStyle w:val="TAL"/>
            </w:pPr>
            <w:r w:rsidRPr="00E27D23">
              <w:t xml:space="preserve">  Received MBS information</w:t>
            </w:r>
          </w:p>
        </w:tc>
        <w:tc>
          <w:tcPr>
            <w:tcW w:w="2835" w:type="dxa"/>
            <w:shd w:val="clear" w:color="auto" w:fill="auto"/>
          </w:tcPr>
          <w:p w14:paraId="701A53E1" w14:textId="77777777" w:rsidR="00CE3A0A" w:rsidRPr="00E27D23" w:rsidRDefault="00CE3A0A" w:rsidP="002745DF">
            <w:pPr>
              <w:pStyle w:val="TAL"/>
              <w:rPr>
                <w:lang w:eastAsia="zh-CN"/>
              </w:rPr>
            </w:pPr>
          </w:p>
        </w:tc>
        <w:tc>
          <w:tcPr>
            <w:tcW w:w="1984" w:type="dxa"/>
            <w:shd w:val="clear" w:color="auto" w:fill="auto"/>
          </w:tcPr>
          <w:p w14:paraId="3D10BF52" w14:textId="77777777" w:rsidR="00CE3A0A" w:rsidRPr="00E27D23" w:rsidRDefault="00CE3A0A" w:rsidP="002745DF">
            <w:pPr>
              <w:pStyle w:val="TAL"/>
            </w:pPr>
          </w:p>
        </w:tc>
        <w:tc>
          <w:tcPr>
            <w:tcW w:w="1150" w:type="dxa"/>
            <w:shd w:val="clear" w:color="auto" w:fill="auto"/>
          </w:tcPr>
          <w:p w14:paraId="46888BDF" w14:textId="77777777" w:rsidR="00CE3A0A" w:rsidRPr="00E27D23" w:rsidRDefault="00CE3A0A" w:rsidP="002745DF">
            <w:pPr>
              <w:pStyle w:val="TAL"/>
            </w:pPr>
          </w:p>
        </w:tc>
      </w:tr>
      <w:tr w:rsidR="00CE3A0A" w:rsidRPr="00E27D23" w14:paraId="6528D8FB" w14:textId="77777777" w:rsidTr="002745DF">
        <w:tc>
          <w:tcPr>
            <w:tcW w:w="3778" w:type="dxa"/>
            <w:shd w:val="clear" w:color="auto" w:fill="auto"/>
          </w:tcPr>
          <w:p w14:paraId="40CB12A1" w14:textId="77777777" w:rsidR="00CE3A0A" w:rsidRPr="00E27D23" w:rsidRDefault="00CE3A0A" w:rsidP="002745DF">
            <w:pPr>
              <w:pStyle w:val="TAL"/>
            </w:pPr>
            <w:r w:rsidRPr="00E27D23">
              <w:t xml:space="preserve">    Rejection cause</w:t>
            </w:r>
          </w:p>
        </w:tc>
        <w:tc>
          <w:tcPr>
            <w:tcW w:w="2835" w:type="dxa"/>
            <w:shd w:val="clear" w:color="auto" w:fill="auto"/>
          </w:tcPr>
          <w:p w14:paraId="49969303" w14:textId="77777777" w:rsidR="00CE3A0A" w:rsidRPr="00E27D23" w:rsidRDefault="00CE3A0A" w:rsidP="002745DF">
            <w:pPr>
              <w:pStyle w:val="TAL"/>
              <w:rPr>
                <w:lang w:eastAsia="zh-CN"/>
              </w:rPr>
            </w:pPr>
            <w:r w:rsidRPr="00E27D23">
              <w:t>‘000’B</w:t>
            </w:r>
          </w:p>
        </w:tc>
        <w:tc>
          <w:tcPr>
            <w:tcW w:w="1984" w:type="dxa"/>
            <w:shd w:val="clear" w:color="auto" w:fill="auto"/>
          </w:tcPr>
          <w:p w14:paraId="3092C2D7" w14:textId="77777777" w:rsidR="00CE3A0A" w:rsidRPr="00E27D23" w:rsidRDefault="00CE3A0A" w:rsidP="002745DF">
            <w:pPr>
              <w:pStyle w:val="TAL"/>
            </w:pPr>
            <w:r w:rsidRPr="00E27D23">
              <w:t>No additional information provided</w:t>
            </w:r>
          </w:p>
        </w:tc>
        <w:tc>
          <w:tcPr>
            <w:tcW w:w="1150" w:type="dxa"/>
            <w:shd w:val="clear" w:color="auto" w:fill="auto"/>
          </w:tcPr>
          <w:p w14:paraId="09498967" w14:textId="77777777" w:rsidR="00CE3A0A" w:rsidRPr="00E27D23" w:rsidRDefault="00CE3A0A" w:rsidP="002745DF">
            <w:pPr>
              <w:pStyle w:val="TAL"/>
            </w:pPr>
          </w:p>
        </w:tc>
      </w:tr>
      <w:tr w:rsidR="00CE3A0A" w:rsidRPr="00E27D23" w14:paraId="663BA168" w14:textId="77777777" w:rsidTr="002745DF">
        <w:tc>
          <w:tcPr>
            <w:tcW w:w="3778" w:type="dxa"/>
            <w:shd w:val="clear" w:color="auto" w:fill="auto"/>
          </w:tcPr>
          <w:p w14:paraId="6B190799" w14:textId="77777777" w:rsidR="00CE3A0A" w:rsidRPr="00E27D23" w:rsidRDefault="00CE3A0A" w:rsidP="002745DF">
            <w:pPr>
              <w:pStyle w:val="TAL"/>
            </w:pPr>
            <w:r w:rsidRPr="00E27D23">
              <w:t xml:space="preserve">    MSAI</w:t>
            </w:r>
          </w:p>
        </w:tc>
        <w:tc>
          <w:tcPr>
            <w:tcW w:w="2835" w:type="dxa"/>
            <w:shd w:val="clear" w:color="auto" w:fill="auto"/>
          </w:tcPr>
          <w:p w14:paraId="3A45606F" w14:textId="77777777" w:rsidR="00CE3A0A" w:rsidRPr="00E27D23" w:rsidRDefault="00CE3A0A" w:rsidP="002745DF">
            <w:pPr>
              <w:pStyle w:val="TAL"/>
              <w:rPr>
                <w:lang w:eastAsia="zh-CN"/>
              </w:rPr>
            </w:pPr>
            <w:r w:rsidRPr="00E27D23">
              <w:t>‘00’B</w:t>
            </w:r>
          </w:p>
        </w:tc>
        <w:tc>
          <w:tcPr>
            <w:tcW w:w="1984" w:type="dxa"/>
            <w:shd w:val="clear" w:color="auto" w:fill="auto"/>
          </w:tcPr>
          <w:p w14:paraId="129152E0" w14:textId="77777777" w:rsidR="00CE3A0A" w:rsidRPr="00E27D23" w:rsidRDefault="00CE3A0A" w:rsidP="002745DF">
            <w:pPr>
              <w:pStyle w:val="TAL"/>
            </w:pPr>
            <w:r w:rsidRPr="00E27D23">
              <w:rPr>
                <w:rFonts w:cs="Arial"/>
                <w:szCs w:val="18"/>
                <w:lang w:eastAsia="fr-FR"/>
              </w:rPr>
              <w:t>MBS service area not included</w:t>
            </w:r>
          </w:p>
        </w:tc>
        <w:tc>
          <w:tcPr>
            <w:tcW w:w="1150" w:type="dxa"/>
            <w:shd w:val="clear" w:color="auto" w:fill="auto"/>
          </w:tcPr>
          <w:p w14:paraId="6C2518F7" w14:textId="77777777" w:rsidR="00CE3A0A" w:rsidRPr="00E27D23" w:rsidRDefault="00CE3A0A" w:rsidP="002745DF">
            <w:pPr>
              <w:pStyle w:val="TAL"/>
            </w:pPr>
          </w:p>
        </w:tc>
      </w:tr>
      <w:tr w:rsidR="00CE3A0A" w:rsidRPr="00E27D23" w14:paraId="3556C7E8" w14:textId="77777777" w:rsidTr="002745DF">
        <w:tc>
          <w:tcPr>
            <w:tcW w:w="3778" w:type="dxa"/>
            <w:shd w:val="clear" w:color="auto" w:fill="auto"/>
          </w:tcPr>
          <w:p w14:paraId="18ABFF5B" w14:textId="77777777" w:rsidR="00CE3A0A" w:rsidRPr="00E27D23" w:rsidRDefault="00CE3A0A" w:rsidP="002745DF">
            <w:pPr>
              <w:pStyle w:val="TAL"/>
            </w:pPr>
            <w:r w:rsidRPr="00E27D23">
              <w:t xml:space="preserve">    MD</w:t>
            </w:r>
          </w:p>
        </w:tc>
        <w:tc>
          <w:tcPr>
            <w:tcW w:w="2835" w:type="dxa"/>
            <w:shd w:val="clear" w:color="auto" w:fill="auto"/>
          </w:tcPr>
          <w:p w14:paraId="1970011B" w14:textId="77777777" w:rsidR="00CE3A0A" w:rsidRPr="00E27D23" w:rsidRDefault="00CE3A0A" w:rsidP="002745DF">
            <w:pPr>
              <w:pStyle w:val="TAL"/>
              <w:rPr>
                <w:lang w:eastAsia="zh-CN"/>
              </w:rPr>
            </w:pPr>
            <w:r w:rsidRPr="00E27D23">
              <w:t>‘010’B</w:t>
            </w:r>
          </w:p>
        </w:tc>
        <w:tc>
          <w:tcPr>
            <w:tcW w:w="1984" w:type="dxa"/>
            <w:shd w:val="clear" w:color="auto" w:fill="auto"/>
          </w:tcPr>
          <w:p w14:paraId="78E72160" w14:textId="77777777" w:rsidR="00CE3A0A" w:rsidRPr="00E27D23" w:rsidRDefault="00CE3A0A" w:rsidP="002745DF">
            <w:pPr>
              <w:pStyle w:val="TAL"/>
            </w:pPr>
            <w:r w:rsidRPr="00E27D23">
              <w:t>MBS join is accepted</w:t>
            </w:r>
          </w:p>
        </w:tc>
        <w:tc>
          <w:tcPr>
            <w:tcW w:w="1150" w:type="dxa"/>
            <w:shd w:val="clear" w:color="auto" w:fill="auto"/>
          </w:tcPr>
          <w:p w14:paraId="55F86565" w14:textId="77777777" w:rsidR="00CE3A0A" w:rsidRPr="00E27D23" w:rsidRDefault="00CE3A0A" w:rsidP="002745DF">
            <w:pPr>
              <w:pStyle w:val="TAL"/>
            </w:pPr>
          </w:p>
        </w:tc>
      </w:tr>
      <w:tr w:rsidR="00CE3A0A" w:rsidRPr="00E27D23" w14:paraId="6D167AFA" w14:textId="77777777" w:rsidTr="002745DF">
        <w:tc>
          <w:tcPr>
            <w:tcW w:w="3778" w:type="dxa"/>
            <w:shd w:val="clear" w:color="auto" w:fill="auto"/>
          </w:tcPr>
          <w:p w14:paraId="5D3FDE8E" w14:textId="77777777" w:rsidR="00CE3A0A" w:rsidRPr="00E27D23" w:rsidRDefault="00CE3A0A" w:rsidP="002745DF">
            <w:pPr>
              <w:pStyle w:val="TAL"/>
            </w:pPr>
            <w:r w:rsidRPr="00E27D23">
              <w:t xml:space="preserve">    MSCI</w:t>
            </w:r>
          </w:p>
        </w:tc>
        <w:tc>
          <w:tcPr>
            <w:tcW w:w="2835" w:type="dxa"/>
            <w:shd w:val="clear" w:color="auto" w:fill="auto"/>
          </w:tcPr>
          <w:p w14:paraId="7649CE2A" w14:textId="77777777" w:rsidR="00CE3A0A" w:rsidRPr="00E27D23" w:rsidRDefault="00CE3A0A" w:rsidP="002745DF">
            <w:pPr>
              <w:pStyle w:val="TAL"/>
              <w:rPr>
                <w:lang w:eastAsia="zh-CN"/>
              </w:rPr>
            </w:pPr>
            <w:r w:rsidRPr="00E27D23">
              <w:t>‘0’B</w:t>
            </w:r>
          </w:p>
        </w:tc>
        <w:tc>
          <w:tcPr>
            <w:tcW w:w="1984" w:type="dxa"/>
            <w:shd w:val="clear" w:color="auto" w:fill="auto"/>
          </w:tcPr>
          <w:p w14:paraId="087726A2" w14:textId="77777777" w:rsidR="00CE3A0A" w:rsidRPr="00E27D23" w:rsidRDefault="00CE3A0A" w:rsidP="002745DF">
            <w:pPr>
              <w:pStyle w:val="TAL"/>
            </w:pPr>
            <w:r w:rsidRPr="00E27D23">
              <w:t>MBS security container not included</w:t>
            </w:r>
          </w:p>
        </w:tc>
        <w:tc>
          <w:tcPr>
            <w:tcW w:w="1150" w:type="dxa"/>
            <w:shd w:val="clear" w:color="auto" w:fill="auto"/>
          </w:tcPr>
          <w:p w14:paraId="5E11D49D" w14:textId="77777777" w:rsidR="00CE3A0A" w:rsidRPr="00E27D23" w:rsidRDefault="00CE3A0A" w:rsidP="002745DF">
            <w:pPr>
              <w:pStyle w:val="TAL"/>
            </w:pPr>
          </w:p>
        </w:tc>
      </w:tr>
      <w:tr w:rsidR="00CE3A0A" w:rsidRPr="00E27D23" w14:paraId="2E8F41FC" w14:textId="77777777" w:rsidTr="002745DF">
        <w:tc>
          <w:tcPr>
            <w:tcW w:w="3778" w:type="dxa"/>
            <w:shd w:val="clear" w:color="auto" w:fill="auto"/>
          </w:tcPr>
          <w:p w14:paraId="1278B0E6" w14:textId="77777777" w:rsidR="00CE3A0A" w:rsidRPr="00E27D23" w:rsidRDefault="00CE3A0A" w:rsidP="002745DF">
            <w:pPr>
              <w:pStyle w:val="TAL"/>
            </w:pPr>
            <w:r w:rsidRPr="00E27D23">
              <w:t xml:space="preserve">    MTI</w:t>
            </w:r>
          </w:p>
        </w:tc>
        <w:tc>
          <w:tcPr>
            <w:tcW w:w="2835" w:type="dxa"/>
            <w:shd w:val="clear" w:color="auto" w:fill="auto"/>
          </w:tcPr>
          <w:p w14:paraId="3B272692" w14:textId="77777777" w:rsidR="00CE3A0A" w:rsidRPr="00E27D23" w:rsidRDefault="00CE3A0A" w:rsidP="002745DF">
            <w:pPr>
              <w:pStyle w:val="TAL"/>
              <w:rPr>
                <w:lang w:eastAsia="zh-CN"/>
              </w:rPr>
            </w:pPr>
            <w:r w:rsidRPr="00E27D23">
              <w:t>‘00’B</w:t>
            </w:r>
          </w:p>
        </w:tc>
        <w:tc>
          <w:tcPr>
            <w:tcW w:w="1984" w:type="dxa"/>
            <w:shd w:val="clear" w:color="auto" w:fill="auto"/>
          </w:tcPr>
          <w:p w14:paraId="67FF7FA9" w14:textId="77777777" w:rsidR="00CE3A0A" w:rsidRPr="00E27D23" w:rsidRDefault="00CE3A0A" w:rsidP="002745DF">
            <w:pPr>
              <w:pStyle w:val="TAL"/>
            </w:pPr>
            <w:r w:rsidRPr="00E27D23">
              <w:t>No MBS timers included</w:t>
            </w:r>
          </w:p>
        </w:tc>
        <w:tc>
          <w:tcPr>
            <w:tcW w:w="1150" w:type="dxa"/>
            <w:shd w:val="clear" w:color="auto" w:fill="auto"/>
          </w:tcPr>
          <w:p w14:paraId="4FD16151" w14:textId="77777777" w:rsidR="00CE3A0A" w:rsidRPr="00E27D23" w:rsidRDefault="00CE3A0A" w:rsidP="002745DF">
            <w:pPr>
              <w:pStyle w:val="TAL"/>
            </w:pPr>
          </w:p>
        </w:tc>
      </w:tr>
      <w:tr w:rsidR="00CE3A0A" w:rsidRPr="00E27D23" w14:paraId="261BC153" w14:textId="77777777" w:rsidTr="002745DF">
        <w:tc>
          <w:tcPr>
            <w:tcW w:w="3778" w:type="dxa"/>
            <w:shd w:val="clear" w:color="auto" w:fill="auto"/>
          </w:tcPr>
          <w:p w14:paraId="48E3270E" w14:textId="77777777" w:rsidR="00CE3A0A" w:rsidRPr="00E27D23" w:rsidRDefault="00CE3A0A" w:rsidP="002745DF">
            <w:pPr>
              <w:pStyle w:val="TAL"/>
            </w:pPr>
            <w:r w:rsidRPr="00E27D23">
              <w:t xml:space="preserve">    IPAE</w:t>
            </w:r>
          </w:p>
        </w:tc>
        <w:tc>
          <w:tcPr>
            <w:tcW w:w="2835" w:type="dxa"/>
            <w:shd w:val="clear" w:color="auto" w:fill="auto"/>
          </w:tcPr>
          <w:p w14:paraId="4D5E1B01" w14:textId="77777777" w:rsidR="00CE3A0A" w:rsidRPr="00E27D23" w:rsidRDefault="00CE3A0A" w:rsidP="002745DF">
            <w:pPr>
              <w:pStyle w:val="TAL"/>
              <w:rPr>
                <w:lang w:eastAsia="zh-CN"/>
              </w:rPr>
            </w:pPr>
            <w:r w:rsidRPr="00E27D23">
              <w:t>‘0’B</w:t>
            </w:r>
          </w:p>
        </w:tc>
        <w:tc>
          <w:tcPr>
            <w:tcW w:w="1984" w:type="dxa"/>
            <w:shd w:val="clear" w:color="auto" w:fill="auto"/>
          </w:tcPr>
          <w:p w14:paraId="2E3EC3D1" w14:textId="77777777" w:rsidR="00CE3A0A" w:rsidRPr="00E27D23" w:rsidRDefault="00CE3A0A" w:rsidP="002745DF">
            <w:pPr>
              <w:pStyle w:val="TAL"/>
            </w:pPr>
            <w:r w:rsidRPr="00E27D23">
              <w:t>Source and destination IP address information not included</w:t>
            </w:r>
          </w:p>
        </w:tc>
        <w:tc>
          <w:tcPr>
            <w:tcW w:w="1150" w:type="dxa"/>
            <w:shd w:val="clear" w:color="auto" w:fill="auto"/>
          </w:tcPr>
          <w:p w14:paraId="38EAE339" w14:textId="77777777" w:rsidR="00CE3A0A" w:rsidRPr="00E27D23" w:rsidRDefault="00CE3A0A" w:rsidP="002745DF">
            <w:pPr>
              <w:pStyle w:val="TAL"/>
            </w:pPr>
          </w:p>
        </w:tc>
      </w:tr>
      <w:tr w:rsidR="00CE3A0A" w:rsidRPr="00E27D23" w14:paraId="63B98C5C" w14:textId="77777777" w:rsidTr="002745DF">
        <w:tc>
          <w:tcPr>
            <w:tcW w:w="3778" w:type="dxa"/>
            <w:shd w:val="clear" w:color="auto" w:fill="auto"/>
          </w:tcPr>
          <w:p w14:paraId="11D448CC" w14:textId="77777777" w:rsidR="00CE3A0A" w:rsidRPr="00E27D23" w:rsidRDefault="00CE3A0A" w:rsidP="002745DF">
            <w:pPr>
              <w:pStyle w:val="TAL"/>
            </w:pPr>
            <w:r w:rsidRPr="00E27D23">
              <w:t xml:space="preserve">    TMGI</w:t>
            </w:r>
          </w:p>
        </w:tc>
        <w:tc>
          <w:tcPr>
            <w:tcW w:w="2835" w:type="dxa"/>
            <w:shd w:val="clear" w:color="auto" w:fill="auto"/>
          </w:tcPr>
          <w:p w14:paraId="17F98411" w14:textId="77777777" w:rsidR="00CE3A0A" w:rsidRPr="00E27D23" w:rsidRDefault="00CE3A0A" w:rsidP="002745DF">
            <w:pPr>
              <w:pStyle w:val="TAL"/>
              <w:rPr>
                <w:lang w:eastAsia="zh-CN"/>
              </w:rPr>
            </w:pPr>
          </w:p>
        </w:tc>
        <w:tc>
          <w:tcPr>
            <w:tcW w:w="1984" w:type="dxa"/>
            <w:shd w:val="clear" w:color="auto" w:fill="auto"/>
          </w:tcPr>
          <w:p w14:paraId="5A4C3E5D" w14:textId="77777777" w:rsidR="00CE3A0A" w:rsidRPr="00E27D23" w:rsidRDefault="00CE3A0A" w:rsidP="002745DF">
            <w:pPr>
              <w:pStyle w:val="TAL"/>
            </w:pPr>
            <w:r w:rsidRPr="00E27D23">
              <w:rPr>
                <w:lang w:eastAsia="zh-CN"/>
              </w:rPr>
              <w:t>TMGI-2</w:t>
            </w:r>
          </w:p>
        </w:tc>
        <w:tc>
          <w:tcPr>
            <w:tcW w:w="1150" w:type="dxa"/>
            <w:shd w:val="clear" w:color="auto" w:fill="auto"/>
          </w:tcPr>
          <w:p w14:paraId="3A016CD9" w14:textId="77777777" w:rsidR="00CE3A0A" w:rsidRPr="00E27D23" w:rsidRDefault="00CE3A0A" w:rsidP="002745DF">
            <w:pPr>
              <w:pStyle w:val="TAL"/>
            </w:pPr>
          </w:p>
        </w:tc>
      </w:tr>
      <w:tr w:rsidR="00CE3A0A" w:rsidRPr="00E27D23" w14:paraId="46628B1C" w14:textId="77777777" w:rsidTr="002745DF">
        <w:tc>
          <w:tcPr>
            <w:tcW w:w="3778" w:type="dxa"/>
            <w:shd w:val="clear" w:color="auto" w:fill="auto"/>
          </w:tcPr>
          <w:p w14:paraId="604A82DB" w14:textId="77777777" w:rsidR="00CE3A0A" w:rsidRPr="00E27D23" w:rsidRDefault="00CE3A0A" w:rsidP="002745DF">
            <w:pPr>
              <w:pStyle w:val="TAL"/>
            </w:pPr>
            <w:r w:rsidRPr="00E27D23">
              <w:t xml:space="preserve">      MBMS Service ID</w:t>
            </w:r>
          </w:p>
        </w:tc>
        <w:tc>
          <w:tcPr>
            <w:tcW w:w="2835" w:type="dxa"/>
            <w:shd w:val="clear" w:color="auto" w:fill="auto"/>
          </w:tcPr>
          <w:p w14:paraId="258AF8CE" w14:textId="77777777" w:rsidR="00CE3A0A" w:rsidRPr="00E27D23" w:rsidRDefault="00CE3A0A" w:rsidP="002745DF">
            <w:pPr>
              <w:pStyle w:val="TAL"/>
              <w:rPr>
                <w:lang w:eastAsia="zh-CN"/>
              </w:rPr>
            </w:pPr>
            <w:r w:rsidRPr="00E27D23">
              <w:t>‘000102’H</w:t>
            </w:r>
          </w:p>
        </w:tc>
        <w:tc>
          <w:tcPr>
            <w:tcW w:w="1984" w:type="dxa"/>
            <w:shd w:val="clear" w:color="auto" w:fill="auto"/>
          </w:tcPr>
          <w:p w14:paraId="5F77CA3B" w14:textId="77777777" w:rsidR="00CE3A0A" w:rsidRPr="00E27D23" w:rsidRDefault="00CE3A0A" w:rsidP="002745DF">
            <w:pPr>
              <w:pStyle w:val="TAL"/>
            </w:pPr>
          </w:p>
        </w:tc>
        <w:tc>
          <w:tcPr>
            <w:tcW w:w="1150" w:type="dxa"/>
            <w:shd w:val="clear" w:color="auto" w:fill="auto"/>
          </w:tcPr>
          <w:p w14:paraId="119619A5" w14:textId="77777777" w:rsidR="00CE3A0A" w:rsidRPr="00E27D23" w:rsidRDefault="00CE3A0A" w:rsidP="002745DF">
            <w:pPr>
              <w:pStyle w:val="TAL"/>
            </w:pPr>
          </w:p>
        </w:tc>
      </w:tr>
      <w:tr w:rsidR="00CE3A0A" w:rsidRPr="00E27D23" w14:paraId="7C659735" w14:textId="77777777" w:rsidTr="002745DF">
        <w:tc>
          <w:tcPr>
            <w:tcW w:w="3778" w:type="dxa"/>
            <w:shd w:val="clear" w:color="auto" w:fill="auto"/>
          </w:tcPr>
          <w:p w14:paraId="4D7F858A" w14:textId="77777777" w:rsidR="00CE3A0A" w:rsidRPr="00E27D23" w:rsidRDefault="00CE3A0A" w:rsidP="002745DF">
            <w:pPr>
              <w:pStyle w:val="TAL"/>
            </w:pPr>
            <w:r w:rsidRPr="00E27D23">
              <w:t xml:space="preserve">      MCC</w:t>
            </w:r>
          </w:p>
        </w:tc>
        <w:tc>
          <w:tcPr>
            <w:tcW w:w="2835" w:type="dxa"/>
            <w:shd w:val="clear" w:color="auto" w:fill="auto"/>
          </w:tcPr>
          <w:p w14:paraId="3032ED34" w14:textId="77777777" w:rsidR="00CE3A0A" w:rsidRPr="00E27D23" w:rsidRDefault="00CE3A0A" w:rsidP="002745DF">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2CC2B736" w14:textId="77777777" w:rsidR="00CE3A0A" w:rsidRPr="00E27D23" w:rsidRDefault="00CE3A0A" w:rsidP="002745DF">
            <w:pPr>
              <w:pStyle w:val="TAL"/>
            </w:pPr>
          </w:p>
        </w:tc>
        <w:tc>
          <w:tcPr>
            <w:tcW w:w="1150" w:type="dxa"/>
            <w:shd w:val="clear" w:color="auto" w:fill="auto"/>
          </w:tcPr>
          <w:p w14:paraId="44FB6BDB" w14:textId="77777777" w:rsidR="00CE3A0A" w:rsidRPr="00E27D23" w:rsidRDefault="00CE3A0A" w:rsidP="002745DF">
            <w:pPr>
              <w:pStyle w:val="TAL"/>
            </w:pPr>
          </w:p>
        </w:tc>
      </w:tr>
      <w:tr w:rsidR="00CE3A0A" w:rsidRPr="00E27D23" w14:paraId="6FEEFEA3" w14:textId="77777777" w:rsidTr="002745DF">
        <w:tc>
          <w:tcPr>
            <w:tcW w:w="3778" w:type="dxa"/>
            <w:shd w:val="clear" w:color="auto" w:fill="auto"/>
          </w:tcPr>
          <w:p w14:paraId="6066C69C" w14:textId="77777777" w:rsidR="00CE3A0A" w:rsidRPr="00E27D23" w:rsidRDefault="00CE3A0A" w:rsidP="002745DF">
            <w:pPr>
              <w:pStyle w:val="TAL"/>
            </w:pPr>
            <w:r w:rsidRPr="00E27D23">
              <w:t xml:space="preserve">      MNC</w:t>
            </w:r>
          </w:p>
        </w:tc>
        <w:tc>
          <w:tcPr>
            <w:tcW w:w="2835" w:type="dxa"/>
            <w:shd w:val="clear" w:color="auto" w:fill="auto"/>
          </w:tcPr>
          <w:p w14:paraId="61DE4056" w14:textId="77777777" w:rsidR="00CE3A0A" w:rsidRPr="00E27D23" w:rsidRDefault="00CE3A0A" w:rsidP="002745DF">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26571223" w14:textId="77777777" w:rsidR="00CE3A0A" w:rsidRPr="00E27D23" w:rsidRDefault="00CE3A0A" w:rsidP="002745DF">
            <w:pPr>
              <w:pStyle w:val="TAL"/>
            </w:pPr>
          </w:p>
        </w:tc>
        <w:tc>
          <w:tcPr>
            <w:tcW w:w="1150" w:type="dxa"/>
            <w:shd w:val="clear" w:color="auto" w:fill="auto"/>
          </w:tcPr>
          <w:p w14:paraId="755F9BF5" w14:textId="77777777" w:rsidR="00CE3A0A" w:rsidRPr="00E27D23" w:rsidRDefault="00CE3A0A" w:rsidP="002745DF">
            <w:pPr>
              <w:pStyle w:val="TAL"/>
            </w:pPr>
          </w:p>
        </w:tc>
      </w:tr>
      <w:tr w:rsidR="00CE3A0A" w:rsidRPr="00E27D23" w14:paraId="336F398A" w14:textId="77777777" w:rsidTr="002745DF">
        <w:tc>
          <w:tcPr>
            <w:tcW w:w="3778" w:type="dxa"/>
            <w:shd w:val="clear" w:color="auto" w:fill="auto"/>
          </w:tcPr>
          <w:p w14:paraId="3EAB9E23" w14:textId="77777777" w:rsidR="00CE3A0A" w:rsidRPr="00E27D23" w:rsidRDefault="00CE3A0A" w:rsidP="002745DF">
            <w:pPr>
              <w:pStyle w:val="TAL"/>
            </w:pPr>
            <w:r w:rsidRPr="00E27D23">
              <w:t xml:space="preserve">    Source IP address information</w:t>
            </w:r>
          </w:p>
        </w:tc>
        <w:tc>
          <w:tcPr>
            <w:tcW w:w="2835" w:type="dxa"/>
            <w:shd w:val="clear" w:color="auto" w:fill="auto"/>
          </w:tcPr>
          <w:p w14:paraId="58DE8658" w14:textId="77777777" w:rsidR="00CE3A0A" w:rsidRPr="00E27D23" w:rsidRDefault="00CE3A0A" w:rsidP="002745DF">
            <w:pPr>
              <w:pStyle w:val="TAL"/>
              <w:rPr>
                <w:lang w:eastAsia="zh-CN"/>
              </w:rPr>
            </w:pPr>
            <w:r w:rsidRPr="00E27D23">
              <w:rPr>
                <w:lang w:eastAsia="zh-CN"/>
              </w:rPr>
              <w:t>Not present</w:t>
            </w:r>
          </w:p>
        </w:tc>
        <w:tc>
          <w:tcPr>
            <w:tcW w:w="1984" w:type="dxa"/>
            <w:shd w:val="clear" w:color="auto" w:fill="auto"/>
          </w:tcPr>
          <w:p w14:paraId="6BD4D1CE" w14:textId="77777777" w:rsidR="00CE3A0A" w:rsidRPr="00E27D23" w:rsidRDefault="00CE3A0A" w:rsidP="002745DF">
            <w:pPr>
              <w:pStyle w:val="TAL"/>
            </w:pPr>
          </w:p>
        </w:tc>
        <w:tc>
          <w:tcPr>
            <w:tcW w:w="1150" w:type="dxa"/>
            <w:shd w:val="clear" w:color="auto" w:fill="auto"/>
          </w:tcPr>
          <w:p w14:paraId="5E81C4FE" w14:textId="77777777" w:rsidR="00CE3A0A" w:rsidRPr="00E27D23" w:rsidRDefault="00CE3A0A" w:rsidP="002745DF">
            <w:pPr>
              <w:pStyle w:val="TAL"/>
            </w:pPr>
          </w:p>
        </w:tc>
      </w:tr>
      <w:tr w:rsidR="00CE3A0A" w:rsidRPr="00E27D23" w14:paraId="6C478959" w14:textId="77777777" w:rsidTr="002745DF">
        <w:tc>
          <w:tcPr>
            <w:tcW w:w="3778" w:type="dxa"/>
            <w:shd w:val="clear" w:color="auto" w:fill="auto"/>
          </w:tcPr>
          <w:p w14:paraId="4CFF20E0" w14:textId="77777777" w:rsidR="00CE3A0A" w:rsidRPr="00E27D23" w:rsidRDefault="00CE3A0A" w:rsidP="002745DF">
            <w:pPr>
              <w:pStyle w:val="TAL"/>
            </w:pPr>
            <w:r w:rsidRPr="00E27D23">
              <w:t xml:space="preserve">    Destination IP address information</w:t>
            </w:r>
          </w:p>
        </w:tc>
        <w:tc>
          <w:tcPr>
            <w:tcW w:w="2835" w:type="dxa"/>
            <w:shd w:val="clear" w:color="auto" w:fill="auto"/>
          </w:tcPr>
          <w:p w14:paraId="729CFEA0" w14:textId="77777777" w:rsidR="00CE3A0A" w:rsidRPr="00E27D23" w:rsidRDefault="00CE3A0A" w:rsidP="002745DF">
            <w:pPr>
              <w:pStyle w:val="TAL"/>
              <w:rPr>
                <w:lang w:eastAsia="zh-CN"/>
              </w:rPr>
            </w:pPr>
            <w:r w:rsidRPr="00E27D23">
              <w:rPr>
                <w:lang w:eastAsia="zh-CN"/>
              </w:rPr>
              <w:t>Not present</w:t>
            </w:r>
          </w:p>
        </w:tc>
        <w:tc>
          <w:tcPr>
            <w:tcW w:w="1984" w:type="dxa"/>
            <w:shd w:val="clear" w:color="auto" w:fill="auto"/>
          </w:tcPr>
          <w:p w14:paraId="0BE12462" w14:textId="77777777" w:rsidR="00CE3A0A" w:rsidRPr="00E27D23" w:rsidRDefault="00CE3A0A" w:rsidP="002745DF">
            <w:pPr>
              <w:pStyle w:val="TAL"/>
            </w:pPr>
          </w:p>
        </w:tc>
        <w:tc>
          <w:tcPr>
            <w:tcW w:w="1150" w:type="dxa"/>
            <w:shd w:val="clear" w:color="auto" w:fill="auto"/>
          </w:tcPr>
          <w:p w14:paraId="573D7893" w14:textId="77777777" w:rsidR="00CE3A0A" w:rsidRPr="00E27D23" w:rsidRDefault="00CE3A0A" w:rsidP="002745DF">
            <w:pPr>
              <w:pStyle w:val="TAL"/>
            </w:pPr>
          </w:p>
        </w:tc>
      </w:tr>
      <w:tr w:rsidR="00CE3A0A" w:rsidRPr="00E27D23" w14:paraId="0FE33C7E" w14:textId="77777777" w:rsidTr="002745DF">
        <w:tc>
          <w:tcPr>
            <w:tcW w:w="3778" w:type="dxa"/>
            <w:shd w:val="clear" w:color="auto" w:fill="auto"/>
          </w:tcPr>
          <w:p w14:paraId="0F6D1565" w14:textId="77777777" w:rsidR="00CE3A0A" w:rsidRPr="00E27D23" w:rsidRDefault="00CE3A0A" w:rsidP="002745DF">
            <w:pPr>
              <w:pStyle w:val="TAL"/>
            </w:pPr>
            <w:r w:rsidRPr="00E27D23">
              <w:t xml:space="preserve">    </w:t>
            </w:r>
            <w:r w:rsidRPr="00E27D23">
              <w:rPr>
                <w:lang w:eastAsia="zh-CN"/>
              </w:rPr>
              <w:t>MBS service area</w:t>
            </w:r>
          </w:p>
        </w:tc>
        <w:tc>
          <w:tcPr>
            <w:tcW w:w="2835" w:type="dxa"/>
            <w:shd w:val="clear" w:color="auto" w:fill="auto"/>
          </w:tcPr>
          <w:p w14:paraId="66DA731E" w14:textId="77777777" w:rsidR="00CE3A0A" w:rsidRPr="00E27D23" w:rsidRDefault="00CE3A0A" w:rsidP="002745DF">
            <w:pPr>
              <w:pStyle w:val="TAL"/>
              <w:rPr>
                <w:lang w:eastAsia="zh-CN"/>
              </w:rPr>
            </w:pPr>
            <w:r w:rsidRPr="00E27D23">
              <w:rPr>
                <w:lang w:eastAsia="zh-CN"/>
              </w:rPr>
              <w:t>Not present</w:t>
            </w:r>
          </w:p>
        </w:tc>
        <w:tc>
          <w:tcPr>
            <w:tcW w:w="1984" w:type="dxa"/>
            <w:shd w:val="clear" w:color="auto" w:fill="auto"/>
          </w:tcPr>
          <w:p w14:paraId="657F4546" w14:textId="77777777" w:rsidR="00CE3A0A" w:rsidRPr="00E27D23" w:rsidRDefault="00CE3A0A" w:rsidP="002745DF">
            <w:pPr>
              <w:pStyle w:val="TAL"/>
            </w:pPr>
          </w:p>
        </w:tc>
        <w:tc>
          <w:tcPr>
            <w:tcW w:w="1150" w:type="dxa"/>
            <w:shd w:val="clear" w:color="auto" w:fill="auto"/>
          </w:tcPr>
          <w:p w14:paraId="5E91868A" w14:textId="77777777" w:rsidR="00CE3A0A" w:rsidRPr="00E27D23" w:rsidRDefault="00CE3A0A" w:rsidP="002745DF">
            <w:pPr>
              <w:pStyle w:val="TAL"/>
            </w:pPr>
          </w:p>
        </w:tc>
      </w:tr>
      <w:tr w:rsidR="00CE3A0A" w:rsidRPr="00E27D23" w14:paraId="71568588" w14:textId="77777777" w:rsidTr="002745DF">
        <w:tc>
          <w:tcPr>
            <w:tcW w:w="3778" w:type="dxa"/>
            <w:shd w:val="clear" w:color="auto" w:fill="auto"/>
          </w:tcPr>
          <w:p w14:paraId="1B9477E1" w14:textId="77777777" w:rsidR="00CE3A0A" w:rsidRPr="00E27D23" w:rsidRDefault="00CE3A0A" w:rsidP="002745DF">
            <w:pPr>
              <w:pStyle w:val="TAL"/>
            </w:pPr>
            <w:r w:rsidRPr="00E27D23">
              <w:t xml:space="preserve">    MBS timers</w:t>
            </w:r>
          </w:p>
        </w:tc>
        <w:tc>
          <w:tcPr>
            <w:tcW w:w="2835" w:type="dxa"/>
            <w:shd w:val="clear" w:color="auto" w:fill="auto"/>
          </w:tcPr>
          <w:p w14:paraId="29C7BEDE" w14:textId="77777777" w:rsidR="00CE3A0A" w:rsidRPr="00E27D23" w:rsidRDefault="00CE3A0A" w:rsidP="002745DF">
            <w:pPr>
              <w:pStyle w:val="TAL"/>
              <w:rPr>
                <w:lang w:eastAsia="zh-CN"/>
              </w:rPr>
            </w:pPr>
            <w:r w:rsidRPr="00E27D23">
              <w:rPr>
                <w:lang w:eastAsia="zh-CN"/>
              </w:rPr>
              <w:t>Not present</w:t>
            </w:r>
          </w:p>
        </w:tc>
        <w:tc>
          <w:tcPr>
            <w:tcW w:w="1984" w:type="dxa"/>
            <w:shd w:val="clear" w:color="auto" w:fill="auto"/>
          </w:tcPr>
          <w:p w14:paraId="6EF2131A" w14:textId="77777777" w:rsidR="00CE3A0A" w:rsidRPr="00E27D23" w:rsidRDefault="00CE3A0A" w:rsidP="002745DF">
            <w:pPr>
              <w:pStyle w:val="TAL"/>
            </w:pPr>
          </w:p>
        </w:tc>
        <w:tc>
          <w:tcPr>
            <w:tcW w:w="1150" w:type="dxa"/>
            <w:shd w:val="clear" w:color="auto" w:fill="auto"/>
          </w:tcPr>
          <w:p w14:paraId="57D3BF16" w14:textId="77777777" w:rsidR="00CE3A0A" w:rsidRPr="00E27D23" w:rsidRDefault="00CE3A0A" w:rsidP="002745DF">
            <w:pPr>
              <w:pStyle w:val="TAL"/>
            </w:pPr>
          </w:p>
        </w:tc>
      </w:tr>
      <w:tr w:rsidR="00CE3A0A" w:rsidRPr="00E27D23" w14:paraId="01C03A30" w14:textId="77777777" w:rsidTr="002745DF">
        <w:tc>
          <w:tcPr>
            <w:tcW w:w="3778" w:type="dxa"/>
            <w:shd w:val="clear" w:color="auto" w:fill="auto"/>
          </w:tcPr>
          <w:p w14:paraId="1F4DAABE" w14:textId="77777777" w:rsidR="00CE3A0A" w:rsidRPr="00E27D23" w:rsidRDefault="00CE3A0A" w:rsidP="002745DF">
            <w:pPr>
              <w:pStyle w:val="TAL"/>
            </w:pPr>
            <w:r w:rsidRPr="00E27D23">
              <w:t xml:space="preserve">    MBS security container</w:t>
            </w:r>
          </w:p>
        </w:tc>
        <w:tc>
          <w:tcPr>
            <w:tcW w:w="2835" w:type="dxa"/>
            <w:shd w:val="clear" w:color="auto" w:fill="auto"/>
          </w:tcPr>
          <w:p w14:paraId="019C0A14" w14:textId="77777777" w:rsidR="00CE3A0A" w:rsidRPr="00E27D23" w:rsidRDefault="00CE3A0A" w:rsidP="002745DF">
            <w:pPr>
              <w:pStyle w:val="TAL"/>
              <w:rPr>
                <w:lang w:eastAsia="zh-CN"/>
              </w:rPr>
            </w:pPr>
            <w:r w:rsidRPr="00E27D23">
              <w:rPr>
                <w:lang w:eastAsia="zh-CN"/>
              </w:rPr>
              <w:t>Not present</w:t>
            </w:r>
          </w:p>
        </w:tc>
        <w:tc>
          <w:tcPr>
            <w:tcW w:w="1984" w:type="dxa"/>
            <w:shd w:val="clear" w:color="auto" w:fill="auto"/>
          </w:tcPr>
          <w:p w14:paraId="5A3B4694" w14:textId="77777777" w:rsidR="00CE3A0A" w:rsidRPr="00E27D23" w:rsidRDefault="00CE3A0A" w:rsidP="002745DF">
            <w:pPr>
              <w:pStyle w:val="TAL"/>
            </w:pPr>
          </w:p>
        </w:tc>
        <w:tc>
          <w:tcPr>
            <w:tcW w:w="1150" w:type="dxa"/>
            <w:shd w:val="clear" w:color="auto" w:fill="auto"/>
          </w:tcPr>
          <w:p w14:paraId="2F0F8724" w14:textId="77777777" w:rsidR="00CE3A0A" w:rsidRPr="00E27D23" w:rsidRDefault="00CE3A0A" w:rsidP="002745DF">
            <w:pPr>
              <w:pStyle w:val="TAL"/>
            </w:pPr>
          </w:p>
        </w:tc>
      </w:tr>
    </w:tbl>
    <w:p w14:paraId="4684E934" w14:textId="77777777" w:rsidR="00CE3A0A" w:rsidRPr="00E27D23" w:rsidRDefault="00CE3A0A" w:rsidP="00CE3A0A"/>
    <w:p w14:paraId="73F33859" w14:textId="77777777" w:rsidR="00CE3A0A" w:rsidRPr="00E27D23" w:rsidRDefault="00CE3A0A" w:rsidP="00CE3A0A">
      <w:pPr>
        <w:pStyle w:val="TH"/>
      </w:pPr>
      <w:r w:rsidRPr="00E27D23">
        <w:rPr>
          <w:lang w:eastAsia="zh-CN"/>
        </w:rPr>
        <w:t xml:space="preserve">Table </w:t>
      </w:r>
      <w:r w:rsidRPr="00E27D23">
        <w:rPr>
          <w:color w:val="000000"/>
        </w:rPr>
        <w:t>14.2.5.2.1.3.3</w:t>
      </w:r>
      <w:r w:rsidRPr="00E27D23">
        <w:rPr>
          <w:lang w:eastAsia="zh-CN"/>
        </w:rPr>
        <w:t>-10</w:t>
      </w:r>
      <w:r w:rsidRPr="00E27D23">
        <w:t>:</w:t>
      </w:r>
      <w:r w:rsidRPr="00E27D23">
        <w:rPr>
          <w:i/>
          <w:iCs/>
        </w:rPr>
        <w:t xml:space="preserve"> RRCReconfiguration</w:t>
      </w:r>
      <w:r w:rsidRPr="00E27D23">
        <w:t xml:space="preserve"> (step 1b10, Table 14.2.5.2.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E3A0A" w:rsidRPr="00E27D23" w14:paraId="3A700170" w14:textId="77777777" w:rsidTr="002745DF">
        <w:tc>
          <w:tcPr>
            <w:tcW w:w="9738" w:type="dxa"/>
            <w:gridSpan w:val="4"/>
          </w:tcPr>
          <w:p w14:paraId="54C5919C" w14:textId="77777777" w:rsidR="00CE3A0A" w:rsidRPr="00E27D23" w:rsidRDefault="00CE3A0A" w:rsidP="002745DF">
            <w:pPr>
              <w:pStyle w:val="TAL"/>
            </w:pPr>
            <w:r w:rsidRPr="00E27D23">
              <w:t xml:space="preserve">Derivation Path: TS 38.508-1 [4], Table 4.6.1-13 and condition NR </w:t>
            </w:r>
          </w:p>
        </w:tc>
      </w:tr>
      <w:tr w:rsidR="00CE3A0A" w:rsidRPr="00E27D23" w14:paraId="0B8054CE" w14:textId="77777777" w:rsidTr="002745DF">
        <w:tblPrEx>
          <w:tblCellMar>
            <w:left w:w="108" w:type="dxa"/>
            <w:right w:w="108" w:type="dxa"/>
          </w:tblCellMar>
        </w:tblPrEx>
        <w:tc>
          <w:tcPr>
            <w:tcW w:w="4535" w:type="dxa"/>
          </w:tcPr>
          <w:p w14:paraId="75F3F183" w14:textId="77777777" w:rsidR="00CE3A0A" w:rsidRPr="00E27D23" w:rsidRDefault="00CE3A0A" w:rsidP="002745DF">
            <w:pPr>
              <w:pStyle w:val="TAH"/>
            </w:pPr>
            <w:r w:rsidRPr="00E27D23">
              <w:t>Information Element</w:t>
            </w:r>
          </w:p>
        </w:tc>
        <w:tc>
          <w:tcPr>
            <w:tcW w:w="2267" w:type="dxa"/>
          </w:tcPr>
          <w:p w14:paraId="2A8527E6" w14:textId="77777777" w:rsidR="00CE3A0A" w:rsidRPr="00E27D23" w:rsidRDefault="00CE3A0A" w:rsidP="002745DF">
            <w:pPr>
              <w:pStyle w:val="TAH"/>
            </w:pPr>
            <w:r w:rsidRPr="00E27D23">
              <w:t>Value/remark</w:t>
            </w:r>
          </w:p>
        </w:tc>
        <w:tc>
          <w:tcPr>
            <w:tcW w:w="1700" w:type="dxa"/>
          </w:tcPr>
          <w:p w14:paraId="51587F64" w14:textId="77777777" w:rsidR="00CE3A0A" w:rsidRPr="00E27D23" w:rsidRDefault="00CE3A0A" w:rsidP="002745DF">
            <w:pPr>
              <w:pStyle w:val="TAH"/>
            </w:pPr>
            <w:r w:rsidRPr="00E27D23">
              <w:t>Comment</w:t>
            </w:r>
          </w:p>
        </w:tc>
        <w:tc>
          <w:tcPr>
            <w:tcW w:w="1245" w:type="dxa"/>
          </w:tcPr>
          <w:p w14:paraId="4B1BFB31" w14:textId="77777777" w:rsidR="00CE3A0A" w:rsidRPr="00E27D23" w:rsidRDefault="00CE3A0A" w:rsidP="002745DF">
            <w:pPr>
              <w:pStyle w:val="TAH"/>
            </w:pPr>
            <w:r w:rsidRPr="00E27D23">
              <w:t>Condition</w:t>
            </w:r>
          </w:p>
        </w:tc>
      </w:tr>
      <w:tr w:rsidR="00CE3A0A" w:rsidRPr="00E27D23" w14:paraId="6E88919D" w14:textId="77777777" w:rsidTr="002745DF">
        <w:tblPrEx>
          <w:tblCellMar>
            <w:left w:w="108" w:type="dxa"/>
            <w:right w:w="108" w:type="dxa"/>
          </w:tblCellMar>
        </w:tblPrEx>
        <w:tc>
          <w:tcPr>
            <w:tcW w:w="4535" w:type="dxa"/>
          </w:tcPr>
          <w:p w14:paraId="554219AF" w14:textId="77777777" w:rsidR="00CE3A0A" w:rsidRPr="00E27D23" w:rsidRDefault="00CE3A0A" w:rsidP="002745DF">
            <w:pPr>
              <w:pStyle w:val="TAL"/>
            </w:pPr>
            <w:r w:rsidRPr="00E27D23">
              <w:t>RRCReconfiguration ::= SEQUENCE {</w:t>
            </w:r>
          </w:p>
        </w:tc>
        <w:tc>
          <w:tcPr>
            <w:tcW w:w="2267" w:type="dxa"/>
          </w:tcPr>
          <w:p w14:paraId="63E026EA" w14:textId="77777777" w:rsidR="00CE3A0A" w:rsidRPr="00E27D23" w:rsidRDefault="00CE3A0A" w:rsidP="002745DF">
            <w:pPr>
              <w:pStyle w:val="TAL"/>
            </w:pPr>
          </w:p>
        </w:tc>
        <w:tc>
          <w:tcPr>
            <w:tcW w:w="1700" w:type="dxa"/>
          </w:tcPr>
          <w:p w14:paraId="2941BEC5" w14:textId="77777777" w:rsidR="00CE3A0A" w:rsidRPr="00E27D23" w:rsidRDefault="00CE3A0A" w:rsidP="002745DF">
            <w:pPr>
              <w:pStyle w:val="TAL"/>
            </w:pPr>
          </w:p>
        </w:tc>
        <w:tc>
          <w:tcPr>
            <w:tcW w:w="1245" w:type="dxa"/>
          </w:tcPr>
          <w:p w14:paraId="5A404449" w14:textId="77777777" w:rsidR="00CE3A0A" w:rsidRPr="00E27D23" w:rsidRDefault="00CE3A0A" w:rsidP="002745DF">
            <w:pPr>
              <w:pStyle w:val="TAL"/>
            </w:pPr>
          </w:p>
        </w:tc>
      </w:tr>
      <w:tr w:rsidR="00CE3A0A" w:rsidRPr="00E27D23" w14:paraId="5F01FB55" w14:textId="77777777" w:rsidTr="002745DF">
        <w:tblPrEx>
          <w:tblCellMar>
            <w:left w:w="108" w:type="dxa"/>
            <w:right w:w="108" w:type="dxa"/>
          </w:tblCellMar>
        </w:tblPrEx>
        <w:tc>
          <w:tcPr>
            <w:tcW w:w="4535" w:type="dxa"/>
          </w:tcPr>
          <w:p w14:paraId="08471FDC" w14:textId="77777777" w:rsidR="00CE3A0A" w:rsidRPr="00E27D23" w:rsidRDefault="00CE3A0A" w:rsidP="002745DF">
            <w:pPr>
              <w:pStyle w:val="TAL"/>
            </w:pPr>
            <w:r w:rsidRPr="00E27D23">
              <w:t xml:space="preserve">  criticalExtensions CHOICE {</w:t>
            </w:r>
          </w:p>
        </w:tc>
        <w:tc>
          <w:tcPr>
            <w:tcW w:w="2267" w:type="dxa"/>
          </w:tcPr>
          <w:p w14:paraId="2B9DFD16" w14:textId="77777777" w:rsidR="00CE3A0A" w:rsidRPr="00E27D23" w:rsidRDefault="00CE3A0A" w:rsidP="002745DF">
            <w:pPr>
              <w:pStyle w:val="TAL"/>
            </w:pPr>
          </w:p>
        </w:tc>
        <w:tc>
          <w:tcPr>
            <w:tcW w:w="1700" w:type="dxa"/>
          </w:tcPr>
          <w:p w14:paraId="6702F760" w14:textId="77777777" w:rsidR="00CE3A0A" w:rsidRPr="00E27D23" w:rsidRDefault="00CE3A0A" w:rsidP="002745DF">
            <w:pPr>
              <w:pStyle w:val="TAL"/>
            </w:pPr>
          </w:p>
        </w:tc>
        <w:tc>
          <w:tcPr>
            <w:tcW w:w="1245" w:type="dxa"/>
          </w:tcPr>
          <w:p w14:paraId="77D91B87" w14:textId="77777777" w:rsidR="00CE3A0A" w:rsidRPr="00E27D23" w:rsidRDefault="00CE3A0A" w:rsidP="002745DF">
            <w:pPr>
              <w:pStyle w:val="TAL"/>
            </w:pPr>
          </w:p>
        </w:tc>
      </w:tr>
      <w:tr w:rsidR="00CE3A0A" w:rsidRPr="00E27D23" w14:paraId="0019B2F4" w14:textId="77777777" w:rsidTr="002745DF">
        <w:tblPrEx>
          <w:tblCellMar>
            <w:left w:w="108" w:type="dxa"/>
            <w:right w:w="108" w:type="dxa"/>
          </w:tblCellMar>
        </w:tblPrEx>
        <w:tc>
          <w:tcPr>
            <w:tcW w:w="4535" w:type="dxa"/>
            <w:tcBorders>
              <w:bottom w:val="single" w:sz="4" w:space="0" w:color="auto"/>
            </w:tcBorders>
          </w:tcPr>
          <w:p w14:paraId="6A13DE4B" w14:textId="77777777" w:rsidR="00CE3A0A" w:rsidRPr="00E27D23" w:rsidRDefault="00CE3A0A" w:rsidP="002745DF">
            <w:pPr>
              <w:pStyle w:val="TAL"/>
            </w:pPr>
            <w:r w:rsidRPr="00E27D23">
              <w:t xml:space="preserve">    rrcReconfiguration ::= SEQUENCE {</w:t>
            </w:r>
          </w:p>
        </w:tc>
        <w:tc>
          <w:tcPr>
            <w:tcW w:w="2267" w:type="dxa"/>
          </w:tcPr>
          <w:p w14:paraId="1743CB19" w14:textId="77777777" w:rsidR="00CE3A0A" w:rsidRPr="00E27D23" w:rsidRDefault="00CE3A0A" w:rsidP="002745DF">
            <w:pPr>
              <w:pStyle w:val="TAL"/>
            </w:pPr>
          </w:p>
        </w:tc>
        <w:tc>
          <w:tcPr>
            <w:tcW w:w="1700" w:type="dxa"/>
          </w:tcPr>
          <w:p w14:paraId="1ED34E7C" w14:textId="77777777" w:rsidR="00CE3A0A" w:rsidRPr="00E27D23" w:rsidRDefault="00CE3A0A" w:rsidP="002745DF">
            <w:pPr>
              <w:pStyle w:val="TAL"/>
            </w:pPr>
          </w:p>
        </w:tc>
        <w:tc>
          <w:tcPr>
            <w:tcW w:w="1245" w:type="dxa"/>
          </w:tcPr>
          <w:p w14:paraId="2B769AB4" w14:textId="77777777" w:rsidR="00CE3A0A" w:rsidRPr="00E27D23" w:rsidRDefault="00CE3A0A" w:rsidP="002745DF">
            <w:pPr>
              <w:pStyle w:val="TAL"/>
            </w:pPr>
          </w:p>
        </w:tc>
      </w:tr>
      <w:tr w:rsidR="00CE3A0A" w:rsidRPr="00E27D23" w14:paraId="3E06CD72" w14:textId="77777777" w:rsidTr="002745DF">
        <w:tblPrEx>
          <w:tblCellMar>
            <w:left w:w="108" w:type="dxa"/>
            <w:right w:w="108" w:type="dxa"/>
          </w:tblCellMar>
        </w:tblPrEx>
        <w:tc>
          <w:tcPr>
            <w:tcW w:w="4535" w:type="dxa"/>
            <w:tcBorders>
              <w:top w:val="single" w:sz="4" w:space="0" w:color="auto"/>
              <w:bottom w:val="single" w:sz="4" w:space="0" w:color="auto"/>
            </w:tcBorders>
          </w:tcPr>
          <w:p w14:paraId="74F2D9A8" w14:textId="77777777" w:rsidR="00CE3A0A" w:rsidRPr="00E27D23" w:rsidRDefault="00CE3A0A" w:rsidP="002745DF">
            <w:pPr>
              <w:pStyle w:val="TAL"/>
            </w:pPr>
            <w:r w:rsidRPr="00E27D23">
              <w:t xml:space="preserve">      radioBearerConfig</w:t>
            </w:r>
          </w:p>
        </w:tc>
        <w:tc>
          <w:tcPr>
            <w:tcW w:w="2267" w:type="dxa"/>
          </w:tcPr>
          <w:p w14:paraId="239509E1" w14:textId="77777777" w:rsidR="00CE3A0A" w:rsidRPr="00E27D23" w:rsidRDefault="00CE3A0A" w:rsidP="002745DF">
            <w:pPr>
              <w:pStyle w:val="TAL"/>
            </w:pPr>
            <w:r w:rsidRPr="00E27D23">
              <w:t>RadioBearerConfig</w:t>
            </w:r>
          </w:p>
        </w:tc>
        <w:tc>
          <w:tcPr>
            <w:tcW w:w="1700" w:type="dxa"/>
          </w:tcPr>
          <w:p w14:paraId="27A8C9FE" w14:textId="77777777" w:rsidR="00CE3A0A" w:rsidRPr="00E27D23" w:rsidRDefault="00CE3A0A" w:rsidP="002745DF">
            <w:pPr>
              <w:pStyle w:val="TAL"/>
            </w:pPr>
            <w:r w:rsidRPr="00E27D23">
              <w:rPr>
                <w:lang w:eastAsia="zh-CN"/>
              </w:rPr>
              <w:t xml:space="preserve">Table </w:t>
            </w:r>
            <w:r w:rsidRPr="00E27D23">
              <w:rPr>
                <w:color w:val="000000"/>
              </w:rPr>
              <w:t>14.2.5.2.1.3.3</w:t>
            </w:r>
            <w:r w:rsidRPr="00E27D23">
              <w:rPr>
                <w:lang w:eastAsia="zh-CN"/>
              </w:rPr>
              <w:t>-11</w:t>
            </w:r>
          </w:p>
        </w:tc>
        <w:tc>
          <w:tcPr>
            <w:tcW w:w="1245" w:type="dxa"/>
          </w:tcPr>
          <w:p w14:paraId="1159D32B" w14:textId="77777777" w:rsidR="00CE3A0A" w:rsidRPr="00E27D23" w:rsidRDefault="00CE3A0A" w:rsidP="002745DF">
            <w:pPr>
              <w:pStyle w:val="TAL"/>
            </w:pPr>
          </w:p>
        </w:tc>
      </w:tr>
      <w:tr w:rsidR="00CE3A0A" w:rsidRPr="00E27D23" w14:paraId="70B7F88A" w14:textId="77777777" w:rsidTr="002745DF">
        <w:tblPrEx>
          <w:tblCellMar>
            <w:left w:w="108" w:type="dxa"/>
            <w:right w:w="108" w:type="dxa"/>
          </w:tblCellMar>
        </w:tblPrEx>
        <w:tc>
          <w:tcPr>
            <w:tcW w:w="4535" w:type="dxa"/>
            <w:tcBorders>
              <w:top w:val="single" w:sz="4" w:space="0" w:color="auto"/>
              <w:bottom w:val="single" w:sz="4" w:space="0" w:color="auto"/>
            </w:tcBorders>
          </w:tcPr>
          <w:p w14:paraId="26046A6E" w14:textId="77777777" w:rsidR="00CE3A0A" w:rsidRPr="00E27D23" w:rsidRDefault="00CE3A0A" w:rsidP="002745DF">
            <w:pPr>
              <w:pStyle w:val="TAL"/>
            </w:pPr>
            <w:r w:rsidRPr="00E27D23">
              <w:t xml:space="preserve">      nonCriticalExtension SEQUENCE {</w:t>
            </w:r>
          </w:p>
        </w:tc>
        <w:tc>
          <w:tcPr>
            <w:tcW w:w="2267" w:type="dxa"/>
          </w:tcPr>
          <w:p w14:paraId="1273B38A" w14:textId="77777777" w:rsidR="00CE3A0A" w:rsidRPr="00E27D23" w:rsidRDefault="00CE3A0A" w:rsidP="002745DF">
            <w:pPr>
              <w:pStyle w:val="TAL"/>
            </w:pPr>
          </w:p>
        </w:tc>
        <w:tc>
          <w:tcPr>
            <w:tcW w:w="1700" w:type="dxa"/>
          </w:tcPr>
          <w:p w14:paraId="7BBB63BC" w14:textId="77777777" w:rsidR="00CE3A0A" w:rsidRPr="00E27D23" w:rsidRDefault="00CE3A0A" w:rsidP="002745DF">
            <w:pPr>
              <w:pStyle w:val="TAL"/>
            </w:pPr>
          </w:p>
        </w:tc>
        <w:tc>
          <w:tcPr>
            <w:tcW w:w="1245" w:type="dxa"/>
          </w:tcPr>
          <w:p w14:paraId="5EEE22C0" w14:textId="77777777" w:rsidR="00CE3A0A" w:rsidRPr="00E27D23" w:rsidRDefault="00CE3A0A" w:rsidP="002745DF">
            <w:pPr>
              <w:pStyle w:val="TAL"/>
            </w:pPr>
          </w:p>
        </w:tc>
      </w:tr>
      <w:tr w:rsidR="00CE3A0A" w:rsidRPr="00E27D23" w14:paraId="5903411B" w14:textId="77777777" w:rsidTr="002745DF">
        <w:tblPrEx>
          <w:tblCellMar>
            <w:left w:w="108" w:type="dxa"/>
            <w:right w:w="108" w:type="dxa"/>
          </w:tblCellMar>
        </w:tblPrEx>
        <w:tc>
          <w:tcPr>
            <w:tcW w:w="4535" w:type="dxa"/>
            <w:tcBorders>
              <w:top w:val="single" w:sz="4" w:space="0" w:color="auto"/>
              <w:bottom w:val="single" w:sz="4" w:space="0" w:color="auto"/>
            </w:tcBorders>
          </w:tcPr>
          <w:p w14:paraId="5CC6A956" w14:textId="77777777" w:rsidR="00CE3A0A" w:rsidRPr="00E27D23" w:rsidRDefault="00CE3A0A" w:rsidP="002745DF">
            <w:pPr>
              <w:pStyle w:val="TAL"/>
            </w:pPr>
            <w:r w:rsidRPr="00E27D23">
              <w:t xml:space="preserve">        masterCellGroup</w:t>
            </w:r>
          </w:p>
        </w:tc>
        <w:tc>
          <w:tcPr>
            <w:tcW w:w="2267" w:type="dxa"/>
          </w:tcPr>
          <w:p w14:paraId="4C5B34F6" w14:textId="77777777" w:rsidR="00CE3A0A" w:rsidRPr="00E27D23" w:rsidRDefault="00CE3A0A" w:rsidP="002745DF">
            <w:pPr>
              <w:pStyle w:val="TAL"/>
            </w:pPr>
            <w:r w:rsidRPr="00E27D23">
              <w:t>CellGroupConfig</w:t>
            </w:r>
          </w:p>
        </w:tc>
        <w:tc>
          <w:tcPr>
            <w:tcW w:w="1700" w:type="dxa"/>
          </w:tcPr>
          <w:p w14:paraId="620BB0B5" w14:textId="77777777" w:rsidR="00CE3A0A" w:rsidRPr="00E27D23" w:rsidRDefault="00CE3A0A" w:rsidP="002745DF">
            <w:pPr>
              <w:pStyle w:val="TAL"/>
            </w:pPr>
            <w:r w:rsidRPr="00E27D23">
              <w:rPr>
                <w:lang w:eastAsia="zh-CN"/>
              </w:rPr>
              <w:t xml:space="preserve">Table </w:t>
            </w:r>
            <w:r w:rsidRPr="00E27D23">
              <w:rPr>
                <w:color w:val="000000"/>
              </w:rPr>
              <w:t>14.2.5.2.1.3.3</w:t>
            </w:r>
            <w:r w:rsidRPr="00E27D23">
              <w:rPr>
                <w:lang w:eastAsia="zh-CN"/>
              </w:rPr>
              <w:t>-12</w:t>
            </w:r>
          </w:p>
        </w:tc>
        <w:tc>
          <w:tcPr>
            <w:tcW w:w="1245" w:type="dxa"/>
          </w:tcPr>
          <w:p w14:paraId="75870CCE" w14:textId="77777777" w:rsidR="00CE3A0A" w:rsidRPr="00E27D23" w:rsidRDefault="00CE3A0A" w:rsidP="002745DF">
            <w:pPr>
              <w:pStyle w:val="TAL"/>
            </w:pPr>
          </w:p>
        </w:tc>
      </w:tr>
      <w:tr w:rsidR="00CE3A0A" w:rsidRPr="00E27D23" w14:paraId="1468F478" w14:textId="77777777" w:rsidTr="002745DF">
        <w:tblPrEx>
          <w:tblCellMar>
            <w:left w:w="108" w:type="dxa"/>
            <w:right w:w="108" w:type="dxa"/>
          </w:tblCellMar>
        </w:tblPrEx>
        <w:tc>
          <w:tcPr>
            <w:tcW w:w="4535" w:type="dxa"/>
            <w:tcBorders>
              <w:top w:val="single" w:sz="4" w:space="0" w:color="auto"/>
              <w:bottom w:val="single" w:sz="4" w:space="0" w:color="auto"/>
            </w:tcBorders>
          </w:tcPr>
          <w:p w14:paraId="6CE595D4" w14:textId="77777777" w:rsidR="00CE3A0A" w:rsidRPr="00E27D23" w:rsidRDefault="00CE3A0A" w:rsidP="002745DF">
            <w:pPr>
              <w:pStyle w:val="TAL"/>
            </w:pPr>
            <w:r w:rsidRPr="00E27D23">
              <w:t xml:space="preserve">        dedicatedNAS-MessageList SEQUENCE (SIZE(1..maxDRB)) OF DedicatedNAS-Message {}</w:t>
            </w:r>
          </w:p>
        </w:tc>
        <w:tc>
          <w:tcPr>
            <w:tcW w:w="2267" w:type="dxa"/>
          </w:tcPr>
          <w:p w14:paraId="3EB1CADF" w14:textId="77777777" w:rsidR="00CE3A0A" w:rsidRPr="00E27D23" w:rsidRDefault="00CE3A0A" w:rsidP="002745DF">
            <w:pPr>
              <w:pStyle w:val="TAL"/>
            </w:pPr>
            <w:r w:rsidRPr="00E27D23">
              <w:t>DedicatedNAS-Message</w:t>
            </w:r>
          </w:p>
        </w:tc>
        <w:tc>
          <w:tcPr>
            <w:tcW w:w="1700" w:type="dxa"/>
          </w:tcPr>
          <w:p w14:paraId="45C0935F" w14:textId="77777777" w:rsidR="00CE3A0A" w:rsidRPr="00E27D23" w:rsidRDefault="00CE3A0A" w:rsidP="002745DF">
            <w:pPr>
              <w:pStyle w:val="TAL"/>
            </w:pPr>
          </w:p>
        </w:tc>
        <w:tc>
          <w:tcPr>
            <w:tcW w:w="1245" w:type="dxa"/>
          </w:tcPr>
          <w:p w14:paraId="07E26C7F" w14:textId="77777777" w:rsidR="00CE3A0A" w:rsidRPr="00E27D23" w:rsidRDefault="00CE3A0A" w:rsidP="002745DF">
            <w:pPr>
              <w:pStyle w:val="TAL"/>
            </w:pPr>
          </w:p>
        </w:tc>
      </w:tr>
      <w:tr w:rsidR="00CE3A0A" w:rsidRPr="00E27D23" w14:paraId="214F8349" w14:textId="77777777" w:rsidTr="002745DF">
        <w:tblPrEx>
          <w:tblCellMar>
            <w:left w:w="108" w:type="dxa"/>
            <w:right w:w="108" w:type="dxa"/>
          </w:tblCellMar>
        </w:tblPrEx>
        <w:tc>
          <w:tcPr>
            <w:tcW w:w="4535" w:type="dxa"/>
            <w:tcBorders>
              <w:top w:val="nil"/>
              <w:bottom w:val="single" w:sz="4" w:space="0" w:color="auto"/>
            </w:tcBorders>
          </w:tcPr>
          <w:p w14:paraId="19775924" w14:textId="77777777" w:rsidR="00CE3A0A" w:rsidRPr="00E27D23" w:rsidRDefault="00CE3A0A" w:rsidP="002745DF">
            <w:pPr>
              <w:pStyle w:val="TAL"/>
            </w:pPr>
            <w:r w:rsidRPr="00E27D23">
              <w:t xml:space="preserve">      }</w:t>
            </w:r>
          </w:p>
        </w:tc>
        <w:tc>
          <w:tcPr>
            <w:tcW w:w="2267" w:type="dxa"/>
          </w:tcPr>
          <w:p w14:paraId="12A380BD" w14:textId="77777777" w:rsidR="00CE3A0A" w:rsidRPr="00E27D23" w:rsidRDefault="00CE3A0A" w:rsidP="002745DF">
            <w:pPr>
              <w:pStyle w:val="TAL"/>
            </w:pPr>
          </w:p>
        </w:tc>
        <w:tc>
          <w:tcPr>
            <w:tcW w:w="1700" w:type="dxa"/>
          </w:tcPr>
          <w:p w14:paraId="258E9127" w14:textId="77777777" w:rsidR="00CE3A0A" w:rsidRPr="00E27D23" w:rsidRDefault="00CE3A0A" w:rsidP="002745DF">
            <w:pPr>
              <w:pStyle w:val="TAL"/>
            </w:pPr>
          </w:p>
        </w:tc>
        <w:tc>
          <w:tcPr>
            <w:tcW w:w="1245" w:type="dxa"/>
          </w:tcPr>
          <w:p w14:paraId="69634B60" w14:textId="77777777" w:rsidR="00CE3A0A" w:rsidRPr="00E27D23" w:rsidRDefault="00CE3A0A" w:rsidP="002745DF">
            <w:pPr>
              <w:pStyle w:val="TAL"/>
            </w:pPr>
          </w:p>
        </w:tc>
      </w:tr>
      <w:tr w:rsidR="00CE3A0A" w:rsidRPr="00E27D23" w14:paraId="33F8BF59" w14:textId="77777777" w:rsidTr="002745DF">
        <w:tblPrEx>
          <w:tblCellMar>
            <w:left w:w="108" w:type="dxa"/>
            <w:right w:w="108" w:type="dxa"/>
          </w:tblCellMar>
        </w:tblPrEx>
        <w:tc>
          <w:tcPr>
            <w:tcW w:w="4535" w:type="dxa"/>
            <w:tcBorders>
              <w:bottom w:val="single" w:sz="4" w:space="0" w:color="auto"/>
            </w:tcBorders>
          </w:tcPr>
          <w:p w14:paraId="026C4018" w14:textId="77777777" w:rsidR="00CE3A0A" w:rsidRPr="00E27D23" w:rsidRDefault="00CE3A0A" w:rsidP="002745DF">
            <w:pPr>
              <w:pStyle w:val="TAL"/>
            </w:pPr>
            <w:r w:rsidRPr="00E27D23">
              <w:t xml:space="preserve">    }</w:t>
            </w:r>
          </w:p>
        </w:tc>
        <w:tc>
          <w:tcPr>
            <w:tcW w:w="2267" w:type="dxa"/>
          </w:tcPr>
          <w:p w14:paraId="0DE39185" w14:textId="77777777" w:rsidR="00CE3A0A" w:rsidRPr="00E27D23" w:rsidRDefault="00CE3A0A" w:rsidP="002745DF">
            <w:pPr>
              <w:pStyle w:val="TAL"/>
            </w:pPr>
          </w:p>
        </w:tc>
        <w:tc>
          <w:tcPr>
            <w:tcW w:w="1700" w:type="dxa"/>
          </w:tcPr>
          <w:p w14:paraId="6E5242A7" w14:textId="77777777" w:rsidR="00CE3A0A" w:rsidRPr="00E27D23" w:rsidRDefault="00CE3A0A" w:rsidP="002745DF">
            <w:pPr>
              <w:pStyle w:val="TAL"/>
            </w:pPr>
          </w:p>
        </w:tc>
        <w:tc>
          <w:tcPr>
            <w:tcW w:w="1245" w:type="dxa"/>
          </w:tcPr>
          <w:p w14:paraId="64D3FF5F" w14:textId="77777777" w:rsidR="00CE3A0A" w:rsidRPr="00E27D23" w:rsidRDefault="00CE3A0A" w:rsidP="002745DF">
            <w:pPr>
              <w:pStyle w:val="TAL"/>
            </w:pPr>
          </w:p>
        </w:tc>
      </w:tr>
      <w:tr w:rsidR="00CE3A0A" w:rsidRPr="00E27D23" w14:paraId="17DE8DD8" w14:textId="77777777" w:rsidTr="002745DF">
        <w:tblPrEx>
          <w:tblCellMar>
            <w:left w:w="108" w:type="dxa"/>
            <w:right w:w="108" w:type="dxa"/>
          </w:tblCellMar>
        </w:tblPrEx>
        <w:tc>
          <w:tcPr>
            <w:tcW w:w="4535" w:type="dxa"/>
            <w:tcBorders>
              <w:bottom w:val="single" w:sz="4" w:space="0" w:color="auto"/>
            </w:tcBorders>
          </w:tcPr>
          <w:p w14:paraId="68D17905" w14:textId="77777777" w:rsidR="00CE3A0A" w:rsidRPr="00E27D23" w:rsidRDefault="00CE3A0A" w:rsidP="002745DF">
            <w:pPr>
              <w:pStyle w:val="TAL"/>
            </w:pPr>
            <w:r w:rsidRPr="00E27D23">
              <w:t xml:space="preserve">  }</w:t>
            </w:r>
          </w:p>
        </w:tc>
        <w:tc>
          <w:tcPr>
            <w:tcW w:w="2267" w:type="dxa"/>
          </w:tcPr>
          <w:p w14:paraId="471C9DCA" w14:textId="77777777" w:rsidR="00CE3A0A" w:rsidRPr="00E27D23" w:rsidRDefault="00CE3A0A" w:rsidP="002745DF">
            <w:pPr>
              <w:pStyle w:val="TAL"/>
            </w:pPr>
          </w:p>
        </w:tc>
        <w:tc>
          <w:tcPr>
            <w:tcW w:w="1700" w:type="dxa"/>
          </w:tcPr>
          <w:p w14:paraId="2FDE3A95" w14:textId="77777777" w:rsidR="00CE3A0A" w:rsidRPr="00E27D23" w:rsidRDefault="00CE3A0A" w:rsidP="002745DF">
            <w:pPr>
              <w:pStyle w:val="TAL"/>
            </w:pPr>
          </w:p>
        </w:tc>
        <w:tc>
          <w:tcPr>
            <w:tcW w:w="1245" w:type="dxa"/>
          </w:tcPr>
          <w:p w14:paraId="7B7A24B1" w14:textId="77777777" w:rsidR="00CE3A0A" w:rsidRPr="00E27D23" w:rsidRDefault="00CE3A0A" w:rsidP="002745DF">
            <w:pPr>
              <w:pStyle w:val="TAL"/>
            </w:pPr>
          </w:p>
        </w:tc>
      </w:tr>
      <w:tr w:rsidR="00CE3A0A" w:rsidRPr="00E27D23" w14:paraId="76553DFA" w14:textId="77777777" w:rsidTr="002745DF">
        <w:tblPrEx>
          <w:tblCellMar>
            <w:left w:w="108" w:type="dxa"/>
            <w:right w:w="108" w:type="dxa"/>
          </w:tblCellMar>
        </w:tblPrEx>
        <w:tc>
          <w:tcPr>
            <w:tcW w:w="4535" w:type="dxa"/>
            <w:tcBorders>
              <w:bottom w:val="single" w:sz="4" w:space="0" w:color="auto"/>
            </w:tcBorders>
          </w:tcPr>
          <w:p w14:paraId="4FF44E8A" w14:textId="77777777" w:rsidR="00CE3A0A" w:rsidRPr="00E27D23" w:rsidRDefault="00CE3A0A" w:rsidP="002745DF">
            <w:pPr>
              <w:pStyle w:val="TAL"/>
            </w:pPr>
            <w:r w:rsidRPr="00E27D23">
              <w:t>}</w:t>
            </w:r>
          </w:p>
        </w:tc>
        <w:tc>
          <w:tcPr>
            <w:tcW w:w="2267" w:type="dxa"/>
          </w:tcPr>
          <w:p w14:paraId="6A75F160" w14:textId="77777777" w:rsidR="00CE3A0A" w:rsidRPr="00E27D23" w:rsidRDefault="00CE3A0A" w:rsidP="002745DF">
            <w:pPr>
              <w:pStyle w:val="TAL"/>
            </w:pPr>
          </w:p>
        </w:tc>
        <w:tc>
          <w:tcPr>
            <w:tcW w:w="1700" w:type="dxa"/>
          </w:tcPr>
          <w:p w14:paraId="49B9E9A2" w14:textId="77777777" w:rsidR="00CE3A0A" w:rsidRPr="00E27D23" w:rsidRDefault="00CE3A0A" w:rsidP="002745DF">
            <w:pPr>
              <w:pStyle w:val="TAL"/>
            </w:pPr>
          </w:p>
        </w:tc>
        <w:tc>
          <w:tcPr>
            <w:tcW w:w="1245" w:type="dxa"/>
          </w:tcPr>
          <w:p w14:paraId="7C44CC0E" w14:textId="77777777" w:rsidR="00CE3A0A" w:rsidRPr="00E27D23" w:rsidRDefault="00CE3A0A" w:rsidP="002745DF">
            <w:pPr>
              <w:pStyle w:val="TAL"/>
            </w:pPr>
          </w:p>
        </w:tc>
      </w:tr>
    </w:tbl>
    <w:p w14:paraId="3F379AA1" w14:textId="77777777" w:rsidR="00CE3A0A" w:rsidRPr="00E27D23" w:rsidRDefault="00CE3A0A" w:rsidP="00CE3A0A">
      <w:pPr>
        <w:rPr>
          <w:lang w:eastAsia="zh-CN"/>
        </w:rPr>
      </w:pPr>
    </w:p>
    <w:p w14:paraId="5333E13D" w14:textId="77777777" w:rsidR="00CE3A0A" w:rsidRPr="00E27D23" w:rsidRDefault="00CE3A0A" w:rsidP="00CE3A0A">
      <w:pPr>
        <w:pStyle w:val="TH"/>
        <w:rPr>
          <w:i/>
        </w:rPr>
      </w:pPr>
      <w:r w:rsidRPr="00E27D23">
        <w:rPr>
          <w:lang w:eastAsia="zh-CN"/>
        </w:rPr>
        <w:t xml:space="preserve">Table </w:t>
      </w:r>
      <w:r w:rsidRPr="00E27D23">
        <w:rPr>
          <w:color w:val="000000"/>
        </w:rPr>
        <w:t>14.2.5.2.1.3.3</w:t>
      </w:r>
      <w:r w:rsidRPr="00E27D23">
        <w:rPr>
          <w:lang w:eastAsia="zh-CN"/>
        </w:rPr>
        <w:t>-11</w:t>
      </w:r>
      <w:r w:rsidRPr="00E27D23">
        <w:t xml:space="preserve">: </w:t>
      </w:r>
      <w:r w:rsidRPr="00E27D23">
        <w:rPr>
          <w:i/>
        </w:rPr>
        <w:t xml:space="preserve">RadioBearerConfig </w:t>
      </w:r>
      <w:r w:rsidRPr="00E27D23">
        <w:t>(</w:t>
      </w:r>
      <w:r w:rsidRPr="00E27D23">
        <w:rPr>
          <w:lang w:eastAsia="zh-CN"/>
        </w:rPr>
        <w:t xml:space="preserve">Table </w:t>
      </w:r>
      <w:r w:rsidRPr="00E27D23">
        <w:rPr>
          <w:color w:val="000000"/>
        </w:rPr>
        <w:t>14.2.5.2.1.3.3</w:t>
      </w:r>
      <w:r w:rsidRPr="00E27D23">
        <w:rPr>
          <w:lang w:eastAsia="zh-CN"/>
        </w:rPr>
        <w:t>-10</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551"/>
        <w:gridCol w:w="1561"/>
        <w:gridCol w:w="1245"/>
      </w:tblGrid>
      <w:tr w:rsidR="00CE3A0A" w:rsidRPr="00E27D23" w14:paraId="3509E703" w14:textId="77777777" w:rsidTr="002745DF">
        <w:tc>
          <w:tcPr>
            <w:tcW w:w="9747" w:type="dxa"/>
            <w:gridSpan w:val="4"/>
          </w:tcPr>
          <w:p w14:paraId="0854B755" w14:textId="77777777" w:rsidR="00CE3A0A" w:rsidRPr="00E27D23" w:rsidRDefault="00CE3A0A" w:rsidP="002745DF">
            <w:pPr>
              <w:pStyle w:val="TAH"/>
              <w:jc w:val="left"/>
              <w:rPr>
                <w:b w:val="0"/>
              </w:rPr>
            </w:pPr>
            <w:r w:rsidRPr="00E27D23">
              <w:t xml:space="preserve"> </w:t>
            </w:r>
            <w:r w:rsidRPr="00E27D23">
              <w:rPr>
                <w:b w:val="0"/>
              </w:rPr>
              <w:t>Derivation Path: TS 38.508-1 [4], Table 4.6.3-132</w:t>
            </w:r>
          </w:p>
        </w:tc>
      </w:tr>
      <w:tr w:rsidR="00CE3A0A" w:rsidRPr="00E27D23" w14:paraId="6C1083AD" w14:textId="77777777" w:rsidTr="002745DF">
        <w:tc>
          <w:tcPr>
            <w:tcW w:w="4390" w:type="dxa"/>
          </w:tcPr>
          <w:p w14:paraId="57F01B3B" w14:textId="77777777" w:rsidR="00CE3A0A" w:rsidRPr="00E27D23" w:rsidRDefault="00CE3A0A" w:rsidP="002745DF">
            <w:pPr>
              <w:pStyle w:val="TAH"/>
            </w:pPr>
            <w:r w:rsidRPr="00E27D23">
              <w:t>Information Element</w:t>
            </w:r>
          </w:p>
        </w:tc>
        <w:tc>
          <w:tcPr>
            <w:tcW w:w="2551" w:type="dxa"/>
          </w:tcPr>
          <w:p w14:paraId="315188AA" w14:textId="77777777" w:rsidR="00CE3A0A" w:rsidRPr="00E27D23" w:rsidRDefault="00CE3A0A" w:rsidP="002745DF">
            <w:pPr>
              <w:pStyle w:val="TAH"/>
            </w:pPr>
            <w:r w:rsidRPr="00E27D23">
              <w:t>Value/remark</w:t>
            </w:r>
          </w:p>
        </w:tc>
        <w:tc>
          <w:tcPr>
            <w:tcW w:w="1561" w:type="dxa"/>
          </w:tcPr>
          <w:p w14:paraId="1FF4C09F" w14:textId="77777777" w:rsidR="00CE3A0A" w:rsidRPr="00E27D23" w:rsidRDefault="00CE3A0A" w:rsidP="002745DF">
            <w:pPr>
              <w:pStyle w:val="TAH"/>
            </w:pPr>
            <w:r w:rsidRPr="00E27D23">
              <w:t>Comment</w:t>
            </w:r>
          </w:p>
        </w:tc>
        <w:tc>
          <w:tcPr>
            <w:tcW w:w="1245" w:type="dxa"/>
          </w:tcPr>
          <w:p w14:paraId="0B8E4598" w14:textId="77777777" w:rsidR="00CE3A0A" w:rsidRPr="00E27D23" w:rsidRDefault="00CE3A0A" w:rsidP="002745DF">
            <w:pPr>
              <w:pStyle w:val="TAH"/>
            </w:pPr>
            <w:r w:rsidRPr="00E27D23">
              <w:t>Condition</w:t>
            </w:r>
          </w:p>
        </w:tc>
      </w:tr>
      <w:tr w:rsidR="00CE3A0A" w:rsidRPr="00E27D23" w14:paraId="74CE7102" w14:textId="77777777" w:rsidTr="002745DF">
        <w:tc>
          <w:tcPr>
            <w:tcW w:w="4390" w:type="dxa"/>
          </w:tcPr>
          <w:p w14:paraId="50986B2C" w14:textId="77777777" w:rsidR="00CE3A0A" w:rsidRPr="00E27D23" w:rsidRDefault="00CE3A0A" w:rsidP="002745DF">
            <w:pPr>
              <w:pStyle w:val="TAL"/>
            </w:pPr>
            <w:r w:rsidRPr="00E27D23">
              <w:t xml:space="preserve">RadioBearerConfig ::= </w:t>
            </w:r>
            <w:r w:rsidRPr="00E27D23">
              <w:rPr>
                <w:snapToGrid w:val="0"/>
              </w:rPr>
              <w:t xml:space="preserve">SEQUENCE </w:t>
            </w:r>
            <w:r w:rsidRPr="00E27D23">
              <w:t>{</w:t>
            </w:r>
          </w:p>
        </w:tc>
        <w:tc>
          <w:tcPr>
            <w:tcW w:w="2551" w:type="dxa"/>
          </w:tcPr>
          <w:p w14:paraId="02546369" w14:textId="77777777" w:rsidR="00CE3A0A" w:rsidRPr="00E27D23" w:rsidRDefault="00CE3A0A" w:rsidP="002745DF">
            <w:pPr>
              <w:pStyle w:val="TAL"/>
            </w:pPr>
          </w:p>
        </w:tc>
        <w:tc>
          <w:tcPr>
            <w:tcW w:w="1561" w:type="dxa"/>
          </w:tcPr>
          <w:p w14:paraId="7A766040" w14:textId="77777777" w:rsidR="00CE3A0A" w:rsidRPr="00E27D23" w:rsidRDefault="00CE3A0A" w:rsidP="002745DF">
            <w:pPr>
              <w:pStyle w:val="TAL"/>
            </w:pPr>
          </w:p>
        </w:tc>
        <w:tc>
          <w:tcPr>
            <w:tcW w:w="1245" w:type="dxa"/>
          </w:tcPr>
          <w:p w14:paraId="2A575E6E" w14:textId="77777777" w:rsidR="00CE3A0A" w:rsidRPr="00E27D23" w:rsidRDefault="00CE3A0A" w:rsidP="002745DF">
            <w:pPr>
              <w:pStyle w:val="TAL"/>
            </w:pPr>
          </w:p>
        </w:tc>
      </w:tr>
      <w:tr w:rsidR="00CE3A0A" w:rsidRPr="00E27D23" w14:paraId="22D81BAC" w14:textId="77777777" w:rsidTr="002745DF">
        <w:tc>
          <w:tcPr>
            <w:tcW w:w="4390" w:type="dxa"/>
          </w:tcPr>
          <w:p w14:paraId="2ED24BC5" w14:textId="77777777" w:rsidR="00CE3A0A" w:rsidRPr="00E27D23" w:rsidRDefault="00CE3A0A" w:rsidP="002745DF">
            <w:pPr>
              <w:pStyle w:val="TAL"/>
            </w:pPr>
            <w:r w:rsidRPr="00E27D23">
              <w:t xml:space="preserve">  drb-ToAddModList SEQUENCE (SIZE (1..maxDRB)) OF DRB-ToAddMod {</w:t>
            </w:r>
          </w:p>
        </w:tc>
        <w:tc>
          <w:tcPr>
            <w:tcW w:w="2551" w:type="dxa"/>
          </w:tcPr>
          <w:p w14:paraId="54B189B9" w14:textId="77777777" w:rsidR="00CE3A0A" w:rsidRPr="00E27D23" w:rsidRDefault="00CE3A0A" w:rsidP="002745DF">
            <w:pPr>
              <w:pStyle w:val="TAL"/>
            </w:pPr>
            <w:r w:rsidRPr="00E27D23">
              <w:t>1 entry</w:t>
            </w:r>
          </w:p>
        </w:tc>
        <w:tc>
          <w:tcPr>
            <w:tcW w:w="1561" w:type="dxa"/>
          </w:tcPr>
          <w:p w14:paraId="39FD7126" w14:textId="77777777" w:rsidR="00CE3A0A" w:rsidRPr="00E27D23" w:rsidRDefault="00CE3A0A" w:rsidP="002745DF">
            <w:pPr>
              <w:pStyle w:val="TAL"/>
            </w:pPr>
          </w:p>
        </w:tc>
        <w:tc>
          <w:tcPr>
            <w:tcW w:w="1245" w:type="dxa"/>
          </w:tcPr>
          <w:p w14:paraId="4AEA8AB5" w14:textId="77777777" w:rsidR="00CE3A0A" w:rsidRPr="00E27D23" w:rsidRDefault="00CE3A0A" w:rsidP="002745DF">
            <w:pPr>
              <w:pStyle w:val="TAL"/>
            </w:pPr>
          </w:p>
        </w:tc>
      </w:tr>
      <w:tr w:rsidR="00CE3A0A" w:rsidRPr="00E27D23" w14:paraId="756763A0" w14:textId="77777777" w:rsidTr="002745DF">
        <w:tc>
          <w:tcPr>
            <w:tcW w:w="4390" w:type="dxa"/>
          </w:tcPr>
          <w:p w14:paraId="57AA47C3" w14:textId="77777777" w:rsidR="00CE3A0A" w:rsidRPr="00E27D23" w:rsidRDefault="00CE3A0A" w:rsidP="002745DF">
            <w:pPr>
              <w:pStyle w:val="TAL"/>
            </w:pPr>
            <w:r w:rsidRPr="00E27D23">
              <w:t xml:space="preserve">    DRB-ToAddMod[1] SEQUENCE {</w:t>
            </w:r>
          </w:p>
        </w:tc>
        <w:tc>
          <w:tcPr>
            <w:tcW w:w="2551" w:type="dxa"/>
          </w:tcPr>
          <w:p w14:paraId="3A8FD91C" w14:textId="77777777" w:rsidR="00CE3A0A" w:rsidRPr="00E27D23" w:rsidRDefault="00CE3A0A" w:rsidP="002745DF">
            <w:pPr>
              <w:pStyle w:val="TAL"/>
            </w:pPr>
          </w:p>
        </w:tc>
        <w:tc>
          <w:tcPr>
            <w:tcW w:w="1561" w:type="dxa"/>
          </w:tcPr>
          <w:p w14:paraId="3B88D5C6" w14:textId="77777777" w:rsidR="00CE3A0A" w:rsidRPr="00E27D23" w:rsidRDefault="00CE3A0A" w:rsidP="002745DF">
            <w:pPr>
              <w:pStyle w:val="TAL"/>
            </w:pPr>
            <w:r w:rsidRPr="00E27D23">
              <w:t>entry 1</w:t>
            </w:r>
          </w:p>
        </w:tc>
        <w:tc>
          <w:tcPr>
            <w:tcW w:w="1245" w:type="dxa"/>
          </w:tcPr>
          <w:p w14:paraId="0B7DD52A" w14:textId="77777777" w:rsidR="00CE3A0A" w:rsidRPr="00E27D23" w:rsidRDefault="00CE3A0A" w:rsidP="002745DF">
            <w:pPr>
              <w:pStyle w:val="TAL"/>
            </w:pPr>
          </w:p>
        </w:tc>
      </w:tr>
      <w:tr w:rsidR="00CE3A0A" w:rsidRPr="00E27D23" w14:paraId="0183DD99" w14:textId="77777777" w:rsidTr="002745DF">
        <w:tc>
          <w:tcPr>
            <w:tcW w:w="4390" w:type="dxa"/>
          </w:tcPr>
          <w:p w14:paraId="1A65FA3F" w14:textId="77777777" w:rsidR="00CE3A0A" w:rsidRPr="00E27D23" w:rsidRDefault="00CE3A0A" w:rsidP="002745DF">
            <w:pPr>
              <w:pStyle w:val="TAL"/>
            </w:pPr>
            <w:r w:rsidRPr="00E27D23">
              <w:t xml:space="preserve">      cnAssociation CHOICE {</w:t>
            </w:r>
          </w:p>
        </w:tc>
        <w:tc>
          <w:tcPr>
            <w:tcW w:w="2551" w:type="dxa"/>
          </w:tcPr>
          <w:p w14:paraId="553E05F2" w14:textId="77777777" w:rsidR="00CE3A0A" w:rsidRPr="00E27D23" w:rsidRDefault="00CE3A0A" w:rsidP="002745DF">
            <w:pPr>
              <w:pStyle w:val="TAL"/>
            </w:pPr>
          </w:p>
        </w:tc>
        <w:tc>
          <w:tcPr>
            <w:tcW w:w="1561" w:type="dxa"/>
          </w:tcPr>
          <w:p w14:paraId="4777048F" w14:textId="77777777" w:rsidR="00CE3A0A" w:rsidRPr="00E27D23" w:rsidRDefault="00CE3A0A" w:rsidP="002745DF">
            <w:pPr>
              <w:pStyle w:val="TAL"/>
            </w:pPr>
          </w:p>
        </w:tc>
        <w:tc>
          <w:tcPr>
            <w:tcW w:w="1245" w:type="dxa"/>
          </w:tcPr>
          <w:p w14:paraId="3BF6AE27" w14:textId="77777777" w:rsidR="00CE3A0A" w:rsidRPr="00E27D23" w:rsidRDefault="00CE3A0A" w:rsidP="002745DF">
            <w:pPr>
              <w:pStyle w:val="TAL"/>
            </w:pPr>
          </w:p>
        </w:tc>
      </w:tr>
      <w:tr w:rsidR="00CE3A0A" w:rsidRPr="00E27D23" w14:paraId="6EC62C34" w14:textId="77777777" w:rsidTr="002745DF">
        <w:tc>
          <w:tcPr>
            <w:tcW w:w="4390" w:type="dxa"/>
          </w:tcPr>
          <w:p w14:paraId="3AD8D860" w14:textId="77777777" w:rsidR="00CE3A0A" w:rsidRPr="00E27D23" w:rsidRDefault="00CE3A0A" w:rsidP="002745DF">
            <w:pPr>
              <w:pStyle w:val="TAL"/>
            </w:pPr>
            <w:r w:rsidRPr="00E27D23">
              <w:t xml:space="preserve">        sdap-Config</w:t>
            </w:r>
          </w:p>
        </w:tc>
        <w:tc>
          <w:tcPr>
            <w:tcW w:w="2551" w:type="dxa"/>
          </w:tcPr>
          <w:p w14:paraId="2BF1B1A5" w14:textId="77777777" w:rsidR="00CE3A0A" w:rsidRPr="00E27D23" w:rsidRDefault="00CE3A0A" w:rsidP="002745DF">
            <w:pPr>
              <w:pStyle w:val="TAL"/>
            </w:pPr>
            <w:r w:rsidRPr="00E27D23">
              <w:t>SDAP-Config</w:t>
            </w:r>
          </w:p>
        </w:tc>
        <w:tc>
          <w:tcPr>
            <w:tcW w:w="1561" w:type="dxa"/>
          </w:tcPr>
          <w:p w14:paraId="7238D2EA" w14:textId="77777777" w:rsidR="00CE3A0A" w:rsidRPr="00E27D23" w:rsidRDefault="00CE3A0A" w:rsidP="002745DF">
            <w:pPr>
              <w:pStyle w:val="TAL"/>
            </w:pPr>
          </w:p>
        </w:tc>
        <w:tc>
          <w:tcPr>
            <w:tcW w:w="1245" w:type="dxa"/>
          </w:tcPr>
          <w:p w14:paraId="09006242" w14:textId="77777777" w:rsidR="00CE3A0A" w:rsidRPr="00E27D23" w:rsidRDefault="00CE3A0A" w:rsidP="002745DF">
            <w:pPr>
              <w:pStyle w:val="TAL"/>
            </w:pPr>
          </w:p>
        </w:tc>
      </w:tr>
      <w:tr w:rsidR="00CE3A0A" w:rsidRPr="00E27D23" w14:paraId="3C0AA1F2" w14:textId="77777777" w:rsidTr="002745DF">
        <w:tc>
          <w:tcPr>
            <w:tcW w:w="4390" w:type="dxa"/>
          </w:tcPr>
          <w:p w14:paraId="439AC9DE" w14:textId="77777777" w:rsidR="00CE3A0A" w:rsidRPr="00E27D23" w:rsidRDefault="00CE3A0A" w:rsidP="002745DF">
            <w:pPr>
              <w:pStyle w:val="TAL"/>
            </w:pPr>
            <w:r w:rsidRPr="00E27D23">
              <w:t xml:space="preserve">      }</w:t>
            </w:r>
          </w:p>
        </w:tc>
        <w:tc>
          <w:tcPr>
            <w:tcW w:w="2551" w:type="dxa"/>
          </w:tcPr>
          <w:p w14:paraId="243F109C" w14:textId="77777777" w:rsidR="00CE3A0A" w:rsidRPr="00E27D23" w:rsidRDefault="00CE3A0A" w:rsidP="002745DF">
            <w:pPr>
              <w:pStyle w:val="TAL"/>
            </w:pPr>
          </w:p>
        </w:tc>
        <w:tc>
          <w:tcPr>
            <w:tcW w:w="1561" w:type="dxa"/>
          </w:tcPr>
          <w:p w14:paraId="226CE4AD" w14:textId="77777777" w:rsidR="00CE3A0A" w:rsidRPr="00E27D23" w:rsidRDefault="00CE3A0A" w:rsidP="002745DF">
            <w:pPr>
              <w:pStyle w:val="TAL"/>
            </w:pPr>
          </w:p>
        </w:tc>
        <w:tc>
          <w:tcPr>
            <w:tcW w:w="1245" w:type="dxa"/>
          </w:tcPr>
          <w:p w14:paraId="468D7692" w14:textId="77777777" w:rsidR="00CE3A0A" w:rsidRPr="00E27D23" w:rsidRDefault="00CE3A0A" w:rsidP="002745DF">
            <w:pPr>
              <w:pStyle w:val="TAL"/>
            </w:pPr>
          </w:p>
        </w:tc>
      </w:tr>
      <w:tr w:rsidR="00CE3A0A" w:rsidRPr="00E27D23" w14:paraId="5A412CC4" w14:textId="77777777" w:rsidTr="002745DF">
        <w:tc>
          <w:tcPr>
            <w:tcW w:w="4390" w:type="dxa"/>
          </w:tcPr>
          <w:p w14:paraId="7EF391C2" w14:textId="77777777" w:rsidR="00CE3A0A" w:rsidRPr="00E27D23" w:rsidRDefault="00CE3A0A" w:rsidP="002745DF">
            <w:pPr>
              <w:pStyle w:val="TAL"/>
            </w:pPr>
            <w:r w:rsidRPr="00E27D23">
              <w:t xml:space="preserve">      drb-Identity</w:t>
            </w:r>
          </w:p>
        </w:tc>
        <w:tc>
          <w:tcPr>
            <w:tcW w:w="2551" w:type="dxa"/>
          </w:tcPr>
          <w:p w14:paraId="612BBF4D" w14:textId="77777777" w:rsidR="00CE3A0A" w:rsidRPr="00E27D23" w:rsidRDefault="00CE3A0A" w:rsidP="002745DF">
            <w:pPr>
              <w:pStyle w:val="TAL"/>
            </w:pPr>
            <w:r w:rsidRPr="00E27D23">
              <w:t>DRB-Identity with condition DRBn</w:t>
            </w:r>
          </w:p>
        </w:tc>
        <w:tc>
          <w:tcPr>
            <w:tcW w:w="1561" w:type="dxa"/>
          </w:tcPr>
          <w:p w14:paraId="6656E8AD" w14:textId="77777777" w:rsidR="00CE3A0A" w:rsidRPr="00E27D23" w:rsidRDefault="00CE3A0A" w:rsidP="002745DF">
            <w:pPr>
              <w:pStyle w:val="TAL"/>
            </w:pPr>
            <w:r w:rsidRPr="00E27D23">
              <w:t>n is chosen as the next available number higher or equal to 2</w:t>
            </w:r>
          </w:p>
        </w:tc>
        <w:tc>
          <w:tcPr>
            <w:tcW w:w="1245" w:type="dxa"/>
          </w:tcPr>
          <w:p w14:paraId="2F2930C8" w14:textId="77777777" w:rsidR="00CE3A0A" w:rsidRPr="00E27D23" w:rsidRDefault="00CE3A0A" w:rsidP="002745DF">
            <w:pPr>
              <w:pStyle w:val="TAL"/>
            </w:pPr>
          </w:p>
        </w:tc>
      </w:tr>
      <w:tr w:rsidR="00CE3A0A" w:rsidRPr="00E27D23" w14:paraId="4615FDB6" w14:textId="77777777" w:rsidTr="002745DF">
        <w:tc>
          <w:tcPr>
            <w:tcW w:w="4390" w:type="dxa"/>
          </w:tcPr>
          <w:p w14:paraId="115F3951" w14:textId="77777777" w:rsidR="00CE3A0A" w:rsidRPr="00E27D23" w:rsidRDefault="00CE3A0A" w:rsidP="002745DF">
            <w:pPr>
              <w:pStyle w:val="TAL"/>
            </w:pPr>
            <w:r w:rsidRPr="00E27D23">
              <w:t xml:space="preserve">      reestablishPDCP</w:t>
            </w:r>
          </w:p>
        </w:tc>
        <w:tc>
          <w:tcPr>
            <w:tcW w:w="2551" w:type="dxa"/>
          </w:tcPr>
          <w:p w14:paraId="0D26914D" w14:textId="77777777" w:rsidR="00CE3A0A" w:rsidRPr="00E27D23" w:rsidRDefault="00CE3A0A" w:rsidP="002745DF">
            <w:pPr>
              <w:pStyle w:val="TAL"/>
            </w:pPr>
            <w:r w:rsidRPr="00E27D23">
              <w:rPr>
                <w:lang w:eastAsia="zh-CN"/>
              </w:rPr>
              <w:t>Not present</w:t>
            </w:r>
          </w:p>
        </w:tc>
        <w:tc>
          <w:tcPr>
            <w:tcW w:w="1561" w:type="dxa"/>
          </w:tcPr>
          <w:p w14:paraId="1BA0E548" w14:textId="77777777" w:rsidR="00CE3A0A" w:rsidRPr="00E27D23" w:rsidRDefault="00CE3A0A" w:rsidP="002745DF">
            <w:pPr>
              <w:pStyle w:val="TAL"/>
            </w:pPr>
          </w:p>
        </w:tc>
        <w:tc>
          <w:tcPr>
            <w:tcW w:w="1245" w:type="dxa"/>
          </w:tcPr>
          <w:p w14:paraId="0688B860" w14:textId="77777777" w:rsidR="00CE3A0A" w:rsidRPr="00E27D23" w:rsidRDefault="00CE3A0A" w:rsidP="002745DF">
            <w:pPr>
              <w:pStyle w:val="TAL"/>
            </w:pPr>
          </w:p>
        </w:tc>
      </w:tr>
      <w:tr w:rsidR="00CE3A0A" w:rsidRPr="00E27D23" w14:paraId="2FC62A04" w14:textId="77777777" w:rsidTr="002745DF">
        <w:tc>
          <w:tcPr>
            <w:tcW w:w="4390" w:type="dxa"/>
          </w:tcPr>
          <w:p w14:paraId="54B309DB" w14:textId="77777777" w:rsidR="00CE3A0A" w:rsidRPr="00E27D23" w:rsidRDefault="00CE3A0A" w:rsidP="002745DF">
            <w:pPr>
              <w:pStyle w:val="TAL"/>
            </w:pPr>
            <w:r w:rsidRPr="00E27D23">
              <w:t xml:space="preserve">      recoverPDCP</w:t>
            </w:r>
          </w:p>
        </w:tc>
        <w:tc>
          <w:tcPr>
            <w:tcW w:w="2551" w:type="dxa"/>
          </w:tcPr>
          <w:p w14:paraId="738DEF1F" w14:textId="77777777" w:rsidR="00CE3A0A" w:rsidRPr="00E27D23" w:rsidRDefault="00CE3A0A" w:rsidP="002745DF">
            <w:pPr>
              <w:pStyle w:val="TAL"/>
            </w:pPr>
            <w:r w:rsidRPr="00E27D23">
              <w:rPr>
                <w:lang w:eastAsia="zh-CN"/>
              </w:rPr>
              <w:t>Not present</w:t>
            </w:r>
          </w:p>
        </w:tc>
        <w:tc>
          <w:tcPr>
            <w:tcW w:w="1561" w:type="dxa"/>
          </w:tcPr>
          <w:p w14:paraId="271B6CED" w14:textId="77777777" w:rsidR="00CE3A0A" w:rsidRPr="00E27D23" w:rsidRDefault="00CE3A0A" w:rsidP="002745DF">
            <w:pPr>
              <w:pStyle w:val="TAL"/>
            </w:pPr>
          </w:p>
        </w:tc>
        <w:tc>
          <w:tcPr>
            <w:tcW w:w="1245" w:type="dxa"/>
          </w:tcPr>
          <w:p w14:paraId="622E92E4" w14:textId="77777777" w:rsidR="00CE3A0A" w:rsidRPr="00E27D23" w:rsidRDefault="00CE3A0A" w:rsidP="002745DF">
            <w:pPr>
              <w:pStyle w:val="TAL"/>
            </w:pPr>
          </w:p>
        </w:tc>
      </w:tr>
      <w:tr w:rsidR="00CE3A0A" w:rsidRPr="00E27D23" w14:paraId="2784822A" w14:textId="77777777" w:rsidTr="002745DF">
        <w:tc>
          <w:tcPr>
            <w:tcW w:w="4390" w:type="dxa"/>
          </w:tcPr>
          <w:p w14:paraId="6046B896" w14:textId="77777777" w:rsidR="00CE3A0A" w:rsidRPr="00E27D23" w:rsidRDefault="00CE3A0A" w:rsidP="002745DF">
            <w:pPr>
              <w:pStyle w:val="TAL"/>
            </w:pPr>
            <w:r w:rsidRPr="00E27D23">
              <w:t xml:space="preserve">      pdcp-Config</w:t>
            </w:r>
          </w:p>
        </w:tc>
        <w:tc>
          <w:tcPr>
            <w:tcW w:w="2551" w:type="dxa"/>
          </w:tcPr>
          <w:p w14:paraId="14244A3B" w14:textId="77777777" w:rsidR="00CE3A0A" w:rsidRPr="00E27D23" w:rsidRDefault="00CE3A0A" w:rsidP="002745DF">
            <w:pPr>
              <w:pStyle w:val="TAL"/>
            </w:pPr>
            <w:r w:rsidRPr="00E27D23">
              <w:t xml:space="preserve">PDCP-Config </w:t>
            </w:r>
          </w:p>
        </w:tc>
        <w:tc>
          <w:tcPr>
            <w:tcW w:w="1561" w:type="dxa"/>
          </w:tcPr>
          <w:p w14:paraId="4F4076F3" w14:textId="77777777" w:rsidR="00CE3A0A" w:rsidRPr="00E27D23" w:rsidRDefault="00CE3A0A" w:rsidP="002745DF">
            <w:pPr>
              <w:pStyle w:val="TAL"/>
            </w:pPr>
          </w:p>
        </w:tc>
        <w:tc>
          <w:tcPr>
            <w:tcW w:w="1245" w:type="dxa"/>
          </w:tcPr>
          <w:p w14:paraId="772026FC" w14:textId="77777777" w:rsidR="00CE3A0A" w:rsidRPr="00E27D23" w:rsidRDefault="00CE3A0A" w:rsidP="002745DF">
            <w:pPr>
              <w:pStyle w:val="TAL"/>
            </w:pPr>
          </w:p>
        </w:tc>
      </w:tr>
      <w:tr w:rsidR="00CE3A0A" w:rsidRPr="00E27D23" w14:paraId="522A5E95" w14:textId="77777777" w:rsidTr="002745DF">
        <w:tc>
          <w:tcPr>
            <w:tcW w:w="4390" w:type="dxa"/>
          </w:tcPr>
          <w:p w14:paraId="21825F66" w14:textId="77777777" w:rsidR="00CE3A0A" w:rsidRPr="00E27D23" w:rsidRDefault="00CE3A0A" w:rsidP="002745DF">
            <w:pPr>
              <w:pStyle w:val="TAL"/>
            </w:pPr>
            <w:r w:rsidRPr="00E27D23">
              <w:t xml:space="preserve">    </w:t>
            </w:r>
            <w:r w:rsidRPr="00E27D23">
              <w:rPr>
                <w:lang w:eastAsia="zh-CN"/>
              </w:rPr>
              <w:t>}</w:t>
            </w:r>
          </w:p>
        </w:tc>
        <w:tc>
          <w:tcPr>
            <w:tcW w:w="2551" w:type="dxa"/>
          </w:tcPr>
          <w:p w14:paraId="2192933D" w14:textId="77777777" w:rsidR="00CE3A0A" w:rsidRPr="00E27D23" w:rsidRDefault="00CE3A0A" w:rsidP="002745DF">
            <w:pPr>
              <w:pStyle w:val="TAL"/>
            </w:pPr>
          </w:p>
        </w:tc>
        <w:tc>
          <w:tcPr>
            <w:tcW w:w="1561" w:type="dxa"/>
          </w:tcPr>
          <w:p w14:paraId="0F275412" w14:textId="77777777" w:rsidR="00CE3A0A" w:rsidRPr="00E27D23" w:rsidRDefault="00CE3A0A" w:rsidP="002745DF">
            <w:pPr>
              <w:pStyle w:val="TAL"/>
            </w:pPr>
          </w:p>
        </w:tc>
        <w:tc>
          <w:tcPr>
            <w:tcW w:w="1245" w:type="dxa"/>
          </w:tcPr>
          <w:p w14:paraId="72D0DFE6" w14:textId="77777777" w:rsidR="00CE3A0A" w:rsidRPr="00E27D23" w:rsidRDefault="00CE3A0A" w:rsidP="002745DF">
            <w:pPr>
              <w:pStyle w:val="TAL"/>
            </w:pPr>
          </w:p>
        </w:tc>
      </w:tr>
      <w:tr w:rsidR="00CE3A0A" w:rsidRPr="00E27D23" w14:paraId="0320A528" w14:textId="77777777" w:rsidTr="002745DF">
        <w:tc>
          <w:tcPr>
            <w:tcW w:w="4390" w:type="dxa"/>
          </w:tcPr>
          <w:p w14:paraId="3E7B66DA" w14:textId="77777777" w:rsidR="00CE3A0A" w:rsidRPr="00E27D23" w:rsidRDefault="00CE3A0A" w:rsidP="002745DF">
            <w:pPr>
              <w:pStyle w:val="TAL"/>
            </w:pPr>
            <w:r w:rsidRPr="00E27D23">
              <w:t xml:space="preserve">  }</w:t>
            </w:r>
          </w:p>
        </w:tc>
        <w:tc>
          <w:tcPr>
            <w:tcW w:w="2551" w:type="dxa"/>
          </w:tcPr>
          <w:p w14:paraId="1F25822E" w14:textId="77777777" w:rsidR="00CE3A0A" w:rsidRPr="00E27D23" w:rsidRDefault="00CE3A0A" w:rsidP="002745DF">
            <w:pPr>
              <w:pStyle w:val="TAL"/>
            </w:pPr>
          </w:p>
        </w:tc>
        <w:tc>
          <w:tcPr>
            <w:tcW w:w="1561" w:type="dxa"/>
          </w:tcPr>
          <w:p w14:paraId="7CFFCF09" w14:textId="77777777" w:rsidR="00CE3A0A" w:rsidRPr="00E27D23" w:rsidRDefault="00CE3A0A" w:rsidP="002745DF">
            <w:pPr>
              <w:pStyle w:val="TAL"/>
            </w:pPr>
          </w:p>
        </w:tc>
        <w:tc>
          <w:tcPr>
            <w:tcW w:w="1245" w:type="dxa"/>
          </w:tcPr>
          <w:p w14:paraId="7CB6928A" w14:textId="77777777" w:rsidR="00CE3A0A" w:rsidRPr="00E27D23" w:rsidRDefault="00CE3A0A" w:rsidP="002745DF">
            <w:pPr>
              <w:pStyle w:val="TAL"/>
            </w:pPr>
          </w:p>
        </w:tc>
      </w:tr>
      <w:tr w:rsidR="00CE3A0A" w:rsidRPr="00E27D23" w14:paraId="4948B060" w14:textId="77777777" w:rsidTr="002745DF">
        <w:tc>
          <w:tcPr>
            <w:tcW w:w="4390" w:type="dxa"/>
          </w:tcPr>
          <w:p w14:paraId="166CAE19" w14:textId="77777777" w:rsidR="00CE3A0A" w:rsidRPr="00E27D23" w:rsidRDefault="00CE3A0A" w:rsidP="002745DF">
            <w:pPr>
              <w:pStyle w:val="TAL"/>
            </w:pPr>
            <w:r w:rsidRPr="00E27D23">
              <w:t xml:space="preserve">  mrb-ToAddModList-r17 SEQUENCE (SIZE (1..maxDRB)) OF MRB-ToAddMod-r17 {</w:t>
            </w:r>
          </w:p>
        </w:tc>
        <w:tc>
          <w:tcPr>
            <w:tcW w:w="2551" w:type="dxa"/>
          </w:tcPr>
          <w:p w14:paraId="625FC242" w14:textId="77777777" w:rsidR="00CE3A0A" w:rsidRPr="00E27D23" w:rsidRDefault="00CE3A0A" w:rsidP="002745DF">
            <w:pPr>
              <w:pStyle w:val="TAL"/>
            </w:pPr>
            <w:r w:rsidRPr="00E27D23">
              <w:t>2 entries</w:t>
            </w:r>
          </w:p>
        </w:tc>
        <w:tc>
          <w:tcPr>
            <w:tcW w:w="1561" w:type="dxa"/>
          </w:tcPr>
          <w:p w14:paraId="0EAC5245" w14:textId="77777777" w:rsidR="00CE3A0A" w:rsidRPr="00E27D23" w:rsidRDefault="00CE3A0A" w:rsidP="002745DF">
            <w:pPr>
              <w:pStyle w:val="TAL"/>
            </w:pPr>
          </w:p>
        </w:tc>
        <w:tc>
          <w:tcPr>
            <w:tcW w:w="1245" w:type="dxa"/>
          </w:tcPr>
          <w:p w14:paraId="03DCD0F3" w14:textId="77777777" w:rsidR="00CE3A0A" w:rsidRPr="00E27D23" w:rsidRDefault="00CE3A0A" w:rsidP="002745DF">
            <w:pPr>
              <w:pStyle w:val="TAL"/>
              <w:rPr>
                <w:lang w:eastAsia="zh-CN"/>
              </w:rPr>
            </w:pPr>
          </w:p>
        </w:tc>
      </w:tr>
      <w:tr w:rsidR="00CE3A0A" w:rsidRPr="00E27D23" w14:paraId="1567B269" w14:textId="77777777" w:rsidTr="002745DF">
        <w:tc>
          <w:tcPr>
            <w:tcW w:w="4390" w:type="dxa"/>
          </w:tcPr>
          <w:p w14:paraId="04A33243" w14:textId="77777777" w:rsidR="00CE3A0A" w:rsidRPr="00E27D23" w:rsidRDefault="00CE3A0A" w:rsidP="002745DF">
            <w:pPr>
              <w:pStyle w:val="TAL"/>
            </w:pPr>
            <w:r w:rsidRPr="00E27D23">
              <w:t xml:space="preserve">   MRB-ToAddMod-r17 [1] SEQUENCE {</w:t>
            </w:r>
          </w:p>
        </w:tc>
        <w:tc>
          <w:tcPr>
            <w:tcW w:w="2551" w:type="dxa"/>
          </w:tcPr>
          <w:p w14:paraId="03CBF096" w14:textId="77777777" w:rsidR="00CE3A0A" w:rsidRPr="00E27D23" w:rsidRDefault="00CE3A0A" w:rsidP="002745DF">
            <w:pPr>
              <w:pStyle w:val="TAL"/>
            </w:pPr>
          </w:p>
        </w:tc>
        <w:tc>
          <w:tcPr>
            <w:tcW w:w="1561" w:type="dxa"/>
          </w:tcPr>
          <w:p w14:paraId="41D95F77" w14:textId="77777777" w:rsidR="00CE3A0A" w:rsidRPr="00E27D23" w:rsidRDefault="00CE3A0A" w:rsidP="002745DF">
            <w:pPr>
              <w:pStyle w:val="TAL"/>
            </w:pPr>
            <w:r w:rsidRPr="00E27D23">
              <w:t>entry 1</w:t>
            </w:r>
          </w:p>
        </w:tc>
        <w:tc>
          <w:tcPr>
            <w:tcW w:w="1245" w:type="dxa"/>
          </w:tcPr>
          <w:p w14:paraId="4B30422E" w14:textId="77777777" w:rsidR="00CE3A0A" w:rsidRPr="00E27D23" w:rsidRDefault="00CE3A0A" w:rsidP="002745DF">
            <w:pPr>
              <w:pStyle w:val="TAL"/>
            </w:pPr>
          </w:p>
        </w:tc>
      </w:tr>
      <w:tr w:rsidR="00CE3A0A" w:rsidRPr="00E27D23" w14:paraId="65FDED49" w14:textId="77777777" w:rsidTr="002745DF">
        <w:tc>
          <w:tcPr>
            <w:tcW w:w="4390" w:type="dxa"/>
          </w:tcPr>
          <w:p w14:paraId="46341580" w14:textId="77777777" w:rsidR="00CE3A0A" w:rsidRPr="00E27D23" w:rsidRDefault="00CE3A0A" w:rsidP="002745DF">
            <w:pPr>
              <w:pStyle w:val="TAL"/>
            </w:pPr>
            <w:r w:rsidRPr="00E27D23">
              <w:t xml:space="preserve">      mbs-SessionId-r17</w:t>
            </w:r>
          </w:p>
        </w:tc>
        <w:tc>
          <w:tcPr>
            <w:tcW w:w="2551" w:type="dxa"/>
          </w:tcPr>
          <w:p w14:paraId="5729A18C" w14:textId="77777777" w:rsidR="00CE3A0A" w:rsidRPr="00E27D23" w:rsidRDefault="00CE3A0A" w:rsidP="002745DF">
            <w:pPr>
              <w:pStyle w:val="TAL"/>
            </w:pPr>
            <w:r w:rsidRPr="00E27D23">
              <w:t>TMGI with condition TMGI-1</w:t>
            </w:r>
          </w:p>
        </w:tc>
        <w:tc>
          <w:tcPr>
            <w:tcW w:w="1561" w:type="dxa"/>
          </w:tcPr>
          <w:p w14:paraId="73274DB9" w14:textId="77777777" w:rsidR="00CE3A0A" w:rsidRPr="00E27D23" w:rsidRDefault="00CE3A0A" w:rsidP="002745DF">
            <w:pPr>
              <w:pStyle w:val="TAL"/>
            </w:pPr>
          </w:p>
        </w:tc>
        <w:tc>
          <w:tcPr>
            <w:tcW w:w="1245" w:type="dxa"/>
          </w:tcPr>
          <w:p w14:paraId="45DDB88E" w14:textId="77777777" w:rsidR="00CE3A0A" w:rsidRPr="00E27D23" w:rsidRDefault="00CE3A0A" w:rsidP="002745DF">
            <w:pPr>
              <w:pStyle w:val="TAL"/>
            </w:pPr>
          </w:p>
        </w:tc>
      </w:tr>
      <w:tr w:rsidR="00CE3A0A" w:rsidRPr="00E27D23" w14:paraId="31079413" w14:textId="77777777" w:rsidTr="002745DF">
        <w:tc>
          <w:tcPr>
            <w:tcW w:w="4390" w:type="dxa"/>
          </w:tcPr>
          <w:p w14:paraId="5984F138" w14:textId="77777777" w:rsidR="00CE3A0A" w:rsidRPr="00E27D23" w:rsidRDefault="00CE3A0A" w:rsidP="002745DF">
            <w:pPr>
              <w:pStyle w:val="TAL"/>
            </w:pPr>
            <w:r w:rsidRPr="00E27D23">
              <w:t xml:space="preserve">      mrb-Identity-r17</w:t>
            </w:r>
          </w:p>
        </w:tc>
        <w:tc>
          <w:tcPr>
            <w:tcW w:w="2551" w:type="dxa"/>
          </w:tcPr>
          <w:p w14:paraId="5C26DA2B" w14:textId="77777777" w:rsidR="00CE3A0A" w:rsidRPr="00E27D23" w:rsidRDefault="00CE3A0A" w:rsidP="002745DF">
            <w:pPr>
              <w:pStyle w:val="TAL"/>
              <w:rPr>
                <w:lang w:eastAsia="zh-CN"/>
              </w:rPr>
            </w:pPr>
            <w:r w:rsidRPr="00E27D23">
              <w:rPr>
                <w:lang w:eastAsia="zh-CN"/>
              </w:rPr>
              <w:t>MRB-Identity with condition MRBm</w:t>
            </w:r>
          </w:p>
        </w:tc>
        <w:tc>
          <w:tcPr>
            <w:tcW w:w="1561" w:type="dxa"/>
          </w:tcPr>
          <w:p w14:paraId="598C81E1" w14:textId="77777777" w:rsidR="00CE3A0A" w:rsidRPr="00E27D23" w:rsidRDefault="00CE3A0A" w:rsidP="002745DF">
            <w:pPr>
              <w:pStyle w:val="TAL"/>
              <w:rPr>
                <w:lang w:eastAsia="zh-CN"/>
              </w:rPr>
            </w:pPr>
            <w:r w:rsidRPr="00E27D23">
              <w:rPr>
                <w:lang w:eastAsia="zh-CN"/>
              </w:rPr>
              <w:t>m=1</w:t>
            </w:r>
          </w:p>
        </w:tc>
        <w:tc>
          <w:tcPr>
            <w:tcW w:w="1245" w:type="dxa"/>
          </w:tcPr>
          <w:p w14:paraId="7E5F81E8" w14:textId="77777777" w:rsidR="00CE3A0A" w:rsidRPr="00E27D23" w:rsidRDefault="00CE3A0A" w:rsidP="002745DF">
            <w:pPr>
              <w:pStyle w:val="TAL"/>
            </w:pPr>
          </w:p>
        </w:tc>
      </w:tr>
      <w:tr w:rsidR="00CE3A0A" w:rsidRPr="00E27D23" w14:paraId="7ACABC8C" w14:textId="77777777" w:rsidTr="002745DF">
        <w:tc>
          <w:tcPr>
            <w:tcW w:w="4390" w:type="dxa"/>
            <w:tcBorders>
              <w:bottom w:val="nil"/>
            </w:tcBorders>
          </w:tcPr>
          <w:p w14:paraId="0AC85ADF" w14:textId="77777777" w:rsidR="00CE3A0A" w:rsidRPr="00E27D23" w:rsidRDefault="00CE3A0A" w:rsidP="002745DF">
            <w:pPr>
              <w:pStyle w:val="TAL"/>
            </w:pPr>
            <w:r w:rsidRPr="00E27D23">
              <w:t xml:space="preserve">      pdcp-Config-r17</w:t>
            </w:r>
          </w:p>
        </w:tc>
        <w:tc>
          <w:tcPr>
            <w:tcW w:w="2551" w:type="dxa"/>
          </w:tcPr>
          <w:p w14:paraId="4352D8CE" w14:textId="77777777" w:rsidR="00CE3A0A" w:rsidRPr="00E27D23" w:rsidRDefault="00CE3A0A" w:rsidP="002745DF">
            <w:pPr>
              <w:pStyle w:val="TAL"/>
            </w:pPr>
            <w:r w:rsidRPr="00E27D23">
              <w:t>PDCP-Config with condition MRB_Initialization and UM_MRB and MRBm</w:t>
            </w:r>
          </w:p>
        </w:tc>
        <w:tc>
          <w:tcPr>
            <w:tcW w:w="1561" w:type="dxa"/>
          </w:tcPr>
          <w:p w14:paraId="5C542EBA" w14:textId="77777777" w:rsidR="00CE3A0A" w:rsidRPr="00E27D23" w:rsidRDefault="00CE3A0A" w:rsidP="002745DF">
            <w:pPr>
              <w:pStyle w:val="TAL"/>
              <w:rPr>
                <w:lang w:eastAsia="zh-CN"/>
              </w:rPr>
            </w:pPr>
            <w:r w:rsidRPr="00E27D23">
              <w:rPr>
                <w:lang w:eastAsia="zh-CN"/>
              </w:rPr>
              <w:t>m=1</w:t>
            </w:r>
          </w:p>
        </w:tc>
        <w:tc>
          <w:tcPr>
            <w:tcW w:w="1245" w:type="dxa"/>
          </w:tcPr>
          <w:p w14:paraId="249171E2" w14:textId="77777777" w:rsidR="00CE3A0A" w:rsidRPr="00E27D23" w:rsidRDefault="00CE3A0A" w:rsidP="002745DF">
            <w:pPr>
              <w:pStyle w:val="TAL"/>
            </w:pPr>
          </w:p>
        </w:tc>
      </w:tr>
      <w:tr w:rsidR="00CE3A0A" w:rsidRPr="00E27D23" w14:paraId="5A5E9F00" w14:textId="77777777" w:rsidTr="002745DF">
        <w:tc>
          <w:tcPr>
            <w:tcW w:w="4390" w:type="dxa"/>
            <w:tcBorders>
              <w:top w:val="single" w:sz="4" w:space="0" w:color="auto"/>
            </w:tcBorders>
          </w:tcPr>
          <w:p w14:paraId="4EB031B5" w14:textId="77777777" w:rsidR="00CE3A0A" w:rsidRPr="00E27D23" w:rsidRDefault="00CE3A0A" w:rsidP="002745DF">
            <w:pPr>
              <w:pStyle w:val="TAL"/>
              <w:ind w:firstLine="195"/>
            </w:pPr>
            <w:r w:rsidRPr="00E27D23">
              <w:rPr>
                <w:lang w:eastAsia="zh-CN"/>
              </w:rPr>
              <w:t>}</w:t>
            </w:r>
          </w:p>
        </w:tc>
        <w:tc>
          <w:tcPr>
            <w:tcW w:w="2551" w:type="dxa"/>
          </w:tcPr>
          <w:p w14:paraId="586FC77E" w14:textId="77777777" w:rsidR="00CE3A0A" w:rsidRPr="00E27D23" w:rsidRDefault="00CE3A0A" w:rsidP="002745DF">
            <w:pPr>
              <w:pStyle w:val="TAL"/>
            </w:pPr>
          </w:p>
        </w:tc>
        <w:tc>
          <w:tcPr>
            <w:tcW w:w="1561" w:type="dxa"/>
          </w:tcPr>
          <w:p w14:paraId="53450556" w14:textId="77777777" w:rsidR="00CE3A0A" w:rsidRPr="00E27D23" w:rsidRDefault="00CE3A0A" w:rsidP="002745DF">
            <w:pPr>
              <w:pStyle w:val="TAL"/>
            </w:pPr>
          </w:p>
        </w:tc>
        <w:tc>
          <w:tcPr>
            <w:tcW w:w="1245" w:type="dxa"/>
          </w:tcPr>
          <w:p w14:paraId="19EAA8E8" w14:textId="77777777" w:rsidR="00CE3A0A" w:rsidRPr="00E27D23" w:rsidRDefault="00CE3A0A" w:rsidP="002745DF">
            <w:pPr>
              <w:pStyle w:val="TAL"/>
            </w:pPr>
          </w:p>
        </w:tc>
      </w:tr>
      <w:tr w:rsidR="00CE3A0A" w:rsidRPr="00E27D23" w14:paraId="4FA6835F" w14:textId="77777777" w:rsidTr="002745DF">
        <w:tc>
          <w:tcPr>
            <w:tcW w:w="4390" w:type="dxa"/>
            <w:tcBorders>
              <w:top w:val="single" w:sz="4" w:space="0" w:color="auto"/>
            </w:tcBorders>
          </w:tcPr>
          <w:p w14:paraId="7B06B137" w14:textId="77777777" w:rsidR="00CE3A0A" w:rsidRPr="00E27D23" w:rsidRDefault="00CE3A0A" w:rsidP="002745DF">
            <w:pPr>
              <w:pStyle w:val="TAL"/>
              <w:rPr>
                <w:lang w:eastAsia="zh-CN"/>
              </w:rPr>
            </w:pPr>
            <w:r w:rsidRPr="00E27D23">
              <w:t xml:space="preserve">   MRB-ToAddMod-r17 [2] SEQUENCE {</w:t>
            </w:r>
          </w:p>
        </w:tc>
        <w:tc>
          <w:tcPr>
            <w:tcW w:w="2551" w:type="dxa"/>
          </w:tcPr>
          <w:p w14:paraId="4AC9929A" w14:textId="77777777" w:rsidR="00CE3A0A" w:rsidRPr="00E27D23" w:rsidRDefault="00CE3A0A" w:rsidP="002745DF">
            <w:pPr>
              <w:pStyle w:val="TAL"/>
            </w:pPr>
          </w:p>
        </w:tc>
        <w:tc>
          <w:tcPr>
            <w:tcW w:w="1561" w:type="dxa"/>
          </w:tcPr>
          <w:p w14:paraId="3209EF18" w14:textId="77777777" w:rsidR="00CE3A0A" w:rsidRPr="00E27D23" w:rsidRDefault="00CE3A0A" w:rsidP="002745DF">
            <w:pPr>
              <w:pStyle w:val="TAL"/>
            </w:pPr>
            <w:r w:rsidRPr="00E27D23">
              <w:t>entry 2</w:t>
            </w:r>
          </w:p>
        </w:tc>
        <w:tc>
          <w:tcPr>
            <w:tcW w:w="1245" w:type="dxa"/>
          </w:tcPr>
          <w:p w14:paraId="42263AB2" w14:textId="77777777" w:rsidR="00CE3A0A" w:rsidRPr="00E27D23" w:rsidRDefault="00CE3A0A" w:rsidP="002745DF">
            <w:pPr>
              <w:pStyle w:val="TAL"/>
            </w:pPr>
          </w:p>
        </w:tc>
      </w:tr>
      <w:tr w:rsidR="00CE3A0A" w:rsidRPr="00E27D23" w14:paraId="1A9E2CD1" w14:textId="77777777" w:rsidTr="002745DF">
        <w:tc>
          <w:tcPr>
            <w:tcW w:w="4390" w:type="dxa"/>
            <w:tcBorders>
              <w:top w:val="single" w:sz="4" w:space="0" w:color="auto"/>
            </w:tcBorders>
          </w:tcPr>
          <w:p w14:paraId="420AC301" w14:textId="77777777" w:rsidR="00CE3A0A" w:rsidRPr="00E27D23" w:rsidRDefault="00CE3A0A" w:rsidP="002745DF">
            <w:pPr>
              <w:pStyle w:val="TAL"/>
              <w:rPr>
                <w:lang w:eastAsia="zh-CN"/>
              </w:rPr>
            </w:pPr>
            <w:r w:rsidRPr="00E27D23">
              <w:t xml:space="preserve">      mbs-SessionId-r17</w:t>
            </w:r>
          </w:p>
        </w:tc>
        <w:tc>
          <w:tcPr>
            <w:tcW w:w="2551" w:type="dxa"/>
          </w:tcPr>
          <w:p w14:paraId="31E7E1FE" w14:textId="77777777" w:rsidR="00CE3A0A" w:rsidRPr="00E27D23" w:rsidRDefault="00CE3A0A" w:rsidP="002745DF">
            <w:pPr>
              <w:pStyle w:val="TAL"/>
            </w:pPr>
            <w:r w:rsidRPr="00E27D23">
              <w:t>TMGI with condition TMGI-2</w:t>
            </w:r>
          </w:p>
        </w:tc>
        <w:tc>
          <w:tcPr>
            <w:tcW w:w="1561" w:type="dxa"/>
          </w:tcPr>
          <w:p w14:paraId="27D5A4F1" w14:textId="77777777" w:rsidR="00CE3A0A" w:rsidRPr="00E27D23" w:rsidRDefault="00CE3A0A" w:rsidP="002745DF">
            <w:pPr>
              <w:pStyle w:val="TAL"/>
            </w:pPr>
          </w:p>
        </w:tc>
        <w:tc>
          <w:tcPr>
            <w:tcW w:w="1245" w:type="dxa"/>
          </w:tcPr>
          <w:p w14:paraId="4A2578F5" w14:textId="77777777" w:rsidR="00CE3A0A" w:rsidRPr="00E27D23" w:rsidRDefault="00CE3A0A" w:rsidP="002745DF">
            <w:pPr>
              <w:pStyle w:val="TAL"/>
            </w:pPr>
          </w:p>
        </w:tc>
      </w:tr>
      <w:tr w:rsidR="00CE3A0A" w:rsidRPr="00E27D23" w14:paraId="3FC23F04" w14:textId="77777777" w:rsidTr="002745DF">
        <w:tc>
          <w:tcPr>
            <w:tcW w:w="4390" w:type="dxa"/>
            <w:tcBorders>
              <w:top w:val="single" w:sz="4" w:space="0" w:color="auto"/>
            </w:tcBorders>
          </w:tcPr>
          <w:p w14:paraId="412A1149" w14:textId="77777777" w:rsidR="00CE3A0A" w:rsidRPr="00E27D23" w:rsidRDefault="00CE3A0A" w:rsidP="002745DF">
            <w:pPr>
              <w:pStyle w:val="TAL"/>
              <w:rPr>
                <w:lang w:eastAsia="zh-CN"/>
              </w:rPr>
            </w:pPr>
            <w:r w:rsidRPr="00E27D23">
              <w:t xml:space="preserve">      mrb-Identity-r17</w:t>
            </w:r>
          </w:p>
        </w:tc>
        <w:tc>
          <w:tcPr>
            <w:tcW w:w="2551" w:type="dxa"/>
          </w:tcPr>
          <w:p w14:paraId="05E602AD" w14:textId="77777777" w:rsidR="00CE3A0A" w:rsidRPr="00E27D23" w:rsidRDefault="00CE3A0A" w:rsidP="002745DF">
            <w:pPr>
              <w:pStyle w:val="TAL"/>
            </w:pPr>
            <w:r w:rsidRPr="00E27D23">
              <w:rPr>
                <w:lang w:eastAsia="zh-CN"/>
              </w:rPr>
              <w:t>MRB-Identity with condition MRBm</w:t>
            </w:r>
          </w:p>
        </w:tc>
        <w:tc>
          <w:tcPr>
            <w:tcW w:w="1561" w:type="dxa"/>
          </w:tcPr>
          <w:p w14:paraId="64016290" w14:textId="77777777" w:rsidR="00CE3A0A" w:rsidRPr="00E27D23" w:rsidRDefault="00CE3A0A" w:rsidP="002745DF">
            <w:pPr>
              <w:pStyle w:val="TAL"/>
              <w:rPr>
                <w:lang w:eastAsia="zh-CN"/>
              </w:rPr>
            </w:pPr>
            <w:r w:rsidRPr="00E27D23">
              <w:rPr>
                <w:lang w:eastAsia="zh-CN"/>
              </w:rPr>
              <w:t>m=2</w:t>
            </w:r>
          </w:p>
        </w:tc>
        <w:tc>
          <w:tcPr>
            <w:tcW w:w="1245" w:type="dxa"/>
          </w:tcPr>
          <w:p w14:paraId="242F259A" w14:textId="77777777" w:rsidR="00CE3A0A" w:rsidRPr="00E27D23" w:rsidRDefault="00CE3A0A" w:rsidP="002745DF">
            <w:pPr>
              <w:pStyle w:val="TAL"/>
            </w:pPr>
          </w:p>
        </w:tc>
      </w:tr>
      <w:tr w:rsidR="00CE3A0A" w:rsidRPr="00E27D23" w14:paraId="2E2880C2" w14:textId="77777777" w:rsidTr="002745DF">
        <w:tc>
          <w:tcPr>
            <w:tcW w:w="4390" w:type="dxa"/>
            <w:tcBorders>
              <w:top w:val="single" w:sz="4" w:space="0" w:color="auto"/>
            </w:tcBorders>
          </w:tcPr>
          <w:p w14:paraId="19F84D87" w14:textId="77777777" w:rsidR="00CE3A0A" w:rsidRPr="00E27D23" w:rsidRDefault="00CE3A0A" w:rsidP="002745DF">
            <w:pPr>
              <w:pStyle w:val="TAL"/>
              <w:rPr>
                <w:lang w:eastAsia="zh-CN"/>
              </w:rPr>
            </w:pPr>
            <w:r w:rsidRPr="00E27D23">
              <w:t xml:space="preserve">      pdcp-Config-r17</w:t>
            </w:r>
          </w:p>
        </w:tc>
        <w:tc>
          <w:tcPr>
            <w:tcW w:w="2551" w:type="dxa"/>
          </w:tcPr>
          <w:p w14:paraId="65C2FC0C" w14:textId="77777777" w:rsidR="00CE3A0A" w:rsidRPr="00E27D23" w:rsidRDefault="00CE3A0A" w:rsidP="002745DF">
            <w:pPr>
              <w:pStyle w:val="TAL"/>
            </w:pPr>
            <w:r w:rsidRPr="00E27D23">
              <w:t>PDCP-Config with condition MRB_Initialization and UM_MRB and MRBm</w:t>
            </w:r>
          </w:p>
        </w:tc>
        <w:tc>
          <w:tcPr>
            <w:tcW w:w="1561" w:type="dxa"/>
          </w:tcPr>
          <w:p w14:paraId="044C478F" w14:textId="77777777" w:rsidR="00CE3A0A" w:rsidRPr="00E27D23" w:rsidRDefault="00CE3A0A" w:rsidP="002745DF">
            <w:pPr>
              <w:pStyle w:val="TAL"/>
            </w:pPr>
            <w:r w:rsidRPr="00E27D23">
              <w:rPr>
                <w:lang w:eastAsia="zh-CN"/>
              </w:rPr>
              <w:t>m=2</w:t>
            </w:r>
          </w:p>
        </w:tc>
        <w:tc>
          <w:tcPr>
            <w:tcW w:w="1245" w:type="dxa"/>
          </w:tcPr>
          <w:p w14:paraId="7D61DB56" w14:textId="77777777" w:rsidR="00CE3A0A" w:rsidRPr="00E27D23" w:rsidRDefault="00CE3A0A" w:rsidP="002745DF">
            <w:pPr>
              <w:pStyle w:val="TAL"/>
            </w:pPr>
          </w:p>
        </w:tc>
      </w:tr>
      <w:tr w:rsidR="00CE3A0A" w:rsidRPr="00E27D23" w14:paraId="19E33A6A" w14:textId="77777777" w:rsidTr="002745DF">
        <w:tc>
          <w:tcPr>
            <w:tcW w:w="4390" w:type="dxa"/>
            <w:tcBorders>
              <w:top w:val="single" w:sz="4" w:space="0" w:color="auto"/>
            </w:tcBorders>
          </w:tcPr>
          <w:p w14:paraId="62E05888" w14:textId="77777777" w:rsidR="00CE3A0A" w:rsidRPr="00E27D23" w:rsidRDefault="00CE3A0A" w:rsidP="002745DF">
            <w:pPr>
              <w:pStyle w:val="TAL"/>
              <w:ind w:firstLineChars="100" w:firstLine="180"/>
              <w:rPr>
                <w:lang w:eastAsia="zh-CN"/>
              </w:rPr>
            </w:pPr>
            <w:r w:rsidRPr="00E27D23">
              <w:rPr>
                <w:lang w:eastAsia="zh-CN"/>
              </w:rPr>
              <w:t>}</w:t>
            </w:r>
          </w:p>
        </w:tc>
        <w:tc>
          <w:tcPr>
            <w:tcW w:w="2551" w:type="dxa"/>
          </w:tcPr>
          <w:p w14:paraId="53B1533D" w14:textId="77777777" w:rsidR="00CE3A0A" w:rsidRPr="00E27D23" w:rsidRDefault="00CE3A0A" w:rsidP="002745DF">
            <w:pPr>
              <w:pStyle w:val="TAL"/>
            </w:pPr>
          </w:p>
        </w:tc>
        <w:tc>
          <w:tcPr>
            <w:tcW w:w="1561" w:type="dxa"/>
          </w:tcPr>
          <w:p w14:paraId="54D33256" w14:textId="77777777" w:rsidR="00CE3A0A" w:rsidRPr="00E27D23" w:rsidRDefault="00CE3A0A" w:rsidP="002745DF">
            <w:pPr>
              <w:pStyle w:val="TAL"/>
            </w:pPr>
          </w:p>
        </w:tc>
        <w:tc>
          <w:tcPr>
            <w:tcW w:w="1245" w:type="dxa"/>
          </w:tcPr>
          <w:p w14:paraId="453EEBA7" w14:textId="77777777" w:rsidR="00CE3A0A" w:rsidRPr="00E27D23" w:rsidRDefault="00CE3A0A" w:rsidP="002745DF">
            <w:pPr>
              <w:pStyle w:val="TAL"/>
            </w:pPr>
          </w:p>
        </w:tc>
      </w:tr>
      <w:tr w:rsidR="00CE3A0A" w:rsidRPr="00E27D23" w14:paraId="289372CB" w14:textId="77777777" w:rsidTr="002745DF">
        <w:tc>
          <w:tcPr>
            <w:tcW w:w="4390" w:type="dxa"/>
          </w:tcPr>
          <w:p w14:paraId="3D44B8B1" w14:textId="77777777" w:rsidR="00CE3A0A" w:rsidRPr="00E27D23" w:rsidRDefault="00CE3A0A" w:rsidP="002745DF">
            <w:pPr>
              <w:pStyle w:val="TAL"/>
            </w:pPr>
            <w:r w:rsidRPr="00E27D23">
              <w:t xml:space="preserve">  }</w:t>
            </w:r>
          </w:p>
        </w:tc>
        <w:tc>
          <w:tcPr>
            <w:tcW w:w="2551" w:type="dxa"/>
          </w:tcPr>
          <w:p w14:paraId="106E4362" w14:textId="77777777" w:rsidR="00CE3A0A" w:rsidRPr="00E27D23" w:rsidRDefault="00CE3A0A" w:rsidP="002745DF">
            <w:pPr>
              <w:pStyle w:val="TAL"/>
            </w:pPr>
          </w:p>
        </w:tc>
        <w:tc>
          <w:tcPr>
            <w:tcW w:w="1561" w:type="dxa"/>
          </w:tcPr>
          <w:p w14:paraId="711BBB59" w14:textId="77777777" w:rsidR="00CE3A0A" w:rsidRPr="00E27D23" w:rsidRDefault="00CE3A0A" w:rsidP="002745DF">
            <w:pPr>
              <w:pStyle w:val="TAL"/>
            </w:pPr>
          </w:p>
        </w:tc>
        <w:tc>
          <w:tcPr>
            <w:tcW w:w="1245" w:type="dxa"/>
          </w:tcPr>
          <w:p w14:paraId="4FEF40BD" w14:textId="77777777" w:rsidR="00CE3A0A" w:rsidRPr="00E27D23" w:rsidRDefault="00CE3A0A" w:rsidP="002745DF">
            <w:pPr>
              <w:pStyle w:val="TAL"/>
            </w:pPr>
          </w:p>
        </w:tc>
      </w:tr>
      <w:tr w:rsidR="00CE3A0A" w:rsidRPr="00E27D23" w14:paraId="32135BA6" w14:textId="77777777" w:rsidTr="002745DF">
        <w:tc>
          <w:tcPr>
            <w:tcW w:w="4390" w:type="dxa"/>
          </w:tcPr>
          <w:p w14:paraId="3BA7B14F" w14:textId="77777777" w:rsidR="00CE3A0A" w:rsidRPr="00E27D23" w:rsidRDefault="00CE3A0A" w:rsidP="002745DF">
            <w:pPr>
              <w:pStyle w:val="TAL"/>
            </w:pPr>
            <w:r w:rsidRPr="00E27D23">
              <w:t>}</w:t>
            </w:r>
          </w:p>
        </w:tc>
        <w:tc>
          <w:tcPr>
            <w:tcW w:w="2551" w:type="dxa"/>
          </w:tcPr>
          <w:p w14:paraId="2B49FC31" w14:textId="77777777" w:rsidR="00CE3A0A" w:rsidRPr="00E27D23" w:rsidRDefault="00CE3A0A" w:rsidP="002745DF">
            <w:pPr>
              <w:pStyle w:val="TAL"/>
            </w:pPr>
          </w:p>
        </w:tc>
        <w:tc>
          <w:tcPr>
            <w:tcW w:w="1561" w:type="dxa"/>
          </w:tcPr>
          <w:p w14:paraId="505CAB22" w14:textId="77777777" w:rsidR="00CE3A0A" w:rsidRPr="00E27D23" w:rsidRDefault="00CE3A0A" w:rsidP="002745DF">
            <w:pPr>
              <w:pStyle w:val="TAL"/>
            </w:pPr>
          </w:p>
        </w:tc>
        <w:tc>
          <w:tcPr>
            <w:tcW w:w="1245" w:type="dxa"/>
          </w:tcPr>
          <w:p w14:paraId="0E1E0E32" w14:textId="77777777" w:rsidR="00CE3A0A" w:rsidRPr="00E27D23" w:rsidRDefault="00CE3A0A" w:rsidP="002745DF">
            <w:pPr>
              <w:pStyle w:val="TAL"/>
            </w:pPr>
          </w:p>
        </w:tc>
      </w:tr>
    </w:tbl>
    <w:p w14:paraId="2BAFADB9" w14:textId="77777777" w:rsidR="00CE3A0A" w:rsidRPr="00E27D23" w:rsidRDefault="00CE3A0A" w:rsidP="00CE3A0A"/>
    <w:p w14:paraId="0DA85173" w14:textId="77777777" w:rsidR="00CE3A0A" w:rsidRPr="00E27D23" w:rsidRDefault="00CE3A0A" w:rsidP="00CE3A0A">
      <w:pPr>
        <w:pStyle w:val="TH"/>
      </w:pPr>
      <w:r w:rsidRPr="00E27D23">
        <w:rPr>
          <w:lang w:eastAsia="zh-CN"/>
        </w:rPr>
        <w:t xml:space="preserve">Table </w:t>
      </w:r>
      <w:r w:rsidRPr="00E27D23">
        <w:rPr>
          <w:color w:val="000000"/>
        </w:rPr>
        <w:t>14.2.5.2.1.3.3</w:t>
      </w:r>
      <w:r w:rsidRPr="00E27D23">
        <w:rPr>
          <w:lang w:eastAsia="zh-CN"/>
        </w:rPr>
        <w:t>-12</w:t>
      </w:r>
      <w:r w:rsidRPr="00E27D23">
        <w:t xml:space="preserve">: </w:t>
      </w:r>
      <w:r w:rsidRPr="00E27D23">
        <w:rPr>
          <w:i/>
        </w:rPr>
        <w:t xml:space="preserve">CellGroupConfig </w:t>
      </w:r>
      <w:r w:rsidRPr="00E27D23">
        <w:t>(</w:t>
      </w:r>
      <w:r w:rsidRPr="00E27D23">
        <w:rPr>
          <w:lang w:eastAsia="zh-CN"/>
        </w:rPr>
        <w:t xml:space="preserve">Table </w:t>
      </w:r>
      <w:r w:rsidRPr="00E27D23">
        <w:rPr>
          <w:color w:val="000000"/>
        </w:rPr>
        <w:t>14.2.5.2.1.3.3</w:t>
      </w:r>
      <w:r w:rsidRPr="00E27D23">
        <w:rPr>
          <w:lang w:eastAsia="zh-CN"/>
        </w:rPr>
        <w:t>-11</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E3A0A" w:rsidRPr="00E27D23" w14:paraId="5425671C" w14:textId="77777777" w:rsidTr="002745DF">
        <w:tc>
          <w:tcPr>
            <w:tcW w:w="9747" w:type="dxa"/>
            <w:gridSpan w:val="4"/>
          </w:tcPr>
          <w:p w14:paraId="0D4967F2" w14:textId="77777777" w:rsidR="00CE3A0A" w:rsidRPr="00E27D23" w:rsidRDefault="00CE3A0A" w:rsidP="002745DF">
            <w:pPr>
              <w:pStyle w:val="TAH"/>
              <w:jc w:val="left"/>
              <w:rPr>
                <w:b w:val="0"/>
              </w:rPr>
            </w:pPr>
            <w:r w:rsidRPr="00E27D23">
              <w:rPr>
                <w:b w:val="0"/>
              </w:rPr>
              <w:t>Derivation Path: TS 38.508-1 [4], Table 4.6.3-19</w:t>
            </w:r>
          </w:p>
        </w:tc>
      </w:tr>
      <w:tr w:rsidR="00CE3A0A" w:rsidRPr="00E27D23" w14:paraId="4D5BFE27" w14:textId="77777777" w:rsidTr="002745DF">
        <w:tc>
          <w:tcPr>
            <w:tcW w:w="4535" w:type="dxa"/>
          </w:tcPr>
          <w:p w14:paraId="39F17FDA" w14:textId="77777777" w:rsidR="00CE3A0A" w:rsidRPr="00E27D23" w:rsidRDefault="00CE3A0A" w:rsidP="002745DF">
            <w:pPr>
              <w:pStyle w:val="TAH"/>
            </w:pPr>
            <w:r w:rsidRPr="00E27D23">
              <w:t>Information Element</w:t>
            </w:r>
          </w:p>
        </w:tc>
        <w:tc>
          <w:tcPr>
            <w:tcW w:w="2267" w:type="dxa"/>
          </w:tcPr>
          <w:p w14:paraId="00C2B081" w14:textId="77777777" w:rsidR="00CE3A0A" w:rsidRPr="00E27D23" w:rsidRDefault="00CE3A0A" w:rsidP="002745DF">
            <w:pPr>
              <w:pStyle w:val="TAH"/>
            </w:pPr>
            <w:r w:rsidRPr="00E27D23">
              <w:t>Value/remark</w:t>
            </w:r>
          </w:p>
        </w:tc>
        <w:tc>
          <w:tcPr>
            <w:tcW w:w="1700" w:type="dxa"/>
          </w:tcPr>
          <w:p w14:paraId="47FA0454" w14:textId="77777777" w:rsidR="00CE3A0A" w:rsidRPr="00E27D23" w:rsidRDefault="00CE3A0A" w:rsidP="002745DF">
            <w:pPr>
              <w:pStyle w:val="TAH"/>
            </w:pPr>
            <w:r w:rsidRPr="00E27D23">
              <w:t>Comment</w:t>
            </w:r>
          </w:p>
        </w:tc>
        <w:tc>
          <w:tcPr>
            <w:tcW w:w="1245" w:type="dxa"/>
          </w:tcPr>
          <w:p w14:paraId="5D84DE96" w14:textId="77777777" w:rsidR="00CE3A0A" w:rsidRPr="00E27D23" w:rsidRDefault="00CE3A0A" w:rsidP="002745DF">
            <w:pPr>
              <w:pStyle w:val="TAH"/>
            </w:pPr>
            <w:r w:rsidRPr="00E27D23">
              <w:t>Condition</w:t>
            </w:r>
          </w:p>
        </w:tc>
      </w:tr>
      <w:tr w:rsidR="00CE3A0A" w:rsidRPr="00E27D23" w14:paraId="2E7E75ED" w14:textId="77777777" w:rsidTr="002745DF">
        <w:tc>
          <w:tcPr>
            <w:tcW w:w="4535" w:type="dxa"/>
          </w:tcPr>
          <w:p w14:paraId="5D31F9F4" w14:textId="77777777" w:rsidR="00CE3A0A" w:rsidRPr="00E27D23" w:rsidRDefault="00CE3A0A" w:rsidP="002745DF">
            <w:pPr>
              <w:pStyle w:val="TAL"/>
            </w:pPr>
            <w:r w:rsidRPr="00E27D23">
              <w:t xml:space="preserve">CellGroupConfig ::= </w:t>
            </w:r>
            <w:r w:rsidRPr="00E27D23">
              <w:rPr>
                <w:snapToGrid w:val="0"/>
              </w:rPr>
              <w:t xml:space="preserve">SEQUENCE </w:t>
            </w:r>
            <w:r w:rsidRPr="00E27D23">
              <w:t>{</w:t>
            </w:r>
          </w:p>
        </w:tc>
        <w:tc>
          <w:tcPr>
            <w:tcW w:w="2267" w:type="dxa"/>
          </w:tcPr>
          <w:p w14:paraId="614EF309" w14:textId="77777777" w:rsidR="00CE3A0A" w:rsidRPr="00E27D23" w:rsidRDefault="00CE3A0A" w:rsidP="002745DF">
            <w:pPr>
              <w:pStyle w:val="TAL"/>
            </w:pPr>
          </w:p>
        </w:tc>
        <w:tc>
          <w:tcPr>
            <w:tcW w:w="1700" w:type="dxa"/>
          </w:tcPr>
          <w:p w14:paraId="2CCE819A" w14:textId="77777777" w:rsidR="00CE3A0A" w:rsidRPr="00E27D23" w:rsidRDefault="00CE3A0A" w:rsidP="002745DF">
            <w:pPr>
              <w:pStyle w:val="TAL"/>
            </w:pPr>
          </w:p>
        </w:tc>
        <w:tc>
          <w:tcPr>
            <w:tcW w:w="1245" w:type="dxa"/>
          </w:tcPr>
          <w:p w14:paraId="094EC8EA" w14:textId="77777777" w:rsidR="00CE3A0A" w:rsidRPr="00E27D23" w:rsidRDefault="00CE3A0A" w:rsidP="002745DF">
            <w:pPr>
              <w:pStyle w:val="TAL"/>
            </w:pPr>
          </w:p>
        </w:tc>
      </w:tr>
      <w:tr w:rsidR="00CE3A0A" w:rsidRPr="00E27D23" w14:paraId="1AAE6204" w14:textId="77777777" w:rsidTr="002745DF">
        <w:tc>
          <w:tcPr>
            <w:tcW w:w="4535" w:type="dxa"/>
            <w:tcBorders>
              <w:bottom w:val="single" w:sz="4" w:space="0" w:color="auto"/>
            </w:tcBorders>
          </w:tcPr>
          <w:p w14:paraId="447ED26C" w14:textId="77777777" w:rsidR="00CE3A0A" w:rsidRPr="00E27D23" w:rsidRDefault="00CE3A0A" w:rsidP="002745DF">
            <w:pPr>
              <w:pStyle w:val="TAL"/>
            </w:pPr>
            <w:r w:rsidRPr="00E27D23">
              <w:t xml:space="preserve">  rlc-BearerToAddModList SEQUENCE (SIZE(1..maxLCH)) OF RLC-BearerConfig</w:t>
            </w:r>
            <w:r w:rsidRPr="00E27D23">
              <w:rPr>
                <w:lang w:eastAsia="zh-CN"/>
              </w:rPr>
              <w:t xml:space="preserve"> {</w:t>
            </w:r>
          </w:p>
        </w:tc>
        <w:tc>
          <w:tcPr>
            <w:tcW w:w="2267" w:type="dxa"/>
            <w:tcBorders>
              <w:bottom w:val="single" w:sz="4" w:space="0" w:color="auto"/>
            </w:tcBorders>
          </w:tcPr>
          <w:p w14:paraId="505B6475" w14:textId="77777777" w:rsidR="00CE3A0A" w:rsidRPr="00E27D23" w:rsidRDefault="00CE3A0A" w:rsidP="002745DF">
            <w:pPr>
              <w:pStyle w:val="TAL"/>
              <w:rPr>
                <w:lang w:eastAsia="zh-CN"/>
              </w:rPr>
            </w:pPr>
            <w:r w:rsidRPr="00E27D23">
              <w:t>3 entries</w:t>
            </w:r>
          </w:p>
        </w:tc>
        <w:tc>
          <w:tcPr>
            <w:tcW w:w="1700" w:type="dxa"/>
            <w:tcBorders>
              <w:bottom w:val="single" w:sz="4" w:space="0" w:color="auto"/>
            </w:tcBorders>
          </w:tcPr>
          <w:p w14:paraId="5D29B392" w14:textId="77777777" w:rsidR="00CE3A0A" w:rsidRPr="00E27D23" w:rsidRDefault="00CE3A0A" w:rsidP="002745DF">
            <w:pPr>
              <w:pStyle w:val="TAL"/>
              <w:rPr>
                <w:lang w:eastAsia="zh-CN"/>
              </w:rPr>
            </w:pPr>
          </w:p>
        </w:tc>
        <w:tc>
          <w:tcPr>
            <w:tcW w:w="1245" w:type="dxa"/>
            <w:tcBorders>
              <w:bottom w:val="single" w:sz="4" w:space="0" w:color="auto"/>
            </w:tcBorders>
          </w:tcPr>
          <w:p w14:paraId="23DAC46D" w14:textId="77777777" w:rsidR="00CE3A0A" w:rsidRPr="00E27D23" w:rsidRDefault="00CE3A0A" w:rsidP="002745DF">
            <w:pPr>
              <w:pStyle w:val="TAL"/>
              <w:rPr>
                <w:lang w:eastAsia="zh-CN"/>
              </w:rPr>
            </w:pPr>
          </w:p>
        </w:tc>
      </w:tr>
      <w:tr w:rsidR="00CE3A0A" w:rsidRPr="00E27D23" w14:paraId="3E4B7B40" w14:textId="77777777" w:rsidTr="002745DF">
        <w:tc>
          <w:tcPr>
            <w:tcW w:w="4535" w:type="dxa"/>
            <w:tcBorders>
              <w:bottom w:val="single" w:sz="4" w:space="0" w:color="auto"/>
            </w:tcBorders>
          </w:tcPr>
          <w:p w14:paraId="2EF2F3D1" w14:textId="77777777" w:rsidR="00CE3A0A" w:rsidRPr="00E27D23" w:rsidRDefault="00CE3A0A" w:rsidP="002745DF">
            <w:pPr>
              <w:pStyle w:val="TAL"/>
            </w:pPr>
            <w:r w:rsidRPr="00E27D23">
              <w:t xml:space="preserve">    RLC-BearerConfig[1]</w:t>
            </w:r>
          </w:p>
        </w:tc>
        <w:tc>
          <w:tcPr>
            <w:tcW w:w="2267" w:type="dxa"/>
            <w:tcBorders>
              <w:bottom w:val="single" w:sz="4" w:space="0" w:color="auto"/>
            </w:tcBorders>
          </w:tcPr>
          <w:p w14:paraId="398073E4" w14:textId="77777777" w:rsidR="00CE3A0A" w:rsidRPr="00E27D23" w:rsidRDefault="00CE3A0A" w:rsidP="002745DF">
            <w:pPr>
              <w:pStyle w:val="TAL"/>
              <w:rPr>
                <w:lang w:eastAsia="zh-CN"/>
              </w:rPr>
            </w:pPr>
            <w:r w:rsidRPr="00E27D23">
              <w:t>RLC-BearerConfig with conditions UM_DLonly and PTM and MRBm</w:t>
            </w:r>
          </w:p>
        </w:tc>
        <w:tc>
          <w:tcPr>
            <w:tcW w:w="1700" w:type="dxa"/>
            <w:tcBorders>
              <w:bottom w:val="single" w:sz="4" w:space="0" w:color="auto"/>
            </w:tcBorders>
          </w:tcPr>
          <w:p w14:paraId="0FEAB8F0" w14:textId="77777777" w:rsidR="00CE3A0A" w:rsidRPr="00E27D23" w:rsidRDefault="00CE3A0A" w:rsidP="002745DF">
            <w:pPr>
              <w:pStyle w:val="TAL"/>
            </w:pPr>
            <w:r w:rsidRPr="00E27D23">
              <w:t>entry 1</w:t>
            </w:r>
          </w:p>
          <w:p w14:paraId="3AC59120" w14:textId="77777777" w:rsidR="00CE3A0A" w:rsidRPr="00E27D23" w:rsidRDefault="00CE3A0A" w:rsidP="002745DF">
            <w:pPr>
              <w:pStyle w:val="TAL"/>
              <w:rPr>
                <w:lang w:eastAsia="zh-CN"/>
              </w:rPr>
            </w:pPr>
            <w:r w:rsidRPr="00E27D23">
              <w:rPr>
                <w:lang w:eastAsia="zh-CN"/>
              </w:rPr>
              <w:t>m=1</w:t>
            </w:r>
          </w:p>
        </w:tc>
        <w:tc>
          <w:tcPr>
            <w:tcW w:w="1245" w:type="dxa"/>
            <w:tcBorders>
              <w:bottom w:val="single" w:sz="4" w:space="0" w:color="auto"/>
            </w:tcBorders>
          </w:tcPr>
          <w:p w14:paraId="485D4C78" w14:textId="77777777" w:rsidR="00CE3A0A" w:rsidRPr="00E27D23" w:rsidRDefault="00CE3A0A" w:rsidP="002745DF">
            <w:pPr>
              <w:pStyle w:val="TAL"/>
              <w:rPr>
                <w:lang w:eastAsia="zh-CN"/>
              </w:rPr>
            </w:pPr>
          </w:p>
        </w:tc>
      </w:tr>
      <w:tr w:rsidR="00CE3A0A" w:rsidRPr="00E27D23" w14:paraId="6BA4A051" w14:textId="77777777" w:rsidTr="002745DF">
        <w:tc>
          <w:tcPr>
            <w:tcW w:w="4535" w:type="dxa"/>
            <w:tcBorders>
              <w:top w:val="single" w:sz="4" w:space="0" w:color="auto"/>
            </w:tcBorders>
          </w:tcPr>
          <w:p w14:paraId="70C4100D" w14:textId="77777777" w:rsidR="00CE3A0A" w:rsidRPr="00E27D23" w:rsidRDefault="00CE3A0A" w:rsidP="002745DF">
            <w:pPr>
              <w:pStyle w:val="TAL"/>
            </w:pPr>
            <w:r w:rsidRPr="00E27D23">
              <w:t xml:space="preserve">    RLC-BearerConfig[2]</w:t>
            </w:r>
          </w:p>
        </w:tc>
        <w:tc>
          <w:tcPr>
            <w:tcW w:w="2267" w:type="dxa"/>
            <w:tcBorders>
              <w:top w:val="single" w:sz="4" w:space="0" w:color="auto"/>
            </w:tcBorders>
          </w:tcPr>
          <w:p w14:paraId="2CA8BFB4" w14:textId="77777777" w:rsidR="00CE3A0A" w:rsidRPr="00E27D23" w:rsidRDefault="00CE3A0A" w:rsidP="002745DF">
            <w:pPr>
              <w:pStyle w:val="TAL"/>
            </w:pPr>
            <w:r w:rsidRPr="00E27D23">
              <w:t>RLC-BearerConfig with conditions UM_DLonly and PTM and MRBm</w:t>
            </w:r>
          </w:p>
        </w:tc>
        <w:tc>
          <w:tcPr>
            <w:tcW w:w="1700" w:type="dxa"/>
            <w:tcBorders>
              <w:top w:val="single" w:sz="4" w:space="0" w:color="auto"/>
            </w:tcBorders>
          </w:tcPr>
          <w:p w14:paraId="60CF3554" w14:textId="77777777" w:rsidR="00CE3A0A" w:rsidRPr="00E27D23" w:rsidRDefault="00CE3A0A" w:rsidP="002745DF">
            <w:pPr>
              <w:pStyle w:val="TAL"/>
            </w:pPr>
            <w:r w:rsidRPr="00E27D23">
              <w:t>entry 2</w:t>
            </w:r>
          </w:p>
          <w:p w14:paraId="083DC8A9" w14:textId="77777777" w:rsidR="00CE3A0A" w:rsidRPr="00E27D23" w:rsidRDefault="00CE3A0A" w:rsidP="002745DF">
            <w:pPr>
              <w:pStyle w:val="TAL"/>
              <w:rPr>
                <w:lang w:eastAsia="zh-CN"/>
              </w:rPr>
            </w:pPr>
            <w:r w:rsidRPr="00E27D23">
              <w:rPr>
                <w:lang w:eastAsia="zh-CN"/>
              </w:rPr>
              <w:t>m=2</w:t>
            </w:r>
          </w:p>
        </w:tc>
        <w:tc>
          <w:tcPr>
            <w:tcW w:w="1245" w:type="dxa"/>
            <w:tcBorders>
              <w:top w:val="single" w:sz="4" w:space="0" w:color="auto"/>
            </w:tcBorders>
          </w:tcPr>
          <w:p w14:paraId="4547B983" w14:textId="77777777" w:rsidR="00CE3A0A" w:rsidRPr="00E27D23" w:rsidRDefault="00CE3A0A" w:rsidP="002745DF">
            <w:pPr>
              <w:pStyle w:val="TAL"/>
              <w:rPr>
                <w:lang w:eastAsia="zh-CN"/>
              </w:rPr>
            </w:pPr>
          </w:p>
        </w:tc>
      </w:tr>
      <w:tr w:rsidR="00CE3A0A" w:rsidRPr="00E27D23" w14:paraId="779B1925" w14:textId="77777777" w:rsidTr="002745DF">
        <w:tc>
          <w:tcPr>
            <w:tcW w:w="4535" w:type="dxa"/>
            <w:tcBorders>
              <w:top w:val="single" w:sz="4" w:space="0" w:color="auto"/>
            </w:tcBorders>
          </w:tcPr>
          <w:p w14:paraId="25A73971" w14:textId="77777777" w:rsidR="00CE3A0A" w:rsidRPr="00E27D23" w:rsidRDefault="00CE3A0A" w:rsidP="002745DF">
            <w:pPr>
              <w:pStyle w:val="TAL"/>
            </w:pPr>
            <w:r w:rsidRPr="00E27D23">
              <w:t xml:space="preserve">   RLC-BearerConfig[3]</w:t>
            </w:r>
          </w:p>
        </w:tc>
        <w:tc>
          <w:tcPr>
            <w:tcW w:w="2267" w:type="dxa"/>
            <w:tcBorders>
              <w:top w:val="single" w:sz="4" w:space="0" w:color="auto"/>
            </w:tcBorders>
          </w:tcPr>
          <w:p w14:paraId="1B535AD3" w14:textId="77777777" w:rsidR="00CE3A0A" w:rsidRPr="00E27D23" w:rsidRDefault="00CE3A0A" w:rsidP="002745DF">
            <w:pPr>
              <w:pStyle w:val="TAL"/>
            </w:pPr>
            <w:r w:rsidRPr="00E27D23">
              <w:t>RLC-BearerConfig with conditions AM and DRBn</w:t>
            </w:r>
          </w:p>
        </w:tc>
        <w:tc>
          <w:tcPr>
            <w:tcW w:w="1700" w:type="dxa"/>
            <w:tcBorders>
              <w:top w:val="single" w:sz="4" w:space="0" w:color="auto"/>
            </w:tcBorders>
          </w:tcPr>
          <w:p w14:paraId="67D02206" w14:textId="77777777" w:rsidR="00CE3A0A" w:rsidRPr="00E27D23" w:rsidRDefault="00CE3A0A" w:rsidP="002745DF">
            <w:pPr>
              <w:pStyle w:val="TAL"/>
              <w:rPr>
                <w:lang w:eastAsia="zh-CN"/>
              </w:rPr>
            </w:pPr>
            <w:r w:rsidRPr="00E27D23">
              <w:rPr>
                <w:lang w:eastAsia="zh-CN"/>
              </w:rPr>
              <w:t>entry 3</w:t>
            </w:r>
          </w:p>
          <w:p w14:paraId="36B6240F" w14:textId="77777777" w:rsidR="00CE3A0A" w:rsidRPr="00E27D23" w:rsidRDefault="00CE3A0A" w:rsidP="002745DF">
            <w:pPr>
              <w:pStyle w:val="TAL"/>
            </w:pPr>
            <w:r w:rsidRPr="00E27D23">
              <w:t xml:space="preserve">n is set to the same value as for the radioBearerConfig IE in </w:t>
            </w:r>
            <w:r w:rsidRPr="00E27D23">
              <w:rPr>
                <w:lang w:eastAsia="zh-CN"/>
              </w:rPr>
              <w:t xml:space="preserve">Table </w:t>
            </w:r>
            <w:r w:rsidRPr="00E27D23">
              <w:rPr>
                <w:color w:val="000000"/>
              </w:rPr>
              <w:t>14.2.5.2.1.3.3</w:t>
            </w:r>
            <w:r w:rsidRPr="00E27D23">
              <w:rPr>
                <w:lang w:eastAsia="zh-CN"/>
              </w:rPr>
              <w:t>-11</w:t>
            </w:r>
          </w:p>
        </w:tc>
        <w:tc>
          <w:tcPr>
            <w:tcW w:w="1245" w:type="dxa"/>
            <w:tcBorders>
              <w:top w:val="single" w:sz="4" w:space="0" w:color="auto"/>
            </w:tcBorders>
          </w:tcPr>
          <w:p w14:paraId="0492322A" w14:textId="77777777" w:rsidR="00CE3A0A" w:rsidRPr="00E27D23" w:rsidRDefault="00CE3A0A" w:rsidP="002745DF">
            <w:pPr>
              <w:pStyle w:val="TAL"/>
              <w:rPr>
                <w:lang w:eastAsia="zh-CN"/>
              </w:rPr>
            </w:pPr>
          </w:p>
        </w:tc>
      </w:tr>
      <w:tr w:rsidR="00CE3A0A" w:rsidRPr="00E27D23" w14:paraId="2934FEEB" w14:textId="77777777" w:rsidTr="002745DF">
        <w:tc>
          <w:tcPr>
            <w:tcW w:w="4535" w:type="dxa"/>
          </w:tcPr>
          <w:p w14:paraId="1420A0DF" w14:textId="77777777" w:rsidR="00CE3A0A" w:rsidRPr="00E27D23" w:rsidRDefault="00CE3A0A" w:rsidP="002745DF">
            <w:pPr>
              <w:pStyle w:val="TAL"/>
            </w:pPr>
            <w:r w:rsidRPr="00E27D23">
              <w:t xml:space="preserve">  }</w:t>
            </w:r>
          </w:p>
        </w:tc>
        <w:tc>
          <w:tcPr>
            <w:tcW w:w="2267" w:type="dxa"/>
          </w:tcPr>
          <w:p w14:paraId="42C84B60" w14:textId="77777777" w:rsidR="00CE3A0A" w:rsidRPr="00E27D23" w:rsidRDefault="00CE3A0A" w:rsidP="002745DF">
            <w:pPr>
              <w:pStyle w:val="TAL"/>
              <w:rPr>
                <w:lang w:eastAsia="zh-CN"/>
              </w:rPr>
            </w:pPr>
          </w:p>
        </w:tc>
        <w:tc>
          <w:tcPr>
            <w:tcW w:w="1700" w:type="dxa"/>
          </w:tcPr>
          <w:p w14:paraId="19007CD7" w14:textId="77777777" w:rsidR="00CE3A0A" w:rsidRPr="00E27D23" w:rsidRDefault="00CE3A0A" w:rsidP="002745DF">
            <w:pPr>
              <w:pStyle w:val="TAL"/>
              <w:rPr>
                <w:lang w:eastAsia="zh-CN"/>
              </w:rPr>
            </w:pPr>
          </w:p>
        </w:tc>
        <w:tc>
          <w:tcPr>
            <w:tcW w:w="1245" w:type="dxa"/>
          </w:tcPr>
          <w:p w14:paraId="42C20B36" w14:textId="77777777" w:rsidR="00CE3A0A" w:rsidRPr="00E27D23" w:rsidRDefault="00CE3A0A" w:rsidP="002745DF">
            <w:pPr>
              <w:pStyle w:val="TAL"/>
              <w:rPr>
                <w:lang w:eastAsia="zh-CN"/>
              </w:rPr>
            </w:pPr>
          </w:p>
        </w:tc>
      </w:tr>
      <w:tr w:rsidR="00CE3A0A" w:rsidRPr="00E27D23" w14:paraId="7A1FC20B" w14:textId="77777777" w:rsidTr="002745DF">
        <w:tc>
          <w:tcPr>
            <w:tcW w:w="4535" w:type="dxa"/>
            <w:tcBorders>
              <w:bottom w:val="nil"/>
            </w:tcBorders>
          </w:tcPr>
          <w:p w14:paraId="71245137" w14:textId="77777777" w:rsidR="00CE3A0A" w:rsidRPr="00E27D23" w:rsidRDefault="00CE3A0A" w:rsidP="002745DF">
            <w:pPr>
              <w:pStyle w:val="TAL"/>
            </w:pPr>
            <w:r w:rsidRPr="00E27D23">
              <w:t xml:space="preserve">  mac-CellGroupConfig</w:t>
            </w:r>
          </w:p>
        </w:tc>
        <w:tc>
          <w:tcPr>
            <w:tcW w:w="2267" w:type="dxa"/>
          </w:tcPr>
          <w:p w14:paraId="194C8EA3" w14:textId="77777777" w:rsidR="00CE3A0A" w:rsidRPr="00E27D23" w:rsidRDefault="00CE3A0A" w:rsidP="002745DF">
            <w:pPr>
              <w:pStyle w:val="TAL"/>
            </w:pPr>
            <w:r w:rsidRPr="00E27D23">
              <w:t xml:space="preserve">MAC-CellGroupConfig with condition </w:t>
            </w:r>
            <w:r w:rsidRPr="00E27D23">
              <w:rPr>
                <w:lang w:eastAsia="zh-CN"/>
              </w:rPr>
              <w:t>MBS_Multicast</w:t>
            </w:r>
          </w:p>
        </w:tc>
        <w:tc>
          <w:tcPr>
            <w:tcW w:w="1700" w:type="dxa"/>
          </w:tcPr>
          <w:p w14:paraId="2908CD2C" w14:textId="77777777" w:rsidR="00CE3A0A" w:rsidRPr="00E27D23" w:rsidRDefault="00CE3A0A" w:rsidP="002745DF">
            <w:pPr>
              <w:pStyle w:val="TAL"/>
            </w:pPr>
          </w:p>
        </w:tc>
        <w:tc>
          <w:tcPr>
            <w:tcW w:w="1245" w:type="dxa"/>
          </w:tcPr>
          <w:p w14:paraId="51B3CF2D" w14:textId="77777777" w:rsidR="00CE3A0A" w:rsidRPr="00E27D23" w:rsidRDefault="00CE3A0A" w:rsidP="002745DF">
            <w:pPr>
              <w:pStyle w:val="TAL"/>
            </w:pPr>
          </w:p>
        </w:tc>
      </w:tr>
      <w:tr w:rsidR="00CE3A0A" w:rsidRPr="00E27D23" w14:paraId="0FE66DDC" w14:textId="77777777" w:rsidTr="002745DF">
        <w:tc>
          <w:tcPr>
            <w:tcW w:w="4535" w:type="dxa"/>
            <w:tcBorders>
              <w:bottom w:val="nil"/>
            </w:tcBorders>
          </w:tcPr>
          <w:p w14:paraId="2F6411E3" w14:textId="77777777" w:rsidR="00CE3A0A" w:rsidRPr="00E27D23" w:rsidRDefault="00CE3A0A" w:rsidP="002745DF">
            <w:pPr>
              <w:pStyle w:val="TAL"/>
            </w:pPr>
            <w:r w:rsidRPr="00E27D23">
              <w:t xml:space="preserve">  physicalCellGroupConfig</w:t>
            </w:r>
          </w:p>
        </w:tc>
        <w:tc>
          <w:tcPr>
            <w:tcW w:w="2267" w:type="dxa"/>
          </w:tcPr>
          <w:p w14:paraId="2D0F0EE7" w14:textId="77777777" w:rsidR="00CE3A0A" w:rsidRPr="00E27D23" w:rsidRDefault="00CE3A0A" w:rsidP="002745DF">
            <w:pPr>
              <w:pStyle w:val="TAL"/>
            </w:pPr>
            <w:r w:rsidRPr="00E27D23">
              <w:t>Not present</w:t>
            </w:r>
          </w:p>
        </w:tc>
        <w:tc>
          <w:tcPr>
            <w:tcW w:w="1700" w:type="dxa"/>
          </w:tcPr>
          <w:p w14:paraId="35BB7ACD" w14:textId="77777777" w:rsidR="00CE3A0A" w:rsidRPr="00E27D23" w:rsidRDefault="00CE3A0A" w:rsidP="002745DF">
            <w:pPr>
              <w:pStyle w:val="TAL"/>
            </w:pPr>
          </w:p>
        </w:tc>
        <w:tc>
          <w:tcPr>
            <w:tcW w:w="1245" w:type="dxa"/>
          </w:tcPr>
          <w:p w14:paraId="7462DDDD" w14:textId="77777777" w:rsidR="00CE3A0A" w:rsidRPr="00E27D23" w:rsidRDefault="00CE3A0A" w:rsidP="002745DF">
            <w:pPr>
              <w:pStyle w:val="TAL"/>
            </w:pPr>
          </w:p>
        </w:tc>
      </w:tr>
      <w:tr w:rsidR="00CE3A0A" w:rsidRPr="00E27D23" w14:paraId="6793C6C6" w14:textId="77777777" w:rsidTr="002745DF">
        <w:tc>
          <w:tcPr>
            <w:tcW w:w="4535" w:type="dxa"/>
          </w:tcPr>
          <w:p w14:paraId="16114D18" w14:textId="77777777" w:rsidR="00CE3A0A" w:rsidRPr="00E27D23" w:rsidRDefault="00CE3A0A" w:rsidP="002745DF">
            <w:pPr>
              <w:pStyle w:val="TAL"/>
            </w:pPr>
            <w:r w:rsidRPr="00E27D23">
              <w:t xml:space="preserve">  spCellConfig SEQUENCE {</w:t>
            </w:r>
          </w:p>
        </w:tc>
        <w:tc>
          <w:tcPr>
            <w:tcW w:w="2267" w:type="dxa"/>
          </w:tcPr>
          <w:p w14:paraId="30C73FBA" w14:textId="77777777" w:rsidR="00CE3A0A" w:rsidRPr="00E27D23" w:rsidRDefault="00CE3A0A" w:rsidP="002745DF">
            <w:pPr>
              <w:pStyle w:val="TAL"/>
            </w:pPr>
          </w:p>
        </w:tc>
        <w:tc>
          <w:tcPr>
            <w:tcW w:w="1700" w:type="dxa"/>
          </w:tcPr>
          <w:p w14:paraId="66E48A46" w14:textId="77777777" w:rsidR="00CE3A0A" w:rsidRPr="00E27D23" w:rsidRDefault="00CE3A0A" w:rsidP="002745DF">
            <w:pPr>
              <w:pStyle w:val="TAL"/>
            </w:pPr>
          </w:p>
        </w:tc>
        <w:tc>
          <w:tcPr>
            <w:tcW w:w="1245" w:type="dxa"/>
          </w:tcPr>
          <w:p w14:paraId="6899991C" w14:textId="77777777" w:rsidR="00CE3A0A" w:rsidRPr="00E27D23" w:rsidRDefault="00CE3A0A" w:rsidP="002745DF">
            <w:pPr>
              <w:pStyle w:val="TAL"/>
            </w:pPr>
          </w:p>
        </w:tc>
      </w:tr>
      <w:tr w:rsidR="00CE3A0A" w:rsidRPr="00E27D23" w14:paraId="67A3F1A0" w14:textId="77777777" w:rsidTr="002745DF">
        <w:tc>
          <w:tcPr>
            <w:tcW w:w="4535" w:type="dxa"/>
            <w:tcBorders>
              <w:top w:val="single" w:sz="4" w:space="0" w:color="auto"/>
              <w:left w:val="single" w:sz="4" w:space="0" w:color="auto"/>
              <w:bottom w:val="nil"/>
              <w:right w:val="single" w:sz="4" w:space="0" w:color="auto"/>
            </w:tcBorders>
          </w:tcPr>
          <w:p w14:paraId="2B3D8095" w14:textId="77777777" w:rsidR="00CE3A0A" w:rsidRPr="00E27D23" w:rsidRDefault="00CE3A0A" w:rsidP="002745DF">
            <w:pPr>
              <w:pStyle w:val="TAL"/>
            </w:pPr>
            <w:r w:rsidRPr="00E27D23">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717AA81F" w14:textId="77777777" w:rsidR="00CE3A0A" w:rsidRPr="00E27D23" w:rsidRDefault="00CE3A0A" w:rsidP="002745DF">
            <w:pPr>
              <w:pStyle w:val="TAL"/>
            </w:pPr>
            <w:r w:rsidRPr="00E27D23">
              <w:t xml:space="preserve">ServingCellConfig with condition </w:t>
            </w:r>
            <w:r w:rsidRPr="00E27D23">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09909EDB" w14:textId="77777777" w:rsidR="00CE3A0A" w:rsidRPr="00E27D23" w:rsidRDefault="00CE3A0A"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0C2AF920" w14:textId="77777777" w:rsidR="00CE3A0A" w:rsidRPr="00E27D23" w:rsidRDefault="00CE3A0A" w:rsidP="002745DF">
            <w:pPr>
              <w:pStyle w:val="TAL"/>
            </w:pPr>
          </w:p>
        </w:tc>
      </w:tr>
      <w:tr w:rsidR="00CE3A0A" w:rsidRPr="00E27D23" w14:paraId="65E5694F" w14:textId="77777777" w:rsidTr="002745DF">
        <w:tc>
          <w:tcPr>
            <w:tcW w:w="4535" w:type="dxa"/>
          </w:tcPr>
          <w:p w14:paraId="17797F63" w14:textId="77777777" w:rsidR="00CE3A0A" w:rsidRPr="00E27D23" w:rsidRDefault="00CE3A0A" w:rsidP="002745DF">
            <w:pPr>
              <w:pStyle w:val="TAL"/>
            </w:pPr>
            <w:r w:rsidRPr="00E27D23">
              <w:t xml:space="preserve">  }</w:t>
            </w:r>
          </w:p>
        </w:tc>
        <w:tc>
          <w:tcPr>
            <w:tcW w:w="2267" w:type="dxa"/>
          </w:tcPr>
          <w:p w14:paraId="2B18C0E6" w14:textId="77777777" w:rsidR="00CE3A0A" w:rsidRPr="00E27D23" w:rsidRDefault="00CE3A0A" w:rsidP="002745DF">
            <w:pPr>
              <w:pStyle w:val="TAL"/>
            </w:pPr>
          </w:p>
        </w:tc>
        <w:tc>
          <w:tcPr>
            <w:tcW w:w="1700" w:type="dxa"/>
          </w:tcPr>
          <w:p w14:paraId="6FACF96A" w14:textId="77777777" w:rsidR="00CE3A0A" w:rsidRPr="00E27D23" w:rsidRDefault="00CE3A0A" w:rsidP="002745DF">
            <w:pPr>
              <w:pStyle w:val="TAL"/>
            </w:pPr>
          </w:p>
        </w:tc>
        <w:tc>
          <w:tcPr>
            <w:tcW w:w="1245" w:type="dxa"/>
          </w:tcPr>
          <w:p w14:paraId="59E94ABF" w14:textId="77777777" w:rsidR="00CE3A0A" w:rsidRPr="00E27D23" w:rsidRDefault="00CE3A0A" w:rsidP="002745DF">
            <w:pPr>
              <w:pStyle w:val="TAL"/>
            </w:pPr>
          </w:p>
        </w:tc>
      </w:tr>
      <w:tr w:rsidR="00CE3A0A" w:rsidRPr="00E27D23" w14:paraId="0835241D" w14:textId="77777777" w:rsidTr="002745DF">
        <w:tc>
          <w:tcPr>
            <w:tcW w:w="4535" w:type="dxa"/>
          </w:tcPr>
          <w:p w14:paraId="2D05F96E" w14:textId="77777777" w:rsidR="00CE3A0A" w:rsidRPr="00E27D23" w:rsidRDefault="00CE3A0A" w:rsidP="002745DF">
            <w:pPr>
              <w:pStyle w:val="TAL"/>
            </w:pPr>
            <w:r w:rsidRPr="00E27D23">
              <w:t>}</w:t>
            </w:r>
          </w:p>
        </w:tc>
        <w:tc>
          <w:tcPr>
            <w:tcW w:w="2267" w:type="dxa"/>
          </w:tcPr>
          <w:p w14:paraId="593EC2DB" w14:textId="77777777" w:rsidR="00CE3A0A" w:rsidRPr="00E27D23" w:rsidRDefault="00CE3A0A" w:rsidP="002745DF">
            <w:pPr>
              <w:pStyle w:val="TAL"/>
            </w:pPr>
          </w:p>
        </w:tc>
        <w:tc>
          <w:tcPr>
            <w:tcW w:w="1700" w:type="dxa"/>
          </w:tcPr>
          <w:p w14:paraId="57C639DA" w14:textId="77777777" w:rsidR="00CE3A0A" w:rsidRPr="00E27D23" w:rsidRDefault="00CE3A0A" w:rsidP="002745DF">
            <w:pPr>
              <w:pStyle w:val="TAL"/>
            </w:pPr>
          </w:p>
        </w:tc>
        <w:tc>
          <w:tcPr>
            <w:tcW w:w="1245" w:type="dxa"/>
          </w:tcPr>
          <w:p w14:paraId="6AA6486B" w14:textId="77777777" w:rsidR="00CE3A0A" w:rsidRPr="00E27D23" w:rsidRDefault="00CE3A0A" w:rsidP="002745DF">
            <w:pPr>
              <w:pStyle w:val="TAL"/>
            </w:pPr>
          </w:p>
        </w:tc>
      </w:tr>
    </w:tbl>
    <w:p w14:paraId="79B72DF2" w14:textId="77777777" w:rsidR="00CE3A0A" w:rsidRPr="00E27D23" w:rsidRDefault="00CE3A0A" w:rsidP="00CE3A0A">
      <w:pPr>
        <w:rPr>
          <w:lang w:eastAsia="zh-CN"/>
        </w:rPr>
      </w:pPr>
    </w:p>
    <w:p w14:paraId="036A8CB6" w14:textId="77777777" w:rsidR="00CE3A0A" w:rsidRPr="00E27D23" w:rsidRDefault="00CE3A0A" w:rsidP="00CE3A0A">
      <w:pPr>
        <w:pStyle w:val="TH"/>
      </w:pPr>
      <w:r w:rsidRPr="00E27D23">
        <w:rPr>
          <w:lang w:eastAsia="zh-CN"/>
        </w:rPr>
        <w:t xml:space="preserve">Table </w:t>
      </w:r>
      <w:r w:rsidRPr="00E27D23">
        <w:rPr>
          <w:color w:val="000000"/>
        </w:rPr>
        <w:t>14.2.5.2.1.3.3</w:t>
      </w:r>
      <w:r w:rsidRPr="00E27D23">
        <w:rPr>
          <w:lang w:eastAsia="zh-CN"/>
        </w:rPr>
        <w:t>-13</w:t>
      </w:r>
      <w:r w:rsidRPr="00E27D23">
        <w:t xml:space="preserve">: </w:t>
      </w:r>
      <w:r w:rsidRPr="00E27D23">
        <w:rPr>
          <w:i/>
          <w:iCs/>
        </w:rPr>
        <w:t>Paging</w:t>
      </w:r>
      <w:r w:rsidRPr="00E27D23">
        <w:t xml:space="preserve"> (step 3, step 21, Table 14.2.5.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273"/>
        <w:gridCol w:w="1522"/>
      </w:tblGrid>
      <w:tr w:rsidR="00CE3A0A" w:rsidRPr="00E27D23" w14:paraId="33AE7960" w14:textId="77777777" w:rsidTr="002745DF">
        <w:tc>
          <w:tcPr>
            <w:tcW w:w="9597" w:type="dxa"/>
            <w:gridSpan w:val="4"/>
          </w:tcPr>
          <w:p w14:paraId="29A4D5E5" w14:textId="77777777" w:rsidR="00CE3A0A" w:rsidRPr="00E27D23" w:rsidRDefault="00CE3A0A" w:rsidP="002745DF">
            <w:pPr>
              <w:pStyle w:val="TAL"/>
            </w:pPr>
            <w:r w:rsidRPr="00E27D23">
              <w:t>Derivation Path: TS 38.508-1 [4], Table 4.6.1-9, condition TMGI</w:t>
            </w:r>
          </w:p>
        </w:tc>
      </w:tr>
      <w:tr w:rsidR="00CE3A0A" w:rsidRPr="00E27D23" w14:paraId="2EC264B5" w14:textId="77777777" w:rsidTr="002745DF">
        <w:tc>
          <w:tcPr>
            <w:tcW w:w="4535" w:type="dxa"/>
          </w:tcPr>
          <w:p w14:paraId="477320C8" w14:textId="77777777" w:rsidR="00CE3A0A" w:rsidRPr="00E27D23" w:rsidRDefault="00CE3A0A" w:rsidP="002745DF">
            <w:pPr>
              <w:pStyle w:val="TAH"/>
            </w:pPr>
            <w:r w:rsidRPr="00E27D23">
              <w:t>Information Element</w:t>
            </w:r>
          </w:p>
        </w:tc>
        <w:tc>
          <w:tcPr>
            <w:tcW w:w="2267" w:type="dxa"/>
          </w:tcPr>
          <w:p w14:paraId="26BD6862" w14:textId="77777777" w:rsidR="00CE3A0A" w:rsidRPr="00E27D23" w:rsidRDefault="00CE3A0A" w:rsidP="002745DF">
            <w:pPr>
              <w:pStyle w:val="TAH"/>
            </w:pPr>
            <w:r w:rsidRPr="00E27D23">
              <w:t>Value/remark</w:t>
            </w:r>
          </w:p>
        </w:tc>
        <w:tc>
          <w:tcPr>
            <w:tcW w:w="1273" w:type="dxa"/>
          </w:tcPr>
          <w:p w14:paraId="4B5A3544" w14:textId="77777777" w:rsidR="00CE3A0A" w:rsidRPr="00E27D23" w:rsidRDefault="00CE3A0A" w:rsidP="002745DF">
            <w:pPr>
              <w:pStyle w:val="TAH"/>
            </w:pPr>
            <w:r w:rsidRPr="00E27D23">
              <w:t>Comment</w:t>
            </w:r>
          </w:p>
        </w:tc>
        <w:tc>
          <w:tcPr>
            <w:tcW w:w="1522" w:type="dxa"/>
          </w:tcPr>
          <w:p w14:paraId="5EBA5E59" w14:textId="77777777" w:rsidR="00CE3A0A" w:rsidRPr="00E27D23" w:rsidRDefault="00CE3A0A" w:rsidP="002745DF">
            <w:pPr>
              <w:pStyle w:val="TAH"/>
            </w:pPr>
            <w:r w:rsidRPr="00E27D23">
              <w:t>Condition</w:t>
            </w:r>
          </w:p>
        </w:tc>
      </w:tr>
      <w:tr w:rsidR="00CE3A0A" w:rsidRPr="00E27D23" w14:paraId="683B297A" w14:textId="77777777" w:rsidTr="002745DF">
        <w:tc>
          <w:tcPr>
            <w:tcW w:w="4535" w:type="dxa"/>
          </w:tcPr>
          <w:p w14:paraId="729E4E90" w14:textId="77777777" w:rsidR="00CE3A0A" w:rsidRPr="00E27D23" w:rsidRDefault="00CE3A0A" w:rsidP="002745DF">
            <w:pPr>
              <w:pStyle w:val="TAL"/>
            </w:pPr>
            <w:r w:rsidRPr="00E27D23">
              <w:t>Paging ::= SEQUENCE {</w:t>
            </w:r>
          </w:p>
        </w:tc>
        <w:tc>
          <w:tcPr>
            <w:tcW w:w="2267" w:type="dxa"/>
          </w:tcPr>
          <w:p w14:paraId="3E38F036" w14:textId="77777777" w:rsidR="00CE3A0A" w:rsidRPr="00E27D23" w:rsidRDefault="00CE3A0A" w:rsidP="002745DF">
            <w:pPr>
              <w:pStyle w:val="TAL"/>
            </w:pPr>
          </w:p>
        </w:tc>
        <w:tc>
          <w:tcPr>
            <w:tcW w:w="1273" w:type="dxa"/>
          </w:tcPr>
          <w:p w14:paraId="296411DF" w14:textId="77777777" w:rsidR="00CE3A0A" w:rsidRPr="00E27D23" w:rsidRDefault="00CE3A0A" w:rsidP="002745DF">
            <w:pPr>
              <w:pStyle w:val="TAL"/>
            </w:pPr>
          </w:p>
        </w:tc>
        <w:tc>
          <w:tcPr>
            <w:tcW w:w="1522" w:type="dxa"/>
          </w:tcPr>
          <w:p w14:paraId="7F0E7212" w14:textId="77777777" w:rsidR="00CE3A0A" w:rsidRPr="00E27D23" w:rsidRDefault="00CE3A0A" w:rsidP="002745DF">
            <w:pPr>
              <w:pStyle w:val="TAL"/>
            </w:pPr>
          </w:p>
        </w:tc>
      </w:tr>
      <w:tr w:rsidR="00CE3A0A" w:rsidRPr="00E27D23" w14:paraId="26DE5E5E" w14:textId="77777777" w:rsidTr="002745DF">
        <w:tc>
          <w:tcPr>
            <w:tcW w:w="4535" w:type="dxa"/>
          </w:tcPr>
          <w:p w14:paraId="40B320C9" w14:textId="77777777" w:rsidR="00CE3A0A" w:rsidRPr="00E27D23" w:rsidRDefault="00CE3A0A" w:rsidP="002745DF">
            <w:pPr>
              <w:pStyle w:val="TAL"/>
            </w:pPr>
            <w:r w:rsidRPr="00E27D23">
              <w:t xml:space="preserve">  pagingRecordList </w:t>
            </w:r>
          </w:p>
        </w:tc>
        <w:tc>
          <w:tcPr>
            <w:tcW w:w="2267" w:type="dxa"/>
          </w:tcPr>
          <w:p w14:paraId="32FD9557" w14:textId="77777777" w:rsidR="00CE3A0A" w:rsidRPr="00E27D23" w:rsidRDefault="00CE3A0A" w:rsidP="002745DF">
            <w:pPr>
              <w:pStyle w:val="TAL"/>
            </w:pPr>
            <w:r w:rsidRPr="00E27D23">
              <w:t>Not present</w:t>
            </w:r>
          </w:p>
        </w:tc>
        <w:tc>
          <w:tcPr>
            <w:tcW w:w="1273" w:type="dxa"/>
          </w:tcPr>
          <w:p w14:paraId="4556E7AC" w14:textId="77777777" w:rsidR="00CE3A0A" w:rsidRPr="00E27D23" w:rsidRDefault="00CE3A0A" w:rsidP="002745DF">
            <w:pPr>
              <w:pStyle w:val="TAL"/>
            </w:pPr>
          </w:p>
        </w:tc>
        <w:tc>
          <w:tcPr>
            <w:tcW w:w="1522" w:type="dxa"/>
          </w:tcPr>
          <w:p w14:paraId="32028CC0" w14:textId="77777777" w:rsidR="00CE3A0A" w:rsidRPr="00E27D23" w:rsidRDefault="00CE3A0A" w:rsidP="002745DF">
            <w:pPr>
              <w:pStyle w:val="TAL"/>
            </w:pPr>
          </w:p>
        </w:tc>
      </w:tr>
      <w:tr w:rsidR="00CE3A0A" w:rsidRPr="00E27D23" w14:paraId="47EF5649" w14:textId="77777777" w:rsidTr="002745DF">
        <w:tc>
          <w:tcPr>
            <w:tcW w:w="4535" w:type="dxa"/>
          </w:tcPr>
          <w:p w14:paraId="3BD713F7" w14:textId="77777777" w:rsidR="00CE3A0A" w:rsidRPr="00E27D23" w:rsidRDefault="00CE3A0A" w:rsidP="002745DF">
            <w:pPr>
              <w:pStyle w:val="TAL"/>
            </w:pPr>
            <w:r w:rsidRPr="00E27D23">
              <w:t xml:space="preserve">  nonCriticalExtension SEQUENCE {</w:t>
            </w:r>
          </w:p>
        </w:tc>
        <w:tc>
          <w:tcPr>
            <w:tcW w:w="2267" w:type="dxa"/>
          </w:tcPr>
          <w:p w14:paraId="4525C013" w14:textId="77777777" w:rsidR="00CE3A0A" w:rsidRPr="00E27D23" w:rsidRDefault="00CE3A0A" w:rsidP="002745DF">
            <w:pPr>
              <w:pStyle w:val="TAL"/>
            </w:pPr>
          </w:p>
        </w:tc>
        <w:tc>
          <w:tcPr>
            <w:tcW w:w="1273" w:type="dxa"/>
          </w:tcPr>
          <w:p w14:paraId="54466E78" w14:textId="77777777" w:rsidR="00CE3A0A" w:rsidRPr="00E27D23" w:rsidRDefault="00CE3A0A" w:rsidP="002745DF">
            <w:pPr>
              <w:pStyle w:val="TAL"/>
            </w:pPr>
          </w:p>
        </w:tc>
        <w:tc>
          <w:tcPr>
            <w:tcW w:w="1522" w:type="dxa"/>
          </w:tcPr>
          <w:p w14:paraId="2D08DC11" w14:textId="77777777" w:rsidR="00CE3A0A" w:rsidRPr="00E27D23" w:rsidRDefault="00CE3A0A" w:rsidP="002745DF">
            <w:pPr>
              <w:pStyle w:val="TAL"/>
            </w:pPr>
          </w:p>
        </w:tc>
      </w:tr>
      <w:tr w:rsidR="00CE3A0A" w:rsidRPr="00E27D23" w14:paraId="17A2B861" w14:textId="77777777" w:rsidTr="002745DF">
        <w:tc>
          <w:tcPr>
            <w:tcW w:w="4535" w:type="dxa"/>
          </w:tcPr>
          <w:p w14:paraId="43CE0DC1" w14:textId="77777777" w:rsidR="00CE3A0A" w:rsidRPr="00E27D23" w:rsidRDefault="00CE3A0A" w:rsidP="002745DF">
            <w:pPr>
              <w:pStyle w:val="TAL"/>
            </w:pPr>
            <w:r w:rsidRPr="00E27D23">
              <w:t xml:space="preserve">    pagingGroupList-r17 SEQUENCE (SIZE(1..maxNrofPageGroup-r17)) OF TMGI-r17 {</w:t>
            </w:r>
          </w:p>
        </w:tc>
        <w:tc>
          <w:tcPr>
            <w:tcW w:w="2267" w:type="dxa"/>
          </w:tcPr>
          <w:p w14:paraId="52F279C8" w14:textId="77777777" w:rsidR="00CE3A0A" w:rsidRPr="00E27D23" w:rsidRDefault="00CE3A0A" w:rsidP="002745DF">
            <w:pPr>
              <w:pStyle w:val="TAL"/>
            </w:pPr>
            <w:r w:rsidRPr="00E27D23">
              <w:rPr>
                <w:lang w:eastAsia="zh-CN"/>
              </w:rPr>
              <w:t>1 entry</w:t>
            </w:r>
          </w:p>
        </w:tc>
        <w:tc>
          <w:tcPr>
            <w:tcW w:w="1273" w:type="dxa"/>
          </w:tcPr>
          <w:p w14:paraId="3B36D13D" w14:textId="77777777" w:rsidR="00CE3A0A" w:rsidRPr="00E27D23" w:rsidRDefault="00CE3A0A" w:rsidP="002745DF">
            <w:pPr>
              <w:pStyle w:val="TAL"/>
            </w:pPr>
          </w:p>
        </w:tc>
        <w:tc>
          <w:tcPr>
            <w:tcW w:w="1522" w:type="dxa"/>
          </w:tcPr>
          <w:p w14:paraId="4105D3FF" w14:textId="77777777" w:rsidR="00CE3A0A" w:rsidRPr="00E27D23" w:rsidRDefault="00CE3A0A" w:rsidP="002745DF">
            <w:pPr>
              <w:pStyle w:val="TAL"/>
            </w:pPr>
          </w:p>
        </w:tc>
      </w:tr>
      <w:tr w:rsidR="00CE3A0A" w:rsidRPr="00E27D23" w14:paraId="7F251502" w14:textId="77777777" w:rsidTr="002745DF">
        <w:tc>
          <w:tcPr>
            <w:tcW w:w="4535" w:type="dxa"/>
            <w:tcBorders>
              <w:bottom w:val="nil"/>
            </w:tcBorders>
          </w:tcPr>
          <w:p w14:paraId="58881370" w14:textId="77777777" w:rsidR="00CE3A0A" w:rsidRPr="00E27D23" w:rsidRDefault="00CE3A0A" w:rsidP="002745DF">
            <w:pPr>
              <w:pStyle w:val="TAL"/>
            </w:pPr>
            <w:r w:rsidRPr="00E27D23">
              <w:t xml:space="preserve">      TMGI-r17[1]</w:t>
            </w:r>
          </w:p>
        </w:tc>
        <w:tc>
          <w:tcPr>
            <w:tcW w:w="2267" w:type="dxa"/>
          </w:tcPr>
          <w:p w14:paraId="775EA459" w14:textId="77777777" w:rsidR="00CE3A0A" w:rsidRPr="00E27D23" w:rsidRDefault="00CE3A0A" w:rsidP="002745DF">
            <w:pPr>
              <w:pStyle w:val="TAL"/>
            </w:pPr>
            <w:r w:rsidRPr="00E27D23">
              <w:t>TMGI with condition TMGI-1</w:t>
            </w:r>
          </w:p>
        </w:tc>
        <w:tc>
          <w:tcPr>
            <w:tcW w:w="1273" w:type="dxa"/>
          </w:tcPr>
          <w:p w14:paraId="04D3E36C" w14:textId="77777777" w:rsidR="00CE3A0A" w:rsidRPr="00E27D23" w:rsidRDefault="00CE3A0A" w:rsidP="002745DF">
            <w:pPr>
              <w:pStyle w:val="TAL"/>
              <w:rPr>
                <w:lang w:eastAsia="zh-CN"/>
              </w:rPr>
            </w:pPr>
            <w:r w:rsidRPr="00E27D23">
              <w:rPr>
                <w:lang w:eastAsia="zh-CN"/>
              </w:rPr>
              <w:t>entry 1</w:t>
            </w:r>
          </w:p>
          <w:p w14:paraId="4FC847BA" w14:textId="77777777" w:rsidR="00CE3A0A" w:rsidRPr="00E27D23" w:rsidRDefault="00CE3A0A" w:rsidP="002745DF">
            <w:pPr>
              <w:pStyle w:val="TAL"/>
            </w:pPr>
            <w:r w:rsidRPr="00E27D23">
              <w:rPr>
                <w:lang w:eastAsia="zh-CN"/>
              </w:rPr>
              <w:t xml:space="preserve">Table </w:t>
            </w:r>
            <w:r w:rsidRPr="00E27D23">
              <w:rPr>
                <w:color w:val="000000"/>
              </w:rPr>
              <w:t>14.2.5.2.1.3.3</w:t>
            </w:r>
            <w:r w:rsidRPr="00E27D23">
              <w:rPr>
                <w:lang w:eastAsia="zh-CN"/>
              </w:rPr>
              <w:t>-7</w:t>
            </w:r>
          </w:p>
        </w:tc>
        <w:tc>
          <w:tcPr>
            <w:tcW w:w="1522" w:type="dxa"/>
          </w:tcPr>
          <w:p w14:paraId="51748BD4" w14:textId="77777777" w:rsidR="00CE3A0A" w:rsidRPr="00E27D23" w:rsidRDefault="00CE3A0A" w:rsidP="002745DF">
            <w:pPr>
              <w:pStyle w:val="TAL"/>
              <w:ind w:left="90" w:hangingChars="50" w:hanging="90"/>
              <w:rPr>
                <w:lang w:eastAsia="zh-CN"/>
              </w:rPr>
            </w:pPr>
            <w:r w:rsidRPr="00E27D23">
              <w:rPr>
                <w:lang w:eastAsia="zh-CN"/>
              </w:rPr>
              <w:t>Step 3</w:t>
            </w:r>
          </w:p>
        </w:tc>
      </w:tr>
      <w:tr w:rsidR="00CE3A0A" w:rsidRPr="00E27D23" w14:paraId="09EB5069" w14:textId="77777777" w:rsidTr="002745DF">
        <w:tc>
          <w:tcPr>
            <w:tcW w:w="4535" w:type="dxa"/>
            <w:tcBorders>
              <w:top w:val="nil"/>
            </w:tcBorders>
          </w:tcPr>
          <w:p w14:paraId="4CA3FB7E" w14:textId="77777777" w:rsidR="00CE3A0A" w:rsidRPr="00E27D23" w:rsidRDefault="00CE3A0A" w:rsidP="002745DF">
            <w:pPr>
              <w:pStyle w:val="TAL"/>
            </w:pPr>
          </w:p>
        </w:tc>
        <w:tc>
          <w:tcPr>
            <w:tcW w:w="2267" w:type="dxa"/>
          </w:tcPr>
          <w:p w14:paraId="49F3DDB9" w14:textId="77777777" w:rsidR="00CE3A0A" w:rsidRPr="00E27D23" w:rsidRDefault="00CE3A0A" w:rsidP="002745DF">
            <w:pPr>
              <w:pStyle w:val="TAL"/>
              <w:rPr>
                <w:lang w:eastAsia="zh-CN"/>
              </w:rPr>
            </w:pPr>
            <w:r w:rsidRPr="00E27D23">
              <w:t xml:space="preserve">TMGI with condition </w:t>
            </w:r>
            <w:r w:rsidRPr="00E27D23">
              <w:rPr>
                <w:lang w:eastAsia="zh-CN"/>
              </w:rPr>
              <w:t>TMGI-2</w:t>
            </w:r>
          </w:p>
        </w:tc>
        <w:tc>
          <w:tcPr>
            <w:tcW w:w="1273" w:type="dxa"/>
          </w:tcPr>
          <w:p w14:paraId="2B8DF0F4" w14:textId="77777777" w:rsidR="00CE3A0A" w:rsidRPr="00E27D23" w:rsidRDefault="00CE3A0A" w:rsidP="002745DF">
            <w:pPr>
              <w:pStyle w:val="TAL"/>
              <w:rPr>
                <w:lang w:eastAsia="zh-CN"/>
              </w:rPr>
            </w:pPr>
            <w:r w:rsidRPr="00E27D23">
              <w:rPr>
                <w:lang w:eastAsia="zh-CN"/>
              </w:rPr>
              <w:t>entry 1</w:t>
            </w:r>
          </w:p>
          <w:p w14:paraId="7F6185F2" w14:textId="77777777" w:rsidR="00CE3A0A" w:rsidRPr="00E27D23" w:rsidRDefault="00CE3A0A" w:rsidP="002745DF">
            <w:pPr>
              <w:pStyle w:val="TAL"/>
              <w:rPr>
                <w:lang w:eastAsia="zh-CN"/>
              </w:rPr>
            </w:pPr>
            <w:r w:rsidRPr="00E27D23">
              <w:rPr>
                <w:lang w:eastAsia="zh-CN"/>
              </w:rPr>
              <w:t xml:space="preserve">Table </w:t>
            </w:r>
            <w:r w:rsidRPr="00E27D23">
              <w:rPr>
                <w:color w:val="000000"/>
              </w:rPr>
              <w:t>14.2.5.2.1.3.3</w:t>
            </w:r>
            <w:r w:rsidRPr="00E27D23">
              <w:rPr>
                <w:lang w:eastAsia="zh-CN"/>
              </w:rPr>
              <w:t>-7</w:t>
            </w:r>
          </w:p>
        </w:tc>
        <w:tc>
          <w:tcPr>
            <w:tcW w:w="1522" w:type="dxa"/>
          </w:tcPr>
          <w:p w14:paraId="5B5C95CA" w14:textId="77777777" w:rsidR="00CE3A0A" w:rsidRPr="00E27D23" w:rsidRDefault="00CE3A0A" w:rsidP="002745DF">
            <w:pPr>
              <w:pStyle w:val="TAL"/>
              <w:rPr>
                <w:lang w:eastAsia="zh-CN"/>
              </w:rPr>
            </w:pPr>
            <w:r w:rsidRPr="00E27D23">
              <w:rPr>
                <w:lang w:eastAsia="zh-CN"/>
              </w:rPr>
              <w:t>Step 21</w:t>
            </w:r>
          </w:p>
        </w:tc>
      </w:tr>
      <w:tr w:rsidR="00CE3A0A" w:rsidRPr="00E27D23" w14:paraId="0556B992" w14:textId="77777777" w:rsidTr="002745DF">
        <w:tc>
          <w:tcPr>
            <w:tcW w:w="4535" w:type="dxa"/>
          </w:tcPr>
          <w:p w14:paraId="23788072" w14:textId="77777777" w:rsidR="00CE3A0A" w:rsidRPr="00E27D23" w:rsidRDefault="00CE3A0A" w:rsidP="002745DF">
            <w:pPr>
              <w:pStyle w:val="TAL"/>
            </w:pPr>
            <w:r w:rsidRPr="00E27D23">
              <w:t xml:space="preserve">      }</w:t>
            </w:r>
          </w:p>
        </w:tc>
        <w:tc>
          <w:tcPr>
            <w:tcW w:w="2267" w:type="dxa"/>
          </w:tcPr>
          <w:p w14:paraId="60E46702" w14:textId="77777777" w:rsidR="00CE3A0A" w:rsidRPr="00E27D23" w:rsidRDefault="00CE3A0A" w:rsidP="002745DF">
            <w:pPr>
              <w:pStyle w:val="TAL"/>
            </w:pPr>
          </w:p>
        </w:tc>
        <w:tc>
          <w:tcPr>
            <w:tcW w:w="1273" w:type="dxa"/>
          </w:tcPr>
          <w:p w14:paraId="3550B083" w14:textId="77777777" w:rsidR="00CE3A0A" w:rsidRPr="00E27D23" w:rsidRDefault="00CE3A0A" w:rsidP="002745DF">
            <w:pPr>
              <w:pStyle w:val="TAL"/>
            </w:pPr>
          </w:p>
        </w:tc>
        <w:tc>
          <w:tcPr>
            <w:tcW w:w="1522" w:type="dxa"/>
          </w:tcPr>
          <w:p w14:paraId="739063EF" w14:textId="77777777" w:rsidR="00CE3A0A" w:rsidRPr="00E27D23" w:rsidRDefault="00CE3A0A" w:rsidP="002745DF">
            <w:pPr>
              <w:pStyle w:val="TAL"/>
            </w:pPr>
          </w:p>
        </w:tc>
      </w:tr>
      <w:tr w:rsidR="00CE3A0A" w:rsidRPr="00E27D23" w14:paraId="1A105910" w14:textId="77777777" w:rsidTr="002745DF">
        <w:tc>
          <w:tcPr>
            <w:tcW w:w="4535" w:type="dxa"/>
          </w:tcPr>
          <w:p w14:paraId="6B19BF52" w14:textId="77777777" w:rsidR="00CE3A0A" w:rsidRPr="00E27D23" w:rsidRDefault="00CE3A0A" w:rsidP="002745DF">
            <w:pPr>
              <w:pStyle w:val="TAL"/>
            </w:pPr>
            <w:r w:rsidRPr="00E27D23">
              <w:t xml:space="preserve">    }</w:t>
            </w:r>
          </w:p>
        </w:tc>
        <w:tc>
          <w:tcPr>
            <w:tcW w:w="2267" w:type="dxa"/>
          </w:tcPr>
          <w:p w14:paraId="55CDB036" w14:textId="77777777" w:rsidR="00CE3A0A" w:rsidRPr="00E27D23" w:rsidRDefault="00CE3A0A" w:rsidP="002745DF">
            <w:pPr>
              <w:pStyle w:val="TAL"/>
            </w:pPr>
          </w:p>
        </w:tc>
        <w:tc>
          <w:tcPr>
            <w:tcW w:w="1273" w:type="dxa"/>
          </w:tcPr>
          <w:p w14:paraId="4EEDF889" w14:textId="77777777" w:rsidR="00CE3A0A" w:rsidRPr="00E27D23" w:rsidRDefault="00CE3A0A" w:rsidP="002745DF">
            <w:pPr>
              <w:pStyle w:val="TAL"/>
            </w:pPr>
          </w:p>
        </w:tc>
        <w:tc>
          <w:tcPr>
            <w:tcW w:w="1522" w:type="dxa"/>
          </w:tcPr>
          <w:p w14:paraId="1A646F59" w14:textId="77777777" w:rsidR="00CE3A0A" w:rsidRPr="00E27D23" w:rsidRDefault="00CE3A0A" w:rsidP="002745DF">
            <w:pPr>
              <w:pStyle w:val="TAL"/>
            </w:pPr>
          </w:p>
        </w:tc>
      </w:tr>
      <w:tr w:rsidR="00CE3A0A" w:rsidRPr="00E27D23" w14:paraId="048ABA7E" w14:textId="77777777" w:rsidTr="002745DF">
        <w:tc>
          <w:tcPr>
            <w:tcW w:w="4535" w:type="dxa"/>
          </w:tcPr>
          <w:p w14:paraId="00358957" w14:textId="77777777" w:rsidR="00CE3A0A" w:rsidRPr="00E27D23" w:rsidRDefault="00CE3A0A" w:rsidP="002745DF">
            <w:pPr>
              <w:pStyle w:val="TAL"/>
            </w:pPr>
            <w:r w:rsidRPr="00E27D23">
              <w:t xml:space="preserve">  }</w:t>
            </w:r>
          </w:p>
        </w:tc>
        <w:tc>
          <w:tcPr>
            <w:tcW w:w="2267" w:type="dxa"/>
          </w:tcPr>
          <w:p w14:paraId="20E28FDF" w14:textId="77777777" w:rsidR="00CE3A0A" w:rsidRPr="00E27D23" w:rsidRDefault="00CE3A0A" w:rsidP="002745DF">
            <w:pPr>
              <w:pStyle w:val="TAL"/>
            </w:pPr>
          </w:p>
        </w:tc>
        <w:tc>
          <w:tcPr>
            <w:tcW w:w="1273" w:type="dxa"/>
          </w:tcPr>
          <w:p w14:paraId="2EB61982" w14:textId="77777777" w:rsidR="00CE3A0A" w:rsidRPr="00E27D23" w:rsidRDefault="00CE3A0A" w:rsidP="002745DF">
            <w:pPr>
              <w:pStyle w:val="TAL"/>
            </w:pPr>
          </w:p>
        </w:tc>
        <w:tc>
          <w:tcPr>
            <w:tcW w:w="1522" w:type="dxa"/>
          </w:tcPr>
          <w:p w14:paraId="1AFD5AA2" w14:textId="77777777" w:rsidR="00CE3A0A" w:rsidRPr="00E27D23" w:rsidRDefault="00CE3A0A" w:rsidP="002745DF">
            <w:pPr>
              <w:pStyle w:val="TAL"/>
            </w:pPr>
          </w:p>
        </w:tc>
      </w:tr>
      <w:tr w:rsidR="00CE3A0A" w:rsidRPr="00E27D23" w14:paraId="50E29416" w14:textId="77777777" w:rsidTr="002745DF">
        <w:tc>
          <w:tcPr>
            <w:tcW w:w="4535" w:type="dxa"/>
          </w:tcPr>
          <w:p w14:paraId="59212BBE" w14:textId="77777777" w:rsidR="00CE3A0A" w:rsidRPr="00E27D23" w:rsidRDefault="00CE3A0A" w:rsidP="002745DF">
            <w:pPr>
              <w:pStyle w:val="TAL"/>
            </w:pPr>
            <w:r w:rsidRPr="00E27D23">
              <w:t>}</w:t>
            </w:r>
          </w:p>
        </w:tc>
        <w:tc>
          <w:tcPr>
            <w:tcW w:w="2267" w:type="dxa"/>
          </w:tcPr>
          <w:p w14:paraId="68980C29" w14:textId="77777777" w:rsidR="00CE3A0A" w:rsidRPr="00E27D23" w:rsidRDefault="00CE3A0A" w:rsidP="002745DF">
            <w:pPr>
              <w:pStyle w:val="TAL"/>
            </w:pPr>
          </w:p>
        </w:tc>
        <w:tc>
          <w:tcPr>
            <w:tcW w:w="1273" w:type="dxa"/>
          </w:tcPr>
          <w:p w14:paraId="2C176F91" w14:textId="77777777" w:rsidR="00CE3A0A" w:rsidRPr="00E27D23" w:rsidRDefault="00CE3A0A" w:rsidP="002745DF">
            <w:pPr>
              <w:pStyle w:val="TAL"/>
            </w:pPr>
          </w:p>
        </w:tc>
        <w:tc>
          <w:tcPr>
            <w:tcW w:w="1522" w:type="dxa"/>
          </w:tcPr>
          <w:p w14:paraId="1A1FCC05" w14:textId="77777777" w:rsidR="00CE3A0A" w:rsidRPr="00E27D23" w:rsidRDefault="00CE3A0A" w:rsidP="002745DF">
            <w:pPr>
              <w:pStyle w:val="TAL"/>
            </w:pPr>
          </w:p>
        </w:tc>
      </w:tr>
    </w:tbl>
    <w:p w14:paraId="1F57F9A5" w14:textId="77777777" w:rsidR="00CE3A0A" w:rsidRPr="00E27D23" w:rsidRDefault="00CE3A0A" w:rsidP="00CE3A0A"/>
    <w:p w14:paraId="0D10E6C4" w14:textId="77777777" w:rsidR="00CE3A0A" w:rsidRPr="00E27D23" w:rsidRDefault="00CE3A0A" w:rsidP="00CE3A0A">
      <w:pPr>
        <w:pStyle w:val="TH"/>
      </w:pPr>
      <w:r w:rsidRPr="00E27D23">
        <w:rPr>
          <w:lang w:eastAsia="zh-CN"/>
        </w:rPr>
        <w:t xml:space="preserve">Table </w:t>
      </w:r>
      <w:r w:rsidRPr="00E27D23">
        <w:rPr>
          <w:color w:val="000000"/>
        </w:rPr>
        <w:t>14.2.5.2.1.3.3</w:t>
      </w:r>
      <w:r w:rsidRPr="00E27D23">
        <w:rPr>
          <w:lang w:eastAsia="zh-CN"/>
        </w:rPr>
        <w:t>-14</w:t>
      </w:r>
      <w:r w:rsidRPr="00E27D23">
        <w:t>:</w:t>
      </w:r>
      <w:r w:rsidRPr="00E27D23">
        <w:rPr>
          <w:i/>
          <w:iCs/>
        </w:rPr>
        <w:t xml:space="preserve"> RRCReconfiguration</w:t>
      </w:r>
      <w:r w:rsidRPr="00E27D23">
        <w:t xml:space="preserve"> (step 11 and step 29, Table 14.2.5.2.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E3A0A" w:rsidRPr="00E27D23" w14:paraId="10084F8C" w14:textId="77777777" w:rsidTr="002745DF">
        <w:tc>
          <w:tcPr>
            <w:tcW w:w="9738" w:type="dxa"/>
            <w:gridSpan w:val="4"/>
          </w:tcPr>
          <w:p w14:paraId="5C71AD0A" w14:textId="77777777" w:rsidR="00CE3A0A" w:rsidRPr="00E27D23" w:rsidRDefault="00CE3A0A" w:rsidP="002745DF">
            <w:pPr>
              <w:pStyle w:val="TAL"/>
            </w:pPr>
            <w:r w:rsidRPr="00E27D23">
              <w:t xml:space="preserve">Derivation Path: TS 38.508-1 [4],Table 4.6.1-13 and condition NR </w:t>
            </w:r>
          </w:p>
        </w:tc>
      </w:tr>
      <w:tr w:rsidR="00CE3A0A" w:rsidRPr="00E27D23" w14:paraId="7C3EF2B8" w14:textId="77777777" w:rsidTr="002745DF">
        <w:tblPrEx>
          <w:tblCellMar>
            <w:left w:w="108" w:type="dxa"/>
            <w:right w:w="108" w:type="dxa"/>
          </w:tblCellMar>
        </w:tblPrEx>
        <w:tc>
          <w:tcPr>
            <w:tcW w:w="4535" w:type="dxa"/>
          </w:tcPr>
          <w:p w14:paraId="29E06B74" w14:textId="77777777" w:rsidR="00CE3A0A" w:rsidRPr="00E27D23" w:rsidRDefault="00CE3A0A" w:rsidP="002745DF">
            <w:pPr>
              <w:pStyle w:val="TAH"/>
            </w:pPr>
            <w:r w:rsidRPr="00E27D23">
              <w:t>Information Element</w:t>
            </w:r>
          </w:p>
        </w:tc>
        <w:tc>
          <w:tcPr>
            <w:tcW w:w="2267" w:type="dxa"/>
          </w:tcPr>
          <w:p w14:paraId="21870075" w14:textId="77777777" w:rsidR="00CE3A0A" w:rsidRPr="00E27D23" w:rsidRDefault="00CE3A0A" w:rsidP="002745DF">
            <w:pPr>
              <w:pStyle w:val="TAH"/>
            </w:pPr>
            <w:r w:rsidRPr="00E27D23">
              <w:t>Value/remark</w:t>
            </w:r>
          </w:p>
        </w:tc>
        <w:tc>
          <w:tcPr>
            <w:tcW w:w="1700" w:type="dxa"/>
          </w:tcPr>
          <w:p w14:paraId="53294EA3" w14:textId="77777777" w:rsidR="00CE3A0A" w:rsidRPr="00E27D23" w:rsidRDefault="00CE3A0A" w:rsidP="002745DF">
            <w:pPr>
              <w:pStyle w:val="TAH"/>
            </w:pPr>
            <w:r w:rsidRPr="00E27D23">
              <w:t>Comment</w:t>
            </w:r>
          </w:p>
        </w:tc>
        <w:tc>
          <w:tcPr>
            <w:tcW w:w="1245" w:type="dxa"/>
          </w:tcPr>
          <w:p w14:paraId="72BA9DA7" w14:textId="77777777" w:rsidR="00CE3A0A" w:rsidRPr="00E27D23" w:rsidRDefault="00CE3A0A" w:rsidP="002745DF">
            <w:pPr>
              <w:pStyle w:val="TAH"/>
            </w:pPr>
            <w:r w:rsidRPr="00E27D23">
              <w:t>Condition</w:t>
            </w:r>
          </w:p>
        </w:tc>
      </w:tr>
      <w:tr w:rsidR="00CE3A0A" w:rsidRPr="00E27D23" w14:paraId="2921BECA" w14:textId="77777777" w:rsidTr="002745DF">
        <w:tblPrEx>
          <w:tblCellMar>
            <w:left w:w="108" w:type="dxa"/>
            <w:right w:w="108" w:type="dxa"/>
          </w:tblCellMar>
        </w:tblPrEx>
        <w:tc>
          <w:tcPr>
            <w:tcW w:w="4535" w:type="dxa"/>
          </w:tcPr>
          <w:p w14:paraId="15F28225" w14:textId="77777777" w:rsidR="00CE3A0A" w:rsidRPr="00E27D23" w:rsidRDefault="00CE3A0A" w:rsidP="002745DF">
            <w:pPr>
              <w:pStyle w:val="TAL"/>
            </w:pPr>
            <w:r w:rsidRPr="00E27D23">
              <w:t>RRCReconfiguration ::= SEQUENCE {</w:t>
            </w:r>
          </w:p>
        </w:tc>
        <w:tc>
          <w:tcPr>
            <w:tcW w:w="2267" w:type="dxa"/>
          </w:tcPr>
          <w:p w14:paraId="13777E51" w14:textId="77777777" w:rsidR="00CE3A0A" w:rsidRPr="00E27D23" w:rsidRDefault="00CE3A0A" w:rsidP="002745DF">
            <w:pPr>
              <w:pStyle w:val="TAL"/>
            </w:pPr>
          </w:p>
        </w:tc>
        <w:tc>
          <w:tcPr>
            <w:tcW w:w="1700" w:type="dxa"/>
          </w:tcPr>
          <w:p w14:paraId="6A3597BB" w14:textId="77777777" w:rsidR="00CE3A0A" w:rsidRPr="00E27D23" w:rsidRDefault="00CE3A0A" w:rsidP="002745DF">
            <w:pPr>
              <w:pStyle w:val="TAL"/>
            </w:pPr>
          </w:p>
        </w:tc>
        <w:tc>
          <w:tcPr>
            <w:tcW w:w="1245" w:type="dxa"/>
          </w:tcPr>
          <w:p w14:paraId="250AC484" w14:textId="77777777" w:rsidR="00CE3A0A" w:rsidRPr="00E27D23" w:rsidRDefault="00CE3A0A" w:rsidP="002745DF">
            <w:pPr>
              <w:pStyle w:val="TAL"/>
            </w:pPr>
          </w:p>
        </w:tc>
      </w:tr>
      <w:tr w:rsidR="00CE3A0A" w:rsidRPr="00E27D23" w14:paraId="5307B9A9" w14:textId="77777777" w:rsidTr="002745DF">
        <w:tblPrEx>
          <w:tblCellMar>
            <w:left w:w="108" w:type="dxa"/>
            <w:right w:w="108" w:type="dxa"/>
          </w:tblCellMar>
        </w:tblPrEx>
        <w:tc>
          <w:tcPr>
            <w:tcW w:w="4535" w:type="dxa"/>
          </w:tcPr>
          <w:p w14:paraId="0EA12620" w14:textId="77777777" w:rsidR="00CE3A0A" w:rsidRPr="00E27D23" w:rsidRDefault="00CE3A0A" w:rsidP="002745DF">
            <w:pPr>
              <w:pStyle w:val="TAL"/>
            </w:pPr>
            <w:r w:rsidRPr="00E27D23">
              <w:t xml:space="preserve">  criticalExtensions CHOICE {</w:t>
            </w:r>
          </w:p>
        </w:tc>
        <w:tc>
          <w:tcPr>
            <w:tcW w:w="2267" w:type="dxa"/>
          </w:tcPr>
          <w:p w14:paraId="57404BD3" w14:textId="77777777" w:rsidR="00CE3A0A" w:rsidRPr="00E27D23" w:rsidRDefault="00CE3A0A" w:rsidP="002745DF">
            <w:pPr>
              <w:pStyle w:val="TAL"/>
            </w:pPr>
          </w:p>
        </w:tc>
        <w:tc>
          <w:tcPr>
            <w:tcW w:w="1700" w:type="dxa"/>
          </w:tcPr>
          <w:p w14:paraId="58A9D251" w14:textId="77777777" w:rsidR="00CE3A0A" w:rsidRPr="00E27D23" w:rsidRDefault="00CE3A0A" w:rsidP="002745DF">
            <w:pPr>
              <w:pStyle w:val="TAL"/>
            </w:pPr>
          </w:p>
        </w:tc>
        <w:tc>
          <w:tcPr>
            <w:tcW w:w="1245" w:type="dxa"/>
          </w:tcPr>
          <w:p w14:paraId="05F64027" w14:textId="77777777" w:rsidR="00CE3A0A" w:rsidRPr="00E27D23" w:rsidRDefault="00CE3A0A" w:rsidP="002745DF">
            <w:pPr>
              <w:pStyle w:val="TAL"/>
            </w:pPr>
          </w:p>
        </w:tc>
      </w:tr>
      <w:tr w:rsidR="00CE3A0A" w:rsidRPr="00E27D23" w14:paraId="6467EF36" w14:textId="77777777" w:rsidTr="002745DF">
        <w:tblPrEx>
          <w:tblCellMar>
            <w:left w:w="108" w:type="dxa"/>
            <w:right w:w="108" w:type="dxa"/>
          </w:tblCellMar>
        </w:tblPrEx>
        <w:tc>
          <w:tcPr>
            <w:tcW w:w="4535" w:type="dxa"/>
            <w:tcBorders>
              <w:bottom w:val="single" w:sz="4" w:space="0" w:color="auto"/>
            </w:tcBorders>
          </w:tcPr>
          <w:p w14:paraId="6A6A69A6" w14:textId="77777777" w:rsidR="00CE3A0A" w:rsidRPr="00E27D23" w:rsidRDefault="00CE3A0A" w:rsidP="002745DF">
            <w:pPr>
              <w:pStyle w:val="TAL"/>
            </w:pPr>
            <w:r w:rsidRPr="00E27D23">
              <w:t xml:space="preserve">    rrcReconfiguration ::= SEQUENCE {</w:t>
            </w:r>
          </w:p>
        </w:tc>
        <w:tc>
          <w:tcPr>
            <w:tcW w:w="2267" w:type="dxa"/>
          </w:tcPr>
          <w:p w14:paraId="0F63FCAB" w14:textId="77777777" w:rsidR="00CE3A0A" w:rsidRPr="00E27D23" w:rsidRDefault="00CE3A0A" w:rsidP="002745DF">
            <w:pPr>
              <w:pStyle w:val="TAL"/>
            </w:pPr>
          </w:p>
        </w:tc>
        <w:tc>
          <w:tcPr>
            <w:tcW w:w="1700" w:type="dxa"/>
          </w:tcPr>
          <w:p w14:paraId="09E0ED2A" w14:textId="77777777" w:rsidR="00CE3A0A" w:rsidRPr="00E27D23" w:rsidRDefault="00CE3A0A" w:rsidP="002745DF">
            <w:pPr>
              <w:pStyle w:val="TAL"/>
            </w:pPr>
          </w:p>
        </w:tc>
        <w:tc>
          <w:tcPr>
            <w:tcW w:w="1245" w:type="dxa"/>
          </w:tcPr>
          <w:p w14:paraId="14F70AD9" w14:textId="77777777" w:rsidR="00CE3A0A" w:rsidRPr="00E27D23" w:rsidRDefault="00CE3A0A" w:rsidP="002745DF">
            <w:pPr>
              <w:pStyle w:val="TAL"/>
            </w:pPr>
          </w:p>
        </w:tc>
      </w:tr>
      <w:tr w:rsidR="00CE3A0A" w:rsidRPr="00E27D23" w14:paraId="716A7755" w14:textId="77777777" w:rsidTr="002745DF">
        <w:tblPrEx>
          <w:tblCellMar>
            <w:left w:w="108" w:type="dxa"/>
            <w:right w:w="108" w:type="dxa"/>
          </w:tblCellMar>
        </w:tblPrEx>
        <w:tc>
          <w:tcPr>
            <w:tcW w:w="4535" w:type="dxa"/>
            <w:tcBorders>
              <w:top w:val="single" w:sz="4" w:space="0" w:color="auto"/>
              <w:bottom w:val="nil"/>
            </w:tcBorders>
          </w:tcPr>
          <w:p w14:paraId="0250D64B" w14:textId="77777777" w:rsidR="00CE3A0A" w:rsidRPr="00E27D23" w:rsidRDefault="00CE3A0A" w:rsidP="002745DF">
            <w:pPr>
              <w:pStyle w:val="TAL"/>
            </w:pPr>
            <w:r w:rsidRPr="00E27D23">
              <w:t xml:space="preserve">      radioBearerConfig</w:t>
            </w:r>
          </w:p>
        </w:tc>
        <w:tc>
          <w:tcPr>
            <w:tcW w:w="2267" w:type="dxa"/>
          </w:tcPr>
          <w:p w14:paraId="7239AF65" w14:textId="77777777" w:rsidR="00CE3A0A" w:rsidRPr="00E27D23" w:rsidRDefault="00CE3A0A" w:rsidP="002745DF">
            <w:pPr>
              <w:pStyle w:val="TAL"/>
            </w:pPr>
            <w:r w:rsidRPr="00E27D23">
              <w:t>RadioBearerConfig with condition MRBm</w:t>
            </w:r>
          </w:p>
        </w:tc>
        <w:tc>
          <w:tcPr>
            <w:tcW w:w="1700" w:type="dxa"/>
          </w:tcPr>
          <w:p w14:paraId="2A0A9FB8" w14:textId="77777777" w:rsidR="00CE3A0A" w:rsidRPr="00E27D23" w:rsidRDefault="00CE3A0A" w:rsidP="002745DF">
            <w:pPr>
              <w:pStyle w:val="TAL"/>
            </w:pPr>
            <w:r w:rsidRPr="00E27D23">
              <w:rPr>
                <w:lang w:eastAsia="zh-CN"/>
              </w:rPr>
              <w:t>m=1</w:t>
            </w:r>
          </w:p>
        </w:tc>
        <w:tc>
          <w:tcPr>
            <w:tcW w:w="1245" w:type="dxa"/>
          </w:tcPr>
          <w:p w14:paraId="749E2125" w14:textId="77777777" w:rsidR="00CE3A0A" w:rsidRPr="00E27D23" w:rsidRDefault="00CE3A0A" w:rsidP="002745DF">
            <w:pPr>
              <w:pStyle w:val="TAL"/>
              <w:rPr>
                <w:lang w:eastAsia="zh-CN"/>
              </w:rPr>
            </w:pPr>
            <w:r w:rsidRPr="00E27D23">
              <w:rPr>
                <w:lang w:eastAsia="zh-CN"/>
              </w:rPr>
              <w:t>Step 11</w:t>
            </w:r>
          </w:p>
        </w:tc>
      </w:tr>
      <w:tr w:rsidR="00CE3A0A" w:rsidRPr="00E27D23" w14:paraId="0D819294" w14:textId="77777777" w:rsidTr="002745DF">
        <w:tblPrEx>
          <w:tblCellMar>
            <w:left w:w="108" w:type="dxa"/>
            <w:right w:w="108" w:type="dxa"/>
          </w:tblCellMar>
        </w:tblPrEx>
        <w:tc>
          <w:tcPr>
            <w:tcW w:w="4535" w:type="dxa"/>
            <w:tcBorders>
              <w:top w:val="nil"/>
              <w:bottom w:val="single" w:sz="4" w:space="0" w:color="auto"/>
            </w:tcBorders>
          </w:tcPr>
          <w:p w14:paraId="1C70F17D" w14:textId="77777777" w:rsidR="00CE3A0A" w:rsidRPr="00E27D23" w:rsidRDefault="00CE3A0A" w:rsidP="002745DF">
            <w:pPr>
              <w:pStyle w:val="TAL"/>
            </w:pPr>
          </w:p>
        </w:tc>
        <w:tc>
          <w:tcPr>
            <w:tcW w:w="2267" w:type="dxa"/>
          </w:tcPr>
          <w:p w14:paraId="33ED1AC2" w14:textId="77777777" w:rsidR="00CE3A0A" w:rsidRPr="00E27D23" w:rsidRDefault="00CE3A0A" w:rsidP="002745DF">
            <w:pPr>
              <w:pStyle w:val="TAL"/>
            </w:pPr>
            <w:r w:rsidRPr="00E27D23">
              <w:t>RadioBearerConfig with condition MRBm</w:t>
            </w:r>
          </w:p>
        </w:tc>
        <w:tc>
          <w:tcPr>
            <w:tcW w:w="1700" w:type="dxa"/>
          </w:tcPr>
          <w:p w14:paraId="2A284FDB" w14:textId="77777777" w:rsidR="00CE3A0A" w:rsidRPr="00E27D23" w:rsidRDefault="00CE3A0A" w:rsidP="002745DF">
            <w:pPr>
              <w:pStyle w:val="TAL"/>
              <w:rPr>
                <w:lang w:eastAsia="zh-CN"/>
              </w:rPr>
            </w:pPr>
            <w:r w:rsidRPr="00E27D23">
              <w:rPr>
                <w:lang w:eastAsia="zh-CN"/>
              </w:rPr>
              <w:t>m=2</w:t>
            </w:r>
          </w:p>
        </w:tc>
        <w:tc>
          <w:tcPr>
            <w:tcW w:w="1245" w:type="dxa"/>
          </w:tcPr>
          <w:p w14:paraId="678C540E" w14:textId="77777777" w:rsidR="00CE3A0A" w:rsidRPr="00E27D23" w:rsidRDefault="00CE3A0A" w:rsidP="002745DF">
            <w:pPr>
              <w:pStyle w:val="TAL"/>
              <w:rPr>
                <w:lang w:eastAsia="zh-CN"/>
              </w:rPr>
            </w:pPr>
            <w:r w:rsidRPr="00E27D23">
              <w:rPr>
                <w:lang w:eastAsia="zh-CN"/>
              </w:rPr>
              <w:t>Step 29</w:t>
            </w:r>
          </w:p>
        </w:tc>
      </w:tr>
      <w:tr w:rsidR="00CE3A0A" w:rsidRPr="00E27D23" w14:paraId="4F098AE4" w14:textId="77777777" w:rsidTr="002745DF">
        <w:tblPrEx>
          <w:tblCellMar>
            <w:left w:w="108" w:type="dxa"/>
            <w:right w:w="108" w:type="dxa"/>
          </w:tblCellMar>
        </w:tblPrEx>
        <w:tc>
          <w:tcPr>
            <w:tcW w:w="4535" w:type="dxa"/>
            <w:tcBorders>
              <w:top w:val="single" w:sz="4" w:space="0" w:color="auto"/>
              <w:bottom w:val="single" w:sz="4" w:space="0" w:color="auto"/>
            </w:tcBorders>
          </w:tcPr>
          <w:p w14:paraId="3EE0E40C" w14:textId="77777777" w:rsidR="00CE3A0A" w:rsidRPr="00E27D23" w:rsidRDefault="00CE3A0A" w:rsidP="002745DF">
            <w:pPr>
              <w:pStyle w:val="TAL"/>
            </w:pPr>
            <w:r w:rsidRPr="00E27D23">
              <w:t xml:space="preserve">      nonCriticalExtension SEQUENCE {</w:t>
            </w:r>
          </w:p>
        </w:tc>
        <w:tc>
          <w:tcPr>
            <w:tcW w:w="2267" w:type="dxa"/>
          </w:tcPr>
          <w:p w14:paraId="5499879C" w14:textId="77777777" w:rsidR="00CE3A0A" w:rsidRPr="00E27D23" w:rsidRDefault="00CE3A0A" w:rsidP="002745DF">
            <w:pPr>
              <w:pStyle w:val="TAL"/>
            </w:pPr>
          </w:p>
        </w:tc>
        <w:tc>
          <w:tcPr>
            <w:tcW w:w="1700" w:type="dxa"/>
          </w:tcPr>
          <w:p w14:paraId="20F4510D" w14:textId="77777777" w:rsidR="00CE3A0A" w:rsidRPr="00E27D23" w:rsidRDefault="00CE3A0A" w:rsidP="002745DF">
            <w:pPr>
              <w:pStyle w:val="TAL"/>
            </w:pPr>
          </w:p>
        </w:tc>
        <w:tc>
          <w:tcPr>
            <w:tcW w:w="1245" w:type="dxa"/>
          </w:tcPr>
          <w:p w14:paraId="57D63058" w14:textId="77777777" w:rsidR="00CE3A0A" w:rsidRPr="00E27D23" w:rsidRDefault="00CE3A0A" w:rsidP="002745DF">
            <w:pPr>
              <w:pStyle w:val="TAL"/>
            </w:pPr>
          </w:p>
        </w:tc>
      </w:tr>
      <w:tr w:rsidR="00CE3A0A" w:rsidRPr="00E27D23" w14:paraId="535B544F" w14:textId="77777777" w:rsidTr="002745DF">
        <w:tblPrEx>
          <w:tblCellMar>
            <w:left w:w="108" w:type="dxa"/>
            <w:right w:w="108" w:type="dxa"/>
          </w:tblCellMar>
        </w:tblPrEx>
        <w:tc>
          <w:tcPr>
            <w:tcW w:w="4535" w:type="dxa"/>
            <w:tcBorders>
              <w:top w:val="single" w:sz="4" w:space="0" w:color="auto"/>
              <w:bottom w:val="nil"/>
            </w:tcBorders>
          </w:tcPr>
          <w:p w14:paraId="3C222E63" w14:textId="77777777" w:rsidR="00CE3A0A" w:rsidRPr="00E27D23" w:rsidRDefault="00CE3A0A" w:rsidP="002745DF">
            <w:pPr>
              <w:pStyle w:val="TAL"/>
            </w:pPr>
            <w:r w:rsidRPr="00E27D23">
              <w:t xml:space="preserve">        masterCellGroup</w:t>
            </w:r>
          </w:p>
        </w:tc>
        <w:tc>
          <w:tcPr>
            <w:tcW w:w="2267" w:type="dxa"/>
          </w:tcPr>
          <w:p w14:paraId="065A527A" w14:textId="77777777" w:rsidR="00CE3A0A" w:rsidRPr="00E27D23" w:rsidRDefault="00CE3A0A" w:rsidP="002745DF">
            <w:pPr>
              <w:pStyle w:val="TAL"/>
            </w:pPr>
            <w:r w:rsidRPr="00E27D23">
              <w:t xml:space="preserve">CellGroupConfig with condition MRBm and </w:t>
            </w:r>
            <w:r w:rsidRPr="00E27D23">
              <w:rPr>
                <w:lang w:eastAsia="zh-CN"/>
              </w:rPr>
              <w:t>UM_PTM</w:t>
            </w:r>
          </w:p>
        </w:tc>
        <w:tc>
          <w:tcPr>
            <w:tcW w:w="1700" w:type="dxa"/>
          </w:tcPr>
          <w:p w14:paraId="521AC2E0" w14:textId="77777777" w:rsidR="00CE3A0A" w:rsidRPr="00E27D23" w:rsidRDefault="00CE3A0A" w:rsidP="002745DF">
            <w:pPr>
              <w:pStyle w:val="TAL"/>
              <w:rPr>
                <w:lang w:eastAsia="zh-CN"/>
              </w:rPr>
            </w:pPr>
            <w:r w:rsidRPr="00E27D23">
              <w:rPr>
                <w:lang w:eastAsia="zh-CN"/>
              </w:rPr>
              <w:t>m=1</w:t>
            </w:r>
          </w:p>
        </w:tc>
        <w:tc>
          <w:tcPr>
            <w:tcW w:w="1245" w:type="dxa"/>
          </w:tcPr>
          <w:p w14:paraId="67B2D9D3" w14:textId="77777777" w:rsidR="00CE3A0A" w:rsidRPr="00E27D23" w:rsidRDefault="00CE3A0A" w:rsidP="002745DF">
            <w:pPr>
              <w:pStyle w:val="TAL"/>
              <w:rPr>
                <w:lang w:eastAsia="zh-CN"/>
              </w:rPr>
            </w:pPr>
            <w:r w:rsidRPr="00E27D23">
              <w:rPr>
                <w:lang w:eastAsia="zh-CN"/>
              </w:rPr>
              <w:t>Step 11</w:t>
            </w:r>
          </w:p>
        </w:tc>
      </w:tr>
      <w:tr w:rsidR="00CE3A0A" w:rsidRPr="00E27D23" w14:paraId="7BC90323" w14:textId="77777777" w:rsidTr="002745DF">
        <w:tblPrEx>
          <w:tblCellMar>
            <w:left w:w="108" w:type="dxa"/>
            <w:right w:w="108" w:type="dxa"/>
          </w:tblCellMar>
        </w:tblPrEx>
        <w:tc>
          <w:tcPr>
            <w:tcW w:w="4535" w:type="dxa"/>
            <w:tcBorders>
              <w:top w:val="nil"/>
              <w:bottom w:val="single" w:sz="4" w:space="0" w:color="auto"/>
            </w:tcBorders>
          </w:tcPr>
          <w:p w14:paraId="71BE40AD" w14:textId="77777777" w:rsidR="00CE3A0A" w:rsidRPr="00E27D23" w:rsidRDefault="00CE3A0A" w:rsidP="002745DF">
            <w:pPr>
              <w:pStyle w:val="TAL"/>
            </w:pPr>
          </w:p>
        </w:tc>
        <w:tc>
          <w:tcPr>
            <w:tcW w:w="2267" w:type="dxa"/>
          </w:tcPr>
          <w:p w14:paraId="2AC40EDB" w14:textId="77777777" w:rsidR="00CE3A0A" w:rsidRPr="00E27D23" w:rsidRDefault="00CE3A0A" w:rsidP="002745DF">
            <w:pPr>
              <w:pStyle w:val="TAL"/>
            </w:pPr>
            <w:r w:rsidRPr="00E27D23">
              <w:t xml:space="preserve">CellGroupConfig with condition MRBm and </w:t>
            </w:r>
            <w:r w:rsidRPr="00E27D23">
              <w:rPr>
                <w:lang w:eastAsia="zh-CN"/>
              </w:rPr>
              <w:t>UM_PTM</w:t>
            </w:r>
          </w:p>
        </w:tc>
        <w:tc>
          <w:tcPr>
            <w:tcW w:w="1700" w:type="dxa"/>
          </w:tcPr>
          <w:p w14:paraId="3E7AB183" w14:textId="77777777" w:rsidR="00CE3A0A" w:rsidRPr="00E27D23" w:rsidRDefault="00CE3A0A" w:rsidP="002745DF">
            <w:pPr>
              <w:pStyle w:val="TAL"/>
              <w:rPr>
                <w:lang w:eastAsia="zh-CN"/>
              </w:rPr>
            </w:pPr>
            <w:r w:rsidRPr="00E27D23">
              <w:rPr>
                <w:lang w:eastAsia="zh-CN"/>
              </w:rPr>
              <w:t>m=2</w:t>
            </w:r>
          </w:p>
        </w:tc>
        <w:tc>
          <w:tcPr>
            <w:tcW w:w="1245" w:type="dxa"/>
          </w:tcPr>
          <w:p w14:paraId="03F8D326" w14:textId="77777777" w:rsidR="00CE3A0A" w:rsidRPr="00E27D23" w:rsidRDefault="00CE3A0A" w:rsidP="002745DF">
            <w:pPr>
              <w:pStyle w:val="TAL"/>
              <w:rPr>
                <w:lang w:eastAsia="zh-CN"/>
              </w:rPr>
            </w:pPr>
            <w:r w:rsidRPr="00E27D23">
              <w:rPr>
                <w:lang w:eastAsia="zh-CN"/>
              </w:rPr>
              <w:t>Step 29</w:t>
            </w:r>
          </w:p>
        </w:tc>
      </w:tr>
      <w:tr w:rsidR="00CE3A0A" w:rsidRPr="00E27D23" w14:paraId="3BBB10D1" w14:textId="77777777" w:rsidTr="002745DF">
        <w:tblPrEx>
          <w:tblCellMar>
            <w:left w:w="108" w:type="dxa"/>
            <w:right w:w="108" w:type="dxa"/>
          </w:tblCellMar>
        </w:tblPrEx>
        <w:tc>
          <w:tcPr>
            <w:tcW w:w="4535" w:type="dxa"/>
            <w:tcBorders>
              <w:top w:val="nil"/>
              <w:bottom w:val="single" w:sz="4" w:space="0" w:color="auto"/>
            </w:tcBorders>
          </w:tcPr>
          <w:p w14:paraId="698A479B" w14:textId="77777777" w:rsidR="00CE3A0A" w:rsidRPr="00E27D23" w:rsidRDefault="00CE3A0A" w:rsidP="002745DF">
            <w:pPr>
              <w:pStyle w:val="TAL"/>
            </w:pPr>
            <w:r w:rsidRPr="00E27D23">
              <w:t xml:space="preserve">      }</w:t>
            </w:r>
          </w:p>
        </w:tc>
        <w:tc>
          <w:tcPr>
            <w:tcW w:w="2267" w:type="dxa"/>
          </w:tcPr>
          <w:p w14:paraId="78E9E2BE" w14:textId="77777777" w:rsidR="00CE3A0A" w:rsidRPr="00E27D23" w:rsidRDefault="00CE3A0A" w:rsidP="002745DF">
            <w:pPr>
              <w:pStyle w:val="TAL"/>
            </w:pPr>
          </w:p>
        </w:tc>
        <w:tc>
          <w:tcPr>
            <w:tcW w:w="1700" w:type="dxa"/>
          </w:tcPr>
          <w:p w14:paraId="3FAC8045" w14:textId="77777777" w:rsidR="00CE3A0A" w:rsidRPr="00E27D23" w:rsidRDefault="00CE3A0A" w:rsidP="002745DF">
            <w:pPr>
              <w:pStyle w:val="TAL"/>
            </w:pPr>
          </w:p>
        </w:tc>
        <w:tc>
          <w:tcPr>
            <w:tcW w:w="1245" w:type="dxa"/>
          </w:tcPr>
          <w:p w14:paraId="57C1AA9C" w14:textId="77777777" w:rsidR="00CE3A0A" w:rsidRPr="00E27D23" w:rsidRDefault="00CE3A0A" w:rsidP="002745DF">
            <w:pPr>
              <w:pStyle w:val="TAL"/>
            </w:pPr>
          </w:p>
        </w:tc>
      </w:tr>
      <w:tr w:rsidR="00CE3A0A" w:rsidRPr="00E27D23" w14:paraId="0335A1CD" w14:textId="77777777" w:rsidTr="002745DF">
        <w:tblPrEx>
          <w:tblCellMar>
            <w:left w:w="108" w:type="dxa"/>
            <w:right w:w="108" w:type="dxa"/>
          </w:tblCellMar>
        </w:tblPrEx>
        <w:tc>
          <w:tcPr>
            <w:tcW w:w="4535" w:type="dxa"/>
            <w:tcBorders>
              <w:bottom w:val="single" w:sz="4" w:space="0" w:color="auto"/>
            </w:tcBorders>
          </w:tcPr>
          <w:p w14:paraId="1280FC38" w14:textId="77777777" w:rsidR="00CE3A0A" w:rsidRPr="00E27D23" w:rsidRDefault="00CE3A0A" w:rsidP="002745DF">
            <w:pPr>
              <w:pStyle w:val="TAL"/>
            </w:pPr>
            <w:r w:rsidRPr="00E27D23">
              <w:t xml:space="preserve">    }</w:t>
            </w:r>
          </w:p>
        </w:tc>
        <w:tc>
          <w:tcPr>
            <w:tcW w:w="2267" w:type="dxa"/>
          </w:tcPr>
          <w:p w14:paraId="79589F19" w14:textId="77777777" w:rsidR="00CE3A0A" w:rsidRPr="00E27D23" w:rsidRDefault="00CE3A0A" w:rsidP="002745DF">
            <w:pPr>
              <w:pStyle w:val="TAL"/>
            </w:pPr>
          </w:p>
        </w:tc>
        <w:tc>
          <w:tcPr>
            <w:tcW w:w="1700" w:type="dxa"/>
          </w:tcPr>
          <w:p w14:paraId="57DC691B" w14:textId="77777777" w:rsidR="00CE3A0A" w:rsidRPr="00E27D23" w:rsidRDefault="00CE3A0A" w:rsidP="002745DF">
            <w:pPr>
              <w:pStyle w:val="TAL"/>
            </w:pPr>
          </w:p>
        </w:tc>
        <w:tc>
          <w:tcPr>
            <w:tcW w:w="1245" w:type="dxa"/>
          </w:tcPr>
          <w:p w14:paraId="3DB927B8" w14:textId="77777777" w:rsidR="00CE3A0A" w:rsidRPr="00E27D23" w:rsidRDefault="00CE3A0A" w:rsidP="002745DF">
            <w:pPr>
              <w:pStyle w:val="TAL"/>
            </w:pPr>
          </w:p>
        </w:tc>
      </w:tr>
      <w:tr w:rsidR="00CE3A0A" w:rsidRPr="00E27D23" w14:paraId="25AE2AD2" w14:textId="77777777" w:rsidTr="002745DF">
        <w:tblPrEx>
          <w:tblCellMar>
            <w:left w:w="108" w:type="dxa"/>
            <w:right w:w="108" w:type="dxa"/>
          </w:tblCellMar>
        </w:tblPrEx>
        <w:tc>
          <w:tcPr>
            <w:tcW w:w="4535" w:type="dxa"/>
            <w:tcBorders>
              <w:bottom w:val="single" w:sz="4" w:space="0" w:color="auto"/>
            </w:tcBorders>
          </w:tcPr>
          <w:p w14:paraId="3B8CF4CA" w14:textId="77777777" w:rsidR="00CE3A0A" w:rsidRPr="00E27D23" w:rsidRDefault="00CE3A0A" w:rsidP="002745DF">
            <w:pPr>
              <w:pStyle w:val="TAL"/>
            </w:pPr>
            <w:r w:rsidRPr="00E27D23">
              <w:t xml:space="preserve">  }</w:t>
            </w:r>
          </w:p>
        </w:tc>
        <w:tc>
          <w:tcPr>
            <w:tcW w:w="2267" w:type="dxa"/>
          </w:tcPr>
          <w:p w14:paraId="2997AF85" w14:textId="77777777" w:rsidR="00CE3A0A" w:rsidRPr="00E27D23" w:rsidRDefault="00CE3A0A" w:rsidP="002745DF">
            <w:pPr>
              <w:pStyle w:val="TAL"/>
            </w:pPr>
          </w:p>
        </w:tc>
        <w:tc>
          <w:tcPr>
            <w:tcW w:w="1700" w:type="dxa"/>
          </w:tcPr>
          <w:p w14:paraId="3B354C65" w14:textId="77777777" w:rsidR="00CE3A0A" w:rsidRPr="00E27D23" w:rsidRDefault="00CE3A0A" w:rsidP="002745DF">
            <w:pPr>
              <w:pStyle w:val="TAL"/>
            </w:pPr>
          </w:p>
        </w:tc>
        <w:tc>
          <w:tcPr>
            <w:tcW w:w="1245" w:type="dxa"/>
          </w:tcPr>
          <w:p w14:paraId="06C098AF" w14:textId="77777777" w:rsidR="00CE3A0A" w:rsidRPr="00E27D23" w:rsidRDefault="00CE3A0A" w:rsidP="002745DF">
            <w:pPr>
              <w:pStyle w:val="TAL"/>
            </w:pPr>
          </w:p>
        </w:tc>
      </w:tr>
      <w:tr w:rsidR="00CE3A0A" w:rsidRPr="00E27D23" w14:paraId="6561EDD5" w14:textId="77777777" w:rsidTr="002745DF">
        <w:tblPrEx>
          <w:tblCellMar>
            <w:left w:w="108" w:type="dxa"/>
            <w:right w:w="108" w:type="dxa"/>
          </w:tblCellMar>
        </w:tblPrEx>
        <w:tc>
          <w:tcPr>
            <w:tcW w:w="4535" w:type="dxa"/>
            <w:tcBorders>
              <w:bottom w:val="single" w:sz="4" w:space="0" w:color="auto"/>
            </w:tcBorders>
          </w:tcPr>
          <w:p w14:paraId="25AD8B70" w14:textId="77777777" w:rsidR="00CE3A0A" w:rsidRPr="00E27D23" w:rsidRDefault="00CE3A0A" w:rsidP="002745DF">
            <w:pPr>
              <w:pStyle w:val="TAL"/>
            </w:pPr>
            <w:r w:rsidRPr="00E27D23">
              <w:t>}</w:t>
            </w:r>
          </w:p>
        </w:tc>
        <w:tc>
          <w:tcPr>
            <w:tcW w:w="2267" w:type="dxa"/>
          </w:tcPr>
          <w:p w14:paraId="0DCB16AA" w14:textId="77777777" w:rsidR="00CE3A0A" w:rsidRPr="00E27D23" w:rsidRDefault="00CE3A0A" w:rsidP="002745DF">
            <w:pPr>
              <w:pStyle w:val="TAL"/>
            </w:pPr>
          </w:p>
        </w:tc>
        <w:tc>
          <w:tcPr>
            <w:tcW w:w="1700" w:type="dxa"/>
          </w:tcPr>
          <w:p w14:paraId="43313C78" w14:textId="77777777" w:rsidR="00CE3A0A" w:rsidRPr="00E27D23" w:rsidRDefault="00CE3A0A" w:rsidP="002745DF">
            <w:pPr>
              <w:pStyle w:val="TAL"/>
            </w:pPr>
          </w:p>
        </w:tc>
        <w:tc>
          <w:tcPr>
            <w:tcW w:w="1245" w:type="dxa"/>
          </w:tcPr>
          <w:p w14:paraId="52E990B9" w14:textId="77777777" w:rsidR="00CE3A0A" w:rsidRPr="00E27D23" w:rsidRDefault="00CE3A0A" w:rsidP="002745DF">
            <w:pPr>
              <w:pStyle w:val="TAL"/>
            </w:pPr>
          </w:p>
        </w:tc>
      </w:tr>
    </w:tbl>
    <w:p w14:paraId="78EE0268" w14:textId="77777777" w:rsidR="00CE3A0A" w:rsidRPr="00E27D23" w:rsidRDefault="00CE3A0A" w:rsidP="00CE3A0A"/>
    <w:p w14:paraId="5DDF3D8D" w14:textId="77777777" w:rsidR="00CE3A0A" w:rsidRPr="00E27D23" w:rsidRDefault="00CE3A0A" w:rsidP="00CE3A0A">
      <w:pPr>
        <w:pStyle w:val="TH"/>
      </w:pPr>
      <w:r w:rsidRPr="00E27D23">
        <w:rPr>
          <w:lang w:eastAsia="zh-CN"/>
        </w:rPr>
        <w:t xml:space="preserve">Table </w:t>
      </w:r>
      <w:r w:rsidRPr="00E27D23">
        <w:rPr>
          <w:color w:val="000000"/>
        </w:rPr>
        <w:t>14.2.5.2.1.3.3</w:t>
      </w:r>
      <w:r w:rsidRPr="00E27D23">
        <w:rPr>
          <w:lang w:eastAsia="zh-CN"/>
        </w:rPr>
        <w:t>-15</w:t>
      </w:r>
      <w:r w:rsidRPr="00E27D23">
        <w:t xml:space="preserve">: </w:t>
      </w:r>
      <w:r w:rsidRPr="00E27D23">
        <w:rPr>
          <w:rStyle w:val="apple-style-span"/>
          <w:rFonts w:eastAsia="Malgun Gothic"/>
        </w:rPr>
        <w:t>CLOSE UE TEST LOOP</w:t>
      </w:r>
      <w:r w:rsidRPr="00E27D23">
        <w:t xml:space="preserve"> (step </w:t>
      </w:r>
      <w:r w:rsidRPr="00E27D23">
        <w:rPr>
          <w:lang w:eastAsia="zh-CN"/>
        </w:rPr>
        <w:t>13 and step 31</w:t>
      </w:r>
      <w:r w:rsidRPr="00E27D23">
        <w:t>, Table 14.2.5.2.1.3.2-1)</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CE3A0A" w:rsidRPr="00E27D23" w14:paraId="09948481" w14:textId="77777777" w:rsidTr="002745DF">
        <w:tc>
          <w:tcPr>
            <w:tcW w:w="9635" w:type="dxa"/>
            <w:gridSpan w:val="4"/>
          </w:tcPr>
          <w:p w14:paraId="5849281B" w14:textId="77777777" w:rsidR="00CE3A0A" w:rsidRPr="00E27D23" w:rsidRDefault="00CE3A0A" w:rsidP="002745DF">
            <w:pPr>
              <w:pStyle w:val="TAL"/>
            </w:pPr>
            <w:r w:rsidRPr="00E27D23">
              <w:t>Derivation Path: TS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Multicast MRB</w:t>
            </w:r>
          </w:p>
        </w:tc>
      </w:tr>
      <w:tr w:rsidR="00CE3A0A" w:rsidRPr="00E27D23" w14:paraId="2AF51626" w14:textId="77777777" w:rsidTr="002745DF">
        <w:tc>
          <w:tcPr>
            <w:tcW w:w="4535" w:type="dxa"/>
          </w:tcPr>
          <w:p w14:paraId="21AC0389" w14:textId="77777777" w:rsidR="00CE3A0A" w:rsidRPr="00E27D23" w:rsidRDefault="00CE3A0A" w:rsidP="002745DF">
            <w:pPr>
              <w:pStyle w:val="TAH"/>
            </w:pPr>
            <w:r w:rsidRPr="00E27D23">
              <w:t>Information Element</w:t>
            </w:r>
          </w:p>
        </w:tc>
        <w:tc>
          <w:tcPr>
            <w:tcW w:w="2267" w:type="dxa"/>
          </w:tcPr>
          <w:p w14:paraId="5F105ADC" w14:textId="77777777" w:rsidR="00CE3A0A" w:rsidRPr="00E27D23" w:rsidRDefault="00CE3A0A" w:rsidP="002745DF">
            <w:pPr>
              <w:pStyle w:val="TAH"/>
            </w:pPr>
            <w:r w:rsidRPr="00E27D23">
              <w:t>Value/remark</w:t>
            </w:r>
          </w:p>
        </w:tc>
        <w:tc>
          <w:tcPr>
            <w:tcW w:w="1700" w:type="dxa"/>
          </w:tcPr>
          <w:p w14:paraId="117A9DB0" w14:textId="77777777" w:rsidR="00CE3A0A" w:rsidRPr="00E27D23" w:rsidRDefault="00CE3A0A" w:rsidP="002745DF">
            <w:pPr>
              <w:pStyle w:val="TAH"/>
            </w:pPr>
            <w:r w:rsidRPr="00E27D23">
              <w:t>Comment</w:t>
            </w:r>
          </w:p>
        </w:tc>
        <w:tc>
          <w:tcPr>
            <w:tcW w:w="1133" w:type="dxa"/>
          </w:tcPr>
          <w:p w14:paraId="280034C4" w14:textId="77777777" w:rsidR="00CE3A0A" w:rsidRPr="00E27D23" w:rsidRDefault="00CE3A0A" w:rsidP="002745DF">
            <w:pPr>
              <w:pStyle w:val="TAH"/>
            </w:pPr>
            <w:r w:rsidRPr="00E27D23">
              <w:t>Condition</w:t>
            </w:r>
          </w:p>
        </w:tc>
      </w:tr>
      <w:tr w:rsidR="00CE3A0A" w:rsidRPr="00E27D23" w14:paraId="2755E0DF" w14:textId="77777777" w:rsidTr="002745DF">
        <w:tc>
          <w:tcPr>
            <w:tcW w:w="4535" w:type="dxa"/>
            <w:shd w:val="clear" w:color="auto" w:fill="auto"/>
          </w:tcPr>
          <w:p w14:paraId="175F8C92" w14:textId="77777777" w:rsidR="00CE3A0A" w:rsidRPr="00E27D23" w:rsidRDefault="00CE3A0A" w:rsidP="002745DF">
            <w:pPr>
              <w:pStyle w:val="TAL"/>
            </w:pPr>
            <w:r w:rsidRPr="00E27D23">
              <w:t>UE test loop mode C LB setup</w:t>
            </w:r>
          </w:p>
        </w:tc>
        <w:tc>
          <w:tcPr>
            <w:tcW w:w="2267" w:type="dxa"/>
            <w:shd w:val="clear" w:color="auto" w:fill="auto"/>
          </w:tcPr>
          <w:p w14:paraId="47A06B92" w14:textId="77777777" w:rsidR="00CE3A0A" w:rsidRPr="00E27D23" w:rsidRDefault="00CE3A0A" w:rsidP="002745DF">
            <w:pPr>
              <w:pStyle w:val="TAL"/>
            </w:pPr>
          </w:p>
        </w:tc>
        <w:tc>
          <w:tcPr>
            <w:tcW w:w="1700" w:type="dxa"/>
            <w:shd w:val="clear" w:color="auto" w:fill="auto"/>
          </w:tcPr>
          <w:p w14:paraId="704B9228" w14:textId="77777777" w:rsidR="00CE3A0A" w:rsidRPr="00E27D23" w:rsidRDefault="00CE3A0A" w:rsidP="002745DF">
            <w:pPr>
              <w:pStyle w:val="TAL"/>
            </w:pPr>
          </w:p>
        </w:tc>
        <w:tc>
          <w:tcPr>
            <w:tcW w:w="1133" w:type="dxa"/>
            <w:shd w:val="clear" w:color="auto" w:fill="auto"/>
          </w:tcPr>
          <w:p w14:paraId="1E330BBC" w14:textId="77777777" w:rsidR="00CE3A0A" w:rsidRPr="00E27D23" w:rsidRDefault="00CE3A0A" w:rsidP="002745DF">
            <w:pPr>
              <w:pStyle w:val="TAL"/>
            </w:pPr>
          </w:p>
        </w:tc>
      </w:tr>
      <w:tr w:rsidR="00CE3A0A" w:rsidRPr="00E27D23" w14:paraId="50B7E189" w14:textId="77777777" w:rsidTr="002745DF">
        <w:tc>
          <w:tcPr>
            <w:tcW w:w="4535" w:type="dxa"/>
            <w:tcBorders>
              <w:bottom w:val="nil"/>
            </w:tcBorders>
            <w:shd w:val="clear" w:color="auto" w:fill="auto"/>
          </w:tcPr>
          <w:p w14:paraId="24A09FFB" w14:textId="77777777" w:rsidR="00CE3A0A" w:rsidRPr="00E27D23" w:rsidRDefault="00CE3A0A" w:rsidP="002745DF">
            <w:pPr>
              <w:pStyle w:val="TAL"/>
            </w:pPr>
            <w:r w:rsidRPr="00E27D23">
              <w:t xml:space="preserve">  MRB ID</w:t>
            </w:r>
          </w:p>
        </w:tc>
        <w:tc>
          <w:tcPr>
            <w:tcW w:w="2267" w:type="dxa"/>
            <w:shd w:val="clear" w:color="auto" w:fill="auto"/>
          </w:tcPr>
          <w:p w14:paraId="41263946" w14:textId="77777777" w:rsidR="00CE3A0A" w:rsidRPr="00E27D23" w:rsidRDefault="00CE3A0A" w:rsidP="002745DF">
            <w:pPr>
              <w:pStyle w:val="TAL"/>
            </w:pPr>
            <w:r w:rsidRPr="00E27D23">
              <w:t>‘ 0 0 0 0 0 0 0 0</w:t>
            </w:r>
          </w:p>
          <w:p w14:paraId="72700B24" w14:textId="77777777" w:rsidR="00CE3A0A" w:rsidRPr="00E27D23" w:rsidRDefault="00CE3A0A" w:rsidP="002745DF">
            <w:pPr>
              <w:pStyle w:val="TAL"/>
              <w:ind w:firstLineChars="50" w:firstLine="90"/>
            </w:pPr>
            <w:r w:rsidRPr="00E27D23">
              <w:t xml:space="preserve">0 0 0 0 0 0 0 0 </w:t>
            </w:r>
          </w:p>
          <w:p w14:paraId="4F6866AD" w14:textId="77777777" w:rsidR="00CE3A0A" w:rsidRPr="00E27D23" w:rsidRDefault="00CE3A0A" w:rsidP="002745DF">
            <w:pPr>
              <w:pStyle w:val="TAL"/>
              <w:ind w:firstLineChars="50" w:firstLine="90"/>
            </w:pPr>
            <w:r w:rsidRPr="00E27D23">
              <w:t xml:space="preserve">0 0 0 0 0 0 0 0 </w:t>
            </w:r>
            <w:r w:rsidRPr="00E27D23">
              <w:rPr>
                <w:lang w:eastAsia="zh-CN"/>
              </w:rPr>
              <w:t>’B</w:t>
            </w:r>
          </w:p>
        </w:tc>
        <w:tc>
          <w:tcPr>
            <w:tcW w:w="1700" w:type="dxa"/>
            <w:shd w:val="clear" w:color="auto" w:fill="auto"/>
          </w:tcPr>
          <w:p w14:paraId="7337EBC3" w14:textId="77777777" w:rsidR="00CE3A0A" w:rsidRPr="00E27D23" w:rsidRDefault="00CE3A0A" w:rsidP="002745DF">
            <w:pPr>
              <w:pStyle w:val="TAL"/>
            </w:pPr>
            <w:r w:rsidRPr="00E27D23">
              <w:t>MRB-Identity</w:t>
            </w:r>
            <w:r w:rsidRPr="00E27D23">
              <w:rPr>
                <w:lang w:eastAsia="ko-KR"/>
              </w:rPr>
              <w:t xml:space="preserve"> is 1</w:t>
            </w:r>
          </w:p>
        </w:tc>
        <w:tc>
          <w:tcPr>
            <w:tcW w:w="1133" w:type="dxa"/>
            <w:shd w:val="clear" w:color="auto" w:fill="auto"/>
          </w:tcPr>
          <w:p w14:paraId="435C8DC7" w14:textId="77777777" w:rsidR="00CE3A0A" w:rsidRPr="00E27D23" w:rsidRDefault="00CE3A0A" w:rsidP="002745DF">
            <w:pPr>
              <w:pStyle w:val="TAL"/>
              <w:rPr>
                <w:lang w:eastAsia="zh-CN"/>
              </w:rPr>
            </w:pPr>
            <w:r w:rsidRPr="00E27D23">
              <w:rPr>
                <w:lang w:eastAsia="zh-CN"/>
              </w:rPr>
              <w:t>Step 13</w:t>
            </w:r>
          </w:p>
        </w:tc>
      </w:tr>
      <w:tr w:rsidR="00CE3A0A" w:rsidRPr="00E27D23" w14:paraId="28CB0AF6" w14:textId="77777777" w:rsidTr="002745DF">
        <w:tc>
          <w:tcPr>
            <w:tcW w:w="4535" w:type="dxa"/>
            <w:tcBorders>
              <w:top w:val="nil"/>
            </w:tcBorders>
            <w:shd w:val="clear" w:color="auto" w:fill="auto"/>
          </w:tcPr>
          <w:p w14:paraId="3954213B" w14:textId="77777777" w:rsidR="00CE3A0A" w:rsidRPr="00E27D23" w:rsidRDefault="00CE3A0A" w:rsidP="002745DF">
            <w:pPr>
              <w:pStyle w:val="TH"/>
              <w:spacing w:before="0" w:after="0"/>
              <w:jc w:val="left"/>
            </w:pPr>
            <w:r w:rsidRPr="00E27D23">
              <w:t xml:space="preserve"> </w:t>
            </w:r>
          </w:p>
        </w:tc>
        <w:tc>
          <w:tcPr>
            <w:tcW w:w="2267" w:type="dxa"/>
            <w:shd w:val="clear" w:color="auto" w:fill="auto"/>
          </w:tcPr>
          <w:p w14:paraId="6B8BB3D1" w14:textId="77777777" w:rsidR="00CE3A0A" w:rsidRPr="00E27D23" w:rsidRDefault="00CE3A0A" w:rsidP="002745DF">
            <w:pPr>
              <w:pStyle w:val="TAL"/>
            </w:pPr>
            <w:r w:rsidRPr="00E27D23">
              <w:t>‘ 0 0 0 0 0 0 0 0</w:t>
            </w:r>
          </w:p>
          <w:p w14:paraId="697E3B87" w14:textId="77777777" w:rsidR="00CE3A0A" w:rsidRPr="00E27D23" w:rsidRDefault="00CE3A0A" w:rsidP="002745DF">
            <w:pPr>
              <w:pStyle w:val="TAL"/>
              <w:ind w:firstLineChars="50" w:firstLine="90"/>
            </w:pPr>
            <w:r w:rsidRPr="00E27D23">
              <w:t xml:space="preserve">0 0 0 0 0 0 0 0 </w:t>
            </w:r>
          </w:p>
          <w:p w14:paraId="2ABEABBF" w14:textId="77777777" w:rsidR="00CE3A0A" w:rsidRPr="00E27D23" w:rsidRDefault="00CE3A0A" w:rsidP="002745DF">
            <w:pPr>
              <w:pStyle w:val="TAL"/>
              <w:ind w:firstLineChars="50" w:firstLine="90"/>
            </w:pPr>
            <w:r w:rsidRPr="00E27D23">
              <w:t xml:space="preserve">1 0 0 0 0 0 0 0 </w:t>
            </w:r>
            <w:r w:rsidRPr="00E27D23">
              <w:rPr>
                <w:lang w:eastAsia="zh-CN"/>
              </w:rPr>
              <w:t>’B</w:t>
            </w:r>
          </w:p>
        </w:tc>
        <w:tc>
          <w:tcPr>
            <w:tcW w:w="1700" w:type="dxa"/>
            <w:shd w:val="clear" w:color="auto" w:fill="auto"/>
          </w:tcPr>
          <w:p w14:paraId="6FCF81F8" w14:textId="77777777" w:rsidR="00CE3A0A" w:rsidRPr="00E27D23" w:rsidRDefault="00CE3A0A" w:rsidP="002745DF">
            <w:pPr>
              <w:pStyle w:val="TAL"/>
              <w:rPr>
                <w:lang w:eastAsia="zh-CN"/>
              </w:rPr>
            </w:pPr>
            <w:r w:rsidRPr="00E27D23">
              <w:t>MRB-Identity</w:t>
            </w:r>
            <w:r w:rsidRPr="00E27D23">
              <w:rPr>
                <w:lang w:eastAsia="ko-KR"/>
              </w:rPr>
              <w:t xml:space="preserve"> is 2</w:t>
            </w:r>
          </w:p>
        </w:tc>
        <w:tc>
          <w:tcPr>
            <w:tcW w:w="1133" w:type="dxa"/>
            <w:shd w:val="clear" w:color="auto" w:fill="auto"/>
          </w:tcPr>
          <w:p w14:paraId="06BA0128" w14:textId="77777777" w:rsidR="00CE3A0A" w:rsidRPr="00E27D23" w:rsidRDefault="00CE3A0A" w:rsidP="002745DF">
            <w:pPr>
              <w:pStyle w:val="TAL"/>
              <w:rPr>
                <w:lang w:eastAsia="zh-CN"/>
              </w:rPr>
            </w:pPr>
            <w:r w:rsidRPr="00E27D23">
              <w:rPr>
                <w:lang w:eastAsia="zh-CN"/>
              </w:rPr>
              <w:t>Step 31</w:t>
            </w:r>
          </w:p>
        </w:tc>
      </w:tr>
    </w:tbl>
    <w:p w14:paraId="78E56304" w14:textId="77777777" w:rsidR="00CE3A0A" w:rsidRPr="00E27D23" w:rsidRDefault="00CE3A0A" w:rsidP="009D4432"/>
    <w:p w14:paraId="58E61D30" w14:textId="58B73D6C" w:rsidR="00D705B7" w:rsidRPr="00E27D23" w:rsidRDefault="00D705B7" w:rsidP="00D705B7">
      <w:pPr>
        <w:pStyle w:val="H6"/>
      </w:pPr>
      <w:r w:rsidRPr="00E27D23">
        <w:t>14.2.5.2.2</w:t>
      </w:r>
      <w:r w:rsidRPr="00E27D23">
        <w:tab/>
        <w:t>MBS Multicast/ Session management / UE-requested PDU session establishment / UE-requested PDU session modification / Join MBS multicast session / Rejected / User is outside of local MBS service area14.2.5.2.2.1</w:t>
      </w:r>
      <w:r w:rsidRPr="00E27D23">
        <w:tab/>
        <w:t>Test Purpose (TP)</w:t>
      </w:r>
    </w:p>
    <w:p w14:paraId="0EFAAE34" w14:textId="77777777" w:rsidR="00D705B7" w:rsidRPr="00E27D23" w:rsidRDefault="00D705B7" w:rsidP="00D705B7">
      <w:pPr>
        <w:pStyle w:val="H6"/>
      </w:pPr>
      <w:r w:rsidRPr="00E27D23">
        <w:t>(1)</w:t>
      </w:r>
    </w:p>
    <w:p w14:paraId="41F9CCB8" w14:textId="77777777" w:rsidR="00D705B7" w:rsidRPr="00E27D23" w:rsidRDefault="00D705B7" w:rsidP="00D705B7">
      <w:pPr>
        <w:pStyle w:val="PL"/>
        <w:rPr>
          <w:noProof w:val="0"/>
        </w:rPr>
      </w:pPr>
      <w:r w:rsidRPr="00E27D23">
        <w:rPr>
          <w:b/>
          <w:i/>
          <w:noProof w:val="0"/>
        </w:rPr>
        <w:t xml:space="preserve">with </w:t>
      </w:r>
      <w:r w:rsidRPr="00E27D23">
        <w:rPr>
          <w:noProof w:val="0"/>
        </w:rPr>
        <w:t>{ UE is in 5GMM-REGISTERED state and has sent PDU SESSION ESTABLISHMENT REQUEST or PDU SESSION MODIFICATION REQUEST including the Requested MBS container IE with MBS operation setting to "Join MBS session" }</w:t>
      </w:r>
    </w:p>
    <w:p w14:paraId="272F81CB" w14:textId="77777777" w:rsidR="00D705B7" w:rsidRPr="00E27D23" w:rsidRDefault="00D705B7" w:rsidP="00D705B7">
      <w:pPr>
        <w:pStyle w:val="PL"/>
        <w:rPr>
          <w:noProof w:val="0"/>
        </w:rPr>
      </w:pPr>
      <w:r w:rsidRPr="00E27D23">
        <w:rPr>
          <w:noProof w:val="0"/>
        </w:rPr>
        <w:t>ensure that {</w:t>
      </w:r>
    </w:p>
    <w:p w14:paraId="6492FF24"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receives PDU SESSION ESTABLISHMENT ACCEPT or PDU SESSION MODIFICATION COMMAND message including Received MBS container IE with MBS decision setting to "MBS join is rejected" and Rejection cause setting to "User is outside of local MBS service area" }</w:t>
      </w:r>
    </w:p>
    <w:p w14:paraId="76530355"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shall not request to join the same MBS session if the UE is camping on a cell that is outside the received MBS service area }</w:t>
      </w:r>
    </w:p>
    <w:p w14:paraId="69B3CC5D" w14:textId="77777777" w:rsidR="00D705B7" w:rsidRPr="00E27D23" w:rsidRDefault="00D705B7" w:rsidP="00D705B7">
      <w:pPr>
        <w:pStyle w:val="PL"/>
        <w:rPr>
          <w:noProof w:val="0"/>
        </w:rPr>
      </w:pPr>
      <w:r w:rsidRPr="00E27D23">
        <w:rPr>
          <w:noProof w:val="0"/>
        </w:rPr>
        <w:t xml:space="preserve">            }</w:t>
      </w:r>
    </w:p>
    <w:p w14:paraId="31B3E89F" w14:textId="77777777" w:rsidR="00D705B7" w:rsidRPr="00E27D23" w:rsidRDefault="00D705B7" w:rsidP="00D705B7">
      <w:pPr>
        <w:pStyle w:val="PL"/>
        <w:rPr>
          <w:noProof w:val="0"/>
        </w:rPr>
      </w:pPr>
    </w:p>
    <w:p w14:paraId="5DEFF79F" w14:textId="77777777" w:rsidR="00D705B7" w:rsidRPr="00E27D23" w:rsidRDefault="00D705B7" w:rsidP="00D705B7">
      <w:pPr>
        <w:pStyle w:val="H6"/>
      </w:pPr>
      <w:r w:rsidRPr="00E27D23">
        <w:t>(2)</w:t>
      </w:r>
    </w:p>
    <w:p w14:paraId="59FB8320" w14:textId="77777777" w:rsidR="00D705B7" w:rsidRPr="00E27D23" w:rsidRDefault="00D705B7" w:rsidP="00D705B7">
      <w:pPr>
        <w:pStyle w:val="PL"/>
        <w:rPr>
          <w:noProof w:val="0"/>
        </w:rPr>
      </w:pPr>
      <w:r w:rsidRPr="00E27D23">
        <w:rPr>
          <w:b/>
          <w:i/>
          <w:noProof w:val="0"/>
        </w:rPr>
        <w:t xml:space="preserve">with </w:t>
      </w:r>
      <w:r w:rsidRPr="00E27D23">
        <w:rPr>
          <w:noProof w:val="0"/>
        </w:rPr>
        <w:t>{ UE is in 5GMM-REGISTERED state and has received the "MBS join is rejected" with Rejection cause setting to "User is outside of local MBS service area"}</w:t>
      </w:r>
    </w:p>
    <w:p w14:paraId="20E23FD7" w14:textId="77777777" w:rsidR="00D705B7" w:rsidRPr="00E27D23" w:rsidRDefault="00D705B7" w:rsidP="00D705B7">
      <w:pPr>
        <w:pStyle w:val="PL"/>
        <w:rPr>
          <w:noProof w:val="0"/>
        </w:rPr>
      </w:pPr>
      <w:r w:rsidRPr="00E27D23">
        <w:rPr>
          <w:noProof w:val="0"/>
        </w:rPr>
        <w:t>ensure that {</w:t>
      </w:r>
    </w:p>
    <w:p w14:paraId="22B7CD16"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move to another cell that is inside the received MBS service area }</w:t>
      </w:r>
    </w:p>
    <w:p w14:paraId="00437E64"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could join the MBS session in the new cell if this MBS session is still needed }</w:t>
      </w:r>
    </w:p>
    <w:p w14:paraId="38547B0D" w14:textId="77777777" w:rsidR="00D705B7" w:rsidRPr="00E27D23" w:rsidRDefault="00D705B7" w:rsidP="00D705B7">
      <w:pPr>
        <w:pStyle w:val="PL"/>
        <w:rPr>
          <w:noProof w:val="0"/>
        </w:rPr>
      </w:pPr>
      <w:r w:rsidRPr="00E27D23">
        <w:rPr>
          <w:noProof w:val="0"/>
        </w:rPr>
        <w:t xml:space="preserve">            }</w:t>
      </w:r>
    </w:p>
    <w:p w14:paraId="1C016875" w14:textId="77777777" w:rsidR="00D705B7" w:rsidRPr="00E27D23" w:rsidRDefault="00D705B7" w:rsidP="00D705B7">
      <w:pPr>
        <w:pStyle w:val="PL"/>
        <w:rPr>
          <w:noProof w:val="0"/>
        </w:rPr>
      </w:pPr>
    </w:p>
    <w:p w14:paraId="7D112458" w14:textId="77777777" w:rsidR="00D705B7" w:rsidRPr="00E27D23" w:rsidRDefault="00D705B7" w:rsidP="00D705B7">
      <w:pPr>
        <w:pStyle w:val="H6"/>
      </w:pPr>
      <w:r w:rsidRPr="00E27D23">
        <w:t>14.2.5.2.2.2</w:t>
      </w:r>
      <w:r w:rsidRPr="00E27D23">
        <w:tab/>
        <w:t>Conformance requirements</w:t>
      </w:r>
    </w:p>
    <w:p w14:paraId="15AC4DFD" w14:textId="77777777" w:rsidR="00D705B7" w:rsidRPr="00E27D23" w:rsidRDefault="00D705B7" w:rsidP="00D705B7">
      <w:r w:rsidRPr="00E27D23">
        <w:t>References: The conformance requirements covered in the present TC are specified in: TS 24.501, clauses 6.4.1.3 and 6.3.2.3. Unless otherwise stated these are Rel-17 requirements.</w:t>
      </w:r>
    </w:p>
    <w:p w14:paraId="0E38ACDE" w14:textId="77777777" w:rsidR="00D705B7" w:rsidRPr="00E27D23" w:rsidRDefault="00D705B7" w:rsidP="00D705B7">
      <w:r w:rsidRPr="00E27D23">
        <w:t>[TS 24.501, clause 6.4.1.3]</w:t>
      </w:r>
    </w:p>
    <w:p w14:paraId="2F4C7ED7" w14:textId="77777777" w:rsidR="00D705B7" w:rsidRPr="00E27D23" w:rsidRDefault="00D705B7" w:rsidP="00D705B7">
      <w:pPr>
        <w:rPr>
          <w:lang w:eastAsia="ko-KR"/>
        </w:rPr>
      </w:pPr>
      <w:r w:rsidRPr="00E27D23">
        <w:rPr>
          <w:lang w:eastAsia="ko-KR"/>
        </w:rPr>
        <w:t>If the PDU SESSION ESTABLISHMENT ACCEPT message includes the Received MBS container IE, for each of the Received MBS information:</w:t>
      </w:r>
    </w:p>
    <w:p w14:paraId="24AACECE" w14:textId="77777777" w:rsidR="00D705B7" w:rsidRPr="00E27D23" w:rsidRDefault="00D705B7" w:rsidP="00D705B7">
      <w:pPr>
        <w:pStyle w:val="NO"/>
        <w:rPr>
          <w:lang w:eastAsia="zh-CN"/>
        </w:rPr>
      </w:pPr>
      <w:r w:rsidRPr="00E27D23">
        <w:rPr>
          <w:lang w:eastAsia="zh-CN"/>
        </w:rPr>
        <w:t>…</w:t>
      </w:r>
    </w:p>
    <w:p w14:paraId="47CC805D" w14:textId="77777777" w:rsidR="00D705B7" w:rsidRPr="00E27D23" w:rsidRDefault="00D705B7" w:rsidP="00D705B7">
      <w:pPr>
        <w:pStyle w:val="B1"/>
        <w:rPr>
          <w:lang w:eastAsia="ko-KR"/>
        </w:rPr>
      </w:pPr>
      <w:r w:rsidRPr="00E27D23">
        <w:rPr>
          <w:lang w:eastAsia="ko-KR"/>
        </w:rPr>
        <w:t>b)</w:t>
      </w:r>
      <w:r w:rsidRPr="00E27D23">
        <w:rPr>
          <w:lang w:eastAsia="ko-KR"/>
        </w:rPr>
        <w:tab/>
        <w:t xml:space="preserve">if MBS decision is set to "MBS join is rejected", the UE shall consider the requested join as rejected. The UE shall store the received MBS service area associated with the received TMGI, if any. If the received Rejection cause is set to "User is outside of local MBS service area", the UE shall not request to join the same multicast MBS session if neither current TAI nor CGI of the current cell </w:t>
      </w:r>
      <w:r w:rsidRPr="00E27D23">
        <w:rPr>
          <w:lang w:eastAsia="zh-TW"/>
        </w:rPr>
        <w:t>is</w:t>
      </w:r>
      <w:r w:rsidRPr="00E27D23">
        <w:rPr>
          <w:lang w:eastAsia="ko-KR"/>
        </w:rPr>
        <w:t xml:space="preserve"> part of the received MBS service area. </w:t>
      </w:r>
    </w:p>
    <w:p w14:paraId="0B654D39" w14:textId="77777777" w:rsidR="00D705B7" w:rsidRPr="00E27D23" w:rsidRDefault="00D705B7" w:rsidP="00D705B7">
      <w:pPr>
        <w:pStyle w:val="B1"/>
      </w:pPr>
      <w:r w:rsidRPr="00E27D23">
        <w:t>…</w:t>
      </w:r>
    </w:p>
    <w:p w14:paraId="48504A97" w14:textId="77777777" w:rsidR="00D705B7" w:rsidRPr="00E27D23" w:rsidRDefault="00D705B7" w:rsidP="00D705B7">
      <w:r w:rsidRPr="00E27D23">
        <w:t>[TS 24.501, clause 6.3.2.3]</w:t>
      </w:r>
    </w:p>
    <w:p w14:paraId="4B4A5640" w14:textId="764CA141" w:rsidR="00D705B7" w:rsidRPr="00E27D23" w:rsidRDefault="00D705B7" w:rsidP="00D705B7">
      <w:pPr>
        <w:rPr>
          <w:lang w:eastAsia="ko-KR"/>
        </w:rPr>
      </w:pPr>
      <w:r w:rsidRPr="00E27D23">
        <w:rPr>
          <w:lang w:eastAsia="ko-KR"/>
        </w:rPr>
        <w:t>If the PDU SESSION MODIFICATION COMMAND message includes the Received MBS container IE, for each of the Received MBS information:</w:t>
      </w:r>
    </w:p>
    <w:p w14:paraId="7DDBB574" w14:textId="77777777" w:rsidR="00D705B7" w:rsidRPr="00E27D23" w:rsidRDefault="00D705B7" w:rsidP="00D705B7">
      <w:pPr>
        <w:rPr>
          <w:lang w:eastAsia="ko-KR"/>
        </w:rPr>
      </w:pPr>
      <w:r w:rsidRPr="00E27D23">
        <w:rPr>
          <w:lang w:eastAsia="ko-KR"/>
        </w:rPr>
        <w:t>…</w:t>
      </w:r>
    </w:p>
    <w:p w14:paraId="70CD2C08" w14:textId="77777777" w:rsidR="00D705B7" w:rsidRPr="00E27D23" w:rsidRDefault="00D705B7" w:rsidP="00D705B7">
      <w:pPr>
        <w:pStyle w:val="B1"/>
        <w:rPr>
          <w:lang w:eastAsia="ko-KR"/>
        </w:rPr>
      </w:pPr>
      <w:r w:rsidRPr="00E27D23">
        <w:rPr>
          <w:lang w:eastAsia="ko-KR"/>
        </w:rPr>
        <w:t>b)</w:t>
      </w:r>
      <w:r w:rsidRPr="00E27D23">
        <w:rPr>
          <w:lang w:eastAsia="ko-KR"/>
        </w:rPr>
        <w:tab/>
        <w:t xml:space="preserve">if MBS decision is set to "MBS join is rejected", the UE shall consider the requested join as rejected. The UE shall store the received MBS service area associated with the received TMGI, if any. If the received Rejection cause is set to "User is outside of local MBS service area", the UE shall not request to join the same </w:t>
      </w:r>
      <w:r w:rsidRPr="00E27D23">
        <w:t xml:space="preserve">multicast </w:t>
      </w:r>
      <w:r w:rsidRPr="00E27D23">
        <w:rPr>
          <w:lang w:eastAsia="ko-KR"/>
        </w:rPr>
        <w:t>MBS session if neither current TAI nor CGI of the current cell is part of the received MBS service area.</w:t>
      </w:r>
    </w:p>
    <w:p w14:paraId="0A1F29B8" w14:textId="77777777" w:rsidR="00D705B7" w:rsidRPr="00E27D23" w:rsidRDefault="00D705B7" w:rsidP="00D705B7">
      <w:pPr>
        <w:pStyle w:val="B1"/>
        <w:rPr>
          <w:rFonts w:eastAsia="Malgun Gothic"/>
          <w:lang w:eastAsia="ko-KR"/>
        </w:rPr>
      </w:pPr>
      <w:r w:rsidRPr="00E27D23">
        <w:rPr>
          <w:lang w:eastAsia="ko-KR"/>
        </w:rPr>
        <w:t>…</w:t>
      </w:r>
    </w:p>
    <w:p w14:paraId="6890203A" w14:textId="77777777" w:rsidR="00D705B7" w:rsidRPr="00E27D23" w:rsidRDefault="00D705B7" w:rsidP="00D705B7">
      <w:pPr>
        <w:pStyle w:val="H6"/>
      </w:pPr>
      <w:r w:rsidRPr="00E27D23">
        <w:t>14.2.5.2.2.3</w:t>
      </w:r>
      <w:r w:rsidRPr="00E27D23">
        <w:tab/>
        <w:t>Test description</w:t>
      </w:r>
    </w:p>
    <w:p w14:paraId="7C314D99" w14:textId="77777777" w:rsidR="00D705B7" w:rsidRPr="00E27D23" w:rsidRDefault="00D705B7" w:rsidP="00D705B7">
      <w:pPr>
        <w:pStyle w:val="H6"/>
      </w:pPr>
      <w:r w:rsidRPr="00E27D23">
        <w:t>14.2.5.2.2.3.1</w:t>
      </w:r>
      <w:r w:rsidRPr="00E27D23">
        <w:tab/>
        <w:t>Pre-test conditions</w:t>
      </w:r>
    </w:p>
    <w:p w14:paraId="0A7AE271" w14:textId="77777777" w:rsidR="00D705B7" w:rsidRPr="00E27D23" w:rsidRDefault="00D705B7" w:rsidP="00D705B7">
      <w:pPr>
        <w:pStyle w:val="H6"/>
      </w:pPr>
      <w:r w:rsidRPr="00E27D23">
        <w:t>System Simulator:</w:t>
      </w:r>
    </w:p>
    <w:p w14:paraId="274DC645" w14:textId="77777777" w:rsidR="00D705B7" w:rsidRPr="00E27D23" w:rsidRDefault="00D705B7" w:rsidP="00D705B7">
      <w:pPr>
        <w:pStyle w:val="B1"/>
        <w:rPr>
          <w:lang w:eastAsia="zh-CN"/>
        </w:rPr>
      </w:pPr>
      <w:r w:rsidRPr="00E27D23">
        <w:t>-</w:t>
      </w:r>
      <w:r w:rsidRPr="00E27D23">
        <w:tab/>
      </w:r>
      <w:r w:rsidRPr="00E27D23">
        <w:rPr>
          <w:lang w:eastAsia="zh-CN"/>
        </w:rPr>
        <w:t>NR Cell 1 is the Serving Cell and NR Cell 11 is the intra-frequency neighbour cell of NR Cell 1.</w:t>
      </w:r>
    </w:p>
    <w:p w14:paraId="6DBC07E6" w14:textId="7C55D1DE" w:rsidR="00D705B7" w:rsidRPr="00E27D23" w:rsidRDefault="00D705B7" w:rsidP="00D705B7">
      <w:pPr>
        <w:pStyle w:val="B1"/>
      </w:pPr>
      <w:r w:rsidRPr="00E27D23">
        <w:t>-</w:t>
      </w:r>
      <w:r w:rsidRPr="00E27D23">
        <w:tab/>
        <w:t>NR Cell 1 "Serving cell"</w:t>
      </w:r>
    </w:p>
    <w:p w14:paraId="618803A8" w14:textId="0DB5CAA1" w:rsidR="00D705B7" w:rsidRPr="00E27D23" w:rsidRDefault="00D705B7" w:rsidP="00D705B7">
      <w:pPr>
        <w:pStyle w:val="B1"/>
      </w:pPr>
      <w:r w:rsidRPr="00E27D23">
        <w:t>-</w:t>
      </w:r>
      <w:r w:rsidRPr="00E27D23">
        <w:tab/>
        <w:t>NR Cell 11 "Non-Suitable "Off" cell".</w:t>
      </w:r>
    </w:p>
    <w:p w14:paraId="3A011CAC" w14:textId="77777777" w:rsidR="00D705B7" w:rsidRPr="00E27D23" w:rsidRDefault="00D705B7" w:rsidP="00D705B7">
      <w:pPr>
        <w:pStyle w:val="B1"/>
        <w:snapToGrid w:val="0"/>
        <w:rPr>
          <w:lang w:eastAsia="zh-CN"/>
        </w:rPr>
      </w:pPr>
      <w:r w:rsidRPr="00E27D23">
        <w:rPr>
          <w:lang w:eastAsia="zh-CN"/>
        </w:rPr>
        <w:t>-</w:t>
      </w:r>
      <w:r w:rsidRPr="00E27D23">
        <w:rPr>
          <w:lang w:eastAsia="zh-CN"/>
        </w:rPr>
        <w:tab/>
      </w:r>
      <w:r w:rsidRPr="00E27D23">
        <w:t>System information combination NR-2 as defined in TS 38.508-1 [4] clause 4.4.3.1.2 is used in NR cells</w:t>
      </w:r>
      <w:r w:rsidRPr="00E27D23">
        <w:rPr>
          <w:lang w:eastAsia="zh-CN"/>
        </w:rPr>
        <w:t>.</w:t>
      </w:r>
    </w:p>
    <w:p w14:paraId="57B5C7C0" w14:textId="77777777" w:rsidR="00D705B7" w:rsidRPr="00E27D23" w:rsidRDefault="00D705B7" w:rsidP="00D705B7">
      <w:pPr>
        <w:pStyle w:val="H6"/>
      </w:pPr>
      <w:r w:rsidRPr="00E27D23">
        <w:t>UE:</w:t>
      </w:r>
    </w:p>
    <w:p w14:paraId="73BD05B6" w14:textId="77777777" w:rsidR="00D705B7" w:rsidRPr="00E27D23" w:rsidRDefault="00D705B7" w:rsidP="00D705B7">
      <w:pPr>
        <w:ind w:left="568" w:hanging="284"/>
      </w:pPr>
      <w:r w:rsidRPr="00E27D23">
        <w:t>-</w:t>
      </w:r>
      <w:r w:rsidRPr="00E27D23">
        <w:tab/>
        <w:t xml:space="preserve">UE is made </w:t>
      </w:r>
      <w:r w:rsidRPr="00E27D23">
        <w:rPr>
          <w:lang w:eastAsia="zh-CN"/>
        </w:rPr>
        <w:t xml:space="preserve">interested in </w:t>
      </w:r>
      <w:r w:rsidRPr="00E27D23">
        <w:t>receiv</w:t>
      </w:r>
      <w:r w:rsidRPr="00E27D23">
        <w:rPr>
          <w:lang w:eastAsia="zh-CN"/>
        </w:rPr>
        <w:t xml:space="preserve">ing </w:t>
      </w:r>
      <w:r w:rsidRPr="00E27D23">
        <w:t>MBS Multicast service with MBS Service ID</w:t>
      </w:r>
      <w:r w:rsidRPr="00E27D23" w:rsidDel="00D103EC">
        <w:t xml:space="preserve"> </w:t>
      </w:r>
      <w:r w:rsidRPr="00E27D23">
        <w:rPr>
          <w:lang w:eastAsia="zh-CN"/>
        </w:rPr>
        <w:t>‘000101’H</w:t>
      </w:r>
      <w:r w:rsidRPr="00E27D23">
        <w:t>.</w:t>
      </w:r>
    </w:p>
    <w:p w14:paraId="359105B6" w14:textId="77777777" w:rsidR="00D705B7" w:rsidRPr="00E27D23" w:rsidRDefault="00D705B7" w:rsidP="00D705B7">
      <w:pPr>
        <w:pStyle w:val="H6"/>
      </w:pPr>
      <w:r w:rsidRPr="00E27D23">
        <w:t>Preamble:</w:t>
      </w:r>
    </w:p>
    <w:p w14:paraId="1794F4DB" w14:textId="77777777" w:rsidR="00D705B7" w:rsidRPr="00E27D23" w:rsidRDefault="00D705B7" w:rsidP="00D705B7">
      <w:pPr>
        <w:pStyle w:val="B1"/>
      </w:pPr>
      <w:r w:rsidRPr="00E27D23">
        <w:t>-</w:t>
      </w:r>
      <w:r w:rsidRPr="00E27D23">
        <w:tab/>
        <w:t xml:space="preserve">The UE is in state 1N-A on NR Cell 1 (serving cell) according to TS 38.508-1 [4] Table 4.4A.2-1 with Test Mode = on to activate UE TEST MODE </w:t>
      </w:r>
      <w:r w:rsidRPr="00E27D23">
        <w:rPr>
          <w:lang w:eastAsia="zh-CN"/>
        </w:rPr>
        <w:t>C</w:t>
      </w:r>
      <w:r w:rsidRPr="00E27D23">
        <w:t xml:space="preserve"> and Test Loop Function = off.</w:t>
      </w:r>
    </w:p>
    <w:p w14:paraId="488231F3" w14:textId="77777777" w:rsidR="00D705B7" w:rsidRPr="00E27D23" w:rsidRDefault="00D705B7" w:rsidP="00D705B7">
      <w:pPr>
        <w:pStyle w:val="H6"/>
      </w:pPr>
      <w:r w:rsidRPr="00E27D23">
        <w:t>14.2.5.2.2.3.2</w:t>
      </w:r>
      <w:r w:rsidRPr="00E27D23">
        <w:tab/>
        <w:t>Test procedure sequence</w:t>
      </w:r>
    </w:p>
    <w:p w14:paraId="45C3208D" w14:textId="77777777" w:rsidR="00D705B7" w:rsidRPr="00E27D23" w:rsidRDefault="00D705B7" w:rsidP="00D705B7">
      <w:pPr>
        <w:pStyle w:val="TH"/>
      </w:pPr>
      <w:r w:rsidRPr="00E27D23">
        <w:t>Table 14.2.5.2.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D705B7" w:rsidRPr="00E27D23" w14:paraId="5110B3FE" w14:textId="77777777" w:rsidTr="009A7812">
        <w:tc>
          <w:tcPr>
            <w:tcW w:w="533" w:type="dxa"/>
            <w:tcBorders>
              <w:top w:val="single" w:sz="4" w:space="0" w:color="auto"/>
              <w:left w:val="single" w:sz="4" w:space="0" w:color="auto"/>
              <w:bottom w:val="nil"/>
              <w:right w:val="single" w:sz="4" w:space="0" w:color="auto"/>
            </w:tcBorders>
            <w:hideMark/>
          </w:tcPr>
          <w:p w14:paraId="69C4A2ED" w14:textId="77777777" w:rsidR="00D705B7" w:rsidRPr="00E27D23" w:rsidRDefault="00D705B7" w:rsidP="009A7812">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37AB58E8" w14:textId="77777777" w:rsidR="00D705B7" w:rsidRPr="00E27D23" w:rsidRDefault="00D705B7" w:rsidP="009A7812">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37E8AF5" w14:textId="77777777" w:rsidR="00D705B7" w:rsidRPr="00E27D23" w:rsidRDefault="00D705B7" w:rsidP="009A7812">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68A5A833" w14:textId="77777777" w:rsidR="00D705B7" w:rsidRPr="00E27D23" w:rsidRDefault="00D705B7" w:rsidP="009A7812">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3632AC81" w14:textId="77777777" w:rsidR="00D705B7" w:rsidRPr="00E27D23" w:rsidRDefault="00D705B7" w:rsidP="009A7812">
            <w:pPr>
              <w:pStyle w:val="TAH"/>
            </w:pPr>
            <w:r w:rsidRPr="00E27D23">
              <w:t>Verdict</w:t>
            </w:r>
          </w:p>
        </w:tc>
      </w:tr>
      <w:tr w:rsidR="00D705B7" w:rsidRPr="00E27D23" w14:paraId="2E937CB6" w14:textId="77777777" w:rsidTr="009A7812">
        <w:tc>
          <w:tcPr>
            <w:tcW w:w="533" w:type="dxa"/>
            <w:tcBorders>
              <w:top w:val="nil"/>
              <w:left w:val="single" w:sz="4" w:space="0" w:color="auto"/>
              <w:bottom w:val="single" w:sz="4" w:space="0" w:color="auto"/>
              <w:right w:val="single" w:sz="4" w:space="0" w:color="auto"/>
            </w:tcBorders>
          </w:tcPr>
          <w:p w14:paraId="08D5FD08" w14:textId="77777777" w:rsidR="00D705B7" w:rsidRPr="00E27D23" w:rsidRDefault="00D705B7" w:rsidP="009A7812">
            <w:pPr>
              <w:pStyle w:val="TAH"/>
            </w:pPr>
          </w:p>
        </w:tc>
        <w:tc>
          <w:tcPr>
            <w:tcW w:w="3967" w:type="dxa"/>
            <w:tcBorders>
              <w:top w:val="nil"/>
              <w:left w:val="single" w:sz="4" w:space="0" w:color="auto"/>
              <w:bottom w:val="single" w:sz="4" w:space="0" w:color="auto"/>
              <w:right w:val="single" w:sz="4" w:space="0" w:color="auto"/>
            </w:tcBorders>
          </w:tcPr>
          <w:p w14:paraId="1458C2A6" w14:textId="77777777" w:rsidR="00D705B7" w:rsidRPr="00E27D23" w:rsidRDefault="00D705B7" w:rsidP="009A7812">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2C300A43" w14:textId="77777777" w:rsidR="00D705B7" w:rsidRPr="00E27D23" w:rsidRDefault="00D705B7" w:rsidP="009A7812">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4A066968" w14:textId="77777777" w:rsidR="00D705B7" w:rsidRPr="00E27D23" w:rsidRDefault="00D705B7" w:rsidP="009A7812">
            <w:pPr>
              <w:pStyle w:val="TAH"/>
            </w:pPr>
            <w:r w:rsidRPr="00E27D23">
              <w:t>Message</w:t>
            </w:r>
          </w:p>
        </w:tc>
        <w:tc>
          <w:tcPr>
            <w:tcW w:w="567" w:type="dxa"/>
            <w:tcBorders>
              <w:top w:val="nil"/>
              <w:left w:val="single" w:sz="4" w:space="0" w:color="auto"/>
              <w:bottom w:val="single" w:sz="4" w:space="0" w:color="auto"/>
              <w:right w:val="single" w:sz="4" w:space="0" w:color="auto"/>
            </w:tcBorders>
          </w:tcPr>
          <w:p w14:paraId="7306960B" w14:textId="77777777" w:rsidR="00D705B7" w:rsidRPr="00E27D23" w:rsidRDefault="00D705B7" w:rsidP="009A7812">
            <w:pPr>
              <w:pStyle w:val="TAH"/>
            </w:pPr>
          </w:p>
        </w:tc>
        <w:tc>
          <w:tcPr>
            <w:tcW w:w="850" w:type="dxa"/>
            <w:tcBorders>
              <w:top w:val="nil"/>
              <w:left w:val="single" w:sz="4" w:space="0" w:color="auto"/>
              <w:bottom w:val="single" w:sz="4" w:space="0" w:color="auto"/>
              <w:right w:val="single" w:sz="4" w:space="0" w:color="auto"/>
            </w:tcBorders>
          </w:tcPr>
          <w:p w14:paraId="5EB706FA" w14:textId="77777777" w:rsidR="00D705B7" w:rsidRPr="00E27D23" w:rsidRDefault="00D705B7" w:rsidP="009A7812">
            <w:pPr>
              <w:pStyle w:val="TAH"/>
            </w:pPr>
          </w:p>
        </w:tc>
      </w:tr>
      <w:tr w:rsidR="00D705B7" w:rsidRPr="00E27D23" w14:paraId="5935D36B" w14:textId="77777777" w:rsidTr="009A7812">
        <w:tc>
          <w:tcPr>
            <w:tcW w:w="533" w:type="dxa"/>
            <w:tcBorders>
              <w:top w:val="nil"/>
              <w:left w:val="single" w:sz="4" w:space="0" w:color="auto"/>
              <w:bottom w:val="single" w:sz="4" w:space="0" w:color="auto"/>
              <w:right w:val="single" w:sz="4" w:space="0" w:color="auto"/>
            </w:tcBorders>
          </w:tcPr>
          <w:p w14:paraId="6B242E6D" w14:textId="77777777" w:rsidR="00D705B7" w:rsidRPr="00E27D23" w:rsidRDefault="00D705B7" w:rsidP="009A7812">
            <w:pPr>
              <w:pStyle w:val="TAC"/>
              <w:rPr>
                <w:lang w:eastAsia="zh-CN"/>
              </w:rPr>
            </w:pPr>
            <w:r w:rsidRPr="00E27D23">
              <w:t>-</w:t>
            </w:r>
          </w:p>
        </w:tc>
        <w:tc>
          <w:tcPr>
            <w:tcW w:w="3967" w:type="dxa"/>
            <w:tcBorders>
              <w:top w:val="nil"/>
              <w:left w:val="single" w:sz="4" w:space="0" w:color="auto"/>
              <w:bottom w:val="single" w:sz="4" w:space="0" w:color="auto"/>
              <w:right w:val="single" w:sz="4" w:space="0" w:color="auto"/>
            </w:tcBorders>
          </w:tcPr>
          <w:p w14:paraId="66160368" w14:textId="77777777" w:rsidR="00D705B7" w:rsidRPr="00E27D23" w:rsidRDefault="00D705B7" w:rsidP="009A7812">
            <w:pPr>
              <w:pStyle w:val="TAL"/>
              <w:rPr>
                <w:lang w:eastAsia="zh-CN"/>
              </w:rPr>
            </w:pPr>
            <w:r w:rsidRPr="00E27D23">
              <w:rPr>
                <w:lang w:eastAsia="zh-CN"/>
              </w:rPr>
              <w:t xml:space="preserve">EXCEPTION: Step 1a1 to </w:t>
            </w:r>
            <w:r w:rsidRPr="00E27D23">
              <w:t>1b12a1</w:t>
            </w:r>
            <w:r w:rsidRPr="00E27D23">
              <w:rPr>
                <w:lang w:eastAsia="zh-CN"/>
              </w:rPr>
              <w:t xml:space="preserve"> describe behaviour that depends on the UE capability the “lower case letter” identifies a step sequence that take place.</w:t>
            </w:r>
          </w:p>
        </w:tc>
        <w:tc>
          <w:tcPr>
            <w:tcW w:w="708" w:type="dxa"/>
            <w:tcBorders>
              <w:top w:val="single" w:sz="4" w:space="0" w:color="auto"/>
              <w:left w:val="single" w:sz="4" w:space="0" w:color="auto"/>
              <w:bottom w:val="single" w:sz="4" w:space="0" w:color="auto"/>
              <w:right w:val="single" w:sz="4" w:space="0" w:color="auto"/>
            </w:tcBorders>
          </w:tcPr>
          <w:p w14:paraId="758D97B3"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5401B5F2"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60ADF1EF"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0C2742AE" w14:textId="77777777" w:rsidR="00D705B7" w:rsidRPr="00E27D23" w:rsidRDefault="00D705B7" w:rsidP="009A7812">
            <w:pPr>
              <w:pStyle w:val="TAC"/>
            </w:pPr>
            <w:r w:rsidRPr="00E27D23">
              <w:t>-</w:t>
            </w:r>
          </w:p>
        </w:tc>
      </w:tr>
      <w:tr w:rsidR="00D705B7" w:rsidRPr="00E27D23" w14:paraId="130C2997" w14:textId="77777777" w:rsidTr="009A7812">
        <w:tc>
          <w:tcPr>
            <w:tcW w:w="533" w:type="dxa"/>
            <w:tcBorders>
              <w:top w:val="nil"/>
              <w:left w:val="single" w:sz="4" w:space="0" w:color="auto"/>
              <w:bottom w:val="single" w:sz="4" w:space="0" w:color="auto"/>
              <w:right w:val="single" w:sz="4" w:space="0" w:color="auto"/>
            </w:tcBorders>
          </w:tcPr>
          <w:p w14:paraId="00FC9148" w14:textId="77777777" w:rsidR="00D705B7" w:rsidRPr="00E27D23" w:rsidRDefault="00D705B7" w:rsidP="009A7812">
            <w:pPr>
              <w:pStyle w:val="TAC"/>
              <w:rPr>
                <w:lang w:eastAsia="zh-CN"/>
              </w:rPr>
            </w:pPr>
            <w:r w:rsidRPr="00E27D23">
              <w:rPr>
                <w:lang w:eastAsia="zh-CN"/>
              </w:rPr>
              <w:t>1a1-1a14</w:t>
            </w:r>
          </w:p>
        </w:tc>
        <w:tc>
          <w:tcPr>
            <w:tcW w:w="3967" w:type="dxa"/>
            <w:tcBorders>
              <w:top w:val="nil"/>
              <w:left w:val="single" w:sz="4" w:space="0" w:color="auto"/>
              <w:bottom w:val="single" w:sz="4" w:space="0" w:color="auto"/>
              <w:right w:val="single" w:sz="4" w:space="0" w:color="auto"/>
            </w:tcBorders>
          </w:tcPr>
          <w:p w14:paraId="745E2FB9" w14:textId="77777777" w:rsidR="00D705B7" w:rsidRPr="00E27D23" w:rsidRDefault="00D705B7" w:rsidP="009A7812">
            <w:pPr>
              <w:pStyle w:val="TAL"/>
              <w:rPr>
                <w:lang w:eastAsia="zh-CN"/>
              </w:rPr>
            </w:pPr>
            <w:r w:rsidRPr="00E27D23">
              <w:rPr>
                <w:lang w:eastAsia="zh-CN"/>
              </w:rPr>
              <w:t xml:space="preserve">Steps 1a1 to </w:t>
            </w:r>
            <w:r w:rsidRPr="00E27D23">
              <w:t xml:space="preserve">1a14 </w:t>
            </w:r>
            <w:r w:rsidRPr="00E27D23">
              <w:rPr>
                <w:kern w:val="2"/>
              </w:rPr>
              <w:t xml:space="preserve">of </w:t>
            </w:r>
            <w:r w:rsidRPr="00E27D23">
              <w:rPr>
                <w:lang w:eastAsia="zh-CN"/>
              </w:rPr>
              <w:t xml:space="preserve">the generic procedures described in </w:t>
            </w:r>
            <w:r w:rsidRPr="00E27D23">
              <w:rPr>
                <w:kern w:val="2"/>
              </w:rPr>
              <w:t>TS 38.508-1</w:t>
            </w:r>
            <w:r w:rsidRPr="00E27D23">
              <w:t>[4]</w:t>
            </w:r>
            <w:r w:rsidRPr="00E27D23">
              <w:rPr>
                <w:kern w:val="2"/>
              </w:rPr>
              <w:t xml:space="preserve"> subclause 4.9.34</w:t>
            </w:r>
            <w:r w:rsidRPr="00E27D23">
              <w:rPr>
                <w:lang w:eastAsia="zh-CN"/>
              </w:rPr>
              <w:t xml:space="preserve"> are performed on NR Cell 1 to establish an </w:t>
            </w:r>
            <w:r w:rsidRPr="00E27D23">
              <w:t>associated PDU Session to the MBS DNN and request to join a MBS Multicast session.</w:t>
            </w:r>
          </w:p>
        </w:tc>
        <w:tc>
          <w:tcPr>
            <w:tcW w:w="708" w:type="dxa"/>
            <w:tcBorders>
              <w:top w:val="single" w:sz="4" w:space="0" w:color="auto"/>
              <w:left w:val="single" w:sz="4" w:space="0" w:color="auto"/>
              <w:bottom w:val="single" w:sz="4" w:space="0" w:color="auto"/>
              <w:right w:val="single" w:sz="4" w:space="0" w:color="auto"/>
            </w:tcBorders>
          </w:tcPr>
          <w:p w14:paraId="5C59D1BB"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7CCFCC2B"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4AD89AA3"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72B1335B" w14:textId="77777777" w:rsidR="00D705B7" w:rsidRPr="00E27D23" w:rsidRDefault="00D705B7" w:rsidP="009A7812">
            <w:pPr>
              <w:pStyle w:val="TAC"/>
            </w:pPr>
            <w:r w:rsidRPr="00E27D23">
              <w:t>-</w:t>
            </w:r>
          </w:p>
        </w:tc>
      </w:tr>
      <w:tr w:rsidR="00D705B7" w:rsidRPr="00E27D23" w14:paraId="10476919" w14:textId="77777777" w:rsidTr="009A7812">
        <w:tc>
          <w:tcPr>
            <w:tcW w:w="533" w:type="dxa"/>
            <w:tcBorders>
              <w:top w:val="nil"/>
              <w:left w:val="single" w:sz="4" w:space="0" w:color="auto"/>
              <w:bottom w:val="single" w:sz="4" w:space="0" w:color="auto"/>
              <w:right w:val="single" w:sz="4" w:space="0" w:color="auto"/>
            </w:tcBorders>
          </w:tcPr>
          <w:p w14:paraId="54A43F53" w14:textId="77777777" w:rsidR="00D705B7" w:rsidRPr="00E27D23" w:rsidRDefault="00D705B7" w:rsidP="009A7812">
            <w:pPr>
              <w:pStyle w:val="TAC"/>
              <w:rPr>
                <w:lang w:eastAsia="zh-CN"/>
              </w:rPr>
            </w:pPr>
            <w:r w:rsidRPr="00E27D23">
              <w:rPr>
                <w:lang w:eastAsia="zh-CN"/>
              </w:rPr>
              <w:t>1a15</w:t>
            </w:r>
          </w:p>
        </w:tc>
        <w:tc>
          <w:tcPr>
            <w:tcW w:w="3967" w:type="dxa"/>
            <w:tcBorders>
              <w:top w:val="nil"/>
              <w:left w:val="single" w:sz="4" w:space="0" w:color="auto"/>
              <w:bottom w:val="single" w:sz="4" w:space="0" w:color="auto"/>
              <w:right w:val="single" w:sz="4" w:space="0" w:color="auto"/>
            </w:tcBorders>
          </w:tcPr>
          <w:p w14:paraId="3C1E3935" w14:textId="77777777" w:rsidR="00D705B7" w:rsidRPr="00E27D23" w:rsidRDefault="00D705B7" w:rsidP="009A7812">
            <w:pPr>
              <w:pStyle w:val="TAL"/>
              <w:rPr>
                <w:lang w:eastAsia="zh-CN"/>
              </w:rPr>
            </w:pPr>
            <w:r w:rsidRPr="00E27D23">
              <w:t>The SS transmits a PDU SESSION MODIFICATION COMMAND to reject MBS Multicast session UE requested to join. The reject cause is "User is outside of local MBS service area".</w:t>
            </w:r>
          </w:p>
        </w:tc>
        <w:tc>
          <w:tcPr>
            <w:tcW w:w="708" w:type="dxa"/>
            <w:tcBorders>
              <w:top w:val="single" w:sz="4" w:space="0" w:color="auto"/>
              <w:left w:val="single" w:sz="4" w:space="0" w:color="auto"/>
              <w:bottom w:val="single" w:sz="4" w:space="0" w:color="auto"/>
              <w:right w:val="single" w:sz="4" w:space="0" w:color="auto"/>
            </w:tcBorders>
          </w:tcPr>
          <w:p w14:paraId="6E8568DD"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0F14D27C" w14:textId="77777777" w:rsidR="00D705B7" w:rsidRPr="00E27D23" w:rsidRDefault="00D705B7" w:rsidP="009A7812">
            <w:pPr>
              <w:pStyle w:val="TAL"/>
            </w:pPr>
            <w:r w:rsidRPr="00E27D23">
              <w:t xml:space="preserve">NR </w:t>
            </w:r>
            <w:smartTag w:uri="urn:schemas-microsoft-com:office:smarttags" w:element="stockticker">
              <w:r w:rsidRPr="00E27D23">
                <w:t>RRC</w:t>
              </w:r>
            </w:smartTag>
            <w:r w:rsidRPr="00E27D23">
              <w:t>: DLInformationTransfer</w:t>
            </w:r>
          </w:p>
          <w:p w14:paraId="2CDB9D9D" w14:textId="77777777" w:rsidR="00D705B7" w:rsidRPr="00E27D23" w:rsidRDefault="00D705B7" w:rsidP="009A7812">
            <w:pPr>
              <w:pStyle w:val="TAL"/>
            </w:pPr>
            <w:r w:rsidRPr="00E27D23">
              <w:t>5GMM: DL NAS TRANSPORT</w:t>
            </w:r>
          </w:p>
          <w:p w14:paraId="003A5D37" w14:textId="77777777" w:rsidR="00D705B7" w:rsidRPr="00E27D23" w:rsidRDefault="00D705B7" w:rsidP="009A7812">
            <w:pPr>
              <w:pStyle w:val="TAC"/>
              <w:jc w:val="left"/>
            </w:pPr>
            <w:r w:rsidRPr="00E27D23">
              <w:t>5GSM: PDU SESSION MODIFICATION COMMAND</w:t>
            </w:r>
          </w:p>
        </w:tc>
        <w:tc>
          <w:tcPr>
            <w:tcW w:w="567" w:type="dxa"/>
            <w:tcBorders>
              <w:top w:val="nil"/>
              <w:left w:val="single" w:sz="4" w:space="0" w:color="auto"/>
              <w:bottom w:val="single" w:sz="4" w:space="0" w:color="auto"/>
              <w:right w:val="single" w:sz="4" w:space="0" w:color="auto"/>
            </w:tcBorders>
          </w:tcPr>
          <w:p w14:paraId="5A16BDE7"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3580263B" w14:textId="77777777" w:rsidR="00D705B7" w:rsidRPr="00E27D23" w:rsidRDefault="00D705B7" w:rsidP="009A7812">
            <w:pPr>
              <w:pStyle w:val="TAC"/>
            </w:pPr>
            <w:r w:rsidRPr="00E27D23">
              <w:t>-</w:t>
            </w:r>
          </w:p>
        </w:tc>
      </w:tr>
      <w:tr w:rsidR="00D705B7" w:rsidRPr="00E27D23" w14:paraId="246BF54E" w14:textId="77777777" w:rsidTr="009A7812">
        <w:tc>
          <w:tcPr>
            <w:tcW w:w="533" w:type="dxa"/>
            <w:tcBorders>
              <w:top w:val="nil"/>
              <w:left w:val="single" w:sz="4" w:space="0" w:color="auto"/>
              <w:bottom w:val="single" w:sz="4" w:space="0" w:color="auto"/>
              <w:right w:val="single" w:sz="4" w:space="0" w:color="auto"/>
            </w:tcBorders>
          </w:tcPr>
          <w:p w14:paraId="1E979862" w14:textId="77777777" w:rsidR="00D705B7" w:rsidRPr="00E27D23" w:rsidRDefault="00D705B7" w:rsidP="009A7812">
            <w:pPr>
              <w:pStyle w:val="TAC"/>
              <w:rPr>
                <w:lang w:eastAsia="zh-CN"/>
              </w:rPr>
            </w:pPr>
            <w:r w:rsidRPr="00E27D23">
              <w:rPr>
                <w:lang w:eastAsia="zh-CN"/>
              </w:rPr>
              <w:t>1a16</w:t>
            </w:r>
          </w:p>
        </w:tc>
        <w:tc>
          <w:tcPr>
            <w:tcW w:w="3967" w:type="dxa"/>
            <w:tcBorders>
              <w:top w:val="nil"/>
              <w:left w:val="single" w:sz="4" w:space="0" w:color="auto"/>
              <w:bottom w:val="single" w:sz="4" w:space="0" w:color="auto"/>
              <w:right w:val="single" w:sz="4" w:space="0" w:color="auto"/>
            </w:tcBorders>
          </w:tcPr>
          <w:p w14:paraId="38BDB933" w14:textId="77777777" w:rsidR="00D705B7" w:rsidRPr="00E27D23" w:rsidRDefault="00D705B7" w:rsidP="009A7812">
            <w:pPr>
              <w:pStyle w:val="TAL"/>
              <w:rPr>
                <w:lang w:eastAsia="zh-CN"/>
              </w:rPr>
            </w:pPr>
            <w:r w:rsidRPr="00E27D23">
              <w:t>The UE transmits an ULInformationTransfer message and a PDU SESSION MODIFICATION COMPLETE message.</w:t>
            </w:r>
          </w:p>
        </w:tc>
        <w:tc>
          <w:tcPr>
            <w:tcW w:w="708" w:type="dxa"/>
            <w:tcBorders>
              <w:top w:val="single" w:sz="4" w:space="0" w:color="auto"/>
              <w:left w:val="single" w:sz="4" w:space="0" w:color="auto"/>
              <w:bottom w:val="single" w:sz="4" w:space="0" w:color="auto"/>
              <w:right w:val="single" w:sz="4" w:space="0" w:color="auto"/>
            </w:tcBorders>
          </w:tcPr>
          <w:p w14:paraId="6176ABF2"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0AF5BA0" w14:textId="77777777" w:rsidR="00D705B7" w:rsidRPr="00E27D23" w:rsidRDefault="00D705B7" w:rsidP="009A7812">
            <w:pPr>
              <w:pStyle w:val="TAL"/>
            </w:pPr>
            <w:r w:rsidRPr="00E27D23">
              <w:t xml:space="preserve">NR </w:t>
            </w:r>
            <w:smartTag w:uri="urn:schemas-microsoft-com:office:smarttags" w:element="stockticker">
              <w:r w:rsidRPr="00E27D23">
                <w:t>RRC</w:t>
              </w:r>
            </w:smartTag>
            <w:r w:rsidRPr="00E27D23">
              <w:t>: ULInformationTransfer</w:t>
            </w:r>
          </w:p>
          <w:p w14:paraId="025AD482" w14:textId="77777777" w:rsidR="00D705B7" w:rsidRPr="00E27D23" w:rsidRDefault="00D705B7" w:rsidP="009A7812">
            <w:pPr>
              <w:pStyle w:val="TAL"/>
            </w:pPr>
            <w:r w:rsidRPr="00E27D23">
              <w:t>5GMM: UL NAS TRANSPORT</w:t>
            </w:r>
          </w:p>
          <w:p w14:paraId="7197285C" w14:textId="77777777" w:rsidR="00D705B7" w:rsidRPr="00E27D23" w:rsidRDefault="00D705B7" w:rsidP="009A7812">
            <w:pPr>
              <w:pStyle w:val="TAC"/>
              <w:jc w:val="left"/>
            </w:pPr>
            <w:r w:rsidRPr="00E27D23">
              <w:t>5GSM: PDU SESSION MODIFICATION COMPLETE</w:t>
            </w:r>
          </w:p>
        </w:tc>
        <w:tc>
          <w:tcPr>
            <w:tcW w:w="567" w:type="dxa"/>
            <w:tcBorders>
              <w:top w:val="nil"/>
              <w:left w:val="single" w:sz="4" w:space="0" w:color="auto"/>
              <w:bottom w:val="single" w:sz="4" w:space="0" w:color="auto"/>
              <w:right w:val="single" w:sz="4" w:space="0" w:color="auto"/>
            </w:tcBorders>
          </w:tcPr>
          <w:p w14:paraId="4EF446E9"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0C51425F" w14:textId="77777777" w:rsidR="00D705B7" w:rsidRPr="00E27D23" w:rsidRDefault="00D705B7" w:rsidP="009A7812">
            <w:pPr>
              <w:pStyle w:val="TAC"/>
            </w:pPr>
            <w:r w:rsidRPr="00E27D23">
              <w:t>-</w:t>
            </w:r>
          </w:p>
        </w:tc>
      </w:tr>
      <w:tr w:rsidR="00D705B7" w:rsidRPr="00E27D23" w14:paraId="6DBE718C" w14:textId="77777777" w:rsidTr="009A7812">
        <w:tc>
          <w:tcPr>
            <w:tcW w:w="533" w:type="dxa"/>
            <w:tcBorders>
              <w:top w:val="nil"/>
              <w:left w:val="single" w:sz="4" w:space="0" w:color="auto"/>
              <w:bottom w:val="single" w:sz="4" w:space="0" w:color="auto"/>
              <w:right w:val="single" w:sz="4" w:space="0" w:color="auto"/>
            </w:tcBorders>
          </w:tcPr>
          <w:p w14:paraId="5CAE6D0D" w14:textId="77777777" w:rsidR="00D705B7" w:rsidRPr="00E27D23" w:rsidRDefault="00D705B7" w:rsidP="009A7812">
            <w:pPr>
              <w:pStyle w:val="TAC"/>
              <w:rPr>
                <w:lang w:eastAsia="zh-CN"/>
              </w:rPr>
            </w:pPr>
            <w:r w:rsidRPr="00E27D23">
              <w:rPr>
                <w:lang w:eastAsia="zh-CN"/>
              </w:rPr>
              <w:t>1b1-1b12a1</w:t>
            </w:r>
          </w:p>
        </w:tc>
        <w:tc>
          <w:tcPr>
            <w:tcW w:w="3967" w:type="dxa"/>
            <w:tcBorders>
              <w:top w:val="nil"/>
              <w:left w:val="single" w:sz="4" w:space="0" w:color="auto"/>
              <w:bottom w:val="single" w:sz="4" w:space="0" w:color="auto"/>
              <w:right w:val="single" w:sz="4" w:space="0" w:color="auto"/>
            </w:tcBorders>
          </w:tcPr>
          <w:p w14:paraId="2A9A8303" w14:textId="77777777" w:rsidR="00D705B7" w:rsidRPr="00E27D23" w:rsidRDefault="00D705B7" w:rsidP="009A7812">
            <w:pPr>
              <w:pStyle w:val="TAL"/>
              <w:rPr>
                <w:lang w:eastAsia="zh-CN"/>
              </w:rPr>
            </w:pPr>
            <w:r w:rsidRPr="00E27D23">
              <w:rPr>
                <w:lang w:eastAsia="zh-CN"/>
              </w:rPr>
              <w:t xml:space="preserve">Steps 1b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w:t>
            </w:r>
            <w:r w:rsidRPr="00E27D23">
              <w:t>[4]</w:t>
            </w:r>
            <w:r w:rsidRPr="00E27D23">
              <w:rPr>
                <w:kern w:val="2"/>
              </w:rPr>
              <w:t xml:space="preserve"> subclause 4.9.34</w:t>
            </w:r>
            <w:r w:rsidRPr="00E27D23">
              <w:rPr>
                <w:lang w:eastAsia="zh-CN"/>
              </w:rPr>
              <w:t xml:space="preserve"> are performed on NR Cell 1 to establish an </w:t>
            </w:r>
            <w:r w:rsidRPr="00E27D23">
              <w:t>associated PDU Session to the MBS DNN and request to join a MBS Multicast session and MBS Multicast session is rejected with cause "User is outside of local MBS service area".</w:t>
            </w:r>
          </w:p>
        </w:tc>
        <w:tc>
          <w:tcPr>
            <w:tcW w:w="708" w:type="dxa"/>
            <w:tcBorders>
              <w:top w:val="single" w:sz="4" w:space="0" w:color="auto"/>
              <w:left w:val="single" w:sz="4" w:space="0" w:color="auto"/>
              <w:bottom w:val="single" w:sz="4" w:space="0" w:color="auto"/>
              <w:right w:val="single" w:sz="4" w:space="0" w:color="auto"/>
            </w:tcBorders>
          </w:tcPr>
          <w:p w14:paraId="04A0C42A"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69229F8"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5060D719"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2E28C947" w14:textId="77777777" w:rsidR="00D705B7" w:rsidRPr="00E27D23" w:rsidRDefault="00D705B7" w:rsidP="009A7812">
            <w:pPr>
              <w:pStyle w:val="TAC"/>
            </w:pPr>
            <w:r w:rsidRPr="00E27D23">
              <w:t>-</w:t>
            </w:r>
          </w:p>
        </w:tc>
      </w:tr>
      <w:tr w:rsidR="00D705B7" w:rsidRPr="00E27D23" w14:paraId="1EB7660B" w14:textId="77777777" w:rsidTr="009A7812">
        <w:tc>
          <w:tcPr>
            <w:tcW w:w="533" w:type="dxa"/>
            <w:tcBorders>
              <w:top w:val="nil"/>
              <w:left w:val="single" w:sz="4" w:space="0" w:color="auto"/>
              <w:bottom w:val="single" w:sz="4" w:space="0" w:color="auto"/>
              <w:right w:val="single" w:sz="4" w:space="0" w:color="auto"/>
            </w:tcBorders>
          </w:tcPr>
          <w:p w14:paraId="3E16F003" w14:textId="77777777" w:rsidR="00D705B7" w:rsidRPr="00E27D23" w:rsidRDefault="00D705B7" w:rsidP="009A7812">
            <w:pPr>
              <w:pStyle w:val="TAC"/>
              <w:rPr>
                <w:lang w:eastAsia="zh-CN"/>
              </w:rPr>
            </w:pPr>
            <w:r w:rsidRPr="00E27D23">
              <w:rPr>
                <w:lang w:eastAsia="zh-CN"/>
              </w:rPr>
              <w:t>2</w:t>
            </w:r>
          </w:p>
        </w:tc>
        <w:tc>
          <w:tcPr>
            <w:tcW w:w="3967" w:type="dxa"/>
            <w:tcBorders>
              <w:top w:val="nil"/>
              <w:left w:val="single" w:sz="4" w:space="0" w:color="auto"/>
              <w:bottom w:val="single" w:sz="4" w:space="0" w:color="auto"/>
              <w:right w:val="single" w:sz="4" w:space="0" w:color="auto"/>
            </w:tcBorders>
          </w:tcPr>
          <w:p w14:paraId="11026927" w14:textId="77777777" w:rsidR="00D705B7" w:rsidRPr="00E27D23" w:rsidRDefault="00D705B7" w:rsidP="009A7812">
            <w:pPr>
              <w:pStyle w:val="TAL"/>
              <w:rPr>
                <w:lang w:eastAsia="zh-CN"/>
              </w:rPr>
            </w:pPr>
            <w:r w:rsidRPr="00E27D23">
              <w:t xml:space="preserve">The SS transmits an </w:t>
            </w:r>
            <w:r w:rsidRPr="00E27D23">
              <w:rPr>
                <w:i/>
                <w:iCs/>
              </w:rPr>
              <w:t>RRCReleas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2488AA47"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29F9269C" w14:textId="77777777" w:rsidR="00D705B7" w:rsidRPr="00E27D23" w:rsidRDefault="00D705B7" w:rsidP="009A7812">
            <w:pPr>
              <w:pStyle w:val="TAC"/>
              <w:jc w:val="left"/>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tcPr>
          <w:p w14:paraId="564AE6B8"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1281F597" w14:textId="77777777" w:rsidR="00D705B7" w:rsidRPr="00E27D23" w:rsidRDefault="00D705B7" w:rsidP="009A7812">
            <w:pPr>
              <w:pStyle w:val="TAC"/>
            </w:pPr>
            <w:r w:rsidRPr="00E27D23">
              <w:t>-</w:t>
            </w:r>
          </w:p>
        </w:tc>
      </w:tr>
      <w:tr w:rsidR="00D705B7" w:rsidRPr="00E27D23" w14:paraId="1C770A3C" w14:textId="77777777" w:rsidTr="009A7812">
        <w:tc>
          <w:tcPr>
            <w:tcW w:w="533" w:type="dxa"/>
            <w:tcBorders>
              <w:top w:val="nil"/>
              <w:left w:val="single" w:sz="4" w:space="0" w:color="auto"/>
              <w:bottom w:val="single" w:sz="4" w:space="0" w:color="auto"/>
              <w:right w:val="single" w:sz="4" w:space="0" w:color="auto"/>
            </w:tcBorders>
          </w:tcPr>
          <w:p w14:paraId="7CD272B5" w14:textId="77777777" w:rsidR="00D705B7" w:rsidRPr="00E27D23" w:rsidRDefault="00D705B7" w:rsidP="009A7812">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tcPr>
          <w:p w14:paraId="30878B3B" w14:textId="77777777" w:rsidR="00D705B7" w:rsidRPr="00E27D23" w:rsidRDefault="00D705B7" w:rsidP="009A7812">
            <w:pPr>
              <w:pStyle w:val="TAL"/>
            </w:pPr>
            <w:r w:rsidRPr="00E27D23">
              <w:t>Cause the UE to join MBS session with TMGI-1</w:t>
            </w:r>
            <w:r w:rsidRPr="00E27D23">
              <w:rPr>
                <w:lang w:eastAsia="zh-CN"/>
              </w:rPr>
              <w:t>. (NOTE 1)</w:t>
            </w:r>
          </w:p>
        </w:tc>
        <w:tc>
          <w:tcPr>
            <w:tcW w:w="708" w:type="dxa"/>
            <w:tcBorders>
              <w:top w:val="single" w:sz="4" w:space="0" w:color="auto"/>
              <w:left w:val="single" w:sz="4" w:space="0" w:color="auto"/>
              <w:bottom w:val="single" w:sz="4" w:space="0" w:color="auto"/>
              <w:right w:val="single" w:sz="4" w:space="0" w:color="auto"/>
            </w:tcBorders>
          </w:tcPr>
          <w:p w14:paraId="5AF52B7A"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0A91C762"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159AA8D6"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694BCFFD" w14:textId="77777777" w:rsidR="00D705B7" w:rsidRPr="00E27D23" w:rsidRDefault="00D705B7" w:rsidP="009A7812">
            <w:pPr>
              <w:pStyle w:val="TAC"/>
            </w:pPr>
            <w:r w:rsidRPr="00E27D23">
              <w:t>-</w:t>
            </w:r>
          </w:p>
        </w:tc>
      </w:tr>
      <w:tr w:rsidR="00D705B7" w:rsidRPr="00E27D23" w14:paraId="41C34B2A" w14:textId="77777777" w:rsidTr="009A7812">
        <w:tc>
          <w:tcPr>
            <w:tcW w:w="533" w:type="dxa"/>
            <w:tcBorders>
              <w:top w:val="nil"/>
              <w:left w:val="single" w:sz="4" w:space="0" w:color="auto"/>
              <w:bottom w:val="single" w:sz="4" w:space="0" w:color="auto"/>
              <w:right w:val="single" w:sz="4" w:space="0" w:color="auto"/>
            </w:tcBorders>
          </w:tcPr>
          <w:p w14:paraId="1DD053CD" w14:textId="77777777" w:rsidR="00D705B7" w:rsidRPr="00E27D23" w:rsidRDefault="00D705B7" w:rsidP="009A7812">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tcPr>
          <w:p w14:paraId="5C2B9532" w14:textId="77777777" w:rsidR="00D705B7" w:rsidRPr="00E27D23" w:rsidRDefault="00D705B7" w:rsidP="009A7812">
            <w:pPr>
              <w:pStyle w:val="TAL"/>
            </w:pPr>
            <w:r w:rsidRPr="00E27D23">
              <w:t xml:space="preserve">Check: Does the UE transmit an </w:t>
            </w:r>
            <w:r w:rsidRPr="00E27D23">
              <w:rPr>
                <w:i/>
                <w:iCs/>
              </w:rPr>
              <w:t>RRCSetupRequest</w:t>
            </w:r>
            <w:r w:rsidRPr="00E27D23">
              <w:t xml:space="preserve"> message within 20s?</w:t>
            </w:r>
          </w:p>
        </w:tc>
        <w:tc>
          <w:tcPr>
            <w:tcW w:w="708" w:type="dxa"/>
            <w:tcBorders>
              <w:top w:val="single" w:sz="4" w:space="0" w:color="auto"/>
              <w:left w:val="single" w:sz="4" w:space="0" w:color="auto"/>
              <w:bottom w:val="single" w:sz="4" w:space="0" w:color="auto"/>
              <w:right w:val="single" w:sz="4" w:space="0" w:color="auto"/>
            </w:tcBorders>
          </w:tcPr>
          <w:p w14:paraId="0F078213"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E15BD63" w14:textId="77777777" w:rsidR="00D705B7" w:rsidRPr="00E27D23" w:rsidRDefault="00D705B7" w:rsidP="009A7812">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SetupRequest</w:t>
            </w:r>
          </w:p>
        </w:tc>
        <w:tc>
          <w:tcPr>
            <w:tcW w:w="567" w:type="dxa"/>
            <w:tcBorders>
              <w:top w:val="nil"/>
              <w:left w:val="single" w:sz="4" w:space="0" w:color="auto"/>
              <w:bottom w:val="single" w:sz="4" w:space="0" w:color="auto"/>
              <w:right w:val="single" w:sz="4" w:space="0" w:color="auto"/>
            </w:tcBorders>
          </w:tcPr>
          <w:p w14:paraId="130F586F" w14:textId="77777777" w:rsidR="00D705B7" w:rsidRPr="00E27D23" w:rsidRDefault="00D705B7" w:rsidP="009A7812">
            <w:pPr>
              <w:pStyle w:val="TAC"/>
            </w:pPr>
            <w:r w:rsidRPr="00E27D23">
              <w:t>1</w:t>
            </w:r>
          </w:p>
        </w:tc>
        <w:tc>
          <w:tcPr>
            <w:tcW w:w="850" w:type="dxa"/>
            <w:tcBorders>
              <w:top w:val="nil"/>
              <w:left w:val="single" w:sz="4" w:space="0" w:color="auto"/>
              <w:bottom w:val="single" w:sz="4" w:space="0" w:color="auto"/>
              <w:right w:val="single" w:sz="4" w:space="0" w:color="auto"/>
            </w:tcBorders>
          </w:tcPr>
          <w:p w14:paraId="4EC04927" w14:textId="77777777" w:rsidR="00D705B7" w:rsidRPr="00E27D23" w:rsidRDefault="00D705B7" w:rsidP="009A7812">
            <w:pPr>
              <w:pStyle w:val="TAC"/>
            </w:pPr>
            <w:r w:rsidRPr="00E27D23">
              <w:t>F</w:t>
            </w:r>
          </w:p>
        </w:tc>
      </w:tr>
      <w:tr w:rsidR="00D705B7" w:rsidRPr="00E27D23" w14:paraId="67CEBCD8" w14:textId="77777777" w:rsidTr="009A7812">
        <w:tc>
          <w:tcPr>
            <w:tcW w:w="533" w:type="dxa"/>
            <w:tcBorders>
              <w:top w:val="nil"/>
              <w:left w:val="single" w:sz="4" w:space="0" w:color="auto"/>
              <w:bottom w:val="single" w:sz="4" w:space="0" w:color="auto"/>
              <w:right w:val="single" w:sz="4" w:space="0" w:color="auto"/>
            </w:tcBorders>
          </w:tcPr>
          <w:p w14:paraId="7C27569B" w14:textId="77777777" w:rsidR="00D705B7" w:rsidRPr="00E27D23" w:rsidRDefault="00D705B7" w:rsidP="009A7812">
            <w:pPr>
              <w:pStyle w:val="TAC"/>
              <w:rPr>
                <w:lang w:eastAsia="zh-CN"/>
              </w:rPr>
            </w:pPr>
            <w:r w:rsidRPr="00E27D23">
              <w:rPr>
                <w:lang w:eastAsia="zh-CN"/>
              </w:rPr>
              <w:t>5</w:t>
            </w:r>
          </w:p>
        </w:tc>
        <w:tc>
          <w:tcPr>
            <w:tcW w:w="3967" w:type="dxa"/>
            <w:tcBorders>
              <w:top w:val="nil"/>
              <w:left w:val="single" w:sz="4" w:space="0" w:color="auto"/>
              <w:bottom w:val="single" w:sz="4" w:space="0" w:color="auto"/>
              <w:right w:val="single" w:sz="4" w:space="0" w:color="auto"/>
            </w:tcBorders>
          </w:tcPr>
          <w:p w14:paraId="0C327C09" w14:textId="77777777" w:rsidR="00D705B7" w:rsidRPr="00E27D23" w:rsidRDefault="00D705B7" w:rsidP="009A7812">
            <w:pPr>
              <w:pStyle w:val="TAL"/>
            </w:pPr>
            <w:r w:rsidRPr="00E27D23">
              <w:t>The SS configures:</w:t>
            </w:r>
          </w:p>
          <w:p w14:paraId="07CD2556" w14:textId="77777777" w:rsidR="00D705B7" w:rsidRPr="00E27D23" w:rsidRDefault="00D705B7" w:rsidP="009A7812">
            <w:pPr>
              <w:pStyle w:val="TAL"/>
            </w:pPr>
            <w:r w:rsidRPr="00E27D23">
              <w:t>- NR Cell 11 as "Serving cell"</w:t>
            </w:r>
          </w:p>
          <w:p w14:paraId="641E1354" w14:textId="77777777" w:rsidR="00D705B7" w:rsidRPr="00E27D23" w:rsidRDefault="00D705B7" w:rsidP="009A7812">
            <w:pPr>
              <w:pStyle w:val="TAL"/>
              <w:rPr>
                <w:lang w:eastAsia="zh-CN"/>
              </w:rPr>
            </w:pPr>
            <w:r w:rsidRPr="00E27D23">
              <w:t>- NR Cell 1 as "Non-Suitable "Off" cell".</w:t>
            </w:r>
          </w:p>
        </w:tc>
        <w:tc>
          <w:tcPr>
            <w:tcW w:w="708" w:type="dxa"/>
            <w:tcBorders>
              <w:top w:val="single" w:sz="4" w:space="0" w:color="auto"/>
              <w:left w:val="single" w:sz="4" w:space="0" w:color="auto"/>
              <w:bottom w:val="single" w:sz="4" w:space="0" w:color="auto"/>
              <w:right w:val="single" w:sz="4" w:space="0" w:color="auto"/>
            </w:tcBorders>
          </w:tcPr>
          <w:p w14:paraId="70D87B78"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C059165"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3CA7B1A0"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08560A1D" w14:textId="77777777" w:rsidR="00D705B7" w:rsidRPr="00E27D23" w:rsidRDefault="00D705B7" w:rsidP="009A7812">
            <w:pPr>
              <w:pStyle w:val="TAC"/>
            </w:pPr>
            <w:r w:rsidRPr="00E27D23">
              <w:t>-</w:t>
            </w:r>
          </w:p>
        </w:tc>
      </w:tr>
      <w:tr w:rsidR="00D705B7" w:rsidRPr="00E27D23" w14:paraId="0FE2D564" w14:textId="77777777" w:rsidTr="009A7812">
        <w:tc>
          <w:tcPr>
            <w:tcW w:w="533" w:type="dxa"/>
            <w:tcBorders>
              <w:top w:val="nil"/>
              <w:left w:val="single" w:sz="4" w:space="0" w:color="auto"/>
              <w:bottom w:val="single" w:sz="4" w:space="0" w:color="auto"/>
              <w:right w:val="single" w:sz="4" w:space="0" w:color="auto"/>
            </w:tcBorders>
          </w:tcPr>
          <w:p w14:paraId="012FA129" w14:textId="77777777" w:rsidR="00D705B7" w:rsidRPr="00E27D23" w:rsidRDefault="00D705B7" w:rsidP="009A7812">
            <w:pPr>
              <w:pStyle w:val="TAC"/>
              <w:rPr>
                <w:lang w:eastAsia="zh-CN"/>
              </w:rPr>
            </w:pPr>
            <w:r w:rsidRPr="00E27D23">
              <w:rPr>
                <w:lang w:eastAsia="zh-CN"/>
              </w:rPr>
              <w:t>6-10</w:t>
            </w:r>
          </w:p>
        </w:tc>
        <w:tc>
          <w:tcPr>
            <w:tcW w:w="3967" w:type="dxa"/>
            <w:tcBorders>
              <w:top w:val="nil"/>
              <w:left w:val="single" w:sz="4" w:space="0" w:color="auto"/>
              <w:bottom w:val="single" w:sz="4" w:space="0" w:color="auto"/>
              <w:right w:val="single" w:sz="4" w:space="0" w:color="auto"/>
            </w:tcBorders>
          </w:tcPr>
          <w:p w14:paraId="1B464A95" w14:textId="77777777" w:rsidR="00D705B7" w:rsidRPr="00E27D23" w:rsidRDefault="00D705B7" w:rsidP="009A7812">
            <w:pPr>
              <w:pStyle w:val="TAL"/>
            </w:pPr>
            <w:r w:rsidRPr="00E27D23">
              <w:t>Steps 1 to 5 of the procedure in TS 38.508-1[4] Table 4.9.5.2.2-1 to complete mobility registration updating procedure on NR Cell 11.</w:t>
            </w:r>
          </w:p>
        </w:tc>
        <w:tc>
          <w:tcPr>
            <w:tcW w:w="708" w:type="dxa"/>
            <w:tcBorders>
              <w:top w:val="single" w:sz="4" w:space="0" w:color="auto"/>
              <w:left w:val="single" w:sz="4" w:space="0" w:color="auto"/>
              <w:bottom w:val="single" w:sz="4" w:space="0" w:color="auto"/>
              <w:right w:val="single" w:sz="4" w:space="0" w:color="auto"/>
            </w:tcBorders>
          </w:tcPr>
          <w:p w14:paraId="72A801CE"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25A32B6"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49583D85"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593CE325" w14:textId="77777777" w:rsidR="00D705B7" w:rsidRPr="00E27D23" w:rsidRDefault="00D705B7" w:rsidP="009A7812">
            <w:pPr>
              <w:pStyle w:val="TAC"/>
            </w:pPr>
            <w:r w:rsidRPr="00E27D23">
              <w:t>-</w:t>
            </w:r>
          </w:p>
        </w:tc>
      </w:tr>
      <w:tr w:rsidR="00D705B7" w:rsidRPr="00E27D23" w14:paraId="5BE45263" w14:textId="77777777" w:rsidTr="009A7812">
        <w:tc>
          <w:tcPr>
            <w:tcW w:w="533" w:type="dxa"/>
            <w:tcBorders>
              <w:top w:val="nil"/>
              <w:left w:val="single" w:sz="4" w:space="0" w:color="auto"/>
              <w:bottom w:val="single" w:sz="4" w:space="0" w:color="auto"/>
              <w:right w:val="single" w:sz="4" w:space="0" w:color="auto"/>
            </w:tcBorders>
          </w:tcPr>
          <w:p w14:paraId="0C2113BB" w14:textId="77777777" w:rsidR="00D705B7" w:rsidRPr="00E27D23" w:rsidRDefault="00D705B7" w:rsidP="009A7812">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tcPr>
          <w:p w14:paraId="6BFE9B76" w14:textId="77777777" w:rsidR="00D705B7" w:rsidRPr="00E27D23" w:rsidRDefault="00D705B7" w:rsidP="009A7812">
            <w:pPr>
              <w:pStyle w:val="TAL"/>
            </w:pPr>
            <w:r w:rsidRPr="00E27D23">
              <w:t xml:space="preserve">The SS transmits an </w:t>
            </w:r>
            <w:r w:rsidRPr="00E27D23">
              <w:rPr>
                <w:i/>
                <w:iCs/>
              </w:rPr>
              <w:t>RRCRelease</w:t>
            </w:r>
            <w:r w:rsidRPr="00E27D23">
              <w:t xml:space="preserve"> message. (NOTE 2)</w:t>
            </w:r>
          </w:p>
        </w:tc>
        <w:tc>
          <w:tcPr>
            <w:tcW w:w="708" w:type="dxa"/>
            <w:tcBorders>
              <w:top w:val="single" w:sz="4" w:space="0" w:color="auto"/>
              <w:left w:val="single" w:sz="4" w:space="0" w:color="auto"/>
              <w:bottom w:val="single" w:sz="4" w:space="0" w:color="auto"/>
              <w:right w:val="single" w:sz="4" w:space="0" w:color="auto"/>
            </w:tcBorders>
          </w:tcPr>
          <w:p w14:paraId="219EF65B"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6A5DB787" w14:textId="77777777" w:rsidR="00D705B7" w:rsidRPr="00E27D23" w:rsidRDefault="00D705B7" w:rsidP="009A7812">
            <w:pPr>
              <w:pStyle w:val="TAC"/>
              <w:jc w:val="left"/>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tcPr>
          <w:p w14:paraId="2856B845"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21E7FD12" w14:textId="77777777" w:rsidR="00D705B7" w:rsidRPr="00E27D23" w:rsidRDefault="00D705B7" w:rsidP="009A7812">
            <w:pPr>
              <w:pStyle w:val="TAC"/>
            </w:pPr>
            <w:r w:rsidRPr="00E27D23">
              <w:t>-</w:t>
            </w:r>
          </w:p>
        </w:tc>
      </w:tr>
      <w:tr w:rsidR="00D705B7" w:rsidRPr="00E27D23" w14:paraId="331A9A7A" w14:textId="77777777" w:rsidTr="009A7812">
        <w:tc>
          <w:tcPr>
            <w:tcW w:w="533" w:type="dxa"/>
            <w:tcBorders>
              <w:top w:val="nil"/>
              <w:left w:val="single" w:sz="4" w:space="0" w:color="auto"/>
              <w:bottom w:val="single" w:sz="4" w:space="0" w:color="auto"/>
              <w:right w:val="single" w:sz="4" w:space="0" w:color="auto"/>
            </w:tcBorders>
          </w:tcPr>
          <w:p w14:paraId="6139784E" w14:textId="77777777" w:rsidR="00D705B7" w:rsidRPr="00E27D23" w:rsidRDefault="00D705B7" w:rsidP="009A7812">
            <w:pPr>
              <w:pStyle w:val="TAC"/>
              <w:rPr>
                <w:lang w:eastAsia="zh-CN"/>
              </w:rPr>
            </w:pPr>
            <w:r w:rsidRPr="00E27D23">
              <w:rPr>
                <w:lang w:eastAsia="zh-CN"/>
              </w:rPr>
              <w:t>12</w:t>
            </w:r>
          </w:p>
        </w:tc>
        <w:tc>
          <w:tcPr>
            <w:tcW w:w="3967" w:type="dxa"/>
            <w:tcBorders>
              <w:top w:val="nil"/>
              <w:left w:val="single" w:sz="4" w:space="0" w:color="auto"/>
              <w:bottom w:val="single" w:sz="4" w:space="0" w:color="auto"/>
              <w:right w:val="single" w:sz="4" w:space="0" w:color="auto"/>
            </w:tcBorders>
          </w:tcPr>
          <w:p w14:paraId="74C92817" w14:textId="77777777" w:rsidR="00D705B7" w:rsidRPr="00E27D23" w:rsidRDefault="00D705B7" w:rsidP="009A7812">
            <w:pPr>
              <w:pStyle w:val="TAL"/>
              <w:rPr>
                <w:lang w:eastAsia="zh-CN"/>
              </w:rPr>
            </w:pPr>
            <w:r w:rsidRPr="00E27D23">
              <w:rPr>
                <w:lang w:eastAsia="zh-CN"/>
              </w:rPr>
              <w:t>Start Timer = 5 sec.</w:t>
            </w:r>
          </w:p>
        </w:tc>
        <w:tc>
          <w:tcPr>
            <w:tcW w:w="708" w:type="dxa"/>
            <w:tcBorders>
              <w:top w:val="single" w:sz="4" w:space="0" w:color="auto"/>
              <w:left w:val="single" w:sz="4" w:space="0" w:color="auto"/>
              <w:bottom w:val="single" w:sz="4" w:space="0" w:color="auto"/>
              <w:right w:val="single" w:sz="4" w:space="0" w:color="auto"/>
            </w:tcBorders>
          </w:tcPr>
          <w:p w14:paraId="6413FFCD"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E4948A4"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C74AE5F"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7352307A" w14:textId="77777777" w:rsidR="00D705B7" w:rsidRPr="00E27D23" w:rsidRDefault="00D705B7" w:rsidP="009A7812">
            <w:pPr>
              <w:pStyle w:val="TAC"/>
            </w:pPr>
            <w:r w:rsidRPr="00E27D23">
              <w:t>-</w:t>
            </w:r>
          </w:p>
        </w:tc>
      </w:tr>
      <w:tr w:rsidR="00D705B7" w:rsidRPr="00E27D23" w14:paraId="65AE4C8A" w14:textId="77777777" w:rsidTr="009A7812">
        <w:tc>
          <w:tcPr>
            <w:tcW w:w="533" w:type="dxa"/>
            <w:tcBorders>
              <w:top w:val="nil"/>
              <w:left w:val="single" w:sz="4" w:space="0" w:color="auto"/>
              <w:bottom w:val="single" w:sz="4" w:space="0" w:color="auto"/>
              <w:right w:val="single" w:sz="4" w:space="0" w:color="auto"/>
            </w:tcBorders>
          </w:tcPr>
          <w:p w14:paraId="1EA5125D" w14:textId="77777777" w:rsidR="00D705B7" w:rsidRPr="00E27D23" w:rsidRDefault="00D705B7" w:rsidP="009A7812">
            <w:pPr>
              <w:pStyle w:val="TAC"/>
              <w:rPr>
                <w:lang w:eastAsia="zh-CN"/>
              </w:rPr>
            </w:pPr>
            <w:r w:rsidRPr="00E27D23">
              <w:t>-</w:t>
            </w:r>
          </w:p>
        </w:tc>
        <w:tc>
          <w:tcPr>
            <w:tcW w:w="3967" w:type="dxa"/>
            <w:tcBorders>
              <w:top w:val="nil"/>
              <w:left w:val="single" w:sz="4" w:space="0" w:color="auto"/>
              <w:bottom w:val="single" w:sz="4" w:space="0" w:color="auto"/>
              <w:right w:val="single" w:sz="4" w:space="0" w:color="auto"/>
            </w:tcBorders>
          </w:tcPr>
          <w:p w14:paraId="3DBE3DAC" w14:textId="77777777" w:rsidR="00D705B7" w:rsidRPr="00E27D23" w:rsidRDefault="00D705B7" w:rsidP="009A7812">
            <w:pPr>
              <w:pStyle w:val="TAL"/>
              <w:rPr>
                <w:lang w:eastAsia="zh-CN"/>
              </w:rPr>
            </w:pPr>
            <w:r w:rsidRPr="00E27D23">
              <w:t>EXCEPTION: Steps 13a1-13b3 describe optional behaviour that depends on the UE implementation.</w:t>
            </w:r>
          </w:p>
        </w:tc>
        <w:tc>
          <w:tcPr>
            <w:tcW w:w="708" w:type="dxa"/>
            <w:tcBorders>
              <w:top w:val="single" w:sz="4" w:space="0" w:color="auto"/>
              <w:left w:val="single" w:sz="4" w:space="0" w:color="auto"/>
              <w:bottom w:val="single" w:sz="4" w:space="0" w:color="auto"/>
              <w:right w:val="single" w:sz="4" w:space="0" w:color="auto"/>
            </w:tcBorders>
          </w:tcPr>
          <w:p w14:paraId="4650B8B0"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1CA2389"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62C21250"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4A457535" w14:textId="77777777" w:rsidR="00D705B7" w:rsidRPr="00E27D23" w:rsidRDefault="00D705B7" w:rsidP="009A7812">
            <w:pPr>
              <w:pStyle w:val="TAC"/>
            </w:pPr>
            <w:r w:rsidRPr="00E27D23">
              <w:t>-</w:t>
            </w:r>
          </w:p>
        </w:tc>
      </w:tr>
      <w:tr w:rsidR="00D705B7" w:rsidRPr="00E27D23" w14:paraId="2115E0EB" w14:textId="77777777" w:rsidTr="009A7812">
        <w:tc>
          <w:tcPr>
            <w:tcW w:w="533" w:type="dxa"/>
            <w:tcBorders>
              <w:top w:val="nil"/>
              <w:left w:val="single" w:sz="4" w:space="0" w:color="auto"/>
              <w:bottom w:val="single" w:sz="4" w:space="0" w:color="auto"/>
              <w:right w:val="single" w:sz="4" w:space="0" w:color="auto"/>
            </w:tcBorders>
          </w:tcPr>
          <w:p w14:paraId="6ABB459D" w14:textId="77777777" w:rsidR="00D705B7" w:rsidRPr="00E27D23" w:rsidRDefault="00D705B7" w:rsidP="009A7812">
            <w:pPr>
              <w:pStyle w:val="TAC"/>
              <w:rPr>
                <w:lang w:eastAsia="zh-CN"/>
              </w:rPr>
            </w:pPr>
            <w:r w:rsidRPr="00E27D23">
              <w:rPr>
                <w:lang w:eastAsia="zh-CN"/>
              </w:rPr>
              <w:t>13a1</w:t>
            </w:r>
          </w:p>
        </w:tc>
        <w:tc>
          <w:tcPr>
            <w:tcW w:w="3967" w:type="dxa"/>
            <w:tcBorders>
              <w:top w:val="nil"/>
              <w:left w:val="single" w:sz="4" w:space="0" w:color="auto"/>
              <w:bottom w:val="single" w:sz="4" w:space="0" w:color="auto"/>
              <w:right w:val="single" w:sz="4" w:space="0" w:color="auto"/>
            </w:tcBorders>
          </w:tcPr>
          <w:p w14:paraId="2D6A7F10" w14:textId="77777777" w:rsidR="00D705B7" w:rsidRPr="00E27D23" w:rsidRDefault="00D705B7" w:rsidP="009A7812">
            <w:pPr>
              <w:pStyle w:val="TAL"/>
              <w:rPr>
                <w:lang w:eastAsia="zh-CN"/>
              </w:rPr>
            </w:pPr>
            <w:r w:rsidRPr="00E27D23">
              <w:t>Check: Does the UE transmits an RRC</w:t>
            </w:r>
            <w:r w:rsidRPr="00E27D23">
              <w:rPr>
                <w:iCs/>
              </w:rPr>
              <w:t>Setup</w:t>
            </w:r>
            <w:r w:rsidRPr="00E27D23">
              <w:t>Request message?</w:t>
            </w:r>
          </w:p>
        </w:tc>
        <w:tc>
          <w:tcPr>
            <w:tcW w:w="708" w:type="dxa"/>
            <w:tcBorders>
              <w:top w:val="single" w:sz="4" w:space="0" w:color="auto"/>
              <w:left w:val="single" w:sz="4" w:space="0" w:color="auto"/>
              <w:bottom w:val="single" w:sz="4" w:space="0" w:color="auto"/>
              <w:right w:val="single" w:sz="4" w:space="0" w:color="auto"/>
            </w:tcBorders>
          </w:tcPr>
          <w:p w14:paraId="69995949"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B032282" w14:textId="77777777" w:rsidR="00D705B7" w:rsidRPr="00E27D23" w:rsidRDefault="00D705B7" w:rsidP="009A7812">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SetupRequest</w:t>
            </w:r>
          </w:p>
        </w:tc>
        <w:tc>
          <w:tcPr>
            <w:tcW w:w="567" w:type="dxa"/>
            <w:tcBorders>
              <w:top w:val="nil"/>
              <w:left w:val="single" w:sz="4" w:space="0" w:color="auto"/>
              <w:bottom w:val="single" w:sz="4" w:space="0" w:color="auto"/>
              <w:right w:val="single" w:sz="4" w:space="0" w:color="auto"/>
            </w:tcBorders>
          </w:tcPr>
          <w:p w14:paraId="024F98AB" w14:textId="77777777" w:rsidR="00D705B7" w:rsidRPr="00E27D23" w:rsidRDefault="00D705B7" w:rsidP="009A7812">
            <w:pPr>
              <w:pStyle w:val="TAC"/>
            </w:pPr>
            <w:r w:rsidRPr="00E27D23">
              <w:t>2</w:t>
            </w:r>
          </w:p>
        </w:tc>
        <w:tc>
          <w:tcPr>
            <w:tcW w:w="850" w:type="dxa"/>
            <w:tcBorders>
              <w:top w:val="nil"/>
              <w:left w:val="single" w:sz="4" w:space="0" w:color="auto"/>
              <w:bottom w:val="single" w:sz="4" w:space="0" w:color="auto"/>
              <w:right w:val="single" w:sz="4" w:space="0" w:color="auto"/>
            </w:tcBorders>
          </w:tcPr>
          <w:p w14:paraId="42A07784" w14:textId="77777777" w:rsidR="00D705B7" w:rsidRPr="00E27D23" w:rsidRDefault="00D705B7" w:rsidP="009A7812">
            <w:pPr>
              <w:pStyle w:val="TAC"/>
            </w:pPr>
            <w:r w:rsidRPr="00E27D23">
              <w:rPr>
                <w:lang w:eastAsia="zh-CN"/>
              </w:rPr>
              <w:t>P</w:t>
            </w:r>
          </w:p>
        </w:tc>
      </w:tr>
      <w:tr w:rsidR="00D705B7" w:rsidRPr="00E27D23" w14:paraId="7610FD8B" w14:textId="77777777" w:rsidTr="009A7812">
        <w:tc>
          <w:tcPr>
            <w:tcW w:w="533" w:type="dxa"/>
            <w:tcBorders>
              <w:top w:val="nil"/>
              <w:left w:val="single" w:sz="4" w:space="0" w:color="auto"/>
              <w:bottom w:val="single" w:sz="4" w:space="0" w:color="auto"/>
              <w:right w:val="single" w:sz="4" w:space="0" w:color="auto"/>
            </w:tcBorders>
          </w:tcPr>
          <w:p w14:paraId="5F62594E" w14:textId="77777777" w:rsidR="00D705B7" w:rsidRPr="00E27D23" w:rsidRDefault="00D705B7" w:rsidP="009A7812">
            <w:pPr>
              <w:pStyle w:val="TAC"/>
              <w:rPr>
                <w:lang w:eastAsia="zh-CN"/>
              </w:rPr>
            </w:pPr>
            <w:r w:rsidRPr="00E27D23">
              <w:rPr>
                <w:lang w:eastAsia="zh-CN"/>
              </w:rPr>
              <w:t>13a2</w:t>
            </w:r>
          </w:p>
        </w:tc>
        <w:tc>
          <w:tcPr>
            <w:tcW w:w="3967" w:type="dxa"/>
            <w:tcBorders>
              <w:top w:val="nil"/>
              <w:left w:val="single" w:sz="4" w:space="0" w:color="auto"/>
              <w:bottom w:val="single" w:sz="4" w:space="0" w:color="auto"/>
              <w:right w:val="single" w:sz="4" w:space="0" w:color="auto"/>
            </w:tcBorders>
          </w:tcPr>
          <w:p w14:paraId="5B08FF8B" w14:textId="77777777" w:rsidR="00D705B7" w:rsidRPr="00E27D23" w:rsidRDefault="00D705B7" w:rsidP="009A7812">
            <w:pPr>
              <w:pStyle w:val="TAL"/>
              <w:rPr>
                <w:lang w:eastAsia="zh-CN"/>
              </w:rPr>
            </w:pPr>
            <w:r w:rsidRPr="00E27D23">
              <w:rPr>
                <w:lang w:eastAsia="zh-CN"/>
              </w:rPr>
              <w:t>Stop Timer = 5 sec.</w:t>
            </w:r>
          </w:p>
        </w:tc>
        <w:tc>
          <w:tcPr>
            <w:tcW w:w="708" w:type="dxa"/>
            <w:tcBorders>
              <w:top w:val="single" w:sz="4" w:space="0" w:color="auto"/>
              <w:left w:val="single" w:sz="4" w:space="0" w:color="auto"/>
              <w:bottom w:val="single" w:sz="4" w:space="0" w:color="auto"/>
              <w:right w:val="single" w:sz="4" w:space="0" w:color="auto"/>
            </w:tcBorders>
          </w:tcPr>
          <w:p w14:paraId="03405B28"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56F5B0F9"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2A931714"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67E923D8" w14:textId="77777777" w:rsidR="00D705B7" w:rsidRPr="00E27D23" w:rsidRDefault="00D705B7" w:rsidP="009A7812">
            <w:pPr>
              <w:pStyle w:val="TAC"/>
            </w:pPr>
            <w:r w:rsidRPr="00E27D23">
              <w:t>-</w:t>
            </w:r>
          </w:p>
        </w:tc>
      </w:tr>
      <w:tr w:rsidR="00D705B7" w:rsidRPr="00E27D23" w14:paraId="4DE827AE" w14:textId="77777777" w:rsidTr="009A7812">
        <w:tc>
          <w:tcPr>
            <w:tcW w:w="533" w:type="dxa"/>
            <w:tcBorders>
              <w:top w:val="nil"/>
              <w:left w:val="single" w:sz="4" w:space="0" w:color="auto"/>
              <w:bottom w:val="single" w:sz="4" w:space="0" w:color="auto"/>
              <w:right w:val="single" w:sz="4" w:space="0" w:color="auto"/>
            </w:tcBorders>
          </w:tcPr>
          <w:p w14:paraId="04DBA2CE" w14:textId="77777777" w:rsidR="00D705B7" w:rsidRPr="00E27D23" w:rsidRDefault="00D705B7" w:rsidP="009A7812">
            <w:pPr>
              <w:pStyle w:val="TAC"/>
              <w:rPr>
                <w:lang w:eastAsia="zh-CN"/>
              </w:rPr>
            </w:pPr>
            <w:r w:rsidRPr="00E27D23">
              <w:rPr>
                <w:lang w:eastAsia="zh-CN"/>
              </w:rPr>
              <w:t>13b1</w:t>
            </w:r>
          </w:p>
        </w:tc>
        <w:tc>
          <w:tcPr>
            <w:tcW w:w="3967" w:type="dxa"/>
            <w:tcBorders>
              <w:top w:val="nil"/>
              <w:left w:val="single" w:sz="4" w:space="0" w:color="auto"/>
              <w:bottom w:val="single" w:sz="4" w:space="0" w:color="auto"/>
              <w:right w:val="single" w:sz="4" w:space="0" w:color="auto"/>
            </w:tcBorders>
          </w:tcPr>
          <w:p w14:paraId="79015C20" w14:textId="77777777" w:rsidR="00D705B7" w:rsidRPr="00E27D23" w:rsidRDefault="00D705B7" w:rsidP="009A7812">
            <w:pPr>
              <w:pStyle w:val="TAL"/>
              <w:rPr>
                <w:lang w:eastAsia="zh-CN"/>
              </w:rPr>
            </w:pPr>
            <w:r w:rsidRPr="00E27D23">
              <w:rPr>
                <w:lang w:eastAsia="zh-CN"/>
              </w:rPr>
              <w:t>Timer =5 sec expires.</w:t>
            </w:r>
          </w:p>
        </w:tc>
        <w:tc>
          <w:tcPr>
            <w:tcW w:w="708" w:type="dxa"/>
            <w:tcBorders>
              <w:top w:val="single" w:sz="4" w:space="0" w:color="auto"/>
              <w:left w:val="single" w:sz="4" w:space="0" w:color="auto"/>
              <w:bottom w:val="single" w:sz="4" w:space="0" w:color="auto"/>
              <w:right w:val="single" w:sz="4" w:space="0" w:color="auto"/>
            </w:tcBorders>
          </w:tcPr>
          <w:p w14:paraId="443826AB"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9304F74"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D64ED1C"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73E90816" w14:textId="77777777" w:rsidR="00D705B7" w:rsidRPr="00E27D23" w:rsidRDefault="00D705B7" w:rsidP="009A7812">
            <w:pPr>
              <w:pStyle w:val="TAC"/>
            </w:pPr>
            <w:r w:rsidRPr="00E27D23">
              <w:t>-</w:t>
            </w:r>
          </w:p>
        </w:tc>
      </w:tr>
      <w:tr w:rsidR="00D705B7" w:rsidRPr="00E27D23" w14:paraId="7B70CF70" w14:textId="77777777" w:rsidTr="009A7812">
        <w:tc>
          <w:tcPr>
            <w:tcW w:w="533" w:type="dxa"/>
            <w:tcBorders>
              <w:top w:val="nil"/>
              <w:left w:val="single" w:sz="4" w:space="0" w:color="auto"/>
              <w:bottom w:val="single" w:sz="4" w:space="0" w:color="auto"/>
              <w:right w:val="single" w:sz="4" w:space="0" w:color="auto"/>
            </w:tcBorders>
          </w:tcPr>
          <w:p w14:paraId="5E47296F" w14:textId="77777777" w:rsidR="00D705B7" w:rsidRPr="00E27D23" w:rsidRDefault="00D705B7" w:rsidP="009A7812">
            <w:pPr>
              <w:pStyle w:val="TAC"/>
              <w:rPr>
                <w:lang w:eastAsia="zh-CN"/>
              </w:rPr>
            </w:pPr>
            <w:r w:rsidRPr="00E27D23">
              <w:rPr>
                <w:lang w:eastAsia="zh-CN"/>
              </w:rPr>
              <w:t>13b2</w:t>
            </w:r>
          </w:p>
        </w:tc>
        <w:tc>
          <w:tcPr>
            <w:tcW w:w="3967" w:type="dxa"/>
            <w:tcBorders>
              <w:top w:val="nil"/>
              <w:left w:val="single" w:sz="4" w:space="0" w:color="auto"/>
              <w:bottom w:val="single" w:sz="4" w:space="0" w:color="auto"/>
              <w:right w:val="single" w:sz="4" w:space="0" w:color="auto"/>
            </w:tcBorders>
          </w:tcPr>
          <w:p w14:paraId="6B0D5E63" w14:textId="77777777" w:rsidR="00D705B7" w:rsidRPr="00E27D23" w:rsidRDefault="00D705B7" w:rsidP="009A7812">
            <w:pPr>
              <w:pStyle w:val="TAL"/>
              <w:rPr>
                <w:lang w:eastAsia="zh-CN"/>
              </w:rPr>
            </w:pPr>
            <w:r w:rsidRPr="00E27D23">
              <w:t>Cause the UE to join MBS session with TMGI-1</w:t>
            </w:r>
            <w:r w:rsidRPr="00E27D23">
              <w:rPr>
                <w:lang w:eastAsia="zh-CN"/>
              </w:rPr>
              <w:t>. (NOTE 1)</w:t>
            </w:r>
          </w:p>
        </w:tc>
        <w:tc>
          <w:tcPr>
            <w:tcW w:w="708" w:type="dxa"/>
            <w:tcBorders>
              <w:top w:val="single" w:sz="4" w:space="0" w:color="auto"/>
              <w:left w:val="single" w:sz="4" w:space="0" w:color="auto"/>
              <w:bottom w:val="single" w:sz="4" w:space="0" w:color="auto"/>
              <w:right w:val="single" w:sz="4" w:space="0" w:color="auto"/>
            </w:tcBorders>
          </w:tcPr>
          <w:p w14:paraId="7AEAFEB6"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43A8AF9"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74F239DC"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0BA2B119" w14:textId="77777777" w:rsidR="00D705B7" w:rsidRPr="00E27D23" w:rsidRDefault="00D705B7" w:rsidP="009A7812">
            <w:pPr>
              <w:pStyle w:val="TAC"/>
            </w:pPr>
            <w:r w:rsidRPr="00E27D23">
              <w:t>-</w:t>
            </w:r>
          </w:p>
        </w:tc>
      </w:tr>
      <w:tr w:rsidR="00D705B7" w:rsidRPr="00E27D23" w14:paraId="2D94BEB9" w14:textId="77777777" w:rsidTr="009A7812">
        <w:tc>
          <w:tcPr>
            <w:tcW w:w="533" w:type="dxa"/>
            <w:tcBorders>
              <w:top w:val="nil"/>
              <w:left w:val="single" w:sz="4" w:space="0" w:color="auto"/>
              <w:bottom w:val="single" w:sz="4" w:space="0" w:color="auto"/>
              <w:right w:val="single" w:sz="4" w:space="0" w:color="auto"/>
            </w:tcBorders>
          </w:tcPr>
          <w:p w14:paraId="31D30735" w14:textId="77777777" w:rsidR="00D705B7" w:rsidRPr="00E27D23" w:rsidRDefault="00D705B7" w:rsidP="009A7812">
            <w:pPr>
              <w:pStyle w:val="TAC"/>
              <w:rPr>
                <w:lang w:eastAsia="zh-CN"/>
              </w:rPr>
            </w:pPr>
            <w:r w:rsidRPr="00E27D23">
              <w:rPr>
                <w:lang w:eastAsia="zh-CN"/>
              </w:rPr>
              <w:t>13b3</w:t>
            </w:r>
          </w:p>
        </w:tc>
        <w:tc>
          <w:tcPr>
            <w:tcW w:w="3967" w:type="dxa"/>
            <w:tcBorders>
              <w:top w:val="nil"/>
              <w:left w:val="single" w:sz="4" w:space="0" w:color="auto"/>
              <w:bottom w:val="single" w:sz="4" w:space="0" w:color="auto"/>
              <w:right w:val="single" w:sz="4" w:space="0" w:color="auto"/>
            </w:tcBorders>
          </w:tcPr>
          <w:p w14:paraId="07C83820" w14:textId="77777777" w:rsidR="00D705B7" w:rsidRPr="00E27D23" w:rsidRDefault="00D705B7" w:rsidP="009A7812">
            <w:pPr>
              <w:pStyle w:val="TAL"/>
              <w:rPr>
                <w:lang w:eastAsia="zh-CN"/>
              </w:rPr>
            </w:pPr>
            <w:r w:rsidRPr="00E27D23">
              <w:t>Check: Does the UE transmits an RRC</w:t>
            </w:r>
            <w:r w:rsidRPr="00E27D23">
              <w:rPr>
                <w:iCs/>
              </w:rPr>
              <w:t>Setup</w:t>
            </w:r>
            <w:r w:rsidRPr="00E27D23">
              <w:t>Request message?</w:t>
            </w:r>
          </w:p>
        </w:tc>
        <w:tc>
          <w:tcPr>
            <w:tcW w:w="708" w:type="dxa"/>
            <w:tcBorders>
              <w:top w:val="single" w:sz="4" w:space="0" w:color="auto"/>
              <w:left w:val="single" w:sz="4" w:space="0" w:color="auto"/>
              <w:bottom w:val="single" w:sz="4" w:space="0" w:color="auto"/>
              <w:right w:val="single" w:sz="4" w:space="0" w:color="auto"/>
            </w:tcBorders>
          </w:tcPr>
          <w:p w14:paraId="271DDC1F"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F926974" w14:textId="77777777" w:rsidR="00D705B7" w:rsidRPr="00E27D23" w:rsidRDefault="00D705B7" w:rsidP="009A7812">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SetupRequest</w:t>
            </w:r>
          </w:p>
        </w:tc>
        <w:tc>
          <w:tcPr>
            <w:tcW w:w="567" w:type="dxa"/>
            <w:tcBorders>
              <w:top w:val="nil"/>
              <w:left w:val="single" w:sz="4" w:space="0" w:color="auto"/>
              <w:bottom w:val="single" w:sz="4" w:space="0" w:color="auto"/>
              <w:right w:val="single" w:sz="4" w:space="0" w:color="auto"/>
            </w:tcBorders>
          </w:tcPr>
          <w:p w14:paraId="6EE458F6" w14:textId="77777777" w:rsidR="00D705B7" w:rsidRPr="00E27D23" w:rsidRDefault="00D705B7" w:rsidP="009A7812">
            <w:pPr>
              <w:pStyle w:val="TAC"/>
            </w:pPr>
            <w:r w:rsidRPr="00E27D23">
              <w:t>2</w:t>
            </w:r>
          </w:p>
        </w:tc>
        <w:tc>
          <w:tcPr>
            <w:tcW w:w="850" w:type="dxa"/>
            <w:tcBorders>
              <w:top w:val="nil"/>
              <w:left w:val="single" w:sz="4" w:space="0" w:color="auto"/>
              <w:bottom w:val="single" w:sz="4" w:space="0" w:color="auto"/>
              <w:right w:val="single" w:sz="4" w:space="0" w:color="auto"/>
            </w:tcBorders>
          </w:tcPr>
          <w:p w14:paraId="4935BCB1" w14:textId="77777777" w:rsidR="00D705B7" w:rsidRPr="00E27D23" w:rsidRDefault="00D705B7" w:rsidP="009A7812">
            <w:pPr>
              <w:pStyle w:val="TAC"/>
            </w:pPr>
            <w:r w:rsidRPr="00E27D23">
              <w:rPr>
                <w:lang w:eastAsia="zh-CN"/>
              </w:rPr>
              <w:t>P</w:t>
            </w:r>
          </w:p>
        </w:tc>
      </w:tr>
      <w:tr w:rsidR="00D705B7" w:rsidRPr="00E27D23" w14:paraId="0570ED4B" w14:textId="77777777" w:rsidTr="009A7812">
        <w:tc>
          <w:tcPr>
            <w:tcW w:w="533" w:type="dxa"/>
            <w:tcBorders>
              <w:top w:val="nil"/>
              <w:left w:val="single" w:sz="4" w:space="0" w:color="auto"/>
              <w:bottom w:val="single" w:sz="4" w:space="0" w:color="auto"/>
              <w:right w:val="single" w:sz="4" w:space="0" w:color="auto"/>
            </w:tcBorders>
          </w:tcPr>
          <w:p w14:paraId="3E6592AD" w14:textId="77777777" w:rsidR="00D705B7" w:rsidRPr="00E27D23" w:rsidRDefault="00D705B7" w:rsidP="009A7812">
            <w:pPr>
              <w:pStyle w:val="TAC"/>
              <w:rPr>
                <w:lang w:eastAsia="zh-CN"/>
              </w:rPr>
            </w:pPr>
            <w:r w:rsidRPr="00E27D23">
              <w:rPr>
                <w:lang w:eastAsia="zh-CN"/>
              </w:rPr>
              <w:t>14-19</w:t>
            </w:r>
          </w:p>
        </w:tc>
        <w:tc>
          <w:tcPr>
            <w:tcW w:w="3967" w:type="dxa"/>
            <w:tcBorders>
              <w:top w:val="nil"/>
              <w:left w:val="single" w:sz="4" w:space="0" w:color="auto"/>
              <w:bottom w:val="single" w:sz="4" w:space="0" w:color="auto"/>
              <w:right w:val="single" w:sz="4" w:space="0" w:color="auto"/>
            </w:tcBorders>
          </w:tcPr>
          <w:p w14:paraId="59B8DE06" w14:textId="70560F84" w:rsidR="00D705B7" w:rsidRPr="00E27D23" w:rsidRDefault="00D705B7" w:rsidP="009A7812">
            <w:pPr>
              <w:pStyle w:val="TAL"/>
            </w:pPr>
            <w:r w:rsidRPr="00E27D23">
              <w:t xml:space="preserve">Steps 3 to 8 of the procedure in TS 38.508-1 [4] Table 4.5.4.2-3 to complete </w:t>
            </w:r>
            <w:r w:rsidR="00801523" w:rsidRPr="00E27D23">
              <w:t>service</w:t>
            </w:r>
            <w:r w:rsidRPr="00E27D23">
              <w:t xml:space="preserve"> procedure.</w:t>
            </w:r>
          </w:p>
        </w:tc>
        <w:tc>
          <w:tcPr>
            <w:tcW w:w="708" w:type="dxa"/>
            <w:tcBorders>
              <w:top w:val="single" w:sz="4" w:space="0" w:color="auto"/>
              <w:left w:val="single" w:sz="4" w:space="0" w:color="auto"/>
              <w:bottom w:val="single" w:sz="4" w:space="0" w:color="auto"/>
              <w:right w:val="single" w:sz="4" w:space="0" w:color="auto"/>
            </w:tcBorders>
          </w:tcPr>
          <w:p w14:paraId="242A6A97"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0A47F79A"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5F29322"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46033E11" w14:textId="77777777" w:rsidR="00D705B7" w:rsidRPr="00E27D23" w:rsidRDefault="00D705B7" w:rsidP="009A7812">
            <w:pPr>
              <w:pStyle w:val="TAC"/>
            </w:pPr>
            <w:r w:rsidRPr="00E27D23">
              <w:t>-</w:t>
            </w:r>
          </w:p>
        </w:tc>
      </w:tr>
      <w:tr w:rsidR="00D705B7" w:rsidRPr="00E27D23" w14:paraId="178EC99F" w14:textId="77777777" w:rsidTr="009A7812">
        <w:tc>
          <w:tcPr>
            <w:tcW w:w="533" w:type="dxa"/>
            <w:tcBorders>
              <w:top w:val="nil"/>
              <w:left w:val="single" w:sz="4" w:space="0" w:color="auto"/>
              <w:bottom w:val="single" w:sz="4" w:space="0" w:color="auto"/>
              <w:right w:val="single" w:sz="4" w:space="0" w:color="auto"/>
            </w:tcBorders>
          </w:tcPr>
          <w:p w14:paraId="584C04ED" w14:textId="77777777" w:rsidR="00D705B7" w:rsidRPr="00E27D23" w:rsidRDefault="00D705B7" w:rsidP="009A7812">
            <w:pPr>
              <w:pStyle w:val="TAC"/>
              <w:rPr>
                <w:lang w:eastAsia="zh-CN"/>
              </w:rPr>
            </w:pPr>
            <w:r w:rsidRPr="00E27D23">
              <w:rPr>
                <w:lang w:eastAsia="zh-CN"/>
              </w:rPr>
              <w:t>20</w:t>
            </w:r>
          </w:p>
        </w:tc>
        <w:tc>
          <w:tcPr>
            <w:tcW w:w="3967" w:type="dxa"/>
            <w:tcBorders>
              <w:top w:val="nil"/>
              <w:left w:val="single" w:sz="4" w:space="0" w:color="auto"/>
              <w:bottom w:val="single" w:sz="4" w:space="0" w:color="auto"/>
              <w:right w:val="single" w:sz="4" w:space="0" w:color="auto"/>
            </w:tcBorders>
          </w:tcPr>
          <w:p w14:paraId="7765D827" w14:textId="77777777" w:rsidR="00D705B7" w:rsidRPr="00E27D23" w:rsidRDefault="00D705B7" w:rsidP="009A7812">
            <w:pPr>
              <w:pStyle w:val="TAL"/>
            </w:pPr>
            <w:r w:rsidRPr="00E27D23">
              <w:t xml:space="preserve">The UE transmits a </w:t>
            </w:r>
            <w:r w:rsidRPr="00E27D23">
              <w:rPr>
                <w:iCs/>
              </w:rPr>
              <w:t>PDU SESSION MODIFICATION REQ</w:t>
            </w:r>
            <w:r w:rsidRPr="00E27D23">
              <w:rPr>
                <w:lang w:eastAsia="zh-CN"/>
              </w:rPr>
              <w:t>UEST</w:t>
            </w:r>
            <w:r w:rsidRPr="00E27D23">
              <w:t xml:space="preserve"> message to join in MBS Multicast session.</w:t>
            </w:r>
          </w:p>
        </w:tc>
        <w:tc>
          <w:tcPr>
            <w:tcW w:w="708" w:type="dxa"/>
            <w:tcBorders>
              <w:top w:val="single" w:sz="4" w:space="0" w:color="auto"/>
              <w:left w:val="single" w:sz="4" w:space="0" w:color="auto"/>
              <w:bottom w:val="single" w:sz="4" w:space="0" w:color="auto"/>
              <w:right w:val="single" w:sz="4" w:space="0" w:color="auto"/>
            </w:tcBorders>
          </w:tcPr>
          <w:p w14:paraId="19224B21"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53A8E74F" w14:textId="77777777" w:rsidR="00D705B7" w:rsidRPr="00E27D23" w:rsidRDefault="00D705B7" w:rsidP="009A7812">
            <w:pPr>
              <w:pStyle w:val="TAL"/>
            </w:pPr>
            <w:r w:rsidRPr="00E27D23">
              <w:t xml:space="preserve">NR </w:t>
            </w:r>
            <w:smartTag w:uri="urn:schemas-microsoft-com:office:smarttags" w:element="stockticker">
              <w:r w:rsidRPr="00E27D23">
                <w:t>RRC</w:t>
              </w:r>
            </w:smartTag>
            <w:r w:rsidRPr="00E27D23">
              <w:t xml:space="preserve">: </w:t>
            </w:r>
            <w:r w:rsidRPr="00E27D23">
              <w:rPr>
                <w:i/>
              </w:rPr>
              <w:t>ULInformationTransfer</w:t>
            </w:r>
          </w:p>
          <w:p w14:paraId="11BEB5FE" w14:textId="77777777" w:rsidR="00D705B7" w:rsidRPr="00E27D23" w:rsidRDefault="00D705B7" w:rsidP="009A7812">
            <w:pPr>
              <w:pStyle w:val="TAL"/>
            </w:pPr>
            <w:r w:rsidRPr="00E27D23">
              <w:t>5GMM: UL NAS TRANSPORT</w:t>
            </w:r>
          </w:p>
          <w:p w14:paraId="5C588127" w14:textId="77777777" w:rsidR="00D705B7" w:rsidRPr="00E27D23" w:rsidRDefault="00D705B7" w:rsidP="009A7812">
            <w:pPr>
              <w:pStyle w:val="TAC"/>
              <w:jc w:val="left"/>
            </w:pPr>
            <w:r w:rsidRPr="00E27D23">
              <w:rPr>
                <w:iCs/>
              </w:rPr>
              <w:t>5GSM: PDU SESSION MODIFICATION REQ</w:t>
            </w:r>
            <w:r w:rsidRPr="00E27D23">
              <w:rPr>
                <w:lang w:eastAsia="zh-CN"/>
              </w:rPr>
              <w:t>UEST</w:t>
            </w:r>
          </w:p>
        </w:tc>
        <w:tc>
          <w:tcPr>
            <w:tcW w:w="567" w:type="dxa"/>
            <w:tcBorders>
              <w:top w:val="nil"/>
              <w:left w:val="single" w:sz="4" w:space="0" w:color="auto"/>
              <w:bottom w:val="single" w:sz="4" w:space="0" w:color="auto"/>
              <w:right w:val="single" w:sz="4" w:space="0" w:color="auto"/>
            </w:tcBorders>
          </w:tcPr>
          <w:p w14:paraId="4A5F91A1" w14:textId="77777777" w:rsidR="00D705B7" w:rsidRPr="00E27D23" w:rsidRDefault="00D705B7" w:rsidP="009A7812">
            <w:pPr>
              <w:pStyle w:val="TAC"/>
            </w:pPr>
            <w:r w:rsidRPr="00E27D23">
              <w:rPr>
                <w:lang w:eastAsia="zh-CN"/>
              </w:rPr>
              <w:t>2</w:t>
            </w:r>
          </w:p>
        </w:tc>
        <w:tc>
          <w:tcPr>
            <w:tcW w:w="850" w:type="dxa"/>
            <w:tcBorders>
              <w:top w:val="nil"/>
              <w:left w:val="single" w:sz="4" w:space="0" w:color="auto"/>
              <w:bottom w:val="single" w:sz="4" w:space="0" w:color="auto"/>
              <w:right w:val="single" w:sz="4" w:space="0" w:color="auto"/>
            </w:tcBorders>
          </w:tcPr>
          <w:p w14:paraId="4F62ACDF" w14:textId="77777777" w:rsidR="00D705B7" w:rsidRPr="00E27D23" w:rsidRDefault="00D705B7" w:rsidP="009A7812">
            <w:pPr>
              <w:pStyle w:val="TAC"/>
            </w:pPr>
            <w:r w:rsidRPr="00E27D23">
              <w:rPr>
                <w:lang w:eastAsia="zh-CN"/>
              </w:rPr>
              <w:t>P</w:t>
            </w:r>
          </w:p>
        </w:tc>
      </w:tr>
      <w:tr w:rsidR="00D705B7" w:rsidRPr="00E27D23" w14:paraId="44E289AD" w14:textId="77777777" w:rsidTr="009A7812">
        <w:tc>
          <w:tcPr>
            <w:tcW w:w="533" w:type="dxa"/>
            <w:tcBorders>
              <w:top w:val="nil"/>
              <w:left w:val="single" w:sz="4" w:space="0" w:color="auto"/>
              <w:bottom w:val="single" w:sz="4" w:space="0" w:color="auto"/>
              <w:right w:val="single" w:sz="4" w:space="0" w:color="auto"/>
            </w:tcBorders>
          </w:tcPr>
          <w:p w14:paraId="5BD98DBC" w14:textId="77777777" w:rsidR="00D705B7" w:rsidRPr="00E27D23" w:rsidRDefault="00D705B7" w:rsidP="009A7812">
            <w:pPr>
              <w:pStyle w:val="TAC"/>
              <w:rPr>
                <w:lang w:eastAsia="zh-CN"/>
              </w:rPr>
            </w:pPr>
            <w:r w:rsidRPr="00E27D23">
              <w:rPr>
                <w:lang w:eastAsia="zh-CN"/>
              </w:rPr>
              <w:t>21</w:t>
            </w:r>
          </w:p>
        </w:tc>
        <w:tc>
          <w:tcPr>
            <w:tcW w:w="3967" w:type="dxa"/>
            <w:tcBorders>
              <w:top w:val="nil"/>
              <w:left w:val="single" w:sz="4" w:space="0" w:color="auto"/>
              <w:bottom w:val="single" w:sz="4" w:space="0" w:color="auto"/>
              <w:right w:val="single" w:sz="4" w:space="0" w:color="auto"/>
            </w:tcBorders>
          </w:tcPr>
          <w:p w14:paraId="441F4F3F" w14:textId="77777777" w:rsidR="00D705B7" w:rsidRPr="00E27D23" w:rsidRDefault="00D705B7" w:rsidP="009A7812">
            <w:pPr>
              <w:pStyle w:val="TAL"/>
              <w:rPr>
                <w:lang w:eastAsia="zh-CN"/>
              </w:rPr>
            </w:pPr>
            <w:r w:rsidRPr="00E27D23">
              <w:t xml:space="preserve">The SS transmits an </w:t>
            </w:r>
            <w:r w:rsidRPr="00E27D23">
              <w:rPr>
                <w:i/>
              </w:rPr>
              <w:t>RRCReconfiguration</w:t>
            </w:r>
            <w:r w:rsidRPr="00E27D23">
              <w:t xml:space="preserve"> message and a </w:t>
            </w:r>
            <w:r w:rsidRPr="00E27D23">
              <w:rPr>
                <w:iCs/>
              </w:rPr>
              <w:t>PDU SESSION MODIFICATION COMMAND to accept MBS Multicast session join request.</w:t>
            </w:r>
          </w:p>
        </w:tc>
        <w:tc>
          <w:tcPr>
            <w:tcW w:w="708" w:type="dxa"/>
            <w:tcBorders>
              <w:top w:val="single" w:sz="4" w:space="0" w:color="auto"/>
              <w:left w:val="single" w:sz="4" w:space="0" w:color="auto"/>
              <w:bottom w:val="single" w:sz="4" w:space="0" w:color="auto"/>
              <w:right w:val="single" w:sz="4" w:space="0" w:color="auto"/>
            </w:tcBorders>
          </w:tcPr>
          <w:p w14:paraId="002FF796"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B39E4D9" w14:textId="77777777" w:rsidR="00D705B7" w:rsidRPr="00E27D23" w:rsidRDefault="00D705B7" w:rsidP="009A7812">
            <w:pPr>
              <w:pStyle w:val="TAL"/>
              <w:rPr>
                <w:i/>
              </w:rPr>
            </w:pPr>
            <w:r w:rsidRPr="00E27D23">
              <w:t xml:space="preserve">NR </w:t>
            </w:r>
            <w:smartTag w:uri="urn:schemas-microsoft-com:office:smarttags" w:element="stockticker">
              <w:r w:rsidRPr="00E27D23">
                <w:t>RRC</w:t>
              </w:r>
            </w:smartTag>
            <w:r w:rsidRPr="00E27D23">
              <w:t xml:space="preserve">: </w:t>
            </w:r>
            <w:r w:rsidRPr="00E27D23">
              <w:rPr>
                <w:i/>
              </w:rPr>
              <w:t xml:space="preserve"> RRCReconfiguration</w:t>
            </w:r>
          </w:p>
          <w:p w14:paraId="070D2AE2" w14:textId="77777777" w:rsidR="00D705B7" w:rsidRPr="00E27D23" w:rsidRDefault="00D705B7" w:rsidP="009A7812">
            <w:pPr>
              <w:pStyle w:val="TAL"/>
            </w:pPr>
            <w:r w:rsidRPr="00E27D23">
              <w:t>5GMM: DL NAS TRANSPORT</w:t>
            </w:r>
          </w:p>
          <w:p w14:paraId="1F32DDFF" w14:textId="77777777" w:rsidR="00D705B7" w:rsidRPr="00E27D23" w:rsidRDefault="00D705B7" w:rsidP="009A7812">
            <w:pPr>
              <w:pStyle w:val="TAC"/>
              <w:jc w:val="left"/>
            </w:pPr>
            <w:r w:rsidRPr="00E27D23">
              <w:rPr>
                <w:iCs/>
              </w:rPr>
              <w:t>5GSM: PDU SESSION MODIFICATION COMMAND</w:t>
            </w:r>
          </w:p>
        </w:tc>
        <w:tc>
          <w:tcPr>
            <w:tcW w:w="567" w:type="dxa"/>
            <w:tcBorders>
              <w:top w:val="nil"/>
              <w:left w:val="single" w:sz="4" w:space="0" w:color="auto"/>
              <w:bottom w:val="single" w:sz="4" w:space="0" w:color="auto"/>
              <w:right w:val="single" w:sz="4" w:space="0" w:color="auto"/>
            </w:tcBorders>
          </w:tcPr>
          <w:p w14:paraId="7D7B3475"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7A986EE0" w14:textId="77777777" w:rsidR="00D705B7" w:rsidRPr="00E27D23" w:rsidRDefault="00D705B7" w:rsidP="009A7812">
            <w:pPr>
              <w:pStyle w:val="TAC"/>
            </w:pPr>
            <w:r w:rsidRPr="00E27D23">
              <w:t>-</w:t>
            </w:r>
          </w:p>
        </w:tc>
      </w:tr>
      <w:tr w:rsidR="00D705B7" w:rsidRPr="00E27D23" w14:paraId="1727A28D" w14:textId="77777777" w:rsidTr="009A7812">
        <w:tc>
          <w:tcPr>
            <w:tcW w:w="533" w:type="dxa"/>
            <w:tcBorders>
              <w:top w:val="nil"/>
              <w:left w:val="single" w:sz="4" w:space="0" w:color="auto"/>
              <w:bottom w:val="single" w:sz="4" w:space="0" w:color="auto"/>
              <w:right w:val="single" w:sz="4" w:space="0" w:color="auto"/>
            </w:tcBorders>
          </w:tcPr>
          <w:p w14:paraId="41C886E4" w14:textId="77777777" w:rsidR="00D705B7" w:rsidRPr="00E27D23" w:rsidRDefault="00D705B7" w:rsidP="009A7812">
            <w:pPr>
              <w:pStyle w:val="TAC"/>
              <w:rPr>
                <w:lang w:eastAsia="zh-CN"/>
              </w:rPr>
            </w:pPr>
            <w:r w:rsidRPr="00E27D23">
              <w:t>-</w:t>
            </w:r>
          </w:p>
        </w:tc>
        <w:tc>
          <w:tcPr>
            <w:tcW w:w="3967" w:type="dxa"/>
            <w:tcBorders>
              <w:top w:val="nil"/>
              <w:left w:val="single" w:sz="4" w:space="0" w:color="auto"/>
              <w:bottom w:val="single" w:sz="4" w:space="0" w:color="auto"/>
              <w:right w:val="single" w:sz="4" w:space="0" w:color="auto"/>
            </w:tcBorders>
          </w:tcPr>
          <w:p w14:paraId="44EBB8E3" w14:textId="184811F2" w:rsidR="00D705B7" w:rsidRPr="00E27D23" w:rsidRDefault="00D705B7" w:rsidP="009A7812">
            <w:pPr>
              <w:pStyle w:val="TAL"/>
              <w:rPr>
                <w:lang w:eastAsia="zh-CN"/>
              </w:rPr>
            </w:pPr>
            <w:r w:rsidRPr="00E27D23">
              <w:t>EXCEPTION: Depending upon UE implementation, step</w:t>
            </w:r>
            <w:r w:rsidR="00801523" w:rsidRPr="00E27D23">
              <w:t>s</w:t>
            </w:r>
            <w:r w:rsidRPr="00E27D23">
              <w:t xml:space="preserve"> 22 and 23 can occur in any order</w:t>
            </w:r>
          </w:p>
        </w:tc>
        <w:tc>
          <w:tcPr>
            <w:tcW w:w="708" w:type="dxa"/>
            <w:tcBorders>
              <w:top w:val="single" w:sz="4" w:space="0" w:color="auto"/>
              <w:left w:val="single" w:sz="4" w:space="0" w:color="auto"/>
              <w:bottom w:val="single" w:sz="4" w:space="0" w:color="auto"/>
              <w:right w:val="single" w:sz="4" w:space="0" w:color="auto"/>
            </w:tcBorders>
          </w:tcPr>
          <w:p w14:paraId="2220B110"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5B35690F"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2B0C51C5"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12A9CCEF" w14:textId="77777777" w:rsidR="00D705B7" w:rsidRPr="00E27D23" w:rsidRDefault="00D705B7" w:rsidP="009A7812">
            <w:pPr>
              <w:pStyle w:val="TAC"/>
            </w:pPr>
            <w:r w:rsidRPr="00E27D23">
              <w:t>-</w:t>
            </w:r>
          </w:p>
        </w:tc>
      </w:tr>
      <w:tr w:rsidR="00D705B7" w:rsidRPr="00E27D23" w14:paraId="55DF7AC9" w14:textId="77777777" w:rsidTr="009A7812">
        <w:tc>
          <w:tcPr>
            <w:tcW w:w="533" w:type="dxa"/>
            <w:tcBorders>
              <w:top w:val="nil"/>
              <w:left w:val="single" w:sz="4" w:space="0" w:color="auto"/>
              <w:bottom w:val="single" w:sz="4" w:space="0" w:color="auto"/>
              <w:right w:val="single" w:sz="4" w:space="0" w:color="auto"/>
            </w:tcBorders>
          </w:tcPr>
          <w:p w14:paraId="6693B7C3" w14:textId="77777777" w:rsidR="00D705B7" w:rsidRPr="00E27D23" w:rsidRDefault="00D705B7" w:rsidP="009A7812">
            <w:pPr>
              <w:pStyle w:val="TAC"/>
              <w:rPr>
                <w:lang w:eastAsia="zh-CN"/>
              </w:rPr>
            </w:pPr>
            <w:r w:rsidRPr="00E27D23">
              <w:rPr>
                <w:lang w:eastAsia="zh-CN"/>
              </w:rPr>
              <w:t>22</w:t>
            </w:r>
          </w:p>
        </w:tc>
        <w:tc>
          <w:tcPr>
            <w:tcW w:w="3967" w:type="dxa"/>
            <w:tcBorders>
              <w:top w:val="nil"/>
              <w:left w:val="single" w:sz="4" w:space="0" w:color="auto"/>
              <w:bottom w:val="single" w:sz="4" w:space="0" w:color="auto"/>
              <w:right w:val="single" w:sz="4" w:space="0" w:color="auto"/>
            </w:tcBorders>
          </w:tcPr>
          <w:p w14:paraId="4BFDAB0D" w14:textId="77777777" w:rsidR="00D705B7" w:rsidRPr="00E27D23" w:rsidRDefault="00D705B7" w:rsidP="009A7812">
            <w:pPr>
              <w:pStyle w:val="TAL"/>
              <w:rPr>
                <w:lang w:eastAsia="zh-CN"/>
              </w:rPr>
            </w:pPr>
            <w:r w:rsidRPr="00E27D23">
              <w:t xml:space="preserve">The UE transmits an </w:t>
            </w:r>
            <w:r w:rsidRPr="00E27D23">
              <w:rPr>
                <w:i/>
              </w:rPr>
              <w:t>RRCReconfigurationComplet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5D97EB30"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82665A2" w14:textId="77777777" w:rsidR="00D705B7" w:rsidRPr="00E27D23" w:rsidRDefault="00D705B7" w:rsidP="009A7812">
            <w:pPr>
              <w:pStyle w:val="TAL"/>
              <w:rPr>
                <w:i/>
              </w:rPr>
            </w:pPr>
            <w:r w:rsidRPr="00E27D23">
              <w:t xml:space="preserve">NR </w:t>
            </w:r>
            <w:smartTag w:uri="urn:schemas-microsoft-com:office:smarttags" w:element="stockticker">
              <w:r w:rsidRPr="00E27D23">
                <w:t>RRC</w:t>
              </w:r>
            </w:smartTag>
            <w:r w:rsidRPr="00E27D23">
              <w:t xml:space="preserve">: </w:t>
            </w:r>
            <w:r w:rsidRPr="00E27D23">
              <w:rPr>
                <w:i/>
              </w:rPr>
              <w:t xml:space="preserve"> RRCReconfigurationComplete</w:t>
            </w:r>
          </w:p>
          <w:p w14:paraId="6415BF7B" w14:textId="77777777" w:rsidR="00D705B7" w:rsidRPr="00E27D23" w:rsidRDefault="00D705B7" w:rsidP="009A7812">
            <w:pPr>
              <w:pStyle w:val="TAC"/>
              <w:jc w:val="left"/>
            </w:pPr>
          </w:p>
        </w:tc>
        <w:tc>
          <w:tcPr>
            <w:tcW w:w="567" w:type="dxa"/>
            <w:tcBorders>
              <w:top w:val="nil"/>
              <w:left w:val="single" w:sz="4" w:space="0" w:color="auto"/>
              <w:bottom w:val="single" w:sz="4" w:space="0" w:color="auto"/>
              <w:right w:val="single" w:sz="4" w:space="0" w:color="auto"/>
            </w:tcBorders>
          </w:tcPr>
          <w:p w14:paraId="315FC466"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41FE5A6A" w14:textId="77777777" w:rsidR="00D705B7" w:rsidRPr="00E27D23" w:rsidRDefault="00D705B7" w:rsidP="009A7812">
            <w:pPr>
              <w:pStyle w:val="TAC"/>
            </w:pPr>
            <w:r w:rsidRPr="00E27D23">
              <w:t>-</w:t>
            </w:r>
          </w:p>
        </w:tc>
      </w:tr>
      <w:tr w:rsidR="00D705B7" w:rsidRPr="00E27D23" w14:paraId="52EA655B" w14:textId="77777777" w:rsidTr="009A7812">
        <w:tc>
          <w:tcPr>
            <w:tcW w:w="533" w:type="dxa"/>
            <w:tcBorders>
              <w:top w:val="single" w:sz="4" w:space="0" w:color="auto"/>
              <w:left w:val="single" w:sz="4" w:space="0" w:color="auto"/>
              <w:bottom w:val="single" w:sz="4" w:space="0" w:color="auto"/>
              <w:right w:val="single" w:sz="4" w:space="0" w:color="auto"/>
            </w:tcBorders>
          </w:tcPr>
          <w:p w14:paraId="79764888" w14:textId="77777777" w:rsidR="00D705B7" w:rsidRPr="00E27D23" w:rsidRDefault="00D705B7" w:rsidP="009A7812">
            <w:pPr>
              <w:pStyle w:val="TAC"/>
              <w:rPr>
                <w:lang w:eastAsia="zh-CN"/>
              </w:rPr>
            </w:pPr>
            <w:r w:rsidRPr="00E27D23">
              <w:rPr>
                <w:lang w:eastAsia="zh-CN"/>
              </w:rPr>
              <w:t>23</w:t>
            </w:r>
          </w:p>
        </w:tc>
        <w:tc>
          <w:tcPr>
            <w:tcW w:w="3967" w:type="dxa"/>
            <w:tcBorders>
              <w:top w:val="single" w:sz="4" w:space="0" w:color="auto"/>
              <w:left w:val="single" w:sz="4" w:space="0" w:color="auto"/>
              <w:bottom w:val="single" w:sz="4" w:space="0" w:color="auto"/>
              <w:right w:val="single" w:sz="4" w:space="0" w:color="auto"/>
            </w:tcBorders>
          </w:tcPr>
          <w:p w14:paraId="49C98F9A" w14:textId="77777777" w:rsidR="00D705B7" w:rsidRPr="00E27D23" w:rsidRDefault="00D705B7" w:rsidP="009A7812">
            <w:pPr>
              <w:pStyle w:val="TAL"/>
              <w:rPr>
                <w:lang w:eastAsia="zh-CN"/>
              </w:rPr>
            </w:pPr>
            <w:r w:rsidRPr="00E27D23">
              <w:t xml:space="preserve">The UE transmits a </w:t>
            </w:r>
            <w:r w:rsidRPr="00E27D23">
              <w:rPr>
                <w:iCs/>
              </w:rPr>
              <w:t>PDU SESSION MODIFICATION COMPLET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5496ED12"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D11BB7C" w14:textId="77777777" w:rsidR="00D705B7" w:rsidRPr="00E27D23" w:rsidRDefault="00D705B7" w:rsidP="009A7812">
            <w:pPr>
              <w:pStyle w:val="TAL"/>
            </w:pPr>
            <w:r w:rsidRPr="00E27D23">
              <w:t xml:space="preserve">NR </w:t>
            </w:r>
            <w:smartTag w:uri="urn:schemas-microsoft-com:office:smarttags" w:element="stockticker">
              <w:r w:rsidRPr="00E27D23">
                <w:t>RRC</w:t>
              </w:r>
            </w:smartTag>
            <w:r w:rsidRPr="00E27D23">
              <w:t xml:space="preserve">: </w:t>
            </w:r>
            <w:r w:rsidRPr="00E27D23">
              <w:rPr>
                <w:i/>
              </w:rPr>
              <w:t>ULInformationTransfer</w:t>
            </w:r>
          </w:p>
          <w:p w14:paraId="6C5245C2" w14:textId="77777777" w:rsidR="00D705B7" w:rsidRPr="00E27D23" w:rsidRDefault="00D705B7" w:rsidP="009A7812">
            <w:pPr>
              <w:pStyle w:val="TAL"/>
            </w:pPr>
            <w:r w:rsidRPr="00E27D23">
              <w:t>5GMM: UL NAS TRANSPORT</w:t>
            </w:r>
          </w:p>
          <w:p w14:paraId="2B4B08C8" w14:textId="77777777" w:rsidR="00D705B7" w:rsidRPr="00E27D23" w:rsidRDefault="00D705B7" w:rsidP="009A7812">
            <w:pPr>
              <w:pStyle w:val="TAC"/>
              <w:jc w:val="left"/>
            </w:pPr>
            <w:r w:rsidRPr="00E27D23">
              <w:rPr>
                <w:iCs/>
              </w:rPr>
              <w:t>5GSM: PDU SESSION MODIFICATION COMPLETE</w:t>
            </w:r>
          </w:p>
        </w:tc>
        <w:tc>
          <w:tcPr>
            <w:tcW w:w="567" w:type="dxa"/>
            <w:tcBorders>
              <w:top w:val="single" w:sz="4" w:space="0" w:color="auto"/>
              <w:left w:val="single" w:sz="4" w:space="0" w:color="auto"/>
              <w:bottom w:val="single" w:sz="4" w:space="0" w:color="auto"/>
              <w:right w:val="single" w:sz="4" w:space="0" w:color="auto"/>
            </w:tcBorders>
          </w:tcPr>
          <w:p w14:paraId="789CAA4F" w14:textId="77777777" w:rsidR="00D705B7" w:rsidRPr="00E27D23" w:rsidRDefault="00D705B7" w:rsidP="009A7812">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2D3E87BF" w14:textId="77777777" w:rsidR="00D705B7" w:rsidRPr="00E27D23" w:rsidRDefault="00D705B7" w:rsidP="009A7812">
            <w:pPr>
              <w:pStyle w:val="TAC"/>
              <w:rPr>
                <w:lang w:eastAsia="zh-CN"/>
              </w:rPr>
            </w:pPr>
            <w:r w:rsidRPr="00E27D23">
              <w:t>-</w:t>
            </w:r>
          </w:p>
        </w:tc>
      </w:tr>
      <w:tr w:rsidR="00D705B7" w:rsidRPr="00E27D23" w14:paraId="1FC09FEC" w14:textId="77777777" w:rsidTr="009A7812">
        <w:tc>
          <w:tcPr>
            <w:tcW w:w="533" w:type="dxa"/>
            <w:tcBorders>
              <w:top w:val="single" w:sz="4" w:space="0" w:color="auto"/>
              <w:left w:val="single" w:sz="4" w:space="0" w:color="auto"/>
              <w:bottom w:val="single" w:sz="4" w:space="0" w:color="auto"/>
              <w:right w:val="single" w:sz="4" w:space="0" w:color="auto"/>
            </w:tcBorders>
          </w:tcPr>
          <w:p w14:paraId="053F2C07" w14:textId="77777777" w:rsidR="00D705B7" w:rsidRPr="00E27D23" w:rsidRDefault="00D705B7" w:rsidP="009A7812">
            <w:pPr>
              <w:pStyle w:val="TAC"/>
              <w:rPr>
                <w:lang w:eastAsia="zh-CN"/>
              </w:rPr>
            </w:pPr>
            <w:r w:rsidRPr="00E27D23">
              <w:rPr>
                <w:lang w:eastAsia="zh-CN"/>
              </w:rPr>
              <w:t>24</w:t>
            </w:r>
          </w:p>
        </w:tc>
        <w:tc>
          <w:tcPr>
            <w:tcW w:w="3967" w:type="dxa"/>
            <w:tcBorders>
              <w:top w:val="single" w:sz="4" w:space="0" w:color="auto"/>
              <w:left w:val="single" w:sz="4" w:space="0" w:color="auto"/>
              <w:bottom w:val="single" w:sz="4" w:space="0" w:color="auto"/>
              <w:right w:val="single" w:sz="4" w:space="0" w:color="auto"/>
            </w:tcBorders>
          </w:tcPr>
          <w:p w14:paraId="6388C575" w14:textId="77777777" w:rsidR="00D705B7" w:rsidRPr="00E27D23" w:rsidRDefault="00D705B7" w:rsidP="009A7812">
            <w:pPr>
              <w:pStyle w:val="TAL"/>
            </w:pPr>
            <w:r w:rsidRPr="00E27D23">
              <w:t xml:space="preserve">The SS transmits an </w:t>
            </w:r>
            <w:r w:rsidRPr="00E27D23">
              <w:rPr>
                <w:i/>
                <w:iCs/>
              </w:rPr>
              <w:t>RRCReleas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110C0D32"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662FC07" w14:textId="77777777" w:rsidR="00D705B7" w:rsidRPr="00E27D23" w:rsidRDefault="00D705B7" w:rsidP="009A7812">
            <w:pPr>
              <w:pStyle w:val="TAL"/>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single" w:sz="4" w:space="0" w:color="auto"/>
              <w:left w:val="single" w:sz="4" w:space="0" w:color="auto"/>
              <w:bottom w:val="single" w:sz="4" w:space="0" w:color="auto"/>
              <w:right w:val="single" w:sz="4" w:space="0" w:color="auto"/>
            </w:tcBorders>
          </w:tcPr>
          <w:p w14:paraId="6E6B493E" w14:textId="77777777" w:rsidR="00D705B7" w:rsidRPr="00E27D23" w:rsidRDefault="00D705B7" w:rsidP="009A7812">
            <w:pPr>
              <w:pStyle w:val="TAC"/>
              <w:rPr>
                <w:lang w:eastAsia="zh-CN"/>
              </w:rPr>
            </w:pPr>
            <w:r w:rsidRPr="00E27D23">
              <w:t>-</w:t>
            </w:r>
          </w:p>
        </w:tc>
        <w:tc>
          <w:tcPr>
            <w:tcW w:w="850" w:type="dxa"/>
            <w:tcBorders>
              <w:top w:val="single" w:sz="4" w:space="0" w:color="auto"/>
              <w:left w:val="single" w:sz="4" w:space="0" w:color="auto"/>
              <w:bottom w:val="single" w:sz="4" w:space="0" w:color="auto"/>
              <w:right w:val="single" w:sz="4" w:space="0" w:color="auto"/>
            </w:tcBorders>
          </w:tcPr>
          <w:p w14:paraId="24E5D246" w14:textId="77777777" w:rsidR="00D705B7" w:rsidRPr="00E27D23" w:rsidRDefault="00D705B7" w:rsidP="009A7812">
            <w:pPr>
              <w:pStyle w:val="TAC"/>
              <w:rPr>
                <w:lang w:eastAsia="zh-CN"/>
              </w:rPr>
            </w:pPr>
            <w:r w:rsidRPr="00E27D23">
              <w:t>-</w:t>
            </w:r>
          </w:p>
        </w:tc>
      </w:tr>
      <w:tr w:rsidR="00D705B7" w:rsidRPr="00E27D23" w14:paraId="4EE78A73" w14:textId="77777777" w:rsidTr="009A7812">
        <w:tc>
          <w:tcPr>
            <w:tcW w:w="533" w:type="dxa"/>
            <w:tcBorders>
              <w:top w:val="single" w:sz="4" w:space="0" w:color="auto"/>
              <w:left w:val="single" w:sz="4" w:space="0" w:color="auto"/>
              <w:bottom w:val="single" w:sz="4" w:space="0" w:color="auto"/>
              <w:right w:val="single" w:sz="4" w:space="0" w:color="auto"/>
            </w:tcBorders>
          </w:tcPr>
          <w:p w14:paraId="3BC3E811" w14:textId="77777777" w:rsidR="00D705B7" w:rsidRPr="00E27D23" w:rsidRDefault="00D705B7" w:rsidP="009A7812">
            <w:pPr>
              <w:pStyle w:val="TAC"/>
              <w:rPr>
                <w:lang w:eastAsia="zh-CN"/>
              </w:rPr>
            </w:pPr>
            <w:r w:rsidRPr="00E27D23">
              <w:rPr>
                <w:lang w:eastAsia="zh-CN"/>
              </w:rPr>
              <w:t>25-39</w:t>
            </w:r>
          </w:p>
        </w:tc>
        <w:tc>
          <w:tcPr>
            <w:tcW w:w="3967" w:type="dxa"/>
            <w:tcBorders>
              <w:top w:val="single" w:sz="4" w:space="0" w:color="auto"/>
              <w:left w:val="single" w:sz="4" w:space="0" w:color="auto"/>
              <w:bottom w:val="single" w:sz="4" w:space="0" w:color="auto"/>
              <w:right w:val="single" w:sz="4" w:space="0" w:color="auto"/>
            </w:tcBorders>
          </w:tcPr>
          <w:p w14:paraId="65AAAB04" w14:textId="77777777" w:rsidR="00D705B7" w:rsidRPr="00E27D23" w:rsidRDefault="00D705B7" w:rsidP="009A7812">
            <w:pPr>
              <w:pStyle w:val="TAL"/>
            </w:pPr>
            <w:r w:rsidRPr="00E27D23">
              <w:t>Check: Does UE respond to paging with TMGI-1 and receive the MRB associated with TMGI-1 as specified in steps 1 to 15 of the procedure in TS 38.508-1[4] Table 4.9.38.2.2-1?</w:t>
            </w:r>
          </w:p>
        </w:tc>
        <w:tc>
          <w:tcPr>
            <w:tcW w:w="708" w:type="dxa"/>
            <w:tcBorders>
              <w:top w:val="single" w:sz="4" w:space="0" w:color="auto"/>
              <w:left w:val="single" w:sz="4" w:space="0" w:color="auto"/>
              <w:bottom w:val="single" w:sz="4" w:space="0" w:color="auto"/>
              <w:right w:val="single" w:sz="4" w:space="0" w:color="auto"/>
            </w:tcBorders>
          </w:tcPr>
          <w:p w14:paraId="5F6FA64C" w14:textId="77777777" w:rsidR="00D705B7" w:rsidRPr="00E27D23" w:rsidRDefault="00D705B7" w:rsidP="009A7812">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594B9663" w14:textId="77777777" w:rsidR="00D705B7" w:rsidRPr="00E27D23" w:rsidRDefault="00D705B7" w:rsidP="009A7812">
            <w:pPr>
              <w:pStyle w:val="TAL"/>
            </w:pPr>
            <w:r w:rsidRPr="00E27D23">
              <w:rPr>
                <w:iCs/>
              </w:rPr>
              <w:t>-</w:t>
            </w:r>
          </w:p>
        </w:tc>
        <w:tc>
          <w:tcPr>
            <w:tcW w:w="567" w:type="dxa"/>
            <w:tcBorders>
              <w:top w:val="single" w:sz="4" w:space="0" w:color="auto"/>
              <w:left w:val="single" w:sz="4" w:space="0" w:color="auto"/>
              <w:bottom w:val="single" w:sz="4" w:space="0" w:color="auto"/>
              <w:right w:val="single" w:sz="4" w:space="0" w:color="auto"/>
            </w:tcBorders>
          </w:tcPr>
          <w:p w14:paraId="43D53991" w14:textId="77777777" w:rsidR="00D705B7" w:rsidRPr="00E27D23" w:rsidRDefault="00D705B7" w:rsidP="009A7812">
            <w:pPr>
              <w:pStyle w:val="TAC"/>
              <w:rPr>
                <w:lang w:eastAsia="zh-CN"/>
              </w:rPr>
            </w:pPr>
            <w:r w:rsidRPr="00E27D23">
              <w:t>2</w:t>
            </w:r>
          </w:p>
        </w:tc>
        <w:tc>
          <w:tcPr>
            <w:tcW w:w="850" w:type="dxa"/>
            <w:tcBorders>
              <w:top w:val="single" w:sz="4" w:space="0" w:color="auto"/>
              <w:left w:val="single" w:sz="4" w:space="0" w:color="auto"/>
              <w:bottom w:val="single" w:sz="4" w:space="0" w:color="auto"/>
              <w:right w:val="single" w:sz="4" w:space="0" w:color="auto"/>
            </w:tcBorders>
          </w:tcPr>
          <w:p w14:paraId="660E5534" w14:textId="77777777" w:rsidR="00D705B7" w:rsidRPr="00E27D23" w:rsidRDefault="00D705B7" w:rsidP="009A7812">
            <w:pPr>
              <w:pStyle w:val="TAC"/>
              <w:rPr>
                <w:lang w:eastAsia="zh-CN"/>
              </w:rPr>
            </w:pPr>
            <w:r w:rsidRPr="00E27D23">
              <w:t>-</w:t>
            </w:r>
          </w:p>
        </w:tc>
      </w:tr>
      <w:tr w:rsidR="00D705B7" w:rsidRPr="00E27D23" w14:paraId="0E15AD08" w14:textId="77777777" w:rsidTr="009A7812">
        <w:tc>
          <w:tcPr>
            <w:tcW w:w="9600" w:type="dxa"/>
            <w:gridSpan w:val="6"/>
            <w:tcBorders>
              <w:top w:val="single" w:sz="4" w:space="0" w:color="auto"/>
              <w:left w:val="single" w:sz="4" w:space="0" w:color="auto"/>
              <w:bottom w:val="single" w:sz="4" w:space="0" w:color="auto"/>
              <w:right w:val="single" w:sz="4" w:space="0" w:color="auto"/>
            </w:tcBorders>
          </w:tcPr>
          <w:p w14:paraId="23B74076" w14:textId="77777777" w:rsidR="00D705B7" w:rsidRPr="00E27D23" w:rsidRDefault="00D705B7" w:rsidP="009A7812">
            <w:pPr>
              <w:pStyle w:val="TAN"/>
            </w:pPr>
            <w:r w:rsidRPr="00E27D23">
              <w:t>NOTE 1:</w:t>
            </w:r>
            <w:r w:rsidRPr="00E27D23">
              <w:tab/>
              <w:t>This could be done by e.g. MMI or AT command.</w:t>
            </w:r>
          </w:p>
          <w:p w14:paraId="4830AACF" w14:textId="77777777" w:rsidR="00D705B7" w:rsidRPr="00E27D23" w:rsidRDefault="00D705B7" w:rsidP="009A7812">
            <w:pPr>
              <w:pStyle w:val="TAN"/>
              <w:rPr>
                <w:lang w:eastAsia="zh-CN"/>
              </w:rPr>
            </w:pPr>
            <w:r w:rsidRPr="00E27D23">
              <w:t>NOTE 2:</w:t>
            </w:r>
            <w:r w:rsidRPr="00E27D23">
              <w:tab/>
              <w:t xml:space="preserve">SS ignore </w:t>
            </w:r>
            <w:r w:rsidRPr="00E27D23">
              <w:rPr>
                <w:iCs/>
              </w:rPr>
              <w:t>PDU SESSION MODIFICATION REQ</w:t>
            </w:r>
            <w:r w:rsidRPr="00E27D23">
              <w:rPr>
                <w:lang w:eastAsia="zh-CN"/>
              </w:rPr>
              <w:t>UEST</w:t>
            </w:r>
            <w:r w:rsidRPr="00E27D23">
              <w:t xml:space="preserve"> which may send by UE before RRCRelease.</w:t>
            </w:r>
          </w:p>
        </w:tc>
      </w:tr>
    </w:tbl>
    <w:p w14:paraId="709BB99C" w14:textId="77777777" w:rsidR="00D705B7" w:rsidRPr="00E27D23" w:rsidRDefault="00D705B7" w:rsidP="00D705B7"/>
    <w:p w14:paraId="212C8E3C" w14:textId="77777777" w:rsidR="00D705B7" w:rsidRPr="00E27D23" w:rsidRDefault="00D705B7" w:rsidP="00D705B7">
      <w:pPr>
        <w:pStyle w:val="H6"/>
      </w:pPr>
      <w:r w:rsidRPr="00E27D23">
        <w:t>14.2.5.2.2.3.3</w:t>
      </w:r>
      <w:r w:rsidRPr="00E27D23">
        <w:tab/>
        <w:t>Specific message contents</w:t>
      </w:r>
    </w:p>
    <w:p w14:paraId="45595150" w14:textId="77777777" w:rsidR="00D705B7" w:rsidRPr="00E27D23" w:rsidRDefault="00D705B7" w:rsidP="00D705B7">
      <w:pPr>
        <w:pStyle w:val="TH"/>
      </w:pPr>
      <w:r w:rsidRPr="00E27D23">
        <w:rPr>
          <w:color w:val="000000"/>
        </w:rPr>
        <w:t>Table 14.2.5.2.2.3.3-1</w:t>
      </w:r>
      <w:r w:rsidRPr="00E27D23">
        <w:t xml:space="preserve">: </w:t>
      </w:r>
      <w:r w:rsidRPr="00E27D23">
        <w:rPr>
          <w:rStyle w:val="apple-style-span"/>
          <w:rFonts w:eastAsia="Malgun Gothic"/>
        </w:rPr>
        <w:t>ACTIVATE TEST MODE</w:t>
      </w:r>
      <w:r w:rsidRPr="00E27D23">
        <w:t xml:space="preserve"> (preamble, Table 14.2.5.2.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D705B7" w:rsidRPr="00E27D23" w14:paraId="76A19E2E" w14:textId="77777777" w:rsidTr="009A7812">
        <w:trPr>
          <w:cantSplit/>
        </w:trPr>
        <w:tc>
          <w:tcPr>
            <w:tcW w:w="9635" w:type="dxa"/>
          </w:tcPr>
          <w:p w14:paraId="0E9148C6" w14:textId="77777777" w:rsidR="00D705B7" w:rsidRPr="00E27D23" w:rsidRDefault="00D705B7" w:rsidP="009A7812">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313E4B24" w14:textId="77777777" w:rsidR="00D705B7" w:rsidRPr="00E27D23" w:rsidRDefault="00D705B7" w:rsidP="00D705B7"/>
    <w:p w14:paraId="3DD56471" w14:textId="77777777" w:rsidR="00D705B7" w:rsidRPr="00E27D23" w:rsidRDefault="00D705B7" w:rsidP="00D705B7">
      <w:pPr>
        <w:pStyle w:val="TH"/>
      </w:pPr>
      <w:r w:rsidRPr="00E27D23">
        <w:rPr>
          <w:color w:val="000000"/>
        </w:rPr>
        <w:t>Table 14.2.5.2.2.3.3-2</w:t>
      </w:r>
      <w:r w:rsidRPr="00E27D23">
        <w:t>:</w:t>
      </w:r>
      <w:r w:rsidRPr="00E27D23">
        <w:rPr>
          <w:i/>
          <w:iCs/>
        </w:rPr>
        <w:t xml:space="preserve"> </w:t>
      </w:r>
      <w:r w:rsidRPr="00E27D23">
        <w:t>PDU SESSION MODIFICATION REQUEST</w:t>
      </w:r>
      <w:r w:rsidRPr="00E27D23">
        <w:rPr>
          <w:iCs/>
        </w:rPr>
        <w:t xml:space="preserve"> </w:t>
      </w:r>
      <w:r w:rsidRPr="00E27D23">
        <w:t xml:space="preserve">(step </w:t>
      </w:r>
      <w:r w:rsidRPr="00E27D23">
        <w:rPr>
          <w:lang w:eastAsia="zh-CN"/>
        </w:rPr>
        <w:t>1a14 and step 20</w:t>
      </w:r>
      <w:r w:rsidRPr="00E27D23">
        <w:t>, Table 14.2.5.2.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19"/>
        <w:gridCol w:w="2552"/>
        <w:gridCol w:w="2031"/>
        <w:gridCol w:w="1245"/>
      </w:tblGrid>
      <w:tr w:rsidR="00D705B7" w:rsidRPr="00E27D23" w14:paraId="143B4690" w14:textId="77777777" w:rsidTr="009A7812">
        <w:tc>
          <w:tcPr>
            <w:tcW w:w="9738" w:type="dxa"/>
            <w:gridSpan w:val="4"/>
            <w:shd w:val="clear" w:color="auto" w:fill="auto"/>
          </w:tcPr>
          <w:p w14:paraId="3E7B1E04" w14:textId="77777777" w:rsidR="00D705B7" w:rsidRPr="00E27D23" w:rsidRDefault="00D705B7" w:rsidP="009A7812">
            <w:pPr>
              <w:pStyle w:val="TAL"/>
            </w:pPr>
            <w:r w:rsidRPr="00E27D23">
              <w:t>Derivation Path: TS 38.508-1 [4], Table 4.7.2-7.</w:t>
            </w:r>
          </w:p>
        </w:tc>
      </w:tr>
      <w:tr w:rsidR="00D705B7" w:rsidRPr="00E27D23" w14:paraId="36031CA5" w14:textId="77777777" w:rsidTr="009A7812">
        <w:tblPrEx>
          <w:tblCellMar>
            <w:left w:w="108" w:type="dxa"/>
            <w:right w:w="108" w:type="dxa"/>
          </w:tblCellMar>
        </w:tblPrEx>
        <w:tc>
          <w:tcPr>
            <w:tcW w:w="3919" w:type="dxa"/>
            <w:shd w:val="clear" w:color="auto" w:fill="auto"/>
          </w:tcPr>
          <w:p w14:paraId="410EC440" w14:textId="77777777" w:rsidR="00D705B7" w:rsidRPr="00E27D23" w:rsidRDefault="00D705B7" w:rsidP="009A7812">
            <w:pPr>
              <w:pStyle w:val="TAH"/>
            </w:pPr>
            <w:r w:rsidRPr="00E27D23">
              <w:t>Information Element</w:t>
            </w:r>
          </w:p>
        </w:tc>
        <w:tc>
          <w:tcPr>
            <w:tcW w:w="2552" w:type="dxa"/>
            <w:shd w:val="clear" w:color="auto" w:fill="auto"/>
          </w:tcPr>
          <w:p w14:paraId="6E8B9F18" w14:textId="77777777" w:rsidR="00D705B7" w:rsidRPr="00E27D23" w:rsidRDefault="00D705B7" w:rsidP="009A7812">
            <w:pPr>
              <w:pStyle w:val="TAH"/>
            </w:pPr>
            <w:r w:rsidRPr="00E27D23">
              <w:t>Value/remark</w:t>
            </w:r>
          </w:p>
        </w:tc>
        <w:tc>
          <w:tcPr>
            <w:tcW w:w="2031" w:type="dxa"/>
            <w:shd w:val="clear" w:color="auto" w:fill="auto"/>
          </w:tcPr>
          <w:p w14:paraId="7D633F5F" w14:textId="77777777" w:rsidR="00D705B7" w:rsidRPr="00E27D23" w:rsidRDefault="00D705B7" w:rsidP="009A7812">
            <w:pPr>
              <w:pStyle w:val="TAH"/>
            </w:pPr>
            <w:r w:rsidRPr="00E27D23">
              <w:t>Comment</w:t>
            </w:r>
          </w:p>
        </w:tc>
        <w:tc>
          <w:tcPr>
            <w:tcW w:w="1245" w:type="dxa"/>
            <w:shd w:val="clear" w:color="auto" w:fill="auto"/>
          </w:tcPr>
          <w:p w14:paraId="63830FD4" w14:textId="77777777" w:rsidR="00D705B7" w:rsidRPr="00E27D23" w:rsidRDefault="00D705B7" w:rsidP="009A7812">
            <w:pPr>
              <w:pStyle w:val="TAH"/>
            </w:pPr>
            <w:r w:rsidRPr="00E27D23">
              <w:t>Condition</w:t>
            </w:r>
          </w:p>
        </w:tc>
      </w:tr>
      <w:tr w:rsidR="00D705B7" w:rsidRPr="00E27D23" w14:paraId="16AFF348" w14:textId="77777777" w:rsidTr="009A7812">
        <w:tblPrEx>
          <w:tblCellMar>
            <w:left w:w="108" w:type="dxa"/>
            <w:right w:w="108" w:type="dxa"/>
          </w:tblCellMar>
        </w:tblPrEx>
        <w:tc>
          <w:tcPr>
            <w:tcW w:w="3919" w:type="dxa"/>
            <w:shd w:val="clear" w:color="auto" w:fill="auto"/>
          </w:tcPr>
          <w:p w14:paraId="306EBD9C" w14:textId="77777777" w:rsidR="00D705B7" w:rsidRPr="00E27D23" w:rsidRDefault="00D705B7" w:rsidP="009A7812">
            <w:pPr>
              <w:pStyle w:val="TAL"/>
            </w:pPr>
            <w:r w:rsidRPr="00E27D23">
              <w:t>Requested MBS container</w:t>
            </w:r>
          </w:p>
        </w:tc>
        <w:tc>
          <w:tcPr>
            <w:tcW w:w="2552" w:type="dxa"/>
            <w:shd w:val="clear" w:color="auto" w:fill="auto"/>
          </w:tcPr>
          <w:p w14:paraId="236CD115" w14:textId="77777777" w:rsidR="00D705B7" w:rsidRPr="00E27D23" w:rsidRDefault="00D705B7" w:rsidP="009A7812">
            <w:pPr>
              <w:pStyle w:val="TAL"/>
            </w:pPr>
          </w:p>
        </w:tc>
        <w:tc>
          <w:tcPr>
            <w:tcW w:w="2031" w:type="dxa"/>
            <w:shd w:val="clear" w:color="auto" w:fill="auto"/>
          </w:tcPr>
          <w:p w14:paraId="209DCA14" w14:textId="77777777" w:rsidR="00D705B7" w:rsidRPr="00E27D23" w:rsidRDefault="00D705B7" w:rsidP="009A7812">
            <w:pPr>
              <w:pStyle w:val="TAL"/>
            </w:pPr>
          </w:p>
        </w:tc>
        <w:tc>
          <w:tcPr>
            <w:tcW w:w="1245" w:type="dxa"/>
            <w:shd w:val="clear" w:color="auto" w:fill="auto"/>
          </w:tcPr>
          <w:p w14:paraId="605E24A0" w14:textId="77777777" w:rsidR="00D705B7" w:rsidRPr="00E27D23" w:rsidRDefault="00D705B7" w:rsidP="009A7812">
            <w:pPr>
              <w:pStyle w:val="TAL"/>
            </w:pPr>
          </w:p>
        </w:tc>
      </w:tr>
      <w:tr w:rsidR="00D705B7" w:rsidRPr="00E27D23" w14:paraId="21C56F7E" w14:textId="77777777" w:rsidTr="009A7812">
        <w:tblPrEx>
          <w:tblCellMar>
            <w:left w:w="108" w:type="dxa"/>
            <w:right w:w="108" w:type="dxa"/>
          </w:tblCellMar>
        </w:tblPrEx>
        <w:tc>
          <w:tcPr>
            <w:tcW w:w="3919" w:type="dxa"/>
            <w:shd w:val="clear" w:color="auto" w:fill="auto"/>
          </w:tcPr>
          <w:p w14:paraId="7714CCDF" w14:textId="77777777" w:rsidR="00D705B7" w:rsidRPr="00E27D23" w:rsidRDefault="00D705B7" w:rsidP="009A7812">
            <w:pPr>
              <w:pStyle w:val="TAL"/>
            </w:pPr>
            <w:r w:rsidRPr="00E27D23">
              <w:t xml:space="preserve">  MBS session information</w:t>
            </w:r>
          </w:p>
        </w:tc>
        <w:tc>
          <w:tcPr>
            <w:tcW w:w="2552" w:type="dxa"/>
            <w:shd w:val="clear" w:color="auto" w:fill="auto"/>
          </w:tcPr>
          <w:p w14:paraId="74047E4B" w14:textId="77777777" w:rsidR="00D705B7" w:rsidRPr="00E27D23" w:rsidRDefault="00D705B7" w:rsidP="009A7812">
            <w:pPr>
              <w:pStyle w:val="TAL"/>
            </w:pPr>
          </w:p>
        </w:tc>
        <w:tc>
          <w:tcPr>
            <w:tcW w:w="2031" w:type="dxa"/>
            <w:shd w:val="clear" w:color="auto" w:fill="auto"/>
          </w:tcPr>
          <w:p w14:paraId="6B6E0A0A" w14:textId="77777777" w:rsidR="00D705B7" w:rsidRPr="00E27D23" w:rsidRDefault="00D705B7" w:rsidP="009A7812">
            <w:pPr>
              <w:pStyle w:val="TAL"/>
            </w:pPr>
          </w:p>
        </w:tc>
        <w:tc>
          <w:tcPr>
            <w:tcW w:w="1245" w:type="dxa"/>
            <w:shd w:val="clear" w:color="auto" w:fill="auto"/>
          </w:tcPr>
          <w:p w14:paraId="77841924" w14:textId="77777777" w:rsidR="00D705B7" w:rsidRPr="00E27D23" w:rsidRDefault="00D705B7" w:rsidP="009A7812">
            <w:pPr>
              <w:pStyle w:val="TAL"/>
            </w:pPr>
          </w:p>
        </w:tc>
      </w:tr>
      <w:tr w:rsidR="00D705B7" w:rsidRPr="00E27D23" w14:paraId="59063E81" w14:textId="77777777" w:rsidTr="009A7812">
        <w:tblPrEx>
          <w:tblCellMar>
            <w:left w:w="108" w:type="dxa"/>
            <w:right w:w="108" w:type="dxa"/>
          </w:tblCellMar>
        </w:tblPrEx>
        <w:tc>
          <w:tcPr>
            <w:tcW w:w="3919" w:type="dxa"/>
            <w:tcBorders>
              <w:bottom w:val="single" w:sz="4" w:space="0" w:color="auto"/>
            </w:tcBorders>
            <w:shd w:val="clear" w:color="auto" w:fill="auto"/>
          </w:tcPr>
          <w:p w14:paraId="2E530087" w14:textId="77777777" w:rsidR="00D705B7" w:rsidRPr="00E27D23" w:rsidRDefault="00D705B7" w:rsidP="009A7812">
            <w:pPr>
              <w:pStyle w:val="TAL"/>
            </w:pPr>
            <w:r w:rsidRPr="00E27D23">
              <w:t xml:space="preserve">    MBS operation</w:t>
            </w:r>
          </w:p>
        </w:tc>
        <w:tc>
          <w:tcPr>
            <w:tcW w:w="2552" w:type="dxa"/>
            <w:tcBorders>
              <w:bottom w:val="single" w:sz="4" w:space="0" w:color="auto"/>
            </w:tcBorders>
            <w:shd w:val="clear" w:color="auto" w:fill="auto"/>
          </w:tcPr>
          <w:p w14:paraId="41480705" w14:textId="77777777" w:rsidR="00D705B7" w:rsidRPr="00E27D23" w:rsidRDefault="00D705B7" w:rsidP="009A7812">
            <w:pPr>
              <w:pStyle w:val="TAL"/>
            </w:pPr>
            <w:r w:rsidRPr="00E27D23">
              <w:t>‘01’B</w:t>
            </w:r>
          </w:p>
        </w:tc>
        <w:tc>
          <w:tcPr>
            <w:tcW w:w="2031" w:type="dxa"/>
            <w:shd w:val="clear" w:color="auto" w:fill="auto"/>
          </w:tcPr>
          <w:p w14:paraId="03422BB4" w14:textId="77777777" w:rsidR="00D705B7" w:rsidRPr="00E27D23" w:rsidRDefault="00D705B7" w:rsidP="009A7812">
            <w:pPr>
              <w:pStyle w:val="TAL"/>
            </w:pPr>
            <w:r w:rsidRPr="00E27D23">
              <w:t>Join MBS session</w:t>
            </w:r>
          </w:p>
        </w:tc>
        <w:tc>
          <w:tcPr>
            <w:tcW w:w="1245" w:type="dxa"/>
            <w:shd w:val="clear" w:color="auto" w:fill="auto"/>
          </w:tcPr>
          <w:p w14:paraId="1C93468D" w14:textId="77777777" w:rsidR="00D705B7" w:rsidRPr="00E27D23" w:rsidRDefault="00D705B7" w:rsidP="009A7812">
            <w:pPr>
              <w:pStyle w:val="TAL"/>
            </w:pPr>
          </w:p>
        </w:tc>
      </w:tr>
      <w:tr w:rsidR="00D705B7" w:rsidRPr="00E27D23" w14:paraId="4650D7B4" w14:textId="77777777" w:rsidTr="009A7812">
        <w:tc>
          <w:tcPr>
            <w:tcW w:w="3919" w:type="dxa"/>
            <w:shd w:val="clear" w:color="auto" w:fill="auto"/>
          </w:tcPr>
          <w:p w14:paraId="5F98BCF1" w14:textId="77777777" w:rsidR="00D705B7" w:rsidRPr="00E27D23" w:rsidRDefault="00D705B7" w:rsidP="009A7812">
            <w:pPr>
              <w:pStyle w:val="TAL"/>
            </w:pPr>
            <w:r w:rsidRPr="00E27D23">
              <w:t xml:space="preserve">    Type of MBS session ID</w:t>
            </w:r>
          </w:p>
        </w:tc>
        <w:tc>
          <w:tcPr>
            <w:tcW w:w="2552" w:type="dxa"/>
            <w:shd w:val="clear" w:color="auto" w:fill="auto"/>
          </w:tcPr>
          <w:p w14:paraId="019560D7" w14:textId="77777777" w:rsidR="00D705B7" w:rsidRPr="00E27D23" w:rsidRDefault="00D705B7" w:rsidP="009A7812">
            <w:pPr>
              <w:pStyle w:val="TAL"/>
            </w:pPr>
            <w:r w:rsidRPr="00E27D23">
              <w:t>Not checked</w:t>
            </w:r>
          </w:p>
        </w:tc>
        <w:tc>
          <w:tcPr>
            <w:tcW w:w="2031" w:type="dxa"/>
            <w:shd w:val="clear" w:color="auto" w:fill="auto"/>
          </w:tcPr>
          <w:p w14:paraId="5AB0D22C" w14:textId="77777777" w:rsidR="00D705B7" w:rsidRPr="00E27D23" w:rsidRDefault="00D705B7" w:rsidP="009A7812">
            <w:pPr>
              <w:pStyle w:val="TAL"/>
            </w:pPr>
          </w:p>
        </w:tc>
        <w:tc>
          <w:tcPr>
            <w:tcW w:w="1245" w:type="dxa"/>
            <w:shd w:val="clear" w:color="auto" w:fill="auto"/>
          </w:tcPr>
          <w:p w14:paraId="4C7BD96C" w14:textId="77777777" w:rsidR="00D705B7" w:rsidRPr="00E27D23" w:rsidRDefault="00D705B7" w:rsidP="009A7812">
            <w:pPr>
              <w:pStyle w:val="TAL"/>
            </w:pPr>
          </w:p>
        </w:tc>
      </w:tr>
      <w:tr w:rsidR="00D705B7" w:rsidRPr="00E27D23" w14:paraId="1345498D" w14:textId="77777777" w:rsidTr="009A7812">
        <w:trPr>
          <w:trHeight w:val="94"/>
        </w:trPr>
        <w:tc>
          <w:tcPr>
            <w:tcW w:w="3919" w:type="dxa"/>
            <w:shd w:val="clear" w:color="auto" w:fill="auto"/>
          </w:tcPr>
          <w:p w14:paraId="266FFB92" w14:textId="77777777" w:rsidR="00D705B7" w:rsidRPr="00E27D23" w:rsidRDefault="00D705B7" w:rsidP="009A7812">
            <w:pPr>
              <w:pStyle w:val="TAL"/>
            </w:pPr>
            <w:r w:rsidRPr="00E27D23">
              <w:t xml:space="preserve">    MBS session ID</w:t>
            </w:r>
          </w:p>
        </w:tc>
        <w:tc>
          <w:tcPr>
            <w:tcW w:w="2552" w:type="dxa"/>
            <w:shd w:val="clear" w:color="auto" w:fill="auto"/>
          </w:tcPr>
          <w:p w14:paraId="3112C816" w14:textId="77777777" w:rsidR="00D705B7" w:rsidRPr="00E27D23" w:rsidRDefault="00D705B7" w:rsidP="009A7812">
            <w:pPr>
              <w:pStyle w:val="TAL"/>
            </w:pPr>
          </w:p>
        </w:tc>
        <w:tc>
          <w:tcPr>
            <w:tcW w:w="2031" w:type="dxa"/>
            <w:shd w:val="clear" w:color="auto" w:fill="auto"/>
          </w:tcPr>
          <w:p w14:paraId="3892C8BD" w14:textId="77777777" w:rsidR="00D705B7" w:rsidRPr="00E27D23" w:rsidRDefault="00D705B7" w:rsidP="009A7812">
            <w:pPr>
              <w:pStyle w:val="TAL"/>
            </w:pPr>
            <w:r w:rsidRPr="00E27D23">
              <w:t>TMGI-1</w:t>
            </w:r>
          </w:p>
        </w:tc>
        <w:tc>
          <w:tcPr>
            <w:tcW w:w="1245" w:type="dxa"/>
            <w:shd w:val="clear" w:color="auto" w:fill="auto"/>
          </w:tcPr>
          <w:p w14:paraId="722BBED8" w14:textId="77777777" w:rsidR="00D705B7" w:rsidRPr="00E27D23" w:rsidRDefault="00D705B7" w:rsidP="009A7812">
            <w:pPr>
              <w:pStyle w:val="TAL"/>
            </w:pPr>
          </w:p>
        </w:tc>
      </w:tr>
      <w:tr w:rsidR="00D705B7" w:rsidRPr="00E27D23" w14:paraId="6976B379" w14:textId="77777777" w:rsidTr="009A7812">
        <w:trPr>
          <w:trHeight w:val="94"/>
        </w:trPr>
        <w:tc>
          <w:tcPr>
            <w:tcW w:w="3919" w:type="dxa"/>
            <w:shd w:val="clear" w:color="auto" w:fill="auto"/>
          </w:tcPr>
          <w:p w14:paraId="64235B0C" w14:textId="77777777" w:rsidR="00D705B7" w:rsidRPr="00E27D23" w:rsidRDefault="00D705B7" w:rsidP="009A7812">
            <w:pPr>
              <w:pStyle w:val="TAL"/>
            </w:pPr>
            <w:r w:rsidRPr="00E27D23">
              <w:t xml:space="preserve">      MBMS Service ID</w:t>
            </w:r>
          </w:p>
        </w:tc>
        <w:tc>
          <w:tcPr>
            <w:tcW w:w="2552" w:type="dxa"/>
            <w:shd w:val="clear" w:color="auto" w:fill="auto"/>
          </w:tcPr>
          <w:p w14:paraId="3B68B75F" w14:textId="77777777" w:rsidR="00D705B7" w:rsidRPr="00E27D23" w:rsidRDefault="00D705B7" w:rsidP="009A7812">
            <w:pPr>
              <w:pStyle w:val="TAL"/>
            </w:pPr>
            <w:r w:rsidRPr="00E27D23">
              <w:t>‘000101’H</w:t>
            </w:r>
          </w:p>
        </w:tc>
        <w:tc>
          <w:tcPr>
            <w:tcW w:w="2031" w:type="dxa"/>
            <w:shd w:val="clear" w:color="auto" w:fill="auto"/>
          </w:tcPr>
          <w:p w14:paraId="3B4F9373" w14:textId="77777777" w:rsidR="00D705B7" w:rsidRPr="00E27D23" w:rsidRDefault="00D705B7" w:rsidP="009A7812">
            <w:pPr>
              <w:pStyle w:val="TAL"/>
            </w:pPr>
          </w:p>
        </w:tc>
        <w:tc>
          <w:tcPr>
            <w:tcW w:w="1245" w:type="dxa"/>
            <w:shd w:val="clear" w:color="auto" w:fill="auto"/>
          </w:tcPr>
          <w:p w14:paraId="76D877BE" w14:textId="77777777" w:rsidR="00D705B7" w:rsidRPr="00E27D23" w:rsidRDefault="00D705B7" w:rsidP="009A7812">
            <w:pPr>
              <w:pStyle w:val="TAL"/>
            </w:pPr>
          </w:p>
        </w:tc>
      </w:tr>
      <w:tr w:rsidR="00D705B7" w:rsidRPr="00E27D23" w14:paraId="18A9A102" w14:textId="77777777" w:rsidTr="009A7812">
        <w:trPr>
          <w:trHeight w:val="94"/>
        </w:trPr>
        <w:tc>
          <w:tcPr>
            <w:tcW w:w="3919" w:type="dxa"/>
            <w:shd w:val="clear" w:color="auto" w:fill="auto"/>
          </w:tcPr>
          <w:p w14:paraId="09D0281D" w14:textId="77777777" w:rsidR="00D705B7" w:rsidRPr="00E27D23" w:rsidRDefault="00D705B7" w:rsidP="009A7812">
            <w:pPr>
              <w:pStyle w:val="TAL"/>
            </w:pPr>
            <w:r w:rsidRPr="00E27D23">
              <w:t xml:space="preserve">      MCC</w:t>
            </w:r>
          </w:p>
        </w:tc>
        <w:tc>
          <w:tcPr>
            <w:tcW w:w="2552" w:type="dxa"/>
            <w:shd w:val="clear" w:color="auto" w:fill="auto"/>
          </w:tcPr>
          <w:p w14:paraId="119F9D61"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33655899" w14:textId="77777777" w:rsidR="00D705B7" w:rsidRPr="00E27D23" w:rsidRDefault="00D705B7" w:rsidP="009A7812">
            <w:pPr>
              <w:pStyle w:val="TAL"/>
            </w:pPr>
            <w:r w:rsidRPr="00E27D23">
              <w:rPr>
                <w:lang w:eastAsia="zh-CN"/>
              </w:rPr>
              <w:t>MCC for NR Cell 1</w:t>
            </w:r>
          </w:p>
        </w:tc>
        <w:tc>
          <w:tcPr>
            <w:tcW w:w="1245" w:type="dxa"/>
            <w:shd w:val="clear" w:color="auto" w:fill="auto"/>
          </w:tcPr>
          <w:p w14:paraId="5204AE90" w14:textId="77777777" w:rsidR="00D705B7" w:rsidRPr="00E27D23" w:rsidRDefault="00D705B7" w:rsidP="009A7812">
            <w:pPr>
              <w:pStyle w:val="TAL"/>
            </w:pPr>
          </w:p>
        </w:tc>
      </w:tr>
      <w:tr w:rsidR="00D705B7" w:rsidRPr="00E27D23" w14:paraId="5FB0971D" w14:textId="77777777" w:rsidTr="009A7812">
        <w:trPr>
          <w:trHeight w:val="94"/>
        </w:trPr>
        <w:tc>
          <w:tcPr>
            <w:tcW w:w="3919" w:type="dxa"/>
            <w:shd w:val="clear" w:color="auto" w:fill="auto"/>
          </w:tcPr>
          <w:p w14:paraId="3E928346" w14:textId="77777777" w:rsidR="00D705B7" w:rsidRPr="00E27D23" w:rsidRDefault="00D705B7" w:rsidP="009A7812">
            <w:pPr>
              <w:pStyle w:val="TAL"/>
            </w:pPr>
            <w:r w:rsidRPr="00E27D23">
              <w:t xml:space="preserve">      MNC</w:t>
            </w:r>
          </w:p>
        </w:tc>
        <w:tc>
          <w:tcPr>
            <w:tcW w:w="2552" w:type="dxa"/>
            <w:shd w:val="clear" w:color="auto" w:fill="auto"/>
          </w:tcPr>
          <w:p w14:paraId="15C2DB17"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6F5BBFD8" w14:textId="77777777" w:rsidR="00D705B7" w:rsidRPr="00E27D23" w:rsidRDefault="00D705B7" w:rsidP="009A7812">
            <w:pPr>
              <w:pStyle w:val="TAL"/>
            </w:pPr>
            <w:r w:rsidRPr="00E27D23">
              <w:rPr>
                <w:lang w:eastAsia="zh-CN"/>
              </w:rPr>
              <w:t>MNC for NR Cell 1</w:t>
            </w:r>
          </w:p>
        </w:tc>
        <w:tc>
          <w:tcPr>
            <w:tcW w:w="1245" w:type="dxa"/>
            <w:shd w:val="clear" w:color="auto" w:fill="auto"/>
          </w:tcPr>
          <w:p w14:paraId="2DDBAE0B" w14:textId="77777777" w:rsidR="00D705B7" w:rsidRPr="00E27D23" w:rsidRDefault="00D705B7" w:rsidP="009A7812">
            <w:pPr>
              <w:pStyle w:val="TAL"/>
            </w:pPr>
          </w:p>
        </w:tc>
      </w:tr>
    </w:tbl>
    <w:p w14:paraId="14A21971" w14:textId="77777777" w:rsidR="00D705B7" w:rsidRPr="00E27D23" w:rsidRDefault="00D705B7" w:rsidP="00D705B7"/>
    <w:p w14:paraId="29B6B8BA" w14:textId="3367125F" w:rsidR="00D705B7" w:rsidRPr="00E27D23" w:rsidRDefault="00D705B7" w:rsidP="00D705B7">
      <w:pPr>
        <w:pStyle w:val="TH"/>
      </w:pPr>
      <w:r w:rsidRPr="00E27D23">
        <w:rPr>
          <w:color w:val="000000"/>
        </w:rPr>
        <w:t>Table 14.2.5.2.2.3.3-3</w:t>
      </w:r>
      <w:r w:rsidRPr="00E27D23">
        <w:t>:</w:t>
      </w:r>
      <w:r w:rsidRPr="00E27D23">
        <w:rPr>
          <w:i/>
          <w:iCs/>
        </w:rPr>
        <w:t xml:space="preserve"> </w:t>
      </w:r>
      <w:r w:rsidRPr="00E27D23">
        <w:t>PDU SESSION MODIFICATION COMMAND</w:t>
      </w:r>
      <w:r w:rsidRPr="00E27D23">
        <w:rPr>
          <w:iCs/>
        </w:rPr>
        <w:t xml:space="preserve"> </w:t>
      </w:r>
      <w:r w:rsidRPr="00E27D23">
        <w:t xml:space="preserve">(step </w:t>
      </w:r>
      <w:r w:rsidRPr="00E27D23">
        <w:rPr>
          <w:lang w:eastAsia="zh-CN"/>
        </w:rPr>
        <w:t>1a15</w:t>
      </w:r>
      <w:r w:rsidRPr="00E27D23">
        <w:t>, Table 14.2.5.2.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D705B7" w:rsidRPr="00E27D23" w14:paraId="70E8EF1E" w14:textId="77777777" w:rsidTr="009A7812">
        <w:tc>
          <w:tcPr>
            <w:tcW w:w="9738" w:type="dxa"/>
            <w:gridSpan w:val="4"/>
            <w:shd w:val="clear" w:color="auto" w:fill="auto"/>
          </w:tcPr>
          <w:p w14:paraId="61D985A5" w14:textId="77777777" w:rsidR="00D705B7" w:rsidRPr="00E27D23" w:rsidRDefault="00D705B7" w:rsidP="009A7812">
            <w:pPr>
              <w:pStyle w:val="TAL"/>
            </w:pPr>
            <w:r w:rsidRPr="00E27D23">
              <w:t>Derivation Path: TS 38.508-1 [4], Table 4.7.2-9</w:t>
            </w:r>
          </w:p>
        </w:tc>
      </w:tr>
      <w:tr w:rsidR="00D705B7" w:rsidRPr="00E27D23" w14:paraId="3C1072FE" w14:textId="77777777" w:rsidTr="009A7812">
        <w:tblPrEx>
          <w:tblCellMar>
            <w:left w:w="108" w:type="dxa"/>
            <w:right w:w="108" w:type="dxa"/>
          </w:tblCellMar>
        </w:tblPrEx>
        <w:tc>
          <w:tcPr>
            <w:tcW w:w="3778" w:type="dxa"/>
            <w:shd w:val="clear" w:color="auto" w:fill="auto"/>
          </w:tcPr>
          <w:p w14:paraId="332A4C7B" w14:textId="77777777" w:rsidR="00D705B7" w:rsidRPr="00E27D23" w:rsidRDefault="00D705B7" w:rsidP="009A7812">
            <w:pPr>
              <w:pStyle w:val="TAH"/>
            </w:pPr>
            <w:r w:rsidRPr="00E27D23">
              <w:t>Information Element</w:t>
            </w:r>
          </w:p>
        </w:tc>
        <w:tc>
          <w:tcPr>
            <w:tcW w:w="2693" w:type="dxa"/>
            <w:shd w:val="clear" w:color="auto" w:fill="auto"/>
          </w:tcPr>
          <w:p w14:paraId="78C4EAD0" w14:textId="77777777" w:rsidR="00D705B7" w:rsidRPr="00E27D23" w:rsidRDefault="00D705B7" w:rsidP="009A7812">
            <w:pPr>
              <w:pStyle w:val="TAH"/>
            </w:pPr>
            <w:r w:rsidRPr="00E27D23">
              <w:t>Value/remark</w:t>
            </w:r>
          </w:p>
        </w:tc>
        <w:tc>
          <w:tcPr>
            <w:tcW w:w="2126" w:type="dxa"/>
            <w:shd w:val="clear" w:color="auto" w:fill="auto"/>
          </w:tcPr>
          <w:p w14:paraId="35712F7D" w14:textId="77777777" w:rsidR="00D705B7" w:rsidRPr="00E27D23" w:rsidRDefault="00D705B7" w:rsidP="009A7812">
            <w:pPr>
              <w:pStyle w:val="TAH"/>
            </w:pPr>
            <w:r w:rsidRPr="00E27D23">
              <w:t>Comment</w:t>
            </w:r>
          </w:p>
        </w:tc>
        <w:tc>
          <w:tcPr>
            <w:tcW w:w="1150" w:type="dxa"/>
            <w:shd w:val="clear" w:color="auto" w:fill="auto"/>
          </w:tcPr>
          <w:p w14:paraId="5237A70D" w14:textId="77777777" w:rsidR="00D705B7" w:rsidRPr="00E27D23" w:rsidRDefault="00D705B7" w:rsidP="009A7812">
            <w:pPr>
              <w:pStyle w:val="TAH"/>
            </w:pPr>
            <w:r w:rsidRPr="00E27D23">
              <w:t>Condition</w:t>
            </w:r>
          </w:p>
        </w:tc>
      </w:tr>
      <w:tr w:rsidR="00D705B7" w:rsidRPr="00E27D23" w14:paraId="23EA7407" w14:textId="77777777" w:rsidTr="009A7812">
        <w:tblPrEx>
          <w:tblCellMar>
            <w:left w:w="108" w:type="dxa"/>
            <w:right w:w="108" w:type="dxa"/>
          </w:tblCellMar>
        </w:tblPrEx>
        <w:tc>
          <w:tcPr>
            <w:tcW w:w="3778" w:type="dxa"/>
            <w:shd w:val="clear" w:color="auto" w:fill="auto"/>
          </w:tcPr>
          <w:p w14:paraId="5E1848DF" w14:textId="77777777" w:rsidR="00D705B7" w:rsidRPr="00E27D23" w:rsidRDefault="00D705B7" w:rsidP="009A7812">
            <w:pPr>
              <w:pStyle w:val="TAL"/>
            </w:pPr>
            <w:r w:rsidRPr="00E27D23">
              <w:t>Received MBS container</w:t>
            </w:r>
          </w:p>
        </w:tc>
        <w:tc>
          <w:tcPr>
            <w:tcW w:w="2693" w:type="dxa"/>
            <w:shd w:val="clear" w:color="auto" w:fill="auto"/>
          </w:tcPr>
          <w:p w14:paraId="64B0819B" w14:textId="77777777" w:rsidR="00D705B7" w:rsidRPr="00E27D23" w:rsidRDefault="00D705B7" w:rsidP="009A7812">
            <w:pPr>
              <w:pStyle w:val="TAL"/>
              <w:rPr>
                <w:lang w:eastAsia="zh-CN"/>
              </w:rPr>
            </w:pPr>
          </w:p>
        </w:tc>
        <w:tc>
          <w:tcPr>
            <w:tcW w:w="2126" w:type="dxa"/>
            <w:shd w:val="clear" w:color="auto" w:fill="auto"/>
          </w:tcPr>
          <w:p w14:paraId="6268F50B" w14:textId="77777777" w:rsidR="00D705B7" w:rsidRPr="00E27D23" w:rsidRDefault="00D705B7" w:rsidP="009A7812">
            <w:pPr>
              <w:pStyle w:val="TAL"/>
            </w:pPr>
          </w:p>
        </w:tc>
        <w:tc>
          <w:tcPr>
            <w:tcW w:w="1150" w:type="dxa"/>
            <w:shd w:val="clear" w:color="auto" w:fill="auto"/>
          </w:tcPr>
          <w:p w14:paraId="6F8D89C0" w14:textId="77777777" w:rsidR="00D705B7" w:rsidRPr="00E27D23" w:rsidRDefault="00D705B7" w:rsidP="009A7812">
            <w:pPr>
              <w:pStyle w:val="TAL"/>
            </w:pPr>
          </w:p>
        </w:tc>
      </w:tr>
      <w:tr w:rsidR="00D705B7" w:rsidRPr="00E27D23" w14:paraId="3DC6A6E5" w14:textId="77777777" w:rsidTr="009A7812">
        <w:tblPrEx>
          <w:tblCellMar>
            <w:left w:w="108" w:type="dxa"/>
            <w:right w:w="108" w:type="dxa"/>
          </w:tblCellMar>
        </w:tblPrEx>
        <w:tc>
          <w:tcPr>
            <w:tcW w:w="3778" w:type="dxa"/>
            <w:tcBorders>
              <w:bottom w:val="single" w:sz="4" w:space="0" w:color="auto"/>
            </w:tcBorders>
            <w:shd w:val="clear" w:color="auto" w:fill="auto"/>
          </w:tcPr>
          <w:p w14:paraId="7471EBF5" w14:textId="77777777" w:rsidR="00D705B7" w:rsidRPr="00E27D23" w:rsidRDefault="00D705B7" w:rsidP="009A7812">
            <w:pPr>
              <w:pStyle w:val="TAL"/>
            </w:pPr>
            <w:r w:rsidRPr="00E27D23">
              <w:t xml:space="preserve">  Received MBS information</w:t>
            </w:r>
          </w:p>
        </w:tc>
        <w:tc>
          <w:tcPr>
            <w:tcW w:w="2693" w:type="dxa"/>
            <w:tcBorders>
              <w:bottom w:val="single" w:sz="4" w:space="0" w:color="auto"/>
            </w:tcBorders>
            <w:shd w:val="clear" w:color="auto" w:fill="auto"/>
          </w:tcPr>
          <w:p w14:paraId="517617C7" w14:textId="77777777" w:rsidR="00D705B7" w:rsidRPr="00E27D23" w:rsidRDefault="00D705B7" w:rsidP="009A7812">
            <w:pPr>
              <w:pStyle w:val="TAL"/>
            </w:pPr>
          </w:p>
        </w:tc>
        <w:tc>
          <w:tcPr>
            <w:tcW w:w="2126" w:type="dxa"/>
            <w:shd w:val="clear" w:color="auto" w:fill="auto"/>
          </w:tcPr>
          <w:p w14:paraId="3A7B1E36" w14:textId="77777777" w:rsidR="00D705B7" w:rsidRPr="00E27D23" w:rsidRDefault="00D705B7" w:rsidP="009A7812">
            <w:pPr>
              <w:pStyle w:val="TAL"/>
              <w:rPr>
                <w:lang w:eastAsia="zh-CN"/>
              </w:rPr>
            </w:pPr>
          </w:p>
        </w:tc>
        <w:tc>
          <w:tcPr>
            <w:tcW w:w="1150" w:type="dxa"/>
            <w:shd w:val="clear" w:color="auto" w:fill="auto"/>
          </w:tcPr>
          <w:p w14:paraId="2042CD31" w14:textId="77777777" w:rsidR="00D705B7" w:rsidRPr="00E27D23" w:rsidRDefault="00D705B7" w:rsidP="009A7812">
            <w:pPr>
              <w:pStyle w:val="TAL"/>
            </w:pPr>
          </w:p>
        </w:tc>
      </w:tr>
      <w:tr w:rsidR="00D705B7" w:rsidRPr="00E27D23" w14:paraId="6F1D0D53" w14:textId="77777777" w:rsidTr="009A7812">
        <w:tc>
          <w:tcPr>
            <w:tcW w:w="3778" w:type="dxa"/>
            <w:shd w:val="clear" w:color="auto" w:fill="auto"/>
          </w:tcPr>
          <w:p w14:paraId="08FD6DB8" w14:textId="77777777" w:rsidR="00D705B7" w:rsidRPr="00E27D23" w:rsidRDefault="00D705B7" w:rsidP="009A7812">
            <w:pPr>
              <w:pStyle w:val="TAL"/>
            </w:pPr>
            <w:r w:rsidRPr="00E27D23">
              <w:t xml:space="preserve">    Rejection cause</w:t>
            </w:r>
          </w:p>
        </w:tc>
        <w:tc>
          <w:tcPr>
            <w:tcW w:w="2693" w:type="dxa"/>
            <w:shd w:val="clear" w:color="auto" w:fill="auto"/>
          </w:tcPr>
          <w:p w14:paraId="7D66ED1A" w14:textId="77777777" w:rsidR="00D705B7" w:rsidRPr="00E27D23" w:rsidRDefault="00D705B7" w:rsidP="009A7812">
            <w:pPr>
              <w:pStyle w:val="TAL"/>
            </w:pPr>
            <w:r w:rsidRPr="00E27D23">
              <w:t>‘100’B</w:t>
            </w:r>
          </w:p>
        </w:tc>
        <w:tc>
          <w:tcPr>
            <w:tcW w:w="2126" w:type="dxa"/>
            <w:shd w:val="clear" w:color="auto" w:fill="auto"/>
          </w:tcPr>
          <w:p w14:paraId="70A306AA" w14:textId="77777777" w:rsidR="00D705B7" w:rsidRPr="00E27D23" w:rsidRDefault="00D705B7" w:rsidP="009A7812">
            <w:pPr>
              <w:pStyle w:val="TAL"/>
            </w:pPr>
            <w:r w:rsidRPr="00E27D23">
              <w:t>User is outside of local MBS service area</w:t>
            </w:r>
          </w:p>
        </w:tc>
        <w:tc>
          <w:tcPr>
            <w:tcW w:w="1150" w:type="dxa"/>
            <w:shd w:val="clear" w:color="auto" w:fill="auto"/>
          </w:tcPr>
          <w:p w14:paraId="39438A4A" w14:textId="77777777" w:rsidR="00D705B7" w:rsidRPr="00E27D23" w:rsidRDefault="00D705B7" w:rsidP="009A7812">
            <w:pPr>
              <w:pStyle w:val="TAL"/>
            </w:pPr>
          </w:p>
        </w:tc>
      </w:tr>
      <w:tr w:rsidR="00D705B7" w:rsidRPr="00E27D23" w14:paraId="7199F56A" w14:textId="77777777" w:rsidTr="009A7812">
        <w:tc>
          <w:tcPr>
            <w:tcW w:w="3778" w:type="dxa"/>
            <w:shd w:val="clear" w:color="auto" w:fill="auto"/>
          </w:tcPr>
          <w:p w14:paraId="48951E31" w14:textId="77777777" w:rsidR="00D705B7" w:rsidRPr="00E27D23" w:rsidRDefault="00D705B7" w:rsidP="009A7812">
            <w:pPr>
              <w:pStyle w:val="TAL"/>
            </w:pPr>
            <w:r w:rsidRPr="00E27D23">
              <w:t xml:space="preserve">    MSAI</w:t>
            </w:r>
          </w:p>
        </w:tc>
        <w:tc>
          <w:tcPr>
            <w:tcW w:w="2693" w:type="dxa"/>
            <w:shd w:val="clear" w:color="auto" w:fill="auto"/>
          </w:tcPr>
          <w:p w14:paraId="1BB40D27" w14:textId="77777777" w:rsidR="00D705B7" w:rsidRPr="00E27D23" w:rsidRDefault="00D705B7" w:rsidP="009A7812">
            <w:pPr>
              <w:pStyle w:val="TAL"/>
            </w:pPr>
            <w:r w:rsidRPr="00E27D23">
              <w:t>‘01’B</w:t>
            </w:r>
          </w:p>
        </w:tc>
        <w:tc>
          <w:tcPr>
            <w:tcW w:w="2126" w:type="dxa"/>
            <w:shd w:val="clear" w:color="auto" w:fill="auto"/>
          </w:tcPr>
          <w:p w14:paraId="6569525B" w14:textId="77777777" w:rsidR="00D705B7" w:rsidRPr="00E27D23" w:rsidRDefault="00D705B7" w:rsidP="009A7812">
            <w:pPr>
              <w:pStyle w:val="TAL"/>
            </w:pPr>
            <w:r w:rsidRPr="00E27D23">
              <w:rPr>
                <w:rFonts w:cs="Arial"/>
                <w:szCs w:val="18"/>
                <w:lang w:eastAsia="fr-FR"/>
              </w:rPr>
              <w:t>MBS service area included as MBS TAI list</w:t>
            </w:r>
          </w:p>
        </w:tc>
        <w:tc>
          <w:tcPr>
            <w:tcW w:w="1150" w:type="dxa"/>
            <w:shd w:val="clear" w:color="auto" w:fill="auto"/>
          </w:tcPr>
          <w:p w14:paraId="148947F3" w14:textId="77777777" w:rsidR="00D705B7" w:rsidRPr="00E27D23" w:rsidRDefault="00D705B7" w:rsidP="009A7812">
            <w:pPr>
              <w:pStyle w:val="TAL"/>
            </w:pPr>
          </w:p>
        </w:tc>
      </w:tr>
      <w:tr w:rsidR="00D705B7" w:rsidRPr="00E27D23" w14:paraId="12C2A713" w14:textId="77777777" w:rsidTr="009A7812">
        <w:tc>
          <w:tcPr>
            <w:tcW w:w="3778" w:type="dxa"/>
            <w:shd w:val="clear" w:color="auto" w:fill="auto"/>
          </w:tcPr>
          <w:p w14:paraId="3A68CFEE" w14:textId="77777777" w:rsidR="00D705B7" w:rsidRPr="00E27D23" w:rsidRDefault="00D705B7" w:rsidP="009A7812">
            <w:pPr>
              <w:pStyle w:val="TAL"/>
            </w:pPr>
            <w:r w:rsidRPr="00E27D23">
              <w:t xml:space="preserve">    MD</w:t>
            </w:r>
          </w:p>
        </w:tc>
        <w:tc>
          <w:tcPr>
            <w:tcW w:w="2693" w:type="dxa"/>
            <w:shd w:val="clear" w:color="auto" w:fill="auto"/>
          </w:tcPr>
          <w:p w14:paraId="61FDB101" w14:textId="77777777" w:rsidR="00D705B7" w:rsidRPr="00E27D23" w:rsidRDefault="00D705B7" w:rsidP="009A7812">
            <w:pPr>
              <w:pStyle w:val="TAL"/>
            </w:pPr>
            <w:r w:rsidRPr="00E27D23">
              <w:t>‘011’B</w:t>
            </w:r>
          </w:p>
        </w:tc>
        <w:tc>
          <w:tcPr>
            <w:tcW w:w="2126" w:type="dxa"/>
            <w:shd w:val="clear" w:color="auto" w:fill="auto"/>
          </w:tcPr>
          <w:p w14:paraId="5C7C6182" w14:textId="77777777" w:rsidR="00D705B7" w:rsidRPr="00E27D23" w:rsidRDefault="00D705B7" w:rsidP="009A7812">
            <w:pPr>
              <w:pStyle w:val="TAL"/>
            </w:pPr>
            <w:r w:rsidRPr="00E27D23">
              <w:t>MBS join is rejected</w:t>
            </w:r>
          </w:p>
        </w:tc>
        <w:tc>
          <w:tcPr>
            <w:tcW w:w="1150" w:type="dxa"/>
            <w:shd w:val="clear" w:color="auto" w:fill="auto"/>
          </w:tcPr>
          <w:p w14:paraId="2AB59284" w14:textId="77777777" w:rsidR="00D705B7" w:rsidRPr="00E27D23" w:rsidRDefault="00D705B7" w:rsidP="009A7812">
            <w:pPr>
              <w:pStyle w:val="TAL"/>
            </w:pPr>
          </w:p>
        </w:tc>
      </w:tr>
      <w:tr w:rsidR="00D705B7" w:rsidRPr="00E27D23" w14:paraId="2F8D9CD5" w14:textId="77777777" w:rsidTr="009A7812">
        <w:tc>
          <w:tcPr>
            <w:tcW w:w="3778" w:type="dxa"/>
            <w:shd w:val="clear" w:color="auto" w:fill="auto"/>
          </w:tcPr>
          <w:p w14:paraId="50904491" w14:textId="77777777" w:rsidR="00D705B7" w:rsidRPr="00E27D23" w:rsidRDefault="00D705B7" w:rsidP="009A7812">
            <w:pPr>
              <w:pStyle w:val="TAL"/>
            </w:pPr>
            <w:r w:rsidRPr="00E27D23">
              <w:t xml:space="preserve">    MSCI</w:t>
            </w:r>
          </w:p>
        </w:tc>
        <w:tc>
          <w:tcPr>
            <w:tcW w:w="2693" w:type="dxa"/>
            <w:shd w:val="clear" w:color="auto" w:fill="auto"/>
          </w:tcPr>
          <w:p w14:paraId="49A33F26" w14:textId="77777777" w:rsidR="00D705B7" w:rsidRPr="00E27D23" w:rsidRDefault="00D705B7" w:rsidP="009A7812">
            <w:pPr>
              <w:pStyle w:val="TAL"/>
            </w:pPr>
            <w:r w:rsidRPr="00E27D23">
              <w:t>‘0’B</w:t>
            </w:r>
          </w:p>
        </w:tc>
        <w:tc>
          <w:tcPr>
            <w:tcW w:w="2126" w:type="dxa"/>
            <w:shd w:val="clear" w:color="auto" w:fill="auto"/>
          </w:tcPr>
          <w:p w14:paraId="16BA71CB" w14:textId="77777777" w:rsidR="00D705B7" w:rsidRPr="00E27D23" w:rsidRDefault="00D705B7" w:rsidP="009A7812">
            <w:pPr>
              <w:pStyle w:val="TAL"/>
            </w:pPr>
            <w:r w:rsidRPr="00E27D23">
              <w:t>MBS security container not included</w:t>
            </w:r>
          </w:p>
        </w:tc>
        <w:tc>
          <w:tcPr>
            <w:tcW w:w="1150" w:type="dxa"/>
            <w:shd w:val="clear" w:color="auto" w:fill="auto"/>
          </w:tcPr>
          <w:p w14:paraId="09AC3C2F" w14:textId="77777777" w:rsidR="00D705B7" w:rsidRPr="00E27D23" w:rsidRDefault="00D705B7" w:rsidP="009A7812">
            <w:pPr>
              <w:pStyle w:val="TAL"/>
            </w:pPr>
          </w:p>
        </w:tc>
      </w:tr>
      <w:tr w:rsidR="00D705B7" w:rsidRPr="00E27D23" w14:paraId="4F728AB6" w14:textId="77777777" w:rsidTr="009A7812">
        <w:tc>
          <w:tcPr>
            <w:tcW w:w="3778" w:type="dxa"/>
            <w:shd w:val="clear" w:color="auto" w:fill="auto"/>
          </w:tcPr>
          <w:p w14:paraId="66C67556" w14:textId="77777777" w:rsidR="00D705B7" w:rsidRPr="00E27D23" w:rsidRDefault="00D705B7" w:rsidP="009A7812">
            <w:pPr>
              <w:pStyle w:val="TAL"/>
            </w:pPr>
            <w:r w:rsidRPr="00E27D23">
              <w:t xml:space="preserve">    MTI</w:t>
            </w:r>
          </w:p>
        </w:tc>
        <w:tc>
          <w:tcPr>
            <w:tcW w:w="2693" w:type="dxa"/>
            <w:shd w:val="clear" w:color="auto" w:fill="auto"/>
          </w:tcPr>
          <w:p w14:paraId="66905BE7" w14:textId="77777777" w:rsidR="00D705B7" w:rsidRPr="00E27D23" w:rsidRDefault="00D705B7" w:rsidP="009A7812">
            <w:pPr>
              <w:pStyle w:val="TAL"/>
            </w:pPr>
            <w:r w:rsidRPr="00E27D23">
              <w:t>‘00’B</w:t>
            </w:r>
          </w:p>
        </w:tc>
        <w:tc>
          <w:tcPr>
            <w:tcW w:w="2126" w:type="dxa"/>
            <w:shd w:val="clear" w:color="auto" w:fill="auto"/>
          </w:tcPr>
          <w:p w14:paraId="4B2289D4" w14:textId="77777777" w:rsidR="00D705B7" w:rsidRPr="00E27D23" w:rsidRDefault="00D705B7" w:rsidP="009A7812">
            <w:pPr>
              <w:pStyle w:val="TAL"/>
            </w:pPr>
            <w:r w:rsidRPr="00E27D23">
              <w:t>No MBS timers included</w:t>
            </w:r>
          </w:p>
        </w:tc>
        <w:tc>
          <w:tcPr>
            <w:tcW w:w="1150" w:type="dxa"/>
            <w:shd w:val="clear" w:color="auto" w:fill="auto"/>
          </w:tcPr>
          <w:p w14:paraId="070E6CDA" w14:textId="77777777" w:rsidR="00D705B7" w:rsidRPr="00E27D23" w:rsidRDefault="00D705B7" w:rsidP="009A7812">
            <w:pPr>
              <w:pStyle w:val="TAL"/>
            </w:pPr>
          </w:p>
        </w:tc>
      </w:tr>
      <w:tr w:rsidR="00D705B7" w:rsidRPr="00E27D23" w14:paraId="23DDCB2B" w14:textId="77777777" w:rsidTr="009A7812">
        <w:tc>
          <w:tcPr>
            <w:tcW w:w="3778" w:type="dxa"/>
            <w:shd w:val="clear" w:color="auto" w:fill="auto"/>
          </w:tcPr>
          <w:p w14:paraId="784045B3" w14:textId="77777777" w:rsidR="00D705B7" w:rsidRPr="00E27D23" w:rsidRDefault="00D705B7" w:rsidP="009A7812">
            <w:pPr>
              <w:pStyle w:val="TAL"/>
            </w:pPr>
            <w:r w:rsidRPr="00E27D23">
              <w:t xml:space="preserve">    IPAE</w:t>
            </w:r>
          </w:p>
        </w:tc>
        <w:tc>
          <w:tcPr>
            <w:tcW w:w="2693" w:type="dxa"/>
            <w:shd w:val="clear" w:color="auto" w:fill="auto"/>
          </w:tcPr>
          <w:p w14:paraId="54BEDF35" w14:textId="77777777" w:rsidR="00D705B7" w:rsidRPr="00E27D23" w:rsidRDefault="00D705B7" w:rsidP="009A7812">
            <w:pPr>
              <w:pStyle w:val="TAL"/>
            </w:pPr>
            <w:r w:rsidRPr="00E27D23">
              <w:t>‘0’B</w:t>
            </w:r>
          </w:p>
        </w:tc>
        <w:tc>
          <w:tcPr>
            <w:tcW w:w="2126" w:type="dxa"/>
            <w:shd w:val="clear" w:color="auto" w:fill="auto"/>
          </w:tcPr>
          <w:p w14:paraId="3985E5C5" w14:textId="77777777" w:rsidR="00D705B7" w:rsidRPr="00E27D23" w:rsidRDefault="00D705B7" w:rsidP="009A7812">
            <w:pPr>
              <w:pStyle w:val="TAL"/>
            </w:pPr>
            <w:r w:rsidRPr="00E27D23">
              <w:t>Source and destination IP address information not included</w:t>
            </w:r>
          </w:p>
        </w:tc>
        <w:tc>
          <w:tcPr>
            <w:tcW w:w="1150" w:type="dxa"/>
            <w:shd w:val="clear" w:color="auto" w:fill="auto"/>
          </w:tcPr>
          <w:p w14:paraId="60CC9786" w14:textId="77777777" w:rsidR="00D705B7" w:rsidRPr="00E27D23" w:rsidRDefault="00D705B7" w:rsidP="009A7812">
            <w:pPr>
              <w:pStyle w:val="TAL"/>
            </w:pPr>
          </w:p>
        </w:tc>
      </w:tr>
      <w:tr w:rsidR="00D705B7" w:rsidRPr="00E27D23" w14:paraId="67DCF126" w14:textId="77777777" w:rsidTr="009A7812">
        <w:tc>
          <w:tcPr>
            <w:tcW w:w="3778" w:type="dxa"/>
            <w:shd w:val="clear" w:color="auto" w:fill="auto"/>
          </w:tcPr>
          <w:p w14:paraId="0EC80225" w14:textId="77777777" w:rsidR="00D705B7" w:rsidRPr="00E27D23" w:rsidRDefault="00D705B7" w:rsidP="009A7812">
            <w:pPr>
              <w:pStyle w:val="TAL"/>
            </w:pPr>
            <w:r w:rsidRPr="00E27D23">
              <w:t xml:space="preserve">    TMGI</w:t>
            </w:r>
          </w:p>
        </w:tc>
        <w:tc>
          <w:tcPr>
            <w:tcW w:w="2693" w:type="dxa"/>
            <w:shd w:val="clear" w:color="auto" w:fill="auto"/>
          </w:tcPr>
          <w:p w14:paraId="2A0710E5" w14:textId="77777777" w:rsidR="00D705B7" w:rsidRPr="00E27D23" w:rsidRDefault="00D705B7" w:rsidP="009A7812">
            <w:pPr>
              <w:pStyle w:val="TAL"/>
            </w:pPr>
          </w:p>
        </w:tc>
        <w:tc>
          <w:tcPr>
            <w:tcW w:w="2126" w:type="dxa"/>
            <w:shd w:val="clear" w:color="auto" w:fill="auto"/>
          </w:tcPr>
          <w:p w14:paraId="6C1FF7A8" w14:textId="77777777" w:rsidR="00D705B7" w:rsidRPr="00E27D23" w:rsidRDefault="00D705B7" w:rsidP="009A7812">
            <w:pPr>
              <w:pStyle w:val="TAL"/>
              <w:rPr>
                <w:lang w:eastAsia="zh-CN"/>
              </w:rPr>
            </w:pPr>
            <w:r w:rsidRPr="00E27D23">
              <w:rPr>
                <w:lang w:eastAsia="zh-CN"/>
              </w:rPr>
              <w:t>TMGI-1</w:t>
            </w:r>
          </w:p>
        </w:tc>
        <w:tc>
          <w:tcPr>
            <w:tcW w:w="1150" w:type="dxa"/>
            <w:shd w:val="clear" w:color="auto" w:fill="auto"/>
          </w:tcPr>
          <w:p w14:paraId="216CD966" w14:textId="77777777" w:rsidR="00D705B7" w:rsidRPr="00E27D23" w:rsidRDefault="00D705B7" w:rsidP="009A7812">
            <w:pPr>
              <w:pStyle w:val="TAL"/>
            </w:pPr>
          </w:p>
        </w:tc>
      </w:tr>
      <w:tr w:rsidR="00D705B7" w:rsidRPr="00E27D23" w14:paraId="79AC1A6D" w14:textId="77777777" w:rsidTr="009A7812">
        <w:tc>
          <w:tcPr>
            <w:tcW w:w="3778" w:type="dxa"/>
            <w:shd w:val="clear" w:color="auto" w:fill="auto"/>
          </w:tcPr>
          <w:p w14:paraId="221C2981" w14:textId="77777777" w:rsidR="00D705B7" w:rsidRPr="00E27D23" w:rsidRDefault="00D705B7" w:rsidP="009A7812">
            <w:pPr>
              <w:pStyle w:val="TAL"/>
            </w:pPr>
            <w:r w:rsidRPr="00E27D23">
              <w:t xml:space="preserve">      MBMS Service ID</w:t>
            </w:r>
          </w:p>
        </w:tc>
        <w:tc>
          <w:tcPr>
            <w:tcW w:w="2693" w:type="dxa"/>
            <w:shd w:val="clear" w:color="auto" w:fill="auto"/>
          </w:tcPr>
          <w:p w14:paraId="2D710684" w14:textId="77777777" w:rsidR="00D705B7" w:rsidRPr="00E27D23" w:rsidRDefault="00D705B7" w:rsidP="009A7812">
            <w:pPr>
              <w:pStyle w:val="TAL"/>
            </w:pPr>
            <w:r w:rsidRPr="00E27D23">
              <w:t>‘000101’H</w:t>
            </w:r>
          </w:p>
        </w:tc>
        <w:tc>
          <w:tcPr>
            <w:tcW w:w="2126" w:type="dxa"/>
            <w:shd w:val="clear" w:color="auto" w:fill="auto"/>
          </w:tcPr>
          <w:p w14:paraId="6413C8D2" w14:textId="77777777" w:rsidR="00D705B7" w:rsidRPr="00E27D23" w:rsidRDefault="00D705B7" w:rsidP="009A7812">
            <w:pPr>
              <w:pStyle w:val="TAL"/>
            </w:pPr>
          </w:p>
        </w:tc>
        <w:tc>
          <w:tcPr>
            <w:tcW w:w="1150" w:type="dxa"/>
            <w:shd w:val="clear" w:color="auto" w:fill="auto"/>
          </w:tcPr>
          <w:p w14:paraId="660C1C71" w14:textId="77777777" w:rsidR="00D705B7" w:rsidRPr="00E27D23" w:rsidRDefault="00D705B7" w:rsidP="009A7812">
            <w:pPr>
              <w:pStyle w:val="TAL"/>
            </w:pPr>
          </w:p>
        </w:tc>
      </w:tr>
      <w:tr w:rsidR="00D705B7" w:rsidRPr="00E27D23" w14:paraId="53CA5C69" w14:textId="77777777" w:rsidTr="009A7812">
        <w:tc>
          <w:tcPr>
            <w:tcW w:w="3778" w:type="dxa"/>
            <w:shd w:val="clear" w:color="auto" w:fill="auto"/>
          </w:tcPr>
          <w:p w14:paraId="5A7EBFB5" w14:textId="77777777" w:rsidR="00D705B7" w:rsidRPr="00E27D23" w:rsidRDefault="00D705B7" w:rsidP="009A7812">
            <w:pPr>
              <w:pStyle w:val="TAL"/>
            </w:pPr>
            <w:r w:rsidRPr="00E27D23">
              <w:t xml:space="preserve">      MCC</w:t>
            </w:r>
          </w:p>
        </w:tc>
        <w:tc>
          <w:tcPr>
            <w:tcW w:w="2693" w:type="dxa"/>
            <w:shd w:val="clear" w:color="auto" w:fill="auto"/>
          </w:tcPr>
          <w:p w14:paraId="4B8D6330"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0A22F983" w14:textId="77777777" w:rsidR="00D705B7" w:rsidRPr="00E27D23" w:rsidRDefault="00D705B7" w:rsidP="009A7812">
            <w:pPr>
              <w:pStyle w:val="TAL"/>
              <w:rPr>
                <w:lang w:eastAsia="zh-CN"/>
              </w:rPr>
            </w:pPr>
            <w:r w:rsidRPr="00E27D23">
              <w:rPr>
                <w:lang w:eastAsia="zh-CN"/>
              </w:rPr>
              <w:t>MCC for NR Cell 1</w:t>
            </w:r>
          </w:p>
        </w:tc>
        <w:tc>
          <w:tcPr>
            <w:tcW w:w="1150" w:type="dxa"/>
            <w:shd w:val="clear" w:color="auto" w:fill="auto"/>
          </w:tcPr>
          <w:p w14:paraId="7ACADE98" w14:textId="77777777" w:rsidR="00D705B7" w:rsidRPr="00E27D23" w:rsidRDefault="00D705B7" w:rsidP="009A7812">
            <w:pPr>
              <w:pStyle w:val="TAL"/>
            </w:pPr>
          </w:p>
        </w:tc>
      </w:tr>
      <w:tr w:rsidR="00D705B7" w:rsidRPr="00E27D23" w14:paraId="30D93E3A" w14:textId="77777777" w:rsidTr="009A7812">
        <w:tc>
          <w:tcPr>
            <w:tcW w:w="3778" w:type="dxa"/>
            <w:shd w:val="clear" w:color="auto" w:fill="auto"/>
          </w:tcPr>
          <w:p w14:paraId="15481744" w14:textId="77777777" w:rsidR="00D705B7" w:rsidRPr="00E27D23" w:rsidRDefault="00D705B7" w:rsidP="009A7812">
            <w:pPr>
              <w:pStyle w:val="TAL"/>
            </w:pPr>
            <w:r w:rsidRPr="00E27D23">
              <w:t xml:space="preserve">      MNC</w:t>
            </w:r>
          </w:p>
        </w:tc>
        <w:tc>
          <w:tcPr>
            <w:tcW w:w="2693" w:type="dxa"/>
            <w:shd w:val="clear" w:color="auto" w:fill="auto"/>
          </w:tcPr>
          <w:p w14:paraId="09B14D7E"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71F6A0AE" w14:textId="77777777" w:rsidR="00D705B7" w:rsidRPr="00E27D23" w:rsidRDefault="00D705B7" w:rsidP="009A7812">
            <w:pPr>
              <w:pStyle w:val="TAL"/>
            </w:pPr>
            <w:r w:rsidRPr="00E27D23">
              <w:rPr>
                <w:lang w:eastAsia="zh-CN"/>
              </w:rPr>
              <w:t>MNC for NR Cell 1</w:t>
            </w:r>
          </w:p>
        </w:tc>
        <w:tc>
          <w:tcPr>
            <w:tcW w:w="1150" w:type="dxa"/>
            <w:shd w:val="clear" w:color="auto" w:fill="auto"/>
          </w:tcPr>
          <w:p w14:paraId="1D7F1F1C" w14:textId="77777777" w:rsidR="00D705B7" w:rsidRPr="00E27D23" w:rsidRDefault="00D705B7" w:rsidP="009A7812">
            <w:pPr>
              <w:pStyle w:val="TAL"/>
            </w:pPr>
          </w:p>
        </w:tc>
      </w:tr>
      <w:tr w:rsidR="00D705B7" w:rsidRPr="00E27D23" w14:paraId="4A1FC3D0" w14:textId="77777777" w:rsidTr="009A7812">
        <w:tc>
          <w:tcPr>
            <w:tcW w:w="3778" w:type="dxa"/>
            <w:shd w:val="clear" w:color="auto" w:fill="auto"/>
          </w:tcPr>
          <w:p w14:paraId="193514BC" w14:textId="77777777" w:rsidR="00D705B7" w:rsidRPr="00E27D23" w:rsidRDefault="00D705B7" w:rsidP="009A7812">
            <w:pPr>
              <w:pStyle w:val="TAL"/>
            </w:pPr>
            <w:r w:rsidRPr="00E27D23">
              <w:t xml:space="preserve">    Source IP address information</w:t>
            </w:r>
          </w:p>
        </w:tc>
        <w:tc>
          <w:tcPr>
            <w:tcW w:w="2693" w:type="dxa"/>
            <w:shd w:val="clear" w:color="auto" w:fill="auto"/>
          </w:tcPr>
          <w:p w14:paraId="246925B9" w14:textId="77777777" w:rsidR="00D705B7" w:rsidRPr="00E27D23" w:rsidRDefault="00D705B7" w:rsidP="009A7812">
            <w:pPr>
              <w:pStyle w:val="TAL"/>
            </w:pPr>
            <w:r w:rsidRPr="00E27D23">
              <w:rPr>
                <w:lang w:eastAsia="zh-CN"/>
              </w:rPr>
              <w:t>Not present</w:t>
            </w:r>
          </w:p>
        </w:tc>
        <w:tc>
          <w:tcPr>
            <w:tcW w:w="2126" w:type="dxa"/>
            <w:shd w:val="clear" w:color="auto" w:fill="auto"/>
          </w:tcPr>
          <w:p w14:paraId="70D8F13D" w14:textId="77777777" w:rsidR="00D705B7" w:rsidRPr="00E27D23" w:rsidRDefault="00D705B7" w:rsidP="009A7812">
            <w:pPr>
              <w:pStyle w:val="TAL"/>
            </w:pPr>
          </w:p>
        </w:tc>
        <w:tc>
          <w:tcPr>
            <w:tcW w:w="1150" w:type="dxa"/>
            <w:shd w:val="clear" w:color="auto" w:fill="auto"/>
          </w:tcPr>
          <w:p w14:paraId="4DAB927E" w14:textId="77777777" w:rsidR="00D705B7" w:rsidRPr="00E27D23" w:rsidRDefault="00D705B7" w:rsidP="009A7812">
            <w:pPr>
              <w:pStyle w:val="TAL"/>
            </w:pPr>
          </w:p>
        </w:tc>
      </w:tr>
      <w:tr w:rsidR="00D705B7" w:rsidRPr="00E27D23" w14:paraId="3604ED99" w14:textId="77777777" w:rsidTr="009A7812">
        <w:tc>
          <w:tcPr>
            <w:tcW w:w="3778" w:type="dxa"/>
            <w:shd w:val="clear" w:color="auto" w:fill="auto"/>
          </w:tcPr>
          <w:p w14:paraId="3FA7ECD0" w14:textId="77777777" w:rsidR="00D705B7" w:rsidRPr="00E27D23" w:rsidRDefault="00D705B7" w:rsidP="009A7812">
            <w:pPr>
              <w:pStyle w:val="TAL"/>
            </w:pPr>
            <w:r w:rsidRPr="00E27D23">
              <w:t xml:space="preserve">    Destination IP address information</w:t>
            </w:r>
          </w:p>
        </w:tc>
        <w:tc>
          <w:tcPr>
            <w:tcW w:w="2693" w:type="dxa"/>
            <w:shd w:val="clear" w:color="auto" w:fill="auto"/>
          </w:tcPr>
          <w:p w14:paraId="2834B0C5" w14:textId="77777777" w:rsidR="00D705B7" w:rsidRPr="00E27D23" w:rsidRDefault="00D705B7" w:rsidP="009A7812">
            <w:pPr>
              <w:pStyle w:val="TAL"/>
            </w:pPr>
            <w:r w:rsidRPr="00E27D23">
              <w:rPr>
                <w:lang w:eastAsia="zh-CN"/>
              </w:rPr>
              <w:t>Not present</w:t>
            </w:r>
          </w:p>
        </w:tc>
        <w:tc>
          <w:tcPr>
            <w:tcW w:w="2126" w:type="dxa"/>
            <w:shd w:val="clear" w:color="auto" w:fill="auto"/>
          </w:tcPr>
          <w:p w14:paraId="086E3ACE" w14:textId="77777777" w:rsidR="00D705B7" w:rsidRPr="00E27D23" w:rsidRDefault="00D705B7" w:rsidP="009A7812">
            <w:pPr>
              <w:pStyle w:val="TAL"/>
            </w:pPr>
          </w:p>
        </w:tc>
        <w:tc>
          <w:tcPr>
            <w:tcW w:w="1150" w:type="dxa"/>
            <w:shd w:val="clear" w:color="auto" w:fill="auto"/>
          </w:tcPr>
          <w:p w14:paraId="07D29E05" w14:textId="77777777" w:rsidR="00D705B7" w:rsidRPr="00E27D23" w:rsidRDefault="00D705B7" w:rsidP="009A7812">
            <w:pPr>
              <w:pStyle w:val="TAL"/>
            </w:pPr>
          </w:p>
        </w:tc>
      </w:tr>
      <w:tr w:rsidR="00D705B7" w:rsidRPr="00E27D23" w14:paraId="4FA70715" w14:textId="77777777" w:rsidTr="009A7812">
        <w:tc>
          <w:tcPr>
            <w:tcW w:w="3778" w:type="dxa"/>
            <w:shd w:val="clear" w:color="auto" w:fill="auto"/>
          </w:tcPr>
          <w:p w14:paraId="761BE0DE" w14:textId="77777777" w:rsidR="00D705B7" w:rsidRPr="00E27D23" w:rsidRDefault="00D705B7" w:rsidP="009A7812">
            <w:pPr>
              <w:pStyle w:val="TAL"/>
            </w:pPr>
            <w:r w:rsidRPr="00E27D23">
              <w:t xml:space="preserve">    </w:t>
            </w:r>
            <w:r w:rsidRPr="00E27D23">
              <w:rPr>
                <w:lang w:eastAsia="zh-CN"/>
              </w:rPr>
              <w:t>MBS service area</w:t>
            </w:r>
          </w:p>
        </w:tc>
        <w:tc>
          <w:tcPr>
            <w:tcW w:w="2693" w:type="dxa"/>
            <w:shd w:val="clear" w:color="auto" w:fill="auto"/>
          </w:tcPr>
          <w:p w14:paraId="268EA022" w14:textId="77777777" w:rsidR="00D705B7" w:rsidRPr="00E27D23" w:rsidRDefault="00D705B7" w:rsidP="009A7812">
            <w:pPr>
              <w:pStyle w:val="TAL"/>
            </w:pPr>
          </w:p>
        </w:tc>
        <w:tc>
          <w:tcPr>
            <w:tcW w:w="2126" w:type="dxa"/>
            <w:shd w:val="clear" w:color="auto" w:fill="auto"/>
          </w:tcPr>
          <w:p w14:paraId="48A1F904" w14:textId="77777777" w:rsidR="00D705B7" w:rsidRPr="00E27D23" w:rsidRDefault="00D705B7" w:rsidP="009A7812">
            <w:pPr>
              <w:pStyle w:val="TAL"/>
            </w:pPr>
          </w:p>
        </w:tc>
        <w:tc>
          <w:tcPr>
            <w:tcW w:w="1150" w:type="dxa"/>
            <w:shd w:val="clear" w:color="auto" w:fill="auto"/>
          </w:tcPr>
          <w:p w14:paraId="08DADEEE" w14:textId="77777777" w:rsidR="00D705B7" w:rsidRPr="00E27D23" w:rsidRDefault="00D705B7" w:rsidP="009A7812">
            <w:pPr>
              <w:pStyle w:val="TAL"/>
            </w:pPr>
          </w:p>
        </w:tc>
      </w:tr>
      <w:tr w:rsidR="00D705B7" w:rsidRPr="00E27D23" w14:paraId="3FC5D443" w14:textId="77777777" w:rsidTr="009A7812">
        <w:tc>
          <w:tcPr>
            <w:tcW w:w="3778" w:type="dxa"/>
            <w:shd w:val="clear" w:color="auto" w:fill="auto"/>
          </w:tcPr>
          <w:p w14:paraId="55C79A6D" w14:textId="77777777" w:rsidR="00D705B7" w:rsidRPr="00E27D23" w:rsidRDefault="00D705B7" w:rsidP="009A7812">
            <w:pPr>
              <w:pStyle w:val="TAL"/>
            </w:pPr>
            <w:r w:rsidRPr="00E27D23">
              <w:t xml:space="preserve">      Length of 5GS tracking area identity list contents</w:t>
            </w:r>
          </w:p>
        </w:tc>
        <w:tc>
          <w:tcPr>
            <w:tcW w:w="2693" w:type="dxa"/>
            <w:shd w:val="clear" w:color="auto" w:fill="auto"/>
          </w:tcPr>
          <w:p w14:paraId="657C33B8" w14:textId="77777777" w:rsidR="00D705B7" w:rsidRPr="00E27D23" w:rsidRDefault="00D705B7" w:rsidP="009A7812">
            <w:pPr>
              <w:pStyle w:val="TAL"/>
              <w:rPr>
                <w:lang w:eastAsia="zh-CN"/>
              </w:rPr>
            </w:pPr>
          </w:p>
        </w:tc>
        <w:tc>
          <w:tcPr>
            <w:tcW w:w="2126" w:type="dxa"/>
            <w:shd w:val="clear" w:color="auto" w:fill="auto"/>
          </w:tcPr>
          <w:p w14:paraId="68D8F7CD" w14:textId="77777777" w:rsidR="00D705B7" w:rsidRPr="00E27D23" w:rsidRDefault="00D705B7" w:rsidP="009A7812">
            <w:pPr>
              <w:pStyle w:val="TAL"/>
            </w:pPr>
          </w:p>
        </w:tc>
        <w:tc>
          <w:tcPr>
            <w:tcW w:w="1150" w:type="dxa"/>
            <w:shd w:val="clear" w:color="auto" w:fill="auto"/>
          </w:tcPr>
          <w:p w14:paraId="66A76B22" w14:textId="77777777" w:rsidR="00D705B7" w:rsidRPr="00E27D23" w:rsidRDefault="00D705B7" w:rsidP="009A7812">
            <w:pPr>
              <w:pStyle w:val="TAL"/>
            </w:pPr>
          </w:p>
        </w:tc>
      </w:tr>
      <w:tr w:rsidR="00D705B7" w:rsidRPr="00E27D23" w14:paraId="65CD5288" w14:textId="77777777" w:rsidTr="009A7812">
        <w:tc>
          <w:tcPr>
            <w:tcW w:w="3778" w:type="dxa"/>
            <w:shd w:val="clear" w:color="auto" w:fill="auto"/>
          </w:tcPr>
          <w:p w14:paraId="236CF12C" w14:textId="77777777" w:rsidR="00D705B7" w:rsidRPr="00E27D23" w:rsidRDefault="00D705B7" w:rsidP="009A7812">
            <w:pPr>
              <w:pStyle w:val="TAL"/>
            </w:pPr>
            <w:r w:rsidRPr="00E27D23">
              <w:t xml:space="preserve">      Partial tracking area identity list 1</w:t>
            </w:r>
          </w:p>
        </w:tc>
        <w:tc>
          <w:tcPr>
            <w:tcW w:w="2693" w:type="dxa"/>
            <w:shd w:val="clear" w:color="auto" w:fill="auto"/>
          </w:tcPr>
          <w:p w14:paraId="256CEEDE" w14:textId="77777777" w:rsidR="00D705B7" w:rsidRPr="00E27D23" w:rsidRDefault="00D705B7" w:rsidP="009A7812">
            <w:pPr>
              <w:pStyle w:val="TAL"/>
              <w:rPr>
                <w:lang w:eastAsia="zh-CN"/>
              </w:rPr>
            </w:pPr>
          </w:p>
        </w:tc>
        <w:tc>
          <w:tcPr>
            <w:tcW w:w="2126" w:type="dxa"/>
            <w:shd w:val="clear" w:color="auto" w:fill="auto"/>
          </w:tcPr>
          <w:p w14:paraId="5F1471DE" w14:textId="77777777" w:rsidR="00D705B7" w:rsidRPr="00E27D23" w:rsidRDefault="00D705B7" w:rsidP="009A7812">
            <w:pPr>
              <w:pStyle w:val="TAL"/>
            </w:pPr>
          </w:p>
        </w:tc>
        <w:tc>
          <w:tcPr>
            <w:tcW w:w="1150" w:type="dxa"/>
            <w:shd w:val="clear" w:color="auto" w:fill="auto"/>
          </w:tcPr>
          <w:p w14:paraId="2E614CD5" w14:textId="77777777" w:rsidR="00D705B7" w:rsidRPr="00E27D23" w:rsidRDefault="00D705B7" w:rsidP="009A7812">
            <w:pPr>
              <w:pStyle w:val="TAL"/>
            </w:pPr>
          </w:p>
        </w:tc>
      </w:tr>
      <w:tr w:rsidR="00D705B7" w:rsidRPr="00E27D23" w14:paraId="4DA8DC30" w14:textId="77777777" w:rsidTr="009A7812">
        <w:tc>
          <w:tcPr>
            <w:tcW w:w="3778" w:type="dxa"/>
            <w:shd w:val="clear" w:color="auto" w:fill="auto"/>
          </w:tcPr>
          <w:p w14:paraId="10E40C5E" w14:textId="77777777" w:rsidR="00D705B7" w:rsidRPr="00E27D23" w:rsidRDefault="00D705B7" w:rsidP="009A7812">
            <w:pPr>
              <w:pStyle w:val="TAL"/>
            </w:pPr>
            <w:r w:rsidRPr="00E27D23">
              <w:t xml:space="preserve">        Number of elements</w:t>
            </w:r>
          </w:p>
        </w:tc>
        <w:tc>
          <w:tcPr>
            <w:tcW w:w="2693" w:type="dxa"/>
            <w:shd w:val="clear" w:color="auto" w:fill="auto"/>
          </w:tcPr>
          <w:p w14:paraId="17BB2746" w14:textId="77777777" w:rsidR="00D705B7" w:rsidRPr="00E27D23" w:rsidRDefault="00D705B7" w:rsidP="009A7812">
            <w:pPr>
              <w:pStyle w:val="TAL"/>
            </w:pPr>
            <w:r w:rsidRPr="00E27D23">
              <w:t>'0 0000'B</w:t>
            </w:r>
          </w:p>
        </w:tc>
        <w:tc>
          <w:tcPr>
            <w:tcW w:w="2126" w:type="dxa"/>
            <w:shd w:val="clear" w:color="auto" w:fill="auto"/>
          </w:tcPr>
          <w:p w14:paraId="01DE79F5" w14:textId="77777777" w:rsidR="00D705B7" w:rsidRPr="00E27D23" w:rsidRDefault="00D705B7" w:rsidP="009A7812">
            <w:pPr>
              <w:pStyle w:val="TAL"/>
            </w:pPr>
            <w:r w:rsidRPr="00E27D23">
              <w:t>1 element</w:t>
            </w:r>
          </w:p>
        </w:tc>
        <w:tc>
          <w:tcPr>
            <w:tcW w:w="1150" w:type="dxa"/>
            <w:shd w:val="clear" w:color="auto" w:fill="auto"/>
          </w:tcPr>
          <w:p w14:paraId="4EF95118" w14:textId="77777777" w:rsidR="00D705B7" w:rsidRPr="00E27D23" w:rsidRDefault="00D705B7" w:rsidP="009A7812">
            <w:pPr>
              <w:pStyle w:val="TAL"/>
            </w:pPr>
          </w:p>
        </w:tc>
      </w:tr>
      <w:tr w:rsidR="00D705B7" w:rsidRPr="00E27D23" w14:paraId="41FA73E2" w14:textId="77777777" w:rsidTr="009A7812">
        <w:tc>
          <w:tcPr>
            <w:tcW w:w="3778" w:type="dxa"/>
            <w:shd w:val="clear" w:color="auto" w:fill="auto"/>
          </w:tcPr>
          <w:p w14:paraId="6213FF71" w14:textId="77777777" w:rsidR="00D705B7" w:rsidRPr="00E27D23" w:rsidRDefault="00D705B7" w:rsidP="009A7812">
            <w:pPr>
              <w:pStyle w:val="TAL"/>
            </w:pPr>
            <w:r w:rsidRPr="00E27D23">
              <w:t xml:space="preserve">        Type of list</w:t>
            </w:r>
          </w:p>
        </w:tc>
        <w:tc>
          <w:tcPr>
            <w:tcW w:w="2693" w:type="dxa"/>
            <w:shd w:val="clear" w:color="auto" w:fill="auto"/>
          </w:tcPr>
          <w:p w14:paraId="343B825F" w14:textId="77777777" w:rsidR="00D705B7" w:rsidRPr="00E27D23" w:rsidRDefault="00D705B7" w:rsidP="009A7812">
            <w:pPr>
              <w:pStyle w:val="TAL"/>
            </w:pPr>
            <w:r w:rsidRPr="00E27D23">
              <w:t>'00'B</w:t>
            </w:r>
          </w:p>
        </w:tc>
        <w:tc>
          <w:tcPr>
            <w:tcW w:w="2126" w:type="dxa"/>
            <w:shd w:val="clear" w:color="auto" w:fill="auto"/>
          </w:tcPr>
          <w:p w14:paraId="6A0534B3" w14:textId="77777777" w:rsidR="00D705B7" w:rsidRPr="00E27D23" w:rsidRDefault="00D705B7" w:rsidP="009A7812">
            <w:pPr>
              <w:pStyle w:val="TAL"/>
            </w:pPr>
            <w:r w:rsidRPr="00E27D23">
              <w:t>list of TACs belonging to one PLMN, with non-consecutive TAC values</w:t>
            </w:r>
          </w:p>
        </w:tc>
        <w:tc>
          <w:tcPr>
            <w:tcW w:w="1150" w:type="dxa"/>
            <w:shd w:val="clear" w:color="auto" w:fill="auto"/>
          </w:tcPr>
          <w:p w14:paraId="64C3AE16" w14:textId="77777777" w:rsidR="00D705B7" w:rsidRPr="00E27D23" w:rsidRDefault="00D705B7" w:rsidP="009A7812">
            <w:pPr>
              <w:pStyle w:val="TAL"/>
            </w:pPr>
          </w:p>
        </w:tc>
      </w:tr>
      <w:tr w:rsidR="00D705B7" w:rsidRPr="00E27D23" w14:paraId="15962A09" w14:textId="77777777" w:rsidTr="009A7812">
        <w:tc>
          <w:tcPr>
            <w:tcW w:w="3778" w:type="dxa"/>
            <w:shd w:val="clear" w:color="auto" w:fill="auto"/>
          </w:tcPr>
          <w:p w14:paraId="403C828A" w14:textId="77777777" w:rsidR="00D705B7" w:rsidRPr="00E27D23" w:rsidRDefault="00D705B7" w:rsidP="009A7812">
            <w:pPr>
              <w:pStyle w:val="TAL"/>
            </w:pPr>
            <w:r w:rsidRPr="00E27D23">
              <w:t xml:space="preserve">        MCC</w:t>
            </w:r>
          </w:p>
        </w:tc>
        <w:tc>
          <w:tcPr>
            <w:tcW w:w="2693" w:type="dxa"/>
            <w:shd w:val="clear" w:color="auto" w:fill="auto"/>
          </w:tcPr>
          <w:p w14:paraId="6C68AF03"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070EFFDA" w14:textId="77777777" w:rsidR="00D705B7" w:rsidRPr="00E27D23" w:rsidRDefault="00D705B7" w:rsidP="009A7812">
            <w:pPr>
              <w:pStyle w:val="TAL"/>
            </w:pPr>
            <w:r w:rsidRPr="00E27D23">
              <w:rPr>
                <w:lang w:eastAsia="zh-CN"/>
              </w:rPr>
              <w:t>MCC for NR Cell 11</w:t>
            </w:r>
          </w:p>
        </w:tc>
        <w:tc>
          <w:tcPr>
            <w:tcW w:w="1150" w:type="dxa"/>
            <w:shd w:val="clear" w:color="auto" w:fill="auto"/>
          </w:tcPr>
          <w:p w14:paraId="657A081D" w14:textId="77777777" w:rsidR="00D705B7" w:rsidRPr="00E27D23" w:rsidRDefault="00D705B7" w:rsidP="009A7812">
            <w:pPr>
              <w:pStyle w:val="TAL"/>
            </w:pPr>
          </w:p>
        </w:tc>
      </w:tr>
      <w:tr w:rsidR="00D705B7" w:rsidRPr="00E27D23" w14:paraId="7D6D7F53" w14:textId="77777777" w:rsidTr="009A7812">
        <w:tc>
          <w:tcPr>
            <w:tcW w:w="3778" w:type="dxa"/>
            <w:shd w:val="clear" w:color="auto" w:fill="auto"/>
          </w:tcPr>
          <w:p w14:paraId="3CD76B85" w14:textId="77777777" w:rsidR="00D705B7" w:rsidRPr="00E27D23" w:rsidRDefault="00D705B7" w:rsidP="009A7812">
            <w:pPr>
              <w:pStyle w:val="TAL"/>
            </w:pPr>
            <w:r w:rsidRPr="00E27D23">
              <w:t xml:space="preserve">        MNC</w:t>
            </w:r>
          </w:p>
        </w:tc>
        <w:tc>
          <w:tcPr>
            <w:tcW w:w="2693" w:type="dxa"/>
            <w:shd w:val="clear" w:color="auto" w:fill="auto"/>
          </w:tcPr>
          <w:p w14:paraId="2F449566"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752439DA" w14:textId="77777777" w:rsidR="00D705B7" w:rsidRPr="00E27D23" w:rsidRDefault="00D705B7" w:rsidP="009A7812">
            <w:pPr>
              <w:pStyle w:val="TAL"/>
            </w:pPr>
            <w:r w:rsidRPr="00E27D23">
              <w:rPr>
                <w:lang w:eastAsia="zh-CN"/>
              </w:rPr>
              <w:t>MNC for NR Cell 11</w:t>
            </w:r>
          </w:p>
        </w:tc>
        <w:tc>
          <w:tcPr>
            <w:tcW w:w="1150" w:type="dxa"/>
            <w:shd w:val="clear" w:color="auto" w:fill="auto"/>
          </w:tcPr>
          <w:p w14:paraId="09CC4B32" w14:textId="77777777" w:rsidR="00D705B7" w:rsidRPr="00E27D23" w:rsidRDefault="00D705B7" w:rsidP="009A7812">
            <w:pPr>
              <w:pStyle w:val="TAL"/>
            </w:pPr>
          </w:p>
        </w:tc>
      </w:tr>
      <w:tr w:rsidR="00D705B7" w:rsidRPr="00E27D23" w14:paraId="7107F0CA" w14:textId="77777777" w:rsidTr="009A7812">
        <w:tc>
          <w:tcPr>
            <w:tcW w:w="3778" w:type="dxa"/>
            <w:shd w:val="clear" w:color="auto" w:fill="auto"/>
          </w:tcPr>
          <w:p w14:paraId="6CBA7BE6" w14:textId="77777777" w:rsidR="00D705B7" w:rsidRPr="00E27D23" w:rsidRDefault="00D705B7" w:rsidP="009A7812">
            <w:pPr>
              <w:pStyle w:val="TAL"/>
            </w:pPr>
            <w:r w:rsidRPr="00E27D23">
              <w:t xml:space="preserve">        TAC 1</w:t>
            </w:r>
          </w:p>
        </w:tc>
        <w:tc>
          <w:tcPr>
            <w:tcW w:w="2693" w:type="dxa"/>
            <w:shd w:val="clear" w:color="auto" w:fill="auto"/>
          </w:tcPr>
          <w:p w14:paraId="4930245C"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56EFB65C" w14:textId="77777777" w:rsidR="00D705B7" w:rsidRPr="00E27D23" w:rsidRDefault="00D705B7" w:rsidP="009A7812">
            <w:pPr>
              <w:pStyle w:val="TAL"/>
            </w:pPr>
            <w:r w:rsidRPr="00E27D23">
              <w:rPr>
                <w:lang w:eastAsia="zh-CN"/>
              </w:rPr>
              <w:t>TAC for NR Cell 11</w:t>
            </w:r>
          </w:p>
        </w:tc>
        <w:tc>
          <w:tcPr>
            <w:tcW w:w="1150" w:type="dxa"/>
            <w:shd w:val="clear" w:color="auto" w:fill="auto"/>
          </w:tcPr>
          <w:p w14:paraId="4533D890" w14:textId="77777777" w:rsidR="00D705B7" w:rsidRPr="00E27D23" w:rsidRDefault="00D705B7" w:rsidP="009A7812">
            <w:pPr>
              <w:pStyle w:val="TAL"/>
            </w:pPr>
          </w:p>
        </w:tc>
      </w:tr>
      <w:tr w:rsidR="00D705B7" w:rsidRPr="00E27D23" w14:paraId="4CEBC7D3" w14:textId="77777777" w:rsidTr="009A7812">
        <w:tc>
          <w:tcPr>
            <w:tcW w:w="3778" w:type="dxa"/>
            <w:shd w:val="clear" w:color="auto" w:fill="auto"/>
          </w:tcPr>
          <w:p w14:paraId="58AD6579" w14:textId="77777777" w:rsidR="00D705B7" w:rsidRPr="00E27D23" w:rsidRDefault="00D705B7" w:rsidP="009A7812">
            <w:pPr>
              <w:pStyle w:val="TAL"/>
            </w:pPr>
            <w:r w:rsidRPr="00E27D23">
              <w:t xml:space="preserve">    MBS timers</w:t>
            </w:r>
          </w:p>
        </w:tc>
        <w:tc>
          <w:tcPr>
            <w:tcW w:w="2693" w:type="dxa"/>
            <w:shd w:val="clear" w:color="auto" w:fill="auto"/>
          </w:tcPr>
          <w:p w14:paraId="0F1AC8F9" w14:textId="77777777" w:rsidR="00D705B7" w:rsidRPr="00E27D23" w:rsidRDefault="00D705B7" w:rsidP="009A7812">
            <w:pPr>
              <w:pStyle w:val="TAL"/>
            </w:pPr>
            <w:r w:rsidRPr="00E27D23">
              <w:rPr>
                <w:lang w:eastAsia="zh-CN"/>
              </w:rPr>
              <w:t>Not present</w:t>
            </w:r>
          </w:p>
        </w:tc>
        <w:tc>
          <w:tcPr>
            <w:tcW w:w="2126" w:type="dxa"/>
            <w:shd w:val="clear" w:color="auto" w:fill="auto"/>
          </w:tcPr>
          <w:p w14:paraId="119CAF28" w14:textId="77777777" w:rsidR="00D705B7" w:rsidRPr="00E27D23" w:rsidRDefault="00D705B7" w:rsidP="009A7812">
            <w:pPr>
              <w:pStyle w:val="TAL"/>
              <w:rPr>
                <w:lang w:eastAsia="zh-CN"/>
              </w:rPr>
            </w:pPr>
          </w:p>
        </w:tc>
        <w:tc>
          <w:tcPr>
            <w:tcW w:w="1150" w:type="dxa"/>
            <w:shd w:val="clear" w:color="auto" w:fill="auto"/>
          </w:tcPr>
          <w:p w14:paraId="42F85BEF" w14:textId="77777777" w:rsidR="00D705B7" w:rsidRPr="00E27D23" w:rsidRDefault="00D705B7" w:rsidP="009A7812">
            <w:pPr>
              <w:pStyle w:val="TAL"/>
            </w:pPr>
          </w:p>
        </w:tc>
      </w:tr>
      <w:tr w:rsidR="00D705B7" w:rsidRPr="00E27D23" w14:paraId="7EFB14B4" w14:textId="77777777" w:rsidTr="009A7812">
        <w:tc>
          <w:tcPr>
            <w:tcW w:w="3778" w:type="dxa"/>
            <w:shd w:val="clear" w:color="auto" w:fill="auto"/>
          </w:tcPr>
          <w:p w14:paraId="0C5DC7FE" w14:textId="77777777" w:rsidR="00D705B7" w:rsidRPr="00E27D23" w:rsidRDefault="00D705B7" w:rsidP="009A7812">
            <w:pPr>
              <w:pStyle w:val="TAL"/>
            </w:pPr>
            <w:r w:rsidRPr="00E27D23">
              <w:t xml:space="preserve">    MBS security container</w:t>
            </w:r>
          </w:p>
        </w:tc>
        <w:tc>
          <w:tcPr>
            <w:tcW w:w="2693" w:type="dxa"/>
            <w:shd w:val="clear" w:color="auto" w:fill="auto"/>
          </w:tcPr>
          <w:p w14:paraId="04CE02B1" w14:textId="77777777" w:rsidR="00D705B7" w:rsidRPr="00E27D23" w:rsidRDefault="00D705B7" w:rsidP="009A7812">
            <w:pPr>
              <w:pStyle w:val="TAL"/>
            </w:pPr>
            <w:r w:rsidRPr="00E27D23">
              <w:rPr>
                <w:lang w:eastAsia="zh-CN"/>
              </w:rPr>
              <w:t>Not present</w:t>
            </w:r>
          </w:p>
        </w:tc>
        <w:tc>
          <w:tcPr>
            <w:tcW w:w="2126" w:type="dxa"/>
            <w:shd w:val="clear" w:color="auto" w:fill="auto"/>
          </w:tcPr>
          <w:p w14:paraId="6E49E23E" w14:textId="77777777" w:rsidR="00D705B7" w:rsidRPr="00E27D23" w:rsidRDefault="00D705B7" w:rsidP="009A7812">
            <w:pPr>
              <w:pStyle w:val="TAL"/>
              <w:rPr>
                <w:lang w:eastAsia="zh-CN"/>
              </w:rPr>
            </w:pPr>
          </w:p>
        </w:tc>
        <w:tc>
          <w:tcPr>
            <w:tcW w:w="1150" w:type="dxa"/>
            <w:shd w:val="clear" w:color="auto" w:fill="auto"/>
          </w:tcPr>
          <w:p w14:paraId="2379493B" w14:textId="77777777" w:rsidR="00D705B7" w:rsidRPr="00E27D23" w:rsidRDefault="00D705B7" w:rsidP="009A7812">
            <w:pPr>
              <w:pStyle w:val="TAL"/>
            </w:pPr>
          </w:p>
        </w:tc>
      </w:tr>
    </w:tbl>
    <w:p w14:paraId="0156270B" w14:textId="77777777" w:rsidR="00D705B7" w:rsidRPr="00E27D23" w:rsidRDefault="00D705B7" w:rsidP="00D705B7"/>
    <w:p w14:paraId="612488F7" w14:textId="77777777" w:rsidR="00D705B7" w:rsidRPr="00E27D23" w:rsidRDefault="00D705B7" w:rsidP="00D705B7">
      <w:pPr>
        <w:pStyle w:val="TH"/>
      </w:pPr>
      <w:r w:rsidRPr="00E27D23">
        <w:rPr>
          <w:lang w:eastAsia="zh-CN"/>
        </w:rPr>
        <w:t xml:space="preserve">Table </w:t>
      </w:r>
      <w:r w:rsidRPr="00E27D23">
        <w:rPr>
          <w:color w:val="000000"/>
        </w:rPr>
        <w:t>14.2.5.2.2.3.3</w:t>
      </w:r>
      <w:r w:rsidRPr="00E27D23">
        <w:rPr>
          <w:lang w:eastAsia="zh-CN"/>
        </w:rPr>
        <w:t>-4</w:t>
      </w:r>
      <w:r w:rsidRPr="00E27D23">
        <w:t>:</w:t>
      </w:r>
      <w:r w:rsidRPr="00E27D23">
        <w:rPr>
          <w:i/>
          <w:iCs/>
        </w:rPr>
        <w:t xml:space="preserve"> </w:t>
      </w:r>
      <w:r w:rsidRPr="00E27D23">
        <w:t>PDU SESSION ESTABLISHMENT REQUEST</w:t>
      </w:r>
      <w:r w:rsidRPr="00E27D23">
        <w:rPr>
          <w:iCs/>
        </w:rPr>
        <w:t xml:space="preserve"> </w:t>
      </w:r>
      <w:r w:rsidRPr="00E27D23">
        <w:t>(step 1b9, Table 14.2.5.2.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03"/>
        <w:gridCol w:w="2599"/>
        <w:gridCol w:w="1700"/>
        <w:gridCol w:w="1245"/>
      </w:tblGrid>
      <w:tr w:rsidR="00D705B7" w:rsidRPr="00E27D23" w14:paraId="1D15C1C9" w14:textId="77777777" w:rsidTr="009A7812">
        <w:tc>
          <w:tcPr>
            <w:tcW w:w="9738" w:type="dxa"/>
            <w:gridSpan w:val="4"/>
            <w:shd w:val="clear" w:color="auto" w:fill="auto"/>
          </w:tcPr>
          <w:p w14:paraId="51A75FDF" w14:textId="77777777" w:rsidR="00D705B7" w:rsidRPr="00E27D23" w:rsidRDefault="00D705B7" w:rsidP="009A7812">
            <w:pPr>
              <w:pStyle w:val="TAL"/>
            </w:pPr>
            <w:r w:rsidRPr="00E27D23">
              <w:t>Derivation Path: TS 38.508-1 [4], Table 4.7.2-1.</w:t>
            </w:r>
          </w:p>
        </w:tc>
      </w:tr>
      <w:tr w:rsidR="00D705B7" w:rsidRPr="00E27D23" w14:paraId="111AE668" w14:textId="77777777" w:rsidTr="009A7812">
        <w:tblPrEx>
          <w:tblCellMar>
            <w:left w:w="108" w:type="dxa"/>
            <w:right w:w="108" w:type="dxa"/>
          </w:tblCellMar>
        </w:tblPrEx>
        <w:tc>
          <w:tcPr>
            <w:tcW w:w="4203" w:type="dxa"/>
            <w:shd w:val="clear" w:color="auto" w:fill="auto"/>
          </w:tcPr>
          <w:p w14:paraId="66B7F257" w14:textId="77777777" w:rsidR="00D705B7" w:rsidRPr="00E27D23" w:rsidRDefault="00D705B7" w:rsidP="009A7812">
            <w:pPr>
              <w:pStyle w:val="TAH"/>
            </w:pPr>
            <w:r w:rsidRPr="00E27D23">
              <w:t>Information Element</w:t>
            </w:r>
          </w:p>
        </w:tc>
        <w:tc>
          <w:tcPr>
            <w:tcW w:w="2599" w:type="dxa"/>
            <w:shd w:val="clear" w:color="auto" w:fill="auto"/>
          </w:tcPr>
          <w:p w14:paraId="39D8E7E5" w14:textId="77777777" w:rsidR="00D705B7" w:rsidRPr="00E27D23" w:rsidRDefault="00D705B7" w:rsidP="009A7812">
            <w:pPr>
              <w:pStyle w:val="TAH"/>
            </w:pPr>
            <w:r w:rsidRPr="00E27D23">
              <w:t>Value/remark</w:t>
            </w:r>
          </w:p>
        </w:tc>
        <w:tc>
          <w:tcPr>
            <w:tcW w:w="1700" w:type="dxa"/>
            <w:shd w:val="clear" w:color="auto" w:fill="auto"/>
          </w:tcPr>
          <w:p w14:paraId="5145126F" w14:textId="77777777" w:rsidR="00D705B7" w:rsidRPr="00E27D23" w:rsidRDefault="00D705B7" w:rsidP="009A7812">
            <w:pPr>
              <w:pStyle w:val="TAH"/>
            </w:pPr>
            <w:r w:rsidRPr="00E27D23">
              <w:t>Comment</w:t>
            </w:r>
          </w:p>
        </w:tc>
        <w:tc>
          <w:tcPr>
            <w:tcW w:w="1245" w:type="dxa"/>
            <w:shd w:val="clear" w:color="auto" w:fill="auto"/>
          </w:tcPr>
          <w:p w14:paraId="61E108C9" w14:textId="77777777" w:rsidR="00D705B7" w:rsidRPr="00E27D23" w:rsidRDefault="00D705B7" w:rsidP="009A7812">
            <w:pPr>
              <w:pStyle w:val="TAH"/>
            </w:pPr>
            <w:r w:rsidRPr="00E27D23">
              <w:t>Condition</w:t>
            </w:r>
          </w:p>
        </w:tc>
      </w:tr>
      <w:tr w:rsidR="00D705B7" w:rsidRPr="00E27D23" w14:paraId="0F7707C2" w14:textId="77777777" w:rsidTr="009A7812">
        <w:tblPrEx>
          <w:tblCellMar>
            <w:left w:w="108" w:type="dxa"/>
            <w:right w:w="108" w:type="dxa"/>
          </w:tblCellMar>
        </w:tblPrEx>
        <w:tc>
          <w:tcPr>
            <w:tcW w:w="4203" w:type="dxa"/>
            <w:shd w:val="clear" w:color="auto" w:fill="auto"/>
          </w:tcPr>
          <w:p w14:paraId="5005E006" w14:textId="77777777" w:rsidR="00D705B7" w:rsidRPr="00E27D23" w:rsidRDefault="00D705B7" w:rsidP="009A7812">
            <w:pPr>
              <w:pStyle w:val="TAL"/>
            </w:pPr>
            <w:r w:rsidRPr="00E27D23">
              <w:t>Requested MBS container</w:t>
            </w:r>
          </w:p>
        </w:tc>
        <w:tc>
          <w:tcPr>
            <w:tcW w:w="2599" w:type="dxa"/>
            <w:shd w:val="clear" w:color="auto" w:fill="auto"/>
          </w:tcPr>
          <w:p w14:paraId="0C702185" w14:textId="77777777" w:rsidR="00D705B7" w:rsidRPr="00E27D23" w:rsidRDefault="00D705B7" w:rsidP="009A7812">
            <w:pPr>
              <w:pStyle w:val="TAL"/>
            </w:pPr>
          </w:p>
        </w:tc>
        <w:tc>
          <w:tcPr>
            <w:tcW w:w="1700" w:type="dxa"/>
            <w:shd w:val="clear" w:color="auto" w:fill="auto"/>
          </w:tcPr>
          <w:p w14:paraId="44C2AEE7" w14:textId="77777777" w:rsidR="00D705B7" w:rsidRPr="00E27D23" w:rsidRDefault="00D705B7" w:rsidP="009A7812">
            <w:pPr>
              <w:pStyle w:val="TAL"/>
            </w:pPr>
          </w:p>
        </w:tc>
        <w:tc>
          <w:tcPr>
            <w:tcW w:w="1245" w:type="dxa"/>
            <w:shd w:val="clear" w:color="auto" w:fill="auto"/>
          </w:tcPr>
          <w:p w14:paraId="7BBCA79C" w14:textId="77777777" w:rsidR="00D705B7" w:rsidRPr="00E27D23" w:rsidRDefault="00D705B7" w:rsidP="009A7812">
            <w:pPr>
              <w:pStyle w:val="TAL"/>
            </w:pPr>
          </w:p>
        </w:tc>
      </w:tr>
      <w:tr w:rsidR="00D705B7" w:rsidRPr="00E27D23" w14:paraId="7F921386" w14:textId="77777777" w:rsidTr="009A7812">
        <w:tblPrEx>
          <w:tblCellMar>
            <w:left w:w="108" w:type="dxa"/>
            <w:right w:w="108" w:type="dxa"/>
          </w:tblCellMar>
        </w:tblPrEx>
        <w:tc>
          <w:tcPr>
            <w:tcW w:w="4203" w:type="dxa"/>
            <w:tcBorders>
              <w:bottom w:val="single" w:sz="4" w:space="0" w:color="auto"/>
            </w:tcBorders>
            <w:shd w:val="clear" w:color="auto" w:fill="auto"/>
          </w:tcPr>
          <w:p w14:paraId="64714928" w14:textId="77777777" w:rsidR="00D705B7" w:rsidRPr="00E27D23" w:rsidRDefault="00D705B7" w:rsidP="009A7812">
            <w:pPr>
              <w:pStyle w:val="TAL"/>
            </w:pPr>
            <w:r w:rsidRPr="00E27D23">
              <w:t xml:space="preserve">  MBS session information</w:t>
            </w:r>
          </w:p>
        </w:tc>
        <w:tc>
          <w:tcPr>
            <w:tcW w:w="2599" w:type="dxa"/>
            <w:tcBorders>
              <w:bottom w:val="single" w:sz="4" w:space="0" w:color="auto"/>
            </w:tcBorders>
            <w:shd w:val="clear" w:color="auto" w:fill="auto"/>
          </w:tcPr>
          <w:p w14:paraId="69107FC3" w14:textId="77777777" w:rsidR="00D705B7" w:rsidRPr="00E27D23" w:rsidRDefault="00D705B7" w:rsidP="009A7812">
            <w:pPr>
              <w:pStyle w:val="TAL"/>
            </w:pPr>
          </w:p>
        </w:tc>
        <w:tc>
          <w:tcPr>
            <w:tcW w:w="1700" w:type="dxa"/>
            <w:shd w:val="clear" w:color="auto" w:fill="auto"/>
          </w:tcPr>
          <w:p w14:paraId="39023BD3" w14:textId="77777777" w:rsidR="00D705B7" w:rsidRPr="00E27D23" w:rsidRDefault="00D705B7" w:rsidP="009A7812">
            <w:pPr>
              <w:pStyle w:val="TAL"/>
            </w:pPr>
          </w:p>
        </w:tc>
        <w:tc>
          <w:tcPr>
            <w:tcW w:w="1245" w:type="dxa"/>
            <w:shd w:val="clear" w:color="auto" w:fill="auto"/>
          </w:tcPr>
          <w:p w14:paraId="25BDDB48" w14:textId="77777777" w:rsidR="00D705B7" w:rsidRPr="00E27D23" w:rsidRDefault="00D705B7" w:rsidP="009A7812">
            <w:pPr>
              <w:pStyle w:val="TAL"/>
            </w:pPr>
          </w:p>
        </w:tc>
      </w:tr>
      <w:tr w:rsidR="00D705B7" w:rsidRPr="00E27D23" w14:paraId="7C4D4AC7" w14:textId="77777777" w:rsidTr="009A7812">
        <w:tc>
          <w:tcPr>
            <w:tcW w:w="4203" w:type="dxa"/>
            <w:shd w:val="clear" w:color="auto" w:fill="auto"/>
          </w:tcPr>
          <w:p w14:paraId="2203E8A1" w14:textId="77777777" w:rsidR="00D705B7" w:rsidRPr="00E27D23" w:rsidRDefault="00D705B7" w:rsidP="009A7812">
            <w:pPr>
              <w:pStyle w:val="TAL"/>
            </w:pPr>
            <w:r w:rsidRPr="00E27D23">
              <w:t xml:space="preserve">    MBS operation</w:t>
            </w:r>
          </w:p>
        </w:tc>
        <w:tc>
          <w:tcPr>
            <w:tcW w:w="2599" w:type="dxa"/>
            <w:shd w:val="clear" w:color="auto" w:fill="auto"/>
          </w:tcPr>
          <w:p w14:paraId="0B00202A" w14:textId="77777777" w:rsidR="00D705B7" w:rsidRPr="00E27D23" w:rsidRDefault="00D705B7" w:rsidP="009A7812">
            <w:pPr>
              <w:pStyle w:val="TAL"/>
            </w:pPr>
            <w:r w:rsidRPr="00E27D23">
              <w:t>‘01’B</w:t>
            </w:r>
          </w:p>
        </w:tc>
        <w:tc>
          <w:tcPr>
            <w:tcW w:w="1700" w:type="dxa"/>
            <w:shd w:val="clear" w:color="auto" w:fill="auto"/>
          </w:tcPr>
          <w:p w14:paraId="1EDE9D2A" w14:textId="77777777" w:rsidR="00D705B7" w:rsidRPr="00E27D23" w:rsidRDefault="00D705B7" w:rsidP="009A7812">
            <w:pPr>
              <w:pStyle w:val="TAL"/>
            </w:pPr>
            <w:r w:rsidRPr="00E27D23">
              <w:t>Join MBS session</w:t>
            </w:r>
          </w:p>
        </w:tc>
        <w:tc>
          <w:tcPr>
            <w:tcW w:w="1245" w:type="dxa"/>
            <w:shd w:val="clear" w:color="auto" w:fill="auto"/>
          </w:tcPr>
          <w:p w14:paraId="5D4006AF" w14:textId="77777777" w:rsidR="00D705B7" w:rsidRPr="00E27D23" w:rsidRDefault="00D705B7" w:rsidP="009A7812">
            <w:pPr>
              <w:pStyle w:val="TAL"/>
            </w:pPr>
          </w:p>
        </w:tc>
      </w:tr>
      <w:tr w:rsidR="00D705B7" w:rsidRPr="00E27D23" w14:paraId="6A3257A5" w14:textId="77777777" w:rsidTr="009A7812">
        <w:tblPrEx>
          <w:tblCellMar>
            <w:left w:w="108" w:type="dxa"/>
            <w:right w:w="108" w:type="dxa"/>
          </w:tblCellMar>
        </w:tblPrEx>
        <w:tc>
          <w:tcPr>
            <w:tcW w:w="4203" w:type="dxa"/>
            <w:shd w:val="clear" w:color="auto" w:fill="auto"/>
          </w:tcPr>
          <w:p w14:paraId="3C3AA104" w14:textId="77777777" w:rsidR="00D705B7" w:rsidRPr="00E27D23" w:rsidRDefault="00D705B7" w:rsidP="009A7812">
            <w:pPr>
              <w:pStyle w:val="TAL"/>
            </w:pPr>
            <w:r w:rsidRPr="00E27D23">
              <w:t xml:space="preserve">    Type of MBS session ID</w:t>
            </w:r>
          </w:p>
        </w:tc>
        <w:tc>
          <w:tcPr>
            <w:tcW w:w="2599" w:type="dxa"/>
            <w:shd w:val="clear" w:color="auto" w:fill="auto"/>
          </w:tcPr>
          <w:p w14:paraId="303FDF82" w14:textId="77777777" w:rsidR="00D705B7" w:rsidRPr="00E27D23" w:rsidRDefault="00D705B7" w:rsidP="009A7812">
            <w:pPr>
              <w:pStyle w:val="TAL"/>
            </w:pPr>
            <w:r w:rsidRPr="00E27D23">
              <w:t>Not checked</w:t>
            </w:r>
          </w:p>
        </w:tc>
        <w:tc>
          <w:tcPr>
            <w:tcW w:w="1700" w:type="dxa"/>
            <w:shd w:val="clear" w:color="auto" w:fill="auto"/>
          </w:tcPr>
          <w:p w14:paraId="1D6E5BE4" w14:textId="77777777" w:rsidR="00D705B7" w:rsidRPr="00E27D23" w:rsidRDefault="00D705B7" w:rsidP="009A7812">
            <w:pPr>
              <w:pStyle w:val="TAL"/>
            </w:pPr>
          </w:p>
        </w:tc>
        <w:tc>
          <w:tcPr>
            <w:tcW w:w="1245" w:type="dxa"/>
            <w:shd w:val="clear" w:color="auto" w:fill="auto"/>
          </w:tcPr>
          <w:p w14:paraId="2DC7EF41" w14:textId="77777777" w:rsidR="00D705B7" w:rsidRPr="00E27D23" w:rsidRDefault="00D705B7" w:rsidP="009A7812">
            <w:pPr>
              <w:pStyle w:val="TAL"/>
            </w:pPr>
          </w:p>
        </w:tc>
      </w:tr>
      <w:tr w:rsidR="00D705B7" w:rsidRPr="00E27D23" w14:paraId="06CA2459" w14:textId="77777777" w:rsidTr="009A7812">
        <w:tblPrEx>
          <w:tblCellMar>
            <w:left w:w="108" w:type="dxa"/>
            <w:right w:w="108" w:type="dxa"/>
          </w:tblCellMar>
        </w:tblPrEx>
        <w:tc>
          <w:tcPr>
            <w:tcW w:w="4203" w:type="dxa"/>
            <w:shd w:val="clear" w:color="auto" w:fill="auto"/>
          </w:tcPr>
          <w:p w14:paraId="28593646" w14:textId="77777777" w:rsidR="00D705B7" w:rsidRPr="00E27D23" w:rsidRDefault="00D705B7" w:rsidP="009A7812">
            <w:pPr>
              <w:pStyle w:val="TAL"/>
            </w:pPr>
            <w:r w:rsidRPr="00E27D23">
              <w:t xml:space="preserve">    MBS session ID</w:t>
            </w:r>
          </w:p>
        </w:tc>
        <w:tc>
          <w:tcPr>
            <w:tcW w:w="2599" w:type="dxa"/>
            <w:shd w:val="clear" w:color="auto" w:fill="auto"/>
          </w:tcPr>
          <w:p w14:paraId="0183F366" w14:textId="77777777" w:rsidR="00D705B7" w:rsidRPr="00E27D23" w:rsidRDefault="00D705B7" w:rsidP="009A7812">
            <w:pPr>
              <w:pStyle w:val="TAL"/>
            </w:pPr>
          </w:p>
        </w:tc>
        <w:tc>
          <w:tcPr>
            <w:tcW w:w="1700" w:type="dxa"/>
            <w:shd w:val="clear" w:color="auto" w:fill="auto"/>
          </w:tcPr>
          <w:p w14:paraId="3E1D4CF9" w14:textId="77777777" w:rsidR="00D705B7" w:rsidRPr="00E27D23" w:rsidRDefault="00D705B7" w:rsidP="009A7812">
            <w:pPr>
              <w:pStyle w:val="TAL"/>
            </w:pPr>
            <w:r w:rsidRPr="00E27D23">
              <w:t>TMGI-1</w:t>
            </w:r>
          </w:p>
        </w:tc>
        <w:tc>
          <w:tcPr>
            <w:tcW w:w="1245" w:type="dxa"/>
            <w:shd w:val="clear" w:color="auto" w:fill="auto"/>
          </w:tcPr>
          <w:p w14:paraId="051EB9CA" w14:textId="77777777" w:rsidR="00D705B7" w:rsidRPr="00E27D23" w:rsidRDefault="00D705B7" w:rsidP="009A7812">
            <w:pPr>
              <w:pStyle w:val="TAL"/>
            </w:pPr>
          </w:p>
        </w:tc>
      </w:tr>
      <w:tr w:rsidR="00D705B7" w:rsidRPr="00E27D23" w14:paraId="3D02C88F" w14:textId="77777777" w:rsidTr="009A7812">
        <w:tblPrEx>
          <w:tblCellMar>
            <w:left w:w="108" w:type="dxa"/>
            <w:right w:w="108" w:type="dxa"/>
          </w:tblCellMar>
        </w:tblPrEx>
        <w:tc>
          <w:tcPr>
            <w:tcW w:w="4203" w:type="dxa"/>
            <w:shd w:val="clear" w:color="auto" w:fill="auto"/>
          </w:tcPr>
          <w:p w14:paraId="13E11305" w14:textId="77777777" w:rsidR="00D705B7" w:rsidRPr="00E27D23" w:rsidRDefault="00D705B7" w:rsidP="009A7812">
            <w:pPr>
              <w:pStyle w:val="TAL"/>
            </w:pPr>
            <w:r w:rsidRPr="00E27D23">
              <w:t xml:space="preserve">      MBMS Service ID</w:t>
            </w:r>
          </w:p>
        </w:tc>
        <w:tc>
          <w:tcPr>
            <w:tcW w:w="2599" w:type="dxa"/>
            <w:shd w:val="clear" w:color="auto" w:fill="auto"/>
          </w:tcPr>
          <w:p w14:paraId="3CA3727F" w14:textId="77777777" w:rsidR="00D705B7" w:rsidRPr="00E27D23" w:rsidRDefault="00D705B7" w:rsidP="009A7812">
            <w:pPr>
              <w:pStyle w:val="TAL"/>
            </w:pPr>
            <w:r w:rsidRPr="00E27D23">
              <w:t>‘000101’H</w:t>
            </w:r>
          </w:p>
        </w:tc>
        <w:tc>
          <w:tcPr>
            <w:tcW w:w="1700" w:type="dxa"/>
            <w:shd w:val="clear" w:color="auto" w:fill="auto"/>
          </w:tcPr>
          <w:p w14:paraId="656C3725" w14:textId="77777777" w:rsidR="00D705B7" w:rsidRPr="00E27D23" w:rsidRDefault="00D705B7" w:rsidP="009A7812">
            <w:pPr>
              <w:pStyle w:val="TAL"/>
            </w:pPr>
          </w:p>
        </w:tc>
        <w:tc>
          <w:tcPr>
            <w:tcW w:w="1245" w:type="dxa"/>
            <w:shd w:val="clear" w:color="auto" w:fill="auto"/>
          </w:tcPr>
          <w:p w14:paraId="038C6B73" w14:textId="77777777" w:rsidR="00D705B7" w:rsidRPr="00E27D23" w:rsidRDefault="00D705B7" w:rsidP="009A7812">
            <w:pPr>
              <w:pStyle w:val="TAL"/>
            </w:pPr>
          </w:p>
        </w:tc>
      </w:tr>
      <w:tr w:rsidR="00D705B7" w:rsidRPr="00E27D23" w14:paraId="1B3EC64B" w14:textId="77777777" w:rsidTr="009A7812">
        <w:tblPrEx>
          <w:tblCellMar>
            <w:left w:w="108" w:type="dxa"/>
            <w:right w:w="108" w:type="dxa"/>
          </w:tblCellMar>
        </w:tblPrEx>
        <w:tc>
          <w:tcPr>
            <w:tcW w:w="4203" w:type="dxa"/>
            <w:shd w:val="clear" w:color="auto" w:fill="auto"/>
          </w:tcPr>
          <w:p w14:paraId="2ED4EF1E" w14:textId="77777777" w:rsidR="00D705B7" w:rsidRPr="00E27D23" w:rsidRDefault="00D705B7" w:rsidP="009A7812">
            <w:pPr>
              <w:pStyle w:val="TAL"/>
            </w:pPr>
            <w:r w:rsidRPr="00E27D23">
              <w:t xml:space="preserve">      MCC</w:t>
            </w:r>
          </w:p>
        </w:tc>
        <w:tc>
          <w:tcPr>
            <w:tcW w:w="2599" w:type="dxa"/>
            <w:shd w:val="clear" w:color="auto" w:fill="auto"/>
          </w:tcPr>
          <w:p w14:paraId="39E60B38"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00" w:type="dxa"/>
            <w:shd w:val="clear" w:color="auto" w:fill="auto"/>
          </w:tcPr>
          <w:p w14:paraId="49493B76" w14:textId="77777777" w:rsidR="00D705B7" w:rsidRPr="00E27D23" w:rsidRDefault="00D705B7" w:rsidP="009A7812">
            <w:pPr>
              <w:pStyle w:val="TAL"/>
            </w:pPr>
          </w:p>
        </w:tc>
        <w:tc>
          <w:tcPr>
            <w:tcW w:w="1245" w:type="dxa"/>
            <w:shd w:val="clear" w:color="auto" w:fill="auto"/>
          </w:tcPr>
          <w:p w14:paraId="197AE8B9" w14:textId="77777777" w:rsidR="00D705B7" w:rsidRPr="00E27D23" w:rsidRDefault="00D705B7" w:rsidP="009A7812">
            <w:pPr>
              <w:pStyle w:val="TAL"/>
            </w:pPr>
          </w:p>
        </w:tc>
      </w:tr>
      <w:tr w:rsidR="00D705B7" w:rsidRPr="00E27D23" w14:paraId="56EE09E7" w14:textId="77777777" w:rsidTr="009A7812">
        <w:tblPrEx>
          <w:tblCellMar>
            <w:left w:w="108" w:type="dxa"/>
            <w:right w:w="108" w:type="dxa"/>
          </w:tblCellMar>
        </w:tblPrEx>
        <w:tc>
          <w:tcPr>
            <w:tcW w:w="4203" w:type="dxa"/>
            <w:shd w:val="clear" w:color="auto" w:fill="auto"/>
          </w:tcPr>
          <w:p w14:paraId="5249F0DB" w14:textId="77777777" w:rsidR="00D705B7" w:rsidRPr="00E27D23" w:rsidRDefault="00D705B7" w:rsidP="009A7812">
            <w:pPr>
              <w:pStyle w:val="TAL"/>
            </w:pPr>
            <w:r w:rsidRPr="00E27D23">
              <w:t xml:space="preserve">      MNC</w:t>
            </w:r>
          </w:p>
        </w:tc>
        <w:tc>
          <w:tcPr>
            <w:tcW w:w="2599" w:type="dxa"/>
            <w:shd w:val="clear" w:color="auto" w:fill="auto"/>
          </w:tcPr>
          <w:p w14:paraId="79A9D194"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00" w:type="dxa"/>
            <w:shd w:val="clear" w:color="auto" w:fill="auto"/>
          </w:tcPr>
          <w:p w14:paraId="02DA1AAC" w14:textId="77777777" w:rsidR="00D705B7" w:rsidRPr="00E27D23" w:rsidRDefault="00D705B7" w:rsidP="009A7812">
            <w:pPr>
              <w:pStyle w:val="TAL"/>
            </w:pPr>
          </w:p>
        </w:tc>
        <w:tc>
          <w:tcPr>
            <w:tcW w:w="1245" w:type="dxa"/>
            <w:shd w:val="clear" w:color="auto" w:fill="auto"/>
          </w:tcPr>
          <w:p w14:paraId="043DEE5D" w14:textId="77777777" w:rsidR="00D705B7" w:rsidRPr="00E27D23" w:rsidRDefault="00D705B7" w:rsidP="009A7812">
            <w:pPr>
              <w:pStyle w:val="TAL"/>
            </w:pPr>
          </w:p>
        </w:tc>
      </w:tr>
    </w:tbl>
    <w:p w14:paraId="04FEC285" w14:textId="77777777" w:rsidR="00D705B7" w:rsidRPr="00E27D23" w:rsidRDefault="00D705B7" w:rsidP="00D705B7"/>
    <w:p w14:paraId="3C792A2E" w14:textId="77777777" w:rsidR="00D705B7" w:rsidRPr="00E27D23" w:rsidRDefault="00D705B7" w:rsidP="00D705B7">
      <w:pPr>
        <w:pStyle w:val="TH"/>
      </w:pPr>
      <w:r w:rsidRPr="00E27D23">
        <w:rPr>
          <w:lang w:eastAsia="zh-CN"/>
        </w:rPr>
        <w:t xml:space="preserve">Table </w:t>
      </w:r>
      <w:r w:rsidRPr="00E27D23">
        <w:rPr>
          <w:color w:val="000000"/>
        </w:rPr>
        <w:t>14.2.5.2.2.3.3</w:t>
      </w:r>
      <w:r w:rsidRPr="00E27D23">
        <w:rPr>
          <w:lang w:eastAsia="zh-CN"/>
        </w:rPr>
        <w:t>-5</w:t>
      </w:r>
      <w:r w:rsidRPr="00E27D23">
        <w:t>:</w:t>
      </w:r>
      <w:r w:rsidRPr="00E27D23">
        <w:rPr>
          <w:i/>
          <w:iCs/>
        </w:rPr>
        <w:t xml:space="preserve"> </w:t>
      </w:r>
      <w:r w:rsidRPr="00E27D23">
        <w:t>PDU SESSION ESTABLISHMENT ACCEPT</w:t>
      </w:r>
      <w:r w:rsidRPr="00E27D23">
        <w:rPr>
          <w:iCs/>
        </w:rPr>
        <w:t xml:space="preserve"> </w:t>
      </w:r>
      <w:r w:rsidRPr="00E27D23">
        <w:t>(step 1b10, Table 14.2.5.2.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835"/>
        <w:gridCol w:w="1984"/>
        <w:gridCol w:w="1150"/>
      </w:tblGrid>
      <w:tr w:rsidR="00D705B7" w:rsidRPr="00E27D23" w14:paraId="22B4A945" w14:textId="77777777" w:rsidTr="009A7812">
        <w:tc>
          <w:tcPr>
            <w:tcW w:w="9738" w:type="dxa"/>
            <w:gridSpan w:val="4"/>
            <w:shd w:val="clear" w:color="auto" w:fill="auto"/>
          </w:tcPr>
          <w:p w14:paraId="0F53F397" w14:textId="77777777" w:rsidR="00D705B7" w:rsidRPr="00E27D23" w:rsidRDefault="00D705B7" w:rsidP="009A7812">
            <w:pPr>
              <w:pStyle w:val="TAL"/>
            </w:pPr>
            <w:r w:rsidRPr="00E27D23">
              <w:t>Derivation Path: TS 38.508-1 [4], Table 4.7.2-2.</w:t>
            </w:r>
          </w:p>
        </w:tc>
      </w:tr>
      <w:tr w:rsidR="00D705B7" w:rsidRPr="00E27D23" w14:paraId="63B4CB4B" w14:textId="77777777" w:rsidTr="009A7812">
        <w:tblPrEx>
          <w:tblCellMar>
            <w:left w:w="108" w:type="dxa"/>
            <w:right w:w="108" w:type="dxa"/>
          </w:tblCellMar>
        </w:tblPrEx>
        <w:tc>
          <w:tcPr>
            <w:tcW w:w="3778" w:type="dxa"/>
            <w:shd w:val="clear" w:color="auto" w:fill="auto"/>
          </w:tcPr>
          <w:p w14:paraId="07CE8580" w14:textId="77777777" w:rsidR="00D705B7" w:rsidRPr="00E27D23" w:rsidRDefault="00D705B7" w:rsidP="009A7812">
            <w:pPr>
              <w:pStyle w:val="TAH"/>
            </w:pPr>
            <w:r w:rsidRPr="00E27D23">
              <w:t>Information Element</w:t>
            </w:r>
          </w:p>
        </w:tc>
        <w:tc>
          <w:tcPr>
            <w:tcW w:w="2835" w:type="dxa"/>
            <w:shd w:val="clear" w:color="auto" w:fill="auto"/>
          </w:tcPr>
          <w:p w14:paraId="18E43347" w14:textId="77777777" w:rsidR="00D705B7" w:rsidRPr="00E27D23" w:rsidRDefault="00D705B7" w:rsidP="009A7812">
            <w:pPr>
              <w:pStyle w:val="TAH"/>
            </w:pPr>
            <w:r w:rsidRPr="00E27D23">
              <w:t>Value/remark</w:t>
            </w:r>
          </w:p>
        </w:tc>
        <w:tc>
          <w:tcPr>
            <w:tcW w:w="1984" w:type="dxa"/>
            <w:shd w:val="clear" w:color="auto" w:fill="auto"/>
          </w:tcPr>
          <w:p w14:paraId="058FF1FB" w14:textId="77777777" w:rsidR="00D705B7" w:rsidRPr="00E27D23" w:rsidRDefault="00D705B7" w:rsidP="009A7812">
            <w:pPr>
              <w:pStyle w:val="TAH"/>
            </w:pPr>
            <w:r w:rsidRPr="00E27D23">
              <w:t>Comment</w:t>
            </w:r>
          </w:p>
        </w:tc>
        <w:tc>
          <w:tcPr>
            <w:tcW w:w="1150" w:type="dxa"/>
            <w:shd w:val="clear" w:color="auto" w:fill="auto"/>
          </w:tcPr>
          <w:p w14:paraId="7E42CCB9" w14:textId="77777777" w:rsidR="00D705B7" w:rsidRPr="00E27D23" w:rsidRDefault="00D705B7" w:rsidP="009A7812">
            <w:pPr>
              <w:pStyle w:val="TAH"/>
            </w:pPr>
            <w:r w:rsidRPr="00E27D23">
              <w:t>Condition</w:t>
            </w:r>
          </w:p>
        </w:tc>
      </w:tr>
      <w:tr w:rsidR="00D705B7" w:rsidRPr="00E27D23" w14:paraId="00EF5AD9" w14:textId="77777777" w:rsidTr="009A7812">
        <w:tblPrEx>
          <w:tblCellMar>
            <w:left w:w="108" w:type="dxa"/>
            <w:right w:w="108" w:type="dxa"/>
          </w:tblCellMar>
        </w:tblPrEx>
        <w:tc>
          <w:tcPr>
            <w:tcW w:w="3778" w:type="dxa"/>
            <w:shd w:val="clear" w:color="auto" w:fill="auto"/>
          </w:tcPr>
          <w:p w14:paraId="29E7E047" w14:textId="77777777" w:rsidR="00D705B7" w:rsidRPr="00E27D23" w:rsidRDefault="00D705B7" w:rsidP="009A7812">
            <w:pPr>
              <w:pStyle w:val="TAL"/>
            </w:pPr>
            <w:r w:rsidRPr="00E27D23">
              <w:t>Received MBS container</w:t>
            </w:r>
          </w:p>
        </w:tc>
        <w:tc>
          <w:tcPr>
            <w:tcW w:w="2835" w:type="dxa"/>
            <w:shd w:val="clear" w:color="auto" w:fill="auto"/>
          </w:tcPr>
          <w:p w14:paraId="3F93CA13" w14:textId="77777777" w:rsidR="00D705B7" w:rsidRPr="00E27D23" w:rsidRDefault="00D705B7" w:rsidP="009A7812">
            <w:pPr>
              <w:pStyle w:val="TAL"/>
            </w:pPr>
          </w:p>
        </w:tc>
        <w:tc>
          <w:tcPr>
            <w:tcW w:w="1984" w:type="dxa"/>
            <w:shd w:val="clear" w:color="auto" w:fill="auto"/>
          </w:tcPr>
          <w:p w14:paraId="23BC2348" w14:textId="77777777" w:rsidR="00D705B7" w:rsidRPr="00E27D23" w:rsidRDefault="00D705B7" w:rsidP="009A7812">
            <w:pPr>
              <w:pStyle w:val="TAL"/>
            </w:pPr>
          </w:p>
        </w:tc>
        <w:tc>
          <w:tcPr>
            <w:tcW w:w="1150" w:type="dxa"/>
            <w:shd w:val="clear" w:color="auto" w:fill="auto"/>
          </w:tcPr>
          <w:p w14:paraId="03A2359C" w14:textId="77777777" w:rsidR="00D705B7" w:rsidRPr="00E27D23" w:rsidRDefault="00D705B7" w:rsidP="009A7812">
            <w:pPr>
              <w:pStyle w:val="TAL"/>
            </w:pPr>
          </w:p>
        </w:tc>
      </w:tr>
      <w:tr w:rsidR="00D705B7" w:rsidRPr="00E27D23" w14:paraId="4647AB20" w14:textId="77777777" w:rsidTr="009A7812">
        <w:tblPrEx>
          <w:tblCellMar>
            <w:left w:w="108" w:type="dxa"/>
            <w:right w:w="108" w:type="dxa"/>
          </w:tblCellMar>
        </w:tblPrEx>
        <w:tc>
          <w:tcPr>
            <w:tcW w:w="3778" w:type="dxa"/>
            <w:tcBorders>
              <w:bottom w:val="single" w:sz="4" w:space="0" w:color="auto"/>
            </w:tcBorders>
            <w:shd w:val="clear" w:color="auto" w:fill="auto"/>
          </w:tcPr>
          <w:p w14:paraId="797CDAA5" w14:textId="77777777" w:rsidR="00D705B7" w:rsidRPr="00E27D23" w:rsidRDefault="00D705B7" w:rsidP="009A7812">
            <w:pPr>
              <w:pStyle w:val="TAL"/>
            </w:pPr>
            <w:r w:rsidRPr="00E27D23">
              <w:t xml:space="preserve">  Received MBS information</w:t>
            </w:r>
          </w:p>
        </w:tc>
        <w:tc>
          <w:tcPr>
            <w:tcW w:w="2835" w:type="dxa"/>
            <w:tcBorders>
              <w:bottom w:val="single" w:sz="4" w:space="0" w:color="auto"/>
            </w:tcBorders>
            <w:shd w:val="clear" w:color="auto" w:fill="auto"/>
          </w:tcPr>
          <w:p w14:paraId="45DCE567" w14:textId="77777777" w:rsidR="00D705B7" w:rsidRPr="00E27D23" w:rsidRDefault="00D705B7" w:rsidP="009A7812">
            <w:pPr>
              <w:pStyle w:val="TAL"/>
            </w:pPr>
          </w:p>
        </w:tc>
        <w:tc>
          <w:tcPr>
            <w:tcW w:w="1984" w:type="dxa"/>
            <w:shd w:val="clear" w:color="auto" w:fill="auto"/>
          </w:tcPr>
          <w:p w14:paraId="4659705E" w14:textId="77777777" w:rsidR="00D705B7" w:rsidRPr="00E27D23" w:rsidRDefault="00D705B7" w:rsidP="009A7812">
            <w:pPr>
              <w:pStyle w:val="TAL"/>
            </w:pPr>
          </w:p>
        </w:tc>
        <w:tc>
          <w:tcPr>
            <w:tcW w:w="1150" w:type="dxa"/>
            <w:shd w:val="clear" w:color="auto" w:fill="auto"/>
          </w:tcPr>
          <w:p w14:paraId="703898B8" w14:textId="77777777" w:rsidR="00D705B7" w:rsidRPr="00E27D23" w:rsidRDefault="00D705B7" w:rsidP="009A7812">
            <w:pPr>
              <w:pStyle w:val="TAL"/>
            </w:pPr>
          </w:p>
        </w:tc>
      </w:tr>
      <w:tr w:rsidR="00D705B7" w:rsidRPr="00E27D23" w14:paraId="418D4057" w14:textId="77777777" w:rsidTr="009A7812">
        <w:tc>
          <w:tcPr>
            <w:tcW w:w="3778" w:type="dxa"/>
            <w:shd w:val="clear" w:color="auto" w:fill="auto"/>
          </w:tcPr>
          <w:p w14:paraId="467CD433" w14:textId="77777777" w:rsidR="00D705B7" w:rsidRPr="00E27D23" w:rsidRDefault="00D705B7" w:rsidP="009A7812">
            <w:pPr>
              <w:pStyle w:val="TAL"/>
            </w:pPr>
            <w:r w:rsidRPr="00E27D23">
              <w:t xml:space="preserve">    Rejection cause</w:t>
            </w:r>
          </w:p>
        </w:tc>
        <w:tc>
          <w:tcPr>
            <w:tcW w:w="2835" w:type="dxa"/>
            <w:shd w:val="clear" w:color="auto" w:fill="auto"/>
          </w:tcPr>
          <w:p w14:paraId="3DE57FBF" w14:textId="77777777" w:rsidR="00D705B7" w:rsidRPr="00E27D23" w:rsidRDefault="00D705B7" w:rsidP="009A7812">
            <w:pPr>
              <w:pStyle w:val="TAL"/>
            </w:pPr>
            <w:r w:rsidRPr="00E27D23">
              <w:t>‘100’B</w:t>
            </w:r>
          </w:p>
        </w:tc>
        <w:tc>
          <w:tcPr>
            <w:tcW w:w="1984" w:type="dxa"/>
            <w:shd w:val="clear" w:color="auto" w:fill="auto"/>
          </w:tcPr>
          <w:p w14:paraId="28628659" w14:textId="77777777" w:rsidR="00D705B7" w:rsidRPr="00E27D23" w:rsidRDefault="00D705B7" w:rsidP="009A7812">
            <w:pPr>
              <w:pStyle w:val="TAL"/>
            </w:pPr>
            <w:r w:rsidRPr="00E27D23">
              <w:t>User is outside of local MBS service area</w:t>
            </w:r>
          </w:p>
        </w:tc>
        <w:tc>
          <w:tcPr>
            <w:tcW w:w="1150" w:type="dxa"/>
            <w:shd w:val="clear" w:color="auto" w:fill="auto"/>
          </w:tcPr>
          <w:p w14:paraId="66C8D481" w14:textId="77777777" w:rsidR="00D705B7" w:rsidRPr="00E27D23" w:rsidRDefault="00D705B7" w:rsidP="009A7812">
            <w:pPr>
              <w:pStyle w:val="TAL"/>
            </w:pPr>
          </w:p>
        </w:tc>
      </w:tr>
      <w:tr w:rsidR="00D705B7" w:rsidRPr="00E27D23" w14:paraId="615BA69E" w14:textId="77777777" w:rsidTr="009A7812">
        <w:tc>
          <w:tcPr>
            <w:tcW w:w="3778" w:type="dxa"/>
            <w:shd w:val="clear" w:color="auto" w:fill="auto"/>
          </w:tcPr>
          <w:p w14:paraId="62EA1D86" w14:textId="77777777" w:rsidR="00D705B7" w:rsidRPr="00E27D23" w:rsidRDefault="00D705B7" w:rsidP="009A7812">
            <w:pPr>
              <w:pStyle w:val="TAL"/>
            </w:pPr>
            <w:r w:rsidRPr="00E27D23">
              <w:t xml:space="preserve">    MSAI</w:t>
            </w:r>
          </w:p>
        </w:tc>
        <w:tc>
          <w:tcPr>
            <w:tcW w:w="2835" w:type="dxa"/>
            <w:shd w:val="clear" w:color="auto" w:fill="auto"/>
          </w:tcPr>
          <w:p w14:paraId="4A7B884D" w14:textId="77777777" w:rsidR="00D705B7" w:rsidRPr="00E27D23" w:rsidRDefault="00D705B7" w:rsidP="009A7812">
            <w:pPr>
              <w:pStyle w:val="TAL"/>
            </w:pPr>
            <w:r w:rsidRPr="00E27D23">
              <w:t>‘01’B</w:t>
            </w:r>
          </w:p>
        </w:tc>
        <w:tc>
          <w:tcPr>
            <w:tcW w:w="1984" w:type="dxa"/>
            <w:shd w:val="clear" w:color="auto" w:fill="auto"/>
          </w:tcPr>
          <w:p w14:paraId="0028DE06" w14:textId="77777777" w:rsidR="00D705B7" w:rsidRPr="00E27D23" w:rsidRDefault="00D705B7" w:rsidP="009A7812">
            <w:pPr>
              <w:pStyle w:val="TAL"/>
            </w:pPr>
            <w:r w:rsidRPr="00E27D23">
              <w:rPr>
                <w:rFonts w:cs="Arial"/>
                <w:szCs w:val="18"/>
                <w:lang w:eastAsia="fr-FR"/>
              </w:rPr>
              <w:t>MBS service area included as MBS TAI list</w:t>
            </w:r>
          </w:p>
        </w:tc>
        <w:tc>
          <w:tcPr>
            <w:tcW w:w="1150" w:type="dxa"/>
            <w:shd w:val="clear" w:color="auto" w:fill="auto"/>
          </w:tcPr>
          <w:p w14:paraId="3ADA3CCF" w14:textId="77777777" w:rsidR="00D705B7" w:rsidRPr="00E27D23" w:rsidRDefault="00D705B7" w:rsidP="009A7812">
            <w:pPr>
              <w:pStyle w:val="TAL"/>
            </w:pPr>
          </w:p>
        </w:tc>
      </w:tr>
      <w:tr w:rsidR="00D705B7" w:rsidRPr="00E27D23" w14:paraId="64B0C0A1" w14:textId="77777777" w:rsidTr="009A7812">
        <w:tc>
          <w:tcPr>
            <w:tcW w:w="3778" w:type="dxa"/>
            <w:shd w:val="clear" w:color="auto" w:fill="auto"/>
          </w:tcPr>
          <w:p w14:paraId="1413E653" w14:textId="77777777" w:rsidR="00D705B7" w:rsidRPr="00E27D23" w:rsidRDefault="00D705B7" w:rsidP="009A7812">
            <w:pPr>
              <w:pStyle w:val="TAL"/>
            </w:pPr>
            <w:r w:rsidRPr="00E27D23">
              <w:t xml:space="preserve">    MD</w:t>
            </w:r>
          </w:p>
        </w:tc>
        <w:tc>
          <w:tcPr>
            <w:tcW w:w="2835" w:type="dxa"/>
            <w:shd w:val="clear" w:color="auto" w:fill="auto"/>
          </w:tcPr>
          <w:p w14:paraId="5A77B958" w14:textId="77777777" w:rsidR="00D705B7" w:rsidRPr="00E27D23" w:rsidRDefault="00D705B7" w:rsidP="009A7812">
            <w:pPr>
              <w:pStyle w:val="TAL"/>
            </w:pPr>
            <w:r w:rsidRPr="00E27D23">
              <w:t>‘011’B</w:t>
            </w:r>
          </w:p>
        </w:tc>
        <w:tc>
          <w:tcPr>
            <w:tcW w:w="1984" w:type="dxa"/>
            <w:shd w:val="clear" w:color="auto" w:fill="auto"/>
          </w:tcPr>
          <w:p w14:paraId="3E0E51D7" w14:textId="77777777" w:rsidR="00D705B7" w:rsidRPr="00E27D23" w:rsidRDefault="00D705B7" w:rsidP="009A7812">
            <w:pPr>
              <w:pStyle w:val="TAL"/>
            </w:pPr>
            <w:r w:rsidRPr="00E27D23">
              <w:t>MBS join is rejected</w:t>
            </w:r>
          </w:p>
        </w:tc>
        <w:tc>
          <w:tcPr>
            <w:tcW w:w="1150" w:type="dxa"/>
            <w:shd w:val="clear" w:color="auto" w:fill="auto"/>
          </w:tcPr>
          <w:p w14:paraId="46667C06" w14:textId="77777777" w:rsidR="00D705B7" w:rsidRPr="00E27D23" w:rsidRDefault="00D705B7" w:rsidP="009A7812">
            <w:pPr>
              <w:pStyle w:val="TAL"/>
            </w:pPr>
          </w:p>
        </w:tc>
      </w:tr>
      <w:tr w:rsidR="00D705B7" w:rsidRPr="00E27D23" w14:paraId="4CD131BF" w14:textId="77777777" w:rsidTr="009A7812">
        <w:tc>
          <w:tcPr>
            <w:tcW w:w="3778" w:type="dxa"/>
            <w:shd w:val="clear" w:color="auto" w:fill="auto"/>
          </w:tcPr>
          <w:p w14:paraId="6BDAC125" w14:textId="77777777" w:rsidR="00D705B7" w:rsidRPr="00E27D23" w:rsidRDefault="00D705B7" w:rsidP="009A7812">
            <w:pPr>
              <w:pStyle w:val="TAL"/>
            </w:pPr>
            <w:r w:rsidRPr="00E27D23">
              <w:t xml:space="preserve">    MSCI</w:t>
            </w:r>
          </w:p>
        </w:tc>
        <w:tc>
          <w:tcPr>
            <w:tcW w:w="2835" w:type="dxa"/>
            <w:shd w:val="clear" w:color="auto" w:fill="auto"/>
          </w:tcPr>
          <w:p w14:paraId="42308E6B" w14:textId="77777777" w:rsidR="00D705B7" w:rsidRPr="00E27D23" w:rsidRDefault="00D705B7" w:rsidP="009A7812">
            <w:pPr>
              <w:pStyle w:val="TAL"/>
            </w:pPr>
            <w:r w:rsidRPr="00E27D23">
              <w:t>‘0’B</w:t>
            </w:r>
          </w:p>
        </w:tc>
        <w:tc>
          <w:tcPr>
            <w:tcW w:w="1984" w:type="dxa"/>
            <w:shd w:val="clear" w:color="auto" w:fill="auto"/>
          </w:tcPr>
          <w:p w14:paraId="5BD480F3" w14:textId="77777777" w:rsidR="00D705B7" w:rsidRPr="00E27D23" w:rsidRDefault="00D705B7" w:rsidP="009A7812">
            <w:pPr>
              <w:pStyle w:val="TAL"/>
            </w:pPr>
            <w:r w:rsidRPr="00E27D23">
              <w:t>MBS security container not included</w:t>
            </w:r>
          </w:p>
        </w:tc>
        <w:tc>
          <w:tcPr>
            <w:tcW w:w="1150" w:type="dxa"/>
            <w:shd w:val="clear" w:color="auto" w:fill="auto"/>
          </w:tcPr>
          <w:p w14:paraId="0263E191" w14:textId="77777777" w:rsidR="00D705B7" w:rsidRPr="00E27D23" w:rsidRDefault="00D705B7" w:rsidP="009A7812">
            <w:pPr>
              <w:pStyle w:val="TAL"/>
            </w:pPr>
          </w:p>
        </w:tc>
      </w:tr>
      <w:tr w:rsidR="00D705B7" w:rsidRPr="00E27D23" w14:paraId="29E19A00" w14:textId="77777777" w:rsidTr="009A7812">
        <w:tc>
          <w:tcPr>
            <w:tcW w:w="3778" w:type="dxa"/>
            <w:shd w:val="clear" w:color="auto" w:fill="auto"/>
          </w:tcPr>
          <w:p w14:paraId="106E3D77" w14:textId="77777777" w:rsidR="00D705B7" w:rsidRPr="00E27D23" w:rsidRDefault="00D705B7" w:rsidP="009A7812">
            <w:pPr>
              <w:pStyle w:val="TAL"/>
            </w:pPr>
            <w:r w:rsidRPr="00E27D23">
              <w:t xml:space="preserve">    MTI</w:t>
            </w:r>
          </w:p>
        </w:tc>
        <w:tc>
          <w:tcPr>
            <w:tcW w:w="2835" w:type="dxa"/>
            <w:shd w:val="clear" w:color="auto" w:fill="auto"/>
          </w:tcPr>
          <w:p w14:paraId="7038B6E0" w14:textId="77777777" w:rsidR="00D705B7" w:rsidRPr="00E27D23" w:rsidRDefault="00D705B7" w:rsidP="009A7812">
            <w:pPr>
              <w:pStyle w:val="TAL"/>
            </w:pPr>
            <w:r w:rsidRPr="00E27D23">
              <w:t>‘00’B</w:t>
            </w:r>
          </w:p>
        </w:tc>
        <w:tc>
          <w:tcPr>
            <w:tcW w:w="1984" w:type="dxa"/>
            <w:shd w:val="clear" w:color="auto" w:fill="auto"/>
          </w:tcPr>
          <w:p w14:paraId="4ACC9580" w14:textId="77777777" w:rsidR="00D705B7" w:rsidRPr="00E27D23" w:rsidRDefault="00D705B7" w:rsidP="009A7812">
            <w:pPr>
              <w:pStyle w:val="TAL"/>
            </w:pPr>
            <w:r w:rsidRPr="00E27D23">
              <w:t>No MBS timers included</w:t>
            </w:r>
          </w:p>
        </w:tc>
        <w:tc>
          <w:tcPr>
            <w:tcW w:w="1150" w:type="dxa"/>
            <w:shd w:val="clear" w:color="auto" w:fill="auto"/>
          </w:tcPr>
          <w:p w14:paraId="25903F85" w14:textId="77777777" w:rsidR="00D705B7" w:rsidRPr="00E27D23" w:rsidRDefault="00D705B7" w:rsidP="009A7812">
            <w:pPr>
              <w:pStyle w:val="TAL"/>
            </w:pPr>
          </w:p>
        </w:tc>
      </w:tr>
      <w:tr w:rsidR="00D705B7" w:rsidRPr="00E27D23" w14:paraId="16AEEF9D" w14:textId="77777777" w:rsidTr="009A7812">
        <w:tc>
          <w:tcPr>
            <w:tcW w:w="3778" w:type="dxa"/>
            <w:shd w:val="clear" w:color="auto" w:fill="auto"/>
          </w:tcPr>
          <w:p w14:paraId="4EDDACD1" w14:textId="77777777" w:rsidR="00D705B7" w:rsidRPr="00E27D23" w:rsidRDefault="00D705B7" w:rsidP="009A7812">
            <w:pPr>
              <w:pStyle w:val="TAL"/>
            </w:pPr>
            <w:r w:rsidRPr="00E27D23">
              <w:t xml:space="preserve">    IPAE</w:t>
            </w:r>
          </w:p>
        </w:tc>
        <w:tc>
          <w:tcPr>
            <w:tcW w:w="2835" w:type="dxa"/>
            <w:shd w:val="clear" w:color="auto" w:fill="auto"/>
          </w:tcPr>
          <w:p w14:paraId="293BBE52" w14:textId="77777777" w:rsidR="00D705B7" w:rsidRPr="00E27D23" w:rsidRDefault="00D705B7" w:rsidP="009A7812">
            <w:pPr>
              <w:pStyle w:val="TAL"/>
            </w:pPr>
            <w:r w:rsidRPr="00E27D23">
              <w:t>‘0’B</w:t>
            </w:r>
          </w:p>
        </w:tc>
        <w:tc>
          <w:tcPr>
            <w:tcW w:w="1984" w:type="dxa"/>
            <w:shd w:val="clear" w:color="auto" w:fill="auto"/>
          </w:tcPr>
          <w:p w14:paraId="740114F2" w14:textId="77777777" w:rsidR="00D705B7" w:rsidRPr="00E27D23" w:rsidRDefault="00D705B7" w:rsidP="009A7812">
            <w:pPr>
              <w:pStyle w:val="TAL"/>
            </w:pPr>
            <w:r w:rsidRPr="00E27D23">
              <w:t>Source and destination IP address information not included</w:t>
            </w:r>
          </w:p>
        </w:tc>
        <w:tc>
          <w:tcPr>
            <w:tcW w:w="1150" w:type="dxa"/>
            <w:shd w:val="clear" w:color="auto" w:fill="auto"/>
          </w:tcPr>
          <w:p w14:paraId="688D7ADA" w14:textId="77777777" w:rsidR="00D705B7" w:rsidRPr="00E27D23" w:rsidRDefault="00D705B7" w:rsidP="009A7812">
            <w:pPr>
              <w:pStyle w:val="TAL"/>
            </w:pPr>
          </w:p>
        </w:tc>
      </w:tr>
      <w:tr w:rsidR="00D705B7" w:rsidRPr="00E27D23" w14:paraId="77475DA5" w14:textId="77777777" w:rsidTr="009A7812">
        <w:tc>
          <w:tcPr>
            <w:tcW w:w="3778" w:type="dxa"/>
            <w:shd w:val="clear" w:color="auto" w:fill="auto"/>
          </w:tcPr>
          <w:p w14:paraId="502B1B86" w14:textId="77777777" w:rsidR="00D705B7" w:rsidRPr="00E27D23" w:rsidRDefault="00D705B7" w:rsidP="009A7812">
            <w:pPr>
              <w:pStyle w:val="TAL"/>
            </w:pPr>
            <w:r w:rsidRPr="00E27D23">
              <w:t xml:space="preserve">    TMGI</w:t>
            </w:r>
          </w:p>
        </w:tc>
        <w:tc>
          <w:tcPr>
            <w:tcW w:w="2835" w:type="dxa"/>
            <w:shd w:val="clear" w:color="auto" w:fill="auto"/>
          </w:tcPr>
          <w:p w14:paraId="20CBB414" w14:textId="77777777" w:rsidR="00D705B7" w:rsidRPr="00E27D23" w:rsidRDefault="00D705B7" w:rsidP="009A7812">
            <w:pPr>
              <w:pStyle w:val="TAL"/>
            </w:pPr>
          </w:p>
        </w:tc>
        <w:tc>
          <w:tcPr>
            <w:tcW w:w="1984" w:type="dxa"/>
            <w:shd w:val="clear" w:color="auto" w:fill="auto"/>
          </w:tcPr>
          <w:p w14:paraId="41C83949" w14:textId="77777777" w:rsidR="00D705B7" w:rsidRPr="00E27D23" w:rsidRDefault="00D705B7" w:rsidP="009A7812">
            <w:pPr>
              <w:pStyle w:val="TAL"/>
              <w:rPr>
                <w:lang w:eastAsia="zh-CN"/>
              </w:rPr>
            </w:pPr>
            <w:r w:rsidRPr="00E27D23">
              <w:rPr>
                <w:lang w:eastAsia="zh-CN"/>
              </w:rPr>
              <w:t>TMGI-1</w:t>
            </w:r>
          </w:p>
        </w:tc>
        <w:tc>
          <w:tcPr>
            <w:tcW w:w="1150" w:type="dxa"/>
            <w:shd w:val="clear" w:color="auto" w:fill="auto"/>
          </w:tcPr>
          <w:p w14:paraId="394A6D14" w14:textId="77777777" w:rsidR="00D705B7" w:rsidRPr="00E27D23" w:rsidRDefault="00D705B7" w:rsidP="009A7812">
            <w:pPr>
              <w:pStyle w:val="TAL"/>
            </w:pPr>
          </w:p>
        </w:tc>
      </w:tr>
      <w:tr w:rsidR="00D705B7" w:rsidRPr="00E27D23" w14:paraId="79E562BE" w14:textId="77777777" w:rsidTr="009A7812">
        <w:tc>
          <w:tcPr>
            <w:tcW w:w="3778" w:type="dxa"/>
            <w:shd w:val="clear" w:color="auto" w:fill="auto"/>
          </w:tcPr>
          <w:p w14:paraId="07E08ACA" w14:textId="77777777" w:rsidR="00D705B7" w:rsidRPr="00E27D23" w:rsidRDefault="00D705B7" w:rsidP="009A7812">
            <w:pPr>
              <w:pStyle w:val="TAL"/>
            </w:pPr>
            <w:r w:rsidRPr="00E27D23">
              <w:t xml:space="preserve">      MBMS Service ID</w:t>
            </w:r>
          </w:p>
        </w:tc>
        <w:tc>
          <w:tcPr>
            <w:tcW w:w="2835" w:type="dxa"/>
            <w:shd w:val="clear" w:color="auto" w:fill="auto"/>
          </w:tcPr>
          <w:p w14:paraId="4C3926FF" w14:textId="77777777" w:rsidR="00D705B7" w:rsidRPr="00E27D23" w:rsidRDefault="00D705B7" w:rsidP="009A7812">
            <w:pPr>
              <w:pStyle w:val="TAL"/>
            </w:pPr>
            <w:r w:rsidRPr="00E27D23">
              <w:t>‘000101’H</w:t>
            </w:r>
          </w:p>
        </w:tc>
        <w:tc>
          <w:tcPr>
            <w:tcW w:w="1984" w:type="dxa"/>
            <w:shd w:val="clear" w:color="auto" w:fill="auto"/>
          </w:tcPr>
          <w:p w14:paraId="4799E6A5" w14:textId="77777777" w:rsidR="00D705B7" w:rsidRPr="00E27D23" w:rsidRDefault="00D705B7" w:rsidP="009A7812">
            <w:pPr>
              <w:pStyle w:val="TAL"/>
            </w:pPr>
          </w:p>
        </w:tc>
        <w:tc>
          <w:tcPr>
            <w:tcW w:w="1150" w:type="dxa"/>
            <w:shd w:val="clear" w:color="auto" w:fill="auto"/>
          </w:tcPr>
          <w:p w14:paraId="763211E5" w14:textId="77777777" w:rsidR="00D705B7" w:rsidRPr="00E27D23" w:rsidRDefault="00D705B7" w:rsidP="009A7812">
            <w:pPr>
              <w:pStyle w:val="TAL"/>
            </w:pPr>
          </w:p>
        </w:tc>
      </w:tr>
      <w:tr w:rsidR="00D705B7" w:rsidRPr="00E27D23" w14:paraId="70B81CDC" w14:textId="77777777" w:rsidTr="009A7812">
        <w:tc>
          <w:tcPr>
            <w:tcW w:w="3778" w:type="dxa"/>
            <w:shd w:val="clear" w:color="auto" w:fill="auto"/>
          </w:tcPr>
          <w:p w14:paraId="700A0A3B" w14:textId="77777777" w:rsidR="00D705B7" w:rsidRPr="00E27D23" w:rsidRDefault="00D705B7" w:rsidP="009A7812">
            <w:pPr>
              <w:pStyle w:val="TAL"/>
            </w:pPr>
            <w:r w:rsidRPr="00E27D23">
              <w:t xml:space="preserve">      MCC</w:t>
            </w:r>
          </w:p>
        </w:tc>
        <w:tc>
          <w:tcPr>
            <w:tcW w:w="2835" w:type="dxa"/>
            <w:shd w:val="clear" w:color="auto" w:fill="auto"/>
          </w:tcPr>
          <w:p w14:paraId="4C377956"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0736B47C" w14:textId="77777777" w:rsidR="00D705B7" w:rsidRPr="00E27D23" w:rsidRDefault="00D705B7" w:rsidP="009A7812">
            <w:pPr>
              <w:pStyle w:val="TAL"/>
            </w:pPr>
            <w:r w:rsidRPr="00E27D23">
              <w:rPr>
                <w:lang w:eastAsia="zh-CN"/>
              </w:rPr>
              <w:t>MCC for NR Cell 1</w:t>
            </w:r>
          </w:p>
        </w:tc>
        <w:tc>
          <w:tcPr>
            <w:tcW w:w="1150" w:type="dxa"/>
            <w:shd w:val="clear" w:color="auto" w:fill="auto"/>
          </w:tcPr>
          <w:p w14:paraId="58B69D29" w14:textId="77777777" w:rsidR="00D705B7" w:rsidRPr="00E27D23" w:rsidRDefault="00D705B7" w:rsidP="009A7812">
            <w:pPr>
              <w:pStyle w:val="TAL"/>
            </w:pPr>
          </w:p>
        </w:tc>
      </w:tr>
      <w:tr w:rsidR="00D705B7" w:rsidRPr="00E27D23" w14:paraId="1BD6E1AC" w14:textId="77777777" w:rsidTr="009A7812">
        <w:tc>
          <w:tcPr>
            <w:tcW w:w="3778" w:type="dxa"/>
            <w:shd w:val="clear" w:color="auto" w:fill="auto"/>
          </w:tcPr>
          <w:p w14:paraId="6238247F" w14:textId="77777777" w:rsidR="00D705B7" w:rsidRPr="00E27D23" w:rsidRDefault="00D705B7" w:rsidP="009A7812">
            <w:pPr>
              <w:pStyle w:val="TAL"/>
            </w:pPr>
            <w:r w:rsidRPr="00E27D23">
              <w:t xml:space="preserve">      MNC</w:t>
            </w:r>
          </w:p>
        </w:tc>
        <w:tc>
          <w:tcPr>
            <w:tcW w:w="2835" w:type="dxa"/>
            <w:shd w:val="clear" w:color="auto" w:fill="auto"/>
          </w:tcPr>
          <w:p w14:paraId="1EDD10A7"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21D49B74" w14:textId="77777777" w:rsidR="00D705B7" w:rsidRPr="00E27D23" w:rsidRDefault="00D705B7" w:rsidP="009A7812">
            <w:pPr>
              <w:pStyle w:val="TAL"/>
            </w:pPr>
            <w:r w:rsidRPr="00E27D23">
              <w:rPr>
                <w:lang w:eastAsia="zh-CN"/>
              </w:rPr>
              <w:t>MCC for NR Cell 1</w:t>
            </w:r>
          </w:p>
        </w:tc>
        <w:tc>
          <w:tcPr>
            <w:tcW w:w="1150" w:type="dxa"/>
            <w:shd w:val="clear" w:color="auto" w:fill="auto"/>
          </w:tcPr>
          <w:p w14:paraId="745C813C" w14:textId="77777777" w:rsidR="00D705B7" w:rsidRPr="00E27D23" w:rsidRDefault="00D705B7" w:rsidP="009A7812">
            <w:pPr>
              <w:pStyle w:val="TAL"/>
            </w:pPr>
          </w:p>
        </w:tc>
      </w:tr>
      <w:tr w:rsidR="00D705B7" w:rsidRPr="00E27D23" w14:paraId="71A5F6AD" w14:textId="77777777" w:rsidTr="009A7812">
        <w:tc>
          <w:tcPr>
            <w:tcW w:w="3778" w:type="dxa"/>
            <w:shd w:val="clear" w:color="auto" w:fill="auto"/>
          </w:tcPr>
          <w:p w14:paraId="1D9C352A" w14:textId="77777777" w:rsidR="00D705B7" w:rsidRPr="00E27D23" w:rsidRDefault="00D705B7" w:rsidP="009A7812">
            <w:pPr>
              <w:pStyle w:val="TAL"/>
            </w:pPr>
            <w:r w:rsidRPr="00E27D23">
              <w:t xml:space="preserve">    Source IP address information</w:t>
            </w:r>
          </w:p>
        </w:tc>
        <w:tc>
          <w:tcPr>
            <w:tcW w:w="2835" w:type="dxa"/>
            <w:shd w:val="clear" w:color="auto" w:fill="auto"/>
          </w:tcPr>
          <w:p w14:paraId="0CB05025" w14:textId="77777777" w:rsidR="00D705B7" w:rsidRPr="00E27D23" w:rsidRDefault="00D705B7" w:rsidP="009A7812">
            <w:pPr>
              <w:pStyle w:val="TAL"/>
            </w:pPr>
            <w:r w:rsidRPr="00E27D23">
              <w:rPr>
                <w:lang w:eastAsia="zh-CN"/>
              </w:rPr>
              <w:t>Not present</w:t>
            </w:r>
          </w:p>
        </w:tc>
        <w:tc>
          <w:tcPr>
            <w:tcW w:w="1984" w:type="dxa"/>
            <w:shd w:val="clear" w:color="auto" w:fill="auto"/>
          </w:tcPr>
          <w:p w14:paraId="62FF64A5" w14:textId="77777777" w:rsidR="00D705B7" w:rsidRPr="00E27D23" w:rsidRDefault="00D705B7" w:rsidP="009A7812">
            <w:pPr>
              <w:pStyle w:val="TAL"/>
            </w:pPr>
          </w:p>
        </w:tc>
        <w:tc>
          <w:tcPr>
            <w:tcW w:w="1150" w:type="dxa"/>
            <w:shd w:val="clear" w:color="auto" w:fill="auto"/>
          </w:tcPr>
          <w:p w14:paraId="7AC4F989" w14:textId="77777777" w:rsidR="00D705B7" w:rsidRPr="00E27D23" w:rsidRDefault="00D705B7" w:rsidP="009A7812">
            <w:pPr>
              <w:pStyle w:val="TAL"/>
            </w:pPr>
          </w:p>
        </w:tc>
      </w:tr>
      <w:tr w:rsidR="00D705B7" w:rsidRPr="00E27D23" w14:paraId="6C6B36F4" w14:textId="77777777" w:rsidTr="009A7812">
        <w:tc>
          <w:tcPr>
            <w:tcW w:w="3778" w:type="dxa"/>
            <w:shd w:val="clear" w:color="auto" w:fill="auto"/>
          </w:tcPr>
          <w:p w14:paraId="06F53912" w14:textId="77777777" w:rsidR="00D705B7" w:rsidRPr="00E27D23" w:rsidRDefault="00D705B7" w:rsidP="009A7812">
            <w:pPr>
              <w:pStyle w:val="TAL"/>
            </w:pPr>
            <w:r w:rsidRPr="00E27D23">
              <w:t xml:space="preserve">    Destination IP address information</w:t>
            </w:r>
          </w:p>
        </w:tc>
        <w:tc>
          <w:tcPr>
            <w:tcW w:w="2835" w:type="dxa"/>
            <w:shd w:val="clear" w:color="auto" w:fill="auto"/>
          </w:tcPr>
          <w:p w14:paraId="089B2283" w14:textId="77777777" w:rsidR="00D705B7" w:rsidRPr="00E27D23" w:rsidRDefault="00D705B7" w:rsidP="009A7812">
            <w:pPr>
              <w:pStyle w:val="TAL"/>
            </w:pPr>
            <w:r w:rsidRPr="00E27D23">
              <w:rPr>
                <w:lang w:eastAsia="zh-CN"/>
              </w:rPr>
              <w:t>Not present</w:t>
            </w:r>
          </w:p>
        </w:tc>
        <w:tc>
          <w:tcPr>
            <w:tcW w:w="1984" w:type="dxa"/>
            <w:shd w:val="clear" w:color="auto" w:fill="auto"/>
          </w:tcPr>
          <w:p w14:paraId="4287AD31" w14:textId="77777777" w:rsidR="00D705B7" w:rsidRPr="00E27D23" w:rsidRDefault="00D705B7" w:rsidP="009A7812">
            <w:pPr>
              <w:pStyle w:val="TAL"/>
            </w:pPr>
          </w:p>
        </w:tc>
        <w:tc>
          <w:tcPr>
            <w:tcW w:w="1150" w:type="dxa"/>
            <w:shd w:val="clear" w:color="auto" w:fill="auto"/>
          </w:tcPr>
          <w:p w14:paraId="6A0C1414" w14:textId="77777777" w:rsidR="00D705B7" w:rsidRPr="00E27D23" w:rsidRDefault="00D705B7" w:rsidP="009A7812">
            <w:pPr>
              <w:pStyle w:val="TAL"/>
            </w:pPr>
          </w:p>
        </w:tc>
      </w:tr>
      <w:tr w:rsidR="00D705B7" w:rsidRPr="00E27D23" w14:paraId="1E5C35EE" w14:textId="77777777" w:rsidTr="009A7812">
        <w:tc>
          <w:tcPr>
            <w:tcW w:w="3778" w:type="dxa"/>
            <w:shd w:val="clear" w:color="auto" w:fill="auto"/>
          </w:tcPr>
          <w:p w14:paraId="682819DC" w14:textId="77777777" w:rsidR="00D705B7" w:rsidRPr="00E27D23" w:rsidRDefault="00D705B7" w:rsidP="009A7812">
            <w:pPr>
              <w:pStyle w:val="TAL"/>
            </w:pPr>
            <w:r w:rsidRPr="00E27D23">
              <w:t xml:space="preserve">    </w:t>
            </w:r>
            <w:r w:rsidRPr="00E27D23">
              <w:rPr>
                <w:lang w:eastAsia="zh-CN"/>
              </w:rPr>
              <w:t>MBS service area</w:t>
            </w:r>
          </w:p>
        </w:tc>
        <w:tc>
          <w:tcPr>
            <w:tcW w:w="2835" w:type="dxa"/>
            <w:shd w:val="clear" w:color="auto" w:fill="auto"/>
          </w:tcPr>
          <w:p w14:paraId="65750A6D" w14:textId="77777777" w:rsidR="00D705B7" w:rsidRPr="00E27D23" w:rsidRDefault="00D705B7" w:rsidP="009A7812">
            <w:pPr>
              <w:pStyle w:val="TAL"/>
            </w:pPr>
          </w:p>
        </w:tc>
        <w:tc>
          <w:tcPr>
            <w:tcW w:w="1984" w:type="dxa"/>
            <w:shd w:val="clear" w:color="auto" w:fill="auto"/>
          </w:tcPr>
          <w:p w14:paraId="561DDAF4" w14:textId="77777777" w:rsidR="00D705B7" w:rsidRPr="00E27D23" w:rsidRDefault="00D705B7" w:rsidP="009A7812">
            <w:pPr>
              <w:pStyle w:val="TAL"/>
            </w:pPr>
          </w:p>
        </w:tc>
        <w:tc>
          <w:tcPr>
            <w:tcW w:w="1150" w:type="dxa"/>
            <w:shd w:val="clear" w:color="auto" w:fill="auto"/>
          </w:tcPr>
          <w:p w14:paraId="526596EF" w14:textId="77777777" w:rsidR="00D705B7" w:rsidRPr="00E27D23" w:rsidRDefault="00D705B7" w:rsidP="009A7812">
            <w:pPr>
              <w:pStyle w:val="TAL"/>
            </w:pPr>
          </w:p>
        </w:tc>
      </w:tr>
      <w:tr w:rsidR="00D705B7" w:rsidRPr="00E27D23" w14:paraId="02CAB4D5" w14:textId="77777777" w:rsidTr="009A7812">
        <w:tc>
          <w:tcPr>
            <w:tcW w:w="3778" w:type="dxa"/>
            <w:shd w:val="clear" w:color="auto" w:fill="auto"/>
          </w:tcPr>
          <w:p w14:paraId="528D9C8A" w14:textId="77777777" w:rsidR="00D705B7" w:rsidRPr="00E27D23" w:rsidRDefault="00D705B7" w:rsidP="009A7812">
            <w:pPr>
              <w:pStyle w:val="TAL"/>
            </w:pPr>
            <w:r w:rsidRPr="00E27D23">
              <w:t xml:space="preserve">      Length of 5GS tracking area identity list contents</w:t>
            </w:r>
          </w:p>
        </w:tc>
        <w:tc>
          <w:tcPr>
            <w:tcW w:w="2835" w:type="dxa"/>
            <w:shd w:val="clear" w:color="auto" w:fill="auto"/>
          </w:tcPr>
          <w:p w14:paraId="1DBB3300" w14:textId="77777777" w:rsidR="00D705B7" w:rsidRPr="00E27D23" w:rsidRDefault="00D705B7" w:rsidP="009A7812">
            <w:pPr>
              <w:pStyle w:val="TAL"/>
              <w:rPr>
                <w:lang w:eastAsia="zh-CN"/>
              </w:rPr>
            </w:pPr>
          </w:p>
        </w:tc>
        <w:tc>
          <w:tcPr>
            <w:tcW w:w="1984" w:type="dxa"/>
            <w:shd w:val="clear" w:color="auto" w:fill="auto"/>
          </w:tcPr>
          <w:p w14:paraId="31A04AD0" w14:textId="77777777" w:rsidR="00D705B7" w:rsidRPr="00E27D23" w:rsidRDefault="00D705B7" w:rsidP="009A7812">
            <w:pPr>
              <w:pStyle w:val="TAL"/>
            </w:pPr>
          </w:p>
        </w:tc>
        <w:tc>
          <w:tcPr>
            <w:tcW w:w="1150" w:type="dxa"/>
            <w:shd w:val="clear" w:color="auto" w:fill="auto"/>
          </w:tcPr>
          <w:p w14:paraId="6D62CFCC" w14:textId="77777777" w:rsidR="00D705B7" w:rsidRPr="00E27D23" w:rsidRDefault="00D705B7" w:rsidP="009A7812">
            <w:pPr>
              <w:pStyle w:val="TAL"/>
            </w:pPr>
          </w:p>
        </w:tc>
      </w:tr>
      <w:tr w:rsidR="00D705B7" w:rsidRPr="00E27D23" w14:paraId="558BB474" w14:textId="77777777" w:rsidTr="009A7812">
        <w:tc>
          <w:tcPr>
            <w:tcW w:w="3778" w:type="dxa"/>
            <w:shd w:val="clear" w:color="auto" w:fill="auto"/>
          </w:tcPr>
          <w:p w14:paraId="3587FC43" w14:textId="77777777" w:rsidR="00D705B7" w:rsidRPr="00E27D23" w:rsidRDefault="00D705B7" w:rsidP="009A7812">
            <w:pPr>
              <w:pStyle w:val="TAL"/>
            </w:pPr>
            <w:r w:rsidRPr="00E27D23">
              <w:t xml:space="preserve">      Partial tracking area identity list 1</w:t>
            </w:r>
          </w:p>
        </w:tc>
        <w:tc>
          <w:tcPr>
            <w:tcW w:w="2835" w:type="dxa"/>
            <w:shd w:val="clear" w:color="auto" w:fill="auto"/>
          </w:tcPr>
          <w:p w14:paraId="3CE5689D" w14:textId="77777777" w:rsidR="00D705B7" w:rsidRPr="00E27D23" w:rsidRDefault="00D705B7" w:rsidP="009A7812">
            <w:pPr>
              <w:pStyle w:val="TAL"/>
              <w:rPr>
                <w:lang w:eastAsia="zh-CN"/>
              </w:rPr>
            </w:pPr>
          </w:p>
        </w:tc>
        <w:tc>
          <w:tcPr>
            <w:tcW w:w="1984" w:type="dxa"/>
            <w:shd w:val="clear" w:color="auto" w:fill="auto"/>
          </w:tcPr>
          <w:p w14:paraId="47EB2A73" w14:textId="77777777" w:rsidR="00D705B7" w:rsidRPr="00E27D23" w:rsidRDefault="00D705B7" w:rsidP="009A7812">
            <w:pPr>
              <w:pStyle w:val="TAL"/>
            </w:pPr>
          </w:p>
        </w:tc>
        <w:tc>
          <w:tcPr>
            <w:tcW w:w="1150" w:type="dxa"/>
            <w:shd w:val="clear" w:color="auto" w:fill="auto"/>
          </w:tcPr>
          <w:p w14:paraId="23C84855" w14:textId="77777777" w:rsidR="00D705B7" w:rsidRPr="00E27D23" w:rsidRDefault="00D705B7" w:rsidP="009A7812">
            <w:pPr>
              <w:pStyle w:val="TAL"/>
            </w:pPr>
          </w:p>
        </w:tc>
      </w:tr>
      <w:tr w:rsidR="00D705B7" w:rsidRPr="00E27D23" w14:paraId="4A20D72A" w14:textId="77777777" w:rsidTr="009A7812">
        <w:tc>
          <w:tcPr>
            <w:tcW w:w="3778" w:type="dxa"/>
            <w:shd w:val="clear" w:color="auto" w:fill="auto"/>
          </w:tcPr>
          <w:p w14:paraId="6B969C3B" w14:textId="77777777" w:rsidR="00D705B7" w:rsidRPr="00E27D23" w:rsidRDefault="00D705B7" w:rsidP="009A7812">
            <w:pPr>
              <w:pStyle w:val="TAL"/>
            </w:pPr>
            <w:r w:rsidRPr="00E27D23">
              <w:t xml:space="preserve">        Number of elements</w:t>
            </w:r>
          </w:p>
        </w:tc>
        <w:tc>
          <w:tcPr>
            <w:tcW w:w="2835" w:type="dxa"/>
            <w:shd w:val="clear" w:color="auto" w:fill="auto"/>
          </w:tcPr>
          <w:p w14:paraId="0BF47853" w14:textId="77777777" w:rsidR="00D705B7" w:rsidRPr="00E27D23" w:rsidRDefault="00D705B7" w:rsidP="009A7812">
            <w:pPr>
              <w:pStyle w:val="TAL"/>
              <w:rPr>
                <w:lang w:eastAsia="zh-CN"/>
              </w:rPr>
            </w:pPr>
            <w:r w:rsidRPr="00E27D23">
              <w:t>'0 0000'B</w:t>
            </w:r>
          </w:p>
        </w:tc>
        <w:tc>
          <w:tcPr>
            <w:tcW w:w="1984" w:type="dxa"/>
            <w:shd w:val="clear" w:color="auto" w:fill="auto"/>
          </w:tcPr>
          <w:p w14:paraId="3CB8C96A" w14:textId="77777777" w:rsidR="00D705B7" w:rsidRPr="00E27D23" w:rsidRDefault="00D705B7" w:rsidP="009A7812">
            <w:pPr>
              <w:pStyle w:val="TAL"/>
            </w:pPr>
            <w:r w:rsidRPr="00E27D23">
              <w:t>1 element</w:t>
            </w:r>
          </w:p>
        </w:tc>
        <w:tc>
          <w:tcPr>
            <w:tcW w:w="1150" w:type="dxa"/>
            <w:shd w:val="clear" w:color="auto" w:fill="auto"/>
          </w:tcPr>
          <w:p w14:paraId="1813C95E" w14:textId="77777777" w:rsidR="00D705B7" w:rsidRPr="00E27D23" w:rsidRDefault="00D705B7" w:rsidP="009A7812">
            <w:pPr>
              <w:pStyle w:val="TAL"/>
            </w:pPr>
          </w:p>
        </w:tc>
      </w:tr>
      <w:tr w:rsidR="00D705B7" w:rsidRPr="00E27D23" w14:paraId="63C28A76" w14:textId="77777777" w:rsidTr="009A7812">
        <w:tc>
          <w:tcPr>
            <w:tcW w:w="3778" w:type="dxa"/>
            <w:shd w:val="clear" w:color="auto" w:fill="auto"/>
          </w:tcPr>
          <w:p w14:paraId="68EB530D" w14:textId="77777777" w:rsidR="00D705B7" w:rsidRPr="00E27D23" w:rsidRDefault="00D705B7" w:rsidP="009A7812">
            <w:pPr>
              <w:pStyle w:val="TAL"/>
            </w:pPr>
            <w:r w:rsidRPr="00E27D23">
              <w:t xml:space="preserve">        Type of list</w:t>
            </w:r>
          </w:p>
        </w:tc>
        <w:tc>
          <w:tcPr>
            <w:tcW w:w="2835" w:type="dxa"/>
            <w:shd w:val="clear" w:color="auto" w:fill="auto"/>
          </w:tcPr>
          <w:p w14:paraId="26DE1009" w14:textId="77777777" w:rsidR="00D705B7" w:rsidRPr="00E27D23" w:rsidRDefault="00D705B7" w:rsidP="009A7812">
            <w:pPr>
              <w:pStyle w:val="TAL"/>
              <w:rPr>
                <w:lang w:eastAsia="zh-CN"/>
              </w:rPr>
            </w:pPr>
            <w:r w:rsidRPr="00E27D23">
              <w:t>'00'B</w:t>
            </w:r>
          </w:p>
        </w:tc>
        <w:tc>
          <w:tcPr>
            <w:tcW w:w="1984" w:type="dxa"/>
            <w:shd w:val="clear" w:color="auto" w:fill="auto"/>
          </w:tcPr>
          <w:p w14:paraId="3019FBD8" w14:textId="77777777" w:rsidR="00D705B7" w:rsidRPr="00E27D23" w:rsidRDefault="00D705B7" w:rsidP="009A7812">
            <w:pPr>
              <w:pStyle w:val="TAL"/>
            </w:pPr>
            <w:r w:rsidRPr="00E27D23">
              <w:t>list of TACs belonging to one PLMN, with non-consecutive TAC values</w:t>
            </w:r>
          </w:p>
        </w:tc>
        <w:tc>
          <w:tcPr>
            <w:tcW w:w="1150" w:type="dxa"/>
            <w:shd w:val="clear" w:color="auto" w:fill="auto"/>
          </w:tcPr>
          <w:p w14:paraId="6FDF4763" w14:textId="77777777" w:rsidR="00D705B7" w:rsidRPr="00E27D23" w:rsidRDefault="00D705B7" w:rsidP="009A7812">
            <w:pPr>
              <w:pStyle w:val="TAL"/>
            </w:pPr>
          </w:p>
        </w:tc>
      </w:tr>
      <w:tr w:rsidR="00D705B7" w:rsidRPr="00E27D23" w14:paraId="6C1A6D08" w14:textId="77777777" w:rsidTr="009A7812">
        <w:tc>
          <w:tcPr>
            <w:tcW w:w="3778" w:type="dxa"/>
            <w:shd w:val="clear" w:color="auto" w:fill="auto"/>
          </w:tcPr>
          <w:p w14:paraId="3946C77B" w14:textId="77777777" w:rsidR="00D705B7" w:rsidRPr="00E27D23" w:rsidRDefault="00D705B7" w:rsidP="009A7812">
            <w:pPr>
              <w:pStyle w:val="TAL"/>
            </w:pPr>
            <w:r w:rsidRPr="00E27D23">
              <w:t xml:space="preserve">        MCC</w:t>
            </w:r>
          </w:p>
        </w:tc>
        <w:tc>
          <w:tcPr>
            <w:tcW w:w="2835" w:type="dxa"/>
            <w:shd w:val="clear" w:color="auto" w:fill="auto"/>
          </w:tcPr>
          <w:p w14:paraId="6B5F81C3" w14:textId="77777777" w:rsidR="00D705B7" w:rsidRPr="00E27D23" w:rsidRDefault="00D705B7" w:rsidP="009A7812">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4A020C00" w14:textId="77777777" w:rsidR="00D705B7" w:rsidRPr="00E27D23" w:rsidRDefault="00D705B7" w:rsidP="009A7812">
            <w:pPr>
              <w:pStyle w:val="TAL"/>
            </w:pPr>
            <w:r w:rsidRPr="00E27D23">
              <w:rPr>
                <w:lang w:eastAsia="zh-CN"/>
              </w:rPr>
              <w:t>MCC for NR Cell 11</w:t>
            </w:r>
          </w:p>
        </w:tc>
        <w:tc>
          <w:tcPr>
            <w:tcW w:w="1150" w:type="dxa"/>
            <w:shd w:val="clear" w:color="auto" w:fill="auto"/>
          </w:tcPr>
          <w:p w14:paraId="4B934712" w14:textId="77777777" w:rsidR="00D705B7" w:rsidRPr="00E27D23" w:rsidRDefault="00D705B7" w:rsidP="009A7812">
            <w:pPr>
              <w:pStyle w:val="TAL"/>
            </w:pPr>
          </w:p>
        </w:tc>
      </w:tr>
      <w:tr w:rsidR="00D705B7" w:rsidRPr="00E27D23" w14:paraId="0D95EDF9" w14:textId="77777777" w:rsidTr="009A7812">
        <w:tc>
          <w:tcPr>
            <w:tcW w:w="3778" w:type="dxa"/>
            <w:shd w:val="clear" w:color="auto" w:fill="auto"/>
          </w:tcPr>
          <w:p w14:paraId="4CD5B089" w14:textId="77777777" w:rsidR="00D705B7" w:rsidRPr="00E27D23" w:rsidRDefault="00D705B7" w:rsidP="009A7812">
            <w:pPr>
              <w:pStyle w:val="TAL"/>
            </w:pPr>
            <w:r w:rsidRPr="00E27D23">
              <w:t xml:space="preserve">        MNC</w:t>
            </w:r>
          </w:p>
        </w:tc>
        <w:tc>
          <w:tcPr>
            <w:tcW w:w="2835" w:type="dxa"/>
            <w:shd w:val="clear" w:color="auto" w:fill="auto"/>
          </w:tcPr>
          <w:p w14:paraId="3CE24F83" w14:textId="77777777" w:rsidR="00D705B7" w:rsidRPr="00E27D23" w:rsidRDefault="00D705B7" w:rsidP="009A7812">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511122F7" w14:textId="77777777" w:rsidR="00D705B7" w:rsidRPr="00E27D23" w:rsidRDefault="00D705B7" w:rsidP="009A7812">
            <w:pPr>
              <w:pStyle w:val="TAL"/>
            </w:pPr>
            <w:r w:rsidRPr="00E27D23">
              <w:rPr>
                <w:lang w:eastAsia="zh-CN"/>
              </w:rPr>
              <w:t>MNC for NR Cell 11</w:t>
            </w:r>
          </w:p>
        </w:tc>
        <w:tc>
          <w:tcPr>
            <w:tcW w:w="1150" w:type="dxa"/>
            <w:shd w:val="clear" w:color="auto" w:fill="auto"/>
          </w:tcPr>
          <w:p w14:paraId="1977376C" w14:textId="77777777" w:rsidR="00D705B7" w:rsidRPr="00E27D23" w:rsidRDefault="00D705B7" w:rsidP="009A7812">
            <w:pPr>
              <w:pStyle w:val="TAL"/>
            </w:pPr>
          </w:p>
        </w:tc>
      </w:tr>
      <w:tr w:rsidR="00D705B7" w:rsidRPr="00E27D23" w14:paraId="464E9532" w14:textId="77777777" w:rsidTr="009A7812">
        <w:tc>
          <w:tcPr>
            <w:tcW w:w="3778" w:type="dxa"/>
            <w:shd w:val="clear" w:color="auto" w:fill="auto"/>
          </w:tcPr>
          <w:p w14:paraId="4BD724BA" w14:textId="77777777" w:rsidR="00D705B7" w:rsidRPr="00E27D23" w:rsidRDefault="00D705B7" w:rsidP="009A7812">
            <w:pPr>
              <w:pStyle w:val="TAL"/>
            </w:pPr>
            <w:r w:rsidRPr="00E27D23">
              <w:t xml:space="preserve">        TAC 1</w:t>
            </w:r>
          </w:p>
        </w:tc>
        <w:tc>
          <w:tcPr>
            <w:tcW w:w="2835" w:type="dxa"/>
            <w:shd w:val="clear" w:color="auto" w:fill="auto"/>
          </w:tcPr>
          <w:p w14:paraId="17A8C10D" w14:textId="77777777" w:rsidR="00D705B7" w:rsidRPr="00E27D23" w:rsidRDefault="00D705B7" w:rsidP="009A7812">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4002BC28" w14:textId="77777777" w:rsidR="00D705B7" w:rsidRPr="00E27D23" w:rsidRDefault="00D705B7" w:rsidP="009A7812">
            <w:pPr>
              <w:pStyle w:val="TAL"/>
            </w:pPr>
            <w:r w:rsidRPr="00E27D23">
              <w:rPr>
                <w:lang w:eastAsia="zh-CN"/>
              </w:rPr>
              <w:t>TAC for NR Cell 11</w:t>
            </w:r>
          </w:p>
        </w:tc>
        <w:tc>
          <w:tcPr>
            <w:tcW w:w="1150" w:type="dxa"/>
            <w:shd w:val="clear" w:color="auto" w:fill="auto"/>
          </w:tcPr>
          <w:p w14:paraId="43F9195B" w14:textId="77777777" w:rsidR="00D705B7" w:rsidRPr="00E27D23" w:rsidRDefault="00D705B7" w:rsidP="009A7812">
            <w:pPr>
              <w:pStyle w:val="TAL"/>
            </w:pPr>
          </w:p>
        </w:tc>
      </w:tr>
      <w:tr w:rsidR="00D705B7" w:rsidRPr="00E27D23" w14:paraId="29256ED2" w14:textId="77777777" w:rsidTr="009A7812">
        <w:tc>
          <w:tcPr>
            <w:tcW w:w="3778" w:type="dxa"/>
            <w:shd w:val="clear" w:color="auto" w:fill="auto"/>
          </w:tcPr>
          <w:p w14:paraId="4FBE7089" w14:textId="77777777" w:rsidR="00D705B7" w:rsidRPr="00E27D23" w:rsidRDefault="00D705B7" w:rsidP="009A7812">
            <w:pPr>
              <w:pStyle w:val="TAL"/>
            </w:pPr>
            <w:r w:rsidRPr="00E27D23">
              <w:t xml:space="preserve">    MBS timers</w:t>
            </w:r>
          </w:p>
        </w:tc>
        <w:tc>
          <w:tcPr>
            <w:tcW w:w="2835" w:type="dxa"/>
            <w:shd w:val="clear" w:color="auto" w:fill="auto"/>
          </w:tcPr>
          <w:p w14:paraId="57F01BA6" w14:textId="77777777" w:rsidR="00D705B7" w:rsidRPr="00E27D23" w:rsidRDefault="00D705B7" w:rsidP="009A7812">
            <w:pPr>
              <w:pStyle w:val="TAL"/>
              <w:rPr>
                <w:lang w:eastAsia="zh-CN"/>
              </w:rPr>
            </w:pPr>
            <w:r w:rsidRPr="00E27D23">
              <w:rPr>
                <w:lang w:eastAsia="zh-CN"/>
              </w:rPr>
              <w:t>Not present</w:t>
            </w:r>
          </w:p>
        </w:tc>
        <w:tc>
          <w:tcPr>
            <w:tcW w:w="1984" w:type="dxa"/>
            <w:shd w:val="clear" w:color="auto" w:fill="auto"/>
          </w:tcPr>
          <w:p w14:paraId="31618E04" w14:textId="77777777" w:rsidR="00D705B7" w:rsidRPr="00E27D23" w:rsidRDefault="00D705B7" w:rsidP="009A7812">
            <w:pPr>
              <w:pStyle w:val="TAL"/>
            </w:pPr>
          </w:p>
        </w:tc>
        <w:tc>
          <w:tcPr>
            <w:tcW w:w="1150" w:type="dxa"/>
            <w:shd w:val="clear" w:color="auto" w:fill="auto"/>
          </w:tcPr>
          <w:p w14:paraId="0691F9B6" w14:textId="77777777" w:rsidR="00D705B7" w:rsidRPr="00E27D23" w:rsidRDefault="00D705B7" w:rsidP="009A7812">
            <w:pPr>
              <w:pStyle w:val="TAL"/>
            </w:pPr>
          </w:p>
        </w:tc>
      </w:tr>
      <w:tr w:rsidR="00D705B7" w:rsidRPr="00E27D23" w14:paraId="0EBDC072" w14:textId="77777777" w:rsidTr="009A7812">
        <w:tc>
          <w:tcPr>
            <w:tcW w:w="3778" w:type="dxa"/>
            <w:shd w:val="clear" w:color="auto" w:fill="auto"/>
          </w:tcPr>
          <w:p w14:paraId="1C192E81" w14:textId="77777777" w:rsidR="00D705B7" w:rsidRPr="00E27D23" w:rsidRDefault="00D705B7" w:rsidP="009A7812">
            <w:pPr>
              <w:pStyle w:val="TAL"/>
            </w:pPr>
            <w:r w:rsidRPr="00E27D23">
              <w:t xml:space="preserve">    MBS security container</w:t>
            </w:r>
          </w:p>
        </w:tc>
        <w:tc>
          <w:tcPr>
            <w:tcW w:w="2835" w:type="dxa"/>
            <w:shd w:val="clear" w:color="auto" w:fill="auto"/>
          </w:tcPr>
          <w:p w14:paraId="0D19D7E5" w14:textId="77777777" w:rsidR="00D705B7" w:rsidRPr="00E27D23" w:rsidRDefault="00D705B7" w:rsidP="009A7812">
            <w:pPr>
              <w:pStyle w:val="TAL"/>
              <w:rPr>
                <w:lang w:eastAsia="zh-CN"/>
              </w:rPr>
            </w:pPr>
            <w:r w:rsidRPr="00E27D23">
              <w:rPr>
                <w:lang w:eastAsia="zh-CN"/>
              </w:rPr>
              <w:t>Not present</w:t>
            </w:r>
          </w:p>
        </w:tc>
        <w:tc>
          <w:tcPr>
            <w:tcW w:w="1984" w:type="dxa"/>
            <w:shd w:val="clear" w:color="auto" w:fill="auto"/>
          </w:tcPr>
          <w:p w14:paraId="337C152E" w14:textId="77777777" w:rsidR="00D705B7" w:rsidRPr="00E27D23" w:rsidRDefault="00D705B7" w:rsidP="009A7812">
            <w:pPr>
              <w:pStyle w:val="TAL"/>
            </w:pPr>
          </w:p>
        </w:tc>
        <w:tc>
          <w:tcPr>
            <w:tcW w:w="1150" w:type="dxa"/>
            <w:shd w:val="clear" w:color="auto" w:fill="auto"/>
          </w:tcPr>
          <w:p w14:paraId="3A4546E6" w14:textId="77777777" w:rsidR="00D705B7" w:rsidRPr="00E27D23" w:rsidRDefault="00D705B7" w:rsidP="009A7812">
            <w:pPr>
              <w:pStyle w:val="TAL"/>
            </w:pPr>
          </w:p>
        </w:tc>
      </w:tr>
    </w:tbl>
    <w:p w14:paraId="208C958E" w14:textId="77777777" w:rsidR="00D705B7" w:rsidRPr="00E27D23" w:rsidRDefault="00D705B7" w:rsidP="00D705B7"/>
    <w:p w14:paraId="4C522EA5" w14:textId="77777777" w:rsidR="00D705B7" w:rsidRPr="00E27D23" w:rsidRDefault="00D705B7" w:rsidP="00D705B7">
      <w:pPr>
        <w:pStyle w:val="TH"/>
      </w:pPr>
      <w:r w:rsidRPr="00E27D23">
        <w:rPr>
          <w:lang w:eastAsia="zh-CN"/>
        </w:rPr>
        <w:t xml:space="preserve">Table </w:t>
      </w:r>
      <w:r w:rsidRPr="00E27D23">
        <w:rPr>
          <w:color w:val="000000"/>
        </w:rPr>
        <w:t>14.2.5.2.2.3.3</w:t>
      </w:r>
      <w:r w:rsidRPr="00E27D23">
        <w:rPr>
          <w:lang w:eastAsia="zh-CN"/>
        </w:rPr>
        <w:t>-6</w:t>
      </w:r>
      <w:r w:rsidRPr="00E27D23">
        <w:t>:</w:t>
      </w:r>
      <w:r w:rsidRPr="00E27D23">
        <w:rPr>
          <w:i/>
          <w:iCs/>
        </w:rPr>
        <w:t xml:space="preserve"> RRCReconfiguration</w:t>
      </w:r>
      <w:r w:rsidRPr="00E27D23">
        <w:t xml:space="preserve"> (step 1b10, Table 14.2.5.2.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849"/>
        <w:gridCol w:w="1096"/>
      </w:tblGrid>
      <w:tr w:rsidR="00D705B7" w:rsidRPr="00E27D23" w14:paraId="752AFA51" w14:textId="77777777" w:rsidTr="009A7812">
        <w:tc>
          <w:tcPr>
            <w:tcW w:w="9738" w:type="dxa"/>
            <w:gridSpan w:val="4"/>
          </w:tcPr>
          <w:p w14:paraId="07D4436A" w14:textId="77777777" w:rsidR="00D705B7" w:rsidRPr="00E27D23" w:rsidRDefault="00D705B7" w:rsidP="009A7812">
            <w:pPr>
              <w:pStyle w:val="TAL"/>
            </w:pPr>
            <w:r w:rsidRPr="00E27D23">
              <w:t xml:space="preserve">Derivation Path: TS 38.508-1 [4], Table 4.6.1-13 and condition NR </w:t>
            </w:r>
          </w:p>
        </w:tc>
      </w:tr>
      <w:tr w:rsidR="00D705B7" w:rsidRPr="00E27D23" w14:paraId="428AAF64" w14:textId="77777777" w:rsidTr="009A7812">
        <w:tblPrEx>
          <w:tblCellMar>
            <w:left w:w="108" w:type="dxa"/>
            <w:right w:w="108" w:type="dxa"/>
          </w:tblCellMar>
        </w:tblPrEx>
        <w:tc>
          <w:tcPr>
            <w:tcW w:w="4535" w:type="dxa"/>
          </w:tcPr>
          <w:p w14:paraId="0CD1FA34" w14:textId="77777777" w:rsidR="00D705B7" w:rsidRPr="00E27D23" w:rsidRDefault="00D705B7" w:rsidP="009A7812">
            <w:pPr>
              <w:pStyle w:val="TAH"/>
            </w:pPr>
            <w:r w:rsidRPr="00E27D23">
              <w:t>Information Element</w:t>
            </w:r>
          </w:p>
        </w:tc>
        <w:tc>
          <w:tcPr>
            <w:tcW w:w="2267" w:type="dxa"/>
          </w:tcPr>
          <w:p w14:paraId="6E784B45" w14:textId="77777777" w:rsidR="00D705B7" w:rsidRPr="00E27D23" w:rsidRDefault="00D705B7" w:rsidP="009A7812">
            <w:pPr>
              <w:pStyle w:val="TAH"/>
            </w:pPr>
            <w:r w:rsidRPr="00E27D23">
              <w:t>Value/remark</w:t>
            </w:r>
          </w:p>
        </w:tc>
        <w:tc>
          <w:tcPr>
            <w:tcW w:w="1849" w:type="dxa"/>
          </w:tcPr>
          <w:p w14:paraId="17EC809E" w14:textId="77777777" w:rsidR="00D705B7" w:rsidRPr="00E27D23" w:rsidRDefault="00D705B7" w:rsidP="009A7812">
            <w:pPr>
              <w:pStyle w:val="TAH"/>
            </w:pPr>
            <w:r w:rsidRPr="00E27D23">
              <w:t>Comment</w:t>
            </w:r>
          </w:p>
        </w:tc>
        <w:tc>
          <w:tcPr>
            <w:tcW w:w="1096" w:type="dxa"/>
          </w:tcPr>
          <w:p w14:paraId="670EEC43" w14:textId="77777777" w:rsidR="00D705B7" w:rsidRPr="00E27D23" w:rsidRDefault="00D705B7" w:rsidP="009A7812">
            <w:pPr>
              <w:pStyle w:val="TAH"/>
            </w:pPr>
            <w:r w:rsidRPr="00E27D23">
              <w:t>Condition</w:t>
            </w:r>
          </w:p>
        </w:tc>
      </w:tr>
      <w:tr w:rsidR="00D705B7" w:rsidRPr="00E27D23" w14:paraId="3BAF1599" w14:textId="77777777" w:rsidTr="009A7812">
        <w:tblPrEx>
          <w:tblCellMar>
            <w:left w:w="108" w:type="dxa"/>
            <w:right w:w="108" w:type="dxa"/>
          </w:tblCellMar>
        </w:tblPrEx>
        <w:tc>
          <w:tcPr>
            <w:tcW w:w="4535" w:type="dxa"/>
          </w:tcPr>
          <w:p w14:paraId="5D775C21" w14:textId="77777777" w:rsidR="00D705B7" w:rsidRPr="00E27D23" w:rsidRDefault="00D705B7" w:rsidP="009A7812">
            <w:pPr>
              <w:pStyle w:val="TAL"/>
            </w:pPr>
            <w:r w:rsidRPr="00E27D23">
              <w:t>RRCReconfiguration ::= SEQUENCE {</w:t>
            </w:r>
          </w:p>
        </w:tc>
        <w:tc>
          <w:tcPr>
            <w:tcW w:w="2267" w:type="dxa"/>
          </w:tcPr>
          <w:p w14:paraId="47163ECC" w14:textId="77777777" w:rsidR="00D705B7" w:rsidRPr="00E27D23" w:rsidRDefault="00D705B7" w:rsidP="009A7812">
            <w:pPr>
              <w:pStyle w:val="TAL"/>
            </w:pPr>
          </w:p>
        </w:tc>
        <w:tc>
          <w:tcPr>
            <w:tcW w:w="1849" w:type="dxa"/>
          </w:tcPr>
          <w:p w14:paraId="3B73E5A9" w14:textId="77777777" w:rsidR="00D705B7" w:rsidRPr="00E27D23" w:rsidRDefault="00D705B7" w:rsidP="009A7812">
            <w:pPr>
              <w:pStyle w:val="TAL"/>
            </w:pPr>
          </w:p>
        </w:tc>
        <w:tc>
          <w:tcPr>
            <w:tcW w:w="1096" w:type="dxa"/>
          </w:tcPr>
          <w:p w14:paraId="683E5E28" w14:textId="77777777" w:rsidR="00D705B7" w:rsidRPr="00E27D23" w:rsidRDefault="00D705B7" w:rsidP="009A7812">
            <w:pPr>
              <w:pStyle w:val="TAL"/>
            </w:pPr>
          </w:p>
        </w:tc>
      </w:tr>
      <w:tr w:rsidR="00D705B7" w:rsidRPr="00E27D23" w14:paraId="50923BF3" w14:textId="77777777" w:rsidTr="009A7812">
        <w:tblPrEx>
          <w:tblCellMar>
            <w:left w:w="108" w:type="dxa"/>
            <w:right w:w="108" w:type="dxa"/>
          </w:tblCellMar>
        </w:tblPrEx>
        <w:tc>
          <w:tcPr>
            <w:tcW w:w="4535" w:type="dxa"/>
          </w:tcPr>
          <w:p w14:paraId="46DC6C18" w14:textId="77777777" w:rsidR="00D705B7" w:rsidRPr="00E27D23" w:rsidRDefault="00D705B7" w:rsidP="009A7812">
            <w:pPr>
              <w:pStyle w:val="TAL"/>
            </w:pPr>
            <w:r w:rsidRPr="00E27D23">
              <w:t xml:space="preserve">  criticalExtensions CHOICE {</w:t>
            </w:r>
          </w:p>
        </w:tc>
        <w:tc>
          <w:tcPr>
            <w:tcW w:w="2267" w:type="dxa"/>
          </w:tcPr>
          <w:p w14:paraId="112BA293" w14:textId="77777777" w:rsidR="00D705B7" w:rsidRPr="00E27D23" w:rsidRDefault="00D705B7" w:rsidP="009A7812">
            <w:pPr>
              <w:pStyle w:val="TAL"/>
            </w:pPr>
          </w:p>
        </w:tc>
        <w:tc>
          <w:tcPr>
            <w:tcW w:w="1849" w:type="dxa"/>
          </w:tcPr>
          <w:p w14:paraId="52088A50" w14:textId="77777777" w:rsidR="00D705B7" w:rsidRPr="00E27D23" w:rsidRDefault="00D705B7" w:rsidP="009A7812">
            <w:pPr>
              <w:pStyle w:val="TAL"/>
            </w:pPr>
          </w:p>
        </w:tc>
        <w:tc>
          <w:tcPr>
            <w:tcW w:w="1096" w:type="dxa"/>
          </w:tcPr>
          <w:p w14:paraId="2CAEFFA6" w14:textId="77777777" w:rsidR="00D705B7" w:rsidRPr="00E27D23" w:rsidRDefault="00D705B7" w:rsidP="009A7812">
            <w:pPr>
              <w:pStyle w:val="TAL"/>
            </w:pPr>
          </w:p>
        </w:tc>
      </w:tr>
      <w:tr w:rsidR="00D705B7" w:rsidRPr="00E27D23" w14:paraId="5C7394B4" w14:textId="77777777" w:rsidTr="009A7812">
        <w:tblPrEx>
          <w:tblCellMar>
            <w:left w:w="108" w:type="dxa"/>
            <w:right w:w="108" w:type="dxa"/>
          </w:tblCellMar>
        </w:tblPrEx>
        <w:tc>
          <w:tcPr>
            <w:tcW w:w="4535" w:type="dxa"/>
            <w:tcBorders>
              <w:bottom w:val="single" w:sz="4" w:space="0" w:color="auto"/>
            </w:tcBorders>
          </w:tcPr>
          <w:p w14:paraId="1512BF68" w14:textId="77777777" w:rsidR="00D705B7" w:rsidRPr="00E27D23" w:rsidRDefault="00D705B7" w:rsidP="009A7812">
            <w:pPr>
              <w:pStyle w:val="TAL"/>
            </w:pPr>
            <w:r w:rsidRPr="00E27D23">
              <w:t xml:space="preserve">    rrcReconfiguration ::= SEQUENCE {</w:t>
            </w:r>
          </w:p>
        </w:tc>
        <w:tc>
          <w:tcPr>
            <w:tcW w:w="2267" w:type="dxa"/>
          </w:tcPr>
          <w:p w14:paraId="0B45C25D" w14:textId="77777777" w:rsidR="00D705B7" w:rsidRPr="00E27D23" w:rsidRDefault="00D705B7" w:rsidP="009A7812">
            <w:pPr>
              <w:pStyle w:val="TAL"/>
            </w:pPr>
          </w:p>
        </w:tc>
        <w:tc>
          <w:tcPr>
            <w:tcW w:w="1849" w:type="dxa"/>
          </w:tcPr>
          <w:p w14:paraId="0E3E2B80" w14:textId="77777777" w:rsidR="00D705B7" w:rsidRPr="00E27D23" w:rsidRDefault="00D705B7" w:rsidP="009A7812">
            <w:pPr>
              <w:pStyle w:val="TAL"/>
            </w:pPr>
          </w:p>
        </w:tc>
        <w:tc>
          <w:tcPr>
            <w:tcW w:w="1096" w:type="dxa"/>
          </w:tcPr>
          <w:p w14:paraId="02178C72" w14:textId="77777777" w:rsidR="00D705B7" w:rsidRPr="00E27D23" w:rsidRDefault="00D705B7" w:rsidP="009A7812">
            <w:pPr>
              <w:pStyle w:val="TAL"/>
            </w:pPr>
          </w:p>
        </w:tc>
      </w:tr>
      <w:tr w:rsidR="00D705B7" w:rsidRPr="00E27D23" w14:paraId="36B6C68B" w14:textId="77777777" w:rsidTr="009A7812">
        <w:tblPrEx>
          <w:tblCellMar>
            <w:left w:w="108" w:type="dxa"/>
            <w:right w:w="108" w:type="dxa"/>
          </w:tblCellMar>
        </w:tblPrEx>
        <w:tc>
          <w:tcPr>
            <w:tcW w:w="4535" w:type="dxa"/>
            <w:tcBorders>
              <w:top w:val="single" w:sz="4" w:space="0" w:color="auto"/>
              <w:bottom w:val="single" w:sz="4" w:space="0" w:color="auto"/>
            </w:tcBorders>
          </w:tcPr>
          <w:p w14:paraId="591CAC6F" w14:textId="77777777" w:rsidR="00D705B7" w:rsidRPr="00E27D23" w:rsidRDefault="00D705B7" w:rsidP="009A7812">
            <w:pPr>
              <w:pStyle w:val="TAL"/>
            </w:pPr>
            <w:r w:rsidRPr="00E27D23">
              <w:t xml:space="preserve">      radioBearerConfig</w:t>
            </w:r>
          </w:p>
        </w:tc>
        <w:tc>
          <w:tcPr>
            <w:tcW w:w="2267" w:type="dxa"/>
          </w:tcPr>
          <w:p w14:paraId="3C101682" w14:textId="77777777" w:rsidR="00D705B7" w:rsidRPr="00E27D23" w:rsidRDefault="00D705B7" w:rsidP="009A7812">
            <w:pPr>
              <w:pStyle w:val="TAL"/>
            </w:pPr>
            <w:r w:rsidRPr="00E27D23">
              <w:t>RadioBearerConfig with condition DRBn</w:t>
            </w:r>
          </w:p>
        </w:tc>
        <w:tc>
          <w:tcPr>
            <w:tcW w:w="1849" w:type="dxa"/>
          </w:tcPr>
          <w:p w14:paraId="503C608D" w14:textId="77777777" w:rsidR="00D705B7" w:rsidRPr="00E27D23" w:rsidRDefault="00D705B7" w:rsidP="009A7812">
            <w:pPr>
              <w:pStyle w:val="TAL"/>
            </w:pPr>
            <w:r w:rsidRPr="00E27D23">
              <w:t>n is chosen as the next available number higher or equal to 2</w:t>
            </w:r>
          </w:p>
        </w:tc>
        <w:tc>
          <w:tcPr>
            <w:tcW w:w="1096" w:type="dxa"/>
          </w:tcPr>
          <w:p w14:paraId="3750ED92" w14:textId="77777777" w:rsidR="00D705B7" w:rsidRPr="00E27D23" w:rsidRDefault="00D705B7" w:rsidP="009A7812">
            <w:pPr>
              <w:pStyle w:val="TAL"/>
            </w:pPr>
          </w:p>
        </w:tc>
      </w:tr>
      <w:tr w:rsidR="00D705B7" w:rsidRPr="00E27D23" w14:paraId="150AD2F6" w14:textId="77777777" w:rsidTr="009A7812">
        <w:tblPrEx>
          <w:tblCellMar>
            <w:left w:w="108" w:type="dxa"/>
            <w:right w:w="108" w:type="dxa"/>
          </w:tblCellMar>
        </w:tblPrEx>
        <w:tc>
          <w:tcPr>
            <w:tcW w:w="4535" w:type="dxa"/>
            <w:tcBorders>
              <w:top w:val="single" w:sz="4" w:space="0" w:color="auto"/>
              <w:bottom w:val="single" w:sz="4" w:space="0" w:color="auto"/>
            </w:tcBorders>
          </w:tcPr>
          <w:p w14:paraId="1CEB876F" w14:textId="77777777" w:rsidR="00D705B7" w:rsidRPr="00E27D23" w:rsidRDefault="00D705B7" w:rsidP="009A7812">
            <w:pPr>
              <w:pStyle w:val="TAL"/>
            </w:pPr>
            <w:r w:rsidRPr="00E27D23">
              <w:t xml:space="preserve">      nonCriticalExtension SEQUENCE {</w:t>
            </w:r>
          </w:p>
        </w:tc>
        <w:tc>
          <w:tcPr>
            <w:tcW w:w="2267" w:type="dxa"/>
          </w:tcPr>
          <w:p w14:paraId="12B76500" w14:textId="77777777" w:rsidR="00D705B7" w:rsidRPr="00E27D23" w:rsidRDefault="00D705B7" w:rsidP="009A7812">
            <w:pPr>
              <w:pStyle w:val="TAL"/>
            </w:pPr>
          </w:p>
        </w:tc>
        <w:tc>
          <w:tcPr>
            <w:tcW w:w="1849" w:type="dxa"/>
          </w:tcPr>
          <w:p w14:paraId="20AA62E8" w14:textId="77777777" w:rsidR="00D705B7" w:rsidRPr="00E27D23" w:rsidRDefault="00D705B7" w:rsidP="009A7812">
            <w:pPr>
              <w:pStyle w:val="TAL"/>
            </w:pPr>
          </w:p>
        </w:tc>
        <w:tc>
          <w:tcPr>
            <w:tcW w:w="1096" w:type="dxa"/>
          </w:tcPr>
          <w:p w14:paraId="43A110B5" w14:textId="77777777" w:rsidR="00D705B7" w:rsidRPr="00E27D23" w:rsidRDefault="00D705B7" w:rsidP="009A7812">
            <w:pPr>
              <w:pStyle w:val="TAL"/>
            </w:pPr>
          </w:p>
        </w:tc>
      </w:tr>
      <w:tr w:rsidR="00D705B7" w:rsidRPr="00E27D23" w14:paraId="3BA2E207" w14:textId="77777777" w:rsidTr="009A7812">
        <w:tblPrEx>
          <w:tblCellMar>
            <w:left w:w="108" w:type="dxa"/>
            <w:right w:w="108" w:type="dxa"/>
          </w:tblCellMar>
        </w:tblPrEx>
        <w:tc>
          <w:tcPr>
            <w:tcW w:w="4535" w:type="dxa"/>
            <w:tcBorders>
              <w:top w:val="single" w:sz="4" w:space="0" w:color="auto"/>
              <w:bottom w:val="single" w:sz="4" w:space="0" w:color="auto"/>
            </w:tcBorders>
          </w:tcPr>
          <w:p w14:paraId="5B4BEDB9" w14:textId="77777777" w:rsidR="00D705B7" w:rsidRPr="00E27D23" w:rsidRDefault="00D705B7" w:rsidP="009A7812">
            <w:pPr>
              <w:pStyle w:val="TAL"/>
            </w:pPr>
            <w:r w:rsidRPr="00E27D23">
              <w:t xml:space="preserve">        masterCellGroup</w:t>
            </w:r>
          </w:p>
        </w:tc>
        <w:tc>
          <w:tcPr>
            <w:tcW w:w="2267" w:type="dxa"/>
          </w:tcPr>
          <w:p w14:paraId="0AEBC18E" w14:textId="77777777" w:rsidR="00D705B7" w:rsidRPr="00E27D23" w:rsidRDefault="00D705B7" w:rsidP="009A7812">
            <w:pPr>
              <w:pStyle w:val="TAL"/>
            </w:pPr>
            <w:r w:rsidRPr="00E27D23">
              <w:t>CellGroupConfig with condition DRBn</w:t>
            </w:r>
          </w:p>
        </w:tc>
        <w:tc>
          <w:tcPr>
            <w:tcW w:w="1849" w:type="dxa"/>
          </w:tcPr>
          <w:p w14:paraId="116D14EB" w14:textId="77777777" w:rsidR="00D705B7" w:rsidRPr="00E27D23" w:rsidRDefault="00D705B7" w:rsidP="009A7812">
            <w:pPr>
              <w:pStyle w:val="TAL"/>
            </w:pPr>
            <w:r w:rsidRPr="00E27D23">
              <w:t>n is set to the same value as for the radioBearerConfig IE</w:t>
            </w:r>
          </w:p>
        </w:tc>
        <w:tc>
          <w:tcPr>
            <w:tcW w:w="1096" w:type="dxa"/>
          </w:tcPr>
          <w:p w14:paraId="20C834EB" w14:textId="77777777" w:rsidR="00D705B7" w:rsidRPr="00E27D23" w:rsidRDefault="00D705B7" w:rsidP="009A7812">
            <w:pPr>
              <w:pStyle w:val="TAL"/>
            </w:pPr>
          </w:p>
        </w:tc>
      </w:tr>
      <w:tr w:rsidR="00D705B7" w:rsidRPr="00E27D23" w14:paraId="280421D7" w14:textId="77777777" w:rsidTr="009A7812">
        <w:tblPrEx>
          <w:tblCellMar>
            <w:left w:w="108" w:type="dxa"/>
            <w:right w:w="108" w:type="dxa"/>
          </w:tblCellMar>
        </w:tblPrEx>
        <w:tc>
          <w:tcPr>
            <w:tcW w:w="4535" w:type="dxa"/>
            <w:tcBorders>
              <w:top w:val="single" w:sz="4" w:space="0" w:color="auto"/>
              <w:bottom w:val="single" w:sz="4" w:space="0" w:color="auto"/>
            </w:tcBorders>
          </w:tcPr>
          <w:p w14:paraId="72C60B65" w14:textId="77777777" w:rsidR="00D705B7" w:rsidRPr="00E27D23" w:rsidRDefault="00D705B7" w:rsidP="009A7812">
            <w:pPr>
              <w:pStyle w:val="TAL"/>
            </w:pPr>
            <w:r w:rsidRPr="00E27D23">
              <w:t xml:space="preserve">        dedicatedNAS-MessageList SEQUENCE (SIZE(1..maxDRB)) OF DedicatedNAS-Message {}</w:t>
            </w:r>
          </w:p>
        </w:tc>
        <w:tc>
          <w:tcPr>
            <w:tcW w:w="2267" w:type="dxa"/>
          </w:tcPr>
          <w:p w14:paraId="32B00E43" w14:textId="77777777" w:rsidR="00D705B7" w:rsidRPr="00E27D23" w:rsidRDefault="00D705B7" w:rsidP="009A7812">
            <w:pPr>
              <w:pStyle w:val="TAL"/>
            </w:pPr>
            <w:r w:rsidRPr="00E27D23">
              <w:t>DedicatedNAS-Message</w:t>
            </w:r>
          </w:p>
        </w:tc>
        <w:tc>
          <w:tcPr>
            <w:tcW w:w="1849" w:type="dxa"/>
          </w:tcPr>
          <w:p w14:paraId="272001D3" w14:textId="77777777" w:rsidR="00D705B7" w:rsidRPr="00E27D23" w:rsidRDefault="00D705B7" w:rsidP="009A7812">
            <w:pPr>
              <w:pStyle w:val="TAL"/>
            </w:pPr>
          </w:p>
        </w:tc>
        <w:tc>
          <w:tcPr>
            <w:tcW w:w="1096" w:type="dxa"/>
          </w:tcPr>
          <w:p w14:paraId="11F2BB32" w14:textId="77777777" w:rsidR="00D705B7" w:rsidRPr="00E27D23" w:rsidRDefault="00D705B7" w:rsidP="009A7812">
            <w:pPr>
              <w:pStyle w:val="TAL"/>
            </w:pPr>
          </w:p>
        </w:tc>
      </w:tr>
      <w:tr w:rsidR="00D705B7" w:rsidRPr="00E27D23" w14:paraId="4B02CB56" w14:textId="77777777" w:rsidTr="009A7812">
        <w:tblPrEx>
          <w:tblCellMar>
            <w:left w:w="108" w:type="dxa"/>
            <w:right w:w="108" w:type="dxa"/>
          </w:tblCellMar>
        </w:tblPrEx>
        <w:tc>
          <w:tcPr>
            <w:tcW w:w="4535" w:type="dxa"/>
            <w:tcBorders>
              <w:top w:val="nil"/>
              <w:bottom w:val="single" w:sz="4" w:space="0" w:color="auto"/>
            </w:tcBorders>
          </w:tcPr>
          <w:p w14:paraId="4193032E" w14:textId="77777777" w:rsidR="00D705B7" w:rsidRPr="00E27D23" w:rsidRDefault="00D705B7" w:rsidP="009A7812">
            <w:pPr>
              <w:pStyle w:val="TAL"/>
            </w:pPr>
            <w:r w:rsidRPr="00E27D23">
              <w:t xml:space="preserve">      }</w:t>
            </w:r>
          </w:p>
        </w:tc>
        <w:tc>
          <w:tcPr>
            <w:tcW w:w="2267" w:type="dxa"/>
          </w:tcPr>
          <w:p w14:paraId="3FEDDFE4" w14:textId="77777777" w:rsidR="00D705B7" w:rsidRPr="00E27D23" w:rsidRDefault="00D705B7" w:rsidP="009A7812">
            <w:pPr>
              <w:pStyle w:val="TAL"/>
            </w:pPr>
          </w:p>
        </w:tc>
        <w:tc>
          <w:tcPr>
            <w:tcW w:w="1849" w:type="dxa"/>
          </w:tcPr>
          <w:p w14:paraId="23B3020D" w14:textId="77777777" w:rsidR="00D705B7" w:rsidRPr="00E27D23" w:rsidRDefault="00D705B7" w:rsidP="009A7812">
            <w:pPr>
              <w:pStyle w:val="TAL"/>
            </w:pPr>
          </w:p>
        </w:tc>
        <w:tc>
          <w:tcPr>
            <w:tcW w:w="1096" w:type="dxa"/>
          </w:tcPr>
          <w:p w14:paraId="2562667F" w14:textId="77777777" w:rsidR="00D705B7" w:rsidRPr="00E27D23" w:rsidRDefault="00D705B7" w:rsidP="009A7812">
            <w:pPr>
              <w:pStyle w:val="TAL"/>
            </w:pPr>
          </w:p>
        </w:tc>
      </w:tr>
      <w:tr w:rsidR="00D705B7" w:rsidRPr="00E27D23" w14:paraId="41E5EA33" w14:textId="77777777" w:rsidTr="009A7812">
        <w:tblPrEx>
          <w:tblCellMar>
            <w:left w:w="108" w:type="dxa"/>
            <w:right w:w="108" w:type="dxa"/>
          </w:tblCellMar>
        </w:tblPrEx>
        <w:tc>
          <w:tcPr>
            <w:tcW w:w="4535" w:type="dxa"/>
            <w:tcBorders>
              <w:bottom w:val="single" w:sz="4" w:space="0" w:color="auto"/>
            </w:tcBorders>
          </w:tcPr>
          <w:p w14:paraId="453F7ABC" w14:textId="77777777" w:rsidR="00D705B7" w:rsidRPr="00E27D23" w:rsidRDefault="00D705B7" w:rsidP="009A7812">
            <w:pPr>
              <w:pStyle w:val="TAL"/>
            </w:pPr>
            <w:r w:rsidRPr="00E27D23">
              <w:t xml:space="preserve">    }</w:t>
            </w:r>
          </w:p>
        </w:tc>
        <w:tc>
          <w:tcPr>
            <w:tcW w:w="2267" w:type="dxa"/>
          </w:tcPr>
          <w:p w14:paraId="2F5445A1" w14:textId="77777777" w:rsidR="00D705B7" w:rsidRPr="00E27D23" w:rsidRDefault="00D705B7" w:rsidP="009A7812">
            <w:pPr>
              <w:pStyle w:val="TAL"/>
            </w:pPr>
          </w:p>
        </w:tc>
        <w:tc>
          <w:tcPr>
            <w:tcW w:w="1849" w:type="dxa"/>
          </w:tcPr>
          <w:p w14:paraId="4F000854" w14:textId="77777777" w:rsidR="00D705B7" w:rsidRPr="00E27D23" w:rsidRDefault="00D705B7" w:rsidP="009A7812">
            <w:pPr>
              <w:pStyle w:val="TAL"/>
            </w:pPr>
          </w:p>
        </w:tc>
        <w:tc>
          <w:tcPr>
            <w:tcW w:w="1096" w:type="dxa"/>
          </w:tcPr>
          <w:p w14:paraId="4F4C6C5C" w14:textId="77777777" w:rsidR="00D705B7" w:rsidRPr="00E27D23" w:rsidRDefault="00D705B7" w:rsidP="009A7812">
            <w:pPr>
              <w:pStyle w:val="TAL"/>
            </w:pPr>
          </w:p>
        </w:tc>
      </w:tr>
      <w:tr w:rsidR="00D705B7" w:rsidRPr="00E27D23" w14:paraId="3BFD025F" w14:textId="77777777" w:rsidTr="009A7812">
        <w:tblPrEx>
          <w:tblCellMar>
            <w:left w:w="108" w:type="dxa"/>
            <w:right w:w="108" w:type="dxa"/>
          </w:tblCellMar>
        </w:tblPrEx>
        <w:tc>
          <w:tcPr>
            <w:tcW w:w="4535" w:type="dxa"/>
            <w:tcBorders>
              <w:bottom w:val="single" w:sz="4" w:space="0" w:color="auto"/>
            </w:tcBorders>
          </w:tcPr>
          <w:p w14:paraId="2C568C22" w14:textId="77777777" w:rsidR="00D705B7" w:rsidRPr="00E27D23" w:rsidRDefault="00D705B7" w:rsidP="009A7812">
            <w:pPr>
              <w:pStyle w:val="TAL"/>
            </w:pPr>
            <w:r w:rsidRPr="00E27D23">
              <w:t xml:space="preserve">  }</w:t>
            </w:r>
          </w:p>
        </w:tc>
        <w:tc>
          <w:tcPr>
            <w:tcW w:w="2267" w:type="dxa"/>
          </w:tcPr>
          <w:p w14:paraId="0F4AB385" w14:textId="77777777" w:rsidR="00D705B7" w:rsidRPr="00E27D23" w:rsidRDefault="00D705B7" w:rsidP="009A7812">
            <w:pPr>
              <w:pStyle w:val="TAL"/>
            </w:pPr>
          </w:p>
        </w:tc>
        <w:tc>
          <w:tcPr>
            <w:tcW w:w="1849" w:type="dxa"/>
          </w:tcPr>
          <w:p w14:paraId="3FD5AD83" w14:textId="77777777" w:rsidR="00D705B7" w:rsidRPr="00E27D23" w:rsidRDefault="00D705B7" w:rsidP="009A7812">
            <w:pPr>
              <w:pStyle w:val="TAL"/>
            </w:pPr>
          </w:p>
        </w:tc>
        <w:tc>
          <w:tcPr>
            <w:tcW w:w="1096" w:type="dxa"/>
          </w:tcPr>
          <w:p w14:paraId="036E5D46" w14:textId="77777777" w:rsidR="00D705B7" w:rsidRPr="00E27D23" w:rsidRDefault="00D705B7" w:rsidP="009A7812">
            <w:pPr>
              <w:pStyle w:val="TAL"/>
            </w:pPr>
          </w:p>
        </w:tc>
      </w:tr>
      <w:tr w:rsidR="00D705B7" w:rsidRPr="00E27D23" w14:paraId="43760D25" w14:textId="77777777" w:rsidTr="009A7812">
        <w:tblPrEx>
          <w:tblCellMar>
            <w:left w:w="108" w:type="dxa"/>
            <w:right w:w="108" w:type="dxa"/>
          </w:tblCellMar>
        </w:tblPrEx>
        <w:tc>
          <w:tcPr>
            <w:tcW w:w="4535" w:type="dxa"/>
            <w:tcBorders>
              <w:bottom w:val="single" w:sz="4" w:space="0" w:color="auto"/>
            </w:tcBorders>
          </w:tcPr>
          <w:p w14:paraId="7450DC56" w14:textId="77777777" w:rsidR="00D705B7" w:rsidRPr="00E27D23" w:rsidRDefault="00D705B7" w:rsidP="009A7812">
            <w:pPr>
              <w:pStyle w:val="TAL"/>
            </w:pPr>
            <w:r w:rsidRPr="00E27D23">
              <w:t>}</w:t>
            </w:r>
          </w:p>
        </w:tc>
        <w:tc>
          <w:tcPr>
            <w:tcW w:w="2267" w:type="dxa"/>
          </w:tcPr>
          <w:p w14:paraId="5D21C9AC" w14:textId="77777777" w:rsidR="00D705B7" w:rsidRPr="00E27D23" w:rsidRDefault="00D705B7" w:rsidP="009A7812">
            <w:pPr>
              <w:pStyle w:val="TAL"/>
            </w:pPr>
          </w:p>
        </w:tc>
        <w:tc>
          <w:tcPr>
            <w:tcW w:w="1849" w:type="dxa"/>
          </w:tcPr>
          <w:p w14:paraId="7442C431" w14:textId="77777777" w:rsidR="00D705B7" w:rsidRPr="00E27D23" w:rsidRDefault="00D705B7" w:rsidP="009A7812">
            <w:pPr>
              <w:pStyle w:val="TAL"/>
            </w:pPr>
          </w:p>
        </w:tc>
        <w:tc>
          <w:tcPr>
            <w:tcW w:w="1096" w:type="dxa"/>
          </w:tcPr>
          <w:p w14:paraId="406D7D8B" w14:textId="77777777" w:rsidR="00D705B7" w:rsidRPr="00E27D23" w:rsidRDefault="00D705B7" w:rsidP="009A7812">
            <w:pPr>
              <w:pStyle w:val="TAL"/>
            </w:pPr>
          </w:p>
        </w:tc>
      </w:tr>
    </w:tbl>
    <w:p w14:paraId="22E32181" w14:textId="77777777" w:rsidR="00D705B7" w:rsidRPr="00E27D23" w:rsidRDefault="00D705B7" w:rsidP="00D705B7"/>
    <w:p w14:paraId="7E891C43" w14:textId="77777777" w:rsidR="00D705B7" w:rsidRPr="00E27D23" w:rsidRDefault="00D705B7" w:rsidP="00D705B7">
      <w:pPr>
        <w:pStyle w:val="TH"/>
      </w:pPr>
      <w:r w:rsidRPr="00E27D23">
        <w:rPr>
          <w:color w:val="000000"/>
        </w:rPr>
        <w:t>Table 14.2.5.2.2.3.3-7</w:t>
      </w:r>
      <w:r w:rsidRPr="00E27D23">
        <w:t>:</w:t>
      </w:r>
      <w:r w:rsidRPr="00E27D23">
        <w:rPr>
          <w:i/>
          <w:iCs/>
        </w:rPr>
        <w:t xml:space="preserve"> RRCReconfiguration</w:t>
      </w:r>
      <w:r w:rsidRPr="00E27D23">
        <w:t xml:space="preserve"> (step 21, Table 14.2.5.2.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E27D23" w14:paraId="576E8BB9" w14:textId="77777777" w:rsidTr="009A7812">
        <w:tc>
          <w:tcPr>
            <w:tcW w:w="9738" w:type="dxa"/>
            <w:gridSpan w:val="4"/>
          </w:tcPr>
          <w:p w14:paraId="6D0E44B3" w14:textId="77777777" w:rsidR="00D705B7" w:rsidRPr="00E27D23" w:rsidRDefault="00D705B7" w:rsidP="009A7812">
            <w:pPr>
              <w:pStyle w:val="TAL"/>
            </w:pPr>
            <w:r w:rsidRPr="00E27D23">
              <w:t xml:space="preserve">Derivation Path: TS 38.508-1 [4], Table 4.6.1-13 and condition NR </w:t>
            </w:r>
          </w:p>
        </w:tc>
      </w:tr>
      <w:tr w:rsidR="00D705B7" w:rsidRPr="00E27D23" w14:paraId="5DB3E040" w14:textId="77777777" w:rsidTr="009A7812">
        <w:tblPrEx>
          <w:tblCellMar>
            <w:left w:w="108" w:type="dxa"/>
            <w:right w:w="108" w:type="dxa"/>
          </w:tblCellMar>
        </w:tblPrEx>
        <w:tc>
          <w:tcPr>
            <w:tcW w:w="4535" w:type="dxa"/>
          </w:tcPr>
          <w:p w14:paraId="46F32C6C" w14:textId="77777777" w:rsidR="00D705B7" w:rsidRPr="00E27D23" w:rsidRDefault="00D705B7" w:rsidP="009A7812">
            <w:pPr>
              <w:pStyle w:val="TAH"/>
            </w:pPr>
            <w:r w:rsidRPr="00E27D23">
              <w:t>Information Element</w:t>
            </w:r>
          </w:p>
        </w:tc>
        <w:tc>
          <w:tcPr>
            <w:tcW w:w="2267" w:type="dxa"/>
          </w:tcPr>
          <w:p w14:paraId="79FBFA81" w14:textId="77777777" w:rsidR="00D705B7" w:rsidRPr="00E27D23" w:rsidRDefault="00D705B7" w:rsidP="009A7812">
            <w:pPr>
              <w:pStyle w:val="TAH"/>
            </w:pPr>
            <w:r w:rsidRPr="00E27D23">
              <w:t>Value/remark</w:t>
            </w:r>
          </w:p>
        </w:tc>
        <w:tc>
          <w:tcPr>
            <w:tcW w:w="1700" w:type="dxa"/>
          </w:tcPr>
          <w:p w14:paraId="52C62DCF" w14:textId="77777777" w:rsidR="00D705B7" w:rsidRPr="00E27D23" w:rsidRDefault="00D705B7" w:rsidP="009A7812">
            <w:pPr>
              <w:pStyle w:val="TAH"/>
            </w:pPr>
            <w:r w:rsidRPr="00E27D23">
              <w:t>Comment</w:t>
            </w:r>
          </w:p>
        </w:tc>
        <w:tc>
          <w:tcPr>
            <w:tcW w:w="1245" w:type="dxa"/>
          </w:tcPr>
          <w:p w14:paraId="17D83D49" w14:textId="77777777" w:rsidR="00D705B7" w:rsidRPr="00E27D23" w:rsidRDefault="00D705B7" w:rsidP="009A7812">
            <w:pPr>
              <w:pStyle w:val="TAH"/>
            </w:pPr>
            <w:r w:rsidRPr="00E27D23">
              <w:t>Condition</w:t>
            </w:r>
          </w:p>
        </w:tc>
      </w:tr>
      <w:tr w:rsidR="00D705B7" w:rsidRPr="00E27D23" w14:paraId="6A572C08" w14:textId="77777777" w:rsidTr="009A7812">
        <w:tblPrEx>
          <w:tblCellMar>
            <w:left w:w="108" w:type="dxa"/>
            <w:right w:w="108" w:type="dxa"/>
          </w:tblCellMar>
        </w:tblPrEx>
        <w:tc>
          <w:tcPr>
            <w:tcW w:w="4535" w:type="dxa"/>
          </w:tcPr>
          <w:p w14:paraId="58AEE312" w14:textId="77777777" w:rsidR="00D705B7" w:rsidRPr="00E27D23" w:rsidRDefault="00D705B7" w:rsidP="009A7812">
            <w:pPr>
              <w:pStyle w:val="TAL"/>
            </w:pPr>
            <w:r w:rsidRPr="00E27D23">
              <w:t>RRCReconfiguration ::= SEQUENCE {</w:t>
            </w:r>
          </w:p>
        </w:tc>
        <w:tc>
          <w:tcPr>
            <w:tcW w:w="2267" w:type="dxa"/>
          </w:tcPr>
          <w:p w14:paraId="484A11FD" w14:textId="77777777" w:rsidR="00D705B7" w:rsidRPr="00E27D23" w:rsidRDefault="00D705B7" w:rsidP="009A7812">
            <w:pPr>
              <w:pStyle w:val="TAL"/>
            </w:pPr>
          </w:p>
        </w:tc>
        <w:tc>
          <w:tcPr>
            <w:tcW w:w="1700" w:type="dxa"/>
          </w:tcPr>
          <w:p w14:paraId="5CA0F8B1" w14:textId="77777777" w:rsidR="00D705B7" w:rsidRPr="00E27D23" w:rsidRDefault="00D705B7" w:rsidP="009A7812">
            <w:pPr>
              <w:pStyle w:val="TAL"/>
            </w:pPr>
          </w:p>
        </w:tc>
        <w:tc>
          <w:tcPr>
            <w:tcW w:w="1245" w:type="dxa"/>
          </w:tcPr>
          <w:p w14:paraId="267179B7" w14:textId="77777777" w:rsidR="00D705B7" w:rsidRPr="00E27D23" w:rsidRDefault="00D705B7" w:rsidP="009A7812">
            <w:pPr>
              <w:pStyle w:val="TAL"/>
            </w:pPr>
          </w:p>
        </w:tc>
      </w:tr>
      <w:tr w:rsidR="00D705B7" w:rsidRPr="00E27D23" w14:paraId="51ECC701" w14:textId="77777777" w:rsidTr="009A7812">
        <w:tblPrEx>
          <w:tblCellMar>
            <w:left w:w="108" w:type="dxa"/>
            <w:right w:w="108" w:type="dxa"/>
          </w:tblCellMar>
        </w:tblPrEx>
        <w:tc>
          <w:tcPr>
            <w:tcW w:w="4535" w:type="dxa"/>
          </w:tcPr>
          <w:p w14:paraId="2D4124D8" w14:textId="77777777" w:rsidR="00D705B7" w:rsidRPr="00E27D23" w:rsidRDefault="00D705B7" w:rsidP="009A7812">
            <w:pPr>
              <w:pStyle w:val="TAL"/>
            </w:pPr>
            <w:r w:rsidRPr="00E27D23">
              <w:t xml:space="preserve">  criticalExtensions CHOICE {</w:t>
            </w:r>
          </w:p>
        </w:tc>
        <w:tc>
          <w:tcPr>
            <w:tcW w:w="2267" w:type="dxa"/>
          </w:tcPr>
          <w:p w14:paraId="372F4890" w14:textId="77777777" w:rsidR="00D705B7" w:rsidRPr="00E27D23" w:rsidRDefault="00D705B7" w:rsidP="009A7812">
            <w:pPr>
              <w:pStyle w:val="TAL"/>
            </w:pPr>
          </w:p>
        </w:tc>
        <w:tc>
          <w:tcPr>
            <w:tcW w:w="1700" w:type="dxa"/>
          </w:tcPr>
          <w:p w14:paraId="2BFF8AD7" w14:textId="77777777" w:rsidR="00D705B7" w:rsidRPr="00E27D23" w:rsidRDefault="00D705B7" w:rsidP="009A7812">
            <w:pPr>
              <w:pStyle w:val="TAL"/>
            </w:pPr>
          </w:p>
        </w:tc>
        <w:tc>
          <w:tcPr>
            <w:tcW w:w="1245" w:type="dxa"/>
          </w:tcPr>
          <w:p w14:paraId="057E1B5F" w14:textId="77777777" w:rsidR="00D705B7" w:rsidRPr="00E27D23" w:rsidRDefault="00D705B7" w:rsidP="009A7812">
            <w:pPr>
              <w:pStyle w:val="TAL"/>
            </w:pPr>
          </w:p>
        </w:tc>
      </w:tr>
      <w:tr w:rsidR="00D705B7" w:rsidRPr="00E27D23" w14:paraId="61816816" w14:textId="77777777" w:rsidTr="009A7812">
        <w:tblPrEx>
          <w:tblCellMar>
            <w:left w:w="108" w:type="dxa"/>
            <w:right w:w="108" w:type="dxa"/>
          </w:tblCellMar>
        </w:tblPrEx>
        <w:tc>
          <w:tcPr>
            <w:tcW w:w="4535" w:type="dxa"/>
            <w:tcBorders>
              <w:bottom w:val="single" w:sz="4" w:space="0" w:color="auto"/>
            </w:tcBorders>
          </w:tcPr>
          <w:p w14:paraId="039B53C0" w14:textId="77777777" w:rsidR="00D705B7" w:rsidRPr="00E27D23" w:rsidRDefault="00D705B7" w:rsidP="009A7812">
            <w:pPr>
              <w:pStyle w:val="TAL"/>
            </w:pPr>
            <w:r w:rsidRPr="00E27D23">
              <w:t xml:space="preserve">    rrcReconfiguration ::= SEQUENCE {</w:t>
            </w:r>
          </w:p>
        </w:tc>
        <w:tc>
          <w:tcPr>
            <w:tcW w:w="2267" w:type="dxa"/>
          </w:tcPr>
          <w:p w14:paraId="78E88CD1" w14:textId="77777777" w:rsidR="00D705B7" w:rsidRPr="00E27D23" w:rsidRDefault="00D705B7" w:rsidP="009A7812">
            <w:pPr>
              <w:pStyle w:val="TAL"/>
            </w:pPr>
          </w:p>
        </w:tc>
        <w:tc>
          <w:tcPr>
            <w:tcW w:w="1700" w:type="dxa"/>
          </w:tcPr>
          <w:p w14:paraId="0C6F243E" w14:textId="77777777" w:rsidR="00D705B7" w:rsidRPr="00E27D23" w:rsidRDefault="00D705B7" w:rsidP="009A7812">
            <w:pPr>
              <w:pStyle w:val="TAL"/>
            </w:pPr>
          </w:p>
        </w:tc>
        <w:tc>
          <w:tcPr>
            <w:tcW w:w="1245" w:type="dxa"/>
          </w:tcPr>
          <w:p w14:paraId="1ECE0ACF" w14:textId="77777777" w:rsidR="00D705B7" w:rsidRPr="00E27D23" w:rsidRDefault="00D705B7" w:rsidP="009A7812">
            <w:pPr>
              <w:pStyle w:val="TAL"/>
            </w:pPr>
          </w:p>
        </w:tc>
      </w:tr>
      <w:tr w:rsidR="00D705B7" w:rsidRPr="00E27D23" w14:paraId="528A8E87" w14:textId="77777777" w:rsidTr="009A7812">
        <w:tblPrEx>
          <w:tblCellMar>
            <w:left w:w="108" w:type="dxa"/>
            <w:right w:w="108" w:type="dxa"/>
          </w:tblCellMar>
        </w:tblPrEx>
        <w:tc>
          <w:tcPr>
            <w:tcW w:w="4535" w:type="dxa"/>
            <w:tcBorders>
              <w:top w:val="single" w:sz="4" w:space="0" w:color="auto"/>
              <w:bottom w:val="single" w:sz="4" w:space="0" w:color="auto"/>
            </w:tcBorders>
          </w:tcPr>
          <w:p w14:paraId="3C82F95F" w14:textId="77777777" w:rsidR="00D705B7" w:rsidRPr="00E27D23" w:rsidRDefault="00D705B7" w:rsidP="009A7812">
            <w:pPr>
              <w:pStyle w:val="TAL"/>
            </w:pPr>
            <w:r w:rsidRPr="00E27D23">
              <w:t xml:space="preserve">      radioBearerConfig</w:t>
            </w:r>
          </w:p>
        </w:tc>
        <w:tc>
          <w:tcPr>
            <w:tcW w:w="2267" w:type="dxa"/>
          </w:tcPr>
          <w:p w14:paraId="07A58223" w14:textId="77777777" w:rsidR="00D705B7" w:rsidRPr="00E27D23" w:rsidRDefault="00D705B7" w:rsidP="009A7812">
            <w:pPr>
              <w:pStyle w:val="TAL"/>
            </w:pPr>
            <w:r w:rsidRPr="00E27D23">
              <w:t>RadioBearerConfig with condition MRBm and UM_PTM</w:t>
            </w:r>
          </w:p>
        </w:tc>
        <w:tc>
          <w:tcPr>
            <w:tcW w:w="1700" w:type="dxa"/>
          </w:tcPr>
          <w:p w14:paraId="737E3D45" w14:textId="77777777" w:rsidR="00D705B7" w:rsidRPr="00E27D23" w:rsidRDefault="00D705B7" w:rsidP="009A7812">
            <w:pPr>
              <w:pStyle w:val="TAL"/>
              <w:rPr>
                <w:lang w:eastAsia="zh-CN"/>
              </w:rPr>
            </w:pPr>
            <w:r w:rsidRPr="00E27D23">
              <w:rPr>
                <w:lang w:eastAsia="zh-CN"/>
              </w:rPr>
              <w:t>m=1</w:t>
            </w:r>
          </w:p>
          <w:p w14:paraId="4D0187FC" w14:textId="77777777" w:rsidR="00D705B7" w:rsidRPr="00E27D23" w:rsidRDefault="00D705B7" w:rsidP="009A7812">
            <w:pPr>
              <w:pStyle w:val="TAL"/>
              <w:rPr>
                <w:lang w:eastAsia="zh-CN"/>
              </w:rPr>
            </w:pPr>
          </w:p>
        </w:tc>
        <w:tc>
          <w:tcPr>
            <w:tcW w:w="1245" w:type="dxa"/>
          </w:tcPr>
          <w:p w14:paraId="4ECABB91" w14:textId="77777777" w:rsidR="00D705B7" w:rsidRPr="00E27D23" w:rsidRDefault="00D705B7" w:rsidP="009A7812">
            <w:pPr>
              <w:pStyle w:val="TAL"/>
            </w:pPr>
          </w:p>
        </w:tc>
      </w:tr>
      <w:tr w:rsidR="00D705B7" w:rsidRPr="00E27D23" w14:paraId="7A9FF152" w14:textId="77777777" w:rsidTr="009A7812">
        <w:tblPrEx>
          <w:tblCellMar>
            <w:left w:w="108" w:type="dxa"/>
            <w:right w:w="108" w:type="dxa"/>
          </w:tblCellMar>
        </w:tblPrEx>
        <w:tc>
          <w:tcPr>
            <w:tcW w:w="4535" w:type="dxa"/>
            <w:tcBorders>
              <w:top w:val="single" w:sz="4" w:space="0" w:color="auto"/>
              <w:bottom w:val="single" w:sz="4" w:space="0" w:color="auto"/>
            </w:tcBorders>
          </w:tcPr>
          <w:p w14:paraId="288ABD9E" w14:textId="77777777" w:rsidR="00D705B7" w:rsidRPr="00E27D23" w:rsidRDefault="00D705B7" w:rsidP="009A7812">
            <w:pPr>
              <w:pStyle w:val="TAL"/>
            </w:pPr>
            <w:r w:rsidRPr="00E27D23">
              <w:t xml:space="preserve">      nonCriticalExtension SEQUENCE {</w:t>
            </w:r>
          </w:p>
        </w:tc>
        <w:tc>
          <w:tcPr>
            <w:tcW w:w="2267" w:type="dxa"/>
          </w:tcPr>
          <w:p w14:paraId="6D991171" w14:textId="77777777" w:rsidR="00D705B7" w:rsidRPr="00E27D23" w:rsidRDefault="00D705B7" w:rsidP="009A7812">
            <w:pPr>
              <w:pStyle w:val="TAL"/>
            </w:pPr>
          </w:p>
        </w:tc>
        <w:tc>
          <w:tcPr>
            <w:tcW w:w="1700" w:type="dxa"/>
          </w:tcPr>
          <w:p w14:paraId="243EFAFD" w14:textId="77777777" w:rsidR="00D705B7" w:rsidRPr="00E27D23" w:rsidRDefault="00D705B7" w:rsidP="009A7812">
            <w:pPr>
              <w:pStyle w:val="TAL"/>
            </w:pPr>
          </w:p>
        </w:tc>
        <w:tc>
          <w:tcPr>
            <w:tcW w:w="1245" w:type="dxa"/>
          </w:tcPr>
          <w:p w14:paraId="1F2F74C8" w14:textId="77777777" w:rsidR="00D705B7" w:rsidRPr="00E27D23" w:rsidRDefault="00D705B7" w:rsidP="009A7812">
            <w:pPr>
              <w:pStyle w:val="TAL"/>
            </w:pPr>
          </w:p>
        </w:tc>
      </w:tr>
      <w:tr w:rsidR="00D705B7" w:rsidRPr="00E27D23" w14:paraId="3BC0373B" w14:textId="77777777" w:rsidTr="009A7812">
        <w:tblPrEx>
          <w:tblCellMar>
            <w:left w:w="108" w:type="dxa"/>
            <w:right w:w="108" w:type="dxa"/>
          </w:tblCellMar>
        </w:tblPrEx>
        <w:tc>
          <w:tcPr>
            <w:tcW w:w="4535" w:type="dxa"/>
            <w:tcBorders>
              <w:top w:val="single" w:sz="4" w:space="0" w:color="auto"/>
              <w:bottom w:val="single" w:sz="4" w:space="0" w:color="auto"/>
            </w:tcBorders>
          </w:tcPr>
          <w:p w14:paraId="64F9E0BB" w14:textId="77777777" w:rsidR="00D705B7" w:rsidRPr="00E27D23" w:rsidRDefault="00D705B7" w:rsidP="009A7812">
            <w:pPr>
              <w:pStyle w:val="TAL"/>
            </w:pPr>
            <w:r w:rsidRPr="00E27D23">
              <w:t xml:space="preserve">        masterCellGroup</w:t>
            </w:r>
          </w:p>
        </w:tc>
        <w:tc>
          <w:tcPr>
            <w:tcW w:w="2267" w:type="dxa"/>
          </w:tcPr>
          <w:p w14:paraId="612F4F35" w14:textId="77777777" w:rsidR="00D705B7" w:rsidRPr="00E27D23" w:rsidRDefault="00D705B7" w:rsidP="009A7812">
            <w:pPr>
              <w:pStyle w:val="TAL"/>
            </w:pPr>
            <w:r w:rsidRPr="00E27D23">
              <w:t xml:space="preserve">CellGroupConfig with condition MRBm and </w:t>
            </w:r>
            <w:r w:rsidRPr="00E27D23">
              <w:rPr>
                <w:lang w:eastAsia="zh-CN"/>
              </w:rPr>
              <w:t>UM_PTM</w:t>
            </w:r>
          </w:p>
        </w:tc>
        <w:tc>
          <w:tcPr>
            <w:tcW w:w="1700" w:type="dxa"/>
          </w:tcPr>
          <w:p w14:paraId="6EFE85F5" w14:textId="77777777" w:rsidR="00D705B7" w:rsidRPr="00E27D23" w:rsidRDefault="00D705B7" w:rsidP="009A7812">
            <w:pPr>
              <w:pStyle w:val="TAL"/>
              <w:rPr>
                <w:lang w:eastAsia="zh-CN"/>
              </w:rPr>
            </w:pPr>
            <w:r w:rsidRPr="00E27D23">
              <w:rPr>
                <w:lang w:eastAsia="zh-CN"/>
              </w:rPr>
              <w:t>m=1</w:t>
            </w:r>
          </w:p>
          <w:p w14:paraId="356602D0" w14:textId="77777777" w:rsidR="00D705B7" w:rsidRPr="00E27D23" w:rsidRDefault="00D705B7" w:rsidP="009A7812">
            <w:pPr>
              <w:pStyle w:val="TAL"/>
              <w:rPr>
                <w:lang w:eastAsia="zh-CN"/>
              </w:rPr>
            </w:pPr>
          </w:p>
        </w:tc>
        <w:tc>
          <w:tcPr>
            <w:tcW w:w="1245" w:type="dxa"/>
          </w:tcPr>
          <w:p w14:paraId="2586B450" w14:textId="77777777" w:rsidR="00D705B7" w:rsidRPr="00E27D23" w:rsidRDefault="00D705B7" w:rsidP="009A7812">
            <w:pPr>
              <w:pStyle w:val="TAL"/>
            </w:pPr>
          </w:p>
        </w:tc>
      </w:tr>
      <w:tr w:rsidR="00D705B7" w:rsidRPr="00E27D23" w14:paraId="2E035299" w14:textId="77777777" w:rsidTr="009A7812">
        <w:tblPrEx>
          <w:tblCellMar>
            <w:left w:w="108" w:type="dxa"/>
            <w:right w:w="108" w:type="dxa"/>
          </w:tblCellMar>
        </w:tblPrEx>
        <w:tc>
          <w:tcPr>
            <w:tcW w:w="4535" w:type="dxa"/>
            <w:tcBorders>
              <w:top w:val="single" w:sz="4" w:space="0" w:color="auto"/>
              <w:bottom w:val="single" w:sz="4" w:space="0" w:color="auto"/>
            </w:tcBorders>
          </w:tcPr>
          <w:p w14:paraId="5813A7ED" w14:textId="77777777" w:rsidR="00D705B7" w:rsidRPr="00E27D23" w:rsidRDefault="00D705B7" w:rsidP="009A7812">
            <w:pPr>
              <w:pStyle w:val="TAL"/>
            </w:pPr>
            <w:r w:rsidRPr="00E27D23">
              <w:t xml:space="preserve">        dedicatedNAS-MessageList SEQUENCE (SIZE(1..maxDRB)) OF DedicatedNAS-Message {}</w:t>
            </w:r>
          </w:p>
        </w:tc>
        <w:tc>
          <w:tcPr>
            <w:tcW w:w="2267" w:type="dxa"/>
          </w:tcPr>
          <w:p w14:paraId="051E129B" w14:textId="77777777" w:rsidR="00D705B7" w:rsidRPr="00E27D23" w:rsidRDefault="00D705B7" w:rsidP="009A7812">
            <w:pPr>
              <w:pStyle w:val="TAL"/>
            </w:pPr>
            <w:r w:rsidRPr="00E27D23">
              <w:t>DedicatedNAS-Message</w:t>
            </w:r>
          </w:p>
        </w:tc>
        <w:tc>
          <w:tcPr>
            <w:tcW w:w="1700" w:type="dxa"/>
          </w:tcPr>
          <w:p w14:paraId="6DBC802D" w14:textId="77777777" w:rsidR="00D705B7" w:rsidRPr="00E27D23" w:rsidRDefault="00D705B7" w:rsidP="009A7812">
            <w:pPr>
              <w:pStyle w:val="TAL"/>
            </w:pPr>
          </w:p>
        </w:tc>
        <w:tc>
          <w:tcPr>
            <w:tcW w:w="1245" w:type="dxa"/>
          </w:tcPr>
          <w:p w14:paraId="738E1D34" w14:textId="77777777" w:rsidR="00D705B7" w:rsidRPr="00E27D23" w:rsidRDefault="00D705B7" w:rsidP="009A7812">
            <w:pPr>
              <w:pStyle w:val="TAL"/>
            </w:pPr>
          </w:p>
        </w:tc>
      </w:tr>
      <w:tr w:rsidR="00D705B7" w:rsidRPr="00E27D23" w14:paraId="07260C78" w14:textId="77777777" w:rsidTr="009A7812">
        <w:tblPrEx>
          <w:tblCellMar>
            <w:left w:w="108" w:type="dxa"/>
            <w:right w:w="108" w:type="dxa"/>
          </w:tblCellMar>
        </w:tblPrEx>
        <w:tc>
          <w:tcPr>
            <w:tcW w:w="4535" w:type="dxa"/>
            <w:tcBorders>
              <w:top w:val="nil"/>
              <w:bottom w:val="single" w:sz="4" w:space="0" w:color="auto"/>
            </w:tcBorders>
          </w:tcPr>
          <w:p w14:paraId="5084710D" w14:textId="77777777" w:rsidR="00D705B7" w:rsidRPr="00E27D23" w:rsidRDefault="00D705B7" w:rsidP="009A7812">
            <w:pPr>
              <w:pStyle w:val="TAL"/>
            </w:pPr>
            <w:r w:rsidRPr="00E27D23">
              <w:t xml:space="preserve">      }</w:t>
            </w:r>
          </w:p>
        </w:tc>
        <w:tc>
          <w:tcPr>
            <w:tcW w:w="2267" w:type="dxa"/>
          </w:tcPr>
          <w:p w14:paraId="03F1E5C7" w14:textId="77777777" w:rsidR="00D705B7" w:rsidRPr="00E27D23" w:rsidRDefault="00D705B7" w:rsidP="009A7812">
            <w:pPr>
              <w:pStyle w:val="TAL"/>
            </w:pPr>
          </w:p>
        </w:tc>
        <w:tc>
          <w:tcPr>
            <w:tcW w:w="1700" w:type="dxa"/>
          </w:tcPr>
          <w:p w14:paraId="7208C5E7" w14:textId="77777777" w:rsidR="00D705B7" w:rsidRPr="00E27D23" w:rsidRDefault="00D705B7" w:rsidP="009A7812">
            <w:pPr>
              <w:pStyle w:val="TAL"/>
            </w:pPr>
          </w:p>
        </w:tc>
        <w:tc>
          <w:tcPr>
            <w:tcW w:w="1245" w:type="dxa"/>
          </w:tcPr>
          <w:p w14:paraId="559D1B1D" w14:textId="77777777" w:rsidR="00D705B7" w:rsidRPr="00E27D23" w:rsidRDefault="00D705B7" w:rsidP="009A7812">
            <w:pPr>
              <w:pStyle w:val="TAL"/>
            </w:pPr>
          </w:p>
        </w:tc>
      </w:tr>
      <w:tr w:rsidR="00D705B7" w:rsidRPr="00E27D23" w14:paraId="0EEC6909" w14:textId="77777777" w:rsidTr="009A7812">
        <w:tblPrEx>
          <w:tblCellMar>
            <w:left w:w="108" w:type="dxa"/>
            <w:right w:w="108" w:type="dxa"/>
          </w:tblCellMar>
        </w:tblPrEx>
        <w:tc>
          <w:tcPr>
            <w:tcW w:w="4535" w:type="dxa"/>
            <w:tcBorders>
              <w:bottom w:val="single" w:sz="4" w:space="0" w:color="auto"/>
            </w:tcBorders>
          </w:tcPr>
          <w:p w14:paraId="59B8FE68" w14:textId="77777777" w:rsidR="00D705B7" w:rsidRPr="00E27D23" w:rsidRDefault="00D705B7" w:rsidP="009A7812">
            <w:pPr>
              <w:pStyle w:val="TAL"/>
            </w:pPr>
            <w:r w:rsidRPr="00E27D23">
              <w:t xml:space="preserve">    }</w:t>
            </w:r>
          </w:p>
        </w:tc>
        <w:tc>
          <w:tcPr>
            <w:tcW w:w="2267" w:type="dxa"/>
          </w:tcPr>
          <w:p w14:paraId="2904B912" w14:textId="77777777" w:rsidR="00D705B7" w:rsidRPr="00E27D23" w:rsidRDefault="00D705B7" w:rsidP="009A7812">
            <w:pPr>
              <w:pStyle w:val="TAL"/>
            </w:pPr>
          </w:p>
        </w:tc>
        <w:tc>
          <w:tcPr>
            <w:tcW w:w="1700" w:type="dxa"/>
          </w:tcPr>
          <w:p w14:paraId="353CA07C" w14:textId="77777777" w:rsidR="00D705B7" w:rsidRPr="00E27D23" w:rsidRDefault="00D705B7" w:rsidP="009A7812">
            <w:pPr>
              <w:pStyle w:val="TAL"/>
            </w:pPr>
          </w:p>
        </w:tc>
        <w:tc>
          <w:tcPr>
            <w:tcW w:w="1245" w:type="dxa"/>
          </w:tcPr>
          <w:p w14:paraId="71E590AE" w14:textId="77777777" w:rsidR="00D705B7" w:rsidRPr="00E27D23" w:rsidRDefault="00D705B7" w:rsidP="009A7812">
            <w:pPr>
              <w:pStyle w:val="TAL"/>
            </w:pPr>
          </w:p>
        </w:tc>
      </w:tr>
      <w:tr w:rsidR="00D705B7" w:rsidRPr="00E27D23" w14:paraId="06791EDD" w14:textId="77777777" w:rsidTr="009A7812">
        <w:tblPrEx>
          <w:tblCellMar>
            <w:left w:w="108" w:type="dxa"/>
            <w:right w:w="108" w:type="dxa"/>
          </w:tblCellMar>
        </w:tblPrEx>
        <w:tc>
          <w:tcPr>
            <w:tcW w:w="4535" w:type="dxa"/>
            <w:tcBorders>
              <w:bottom w:val="single" w:sz="4" w:space="0" w:color="auto"/>
            </w:tcBorders>
          </w:tcPr>
          <w:p w14:paraId="1E8641A2" w14:textId="77777777" w:rsidR="00D705B7" w:rsidRPr="00E27D23" w:rsidRDefault="00D705B7" w:rsidP="009A7812">
            <w:pPr>
              <w:pStyle w:val="TAL"/>
            </w:pPr>
            <w:r w:rsidRPr="00E27D23">
              <w:t xml:space="preserve">  }</w:t>
            </w:r>
          </w:p>
        </w:tc>
        <w:tc>
          <w:tcPr>
            <w:tcW w:w="2267" w:type="dxa"/>
          </w:tcPr>
          <w:p w14:paraId="1F90A2A5" w14:textId="77777777" w:rsidR="00D705B7" w:rsidRPr="00E27D23" w:rsidRDefault="00D705B7" w:rsidP="009A7812">
            <w:pPr>
              <w:pStyle w:val="TAL"/>
            </w:pPr>
          </w:p>
        </w:tc>
        <w:tc>
          <w:tcPr>
            <w:tcW w:w="1700" w:type="dxa"/>
          </w:tcPr>
          <w:p w14:paraId="0ABC4FAA" w14:textId="77777777" w:rsidR="00D705B7" w:rsidRPr="00E27D23" w:rsidRDefault="00D705B7" w:rsidP="009A7812">
            <w:pPr>
              <w:pStyle w:val="TAL"/>
            </w:pPr>
          </w:p>
        </w:tc>
        <w:tc>
          <w:tcPr>
            <w:tcW w:w="1245" w:type="dxa"/>
          </w:tcPr>
          <w:p w14:paraId="7548D750" w14:textId="77777777" w:rsidR="00D705B7" w:rsidRPr="00E27D23" w:rsidRDefault="00D705B7" w:rsidP="009A7812">
            <w:pPr>
              <w:pStyle w:val="TAL"/>
            </w:pPr>
          </w:p>
        </w:tc>
      </w:tr>
      <w:tr w:rsidR="00D705B7" w:rsidRPr="00E27D23" w14:paraId="51D606E0" w14:textId="77777777" w:rsidTr="009A7812">
        <w:tblPrEx>
          <w:tblCellMar>
            <w:left w:w="108" w:type="dxa"/>
            <w:right w:w="108" w:type="dxa"/>
          </w:tblCellMar>
        </w:tblPrEx>
        <w:tc>
          <w:tcPr>
            <w:tcW w:w="4535" w:type="dxa"/>
            <w:tcBorders>
              <w:bottom w:val="single" w:sz="4" w:space="0" w:color="auto"/>
            </w:tcBorders>
          </w:tcPr>
          <w:p w14:paraId="6FA1AF11" w14:textId="77777777" w:rsidR="00D705B7" w:rsidRPr="00E27D23" w:rsidRDefault="00D705B7" w:rsidP="009A7812">
            <w:pPr>
              <w:pStyle w:val="TAL"/>
            </w:pPr>
            <w:r w:rsidRPr="00E27D23">
              <w:t>}</w:t>
            </w:r>
          </w:p>
        </w:tc>
        <w:tc>
          <w:tcPr>
            <w:tcW w:w="2267" w:type="dxa"/>
          </w:tcPr>
          <w:p w14:paraId="28C61484" w14:textId="77777777" w:rsidR="00D705B7" w:rsidRPr="00E27D23" w:rsidRDefault="00D705B7" w:rsidP="009A7812">
            <w:pPr>
              <w:pStyle w:val="TAL"/>
            </w:pPr>
          </w:p>
        </w:tc>
        <w:tc>
          <w:tcPr>
            <w:tcW w:w="1700" w:type="dxa"/>
          </w:tcPr>
          <w:p w14:paraId="520DD0D0" w14:textId="77777777" w:rsidR="00D705B7" w:rsidRPr="00E27D23" w:rsidRDefault="00D705B7" w:rsidP="009A7812">
            <w:pPr>
              <w:pStyle w:val="TAL"/>
            </w:pPr>
          </w:p>
        </w:tc>
        <w:tc>
          <w:tcPr>
            <w:tcW w:w="1245" w:type="dxa"/>
          </w:tcPr>
          <w:p w14:paraId="771092A0" w14:textId="77777777" w:rsidR="00D705B7" w:rsidRPr="00E27D23" w:rsidRDefault="00D705B7" w:rsidP="009A7812">
            <w:pPr>
              <w:pStyle w:val="TAL"/>
            </w:pPr>
          </w:p>
        </w:tc>
      </w:tr>
    </w:tbl>
    <w:p w14:paraId="1AD297DE" w14:textId="77777777" w:rsidR="00D705B7" w:rsidRPr="00E27D23" w:rsidRDefault="00D705B7" w:rsidP="00D705B7"/>
    <w:p w14:paraId="1C18E6FC" w14:textId="273C9CF1" w:rsidR="00D705B7" w:rsidRPr="00E27D23" w:rsidRDefault="00D705B7" w:rsidP="00D705B7">
      <w:pPr>
        <w:pStyle w:val="TH"/>
      </w:pPr>
      <w:r w:rsidRPr="00E27D23">
        <w:rPr>
          <w:color w:val="000000"/>
        </w:rPr>
        <w:t>Table 14.2.5.2.2.3.3-8</w:t>
      </w:r>
      <w:r w:rsidRPr="00E27D23">
        <w:t>:</w:t>
      </w:r>
      <w:r w:rsidRPr="00E27D23">
        <w:rPr>
          <w:i/>
          <w:iCs/>
        </w:rPr>
        <w:t xml:space="preserve"> </w:t>
      </w:r>
      <w:r w:rsidRPr="00E27D23">
        <w:t>PDU SESSION MODIFICATION COMMAND</w:t>
      </w:r>
      <w:r w:rsidRPr="00E27D23">
        <w:rPr>
          <w:iCs/>
        </w:rPr>
        <w:t xml:space="preserve"> </w:t>
      </w:r>
      <w:r w:rsidRPr="00E27D23">
        <w:t xml:space="preserve">(step </w:t>
      </w:r>
      <w:r w:rsidRPr="00E27D23">
        <w:rPr>
          <w:lang w:eastAsia="zh-CN"/>
        </w:rPr>
        <w:t>21</w:t>
      </w:r>
      <w:r w:rsidRPr="00E27D23">
        <w:t>, Table 14.2.5.2.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D705B7" w:rsidRPr="00E27D23" w14:paraId="04F48E07" w14:textId="77777777" w:rsidTr="009A7812">
        <w:tc>
          <w:tcPr>
            <w:tcW w:w="9738" w:type="dxa"/>
            <w:gridSpan w:val="4"/>
            <w:shd w:val="clear" w:color="auto" w:fill="auto"/>
          </w:tcPr>
          <w:p w14:paraId="02620208" w14:textId="77777777" w:rsidR="00D705B7" w:rsidRPr="00E27D23" w:rsidRDefault="00D705B7" w:rsidP="009A7812">
            <w:pPr>
              <w:pStyle w:val="TAL"/>
            </w:pPr>
            <w:r w:rsidRPr="00E27D23">
              <w:t>Derivation Path: TS 38.508-1 [4], Table 4.7.2-9</w:t>
            </w:r>
          </w:p>
        </w:tc>
      </w:tr>
      <w:tr w:rsidR="00D705B7" w:rsidRPr="00E27D23" w14:paraId="663F410C" w14:textId="77777777" w:rsidTr="009A7812">
        <w:tblPrEx>
          <w:tblCellMar>
            <w:left w:w="108" w:type="dxa"/>
            <w:right w:w="108" w:type="dxa"/>
          </w:tblCellMar>
        </w:tblPrEx>
        <w:tc>
          <w:tcPr>
            <w:tcW w:w="3778" w:type="dxa"/>
            <w:shd w:val="clear" w:color="auto" w:fill="auto"/>
          </w:tcPr>
          <w:p w14:paraId="34F960F6" w14:textId="77777777" w:rsidR="00D705B7" w:rsidRPr="00E27D23" w:rsidRDefault="00D705B7" w:rsidP="009A7812">
            <w:pPr>
              <w:pStyle w:val="TAH"/>
            </w:pPr>
            <w:r w:rsidRPr="00E27D23">
              <w:t>Information Element</w:t>
            </w:r>
          </w:p>
        </w:tc>
        <w:tc>
          <w:tcPr>
            <w:tcW w:w="2693" w:type="dxa"/>
            <w:shd w:val="clear" w:color="auto" w:fill="auto"/>
          </w:tcPr>
          <w:p w14:paraId="5E099399" w14:textId="77777777" w:rsidR="00D705B7" w:rsidRPr="00E27D23" w:rsidRDefault="00D705B7" w:rsidP="009A7812">
            <w:pPr>
              <w:pStyle w:val="TAH"/>
            </w:pPr>
            <w:r w:rsidRPr="00E27D23">
              <w:t>Value/remark</w:t>
            </w:r>
          </w:p>
        </w:tc>
        <w:tc>
          <w:tcPr>
            <w:tcW w:w="2126" w:type="dxa"/>
            <w:shd w:val="clear" w:color="auto" w:fill="auto"/>
          </w:tcPr>
          <w:p w14:paraId="30704829" w14:textId="77777777" w:rsidR="00D705B7" w:rsidRPr="00E27D23" w:rsidRDefault="00D705B7" w:rsidP="009A7812">
            <w:pPr>
              <w:pStyle w:val="TAH"/>
            </w:pPr>
            <w:r w:rsidRPr="00E27D23">
              <w:t>Comment</w:t>
            </w:r>
          </w:p>
        </w:tc>
        <w:tc>
          <w:tcPr>
            <w:tcW w:w="1150" w:type="dxa"/>
            <w:shd w:val="clear" w:color="auto" w:fill="auto"/>
          </w:tcPr>
          <w:p w14:paraId="5E8D1A85" w14:textId="77777777" w:rsidR="00D705B7" w:rsidRPr="00E27D23" w:rsidRDefault="00D705B7" w:rsidP="009A7812">
            <w:pPr>
              <w:pStyle w:val="TAH"/>
            </w:pPr>
            <w:r w:rsidRPr="00E27D23">
              <w:t>Condition</w:t>
            </w:r>
          </w:p>
        </w:tc>
      </w:tr>
      <w:tr w:rsidR="00D705B7" w:rsidRPr="00E27D23" w14:paraId="288A376E" w14:textId="77777777" w:rsidTr="009A7812">
        <w:tblPrEx>
          <w:tblCellMar>
            <w:left w:w="108" w:type="dxa"/>
            <w:right w:w="108" w:type="dxa"/>
          </w:tblCellMar>
        </w:tblPrEx>
        <w:tc>
          <w:tcPr>
            <w:tcW w:w="3778" w:type="dxa"/>
            <w:shd w:val="clear" w:color="auto" w:fill="auto"/>
          </w:tcPr>
          <w:p w14:paraId="23AF564F" w14:textId="77777777" w:rsidR="00D705B7" w:rsidRPr="00E27D23" w:rsidRDefault="00D705B7" w:rsidP="009A7812">
            <w:pPr>
              <w:pStyle w:val="TAL"/>
            </w:pPr>
            <w:r w:rsidRPr="00E27D23">
              <w:t>Received MBS container</w:t>
            </w:r>
          </w:p>
        </w:tc>
        <w:tc>
          <w:tcPr>
            <w:tcW w:w="2693" w:type="dxa"/>
            <w:shd w:val="clear" w:color="auto" w:fill="auto"/>
          </w:tcPr>
          <w:p w14:paraId="188ECC39" w14:textId="77777777" w:rsidR="00D705B7" w:rsidRPr="00E27D23" w:rsidRDefault="00D705B7" w:rsidP="009A7812">
            <w:pPr>
              <w:pStyle w:val="TAL"/>
              <w:rPr>
                <w:lang w:eastAsia="zh-CN"/>
              </w:rPr>
            </w:pPr>
          </w:p>
        </w:tc>
        <w:tc>
          <w:tcPr>
            <w:tcW w:w="2126" w:type="dxa"/>
            <w:shd w:val="clear" w:color="auto" w:fill="auto"/>
          </w:tcPr>
          <w:p w14:paraId="393D7109" w14:textId="77777777" w:rsidR="00D705B7" w:rsidRPr="00E27D23" w:rsidRDefault="00D705B7" w:rsidP="009A7812">
            <w:pPr>
              <w:pStyle w:val="TAL"/>
            </w:pPr>
          </w:p>
        </w:tc>
        <w:tc>
          <w:tcPr>
            <w:tcW w:w="1150" w:type="dxa"/>
            <w:shd w:val="clear" w:color="auto" w:fill="auto"/>
          </w:tcPr>
          <w:p w14:paraId="0526474E" w14:textId="77777777" w:rsidR="00D705B7" w:rsidRPr="00E27D23" w:rsidRDefault="00D705B7" w:rsidP="009A7812">
            <w:pPr>
              <w:pStyle w:val="TAL"/>
            </w:pPr>
          </w:p>
        </w:tc>
      </w:tr>
      <w:tr w:rsidR="00D705B7" w:rsidRPr="00E27D23" w14:paraId="06FA19D0" w14:textId="77777777" w:rsidTr="009A7812">
        <w:tblPrEx>
          <w:tblCellMar>
            <w:left w:w="108" w:type="dxa"/>
            <w:right w:w="108" w:type="dxa"/>
          </w:tblCellMar>
        </w:tblPrEx>
        <w:tc>
          <w:tcPr>
            <w:tcW w:w="3778" w:type="dxa"/>
            <w:tcBorders>
              <w:bottom w:val="single" w:sz="4" w:space="0" w:color="auto"/>
            </w:tcBorders>
            <w:shd w:val="clear" w:color="auto" w:fill="auto"/>
          </w:tcPr>
          <w:p w14:paraId="597D445C" w14:textId="77777777" w:rsidR="00D705B7" w:rsidRPr="00E27D23" w:rsidRDefault="00D705B7" w:rsidP="009A7812">
            <w:pPr>
              <w:pStyle w:val="TAL"/>
            </w:pPr>
            <w:r w:rsidRPr="00E27D23">
              <w:t xml:space="preserve">  Received MBS information</w:t>
            </w:r>
          </w:p>
        </w:tc>
        <w:tc>
          <w:tcPr>
            <w:tcW w:w="2693" w:type="dxa"/>
            <w:tcBorders>
              <w:bottom w:val="single" w:sz="4" w:space="0" w:color="auto"/>
            </w:tcBorders>
            <w:shd w:val="clear" w:color="auto" w:fill="auto"/>
          </w:tcPr>
          <w:p w14:paraId="35B46F9D" w14:textId="77777777" w:rsidR="00D705B7" w:rsidRPr="00E27D23" w:rsidRDefault="00D705B7" w:rsidP="009A7812">
            <w:pPr>
              <w:pStyle w:val="TAL"/>
            </w:pPr>
          </w:p>
        </w:tc>
        <w:tc>
          <w:tcPr>
            <w:tcW w:w="2126" w:type="dxa"/>
            <w:shd w:val="clear" w:color="auto" w:fill="auto"/>
          </w:tcPr>
          <w:p w14:paraId="662AACFB" w14:textId="77777777" w:rsidR="00D705B7" w:rsidRPr="00E27D23" w:rsidRDefault="00D705B7" w:rsidP="009A7812">
            <w:pPr>
              <w:pStyle w:val="TAL"/>
              <w:rPr>
                <w:lang w:eastAsia="zh-CN"/>
              </w:rPr>
            </w:pPr>
          </w:p>
        </w:tc>
        <w:tc>
          <w:tcPr>
            <w:tcW w:w="1150" w:type="dxa"/>
            <w:shd w:val="clear" w:color="auto" w:fill="auto"/>
          </w:tcPr>
          <w:p w14:paraId="0E3AF5F3" w14:textId="77777777" w:rsidR="00D705B7" w:rsidRPr="00E27D23" w:rsidRDefault="00D705B7" w:rsidP="009A7812">
            <w:pPr>
              <w:pStyle w:val="TAL"/>
            </w:pPr>
          </w:p>
        </w:tc>
      </w:tr>
      <w:tr w:rsidR="00D705B7" w:rsidRPr="00E27D23" w14:paraId="3F50E9EE" w14:textId="77777777" w:rsidTr="009A7812">
        <w:tc>
          <w:tcPr>
            <w:tcW w:w="3778" w:type="dxa"/>
            <w:shd w:val="clear" w:color="auto" w:fill="auto"/>
          </w:tcPr>
          <w:p w14:paraId="43BCEC52" w14:textId="77777777" w:rsidR="00D705B7" w:rsidRPr="00E27D23" w:rsidRDefault="00D705B7" w:rsidP="009A7812">
            <w:pPr>
              <w:pStyle w:val="TAL"/>
            </w:pPr>
            <w:r w:rsidRPr="00E27D23">
              <w:t xml:space="preserve">    Rejection cause</w:t>
            </w:r>
          </w:p>
        </w:tc>
        <w:tc>
          <w:tcPr>
            <w:tcW w:w="2693" w:type="dxa"/>
            <w:shd w:val="clear" w:color="auto" w:fill="auto"/>
          </w:tcPr>
          <w:p w14:paraId="41C2E2A0" w14:textId="77777777" w:rsidR="00D705B7" w:rsidRPr="00E27D23" w:rsidRDefault="00D705B7" w:rsidP="009A7812">
            <w:pPr>
              <w:pStyle w:val="TAL"/>
            </w:pPr>
            <w:r w:rsidRPr="00E27D23">
              <w:t>‘000’B</w:t>
            </w:r>
          </w:p>
        </w:tc>
        <w:tc>
          <w:tcPr>
            <w:tcW w:w="2126" w:type="dxa"/>
            <w:shd w:val="clear" w:color="auto" w:fill="auto"/>
          </w:tcPr>
          <w:p w14:paraId="6C7CEFFC" w14:textId="77777777" w:rsidR="00D705B7" w:rsidRPr="00E27D23" w:rsidRDefault="00D705B7" w:rsidP="009A7812">
            <w:pPr>
              <w:pStyle w:val="TAL"/>
            </w:pPr>
            <w:r w:rsidRPr="00E27D23">
              <w:t>No additional information provided</w:t>
            </w:r>
          </w:p>
        </w:tc>
        <w:tc>
          <w:tcPr>
            <w:tcW w:w="1150" w:type="dxa"/>
            <w:shd w:val="clear" w:color="auto" w:fill="auto"/>
          </w:tcPr>
          <w:p w14:paraId="100F8AEA" w14:textId="77777777" w:rsidR="00D705B7" w:rsidRPr="00E27D23" w:rsidRDefault="00D705B7" w:rsidP="009A7812">
            <w:pPr>
              <w:pStyle w:val="TAL"/>
            </w:pPr>
          </w:p>
        </w:tc>
      </w:tr>
      <w:tr w:rsidR="00D705B7" w:rsidRPr="00E27D23" w14:paraId="0B322B3E" w14:textId="77777777" w:rsidTr="009A7812">
        <w:tc>
          <w:tcPr>
            <w:tcW w:w="3778" w:type="dxa"/>
            <w:shd w:val="clear" w:color="auto" w:fill="auto"/>
          </w:tcPr>
          <w:p w14:paraId="1E2B2EC6" w14:textId="77777777" w:rsidR="00D705B7" w:rsidRPr="00E27D23" w:rsidRDefault="00D705B7" w:rsidP="009A7812">
            <w:pPr>
              <w:pStyle w:val="TAL"/>
            </w:pPr>
            <w:r w:rsidRPr="00E27D23">
              <w:t xml:space="preserve">    MSAI</w:t>
            </w:r>
          </w:p>
        </w:tc>
        <w:tc>
          <w:tcPr>
            <w:tcW w:w="2693" w:type="dxa"/>
            <w:shd w:val="clear" w:color="auto" w:fill="auto"/>
          </w:tcPr>
          <w:p w14:paraId="79AE1733" w14:textId="77777777" w:rsidR="00D705B7" w:rsidRPr="00E27D23" w:rsidRDefault="00D705B7" w:rsidP="009A7812">
            <w:pPr>
              <w:pStyle w:val="TAL"/>
            </w:pPr>
            <w:r w:rsidRPr="00E27D23">
              <w:t>‘00’B</w:t>
            </w:r>
          </w:p>
        </w:tc>
        <w:tc>
          <w:tcPr>
            <w:tcW w:w="2126" w:type="dxa"/>
            <w:shd w:val="clear" w:color="auto" w:fill="auto"/>
          </w:tcPr>
          <w:p w14:paraId="26BD055A" w14:textId="77777777" w:rsidR="00D705B7" w:rsidRPr="00E27D23" w:rsidRDefault="00D705B7" w:rsidP="009A7812">
            <w:pPr>
              <w:pStyle w:val="TAL"/>
            </w:pPr>
            <w:r w:rsidRPr="00E27D23">
              <w:rPr>
                <w:rFonts w:cs="Arial"/>
                <w:szCs w:val="18"/>
                <w:lang w:eastAsia="fr-FR"/>
              </w:rPr>
              <w:t>MBS service area not included</w:t>
            </w:r>
          </w:p>
        </w:tc>
        <w:tc>
          <w:tcPr>
            <w:tcW w:w="1150" w:type="dxa"/>
            <w:shd w:val="clear" w:color="auto" w:fill="auto"/>
          </w:tcPr>
          <w:p w14:paraId="3C83110E" w14:textId="77777777" w:rsidR="00D705B7" w:rsidRPr="00E27D23" w:rsidRDefault="00D705B7" w:rsidP="009A7812">
            <w:pPr>
              <w:pStyle w:val="TAL"/>
            </w:pPr>
          </w:p>
        </w:tc>
      </w:tr>
      <w:tr w:rsidR="00D705B7" w:rsidRPr="00E27D23" w14:paraId="1E9D064A" w14:textId="77777777" w:rsidTr="009A7812">
        <w:tc>
          <w:tcPr>
            <w:tcW w:w="3778" w:type="dxa"/>
            <w:shd w:val="clear" w:color="auto" w:fill="auto"/>
          </w:tcPr>
          <w:p w14:paraId="1EB1A53E" w14:textId="77777777" w:rsidR="00D705B7" w:rsidRPr="00E27D23" w:rsidRDefault="00D705B7" w:rsidP="009A7812">
            <w:pPr>
              <w:pStyle w:val="TAL"/>
            </w:pPr>
            <w:r w:rsidRPr="00E27D23">
              <w:t xml:space="preserve">    MD</w:t>
            </w:r>
          </w:p>
        </w:tc>
        <w:tc>
          <w:tcPr>
            <w:tcW w:w="2693" w:type="dxa"/>
            <w:shd w:val="clear" w:color="auto" w:fill="auto"/>
          </w:tcPr>
          <w:p w14:paraId="201D0C73" w14:textId="77777777" w:rsidR="00D705B7" w:rsidRPr="00E27D23" w:rsidRDefault="00D705B7" w:rsidP="009A7812">
            <w:pPr>
              <w:pStyle w:val="TAL"/>
            </w:pPr>
            <w:r w:rsidRPr="00E27D23">
              <w:t>‘010’B</w:t>
            </w:r>
          </w:p>
        </w:tc>
        <w:tc>
          <w:tcPr>
            <w:tcW w:w="2126" w:type="dxa"/>
            <w:shd w:val="clear" w:color="auto" w:fill="auto"/>
          </w:tcPr>
          <w:p w14:paraId="157351DA" w14:textId="77777777" w:rsidR="00D705B7" w:rsidRPr="00E27D23" w:rsidRDefault="00D705B7" w:rsidP="009A7812">
            <w:pPr>
              <w:pStyle w:val="TAL"/>
            </w:pPr>
            <w:r w:rsidRPr="00E27D23">
              <w:t>MBS join is accepted</w:t>
            </w:r>
          </w:p>
        </w:tc>
        <w:tc>
          <w:tcPr>
            <w:tcW w:w="1150" w:type="dxa"/>
            <w:shd w:val="clear" w:color="auto" w:fill="auto"/>
          </w:tcPr>
          <w:p w14:paraId="0417C2E9" w14:textId="77777777" w:rsidR="00D705B7" w:rsidRPr="00E27D23" w:rsidRDefault="00D705B7" w:rsidP="009A7812">
            <w:pPr>
              <w:pStyle w:val="TAL"/>
            </w:pPr>
          </w:p>
        </w:tc>
      </w:tr>
      <w:tr w:rsidR="00D705B7" w:rsidRPr="00E27D23" w14:paraId="078799CA" w14:textId="77777777" w:rsidTr="009A7812">
        <w:tc>
          <w:tcPr>
            <w:tcW w:w="3778" w:type="dxa"/>
            <w:shd w:val="clear" w:color="auto" w:fill="auto"/>
          </w:tcPr>
          <w:p w14:paraId="09070DB7" w14:textId="77777777" w:rsidR="00D705B7" w:rsidRPr="00E27D23" w:rsidRDefault="00D705B7" w:rsidP="009A7812">
            <w:pPr>
              <w:pStyle w:val="TAL"/>
            </w:pPr>
            <w:r w:rsidRPr="00E27D23">
              <w:t xml:space="preserve">    MSCI</w:t>
            </w:r>
          </w:p>
        </w:tc>
        <w:tc>
          <w:tcPr>
            <w:tcW w:w="2693" w:type="dxa"/>
            <w:shd w:val="clear" w:color="auto" w:fill="auto"/>
          </w:tcPr>
          <w:p w14:paraId="6EA5EE3C" w14:textId="77777777" w:rsidR="00D705B7" w:rsidRPr="00E27D23" w:rsidRDefault="00D705B7" w:rsidP="009A7812">
            <w:pPr>
              <w:pStyle w:val="TAL"/>
            </w:pPr>
            <w:r w:rsidRPr="00E27D23">
              <w:t>‘0’B</w:t>
            </w:r>
          </w:p>
        </w:tc>
        <w:tc>
          <w:tcPr>
            <w:tcW w:w="2126" w:type="dxa"/>
            <w:shd w:val="clear" w:color="auto" w:fill="auto"/>
          </w:tcPr>
          <w:p w14:paraId="6EB15BF2" w14:textId="77777777" w:rsidR="00D705B7" w:rsidRPr="00E27D23" w:rsidRDefault="00D705B7" w:rsidP="009A7812">
            <w:pPr>
              <w:pStyle w:val="TAL"/>
            </w:pPr>
            <w:r w:rsidRPr="00E27D23">
              <w:t>MBS security container not included</w:t>
            </w:r>
          </w:p>
        </w:tc>
        <w:tc>
          <w:tcPr>
            <w:tcW w:w="1150" w:type="dxa"/>
            <w:shd w:val="clear" w:color="auto" w:fill="auto"/>
          </w:tcPr>
          <w:p w14:paraId="25213F56" w14:textId="77777777" w:rsidR="00D705B7" w:rsidRPr="00E27D23" w:rsidRDefault="00D705B7" w:rsidP="009A7812">
            <w:pPr>
              <w:pStyle w:val="TAL"/>
            </w:pPr>
          </w:p>
        </w:tc>
      </w:tr>
      <w:tr w:rsidR="00D705B7" w:rsidRPr="00E27D23" w14:paraId="3F790A32" w14:textId="77777777" w:rsidTr="009A7812">
        <w:tc>
          <w:tcPr>
            <w:tcW w:w="3778" w:type="dxa"/>
            <w:shd w:val="clear" w:color="auto" w:fill="auto"/>
          </w:tcPr>
          <w:p w14:paraId="7823A229" w14:textId="77777777" w:rsidR="00D705B7" w:rsidRPr="00E27D23" w:rsidRDefault="00D705B7" w:rsidP="009A7812">
            <w:pPr>
              <w:pStyle w:val="TAL"/>
            </w:pPr>
            <w:r w:rsidRPr="00E27D23">
              <w:t xml:space="preserve">    MTI</w:t>
            </w:r>
          </w:p>
        </w:tc>
        <w:tc>
          <w:tcPr>
            <w:tcW w:w="2693" w:type="dxa"/>
            <w:shd w:val="clear" w:color="auto" w:fill="auto"/>
          </w:tcPr>
          <w:p w14:paraId="0A10FF8D" w14:textId="77777777" w:rsidR="00D705B7" w:rsidRPr="00E27D23" w:rsidRDefault="00D705B7" w:rsidP="009A7812">
            <w:pPr>
              <w:pStyle w:val="TAL"/>
            </w:pPr>
            <w:r w:rsidRPr="00E27D23">
              <w:t>‘00’B</w:t>
            </w:r>
          </w:p>
        </w:tc>
        <w:tc>
          <w:tcPr>
            <w:tcW w:w="2126" w:type="dxa"/>
            <w:shd w:val="clear" w:color="auto" w:fill="auto"/>
          </w:tcPr>
          <w:p w14:paraId="4928730D" w14:textId="77777777" w:rsidR="00D705B7" w:rsidRPr="00E27D23" w:rsidRDefault="00D705B7" w:rsidP="009A7812">
            <w:pPr>
              <w:pStyle w:val="TAL"/>
            </w:pPr>
            <w:r w:rsidRPr="00E27D23">
              <w:t>No MBS timers included</w:t>
            </w:r>
          </w:p>
        </w:tc>
        <w:tc>
          <w:tcPr>
            <w:tcW w:w="1150" w:type="dxa"/>
            <w:shd w:val="clear" w:color="auto" w:fill="auto"/>
          </w:tcPr>
          <w:p w14:paraId="2FD2A7B8" w14:textId="77777777" w:rsidR="00D705B7" w:rsidRPr="00E27D23" w:rsidRDefault="00D705B7" w:rsidP="009A7812">
            <w:pPr>
              <w:pStyle w:val="TAL"/>
            </w:pPr>
          </w:p>
        </w:tc>
      </w:tr>
      <w:tr w:rsidR="00D705B7" w:rsidRPr="00E27D23" w14:paraId="2DE65ADC" w14:textId="77777777" w:rsidTr="009A7812">
        <w:tc>
          <w:tcPr>
            <w:tcW w:w="3778" w:type="dxa"/>
            <w:shd w:val="clear" w:color="auto" w:fill="auto"/>
          </w:tcPr>
          <w:p w14:paraId="2188FD87" w14:textId="77777777" w:rsidR="00D705B7" w:rsidRPr="00E27D23" w:rsidRDefault="00D705B7" w:rsidP="009A7812">
            <w:pPr>
              <w:pStyle w:val="TAL"/>
            </w:pPr>
            <w:r w:rsidRPr="00E27D23">
              <w:t xml:space="preserve">    IPAE</w:t>
            </w:r>
          </w:p>
        </w:tc>
        <w:tc>
          <w:tcPr>
            <w:tcW w:w="2693" w:type="dxa"/>
            <w:shd w:val="clear" w:color="auto" w:fill="auto"/>
          </w:tcPr>
          <w:p w14:paraId="1F72E3F6" w14:textId="77777777" w:rsidR="00D705B7" w:rsidRPr="00E27D23" w:rsidRDefault="00D705B7" w:rsidP="009A7812">
            <w:pPr>
              <w:pStyle w:val="TAL"/>
            </w:pPr>
            <w:r w:rsidRPr="00E27D23">
              <w:t>‘0’B</w:t>
            </w:r>
          </w:p>
        </w:tc>
        <w:tc>
          <w:tcPr>
            <w:tcW w:w="2126" w:type="dxa"/>
            <w:shd w:val="clear" w:color="auto" w:fill="auto"/>
          </w:tcPr>
          <w:p w14:paraId="15A00586" w14:textId="77777777" w:rsidR="00D705B7" w:rsidRPr="00E27D23" w:rsidRDefault="00D705B7" w:rsidP="009A7812">
            <w:pPr>
              <w:pStyle w:val="TAL"/>
            </w:pPr>
            <w:r w:rsidRPr="00E27D23">
              <w:t>Source and destination IP address information not included</w:t>
            </w:r>
          </w:p>
        </w:tc>
        <w:tc>
          <w:tcPr>
            <w:tcW w:w="1150" w:type="dxa"/>
            <w:shd w:val="clear" w:color="auto" w:fill="auto"/>
          </w:tcPr>
          <w:p w14:paraId="37009F27" w14:textId="77777777" w:rsidR="00D705B7" w:rsidRPr="00E27D23" w:rsidRDefault="00D705B7" w:rsidP="009A7812">
            <w:pPr>
              <w:pStyle w:val="TAL"/>
            </w:pPr>
          </w:p>
        </w:tc>
      </w:tr>
      <w:tr w:rsidR="00D705B7" w:rsidRPr="00E27D23" w14:paraId="6F968981" w14:textId="77777777" w:rsidTr="009A7812">
        <w:tc>
          <w:tcPr>
            <w:tcW w:w="3778" w:type="dxa"/>
            <w:shd w:val="clear" w:color="auto" w:fill="auto"/>
          </w:tcPr>
          <w:p w14:paraId="79386C88" w14:textId="77777777" w:rsidR="00D705B7" w:rsidRPr="00E27D23" w:rsidRDefault="00D705B7" w:rsidP="009A7812">
            <w:pPr>
              <w:pStyle w:val="TAL"/>
            </w:pPr>
            <w:r w:rsidRPr="00E27D23">
              <w:t xml:space="preserve">    TMGI</w:t>
            </w:r>
          </w:p>
        </w:tc>
        <w:tc>
          <w:tcPr>
            <w:tcW w:w="2693" w:type="dxa"/>
            <w:shd w:val="clear" w:color="auto" w:fill="auto"/>
          </w:tcPr>
          <w:p w14:paraId="04A8899B" w14:textId="77777777" w:rsidR="00D705B7" w:rsidRPr="00E27D23" w:rsidRDefault="00D705B7" w:rsidP="009A7812">
            <w:pPr>
              <w:pStyle w:val="TAL"/>
            </w:pPr>
          </w:p>
        </w:tc>
        <w:tc>
          <w:tcPr>
            <w:tcW w:w="2126" w:type="dxa"/>
            <w:shd w:val="clear" w:color="auto" w:fill="auto"/>
          </w:tcPr>
          <w:p w14:paraId="50B3BDDF" w14:textId="77777777" w:rsidR="00D705B7" w:rsidRPr="00E27D23" w:rsidRDefault="00D705B7" w:rsidP="009A7812">
            <w:pPr>
              <w:pStyle w:val="TAL"/>
              <w:rPr>
                <w:lang w:eastAsia="zh-CN"/>
              </w:rPr>
            </w:pPr>
            <w:r w:rsidRPr="00E27D23">
              <w:rPr>
                <w:lang w:eastAsia="zh-CN"/>
              </w:rPr>
              <w:t>TMGI-1</w:t>
            </w:r>
          </w:p>
        </w:tc>
        <w:tc>
          <w:tcPr>
            <w:tcW w:w="1150" w:type="dxa"/>
            <w:shd w:val="clear" w:color="auto" w:fill="auto"/>
          </w:tcPr>
          <w:p w14:paraId="1A88078E" w14:textId="77777777" w:rsidR="00D705B7" w:rsidRPr="00E27D23" w:rsidRDefault="00D705B7" w:rsidP="009A7812">
            <w:pPr>
              <w:pStyle w:val="TAL"/>
            </w:pPr>
          </w:p>
        </w:tc>
      </w:tr>
      <w:tr w:rsidR="00D705B7" w:rsidRPr="00E27D23" w14:paraId="55B0418E" w14:textId="77777777" w:rsidTr="009A7812">
        <w:tc>
          <w:tcPr>
            <w:tcW w:w="3778" w:type="dxa"/>
            <w:shd w:val="clear" w:color="auto" w:fill="auto"/>
          </w:tcPr>
          <w:p w14:paraId="7D261F88" w14:textId="77777777" w:rsidR="00D705B7" w:rsidRPr="00E27D23" w:rsidRDefault="00D705B7" w:rsidP="009A7812">
            <w:pPr>
              <w:pStyle w:val="TAL"/>
            </w:pPr>
            <w:r w:rsidRPr="00E27D23">
              <w:t xml:space="preserve">      MBMS Service ID</w:t>
            </w:r>
          </w:p>
        </w:tc>
        <w:tc>
          <w:tcPr>
            <w:tcW w:w="2693" w:type="dxa"/>
            <w:shd w:val="clear" w:color="auto" w:fill="auto"/>
          </w:tcPr>
          <w:p w14:paraId="3A94A668" w14:textId="77777777" w:rsidR="00D705B7" w:rsidRPr="00E27D23" w:rsidRDefault="00D705B7" w:rsidP="009A7812">
            <w:pPr>
              <w:pStyle w:val="TAL"/>
            </w:pPr>
            <w:r w:rsidRPr="00E27D23">
              <w:t>‘000101’H</w:t>
            </w:r>
          </w:p>
        </w:tc>
        <w:tc>
          <w:tcPr>
            <w:tcW w:w="2126" w:type="dxa"/>
            <w:shd w:val="clear" w:color="auto" w:fill="auto"/>
          </w:tcPr>
          <w:p w14:paraId="73C0C350" w14:textId="77777777" w:rsidR="00D705B7" w:rsidRPr="00E27D23" w:rsidRDefault="00D705B7" w:rsidP="009A7812">
            <w:pPr>
              <w:pStyle w:val="TAL"/>
            </w:pPr>
          </w:p>
        </w:tc>
        <w:tc>
          <w:tcPr>
            <w:tcW w:w="1150" w:type="dxa"/>
            <w:shd w:val="clear" w:color="auto" w:fill="auto"/>
          </w:tcPr>
          <w:p w14:paraId="4511C49B" w14:textId="77777777" w:rsidR="00D705B7" w:rsidRPr="00E27D23" w:rsidRDefault="00D705B7" w:rsidP="009A7812">
            <w:pPr>
              <w:pStyle w:val="TAL"/>
            </w:pPr>
          </w:p>
        </w:tc>
      </w:tr>
      <w:tr w:rsidR="00D705B7" w:rsidRPr="00E27D23" w14:paraId="7337A86A" w14:textId="77777777" w:rsidTr="009A7812">
        <w:tc>
          <w:tcPr>
            <w:tcW w:w="3778" w:type="dxa"/>
            <w:shd w:val="clear" w:color="auto" w:fill="auto"/>
          </w:tcPr>
          <w:p w14:paraId="65CFB6DB" w14:textId="77777777" w:rsidR="00D705B7" w:rsidRPr="00E27D23" w:rsidRDefault="00D705B7" w:rsidP="009A7812">
            <w:pPr>
              <w:pStyle w:val="TAL"/>
            </w:pPr>
            <w:r w:rsidRPr="00E27D23">
              <w:t xml:space="preserve">      MCC</w:t>
            </w:r>
          </w:p>
        </w:tc>
        <w:tc>
          <w:tcPr>
            <w:tcW w:w="2693" w:type="dxa"/>
            <w:shd w:val="clear" w:color="auto" w:fill="auto"/>
          </w:tcPr>
          <w:p w14:paraId="6CA6DA54"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5812C27F" w14:textId="77777777" w:rsidR="00D705B7" w:rsidRPr="00E27D23" w:rsidRDefault="00D705B7" w:rsidP="009A7812">
            <w:pPr>
              <w:pStyle w:val="TAL"/>
              <w:rPr>
                <w:lang w:eastAsia="zh-CN"/>
              </w:rPr>
            </w:pPr>
          </w:p>
        </w:tc>
        <w:tc>
          <w:tcPr>
            <w:tcW w:w="1150" w:type="dxa"/>
            <w:shd w:val="clear" w:color="auto" w:fill="auto"/>
          </w:tcPr>
          <w:p w14:paraId="62BC773F" w14:textId="77777777" w:rsidR="00D705B7" w:rsidRPr="00E27D23" w:rsidRDefault="00D705B7" w:rsidP="009A7812">
            <w:pPr>
              <w:pStyle w:val="TAL"/>
            </w:pPr>
          </w:p>
        </w:tc>
      </w:tr>
      <w:tr w:rsidR="00D705B7" w:rsidRPr="00E27D23" w14:paraId="60A2AC15" w14:textId="77777777" w:rsidTr="009A7812">
        <w:tc>
          <w:tcPr>
            <w:tcW w:w="3778" w:type="dxa"/>
            <w:shd w:val="clear" w:color="auto" w:fill="auto"/>
          </w:tcPr>
          <w:p w14:paraId="3944E65D" w14:textId="77777777" w:rsidR="00D705B7" w:rsidRPr="00E27D23" w:rsidRDefault="00D705B7" w:rsidP="009A7812">
            <w:pPr>
              <w:pStyle w:val="TAL"/>
            </w:pPr>
            <w:r w:rsidRPr="00E27D23">
              <w:t xml:space="preserve">      MNC</w:t>
            </w:r>
          </w:p>
        </w:tc>
        <w:tc>
          <w:tcPr>
            <w:tcW w:w="2693" w:type="dxa"/>
            <w:shd w:val="clear" w:color="auto" w:fill="auto"/>
          </w:tcPr>
          <w:p w14:paraId="2346615E"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5E1215FC" w14:textId="77777777" w:rsidR="00D705B7" w:rsidRPr="00E27D23" w:rsidRDefault="00D705B7" w:rsidP="009A7812">
            <w:pPr>
              <w:pStyle w:val="TAL"/>
            </w:pPr>
          </w:p>
        </w:tc>
        <w:tc>
          <w:tcPr>
            <w:tcW w:w="1150" w:type="dxa"/>
            <w:shd w:val="clear" w:color="auto" w:fill="auto"/>
          </w:tcPr>
          <w:p w14:paraId="76E23F48" w14:textId="77777777" w:rsidR="00D705B7" w:rsidRPr="00E27D23" w:rsidRDefault="00D705B7" w:rsidP="009A7812">
            <w:pPr>
              <w:pStyle w:val="TAL"/>
            </w:pPr>
          </w:p>
        </w:tc>
      </w:tr>
      <w:tr w:rsidR="00D705B7" w:rsidRPr="00E27D23" w14:paraId="3A454081" w14:textId="77777777" w:rsidTr="009A7812">
        <w:tc>
          <w:tcPr>
            <w:tcW w:w="3778" w:type="dxa"/>
            <w:shd w:val="clear" w:color="auto" w:fill="auto"/>
          </w:tcPr>
          <w:p w14:paraId="5BB09671" w14:textId="77777777" w:rsidR="00D705B7" w:rsidRPr="00E27D23" w:rsidRDefault="00D705B7" w:rsidP="009A7812">
            <w:pPr>
              <w:pStyle w:val="TAL"/>
            </w:pPr>
            <w:r w:rsidRPr="00E27D23">
              <w:t xml:space="preserve">    Source IP address information</w:t>
            </w:r>
          </w:p>
        </w:tc>
        <w:tc>
          <w:tcPr>
            <w:tcW w:w="2693" w:type="dxa"/>
            <w:shd w:val="clear" w:color="auto" w:fill="auto"/>
          </w:tcPr>
          <w:p w14:paraId="20884DB6" w14:textId="77777777" w:rsidR="00D705B7" w:rsidRPr="00E27D23" w:rsidRDefault="00D705B7" w:rsidP="009A7812">
            <w:pPr>
              <w:pStyle w:val="TAL"/>
            </w:pPr>
            <w:r w:rsidRPr="00E27D23">
              <w:rPr>
                <w:lang w:eastAsia="zh-CN"/>
              </w:rPr>
              <w:t>Not present</w:t>
            </w:r>
          </w:p>
        </w:tc>
        <w:tc>
          <w:tcPr>
            <w:tcW w:w="2126" w:type="dxa"/>
            <w:shd w:val="clear" w:color="auto" w:fill="auto"/>
          </w:tcPr>
          <w:p w14:paraId="2819FEBC" w14:textId="77777777" w:rsidR="00D705B7" w:rsidRPr="00E27D23" w:rsidRDefault="00D705B7" w:rsidP="009A7812">
            <w:pPr>
              <w:pStyle w:val="TAL"/>
            </w:pPr>
          </w:p>
        </w:tc>
        <w:tc>
          <w:tcPr>
            <w:tcW w:w="1150" w:type="dxa"/>
            <w:shd w:val="clear" w:color="auto" w:fill="auto"/>
          </w:tcPr>
          <w:p w14:paraId="084E2DF2" w14:textId="77777777" w:rsidR="00D705B7" w:rsidRPr="00E27D23" w:rsidRDefault="00D705B7" w:rsidP="009A7812">
            <w:pPr>
              <w:pStyle w:val="TAL"/>
            </w:pPr>
          </w:p>
        </w:tc>
      </w:tr>
      <w:tr w:rsidR="00D705B7" w:rsidRPr="00E27D23" w14:paraId="49D9696B" w14:textId="77777777" w:rsidTr="009A7812">
        <w:tc>
          <w:tcPr>
            <w:tcW w:w="3778" w:type="dxa"/>
            <w:shd w:val="clear" w:color="auto" w:fill="auto"/>
          </w:tcPr>
          <w:p w14:paraId="0DC8796C" w14:textId="77777777" w:rsidR="00D705B7" w:rsidRPr="00E27D23" w:rsidRDefault="00D705B7" w:rsidP="009A7812">
            <w:pPr>
              <w:pStyle w:val="TAL"/>
            </w:pPr>
            <w:r w:rsidRPr="00E27D23">
              <w:t xml:space="preserve">    Destination IP address information</w:t>
            </w:r>
          </w:p>
        </w:tc>
        <w:tc>
          <w:tcPr>
            <w:tcW w:w="2693" w:type="dxa"/>
            <w:shd w:val="clear" w:color="auto" w:fill="auto"/>
          </w:tcPr>
          <w:p w14:paraId="5EE6CE91" w14:textId="77777777" w:rsidR="00D705B7" w:rsidRPr="00E27D23" w:rsidRDefault="00D705B7" w:rsidP="009A7812">
            <w:pPr>
              <w:pStyle w:val="TAL"/>
            </w:pPr>
            <w:r w:rsidRPr="00E27D23">
              <w:rPr>
                <w:lang w:eastAsia="zh-CN"/>
              </w:rPr>
              <w:t>Not present</w:t>
            </w:r>
          </w:p>
        </w:tc>
        <w:tc>
          <w:tcPr>
            <w:tcW w:w="2126" w:type="dxa"/>
            <w:shd w:val="clear" w:color="auto" w:fill="auto"/>
          </w:tcPr>
          <w:p w14:paraId="578F8291" w14:textId="77777777" w:rsidR="00D705B7" w:rsidRPr="00E27D23" w:rsidRDefault="00D705B7" w:rsidP="009A7812">
            <w:pPr>
              <w:pStyle w:val="TAL"/>
            </w:pPr>
          </w:p>
        </w:tc>
        <w:tc>
          <w:tcPr>
            <w:tcW w:w="1150" w:type="dxa"/>
            <w:shd w:val="clear" w:color="auto" w:fill="auto"/>
          </w:tcPr>
          <w:p w14:paraId="3790D21D" w14:textId="77777777" w:rsidR="00D705B7" w:rsidRPr="00E27D23" w:rsidRDefault="00D705B7" w:rsidP="009A7812">
            <w:pPr>
              <w:pStyle w:val="TAL"/>
            </w:pPr>
          </w:p>
        </w:tc>
      </w:tr>
      <w:tr w:rsidR="00D705B7" w:rsidRPr="00E27D23" w14:paraId="4F3A7AB3" w14:textId="77777777" w:rsidTr="009A7812">
        <w:tc>
          <w:tcPr>
            <w:tcW w:w="3778" w:type="dxa"/>
            <w:shd w:val="clear" w:color="auto" w:fill="auto"/>
          </w:tcPr>
          <w:p w14:paraId="34AE0144" w14:textId="77777777" w:rsidR="00D705B7" w:rsidRPr="00E27D23" w:rsidRDefault="00D705B7" w:rsidP="009A7812">
            <w:pPr>
              <w:pStyle w:val="TAL"/>
            </w:pPr>
            <w:r w:rsidRPr="00E27D23">
              <w:t xml:space="preserve">    </w:t>
            </w:r>
            <w:r w:rsidRPr="00E27D23">
              <w:rPr>
                <w:lang w:eastAsia="zh-CN"/>
              </w:rPr>
              <w:t>MBS service area</w:t>
            </w:r>
          </w:p>
        </w:tc>
        <w:tc>
          <w:tcPr>
            <w:tcW w:w="2693" w:type="dxa"/>
            <w:shd w:val="clear" w:color="auto" w:fill="auto"/>
          </w:tcPr>
          <w:p w14:paraId="12736DEA" w14:textId="77777777" w:rsidR="00D705B7" w:rsidRPr="00E27D23" w:rsidRDefault="00D705B7" w:rsidP="009A7812">
            <w:pPr>
              <w:pStyle w:val="TAL"/>
            </w:pPr>
            <w:r w:rsidRPr="00E27D23">
              <w:rPr>
                <w:lang w:eastAsia="zh-CN"/>
              </w:rPr>
              <w:t>Not present</w:t>
            </w:r>
          </w:p>
        </w:tc>
        <w:tc>
          <w:tcPr>
            <w:tcW w:w="2126" w:type="dxa"/>
            <w:shd w:val="clear" w:color="auto" w:fill="auto"/>
          </w:tcPr>
          <w:p w14:paraId="714C662C" w14:textId="77777777" w:rsidR="00D705B7" w:rsidRPr="00E27D23" w:rsidRDefault="00D705B7" w:rsidP="009A7812">
            <w:pPr>
              <w:pStyle w:val="TAL"/>
            </w:pPr>
          </w:p>
        </w:tc>
        <w:tc>
          <w:tcPr>
            <w:tcW w:w="1150" w:type="dxa"/>
            <w:shd w:val="clear" w:color="auto" w:fill="auto"/>
          </w:tcPr>
          <w:p w14:paraId="1AF8A0B8" w14:textId="77777777" w:rsidR="00D705B7" w:rsidRPr="00E27D23" w:rsidRDefault="00D705B7" w:rsidP="009A7812">
            <w:pPr>
              <w:pStyle w:val="TAL"/>
            </w:pPr>
          </w:p>
        </w:tc>
      </w:tr>
      <w:tr w:rsidR="00D705B7" w:rsidRPr="00E27D23" w14:paraId="63F3FD78" w14:textId="77777777" w:rsidTr="009A7812">
        <w:tc>
          <w:tcPr>
            <w:tcW w:w="3778" w:type="dxa"/>
            <w:shd w:val="clear" w:color="auto" w:fill="auto"/>
          </w:tcPr>
          <w:p w14:paraId="1182064A" w14:textId="77777777" w:rsidR="00D705B7" w:rsidRPr="00E27D23" w:rsidRDefault="00D705B7" w:rsidP="009A7812">
            <w:pPr>
              <w:pStyle w:val="TAL"/>
            </w:pPr>
            <w:r w:rsidRPr="00E27D23">
              <w:t xml:space="preserve">    MBS timers</w:t>
            </w:r>
          </w:p>
        </w:tc>
        <w:tc>
          <w:tcPr>
            <w:tcW w:w="2693" w:type="dxa"/>
            <w:shd w:val="clear" w:color="auto" w:fill="auto"/>
          </w:tcPr>
          <w:p w14:paraId="4437EF84" w14:textId="77777777" w:rsidR="00D705B7" w:rsidRPr="00E27D23" w:rsidRDefault="00D705B7" w:rsidP="009A7812">
            <w:pPr>
              <w:pStyle w:val="TAL"/>
              <w:rPr>
                <w:lang w:eastAsia="zh-CN"/>
              </w:rPr>
            </w:pPr>
            <w:r w:rsidRPr="00E27D23">
              <w:rPr>
                <w:lang w:eastAsia="zh-CN"/>
              </w:rPr>
              <w:t>Not present</w:t>
            </w:r>
          </w:p>
        </w:tc>
        <w:tc>
          <w:tcPr>
            <w:tcW w:w="2126" w:type="dxa"/>
            <w:shd w:val="clear" w:color="auto" w:fill="auto"/>
          </w:tcPr>
          <w:p w14:paraId="30EC825B" w14:textId="77777777" w:rsidR="00D705B7" w:rsidRPr="00E27D23" w:rsidRDefault="00D705B7" w:rsidP="009A7812">
            <w:pPr>
              <w:pStyle w:val="TAL"/>
            </w:pPr>
          </w:p>
        </w:tc>
        <w:tc>
          <w:tcPr>
            <w:tcW w:w="1150" w:type="dxa"/>
            <w:shd w:val="clear" w:color="auto" w:fill="auto"/>
          </w:tcPr>
          <w:p w14:paraId="7C51AA02" w14:textId="77777777" w:rsidR="00D705B7" w:rsidRPr="00E27D23" w:rsidRDefault="00D705B7" w:rsidP="009A7812">
            <w:pPr>
              <w:pStyle w:val="TAL"/>
            </w:pPr>
          </w:p>
        </w:tc>
      </w:tr>
    </w:tbl>
    <w:p w14:paraId="465FB4DD" w14:textId="77777777" w:rsidR="00D705B7" w:rsidRPr="00E27D23" w:rsidRDefault="00D705B7" w:rsidP="00D705B7"/>
    <w:p w14:paraId="02079007" w14:textId="08BC2CD5" w:rsidR="00D705B7" w:rsidRPr="00E27D23" w:rsidRDefault="00D705B7" w:rsidP="00D705B7">
      <w:pPr>
        <w:pStyle w:val="H6"/>
      </w:pPr>
      <w:r w:rsidRPr="00E27D23">
        <w:t>14.2.5.2.3</w:t>
      </w:r>
      <w:r w:rsidRPr="00E27D23">
        <w:tab/>
        <w:t>MBS Multicast/ Session management / UE-requested PDU session establishment / UE-requested PDU session modification / Join MBS multicast session / Rejected / MBS session has not started or will not start soon14.2.5.2.3.1</w:t>
      </w:r>
      <w:r w:rsidRPr="00E27D23">
        <w:tab/>
        <w:t>Test Purpose (TP)</w:t>
      </w:r>
    </w:p>
    <w:p w14:paraId="772CFFAE" w14:textId="77777777" w:rsidR="00D705B7" w:rsidRPr="00E27D23" w:rsidRDefault="00D705B7" w:rsidP="00D705B7">
      <w:pPr>
        <w:pStyle w:val="H6"/>
      </w:pPr>
      <w:r w:rsidRPr="00E27D23">
        <w:t>(1)</w:t>
      </w:r>
    </w:p>
    <w:p w14:paraId="1459BDB0" w14:textId="0E9D07B9" w:rsidR="00D705B7" w:rsidRPr="00E27D23" w:rsidRDefault="00D705B7" w:rsidP="00D705B7">
      <w:pPr>
        <w:pStyle w:val="PL"/>
        <w:rPr>
          <w:noProof w:val="0"/>
        </w:rPr>
      </w:pPr>
      <w:r w:rsidRPr="00E27D23">
        <w:rPr>
          <w:b/>
          <w:i/>
          <w:noProof w:val="0"/>
        </w:rPr>
        <w:t xml:space="preserve">with </w:t>
      </w:r>
      <w:r w:rsidRPr="00E27D23">
        <w:rPr>
          <w:noProof w:val="0"/>
        </w:rPr>
        <w:t>{ UE is in 5GMM-REGISTERED state and has sent PDU SESSION ESTABLISHMENT REQUEST or PDU SESSION MODIFICATION REQUEST including the Requested MBS container IE with MBS operation setting to "Join MBS session" to join two MBS multicast sessions. One MBS session Id is TMGI-1 and the other MBS session Id is TMGI-2 }</w:t>
      </w:r>
    </w:p>
    <w:p w14:paraId="51CEBCB6" w14:textId="77777777" w:rsidR="00D705B7" w:rsidRPr="00E27D23" w:rsidRDefault="00D705B7" w:rsidP="00D705B7">
      <w:pPr>
        <w:pStyle w:val="PL"/>
        <w:rPr>
          <w:noProof w:val="0"/>
        </w:rPr>
      </w:pPr>
      <w:r w:rsidRPr="00E27D23">
        <w:rPr>
          <w:noProof w:val="0"/>
        </w:rPr>
        <w:t>ensure that {</w:t>
      </w:r>
    </w:p>
    <w:p w14:paraId="032A7FAB"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receives PDU SESSION ESTABLISHMENT ACCEPT or PDU SESSION MODIFICATION COMMAND message including Received MBS container IE with two Received MBS information. One Received MBS information includes TMGI-1 and MBS decision setting to "MBS join is rejected" and Rejection cause setting to "MBS session has not started or will not start soon" and MBS back-off timer setting to neither zero nor deactivated, while another Received MBS information includes TMGI-2 and MBS decision setting to "MBS join is accepted" }</w:t>
      </w:r>
    </w:p>
    <w:p w14:paraId="107065AB"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shall start a back-off timer T3587 with the value provided in the MBS back-off timer value for the received TMGI-1, and shall not attempt to join the MBS session with the same TMGI-1 until the expiry of T3587, and shall consider that it has successfully joined the MBS session with TMGI-2 and shall store the received TMGI-2. }</w:t>
      </w:r>
    </w:p>
    <w:p w14:paraId="42F8FA7C" w14:textId="77777777" w:rsidR="00D705B7" w:rsidRPr="00E27D23" w:rsidRDefault="00D705B7" w:rsidP="00D705B7">
      <w:pPr>
        <w:pStyle w:val="PL"/>
        <w:rPr>
          <w:noProof w:val="0"/>
        </w:rPr>
      </w:pPr>
      <w:r w:rsidRPr="00E27D23">
        <w:rPr>
          <w:noProof w:val="0"/>
        </w:rPr>
        <w:t xml:space="preserve">            }</w:t>
      </w:r>
    </w:p>
    <w:p w14:paraId="64AE3BB7" w14:textId="77777777" w:rsidR="00D705B7" w:rsidRPr="00E27D23" w:rsidRDefault="00D705B7" w:rsidP="00D705B7">
      <w:pPr>
        <w:pStyle w:val="PL"/>
        <w:rPr>
          <w:noProof w:val="0"/>
        </w:rPr>
      </w:pPr>
    </w:p>
    <w:p w14:paraId="0B35BF10" w14:textId="77777777" w:rsidR="00D705B7" w:rsidRPr="00E27D23" w:rsidRDefault="00D705B7" w:rsidP="00D705B7">
      <w:pPr>
        <w:pStyle w:val="H6"/>
      </w:pPr>
      <w:r w:rsidRPr="00E27D23">
        <w:t>(2)</w:t>
      </w:r>
    </w:p>
    <w:p w14:paraId="27EF8BA6" w14:textId="77777777" w:rsidR="00D705B7" w:rsidRPr="00E27D23" w:rsidRDefault="00D705B7" w:rsidP="00D705B7">
      <w:pPr>
        <w:pStyle w:val="PL"/>
        <w:rPr>
          <w:noProof w:val="0"/>
        </w:rPr>
      </w:pPr>
      <w:r w:rsidRPr="00E27D23">
        <w:rPr>
          <w:b/>
          <w:i/>
          <w:noProof w:val="0"/>
        </w:rPr>
        <w:t xml:space="preserve">with </w:t>
      </w:r>
      <w:r w:rsidRPr="00E27D23">
        <w:rPr>
          <w:noProof w:val="0"/>
        </w:rPr>
        <w:t>{ UE is in 5GMM-REGISTERED state and UE has received the "MBS join is rejected" with non-zero back-off timer }</w:t>
      </w:r>
    </w:p>
    <w:p w14:paraId="2BCD3A0B" w14:textId="77777777" w:rsidR="00D705B7" w:rsidRPr="00E27D23" w:rsidRDefault="00D705B7" w:rsidP="00D705B7">
      <w:pPr>
        <w:pStyle w:val="PL"/>
        <w:rPr>
          <w:noProof w:val="0"/>
        </w:rPr>
      </w:pPr>
      <w:r w:rsidRPr="00E27D23">
        <w:rPr>
          <w:noProof w:val="0"/>
        </w:rPr>
        <w:t>ensure that {</w:t>
      </w:r>
    </w:p>
    <w:p w14:paraId="7B38908F"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pon expiry of T3587 and join this MBS session is still needed }</w:t>
      </w:r>
    </w:p>
    <w:p w14:paraId="440EB29D"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sends PDU SESSION MODIFICATION REQUEST including the Requested MBS container IE with MBS operation setting to "Join MBS session" }</w:t>
      </w:r>
    </w:p>
    <w:p w14:paraId="02E703D6" w14:textId="77777777" w:rsidR="00D705B7" w:rsidRPr="00E27D23" w:rsidRDefault="00D705B7" w:rsidP="00D705B7">
      <w:pPr>
        <w:pStyle w:val="PL"/>
        <w:rPr>
          <w:noProof w:val="0"/>
        </w:rPr>
      </w:pPr>
      <w:r w:rsidRPr="00E27D23">
        <w:rPr>
          <w:noProof w:val="0"/>
        </w:rPr>
        <w:t xml:space="preserve">            }</w:t>
      </w:r>
    </w:p>
    <w:p w14:paraId="738AD133" w14:textId="77777777" w:rsidR="00D705B7" w:rsidRPr="00E27D23" w:rsidRDefault="00D705B7" w:rsidP="00D705B7">
      <w:pPr>
        <w:pStyle w:val="PL"/>
        <w:rPr>
          <w:noProof w:val="0"/>
        </w:rPr>
      </w:pPr>
    </w:p>
    <w:p w14:paraId="2F889508" w14:textId="77777777" w:rsidR="00D705B7" w:rsidRPr="00E27D23" w:rsidRDefault="00D705B7" w:rsidP="00D705B7">
      <w:pPr>
        <w:pStyle w:val="H6"/>
      </w:pPr>
      <w:r w:rsidRPr="00E27D23">
        <w:t>(3)</w:t>
      </w:r>
    </w:p>
    <w:p w14:paraId="25CA15EC" w14:textId="77777777" w:rsidR="00D705B7" w:rsidRPr="00E27D23" w:rsidRDefault="00D705B7" w:rsidP="00D705B7">
      <w:pPr>
        <w:pStyle w:val="PL"/>
        <w:rPr>
          <w:noProof w:val="0"/>
        </w:rPr>
      </w:pPr>
      <w:r w:rsidRPr="00E27D23">
        <w:rPr>
          <w:b/>
          <w:i/>
          <w:noProof w:val="0"/>
        </w:rPr>
        <w:t xml:space="preserve">with </w:t>
      </w:r>
      <w:r w:rsidRPr="00E27D23">
        <w:rPr>
          <w:noProof w:val="0"/>
        </w:rPr>
        <w:t>{ UE is in 5GMM-REGISTERED state and has sent PDU SESSION MODIFICATION REQUEST including the Requested MBS container IE with MBS operation setting to "Join MBS session" }</w:t>
      </w:r>
    </w:p>
    <w:p w14:paraId="54B7B32F" w14:textId="77777777" w:rsidR="00D705B7" w:rsidRPr="00E27D23" w:rsidRDefault="00D705B7" w:rsidP="00D705B7">
      <w:pPr>
        <w:pStyle w:val="PL"/>
        <w:rPr>
          <w:noProof w:val="0"/>
        </w:rPr>
      </w:pPr>
      <w:r w:rsidRPr="00E27D23">
        <w:rPr>
          <w:noProof w:val="0"/>
        </w:rPr>
        <w:t>ensure that {</w:t>
      </w:r>
    </w:p>
    <w:p w14:paraId="2661F19C"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receives PDU SESSION MODIFICATION COMMAND message including Received MBS container IE with MBS decision  setting to "MBS join is rejected" and Rejection cause setting to "MBS session has not started or will not start soon" and MBS back-off timer setting to deactivated }</w:t>
      </w:r>
    </w:p>
    <w:p w14:paraId="167EB7DB"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shall transport the PDU SESSION MODIFICATION COMPLETE message and shall not attempt to join the MBS session with the same TMGI until the UE is switched off, the USIM is removed }</w:t>
      </w:r>
    </w:p>
    <w:p w14:paraId="165FF94B" w14:textId="77777777" w:rsidR="00D705B7" w:rsidRPr="00E27D23" w:rsidRDefault="00D705B7" w:rsidP="00D705B7">
      <w:pPr>
        <w:pStyle w:val="PL"/>
        <w:rPr>
          <w:noProof w:val="0"/>
        </w:rPr>
      </w:pPr>
      <w:r w:rsidRPr="00E27D23">
        <w:rPr>
          <w:noProof w:val="0"/>
        </w:rPr>
        <w:t xml:space="preserve">            }</w:t>
      </w:r>
    </w:p>
    <w:p w14:paraId="7AEB7694" w14:textId="77777777" w:rsidR="00D705B7" w:rsidRPr="00E27D23" w:rsidRDefault="00D705B7" w:rsidP="00D705B7">
      <w:pPr>
        <w:pStyle w:val="PL"/>
        <w:rPr>
          <w:noProof w:val="0"/>
        </w:rPr>
      </w:pPr>
    </w:p>
    <w:p w14:paraId="3630FEC8" w14:textId="77777777" w:rsidR="00D705B7" w:rsidRPr="00E27D23" w:rsidRDefault="00D705B7" w:rsidP="00D705B7">
      <w:pPr>
        <w:pStyle w:val="H6"/>
      </w:pPr>
      <w:r w:rsidRPr="00E27D23">
        <w:t>(4)</w:t>
      </w:r>
    </w:p>
    <w:p w14:paraId="10AB119B" w14:textId="77777777" w:rsidR="00D705B7" w:rsidRPr="00E27D23" w:rsidRDefault="00D705B7" w:rsidP="00D705B7">
      <w:pPr>
        <w:pStyle w:val="PL"/>
        <w:rPr>
          <w:noProof w:val="0"/>
        </w:rPr>
      </w:pPr>
      <w:r w:rsidRPr="00E27D23">
        <w:rPr>
          <w:b/>
          <w:i/>
          <w:noProof w:val="0"/>
        </w:rPr>
        <w:t xml:space="preserve">with </w:t>
      </w:r>
      <w:r w:rsidRPr="00E27D23">
        <w:rPr>
          <w:noProof w:val="0"/>
        </w:rPr>
        <w:t>{ UE is in 5GMM-REGISTERED state and UE has received the "MBS join is rejected" with MBS back-off timer setting to deactivated and UE is switched off or the USIM is removed }</w:t>
      </w:r>
    </w:p>
    <w:p w14:paraId="0DCF1DB6" w14:textId="77777777" w:rsidR="00D705B7" w:rsidRPr="00E27D23" w:rsidRDefault="00D705B7" w:rsidP="00D705B7">
      <w:pPr>
        <w:pStyle w:val="PL"/>
        <w:rPr>
          <w:noProof w:val="0"/>
        </w:rPr>
      </w:pPr>
      <w:r w:rsidRPr="00E27D23">
        <w:rPr>
          <w:noProof w:val="0"/>
        </w:rPr>
        <w:t>ensure that {</w:t>
      </w:r>
    </w:p>
    <w:p w14:paraId="5DB37DA5" w14:textId="2068F277" w:rsidR="00D705B7" w:rsidRPr="00E27D23" w:rsidRDefault="00D705B7" w:rsidP="00D705B7">
      <w:pPr>
        <w:pStyle w:val="PL"/>
        <w:rPr>
          <w:noProof w:val="0"/>
        </w:rPr>
      </w:pPr>
      <w:r w:rsidRPr="00E27D23">
        <w:rPr>
          <w:b/>
          <w:i/>
          <w:noProof w:val="0"/>
        </w:rPr>
        <w:t xml:space="preserve">  when</w:t>
      </w:r>
      <w:r w:rsidRPr="00E27D23">
        <w:rPr>
          <w:noProof w:val="0"/>
        </w:rPr>
        <w:t xml:space="preserve"> { UE </w:t>
      </w:r>
      <w:r w:rsidR="00876A97" w:rsidRPr="00E27D23">
        <w:rPr>
          <w:noProof w:val="0"/>
        </w:rPr>
        <w:t>switches</w:t>
      </w:r>
      <w:r w:rsidRPr="00E27D23">
        <w:rPr>
          <w:noProof w:val="0"/>
        </w:rPr>
        <w:t xml:space="preserve"> on or inserts USIM again and join this MBS session is still needed }</w:t>
      </w:r>
    </w:p>
    <w:p w14:paraId="49E81B6D"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sends PDU SESSION ESTABLISHMENT REQUEST or PDU SESSION MODIFICATION REQUEST including the Requested MBS container IE with MBS operation setting to "Join MBS session" }</w:t>
      </w:r>
    </w:p>
    <w:p w14:paraId="6871016F" w14:textId="77777777" w:rsidR="00D705B7" w:rsidRPr="00E27D23" w:rsidRDefault="00D705B7" w:rsidP="00D705B7">
      <w:pPr>
        <w:pStyle w:val="PL"/>
        <w:rPr>
          <w:noProof w:val="0"/>
        </w:rPr>
      </w:pPr>
      <w:r w:rsidRPr="00E27D23">
        <w:rPr>
          <w:noProof w:val="0"/>
        </w:rPr>
        <w:t xml:space="preserve">            }</w:t>
      </w:r>
    </w:p>
    <w:p w14:paraId="5250DB2F" w14:textId="77777777" w:rsidR="00D705B7" w:rsidRPr="00E27D23" w:rsidRDefault="00D705B7" w:rsidP="00D705B7">
      <w:pPr>
        <w:pStyle w:val="PL"/>
        <w:rPr>
          <w:noProof w:val="0"/>
        </w:rPr>
      </w:pPr>
    </w:p>
    <w:p w14:paraId="02F58E71" w14:textId="77777777" w:rsidR="00D705B7" w:rsidRPr="00E27D23" w:rsidRDefault="00D705B7" w:rsidP="00D705B7">
      <w:pPr>
        <w:pStyle w:val="H6"/>
      </w:pPr>
      <w:r w:rsidRPr="00E27D23">
        <w:t>14.2.5.2.3.2</w:t>
      </w:r>
      <w:r w:rsidRPr="00E27D23">
        <w:tab/>
        <w:t>Conformance requirements</w:t>
      </w:r>
    </w:p>
    <w:p w14:paraId="21663BE7" w14:textId="77777777" w:rsidR="00D705B7" w:rsidRPr="00E27D23" w:rsidRDefault="00D705B7" w:rsidP="00D705B7">
      <w:r w:rsidRPr="00E27D23">
        <w:t>References: The conformance requirements covered in the present TC are specified in: TS 24.501, clauses 6.4.1.3, 6.3.2.3 and 10.3. Unless otherwise stated these are Rel-17 requirements.</w:t>
      </w:r>
    </w:p>
    <w:p w14:paraId="6A14BEE5" w14:textId="77777777" w:rsidR="00D705B7" w:rsidRPr="00E27D23" w:rsidRDefault="00D705B7" w:rsidP="00D705B7">
      <w:r w:rsidRPr="00E27D23">
        <w:t>[TS 24.501, clause 6.4.1.3]</w:t>
      </w:r>
    </w:p>
    <w:p w14:paraId="38EC4DF4" w14:textId="77777777" w:rsidR="00D705B7" w:rsidRPr="00E27D23" w:rsidRDefault="00D705B7" w:rsidP="00D705B7">
      <w:pPr>
        <w:rPr>
          <w:lang w:eastAsia="ko-KR"/>
        </w:rPr>
      </w:pPr>
      <w:r w:rsidRPr="00E27D23">
        <w:rPr>
          <w:lang w:eastAsia="ko-KR"/>
        </w:rPr>
        <w:t>If the PDU SESSION ESTABLISHMENT ACCEPT message includes the Received MBS container IE, for each of the Received MBS information:</w:t>
      </w:r>
    </w:p>
    <w:p w14:paraId="5C775FA8" w14:textId="77777777" w:rsidR="00D705B7" w:rsidRPr="00E27D23" w:rsidRDefault="00D705B7" w:rsidP="00D705B7">
      <w:pPr>
        <w:pStyle w:val="NO"/>
        <w:rPr>
          <w:lang w:eastAsia="zh-CN"/>
        </w:rPr>
      </w:pPr>
      <w:r w:rsidRPr="00E27D23">
        <w:rPr>
          <w:lang w:eastAsia="zh-CN"/>
        </w:rPr>
        <w:t>…</w:t>
      </w:r>
    </w:p>
    <w:p w14:paraId="6A9D9DF3" w14:textId="77777777" w:rsidR="00D705B7" w:rsidRPr="00E27D23" w:rsidRDefault="00D705B7" w:rsidP="00D705B7">
      <w:pPr>
        <w:pStyle w:val="B1"/>
        <w:rPr>
          <w:lang w:eastAsia="ko-KR"/>
        </w:rPr>
      </w:pPr>
      <w:r w:rsidRPr="00E27D23">
        <w:rPr>
          <w:lang w:eastAsia="ko-KR"/>
        </w:rPr>
        <w:t>b)</w:t>
      </w:r>
      <w:r w:rsidRPr="00E27D23">
        <w:rPr>
          <w:lang w:eastAsia="ko-KR"/>
        </w:rPr>
        <w:tab/>
        <w:t xml:space="preserve">if MBS decision is set to "MBS join is rejected", the UE shall consider the requested join as rejected. The UE shall store the received MBS service area associated with the received TMGI, if any. If the received Rejection cause is set to "User is outside of local MBS service area", the UE shall not request to join the same multicast MBS session if neither current TAI nor CGI of the current cell </w:t>
      </w:r>
      <w:r w:rsidRPr="00E27D23">
        <w:rPr>
          <w:lang w:eastAsia="zh-TW"/>
        </w:rPr>
        <w:t>is</w:t>
      </w:r>
      <w:r w:rsidRPr="00E27D23">
        <w:rPr>
          <w:lang w:eastAsia="ko-KR"/>
        </w:rPr>
        <w:t xml:space="preserve"> part of the received MBS service area. If the received Rejection cause is set to "multicast MBS session has not started or will not start soon" and an MBS back-off timer value is included with value that indicates neither zero nor deactivated, the UE shall start a back-off timer T3587 with the value provided in the MBS back-off timer value for the received TMGI, and shall not attempt to join the multicast MBS session with the same TMGI until the expiry of T3587. </w:t>
      </w:r>
      <w:r w:rsidRPr="00E27D23">
        <w:t xml:space="preserve">If the MBS back-off timer value indicates that this timer is deactivated, the UE shall not </w:t>
      </w:r>
      <w:r w:rsidRPr="00E27D23">
        <w:rPr>
          <w:lang w:eastAsia="ko-KR"/>
        </w:rPr>
        <w:t xml:space="preserve">attempt to join the multicast MBS session with the same TMGI, the Source IP address information of the TMGI, </w:t>
      </w:r>
      <w:r w:rsidRPr="00E27D23">
        <w:rPr>
          <w:lang w:eastAsia="zh-TW"/>
        </w:rPr>
        <w:t xml:space="preserve">or the </w:t>
      </w:r>
      <w:r w:rsidRPr="00E27D23">
        <w:rPr>
          <w:lang w:eastAsia="ko-KR"/>
        </w:rPr>
        <w:t xml:space="preserve">Destination IP address information of the TMGI </w:t>
      </w:r>
      <w:r w:rsidRPr="00E27D23">
        <w:t>until the UE is switched off, the USIM is removed, or the entry in the "list of subscriber data" for the current SNPN is updated. If the MBS back-off timer value indicates zero, the UE may attempt to join the multicast MBS session with the same TMGI</w:t>
      </w:r>
      <w:r w:rsidRPr="00E27D23">
        <w:rPr>
          <w:lang w:eastAsia="ko-KR"/>
        </w:rPr>
        <w:t>.</w:t>
      </w:r>
    </w:p>
    <w:p w14:paraId="3BC15F06" w14:textId="77777777" w:rsidR="00D705B7" w:rsidRPr="00E27D23" w:rsidRDefault="00D705B7" w:rsidP="00D705B7">
      <w:r w:rsidRPr="00E27D23">
        <w:t>[TS 24.501, clause 6.3.2.3]</w:t>
      </w:r>
    </w:p>
    <w:p w14:paraId="04674AAA" w14:textId="77777777" w:rsidR="00D705B7" w:rsidRPr="00E27D23" w:rsidRDefault="00D705B7" w:rsidP="00D705B7">
      <w:pPr>
        <w:rPr>
          <w:lang w:eastAsia="ko-KR"/>
        </w:rPr>
      </w:pPr>
      <w:r w:rsidRPr="00E27D23">
        <w:rPr>
          <w:lang w:eastAsia="ko-KR"/>
        </w:rPr>
        <w:t>If the PDU SESSION MODIFICATION COMMAND message includes the Received MBS container IE, for each of the Received MBS informations:</w:t>
      </w:r>
    </w:p>
    <w:p w14:paraId="09A81B4D" w14:textId="77777777" w:rsidR="00D705B7" w:rsidRPr="00E27D23" w:rsidRDefault="00D705B7" w:rsidP="00D705B7">
      <w:pPr>
        <w:rPr>
          <w:lang w:eastAsia="ko-KR"/>
        </w:rPr>
      </w:pPr>
      <w:r w:rsidRPr="00E27D23">
        <w:rPr>
          <w:lang w:eastAsia="ko-KR"/>
        </w:rPr>
        <w:t>…</w:t>
      </w:r>
    </w:p>
    <w:p w14:paraId="112C0DA7" w14:textId="77777777" w:rsidR="00D705B7" w:rsidRPr="00E27D23" w:rsidRDefault="00D705B7" w:rsidP="00D705B7">
      <w:pPr>
        <w:pStyle w:val="B1"/>
        <w:rPr>
          <w:lang w:eastAsia="ko-KR"/>
        </w:rPr>
      </w:pPr>
      <w:r w:rsidRPr="00E27D23">
        <w:rPr>
          <w:lang w:eastAsia="ko-KR"/>
        </w:rPr>
        <w:t>b)</w:t>
      </w:r>
      <w:r w:rsidRPr="00E27D23">
        <w:rPr>
          <w:lang w:eastAsia="ko-KR"/>
        </w:rPr>
        <w:tab/>
        <w:t xml:space="preserve">if MBS decision is set to "MBS join is rejected", the UE shall consider the requested join as rejected. The UE shall store the received MBS service area associated with the received TMGI, if any. If the received Rejection cause is set to "User is outside of local MBS service area", the UE shall not request to join the same </w:t>
      </w:r>
      <w:r w:rsidRPr="00E27D23">
        <w:t xml:space="preserve">multicast </w:t>
      </w:r>
      <w:r w:rsidRPr="00E27D23">
        <w:rPr>
          <w:lang w:eastAsia="ko-KR"/>
        </w:rPr>
        <w:t>MBS session if neither current TAI nor CGI of the current cell is part of the received MBS service area. If the received Rejection cause is set to "</w:t>
      </w:r>
      <w:r w:rsidRPr="00E27D23">
        <w:t xml:space="preserve">multicast </w:t>
      </w:r>
      <w:r w:rsidRPr="00E27D23">
        <w:rPr>
          <w:lang w:eastAsia="ko-KR"/>
        </w:rPr>
        <w:t xml:space="preserve">MBS session has not started or will not start soon" and an MBS back-off timer value is included with value that indicates neither zero nor deactivated, the UE shall start a back-off timer T3587 with the value provided in the MBS back-off timer value for the received TMGI, and shall not attempt to join the </w:t>
      </w:r>
      <w:r w:rsidRPr="00E27D23">
        <w:t xml:space="preserve">multicast </w:t>
      </w:r>
      <w:r w:rsidRPr="00E27D23">
        <w:rPr>
          <w:lang w:eastAsia="ko-KR"/>
        </w:rPr>
        <w:t xml:space="preserve">MBS session with the same TMGI, the Source IP address information of the TMGI, or the Destination IP address information of the TMGI until the expiry of T3587. </w:t>
      </w:r>
      <w:r w:rsidRPr="00E27D23">
        <w:t xml:space="preserve">If the MBS back-off timer value indicates that this timer is deactivated, the UE shall not </w:t>
      </w:r>
      <w:r w:rsidRPr="00E27D23">
        <w:rPr>
          <w:lang w:eastAsia="ko-KR"/>
        </w:rPr>
        <w:t xml:space="preserve">attempt to join the </w:t>
      </w:r>
      <w:r w:rsidRPr="00E27D23">
        <w:t xml:space="preserve">multicast </w:t>
      </w:r>
      <w:r w:rsidRPr="00E27D23">
        <w:rPr>
          <w:lang w:eastAsia="ko-KR"/>
        </w:rPr>
        <w:t xml:space="preserve">MBS session with the same TMGI </w:t>
      </w:r>
      <w:r w:rsidRPr="00E27D23">
        <w:t>until the UE is switched off, the USIM is removed, or the entry in the "list of subscriber data" for the current SNPN is updated. If the MBS back-off timer value indicates zero, the UE may attempt to join the multicast MBS session with the same TMGI</w:t>
      </w:r>
      <w:r w:rsidRPr="00E27D23">
        <w:rPr>
          <w:lang w:eastAsia="ko-KR"/>
        </w:rPr>
        <w:t>;</w:t>
      </w:r>
    </w:p>
    <w:p w14:paraId="62146761" w14:textId="77777777" w:rsidR="00D705B7" w:rsidRPr="00E27D23" w:rsidRDefault="00D705B7" w:rsidP="00D705B7">
      <w:pPr>
        <w:pStyle w:val="B1"/>
        <w:rPr>
          <w:lang w:eastAsia="ko-KR"/>
        </w:rPr>
      </w:pPr>
      <w:r w:rsidRPr="00E27D23">
        <w:rPr>
          <w:lang w:eastAsia="ko-KR"/>
        </w:rPr>
        <w:t>…</w:t>
      </w:r>
    </w:p>
    <w:p w14:paraId="43CED86B" w14:textId="77777777" w:rsidR="00D705B7" w:rsidRPr="00E27D23" w:rsidRDefault="00D705B7" w:rsidP="00D705B7">
      <w:r w:rsidRPr="00E27D23">
        <w:t>[TS 24.501, clause 10.3]</w:t>
      </w:r>
    </w:p>
    <w:p w14:paraId="71515516" w14:textId="77777777" w:rsidR="00D705B7" w:rsidRPr="00E27D23" w:rsidRDefault="00D705B7" w:rsidP="00D705B7">
      <w:pPr>
        <w:pStyle w:val="TH"/>
      </w:pPr>
      <w:r w:rsidRPr="00E27D23">
        <w:t>Table 10.3.1: Timers of 5GS session management – UE side</w:t>
      </w:r>
    </w:p>
    <w:tbl>
      <w:tblPr>
        <w:tblW w:w="963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992"/>
        <w:gridCol w:w="992"/>
        <w:gridCol w:w="1560"/>
        <w:gridCol w:w="2693"/>
        <w:gridCol w:w="1701"/>
        <w:gridCol w:w="1700"/>
      </w:tblGrid>
      <w:tr w:rsidR="00D705B7" w:rsidRPr="00E27D23" w14:paraId="7AAFCBE6" w14:textId="77777777" w:rsidTr="009A7812">
        <w:trPr>
          <w:cantSplit/>
          <w:tblHeader/>
          <w:jc w:val="center"/>
        </w:trPr>
        <w:tc>
          <w:tcPr>
            <w:tcW w:w="992" w:type="dxa"/>
          </w:tcPr>
          <w:p w14:paraId="583A337D" w14:textId="77777777" w:rsidR="00D705B7" w:rsidRPr="00E27D23" w:rsidRDefault="00D705B7" w:rsidP="009A7812">
            <w:pPr>
              <w:pStyle w:val="TAH"/>
            </w:pPr>
            <w:r w:rsidRPr="00E27D23">
              <w:t>TIMER NUM.</w:t>
            </w:r>
          </w:p>
        </w:tc>
        <w:tc>
          <w:tcPr>
            <w:tcW w:w="992" w:type="dxa"/>
          </w:tcPr>
          <w:p w14:paraId="4BD61E0C" w14:textId="77777777" w:rsidR="00D705B7" w:rsidRPr="00E27D23" w:rsidRDefault="00D705B7" w:rsidP="009A7812">
            <w:pPr>
              <w:pStyle w:val="TAH"/>
            </w:pPr>
            <w:r w:rsidRPr="00E27D23">
              <w:t>TIMER VALUE</w:t>
            </w:r>
          </w:p>
        </w:tc>
        <w:tc>
          <w:tcPr>
            <w:tcW w:w="1560" w:type="dxa"/>
          </w:tcPr>
          <w:p w14:paraId="704B91D1" w14:textId="77777777" w:rsidR="00D705B7" w:rsidRPr="00E27D23" w:rsidRDefault="00D705B7" w:rsidP="009A7812">
            <w:pPr>
              <w:pStyle w:val="TAH"/>
            </w:pPr>
            <w:r w:rsidRPr="00E27D23">
              <w:t>STATE</w:t>
            </w:r>
          </w:p>
        </w:tc>
        <w:tc>
          <w:tcPr>
            <w:tcW w:w="2693" w:type="dxa"/>
          </w:tcPr>
          <w:p w14:paraId="1E25E881" w14:textId="77777777" w:rsidR="00D705B7" w:rsidRPr="00E27D23" w:rsidRDefault="00D705B7" w:rsidP="009A7812">
            <w:pPr>
              <w:pStyle w:val="TAH"/>
            </w:pPr>
            <w:r w:rsidRPr="00E27D23">
              <w:t>CAUSE OF START</w:t>
            </w:r>
          </w:p>
        </w:tc>
        <w:tc>
          <w:tcPr>
            <w:tcW w:w="1701" w:type="dxa"/>
          </w:tcPr>
          <w:p w14:paraId="2F554DCB" w14:textId="77777777" w:rsidR="00D705B7" w:rsidRPr="00E27D23" w:rsidRDefault="00D705B7" w:rsidP="009A7812">
            <w:pPr>
              <w:pStyle w:val="TAH"/>
            </w:pPr>
            <w:r w:rsidRPr="00E27D23">
              <w:t>NORMAL STOP</w:t>
            </w:r>
          </w:p>
        </w:tc>
        <w:tc>
          <w:tcPr>
            <w:tcW w:w="1700" w:type="dxa"/>
          </w:tcPr>
          <w:p w14:paraId="76962FAC" w14:textId="77777777" w:rsidR="00D705B7" w:rsidRPr="00E27D23" w:rsidRDefault="00D705B7" w:rsidP="009A7812">
            <w:pPr>
              <w:pStyle w:val="TAH"/>
            </w:pPr>
            <w:r w:rsidRPr="00E27D23">
              <w:t xml:space="preserve">ON </w:t>
            </w:r>
            <w:r w:rsidRPr="00E27D23">
              <w:br/>
              <w:t>THE</w:t>
            </w:r>
            <w:r w:rsidRPr="00E27D23">
              <w:br/>
              <w:t>1</w:t>
            </w:r>
            <w:r w:rsidRPr="00E27D23">
              <w:rPr>
                <w:vertAlign w:val="superscript"/>
              </w:rPr>
              <w:t>st</w:t>
            </w:r>
            <w:r w:rsidRPr="00E27D23">
              <w:t>, 2</w:t>
            </w:r>
            <w:r w:rsidRPr="00E27D23">
              <w:rPr>
                <w:vertAlign w:val="superscript"/>
              </w:rPr>
              <w:t>nd</w:t>
            </w:r>
            <w:r w:rsidRPr="00E27D23">
              <w:t>, 3</w:t>
            </w:r>
            <w:r w:rsidRPr="00E27D23">
              <w:rPr>
                <w:vertAlign w:val="superscript"/>
              </w:rPr>
              <w:t>rd</w:t>
            </w:r>
            <w:r w:rsidRPr="00E27D23">
              <w:t>, 4</w:t>
            </w:r>
            <w:r w:rsidRPr="00E27D23">
              <w:rPr>
                <w:vertAlign w:val="superscript"/>
              </w:rPr>
              <w:t>th</w:t>
            </w:r>
            <w:r w:rsidRPr="00E27D23">
              <w:t xml:space="preserve"> EXPIRY (NOTE 1)</w:t>
            </w:r>
          </w:p>
        </w:tc>
      </w:tr>
      <w:tr w:rsidR="00D705B7" w:rsidRPr="00E27D23" w14:paraId="06C1120F" w14:textId="77777777" w:rsidTr="009A7812">
        <w:trPr>
          <w:cantSplit/>
          <w:jc w:val="center"/>
        </w:trPr>
        <w:tc>
          <w:tcPr>
            <w:tcW w:w="992" w:type="dxa"/>
            <w:tcBorders>
              <w:top w:val="single" w:sz="6" w:space="0" w:color="auto"/>
              <w:left w:val="single" w:sz="6" w:space="0" w:color="auto"/>
              <w:bottom w:val="single" w:sz="6" w:space="0" w:color="auto"/>
              <w:right w:val="single" w:sz="6" w:space="0" w:color="auto"/>
            </w:tcBorders>
          </w:tcPr>
          <w:p w14:paraId="452E1E7B" w14:textId="77777777" w:rsidR="00D705B7" w:rsidRPr="00E27D23" w:rsidRDefault="00D705B7" w:rsidP="009A7812">
            <w:pPr>
              <w:pStyle w:val="TAC"/>
            </w:pPr>
            <w:r w:rsidRPr="00E27D23">
              <w:t>T3587</w:t>
            </w:r>
          </w:p>
        </w:tc>
        <w:tc>
          <w:tcPr>
            <w:tcW w:w="992" w:type="dxa"/>
            <w:tcBorders>
              <w:top w:val="single" w:sz="6" w:space="0" w:color="auto"/>
              <w:left w:val="single" w:sz="6" w:space="0" w:color="auto"/>
              <w:bottom w:val="single" w:sz="6" w:space="0" w:color="auto"/>
              <w:right w:val="single" w:sz="6" w:space="0" w:color="auto"/>
            </w:tcBorders>
          </w:tcPr>
          <w:p w14:paraId="15542C21" w14:textId="77777777" w:rsidR="00D705B7" w:rsidRPr="00E27D23" w:rsidRDefault="00D705B7" w:rsidP="009A7812">
            <w:pPr>
              <w:pStyle w:val="TAL"/>
              <w:rPr>
                <w:lang w:eastAsia="zh-CN"/>
              </w:rPr>
            </w:pPr>
            <w:r w:rsidRPr="00E27D23">
              <w:t>NOTE 8</w:t>
            </w:r>
          </w:p>
        </w:tc>
        <w:tc>
          <w:tcPr>
            <w:tcW w:w="1560" w:type="dxa"/>
            <w:tcBorders>
              <w:top w:val="single" w:sz="6" w:space="0" w:color="auto"/>
              <w:left w:val="single" w:sz="6" w:space="0" w:color="auto"/>
              <w:bottom w:val="single" w:sz="6" w:space="0" w:color="auto"/>
              <w:right w:val="single" w:sz="6" w:space="0" w:color="auto"/>
            </w:tcBorders>
          </w:tcPr>
          <w:p w14:paraId="592DA07D" w14:textId="77777777" w:rsidR="00D705B7" w:rsidRPr="00E27D23" w:rsidRDefault="00D705B7" w:rsidP="009A7812">
            <w:pPr>
              <w:pStyle w:val="TAC"/>
            </w:pPr>
            <w:r w:rsidRPr="00E27D23">
              <w:t>PDU SESSION ACTIVE</w:t>
            </w:r>
          </w:p>
        </w:tc>
        <w:tc>
          <w:tcPr>
            <w:tcW w:w="2693" w:type="dxa"/>
            <w:tcBorders>
              <w:top w:val="single" w:sz="6" w:space="0" w:color="auto"/>
              <w:left w:val="single" w:sz="6" w:space="0" w:color="auto"/>
              <w:bottom w:val="single" w:sz="6" w:space="0" w:color="auto"/>
              <w:right w:val="single" w:sz="6" w:space="0" w:color="auto"/>
            </w:tcBorders>
          </w:tcPr>
          <w:p w14:paraId="4672C595" w14:textId="77777777" w:rsidR="00D705B7" w:rsidRPr="00E27D23" w:rsidRDefault="00D705B7" w:rsidP="009A7812">
            <w:pPr>
              <w:pStyle w:val="TAL"/>
              <w:rPr>
                <w:lang w:eastAsia="zh-CN"/>
              </w:rPr>
            </w:pPr>
            <w:r w:rsidRPr="00E27D23">
              <w:rPr>
                <w:lang w:eastAsia="zh-CN"/>
              </w:rPr>
              <w:t xml:space="preserve">PDU SESSION MODIFICATION COMMAND message or </w:t>
            </w:r>
            <w:r w:rsidRPr="00E27D23">
              <w:rPr>
                <w:lang w:eastAsia="ko-KR"/>
              </w:rPr>
              <w:t>PDU SESSION ESTABLISHMENT ACCEPT</w:t>
            </w:r>
            <w:r w:rsidRPr="00E27D23">
              <w:rPr>
                <w:lang w:eastAsia="zh-CN"/>
              </w:rPr>
              <w:t xml:space="preserve"> message received with Received MBS information that includes MBS decision set to "MBS join is rejected" and Rejection cause set to "multicast MBS session has not started or will not start soon" and an MBS back-off timer value </w:t>
            </w:r>
          </w:p>
        </w:tc>
        <w:tc>
          <w:tcPr>
            <w:tcW w:w="1701" w:type="dxa"/>
            <w:tcBorders>
              <w:top w:val="single" w:sz="6" w:space="0" w:color="auto"/>
              <w:left w:val="single" w:sz="6" w:space="0" w:color="auto"/>
              <w:bottom w:val="single" w:sz="6" w:space="0" w:color="auto"/>
              <w:right w:val="single" w:sz="6" w:space="0" w:color="auto"/>
            </w:tcBorders>
          </w:tcPr>
          <w:p w14:paraId="3C12CDBB" w14:textId="77777777" w:rsidR="00D705B7" w:rsidRPr="00E27D23" w:rsidRDefault="00D705B7" w:rsidP="009A7812">
            <w:pPr>
              <w:pStyle w:val="TAL"/>
              <w:rPr>
                <w:lang w:eastAsia="zh-CN"/>
              </w:rPr>
            </w:pPr>
            <w:r w:rsidRPr="00E27D23">
              <w:rPr>
                <w:lang w:eastAsia="zh-CN"/>
              </w:rPr>
              <w:t>None</w:t>
            </w:r>
          </w:p>
        </w:tc>
        <w:tc>
          <w:tcPr>
            <w:tcW w:w="1700" w:type="dxa"/>
            <w:tcBorders>
              <w:top w:val="single" w:sz="6" w:space="0" w:color="auto"/>
              <w:left w:val="single" w:sz="6" w:space="0" w:color="auto"/>
              <w:bottom w:val="single" w:sz="6" w:space="0" w:color="auto"/>
              <w:right w:val="single" w:sz="6" w:space="0" w:color="auto"/>
            </w:tcBorders>
          </w:tcPr>
          <w:p w14:paraId="386B484A" w14:textId="5C0000D9" w:rsidR="00D705B7" w:rsidRPr="00E27D23" w:rsidRDefault="00D705B7" w:rsidP="009A7812">
            <w:pPr>
              <w:pStyle w:val="TAL"/>
            </w:pPr>
            <w:r w:rsidRPr="00E27D23">
              <w:t xml:space="preserve">Initiating a request to join the </w:t>
            </w:r>
            <w:r w:rsidR="00040E29" w:rsidRPr="00E27D23">
              <w:t>multicast</w:t>
            </w:r>
            <w:r w:rsidRPr="00E27D23">
              <w:t xml:space="preserve"> MBS session associated with the PDU session if still needed</w:t>
            </w:r>
          </w:p>
        </w:tc>
      </w:tr>
      <w:tr w:rsidR="00D705B7" w:rsidRPr="00E27D23" w14:paraId="3A365D2B" w14:textId="77777777" w:rsidTr="009A7812">
        <w:trPr>
          <w:cantSplit/>
          <w:jc w:val="center"/>
        </w:trPr>
        <w:tc>
          <w:tcPr>
            <w:tcW w:w="9638" w:type="dxa"/>
            <w:gridSpan w:val="6"/>
            <w:tcBorders>
              <w:top w:val="single" w:sz="6" w:space="0" w:color="auto"/>
              <w:left w:val="single" w:sz="6" w:space="0" w:color="auto"/>
              <w:bottom w:val="single" w:sz="6" w:space="0" w:color="auto"/>
              <w:right w:val="single" w:sz="6" w:space="0" w:color="auto"/>
            </w:tcBorders>
          </w:tcPr>
          <w:p w14:paraId="37DE6E64" w14:textId="77777777" w:rsidR="00D705B7" w:rsidRPr="00E27D23" w:rsidRDefault="00D705B7" w:rsidP="009A7812">
            <w:pPr>
              <w:pStyle w:val="TAN"/>
            </w:pPr>
            <w:r w:rsidRPr="00E27D23">
              <w:t>…</w:t>
            </w:r>
          </w:p>
          <w:p w14:paraId="6B3DBADB" w14:textId="77777777" w:rsidR="00D705B7" w:rsidRPr="00E27D23" w:rsidRDefault="00D705B7" w:rsidP="009A7812">
            <w:pPr>
              <w:pStyle w:val="TAN"/>
            </w:pPr>
            <w:r w:rsidRPr="00E27D23">
              <w:t>NOTE 8:</w:t>
            </w:r>
            <w:r w:rsidRPr="00E27D23">
              <w:tab/>
              <w:t xml:space="preserve">The value of this timer is provided by the network in </w:t>
            </w:r>
            <w:r w:rsidRPr="00E27D23">
              <w:rPr>
                <w:lang w:eastAsia="ko-KR"/>
              </w:rPr>
              <w:t>the Received MBS container IE</w:t>
            </w:r>
            <w:r w:rsidRPr="00E27D23">
              <w:t xml:space="preserve"> (</w:t>
            </w:r>
            <w:r w:rsidRPr="00E27D23">
              <w:rPr>
                <w:lang w:eastAsia="zh-CN"/>
              </w:rPr>
              <w:t>see subclause 6.3.2.3,</w:t>
            </w:r>
            <w:r w:rsidRPr="00E27D23">
              <w:rPr>
                <w:lang w:eastAsia="zh-TW"/>
              </w:rPr>
              <w:t xml:space="preserve"> subclause 6.4.1.3 and subclause </w:t>
            </w:r>
            <w:r w:rsidRPr="00E27D23">
              <w:t>9.11.4.31).</w:t>
            </w:r>
          </w:p>
        </w:tc>
      </w:tr>
    </w:tbl>
    <w:p w14:paraId="52A10CF7" w14:textId="77777777" w:rsidR="00D705B7" w:rsidRPr="00E27D23" w:rsidRDefault="00D705B7" w:rsidP="00D705B7">
      <w:pPr>
        <w:pStyle w:val="B1"/>
        <w:ind w:left="0" w:firstLine="0"/>
        <w:rPr>
          <w:rFonts w:eastAsia="Malgun Gothic"/>
          <w:lang w:eastAsia="ko-KR"/>
        </w:rPr>
      </w:pPr>
    </w:p>
    <w:p w14:paraId="077B517A" w14:textId="77777777" w:rsidR="00D705B7" w:rsidRPr="00E27D23" w:rsidRDefault="00D705B7" w:rsidP="00D705B7">
      <w:pPr>
        <w:pStyle w:val="H6"/>
      </w:pPr>
      <w:r w:rsidRPr="00E27D23">
        <w:t>14.2.5.2.3.3</w:t>
      </w:r>
      <w:r w:rsidRPr="00E27D23">
        <w:tab/>
        <w:t>Test description</w:t>
      </w:r>
    </w:p>
    <w:p w14:paraId="20F15E75" w14:textId="77777777" w:rsidR="00D705B7" w:rsidRPr="00E27D23" w:rsidRDefault="00D705B7" w:rsidP="00D705B7">
      <w:pPr>
        <w:pStyle w:val="H6"/>
      </w:pPr>
      <w:r w:rsidRPr="00E27D23">
        <w:t>14.2.5.2.3.3.1</w:t>
      </w:r>
      <w:r w:rsidRPr="00E27D23">
        <w:tab/>
        <w:t>Pre-test conditions</w:t>
      </w:r>
    </w:p>
    <w:p w14:paraId="66C17DA0" w14:textId="77777777" w:rsidR="00D705B7" w:rsidRPr="00E27D23" w:rsidRDefault="00D705B7" w:rsidP="00D705B7">
      <w:pPr>
        <w:pStyle w:val="H6"/>
      </w:pPr>
      <w:r w:rsidRPr="00E27D23">
        <w:t>System Simulator:</w:t>
      </w:r>
    </w:p>
    <w:p w14:paraId="27FD5C23" w14:textId="77777777" w:rsidR="00D705B7" w:rsidRPr="00E27D23" w:rsidRDefault="00D705B7" w:rsidP="00D705B7">
      <w:pPr>
        <w:pStyle w:val="B1"/>
        <w:rPr>
          <w:lang w:eastAsia="zh-CN"/>
        </w:rPr>
      </w:pPr>
      <w:r w:rsidRPr="00E27D23">
        <w:t>-</w:t>
      </w:r>
      <w:r w:rsidRPr="00E27D23">
        <w:tab/>
      </w:r>
      <w:r w:rsidRPr="00E27D23">
        <w:rPr>
          <w:lang w:eastAsia="zh-CN"/>
        </w:rPr>
        <w:t>NR Cell 1 is the Serving Cell.</w:t>
      </w:r>
    </w:p>
    <w:p w14:paraId="3DC46B9A" w14:textId="77777777" w:rsidR="00D705B7" w:rsidRPr="00E27D23" w:rsidRDefault="00D705B7" w:rsidP="00D705B7">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3360D853" w14:textId="77777777" w:rsidR="00D705B7" w:rsidRPr="00E27D23" w:rsidRDefault="00D705B7" w:rsidP="00D705B7">
      <w:pPr>
        <w:pStyle w:val="H6"/>
      </w:pPr>
      <w:r w:rsidRPr="00E27D23">
        <w:t>UE:</w:t>
      </w:r>
    </w:p>
    <w:p w14:paraId="2557B8C7" w14:textId="77777777" w:rsidR="00D705B7" w:rsidRPr="00E27D23" w:rsidRDefault="00D705B7" w:rsidP="00D705B7">
      <w:pPr>
        <w:ind w:left="568" w:hanging="284"/>
      </w:pPr>
      <w:r w:rsidRPr="00E27D23">
        <w:t>-</w:t>
      </w:r>
      <w:r w:rsidRPr="00E27D23">
        <w:tab/>
        <w:t xml:space="preserve">UE is made </w:t>
      </w:r>
      <w:r w:rsidRPr="00E27D23">
        <w:rPr>
          <w:lang w:eastAsia="zh-CN"/>
        </w:rPr>
        <w:t xml:space="preserve">interested in </w:t>
      </w:r>
      <w:r w:rsidRPr="00E27D23">
        <w:t>receiv</w:t>
      </w:r>
      <w:r w:rsidRPr="00E27D23">
        <w:rPr>
          <w:lang w:eastAsia="zh-CN"/>
        </w:rPr>
        <w:t xml:space="preserve">ing </w:t>
      </w:r>
      <w:r w:rsidRPr="00E27D23">
        <w:t>MBS Multicast service with MBS Service ID</w:t>
      </w:r>
      <w:r w:rsidRPr="00E27D23" w:rsidDel="00D103EC">
        <w:t xml:space="preserve"> </w:t>
      </w:r>
      <w:r w:rsidRPr="00E27D23">
        <w:rPr>
          <w:lang w:eastAsia="zh-CN"/>
        </w:rPr>
        <w:t>‘000101’H and ‘000102H’</w:t>
      </w:r>
      <w:r w:rsidRPr="00E27D23">
        <w:t>.</w:t>
      </w:r>
    </w:p>
    <w:p w14:paraId="31586EDB" w14:textId="77777777" w:rsidR="00D705B7" w:rsidRPr="00E27D23" w:rsidRDefault="00D705B7" w:rsidP="00D705B7">
      <w:pPr>
        <w:pStyle w:val="H6"/>
      </w:pPr>
      <w:r w:rsidRPr="00E27D23">
        <w:t>Preamble:</w:t>
      </w:r>
    </w:p>
    <w:p w14:paraId="28A182C1" w14:textId="77777777" w:rsidR="00D705B7" w:rsidRPr="00E27D23" w:rsidRDefault="00D705B7" w:rsidP="00D705B7">
      <w:pPr>
        <w:pStyle w:val="B1"/>
      </w:pPr>
      <w:r w:rsidRPr="00E27D23">
        <w:t>-</w:t>
      </w:r>
      <w:r w:rsidRPr="00E27D23">
        <w:tab/>
        <w:t xml:space="preserve">The UE is in state 1N-A on NR Cell 1 (serving cell) according to TS 38.508-1 [4] Table 4.4A.2-1 with Test Mode = on to activate UE TEST MODE </w:t>
      </w:r>
      <w:r w:rsidRPr="00E27D23">
        <w:rPr>
          <w:lang w:eastAsia="zh-CN"/>
        </w:rPr>
        <w:t>C</w:t>
      </w:r>
      <w:r w:rsidRPr="00E27D23">
        <w:t xml:space="preserve"> and Test Loop Function = off.</w:t>
      </w:r>
    </w:p>
    <w:p w14:paraId="5721EC9F" w14:textId="77777777" w:rsidR="00D705B7" w:rsidRPr="00E27D23" w:rsidRDefault="00D705B7" w:rsidP="00D705B7">
      <w:pPr>
        <w:pStyle w:val="H6"/>
      </w:pPr>
      <w:r w:rsidRPr="00E27D23">
        <w:t>14.2.5.2.3.3.2</w:t>
      </w:r>
      <w:r w:rsidRPr="00E27D23">
        <w:tab/>
        <w:t>Test procedure sequence</w:t>
      </w:r>
    </w:p>
    <w:p w14:paraId="4B7F66AE" w14:textId="77777777" w:rsidR="00D705B7" w:rsidRPr="00E27D23" w:rsidRDefault="00D705B7" w:rsidP="00D705B7">
      <w:pPr>
        <w:pStyle w:val="TH"/>
      </w:pPr>
      <w:r w:rsidRPr="00E27D23">
        <w:t>Table 14.2.5.2.3.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D705B7" w:rsidRPr="00E27D23" w14:paraId="6C82D2BD" w14:textId="77777777" w:rsidTr="009A7812">
        <w:tc>
          <w:tcPr>
            <w:tcW w:w="533" w:type="dxa"/>
            <w:tcBorders>
              <w:top w:val="single" w:sz="4" w:space="0" w:color="auto"/>
              <w:left w:val="single" w:sz="4" w:space="0" w:color="auto"/>
              <w:bottom w:val="nil"/>
              <w:right w:val="single" w:sz="4" w:space="0" w:color="auto"/>
            </w:tcBorders>
            <w:hideMark/>
          </w:tcPr>
          <w:p w14:paraId="7192EFA8" w14:textId="77777777" w:rsidR="00D705B7" w:rsidRPr="00E27D23" w:rsidRDefault="00D705B7" w:rsidP="009A7812">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2D01070E" w14:textId="77777777" w:rsidR="00D705B7" w:rsidRPr="00E27D23" w:rsidRDefault="00D705B7" w:rsidP="009A7812">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1B7863DA" w14:textId="77777777" w:rsidR="00D705B7" w:rsidRPr="00E27D23" w:rsidRDefault="00D705B7" w:rsidP="009A7812">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749B6BC6" w14:textId="77777777" w:rsidR="00D705B7" w:rsidRPr="00E27D23" w:rsidRDefault="00D705B7" w:rsidP="009A7812">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09827302" w14:textId="77777777" w:rsidR="00D705B7" w:rsidRPr="00E27D23" w:rsidRDefault="00D705B7" w:rsidP="009A7812">
            <w:pPr>
              <w:pStyle w:val="TAH"/>
            </w:pPr>
            <w:r w:rsidRPr="00E27D23">
              <w:t>Verdict</w:t>
            </w:r>
          </w:p>
        </w:tc>
      </w:tr>
      <w:tr w:rsidR="00D705B7" w:rsidRPr="00E27D23" w14:paraId="38326E33" w14:textId="77777777" w:rsidTr="009A7812">
        <w:tc>
          <w:tcPr>
            <w:tcW w:w="533" w:type="dxa"/>
            <w:tcBorders>
              <w:top w:val="nil"/>
              <w:left w:val="single" w:sz="4" w:space="0" w:color="auto"/>
              <w:bottom w:val="single" w:sz="4" w:space="0" w:color="auto"/>
              <w:right w:val="single" w:sz="4" w:space="0" w:color="auto"/>
            </w:tcBorders>
          </w:tcPr>
          <w:p w14:paraId="71DB93A5" w14:textId="77777777" w:rsidR="00D705B7" w:rsidRPr="00E27D23" w:rsidRDefault="00D705B7" w:rsidP="009A7812">
            <w:pPr>
              <w:pStyle w:val="TAH"/>
            </w:pPr>
          </w:p>
        </w:tc>
        <w:tc>
          <w:tcPr>
            <w:tcW w:w="3967" w:type="dxa"/>
            <w:tcBorders>
              <w:top w:val="nil"/>
              <w:left w:val="single" w:sz="4" w:space="0" w:color="auto"/>
              <w:bottom w:val="single" w:sz="4" w:space="0" w:color="auto"/>
              <w:right w:val="single" w:sz="4" w:space="0" w:color="auto"/>
            </w:tcBorders>
          </w:tcPr>
          <w:p w14:paraId="0FBC0BDE" w14:textId="77777777" w:rsidR="00D705B7" w:rsidRPr="00E27D23" w:rsidRDefault="00D705B7" w:rsidP="009A7812">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3C1FFEEB" w14:textId="77777777" w:rsidR="00D705B7" w:rsidRPr="00E27D23" w:rsidRDefault="00D705B7" w:rsidP="009A7812">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32834AD9" w14:textId="77777777" w:rsidR="00D705B7" w:rsidRPr="00E27D23" w:rsidRDefault="00D705B7" w:rsidP="009A7812">
            <w:pPr>
              <w:pStyle w:val="TAH"/>
            </w:pPr>
            <w:r w:rsidRPr="00E27D23">
              <w:t>Message</w:t>
            </w:r>
          </w:p>
        </w:tc>
        <w:tc>
          <w:tcPr>
            <w:tcW w:w="567" w:type="dxa"/>
            <w:tcBorders>
              <w:top w:val="nil"/>
              <w:left w:val="single" w:sz="4" w:space="0" w:color="auto"/>
              <w:bottom w:val="single" w:sz="4" w:space="0" w:color="auto"/>
              <w:right w:val="single" w:sz="4" w:space="0" w:color="auto"/>
            </w:tcBorders>
          </w:tcPr>
          <w:p w14:paraId="71DB39A0" w14:textId="77777777" w:rsidR="00D705B7" w:rsidRPr="00E27D23" w:rsidRDefault="00D705B7" w:rsidP="009A7812">
            <w:pPr>
              <w:pStyle w:val="TAH"/>
            </w:pPr>
          </w:p>
        </w:tc>
        <w:tc>
          <w:tcPr>
            <w:tcW w:w="850" w:type="dxa"/>
            <w:tcBorders>
              <w:top w:val="nil"/>
              <w:left w:val="single" w:sz="4" w:space="0" w:color="auto"/>
              <w:bottom w:val="single" w:sz="4" w:space="0" w:color="auto"/>
              <w:right w:val="single" w:sz="4" w:space="0" w:color="auto"/>
            </w:tcBorders>
          </w:tcPr>
          <w:p w14:paraId="023EA451" w14:textId="77777777" w:rsidR="00D705B7" w:rsidRPr="00E27D23" w:rsidRDefault="00D705B7" w:rsidP="009A7812">
            <w:pPr>
              <w:pStyle w:val="TAH"/>
            </w:pPr>
          </w:p>
        </w:tc>
      </w:tr>
      <w:tr w:rsidR="00D705B7" w:rsidRPr="00E27D23" w14:paraId="0F1A8B0B" w14:textId="77777777" w:rsidTr="009A7812">
        <w:tc>
          <w:tcPr>
            <w:tcW w:w="533" w:type="dxa"/>
            <w:tcBorders>
              <w:top w:val="nil"/>
              <w:left w:val="single" w:sz="4" w:space="0" w:color="auto"/>
              <w:bottom w:val="single" w:sz="4" w:space="0" w:color="auto"/>
              <w:right w:val="single" w:sz="4" w:space="0" w:color="auto"/>
            </w:tcBorders>
          </w:tcPr>
          <w:p w14:paraId="01BA6BE8" w14:textId="77777777" w:rsidR="00D705B7" w:rsidRPr="00E27D23" w:rsidRDefault="00D705B7" w:rsidP="009A7812">
            <w:pPr>
              <w:pStyle w:val="TAC"/>
              <w:rPr>
                <w:lang w:eastAsia="zh-CN"/>
              </w:rPr>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67CA516F" w14:textId="77777777" w:rsidR="00D705B7" w:rsidRPr="00E27D23" w:rsidRDefault="00D705B7" w:rsidP="009A7812">
            <w:pPr>
              <w:pStyle w:val="TAL"/>
            </w:pPr>
            <w:r w:rsidRPr="00E27D23">
              <w:rPr>
                <w:lang w:eastAsia="zh-CN"/>
              </w:rPr>
              <w:t xml:space="preserve">Steps 1b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w:t>
            </w:r>
            <w:r w:rsidRPr="00E27D23">
              <w:t>[4]</w:t>
            </w:r>
            <w:r w:rsidRPr="00E27D23">
              <w:rPr>
                <w:kern w:val="2"/>
              </w:rPr>
              <w:t xml:space="preserve"> subclause 4.9.34</w:t>
            </w:r>
            <w:r w:rsidRPr="00E27D23">
              <w:rPr>
                <w:lang w:eastAsia="zh-CN"/>
              </w:rPr>
              <w:t xml:space="preserve"> are performed on NR Cell 1 to establish an </w:t>
            </w:r>
            <w:r w:rsidRPr="00E27D23">
              <w:t>associated PDU Session to the MBS DNN and request to join two MBS Multicast session.</w:t>
            </w:r>
          </w:p>
          <w:p w14:paraId="57A30B55" w14:textId="77777777" w:rsidR="00D705B7" w:rsidRPr="00E27D23" w:rsidRDefault="00D705B7" w:rsidP="009A7812">
            <w:pPr>
              <w:pStyle w:val="TAL"/>
            </w:pPr>
            <w:r w:rsidRPr="00E27D23">
              <w:t>One MBS Multicast session id is TMGI-1, the other MBS Multicast session id is TMGI-2.</w:t>
            </w:r>
          </w:p>
          <w:p w14:paraId="24F69DF6" w14:textId="77777777" w:rsidR="00D705B7" w:rsidRPr="00E27D23" w:rsidRDefault="00D705B7" w:rsidP="009A7812">
            <w:pPr>
              <w:pStyle w:val="TAL"/>
            </w:pPr>
            <w:r w:rsidRPr="00E27D23">
              <w:t>MBS Multicast session with TMGI-1 is rejected with cause "MBS session has not started or will not start soon" and back off timer setting to 1min.</w:t>
            </w:r>
          </w:p>
          <w:p w14:paraId="2416B74B" w14:textId="77777777" w:rsidR="00D705B7" w:rsidRPr="00E27D23" w:rsidRDefault="00D705B7" w:rsidP="009A7812">
            <w:pPr>
              <w:pStyle w:val="TAL"/>
            </w:pPr>
            <w:r w:rsidRPr="00E27D23">
              <w:t>MBS Multicast session with TMGI-2 is accepted.</w:t>
            </w:r>
          </w:p>
          <w:p w14:paraId="16827252" w14:textId="77777777" w:rsidR="00D705B7" w:rsidRPr="00E27D23" w:rsidRDefault="00D705B7" w:rsidP="009A7812">
            <w:pPr>
              <w:pStyle w:val="TAL"/>
              <w:rPr>
                <w:lang w:eastAsia="zh-CN"/>
              </w:rPr>
            </w:pPr>
            <w:r w:rsidRPr="00E27D23">
              <w:rPr>
                <w:lang w:eastAsia="zh-CN"/>
              </w:rPr>
              <w:t>Start Timer T3587= 1min at step 1a15 or step 1b10.</w:t>
            </w:r>
          </w:p>
        </w:tc>
        <w:tc>
          <w:tcPr>
            <w:tcW w:w="708" w:type="dxa"/>
            <w:tcBorders>
              <w:top w:val="single" w:sz="4" w:space="0" w:color="auto"/>
              <w:left w:val="single" w:sz="4" w:space="0" w:color="auto"/>
              <w:bottom w:val="single" w:sz="4" w:space="0" w:color="auto"/>
              <w:right w:val="single" w:sz="4" w:space="0" w:color="auto"/>
            </w:tcBorders>
          </w:tcPr>
          <w:p w14:paraId="25685E80"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FFE1C82"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4298700F"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6D0FB834" w14:textId="77777777" w:rsidR="00D705B7" w:rsidRPr="00E27D23" w:rsidRDefault="00D705B7" w:rsidP="009A7812">
            <w:pPr>
              <w:pStyle w:val="TAC"/>
            </w:pPr>
            <w:r w:rsidRPr="00E27D23">
              <w:t>-</w:t>
            </w:r>
          </w:p>
        </w:tc>
      </w:tr>
      <w:tr w:rsidR="00D705B7" w:rsidRPr="00E27D23" w14:paraId="0AF5A25F" w14:textId="77777777" w:rsidTr="009A7812">
        <w:tc>
          <w:tcPr>
            <w:tcW w:w="533" w:type="dxa"/>
            <w:tcBorders>
              <w:top w:val="nil"/>
              <w:left w:val="single" w:sz="4" w:space="0" w:color="auto"/>
              <w:bottom w:val="single" w:sz="4" w:space="0" w:color="auto"/>
              <w:right w:val="single" w:sz="4" w:space="0" w:color="auto"/>
            </w:tcBorders>
          </w:tcPr>
          <w:p w14:paraId="0854EB0F" w14:textId="77777777" w:rsidR="00D705B7" w:rsidRPr="00E27D23" w:rsidRDefault="00D705B7" w:rsidP="009A7812">
            <w:pPr>
              <w:pStyle w:val="TAC"/>
              <w:rPr>
                <w:lang w:eastAsia="zh-CN"/>
              </w:rPr>
            </w:pPr>
            <w:r w:rsidRPr="00E27D23">
              <w:rPr>
                <w:lang w:eastAsia="zh-CN"/>
              </w:rPr>
              <w:t>2</w:t>
            </w:r>
          </w:p>
        </w:tc>
        <w:tc>
          <w:tcPr>
            <w:tcW w:w="3967" w:type="dxa"/>
            <w:tcBorders>
              <w:top w:val="nil"/>
              <w:left w:val="single" w:sz="4" w:space="0" w:color="auto"/>
              <w:bottom w:val="single" w:sz="4" w:space="0" w:color="auto"/>
              <w:right w:val="single" w:sz="4" w:space="0" w:color="auto"/>
            </w:tcBorders>
          </w:tcPr>
          <w:p w14:paraId="3CCA4B8E" w14:textId="77777777" w:rsidR="00D705B7" w:rsidRPr="00E27D23" w:rsidRDefault="00D705B7" w:rsidP="009A7812">
            <w:pPr>
              <w:pStyle w:val="TAL"/>
              <w:rPr>
                <w:lang w:eastAsia="zh-CN"/>
              </w:rPr>
            </w:pPr>
            <w:r w:rsidRPr="00E27D23">
              <w:t xml:space="preserve">The SS transmits an </w:t>
            </w:r>
            <w:r w:rsidRPr="00E27D23">
              <w:rPr>
                <w:i/>
                <w:iCs/>
              </w:rPr>
              <w:t>RRCReleas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37C16DC3"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29CB041" w14:textId="77777777" w:rsidR="00D705B7" w:rsidRPr="00E27D23" w:rsidRDefault="00D705B7" w:rsidP="009A7812">
            <w:pPr>
              <w:pStyle w:val="TAC"/>
              <w:jc w:val="left"/>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tcPr>
          <w:p w14:paraId="20225BFF"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613009D2" w14:textId="77777777" w:rsidR="00D705B7" w:rsidRPr="00E27D23" w:rsidRDefault="00D705B7" w:rsidP="009A7812">
            <w:pPr>
              <w:pStyle w:val="TAC"/>
            </w:pPr>
            <w:r w:rsidRPr="00E27D23">
              <w:t>-</w:t>
            </w:r>
          </w:p>
        </w:tc>
      </w:tr>
      <w:tr w:rsidR="00D705B7" w:rsidRPr="00E27D23" w14:paraId="4CAE7E78" w14:textId="77777777" w:rsidTr="009A7812">
        <w:tc>
          <w:tcPr>
            <w:tcW w:w="533" w:type="dxa"/>
            <w:tcBorders>
              <w:top w:val="nil"/>
              <w:left w:val="single" w:sz="4" w:space="0" w:color="auto"/>
              <w:bottom w:val="single" w:sz="4" w:space="0" w:color="auto"/>
              <w:right w:val="single" w:sz="4" w:space="0" w:color="auto"/>
            </w:tcBorders>
          </w:tcPr>
          <w:p w14:paraId="0C62CB44" w14:textId="77777777" w:rsidR="00D705B7" w:rsidRPr="00E27D23" w:rsidRDefault="00D705B7" w:rsidP="009A7812">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tcPr>
          <w:p w14:paraId="451C9E62" w14:textId="77777777" w:rsidR="00D705B7" w:rsidRPr="00E27D23" w:rsidRDefault="00D705B7" w:rsidP="009A7812">
            <w:pPr>
              <w:pStyle w:val="TAL"/>
            </w:pPr>
            <w:r w:rsidRPr="00E27D23">
              <w:t>Cause the UE to join MBS session with TMGI-1 (</w:t>
            </w:r>
            <w:r w:rsidRPr="00E27D23">
              <w:rPr>
                <w:lang w:eastAsia="zh-CN"/>
              </w:rPr>
              <w:t>NOTE 1</w:t>
            </w:r>
            <w:r w:rsidRPr="00E27D23">
              <w:t>)</w:t>
            </w:r>
          </w:p>
        </w:tc>
        <w:tc>
          <w:tcPr>
            <w:tcW w:w="708" w:type="dxa"/>
            <w:tcBorders>
              <w:top w:val="single" w:sz="4" w:space="0" w:color="auto"/>
              <w:left w:val="single" w:sz="4" w:space="0" w:color="auto"/>
              <w:bottom w:val="single" w:sz="4" w:space="0" w:color="auto"/>
              <w:right w:val="single" w:sz="4" w:space="0" w:color="auto"/>
            </w:tcBorders>
          </w:tcPr>
          <w:p w14:paraId="75F4F5A8"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518128FD"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630E4E98"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36EA1182" w14:textId="77777777" w:rsidR="00D705B7" w:rsidRPr="00E27D23" w:rsidRDefault="00D705B7" w:rsidP="009A7812">
            <w:pPr>
              <w:pStyle w:val="TAC"/>
            </w:pPr>
            <w:r w:rsidRPr="00E27D23">
              <w:t>-</w:t>
            </w:r>
          </w:p>
        </w:tc>
      </w:tr>
      <w:tr w:rsidR="00D705B7" w:rsidRPr="00E27D23" w14:paraId="2CF3AB7E" w14:textId="77777777" w:rsidTr="009A7812">
        <w:tc>
          <w:tcPr>
            <w:tcW w:w="533" w:type="dxa"/>
            <w:tcBorders>
              <w:top w:val="nil"/>
              <w:left w:val="single" w:sz="4" w:space="0" w:color="auto"/>
              <w:bottom w:val="single" w:sz="4" w:space="0" w:color="auto"/>
              <w:right w:val="single" w:sz="4" w:space="0" w:color="auto"/>
            </w:tcBorders>
          </w:tcPr>
          <w:p w14:paraId="5D369E0E" w14:textId="77777777" w:rsidR="00D705B7" w:rsidRPr="00E27D23" w:rsidRDefault="00D705B7" w:rsidP="009A7812">
            <w:pPr>
              <w:pStyle w:val="TAC"/>
              <w:rPr>
                <w:lang w:eastAsia="zh-CN"/>
              </w:rPr>
            </w:pPr>
            <w:r w:rsidRPr="00E27D23">
              <w:rPr>
                <w:lang w:eastAsia="zh-CN"/>
              </w:rPr>
              <w:t>4</w:t>
            </w:r>
          </w:p>
        </w:tc>
        <w:tc>
          <w:tcPr>
            <w:tcW w:w="3967" w:type="dxa"/>
            <w:tcBorders>
              <w:top w:val="nil"/>
              <w:left w:val="single" w:sz="4" w:space="0" w:color="auto"/>
              <w:bottom w:val="single" w:sz="4" w:space="0" w:color="auto"/>
              <w:right w:val="single" w:sz="4" w:space="0" w:color="auto"/>
            </w:tcBorders>
          </w:tcPr>
          <w:p w14:paraId="135A5E79" w14:textId="77777777" w:rsidR="00D705B7" w:rsidRPr="00E27D23" w:rsidRDefault="00D705B7" w:rsidP="009A7812">
            <w:pPr>
              <w:pStyle w:val="TAL"/>
            </w:pPr>
            <w:r w:rsidRPr="00E27D23">
              <w:t xml:space="preserve">Check: Does the UE transmit an </w:t>
            </w:r>
            <w:r w:rsidRPr="00E27D23">
              <w:rPr>
                <w:i/>
                <w:iCs/>
              </w:rPr>
              <w:t>RRCSetupRequest</w:t>
            </w:r>
            <w:r w:rsidRPr="00E27D23">
              <w:t xml:space="preserve"> message with 20s?</w:t>
            </w:r>
          </w:p>
        </w:tc>
        <w:tc>
          <w:tcPr>
            <w:tcW w:w="708" w:type="dxa"/>
            <w:tcBorders>
              <w:top w:val="single" w:sz="4" w:space="0" w:color="auto"/>
              <w:left w:val="single" w:sz="4" w:space="0" w:color="auto"/>
              <w:bottom w:val="single" w:sz="4" w:space="0" w:color="auto"/>
              <w:right w:val="single" w:sz="4" w:space="0" w:color="auto"/>
            </w:tcBorders>
          </w:tcPr>
          <w:p w14:paraId="0CE70434"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598F3DE" w14:textId="77777777" w:rsidR="00D705B7" w:rsidRPr="00E27D23" w:rsidRDefault="00D705B7" w:rsidP="009A7812">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SetupRequest</w:t>
            </w:r>
          </w:p>
        </w:tc>
        <w:tc>
          <w:tcPr>
            <w:tcW w:w="567" w:type="dxa"/>
            <w:tcBorders>
              <w:top w:val="nil"/>
              <w:left w:val="single" w:sz="4" w:space="0" w:color="auto"/>
              <w:bottom w:val="single" w:sz="4" w:space="0" w:color="auto"/>
              <w:right w:val="single" w:sz="4" w:space="0" w:color="auto"/>
            </w:tcBorders>
          </w:tcPr>
          <w:p w14:paraId="27D04F3C" w14:textId="77777777" w:rsidR="00D705B7" w:rsidRPr="00E27D23" w:rsidRDefault="00D705B7" w:rsidP="009A7812">
            <w:pPr>
              <w:pStyle w:val="TAC"/>
            </w:pPr>
            <w:r w:rsidRPr="00E27D23">
              <w:t>1</w:t>
            </w:r>
          </w:p>
        </w:tc>
        <w:tc>
          <w:tcPr>
            <w:tcW w:w="850" w:type="dxa"/>
            <w:tcBorders>
              <w:top w:val="nil"/>
              <w:left w:val="single" w:sz="4" w:space="0" w:color="auto"/>
              <w:bottom w:val="single" w:sz="4" w:space="0" w:color="auto"/>
              <w:right w:val="single" w:sz="4" w:space="0" w:color="auto"/>
            </w:tcBorders>
          </w:tcPr>
          <w:p w14:paraId="7D7C847D" w14:textId="77777777" w:rsidR="00D705B7" w:rsidRPr="00E27D23" w:rsidRDefault="00D705B7" w:rsidP="009A7812">
            <w:pPr>
              <w:pStyle w:val="TAC"/>
            </w:pPr>
            <w:r w:rsidRPr="00E27D23">
              <w:t>F</w:t>
            </w:r>
          </w:p>
        </w:tc>
      </w:tr>
      <w:tr w:rsidR="00D705B7" w:rsidRPr="00E27D23" w14:paraId="01D67B7B" w14:textId="77777777" w:rsidTr="009A7812">
        <w:tc>
          <w:tcPr>
            <w:tcW w:w="533" w:type="dxa"/>
            <w:tcBorders>
              <w:top w:val="nil"/>
              <w:left w:val="single" w:sz="4" w:space="0" w:color="auto"/>
              <w:bottom w:val="single" w:sz="4" w:space="0" w:color="auto"/>
              <w:right w:val="single" w:sz="4" w:space="0" w:color="auto"/>
            </w:tcBorders>
          </w:tcPr>
          <w:p w14:paraId="1B06D2D3" w14:textId="77777777" w:rsidR="00D705B7" w:rsidRPr="00E27D23" w:rsidRDefault="00D705B7" w:rsidP="009A7812">
            <w:pPr>
              <w:pStyle w:val="TAC"/>
              <w:rPr>
                <w:lang w:eastAsia="zh-CN"/>
              </w:rPr>
            </w:pPr>
            <w:r w:rsidRPr="00E27D23">
              <w:rPr>
                <w:lang w:eastAsia="zh-CN"/>
              </w:rPr>
              <w:t>5-19</w:t>
            </w:r>
          </w:p>
        </w:tc>
        <w:tc>
          <w:tcPr>
            <w:tcW w:w="3967" w:type="dxa"/>
            <w:tcBorders>
              <w:top w:val="nil"/>
              <w:left w:val="single" w:sz="4" w:space="0" w:color="auto"/>
              <w:bottom w:val="single" w:sz="4" w:space="0" w:color="auto"/>
              <w:right w:val="single" w:sz="4" w:space="0" w:color="auto"/>
            </w:tcBorders>
          </w:tcPr>
          <w:p w14:paraId="6FD29827" w14:textId="77777777" w:rsidR="00D705B7" w:rsidRPr="00E27D23" w:rsidRDefault="00D705B7" w:rsidP="009A7812">
            <w:pPr>
              <w:pStyle w:val="TAL"/>
            </w:pPr>
            <w:r w:rsidRPr="00E27D23">
              <w:t>Check: Does UE respond to paging with TMGI-2 and receive the MRB associated with TMGI-2 as specified in steps 1 to 15 of the procedure in TS 38.508-1[4] Table 4.9.38.2.2-1?</w:t>
            </w:r>
          </w:p>
        </w:tc>
        <w:tc>
          <w:tcPr>
            <w:tcW w:w="708" w:type="dxa"/>
            <w:tcBorders>
              <w:top w:val="single" w:sz="4" w:space="0" w:color="auto"/>
              <w:left w:val="single" w:sz="4" w:space="0" w:color="auto"/>
              <w:bottom w:val="single" w:sz="4" w:space="0" w:color="auto"/>
              <w:right w:val="single" w:sz="4" w:space="0" w:color="auto"/>
            </w:tcBorders>
          </w:tcPr>
          <w:p w14:paraId="7D241683" w14:textId="77777777" w:rsidR="00D705B7" w:rsidRPr="00E27D23" w:rsidRDefault="00D705B7" w:rsidP="009A7812">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6C8093A7" w14:textId="77777777" w:rsidR="00D705B7" w:rsidRPr="00E27D23" w:rsidRDefault="00D705B7" w:rsidP="009A7812">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tcPr>
          <w:p w14:paraId="1BAD5572" w14:textId="77777777" w:rsidR="00D705B7" w:rsidRPr="00E27D23" w:rsidRDefault="00D705B7" w:rsidP="009A7812">
            <w:pPr>
              <w:pStyle w:val="TAC"/>
            </w:pPr>
            <w:r w:rsidRPr="00E27D23">
              <w:t>1</w:t>
            </w:r>
          </w:p>
        </w:tc>
        <w:tc>
          <w:tcPr>
            <w:tcW w:w="850" w:type="dxa"/>
            <w:tcBorders>
              <w:top w:val="nil"/>
              <w:left w:val="single" w:sz="4" w:space="0" w:color="auto"/>
              <w:bottom w:val="single" w:sz="4" w:space="0" w:color="auto"/>
              <w:right w:val="single" w:sz="4" w:space="0" w:color="auto"/>
            </w:tcBorders>
          </w:tcPr>
          <w:p w14:paraId="63B3BFEB" w14:textId="77777777" w:rsidR="00D705B7" w:rsidRPr="00E27D23" w:rsidRDefault="00D705B7" w:rsidP="009A7812">
            <w:pPr>
              <w:pStyle w:val="TAC"/>
            </w:pPr>
            <w:r w:rsidRPr="00E27D23">
              <w:t>-</w:t>
            </w:r>
          </w:p>
        </w:tc>
      </w:tr>
      <w:tr w:rsidR="00D705B7" w:rsidRPr="00E27D23" w14:paraId="417D95B3" w14:textId="77777777" w:rsidTr="009A7812">
        <w:tc>
          <w:tcPr>
            <w:tcW w:w="533" w:type="dxa"/>
            <w:tcBorders>
              <w:top w:val="nil"/>
              <w:left w:val="single" w:sz="4" w:space="0" w:color="auto"/>
              <w:bottom w:val="single" w:sz="4" w:space="0" w:color="auto"/>
              <w:right w:val="single" w:sz="4" w:space="0" w:color="auto"/>
            </w:tcBorders>
          </w:tcPr>
          <w:p w14:paraId="1C4BE0BF" w14:textId="77777777" w:rsidR="00D705B7" w:rsidRPr="00E27D23" w:rsidRDefault="00D705B7" w:rsidP="009A7812">
            <w:pPr>
              <w:pStyle w:val="TAC"/>
              <w:rPr>
                <w:lang w:eastAsia="zh-CN"/>
              </w:rPr>
            </w:pPr>
            <w:r w:rsidRPr="00E27D23">
              <w:rPr>
                <w:lang w:eastAsia="zh-CN"/>
              </w:rPr>
              <w:t>20</w:t>
            </w:r>
          </w:p>
        </w:tc>
        <w:tc>
          <w:tcPr>
            <w:tcW w:w="3967" w:type="dxa"/>
            <w:tcBorders>
              <w:top w:val="nil"/>
              <w:left w:val="single" w:sz="4" w:space="0" w:color="auto"/>
              <w:bottom w:val="single" w:sz="4" w:space="0" w:color="auto"/>
              <w:right w:val="single" w:sz="4" w:space="0" w:color="auto"/>
            </w:tcBorders>
          </w:tcPr>
          <w:p w14:paraId="25F9C8AC" w14:textId="77777777" w:rsidR="00D705B7" w:rsidRPr="00E27D23" w:rsidRDefault="00D705B7" w:rsidP="009A7812">
            <w:pPr>
              <w:pStyle w:val="TAL"/>
            </w:pPr>
            <w:r w:rsidRPr="00E27D23">
              <w:rPr>
                <w:lang w:eastAsia="zh-CN"/>
              </w:rPr>
              <w:t>Timer T3587= 1min expires.</w:t>
            </w:r>
          </w:p>
        </w:tc>
        <w:tc>
          <w:tcPr>
            <w:tcW w:w="708" w:type="dxa"/>
            <w:tcBorders>
              <w:top w:val="single" w:sz="4" w:space="0" w:color="auto"/>
              <w:left w:val="single" w:sz="4" w:space="0" w:color="auto"/>
              <w:bottom w:val="single" w:sz="4" w:space="0" w:color="auto"/>
              <w:right w:val="single" w:sz="4" w:space="0" w:color="auto"/>
            </w:tcBorders>
          </w:tcPr>
          <w:p w14:paraId="7A942B53"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14EFBE0"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6E21896D"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17A21EA0" w14:textId="77777777" w:rsidR="00D705B7" w:rsidRPr="00E27D23" w:rsidRDefault="00D705B7" w:rsidP="009A7812">
            <w:pPr>
              <w:pStyle w:val="TAC"/>
            </w:pPr>
            <w:r w:rsidRPr="00E27D23">
              <w:t>-</w:t>
            </w:r>
          </w:p>
        </w:tc>
      </w:tr>
      <w:tr w:rsidR="00D705B7" w:rsidRPr="00E27D23" w14:paraId="14C722C7" w14:textId="77777777" w:rsidTr="009A7812">
        <w:tc>
          <w:tcPr>
            <w:tcW w:w="533" w:type="dxa"/>
            <w:tcBorders>
              <w:top w:val="nil"/>
              <w:left w:val="single" w:sz="4" w:space="0" w:color="auto"/>
              <w:bottom w:val="single" w:sz="4" w:space="0" w:color="auto"/>
              <w:right w:val="single" w:sz="4" w:space="0" w:color="auto"/>
            </w:tcBorders>
          </w:tcPr>
          <w:p w14:paraId="09E4C900" w14:textId="77777777" w:rsidR="00D705B7" w:rsidRPr="00E27D23" w:rsidRDefault="00D705B7" w:rsidP="009A7812">
            <w:pPr>
              <w:pStyle w:val="TAC"/>
              <w:rPr>
                <w:lang w:eastAsia="zh-CN"/>
              </w:rPr>
            </w:pPr>
            <w:r w:rsidRPr="00E27D23">
              <w:rPr>
                <w:lang w:eastAsia="zh-CN"/>
              </w:rPr>
              <w:t>21</w:t>
            </w:r>
          </w:p>
        </w:tc>
        <w:tc>
          <w:tcPr>
            <w:tcW w:w="3967" w:type="dxa"/>
            <w:tcBorders>
              <w:top w:val="nil"/>
              <w:left w:val="single" w:sz="4" w:space="0" w:color="auto"/>
              <w:bottom w:val="single" w:sz="4" w:space="0" w:color="auto"/>
              <w:right w:val="single" w:sz="4" w:space="0" w:color="auto"/>
            </w:tcBorders>
          </w:tcPr>
          <w:p w14:paraId="28FFB7BA" w14:textId="77777777" w:rsidR="00D705B7" w:rsidRPr="00E27D23" w:rsidRDefault="00D705B7" w:rsidP="009A7812">
            <w:pPr>
              <w:pStyle w:val="TAL"/>
              <w:rPr>
                <w:highlight w:val="yellow"/>
                <w:lang w:eastAsia="zh-CN"/>
              </w:rPr>
            </w:pPr>
            <w:r w:rsidRPr="00E27D23">
              <w:t>Cause the UE to join MBS session with TMGI-1 (</w:t>
            </w:r>
            <w:r w:rsidRPr="00E27D23">
              <w:rPr>
                <w:lang w:eastAsia="zh-CN"/>
              </w:rPr>
              <w:t>NOTE 1</w:t>
            </w:r>
            <w:r w:rsidRPr="00E27D23">
              <w:t>)</w:t>
            </w:r>
          </w:p>
        </w:tc>
        <w:tc>
          <w:tcPr>
            <w:tcW w:w="708" w:type="dxa"/>
            <w:tcBorders>
              <w:top w:val="single" w:sz="4" w:space="0" w:color="auto"/>
              <w:left w:val="single" w:sz="4" w:space="0" w:color="auto"/>
              <w:bottom w:val="single" w:sz="4" w:space="0" w:color="auto"/>
              <w:right w:val="single" w:sz="4" w:space="0" w:color="auto"/>
            </w:tcBorders>
          </w:tcPr>
          <w:p w14:paraId="75383348"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081453C3"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EDE0409"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764D767A" w14:textId="77777777" w:rsidR="00D705B7" w:rsidRPr="00E27D23" w:rsidRDefault="00D705B7" w:rsidP="009A7812">
            <w:pPr>
              <w:pStyle w:val="TAC"/>
            </w:pPr>
            <w:r w:rsidRPr="00E27D23">
              <w:t>-</w:t>
            </w:r>
          </w:p>
        </w:tc>
      </w:tr>
      <w:tr w:rsidR="00D705B7" w:rsidRPr="00E27D23" w14:paraId="117AFAAE" w14:textId="77777777" w:rsidTr="009A7812">
        <w:tc>
          <w:tcPr>
            <w:tcW w:w="533" w:type="dxa"/>
            <w:tcBorders>
              <w:top w:val="nil"/>
              <w:left w:val="single" w:sz="4" w:space="0" w:color="auto"/>
              <w:bottom w:val="single" w:sz="4" w:space="0" w:color="auto"/>
              <w:right w:val="single" w:sz="4" w:space="0" w:color="auto"/>
            </w:tcBorders>
          </w:tcPr>
          <w:p w14:paraId="368DFAE5" w14:textId="77777777" w:rsidR="00D705B7" w:rsidRPr="00E27D23" w:rsidRDefault="00D705B7" w:rsidP="009A7812">
            <w:pPr>
              <w:pStyle w:val="TAC"/>
              <w:rPr>
                <w:lang w:eastAsia="zh-CN"/>
              </w:rPr>
            </w:pPr>
            <w:r w:rsidRPr="00E27D23">
              <w:rPr>
                <w:lang w:eastAsia="zh-CN"/>
              </w:rPr>
              <w:t>22-28</w:t>
            </w:r>
          </w:p>
        </w:tc>
        <w:tc>
          <w:tcPr>
            <w:tcW w:w="3967" w:type="dxa"/>
            <w:tcBorders>
              <w:top w:val="nil"/>
              <w:left w:val="single" w:sz="4" w:space="0" w:color="auto"/>
              <w:bottom w:val="single" w:sz="4" w:space="0" w:color="auto"/>
              <w:right w:val="single" w:sz="4" w:space="0" w:color="auto"/>
            </w:tcBorders>
          </w:tcPr>
          <w:p w14:paraId="7FDEEB6B" w14:textId="77777777" w:rsidR="00D705B7" w:rsidRPr="00E27D23" w:rsidRDefault="00D705B7" w:rsidP="009A7812">
            <w:pPr>
              <w:pStyle w:val="TAL"/>
              <w:rPr>
                <w:lang w:eastAsia="zh-CN"/>
              </w:rPr>
            </w:pPr>
            <w:r w:rsidRPr="00E27D23">
              <w:t>Steps 2 to 8 of the procedure in TS 38.508-1[4] Table 4.5.4.2-3 to complete service procedure.</w:t>
            </w:r>
          </w:p>
        </w:tc>
        <w:tc>
          <w:tcPr>
            <w:tcW w:w="708" w:type="dxa"/>
            <w:tcBorders>
              <w:top w:val="single" w:sz="4" w:space="0" w:color="auto"/>
              <w:left w:val="single" w:sz="4" w:space="0" w:color="auto"/>
              <w:bottom w:val="single" w:sz="4" w:space="0" w:color="auto"/>
              <w:right w:val="single" w:sz="4" w:space="0" w:color="auto"/>
            </w:tcBorders>
          </w:tcPr>
          <w:p w14:paraId="25FA6BF9"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30CEBED"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71C3ACF9"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7ACFD067" w14:textId="77777777" w:rsidR="00D705B7" w:rsidRPr="00E27D23" w:rsidRDefault="00D705B7" w:rsidP="009A7812">
            <w:pPr>
              <w:pStyle w:val="TAC"/>
            </w:pPr>
            <w:r w:rsidRPr="00E27D23">
              <w:t>-</w:t>
            </w:r>
          </w:p>
        </w:tc>
      </w:tr>
      <w:tr w:rsidR="00D705B7" w:rsidRPr="00E27D23" w14:paraId="3FFC6A79" w14:textId="77777777" w:rsidTr="009A7812">
        <w:tc>
          <w:tcPr>
            <w:tcW w:w="533" w:type="dxa"/>
            <w:tcBorders>
              <w:top w:val="nil"/>
              <w:left w:val="single" w:sz="4" w:space="0" w:color="auto"/>
              <w:bottom w:val="single" w:sz="4" w:space="0" w:color="auto"/>
              <w:right w:val="single" w:sz="4" w:space="0" w:color="auto"/>
            </w:tcBorders>
          </w:tcPr>
          <w:p w14:paraId="35EF910C" w14:textId="77777777" w:rsidR="00D705B7" w:rsidRPr="00E27D23" w:rsidRDefault="00D705B7" w:rsidP="009A7812">
            <w:pPr>
              <w:pStyle w:val="TAC"/>
              <w:rPr>
                <w:lang w:eastAsia="zh-CN"/>
              </w:rPr>
            </w:pPr>
            <w:r w:rsidRPr="00E27D23">
              <w:rPr>
                <w:lang w:eastAsia="zh-CN"/>
              </w:rPr>
              <w:t>29</w:t>
            </w:r>
          </w:p>
        </w:tc>
        <w:tc>
          <w:tcPr>
            <w:tcW w:w="3967" w:type="dxa"/>
            <w:tcBorders>
              <w:top w:val="nil"/>
              <w:left w:val="single" w:sz="4" w:space="0" w:color="auto"/>
              <w:bottom w:val="single" w:sz="4" w:space="0" w:color="auto"/>
              <w:right w:val="single" w:sz="4" w:space="0" w:color="auto"/>
            </w:tcBorders>
          </w:tcPr>
          <w:p w14:paraId="429C36CD" w14:textId="77777777" w:rsidR="00D705B7" w:rsidRPr="00E27D23" w:rsidRDefault="00D705B7" w:rsidP="009A7812">
            <w:pPr>
              <w:pStyle w:val="TAL"/>
              <w:rPr>
                <w:lang w:eastAsia="zh-CN"/>
              </w:rPr>
            </w:pPr>
            <w:r w:rsidRPr="00E27D23">
              <w:t xml:space="preserve">The UE transmits a </w:t>
            </w:r>
            <w:r w:rsidRPr="00E27D23">
              <w:rPr>
                <w:iCs/>
              </w:rPr>
              <w:t>PDU SESSION MODIFICATION REQ</w:t>
            </w:r>
            <w:r w:rsidRPr="00E27D23">
              <w:rPr>
                <w:lang w:eastAsia="zh-CN"/>
              </w:rPr>
              <w:t>UEST</w:t>
            </w:r>
            <w:r w:rsidRPr="00E27D23">
              <w:t xml:space="preserve"> message to join MBS Multicast session with TMGI-1.</w:t>
            </w:r>
          </w:p>
        </w:tc>
        <w:tc>
          <w:tcPr>
            <w:tcW w:w="708" w:type="dxa"/>
            <w:tcBorders>
              <w:top w:val="single" w:sz="4" w:space="0" w:color="auto"/>
              <w:left w:val="single" w:sz="4" w:space="0" w:color="auto"/>
              <w:bottom w:val="single" w:sz="4" w:space="0" w:color="auto"/>
              <w:right w:val="single" w:sz="4" w:space="0" w:color="auto"/>
            </w:tcBorders>
          </w:tcPr>
          <w:p w14:paraId="7DEF2E36"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5BCCC25B" w14:textId="77777777" w:rsidR="00D705B7" w:rsidRPr="00E27D23" w:rsidRDefault="00D705B7" w:rsidP="009A7812">
            <w:pPr>
              <w:pStyle w:val="TAL"/>
            </w:pPr>
            <w:r w:rsidRPr="00E27D23">
              <w:t xml:space="preserve">NR </w:t>
            </w:r>
            <w:smartTag w:uri="urn:schemas-microsoft-com:office:smarttags" w:element="stockticker">
              <w:r w:rsidRPr="00E27D23">
                <w:t>RRC</w:t>
              </w:r>
            </w:smartTag>
            <w:r w:rsidRPr="00E27D23">
              <w:t xml:space="preserve">: </w:t>
            </w:r>
            <w:r w:rsidRPr="00E27D23">
              <w:rPr>
                <w:i/>
              </w:rPr>
              <w:t>ULInformationTransfer</w:t>
            </w:r>
          </w:p>
          <w:p w14:paraId="5948F6E5" w14:textId="77777777" w:rsidR="00D705B7" w:rsidRPr="00E27D23" w:rsidRDefault="00D705B7" w:rsidP="009A7812">
            <w:pPr>
              <w:pStyle w:val="TAL"/>
            </w:pPr>
            <w:r w:rsidRPr="00E27D23">
              <w:t>5GMM: UL NAS TRANSPORT</w:t>
            </w:r>
          </w:p>
          <w:p w14:paraId="5F34A73A" w14:textId="77777777" w:rsidR="00D705B7" w:rsidRPr="00E27D23" w:rsidRDefault="00D705B7" w:rsidP="009A7812">
            <w:pPr>
              <w:pStyle w:val="TAC"/>
              <w:jc w:val="left"/>
            </w:pPr>
            <w:r w:rsidRPr="00E27D23">
              <w:rPr>
                <w:iCs/>
              </w:rPr>
              <w:t>5GSM: PDU SESSION MODIFICATION REQ</w:t>
            </w:r>
            <w:r w:rsidRPr="00E27D23">
              <w:rPr>
                <w:lang w:eastAsia="zh-CN"/>
              </w:rPr>
              <w:t>UEST</w:t>
            </w:r>
          </w:p>
        </w:tc>
        <w:tc>
          <w:tcPr>
            <w:tcW w:w="567" w:type="dxa"/>
            <w:tcBorders>
              <w:top w:val="nil"/>
              <w:left w:val="single" w:sz="4" w:space="0" w:color="auto"/>
              <w:bottom w:val="single" w:sz="4" w:space="0" w:color="auto"/>
              <w:right w:val="single" w:sz="4" w:space="0" w:color="auto"/>
            </w:tcBorders>
          </w:tcPr>
          <w:p w14:paraId="02003577" w14:textId="77777777" w:rsidR="00D705B7" w:rsidRPr="00E27D23" w:rsidRDefault="00D705B7" w:rsidP="009A7812">
            <w:pPr>
              <w:pStyle w:val="TAC"/>
            </w:pPr>
            <w:r w:rsidRPr="00E27D23">
              <w:rPr>
                <w:lang w:eastAsia="zh-CN"/>
              </w:rPr>
              <w:t>2</w:t>
            </w:r>
          </w:p>
        </w:tc>
        <w:tc>
          <w:tcPr>
            <w:tcW w:w="850" w:type="dxa"/>
            <w:tcBorders>
              <w:top w:val="nil"/>
              <w:left w:val="single" w:sz="4" w:space="0" w:color="auto"/>
              <w:bottom w:val="single" w:sz="4" w:space="0" w:color="auto"/>
              <w:right w:val="single" w:sz="4" w:space="0" w:color="auto"/>
            </w:tcBorders>
          </w:tcPr>
          <w:p w14:paraId="5D0FBE17" w14:textId="77777777" w:rsidR="00D705B7" w:rsidRPr="00E27D23" w:rsidRDefault="00D705B7" w:rsidP="009A7812">
            <w:pPr>
              <w:pStyle w:val="TAC"/>
            </w:pPr>
            <w:r w:rsidRPr="00E27D23">
              <w:rPr>
                <w:lang w:eastAsia="zh-CN"/>
              </w:rPr>
              <w:t>P</w:t>
            </w:r>
          </w:p>
        </w:tc>
      </w:tr>
      <w:tr w:rsidR="00D705B7" w:rsidRPr="00E27D23" w14:paraId="265C850F" w14:textId="77777777" w:rsidTr="009A7812">
        <w:tc>
          <w:tcPr>
            <w:tcW w:w="533" w:type="dxa"/>
            <w:tcBorders>
              <w:top w:val="nil"/>
              <w:left w:val="single" w:sz="4" w:space="0" w:color="auto"/>
              <w:bottom w:val="single" w:sz="4" w:space="0" w:color="auto"/>
              <w:right w:val="single" w:sz="4" w:space="0" w:color="auto"/>
            </w:tcBorders>
          </w:tcPr>
          <w:p w14:paraId="518D86F0" w14:textId="77777777" w:rsidR="00D705B7" w:rsidRPr="00E27D23" w:rsidRDefault="00D705B7" w:rsidP="009A7812">
            <w:pPr>
              <w:pStyle w:val="TAC"/>
              <w:rPr>
                <w:lang w:eastAsia="zh-CN"/>
              </w:rPr>
            </w:pPr>
            <w:r w:rsidRPr="00E27D23">
              <w:rPr>
                <w:lang w:eastAsia="zh-CN"/>
              </w:rPr>
              <w:t>30</w:t>
            </w:r>
          </w:p>
        </w:tc>
        <w:tc>
          <w:tcPr>
            <w:tcW w:w="3967" w:type="dxa"/>
            <w:tcBorders>
              <w:top w:val="nil"/>
              <w:left w:val="single" w:sz="4" w:space="0" w:color="auto"/>
              <w:bottom w:val="single" w:sz="4" w:space="0" w:color="auto"/>
              <w:right w:val="single" w:sz="4" w:space="0" w:color="auto"/>
            </w:tcBorders>
          </w:tcPr>
          <w:p w14:paraId="3D7E7D01" w14:textId="77777777" w:rsidR="00D705B7" w:rsidRPr="00E27D23" w:rsidRDefault="00D705B7" w:rsidP="009A7812">
            <w:pPr>
              <w:pStyle w:val="TAL"/>
              <w:rPr>
                <w:lang w:eastAsia="zh-CN"/>
              </w:rPr>
            </w:pPr>
            <w:r w:rsidRPr="00E27D23">
              <w:t xml:space="preserve">The SS transmits a </w:t>
            </w:r>
            <w:r w:rsidRPr="00E27D23">
              <w:rPr>
                <w:iCs/>
              </w:rPr>
              <w:t xml:space="preserve">PDU SESSION MODIFICATION COMMAND to </w:t>
            </w:r>
            <w:r w:rsidRPr="00E27D23">
              <w:t>reject MBS session join request with cause "MBS session has not started or will not start soon" and back off timer setting to deactivated.</w:t>
            </w:r>
          </w:p>
        </w:tc>
        <w:tc>
          <w:tcPr>
            <w:tcW w:w="708" w:type="dxa"/>
            <w:tcBorders>
              <w:top w:val="single" w:sz="4" w:space="0" w:color="auto"/>
              <w:left w:val="single" w:sz="4" w:space="0" w:color="auto"/>
              <w:bottom w:val="single" w:sz="4" w:space="0" w:color="auto"/>
              <w:right w:val="single" w:sz="4" w:space="0" w:color="auto"/>
            </w:tcBorders>
          </w:tcPr>
          <w:p w14:paraId="388E64B5"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9BA4952" w14:textId="77777777" w:rsidR="00D705B7" w:rsidRPr="00E27D23" w:rsidRDefault="00D705B7" w:rsidP="009A7812">
            <w:pPr>
              <w:pStyle w:val="TAL"/>
            </w:pPr>
            <w:r w:rsidRPr="00E27D23">
              <w:t xml:space="preserve">NR </w:t>
            </w:r>
            <w:smartTag w:uri="urn:schemas-microsoft-com:office:smarttags" w:element="stockticker">
              <w:r w:rsidRPr="00E27D23">
                <w:t>RRC</w:t>
              </w:r>
            </w:smartTag>
            <w:r w:rsidRPr="00E27D23">
              <w:t xml:space="preserve">: </w:t>
            </w:r>
            <w:r w:rsidRPr="00E27D23">
              <w:rPr>
                <w:i/>
              </w:rPr>
              <w:t xml:space="preserve"> DLInformationTransfer</w:t>
            </w:r>
          </w:p>
          <w:p w14:paraId="0A9BB944" w14:textId="77777777" w:rsidR="00D705B7" w:rsidRPr="00E27D23" w:rsidRDefault="00D705B7" w:rsidP="009A7812">
            <w:pPr>
              <w:pStyle w:val="TAL"/>
            </w:pPr>
            <w:r w:rsidRPr="00E27D23">
              <w:t>5GMM: DL NAS TRANSPORT</w:t>
            </w:r>
          </w:p>
          <w:p w14:paraId="131F1D74" w14:textId="77777777" w:rsidR="00D705B7" w:rsidRPr="00E27D23" w:rsidRDefault="00D705B7" w:rsidP="009A7812">
            <w:pPr>
              <w:pStyle w:val="TAC"/>
              <w:jc w:val="left"/>
            </w:pPr>
            <w:r w:rsidRPr="00E27D23">
              <w:rPr>
                <w:iCs/>
              </w:rPr>
              <w:t>5GSM: PDU SESSION MODIFICATION COMMAND</w:t>
            </w:r>
          </w:p>
        </w:tc>
        <w:tc>
          <w:tcPr>
            <w:tcW w:w="567" w:type="dxa"/>
            <w:tcBorders>
              <w:top w:val="nil"/>
              <w:left w:val="single" w:sz="4" w:space="0" w:color="auto"/>
              <w:bottom w:val="single" w:sz="4" w:space="0" w:color="auto"/>
              <w:right w:val="single" w:sz="4" w:space="0" w:color="auto"/>
            </w:tcBorders>
          </w:tcPr>
          <w:p w14:paraId="2BB9A403"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0BD5DBC3" w14:textId="77777777" w:rsidR="00D705B7" w:rsidRPr="00E27D23" w:rsidRDefault="00D705B7" w:rsidP="009A7812">
            <w:pPr>
              <w:pStyle w:val="TAC"/>
            </w:pPr>
            <w:r w:rsidRPr="00E27D23">
              <w:t>-</w:t>
            </w:r>
          </w:p>
        </w:tc>
      </w:tr>
      <w:tr w:rsidR="00D705B7" w:rsidRPr="00E27D23" w14:paraId="60F85066" w14:textId="77777777" w:rsidTr="009A7812">
        <w:tc>
          <w:tcPr>
            <w:tcW w:w="533" w:type="dxa"/>
            <w:tcBorders>
              <w:top w:val="nil"/>
              <w:left w:val="single" w:sz="4" w:space="0" w:color="auto"/>
              <w:bottom w:val="single" w:sz="4" w:space="0" w:color="auto"/>
              <w:right w:val="single" w:sz="4" w:space="0" w:color="auto"/>
            </w:tcBorders>
          </w:tcPr>
          <w:p w14:paraId="46695349" w14:textId="77777777" w:rsidR="00D705B7" w:rsidRPr="00E27D23" w:rsidRDefault="00D705B7" w:rsidP="009A7812">
            <w:pPr>
              <w:pStyle w:val="TAC"/>
              <w:rPr>
                <w:lang w:eastAsia="zh-CN"/>
              </w:rPr>
            </w:pPr>
            <w:r w:rsidRPr="00E27D23">
              <w:rPr>
                <w:lang w:eastAsia="zh-CN"/>
              </w:rPr>
              <w:t>31</w:t>
            </w:r>
          </w:p>
        </w:tc>
        <w:tc>
          <w:tcPr>
            <w:tcW w:w="3967" w:type="dxa"/>
            <w:tcBorders>
              <w:top w:val="nil"/>
              <w:left w:val="single" w:sz="4" w:space="0" w:color="auto"/>
              <w:bottom w:val="single" w:sz="4" w:space="0" w:color="auto"/>
              <w:right w:val="single" w:sz="4" w:space="0" w:color="auto"/>
            </w:tcBorders>
          </w:tcPr>
          <w:p w14:paraId="51ACF242" w14:textId="77777777" w:rsidR="00D705B7" w:rsidRPr="00E27D23" w:rsidRDefault="00D705B7" w:rsidP="009A7812">
            <w:pPr>
              <w:pStyle w:val="TAL"/>
            </w:pPr>
            <w:r w:rsidRPr="00E27D23">
              <w:t xml:space="preserve">The UE transmits a </w:t>
            </w:r>
            <w:r w:rsidRPr="00E27D23">
              <w:rPr>
                <w:iCs/>
              </w:rPr>
              <w:t>PDU SESSION MODIFICATION COMPLET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72D6A68A"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FBFF0CC" w14:textId="77777777" w:rsidR="00D705B7" w:rsidRPr="00E27D23" w:rsidRDefault="00D705B7" w:rsidP="009A7812">
            <w:pPr>
              <w:pStyle w:val="TAL"/>
            </w:pPr>
            <w:r w:rsidRPr="00E27D23">
              <w:t xml:space="preserve">NR </w:t>
            </w:r>
            <w:smartTag w:uri="urn:schemas-microsoft-com:office:smarttags" w:element="stockticker">
              <w:r w:rsidRPr="00E27D23">
                <w:t>RRC</w:t>
              </w:r>
            </w:smartTag>
            <w:r w:rsidRPr="00E27D23">
              <w:t xml:space="preserve">: </w:t>
            </w:r>
            <w:r w:rsidRPr="00E27D23">
              <w:rPr>
                <w:i/>
              </w:rPr>
              <w:t>ULInformationTransfer</w:t>
            </w:r>
          </w:p>
          <w:p w14:paraId="718594E7" w14:textId="77777777" w:rsidR="00D705B7" w:rsidRPr="00E27D23" w:rsidRDefault="00D705B7" w:rsidP="009A7812">
            <w:pPr>
              <w:pStyle w:val="TAL"/>
            </w:pPr>
            <w:r w:rsidRPr="00E27D23">
              <w:t>5GMM: UL NAS TRANSPORT</w:t>
            </w:r>
          </w:p>
          <w:p w14:paraId="2CAE571B" w14:textId="77777777" w:rsidR="00D705B7" w:rsidRPr="00E27D23" w:rsidRDefault="00D705B7" w:rsidP="009A7812">
            <w:pPr>
              <w:pStyle w:val="TAL"/>
            </w:pPr>
            <w:r w:rsidRPr="00E27D23">
              <w:rPr>
                <w:iCs/>
              </w:rPr>
              <w:t>5GSM: PDU SESSION MODIFICATION COMPLETE</w:t>
            </w:r>
          </w:p>
        </w:tc>
        <w:tc>
          <w:tcPr>
            <w:tcW w:w="567" w:type="dxa"/>
            <w:tcBorders>
              <w:top w:val="nil"/>
              <w:left w:val="single" w:sz="4" w:space="0" w:color="auto"/>
              <w:bottom w:val="single" w:sz="4" w:space="0" w:color="auto"/>
              <w:right w:val="single" w:sz="4" w:space="0" w:color="auto"/>
            </w:tcBorders>
          </w:tcPr>
          <w:p w14:paraId="375083F2" w14:textId="77777777" w:rsidR="00D705B7" w:rsidRPr="00E27D23" w:rsidRDefault="00D705B7" w:rsidP="009A7812">
            <w:pPr>
              <w:pStyle w:val="TAC"/>
            </w:pPr>
            <w:r w:rsidRPr="00E27D23">
              <w:rPr>
                <w:lang w:eastAsia="zh-CN"/>
              </w:rPr>
              <w:t>3</w:t>
            </w:r>
          </w:p>
        </w:tc>
        <w:tc>
          <w:tcPr>
            <w:tcW w:w="850" w:type="dxa"/>
            <w:tcBorders>
              <w:top w:val="nil"/>
              <w:left w:val="single" w:sz="4" w:space="0" w:color="auto"/>
              <w:bottom w:val="single" w:sz="4" w:space="0" w:color="auto"/>
              <w:right w:val="single" w:sz="4" w:space="0" w:color="auto"/>
            </w:tcBorders>
          </w:tcPr>
          <w:p w14:paraId="26E2AC4A" w14:textId="77777777" w:rsidR="00D705B7" w:rsidRPr="00E27D23" w:rsidRDefault="00D705B7" w:rsidP="009A7812">
            <w:pPr>
              <w:pStyle w:val="TAC"/>
            </w:pPr>
            <w:r w:rsidRPr="00E27D23">
              <w:rPr>
                <w:lang w:eastAsia="zh-CN"/>
              </w:rPr>
              <w:t>P</w:t>
            </w:r>
          </w:p>
        </w:tc>
      </w:tr>
      <w:tr w:rsidR="00D705B7" w:rsidRPr="00E27D23" w14:paraId="2038DAA7" w14:textId="77777777" w:rsidTr="009A7812">
        <w:tc>
          <w:tcPr>
            <w:tcW w:w="533" w:type="dxa"/>
            <w:tcBorders>
              <w:top w:val="nil"/>
              <w:left w:val="single" w:sz="4" w:space="0" w:color="auto"/>
              <w:bottom w:val="single" w:sz="4" w:space="0" w:color="auto"/>
              <w:right w:val="single" w:sz="4" w:space="0" w:color="auto"/>
            </w:tcBorders>
          </w:tcPr>
          <w:p w14:paraId="313137C4" w14:textId="3D25CBBF" w:rsidR="00D705B7" w:rsidRPr="00E27D23" w:rsidRDefault="00D705B7" w:rsidP="009A7812">
            <w:pPr>
              <w:pStyle w:val="TAC"/>
              <w:rPr>
                <w:lang w:eastAsia="zh-CN"/>
              </w:rPr>
            </w:pPr>
            <w:r w:rsidRPr="00E27D23">
              <w:rPr>
                <w:lang w:eastAsia="zh-CN"/>
              </w:rPr>
              <w:t>31</w:t>
            </w:r>
            <w:r w:rsidR="00336C1C" w:rsidRPr="00E27D23">
              <w:rPr>
                <w:lang w:eastAsia="zh-CN"/>
              </w:rPr>
              <w:t>A</w:t>
            </w:r>
          </w:p>
        </w:tc>
        <w:tc>
          <w:tcPr>
            <w:tcW w:w="3967" w:type="dxa"/>
            <w:tcBorders>
              <w:top w:val="nil"/>
              <w:left w:val="single" w:sz="4" w:space="0" w:color="auto"/>
              <w:bottom w:val="single" w:sz="4" w:space="0" w:color="auto"/>
              <w:right w:val="single" w:sz="4" w:space="0" w:color="auto"/>
            </w:tcBorders>
          </w:tcPr>
          <w:p w14:paraId="48352475" w14:textId="77777777" w:rsidR="00D705B7" w:rsidRPr="00E27D23" w:rsidRDefault="00D705B7" w:rsidP="009A7812">
            <w:pPr>
              <w:pStyle w:val="TAL"/>
            </w:pPr>
            <w:r w:rsidRPr="00E27D23">
              <w:t xml:space="preserve">The SS transmits an </w:t>
            </w:r>
            <w:r w:rsidRPr="00E27D23">
              <w:rPr>
                <w:i/>
                <w:iCs/>
              </w:rPr>
              <w:t>RRCReleas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39C47692"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41057F41" w14:textId="77777777" w:rsidR="00D705B7" w:rsidRPr="00E27D23" w:rsidRDefault="00D705B7" w:rsidP="009A7812">
            <w:pPr>
              <w:pStyle w:val="TAL"/>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tcPr>
          <w:p w14:paraId="0AEFADA5"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27E53BEE" w14:textId="77777777" w:rsidR="00D705B7" w:rsidRPr="00E27D23" w:rsidRDefault="00D705B7" w:rsidP="009A7812">
            <w:pPr>
              <w:pStyle w:val="TAC"/>
            </w:pPr>
            <w:r w:rsidRPr="00E27D23">
              <w:t>-</w:t>
            </w:r>
          </w:p>
        </w:tc>
      </w:tr>
      <w:tr w:rsidR="00D705B7" w:rsidRPr="00E27D23" w14:paraId="1957FA3A" w14:textId="77777777" w:rsidTr="009A7812">
        <w:tc>
          <w:tcPr>
            <w:tcW w:w="533" w:type="dxa"/>
            <w:tcBorders>
              <w:top w:val="nil"/>
              <w:left w:val="single" w:sz="4" w:space="0" w:color="auto"/>
              <w:bottom w:val="single" w:sz="4" w:space="0" w:color="auto"/>
              <w:right w:val="single" w:sz="4" w:space="0" w:color="auto"/>
            </w:tcBorders>
          </w:tcPr>
          <w:p w14:paraId="4028ED31" w14:textId="77777777" w:rsidR="00D705B7" w:rsidRPr="00E27D23" w:rsidRDefault="00D705B7" w:rsidP="009A7812">
            <w:pPr>
              <w:pStyle w:val="TAC"/>
              <w:rPr>
                <w:lang w:eastAsia="zh-CN"/>
              </w:rPr>
            </w:pPr>
            <w:r w:rsidRPr="00E27D23">
              <w:rPr>
                <w:lang w:eastAsia="zh-CN"/>
              </w:rPr>
              <w:t>32</w:t>
            </w:r>
          </w:p>
        </w:tc>
        <w:tc>
          <w:tcPr>
            <w:tcW w:w="3967" w:type="dxa"/>
            <w:tcBorders>
              <w:top w:val="nil"/>
              <w:left w:val="single" w:sz="4" w:space="0" w:color="auto"/>
              <w:bottom w:val="single" w:sz="4" w:space="0" w:color="auto"/>
              <w:right w:val="single" w:sz="4" w:space="0" w:color="auto"/>
            </w:tcBorders>
          </w:tcPr>
          <w:p w14:paraId="7D20574D" w14:textId="77777777" w:rsidR="00D705B7" w:rsidRPr="00E27D23" w:rsidRDefault="00D705B7" w:rsidP="009A7812">
            <w:pPr>
              <w:pStyle w:val="TAL"/>
              <w:rPr>
                <w:lang w:eastAsia="zh-CN"/>
              </w:rPr>
            </w:pPr>
            <w:r w:rsidRPr="00E27D23">
              <w:t>Cause the UE to join MBS session with TMGI-1 (</w:t>
            </w:r>
            <w:r w:rsidRPr="00E27D23">
              <w:rPr>
                <w:lang w:eastAsia="zh-CN"/>
              </w:rPr>
              <w:t>NOTE 1</w:t>
            </w:r>
            <w:r w:rsidRPr="00E27D23">
              <w:t>)</w:t>
            </w:r>
          </w:p>
        </w:tc>
        <w:tc>
          <w:tcPr>
            <w:tcW w:w="708" w:type="dxa"/>
            <w:tcBorders>
              <w:top w:val="single" w:sz="4" w:space="0" w:color="auto"/>
              <w:left w:val="single" w:sz="4" w:space="0" w:color="auto"/>
              <w:bottom w:val="single" w:sz="4" w:space="0" w:color="auto"/>
              <w:right w:val="single" w:sz="4" w:space="0" w:color="auto"/>
            </w:tcBorders>
          </w:tcPr>
          <w:p w14:paraId="5CC21164"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C22233D"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64AEA2F1"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1AADD1D8" w14:textId="77777777" w:rsidR="00D705B7" w:rsidRPr="00E27D23" w:rsidRDefault="00D705B7" w:rsidP="009A7812">
            <w:pPr>
              <w:pStyle w:val="TAC"/>
            </w:pPr>
            <w:r w:rsidRPr="00E27D23">
              <w:t>-</w:t>
            </w:r>
          </w:p>
        </w:tc>
      </w:tr>
      <w:tr w:rsidR="00D705B7" w:rsidRPr="00E27D23" w14:paraId="0CC8A21D" w14:textId="77777777" w:rsidTr="009A7812">
        <w:tc>
          <w:tcPr>
            <w:tcW w:w="533" w:type="dxa"/>
            <w:tcBorders>
              <w:top w:val="nil"/>
              <w:left w:val="single" w:sz="4" w:space="0" w:color="auto"/>
              <w:bottom w:val="single" w:sz="4" w:space="0" w:color="auto"/>
              <w:right w:val="single" w:sz="4" w:space="0" w:color="auto"/>
            </w:tcBorders>
          </w:tcPr>
          <w:p w14:paraId="5F2743BB" w14:textId="77777777" w:rsidR="00D705B7" w:rsidRPr="00E27D23" w:rsidRDefault="00D705B7" w:rsidP="009A7812">
            <w:pPr>
              <w:pStyle w:val="TAC"/>
              <w:rPr>
                <w:lang w:eastAsia="zh-CN"/>
              </w:rPr>
            </w:pPr>
            <w:r w:rsidRPr="00E27D23">
              <w:rPr>
                <w:lang w:eastAsia="zh-CN"/>
              </w:rPr>
              <w:t>33</w:t>
            </w:r>
          </w:p>
        </w:tc>
        <w:tc>
          <w:tcPr>
            <w:tcW w:w="3967" w:type="dxa"/>
            <w:tcBorders>
              <w:top w:val="nil"/>
              <w:left w:val="single" w:sz="4" w:space="0" w:color="auto"/>
              <w:bottom w:val="single" w:sz="4" w:space="0" w:color="auto"/>
              <w:right w:val="single" w:sz="4" w:space="0" w:color="auto"/>
            </w:tcBorders>
          </w:tcPr>
          <w:p w14:paraId="005E53C6" w14:textId="77777777" w:rsidR="00D705B7" w:rsidRPr="00E27D23" w:rsidRDefault="00D705B7" w:rsidP="009A7812">
            <w:pPr>
              <w:pStyle w:val="TAL"/>
              <w:rPr>
                <w:lang w:eastAsia="zh-CN"/>
              </w:rPr>
            </w:pPr>
            <w:r w:rsidRPr="00E27D23">
              <w:t xml:space="preserve">Check: Does the UE transmit an </w:t>
            </w:r>
            <w:r w:rsidRPr="00E27D23">
              <w:rPr>
                <w:i/>
                <w:iCs/>
              </w:rPr>
              <w:t>RRCSetupRequest</w:t>
            </w:r>
            <w:r w:rsidRPr="00E27D23">
              <w:t xml:space="preserve"> message within 20s?</w:t>
            </w:r>
          </w:p>
        </w:tc>
        <w:tc>
          <w:tcPr>
            <w:tcW w:w="708" w:type="dxa"/>
            <w:tcBorders>
              <w:top w:val="single" w:sz="4" w:space="0" w:color="auto"/>
              <w:left w:val="single" w:sz="4" w:space="0" w:color="auto"/>
              <w:bottom w:val="single" w:sz="4" w:space="0" w:color="auto"/>
              <w:right w:val="single" w:sz="4" w:space="0" w:color="auto"/>
            </w:tcBorders>
          </w:tcPr>
          <w:p w14:paraId="3DC0898E"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1E69D006" w14:textId="77777777" w:rsidR="00D705B7" w:rsidRPr="00E27D23" w:rsidRDefault="00D705B7" w:rsidP="009A7812">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SetupRequest</w:t>
            </w:r>
          </w:p>
        </w:tc>
        <w:tc>
          <w:tcPr>
            <w:tcW w:w="567" w:type="dxa"/>
            <w:tcBorders>
              <w:top w:val="nil"/>
              <w:left w:val="single" w:sz="4" w:space="0" w:color="auto"/>
              <w:bottom w:val="single" w:sz="4" w:space="0" w:color="auto"/>
              <w:right w:val="single" w:sz="4" w:space="0" w:color="auto"/>
            </w:tcBorders>
          </w:tcPr>
          <w:p w14:paraId="5C5E4A53" w14:textId="77777777" w:rsidR="00D705B7" w:rsidRPr="00E27D23" w:rsidRDefault="00D705B7" w:rsidP="009A7812">
            <w:pPr>
              <w:pStyle w:val="TAC"/>
            </w:pPr>
            <w:r w:rsidRPr="00E27D23">
              <w:t>3</w:t>
            </w:r>
          </w:p>
        </w:tc>
        <w:tc>
          <w:tcPr>
            <w:tcW w:w="850" w:type="dxa"/>
            <w:tcBorders>
              <w:top w:val="nil"/>
              <w:left w:val="single" w:sz="4" w:space="0" w:color="auto"/>
              <w:bottom w:val="single" w:sz="4" w:space="0" w:color="auto"/>
              <w:right w:val="single" w:sz="4" w:space="0" w:color="auto"/>
            </w:tcBorders>
          </w:tcPr>
          <w:p w14:paraId="28562B52" w14:textId="77777777" w:rsidR="00D705B7" w:rsidRPr="00E27D23" w:rsidRDefault="00D705B7" w:rsidP="009A7812">
            <w:pPr>
              <w:pStyle w:val="TAC"/>
            </w:pPr>
            <w:r w:rsidRPr="00E27D23">
              <w:t>F</w:t>
            </w:r>
          </w:p>
        </w:tc>
      </w:tr>
      <w:tr w:rsidR="00D705B7" w:rsidRPr="00E27D23" w14:paraId="39FD4B64" w14:textId="77777777" w:rsidTr="009A7812">
        <w:tc>
          <w:tcPr>
            <w:tcW w:w="533" w:type="dxa"/>
            <w:tcBorders>
              <w:top w:val="nil"/>
              <w:left w:val="single" w:sz="4" w:space="0" w:color="auto"/>
              <w:bottom w:val="single" w:sz="4" w:space="0" w:color="auto"/>
              <w:right w:val="single" w:sz="4" w:space="0" w:color="auto"/>
            </w:tcBorders>
          </w:tcPr>
          <w:p w14:paraId="07FFE44B" w14:textId="77777777" w:rsidR="00D705B7" w:rsidRPr="00E27D23" w:rsidRDefault="00D705B7" w:rsidP="009A7812">
            <w:pPr>
              <w:pStyle w:val="TAC"/>
              <w:rPr>
                <w:lang w:eastAsia="zh-CN"/>
              </w:rPr>
            </w:pPr>
            <w:r w:rsidRPr="00E27D23">
              <w:rPr>
                <w:lang w:eastAsia="zh-CN"/>
              </w:rPr>
              <w:t>34</w:t>
            </w:r>
          </w:p>
        </w:tc>
        <w:tc>
          <w:tcPr>
            <w:tcW w:w="3967" w:type="dxa"/>
            <w:tcBorders>
              <w:top w:val="nil"/>
              <w:left w:val="single" w:sz="4" w:space="0" w:color="auto"/>
              <w:bottom w:val="single" w:sz="4" w:space="0" w:color="auto"/>
              <w:right w:val="single" w:sz="4" w:space="0" w:color="auto"/>
            </w:tcBorders>
          </w:tcPr>
          <w:p w14:paraId="7EE5B5BC" w14:textId="77777777" w:rsidR="00D705B7" w:rsidRPr="00E27D23" w:rsidRDefault="00D705B7" w:rsidP="009A7812">
            <w:pPr>
              <w:pStyle w:val="TAL"/>
              <w:rPr>
                <w:lang w:eastAsia="zh-CN"/>
              </w:rPr>
            </w:pPr>
            <w:r w:rsidRPr="00E27D23">
              <w:t xml:space="preserve">Switch off procedure in TS 38.508-1[4] Table </w:t>
            </w:r>
            <w:r w:rsidRPr="00E27D23">
              <w:rPr>
                <w:lang w:eastAsia="zh-CN"/>
              </w:rPr>
              <w:t>4.9.6.1</w:t>
            </w:r>
            <w:r w:rsidRPr="00E27D23">
              <w:t>-1 to perform in RRC_IDLE.</w:t>
            </w:r>
          </w:p>
        </w:tc>
        <w:tc>
          <w:tcPr>
            <w:tcW w:w="708" w:type="dxa"/>
            <w:tcBorders>
              <w:top w:val="single" w:sz="4" w:space="0" w:color="auto"/>
              <w:left w:val="single" w:sz="4" w:space="0" w:color="auto"/>
              <w:bottom w:val="single" w:sz="4" w:space="0" w:color="auto"/>
              <w:right w:val="single" w:sz="4" w:space="0" w:color="auto"/>
            </w:tcBorders>
          </w:tcPr>
          <w:p w14:paraId="4D79D8BE"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567CDD25"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F3CB268"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2694EAB8" w14:textId="77777777" w:rsidR="00D705B7" w:rsidRPr="00E27D23" w:rsidRDefault="00D705B7" w:rsidP="009A7812">
            <w:pPr>
              <w:pStyle w:val="TAC"/>
            </w:pPr>
            <w:r w:rsidRPr="00E27D23">
              <w:t>-</w:t>
            </w:r>
          </w:p>
        </w:tc>
      </w:tr>
      <w:tr w:rsidR="00D705B7" w:rsidRPr="00E27D23" w14:paraId="158B1BFC" w14:textId="77777777" w:rsidTr="009A7812">
        <w:tc>
          <w:tcPr>
            <w:tcW w:w="533" w:type="dxa"/>
            <w:tcBorders>
              <w:top w:val="nil"/>
              <w:left w:val="single" w:sz="4" w:space="0" w:color="auto"/>
              <w:bottom w:val="single" w:sz="4" w:space="0" w:color="auto"/>
              <w:right w:val="single" w:sz="4" w:space="0" w:color="auto"/>
            </w:tcBorders>
          </w:tcPr>
          <w:p w14:paraId="45421E29" w14:textId="77777777" w:rsidR="00D705B7" w:rsidRPr="00E27D23" w:rsidRDefault="00D705B7" w:rsidP="009A7812">
            <w:pPr>
              <w:pStyle w:val="TAC"/>
              <w:rPr>
                <w:lang w:eastAsia="zh-CN"/>
              </w:rPr>
            </w:pPr>
            <w:r w:rsidRPr="00E27D23">
              <w:rPr>
                <w:lang w:eastAsia="zh-CN"/>
              </w:rPr>
              <w:t>35</w:t>
            </w:r>
          </w:p>
        </w:tc>
        <w:tc>
          <w:tcPr>
            <w:tcW w:w="3967" w:type="dxa"/>
            <w:tcBorders>
              <w:top w:val="nil"/>
              <w:left w:val="single" w:sz="4" w:space="0" w:color="auto"/>
              <w:bottom w:val="single" w:sz="4" w:space="0" w:color="auto"/>
              <w:right w:val="single" w:sz="4" w:space="0" w:color="auto"/>
            </w:tcBorders>
          </w:tcPr>
          <w:p w14:paraId="148BD4C7" w14:textId="77777777" w:rsidR="00D705B7" w:rsidRPr="00E27D23" w:rsidRDefault="00D705B7" w:rsidP="009A7812">
            <w:pPr>
              <w:pStyle w:val="TAL"/>
              <w:rPr>
                <w:lang w:eastAsia="zh-CN"/>
              </w:rPr>
            </w:pPr>
            <w:r w:rsidRPr="00E27D23">
              <w:t xml:space="preserve">The UE is switched on or the USIM is inserted. </w:t>
            </w:r>
          </w:p>
        </w:tc>
        <w:tc>
          <w:tcPr>
            <w:tcW w:w="708" w:type="dxa"/>
            <w:tcBorders>
              <w:top w:val="single" w:sz="4" w:space="0" w:color="auto"/>
              <w:left w:val="single" w:sz="4" w:space="0" w:color="auto"/>
              <w:bottom w:val="single" w:sz="4" w:space="0" w:color="auto"/>
              <w:right w:val="single" w:sz="4" w:space="0" w:color="auto"/>
            </w:tcBorders>
          </w:tcPr>
          <w:p w14:paraId="536E8D84"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5337D5C5"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2010D816"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413E7E96" w14:textId="77777777" w:rsidR="00D705B7" w:rsidRPr="00E27D23" w:rsidRDefault="00D705B7" w:rsidP="009A7812">
            <w:pPr>
              <w:pStyle w:val="TAC"/>
            </w:pPr>
            <w:r w:rsidRPr="00E27D23">
              <w:t>-</w:t>
            </w:r>
          </w:p>
        </w:tc>
      </w:tr>
      <w:tr w:rsidR="00D705B7" w:rsidRPr="00E27D23" w14:paraId="46526DB0" w14:textId="77777777" w:rsidTr="009A7812">
        <w:tc>
          <w:tcPr>
            <w:tcW w:w="533" w:type="dxa"/>
            <w:tcBorders>
              <w:top w:val="nil"/>
              <w:left w:val="single" w:sz="4" w:space="0" w:color="auto"/>
              <w:bottom w:val="single" w:sz="4" w:space="0" w:color="auto"/>
              <w:right w:val="single" w:sz="4" w:space="0" w:color="auto"/>
            </w:tcBorders>
          </w:tcPr>
          <w:p w14:paraId="14BD3DB5" w14:textId="77777777" w:rsidR="00D705B7" w:rsidRPr="00E27D23" w:rsidRDefault="00D705B7" w:rsidP="009A7812">
            <w:pPr>
              <w:pStyle w:val="TAC"/>
              <w:rPr>
                <w:lang w:eastAsia="zh-CN"/>
              </w:rPr>
            </w:pPr>
            <w:r w:rsidRPr="00E27D23">
              <w:rPr>
                <w:lang w:eastAsia="zh-CN"/>
              </w:rPr>
              <w:t>36-55a1</w:t>
            </w:r>
          </w:p>
        </w:tc>
        <w:tc>
          <w:tcPr>
            <w:tcW w:w="3967" w:type="dxa"/>
            <w:tcBorders>
              <w:top w:val="nil"/>
              <w:left w:val="single" w:sz="4" w:space="0" w:color="auto"/>
              <w:bottom w:val="single" w:sz="4" w:space="0" w:color="auto"/>
              <w:right w:val="single" w:sz="4" w:space="0" w:color="auto"/>
            </w:tcBorders>
          </w:tcPr>
          <w:p w14:paraId="3AF51435" w14:textId="77777777" w:rsidR="00D705B7" w:rsidRPr="00E27D23" w:rsidRDefault="00D705B7" w:rsidP="009A7812">
            <w:pPr>
              <w:pStyle w:val="TAL"/>
              <w:rPr>
                <w:lang w:eastAsia="zh-CN"/>
              </w:rPr>
            </w:pPr>
            <w:r w:rsidRPr="00E27D23">
              <w:t xml:space="preserve">Steps </w:t>
            </w:r>
            <w:r w:rsidRPr="00E27D23">
              <w:rPr>
                <w:lang w:eastAsia="zh-CN"/>
              </w:rPr>
              <w:t>1-20a1</w:t>
            </w:r>
            <w:r w:rsidRPr="00E27D23">
              <w:t xml:space="preserve"> of the generic procedure for UE registration specified in TS 3</w:t>
            </w:r>
            <w:r w:rsidRPr="00E27D23">
              <w:rPr>
                <w:lang w:eastAsia="zh-CN"/>
              </w:rPr>
              <w:t>8</w:t>
            </w:r>
            <w:r w:rsidRPr="00E27D23">
              <w:t>.508</w:t>
            </w:r>
            <w:r w:rsidRPr="00E27D23">
              <w:rPr>
                <w:lang w:eastAsia="zh-CN"/>
              </w:rPr>
              <w:t>-1 [4]</w:t>
            </w:r>
            <w:r w:rsidRPr="00E27D23">
              <w:t xml:space="preserve"> </w:t>
            </w:r>
            <w:r w:rsidRPr="00E27D23">
              <w:rPr>
                <w:lang w:eastAsia="zh-CN"/>
              </w:rPr>
              <w:t>table 4.5.2.2-2</w:t>
            </w:r>
            <w:r w:rsidRPr="00E27D23">
              <w:t xml:space="preserve"> are performed with Test Mode = </w:t>
            </w:r>
            <w:r w:rsidRPr="00E27D23">
              <w:rPr>
                <w:i/>
              </w:rPr>
              <w:t>Off</w:t>
            </w:r>
            <w:r w:rsidRPr="00E27D23">
              <w:t xml:space="preserve"> AND Test Loop Function = </w:t>
            </w:r>
            <w:r w:rsidRPr="00E27D23">
              <w:rPr>
                <w:i/>
              </w:rPr>
              <w:t>Off.</w:t>
            </w:r>
          </w:p>
        </w:tc>
        <w:tc>
          <w:tcPr>
            <w:tcW w:w="708" w:type="dxa"/>
            <w:tcBorders>
              <w:top w:val="single" w:sz="4" w:space="0" w:color="auto"/>
              <w:left w:val="single" w:sz="4" w:space="0" w:color="auto"/>
              <w:bottom w:val="single" w:sz="4" w:space="0" w:color="auto"/>
              <w:right w:val="single" w:sz="4" w:space="0" w:color="auto"/>
            </w:tcBorders>
          </w:tcPr>
          <w:p w14:paraId="67150BB8"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2D6F8336"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2A0981A4"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49BF2DF2" w14:textId="77777777" w:rsidR="00D705B7" w:rsidRPr="00E27D23" w:rsidRDefault="00D705B7" w:rsidP="009A7812">
            <w:pPr>
              <w:pStyle w:val="TAC"/>
            </w:pPr>
            <w:r w:rsidRPr="00E27D23">
              <w:t>-</w:t>
            </w:r>
          </w:p>
        </w:tc>
      </w:tr>
      <w:tr w:rsidR="00D705B7" w:rsidRPr="00E27D23" w14:paraId="62288AC1" w14:textId="77777777" w:rsidTr="009A7812">
        <w:tc>
          <w:tcPr>
            <w:tcW w:w="533" w:type="dxa"/>
            <w:tcBorders>
              <w:top w:val="nil"/>
              <w:left w:val="single" w:sz="4" w:space="0" w:color="auto"/>
              <w:bottom w:val="single" w:sz="4" w:space="0" w:color="auto"/>
              <w:right w:val="single" w:sz="4" w:space="0" w:color="auto"/>
            </w:tcBorders>
          </w:tcPr>
          <w:p w14:paraId="6346CB6F" w14:textId="77777777" w:rsidR="00D705B7" w:rsidRPr="00E27D23" w:rsidRDefault="00D705B7" w:rsidP="009A7812">
            <w:pPr>
              <w:pStyle w:val="TAC"/>
              <w:rPr>
                <w:lang w:eastAsia="zh-CN"/>
              </w:rPr>
            </w:pPr>
            <w:r w:rsidRPr="00E27D23">
              <w:rPr>
                <w:lang w:eastAsia="zh-CN"/>
              </w:rPr>
              <w:t>56a1-56b12a1</w:t>
            </w:r>
          </w:p>
        </w:tc>
        <w:tc>
          <w:tcPr>
            <w:tcW w:w="3967" w:type="dxa"/>
            <w:tcBorders>
              <w:top w:val="nil"/>
              <w:left w:val="single" w:sz="4" w:space="0" w:color="auto"/>
              <w:bottom w:val="single" w:sz="4" w:space="0" w:color="auto"/>
              <w:right w:val="single" w:sz="4" w:space="0" w:color="auto"/>
            </w:tcBorders>
          </w:tcPr>
          <w:p w14:paraId="2DF73AA4" w14:textId="77777777" w:rsidR="00D705B7" w:rsidRPr="00E27D23" w:rsidRDefault="00D705B7" w:rsidP="009A7812">
            <w:pPr>
              <w:pStyle w:val="TAL"/>
              <w:rPr>
                <w:lang w:eastAsia="zh-CN"/>
              </w:rPr>
            </w:pPr>
            <w:r w:rsidRPr="00E27D23">
              <w:rPr>
                <w:lang w:eastAsia="zh-CN"/>
              </w:rPr>
              <w:t xml:space="preserve">Check: Does the UE establish an </w:t>
            </w:r>
            <w:r w:rsidRPr="00E27D23">
              <w:t>associated PDU Session to the MBS DNN and join a MBS Multicast session with TMGI-1</w:t>
            </w:r>
            <w:r w:rsidRPr="00E27D23">
              <w:rPr>
                <w:lang w:eastAsia="zh-CN"/>
              </w:rPr>
              <w:t xml:space="preserve"> and a </w:t>
            </w:r>
            <w:r w:rsidRPr="00E27D23">
              <w:t xml:space="preserve">MBS Multicast session with TMGI-2 </w:t>
            </w:r>
            <w:r w:rsidRPr="00E27D23">
              <w:rPr>
                <w:lang w:eastAsia="zh-CN"/>
              </w:rPr>
              <w:t xml:space="preserve">according to 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w:t>
            </w:r>
            <w:r w:rsidRPr="00E27D23">
              <w:t xml:space="preserve"> </w:t>
            </w:r>
          </w:p>
        </w:tc>
        <w:tc>
          <w:tcPr>
            <w:tcW w:w="708" w:type="dxa"/>
            <w:tcBorders>
              <w:top w:val="single" w:sz="4" w:space="0" w:color="auto"/>
              <w:left w:val="single" w:sz="4" w:space="0" w:color="auto"/>
              <w:bottom w:val="single" w:sz="4" w:space="0" w:color="auto"/>
              <w:right w:val="single" w:sz="4" w:space="0" w:color="auto"/>
            </w:tcBorders>
          </w:tcPr>
          <w:p w14:paraId="00916CD7"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66091D9D"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6C20202" w14:textId="77777777" w:rsidR="00D705B7" w:rsidRPr="00E27D23" w:rsidRDefault="00D705B7" w:rsidP="009A7812">
            <w:pPr>
              <w:pStyle w:val="TAC"/>
            </w:pPr>
            <w:r w:rsidRPr="00E27D23">
              <w:t>4</w:t>
            </w:r>
          </w:p>
        </w:tc>
        <w:tc>
          <w:tcPr>
            <w:tcW w:w="850" w:type="dxa"/>
            <w:tcBorders>
              <w:top w:val="nil"/>
              <w:left w:val="single" w:sz="4" w:space="0" w:color="auto"/>
              <w:bottom w:val="single" w:sz="4" w:space="0" w:color="auto"/>
              <w:right w:val="single" w:sz="4" w:space="0" w:color="auto"/>
            </w:tcBorders>
          </w:tcPr>
          <w:p w14:paraId="5BD3A9DE" w14:textId="77777777" w:rsidR="00D705B7" w:rsidRPr="00E27D23" w:rsidRDefault="00D705B7" w:rsidP="009A7812">
            <w:pPr>
              <w:pStyle w:val="TAC"/>
            </w:pPr>
            <w:r w:rsidRPr="00E27D23">
              <w:t>-</w:t>
            </w:r>
          </w:p>
        </w:tc>
      </w:tr>
      <w:tr w:rsidR="00D705B7" w:rsidRPr="00E27D23" w14:paraId="24A8326A" w14:textId="77777777" w:rsidTr="009A7812">
        <w:tc>
          <w:tcPr>
            <w:tcW w:w="9600" w:type="dxa"/>
            <w:gridSpan w:val="6"/>
            <w:tcBorders>
              <w:top w:val="single" w:sz="4" w:space="0" w:color="auto"/>
              <w:left w:val="single" w:sz="4" w:space="0" w:color="auto"/>
              <w:bottom w:val="single" w:sz="4" w:space="0" w:color="auto"/>
              <w:right w:val="single" w:sz="4" w:space="0" w:color="auto"/>
            </w:tcBorders>
          </w:tcPr>
          <w:p w14:paraId="485FF78A" w14:textId="77777777" w:rsidR="00D705B7" w:rsidRPr="00E27D23" w:rsidRDefault="00D705B7" w:rsidP="009A7812">
            <w:pPr>
              <w:pStyle w:val="TAN"/>
              <w:rPr>
                <w:lang w:eastAsia="zh-CN"/>
              </w:rPr>
            </w:pPr>
            <w:r w:rsidRPr="00E27D23">
              <w:t>NOTE 1:</w:t>
            </w:r>
            <w:r w:rsidRPr="00E27D23">
              <w:tab/>
              <w:t>This could be done by e.g. MMI or AT command.</w:t>
            </w:r>
          </w:p>
        </w:tc>
      </w:tr>
    </w:tbl>
    <w:p w14:paraId="63A2D8B5" w14:textId="77777777" w:rsidR="00D705B7" w:rsidRPr="00E27D23" w:rsidRDefault="00D705B7" w:rsidP="00D705B7"/>
    <w:p w14:paraId="79608D8A" w14:textId="77777777" w:rsidR="00D705B7" w:rsidRPr="00E27D23" w:rsidRDefault="00D705B7" w:rsidP="00D705B7">
      <w:pPr>
        <w:pStyle w:val="H6"/>
      </w:pPr>
      <w:r w:rsidRPr="00E27D23">
        <w:t>14.2.5.2.3.3.3</w:t>
      </w:r>
      <w:r w:rsidRPr="00E27D23">
        <w:tab/>
        <w:t>Specific message contents</w:t>
      </w:r>
    </w:p>
    <w:p w14:paraId="0822D5A8" w14:textId="77777777" w:rsidR="00D705B7" w:rsidRPr="00E27D23" w:rsidRDefault="00D705B7" w:rsidP="00D705B7">
      <w:pPr>
        <w:pStyle w:val="TH"/>
      </w:pPr>
      <w:r w:rsidRPr="00E27D23">
        <w:rPr>
          <w:color w:val="000000"/>
        </w:rPr>
        <w:t>Table 14.2.5.2.3.3.3-1</w:t>
      </w:r>
      <w:r w:rsidRPr="00E27D23">
        <w:t xml:space="preserve">: </w:t>
      </w:r>
      <w:r w:rsidRPr="00E27D23">
        <w:rPr>
          <w:rStyle w:val="apple-style-span"/>
          <w:rFonts w:eastAsia="Malgun Gothic"/>
        </w:rPr>
        <w:t>ACTIVATE TEST MODE</w:t>
      </w:r>
      <w:r w:rsidRPr="00E27D23">
        <w:t xml:space="preserve"> (preamble, Table 14.2.5.2.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D705B7" w:rsidRPr="00E27D23" w14:paraId="1C49EF13" w14:textId="77777777" w:rsidTr="009A7812">
        <w:trPr>
          <w:cantSplit/>
        </w:trPr>
        <w:tc>
          <w:tcPr>
            <w:tcW w:w="9635" w:type="dxa"/>
          </w:tcPr>
          <w:p w14:paraId="3B6B3E83" w14:textId="77777777" w:rsidR="00D705B7" w:rsidRPr="00E27D23" w:rsidRDefault="00D705B7" w:rsidP="009A7812">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5B656A51" w14:textId="77777777" w:rsidR="00D705B7" w:rsidRPr="00E27D23" w:rsidRDefault="00D705B7" w:rsidP="00D705B7"/>
    <w:p w14:paraId="5CAC8B07" w14:textId="77777777" w:rsidR="00D705B7" w:rsidRPr="00E27D23" w:rsidRDefault="00D705B7" w:rsidP="00D705B7">
      <w:pPr>
        <w:pStyle w:val="TH"/>
      </w:pPr>
      <w:r w:rsidRPr="00E27D23">
        <w:rPr>
          <w:color w:val="000000"/>
        </w:rPr>
        <w:t>Table 14.2.5.2.3.3.3-2</w:t>
      </w:r>
      <w:r w:rsidRPr="00E27D23">
        <w:t>:</w:t>
      </w:r>
      <w:r w:rsidRPr="00E27D23">
        <w:rPr>
          <w:i/>
          <w:iCs/>
        </w:rPr>
        <w:t xml:space="preserve"> </w:t>
      </w:r>
      <w:r w:rsidRPr="00E27D23">
        <w:t>PDU SESSION MODIFICATION REQUEST</w:t>
      </w:r>
      <w:r w:rsidRPr="00E27D23">
        <w:rPr>
          <w:iCs/>
        </w:rPr>
        <w:t xml:space="preserve"> </w:t>
      </w:r>
      <w:r w:rsidRPr="00E27D23">
        <w:t xml:space="preserve">(step </w:t>
      </w:r>
      <w:r w:rsidRPr="00E27D23">
        <w:rPr>
          <w:lang w:eastAsia="zh-CN"/>
        </w:rPr>
        <w:t>1a14 and step 56a14</w:t>
      </w:r>
      <w:r w:rsidRPr="00E27D23">
        <w:t>, Table 14.2.5.2.3.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19"/>
        <w:gridCol w:w="2552"/>
        <w:gridCol w:w="2031"/>
        <w:gridCol w:w="1245"/>
      </w:tblGrid>
      <w:tr w:rsidR="00D705B7" w:rsidRPr="00E27D23" w14:paraId="5C249E19" w14:textId="77777777" w:rsidTr="009A7812">
        <w:tc>
          <w:tcPr>
            <w:tcW w:w="9738" w:type="dxa"/>
            <w:gridSpan w:val="4"/>
            <w:shd w:val="clear" w:color="auto" w:fill="auto"/>
          </w:tcPr>
          <w:p w14:paraId="625E7112" w14:textId="77777777" w:rsidR="00D705B7" w:rsidRPr="00E27D23" w:rsidRDefault="00D705B7" w:rsidP="009A7812">
            <w:pPr>
              <w:pStyle w:val="TAL"/>
            </w:pPr>
            <w:r w:rsidRPr="00E27D23">
              <w:t>Derivation Path: TS 38.508-1 [4], Table 4.7.2-7.</w:t>
            </w:r>
          </w:p>
        </w:tc>
      </w:tr>
      <w:tr w:rsidR="00D705B7" w:rsidRPr="00E27D23" w14:paraId="3DF9A6EA" w14:textId="77777777" w:rsidTr="009A7812">
        <w:tblPrEx>
          <w:tblCellMar>
            <w:left w:w="108" w:type="dxa"/>
            <w:right w:w="108" w:type="dxa"/>
          </w:tblCellMar>
        </w:tblPrEx>
        <w:tc>
          <w:tcPr>
            <w:tcW w:w="3919" w:type="dxa"/>
            <w:shd w:val="clear" w:color="auto" w:fill="auto"/>
          </w:tcPr>
          <w:p w14:paraId="03D207C4" w14:textId="77777777" w:rsidR="00D705B7" w:rsidRPr="00E27D23" w:rsidRDefault="00D705B7" w:rsidP="009A7812">
            <w:pPr>
              <w:pStyle w:val="TAH"/>
            </w:pPr>
            <w:r w:rsidRPr="00E27D23">
              <w:t>Information Element</w:t>
            </w:r>
          </w:p>
        </w:tc>
        <w:tc>
          <w:tcPr>
            <w:tcW w:w="2552" w:type="dxa"/>
            <w:shd w:val="clear" w:color="auto" w:fill="auto"/>
          </w:tcPr>
          <w:p w14:paraId="2B80A626" w14:textId="77777777" w:rsidR="00D705B7" w:rsidRPr="00E27D23" w:rsidRDefault="00D705B7" w:rsidP="009A7812">
            <w:pPr>
              <w:pStyle w:val="TAH"/>
            </w:pPr>
            <w:r w:rsidRPr="00E27D23">
              <w:t>Value/remark</w:t>
            </w:r>
          </w:p>
        </w:tc>
        <w:tc>
          <w:tcPr>
            <w:tcW w:w="2031" w:type="dxa"/>
            <w:shd w:val="clear" w:color="auto" w:fill="auto"/>
          </w:tcPr>
          <w:p w14:paraId="0172BF46" w14:textId="77777777" w:rsidR="00D705B7" w:rsidRPr="00E27D23" w:rsidRDefault="00D705B7" w:rsidP="009A7812">
            <w:pPr>
              <w:pStyle w:val="TAH"/>
            </w:pPr>
            <w:r w:rsidRPr="00E27D23">
              <w:t>Comment</w:t>
            </w:r>
          </w:p>
        </w:tc>
        <w:tc>
          <w:tcPr>
            <w:tcW w:w="1245" w:type="dxa"/>
            <w:shd w:val="clear" w:color="auto" w:fill="auto"/>
          </w:tcPr>
          <w:p w14:paraId="2A208E23" w14:textId="77777777" w:rsidR="00D705B7" w:rsidRPr="00E27D23" w:rsidRDefault="00D705B7" w:rsidP="009A7812">
            <w:pPr>
              <w:pStyle w:val="TAH"/>
            </w:pPr>
            <w:r w:rsidRPr="00E27D23">
              <w:t>Condition</w:t>
            </w:r>
          </w:p>
        </w:tc>
      </w:tr>
      <w:tr w:rsidR="00D705B7" w:rsidRPr="00E27D23" w14:paraId="2B43290D" w14:textId="77777777" w:rsidTr="009A7812">
        <w:tblPrEx>
          <w:tblCellMar>
            <w:left w:w="108" w:type="dxa"/>
            <w:right w:w="108" w:type="dxa"/>
          </w:tblCellMar>
        </w:tblPrEx>
        <w:tc>
          <w:tcPr>
            <w:tcW w:w="3919" w:type="dxa"/>
            <w:shd w:val="clear" w:color="auto" w:fill="auto"/>
          </w:tcPr>
          <w:p w14:paraId="2D8527F4" w14:textId="77777777" w:rsidR="00D705B7" w:rsidRPr="00E27D23" w:rsidRDefault="00D705B7" w:rsidP="009A7812">
            <w:pPr>
              <w:pStyle w:val="TAL"/>
            </w:pPr>
            <w:r w:rsidRPr="00E27D23">
              <w:t>Requested MBS container</w:t>
            </w:r>
          </w:p>
        </w:tc>
        <w:tc>
          <w:tcPr>
            <w:tcW w:w="2552" w:type="dxa"/>
            <w:shd w:val="clear" w:color="auto" w:fill="auto"/>
          </w:tcPr>
          <w:p w14:paraId="685A7BA1" w14:textId="77777777" w:rsidR="00D705B7" w:rsidRPr="00E27D23" w:rsidRDefault="00D705B7" w:rsidP="009A7812">
            <w:pPr>
              <w:pStyle w:val="TAL"/>
            </w:pPr>
          </w:p>
        </w:tc>
        <w:tc>
          <w:tcPr>
            <w:tcW w:w="2031" w:type="dxa"/>
            <w:shd w:val="clear" w:color="auto" w:fill="auto"/>
          </w:tcPr>
          <w:p w14:paraId="7245ADF8" w14:textId="77777777" w:rsidR="00D705B7" w:rsidRPr="00E27D23" w:rsidRDefault="00D705B7" w:rsidP="009A7812">
            <w:pPr>
              <w:pStyle w:val="TAL"/>
            </w:pPr>
          </w:p>
        </w:tc>
        <w:tc>
          <w:tcPr>
            <w:tcW w:w="1245" w:type="dxa"/>
            <w:shd w:val="clear" w:color="auto" w:fill="auto"/>
          </w:tcPr>
          <w:p w14:paraId="7630052B" w14:textId="77777777" w:rsidR="00D705B7" w:rsidRPr="00E27D23" w:rsidRDefault="00D705B7" w:rsidP="009A7812">
            <w:pPr>
              <w:pStyle w:val="TAL"/>
            </w:pPr>
          </w:p>
        </w:tc>
      </w:tr>
      <w:tr w:rsidR="00D705B7" w:rsidRPr="00E27D23" w14:paraId="0B54B5E7" w14:textId="77777777" w:rsidTr="009A7812">
        <w:tblPrEx>
          <w:tblCellMar>
            <w:left w:w="108" w:type="dxa"/>
            <w:right w:w="108" w:type="dxa"/>
          </w:tblCellMar>
        </w:tblPrEx>
        <w:tc>
          <w:tcPr>
            <w:tcW w:w="3919" w:type="dxa"/>
            <w:shd w:val="clear" w:color="auto" w:fill="auto"/>
          </w:tcPr>
          <w:p w14:paraId="4A8A96E3" w14:textId="77777777" w:rsidR="00D705B7" w:rsidRPr="00E27D23" w:rsidRDefault="00D705B7" w:rsidP="009A7812">
            <w:pPr>
              <w:pStyle w:val="TAL"/>
            </w:pPr>
            <w:r w:rsidRPr="00E27D23">
              <w:t xml:space="preserve">  MBS session information</w:t>
            </w:r>
          </w:p>
        </w:tc>
        <w:tc>
          <w:tcPr>
            <w:tcW w:w="2552" w:type="dxa"/>
            <w:shd w:val="clear" w:color="auto" w:fill="auto"/>
          </w:tcPr>
          <w:p w14:paraId="41CB6106" w14:textId="77777777" w:rsidR="00D705B7" w:rsidRPr="00E27D23" w:rsidRDefault="00D705B7" w:rsidP="009A7812">
            <w:pPr>
              <w:pStyle w:val="TAL"/>
            </w:pPr>
          </w:p>
        </w:tc>
        <w:tc>
          <w:tcPr>
            <w:tcW w:w="2031" w:type="dxa"/>
            <w:shd w:val="clear" w:color="auto" w:fill="auto"/>
          </w:tcPr>
          <w:p w14:paraId="325605DD" w14:textId="77777777" w:rsidR="00D705B7" w:rsidRPr="00E27D23" w:rsidRDefault="00D705B7" w:rsidP="009A7812">
            <w:pPr>
              <w:pStyle w:val="TAL"/>
            </w:pPr>
          </w:p>
        </w:tc>
        <w:tc>
          <w:tcPr>
            <w:tcW w:w="1245" w:type="dxa"/>
            <w:shd w:val="clear" w:color="auto" w:fill="auto"/>
          </w:tcPr>
          <w:p w14:paraId="292BAB3B" w14:textId="77777777" w:rsidR="00D705B7" w:rsidRPr="00E27D23" w:rsidRDefault="00D705B7" w:rsidP="009A7812">
            <w:pPr>
              <w:pStyle w:val="TAL"/>
            </w:pPr>
          </w:p>
        </w:tc>
      </w:tr>
      <w:tr w:rsidR="00D705B7" w:rsidRPr="00E27D23" w14:paraId="6CCC2EBD" w14:textId="77777777" w:rsidTr="009A7812">
        <w:tblPrEx>
          <w:tblCellMar>
            <w:left w:w="108" w:type="dxa"/>
            <w:right w:w="108" w:type="dxa"/>
          </w:tblCellMar>
        </w:tblPrEx>
        <w:tc>
          <w:tcPr>
            <w:tcW w:w="3919" w:type="dxa"/>
            <w:tcBorders>
              <w:bottom w:val="single" w:sz="4" w:space="0" w:color="auto"/>
            </w:tcBorders>
            <w:shd w:val="clear" w:color="auto" w:fill="auto"/>
          </w:tcPr>
          <w:p w14:paraId="4BD30CA0" w14:textId="77777777" w:rsidR="00D705B7" w:rsidRPr="00E27D23" w:rsidRDefault="00D705B7" w:rsidP="009A7812">
            <w:pPr>
              <w:pStyle w:val="TAL"/>
            </w:pPr>
            <w:r w:rsidRPr="00E27D23">
              <w:t xml:space="preserve">    MBS operation</w:t>
            </w:r>
          </w:p>
        </w:tc>
        <w:tc>
          <w:tcPr>
            <w:tcW w:w="2552" w:type="dxa"/>
            <w:tcBorders>
              <w:bottom w:val="single" w:sz="4" w:space="0" w:color="auto"/>
            </w:tcBorders>
            <w:shd w:val="clear" w:color="auto" w:fill="auto"/>
          </w:tcPr>
          <w:p w14:paraId="7A982851" w14:textId="77777777" w:rsidR="00D705B7" w:rsidRPr="00E27D23" w:rsidRDefault="00D705B7" w:rsidP="009A7812">
            <w:pPr>
              <w:pStyle w:val="TAL"/>
            </w:pPr>
            <w:r w:rsidRPr="00E27D23">
              <w:t>‘01’B</w:t>
            </w:r>
          </w:p>
        </w:tc>
        <w:tc>
          <w:tcPr>
            <w:tcW w:w="2031" w:type="dxa"/>
            <w:shd w:val="clear" w:color="auto" w:fill="auto"/>
          </w:tcPr>
          <w:p w14:paraId="3A4FB598" w14:textId="77777777" w:rsidR="00D705B7" w:rsidRPr="00E27D23" w:rsidRDefault="00D705B7" w:rsidP="009A7812">
            <w:pPr>
              <w:pStyle w:val="TAL"/>
            </w:pPr>
            <w:r w:rsidRPr="00E27D23">
              <w:t>Join MBS session</w:t>
            </w:r>
          </w:p>
        </w:tc>
        <w:tc>
          <w:tcPr>
            <w:tcW w:w="1245" w:type="dxa"/>
            <w:shd w:val="clear" w:color="auto" w:fill="auto"/>
          </w:tcPr>
          <w:p w14:paraId="1EF65FF6" w14:textId="77777777" w:rsidR="00D705B7" w:rsidRPr="00E27D23" w:rsidRDefault="00D705B7" w:rsidP="009A7812">
            <w:pPr>
              <w:pStyle w:val="TAL"/>
            </w:pPr>
          </w:p>
        </w:tc>
      </w:tr>
      <w:tr w:rsidR="00D705B7" w:rsidRPr="00E27D23" w14:paraId="42A7817B" w14:textId="77777777" w:rsidTr="009A7812">
        <w:tc>
          <w:tcPr>
            <w:tcW w:w="3919" w:type="dxa"/>
            <w:shd w:val="clear" w:color="auto" w:fill="auto"/>
          </w:tcPr>
          <w:p w14:paraId="702A08B6" w14:textId="77777777" w:rsidR="00D705B7" w:rsidRPr="00E27D23" w:rsidRDefault="00D705B7" w:rsidP="009A7812">
            <w:pPr>
              <w:pStyle w:val="TAL"/>
            </w:pPr>
            <w:r w:rsidRPr="00E27D23">
              <w:t xml:space="preserve">    Type of MBS session ID</w:t>
            </w:r>
          </w:p>
        </w:tc>
        <w:tc>
          <w:tcPr>
            <w:tcW w:w="2552" w:type="dxa"/>
            <w:shd w:val="clear" w:color="auto" w:fill="auto"/>
          </w:tcPr>
          <w:p w14:paraId="179D184B" w14:textId="77777777" w:rsidR="00D705B7" w:rsidRPr="00E27D23" w:rsidRDefault="00D705B7" w:rsidP="009A7812">
            <w:pPr>
              <w:pStyle w:val="TAL"/>
            </w:pPr>
            <w:r w:rsidRPr="00E27D23">
              <w:t>Not checked</w:t>
            </w:r>
          </w:p>
        </w:tc>
        <w:tc>
          <w:tcPr>
            <w:tcW w:w="2031" w:type="dxa"/>
            <w:shd w:val="clear" w:color="auto" w:fill="auto"/>
          </w:tcPr>
          <w:p w14:paraId="00B9B790" w14:textId="77777777" w:rsidR="00D705B7" w:rsidRPr="00E27D23" w:rsidRDefault="00D705B7" w:rsidP="009A7812">
            <w:pPr>
              <w:pStyle w:val="TAL"/>
            </w:pPr>
          </w:p>
        </w:tc>
        <w:tc>
          <w:tcPr>
            <w:tcW w:w="1245" w:type="dxa"/>
            <w:shd w:val="clear" w:color="auto" w:fill="auto"/>
          </w:tcPr>
          <w:p w14:paraId="6FC3B945" w14:textId="77777777" w:rsidR="00D705B7" w:rsidRPr="00E27D23" w:rsidRDefault="00D705B7" w:rsidP="009A7812">
            <w:pPr>
              <w:pStyle w:val="TAL"/>
            </w:pPr>
          </w:p>
        </w:tc>
      </w:tr>
      <w:tr w:rsidR="00D705B7" w:rsidRPr="00E27D23" w14:paraId="433E408D" w14:textId="77777777" w:rsidTr="009A7812">
        <w:trPr>
          <w:trHeight w:val="94"/>
        </w:trPr>
        <w:tc>
          <w:tcPr>
            <w:tcW w:w="3919" w:type="dxa"/>
            <w:shd w:val="clear" w:color="auto" w:fill="auto"/>
          </w:tcPr>
          <w:p w14:paraId="2F1F22FA" w14:textId="77777777" w:rsidR="00D705B7" w:rsidRPr="00E27D23" w:rsidRDefault="00D705B7" w:rsidP="009A7812">
            <w:pPr>
              <w:pStyle w:val="TAL"/>
            </w:pPr>
            <w:r w:rsidRPr="00E27D23">
              <w:t xml:space="preserve">    MBS session ID</w:t>
            </w:r>
          </w:p>
        </w:tc>
        <w:tc>
          <w:tcPr>
            <w:tcW w:w="2552" w:type="dxa"/>
            <w:shd w:val="clear" w:color="auto" w:fill="auto"/>
          </w:tcPr>
          <w:p w14:paraId="588D9BBF" w14:textId="77777777" w:rsidR="00D705B7" w:rsidRPr="00E27D23" w:rsidRDefault="00D705B7" w:rsidP="009A7812">
            <w:pPr>
              <w:pStyle w:val="TAL"/>
            </w:pPr>
          </w:p>
        </w:tc>
        <w:tc>
          <w:tcPr>
            <w:tcW w:w="2031" w:type="dxa"/>
            <w:shd w:val="clear" w:color="auto" w:fill="auto"/>
          </w:tcPr>
          <w:p w14:paraId="4B9CE0CD" w14:textId="77777777" w:rsidR="00D705B7" w:rsidRPr="00E27D23" w:rsidRDefault="00D705B7" w:rsidP="009A7812">
            <w:pPr>
              <w:pStyle w:val="TAL"/>
            </w:pPr>
            <w:r w:rsidRPr="00E27D23">
              <w:t>TMGI-1</w:t>
            </w:r>
          </w:p>
        </w:tc>
        <w:tc>
          <w:tcPr>
            <w:tcW w:w="1245" w:type="dxa"/>
            <w:shd w:val="clear" w:color="auto" w:fill="auto"/>
          </w:tcPr>
          <w:p w14:paraId="5C690052" w14:textId="77777777" w:rsidR="00D705B7" w:rsidRPr="00E27D23" w:rsidRDefault="00D705B7" w:rsidP="009A7812">
            <w:pPr>
              <w:pStyle w:val="TAL"/>
            </w:pPr>
          </w:p>
        </w:tc>
      </w:tr>
      <w:tr w:rsidR="00D705B7" w:rsidRPr="00E27D23" w14:paraId="02AC25F3" w14:textId="77777777" w:rsidTr="009A7812">
        <w:trPr>
          <w:trHeight w:val="94"/>
        </w:trPr>
        <w:tc>
          <w:tcPr>
            <w:tcW w:w="3919" w:type="dxa"/>
            <w:shd w:val="clear" w:color="auto" w:fill="auto"/>
          </w:tcPr>
          <w:p w14:paraId="463F373E" w14:textId="77777777" w:rsidR="00D705B7" w:rsidRPr="00E27D23" w:rsidRDefault="00D705B7" w:rsidP="009A7812">
            <w:pPr>
              <w:pStyle w:val="TAL"/>
            </w:pPr>
            <w:r w:rsidRPr="00E27D23">
              <w:t xml:space="preserve">      MBMS Service ID</w:t>
            </w:r>
          </w:p>
        </w:tc>
        <w:tc>
          <w:tcPr>
            <w:tcW w:w="2552" w:type="dxa"/>
            <w:shd w:val="clear" w:color="auto" w:fill="auto"/>
          </w:tcPr>
          <w:p w14:paraId="02370D16" w14:textId="77777777" w:rsidR="00D705B7" w:rsidRPr="00E27D23" w:rsidRDefault="00D705B7" w:rsidP="009A7812">
            <w:pPr>
              <w:pStyle w:val="TAL"/>
            </w:pPr>
            <w:r w:rsidRPr="00E27D23">
              <w:t>‘000101’H</w:t>
            </w:r>
          </w:p>
        </w:tc>
        <w:tc>
          <w:tcPr>
            <w:tcW w:w="2031" w:type="dxa"/>
            <w:shd w:val="clear" w:color="auto" w:fill="auto"/>
          </w:tcPr>
          <w:p w14:paraId="14FDA404" w14:textId="77777777" w:rsidR="00D705B7" w:rsidRPr="00E27D23" w:rsidRDefault="00D705B7" w:rsidP="009A7812">
            <w:pPr>
              <w:pStyle w:val="TAL"/>
            </w:pPr>
          </w:p>
        </w:tc>
        <w:tc>
          <w:tcPr>
            <w:tcW w:w="1245" w:type="dxa"/>
            <w:shd w:val="clear" w:color="auto" w:fill="auto"/>
          </w:tcPr>
          <w:p w14:paraId="6189E892" w14:textId="77777777" w:rsidR="00D705B7" w:rsidRPr="00E27D23" w:rsidRDefault="00D705B7" w:rsidP="009A7812">
            <w:pPr>
              <w:pStyle w:val="TAL"/>
            </w:pPr>
          </w:p>
        </w:tc>
      </w:tr>
      <w:tr w:rsidR="00D705B7" w:rsidRPr="00E27D23" w14:paraId="580927F4" w14:textId="77777777" w:rsidTr="009A7812">
        <w:trPr>
          <w:trHeight w:val="94"/>
        </w:trPr>
        <w:tc>
          <w:tcPr>
            <w:tcW w:w="3919" w:type="dxa"/>
            <w:shd w:val="clear" w:color="auto" w:fill="auto"/>
          </w:tcPr>
          <w:p w14:paraId="213886E3" w14:textId="77777777" w:rsidR="00D705B7" w:rsidRPr="00E27D23" w:rsidRDefault="00D705B7" w:rsidP="009A7812">
            <w:pPr>
              <w:pStyle w:val="TAL"/>
            </w:pPr>
            <w:r w:rsidRPr="00E27D23">
              <w:t xml:space="preserve">      MCC</w:t>
            </w:r>
          </w:p>
        </w:tc>
        <w:tc>
          <w:tcPr>
            <w:tcW w:w="2552" w:type="dxa"/>
            <w:shd w:val="clear" w:color="auto" w:fill="auto"/>
          </w:tcPr>
          <w:p w14:paraId="109B815F"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38BEC7E5" w14:textId="77777777" w:rsidR="00D705B7" w:rsidRPr="00E27D23" w:rsidRDefault="00D705B7" w:rsidP="009A7812">
            <w:pPr>
              <w:pStyle w:val="TAL"/>
            </w:pPr>
            <w:r w:rsidRPr="00E27D23">
              <w:rPr>
                <w:lang w:eastAsia="zh-CN"/>
              </w:rPr>
              <w:t>MCC for NR Cell 1</w:t>
            </w:r>
          </w:p>
        </w:tc>
        <w:tc>
          <w:tcPr>
            <w:tcW w:w="1245" w:type="dxa"/>
            <w:shd w:val="clear" w:color="auto" w:fill="auto"/>
          </w:tcPr>
          <w:p w14:paraId="0A076061" w14:textId="77777777" w:rsidR="00D705B7" w:rsidRPr="00E27D23" w:rsidRDefault="00D705B7" w:rsidP="009A7812">
            <w:pPr>
              <w:pStyle w:val="TAL"/>
            </w:pPr>
          </w:p>
        </w:tc>
      </w:tr>
      <w:tr w:rsidR="00D705B7" w:rsidRPr="00E27D23" w14:paraId="64758C47" w14:textId="77777777" w:rsidTr="009A7812">
        <w:trPr>
          <w:trHeight w:val="94"/>
        </w:trPr>
        <w:tc>
          <w:tcPr>
            <w:tcW w:w="3919" w:type="dxa"/>
            <w:shd w:val="clear" w:color="auto" w:fill="auto"/>
          </w:tcPr>
          <w:p w14:paraId="724E96C0" w14:textId="77777777" w:rsidR="00D705B7" w:rsidRPr="00E27D23" w:rsidRDefault="00D705B7" w:rsidP="009A7812">
            <w:pPr>
              <w:pStyle w:val="TAL"/>
            </w:pPr>
            <w:r w:rsidRPr="00E27D23">
              <w:t xml:space="preserve">      MNC</w:t>
            </w:r>
          </w:p>
        </w:tc>
        <w:tc>
          <w:tcPr>
            <w:tcW w:w="2552" w:type="dxa"/>
            <w:shd w:val="clear" w:color="auto" w:fill="auto"/>
          </w:tcPr>
          <w:p w14:paraId="4BFA3F28"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5A55C1AA" w14:textId="77777777" w:rsidR="00D705B7" w:rsidRPr="00E27D23" w:rsidRDefault="00D705B7" w:rsidP="009A7812">
            <w:pPr>
              <w:pStyle w:val="TAL"/>
            </w:pPr>
            <w:r w:rsidRPr="00E27D23">
              <w:rPr>
                <w:lang w:eastAsia="zh-CN"/>
              </w:rPr>
              <w:t>MNC for NR Cell 1</w:t>
            </w:r>
          </w:p>
        </w:tc>
        <w:tc>
          <w:tcPr>
            <w:tcW w:w="1245" w:type="dxa"/>
            <w:shd w:val="clear" w:color="auto" w:fill="auto"/>
          </w:tcPr>
          <w:p w14:paraId="26F37252" w14:textId="77777777" w:rsidR="00D705B7" w:rsidRPr="00E27D23" w:rsidRDefault="00D705B7" w:rsidP="009A7812">
            <w:pPr>
              <w:pStyle w:val="TAL"/>
            </w:pPr>
          </w:p>
        </w:tc>
      </w:tr>
      <w:tr w:rsidR="00D705B7" w:rsidRPr="00E27D23" w14:paraId="3F6F9ABD" w14:textId="77777777" w:rsidTr="009A7812">
        <w:trPr>
          <w:trHeight w:val="94"/>
        </w:trPr>
        <w:tc>
          <w:tcPr>
            <w:tcW w:w="3919" w:type="dxa"/>
            <w:shd w:val="clear" w:color="auto" w:fill="auto"/>
          </w:tcPr>
          <w:p w14:paraId="0C936D7E" w14:textId="77777777" w:rsidR="00D705B7" w:rsidRPr="00E27D23" w:rsidRDefault="00D705B7" w:rsidP="009A7812">
            <w:pPr>
              <w:pStyle w:val="TAL"/>
            </w:pPr>
            <w:r w:rsidRPr="00E27D23">
              <w:t xml:space="preserve">  MBS session information</w:t>
            </w:r>
          </w:p>
        </w:tc>
        <w:tc>
          <w:tcPr>
            <w:tcW w:w="2552" w:type="dxa"/>
            <w:shd w:val="clear" w:color="auto" w:fill="auto"/>
          </w:tcPr>
          <w:p w14:paraId="0EDC2B41" w14:textId="77777777" w:rsidR="00D705B7" w:rsidRPr="00E27D23" w:rsidRDefault="00D705B7" w:rsidP="009A7812">
            <w:pPr>
              <w:pStyle w:val="TAL"/>
            </w:pPr>
          </w:p>
        </w:tc>
        <w:tc>
          <w:tcPr>
            <w:tcW w:w="2031" w:type="dxa"/>
            <w:shd w:val="clear" w:color="auto" w:fill="auto"/>
          </w:tcPr>
          <w:p w14:paraId="2F742419" w14:textId="77777777" w:rsidR="00D705B7" w:rsidRPr="00E27D23" w:rsidRDefault="00D705B7" w:rsidP="009A7812">
            <w:pPr>
              <w:pStyle w:val="TAL"/>
              <w:rPr>
                <w:lang w:eastAsia="zh-CN"/>
              </w:rPr>
            </w:pPr>
          </w:p>
        </w:tc>
        <w:tc>
          <w:tcPr>
            <w:tcW w:w="1245" w:type="dxa"/>
            <w:shd w:val="clear" w:color="auto" w:fill="auto"/>
          </w:tcPr>
          <w:p w14:paraId="15999180" w14:textId="77777777" w:rsidR="00D705B7" w:rsidRPr="00E27D23" w:rsidRDefault="00D705B7" w:rsidP="009A7812">
            <w:pPr>
              <w:pStyle w:val="TAL"/>
            </w:pPr>
          </w:p>
        </w:tc>
      </w:tr>
      <w:tr w:rsidR="00D705B7" w:rsidRPr="00E27D23" w14:paraId="1345F2C4" w14:textId="77777777" w:rsidTr="009A7812">
        <w:trPr>
          <w:trHeight w:val="94"/>
        </w:trPr>
        <w:tc>
          <w:tcPr>
            <w:tcW w:w="3919" w:type="dxa"/>
            <w:shd w:val="clear" w:color="auto" w:fill="auto"/>
          </w:tcPr>
          <w:p w14:paraId="37902A30" w14:textId="77777777" w:rsidR="00D705B7" w:rsidRPr="00E27D23" w:rsidRDefault="00D705B7" w:rsidP="009A7812">
            <w:pPr>
              <w:pStyle w:val="TAL"/>
            </w:pPr>
            <w:r w:rsidRPr="00E27D23">
              <w:t xml:space="preserve">    MBS operation</w:t>
            </w:r>
          </w:p>
        </w:tc>
        <w:tc>
          <w:tcPr>
            <w:tcW w:w="2552" w:type="dxa"/>
            <w:shd w:val="clear" w:color="auto" w:fill="auto"/>
          </w:tcPr>
          <w:p w14:paraId="30AF5200" w14:textId="77777777" w:rsidR="00D705B7" w:rsidRPr="00E27D23" w:rsidRDefault="00D705B7" w:rsidP="009A7812">
            <w:pPr>
              <w:pStyle w:val="TAL"/>
            </w:pPr>
            <w:r w:rsidRPr="00E27D23">
              <w:t>‘01’B</w:t>
            </w:r>
          </w:p>
        </w:tc>
        <w:tc>
          <w:tcPr>
            <w:tcW w:w="2031" w:type="dxa"/>
            <w:shd w:val="clear" w:color="auto" w:fill="auto"/>
          </w:tcPr>
          <w:p w14:paraId="50E98651" w14:textId="77777777" w:rsidR="00D705B7" w:rsidRPr="00E27D23" w:rsidRDefault="00D705B7" w:rsidP="009A7812">
            <w:pPr>
              <w:pStyle w:val="TAL"/>
              <w:rPr>
                <w:lang w:eastAsia="zh-CN"/>
              </w:rPr>
            </w:pPr>
            <w:r w:rsidRPr="00E27D23">
              <w:t>Join MBS session</w:t>
            </w:r>
          </w:p>
        </w:tc>
        <w:tc>
          <w:tcPr>
            <w:tcW w:w="1245" w:type="dxa"/>
            <w:shd w:val="clear" w:color="auto" w:fill="auto"/>
          </w:tcPr>
          <w:p w14:paraId="29D2B3BC" w14:textId="77777777" w:rsidR="00D705B7" w:rsidRPr="00E27D23" w:rsidRDefault="00D705B7" w:rsidP="009A7812">
            <w:pPr>
              <w:pStyle w:val="TAL"/>
            </w:pPr>
          </w:p>
        </w:tc>
      </w:tr>
      <w:tr w:rsidR="00D705B7" w:rsidRPr="00E27D23" w14:paraId="59503D3B" w14:textId="77777777" w:rsidTr="009A7812">
        <w:trPr>
          <w:trHeight w:val="94"/>
        </w:trPr>
        <w:tc>
          <w:tcPr>
            <w:tcW w:w="3919" w:type="dxa"/>
            <w:shd w:val="clear" w:color="auto" w:fill="auto"/>
          </w:tcPr>
          <w:p w14:paraId="7D7EF6E8" w14:textId="77777777" w:rsidR="00D705B7" w:rsidRPr="00E27D23" w:rsidRDefault="00D705B7" w:rsidP="009A7812">
            <w:pPr>
              <w:pStyle w:val="TAL"/>
            </w:pPr>
            <w:r w:rsidRPr="00E27D23">
              <w:t xml:space="preserve">    Type of MBS session ID</w:t>
            </w:r>
          </w:p>
        </w:tc>
        <w:tc>
          <w:tcPr>
            <w:tcW w:w="2552" w:type="dxa"/>
            <w:shd w:val="clear" w:color="auto" w:fill="auto"/>
          </w:tcPr>
          <w:p w14:paraId="0AD31AD8" w14:textId="77777777" w:rsidR="00D705B7" w:rsidRPr="00E27D23" w:rsidRDefault="00D705B7" w:rsidP="009A7812">
            <w:pPr>
              <w:pStyle w:val="TAL"/>
            </w:pPr>
            <w:r w:rsidRPr="00E27D23">
              <w:t>Not checked</w:t>
            </w:r>
          </w:p>
        </w:tc>
        <w:tc>
          <w:tcPr>
            <w:tcW w:w="2031" w:type="dxa"/>
            <w:shd w:val="clear" w:color="auto" w:fill="auto"/>
          </w:tcPr>
          <w:p w14:paraId="5FB98DFC" w14:textId="77777777" w:rsidR="00D705B7" w:rsidRPr="00E27D23" w:rsidRDefault="00D705B7" w:rsidP="009A7812">
            <w:pPr>
              <w:pStyle w:val="TAL"/>
              <w:rPr>
                <w:lang w:eastAsia="zh-CN"/>
              </w:rPr>
            </w:pPr>
          </w:p>
        </w:tc>
        <w:tc>
          <w:tcPr>
            <w:tcW w:w="1245" w:type="dxa"/>
            <w:shd w:val="clear" w:color="auto" w:fill="auto"/>
          </w:tcPr>
          <w:p w14:paraId="6C88DB41" w14:textId="77777777" w:rsidR="00D705B7" w:rsidRPr="00E27D23" w:rsidRDefault="00D705B7" w:rsidP="009A7812">
            <w:pPr>
              <w:pStyle w:val="TAL"/>
            </w:pPr>
          </w:p>
        </w:tc>
      </w:tr>
      <w:tr w:rsidR="00D705B7" w:rsidRPr="00E27D23" w14:paraId="5C41DD1A" w14:textId="77777777" w:rsidTr="009A7812">
        <w:trPr>
          <w:trHeight w:val="94"/>
        </w:trPr>
        <w:tc>
          <w:tcPr>
            <w:tcW w:w="3919" w:type="dxa"/>
            <w:shd w:val="clear" w:color="auto" w:fill="auto"/>
          </w:tcPr>
          <w:p w14:paraId="7649DA92" w14:textId="77777777" w:rsidR="00D705B7" w:rsidRPr="00E27D23" w:rsidRDefault="00D705B7" w:rsidP="009A7812">
            <w:pPr>
              <w:pStyle w:val="TAL"/>
            </w:pPr>
            <w:r w:rsidRPr="00E27D23">
              <w:t xml:space="preserve">    MBS session ID</w:t>
            </w:r>
          </w:p>
        </w:tc>
        <w:tc>
          <w:tcPr>
            <w:tcW w:w="2552" w:type="dxa"/>
            <w:shd w:val="clear" w:color="auto" w:fill="auto"/>
          </w:tcPr>
          <w:p w14:paraId="0A530096" w14:textId="77777777" w:rsidR="00D705B7" w:rsidRPr="00E27D23" w:rsidRDefault="00D705B7" w:rsidP="009A7812">
            <w:pPr>
              <w:pStyle w:val="TAL"/>
            </w:pPr>
          </w:p>
        </w:tc>
        <w:tc>
          <w:tcPr>
            <w:tcW w:w="2031" w:type="dxa"/>
            <w:shd w:val="clear" w:color="auto" w:fill="auto"/>
          </w:tcPr>
          <w:p w14:paraId="2D4A438C" w14:textId="77777777" w:rsidR="00D705B7" w:rsidRPr="00E27D23" w:rsidRDefault="00D705B7" w:rsidP="009A7812">
            <w:pPr>
              <w:pStyle w:val="TAL"/>
              <w:rPr>
                <w:lang w:eastAsia="zh-CN"/>
              </w:rPr>
            </w:pPr>
            <w:r w:rsidRPr="00E27D23">
              <w:t>TMGI-2</w:t>
            </w:r>
          </w:p>
        </w:tc>
        <w:tc>
          <w:tcPr>
            <w:tcW w:w="1245" w:type="dxa"/>
            <w:shd w:val="clear" w:color="auto" w:fill="auto"/>
          </w:tcPr>
          <w:p w14:paraId="150E2F86" w14:textId="77777777" w:rsidR="00D705B7" w:rsidRPr="00E27D23" w:rsidRDefault="00D705B7" w:rsidP="009A7812">
            <w:pPr>
              <w:pStyle w:val="TAL"/>
            </w:pPr>
          </w:p>
        </w:tc>
      </w:tr>
      <w:tr w:rsidR="00D705B7" w:rsidRPr="00E27D23" w14:paraId="1AD804AE" w14:textId="77777777" w:rsidTr="009A7812">
        <w:trPr>
          <w:trHeight w:val="94"/>
        </w:trPr>
        <w:tc>
          <w:tcPr>
            <w:tcW w:w="3919" w:type="dxa"/>
            <w:shd w:val="clear" w:color="auto" w:fill="auto"/>
          </w:tcPr>
          <w:p w14:paraId="65CC1BD7" w14:textId="77777777" w:rsidR="00D705B7" w:rsidRPr="00E27D23" w:rsidRDefault="00D705B7" w:rsidP="009A7812">
            <w:pPr>
              <w:pStyle w:val="TAL"/>
            </w:pPr>
            <w:r w:rsidRPr="00E27D23">
              <w:t xml:space="preserve">      MBMS Service ID</w:t>
            </w:r>
          </w:p>
        </w:tc>
        <w:tc>
          <w:tcPr>
            <w:tcW w:w="2552" w:type="dxa"/>
            <w:shd w:val="clear" w:color="auto" w:fill="auto"/>
          </w:tcPr>
          <w:p w14:paraId="6254E870" w14:textId="77777777" w:rsidR="00D705B7" w:rsidRPr="00E27D23" w:rsidRDefault="00D705B7" w:rsidP="009A7812">
            <w:pPr>
              <w:pStyle w:val="TAL"/>
            </w:pPr>
            <w:r w:rsidRPr="00E27D23">
              <w:t>‘000102’H</w:t>
            </w:r>
          </w:p>
        </w:tc>
        <w:tc>
          <w:tcPr>
            <w:tcW w:w="2031" w:type="dxa"/>
            <w:shd w:val="clear" w:color="auto" w:fill="auto"/>
          </w:tcPr>
          <w:p w14:paraId="6E65E8A7" w14:textId="77777777" w:rsidR="00D705B7" w:rsidRPr="00E27D23" w:rsidRDefault="00D705B7" w:rsidP="009A7812">
            <w:pPr>
              <w:pStyle w:val="TAL"/>
              <w:rPr>
                <w:lang w:eastAsia="zh-CN"/>
              </w:rPr>
            </w:pPr>
          </w:p>
        </w:tc>
        <w:tc>
          <w:tcPr>
            <w:tcW w:w="1245" w:type="dxa"/>
            <w:shd w:val="clear" w:color="auto" w:fill="auto"/>
          </w:tcPr>
          <w:p w14:paraId="569B31F2" w14:textId="77777777" w:rsidR="00D705B7" w:rsidRPr="00E27D23" w:rsidRDefault="00D705B7" w:rsidP="009A7812">
            <w:pPr>
              <w:pStyle w:val="TAL"/>
            </w:pPr>
          </w:p>
        </w:tc>
      </w:tr>
      <w:tr w:rsidR="00D705B7" w:rsidRPr="00E27D23" w14:paraId="2050DD34" w14:textId="77777777" w:rsidTr="009A7812">
        <w:trPr>
          <w:trHeight w:val="94"/>
        </w:trPr>
        <w:tc>
          <w:tcPr>
            <w:tcW w:w="3919" w:type="dxa"/>
            <w:shd w:val="clear" w:color="auto" w:fill="auto"/>
          </w:tcPr>
          <w:p w14:paraId="6C385309" w14:textId="77777777" w:rsidR="00D705B7" w:rsidRPr="00E27D23" w:rsidRDefault="00D705B7" w:rsidP="009A7812">
            <w:pPr>
              <w:pStyle w:val="TAL"/>
            </w:pPr>
            <w:r w:rsidRPr="00E27D23">
              <w:t xml:space="preserve">      MCC</w:t>
            </w:r>
          </w:p>
        </w:tc>
        <w:tc>
          <w:tcPr>
            <w:tcW w:w="2552" w:type="dxa"/>
            <w:shd w:val="clear" w:color="auto" w:fill="auto"/>
          </w:tcPr>
          <w:p w14:paraId="47D67994"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0A02FF9B" w14:textId="77777777" w:rsidR="00D705B7" w:rsidRPr="00E27D23" w:rsidRDefault="00D705B7" w:rsidP="009A7812">
            <w:pPr>
              <w:pStyle w:val="TAL"/>
              <w:rPr>
                <w:lang w:eastAsia="zh-CN"/>
              </w:rPr>
            </w:pPr>
            <w:r w:rsidRPr="00E27D23">
              <w:rPr>
                <w:lang w:eastAsia="zh-CN"/>
              </w:rPr>
              <w:t>MCC for NR Cell 1</w:t>
            </w:r>
          </w:p>
        </w:tc>
        <w:tc>
          <w:tcPr>
            <w:tcW w:w="1245" w:type="dxa"/>
            <w:shd w:val="clear" w:color="auto" w:fill="auto"/>
          </w:tcPr>
          <w:p w14:paraId="301492CF" w14:textId="77777777" w:rsidR="00D705B7" w:rsidRPr="00E27D23" w:rsidRDefault="00D705B7" w:rsidP="009A7812">
            <w:pPr>
              <w:pStyle w:val="TAL"/>
            </w:pPr>
          </w:p>
        </w:tc>
      </w:tr>
      <w:tr w:rsidR="00D705B7" w:rsidRPr="00E27D23" w14:paraId="731B7FC9" w14:textId="77777777" w:rsidTr="009A7812">
        <w:trPr>
          <w:trHeight w:val="94"/>
        </w:trPr>
        <w:tc>
          <w:tcPr>
            <w:tcW w:w="3919" w:type="dxa"/>
            <w:shd w:val="clear" w:color="auto" w:fill="auto"/>
          </w:tcPr>
          <w:p w14:paraId="5942CABD" w14:textId="77777777" w:rsidR="00D705B7" w:rsidRPr="00E27D23" w:rsidRDefault="00D705B7" w:rsidP="009A7812">
            <w:pPr>
              <w:pStyle w:val="TAL"/>
            </w:pPr>
            <w:r w:rsidRPr="00E27D23">
              <w:t xml:space="preserve">      MNC</w:t>
            </w:r>
          </w:p>
        </w:tc>
        <w:tc>
          <w:tcPr>
            <w:tcW w:w="2552" w:type="dxa"/>
            <w:shd w:val="clear" w:color="auto" w:fill="auto"/>
          </w:tcPr>
          <w:p w14:paraId="72688CFF"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2FF618C2" w14:textId="77777777" w:rsidR="00D705B7" w:rsidRPr="00E27D23" w:rsidRDefault="00D705B7" w:rsidP="009A7812">
            <w:pPr>
              <w:pStyle w:val="TAL"/>
              <w:rPr>
                <w:lang w:eastAsia="zh-CN"/>
              </w:rPr>
            </w:pPr>
            <w:r w:rsidRPr="00E27D23">
              <w:rPr>
                <w:lang w:eastAsia="zh-CN"/>
              </w:rPr>
              <w:t>MNC for NR Cell 1</w:t>
            </w:r>
          </w:p>
        </w:tc>
        <w:tc>
          <w:tcPr>
            <w:tcW w:w="1245" w:type="dxa"/>
            <w:shd w:val="clear" w:color="auto" w:fill="auto"/>
          </w:tcPr>
          <w:p w14:paraId="0F20A9B7" w14:textId="77777777" w:rsidR="00D705B7" w:rsidRPr="00E27D23" w:rsidRDefault="00D705B7" w:rsidP="009A7812">
            <w:pPr>
              <w:pStyle w:val="TAL"/>
            </w:pPr>
          </w:p>
        </w:tc>
      </w:tr>
    </w:tbl>
    <w:p w14:paraId="0102259A" w14:textId="77777777" w:rsidR="00D705B7" w:rsidRPr="00E27D23" w:rsidRDefault="00D705B7" w:rsidP="00D705B7"/>
    <w:p w14:paraId="4A6947DB" w14:textId="77777777" w:rsidR="00D705B7" w:rsidRPr="00E27D23" w:rsidRDefault="00D705B7" w:rsidP="00D705B7">
      <w:pPr>
        <w:pStyle w:val="TH"/>
      </w:pPr>
      <w:r w:rsidRPr="00E27D23">
        <w:rPr>
          <w:color w:val="000000"/>
        </w:rPr>
        <w:t>Table 14.2.5.2.3.3.3-3</w:t>
      </w:r>
      <w:r w:rsidRPr="00E27D23">
        <w:t>:</w:t>
      </w:r>
      <w:r w:rsidRPr="00E27D23">
        <w:rPr>
          <w:i/>
          <w:iCs/>
        </w:rPr>
        <w:t xml:space="preserve"> </w:t>
      </w:r>
      <w:r w:rsidRPr="00E27D23">
        <w:t>PDU SESSION MODIFICATION COMMAND</w:t>
      </w:r>
      <w:r w:rsidRPr="00E27D23">
        <w:rPr>
          <w:iCs/>
        </w:rPr>
        <w:t xml:space="preserve"> </w:t>
      </w:r>
      <w:r w:rsidRPr="00E27D23">
        <w:t xml:space="preserve">(step </w:t>
      </w:r>
      <w:r w:rsidRPr="00E27D23">
        <w:rPr>
          <w:lang w:eastAsia="zh-CN"/>
        </w:rPr>
        <w:t>1a15 and step 56a15</w:t>
      </w:r>
      <w:r w:rsidRPr="00E27D23">
        <w:t>, Table 14.2.5.2.3.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D705B7" w:rsidRPr="00E27D23" w14:paraId="6256D69C" w14:textId="77777777" w:rsidTr="009A7812">
        <w:tc>
          <w:tcPr>
            <w:tcW w:w="9738" w:type="dxa"/>
            <w:gridSpan w:val="4"/>
            <w:shd w:val="clear" w:color="auto" w:fill="auto"/>
          </w:tcPr>
          <w:p w14:paraId="43F67E44" w14:textId="77777777" w:rsidR="00D705B7" w:rsidRPr="00E27D23" w:rsidRDefault="00D705B7" w:rsidP="009A7812">
            <w:pPr>
              <w:pStyle w:val="TAL"/>
            </w:pPr>
            <w:r w:rsidRPr="00E27D23">
              <w:t>Derivation Path: TS 38.508-1 [4], Table 4.7.2-9</w:t>
            </w:r>
          </w:p>
        </w:tc>
      </w:tr>
      <w:tr w:rsidR="00D705B7" w:rsidRPr="00E27D23" w14:paraId="1AB6451D" w14:textId="77777777" w:rsidTr="009A7812">
        <w:tblPrEx>
          <w:tblCellMar>
            <w:left w:w="108" w:type="dxa"/>
            <w:right w:w="108" w:type="dxa"/>
          </w:tblCellMar>
        </w:tblPrEx>
        <w:tc>
          <w:tcPr>
            <w:tcW w:w="3778" w:type="dxa"/>
            <w:shd w:val="clear" w:color="auto" w:fill="auto"/>
          </w:tcPr>
          <w:p w14:paraId="38740BB1" w14:textId="77777777" w:rsidR="00D705B7" w:rsidRPr="00E27D23" w:rsidRDefault="00D705B7" w:rsidP="009A7812">
            <w:pPr>
              <w:pStyle w:val="TAH"/>
            </w:pPr>
            <w:r w:rsidRPr="00E27D23">
              <w:t>Information Element</w:t>
            </w:r>
          </w:p>
        </w:tc>
        <w:tc>
          <w:tcPr>
            <w:tcW w:w="2693" w:type="dxa"/>
            <w:shd w:val="clear" w:color="auto" w:fill="auto"/>
          </w:tcPr>
          <w:p w14:paraId="56F16A27" w14:textId="77777777" w:rsidR="00D705B7" w:rsidRPr="00E27D23" w:rsidRDefault="00D705B7" w:rsidP="009A7812">
            <w:pPr>
              <w:pStyle w:val="TAH"/>
            </w:pPr>
            <w:r w:rsidRPr="00E27D23">
              <w:t>Value/remark</w:t>
            </w:r>
          </w:p>
        </w:tc>
        <w:tc>
          <w:tcPr>
            <w:tcW w:w="2126" w:type="dxa"/>
            <w:shd w:val="clear" w:color="auto" w:fill="auto"/>
          </w:tcPr>
          <w:p w14:paraId="068246BE" w14:textId="77777777" w:rsidR="00D705B7" w:rsidRPr="00E27D23" w:rsidRDefault="00D705B7" w:rsidP="009A7812">
            <w:pPr>
              <w:pStyle w:val="TAH"/>
            </w:pPr>
            <w:r w:rsidRPr="00E27D23">
              <w:t>Comment</w:t>
            </w:r>
          </w:p>
        </w:tc>
        <w:tc>
          <w:tcPr>
            <w:tcW w:w="1150" w:type="dxa"/>
            <w:shd w:val="clear" w:color="auto" w:fill="auto"/>
          </w:tcPr>
          <w:p w14:paraId="4EE0A211" w14:textId="77777777" w:rsidR="00D705B7" w:rsidRPr="00E27D23" w:rsidRDefault="00D705B7" w:rsidP="009A7812">
            <w:pPr>
              <w:pStyle w:val="TAH"/>
            </w:pPr>
            <w:r w:rsidRPr="00E27D23">
              <w:t>Condition</w:t>
            </w:r>
          </w:p>
        </w:tc>
      </w:tr>
      <w:tr w:rsidR="00D705B7" w:rsidRPr="00E27D23" w14:paraId="30F9EE59" w14:textId="77777777" w:rsidTr="009A7812">
        <w:tblPrEx>
          <w:tblCellMar>
            <w:left w:w="108" w:type="dxa"/>
            <w:right w:w="108" w:type="dxa"/>
          </w:tblCellMar>
        </w:tblPrEx>
        <w:tc>
          <w:tcPr>
            <w:tcW w:w="3778" w:type="dxa"/>
            <w:shd w:val="clear" w:color="auto" w:fill="auto"/>
          </w:tcPr>
          <w:p w14:paraId="5D862254" w14:textId="77777777" w:rsidR="00D705B7" w:rsidRPr="00E27D23" w:rsidRDefault="00D705B7" w:rsidP="009A7812">
            <w:pPr>
              <w:pStyle w:val="TAL"/>
            </w:pPr>
            <w:r w:rsidRPr="00E27D23">
              <w:t>Received MBS container</w:t>
            </w:r>
          </w:p>
        </w:tc>
        <w:tc>
          <w:tcPr>
            <w:tcW w:w="2693" w:type="dxa"/>
            <w:shd w:val="clear" w:color="auto" w:fill="auto"/>
          </w:tcPr>
          <w:p w14:paraId="7DDFE493" w14:textId="77777777" w:rsidR="00D705B7" w:rsidRPr="00E27D23" w:rsidRDefault="00D705B7" w:rsidP="009A7812">
            <w:pPr>
              <w:pStyle w:val="TAL"/>
              <w:rPr>
                <w:lang w:eastAsia="zh-CN"/>
              </w:rPr>
            </w:pPr>
          </w:p>
        </w:tc>
        <w:tc>
          <w:tcPr>
            <w:tcW w:w="2126" w:type="dxa"/>
            <w:shd w:val="clear" w:color="auto" w:fill="auto"/>
          </w:tcPr>
          <w:p w14:paraId="1150E978" w14:textId="77777777" w:rsidR="00D705B7" w:rsidRPr="00E27D23" w:rsidRDefault="00D705B7" w:rsidP="009A7812">
            <w:pPr>
              <w:pStyle w:val="TAL"/>
            </w:pPr>
          </w:p>
        </w:tc>
        <w:tc>
          <w:tcPr>
            <w:tcW w:w="1150" w:type="dxa"/>
            <w:shd w:val="clear" w:color="auto" w:fill="auto"/>
          </w:tcPr>
          <w:p w14:paraId="6819630E" w14:textId="77777777" w:rsidR="00D705B7" w:rsidRPr="00E27D23" w:rsidRDefault="00D705B7" w:rsidP="009A7812">
            <w:pPr>
              <w:pStyle w:val="TAL"/>
            </w:pPr>
          </w:p>
        </w:tc>
      </w:tr>
      <w:tr w:rsidR="00D705B7" w:rsidRPr="00E27D23" w14:paraId="182AFCE6" w14:textId="77777777" w:rsidTr="009A7812">
        <w:tblPrEx>
          <w:tblCellMar>
            <w:left w:w="108" w:type="dxa"/>
            <w:right w:w="108" w:type="dxa"/>
          </w:tblCellMar>
        </w:tblPrEx>
        <w:tc>
          <w:tcPr>
            <w:tcW w:w="3778" w:type="dxa"/>
            <w:tcBorders>
              <w:bottom w:val="single" w:sz="4" w:space="0" w:color="auto"/>
            </w:tcBorders>
            <w:shd w:val="clear" w:color="auto" w:fill="auto"/>
          </w:tcPr>
          <w:p w14:paraId="7F399323" w14:textId="77777777" w:rsidR="00D705B7" w:rsidRPr="00E27D23" w:rsidRDefault="00D705B7" w:rsidP="009A7812">
            <w:pPr>
              <w:pStyle w:val="TAL"/>
            </w:pPr>
            <w:r w:rsidRPr="00E27D23">
              <w:t xml:space="preserve">  Received MBS information</w:t>
            </w:r>
          </w:p>
        </w:tc>
        <w:tc>
          <w:tcPr>
            <w:tcW w:w="2693" w:type="dxa"/>
            <w:tcBorders>
              <w:bottom w:val="single" w:sz="4" w:space="0" w:color="auto"/>
            </w:tcBorders>
            <w:shd w:val="clear" w:color="auto" w:fill="auto"/>
          </w:tcPr>
          <w:p w14:paraId="5ECE9881" w14:textId="77777777" w:rsidR="00D705B7" w:rsidRPr="00E27D23" w:rsidRDefault="00D705B7" w:rsidP="009A7812">
            <w:pPr>
              <w:pStyle w:val="TAL"/>
            </w:pPr>
          </w:p>
        </w:tc>
        <w:tc>
          <w:tcPr>
            <w:tcW w:w="2126" w:type="dxa"/>
            <w:shd w:val="clear" w:color="auto" w:fill="auto"/>
          </w:tcPr>
          <w:p w14:paraId="36BD7131" w14:textId="77777777" w:rsidR="00D705B7" w:rsidRPr="00E27D23" w:rsidRDefault="00D705B7" w:rsidP="009A7812">
            <w:pPr>
              <w:pStyle w:val="TAL"/>
              <w:rPr>
                <w:lang w:eastAsia="zh-CN"/>
              </w:rPr>
            </w:pPr>
          </w:p>
        </w:tc>
        <w:tc>
          <w:tcPr>
            <w:tcW w:w="1150" w:type="dxa"/>
            <w:shd w:val="clear" w:color="auto" w:fill="auto"/>
          </w:tcPr>
          <w:p w14:paraId="1CAC46F6" w14:textId="77777777" w:rsidR="00D705B7" w:rsidRPr="00E27D23" w:rsidRDefault="00D705B7" w:rsidP="009A7812">
            <w:pPr>
              <w:pStyle w:val="TAL"/>
            </w:pPr>
          </w:p>
        </w:tc>
      </w:tr>
      <w:tr w:rsidR="00D705B7" w:rsidRPr="00E27D23" w14:paraId="04BDB769" w14:textId="77777777" w:rsidTr="009A7812">
        <w:tc>
          <w:tcPr>
            <w:tcW w:w="3778" w:type="dxa"/>
            <w:tcBorders>
              <w:bottom w:val="nil"/>
            </w:tcBorders>
            <w:shd w:val="clear" w:color="auto" w:fill="auto"/>
          </w:tcPr>
          <w:p w14:paraId="4434B981" w14:textId="77777777" w:rsidR="00D705B7" w:rsidRPr="00E27D23" w:rsidRDefault="00D705B7" w:rsidP="009A7812">
            <w:pPr>
              <w:pStyle w:val="TAL"/>
            </w:pPr>
            <w:r w:rsidRPr="00E27D23">
              <w:t xml:space="preserve">    Rejection cause</w:t>
            </w:r>
          </w:p>
        </w:tc>
        <w:tc>
          <w:tcPr>
            <w:tcW w:w="2693" w:type="dxa"/>
            <w:shd w:val="clear" w:color="auto" w:fill="auto"/>
          </w:tcPr>
          <w:p w14:paraId="35BD5B50" w14:textId="77777777" w:rsidR="00D705B7" w:rsidRPr="00E27D23" w:rsidRDefault="00D705B7" w:rsidP="009A7812">
            <w:pPr>
              <w:pStyle w:val="TAL"/>
            </w:pPr>
            <w:r w:rsidRPr="00E27D23">
              <w:t>‘011’B</w:t>
            </w:r>
          </w:p>
        </w:tc>
        <w:tc>
          <w:tcPr>
            <w:tcW w:w="2126" w:type="dxa"/>
            <w:shd w:val="clear" w:color="auto" w:fill="auto"/>
          </w:tcPr>
          <w:p w14:paraId="3C64D08C" w14:textId="77777777" w:rsidR="00D705B7" w:rsidRPr="00E27D23" w:rsidRDefault="00D705B7" w:rsidP="009A7812">
            <w:pPr>
              <w:pStyle w:val="TAL"/>
            </w:pPr>
            <w:r w:rsidRPr="00E27D23">
              <w:t>multicast MBS session has not started or will not start soon</w:t>
            </w:r>
          </w:p>
        </w:tc>
        <w:tc>
          <w:tcPr>
            <w:tcW w:w="1150" w:type="dxa"/>
            <w:shd w:val="clear" w:color="auto" w:fill="auto"/>
          </w:tcPr>
          <w:p w14:paraId="02A16574" w14:textId="77777777" w:rsidR="00D705B7" w:rsidRPr="00E27D23" w:rsidRDefault="00D705B7" w:rsidP="009A7812">
            <w:pPr>
              <w:pStyle w:val="TAL"/>
              <w:rPr>
                <w:lang w:eastAsia="zh-CN"/>
              </w:rPr>
            </w:pPr>
            <w:r w:rsidRPr="00E27D23">
              <w:rPr>
                <w:lang w:eastAsia="zh-CN"/>
              </w:rPr>
              <w:t>Step 1a15</w:t>
            </w:r>
          </w:p>
        </w:tc>
      </w:tr>
      <w:tr w:rsidR="00D705B7" w:rsidRPr="00E27D23" w14:paraId="3C3F558C" w14:textId="77777777" w:rsidTr="009A7812">
        <w:tc>
          <w:tcPr>
            <w:tcW w:w="3778" w:type="dxa"/>
            <w:tcBorders>
              <w:top w:val="nil"/>
            </w:tcBorders>
            <w:shd w:val="clear" w:color="auto" w:fill="auto"/>
          </w:tcPr>
          <w:p w14:paraId="7D31E753" w14:textId="77777777" w:rsidR="00D705B7" w:rsidRPr="00E27D23" w:rsidRDefault="00D705B7" w:rsidP="009A7812">
            <w:pPr>
              <w:pStyle w:val="TAL"/>
            </w:pPr>
          </w:p>
        </w:tc>
        <w:tc>
          <w:tcPr>
            <w:tcW w:w="2693" w:type="dxa"/>
            <w:shd w:val="clear" w:color="auto" w:fill="auto"/>
          </w:tcPr>
          <w:p w14:paraId="7E84441D" w14:textId="77777777" w:rsidR="00D705B7" w:rsidRPr="00E27D23" w:rsidRDefault="00D705B7" w:rsidP="009A7812">
            <w:pPr>
              <w:pStyle w:val="TAL"/>
            </w:pPr>
            <w:r w:rsidRPr="00E27D23">
              <w:t>‘000’B</w:t>
            </w:r>
          </w:p>
        </w:tc>
        <w:tc>
          <w:tcPr>
            <w:tcW w:w="2126" w:type="dxa"/>
            <w:shd w:val="clear" w:color="auto" w:fill="auto"/>
          </w:tcPr>
          <w:p w14:paraId="33360FE3" w14:textId="77777777" w:rsidR="00D705B7" w:rsidRPr="00E27D23" w:rsidRDefault="00D705B7" w:rsidP="009A7812">
            <w:pPr>
              <w:pStyle w:val="TAL"/>
            </w:pPr>
            <w:r w:rsidRPr="00E27D23">
              <w:t>No additional information provided</w:t>
            </w:r>
          </w:p>
        </w:tc>
        <w:tc>
          <w:tcPr>
            <w:tcW w:w="1150" w:type="dxa"/>
            <w:shd w:val="clear" w:color="auto" w:fill="auto"/>
          </w:tcPr>
          <w:p w14:paraId="3C0C3AFA" w14:textId="77777777" w:rsidR="00D705B7" w:rsidRPr="00E27D23" w:rsidRDefault="00D705B7" w:rsidP="009A7812">
            <w:pPr>
              <w:pStyle w:val="TAL"/>
              <w:rPr>
                <w:lang w:eastAsia="zh-CN"/>
              </w:rPr>
            </w:pPr>
            <w:r w:rsidRPr="00E27D23">
              <w:rPr>
                <w:lang w:eastAsia="zh-CN"/>
              </w:rPr>
              <w:t>Step 56a15</w:t>
            </w:r>
          </w:p>
        </w:tc>
      </w:tr>
      <w:tr w:rsidR="00D705B7" w:rsidRPr="00E27D23" w14:paraId="2A778AB5" w14:textId="77777777" w:rsidTr="009A7812">
        <w:tc>
          <w:tcPr>
            <w:tcW w:w="3778" w:type="dxa"/>
            <w:tcBorders>
              <w:bottom w:val="single" w:sz="4" w:space="0" w:color="auto"/>
            </w:tcBorders>
            <w:shd w:val="clear" w:color="auto" w:fill="auto"/>
          </w:tcPr>
          <w:p w14:paraId="64C1B5B2" w14:textId="77777777" w:rsidR="00D705B7" w:rsidRPr="00E27D23" w:rsidRDefault="00D705B7" w:rsidP="009A7812">
            <w:pPr>
              <w:pStyle w:val="TAL"/>
            </w:pPr>
            <w:r w:rsidRPr="00E27D23">
              <w:t xml:space="preserve">    MSAI</w:t>
            </w:r>
          </w:p>
        </w:tc>
        <w:tc>
          <w:tcPr>
            <w:tcW w:w="2693" w:type="dxa"/>
            <w:shd w:val="clear" w:color="auto" w:fill="auto"/>
          </w:tcPr>
          <w:p w14:paraId="766465B2" w14:textId="77777777" w:rsidR="00D705B7" w:rsidRPr="00E27D23" w:rsidRDefault="00D705B7" w:rsidP="009A7812">
            <w:pPr>
              <w:pStyle w:val="TAL"/>
            </w:pPr>
            <w:r w:rsidRPr="00E27D23">
              <w:t>‘00’B</w:t>
            </w:r>
          </w:p>
        </w:tc>
        <w:tc>
          <w:tcPr>
            <w:tcW w:w="2126" w:type="dxa"/>
            <w:shd w:val="clear" w:color="auto" w:fill="auto"/>
          </w:tcPr>
          <w:p w14:paraId="049E5D6C" w14:textId="77777777" w:rsidR="00D705B7" w:rsidRPr="00E27D23" w:rsidRDefault="00D705B7" w:rsidP="009A7812">
            <w:pPr>
              <w:pStyle w:val="TAL"/>
            </w:pPr>
            <w:r w:rsidRPr="00E27D23">
              <w:rPr>
                <w:rFonts w:cs="Arial"/>
                <w:szCs w:val="18"/>
                <w:lang w:eastAsia="fr-FR"/>
              </w:rPr>
              <w:t>MBS service area not included</w:t>
            </w:r>
          </w:p>
        </w:tc>
        <w:tc>
          <w:tcPr>
            <w:tcW w:w="1150" w:type="dxa"/>
            <w:shd w:val="clear" w:color="auto" w:fill="auto"/>
          </w:tcPr>
          <w:p w14:paraId="4A72A02C" w14:textId="77777777" w:rsidR="00D705B7" w:rsidRPr="00E27D23" w:rsidRDefault="00D705B7" w:rsidP="009A7812">
            <w:pPr>
              <w:pStyle w:val="TAL"/>
            </w:pPr>
          </w:p>
        </w:tc>
      </w:tr>
      <w:tr w:rsidR="00D705B7" w:rsidRPr="00E27D23" w14:paraId="4F9EF52D" w14:textId="77777777" w:rsidTr="009A7812">
        <w:tc>
          <w:tcPr>
            <w:tcW w:w="3778" w:type="dxa"/>
            <w:tcBorders>
              <w:bottom w:val="nil"/>
            </w:tcBorders>
            <w:shd w:val="clear" w:color="auto" w:fill="auto"/>
          </w:tcPr>
          <w:p w14:paraId="4711099C" w14:textId="77777777" w:rsidR="00D705B7" w:rsidRPr="00E27D23" w:rsidRDefault="00D705B7" w:rsidP="009A7812">
            <w:pPr>
              <w:pStyle w:val="TAL"/>
            </w:pPr>
            <w:r w:rsidRPr="00E27D23">
              <w:t xml:space="preserve">    MD</w:t>
            </w:r>
          </w:p>
        </w:tc>
        <w:tc>
          <w:tcPr>
            <w:tcW w:w="2693" w:type="dxa"/>
            <w:shd w:val="clear" w:color="auto" w:fill="auto"/>
          </w:tcPr>
          <w:p w14:paraId="73AA86ED" w14:textId="77777777" w:rsidR="00D705B7" w:rsidRPr="00E27D23" w:rsidRDefault="00D705B7" w:rsidP="009A7812">
            <w:pPr>
              <w:pStyle w:val="TAL"/>
            </w:pPr>
            <w:r w:rsidRPr="00E27D23">
              <w:t>‘011’B</w:t>
            </w:r>
          </w:p>
        </w:tc>
        <w:tc>
          <w:tcPr>
            <w:tcW w:w="2126" w:type="dxa"/>
            <w:shd w:val="clear" w:color="auto" w:fill="auto"/>
          </w:tcPr>
          <w:p w14:paraId="70072975" w14:textId="77777777" w:rsidR="00D705B7" w:rsidRPr="00E27D23" w:rsidRDefault="00D705B7" w:rsidP="009A7812">
            <w:pPr>
              <w:pStyle w:val="TAL"/>
            </w:pPr>
            <w:r w:rsidRPr="00E27D23">
              <w:t>MBS join is rejected</w:t>
            </w:r>
          </w:p>
        </w:tc>
        <w:tc>
          <w:tcPr>
            <w:tcW w:w="1150" w:type="dxa"/>
            <w:shd w:val="clear" w:color="auto" w:fill="auto"/>
          </w:tcPr>
          <w:p w14:paraId="5DCE54FA" w14:textId="77777777" w:rsidR="00D705B7" w:rsidRPr="00E27D23" w:rsidRDefault="00D705B7" w:rsidP="009A7812">
            <w:pPr>
              <w:pStyle w:val="TAL"/>
            </w:pPr>
            <w:r w:rsidRPr="00E27D23">
              <w:rPr>
                <w:lang w:eastAsia="zh-CN"/>
              </w:rPr>
              <w:t>Step 1a15</w:t>
            </w:r>
          </w:p>
        </w:tc>
      </w:tr>
      <w:tr w:rsidR="00D705B7" w:rsidRPr="00E27D23" w14:paraId="68CE5EDB" w14:textId="77777777" w:rsidTr="009A7812">
        <w:tc>
          <w:tcPr>
            <w:tcW w:w="3778" w:type="dxa"/>
            <w:tcBorders>
              <w:top w:val="nil"/>
            </w:tcBorders>
            <w:shd w:val="clear" w:color="auto" w:fill="auto"/>
          </w:tcPr>
          <w:p w14:paraId="2030B0F1" w14:textId="77777777" w:rsidR="00D705B7" w:rsidRPr="00E27D23" w:rsidRDefault="00D705B7" w:rsidP="009A7812">
            <w:pPr>
              <w:pStyle w:val="TAL"/>
            </w:pPr>
          </w:p>
        </w:tc>
        <w:tc>
          <w:tcPr>
            <w:tcW w:w="2693" w:type="dxa"/>
            <w:shd w:val="clear" w:color="auto" w:fill="auto"/>
          </w:tcPr>
          <w:p w14:paraId="0700CF1E" w14:textId="77777777" w:rsidR="00D705B7" w:rsidRPr="00E27D23" w:rsidRDefault="00D705B7" w:rsidP="009A7812">
            <w:pPr>
              <w:pStyle w:val="TAL"/>
            </w:pPr>
            <w:r w:rsidRPr="00E27D23">
              <w:t>‘010’B</w:t>
            </w:r>
          </w:p>
        </w:tc>
        <w:tc>
          <w:tcPr>
            <w:tcW w:w="2126" w:type="dxa"/>
            <w:shd w:val="clear" w:color="auto" w:fill="auto"/>
          </w:tcPr>
          <w:p w14:paraId="451662E7" w14:textId="77777777" w:rsidR="00D705B7" w:rsidRPr="00E27D23" w:rsidRDefault="00D705B7" w:rsidP="009A7812">
            <w:pPr>
              <w:pStyle w:val="TAL"/>
            </w:pPr>
            <w:r w:rsidRPr="00E27D23">
              <w:t>MBS join is accepted</w:t>
            </w:r>
          </w:p>
        </w:tc>
        <w:tc>
          <w:tcPr>
            <w:tcW w:w="1150" w:type="dxa"/>
            <w:shd w:val="clear" w:color="auto" w:fill="auto"/>
          </w:tcPr>
          <w:p w14:paraId="06DD09D2" w14:textId="77777777" w:rsidR="00D705B7" w:rsidRPr="00E27D23" w:rsidRDefault="00D705B7" w:rsidP="009A7812">
            <w:pPr>
              <w:pStyle w:val="TAL"/>
            </w:pPr>
            <w:r w:rsidRPr="00E27D23">
              <w:rPr>
                <w:lang w:eastAsia="zh-CN"/>
              </w:rPr>
              <w:t>Step 56a15</w:t>
            </w:r>
          </w:p>
        </w:tc>
      </w:tr>
      <w:tr w:rsidR="00D705B7" w:rsidRPr="00E27D23" w14:paraId="5109D3D1" w14:textId="77777777" w:rsidTr="009A7812">
        <w:tc>
          <w:tcPr>
            <w:tcW w:w="3778" w:type="dxa"/>
            <w:tcBorders>
              <w:bottom w:val="single" w:sz="4" w:space="0" w:color="auto"/>
            </w:tcBorders>
            <w:shd w:val="clear" w:color="auto" w:fill="auto"/>
          </w:tcPr>
          <w:p w14:paraId="5019DFC8" w14:textId="77777777" w:rsidR="00D705B7" w:rsidRPr="00E27D23" w:rsidRDefault="00D705B7" w:rsidP="009A7812">
            <w:pPr>
              <w:pStyle w:val="TAL"/>
            </w:pPr>
            <w:r w:rsidRPr="00E27D23">
              <w:t xml:space="preserve">    MSCI</w:t>
            </w:r>
          </w:p>
        </w:tc>
        <w:tc>
          <w:tcPr>
            <w:tcW w:w="2693" w:type="dxa"/>
            <w:shd w:val="clear" w:color="auto" w:fill="auto"/>
          </w:tcPr>
          <w:p w14:paraId="0BAAEEE6" w14:textId="77777777" w:rsidR="00D705B7" w:rsidRPr="00E27D23" w:rsidRDefault="00D705B7" w:rsidP="009A7812">
            <w:pPr>
              <w:pStyle w:val="TAL"/>
            </w:pPr>
            <w:r w:rsidRPr="00E27D23">
              <w:t>‘0’B</w:t>
            </w:r>
          </w:p>
        </w:tc>
        <w:tc>
          <w:tcPr>
            <w:tcW w:w="2126" w:type="dxa"/>
            <w:shd w:val="clear" w:color="auto" w:fill="auto"/>
          </w:tcPr>
          <w:p w14:paraId="379BAEF8" w14:textId="77777777" w:rsidR="00D705B7" w:rsidRPr="00E27D23" w:rsidRDefault="00D705B7" w:rsidP="009A7812">
            <w:pPr>
              <w:pStyle w:val="TAL"/>
            </w:pPr>
            <w:r w:rsidRPr="00E27D23">
              <w:t>MBS security container not included</w:t>
            </w:r>
          </w:p>
        </w:tc>
        <w:tc>
          <w:tcPr>
            <w:tcW w:w="1150" w:type="dxa"/>
            <w:shd w:val="clear" w:color="auto" w:fill="auto"/>
          </w:tcPr>
          <w:p w14:paraId="6A942985" w14:textId="77777777" w:rsidR="00D705B7" w:rsidRPr="00E27D23" w:rsidRDefault="00D705B7" w:rsidP="009A7812">
            <w:pPr>
              <w:pStyle w:val="TAL"/>
            </w:pPr>
          </w:p>
        </w:tc>
      </w:tr>
      <w:tr w:rsidR="00D705B7" w:rsidRPr="00E27D23" w14:paraId="47814AF9" w14:textId="77777777" w:rsidTr="009A7812">
        <w:tc>
          <w:tcPr>
            <w:tcW w:w="3778" w:type="dxa"/>
            <w:tcBorders>
              <w:bottom w:val="nil"/>
            </w:tcBorders>
            <w:shd w:val="clear" w:color="auto" w:fill="auto"/>
          </w:tcPr>
          <w:p w14:paraId="010FE67A" w14:textId="77777777" w:rsidR="00D705B7" w:rsidRPr="00E27D23" w:rsidRDefault="00D705B7" w:rsidP="009A7812">
            <w:pPr>
              <w:pStyle w:val="TAL"/>
            </w:pPr>
            <w:r w:rsidRPr="00E27D23">
              <w:t xml:space="preserve">    MTI</w:t>
            </w:r>
          </w:p>
        </w:tc>
        <w:tc>
          <w:tcPr>
            <w:tcW w:w="2693" w:type="dxa"/>
            <w:shd w:val="clear" w:color="auto" w:fill="auto"/>
          </w:tcPr>
          <w:p w14:paraId="5A0978DC" w14:textId="77777777" w:rsidR="00D705B7" w:rsidRPr="00E27D23" w:rsidRDefault="00D705B7" w:rsidP="009A7812">
            <w:pPr>
              <w:pStyle w:val="TAL"/>
            </w:pPr>
            <w:r w:rsidRPr="00E27D23">
              <w:t>‘10’B</w:t>
            </w:r>
          </w:p>
        </w:tc>
        <w:tc>
          <w:tcPr>
            <w:tcW w:w="2126" w:type="dxa"/>
            <w:shd w:val="clear" w:color="auto" w:fill="auto"/>
          </w:tcPr>
          <w:p w14:paraId="386E8603" w14:textId="77777777" w:rsidR="00D705B7" w:rsidRPr="00E27D23" w:rsidRDefault="00D705B7" w:rsidP="009A7812">
            <w:pPr>
              <w:pStyle w:val="TAL"/>
            </w:pPr>
            <w:r w:rsidRPr="00E27D23">
              <w:t>MBS back-off timer included</w:t>
            </w:r>
          </w:p>
        </w:tc>
        <w:tc>
          <w:tcPr>
            <w:tcW w:w="1150" w:type="dxa"/>
            <w:shd w:val="clear" w:color="auto" w:fill="auto"/>
          </w:tcPr>
          <w:p w14:paraId="0317EA39" w14:textId="77777777" w:rsidR="00D705B7" w:rsidRPr="00E27D23" w:rsidRDefault="00D705B7" w:rsidP="009A7812">
            <w:pPr>
              <w:pStyle w:val="TAL"/>
            </w:pPr>
            <w:r w:rsidRPr="00E27D23">
              <w:rPr>
                <w:lang w:eastAsia="zh-CN"/>
              </w:rPr>
              <w:t>Step 1a15</w:t>
            </w:r>
          </w:p>
        </w:tc>
      </w:tr>
      <w:tr w:rsidR="00D705B7" w:rsidRPr="00E27D23" w14:paraId="3822B54B" w14:textId="77777777" w:rsidTr="009A7812">
        <w:tc>
          <w:tcPr>
            <w:tcW w:w="3778" w:type="dxa"/>
            <w:tcBorders>
              <w:top w:val="nil"/>
            </w:tcBorders>
            <w:shd w:val="clear" w:color="auto" w:fill="auto"/>
          </w:tcPr>
          <w:p w14:paraId="46260A20" w14:textId="77777777" w:rsidR="00D705B7" w:rsidRPr="00E27D23" w:rsidRDefault="00D705B7" w:rsidP="009A7812">
            <w:pPr>
              <w:pStyle w:val="TAL"/>
            </w:pPr>
          </w:p>
        </w:tc>
        <w:tc>
          <w:tcPr>
            <w:tcW w:w="2693" w:type="dxa"/>
            <w:shd w:val="clear" w:color="auto" w:fill="auto"/>
          </w:tcPr>
          <w:p w14:paraId="3C5F4C09" w14:textId="77777777" w:rsidR="00D705B7" w:rsidRPr="00E27D23" w:rsidRDefault="00D705B7" w:rsidP="009A7812">
            <w:pPr>
              <w:pStyle w:val="TAL"/>
            </w:pPr>
            <w:r w:rsidRPr="00E27D23">
              <w:t>‘00’B</w:t>
            </w:r>
          </w:p>
        </w:tc>
        <w:tc>
          <w:tcPr>
            <w:tcW w:w="2126" w:type="dxa"/>
            <w:shd w:val="clear" w:color="auto" w:fill="auto"/>
          </w:tcPr>
          <w:p w14:paraId="2EF4CA04" w14:textId="77777777" w:rsidR="00D705B7" w:rsidRPr="00E27D23" w:rsidRDefault="00D705B7" w:rsidP="009A7812">
            <w:pPr>
              <w:pStyle w:val="TAL"/>
            </w:pPr>
            <w:r w:rsidRPr="00E27D23">
              <w:t>No MBS timers included</w:t>
            </w:r>
          </w:p>
        </w:tc>
        <w:tc>
          <w:tcPr>
            <w:tcW w:w="1150" w:type="dxa"/>
            <w:shd w:val="clear" w:color="auto" w:fill="auto"/>
          </w:tcPr>
          <w:p w14:paraId="7FF6BFA2" w14:textId="77777777" w:rsidR="00D705B7" w:rsidRPr="00E27D23" w:rsidRDefault="00D705B7" w:rsidP="009A7812">
            <w:pPr>
              <w:pStyle w:val="TAL"/>
            </w:pPr>
            <w:r w:rsidRPr="00E27D23">
              <w:rPr>
                <w:lang w:eastAsia="zh-CN"/>
              </w:rPr>
              <w:t>Step 56a15</w:t>
            </w:r>
          </w:p>
        </w:tc>
      </w:tr>
      <w:tr w:rsidR="00D705B7" w:rsidRPr="00E27D23" w14:paraId="6065B74D" w14:textId="77777777" w:rsidTr="009A7812">
        <w:tc>
          <w:tcPr>
            <w:tcW w:w="3778" w:type="dxa"/>
            <w:shd w:val="clear" w:color="auto" w:fill="auto"/>
          </w:tcPr>
          <w:p w14:paraId="2691D970" w14:textId="77777777" w:rsidR="00D705B7" w:rsidRPr="00E27D23" w:rsidRDefault="00D705B7" w:rsidP="009A7812">
            <w:pPr>
              <w:pStyle w:val="TAL"/>
            </w:pPr>
            <w:r w:rsidRPr="00E27D23">
              <w:t xml:space="preserve">    IPAE</w:t>
            </w:r>
          </w:p>
        </w:tc>
        <w:tc>
          <w:tcPr>
            <w:tcW w:w="2693" w:type="dxa"/>
            <w:shd w:val="clear" w:color="auto" w:fill="auto"/>
          </w:tcPr>
          <w:p w14:paraId="444F5356" w14:textId="77777777" w:rsidR="00D705B7" w:rsidRPr="00E27D23" w:rsidRDefault="00D705B7" w:rsidP="009A7812">
            <w:pPr>
              <w:pStyle w:val="TAL"/>
            </w:pPr>
            <w:r w:rsidRPr="00E27D23">
              <w:t>‘0’B</w:t>
            </w:r>
          </w:p>
        </w:tc>
        <w:tc>
          <w:tcPr>
            <w:tcW w:w="2126" w:type="dxa"/>
            <w:shd w:val="clear" w:color="auto" w:fill="auto"/>
          </w:tcPr>
          <w:p w14:paraId="323CE62E" w14:textId="77777777" w:rsidR="00D705B7" w:rsidRPr="00E27D23" w:rsidRDefault="00D705B7" w:rsidP="009A7812">
            <w:pPr>
              <w:pStyle w:val="TAL"/>
            </w:pPr>
            <w:r w:rsidRPr="00E27D23">
              <w:t>Source and destination IP address information not included</w:t>
            </w:r>
          </w:p>
        </w:tc>
        <w:tc>
          <w:tcPr>
            <w:tcW w:w="1150" w:type="dxa"/>
            <w:shd w:val="clear" w:color="auto" w:fill="auto"/>
          </w:tcPr>
          <w:p w14:paraId="655747AD" w14:textId="77777777" w:rsidR="00D705B7" w:rsidRPr="00E27D23" w:rsidRDefault="00D705B7" w:rsidP="009A7812">
            <w:pPr>
              <w:pStyle w:val="TAL"/>
            </w:pPr>
          </w:p>
        </w:tc>
      </w:tr>
      <w:tr w:rsidR="00D705B7" w:rsidRPr="00E27D23" w14:paraId="608847F9" w14:textId="77777777" w:rsidTr="009A7812">
        <w:tc>
          <w:tcPr>
            <w:tcW w:w="3778" w:type="dxa"/>
            <w:shd w:val="clear" w:color="auto" w:fill="auto"/>
          </w:tcPr>
          <w:p w14:paraId="3935DDB0" w14:textId="77777777" w:rsidR="00D705B7" w:rsidRPr="00E27D23" w:rsidRDefault="00D705B7" w:rsidP="009A7812">
            <w:pPr>
              <w:pStyle w:val="TAL"/>
            </w:pPr>
            <w:r w:rsidRPr="00E27D23">
              <w:t xml:space="preserve">    TMGI</w:t>
            </w:r>
          </w:p>
        </w:tc>
        <w:tc>
          <w:tcPr>
            <w:tcW w:w="2693" w:type="dxa"/>
            <w:shd w:val="clear" w:color="auto" w:fill="auto"/>
          </w:tcPr>
          <w:p w14:paraId="6286852C" w14:textId="77777777" w:rsidR="00D705B7" w:rsidRPr="00E27D23" w:rsidRDefault="00D705B7" w:rsidP="009A7812">
            <w:pPr>
              <w:pStyle w:val="TAL"/>
            </w:pPr>
          </w:p>
        </w:tc>
        <w:tc>
          <w:tcPr>
            <w:tcW w:w="2126" w:type="dxa"/>
            <w:shd w:val="clear" w:color="auto" w:fill="auto"/>
          </w:tcPr>
          <w:p w14:paraId="5DAFD9D3" w14:textId="77777777" w:rsidR="00D705B7" w:rsidRPr="00E27D23" w:rsidRDefault="00D705B7" w:rsidP="009A7812">
            <w:pPr>
              <w:pStyle w:val="TAL"/>
              <w:rPr>
                <w:lang w:eastAsia="zh-CN"/>
              </w:rPr>
            </w:pPr>
            <w:r w:rsidRPr="00E27D23">
              <w:rPr>
                <w:lang w:eastAsia="zh-CN"/>
              </w:rPr>
              <w:t>TMGI-1</w:t>
            </w:r>
          </w:p>
        </w:tc>
        <w:tc>
          <w:tcPr>
            <w:tcW w:w="1150" w:type="dxa"/>
            <w:shd w:val="clear" w:color="auto" w:fill="auto"/>
          </w:tcPr>
          <w:p w14:paraId="3E44629F" w14:textId="77777777" w:rsidR="00D705B7" w:rsidRPr="00E27D23" w:rsidRDefault="00D705B7" w:rsidP="009A7812">
            <w:pPr>
              <w:pStyle w:val="TAL"/>
            </w:pPr>
          </w:p>
        </w:tc>
      </w:tr>
      <w:tr w:rsidR="00D705B7" w:rsidRPr="00E27D23" w14:paraId="7EC6A51B" w14:textId="77777777" w:rsidTr="009A7812">
        <w:tc>
          <w:tcPr>
            <w:tcW w:w="3778" w:type="dxa"/>
            <w:shd w:val="clear" w:color="auto" w:fill="auto"/>
          </w:tcPr>
          <w:p w14:paraId="673E0FF8" w14:textId="77777777" w:rsidR="00D705B7" w:rsidRPr="00E27D23" w:rsidRDefault="00D705B7" w:rsidP="009A7812">
            <w:pPr>
              <w:pStyle w:val="TAL"/>
            </w:pPr>
            <w:r w:rsidRPr="00E27D23">
              <w:t xml:space="preserve">      MBMS Service ID</w:t>
            </w:r>
          </w:p>
        </w:tc>
        <w:tc>
          <w:tcPr>
            <w:tcW w:w="2693" w:type="dxa"/>
            <w:shd w:val="clear" w:color="auto" w:fill="auto"/>
          </w:tcPr>
          <w:p w14:paraId="52F7883E" w14:textId="77777777" w:rsidR="00D705B7" w:rsidRPr="00E27D23" w:rsidRDefault="00D705B7" w:rsidP="009A7812">
            <w:pPr>
              <w:pStyle w:val="TAL"/>
            </w:pPr>
            <w:r w:rsidRPr="00E27D23">
              <w:t>‘000101’H</w:t>
            </w:r>
          </w:p>
        </w:tc>
        <w:tc>
          <w:tcPr>
            <w:tcW w:w="2126" w:type="dxa"/>
            <w:shd w:val="clear" w:color="auto" w:fill="auto"/>
          </w:tcPr>
          <w:p w14:paraId="7D32829E" w14:textId="77777777" w:rsidR="00D705B7" w:rsidRPr="00E27D23" w:rsidRDefault="00D705B7" w:rsidP="009A7812">
            <w:pPr>
              <w:pStyle w:val="TAL"/>
            </w:pPr>
          </w:p>
        </w:tc>
        <w:tc>
          <w:tcPr>
            <w:tcW w:w="1150" w:type="dxa"/>
            <w:shd w:val="clear" w:color="auto" w:fill="auto"/>
          </w:tcPr>
          <w:p w14:paraId="15C9EE46" w14:textId="77777777" w:rsidR="00D705B7" w:rsidRPr="00E27D23" w:rsidRDefault="00D705B7" w:rsidP="009A7812">
            <w:pPr>
              <w:pStyle w:val="TAL"/>
            </w:pPr>
          </w:p>
        </w:tc>
      </w:tr>
      <w:tr w:rsidR="00D705B7" w:rsidRPr="00E27D23" w14:paraId="34893470" w14:textId="77777777" w:rsidTr="009A7812">
        <w:tc>
          <w:tcPr>
            <w:tcW w:w="3778" w:type="dxa"/>
            <w:shd w:val="clear" w:color="auto" w:fill="auto"/>
          </w:tcPr>
          <w:p w14:paraId="25B8E70F" w14:textId="77777777" w:rsidR="00D705B7" w:rsidRPr="00E27D23" w:rsidRDefault="00D705B7" w:rsidP="009A7812">
            <w:pPr>
              <w:pStyle w:val="TAL"/>
            </w:pPr>
            <w:r w:rsidRPr="00E27D23">
              <w:t xml:space="preserve">      MCC</w:t>
            </w:r>
          </w:p>
        </w:tc>
        <w:tc>
          <w:tcPr>
            <w:tcW w:w="2693" w:type="dxa"/>
            <w:shd w:val="clear" w:color="auto" w:fill="auto"/>
          </w:tcPr>
          <w:p w14:paraId="4184F3CE"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2489F902" w14:textId="77777777" w:rsidR="00D705B7" w:rsidRPr="00E27D23" w:rsidRDefault="00D705B7" w:rsidP="009A7812">
            <w:pPr>
              <w:pStyle w:val="TAL"/>
              <w:rPr>
                <w:lang w:eastAsia="zh-CN"/>
              </w:rPr>
            </w:pPr>
            <w:r w:rsidRPr="00E27D23">
              <w:rPr>
                <w:lang w:eastAsia="zh-CN"/>
              </w:rPr>
              <w:t>MCC for NR Cell 1</w:t>
            </w:r>
          </w:p>
        </w:tc>
        <w:tc>
          <w:tcPr>
            <w:tcW w:w="1150" w:type="dxa"/>
            <w:shd w:val="clear" w:color="auto" w:fill="auto"/>
          </w:tcPr>
          <w:p w14:paraId="5C228D07" w14:textId="77777777" w:rsidR="00D705B7" w:rsidRPr="00E27D23" w:rsidRDefault="00D705B7" w:rsidP="009A7812">
            <w:pPr>
              <w:pStyle w:val="TAL"/>
            </w:pPr>
          </w:p>
        </w:tc>
      </w:tr>
      <w:tr w:rsidR="00D705B7" w:rsidRPr="00E27D23" w14:paraId="62356B70" w14:textId="77777777" w:rsidTr="009A7812">
        <w:tc>
          <w:tcPr>
            <w:tcW w:w="3778" w:type="dxa"/>
            <w:shd w:val="clear" w:color="auto" w:fill="auto"/>
          </w:tcPr>
          <w:p w14:paraId="0EAD7FF0" w14:textId="77777777" w:rsidR="00D705B7" w:rsidRPr="00E27D23" w:rsidRDefault="00D705B7" w:rsidP="009A7812">
            <w:pPr>
              <w:pStyle w:val="TAL"/>
            </w:pPr>
            <w:r w:rsidRPr="00E27D23">
              <w:t xml:space="preserve">      MNC</w:t>
            </w:r>
          </w:p>
        </w:tc>
        <w:tc>
          <w:tcPr>
            <w:tcW w:w="2693" w:type="dxa"/>
            <w:shd w:val="clear" w:color="auto" w:fill="auto"/>
          </w:tcPr>
          <w:p w14:paraId="3111C619"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11E9717F" w14:textId="77777777" w:rsidR="00D705B7" w:rsidRPr="00E27D23" w:rsidRDefault="00D705B7" w:rsidP="009A7812">
            <w:pPr>
              <w:pStyle w:val="TAL"/>
            </w:pPr>
            <w:r w:rsidRPr="00E27D23">
              <w:rPr>
                <w:lang w:eastAsia="zh-CN"/>
              </w:rPr>
              <w:t>MNC for NR Cell 1</w:t>
            </w:r>
          </w:p>
        </w:tc>
        <w:tc>
          <w:tcPr>
            <w:tcW w:w="1150" w:type="dxa"/>
            <w:shd w:val="clear" w:color="auto" w:fill="auto"/>
          </w:tcPr>
          <w:p w14:paraId="43B3C265" w14:textId="77777777" w:rsidR="00D705B7" w:rsidRPr="00E27D23" w:rsidRDefault="00D705B7" w:rsidP="009A7812">
            <w:pPr>
              <w:pStyle w:val="TAL"/>
            </w:pPr>
          </w:p>
        </w:tc>
      </w:tr>
      <w:tr w:rsidR="00D705B7" w:rsidRPr="00E27D23" w14:paraId="4937E2C2" w14:textId="77777777" w:rsidTr="009A7812">
        <w:tc>
          <w:tcPr>
            <w:tcW w:w="3778" w:type="dxa"/>
            <w:shd w:val="clear" w:color="auto" w:fill="auto"/>
          </w:tcPr>
          <w:p w14:paraId="3667A438" w14:textId="77777777" w:rsidR="00D705B7" w:rsidRPr="00E27D23" w:rsidRDefault="00D705B7" w:rsidP="009A7812">
            <w:pPr>
              <w:pStyle w:val="TAL"/>
            </w:pPr>
            <w:r w:rsidRPr="00E27D23">
              <w:t xml:space="preserve">    Source IP address information</w:t>
            </w:r>
          </w:p>
        </w:tc>
        <w:tc>
          <w:tcPr>
            <w:tcW w:w="2693" w:type="dxa"/>
            <w:shd w:val="clear" w:color="auto" w:fill="auto"/>
          </w:tcPr>
          <w:p w14:paraId="4113CDD6" w14:textId="77777777" w:rsidR="00D705B7" w:rsidRPr="00E27D23" w:rsidRDefault="00D705B7" w:rsidP="009A7812">
            <w:pPr>
              <w:pStyle w:val="TAL"/>
            </w:pPr>
            <w:r w:rsidRPr="00E27D23">
              <w:rPr>
                <w:lang w:eastAsia="zh-CN"/>
              </w:rPr>
              <w:t>Not present</w:t>
            </w:r>
          </w:p>
        </w:tc>
        <w:tc>
          <w:tcPr>
            <w:tcW w:w="2126" w:type="dxa"/>
            <w:shd w:val="clear" w:color="auto" w:fill="auto"/>
          </w:tcPr>
          <w:p w14:paraId="2FCC6E40" w14:textId="77777777" w:rsidR="00D705B7" w:rsidRPr="00E27D23" w:rsidRDefault="00D705B7" w:rsidP="009A7812">
            <w:pPr>
              <w:pStyle w:val="TAL"/>
            </w:pPr>
          </w:p>
        </w:tc>
        <w:tc>
          <w:tcPr>
            <w:tcW w:w="1150" w:type="dxa"/>
            <w:shd w:val="clear" w:color="auto" w:fill="auto"/>
          </w:tcPr>
          <w:p w14:paraId="50AE491E" w14:textId="77777777" w:rsidR="00D705B7" w:rsidRPr="00E27D23" w:rsidRDefault="00D705B7" w:rsidP="009A7812">
            <w:pPr>
              <w:pStyle w:val="TAL"/>
            </w:pPr>
          </w:p>
        </w:tc>
      </w:tr>
      <w:tr w:rsidR="00D705B7" w:rsidRPr="00E27D23" w14:paraId="5536E3E2" w14:textId="77777777" w:rsidTr="009A7812">
        <w:tc>
          <w:tcPr>
            <w:tcW w:w="3778" w:type="dxa"/>
            <w:shd w:val="clear" w:color="auto" w:fill="auto"/>
          </w:tcPr>
          <w:p w14:paraId="000304AC" w14:textId="77777777" w:rsidR="00D705B7" w:rsidRPr="00E27D23" w:rsidRDefault="00D705B7" w:rsidP="009A7812">
            <w:pPr>
              <w:pStyle w:val="TAL"/>
            </w:pPr>
            <w:r w:rsidRPr="00E27D23">
              <w:t xml:space="preserve">    Destination IP address information</w:t>
            </w:r>
          </w:p>
        </w:tc>
        <w:tc>
          <w:tcPr>
            <w:tcW w:w="2693" w:type="dxa"/>
            <w:shd w:val="clear" w:color="auto" w:fill="auto"/>
          </w:tcPr>
          <w:p w14:paraId="0ED6E5F2" w14:textId="77777777" w:rsidR="00D705B7" w:rsidRPr="00E27D23" w:rsidRDefault="00D705B7" w:rsidP="009A7812">
            <w:pPr>
              <w:pStyle w:val="TAL"/>
            </w:pPr>
            <w:r w:rsidRPr="00E27D23">
              <w:rPr>
                <w:lang w:eastAsia="zh-CN"/>
              </w:rPr>
              <w:t>Not present</w:t>
            </w:r>
          </w:p>
        </w:tc>
        <w:tc>
          <w:tcPr>
            <w:tcW w:w="2126" w:type="dxa"/>
            <w:shd w:val="clear" w:color="auto" w:fill="auto"/>
          </w:tcPr>
          <w:p w14:paraId="654035E0" w14:textId="77777777" w:rsidR="00D705B7" w:rsidRPr="00E27D23" w:rsidRDefault="00D705B7" w:rsidP="009A7812">
            <w:pPr>
              <w:pStyle w:val="TAL"/>
            </w:pPr>
          </w:p>
        </w:tc>
        <w:tc>
          <w:tcPr>
            <w:tcW w:w="1150" w:type="dxa"/>
            <w:shd w:val="clear" w:color="auto" w:fill="auto"/>
          </w:tcPr>
          <w:p w14:paraId="6B5FCC8B" w14:textId="77777777" w:rsidR="00D705B7" w:rsidRPr="00E27D23" w:rsidRDefault="00D705B7" w:rsidP="009A7812">
            <w:pPr>
              <w:pStyle w:val="TAL"/>
            </w:pPr>
          </w:p>
        </w:tc>
      </w:tr>
      <w:tr w:rsidR="00D705B7" w:rsidRPr="00E27D23" w14:paraId="4A578DB8" w14:textId="77777777" w:rsidTr="009A7812">
        <w:tc>
          <w:tcPr>
            <w:tcW w:w="3778" w:type="dxa"/>
            <w:shd w:val="clear" w:color="auto" w:fill="auto"/>
          </w:tcPr>
          <w:p w14:paraId="35D14AD1" w14:textId="77777777" w:rsidR="00D705B7" w:rsidRPr="00E27D23" w:rsidRDefault="00D705B7" w:rsidP="009A7812">
            <w:pPr>
              <w:pStyle w:val="TAL"/>
            </w:pPr>
            <w:r w:rsidRPr="00E27D23">
              <w:t xml:space="preserve">    </w:t>
            </w:r>
            <w:r w:rsidRPr="00E27D23">
              <w:rPr>
                <w:lang w:eastAsia="zh-CN"/>
              </w:rPr>
              <w:t>MBS service area</w:t>
            </w:r>
          </w:p>
        </w:tc>
        <w:tc>
          <w:tcPr>
            <w:tcW w:w="2693" w:type="dxa"/>
            <w:shd w:val="clear" w:color="auto" w:fill="auto"/>
          </w:tcPr>
          <w:p w14:paraId="392FF51D" w14:textId="77777777" w:rsidR="00D705B7" w:rsidRPr="00E27D23" w:rsidRDefault="00D705B7" w:rsidP="009A7812">
            <w:pPr>
              <w:pStyle w:val="TAL"/>
            </w:pPr>
            <w:r w:rsidRPr="00E27D23">
              <w:rPr>
                <w:lang w:eastAsia="zh-CN"/>
              </w:rPr>
              <w:t>Not present</w:t>
            </w:r>
          </w:p>
        </w:tc>
        <w:tc>
          <w:tcPr>
            <w:tcW w:w="2126" w:type="dxa"/>
            <w:shd w:val="clear" w:color="auto" w:fill="auto"/>
          </w:tcPr>
          <w:p w14:paraId="7FDB346B" w14:textId="77777777" w:rsidR="00D705B7" w:rsidRPr="00E27D23" w:rsidRDefault="00D705B7" w:rsidP="009A7812">
            <w:pPr>
              <w:pStyle w:val="TAL"/>
            </w:pPr>
          </w:p>
        </w:tc>
        <w:tc>
          <w:tcPr>
            <w:tcW w:w="1150" w:type="dxa"/>
            <w:shd w:val="clear" w:color="auto" w:fill="auto"/>
          </w:tcPr>
          <w:p w14:paraId="1776F9BD" w14:textId="77777777" w:rsidR="00D705B7" w:rsidRPr="00E27D23" w:rsidRDefault="00D705B7" w:rsidP="009A7812">
            <w:pPr>
              <w:pStyle w:val="TAL"/>
            </w:pPr>
          </w:p>
        </w:tc>
      </w:tr>
      <w:tr w:rsidR="00D705B7" w:rsidRPr="00E27D23" w14:paraId="26A17948" w14:textId="77777777" w:rsidTr="009A7812">
        <w:tc>
          <w:tcPr>
            <w:tcW w:w="3778" w:type="dxa"/>
            <w:shd w:val="clear" w:color="auto" w:fill="auto"/>
          </w:tcPr>
          <w:p w14:paraId="1BE49F51" w14:textId="77777777" w:rsidR="00D705B7" w:rsidRPr="00E27D23" w:rsidRDefault="00D705B7" w:rsidP="009A7812">
            <w:pPr>
              <w:pStyle w:val="TAL"/>
            </w:pPr>
            <w:r w:rsidRPr="00E27D23">
              <w:t xml:space="preserve">    MBS timers</w:t>
            </w:r>
          </w:p>
        </w:tc>
        <w:tc>
          <w:tcPr>
            <w:tcW w:w="2693" w:type="dxa"/>
            <w:shd w:val="clear" w:color="auto" w:fill="auto"/>
          </w:tcPr>
          <w:p w14:paraId="2CC0A73E" w14:textId="77777777" w:rsidR="00D705B7" w:rsidRPr="00E27D23" w:rsidRDefault="00D705B7" w:rsidP="009A7812">
            <w:pPr>
              <w:pStyle w:val="TAL"/>
              <w:rPr>
                <w:lang w:eastAsia="zh-CN"/>
              </w:rPr>
            </w:pPr>
            <w:r w:rsidRPr="00E27D23">
              <w:rPr>
                <w:lang w:eastAsia="zh-CN"/>
              </w:rPr>
              <w:t>Not present</w:t>
            </w:r>
          </w:p>
        </w:tc>
        <w:tc>
          <w:tcPr>
            <w:tcW w:w="2126" w:type="dxa"/>
            <w:shd w:val="clear" w:color="auto" w:fill="auto"/>
          </w:tcPr>
          <w:p w14:paraId="75DCAD91" w14:textId="77777777" w:rsidR="00D705B7" w:rsidRPr="00E27D23" w:rsidRDefault="00D705B7" w:rsidP="009A7812">
            <w:pPr>
              <w:pStyle w:val="TAL"/>
            </w:pPr>
          </w:p>
        </w:tc>
        <w:tc>
          <w:tcPr>
            <w:tcW w:w="1150" w:type="dxa"/>
            <w:shd w:val="clear" w:color="auto" w:fill="auto"/>
          </w:tcPr>
          <w:p w14:paraId="2DFB8EC9" w14:textId="77777777" w:rsidR="00D705B7" w:rsidRPr="00E27D23" w:rsidRDefault="00D705B7" w:rsidP="009A7812">
            <w:pPr>
              <w:pStyle w:val="TAL"/>
            </w:pPr>
            <w:r w:rsidRPr="00E27D23">
              <w:rPr>
                <w:lang w:eastAsia="zh-CN"/>
              </w:rPr>
              <w:t>Step 56a15</w:t>
            </w:r>
          </w:p>
        </w:tc>
      </w:tr>
      <w:tr w:rsidR="00D705B7" w:rsidRPr="00E27D23" w14:paraId="4853819F" w14:textId="77777777" w:rsidTr="009A7812">
        <w:tc>
          <w:tcPr>
            <w:tcW w:w="3778" w:type="dxa"/>
            <w:shd w:val="clear" w:color="auto" w:fill="auto"/>
          </w:tcPr>
          <w:p w14:paraId="1BB684D8" w14:textId="77777777" w:rsidR="00D705B7" w:rsidRPr="00E27D23" w:rsidRDefault="00D705B7" w:rsidP="009A7812">
            <w:pPr>
              <w:pStyle w:val="TAL"/>
            </w:pPr>
            <w:r w:rsidRPr="00E27D23">
              <w:t xml:space="preserve">    MBS timers</w:t>
            </w:r>
          </w:p>
        </w:tc>
        <w:tc>
          <w:tcPr>
            <w:tcW w:w="2693" w:type="dxa"/>
            <w:shd w:val="clear" w:color="auto" w:fill="auto"/>
          </w:tcPr>
          <w:p w14:paraId="44130319" w14:textId="77777777" w:rsidR="00D705B7" w:rsidRPr="00E27D23" w:rsidRDefault="00D705B7" w:rsidP="009A7812">
            <w:pPr>
              <w:pStyle w:val="TAL"/>
            </w:pPr>
          </w:p>
        </w:tc>
        <w:tc>
          <w:tcPr>
            <w:tcW w:w="2126" w:type="dxa"/>
            <w:shd w:val="clear" w:color="auto" w:fill="auto"/>
          </w:tcPr>
          <w:p w14:paraId="286AAB81" w14:textId="77777777" w:rsidR="00D705B7" w:rsidRPr="00E27D23" w:rsidRDefault="00D705B7" w:rsidP="009A7812">
            <w:pPr>
              <w:pStyle w:val="TAL"/>
              <w:rPr>
                <w:lang w:eastAsia="zh-CN"/>
              </w:rPr>
            </w:pPr>
          </w:p>
        </w:tc>
        <w:tc>
          <w:tcPr>
            <w:tcW w:w="1150" w:type="dxa"/>
            <w:shd w:val="clear" w:color="auto" w:fill="auto"/>
          </w:tcPr>
          <w:p w14:paraId="1F422A0A" w14:textId="77777777" w:rsidR="00D705B7" w:rsidRPr="00E27D23" w:rsidRDefault="00D705B7" w:rsidP="009A7812">
            <w:pPr>
              <w:pStyle w:val="TAL"/>
            </w:pPr>
            <w:r w:rsidRPr="00E27D23">
              <w:rPr>
                <w:lang w:eastAsia="zh-CN"/>
              </w:rPr>
              <w:t>Step 1a15</w:t>
            </w:r>
          </w:p>
        </w:tc>
      </w:tr>
      <w:tr w:rsidR="00D705B7" w:rsidRPr="00E27D23" w14:paraId="0C5D9575" w14:textId="77777777" w:rsidTr="009A7812">
        <w:tc>
          <w:tcPr>
            <w:tcW w:w="3778" w:type="dxa"/>
            <w:shd w:val="clear" w:color="auto" w:fill="auto"/>
          </w:tcPr>
          <w:p w14:paraId="46A08F3F" w14:textId="77777777" w:rsidR="00D705B7" w:rsidRPr="00E27D23" w:rsidRDefault="00D705B7" w:rsidP="009A7812">
            <w:pPr>
              <w:pStyle w:val="TAL"/>
            </w:pPr>
            <w:r w:rsidRPr="00E27D23">
              <w:t xml:space="preserve">      Length of GPRS Timer 3 contents</w:t>
            </w:r>
          </w:p>
        </w:tc>
        <w:tc>
          <w:tcPr>
            <w:tcW w:w="2693" w:type="dxa"/>
            <w:shd w:val="clear" w:color="auto" w:fill="auto"/>
          </w:tcPr>
          <w:p w14:paraId="18A43F9A" w14:textId="77777777" w:rsidR="00D705B7" w:rsidRPr="00E27D23" w:rsidRDefault="00D705B7" w:rsidP="009A7812">
            <w:pPr>
              <w:pStyle w:val="TAL"/>
            </w:pPr>
          </w:p>
        </w:tc>
        <w:tc>
          <w:tcPr>
            <w:tcW w:w="2126" w:type="dxa"/>
            <w:shd w:val="clear" w:color="auto" w:fill="auto"/>
          </w:tcPr>
          <w:p w14:paraId="7028B702" w14:textId="77777777" w:rsidR="00D705B7" w:rsidRPr="00E27D23" w:rsidRDefault="00D705B7" w:rsidP="009A7812">
            <w:pPr>
              <w:pStyle w:val="TAL"/>
              <w:rPr>
                <w:lang w:eastAsia="zh-CN"/>
              </w:rPr>
            </w:pPr>
          </w:p>
        </w:tc>
        <w:tc>
          <w:tcPr>
            <w:tcW w:w="1150" w:type="dxa"/>
            <w:shd w:val="clear" w:color="auto" w:fill="auto"/>
          </w:tcPr>
          <w:p w14:paraId="6501AD2D" w14:textId="77777777" w:rsidR="00D705B7" w:rsidRPr="00E27D23" w:rsidRDefault="00D705B7" w:rsidP="009A7812">
            <w:pPr>
              <w:pStyle w:val="TAL"/>
            </w:pPr>
          </w:p>
        </w:tc>
      </w:tr>
      <w:tr w:rsidR="00D705B7" w:rsidRPr="00E27D23" w14:paraId="5D39E70C" w14:textId="77777777" w:rsidTr="009A7812">
        <w:tc>
          <w:tcPr>
            <w:tcW w:w="3778" w:type="dxa"/>
            <w:shd w:val="clear" w:color="auto" w:fill="auto"/>
          </w:tcPr>
          <w:p w14:paraId="7D3B5183" w14:textId="77777777" w:rsidR="00D705B7" w:rsidRPr="00E27D23" w:rsidRDefault="00D705B7" w:rsidP="009A7812">
            <w:pPr>
              <w:pStyle w:val="TAL"/>
            </w:pPr>
            <w:r w:rsidRPr="00E27D23">
              <w:t xml:space="preserve">        Unit</w:t>
            </w:r>
          </w:p>
        </w:tc>
        <w:tc>
          <w:tcPr>
            <w:tcW w:w="2693" w:type="dxa"/>
            <w:shd w:val="clear" w:color="auto" w:fill="auto"/>
          </w:tcPr>
          <w:p w14:paraId="67B30EA4" w14:textId="77777777" w:rsidR="00D705B7" w:rsidRPr="00E27D23" w:rsidRDefault="00D705B7" w:rsidP="009A7812">
            <w:pPr>
              <w:pStyle w:val="TAL"/>
            </w:pPr>
            <w:r w:rsidRPr="00E27D23">
              <w:t>'101'B</w:t>
            </w:r>
          </w:p>
        </w:tc>
        <w:tc>
          <w:tcPr>
            <w:tcW w:w="2126" w:type="dxa"/>
            <w:shd w:val="clear" w:color="auto" w:fill="auto"/>
          </w:tcPr>
          <w:p w14:paraId="5B4593C0" w14:textId="77777777" w:rsidR="00D705B7" w:rsidRPr="00E27D23" w:rsidRDefault="00D705B7" w:rsidP="009A7812">
            <w:pPr>
              <w:pStyle w:val="TAL"/>
              <w:rPr>
                <w:lang w:eastAsia="zh-CN"/>
              </w:rPr>
            </w:pPr>
            <w:r w:rsidRPr="00E27D23">
              <w:t>value is incremented in multiples of 1 minute</w:t>
            </w:r>
          </w:p>
        </w:tc>
        <w:tc>
          <w:tcPr>
            <w:tcW w:w="1150" w:type="dxa"/>
            <w:shd w:val="clear" w:color="auto" w:fill="auto"/>
          </w:tcPr>
          <w:p w14:paraId="1742155A" w14:textId="77777777" w:rsidR="00D705B7" w:rsidRPr="00E27D23" w:rsidRDefault="00D705B7" w:rsidP="009A7812">
            <w:pPr>
              <w:pStyle w:val="TAL"/>
            </w:pPr>
          </w:p>
        </w:tc>
      </w:tr>
      <w:tr w:rsidR="00D705B7" w:rsidRPr="00E27D23" w14:paraId="0E0B3B6C" w14:textId="77777777" w:rsidTr="009A7812">
        <w:tc>
          <w:tcPr>
            <w:tcW w:w="3778" w:type="dxa"/>
            <w:shd w:val="clear" w:color="auto" w:fill="auto"/>
          </w:tcPr>
          <w:p w14:paraId="1161B0E5" w14:textId="77777777" w:rsidR="00D705B7" w:rsidRPr="00E27D23" w:rsidRDefault="00D705B7" w:rsidP="009A7812">
            <w:pPr>
              <w:pStyle w:val="TAL"/>
            </w:pPr>
            <w:r w:rsidRPr="00E27D23">
              <w:t xml:space="preserve">        Timer value</w:t>
            </w:r>
          </w:p>
        </w:tc>
        <w:tc>
          <w:tcPr>
            <w:tcW w:w="2693" w:type="dxa"/>
            <w:shd w:val="clear" w:color="auto" w:fill="auto"/>
          </w:tcPr>
          <w:p w14:paraId="6BCC0C7E" w14:textId="77777777" w:rsidR="00D705B7" w:rsidRPr="00E27D23" w:rsidRDefault="00D705B7" w:rsidP="009A7812">
            <w:pPr>
              <w:pStyle w:val="TAL"/>
            </w:pPr>
            <w:r w:rsidRPr="00E27D23">
              <w:t>'00001'B</w:t>
            </w:r>
          </w:p>
        </w:tc>
        <w:tc>
          <w:tcPr>
            <w:tcW w:w="2126" w:type="dxa"/>
            <w:shd w:val="clear" w:color="auto" w:fill="auto"/>
          </w:tcPr>
          <w:p w14:paraId="0E082CAC" w14:textId="77777777" w:rsidR="00D705B7" w:rsidRPr="00E27D23" w:rsidRDefault="00D705B7" w:rsidP="009A7812">
            <w:pPr>
              <w:pStyle w:val="TAL"/>
              <w:rPr>
                <w:lang w:eastAsia="zh-CN"/>
              </w:rPr>
            </w:pPr>
          </w:p>
        </w:tc>
        <w:tc>
          <w:tcPr>
            <w:tcW w:w="1150" w:type="dxa"/>
            <w:shd w:val="clear" w:color="auto" w:fill="auto"/>
          </w:tcPr>
          <w:p w14:paraId="6AA66F5D" w14:textId="77777777" w:rsidR="00D705B7" w:rsidRPr="00E27D23" w:rsidRDefault="00D705B7" w:rsidP="009A7812">
            <w:pPr>
              <w:pStyle w:val="TAL"/>
            </w:pPr>
          </w:p>
        </w:tc>
      </w:tr>
      <w:tr w:rsidR="00D705B7" w:rsidRPr="00E27D23" w14:paraId="57985FAD" w14:textId="77777777" w:rsidTr="009A7812">
        <w:tc>
          <w:tcPr>
            <w:tcW w:w="3778" w:type="dxa"/>
            <w:shd w:val="clear" w:color="auto" w:fill="auto"/>
          </w:tcPr>
          <w:p w14:paraId="5FF362A4" w14:textId="77777777" w:rsidR="00D705B7" w:rsidRPr="00E27D23" w:rsidRDefault="00D705B7" w:rsidP="009A7812">
            <w:pPr>
              <w:pStyle w:val="TAL"/>
            </w:pPr>
            <w:r w:rsidRPr="00E27D23">
              <w:t xml:space="preserve">    MBS security container</w:t>
            </w:r>
          </w:p>
        </w:tc>
        <w:tc>
          <w:tcPr>
            <w:tcW w:w="2693" w:type="dxa"/>
            <w:shd w:val="clear" w:color="auto" w:fill="auto"/>
          </w:tcPr>
          <w:p w14:paraId="171C2790" w14:textId="77777777" w:rsidR="00D705B7" w:rsidRPr="00E27D23" w:rsidRDefault="00D705B7" w:rsidP="009A7812">
            <w:pPr>
              <w:pStyle w:val="TAL"/>
            </w:pPr>
            <w:r w:rsidRPr="00E27D23">
              <w:rPr>
                <w:lang w:eastAsia="zh-CN"/>
              </w:rPr>
              <w:t>Not present</w:t>
            </w:r>
          </w:p>
        </w:tc>
        <w:tc>
          <w:tcPr>
            <w:tcW w:w="2126" w:type="dxa"/>
            <w:shd w:val="clear" w:color="auto" w:fill="auto"/>
          </w:tcPr>
          <w:p w14:paraId="2E268E10" w14:textId="77777777" w:rsidR="00D705B7" w:rsidRPr="00E27D23" w:rsidRDefault="00D705B7" w:rsidP="009A7812">
            <w:pPr>
              <w:pStyle w:val="TAL"/>
              <w:rPr>
                <w:lang w:eastAsia="zh-CN"/>
              </w:rPr>
            </w:pPr>
          </w:p>
        </w:tc>
        <w:tc>
          <w:tcPr>
            <w:tcW w:w="1150" w:type="dxa"/>
            <w:shd w:val="clear" w:color="auto" w:fill="auto"/>
          </w:tcPr>
          <w:p w14:paraId="1824D1FC" w14:textId="77777777" w:rsidR="00D705B7" w:rsidRPr="00E27D23" w:rsidRDefault="00D705B7" w:rsidP="009A7812">
            <w:pPr>
              <w:pStyle w:val="TAL"/>
            </w:pPr>
          </w:p>
        </w:tc>
      </w:tr>
      <w:tr w:rsidR="00D705B7" w:rsidRPr="00E27D23" w14:paraId="79CDCDFC" w14:textId="77777777" w:rsidTr="009A7812">
        <w:tc>
          <w:tcPr>
            <w:tcW w:w="3778" w:type="dxa"/>
            <w:shd w:val="clear" w:color="auto" w:fill="auto"/>
          </w:tcPr>
          <w:p w14:paraId="0B9B535B" w14:textId="77777777" w:rsidR="00D705B7" w:rsidRPr="00E27D23" w:rsidRDefault="00D705B7" w:rsidP="009A7812">
            <w:pPr>
              <w:pStyle w:val="TAL"/>
            </w:pPr>
            <w:r w:rsidRPr="00E27D23">
              <w:t xml:space="preserve">  Received MBS information</w:t>
            </w:r>
          </w:p>
        </w:tc>
        <w:tc>
          <w:tcPr>
            <w:tcW w:w="2693" w:type="dxa"/>
            <w:shd w:val="clear" w:color="auto" w:fill="auto"/>
          </w:tcPr>
          <w:p w14:paraId="60D985ED" w14:textId="77777777" w:rsidR="00D705B7" w:rsidRPr="00E27D23" w:rsidRDefault="00D705B7" w:rsidP="009A7812">
            <w:pPr>
              <w:pStyle w:val="TAL"/>
              <w:rPr>
                <w:lang w:eastAsia="zh-CN"/>
              </w:rPr>
            </w:pPr>
          </w:p>
        </w:tc>
        <w:tc>
          <w:tcPr>
            <w:tcW w:w="2126" w:type="dxa"/>
            <w:shd w:val="clear" w:color="auto" w:fill="auto"/>
          </w:tcPr>
          <w:p w14:paraId="13F3B3F6" w14:textId="77777777" w:rsidR="00D705B7" w:rsidRPr="00E27D23" w:rsidRDefault="00D705B7" w:rsidP="009A7812">
            <w:pPr>
              <w:pStyle w:val="TAL"/>
              <w:rPr>
                <w:lang w:eastAsia="zh-CN"/>
              </w:rPr>
            </w:pPr>
          </w:p>
        </w:tc>
        <w:tc>
          <w:tcPr>
            <w:tcW w:w="1150" w:type="dxa"/>
            <w:shd w:val="clear" w:color="auto" w:fill="auto"/>
          </w:tcPr>
          <w:p w14:paraId="074B9633" w14:textId="77777777" w:rsidR="00D705B7" w:rsidRPr="00E27D23" w:rsidRDefault="00D705B7" w:rsidP="009A7812">
            <w:pPr>
              <w:pStyle w:val="TAL"/>
            </w:pPr>
          </w:p>
        </w:tc>
      </w:tr>
      <w:tr w:rsidR="00D705B7" w:rsidRPr="00E27D23" w14:paraId="40502925" w14:textId="77777777" w:rsidTr="009A7812">
        <w:tc>
          <w:tcPr>
            <w:tcW w:w="3778" w:type="dxa"/>
            <w:shd w:val="clear" w:color="auto" w:fill="auto"/>
          </w:tcPr>
          <w:p w14:paraId="676423DF" w14:textId="77777777" w:rsidR="00D705B7" w:rsidRPr="00E27D23" w:rsidRDefault="00D705B7" w:rsidP="009A7812">
            <w:pPr>
              <w:pStyle w:val="TAL"/>
            </w:pPr>
            <w:r w:rsidRPr="00E27D23">
              <w:t xml:space="preserve">    Rejection cause</w:t>
            </w:r>
          </w:p>
        </w:tc>
        <w:tc>
          <w:tcPr>
            <w:tcW w:w="2693" w:type="dxa"/>
            <w:shd w:val="clear" w:color="auto" w:fill="auto"/>
          </w:tcPr>
          <w:p w14:paraId="07C10E70" w14:textId="77777777" w:rsidR="00D705B7" w:rsidRPr="00E27D23" w:rsidRDefault="00D705B7" w:rsidP="009A7812">
            <w:pPr>
              <w:pStyle w:val="TAL"/>
              <w:rPr>
                <w:lang w:eastAsia="zh-CN"/>
              </w:rPr>
            </w:pPr>
            <w:r w:rsidRPr="00E27D23">
              <w:t>‘000’B</w:t>
            </w:r>
          </w:p>
        </w:tc>
        <w:tc>
          <w:tcPr>
            <w:tcW w:w="2126" w:type="dxa"/>
            <w:shd w:val="clear" w:color="auto" w:fill="auto"/>
          </w:tcPr>
          <w:p w14:paraId="14538BCC" w14:textId="77777777" w:rsidR="00D705B7" w:rsidRPr="00E27D23" w:rsidRDefault="00D705B7" w:rsidP="009A7812">
            <w:pPr>
              <w:pStyle w:val="TAL"/>
              <w:rPr>
                <w:lang w:eastAsia="zh-CN"/>
              </w:rPr>
            </w:pPr>
            <w:r w:rsidRPr="00E27D23">
              <w:t>No additional information provided</w:t>
            </w:r>
          </w:p>
        </w:tc>
        <w:tc>
          <w:tcPr>
            <w:tcW w:w="1150" w:type="dxa"/>
            <w:shd w:val="clear" w:color="auto" w:fill="auto"/>
          </w:tcPr>
          <w:p w14:paraId="6426D1EC" w14:textId="77777777" w:rsidR="00D705B7" w:rsidRPr="00E27D23" w:rsidRDefault="00D705B7" w:rsidP="009A7812">
            <w:pPr>
              <w:pStyle w:val="TAL"/>
            </w:pPr>
          </w:p>
        </w:tc>
      </w:tr>
      <w:tr w:rsidR="00D705B7" w:rsidRPr="00E27D23" w14:paraId="31B49642" w14:textId="77777777" w:rsidTr="009A7812">
        <w:tc>
          <w:tcPr>
            <w:tcW w:w="3778" w:type="dxa"/>
            <w:shd w:val="clear" w:color="auto" w:fill="auto"/>
          </w:tcPr>
          <w:p w14:paraId="5E47452F" w14:textId="77777777" w:rsidR="00D705B7" w:rsidRPr="00E27D23" w:rsidRDefault="00D705B7" w:rsidP="009A7812">
            <w:pPr>
              <w:pStyle w:val="TAL"/>
            </w:pPr>
            <w:r w:rsidRPr="00E27D23">
              <w:t xml:space="preserve">    MSAI</w:t>
            </w:r>
          </w:p>
        </w:tc>
        <w:tc>
          <w:tcPr>
            <w:tcW w:w="2693" w:type="dxa"/>
            <w:shd w:val="clear" w:color="auto" w:fill="auto"/>
          </w:tcPr>
          <w:p w14:paraId="6F36069F" w14:textId="77777777" w:rsidR="00D705B7" w:rsidRPr="00E27D23" w:rsidRDefault="00D705B7" w:rsidP="009A7812">
            <w:pPr>
              <w:pStyle w:val="TAL"/>
              <w:rPr>
                <w:lang w:eastAsia="zh-CN"/>
              </w:rPr>
            </w:pPr>
            <w:r w:rsidRPr="00E27D23">
              <w:t>‘00’B</w:t>
            </w:r>
          </w:p>
        </w:tc>
        <w:tc>
          <w:tcPr>
            <w:tcW w:w="2126" w:type="dxa"/>
            <w:shd w:val="clear" w:color="auto" w:fill="auto"/>
          </w:tcPr>
          <w:p w14:paraId="06A8E6D8" w14:textId="77777777" w:rsidR="00D705B7" w:rsidRPr="00E27D23" w:rsidRDefault="00D705B7" w:rsidP="009A7812">
            <w:pPr>
              <w:pStyle w:val="TAL"/>
              <w:rPr>
                <w:lang w:eastAsia="zh-CN"/>
              </w:rPr>
            </w:pPr>
            <w:r w:rsidRPr="00E27D23">
              <w:rPr>
                <w:rFonts w:cs="Arial"/>
                <w:szCs w:val="18"/>
                <w:lang w:eastAsia="fr-FR"/>
              </w:rPr>
              <w:t>MBS service area not included</w:t>
            </w:r>
          </w:p>
        </w:tc>
        <w:tc>
          <w:tcPr>
            <w:tcW w:w="1150" w:type="dxa"/>
            <w:shd w:val="clear" w:color="auto" w:fill="auto"/>
          </w:tcPr>
          <w:p w14:paraId="18ACA14C" w14:textId="77777777" w:rsidR="00D705B7" w:rsidRPr="00E27D23" w:rsidRDefault="00D705B7" w:rsidP="009A7812">
            <w:pPr>
              <w:pStyle w:val="TAL"/>
            </w:pPr>
          </w:p>
        </w:tc>
      </w:tr>
      <w:tr w:rsidR="00D705B7" w:rsidRPr="00E27D23" w14:paraId="4B5F9D71" w14:textId="77777777" w:rsidTr="009A7812">
        <w:tc>
          <w:tcPr>
            <w:tcW w:w="3778" w:type="dxa"/>
            <w:shd w:val="clear" w:color="auto" w:fill="auto"/>
          </w:tcPr>
          <w:p w14:paraId="77F53DE9" w14:textId="77777777" w:rsidR="00D705B7" w:rsidRPr="00E27D23" w:rsidRDefault="00D705B7" w:rsidP="009A7812">
            <w:pPr>
              <w:pStyle w:val="TAL"/>
            </w:pPr>
            <w:r w:rsidRPr="00E27D23">
              <w:t xml:space="preserve">    MD</w:t>
            </w:r>
          </w:p>
        </w:tc>
        <w:tc>
          <w:tcPr>
            <w:tcW w:w="2693" w:type="dxa"/>
            <w:shd w:val="clear" w:color="auto" w:fill="auto"/>
          </w:tcPr>
          <w:p w14:paraId="16550EFB" w14:textId="77777777" w:rsidR="00D705B7" w:rsidRPr="00E27D23" w:rsidRDefault="00D705B7" w:rsidP="009A7812">
            <w:pPr>
              <w:pStyle w:val="TAL"/>
              <w:rPr>
                <w:lang w:eastAsia="zh-CN"/>
              </w:rPr>
            </w:pPr>
            <w:r w:rsidRPr="00E27D23">
              <w:t>‘010’B</w:t>
            </w:r>
          </w:p>
        </w:tc>
        <w:tc>
          <w:tcPr>
            <w:tcW w:w="2126" w:type="dxa"/>
            <w:shd w:val="clear" w:color="auto" w:fill="auto"/>
          </w:tcPr>
          <w:p w14:paraId="582C660F" w14:textId="77777777" w:rsidR="00D705B7" w:rsidRPr="00E27D23" w:rsidRDefault="00D705B7" w:rsidP="009A7812">
            <w:pPr>
              <w:pStyle w:val="TAL"/>
              <w:rPr>
                <w:lang w:eastAsia="zh-CN"/>
              </w:rPr>
            </w:pPr>
            <w:r w:rsidRPr="00E27D23">
              <w:t>MBS join is accepted</w:t>
            </w:r>
          </w:p>
        </w:tc>
        <w:tc>
          <w:tcPr>
            <w:tcW w:w="1150" w:type="dxa"/>
            <w:shd w:val="clear" w:color="auto" w:fill="auto"/>
          </w:tcPr>
          <w:p w14:paraId="3A54341A" w14:textId="77777777" w:rsidR="00D705B7" w:rsidRPr="00E27D23" w:rsidRDefault="00D705B7" w:rsidP="009A7812">
            <w:pPr>
              <w:pStyle w:val="TAL"/>
            </w:pPr>
          </w:p>
        </w:tc>
      </w:tr>
      <w:tr w:rsidR="00D705B7" w:rsidRPr="00E27D23" w14:paraId="564558E2" w14:textId="77777777" w:rsidTr="009A7812">
        <w:tc>
          <w:tcPr>
            <w:tcW w:w="3778" w:type="dxa"/>
            <w:shd w:val="clear" w:color="auto" w:fill="auto"/>
          </w:tcPr>
          <w:p w14:paraId="2E27C348" w14:textId="77777777" w:rsidR="00D705B7" w:rsidRPr="00E27D23" w:rsidRDefault="00D705B7" w:rsidP="009A7812">
            <w:pPr>
              <w:pStyle w:val="TAL"/>
            </w:pPr>
            <w:r w:rsidRPr="00E27D23">
              <w:t xml:space="preserve">    MSCI</w:t>
            </w:r>
          </w:p>
        </w:tc>
        <w:tc>
          <w:tcPr>
            <w:tcW w:w="2693" w:type="dxa"/>
            <w:shd w:val="clear" w:color="auto" w:fill="auto"/>
          </w:tcPr>
          <w:p w14:paraId="467B62B8" w14:textId="77777777" w:rsidR="00D705B7" w:rsidRPr="00E27D23" w:rsidRDefault="00D705B7" w:rsidP="009A7812">
            <w:pPr>
              <w:pStyle w:val="TAL"/>
              <w:rPr>
                <w:lang w:eastAsia="zh-CN"/>
              </w:rPr>
            </w:pPr>
            <w:r w:rsidRPr="00E27D23">
              <w:t>‘0’B</w:t>
            </w:r>
          </w:p>
        </w:tc>
        <w:tc>
          <w:tcPr>
            <w:tcW w:w="2126" w:type="dxa"/>
            <w:shd w:val="clear" w:color="auto" w:fill="auto"/>
          </w:tcPr>
          <w:p w14:paraId="06870437" w14:textId="77777777" w:rsidR="00D705B7" w:rsidRPr="00E27D23" w:rsidRDefault="00D705B7" w:rsidP="009A7812">
            <w:pPr>
              <w:pStyle w:val="TAL"/>
              <w:rPr>
                <w:lang w:eastAsia="zh-CN"/>
              </w:rPr>
            </w:pPr>
            <w:r w:rsidRPr="00E27D23">
              <w:t>MBS security container not included</w:t>
            </w:r>
          </w:p>
        </w:tc>
        <w:tc>
          <w:tcPr>
            <w:tcW w:w="1150" w:type="dxa"/>
            <w:shd w:val="clear" w:color="auto" w:fill="auto"/>
          </w:tcPr>
          <w:p w14:paraId="04B95D85" w14:textId="77777777" w:rsidR="00D705B7" w:rsidRPr="00E27D23" w:rsidRDefault="00D705B7" w:rsidP="009A7812">
            <w:pPr>
              <w:pStyle w:val="TAL"/>
            </w:pPr>
          </w:p>
        </w:tc>
      </w:tr>
      <w:tr w:rsidR="00D705B7" w:rsidRPr="00E27D23" w14:paraId="3F8E874D" w14:textId="77777777" w:rsidTr="009A7812">
        <w:tc>
          <w:tcPr>
            <w:tcW w:w="3778" w:type="dxa"/>
            <w:shd w:val="clear" w:color="auto" w:fill="auto"/>
          </w:tcPr>
          <w:p w14:paraId="3D6FBE54" w14:textId="77777777" w:rsidR="00D705B7" w:rsidRPr="00E27D23" w:rsidRDefault="00D705B7" w:rsidP="009A7812">
            <w:pPr>
              <w:pStyle w:val="TAL"/>
            </w:pPr>
            <w:r w:rsidRPr="00E27D23">
              <w:t xml:space="preserve">    MTI</w:t>
            </w:r>
          </w:p>
        </w:tc>
        <w:tc>
          <w:tcPr>
            <w:tcW w:w="2693" w:type="dxa"/>
            <w:shd w:val="clear" w:color="auto" w:fill="auto"/>
          </w:tcPr>
          <w:p w14:paraId="02E56965" w14:textId="77777777" w:rsidR="00D705B7" w:rsidRPr="00E27D23" w:rsidRDefault="00D705B7" w:rsidP="009A7812">
            <w:pPr>
              <w:pStyle w:val="TAL"/>
              <w:rPr>
                <w:lang w:eastAsia="zh-CN"/>
              </w:rPr>
            </w:pPr>
            <w:r w:rsidRPr="00E27D23">
              <w:t>‘00’B</w:t>
            </w:r>
          </w:p>
        </w:tc>
        <w:tc>
          <w:tcPr>
            <w:tcW w:w="2126" w:type="dxa"/>
            <w:shd w:val="clear" w:color="auto" w:fill="auto"/>
          </w:tcPr>
          <w:p w14:paraId="3609091B" w14:textId="77777777" w:rsidR="00D705B7" w:rsidRPr="00E27D23" w:rsidRDefault="00D705B7" w:rsidP="009A7812">
            <w:pPr>
              <w:pStyle w:val="TAL"/>
              <w:rPr>
                <w:lang w:eastAsia="zh-CN"/>
              </w:rPr>
            </w:pPr>
            <w:r w:rsidRPr="00E27D23">
              <w:t>No MBS timers included</w:t>
            </w:r>
          </w:p>
        </w:tc>
        <w:tc>
          <w:tcPr>
            <w:tcW w:w="1150" w:type="dxa"/>
            <w:shd w:val="clear" w:color="auto" w:fill="auto"/>
          </w:tcPr>
          <w:p w14:paraId="13AF1A3E" w14:textId="77777777" w:rsidR="00D705B7" w:rsidRPr="00E27D23" w:rsidRDefault="00D705B7" w:rsidP="009A7812">
            <w:pPr>
              <w:pStyle w:val="TAL"/>
            </w:pPr>
          </w:p>
        </w:tc>
      </w:tr>
      <w:tr w:rsidR="00D705B7" w:rsidRPr="00E27D23" w14:paraId="62B7CCC7" w14:textId="77777777" w:rsidTr="009A7812">
        <w:tc>
          <w:tcPr>
            <w:tcW w:w="3778" w:type="dxa"/>
            <w:shd w:val="clear" w:color="auto" w:fill="auto"/>
          </w:tcPr>
          <w:p w14:paraId="59E97973" w14:textId="77777777" w:rsidR="00D705B7" w:rsidRPr="00E27D23" w:rsidRDefault="00D705B7" w:rsidP="009A7812">
            <w:pPr>
              <w:pStyle w:val="TAL"/>
            </w:pPr>
            <w:r w:rsidRPr="00E27D23">
              <w:t xml:space="preserve">    IPAE</w:t>
            </w:r>
          </w:p>
        </w:tc>
        <w:tc>
          <w:tcPr>
            <w:tcW w:w="2693" w:type="dxa"/>
            <w:shd w:val="clear" w:color="auto" w:fill="auto"/>
          </w:tcPr>
          <w:p w14:paraId="6CE520DE" w14:textId="77777777" w:rsidR="00D705B7" w:rsidRPr="00E27D23" w:rsidRDefault="00D705B7" w:rsidP="009A7812">
            <w:pPr>
              <w:pStyle w:val="TAL"/>
              <w:rPr>
                <w:lang w:eastAsia="zh-CN"/>
              </w:rPr>
            </w:pPr>
            <w:r w:rsidRPr="00E27D23">
              <w:t>‘0’B</w:t>
            </w:r>
          </w:p>
        </w:tc>
        <w:tc>
          <w:tcPr>
            <w:tcW w:w="2126" w:type="dxa"/>
            <w:shd w:val="clear" w:color="auto" w:fill="auto"/>
          </w:tcPr>
          <w:p w14:paraId="2D2ADAA9" w14:textId="77777777" w:rsidR="00D705B7" w:rsidRPr="00E27D23" w:rsidRDefault="00D705B7" w:rsidP="009A7812">
            <w:pPr>
              <w:pStyle w:val="TAL"/>
              <w:rPr>
                <w:lang w:eastAsia="zh-CN"/>
              </w:rPr>
            </w:pPr>
            <w:r w:rsidRPr="00E27D23">
              <w:t>Source and destination IP address information not included</w:t>
            </w:r>
          </w:p>
        </w:tc>
        <w:tc>
          <w:tcPr>
            <w:tcW w:w="1150" w:type="dxa"/>
            <w:shd w:val="clear" w:color="auto" w:fill="auto"/>
          </w:tcPr>
          <w:p w14:paraId="60136287" w14:textId="77777777" w:rsidR="00D705B7" w:rsidRPr="00E27D23" w:rsidRDefault="00D705B7" w:rsidP="009A7812">
            <w:pPr>
              <w:pStyle w:val="TAL"/>
            </w:pPr>
          </w:p>
        </w:tc>
      </w:tr>
      <w:tr w:rsidR="00D705B7" w:rsidRPr="00E27D23" w14:paraId="3CD51BE7" w14:textId="77777777" w:rsidTr="009A7812">
        <w:tc>
          <w:tcPr>
            <w:tcW w:w="3778" w:type="dxa"/>
            <w:shd w:val="clear" w:color="auto" w:fill="auto"/>
          </w:tcPr>
          <w:p w14:paraId="4037D22C" w14:textId="77777777" w:rsidR="00D705B7" w:rsidRPr="00E27D23" w:rsidRDefault="00D705B7" w:rsidP="009A7812">
            <w:pPr>
              <w:pStyle w:val="TAL"/>
            </w:pPr>
            <w:r w:rsidRPr="00E27D23">
              <w:t xml:space="preserve">    TMGI</w:t>
            </w:r>
          </w:p>
        </w:tc>
        <w:tc>
          <w:tcPr>
            <w:tcW w:w="2693" w:type="dxa"/>
            <w:shd w:val="clear" w:color="auto" w:fill="auto"/>
          </w:tcPr>
          <w:p w14:paraId="3886C0B2" w14:textId="77777777" w:rsidR="00D705B7" w:rsidRPr="00E27D23" w:rsidRDefault="00D705B7" w:rsidP="009A7812">
            <w:pPr>
              <w:pStyle w:val="TAL"/>
              <w:rPr>
                <w:lang w:eastAsia="zh-CN"/>
              </w:rPr>
            </w:pPr>
          </w:p>
        </w:tc>
        <w:tc>
          <w:tcPr>
            <w:tcW w:w="2126" w:type="dxa"/>
            <w:shd w:val="clear" w:color="auto" w:fill="auto"/>
          </w:tcPr>
          <w:p w14:paraId="249B36EC" w14:textId="77777777" w:rsidR="00D705B7" w:rsidRPr="00E27D23" w:rsidRDefault="00D705B7" w:rsidP="009A7812">
            <w:pPr>
              <w:pStyle w:val="TAL"/>
              <w:rPr>
                <w:lang w:eastAsia="zh-CN"/>
              </w:rPr>
            </w:pPr>
            <w:r w:rsidRPr="00E27D23">
              <w:rPr>
                <w:lang w:eastAsia="zh-CN"/>
              </w:rPr>
              <w:t>TMGI-2</w:t>
            </w:r>
          </w:p>
        </w:tc>
        <w:tc>
          <w:tcPr>
            <w:tcW w:w="1150" w:type="dxa"/>
            <w:shd w:val="clear" w:color="auto" w:fill="auto"/>
          </w:tcPr>
          <w:p w14:paraId="7196AF6F" w14:textId="77777777" w:rsidR="00D705B7" w:rsidRPr="00E27D23" w:rsidRDefault="00D705B7" w:rsidP="009A7812">
            <w:pPr>
              <w:pStyle w:val="TAL"/>
            </w:pPr>
          </w:p>
        </w:tc>
      </w:tr>
      <w:tr w:rsidR="00D705B7" w:rsidRPr="00E27D23" w14:paraId="38D31C5A" w14:textId="77777777" w:rsidTr="009A7812">
        <w:tc>
          <w:tcPr>
            <w:tcW w:w="3778" w:type="dxa"/>
            <w:shd w:val="clear" w:color="auto" w:fill="auto"/>
          </w:tcPr>
          <w:p w14:paraId="569C3A05" w14:textId="77777777" w:rsidR="00D705B7" w:rsidRPr="00E27D23" w:rsidRDefault="00D705B7" w:rsidP="009A7812">
            <w:pPr>
              <w:pStyle w:val="TAL"/>
            </w:pPr>
            <w:r w:rsidRPr="00E27D23">
              <w:t xml:space="preserve">      MBMS Service ID</w:t>
            </w:r>
          </w:p>
        </w:tc>
        <w:tc>
          <w:tcPr>
            <w:tcW w:w="2693" w:type="dxa"/>
            <w:shd w:val="clear" w:color="auto" w:fill="auto"/>
          </w:tcPr>
          <w:p w14:paraId="426AA822" w14:textId="77777777" w:rsidR="00D705B7" w:rsidRPr="00E27D23" w:rsidRDefault="00D705B7" w:rsidP="009A7812">
            <w:pPr>
              <w:pStyle w:val="TAL"/>
              <w:rPr>
                <w:lang w:eastAsia="zh-CN"/>
              </w:rPr>
            </w:pPr>
            <w:r w:rsidRPr="00E27D23">
              <w:t>‘000102’H</w:t>
            </w:r>
          </w:p>
        </w:tc>
        <w:tc>
          <w:tcPr>
            <w:tcW w:w="2126" w:type="dxa"/>
            <w:shd w:val="clear" w:color="auto" w:fill="auto"/>
          </w:tcPr>
          <w:p w14:paraId="10C103C9" w14:textId="77777777" w:rsidR="00D705B7" w:rsidRPr="00E27D23" w:rsidRDefault="00D705B7" w:rsidP="009A7812">
            <w:pPr>
              <w:pStyle w:val="TAL"/>
              <w:rPr>
                <w:lang w:eastAsia="zh-CN"/>
              </w:rPr>
            </w:pPr>
          </w:p>
        </w:tc>
        <w:tc>
          <w:tcPr>
            <w:tcW w:w="1150" w:type="dxa"/>
            <w:shd w:val="clear" w:color="auto" w:fill="auto"/>
          </w:tcPr>
          <w:p w14:paraId="57BAEAEB" w14:textId="77777777" w:rsidR="00D705B7" w:rsidRPr="00E27D23" w:rsidRDefault="00D705B7" w:rsidP="009A7812">
            <w:pPr>
              <w:pStyle w:val="TAL"/>
            </w:pPr>
          </w:p>
        </w:tc>
      </w:tr>
      <w:tr w:rsidR="00D705B7" w:rsidRPr="00E27D23" w14:paraId="40504895" w14:textId="77777777" w:rsidTr="009A7812">
        <w:tc>
          <w:tcPr>
            <w:tcW w:w="3778" w:type="dxa"/>
            <w:shd w:val="clear" w:color="auto" w:fill="auto"/>
          </w:tcPr>
          <w:p w14:paraId="15F38084" w14:textId="77777777" w:rsidR="00D705B7" w:rsidRPr="00E27D23" w:rsidRDefault="00D705B7" w:rsidP="009A7812">
            <w:pPr>
              <w:pStyle w:val="TAL"/>
            </w:pPr>
            <w:r w:rsidRPr="00E27D23">
              <w:t xml:space="preserve">      MCC</w:t>
            </w:r>
          </w:p>
        </w:tc>
        <w:tc>
          <w:tcPr>
            <w:tcW w:w="2693" w:type="dxa"/>
            <w:shd w:val="clear" w:color="auto" w:fill="auto"/>
          </w:tcPr>
          <w:p w14:paraId="3995F6EF" w14:textId="77777777" w:rsidR="00D705B7" w:rsidRPr="00E27D23" w:rsidRDefault="00D705B7" w:rsidP="009A7812">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492F0464" w14:textId="77777777" w:rsidR="00D705B7" w:rsidRPr="00E27D23" w:rsidRDefault="00D705B7" w:rsidP="009A7812">
            <w:pPr>
              <w:pStyle w:val="TAL"/>
              <w:rPr>
                <w:lang w:eastAsia="zh-CN"/>
              </w:rPr>
            </w:pPr>
            <w:r w:rsidRPr="00E27D23">
              <w:rPr>
                <w:lang w:eastAsia="zh-CN"/>
              </w:rPr>
              <w:t>MCC for NR Cell 1</w:t>
            </w:r>
          </w:p>
        </w:tc>
        <w:tc>
          <w:tcPr>
            <w:tcW w:w="1150" w:type="dxa"/>
            <w:shd w:val="clear" w:color="auto" w:fill="auto"/>
          </w:tcPr>
          <w:p w14:paraId="2BC85ACE" w14:textId="77777777" w:rsidR="00D705B7" w:rsidRPr="00E27D23" w:rsidRDefault="00D705B7" w:rsidP="009A7812">
            <w:pPr>
              <w:pStyle w:val="TAL"/>
            </w:pPr>
          </w:p>
        </w:tc>
      </w:tr>
      <w:tr w:rsidR="00D705B7" w:rsidRPr="00E27D23" w14:paraId="36FAD8BC" w14:textId="77777777" w:rsidTr="009A7812">
        <w:tc>
          <w:tcPr>
            <w:tcW w:w="3778" w:type="dxa"/>
            <w:shd w:val="clear" w:color="auto" w:fill="auto"/>
          </w:tcPr>
          <w:p w14:paraId="62FD5B5C" w14:textId="77777777" w:rsidR="00D705B7" w:rsidRPr="00E27D23" w:rsidRDefault="00D705B7" w:rsidP="009A7812">
            <w:pPr>
              <w:pStyle w:val="TAL"/>
            </w:pPr>
            <w:r w:rsidRPr="00E27D23">
              <w:t xml:space="preserve">      MNC</w:t>
            </w:r>
          </w:p>
        </w:tc>
        <w:tc>
          <w:tcPr>
            <w:tcW w:w="2693" w:type="dxa"/>
            <w:shd w:val="clear" w:color="auto" w:fill="auto"/>
          </w:tcPr>
          <w:p w14:paraId="2CA6D375" w14:textId="77777777" w:rsidR="00D705B7" w:rsidRPr="00E27D23" w:rsidRDefault="00D705B7" w:rsidP="009A7812">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170AECB9" w14:textId="77777777" w:rsidR="00D705B7" w:rsidRPr="00E27D23" w:rsidRDefault="00D705B7" w:rsidP="009A7812">
            <w:pPr>
              <w:pStyle w:val="TAL"/>
              <w:rPr>
                <w:lang w:eastAsia="zh-CN"/>
              </w:rPr>
            </w:pPr>
            <w:r w:rsidRPr="00E27D23">
              <w:rPr>
                <w:lang w:eastAsia="zh-CN"/>
              </w:rPr>
              <w:t>MNC for NR Cell 1</w:t>
            </w:r>
          </w:p>
        </w:tc>
        <w:tc>
          <w:tcPr>
            <w:tcW w:w="1150" w:type="dxa"/>
            <w:shd w:val="clear" w:color="auto" w:fill="auto"/>
          </w:tcPr>
          <w:p w14:paraId="1928380C" w14:textId="77777777" w:rsidR="00D705B7" w:rsidRPr="00E27D23" w:rsidRDefault="00D705B7" w:rsidP="009A7812">
            <w:pPr>
              <w:pStyle w:val="TAL"/>
            </w:pPr>
          </w:p>
        </w:tc>
      </w:tr>
      <w:tr w:rsidR="00D705B7" w:rsidRPr="00E27D23" w14:paraId="68561112" w14:textId="77777777" w:rsidTr="009A7812">
        <w:tc>
          <w:tcPr>
            <w:tcW w:w="3778" w:type="dxa"/>
            <w:shd w:val="clear" w:color="auto" w:fill="auto"/>
          </w:tcPr>
          <w:p w14:paraId="50597CDD" w14:textId="77777777" w:rsidR="00D705B7" w:rsidRPr="00E27D23" w:rsidRDefault="00D705B7" w:rsidP="009A7812">
            <w:pPr>
              <w:pStyle w:val="TAL"/>
            </w:pPr>
            <w:r w:rsidRPr="00E27D23">
              <w:t xml:space="preserve">    Source IP address information</w:t>
            </w:r>
          </w:p>
        </w:tc>
        <w:tc>
          <w:tcPr>
            <w:tcW w:w="2693" w:type="dxa"/>
            <w:shd w:val="clear" w:color="auto" w:fill="auto"/>
          </w:tcPr>
          <w:p w14:paraId="1417F897" w14:textId="77777777" w:rsidR="00D705B7" w:rsidRPr="00E27D23" w:rsidRDefault="00D705B7" w:rsidP="009A7812">
            <w:pPr>
              <w:pStyle w:val="TAL"/>
              <w:rPr>
                <w:lang w:eastAsia="zh-CN"/>
              </w:rPr>
            </w:pPr>
            <w:r w:rsidRPr="00E27D23">
              <w:rPr>
                <w:lang w:eastAsia="zh-CN"/>
              </w:rPr>
              <w:t>Not present</w:t>
            </w:r>
          </w:p>
        </w:tc>
        <w:tc>
          <w:tcPr>
            <w:tcW w:w="2126" w:type="dxa"/>
            <w:shd w:val="clear" w:color="auto" w:fill="auto"/>
          </w:tcPr>
          <w:p w14:paraId="76A86536" w14:textId="77777777" w:rsidR="00D705B7" w:rsidRPr="00E27D23" w:rsidRDefault="00D705B7" w:rsidP="009A7812">
            <w:pPr>
              <w:pStyle w:val="TAL"/>
              <w:rPr>
                <w:lang w:eastAsia="zh-CN"/>
              </w:rPr>
            </w:pPr>
          </w:p>
        </w:tc>
        <w:tc>
          <w:tcPr>
            <w:tcW w:w="1150" w:type="dxa"/>
            <w:shd w:val="clear" w:color="auto" w:fill="auto"/>
          </w:tcPr>
          <w:p w14:paraId="353FB6D6" w14:textId="77777777" w:rsidR="00D705B7" w:rsidRPr="00E27D23" w:rsidRDefault="00D705B7" w:rsidP="009A7812">
            <w:pPr>
              <w:pStyle w:val="TAL"/>
            </w:pPr>
          </w:p>
        </w:tc>
      </w:tr>
      <w:tr w:rsidR="00D705B7" w:rsidRPr="00E27D23" w14:paraId="44446297" w14:textId="77777777" w:rsidTr="009A7812">
        <w:tc>
          <w:tcPr>
            <w:tcW w:w="3778" w:type="dxa"/>
            <w:shd w:val="clear" w:color="auto" w:fill="auto"/>
          </w:tcPr>
          <w:p w14:paraId="48D9DDDE" w14:textId="77777777" w:rsidR="00D705B7" w:rsidRPr="00E27D23" w:rsidRDefault="00D705B7" w:rsidP="009A7812">
            <w:pPr>
              <w:pStyle w:val="TAL"/>
            </w:pPr>
            <w:r w:rsidRPr="00E27D23">
              <w:t xml:space="preserve">    Destination IP address information</w:t>
            </w:r>
          </w:p>
        </w:tc>
        <w:tc>
          <w:tcPr>
            <w:tcW w:w="2693" w:type="dxa"/>
            <w:shd w:val="clear" w:color="auto" w:fill="auto"/>
          </w:tcPr>
          <w:p w14:paraId="692170ED" w14:textId="77777777" w:rsidR="00D705B7" w:rsidRPr="00E27D23" w:rsidRDefault="00D705B7" w:rsidP="009A7812">
            <w:pPr>
              <w:pStyle w:val="TAL"/>
              <w:rPr>
                <w:lang w:eastAsia="zh-CN"/>
              </w:rPr>
            </w:pPr>
            <w:r w:rsidRPr="00E27D23">
              <w:rPr>
                <w:lang w:eastAsia="zh-CN"/>
              </w:rPr>
              <w:t>Not present</w:t>
            </w:r>
          </w:p>
        </w:tc>
        <w:tc>
          <w:tcPr>
            <w:tcW w:w="2126" w:type="dxa"/>
            <w:shd w:val="clear" w:color="auto" w:fill="auto"/>
          </w:tcPr>
          <w:p w14:paraId="42F627C9" w14:textId="77777777" w:rsidR="00D705B7" w:rsidRPr="00E27D23" w:rsidRDefault="00D705B7" w:rsidP="009A7812">
            <w:pPr>
              <w:pStyle w:val="TAL"/>
              <w:rPr>
                <w:lang w:eastAsia="zh-CN"/>
              </w:rPr>
            </w:pPr>
          </w:p>
        </w:tc>
        <w:tc>
          <w:tcPr>
            <w:tcW w:w="1150" w:type="dxa"/>
            <w:shd w:val="clear" w:color="auto" w:fill="auto"/>
          </w:tcPr>
          <w:p w14:paraId="7861353D" w14:textId="77777777" w:rsidR="00D705B7" w:rsidRPr="00E27D23" w:rsidRDefault="00D705B7" w:rsidP="009A7812">
            <w:pPr>
              <w:pStyle w:val="TAL"/>
            </w:pPr>
          </w:p>
        </w:tc>
      </w:tr>
      <w:tr w:rsidR="00D705B7" w:rsidRPr="00E27D23" w14:paraId="63D0FB2C" w14:textId="77777777" w:rsidTr="009A7812">
        <w:tc>
          <w:tcPr>
            <w:tcW w:w="3778" w:type="dxa"/>
            <w:shd w:val="clear" w:color="auto" w:fill="auto"/>
          </w:tcPr>
          <w:p w14:paraId="0E871765" w14:textId="77777777" w:rsidR="00D705B7" w:rsidRPr="00E27D23" w:rsidRDefault="00D705B7" w:rsidP="009A7812">
            <w:pPr>
              <w:pStyle w:val="TAL"/>
            </w:pPr>
            <w:r w:rsidRPr="00E27D23">
              <w:t xml:space="preserve">    </w:t>
            </w:r>
            <w:r w:rsidRPr="00E27D23">
              <w:rPr>
                <w:lang w:eastAsia="zh-CN"/>
              </w:rPr>
              <w:t>MBS service area</w:t>
            </w:r>
          </w:p>
        </w:tc>
        <w:tc>
          <w:tcPr>
            <w:tcW w:w="2693" w:type="dxa"/>
            <w:shd w:val="clear" w:color="auto" w:fill="auto"/>
          </w:tcPr>
          <w:p w14:paraId="6F993DAD" w14:textId="77777777" w:rsidR="00D705B7" w:rsidRPr="00E27D23" w:rsidRDefault="00D705B7" w:rsidP="009A7812">
            <w:pPr>
              <w:pStyle w:val="TAL"/>
              <w:rPr>
                <w:lang w:eastAsia="zh-CN"/>
              </w:rPr>
            </w:pPr>
            <w:r w:rsidRPr="00E27D23">
              <w:rPr>
                <w:lang w:eastAsia="zh-CN"/>
              </w:rPr>
              <w:t>Not present</w:t>
            </w:r>
          </w:p>
        </w:tc>
        <w:tc>
          <w:tcPr>
            <w:tcW w:w="2126" w:type="dxa"/>
            <w:shd w:val="clear" w:color="auto" w:fill="auto"/>
          </w:tcPr>
          <w:p w14:paraId="64E01AB2" w14:textId="77777777" w:rsidR="00D705B7" w:rsidRPr="00E27D23" w:rsidRDefault="00D705B7" w:rsidP="009A7812">
            <w:pPr>
              <w:pStyle w:val="TAL"/>
              <w:rPr>
                <w:lang w:eastAsia="zh-CN"/>
              </w:rPr>
            </w:pPr>
          </w:p>
        </w:tc>
        <w:tc>
          <w:tcPr>
            <w:tcW w:w="1150" w:type="dxa"/>
            <w:shd w:val="clear" w:color="auto" w:fill="auto"/>
          </w:tcPr>
          <w:p w14:paraId="046CFA75" w14:textId="77777777" w:rsidR="00D705B7" w:rsidRPr="00E27D23" w:rsidRDefault="00D705B7" w:rsidP="009A7812">
            <w:pPr>
              <w:pStyle w:val="TAL"/>
            </w:pPr>
          </w:p>
        </w:tc>
      </w:tr>
      <w:tr w:rsidR="00D705B7" w:rsidRPr="00E27D23" w14:paraId="0B80A0DD" w14:textId="77777777" w:rsidTr="009A7812">
        <w:tc>
          <w:tcPr>
            <w:tcW w:w="3778" w:type="dxa"/>
            <w:shd w:val="clear" w:color="auto" w:fill="auto"/>
          </w:tcPr>
          <w:p w14:paraId="6340A850" w14:textId="77777777" w:rsidR="00D705B7" w:rsidRPr="00E27D23" w:rsidRDefault="00D705B7" w:rsidP="009A7812">
            <w:pPr>
              <w:pStyle w:val="TAL"/>
            </w:pPr>
            <w:r w:rsidRPr="00E27D23">
              <w:t xml:space="preserve">    MBS timers</w:t>
            </w:r>
          </w:p>
        </w:tc>
        <w:tc>
          <w:tcPr>
            <w:tcW w:w="2693" w:type="dxa"/>
            <w:shd w:val="clear" w:color="auto" w:fill="auto"/>
          </w:tcPr>
          <w:p w14:paraId="42860364" w14:textId="77777777" w:rsidR="00D705B7" w:rsidRPr="00E27D23" w:rsidRDefault="00D705B7" w:rsidP="009A7812">
            <w:pPr>
              <w:pStyle w:val="TAL"/>
              <w:rPr>
                <w:lang w:eastAsia="zh-CN"/>
              </w:rPr>
            </w:pPr>
            <w:r w:rsidRPr="00E27D23">
              <w:rPr>
                <w:lang w:eastAsia="zh-CN"/>
              </w:rPr>
              <w:t>Not present</w:t>
            </w:r>
          </w:p>
        </w:tc>
        <w:tc>
          <w:tcPr>
            <w:tcW w:w="2126" w:type="dxa"/>
            <w:shd w:val="clear" w:color="auto" w:fill="auto"/>
          </w:tcPr>
          <w:p w14:paraId="2A3CF69C" w14:textId="77777777" w:rsidR="00D705B7" w:rsidRPr="00E27D23" w:rsidRDefault="00D705B7" w:rsidP="009A7812">
            <w:pPr>
              <w:pStyle w:val="TAL"/>
              <w:rPr>
                <w:lang w:eastAsia="zh-CN"/>
              </w:rPr>
            </w:pPr>
          </w:p>
        </w:tc>
        <w:tc>
          <w:tcPr>
            <w:tcW w:w="1150" w:type="dxa"/>
            <w:shd w:val="clear" w:color="auto" w:fill="auto"/>
          </w:tcPr>
          <w:p w14:paraId="7FCD8BFF" w14:textId="77777777" w:rsidR="00D705B7" w:rsidRPr="00E27D23" w:rsidRDefault="00D705B7" w:rsidP="009A7812">
            <w:pPr>
              <w:pStyle w:val="TAL"/>
            </w:pPr>
          </w:p>
        </w:tc>
      </w:tr>
      <w:tr w:rsidR="00D705B7" w:rsidRPr="00E27D23" w14:paraId="0EF7DA9E" w14:textId="77777777" w:rsidTr="009A7812">
        <w:tc>
          <w:tcPr>
            <w:tcW w:w="3778" w:type="dxa"/>
            <w:shd w:val="clear" w:color="auto" w:fill="auto"/>
          </w:tcPr>
          <w:p w14:paraId="60A7EF10" w14:textId="77777777" w:rsidR="00D705B7" w:rsidRPr="00E27D23" w:rsidRDefault="00D705B7" w:rsidP="009A7812">
            <w:pPr>
              <w:pStyle w:val="TAL"/>
            </w:pPr>
            <w:r w:rsidRPr="00E27D23">
              <w:t xml:space="preserve">    MBS security container</w:t>
            </w:r>
          </w:p>
        </w:tc>
        <w:tc>
          <w:tcPr>
            <w:tcW w:w="2693" w:type="dxa"/>
            <w:shd w:val="clear" w:color="auto" w:fill="auto"/>
          </w:tcPr>
          <w:p w14:paraId="258B1C2B" w14:textId="77777777" w:rsidR="00D705B7" w:rsidRPr="00E27D23" w:rsidRDefault="00D705B7" w:rsidP="009A7812">
            <w:pPr>
              <w:pStyle w:val="TAL"/>
              <w:rPr>
                <w:lang w:eastAsia="zh-CN"/>
              </w:rPr>
            </w:pPr>
            <w:r w:rsidRPr="00E27D23">
              <w:rPr>
                <w:lang w:eastAsia="zh-CN"/>
              </w:rPr>
              <w:t>Not present</w:t>
            </w:r>
          </w:p>
        </w:tc>
        <w:tc>
          <w:tcPr>
            <w:tcW w:w="2126" w:type="dxa"/>
            <w:shd w:val="clear" w:color="auto" w:fill="auto"/>
          </w:tcPr>
          <w:p w14:paraId="64C471EA" w14:textId="77777777" w:rsidR="00D705B7" w:rsidRPr="00E27D23" w:rsidRDefault="00D705B7" w:rsidP="009A7812">
            <w:pPr>
              <w:pStyle w:val="TAL"/>
              <w:rPr>
                <w:lang w:eastAsia="zh-CN"/>
              </w:rPr>
            </w:pPr>
          </w:p>
        </w:tc>
        <w:tc>
          <w:tcPr>
            <w:tcW w:w="1150" w:type="dxa"/>
            <w:shd w:val="clear" w:color="auto" w:fill="auto"/>
          </w:tcPr>
          <w:p w14:paraId="5F53051C" w14:textId="77777777" w:rsidR="00D705B7" w:rsidRPr="00E27D23" w:rsidRDefault="00D705B7" w:rsidP="009A7812">
            <w:pPr>
              <w:pStyle w:val="TAL"/>
            </w:pPr>
          </w:p>
        </w:tc>
      </w:tr>
    </w:tbl>
    <w:p w14:paraId="558A91E6" w14:textId="77777777" w:rsidR="00D705B7" w:rsidRPr="00E27D23" w:rsidRDefault="00D705B7" w:rsidP="00D705B7"/>
    <w:p w14:paraId="400C0EBA" w14:textId="77777777" w:rsidR="00D705B7" w:rsidRPr="00E27D23" w:rsidRDefault="00D705B7" w:rsidP="00D705B7">
      <w:pPr>
        <w:pStyle w:val="TH"/>
      </w:pPr>
      <w:r w:rsidRPr="00E27D23">
        <w:rPr>
          <w:color w:val="000000"/>
        </w:rPr>
        <w:t>Table 14.2.5.2.3.3.3-4</w:t>
      </w:r>
      <w:r w:rsidRPr="00E27D23">
        <w:t>:</w:t>
      </w:r>
      <w:r w:rsidRPr="00E27D23">
        <w:rPr>
          <w:i/>
          <w:iCs/>
        </w:rPr>
        <w:t xml:space="preserve"> RRCReconfiguration</w:t>
      </w:r>
      <w:r w:rsidRPr="00E27D23">
        <w:t xml:space="preserve"> (step 1a15, step 13 and step 56a15, Table 14.2.5.2.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E27D23" w14:paraId="28610757" w14:textId="77777777" w:rsidTr="009A7812">
        <w:tc>
          <w:tcPr>
            <w:tcW w:w="9738" w:type="dxa"/>
            <w:gridSpan w:val="4"/>
          </w:tcPr>
          <w:p w14:paraId="299DDE2C" w14:textId="77777777" w:rsidR="00D705B7" w:rsidRPr="00E27D23" w:rsidRDefault="00D705B7" w:rsidP="009A7812">
            <w:pPr>
              <w:pStyle w:val="TAL"/>
            </w:pPr>
            <w:r w:rsidRPr="00E27D23">
              <w:t xml:space="preserve">Derivation Path: TS 38.508-1 [4], Table 4.6.1-13 and condition NR </w:t>
            </w:r>
          </w:p>
        </w:tc>
      </w:tr>
      <w:tr w:rsidR="00D705B7" w:rsidRPr="00E27D23" w14:paraId="194677EE" w14:textId="77777777" w:rsidTr="009A7812">
        <w:tblPrEx>
          <w:tblCellMar>
            <w:left w:w="108" w:type="dxa"/>
            <w:right w:w="108" w:type="dxa"/>
          </w:tblCellMar>
        </w:tblPrEx>
        <w:tc>
          <w:tcPr>
            <w:tcW w:w="4535" w:type="dxa"/>
          </w:tcPr>
          <w:p w14:paraId="2D6367C7" w14:textId="77777777" w:rsidR="00D705B7" w:rsidRPr="00E27D23" w:rsidRDefault="00D705B7" w:rsidP="009A7812">
            <w:pPr>
              <w:pStyle w:val="TAH"/>
            </w:pPr>
            <w:r w:rsidRPr="00E27D23">
              <w:t>Information Element</w:t>
            </w:r>
          </w:p>
        </w:tc>
        <w:tc>
          <w:tcPr>
            <w:tcW w:w="2267" w:type="dxa"/>
          </w:tcPr>
          <w:p w14:paraId="59910898" w14:textId="77777777" w:rsidR="00D705B7" w:rsidRPr="00E27D23" w:rsidRDefault="00D705B7" w:rsidP="009A7812">
            <w:pPr>
              <w:pStyle w:val="TAH"/>
            </w:pPr>
            <w:r w:rsidRPr="00E27D23">
              <w:t>Value/remark</w:t>
            </w:r>
          </w:p>
        </w:tc>
        <w:tc>
          <w:tcPr>
            <w:tcW w:w="1700" w:type="dxa"/>
          </w:tcPr>
          <w:p w14:paraId="2C039E1D" w14:textId="77777777" w:rsidR="00D705B7" w:rsidRPr="00E27D23" w:rsidRDefault="00D705B7" w:rsidP="009A7812">
            <w:pPr>
              <w:pStyle w:val="TAH"/>
            </w:pPr>
            <w:r w:rsidRPr="00E27D23">
              <w:t>Comment</w:t>
            </w:r>
          </w:p>
        </w:tc>
        <w:tc>
          <w:tcPr>
            <w:tcW w:w="1245" w:type="dxa"/>
          </w:tcPr>
          <w:p w14:paraId="21D591C8" w14:textId="77777777" w:rsidR="00D705B7" w:rsidRPr="00E27D23" w:rsidRDefault="00D705B7" w:rsidP="009A7812">
            <w:pPr>
              <w:pStyle w:val="TAH"/>
            </w:pPr>
            <w:r w:rsidRPr="00E27D23">
              <w:t>Condition</w:t>
            </w:r>
          </w:p>
        </w:tc>
      </w:tr>
      <w:tr w:rsidR="00D705B7" w:rsidRPr="00E27D23" w14:paraId="603ADC07" w14:textId="77777777" w:rsidTr="009A7812">
        <w:tblPrEx>
          <w:tblCellMar>
            <w:left w:w="108" w:type="dxa"/>
            <w:right w:w="108" w:type="dxa"/>
          </w:tblCellMar>
        </w:tblPrEx>
        <w:tc>
          <w:tcPr>
            <w:tcW w:w="4535" w:type="dxa"/>
          </w:tcPr>
          <w:p w14:paraId="3F73A9DF" w14:textId="77777777" w:rsidR="00D705B7" w:rsidRPr="00E27D23" w:rsidRDefault="00D705B7" w:rsidP="009A7812">
            <w:pPr>
              <w:pStyle w:val="TAL"/>
            </w:pPr>
            <w:r w:rsidRPr="00E27D23">
              <w:t>RRCReconfiguration ::= SEQUENCE {</w:t>
            </w:r>
          </w:p>
        </w:tc>
        <w:tc>
          <w:tcPr>
            <w:tcW w:w="2267" w:type="dxa"/>
          </w:tcPr>
          <w:p w14:paraId="5348A3A1" w14:textId="77777777" w:rsidR="00D705B7" w:rsidRPr="00E27D23" w:rsidRDefault="00D705B7" w:rsidP="009A7812">
            <w:pPr>
              <w:pStyle w:val="TAL"/>
            </w:pPr>
          </w:p>
        </w:tc>
        <w:tc>
          <w:tcPr>
            <w:tcW w:w="1700" w:type="dxa"/>
          </w:tcPr>
          <w:p w14:paraId="24BA4C9A" w14:textId="77777777" w:rsidR="00D705B7" w:rsidRPr="00E27D23" w:rsidRDefault="00D705B7" w:rsidP="009A7812">
            <w:pPr>
              <w:pStyle w:val="TAL"/>
            </w:pPr>
          </w:p>
        </w:tc>
        <w:tc>
          <w:tcPr>
            <w:tcW w:w="1245" w:type="dxa"/>
          </w:tcPr>
          <w:p w14:paraId="1A19861E" w14:textId="77777777" w:rsidR="00D705B7" w:rsidRPr="00E27D23" w:rsidRDefault="00D705B7" w:rsidP="009A7812">
            <w:pPr>
              <w:pStyle w:val="TAL"/>
            </w:pPr>
          </w:p>
        </w:tc>
      </w:tr>
      <w:tr w:rsidR="00D705B7" w:rsidRPr="00E27D23" w14:paraId="2AB9054F" w14:textId="77777777" w:rsidTr="009A7812">
        <w:tblPrEx>
          <w:tblCellMar>
            <w:left w:w="108" w:type="dxa"/>
            <w:right w:w="108" w:type="dxa"/>
          </w:tblCellMar>
        </w:tblPrEx>
        <w:tc>
          <w:tcPr>
            <w:tcW w:w="4535" w:type="dxa"/>
          </w:tcPr>
          <w:p w14:paraId="4D17DC0C" w14:textId="77777777" w:rsidR="00D705B7" w:rsidRPr="00E27D23" w:rsidRDefault="00D705B7" w:rsidP="009A7812">
            <w:pPr>
              <w:pStyle w:val="TAL"/>
            </w:pPr>
            <w:r w:rsidRPr="00E27D23">
              <w:t xml:space="preserve">  criticalExtensions CHOICE {</w:t>
            </w:r>
          </w:p>
        </w:tc>
        <w:tc>
          <w:tcPr>
            <w:tcW w:w="2267" w:type="dxa"/>
          </w:tcPr>
          <w:p w14:paraId="27619A98" w14:textId="77777777" w:rsidR="00D705B7" w:rsidRPr="00E27D23" w:rsidRDefault="00D705B7" w:rsidP="009A7812">
            <w:pPr>
              <w:pStyle w:val="TAL"/>
            </w:pPr>
          </w:p>
        </w:tc>
        <w:tc>
          <w:tcPr>
            <w:tcW w:w="1700" w:type="dxa"/>
          </w:tcPr>
          <w:p w14:paraId="667471B6" w14:textId="77777777" w:rsidR="00D705B7" w:rsidRPr="00E27D23" w:rsidRDefault="00D705B7" w:rsidP="009A7812">
            <w:pPr>
              <w:pStyle w:val="TAL"/>
            </w:pPr>
          </w:p>
        </w:tc>
        <w:tc>
          <w:tcPr>
            <w:tcW w:w="1245" w:type="dxa"/>
          </w:tcPr>
          <w:p w14:paraId="1C3B51AC" w14:textId="77777777" w:rsidR="00D705B7" w:rsidRPr="00E27D23" w:rsidRDefault="00D705B7" w:rsidP="009A7812">
            <w:pPr>
              <w:pStyle w:val="TAL"/>
            </w:pPr>
          </w:p>
        </w:tc>
      </w:tr>
      <w:tr w:rsidR="00D705B7" w:rsidRPr="00E27D23" w14:paraId="2F2527BA" w14:textId="77777777" w:rsidTr="009A7812">
        <w:tblPrEx>
          <w:tblCellMar>
            <w:left w:w="108" w:type="dxa"/>
            <w:right w:w="108" w:type="dxa"/>
          </w:tblCellMar>
        </w:tblPrEx>
        <w:tc>
          <w:tcPr>
            <w:tcW w:w="4535" w:type="dxa"/>
            <w:tcBorders>
              <w:bottom w:val="single" w:sz="4" w:space="0" w:color="auto"/>
            </w:tcBorders>
          </w:tcPr>
          <w:p w14:paraId="170D68AA" w14:textId="77777777" w:rsidR="00D705B7" w:rsidRPr="00E27D23" w:rsidRDefault="00D705B7" w:rsidP="009A7812">
            <w:pPr>
              <w:pStyle w:val="TAL"/>
            </w:pPr>
            <w:r w:rsidRPr="00E27D23">
              <w:t xml:space="preserve">    rrcReconfiguration ::= SEQUENCE {</w:t>
            </w:r>
          </w:p>
        </w:tc>
        <w:tc>
          <w:tcPr>
            <w:tcW w:w="2267" w:type="dxa"/>
          </w:tcPr>
          <w:p w14:paraId="787507BD" w14:textId="77777777" w:rsidR="00D705B7" w:rsidRPr="00E27D23" w:rsidRDefault="00D705B7" w:rsidP="009A7812">
            <w:pPr>
              <w:pStyle w:val="TAL"/>
            </w:pPr>
          </w:p>
        </w:tc>
        <w:tc>
          <w:tcPr>
            <w:tcW w:w="1700" w:type="dxa"/>
          </w:tcPr>
          <w:p w14:paraId="3CB6D087" w14:textId="77777777" w:rsidR="00D705B7" w:rsidRPr="00E27D23" w:rsidRDefault="00D705B7" w:rsidP="009A7812">
            <w:pPr>
              <w:pStyle w:val="TAL"/>
            </w:pPr>
          </w:p>
        </w:tc>
        <w:tc>
          <w:tcPr>
            <w:tcW w:w="1245" w:type="dxa"/>
          </w:tcPr>
          <w:p w14:paraId="4C6A900D" w14:textId="77777777" w:rsidR="00D705B7" w:rsidRPr="00E27D23" w:rsidRDefault="00D705B7" w:rsidP="009A7812">
            <w:pPr>
              <w:pStyle w:val="TAL"/>
            </w:pPr>
          </w:p>
        </w:tc>
      </w:tr>
      <w:tr w:rsidR="00D705B7" w:rsidRPr="00E27D23" w14:paraId="61161760" w14:textId="77777777" w:rsidTr="009A7812">
        <w:tblPrEx>
          <w:tblCellMar>
            <w:left w:w="108" w:type="dxa"/>
            <w:right w:w="108" w:type="dxa"/>
          </w:tblCellMar>
        </w:tblPrEx>
        <w:tc>
          <w:tcPr>
            <w:tcW w:w="4535" w:type="dxa"/>
            <w:tcBorders>
              <w:top w:val="single" w:sz="4" w:space="0" w:color="auto"/>
              <w:bottom w:val="single" w:sz="4" w:space="0" w:color="auto"/>
            </w:tcBorders>
          </w:tcPr>
          <w:p w14:paraId="3F71DEB7" w14:textId="77777777" w:rsidR="00D705B7" w:rsidRPr="00E27D23" w:rsidRDefault="00D705B7" w:rsidP="009A7812">
            <w:pPr>
              <w:pStyle w:val="TAL"/>
            </w:pPr>
            <w:r w:rsidRPr="00E27D23">
              <w:t xml:space="preserve">      radioBearerConfig</w:t>
            </w:r>
          </w:p>
        </w:tc>
        <w:tc>
          <w:tcPr>
            <w:tcW w:w="2267" w:type="dxa"/>
          </w:tcPr>
          <w:p w14:paraId="0E79EBA6" w14:textId="77777777" w:rsidR="00D705B7" w:rsidRPr="00E27D23" w:rsidRDefault="00D705B7" w:rsidP="009A7812">
            <w:pPr>
              <w:pStyle w:val="TAL"/>
            </w:pPr>
            <w:r w:rsidRPr="00E27D23">
              <w:t>RadioBearerConfig</w:t>
            </w:r>
          </w:p>
        </w:tc>
        <w:tc>
          <w:tcPr>
            <w:tcW w:w="1700" w:type="dxa"/>
          </w:tcPr>
          <w:p w14:paraId="7651F89F" w14:textId="77777777" w:rsidR="00D705B7" w:rsidRPr="00E27D23" w:rsidRDefault="00D705B7" w:rsidP="009A7812">
            <w:pPr>
              <w:pStyle w:val="TAL"/>
              <w:rPr>
                <w:lang w:eastAsia="zh-CN"/>
              </w:rPr>
            </w:pPr>
            <w:r w:rsidRPr="00E27D23">
              <w:rPr>
                <w:color w:val="000000"/>
              </w:rPr>
              <w:t>Table 14.2.5.2.3.3.3-5</w:t>
            </w:r>
          </w:p>
        </w:tc>
        <w:tc>
          <w:tcPr>
            <w:tcW w:w="1245" w:type="dxa"/>
          </w:tcPr>
          <w:p w14:paraId="41BBEA3E" w14:textId="77777777" w:rsidR="00D705B7" w:rsidRPr="00E27D23" w:rsidRDefault="00D705B7" w:rsidP="009A7812">
            <w:pPr>
              <w:pStyle w:val="TAL"/>
            </w:pPr>
          </w:p>
        </w:tc>
      </w:tr>
      <w:tr w:rsidR="00D705B7" w:rsidRPr="00E27D23" w14:paraId="235B7FE4" w14:textId="77777777" w:rsidTr="009A7812">
        <w:tblPrEx>
          <w:tblCellMar>
            <w:left w:w="108" w:type="dxa"/>
            <w:right w:w="108" w:type="dxa"/>
          </w:tblCellMar>
        </w:tblPrEx>
        <w:tc>
          <w:tcPr>
            <w:tcW w:w="4535" w:type="dxa"/>
            <w:tcBorders>
              <w:top w:val="single" w:sz="4" w:space="0" w:color="auto"/>
              <w:bottom w:val="single" w:sz="4" w:space="0" w:color="auto"/>
            </w:tcBorders>
          </w:tcPr>
          <w:p w14:paraId="278BA953" w14:textId="77777777" w:rsidR="00D705B7" w:rsidRPr="00E27D23" w:rsidRDefault="00D705B7" w:rsidP="009A7812">
            <w:pPr>
              <w:pStyle w:val="TAL"/>
            </w:pPr>
            <w:r w:rsidRPr="00E27D23">
              <w:t xml:space="preserve">      nonCriticalExtension SEQUENCE {</w:t>
            </w:r>
          </w:p>
        </w:tc>
        <w:tc>
          <w:tcPr>
            <w:tcW w:w="2267" w:type="dxa"/>
          </w:tcPr>
          <w:p w14:paraId="33EB9AC3" w14:textId="77777777" w:rsidR="00D705B7" w:rsidRPr="00E27D23" w:rsidRDefault="00D705B7" w:rsidP="009A7812">
            <w:pPr>
              <w:pStyle w:val="TAL"/>
            </w:pPr>
          </w:p>
        </w:tc>
        <w:tc>
          <w:tcPr>
            <w:tcW w:w="1700" w:type="dxa"/>
          </w:tcPr>
          <w:p w14:paraId="709CFADC" w14:textId="77777777" w:rsidR="00D705B7" w:rsidRPr="00E27D23" w:rsidRDefault="00D705B7" w:rsidP="009A7812">
            <w:pPr>
              <w:pStyle w:val="TAL"/>
            </w:pPr>
          </w:p>
        </w:tc>
        <w:tc>
          <w:tcPr>
            <w:tcW w:w="1245" w:type="dxa"/>
          </w:tcPr>
          <w:p w14:paraId="5150C9D3" w14:textId="77777777" w:rsidR="00D705B7" w:rsidRPr="00E27D23" w:rsidRDefault="00D705B7" w:rsidP="009A7812">
            <w:pPr>
              <w:pStyle w:val="TAL"/>
            </w:pPr>
          </w:p>
        </w:tc>
      </w:tr>
      <w:tr w:rsidR="00D705B7" w:rsidRPr="00E27D23" w14:paraId="72C6AE7D" w14:textId="77777777" w:rsidTr="009A7812">
        <w:tblPrEx>
          <w:tblCellMar>
            <w:left w:w="108" w:type="dxa"/>
            <w:right w:w="108" w:type="dxa"/>
          </w:tblCellMar>
        </w:tblPrEx>
        <w:tc>
          <w:tcPr>
            <w:tcW w:w="4535" w:type="dxa"/>
            <w:tcBorders>
              <w:top w:val="single" w:sz="4" w:space="0" w:color="auto"/>
              <w:bottom w:val="nil"/>
            </w:tcBorders>
          </w:tcPr>
          <w:p w14:paraId="08461850" w14:textId="77777777" w:rsidR="00D705B7" w:rsidRPr="00E27D23" w:rsidRDefault="00D705B7" w:rsidP="009A7812">
            <w:pPr>
              <w:pStyle w:val="TAL"/>
            </w:pPr>
            <w:r w:rsidRPr="00E27D23">
              <w:t xml:space="preserve">        masterCellGroup</w:t>
            </w:r>
          </w:p>
        </w:tc>
        <w:tc>
          <w:tcPr>
            <w:tcW w:w="2267" w:type="dxa"/>
          </w:tcPr>
          <w:p w14:paraId="041F574F" w14:textId="77777777" w:rsidR="00D705B7" w:rsidRPr="00E27D23" w:rsidRDefault="00D705B7" w:rsidP="009A7812">
            <w:pPr>
              <w:pStyle w:val="TAL"/>
            </w:pPr>
            <w:r w:rsidRPr="00E27D23">
              <w:t xml:space="preserve">CellGroupConfig with condition MRBm and </w:t>
            </w:r>
            <w:r w:rsidRPr="00E27D23">
              <w:rPr>
                <w:lang w:eastAsia="zh-CN"/>
              </w:rPr>
              <w:t>UM_PTM</w:t>
            </w:r>
          </w:p>
        </w:tc>
        <w:tc>
          <w:tcPr>
            <w:tcW w:w="1700" w:type="dxa"/>
          </w:tcPr>
          <w:p w14:paraId="4165258D" w14:textId="77777777" w:rsidR="00D705B7" w:rsidRPr="00E27D23" w:rsidRDefault="00D705B7" w:rsidP="009A7812">
            <w:pPr>
              <w:pStyle w:val="TAL"/>
              <w:rPr>
                <w:lang w:eastAsia="zh-CN"/>
              </w:rPr>
            </w:pPr>
            <w:r w:rsidRPr="00E27D23">
              <w:rPr>
                <w:lang w:eastAsia="zh-CN"/>
              </w:rPr>
              <w:t>m=2</w:t>
            </w:r>
          </w:p>
          <w:p w14:paraId="605E605F" w14:textId="77777777" w:rsidR="00D705B7" w:rsidRPr="00E27D23" w:rsidRDefault="00D705B7" w:rsidP="009A7812">
            <w:pPr>
              <w:pStyle w:val="TAL"/>
              <w:rPr>
                <w:lang w:eastAsia="zh-CN"/>
              </w:rPr>
            </w:pPr>
          </w:p>
        </w:tc>
        <w:tc>
          <w:tcPr>
            <w:tcW w:w="1245" w:type="dxa"/>
          </w:tcPr>
          <w:p w14:paraId="1FA407A9" w14:textId="77777777" w:rsidR="00D705B7" w:rsidRPr="00E27D23" w:rsidRDefault="00D705B7" w:rsidP="009A7812">
            <w:pPr>
              <w:pStyle w:val="TAL"/>
              <w:rPr>
                <w:lang w:eastAsia="zh-CN"/>
              </w:rPr>
            </w:pPr>
            <w:r w:rsidRPr="00E27D23">
              <w:rPr>
                <w:lang w:eastAsia="zh-CN"/>
              </w:rPr>
              <w:t>Step 1a15,Step13</w:t>
            </w:r>
          </w:p>
        </w:tc>
      </w:tr>
      <w:tr w:rsidR="00D705B7" w:rsidRPr="00E27D23" w14:paraId="3F7A9AB7" w14:textId="77777777" w:rsidTr="009A7812">
        <w:tblPrEx>
          <w:tblCellMar>
            <w:left w:w="108" w:type="dxa"/>
            <w:right w:w="108" w:type="dxa"/>
          </w:tblCellMar>
        </w:tblPrEx>
        <w:tc>
          <w:tcPr>
            <w:tcW w:w="4535" w:type="dxa"/>
            <w:tcBorders>
              <w:top w:val="nil"/>
              <w:bottom w:val="single" w:sz="4" w:space="0" w:color="auto"/>
            </w:tcBorders>
          </w:tcPr>
          <w:p w14:paraId="4B20F848" w14:textId="77777777" w:rsidR="00D705B7" w:rsidRPr="00E27D23" w:rsidRDefault="00D705B7" w:rsidP="009A7812">
            <w:pPr>
              <w:pStyle w:val="TAL"/>
            </w:pPr>
          </w:p>
        </w:tc>
        <w:tc>
          <w:tcPr>
            <w:tcW w:w="2267" w:type="dxa"/>
          </w:tcPr>
          <w:p w14:paraId="4AE1BA32" w14:textId="77777777" w:rsidR="00D705B7" w:rsidRPr="00E27D23" w:rsidRDefault="00D705B7" w:rsidP="009A7812">
            <w:pPr>
              <w:pStyle w:val="TAL"/>
            </w:pPr>
            <w:r w:rsidRPr="00E27D23">
              <w:t>CellGroupConfig</w:t>
            </w:r>
          </w:p>
        </w:tc>
        <w:tc>
          <w:tcPr>
            <w:tcW w:w="1700" w:type="dxa"/>
          </w:tcPr>
          <w:p w14:paraId="50B0FA69" w14:textId="77777777" w:rsidR="00D705B7" w:rsidRPr="00E27D23" w:rsidRDefault="00D705B7" w:rsidP="009A7812">
            <w:pPr>
              <w:pStyle w:val="TAL"/>
              <w:rPr>
                <w:lang w:eastAsia="zh-CN"/>
              </w:rPr>
            </w:pPr>
            <w:r w:rsidRPr="00E27D23">
              <w:rPr>
                <w:color w:val="000000"/>
              </w:rPr>
              <w:t>Table 14.2.5.2.3.3.3-6</w:t>
            </w:r>
          </w:p>
        </w:tc>
        <w:tc>
          <w:tcPr>
            <w:tcW w:w="1245" w:type="dxa"/>
          </w:tcPr>
          <w:p w14:paraId="30837DB7" w14:textId="77777777" w:rsidR="00D705B7" w:rsidRPr="00E27D23" w:rsidRDefault="00D705B7" w:rsidP="009A7812">
            <w:pPr>
              <w:pStyle w:val="TAL"/>
              <w:rPr>
                <w:lang w:eastAsia="zh-CN"/>
              </w:rPr>
            </w:pPr>
            <w:r w:rsidRPr="00E27D23">
              <w:rPr>
                <w:lang w:eastAsia="zh-CN"/>
              </w:rPr>
              <w:t>Step 56a15</w:t>
            </w:r>
          </w:p>
        </w:tc>
      </w:tr>
      <w:tr w:rsidR="00D705B7" w:rsidRPr="00E27D23" w14:paraId="70929CA5" w14:textId="77777777" w:rsidTr="009A7812">
        <w:tblPrEx>
          <w:tblCellMar>
            <w:left w:w="108" w:type="dxa"/>
            <w:right w:w="108" w:type="dxa"/>
          </w:tblCellMar>
        </w:tblPrEx>
        <w:tc>
          <w:tcPr>
            <w:tcW w:w="4535" w:type="dxa"/>
            <w:tcBorders>
              <w:top w:val="single" w:sz="4" w:space="0" w:color="auto"/>
              <w:bottom w:val="nil"/>
            </w:tcBorders>
          </w:tcPr>
          <w:p w14:paraId="5D8E3206" w14:textId="77777777" w:rsidR="00D705B7" w:rsidRPr="00E27D23" w:rsidRDefault="00D705B7" w:rsidP="009A7812">
            <w:pPr>
              <w:pStyle w:val="TAL"/>
            </w:pPr>
            <w:r w:rsidRPr="00E27D23">
              <w:t xml:space="preserve">        dedicatedNAS-MessageList SEQUENCE (SIZE(1..maxDRB)) OF DedicatedNAS-Message {}</w:t>
            </w:r>
          </w:p>
        </w:tc>
        <w:tc>
          <w:tcPr>
            <w:tcW w:w="2267" w:type="dxa"/>
          </w:tcPr>
          <w:p w14:paraId="3321FE53" w14:textId="77777777" w:rsidR="00D705B7" w:rsidRPr="00E27D23" w:rsidRDefault="00D705B7" w:rsidP="009A7812">
            <w:pPr>
              <w:pStyle w:val="TAL"/>
            </w:pPr>
            <w:r w:rsidRPr="00E27D23">
              <w:t>Not present</w:t>
            </w:r>
          </w:p>
        </w:tc>
        <w:tc>
          <w:tcPr>
            <w:tcW w:w="1700" w:type="dxa"/>
          </w:tcPr>
          <w:p w14:paraId="3A269071" w14:textId="77777777" w:rsidR="00D705B7" w:rsidRPr="00E27D23" w:rsidRDefault="00D705B7" w:rsidP="009A7812">
            <w:pPr>
              <w:pStyle w:val="TAL"/>
            </w:pPr>
          </w:p>
        </w:tc>
        <w:tc>
          <w:tcPr>
            <w:tcW w:w="1245" w:type="dxa"/>
          </w:tcPr>
          <w:p w14:paraId="7480142B" w14:textId="77777777" w:rsidR="00D705B7" w:rsidRPr="00E27D23" w:rsidRDefault="00D705B7" w:rsidP="009A7812">
            <w:pPr>
              <w:pStyle w:val="TAL"/>
              <w:rPr>
                <w:lang w:eastAsia="zh-CN"/>
              </w:rPr>
            </w:pPr>
            <w:r w:rsidRPr="00E27D23">
              <w:rPr>
                <w:lang w:eastAsia="zh-CN"/>
              </w:rPr>
              <w:t>Step 13</w:t>
            </w:r>
          </w:p>
        </w:tc>
      </w:tr>
      <w:tr w:rsidR="00D705B7" w:rsidRPr="00E27D23" w14:paraId="7ED4945A" w14:textId="77777777" w:rsidTr="009A7812">
        <w:tblPrEx>
          <w:tblCellMar>
            <w:left w:w="108" w:type="dxa"/>
            <w:right w:w="108" w:type="dxa"/>
          </w:tblCellMar>
        </w:tblPrEx>
        <w:tc>
          <w:tcPr>
            <w:tcW w:w="4535" w:type="dxa"/>
            <w:tcBorders>
              <w:top w:val="nil"/>
              <w:bottom w:val="single" w:sz="4" w:space="0" w:color="auto"/>
            </w:tcBorders>
          </w:tcPr>
          <w:p w14:paraId="43905CDA" w14:textId="77777777" w:rsidR="00D705B7" w:rsidRPr="00E27D23" w:rsidRDefault="00D705B7" w:rsidP="009A7812">
            <w:pPr>
              <w:pStyle w:val="TAL"/>
            </w:pPr>
          </w:p>
        </w:tc>
        <w:tc>
          <w:tcPr>
            <w:tcW w:w="2267" w:type="dxa"/>
          </w:tcPr>
          <w:p w14:paraId="1446FB3A" w14:textId="77777777" w:rsidR="00D705B7" w:rsidRPr="00E27D23" w:rsidRDefault="00D705B7" w:rsidP="009A7812">
            <w:pPr>
              <w:pStyle w:val="TAL"/>
            </w:pPr>
            <w:r w:rsidRPr="00E27D23">
              <w:t>DedicatedNAS-Message</w:t>
            </w:r>
          </w:p>
        </w:tc>
        <w:tc>
          <w:tcPr>
            <w:tcW w:w="1700" w:type="dxa"/>
          </w:tcPr>
          <w:p w14:paraId="0220A65B" w14:textId="77777777" w:rsidR="00D705B7" w:rsidRPr="00E27D23" w:rsidRDefault="00D705B7" w:rsidP="009A7812">
            <w:pPr>
              <w:pStyle w:val="TAL"/>
            </w:pPr>
          </w:p>
        </w:tc>
        <w:tc>
          <w:tcPr>
            <w:tcW w:w="1245" w:type="dxa"/>
          </w:tcPr>
          <w:p w14:paraId="399AB312" w14:textId="77777777" w:rsidR="00D705B7" w:rsidRPr="00E27D23" w:rsidRDefault="00D705B7" w:rsidP="009A7812">
            <w:pPr>
              <w:pStyle w:val="TAL"/>
              <w:rPr>
                <w:lang w:eastAsia="zh-CN"/>
              </w:rPr>
            </w:pPr>
            <w:r w:rsidRPr="00E27D23">
              <w:rPr>
                <w:lang w:eastAsia="zh-CN"/>
              </w:rPr>
              <w:t>Step 1a15, Step 56a15</w:t>
            </w:r>
          </w:p>
        </w:tc>
      </w:tr>
      <w:tr w:rsidR="00D705B7" w:rsidRPr="00E27D23" w14:paraId="57FDEE46" w14:textId="77777777" w:rsidTr="009A7812">
        <w:tblPrEx>
          <w:tblCellMar>
            <w:left w:w="108" w:type="dxa"/>
            <w:right w:w="108" w:type="dxa"/>
          </w:tblCellMar>
        </w:tblPrEx>
        <w:tc>
          <w:tcPr>
            <w:tcW w:w="4535" w:type="dxa"/>
            <w:tcBorders>
              <w:top w:val="nil"/>
              <w:bottom w:val="single" w:sz="4" w:space="0" w:color="auto"/>
            </w:tcBorders>
          </w:tcPr>
          <w:p w14:paraId="3C4C373C" w14:textId="77777777" w:rsidR="00D705B7" w:rsidRPr="00E27D23" w:rsidRDefault="00D705B7" w:rsidP="009A7812">
            <w:pPr>
              <w:pStyle w:val="TAL"/>
            </w:pPr>
            <w:r w:rsidRPr="00E27D23">
              <w:t xml:space="preserve">      }</w:t>
            </w:r>
          </w:p>
        </w:tc>
        <w:tc>
          <w:tcPr>
            <w:tcW w:w="2267" w:type="dxa"/>
          </w:tcPr>
          <w:p w14:paraId="52EFBA0F" w14:textId="77777777" w:rsidR="00D705B7" w:rsidRPr="00E27D23" w:rsidRDefault="00D705B7" w:rsidP="009A7812">
            <w:pPr>
              <w:pStyle w:val="TAL"/>
            </w:pPr>
          </w:p>
        </w:tc>
        <w:tc>
          <w:tcPr>
            <w:tcW w:w="1700" w:type="dxa"/>
          </w:tcPr>
          <w:p w14:paraId="51C1B34E" w14:textId="77777777" w:rsidR="00D705B7" w:rsidRPr="00E27D23" w:rsidRDefault="00D705B7" w:rsidP="009A7812">
            <w:pPr>
              <w:pStyle w:val="TAL"/>
            </w:pPr>
          </w:p>
        </w:tc>
        <w:tc>
          <w:tcPr>
            <w:tcW w:w="1245" w:type="dxa"/>
          </w:tcPr>
          <w:p w14:paraId="0F0899B8" w14:textId="77777777" w:rsidR="00D705B7" w:rsidRPr="00E27D23" w:rsidRDefault="00D705B7" w:rsidP="009A7812">
            <w:pPr>
              <w:pStyle w:val="TAL"/>
            </w:pPr>
          </w:p>
        </w:tc>
      </w:tr>
      <w:tr w:rsidR="00D705B7" w:rsidRPr="00E27D23" w14:paraId="313C5740" w14:textId="77777777" w:rsidTr="009A7812">
        <w:tblPrEx>
          <w:tblCellMar>
            <w:left w:w="108" w:type="dxa"/>
            <w:right w:w="108" w:type="dxa"/>
          </w:tblCellMar>
        </w:tblPrEx>
        <w:tc>
          <w:tcPr>
            <w:tcW w:w="4535" w:type="dxa"/>
            <w:tcBorders>
              <w:bottom w:val="single" w:sz="4" w:space="0" w:color="auto"/>
            </w:tcBorders>
          </w:tcPr>
          <w:p w14:paraId="43AAE9BE" w14:textId="77777777" w:rsidR="00D705B7" w:rsidRPr="00E27D23" w:rsidRDefault="00D705B7" w:rsidP="009A7812">
            <w:pPr>
              <w:pStyle w:val="TAL"/>
            </w:pPr>
            <w:r w:rsidRPr="00E27D23">
              <w:t xml:space="preserve">    }</w:t>
            </w:r>
          </w:p>
        </w:tc>
        <w:tc>
          <w:tcPr>
            <w:tcW w:w="2267" w:type="dxa"/>
          </w:tcPr>
          <w:p w14:paraId="0ED5F099" w14:textId="77777777" w:rsidR="00D705B7" w:rsidRPr="00E27D23" w:rsidRDefault="00D705B7" w:rsidP="009A7812">
            <w:pPr>
              <w:pStyle w:val="TAL"/>
            </w:pPr>
          </w:p>
        </w:tc>
        <w:tc>
          <w:tcPr>
            <w:tcW w:w="1700" w:type="dxa"/>
          </w:tcPr>
          <w:p w14:paraId="407BD780" w14:textId="77777777" w:rsidR="00D705B7" w:rsidRPr="00E27D23" w:rsidRDefault="00D705B7" w:rsidP="009A7812">
            <w:pPr>
              <w:pStyle w:val="TAL"/>
            </w:pPr>
          </w:p>
        </w:tc>
        <w:tc>
          <w:tcPr>
            <w:tcW w:w="1245" w:type="dxa"/>
          </w:tcPr>
          <w:p w14:paraId="6A0732FF" w14:textId="77777777" w:rsidR="00D705B7" w:rsidRPr="00E27D23" w:rsidRDefault="00D705B7" w:rsidP="009A7812">
            <w:pPr>
              <w:pStyle w:val="TAL"/>
            </w:pPr>
          </w:p>
        </w:tc>
      </w:tr>
      <w:tr w:rsidR="00D705B7" w:rsidRPr="00E27D23" w14:paraId="6DA675E9" w14:textId="77777777" w:rsidTr="009A7812">
        <w:tblPrEx>
          <w:tblCellMar>
            <w:left w:w="108" w:type="dxa"/>
            <w:right w:w="108" w:type="dxa"/>
          </w:tblCellMar>
        </w:tblPrEx>
        <w:tc>
          <w:tcPr>
            <w:tcW w:w="4535" w:type="dxa"/>
            <w:tcBorders>
              <w:bottom w:val="single" w:sz="4" w:space="0" w:color="auto"/>
            </w:tcBorders>
          </w:tcPr>
          <w:p w14:paraId="72EBFA54" w14:textId="77777777" w:rsidR="00D705B7" w:rsidRPr="00E27D23" w:rsidRDefault="00D705B7" w:rsidP="009A7812">
            <w:pPr>
              <w:pStyle w:val="TAL"/>
            </w:pPr>
            <w:r w:rsidRPr="00E27D23">
              <w:t xml:space="preserve">  }</w:t>
            </w:r>
          </w:p>
        </w:tc>
        <w:tc>
          <w:tcPr>
            <w:tcW w:w="2267" w:type="dxa"/>
          </w:tcPr>
          <w:p w14:paraId="61EF5EAD" w14:textId="77777777" w:rsidR="00D705B7" w:rsidRPr="00E27D23" w:rsidRDefault="00D705B7" w:rsidP="009A7812">
            <w:pPr>
              <w:pStyle w:val="TAL"/>
            </w:pPr>
          </w:p>
        </w:tc>
        <w:tc>
          <w:tcPr>
            <w:tcW w:w="1700" w:type="dxa"/>
          </w:tcPr>
          <w:p w14:paraId="370FFDEC" w14:textId="77777777" w:rsidR="00D705B7" w:rsidRPr="00E27D23" w:rsidRDefault="00D705B7" w:rsidP="009A7812">
            <w:pPr>
              <w:pStyle w:val="TAL"/>
            </w:pPr>
          </w:p>
        </w:tc>
        <w:tc>
          <w:tcPr>
            <w:tcW w:w="1245" w:type="dxa"/>
          </w:tcPr>
          <w:p w14:paraId="7B8D0FDC" w14:textId="77777777" w:rsidR="00D705B7" w:rsidRPr="00E27D23" w:rsidRDefault="00D705B7" w:rsidP="009A7812">
            <w:pPr>
              <w:pStyle w:val="TAL"/>
            </w:pPr>
          </w:p>
        </w:tc>
      </w:tr>
      <w:tr w:rsidR="00D705B7" w:rsidRPr="00E27D23" w14:paraId="4A4B6BBB" w14:textId="77777777" w:rsidTr="009A7812">
        <w:tblPrEx>
          <w:tblCellMar>
            <w:left w:w="108" w:type="dxa"/>
            <w:right w:w="108" w:type="dxa"/>
          </w:tblCellMar>
        </w:tblPrEx>
        <w:tc>
          <w:tcPr>
            <w:tcW w:w="4535" w:type="dxa"/>
            <w:tcBorders>
              <w:bottom w:val="single" w:sz="4" w:space="0" w:color="auto"/>
            </w:tcBorders>
          </w:tcPr>
          <w:p w14:paraId="260669C0" w14:textId="77777777" w:rsidR="00D705B7" w:rsidRPr="00E27D23" w:rsidRDefault="00D705B7" w:rsidP="009A7812">
            <w:pPr>
              <w:pStyle w:val="TAL"/>
            </w:pPr>
            <w:r w:rsidRPr="00E27D23">
              <w:t>}</w:t>
            </w:r>
          </w:p>
        </w:tc>
        <w:tc>
          <w:tcPr>
            <w:tcW w:w="2267" w:type="dxa"/>
          </w:tcPr>
          <w:p w14:paraId="5F13B933" w14:textId="77777777" w:rsidR="00D705B7" w:rsidRPr="00E27D23" w:rsidRDefault="00D705B7" w:rsidP="009A7812">
            <w:pPr>
              <w:pStyle w:val="TAL"/>
            </w:pPr>
          </w:p>
        </w:tc>
        <w:tc>
          <w:tcPr>
            <w:tcW w:w="1700" w:type="dxa"/>
          </w:tcPr>
          <w:p w14:paraId="12B4BA30" w14:textId="77777777" w:rsidR="00D705B7" w:rsidRPr="00E27D23" w:rsidRDefault="00D705B7" w:rsidP="009A7812">
            <w:pPr>
              <w:pStyle w:val="TAL"/>
            </w:pPr>
          </w:p>
        </w:tc>
        <w:tc>
          <w:tcPr>
            <w:tcW w:w="1245" w:type="dxa"/>
          </w:tcPr>
          <w:p w14:paraId="3A57830D" w14:textId="77777777" w:rsidR="00D705B7" w:rsidRPr="00E27D23" w:rsidRDefault="00D705B7" w:rsidP="009A7812">
            <w:pPr>
              <w:pStyle w:val="TAL"/>
            </w:pPr>
          </w:p>
        </w:tc>
      </w:tr>
    </w:tbl>
    <w:p w14:paraId="4A70AEE3" w14:textId="77777777" w:rsidR="00D705B7" w:rsidRPr="00E27D23" w:rsidRDefault="00D705B7" w:rsidP="00D705B7"/>
    <w:p w14:paraId="5FF21F04" w14:textId="77777777" w:rsidR="00D705B7" w:rsidRPr="00E27D23" w:rsidRDefault="00D705B7" w:rsidP="00D705B7">
      <w:pPr>
        <w:pStyle w:val="TH"/>
        <w:rPr>
          <w:i/>
        </w:rPr>
      </w:pPr>
      <w:r w:rsidRPr="00E27D23">
        <w:rPr>
          <w:color w:val="000000"/>
        </w:rPr>
        <w:t>Table 14.2.5.2.3.3.3-5</w:t>
      </w:r>
      <w:r w:rsidRPr="00E27D23">
        <w:t xml:space="preserve">: </w:t>
      </w:r>
      <w:r w:rsidRPr="00E27D23">
        <w:rPr>
          <w:i/>
        </w:rPr>
        <w:t xml:space="preserve">RadioBearerConfig </w:t>
      </w:r>
      <w:r w:rsidRPr="00E27D23">
        <w:t>(</w:t>
      </w:r>
      <w:r w:rsidRPr="00E27D23">
        <w:rPr>
          <w:color w:val="000000"/>
        </w:rPr>
        <w:t>Table 14.2.5.2.3.3.3-4</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48"/>
        <w:gridCol w:w="1559"/>
        <w:gridCol w:w="1105"/>
      </w:tblGrid>
      <w:tr w:rsidR="00D705B7" w:rsidRPr="00E27D23" w14:paraId="296B3A7C" w14:textId="77777777" w:rsidTr="009A7812">
        <w:tc>
          <w:tcPr>
            <w:tcW w:w="9747" w:type="dxa"/>
            <w:gridSpan w:val="4"/>
          </w:tcPr>
          <w:p w14:paraId="669CD383" w14:textId="77777777" w:rsidR="00D705B7" w:rsidRPr="00E27D23" w:rsidRDefault="00D705B7" w:rsidP="009A7812">
            <w:pPr>
              <w:pStyle w:val="TAH"/>
              <w:jc w:val="left"/>
              <w:rPr>
                <w:b w:val="0"/>
              </w:rPr>
            </w:pPr>
            <w:r w:rsidRPr="00E27D23">
              <w:t xml:space="preserve"> </w:t>
            </w:r>
            <w:r w:rsidRPr="00E27D23">
              <w:rPr>
                <w:b w:val="0"/>
              </w:rPr>
              <w:t>Derivation Path: TS 38.508-1 [4], Table 4.6.3-132</w:t>
            </w:r>
          </w:p>
        </w:tc>
      </w:tr>
      <w:tr w:rsidR="00D705B7" w:rsidRPr="00E27D23" w14:paraId="7FD181CE" w14:textId="77777777" w:rsidTr="009A7812">
        <w:tc>
          <w:tcPr>
            <w:tcW w:w="4535" w:type="dxa"/>
          </w:tcPr>
          <w:p w14:paraId="11AF5E1F" w14:textId="77777777" w:rsidR="00D705B7" w:rsidRPr="00E27D23" w:rsidRDefault="00D705B7" w:rsidP="009A7812">
            <w:pPr>
              <w:pStyle w:val="TAH"/>
            </w:pPr>
            <w:r w:rsidRPr="00E27D23">
              <w:t>Information Element</w:t>
            </w:r>
          </w:p>
        </w:tc>
        <w:tc>
          <w:tcPr>
            <w:tcW w:w="2548" w:type="dxa"/>
          </w:tcPr>
          <w:p w14:paraId="0FBA9226" w14:textId="77777777" w:rsidR="00D705B7" w:rsidRPr="00E27D23" w:rsidRDefault="00D705B7" w:rsidP="009A7812">
            <w:pPr>
              <w:pStyle w:val="TAH"/>
            </w:pPr>
            <w:r w:rsidRPr="00E27D23">
              <w:t>Value/remark</w:t>
            </w:r>
          </w:p>
        </w:tc>
        <w:tc>
          <w:tcPr>
            <w:tcW w:w="1559" w:type="dxa"/>
          </w:tcPr>
          <w:p w14:paraId="038568D7" w14:textId="77777777" w:rsidR="00D705B7" w:rsidRPr="00E27D23" w:rsidRDefault="00D705B7" w:rsidP="009A7812">
            <w:pPr>
              <w:pStyle w:val="TAH"/>
            </w:pPr>
            <w:r w:rsidRPr="00E27D23">
              <w:t>Comment</w:t>
            </w:r>
          </w:p>
        </w:tc>
        <w:tc>
          <w:tcPr>
            <w:tcW w:w="1105" w:type="dxa"/>
          </w:tcPr>
          <w:p w14:paraId="3013B9F4" w14:textId="77777777" w:rsidR="00D705B7" w:rsidRPr="00E27D23" w:rsidRDefault="00D705B7" w:rsidP="009A7812">
            <w:pPr>
              <w:pStyle w:val="TAH"/>
            </w:pPr>
            <w:r w:rsidRPr="00E27D23">
              <w:t>Condition</w:t>
            </w:r>
          </w:p>
        </w:tc>
      </w:tr>
      <w:tr w:rsidR="00D705B7" w:rsidRPr="00E27D23" w14:paraId="4C8E0F55" w14:textId="77777777" w:rsidTr="009A7812">
        <w:tc>
          <w:tcPr>
            <w:tcW w:w="4535" w:type="dxa"/>
          </w:tcPr>
          <w:p w14:paraId="236DB692" w14:textId="77777777" w:rsidR="00D705B7" w:rsidRPr="00E27D23" w:rsidRDefault="00D705B7" w:rsidP="009A7812">
            <w:pPr>
              <w:pStyle w:val="TAL"/>
            </w:pPr>
            <w:r w:rsidRPr="00E27D23">
              <w:t xml:space="preserve">RadioBearerConfig ::= </w:t>
            </w:r>
            <w:r w:rsidRPr="00E27D23">
              <w:rPr>
                <w:snapToGrid w:val="0"/>
              </w:rPr>
              <w:t xml:space="preserve">SEQUENCE </w:t>
            </w:r>
            <w:r w:rsidRPr="00E27D23">
              <w:t>{</w:t>
            </w:r>
          </w:p>
        </w:tc>
        <w:tc>
          <w:tcPr>
            <w:tcW w:w="2548" w:type="dxa"/>
          </w:tcPr>
          <w:p w14:paraId="4301C6E5" w14:textId="77777777" w:rsidR="00D705B7" w:rsidRPr="00E27D23" w:rsidRDefault="00D705B7" w:rsidP="009A7812">
            <w:pPr>
              <w:pStyle w:val="TAL"/>
            </w:pPr>
          </w:p>
        </w:tc>
        <w:tc>
          <w:tcPr>
            <w:tcW w:w="1559" w:type="dxa"/>
          </w:tcPr>
          <w:p w14:paraId="36382073" w14:textId="77777777" w:rsidR="00D705B7" w:rsidRPr="00E27D23" w:rsidRDefault="00D705B7" w:rsidP="009A7812">
            <w:pPr>
              <w:pStyle w:val="TAL"/>
            </w:pPr>
          </w:p>
        </w:tc>
        <w:tc>
          <w:tcPr>
            <w:tcW w:w="1105" w:type="dxa"/>
          </w:tcPr>
          <w:p w14:paraId="2241ACC7" w14:textId="77777777" w:rsidR="00D705B7" w:rsidRPr="00E27D23" w:rsidRDefault="00D705B7" w:rsidP="009A7812">
            <w:pPr>
              <w:pStyle w:val="TAL"/>
            </w:pPr>
          </w:p>
        </w:tc>
      </w:tr>
      <w:tr w:rsidR="00D705B7" w:rsidRPr="00E27D23" w14:paraId="71111E67" w14:textId="77777777" w:rsidTr="009A7812">
        <w:tc>
          <w:tcPr>
            <w:tcW w:w="4535" w:type="dxa"/>
          </w:tcPr>
          <w:p w14:paraId="00EEFCD6" w14:textId="77777777" w:rsidR="00D705B7" w:rsidRPr="00E27D23" w:rsidRDefault="00D705B7" w:rsidP="009A7812">
            <w:pPr>
              <w:pStyle w:val="TAL"/>
            </w:pPr>
            <w:r w:rsidRPr="00E27D23">
              <w:t xml:space="preserve">  mrb-ToAddModList-r17 SEQUENCE (SIZE (1..maxDRB)) OF MRB-ToAddMod-r17 {</w:t>
            </w:r>
          </w:p>
        </w:tc>
        <w:tc>
          <w:tcPr>
            <w:tcW w:w="2548" w:type="dxa"/>
          </w:tcPr>
          <w:p w14:paraId="6B663FC2" w14:textId="77777777" w:rsidR="00D705B7" w:rsidRPr="00E27D23" w:rsidRDefault="00D705B7" w:rsidP="009A7812">
            <w:pPr>
              <w:pStyle w:val="TAL"/>
            </w:pPr>
            <w:r w:rsidRPr="00E27D23">
              <w:t>1 entry</w:t>
            </w:r>
          </w:p>
        </w:tc>
        <w:tc>
          <w:tcPr>
            <w:tcW w:w="1559" w:type="dxa"/>
          </w:tcPr>
          <w:p w14:paraId="4CA8E126" w14:textId="77777777" w:rsidR="00D705B7" w:rsidRPr="00E27D23" w:rsidRDefault="00D705B7" w:rsidP="009A7812">
            <w:pPr>
              <w:pStyle w:val="TAL"/>
            </w:pPr>
          </w:p>
        </w:tc>
        <w:tc>
          <w:tcPr>
            <w:tcW w:w="1105" w:type="dxa"/>
          </w:tcPr>
          <w:p w14:paraId="05D254F0" w14:textId="77777777" w:rsidR="00D705B7" w:rsidRPr="00E27D23" w:rsidRDefault="00D705B7" w:rsidP="009A7812">
            <w:pPr>
              <w:pStyle w:val="TAL"/>
              <w:rPr>
                <w:lang w:eastAsia="zh-CN"/>
              </w:rPr>
            </w:pPr>
            <w:r w:rsidRPr="00E27D23">
              <w:rPr>
                <w:lang w:eastAsia="zh-CN"/>
              </w:rPr>
              <w:t>Step 1a15,Step 13</w:t>
            </w:r>
          </w:p>
        </w:tc>
      </w:tr>
      <w:tr w:rsidR="00D705B7" w:rsidRPr="00E27D23" w14:paraId="2EB299E5" w14:textId="77777777" w:rsidTr="009A7812">
        <w:tc>
          <w:tcPr>
            <w:tcW w:w="4535" w:type="dxa"/>
          </w:tcPr>
          <w:p w14:paraId="38C83D7E" w14:textId="77777777" w:rsidR="00D705B7" w:rsidRPr="00E27D23" w:rsidRDefault="00D705B7" w:rsidP="009A7812">
            <w:pPr>
              <w:pStyle w:val="TAL"/>
            </w:pPr>
            <w:r w:rsidRPr="00E27D23">
              <w:t xml:space="preserve">   MRB-ToAddMod-r17 [1] SEQUENCE {</w:t>
            </w:r>
          </w:p>
        </w:tc>
        <w:tc>
          <w:tcPr>
            <w:tcW w:w="2548" w:type="dxa"/>
          </w:tcPr>
          <w:p w14:paraId="74EBF026" w14:textId="77777777" w:rsidR="00D705B7" w:rsidRPr="00E27D23" w:rsidRDefault="00D705B7" w:rsidP="009A7812">
            <w:pPr>
              <w:pStyle w:val="TAL"/>
            </w:pPr>
          </w:p>
        </w:tc>
        <w:tc>
          <w:tcPr>
            <w:tcW w:w="1559" w:type="dxa"/>
          </w:tcPr>
          <w:p w14:paraId="1A68D8CB" w14:textId="77777777" w:rsidR="00D705B7" w:rsidRPr="00E27D23" w:rsidRDefault="00D705B7" w:rsidP="009A7812">
            <w:pPr>
              <w:pStyle w:val="TAL"/>
            </w:pPr>
            <w:r w:rsidRPr="00E27D23">
              <w:t>entry 1</w:t>
            </w:r>
          </w:p>
        </w:tc>
        <w:tc>
          <w:tcPr>
            <w:tcW w:w="1105" w:type="dxa"/>
          </w:tcPr>
          <w:p w14:paraId="4351A84E" w14:textId="77777777" w:rsidR="00D705B7" w:rsidRPr="00E27D23" w:rsidRDefault="00D705B7" w:rsidP="009A7812">
            <w:pPr>
              <w:pStyle w:val="TAL"/>
            </w:pPr>
          </w:p>
        </w:tc>
      </w:tr>
      <w:tr w:rsidR="00D705B7" w:rsidRPr="00E27D23" w14:paraId="24C14008" w14:textId="77777777" w:rsidTr="009A7812">
        <w:tc>
          <w:tcPr>
            <w:tcW w:w="4535" w:type="dxa"/>
          </w:tcPr>
          <w:p w14:paraId="14C6ACB4" w14:textId="77777777" w:rsidR="00D705B7" w:rsidRPr="00E27D23" w:rsidRDefault="00D705B7" w:rsidP="009A7812">
            <w:pPr>
              <w:pStyle w:val="TAL"/>
            </w:pPr>
            <w:r w:rsidRPr="00E27D23">
              <w:t xml:space="preserve">      mbs-SessionId-r17</w:t>
            </w:r>
          </w:p>
        </w:tc>
        <w:tc>
          <w:tcPr>
            <w:tcW w:w="2548" w:type="dxa"/>
          </w:tcPr>
          <w:p w14:paraId="24DC25F2" w14:textId="77777777" w:rsidR="00D705B7" w:rsidRPr="00E27D23" w:rsidRDefault="00D705B7" w:rsidP="009A7812">
            <w:pPr>
              <w:pStyle w:val="TAL"/>
            </w:pPr>
            <w:r w:rsidRPr="00E27D23">
              <w:t>TMGI with condition TMGI-2</w:t>
            </w:r>
          </w:p>
        </w:tc>
        <w:tc>
          <w:tcPr>
            <w:tcW w:w="1559" w:type="dxa"/>
          </w:tcPr>
          <w:p w14:paraId="2CA8835E" w14:textId="77777777" w:rsidR="00D705B7" w:rsidRPr="00E27D23" w:rsidRDefault="00D705B7" w:rsidP="009A7812">
            <w:pPr>
              <w:pStyle w:val="TAL"/>
            </w:pPr>
            <w:r w:rsidRPr="00E27D23">
              <w:rPr>
                <w:color w:val="000000"/>
              </w:rPr>
              <w:t>Table 14.2.5.2.3.3.3-7</w:t>
            </w:r>
          </w:p>
        </w:tc>
        <w:tc>
          <w:tcPr>
            <w:tcW w:w="1105" w:type="dxa"/>
          </w:tcPr>
          <w:p w14:paraId="57C46771" w14:textId="77777777" w:rsidR="00D705B7" w:rsidRPr="00E27D23" w:rsidRDefault="00D705B7" w:rsidP="009A7812">
            <w:pPr>
              <w:pStyle w:val="TAL"/>
            </w:pPr>
          </w:p>
        </w:tc>
      </w:tr>
      <w:tr w:rsidR="00D705B7" w:rsidRPr="00E27D23" w14:paraId="4002C5ED" w14:textId="77777777" w:rsidTr="009A7812">
        <w:tc>
          <w:tcPr>
            <w:tcW w:w="4535" w:type="dxa"/>
          </w:tcPr>
          <w:p w14:paraId="24C22E8D" w14:textId="77777777" w:rsidR="00D705B7" w:rsidRPr="00E27D23" w:rsidRDefault="00D705B7" w:rsidP="009A7812">
            <w:pPr>
              <w:pStyle w:val="TAL"/>
            </w:pPr>
            <w:r w:rsidRPr="00E27D23">
              <w:t xml:space="preserve">      mrb-Identity-r17</w:t>
            </w:r>
          </w:p>
        </w:tc>
        <w:tc>
          <w:tcPr>
            <w:tcW w:w="2548" w:type="dxa"/>
          </w:tcPr>
          <w:p w14:paraId="4880A12D" w14:textId="77777777" w:rsidR="00D705B7" w:rsidRPr="00E27D23" w:rsidRDefault="00D705B7" w:rsidP="009A7812">
            <w:pPr>
              <w:pStyle w:val="TAL"/>
              <w:rPr>
                <w:lang w:eastAsia="zh-CN"/>
              </w:rPr>
            </w:pPr>
            <w:r w:rsidRPr="00E27D23">
              <w:rPr>
                <w:lang w:eastAsia="zh-CN"/>
              </w:rPr>
              <w:t>MRB-Identity with condition MRBm</w:t>
            </w:r>
          </w:p>
        </w:tc>
        <w:tc>
          <w:tcPr>
            <w:tcW w:w="1559" w:type="dxa"/>
          </w:tcPr>
          <w:p w14:paraId="09B41FE8" w14:textId="77777777" w:rsidR="00D705B7" w:rsidRPr="00E27D23" w:rsidRDefault="00D705B7" w:rsidP="009A7812">
            <w:pPr>
              <w:pStyle w:val="TAL"/>
              <w:rPr>
                <w:lang w:eastAsia="zh-CN"/>
              </w:rPr>
            </w:pPr>
            <w:r w:rsidRPr="00E27D23">
              <w:rPr>
                <w:lang w:eastAsia="zh-CN"/>
              </w:rPr>
              <w:t>m=2</w:t>
            </w:r>
          </w:p>
        </w:tc>
        <w:tc>
          <w:tcPr>
            <w:tcW w:w="1105" w:type="dxa"/>
          </w:tcPr>
          <w:p w14:paraId="5E38B19D" w14:textId="77777777" w:rsidR="00D705B7" w:rsidRPr="00E27D23" w:rsidRDefault="00D705B7" w:rsidP="009A7812">
            <w:pPr>
              <w:pStyle w:val="TAL"/>
            </w:pPr>
          </w:p>
        </w:tc>
      </w:tr>
      <w:tr w:rsidR="00D705B7" w:rsidRPr="00E27D23" w14:paraId="6E043237" w14:textId="77777777" w:rsidTr="009A7812">
        <w:tc>
          <w:tcPr>
            <w:tcW w:w="4535" w:type="dxa"/>
            <w:tcBorders>
              <w:bottom w:val="nil"/>
            </w:tcBorders>
          </w:tcPr>
          <w:p w14:paraId="456FF289" w14:textId="77777777" w:rsidR="00D705B7" w:rsidRPr="00E27D23" w:rsidRDefault="00D705B7" w:rsidP="009A7812">
            <w:pPr>
              <w:pStyle w:val="TAL"/>
            </w:pPr>
            <w:r w:rsidRPr="00E27D23">
              <w:t xml:space="preserve">      pdcp-Config-r17</w:t>
            </w:r>
          </w:p>
        </w:tc>
        <w:tc>
          <w:tcPr>
            <w:tcW w:w="2548" w:type="dxa"/>
          </w:tcPr>
          <w:p w14:paraId="72B838A6" w14:textId="77777777" w:rsidR="00D705B7" w:rsidRPr="00E27D23" w:rsidRDefault="00D705B7" w:rsidP="009A7812">
            <w:pPr>
              <w:pStyle w:val="TAL"/>
            </w:pPr>
            <w:r w:rsidRPr="00E27D23">
              <w:t>PDCP-Config with condition MRB_Initialization and UM_MRB and MRBm</w:t>
            </w:r>
          </w:p>
        </w:tc>
        <w:tc>
          <w:tcPr>
            <w:tcW w:w="1559" w:type="dxa"/>
          </w:tcPr>
          <w:p w14:paraId="20623211" w14:textId="77777777" w:rsidR="00D705B7" w:rsidRPr="00E27D23" w:rsidRDefault="00D705B7" w:rsidP="009A7812">
            <w:pPr>
              <w:pStyle w:val="TAL"/>
            </w:pPr>
            <w:r w:rsidRPr="00E27D23">
              <w:rPr>
                <w:lang w:eastAsia="zh-CN"/>
              </w:rPr>
              <w:t>m=2</w:t>
            </w:r>
          </w:p>
        </w:tc>
        <w:tc>
          <w:tcPr>
            <w:tcW w:w="1105" w:type="dxa"/>
          </w:tcPr>
          <w:p w14:paraId="72277018" w14:textId="77777777" w:rsidR="00D705B7" w:rsidRPr="00E27D23" w:rsidRDefault="00D705B7" w:rsidP="009A7812">
            <w:pPr>
              <w:pStyle w:val="TAL"/>
            </w:pPr>
          </w:p>
        </w:tc>
      </w:tr>
      <w:tr w:rsidR="00D705B7" w:rsidRPr="00E27D23" w14:paraId="2B8BE70B" w14:textId="77777777" w:rsidTr="009A7812">
        <w:tc>
          <w:tcPr>
            <w:tcW w:w="4535" w:type="dxa"/>
            <w:tcBorders>
              <w:top w:val="single" w:sz="4" w:space="0" w:color="auto"/>
            </w:tcBorders>
          </w:tcPr>
          <w:p w14:paraId="32075E98" w14:textId="77777777" w:rsidR="00D705B7" w:rsidRPr="00E27D23" w:rsidRDefault="00D705B7" w:rsidP="009A7812">
            <w:pPr>
              <w:pStyle w:val="TAL"/>
              <w:ind w:firstLine="195"/>
            </w:pPr>
            <w:r w:rsidRPr="00E27D23">
              <w:rPr>
                <w:lang w:eastAsia="zh-CN"/>
              </w:rPr>
              <w:t>}</w:t>
            </w:r>
          </w:p>
        </w:tc>
        <w:tc>
          <w:tcPr>
            <w:tcW w:w="2548" w:type="dxa"/>
          </w:tcPr>
          <w:p w14:paraId="5FC4B560" w14:textId="77777777" w:rsidR="00D705B7" w:rsidRPr="00E27D23" w:rsidRDefault="00D705B7" w:rsidP="009A7812">
            <w:pPr>
              <w:pStyle w:val="TAL"/>
            </w:pPr>
          </w:p>
        </w:tc>
        <w:tc>
          <w:tcPr>
            <w:tcW w:w="1559" w:type="dxa"/>
          </w:tcPr>
          <w:p w14:paraId="186EFAA5" w14:textId="77777777" w:rsidR="00D705B7" w:rsidRPr="00E27D23" w:rsidRDefault="00D705B7" w:rsidP="009A7812">
            <w:pPr>
              <w:pStyle w:val="TAL"/>
            </w:pPr>
          </w:p>
        </w:tc>
        <w:tc>
          <w:tcPr>
            <w:tcW w:w="1105" w:type="dxa"/>
          </w:tcPr>
          <w:p w14:paraId="74924C74" w14:textId="77777777" w:rsidR="00D705B7" w:rsidRPr="00E27D23" w:rsidRDefault="00D705B7" w:rsidP="009A7812">
            <w:pPr>
              <w:pStyle w:val="TAL"/>
            </w:pPr>
          </w:p>
        </w:tc>
      </w:tr>
      <w:tr w:rsidR="00D705B7" w:rsidRPr="00E27D23" w14:paraId="4053C492" w14:textId="77777777" w:rsidTr="009A7812">
        <w:tc>
          <w:tcPr>
            <w:tcW w:w="4535" w:type="dxa"/>
          </w:tcPr>
          <w:p w14:paraId="312B4FDD" w14:textId="77777777" w:rsidR="00D705B7" w:rsidRPr="00E27D23" w:rsidRDefault="00D705B7" w:rsidP="009A7812">
            <w:pPr>
              <w:pStyle w:val="TAL"/>
            </w:pPr>
            <w:r w:rsidRPr="00E27D23">
              <w:t xml:space="preserve">  }</w:t>
            </w:r>
          </w:p>
        </w:tc>
        <w:tc>
          <w:tcPr>
            <w:tcW w:w="2548" w:type="dxa"/>
          </w:tcPr>
          <w:p w14:paraId="65A393F8" w14:textId="77777777" w:rsidR="00D705B7" w:rsidRPr="00E27D23" w:rsidRDefault="00D705B7" w:rsidP="009A7812">
            <w:pPr>
              <w:pStyle w:val="TAL"/>
            </w:pPr>
          </w:p>
        </w:tc>
        <w:tc>
          <w:tcPr>
            <w:tcW w:w="1559" w:type="dxa"/>
          </w:tcPr>
          <w:p w14:paraId="4F708442" w14:textId="77777777" w:rsidR="00D705B7" w:rsidRPr="00E27D23" w:rsidRDefault="00D705B7" w:rsidP="009A7812">
            <w:pPr>
              <w:pStyle w:val="TAL"/>
            </w:pPr>
          </w:p>
        </w:tc>
        <w:tc>
          <w:tcPr>
            <w:tcW w:w="1105" w:type="dxa"/>
          </w:tcPr>
          <w:p w14:paraId="2A8EB8C9" w14:textId="77777777" w:rsidR="00D705B7" w:rsidRPr="00E27D23" w:rsidRDefault="00D705B7" w:rsidP="009A7812">
            <w:pPr>
              <w:pStyle w:val="TAL"/>
            </w:pPr>
          </w:p>
        </w:tc>
      </w:tr>
      <w:tr w:rsidR="00D705B7" w:rsidRPr="00E27D23" w14:paraId="685B0418" w14:textId="77777777" w:rsidTr="009A7812">
        <w:tc>
          <w:tcPr>
            <w:tcW w:w="4535" w:type="dxa"/>
          </w:tcPr>
          <w:p w14:paraId="68A8EECD" w14:textId="77777777" w:rsidR="00D705B7" w:rsidRPr="00E27D23" w:rsidRDefault="00D705B7" w:rsidP="009A7812">
            <w:pPr>
              <w:pStyle w:val="TAL"/>
            </w:pPr>
            <w:r w:rsidRPr="00E27D23">
              <w:t xml:space="preserve">  mrb-ToAddModList-r17 SEQUENCE (SIZE (1..maxDRB)) OF MRB-ToAddMod-r17 {</w:t>
            </w:r>
          </w:p>
        </w:tc>
        <w:tc>
          <w:tcPr>
            <w:tcW w:w="2548" w:type="dxa"/>
          </w:tcPr>
          <w:p w14:paraId="33DE1F8A" w14:textId="77777777" w:rsidR="00D705B7" w:rsidRPr="00E27D23" w:rsidRDefault="00D705B7" w:rsidP="009A7812">
            <w:pPr>
              <w:pStyle w:val="TAL"/>
            </w:pPr>
            <w:r w:rsidRPr="00E27D23">
              <w:t>2 entries</w:t>
            </w:r>
          </w:p>
        </w:tc>
        <w:tc>
          <w:tcPr>
            <w:tcW w:w="1559" w:type="dxa"/>
          </w:tcPr>
          <w:p w14:paraId="6B6CCEA4" w14:textId="77777777" w:rsidR="00D705B7" w:rsidRPr="00E27D23" w:rsidRDefault="00D705B7" w:rsidP="009A7812">
            <w:pPr>
              <w:pStyle w:val="TAL"/>
            </w:pPr>
          </w:p>
        </w:tc>
        <w:tc>
          <w:tcPr>
            <w:tcW w:w="1105" w:type="dxa"/>
          </w:tcPr>
          <w:p w14:paraId="48405DCB" w14:textId="77777777" w:rsidR="00D705B7" w:rsidRPr="00E27D23" w:rsidRDefault="00D705B7" w:rsidP="009A7812">
            <w:pPr>
              <w:pStyle w:val="TAL"/>
              <w:rPr>
                <w:lang w:eastAsia="zh-CN"/>
              </w:rPr>
            </w:pPr>
            <w:r w:rsidRPr="00E27D23">
              <w:rPr>
                <w:lang w:eastAsia="zh-CN"/>
              </w:rPr>
              <w:t>Step 56a15</w:t>
            </w:r>
          </w:p>
        </w:tc>
      </w:tr>
      <w:tr w:rsidR="00D705B7" w:rsidRPr="00E27D23" w14:paraId="4066126F" w14:textId="77777777" w:rsidTr="009A7812">
        <w:tc>
          <w:tcPr>
            <w:tcW w:w="4535" w:type="dxa"/>
          </w:tcPr>
          <w:p w14:paraId="06B8F446" w14:textId="77777777" w:rsidR="00D705B7" w:rsidRPr="00E27D23" w:rsidRDefault="00D705B7" w:rsidP="009A7812">
            <w:pPr>
              <w:pStyle w:val="TAL"/>
            </w:pPr>
            <w:r w:rsidRPr="00E27D23">
              <w:t xml:space="preserve">   MRB-ToAddMod-r17 [1] SEQUENCE {</w:t>
            </w:r>
          </w:p>
        </w:tc>
        <w:tc>
          <w:tcPr>
            <w:tcW w:w="2548" w:type="dxa"/>
          </w:tcPr>
          <w:p w14:paraId="007FD5F5" w14:textId="77777777" w:rsidR="00D705B7" w:rsidRPr="00E27D23" w:rsidRDefault="00D705B7" w:rsidP="009A7812">
            <w:pPr>
              <w:pStyle w:val="TAL"/>
            </w:pPr>
          </w:p>
        </w:tc>
        <w:tc>
          <w:tcPr>
            <w:tcW w:w="1559" w:type="dxa"/>
          </w:tcPr>
          <w:p w14:paraId="433FD825" w14:textId="77777777" w:rsidR="00D705B7" w:rsidRPr="00E27D23" w:rsidRDefault="00D705B7" w:rsidP="009A7812">
            <w:pPr>
              <w:pStyle w:val="TAL"/>
            </w:pPr>
            <w:r w:rsidRPr="00E27D23">
              <w:t>entry 1</w:t>
            </w:r>
          </w:p>
        </w:tc>
        <w:tc>
          <w:tcPr>
            <w:tcW w:w="1105" w:type="dxa"/>
          </w:tcPr>
          <w:p w14:paraId="0353C981" w14:textId="77777777" w:rsidR="00D705B7" w:rsidRPr="00E27D23" w:rsidRDefault="00D705B7" w:rsidP="009A7812">
            <w:pPr>
              <w:pStyle w:val="TAL"/>
            </w:pPr>
          </w:p>
        </w:tc>
      </w:tr>
      <w:tr w:rsidR="00D705B7" w:rsidRPr="00E27D23" w14:paraId="4572266F" w14:textId="77777777" w:rsidTr="009A7812">
        <w:tc>
          <w:tcPr>
            <w:tcW w:w="4535" w:type="dxa"/>
          </w:tcPr>
          <w:p w14:paraId="26DE0B7D" w14:textId="77777777" w:rsidR="00D705B7" w:rsidRPr="00E27D23" w:rsidRDefault="00D705B7" w:rsidP="009A7812">
            <w:pPr>
              <w:pStyle w:val="TAL"/>
            </w:pPr>
            <w:r w:rsidRPr="00E27D23">
              <w:t xml:space="preserve">      mbs-SessionId-r17</w:t>
            </w:r>
          </w:p>
        </w:tc>
        <w:tc>
          <w:tcPr>
            <w:tcW w:w="2548" w:type="dxa"/>
          </w:tcPr>
          <w:p w14:paraId="2F6B78C0" w14:textId="77777777" w:rsidR="00D705B7" w:rsidRPr="00E27D23" w:rsidRDefault="00D705B7" w:rsidP="009A7812">
            <w:pPr>
              <w:pStyle w:val="TAL"/>
            </w:pPr>
            <w:r w:rsidRPr="00E27D23">
              <w:t>TMGI with condition TMGI-1</w:t>
            </w:r>
          </w:p>
        </w:tc>
        <w:tc>
          <w:tcPr>
            <w:tcW w:w="1559" w:type="dxa"/>
          </w:tcPr>
          <w:p w14:paraId="49043C62" w14:textId="77777777" w:rsidR="00D705B7" w:rsidRPr="00E27D23" w:rsidRDefault="00D705B7" w:rsidP="009A7812">
            <w:pPr>
              <w:pStyle w:val="TAL"/>
            </w:pPr>
            <w:r w:rsidRPr="00E27D23">
              <w:rPr>
                <w:color w:val="000000"/>
              </w:rPr>
              <w:t>Table 14.2.5.2.3.3.3-7</w:t>
            </w:r>
          </w:p>
        </w:tc>
        <w:tc>
          <w:tcPr>
            <w:tcW w:w="1105" w:type="dxa"/>
          </w:tcPr>
          <w:p w14:paraId="428D6540" w14:textId="77777777" w:rsidR="00D705B7" w:rsidRPr="00E27D23" w:rsidRDefault="00D705B7" w:rsidP="009A7812">
            <w:pPr>
              <w:pStyle w:val="TAL"/>
            </w:pPr>
          </w:p>
        </w:tc>
      </w:tr>
      <w:tr w:rsidR="00D705B7" w:rsidRPr="00E27D23" w14:paraId="62E1509C" w14:textId="77777777" w:rsidTr="009A7812">
        <w:tc>
          <w:tcPr>
            <w:tcW w:w="4535" w:type="dxa"/>
          </w:tcPr>
          <w:p w14:paraId="47395687" w14:textId="77777777" w:rsidR="00D705B7" w:rsidRPr="00E27D23" w:rsidRDefault="00D705B7" w:rsidP="009A7812">
            <w:pPr>
              <w:pStyle w:val="TAL"/>
            </w:pPr>
            <w:r w:rsidRPr="00E27D23">
              <w:t xml:space="preserve">      mrb-Identity-r17</w:t>
            </w:r>
          </w:p>
        </w:tc>
        <w:tc>
          <w:tcPr>
            <w:tcW w:w="2548" w:type="dxa"/>
          </w:tcPr>
          <w:p w14:paraId="7DB94996" w14:textId="77777777" w:rsidR="00D705B7" w:rsidRPr="00E27D23" w:rsidRDefault="00D705B7" w:rsidP="009A7812">
            <w:pPr>
              <w:pStyle w:val="TAL"/>
            </w:pPr>
            <w:r w:rsidRPr="00E27D23">
              <w:rPr>
                <w:lang w:eastAsia="zh-CN"/>
              </w:rPr>
              <w:t>MRB-Identity with condition MRBm</w:t>
            </w:r>
          </w:p>
        </w:tc>
        <w:tc>
          <w:tcPr>
            <w:tcW w:w="1559" w:type="dxa"/>
          </w:tcPr>
          <w:p w14:paraId="484909CF" w14:textId="77777777" w:rsidR="00D705B7" w:rsidRPr="00E27D23" w:rsidRDefault="00D705B7" w:rsidP="009A7812">
            <w:pPr>
              <w:pStyle w:val="TAL"/>
            </w:pPr>
            <w:r w:rsidRPr="00E27D23">
              <w:rPr>
                <w:lang w:eastAsia="zh-CN"/>
              </w:rPr>
              <w:t>m=1</w:t>
            </w:r>
          </w:p>
        </w:tc>
        <w:tc>
          <w:tcPr>
            <w:tcW w:w="1105" w:type="dxa"/>
          </w:tcPr>
          <w:p w14:paraId="350A3007" w14:textId="77777777" w:rsidR="00D705B7" w:rsidRPr="00E27D23" w:rsidRDefault="00D705B7" w:rsidP="009A7812">
            <w:pPr>
              <w:pStyle w:val="TAL"/>
            </w:pPr>
          </w:p>
        </w:tc>
      </w:tr>
      <w:tr w:rsidR="00D705B7" w:rsidRPr="00E27D23" w14:paraId="3542C5F0" w14:textId="77777777" w:rsidTr="009A7812">
        <w:tc>
          <w:tcPr>
            <w:tcW w:w="4535" w:type="dxa"/>
          </w:tcPr>
          <w:p w14:paraId="78DE693A" w14:textId="77777777" w:rsidR="00D705B7" w:rsidRPr="00E27D23" w:rsidRDefault="00D705B7" w:rsidP="009A7812">
            <w:pPr>
              <w:pStyle w:val="TAL"/>
            </w:pPr>
            <w:r w:rsidRPr="00E27D23">
              <w:t xml:space="preserve">      pdcp-Config-r17</w:t>
            </w:r>
          </w:p>
        </w:tc>
        <w:tc>
          <w:tcPr>
            <w:tcW w:w="2548" w:type="dxa"/>
          </w:tcPr>
          <w:p w14:paraId="0777E03E" w14:textId="77777777" w:rsidR="00D705B7" w:rsidRPr="00E27D23" w:rsidRDefault="00D705B7" w:rsidP="009A7812">
            <w:pPr>
              <w:pStyle w:val="TAL"/>
            </w:pPr>
            <w:r w:rsidRPr="00E27D23">
              <w:t>PDCP-Config with condition MRB_Initialization and UM_MRB and MRBm</w:t>
            </w:r>
          </w:p>
        </w:tc>
        <w:tc>
          <w:tcPr>
            <w:tcW w:w="1559" w:type="dxa"/>
          </w:tcPr>
          <w:p w14:paraId="1CE25BE7" w14:textId="77777777" w:rsidR="00D705B7" w:rsidRPr="00E27D23" w:rsidRDefault="00D705B7" w:rsidP="009A7812">
            <w:pPr>
              <w:pStyle w:val="TAL"/>
            </w:pPr>
            <w:r w:rsidRPr="00E27D23">
              <w:rPr>
                <w:lang w:eastAsia="zh-CN"/>
              </w:rPr>
              <w:t>m=1</w:t>
            </w:r>
          </w:p>
        </w:tc>
        <w:tc>
          <w:tcPr>
            <w:tcW w:w="1105" w:type="dxa"/>
          </w:tcPr>
          <w:p w14:paraId="32EC7B4B" w14:textId="77777777" w:rsidR="00D705B7" w:rsidRPr="00E27D23" w:rsidRDefault="00D705B7" w:rsidP="009A7812">
            <w:pPr>
              <w:pStyle w:val="TAL"/>
            </w:pPr>
          </w:p>
        </w:tc>
      </w:tr>
      <w:tr w:rsidR="00D705B7" w:rsidRPr="00E27D23" w14:paraId="5DCCF98F" w14:textId="77777777" w:rsidTr="009A7812">
        <w:tc>
          <w:tcPr>
            <w:tcW w:w="4535" w:type="dxa"/>
          </w:tcPr>
          <w:p w14:paraId="5DB04BEC" w14:textId="77777777" w:rsidR="00D705B7" w:rsidRPr="00E27D23" w:rsidRDefault="00D705B7" w:rsidP="009A7812">
            <w:pPr>
              <w:pStyle w:val="TAL"/>
            </w:pPr>
            <w:r w:rsidRPr="00E27D23">
              <w:t xml:space="preserve">   </w:t>
            </w:r>
            <w:r w:rsidRPr="00E27D23">
              <w:rPr>
                <w:lang w:eastAsia="zh-CN"/>
              </w:rPr>
              <w:t>}</w:t>
            </w:r>
          </w:p>
        </w:tc>
        <w:tc>
          <w:tcPr>
            <w:tcW w:w="2548" w:type="dxa"/>
          </w:tcPr>
          <w:p w14:paraId="4F5D7E5E" w14:textId="77777777" w:rsidR="00D705B7" w:rsidRPr="00E27D23" w:rsidRDefault="00D705B7" w:rsidP="009A7812">
            <w:pPr>
              <w:pStyle w:val="TAL"/>
            </w:pPr>
          </w:p>
        </w:tc>
        <w:tc>
          <w:tcPr>
            <w:tcW w:w="1559" w:type="dxa"/>
          </w:tcPr>
          <w:p w14:paraId="50C5A9A0" w14:textId="77777777" w:rsidR="00D705B7" w:rsidRPr="00E27D23" w:rsidRDefault="00D705B7" w:rsidP="009A7812">
            <w:pPr>
              <w:pStyle w:val="TAL"/>
            </w:pPr>
          </w:p>
        </w:tc>
        <w:tc>
          <w:tcPr>
            <w:tcW w:w="1105" w:type="dxa"/>
          </w:tcPr>
          <w:p w14:paraId="4A0931EC" w14:textId="77777777" w:rsidR="00D705B7" w:rsidRPr="00E27D23" w:rsidRDefault="00D705B7" w:rsidP="009A7812">
            <w:pPr>
              <w:pStyle w:val="TAL"/>
            </w:pPr>
          </w:p>
        </w:tc>
      </w:tr>
      <w:tr w:rsidR="00D705B7" w:rsidRPr="00E27D23" w14:paraId="1FB6B9DA" w14:textId="77777777" w:rsidTr="009A7812">
        <w:tc>
          <w:tcPr>
            <w:tcW w:w="4535" w:type="dxa"/>
          </w:tcPr>
          <w:p w14:paraId="1B8EC016" w14:textId="77777777" w:rsidR="00D705B7" w:rsidRPr="00E27D23" w:rsidRDefault="00D705B7" w:rsidP="009A7812">
            <w:pPr>
              <w:pStyle w:val="TAL"/>
            </w:pPr>
            <w:r w:rsidRPr="00E27D23">
              <w:t xml:space="preserve">   MRB-ToAddMod-r17 [2] SEQUENCE {</w:t>
            </w:r>
          </w:p>
        </w:tc>
        <w:tc>
          <w:tcPr>
            <w:tcW w:w="2548" w:type="dxa"/>
          </w:tcPr>
          <w:p w14:paraId="4E6BDD5D" w14:textId="77777777" w:rsidR="00D705B7" w:rsidRPr="00E27D23" w:rsidRDefault="00D705B7" w:rsidP="009A7812">
            <w:pPr>
              <w:pStyle w:val="TAL"/>
            </w:pPr>
          </w:p>
        </w:tc>
        <w:tc>
          <w:tcPr>
            <w:tcW w:w="1559" w:type="dxa"/>
          </w:tcPr>
          <w:p w14:paraId="1B181CAB" w14:textId="77777777" w:rsidR="00D705B7" w:rsidRPr="00E27D23" w:rsidRDefault="00D705B7" w:rsidP="009A7812">
            <w:pPr>
              <w:pStyle w:val="TAL"/>
            </w:pPr>
            <w:r w:rsidRPr="00E27D23">
              <w:t>entry 2</w:t>
            </w:r>
          </w:p>
        </w:tc>
        <w:tc>
          <w:tcPr>
            <w:tcW w:w="1105" w:type="dxa"/>
          </w:tcPr>
          <w:p w14:paraId="07108479" w14:textId="77777777" w:rsidR="00D705B7" w:rsidRPr="00E27D23" w:rsidRDefault="00D705B7" w:rsidP="009A7812">
            <w:pPr>
              <w:pStyle w:val="TAL"/>
            </w:pPr>
          </w:p>
        </w:tc>
      </w:tr>
      <w:tr w:rsidR="00D705B7" w:rsidRPr="00E27D23" w14:paraId="3ADD983A" w14:textId="77777777" w:rsidTr="009A7812">
        <w:tc>
          <w:tcPr>
            <w:tcW w:w="4535" w:type="dxa"/>
          </w:tcPr>
          <w:p w14:paraId="400493E5" w14:textId="77777777" w:rsidR="00D705B7" w:rsidRPr="00E27D23" w:rsidRDefault="00D705B7" w:rsidP="009A7812">
            <w:pPr>
              <w:pStyle w:val="TAL"/>
            </w:pPr>
            <w:r w:rsidRPr="00E27D23">
              <w:t xml:space="preserve">      mbs-SessionId-r17</w:t>
            </w:r>
          </w:p>
        </w:tc>
        <w:tc>
          <w:tcPr>
            <w:tcW w:w="2548" w:type="dxa"/>
          </w:tcPr>
          <w:p w14:paraId="0AAA9EC6" w14:textId="77777777" w:rsidR="00D705B7" w:rsidRPr="00E27D23" w:rsidRDefault="00D705B7" w:rsidP="009A7812">
            <w:pPr>
              <w:pStyle w:val="TAL"/>
            </w:pPr>
            <w:r w:rsidRPr="00E27D23">
              <w:t>TMGI with condition TMGI-2</w:t>
            </w:r>
          </w:p>
        </w:tc>
        <w:tc>
          <w:tcPr>
            <w:tcW w:w="1559" w:type="dxa"/>
          </w:tcPr>
          <w:p w14:paraId="4E99B898" w14:textId="77777777" w:rsidR="00D705B7" w:rsidRPr="00E27D23" w:rsidRDefault="00D705B7" w:rsidP="009A7812">
            <w:pPr>
              <w:pStyle w:val="TAL"/>
            </w:pPr>
            <w:r w:rsidRPr="00E27D23">
              <w:rPr>
                <w:color w:val="000000"/>
              </w:rPr>
              <w:t>Table 14.2.5.2.3.3.3-7</w:t>
            </w:r>
          </w:p>
        </w:tc>
        <w:tc>
          <w:tcPr>
            <w:tcW w:w="1105" w:type="dxa"/>
          </w:tcPr>
          <w:p w14:paraId="7A4B6E91" w14:textId="77777777" w:rsidR="00D705B7" w:rsidRPr="00E27D23" w:rsidRDefault="00D705B7" w:rsidP="009A7812">
            <w:pPr>
              <w:pStyle w:val="TAL"/>
            </w:pPr>
          </w:p>
        </w:tc>
      </w:tr>
      <w:tr w:rsidR="00D705B7" w:rsidRPr="00E27D23" w14:paraId="0641A3D4" w14:textId="77777777" w:rsidTr="009A7812">
        <w:tc>
          <w:tcPr>
            <w:tcW w:w="4535" w:type="dxa"/>
          </w:tcPr>
          <w:p w14:paraId="6225C41B" w14:textId="77777777" w:rsidR="00D705B7" w:rsidRPr="00E27D23" w:rsidRDefault="00D705B7" w:rsidP="009A7812">
            <w:pPr>
              <w:pStyle w:val="TAL"/>
            </w:pPr>
            <w:r w:rsidRPr="00E27D23">
              <w:t xml:space="preserve">      mrb-Identity-r17</w:t>
            </w:r>
          </w:p>
        </w:tc>
        <w:tc>
          <w:tcPr>
            <w:tcW w:w="2548" w:type="dxa"/>
          </w:tcPr>
          <w:p w14:paraId="5DE1343F" w14:textId="77777777" w:rsidR="00D705B7" w:rsidRPr="00E27D23" w:rsidRDefault="00D705B7" w:rsidP="009A7812">
            <w:pPr>
              <w:pStyle w:val="TAL"/>
            </w:pPr>
            <w:r w:rsidRPr="00E27D23">
              <w:rPr>
                <w:lang w:eastAsia="zh-CN"/>
              </w:rPr>
              <w:t>MRB-Identity with condition MRBm</w:t>
            </w:r>
          </w:p>
        </w:tc>
        <w:tc>
          <w:tcPr>
            <w:tcW w:w="1559" w:type="dxa"/>
          </w:tcPr>
          <w:p w14:paraId="239E3911" w14:textId="77777777" w:rsidR="00D705B7" w:rsidRPr="00E27D23" w:rsidRDefault="00D705B7" w:rsidP="009A7812">
            <w:pPr>
              <w:pStyle w:val="TAL"/>
            </w:pPr>
            <w:r w:rsidRPr="00E27D23">
              <w:rPr>
                <w:lang w:eastAsia="zh-CN"/>
              </w:rPr>
              <w:t>m=2</w:t>
            </w:r>
          </w:p>
        </w:tc>
        <w:tc>
          <w:tcPr>
            <w:tcW w:w="1105" w:type="dxa"/>
          </w:tcPr>
          <w:p w14:paraId="08001566" w14:textId="77777777" w:rsidR="00D705B7" w:rsidRPr="00E27D23" w:rsidRDefault="00D705B7" w:rsidP="009A7812">
            <w:pPr>
              <w:pStyle w:val="TAL"/>
            </w:pPr>
          </w:p>
        </w:tc>
      </w:tr>
      <w:tr w:rsidR="00D705B7" w:rsidRPr="00E27D23" w14:paraId="33C8A00E" w14:textId="77777777" w:rsidTr="009A7812">
        <w:tc>
          <w:tcPr>
            <w:tcW w:w="4535" w:type="dxa"/>
          </w:tcPr>
          <w:p w14:paraId="1F36B138" w14:textId="77777777" w:rsidR="00D705B7" w:rsidRPr="00E27D23" w:rsidRDefault="00D705B7" w:rsidP="009A7812">
            <w:pPr>
              <w:pStyle w:val="TAL"/>
            </w:pPr>
            <w:r w:rsidRPr="00E27D23">
              <w:t xml:space="preserve">      pdcp-Config-r17</w:t>
            </w:r>
          </w:p>
        </w:tc>
        <w:tc>
          <w:tcPr>
            <w:tcW w:w="2548" w:type="dxa"/>
          </w:tcPr>
          <w:p w14:paraId="10396379" w14:textId="77777777" w:rsidR="00D705B7" w:rsidRPr="00E27D23" w:rsidRDefault="00D705B7" w:rsidP="009A7812">
            <w:pPr>
              <w:pStyle w:val="TAL"/>
            </w:pPr>
            <w:r w:rsidRPr="00E27D23">
              <w:t>PDCP-Config with condition MRB_Initialization and UM_MRB and MRBm</w:t>
            </w:r>
          </w:p>
        </w:tc>
        <w:tc>
          <w:tcPr>
            <w:tcW w:w="1559" w:type="dxa"/>
          </w:tcPr>
          <w:p w14:paraId="04A9E04B" w14:textId="77777777" w:rsidR="00D705B7" w:rsidRPr="00E27D23" w:rsidRDefault="00D705B7" w:rsidP="009A7812">
            <w:pPr>
              <w:pStyle w:val="TAL"/>
            </w:pPr>
            <w:r w:rsidRPr="00E27D23">
              <w:rPr>
                <w:lang w:eastAsia="zh-CN"/>
              </w:rPr>
              <w:t>m=2</w:t>
            </w:r>
          </w:p>
        </w:tc>
        <w:tc>
          <w:tcPr>
            <w:tcW w:w="1105" w:type="dxa"/>
          </w:tcPr>
          <w:p w14:paraId="040E4DBB" w14:textId="77777777" w:rsidR="00D705B7" w:rsidRPr="00E27D23" w:rsidRDefault="00D705B7" w:rsidP="009A7812">
            <w:pPr>
              <w:pStyle w:val="TAL"/>
            </w:pPr>
          </w:p>
        </w:tc>
      </w:tr>
      <w:tr w:rsidR="00D705B7" w:rsidRPr="00E27D23" w14:paraId="53AE3448" w14:textId="77777777" w:rsidTr="009A7812">
        <w:tc>
          <w:tcPr>
            <w:tcW w:w="4535" w:type="dxa"/>
          </w:tcPr>
          <w:p w14:paraId="32B0F781" w14:textId="77777777" w:rsidR="00D705B7" w:rsidRPr="00E27D23" w:rsidRDefault="00D705B7" w:rsidP="009A7812">
            <w:pPr>
              <w:pStyle w:val="TAL"/>
            </w:pPr>
            <w:r w:rsidRPr="00E27D23">
              <w:t xml:space="preserve">   </w:t>
            </w:r>
            <w:r w:rsidRPr="00E27D23">
              <w:rPr>
                <w:lang w:eastAsia="zh-CN"/>
              </w:rPr>
              <w:t>}</w:t>
            </w:r>
          </w:p>
        </w:tc>
        <w:tc>
          <w:tcPr>
            <w:tcW w:w="2548" w:type="dxa"/>
          </w:tcPr>
          <w:p w14:paraId="4A13CF1A" w14:textId="77777777" w:rsidR="00D705B7" w:rsidRPr="00E27D23" w:rsidRDefault="00D705B7" w:rsidP="009A7812">
            <w:pPr>
              <w:pStyle w:val="TAL"/>
            </w:pPr>
          </w:p>
        </w:tc>
        <w:tc>
          <w:tcPr>
            <w:tcW w:w="1559" w:type="dxa"/>
          </w:tcPr>
          <w:p w14:paraId="74FCFDF8" w14:textId="77777777" w:rsidR="00D705B7" w:rsidRPr="00E27D23" w:rsidRDefault="00D705B7" w:rsidP="009A7812">
            <w:pPr>
              <w:pStyle w:val="TAL"/>
            </w:pPr>
          </w:p>
        </w:tc>
        <w:tc>
          <w:tcPr>
            <w:tcW w:w="1105" w:type="dxa"/>
          </w:tcPr>
          <w:p w14:paraId="28A81805" w14:textId="77777777" w:rsidR="00D705B7" w:rsidRPr="00E27D23" w:rsidRDefault="00D705B7" w:rsidP="009A7812">
            <w:pPr>
              <w:pStyle w:val="TAL"/>
            </w:pPr>
          </w:p>
        </w:tc>
      </w:tr>
      <w:tr w:rsidR="00D705B7" w:rsidRPr="00E27D23" w14:paraId="254E7A37" w14:textId="77777777" w:rsidTr="009A7812">
        <w:tc>
          <w:tcPr>
            <w:tcW w:w="4535" w:type="dxa"/>
          </w:tcPr>
          <w:p w14:paraId="5D189E66" w14:textId="77777777" w:rsidR="00D705B7" w:rsidRPr="00E27D23" w:rsidRDefault="00D705B7" w:rsidP="009A7812">
            <w:pPr>
              <w:pStyle w:val="TAL"/>
            </w:pPr>
            <w:r w:rsidRPr="00E27D23">
              <w:t xml:space="preserve">  }</w:t>
            </w:r>
          </w:p>
        </w:tc>
        <w:tc>
          <w:tcPr>
            <w:tcW w:w="2548" w:type="dxa"/>
          </w:tcPr>
          <w:p w14:paraId="14818CA5" w14:textId="77777777" w:rsidR="00D705B7" w:rsidRPr="00E27D23" w:rsidRDefault="00D705B7" w:rsidP="009A7812">
            <w:pPr>
              <w:pStyle w:val="TAL"/>
            </w:pPr>
          </w:p>
        </w:tc>
        <w:tc>
          <w:tcPr>
            <w:tcW w:w="1559" w:type="dxa"/>
          </w:tcPr>
          <w:p w14:paraId="48FD4466" w14:textId="77777777" w:rsidR="00D705B7" w:rsidRPr="00E27D23" w:rsidRDefault="00D705B7" w:rsidP="009A7812">
            <w:pPr>
              <w:pStyle w:val="TAL"/>
            </w:pPr>
          </w:p>
        </w:tc>
        <w:tc>
          <w:tcPr>
            <w:tcW w:w="1105" w:type="dxa"/>
          </w:tcPr>
          <w:p w14:paraId="3735C835" w14:textId="77777777" w:rsidR="00D705B7" w:rsidRPr="00E27D23" w:rsidRDefault="00D705B7" w:rsidP="009A7812">
            <w:pPr>
              <w:pStyle w:val="TAL"/>
            </w:pPr>
          </w:p>
        </w:tc>
      </w:tr>
      <w:tr w:rsidR="00D705B7" w:rsidRPr="00E27D23" w14:paraId="33C4F656" w14:textId="77777777" w:rsidTr="009A7812">
        <w:tc>
          <w:tcPr>
            <w:tcW w:w="4535" w:type="dxa"/>
          </w:tcPr>
          <w:p w14:paraId="4EB3451B" w14:textId="77777777" w:rsidR="00D705B7" w:rsidRPr="00E27D23" w:rsidRDefault="00D705B7" w:rsidP="009A7812">
            <w:pPr>
              <w:pStyle w:val="TAL"/>
            </w:pPr>
            <w:r w:rsidRPr="00E27D23">
              <w:t>}</w:t>
            </w:r>
          </w:p>
        </w:tc>
        <w:tc>
          <w:tcPr>
            <w:tcW w:w="2548" w:type="dxa"/>
          </w:tcPr>
          <w:p w14:paraId="4E6EEE54" w14:textId="77777777" w:rsidR="00D705B7" w:rsidRPr="00E27D23" w:rsidRDefault="00D705B7" w:rsidP="009A7812">
            <w:pPr>
              <w:pStyle w:val="TAL"/>
            </w:pPr>
          </w:p>
        </w:tc>
        <w:tc>
          <w:tcPr>
            <w:tcW w:w="1559" w:type="dxa"/>
          </w:tcPr>
          <w:p w14:paraId="10B9FE56" w14:textId="77777777" w:rsidR="00D705B7" w:rsidRPr="00E27D23" w:rsidRDefault="00D705B7" w:rsidP="009A7812">
            <w:pPr>
              <w:pStyle w:val="TAL"/>
            </w:pPr>
          </w:p>
        </w:tc>
        <w:tc>
          <w:tcPr>
            <w:tcW w:w="1105" w:type="dxa"/>
          </w:tcPr>
          <w:p w14:paraId="4A5ED959" w14:textId="77777777" w:rsidR="00D705B7" w:rsidRPr="00E27D23" w:rsidRDefault="00D705B7" w:rsidP="009A7812">
            <w:pPr>
              <w:pStyle w:val="TAL"/>
            </w:pPr>
          </w:p>
        </w:tc>
      </w:tr>
    </w:tbl>
    <w:p w14:paraId="262B1444" w14:textId="77777777" w:rsidR="00D705B7" w:rsidRPr="00E27D23" w:rsidRDefault="00D705B7" w:rsidP="00D705B7"/>
    <w:p w14:paraId="5DB53211" w14:textId="77777777" w:rsidR="00D705B7" w:rsidRPr="00E27D23" w:rsidRDefault="00D705B7" w:rsidP="00D705B7">
      <w:pPr>
        <w:pStyle w:val="TH"/>
      </w:pPr>
      <w:r w:rsidRPr="00E27D23">
        <w:rPr>
          <w:color w:val="000000"/>
        </w:rPr>
        <w:t>Table 14.2.5.2.3.3.3-6</w:t>
      </w:r>
      <w:r w:rsidRPr="00E27D23">
        <w:t xml:space="preserve">: </w:t>
      </w:r>
      <w:r w:rsidRPr="00E27D23">
        <w:rPr>
          <w:i/>
        </w:rPr>
        <w:t xml:space="preserve">CellGroupConfig </w:t>
      </w:r>
      <w:r w:rsidRPr="00E27D23">
        <w:t>(</w:t>
      </w:r>
      <w:r w:rsidRPr="00E27D23">
        <w:rPr>
          <w:color w:val="000000"/>
        </w:rPr>
        <w:t>Table 14.2.5.2.3.3.3-4</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693"/>
        <w:gridCol w:w="1419"/>
        <w:gridCol w:w="1245"/>
      </w:tblGrid>
      <w:tr w:rsidR="00D705B7" w:rsidRPr="00E27D23" w14:paraId="645BA88F" w14:textId="77777777" w:rsidTr="009A7812">
        <w:tc>
          <w:tcPr>
            <w:tcW w:w="9747" w:type="dxa"/>
            <w:gridSpan w:val="4"/>
          </w:tcPr>
          <w:p w14:paraId="0B4EAD51" w14:textId="77777777" w:rsidR="00D705B7" w:rsidRPr="00E27D23" w:rsidRDefault="00D705B7" w:rsidP="009A7812">
            <w:pPr>
              <w:pStyle w:val="TAH"/>
              <w:jc w:val="left"/>
              <w:rPr>
                <w:b w:val="0"/>
              </w:rPr>
            </w:pPr>
            <w:r w:rsidRPr="00E27D23">
              <w:rPr>
                <w:b w:val="0"/>
              </w:rPr>
              <w:t xml:space="preserve">Derivation Path: TS 38.508-1 [4], Table 4.6.3-19 </w:t>
            </w:r>
          </w:p>
        </w:tc>
      </w:tr>
      <w:tr w:rsidR="00D705B7" w:rsidRPr="00E27D23" w14:paraId="1A47D51B" w14:textId="77777777" w:rsidTr="009A7812">
        <w:tc>
          <w:tcPr>
            <w:tcW w:w="4390" w:type="dxa"/>
          </w:tcPr>
          <w:p w14:paraId="2B5E4F44" w14:textId="77777777" w:rsidR="00D705B7" w:rsidRPr="00E27D23" w:rsidRDefault="00D705B7" w:rsidP="009A7812">
            <w:pPr>
              <w:pStyle w:val="TAH"/>
            </w:pPr>
            <w:r w:rsidRPr="00E27D23">
              <w:t>Information Element</w:t>
            </w:r>
          </w:p>
        </w:tc>
        <w:tc>
          <w:tcPr>
            <w:tcW w:w="2693" w:type="dxa"/>
          </w:tcPr>
          <w:p w14:paraId="5C13AAF5" w14:textId="77777777" w:rsidR="00D705B7" w:rsidRPr="00E27D23" w:rsidRDefault="00D705B7" w:rsidP="009A7812">
            <w:pPr>
              <w:pStyle w:val="TAH"/>
            </w:pPr>
            <w:r w:rsidRPr="00E27D23">
              <w:t>Value/remark</w:t>
            </w:r>
          </w:p>
        </w:tc>
        <w:tc>
          <w:tcPr>
            <w:tcW w:w="1419" w:type="dxa"/>
          </w:tcPr>
          <w:p w14:paraId="79926F3D" w14:textId="77777777" w:rsidR="00D705B7" w:rsidRPr="00E27D23" w:rsidRDefault="00D705B7" w:rsidP="009A7812">
            <w:pPr>
              <w:pStyle w:val="TAH"/>
            </w:pPr>
            <w:r w:rsidRPr="00E27D23">
              <w:t>Comment</w:t>
            </w:r>
          </w:p>
        </w:tc>
        <w:tc>
          <w:tcPr>
            <w:tcW w:w="1245" w:type="dxa"/>
          </w:tcPr>
          <w:p w14:paraId="01C26921" w14:textId="77777777" w:rsidR="00D705B7" w:rsidRPr="00E27D23" w:rsidRDefault="00D705B7" w:rsidP="009A7812">
            <w:pPr>
              <w:pStyle w:val="TAH"/>
            </w:pPr>
            <w:r w:rsidRPr="00E27D23">
              <w:t>Condition</w:t>
            </w:r>
          </w:p>
        </w:tc>
      </w:tr>
      <w:tr w:rsidR="00D705B7" w:rsidRPr="00E27D23" w14:paraId="5BA11423" w14:textId="77777777" w:rsidTr="009A7812">
        <w:tc>
          <w:tcPr>
            <w:tcW w:w="4390" w:type="dxa"/>
          </w:tcPr>
          <w:p w14:paraId="50C7368A" w14:textId="77777777" w:rsidR="00D705B7" w:rsidRPr="00E27D23" w:rsidRDefault="00D705B7" w:rsidP="009A7812">
            <w:pPr>
              <w:pStyle w:val="TAL"/>
            </w:pPr>
            <w:r w:rsidRPr="00E27D23">
              <w:t xml:space="preserve">CellGroupConfig ::= </w:t>
            </w:r>
            <w:r w:rsidRPr="00E27D23">
              <w:rPr>
                <w:snapToGrid w:val="0"/>
              </w:rPr>
              <w:t xml:space="preserve">SEQUENCE </w:t>
            </w:r>
            <w:r w:rsidRPr="00E27D23">
              <w:t>{</w:t>
            </w:r>
          </w:p>
        </w:tc>
        <w:tc>
          <w:tcPr>
            <w:tcW w:w="2693" w:type="dxa"/>
          </w:tcPr>
          <w:p w14:paraId="058432CA" w14:textId="77777777" w:rsidR="00D705B7" w:rsidRPr="00E27D23" w:rsidRDefault="00D705B7" w:rsidP="009A7812">
            <w:pPr>
              <w:pStyle w:val="TAL"/>
            </w:pPr>
          </w:p>
        </w:tc>
        <w:tc>
          <w:tcPr>
            <w:tcW w:w="1419" w:type="dxa"/>
          </w:tcPr>
          <w:p w14:paraId="3B9D1D04" w14:textId="77777777" w:rsidR="00D705B7" w:rsidRPr="00E27D23" w:rsidRDefault="00D705B7" w:rsidP="009A7812">
            <w:pPr>
              <w:pStyle w:val="TAL"/>
            </w:pPr>
          </w:p>
        </w:tc>
        <w:tc>
          <w:tcPr>
            <w:tcW w:w="1245" w:type="dxa"/>
          </w:tcPr>
          <w:p w14:paraId="156EEDAF" w14:textId="77777777" w:rsidR="00D705B7" w:rsidRPr="00E27D23" w:rsidRDefault="00D705B7" w:rsidP="009A7812">
            <w:pPr>
              <w:pStyle w:val="TAL"/>
            </w:pPr>
          </w:p>
        </w:tc>
      </w:tr>
      <w:tr w:rsidR="00D705B7" w:rsidRPr="00E27D23" w14:paraId="06CF3D88" w14:textId="77777777" w:rsidTr="009A7812">
        <w:tc>
          <w:tcPr>
            <w:tcW w:w="4390" w:type="dxa"/>
            <w:tcBorders>
              <w:bottom w:val="single" w:sz="4" w:space="0" w:color="auto"/>
            </w:tcBorders>
          </w:tcPr>
          <w:p w14:paraId="4D8E5A15" w14:textId="77777777" w:rsidR="00D705B7" w:rsidRPr="00E27D23" w:rsidRDefault="00D705B7" w:rsidP="009A7812">
            <w:pPr>
              <w:pStyle w:val="TAL"/>
            </w:pPr>
            <w:r w:rsidRPr="00E27D23">
              <w:t xml:space="preserve">  rlc-BearerToAddModList SEQUENCE (SIZE(1..maxLCH)) OF RLC-BearerConfig</w:t>
            </w:r>
            <w:r w:rsidRPr="00E27D23">
              <w:rPr>
                <w:lang w:eastAsia="zh-CN"/>
              </w:rPr>
              <w:t xml:space="preserve"> {</w:t>
            </w:r>
          </w:p>
        </w:tc>
        <w:tc>
          <w:tcPr>
            <w:tcW w:w="2693" w:type="dxa"/>
            <w:tcBorders>
              <w:bottom w:val="single" w:sz="4" w:space="0" w:color="auto"/>
            </w:tcBorders>
          </w:tcPr>
          <w:p w14:paraId="6922A986" w14:textId="77777777" w:rsidR="00D705B7" w:rsidRPr="00E27D23" w:rsidRDefault="00D705B7" w:rsidP="009A7812">
            <w:pPr>
              <w:pStyle w:val="TAL"/>
              <w:rPr>
                <w:lang w:eastAsia="zh-CN"/>
              </w:rPr>
            </w:pPr>
            <w:r w:rsidRPr="00E27D23">
              <w:t>2 entries</w:t>
            </w:r>
          </w:p>
        </w:tc>
        <w:tc>
          <w:tcPr>
            <w:tcW w:w="1419" w:type="dxa"/>
            <w:tcBorders>
              <w:bottom w:val="single" w:sz="4" w:space="0" w:color="auto"/>
            </w:tcBorders>
          </w:tcPr>
          <w:p w14:paraId="71CE67F9" w14:textId="77777777" w:rsidR="00D705B7" w:rsidRPr="00E27D23" w:rsidRDefault="00D705B7" w:rsidP="009A7812">
            <w:pPr>
              <w:pStyle w:val="TAL"/>
              <w:rPr>
                <w:lang w:eastAsia="zh-CN"/>
              </w:rPr>
            </w:pPr>
          </w:p>
        </w:tc>
        <w:tc>
          <w:tcPr>
            <w:tcW w:w="1245" w:type="dxa"/>
            <w:tcBorders>
              <w:bottom w:val="single" w:sz="4" w:space="0" w:color="auto"/>
            </w:tcBorders>
          </w:tcPr>
          <w:p w14:paraId="1677A3AF" w14:textId="77777777" w:rsidR="00D705B7" w:rsidRPr="00E27D23" w:rsidRDefault="00D705B7" w:rsidP="009A7812">
            <w:pPr>
              <w:pStyle w:val="TAL"/>
              <w:rPr>
                <w:lang w:eastAsia="zh-CN"/>
              </w:rPr>
            </w:pPr>
          </w:p>
        </w:tc>
      </w:tr>
      <w:tr w:rsidR="00D705B7" w:rsidRPr="00E27D23" w14:paraId="31A85D88" w14:textId="77777777" w:rsidTr="009A7812">
        <w:tc>
          <w:tcPr>
            <w:tcW w:w="4390" w:type="dxa"/>
            <w:tcBorders>
              <w:bottom w:val="single" w:sz="4" w:space="0" w:color="auto"/>
            </w:tcBorders>
          </w:tcPr>
          <w:p w14:paraId="57782C6C" w14:textId="77777777" w:rsidR="00D705B7" w:rsidRPr="00E27D23" w:rsidRDefault="00D705B7" w:rsidP="009A7812">
            <w:pPr>
              <w:pStyle w:val="TAL"/>
            </w:pPr>
            <w:r w:rsidRPr="00E27D23">
              <w:t xml:space="preserve">    RLC-BearerConfig[1]</w:t>
            </w:r>
          </w:p>
        </w:tc>
        <w:tc>
          <w:tcPr>
            <w:tcW w:w="2693" w:type="dxa"/>
            <w:tcBorders>
              <w:bottom w:val="single" w:sz="4" w:space="0" w:color="auto"/>
            </w:tcBorders>
          </w:tcPr>
          <w:p w14:paraId="384D16E8" w14:textId="77777777" w:rsidR="00D705B7" w:rsidRPr="00E27D23" w:rsidRDefault="00D705B7" w:rsidP="009A7812">
            <w:pPr>
              <w:pStyle w:val="TAL"/>
              <w:rPr>
                <w:lang w:eastAsia="zh-CN"/>
              </w:rPr>
            </w:pPr>
            <w:r w:rsidRPr="00E27D23">
              <w:t>RLC-BearerConfig with conditions UM_DLonly and PTM and MRBm</w:t>
            </w:r>
          </w:p>
        </w:tc>
        <w:tc>
          <w:tcPr>
            <w:tcW w:w="1419" w:type="dxa"/>
            <w:tcBorders>
              <w:bottom w:val="single" w:sz="4" w:space="0" w:color="auto"/>
            </w:tcBorders>
          </w:tcPr>
          <w:p w14:paraId="00749CCD" w14:textId="77777777" w:rsidR="00D705B7" w:rsidRPr="00E27D23" w:rsidRDefault="00D705B7" w:rsidP="009A7812">
            <w:pPr>
              <w:pStyle w:val="TAL"/>
            </w:pPr>
            <w:r w:rsidRPr="00E27D23">
              <w:t>entry 1</w:t>
            </w:r>
          </w:p>
          <w:p w14:paraId="14B001C6" w14:textId="77777777" w:rsidR="00D705B7" w:rsidRPr="00E27D23" w:rsidRDefault="00D705B7" w:rsidP="009A7812">
            <w:pPr>
              <w:pStyle w:val="TAL"/>
              <w:rPr>
                <w:lang w:eastAsia="zh-CN"/>
              </w:rPr>
            </w:pPr>
            <w:r w:rsidRPr="00E27D23">
              <w:rPr>
                <w:lang w:eastAsia="zh-CN"/>
              </w:rPr>
              <w:t>m=1</w:t>
            </w:r>
          </w:p>
        </w:tc>
        <w:tc>
          <w:tcPr>
            <w:tcW w:w="1245" w:type="dxa"/>
            <w:tcBorders>
              <w:bottom w:val="single" w:sz="4" w:space="0" w:color="auto"/>
            </w:tcBorders>
          </w:tcPr>
          <w:p w14:paraId="3F40BD3B" w14:textId="77777777" w:rsidR="00D705B7" w:rsidRPr="00E27D23" w:rsidRDefault="00D705B7" w:rsidP="009A7812">
            <w:pPr>
              <w:pStyle w:val="TAL"/>
              <w:rPr>
                <w:lang w:eastAsia="zh-CN"/>
              </w:rPr>
            </w:pPr>
          </w:p>
        </w:tc>
      </w:tr>
      <w:tr w:rsidR="00D705B7" w:rsidRPr="00E27D23" w14:paraId="0B348142" w14:textId="77777777" w:rsidTr="009A7812">
        <w:tc>
          <w:tcPr>
            <w:tcW w:w="4390" w:type="dxa"/>
            <w:tcBorders>
              <w:top w:val="single" w:sz="4" w:space="0" w:color="auto"/>
            </w:tcBorders>
          </w:tcPr>
          <w:p w14:paraId="23190B84" w14:textId="77777777" w:rsidR="00D705B7" w:rsidRPr="00E27D23" w:rsidRDefault="00D705B7" w:rsidP="009A7812">
            <w:pPr>
              <w:pStyle w:val="TAL"/>
            </w:pPr>
            <w:r w:rsidRPr="00E27D23">
              <w:t xml:space="preserve">    RLC-BearerConfig[2]</w:t>
            </w:r>
          </w:p>
        </w:tc>
        <w:tc>
          <w:tcPr>
            <w:tcW w:w="2693" w:type="dxa"/>
            <w:tcBorders>
              <w:top w:val="single" w:sz="4" w:space="0" w:color="auto"/>
            </w:tcBorders>
          </w:tcPr>
          <w:p w14:paraId="12DB8A04" w14:textId="77777777" w:rsidR="00D705B7" w:rsidRPr="00E27D23" w:rsidRDefault="00D705B7" w:rsidP="009A7812">
            <w:pPr>
              <w:pStyle w:val="TAL"/>
            </w:pPr>
            <w:r w:rsidRPr="00E27D23">
              <w:t>RLC-BearerConfig with conditions UM_DLonly and PTM and MRBm</w:t>
            </w:r>
          </w:p>
        </w:tc>
        <w:tc>
          <w:tcPr>
            <w:tcW w:w="1419" w:type="dxa"/>
            <w:tcBorders>
              <w:top w:val="single" w:sz="4" w:space="0" w:color="auto"/>
            </w:tcBorders>
          </w:tcPr>
          <w:p w14:paraId="0B4A84BD" w14:textId="77777777" w:rsidR="00D705B7" w:rsidRPr="00E27D23" w:rsidRDefault="00D705B7" w:rsidP="009A7812">
            <w:pPr>
              <w:pStyle w:val="TAL"/>
            </w:pPr>
            <w:r w:rsidRPr="00E27D23">
              <w:t>entry 2</w:t>
            </w:r>
          </w:p>
          <w:p w14:paraId="44D2EC80" w14:textId="77777777" w:rsidR="00D705B7" w:rsidRPr="00E27D23" w:rsidRDefault="00D705B7" w:rsidP="009A7812">
            <w:pPr>
              <w:pStyle w:val="TAL"/>
              <w:rPr>
                <w:lang w:eastAsia="zh-CN"/>
              </w:rPr>
            </w:pPr>
            <w:r w:rsidRPr="00E27D23">
              <w:rPr>
                <w:lang w:eastAsia="zh-CN"/>
              </w:rPr>
              <w:t>m=2</w:t>
            </w:r>
          </w:p>
        </w:tc>
        <w:tc>
          <w:tcPr>
            <w:tcW w:w="1245" w:type="dxa"/>
            <w:tcBorders>
              <w:top w:val="single" w:sz="4" w:space="0" w:color="auto"/>
            </w:tcBorders>
          </w:tcPr>
          <w:p w14:paraId="6AC7B9EC" w14:textId="77777777" w:rsidR="00D705B7" w:rsidRPr="00E27D23" w:rsidRDefault="00D705B7" w:rsidP="009A7812">
            <w:pPr>
              <w:pStyle w:val="TAL"/>
              <w:rPr>
                <w:lang w:eastAsia="zh-CN"/>
              </w:rPr>
            </w:pPr>
          </w:p>
        </w:tc>
      </w:tr>
      <w:tr w:rsidR="00D705B7" w:rsidRPr="00E27D23" w14:paraId="4CF83A6C" w14:textId="77777777" w:rsidTr="009A7812">
        <w:tc>
          <w:tcPr>
            <w:tcW w:w="4390" w:type="dxa"/>
          </w:tcPr>
          <w:p w14:paraId="784F7174" w14:textId="77777777" w:rsidR="00D705B7" w:rsidRPr="00E27D23" w:rsidRDefault="00D705B7" w:rsidP="009A7812">
            <w:pPr>
              <w:pStyle w:val="TAL"/>
            </w:pPr>
            <w:r w:rsidRPr="00E27D23">
              <w:t xml:space="preserve">  }</w:t>
            </w:r>
          </w:p>
        </w:tc>
        <w:tc>
          <w:tcPr>
            <w:tcW w:w="2693" w:type="dxa"/>
          </w:tcPr>
          <w:p w14:paraId="1AC05CFD" w14:textId="77777777" w:rsidR="00D705B7" w:rsidRPr="00E27D23" w:rsidRDefault="00D705B7" w:rsidP="009A7812">
            <w:pPr>
              <w:pStyle w:val="TAL"/>
              <w:rPr>
                <w:lang w:eastAsia="zh-CN"/>
              </w:rPr>
            </w:pPr>
          </w:p>
        </w:tc>
        <w:tc>
          <w:tcPr>
            <w:tcW w:w="1419" w:type="dxa"/>
          </w:tcPr>
          <w:p w14:paraId="60BC1479" w14:textId="77777777" w:rsidR="00D705B7" w:rsidRPr="00E27D23" w:rsidRDefault="00D705B7" w:rsidP="009A7812">
            <w:pPr>
              <w:pStyle w:val="TAL"/>
              <w:rPr>
                <w:lang w:eastAsia="zh-CN"/>
              </w:rPr>
            </w:pPr>
          </w:p>
        </w:tc>
        <w:tc>
          <w:tcPr>
            <w:tcW w:w="1245" w:type="dxa"/>
          </w:tcPr>
          <w:p w14:paraId="2A6A5980" w14:textId="77777777" w:rsidR="00D705B7" w:rsidRPr="00E27D23" w:rsidRDefault="00D705B7" w:rsidP="009A7812">
            <w:pPr>
              <w:pStyle w:val="TAL"/>
              <w:rPr>
                <w:lang w:eastAsia="zh-CN"/>
              </w:rPr>
            </w:pPr>
          </w:p>
        </w:tc>
      </w:tr>
      <w:tr w:rsidR="00D705B7" w:rsidRPr="00E27D23" w14:paraId="41D27825" w14:textId="77777777" w:rsidTr="009A7812">
        <w:tc>
          <w:tcPr>
            <w:tcW w:w="4390" w:type="dxa"/>
            <w:tcBorders>
              <w:bottom w:val="nil"/>
            </w:tcBorders>
          </w:tcPr>
          <w:p w14:paraId="69E6208A" w14:textId="77777777" w:rsidR="00D705B7" w:rsidRPr="00E27D23" w:rsidRDefault="00D705B7" w:rsidP="009A7812">
            <w:pPr>
              <w:pStyle w:val="TAL"/>
            </w:pPr>
            <w:r w:rsidRPr="00E27D23">
              <w:t xml:space="preserve">  mac-CellGroupConfig</w:t>
            </w:r>
          </w:p>
        </w:tc>
        <w:tc>
          <w:tcPr>
            <w:tcW w:w="2693" w:type="dxa"/>
          </w:tcPr>
          <w:p w14:paraId="3C7B5022" w14:textId="77777777" w:rsidR="00D705B7" w:rsidRPr="00E27D23" w:rsidRDefault="00D705B7" w:rsidP="009A7812">
            <w:pPr>
              <w:pStyle w:val="TAL"/>
            </w:pPr>
            <w:r w:rsidRPr="00E27D23">
              <w:t xml:space="preserve">MAC-CellGroupConfig with condition </w:t>
            </w:r>
            <w:r w:rsidRPr="00E27D23">
              <w:rPr>
                <w:lang w:eastAsia="zh-CN"/>
              </w:rPr>
              <w:t>MBS_Multicast</w:t>
            </w:r>
          </w:p>
        </w:tc>
        <w:tc>
          <w:tcPr>
            <w:tcW w:w="1419" w:type="dxa"/>
          </w:tcPr>
          <w:p w14:paraId="61BE07CF" w14:textId="77777777" w:rsidR="00D705B7" w:rsidRPr="00E27D23" w:rsidRDefault="00D705B7" w:rsidP="009A7812">
            <w:pPr>
              <w:pStyle w:val="TAL"/>
            </w:pPr>
          </w:p>
        </w:tc>
        <w:tc>
          <w:tcPr>
            <w:tcW w:w="1245" w:type="dxa"/>
          </w:tcPr>
          <w:p w14:paraId="523E79C6" w14:textId="77777777" w:rsidR="00D705B7" w:rsidRPr="00E27D23" w:rsidRDefault="00D705B7" w:rsidP="009A7812">
            <w:pPr>
              <w:pStyle w:val="TAL"/>
            </w:pPr>
          </w:p>
        </w:tc>
      </w:tr>
      <w:tr w:rsidR="00D705B7" w:rsidRPr="00E27D23" w14:paraId="704B23A8" w14:textId="77777777" w:rsidTr="009A7812">
        <w:tc>
          <w:tcPr>
            <w:tcW w:w="4390" w:type="dxa"/>
            <w:tcBorders>
              <w:bottom w:val="nil"/>
            </w:tcBorders>
          </w:tcPr>
          <w:p w14:paraId="42580DC4" w14:textId="77777777" w:rsidR="00D705B7" w:rsidRPr="00E27D23" w:rsidRDefault="00D705B7" w:rsidP="009A7812">
            <w:pPr>
              <w:pStyle w:val="TAL"/>
            </w:pPr>
            <w:r w:rsidRPr="00E27D23">
              <w:t xml:space="preserve">  physicalCellGroupConfig</w:t>
            </w:r>
          </w:p>
        </w:tc>
        <w:tc>
          <w:tcPr>
            <w:tcW w:w="2693" w:type="dxa"/>
          </w:tcPr>
          <w:p w14:paraId="4714E860" w14:textId="77777777" w:rsidR="00D705B7" w:rsidRPr="00E27D23" w:rsidRDefault="00D705B7" w:rsidP="009A7812">
            <w:pPr>
              <w:pStyle w:val="TAL"/>
            </w:pPr>
            <w:r w:rsidRPr="00E27D23">
              <w:t>Not present</w:t>
            </w:r>
          </w:p>
        </w:tc>
        <w:tc>
          <w:tcPr>
            <w:tcW w:w="1419" w:type="dxa"/>
          </w:tcPr>
          <w:p w14:paraId="0823925B" w14:textId="77777777" w:rsidR="00D705B7" w:rsidRPr="00E27D23" w:rsidRDefault="00D705B7" w:rsidP="009A7812">
            <w:pPr>
              <w:pStyle w:val="TAL"/>
            </w:pPr>
          </w:p>
        </w:tc>
        <w:tc>
          <w:tcPr>
            <w:tcW w:w="1245" w:type="dxa"/>
          </w:tcPr>
          <w:p w14:paraId="57B25A9D" w14:textId="77777777" w:rsidR="00D705B7" w:rsidRPr="00E27D23" w:rsidRDefault="00D705B7" w:rsidP="009A7812">
            <w:pPr>
              <w:pStyle w:val="TAL"/>
            </w:pPr>
          </w:p>
        </w:tc>
      </w:tr>
      <w:tr w:rsidR="00D705B7" w:rsidRPr="00E27D23" w14:paraId="090C19D5" w14:textId="77777777" w:rsidTr="009A7812">
        <w:tc>
          <w:tcPr>
            <w:tcW w:w="4390" w:type="dxa"/>
          </w:tcPr>
          <w:p w14:paraId="0DA3D015" w14:textId="77777777" w:rsidR="00D705B7" w:rsidRPr="00E27D23" w:rsidRDefault="00D705B7" w:rsidP="009A7812">
            <w:pPr>
              <w:pStyle w:val="TAL"/>
            </w:pPr>
            <w:r w:rsidRPr="00E27D23">
              <w:t xml:space="preserve">  spCellConfig SEQUENCE {</w:t>
            </w:r>
          </w:p>
        </w:tc>
        <w:tc>
          <w:tcPr>
            <w:tcW w:w="2693" w:type="dxa"/>
          </w:tcPr>
          <w:p w14:paraId="60726668" w14:textId="77777777" w:rsidR="00D705B7" w:rsidRPr="00E27D23" w:rsidRDefault="00D705B7" w:rsidP="009A7812">
            <w:pPr>
              <w:pStyle w:val="TAL"/>
            </w:pPr>
          </w:p>
        </w:tc>
        <w:tc>
          <w:tcPr>
            <w:tcW w:w="1419" w:type="dxa"/>
          </w:tcPr>
          <w:p w14:paraId="1FCF8723" w14:textId="77777777" w:rsidR="00D705B7" w:rsidRPr="00E27D23" w:rsidRDefault="00D705B7" w:rsidP="009A7812">
            <w:pPr>
              <w:pStyle w:val="TAL"/>
            </w:pPr>
          </w:p>
        </w:tc>
        <w:tc>
          <w:tcPr>
            <w:tcW w:w="1245" w:type="dxa"/>
          </w:tcPr>
          <w:p w14:paraId="77801E02" w14:textId="77777777" w:rsidR="00D705B7" w:rsidRPr="00E27D23" w:rsidRDefault="00D705B7" w:rsidP="009A7812">
            <w:pPr>
              <w:pStyle w:val="TAL"/>
            </w:pPr>
          </w:p>
        </w:tc>
      </w:tr>
      <w:tr w:rsidR="00D705B7" w:rsidRPr="00E27D23" w14:paraId="010055B0" w14:textId="77777777" w:rsidTr="009A7812">
        <w:tc>
          <w:tcPr>
            <w:tcW w:w="4390" w:type="dxa"/>
            <w:tcBorders>
              <w:top w:val="single" w:sz="4" w:space="0" w:color="auto"/>
              <w:left w:val="single" w:sz="4" w:space="0" w:color="auto"/>
              <w:bottom w:val="nil"/>
              <w:right w:val="single" w:sz="4" w:space="0" w:color="auto"/>
            </w:tcBorders>
          </w:tcPr>
          <w:p w14:paraId="3047B175" w14:textId="77777777" w:rsidR="00D705B7" w:rsidRPr="00E27D23" w:rsidRDefault="00D705B7" w:rsidP="009A7812">
            <w:pPr>
              <w:pStyle w:val="TAL"/>
            </w:pPr>
            <w:r w:rsidRPr="00E27D23">
              <w:t xml:space="preserve">    spCellConfigDedicated</w:t>
            </w:r>
          </w:p>
        </w:tc>
        <w:tc>
          <w:tcPr>
            <w:tcW w:w="2693" w:type="dxa"/>
            <w:tcBorders>
              <w:top w:val="single" w:sz="4" w:space="0" w:color="auto"/>
              <w:left w:val="single" w:sz="4" w:space="0" w:color="auto"/>
              <w:bottom w:val="single" w:sz="4" w:space="0" w:color="auto"/>
              <w:right w:val="single" w:sz="4" w:space="0" w:color="auto"/>
            </w:tcBorders>
          </w:tcPr>
          <w:p w14:paraId="496FAE5E" w14:textId="77777777" w:rsidR="00D705B7" w:rsidRPr="00E27D23" w:rsidRDefault="00D705B7" w:rsidP="009A7812">
            <w:pPr>
              <w:pStyle w:val="TAL"/>
            </w:pPr>
            <w:r w:rsidRPr="00E27D23">
              <w:t xml:space="preserve">ServingCellConfig with condition </w:t>
            </w:r>
            <w:r w:rsidRPr="00E27D23">
              <w:rPr>
                <w:lang w:eastAsia="zh-CN"/>
              </w:rPr>
              <w:t>MBS_Multicast</w:t>
            </w:r>
          </w:p>
        </w:tc>
        <w:tc>
          <w:tcPr>
            <w:tcW w:w="1419" w:type="dxa"/>
            <w:tcBorders>
              <w:top w:val="single" w:sz="4" w:space="0" w:color="auto"/>
              <w:left w:val="single" w:sz="4" w:space="0" w:color="auto"/>
              <w:bottom w:val="single" w:sz="4" w:space="0" w:color="auto"/>
              <w:right w:val="single" w:sz="4" w:space="0" w:color="auto"/>
            </w:tcBorders>
          </w:tcPr>
          <w:p w14:paraId="5C813652"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40DD063" w14:textId="77777777" w:rsidR="00D705B7" w:rsidRPr="00E27D23" w:rsidRDefault="00D705B7" w:rsidP="009A7812">
            <w:pPr>
              <w:pStyle w:val="TAL"/>
            </w:pPr>
          </w:p>
        </w:tc>
      </w:tr>
      <w:tr w:rsidR="00D705B7" w:rsidRPr="00E27D23" w14:paraId="526F9CF4" w14:textId="77777777" w:rsidTr="009A7812">
        <w:tc>
          <w:tcPr>
            <w:tcW w:w="4390" w:type="dxa"/>
          </w:tcPr>
          <w:p w14:paraId="04E3EDC0" w14:textId="77777777" w:rsidR="00D705B7" w:rsidRPr="00E27D23" w:rsidRDefault="00D705B7" w:rsidP="009A7812">
            <w:pPr>
              <w:pStyle w:val="TAL"/>
            </w:pPr>
            <w:r w:rsidRPr="00E27D23">
              <w:t xml:space="preserve">  }</w:t>
            </w:r>
          </w:p>
        </w:tc>
        <w:tc>
          <w:tcPr>
            <w:tcW w:w="2693" w:type="dxa"/>
          </w:tcPr>
          <w:p w14:paraId="372483B1" w14:textId="77777777" w:rsidR="00D705B7" w:rsidRPr="00E27D23" w:rsidRDefault="00D705B7" w:rsidP="009A7812">
            <w:pPr>
              <w:pStyle w:val="TAL"/>
            </w:pPr>
          </w:p>
        </w:tc>
        <w:tc>
          <w:tcPr>
            <w:tcW w:w="1419" w:type="dxa"/>
          </w:tcPr>
          <w:p w14:paraId="0EDCF155" w14:textId="77777777" w:rsidR="00D705B7" w:rsidRPr="00E27D23" w:rsidRDefault="00D705B7" w:rsidP="009A7812">
            <w:pPr>
              <w:pStyle w:val="TAL"/>
            </w:pPr>
          </w:p>
        </w:tc>
        <w:tc>
          <w:tcPr>
            <w:tcW w:w="1245" w:type="dxa"/>
          </w:tcPr>
          <w:p w14:paraId="4D22FDCE" w14:textId="77777777" w:rsidR="00D705B7" w:rsidRPr="00E27D23" w:rsidRDefault="00D705B7" w:rsidP="009A7812">
            <w:pPr>
              <w:pStyle w:val="TAL"/>
            </w:pPr>
          </w:p>
        </w:tc>
      </w:tr>
      <w:tr w:rsidR="00D705B7" w:rsidRPr="00E27D23" w14:paraId="28DB3710" w14:textId="77777777" w:rsidTr="009A7812">
        <w:tc>
          <w:tcPr>
            <w:tcW w:w="4390" w:type="dxa"/>
          </w:tcPr>
          <w:p w14:paraId="1EE523AB" w14:textId="77777777" w:rsidR="00D705B7" w:rsidRPr="00E27D23" w:rsidRDefault="00D705B7" w:rsidP="009A7812">
            <w:pPr>
              <w:pStyle w:val="TAL"/>
            </w:pPr>
            <w:r w:rsidRPr="00E27D23">
              <w:t>}</w:t>
            </w:r>
          </w:p>
        </w:tc>
        <w:tc>
          <w:tcPr>
            <w:tcW w:w="2693" w:type="dxa"/>
          </w:tcPr>
          <w:p w14:paraId="57962798" w14:textId="77777777" w:rsidR="00D705B7" w:rsidRPr="00E27D23" w:rsidRDefault="00D705B7" w:rsidP="009A7812">
            <w:pPr>
              <w:pStyle w:val="TAL"/>
            </w:pPr>
          </w:p>
        </w:tc>
        <w:tc>
          <w:tcPr>
            <w:tcW w:w="1419" w:type="dxa"/>
          </w:tcPr>
          <w:p w14:paraId="3679CF35" w14:textId="77777777" w:rsidR="00D705B7" w:rsidRPr="00E27D23" w:rsidRDefault="00D705B7" w:rsidP="009A7812">
            <w:pPr>
              <w:pStyle w:val="TAL"/>
            </w:pPr>
          </w:p>
        </w:tc>
        <w:tc>
          <w:tcPr>
            <w:tcW w:w="1245" w:type="dxa"/>
          </w:tcPr>
          <w:p w14:paraId="7A0EE7B0" w14:textId="77777777" w:rsidR="00D705B7" w:rsidRPr="00E27D23" w:rsidRDefault="00D705B7" w:rsidP="009A7812">
            <w:pPr>
              <w:pStyle w:val="TAL"/>
            </w:pPr>
          </w:p>
        </w:tc>
      </w:tr>
    </w:tbl>
    <w:p w14:paraId="7CDC187B" w14:textId="77777777" w:rsidR="00D705B7" w:rsidRPr="00E27D23" w:rsidRDefault="00D705B7" w:rsidP="00D705B7"/>
    <w:p w14:paraId="22A42551" w14:textId="77777777" w:rsidR="00D705B7" w:rsidRPr="00E27D23" w:rsidRDefault="00D705B7" w:rsidP="00D705B7">
      <w:pPr>
        <w:pStyle w:val="TH"/>
        <w:rPr>
          <w:i/>
          <w:iCs/>
        </w:rPr>
      </w:pPr>
      <w:r w:rsidRPr="00E27D23">
        <w:rPr>
          <w:color w:val="000000"/>
        </w:rPr>
        <w:t>Table 14.2.5.2.3.3.3-7</w:t>
      </w:r>
      <w:r w:rsidRPr="00E27D23">
        <w:t xml:space="preserve">: </w:t>
      </w:r>
      <w:r w:rsidRPr="00E27D23">
        <w:rPr>
          <w:i/>
          <w:iCs/>
        </w:rPr>
        <w:t xml:space="preserve">TMGI </w:t>
      </w:r>
      <w:r w:rsidRPr="00E27D23">
        <w:rPr>
          <w:iCs/>
        </w:rPr>
        <w:t>(</w:t>
      </w:r>
      <w:r w:rsidRPr="00E27D23">
        <w:rPr>
          <w:color w:val="000000"/>
        </w:rPr>
        <w:t>Table 14.2.5.2.3.3.3-5</w:t>
      </w:r>
      <w:r w:rsidRPr="00E27D23">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E27D23" w14:paraId="2008BC25" w14:textId="77777777" w:rsidTr="009A7812">
        <w:tc>
          <w:tcPr>
            <w:tcW w:w="9747" w:type="dxa"/>
            <w:gridSpan w:val="4"/>
          </w:tcPr>
          <w:p w14:paraId="0E384701" w14:textId="77777777" w:rsidR="00D705B7" w:rsidRPr="00E27D23" w:rsidRDefault="00D705B7" w:rsidP="009A7812">
            <w:pPr>
              <w:pStyle w:val="TAH"/>
              <w:jc w:val="left"/>
              <w:rPr>
                <w:b w:val="0"/>
              </w:rPr>
            </w:pPr>
            <w:r w:rsidRPr="00E27D23">
              <w:rPr>
                <w:b w:val="0"/>
              </w:rPr>
              <w:t>Derivation Path: TS 38.508-1 [4], Table 4.6.7-9</w:t>
            </w:r>
          </w:p>
        </w:tc>
      </w:tr>
      <w:tr w:rsidR="00D705B7" w:rsidRPr="00E27D23" w14:paraId="73C7BBF3" w14:textId="77777777" w:rsidTr="009A7812">
        <w:tc>
          <w:tcPr>
            <w:tcW w:w="4535" w:type="dxa"/>
          </w:tcPr>
          <w:p w14:paraId="0A269590" w14:textId="77777777" w:rsidR="00D705B7" w:rsidRPr="00E27D23" w:rsidRDefault="00D705B7" w:rsidP="009A7812">
            <w:pPr>
              <w:pStyle w:val="TAH"/>
            </w:pPr>
            <w:r w:rsidRPr="00E27D23">
              <w:t>Information Element</w:t>
            </w:r>
          </w:p>
        </w:tc>
        <w:tc>
          <w:tcPr>
            <w:tcW w:w="2267" w:type="dxa"/>
          </w:tcPr>
          <w:p w14:paraId="054458AF" w14:textId="77777777" w:rsidR="00D705B7" w:rsidRPr="00E27D23" w:rsidRDefault="00D705B7" w:rsidP="009A7812">
            <w:pPr>
              <w:pStyle w:val="TAH"/>
            </w:pPr>
            <w:r w:rsidRPr="00E27D23">
              <w:t>Value/remark</w:t>
            </w:r>
          </w:p>
        </w:tc>
        <w:tc>
          <w:tcPr>
            <w:tcW w:w="1700" w:type="dxa"/>
          </w:tcPr>
          <w:p w14:paraId="2A0ADADD" w14:textId="77777777" w:rsidR="00D705B7" w:rsidRPr="00E27D23" w:rsidRDefault="00D705B7" w:rsidP="009A7812">
            <w:pPr>
              <w:pStyle w:val="TAH"/>
            </w:pPr>
            <w:r w:rsidRPr="00E27D23">
              <w:t>Comment</w:t>
            </w:r>
          </w:p>
        </w:tc>
        <w:tc>
          <w:tcPr>
            <w:tcW w:w="1245" w:type="dxa"/>
          </w:tcPr>
          <w:p w14:paraId="7D7B06FB" w14:textId="77777777" w:rsidR="00D705B7" w:rsidRPr="00E27D23" w:rsidRDefault="00D705B7" w:rsidP="009A7812">
            <w:pPr>
              <w:pStyle w:val="TAH"/>
            </w:pPr>
            <w:r w:rsidRPr="00E27D23">
              <w:t>Condition</w:t>
            </w:r>
          </w:p>
        </w:tc>
      </w:tr>
      <w:tr w:rsidR="00D705B7" w:rsidRPr="00E27D23" w14:paraId="6E9D4480" w14:textId="77777777" w:rsidTr="009A7812">
        <w:tc>
          <w:tcPr>
            <w:tcW w:w="4535" w:type="dxa"/>
          </w:tcPr>
          <w:p w14:paraId="5082415A" w14:textId="77777777" w:rsidR="00D705B7" w:rsidRPr="00E27D23" w:rsidRDefault="00D705B7" w:rsidP="009A7812">
            <w:pPr>
              <w:pStyle w:val="TAL"/>
            </w:pPr>
            <w:r w:rsidRPr="00E27D23">
              <w:t>TMGI-r17 ::= SEQUENCE {</w:t>
            </w:r>
          </w:p>
        </w:tc>
        <w:tc>
          <w:tcPr>
            <w:tcW w:w="2267" w:type="dxa"/>
          </w:tcPr>
          <w:p w14:paraId="3011FF13" w14:textId="77777777" w:rsidR="00D705B7" w:rsidRPr="00E27D23" w:rsidRDefault="00D705B7" w:rsidP="009A7812">
            <w:pPr>
              <w:pStyle w:val="TAL"/>
            </w:pPr>
          </w:p>
        </w:tc>
        <w:tc>
          <w:tcPr>
            <w:tcW w:w="1700" w:type="dxa"/>
          </w:tcPr>
          <w:p w14:paraId="3D734C87" w14:textId="77777777" w:rsidR="00D705B7" w:rsidRPr="00E27D23" w:rsidRDefault="00D705B7" w:rsidP="009A7812">
            <w:pPr>
              <w:pStyle w:val="TAL"/>
            </w:pPr>
          </w:p>
        </w:tc>
        <w:tc>
          <w:tcPr>
            <w:tcW w:w="1245" w:type="dxa"/>
          </w:tcPr>
          <w:p w14:paraId="0B4B9B9B" w14:textId="77777777" w:rsidR="00D705B7" w:rsidRPr="00E27D23" w:rsidRDefault="00D705B7" w:rsidP="009A7812">
            <w:pPr>
              <w:pStyle w:val="TAL"/>
            </w:pPr>
          </w:p>
        </w:tc>
      </w:tr>
      <w:tr w:rsidR="00D705B7" w:rsidRPr="00E27D23" w14:paraId="3BA012A7" w14:textId="77777777" w:rsidTr="009A7812">
        <w:tc>
          <w:tcPr>
            <w:tcW w:w="4535" w:type="dxa"/>
          </w:tcPr>
          <w:p w14:paraId="2259CF5F" w14:textId="77777777" w:rsidR="00D705B7" w:rsidRPr="00E27D23" w:rsidRDefault="00D705B7" w:rsidP="009A7812">
            <w:pPr>
              <w:pStyle w:val="TAL"/>
            </w:pPr>
            <w:r w:rsidRPr="00E27D23">
              <w:t xml:space="preserve">  plmn-Id-r17 CHOICE {</w:t>
            </w:r>
          </w:p>
        </w:tc>
        <w:tc>
          <w:tcPr>
            <w:tcW w:w="2267" w:type="dxa"/>
          </w:tcPr>
          <w:p w14:paraId="6A754680" w14:textId="77777777" w:rsidR="00D705B7" w:rsidRPr="00E27D23" w:rsidRDefault="00D705B7" w:rsidP="009A7812">
            <w:pPr>
              <w:pStyle w:val="TAL"/>
            </w:pPr>
          </w:p>
        </w:tc>
        <w:tc>
          <w:tcPr>
            <w:tcW w:w="1700" w:type="dxa"/>
          </w:tcPr>
          <w:p w14:paraId="301E9848" w14:textId="77777777" w:rsidR="00D705B7" w:rsidRPr="00E27D23" w:rsidRDefault="00D705B7" w:rsidP="009A7812">
            <w:pPr>
              <w:pStyle w:val="TAL"/>
            </w:pPr>
          </w:p>
        </w:tc>
        <w:tc>
          <w:tcPr>
            <w:tcW w:w="1245" w:type="dxa"/>
          </w:tcPr>
          <w:p w14:paraId="20C4DEB2" w14:textId="77777777" w:rsidR="00D705B7" w:rsidRPr="00E27D23" w:rsidRDefault="00D705B7" w:rsidP="009A7812">
            <w:pPr>
              <w:pStyle w:val="TAL"/>
            </w:pPr>
          </w:p>
        </w:tc>
      </w:tr>
      <w:tr w:rsidR="00D705B7" w:rsidRPr="00E27D23" w14:paraId="2031B9DC" w14:textId="77777777" w:rsidTr="009A7812">
        <w:tc>
          <w:tcPr>
            <w:tcW w:w="4535" w:type="dxa"/>
          </w:tcPr>
          <w:p w14:paraId="06F86F28" w14:textId="77777777" w:rsidR="00D705B7" w:rsidRPr="00E27D23" w:rsidRDefault="00D705B7" w:rsidP="009A7812">
            <w:pPr>
              <w:pStyle w:val="TAL"/>
            </w:pPr>
            <w:r w:rsidRPr="00E27D23">
              <w:t xml:space="preserve">    plmn-Index-r17</w:t>
            </w:r>
          </w:p>
        </w:tc>
        <w:tc>
          <w:tcPr>
            <w:tcW w:w="2267" w:type="dxa"/>
          </w:tcPr>
          <w:p w14:paraId="03CD06E2" w14:textId="77777777" w:rsidR="00D705B7" w:rsidRPr="00E27D23" w:rsidRDefault="00D705B7" w:rsidP="009A7812">
            <w:pPr>
              <w:pStyle w:val="TAL"/>
            </w:pPr>
            <w:r w:rsidRPr="00E27D23">
              <w:rPr>
                <w:lang w:eastAsia="zh-CN"/>
              </w:rPr>
              <w:t>1</w:t>
            </w:r>
          </w:p>
        </w:tc>
        <w:tc>
          <w:tcPr>
            <w:tcW w:w="1700" w:type="dxa"/>
          </w:tcPr>
          <w:p w14:paraId="6B8DCC2A" w14:textId="77777777" w:rsidR="00D705B7" w:rsidRPr="00E27D23" w:rsidRDefault="00D705B7" w:rsidP="009A7812">
            <w:pPr>
              <w:pStyle w:val="TAL"/>
            </w:pPr>
          </w:p>
        </w:tc>
        <w:tc>
          <w:tcPr>
            <w:tcW w:w="1245" w:type="dxa"/>
          </w:tcPr>
          <w:p w14:paraId="39DE4CB6" w14:textId="77777777" w:rsidR="00D705B7" w:rsidRPr="00E27D23" w:rsidRDefault="00D705B7" w:rsidP="009A7812">
            <w:pPr>
              <w:pStyle w:val="TAL"/>
            </w:pPr>
          </w:p>
        </w:tc>
      </w:tr>
      <w:tr w:rsidR="00D705B7" w:rsidRPr="00E27D23" w14:paraId="3BC59171" w14:textId="77777777" w:rsidTr="009A7812">
        <w:tc>
          <w:tcPr>
            <w:tcW w:w="4535" w:type="dxa"/>
          </w:tcPr>
          <w:p w14:paraId="2EB3FB4C" w14:textId="77777777" w:rsidR="00D705B7" w:rsidRPr="00E27D23" w:rsidRDefault="00D705B7" w:rsidP="009A7812">
            <w:pPr>
              <w:pStyle w:val="TAL"/>
            </w:pPr>
            <w:r w:rsidRPr="00E27D23">
              <w:t xml:space="preserve">  }</w:t>
            </w:r>
          </w:p>
        </w:tc>
        <w:tc>
          <w:tcPr>
            <w:tcW w:w="2267" w:type="dxa"/>
          </w:tcPr>
          <w:p w14:paraId="49BC6C4C" w14:textId="77777777" w:rsidR="00D705B7" w:rsidRPr="00E27D23" w:rsidRDefault="00D705B7" w:rsidP="009A7812">
            <w:pPr>
              <w:pStyle w:val="TAL"/>
            </w:pPr>
          </w:p>
        </w:tc>
        <w:tc>
          <w:tcPr>
            <w:tcW w:w="1700" w:type="dxa"/>
          </w:tcPr>
          <w:p w14:paraId="5C9389B5" w14:textId="77777777" w:rsidR="00D705B7" w:rsidRPr="00E27D23" w:rsidRDefault="00D705B7" w:rsidP="009A7812">
            <w:pPr>
              <w:pStyle w:val="TAL"/>
            </w:pPr>
          </w:p>
        </w:tc>
        <w:tc>
          <w:tcPr>
            <w:tcW w:w="1245" w:type="dxa"/>
          </w:tcPr>
          <w:p w14:paraId="2316C663" w14:textId="77777777" w:rsidR="00D705B7" w:rsidRPr="00E27D23" w:rsidRDefault="00D705B7" w:rsidP="009A7812">
            <w:pPr>
              <w:pStyle w:val="TAL"/>
            </w:pPr>
          </w:p>
        </w:tc>
      </w:tr>
      <w:tr w:rsidR="00D705B7" w:rsidRPr="00E27D23" w14:paraId="394D354E" w14:textId="77777777" w:rsidTr="009A7812">
        <w:tc>
          <w:tcPr>
            <w:tcW w:w="4535" w:type="dxa"/>
            <w:tcBorders>
              <w:bottom w:val="nil"/>
            </w:tcBorders>
          </w:tcPr>
          <w:p w14:paraId="25696ED9" w14:textId="77777777" w:rsidR="00D705B7" w:rsidRPr="00E27D23" w:rsidRDefault="00D705B7" w:rsidP="009A7812">
            <w:pPr>
              <w:pStyle w:val="TAL"/>
            </w:pPr>
            <w:r w:rsidRPr="00E27D23">
              <w:t xml:space="preserve">  serviceId-r17</w:t>
            </w:r>
          </w:p>
        </w:tc>
        <w:tc>
          <w:tcPr>
            <w:tcW w:w="2267" w:type="dxa"/>
          </w:tcPr>
          <w:p w14:paraId="58CE49A8" w14:textId="77777777" w:rsidR="00D705B7" w:rsidRPr="00E27D23" w:rsidRDefault="00D705B7" w:rsidP="009A7812">
            <w:pPr>
              <w:pStyle w:val="TAL"/>
            </w:pPr>
            <w:r w:rsidRPr="00E27D23">
              <w:rPr>
                <w:lang w:eastAsia="zh-CN"/>
              </w:rPr>
              <w:t>‘000101’H</w:t>
            </w:r>
          </w:p>
        </w:tc>
        <w:tc>
          <w:tcPr>
            <w:tcW w:w="1700" w:type="dxa"/>
          </w:tcPr>
          <w:p w14:paraId="7CEC8F2A" w14:textId="77777777" w:rsidR="00D705B7" w:rsidRPr="00E27D23" w:rsidRDefault="00D705B7" w:rsidP="009A7812">
            <w:pPr>
              <w:pStyle w:val="TAL"/>
            </w:pPr>
            <w:r w:rsidRPr="00E27D23">
              <w:t>OCTET STRING (SIZE (3))</w:t>
            </w:r>
          </w:p>
        </w:tc>
        <w:tc>
          <w:tcPr>
            <w:tcW w:w="1245" w:type="dxa"/>
          </w:tcPr>
          <w:p w14:paraId="1A3D35FF" w14:textId="77777777" w:rsidR="00D705B7" w:rsidRPr="00E27D23" w:rsidRDefault="00D705B7" w:rsidP="009A7812">
            <w:pPr>
              <w:pStyle w:val="TAL"/>
            </w:pPr>
            <w:r w:rsidRPr="00E27D23">
              <w:t>TMGI-1</w:t>
            </w:r>
          </w:p>
        </w:tc>
      </w:tr>
      <w:tr w:rsidR="00D705B7" w:rsidRPr="00E27D23" w14:paraId="367FB621" w14:textId="77777777" w:rsidTr="009A7812">
        <w:tc>
          <w:tcPr>
            <w:tcW w:w="4535" w:type="dxa"/>
            <w:tcBorders>
              <w:top w:val="nil"/>
            </w:tcBorders>
          </w:tcPr>
          <w:p w14:paraId="6202B79E" w14:textId="77777777" w:rsidR="00D705B7" w:rsidRPr="00E27D23" w:rsidRDefault="00D705B7" w:rsidP="009A7812">
            <w:pPr>
              <w:pStyle w:val="TAL"/>
            </w:pPr>
          </w:p>
        </w:tc>
        <w:tc>
          <w:tcPr>
            <w:tcW w:w="2267" w:type="dxa"/>
          </w:tcPr>
          <w:p w14:paraId="1D4B10C7" w14:textId="77777777" w:rsidR="00D705B7" w:rsidRPr="00E27D23" w:rsidRDefault="00D705B7" w:rsidP="009A7812">
            <w:pPr>
              <w:pStyle w:val="TAL"/>
              <w:rPr>
                <w:lang w:eastAsia="zh-CN"/>
              </w:rPr>
            </w:pPr>
            <w:r w:rsidRPr="00E27D23">
              <w:rPr>
                <w:lang w:eastAsia="zh-CN"/>
              </w:rPr>
              <w:t>‘000102’H</w:t>
            </w:r>
          </w:p>
        </w:tc>
        <w:tc>
          <w:tcPr>
            <w:tcW w:w="1700" w:type="dxa"/>
          </w:tcPr>
          <w:p w14:paraId="63CF56BE" w14:textId="77777777" w:rsidR="00D705B7" w:rsidRPr="00E27D23" w:rsidRDefault="00D705B7" w:rsidP="009A7812">
            <w:pPr>
              <w:pStyle w:val="TAL"/>
            </w:pPr>
            <w:r w:rsidRPr="00E27D23">
              <w:t>OCTET STRING (SIZE (3))</w:t>
            </w:r>
          </w:p>
        </w:tc>
        <w:tc>
          <w:tcPr>
            <w:tcW w:w="1245" w:type="dxa"/>
          </w:tcPr>
          <w:p w14:paraId="243F968F" w14:textId="77777777" w:rsidR="00D705B7" w:rsidRPr="00E27D23" w:rsidRDefault="00D705B7" w:rsidP="009A7812">
            <w:pPr>
              <w:pStyle w:val="TAL"/>
              <w:rPr>
                <w:lang w:eastAsia="zh-CN"/>
              </w:rPr>
            </w:pPr>
            <w:r w:rsidRPr="00E27D23">
              <w:rPr>
                <w:lang w:eastAsia="zh-CN"/>
              </w:rPr>
              <w:t>TMGI-2</w:t>
            </w:r>
          </w:p>
        </w:tc>
      </w:tr>
      <w:tr w:rsidR="00D705B7" w:rsidRPr="00E27D23" w14:paraId="44B8A970" w14:textId="77777777" w:rsidTr="009A7812">
        <w:tc>
          <w:tcPr>
            <w:tcW w:w="4535" w:type="dxa"/>
          </w:tcPr>
          <w:p w14:paraId="5C7AE315" w14:textId="77777777" w:rsidR="00D705B7" w:rsidRPr="00E27D23" w:rsidRDefault="00D705B7" w:rsidP="009A7812">
            <w:pPr>
              <w:pStyle w:val="TAL"/>
            </w:pPr>
            <w:r w:rsidRPr="00E27D23">
              <w:t>}</w:t>
            </w:r>
          </w:p>
        </w:tc>
        <w:tc>
          <w:tcPr>
            <w:tcW w:w="2267" w:type="dxa"/>
          </w:tcPr>
          <w:p w14:paraId="71668753" w14:textId="77777777" w:rsidR="00D705B7" w:rsidRPr="00E27D23" w:rsidRDefault="00D705B7" w:rsidP="009A7812">
            <w:pPr>
              <w:pStyle w:val="TAL"/>
            </w:pPr>
          </w:p>
        </w:tc>
        <w:tc>
          <w:tcPr>
            <w:tcW w:w="1700" w:type="dxa"/>
          </w:tcPr>
          <w:p w14:paraId="05626E2C" w14:textId="77777777" w:rsidR="00D705B7" w:rsidRPr="00E27D23" w:rsidRDefault="00D705B7" w:rsidP="009A7812">
            <w:pPr>
              <w:pStyle w:val="TAL"/>
            </w:pPr>
          </w:p>
        </w:tc>
        <w:tc>
          <w:tcPr>
            <w:tcW w:w="1245" w:type="dxa"/>
          </w:tcPr>
          <w:p w14:paraId="2C293A91" w14:textId="77777777" w:rsidR="00D705B7" w:rsidRPr="00E27D23" w:rsidRDefault="00D705B7" w:rsidP="009A7812">
            <w:pPr>
              <w:pStyle w:val="TAL"/>
            </w:pPr>
          </w:p>
        </w:tc>
      </w:tr>
    </w:tbl>
    <w:p w14:paraId="7B490294" w14:textId="77777777" w:rsidR="00D705B7" w:rsidRPr="00E27D23" w:rsidRDefault="00D705B7" w:rsidP="00D705B7"/>
    <w:p w14:paraId="3AF4E040" w14:textId="77777777" w:rsidR="00D705B7" w:rsidRPr="00E27D23" w:rsidRDefault="00D705B7" w:rsidP="00D705B7">
      <w:pPr>
        <w:pStyle w:val="TH"/>
      </w:pPr>
      <w:r w:rsidRPr="00E27D23">
        <w:rPr>
          <w:color w:val="000000"/>
        </w:rPr>
        <w:t>Table 14.2.5.2.3.3.3-8</w:t>
      </w:r>
      <w:r w:rsidRPr="00E27D23">
        <w:t>:</w:t>
      </w:r>
      <w:r w:rsidRPr="00E27D23">
        <w:rPr>
          <w:i/>
          <w:iCs/>
        </w:rPr>
        <w:t xml:space="preserve"> </w:t>
      </w:r>
      <w:r w:rsidRPr="00E27D23">
        <w:t>PDU SESSION ESTABLISHMENT REQUEST</w:t>
      </w:r>
      <w:r w:rsidRPr="00E27D23">
        <w:rPr>
          <w:iCs/>
        </w:rPr>
        <w:t xml:space="preserve"> </w:t>
      </w:r>
      <w:r w:rsidRPr="00E27D23">
        <w:t>(step 1b9 and step 56b9, Table 14.2.5.2.3.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03"/>
        <w:gridCol w:w="2599"/>
        <w:gridCol w:w="1795"/>
        <w:gridCol w:w="1150"/>
      </w:tblGrid>
      <w:tr w:rsidR="00D705B7" w:rsidRPr="00E27D23" w14:paraId="7B142BDA" w14:textId="77777777" w:rsidTr="009A7812">
        <w:tc>
          <w:tcPr>
            <w:tcW w:w="9738" w:type="dxa"/>
            <w:gridSpan w:val="4"/>
            <w:shd w:val="clear" w:color="auto" w:fill="auto"/>
          </w:tcPr>
          <w:p w14:paraId="5F4BD416" w14:textId="77777777" w:rsidR="00D705B7" w:rsidRPr="00E27D23" w:rsidRDefault="00D705B7" w:rsidP="009A7812">
            <w:pPr>
              <w:pStyle w:val="TAL"/>
            </w:pPr>
            <w:r w:rsidRPr="00E27D23">
              <w:t>Derivation Path: TS 38.508-1 [4], Table 4.7.2-1.</w:t>
            </w:r>
          </w:p>
        </w:tc>
      </w:tr>
      <w:tr w:rsidR="00D705B7" w:rsidRPr="00E27D23" w14:paraId="479A79DF" w14:textId="77777777" w:rsidTr="009A7812">
        <w:tblPrEx>
          <w:tblCellMar>
            <w:left w:w="108" w:type="dxa"/>
            <w:right w:w="108" w:type="dxa"/>
          </w:tblCellMar>
        </w:tblPrEx>
        <w:tc>
          <w:tcPr>
            <w:tcW w:w="4203" w:type="dxa"/>
            <w:shd w:val="clear" w:color="auto" w:fill="auto"/>
          </w:tcPr>
          <w:p w14:paraId="4FE33E8F" w14:textId="77777777" w:rsidR="00D705B7" w:rsidRPr="00E27D23" w:rsidRDefault="00D705B7" w:rsidP="009A7812">
            <w:pPr>
              <w:pStyle w:val="TAH"/>
            </w:pPr>
            <w:r w:rsidRPr="00E27D23">
              <w:t>Information Element</w:t>
            </w:r>
          </w:p>
        </w:tc>
        <w:tc>
          <w:tcPr>
            <w:tcW w:w="2599" w:type="dxa"/>
            <w:shd w:val="clear" w:color="auto" w:fill="auto"/>
          </w:tcPr>
          <w:p w14:paraId="5BE3D13C" w14:textId="77777777" w:rsidR="00D705B7" w:rsidRPr="00E27D23" w:rsidRDefault="00D705B7" w:rsidP="009A7812">
            <w:pPr>
              <w:pStyle w:val="TAH"/>
            </w:pPr>
            <w:r w:rsidRPr="00E27D23">
              <w:t>Value/remark</w:t>
            </w:r>
          </w:p>
        </w:tc>
        <w:tc>
          <w:tcPr>
            <w:tcW w:w="1795" w:type="dxa"/>
            <w:shd w:val="clear" w:color="auto" w:fill="auto"/>
          </w:tcPr>
          <w:p w14:paraId="4DDECA1B" w14:textId="77777777" w:rsidR="00D705B7" w:rsidRPr="00E27D23" w:rsidRDefault="00D705B7" w:rsidP="009A7812">
            <w:pPr>
              <w:pStyle w:val="TAH"/>
            </w:pPr>
            <w:r w:rsidRPr="00E27D23">
              <w:t>Comment</w:t>
            </w:r>
          </w:p>
        </w:tc>
        <w:tc>
          <w:tcPr>
            <w:tcW w:w="1150" w:type="dxa"/>
            <w:shd w:val="clear" w:color="auto" w:fill="auto"/>
          </w:tcPr>
          <w:p w14:paraId="76FC4971" w14:textId="77777777" w:rsidR="00D705B7" w:rsidRPr="00E27D23" w:rsidRDefault="00D705B7" w:rsidP="009A7812">
            <w:pPr>
              <w:pStyle w:val="TAH"/>
            </w:pPr>
            <w:r w:rsidRPr="00E27D23">
              <w:t>Condition</w:t>
            </w:r>
          </w:p>
        </w:tc>
      </w:tr>
      <w:tr w:rsidR="00D705B7" w:rsidRPr="00E27D23" w14:paraId="5D1E99E6" w14:textId="77777777" w:rsidTr="009A7812">
        <w:tblPrEx>
          <w:tblCellMar>
            <w:left w:w="108" w:type="dxa"/>
            <w:right w:w="108" w:type="dxa"/>
          </w:tblCellMar>
        </w:tblPrEx>
        <w:tc>
          <w:tcPr>
            <w:tcW w:w="4203" w:type="dxa"/>
            <w:shd w:val="clear" w:color="auto" w:fill="auto"/>
          </w:tcPr>
          <w:p w14:paraId="0C4249BD" w14:textId="77777777" w:rsidR="00D705B7" w:rsidRPr="00E27D23" w:rsidRDefault="00D705B7" w:rsidP="009A7812">
            <w:pPr>
              <w:pStyle w:val="TAL"/>
            </w:pPr>
            <w:r w:rsidRPr="00E27D23">
              <w:t>Requested MBS container</w:t>
            </w:r>
          </w:p>
        </w:tc>
        <w:tc>
          <w:tcPr>
            <w:tcW w:w="2599" w:type="dxa"/>
            <w:shd w:val="clear" w:color="auto" w:fill="auto"/>
          </w:tcPr>
          <w:p w14:paraId="66139673" w14:textId="77777777" w:rsidR="00D705B7" w:rsidRPr="00E27D23" w:rsidRDefault="00D705B7" w:rsidP="009A7812">
            <w:pPr>
              <w:pStyle w:val="TAL"/>
            </w:pPr>
          </w:p>
        </w:tc>
        <w:tc>
          <w:tcPr>
            <w:tcW w:w="1795" w:type="dxa"/>
            <w:shd w:val="clear" w:color="auto" w:fill="auto"/>
          </w:tcPr>
          <w:p w14:paraId="187F9BDC" w14:textId="77777777" w:rsidR="00D705B7" w:rsidRPr="00E27D23" w:rsidRDefault="00D705B7" w:rsidP="009A7812">
            <w:pPr>
              <w:pStyle w:val="TAL"/>
            </w:pPr>
          </w:p>
        </w:tc>
        <w:tc>
          <w:tcPr>
            <w:tcW w:w="1150" w:type="dxa"/>
            <w:shd w:val="clear" w:color="auto" w:fill="auto"/>
          </w:tcPr>
          <w:p w14:paraId="728B17D7" w14:textId="77777777" w:rsidR="00D705B7" w:rsidRPr="00E27D23" w:rsidRDefault="00D705B7" w:rsidP="009A7812">
            <w:pPr>
              <w:pStyle w:val="TAL"/>
            </w:pPr>
          </w:p>
        </w:tc>
      </w:tr>
      <w:tr w:rsidR="00D705B7" w:rsidRPr="00E27D23" w14:paraId="7BDF040E" w14:textId="77777777" w:rsidTr="009A7812">
        <w:tblPrEx>
          <w:tblCellMar>
            <w:left w:w="108" w:type="dxa"/>
            <w:right w:w="108" w:type="dxa"/>
          </w:tblCellMar>
        </w:tblPrEx>
        <w:tc>
          <w:tcPr>
            <w:tcW w:w="4203" w:type="dxa"/>
            <w:tcBorders>
              <w:bottom w:val="single" w:sz="4" w:space="0" w:color="auto"/>
            </w:tcBorders>
            <w:shd w:val="clear" w:color="auto" w:fill="auto"/>
          </w:tcPr>
          <w:p w14:paraId="7A030410" w14:textId="77777777" w:rsidR="00D705B7" w:rsidRPr="00E27D23" w:rsidRDefault="00D705B7" w:rsidP="009A7812">
            <w:pPr>
              <w:pStyle w:val="TAL"/>
            </w:pPr>
            <w:r w:rsidRPr="00E27D23">
              <w:t xml:space="preserve">  MBS session information</w:t>
            </w:r>
          </w:p>
        </w:tc>
        <w:tc>
          <w:tcPr>
            <w:tcW w:w="2599" w:type="dxa"/>
            <w:tcBorders>
              <w:bottom w:val="single" w:sz="4" w:space="0" w:color="auto"/>
            </w:tcBorders>
            <w:shd w:val="clear" w:color="auto" w:fill="auto"/>
          </w:tcPr>
          <w:p w14:paraId="60BFCF26" w14:textId="77777777" w:rsidR="00D705B7" w:rsidRPr="00E27D23" w:rsidRDefault="00D705B7" w:rsidP="009A7812">
            <w:pPr>
              <w:pStyle w:val="TAL"/>
            </w:pPr>
          </w:p>
        </w:tc>
        <w:tc>
          <w:tcPr>
            <w:tcW w:w="1795" w:type="dxa"/>
            <w:shd w:val="clear" w:color="auto" w:fill="auto"/>
          </w:tcPr>
          <w:p w14:paraId="397AD007" w14:textId="77777777" w:rsidR="00D705B7" w:rsidRPr="00E27D23" w:rsidRDefault="00D705B7" w:rsidP="009A7812">
            <w:pPr>
              <w:pStyle w:val="TAL"/>
            </w:pPr>
          </w:p>
        </w:tc>
        <w:tc>
          <w:tcPr>
            <w:tcW w:w="1150" w:type="dxa"/>
            <w:shd w:val="clear" w:color="auto" w:fill="auto"/>
          </w:tcPr>
          <w:p w14:paraId="378B739C" w14:textId="77777777" w:rsidR="00D705B7" w:rsidRPr="00E27D23" w:rsidRDefault="00D705B7" w:rsidP="009A7812">
            <w:pPr>
              <w:pStyle w:val="TAL"/>
            </w:pPr>
          </w:p>
        </w:tc>
      </w:tr>
      <w:tr w:rsidR="00D705B7" w:rsidRPr="00E27D23" w14:paraId="378B721A" w14:textId="77777777" w:rsidTr="009A7812">
        <w:tc>
          <w:tcPr>
            <w:tcW w:w="4203" w:type="dxa"/>
            <w:shd w:val="clear" w:color="auto" w:fill="auto"/>
          </w:tcPr>
          <w:p w14:paraId="35AB8BDE" w14:textId="77777777" w:rsidR="00D705B7" w:rsidRPr="00E27D23" w:rsidRDefault="00D705B7" w:rsidP="009A7812">
            <w:pPr>
              <w:pStyle w:val="TAL"/>
            </w:pPr>
            <w:r w:rsidRPr="00E27D23">
              <w:t xml:space="preserve">    MBS operation</w:t>
            </w:r>
          </w:p>
        </w:tc>
        <w:tc>
          <w:tcPr>
            <w:tcW w:w="2599" w:type="dxa"/>
            <w:shd w:val="clear" w:color="auto" w:fill="auto"/>
          </w:tcPr>
          <w:p w14:paraId="11218404" w14:textId="77777777" w:rsidR="00D705B7" w:rsidRPr="00E27D23" w:rsidRDefault="00D705B7" w:rsidP="009A7812">
            <w:pPr>
              <w:pStyle w:val="TAL"/>
            </w:pPr>
            <w:r w:rsidRPr="00E27D23">
              <w:t>‘01’B</w:t>
            </w:r>
          </w:p>
        </w:tc>
        <w:tc>
          <w:tcPr>
            <w:tcW w:w="1795" w:type="dxa"/>
            <w:shd w:val="clear" w:color="auto" w:fill="auto"/>
          </w:tcPr>
          <w:p w14:paraId="4DD2420D" w14:textId="77777777" w:rsidR="00D705B7" w:rsidRPr="00E27D23" w:rsidRDefault="00D705B7" w:rsidP="009A7812">
            <w:pPr>
              <w:pStyle w:val="TAL"/>
            </w:pPr>
            <w:r w:rsidRPr="00E27D23">
              <w:t>Join MBS session</w:t>
            </w:r>
          </w:p>
        </w:tc>
        <w:tc>
          <w:tcPr>
            <w:tcW w:w="1150" w:type="dxa"/>
            <w:shd w:val="clear" w:color="auto" w:fill="auto"/>
          </w:tcPr>
          <w:p w14:paraId="163CDA32" w14:textId="77777777" w:rsidR="00D705B7" w:rsidRPr="00E27D23" w:rsidRDefault="00D705B7" w:rsidP="009A7812">
            <w:pPr>
              <w:pStyle w:val="TAL"/>
            </w:pPr>
          </w:p>
        </w:tc>
      </w:tr>
      <w:tr w:rsidR="00D705B7" w:rsidRPr="00E27D23" w14:paraId="75B0E88E" w14:textId="77777777" w:rsidTr="009A7812">
        <w:tblPrEx>
          <w:tblCellMar>
            <w:left w:w="108" w:type="dxa"/>
            <w:right w:w="108" w:type="dxa"/>
          </w:tblCellMar>
        </w:tblPrEx>
        <w:tc>
          <w:tcPr>
            <w:tcW w:w="4203" w:type="dxa"/>
            <w:shd w:val="clear" w:color="auto" w:fill="auto"/>
          </w:tcPr>
          <w:p w14:paraId="7BA52349" w14:textId="77777777" w:rsidR="00D705B7" w:rsidRPr="00E27D23" w:rsidRDefault="00D705B7" w:rsidP="009A7812">
            <w:pPr>
              <w:pStyle w:val="TAL"/>
            </w:pPr>
            <w:r w:rsidRPr="00E27D23">
              <w:t xml:space="preserve">    Type of MBS session ID</w:t>
            </w:r>
          </w:p>
        </w:tc>
        <w:tc>
          <w:tcPr>
            <w:tcW w:w="2599" w:type="dxa"/>
            <w:shd w:val="clear" w:color="auto" w:fill="auto"/>
          </w:tcPr>
          <w:p w14:paraId="0947B18B" w14:textId="77777777" w:rsidR="00D705B7" w:rsidRPr="00E27D23" w:rsidRDefault="00D705B7" w:rsidP="009A7812">
            <w:pPr>
              <w:pStyle w:val="TAL"/>
            </w:pPr>
            <w:r w:rsidRPr="00E27D23">
              <w:t>Not checked</w:t>
            </w:r>
          </w:p>
        </w:tc>
        <w:tc>
          <w:tcPr>
            <w:tcW w:w="1795" w:type="dxa"/>
            <w:shd w:val="clear" w:color="auto" w:fill="auto"/>
          </w:tcPr>
          <w:p w14:paraId="1E72C517" w14:textId="77777777" w:rsidR="00D705B7" w:rsidRPr="00E27D23" w:rsidRDefault="00D705B7" w:rsidP="009A7812">
            <w:pPr>
              <w:pStyle w:val="TAL"/>
            </w:pPr>
          </w:p>
        </w:tc>
        <w:tc>
          <w:tcPr>
            <w:tcW w:w="1150" w:type="dxa"/>
            <w:shd w:val="clear" w:color="auto" w:fill="auto"/>
          </w:tcPr>
          <w:p w14:paraId="33FFC18C" w14:textId="77777777" w:rsidR="00D705B7" w:rsidRPr="00E27D23" w:rsidRDefault="00D705B7" w:rsidP="009A7812">
            <w:pPr>
              <w:pStyle w:val="TAL"/>
            </w:pPr>
          </w:p>
        </w:tc>
      </w:tr>
      <w:tr w:rsidR="00D705B7" w:rsidRPr="00E27D23" w14:paraId="7D994921" w14:textId="77777777" w:rsidTr="009A7812">
        <w:tblPrEx>
          <w:tblCellMar>
            <w:left w:w="108" w:type="dxa"/>
            <w:right w:w="108" w:type="dxa"/>
          </w:tblCellMar>
        </w:tblPrEx>
        <w:tc>
          <w:tcPr>
            <w:tcW w:w="4203" w:type="dxa"/>
            <w:shd w:val="clear" w:color="auto" w:fill="auto"/>
          </w:tcPr>
          <w:p w14:paraId="1ED6817B" w14:textId="77777777" w:rsidR="00D705B7" w:rsidRPr="00E27D23" w:rsidRDefault="00D705B7" w:rsidP="009A7812">
            <w:pPr>
              <w:pStyle w:val="TAL"/>
            </w:pPr>
            <w:r w:rsidRPr="00E27D23">
              <w:t xml:space="preserve">    MBS session ID</w:t>
            </w:r>
          </w:p>
        </w:tc>
        <w:tc>
          <w:tcPr>
            <w:tcW w:w="2599" w:type="dxa"/>
            <w:shd w:val="clear" w:color="auto" w:fill="auto"/>
          </w:tcPr>
          <w:p w14:paraId="263202C2" w14:textId="77777777" w:rsidR="00D705B7" w:rsidRPr="00E27D23" w:rsidRDefault="00D705B7" w:rsidP="009A7812">
            <w:pPr>
              <w:pStyle w:val="TAL"/>
            </w:pPr>
          </w:p>
        </w:tc>
        <w:tc>
          <w:tcPr>
            <w:tcW w:w="1795" w:type="dxa"/>
            <w:shd w:val="clear" w:color="auto" w:fill="auto"/>
          </w:tcPr>
          <w:p w14:paraId="67A0935B" w14:textId="77777777" w:rsidR="00D705B7" w:rsidRPr="00E27D23" w:rsidRDefault="00D705B7" w:rsidP="009A7812">
            <w:pPr>
              <w:pStyle w:val="TAL"/>
            </w:pPr>
            <w:r w:rsidRPr="00E27D23">
              <w:t>TMGI-1</w:t>
            </w:r>
          </w:p>
        </w:tc>
        <w:tc>
          <w:tcPr>
            <w:tcW w:w="1150" w:type="dxa"/>
            <w:shd w:val="clear" w:color="auto" w:fill="auto"/>
          </w:tcPr>
          <w:p w14:paraId="164203D2" w14:textId="77777777" w:rsidR="00D705B7" w:rsidRPr="00E27D23" w:rsidRDefault="00D705B7" w:rsidP="009A7812">
            <w:pPr>
              <w:pStyle w:val="TAL"/>
            </w:pPr>
          </w:p>
        </w:tc>
      </w:tr>
      <w:tr w:rsidR="00D705B7" w:rsidRPr="00E27D23" w14:paraId="5205A599" w14:textId="77777777" w:rsidTr="009A7812">
        <w:tblPrEx>
          <w:tblCellMar>
            <w:left w:w="108" w:type="dxa"/>
            <w:right w:w="108" w:type="dxa"/>
          </w:tblCellMar>
        </w:tblPrEx>
        <w:tc>
          <w:tcPr>
            <w:tcW w:w="4203" w:type="dxa"/>
            <w:shd w:val="clear" w:color="auto" w:fill="auto"/>
          </w:tcPr>
          <w:p w14:paraId="7C977FE1" w14:textId="77777777" w:rsidR="00D705B7" w:rsidRPr="00E27D23" w:rsidRDefault="00D705B7" w:rsidP="009A7812">
            <w:pPr>
              <w:pStyle w:val="TAL"/>
            </w:pPr>
            <w:r w:rsidRPr="00E27D23">
              <w:t xml:space="preserve">      MBMS Service ID</w:t>
            </w:r>
          </w:p>
        </w:tc>
        <w:tc>
          <w:tcPr>
            <w:tcW w:w="2599" w:type="dxa"/>
            <w:shd w:val="clear" w:color="auto" w:fill="auto"/>
          </w:tcPr>
          <w:p w14:paraId="5B11D58B" w14:textId="77777777" w:rsidR="00D705B7" w:rsidRPr="00E27D23" w:rsidRDefault="00D705B7" w:rsidP="009A7812">
            <w:pPr>
              <w:pStyle w:val="TAL"/>
            </w:pPr>
            <w:r w:rsidRPr="00E27D23">
              <w:t>‘000101’H</w:t>
            </w:r>
          </w:p>
        </w:tc>
        <w:tc>
          <w:tcPr>
            <w:tcW w:w="1795" w:type="dxa"/>
            <w:shd w:val="clear" w:color="auto" w:fill="auto"/>
          </w:tcPr>
          <w:p w14:paraId="563A2A9C" w14:textId="77777777" w:rsidR="00D705B7" w:rsidRPr="00E27D23" w:rsidRDefault="00D705B7" w:rsidP="009A7812">
            <w:pPr>
              <w:pStyle w:val="TAL"/>
            </w:pPr>
          </w:p>
        </w:tc>
        <w:tc>
          <w:tcPr>
            <w:tcW w:w="1150" w:type="dxa"/>
            <w:shd w:val="clear" w:color="auto" w:fill="auto"/>
          </w:tcPr>
          <w:p w14:paraId="108178D8" w14:textId="77777777" w:rsidR="00D705B7" w:rsidRPr="00E27D23" w:rsidRDefault="00D705B7" w:rsidP="009A7812">
            <w:pPr>
              <w:pStyle w:val="TAL"/>
            </w:pPr>
          </w:p>
        </w:tc>
      </w:tr>
      <w:tr w:rsidR="00D705B7" w:rsidRPr="00E27D23" w14:paraId="02BE9937" w14:textId="77777777" w:rsidTr="009A7812">
        <w:tblPrEx>
          <w:tblCellMar>
            <w:left w:w="108" w:type="dxa"/>
            <w:right w:w="108" w:type="dxa"/>
          </w:tblCellMar>
        </w:tblPrEx>
        <w:tc>
          <w:tcPr>
            <w:tcW w:w="4203" w:type="dxa"/>
            <w:shd w:val="clear" w:color="auto" w:fill="auto"/>
          </w:tcPr>
          <w:p w14:paraId="3DAEC216" w14:textId="77777777" w:rsidR="00D705B7" w:rsidRPr="00E27D23" w:rsidRDefault="00D705B7" w:rsidP="009A7812">
            <w:pPr>
              <w:pStyle w:val="TAL"/>
            </w:pPr>
            <w:r w:rsidRPr="00E27D23">
              <w:t xml:space="preserve">      MCC</w:t>
            </w:r>
          </w:p>
        </w:tc>
        <w:tc>
          <w:tcPr>
            <w:tcW w:w="2599" w:type="dxa"/>
            <w:shd w:val="clear" w:color="auto" w:fill="auto"/>
          </w:tcPr>
          <w:p w14:paraId="7458A838"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95" w:type="dxa"/>
            <w:shd w:val="clear" w:color="auto" w:fill="auto"/>
          </w:tcPr>
          <w:p w14:paraId="083A7192" w14:textId="77777777" w:rsidR="00D705B7" w:rsidRPr="00E27D23" w:rsidRDefault="00D705B7" w:rsidP="009A7812">
            <w:pPr>
              <w:pStyle w:val="TAL"/>
            </w:pPr>
            <w:r w:rsidRPr="00E27D23">
              <w:rPr>
                <w:lang w:eastAsia="zh-CN"/>
              </w:rPr>
              <w:t>MCC for NR Cell 1</w:t>
            </w:r>
          </w:p>
        </w:tc>
        <w:tc>
          <w:tcPr>
            <w:tcW w:w="1150" w:type="dxa"/>
            <w:shd w:val="clear" w:color="auto" w:fill="auto"/>
          </w:tcPr>
          <w:p w14:paraId="4523A004" w14:textId="77777777" w:rsidR="00D705B7" w:rsidRPr="00E27D23" w:rsidRDefault="00D705B7" w:rsidP="009A7812">
            <w:pPr>
              <w:pStyle w:val="TAL"/>
            </w:pPr>
          </w:p>
        </w:tc>
      </w:tr>
      <w:tr w:rsidR="00D705B7" w:rsidRPr="00E27D23" w14:paraId="19EF077C" w14:textId="77777777" w:rsidTr="009A7812">
        <w:tblPrEx>
          <w:tblCellMar>
            <w:left w:w="108" w:type="dxa"/>
            <w:right w:w="108" w:type="dxa"/>
          </w:tblCellMar>
        </w:tblPrEx>
        <w:tc>
          <w:tcPr>
            <w:tcW w:w="4203" w:type="dxa"/>
            <w:shd w:val="clear" w:color="auto" w:fill="auto"/>
          </w:tcPr>
          <w:p w14:paraId="65088BB3" w14:textId="77777777" w:rsidR="00D705B7" w:rsidRPr="00E27D23" w:rsidRDefault="00D705B7" w:rsidP="009A7812">
            <w:pPr>
              <w:pStyle w:val="TAL"/>
            </w:pPr>
            <w:r w:rsidRPr="00E27D23">
              <w:t xml:space="preserve">      MNC</w:t>
            </w:r>
          </w:p>
        </w:tc>
        <w:tc>
          <w:tcPr>
            <w:tcW w:w="2599" w:type="dxa"/>
            <w:shd w:val="clear" w:color="auto" w:fill="auto"/>
          </w:tcPr>
          <w:p w14:paraId="13E43F21"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95" w:type="dxa"/>
            <w:shd w:val="clear" w:color="auto" w:fill="auto"/>
          </w:tcPr>
          <w:p w14:paraId="36568B16" w14:textId="77777777" w:rsidR="00D705B7" w:rsidRPr="00E27D23" w:rsidRDefault="00D705B7" w:rsidP="009A7812">
            <w:pPr>
              <w:pStyle w:val="TAL"/>
            </w:pPr>
            <w:r w:rsidRPr="00E27D23">
              <w:rPr>
                <w:lang w:eastAsia="zh-CN"/>
              </w:rPr>
              <w:t>MNC for NR Cell 1</w:t>
            </w:r>
          </w:p>
        </w:tc>
        <w:tc>
          <w:tcPr>
            <w:tcW w:w="1150" w:type="dxa"/>
            <w:shd w:val="clear" w:color="auto" w:fill="auto"/>
          </w:tcPr>
          <w:p w14:paraId="3122AA61" w14:textId="77777777" w:rsidR="00D705B7" w:rsidRPr="00E27D23" w:rsidRDefault="00D705B7" w:rsidP="009A7812">
            <w:pPr>
              <w:pStyle w:val="TAL"/>
            </w:pPr>
          </w:p>
        </w:tc>
      </w:tr>
      <w:tr w:rsidR="00D705B7" w:rsidRPr="00E27D23" w14:paraId="143D34C7" w14:textId="77777777" w:rsidTr="009A7812">
        <w:tblPrEx>
          <w:tblCellMar>
            <w:left w:w="108" w:type="dxa"/>
            <w:right w:w="108" w:type="dxa"/>
          </w:tblCellMar>
        </w:tblPrEx>
        <w:tc>
          <w:tcPr>
            <w:tcW w:w="4203" w:type="dxa"/>
            <w:shd w:val="clear" w:color="auto" w:fill="auto"/>
          </w:tcPr>
          <w:p w14:paraId="01FED506" w14:textId="77777777" w:rsidR="00D705B7" w:rsidRPr="00E27D23" w:rsidRDefault="00D705B7" w:rsidP="009A7812">
            <w:pPr>
              <w:pStyle w:val="TAL"/>
            </w:pPr>
            <w:r w:rsidRPr="00E27D23">
              <w:t xml:space="preserve">  MBS session information</w:t>
            </w:r>
          </w:p>
        </w:tc>
        <w:tc>
          <w:tcPr>
            <w:tcW w:w="2599" w:type="dxa"/>
            <w:shd w:val="clear" w:color="auto" w:fill="auto"/>
          </w:tcPr>
          <w:p w14:paraId="283F0AC4" w14:textId="77777777" w:rsidR="00D705B7" w:rsidRPr="00E27D23" w:rsidRDefault="00D705B7" w:rsidP="009A7812">
            <w:pPr>
              <w:pStyle w:val="TAL"/>
            </w:pPr>
          </w:p>
        </w:tc>
        <w:tc>
          <w:tcPr>
            <w:tcW w:w="1795" w:type="dxa"/>
            <w:shd w:val="clear" w:color="auto" w:fill="auto"/>
          </w:tcPr>
          <w:p w14:paraId="158CD4E7" w14:textId="77777777" w:rsidR="00D705B7" w:rsidRPr="00E27D23" w:rsidRDefault="00D705B7" w:rsidP="009A7812">
            <w:pPr>
              <w:pStyle w:val="TAL"/>
            </w:pPr>
          </w:p>
        </w:tc>
        <w:tc>
          <w:tcPr>
            <w:tcW w:w="1150" w:type="dxa"/>
            <w:shd w:val="clear" w:color="auto" w:fill="auto"/>
          </w:tcPr>
          <w:p w14:paraId="56D06846" w14:textId="77777777" w:rsidR="00D705B7" w:rsidRPr="00E27D23" w:rsidRDefault="00D705B7" w:rsidP="009A7812">
            <w:pPr>
              <w:pStyle w:val="TAL"/>
            </w:pPr>
          </w:p>
        </w:tc>
      </w:tr>
      <w:tr w:rsidR="00D705B7" w:rsidRPr="00E27D23" w14:paraId="6D739608" w14:textId="77777777" w:rsidTr="009A7812">
        <w:tblPrEx>
          <w:tblCellMar>
            <w:left w:w="108" w:type="dxa"/>
            <w:right w:w="108" w:type="dxa"/>
          </w:tblCellMar>
        </w:tblPrEx>
        <w:tc>
          <w:tcPr>
            <w:tcW w:w="4203" w:type="dxa"/>
            <w:shd w:val="clear" w:color="auto" w:fill="auto"/>
          </w:tcPr>
          <w:p w14:paraId="0B1E66A0" w14:textId="77777777" w:rsidR="00D705B7" w:rsidRPr="00E27D23" w:rsidRDefault="00D705B7" w:rsidP="009A7812">
            <w:pPr>
              <w:pStyle w:val="TAL"/>
            </w:pPr>
            <w:r w:rsidRPr="00E27D23">
              <w:t xml:space="preserve">    MBS operation</w:t>
            </w:r>
          </w:p>
        </w:tc>
        <w:tc>
          <w:tcPr>
            <w:tcW w:w="2599" w:type="dxa"/>
            <w:shd w:val="clear" w:color="auto" w:fill="auto"/>
          </w:tcPr>
          <w:p w14:paraId="2853C1AC" w14:textId="77777777" w:rsidR="00D705B7" w:rsidRPr="00E27D23" w:rsidRDefault="00D705B7" w:rsidP="009A7812">
            <w:pPr>
              <w:pStyle w:val="TAL"/>
            </w:pPr>
            <w:r w:rsidRPr="00E27D23">
              <w:t>‘01’B</w:t>
            </w:r>
          </w:p>
        </w:tc>
        <w:tc>
          <w:tcPr>
            <w:tcW w:w="1795" w:type="dxa"/>
            <w:shd w:val="clear" w:color="auto" w:fill="auto"/>
          </w:tcPr>
          <w:p w14:paraId="3039AA25" w14:textId="77777777" w:rsidR="00D705B7" w:rsidRPr="00E27D23" w:rsidRDefault="00D705B7" w:rsidP="009A7812">
            <w:pPr>
              <w:pStyle w:val="TAL"/>
            </w:pPr>
            <w:r w:rsidRPr="00E27D23">
              <w:t>Join MBS session</w:t>
            </w:r>
          </w:p>
        </w:tc>
        <w:tc>
          <w:tcPr>
            <w:tcW w:w="1150" w:type="dxa"/>
            <w:shd w:val="clear" w:color="auto" w:fill="auto"/>
          </w:tcPr>
          <w:p w14:paraId="2F410BEF" w14:textId="77777777" w:rsidR="00D705B7" w:rsidRPr="00E27D23" w:rsidRDefault="00D705B7" w:rsidP="009A7812">
            <w:pPr>
              <w:pStyle w:val="TAL"/>
            </w:pPr>
          </w:p>
        </w:tc>
      </w:tr>
      <w:tr w:rsidR="00D705B7" w:rsidRPr="00E27D23" w14:paraId="04EC65E7" w14:textId="77777777" w:rsidTr="009A7812">
        <w:tblPrEx>
          <w:tblCellMar>
            <w:left w:w="108" w:type="dxa"/>
            <w:right w:w="108" w:type="dxa"/>
          </w:tblCellMar>
        </w:tblPrEx>
        <w:tc>
          <w:tcPr>
            <w:tcW w:w="4203" w:type="dxa"/>
            <w:shd w:val="clear" w:color="auto" w:fill="auto"/>
          </w:tcPr>
          <w:p w14:paraId="064F9251" w14:textId="77777777" w:rsidR="00D705B7" w:rsidRPr="00E27D23" w:rsidRDefault="00D705B7" w:rsidP="009A7812">
            <w:pPr>
              <w:pStyle w:val="TAL"/>
            </w:pPr>
            <w:r w:rsidRPr="00E27D23">
              <w:t xml:space="preserve">    Type of MBS session ID</w:t>
            </w:r>
          </w:p>
        </w:tc>
        <w:tc>
          <w:tcPr>
            <w:tcW w:w="2599" w:type="dxa"/>
            <w:shd w:val="clear" w:color="auto" w:fill="auto"/>
          </w:tcPr>
          <w:p w14:paraId="35ACE5FF" w14:textId="77777777" w:rsidR="00D705B7" w:rsidRPr="00E27D23" w:rsidRDefault="00D705B7" w:rsidP="009A7812">
            <w:pPr>
              <w:pStyle w:val="TAL"/>
            </w:pPr>
            <w:r w:rsidRPr="00E27D23">
              <w:t>Not checked</w:t>
            </w:r>
          </w:p>
        </w:tc>
        <w:tc>
          <w:tcPr>
            <w:tcW w:w="1795" w:type="dxa"/>
            <w:shd w:val="clear" w:color="auto" w:fill="auto"/>
          </w:tcPr>
          <w:p w14:paraId="450046CC" w14:textId="77777777" w:rsidR="00D705B7" w:rsidRPr="00E27D23" w:rsidRDefault="00D705B7" w:rsidP="009A7812">
            <w:pPr>
              <w:pStyle w:val="TAL"/>
            </w:pPr>
          </w:p>
        </w:tc>
        <w:tc>
          <w:tcPr>
            <w:tcW w:w="1150" w:type="dxa"/>
            <w:shd w:val="clear" w:color="auto" w:fill="auto"/>
          </w:tcPr>
          <w:p w14:paraId="36A8CDD0" w14:textId="77777777" w:rsidR="00D705B7" w:rsidRPr="00E27D23" w:rsidRDefault="00D705B7" w:rsidP="009A7812">
            <w:pPr>
              <w:pStyle w:val="TAL"/>
            </w:pPr>
          </w:p>
        </w:tc>
      </w:tr>
      <w:tr w:rsidR="00D705B7" w:rsidRPr="00E27D23" w14:paraId="0C0FFBE3" w14:textId="77777777" w:rsidTr="009A7812">
        <w:tblPrEx>
          <w:tblCellMar>
            <w:left w:w="108" w:type="dxa"/>
            <w:right w:w="108" w:type="dxa"/>
          </w:tblCellMar>
        </w:tblPrEx>
        <w:tc>
          <w:tcPr>
            <w:tcW w:w="4203" w:type="dxa"/>
            <w:shd w:val="clear" w:color="auto" w:fill="auto"/>
          </w:tcPr>
          <w:p w14:paraId="7C0E1160" w14:textId="77777777" w:rsidR="00D705B7" w:rsidRPr="00E27D23" w:rsidRDefault="00D705B7" w:rsidP="009A7812">
            <w:pPr>
              <w:pStyle w:val="TAL"/>
            </w:pPr>
            <w:r w:rsidRPr="00E27D23">
              <w:t xml:space="preserve">    MBS session ID</w:t>
            </w:r>
          </w:p>
        </w:tc>
        <w:tc>
          <w:tcPr>
            <w:tcW w:w="2599" w:type="dxa"/>
            <w:shd w:val="clear" w:color="auto" w:fill="auto"/>
          </w:tcPr>
          <w:p w14:paraId="42BD9480" w14:textId="77777777" w:rsidR="00D705B7" w:rsidRPr="00E27D23" w:rsidRDefault="00D705B7" w:rsidP="009A7812">
            <w:pPr>
              <w:pStyle w:val="TAL"/>
            </w:pPr>
          </w:p>
        </w:tc>
        <w:tc>
          <w:tcPr>
            <w:tcW w:w="1795" w:type="dxa"/>
            <w:shd w:val="clear" w:color="auto" w:fill="auto"/>
          </w:tcPr>
          <w:p w14:paraId="7DF6B974" w14:textId="77777777" w:rsidR="00D705B7" w:rsidRPr="00E27D23" w:rsidRDefault="00D705B7" w:rsidP="009A7812">
            <w:pPr>
              <w:pStyle w:val="TAL"/>
            </w:pPr>
            <w:r w:rsidRPr="00E27D23">
              <w:t>TMGI-2</w:t>
            </w:r>
          </w:p>
        </w:tc>
        <w:tc>
          <w:tcPr>
            <w:tcW w:w="1150" w:type="dxa"/>
            <w:shd w:val="clear" w:color="auto" w:fill="auto"/>
          </w:tcPr>
          <w:p w14:paraId="7D3597DD" w14:textId="77777777" w:rsidR="00D705B7" w:rsidRPr="00E27D23" w:rsidRDefault="00D705B7" w:rsidP="009A7812">
            <w:pPr>
              <w:pStyle w:val="TAL"/>
            </w:pPr>
          </w:p>
        </w:tc>
      </w:tr>
      <w:tr w:rsidR="00D705B7" w:rsidRPr="00E27D23" w14:paraId="26BFCDFA" w14:textId="77777777" w:rsidTr="009A7812">
        <w:tblPrEx>
          <w:tblCellMar>
            <w:left w:w="108" w:type="dxa"/>
            <w:right w:w="108" w:type="dxa"/>
          </w:tblCellMar>
        </w:tblPrEx>
        <w:tc>
          <w:tcPr>
            <w:tcW w:w="4203" w:type="dxa"/>
            <w:shd w:val="clear" w:color="auto" w:fill="auto"/>
          </w:tcPr>
          <w:p w14:paraId="5C3EFE04" w14:textId="77777777" w:rsidR="00D705B7" w:rsidRPr="00E27D23" w:rsidRDefault="00D705B7" w:rsidP="009A7812">
            <w:pPr>
              <w:pStyle w:val="TAL"/>
            </w:pPr>
            <w:r w:rsidRPr="00E27D23">
              <w:t xml:space="preserve">      MBMS Service ID</w:t>
            </w:r>
          </w:p>
        </w:tc>
        <w:tc>
          <w:tcPr>
            <w:tcW w:w="2599" w:type="dxa"/>
            <w:shd w:val="clear" w:color="auto" w:fill="auto"/>
          </w:tcPr>
          <w:p w14:paraId="77A3D563" w14:textId="77777777" w:rsidR="00D705B7" w:rsidRPr="00E27D23" w:rsidRDefault="00D705B7" w:rsidP="009A7812">
            <w:pPr>
              <w:pStyle w:val="TAL"/>
            </w:pPr>
            <w:r w:rsidRPr="00E27D23">
              <w:t>‘000102’H</w:t>
            </w:r>
          </w:p>
        </w:tc>
        <w:tc>
          <w:tcPr>
            <w:tcW w:w="1795" w:type="dxa"/>
            <w:shd w:val="clear" w:color="auto" w:fill="auto"/>
          </w:tcPr>
          <w:p w14:paraId="633E336B" w14:textId="77777777" w:rsidR="00D705B7" w:rsidRPr="00E27D23" w:rsidRDefault="00D705B7" w:rsidP="009A7812">
            <w:pPr>
              <w:pStyle w:val="TAL"/>
            </w:pPr>
          </w:p>
        </w:tc>
        <w:tc>
          <w:tcPr>
            <w:tcW w:w="1150" w:type="dxa"/>
            <w:shd w:val="clear" w:color="auto" w:fill="auto"/>
          </w:tcPr>
          <w:p w14:paraId="644784D5" w14:textId="77777777" w:rsidR="00D705B7" w:rsidRPr="00E27D23" w:rsidRDefault="00D705B7" w:rsidP="009A7812">
            <w:pPr>
              <w:pStyle w:val="TAL"/>
            </w:pPr>
          </w:p>
        </w:tc>
      </w:tr>
      <w:tr w:rsidR="00D705B7" w:rsidRPr="00E27D23" w14:paraId="7B95F2EE" w14:textId="77777777" w:rsidTr="009A7812">
        <w:tblPrEx>
          <w:tblCellMar>
            <w:left w:w="108" w:type="dxa"/>
            <w:right w:w="108" w:type="dxa"/>
          </w:tblCellMar>
        </w:tblPrEx>
        <w:tc>
          <w:tcPr>
            <w:tcW w:w="4203" w:type="dxa"/>
            <w:shd w:val="clear" w:color="auto" w:fill="auto"/>
          </w:tcPr>
          <w:p w14:paraId="274DA732" w14:textId="77777777" w:rsidR="00D705B7" w:rsidRPr="00E27D23" w:rsidRDefault="00D705B7" w:rsidP="009A7812">
            <w:pPr>
              <w:pStyle w:val="TAL"/>
            </w:pPr>
            <w:r w:rsidRPr="00E27D23">
              <w:t xml:space="preserve">      MCC</w:t>
            </w:r>
          </w:p>
        </w:tc>
        <w:tc>
          <w:tcPr>
            <w:tcW w:w="2599" w:type="dxa"/>
            <w:shd w:val="clear" w:color="auto" w:fill="auto"/>
          </w:tcPr>
          <w:p w14:paraId="6913E58E"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95" w:type="dxa"/>
            <w:shd w:val="clear" w:color="auto" w:fill="auto"/>
          </w:tcPr>
          <w:p w14:paraId="3B5A61DC" w14:textId="77777777" w:rsidR="00D705B7" w:rsidRPr="00E27D23" w:rsidRDefault="00D705B7" w:rsidP="009A7812">
            <w:pPr>
              <w:pStyle w:val="TAL"/>
            </w:pPr>
            <w:r w:rsidRPr="00E27D23">
              <w:rPr>
                <w:lang w:eastAsia="zh-CN"/>
              </w:rPr>
              <w:t>MCC for NR Cell 1</w:t>
            </w:r>
          </w:p>
        </w:tc>
        <w:tc>
          <w:tcPr>
            <w:tcW w:w="1150" w:type="dxa"/>
            <w:shd w:val="clear" w:color="auto" w:fill="auto"/>
          </w:tcPr>
          <w:p w14:paraId="156916A2" w14:textId="77777777" w:rsidR="00D705B7" w:rsidRPr="00E27D23" w:rsidRDefault="00D705B7" w:rsidP="009A7812">
            <w:pPr>
              <w:pStyle w:val="TAL"/>
            </w:pPr>
          </w:p>
        </w:tc>
      </w:tr>
      <w:tr w:rsidR="00D705B7" w:rsidRPr="00E27D23" w14:paraId="308419A8" w14:textId="77777777" w:rsidTr="009A7812">
        <w:tblPrEx>
          <w:tblCellMar>
            <w:left w:w="108" w:type="dxa"/>
            <w:right w:w="108" w:type="dxa"/>
          </w:tblCellMar>
        </w:tblPrEx>
        <w:tc>
          <w:tcPr>
            <w:tcW w:w="4203" w:type="dxa"/>
            <w:shd w:val="clear" w:color="auto" w:fill="auto"/>
          </w:tcPr>
          <w:p w14:paraId="42958980" w14:textId="77777777" w:rsidR="00D705B7" w:rsidRPr="00E27D23" w:rsidRDefault="00D705B7" w:rsidP="009A7812">
            <w:pPr>
              <w:pStyle w:val="TAL"/>
            </w:pPr>
            <w:r w:rsidRPr="00E27D23">
              <w:t xml:space="preserve">      MNC</w:t>
            </w:r>
          </w:p>
        </w:tc>
        <w:tc>
          <w:tcPr>
            <w:tcW w:w="2599" w:type="dxa"/>
            <w:shd w:val="clear" w:color="auto" w:fill="auto"/>
          </w:tcPr>
          <w:p w14:paraId="7DC8C2D8"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95" w:type="dxa"/>
            <w:shd w:val="clear" w:color="auto" w:fill="auto"/>
          </w:tcPr>
          <w:p w14:paraId="19E7E663" w14:textId="77777777" w:rsidR="00D705B7" w:rsidRPr="00E27D23" w:rsidRDefault="00D705B7" w:rsidP="009A7812">
            <w:pPr>
              <w:pStyle w:val="TAL"/>
            </w:pPr>
            <w:r w:rsidRPr="00E27D23">
              <w:rPr>
                <w:lang w:eastAsia="zh-CN"/>
              </w:rPr>
              <w:t>MNC for NR Cell 1</w:t>
            </w:r>
          </w:p>
        </w:tc>
        <w:tc>
          <w:tcPr>
            <w:tcW w:w="1150" w:type="dxa"/>
            <w:shd w:val="clear" w:color="auto" w:fill="auto"/>
          </w:tcPr>
          <w:p w14:paraId="707E18A3" w14:textId="77777777" w:rsidR="00D705B7" w:rsidRPr="00E27D23" w:rsidRDefault="00D705B7" w:rsidP="009A7812">
            <w:pPr>
              <w:pStyle w:val="TAL"/>
            </w:pPr>
          </w:p>
        </w:tc>
      </w:tr>
    </w:tbl>
    <w:p w14:paraId="56D8FFFF" w14:textId="77777777" w:rsidR="00D705B7" w:rsidRPr="00E27D23" w:rsidRDefault="00D705B7" w:rsidP="00D705B7"/>
    <w:p w14:paraId="5DE1BBCB" w14:textId="77777777" w:rsidR="00D705B7" w:rsidRPr="00E27D23" w:rsidRDefault="00D705B7" w:rsidP="00D705B7">
      <w:pPr>
        <w:pStyle w:val="TH"/>
      </w:pPr>
      <w:r w:rsidRPr="00E27D23">
        <w:rPr>
          <w:color w:val="000000"/>
        </w:rPr>
        <w:t>Table 14.2.5.2.3.3.3-9</w:t>
      </w:r>
      <w:r w:rsidRPr="00E27D23">
        <w:t>:</w:t>
      </w:r>
      <w:r w:rsidRPr="00E27D23">
        <w:rPr>
          <w:i/>
          <w:iCs/>
        </w:rPr>
        <w:t xml:space="preserve"> </w:t>
      </w:r>
      <w:r w:rsidRPr="00E27D23">
        <w:t>PDU SESSION ESTABLISHMENT ACCEPT</w:t>
      </w:r>
      <w:r w:rsidRPr="00E27D23">
        <w:rPr>
          <w:iCs/>
        </w:rPr>
        <w:t xml:space="preserve"> </w:t>
      </w:r>
      <w:r w:rsidRPr="00E27D23">
        <w:t>(step 1b10 and step 56b10, Table 14.2.5.2.3.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835"/>
        <w:gridCol w:w="1984"/>
        <w:gridCol w:w="1150"/>
      </w:tblGrid>
      <w:tr w:rsidR="00D705B7" w:rsidRPr="00E27D23" w14:paraId="48197387" w14:textId="77777777" w:rsidTr="009A7812">
        <w:tc>
          <w:tcPr>
            <w:tcW w:w="9738" w:type="dxa"/>
            <w:gridSpan w:val="4"/>
            <w:shd w:val="clear" w:color="auto" w:fill="auto"/>
          </w:tcPr>
          <w:p w14:paraId="37EE32A3" w14:textId="77777777" w:rsidR="00D705B7" w:rsidRPr="00E27D23" w:rsidRDefault="00D705B7" w:rsidP="009A7812">
            <w:pPr>
              <w:pStyle w:val="TAL"/>
            </w:pPr>
            <w:r w:rsidRPr="00E27D23">
              <w:t>Derivation Path: TS 38.508-1 [4], Table 4.7.2-2.</w:t>
            </w:r>
          </w:p>
        </w:tc>
      </w:tr>
      <w:tr w:rsidR="00D705B7" w:rsidRPr="00E27D23" w14:paraId="06A286E2" w14:textId="77777777" w:rsidTr="009A7812">
        <w:tblPrEx>
          <w:tblCellMar>
            <w:left w:w="108" w:type="dxa"/>
            <w:right w:w="108" w:type="dxa"/>
          </w:tblCellMar>
        </w:tblPrEx>
        <w:tc>
          <w:tcPr>
            <w:tcW w:w="3778" w:type="dxa"/>
            <w:shd w:val="clear" w:color="auto" w:fill="auto"/>
          </w:tcPr>
          <w:p w14:paraId="1371D37E" w14:textId="77777777" w:rsidR="00D705B7" w:rsidRPr="00E27D23" w:rsidRDefault="00D705B7" w:rsidP="009A7812">
            <w:pPr>
              <w:pStyle w:val="TAH"/>
            </w:pPr>
            <w:r w:rsidRPr="00E27D23">
              <w:t>Information Element</w:t>
            </w:r>
          </w:p>
        </w:tc>
        <w:tc>
          <w:tcPr>
            <w:tcW w:w="2835" w:type="dxa"/>
            <w:shd w:val="clear" w:color="auto" w:fill="auto"/>
          </w:tcPr>
          <w:p w14:paraId="10CB4D43" w14:textId="77777777" w:rsidR="00D705B7" w:rsidRPr="00E27D23" w:rsidRDefault="00D705B7" w:rsidP="009A7812">
            <w:pPr>
              <w:pStyle w:val="TAH"/>
            </w:pPr>
            <w:r w:rsidRPr="00E27D23">
              <w:t>Value/remark</w:t>
            </w:r>
          </w:p>
        </w:tc>
        <w:tc>
          <w:tcPr>
            <w:tcW w:w="1984" w:type="dxa"/>
            <w:shd w:val="clear" w:color="auto" w:fill="auto"/>
          </w:tcPr>
          <w:p w14:paraId="625FB790" w14:textId="77777777" w:rsidR="00D705B7" w:rsidRPr="00E27D23" w:rsidRDefault="00D705B7" w:rsidP="009A7812">
            <w:pPr>
              <w:pStyle w:val="TAH"/>
            </w:pPr>
            <w:r w:rsidRPr="00E27D23">
              <w:t>Comment</w:t>
            </w:r>
          </w:p>
        </w:tc>
        <w:tc>
          <w:tcPr>
            <w:tcW w:w="1150" w:type="dxa"/>
            <w:shd w:val="clear" w:color="auto" w:fill="auto"/>
          </w:tcPr>
          <w:p w14:paraId="0D12004F" w14:textId="77777777" w:rsidR="00D705B7" w:rsidRPr="00E27D23" w:rsidRDefault="00D705B7" w:rsidP="009A7812">
            <w:pPr>
              <w:pStyle w:val="TAH"/>
            </w:pPr>
            <w:r w:rsidRPr="00E27D23">
              <w:t>Condition</w:t>
            </w:r>
          </w:p>
        </w:tc>
      </w:tr>
      <w:tr w:rsidR="00D705B7" w:rsidRPr="00E27D23" w14:paraId="45516CC8" w14:textId="77777777" w:rsidTr="009A7812">
        <w:tblPrEx>
          <w:tblCellMar>
            <w:left w:w="108" w:type="dxa"/>
            <w:right w:w="108" w:type="dxa"/>
          </w:tblCellMar>
        </w:tblPrEx>
        <w:tc>
          <w:tcPr>
            <w:tcW w:w="3778" w:type="dxa"/>
            <w:shd w:val="clear" w:color="auto" w:fill="auto"/>
          </w:tcPr>
          <w:p w14:paraId="241D37B6" w14:textId="77777777" w:rsidR="00D705B7" w:rsidRPr="00E27D23" w:rsidRDefault="00D705B7" w:rsidP="009A7812">
            <w:pPr>
              <w:pStyle w:val="TAL"/>
            </w:pPr>
            <w:r w:rsidRPr="00E27D23">
              <w:t>Received MBS container</w:t>
            </w:r>
          </w:p>
        </w:tc>
        <w:tc>
          <w:tcPr>
            <w:tcW w:w="2835" w:type="dxa"/>
            <w:shd w:val="clear" w:color="auto" w:fill="auto"/>
          </w:tcPr>
          <w:p w14:paraId="0FEF1005" w14:textId="77777777" w:rsidR="00D705B7" w:rsidRPr="00E27D23" w:rsidRDefault="00D705B7" w:rsidP="009A7812">
            <w:pPr>
              <w:pStyle w:val="TAL"/>
            </w:pPr>
          </w:p>
        </w:tc>
        <w:tc>
          <w:tcPr>
            <w:tcW w:w="1984" w:type="dxa"/>
            <w:shd w:val="clear" w:color="auto" w:fill="auto"/>
          </w:tcPr>
          <w:p w14:paraId="61464D8E" w14:textId="77777777" w:rsidR="00D705B7" w:rsidRPr="00E27D23" w:rsidRDefault="00D705B7" w:rsidP="009A7812">
            <w:pPr>
              <w:pStyle w:val="TAL"/>
            </w:pPr>
          </w:p>
        </w:tc>
        <w:tc>
          <w:tcPr>
            <w:tcW w:w="1150" w:type="dxa"/>
            <w:shd w:val="clear" w:color="auto" w:fill="auto"/>
          </w:tcPr>
          <w:p w14:paraId="611A3433" w14:textId="77777777" w:rsidR="00D705B7" w:rsidRPr="00E27D23" w:rsidRDefault="00D705B7" w:rsidP="009A7812">
            <w:pPr>
              <w:pStyle w:val="TAL"/>
            </w:pPr>
          </w:p>
        </w:tc>
      </w:tr>
      <w:tr w:rsidR="00D705B7" w:rsidRPr="00E27D23" w14:paraId="575E41E5" w14:textId="77777777" w:rsidTr="009A7812">
        <w:tblPrEx>
          <w:tblCellMar>
            <w:left w:w="108" w:type="dxa"/>
            <w:right w:w="108" w:type="dxa"/>
          </w:tblCellMar>
        </w:tblPrEx>
        <w:tc>
          <w:tcPr>
            <w:tcW w:w="3778" w:type="dxa"/>
            <w:tcBorders>
              <w:bottom w:val="single" w:sz="4" w:space="0" w:color="auto"/>
            </w:tcBorders>
            <w:shd w:val="clear" w:color="auto" w:fill="auto"/>
          </w:tcPr>
          <w:p w14:paraId="5FC70FD8" w14:textId="77777777" w:rsidR="00D705B7" w:rsidRPr="00E27D23" w:rsidRDefault="00D705B7" w:rsidP="009A7812">
            <w:pPr>
              <w:pStyle w:val="TAL"/>
            </w:pPr>
            <w:r w:rsidRPr="00E27D23">
              <w:t xml:space="preserve">  Received MBS information</w:t>
            </w:r>
          </w:p>
        </w:tc>
        <w:tc>
          <w:tcPr>
            <w:tcW w:w="2835" w:type="dxa"/>
            <w:tcBorders>
              <w:bottom w:val="single" w:sz="4" w:space="0" w:color="auto"/>
            </w:tcBorders>
            <w:shd w:val="clear" w:color="auto" w:fill="auto"/>
          </w:tcPr>
          <w:p w14:paraId="72B7AD7A" w14:textId="77777777" w:rsidR="00D705B7" w:rsidRPr="00E27D23" w:rsidRDefault="00D705B7" w:rsidP="009A7812">
            <w:pPr>
              <w:pStyle w:val="TAL"/>
            </w:pPr>
          </w:p>
        </w:tc>
        <w:tc>
          <w:tcPr>
            <w:tcW w:w="1984" w:type="dxa"/>
            <w:shd w:val="clear" w:color="auto" w:fill="auto"/>
          </w:tcPr>
          <w:p w14:paraId="0B8723A0" w14:textId="77777777" w:rsidR="00D705B7" w:rsidRPr="00E27D23" w:rsidRDefault="00D705B7" w:rsidP="009A7812">
            <w:pPr>
              <w:pStyle w:val="TAL"/>
            </w:pPr>
          </w:p>
        </w:tc>
        <w:tc>
          <w:tcPr>
            <w:tcW w:w="1150" w:type="dxa"/>
            <w:shd w:val="clear" w:color="auto" w:fill="auto"/>
          </w:tcPr>
          <w:p w14:paraId="5A6E5FCE" w14:textId="77777777" w:rsidR="00D705B7" w:rsidRPr="00E27D23" w:rsidRDefault="00D705B7" w:rsidP="009A7812">
            <w:pPr>
              <w:pStyle w:val="TAL"/>
            </w:pPr>
          </w:p>
        </w:tc>
      </w:tr>
      <w:tr w:rsidR="00D705B7" w:rsidRPr="00E27D23" w14:paraId="6929F166" w14:textId="77777777" w:rsidTr="009A7812">
        <w:tc>
          <w:tcPr>
            <w:tcW w:w="3778" w:type="dxa"/>
            <w:tcBorders>
              <w:bottom w:val="nil"/>
            </w:tcBorders>
            <w:shd w:val="clear" w:color="auto" w:fill="auto"/>
          </w:tcPr>
          <w:p w14:paraId="5612C2C9" w14:textId="77777777" w:rsidR="00D705B7" w:rsidRPr="00E27D23" w:rsidRDefault="00D705B7" w:rsidP="009A7812">
            <w:pPr>
              <w:pStyle w:val="TAL"/>
            </w:pPr>
            <w:r w:rsidRPr="00E27D23">
              <w:t xml:space="preserve">    Rejection cause</w:t>
            </w:r>
          </w:p>
        </w:tc>
        <w:tc>
          <w:tcPr>
            <w:tcW w:w="2835" w:type="dxa"/>
            <w:shd w:val="clear" w:color="auto" w:fill="auto"/>
          </w:tcPr>
          <w:p w14:paraId="28C775A2" w14:textId="77777777" w:rsidR="00D705B7" w:rsidRPr="00E27D23" w:rsidRDefault="00D705B7" w:rsidP="009A7812">
            <w:pPr>
              <w:pStyle w:val="TAL"/>
            </w:pPr>
            <w:r w:rsidRPr="00E27D23">
              <w:t>‘011’B</w:t>
            </w:r>
          </w:p>
        </w:tc>
        <w:tc>
          <w:tcPr>
            <w:tcW w:w="1984" w:type="dxa"/>
            <w:shd w:val="clear" w:color="auto" w:fill="auto"/>
          </w:tcPr>
          <w:p w14:paraId="06F88ED0" w14:textId="77777777" w:rsidR="00D705B7" w:rsidRPr="00E27D23" w:rsidRDefault="00D705B7" w:rsidP="009A7812">
            <w:pPr>
              <w:pStyle w:val="TAL"/>
            </w:pPr>
            <w:r w:rsidRPr="00E27D23">
              <w:t>multicast MBS session has not started or will not start soon</w:t>
            </w:r>
          </w:p>
        </w:tc>
        <w:tc>
          <w:tcPr>
            <w:tcW w:w="1150" w:type="dxa"/>
            <w:shd w:val="clear" w:color="auto" w:fill="auto"/>
          </w:tcPr>
          <w:p w14:paraId="088B7591" w14:textId="77777777" w:rsidR="00D705B7" w:rsidRPr="00E27D23" w:rsidRDefault="00D705B7" w:rsidP="009A7812">
            <w:pPr>
              <w:pStyle w:val="TAL"/>
              <w:rPr>
                <w:lang w:eastAsia="zh-CN"/>
              </w:rPr>
            </w:pPr>
            <w:r w:rsidRPr="00E27D23">
              <w:rPr>
                <w:lang w:eastAsia="zh-CN"/>
              </w:rPr>
              <w:t>Step 1b10</w:t>
            </w:r>
          </w:p>
        </w:tc>
      </w:tr>
      <w:tr w:rsidR="00D705B7" w:rsidRPr="00E27D23" w14:paraId="7452971E" w14:textId="77777777" w:rsidTr="009A7812">
        <w:tc>
          <w:tcPr>
            <w:tcW w:w="3778" w:type="dxa"/>
            <w:tcBorders>
              <w:top w:val="nil"/>
            </w:tcBorders>
            <w:shd w:val="clear" w:color="auto" w:fill="auto"/>
          </w:tcPr>
          <w:p w14:paraId="091EB8F7" w14:textId="77777777" w:rsidR="00D705B7" w:rsidRPr="00E27D23" w:rsidRDefault="00D705B7" w:rsidP="009A7812">
            <w:pPr>
              <w:pStyle w:val="TAL"/>
            </w:pPr>
          </w:p>
        </w:tc>
        <w:tc>
          <w:tcPr>
            <w:tcW w:w="2835" w:type="dxa"/>
            <w:shd w:val="clear" w:color="auto" w:fill="auto"/>
          </w:tcPr>
          <w:p w14:paraId="7AAA8636" w14:textId="77777777" w:rsidR="00D705B7" w:rsidRPr="00E27D23" w:rsidRDefault="00D705B7" w:rsidP="009A7812">
            <w:pPr>
              <w:pStyle w:val="TAL"/>
            </w:pPr>
            <w:r w:rsidRPr="00E27D23">
              <w:t>‘000’B</w:t>
            </w:r>
          </w:p>
        </w:tc>
        <w:tc>
          <w:tcPr>
            <w:tcW w:w="1984" w:type="dxa"/>
            <w:shd w:val="clear" w:color="auto" w:fill="auto"/>
          </w:tcPr>
          <w:p w14:paraId="7AEBC571" w14:textId="77777777" w:rsidR="00D705B7" w:rsidRPr="00E27D23" w:rsidRDefault="00D705B7" w:rsidP="009A7812">
            <w:pPr>
              <w:pStyle w:val="TAL"/>
            </w:pPr>
            <w:r w:rsidRPr="00E27D23">
              <w:t>No additional information provided</w:t>
            </w:r>
          </w:p>
        </w:tc>
        <w:tc>
          <w:tcPr>
            <w:tcW w:w="1150" w:type="dxa"/>
            <w:shd w:val="clear" w:color="auto" w:fill="auto"/>
          </w:tcPr>
          <w:p w14:paraId="42027BC2" w14:textId="77777777" w:rsidR="00D705B7" w:rsidRPr="00E27D23" w:rsidRDefault="00D705B7" w:rsidP="009A7812">
            <w:pPr>
              <w:pStyle w:val="TAL"/>
              <w:rPr>
                <w:lang w:eastAsia="zh-CN"/>
              </w:rPr>
            </w:pPr>
            <w:r w:rsidRPr="00E27D23">
              <w:rPr>
                <w:lang w:eastAsia="zh-CN"/>
              </w:rPr>
              <w:t>Step 56b10</w:t>
            </w:r>
          </w:p>
        </w:tc>
      </w:tr>
      <w:tr w:rsidR="00D705B7" w:rsidRPr="00E27D23" w14:paraId="0A32F862" w14:textId="77777777" w:rsidTr="009A7812">
        <w:tc>
          <w:tcPr>
            <w:tcW w:w="3778" w:type="dxa"/>
            <w:tcBorders>
              <w:bottom w:val="single" w:sz="4" w:space="0" w:color="auto"/>
            </w:tcBorders>
            <w:shd w:val="clear" w:color="auto" w:fill="auto"/>
          </w:tcPr>
          <w:p w14:paraId="1F7C4B58" w14:textId="77777777" w:rsidR="00D705B7" w:rsidRPr="00E27D23" w:rsidRDefault="00D705B7" w:rsidP="009A7812">
            <w:pPr>
              <w:pStyle w:val="TAL"/>
            </w:pPr>
            <w:r w:rsidRPr="00E27D23">
              <w:t xml:space="preserve">    MSAI</w:t>
            </w:r>
          </w:p>
        </w:tc>
        <w:tc>
          <w:tcPr>
            <w:tcW w:w="2835" w:type="dxa"/>
            <w:shd w:val="clear" w:color="auto" w:fill="auto"/>
          </w:tcPr>
          <w:p w14:paraId="7E6322BE" w14:textId="77777777" w:rsidR="00D705B7" w:rsidRPr="00E27D23" w:rsidRDefault="00D705B7" w:rsidP="009A7812">
            <w:pPr>
              <w:pStyle w:val="TAL"/>
            </w:pPr>
            <w:r w:rsidRPr="00E27D23">
              <w:t>‘00’B</w:t>
            </w:r>
          </w:p>
        </w:tc>
        <w:tc>
          <w:tcPr>
            <w:tcW w:w="1984" w:type="dxa"/>
            <w:shd w:val="clear" w:color="auto" w:fill="auto"/>
          </w:tcPr>
          <w:p w14:paraId="3C38C092" w14:textId="77777777" w:rsidR="00D705B7" w:rsidRPr="00E27D23" w:rsidRDefault="00D705B7" w:rsidP="009A7812">
            <w:pPr>
              <w:pStyle w:val="TAL"/>
            </w:pPr>
            <w:r w:rsidRPr="00E27D23">
              <w:rPr>
                <w:rFonts w:cs="Arial"/>
                <w:szCs w:val="18"/>
                <w:lang w:eastAsia="fr-FR"/>
              </w:rPr>
              <w:t>MBS service area not included</w:t>
            </w:r>
          </w:p>
        </w:tc>
        <w:tc>
          <w:tcPr>
            <w:tcW w:w="1150" w:type="dxa"/>
            <w:shd w:val="clear" w:color="auto" w:fill="auto"/>
          </w:tcPr>
          <w:p w14:paraId="68406A18" w14:textId="77777777" w:rsidR="00D705B7" w:rsidRPr="00E27D23" w:rsidRDefault="00D705B7" w:rsidP="009A7812">
            <w:pPr>
              <w:pStyle w:val="TAL"/>
            </w:pPr>
          </w:p>
        </w:tc>
      </w:tr>
      <w:tr w:rsidR="00D705B7" w:rsidRPr="00E27D23" w14:paraId="2EB2B59F" w14:textId="77777777" w:rsidTr="009A7812">
        <w:tc>
          <w:tcPr>
            <w:tcW w:w="3778" w:type="dxa"/>
            <w:tcBorders>
              <w:bottom w:val="nil"/>
            </w:tcBorders>
            <w:shd w:val="clear" w:color="auto" w:fill="auto"/>
          </w:tcPr>
          <w:p w14:paraId="606F7D06" w14:textId="77777777" w:rsidR="00D705B7" w:rsidRPr="00E27D23" w:rsidRDefault="00D705B7" w:rsidP="009A7812">
            <w:pPr>
              <w:pStyle w:val="TAL"/>
            </w:pPr>
            <w:r w:rsidRPr="00E27D23">
              <w:t xml:space="preserve">    MD</w:t>
            </w:r>
          </w:p>
        </w:tc>
        <w:tc>
          <w:tcPr>
            <w:tcW w:w="2835" w:type="dxa"/>
            <w:shd w:val="clear" w:color="auto" w:fill="auto"/>
          </w:tcPr>
          <w:p w14:paraId="301C3C94" w14:textId="77777777" w:rsidR="00D705B7" w:rsidRPr="00E27D23" w:rsidRDefault="00D705B7" w:rsidP="009A7812">
            <w:pPr>
              <w:pStyle w:val="TAL"/>
            </w:pPr>
            <w:r w:rsidRPr="00E27D23">
              <w:t>‘011’B</w:t>
            </w:r>
          </w:p>
        </w:tc>
        <w:tc>
          <w:tcPr>
            <w:tcW w:w="1984" w:type="dxa"/>
            <w:shd w:val="clear" w:color="auto" w:fill="auto"/>
          </w:tcPr>
          <w:p w14:paraId="464CB4BC" w14:textId="77777777" w:rsidR="00D705B7" w:rsidRPr="00E27D23" w:rsidRDefault="00D705B7" w:rsidP="009A7812">
            <w:pPr>
              <w:pStyle w:val="TAL"/>
            </w:pPr>
            <w:r w:rsidRPr="00E27D23">
              <w:t>MBS join is rejected</w:t>
            </w:r>
          </w:p>
        </w:tc>
        <w:tc>
          <w:tcPr>
            <w:tcW w:w="1150" w:type="dxa"/>
            <w:shd w:val="clear" w:color="auto" w:fill="auto"/>
          </w:tcPr>
          <w:p w14:paraId="07BE6844" w14:textId="77777777" w:rsidR="00D705B7" w:rsidRPr="00E27D23" w:rsidRDefault="00D705B7" w:rsidP="009A7812">
            <w:pPr>
              <w:pStyle w:val="TAL"/>
            </w:pPr>
            <w:r w:rsidRPr="00E27D23">
              <w:rPr>
                <w:lang w:eastAsia="zh-CN"/>
              </w:rPr>
              <w:t>Step 1b10</w:t>
            </w:r>
          </w:p>
        </w:tc>
      </w:tr>
      <w:tr w:rsidR="00D705B7" w:rsidRPr="00E27D23" w14:paraId="26D011CE" w14:textId="77777777" w:rsidTr="009A7812">
        <w:tc>
          <w:tcPr>
            <w:tcW w:w="3778" w:type="dxa"/>
            <w:tcBorders>
              <w:top w:val="nil"/>
            </w:tcBorders>
            <w:shd w:val="clear" w:color="auto" w:fill="auto"/>
          </w:tcPr>
          <w:p w14:paraId="18EE6217" w14:textId="77777777" w:rsidR="00D705B7" w:rsidRPr="00E27D23" w:rsidRDefault="00D705B7" w:rsidP="009A7812">
            <w:pPr>
              <w:pStyle w:val="TAL"/>
            </w:pPr>
          </w:p>
        </w:tc>
        <w:tc>
          <w:tcPr>
            <w:tcW w:w="2835" w:type="dxa"/>
            <w:shd w:val="clear" w:color="auto" w:fill="auto"/>
          </w:tcPr>
          <w:p w14:paraId="0C35D138" w14:textId="77777777" w:rsidR="00D705B7" w:rsidRPr="00E27D23" w:rsidRDefault="00D705B7" w:rsidP="009A7812">
            <w:pPr>
              <w:pStyle w:val="TAL"/>
            </w:pPr>
            <w:r w:rsidRPr="00E27D23">
              <w:t>‘010’B</w:t>
            </w:r>
          </w:p>
        </w:tc>
        <w:tc>
          <w:tcPr>
            <w:tcW w:w="1984" w:type="dxa"/>
            <w:shd w:val="clear" w:color="auto" w:fill="auto"/>
          </w:tcPr>
          <w:p w14:paraId="07A8020D" w14:textId="77777777" w:rsidR="00D705B7" w:rsidRPr="00E27D23" w:rsidRDefault="00D705B7" w:rsidP="009A7812">
            <w:pPr>
              <w:pStyle w:val="TAL"/>
            </w:pPr>
            <w:r w:rsidRPr="00E27D23">
              <w:t>MBS join is accepted</w:t>
            </w:r>
          </w:p>
        </w:tc>
        <w:tc>
          <w:tcPr>
            <w:tcW w:w="1150" w:type="dxa"/>
            <w:shd w:val="clear" w:color="auto" w:fill="auto"/>
          </w:tcPr>
          <w:p w14:paraId="536362BF" w14:textId="77777777" w:rsidR="00D705B7" w:rsidRPr="00E27D23" w:rsidRDefault="00D705B7" w:rsidP="009A7812">
            <w:pPr>
              <w:pStyle w:val="TAL"/>
            </w:pPr>
            <w:r w:rsidRPr="00E27D23">
              <w:rPr>
                <w:lang w:eastAsia="zh-CN"/>
              </w:rPr>
              <w:t>Step 56b10</w:t>
            </w:r>
          </w:p>
        </w:tc>
      </w:tr>
      <w:tr w:rsidR="00D705B7" w:rsidRPr="00E27D23" w14:paraId="05F1627B" w14:textId="77777777" w:rsidTr="009A7812">
        <w:tc>
          <w:tcPr>
            <w:tcW w:w="3778" w:type="dxa"/>
            <w:tcBorders>
              <w:bottom w:val="single" w:sz="4" w:space="0" w:color="auto"/>
            </w:tcBorders>
            <w:shd w:val="clear" w:color="auto" w:fill="auto"/>
          </w:tcPr>
          <w:p w14:paraId="1747CC34" w14:textId="77777777" w:rsidR="00D705B7" w:rsidRPr="00E27D23" w:rsidRDefault="00D705B7" w:rsidP="009A7812">
            <w:pPr>
              <w:pStyle w:val="TAL"/>
            </w:pPr>
            <w:r w:rsidRPr="00E27D23">
              <w:t xml:space="preserve">    MSCI</w:t>
            </w:r>
          </w:p>
        </w:tc>
        <w:tc>
          <w:tcPr>
            <w:tcW w:w="2835" w:type="dxa"/>
            <w:shd w:val="clear" w:color="auto" w:fill="auto"/>
          </w:tcPr>
          <w:p w14:paraId="38719B7E" w14:textId="77777777" w:rsidR="00D705B7" w:rsidRPr="00E27D23" w:rsidRDefault="00D705B7" w:rsidP="009A7812">
            <w:pPr>
              <w:pStyle w:val="TAL"/>
            </w:pPr>
            <w:r w:rsidRPr="00E27D23">
              <w:t>‘0’B</w:t>
            </w:r>
          </w:p>
        </w:tc>
        <w:tc>
          <w:tcPr>
            <w:tcW w:w="1984" w:type="dxa"/>
            <w:shd w:val="clear" w:color="auto" w:fill="auto"/>
          </w:tcPr>
          <w:p w14:paraId="7966F7E1" w14:textId="77777777" w:rsidR="00D705B7" w:rsidRPr="00E27D23" w:rsidRDefault="00D705B7" w:rsidP="009A7812">
            <w:pPr>
              <w:pStyle w:val="TAL"/>
            </w:pPr>
            <w:r w:rsidRPr="00E27D23">
              <w:t>MBS security container not included</w:t>
            </w:r>
          </w:p>
        </w:tc>
        <w:tc>
          <w:tcPr>
            <w:tcW w:w="1150" w:type="dxa"/>
            <w:shd w:val="clear" w:color="auto" w:fill="auto"/>
          </w:tcPr>
          <w:p w14:paraId="7E405B09" w14:textId="77777777" w:rsidR="00D705B7" w:rsidRPr="00E27D23" w:rsidRDefault="00D705B7" w:rsidP="009A7812">
            <w:pPr>
              <w:pStyle w:val="TAL"/>
            </w:pPr>
          </w:p>
        </w:tc>
      </w:tr>
      <w:tr w:rsidR="00D705B7" w:rsidRPr="00E27D23" w14:paraId="487C77E1" w14:textId="77777777" w:rsidTr="009A7812">
        <w:tc>
          <w:tcPr>
            <w:tcW w:w="3778" w:type="dxa"/>
            <w:tcBorders>
              <w:bottom w:val="nil"/>
            </w:tcBorders>
            <w:shd w:val="clear" w:color="auto" w:fill="auto"/>
          </w:tcPr>
          <w:p w14:paraId="185BC60D" w14:textId="77777777" w:rsidR="00D705B7" w:rsidRPr="00E27D23" w:rsidRDefault="00D705B7" w:rsidP="009A7812">
            <w:pPr>
              <w:pStyle w:val="TAL"/>
            </w:pPr>
            <w:r w:rsidRPr="00E27D23">
              <w:t xml:space="preserve">    MTI</w:t>
            </w:r>
          </w:p>
        </w:tc>
        <w:tc>
          <w:tcPr>
            <w:tcW w:w="2835" w:type="dxa"/>
            <w:shd w:val="clear" w:color="auto" w:fill="auto"/>
          </w:tcPr>
          <w:p w14:paraId="13C9B180" w14:textId="77777777" w:rsidR="00D705B7" w:rsidRPr="00E27D23" w:rsidRDefault="00D705B7" w:rsidP="009A7812">
            <w:pPr>
              <w:pStyle w:val="TAL"/>
            </w:pPr>
            <w:r w:rsidRPr="00E27D23">
              <w:t>‘10’B</w:t>
            </w:r>
          </w:p>
        </w:tc>
        <w:tc>
          <w:tcPr>
            <w:tcW w:w="1984" w:type="dxa"/>
            <w:shd w:val="clear" w:color="auto" w:fill="auto"/>
          </w:tcPr>
          <w:p w14:paraId="3BAB27A2" w14:textId="77777777" w:rsidR="00D705B7" w:rsidRPr="00E27D23" w:rsidRDefault="00D705B7" w:rsidP="009A7812">
            <w:pPr>
              <w:pStyle w:val="TAL"/>
            </w:pPr>
            <w:r w:rsidRPr="00E27D23">
              <w:t>MBS back-off timer included</w:t>
            </w:r>
          </w:p>
        </w:tc>
        <w:tc>
          <w:tcPr>
            <w:tcW w:w="1150" w:type="dxa"/>
            <w:shd w:val="clear" w:color="auto" w:fill="auto"/>
          </w:tcPr>
          <w:p w14:paraId="301C4B2B" w14:textId="77777777" w:rsidR="00D705B7" w:rsidRPr="00E27D23" w:rsidRDefault="00D705B7" w:rsidP="009A7812">
            <w:pPr>
              <w:pStyle w:val="TAL"/>
            </w:pPr>
            <w:r w:rsidRPr="00E27D23">
              <w:rPr>
                <w:lang w:eastAsia="zh-CN"/>
              </w:rPr>
              <w:t>Step 1b10</w:t>
            </w:r>
          </w:p>
        </w:tc>
      </w:tr>
      <w:tr w:rsidR="00D705B7" w:rsidRPr="00E27D23" w14:paraId="5D79FB73" w14:textId="77777777" w:rsidTr="009A7812">
        <w:tc>
          <w:tcPr>
            <w:tcW w:w="3778" w:type="dxa"/>
            <w:tcBorders>
              <w:top w:val="nil"/>
            </w:tcBorders>
            <w:shd w:val="clear" w:color="auto" w:fill="auto"/>
          </w:tcPr>
          <w:p w14:paraId="6A0FC29C" w14:textId="77777777" w:rsidR="00D705B7" w:rsidRPr="00E27D23" w:rsidRDefault="00D705B7" w:rsidP="009A7812">
            <w:pPr>
              <w:pStyle w:val="TAL"/>
            </w:pPr>
          </w:p>
        </w:tc>
        <w:tc>
          <w:tcPr>
            <w:tcW w:w="2835" w:type="dxa"/>
            <w:shd w:val="clear" w:color="auto" w:fill="auto"/>
          </w:tcPr>
          <w:p w14:paraId="79A9CCA2" w14:textId="77777777" w:rsidR="00D705B7" w:rsidRPr="00E27D23" w:rsidRDefault="00D705B7" w:rsidP="009A7812">
            <w:pPr>
              <w:pStyle w:val="TAL"/>
            </w:pPr>
            <w:r w:rsidRPr="00E27D23">
              <w:t>‘00’B</w:t>
            </w:r>
          </w:p>
        </w:tc>
        <w:tc>
          <w:tcPr>
            <w:tcW w:w="1984" w:type="dxa"/>
            <w:shd w:val="clear" w:color="auto" w:fill="auto"/>
          </w:tcPr>
          <w:p w14:paraId="021C6D9F" w14:textId="77777777" w:rsidR="00D705B7" w:rsidRPr="00E27D23" w:rsidRDefault="00D705B7" w:rsidP="009A7812">
            <w:pPr>
              <w:pStyle w:val="TAL"/>
            </w:pPr>
            <w:r w:rsidRPr="00E27D23">
              <w:t>No MBS timers included</w:t>
            </w:r>
          </w:p>
        </w:tc>
        <w:tc>
          <w:tcPr>
            <w:tcW w:w="1150" w:type="dxa"/>
            <w:shd w:val="clear" w:color="auto" w:fill="auto"/>
          </w:tcPr>
          <w:p w14:paraId="17A62F87" w14:textId="77777777" w:rsidR="00D705B7" w:rsidRPr="00E27D23" w:rsidRDefault="00D705B7" w:rsidP="009A7812">
            <w:pPr>
              <w:pStyle w:val="TAL"/>
            </w:pPr>
            <w:r w:rsidRPr="00E27D23">
              <w:rPr>
                <w:lang w:eastAsia="zh-CN"/>
              </w:rPr>
              <w:t>Step 56b10</w:t>
            </w:r>
          </w:p>
        </w:tc>
      </w:tr>
      <w:tr w:rsidR="00D705B7" w:rsidRPr="00E27D23" w14:paraId="585A23FE" w14:textId="77777777" w:rsidTr="009A7812">
        <w:tc>
          <w:tcPr>
            <w:tcW w:w="3778" w:type="dxa"/>
            <w:shd w:val="clear" w:color="auto" w:fill="auto"/>
          </w:tcPr>
          <w:p w14:paraId="2BB05E78" w14:textId="77777777" w:rsidR="00D705B7" w:rsidRPr="00E27D23" w:rsidRDefault="00D705B7" w:rsidP="009A7812">
            <w:pPr>
              <w:pStyle w:val="TAL"/>
            </w:pPr>
            <w:r w:rsidRPr="00E27D23">
              <w:t xml:space="preserve">    IPAE</w:t>
            </w:r>
          </w:p>
        </w:tc>
        <w:tc>
          <w:tcPr>
            <w:tcW w:w="2835" w:type="dxa"/>
            <w:shd w:val="clear" w:color="auto" w:fill="auto"/>
          </w:tcPr>
          <w:p w14:paraId="2824E674" w14:textId="77777777" w:rsidR="00D705B7" w:rsidRPr="00E27D23" w:rsidRDefault="00D705B7" w:rsidP="009A7812">
            <w:pPr>
              <w:pStyle w:val="TAL"/>
            </w:pPr>
            <w:r w:rsidRPr="00E27D23">
              <w:t>‘0’B</w:t>
            </w:r>
          </w:p>
        </w:tc>
        <w:tc>
          <w:tcPr>
            <w:tcW w:w="1984" w:type="dxa"/>
            <w:shd w:val="clear" w:color="auto" w:fill="auto"/>
          </w:tcPr>
          <w:p w14:paraId="2AA9C735" w14:textId="77777777" w:rsidR="00D705B7" w:rsidRPr="00E27D23" w:rsidRDefault="00D705B7" w:rsidP="009A7812">
            <w:pPr>
              <w:pStyle w:val="TAL"/>
            </w:pPr>
            <w:r w:rsidRPr="00E27D23">
              <w:t>Source and destination IP address information not included</w:t>
            </w:r>
          </w:p>
        </w:tc>
        <w:tc>
          <w:tcPr>
            <w:tcW w:w="1150" w:type="dxa"/>
            <w:shd w:val="clear" w:color="auto" w:fill="auto"/>
          </w:tcPr>
          <w:p w14:paraId="4E4C18A4" w14:textId="77777777" w:rsidR="00D705B7" w:rsidRPr="00E27D23" w:rsidRDefault="00D705B7" w:rsidP="009A7812">
            <w:pPr>
              <w:pStyle w:val="TAL"/>
            </w:pPr>
          </w:p>
        </w:tc>
      </w:tr>
      <w:tr w:rsidR="00D705B7" w:rsidRPr="00E27D23" w14:paraId="166E35D8" w14:textId="77777777" w:rsidTr="009A7812">
        <w:tc>
          <w:tcPr>
            <w:tcW w:w="3778" w:type="dxa"/>
            <w:shd w:val="clear" w:color="auto" w:fill="auto"/>
          </w:tcPr>
          <w:p w14:paraId="1523AE01" w14:textId="77777777" w:rsidR="00D705B7" w:rsidRPr="00E27D23" w:rsidRDefault="00D705B7" w:rsidP="009A7812">
            <w:pPr>
              <w:pStyle w:val="TAL"/>
            </w:pPr>
            <w:r w:rsidRPr="00E27D23">
              <w:t xml:space="preserve">    TMGI</w:t>
            </w:r>
          </w:p>
        </w:tc>
        <w:tc>
          <w:tcPr>
            <w:tcW w:w="2835" w:type="dxa"/>
            <w:shd w:val="clear" w:color="auto" w:fill="auto"/>
          </w:tcPr>
          <w:p w14:paraId="14D710F7" w14:textId="77777777" w:rsidR="00D705B7" w:rsidRPr="00E27D23" w:rsidRDefault="00D705B7" w:rsidP="009A7812">
            <w:pPr>
              <w:pStyle w:val="TAL"/>
            </w:pPr>
          </w:p>
        </w:tc>
        <w:tc>
          <w:tcPr>
            <w:tcW w:w="1984" w:type="dxa"/>
            <w:shd w:val="clear" w:color="auto" w:fill="auto"/>
          </w:tcPr>
          <w:p w14:paraId="19B29AD7" w14:textId="77777777" w:rsidR="00D705B7" w:rsidRPr="00E27D23" w:rsidRDefault="00D705B7" w:rsidP="009A7812">
            <w:pPr>
              <w:pStyle w:val="TAL"/>
              <w:rPr>
                <w:lang w:eastAsia="zh-CN"/>
              </w:rPr>
            </w:pPr>
            <w:r w:rsidRPr="00E27D23">
              <w:rPr>
                <w:lang w:eastAsia="zh-CN"/>
              </w:rPr>
              <w:t>TMGI-1</w:t>
            </w:r>
          </w:p>
        </w:tc>
        <w:tc>
          <w:tcPr>
            <w:tcW w:w="1150" w:type="dxa"/>
            <w:shd w:val="clear" w:color="auto" w:fill="auto"/>
          </w:tcPr>
          <w:p w14:paraId="73EAEC0A" w14:textId="77777777" w:rsidR="00D705B7" w:rsidRPr="00E27D23" w:rsidRDefault="00D705B7" w:rsidP="009A7812">
            <w:pPr>
              <w:pStyle w:val="TAL"/>
            </w:pPr>
          </w:p>
        </w:tc>
      </w:tr>
      <w:tr w:rsidR="00D705B7" w:rsidRPr="00E27D23" w14:paraId="7D7A70F9" w14:textId="77777777" w:rsidTr="009A7812">
        <w:tc>
          <w:tcPr>
            <w:tcW w:w="3778" w:type="dxa"/>
            <w:shd w:val="clear" w:color="auto" w:fill="auto"/>
          </w:tcPr>
          <w:p w14:paraId="1D145CD6" w14:textId="77777777" w:rsidR="00D705B7" w:rsidRPr="00E27D23" w:rsidRDefault="00D705B7" w:rsidP="009A7812">
            <w:pPr>
              <w:pStyle w:val="TAL"/>
            </w:pPr>
            <w:r w:rsidRPr="00E27D23">
              <w:t xml:space="preserve">      MBMS Service ID</w:t>
            </w:r>
          </w:p>
        </w:tc>
        <w:tc>
          <w:tcPr>
            <w:tcW w:w="2835" w:type="dxa"/>
            <w:shd w:val="clear" w:color="auto" w:fill="auto"/>
          </w:tcPr>
          <w:p w14:paraId="313A4E84" w14:textId="77777777" w:rsidR="00D705B7" w:rsidRPr="00E27D23" w:rsidRDefault="00D705B7" w:rsidP="009A7812">
            <w:pPr>
              <w:pStyle w:val="TAL"/>
            </w:pPr>
            <w:r w:rsidRPr="00E27D23">
              <w:t>‘000101’H</w:t>
            </w:r>
          </w:p>
        </w:tc>
        <w:tc>
          <w:tcPr>
            <w:tcW w:w="1984" w:type="dxa"/>
            <w:shd w:val="clear" w:color="auto" w:fill="auto"/>
          </w:tcPr>
          <w:p w14:paraId="24E2F073" w14:textId="77777777" w:rsidR="00D705B7" w:rsidRPr="00E27D23" w:rsidRDefault="00D705B7" w:rsidP="009A7812">
            <w:pPr>
              <w:pStyle w:val="TAL"/>
            </w:pPr>
          </w:p>
        </w:tc>
        <w:tc>
          <w:tcPr>
            <w:tcW w:w="1150" w:type="dxa"/>
            <w:shd w:val="clear" w:color="auto" w:fill="auto"/>
          </w:tcPr>
          <w:p w14:paraId="312F4518" w14:textId="77777777" w:rsidR="00D705B7" w:rsidRPr="00E27D23" w:rsidRDefault="00D705B7" w:rsidP="009A7812">
            <w:pPr>
              <w:pStyle w:val="TAL"/>
            </w:pPr>
          </w:p>
        </w:tc>
      </w:tr>
      <w:tr w:rsidR="00D705B7" w:rsidRPr="00E27D23" w14:paraId="1E2453D1" w14:textId="77777777" w:rsidTr="009A7812">
        <w:tc>
          <w:tcPr>
            <w:tcW w:w="3778" w:type="dxa"/>
            <w:shd w:val="clear" w:color="auto" w:fill="auto"/>
          </w:tcPr>
          <w:p w14:paraId="5D4CF6B1" w14:textId="77777777" w:rsidR="00D705B7" w:rsidRPr="00E27D23" w:rsidRDefault="00D705B7" w:rsidP="009A7812">
            <w:pPr>
              <w:pStyle w:val="TAL"/>
            </w:pPr>
            <w:r w:rsidRPr="00E27D23">
              <w:t xml:space="preserve">      MCC</w:t>
            </w:r>
          </w:p>
        </w:tc>
        <w:tc>
          <w:tcPr>
            <w:tcW w:w="2835" w:type="dxa"/>
            <w:shd w:val="clear" w:color="auto" w:fill="auto"/>
          </w:tcPr>
          <w:p w14:paraId="6CA0D66A"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714E92D9" w14:textId="77777777" w:rsidR="00D705B7" w:rsidRPr="00E27D23" w:rsidRDefault="00D705B7" w:rsidP="009A7812">
            <w:pPr>
              <w:pStyle w:val="TAL"/>
            </w:pPr>
            <w:r w:rsidRPr="00E27D23">
              <w:rPr>
                <w:lang w:eastAsia="zh-CN"/>
              </w:rPr>
              <w:t>MCC for NR Cell 1</w:t>
            </w:r>
          </w:p>
        </w:tc>
        <w:tc>
          <w:tcPr>
            <w:tcW w:w="1150" w:type="dxa"/>
            <w:shd w:val="clear" w:color="auto" w:fill="auto"/>
          </w:tcPr>
          <w:p w14:paraId="6E646FDD" w14:textId="77777777" w:rsidR="00D705B7" w:rsidRPr="00E27D23" w:rsidRDefault="00D705B7" w:rsidP="009A7812">
            <w:pPr>
              <w:pStyle w:val="TAL"/>
            </w:pPr>
          </w:p>
        </w:tc>
      </w:tr>
      <w:tr w:rsidR="00D705B7" w:rsidRPr="00E27D23" w14:paraId="4D67DDCC" w14:textId="77777777" w:rsidTr="009A7812">
        <w:tc>
          <w:tcPr>
            <w:tcW w:w="3778" w:type="dxa"/>
            <w:shd w:val="clear" w:color="auto" w:fill="auto"/>
          </w:tcPr>
          <w:p w14:paraId="72B04D5E" w14:textId="77777777" w:rsidR="00D705B7" w:rsidRPr="00E27D23" w:rsidRDefault="00D705B7" w:rsidP="009A7812">
            <w:pPr>
              <w:pStyle w:val="TAL"/>
            </w:pPr>
            <w:r w:rsidRPr="00E27D23">
              <w:t xml:space="preserve">      MNC</w:t>
            </w:r>
          </w:p>
        </w:tc>
        <w:tc>
          <w:tcPr>
            <w:tcW w:w="2835" w:type="dxa"/>
            <w:shd w:val="clear" w:color="auto" w:fill="auto"/>
          </w:tcPr>
          <w:p w14:paraId="7095042F"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1FCE74CA" w14:textId="77777777" w:rsidR="00D705B7" w:rsidRPr="00E27D23" w:rsidRDefault="00D705B7" w:rsidP="009A7812">
            <w:pPr>
              <w:pStyle w:val="TAL"/>
            </w:pPr>
            <w:r w:rsidRPr="00E27D23">
              <w:rPr>
                <w:lang w:eastAsia="zh-CN"/>
              </w:rPr>
              <w:t>MNC for NR Cell 1</w:t>
            </w:r>
          </w:p>
        </w:tc>
        <w:tc>
          <w:tcPr>
            <w:tcW w:w="1150" w:type="dxa"/>
            <w:shd w:val="clear" w:color="auto" w:fill="auto"/>
          </w:tcPr>
          <w:p w14:paraId="4E632AA5" w14:textId="77777777" w:rsidR="00D705B7" w:rsidRPr="00E27D23" w:rsidRDefault="00D705B7" w:rsidP="009A7812">
            <w:pPr>
              <w:pStyle w:val="TAL"/>
            </w:pPr>
          </w:p>
        </w:tc>
      </w:tr>
      <w:tr w:rsidR="00D705B7" w:rsidRPr="00E27D23" w14:paraId="2029B64D" w14:textId="77777777" w:rsidTr="009A7812">
        <w:tc>
          <w:tcPr>
            <w:tcW w:w="3778" w:type="dxa"/>
            <w:shd w:val="clear" w:color="auto" w:fill="auto"/>
          </w:tcPr>
          <w:p w14:paraId="24B4BD7E" w14:textId="77777777" w:rsidR="00D705B7" w:rsidRPr="00E27D23" w:rsidRDefault="00D705B7" w:rsidP="009A7812">
            <w:pPr>
              <w:pStyle w:val="TAL"/>
            </w:pPr>
            <w:r w:rsidRPr="00E27D23">
              <w:t xml:space="preserve">    Source IP address information</w:t>
            </w:r>
          </w:p>
        </w:tc>
        <w:tc>
          <w:tcPr>
            <w:tcW w:w="2835" w:type="dxa"/>
            <w:shd w:val="clear" w:color="auto" w:fill="auto"/>
          </w:tcPr>
          <w:p w14:paraId="44D65135" w14:textId="77777777" w:rsidR="00D705B7" w:rsidRPr="00E27D23" w:rsidRDefault="00D705B7" w:rsidP="009A7812">
            <w:pPr>
              <w:pStyle w:val="TAL"/>
            </w:pPr>
            <w:r w:rsidRPr="00E27D23">
              <w:rPr>
                <w:lang w:eastAsia="zh-CN"/>
              </w:rPr>
              <w:t>Not present</w:t>
            </w:r>
          </w:p>
        </w:tc>
        <w:tc>
          <w:tcPr>
            <w:tcW w:w="1984" w:type="dxa"/>
            <w:shd w:val="clear" w:color="auto" w:fill="auto"/>
          </w:tcPr>
          <w:p w14:paraId="6CF62E33" w14:textId="77777777" w:rsidR="00D705B7" w:rsidRPr="00E27D23" w:rsidRDefault="00D705B7" w:rsidP="009A7812">
            <w:pPr>
              <w:pStyle w:val="TAL"/>
            </w:pPr>
          </w:p>
        </w:tc>
        <w:tc>
          <w:tcPr>
            <w:tcW w:w="1150" w:type="dxa"/>
            <w:shd w:val="clear" w:color="auto" w:fill="auto"/>
          </w:tcPr>
          <w:p w14:paraId="3B575376" w14:textId="77777777" w:rsidR="00D705B7" w:rsidRPr="00E27D23" w:rsidRDefault="00D705B7" w:rsidP="009A7812">
            <w:pPr>
              <w:pStyle w:val="TAL"/>
            </w:pPr>
          </w:p>
        </w:tc>
      </w:tr>
      <w:tr w:rsidR="00D705B7" w:rsidRPr="00E27D23" w14:paraId="746FF53A" w14:textId="77777777" w:rsidTr="009A7812">
        <w:tc>
          <w:tcPr>
            <w:tcW w:w="3778" w:type="dxa"/>
            <w:shd w:val="clear" w:color="auto" w:fill="auto"/>
          </w:tcPr>
          <w:p w14:paraId="7B43790B" w14:textId="77777777" w:rsidR="00D705B7" w:rsidRPr="00E27D23" w:rsidRDefault="00D705B7" w:rsidP="009A7812">
            <w:pPr>
              <w:pStyle w:val="TAL"/>
            </w:pPr>
            <w:r w:rsidRPr="00E27D23">
              <w:t xml:space="preserve">    Destination IP address information</w:t>
            </w:r>
          </w:p>
        </w:tc>
        <w:tc>
          <w:tcPr>
            <w:tcW w:w="2835" w:type="dxa"/>
            <w:shd w:val="clear" w:color="auto" w:fill="auto"/>
          </w:tcPr>
          <w:p w14:paraId="6687895D" w14:textId="77777777" w:rsidR="00D705B7" w:rsidRPr="00E27D23" w:rsidRDefault="00D705B7" w:rsidP="009A7812">
            <w:pPr>
              <w:pStyle w:val="TAL"/>
            </w:pPr>
            <w:r w:rsidRPr="00E27D23">
              <w:rPr>
                <w:lang w:eastAsia="zh-CN"/>
              </w:rPr>
              <w:t>Not present</w:t>
            </w:r>
          </w:p>
        </w:tc>
        <w:tc>
          <w:tcPr>
            <w:tcW w:w="1984" w:type="dxa"/>
            <w:shd w:val="clear" w:color="auto" w:fill="auto"/>
          </w:tcPr>
          <w:p w14:paraId="78ADA40D" w14:textId="77777777" w:rsidR="00D705B7" w:rsidRPr="00E27D23" w:rsidRDefault="00D705B7" w:rsidP="009A7812">
            <w:pPr>
              <w:pStyle w:val="TAL"/>
            </w:pPr>
          </w:p>
        </w:tc>
        <w:tc>
          <w:tcPr>
            <w:tcW w:w="1150" w:type="dxa"/>
            <w:shd w:val="clear" w:color="auto" w:fill="auto"/>
          </w:tcPr>
          <w:p w14:paraId="387B7CCF" w14:textId="77777777" w:rsidR="00D705B7" w:rsidRPr="00E27D23" w:rsidRDefault="00D705B7" w:rsidP="009A7812">
            <w:pPr>
              <w:pStyle w:val="TAL"/>
            </w:pPr>
          </w:p>
        </w:tc>
      </w:tr>
      <w:tr w:rsidR="00D705B7" w:rsidRPr="00E27D23" w14:paraId="214C1105" w14:textId="77777777" w:rsidTr="009A7812">
        <w:tc>
          <w:tcPr>
            <w:tcW w:w="3778" w:type="dxa"/>
            <w:shd w:val="clear" w:color="auto" w:fill="auto"/>
          </w:tcPr>
          <w:p w14:paraId="061F9EB8" w14:textId="77777777" w:rsidR="00D705B7" w:rsidRPr="00E27D23" w:rsidRDefault="00D705B7" w:rsidP="009A7812">
            <w:pPr>
              <w:pStyle w:val="TAL"/>
            </w:pPr>
            <w:r w:rsidRPr="00E27D23">
              <w:t xml:space="preserve">    </w:t>
            </w:r>
            <w:r w:rsidRPr="00E27D23">
              <w:rPr>
                <w:lang w:eastAsia="zh-CN"/>
              </w:rPr>
              <w:t>MBS service area</w:t>
            </w:r>
          </w:p>
        </w:tc>
        <w:tc>
          <w:tcPr>
            <w:tcW w:w="2835" w:type="dxa"/>
            <w:shd w:val="clear" w:color="auto" w:fill="auto"/>
          </w:tcPr>
          <w:p w14:paraId="0618BB02" w14:textId="77777777" w:rsidR="00D705B7" w:rsidRPr="00E27D23" w:rsidRDefault="00D705B7" w:rsidP="009A7812">
            <w:pPr>
              <w:pStyle w:val="TAL"/>
            </w:pPr>
            <w:r w:rsidRPr="00E27D23">
              <w:rPr>
                <w:lang w:eastAsia="zh-CN"/>
              </w:rPr>
              <w:t>Not present</w:t>
            </w:r>
          </w:p>
        </w:tc>
        <w:tc>
          <w:tcPr>
            <w:tcW w:w="1984" w:type="dxa"/>
            <w:shd w:val="clear" w:color="auto" w:fill="auto"/>
          </w:tcPr>
          <w:p w14:paraId="7DCAFE1C" w14:textId="77777777" w:rsidR="00D705B7" w:rsidRPr="00E27D23" w:rsidRDefault="00D705B7" w:rsidP="009A7812">
            <w:pPr>
              <w:pStyle w:val="TAL"/>
            </w:pPr>
          </w:p>
        </w:tc>
        <w:tc>
          <w:tcPr>
            <w:tcW w:w="1150" w:type="dxa"/>
            <w:shd w:val="clear" w:color="auto" w:fill="auto"/>
          </w:tcPr>
          <w:p w14:paraId="6F8375D3" w14:textId="77777777" w:rsidR="00D705B7" w:rsidRPr="00E27D23" w:rsidRDefault="00D705B7" w:rsidP="009A7812">
            <w:pPr>
              <w:pStyle w:val="TAL"/>
            </w:pPr>
          </w:p>
        </w:tc>
      </w:tr>
      <w:tr w:rsidR="00D705B7" w:rsidRPr="00E27D23" w14:paraId="61A03E83" w14:textId="77777777" w:rsidTr="009A7812">
        <w:tc>
          <w:tcPr>
            <w:tcW w:w="3778" w:type="dxa"/>
            <w:shd w:val="clear" w:color="auto" w:fill="auto"/>
          </w:tcPr>
          <w:p w14:paraId="7E35BFE9" w14:textId="77777777" w:rsidR="00D705B7" w:rsidRPr="00E27D23" w:rsidRDefault="00D705B7" w:rsidP="009A7812">
            <w:pPr>
              <w:pStyle w:val="TAL"/>
            </w:pPr>
            <w:r w:rsidRPr="00E27D23">
              <w:t xml:space="preserve">    MBS timers</w:t>
            </w:r>
          </w:p>
        </w:tc>
        <w:tc>
          <w:tcPr>
            <w:tcW w:w="2835" w:type="dxa"/>
            <w:shd w:val="clear" w:color="auto" w:fill="auto"/>
          </w:tcPr>
          <w:p w14:paraId="6F103857" w14:textId="77777777" w:rsidR="00D705B7" w:rsidRPr="00E27D23" w:rsidRDefault="00D705B7" w:rsidP="009A7812">
            <w:pPr>
              <w:pStyle w:val="TAL"/>
              <w:rPr>
                <w:lang w:eastAsia="zh-CN"/>
              </w:rPr>
            </w:pPr>
            <w:r w:rsidRPr="00E27D23">
              <w:rPr>
                <w:lang w:eastAsia="zh-CN"/>
              </w:rPr>
              <w:t>Not present</w:t>
            </w:r>
          </w:p>
        </w:tc>
        <w:tc>
          <w:tcPr>
            <w:tcW w:w="1984" w:type="dxa"/>
            <w:shd w:val="clear" w:color="auto" w:fill="auto"/>
          </w:tcPr>
          <w:p w14:paraId="5C4E549E" w14:textId="77777777" w:rsidR="00D705B7" w:rsidRPr="00E27D23" w:rsidRDefault="00D705B7" w:rsidP="009A7812">
            <w:pPr>
              <w:pStyle w:val="TAL"/>
            </w:pPr>
          </w:p>
        </w:tc>
        <w:tc>
          <w:tcPr>
            <w:tcW w:w="1150" w:type="dxa"/>
            <w:shd w:val="clear" w:color="auto" w:fill="auto"/>
          </w:tcPr>
          <w:p w14:paraId="44112AB5" w14:textId="77777777" w:rsidR="00D705B7" w:rsidRPr="00E27D23" w:rsidRDefault="00D705B7" w:rsidP="009A7812">
            <w:pPr>
              <w:pStyle w:val="TAL"/>
            </w:pPr>
            <w:r w:rsidRPr="00E27D23">
              <w:rPr>
                <w:lang w:eastAsia="zh-CN"/>
              </w:rPr>
              <w:t>Step 56b10</w:t>
            </w:r>
          </w:p>
        </w:tc>
      </w:tr>
      <w:tr w:rsidR="00D705B7" w:rsidRPr="00E27D23" w14:paraId="0B5AF214" w14:textId="77777777" w:rsidTr="009A7812">
        <w:tc>
          <w:tcPr>
            <w:tcW w:w="3778" w:type="dxa"/>
            <w:shd w:val="clear" w:color="auto" w:fill="auto"/>
          </w:tcPr>
          <w:p w14:paraId="5B8B22D8" w14:textId="77777777" w:rsidR="00D705B7" w:rsidRPr="00E27D23" w:rsidRDefault="00D705B7" w:rsidP="009A7812">
            <w:pPr>
              <w:pStyle w:val="TAL"/>
            </w:pPr>
            <w:r w:rsidRPr="00E27D23">
              <w:t xml:space="preserve">    MBS timers</w:t>
            </w:r>
          </w:p>
        </w:tc>
        <w:tc>
          <w:tcPr>
            <w:tcW w:w="2835" w:type="dxa"/>
            <w:shd w:val="clear" w:color="auto" w:fill="auto"/>
          </w:tcPr>
          <w:p w14:paraId="03C4B0F5" w14:textId="77777777" w:rsidR="00D705B7" w:rsidRPr="00E27D23" w:rsidRDefault="00D705B7" w:rsidP="009A7812">
            <w:pPr>
              <w:pStyle w:val="TAL"/>
              <w:rPr>
                <w:lang w:eastAsia="zh-CN"/>
              </w:rPr>
            </w:pPr>
          </w:p>
        </w:tc>
        <w:tc>
          <w:tcPr>
            <w:tcW w:w="1984" w:type="dxa"/>
            <w:shd w:val="clear" w:color="auto" w:fill="auto"/>
          </w:tcPr>
          <w:p w14:paraId="2BC55D7A" w14:textId="77777777" w:rsidR="00D705B7" w:rsidRPr="00E27D23" w:rsidRDefault="00D705B7" w:rsidP="009A7812">
            <w:pPr>
              <w:pStyle w:val="TAL"/>
            </w:pPr>
          </w:p>
        </w:tc>
        <w:tc>
          <w:tcPr>
            <w:tcW w:w="1150" w:type="dxa"/>
            <w:shd w:val="clear" w:color="auto" w:fill="auto"/>
          </w:tcPr>
          <w:p w14:paraId="4D9FED2F" w14:textId="77777777" w:rsidR="00D705B7" w:rsidRPr="00E27D23" w:rsidRDefault="00D705B7" w:rsidP="009A7812">
            <w:pPr>
              <w:pStyle w:val="TAL"/>
            </w:pPr>
            <w:r w:rsidRPr="00E27D23">
              <w:rPr>
                <w:lang w:eastAsia="zh-CN"/>
              </w:rPr>
              <w:t>Step 1b10</w:t>
            </w:r>
          </w:p>
        </w:tc>
      </w:tr>
      <w:tr w:rsidR="00D705B7" w:rsidRPr="00E27D23" w14:paraId="02FF936D" w14:textId="77777777" w:rsidTr="009A7812">
        <w:tc>
          <w:tcPr>
            <w:tcW w:w="3778" w:type="dxa"/>
            <w:shd w:val="clear" w:color="auto" w:fill="auto"/>
          </w:tcPr>
          <w:p w14:paraId="3B05A01D" w14:textId="77777777" w:rsidR="00D705B7" w:rsidRPr="00E27D23" w:rsidRDefault="00D705B7" w:rsidP="009A7812">
            <w:pPr>
              <w:pStyle w:val="TAL"/>
            </w:pPr>
            <w:r w:rsidRPr="00E27D23">
              <w:t xml:space="preserve">      Length of GPRS Timer 3 contents</w:t>
            </w:r>
          </w:p>
        </w:tc>
        <w:tc>
          <w:tcPr>
            <w:tcW w:w="2835" w:type="dxa"/>
            <w:shd w:val="clear" w:color="auto" w:fill="auto"/>
          </w:tcPr>
          <w:p w14:paraId="61DC50E0" w14:textId="77777777" w:rsidR="00D705B7" w:rsidRPr="00E27D23" w:rsidRDefault="00D705B7" w:rsidP="009A7812">
            <w:pPr>
              <w:pStyle w:val="TAL"/>
              <w:rPr>
                <w:lang w:eastAsia="zh-CN"/>
              </w:rPr>
            </w:pPr>
          </w:p>
        </w:tc>
        <w:tc>
          <w:tcPr>
            <w:tcW w:w="1984" w:type="dxa"/>
            <w:shd w:val="clear" w:color="auto" w:fill="auto"/>
          </w:tcPr>
          <w:p w14:paraId="5C178122" w14:textId="77777777" w:rsidR="00D705B7" w:rsidRPr="00E27D23" w:rsidRDefault="00D705B7" w:rsidP="009A7812">
            <w:pPr>
              <w:pStyle w:val="TAL"/>
            </w:pPr>
          </w:p>
        </w:tc>
        <w:tc>
          <w:tcPr>
            <w:tcW w:w="1150" w:type="dxa"/>
            <w:shd w:val="clear" w:color="auto" w:fill="auto"/>
          </w:tcPr>
          <w:p w14:paraId="0CC1D470" w14:textId="77777777" w:rsidR="00D705B7" w:rsidRPr="00E27D23" w:rsidRDefault="00D705B7" w:rsidP="009A7812">
            <w:pPr>
              <w:pStyle w:val="TAL"/>
            </w:pPr>
          </w:p>
        </w:tc>
      </w:tr>
      <w:tr w:rsidR="00D705B7" w:rsidRPr="00E27D23" w14:paraId="79AA9B59" w14:textId="77777777" w:rsidTr="009A7812">
        <w:tc>
          <w:tcPr>
            <w:tcW w:w="3778" w:type="dxa"/>
            <w:shd w:val="clear" w:color="auto" w:fill="auto"/>
          </w:tcPr>
          <w:p w14:paraId="21C75BB2" w14:textId="77777777" w:rsidR="00D705B7" w:rsidRPr="00E27D23" w:rsidRDefault="00D705B7" w:rsidP="009A7812">
            <w:pPr>
              <w:pStyle w:val="TAL"/>
            </w:pPr>
            <w:r w:rsidRPr="00E27D23">
              <w:t xml:space="preserve">        Unit</w:t>
            </w:r>
          </w:p>
        </w:tc>
        <w:tc>
          <w:tcPr>
            <w:tcW w:w="2835" w:type="dxa"/>
            <w:shd w:val="clear" w:color="auto" w:fill="auto"/>
          </w:tcPr>
          <w:p w14:paraId="78157DC0" w14:textId="77777777" w:rsidR="00D705B7" w:rsidRPr="00E27D23" w:rsidRDefault="00D705B7" w:rsidP="009A7812">
            <w:pPr>
              <w:pStyle w:val="TAL"/>
              <w:rPr>
                <w:lang w:eastAsia="zh-CN"/>
              </w:rPr>
            </w:pPr>
            <w:r w:rsidRPr="00E27D23">
              <w:t>'101'B</w:t>
            </w:r>
          </w:p>
        </w:tc>
        <w:tc>
          <w:tcPr>
            <w:tcW w:w="1984" w:type="dxa"/>
            <w:shd w:val="clear" w:color="auto" w:fill="auto"/>
          </w:tcPr>
          <w:p w14:paraId="6B862788" w14:textId="77777777" w:rsidR="00D705B7" w:rsidRPr="00E27D23" w:rsidRDefault="00D705B7" w:rsidP="009A7812">
            <w:pPr>
              <w:pStyle w:val="TAL"/>
            </w:pPr>
            <w:r w:rsidRPr="00E27D23">
              <w:t>value is incremented in multiples of 1 minute</w:t>
            </w:r>
          </w:p>
        </w:tc>
        <w:tc>
          <w:tcPr>
            <w:tcW w:w="1150" w:type="dxa"/>
            <w:shd w:val="clear" w:color="auto" w:fill="auto"/>
          </w:tcPr>
          <w:p w14:paraId="14A7851E" w14:textId="77777777" w:rsidR="00D705B7" w:rsidRPr="00E27D23" w:rsidRDefault="00D705B7" w:rsidP="009A7812">
            <w:pPr>
              <w:pStyle w:val="TAL"/>
            </w:pPr>
          </w:p>
        </w:tc>
      </w:tr>
      <w:tr w:rsidR="00D705B7" w:rsidRPr="00E27D23" w14:paraId="6A641716" w14:textId="77777777" w:rsidTr="009A7812">
        <w:tc>
          <w:tcPr>
            <w:tcW w:w="3778" w:type="dxa"/>
            <w:shd w:val="clear" w:color="auto" w:fill="auto"/>
          </w:tcPr>
          <w:p w14:paraId="2116A22A" w14:textId="77777777" w:rsidR="00D705B7" w:rsidRPr="00E27D23" w:rsidRDefault="00D705B7" w:rsidP="009A7812">
            <w:pPr>
              <w:pStyle w:val="TAL"/>
            </w:pPr>
            <w:r w:rsidRPr="00E27D23">
              <w:t xml:space="preserve">        Timer value</w:t>
            </w:r>
          </w:p>
        </w:tc>
        <w:tc>
          <w:tcPr>
            <w:tcW w:w="2835" w:type="dxa"/>
            <w:shd w:val="clear" w:color="auto" w:fill="auto"/>
          </w:tcPr>
          <w:p w14:paraId="7C57F068" w14:textId="77777777" w:rsidR="00D705B7" w:rsidRPr="00E27D23" w:rsidRDefault="00D705B7" w:rsidP="009A7812">
            <w:pPr>
              <w:pStyle w:val="TAL"/>
              <w:rPr>
                <w:lang w:eastAsia="zh-CN"/>
              </w:rPr>
            </w:pPr>
            <w:r w:rsidRPr="00E27D23">
              <w:t>'00001'B</w:t>
            </w:r>
          </w:p>
        </w:tc>
        <w:tc>
          <w:tcPr>
            <w:tcW w:w="1984" w:type="dxa"/>
            <w:shd w:val="clear" w:color="auto" w:fill="auto"/>
          </w:tcPr>
          <w:p w14:paraId="54AECD1A" w14:textId="77777777" w:rsidR="00D705B7" w:rsidRPr="00E27D23" w:rsidRDefault="00D705B7" w:rsidP="009A7812">
            <w:pPr>
              <w:pStyle w:val="TAL"/>
            </w:pPr>
          </w:p>
        </w:tc>
        <w:tc>
          <w:tcPr>
            <w:tcW w:w="1150" w:type="dxa"/>
            <w:shd w:val="clear" w:color="auto" w:fill="auto"/>
          </w:tcPr>
          <w:p w14:paraId="50FF3A15" w14:textId="77777777" w:rsidR="00D705B7" w:rsidRPr="00E27D23" w:rsidRDefault="00D705B7" w:rsidP="009A7812">
            <w:pPr>
              <w:pStyle w:val="TAL"/>
            </w:pPr>
          </w:p>
        </w:tc>
      </w:tr>
      <w:tr w:rsidR="00D705B7" w:rsidRPr="00E27D23" w14:paraId="665CBAF3" w14:textId="77777777" w:rsidTr="009A7812">
        <w:tc>
          <w:tcPr>
            <w:tcW w:w="3778" w:type="dxa"/>
            <w:shd w:val="clear" w:color="auto" w:fill="auto"/>
          </w:tcPr>
          <w:p w14:paraId="1CD69092" w14:textId="77777777" w:rsidR="00D705B7" w:rsidRPr="00E27D23" w:rsidRDefault="00D705B7" w:rsidP="009A7812">
            <w:pPr>
              <w:pStyle w:val="TAL"/>
            </w:pPr>
            <w:r w:rsidRPr="00E27D23">
              <w:t xml:space="preserve">    MBS security container</w:t>
            </w:r>
          </w:p>
        </w:tc>
        <w:tc>
          <w:tcPr>
            <w:tcW w:w="2835" w:type="dxa"/>
            <w:shd w:val="clear" w:color="auto" w:fill="auto"/>
          </w:tcPr>
          <w:p w14:paraId="6E74E1E4" w14:textId="77777777" w:rsidR="00D705B7" w:rsidRPr="00E27D23" w:rsidRDefault="00D705B7" w:rsidP="009A7812">
            <w:pPr>
              <w:pStyle w:val="TAL"/>
              <w:rPr>
                <w:lang w:eastAsia="zh-CN"/>
              </w:rPr>
            </w:pPr>
            <w:r w:rsidRPr="00E27D23">
              <w:rPr>
                <w:lang w:eastAsia="zh-CN"/>
              </w:rPr>
              <w:t>Not present</w:t>
            </w:r>
          </w:p>
        </w:tc>
        <w:tc>
          <w:tcPr>
            <w:tcW w:w="1984" w:type="dxa"/>
            <w:shd w:val="clear" w:color="auto" w:fill="auto"/>
          </w:tcPr>
          <w:p w14:paraId="150AD228" w14:textId="77777777" w:rsidR="00D705B7" w:rsidRPr="00E27D23" w:rsidRDefault="00D705B7" w:rsidP="009A7812">
            <w:pPr>
              <w:pStyle w:val="TAL"/>
            </w:pPr>
          </w:p>
        </w:tc>
        <w:tc>
          <w:tcPr>
            <w:tcW w:w="1150" w:type="dxa"/>
            <w:shd w:val="clear" w:color="auto" w:fill="auto"/>
          </w:tcPr>
          <w:p w14:paraId="5B2CF26A" w14:textId="77777777" w:rsidR="00D705B7" w:rsidRPr="00E27D23" w:rsidRDefault="00D705B7" w:rsidP="009A7812">
            <w:pPr>
              <w:pStyle w:val="TAL"/>
            </w:pPr>
          </w:p>
        </w:tc>
      </w:tr>
      <w:tr w:rsidR="00D705B7" w:rsidRPr="00E27D23" w14:paraId="1AA330AC" w14:textId="77777777" w:rsidTr="009A7812">
        <w:tc>
          <w:tcPr>
            <w:tcW w:w="3778" w:type="dxa"/>
            <w:shd w:val="clear" w:color="auto" w:fill="auto"/>
          </w:tcPr>
          <w:p w14:paraId="0E7CF271" w14:textId="77777777" w:rsidR="00D705B7" w:rsidRPr="00E27D23" w:rsidRDefault="00D705B7" w:rsidP="009A7812">
            <w:pPr>
              <w:pStyle w:val="TAL"/>
            </w:pPr>
            <w:r w:rsidRPr="00E27D23">
              <w:t xml:space="preserve">  Received MBS information</w:t>
            </w:r>
          </w:p>
        </w:tc>
        <w:tc>
          <w:tcPr>
            <w:tcW w:w="2835" w:type="dxa"/>
            <w:shd w:val="clear" w:color="auto" w:fill="auto"/>
          </w:tcPr>
          <w:p w14:paraId="6A6D9DAF" w14:textId="77777777" w:rsidR="00D705B7" w:rsidRPr="00E27D23" w:rsidRDefault="00D705B7" w:rsidP="009A7812">
            <w:pPr>
              <w:pStyle w:val="TAL"/>
              <w:rPr>
                <w:lang w:eastAsia="zh-CN"/>
              </w:rPr>
            </w:pPr>
          </w:p>
        </w:tc>
        <w:tc>
          <w:tcPr>
            <w:tcW w:w="1984" w:type="dxa"/>
            <w:shd w:val="clear" w:color="auto" w:fill="auto"/>
          </w:tcPr>
          <w:p w14:paraId="0A472B1A" w14:textId="77777777" w:rsidR="00D705B7" w:rsidRPr="00E27D23" w:rsidRDefault="00D705B7" w:rsidP="009A7812">
            <w:pPr>
              <w:pStyle w:val="TAL"/>
            </w:pPr>
          </w:p>
        </w:tc>
        <w:tc>
          <w:tcPr>
            <w:tcW w:w="1150" w:type="dxa"/>
            <w:shd w:val="clear" w:color="auto" w:fill="auto"/>
          </w:tcPr>
          <w:p w14:paraId="674D46D4" w14:textId="77777777" w:rsidR="00D705B7" w:rsidRPr="00E27D23" w:rsidRDefault="00D705B7" w:rsidP="009A7812">
            <w:pPr>
              <w:pStyle w:val="TAL"/>
            </w:pPr>
          </w:p>
        </w:tc>
      </w:tr>
      <w:tr w:rsidR="00D705B7" w:rsidRPr="00E27D23" w14:paraId="4C42693E" w14:textId="77777777" w:rsidTr="009A7812">
        <w:tc>
          <w:tcPr>
            <w:tcW w:w="3778" w:type="dxa"/>
            <w:shd w:val="clear" w:color="auto" w:fill="auto"/>
          </w:tcPr>
          <w:p w14:paraId="018F016B" w14:textId="77777777" w:rsidR="00D705B7" w:rsidRPr="00E27D23" w:rsidRDefault="00D705B7" w:rsidP="009A7812">
            <w:pPr>
              <w:pStyle w:val="TAL"/>
            </w:pPr>
            <w:r w:rsidRPr="00E27D23">
              <w:t xml:space="preserve">    Rejection cause</w:t>
            </w:r>
          </w:p>
        </w:tc>
        <w:tc>
          <w:tcPr>
            <w:tcW w:w="2835" w:type="dxa"/>
            <w:shd w:val="clear" w:color="auto" w:fill="auto"/>
          </w:tcPr>
          <w:p w14:paraId="66360B8F" w14:textId="77777777" w:rsidR="00D705B7" w:rsidRPr="00E27D23" w:rsidRDefault="00D705B7" w:rsidP="009A7812">
            <w:pPr>
              <w:pStyle w:val="TAL"/>
              <w:rPr>
                <w:lang w:eastAsia="zh-CN"/>
              </w:rPr>
            </w:pPr>
            <w:r w:rsidRPr="00E27D23">
              <w:t>‘000’B</w:t>
            </w:r>
          </w:p>
        </w:tc>
        <w:tc>
          <w:tcPr>
            <w:tcW w:w="1984" w:type="dxa"/>
            <w:shd w:val="clear" w:color="auto" w:fill="auto"/>
          </w:tcPr>
          <w:p w14:paraId="426654CD" w14:textId="77777777" w:rsidR="00D705B7" w:rsidRPr="00E27D23" w:rsidRDefault="00D705B7" w:rsidP="009A7812">
            <w:pPr>
              <w:pStyle w:val="TAL"/>
            </w:pPr>
            <w:r w:rsidRPr="00E27D23">
              <w:t>No additional information provided</w:t>
            </w:r>
          </w:p>
        </w:tc>
        <w:tc>
          <w:tcPr>
            <w:tcW w:w="1150" w:type="dxa"/>
            <w:shd w:val="clear" w:color="auto" w:fill="auto"/>
          </w:tcPr>
          <w:p w14:paraId="6AD01855" w14:textId="77777777" w:rsidR="00D705B7" w:rsidRPr="00E27D23" w:rsidRDefault="00D705B7" w:rsidP="009A7812">
            <w:pPr>
              <w:pStyle w:val="TAL"/>
            </w:pPr>
          </w:p>
        </w:tc>
      </w:tr>
      <w:tr w:rsidR="00D705B7" w:rsidRPr="00E27D23" w14:paraId="05AA3179" w14:textId="77777777" w:rsidTr="009A7812">
        <w:tc>
          <w:tcPr>
            <w:tcW w:w="3778" w:type="dxa"/>
            <w:shd w:val="clear" w:color="auto" w:fill="auto"/>
          </w:tcPr>
          <w:p w14:paraId="2ACC4CD0" w14:textId="77777777" w:rsidR="00D705B7" w:rsidRPr="00E27D23" w:rsidRDefault="00D705B7" w:rsidP="009A7812">
            <w:pPr>
              <w:pStyle w:val="TAL"/>
            </w:pPr>
            <w:r w:rsidRPr="00E27D23">
              <w:t xml:space="preserve">    MSAI</w:t>
            </w:r>
          </w:p>
        </w:tc>
        <w:tc>
          <w:tcPr>
            <w:tcW w:w="2835" w:type="dxa"/>
            <w:shd w:val="clear" w:color="auto" w:fill="auto"/>
          </w:tcPr>
          <w:p w14:paraId="7AAB8081" w14:textId="77777777" w:rsidR="00D705B7" w:rsidRPr="00E27D23" w:rsidRDefault="00D705B7" w:rsidP="009A7812">
            <w:pPr>
              <w:pStyle w:val="TAL"/>
              <w:rPr>
                <w:lang w:eastAsia="zh-CN"/>
              </w:rPr>
            </w:pPr>
            <w:r w:rsidRPr="00E27D23">
              <w:t>‘00’B</w:t>
            </w:r>
          </w:p>
        </w:tc>
        <w:tc>
          <w:tcPr>
            <w:tcW w:w="1984" w:type="dxa"/>
            <w:shd w:val="clear" w:color="auto" w:fill="auto"/>
          </w:tcPr>
          <w:p w14:paraId="206DD6DE" w14:textId="77777777" w:rsidR="00D705B7" w:rsidRPr="00E27D23" w:rsidRDefault="00D705B7" w:rsidP="009A7812">
            <w:pPr>
              <w:pStyle w:val="TAL"/>
            </w:pPr>
            <w:r w:rsidRPr="00E27D23">
              <w:rPr>
                <w:rFonts w:cs="Arial"/>
                <w:szCs w:val="18"/>
                <w:lang w:eastAsia="fr-FR"/>
              </w:rPr>
              <w:t>MBS service area not included</w:t>
            </w:r>
          </w:p>
        </w:tc>
        <w:tc>
          <w:tcPr>
            <w:tcW w:w="1150" w:type="dxa"/>
            <w:shd w:val="clear" w:color="auto" w:fill="auto"/>
          </w:tcPr>
          <w:p w14:paraId="30D8BBD2" w14:textId="77777777" w:rsidR="00D705B7" w:rsidRPr="00E27D23" w:rsidRDefault="00D705B7" w:rsidP="009A7812">
            <w:pPr>
              <w:pStyle w:val="TAL"/>
            </w:pPr>
          </w:p>
        </w:tc>
      </w:tr>
      <w:tr w:rsidR="00D705B7" w:rsidRPr="00E27D23" w14:paraId="2DBFDD43" w14:textId="77777777" w:rsidTr="009A7812">
        <w:tc>
          <w:tcPr>
            <w:tcW w:w="3778" w:type="dxa"/>
            <w:shd w:val="clear" w:color="auto" w:fill="auto"/>
          </w:tcPr>
          <w:p w14:paraId="6D389BB0" w14:textId="77777777" w:rsidR="00D705B7" w:rsidRPr="00E27D23" w:rsidRDefault="00D705B7" w:rsidP="009A7812">
            <w:pPr>
              <w:pStyle w:val="TAL"/>
            </w:pPr>
            <w:r w:rsidRPr="00E27D23">
              <w:t xml:space="preserve">    MD</w:t>
            </w:r>
          </w:p>
        </w:tc>
        <w:tc>
          <w:tcPr>
            <w:tcW w:w="2835" w:type="dxa"/>
            <w:shd w:val="clear" w:color="auto" w:fill="auto"/>
          </w:tcPr>
          <w:p w14:paraId="2FB999A3" w14:textId="77777777" w:rsidR="00D705B7" w:rsidRPr="00E27D23" w:rsidRDefault="00D705B7" w:rsidP="009A7812">
            <w:pPr>
              <w:pStyle w:val="TAL"/>
              <w:rPr>
                <w:lang w:eastAsia="zh-CN"/>
              </w:rPr>
            </w:pPr>
            <w:r w:rsidRPr="00E27D23">
              <w:t>‘010’B</w:t>
            </w:r>
          </w:p>
        </w:tc>
        <w:tc>
          <w:tcPr>
            <w:tcW w:w="1984" w:type="dxa"/>
            <w:shd w:val="clear" w:color="auto" w:fill="auto"/>
          </w:tcPr>
          <w:p w14:paraId="7E47CEDD" w14:textId="77777777" w:rsidR="00D705B7" w:rsidRPr="00E27D23" w:rsidRDefault="00D705B7" w:rsidP="009A7812">
            <w:pPr>
              <w:pStyle w:val="TAL"/>
            </w:pPr>
            <w:r w:rsidRPr="00E27D23">
              <w:t>MBS join is accepted</w:t>
            </w:r>
          </w:p>
        </w:tc>
        <w:tc>
          <w:tcPr>
            <w:tcW w:w="1150" w:type="dxa"/>
            <w:shd w:val="clear" w:color="auto" w:fill="auto"/>
          </w:tcPr>
          <w:p w14:paraId="23D7ED85" w14:textId="77777777" w:rsidR="00D705B7" w:rsidRPr="00E27D23" w:rsidRDefault="00D705B7" w:rsidP="009A7812">
            <w:pPr>
              <w:pStyle w:val="TAL"/>
            </w:pPr>
          </w:p>
        </w:tc>
      </w:tr>
      <w:tr w:rsidR="00D705B7" w:rsidRPr="00E27D23" w14:paraId="1DC32FFA" w14:textId="77777777" w:rsidTr="009A7812">
        <w:tc>
          <w:tcPr>
            <w:tcW w:w="3778" w:type="dxa"/>
            <w:shd w:val="clear" w:color="auto" w:fill="auto"/>
          </w:tcPr>
          <w:p w14:paraId="349813EE" w14:textId="77777777" w:rsidR="00D705B7" w:rsidRPr="00E27D23" w:rsidRDefault="00D705B7" w:rsidP="009A7812">
            <w:pPr>
              <w:pStyle w:val="TAL"/>
            </w:pPr>
            <w:r w:rsidRPr="00E27D23">
              <w:t xml:space="preserve">    MSCI</w:t>
            </w:r>
          </w:p>
        </w:tc>
        <w:tc>
          <w:tcPr>
            <w:tcW w:w="2835" w:type="dxa"/>
            <w:shd w:val="clear" w:color="auto" w:fill="auto"/>
          </w:tcPr>
          <w:p w14:paraId="49415AF7" w14:textId="77777777" w:rsidR="00D705B7" w:rsidRPr="00E27D23" w:rsidRDefault="00D705B7" w:rsidP="009A7812">
            <w:pPr>
              <w:pStyle w:val="TAL"/>
              <w:rPr>
                <w:lang w:eastAsia="zh-CN"/>
              </w:rPr>
            </w:pPr>
            <w:r w:rsidRPr="00E27D23">
              <w:t>‘0’B</w:t>
            </w:r>
          </w:p>
        </w:tc>
        <w:tc>
          <w:tcPr>
            <w:tcW w:w="1984" w:type="dxa"/>
            <w:shd w:val="clear" w:color="auto" w:fill="auto"/>
          </w:tcPr>
          <w:p w14:paraId="6B4B96D6" w14:textId="77777777" w:rsidR="00D705B7" w:rsidRPr="00E27D23" w:rsidRDefault="00D705B7" w:rsidP="009A7812">
            <w:pPr>
              <w:pStyle w:val="TAL"/>
            </w:pPr>
            <w:r w:rsidRPr="00E27D23">
              <w:t>MBS security container not included</w:t>
            </w:r>
          </w:p>
        </w:tc>
        <w:tc>
          <w:tcPr>
            <w:tcW w:w="1150" w:type="dxa"/>
            <w:shd w:val="clear" w:color="auto" w:fill="auto"/>
          </w:tcPr>
          <w:p w14:paraId="4DE6792A" w14:textId="77777777" w:rsidR="00D705B7" w:rsidRPr="00E27D23" w:rsidRDefault="00D705B7" w:rsidP="009A7812">
            <w:pPr>
              <w:pStyle w:val="TAL"/>
            </w:pPr>
          </w:p>
        </w:tc>
      </w:tr>
      <w:tr w:rsidR="00D705B7" w:rsidRPr="00E27D23" w14:paraId="5CC7CAD4" w14:textId="77777777" w:rsidTr="009A7812">
        <w:tc>
          <w:tcPr>
            <w:tcW w:w="3778" w:type="dxa"/>
            <w:shd w:val="clear" w:color="auto" w:fill="auto"/>
          </w:tcPr>
          <w:p w14:paraId="64145CFD" w14:textId="77777777" w:rsidR="00D705B7" w:rsidRPr="00E27D23" w:rsidRDefault="00D705B7" w:rsidP="009A7812">
            <w:pPr>
              <w:pStyle w:val="TAL"/>
            </w:pPr>
            <w:r w:rsidRPr="00E27D23">
              <w:t xml:space="preserve">    MTI</w:t>
            </w:r>
          </w:p>
        </w:tc>
        <w:tc>
          <w:tcPr>
            <w:tcW w:w="2835" w:type="dxa"/>
            <w:shd w:val="clear" w:color="auto" w:fill="auto"/>
          </w:tcPr>
          <w:p w14:paraId="7C404793" w14:textId="77777777" w:rsidR="00D705B7" w:rsidRPr="00E27D23" w:rsidRDefault="00D705B7" w:rsidP="009A7812">
            <w:pPr>
              <w:pStyle w:val="TAL"/>
              <w:rPr>
                <w:lang w:eastAsia="zh-CN"/>
              </w:rPr>
            </w:pPr>
            <w:r w:rsidRPr="00E27D23">
              <w:t>‘00’B</w:t>
            </w:r>
          </w:p>
        </w:tc>
        <w:tc>
          <w:tcPr>
            <w:tcW w:w="1984" w:type="dxa"/>
            <w:shd w:val="clear" w:color="auto" w:fill="auto"/>
          </w:tcPr>
          <w:p w14:paraId="4906C14C" w14:textId="77777777" w:rsidR="00D705B7" w:rsidRPr="00E27D23" w:rsidRDefault="00D705B7" w:rsidP="009A7812">
            <w:pPr>
              <w:pStyle w:val="TAL"/>
            </w:pPr>
            <w:r w:rsidRPr="00E27D23">
              <w:t>No MBS timers included</w:t>
            </w:r>
          </w:p>
        </w:tc>
        <w:tc>
          <w:tcPr>
            <w:tcW w:w="1150" w:type="dxa"/>
            <w:shd w:val="clear" w:color="auto" w:fill="auto"/>
          </w:tcPr>
          <w:p w14:paraId="233253DB" w14:textId="77777777" w:rsidR="00D705B7" w:rsidRPr="00E27D23" w:rsidRDefault="00D705B7" w:rsidP="009A7812">
            <w:pPr>
              <w:pStyle w:val="TAL"/>
            </w:pPr>
          </w:p>
        </w:tc>
      </w:tr>
      <w:tr w:rsidR="00D705B7" w:rsidRPr="00E27D23" w14:paraId="57D83FE2" w14:textId="77777777" w:rsidTr="009A7812">
        <w:tc>
          <w:tcPr>
            <w:tcW w:w="3778" w:type="dxa"/>
            <w:shd w:val="clear" w:color="auto" w:fill="auto"/>
          </w:tcPr>
          <w:p w14:paraId="77BD11C9" w14:textId="77777777" w:rsidR="00D705B7" w:rsidRPr="00E27D23" w:rsidRDefault="00D705B7" w:rsidP="009A7812">
            <w:pPr>
              <w:pStyle w:val="TAL"/>
            </w:pPr>
            <w:r w:rsidRPr="00E27D23">
              <w:t xml:space="preserve">    IPAE</w:t>
            </w:r>
          </w:p>
        </w:tc>
        <w:tc>
          <w:tcPr>
            <w:tcW w:w="2835" w:type="dxa"/>
            <w:shd w:val="clear" w:color="auto" w:fill="auto"/>
          </w:tcPr>
          <w:p w14:paraId="2B604601" w14:textId="77777777" w:rsidR="00D705B7" w:rsidRPr="00E27D23" w:rsidRDefault="00D705B7" w:rsidP="009A7812">
            <w:pPr>
              <w:pStyle w:val="TAL"/>
              <w:rPr>
                <w:lang w:eastAsia="zh-CN"/>
              </w:rPr>
            </w:pPr>
            <w:r w:rsidRPr="00E27D23">
              <w:t>‘0’B</w:t>
            </w:r>
          </w:p>
        </w:tc>
        <w:tc>
          <w:tcPr>
            <w:tcW w:w="1984" w:type="dxa"/>
            <w:shd w:val="clear" w:color="auto" w:fill="auto"/>
          </w:tcPr>
          <w:p w14:paraId="276A631D" w14:textId="77777777" w:rsidR="00D705B7" w:rsidRPr="00E27D23" w:rsidRDefault="00D705B7" w:rsidP="009A7812">
            <w:pPr>
              <w:pStyle w:val="TAL"/>
            </w:pPr>
            <w:r w:rsidRPr="00E27D23">
              <w:t>Source and destination IP address information not included</w:t>
            </w:r>
          </w:p>
        </w:tc>
        <w:tc>
          <w:tcPr>
            <w:tcW w:w="1150" w:type="dxa"/>
            <w:shd w:val="clear" w:color="auto" w:fill="auto"/>
          </w:tcPr>
          <w:p w14:paraId="376925B4" w14:textId="77777777" w:rsidR="00D705B7" w:rsidRPr="00E27D23" w:rsidRDefault="00D705B7" w:rsidP="009A7812">
            <w:pPr>
              <w:pStyle w:val="TAL"/>
            </w:pPr>
          </w:p>
        </w:tc>
      </w:tr>
      <w:tr w:rsidR="00D705B7" w:rsidRPr="00E27D23" w14:paraId="769D4B0D" w14:textId="77777777" w:rsidTr="009A7812">
        <w:tc>
          <w:tcPr>
            <w:tcW w:w="3778" w:type="dxa"/>
            <w:shd w:val="clear" w:color="auto" w:fill="auto"/>
          </w:tcPr>
          <w:p w14:paraId="1E17A49C" w14:textId="77777777" w:rsidR="00D705B7" w:rsidRPr="00E27D23" w:rsidRDefault="00D705B7" w:rsidP="009A7812">
            <w:pPr>
              <w:pStyle w:val="TAL"/>
            </w:pPr>
            <w:r w:rsidRPr="00E27D23">
              <w:t xml:space="preserve">    TMGI</w:t>
            </w:r>
          </w:p>
        </w:tc>
        <w:tc>
          <w:tcPr>
            <w:tcW w:w="2835" w:type="dxa"/>
            <w:shd w:val="clear" w:color="auto" w:fill="auto"/>
          </w:tcPr>
          <w:p w14:paraId="0C12B08B" w14:textId="77777777" w:rsidR="00D705B7" w:rsidRPr="00E27D23" w:rsidRDefault="00D705B7" w:rsidP="009A7812">
            <w:pPr>
              <w:pStyle w:val="TAL"/>
              <w:rPr>
                <w:lang w:eastAsia="zh-CN"/>
              </w:rPr>
            </w:pPr>
          </w:p>
        </w:tc>
        <w:tc>
          <w:tcPr>
            <w:tcW w:w="1984" w:type="dxa"/>
            <w:shd w:val="clear" w:color="auto" w:fill="auto"/>
          </w:tcPr>
          <w:p w14:paraId="440B7CFE" w14:textId="77777777" w:rsidR="00D705B7" w:rsidRPr="00E27D23" w:rsidRDefault="00D705B7" w:rsidP="009A7812">
            <w:pPr>
              <w:pStyle w:val="TAL"/>
            </w:pPr>
            <w:r w:rsidRPr="00E27D23">
              <w:rPr>
                <w:lang w:eastAsia="zh-CN"/>
              </w:rPr>
              <w:t>TMGI-2</w:t>
            </w:r>
          </w:p>
        </w:tc>
        <w:tc>
          <w:tcPr>
            <w:tcW w:w="1150" w:type="dxa"/>
            <w:shd w:val="clear" w:color="auto" w:fill="auto"/>
          </w:tcPr>
          <w:p w14:paraId="07C6F478" w14:textId="77777777" w:rsidR="00D705B7" w:rsidRPr="00E27D23" w:rsidRDefault="00D705B7" w:rsidP="009A7812">
            <w:pPr>
              <w:pStyle w:val="TAL"/>
            </w:pPr>
          </w:p>
        </w:tc>
      </w:tr>
      <w:tr w:rsidR="00D705B7" w:rsidRPr="00E27D23" w14:paraId="7ECD6DF4" w14:textId="77777777" w:rsidTr="009A7812">
        <w:tc>
          <w:tcPr>
            <w:tcW w:w="3778" w:type="dxa"/>
            <w:shd w:val="clear" w:color="auto" w:fill="auto"/>
          </w:tcPr>
          <w:p w14:paraId="0B55190D" w14:textId="77777777" w:rsidR="00D705B7" w:rsidRPr="00E27D23" w:rsidRDefault="00D705B7" w:rsidP="009A7812">
            <w:pPr>
              <w:pStyle w:val="TAL"/>
            </w:pPr>
            <w:r w:rsidRPr="00E27D23">
              <w:t xml:space="preserve">      MBMS Service ID</w:t>
            </w:r>
          </w:p>
        </w:tc>
        <w:tc>
          <w:tcPr>
            <w:tcW w:w="2835" w:type="dxa"/>
            <w:shd w:val="clear" w:color="auto" w:fill="auto"/>
          </w:tcPr>
          <w:p w14:paraId="5AAECDC8" w14:textId="77777777" w:rsidR="00D705B7" w:rsidRPr="00E27D23" w:rsidRDefault="00D705B7" w:rsidP="009A7812">
            <w:pPr>
              <w:pStyle w:val="TAL"/>
              <w:rPr>
                <w:lang w:eastAsia="zh-CN"/>
              </w:rPr>
            </w:pPr>
            <w:r w:rsidRPr="00E27D23">
              <w:t>‘000102’H</w:t>
            </w:r>
          </w:p>
        </w:tc>
        <w:tc>
          <w:tcPr>
            <w:tcW w:w="1984" w:type="dxa"/>
            <w:shd w:val="clear" w:color="auto" w:fill="auto"/>
          </w:tcPr>
          <w:p w14:paraId="7F19451F" w14:textId="77777777" w:rsidR="00D705B7" w:rsidRPr="00E27D23" w:rsidRDefault="00D705B7" w:rsidP="009A7812">
            <w:pPr>
              <w:pStyle w:val="TAL"/>
            </w:pPr>
          </w:p>
        </w:tc>
        <w:tc>
          <w:tcPr>
            <w:tcW w:w="1150" w:type="dxa"/>
            <w:shd w:val="clear" w:color="auto" w:fill="auto"/>
          </w:tcPr>
          <w:p w14:paraId="077DC3CE" w14:textId="77777777" w:rsidR="00D705B7" w:rsidRPr="00E27D23" w:rsidRDefault="00D705B7" w:rsidP="009A7812">
            <w:pPr>
              <w:pStyle w:val="TAL"/>
            </w:pPr>
          </w:p>
        </w:tc>
      </w:tr>
      <w:tr w:rsidR="00D705B7" w:rsidRPr="00E27D23" w14:paraId="08016845" w14:textId="77777777" w:rsidTr="009A7812">
        <w:tc>
          <w:tcPr>
            <w:tcW w:w="3778" w:type="dxa"/>
            <w:shd w:val="clear" w:color="auto" w:fill="auto"/>
          </w:tcPr>
          <w:p w14:paraId="2A002BB8" w14:textId="77777777" w:rsidR="00D705B7" w:rsidRPr="00E27D23" w:rsidRDefault="00D705B7" w:rsidP="009A7812">
            <w:pPr>
              <w:pStyle w:val="TAL"/>
            </w:pPr>
            <w:r w:rsidRPr="00E27D23">
              <w:t xml:space="preserve">      MCC</w:t>
            </w:r>
          </w:p>
        </w:tc>
        <w:tc>
          <w:tcPr>
            <w:tcW w:w="2835" w:type="dxa"/>
            <w:shd w:val="clear" w:color="auto" w:fill="auto"/>
          </w:tcPr>
          <w:p w14:paraId="6399F1E8" w14:textId="77777777" w:rsidR="00D705B7" w:rsidRPr="00E27D23" w:rsidRDefault="00D705B7" w:rsidP="009A7812">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23E236BC" w14:textId="77777777" w:rsidR="00D705B7" w:rsidRPr="00E27D23" w:rsidRDefault="00D705B7" w:rsidP="009A7812">
            <w:pPr>
              <w:pStyle w:val="TAL"/>
            </w:pPr>
            <w:r w:rsidRPr="00E27D23">
              <w:rPr>
                <w:lang w:eastAsia="zh-CN"/>
              </w:rPr>
              <w:t>MCC for NR Cell 1</w:t>
            </w:r>
          </w:p>
        </w:tc>
        <w:tc>
          <w:tcPr>
            <w:tcW w:w="1150" w:type="dxa"/>
            <w:shd w:val="clear" w:color="auto" w:fill="auto"/>
          </w:tcPr>
          <w:p w14:paraId="385AA1E4" w14:textId="77777777" w:rsidR="00D705B7" w:rsidRPr="00E27D23" w:rsidRDefault="00D705B7" w:rsidP="009A7812">
            <w:pPr>
              <w:pStyle w:val="TAL"/>
            </w:pPr>
          </w:p>
        </w:tc>
      </w:tr>
      <w:tr w:rsidR="00D705B7" w:rsidRPr="00E27D23" w14:paraId="0FC9FB08" w14:textId="77777777" w:rsidTr="009A7812">
        <w:tc>
          <w:tcPr>
            <w:tcW w:w="3778" w:type="dxa"/>
            <w:shd w:val="clear" w:color="auto" w:fill="auto"/>
          </w:tcPr>
          <w:p w14:paraId="3909DAA3" w14:textId="77777777" w:rsidR="00D705B7" w:rsidRPr="00E27D23" w:rsidRDefault="00D705B7" w:rsidP="009A7812">
            <w:pPr>
              <w:pStyle w:val="TAL"/>
            </w:pPr>
            <w:r w:rsidRPr="00E27D23">
              <w:t xml:space="preserve">      MNC</w:t>
            </w:r>
          </w:p>
        </w:tc>
        <w:tc>
          <w:tcPr>
            <w:tcW w:w="2835" w:type="dxa"/>
            <w:shd w:val="clear" w:color="auto" w:fill="auto"/>
          </w:tcPr>
          <w:p w14:paraId="4A156233" w14:textId="77777777" w:rsidR="00D705B7" w:rsidRPr="00E27D23" w:rsidRDefault="00D705B7" w:rsidP="009A7812">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31652734" w14:textId="77777777" w:rsidR="00D705B7" w:rsidRPr="00E27D23" w:rsidRDefault="00D705B7" w:rsidP="009A7812">
            <w:pPr>
              <w:pStyle w:val="TAL"/>
            </w:pPr>
            <w:r w:rsidRPr="00E27D23">
              <w:rPr>
                <w:lang w:eastAsia="zh-CN"/>
              </w:rPr>
              <w:t>MNC for NR Cell 1</w:t>
            </w:r>
          </w:p>
        </w:tc>
        <w:tc>
          <w:tcPr>
            <w:tcW w:w="1150" w:type="dxa"/>
            <w:shd w:val="clear" w:color="auto" w:fill="auto"/>
          </w:tcPr>
          <w:p w14:paraId="109DC638" w14:textId="77777777" w:rsidR="00D705B7" w:rsidRPr="00E27D23" w:rsidRDefault="00D705B7" w:rsidP="009A7812">
            <w:pPr>
              <w:pStyle w:val="TAL"/>
            </w:pPr>
          </w:p>
        </w:tc>
      </w:tr>
      <w:tr w:rsidR="00D705B7" w:rsidRPr="00E27D23" w14:paraId="64DFEDE4" w14:textId="77777777" w:rsidTr="009A7812">
        <w:tc>
          <w:tcPr>
            <w:tcW w:w="3778" w:type="dxa"/>
            <w:shd w:val="clear" w:color="auto" w:fill="auto"/>
          </w:tcPr>
          <w:p w14:paraId="52B02D95" w14:textId="77777777" w:rsidR="00D705B7" w:rsidRPr="00E27D23" w:rsidRDefault="00D705B7" w:rsidP="009A7812">
            <w:pPr>
              <w:pStyle w:val="TAL"/>
            </w:pPr>
            <w:r w:rsidRPr="00E27D23">
              <w:t xml:space="preserve">    Source IP address information</w:t>
            </w:r>
          </w:p>
        </w:tc>
        <w:tc>
          <w:tcPr>
            <w:tcW w:w="2835" w:type="dxa"/>
            <w:shd w:val="clear" w:color="auto" w:fill="auto"/>
          </w:tcPr>
          <w:p w14:paraId="4BD19880" w14:textId="77777777" w:rsidR="00D705B7" w:rsidRPr="00E27D23" w:rsidRDefault="00D705B7" w:rsidP="009A7812">
            <w:pPr>
              <w:pStyle w:val="TAL"/>
              <w:rPr>
                <w:lang w:eastAsia="zh-CN"/>
              </w:rPr>
            </w:pPr>
            <w:r w:rsidRPr="00E27D23">
              <w:rPr>
                <w:lang w:eastAsia="zh-CN"/>
              </w:rPr>
              <w:t>Not present</w:t>
            </w:r>
          </w:p>
        </w:tc>
        <w:tc>
          <w:tcPr>
            <w:tcW w:w="1984" w:type="dxa"/>
            <w:shd w:val="clear" w:color="auto" w:fill="auto"/>
          </w:tcPr>
          <w:p w14:paraId="42D44B81" w14:textId="77777777" w:rsidR="00D705B7" w:rsidRPr="00E27D23" w:rsidRDefault="00D705B7" w:rsidP="009A7812">
            <w:pPr>
              <w:pStyle w:val="TAL"/>
            </w:pPr>
          </w:p>
        </w:tc>
        <w:tc>
          <w:tcPr>
            <w:tcW w:w="1150" w:type="dxa"/>
            <w:shd w:val="clear" w:color="auto" w:fill="auto"/>
          </w:tcPr>
          <w:p w14:paraId="65616801" w14:textId="77777777" w:rsidR="00D705B7" w:rsidRPr="00E27D23" w:rsidRDefault="00D705B7" w:rsidP="009A7812">
            <w:pPr>
              <w:pStyle w:val="TAL"/>
            </w:pPr>
          </w:p>
        </w:tc>
      </w:tr>
      <w:tr w:rsidR="00D705B7" w:rsidRPr="00E27D23" w14:paraId="1FD3F316" w14:textId="77777777" w:rsidTr="009A7812">
        <w:tc>
          <w:tcPr>
            <w:tcW w:w="3778" w:type="dxa"/>
            <w:shd w:val="clear" w:color="auto" w:fill="auto"/>
          </w:tcPr>
          <w:p w14:paraId="7DB62382" w14:textId="77777777" w:rsidR="00D705B7" w:rsidRPr="00E27D23" w:rsidRDefault="00D705B7" w:rsidP="009A7812">
            <w:pPr>
              <w:pStyle w:val="TAL"/>
            </w:pPr>
            <w:r w:rsidRPr="00E27D23">
              <w:t xml:space="preserve">    Destination IP address information</w:t>
            </w:r>
          </w:p>
        </w:tc>
        <w:tc>
          <w:tcPr>
            <w:tcW w:w="2835" w:type="dxa"/>
            <w:shd w:val="clear" w:color="auto" w:fill="auto"/>
          </w:tcPr>
          <w:p w14:paraId="4F7D30B4" w14:textId="77777777" w:rsidR="00D705B7" w:rsidRPr="00E27D23" w:rsidRDefault="00D705B7" w:rsidP="009A7812">
            <w:pPr>
              <w:pStyle w:val="TAL"/>
              <w:rPr>
                <w:lang w:eastAsia="zh-CN"/>
              </w:rPr>
            </w:pPr>
            <w:r w:rsidRPr="00E27D23">
              <w:rPr>
                <w:lang w:eastAsia="zh-CN"/>
              </w:rPr>
              <w:t>Not present</w:t>
            </w:r>
          </w:p>
        </w:tc>
        <w:tc>
          <w:tcPr>
            <w:tcW w:w="1984" w:type="dxa"/>
            <w:shd w:val="clear" w:color="auto" w:fill="auto"/>
          </w:tcPr>
          <w:p w14:paraId="10C25A9C" w14:textId="77777777" w:rsidR="00D705B7" w:rsidRPr="00E27D23" w:rsidRDefault="00D705B7" w:rsidP="009A7812">
            <w:pPr>
              <w:pStyle w:val="TAL"/>
            </w:pPr>
          </w:p>
        </w:tc>
        <w:tc>
          <w:tcPr>
            <w:tcW w:w="1150" w:type="dxa"/>
            <w:shd w:val="clear" w:color="auto" w:fill="auto"/>
          </w:tcPr>
          <w:p w14:paraId="0B1AD7C2" w14:textId="77777777" w:rsidR="00D705B7" w:rsidRPr="00E27D23" w:rsidRDefault="00D705B7" w:rsidP="009A7812">
            <w:pPr>
              <w:pStyle w:val="TAL"/>
            </w:pPr>
          </w:p>
        </w:tc>
      </w:tr>
      <w:tr w:rsidR="00D705B7" w:rsidRPr="00E27D23" w14:paraId="3839A654" w14:textId="77777777" w:rsidTr="009A7812">
        <w:tc>
          <w:tcPr>
            <w:tcW w:w="3778" w:type="dxa"/>
            <w:shd w:val="clear" w:color="auto" w:fill="auto"/>
          </w:tcPr>
          <w:p w14:paraId="21216305" w14:textId="77777777" w:rsidR="00D705B7" w:rsidRPr="00E27D23" w:rsidRDefault="00D705B7" w:rsidP="009A7812">
            <w:pPr>
              <w:pStyle w:val="TAL"/>
            </w:pPr>
            <w:r w:rsidRPr="00E27D23">
              <w:t xml:space="preserve">    </w:t>
            </w:r>
            <w:r w:rsidRPr="00E27D23">
              <w:rPr>
                <w:lang w:eastAsia="zh-CN"/>
              </w:rPr>
              <w:t>MBS service area</w:t>
            </w:r>
          </w:p>
        </w:tc>
        <w:tc>
          <w:tcPr>
            <w:tcW w:w="2835" w:type="dxa"/>
            <w:shd w:val="clear" w:color="auto" w:fill="auto"/>
          </w:tcPr>
          <w:p w14:paraId="18E069FF" w14:textId="77777777" w:rsidR="00D705B7" w:rsidRPr="00E27D23" w:rsidRDefault="00D705B7" w:rsidP="009A7812">
            <w:pPr>
              <w:pStyle w:val="TAL"/>
              <w:rPr>
                <w:lang w:eastAsia="zh-CN"/>
              </w:rPr>
            </w:pPr>
            <w:r w:rsidRPr="00E27D23">
              <w:rPr>
                <w:lang w:eastAsia="zh-CN"/>
              </w:rPr>
              <w:t>Not present</w:t>
            </w:r>
          </w:p>
        </w:tc>
        <w:tc>
          <w:tcPr>
            <w:tcW w:w="1984" w:type="dxa"/>
            <w:shd w:val="clear" w:color="auto" w:fill="auto"/>
          </w:tcPr>
          <w:p w14:paraId="744F116F" w14:textId="77777777" w:rsidR="00D705B7" w:rsidRPr="00E27D23" w:rsidRDefault="00D705B7" w:rsidP="009A7812">
            <w:pPr>
              <w:pStyle w:val="TAL"/>
            </w:pPr>
          </w:p>
        </w:tc>
        <w:tc>
          <w:tcPr>
            <w:tcW w:w="1150" w:type="dxa"/>
            <w:shd w:val="clear" w:color="auto" w:fill="auto"/>
          </w:tcPr>
          <w:p w14:paraId="185CB933" w14:textId="77777777" w:rsidR="00D705B7" w:rsidRPr="00E27D23" w:rsidRDefault="00D705B7" w:rsidP="009A7812">
            <w:pPr>
              <w:pStyle w:val="TAL"/>
            </w:pPr>
          </w:p>
        </w:tc>
      </w:tr>
      <w:tr w:rsidR="00D705B7" w:rsidRPr="00E27D23" w14:paraId="5CE2914E" w14:textId="77777777" w:rsidTr="009A7812">
        <w:tc>
          <w:tcPr>
            <w:tcW w:w="3778" w:type="dxa"/>
            <w:shd w:val="clear" w:color="auto" w:fill="auto"/>
          </w:tcPr>
          <w:p w14:paraId="16AEC553" w14:textId="77777777" w:rsidR="00D705B7" w:rsidRPr="00E27D23" w:rsidRDefault="00D705B7" w:rsidP="009A7812">
            <w:pPr>
              <w:pStyle w:val="TAL"/>
            </w:pPr>
            <w:r w:rsidRPr="00E27D23">
              <w:t xml:space="preserve">    MBS timers</w:t>
            </w:r>
          </w:p>
        </w:tc>
        <w:tc>
          <w:tcPr>
            <w:tcW w:w="2835" w:type="dxa"/>
            <w:shd w:val="clear" w:color="auto" w:fill="auto"/>
          </w:tcPr>
          <w:p w14:paraId="49D4CEB4" w14:textId="77777777" w:rsidR="00D705B7" w:rsidRPr="00E27D23" w:rsidRDefault="00D705B7" w:rsidP="009A7812">
            <w:pPr>
              <w:pStyle w:val="TAL"/>
              <w:rPr>
                <w:lang w:eastAsia="zh-CN"/>
              </w:rPr>
            </w:pPr>
            <w:r w:rsidRPr="00E27D23">
              <w:rPr>
                <w:lang w:eastAsia="zh-CN"/>
              </w:rPr>
              <w:t>Not present</w:t>
            </w:r>
          </w:p>
        </w:tc>
        <w:tc>
          <w:tcPr>
            <w:tcW w:w="1984" w:type="dxa"/>
            <w:shd w:val="clear" w:color="auto" w:fill="auto"/>
          </w:tcPr>
          <w:p w14:paraId="040AA929" w14:textId="77777777" w:rsidR="00D705B7" w:rsidRPr="00E27D23" w:rsidRDefault="00D705B7" w:rsidP="009A7812">
            <w:pPr>
              <w:pStyle w:val="TAL"/>
            </w:pPr>
          </w:p>
        </w:tc>
        <w:tc>
          <w:tcPr>
            <w:tcW w:w="1150" w:type="dxa"/>
            <w:shd w:val="clear" w:color="auto" w:fill="auto"/>
          </w:tcPr>
          <w:p w14:paraId="28082E3D" w14:textId="77777777" w:rsidR="00D705B7" w:rsidRPr="00E27D23" w:rsidRDefault="00D705B7" w:rsidP="009A7812">
            <w:pPr>
              <w:pStyle w:val="TAL"/>
            </w:pPr>
          </w:p>
        </w:tc>
      </w:tr>
      <w:tr w:rsidR="00D705B7" w:rsidRPr="00E27D23" w14:paraId="1B094AFA" w14:textId="77777777" w:rsidTr="009A7812">
        <w:tc>
          <w:tcPr>
            <w:tcW w:w="3778" w:type="dxa"/>
            <w:shd w:val="clear" w:color="auto" w:fill="auto"/>
          </w:tcPr>
          <w:p w14:paraId="7AED518C" w14:textId="77777777" w:rsidR="00D705B7" w:rsidRPr="00E27D23" w:rsidRDefault="00D705B7" w:rsidP="009A7812">
            <w:pPr>
              <w:pStyle w:val="TAL"/>
            </w:pPr>
            <w:r w:rsidRPr="00E27D23">
              <w:t xml:space="preserve">    MBS security container</w:t>
            </w:r>
          </w:p>
        </w:tc>
        <w:tc>
          <w:tcPr>
            <w:tcW w:w="2835" w:type="dxa"/>
            <w:shd w:val="clear" w:color="auto" w:fill="auto"/>
          </w:tcPr>
          <w:p w14:paraId="7D5E5D7E" w14:textId="77777777" w:rsidR="00D705B7" w:rsidRPr="00E27D23" w:rsidRDefault="00D705B7" w:rsidP="009A7812">
            <w:pPr>
              <w:pStyle w:val="TAL"/>
              <w:rPr>
                <w:lang w:eastAsia="zh-CN"/>
              </w:rPr>
            </w:pPr>
            <w:r w:rsidRPr="00E27D23">
              <w:rPr>
                <w:lang w:eastAsia="zh-CN"/>
              </w:rPr>
              <w:t>Not present</w:t>
            </w:r>
          </w:p>
        </w:tc>
        <w:tc>
          <w:tcPr>
            <w:tcW w:w="1984" w:type="dxa"/>
            <w:shd w:val="clear" w:color="auto" w:fill="auto"/>
          </w:tcPr>
          <w:p w14:paraId="2835B1DF" w14:textId="77777777" w:rsidR="00D705B7" w:rsidRPr="00E27D23" w:rsidRDefault="00D705B7" w:rsidP="009A7812">
            <w:pPr>
              <w:pStyle w:val="TAL"/>
            </w:pPr>
          </w:p>
        </w:tc>
        <w:tc>
          <w:tcPr>
            <w:tcW w:w="1150" w:type="dxa"/>
            <w:shd w:val="clear" w:color="auto" w:fill="auto"/>
          </w:tcPr>
          <w:p w14:paraId="2EF57EAC" w14:textId="77777777" w:rsidR="00D705B7" w:rsidRPr="00E27D23" w:rsidRDefault="00D705B7" w:rsidP="009A7812">
            <w:pPr>
              <w:pStyle w:val="TAL"/>
            </w:pPr>
          </w:p>
        </w:tc>
      </w:tr>
    </w:tbl>
    <w:p w14:paraId="4E8E1F07" w14:textId="77777777" w:rsidR="00D705B7" w:rsidRPr="00E27D23" w:rsidRDefault="00D705B7" w:rsidP="00D705B7"/>
    <w:p w14:paraId="3D4930F3" w14:textId="77777777" w:rsidR="00D705B7" w:rsidRPr="00E27D23" w:rsidRDefault="00D705B7" w:rsidP="00D705B7">
      <w:pPr>
        <w:pStyle w:val="TH"/>
      </w:pPr>
      <w:r w:rsidRPr="00E27D23">
        <w:rPr>
          <w:color w:val="000000"/>
        </w:rPr>
        <w:t>Table 14.2.5.2.3.3.3-10</w:t>
      </w:r>
      <w:r w:rsidRPr="00E27D23">
        <w:t>:</w:t>
      </w:r>
      <w:r w:rsidRPr="00E27D23">
        <w:rPr>
          <w:i/>
          <w:iCs/>
        </w:rPr>
        <w:t xml:space="preserve"> RRCReconfiguration</w:t>
      </w:r>
      <w:r w:rsidRPr="00E27D23">
        <w:t xml:space="preserve"> (step 1b10 and step 56b10, Table 14.2.5.2.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E27D23" w14:paraId="43B92BC7" w14:textId="77777777" w:rsidTr="009A7812">
        <w:tc>
          <w:tcPr>
            <w:tcW w:w="9738" w:type="dxa"/>
            <w:gridSpan w:val="4"/>
          </w:tcPr>
          <w:p w14:paraId="3BE7B936" w14:textId="77777777" w:rsidR="00D705B7" w:rsidRPr="00E27D23" w:rsidRDefault="00D705B7" w:rsidP="009A7812">
            <w:pPr>
              <w:pStyle w:val="TAL"/>
            </w:pPr>
            <w:r w:rsidRPr="00E27D23">
              <w:t xml:space="preserve">Derivation Path: TS 38.508-1 [4], Table 4.6.1-13 and condition NR </w:t>
            </w:r>
          </w:p>
        </w:tc>
      </w:tr>
      <w:tr w:rsidR="00D705B7" w:rsidRPr="00E27D23" w14:paraId="74E509AD" w14:textId="77777777" w:rsidTr="009A7812">
        <w:tblPrEx>
          <w:tblCellMar>
            <w:left w:w="108" w:type="dxa"/>
            <w:right w:w="108" w:type="dxa"/>
          </w:tblCellMar>
        </w:tblPrEx>
        <w:tc>
          <w:tcPr>
            <w:tcW w:w="4535" w:type="dxa"/>
          </w:tcPr>
          <w:p w14:paraId="31D13EFF" w14:textId="77777777" w:rsidR="00D705B7" w:rsidRPr="00E27D23" w:rsidRDefault="00D705B7" w:rsidP="009A7812">
            <w:pPr>
              <w:pStyle w:val="TAH"/>
            </w:pPr>
            <w:r w:rsidRPr="00E27D23">
              <w:t>Information Element</w:t>
            </w:r>
          </w:p>
        </w:tc>
        <w:tc>
          <w:tcPr>
            <w:tcW w:w="2267" w:type="dxa"/>
          </w:tcPr>
          <w:p w14:paraId="436A7DF9" w14:textId="77777777" w:rsidR="00D705B7" w:rsidRPr="00E27D23" w:rsidRDefault="00D705B7" w:rsidP="009A7812">
            <w:pPr>
              <w:pStyle w:val="TAH"/>
            </w:pPr>
            <w:r w:rsidRPr="00E27D23">
              <w:t>Value/remark</w:t>
            </w:r>
          </w:p>
        </w:tc>
        <w:tc>
          <w:tcPr>
            <w:tcW w:w="1700" w:type="dxa"/>
          </w:tcPr>
          <w:p w14:paraId="676FA248" w14:textId="77777777" w:rsidR="00D705B7" w:rsidRPr="00E27D23" w:rsidRDefault="00D705B7" w:rsidP="009A7812">
            <w:pPr>
              <w:pStyle w:val="TAH"/>
            </w:pPr>
            <w:r w:rsidRPr="00E27D23">
              <w:t>Comment</w:t>
            </w:r>
          </w:p>
        </w:tc>
        <w:tc>
          <w:tcPr>
            <w:tcW w:w="1245" w:type="dxa"/>
          </w:tcPr>
          <w:p w14:paraId="40B1826B" w14:textId="77777777" w:rsidR="00D705B7" w:rsidRPr="00E27D23" w:rsidRDefault="00D705B7" w:rsidP="009A7812">
            <w:pPr>
              <w:pStyle w:val="TAH"/>
            </w:pPr>
            <w:r w:rsidRPr="00E27D23">
              <w:t>Condition</w:t>
            </w:r>
          </w:p>
        </w:tc>
      </w:tr>
      <w:tr w:rsidR="00D705B7" w:rsidRPr="00E27D23" w14:paraId="3ACACF43" w14:textId="77777777" w:rsidTr="009A7812">
        <w:tblPrEx>
          <w:tblCellMar>
            <w:left w:w="108" w:type="dxa"/>
            <w:right w:w="108" w:type="dxa"/>
          </w:tblCellMar>
        </w:tblPrEx>
        <w:tc>
          <w:tcPr>
            <w:tcW w:w="4535" w:type="dxa"/>
          </w:tcPr>
          <w:p w14:paraId="11B124A4" w14:textId="77777777" w:rsidR="00D705B7" w:rsidRPr="00E27D23" w:rsidRDefault="00D705B7" w:rsidP="009A7812">
            <w:pPr>
              <w:pStyle w:val="TAL"/>
            </w:pPr>
            <w:r w:rsidRPr="00E27D23">
              <w:t>RRCReconfiguration ::= SEQUENCE {</w:t>
            </w:r>
          </w:p>
        </w:tc>
        <w:tc>
          <w:tcPr>
            <w:tcW w:w="2267" w:type="dxa"/>
          </w:tcPr>
          <w:p w14:paraId="53D7658B" w14:textId="77777777" w:rsidR="00D705B7" w:rsidRPr="00E27D23" w:rsidRDefault="00D705B7" w:rsidP="009A7812">
            <w:pPr>
              <w:pStyle w:val="TAL"/>
            </w:pPr>
          </w:p>
        </w:tc>
        <w:tc>
          <w:tcPr>
            <w:tcW w:w="1700" w:type="dxa"/>
          </w:tcPr>
          <w:p w14:paraId="095F67A8" w14:textId="77777777" w:rsidR="00D705B7" w:rsidRPr="00E27D23" w:rsidRDefault="00D705B7" w:rsidP="009A7812">
            <w:pPr>
              <w:pStyle w:val="TAL"/>
            </w:pPr>
          </w:p>
        </w:tc>
        <w:tc>
          <w:tcPr>
            <w:tcW w:w="1245" w:type="dxa"/>
          </w:tcPr>
          <w:p w14:paraId="2C18498F" w14:textId="77777777" w:rsidR="00D705B7" w:rsidRPr="00E27D23" w:rsidRDefault="00D705B7" w:rsidP="009A7812">
            <w:pPr>
              <w:pStyle w:val="TAL"/>
            </w:pPr>
          </w:p>
        </w:tc>
      </w:tr>
      <w:tr w:rsidR="00D705B7" w:rsidRPr="00E27D23" w14:paraId="09FA83EE" w14:textId="77777777" w:rsidTr="009A7812">
        <w:tblPrEx>
          <w:tblCellMar>
            <w:left w:w="108" w:type="dxa"/>
            <w:right w:w="108" w:type="dxa"/>
          </w:tblCellMar>
        </w:tblPrEx>
        <w:tc>
          <w:tcPr>
            <w:tcW w:w="4535" w:type="dxa"/>
          </w:tcPr>
          <w:p w14:paraId="117E0ECA" w14:textId="77777777" w:rsidR="00D705B7" w:rsidRPr="00E27D23" w:rsidRDefault="00D705B7" w:rsidP="009A7812">
            <w:pPr>
              <w:pStyle w:val="TAL"/>
            </w:pPr>
            <w:r w:rsidRPr="00E27D23">
              <w:t xml:space="preserve">  criticalExtensions CHOICE {</w:t>
            </w:r>
          </w:p>
        </w:tc>
        <w:tc>
          <w:tcPr>
            <w:tcW w:w="2267" w:type="dxa"/>
          </w:tcPr>
          <w:p w14:paraId="2C0A1FDE" w14:textId="77777777" w:rsidR="00D705B7" w:rsidRPr="00E27D23" w:rsidRDefault="00D705B7" w:rsidP="009A7812">
            <w:pPr>
              <w:pStyle w:val="TAL"/>
            </w:pPr>
          </w:p>
        </w:tc>
        <w:tc>
          <w:tcPr>
            <w:tcW w:w="1700" w:type="dxa"/>
          </w:tcPr>
          <w:p w14:paraId="1B75623D" w14:textId="77777777" w:rsidR="00D705B7" w:rsidRPr="00E27D23" w:rsidRDefault="00D705B7" w:rsidP="009A7812">
            <w:pPr>
              <w:pStyle w:val="TAL"/>
            </w:pPr>
          </w:p>
        </w:tc>
        <w:tc>
          <w:tcPr>
            <w:tcW w:w="1245" w:type="dxa"/>
          </w:tcPr>
          <w:p w14:paraId="014688CB" w14:textId="77777777" w:rsidR="00D705B7" w:rsidRPr="00E27D23" w:rsidRDefault="00D705B7" w:rsidP="009A7812">
            <w:pPr>
              <w:pStyle w:val="TAL"/>
            </w:pPr>
          </w:p>
        </w:tc>
      </w:tr>
      <w:tr w:rsidR="00D705B7" w:rsidRPr="00E27D23" w14:paraId="7728CCF5" w14:textId="77777777" w:rsidTr="009A7812">
        <w:tblPrEx>
          <w:tblCellMar>
            <w:left w:w="108" w:type="dxa"/>
            <w:right w:w="108" w:type="dxa"/>
          </w:tblCellMar>
        </w:tblPrEx>
        <w:tc>
          <w:tcPr>
            <w:tcW w:w="4535" w:type="dxa"/>
            <w:tcBorders>
              <w:bottom w:val="single" w:sz="4" w:space="0" w:color="auto"/>
            </w:tcBorders>
          </w:tcPr>
          <w:p w14:paraId="6AA3ED11" w14:textId="77777777" w:rsidR="00D705B7" w:rsidRPr="00E27D23" w:rsidRDefault="00D705B7" w:rsidP="009A7812">
            <w:pPr>
              <w:pStyle w:val="TAL"/>
            </w:pPr>
            <w:r w:rsidRPr="00E27D23">
              <w:t xml:space="preserve">    rrcReconfiguration ::= SEQUENCE {</w:t>
            </w:r>
          </w:p>
        </w:tc>
        <w:tc>
          <w:tcPr>
            <w:tcW w:w="2267" w:type="dxa"/>
          </w:tcPr>
          <w:p w14:paraId="2DCAA5F1" w14:textId="77777777" w:rsidR="00D705B7" w:rsidRPr="00E27D23" w:rsidRDefault="00D705B7" w:rsidP="009A7812">
            <w:pPr>
              <w:pStyle w:val="TAL"/>
            </w:pPr>
          </w:p>
        </w:tc>
        <w:tc>
          <w:tcPr>
            <w:tcW w:w="1700" w:type="dxa"/>
          </w:tcPr>
          <w:p w14:paraId="524CDAFA" w14:textId="77777777" w:rsidR="00D705B7" w:rsidRPr="00E27D23" w:rsidRDefault="00D705B7" w:rsidP="009A7812">
            <w:pPr>
              <w:pStyle w:val="TAL"/>
            </w:pPr>
          </w:p>
        </w:tc>
        <w:tc>
          <w:tcPr>
            <w:tcW w:w="1245" w:type="dxa"/>
          </w:tcPr>
          <w:p w14:paraId="69798D26" w14:textId="77777777" w:rsidR="00D705B7" w:rsidRPr="00E27D23" w:rsidRDefault="00D705B7" w:rsidP="009A7812">
            <w:pPr>
              <w:pStyle w:val="TAL"/>
            </w:pPr>
          </w:p>
        </w:tc>
      </w:tr>
      <w:tr w:rsidR="00D705B7" w:rsidRPr="00E27D23" w14:paraId="0192EA79" w14:textId="77777777" w:rsidTr="009A7812">
        <w:tblPrEx>
          <w:tblCellMar>
            <w:left w:w="108" w:type="dxa"/>
            <w:right w:w="108" w:type="dxa"/>
          </w:tblCellMar>
        </w:tblPrEx>
        <w:tc>
          <w:tcPr>
            <w:tcW w:w="4535" w:type="dxa"/>
            <w:tcBorders>
              <w:top w:val="single" w:sz="4" w:space="0" w:color="auto"/>
              <w:bottom w:val="single" w:sz="4" w:space="0" w:color="auto"/>
            </w:tcBorders>
          </w:tcPr>
          <w:p w14:paraId="734BD141" w14:textId="77777777" w:rsidR="00D705B7" w:rsidRPr="00E27D23" w:rsidRDefault="00D705B7" w:rsidP="009A7812">
            <w:pPr>
              <w:pStyle w:val="TAL"/>
            </w:pPr>
            <w:r w:rsidRPr="00E27D23">
              <w:t xml:space="preserve">      radioBearerConfig</w:t>
            </w:r>
          </w:p>
        </w:tc>
        <w:tc>
          <w:tcPr>
            <w:tcW w:w="2267" w:type="dxa"/>
          </w:tcPr>
          <w:p w14:paraId="3EA7AD5D" w14:textId="77777777" w:rsidR="00D705B7" w:rsidRPr="00E27D23" w:rsidRDefault="00D705B7" w:rsidP="009A7812">
            <w:pPr>
              <w:pStyle w:val="TAL"/>
            </w:pPr>
            <w:r w:rsidRPr="00E27D23">
              <w:t>RadioBearerConfig</w:t>
            </w:r>
          </w:p>
        </w:tc>
        <w:tc>
          <w:tcPr>
            <w:tcW w:w="1700" w:type="dxa"/>
          </w:tcPr>
          <w:p w14:paraId="41B2A147" w14:textId="77777777" w:rsidR="00D705B7" w:rsidRPr="00E27D23" w:rsidRDefault="00D705B7" w:rsidP="009A7812">
            <w:pPr>
              <w:pStyle w:val="TAL"/>
            </w:pPr>
            <w:r w:rsidRPr="00E27D23">
              <w:rPr>
                <w:color w:val="000000"/>
              </w:rPr>
              <w:t>Table 14.2.5.2.3.3.3-11</w:t>
            </w:r>
          </w:p>
        </w:tc>
        <w:tc>
          <w:tcPr>
            <w:tcW w:w="1245" w:type="dxa"/>
          </w:tcPr>
          <w:p w14:paraId="7CE1E81F" w14:textId="77777777" w:rsidR="00D705B7" w:rsidRPr="00E27D23" w:rsidRDefault="00D705B7" w:rsidP="009A7812">
            <w:pPr>
              <w:pStyle w:val="TAL"/>
              <w:rPr>
                <w:lang w:eastAsia="zh-CN"/>
              </w:rPr>
            </w:pPr>
          </w:p>
        </w:tc>
      </w:tr>
      <w:tr w:rsidR="00D705B7" w:rsidRPr="00E27D23" w14:paraId="63A94672" w14:textId="77777777" w:rsidTr="009A7812">
        <w:tblPrEx>
          <w:tblCellMar>
            <w:left w:w="108" w:type="dxa"/>
            <w:right w:w="108" w:type="dxa"/>
          </w:tblCellMar>
        </w:tblPrEx>
        <w:tc>
          <w:tcPr>
            <w:tcW w:w="4535" w:type="dxa"/>
            <w:tcBorders>
              <w:top w:val="single" w:sz="4" w:space="0" w:color="auto"/>
              <w:bottom w:val="single" w:sz="4" w:space="0" w:color="auto"/>
            </w:tcBorders>
          </w:tcPr>
          <w:p w14:paraId="7C39C526" w14:textId="77777777" w:rsidR="00D705B7" w:rsidRPr="00E27D23" w:rsidRDefault="00D705B7" w:rsidP="009A7812">
            <w:pPr>
              <w:pStyle w:val="TAL"/>
            </w:pPr>
            <w:r w:rsidRPr="00E27D23">
              <w:t xml:space="preserve">      nonCriticalExtension SEQUENCE {</w:t>
            </w:r>
          </w:p>
        </w:tc>
        <w:tc>
          <w:tcPr>
            <w:tcW w:w="2267" w:type="dxa"/>
          </w:tcPr>
          <w:p w14:paraId="4F4D2E8D" w14:textId="77777777" w:rsidR="00D705B7" w:rsidRPr="00E27D23" w:rsidRDefault="00D705B7" w:rsidP="009A7812">
            <w:pPr>
              <w:pStyle w:val="TAL"/>
            </w:pPr>
          </w:p>
        </w:tc>
        <w:tc>
          <w:tcPr>
            <w:tcW w:w="1700" w:type="dxa"/>
          </w:tcPr>
          <w:p w14:paraId="5EFFC43E" w14:textId="77777777" w:rsidR="00D705B7" w:rsidRPr="00E27D23" w:rsidRDefault="00D705B7" w:rsidP="009A7812">
            <w:pPr>
              <w:pStyle w:val="TAL"/>
            </w:pPr>
          </w:p>
        </w:tc>
        <w:tc>
          <w:tcPr>
            <w:tcW w:w="1245" w:type="dxa"/>
          </w:tcPr>
          <w:p w14:paraId="15186361" w14:textId="77777777" w:rsidR="00D705B7" w:rsidRPr="00E27D23" w:rsidRDefault="00D705B7" w:rsidP="009A7812">
            <w:pPr>
              <w:pStyle w:val="TAL"/>
            </w:pPr>
          </w:p>
        </w:tc>
      </w:tr>
      <w:tr w:rsidR="00D705B7" w:rsidRPr="00E27D23" w14:paraId="4900BBEF" w14:textId="77777777" w:rsidTr="009A7812">
        <w:tblPrEx>
          <w:tblCellMar>
            <w:left w:w="108" w:type="dxa"/>
            <w:right w:w="108" w:type="dxa"/>
          </w:tblCellMar>
        </w:tblPrEx>
        <w:tc>
          <w:tcPr>
            <w:tcW w:w="4535" w:type="dxa"/>
            <w:tcBorders>
              <w:top w:val="single" w:sz="4" w:space="0" w:color="auto"/>
              <w:bottom w:val="nil"/>
            </w:tcBorders>
          </w:tcPr>
          <w:p w14:paraId="700064D1" w14:textId="77777777" w:rsidR="00D705B7" w:rsidRPr="00E27D23" w:rsidRDefault="00D705B7" w:rsidP="009A7812">
            <w:pPr>
              <w:pStyle w:val="TAL"/>
            </w:pPr>
            <w:r w:rsidRPr="00E27D23">
              <w:t xml:space="preserve">        masterCellGroup</w:t>
            </w:r>
          </w:p>
        </w:tc>
        <w:tc>
          <w:tcPr>
            <w:tcW w:w="2267" w:type="dxa"/>
          </w:tcPr>
          <w:p w14:paraId="5A28AB39" w14:textId="77777777" w:rsidR="00D705B7" w:rsidRPr="00E27D23" w:rsidRDefault="00D705B7" w:rsidP="009A7812">
            <w:pPr>
              <w:pStyle w:val="TAL"/>
            </w:pPr>
            <w:r w:rsidRPr="00E27D23">
              <w:t xml:space="preserve">CellGroupConfig with condition MRBm_DRBn and </w:t>
            </w:r>
            <w:r w:rsidRPr="00E27D23">
              <w:rPr>
                <w:lang w:eastAsia="zh-CN"/>
              </w:rPr>
              <w:t>UM_PTM</w:t>
            </w:r>
          </w:p>
        </w:tc>
        <w:tc>
          <w:tcPr>
            <w:tcW w:w="1700" w:type="dxa"/>
          </w:tcPr>
          <w:p w14:paraId="653D88F0" w14:textId="77777777" w:rsidR="00D705B7" w:rsidRPr="00E27D23" w:rsidRDefault="00D705B7" w:rsidP="009A7812">
            <w:pPr>
              <w:pStyle w:val="TAL"/>
            </w:pPr>
            <w:r w:rsidRPr="00E27D23">
              <w:t>n is set to the same value as for the radioBearerConfig IE above</w:t>
            </w:r>
          </w:p>
          <w:p w14:paraId="04BB5A39" w14:textId="77777777" w:rsidR="00D705B7" w:rsidRPr="00E27D23" w:rsidRDefault="00D705B7" w:rsidP="009A7812">
            <w:pPr>
              <w:pStyle w:val="TAL"/>
            </w:pPr>
            <w:r w:rsidRPr="00E27D23">
              <w:t>m=2</w:t>
            </w:r>
          </w:p>
        </w:tc>
        <w:tc>
          <w:tcPr>
            <w:tcW w:w="1245" w:type="dxa"/>
          </w:tcPr>
          <w:p w14:paraId="2280F9ED" w14:textId="77777777" w:rsidR="00D705B7" w:rsidRPr="00E27D23" w:rsidRDefault="00D705B7" w:rsidP="009A7812">
            <w:pPr>
              <w:pStyle w:val="TAL"/>
            </w:pPr>
            <w:r w:rsidRPr="00E27D23">
              <w:rPr>
                <w:lang w:eastAsia="zh-CN"/>
              </w:rPr>
              <w:t>Step 1b10</w:t>
            </w:r>
          </w:p>
        </w:tc>
      </w:tr>
      <w:tr w:rsidR="00D705B7" w:rsidRPr="00E27D23" w14:paraId="0A8540EB" w14:textId="77777777" w:rsidTr="009A7812">
        <w:tblPrEx>
          <w:tblCellMar>
            <w:left w:w="108" w:type="dxa"/>
            <w:right w:w="108" w:type="dxa"/>
          </w:tblCellMar>
        </w:tblPrEx>
        <w:tc>
          <w:tcPr>
            <w:tcW w:w="4535" w:type="dxa"/>
            <w:tcBorders>
              <w:top w:val="nil"/>
              <w:bottom w:val="single" w:sz="4" w:space="0" w:color="auto"/>
            </w:tcBorders>
          </w:tcPr>
          <w:p w14:paraId="3C369A90" w14:textId="77777777" w:rsidR="00D705B7" w:rsidRPr="00E27D23" w:rsidRDefault="00D705B7" w:rsidP="009A7812">
            <w:pPr>
              <w:pStyle w:val="TAL"/>
            </w:pPr>
          </w:p>
        </w:tc>
        <w:tc>
          <w:tcPr>
            <w:tcW w:w="2267" w:type="dxa"/>
          </w:tcPr>
          <w:p w14:paraId="15D45EE1" w14:textId="77777777" w:rsidR="00D705B7" w:rsidRPr="00E27D23" w:rsidRDefault="00D705B7" w:rsidP="009A7812">
            <w:pPr>
              <w:pStyle w:val="TAL"/>
            </w:pPr>
            <w:r w:rsidRPr="00E27D23">
              <w:t>CellGroupConfig</w:t>
            </w:r>
          </w:p>
        </w:tc>
        <w:tc>
          <w:tcPr>
            <w:tcW w:w="1700" w:type="dxa"/>
          </w:tcPr>
          <w:p w14:paraId="0F48AC0B" w14:textId="77777777" w:rsidR="00D705B7" w:rsidRPr="00E27D23" w:rsidRDefault="00D705B7" w:rsidP="009A7812">
            <w:pPr>
              <w:pStyle w:val="TAL"/>
            </w:pPr>
            <w:r w:rsidRPr="00E27D23">
              <w:rPr>
                <w:color w:val="000000"/>
              </w:rPr>
              <w:t>Table 14.2.5.2.3.3.3-12</w:t>
            </w:r>
          </w:p>
        </w:tc>
        <w:tc>
          <w:tcPr>
            <w:tcW w:w="1245" w:type="dxa"/>
          </w:tcPr>
          <w:p w14:paraId="71FCCE5A" w14:textId="77777777" w:rsidR="00D705B7" w:rsidRPr="00E27D23" w:rsidRDefault="00D705B7" w:rsidP="009A7812">
            <w:pPr>
              <w:pStyle w:val="TAL"/>
            </w:pPr>
            <w:r w:rsidRPr="00E27D23">
              <w:rPr>
                <w:lang w:eastAsia="zh-CN"/>
              </w:rPr>
              <w:t>Step 56b10</w:t>
            </w:r>
          </w:p>
        </w:tc>
      </w:tr>
      <w:tr w:rsidR="00D705B7" w:rsidRPr="00E27D23" w14:paraId="68C399A0" w14:textId="77777777" w:rsidTr="009A7812">
        <w:tblPrEx>
          <w:tblCellMar>
            <w:left w:w="108" w:type="dxa"/>
            <w:right w:w="108" w:type="dxa"/>
          </w:tblCellMar>
        </w:tblPrEx>
        <w:tc>
          <w:tcPr>
            <w:tcW w:w="4535" w:type="dxa"/>
            <w:tcBorders>
              <w:top w:val="single" w:sz="4" w:space="0" w:color="auto"/>
              <w:bottom w:val="single" w:sz="4" w:space="0" w:color="auto"/>
            </w:tcBorders>
          </w:tcPr>
          <w:p w14:paraId="35183257" w14:textId="77777777" w:rsidR="00D705B7" w:rsidRPr="00E27D23" w:rsidRDefault="00D705B7" w:rsidP="009A7812">
            <w:pPr>
              <w:pStyle w:val="TAL"/>
            </w:pPr>
            <w:r w:rsidRPr="00E27D23">
              <w:t xml:space="preserve">        dedicatedNAS-MessageList SEQUENCE (SIZE(1..maxDRB)) OF DedicatedNAS-Message {}</w:t>
            </w:r>
          </w:p>
        </w:tc>
        <w:tc>
          <w:tcPr>
            <w:tcW w:w="2267" w:type="dxa"/>
          </w:tcPr>
          <w:p w14:paraId="7C500B91" w14:textId="77777777" w:rsidR="00D705B7" w:rsidRPr="00E27D23" w:rsidRDefault="00D705B7" w:rsidP="009A7812">
            <w:pPr>
              <w:pStyle w:val="TAL"/>
            </w:pPr>
            <w:r w:rsidRPr="00E27D23">
              <w:t>DedicatedNAS-Message</w:t>
            </w:r>
          </w:p>
        </w:tc>
        <w:tc>
          <w:tcPr>
            <w:tcW w:w="1700" w:type="dxa"/>
          </w:tcPr>
          <w:p w14:paraId="25D8C352" w14:textId="77777777" w:rsidR="00D705B7" w:rsidRPr="00E27D23" w:rsidRDefault="00D705B7" w:rsidP="009A7812">
            <w:pPr>
              <w:pStyle w:val="TAL"/>
            </w:pPr>
          </w:p>
        </w:tc>
        <w:tc>
          <w:tcPr>
            <w:tcW w:w="1245" w:type="dxa"/>
          </w:tcPr>
          <w:p w14:paraId="07C9EE32" w14:textId="77777777" w:rsidR="00D705B7" w:rsidRPr="00E27D23" w:rsidRDefault="00D705B7" w:rsidP="009A7812">
            <w:pPr>
              <w:pStyle w:val="TAL"/>
            </w:pPr>
          </w:p>
        </w:tc>
      </w:tr>
      <w:tr w:rsidR="00D705B7" w:rsidRPr="00E27D23" w14:paraId="3C5FB854" w14:textId="77777777" w:rsidTr="009A7812">
        <w:tblPrEx>
          <w:tblCellMar>
            <w:left w:w="108" w:type="dxa"/>
            <w:right w:w="108" w:type="dxa"/>
          </w:tblCellMar>
        </w:tblPrEx>
        <w:tc>
          <w:tcPr>
            <w:tcW w:w="4535" w:type="dxa"/>
            <w:tcBorders>
              <w:top w:val="nil"/>
              <w:bottom w:val="single" w:sz="4" w:space="0" w:color="auto"/>
            </w:tcBorders>
          </w:tcPr>
          <w:p w14:paraId="32E9886F" w14:textId="77777777" w:rsidR="00D705B7" w:rsidRPr="00E27D23" w:rsidRDefault="00D705B7" w:rsidP="009A7812">
            <w:pPr>
              <w:pStyle w:val="TAL"/>
            </w:pPr>
            <w:r w:rsidRPr="00E27D23">
              <w:t xml:space="preserve">      }</w:t>
            </w:r>
          </w:p>
        </w:tc>
        <w:tc>
          <w:tcPr>
            <w:tcW w:w="2267" w:type="dxa"/>
          </w:tcPr>
          <w:p w14:paraId="4423E716" w14:textId="77777777" w:rsidR="00D705B7" w:rsidRPr="00E27D23" w:rsidRDefault="00D705B7" w:rsidP="009A7812">
            <w:pPr>
              <w:pStyle w:val="TAL"/>
            </w:pPr>
          </w:p>
        </w:tc>
        <w:tc>
          <w:tcPr>
            <w:tcW w:w="1700" w:type="dxa"/>
          </w:tcPr>
          <w:p w14:paraId="30650BE3" w14:textId="77777777" w:rsidR="00D705B7" w:rsidRPr="00E27D23" w:rsidRDefault="00D705B7" w:rsidP="009A7812">
            <w:pPr>
              <w:pStyle w:val="TAL"/>
            </w:pPr>
          </w:p>
        </w:tc>
        <w:tc>
          <w:tcPr>
            <w:tcW w:w="1245" w:type="dxa"/>
          </w:tcPr>
          <w:p w14:paraId="2F85D596" w14:textId="77777777" w:rsidR="00D705B7" w:rsidRPr="00E27D23" w:rsidRDefault="00D705B7" w:rsidP="009A7812">
            <w:pPr>
              <w:pStyle w:val="TAL"/>
            </w:pPr>
          </w:p>
        </w:tc>
      </w:tr>
      <w:tr w:rsidR="00D705B7" w:rsidRPr="00E27D23" w14:paraId="2FE1B4F4" w14:textId="77777777" w:rsidTr="009A7812">
        <w:tblPrEx>
          <w:tblCellMar>
            <w:left w:w="108" w:type="dxa"/>
            <w:right w:w="108" w:type="dxa"/>
          </w:tblCellMar>
        </w:tblPrEx>
        <w:tc>
          <w:tcPr>
            <w:tcW w:w="4535" w:type="dxa"/>
            <w:tcBorders>
              <w:bottom w:val="single" w:sz="4" w:space="0" w:color="auto"/>
            </w:tcBorders>
          </w:tcPr>
          <w:p w14:paraId="3F2F4A61" w14:textId="77777777" w:rsidR="00D705B7" w:rsidRPr="00E27D23" w:rsidRDefault="00D705B7" w:rsidP="009A7812">
            <w:pPr>
              <w:pStyle w:val="TAL"/>
            </w:pPr>
            <w:r w:rsidRPr="00E27D23">
              <w:t xml:space="preserve">    }</w:t>
            </w:r>
          </w:p>
        </w:tc>
        <w:tc>
          <w:tcPr>
            <w:tcW w:w="2267" w:type="dxa"/>
          </w:tcPr>
          <w:p w14:paraId="1445393E" w14:textId="77777777" w:rsidR="00D705B7" w:rsidRPr="00E27D23" w:rsidRDefault="00D705B7" w:rsidP="009A7812">
            <w:pPr>
              <w:pStyle w:val="TAL"/>
            </w:pPr>
          </w:p>
        </w:tc>
        <w:tc>
          <w:tcPr>
            <w:tcW w:w="1700" w:type="dxa"/>
          </w:tcPr>
          <w:p w14:paraId="3EB1B65F" w14:textId="77777777" w:rsidR="00D705B7" w:rsidRPr="00E27D23" w:rsidRDefault="00D705B7" w:rsidP="009A7812">
            <w:pPr>
              <w:pStyle w:val="TAL"/>
            </w:pPr>
          </w:p>
        </w:tc>
        <w:tc>
          <w:tcPr>
            <w:tcW w:w="1245" w:type="dxa"/>
          </w:tcPr>
          <w:p w14:paraId="42AE32DA" w14:textId="77777777" w:rsidR="00D705B7" w:rsidRPr="00E27D23" w:rsidRDefault="00D705B7" w:rsidP="009A7812">
            <w:pPr>
              <w:pStyle w:val="TAL"/>
            </w:pPr>
          </w:p>
        </w:tc>
      </w:tr>
      <w:tr w:rsidR="00D705B7" w:rsidRPr="00E27D23" w14:paraId="083A0E2A" w14:textId="77777777" w:rsidTr="009A7812">
        <w:tblPrEx>
          <w:tblCellMar>
            <w:left w:w="108" w:type="dxa"/>
            <w:right w:w="108" w:type="dxa"/>
          </w:tblCellMar>
        </w:tblPrEx>
        <w:tc>
          <w:tcPr>
            <w:tcW w:w="4535" w:type="dxa"/>
            <w:tcBorders>
              <w:bottom w:val="single" w:sz="4" w:space="0" w:color="auto"/>
            </w:tcBorders>
          </w:tcPr>
          <w:p w14:paraId="00E7D3BB" w14:textId="77777777" w:rsidR="00D705B7" w:rsidRPr="00E27D23" w:rsidRDefault="00D705B7" w:rsidP="009A7812">
            <w:pPr>
              <w:pStyle w:val="TAL"/>
            </w:pPr>
            <w:r w:rsidRPr="00E27D23">
              <w:t xml:space="preserve">  }</w:t>
            </w:r>
          </w:p>
        </w:tc>
        <w:tc>
          <w:tcPr>
            <w:tcW w:w="2267" w:type="dxa"/>
          </w:tcPr>
          <w:p w14:paraId="58B24D4D" w14:textId="77777777" w:rsidR="00D705B7" w:rsidRPr="00E27D23" w:rsidRDefault="00D705B7" w:rsidP="009A7812">
            <w:pPr>
              <w:pStyle w:val="TAL"/>
            </w:pPr>
          </w:p>
        </w:tc>
        <w:tc>
          <w:tcPr>
            <w:tcW w:w="1700" w:type="dxa"/>
          </w:tcPr>
          <w:p w14:paraId="4B4C6ECC" w14:textId="77777777" w:rsidR="00D705B7" w:rsidRPr="00E27D23" w:rsidRDefault="00D705B7" w:rsidP="009A7812">
            <w:pPr>
              <w:pStyle w:val="TAL"/>
            </w:pPr>
          </w:p>
        </w:tc>
        <w:tc>
          <w:tcPr>
            <w:tcW w:w="1245" w:type="dxa"/>
          </w:tcPr>
          <w:p w14:paraId="4E4355A9" w14:textId="77777777" w:rsidR="00D705B7" w:rsidRPr="00E27D23" w:rsidRDefault="00D705B7" w:rsidP="009A7812">
            <w:pPr>
              <w:pStyle w:val="TAL"/>
            </w:pPr>
          </w:p>
        </w:tc>
      </w:tr>
      <w:tr w:rsidR="00D705B7" w:rsidRPr="00E27D23" w14:paraId="3DF0EFA5" w14:textId="77777777" w:rsidTr="009A7812">
        <w:tblPrEx>
          <w:tblCellMar>
            <w:left w:w="108" w:type="dxa"/>
            <w:right w:w="108" w:type="dxa"/>
          </w:tblCellMar>
        </w:tblPrEx>
        <w:tc>
          <w:tcPr>
            <w:tcW w:w="4535" w:type="dxa"/>
            <w:tcBorders>
              <w:bottom w:val="single" w:sz="4" w:space="0" w:color="auto"/>
            </w:tcBorders>
          </w:tcPr>
          <w:p w14:paraId="363E0599" w14:textId="77777777" w:rsidR="00D705B7" w:rsidRPr="00E27D23" w:rsidRDefault="00D705B7" w:rsidP="009A7812">
            <w:pPr>
              <w:pStyle w:val="TAL"/>
            </w:pPr>
            <w:r w:rsidRPr="00E27D23">
              <w:t>}</w:t>
            </w:r>
          </w:p>
        </w:tc>
        <w:tc>
          <w:tcPr>
            <w:tcW w:w="2267" w:type="dxa"/>
          </w:tcPr>
          <w:p w14:paraId="04699C19" w14:textId="77777777" w:rsidR="00D705B7" w:rsidRPr="00E27D23" w:rsidRDefault="00D705B7" w:rsidP="009A7812">
            <w:pPr>
              <w:pStyle w:val="TAL"/>
            </w:pPr>
          </w:p>
        </w:tc>
        <w:tc>
          <w:tcPr>
            <w:tcW w:w="1700" w:type="dxa"/>
          </w:tcPr>
          <w:p w14:paraId="62961291" w14:textId="77777777" w:rsidR="00D705B7" w:rsidRPr="00E27D23" w:rsidRDefault="00D705B7" w:rsidP="009A7812">
            <w:pPr>
              <w:pStyle w:val="TAL"/>
            </w:pPr>
          </w:p>
        </w:tc>
        <w:tc>
          <w:tcPr>
            <w:tcW w:w="1245" w:type="dxa"/>
          </w:tcPr>
          <w:p w14:paraId="32533A50" w14:textId="77777777" w:rsidR="00D705B7" w:rsidRPr="00E27D23" w:rsidRDefault="00D705B7" w:rsidP="009A7812">
            <w:pPr>
              <w:pStyle w:val="TAL"/>
            </w:pPr>
          </w:p>
        </w:tc>
      </w:tr>
    </w:tbl>
    <w:p w14:paraId="5F266BF3" w14:textId="77777777" w:rsidR="00D705B7" w:rsidRPr="00E27D23" w:rsidRDefault="00D705B7" w:rsidP="00D705B7">
      <w:pPr>
        <w:rPr>
          <w:lang w:eastAsia="zh-CN"/>
        </w:rPr>
      </w:pPr>
    </w:p>
    <w:p w14:paraId="60082F67" w14:textId="77777777" w:rsidR="00D705B7" w:rsidRPr="00E27D23" w:rsidRDefault="00D705B7" w:rsidP="00D705B7">
      <w:pPr>
        <w:pStyle w:val="TH"/>
        <w:rPr>
          <w:i/>
        </w:rPr>
      </w:pPr>
      <w:r w:rsidRPr="00E27D23">
        <w:rPr>
          <w:color w:val="000000"/>
        </w:rPr>
        <w:t>Table 14.2.5.2.3.3.3-11</w:t>
      </w:r>
      <w:r w:rsidRPr="00E27D23">
        <w:t xml:space="preserve">: </w:t>
      </w:r>
      <w:r w:rsidRPr="00E27D23">
        <w:rPr>
          <w:i/>
        </w:rPr>
        <w:t xml:space="preserve">RadioBearerConfig </w:t>
      </w:r>
      <w:r w:rsidRPr="00E27D23">
        <w:t>(</w:t>
      </w:r>
      <w:r w:rsidRPr="00E27D23">
        <w:rPr>
          <w:color w:val="000000"/>
        </w:rPr>
        <w:t>Table 14.2.5.2.3.3.3-10</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551"/>
        <w:gridCol w:w="1561"/>
        <w:gridCol w:w="1245"/>
      </w:tblGrid>
      <w:tr w:rsidR="00D705B7" w:rsidRPr="00E27D23" w14:paraId="2CA31B80" w14:textId="77777777" w:rsidTr="009A7812">
        <w:tc>
          <w:tcPr>
            <w:tcW w:w="9747" w:type="dxa"/>
            <w:gridSpan w:val="4"/>
          </w:tcPr>
          <w:p w14:paraId="350F725D" w14:textId="77777777" w:rsidR="00D705B7" w:rsidRPr="00E27D23" w:rsidRDefault="00D705B7" w:rsidP="009A7812">
            <w:pPr>
              <w:pStyle w:val="TAH"/>
              <w:jc w:val="left"/>
              <w:rPr>
                <w:b w:val="0"/>
              </w:rPr>
            </w:pPr>
            <w:r w:rsidRPr="00E27D23">
              <w:t xml:space="preserve"> </w:t>
            </w:r>
            <w:r w:rsidRPr="00E27D23">
              <w:rPr>
                <w:b w:val="0"/>
              </w:rPr>
              <w:t>Derivation Path: TS 38.508-1 [4], Table 4.6.3-132</w:t>
            </w:r>
          </w:p>
        </w:tc>
      </w:tr>
      <w:tr w:rsidR="00D705B7" w:rsidRPr="00E27D23" w14:paraId="307C1842" w14:textId="77777777" w:rsidTr="009A7812">
        <w:tc>
          <w:tcPr>
            <w:tcW w:w="4390" w:type="dxa"/>
          </w:tcPr>
          <w:p w14:paraId="0862BC72" w14:textId="77777777" w:rsidR="00D705B7" w:rsidRPr="00E27D23" w:rsidRDefault="00D705B7" w:rsidP="009A7812">
            <w:pPr>
              <w:pStyle w:val="TAH"/>
            </w:pPr>
            <w:r w:rsidRPr="00E27D23">
              <w:t>Information Element</w:t>
            </w:r>
          </w:p>
        </w:tc>
        <w:tc>
          <w:tcPr>
            <w:tcW w:w="2551" w:type="dxa"/>
          </w:tcPr>
          <w:p w14:paraId="4EE404B4" w14:textId="77777777" w:rsidR="00D705B7" w:rsidRPr="00E27D23" w:rsidRDefault="00D705B7" w:rsidP="009A7812">
            <w:pPr>
              <w:pStyle w:val="TAH"/>
            </w:pPr>
            <w:r w:rsidRPr="00E27D23">
              <w:t>Value/remark</w:t>
            </w:r>
          </w:p>
        </w:tc>
        <w:tc>
          <w:tcPr>
            <w:tcW w:w="1561" w:type="dxa"/>
          </w:tcPr>
          <w:p w14:paraId="1C955C70" w14:textId="77777777" w:rsidR="00D705B7" w:rsidRPr="00E27D23" w:rsidRDefault="00D705B7" w:rsidP="009A7812">
            <w:pPr>
              <w:pStyle w:val="TAH"/>
            </w:pPr>
            <w:r w:rsidRPr="00E27D23">
              <w:t>Comment</w:t>
            </w:r>
          </w:p>
        </w:tc>
        <w:tc>
          <w:tcPr>
            <w:tcW w:w="1245" w:type="dxa"/>
          </w:tcPr>
          <w:p w14:paraId="2907EF82" w14:textId="77777777" w:rsidR="00D705B7" w:rsidRPr="00E27D23" w:rsidRDefault="00D705B7" w:rsidP="009A7812">
            <w:pPr>
              <w:pStyle w:val="TAH"/>
            </w:pPr>
            <w:r w:rsidRPr="00E27D23">
              <w:t>Condition</w:t>
            </w:r>
          </w:p>
        </w:tc>
      </w:tr>
      <w:tr w:rsidR="00D705B7" w:rsidRPr="00E27D23" w14:paraId="4DFE637C" w14:textId="77777777" w:rsidTr="009A7812">
        <w:tc>
          <w:tcPr>
            <w:tcW w:w="4390" w:type="dxa"/>
          </w:tcPr>
          <w:p w14:paraId="23BB6123" w14:textId="77777777" w:rsidR="00D705B7" w:rsidRPr="00E27D23" w:rsidRDefault="00D705B7" w:rsidP="009A7812">
            <w:pPr>
              <w:pStyle w:val="TAL"/>
            </w:pPr>
            <w:r w:rsidRPr="00E27D23">
              <w:t xml:space="preserve">RadioBearerConfig ::= </w:t>
            </w:r>
            <w:r w:rsidRPr="00E27D23">
              <w:rPr>
                <w:snapToGrid w:val="0"/>
              </w:rPr>
              <w:t xml:space="preserve">SEQUENCE </w:t>
            </w:r>
            <w:r w:rsidRPr="00E27D23">
              <w:t>{</w:t>
            </w:r>
          </w:p>
        </w:tc>
        <w:tc>
          <w:tcPr>
            <w:tcW w:w="2551" w:type="dxa"/>
          </w:tcPr>
          <w:p w14:paraId="668A484A" w14:textId="77777777" w:rsidR="00D705B7" w:rsidRPr="00E27D23" w:rsidRDefault="00D705B7" w:rsidP="009A7812">
            <w:pPr>
              <w:pStyle w:val="TAL"/>
            </w:pPr>
          </w:p>
        </w:tc>
        <w:tc>
          <w:tcPr>
            <w:tcW w:w="1561" w:type="dxa"/>
          </w:tcPr>
          <w:p w14:paraId="62043126" w14:textId="77777777" w:rsidR="00D705B7" w:rsidRPr="00E27D23" w:rsidRDefault="00D705B7" w:rsidP="009A7812">
            <w:pPr>
              <w:pStyle w:val="TAL"/>
            </w:pPr>
          </w:p>
        </w:tc>
        <w:tc>
          <w:tcPr>
            <w:tcW w:w="1245" w:type="dxa"/>
          </w:tcPr>
          <w:p w14:paraId="55DE58B8" w14:textId="77777777" w:rsidR="00D705B7" w:rsidRPr="00E27D23" w:rsidRDefault="00D705B7" w:rsidP="009A7812">
            <w:pPr>
              <w:pStyle w:val="TAL"/>
            </w:pPr>
          </w:p>
        </w:tc>
      </w:tr>
      <w:tr w:rsidR="00D705B7" w:rsidRPr="00E27D23" w14:paraId="3B5D8084" w14:textId="77777777" w:rsidTr="009A7812">
        <w:tc>
          <w:tcPr>
            <w:tcW w:w="4390" w:type="dxa"/>
          </w:tcPr>
          <w:p w14:paraId="333B6151" w14:textId="77777777" w:rsidR="00D705B7" w:rsidRPr="00E27D23" w:rsidRDefault="00D705B7" w:rsidP="009A7812">
            <w:pPr>
              <w:pStyle w:val="TAL"/>
            </w:pPr>
            <w:r w:rsidRPr="00E27D23">
              <w:t xml:space="preserve">  drb-ToAddModList SEQUENCE (SIZE (1..maxDRB)) OF DRB-ToAddMod {</w:t>
            </w:r>
          </w:p>
        </w:tc>
        <w:tc>
          <w:tcPr>
            <w:tcW w:w="2551" w:type="dxa"/>
          </w:tcPr>
          <w:p w14:paraId="08112F08" w14:textId="77777777" w:rsidR="00D705B7" w:rsidRPr="00E27D23" w:rsidRDefault="00D705B7" w:rsidP="009A7812">
            <w:pPr>
              <w:pStyle w:val="TAL"/>
            </w:pPr>
            <w:r w:rsidRPr="00E27D23">
              <w:t>1 entry</w:t>
            </w:r>
          </w:p>
        </w:tc>
        <w:tc>
          <w:tcPr>
            <w:tcW w:w="1561" w:type="dxa"/>
          </w:tcPr>
          <w:p w14:paraId="1645E7C7" w14:textId="77777777" w:rsidR="00D705B7" w:rsidRPr="00E27D23" w:rsidRDefault="00D705B7" w:rsidP="009A7812">
            <w:pPr>
              <w:pStyle w:val="TAL"/>
            </w:pPr>
          </w:p>
        </w:tc>
        <w:tc>
          <w:tcPr>
            <w:tcW w:w="1245" w:type="dxa"/>
          </w:tcPr>
          <w:p w14:paraId="12D974AB" w14:textId="77777777" w:rsidR="00D705B7" w:rsidRPr="00E27D23" w:rsidRDefault="00D705B7" w:rsidP="009A7812">
            <w:pPr>
              <w:pStyle w:val="TAL"/>
            </w:pPr>
          </w:p>
        </w:tc>
      </w:tr>
      <w:tr w:rsidR="00D705B7" w:rsidRPr="00E27D23" w14:paraId="41420363" w14:textId="77777777" w:rsidTr="009A7812">
        <w:tc>
          <w:tcPr>
            <w:tcW w:w="4390" w:type="dxa"/>
          </w:tcPr>
          <w:p w14:paraId="0D180ADE" w14:textId="77777777" w:rsidR="00D705B7" w:rsidRPr="00E27D23" w:rsidRDefault="00D705B7" w:rsidP="009A7812">
            <w:pPr>
              <w:pStyle w:val="TAL"/>
            </w:pPr>
            <w:r w:rsidRPr="00E27D23">
              <w:t xml:space="preserve">    DRB-ToAddMod[1] SEQUENCE {</w:t>
            </w:r>
          </w:p>
        </w:tc>
        <w:tc>
          <w:tcPr>
            <w:tcW w:w="2551" w:type="dxa"/>
          </w:tcPr>
          <w:p w14:paraId="6E65A1FD" w14:textId="77777777" w:rsidR="00D705B7" w:rsidRPr="00E27D23" w:rsidRDefault="00D705B7" w:rsidP="009A7812">
            <w:pPr>
              <w:pStyle w:val="TAL"/>
            </w:pPr>
          </w:p>
        </w:tc>
        <w:tc>
          <w:tcPr>
            <w:tcW w:w="1561" w:type="dxa"/>
          </w:tcPr>
          <w:p w14:paraId="4C0461B8" w14:textId="77777777" w:rsidR="00D705B7" w:rsidRPr="00E27D23" w:rsidRDefault="00D705B7" w:rsidP="009A7812">
            <w:pPr>
              <w:pStyle w:val="TAL"/>
            </w:pPr>
            <w:r w:rsidRPr="00E27D23">
              <w:t>entry 1</w:t>
            </w:r>
          </w:p>
        </w:tc>
        <w:tc>
          <w:tcPr>
            <w:tcW w:w="1245" w:type="dxa"/>
          </w:tcPr>
          <w:p w14:paraId="5F259E98" w14:textId="77777777" w:rsidR="00D705B7" w:rsidRPr="00E27D23" w:rsidRDefault="00D705B7" w:rsidP="009A7812">
            <w:pPr>
              <w:pStyle w:val="TAL"/>
            </w:pPr>
          </w:p>
        </w:tc>
      </w:tr>
      <w:tr w:rsidR="00D705B7" w:rsidRPr="00E27D23" w14:paraId="044AB37B" w14:textId="77777777" w:rsidTr="009A7812">
        <w:tc>
          <w:tcPr>
            <w:tcW w:w="4390" w:type="dxa"/>
          </w:tcPr>
          <w:p w14:paraId="1C88C276" w14:textId="77777777" w:rsidR="00D705B7" w:rsidRPr="00E27D23" w:rsidRDefault="00D705B7" w:rsidP="009A7812">
            <w:pPr>
              <w:pStyle w:val="TAL"/>
            </w:pPr>
            <w:r w:rsidRPr="00E27D23">
              <w:t xml:space="preserve">      cnAssociation CHOICE {</w:t>
            </w:r>
          </w:p>
        </w:tc>
        <w:tc>
          <w:tcPr>
            <w:tcW w:w="2551" w:type="dxa"/>
          </w:tcPr>
          <w:p w14:paraId="4598E602" w14:textId="77777777" w:rsidR="00D705B7" w:rsidRPr="00E27D23" w:rsidRDefault="00D705B7" w:rsidP="009A7812">
            <w:pPr>
              <w:pStyle w:val="TAL"/>
            </w:pPr>
          </w:p>
        </w:tc>
        <w:tc>
          <w:tcPr>
            <w:tcW w:w="1561" w:type="dxa"/>
          </w:tcPr>
          <w:p w14:paraId="15BCBCF6" w14:textId="77777777" w:rsidR="00D705B7" w:rsidRPr="00E27D23" w:rsidRDefault="00D705B7" w:rsidP="009A7812">
            <w:pPr>
              <w:pStyle w:val="TAL"/>
            </w:pPr>
          </w:p>
        </w:tc>
        <w:tc>
          <w:tcPr>
            <w:tcW w:w="1245" w:type="dxa"/>
          </w:tcPr>
          <w:p w14:paraId="04A9E1DE" w14:textId="77777777" w:rsidR="00D705B7" w:rsidRPr="00E27D23" w:rsidRDefault="00D705B7" w:rsidP="009A7812">
            <w:pPr>
              <w:pStyle w:val="TAL"/>
            </w:pPr>
          </w:p>
        </w:tc>
      </w:tr>
      <w:tr w:rsidR="00D705B7" w:rsidRPr="00E27D23" w14:paraId="367F63B0" w14:textId="77777777" w:rsidTr="009A7812">
        <w:tc>
          <w:tcPr>
            <w:tcW w:w="4390" w:type="dxa"/>
          </w:tcPr>
          <w:p w14:paraId="40D42124" w14:textId="77777777" w:rsidR="00D705B7" w:rsidRPr="00E27D23" w:rsidRDefault="00D705B7" w:rsidP="009A7812">
            <w:pPr>
              <w:pStyle w:val="TAL"/>
            </w:pPr>
            <w:r w:rsidRPr="00E27D23">
              <w:t xml:space="preserve">        sdap-Config</w:t>
            </w:r>
          </w:p>
        </w:tc>
        <w:tc>
          <w:tcPr>
            <w:tcW w:w="2551" w:type="dxa"/>
          </w:tcPr>
          <w:p w14:paraId="25084968" w14:textId="77777777" w:rsidR="00D705B7" w:rsidRPr="00E27D23" w:rsidRDefault="00D705B7" w:rsidP="009A7812">
            <w:pPr>
              <w:pStyle w:val="TAL"/>
            </w:pPr>
            <w:r w:rsidRPr="00E27D23">
              <w:t>SDAP-Config</w:t>
            </w:r>
          </w:p>
        </w:tc>
        <w:tc>
          <w:tcPr>
            <w:tcW w:w="1561" w:type="dxa"/>
          </w:tcPr>
          <w:p w14:paraId="49F4E0C4" w14:textId="77777777" w:rsidR="00D705B7" w:rsidRPr="00E27D23" w:rsidRDefault="00D705B7" w:rsidP="009A7812">
            <w:pPr>
              <w:pStyle w:val="TAL"/>
            </w:pPr>
          </w:p>
        </w:tc>
        <w:tc>
          <w:tcPr>
            <w:tcW w:w="1245" w:type="dxa"/>
          </w:tcPr>
          <w:p w14:paraId="525F8BB4" w14:textId="77777777" w:rsidR="00D705B7" w:rsidRPr="00E27D23" w:rsidRDefault="00D705B7" w:rsidP="009A7812">
            <w:pPr>
              <w:pStyle w:val="TAL"/>
            </w:pPr>
          </w:p>
        </w:tc>
      </w:tr>
      <w:tr w:rsidR="00D705B7" w:rsidRPr="00E27D23" w14:paraId="15CE2EB3" w14:textId="77777777" w:rsidTr="009A7812">
        <w:tc>
          <w:tcPr>
            <w:tcW w:w="4390" w:type="dxa"/>
          </w:tcPr>
          <w:p w14:paraId="502034F9" w14:textId="77777777" w:rsidR="00D705B7" w:rsidRPr="00E27D23" w:rsidRDefault="00D705B7" w:rsidP="009A7812">
            <w:pPr>
              <w:pStyle w:val="TAL"/>
            </w:pPr>
            <w:r w:rsidRPr="00E27D23">
              <w:t xml:space="preserve">      }</w:t>
            </w:r>
          </w:p>
        </w:tc>
        <w:tc>
          <w:tcPr>
            <w:tcW w:w="2551" w:type="dxa"/>
          </w:tcPr>
          <w:p w14:paraId="7E9D0CB8" w14:textId="77777777" w:rsidR="00D705B7" w:rsidRPr="00E27D23" w:rsidRDefault="00D705B7" w:rsidP="009A7812">
            <w:pPr>
              <w:pStyle w:val="TAL"/>
            </w:pPr>
          </w:p>
        </w:tc>
        <w:tc>
          <w:tcPr>
            <w:tcW w:w="1561" w:type="dxa"/>
          </w:tcPr>
          <w:p w14:paraId="69FDEDFF" w14:textId="77777777" w:rsidR="00D705B7" w:rsidRPr="00E27D23" w:rsidRDefault="00D705B7" w:rsidP="009A7812">
            <w:pPr>
              <w:pStyle w:val="TAL"/>
            </w:pPr>
          </w:p>
        </w:tc>
        <w:tc>
          <w:tcPr>
            <w:tcW w:w="1245" w:type="dxa"/>
          </w:tcPr>
          <w:p w14:paraId="4DA032EB" w14:textId="77777777" w:rsidR="00D705B7" w:rsidRPr="00E27D23" w:rsidRDefault="00D705B7" w:rsidP="009A7812">
            <w:pPr>
              <w:pStyle w:val="TAL"/>
            </w:pPr>
          </w:p>
        </w:tc>
      </w:tr>
      <w:tr w:rsidR="00D705B7" w:rsidRPr="00E27D23" w14:paraId="3AC2DFA0" w14:textId="77777777" w:rsidTr="009A7812">
        <w:tc>
          <w:tcPr>
            <w:tcW w:w="4390" w:type="dxa"/>
          </w:tcPr>
          <w:p w14:paraId="21E24DE3" w14:textId="77777777" w:rsidR="00D705B7" w:rsidRPr="00E27D23" w:rsidRDefault="00D705B7" w:rsidP="009A7812">
            <w:pPr>
              <w:pStyle w:val="TAL"/>
            </w:pPr>
            <w:r w:rsidRPr="00E27D23">
              <w:t xml:space="preserve">      drb-Identity</w:t>
            </w:r>
          </w:p>
        </w:tc>
        <w:tc>
          <w:tcPr>
            <w:tcW w:w="2551" w:type="dxa"/>
          </w:tcPr>
          <w:p w14:paraId="01D2D489" w14:textId="77777777" w:rsidR="00D705B7" w:rsidRPr="00E27D23" w:rsidRDefault="00D705B7" w:rsidP="009A7812">
            <w:pPr>
              <w:pStyle w:val="TAL"/>
            </w:pPr>
            <w:r w:rsidRPr="00E27D23">
              <w:t>DRB-Identity with condition DRBn</w:t>
            </w:r>
          </w:p>
        </w:tc>
        <w:tc>
          <w:tcPr>
            <w:tcW w:w="1561" w:type="dxa"/>
          </w:tcPr>
          <w:p w14:paraId="103041CC" w14:textId="77777777" w:rsidR="00D705B7" w:rsidRPr="00E27D23" w:rsidRDefault="00D705B7" w:rsidP="009A7812">
            <w:pPr>
              <w:pStyle w:val="TAL"/>
            </w:pPr>
            <w:r w:rsidRPr="00E27D23">
              <w:t>n is chosen as the next available number higher or equal to 2</w:t>
            </w:r>
          </w:p>
        </w:tc>
        <w:tc>
          <w:tcPr>
            <w:tcW w:w="1245" w:type="dxa"/>
          </w:tcPr>
          <w:p w14:paraId="2658E12A" w14:textId="77777777" w:rsidR="00D705B7" w:rsidRPr="00E27D23" w:rsidRDefault="00D705B7" w:rsidP="009A7812">
            <w:pPr>
              <w:pStyle w:val="TAL"/>
            </w:pPr>
          </w:p>
        </w:tc>
      </w:tr>
      <w:tr w:rsidR="00D705B7" w:rsidRPr="00E27D23" w14:paraId="12A1023D" w14:textId="77777777" w:rsidTr="009A7812">
        <w:tc>
          <w:tcPr>
            <w:tcW w:w="4390" w:type="dxa"/>
          </w:tcPr>
          <w:p w14:paraId="6109CF05" w14:textId="77777777" w:rsidR="00D705B7" w:rsidRPr="00E27D23" w:rsidRDefault="00D705B7" w:rsidP="009A7812">
            <w:pPr>
              <w:pStyle w:val="TAL"/>
            </w:pPr>
            <w:r w:rsidRPr="00E27D23">
              <w:t xml:space="preserve">      reestablishPDCP</w:t>
            </w:r>
          </w:p>
        </w:tc>
        <w:tc>
          <w:tcPr>
            <w:tcW w:w="2551" w:type="dxa"/>
          </w:tcPr>
          <w:p w14:paraId="5057E11C" w14:textId="77777777" w:rsidR="00D705B7" w:rsidRPr="00E27D23" w:rsidRDefault="00D705B7" w:rsidP="009A7812">
            <w:pPr>
              <w:pStyle w:val="TAL"/>
            </w:pPr>
            <w:r w:rsidRPr="00E27D23">
              <w:rPr>
                <w:lang w:eastAsia="zh-CN"/>
              </w:rPr>
              <w:t>Not present</w:t>
            </w:r>
          </w:p>
        </w:tc>
        <w:tc>
          <w:tcPr>
            <w:tcW w:w="1561" w:type="dxa"/>
          </w:tcPr>
          <w:p w14:paraId="5663D765" w14:textId="77777777" w:rsidR="00D705B7" w:rsidRPr="00E27D23" w:rsidRDefault="00D705B7" w:rsidP="009A7812">
            <w:pPr>
              <w:pStyle w:val="TAL"/>
            </w:pPr>
          </w:p>
        </w:tc>
        <w:tc>
          <w:tcPr>
            <w:tcW w:w="1245" w:type="dxa"/>
          </w:tcPr>
          <w:p w14:paraId="4F4B30EE" w14:textId="77777777" w:rsidR="00D705B7" w:rsidRPr="00E27D23" w:rsidRDefault="00D705B7" w:rsidP="009A7812">
            <w:pPr>
              <w:pStyle w:val="TAL"/>
            </w:pPr>
          </w:p>
        </w:tc>
      </w:tr>
      <w:tr w:rsidR="00D705B7" w:rsidRPr="00E27D23" w14:paraId="036948E4" w14:textId="77777777" w:rsidTr="009A7812">
        <w:tc>
          <w:tcPr>
            <w:tcW w:w="4390" w:type="dxa"/>
          </w:tcPr>
          <w:p w14:paraId="45DFA797" w14:textId="77777777" w:rsidR="00D705B7" w:rsidRPr="00E27D23" w:rsidRDefault="00D705B7" w:rsidP="009A7812">
            <w:pPr>
              <w:pStyle w:val="TAL"/>
            </w:pPr>
            <w:r w:rsidRPr="00E27D23">
              <w:t xml:space="preserve">      recoverPDCP</w:t>
            </w:r>
          </w:p>
        </w:tc>
        <w:tc>
          <w:tcPr>
            <w:tcW w:w="2551" w:type="dxa"/>
          </w:tcPr>
          <w:p w14:paraId="302D25FF" w14:textId="77777777" w:rsidR="00D705B7" w:rsidRPr="00E27D23" w:rsidRDefault="00D705B7" w:rsidP="009A7812">
            <w:pPr>
              <w:pStyle w:val="TAL"/>
            </w:pPr>
            <w:r w:rsidRPr="00E27D23">
              <w:rPr>
                <w:lang w:eastAsia="zh-CN"/>
              </w:rPr>
              <w:t>Not present</w:t>
            </w:r>
          </w:p>
        </w:tc>
        <w:tc>
          <w:tcPr>
            <w:tcW w:w="1561" w:type="dxa"/>
          </w:tcPr>
          <w:p w14:paraId="4F176ED1" w14:textId="77777777" w:rsidR="00D705B7" w:rsidRPr="00E27D23" w:rsidRDefault="00D705B7" w:rsidP="009A7812">
            <w:pPr>
              <w:pStyle w:val="TAL"/>
            </w:pPr>
          </w:p>
        </w:tc>
        <w:tc>
          <w:tcPr>
            <w:tcW w:w="1245" w:type="dxa"/>
          </w:tcPr>
          <w:p w14:paraId="51033732" w14:textId="77777777" w:rsidR="00D705B7" w:rsidRPr="00E27D23" w:rsidRDefault="00D705B7" w:rsidP="009A7812">
            <w:pPr>
              <w:pStyle w:val="TAL"/>
            </w:pPr>
          </w:p>
        </w:tc>
      </w:tr>
      <w:tr w:rsidR="00D705B7" w:rsidRPr="00E27D23" w14:paraId="39201458" w14:textId="77777777" w:rsidTr="009A7812">
        <w:tc>
          <w:tcPr>
            <w:tcW w:w="4390" w:type="dxa"/>
          </w:tcPr>
          <w:p w14:paraId="791E107E" w14:textId="77777777" w:rsidR="00D705B7" w:rsidRPr="00E27D23" w:rsidRDefault="00D705B7" w:rsidP="009A7812">
            <w:pPr>
              <w:pStyle w:val="TAL"/>
            </w:pPr>
            <w:r w:rsidRPr="00E27D23">
              <w:t xml:space="preserve">      pdcp-Config</w:t>
            </w:r>
          </w:p>
        </w:tc>
        <w:tc>
          <w:tcPr>
            <w:tcW w:w="2551" w:type="dxa"/>
          </w:tcPr>
          <w:p w14:paraId="116B9E6C" w14:textId="77777777" w:rsidR="00D705B7" w:rsidRPr="00E27D23" w:rsidRDefault="00D705B7" w:rsidP="009A7812">
            <w:pPr>
              <w:pStyle w:val="TAL"/>
            </w:pPr>
            <w:r w:rsidRPr="00E27D23">
              <w:t xml:space="preserve">PDCP-Config </w:t>
            </w:r>
          </w:p>
        </w:tc>
        <w:tc>
          <w:tcPr>
            <w:tcW w:w="1561" w:type="dxa"/>
          </w:tcPr>
          <w:p w14:paraId="68A95765" w14:textId="77777777" w:rsidR="00D705B7" w:rsidRPr="00E27D23" w:rsidRDefault="00D705B7" w:rsidP="009A7812">
            <w:pPr>
              <w:pStyle w:val="TAL"/>
            </w:pPr>
          </w:p>
        </w:tc>
        <w:tc>
          <w:tcPr>
            <w:tcW w:w="1245" w:type="dxa"/>
          </w:tcPr>
          <w:p w14:paraId="438AA671" w14:textId="77777777" w:rsidR="00D705B7" w:rsidRPr="00E27D23" w:rsidRDefault="00D705B7" w:rsidP="009A7812">
            <w:pPr>
              <w:pStyle w:val="TAL"/>
            </w:pPr>
          </w:p>
        </w:tc>
      </w:tr>
      <w:tr w:rsidR="00D705B7" w:rsidRPr="00E27D23" w14:paraId="2643B344" w14:textId="77777777" w:rsidTr="009A7812">
        <w:tc>
          <w:tcPr>
            <w:tcW w:w="4390" w:type="dxa"/>
          </w:tcPr>
          <w:p w14:paraId="1EB93EE6" w14:textId="77777777" w:rsidR="00D705B7" w:rsidRPr="00E27D23" w:rsidRDefault="00D705B7" w:rsidP="009A7812">
            <w:pPr>
              <w:pStyle w:val="TAL"/>
            </w:pPr>
            <w:r w:rsidRPr="00E27D23">
              <w:t xml:space="preserve">    </w:t>
            </w:r>
            <w:r w:rsidRPr="00E27D23">
              <w:rPr>
                <w:lang w:eastAsia="zh-CN"/>
              </w:rPr>
              <w:t>}</w:t>
            </w:r>
          </w:p>
        </w:tc>
        <w:tc>
          <w:tcPr>
            <w:tcW w:w="2551" w:type="dxa"/>
          </w:tcPr>
          <w:p w14:paraId="43AEC99B" w14:textId="77777777" w:rsidR="00D705B7" w:rsidRPr="00E27D23" w:rsidRDefault="00D705B7" w:rsidP="009A7812">
            <w:pPr>
              <w:pStyle w:val="TAL"/>
            </w:pPr>
          </w:p>
        </w:tc>
        <w:tc>
          <w:tcPr>
            <w:tcW w:w="1561" w:type="dxa"/>
          </w:tcPr>
          <w:p w14:paraId="23792729" w14:textId="77777777" w:rsidR="00D705B7" w:rsidRPr="00E27D23" w:rsidRDefault="00D705B7" w:rsidP="009A7812">
            <w:pPr>
              <w:pStyle w:val="TAL"/>
            </w:pPr>
          </w:p>
        </w:tc>
        <w:tc>
          <w:tcPr>
            <w:tcW w:w="1245" w:type="dxa"/>
          </w:tcPr>
          <w:p w14:paraId="79E0204A" w14:textId="77777777" w:rsidR="00D705B7" w:rsidRPr="00E27D23" w:rsidRDefault="00D705B7" w:rsidP="009A7812">
            <w:pPr>
              <w:pStyle w:val="TAL"/>
            </w:pPr>
          </w:p>
        </w:tc>
      </w:tr>
      <w:tr w:rsidR="00D705B7" w:rsidRPr="00E27D23" w14:paraId="1F182804" w14:textId="77777777" w:rsidTr="009A7812">
        <w:tc>
          <w:tcPr>
            <w:tcW w:w="4390" w:type="dxa"/>
          </w:tcPr>
          <w:p w14:paraId="0E40FF43" w14:textId="77777777" w:rsidR="00D705B7" w:rsidRPr="00E27D23" w:rsidRDefault="00D705B7" w:rsidP="009A7812">
            <w:pPr>
              <w:pStyle w:val="TAL"/>
            </w:pPr>
            <w:r w:rsidRPr="00E27D23">
              <w:t xml:space="preserve">  }</w:t>
            </w:r>
          </w:p>
        </w:tc>
        <w:tc>
          <w:tcPr>
            <w:tcW w:w="2551" w:type="dxa"/>
          </w:tcPr>
          <w:p w14:paraId="6E8D72B9" w14:textId="77777777" w:rsidR="00D705B7" w:rsidRPr="00E27D23" w:rsidRDefault="00D705B7" w:rsidP="009A7812">
            <w:pPr>
              <w:pStyle w:val="TAL"/>
            </w:pPr>
          </w:p>
        </w:tc>
        <w:tc>
          <w:tcPr>
            <w:tcW w:w="1561" w:type="dxa"/>
          </w:tcPr>
          <w:p w14:paraId="437704B0" w14:textId="77777777" w:rsidR="00D705B7" w:rsidRPr="00E27D23" w:rsidRDefault="00D705B7" w:rsidP="009A7812">
            <w:pPr>
              <w:pStyle w:val="TAL"/>
            </w:pPr>
          </w:p>
        </w:tc>
        <w:tc>
          <w:tcPr>
            <w:tcW w:w="1245" w:type="dxa"/>
          </w:tcPr>
          <w:p w14:paraId="47FBB9EA" w14:textId="77777777" w:rsidR="00D705B7" w:rsidRPr="00E27D23" w:rsidRDefault="00D705B7" w:rsidP="009A7812">
            <w:pPr>
              <w:pStyle w:val="TAL"/>
            </w:pPr>
          </w:p>
        </w:tc>
      </w:tr>
      <w:tr w:rsidR="00D705B7" w:rsidRPr="00E27D23" w14:paraId="4CAA347C" w14:textId="77777777" w:rsidTr="009A7812">
        <w:tc>
          <w:tcPr>
            <w:tcW w:w="4390" w:type="dxa"/>
          </w:tcPr>
          <w:p w14:paraId="7CC3EB67" w14:textId="77777777" w:rsidR="00D705B7" w:rsidRPr="00E27D23" w:rsidRDefault="00D705B7" w:rsidP="009A7812">
            <w:pPr>
              <w:pStyle w:val="TAL"/>
            </w:pPr>
            <w:r w:rsidRPr="00E27D23">
              <w:t xml:space="preserve">  mrb-ToAddModList-r17 SEQUENCE (SIZE (1..maxDRB)) OF MRB-ToAddMod-r17 {</w:t>
            </w:r>
          </w:p>
        </w:tc>
        <w:tc>
          <w:tcPr>
            <w:tcW w:w="2551" w:type="dxa"/>
          </w:tcPr>
          <w:p w14:paraId="032AD957" w14:textId="77777777" w:rsidR="00D705B7" w:rsidRPr="00E27D23" w:rsidRDefault="00D705B7" w:rsidP="009A7812">
            <w:pPr>
              <w:pStyle w:val="TAL"/>
            </w:pPr>
            <w:r w:rsidRPr="00E27D23">
              <w:t>1 entry</w:t>
            </w:r>
          </w:p>
        </w:tc>
        <w:tc>
          <w:tcPr>
            <w:tcW w:w="1561" w:type="dxa"/>
          </w:tcPr>
          <w:p w14:paraId="1DE08918" w14:textId="77777777" w:rsidR="00D705B7" w:rsidRPr="00E27D23" w:rsidRDefault="00D705B7" w:rsidP="009A7812">
            <w:pPr>
              <w:pStyle w:val="TAL"/>
            </w:pPr>
          </w:p>
        </w:tc>
        <w:tc>
          <w:tcPr>
            <w:tcW w:w="1245" w:type="dxa"/>
          </w:tcPr>
          <w:p w14:paraId="49F810D2" w14:textId="77777777" w:rsidR="00D705B7" w:rsidRPr="00E27D23" w:rsidRDefault="00D705B7" w:rsidP="009A7812">
            <w:pPr>
              <w:pStyle w:val="TAL"/>
              <w:rPr>
                <w:lang w:eastAsia="zh-CN"/>
              </w:rPr>
            </w:pPr>
            <w:r w:rsidRPr="00E27D23">
              <w:rPr>
                <w:lang w:eastAsia="zh-CN"/>
              </w:rPr>
              <w:t>Step 1b10</w:t>
            </w:r>
          </w:p>
        </w:tc>
      </w:tr>
      <w:tr w:rsidR="00D705B7" w:rsidRPr="00E27D23" w14:paraId="2539D1A3" w14:textId="77777777" w:rsidTr="009A7812">
        <w:tc>
          <w:tcPr>
            <w:tcW w:w="4390" w:type="dxa"/>
          </w:tcPr>
          <w:p w14:paraId="38AC5DFA" w14:textId="77777777" w:rsidR="00D705B7" w:rsidRPr="00E27D23" w:rsidRDefault="00D705B7" w:rsidP="009A7812">
            <w:pPr>
              <w:pStyle w:val="TAL"/>
            </w:pPr>
            <w:r w:rsidRPr="00E27D23">
              <w:t xml:space="preserve">   MRB-ToAddMod-r17 [1] SEQUENCE {</w:t>
            </w:r>
          </w:p>
        </w:tc>
        <w:tc>
          <w:tcPr>
            <w:tcW w:w="2551" w:type="dxa"/>
          </w:tcPr>
          <w:p w14:paraId="479E0CFF" w14:textId="77777777" w:rsidR="00D705B7" w:rsidRPr="00E27D23" w:rsidRDefault="00D705B7" w:rsidP="009A7812">
            <w:pPr>
              <w:pStyle w:val="TAL"/>
            </w:pPr>
          </w:p>
        </w:tc>
        <w:tc>
          <w:tcPr>
            <w:tcW w:w="1561" w:type="dxa"/>
          </w:tcPr>
          <w:p w14:paraId="15656FED" w14:textId="77777777" w:rsidR="00D705B7" w:rsidRPr="00E27D23" w:rsidRDefault="00D705B7" w:rsidP="009A7812">
            <w:pPr>
              <w:pStyle w:val="TAL"/>
            </w:pPr>
            <w:r w:rsidRPr="00E27D23">
              <w:t>entry 1</w:t>
            </w:r>
          </w:p>
        </w:tc>
        <w:tc>
          <w:tcPr>
            <w:tcW w:w="1245" w:type="dxa"/>
          </w:tcPr>
          <w:p w14:paraId="6F83900A" w14:textId="77777777" w:rsidR="00D705B7" w:rsidRPr="00E27D23" w:rsidRDefault="00D705B7" w:rsidP="009A7812">
            <w:pPr>
              <w:pStyle w:val="TAL"/>
            </w:pPr>
          </w:p>
        </w:tc>
      </w:tr>
      <w:tr w:rsidR="00D705B7" w:rsidRPr="00E27D23" w14:paraId="322DA33F" w14:textId="77777777" w:rsidTr="009A7812">
        <w:tc>
          <w:tcPr>
            <w:tcW w:w="4390" w:type="dxa"/>
          </w:tcPr>
          <w:p w14:paraId="362C1363" w14:textId="77777777" w:rsidR="00D705B7" w:rsidRPr="00E27D23" w:rsidRDefault="00D705B7" w:rsidP="009A7812">
            <w:pPr>
              <w:pStyle w:val="TAL"/>
            </w:pPr>
            <w:r w:rsidRPr="00E27D23">
              <w:t xml:space="preserve">      mbs-SessionId-r17</w:t>
            </w:r>
          </w:p>
        </w:tc>
        <w:tc>
          <w:tcPr>
            <w:tcW w:w="2551" w:type="dxa"/>
          </w:tcPr>
          <w:p w14:paraId="53F08725" w14:textId="77777777" w:rsidR="00D705B7" w:rsidRPr="00E27D23" w:rsidRDefault="00D705B7" w:rsidP="009A7812">
            <w:pPr>
              <w:pStyle w:val="TAL"/>
            </w:pPr>
            <w:r w:rsidRPr="00E27D23">
              <w:t>TMGI with condition TMGI-2</w:t>
            </w:r>
          </w:p>
        </w:tc>
        <w:tc>
          <w:tcPr>
            <w:tcW w:w="1561" w:type="dxa"/>
          </w:tcPr>
          <w:p w14:paraId="4D7D6989" w14:textId="7249AD7A" w:rsidR="00D705B7" w:rsidRPr="00E27D23" w:rsidRDefault="00D705B7" w:rsidP="009A7812">
            <w:pPr>
              <w:pStyle w:val="TAL"/>
            </w:pPr>
            <w:r w:rsidRPr="00E27D23">
              <w:rPr>
                <w:lang w:eastAsia="zh-CN"/>
              </w:rPr>
              <w:t xml:space="preserve">Table </w:t>
            </w:r>
            <w:r w:rsidRPr="00E27D23">
              <w:rPr>
                <w:color w:val="000000"/>
              </w:rPr>
              <w:t>14.2.5.2.</w:t>
            </w:r>
            <w:r w:rsidR="00336C1C" w:rsidRPr="00E27D23">
              <w:rPr>
                <w:color w:val="000000"/>
              </w:rPr>
              <w:t>3</w:t>
            </w:r>
            <w:r w:rsidRPr="00E27D23">
              <w:rPr>
                <w:color w:val="000000"/>
              </w:rPr>
              <w:t>.3.3</w:t>
            </w:r>
            <w:r w:rsidRPr="00E27D23">
              <w:rPr>
                <w:lang w:eastAsia="zh-CN"/>
              </w:rPr>
              <w:t>-7</w:t>
            </w:r>
          </w:p>
        </w:tc>
        <w:tc>
          <w:tcPr>
            <w:tcW w:w="1245" w:type="dxa"/>
          </w:tcPr>
          <w:p w14:paraId="5F469777" w14:textId="77777777" w:rsidR="00D705B7" w:rsidRPr="00E27D23" w:rsidRDefault="00D705B7" w:rsidP="009A7812">
            <w:pPr>
              <w:pStyle w:val="TAL"/>
            </w:pPr>
          </w:p>
        </w:tc>
      </w:tr>
      <w:tr w:rsidR="00D705B7" w:rsidRPr="00E27D23" w14:paraId="335DD03C" w14:textId="77777777" w:rsidTr="009A7812">
        <w:tc>
          <w:tcPr>
            <w:tcW w:w="4390" w:type="dxa"/>
          </w:tcPr>
          <w:p w14:paraId="1BDC7AC3" w14:textId="77777777" w:rsidR="00D705B7" w:rsidRPr="00E27D23" w:rsidRDefault="00D705B7" w:rsidP="009A7812">
            <w:pPr>
              <w:pStyle w:val="TAL"/>
            </w:pPr>
            <w:r w:rsidRPr="00E27D23">
              <w:t xml:space="preserve">      mrb-Identity-r17</w:t>
            </w:r>
          </w:p>
        </w:tc>
        <w:tc>
          <w:tcPr>
            <w:tcW w:w="2551" w:type="dxa"/>
          </w:tcPr>
          <w:p w14:paraId="745E3A44" w14:textId="77777777" w:rsidR="00D705B7" w:rsidRPr="00E27D23" w:rsidRDefault="00D705B7" w:rsidP="009A7812">
            <w:pPr>
              <w:pStyle w:val="TAL"/>
              <w:rPr>
                <w:lang w:eastAsia="zh-CN"/>
              </w:rPr>
            </w:pPr>
            <w:r w:rsidRPr="00E27D23">
              <w:rPr>
                <w:lang w:eastAsia="zh-CN"/>
              </w:rPr>
              <w:t>MRB-Identity with condition MRBm</w:t>
            </w:r>
          </w:p>
        </w:tc>
        <w:tc>
          <w:tcPr>
            <w:tcW w:w="1561" w:type="dxa"/>
          </w:tcPr>
          <w:p w14:paraId="5DEE4214" w14:textId="77777777" w:rsidR="00D705B7" w:rsidRPr="00E27D23" w:rsidRDefault="00D705B7" w:rsidP="009A7812">
            <w:pPr>
              <w:pStyle w:val="TAL"/>
              <w:rPr>
                <w:lang w:eastAsia="zh-CN"/>
              </w:rPr>
            </w:pPr>
            <w:r w:rsidRPr="00E27D23">
              <w:rPr>
                <w:lang w:eastAsia="zh-CN"/>
              </w:rPr>
              <w:t>m=2</w:t>
            </w:r>
          </w:p>
        </w:tc>
        <w:tc>
          <w:tcPr>
            <w:tcW w:w="1245" w:type="dxa"/>
          </w:tcPr>
          <w:p w14:paraId="1869F161" w14:textId="77777777" w:rsidR="00D705B7" w:rsidRPr="00E27D23" w:rsidRDefault="00D705B7" w:rsidP="009A7812">
            <w:pPr>
              <w:pStyle w:val="TAL"/>
            </w:pPr>
          </w:p>
        </w:tc>
      </w:tr>
      <w:tr w:rsidR="00D705B7" w:rsidRPr="00E27D23" w14:paraId="7777B427" w14:textId="77777777" w:rsidTr="009A7812">
        <w:tc>
          <w:tcPr>
            <w:tcW w:w="4390" w:type="dxa"/>
            <w:tcBorders>
              <w:bottom w:val="nil"/>
            </w:tcBorders>
          </w:tcPr>
          <w:p w14:paraId="310A57E7" w14:textId="77777777" w:rsidR="00D705B7" w:rsidRPr="00E27D23" w:rsidRDefault="00D705B7" w:rsidP="009A7812">
            <w:pPr>
              <w:pStyle w:val="TAL"/>
            </w:pPr>
            <w:r w:rsidRPr="00E27D23">
              <w:t xml:space="preserve">      pdcp-Config-r17</w:t>
            </w:r>
          </w:p>
        </w:tc>
        <w:tc>
          <w:tcPr>
            <w:tcW w:w="2551" w:type="dxa"/>
          </w:tcPr>
          <w:p w14:paraId="74DB050B" w14:textId="77777777" w:rsidR="00D705B7" w:rsidRPr="00E27D23" w:rsidRDefault="00D705B7" w:rsidP="009A7812">
            <w:pPr>
              <w:pStyle w:val="TAL"/>
            </w:pPr>
            <w:r w:rsidRPr="00E27D23">
              <w:t>PDCP-Config with condition MRB_Initialization and UM_MRB and MRBm</w:t>
            </w:r>
          </w:p>
        </w:tc>
        <w:tc>
          <w:tcPr>
            <w:tcW w:w="1561" w:type="dxa"/>
          </w:tcPr>
          <w:p w14:paraId="115D65D1" w14:textId="77777777" w:rsidR="00D705B7" w:rsidRPr="00E27D23" w:rsidRDefault="00D705B7" w:rsidP="009A7812">
            <w:pPr>
              <w:pStyle w:val="TAL"/>
              <w:rPr>
                <w:lang w:eastAsia="zh-CN"/>
              </w:rPr>
            </w:pPr>
            <w:r w:rsidRPr="00E27D23">
              <w:rPr>
                <w:lang w:eastAsia="zh-CN"/>
              </w:rPr>
              <w:t>m=2</w:t>
            </w:r>
          </w:p>
        </w:tc>
        <w:tc>
          <w:tcPr>
            <w:tcW w:w="1245" w:type="dxa"/>
          </w:tcPr>
          <w:p w14:paraId="4717CF47" w14:textId="77777777" w:rsidR="00D705B7" w:rsidRPr="00E27D23" w:rsidRDefault="00D705B7" w:rsidP="009A7812">
            <w:pPr>
              <w:pStyle w:val="TAL"/>
            </w:pPr>
          </w:p>
        </w:tc>
      </w:tr>
      <w:tr w:rsidR="00D705B7" w:rsidRPr="00E27D23" w14:paraId="5B100BDC" w14:textId="77777777" w:rsidTr="009A7812">
        <w:tc>
          <w:tcPr>
            <w:tcW w:w="4390" w:type="dxa"/>
            <w:tcBorders>
              <w:top w:val="single" w:sz="4" w:space="0" w:color="auto"/>
            </w:tcBorders>
          </w:tcPr>
          <w:p w14:paraId="46472272" w14:textId="77777777" w:rsidR="00D705B7" w:rsidRPr="00E27D23" w:rsidRDefault="00D705B7" w:rsidP="009A7812">
            <w:pPr>
              <w:pStyle w:val="TAL"/>
            </w:pPr>
            <w:r w:rsidRPr="00E27D23">
              <w:t xml:space="preserve">    </w:t>
            </w:r>
            <w:r w:rsidRPr="00E27D23">
              <w:rPr>
                <w:lang w:eastAsia="zh-CN"/>
              </w:rPr>
              <w:t>}</w:t>
            </w:r>
          </w:p>
        </w:tc>
        <w:tc>
          <w:tcPr>
            <w:tcW w:w="2551" w:type="dxa"/>
          </w:tcPr>
          <w:p w14:paraId="32014702" w14:textId="77777777" w:rsidR="00D705B7" w:rsidRPr="00E27D23" w:rsidRDefault="00D705B7" w:rsidP="009A7812">
            <w:pPr>
              <w:pStyle w:val="TAL"/>
            </w:pPr>
          </w:p>
        </w:tc>
        <w:tc>
          <w:tcPr>
            <w:tcW w:w="1561" w:type="dxa"/>
          </w:tcPr>
          <w:p w14:paraId="760DD829" w14:textId="77777777" w:rsidR="00D705B7" w:rsidRPr="00E27D23" w:rsidRDefault="00D705B7" w:rsidP="009A7812">
            <w:pPr>
              <w:pStyle w:val="TAL"/>
            </w:pPr>
          </w:p>
        </w:tc>
        <w:tc>
          <w:tcPr>
            <w:tcW w:w="1245" w:type="dxa"/>
          </w:tcPr>
          <w:p w14:paraId="0C2AA531" w14:textId="77777777" w:rsidR="00D705B7" w:rsidRPr="00E27D23" w:rsidRDefault="00D705B7" w:rsidP="009A7812">
            <w:pPr>
              <w:pStyle w:val="TAL"/>
            </w:pPr>
          </w:p>
        </w:tc>
      </w:tr>
      <w:tr w:rsidR="00D705B7" w:rsidRPr="00E27D23" w14:paraId="3AC50347" w14:textId="77777777" w:rsidTr="009A7812">
        <w:tc>
          <w:tcPr>
            <w:tcW w:w="4390" w:type="dxa"/>
          </w:tcPr>
          <w:p w14:paraId="11A3E691" w14:textId="77777777" w:rsidR="00D705B7" w:rsidRPr="00E27D23" w:rsidRDefault="00D705B7" w:rsidP="009A7812">
            <w:pPr>
              <w:pStyle w:val="TAL"/>
            </w:pPr>
            <w:r w:rsidRPr="00E27D23">
              <w:t xml:space="preserve">  }</w:t>
            </w:r>
          </w:p>
        </w:tc>
        <w:tc>
          <w:tcPr>
            <w:tcW w:w="2551" w:type="dxa"/>
          </w:tcPr>
          <w:p w14:paraId="57D114E0" w14:textId="77777777" w:rsidR="00D705B7" w:rsidRPr="00E27D23" w:rsidRDefault="00D705B7" w:rsidP="009A7812">
            <w:pPr>
              <w:pStyle w:val="TAL"/>
            </w:pPr>
          </w:p>
        </w:tc>
        <w:tc>
          <w:tcPr>
            <w:tcW w:w="1561" w:type="dxa"/>
          </w:tcPr>
          <w:p w14:paraId="0B1ACB2A" w14:textId="77777777" w:rsidR="00D705B7" w:rsidRPr="00E27D23" w:rsidRDefault="00D705B7" w:rsidP="009A7812">
            <w:pPr>
              <w:pStyle w:val="TAL"/>
            </w:pPr>
          </w:p>
        </w:tc>
        <w:tc>
          <w:tcPr>
            <w:tcW w:w="1245" w:type="dxa"/>
          </w:tcPr>
          <w:p w14:paraId="1DF0D26B" w14:textId="77777777" w:rsidR="00D705B7" w:rsidRPr="00E27D23" w:rsidRDefault="00D705B7" w:rsidP="009A7812">
            <w:pPr>
              <w:pStyle w:val="TAL"/>
            </w:pPr>
          </w:p>
        </w:tc>
      </w:tr>
      <w:tr w:rsidR="00D705B7" w:rsidRPr="00E27D23" w14:paraId="47897A3C" w14:textId="77777777" w:rsidTr="009A7812">
        <w:tc>
          <w:tcPr>
            <w:tcW w:w="4390" w:type="dxa"/>
          </w:tcPr>
          <w:p w14:paraId="331B7B4F" w14:textId="77777777" w:rsidR="00D705B7" w:rsidRPr="00E27D23" w:rsidRDefault="00D705B7" w:rsidP="009A7812">
            <w:pPr>
              <w:pStyle w:val="TAL"/>
            </w:pPr>
            <w:r w:rsidRPr="00E27D23">
              <w:t xml:space="preserve">  mrb-ToAddModList-r17 SEQUENCE (SIZE (1..maxDRB)) OF MRB-ToAddMod-r17 {</w:t>
            </w:r>
          </w:p>
        </w:tc>
        <w:tc>
          <w:tcPr>
            <w:tcW w:w="2551" w:type="dxa"/>
          </w:tcPr>
          <w:p w14:paraId="4056483C" w14:textId="77777777" w:rsidR="00D705B7" w:rsidRPr="00E27D23" w:rsidRDefault="00D705B7" w:rsidP="009A7812">
            <w:pPr>
              <w:pStyle w:val="TAL"/>
            </w:pPr>
            <w:r w:rsidRPr="00E27D23">
              <w:t>2 entries</w:t>
            </w:r>
          </w:p>
        </w:tc>
        <w:tc>
          <w:tcPr>
            <w:tcW w:w="1561" w:type="dxa"/>
          </w:tcPr>
          <w:p w14:paraId="491E0B06" w14:textId="77777777" w:rsidR="00D705B7" w:rsidRPr="00E27D23" w:rsidRDefault="00D705B7" w:rsidP="009A7812">
            <w:pPr>
              <w:pStyle w:val="TAL"/>
            </w:pPr>
          </w:p>
        </w:tc>
        <w:tc>
          <w:tcPr>
            <w:tcW w:w="1245" w:type="dxa"/>
          </w:tcPr>
          <w:p w14:paraId="2099CE3B" w14:textId="77777777" w:rsidR="00D705B7" w:rsidRPr="00E27D23" w:rsidRDefault="00D705B7" w:rsidP="009A7812">
            <w:pPr>
              <w:pStyle w:val="TAL"/>
            </w:pPr>
            <w:r w:rsidRPr="00E27D23">
              <w:rPr>
                <w:lang w:eastAsia="zh-CN"/>
              </w:rPr>
              <w:t>Step 56b10</w:t>
            </w:r>
          </w:p>
        </w:tc>
      </w:tr>
      <w:tr w:rsidR="00D705B7" w:rsidRPr="00E27D23" w14:paraId="1B400643" w14:textId="77777777" w:rsidTr="009A7812">
        <w:tc>
          <w:tcPr>
            <w:tcW w:w="4390" w:type="dxa"/>
          </w:tcPr>
          <w:p w14:paraId="0023309C" w14:textId="77777777" w:rsidR="00D705B7" w:rsidRPr="00E27D23" w:rsidRDefault="00D705B7" w:rsidP="009A7812">
            <w:pPr>
              <w:pStyle w:val="TAL"/>
            </w:pPr>
            <w:r w:rsidRPr="00E27D23">
              <w:t xml:space="preserve">   MRB-ToAddMod-r17 [1] SEQUENCE {</w:t>
            </w:r>
          </w:p>
        </w:tc>
        <w:tc>
          <w:tcPr>
            <w:tcW w:w="2551" w:type="dxa"/>
          </w:tcPr>
          <w:p w14:paraId="610C77DC" w14:textId="77777777" w:rsidR="00D705B7" w:rsidRPr="00E27D23" w:rsidRDefault="00D705B7" w:rsidP="009A7812">
            <w:pPr>
              <w:pStyle w:val="TAL"/>
            </w:pPr>
          </w:p>
        </w:tc>
        <w:tc>
          <w:tcPr>
            <w:tcW w:w="1561" w:type="dxa"/>
          </w:tcPr>
          <w:p w14:paraId="365F0CB0" w14:textId="77777777" w:rsidR="00D705B7" w:rsidRPr="00E27D23" w:rsidRDefault="00D705B7" w:rsidP="009A7812">
            <w:pPr>
              <w:pStyle w:val="TAL"/>
            </w:pPr>
            <w:r w:rsidRPr="00E27D23">
              <w:t>entry 1</w:t>
            </w:r>
          </w:p>
        </w:tc>
        <w:tc>
          <w:tcPr>
            <w:tcW w:w="1245" w:type="dxa"/>
          </w:tcPr>
          <w:p w14:paraId="77769506" w14:textId="77777777" w:rsidR="00D705B7" w:rsidRPr="00E27D23" w:rsidRDefault="00D705B7" w:rsidP="009A7812">
            <w:pPr>
              <w:pStyle w:val="TAL"/>
            </w:pPr>
          </w:p>
        </w:tc>
      </w:tr>
      <w:tr w:rsidR="00D705B7" w:rsidRPr="00E27D23" w14:paraId="491F4F6E" w14:textId="77777777" w:rsidTr="009A7812">
        <w:tc>
          <w:tcPr>
            <w:tcW w:w="4390" w:type="dxa"/>
          </w:tcPr>
          <w:p w14:paraId="023CEE38" w14:textId="77777777" w:rsidR="00D705B7" w:rsidRPr="00E27D23" w:rsidRDefault="00D705B7" w:rsidP="009A7812">
            <w:pPr>
              <w:pStyle w:val="TAL"/>
            </w:pPr>
            <w:r w:rsidRPr="00E27D23">
              <w:t xml:space="preserve">      mbs-SessionId-r17</w:t>
            </w:r>
          </w:p>
        </w:tc>
        <w:tc>
          <w:tcPr>
            <w:tcW w:w="2551" w:type="dxa"/>
          </w:tcPr>
          <w:p w14:paraId="768B7E75" w14:textId="77777777" w:rsidR="00D705B7" w:rsidRPr="00E27D23" w:rsidRDefault="00D705B7" w:rsidP="009A7812">
            <w:pPr>
              <w:pStyle w:val="TAL"/>
            </w:pPr>
            <w:r w:rsidRPr="00E27D23">
              <w:t>TMGI with condition TMGI-1</w:t>
            </w:r>
          </w:p>
        </w:tc>
        <w:tc>
          <w:tcPr>
            <w:tcW w:w="1561" w:type="dxa"/>
          </w:tcPr>
          <w:p w14:paraId="607F3D79" w14:textId="0F910AE6" w:rsidR="00D705B7" w:rsidRPr="00E27D23" w:rsidRDefault="00D705B7" w:rsidP="009A7812">
            <w:pPr>
              <w:pStyle w:val="TAL"/>
            </w:pPr>
            <w:r w:rsidRPr="00E27D23">
              <w:rPr>
                <w:lang w:eastAsia="zh-CN"/>
              </w:rPr>
              <w:t xml:space="preserve">Table </w:t>
            </w:r>
            <w:r w:rsidRPr="00E27D23">
              <w:rPr>
                <w:color w:val="000000"/>
              </w:rPr>
              <w:t>14.2.5.2.</w:t>
            </w:r>
            <w:r w:rsidR="00336C1C" w:rsidRPr="00E27D23">
              <w:rPr>
                <w:color w:val="000000"/>
              </w:rPr>
              <w:t>3</w:t>
            </w:r>
            <w:r w:rsidRPr="00E27D23">
              <w:rPr>
                <w:color w:val="000000"/>
              </w:rPr>
              <w:t>.3.3</w:t>
            </w:r>
            <w:r w:rsidRPr="00E27D23">
              <w:rPr>
                <w:lang w:eastAsia="zh-CN"/>
              </w:rPr>
              <w:t>-7</w:t>
            </w:r>
          </w:p>
        </w:tc>
        <w:tc>
          <w:tcPr>
            <w:tcW w:w="1245" w:type="dxa"/>
          </w:tcPr>
          <w:p w14:paraId="0C663C2D" w14:textId="77777777" w:rsidR="00D705B7" w:rsidRPr="00E27D23" w:rsidRDefault="00D705B7" w:rsidP="009A7812">
            <w:pPr>
              <w:pStyle w:val="TAL"/>
            </w:pPr>
          </w:p>
        </w:tc>
      </w:tr>
      <w:tr w:rsidR="00D705B7" w:rsidRPr="00E27D23" w14:paraId="0EF8905D" w14:textId="77777777" w:rsidTr="009A7812">
        <w:tc>
          <w:tcPr>
            <w:tcW w:w="4390" w:type="dxa"/>
          </w:tcPr>
          <w:p w14:paraId="51371AEF" w14:textId="77777777" w:rsidR="00D705B7" w:rsidRPr="00E27D23" w:rsidRDefault="00D705B7" w:rsidP="009A7812">
            <w:pPr>
              <w:pStyle w:val="TAL"/>
            </w:pPr>
            <w:r w:rsidRPr="00E27D23">
              <w:t xml:space="preserve">      mrb-Identity-r17</w:t>
            </w:r>
          </w:p>
        </w:tc>
        <w:tc>
          <w:tcPr>
            <w:tcW w:w="2551" w:type="dxa"/>
          </w:tcPr>
          <w:p w14:paraId="4A1112D9" w14:textId="77777777" w:rsidR="00D705B7" w:rsidRPr="00E27D23" w:rsidRDefault="00D705B7" w:rsidP="009A7812">
            <w:pPr>
              <w:pStyle w:val="TAL"/>
            </w:pPr>
            <w:r w:rsidRPr="00E27D23">
              <w:rPr>
                <w:lang w:eastAsia="zh-CN"/>
              </w:rPr>
              <w:t>MRB-Identity with condition MRBm</w:t>
            </w:r>
          </w:p>
        </w:tc>
        <w:tc>
          <w:tcPr>
            <w:tcW w:w="1561" w:type="dxa"/>
          </w:tcPr>
          <w:p w14:paraId="0C0CE860" w14:textId="77777777" w:rsidR="00D705B7" w:rsidRPr="00E27D23" w:rsidRDefault="00D705B7" w:rsidP="009A7812">
            <w:pPr>
              <w:pStyle w:val="TAL"/>
            </w:pPr>
            <w:r w:rsidRPr="00E27D23">
              <w:rPr>
                <w:lang w:eastAsia="zh-CN"/>
              </w:rPr>
              <w:t>m=1</w:t>
            </w:r>
          </w:p>
        </w:tc>
        <w:tc>
          <w:tcPr>
            <w:tcW w:w="1245" w:type="dxa"/>
          </w:tcPr>
          <w:p w14:paraId="663B60AC" w14:textId="77777777" w:rsidR="00D705B7" w:rsidRPr="00E27D23" w:rsidRDefault="00D705B7" w:rsidP="009A7812">
            <w:pPr>
              <w:pStyle w:val="TAL"/>
            </w:pPr>
          </w:p>
        </w:tc>
      </w:tr>
      <w:tr w:rsidR="00D705B7" w:rsidRPr="00E27D23" w14:paraId="76D40DB6" w14:textId="77777777" w:rsidTr="009A7812">
        <w:tc>
          <w:tcPr>
            <w:tcW w:w="4390" w:type="dxa"/>
          </w:tcPr>
          <w:p w14:paraId="70C6E625" w14:textId="77777777" w:rsidR="00D705B7" w:rsidRPr="00E27D23" w:rsidRDefault="00D705B7" w:rsidP="009A7812">
            <w:pPr>
              <w:pStyle w:val="TAL"/>
            </w:pPr>
            <w:r w:rsidRPr="00E27D23">
              <w:t xml:space="preserve">      pdcp-Config-r17</w:t>
            </w:r>
          </w:p>
        </w:tc>
        <w:tc>
          <w:tcPr>
            <w:tcW w:w="2551" w:type="dxa"/>
          </w:tcPr>
          <w:p w14:paraId="197819A5" w14:textId="77777777" w:rsidR="00D705B7" w:rsidRPr="00E27D23" w:rsidRDefault="00D705B7" w:rsidP="009A7812">
            <w:pPr>
              <w:pStyle w:val="TAL"/>
            </w:pPr>
            <w:r w:rsidRPr="00E27D23">
              <w:t>PDCP-Config with condition MRB_Initialization and UM_MRB and MRBm</w:t>
            </w:r>
          </w:p>
        </w:tc>
        <w:tc>
          <w:tcPr>
            <w:tcW w:w="1561" w:type="dxa"/>
          </w:tcPr>
          <w:p w14:paraId="2F7CA0B1" w14:textId="77777777" w:rsidR="00D705B7" w:rsidRPr="00E27D23" w:rsidRDefault="00D705B7" w:rsidP="009A7812">
            <w:pPr>
              <w:pStyle w:val="TAL"/>
            </w:pPr>
            <w:r w:rsidRPr="00E27D23">
              <w:rPr>
                <w:lang w:eastAsia="zh-CN"/>
              </w:rPr>
              <w:t>m=1</w:t>
            </w:r>
          </w:p>
        </w:tc>
        <w:tc>
          <w:tcPr>
            <w:tcW w:w="1245" w:type="dxa"/>
          </w:tcPr>
          <w:p w14:paraId="5B2D604B" w14:textId="77777777" w:rsidR="00D705B7" w:rsidRPr="00E27D23" w:rsidRDefault="00D705B7" w:rsidP="009A7812">
            <w:pPr>
              <w:pStyle w:val="TAL"/>
            </w:pPr>
          </w:p>
        </w:tc>
      </w:tr>
      <w:tr w:rsidR="00D705B7" w:rsidRPr="00E27D23" w14:paraId="78A889DB" w14:textId="77777777" w:rsidTr="009A7812">
        <w:tc>
          <w:tcPr>
            <w:tcW w:w="4390" w:type="dxa"/>
          </w:tcPr>
          <w:p w14:paraId="401EF19C" w14:textId="77777777" w:rsidR="00D705B7" w:rsidRPr="00E27D23" w:rsidRDefault="00D705B7" w:rsidP="009A7812">
            <w:pPr>
              <w:pStyle w:val="TAL"/>
            </w:pPr>
            <w:r w:rsidRPr="00E27D23">
              <w:t xml:space="preserve">    </w:t>
            </w:r>
            <w:r w:rsidRPr="00E27D23">
              <w:rPr>
                <w:lang w:eastAsia="zh-CN"/>
              </w:rPr>
              <w:t>}</w:t>
            </w:r>
          </w:p>
        </w:tc>
        <w:tc>
          <w:tcPr>
            <w:tcW w:w="2551" w:type="dxa"/>
          </w:tcPr>
          <w:p w14:paraId="7E27B620" w14:textId="77777777" w:rsidR="00D705B7" w:rsidRPr="00E27D23" w:rsidRDefault="00D705B7" w:rsidP="009A7812">
            <w:pPr>
              <w:pStyle w:val="TAL"/>
            </w:pPr>
          </w:p>
        </w:tc>
        <w:tc>
          <w:tcPr>
            <w:tcW w:w="1561" w:type="dxa"/>
          </w:tcPr>
          <w:p w14:paraId="5482DC44" w14:textId="77777777" w:rsidR="00D705B7" w:rsidRPr="00E27D23" w:rsidRDefault="00D705B7" w:rsidP="009A7812">
            <w:pPr>
              <w:pStyle w:val="TAL"/>
            </w:pPr>
          </w:p>
        </w:tc>
        <w:tc>
          <w:tcPr>
            <w:tcW w:w="1245" w:type="dxa"/>
          </w:tcPr>
          <w:p w14:paraId="3B48F33F" w14:textId="77777777" w:rsidR="00D705B7" w:rsidRPr="00E27D23" w:rsidRDefault="00D705B7" w:rsidP="009A7812">
            <w:pPr>
              <w:pStyle w:val="TAL"/>
            </w:pPr>
          </w:p>
        </w:tc>
      </w:tr>
      <w:tr w:rsidR="00D705B7" w:rsidRPr="00E27D23" w14:paraId="627CBF1E" w14:textId="77777777" w:rsidTr="009A7812">
        <w:tc>
          <w:tcPr>
            <w:tcW w:w="4390" w:type="dxa"/>
          </w:tcPr>
          <w:p w14:paraId="74BD8BD2" w14:textId="77777777" w:rsidR="00D705B7" w:rsidRPr="00E27D23" w:rsidRDefault="00D705B7" w:rsidP="009A7812">
            <w:pPr>
              <w:pStyle w:val="TAL"/>
            </w:pPr>
            <w:r w:rsidRPr="00E27D23">
              <w:t xml:space="preserve">   MRB-ToAddMod-r17 [2] SEQUENCE {</w:t>
            </w:r>
          </w:p>
        </w:tc>
        <w:tc>
          <w:tcPr>
            <w:tcW w:w="2551" w:type="dxa"/>
          </w:tcPr>
          <w:p w14:paraId="26A9DB78" w14:textId="77777777" w:rsidR="00D705B7" w:rsidRPr="00E27D23" w:rsidRDefault="00D705B7" w:rsidP="009A7812">
            <w:pPr>
              <w:pStyle w:val="TAL"/>
            </w:pPr>
          </w:p>
        </w:tc>
        <w:tc>
          <w:tcPr>
            <w:tcW w:w="1561" w:type="dxa"/>
          </w:tcPr>
          <w:p w14:paraId="5D555EE3" w14:textId="77777777" w:rsidR="00D705B7" w:rsidRPr="00E27D23" w:rsidRDefault="00D705B7" w:rsidP="009A7812">
            <w:pPr>
              <w:pStyle w:val="TAL"/>
            </w:pPr>
            <w:r w:rsidRPr="00E27D23">
              <w:t>entry 2</w:t>
            </w:r>
          </w:p>
        </w:tc>
        <w:tc>
          <w:tcPr>
            <w:tcW w:w="1245" w:type="dxa"/>
          </w:tcPr>
          <w:p w14:paraId="2F261191" w14:textId="77777777" w:rsidR="00D705B7" w:rsidRPr="00E27D23" w:rsidRDefault="00D705B7" w:rsidP="009A7812">
            <w:pPr>
              <w:pStyle w:val="TAL"/>
            </w:pPr>
          </w:p>
        </w:tc>
      </w:tr>
      <w:tr w:rsidR="00D705B7" w:rsidRPr="00E27D23" w14:paraId="27E7AF34" w14:textId="77777777" w:rsidTr="009A7812">
        <w:tc>
          <w:tcPr>
            <w:tcW w:w="4390" w:type="dxa"/>
          </w:tcPr>
          <w:p w14:paraId="66BCBAC3" w14:textId="77777777" w:rsidR="00D705B7" w:rsidRPr="00E27D23" w:rsidRDefault="00D705B7" w:rsidP="009A7812">
            <w:pPr>
              <w:pStyle w:val="TAL"/>
            </w:pPr>
            <w:r w:rsidRPr="00E27D23">
              <w:t xml:space="preserve">      mbs-SessionId-r17</w:t>
            </w:r>
          </w:p>
        </w:tc>
        <w:tc>
          <w:tcPr>
            <w:tcW w:w="2551" w:type="dxa"/>
          </w:tcPr>
          <w:p w14:paraId="7155B503" w14:textId="77777777" w:rsidR="00D705B7" w:rsidRPr="00E27D23" w:rsidRDefault="00D705B7" w:rsidP="009A7812">
            <w:pPr>
              <w:pStyle w:val="TAL"/>
            </w:pPr>
            <w:r w:rsidRPr="00E27D23">
              <w:t>TMGI with condition TMGI-2</w:t>
            </w:r>
          </w:p>
        </w:tc>
        <w:tc>
          <w:tcPr>
            <w:tcW w:w="1561" w:type="dxa"/>
          </w:tcPr>
          <w:p w14:paraId="000E1CB2" w14:textId="4A5BCA7C" w:rsidR="00D705B7" w:rsidRPr="00E27D23" w:rsidRDefault="00D705B7" w:rsidP="009A7812">
            <w:pPr>
              <w:pStyle w:val="TAL"/>
            </w:pPr>
            <w:r w:rsidRPr="00E27D23">
              <w:rPr>
                <w:lang w:eastAsia="zh-CN"/>
              </w:rPr>
              <w:t xml:space="preserve">Table </w:t>
            </w:r>
            <w:r w:rsidRPr="00E27D23">
              <w:rPr>
                <w:color w:val="000000"/>
              </w:rPr>
              <w:t>14.2.5.2.</w:t>
            </w:r>
            <w:r w:rsidR="00336C1C" w:rsidRPr="00E27D23">
              <w:rPr>
                <w:color w:val="000000"/>
              </w:rPr>
              <w:t>3</w:t>
            </w:r>
            <w:r w:rsidRPr="00E27D23">
              <w:rPr>
                <w:color w:val="000000"/>
              </w:rPr>
              <w:t>.3.3</w:t>
            </w:r>
            <w:r w:rsidRPr="00E27D23">
              <w:rPr>
                <w:lang w:eastAsia="zh-CN"/>
              </w:rPr>
              <w:t>-7</w:t>
            </w:r>
          </w:p>
        </w:tc>
        <w:tc>
          <w:tcPr>
            <w:tcW w:w="1245" w:type="dxa"/>
          </w:tcPr>
          <w:p w14:paraId="386F7BA8" w14:textId="77777777" w:rsidR="00D705B7" w:rsidRPr="00E27D23" w:rsidRDefault="00D705B7" w:rsidP="009A7812">
            <w:pPr>
              <w:pStyle w:val="TAL"/>
            </w:pPr>
          </w:p>
        </w:tc>
      </w:tr>
      <w:tr w:rsidR="00D705B7" w:rsidRPr="00E27D23" w14:paraId="1C5CA698" w14:textId="77777777" w:rsidTr="009A7812">
        <w:tc>
          <w:tcPr>
            <w:tcW w:w="4390" w:type="dxa"/>
          </w:tcPr>
          <w:p w14:paraId="7E3936D4" w14:textId="77777777" w:rsidR="00D705B7" w:rsidRPr="00E27D23" w:rsidRDefault="00D705B7" w:rsidP="009A7812">
            <w:pPr>
              <w:pStyle w:val="TAL"/>
            </w:pPr>
            <w:r w:rsidRPr="00E27D23">
              <w:t xml:space="preserve">      mrb-Identity-r17</w:t>
            </w:r>
          </w:p>
        </w:tc>
        <w:tc>
          <w:tcPr>
            <w:tcW w:w="2551" w:type="dxa"/>
          </w:tcPr>
          <w:p w14:paraId="73F95428" w14:textId="77777777" w:rsidR="00D705B7" w:rsidRPr="00E27D23" w:rsidRDefault="00D705B7" w:rsidP="009A7812">
            <w:pPr>
              <w:pStyle w:val="TAL"/>
            </w:pPr>
            <w:r w:rsidRPr="00E27D23">
              <w:rPr>
                <w:lang w:eastAsia="zh-CN"/>
              </w:rPr>
              <w:t>MRB-Identity with condition MRBm</w:t>
            </w:r>
          </w:p>
        </w:tc>
        <w:tc>
          <w:tcPr>
            <w:tcW w:w="1561" w:type="dxa"/>
          </w:tcPr>
          <w:p w14:paraId="3F1E6729" w14:textId="77777777" w:rsidR="00D705B7" w:rsidRPr="00E27D23" w:rsidRDefault="00D705B7" w:rsidP="009A7812">
            <w:pPr>
              <w:pStyle w:val="TAL"/>
            </w:pPr>
            <w:r w:rsidRPr="00E27D23">
              <w:rPr>
                <w:lang w:eastAsia="zh-CN"/>
              </w:rPr>
              <w:t>m=2</w:t>
            </w:r>
          </w:p>
        </w:tc>
        <w:tc>
          <w:tcPr>
            <w:tcW w:w="1245" w:type="dxa"/>
          </w:tcPr>
          <w:p w14:paraId="0C6867A4" w14:textId="77777777" w:rsidR="00D705B7" w:rsidRPr="00E27D23" w:rsidRDefault="00D705B7" w:rsidP="009A7812">
            <w:pPr>
              <w:pStyle w:val="TAL"/>
            </w:pPr>
          </w:p>
        </w:tc>
      </w:tr>
      <w:tr w:rsidR="00D705B7" w:rsidRPr="00E27D23" w14:paraId="00551749" w14:textId="77777777" w:rsidTr="009A7812">
        <w:tc>
          <w:tcPr>
            <w:tcW w:w="4390" w:type="dxa"/>
          </w:tcPr>
          <w:p w14:paraId="296FC88C" w14:textId="77777777" w:rsidR="00D705B7" w:rsidRPr="00E27D23" w:rsidRDefault="00D705B7" w:rsidP="009A7812">
            <w:pPr>
              <w:pStyle w:val="TAL"/>
            </w:pPr>
            <w:r w:rsidRPr="00E27D23">
              <w:t xml:space="preserve">      pdcp-Config-r17</w:t>
            </w:r>
          </w:p>
        </w:tc>
        <w:tc>
          <w:tcPr>
            <w:tcW w:w="2551" w:type="dxa"/>
          </w:tcPr>
          <w:p w14:paraId="406D6698" w14:textId="77777777" w:rsidR="00D705B7" w:rsidRPr="00E27D23" w:rsidRDefault="00D705B7" w:rsidP="009A7812">
            <w:pPr>
              <w:pStyle w:val="TAL"/>
            </w:pPr>
            <w:r w:rsidRPr="00E27D23">
              <w:t>PDCP-Config with condition MRB_Initialization and UM_MRB and MRBm</w:t>
            </w:r>
          </w:p>
        </w:tc>
        <w:tc>
          <w:tcPr>
            <w:tcW w:w="1561" w:type="dxa"/>
          </w:tcPr>
          <w:p w14:paraId="4005B6DA" w14:textId="77777777" w:rsidR="00D705B7" w:rsidRPr="00E27D23" w:rsidRDefault="00D705B7" w:rsidP="009A7812">
            <w:pPr>
              <w:pStyle w:val="TAL"/>
            </w:pPr>
            <w:r w:rsidRPr="00E27D23">
              <w:rPr>
                <w:lang w:eastAsia="zh-CN"/>
              </w:rPr>
              <w:t>m=2</w:t>
            </w:r>
          </w:p>
        </w:tc>
        <w:tc>
          <w:tcPr>
            <w:tcW w:w="1245" w:type="dxa"/>
          </w:tcPr>
          <w:p w14:paraId="364496AC" w14:textId="77777777" w:rsidR="00D705B7" w:rsidRPr="00E27D23" w:rsidRDefault="00D705B7" w:rsidP="009A7812">
            <w:pPr>
              <w:pStyle w:val="TAL"/>
            </w:pPr>
          </w:p>
        </w:tc>
      </w:tr>
      <w:tr w:rsidR="00D705B7" w:rsidRPr="00E27D23" w14:paraId="7D1AD5A5" w14:textId="77777777" w:rsidTr="009A7812">
        <w:tc>
          <w:tcPr>
            <w:tcW w:w="4390" w:type="dxa"/>
          </w:tcPr>
          <w:p w14:paraId="5B6AF3FB" w14:textId="77777777" w:rsidR="00D705B7" w:rsidRPr="00E27D23" w:rsidRDefault="00D705B7" w:rsidP="009A7812">
            <w:pPr>
              <w:pStyle w:val="TAL"/>
            </w:pPr>
            <w:r w:rsidRPr="00E27D23">
              <w:t xml:space="preserve">    </w:t>
            </w:r>
            <w:r w:rsidRPr="00E27D23">
              <w:rPr>
                <w:lang w:eastAsia="zh-CN"/>
              </w:rPr>
              <w:t>}</w:t>
            </w:r>
          </w:p>
        </w:tc>
        <w:tc>
          <w:tcPr>
            <w:tcW w:w="2551" w:type="dxa"/>
          </w:tcPr>
          <w:p w14:paraId="311EC152" w14:textId="77777777" w:rsidR="00D705B7" w:rsidRPr="00E27D23" w:rsidRDefault="00D705B7" w:rsidP="009A7812">
            <w:pPr>
              <w:pStyle w:val="TAL"/>
            </w:pPr>
          </w:p>
        </w:tc>
        <w:tc>
          <w:tcPr>
            <w:tcW w:w="1561" w:type="dxa"/>
          </w:tcPr>
          <w:p w14:paraId="03EB468D" w14:textId="77777777" w:rsidR="00D705B7" w:rsidRPr="00E27D23" w:rsidRDefault="00D705B7" w:rsidP="009A7812">
            <w:pPr>
              <w:pStyle w:val="TAL"/>
            </w:pPr>
          </w:p>
        </w:tc>
        <w:tc>
          <w:tcPr>
            <w:tcW w:w="1245" w:type="dxa"/>
          </w:tcPr>
          <w:p w14:paraId="73FE47F1" w14:textId="77777777" w:rsidR="00D705B7" w:rsidRPr="00E27D23" w:rsidRDefault="00D705B7" w:rsidP="009A7812">
            <w:pPr>
              <w:pStyle w:val="TAL"/>
            </w:pPr>
          </w:p>
        </w:tc>
      </w:tr>
      <w:tr w:rsidR="00D705B7" w:rsidRPr="00E27D23" w14:paraId="0BD0EDBF" w14:textId="77777777" w:rsidTr="009A7812">
        <w:tc>
          <w:tcPr>
            <w:tcW w:w="4390" w:type="dxa"/>
          </w:tcPr>
          <w:p w14:paraId="098306C4" w14:textId="77777777" w:rsidR="00D705B7" w:rsidRPr="00E27D23" w:rsidRDefault="00D705B7" w:rsidP="009A7812">
            <w:pPr>
              <w:pStyle w:val="TAL"/>
            </w:pPr>
            <w:r w:rsidRPr="00E27D23">
              <w:t xml:space="preserve">  }</w:t>
            </w:r>
          </w:p>
        </w:tc>
        <w:tc>
          <w:tcPr>
            <w:tcW w:w="2551" w:type="dxa"/>
          </w:tcPr>
          <w:p w14:paraId="02A74F5E" w14:textId="77777777" w:rsidR="00D705B7" w:rsidRPr="00E27D23" w:rsidRDefault="00D705B7" w:rsidP="009A7812">
            <w:pPr>
              <w:pStyle w:val="TAL"/>
            </w:pPr>
          </w:p>
        </w:tc>
        <w:tc>
          <w:tcPr>
            <w:tcW w:w="1561" w:type="dxa"/>
          </w:tcPr>
          <w:p w14:paraId="679C8B88" w14:textId="77777777" w:rsidR="00D705B7" w:rsidRPr="00E27D23" w:rsidRDefault="00D705B7" w:rsidP="009A7812">
            <w:pPr>
              <w:pStyle w:val="TAL"/>
            </w:pPr>
          </w:p>
        </w:tc>
        <w:tc>
          <w:tcPr>
            <w:tcW w:w="1245" w:type="dxa"/>
          </w:tcPr>
          <w:p w14:paraId="7BA1DE0F" w14:textId="77777777" w:rsidR="00D705B7" w:rsidRPr="00E27D23" w:rsidRDefault="00D705B7" w:rsidP="009A7812">
            <w:pPr>
              <w:pStyle w:val="TAL"/>
            </w:pPr>
          </w:p>
        </w:tc>
      </w:tr>
      <w:tr w:rsidR="00D705B7" w:rsidRPr="00E27D23" w14:paraId="46B125BF" w14:textId="77777777" w:rsidTr="009A7812">
        <w:tc>
          <w:tcPr>
            <w:tcW w:w="4390" w:type="dxa"/>
          </w:tcPr>
          <w:p w14:paraId="693D7B72" w14:textId="77777777" w:rsidR="00D705B7" w:rsidRPr="00E27D23" w:rsidRDefault="00D705B7" w:rsidP="009A7812">
            <w:pPr>
              <w:pStyle w:val="TAL"/>
            </w:pPr>
            <w:r w:rsidRPr="00E27D23">
              <w:t>}</w:t>
            </w:r>
          </w:p>
        </w:tc>
        <w:tc>
          <w:tcPr>
            <w:tcW w:w="2551" w:type="dxa"/>
          </w:tcPr>
          <w:p w14:paraId="76B5B40E" w14:textId="77777777" w:rsidR="00D705B7" w:rsidRPr="00E27D23" w:rsidRDefault="00D705B7" w:rsidP="009A7812">
            <w:pPr>
              <w:pStyle w:val="TAL"/>
            </w:pPr>
          </w:p>
        </w:tc>
        <w:tc>
          <w:tcPr>
            <w:tcW w:w="1561" w:type="dxa"/>
          </w:tcPr>
          <w:p w14:paraId="33C96FA7" w14:textId="77777777" w:rsidR="00D705B7" w:rsidRPr="00E27D23" w:rsidRDefault="00D705B7" w:rsidP="009A7812">
            <w:pPr>
              <w:pStyle w:val="TAL"/>
            </w:pPr>
          </w:p>
        </w:tc>
        <w:tc>
          <w:tcPr>
            <w:tcW w:w="1245" w:type="dxa"/>
          </w:tcPr>
          <w:p w14:paraId="51CD292B" w14:textId="77777777" w:rsidR="00D705B7" w:rsidRPr="00E27D23" w:rsidRDefault="00D705B7" w:rsidP="009A7812">
            <w:pPr>
              <w:pStyle w:val="TAL"/>
            </w:pPr>
          </w:p>
        </w:tc>
      </w:tr>
    </w:tbl>
    <w:p w14:paraId="1501E309" w14:textId="77777777" w:rsidR="00D705B7" w:rsidRPr="00E27D23" w:rsidRDefault="00D705B7" w:rsidP="00D705B7">
      <w:pPr>
        <w:rPr>
          <w:lang w:eastAsia="zh-CN"/>
        </w:rPr>
      </w:pPr>
    </w:p>
    <w:p w14:paraId="046F9129" w14:textId="77777777" w:rsidR="00D705B7" w:rsidRPr="00E27D23" w:rsidRDefault="00D705B7" w:rsidP="00D705B7">
      <w:pPr>
        <w:pStyle w:val="TH"/>
      </w:pPr>
      <w:r w:rsidRPr="00E27D23">
        <w:rPr>
          <w:color w:val="000000"/>
        </w:rPr>
        <w:t>Table 14.2.5.2.3.3.3-12</w:t>
      </w:r>
      <w:r w:rsidRPr="00E27D23">
        <w:t xml:space="preserve">: </w:t>
      </w:r>
      <w:r w:rsidRPr="00E27D23">
        <w:rPr>
          <w:i/>
        </w:rPr>
        <w:t xml:space="preserve">CellGroupConfig </w:t>
      </w:r>
      <w:r w:rsidRPr="00E27D23">
        <w:t>(</w:t>
      </w:r>
      <w:r w:rsidRPr="00E27D23">
        <w:rPr>
          <w:color w:val="000000"/>
        </w:rPr>
        <w:t>Table 14.2.5.2.3.3.3-10</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E27D23" w14:paraId="47640B44" w14:textId="77777777" w:rsidTr="009A7812">
        <w:tc>
          <w:tcPr>
            <w:tcW w:w="9747" w:type="dxa"/>
            <w:gridSpan w:val="4"/>
          </w:tcPr>
          <w:p w14:paraId="472090E9" w14:textId="77777777" w:rsidR="00D705B7" w:rsidRPr="00E27D23" w:rsidRDefault="00D705B7" w:rsidP="009A7812">
            <w:pPr>
              <w:pStyle w:val="TAH"/>
              <w:jc w:val="left"/>
              <w:rPr>
                <w:b w:val="0"/>
              </w:rPr>
            </w:pPr>
            <w:r w:rsidRPr="00E27D23">
              <w:rPr>
                <w:b w:val="0"/>
              </w:rPr>
              <w:t>Derivation Path: TS 38.508-1 [4], Table 4.6.3-19</w:t>
            </w:r>
          </w:p>
        </w:tc>
      </w:tr>
      <w:tr w:rsidR="00D705B7" w:rsidRPr="00E27D23" w14:paraId="1336B62F" w14:textId="77777777" w:rsidTr="009A7812">
        <w:tc>
          <w:tcPr>
            <w:tcW w:w="4535" w:type="dxa"/>
          </w:tcPr>
          <w:p w14:paraId="64111AA0" w14:textId="77777777" w:rsidR="00D705B7" w:rsidRPr="00E27D23" w:rsidRDefault="00D705B7" w:rsidP="009A7812">
            <w:pPr>
              <w:pStyle w:val="TAH"/>
            </w:pPr>
            <w:r w:rsidRPr="00E27D23">
              <w:t>Information Element</w:t>
            </w:r>
          </w:p>
        </w:tc>
        <w:tc>
          <w:tcPr>
            <w:tcW w:w="2267" w:type="dxa"/>
          </w:tcPr>
          <w:p w14:paraId="7F374DAE" w14:textId="77777777" w:rsidR="00D705B7" w:rsidRPr="00E27D23" w:rsidRDefault="00D705B7" w:rsidP="009A7812">
            <w:pPr>
              <w:pStyle w:val="TAH"/>
            </w:pPr>
            <w:r w:rsidRPr="00E27D23">
              <w:t>Value/remark</w:t>
            </w:r>
          </w:p>
        </w:tc>
        <w:tc>
          <w:tcPr>
            <w:tcW w:w="1700" w:type="dxa"/>
          </w:tcPr>
          <w:p w14:paraId="07ABF916" w14:textId="77777777" w:rsidR="00D705B7" w:rsidRPr="00E27D23" w:rsidRDefault="00D705B7" w:rsidP="009A7812">
            <w:pPr>
              <w:pStyle w:val="TAH"/>
            </w:pPr>
            <w:r w:rsidRPr="00E27D23">
              <w:t>Comment</w:t>
            </w:r>
          </w:p>
        </w:tc>
        <w:tc>
          <w:tcPr>
            <w:tcW w:w="1245" w:type="dxa"/>
          </w:tcPr>
          <w:p w14:paraId="6B7F719E" w14:textId="77777777" w:rsidR="00D705B7" w:rsidRPr="00E27D23" w:rsidRDefault="00D705B7" w:rsidP="009A7812">
            <w:pPr>
              <w:pStyle w:val="TAH"/>
            </w:pPr>
            <w:r w:rsidRPr="00E27D23">
              <w:t>Condition</w:t>
            </w:r>
          </w:p>
        </w:tc>
      </w:tr>
      <w:tr w:rsidR="00D705B7" w:rsidRPr="00E27D23" w14:paraId="172A6219" w14:textId="77777777" w:rsidTr="009A7812">
        <w:tc>
          <w:tcPr>
            <w:tcW w:w="4535" w:type="dxa"/>
          </w:tcPr>
          <w:p w14:paraId="34F7DF40" w14:textId="77777777" w:rsidR="00D705B7" w:rsidRPr="00E27D23" w:rsidRDefault="00D705B7" w:rsidP="009A7812">
            <w:pPr>
              <w:pStyle w:val="TAL"/>
            </w:pPr>
            <w:r w:rsidRPr="00E27D23">
              <w:t xml:space="preserve">CellGroupConfig ::= </w:t>
            </w:r>
            <w:r w:rsidRPr="00E27D23">
              <w:rPr>
                <w:snapToGrid w:val="0"/>
              </w:rPr>
              <w:t xml:space="preserve">SEQUENCE </w:t>
            </w:r>
            <w:r w:rsidRPr="00E27D23">
              <w:t>{</w:t>
            </w:r>
          </w:p>
        </w:tc>
        <w:tc>
          <w:tcPr>
            <w:tcW w:w="2267" w:type="dxa"/>
          </w:tcPr>
          <w:p w14:paraId="243C5A3E" w14:textId="77777777" w:rsidR="00D705B7" w:rsidRPr="00E27D23" w:rsidRDefault="00D705B7" w:rsidP="009A7812">
            <w:pPr>
              <w:pStyle w:val="TAL"/>
            </w:pPr>
          </w:p>
        </w:tc>
        <w:tc>
          <w:tcPr>
            <w:tcW w:w="1700" w:type="dxa"/>
          </w:tcPr>
          <w:p w14:paraId="3A5EB4A5" w14:textId="77777777" w:rsidR="00D705B7" w:rsidRPr="00E27D23" w:rsidRDefault="00D705B7" w:rsidP="009A7812">
            <w:pPr>
              <w:pStyle w:val="TAL"/>
            </w:pPr>
          </w:p>
        </w:tc>
        <w:tc>
          <w:tcPr>
            <w:tcW w:w="1245" w:type="dxa"/>
          </w:tcPr>
          <w:p w14:paraId="5E44F9A7" w14:textId="77777777" w:rsidR="00D705B7" w:rsidRPr="00E27D23" w:rsidRDefault="00D705B7" w:rsidP="009A7812">
            <w:pPr>
              <w:pStyle w:val="TAL"/>
            </w:pPr>
          </w:p>
        </w:tc>
      </w:tr>
      <w:tr w:rsidR="00D705B7" w:rsidRPr="00E27D23" w14:paraId="09D07EA4" w14:textId="77777777" w:rsidTr="009A7812">
        <w:tc>
          <w:tcPr>
            <w:tcW w:w="4535" w:type="dxa"/>
            <w:tcBorders>
              <w:bottom w:val="single" w:sz="4" w:space="0" w:color="auto"/>
            </w:tcBorders>
          </w:tcPr>
          <w:p w14:paraId="5002182C" w14:textId="77777777" w:rsidR="00D705B7" w:rsidRPr="00E27D23" w:rsidRDefault="00D705B7" w:rsidP="009A7812">
            <w:pPr>
              <w:pStyle w:val="TAL"/>
            </w:pPr>
            <w:r w:rsidRPr="00E27D23">
              <w:t xml:space="preserve">  rlc-BearerToAddModList SEQUENCE (SIZE(1..maxLCH)) OF RLC-BearerConfig</w:t>
            </w:r>
            <w:r w:rsidRPr="00E27D23">
              <w:rPr>
                <w:lang w:eastAsia="zh-CN"/>
              </w:rPr>
              <w:t xml:space="preserve"> {</w:t>
            </w:r>
          </w:p>
        </w:tc>
        <w:tc>
          <w:tcPr>
            <w:tcW w:w="2267" w:type="dxa"/>
            <w:tcBorders>
              <w:bottom w:val="single" w:sz="4" w:space="0" w:color="auto"/>
            </w:tcBorders>
          </w:tcPr>
          <w:p w14:paraId="7B662792" w14:textId="77777777" w:rsidR="00D705B7" w:rsidRPr="00E27D23" w:rsidRDefault="00D705B7" w:rsidP="009A7812">
            <w:pPr>
              <w:pStyle w:val="TAL"/>
              <w:rPr>
                <w:lang w:eastAsia="zh-CN"/>
              </w:rPr>
            </w:pPr>
            <w:r w:rsidRPr="00E27D23">
              <w:t>3 entries</w:t>
            </w:r>
          </w:p>
        </w:tc>
        <w:tc>
          <w:tcPr>
            <w:tcW w:w="1700" w:type="dxa"/>
            <w:tcBorders>
              <w:bottom w:val="single" w:sz="4" w:space="0" w:color="auto"/>
            </w:tcBorders>
          </w:tcPr>
          <w:p w14:paraId="19091935" w14:textId="77777777" w:rsidR="00D705B7" w:rsidRPr="00E27D23" w:rsidRDefault="00D705B7" w:rsidP="009A7812">
            <w:pPr>
              <w:pStyle w:val="TAL"/>
              <w:rPr>
                <w:lang w:eastAsia="zh-CN"/>
              </w:rPr>
            </w:pPr>
          </w:p>
        </w:tc>
        <w:tc>
          <w:tcPr>
            <w:tcW w:w="1245" w:type="dxa"/>
            <w:tcBorders>
              <w:bottom w:val="single" w:sz="4" w:space="0" w:color="auto"/>
            </w:tcBorders>
          </w:tcPr>
          <w:p w14:paraId="0D18C1D3" w14:textId="77777777" w:rsidR="00D705B7" w:rsidRPr="00E27D23" w:rsidRDefault="00D705B7" w:rsidP="009A7812">
            <w:pPr>
              <w:pStyle w:val="TAL"/>
              <w:rPr>
                <w:lang w:eastAsia="zh-CN"/>
              </w:rPr>
            </w:pPr>
          </w:p>
        </w:tc>
      </w:tr>
      <w:tr w:rsidR="00D705B7" w:rsidRPr="00E27D23" w14:paraId="09651272" w14:textId="77777777" w:rsidTr="009A7812">
        <w:tc>
          <w:tcPr>
            <w:tcW w:w="4535" w:type="dxa"/>
            <w:tcBorders>
              <w:bottom w:val="single" w:sz="4" w:space="0" w:color="auto"/>
            </w:tcBorders>
          </w:tcPr>
          <w:p w14:paraId="1E971BE4" w14:textId="77777777" w:rsidR="00D705B7" w:rsidRPr="00E27D23" w:rsidRDefault="00D705B7" w:rsidP="009A7812">
            <w:pPr>
              <w:pStyle w:val="TAL"/>
            </w:pPr>
            <w:r w:rsidRPr="00E27D23">
              <w:t xml:space="preserve">    RLC-BearerConfig[1]</w:t>
            </w:r>
          </w:p>
        </w:tc>
        <w:tc>
          <w:tcPr>
            <w:tcW w:w="2267" w:type="dxa"/>
            <w:tcBorders>
              <w:bottom w:val="single" w:sz="4" w:space="0" w:color="auto"/>
            </w:tcBorders>
          </w:tcPr>
          <w:p w14:paraId="2615CA27" w14:textId="77777777" w:rsidR="00D705B7" w:rsidRPr="00E27D23" w:rsidRDefault="00D705B7" w:rsidP="009A7812">
            <w:pPr>
              <w:pStyle w:val="TAL"/>
              <w:rPr>
                <w:lang w:eastAsia="zh-CN"/>
              </w:rPr>
            </w:pPr>
            <w:r w:rsidRPr="00E27D23">
              <w:t>RLC-BearerConfig with conditions UM_DLonly and PTM and MRBm</w:t>
            </w:r>
          </w:p>
        </w:tc>
        <w:tc>
          <w:tcPr>
            <w:tcW w:w="1700" w:type="dxa"/>
            <w:tcBorders>
              <w:bottom w:val="single" w:sz="4" w:space="0" w:color="auto"/>
            </w:tcBorders>
          </w:tcPr>
          <w:p w14:paraId="2CF90938" w14:textId="77777777" w:rsidR="00D705B7" w:rsidRPr="00E27D23" w:rsidRDefault="00D705B7" w:rsidP="009A7812">
            <w:pPr>
              <w:pStyle w:val="TAL"/>
            </w:pPr>
            <w:r w:rsidRPr="00E27D23">
              <w:t>entry 1</w:t>
            </w:r>
          </w:p>
          <w:p w14:paraId="68E37505" w14:textId="77777777" w:rsidR="00D705B7" w:rsidRPr="00E27D23" w:rsidRDefault="00D705B7" w:rsidP="009A7812">
            <w:pPr>
              <w:pStyle w:val="TAL"/>
              <w:rPr>
                <w:lang w:eastAsia="zh-CN"/>
              </w:rPr>
            </w:pPr>
            <w:r w:rsidRPr="00E27D23">
              <w:rPr>
                <w:lang w:eastAsia="zh-CN"/>
              </w:rPr>
              <w:t>m=1</w:t>
            </w:r>
          </w:p>
        </w:tc>
        <w:tc>
          <w:tcPr>
            <w:tcW w:w="1245" w:type="dxa"/>
            <w:tcBorders>
              <w:bottom w:val="single" w:sz="4" w:space="0" w:color="auto"/>
            </w:tcBorders>
          </w:tcPr>
          <w:p w14:paraId="790D2C2F" w14:textId="77777777" w:rsidR="00D705B7" w:rsidRPr="00E27D23" w:rsidRDefault="00D705B7" w:rsidP="009A7812">
            <w:pPr>
              <w:pStyle w:val="TAL"/>
              <w:rPr>
                <w:lang w:eastAsia="zh-CN"/>
              </w:rPr>
            </w:pPr>
          </w:p>
        </w:tc>
      </w:tr>
      <w:tr w:rsidR="00D705B7" w:rsidRPr="00E27D23" w14:paraId="2B914532" w14:textId="77777777" w:rsidTr="009A7812">
        <w:tc>
          <w:tcPr>
            <w:tcW w:w="4535" w:type="dxa"/>
            <w:tcBorders>
              <w:top w:val="single" w:sz="4" w:space="0" w:color="auto"/>
            </w:tcBorders>
          </w:tcPr>
          <w:p w14:paraId="05814D33" w14:textId="77777777" w:rsidR="00D705B7" w:rsidRPr="00E27D23" w:rsidRDefault="00D705B7" w:rsidP="009A7812">
            <w:pPr>
              <w:pStyle w:val="TAL"/>
            </w:pPr>
            <w:r w:rsidRPr="00E27D23">
              <w:t xml:space="preserve">    RLC-BearerConfig[2]</w:t>
            </w:r>
          </w:p>
        </w:tc>
        <w:tc>
          <w:tcPr>
            <w:tcW w:w="2267" w:type="dxa"/>
            <w:tcBorders>
              <w:top w:val="single" w:sz="4" w:space="0" w:color="auto"/>
            </w:tcBorders>
          </w:tcPr>
          <w:p w14:paraId="4C7B5054" w14:textId="77777777" w:rsidR="00D705B7" w:rsidRPr="00E27D23" w:rsidRDefault="00D705B7" w:rsidP="009A7812">
            <w:pPr>
              <w:pStyle w:val="TAL"/>
            </w:pPr>
            <w:r w:rsidRPr="00E27D23">
              <w:t>RLC-BearerConfig with conditions UM_DLonly and PTM and MRBm</w:t>
            </w:r>
          </w:p>
        </w:tc>
        <w:tc>
          <w:tcPr>
            <w:tcW w:w="1700" w:type="dxa"/>
            <w:tcBorders>
              <w:top w:val="single" w:sz="4" w:space="0" w:color="auto"/>
            </w:tcBorders>
          </w:tcPr>
          <w:p w14:paraId="31C58633" w14:textId="77777777" w:rsidR="00D705B7" w:rsidRPr="00E27D23" w:rsidRDefault="00D705B7" w:rsidP="009A7812">
            <w:pPr>
              <w:pStyle w:val="TAL"/>
            </w:pPr>
            <w:r w:rsidRPr="00E27D23">
              <w:t>entry 2</w:t>
            </w:r>
          </w:p>
          <w:p w14:paraId="01BA2AA6" w14:textId="77777777" w:rsidR="00D705B7" w:rsidRPr="00E27D23" w:rsidRDefault="00D705B7" w:rsidP="009A7812">
            <w:pPr>
              <w:pStyle w:val="TAL"/>
              <w:rPr>
                <w:lang w:eastAsia="zh-CN"/>
              </w:rPr>
            </w:pPr>
            <w:r w:rsidRPr="00E27D23">
              <w:rPr>
                <w:lang w:eastAsia="zh-CN"/>
              </w:rPr>
              <w:t>m=2</w:t>
            </w:r>
          </w:p>
        </w:tc>
        <w:tc>
          <w:tcPr>
            <w:tcW w:w="1245" w:type="dxa"/>
            <w:tcBorders>
              <w:top w:val="single" w:sz="4" w:space="0" w:color="auto"/>
            </w:tcBorders>
          </w:tcPr>
          <w:p w14:paraId="5E02C6CB" w14:textId="77777777" w:rsidR="00D705B7" w:rsidRPr="00E27D23" w:rsidRDefault="00D705B7" w:rsidP="009A7812">
            <w:pPr>
              <w:pStyle w:val="TAL"/>
              <w:rPr>
                <w:lang w:eastAsia="zh-CN"/>
              </w:rPr>
            </w:pPr>
          </w:p>
        </w:tc>
      </w:tr>
      <w:tr w:rsidR="00D705B7" w:rsidRPr="00E27D23" w14:paraId="0DD9A27E" w14:textId="77777777" w:rsidTr="009A7812">
        <w:tc>
          <w:tcPr>
            <w:tcW w:w="4535" w:type="dxa"/>
            <w:tcBorders>
              <w:top w:val="single" w:sz="4" w:space="0" w:color="auto"/>
            </w:tcBorders>
          </w:tcPr>
          <w:p w14:paraId="7F186BC6" w14:textId="77777777" w:rsidR="00D705B7" w:rsidRPr="00E27D23" w:rsidRDefault="00D705B7" w:rsidP="009A7812">
            <w:pPr>
              <w:pStyle w:val="TAL"/>
            </w:pPr>
            <w:r w:rsidRPr="00E27D23">
              <w:t xml:space="preserve">    RLC-BearerConfig[3]</w:t>
            </w:r>
          </w:p>
        </w:tc>
        <w:tc>
          <w:tcPr>
            <w:tcW w:w="2267" w:type="dxa"/>
            <w:tcBorders>
              <w:top w:val="single" w:sz="4" w:space="0" w:color="auto"/>
            </w:tcBorders>
          </w:tcPr>
          <w:p w14:paraId="66EB783F" w14:textId="77777777" w:rsidR="00D705B7" w:rsidRPr="00E27D23" w:rsidRDefault="00D705B7" w:rsidP="009A7812">
            <w:pPr>
              <w:pStyle w:val="TAL"/>
            </w:pPr>
            <w:r w:rsidRPr="00E27D23">
              <w:t>RLC-BearerConfig with conditions AM and DRBn</w:t>
            </w:r>
          </w:p>
        </w:tc>
        <w:tc>
          <w:tcPr>
            <w:tcW w:w="1700" w:type="dxa"/>
            <w:tcBorders>
              <w:top w:val="single" w:sz="4" w:space="0" w:color="auto"/>
            </w:tcBorders>
          </w:tcPr>
          <w:p w14:paraId="727109B0" w14:textId="77777777" w:rsidR="00D705B7" w:rsidRPr="00E27D23" w:rsidRDefault="00D705B7" w:rsidP="009A7812">
            <w:pPr>
              <w:pStyle w:val="TAL"/>
              <w:rPr>
                <w:lang w:eastAsia="zh-CN"/>
              </w:rPr>
            </w:pPr>
            <w:r w:rsidRPr="00E27D23">
              <w:rPr>
                <w:lang w:eastAsia="zh-CN"/>
              </w:rPr>
              <w:t>entry 3</w:t>
            </w:r>
          </w:p>
          <w:p w14:paraId="758D87FD" w14:textId="3E73C1FA" w:rsidR="00D705B7" w:rsidRPr="00E27D23" w:rsidRDefault="00D705B7" w:rsidP="009A7812">
            <w:pPr>
              <w:pStyle w:val="TAL"/>
            </w:pPr>
            <w:r w:rsidRPr="00E27D23">
              <w:t xml:space="preserve">n is set to the same value as for the radioBearerConfig IE in </w:t>
            </w:r>
            <w:r w:rsidRPr="00E27D23">
              <w:rPr>
                <w:lang w:eastAsia="zh-CN"/>
              </w:rPr>
              <w:t xml:space="preserve">Table </w:t>
            </w:r>
            <w:r w:rsidRPr="00E27D23">
              <w:rPr>
                <w:color w:val="000000"/>
              </w:rPr>
              <w:t>14.2.5.2.</w:t>
            </w:r>
            <w:r w:rsidR="00336C1C" w:rsidRPr="00E27D23">
              <w:rPr>
                <w:color w:val="000000"/>
              </w:rPr>
              <w:t>3</w:t>
            </w:r>
            <w:r w:rsidRPr="00E27D23">
              <w:rPr>
                <w:color w:val="000000"/>
              </w:rPr>
              <w:t>.3.3</w:t>
            </w:r>
            <w:r w:rsidRPr="00E27D23">
              <w:rPr>
                <w:lang w:eastAsia="zh-CN"/>
              </w:rPr>
              <w:t>-11</w:t>
            </w:r>
          </w:p>
        </w:tc>
        <w:tc>
          <w:tcPr>
            <w:tcW w:w="1245" w:type="dxa"/>
            <w:tcBorders>
              <w:top w:val="single" w:sz="4" w:space="0" w:color="auto"/>
            </w:tcBorders>
          </w:tcPr>
          <w:p w14:paraId="51A6FA35" w14:textId="77777777" w:rsidR="00D705B7" w:rsidRPr="00E27D23" w:rsidRDefault="00D705B7" w:rsidP="009A7812">
            <w:pPr>
              <w:pStyle w:val="TAL"/>
              <w:rPr>
                <w:lang w:eastAsia="zh-CN"/>
              </w:rPr>
            </w:pPr>
          </w:p>
        </w:tc>
      </w:tr>
      <w:tr w:rsidR="00D705B7" w:rsidRPr="00E27D23" w14:paraId="28893F61" w14:textId="77777777" w:rsidTr="009A7812">
        <w:tc>
          <w:tcPr>
            <w:tcW w:w="4535" w:type="dxa"/>
          </w:tcPr>
          <w:p w14:paraId="713B6A14" w14:textId="77777777" w:rsidR="00D705B7" w:rsidRPr="00E27D23" w:rsidRDefault="00D705B7" w:rsidP="009A7812">
            <w:pPr>
              <w:pStyle w:val="TAL"/>
            </w:pPr>
            <w:r w:rsidRPr="00E27D23">
              <w:t xml:space="preserve">  }</w:t>
            </w:r>
          </w:p>
        </w:tc>
        <w:tc>
          <w:tcPr>
            <w:tcW w:w="2267" w:type="dxa"/>
          </w:tcPr>
          <w:p w14:paraId="0F6164D9" w14:textId="77777777" w:rsidR="00D705B7" w:rsidRPr="00E27D23" w:rsidRDefault="00D705B7" w:rsidP="009A7812">
            <w:pPr>
              <w:pStyle w:val="TAL"/>
              <w:rPr>
                <w:lang w:eastAsia="zh-CN"/>
              </w:rPr>
            </w:pPr>
          </w:p>
        </w:tc>
        <w:tc>
          <w:tcPr>
            <w:tcW w:w="1700" w:type="dxa"/>
          </w:tcPr>
          <w:p w14:paraId="26669BBF" w14:textId="77777777" w:rsidR="00D705B7" w:rsidRPr="00E27D23" w:rsidRDefault="00D705B7" w:rsidP="009A7812">
            <w:pPr>
              <w:pStyle w:val="TAL"/>
              <w:rPr>
                <w:lang w:eastAsia="zh-CN"/>
              </w:rPr>
            </w:pPr>
          </w:p>
        </w:tc>
        <w:tc>
          <w:tcPr>
            <w:tcW w:w="1245" w:type="dxa"/>
          </w:tcPr>
          <w:p w14:paraId="4971A9BB" w14:textId="77777777" w:rsidR="00D705B7" w:rsidRPr="00E27D23" w:rsidRDefault="00D705B7" w:rsidP="009A7812">
            <w:pPr>
              <w:pStyle w:val="TAL"/>
              <w:rPr>
                <w:lang w:eastAsia="zh-CN"/>
              </w:rPr>
            </w:pPr>
          </w:p>
        </w:tc>
      </w:tr>
      <w:tr w:rsidR="00D705B7" w:rsidRPr="00E27D23" w14:paraId="5AC3370B" w14:textId="77777777" w:rsidTr="009A7812">
        <w:tc>
          <w:tcPr>
            <w:tcW w:w="4535" w:type="dxa"/>
            <w:tcBorders>
              <w:bottom w:val="nil"/>
            </w:tcBorders>
          </w:tcPr>
          <w:p w14:paraId="34513AEA" w14:textId="77777777" w:rsidR="00D705B7" w:rsidRPr="00E27D23" w:rsidRDefault="00D705B7" w:rsidP="009A7812">
            <w:pPr>
              <w:pStyle w:val="TAL"/>
            </w:pPr>
            <w:r w:rsidRPr="00E27D23">
              <w:t xml:space="preserve">  mac-CellGroupConfig</w:t>
            </w:r>
          </w:p>
        </w:tc>
        <w:tc>
          <w:tcPr>
            <w:tcW w:w="2267" w:type="dxa"/>
          </w:tcPr>
          <w:p w14:paraId="2B4DF235" w14:textId="77777777" w:rsidR="00D705B7" w:rsidRPr="00E27D23" w:rsidRDefault="00D705B7" w:rsidP="009A7812">
            <w:pPr>
              <w:pStyle w:val="TAL"/>
            </w:pPr>
            <w:r w:rsidRPr="00E27D23">
              <w:t xml:space="preserve">MAC-CellGroupConfig with condition </w:t>
            </w:r>
            <w:r w:rsidRPr="00E27D23">
              <w:rPr>
                <w:lang w:eastAsia="zh-CN"/>
              </w:rPr>
              <w:t>MBS_Multicast</w:t>
            </w:r>
          </w:p>
        </w:tc>
        <w:tc>
          <w:tcPr>
            <w:tcW w:w="1700" w:type="dxa"/>
          </w:tcPr>
          <w:p w14:paraId="6851B4DE" w14:textId="77777777" w:rsidR="00D705B7" w:rsidRPr="00E27D23" w:rsidRDefault="00D705B7" w:rsidP="009A7812">
            <w:pPr>
              <w:pStyle w:val="TAL"/>
            </w:pPr>
          </w:p>
        </w:tc>
        <w:tc>
          <w:tcPr>
            <w:tcW w:w="1245" w:type="dxa"/>
          </w:tcPr>
          <w:p w14:paraId="21948BC8" w14:textId="77777777" w:rsidR="00D705B7" w:rsidRPr="00E27D23" w:rsidRDefault="00D705B7" w:rsidP="009A7812">
            <w:pPr>
              <w:pStyle w:val="TAL"/>
            </w:pPr>
          </w:p>
        </w:tc>
      </w:tr>
      <w:tr w:rsidR="00D705B7" w:rsidRPr="00E27D23" w14:paraId="2257699B" w14:textId="77777777" w:rsidTr="009A7812">
        <w:tc>
          <w:tcPr>
            <w:tcW w:w="4535" w:type="dxa"/>
            <w:tcBorders>
              <w:bottom w:val="nil"/>
            </w:tcBorders>
          </w:tcPr>
          <w:p w14:paraId="0E239477" w14:textId="77777777" w:rsidR="00D705B7" w:rsidRPr="00E27D23" w:rsidRDefault="00D705B7" w:rsidP="009A7812">
            <w:pPr>
              <w:pStyle w:val="TAL"/>
            </w:pPr>
            <w:r w:rsidRPr="00E27D23">
              <w:t xml:space="preserve">  physicalCellGroupConfig</w:t>
            </w:r>
          </w:p>
        </w:tc>
        <w:tc>
          <w:tcPr>
            <w:tcW w:w="2267" w:type="dxa"/>
          </w:tcPr>
          <w:p w14:paraId="06034930" w14:textId="77777777" w:rsidR="00D705B7" w:rsidRPr="00E27D23" w:rsidRDefault="00D705B7" w:rsidP="009A7812">
            <w:pPr>
              <w:pStyle w:val="TAL"/>
            </w:pPr>
            <w:r w:rsidRPr="00E27D23">
              <w:t>Not present</w:t>
            </w:r>
          </w:p>
        </w:tc>
        <w:tc>
          <w:tcPr>
            <w:tcW w:w="1700" w:type="dxa"/>
          </w:tcPr>
          <w:p w14:paraId="471B7381" w14:textId="77777777" w:rsidR="00D705B7" w:rsidRPr="00E27D23" w:rsidRDefault="00D705B7" w:rsidP="009A7812">
            <w:pPr>
              <w:pStyle w:val="TAL"/>
            </w:pPr>
          </w:p>
        </w:tc>
        <w:tc>
          <w:tcPr>
            <w:tcW w:w="1245" w:type="dxa"/>
          </w:tcPr>
          <w:p w14:paraId="032AF721" w14:textId="77777777" w:rsidR="00D705B7" w:rsidRPr="00E27D23" w:rsidRDefault="00D705B7" w:rsidP="009A7812">
            <w:pPr>
              <w:pStyle w:val="TAL"/>
            </w:pPr>
          </w:p>
        </w:tc>
      </w:tr>
      <w:tr w:rsidR="00D705B7" w:rsidRPr="00E27D23" w14:paraId="1039B803" w14:textId="77777777" w:rsidTr="009A7812">
        <w:tc>
          <w:tcPr>
            <w:tcW w:w="4535" w:type="dxa"/>
          </w:tcPr>
          <w:p w14:paraId="0E7B3721" w14:textId="77777777" w:rsidR="00D705B7" w:rsidRPr="00E27D23" w:rsidRDefault="00D705B7" w:rsidP="009A7812">
            <w:pPr>
              <w:pStyle w:val="TAL"/>
            </w:pPr>
            <w:r w:rsidRPr="00E27D23">
              <w:t xml:space="preserve">  spCellConfig SEQUENCE {</w:t>
            </w:r>
          </w:p>
        </w:tc>
        <w:tc>
          <w:tcPr>
            <w:tcW w:w="2267" w:type="dxa"/>
          </w:tcPr>
          <w:p w14:paraId="27FEB2F9" w14:textId="77777777" w:rsidR="00D705B7" w:rsidRPr="00E27D23" w:rsidRDefault="00D705B7" w:rsidP="009A7812">
            <w:pPr>
              <w:pStyle w:val="TAL"/>
            </w:pPr>
          </w:p>
        </w:tc>
        <w:tc>
          <w:tcPr>
            <w:tcW w:w="1700" w:type="dxa"/>
          </w:tcPr>
          <w:p w14:paraId="7124C6F5" w14:textId="77777777" w:rsidR="00D705B7" w:rsidRPr="00E27D23" w:rsidRDefault="00D705B7" w:rsidP="009A7812">
            <w:pPr>
              <w:pStyle w:val="TAL"/>
            </w:pPr>
          </w:p>
        </w:tc>
        <w:tc>
          <w:tcPr>
            <w:tcW w:w="1245" w:type="dxa"/>
          </w:tcPr>
          <w:p w14:paraId="2AF1904E" w14:textId="77777777" w:rsidR="00D705B7" w:rsidRPr="00E27D23" w:rsidRDefault="00D705B7" w:rsidP="009A7812">
            <w:pPr>
              <w:pStyle w:val="TAL"/>
            </w:pPr>
          </w:p>
        </w:tc>
      </w:tr>
      <w:tr w:rsidR="00D705B7" w:rsidRPr="00E27D23" w14:paraId="2092CF54" w14:textId="77777777" w:rsidTr="009A7812">
        <w:tc>
          <w:tcPr>
            <w:tcW w:w="4535" w:type="dxa"/>
            <w:tcBorders>
              <w:top w:val="single" w:sz="4" w:space="0" w:color="auto"/>
              <w:left w:val="single" w:sz="4" w:space="0" w:color="auto"/>
              <w:bottom w:val="nil"/>
              <w:right w:val="single" w:sz="4" w:space="0" w:color="auto"/>
            </w:tcBorders>
          </w:tcPr>
          <w:p w14:paraId="1154FCFF" w14:textId="77777777" w:rsidR="00D705B7" w:rsidRPr="00E27D23" w:rsidRDefault="00D705B7" w:rsidP="009A7812">
            <w:pPr>
              <w:pStyle w:val="TAL"/>
            </w:pPr>
            <w:r w:rsidRPr="00E27D23">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047A7511" w14:textId="77777777" w:rsidR="00D705B7" w:rsidRPr="00E27D23" w:rsidRDefault="00D705B7" w:rsidP="009A7812">
            <w:pPr>
              <w:pStyle w:val="TAL"/>
            </w:pPr>
            <w:r w:rsidRPr="00E27D23">
              <w:t xml:space="preserve">ServingCellConfig with condition </w:t>
            </w:r>
            <w:r w:rsidRPr="00E27D23">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68E9CA04"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BF7E82C" w14:textId="77777777" w:rsidR="00D705B7" w:rsidRPr="00E27D23" w:rsidRDefault="00D705B7" w:rsidP="009A7812">
            <w:pPr>
              <w:pStyle w:val="TAL"/>
            </w:pPr>
          </w:p>
        </w:tc>
      </w:tr>
      <w:tr w:rsidR="00D705B7" w:rsidRPr="00E27D23" w14:paraId="5DF9A23B" w14:textId="77777777" w:rsidTr="009A7812">
        <w:tc>
          <w:tcPr>
            <w:tcW w:w="4535" w:type="dxa"/>
          </w:tcPr>
          <w:p w14:paraId="3B28A05C" w14:textId="77777777" w:rsidR="00D705B7" w:rsidRPr="00E27D23" w:rsidRDefault="00D705B7" w:rsidP="009A7812">
            <w:pPr>
              <w:pStyle w:val="TAL"/>
            </w:pPr>
            <w:r w:rsidRPr="00E27D23">
              <w:t xml:space="preserve">  }</w:t>
            </w:r>
          </w:p>
        </w:tc>
        <w:tc>
          <w:tcPr>
            <w:tcW w:w="2267" w:type="dxa"/>
          </w:tcPr>
          <w:p w14:paraId="209CB0E8" w14:textId="77777777" w:rsidR="00D705B7" w:rsidRPr="00E27D23" w:rsidRDefault="00D705B7" w:rsidP="009A7812">
            <w:pPr>
              <w:pStyle w:val="TAL"/>
            </w:pPr>
          </w:p>
        </w:tc>
        <w:tc>
          <w:tcPr>
            <w:tcW w:w="1700" w:type="dxa"/>
          </w:tcPr>
          <w:p w14:paraId="363B72B3" w14:textId="77777777" w:rsidR="00D705B7" w:rsidRPr="00E27D23" w:rsidRDefault="00D705B7" w:rsidP="009A7812">
            <w:pPr>
              <w:pStyle w:val="TAL"/>
            </w:pPr>
          </w:p>
        </w:tc>
        <w:tc>
          <w:tcPr>
            <w:tcW w:w="1245" w:type="dxa"/>
          </w:tcPr>
          <w:p w14:paraId="21ABFC45" w14:textId="77777777" w:rsidR="00D705B7" w:rsidRPr="00E27D23" w:rsidRDefault="00D705B7" w:rsidP="009A7812">
            <w:pPr>
              <w:pStyle w:val="TAL"/>
            </w:pPr>
          </w:p>
        </w:tc>
      </w:tr>
      <w:tr w:rsidR="00D705B7" w:rsidRPr="00E27D23" w14:paraId="63C52D17" w14:textId="77777777" w:rsidTr="009A7812">
        <w:tc>
          <w:tcPr>
            <w:tcW w:w="4535" w:type="dxa"/>
          </w:tcPr>
          <w:p w14:paraId="4CD18FFE" w14:textId="77777777" w:rsidR="00D705B7" w:rsidRPr="00E27D23" w:rsidRDefault="00D705B7" w:rsidP="009A7812">
            <w:pPr>
              <w:pStyle w:val="TAL"/>
            </w:pPr>
            <w:r w:rsidRPr="00E27D23">
              <w:t>}</w:t>
            </w:r>
          </w:p>
        </w:tc>
        <w:tc>
          <w:tcPr>
            <w:tcW w:w="2267" w:type="dxa"/>
          </w:tcPr>
          <w:p w14:paraId="1E8DE5F5" w14:textId="77777777" w:rsidR="00D705B7" w:rsidRPr="00E27D23" w:rsidRDefault="00D705B7" w:rsidP="009A7812">
            <w:pPr>
              <w:pStyle w:val="TAL"/>
            </w:pPr>
          </w:p>
        </w:tc>
        <w:tc>
          <w:tcPr>
            <w:tcW w:w="1700" w:type="dxa"/>
          </w:tcPr>
          <w:p w14:paraId="44BBA3F2" w14:textId="77777777" w:rsidR="00D705B7" w:rsidRPr="00E27D23" w:rsidRDefault="00D705B7" w:rsidP="009A7812">
            <w:pPr>
              <w:pStyle w:val="TAL"/>
            </w:pPr>
          </w:p>
        </w:tc>
        <w:tc>
          <w:tcPr>
            <w:tcW w:w="1245" w:type="dxa"/>
          </w:tcPr>
          <w:p w14:paraId="6D8D60BD" w14:textId="77777777" w:rsidR="00D705B7" w:rsidRPr="00E27D23" w:rsidRDefault="00D705B7" w:rsidP="009A7812">
            <w:pPr>
              <w:pStyle w:val="TAL"/>
            </w:pPr>
          </w:p>
        </w:tc>
      </w:tr>
    </w:tbl>
    <w:p w14:paraId="1E5FC411" w14:textId="77777777" w:rsidR="00D705B7" w:rsidRPr="00E27D23" w:rsidRDefault="00D705B7" w:rsidP="00D705B7"/>
    <w:p w14:paraId="5AF18B8D" w14:textId="77777777" w:rsidR="00D705B7" w:rsidRPr="00E27D23" w:rsidRDefault="00D705B7" w:rsidP="00D705B7">
      <w:pPr>
        <w:pStyle w:val="TH"/>
      </w:pPr>
      <w:r w:rsidRPr="00E27D23">
        <w:rPr>
          <w:color w:val="000000"/>
        </w:rPr>
        <w:t>Table 14.2.5.2.3.3.3-13</w:t>
      </w:r>
      <w:r w:rsidRPr="00E27D23">
        <w:t xml:space="preserve">: </w:t>
      </w:r>
      <w:r w:rsidRPr="00E27D23">
        <w:rPr>
          <w:i/>
          <w:iCs/>
        </w:rPr>
        <w:t>Paging</w:t>
      </w:r>
      <w:r w:rsidRPr="00E27D23">
        <w:t xml:space="preserve"> (step 5, Table 14.2.5.2.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1839"/>
        <w:gridCol w:w="2126"/>
        <w:gridCol w:w="1097"/>
      </w:tblGrid>
      <w:tr w:rsidR="00D705B7" w:rsidRPr="00E27D23" w14:paraId="7621991D" w14:textId="77777777" w:rsidTr="009A7812">
        <w:tc>
          <w:tcPr>
            <w:tcW w:w="9597" w:type="dxa"/>
            <w:gridSpan w:val="4"/>
          </w:tcPr>
          <w:p w14:paraId="7F839615" w14:textId="77777777" w:rsidR="00D705B7" w:rsidRPr="00E27D23" w:rsidRDefault="00D705B7" w:rsidP="009A7812">
            <w:pPr>
              <w:pStyle w:val="TAL"/>
            </w:pPr>
            <w:r w:rsidRPr="00E27D23">
              <w:t>Derivation Path: TS 38.508-1 [4], Table 4.6.1-9, condition TMGI</w:t>
            </w:r>
          </w:p>
        </w:tc>
      </w:tr>
      <w:tr w:rsidR="00D705B7" w:rsidRPr="00E27D23" w14:paraId="74367612" w14:textId="77777777" w:rsidTr="009A7812">
        <w:tc>
          <w:tcPr>
            <w:tcW w:w="4535" w:type="dxa"/>
          </w:tcPr>
          <w:p w14:paraId="01FBE68C" w14:textId="77777777" w:rsidR="00D705B7" w:rsidRPr="00E27D23" w:rsidRDefault="00D705B7" w:rsidP="009A7812">
            <w:pPr>
              <w:pStyle w:val="TAH"/>
            </w:pPr>
            <w:r w:rsidRPr="00E27D23">
              <w:t>Information Element</w:t>
            </w:r>
          </w:p>
        </w:tc>
        <w:tc>
          <w:tcPr>
            <w:tcW w:w="1839" w:type="dxa"/>
          </w:tcPr>
          <w:p w14:paraId="37C849D3" w14:textId="77777777" w:rsidR="00D705B7" w:rsidRPr="00E27D23" w:rsidRDefault="00D705B7" w:rsidP="009A7812">
            <w:pPr>
              <w:pStyle w:val="TAH"/>
            </w:pPr>
            <w:r w:rsidRPr="00E27D23">
              <w:t>Value/remark</w:t>
            </w:r>
          </w:p>
        </w:tc>
        <w:tc>
          <w:tcPr>
            <w:tcW w:w="2126" w:type="dxa"/>
          </w:tcPr>
          <w:p w14:paraId="19C4E9A4" w14:textId="77777777" w:rsidR="00D705B7" w:rsidRPr="00E27D23" w:rsidRDefault="00D705B7" w:rsidP="009A7812">
            <w:pPr>
              <w:pStyle w:val="TAH"/>
            </w:pPr>
            <w:r w:rsidRPr="00E27D23">
              <w:t>Comment</w:t>
            </w:r>
          </w:p>
        </w:tc>
        <w:tc>
          <w:tcPr>
            <w:tcW w:w="1097" w:type="dxa"/>
          </w:tcPr>
          <w:p w14:paraId="3243F5B9" w14:textId="77777777" w:rsidR="00D705B7" w:rsidRPr="00E27D23" w:rsidRDefault="00D705B7" w:rsidP="009A7812">
            <w:pPr>
              <w:pStyle w:val="TAH"/>
            </w:pPr>
            <w:r w:rsidRPr="00E27D23">
              <w:t>Condition</w:t>
            </w:r>
          </w:p>
        </w:tc>
      </w:tr>
      <w:tr w:rsidR="00D705B7" w:rsidRPr="00E27D23" w14:paraId="1B93E9F2" w14:textId="77777777" w:rsidTr="009A7812">
        <w:tc>
          <w:tcPr>
            <w:tcW w:w="4535" w:type="dxa"/>
          </w:tcPr>
          <w:p w14:paraId="685C95C2" w14:textId="77777777" w:rsidR="00D705B7" w:rsidRPr="00E27D23" w:rsidRDefault="00D705B7" w:rsidP="009A7812">
            <w:pPr>
              <w:pStyle w:val="TAL"/>
            </w:pPr>
            <w:r w:rsidRPr="00E27D23">
              <w:t>Paging ::= SEQUENCE {</w:t>
            </w:r>
          </w:p>
        </w:tc>
        <w:tc>
          <w:tcPr>
            <w:tcW w:w="1839" w:type="dxa"/>
          </w:tcPr>
          <w:p w14:paraId="42EA322E" w14:textId="77777777" w:rsidR="00D705B7" w:rsidRPr="00E27D23" w:rsidRDefault="00D705B7" w:rsidP="009A7812">
            <w:pPr>
              <w:pStyle w:val="TAL"/>
            </w:pPr>
          </w:p>
        </w:tc>
        <w:tc>
          <w:tcPr>
            <w:tcW w:w="2126" w:type="dxa"/>
          </w:tcPr>
          <w:p w14:paraId="2D93EE79" w14:textId="77777777" w:rsidR="00D705B7" w:rsidRPr="00E27D23" w:rsidRDefault="00D705B7" w:rsidP="009A7812">
            <w:pPr>
              <w:pStyle w:val="TAL"/>
            </w:pPr>
          </w:p>
        </w:tc>
        <w:tc>
          <w:tcPr>
            <w:tcW w:w="1097" w:type="dxa"/>
          </w:tcPr>
          <w:p w14:paraId="1F3050AE" w14:textId="77777777" w:rsidR="00D705B7" w:rsidRPr="00E27D23" w:rsidRDefault="00D705B7" w:rsidP="009A7812">
            <w:pPr>
              <w:pStyle w:val="TAL"/>
            </w:pPr>
          </w:p>
        </w:tc>
      </w:tr>
      <w:tr w:rsidR="00D705B7" w:rsidRPr="00E27D23" w14:paraId="412F00C5" w14:textId="77777777" w:rsidTr="009A7812">
        <w:tc>
          <w:tcPr>
            <w:tcW w:w="4535" w:type="dxa"/>
          </w:tcPr>
          <w:p w14:paraId="1482AE60" w14:textId="77777777" w:rsidR="00D705B7" w:rsidRPr="00E27D23" w:rsidRDefault="00D705B7" w:rsidP="009A7812">
            <w:pPr>
              <w:pStyle w:val="TAL"/>
            </w:pPr>
            <w:r w:rsidRPr="00E27D23">
              <w:t xml:space="preserve">  pagingRecordList </w:t>
            </w:r>
          </w:p>
        </w:tc>
        <w:tc>
          <w:tcPr>
            <w:tcW w:w="1839" w:type="dxa"/>
          </w:tcPr>
          <w:p w14:paraId="74685AF5" w14:textId="77777777" w:rsidR="00D705B7" w:rsidRPr="00E27D23" w:rsidRDefault="00D705B7" w:rsidP="009A7812">
            <w:pPr>
              <w:pStyle w:val="TAL"/>
            </w:pPr>
            <w:r w:rsidRPr="00E27D23">
              <w:t>Not present</w:t>
            </w:r>
          </w:p>
        </w:tc>
        <w:tc>
          <w:tcPr>
            <w:tcW w:w="2126" w:type="dxa"/>
          </w:tcPr>
          <w:p w14:paraId="62767126" w14:textId="77777777" w:rsidR="00D705B7" w:rsidRPr="00E27D23" w:rsidRDefault="00D705B7" w:rsidP="009A7812">
            <w:pPr>
              <w:pStyle w:val="TAL"/>
            </w:pPr>
          </w:p>
        </w:tc>
        <w:tc>
          <w:tcPr>
            <w:tcW w:w="1097" w:type="dxa"/>
          </w:tcPr>
          <w:p w14:paraId="74DF9A4A" w14:textId="77777777" w:rsidR="00D705B7" w:rsidRPr="00E27D23" w:rsidRDefault="00D705B7" w:rsidP="009A7812">
            <w:pPr>
              <w:pStyle w:val="TAL"/>
            </w:pPr>
          </w:p>
        </w:tc>
      </w:tr>
      <w:tr w:rsidR="00D705B7" w:rsidRPr="00E27D23" w14:paraId="1F3083C2" w14:textId="77777777" w:rsidTr="009A7812">
        <w:tc>
          <w:tcPr>
            <w:tcW w:w="4535" w:type="dxa"/>
          </w:tcPr>
          <w:p w14:paraId="433D5105" w14:textId="77777777" w:rsidR="00D705B7" w:rsidRPr="00E27D23" w:rsidRDefault="00D705B7" w:rsidP="009A7812">
            <w:pPr>
              <w:pStyle w:val="TAL"/>
            </w:pPr>
            <w:r w:rsidRPr="00E27D23">
              <w:t xml:space="preserve">  nonCriticalExtension SEQUENCE {</w:t>
            </w:r>
          </w:p>
        </w:tc>
        <w:tc>
          <w:tcPr>
            <w:tcW w:w="1839" w:type="dxa"/>
          </w:tcPr>
          <w:p w14:paraId="225A0349" w14:textId="77777777" w:rsidR="00D705B7" w:rsidRPr="00E27D23" w:rsidRDefault="00D705B7" w:rsidP="009A7812">
            <w:pPr>
              <w:pStyle w:val="TAL"/>
            </w:pPr>
          </w:p>
        </w:tc>
        <w:tc>
          <w:tcPr>
            <w:tcW w:w="2126" w:type="dxa"/>
          </w:tcPr>
          <w:p w14:paraId="723CD285" w14:textId="77777777" w:rsidR="00D705B7" w:rsidRPr="00E27D23" w:rsidRDefault="00D705B7" w:rsidP="009A7812">
            <w:pPr>
              <w:pStyle w:val="TAL"/>
            </w:pPr>
          </w:p>
        </w:tc>
        <w:tc>
          <w:tcPr>
            <w:tcW w:w="1097" w:type="dxa"/>
          </w:tcPr>
          <w:p w14:paraId="226531B4" w14:textId="77777777" w:rsidR="00D705B7" w:rsidRPr="00E27D23" w:rsidRDefault="00D705B7" w:rsidP="009A7812">
            <w:pPr>
              <w:pStyle w:val="TAL"/>
            </w:pPr>
          </w:p>
        </w:tc>
      </w:tr>
      <w:tr w:rsidR="00D705B7" w:rsidRPr="00E27D23" w14:paraId="5E5A4F2D" w14:textId="77777777" w:rsidTr="009A7812">
        <w:tc>
          <w:tcPr>
            <w:tcW w:w="4535" w:type="dxa"/>
          </w:tcPr>
          <w:p w14:paraId="233B7A40" w14:textId="77777777" w:rsidR="00D705B7" w:rsidRPr="00E27D23" w:rsidRDefault="00D705B7" w:rsidP="009A7812">
            <w:pPr>
              <w:pStyle w:val="TAL"/>
            </w:pPr>
            <w:r w:rsidRPr="00E27D23">
              <w:t xml:space="preserve">    pagingGroupList-r17 SEQUENCE (SIZE(1..maxNrofPageGroup-r17)) OF TMGI-r17 {</w:t>
            </w:r>
          </w:p>
        </w:tc>
        <w:tc>
          <w:tcPr>
            <w:tcW w:w="1839" w:type="dxa"/>
          </w:tcPr>
          <w:p w14:paraId="3BCDBBBF" w14:textId="77777777" w:rsidR="00D705B7" w:rsidRPr="00E27D23" w:rsidRDefault="00D705B7" w:rsidP="009A7812">
            <w:pPr>
              <w:pStyle w:val="TAL"/>
            </w:pPr>
            <w:r w:rsidRPr="00E27D23">
              <w:rPr>
                <w:lang w:eastAsia="zh-CN"/>
              </w:rPr>
              <w:t>1 entry</w:t>
            </w:r>
          </w:p>
        </w:tc>
        <w:tc>
          <w:tcPr>
            <w:tcW w:w="2126" w:type="dxa"/>
          </w:tcPr>
          <w:p w14:paraId="5EA867B3" w14:textId="77777777" w:rsidR="00D705B7" w:rsidRPr="00E27D23" w:rsidRDefault="00D705B7" w:rsidP="009A7812">
            <w:pPr>
              <w:pStyle w:val="TAL"/>
            </w:pPr>
          </w:p>
        </w:tc>
        <w:tc>
          <w:tcPr>
            <w:tcW w:w="1097" w:type="dxa"/>
          </w:tcPr>
          <w:p w14:paraId="7D9F2BA5" w14:textId="77777777" w:rsidR="00D705B7" w:rsidRPr="00E27D23" w:rsidRDefault="00D705B7" w:rsidP="009A7812">
            <w:pPr>
              <w:pStyle w:val="TAL"/>
            </w:pPr>
          </w:p>
        </w:tc>
      </w:tr>
      <w:tr w:rsidR="00D705B7" w:rsidRPr="00E27D23" w14:paraId="36517E21" w14:textId="77777777" w:rsidTr="009A7812">
        <w:tc>
          <w:tcPr>
            <w:tcW w:w="4535" w:type="dxa"/>
            <w:tcBorders>
              <w:bottom w:val="nil"/>
            </w:tcBorders>
          </w:tcPr>
          <w:p w14:paraId="499C6377" w14:textId="77777777" w:rsidR="00D705B7" w:rsidRPr="00E27D23" w:rsidRDefault="00D705B7" w:rsidP="009A7812">
            <w:pPr>
              <w:pStyle w:val="TAL"/>
            </w:pPr>
            <w:r w:rsidRPr="00E27D23">
              <w:t xml:space="preserve">      TMGI-r17[1]</w:t>
            </w:r>
          </w:p>
        </w:tc>
        <w:tc>
          <w:tcPr>
            <w:tcW w:w="1839" w:type="dxa"/>
          </w:tcPr>
          <w:p w14:paraId="0FA09836" w14:textId="77777777" w:rsidR="00D705B7" w:rsidRPr="00E27D23" w:rsidRDefault="00D705B7" w:rsidP="009A7812">
            <w:pPr>
              <w:pStyle w:val="TAL"/>
            </w:pPr>
            <w:r w:rsidRPr="00E27D23">
              <w:t xml:space="preserve">TMGI with condition </w:t>
            </w:r>
            <w:r w:rsidRPr="00E27D23">
              <w:rPr>
                <w:lang w:eastAsia="zh-CN"/>
              </w:rPr>
              <w:t>TMGI-2</w:t>
            </w:r>
          </w:p>
        </w:tc>
        <w:tc>
          <w:tcPr>
            <w:tcW w:w="2126" w:type="dxa"/>
          </w:tcPr>
          <w:p w14:paraId="1EFC0A23" w14:textId="77777777" w:rsidR="00D705B7" w:rsidRPr="00E27D23" w:rsidRDefault="00D705B7" w:rsidP="009A7812">
            <w:pPr>
              <w:pStyle w:val="TAL"/>
              <w:rPr>
                <w:lang w:eastAsia="zh-CN"/>
              </w:rPr>
            </w:pPr>
            <w:r w:rsidRPr="00E27D23">
              <w:rPr>
                <w:lang w:eastAsia="zh-CN"/>
              </w:rPr>
              <w:t>entry 1</w:t>
            </w:r>
          </w:p>
          <w:p w14:paraId="461DB53C" w14:textId="79E55FDF" w:rsidR="00D705B7" w:rsidRPr="00E27D23" w:rsidRDefault="00D705B7" w:rsidP="009A7812">
            <w:pPr>
              <w:pStyle w:val="TAL"/>
            </w:pPr>
            <w:r w:rsidRPr="00E27D23">
              <w:rPr>
                <w:lang w:eastAsia="zh-CN"/>
              </w:rPr>
              <w:t xml:space="preserve">Table </w:t>
            </w:r>
            <w:r w:rsidRPr="00E27D23">
              <w:rPr>
                <w:color w:val="000000"/>
              </w:rPr>
              <w:t>14.2.5.2.</w:t>
            </w:r>
            <w:r w:rsidR="00336C1C" w:rsidRPr="00E27D23">
              <w:rPr>
                <w:color w:val="000000"/>
              </w:rPr>
              <w:t>3</w:t>
            </w:r>
            <w:r w:rsidRPr="00E27D23">
              <w:rPr>
                <w:color w:val="000000"/>
              </w:rPr>
              <w:t>.3.3</w:t>
            </w:r>
            <w:r w:rsidRPr="00E27D23">
              <w:rPr>
                <w:lang w:eastAsia="zh-CN"/>
              </w:rPr>
              <w:t>-7</w:t>
            </w:r>
          </w:p>
        </w:tc>
        <w:tc>
          <w:tcPr>
            <w:tcW w:w="1097" w:type="dxa"/>
          </w:tcPr>
          <w:p w14:paraId="7CBE9470" w14:textId="77777777" w:rsidR="00D705B7" w:rsidRPr="00E27D23" w:rsidRDefault="00D705B7" w:rsidP="009A7812">
            <w:pPr>
              <w:pStyle w:val="TAL"/>
              <w:ind w:left="90" w:hangingChars="50" w:hanging="90"/>
              <w:rPr>
                <w:lang w:eastAsia="zh-CN"/>
              </w:rPr>
            </w:pPr>
          </w:p>
        </w:tc>
      </w:tr>
      <w:tr w:rsidR="00D705B7" w:rsidRPr="00E27D23" w14:paraId="6467DA08" w14:textId="77777777" w:rsidTr="009A7812">
        <w:tc>
          <w:tcPr>
            <w:tcW w:w="4535" w:type="dxa"/>
          </w:tcPr>
          <w:p w14:paraId="6F609220" w14:textId="77777777" w:rsidR="00D705B7" w:rsidRPr="00E27D23" w:rsidRDefault="00D705B7" w:rsidP="009A7812">
            <w:pPr>
              <w:pStyle w:val="TAL"/>
            </w:pPr>
            <w:r w:rsidRPr="00E27D23">
              <w:t xml:space="preserve">      }</w:t>
            </w:r>
          </w:p>
        </w:tc>
        <w:tc>
          <w:tcPr>
            <w:tcW w:w="1839" w:type="dxa"/>
          </w:tcPr>
          <w:p w14:paraId="66D2C32B" w14:textId="77777777" w:rsidR="00D705B7" w:rsidRPr="00E27D23" w:rsidRDefault="00D705B7" w:rsidP="009A7812">
            <w:pPr>
              <w:pStyle w:val="TAL"/>
            </w:pPr>
          </w:p>
        </w:tc>
        <w:tc>
          <w:tcPr>
            <w:tcW w:w="2126" w:type="dxa"/>
          </w:tcPr>
          <w:p w14:paraId="3E96380A" w14:textId="77777777" w:rsidR="00D705B7" w:rsidRPr="00E27D23" w:rsidRDefault="00D705B7" w:rsidP="009A7812">
            <w:pPr>
              <w:pStyle w:val="TAL"/>
            </w:pPr>
          </w:p>
        </w:tc>
        <w:tc>
          <w:tcPr>
            <w:tcW w:w="1097" w:type="dxa"/>
          </w:tcPr>
          <w:p w14:paraId="23F0B54C" w14:textId="77777777" w:rsidR="00D705B7" w:rsidRPr="00E27D23" w:rsidRDefault="00D705B7" w:rsidP="009A7812">
            <w:pPr>
              <w:pStyle w:val="TAL"/>
            </w:pPr>
          </w:p>
        </w:tc>
      </w:tr>
      <w:tr w:rsidR="00D705B7" w:rsidRPr="00E27D23" w14:paraId="51CC5ED4" w14:textId="77777777" w:rsidTr="009A7812">
        <w:tc>
          <w:tcPr>
            <w:tcW w:w="4535" w:type="dxa"/>
          </w:tcPr>
          <w:p w14:paraId="7F24524C" w14:textId="77777777" w:rsidR="00D705B7" w:rsidRPr="00E27D23" w:rsidRDefault="00D705B7" w:rsidP="009A7812">
            <w:pPr>
              <w:pStyle w:val="TAL"/>
            </w:pPr>
            <w:r w:rsidRPr="00E27D23">
              <w:t xml:space="preserve">    }</w:t>
            </w:r>
          </w:p>
        </w:tc>
        <w:tc>
          <w:tcPr>
            <w:tcW w:w="1839" w:type="dxa"/>
          </w:tcPr>
          <w:p w14:paraId="2F76354E" w14:textId="77777777" w:rsidR="00D705B7" w:rsidRPr="00E27D23" w:rsidRDefault="00D705B7" w:rsidP="009A7812">
            <w:pPr>
              <w:pStyle w:val="TAL"/>
            </w:pPr>
          </w:p>
        </w:tc>
        <w:tc>
          <w:tcPr>
            <w:tcW w:w="2126" w:type="dxa"/>
          </w:tcPr>
          <w:p w14:paraId="64E7C960" w14:textId="77777777" w:rsidR="00D705B7" w:rsidRPr="00E27D23" w:rsidRDefault="00D705B7" w:rsidP="009A7812">
            <w:pPr>
              <w:pStyle w:val="TAL"/>
            </w:pPr>
          </w:p>
        </w:tc>
        <w:tc>
          <w:tcPr>
            <w:tcW w:w="1097" w:type="dxa"/>
          </w:tcPr>
          <w:p w14:paraId="2B255220" w14:textId="77777777" w:rsidR="00D705B7" w:rsidRPr="00E27D23" w:rsidRDefault="00D705B7" w:rsidP="009A7812">
            <w:pPr>
              <w:pStyle w:val="TAL"/>
            </w:pPr>
          </w:p>
        </w:tc>
      </w:tr>
      <w:tr w:rsidR="00D705B7" w:rsidRPr="00E27D23" w14:paraId="6AAE84F1" w14:textId="77777777" w:rsidTr="009A7812">
        <w:tc>
          <w:tcPr>
            <w:tcW w:w="4535" w:type="dxa"/>
          </w:tcPr>
          <w:p w14:paraId="285ED69D" w14:textId="77777777" w:rsidR="00D705B7" w:rsidRPr="00E27D23" w:rsidRDefault="00D705B7" w:rsidP="009A7812">
            <w:pPr>
              <w:pStyle w:val="TAL"/>
            </w:pPr>
            <w:r w:rsidRPr="00E27D23">
              <w:t xml:space="preserve">  }</w:t>
            </w:r>
          </w:p>
        </w:tc>
        <w:tc>
          <w:tcPr>
            <w:tcW w:w="1839" w:type="dxa"/>
          </w:tcPr>
          <w:p w14:paraId="595C1894" w14:textId="77777777" w:rsidR="00D705B7" w:rsidRPr="00E27D23" w:rsidRDefault="00D705B7" w:rsidP="009A7812">
            <w:pPr>
              <w:pStyle w:val="TAL"/>
            </w:pPr>
          </w:p>
        </w:tc>
        <w:tc>
          <w:tcPr>
            <w:tcW w:w="2126" w:type="dxa"/>
          </w:tcPr>
          <w:p w14:paraId="3D27D3E9" w14:textId="77777777" w:rsidR="00D705B7" w:rsidRPr="00E27D23" w:rsidRDefault="00D705B7" w:rsidP="009A7812">
            <w:pPr>
              <w:pStyle w:val="TAL"/>
            </w:pPr>
          </w:p>
        </w:tc>
        <w:tc>
          <w:tcPr>
            <w:tcW w:w="1097" w:type="dxa"/>
          </w:tcPr>
          <w:p w14:paraId="3BF96BEF" w14:textId="77777777" w:rsidR="00D705B7" w:rsidRPr="00E27D23" w:rsidRDefault="00D705B7" w:rsidP="009A7812">
            <w:pPr>
              <w:pStyle w:val="TAL"/>
            </w:pPr>
          </w:p>
        </w:tc>
      </w:tr>
      <w:tr w:rsidR="00D705B7" w:rsidRPr="00E27D23" w14:paraId="386BC848" w14:textId="77777777" w:rsidTr="009A7812">
        <w:tc>
          <w:tcPr>
            <w:tcW w:w="4535" w:type="dxa"/>
          </w:tcPr>
          <w:p w14:paraId="442EF894" w14:textId="77777777" w:rsidR="00D705B7" w:rsidRPr="00E27D23" w:rsidRDefault="00D705B7" w:rsidP="009A7812">
            <w:pPr>
              <w:pStyle w:val="TAL"/>
            </w:pPr>
            <w:r w:rsidRPr="00E27D23">
              <w:t>}</w:t>
            </w:r>
          </w:p>
        </w:tc>
        <w:tc>
          <w:tcPr>
            <w:tcW w:w="1839" w:type="dxa"/>
          </w:tcPr>
          <w:p w14:paraId="5903163D" w14:textId="77777777" w:rsidR="00D705B7" w:rsidRPr="00E27D23" w:rsidRDefault="00D705B7" w:rsidP="009A7812">
            <w:pPr>
              <w:pStyle w:val="TAL"/>
            </w:pPr>
          </w:p>
        </w:tc>
        <w:tc>
          <w:tcPr>
            <w:tcW w:w="2126" w:type="dxa"/>
          </w:tcPr>
          <w:p w14:paraId="6678FF25" w14:textId="77777777" w:rsidR="00D705B7" w:rsidRPr="00E27D23" w:rsidRDefault="00D705B7" w:rsidP="009A7812">
            <w:pPr>
              <w:pStyle w:val="TAL"/>
            </w:pPr>
          </w:p>
        </w:tc>
        <w:tc>
          <w:tcPr>
            <w:tcW w:w="1097" w:type="dxa"/>
          </w:tcPr>
          <w:p w14:paraId="4AE1183D" w14:textId="77777777" w:rsidR="00D705B7" w:rsidRPr="00E27D23" w:rsidRDefault="00D705B7" w:rsidP="009A7812">
            <w:pPr>
              <w:pStyle w:val="TAL"/>
            </w:pPr>
          </w:p>
        </w:tc>
      </w:tr>
    </w:tbl>
    <w:p w14:paraId="0CE16033" w14:textId="77777777" w:rsidR="00D705B7" w:rsidRPr="00E27D23" w:rsidRDefault="00D705B7" w:rsidP="00D705B7">
      <w:pPr>
        <w:pStyle w:val="TH"/>
      </w:pPr>
      <w:r w:rsidRPr="00E27D23">
        <w:rPr>
          <w:color w:val="000000"/>
        </w:rPr>
        <w:t>Table 14.2.5.2.3.3.3-14</w:t>
      </w:r>
      <w:r w:rsidRPr="00E27D23">
        <w:t>:</w:t>
      </w:r>
      <w:r w:rsidRPr="00E27D23">
        <w:rPr>
          <w:i/>
          <w:iCs/>
        </w:rPr>
        <w:t xml:space="preserve"> </w:t>
      </w:r>
      <w:r w:rsidRPr="00E27D23">
        <w:t>PDU SESSION MODIFICATION REQUEST</w:t>
      </w:r>
      <w:r w:rsidRPr="00E27D23">
        <w:rPr>
          <w:iCs/>
        </w:rPr>
        <w:t xml:space="preserve"> </w:t>
      </w:r>
      <w:r w:rsidRPr="00E27D23">
        <w:t xml:space="preserve">(step </w:t>
      </w:r>
      <w:r w:rsidRPr="00E27D23">
        <w:rPr>
          <w:lang w:eastAsia="zh-CN"/>
        </w:rPr>
        <w:t>29</w:t>
      </w:r>
      <w:r w:rsidRPr="00E27D23">
        <w:t>, Table 14.2.5.2.3.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19"/>
        <w:gridCol w:w="2552"/>
        <w:gridCol w:w="2031"/>
        <w:gridCol w:w="1245"/>
      </w:tblGrid>
      <w:tr w:rsidR="00D705B7" w:rsidRPr="00E27D23" w14:paraId="17CB2ABC" w14:textId="77777777" w:rsidTr="009A7812">
        <w:tc>
          <w:tcPr>
            <w:tcW w:w="9738" w:type="dxa"/>
            <w:gridSpan w:val="4"/>
            <w:shd w:val="clear" w:color="auto" w:fill="auto"/>
          </w:tcPr>
          <w:p w14:paraId="3D343B13" w14:textId="77777777" w:rsidR="00D705B7" w:rsidRPr="00E27D23" w:rsidRDefault="00D705B7" w:rsidP="009A7812">
            <w:pPr>
              <w:pStyle w:val="TAL"/>
            </w:pPr>
            <w:r w:rsidRPr="00E27D23">
              <w:t>Derivation Path: TS 38.508-1 [4], Table 4.7.2-7.</w:t>
            </w:r>
          </w:p>
        </w:tc>
      </w:tr>
      <w:tr w:rsidR="00D705B7" w:rsidRPr="00E27D23" w14:paraId="2E4516AD" w14:textId="77777777" w:rsidTr="009A7812">
        <w:tblPrEx>
          <w:tblCellMar>
            <w:left w:w="108" w:type="dxa"/>
            <w:right w:w="108" w:type="dxa"/>
          </w:tblCellMar>
        </w:tblPrEx>
        <w:tc>
          <w:tcPr>
            <w:tcW w:w="3919" w:type="dxa"/>
            <w:shd w:val="clear" w:color="auto" w:fill="auto"/>
          </w:tcPr>
          <w:p w14:paraId="6833382D" w14:textId="77777777" w:rsidR="00D705B7" w:rsidRPr="00E27D23" w:rsidRDefault="00D705B7" w:rsidP="009A7812">
            <w:pPr>
              <w:pStyle w:val="TAH"/>
            </w:pPr>
            <w:r w:rsidRPr="00E27D23">
              <w:t>Information Element</w:t>
            </w:r>
          </w:p>
        </w:tc>
        <w:tc>
          <w:tcPr>
            <w:tcW w:w="2552" w:type="dxa"/>
            <w:shd w:val="clear" w:color="auto" w:fill="auto"/>
          </w:tcPr>
          <w:p w14:paraId="0FFEF3F0" w14:textId="77777777" w:rsidR="00D705B7" w:rsidRPr="00E27D23" w:rsidRDefault="00D705B7" w:rsidP="009A7812">
            <w:pPr>
              <w:pStyle w:val="TAH"/>
            </w:pPr>
            <w:r w:rsidRPr="00E27D23">
              <w:t>Value/remark</w:t>
            </w:r>
          </w:p>
        </w:tc>
        <w:tc>
          <w:tcPr>
            <w:tcW w:w="2031" w:type="dxa"/>
            <w:shd w:val="clear" w:color="auto" w:fill="auto"/>
          </w:tcPr>
          <w:p w14:paraId="42E0ECA5" w14:textId="77777777" w:rsidR="00D705B7" w:rsidRPr="00E27D23" w:rsidRDefault="00D705B7" w:rsidP="009A7812">
            <w:pPr>
              <w:pStyle w:val="TAH"/>
            </w:pPr>
            <w:r w:rsidRPr="00E27D23">
              <w:t>Comment</w:t>
            </w:r>
          </w:p>
        </w:tc>
        <w:tc>
          <w:tcPr>
            <w:tcW w:w="1245" w:type="dxa"/>
            <w:shd w:val="clear" w:color="auto" w:fill="auto"/>
          </w:tcPr>
          <w:p w14:paraId="49E34118" w14:textId="77777777" w:rsidR="00D705B7" w:rsidRPr="00E27D23" w:rsidRDefault="00D705B7" w:rsidP="009A7812">
            <w:pPr>
              <w:pStyle w:val="TAH"/>
            </w:pPr>
            <w:r w:rsidRPr="00E27D23">
              <w:t>Condition</w:t>
            </w:r>
          </w:p>
        </w:tc>
      </w:tr>
      <w:tr w:rsidR="00D705B7" w:rsidRPr="00E27D23" w14:paraId="2AE01473" w14:textId="77777777" w:rsidTr="009A7812">
        <w:tblPrEx>
          <w:tblCellMar>
            <w:left w:w="108" w:type="dxa"/>
            <w:right w:w="108" w:type="dxa"/>
          </w:tblCellMar>
        </w:tblPrEx>
        <w:tc>
          <w:tcPr>
            <w:tcW w:w="3919" w:type="dxa"/>
            <w:shd w:val="clear" w:color="auto" w:fill="auto"/>
          </w:tcPr>
          <w:p w14:paraId="2B83C656" w14:textId="77777777" w:rsidR="00D705B7" w:rsidRPr="00E27D23" w:rsidRDefault="00D705B7" w:rsidP="009A7812">
            <w:pPr>
              <w:pStyle w:val="TAL"/>
            </w:pPr>
            <w:r w:rsidRPr="00E27D23">
              <w:t>Requested MBS container</w:t>
            </w:r>
          </w:p>
        </w:tc>
        <w:tc>
          <w:tcPr>
            <w:tcW w:w="2552" w:type="dxa"/>
            <w:shd w:val="clear" w:color="auto" w:fill="auto"/>
          </w:tcPr>
          <w:p w14:paraId="795CA2C3" w14:textId="77777777" w:rsidR="00D705B7" w:rsidRPr="00E27D23" w:rsidRDefault="00D705B7" w:rsidP="009A7812">
            <w:pPr>
              <w:pStyle w:val="TAL"/>
            </w:pPr>
          </w:p>
        </w:tc>
        <w:tc>
          <w:tcPr>
            <w:tcW w:w="2031" w:type="dxa"/>
            <w:shd w:val="clear" w:color="auto" w:fill="auto"/>
          </w:tcPr>
          <w:p w14:paraId="71DD04A7" w14:textId="77777777" w:rsidR="00D705B7" w:rsidRPr="00E27D23" w:rsidRDefault="00D705B7" w:rsidP="009A7812">
            <w:pPr>
              <w:pStyle w:val="TAL"/>
            </w:pPr>
          </w:p>
        </w:tc>
        <w:tc>
          <w:tcPr>
            <w:tcW w:w="1245" w:type="dxa"/>
            <w:shd w:val="clear" w:color="auto" w:fill="auto"/>
          </w:tcPr>
          <w:p w14:paraId="47087793" w14:textId="77777777" w:rsidR="00D705B7" w:rsidRPr="00E27D23" w:rsidRDefault="00D705B7" w:rsidP="009A7812">
            <w:pPr>
              <w:pStyle w:val="TAL"/>
            </w:pPr>
          </w:p>
        </w:tc>
      </w:tr>
      <w:tr w:rsidR="00D705B7" w:rsidRPr="00E27D23" w14:paraId="1875BDE6" w14:textId="77777777" w:rsidTr="009A7812">
        <w:tblPrEx>
          <w:tblCellMar>
            <w:left w:w="108" w:type="dxa"/>
            <w:right w:w="108" w:type="dxa"/>
          </w:tblCellMar>
        </w:tblPrEx>
        <w:tc>
          <w:tcPr>
            <w:tcW w:w="3919" w:type="dxa"/>
            <w:shd w:val="clear" w:color="auto" w:fill="auto"/>
          </w:tcPr>
          <w:p w14:paraId="717D55A4" w14:textId="77777777" w:rsidR="00D705B7" w:rsidRPr="00E27D23" w:rsidRDefault="00D705B7" w:rsidP="009A7812">
            <w:pPr>
              <w:pStyle w:val="TAL"/>
            </w:pPr>
            <w:r w:rsidRPr="00E27D23">
              <w:t xml:space="preserve">  MBS session information</w:t>
            </w:r>
          </w:p>
        </w:tc>
        <w:tc>
          <w:tcPr>
            <w:tcW w:w="2552" w:type="dxa"/>
            <w:shd w:val="clear" w:color="auto" w:fill="auto"/>
          </w:tcPr>
          <w:p w14:paraId="704B7AEC" w14:textId="77777777" w:rsidR="00D705B7" w:rsidRPr="00E27D23" w:rsidRDefault="00D705B7" w:rsidP="009A7812">
            <w:pPr>
              <w:pStyle w:val="TAL"/>
            </w:pPr>
          </w:p>
        </w:tc>
        <w:tc>
          <w:tcPr>
            <w:tcW w:w="2031" w:type="dxa"/>
            <w:shd w:val="clear" w:color="auto" w:fill="auto"/>
          </w:tcPr>
          <w:p w14:paraId="1AB7A3CD" w14:textId="77777777" w:rsidR="00D705B7" w:rsidRPr="00E27D23" w:rsidRDefault="00D705B7" w:rsidP="009A7812">
            <w:pPr>
              <w:pStyle w:val="TAL"/>
            </w:pPr>
          </w:p>
        </w:tc>
        <w:tc>
          <w:tcPr>
            <w:tcW w:w="1245" w:type="dxa"/>
            <w:shd w:val="clear" w:color="auto" w:fill="auto"/>
          </w:tcPr>
          <w:p w14:paraId="1213B0E3" w14:textId="77777777" w:rsidR="00D705B7" w:rsidRPr="00E27D23" w:rsidRDefault="00D705B7" w:rsidP="009A7812">
            <w:pPr>
              <w:pStyle w:val="TAL"/>
            </w:pPr>
          </w:p>
        </w:tc>
      </w:tr>
      <w:tr w:rsidR="00D705B7" w:rsidRPr="00E27D23" w14:paraId="7A02D27C" w14:textId="77777777" w:rsidTr="009A7812">
        <w:tblPrEx>
          <w:tblCellMar>
            <w:left w:w="108" w:type="dxa"/>
            <w:right w:w="108" w:type="dxa"/>
          </w:tblCellMar>
        </w:tblPrEx>
        <w:tc>
          <w:tcPr>
            <w:tcW w:w="3919" w:type="dxa"/>
            <w:tcBorders>
              <w:bottom w:val="single" w:sz="4" w:space="0" w:color="auto"/>
            </w:tcBorders>
            <w:shd w:val="clear" w:color="auto" w:fill="auto"/>
          </w:tcPr>
          <w:p w14:paraId="7802D454" w14:textId="77777777" w:rsidR="00D705B7" w:rsidRPr="00E27D23" w:rsidRDefault="00D705B7" w:rsidP="009A7812">
            <w:pPr>
              <w:pStyle w:val="TAL"/>
            </w:pPr>
            <w:r w:rsidRPr="00E27D23">
              <w:t xml:space="preserve">    MBS operation</w:t>
            </w:r>
          </w:p>
        </w:tc>
        <w:tc>
          <w:tcPr>
            <w:tcW w:w="2552" w:type="dxa"/>
            <w:tcBorders>
              <w:bottom w:val="single" w:sz="4" w:space="0" w:color="auto"/>
            </w:tcBorders>
            <w:shd w:val="clear" w:color="auto" w:fill="auto"/>
          </w:tcPr>
          <w:p w14:paraId="1F988810" w14:textId="77777777" w:rsidR="00D705B7" w:rsidRPr="00E27D23" w:rsidRDefault="00D705B7" w:rsidP="009A7812">
            <w:pPr>
              <w:pStyle w:val="TAL"/>
            </w:pPr>
            <w:r w:rsidRPr="00E27D23">
              <w:t>‘01’B</w:t>
            </w:r>
          </w:p>
        </w:tc>
        <w:tc>
          <w:tcPr>
            <w:tcW w:w="2031" w:type="dxa"/>
            <w:shd w:val="clear" w:color="auto" w:fill="auto"/>
          </w:tcPr>
          <w:p w14:paraId="39A896DE" w14:textId="77777777" w:rsidR="00D705B7" w:rsidRPr="00E27D23" w:rsidRDefault="00D705B7" w:rsidP="009A7812">
            <w:pPr>
              <w:pStyle w:val="TAL"/>
            </w:pPr>
            <w:r w:rsidRPr="00E27D23">
              <w:t>Join MBS session</w:t>
            </w:r>
          </w:p>
        </w:tc>
        <w:tc>
          <w:tcPr>
            <w:tcW w:w="1245" w:type="dxa"/>
            <w:shd w:val="clear" w:color="auto" w:fill="auto"/>
          </w:tcPr>
          <w:p w14:paraId="13B0A050" w14:textId="77777777" w:rsidR="00D705B7" w:rsidRPr="00E27D23" w:rsidRDefault="00D705B7" w:rsidP="009A7812">
            <w:pPr>
              <w:pStyle w:val="TAL"/>
            </w:pPr>
          </w:p>
        </w:tc>
      </w:tr>
      <w:tr w:rsidR="00D705B7" w:rsidRPr="00E27D23" w14:paraId="054B2855" w14:textId="77777777" w:rsidTr="009A7812">
        <w:tc>
          <w:tcPr>
            <w:tcW w:w="3919" w:type="dxa"/>
            <w:shd w:val="clear" w:color="auto" w:fill="auto"/>
          </w:tcPr>
          <w:p w14:paraId="5951CC71" w14:textId="77777777" w:rsidR="00D705B7" w:rsidRPr="00E27D23" w:rsidRDefault="00D705B7" w:rsidP="009A7812">
            <w:pPr>
              <w:pStyle w:val="TAL"/>
            </w:pPr>
            <w:r w:rsidRPr="00E27D23">
              <w:t xml:space="preserve">    Type of MBS session ID</w:t>
            </w:r>
          </w:p>
        </w:tc>
        <w:tc>
          <w:tcPr>
            <w:tcW w:w="2552" w:type="dxa"/>
            <w:shd w:val="clear" w:color="auto" w:fill="auto"/>
          </w:tcPr>
          <w:p w14:paraId="321CEC62" w14:textId="77777777" w:rsidR="00D705B7" w:rsidRPr="00E27D23" w:rsidRDefault="00D705B7" w:rsidP="009A7812">
            <w:pPr>
              <w:pStyle w:val="TAL"/>
            </w:pPr>
            <w:r w:rsidRPr="00E27D23">
              <w:t>Not checked</w:t>
            </w:r>
          </w:p>
        </w:tc>
        <w:tc>
          <w:tcPr>
            <w:tcW w:w="2031" w:type="dxa"/>
            <w:shd w:val="clear" w:color="auto" w:fill="auto"/>
          </w:tcPr>
          <w:p w14:paraId="1AA54392" w14:textId="77777777" w:rsidR="00D705B7" w:rsidRPr="00E27D23" w:rsidRDefault="00D705B7" w:rsidP="009A7812">
            <w:pPr>
              <w:pStyle w:val="TAL"/>
            </w:pPr>
          </w:p>
        </w:tc>
        <w:tc>
          <w:tcPr>
            <w:tcW w:w="1245" w:type="dxa"/>
            <w:shd w:val="clear" w:color="auto" w:fill="auto"/>
          </w:tcPr>
          <w:p w14:paraId="511DF4F4" w14:textId="77777777" w:rsidR="00D705B7" w:rsidRPr="00E27D23" w:rsidRDefault="00D705B7" w:rsidP="009A7812">
            <w:pPr>
              <w:pStyle w:val="TAL"/>
            </w:pPr>
          </w:p>
        </w:tc>
      </w:tr>
      <w:tr w:rsidR="00D705B7" w:rsidRPr="00E27D23" w14:paraId="06E4DB9A" w14:textId="77777777" w:rsidTr="009A7812">
        <w:trPr>
          <w:trHeight w:val="94"/>
        </w:trPr>
        <w:tc>
          <w:tcPr>
            <w:tcW w:w="3919" w:type="dxa"/>
            <w:shd w:val="clear" w:color="auto" w:fill="auto"/>
          </w:tcPr>
          <w:p w14:paraId="2F5709BD" w14:textId="77777777" w:rsidR="00D705B7" w:rsidRPr="00E27D23" w:rsidRDefault="00D705B7" w:rsidP="009A7812">
            <w:pPr>
              <w:pStyle w:val="TAL"/>
            </w:pPr>
            <w:r w:rsidRPr="00E27D23">
              <w:t xml:space="preserve">    MBS session ID</w:t>
            </w:r>
          </w:p>
        </w:tc>
        <w:tc>
          <w:tcPr>
            <w:tcW w:w="2552" w:type="dxa"/>
            <w:shd w:val="clear" w:color="auto" w:fill="auto"/>
          </w:tcPr>
          <w:p w14:paraId="391D6EBA" w14:textId="77777777" w:rsidR="00D705B7" w:rsidRPr="00E27D23" w:rsidRDefault="00D705B7" w:rsidP="009A7812">
            <w:pPr>
              <w:pStyle w:val="TAL"/>
            </w:pPr>
          </w:p>
        </w:tc>
        <w:tc>
          <w:tcPr>
            <w:tcW w:w="2031" w:type="dxa"/>
            <w:shd w:val="clear" w:color="auto" w:fill="auto"/>
          </w:tcPr>
          <w:p w14:paraId="392DB1F5" w14:textId="77777777" w:rsidR="00D705B7" w:rsidRPr="00E27D23" w:rsidRDefault="00D705B7" w:rsidP="009A7812">
            <w:pPr>
              <w:pStyle w:val="TAL"/>
            </w:pPr>
            <w:r w:rsidRPr="00E27D23">
              <w:t>TMGI-1</w:t>
            </w:r>
          </w:p>
        </w:tc>
        <w:tc>
          <w:tcPr>
            <w:tcW w:w="1245" w:type="dxa"/>
            <w:shd w:val="clear" w:color="auto" w:fill="auto"/>
          </w:tcPr>
          <w:p w14:paraId="2910DC6C" w14:textId="77777777" w:rsidR="00D705B7" w:rsidRPr="00E27D23" w:rsidRDefault="00D705B7" w:rsidP="009A7812">
            <w:pPr>
              <w:pStyle w:val="TAL"/>
            </w:pPr>
          </w:p>
        </w:tc>
      </w:tr>
      <w:tr w:rsidR="00D705B7" w:rsidRPr="00E27D23" w14:paraId="2165EF68" w14:textId="77777777" w:rsidTr="009A7812">
        <w:trPr>
          <w:trHeight w:val="94"/>
        </w:trPr>
        <w:tc>
          <w:tcPr>
            <w:tcW w:w="3919" w:type="dxa"/>
            <w:shd w:val="clear" w:color="auto" w:fill="auto"/>
          </w:tcPr>
          <w:p w14:paraId="14C9578C" w14:textId="77777777" w:rsidR="00D705B7" w:rsidRPr="00E27D23" w:rsidRDefault="00D705B7" w:rsidP="009A7812">
            <w:pPr>
              <w:pStyle w:val="TAL"/>
            </w:pPr>
            <w:r w:rsidRPr="00E27D23">
              <w:t xml:space="preserve">      MBMS Service ID</w:t>
            </w:r>
          </w:p>
        </w:tc>
        <w:tc>
          <w:tcPr>
            <w:tcW w:w="2552" w:type="dxa"/>
            <w:shd w:val="clear" w:color="auto" w:fill="auto"/>
          </w:tcPr>
          <w:p w14:paraId="0B305CF8" w14:textId="77777777" w:rsidR="00D705B7" w:rsidRPr="00E27D23" w:rsidRDefault="00D705B7" w:rsidP="009A7812">
            <w:pPr>
              <w:pStyle w:val="TAL"/>
            </w:pPr>
            <w:r w:rsidRPr="00E27D23">
              <w:t>‘000101’H</w:t>
            </w:r>
          </w:p>
        </w:tc>
        <w:tc>
          <w:tcPr>
            <w:tcW w:w="2031" w:type="dxa"/>
            <w:shd w:val="clear" w:color="auto" w:fill="auto"/>
          </w:tcPr>
          <w:p w14:paraId="596B5808" w14:textId="77777777" w:rsidR="00D705B7" w:rsidRPr="00E27D23" w:rsidRDefault="00D705B7" w:rsidP="009A7812">
            <w:pPr>
              <w:pStyle w:val="TAL"/>
            </w:pPr>
          </w:p>
        </w:tc>
        <w:tc>
          <w:tcPr>
            <w:tcW w:w="1245" w:type="dxa"/>
            <w:shd w:val="clear" w:color="auto" w:fill="auto"/>
          </w:tcPr>
          <w:p w14:paraId="061CFEC1" w14:textId="77777777" w:rsidR="00D705B7" w:rsidRPr="00E27D23" w:rsidRDefault="00D705B7" w:rsidP="009A7812">
            <w:pPr>
              <w:pStyle w:val="TAL"/>
            </w:pPr>
          </w:p>
        </w:tc>
      </w:tr>
      <w:tr w:rsidR="00D705B7" w:rsidRPr="00E27D23" w14:paraId="0D45826A" w14:textId="77777777" w:rsidTr="009A7812">
        <w:trPr>
          <w:trHeight w:val="94"/>
        </w:trPr>
        <w:tc>
          <w:tcPr>
            <w:tcW w:w="3919" w:type="dxa"/>
            <w:shd w:val="clear" w:color="auto" w:fill="auto"/>
          </w:tcPr>
          <w:p w14:paraId="5E9E3296" w14:textId="77777777" w:rsidR="00D705B7" w:rsidRPr="00E27D23" w:rsidRDefault="00D705B7" w:rsidP="009A7812">
            <w:pPr>
              <w:pStyle w:val="TAL"/>
            </w:pPr>
            <w:r w:rsidRPr="00E27D23">
              <w:t xml:space="preserve">      MCC</w:t>
            </w:r>
          </w:p>
        </w:tc>
        <w:tc>
          <w:tcPr>
            <w:tcW w:w="2552" w:type="dxa"/>
            <w:shd w:val="clear" w:color="auto" w:fill="auto"/>
          </w:tcPr>
          <w:p w14:paraId="76077B1B"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180ABA1D" w14:textId="77777777" w:rsidR="00D705B7" w:rsidRPr="00E27D23" w:rsidRDefault="00D705B7" w:rsidP="009A7812">
            <w:pPr>
              <w:pStyle w:val="TAL"/>
            </w:pPr>
          </w:p>
        </w:tc>
        <w:tc>
          <w:tcPr>
            <w:tcW w:w="1245" w:type="dxa"/>
            <w:shd w:val="clear" w:color="auto" w:fill="auto"/>
          </w:tcPr>
          <w:p w14:paraId="6E92B563" w14:textId="77777777" w:rsidR="00D705B7" w:rsidRPr="00E27D23" w:rsidRDefault="00D705B7" w:rsidP="009A7812">
            <w:pPr>
              <w:pStyle w:val="TAL"/>
            </w:pPr>
          </w:p>
        </w:tc>
      </w:tr>
      <w:tr w:rsidR="00D705B7" w:rsidRPr="00E27D23" w14:paraId="22A4A557" w14:textId="77777777" w:rsidTr="009A7812">
        <w:trPr>
          <w:trHeight w:val="94"/>
        </w:trPr>
        <w:tc>
          <w:tcPr>
            <w:tcW w:w="3919" w:type="dxa"/>
            <w:shd w:val="clear" w:color="auto" w:fill="auto"/>
          </w:tcPr>
          <w:p w14:paraId="3EA8E244" w14:textId="77777777" w:rsidR="00D705B7" w:rsidRPr="00E27D23" w:rsidRDefault="00D705B7" w:rsidP="009A7812">
            <w:pPr>
              <w:pStyle w:val="TAL"/>
            </w:pPr>
            <w:r w:rsidRPr="00E27D23">
              <w:t xml:space="preserve">      MNC</w:t>
            </w:r>
          </w:p>
        </w:tc>
        <w:tc>
          <w:tcPr>
            <w:tcW w:w="2552" w:type="dxa"/>
            <w:shd w:val="clear" w:color="auto" w:fill="auto"/>
          </w:tcPr>
          <w:p w14:paraId="6FFD28A9"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5E0DD30E" w14:textId="77777777" w:rsidR="00D705B7" w:rsidRPr="00E27D23" w:rsidRDefault="00D705B7" w:rsidP="009A7812">
            <w:pPr>
              <w:pStyle w:val="TAL"/>
            </w:pPr>
          </w:p>
        </w:tc>
        <w:tc>
          <w:tcPr>
            <w:tcW w:w="1245" w:type="dxa"/>
            <w:shd w:val="clear" w:color="auto" w:fill="auto"/>
          </w:tcPr>
          <w:p w14:paraId="53669D12" w14:textId="77777777" w:rsidR="00D705B7" w:rsidRPr="00E27D23" w:rsidRDefault="00D705B7" w:rsidP="009A7812">
            <w:pPr>
              <w:pStyle w:val="TAL"/>
            </w:pPr>
          </w:p>
        </w:tc>
      </w:tr>
    </w:tbl>
    <w:p w14:paraId="2167C05E" w14:textId="77777777" w:rsidR="00D705B7" w:rsidRPr="00E27D23" w:rsidRDefault="00D705B7" w:rsidP="00D705B7"/>
    <w:p w14:paraId="244B8DBF" w14:textId="77777777" w:rsidR="00D705B7" w:rsidRPr="00E27D23" w:rsidRDefault="00D705B7" w:rsidP="00D705B7">
      <w:pPr>
        <w:pStyle w:val="TH"/>
      </w:pPr>
      <w:r w:rsidRPr="00E27D23">
        <w:rPr>
          <w:color w:val="000000"/>
        </w:rPr>
        <w:t>Table 14.2.5.2.3.3.3-15</w:t>
      </w:r>
      <w:r w:rsidRPr="00E27D23">
        <w:t>:</w:t>
      </w:r>
      <w:r w:rsidRPr="00E27D23">
        <w:rPr>
          <w:i/>
          <w:iCs/>
        </w:rPr>
        <w:t xml:space="preserve"> </w:t>
      </w:r>
      <w:r w:rsidRPr="00E27D23">
        <w:t>PDU SESSION MODIFICATION COMMAND</w:t>
      </w:r>
      <w:r w:rsidRPr="00E27D23">
        <w:rPr>
          <w:iCs/>
        </w:rPr>
        <w:t xml:space="preserve"> </w:t>
      </w:r>
      <w:r w:rsidRPr="00E27D23">
        <w:t xml:space="preserve">(step </w:t>
      </w:r>
      <w:r w:rsidRPr="00E27D23">
        <w:rPr>
          <w:lang w:eastAsia="zh-CN"/>
        </w:rPr>
        <w:t>30</w:t>
      </w:r>
      <w:r w:rsidRPr="00E27D23">
        <w:t>, Table 14.2.5.2.3.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D705B7" w:rsidRPr="00E27D23" w14:paraId="193F7B7D" w14:textId="77777777" w:rsidTr="009A7812">
        <w:tc>
          <w:tcPr>
            <w:tcW w:w="9738" w:type="dxa"/>
            <w:gridSpan w:val="4"/>
            <w:shd w:val="clear" w:color="auto" w:fill="auto"/>
          </w:tcPr>
          <w:p w14:paraId="0189A9B0" w14:textId="77777777" w:rsidR="00D705B7" w:rsidRPr="00E27D23" w:rsidRDefault="00D705B7" w:rsidP="009A7812">
            <w:pPr>
              <w:pStyle w:val="TAL"/>
            </w:pPr>
            <w:r w:rsidRPr="00E27D23">
              <w:t>Derivation Path: TS 38.508-1 [4], Table 4.7.2-9</w:t>
            </w:r>
          </w:p>
        </w:tc>
      </w:tr>
      <w:tr w:rsidR="00D705B7" w:rsidRPr="00E27D23" w14:paraId="6E3B156C" w14:textId="77777777" w:rsidTr="009A7812">
        <w:tblPrEx>
          <w:tblCellMar>
            <w:left w:w="108" w:type="dxa"/>
            <w:right w:w="108" w:type="dxa"/>
          </w:tblCellMar>
        </w:tblPrEx>
        <w:tc>
          <w:tcPr>
            <w:tcW w:w="3778" w:type="dxa"/>
            <w:shd w:val="clear" w:color="auto" w:fill="auto"/>
          </w:tcPr>
          <w:p w14:paraId="337126E1" w14:textId="77777777" w:rsidR="00D705B7" w:rsidRPr="00E27D23" w:rsidRDefault="00D705B7" w:rsidP="009A7812">
            <w:pPr>
              <w:pStyle w:val="TAH"/>
            </w:pPr>
            <w:r w:rsidRPr="00E27D23">
              <w:t>Information Element</w:t>
            </w:r>
          </w:p>
        </w:tc>
        <w:tc>
          <w:tcPr>
            <w:tcW w:w="2693" w:type="dxa"/>
            <w:shd w:val="clear" w:color="auto" w:fill="auto"/>
          </w:tcPr>
          <w:p w14:paraId="16ED5B1F" w14:textId="77777777" w:rsidR="00D705B7" w:rsidRPr="00E27D23" w:rsidRDefault="00D705B7" w:rsidP="009A7812">
            <w:pPr>
              <w:pStyle w:val="TAH"/>
            </w:pPr>
            <w:r w:rsidRPr="00E27D23">
              <w:t>Value/remark</w:t>
            </w:r>
          </w:p>
        </w:tc>
        <w:tc>
          <w:tcPr>
            <w:tcW w:w="2126" w:type="dxa"/>
            <w:shd w:val="clear" w:color="auto" w:fill="auto"/>
          </w:tcPr>
          <w:p w14:paraId="2ACD7A22" w14:textId="77777777" w:rsidR="00D705B7" w:rsidRPr="00E27D23" w:rsidRDefault="00D705B7" w:rsidP="009A7812">
            <w:pPr>
              <w:pStyle w:val="TAH"/>
            </w:pPr>
            <w:r w:rsidRPr="00E27D23">
              <w:t>Comment</w:t>
            </w:r>
          </w:p>
        </w:tc>
        <w:tc>
          <w:tcPr>
            <w:tcW w:w="1150" w:type="dxa"/>
            <w:shd w:val="clear" w:color="auto" w:fill="auto"/>
          </w:tcPr>
          <w:p w14:paraId="27D33F96" w14:textId="77777777" w:rsidR="00D705B7" w:rsidRPr="00E27D23" w:rsidRDefault="00D705B7" w:rsidP="009A7812">
            <w:pPr>
              <w:pStyle w:val="TAH"/>
            </w:pPr>
            <w:r w:rsidRPr="00E27D23">
              <w:t>Condition</w:t>
            </w:r>
          </w:p>
        </w:tc>
      </w:tr>
      <w:tr w:rsidR="00D705B7" w:rsidRPr="00E27D23" w14:paraId="4EC1E986" w14:textId="77777777" w:rsidTr="009A7812">
        <w:tblPrEx>
          <w:tblCellMar>
            <w:left w:w="108" w:type="dxa"/>
            <w:right w:w="108" w:type="dxa"/>
          </w:tblCellMar>
        </w:tblPrEx>
        <w:tc>
          <w:tcPr>
            <w:tcW w:w="3778" w:type="dxa"/>
            <w:shd w:val="clear" w:color="auto" w:fill="auto"/>
          </w:tcPr>
          <w:p w14:paraId="6BB1D412" w14:textId="77777777" w:rsidR="00D705B7" w:rsidRPr="00E27D23" w:rsidRDefault="00D705B7" w:rsidP="009A7812">
            <w:pPr>
              <w:pStyle w:val="TAL"/>
            </w:pPr>
            <w:r w:rsidRPr="00E27D23">
              <w:t>Received MBS container</w:t>
            </w:r>
          </w:p>
        </w:tc>
        <w:tc>
          <w:tcPr>
            <w:tcW w:w="2693" w:type="dxa"/>
            <w:shd w:val="clear" w:color="auto" w:fill="auto"/>
          </w:tcPr>
          <w:p w14:paraId="20219420" w14:textId="77777777" w:rsidR="00D705B7" w:rsidRPr="00E27D23" w:rsidRDefault="00D705B7" w:rsidP="009A7812">
            <w:pPr>
              <w:pStyle w:val="TAL"/>
              <w:rPr>
                <w:lang w:eastAsia="zh-CN"/>
              </w:rPr>
            </w:pPr>
          </w:p>
        </w:tc>
        <w:tc>
          <w:tcPr>
            <w:tcW w:w="2126" w:type="dxa"/>
            <w:shd w:val="clear" w:color="auto" w:fill="auto"/>
          </w:tcPr>
          <w:p w14:paraId="433C6485" w14:textId="77777777" w:rsidR="00D705B7" w:rsidRPr="00E27D23" w:rsidRDefault="00D705B7" w:rsidP="009A7812">
            <w:pPr>
              <w:pStyle w:val="TAL"/>
            </w:pPr>
          </w:p>
        </w:tc>
        <w:tc>
          <w:tcPr>
            <w:tcW w:w="1150" w:type="dxa"/>
            <w:shd w:val="clear" w:color="auto" w:fill="auto"/>
          </w:tcPr>
          <w:p w14:paraId="7EE9146F" w14:textId="77777777" w:rsidR="00D705B7" w:rsidRPr="00E27D23" w:rsidRDefault="00D705B7" w:rsidP="009A7812">
            <w:pPr>
              <w:pStyle w:val="TAL"/>
            </w:pPr>
          </w:p>
        </w:tc>
      </w:tr>
      <w:tr w:rsidR="00D705B7" w:rsidRPr="00E27D23" w14:paraId="7BAEB6C7" w14:textId="77777777" w:rsidTr="009A7812">
        <w:tblPrEx>
          <w:tblCellMar>
            <w:left w:w="108" w:type="dxa"/>
            <w:right w:w="108" w:type="dxa"/>
          </w:tblCellMar>
        </w:tblPrEx>
        <w:tc>
          <w:tcPr>
            <w:tcW w:w="3778" w:type="dxa"/>
            <w:tcBorders>
              <w:bottom w:val="single" w:sz="4" w:space="0" w:color="auto"/>
            </w:tcBorders>
            <w:shd w:val="clear" w:color="auto" w:fill="auto"/>
          </w:tcPr>
          <w:p w14:paraId="0028959F" w14:textId="77777777" w:rsidR="00D705B7" w:rsidRPr="00E27D23" w:rsidRDefault="00D705B7" w:rsidP="009A7812">
            <w:pPr>
              <w:pStyle w:val="TAL"/>
            </w:pPr>
            <w:r w:rsidRPr="00E27D23">
              <w:t xml:space="preserve">  Received MBS information</w:t>
            </w:r>
          </w:p>
        </w:tc>
        <w:tc>
          <w:tcPr>
            <w:tcW w:w="2693" w:type="dxa"/>
            <w:tcBorders>
              <w:bottom w:val="single" w:sz="4" w:space="0" w:color="auto"/>
            </w:tcBorders>
            <w:shd w:val="clear" w:color="auto" w:fill="auto"/>
          </w:tcPr>
          <w:p w14:paraId="3000A35E" w14:textId="77777777" w:rsidR="00D705B7" w:rsidRPr="00E27D23" w:rsidRDefault="00D705B7" w:rsidP="009A7812">
            <w:pPr>
              <w:pStyle w:val="TAL"/>
            </w:pPr>
          </w:p>
        </w:tc>
        <w:tc>
          <w:tcPr>
            <w:tcW w:w="2126" w:type="dxa"/>
            <w:shd w:val="clear" w:color="auto" w:fill="auto"/>
          </w:tcPr>
          <w:p w14:paraId="2388263E" w14:textId="77777777" w:rsidR="00D705B7" w:rsidRPr="00E27D23" w:rsidRDefault="00D705B7" w:rsidP="009A7812">
            <w:pPr>
              <w:pStyle w:val="TAL"/>
              <w:rPr>
                <w:lang w:eastAsia="zh-CN"/>
              </w:rPr>
            </w:pPr>
          </w:p>
        </w:tc>
        <w:tc>
          <w:tcPr>
            <w:tcW w:w="1150" w:type="dxa"/>
            <w:shd w:val="clear" w:color="auto" w:fill="auto"/>
          </w:tcPr>
          <w:p w14:paraId="392FD943" w14:textId="77777777" w:rsidR="00D705B7" w:rsidRPr="00E27D23" w:rsidRDefault="00D705B7" w:rsidP="009A7812">
            <w:pPr>
              <w:pStyle w:val="TAL"/>
            </w:pPr>
          </w:p>
        </w:tc>
      </w:tr>
      <w:tr w:rsidR="00D705B7" w:rsidRPr="00E27D23" w14:paraId="2175D9E2" w14:textId="77777777" w:rsidTr="009A7812">
        <w:tc>
          <w:tcPr>
            <w:tcW w:w="3778" w:type="dxa"/>
            <w:tcBorders>
              <w:bottom w:val="nil"/>
            </w:tcBorders>
            <w:shd w:val="clear" w:color="auto" w:fill="auto"/>
          </w:tcPr>
          <w:p w14:paraId="78A6EF85" w14:textId="77777777" w:rsidR="00D705B7" w:rsidRPr="00E27D23" w:rsidRDefault="00D705B7" w:rsidP="009A7812">
            <w:pPr>
              <w:pStyle w:val="TAL"/>
            </w:pPr>
            <w:r w:rsidRPr="00E27D23">
              <w:t xml:space="preserve">    Rejection cause</w:t>
            </w:r>
          </w:p>
        </w:tc>
        <w:tc>
          <w:tcPr>
            <w:tcW w:w="2693" w:type="dxa"/>
            <w:shd w:val="clear" w:color="auto" w:fill="auto"/>
          </w:tcPr>
          <w:p w14:paraId="373FABA4" w14:textId="77777777" w:rsidR="00D705B7" w:rsidRPr="00E27D23" w:rsidRDefault="00D705B7" w:rsidP="009A7812">
            <w:pPr>
              <w:pStyle w:val="TAL"/>
            </w:pPr>
            <w:r w:rsidRPr="00E27D23">
              <w:t>‘011’B</w:t>
            </w:r>
          </w:p>
        </w:tc>
        <w:tc>
          <w:tcPr>
            <w:tcW w:w="2126" w:type="dxa"/>
            <w:shd w:val="clear" w:color="auto" w:fill="auto"/>
          </w:tcPr>
          <w:p w14:paraId="20A882D4" w14:textId="77777777" w:rsidR="00D705B7" w:rsidRPr="00E27D23" w:rsidRDefault="00D705B7" w:rsidP="009A7812">
            <w:pPr>
              <w:pStyle w:val="TAL"/>
            </w:pPr>
            <w:r w:rsidRPr="00E27D23">
              <w:t>multicast MBS session has not started or will not start soon</w:t>
            </w:r>
          </w:p>
        </w:tc>
        <w:tc>
          <w:tcPr>
            <w:tcW w:w="1150" w:type="dxa"/>
            <w:shd w:val="clear" w:color="auto" w:fill="auto"/>
          </w:tcPr>
          <w:p w14:paraId="7BAFC718" w14:textId="77777777" w:rsidR="00D705B7" w:rsidRPr="00E27D23" w:rsidRDefault="00D705B7" w:rsidP="009A7812">
            <w:pPr>
              <w:pStyle w:val="TAL"/>
              <w:rPr>
                <w:lang w:eastAsia="zh-CN"/>
              </w:rPr>
            </w:pPr>
          </w:p>
        </w:tc>
      </w:tr>
      <w:tr w:rsidR="00D705B7" w:rsidRPr="00E27D23" w14:paraId="62631865" w14:textId="77777777" w:rsidTr="009A7812">
        <w:tc>
          <w:tcPr>
            <w:tcW w:w="3778" w:type="dxa"/>
            <w:tcBorders>
              <w:bottom w:val="single" w:sz="4" w:space="0" w:color="auto"/>
            </w:tcBorders>
            <w:shd w:val="clear" w:color="auto" w:fill="auto"/>
          </w:tcPr>
          <w:p w14:paraId="413477D0" w14:textId="77777777" w:rsidR="00D705B7" w:rsidRPr="00E27D23" w:rsidRDefault="00D705B7" w:rsidP="009A7812">
            <w:pPr>
              <w:pStyle w:val="TAL"/>
            </w:pPr>
            <w:r w:rsidRPr="00E27D23">
              <w:t xml:space="preserve">    MSAI</w:t>
            </w:r>
          </w:p>
        </w:tc>
        <w:tc>
          <w:tcPr>
            <w:tcW w:w="2693" w:type="dxa"/>
            <w:shd w:val="clear" w:color="auto" w:fill="auto"/>
          </w:tcPr>
          <w:p w14:paraId="14E52FB2" w14:textId="77777777" w:rsidR="00D705B7" w:rsidRPr="00E27D23" w:rsidRDefault="00D705B7" w:rsidP="009A7812">
            <w:pPr>
              <w:pStyle w:val="TAL"/>
            </w:pPr>
            <w:r w:rsidRPr="00E27D23">
              <w:t>‘00’B</w:t>
            </w:r>
          </w:p>
        </w:tc>
        <w:tc>
          <w:tcPr>
            <w:tcW w:w="2126" w:type="dxa"/>
            <w:shd w:val="clear" w:color="auto" w:fill="auto"/>
          </w:tcPr>
          <w:p w14:paraId="37637DEE" w14:textId="77777777" w:rsidR="00D705B7" w:rsidRPr="00E27D23" w:rsidRDefault="00D705B7" w:rsidP="009A7812">
            <w:pPr>
              <w:pStyle w:val="TAL"/>
            </w:pPr>
            <w:r w:rsidRPr="00E27D23">
              <w:rPr>
                <w:rFonts w:cs="Arial"/>
                <w:szCs w:val="18"/>
                <w:lang w:eastAsia="fr-FR"/>
              </w:rPr>
              <w:t>MBS service area not included</w:t>
            </w:r>
          </w:p>
        </w:tc>
        <w:tc>
          <w:tcPr>
            <w:tcW w:w="1150" w:type="dxa"/>
            <w:shd w:val="clear" w:color="auto" w:fill="auto"/>
          </w:tcPr>
          <w:p w14:paraId="7EE2EB20" w14:textId="77777777" w:rsidR="00D705B7" w:rsidRPr="00E27D23" w:rsidRDefault="00D705B7" w:rsidP="009A7812">
            <w:pPr>
              <w:pStyle w:val="TAL"/>
            </w:pPr>
          </w:p>
        </w:tc>
      </w:tr>
      <w:tr w:rsidR="00D705B7" w:rsidRPr="00E27D23" w14:paraId="2B15B787" w14:textId="77777777" w:rsidTr="009A7812">
        <w:tc>
          <w:tcPr>
            <w:tcW w:w="3778" w:type="dxa"/>
            <w:tcBorders>
              <w:bottom w:val="nil"/>
            </w:tcBorders>
            <w:shd w:val="clear" w:color="auto" w:fill="auto"/>
          </w:tcPr>
          <w:p w14:paraId="0EABB894" w14:textId="77777777" w:rsidR="00D705B7" w:rsidRPr="00E27D23" w:rsidRDefault="00D705B7" w:rsidP="009A7812">
            <w:pPr>
              <w:pStyle w:val="TAL"/>
            </w:pPr>
            <w:r w:rsidRPr="00E27D23">
              <w:t xml:space="preserve">    MD</w:t>
            </w:r>
          </w:p>
        </w:tc>
        <w:tc>
          <w:tcPr>
            <w:tcW w:w="2693" w:type="dxa"/>
            <w:shd w:val="clear" w:color="auto" w:fill="auto"/>
          </w:tcPr>
          <w:p w14:paraId="6CD4D018" w14:textId="77777777" w:rsidR="00D705B7" w:rsidRPr="00E27D23" w:rsidRDefault="00D705B7" w:rsidP="009A7812">
            <w:pPr>
              <w:pStyle w:val="TAL"/>
            </w:pPr>
            <w:r w:rsidRPr="00E27D23">
              <w:t>‘011’B</w:t>
            </w:r>
          </w:p>
        </w:tc>
        <w:tc>
          <w:tcPr>
            <w:tcW w:w="2126" w:type="dxa"/>
            <w:shd w:val="clear" w:color="auto" w:fill="auto"/>
          </w:tcPr>
          <w:p w14:paraId="3B4009C0" w14:textId="77777777" w:rsidR="00D705B7" w:rsidRPr="00E27D23" w:rsidRDefault="00D705B7" w:rsidP="009A7812">
            <w:pPr>
              <w:pStyle w:val="TAL"/>
            </w:pPr>
            <w:r w:rsidRPr="00E27D23">
              <w:t>MBS join is rejected</w:t>
            </w:r>
          </w:p>
        </w:tc>
        <w:tc>
          <w:tcPr>
            <w:tcW w:w="1150" w:type="dxa"/>
            <w:shd w:val="clear" w:color="auto" w:fill="auto"/>
          </w:tcPr>
          <w:p w14:paraId="22C2ED48" w14:textId="77777777" w:rsidR="00D705B7" w:rsidRPr="00E27D23" w:rsidRDefault="00D705B7" w:rsidP="009A7812">
            <w:pPr>
              <w:pStyle w:val="TAL"/>
            </w:pPr>
          </w:p>
        </w:tc>
      </w:tr>
      <w:tr w:rsidR="00D705B7" w:rsidRPr="00E27D23" w14:paraId="46701D0F" w14:textId="77777777" w:rsidTr="009A7812">
        <w:tc>
          <w:tcPr>
            <w:tcW w:w="3778" w:type="dxa"/>
            <w:tcBorders>
              <w:bottom w:val="single" w:sz="4" w:space="0" w:color="auto"/>
            </w:tcBorders>
            <w:shd w:val="clear" w:color="auto" w:fill="auto"/>
          </w:tcPr>
          <w:p w14:paraId="7B2E7DBF" w14:textId="77777777" w:rsidR="00D705B7" w:rsidRPr="00E27D23" w:rsidRDefault="00D705B7" w:rsidP="009A7812">
            <w:pPr>
              <w:pStyle w:val="TAL"/>
            </w:pPr>
            <w:r w:rsidRPr="00E27D23">
              <w:t xml:space="preserve">    MSCI</w:t>
            </w:r>
          </w:p>
        </w:tc>
        <w:tc>
          <w:tcPr>
            <w:tcW w:w="2693" w:type="dxa"/>
            <w:shd w:val="clear" w:color="auto" w:fill="auto"/>
          </w:tcPr>
          <w:p w14:paraId="419B0212" w14:textId="77777777" w:rsidR="00D705B7" w:rsidRPr="00E27D23" w:rsidRDefault="00D705B7" w:rsidP="009A7812">
            <w:pPr>
              <w:pStyle w:val="TAL"/>
            </w:pPr>
            <w:r w:rsidRPr="00E27D23">
              <w:t>‘0’B</w:t>
            </w:r>
          </w:p>
        </w:tc>
        <w:tc>
          <w:tcPr>
            <w:tcW w:w="2126" w:type="dxa"/>
            <w:shd w:val="clear" w:color="auto" w:fill="auto"/>
          </w:tcPr>
          <w:p w14:paraId="72AB45C7" w14:textId="77777777" w:rsidR="00D705B7" w:rsidRPr="00E27D23" w:rsidRDefault="00D705B7" w:rsidP="009A7812">
            <w:pPr>
              <w:pStyle w:val="TAL"/>
            </w:pPr>
            <w:r w:rsidRPr="00E27D23">
              <w:t>MBS security container not included</w:t>
            </w:r>
          </w:p>
        </w:tc>
        <w:tc>
          <w:tcPr>
            <w:tcW w:w="1150" w:type="dxa"/>
            <w:shd w:val="clear" w:color="auto" w:fill="auto"/>
          </w:tcPr>
          <w:p w14:paraId="2FA0C9F2" w14:textId="77777777" w:rsidR="00D705B7" w:rsidRPr="00E27D23" w:rsidRDefault="00D705B7" w:rsidP="009A7812">
            <w:pPr>
              <w:pStyle w:val="TAL"/>
            </w:pPr>
          </w:p>
        </w:tc>
      </w:tr>
      <w:tr w:rsidR="00D705B7" w:rsidRPr="00E27D23" w14:paraId="0E8400CB" w14:textId="77777777" w:rsidTr="009A7812">
        <w:tc>
          <w:tcPr>
            <w:tcW w:w="3778" w:type="dxa"/>
            <w:tcBorders>
              <w:bottom w:val="nil"/>
            </w:tcBorders>
            <w:shd w:val="clear" w:color="auto" w:fill="auto"/>
          </w:tcPr>
          <w:p w14:paraId="5617A19D" w14:textId="77777777" w:rsidR="00D705B7" w:rsidRPr="00E27D23" w:rsidRDefault="00D705B7" w:rsidP="009A7812">
            <w:pPr>
              <w:pStyle w:val="TAL"/>
            </w:pPr>
            <w:r w:rsidRPr="00E27D23">
              <w:t xml:space="preserve">    MTI</w:t>
            </w:r>
          </w:p>
        </w:tc>
        <w:tc>
          <w:tcPr>
            <w:tcW w:w="2693" w:type="dxa"/>
            <w:shd w:val="clear" w:color="auto" w:fill="auto"/>
          </w:tcPr>
          <w:p w14:paraId="639FE3B7" w14:textId="77777777" w:rsidR="00D705B7" w:rsidRPr="00E27D23" w:rsidRDefault="00D705B7" w:rsidP="009A7812">
            <w:pPr>
              <w:pStyle w:val="TAL"/>
            </w:pPr>
            <w:r w:rsidRPr="00E27D23">
              <w:t>‘10’B</w:t>
            </w:r>
          </w:p>
        </w:tc>
        <w:tc>
          <w:tcPr>
            <w:tcW w:w="2126" w:type="dxa"/>
            <w:shd w:val="clear" w:color="auto" w:fill="auto"/>
          </w:tcPr>
          <w:p w14:paraId="07EFE1F7" w14:textId="77777777" w:rsidR="00D705B7" w:rsidRPr="00E27D23" w:rsidRDefault="00D705B7" w:rsidP="009A7812">
            <w:pPr>
              <w:pStyle w:val="TAL"/>
            </w:pPr>
            <w:r w:rsidRPr="00E27D23">
              <w:t>MBS back-off timer included</w:t>
            </w:r>
          </w:p>
        </w:tc>
        <w:tc>
          <w:tcPr>
            <w:tcW w:w="1150" w:type="dxa"/>
            <w:shd w:val="clear" w:color="auto" w:fill="auto"/>
          </w:tcPr>
          <w:p w14:paraId="18BC6539" w14:textId="77777777" w:rsidR="00D705B7" w:rsidRPr="00E27D23" w:rsidRDefault="00D705B7" w:rsidP="009A7812">
            <w:pPr>
              <w:pStyle w:val="TAL"/>
            </w:pPr>
          </w:p>
        </w:tc>
      </w:tr>
      <w:tr w:rsidR="00D705B7" w:rsidRPr="00E27D23" w14:paraId="27F85288" w14:textId="77777777" w:rsidTr="009A7812">
        <w:tc>
          <w:tcPr>
            <w:tcW w:w="3778" w:type="dxa"/>
            <w:shd w:val="clear" w:color="auto" w:fill="auto"/>
          </w:tcPr>
          <w:p w14:paraId="791F315A" w14:textId="77777777" w:rsidR="00D705B7" w:rsidRPr="00E27D23" w:rsidRDefault="00D705B7" w:rsidP="009A7812">
            <w:pPr>
              <w:pStyle w:val="TAL"/>
            </w:pPr>
            <w:r w:rsidRPr="00E27D23">
              <w:t xml:space="preserve">    IPAE</w:t>
            </w:r>
          </w:p>
        </w:tc>
        <w:tc>
          <w:tcPr>
            <w:tcW w:w="2693" w:type="dxa"/>
            <w:shd w:val="clear" w:color="auto" w:fill="auto"/>
          </w:tcPr>
          <w:p w14:paraId="3CB54015" w14:textId="77777777" w:rsidR="00D705B7" w:rsidRPr="00E27D23" w:rsidRDefault="00D705B7" w:rsidP="009A7812">
            <w:pPr>
              <w:pStyle w:val="TAL"/>
            </w:pPr>
            <w:r w:rsidRPr="00E27D23">
              <w:t>‘0’B</w:t>
            </w:r>
          </w:p>
        </w:tc>
        <w:tc>
          <w:tcPr>
            <w:tcW w:w="2126" w:type="dxa"/>
            <w:shd w:val="clear" w:color="auto" w:fill="auto"/>
          </w:tcPr>
          <w:p w14:paraId="10683F2C" w14:textId="77777777" w:rsidR="00D705B7" w:rsidRPr="00E27D23" w:rsidRDefault="00D705B7" w:rsidP="009A7812">
            <w:pPr>
              <w:pStyle w:val="TAL"/>
            </w:pPr>
            <w:r w:rsidRPr="00E27D23">
              <w:t>Source and destination IP address information not included</w:t>
            </w:r>
          </w:p>
        </w:tc>
        <w:tc>
          <w:tcPr>
            <w:tcW w:w="1150" w:type="dxa"/>
            <w:shd w:val="clear" w:color="auto" w:fill="auto"/>
          </w:tcPr>
          <w:p w14:paraId="0A4C30C9" w14:textId="77777777" w:rsidR="00D705B7" w:rsidRPr="00E27D23" w:rsidRDefault="00D705B7" w:rsidP="009A7812">
            <w:pPr>
              <w:pStyle w:val="TAL"/>
            </w:pPr>
          </w:p>
        </w:tc>
      </w:tr>
      <w:tr w:rsidR="00D705B7" w:rsidRPr="00E27D23" w14:paraId="141B2073" w14:textId="77777777" w:rsidTr="009A7812">
        <w:tc>
          <w:tcPr>
            <w:tcW w:w="3778" w:type="dxa"/>
            <w:shd w:val="clear" w:color="auto" w:fill="auto"/>
          </w:tcPr>
          <w:p w14:paraId="7C82F821" w14:textId="77777777" w:rsidR="00D705B7" w:rsidRPr="00E27D23" w:rsidRDefault="00D705B7" w:rsidP="009A7812">
            <w:pPr>
              <w:pStyle w:val="TAL"/>
            </w:pPr>
            <w:r w:rsidRPr="00E27D23">
              <w:t xml:space="preserve">    TMGI</w:t>
            </w:r>
          </w:p>
        </w:tc>
        <w:tc>
          <w:tcPr>
            <w:tcW w:w="2693" w:type="dxa"/>
            <w:shd w:val="clear" w:color="auto" w:fill="auto"/>
          </w:tcPr>
          <w:p w14:paraId="47760A31" w14:textId="77777777" w:rsidR="00D705B7" w:rsidRPr="00E27D23" w:rsidRDefault="00D705B7" w:rsidP="009A7812">
            <w:pPr>
              <w:pStyle w:val="TAL"/>
            </w:pPr>
          </w:p>
        </w:tc>
        <w:tc>
          <w:tcPr>
            <w:tcW w:w="2126" w:type="dxa"/>
            <w:shd w:val="clear" w:color="auto" w:fill="auto"/>
          </w:tcPr>
          <w:p w14:paraId="1671CB8D" w14:textId="77777777" w:rsidR="00D705B7" w:rsidRPr="00E27D23" w:rsidRDefault="00D705B7" w:rsidP="009A7812">
            <w:pPr>
              <w:pStyle w:val="TAL"/>
              <w:rPr>
                <w:lang w:eastAsia="zh-CN"/>
              </w:rPr>
            </w:pPr>
            <w:r w:rsidRPr="00E27D23">
              <w:rPr>
                <w:lang w:eastAsia="zh-CN"/>
              </w:rPr>
              <w:t>TMGI-1</w:t>
            </w:r>
          </w:p>
        </w:tc>
        <w:tc>
          <w:tcPr>
            <w:tcW w:w="1150" w:type="dxa"/>
            <w:shd w:val="clear" w:color="auto" w:fill="auto"/>
          </w:tcPr>
          <w:p w14:paraId="269A9A38" w14:textId="77777777" w:rsidR="00D705B7" w:rsidRPr="00E27D23" w:rsidRDefault="00D705B7" w:rsidP="009A7812">
            <w:pPr>
              <w:pStyle w:val="TAL"/>
            </w:pPr>
          </w:p>
        </w:tc>
      </w:tr>
      <w:tr w:rsidR="00D705B7" w:rsidRPr="00E27D23" w14:paraId="2B3F9C0E" w14:textId="77777777" w:rsidTr="009A7812">
        <w:tc>
          <w:tcPr>
            <w:tcW w:w="3778" w:type="dxa"/>
            <w:shd w:val="clear" w:color="auto" w:fill="auto"/>
          </w:tcPr>
          <w:p w14:paraId="6FB8A7E7" w14:textId="77777777" w:rsidR="00D705B7" w:rsidRPr="00E27D23" w:rsidRDefault="00D705B7" w:rsidP="009A7812">
            <w:pPr>
              <w:pStyle w:val="TAL"/>
            </w:pPr>
            <w:r w:rsidRPr="00E27D23">
              <w:t xml:space="preserve">      MBMS Service ID</w:t>
            </w:r>
          </w:p>
        </w:tc>
        <w:tc>
          <w:tcPr>
            <w:tcW w:w="2693" w:type="dxa"/>
            <w:shd w:val="clear" w:color="auto" w:fill="auto"/>
          </w:tcPr>
          <w:p w14:paraId="1A0E37BD" w14:textId="77777777" w:rsidR="00D705B7" w:rsidRPr="00E27D23" w:rsidRDefault="00D705B7" w:rsidP="009A7812">
            <w:pPr>
              <w:pStyle w:val="TAL"/>
            </w:pPr>
            <w:r w:rsidRPr="00E27D23">
              <w:t>‘000101’H</w:t>
            </w:r>
          </w:p>
        </w:tc>
        <w:tc>
          <w:tcPr>
            <w:tcW w:w="2126" w:type="dxa"/>
            <w:shd w:val="clear" w:color="auto" w:fill="auto"/>
          </w:tcPr>
          <w:p w14:paraId="2E7D1A03" w14:textId="77777777" w:rsidR="00D705B7" w:rsidRPr="00E27D23" w:rsidRDefault="00D705B7" w:rsidP="009A7812">
            <w:pPr>
              <w:pStyle w:val="TAL"/>
            </w:pPr>
          </w:p>
        </w:tc>
        <w:tc>
          <w:tcPr>
            <w:tcW w:w="1150" w:type="dxa"/>
            <w:shd w:val="clear" w:color="auto" w:fill="auto"/>
          </w:tcPr>
          <w:p w14:paraId="105BC274" w14:textId="77777777" w:rsidR="00D705B7" w:rsidRPr="00E27D23" w:rsidRDefault="00D705B7" w:rsidP="009A7812">
            <w:pPr>
              <w:pStyle w:val="TAL"/>
            </w:pPr>
          </w:p>
        </w:tc>
      </w:tr>
      <w:tr w:rsidR="00D705B7" w:rsidRPr="00E27D23" w14:paraId="4265147D" w14:textId="77777777" w:rsidTr="009A7812">
        <w:tc>
          <w:tcPr>
            <w:tcW w:w="3778" w:type="dxa"/>
            <w:shd w:val="clear" w:color="auto" w:fill="auto"/>
          </w:tcPr>
          <w:p w14:paraId="42529C9A" w14:textId="77777777" w:rsidR="00D705B7" w:rsidRPr="00E27D23" w:rsidRDefault="00D705B7" w:rsidP="009A7812">
            <w:pPr>
              <w:pStyle w:val="TAL"/>
            </w:pPr>
            <w:r w:rsidRPr="00E27D23">
              <w:t xml:space="preserve">      MCC</w:t>
            </w:r>
          </w:p>
        </w:tc>
        <w:tc>
          <w:tcPr>
            <w:tcW w:w="2693" w:type="dxa"/>
            <w:shd w:val="clear" w:color="auto" w:fill="auto"/>
          </w:tcPr>
          <w:p w14:paraId="764E9FC7"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41547B58" w14:textId="77777777" w:rsidR="00D705B7" w:rsidRPr="00E27D23" w:rsidRDefault="00D705B7" w:rsidP="009A7812">
            <w:pPr>
              <w:pStyle w:val="TAL"/>
              <w:rPr>
                <w:lang w:eastAsia="zh-CN"/>
              </w:rPr>
            </w:pPr>
            <w:r w:rsidRPr="00E27D23">
              <w:rPr>
                <w:lang w:eastAsia="zh-CN"/>
              </w:rPr>
              <w:t>MCC for NR Cell 1</w:t>
            </w:r>
          </w:p>
        </w:tc>
        <w:tc>
          <w:tcPr>
            <w:tcW w:w="1150" w:type="dxa"/>
            <w:shd w:val="clear" w:color="auto" w:fill="auto"/>
          </w:tcPr>
          <w:p w14:paraId="610CC817" w14:textId="77777777" w:rsidR="00D705B7" w:rsidRPr="00E27D23" w:rsidRDefault="00D705B7" w:rsidP="009A7812">
            <w:pPr>
              <w:pStyle w:val="TAL"/>
            </w:pPr>
          </w:p>
        </w:tc>
      </w:tr>
      <w:tr w:rsidR="00D705B7" w:rsidRPr="00E27D23" w14:paraId="084D63F9" w14:textId="77777777" w:rsidTr="009A7812">
        <w:tc>
          <w:tcPr>
            <w:tcW w:w="3778" w:type="dxa"/>
            <w:shd w:val="clear" w:color="auto" w:fill="auto"/>
          </w:tcPr>
          <w:p w14:paraId="3ACFDC19" w14:textId="77777777" w:rsidR="00D705B7" w:rsidRPr="00E27D23" w:rsidRDefault="00D705B7" w:rsidP="009A7812">
            <w:pPr>
              <w:pStyle w:val="TAL"/>
            </w:pPr>
            <w:r w:rsidRPr="00E27D23">
              <w:t xml:space="preserve">      MNC</w:t>
            </w:r>
          </w:p>
        </w:tc>
        <w:tc>
          <w:tcPr>
            <w:tcW w:w="2693" w:type="dxa"/>
            <w:shd w:val="clear" w:color="auto" w:fill="auto"/>
          </w:tcPr>
          <w:p w14:paraId="533B7902"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2B9E17F8" w14:textId="77777777" w:rsidR="00D705B7" w:rsidRPr="00E27D23" w:rsidRDefault="00D705B7" w:rsidP="009A7812">
            <w:pPr>
              <w:pStyle w:val="TAL"/>
            </w:pPr>
            <w:r w:rsidRPr="00E27D23">
              <w:rPr>
                <w:lang w:eastAsia="zh-CN"/>
              </w:rPr>
              <w:t>MNC for NR Cell 1</w:t>
            </w:r>
          </w:p>
        </w:tc>
        <w:tc>
          <w:tcPr>
            <w:tcW w:w="1150" w:type="dxa"/>
            <w:shd w:val="clear" w:color="auto" w:fill="auto"/>
          </w:tcPr>
          <w:p w14:paraId="6B0A618E" w14:textId="77777777" w:rsidR="00D705B7" w:rsidRPr="00E27D23" w:rsidRDefault="00D705B7" w:rsidP="009A7812">
            <w:pPr>
              <w:pStyle w:val="TAL"/>
            </w:pPr>
          </w:p>
        </w:tc>
      </w:tr>
      <w:tr w:rsidR="00D705B7" w:rsidRPr="00E27D23" w14:paraId="2D9D7A3C" w14:textId="77777777" w:rsidTr="009A7812">
        <w:tc>
          <w:tcPr>
            <w:tcW w:w="3778" w:type="dxa"/>
            <w:shd w:val="clear" w:color="auto" w:fill="auto"/>
          </w:tcPr>
          <w:p w14:paraId="1C0103C7" w14:textId="77777777" w:rsidR="00D705B7" w:rsidRPr="00E27D23" w:rsidRDefault="00D705B7" w:rsidP="009A7812">
            <w:pPr>
              <w:pStyle w:val="TAL"/>
            </w:pPr>
            <w:r w:rsidRPr="00E27D23">
              <w:t xml:space="preserve">    Source IP address information</w:t>
            </w:r>
          </w:p>
        </w:tc>
        <w:tc>
          <w:tcPr>
            <w:tcW w:w="2693" w:type="dxa"/>
            <w:shd w:val="clear" w:color="auto" w:fill="auto"/>
          </w:tcPr>
          <w:p w14:paraId="6DFAA53C" w14:textId="77777777" w:rsidR="00D705B7" w:rsidRPr="00E27D23" w:rsidRDefault="00D705B7" w:rsidP="009A7812">
            <w:pPr>
              <w:pStyle w:val="TAL"/>
            </w:pPr>
            <w:r w:rsidRPr="00E27D23">
              <w:rPr>
                <w:lang w:eastAsia="zh-CN"/>
              </w:rPr>
              <w:t>Not present</w:t>
            </w:r>
          </w:p>
        </w:tc>
        <w:tc>
          <w:tcPr>
            <w:tcW w:w="2126" w:type="dxa"/>
            <w:shd w:val="clear" w:color="auto" w:fill="auto"/>
          </w:tcPr>
          <w:p w14:paraId="43A1D4A0" w14:textId="77777777" w:rsidR="00D705B7" w:rsidRPr="00E27D23" w:rsidRDefault="00D705B7" w:rsidP="009A7812">
            <w:pPr>
              <w:pStyle w:val="TAL"/>
            </w:pPr>
          </w:p>
        </w:tc>
        <w:tc>
          <w:tcPr>
            <w:tcW w:w="1150" w:type="dxa"/>
            <w:shd w:val="clear" w:color="auto" w:fill="auto"/>
          </w:tcPr>
          <w:p w14:paraId="3266D245" w14:textId="77777777" w:rsidR="00D705B7" w:rsidRPr="00E27D23" w:rsidRDefault="00D705B7" w:rsidP="009A7812">
            <w:pPr>
              <w:pStyle w:val="TAL"/>
            </w:pPr>
          </w:p>
        </w:tc>
      </w:tr>
      <w:tr w:rsidR="00D705B7" w:rsidRPr="00E27D23" w14:paraId="2480C3A1" w14:textId="77777777" w:rsidTr="009A7812">
        <w:tc>
          <w:tcPr>
            <w:tcW w:w="3778" w:type="dxa"/>
            <w:shd w:val="clear" w:color="auto" w:fill="auto"/>
          </w:tcPr>
          <w:p w14:paraId="0D67091F" w14:textId="77777777" w:rsidR="00D705B7" w:rsidRPr="00E27D23" w:rsidRDefault="00D705B7" w:rsidP="009A7812">
            <w:pPr>
              <w:pStyle w:val="TAL"/>
            </w:pPr>
            <w:r w:rsidRPr="00E27D23">
              <w:t xml:space="preserve">    Destination IP address information</w:t>
            </w:r>
          </w:p>
        </w:tc>
        <w:tc>
          <w:tcPr>
            <w:tcW w:w="2693" w:type="dxa"/>
            <w:shd w:val="clear" w:color="auto" w:fill="auto"/>
          </w:tcPr>
          <w:p w14:paraId="44D59C04" w14:textId="77777777" w:rsidR="00D705B7" w:rsidRPr="00E27D23" w:rsidRDefault="00D705B7" w:rsidP="009A7812">
            <w:pPr>
              <w:pStyle w:val="TAL"/>
            </w:pPr>
            <w:r w:rsidRPr="00E27D23">
              <w:rPr>
                <w:lang w:eastAsia="zh-CN"/>
              </w:rPr>
              <w:t>Not present</w:t>
            </w:r>
          </w:p>
        </w:tc>
        <w:tc>
          <w:tcPr>
            <w:tcW w:w="2126" w:type="dxa"/>
            <w:shd w:val="clear" w:color="auto" w:fill="auto"/>
          </w:tcPr>
          <w:p w14:paraId="51CF104E" w14:textId="77777777" w:rsidR="00D705B7" w:rsidRPr="00E27D23" w:rsidRDefault="00D705B7" w:rsidP="009A7812">
            <w:pPr>
              <w:pStyle w:val="TAL"/>
            </w:pPr>
          </w:p>
        </w:tc>
        <w:tc>
          <w:tcPr>
            <w:tcW w:w="1150" w:type="dxa"/>
            <w:shd w:val="clear" w:color="auto" w:fill="auto"/>
          </w:tcPr>
          <w:p w14:paraId="0FB16BC9" w14:textId="77777777" w:rsidR="00D705B7" w:rsidRPr="00E27D23" w:rsidRDefault="00D705B7" w:rsidP="009A7812">
            <w:pPr>
              <w:pStyle w:val="TAL"/>
            </w:pPr>
          </w:p>
        </w:tc>
      </w:tr>
      <w:tr w:rsidR="00D705B7" w:rsidRPr="00E27D23" w14:paraId="6D1D34FA" w14:textId="77777777" w:rsidTr="009A7812">
        <w:tc>
          <w:tcPr>
            <w:tcW w:w="3778" w:type="dxa"/>
            <w:shd w:val="clear" w:color="auto" w:fill="auto"/>
          </w:tcPr>
          <w:p w14:paraId="7ADDC782" w14:textId="77777777" w:rsidR="00D705B7" w:rsidRPr="00E27D23" w:rsidRDefault="00D705B7" w:rsidP="009A7812">
            <w:pPr>
              <w:pStyle w:val="TAL"/>
            </w:pPr>
            <w:r w:rsidRPr="00E27D23">
              <w:t xml:space="preserve">    </w:t>
            </w:r>
            <w:r w:rsidRPr="00E27D23">
              <w:rPr>
                <w:lang w:eastAsia="zh-CN"/>
              </w:rPr>
              <w:t>MBS service area</w:t>
            </w:r>
          </w:p>
        </w:tc>
        <w:tc>
          <w:tcPr>
            <w:tcW w:w="2693" w:type="dxa"/>
            <w:shd w:val="clear" w:color="auto" w:fill="auto"/>
          </w:tcPr>
          <w:p w14:paraId="293BC622" w14:textId="77777777" w:rsidR="00D705B7" w:rsidRPr="00E27D23" w:rsidRDefault="00D705B7" w:rsidP="009A7812">
            <w:pPr>
              <w:pStyle w:val="TAL"/>
            </w:pPr>
            <w:r w:rsidRPr="00E27D23">
              <w:rPr>
                <w:lang w:eastAsia="zh-CN"/>
              </w:rPr>
              <w:t>Not present</w:t>
            </w:r>
          </w:p>
        </w:tc>
        <w:tc>
          <w:tcPr>
            <w:tcW w:w="2126" w:type="dxa"/>
            <w:shd w:val="clear" w:color="auto" w:fill="auto"/>
          </w:tcPr>
          <w:p w14:paraId="752CBC39" w14:textId="77777777" w:rsidR="00D705B7" w:rsidRPr="00E27D23" w:rsidRDefault="00D705B7" w:rsidP="009A7812">
            <w:pPr>
              <w:pStyle w:val="TAL"/>
            </w:pPr>
          </w:p>
        </w:tc>
        <w:tc>
          <w:tcPr>
            <w:tcW w:w="1150" w:type="dxa"/>
            <w:shd w:val="clear" w:color="auto" w:fill="auto"/>
          </w:tcPr>
          <w:p w14:paraId="503DC78C" w14:textId="77777777" w:rsidR="00D705B7" w:rsidRPr="00E27D23" w:rsidRDefault="00D705B7" w:rsidP="009A7812">
            <w:pPr>
              <w:pStyle w:val="TAL"/>
            </w:pPr>
          </w:p>
        </w:tc>
      </w:tr>
      <w:tr w:rsidR="00D705B7" w:rsidRPr="00E27D23" w14:paraId="1B545B4C" w14:textId="77777777" w:rsidTr="009A7812">
        <w:tc>
          <w:tcPr>
            <w:tcW w:w="3778" w:type="dxa"/>
            <w:shd w:val="clear" w:color="auto" w:fill="auto"/>
          </w:tcPr>
          <w:p w14:paraId="148642F9" w14:textId="77777777" w:rsidR="00D705B7" w:rsidRPr="00E27D23" w:rsidRDefault="00D705B7" w:rsidP="009A7812">
            <w:pPr>
              <w:pStyle w:val="TAL"/>
            </w:pPr>
            <w:r w:rsidRPr="00E27D23">
              <w:t xml:space="preserve">    MBS timers</w:t>
            </w:r>
          </w:p>
        </w:tc>
        <w:tc>
          <w:tcPr>
            <w:tcW w:w="2693" w:type="dxa"/>
            <w:shd w:val="clear" w:color="auto" w:fill="auto"/>
          </w:tcPr>
          <w:p w14:paraId="7DC41083" w14:textId="77777777" w:rsidR="00D705B7" w:rsidRPr="00E27D23" w:rsidRDefault="00D705B7" w:rsidP="009A7812">
            <w:pPr>
              <w:pStyle w:val="TAL"/>
            </w:pPr>
          </w:p>
        </w:tc>
        <w:tc>
          <w:tcPr>
            <w:tcW w:w="2126" w:type="dxa"/>
            <w:shd w:val="clear" w:color="auto" w:fill="auto"/>
          </w:tcPr>
          <w:p w14:paraId="65BA6B6C" w14:textId="77777777" w:rsidR="00D705B7" w:rsidRPr="00E27D23" w:rsidRDefault="00D705B7" w:rsidP="009A7812">
            <w:pPr>
              <w:pStyle w:val="TAL"/>
              <w:rPr>
                <w:lang w:eastAsia="zh-CN"/>
              </w:rPr>
            </w:pPr>
          </w:p>
        </w:tc>
        <w:tc>
          <w:tcPr>
            <w:tcW w:w="1150" w:type="dxa"/>
            <w:shd w:val="clear" w:color="auto" w:fill="auto"/>
          </w:tcPr>
          <w:p w14:paraId="3BB7F590" w14:textId="77777777" w:rsidR="00D705B7" w:rsidRPr="00E27D23" w:rsidRDefault="00D705B7" w:rsidP="009A7812">
            <w:pPr>
              <w:pStyle w:val="TAL"/>
            </w:pPr>
          </w:p>
        </w:tc>
      </w:tr>
      <w:tr w:rsidR="00D705B7" w:rsidRPr="00E27D23" w14:paraId="2DCE3DE8" w14:textId="77777777" w:rsidTr="009A7812">
        <w:tc>
          <w:tcPr>
            <w:tcW w:w="3778" w:type="dxa"/>
            <w:shd w:val="clear" w:color="auto" w:fill="auto"/>
          </w:tcPr>
          <w:p w14:paraId="0E3F3F1D" w14:textId="77777777" w:rsidR="00D705B7" w:rsidRPr="00E27D23" w:rsidRDefault="00D705B7" w:rsidP="009A7812">
            <w:pPr>
              <w:pStyle w:val="TAL"/>
            </w:pPr>
            <w:r w:rsidRPr="00E27D23">
              <w:t xml:space="preserve">      Length of GPRS Timer 3 contents</w:t>
            </w:r>
          </w:p>
        </w:tc>
        <w:tc>
          <w:tcPr>
            <w:tcW w:w="2693" w:type="dxa"/>
            <w:shd w:val="clear" w:color="auto" w:fill="auto"/>
          </w:tcPr>
          <w:p w14:paraId="2B650079" w14:textId="77777777" w:rsidR="00D705B7" w:rsidRPr="00E27D23" w:rsidRDefault="00D705B7" w:rsidP="009A7812">
            <w:pPr>
              <w:pStyle w:val="TAL"/>
            </w:pPr>
          </w:p>
        </w:tc>
        <w:tc>
          <w:tcPr>
            <w:tcW w:w="2126" w:type="dxa"/>
            <w:shd w:val="clear" w:color="auto" w:fill="auto"/>
          </w:tcPr>
          <w:p w14:paraId="5CCFD9A1" w14:textId="77777777" w:rsidR="00D705B7" w:rsidRPr="00E27D23" w:rsidRDefault="00D705B7" w:rsidP="009A7812">
            <w:pPr>
              <w:pStyle w:val="TAL"/>
              <w:rPr>
                <w:lang w:eastAsia="zh-CN"/>
              </w:rPr>
            </w:pPr>
          </w:p>
        </w:tc>
        <w:tc>
          <w:tcPr>
            <w:tcW w:w="1150" w:type="dxa"/>
            <w:shd w:val="clear" w:color="auto" w:fill="auto"/>
          </w:tcPr>
          <w:p w14:paraId="2CDCCDC1" w14:textId="77777777" w:rsidR="00D705B7" w:rsidRPr="00E27D23" w:rsidRDefault="00D705B7" w:rsidP="009A7812">
            <w:pPr>
              <w:pStyle w:val="TAL"/>
            </w:pPr>
          </w:p>
        </w:tc>
      </w:tr>
      <w:tr w:rsidR="00D705B7" w:rsidRPr="00E27D23" w14:paraId="03C7C436" w14:textId="77777777" w:rsidTr="009A7812">
        <w:tc>
          <w:tcPr>
            <w:tcW w:w="3778" w:type="dxa"/>
            <w:shd w:val="clear" w:color="auto" w:fill="auto"/>
          </w:tcPr>
          <w:p w14:paraId="5C29AA1F" w14:textId="77777777" w:rsidR="00D705B7" w:rsidRPr="00E27D23" w:rsidRDefault="00D705B7" w:rsidP="009A7812">
            <w:pPr>
              <w:pStyle w:val="TAL"/>
            </w:pPr>
            <w:r w:rsidRPr="00E27D23">
              <w:t xml:space="preserve">        Unit</w:t>
            </w:r>
          </w:p>
        </w:tc>
        <w:tc>
          <w:tcPr>
            <w:tcW w:w="2693" w:type="dxa"/>
            <w:shd w:val="clear" w:color="auto" w:fill="auto"/>
          </w:tcPr>
          <w:p w14:paraId="457053FC" w14:textId="77777777" w:rsidR="00D705B7" w:rsidRPr="00E27D23" w:rsidRDefault="00D705B7" w:rsidP="009A7812">
            <w:pPr>
              <w:pStyle w:val="TAL"/>
            </w:pPr>
            <w:r w:rsidRPr="00E27D23">
              <w:t>'111'B</w:t>
            </w:r>
          </w:p>
        </w:tc>
        <w:tc>
          <w:tcPr>
            <w:tcW w:w="2126" w:type="dxa"/>
            <w:shd w:val="clear" w:color="auto" w:fill="auto"/>
          </w:tcPr>
          <w:p w14:paraId="0152B388" w14:textId="77777777" w:rsidR="00D705B7" w:rsidRPr="00E27D23" w:rsidRDefault="00D705B7" w:rsidP="009A7812">
            <w:pPr>
              <w:pStyle w:val="TAL"/>
              <w:rPr>
                <w:lang w:eastAsia="zh-CN"/>
              </w:rPr>
            </w:pPr>
            <w:r w:rsidRPr="00E27D23">
              <w:t>value indicates that the timer is deactivated</w:t>
            </w:r>
          </w:p>
        </w:tc>
        <w:tc>
          <w:tcPr>
            <w:tcW w:w="1150" w:type="dxa"/>
            <w:shd w:val="clear" w:color="auto" w:fill="auto"/>
          </w:tcPr>
          <w:p w14:paraId="5CBE18BC" w14:textId="77777777" w:rsidR="00D705B7" w:rsidRPr="00E27D23" w:rsidRDefault="00D705B7" w:rsidP="009A7812">
            <w:pPr>
              <w:pStyle w:val="TAL"/>
            </w:pPr>
          </w:p>
        </w:tc>
      </w:tr>
      <w:tr w:rsidR="00D705B7" w:rsidRPr="00E27D23" w14:paraId="0A2E924A" w14:textId="77777777" w:rsidTr="009A7812">
        <w:tc>
          <w:tcPr>
            <w:tcW w:w="3778" w:type="dxa"/>
            <w:shd w:val="clear" w:color="auto" w:fill="auto"/>
          </w:tcPr>
          <w:p w14:paraId="21BEF761" w14:textId="77777777" w:rsidR="00D705B7" w:rsidRPr="00E27D23" w:rsidRDefault="00D705B7" w:rsidP="009A7812">
            <w:pPr>
              <w:pStyle w:val="TAL"/>
            </w:pPr>
            <w:r w:rsidRPr="00E27D23">
              <w:t xml:space="preserve">        Timer value</w:t>
            </w:r>
          </w:p>
        </w:tc>
        <w:tc>
          <w:tcPr>
            <w:tcW w:w="2693" w:type="dxa"/>
            <w:shd w:val="clear" w:color="auto" w:fill="auto"/>
          </w:tcPr>
          <w:p w14:paraId="3624FAB6" w14:textId="77777777" w:rsidR="00D705B7" w:rsidRPr="00E27D23" w:rsidRDefault="00D705B7" w:rsidP="009A7812">
            <w:pPr>
              <w:pStyle w:val="TAL"/>
            </w:pPr>
            <w:r w:rsidRPr="00E27D23">
              <w:t>'00001'B</w:t>
            </w:r>
          </w:p>
        </w:tc>
        <w:tc>
          <w:tcPr>
            <w:tcW w:w="2126" w:type="dxa"/>
            <w:shd w:val="clear" w:color="auto" w:fill="auto"/>
          </w:tcPr>
          <w:p w14:paraId="43B2F3FB" w14:textId="77777777" w:rsidR="00D705B7" w:rsidRPr="00E27D23" w:rsidRDefault="00D705B7" w:rsidP="009A7812">
            <w:pPr>
              <w:pStyle w:val="TAL"/>
              <w:rPr>
                <w:lang w:eastAsia="zh-CN"/>
              </w:rPr>
            </w:pPr>
          </w:p>
        </w:tc>
        <w:tc>
          <w:tcPr>
            <w:tcW w:w="1150" w:type="dxa"/>
            <w:shd w:val="clear" w:color="auto" w:fill="auto"/>
          </w:tcPr>
          <w:p w14:paraId="4346B22F" w14:textId="77777777" w:rsidR="00D705B7" w:rsidRPr="00E27D23" w:rsidRDefault="00D705B7" w:rsidP="009A7812">
            <w:pPr>
              <w:pStyle w:val="TAL"/>
            </w:pPr>
          </w:p>
        </w:tc>
      </w:tr>
      <w:tr w:rsidR="00D705B7" w:rsidRPr="00E27D23" w14:paraId="426FDE6D" w14:textId="77777777" w:rsidTr="009A7812">
        <w:tc>
          <w:tcPr>
            <w:tcW w:w="3778" w:type="dxa"/>
            <w:shd w:val="clear" w:color="auto" w:fill="auto"/>
          </w:tcPr>
          <w:p w14:paraId="37AED2DC" w14:textId="77777777" w:rsidR="00D705B7" w:rsidRPr="00E27D23" w:rsidRDefault="00D705B7" w:rsidP="009A7812">
            <w:pPr>
              <w:pStyle w:val="TAL"/>
            </w:pPr>
            <w:r w:rsidRPr="00E27D23">
              <w:t xml:space="preserve">    MBS security container</w:t>
            </w:r>
          </w:p>
        </w:tc>
        <w:tc>
          <w:tcPr>
            <w:tcW w:w="2693" w:type="dxa"/>
            <w:shd w:val="clear" w:color="auto" w:fill="auto"/>
          </w:tcPr>
          <w:p w14:paraId="48DC21AE" w14:textId="77777777" w:rsidR="00D705B7" w:rsidRPr="00E27D23" w:rsidRDefault="00D705B7" w:rsidP="009A7812">
            <w:pPr>
              <w:pStyle w:val="TAL"/>
            </w:pPr>
            <w:r w:rsidRPr="00E27D23">
              <w:rPr>
                <w:lang w:eastAsia="zh-CN"/>
              </w:rPr>
              <w:t>Not present</w:t>
            </w:r>
          </w:p>
        </w:tc>
        <w:tc>
          <w:tcPr>
            <w:tcW w:w="2126" w:type="dxa"/>
            <w:shd w:val="clear" w:color="auto" w:fill="auto"/>
          </w:tcPr>
          <w:p w14:paraId="4004EF4C" w14:textId="77777777" w:rsidR="00D705B7" w:rsidRPr="00E27D23" w:rsidRDefault="00D705B7" w:rsidP="009A7812">
            <w:pPr>
              <w:pStyle w:val="TAL"/>
              <w:rPr>
                <w:lang w:eastAsia="zh-CN"/>
              </w:rPr>
            </w:pPr>
          </w:p>
        </w:tc>
        <w:tc>
          <w:tcPr>
            <w:tcW w:w="1150" w:type="dxa"/>
            <w:shd w:val="clear" w:color="auto" w:fill="auto"/>
          </w:tcPr>
          <w:p w14:paraId="185CFD58" w14:textId="77777777" w:rsidR="00D705B7" w:rsidRPr="00E27D23" w:rsidRDefault="00D705B7" w:rsidP="009A7812">
            <w:pPr>
              <w:pStyle w:val="TAL"/>
            </w:pPr>
          </w:p>
        </w:tc>
      </w:tr>
    </w:tbl>
    <w:p w14:paraId="19755747" w14:textId="77777777" w:rsidR="00D705B7" w:rsidRPr="00E27D23" w:rsidRDefault="00D705B7" w:rsidP="00D705B7"/>
    <w:p w14:paraId="7200256A" w14:textId="36109DA1" w:rsidR="00D705B7" w:rsidRPr="00E27D23" w:rsidRDefault="00D705B7" w:rsidP="00D705B7">
      <w:pPr>
        <w:pStyle w:val="H6"/>
      </w:pPr>
      <w:r w:rsidRPr="00E27D23">
        <w:t>14.2.5.2.4</w:t>
      </w:r>
      <w:r w:rsidRPr="00E27D23">
        <w:tab/>
        <w:t>MBS Multicast/ Session management / UE-requested PDU session modification / Leave MBS multicast session / Accepted14.2.5.2.4.1</w:t>
      </w:r>
      <w:r w:rsidRPr="00E27D23">
        <w:tab/>
        <w:t>Test Purpose (TP)</w:t>
      </w:r>
    </w:p>
    <w:p w14:paraId="0AA850CB" w14:textId="77777777" w:rsidR="00D705B7" w:rsidRPr="00E27D23" w:rsidRDefault="00D705B7" w:rsidP="00D705B7">
      <w:pPr>
        <w:pStyle w:val="H6"/>
      </w:pPr>
      <w:r w:rsidRPr="00E27D23">
        <w:t>(1)</w:t>
      </w:r>
    </w:p>
    <w:p w14:paraId="763023D4" w14:textId="77777777" w:rsidR="00D705B7" w:rsidRPr="00E27D23" w:rsidRDefault="00D705B7" w:rsidP="00D705B7">
      <w:pPr>
        <w:pStyle w:val="PL"/>
        <w:rPr>
          <w:noProof w:val="0"/>
        </w:rPr>
      </w:pPr>
      <w:r w:rsidRPr="00E27D23">
        <w:rPr>
          <w:b/>
          <w:i/>
          <w:noProof w:val="0"/>
        </w:rPr>
        <w:t xml:space="preserve">with </w:t>
      </w:r>
      <w:r w:rsidRPr="00E27D23">
        <w:rPr>
          <w:noProof w:val="0"/>
        </w:rPr>
        <w:t>{ UE is in 5GMM-REGISTERED state and UE has joined two MBS multicast session associated with a PDU session. One MBS session Id is TMGI-1, and another MBS session Id is TMGI-2. }</w:t>
      </w:r>
    </w:p>
    <w:p w14:paraId="2FDB830A" w14:textId="77777777" w:rsidR="00D705B7" w:rsidRPr="00E27D23" w:rsidRDefault="00D705B7" w:rsidP="00D705B7">
      <w:pPr>
        <w:pStyle w:val="PL"/>
        <w:rPr>
          <w:noProof w:val="0"/>
        </w:rPr>
      </w:pPr>
      <w:r w:rsidRPr="00E27D23">
        <w:rPr>
          <w:noProof w:val="0"/>
        </w:rPr>
        <w:t>ensure that {</w:t>
      </w:r>
    </w:p>
    <w:p w14:paraId="133ED666"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requests to leave MBS multicast session associated with TMGI-1 }</w:t>
      </w:r>
    </w:p>
    <w:p w14:paraId="6CB3D0A2"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sends PDU SESSION MODIFICATION REQUEST including the Requested MBS container IE with MBS operation setting to "Leave MBS session" and multicast MBS session ID is TMGI-1 }</w:t>
      </w:r>
    </w:p>
    <w:p w14:paraId="4957BEED" w14:textId="77777777" w:rsidR="00D705B7" w:rsidRPr="00E27D23" w:rsidRDefault="00D705B7" w:rsidP="00D705B7">
      <w:pPr>
        <w:pStyle w:val="PL"/>
        <w:rPr>
          <w:noProof w:val="0"/>
        </w:rPr>
      </w:pPr>
      <w:r w:rsidRPr="00E27D23">
        <w:rPr>
          <w:noProof w:val="0"/>
        </w:rPr>
        <w:t xml:space="preserve">            }</w:t>
      </w:r>
    </w:p>
    <w:p w14:paraId="46446F7A" w14:textId="77777777" w:rsidR="00D705B7" w:rsidRPr="00E27D23" w:rsidRDefault="00D705B7" w:rsidP="00D705B7">
      <w:pPr>
        <w:pStyle w:val="PL"/>
        <w:rPr>
          <w:noProof w:val="0"/>
        </w:rPr>
      </w:pPr>
    </w:p>
    <w:p w14:paraId="4A756BF1" w14:textId="77777777" w:rsidR="00D705B7" w:rsidRPr="00E27D23" w:rsidRDefault="00D705B7" w:rsidP="00D705B7">
      <w:pPr>
        <w:pStyle w:val="H6"/>
      </w:pPr>
      <w:r w:rsidRPr="00E27D23">
        <w:t>(2)</w:t>
      </w:r>
    </w:p>
    <w:p w14:paraId="15BAE77A" w14:textId="77777777" w:rsidR="00D705B7" w:rsidRPr="00E27D23" w:rsidRDefault="00D705B7" w:rsidP="00D705B7">
      <w:pPr>
        <w:pStyle w:val="PL"/>
        <w:rPr>
          <w:noProof w:val="0"/>
        </w:rPr>
      </w:pPr>
      <w:r w:rsidRPr="00E27D23">
        <w:rPr>
          <w:b/>
          <w:i/>
          <w:noProof w:val="0"/>
        </w:rPr>
        <w:t xml:space="preserve">with </w:t>
      </w:r>
      <w:r w:rsidRPr="00E27D23">
        <w:rPr>
          <w:noProof w:val="0"/>
        </w:rPr>
        <w:t>{ UE is in 5GMM-REGISTERED state and has sent PDU SESSION MODIFICATION REQUEST including the Requested MBS container IE with MBS operation setting to "Leave MBS session" and multicast MBS session ID is TMGI-1 }</w:t>
      </w:r>
    </w:p>
    <w:p w14:paraId="3E4EEE84" w14:textId="77777777" w:rsidR="00D705B7" w:rsidRPr="00E27D23" w:rsidRDefault="00D705B7" w:rsidP="00D705B7">
      <w:pPr>
        <w:pStyle w:val="PL"/>
        <w:rPr>
          <w:noProof w:val="0"/>
        </w:rPr>
      </w:pPr>
      <w:r w:rsidRPr="00E27D23">
        <w:rPr>
          <w:noProof w:val="0"/>
        </w:rPr>
        <w:t>ensure that {</w:t>
      </w:r>
    </w:p>
    <w:p w14:paraId="75210475" w14:textId="77777777" w:rsidR="00D705B7" w:rsidRPr="00E27D23" w:rsidRDefault="00D705B7" w:rsidP="00D705B7">
      <w:pPr>
        <w:pStyle w:val="PL"/>
        <w:rPr>
          <w:noProof w:val="0"/>
        </w:rPr>
      </w:pPr>
      <w:r w:rsidRPr="00E27D23">
        <w:rPr>
          <w:b/>
          <w:i/>
          <w:noProof w:val="0"/>
        </w:rPr>
        <w:t xml:space="preserve">  when</w:t>
      </w:r>
      <w:r w:rsidRPr="00E27D23">
        <w:rPr>
          <w:noProof w:val="0"/>
        </w:rPr>
        <w:t xml:space="preserve"> { UE receives PDU SESSION MODIFICATION COMMAND message including Received MBS container IE with MBS decision setting to "Remove UE from MBS session" and TMGI setting to TMGI-1 }</w:t>
      </w:r>
    </w:p>
    <w:p w14:paraId="0EB4F9CA" w14:textId="77777777" w:rsidR="00D705B7" w:rsidRPr="00E27D23" w:rsidRDefault="00D705B7" w:rsidP="00D705B7">
      <w:pPr>
        <w:pStyle w:val="PL"/>
        <w:rPr>
          <w:noProof w:val="0"/>
        </w:rPr>
      </w:pPr>
      <w:r w:rsidRPr="00E27D23">
        <w:rPr>
          <w:b/>
          <w:i/>
          <w:noProof w:val="0"/>
        </w:rPr>
        <w:t xml:space="preserve">    then</w:t>
      </w:r>
      <w:r w:rsidRPr="00E27D23">
        <w:rPr>
          <w:noProof w:val="0"/>
        </w:rPr>
        <w:t xml:space="preserve"> { UE considers that multicast MBS session associated with TMGI-1 has successfully left the MBS session and multicast MBS session associated with TMGI-2 has not successfully left the MBS session, and deletes the stored TMGI-1, and sends PDU SESSION MODIFICATION COMPLETE }</w:t>
      </w:r>
    </w:p>
    <w:p w14:paraId="4FDF6278" w14:textId="77777777" w:rsidR="00D705B7" w:rsidRPr="00E27D23" w:rsidRDefault="00D705B7" w:rsidP="00D705B7">
      <w:pPr>
        <w:pStyle w:val="PL"/>
        <w:rPr>
          <w:noProof w:val="0"/>
        </w:rPr>
      </w:pPr>
      <w:r w:rsidRPr="00E27D23">
        <w:rPr>
          <w:noProof w:val="0"/>
        </w:rPr>
        <w:t xml:space="preserve">            }</w:t>
      </w:r>
    </w:p>
    <w:p w14:paraId="47D17640" w14:textId="77777777" w:rsidR="00D705B7" w:rsidRPr="00E27D23" w:rsidRDefault="00D705B7" w:rsidP="00D705B7">
      <w:pPr>
        <w:pStyle w:val="PL"/>
        <w:rPr>
          <w:noProof w:val="0"/>
        </w:rPr>
      </w:pPr>
    </w:p>
    <w:p w14:paraId="49B25B3A" w14:textId="77777777" w:rsidR="00D705B7" w:rsidRPr="00E27D23" w:rsidRDefault="00D705B7" w:rsidP="00D705B7">
      <w:pPr>
        <w:pStyle w:val="H6"/>
      </w:pPr>
      <w:r w:rsidRPr="00E27D23">
        <w:t>14.2.5.2.4.2</w:t>
      </w:r>
      <w:r w:rsidRPr="00E27D23">
        <w:tab/>
        <w:t>Conformance requirements</w:t>
      </w:r>
    </w:p>
    <w:p w14:paraId="5A62A213" w14:textId="77777777" w:rsidR="00D705B7" w:rsidRPr="00E27D23" w:rsidRDefault="00D705B7" w:rsidP="00D705B7">
      <w:r w:rsidRPr="00E27D23">
        <w:t>References: The conformance requirements covered in the present TC are specified in: TS 24.501, clauses 6.4.2.2, 6.3.2.2 and 6.3.2.3. Unless otherwise stated these are Rel-17 requirements.</w:t>
      </w:r>
    </w:p>
    <w:p w14:paraId="14F0A339" w14:textId="77777777" w:rsidR="00D705B7" w:rsidRPr="00E27D23" w:rsidRDefault="00D705B7" w:rsidP="00D705B7">
      <w:r w:rsidRPr="00E27D23">
        <w:t>[TS 24.501, clause 6.4.2.2]</w:t>
      </w:r>
    </w:p>
    <w:p w14:paraId="6EB27FE5" w14:textId="77777777" w:rsidR="00D705B7" w:rsidRPr="00E27D23" w:rsidRDefault="00D705B7" w:rsidP="00D705B7">
      <w:r w:rsidRPr="00E27D23">
        <w:t>If the UE requests to join or leave one or more multicast MBS sessions associated with a PDU session, the UE shall include the Requested MBS container IE in the PDU SESSION MODIFICATION REQUEST message and shall set the MBS operation to "Join multicast MBS session" for the join case or to "Leave multicast MBS session" for the leave case. The UE shall include the multicast MBS session information(s) and shall set the Type of multicast MBS session ID for each of the multicast MBS session information to either "Temporary Mobile Group Identity (TMGI)" or "Source specific IP multicast address" depending on the type of the multicast MBS session ID available in the UE. Then the remaining values of each of the multicast MBS session informations shall be set as following:</w:t>
      </w:r>
    </w:p>
    <w:p w14:paraId="50E16B40" w14:textId="77777777" w:rsidR="00D705B7" w:rsidRPr="00E27D23" w:rsidRDefault="00D705B7" w:rsidP="00D705B7">
      <w:pPr>
        <w:pStyle w:val="B1"/>
      </w:pPr>
      <w:r w:rsidRPr="00E27D23">
        <w:t>a)</w:t>
      </w:r>
      <w:r w:rsidRPr="00E27D23">
        <w:tab/>
        <w:t>if the Type of multicast MBS session ID is set to "Temporary Mobile Group Identity (TMGI)", the UE shall set the multicast MBS session ID to the TMGI; or</w:t>
      </w:r>
    </w:p>
    <w:p w14:paraId="72DC6837" w14:textId="77777777" w:rsidR="00D705B7" w:rsidRPr="00E27D23" w:rsidRDefault="00D705B7" w:rsidP="00D705B7">
      <w:pPr>
        <w:pStyle w:val="B1"/>
      </w:pPr>
      <w:r w:rsidRPr="00E27D23">
        <w:t>b)</w:t>
      </w:r>
      <w:r w:rsidRPr="00E27D23">
        <w:tab/>
        <w:t>if the Type of multicast MBS session ID is set to "Source specific IP multicast address for IPv4" or " Source specific IP multicast address for IPv6", the UE shall set the Source IP address information and the Destination IP address information to the corresponding values.</w:t>
      </w:r>
    </w:p>
    <w:p w14:paraId="0C96EA63" w14:textId="77777777" w:rsidR="00D705B7" w:rsidRPr="00E27D23" w:rsidRDefault="00D705B7" w:rsidP="00D705B7">
      <w:r w:rsidRPr="00E27D23">
        <w:t>[TS 24.501, clause 6.3.2.2]</w:t>
      </w:r>
    </w:p>
    <w:p w14:paraId="14AA9ABB" w14:textId="77777777" w:rsidR="00D705B7" w:rsidRPr="00E27D23" w:rsidRDefault="00D705B7" w:rsidP="00D705B7">
      <w:r w:rsidRPr="00E27D23">
        <w:t>If:</w:t>
      </w:r>
    </w:p>
    <w:p w14:paraId="6FFEA556" w14:textId="77777777" w:rsidR="00D705B7" w:rsidRPr="00E27D23" w:rsidRDefault="00D705B7" w:rsidP="00D705B7">
      <w:pPr>
        <w:pStyle w:val="B1"/>
      </w:pPr>
      <w:r w:rsidRPr="00E27D23">
        <w:t>…</w:t>
      </w:r>
    </w:p>
    <w:p w14:paraId="1719D74B" w14:textId="77777777" w:rsidR="00D705B7" w:rsidRPr="00E27D23" w:rsidRDefault="00D705B7" w:rsidP="00D705B7">
      <w:pPr>
        <w:pStyle w:val="B1"/>
      </w:pPr>
      <w:r w:rsidRPr="00E27D23">
        <w:t>b)</w:t>
      </w:r>
      <w:r w:rsidRPr="00E27D23">
        <w:tab/>
        <w:t>the network-requested PDU session modification procedure is triggered by a UE-requested PDU session modification procedure and the UE has included the Requested MBS container IE in the PDU SESSION MODIFICATION REQUEST message with the MBS operation set to "Leave multicast MBS session",</w:t>
      </w:r>
    </w:p>
    <w:p w14:paraId="5565263F" w14:textId="77777777" w:rsidR="00D705B7" w:rsidRPr="00E27D23" w:rsidRDefault="00D705B7" w:rsidP="00D705B7">
      <w:r w:rsidRPr="00E27D23">
        <w:t>the SMF shall include the multicast MBS session IDs that the UE is removed from, if any, in the Received MBS container IE in the PDU SESSION MODIFICATION COMMAND message and shall set the MBS decision to "Remove UE from multicast MBS session" for each of those Received MBS information. The SMF may include the updated MBS service area in each of the Received MBS information, if any. The SMF may delete the QoS flows associated for the multicast by including the Authorized QoS flow descriptions IE in the PDU SESSION MODIFICATION COMMAND message.</w:t>
      </w:r>
    </w:p>
    <w:p w14:paraId="24791C19" w14:textId="77777777" w:rsidR="00D705B7" w:rsidRPr="00E27D23" w:rsidRDefault="00D705B7" w:rsidP="00D705B7">
      <w:r w:rsidRPr="00E27D23">
        <w:t>…</w:t>
      </w:r>
    </w:p>
    <w:p w14:paraId="5537C36C" w14:textId="77777777" w:rsidR="00D705B7" w:rsidRPr="00E27D23" w:rsidRDefault="00D705B7" w:rsidP="00D705B7">
      <w:r w:rsidRPr="00E27D23">
        <w:t>[TS 24.501, clause 6.3.2.3]</w:t>
      </w:r>
    </w:p>
    <w:p w14:paraId="5750E5FE" w14:textId="77777777" w:rsidR="00D705B7" w:rsidRPr="00E27D23" w:rsidRDefault="00D705B7" w:rsidP="00D705B7">
      <w:pPr>
        <w:rPr>
          <w:lang w:eastAsia="ko-KR"/>
        </w:rPr>
      </w:pPr>
      <w:r w:rsidRPr="00E27D23">
        <w:rPr>
          <w:lang w:eastAsia="ko-KR"/>
        </w:rPr>
        <w:t>If the PDU SESSION MODIFICATION COMMAND message includes the Received MBS container IE, for each of the Received MBS informations:</w:t>
      </w:r>
    </w:p>
    <w:p w14:paraId="5594205B" w14:textId="77777777" w:rsidR="00D705B7" w:rsidRPr="00E27D23" w:rsidRDefault="00D705B7" w:rsidP="00D705B7">
      <w:pPr>
        <w:pStyle w:val="B1"/>
        <w:rPr>
          <w:lang w:eastAsia="ko-KR"/>
        </w:rPr>
      </w:pPr>
      <w:r w:rsidRPr="00E27D23">
        <w:rPr>
          <w:lang w:eastAsia="ko-KR"/>
        </w:rPr>
        <w:t>…</w:t>
      </w:r>
    </w:p>
    <w:p w14:paraId="2EAA3028" w14:textId="77777777" w:rsidR="00D705B7" w:rsidRPr="00E27D23" w:rsidRDefault="00D705B7" w:rsidP="00D705B7">
      <w:pPr>
        <w:pStyle w:val="B1"/>
        <w:rPr>
          <w:lang w:eastAsia="zh-CN"/>
        </w:rPr>
      </w:pPr>
      <w:r w:rsidRPr="00E27D23">
        <w:rPr>
          <w:lang w:eastAsia="ko-KR"/>
        </w:rPr>
        <w:t>c)</w:t>
      </w:r>
      <w:r w:rsidRPr="00E27D23">
        <w:rPr>
          <w:lang w:eastAsia="ko-KR"/>
        </w:rPr>
        <w:tab/>
        <w:t xml:space="preserve">if the MBS decision is set to "Remove UE from </w:t>
      </w:r>
      <w:r w:rsidRPr="00E27D23">
        <w:t xml:space="preserve">multicast </w:t>
      </w:r>
      <w:r w:rsidRPr="00E27D23">
        <w:rPr>
          <w:lang w:eastAsia="ko-KR"/>
        </w:rPr>
        <w:t xml:space="preserve">MBS session", the UE shall consider that it has successfully left the </w:t>
      </w:r>
      <w:r w:rsidRPr="00E27D23">
        <w:t xml:space="preserve">multicast </w:t>
      </w:r>
      <w:r w:rsidRPr="00E27D23">
        <w:rPr>
          <w:lang w:eastAsia="ko-KR"/>
        </w:rPr>
        <w:t xml:space="preserve">MBS session, and if the received </w:t>
      </w:r>
      <w:r w:rsidRPr="00E27D23">
        <w:t xml:space="preserve">Rejection </w:t>
      </w:r>
      <w:r w:rsidRPr="00E27D23">
        <w:rPr>
          <w:lang w:eastAsia="ko-KR"/>
        </w:rPr>
        <w:t>cause is set to "</w:t>
      </w:r>
      <w:r w:rsidRPr="00E27D23">
        <w:t xml:space="preserve">multicast </w:t>
      </w:r>
      <w:r w:rsidRPr="00E27D23">
        <w:rPr>
          <w:lang w:eastAsia="ko-KR"/>
        </w:rPr>
        <w:t xml:space="preserve">MBS session is released", the UE shall consider the </w:t>
      </w:r>
      <w:r w:rsidRPr="00E27D23">
        <w:t xml:space="preserve">multicast </w:t>
      </w:r>
      <w:r w:rsidRPr="00E27D23">
        <w:rPr>
          <w:lang w:eastAsia="ko-KR"/>
        </w:rPr>
        <w:t xml:space="preserve">MBS session as released. Then the UE shall </w:t>
      </w:r>
      <w:r w:rsidRPr="00E27D23">
        <w:t>indicate to lower layers to delete the stored TMGI</w:t>
      </w:r>
      <w:r w:rsidRPr="00E27D23">
        <w:rPr>
          <w:lang w:eastAsia="ko-KR"/>
        </w:rPr>
        <w:t>;</w:t>
      </w:r>
    </w:p>
    <w:p w14:paraId="520633FD" w14:textId="77777777" w:rsidR="00D705B7" w:rsidRPr="00E27D23" w:rsidRDefault="00D705B7" w:rsidP="00D705B7">
      <w:pPr>
        <w:pStyle w:val="H6"/>
      </w:pPr>
      <w:r w:rsidRPr="00E27D23">
        <w:t>14.2.5.2.4.3</w:t>
      </w:r>
      <w:r w:rsidRPr="00E27D23">
        <w:tab/>
        <w:t>Test description</w:t>
      </w:r>
    </w:p>
    <w:p w14:paraId="5305595C" w14:textId="77777777" w:rsidR="00D705B7" w:rsidRPr="00E27D23" w:rsidRDefault="00D705B7" w:rsidP="00D705B7">
      <w:pPr>
        <w:pStyle w:val="H6"/>
      </w:pPr>
      <w:r w:rsidRPr="00E27D23">
        <w:t>14.2.5.2.4.3.1</w:t>
      </w:r>
      <w:r w:rsidRPr="00E27D23">
        <w:tab/>
        <w:t>Pre-test conditions</w:t>
      </w:r>
    </w:p>
    <w:p w14:paraId="0F420035" w14:textId="77777777" w:rsidR="00D705B7" w:rsidRPr="00E27D23" w:rsidRDefault="00D705B7" w:rsidP="00D705B7">
      <w:pPr>
        <w:pStyle w:val="H6"/>
      </w:pPr>
      <w:r w:rsidRPr="00E27D23">
        <w:t>System Simulator:</w:t>
      </w:r>
    </w:p>
    <w:p w14:paraId="720EA64D" w14:textId="77777777" w:rsidR="00D705B7" w:rsidRPr="00E27D23" w:rsidRDefault="00D705B7" w:rsidP="00D705B7">
      <w:pPr>
        <w:pStyle w:val="B1"/>
        <w:rPr>
          <w:lang w:eastAsia="zh-CN"/>
        </w:rPr>
      </w:pPr>
      <w:r w:rsidRPr="00E27D23">
        <w:t>-</w:t>
      </w:r>
      <w:r w:rsidRPr="00E27D23">
        <w:tab/>
      </w:r>
      <w:r w:rsidRPr="00E27D23">
        <w:rPr>
          <w:lang w:eastAsia="zh-CN"/>
        </w:rPr>
        <w:t xml:space="preserve">NR Cell 1 is the </w:t>
      </w:r>
      <w:r w:rsidRPr="00E27D23">
        <w:t>Serving cell</w:t>
      </w:r>
      <w:r w:rsidRPr="00E27D23">
        <w:rPr>
          <w:lang w:eastAsia="zh-CN"/>
        </w:rPr>
        <w:t>.</w:t>
      </w:r>
    </w:p>
    <w:p w14:paraId="370EC8E4" w14:textId="77777777" w:rsidR="00D705B7" w:rsidRPr="00E27D23" w:rsidRDefault="00D705B7" w:rsidP="00D705B7">
      <w:pPr>
        <w:pStyle w:val="B1"/>
        <w:snapToGrid w:val="0"/>
        <w:rPr>
          <w:lang w:eastAsia="zh-CN"/>
        </w:rPr>
      </w:pPr>
      <w:r w:rsidRPr="00E27D23">
        <w:rPr>
          <w:lang w:eastAsia="zh-CN"/>
        </w:rPr>
        <w:t>-</w:t>
      </w:r>
      <w:r w:rsidRPr="00E27D23">
        <w:rPr>
          <w:lang w:eastAsia="zh-CN"/>
        </w:rPr>
        <w:tab/>
      </w:r>
      <w:r w:rsidRPr="00E27D23">
        <w:t>System information combination NR-1 as defined in TS 38.508-1 [4] clause 4.4.3.1.2 is used in NR cell 1</w:t>
      </w:r>
      <w:r w:rsidRPr="00E27D23">
        <w:rPr>
          <w:lang w:eastAsia="zh-CN"/>
        </w:rPr>
        <w:t>.</w:t>
      </w:r>
    </w:p>
    <w:p w14:paraId="4D3DA27A" w14:textId="77777777" w:rsidR="00D705B7" w:rsidRPr="00E27D23" w:rsidRDefault="00D705B7" w:rsidP="00D705B7">
      <w:pPr>
        <w:pStyle w:val="H6"/>
      </w:pPr>
      <w:r w:rsidRPr="00E27D23">
        <w:t>UE:</w:t>
      </w:r>
    </w:p>
    <w:p w14:paraId="508EFF61" w14:textId="77777777" w:rsidR="00D705B7" w:rsidRPr="00E27D23" w:rsidRDefault="00D705B7" w:rsidP="00D705B7">
      <w:pPr>
        <w:ind w:left="568" w:hanging="284"/>
      </w:pPr>
      <w:r w:rsidRPr="00E27D23">
        <w:t>-</w:t>
      </w:r>
      <w:r w:rsidRPr="00E27D23">
        <w:tab/>
        <w:t xml:space="preserve">UE is made </w:t>
      </w:r>
      <w:r w:rsidRPr="00E27D23">
        <w:rPr>
          <w:lang w:eastAsia="zh-CN"/>
        </w:rPr>
        <w:t xml:space="preserve">interested in </w:t>
      </w:r>
      <w:r w:rsidRPr="00E27D23">
        <w:t>receiv</w:t>
      </w:r>
      <w:r w:rsidRPr="00E27D23">
        <w:rPr>
          <w:lang w:eastAsia="zh-CN"/>
        </w:rPr>
        <w:t xml:space="preserve">ing </w:t>
      </w:r>
      <w:r w:rsidRPr="00E27D23">
        <w:t>MBS Multicast service with MBS Service ID</w:t>
      </w:r>
      <w:r w:rsidRPr="00E27D23" w:rsidDel="00D103EC">
        <w:t xml:space="preserve"> </w:t>
      </w:r>
      <w:r w:rsidRPr="00E27D23">
        <w:rPr>
          <w:lang w:eastAsia="zh-CN"/>
        </w:rPr>
        <w:t>‘000101’H and ‘000102’H</w:t>
      </w:r>
      <w:r w:rsidRPr="00E27D23">
        <w:t>.</w:t>
      </w:r>
    </w:p>
    <w:p w14:paraId="18E81D02" w14:textId="77777777" w:rsidR="00D705B7" w:rsidRPr="00E27D23" w:rsidRDefault="00D705B7" w:rsidP="00D705B7">
      <w:pPr>
        <w:pStyle w:val="H6"/>
      </w:pPr>
      <w:r w:rsidRPr="00E27D23">
        <w:t>Preamble:</w:t>
      </w:r>
    </w:p>
    <w:p w14:paraId="1BAD975E" w14:textId="77777777" w:rsidR="00D705B7" w:rsidRPr="00E27D23" w:rsidRDefault="00D705B7" w:rsidP="00D705B7">
      <w:pPr>
        <w:pStyle w:val="B1"/>
      </w:pPr>
      <w:r w:rsidRPr="00E27D23">
        <w:t>-</w:t>
      </w:r>
      <w:r w:rsidRPr="00E27D23">
        <w:tab/>
        <w:t xml:space="preserve">The UE is in state 1N-A on NR Cell 1 (serving cell) according to TS 38.508-1 [4] Table 4.4A.2-1 with Test Mode = on to activate UE TEST MODE </w:t>
      </w:r>
      <w:r w:rsidRPr="00E27D23">
        <w:rPr>
          <w:lang w:eastAsia="zh-CN"/>
        </w:rPr>
        <w:t>C</w:t>
      </w:r>
      <w:r w:rsidRPr="00E27D23">
        <w:t xml:space="preserve"> and Test Loop Function = off.</w:t>
      </w:r>
    </w:p>
    <w:p w14:paraId="6D94A91E" w14:textId="77777777" w:rsidR="00D705B7" w:rsidRPr="00E27D23" w:rsidRDefault="00D705B7" w:rsidP="00D705B7">
      <w:pPr>
        <w:pStyle w:val="H6"/>
      </w:pPr>
      <w:r w:rsidRPr="00E27D23">
        <w:t>14.2.5.2.4.3.2</w:t>
      </w:r>
      <w:r w:rsidRPr="00E27D23">
        <w:tab/>
        <w:t>Test procedure sequence</w:t>
      </w:r>
    </w:p>
    <w:p w14:paraId="7B28D809" w14:textId="77777777" w:rsidR="00D705B7" w:rsidRPr="00E27D23" w:rsidRDefault="00D705B7" w:rsidP="00D705B7">
      <w:pPr>
        <w:pStyle w:val="TH"/>
      </w:pPr>
      <w:r w:rsidRPr="00E27D23">
        <w:t>Table 14.2.5.2.4.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D705B7" w:rsidRPr="00E27D23" w14:paraId="5508F319" w14:textId="77777777" w:rsidTr="009A7812">
        <w:tc>
          <w:tcPr>
            <w:tcW w:w="533" w:type="dxa"/>
            <w:tcBorders>
              <w:top w:val="single" w:sz="4" w:space="0" w:color="auto"/>
              <w:left w:val="single" w:sz="4" w:space="0" w:color="auto"/>
              <w:bottom w:val="nil"/>
              <w:right w:val="single" w:sz="4" w:space="0" w:color="auto"/>
            </w:tcBorders>
            <w:hideMark/>
          </w:tcPr>
          <w:p w14:paraId="68F4C016" w14:textId="77777777" w:rsidR="00D705B7" w:rsidRPr="00E27D23" w:rsidRDefault="00D705B7" w:rsidP="009A7812">
            <w:pPr>
              <w:pStyle w:val="TAH"/>
            </w:pPr>
            <w:r w:rsidRPr="00E27D23">
              <w:t>St</w:t>
            </w:r>
          </w:p>
        </w:tc>
        <w:tc>
          <w:tcPr>
            <w:tcW w:w="3967" w:type="dxa"/>
            <w:tcBorders>
              <w:top w:val="single" w:sz="4" w:space="0" w:color="auto"/>
              <w:left w:val="single" w:sz="4" w:space="0" w:color="auto"/>
              <w:bottom w:val="nil"/>
              <w:right w:val="single" w:sz="4" w:space="0" w:color="auto"/>
            </w:tcBorders>
            <w:hideMark/>
          </w:tcPr>
          <w:p w14:paraId="1079FEB6" w14:textId="77777777" w:rsidR="00D705B7" w:rsidRPr="00E27D23" w:rsidRDefault="00D705B7" w:rsidP="009A7812">
            <w:pPr>
              <w:pStyle w:val="TAH"/>
            </w:pPr>
            <w:r w:rsidRPr="00E27D23">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332D431E" w14:textId="77777777" w:rsidR="00D705B7" w:rsidRPr="00E27D23" w:rsidRDefault="00D705B7" w:rsidP="009A7812">
            <w:pPr>
              <w:pStyle w:val="TAH"/>
            </w:pPr>
            <w:r w:rsidRPr="00E27D23">
              <w:t>Message Sequence</w:t>
            </w:r>
          </w:p>
        </w:tc>
        <w:tc>
          <w:tcPr>
            <w:tcW w:w="567" w:type="dxa"/>
            <w:tcBorders>
              <w:top w:val="single" w:sz="4" w:space="0" w:color="auto"/>
              <w:left w:val="single" w:sz="4" w:space="0" w:color="auto"/>
              <w:bottom w:val="nil"/>
              <w:right w:val="single" w:sz="4" w:space="0" w:color="auto"/>
            </w:tcBorders>
            <w:hideMark/>
          </w:tcPr>
          <w:p w14:paraId="6A7495CF" w14:textId="77777777" w:rsidR="00D705B7" w:rsidRPr="00E27D23" w:rsidRDefault="00D705B7" w:rsidP="009A7812">
            <w:pPr>
              <w:pStyle w:val="TAH"/>
            </w:pPr>
            <w:r w:rsidRPr="00E27D23">
              <w:t>TP</w:t>
            </w:r>
          </w:p>
        </w:tc>
        <w:tc>
          <w:tcPr>
            <w:tcW w:w="850" w:type="dxa"/>
            <w:tcBorders>
              <w:top w:val="single" w:sz="4" w:space="0" w:color="auto"/>
              <w:left w:val="single" w:sz="4" w:space="0" w:color="auto"/>
              <w:bottom w:val="nil"/>
              <w:right w:val="single" w:sz="4" w:space="0" w:color="auto"/>
            </w:tcBorders>
            <w:hideMark/>
          </w:tcPr>
          <w:p w14:paraId="15A42415" w14:textId="77777777" w:rsidR="00D705B7" w:rsidRPr="00E27D23" w:rsidRDefault="00D705B7" w:rsidP="009A7812">
            <w:pPr>
              <w:pStyle w:val="TAH"/>
            </w:pPr>
            <w:r w:rsidRPr="00E27D23">
              <w:t>Verdict</w:t>
            </w:r>
          </w:p>
        </w:tc>
      </w:tr>
      <w:tr w:rsidR="00D705B7" w:rsidRPr="00E27D23" w14:paraId="6A42BF35" w14:textId="77777777" w:rsidTr="009A7812">
        <w:tc>
          <w:tcPr>
            <w:tcW w:w="533" w:type="dxa"/>
            <w:tcBorders>
              <w:top w:val="nil"/>
              <w:left w:val="single" w:sz="4" w:space="0" w:color="auto"/>
              <w:bottom w:val="single" w:sz="4" w:space="0" w:color="auto"/>
              <w:right w:val="single" w:sz="4" w:space="0" w:color="auto"/>
            </w:tcBorders>
          </w:tcPr>
          <w:p w14:paraId="5362EC22" w14:textId="77777777" w:rsidR="00D705B7" w:rsidRPr="00E27D23" w:rsidRDefault="00D705B7" w:rsidP="009A7812">
            <w:pPr>
              <w:pStyle w:val="TAH"/>
            </w:pPr>
          </w:p>
        </w:tc>
        <w:tc>
          <w:tcPr>
            <w:tcW w:w="3967" w:type="dxa"/>
            <w:tcBorders>
              <w:top w:val="nil"/>
              <w:left w:val="single" w:sz="4" w:space="0" w:color="auto"/>
              <w:bottom w:val="single" w:sz="4" w:space="0" w:color="auto"/>
              <w:right w:val="single" w:sz="4" w:space="0" w:color="auto"/>
            </w:tcBorders>
          </w:tcPr>
          <w:p w14:paraId="1509BD54" w14:textId="77777777" w:rsidR="00D705B7" w:rsidRPr="00E27D23" w:rsidRDefault="00D705B7" w:rsidP="009A7812">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31B1055A" w14:textId="77777777" w:rsidR="00D705B7" w:rsidRPr="00E27D23" w:rsidRDefault="00D705B7" w:rsidP="009A7812">
            <w:pPr>
              <w:pStyle w:val="TAH"/>
            </w:pPr>
            <w:r w:rsidRPr="00E27D23">
              <w:t>U - S</w:t>
            </w:r>
          </w:p>
        </w:tc>
        <w:tc>
          <w:tcPr>
            <w:tcW w:w="2975" w:type="dxa"/>
            <w:tcBorders>
              <w:top w:val="single" w:sz="4" w:space="0" w:color="auto"/>
              <w:left w:val="single" w:sz="4" w:space="0" w:color="auto"/>
              <w:bottom w:val="single" w:sz="4" w:space="0" w:color="auto"/>
              <w:right w:val="single" w:sz="4" w:space="0" w:color="auto"/>
            </w:tcBorders>
            <w:hideMark/>
          </w:tcPr>
          <w:p w14:paraId="6F270C42" w14:textId="77777777" w:rsidR="00D705B7" w:rsidRPr="00E27D23" w:rsidRDefault="00D705B7" w:rsidP="009A7812">
            <w:pPr>
              <w:pStyle w:val="TAH"/>
            </w:pPr>
            <w:r w:rsidRPr="00E27D23">
              <w:t>Message</w:t>
            </w:r>
          </w:p>
        </w:tc>
        <w:tc>
          <w:tcPr>
            <w:tcW w:w="567" w:type="dxa"/>
            <w:tcBorders>
              <w:top w:val="nil"/>
              <w:left w:val="single" w:sz="4" w:space="0" w:color="auto"/>
              <w:bottom w:val="single" w:sz="4" w:space="0" w:color="auto"/>
              <w:right w:val="single" w:sz="4" w:space="0" w:color="auto"/>
            </w:tcBorders>
          </w:tcPr>
          <w:p w14:paraId="480E3384" w14:textId="77777777" w:rsidR="00D705B7" w:rsidRPr="00E27D23" w:rsidRDefault="00D705B7" w:rsidP="009A7812">
            <w:pPr>
              <w:pStyle w:val="TAH"/>
            </w:pPr>
          </w:p>
        </w:tc>
        <w:tc>
          <w:tcPr>
            <w:tcW w:w="850" w:type="dxa"/>
            <w:tcBorders>
              <w:top w:val="nil"/>
              <w:left w:val="single" w:sz="4" w:space="0" w:color="auto"/>
              <w:bottom w:val="single" w:sz="4" w:space="0" w:color="auto"/>
              <w:right w:val="single" w:sz="4" w:space="0" w:color="auto"/>
            </w:tcBorders>
          </w:tcPr>
          <w:p w14:paraId="63DB2C63" w14:textId="77777777" w:rsidR="00D705B7" w:rsidRPr="00E27D23" w:rsidRDefault="00D705B7" w:rsidP="009A7812">
            <w:pPr>
              <w:pStyle w:val="TAH"/>
            </w:pPr>
          </w:p>
        </w:tc>
      </w:tr>
      <w:tr w:rsidR="00D705B7" w:rsidRPr="00E27D23" w14:paraId="7A48CA63" w14:textId="77777777" w:rsidTr="009A7812">
        <w:tc>
          <w:tcPr>
            <w:tcW w:w="533" w:type="dxa"/>
            <w:tcBorders>
              <w:top w:val="nil"/>
              <w:left w:val="single" w:sz="4" w:space="0" w:color="auto"/>
              <w:bottom w:val="single" w:sz="4" w:space="0" w:color="auto"/>
              <w:right w:val="single" w:sz="4" w:space="0" w:color="auto"/>
            </w:tcBorders>
          </w:tcPr>
          <w:p w14:paraId="1DAE4E04" w14:textId="77777777" w:rsidR="00D705B7" w:rsidRPr="00E27D23" w:rsidRDefault="00D705B7" w:rsidP="009A7812">
            <w:pPr>
              <w:pStyle w:val="TAC"/>
            </w:pPr>
            <w:r w:rsidRPr="00E27D23">
              <w:rPr>
                <w:lang w:eastAsia="zh-CN"/>
              </w:rPr>
              <w:t>1a1-1b12a1</w:t>
            </w:r>
          </w:p>
        </w:tc>
        <w:tc>
          <w:tcPr>
            <w:tcW w:w="3967" w:type="dxa"/>
            <w:tcBorders>
              <w:top w:val="nil"/>
              <w:left w:val="single" w:sz="4" w:space="0" w:color="auto"/>
              <w:bottom w:val="single" w:sz="4" w:space="0" w:color="auto"/>
              <w:right w:val="single" w:sz="4" w:space="0" w:color="auto"/>
            </w:tcBorders>
          </w:tcPr>
          <w:p w14:paraId="42F3A94C" w14:textId="77777777" w:rsidR="00D705B7" w:rsidRPr="00E27D23" w:rsidRDefault="00D705B7" w:rsidP="009A7812">
            <w:pPr>
              <w:pStyle w:val="TAL"/>
            </w:pPr>
            <w:r w:rsidRPr="00E27D23">
              <w:rPr>
                <w:lang w:eastAsia="zh-CN"/>
              </w:rPr>
              <w:t xml:space="preserve">Steps 1a1 to </w:t>
            </w:r>
            <w:r w:rsidRPr="00E27D23">
              <w:t xml:space="preserve">1b12a1 </w:t>
            </w:r>
            <w:r w:rsidRPr="00E27D23">
              <w:rPr>
                <w:kern w:val="2"/>
              </w:rPr>
              <w:t xml:space="preserve">of </w:t>
            </w:r>
            <w:r w:rsidRPr="00E27D23">
              <w:rPr>
                <w:lang w:eastAsia="zh-CN"/>
              </w:rPr>
              <w:t xml:space="preserve">the generic procedures described in </w:t>
            </w:r>
            <w:r w:rsidRPr="00E27D23">
              <w:rPr>
                <w:kern w:val="2"/>
              </w:rPr>
              <w:t>TS 38.508-1 subclause 4.9.34</w:t>
            </w:r>
            <w:r w:rsidRPr="00E27D23">
              <w:rPr>
                <w:lang w:eastAsia="zh-CN"/>
              </w:rPr>
              <w:t xml:space="preserve"> are performed on NR Cell 1 to establish an </w:t>
            </w:r>
            <w:r w:rsidRPr="00E27D23">
              <w:t>associated PDU Session to the MBS DNN and join in two MBS Multicast session. One MBS session Id is TMGI-1, and another MBS session Id is TMGI-2</w:t>
            </w:r>
            <w:r w:rsidRPr="00E27D23">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18B2AB25"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195C5873"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06B9FB7D"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27F1975E" w14:textId="77777777" w:rsidR="00D705B7" w:rsidRPr="00E27D23" w:rsidRDefault="00D705B7" w:rsidP="009A7812">
            <w:pPr>
              <w:pStyle w:val="TAC"/>
            </w:pPr>
            <w:r w:rsidRPr="00E27D23">
              <w:t>-</w:t>
            </w:r>
          </w:p>
        </w:tc>
      </w:tr>
      <w:tr w:rsidR="00D705B7" w:rsidRPr="00E27D23" w14:paraId="145C0598" w14:textId="77777777" w:rsidTr="009A7812">
        <w:tc>
          <w:tcPr>
            <w:tcW w:w="533" w:type="dxa"/>
            <w:tcBorders>
              <w:top w:val="nil"/>
              <w:left w:val="single" w:sz="4" w:space="0" w:color="auto"/>
              <w:bottom w:val="single" w:sz="4" w:space="0" w:color="auto"/>
              <w:right w:val="single" w:sz="4" w:space="0" w:color="auto"/>
            </w:tcBorders>
          </w:tcPr>
          <w:p w14:paraId="55891E9E" w14:textId="77777777" w:rsidR="00D705B7" w:rsidRPr="00E27D23" w:rsidRDefault="00D705B7" w:rsidP="009A7812">
            <w:pPr>
              <w:pStyle w:val="TAC"/>
              <w:rPr>
                <w:lang w:eastAsia="zh-CN"/>
              </w:rPr>
            </w:pPr>
            <w:r w:rsidRPr="00E27D23">
              <w:rPr>
                <w:lang w:eastAsia="zh-CN"/>
              </w:rPr>
              <w:t>2</w:t>
            </w:r>
          </w:p>
        </w:tc>
        <w:tc>
          <w:tcPr>
            <w:tcW w:w="3967" w:type="dxa"/>
            <w:tcBorders>
              <w:top w:val="nil"/>
              <w:left w:val="single" w:sz="4" w:space="0" w:color="auto"/>
              <w:bottom w:val="single" w:sz="4" w:space="0" w:color="auto"/>
              <w:right w:val="single" w:sz="4" w:space="0" w:color="auto"/>
            </w:tcBorders>
          </w:tcPr>
          <w:p w14:paraId="0868678C" w14:textId="77777777" w:rsidR="00D705B7" w:rsidRPr="00E27D23" w:rsidRDefault="00D705B7" w:rsidP="009A7812">
            <w:pPr>
              <w:pStyle w:val="TAL"/>
              <w:rPr>
                <w:lang w:eastAsia="zh-CN"/>
              </w:rPr>
            </w:pPr>
            <w:r w:rsidRPr="00E27D23">
              <w:t xml:space="preserve">The SS transmits an </w:t>
            </w:r>
            <w:r w:rsidRPr="00E27D23">
              <w:rPr>
                <w:i/>
                <w:iCs/>
              </w:rPr>
              <w:t>RRCReleas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285918AA"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D13EB13" w14:textId="77777777" w:rsidR="00D705B7" w:rsidRPr="00E27D23" w:rsidRDefault="00D705B7" w:rsidP="009A7812">
            <w:pPr>
              <w:pStyle w:val="TAC"/>
              <w:jc w:val="left"/>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tcPr>
          <w:p w14:paraId="002E3663"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07E91875" w14:textId="77777777" w:rsidR="00D705B7" w:rsidRPr="00E27D23" w:rsidRDefault="00D705B7" w:rsidP="009A7812">
            <w:pPr>
              <w:pStyle w:val="TAC"/>
            </w:pPr>
            <w:r w:rsidRPr="00E27D23">
              <w:t>-</w:t>
            </w:r>
          </w:p>
        </w:tc>
      </w:tr>
      <w:tr w:rsidR="00D705B7" w:rsidRPr="00E27D23" w14:paraId="653D88D2" w14:textId="77777777" w:rsidTr="009A7812">
        <w:tc>
          <w:tcPr>
            <w:tcW w:w="533" w:type="dxa"/>
            <w:tcBorders>
              <w:top w:val="nil"/>
              <w:left w:val="single" w:sz="4" w:space="0" w:color="auto"/>
              <w:bottom w:val="single" w:sz="4" w:space="0" w:color="auto"/>
              <w:right w:val="single" w:sz="4" w:space="0" w:color="auto"/>
            </w:tcBorders>
          </w:tcPr>
          <w:p w14:paraId="294F45D8" w14:textId="77777777" w:rsidR="00D705B7" w:rsidRPr="00E27D23" w:rsidRDefault="00D705B7" w:rsidP="009A7812">
            <w:pPr>
              <w:pStyle w:val="TAC"/>
              <w:rPr>
                <w:lang w:eastAsia="zh-CN"/>
              </w:rPr>
            </w:pPr>
            <w:r w:rsidRPr="00E27D23">
              <w:rPr>
                <w:lang w:eastAsia="zh-CN"/>
              </w:rPr>
              <w:t>3</w:t>
            </w:r>
          </w:p>
        </w:tc>
        <w:tc>
          <w:tcPr>
            <w:tcW w:w="3967" w:type="dxa"/>
            <w:tcBorders>
              <w:top w:val="nil"/>
              <w:left w:val="single" w:sz="4" w:space="0" w:color="auto"/>
              <w:bottom w:val="single" w:sz="4" w:space="0" w:color="auto"/>
              <w:right w:val="single" w:sz="4" w:space="0" w:color="auto"/>
            </w:tcBorders>
          </w:tcPr>
          <w:p w14:paraId="61372B72" w14:textId="77777777" w:rsidR="00D705B7" w:rsidRPr="00E27D23" w:rsidRDefault="00D705B7" w:rsidP="009A7812">
            <w:pPr>
              <w:pStyle w:val="TAL"/>
            </w:pPr>
            <w:r w:rsidRPr="00E27D23">
              <w:t>Cause the UE to leave MBS session with TMGI-1. (</w:t>
            </w:r>
            <w:r w:rsidRPr="00E27D23">
              <w:rPr>
                <w:lang w:eastAsia="zh-CN"/>
              </w:rPr>
              <w:t>NOTE 1</w:t>
            </w:r>
            <w:r w:rsidRPr="00E27D23">
              <w:t>)</w:t>
            </w:r>
          </w:p>
        </w:tc>
        <w:tc>
          <w:tcPr>
            <w:tcW w:w="708" w:type="dxa"/>
            <w:tcBorders>
              <w:top w:val="single" w:sz="4" w:space="0" w:color="auto"/>
              <w:left w:val="single" w:sz="4" w:space="0" w:color="auto"/>
              <w:bottom w:val="single" w:sz="4" w:space="0" w:color="auto"/>
              <w:right w:val="single" w:sz="4" w:space="0" w:color="auto"/>
            </w:tcBorders>
          </w:tcPr>
          <w:p w14:paraId="1C8AB0E9"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0FB19970"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2B581968"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6DD37BB4" w14:textId="77777777" w:rsidR="00D705B7" w:rsidRPr="00E27D23" w:rsidRDefault="00D705B7" w:rsidP="009A7812">
            <w:pPr>
              <w:pStyle w:val="TAC"/>
            </w:pPr>
            <w:r w:rsidRPr="00E27D23">
              <w:t>-</w:t>
            </w:r>
          </w:p>
        </w:tc>
      </w:tr>
      <w:tr w:rsidR="00D705B7" w:rsidRPr="00E27D23" w14:paraId="7F7092D5" w14:textId="77777777" w:rsidTr="009A7812">
        <w:tc>
          <w:tcPr>
            <w:tcW w:w="533" w:type="dxa"/>
            <w:tcBorders>
              <w:top w:val="nil"/>
              <w:left w:val="single" w:sz="4" w:space="0" w:color="auto"/>
              <w:bottom w:val="single" w:sz="4" w:space="0" w:color="auto"/>
              <w:right w:val="single" w:sz="4" w:space="0" w:color="auto"/>
            </w:tcBorders>
          </w:tcPr>
          <w:p w14:paraId="04B6D7CE" w14:textId="77777777" w:rsidR="00D705B7" w:rsidRPr="00E27D23" w:rsidRDefault="00D705B7" w:rsidP="009A7812">
            <w:pPr>
              <w:pStyle w:val="TAC"/>
              <w:rPr>
                <w:lang w:eastAsia="zh-CN"/>
              </w:rPr>
            </w:pPr>
            <w:r w:rsidRPr="00E27D23">
              <w:rPr>
                <w:lang w:eastAsia="zh-CN"/>
              </w:rPr>
              <w:t>4-10</w:t>
            </w:r>
          </w:p>
        </w:tc>
        <w:tc>
          <w:tcPr>
            <w:tcW w:w="3967" w:type="dxa"/>
            <w:tcBorders>
              <w:top w:val="nil"/>
              <w:left w:val="single" w:sz="4" w:space="0" w:color="auto"/>
              <w:bottom w:val="single" w:sz="4" w:space="0" w:color="auto"/>
              <w:right w:val="single" w:sz="4" w:space="0" w:color="auto"/>
            </w:tcBorders>
          </w:tcPr>
          <w:p w14:paraId="7581A272" w14:textId="5E218E01" w:rsidR="00D705B7" w:rsidRPr="00E27D23" w:rsidRDefault="00D705B7" w:rsidP="009A7812">
            <w:pPr>
              <w:pStyle w:val="TAL"/>
            </w:pPr>
            <w:r w:rsidRPr="00E27D23">
              <w:t xml:space="preserve">Steps 2 to 8 of the procedure in TS 38.508-1[4] Table 4.5.4.2-3 to complete </w:t>
            </w:r>
            <w:r w:rsidR="00801523" w:rsidRPr="00E27D23">
              <w:t>service</w:t>
            </w:r>
            <w:r w:rsidRPr="00E27D23">
              <w:t xml:space="preserve"> procedure.</w:t>
            </w:r>
          </w:p>
        </w:tc>
        <w:tc>
          <w:tcPr>
            <w:tcW w:w="708" w:type="dxa"/>
            <w:tcBorders>
              <w:top w:val="single" w:sz="4" w:space="0" w:color="auto"/>
              <w:left w:val="single" w:sz="4" w:space="0" w:color="auto"/>
              <w:bottom w:val="single" w:sz="4" w:space="0" w:color="auto"/>
              <w:right w:val="single" w:sz="4" w:space="0" w:color="auto"/>
            </w:tcBorders>
          </w:tcPr>
          <w:p w14:paraId="0941DA7E" w14:textId="77777777" w:rsidR="00D705B7" w:rsidRPr="00E27D23" w:rsidRDefault="00D705B7" w:rsidP="009A7812">
            <w:pPr>
              <w:pStyle w:val="TAC"/>
            </w:pPr>
            <w:r w:rsidRPr="00E27D23">
              <w:t>-</w:t>
            </w:r>
          </w:p>
        </w:tc>
        <w:tc>
          <w:tcPr>
            <w:tcW w:w="2975" w:type="dxa"/>
            <w:tcBorders>
              <w:top w:val="single" w:sz="4" w:space="0" w:color="auto"/>
              <w:left w:val="single" w:sz="4" w:space="0" w:color="auto"/>
              <w:bottom w:val="single" w:sz="4" w:space="0" w:color="auto"/>
              <w:right w:val="single" w:sz="4" w:space="0" w:color="auto"/>
            </w:tcBorders>
          </w:tcPr>
          <w:p w14:paraId="3E67B69E" w14:textId="77777777" w:rsidR="00D705B7" w:rsidRPr="00E27D23" w:rsidRDefault="00D705B7" w:rsidP="009A7812">
            <w:pPr>
              <w:pStyle w:val="TAC"/>
              <w:jc w:val="left"/>
            </w:pPr>
            <w:r w:rsidRPr="00E27D23">
              <w:t>-</w:t>
            </w:r>
          </w:p>
        </w:tc>
        <w:tc>
          <w:tcPr>
            <w:tcW w:w="567" w:type="dxa"/>
            <w:tcBorders>
              <w:top w:val="nil"/>
              <w:left w:val="single" w:sz="4" w:space="0" w:color="auto"/>
              <w:bottom w:val="single" w:sz="4" w:space="0" w:color="auto"/>
              <w:right w:val="single" w:sz="4" w:space="0" w:color="auto"/>
            </w:tcBorders>
          </w:tcPr>
          <w:p w14:paraId="2BD590A2"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3B1A6A66" w14:textId="77777777" w:rsidR="00D705B7" w:rsidRPr="00E27D23" w:rsidRDefault="00D705B7" w:rsidP="009A7812">
            <w:pPr>
              <w:pStyle w:val="TAC"/>
            </w:pPr>
            <w:r w:rsidRPr="00E27D23">
              <w:t>-</w:t>
            </w:r>
          </w:p>
        </w:tc>
      </w:tr>
      <w:tr w:rsidR="00D705B7" w:rsidRPr="00E27D23" w14:paraId="11C1FED8" w14:textId="77777777" w:rsidTr="009A7812">
        <w:tc>
          <w:tcPr>
            <w:tcW w:w="533" w:type="dxa"/>
            <w:tcBorders>
              <w:top w:val="nil"/>
              <w:left w:val="single" w:sz="4" w:space="0" w:color="auto"/>
              <w:bottom w:val="single" w:sz="4" w:space="0" w:color="auto"/>
              <w:right w:val="single" w:sz="4" w:space="0" w:color="auto"/>
            </w:tcBorders>
          </w:tcPr>
          <w:p w14:paraId="1CBDF609" w14:textId="77777777" w:rsidR="00D705B7" w:rsidRPr="00E27D23" w:rsidRDefault="00D705B7" w:rsidP="009A7812">
            <w:pPr>
              <w:pStyle w:val="TAC"/>
              <w:rPr>
                <w:lang w:eastAsia="zh-CN"/>
              </w:rPr>
            </w:pPr>
            <w:r w:rsidRPr="00E27D23">
              <w:rPr>
                <w:lang w:eastAsia="zh-CN"/>
              </w:rPr>
              <w:t>11</w:t>
            </w:r>
          </w:p>
        </w:tc>
        <w:tc>
          <w:tcPr>
            <w:tcW w:w="3967" w:type="dxa"/>
            <w:tcBorders>
              <w:top w:val="nil"/>
              <w:left w:val="single" w:sz="4" w:space="0" w:color="auto"/>
              <w:bottom w:val="single" w:sz="4" w:space="0" w:color="auto"/>
              <w:right w:val="single" w:sz="4" w:space="0" w:color="auto"/>
            </w:tcBorders>
          </w:tcPr>
          <w:p w14:paraId="3E94661A" w14:textId="77777777" w:rsidR="00D705B7" w:rsidRPr="00E27D23" w:rsidRDefault="00D705B7" w:rsidP="009A7812">
            <w:pPr>
              <w:pStyle w:val="TAL"/>
            </w:pPr>
            <w:r w:rsidRPr="00E27D23">
              <w:t xml:space="preserve">The UE transmits a </w:t>
            </w:r>
            <w:r w:rsidRPr="00E27D23">
              <w:rPr>
                <w:iCs/>
              </w:rPr>
              <w:t>PDU SESSION MODIFICATION REQ</w:t>
            </w:r>
            <w:r w:rsidRPr="00E27D23">
              <w:rPr>
                <w:lang w:eastAsia="zh-CN"/>
              </w:rPr>
              <w:t>UEST</w:t>
            </w:r>
            <w:r w:rsidRPr="00E27D23">
              <w:t xml:space="preserve"> message to leave MBS Multicast session</w:t>
            </w:r>
            <w:r w:rsidRPr="00E27D23">
              <w:rPr>
                <w:iCs/>
              </w:rPr>
              <w:t xml:space="preserve"> associated</w:t>
            </w:r>
            <w:r w:rsidRPr="00E27D23">
              <w:t xml:space="preserve"> with TMGI-1.</w:t>
            </w:r>
          </w:p>
        </w:tc>
        <w:tc>
          <w:tcPr>
            <w:tcW w:w="708" w:type="dxa"/>
            <w:tcBorders>
              <w:top w:val="single" w:sz="4" w:space="0" w:color="auto"/>
              <w:left w:val="single" w:sz="4" w:space="0" w:color="auto"/>
              <w:bottom w:val="single" w:sz="4" w:space="0" w:color="auto"/>
              <w:right w:val="single" w:sz="4" w:space="0" w:color="auto"/>
            </w:tcBorders>
          </w:tcPr>
          <w:p w14:paraId="5E1DBB13"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359EBA9E" w14:textId="77777777" w:rsidR="00D705B7" w:rsidRPr="00E27D23" w:rsidRDefault="00D705B7" w:rsidP="009A7812">
            <w:pPr>
              <w:pStyle w:val="TAL"/>
            </w:pPr>
            <w:r w:rsidRPr="00E27D23">
              <w:t xml:space="preserve">NR </w:t>
            </w:r>
            <w:smartTag w:uri="urn:schemas-microsoft-com:office:smarttags" w:element="stockticker">
              <w:r w:rsidRPr="00E27D23">
                <w:t>RRC</w:t>
              </w:r>
            </w:smartTag>
            <w:r w:rsidRPr="00E27D23">
              <w:t xml:space="preserve">: </w:t>
            </w:r>
            <w:r w:rsidRPr="00E27D23">
              <w:rPr>
                <w:i/>
              </w:rPr>
              <w:t>ULInformationTransfer</w:t>
            </w:r>
          </w:p>
          <w:p w14:paraId="256A1CC3" w14:textId="77777777" w:rsidR="00D705B7" w:rsidRPr="00E27D23" w:rsidRDefault="00D705B7" w:rsidP="009A7812">
            <w:pPr>
              <w:pStyle w:val="TAL"/>
            </w:pPr>
            <w:r w:rsidRPr="00E27D23">
              <w:t>5GMM: UL NAS TRANSPORT</w:t>
            </w:r>
          </w:p>
          <w:p w14:paraId="72DE24C0" w14:textId="77777777" w:rsidR="00D705B7" w:rsidRPr="00E27D23" w:rsidRDefault="00D705B7" w:rsidP="009A7812">
            <w:pPr>
              <w:pStyle w:val="TAC"/>
              <w:jc w:val="left"/>
            </w:pPr>
            <w:r w:rsidRPr="00E27D23">
              <w:rPr>
                <w:iCs/>
              </w:rPr>
              <w:t>5GSM: PDU SESSION MODIFICATION REQ</w:t>
            </w:r>
            <w:r w:rsidRPr="00E27D23">
              <w:rPr>
                <w:lang w:eastAsia="zh-CN"/>
              </w:rPr>
              <w:t>UEST</w:t>
            </w:r>
          </w:p>
        </w:tc>
        <w:tc>
          <w:tcPr>
            <w:tcW w:w="567" w:type="dxa"/>
            <w:tcBorders>
              <w:top w:val="nil"/>
              <w:left w:val="single" w:sz="4" w:space="0" w:color="auto"/>
              <w:bottom w:val="single" w:sz="4" w:space="0" w:color="auto"/>
              <w:right w:val="single" w:sz="4" w:space="0" w:color="auto"/>
            </w:tcBorders>
          </w:tcPr>
          <w:p w14:paraId="4F34D7A1" w14:textId="77777777" w:rsidR="00D705B7" w:rsidRPr="00E27D23" w:rsidRDefault="00D705B7" w:rsidP="009A7812">
            <w:pPr>
              <w:pStyle w:val="TAC"/>
            </w:pPr>
            <w:r w:rsidRPr="00E27D23">
              <w:rPr>
                <w:lang w:eastAsia="zh-CN"/>
              </w:rPr>
              <w:t>1</w:t>
            </w:r>
          </w:p>
        </w:tc>
        <w:tc>
          <w:tcPr>
            <w:tcW w:w="850" w:type="dxa"/>
            <w:tcBorders>
              <w:top w:val="nil"/>
              <w:left w:val="single" w:sz="4" w:space="0" w:color="auto"/>
              <w:bottom w:val="single" w:sz="4" w:space="0" w:color="auto"/>
              <w:right w:val="single" w:sz="4" w:space="0" w:color="auto"/>
            </w:tcBorders>
          </w:tcPr>
          <w:p w14:paraId="39411B53" w14:textId="77777777" w:rsidR="00D705B7" w:rsidRPr="00E27D23" w:rsidRDefault="00D705B7" w:rsidP="009A7812">
            <w:pPr>
              <w:pStyle w:val="TAC"/>
            </w:pPr>
            <w:r w:rsidRPr="00E27D23">
              <w:rPr>
                <w:lang w:eastAsia="zh-CN"/>
              </w:rPr>
              <w:t>P</w:t>
            </w:r>
          </w:p>
        </w:tc>
      </w:tr>
      <w:tr w:rsidR="00D705B7" w:rsidRPr="00E27D23" w14:paraId="157F96C9" w14:textId="77777777" w:rsidTr="009A7812">
        <w:tc>
          <w:tcPr>
            <w:tcW w:w="533" w:type="dxa"/>
            <w:tcBorders>
              <w:top w:val="nil"/>
              <w:left w:val="single" w:sz="4" w:space="0" w:color="auto"/>
              <w:bottom w:val="single" w:sz="4" w:space="0" w:color="auto"/>
              <w:right w:val="single" w:sz="4" w:space="0" w:color="auto"/>
            </w:tcBorders>
          </w:tcPr>
          <w:p w14:paraId="5A5A6714" w14:textId="77777777" w:rsidR="00D705B7" w:rsidRPr="00E27D23" w:rsidRDefault="00D705B7" w:rsidP="009A7812">
            <w:pPr>
              <w:pStyle w:val="TAC"/>
              <w:rPr>
                <w:lang w:eastAsia="zh-CN"/>
              </w:rPr>
            </w:pPr>
            <w:r w:rsidRPr="00E27D23">
              <w:rPr>
                <w:lang w:eastAsia="zh-CN"/>
              </w:rPr>
              <w:t>12</w:t>
            </w:r>
          </w:p>
        </w:tc>
        <w:tc>
          <w:tcPr>
            <w:tcW w:w="3967" w:type="dxa"/>
            <w:tcBorders>
              <w:top w:val="nil"/>
              <w:left w:val="single" w:sz="4" w:space="0" w:color="auto"/>
              <w:bottom w:val="single" w:sz="4" w:space="0" w:color="auto"/>
              <w:right w:val="single" w:sz="4" w:space="0" w:color="auto"/>
            </w:tcBorders>
          </w:tcPr>
          <w:p w14:paraId="59315676" w14:textId="77777777" w:rsidR="00D705B7" w:rsidRPr="00E27D23" w:rsidRDefault="00D705B7" w:rsidP="009A7812">
            <w:pPr>
              <w:pStyle w:val="TAL"/>
            </w:pPr>
            <w:r w:rsidRPr="00E27D23">
              <w:t xml:space="preserve">The SS transmits a </w:t>
            </w:r>
            <w:r w:rsidRPr="00E27D23">
              <w:rPr>
                <w:iCs/>
              </w:rPr>
              <w:t>PDU SESSION MODIFICATION COMMAND to release MBS Session associated with TMGI-1.</w:t>
            </w:r>
          </w:p>
        </w:tc>
        <w:tc>
          <w:tcPr>
            <w:tcW w:w="708" w:type="dxa"/>
            <w:tcBorders>
              <w:top w:val="single" w:sz="4" w:space="0" w:color="auto"/>
              <w:left w:val="single" w:sz="4" w:space="0" w:color="auto"/>
              <w:bottom w:val="single" w:sz="4" w:space="0" w:color="auto"/>
              <w:right w:val="single" w:sz="4" w:space="0" w:color="auto"/>
            </w:tcBorders>
          </w:tcPr>
          <w:p w14:paraId="54CED1CB"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1D534C4A" w14:textId="77777777" w:rsidR="00D705B7" w:rsidRPr="00E27D23" w:rsidRDefault="00D705B7" w:rsidP="009A7812">
            <w:pPr>
              <w:pStyle w:val="TAL"/>
              <w:rPr>
                <w:i/>
              </w:rPr>
            </w:pPr>
            <w:r w:rsidRPr="00E27D23">
              <w:t xml:space="preserve">NR </w:t>
            </w:r>
            <w:smartTag w:uri="urn:schemas-microsoft-com:office:smarttags" w:element="stockticker">
              <w:r w:rsidRPr="00E27D23">
                <w:t>RRC</w:t>
              </w:r>
            </w:smartTag>
            <w:r w:rsidRPr="00E27D23">
              <w:t xml:space="preserve">: </w:t>
            </w:r>
            <w:r w:rsidRPr="00E27D23">
              <w:rPr>
                <w:i/>
              </w:rPr>
              <w:t xml:space="preserve"> DLInformationTransfer</w:t>
            </w:r>
          </w:p>
          <w:p w14:paraId="1FA269CF" w14:textId="77777777" w:rsidR="00D705B7" w:rsidRPr="00E27D23" w:rsidRDefault="00D705B7" w:rsidP="009A7812">
            <w:pPr>
              <w:pStyle w:val="TAL"/>
            </w:pPr>
            <w:r w:rsidRPr="00E27D23">
              <w:t>5GMM: DL NAS TRANSPORT</w:t>
            </w:r>
          </w:p>
          <w:p w14:paraId="34C1E325" w14:textId="77777777" w:rsidR="00D705B7" w:rsidRPr="00E27D23" w:rsidRDefault="00D705B7" w:rsidP="009A7812">
            <w:pPr>
              <w:pStyle w:val="TAC"/>
              <w:jc w:val="left"/>
            </w:pPr>
            <w:r w:rsidRPr="00E27D23">
              <w:rPr>
                <w:iCs/>
              </w:rPr>
              <w:t>5GSM: PDU SESSION MODIFICATION COMMAND</w:t>
            </w:r>
          </w:p>
        </w:tc>
        <w:tc>
          <w:tcPr>
            <w:tcW w:w="567" w:type="dxa"/>
            <w:tcBorders>
              <w:top w:val="nil"/>
              <w:left w:val="single" w:sz="4" w:space="0" w:color="auto"/>
              <w:bottom w:val="single" w:sz="4" w:space="0" w:color="auto"/>
              <w:right w:val="single" w:sz="4" w:space="0" w:color="auto"/>
            </w:tcBorders>
          </w:tcPr>
          <w:p w14:paraId="0D33DE15"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19DB84BA" w14:textId="77777777" w:rsidR="00D705B7" w:rsidRPr="00E27D23" w:rsidRDefault="00D705B7" w:rsidP="009A7812">
            <w:pPr>
              <w:pStyle w:val="TAC"/>
            </w:pPr>
            <w:r w:rsidRPr="00E27D23">
              <w:t>-</w:t>
            </w:r>
          </w:p>
        </w:tc>
      </w:tr>
      <w:tr w:rsidR="00D705B7" w:rsidRPr="00E27D23" w14:paraId="1C514905" w14:textId="77777777" w:rsidTr="009A7812">
        <w:tc>
          <w:tcPr>
            <w:tcW w:w="533" w:type="dxa"/>
            <w:tcBorders>
              <w:top w:val="nil"/>
              <w:left w:val="single" w:sz="4" w:space="0" w:color="auto"/>
              <w:bottom w:val="single" w:sz="4" w:space="0" w:color="auto"/>
              <w:right w:val="single" w:sz="4" w:space="0" w:color="auto"/>
            </w:tcBorders>
          </w:tcPr>
          <w:p w14:paraId="5AC84DDF" w14:textId="77777777" w:rsidR="00D705B7" w:rsidRPr="00E27D23" w:rsidRDefault="00D705B7" w:rsidP="009A7812">
            <w:pPr>
              <w:pStyle w:val="TAC"/>
              <w:rPr>
                <w:lang w:eastAsia="zh-CN"/>
              </w:rPr>
            </w:pPr>
            <w:r w:rsidRPr="00E27D23">
              <w:rPr>
                <w:lang w:eastAsia="zh-CN"/>
              </w:rPr>
              <w:t>13</w:t>
            </w:r>
          </w:p>
        </w:tc>
        <w:tc>
          <w:tcPr>
            <w:tcW w:w="3967" w:type="dxa"/>
            <w:tcBorders>
              <w:top w:val="nil"/>
              <w:left w:val="single" w:sz="4" w:space="0" w:color="auto"/>
              <w:bottom w:val="single" w:sz="4" w:space="0" w:color="auto"/>
              <w:right w:val="single" w:sz="4" w:space="0" w:color="auto"/>
            </w:tcBorders>
          </w:tcPr>
          <w:p w14:paraId="51604E56" w14:textId="77777777" w:rsidR="00D705B7" w:rsidRPr="00E27D23" w:rsidRDefault="00D705B7" w:rsidP="009A7812">
            <w:pPr>
              <w:pStyle w:val="TAL"/>
            </w:pPr>
            <w:r w:rsidRPr="00E27D23">
              <w:t xml:space="preserve">The UE transmits a </w:t>
            </w:r>
            <w:r w:rsidRPr="00E27D23">
              <w:rPr>
                <w:iCs/>
              </w:rPr>
              <w:t>PDU SESSION MODIFICATION COMPLET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76AA096A"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74380EFB" w14:textId="77777777" w:rsidR="00D705B7" w:rsidRPr="00E27D23" w:rsidRDefault="00D705B7" w:rsidP="009A7812">
            <w:pPr>
              <w:pStyle w:val="TAL"/>
              <w:rPr>
                <w:i/>
              </w:rPr>
            </w:pPr>
            <w:r w:rsidRPr="00E27D23">
              <w:t xml:space="preserve">NR RRC: </w:t>
            </w:r>
            <w:r w:rsidRPr="00E27D23">
              <w:rPr>
                <w:i/>
              </w:rPr>
              <w:t>ULInformationTransfer</w:t>
            </w:r>
          </w:p>
          <w:p w14:paraId="25A3AD8B" w14:textId="77777777" w:rsidR="00D705B7" w:rsidRPr="00E27D23" w:rsidRDefault="00D705B7" w:rsidP="009A7812">
            <w:pPr>
              <w:pStyle w:val="TAL"/>
            </w:pPr>
            <w:r w:rsidRPr="00E27D23">
              <w:t>5GMM: UL NAS TRANSPORT</w:t>
            </w:r>
          </w:p>
          <w:p w14:paraId="134578CD" w14:textId="77777777" w:rsidR="00D705B7" w:rsidRPr="00E27D23" w:rsidRDefault="00D705B7" w:rsidP="009A7812">
            <w:pPr>
              <w:pStyle w:val="TAC"/>
              <w:jc w:val="left"/>
            </w:pPr>
            <w:r w:rsidRPr="00E27D23">
              <w:rPr>
                <w:iCs/>
              </w:rPr>
              <w:t>5GSM: PDU SESSION MODIFICATION COMPLETE</w:t>
            </w:r>
          </w:p>
        </w:tc>
        <w:tc>
          <w:tcPr>
            <w:tcW w:w="567" w:type="dxa"/>
            <w:tcBorders>
              <w:top w:val="nil"/>
              <w:left w:val="single" w:sz="4" w:space="0" w:color="auto"/>
              <w:bottom w:val="single" w:sz="4" w:space="0" w:color="auto"/>
              <w:right w:val="single" w:sz="4" w:space="0" w:color="auto"/>
            </w:tcBorders>
          </w:tcPr>
          <w:p w14:paraId="6B381900" w14:textId="77777777" w:rsidR="00D705B7" w:rsidRPr="00E27D23" w:rsidRDefault="00D705B7" w:rsidP="009A7812">
            <w:pPr>
              <w:pStyle w:val="TAC"/>
            </w:pPr>
            <w:r w:rsidRPr="00E27D23">
              <w:rPr>
                <w:lang w:eastAsia="zh-CN"/>
              </w:rPr>
              <w:t>2</w:t>
            </w:r>
          </w:p>
        </w:tc>
        <w:tc>
          <w:tcPr>
            <w:tcW w:w="850" w:type="dxa"/>
            <w:tcBorders>
              <w:top w:val="nil"/>
              <w:left w:val="single" w:sz="4" w:space="0" w:color="auto"/>
              <w:bottom w:val="single" w:sz="4" w:space="0" w:color="auto"/>
              <w:right w:val="single" w:sz="4" w:space="0" w:color="auto"/>
            </w:tcBorders>
          </w:tcPr>
          <w:p w14:paraId="62240E9B" w14:textId="77777777" w:rsidR="00D705B7" w:rsidRPr="00E27D23" w:rsidRDefault="00D705B7" w:rsidP="009A7812">
            <w:pPr>
              <w:pStyle w:val="TAC"/>
            </w:pPr>
            <w:r w:rsidRPr="00E27D23">
              <w:rPr>
                <w:lang w:eastAsia="zh-CN"/>
              </w:rPr>
              <w:t>P</w:t>
            </w:r>
          </w:p>
        </w:tc>
      </w:tr>
      <w:tr w:rsidR="00D705B7" w:rsidRPr="00E27D23" w14:paraId="35786028" w14:textId="77777777" w:rsidTr="009A7812">
        <w:tc>
          <w:tcPr>
            <w:tcW w:w="533" w:type="dxa"/>
            <w:tcBorders>
              <w:top w:val="nil"/>
              <w:left w:val="single" w:sz="4" w:space="0" w:color="auto"/>
              <w:bottom w:val="single" w:sz="4" w:space="0" w:color="auto"/>
              <w:right w:val="single" w:sz="4" w:space="0" w:color="auto"/>
            </w:tcBorders>
          </w:tcPr>
          <w:p w14:paraId="756B1031" w14:textId="77777777" w:rsidR="00D705B7" w:rsidRPr="00E27D23" w:rsidRDefault="00D705B7" w:rsidP="009A7812">
            <w:pPr>
              <w:pStyle w:val="TAC"/>
              <w:rPr>
                <w:lang w:eastAsia="zh-CN"/>
              </w:rPr>
            </w:pPr>
            <w:r w:rsidRPr="00E27D23">
              <w:rPr>
                <w:lang w:eastAsia="zh-CN"/>
              </w:rPr>
              <w:t>14</w:t>
            </w:r>
          </w:p>
        </w:tc>
        <w:tc>
          <w:tcPr>
            <w:tcW w:w="3967" w:type="dxa"/>
            <w:tcBorders>
              <w:top w:val="nil"/>
              <w:left w:val="single" w:sz="4" w:space="0" w:color="auto"/>
              <w:bottom w:val="single" w:sz="4" w:space="0" w:color="auto"/>
              <w:right w:val="single" w:sz="4" w:space="0" w:color="auto"/>
            </w:tcBorders>
          </w:tcPr>
          <w:p w14:paraId="27591DAA" w14:textId="77777777" w:rsidR="00D705B7" w:rsidRPr="00E27D23" w:rsidRDefault="00D705B7" w:rsidP="009A7812">
            <w:pPr>
              <w:pStyle w:val="TAL"/>
            </w:pPr>
            <w:r w:rsidRPr="00E27D23">
              <w:t xml:space="preserve">The SS transmits an </w:t>
            </w:r>
            <w:r w:rsidRPr="00E27D23">
              <w:rPr>
                <w:i/>
                <w:iCs/>
              </w:rPr>
              <w:t>RRCRelease</w:t>
            </w:r>
            <w:r w:rsidRPr="00E27D23">
              <w:t xml:space="preserve"> message</w:t>
            </w:r>
          </w:p>
        </w:tc>
        <w:tc>
          <w:tcPr>
            <w:tcW w:w="708" w:type="dxa"/>
            <w:tcBorders>
              <w:top w:val="single" w:sz="4" w:space="0" w:color="auto"/>
              <w:left w:val="single" w:sz="4" w:space="0" w:color="auto"/>
              <w:bottom w:val="single" w:sz="4" w:space="0" w:color="auto"/>
              <w:right w:val="single" w:sz="4" w:space="0" w:color="auto"/>
            </w:tcBorders>
          </w:tcPr>
          <w:p w14:paraId="20D3D1F6"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792A7D9D" w14:textId="77777777" w:rsidR="00D705B7" w:rsidRPr="00E27D23" w:rsidRDefault="00D705B7" w:rsidP="009A7812">
            <w:pPr>
              <w:pStyle w:val="TAL"/>
            </w:pPr>
            <w:r w:rsidRPr="00E27D23">
              <w:t xml:space="preserve">NR </w:t>
            </w:r>
            <w:smartTag w:uri="urn:schemas-microsoft-com:office:smarttags" w:element="stockticker">
              <w:r w:rsidRPr="00E27D23">
                <w:t>RRC</w:t>
              </w:r>
            </w:smartTag>
            <w:r w:rsidRPr="00E27D23">
              <w:t xml:space="preserve">: </w:t>
            </w:r>
            <w:r w:rsidRPr="00E27D23">
              <w:rPr>
                <w:i/>
              </w:rPr>
              <w:t>RRCRelease</w:t>
            </w:r>
          </w:p>
        </w:tc>
        <w:tc>
          <w:tcPr>
            <w:tcW w:w="567" w:type="dxa"/>
            <w:tcBorders>
              <w:top w:val="nil"/>
              <w:left w:val="single" w:sz="4" w:space="0" w:color="auto"/>
              <w:bottom w:val="single" w:sz="4" w:space="0" w:color="auto"/>
              <w:right w:val="single" w:sz="4" w:space="0" w:color="auto"/>
            </w:tcBorders>
          </w:tcPr>
          <w:p w14:paraId="6E21F987" w14:textId="77777777" w:rsidR="00D705B7" w:rsidRPr="00E27D23" w:rsidRDefault="00D705B7" w:rsidP="009A7812">
            <w:pPr>
              <w:pStyle w:val="TAC"/>
              <w:rPr>
                <w:lang w:eastAsia="zh-CN"/>
              </w:rPr>
            </w:pPr>
            <w:r w:rsidRPr="00E27D23">
              <w:t>-</w:t>
            </w:r>
          </w:p>
        </w:tc>
        <w:tc>
          <w:tcPr>
            <w:tcW w:w="850" w:type="dxa"/>
            <w:tcBorders>
              <w:top w:val="nil"/>
              <w:left w:val="single" w:sz="4" w:space="0" w:color="auto"/>
              <w:bottom w:val="single" w:sz="4" w:space="0" w:color="auto"/>
              <w:right w:val="single" w:sz="4" w:space="0" w:color="auto"/>
            </w:tcBorders>
          </w:tcPr>
          <w:p w14:paraId="286E95DF" w14:textId="77777777" w:rsidR="00D705B7" w:rsidRPr="00E27D23" w:rsidRDefault="00D705B7" w:rsidP="009A7812">
            <w:pPr>
              <w:pStyle w:val="TAC"/>
              <w:rPr>
                <w:lang w:eastAsia="zh-CN"/>
              </w:rPr>
            </w:pPr>
            <w:r w:rsidRPr="00E27D23">
              <w:t>-</w:t>
            </w:r>
          </w:p>
        </w:tc>
      </w:tr>
      <w:tr w:rsidR="00D705B7" w:rsidRPr="00E27D23" w14:paraId="72977821" w14:textId="77777777" w:rsidTr="009A7812">
        <w:tc>
          <w:tcPr>
            <w:tcW w:w="533" w:type="dxa"/>
            <w:tcBorders>
              <w:top w:val="nil"/>
              <w:left w:val="single" w:sz="4" w:space="0" w:color="auto"/>
              <w:bottom w:val="single" w:sz="4" w:space="0" w:color="auto"/>
              <w:right w:val="single" w:sz="4" w:space="0" w:color="auto"/>
            </w:tcBorders>
          </w:tcPr>
          <w:p w14:paraId="660DB7B2" w14:textId="77777777" w:rsidR="00D705B7" w:rsidRPr="00E27D23" w:rsidRDefault="00D705B7" w:rsidP="009A7812">
            <w:pPr>
              <w:pStyle w:val="TAC"/>
              <w:rPr>
                <w:lang w:eastAsia="zh-CN"/>
              </w:rPr>
            </w:pPr>
            <w:r w:rsidRPr="00E27D23">
              <w:rPr>
                <w:lang w:eastAsia="zh-CN"/>
              </w:rPr>
              <w:t>15</w:t>
            </w:r>
          </w:p>
        </w:tc>
        <w:tc>
          <w:tcPr>
            <w:tcW w:w="3967" w:type="dxa"/>
            <w:tcBorders>
              <w:top w:val="nil"/>
              <w:left w:val="single" w:sz="4" w:space="0" w:color="auto"/>
              <w:bottom w:val="single" w:sz="4" w:space="0" w:color="auto"/>
              <w:right w:val="single" w:sz="4" w:space="0" w:color="auto"/>
            </w:tcBorders>
          </w:tcPr>
          <w:p w14:paraId="374D0759" w14:textId="77777777" w:rsidR="00D705B7" w:rsidRPr="00E27D23" w:rsidRDefault="00D705B7" w:rsidP="009A7812">
            <w:pPr>
              <w:pStyle w:val="TAL"/>
            </w:pPr>
            <w:r w:rsidRPr="00E27D23">
              <w:t xml:space="preserve">The SS transmits a </w:t>
            </w:r>
            <w:r w:rsidRPr="00E27D23">
              <w:rPr>
                <w:i/>
                <w:iCs/>
              </w:rPr>
              <w:t>Paging</w:t>
            </w:r>
            <w:r w:rsidRPr="00E27D23">
              <w:t xml:space="preserve"> message including TMGI-1.</w:t>
            </w:r>
          </w:p>
        </w:tc>
        <w:tc>
          <w:tcPr>
            <w:tcW w:w="708" w:type="dxa"/>
            <w:tcBorders>
              <w:top w:val="single" w:sz="4" w:space="0" w:color="auto"/>
              <w:left w:val="single" w:sz="4" w:space="0" w:color="auto"/>
              <w:bottom w:val="single" w:sz="4" w:space="0" w:color="auto"/>
              <w:right w:val="single" w:sz="4" w:space="0" w:color="auto"/>
            </w:tcBorders>
          </w:tcPr>
          <w:p w14:paraId="211FB973" w14:textId="77777777" w:rsidR="00D705B7" w:rsidRPr="00E27D23" w:rsidRDefault="00D705B7" w:rsidP="009A7812">
            <w:pPr>
              <w:pStyle w:val="TAC"/>
            </w:pPr>
            <w:r w:rsidRPr="00E27D23">
              <w:t>&lt;--</w:t>
            </w:r>
          </w:p>
        </w:tc>
        <w:tc>
          <w:tcPr>
            <w:tcW w:w="2975" w:type="dxa"/>
            <w:tcBorders>
              <w:top w:val="single" w:sz="4" w:space="0" w:color="auto"/>
              <w:left w:val="single" w:sz="4" w:space="0" w:color="auto"/>
              <w:bottom w:val="single" w:sz="4" w:space="0" w:color="auto"/>
              <w:right w:val="single" w:sz="4" w:space="0" w:color="auto"/>
            </w:tcBorders>
          </w:tcPr>
          <w:p w14:paraId="591A3BA1" w14:textId="77777777" w:rsidR="00D705B7" w:rsidRPr="00E27D23" w:rsidRDefault="00D705B7" w:rsidP="009A7812">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Paging</w:t>
            </w:r>
          </w:p>
        </w:tc>
        <w:tc>
          <w:tcPr>
            <w:tcW w:w="567" w:type="dxa"/>
            <w:tcBorders>
              <w:top w:val="nil"/>
              <w:left w:val="single" w:sz="4" w:space="0" w:color="auto"/>
              <w:bottom w:val="single" w:sz="4" w:space="0" w:color="auto"/>
              <w:right w:val="single" w:sz="4" w:space="0" w:color="auto"/>
            </w:tcBorders>
          </w:tcPr>
          <w:p w14:paraId="5E6E7AEF" w14:textId="77777777" w:rsidR="00D705B7" w:rsidRPr="00E27D23" w:rsidRDefault="00D705B7" w:rsidP="009A7812">
            <w:pPr>
              <w:pStyle w:val="TAC"/>
            </w:pPr>
            <w:r w:rsidRPr="00E27D23">
              <w:t>-</w:t>
            </w:r>
          </w:p>
        </w:tc>
        <w:tc>
          <w:tcPr>
            <w:tcW w:w="850" w:type="dxa"/>
            <w:tcBorders>
              <w:top w:val="nil"/>
              <w:left w:val="single" w:sz="4" w:space="0" w:color="auto"/>
              <w:bottom w:val="single" w:sz="4" w:space="0" w:color="auto"/>
              <w:right w:val="single" w:sz="4" w:space="0" w:color="auto"/>
            </w:tcBorders>
          </w:tcPr>
          <w:p w14:paraId="4F6F0ECC" w14:textId="77777777" w:rsidR="00D705B7" w:rsidRPr="00E27D23" w:rsidRDefault="00D705B7" w:rsidP="009A7812">
            <w:pPr>
              <w:pStyle w:val="TAC"/>
            </w:pPr>
            <w:r w:rsidRPr="00E27D23">
              <w:t>-</w:t>
            </w:r>
          </w:p>
        </w:tc>
      </w:tr>
      <w:tr w:rsidR="00D705B7" w:rsidRPr="00E27D23" w14:paraId="4BF139B9" w14:textId="77777777" w:rsidTr="009A7812">
        <w:tc>
          <w:tcPr>
            <w:tcW w:w="533" w:type="dxa"/>
            <w:tcBorders>
              <w:top w:val="nil"/>
              <w:left w:val="single" w:sz="4" w:space="0" w:color="auto"/>
              <w:bottom w:val="single" w:sz="4" w:space="0" w:color="auto"/>
              <w:right w:val="single" w:sz="4" w:space="0" w:color="auto"/>
            </w:tcBorders>
          </w:tcPr>
          <w:p w14:paraId="37E889E4" w14:textId="77777777" w:rsidR="00D705B7" w:rsidRPr="00E27D23" w:rsidRDefault="00D705B7" w:rsidP="009A7812">
            <w:pPr>
              <w:pStyle w:val="TAC"/>
              <w:rPr>
                <w:lang w:eastAsia="zh-CN"/>
              </w:rPr>
            </w:pPr>
            <w:r w:rsidRPr="00E27D23">
              <w:rPr>
                <w:lang w:eastAsia="zh-CN"/>
              </w:rPr>
              <w:t>16</w:t>
            </w:r>
          </w:p>
        </w:tc>
        <w:tc>
          <w:tcPr>
            <w:tcW w:w="3967" w:type="dxa"/>
            <w:tcBorders>
              <w:top w:val="nil"/>
              <w:left w:val="single" w:sz="4" w:space="0" w:color="auto"/>
              <w:bottom w:val="single" w:sz="4" w:space="0" w:color="auto"/>
              <w:right w:val="single" w:sz="4" w:space="0" w:color="auto"/>
            </w:tcBorders>
          </w:tcPr>
          <w:p w14:paraId="6EFECC10" w14:textId="77777777" w:rsidR="00D705B7" w:rsidRPr="00E27D23" w:rsidRDefault="00D705B7" w:rsidP="009A7812">
            <w:pPr>
              <w:pStyle w:val="TAL"/>
            </w:pPr>
            <w:r w:rsidRPr="00E27D23">
              <w:t xml:space="preserve">Check: Does the UE transmit an </w:t>
            </w:r>
            <w:r w:rsidRPr="00E27D23">
              <w:rPr>
                <w:i/>
                <w:iCs/>
              </w:rPr>
              <w:t>RRCSetupRequest</w:t>
            </w:r>
            <w:r w:rsidRPr="00E27D23">
              <w:t xml:space="preserve"> message within 10s?</w:t>
            </w:r>
          </w:p>
        </w:tc>
        <w:tc>
          <w:tcPr>
            <w:tcW w:w="708" w:type="dxa"/>
            <w:tcBorders>
              <w:top w:val="single" w:sz="4" w:space="0" w:color="auto"/>
              <w:left w:val="single" w:sz="4" w:space="0" w:color="auto"/>
              <w:bottom w:val="single" w:sz="4" w:space="0" w:color="auto"/>
              <w:right w:val="single" w:sz="4" w:space="0" w:color="auto"/>
            </w:tcBorders>
          </w:tcPr>
          <w:p w14:paraId="3FE772A8" w14:textId="77777777" w:rsidR="00D705B7" w:rsidRPr="00E27D23" w:rsidRDefault="00D705B7" w:rsidP="009A7812">
            <w:pPr>
              <w:pStyle w:val="TAC"/>
            </w:pPr>
            <w:r w:rsidRPr="00E27D23">
              <w:t>--&gt;</w:t>
            </w:r>
          </w:p>
        </w:tc>
        <w:tc>
          <w:tcPr>
            <w:tcW w:w="2975" w:type="dxa"/>
            <w:tcBorders>
              <w:top w:val="single" w:sz="4" w:space="0" w:color="auto"/>
              <w:left w:val="single" w:sz="4" w:space="0" w:color="auto"/>
              <w:bottom w:val="single" w:sz="4" w:space="0" w:color="auto"/>
              <w:right w:val="single" w:sz="4" w:space="0" w:color="auto"/>
            </w:tcBorders>
          </w:tcPr>
          <w:p w14:paraId="2D265FCA" w14:textId="77777777" w:rsidR="00D705B7" w:rsidRPr="00E27D23" w:rsidRDefault="00D705B7" w:rsidP="009A7812">
            <w:pPr>
              <w:pStyle w:val="TAC"/>
              <w:jc w:val="left"/>
            </w:pPr>
            <w:r w:rsidRPr="00E27D23">
              <w:t xml:space="preserve">NR </w:t>
            </w:r>
            <w:smartTag w:uri="urn:schemas-microsoft-com:office:smarttags" w:element="stockticker">
              <w:r w:rsidRPr="00E27D23">
                <w:t>RRC</w:t>
              </w:r>
            </w:smartTag>
            <w:r w:rsidRPr="00E27D23">
              <w:t xml:space="preserve">: </w:t>
            </w:r>
            <w:r w:rsidRPr="00E27D23">
              <w:rPr>
                <w:i/>
                <w:iCs/>
              </w:rPr>
              <w:t>RRCSetupRequest</w:t>
            </w:r>
          </w:p>
        </w:tc>
        <w:tc>
          <w:tcPr>
            <w:tcW w:w="567" w:type="dxa"/>
            <w:tcBorders>
              <w:top w:val="nil"/>
              <w:left w:val="single" w:sz="4" w:space="0" w:color="auto"/>
              <w:bottom w:val="single" w:sz="4" w:space="0" w:color="auto"/>
              <w:right w:val="single" w:sz="4" w:space="0" w:color="auto"/>
            </w:tcBorders>
          </w:tcPr>
          <w:p w14:paraId="34358A2C" w14:textId="77777777" w:rsidR="00D705B7" w:rsidRPr="00E27D23" w:rsidRDefault="00D705B7" w:rsidP="009A7812">
            <w:pPr>
              <w:pStyle w:val="TAC"/>
            </w:pPr>
            <w:r w:rsidRPr="00E27D23">
              <w:t>2</w:t>
            </w:r>
          </w:p>
        </w:tc>
        <w:tc>
          <w:tcPr>
            <w:tcW w:w="850" w:type="dxa"/>
            <w:tcBorders>
              <w:top w:val="nil"/>
              <w:left w:val="single" w:sz="4" w:space="0" w:color="auto"/>
              <w:bottom w:val="single" w:sz="4" w:space="0" w:color="auto"/>
              <w:right w:val="single" w:sz="4" w:space="0" w:color="auto"/>
            </w:tcBorders>
          </w:tcPr>
          <w:p w14:paraId="05027FE5" w14:textId="77777777" w:rsidR="00D705B7" w:rsidRPr="00E27D23" w:rsidRDefault="00D705B7" w:rsidP="009A7812">
            <w:pPr>
              <w:pStyle w:val="TAC"/>
            </w:pPr>
            <w:r w:rsidRPr="00E27D23">
              <w:t>F</w:t>
            </w:r>
          </w:p>
        </w:tc>
      </w:tr>
      <w:tr w:rsidR="00D705B7" w:rsidRPr="00E27D23" w14:paraId="5B7424D5" w14:textId="77777777" w:rsidTr="009A7812">
        <w:tc>
          <w:tcPr>
            <w:tcW w:w="533" w:type="dxa"/>
            <w:tcBorders>
              <w:top w:val="nil"/>
              <w:left w:val="single" w:sz="4" w:space="0" w:color="auto"/>
              <w:bottom w:val="single" w:sz="4" w:space="0" w:color="auto"/>
              <w:right w:val="single" w:sz="4" w:space="0" w:color="auto"/>
            </w:tcBorders>
          </w:tcPr>
          <w:p w14:paraId="00405DA1" w14:textId="77777777" w:rsidR="00D705B7" w:rsidRPr="00E27D23" w:rsidRDefault="00D705B7" w:rsidP="009A7812">
            <w:pPr>
              <w:pStyle w:val="TAC"/>
              <w:rPr>
                <w:lang w:eastAsia="zh-CN"/>
              </w:rPr>
            </w:pPr>
            <w:r w:rsidRPr="00E27D23">
              <w:rPr>
                <w:lang w:eastAsia="zh-CN"/>
              </w:rPr>
              <w:t>17-31</w:t>
            </w:r>
          </w:p>
        </w:tc>
        <w:tc>
          <w:tcPr>
            <w:tcW w:w="3967" w:type="dxa"/>
            <w:tcBorders>
              <w:top w:val="nil"/>
              <w:left w:val="single" w:sz="4" w:space="0" w:color="auto"/>
              <w:bottom w:val="single" w:sz="4" w:space="0" w:color="auto"/>
              <w:right w:val="single" w:sz="4" w:space="0" w:color="auto"/>
            </w:tcBorders>
          </w:tcPr>
          <w:p w14:paraId="4054A0C9" w14:textId="77777777" w:rsidR="00D705B7" w:rsidRPr="00E27D23" w:rsidRDefault="00D705B7" w:rsidP="009A7812">
            <w:pPr>
              <w:pStyle w:val="TAL"/>
              <w:rPr>
                <w:lang w:eastAsia="zh-CN"/>
              </w:rPr>
            </w:pPr>
            <w:r w:rsidRPr="00E27D23">
              <w:t>Check: Does UE respond to paging with TMGI-2 and receive the MRB associated with TMGI-2 as specified in steps 1 to 15 of the procedure in TS 38.508-1[4] Table 4.9.38.2.2-1?</w:t>
            </w:r>
          </w:p>
        </w:tc>
        <w:tc>
          <w:tcPr>
            <w:tcW w:w="708" w:type="dxa"/>
            <w:tcBorders>
              <w:top w:val="single" w:sz="4" w:space="0" w:color="auto"/>
              <w:left w:val="single" w:sz="4" w:space="0" w:color="auto"/>
              <w:bottom w:val="single" w:sz="4" w:space="0" w:color="auto"/>
              <w:right w:val="single" w:sz="4" w:space="0" w:color="auto"/>
            </w:tcBorders>
          </w:tcPr>
          <w:p w14:paraId="09A91AD0" w14:textId="77777777" w:rsidR="00D705B7" w:rsidRPr="00E27D23" w:rsidRDefault="00D705B7" w:rsidP="009A7812">
            <w:pPr>
              <w:pStyle w:val="TAC"/>
            </w:pPr>
            <w:r w:rsidRPr="00E27D23">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37764C9E" w14:textId="77777777" w:rsidR="00D705B7" w:rsidRPr="00E27D23" w:rsidRDefault="00D705B7" w:rsidP="009A7812">
            <w:pPr>
              <w:pStyle w:val="TAC"/>
              <w:jc w:val="left"/>
            </w:pPr>
            <w:r w:rsidRPr="00E27D23">
              <w:rPr>
                <w:iCs/>
              </w:rPr>
              <w:t>-</w:t>
            </w:r>
          </w:p>
        </w:tc>
        <w:tc>
          <w:tcPr>
            <w:tcW w:w="567" w:type="dxa"/>
            <w:tcBorders>
              <w:top w:val="nil"/>
              <w:left w:val="single" w:sz="4" w:space="0" w:color="auto"/>
              <w:bottom w:val="single" w:sz="4" w:space="0" w:color="auto"/>
              <w:right w:val="single" w:sz="4" w:space="0" w:color="auto"/>
            </w:tcBorders>
          </w:tcPr>
          <w:p w14:paraId="506625EF" w14:textId="77777777" w:rsidR="00D705B7" w:rsidRPr="00E27D23" w:rsidRDefault="00D705B7" w:rsidP="009A7812">
            <w:pPr>
              <w:pStyle w:val="TAC"/>
            </w:pPr>
            <w:r w:rsidRPr="00E27D23">
              <w:t>2</w:t>
            </w:r>
          </w:p>
        </w:tc>
        <w:tc>
          <w:tcPr>
            <w:tcW w:w="850" w:type="dxa"/>
            <w:tcBorders>
              <w:top w:val="nil"/>
              <w:left w:val="single" w:sz="4" w:space="0" w:color="auto"/>
              <w:bottom w:val="single" w:sz="4" w:space="0" w:color="auto"/>
              <w:right w:val="single" w:sz="4" w:space="0" w:color="auto"/>
            </w:tcBorders>
          </w:tcPr>
          <w:p w14:paraId="79CA282C" w14:textId="77777777" w:rsidR="00D705B7" w:rsidRPr="00E27D23" w:rsidRDefault="00D705B7" w:rsidP="009A7812">
            <w:pPr>
              <w:pStyle w:val="TAC"/>
            </w:pPr>
            <w:r w:rsidRPr="00E27D23">
              <w:t>-</w:t>
            </w:r>
          </w:p>
        </w:tc>
      </w:tr>
      <w:tr w:rsidR="00D705B7" w:rsidRPr="00E27D23" w14:paraId="08A5C7A8" w14:textId="77777777" w:rsidTr="009A7812">
        <w:tc>
          <w:tcPr>
            <w:tcW w:w="9600" w:type="dxa"/>
            <w:gridSpan w:val="6"/>
            <w:tcBorders>
              <w:top w:val="single" w:sz="4" w:space="0" w:color="auto"/>
              <w:left w:val="single" w:sz="4" w:space="0" w:color="auto"/>
              <w:bottom w:val="single" w:sz="4" w:space="0" w:color="auto"/>
              <w:right w:val="single" w:sz="4" w:space="0" w:color="auto"/>
            </w:tcBorders>
          </w:tcPr>
          <w:p w14:paraId="11B5DB2B" w14:textId="77777777" w:rsidR="00D705B7" w:rsidRPr="00E27D23" w:rsidRDefault="00D705B7" w:rsidP="009A7812">
            <w:pPr>
              <w:pStyle w:val="TAC"/>
              <w:jc w:val="left"/>
            </w:pPr>
            <w:r w:rsidRPr="00E27D23">
              <w:t>NOTE 1:</w:t>
            </w:r>
            <w:r w:rsidRPr="00E27D23">
              <w:tab/>
              <w:t>This could be done by e.g. MMI or AT command.</w:t>
            </w:r>
          </w:p>
        </w:tc>
      </w:tr>
    </w:tbl>
    <w:p w14:paraId="5AE93300" w14:textId="77777777" w:rsidR="00D705B7" w:rsidRPr="00E27D23" w:rsidRDefault="00D705B7" w:rsidP="00D705B7"/>
    <w:p w14:paraId="3F565EF7" w14:textId="77777777" w:rsidR="00D705B7" w:rsidRPr="00E27D23" w:rsidRDefault="00D705B7" w:rsidP="00D705B7">
      <w:pPr>
        <w:pStyle w:val="H6"/>
      </w:pPr>
      <w:r w:rsidRPr="00E27D23">
        <w:t>14.2.5.2.4.3.3</w:t>
      </w:r>
      <w:r w:rsidRPr="00E27D23">
        <w:tab/>
        <w:t>Specific message contents</w:t>
      </w:r>
    </w:p>
    <w:p w14:paraId="6F860D02" w14:textId="77777777" w:rsidR="00D705B7" w:rsidRPr="00E27D23" w:rsidRDefault="00D705B7" w:rsidP="00D705B7">
      <w:pPr>
        <w:pStyle w:val="TH"/>
      </w:pPr>
      <w:r w:rsidRPr="00E27D23">
        <w:rPr>
          <w:color w:val="000000"/>
        </w:rPr>
        <w:t>Table 14.2.5.2.4.3.3-1</w:t>
      </w:r>
      <w:r w:rsidRPr="00E27D23">
        <w:t xml:space="preserve">: </w:t>
      </w:r>
      <w:r w:rsidRPr="00E27D23">
        <w:rPr>
          <w:rStyle w:val="apple-style-span"/>
          <w:rFonts w:eastAsia="Malgun Gothic"/>
        </w:rPr>
        <w:t>ACTIVATE TEST MODE</w:t>
      </w:r>
      <w:r w:rsidRPr="00E27D23">
        <w:t xml:space="preserve"> (preamble, Table 14.2.5.2.4.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D705B7" w:rsidRPr="00E27D23" w14:paraId="214642BB" w14:textId="77777777" w:rsidTr="009A7812">
        <w:trPr>
          <w:cantSplit/>
        </w:trPr>
        <w:tc>
          <w:tcPr>
            <w:tcW w:w="9635" w:type="dxa"/>
          </w:tcPr>
          <w:p w14:paraId="04ADF96B" w14:textId="77777777" w:rsidR="00D705B7" w:rsidRPr="00E27D23" w:rsidRDefault="00D705B7" w:rsidP="009A7812">
            <w:pPr>
              <w:pStyle w:val="TAL"/>
              <w:rPr>
                <w:lang w:eastAsia="zh-CN"/>
              </w:rPr>
            </w:pPr>
            <w:r w:rsidRPr="00E27D23">
              <w:t>Derivation Path: TS 36.508 [6], Table 4.</w:t>
            </w:r>
            <w:r w:rsidRPr="00E27D23">
              <w:rPr>
                <w:lang w:eastAsia="zh-CN"/>
              </w:rPr>
              <w:t>7A</w:t>
            </w:r>
            <w:r w:rsidRPr="00E27D23">
              <w:t>-</w:t>
            </w:r>
            <w:r w:rsidRPr="00E27D23">
              <w:rPr>
                <w:lang w:eastAsia="zh-CN"/>
              </w:rPr>
              <w:t>1</w:t>
            </w:r>
            <w:r w:rsidRPr="00E27D23">
              <w:t xml:space="preserve">, condition </w:t>
            </w:r>
            <w:r w:rsidRPr="00E27D23">
              <w:rPr>
                <w:lang w:eastAsia="zh-CN"/>
              </w:rPr>
              <w:t>UE TEST LOOP MODE C</w:t>
            </w:r>
          </w:p>
        </w:tc>
      </w:tr>
    </w:tbl>
    <w:p w14:paraId="1F7AD701" w14:textId="77777777" w:rsidR="00D705B7" w:rsidRPr="00E27D23" w:rsidRDefault="00D705B7" w:rsidP="00D705B7"/>
    <w:p w14:paraId="4696F763" w14:textId="77777777" w:rsidR="00D705B7" w:rsidRPr="00E27D23" w:rsidRDefault="00D705B7" w:rsidP="00D705B7">
      <w:pPr>
        <w:pStyle w:val="TH"/>
      </w:pPr>
      <w:r w:rsidRPr="00E27D23">
        <w:rPr>
          <w:color w:val="000000"/>
        </w:rPr>
        <w:t>Table 14.2.5.2.4.3.3-2</w:t>
      </w:r>
      <w:r w:rsidRPr="00E27D23">
        <w:t>:</w:t>
      </w:r>
      <w:r w:rsidRPr="00E27D23">
        <w:rPr>
          <w:i/>
          <w:iCs/>
        </w:rPr>
        <w:t xml:space="preserve"> </w:t>
      </w:r>
      <w:r w:rsidRPr="00E27D23">
        <w:t>PDU SESSION MODIFICATION REQUEST</w:t>
      </w:r>
      <w:r w:rsidRPr="00E27D23">
        <w:rPr>
          <w:iCs/>
        </w:rPr>
        <w:t xml:space="preserve"> </w:t>
      </w:r>
      <w:r w:rsidRPr="00E27D23">
        <w:t xml:space="preserve">(step </w:t>
      </w:r>
      <w:r w:rsidRPr="00E27D23">
        <w:rPr>
          <w:lang w:eastAsia="zh-CN"/>
        </w:rPr>
        <w:t>1a14</w:t>
      </w:r>
      <w:r w:rsidRPr="00E27D23">
        <w:t>, Table 14.2.5.2.4.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19"/>
        <w:gridCol w:w="2552"/>
        <w:gridCol w:w="2031"/>
        <w:gridCol w:w="1245"/>
      </w:tblGrid>
      <w:tr w:rsidR="00D705B7" w:rsidRPr="00E27D23" w14:paraId="39E094F7" w14:textId="77777777" w:rsidTr="009A7812">
        <w:tc>
          <w:tcPr>
            <w:tcW w:w="9738" w:type="dxa"/>
            <w:gridSpan w:val="4"/>
            <w:shd w:val="clear" w:color="auto" w:fill="auto"/>
          </w:tcPr>
          <w:p w14:paraId="289D6962" w14:textId="77777777" w:rsidR="00D705B7" w:rsidRPr="00E27D23" w:rsidRDefault="00D705B7" w:rsidP="009A7812">
            <w:pPr>
              <w:pStyle w:val="TAL"/>
            </w:pPr>
            <w:r w:rsidRPr="00E27D23">
              <w:t>Derivation Path: TS 38.508-1 [4], Table 4.7.2-7.</w:t>
            </w:r>
          </w:p>
        </w:tc>
      </w:tr>
      <w:tr w:rsidR="00D705B7" w:rsidRPr="00E27D23" w14:paraId="7ABBFD51" w14:textId="77777777" w:rsidTr="009A7812">
        <w:tblPrEx>
          <w:tblCellMar>
            <w:left w:w="108" w:type="dxa"/>
            <w:right w:w="108" w:type="dxa"/>
          </w:tblCellMar>
        </w:tblPrEx>
        <w:tc>
          <w:tcPr>
            <w:tcW w:w="3919" w:type="dxa"/>
            <w:shd w:val="clear" w:color="auto" w:fill="auto"/>
          </w:tcPr>
          <w:p w14:paraId="77BFA2B1" w14:textId="77777777" w:rsidR="00D705B7" w:rsidRPr="00E27D23" w:rsidRDefault="00D705B7" w:rsidP="009A7812">
            <w:pPr>
              <w:pStyle w:val="TAH"/>
            </w:pPr>
            <w:r w:rsidRPr="00E27D23">
              <w:t>Information Element</w:t>
            </w:r>
          </w:p>
        </w:tc>
        <w:tc>
          <w:tcPr>
            <w:tcW w:w="2552" w:type="dxa"/>
            <w:shd w:val="clear" w:color="auto" w:fill="auto"/>
          </w:tcPr>
          <w:p w14:paraId="0DD14DC6" w14:textId="77777777" w:rsidR="00D705B7" w:rsidRPr="00E27D23" w:rsidRDefault="00D705B7" w:rsidP="009A7812">
            <w:pPr>
              <w:pStyle w:val="TAH"/>
            </w:pPr>
            <w:r w:rsidRPr="00E27D23">
              <w:t>Value/remark</w:t>
            </w:r>
          </w:p>
        </w:tc>
        <w:tc>
          <w:tcPr>
            <w:tcW w:w="2031" w:type="dxa"/>
            <w:shd w:val="clear" w:color="auto" w:fill="auto"/>
          </w:tcPr>
          <w:p w14:paraId="31A166F1" w14:textId="77777777" w:rsidR="00D705B7" w:rsidRPr="00E27D23" w:rsidRDefault="00D705B7" w:rsidP="009A7812">
            <w:pPr>
              <w:pStyle w:val="TAH"/>
            </w:pPr>
            <w:r w:rsidRPr="00E27D23">
              <w:t>Comment</w:t>
            </w:r>
          </w:p>
        </w:tc>
        <w:tc>
          <w:tcPr>
            <w:tcW w:w="1245" w:type="dxa"/>
            <w:shd w:val="clear" w:color="auto" w:fill="auto"/>
          </w:tcPr>
          <w:p w14:paraId="17F7065E" w14:textId="77777777" w:rsidR="00D705B7" w:rsidRPr="00E27D23" w:rsidRDefault="00D705B7" w:rsidP="009A7812">
            <w:pPr>
              <w:pStyle w:val="TAH"/>
            </w:pPr>
            <w:r w:rsidRPr="00E27D23">
              <w:t>Condition</w:t>
            </w:r>
          </w:p>
        </w:tc>
      </w:tr>
      <w:tr w:rsidR="00D705B7" w:rsidRPr="00E27D23" w14:paraId="7AEE316C" w14:textId="77777777" w:rsidTr="009A7812">
        <w:tblPrEx>
          <w:tblCellMar>
            <w:left w:w="108" w:type="dxa"/>
            <w:right w:w="108" w:type="dxa"/>
          </w:tblCellMar>
        </w:tblPrEx>
        <w:tc>
          <w:tcPr>
            <w:tcW w:w="3919" w:type="dxa"/>
            <w:shd w:val="clear" w:color="auto" w:fill="auto"/>
          </w:tcPr>
          <w:p w14:paraId="18F1FCF9" w14:textId="77777777" w:rsidR="00D705B7" w:rsidRPr="00E27D23" w:rsidRDefault="00D705B7" w:rsidP="009A7812">
            <w:pPr>
              <w:pStyle w:val="TAL"/>
            </w:pPr>
            <w:r w:rsidRPr="00E27D23">
              <w:t>Requested MBS container</w:t>
            </w:r>
          </w:p>
        </w:tc>
        <w:tc>
          <w:tcPr>
            <w:tcW w:w="2552" w:type="dxa"/>
            <w:shd w:val="clear" w:color="auto" w:fill="auto"/>
          </w:tcPr>
          <w:p w14:paraId="16828958" w14:textId="77777777" w:rsidR="00D705B7" w:rsidRPr="00E27D23" w:rsidRDefault="00D705B7" w:rsidP="009A7812">
            <w:pPr>
              <w:pStyle w:val="TAL"/>
            </w:pPr>
          </w:p>
        </w:tc>
        <w:tc>
          <w:tcPr>
            <w:tcW w:w="2031" w:type="dxa"/>
            <w:shd w:val="clear" w:color="auto" w:fill="auto"/>
          </w:tcPr>
          <w:p w14:paraId="28DBA0E1" w14:textId="77777777" w:rsidR="00D705B7" w:rsidRPr="00E27D23" w:rsidRDefault="00D705B7" w:rsidP="009A7812">
            <w:pPr>
              <w:pStyle w:val="TAL"/>
            </w:pPr>
          </w:p>
        </w:tc>
        <w:tc>
          <w:tcPr>
            <w:tcW w:w="1245" w:type="dxa"/>
            <w:shd w:val="clear" w:color="auto" w:fill="auto"/>
          </w:tcPr>
          <w:p w14:paraId="0CB79C27" w14:textId="77777777" w:rsidR="00D705B7" w:rsidRPr="00E27D23" w:rsidRDefault="00D705B7" w:rsidP="009A7812">
            <w:pPr>
              <w:pStyle w:val="TAL"/>
            </w:pPr>
          </w:p>
        </w:tc>
      </w:tr>
      <w:tr w:rsidR="00D705B7" w:rsidRPr="00E27D23" w14:paraId="5E0D43BA" w14:textId="77777777" w:rsidTr="009A7812">
        <w:tblPrEx>
          <w:tblCellMar>
            <w:left w:w="108" w:type="dxa"/>
            <w:right w:w="108" w:type="dxa"/>
          </w:tblCellMar>
        </w:tblPrEx>
        <w:tc>
          <w:tcPr>
            <w:tcW w:w="3919" w:type="dxa"/>
            <w:shd w:val="clear" w:color="auto" w:fill="auto"/>
          </w:tcPr>
          <w:p w14:paraId="1EEAF15A" w14:textId="77777777" w:rsidR="00D705B7" w:rsidRPr="00E27D23" w:rsidRDefault="00D705B7" w:rsidP="009A7812">
            <w:pPr>
              <w:pStyle w:val="TAL"/>
            </w:pPr>
            <w:r w:rsidRPr="00E27D23">
              <w:t xml:space="preserve">  MBS session information</w:t>
            </w:r>
          </w:p>
        </w:tc>
        <w:tc>
          <w:tcPr>
            <w:tcW w:w="2552" w:type="dxa"/>
            <w:shd w:val="clear" w:color="auto" w:fill="auto"/>
          </w:tcPr>
          <w:p w14:paraId="3639B993" w14:textId="77777777" w:rsidR="00D705B7" w:rsidRPr="00E27D23" w:rsidRDefault="00D705B7" w:rsidP="009A7812">
            <w:pPr>
              <w:pStyle w:val="TAL"/>
            </w:pPr>
          </w:p>
        </w:tc>
        <w:tc>
          <w:tcPr>
            <w:tcW w:w="2031" w:type="dxa"/>
            <w:shd w:val="clear" w:color="auto" w:fill="auto"/>
          </w:tcPr>
          <w:p w14:paraId="5F9118DD" w14:textId="77777777" w:rsidR="00D705B7" w:rsidRPr="00E27D23" w:rsidRDefault="00D705B7" w:rsidP="009A7812">
            <w:pPr>
              <w:pStyle w:val="TAL"/>
            </w:pPr>
          </w:p>
        </w:tc>
        <w:tc>
          <w:tcPr>
            <w:tcW w:w="1245" w:type="dxa"/>
            <w:shd w:val="clear" w:color="auto" w:fill="auto"/>
          </w:tcPr>
          <w:p w14:paraId="5C73B5AB" w14:textId="77777777" w:rsidR="00D705B7" w:rsidRPr="00E27D23" w:rsidRDefault="00D705B7" w:rsidP="009A7812">
            <w:pPr>
              <w:pStyle w:val="TAL"/>
            </w:pPr>
          </w:p>
        </w:tc>
      </w:tr>
      <w:tr w:rsidR="00D705B7" w:rsidRPr="00E27D23" w14:paraId="46D8C6CD" w14:textId="77777777" w:rsidTr="009A7812">
        <w:tblPrEx>
          <w:tblCellMar>
            <w:left w:w="108" w:type="dxa"/>
            <w:right w:w="108" w:type="dxa"/>
          </w:tblCellMar>
        </w:tblPrEx>
        <w:tc>
          <w:tcPr>
            <w:tcW w:w="3919" w:type="dxa"/>
            <w:tcBorders>
              <w:bottom w:val="single" w:sz="4" w:space="0" w:color="auto"/>
            </w:tcBorders>
            <w:shd w:val="clear" w:color="auto" w:fill="auto"/>
          </w:tcPr>
          <w:p w14:paraId="3DEC11E9" w14:textId="77777777" w:rsidR="00D705B7" w:rsidRPr="00E27D23" w:rsidRDefault="00D705B7" w:rsidP="009A7812">
            <w:pPr>
              <w:pStyle w:val="TAL"/>
            </w:pPr>
            <w:r w:rsidRPr="00E27D23">
              <w:t xml:space="preserve">    MBS operation</w:t>
            </w:r>
          </w:p>
        </w:tc>
        <w:tc>
          <w:tcPr>
            <w:tcW w:w="2552" w:type="dxa"/>
            <w:tcBorders>
              <w:bottom w:val="single" w:sz="4" w:space="0" w:color="auto"/>
            </w:tcBorders>
            <w:shd w:val="clear" w:color="auto" w:fill="auto"/>
          </w:tcPr>
          <w:p w14:paraId="2477DB3B" w14:textId="77777777" w:rsidR="00D705B7" w:rsidRPr="00E27D23" w:rsidRDefault="00D705B7" w:rsidP="009A7812">
            <w:pPr>
              <w:pStyle w:val="TAL"/>
            </w:pPr>
            <w:r w:rsidRPr="00E27D23">
              <w:t>‘01’B</w:t>
            </w:r>
          </w:p>
        </w:tc>
        <w:tc>
          <w:tcPr>
            <w:tcW w:w="2031" w:type="dxa"/>
            <w:shd w:val="clear" w:color="auto" w:fill="auto"/>
          </w:tcPr>
          <w:p w14:paraId="25223A21" w14:textId="77777777" w:rsidR="00D705B7" w:rsidRPr="00E27D23" w:rsidRDefault="00D705B7" w:rsidP="009A7812">
            <w:pPr>
              <w:pStyle w:val="TAL"/>
            </w:pPr>
            <w:r w:rsidRPr="00E27D23">
              <w:t>Join MBS session</w:t>
            </w:r>
          </w:p>
        </w:tc>
        <w:tc>
          <w:tcPr>
            <w:tcW w:w="1245" w:type="dxa"/>
            <w:shd w:val="clear" w:color="auto" w:fill="auto"/>
          </w:tcPr>
          <w:p w14:paraId="2D1CD9B5" w14:textId="77777777" w:rsidR="00D705B7" w:rsidRPr="00E27D23" w:rsidRDefault="00D705B7" w:rsidP="009A7812">
            <w:pPr>
              <w:pStyle w:val="TAL"/>
            </w:pPr>
          </w:p>
        </w:tc>
      </w:tr>
      <w:tr w:rsidR="00D705B7" w:rsidRPr="00E27D23" w14:paraId="458FA974" w14:textId="77777777" w:rsidTr="009A7812">
        <w:tc>
          <w:tcPr>
            <w:tcW w:w="3919" w:type="dxa"/>
            <w:shd w:val="clear" w:color="auto" w:fill="auto"/>
          </w:tcPr>
          <w:p w14:paraId="054F7C58" w14:textId="77777777" w:rsidR="00D705B7" w:rsidRPr="00E27D23" w:rsidRDefault="00D705B7" w:rsidP="009A7812">
            <w:pPr>
              <w:pStyle w:val="TAL"/>
            </w:pPr>
            <w:r w:rsidRPr="00E27D23">
              <w:t xml:space="preserve">    Type of MBS session ID</w:t>
            </w:r>
          </w:p>
        </w:tc>
        <w:tc>
          <w:tcPr>
            <w:tcW w:w="2552" w:type="dxa"/>
            <w:shd w:val="clear" w:color="auto" w:fill="auto"/>
          </w:tcPr>
          <w:p w14:paraId="5561F596" w14:textId="77777777" w:rsidR="00D705B7" w:rsidRPr="00E27D23" w:rsidRDefault="00D705B7" w:rsidP="009A7812">
            <w:pPr>
              <w:pStyle w:val="TAL"/>
            </w:pPr>
            <w:r w:rsidRPr="00E27D23">
              <w:t>Not checked</w:t>
            </w:r>
          </w:p>
        </w:tc>
        <w:tc>
          <w:tcPr>
            <w:tcW w:w="2031" w:type="dxa"/>
            <w:shd w:val="clear" w:color="auto" w:fill="auto"/>
          </w:tcPr>
          <w:p w14:paraId="2A176F7C" w14:textId="77777777" w:rsidR="00D705B7" w:rsidRPr="00E27D23" w:rsidRDefault="00D705B7" w:rsidP="009A7812">
            <w:pPr>
              <w:pStyle w:val="TAL"/>
            </w:pPr>
          </w:p>
        </w:tc>
        <w:tc>
          <w:tcPr>
            <w:tcW w:w="1245" w:type="dxa"/>
            <w:shd w:val="clear" w:color="auto" w:fill="auto"/>
          </w:tcPr>
          <w:p w14:paraId="601CA26A" w14:textId="77777777" w:rsidR="00D705B7" w:rsidRPr="00E27D23" w:rsidRDefault="00D705B7" w:rsidP="009A7812">
            <w:pPr>
              <w:pStyle w:val="TAL"/>
            </w:pPr>
          </w:p>
        </w:tc>
      </w:tr>
      <w:tr w:rsidR="00D705B7" w:rsidRPr="00E27D23" w14:paraId="1D0E268B" w14:textId="77777777" w:rsidTr="009A7812">
        <w:trPr>
          <w:trHeight w:val="94"/>
        </w:trPr>
        <w:tc>
          <w:tcPr>
            <w:tcW w:w="3919" w:type="dxa"/>
            <w:shd w:val="clear" w:color="auto" w:fill="auto"/>
          </w:tcPr>
          <w:p w14:paraId="3364A507" w14:textId="77777777" w:rsidR="00D705B7" w:rsidRPr="00E27D23" w:rsidRDefault="00D705B7" w:rsidP="009A7812">
            <w:pPr>
              <w:pStyle w:val="TAL"/>
            </w:pPr>
            <w:r w:rsidRPr="00E27D23">
              <w:t xml:space="preserve">    MBS session ID</w:t>
            </w:r>
          </w:p>
        </w:tc>
        <w:tc>
          <w:tcPr>
            <w:tcW w:w="2552" w:type="dxa"/>
            <w:shd w:val="clear" w:color="auto" w:fill="auto"/>
          </w:tcPr>
          <w:p w14:paraId="371BC7DF" w14:textId="77777777" w:rsidR="00D705B7" w:rsidRPr="00E27D23" w:rsidRDefault="00D705B7" w:rsidP="009A7812">
            <w:pPr>
              <w:pStyle w:val="TAL"/>
            </w:pPr>
          </w:p>
        </w:tc>
        <w:tc>
          <w:tcPr>
            <w:tcW w:w="2031" w:type="dxa"/>
            <w:shd w:val="clear" w:color="auto" w:fill="auto"/>
          </w:tcPr>
          <w:p w14:paraId="3FCF970B" w14:textId="77777777" w:rsidR="00D705B7" w:rsidRPr="00E27D23" w:rsidRDefault="00D705B7" w:rsidP="009A7812">
            <w:pPr>
              <w:pStyle w:val="TAL"/>
            </w:pPr>
            <w:r w:rsidRPr="00E27D23">
              <w:t>TMGI-1</w:t>
            </w:r>
          </w:p>
        </w:tc>
        <w:tc>
          <w:tcPr>
            <w:tcW w:w="1245" w:type="dxa"/>
            <w:shd w:val="clear" w:color="auto" w:fill="auto"/>
          </w:tcPr>
          <w:p w14:paraId="19E26374" w14:textId="77777777" w:rsidR="00D705B7" w:rsidRPr="00E27D23" w:rsidRDefault="00D705B7" w:rsidP="009A7812">
            <w:pPr>
              <w:pStyle w:val="TAL"/>
            </w:pPr>
          </w:p>
        </w:tc>
      </w:tr>
      <w:tr w:rsidR="00D705B7" w:rsidRPr="00E27D23" w14:paraId="203C18E9" w14:textId="77777777" w:rsidTr="009A7812">
        <w:trPr>
          <w:trHeight w:val="94"/>
        </w:trPr>
        <w:tc>
          <w:tcPr>
            <w:tcW w:w="3919" w:type="dxa"/>
            <w:shd w:val="clear" w:color="auto" w:fill="auto"/>
          </w:tcPr>
          <w:p w14:paraId="42E96E53" w14:textId="77777777" w:rsidR="00D705B7" w:rsidRPr="00E27D23" w:rsidRDefault="00D705B7" w:rsidP="009A7812">
            <w:pPr>
              <w:pStyle w:val="TAL"/>
            </w:pPr>
            <w:r w:rsidRPr="00E27D23">
              <w:t xml:space="preserve">      MBMS Service ID</w:t>
            </w:r>
          </w:p>
        </w:tc>
        <w:tc>
          <w:tcPr>
            <w:tcW w:w="2552" w:type="dxa"/>
            <w:shd w:val="clear" w:color="auto" w:fill="auto"/>
          </w:tcPr>
          <w:p w14:paraId="103A391A" w14:textId="77777777" w:rsidR="00D705B7" w:rsidRPr="00E27D23" w:rsidRDefault="00D705B7" w:rsidP="009A7812">
            <w:pPr>
              <w:pStyle w:val="TAL"/>
            </w:pPr>
            <w:r w:rsidRPr="00E27D23">
              <w:t>‘000101’H</w:t>
            </w:r>
          </w:p>
        </w:tc>
        <w:tc>
          <w:tcPr>
            <w:tcW w:w="2031" w:type="dxa"/>
            <w:shd w:val="clear" w:color="auto" w:fill="auto"/>
          </w:tcPr>
          <w:p w14:paraId="24AD50D8" w14:textId="77777777" w:rsidR="00D705B7" w:rsidRPr="00E27D23" w:rsidRDefault="00D705B7" w:rsidP="009A7812">
            <w:pPr>
              <w:pStyle w:val="TAL"/>
            </w:pPr>
          </w:p>
        </w:tc>
        <w:tc>
          <w:tcPr>
            <w:tcW w:w="1245" w:type="dxa"/>
            <w:shd w:val="clear" w:color="auto" w:fill="auto"/>
          </w:tcPr>
          <w:p w14:paraId="2803435D" w14:textId="77777777" w:rsidR="00D705B7" w:rsidRPr="00E27D23" w:rsidRDefault="00D705B7" w:rsidP="009A7812">
            <w:pPr>
              <w:pStyle w:val="TAL"/>
            </w:pPr>
          </w:p>
        </w:tc>
      </w:tr>
      <w:tr w:rsidR="00D705B7" w:rsidRPr="00E27D23" w14:paraId="0896BDC5" w14:textId="77777777" w:rsidTr="009A7812">
        <w:trPr>
          <w:trHeight w:val="94"/>
        </w:trPr>
        <w:tc>
          <w:tcPr>
            <w:tcW w:w="3919" w:type="dxa"/>
            <w:shd w:val="clear" w:color="auto" w:fill="auto"/>
          </w:tcPr>
          <w:p w14:paraId="3C94591E" w14:textId="77777777" w:rsidR="00D705B7" w:rsidRPr="00E27D23" w:rsidRDefault="00D705B7" w:rsidP="009A7812">
            <w:pPr>
              <w:pStyle w:val="TAL"/>
            </w:pPr>
            <w:r w:rsidRPr="00E27D23">
              <w:t xml:space="preserve">      MCC</w:t>
            </w:r>
          </w:p>
        </w:tc>
        <w:tc>
          <w:tcPr>
            <w:tcW w:w="2552" w:type="dxa"/>
            <w:shd w:val="clear" w:color="auto" w:fill="auto"/>
          </w:tcPr>
          <w:p w14:paraId="222BAFC3"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010299D8" w14:textId="77777777" w:rsidR="00D705B7" w:rsidRPr="00E27D23" w:rsidRDefault="00D705B7" w:rsidP="009A7812">
            <w:pPr>
              <w:pStyle w:val="TAL"/>
            </w:pPr>
          </w:p>
        </w:tc>
        <w:tc>
          <w:tcPr>
            <w:tcW w:w="1245" w:type="dxa"/>
            <w:shd w:val="clear" w:color="auto" w:fill="auto"/>
          </w:tcPr>
          <w:p w14:paraId="5BD4AA51" w14:textId="77777777" w:rsidR="00D705B7" w:rsidRPr="00E27D23" w:rsidRDefault="00D705B7" w:rsidP="009A7812">
            <w:pPr>
              <w:pStyle w:val="TAL"/>
            </w:pPr>
          </w:p>
        </w:tc>
      </w:tr>
      <w:tr w:rsidR="00D705B7" w:rsidRPr="00E27D23" w14:paraId="17BC744A" w14:textId="77777777" w:rsidTr="009A7812">
        <w:trPr>
          <w:trHeight w:val="94"/>
        </w:trPr>
        <w:tc>
          <w:tcPr>
            <w:tcW w:w="3919" w:type="dxa"/>
            <w:shd w:val="clear" w:color="auto" w:fill="auto"/>
          </w:tcPr>
          <w:p w14:paraId="19FAF36E" w14:textId="77777777" w:rsidR="00D705B7" w:rsidRPr="00E27D23" w:rsidRDefault="00D705B7" w:rsidP="009A7812">
            <w:pPr>
              <w:pStyle w:val="TAL"/>
            </w:pPr>
            <w:r w:rsidRPr="00E27D23">
              <w:t xml:space="preserve">      MNC</w:t>
            </w:r>
          </w:p>
        </w:tc>
        <w:tc>
          <w:tcPr>
            <w:tcW w:w="2552" w:type="dxa"/>
            <w:shd w:val="clear" w:color="auto" w:fill="auto"/>
          </w:tcPr>
          <w:p w14:paraId="4B5973AA"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41B71D25" w14:textId="77777777" w:rsidR="00D705B7" w:rsidRPr="00E27D23" w:rsidRDefault="00D705B7" w:rsidP="009A7812">
            <w:pPr>
              <w:pStyle w:val="TAL"/>
            </w:pPr>
          </w:p>
        </w:tc>
        <w:tc>
          <w:tcPr>
            <w:tcW w:w="1245" w:type="dxa"/>
            <w:shd w:val="clear" w:color="auto" w:fill="auto"/>
          </w:tcPr>
          <w:p w14:paraId="28E5ECDC" w14:textId="77777777" w:rsidR="00D705B7" w:rsidRPr="00E27D23" w:rsidRDefault="00D705B7" w:rsidP="009A7812">
            <w:pPr>
              <w:pStyle w:val="TAL"/>
            </w:pPr>
          </w:p>
        </w:tc>
      </w:tr>
      <w:tr w:rsidR="00D705B7" w:rsidRPr="00E27D23" w14:paraId="04BF8A59" w14:textId="77777777" w:rsidTr="009A7812">
        <w:trPr>
          <w:trHeight w:val="94"/>
        </w:trPr>
        <w:tc>
          <w:tcPr>
            <w:tcW w:w="3919" w:type="dxa"/>
            <w:shd w:val="clear" w:color="auto" w:fill="auto"/>
          </w:tcPr>
          <w:p w14:paraId="33C5EF7C" w14:textId="77777777" w:rsidR="00D705B7" w:rsidRPr="00E27D23" w:rsidRDefault="00D705B7" w:rsidP="009A7812">
            <w:pPr>
              <w:pStyle w:val="TAL"/>
            </w:pPr>
            <w:r w:rsidRPr="00E27D23">
              <w:t xml:space="preserve">  MBS session information</w:t>
            </w:r>
          </w:p>
        </w:tc>
        <w:tc>
          <w:tcPr>
            <w:tcW w:w="2552" w:type="dxa"/>
            <w:shd w:val="clear" w:color="auto" w:fill="auto"/>
          </w:tcPr>
          <w:p w14:paraId="4B812F27" w14:textId="77777777" w:rsidR="00D705B7" w:rsidRPr="00E27D23" w:rsidRDefault="00D705B7" w:rsidP="009A7812">
            <w:pPr>
              <w:pStyle w:val="TAL"/>
            </w:pPr>
          </w:p>
        </w:tc>
        <w:tc>
          <w:tcPr>
            <w:tcW w:w="2031" w:type="dxa"/>
            <w:shd w:val="clear" w:color="auto" w:fill="auto"/>
          </w:tcPr>
          <w:p w14:paraId="35FAD378" w14:textId="77777777" w:rsidR="00D705B7" w:rsidRPr="00E27D23" w:rsidRDefault="00D705B7" w:rsidP="009A7812">
            <w:pPr>
              <w:pStyle w:val="TAL"/>
            </w:pPr>
          </w:p>
        </w:tc>
        <w:tc>
          <w:tcPr>
            <w:tcW w:w="1245" w:type="dxa"/>
            <w:shd w:val="clear" w:color="auto" w:fill="auto"/>
          </w:tcPr>
          <w:p w14:paraId="728F7670" w14:textId="77777777" w:rsidR="00D705B7" w:rsidRPr="00E27D23" w:rsidRDefault="00D705B7" w:rsidP="009A7812">
            <w:pPr>
              <w:pStyle w:val="TAL"/>
            </w:pPr>
          </w:p>
        </w:tc>
      </w:tr>
      <w:tr w:rsidR="00D705B7" w:rsidRPr="00E27D23" w14:paraId="21610178" w14:textId="77777777" w:rsidTr="009A7812">
        <w:trPr>
          <w:trHeight w:val="94"/>
        </w:trPr>
        <w:tc>
          <w:tcPr>
            <w:tcW w:w="3919" w:type="dxa"/>
            <w:shd w:val="clear" w:color="auto" w:fill="auto"/>
          </w:tcPr>
          <w:p w14:paraId="432B1BEC" w14:textId="77777777" w:rsidR="00D705B7" w:rsidRPr="00E27D23" w:rsidRDefault="00D705B7" w:rsidP="009A7812">
            <w:pPr>
              <w:pStyle w:val="TAL"/>
            </w:pPr>
            <w:r w:rsidRPr="00E27D23">
              <w:t xml:space="preserve">    MBS operation</w:t>
            </w:r>
          </w:p>
        </w:tc>
        <w:tc>
          <w:tcPr>
            <w:tcW w:w="2552" w:type="dxa"/>
            <w:shd w:val="clear" w:color="auto" w:fill="auto"/>
          </w:tcPr>
          <w:p w14:paraId="67DB1149" w14:textId="77777777" w:rsidR="00D705B7" w:rsidRPr="00E27D23" w:rsidRDefault="00D705B7" w:rsidP="009A7812">
            <w:pPr>
              <w:pStyle w:val="TAL"/>
            </w:pPr>
            <w:r w:rsidRPr="00E27D23">
              <w:t>‘01’B</w:t>
            </w:r>
          </w:p>
        </w:tc>
        <w:tc>
          <w:tcPr>
            <w:tcW w:w="2031" w:type="dxa"/>
            <w:shd w:val="clear" w:color="auto" w:fill="auto"/>
          </w:tcPr>
          <w:p w14:paraId="5A331494" w14:textId="77777777" w:rsidR="00D705B7" w:rsidRPr="00E27D23" w:rsidRDefault="00D705B7" w:rsidP="009A7812">
            <w:pPr>
              <w:pStyle w:val="TAL"/>
            </w:pPr>
            <w:r w:rsidRPr="00E27D23">
              <w:t>Join MBS session</w:t>
            </w:r>
          </w:p>
        </w:tc>
        <w:tc>
          <w:tcPr>
            <w:tcW w:w="1245" w:type="dxa"/>
            <w:shd w:val="clear" w:color="auto" w:fill="auto"/>
          </w:tcPr>
          <w:p w14:paraId="74A963A7" w14:textId="77777777" w:rsidR="00D705B7" w:rsidRPr="00E27D23" w:rsidRDefault="00D705B7" w:rsidP="009A7812">
            <w:pPr>
              <w:pStyle w:val="TAL"/>
            </w:pPr>
          </w:p>
        </w:tc>
      </w:tr>
      <w:tr w:rsidR="00D705B7" w:rsidRPr="00E27D23" w14:paraId="44F62356" w14:textId="77777777" w:rsidTr="009A7812">
        <w:trPr>
          <w:trHeight w:val="94"/>
        </w:trPr>
        <w:tc>
          <w:tcPr>
            <w:tcW w:w="3919" w:type="dxa"/>
            <w:shd w:val="clear" w:color="auto" w:fill="auto"/>
          </w:tcPr>
          <w:p w14:paraId="21821F8E" w14:textId="77777777" w:rsidR="00D705B7" w:rsidRPr="00E27D23" w:rsidRDefault="00D705B7" w:rsidP="009A7812">
            <w:pPr>
              <w:pStyle w:val="TAL"/>
            </w:pPr>
            <w:r w:rsidRPr="00E27D23">
              <w:t xml:space="preserve">    Type of MBS session ID</w:t>
            </w:r>
          </w:p>
        </w:tc>
        <w:tc>
          <w:tcPr>
            <w:tcW w:w="2552" w:type="dxa"/>
            <w:shd w:val="clear" w:color="auto" w:fill="auto"/>
          </w:tcPr>
          <w:p w14:paraId="18013E97" w14:textId="77777777" w:rsidR="00D705B7" w:rsidRPr="00E27D23" w:rsidRDefault="00D705B7" w:rsidP="009A7812">
            <w:pPr>
              <w:pStyle w:val="TAL"/>
            </w:pPr>
            <w:r w:rsidRPr="00E27D23">
              <w:t>Not checked</w:t>
            </w:r>
          </w:p>
        </w:tc>
        <w:tc>
          <w:tcPr>
            <w:tcW w:w="2031" w:type="dxa"/>
            <w:shd w:val="clear" w:color="auto" w:fill="auto"/>
          </w:tcPr>
          <w:p w14:paraId="02CADC95" w14:textId="77777777" w:rsidR="00D705B7" w:rsidRPr="00E27D23" w:rsidRDefault="00D705B7" w:rsidP="009A7812">
            <w:pPr>
              <w:pStyle w:val="TAL"/>
            </w:pPr>
          </w:p>
        </w:tc>
        <w:tc>
          <w:tcPr>
            <w:tcW w:w="1245" w:type="dxa"/>
            <w:shd w:val="clear" w:color="auto" w:fill="auto"/>
          </w:tcPr>
          <w:p w14:paraId="3B7CFCAC" w14:textId="77777777" w:rsidR="00D705B7" w:rsidRPr="00E27D23" w:rsidRDefault="00D705B7" w:rsidP="009A7812">
            <w:pPr>
              <w:pStyle w:val="TAL"/>
            </w:pPr>
          </w:p>
        </w:tc>
      </w:tr>
      <w:tr w:rsidR="00D705B7" w:rsidRPr="00E27D23" w14:paraId="342CDB5B" w14:textId="77777777" w:rsidTr="009A7812">
        <w:trPr>
          <w:trHeight w:val="94"/>
        </w:trPr>
        <w:tc>
          <w:tcPr>
            <w:tcW w:w="3919" w:type="dxa"/>
            <w:shd w:val="clear" w:color="auto" w:fill="auto"/>
          </w:tcPr>
          <w:p w14:paraId="31B66459" w14:textId="77777777" w:rsidR="00D705B7" w:rsidRPr="00E27D23" w:rsidRDefault="00D705B7" w:rsidP="009A7812">
            <w:pPr>
              <w:pStyle w:val="TAL"/>
            </w:pPr>
            <w:r w:rsidRPr="00E27D23">
              <w:t xml:space="preserve">    MBS session ID</w:t>
            </w:r>
          </w:p>
        </w:tc>
        <w:tc>
          <w:tcPr>
            <w:tcW w:w="2552" w:type="dxa"/>
            <w:shd w:val="clear" w:color="auto" w:fill="auto"/>
          </w:tcPr>
          <w:p w14:paraId="3D347676" w14:textId="77777777" w:rsidR="00D705B7" w:rsidRPr="00E27D23" w:rsidRDefault="00D705B7" w:rsidP="009A7812">
            <w:pPr>
              <w:pStyle w:val="TAL"/>
            </w:pPr>
          </w:p>
        </w:tc>
        <w:tc>
          <w:tcPr>
            <w:tcW w:w="2031" w:type="dxa"/>
            <w:shd w:val="clear" w:color="auto" w:fill="auto"/>
          </w:tcPr>
          <w:p w14:paraId="20B15553" w14:textId="77777777" w:rsidR="00D705B7" w:rsidRPr="00E27D23" w:rsidRDefault="00D705B7" w:rsidP="009A7812">
            <w:pPr>
              <w:pStyle w:val="TAL"/>
            </w:pPr>
            <w:r w:rsidRPr="00E27D23">
              <w:t>TMGI-2</w:t>
            </w:r>
          </w:p>
        </w:tc>
        <w:tc>
          <w:tcPr>
            <w:tcW w:w="1245" w:type="dxa"/>
            <w:shd w:val="clear" w:color="auto" w:fill="auto"/>
          </w:tcPr>
          <w:p w14:paraId="4E231D6E" w14:textId="77777777" w:rsidR="00D705B7" w:rsidRPr="00E27D23" w:rsidRDefault="00D705B7" w:rsidP="009A7812">
            <w:pPr>
              <w:pStyle w:val="TAL"/>
            </w:pPr>
          </w:p>
        </w:tc>
      </w:tr>
      <w:tr w:rsidR="00D705B7" w:rsidRPr="00E27D23" w14:paraId="187ABF19" w14:textId="77777777" w:rsidTr="009A7812">
        <w:trPr>
          <w:trHeight w:val="94"/>
        </w:trPr>
        <w:tc>
          <w:tcPr>
            <w:tcW w:w="3919" w:type="dxa"/>
            <w:shd w:val="clear" w:color="auto" w:fill="auto"/>
          </w:tcPr>
          <w:p w14:paraId="37E7F618" w14:textId="77777777" w:rsidR="00D705B7" w:rsidRPr="00E27D23" w:rsidRDefault="00D705B7" w:rsidP="009A7812">
            <w:pPr>
              <w:pStyle w:val="TAL"/>
            </w:pPr>
            <w:r w:rsidRPr="00E27D23">
              <w:t xml:space="preserve">      MBMS Service ID</w:t>
            </w:r>
          </w:p>
        </w:tc>
        <w:tc>
          <w:tcPr>
            <w:tcW w:w="2552" w:type="dxa"/>
            <w:shd w:val="clear" w:color="auto" w:fill="auto"/>
          </w:tcPr>
          <w:p w14:paraId="58D8CDDC" w14:textId="77777777" w:rsidR="00D705B7" w:rsidRPr="00E27D23" w:rsidRDefault="00D705B7" w:rsidP="009A7812">
            <w:pPr>
              <w:pStyle w:val="TAL"/>
            </w:pPr>
            <w:r w:rsidRPr="00E27D23">
              <w:t>‘000102’H</w:t>
            </w:r>
          </w:p>
        </w:tc>
        <w:tc>
          <w:tcPr>
            <w:tcW w:w="2031" w:type="dxa"/>
            <w:shd w:val="clear" w:color="auto" w:fill="auto"/>
          </w:tcPr>
          <w:p w14:paraId="105E5448" w14:textId="77777777" w:rsidR="00D705B7" w:rsidRPr="00E27D23" w:rsidRDefault="00D705B7" w:rsidP="009A7812">
            <w:pPr>
              <w:pStyle w:val="TAL"/>
            </w:pPr>
          </w:p>
        </w:tc>
        <w:tc>
          <w:tcPr>
            <w:tcW w:w="1245" w:type="dxa"/>
            <w:shd w:val="clear" w:color="auto" w:fill="auto"/>
          </w:tcPr>
          <w:p w14:paraId="0DD3FC17" w14:textId="77777777" w:rsidR="00D705B7" w:rsidRPr="00E27D23" w:rsidRDefault="00D705B7" w:rsidP="009A7812">
            <w:pPr>
              <w:pStyle w:val="TAL"/>
            </w:pPr>
          </w:p>
        </w:tc>
      </w:tr>
      <w:tr w:rsidR="00D705B7" w:rsidRPr="00E27D23" w14:paraId="240545A4" w14:textId="77777777" w:rsidTr="009A7812">
        <w:trPr>
          <w:trHeight w:val="94"/>
        </w:trPr>
        <w:tc>
          <w:tcPr>
            <w:tcW w:w="3919" w:type="dxa"/>
            <w:shd w:val="clear" w:color="auto" w:fill="auto"/>
          </w:tcPr>
          <w:p w14:paraId="3801D329" w14:textId="77777777" w:rsidR="00D705B7" w:rsidRPr="00E27D23" w:rsidRDefault="00D705B7" w:rsidP="009A7812">
            <w:pPr>
              <w:pStyle w:val="TAL"/>
            </w:pPr>
            <w:r w:rsidRPr="00E27D23">
              <w:t xml:space="preserve">      MCC</w:t>
            </w:r>
          </w:p>
        </w:tc>
        <w:tc>
          <w:tcPr>
            <w:tcW w:w="2552" w:type="dxa"/>
            <w:shd w:val="clear" w:color="auto" w:fill="auto"/>
          </w:tcPr>
          <w:p w14:paraId="390EA4C3"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01D390A7" w14:textId="77777777" w:rsidR="00D705B7" w:rsidRPr="00E27D23" w:rsidRDefault="00D705B7" w:rsidP="009A7812">
            <w:pPr>
              <w:pStyle w:val="TAL"/>
            </w:pPr>
          </w:p>
        </w:tc>
        <w:tc>
          <w:tcPr>
            <w:tcW w:w="1245" w:type="dxa"/>
            <w:shd w:val="clear" w:color="auto" w:fill="auto"/>
          </w:tcPr>
          <w:p w14:paraId="2C6118E8" w14:textId="77777777" w:rsidR="00D705B7" w:rsidRPr="00E27D23" w:rsidRDefault="00D705B7" w:rsidP="009A7812">
            <w:pPr>
              <w:pStyle w:val="TAL"/>
            </w:pPr>
          </w:p>
        </w:tc>
      </w:tr>
      <w:tr w:rsidR="00D705B7" w:rsidRPr="00E27D23" w14:paraId="449E3A92" w14:textId="77777777" w:rsidTr="009A7812">
        <w:trPr>
          <w:trHeight w:val="94"/>
        </w:trPr>
        <w:tc>
          <w:tcPr>
            <w:tcW w:w="3919" w:type="dxa"/>
            <w:shd w:val="clear" w:color="auto" w:fill="auto"/>
          </w:tcPr>
          <w:p w14:paraId="794D6863" w14:textId="77777777" w:rsidR="00D705B7" w:rsidRPr="00E27D23" w:rsidRDefault="00D705B7" w:rsidP="009A7812">
            <w:pPr>
              <w:pStyle w:val="TAL"/>
            </w:pPr>
            <w:r w:rsidRPr="00E27D23">
              <w:t xml:space="preserve">      MNC</w:t>
            </w:r>
          </w:p>
        </w:tc>
        <w:tc>
          <w:tcPr>
            <w:tcW w:w="2552" w:type="dxa"/>
            <w:shd w:val="clear" w:color="auto" w:fill="auto"/>
          </w:tcPr>
          <w:p w14:paraId="29AA8691"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0DF93209" w14:textId="77777777" w:rsidR="00D705B7" w:rsidRPr="00E27D23" w:rsidRDefault="00D705B7" w:rsidP="009A7812">
            <w:pPr>
              <w:pStyle w:val="TAL"/>
            </w:pPr>
          </w:p>
        </w:tc>
        <w:tc>
          <w:tcPr>
            <w:tcW w:w="1245" w:type="dxa"/>
            <w:shd w:val="clear" w:color="auto" w:fill="auto"/>
          </w:tcPr>
          <w:p w14:paraId="2C013014" w14:textId="77777777" w:rsidR="00D705B7" w:rsidRPr="00E27D23" w:rsidRDefault="00D705B7" w:rsidP="009A7812">
            <w:pPr>
              <w:pStyle w:val="TAL"/>
            </w:pPr>
          </w:p>
        </w:tc>
      </w:tr>
    </w:tbl>
    <w:p w14:paraId="0539BB93" w14:textId="77777777" w:rsidR="00D705B7" w:rsidRPr="00E27D23" w:rsidRDefault="00D705B7" w:rsidP="00D705B7"/>
    <w:p w14:paraId="12DDA34A" w14:textId="4629D280" w:rsidR="00D705B7" w:rsidRPr="00E27D23" w:rsidRDefault="00D705B7" w:rsidP="00D705B7">
      <w:pPr>
        <w:pStyle w:val="TH"/>
      </w:pPr>
      <w:r w:rsidRPr="00E27D23">
        <w:rPr>
          <w:color w:val="000000"/>
        </w:rPr>
        <w:t>Table 14.2.5.2.4.3.3-3</w:t>
      </w:r>
      <w:r w:rsidRPr="00E27D23">
        <w:t>:</w:t>
      </w:r>
      <w:r w:rsidRPr="00E27D23">
        <w:rPr>
          <w:i/>
          <w:iCs/>
        </w:rPr>
        <w:t xml:space="preserve"> </w:t>
      </w:r>
      <w:r w:rsidRPr="00E27D23">
        <w:t>PDU SESSION MODIFICATION COMMAND</w:t>
      </w:r>
      <w:r w:rsidRPr="00E27D23">
        <w:rPr>
          <w:iCs/>
        </w:rPr>
        <w:t xml:space="preserve"> </w:t>
      </w:r>
      <w:r w:rsidRPr="00E27D23">
        <w:t xml:space="preserve">(step </w:t>
      </w:r>
      <w:r w:rsidRPr="00E27D23">
        <w:rPr>
          <w:lang w:eastAsia="zh-CN"/>
        </w:rPr>
        <w:t>1a15</w:t>
      </w:r>
      <w:r w:rsidRPr="00E27D23">
        <w:t>, Table 14.2.5.2.4.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D705B7" w:rsidRPr="00E27D23" w14:paraId="07F4A529" w14:textId="77777777" w:rsidTr="009A7812">
        <w:tc>
          <w:tcPr>
            <w:tcW w:w="9738" w:type="dxa"/>
            <w:gridSpan w:val="4"/>
            <w:shd w:val="clear" w:color="auto" w:fill="auto"/>
          </w:tcPr>
          <w:p w14:paraId="5BCDF9CA" w14:textId="77777777" w:rsidR="00D705B7" w:rsidRPr="00E27D23" w:rsidRDefault="00D705B7" w:rsidP="009A7812">
            <w:pPr>
              <w:pStyle w:val="TAL"/>
            </w:pPr>
            <w:r w:rsidRPr="00E27D23">
              <w:t>Derivation Path: TS 38.508-1 [4], Table 4.7.2-9</w:t>
            </w:r>
          </w:p>
        </w:tc>
      </w:tr>
      <w:tr w:rsidR="00D705B7" w:rsidRPr="00E27D23" w14:paraId="79A81AA0" w14:textId="77777777" w:rsidTr="009A7812">
        <w:tblPrEx>
          <w:tblCellMar>
            <w:left w:w="108" w:type="dxa"/>
            <w:right w:w="108" w:type="dxa"/>
          </w:tblCellMar>
        </w:tblPrEx>
        <w:tc>
          <w:tcPr>
            <w:tcW w:w="3778" w:type="dxa"/>
            <w:shd w:val="clear" w:color="auto" w:fill="auto"/>
          </w:tcPr>
          <w:p w14:paraId="4F70C327" w14:textId="77777777" w:rsidR="00D705B7" w:rsidRPr="00E27D23" w:rsidRDefault="00D705B7" w:rsidP="009A7812">
            <w:pPr>
              <w:pStyle w:val="TAH"/>
            </w:pPr>
            <w:r w:rsidRPr="00E27D23">
              <w:t>Information Element</w:t>
            </w:r>
          </w:p>
        </w:tc>
        <w:tc>
          <w:tcPr>
            <w:tcW w:w="2693" w:type="dxa"/>
            <w:shd w:val="clear" w:color="auto" w:fill="auto"/>
          </w:tcPr>
          <w:p w14:paraId="33FB7DEB" w14:textId="77777777" w:rsidR="00D705B7" w:rsidRPr="00E27D23" w:rsidRDefault="00D705B7" w:rsidP="009A7812">
            <w:pPr>
              <w:pStyle w:val="TAH"/>
            </w:pPr>
            <w:r w:rsidRPr="00E27D23">
              <w:t>Value/remark</w:t>
            </w:r>
          </w:p>
        </w:tc>
        <w:tc>
          <w:tcPr>
            <w:tcW w:w="2126" w:type="dxa"/>
            <w:shd w:val="clear" w:color="auto" w:fill="auto"/>
          </w:tcPr>
          <w:p w14:paraId="521A768A" w14:textId="77777777" w:rsidR="00D705B7" w:rsidRPr="00E27D23" w:rsidRDefault="00D705B7" w:rsidP="009A7812">
            <w:pPr>
              <w:pStyle w:val="TAH"/>
            </w:pPr>
            <w:r w:rsidRPr="00E27D23">
              <w:t>Comment</w:t>
            </w:r>
          </w:p>
        </w:tc>
        <w:tc>
          <w:tcPr>
            <w:tcW w:w="1150" w:type="dxa"/>
            <w:shd w:val="clear" w:color="auto" w:fill="auto"/>
          </w:tcPr>
          <w:p w14:paraId="5C4261A0" w14:textId="77777777" w:rsidR="00D705B7" w:rsidRPr="00E27D23" w:rsidRDefault="00D705B7" w:rsidP="009A7812">
            <w:pPr>
              <w:pStyle w:val="TAH"/>
            </w:pPr>
            <w:r w:rsidRPr="00E27D23">
              <w:t>Condition</w:t>
            </w:r>
          </w:p>
        </w:tc>
      </w:tr>
      <w:tr w:rsidR="00D705B7" w:rsidRPr="00E27D23" w14:paraId="2824D48D" w14:textId="77777777" w:rsidTr="009A7812">
        <w:tblPrEx>
          <w:tblCellMar>
            <w:left w:w="108" w:type="dxa"/>
            <w:right w:w="108" w:type="dxa"/>
          </w:tblCellMar>
        </w:tblPrEx>
        <w:tc>
          <w:tcPr>
            <w:tcW w:w="3778" w:type="dxa"/>
            <w:shd w:val="clear" w:color="auto" w:fill="auto"/>
          </w:tcPr>
          <w:p w14:paraId="411274B8" w14:textId="77777777" w:rsidR="00D705B7" w:rsidRPr="00E27D23" w:rsidRDefault="00D705B7" w:rsidP="009A7812">
            <w:pPr>
              <w:pStyle w:val="TAL"/>
            </w:pPr>
            <w:r w:rsidRPr="00E27D23">
              <w:t>Received MBS container</w:t>
            </w:r>
          </w:p>
        </w:tc>
        <w:tc>
          <w:tcPr>
            <w:tcW w:w="2693" w:type="dxa"/>
            <w:shd w:val="clear" w:color="auto" w:fill="auto"/>
          </w:tcPr>
          <w:p w14:paraId="7C1495C6" w14:textId="77777777" w:rsidR="00D705B7" w:rsidRPr="00E27D23" w:rsidRDefault="00D705B7" w:rsidP="009A7812">
            <w:pPr>
              <w:pStyle w:val="TAL"/>
              <w:rPr>
                <w:lang w:eastAsia="zh-CN"/>
              </w:rPr>
            </w:pPr>
          </w:p>
        </w:tc>
        <w:tc>
          <w:tcPr>
            <w:tcW w:w="2126" w:type="dxa"/>
            <w:shd w:val="clear" w:color="auto" w:fill="auto"/>
          </w:tcPr>
          <w:p w14:paraId="3CC2D274" w14:textId="77777777" w:rsidR="00D705B7" w:rsidRPr="00E27D23" w:rsidRDefault="00D705B7" w:rsidP="009A7812">
            <w:pPr>
              <w:pStyle w:val="TAL"/>
            </w:pPr>
          </w:p>
        </w:tc>
        <w:tc>
          <w:tcPr>
            <w:tcW w:w="1150" w:type="dxa"/>
            <w:shd w:val="clear" w:color="auto" w:fill="auto"/>
          </w:tcPr>
          <w:p w14:paraId="191079FE" w14:textId="77777777" w:rsidR="00D705B7" w:rsidRPr="00E27D23" w:rsidRDefault="00D705B7" w:rsidP="009A7812">
            <w:pPr>
              <w:pStyle w:val="TAL"/>
            </w:pPr>
          </w:p>
        </w:tc>
      </w:tr>
      <w:tr w:rsidR="00D705B7" w:rsidRPr="00E27D23" w14:paraId="3DBAF50B" w14:textId="77777777" w:rsidTr="009A7812">
        <w:tblPrEx>
          <w:tblCellMar>
            <w:left w:w="108" w:type="dxa"/>
            <w:right w:w="108" w:type="dxa"/>
          </w:tblCellMar>
        </w:tblPrEx>
        <w:tc>
          <w:tcPr>
            <w:tcW w:w="3778" w:type="dxa"/>
            <w:tcBorders>
              <w:bottom w:val="single" w:sz="4" w:space="0" w:color="auto"/>
            </w:tcBorders>
            <w:shd w:val="clear" w:color="auto" w:fill="auto"/>
          </w:tcPr>
          <w:p w14:paraId="27FADF72" w14:textId="77777777" w:rsidR="00D705B7" w:rsidRPr="00E27D23" w:rsidRDefault="00D705B7" w:rsidP="009A7812">
            <w:pPr>
              <w:pStyle w:val="TAL"/>
            </w:pPr>
            <w:r w:rsidRPr="00E27D23">
              <w:t xml:space="preserve">  Received MBS information</w:t>
            </w:r>
          </w:p>
        </w:tc>
        <w:tc>
          <w:tcPr>
            <w:tcW w:w="2693" w:type="dxa"/>
            <w:tcBorders>
              <w:bottom w:val="single" w:sz="4" w:space="0" w:color="auto"/>
            </w:tcBorders>
            <w:shd w:val="clear" w:color="auto" w:fill="auto"/>
          </w:tcPr>
          <w:p w14:paraId="5E5AD10F" w14:textId="77777777" w:rsidR="00D705B7" w:rsidRPr="00E27D23" w:rsidRDefault="00D705B7" w:rsidP="009A7812">
            <w:pPr>
              <w:pStyle w:val="TAL"/>
            </w:pPr>
          </w:p>
        </w:tc>
        <w:tc>
          <w:tcPr>
            <w:tcW w:w="2126" w:type="dxa"/>
            <w:shd w:val="clear" w:color="auto" w:fill="auto"/>
          </w:tcPr>
          <w:p w14:paraId="5D131293" w14:textId="77777777" w:rsidR="00D705B7" w:rsidRPr="00E27D23" w:rsidRDefault="00D705B7" w:rsidP="009A7812">
            <w:pPr>
              <w:pStyle w:val="TAL"/>
              <w:rPr>
                <w:lang w:eastAsia="zh-CN"/>
              </w:rPr>
            </w:pPr>
          </w:p>
        </w:tc>
        <w:tc>
          <w:tcPr>
            <w:tcW w:w="1150" w:type="dxa"/>
            <w:shd w:val="clear" w:color="auto" w:fill="auto"/>
          </w:tcPr>
          <w:p w14:paraId="3FBC8158" w14:textId="77777777" w:rsidR="00D705B7" w:rsidRPr="00E27D23" w:rsidRDefault="00D705B7" w:rsidP="009A7812">
            <w:pPr>
              <w:pStyle w:val="TAL"/>
            </w:pPr>
          </w:p>
        </w:tc>
      </w:tr>
      <w:tr w:rsidR="00D705B7" w:rsidRPr="00E27D23" w14:paraId="707B4EF0" w14:textId="77777777" w:rsidTr="009A7812">
        <w:tc>
          <w:tcPr>
            <w:tcW w:w="3778" w:type="dxa"/>
            <w:shd w:val="clear" w:color="auto" w:fill="auto"/>
          </w:tcPr>
          <w:p w14:paraId="48578C4D" w14:textId="77777777" w:rsidR="00D705B7" w:rsidRPr="00E27D23" w:rsidRDefault="00D705B7" w:rsidP="009A7812">
            <w:pPr>
              <w:pStyle w:val="TAL"/>
            </w:pPr>
            <w:r w:rsidRPr="00E27D23">
              <w:t xml:space="preserve">    Rejection cause</w:t>
            </w:r>
          </w:p>
        </w:tc>
        <w:tc>
          <w:tcPr>
            <w:tcW w:w="2693" w:type="dxa"/>
            <w:shd w:val="clear" w:color="auto" w:fill="auto"/>
          </w:tcPr>
          <w:p w14:paraId="61AE2FA0" w14:textId="77777777" w:rsidR="00D705B7" w:rsidRPr="00E27D23" w:rsidRDefault="00D705B7" w:rsidP="009A7812">
            <w:pPr>
              <w:pStyle w:val="TAL"/>
            </w:pPr>
            <w:r w:rsidRPr="00E27D23">
              <w:t>‘000’B</w:t>
            </w:r>
          </w:p>
        </w:tc>
        <w:tc>
          <w:tcPr>
            <w:tcW w:w="2126" w:type="dxa"/>
            <w:shd w:val="clear" w:color="auto" w:fill="auto"/>
          </w:tcPr>
          <w:p w14:paraId="7265FC2A" w14:textId="77777777" w:rsidR="00D705B7" w:rsidRPr="00E27D23" w:rsidRDefault="00D705B7" w:rsidP="009A7812">
            <w:pPr>
              <w:pStyle w:val="TAL"/>
            </w:pPr>
            <w:r w:rsidRPr="00E27D23">
              <w:t>No additional information provided</w:t>
            </w:r>
          </w:p>
        </w:tc>
        <w:tc>
          <w:tcPr>
            <w:tcW w:w="1150" w:type="dxa"/>
            <w:shd w:val="clear" w:color="auto" w:fill="auto"/>
          </w:tcPr>
          <w:p w14:paraId="4D87DECD" w14:textId="77777777" w:rsidR="00D705B7" w:rsidRPr="00E27D23" w:rsidRDefault="00D705B7" w:rsidP="009A7812">
            <w:pPr>
              <w:pStyle w:val="TAL"/>
            </w:pPr>
          </w:p>
        </w:tc>
      </w:tr>
      <w:tr w:rsidR="00D705B7" w:rsidRPr="00E27D23" w14:paraId="7BCCC4CF" w14:textId="77777777" w:rsidTr="009A7812">
        <w:tc>
          <w:tcPr>
            <w:tcW w:w="3778" w:type="dxa"/>
            <w:shd w:val="clear" w:color="auto" w:fill="auto"/>
          </w:tcPr>
          <w:p w14:paraId="45903FAE" w14:textId="77777777" w:rsidR="00D705B7" w:rsidRPr="00E27D23" w:rsidRDefault="00D705B7" w:rsidP="009A7812">
            <w:pPr>
              <w:pStyle w:val="TAL"/>
            </w:pPr>
            <w:r w:rsidRPr="00E27D23">
              <w:t xml:space="preserve">    MSAI</w:t>
            </w:r>
          </w:p>
        </w:tc>
        <w:tc>
          <w:tcPr>
            <w:tcW w:w="2693" w:type="dxa"/>
            <w:shd w:val="clear" w:color="auto" w:fill="auto"/>
          </w:tcPr>
          <w:p w14:paraId="49E7BEAB" w14:textId="77777777" w:rsidR="00D705B7" w:rsidRPr="00E27D23" w:rsidRDefault="00D705B7" w:rsidP="009A7812">
            <w:pPr>
              <w:pStyle w:val="TAL"/>
            </w:pPr>
            <w:r w:rsidRPr="00E27D23">
              <w:t>‘00’B</w:t>
            </w:r>
          </w:p>
        </w:tc>
        <w:tc>
          <w:tcPr>
            <w:tcW w:w="2126" w:type="dxa"/>
            <w:shd w:val="clear" w:color="auto" w:fill="auto"/>
          </w:tcPr>
          <w:p w14:paraId="5A8A7266" w14:textId="77777777" w:rsidR="00D705B7" w:rsidRPr="00E27D23" w:rsidRDefault="00D705B7" w:rsidP="009A7812">
            <w:pPr>
              <w:pStyle w:val="TAL"/>
            </w:pPr>
            <w:r w:rsidRPr="00E27D23">
              <w:rPr>
                <w:rFonts w:cs="Arial"/>
                <w:szCs w:val="18"/>
                <w:lang w:eastAsia="fr-FR"/>
              </w:rPr>
              <w:t>MBS service area not included</w:t>
            </w:r>
          </w:p>
        </w:tc>
        <w:tc>
          <w:tcPr>
            <w:tcW w:w="1150" w:type="dxa"/>
            <w:shd w:val="clear" w:color="auto" w:fill="auto"/>
          </w:tcPr>
          <w:p w14:paraId="0C538973" w14:textId="77777777" w:rsidR="00D705B7" w:rsidRPr="00E27D23" w:rsidRDefault="00D705B7" w:rsidP="009A7812">
            <w:pPr>
              <w:pStyle w:val="TAL"/>
            </w:pPr>
          </w:p>
        </w:tc>
      </w:tr>
      <w:tr w:rsidR="00D705B7" w:rsidRPr="00E27D23" w14:paraId="45470D99" w14:textId="77777777" w:rsidTr="009A7812">
        <w:tc>
          <w:tcPr>
            <w:tcW w:w="3778" w:type="dxa"/>
            <w:shd w:val="clear" w:color="auto" w:fill="auto"/>
          </w:tcPr>
          <w:p w14:paraId="79A736B3" w14:textId="77777777" w:rsidR="00D705B7" w:rsidRPr="00E27D23" w:rsidRDefault="00D705B7" w:rsidP="009A7812">
            <w:pPr>
              <w:pStyle w:val="TAL"/>
            </w:pPr>
            <w:r w:rsidRPr="00E27D23">
              <w:t xml:space="preserve">    MD</w:t>
            </w:r>
          </w:p>
        </w:tc>
        <w:tc>
          <w:tcPr>
            <w:tcW w:w="2693" w:type="dxa"/>
            <w:shd w:val="clear" w:color="auto" w:fill="auto"/>
          </w:tcPr>
          <w:p w14:paraId="1EEA7AD3" w14:textId="77777777" w:rsidR="00D705B7" w:rsidRPr="00E27D23" w:rsidRDefault="00D705B7" w:rsidP="009A7812">
            <w:pPr>
              <w:pStyle w:val="TAL"/>
            </w:pPr>
            <w:r w:rsidRPr="00E27D23">
              <w:t>‘010’B</w:t>
            </w:r>
          </w:p>
        </w:tc>
        <w:tc>
          <w:tcPr>
            <w:tcW w:w="2126" w:type="dxa"/>
            <w:shd w:val="clear" w:color="auto" w:fill="auto"/>
          </w:tcPr>
          <w:p w14:paraId="2476A5A1" w14:textId="77777777" w:rsidR="00D705B7" w:rsidRPr="00E27D23" w:rsidRDefault="00D705B7" w:rsidP="009A7812">
            <w:pPr>
              <w:pStyle w:val="TAL"/>
            </w:pPr>
            <w:r w:rsidRPr="00E27D23">
              <w:t>MBS join is accepted</w:t>
            </w:r>
          </w:p>
        </w:tc>
        <w:tc>
          <w:tcPr>
            <w:tcW w:w="1150" w:type="dxa"/>
            <w:shd w:val="clear" w:color="auto" w:fill="auto"/>
          </w:tcPr>
          <w:p w14:paraId="76BCD512" w14:textId="77777777" w:rsidR="00D705B7" w:rsidRPr="00E27D23" w:rsidRDefault="00D705B7" w:rsidP="009A7812">
            <w:pPr>
              <w:pStyle w:val="TAL"/>
            </w:pPr>
          </w:p>
        </w:tc>
      </w:tr>
      <w:tr w:rsidR="00D705B7" w:rsidRPr="00E27D23" w14:paraId="31AC2CF2" w14:textId="77777777" w:rsidTr="009A7812">
        <w:tc>
          <w:tcPr>
            <w:tcW w:w="3778" w:type="dxa"/>
            <w:shd w:val="clear" w:color="auto" w:fill="auto"/>
          </w:tcPr>
          <w:p w14:paraId="51E17C60" w14:textId="77777777" w:rsidR="00D705B7" w:rsidRPr="00E27D23" w:rsidRDefault="00D705B7" w:rsidP="009A7812">
            <w:pPr>
              <w:pStyle w:val="TAL"/>
            </w:pPr>
            <w:r w:rsidRPr="00E27D23">
              <w:t xml:space="preserve">    MSCI</w:t>
            </w:r>
          </w:p>
        </w:tc>
        <w:tc>
          <w:tcPr>
            <w:tcW w:w="2693" w:type="dxa"/>
            <w:shd w:val="clear" w:color="auto" w:fill="auto"/>
          </w:tcPr>
          <w:p w14:paraId="526D47E4" w14:textId="77777777" w:rsidR="00D705B7" w:rsidRPr="00E27D23" w:rsidRDefault="00D705B7" w:rsidP="009A7812">
            <w:pPr>
              <w:pStyle w:val="TAL"/>
            </w:pPr>
            <w:r w:rsidRPr="00E27D23">
              <w:t>‘0’B</w:t>
            </w:r>
          </w:p>
        </w:tc>
        <w:tc>
          <w:tcPr>
            <w:tcW w:w="2126" w:type="dxa"/>
            <w:shd w:val="clear" w:color="auto" w:fill="auto"/>
          </w:tcPr>
          <w:p w14:paraId="456BC793" w14:textId="77777777" w:rsidR="00D705B7" w:rsidRPr="00E27D23" w:rsidRDefault="00D705B7" w:rsidP="009A7812">
            <w:pPr>
              <w:pStyle w:val="TAL"/>
            </w:pPr>
            <w:r w:rsidRPr="00E27D23">
              <w:t>MBS security container not included</w:t>
            </w:r>
          </w:p>
        </w:tc>
        <w:tc>
          <w:tcPr>
            <w:tcW w:w="1150" w:type="dxa"/>
            <w:shd w:val="clear" w:color="auto" w:fill="auto"/>
          </w:tcPr>
          <w:p w14:paraId="52D432C2" w14:textId="77777777" w:rsidR="00D705B7" w:rsidRPr="00E27D23" w:rsidRDefault="00D705B7" w:rsidP="009A7812">
            <w:pPr>
              <w:pStyle w:val="TAL"/>
            </w:pPr>
          </w:p>
        </w:tc>
      </w:tr>
      <w:tr w:rsidR="00D705B7" w:rsidRPr="00E27D23" w14:paraId="5EC107BD" w14:textId="77777777" w:rsidTr="009A7812">
        <w:tc>
          <w:tcPr>
            <w:tcW w:w="3778" w:type="dxa"/>
            <w:shd w:val="clear" w:color="auto" w:fill="auto"/>
          </w:tcPr>
          <w:p w14:paraId="35450C0B" w14:textId="77777777" w:rsidR="00D705B7" w:rsidRPr="00E27D23" w:rsidRDefault="00D705B7" w:rsidP="009A7812">
            <w:pPr>
              <w:pStyle w:val="TAL"/>
            </w:pPr>
            <w:r w:rsidRPr="00E27D23">
              <w:t xml:space="preserve">    MTI</w:t>
            </w:r>
          </w:p>
        </w:tc>
        <w:tc>
          <w:tcPr>
            <w:tcW w:w="2693" w:type="dxa"/>
            <w:shd w:val="clear" w:color="auto" w:fill="auto"/>
          </w:tcPr>
          <w:p w14:paraId="34EBCA74" w14:textId="77777777" w:rsidR="00D705B7" w:rsidRPr="00E27D23" w:rsidRDefault="00D705B7" w:rsidP="009A7812">
            <w:pPr>
              <w:pStyle w:val="TAL"/>
            </w:pPr>
            <w:r w:rsidRPr="00E27D23">
              <w:t>‘00’B</w:t>
            </w:r>
          </w:p>
        </w:tc>
        <w:tc>
          <w:tcPr>
            <w:tcW w:w="2126" w:type="dxa"/>
            <w:shd w:val="clear" w:color="auto" w:fill="auto"/>
          </w:tcPr>
          <w:p w14:paraId="54C2906B" w14:textId="77777777" w:rsidR="00D705B7" w:rsidRPr="00E27D23" w:rsidRDefault="00D705B7" w:rsidP="009A7812">
            <w:pPr>
              <w:pStyle w:val="TAL"/>
            </w:pPr>
            <w:r w:rsidRPr="00E27D23">
              <w:t>No MBS timers included</w:t>
            </w:r>
          </w:p>
        </w:tc>
        <w:tc>
          <w:tcPr>
            <w:tcW w:w="1150" w:type="dxa"/>
            <w:shd w:val="clear" w:color="auto" w:fill="auto"/>
          </w:tcPr>
          <w:p w14:paraId="472B2F43" w14:textId="77777777" w:rsidR="00D705B7" w:rsidRPr="00E27D23" w:rsidRDefault="00D705B7" w:rsidP="009A7812">
            <w:pPr>
              <w:pStyle w:val="TAL"/>
            </w:pPr>
          </w:p>
        </w:tc>
      </w:tr>
      <w:tr w:rsidR="00D705B7" w:rsidRPr="00E27D23" w14:paraId="7B1254E9" w14:textId="77777777" w:rsidTr="009A7812">
        <w:tc>
          <w:tcPr>
            <w:tcW w:w="3778" w:type="dxa"/>
            <w:shd w:val="clear" w:color="auto" w:fill="auto"/>
          </w:tcPr>
          <w:p w14:paraId="2E52B4CE" w14:textId="77777777" w:rsidR="00D705B7" w:rsidRPr="00E27D23" w:rsidRDefault="00D705B7" w:rsidP="009A7812">
            <w:pPr>
              <w:pStyle w:val="TAL"/>
            </w:pPr>
            <w:r w:rsidRPr="00E27D23">
              <w:t xml:space="preserve">    IPAE</w:t>
            </w:r>
          </w:p>
        </w:tc>
        <w:tc>
          <w:tcPr>
            <w:tcW w:w="2693" w:type="dxa"/>
            <w:shd w:val="clear" w:color="auto" w:fill="auto"/>
          </w:tcPr>
          <w:p w14:paraId="35EEFFD4" w14:textId="77777777" w:rsidR="00D705B7" w:rsidRPr="00E27D23" w:rsidRDefault="00D705B7" w:rsidP="009A7812">
            <w:pPr>
              <w:pStyle w:val="TAL"/>
            </w:pPr>
            <w:r w:rsidRPr="00E27D23">
              <w:t>‘0’B</w:t>
            </w:r>
          </w:p>
        </w:tc>
        <w:tc>
          <w:tcPr>
            <w:tcW w:w="2126" w:type="dxa"/>
            <w:shd w:val="clear" w:color="auto" w:fill="auto"/>
          </w:tcPr>
          <w:p w14:paraId="2CD93C50" w14:textId="77777777" w:rsidR="00D705B7" w:rsidRPr="00E27D23" w:rsidRDefault="00D705B7" w:rsidP="009A7812">
            <w:pPr>
              <w:pStyle w:val="TAL"/>
            </w:pPr>
            <w:r w:rsidRPr="00E27D23">
              <w:t>Source and destination IP address information not included</w:t>
            </w:r>
          </w:p>
        </w:tc>
        <w:tc>
          <w:tcPr>
            <w:tcW w:w="1150" w:type="dxa"/>
            <w:shd w:val="clear" w:color="auto" w:fill="auto"/>
          </w:tcPr>
          <w:p w14:paraId="24EB89CD" w14:textId="77777777" w:rsidR="00D705B7" w:rsidRPr="00E27D23" w:rsidRDefault="00D705B7" w:rsidP="009A7812">
            <w:pPr>
              <w:pStyle w:val="TAL"/>
            </w:pPr>
          </w:p>
        </w:tc>
      </w:tr>
      <w:tr w:rsidR="00D705B7" w:rsidRPr="00E27D23" w14:paraId="67AB8D35" w14:textId="77777777" w:rsidTr="009A7812">
        <w:tc>
          <w:tcPr>
            <w:tcW w:w="3778" w:type="dxa"/>
            <w:shd w:val="clear" w:color="auto" w:fill="auto"/>
          </w:tcPr>
          <w:p w14:paraId="09506DE0" w14:textId="77777777" w:rsidR="00D705B7" w:rsidRPr="00E27D23" w:rsidRDefault="00D705B7" w:rsidP="009A7812">
            <w:pPr>
              <w:pStyle w:val="TAL"/>
            </w:pPr>
            <w:r w:rsidRPr="00E27D23">
              <w:t xml:space="preserve">    TMGI</w:t>
            </w:r>
          </w:p>
        </w:tc>
        <w:tc>
          <w:tcPr>
            <w:tcW w:w="2693" w:type="dxa"/>
            <w:shd w:val="clear" w:color="auto" w:fill="auto"/>
          </w:tcPr>
          <w:p w14:paraId="6D93EE55" w14:textId="77777777" w:rsidR="00D705B7" w:rsidRPr="00E27D23" w:rsidRDefault="00D705B7" w:rsidP="009A7812">
            <w:pPr>
              <w:pStyle w:val="TAL"/>
            </w:pPr>
          </w:p>
        </w:tc>
        <w:tc>
          <w:tcPr>
            <w:tcW w:w="2126" w:type="dxa"/>
            <w:shd w:val="clear" w:color="auto" w:fill="auto"/>
          </w:tcPr>
          <w:p w14:paraId="5F2B296A" w14:textId="77777777" w:rsidR="00D705B7" w:rsidRPr="00E27D23" w:rsidRDefault="00D705B7" w:rsidP="009A7812">
            <w:pPr>
              <w:pStyle w:val="TAL"/>
              <w:rPr>
                <w:lang w:eastAsia="zh-CN"/>
              </w:rPr>
            </w:pPr>
            <w:r w:rsidRPr="00E27D23">
              <w:rPr>
                <w:lang w:eastAsia="zh-CN"/>
              </w:rPr>
              <w:t>TMGI-1</w:t>
            </w:r>
          </w:p>
        </w:tc>
        <w:tc>
          <w:tcPr>
            <w:tcW w:w="1150" w:type="dxa"/>
            <w:shd w:val="clear" w:color="auto" w:fill="auto"/>
          </w:tcPr>
          <w:p w14:paraId="15E0AF23" w14:textId="77777777" w:rsidR="00D705B7" w:rsidRPr="00E27D23" w:rsidRDefault="00D705B7" w:rsidP="009A7812">
            <w:pPr>
              <w:pStyle w:val="TAL"/>
            </w:pPr>
          </w:p>
        </w:tc>
      </w:tr>
      <w:tr w:rsidR="00D705B7" w:rsidRPr="00E27D23" w14:paraId="0802365C" w14:textId="77777777" w:rsidTr="009A7812">
        <w:tc>
          <w:tcPr>
            <w:tcW w:w="3778" w:type="dxa"/>
            <w:shd w:val="clear" w:color="auto" w:fill="auto"/>
          </w:tcPr>
          <w:p w14:paraId="3B550CA3" w14:textId="77777777" w:rsidR="00D705B7" w:rsidRPr="00E27D23" w:rsidRDefault="00D705B7" w:rsidP="009A7812">
            <w:pPr>
              <w:pStyle w:val="TAL"/>
            </w:pPr>
            <w:r w:rsidRPr="00E27D23">
              <w:t xml:space="preserve">      MBMS Service ID</w:t>
            </w:r>
          </w:p>
        </w:tc>
        <w:tc>
          <w:tcPr>
            <w:tcW w:w="2693" w:type="dxa"/>
            <w:shd w:val="clear" w:color="auto" w:fill="auto"/>
          </w:tcPr>
          <w:p w14:paraId="48D28FA6" w14:textId="77777777" w:rsidR="00D705B7" w:rsidRPr="00E27D23" w:rsidRDefault="00D705B7" w:rsidP="009A7812">
            <w:pPr>
              <w:pStyle w:val="TAL"/>
            </w:pPr>
            <w:r w:rsidRPr="00E27D23">
              <w:t>‘000101’H</w:t>
            </w:r>
          </w:p>
        </w:tc>
        <w:tc>
          <w:tcPr>
            <w:tcW w:w="2126" w:type="dxa"/>
            <w:shd w:val="clear" w:color="auto" w:fill="auto"/>
          </w:tcPr>
          <w:p w14:paraId="50DDA341" w14:textId="77777777" w:rsidR="00D705B7" w:rsidRPr="00E27D23" w:rsidRDefault="00D705B7" w:rsidP="009A7812">
            <w:pPr>
              <w:pStyle w:val="TAL"/>
            </w:pPr>
          </w:p>
        </w:tc>
        <w:tc>
          <w:tcPr>
            <w:tcW w:w="1150" w:type="dxa"/>
            <w:shd w:val="clear" w:color="auto" w:fill="auto"/>
          </w:tcPr>
          <w:p w14:paraId="61CCC72F" w14:textId="77777777" w:rsidR="00D705B7" w:rsidRPr="00E27D23" w:rsidRDefault="00D705B7" w:rsidP="009A7812">
            <w:pPr>
              <w:pStyle w:val="TAL"/>
            </w:pPr>
          </w:p>
        </w:tc>
      </w:tr>
      <w:tr w:rsidR="00D705B7" w:rsidRPr="00E27D23" w14:paraId="2FF8A298" w14:textId="77777777" w:rsidTr="009A7812">
        <w:tc>
          <w:tcPr>
            <w:tcW w:w="3778" w:type="dxa"/>
            <w:shd w:val="clear" w:color="auto" w:fill="auto"/>
          </w:tcPr>
          <w:p w14:paraId="57EC2A8E" w14:textId="77777777" w:rsidR="00D705B7" w:rsidRPr="00E27D23" w:rsidRDefault="00D705B7" w:rsidP="009A7812">
            <w:pPr>
              <w:pStyle w:val="TAL"/>
            </w:pPr>
            <w:r w:rsidRPr="00E27D23">
              <w:t xml:space="preserve">      MCC</w:t>
            </w:r>
          </w:p>
        </w:tc>
        <w:tc>
          <w:tcPr>
            <w:tcW w:w="2693" w:type="dxa"/>
            <w:shd w:val="clear" w:color="auto" w:fill="auto"/>
          </w:tcPr>
          <w:p w14:paraId="1A298033"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4527EC9C" w14:textId="77777777" w:rsidR="00D705B7" w:rsidRPr="00E27D23" w:rsidRDefault="00D705B7" w:rsidP="009A7812">
            <w:pPr>
              <w:pStyle w:val="TAL"/>
            </w:pPr>
          </w:p>
        </w:tc>
        <w:tc>
          <w:tcPr>
            <w:tcW w:w="1150" w:type="dxa"/>
            <w:shd w:val="clear" w:color="auto" w:fill="auto"/>
          </w:tcPr>
          <w:p w14:paraId="27ACEC79" w14:textId="77777777" w:rsidR="00D705B7" w:rsidRPr="00E27D23" w:rsidRDefault="00D705B7" w:rsidP="009A7812">
            <w:pPr>
              <w:pStyle w:val="TAL"/>
            </w:pPr>
          </w:p>
        </w:tc>
      </w:tr>
      <w:tr w:rsidR="00D705B7" w:rsidRPr="00E27D23" w14:paraId="79C0CA45" w14:textId="77777777" w:rsidTr="009A7812">
        <w:tc>
          <w:tcPr>
            <w:tcW w:w="3778" w:type="dxa"/>
            <w:shd w:val="clear" w:color="auto" w:fill="auto"/>
          </w:tcPr>
          <w:p w14:paraId="70826361" w14:textId="77777777" w:rsidR="00D705B7" w:rsidRPr="00E27D23" w:rsidRDefault="00D705B7" w:rsidP="009A7812">
            <w:pPr>
              <w:pStyle w:val="TAL"/>
            </w:pPr>
            <w:r w:rsidRPr="00E27D23">
              <w:t xml:space="preserve">      MNC</w:t>
            </w:r>
          </w:p>
        </w:tc>
        <w:tc>
          <w:tcPr>
            <w:tcW w:w="2693" w:type="dxa"/>
            <w:shd w:val="clear" w:color="auto" w:fill="auto"/>
          </w:tcPr>
          <w:p w14:paraId="552B68FD"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7D678959" w14:textId="77777777" w:rsidR="00D705B7" w:rsidRPr="00E27D23" w:rsidRDefault="00D705B7" w:rsidP="009A7812">
            <w:pPr>
              <w:pStyle w:val="TAL"/>
            </w:pPr>
          </w:p>
        </w:tc>
        <w:tc>
          <w:tcPr>
            <w:tcW w:w="1150" w:type="dxa"/>
            <w:shd w:val="clear" w:color="auto" w:fill="auto"/>
          </w:tcPr>
          <w:p w14:paraId="080D1A90" w14:textId="77777777" w:rsidR="00D705B7" w:rsidRPr="00E27D23" w:rsidRDefault="00D705B7" w:rsidP="009A7812">
            <w:pPr>
              <w:pStyle w:val="TAL"/>
            </w:pPr>
          </w:p>
        </w:tc>
      </w:tr>
      <w:tr w:rsidR="00D705B7" w:rsidRPr="00E27D23" w14:paraId="5B44D6B9" w14:textId="77777777" w:rsidTr="009A7812">
        <w:tc>
          <w:tcPr>
            <w:tcW w:w="3778" w:type="dxa"/>
            <w:shd w:val="clear" w:color="auto" w:fill="auto"/>
          </w:tcPr>
          <w:p w14:paraId="741CAF9A" w14:textId="77777777" w:rsidR="00D705B7" w:rsidRPr="00E27D23" w:rsidRDefault="00D705B7" w:rsidP="009A7812">
            <w:pPr>
              <w:pStyle w:val="TAL"/>
            </w:pPr>
            <w:r w:rsidRPr="00E27D23">
              <w:t xml:space="preserve">    Source IP address information</w:t>
            </w:r>
          </w:p>
        </w:tc>
        <w:tc>
          <w:tcPr>
            <w:tcW w:w="2693" w:type="dxa"/>
            <w:shd w:val="clear" w:color="auto" w:fill="auto"/>
          </w:tcPr>
          <w:p w14:paraId="0B898E93" w14:textId="77777777" w:rsidR="00D705B7" w:rsidRPr="00E27D23" w:rsidRDefault="00D705B7" w:rsidP="009A7812">
            <w:pPr>
              <w:pStyle w:val="TAL"/>
            </w:pPr>
            <w:r w:rsidRPr="00E27D23">
              <w:rPr>
                <w:lang w:eastAsia="zh-CN"/>
              </w:rPr>
              <w:t>Not present</w:t>
            </w:r>
          </w:p>
        </w:tc>
        <w:tc>
          <w:tcPr>
            <w:tcW w:w="2126" w:type="dxa"/>
            <w:shd w:val="clear" w:color="auto" w:fill="auto"/>
          </w:tcPr>
          <w:p w14:paraId="372F58F9" w14:textId="77777777" w:rsidR="00D705B7" w:rsidRPr="00E27D23" w:rsidRDefault="00D705B7" w:rsidP="009A7812">
            <w:pPr>
              <w:pStyle w:val="TAL"/>
            </w:pPr>
          </w:p>
        </w:tc>
        <w:tc>
          <w:tcPr>
            <w:tcW w:w="1150" w:type="dxa"/>
            <w:shd w:val="clear" w:color="auto" w:fill="auto"/>
          </w:tcPr>
          <w:p w14:paraId="2E750B72" w14:textId="77777777" w:rsidR="00D705B7" w:rsidRPr="00E27D23" w:rsidRDefault="00D705B7" w:rsidP="009A7812">
            <w:pPr>
              <w:pStyle w:val="TAL"/>
            </w:pPr>
          </w:p>
        </w:tc>
      </w:tr>
      <w:tr w:rsidR="00D705B7" w:rsidRPr="00E27D23" w14:paraId="0D2A9C74" w14:textId="77777777" w:rsidTr="009A7812">
        <w:tc>
          <w:tcPr>
            <w:tcW w:w="3778" w:type="dxa"/>
            <w:shd w:val="clear" w:color="auto" w:fill="auto"/>
          </w:tcPr>
          <w:p w14:paraId="7AEE6DE4" w14:textId="77777777" w:rsidR="00D705B7" w:rsidRPr="00E27D23" w:rsidRDefault="00D705B7" w:rsidP="009A7812">
            <w:pPr>
              <w:pStyle w:val="TAL"/>
            </w:pPr>
            <w:r w:rsidRPr="00E27D23">
              <w:t xml:space="preserve">    Destination IP address information</w:t>
            </w:r>
          </w:p>
        </w:tc>
        <w:tc>
          <w:tcPr>
            <w:tcW w:w="2693" w:type="dxa"/>
            <w:shd w:val="clear" w:color="auto" w:fill="auto"/>
          </w:tcPr>
          <w:p w14:paraId="27FAB93E" w14:textId="77777777" w:rsidR="00D705B7" w:rsidRPr="00E27D23" w:rsidRDefault="00D705B7" w:rsidP="009A7812">
            <w:pPr>
              <w:pStyle w:val="TAL"/>
            </w:pPr>
            <w:r w:rsidRPr="00E27D23">
              <w:rPr>
                <w:lang w:eastAsia="zh-CN"/>
              </w:rPr>
              <w:t>Not present</w:t>
            </w:r>
          </w:p>
        </w:tc>
        <w:tc>
          <w:tcPr>
            <w:tcW w:w="2126" w:type="dxa"/>
            <w:shd w:val="clear" w:color="auto" w:fill="auto"/>
          </w:tcPr>
          <w:p w14:paraId="58A14B46" w14:textId="77777777" w:rsidR="00D705B7" w:rsidRPr="00E27D23" w:rsidRDefault="00D705B7" w:rsidP="009A7812">
            <w:pPr>
              <w:pStyle w:val="TAL"/>
            </w:pPr>
          </w:p>
        </w:tc>
        <w:tc>
          <w:tcPr>
            <w:tcW w:w="1150" w:type="dxa"/>
            <w:shd w:val="clear" w:color="auto" w:fill="auto"/>
          </w:tcPr>
          <w:p w14:paraId="3ED1AEC5" w14:textId="77777777" w:rsidR="00D705B7" w:rsidRPr="00E27D23" w:rsidRDefault="00D705B7" w:rsidP="009A7812">
            <w:pPr>
              <w:pStyle w:val="TAL"/>
            </w:pPr>
          </w:p>
        </w:tc>
      </w:tr>
      <w:tr w:rsidR="00D705B7" w:rsidRPr="00E27D23" w14:paraId="5DBD377D" w14:textId="77777777" w:rsidTr="009A7812">
        <w:tc>
          <w:tcPr>
            <w:tcW w:w="3778" w:type="dxa"/>
            <w:shd w:val="clear" w:color="auto" w:fill="auto"/>
          </w:tcPr>
          <w:p w14:paraId="36C0BC4C" w14:textId="77777777" w:rsidR="00D705B7" w:rsidRPr="00E27D23" w:rsidRDefault="00D705B7" w:rsidP="009A7812">
            <w:pPr>
              <w:pStyle w:val="TAL"/>
            </w:pPr>
            <w:r w:rsidRPr="00E27D23">
              <w:t xml:space="preserve">    </w:t>
            </w:r>
            <w:r w:rsidRPr="00E27D23">
              <w:rPr>
                <w:lang w:eastAsia="zh-CN"/>
              </w:rPr>
              <w:t>MBS service area</w:t>
            </w:r>
          </w:p>
        </w:tc>
        <w:tc>
          <w:tcPr>
            <w:tcW w:w="2693" w:type="dxa"/>
            <w:shd w:val="clear" w:color="auto" w:fill="auto"/>
          </w:tcPr>
          <w:p w14:paraId="1B048541" w14:textId="77777777" w:rsidR="00D705B7" w:rsidRPr="00E27D23" w:rsidRDefault="00D705B7" w:rsidP="009A7812">
            <w:pPr>
              <w:pStyle w:val="TAL"/>
            </w:pPr>
            <w:r w:rsidRPr="00E27D23">
              <w:rPr>
                <w:lang w:eastAsia="zh-CN"/>
              </w:rPr>
              <w:t>Not present</w:t>
            </w:r>
          </w:p>
        </w:tc>
        <w:tc>
          <w:tcPr>
            <w:tcW w:w="2126" w:type="dxa"/>
            <w:shd w:val="clear" w:color="auto" w:fill="auto"/>
          </w:tcPr>
          <w:p w14:paraId="1778D9B2" w14:textId="77777777" w:rsidR="00D705B7" w:rsidRPr="00E27D23" w:rsidRDefault="00D705B7" w:rsidP="009A7812">
            <w:pPr>
              <w:pStyle w:val="TAL"/>
            </w:pPr>
          </w:p>
        </w:tc>
        <w:tc>
          <w:tcPr>
            <w:tcW w:w="1150" w:type="dxa"/>
            <w:shd w:val="clear" w:color="auto" w:fill="auto"/>
          </w:tcPr>
          <w:p w14:paraId="1244354B" w14:textId="77777777" w:rsidR="00D705B7" w:rsidRPr="00E27D23" w:rsidRDefault="00D705B7" w:rsidP="009A7812">
            <w:pPr>
              <w:pStyle w:val="TAL"/>
            </w:pPr>
          </w:p>
        </w:tc>
      </w:tr>
      <w:tr w:rsidR="00D705B7" w:rsidRPr="00E27D23" w14:paraId="2189D8F1" w14:textId="77777777" w:rsidTr="009A7812">
        <w:tc>
          <w:tcPr>
            <w:tcW w:w="3778" w:type="dxa"/>
            <w:shd w:val="clear" w:color="auto" w:fill="auto"/>
          </w:tcPr>
          <w:p w14:paraId="3F06ADEC" w14:textId="77777777" w:rsidR="00D705B7" w:rsidRPr="00E27D23" w:rsidRDefault="00D705B7" w:rsidP="009A7812">
            <w:pPr>
              <w:pStyle w:val="TAL"/>
            </w:pPr>
            <w:r w:rsidRPr="00E27D23">
              <w:t xml:space="preserve">    MBS timers</w:t>
            </w:r>
          </w:p>
        </w:tc>
        <w:tc>
          <w:tcPr>
            <w:tcW w:w="2693" w:type="dxa"/>
            <w:shd w:val="clear" w:color="auto" w:fill="auto"/>
          </w:tcPr>
          <w:p w14:paraId="7E4B05B5" w14:textId="77777777" w:rsidR="00D705B7" w:rsidRPr="00E27D23" w:rsidRDefault="00D705B7" w:rsidP="009A7812">
            <w:pPr>
              <w:pStyle w:val="TAL"/>
            </w:pPr>
            <w:r w:rsidRPr="00E27D23">
              <w:rPr>
                <w:lang w:eastAsia="zh-CN"/>
              </w:rPr>
              <w:t>Not present</w:t>
            </w:r>
          </w:p>
        </w:tc>
        <w:tc>
          <w:tcPr>
            <w:tcW w:w="2126" w:type="dxa"/>
            <w:shd w:val="clear" w:color="auto" w:fill="auto"/>
          </w:tcPr>
          <w:p w14:paraId="1F26DBD4" w14:textId="77777777" w:rsidR="00D705B7" w:rsidRPr="00E27D23" w:rsidRDefault="00D705B7" w:rsidP="009A7812">
            <w:pPr>
              <w:pStyle w:val="TAL"/>
            </w:pPr>
          </w:p>
        </w:tc>
        <w:tc>
          <w:tcPr>
            <w:tcW w:w="1150" w:type="dxa"/>
            <w:shd w:val="clear" w:color="auto" w:fill="auto"/>
          </w:tcPr>
          <w:p w14:paraId="30CC1D39" w14:textId="77777777" w:rsidR="00D705B7" w:rsidRPr="00E27D23" w:rsidRDefault="00D705B7" w:rsidP="009A7812">
            <w:pPr>
              <w:pStyle w:val="TAL"/>
            </w:pPr>
          </w:p>
        </w:tc>
      </w:tr>
      <w:tr w:rsidR="00D705B7" w:rsidRPr="00E27D23" w14:paraId="6FCDDBD7" w14:textId="77777777" w:rsidTr="009A7812">
        <w:tc>
          <w:tcPr>
            <w:tcW w:w="3778" w:type="dxa"/>
            <w:shd w:val="clear" w:color="auto" w:fill="auto"/>
          </w:tcPr>
          <w:p w14:paraId="40546919" w14:textId="77777777" w:rsidR="00D705B7" w:rsidRPr="00E27D23" w:rsidRDefault="00D705B7" w:rsidP="009A7812">
            <w:pPr>
              <w:pStyle w:val="TAL"/>
            </w:pPr>
            <w:r w:rsidRPr="00E27D23">
              <w:t xml:space="preserve">    MBS security container</w:t>
            </w:r>
          </w:p>
        </w:tc>
        <w:tc>
          <w:tcPr>
            <w:tcW w:w="2693" w:type="dxa"/>
            <w:shd w:val="clear" w:color="auto" w:fill="auto"/>
          </w:tcPr>
          <w:p w14:paraId="0150ABDE" w14:textId="77777777" w:rsidR="00D705B7" w:rsidRPr="00E27D23" w:rsidRDefault="00D705B7" w:rsidP="009A7812">
            <w:pPr>
              <w:pStyle w:val="TAL"/>
            </w:pPr>
            <w:r w:rsidRPr="00E27D23">
              <w:rPr>
                <w:lang w:eastAsia="zh-CN"/>
              </w:rPr>
              <w:t>Not present</w:t>
            </w:r>
          </w:p>
        </w:tc>
        <w:tc>
          <w:tcPr>
            <w:tcW w:w="2126" w:type="dxa"/>
            <w:shd w:val="clear" w:color="auto" w:fill="auto"/>
          </w:tcPr>
          <w:p w14:paraId="0EDE1794" w14:textId="77777777" w:rsidR="00D705B7" w:rsidRPr="00E27D23" w:rsidRDefault="00D705B7" w:rsidP="009A7812">
            <w:pPr>
              <w:pStyle w:val="TAL"/>
            </w:pPr>
          </w:p>
        </w:tc>
        <w:tc>
          <w:tcPr>
            <w:tcW w:w="1150" w:type="dxa"/>
            <w:shd w:val="clear" w:color="auto" w:fill="auto"/>
          </w:tcPr>
          <w:p w14:paraId="793B3785" w14:textId="77777777" w:rsidR="00D705B7" w:rsidRPr="00E27D23" w:rsidRDefault="00D705B7" w:rsidP="009A7812">
            <w:pPr>
              <w:pStyle w:val="TAL"/>
            </w:pPr>
          </w:p>
        </w:tc>
      </w:tr>
      <w:tr w:rsidR="00D705B7" w:rsidRPr="00E27D23" w14:paraId="0437B1F8" w14:textId="77777777" w:rsidTr="009A7812">
        <w:tc>
          <w:tcPr>
            <w:tcW w:w="3778" w:type="dxa"/>
            <w:shd w:val="clear" w:color="auto" w:fill="auto"/>
          </w:tcPr>
          <w:p w14:paraId="4777CCB4" w14:textId="77777777" w:rsidR="00D705B7" w:rsidRPr="00E27D23" w:rsidRDefault="00D705B7" w:rsidP="009A7812">
            <w:pPr>
              <w:pStyle w:val="TAL"/>
            </w:pPr>
            <w:r w:rsidRPr="00E27D23">
              <w:t xml:space="preserve">  Received MBS information</w:t>
            </w:r>
          </w:p>
        </w:tc>
        <w:tc>
          <w:tcPr>
            <w:tcW w:w="2693" w:type="dxa"/>
            <w:shd w:val="clear" w:color="auto" w:fill="auto"/>
          </w:tcPr>
          <w:p w14:paraId="59F4EA22" w14:textId="77777777" w:rsidR="00D705B7" w:rsidRPr="00E27D23" w:rsidRDefault="00D705B7" w:rsidP="009A7812">
            <w:pPr>
              <w:pStyle w:val="TAL"/>
              <w:rPr>
                <w:lang w:eastAsia="zh-CN"/>
              </w:rPr>
            </w:pPr>
          </w:p>
        </w:tc>
        <w:tc>
          <w:tcPr>
            <w:tcW w:w="2126" w:type="dxa"/>
            <w:shd w:val="clear" w:color="auto" w:fill="auto"/>
          </w:tcPr>
          <w:p w14:paraId="23C704E7" w14:textId="77777777" w:rsidR="00D705B7" w:rsidRPr="00E27D23" w:rsidRDefault="00D705B7" w:rsidP="009A7812">
            <w:pPr>
              <w:pStyle w:val="TAL"/>
            </w:pPr>
          </w:p>
        </w:tc>
        <w:tc>
          <w:tcPr>
            <w:tcW w:w="1150" w:type="dxa"/>
            <w:shd w:val="clear" w:color="auto" w:fill="auto"/>
          </w:tcPr>
          <w:p w14:paraId="2513D0A3" w14:textId="77777777" w:rsidR="00D705B7" w:rsidRPr="00E27D23" w:rsidRDefault="00D705B7" w:rsidP="009A7812">
            <w:pPr>
              <w:pStyle w:val="TAL"/>
            </w:pPr>
          </w:p>
        </w:tc>
      </w:tr>
      <w:tr w:rsidR="00D705B7" w:rsidRPr="00E27D23" w14:paraId="02C4F648" w14:textId="77777777" w:rsidTr="009A7812">
        <w:tc>
          <w:tcPr>
            <w:tcW w:w="3778" w:type="dxa"/>
            <w:shd w:val="clear" w:color="auto" w:fill="auto"/>
          </w:tcPr>
          <w:p w14:paraId="67B325C6" w14:textId="77777777" w:rsidR="00D705B7" w:rsidRPr="00E27D23" w:rsidRDefault="00D705B7" w:rsidP="009A7812">
            <w:pPr>
              <w:pStyle w:val="TAL"/>
            </w:pPr>
            <w:r w:rsidRPr="00E27D23">
              <w:t xml:space="preserve">    Rejection cause</w:t>
            </w:r>
          </w:p>
        </w:tc>
        <w:tc>
          <w:tcPr>
            <w:tcW w:w="2693" w:type="dxa"/>
            <w:shd w:val="clear" w:color="auto" w:fill="auto"/>
          </w:tcPr>
          <w:p w14:paraId="5EBCFCFC" w14:textId="77777777" w:rsidR="00D705B7" w:rsidRPr="00E27D23" w:rsidRDefault="00D705B7" w:rsidP="009A7812">
            <w:pPr>
              <w:pStyle w:val="TAL"/>
              <w:rPr>
                <w:lang w:eastAsia="zh-CN"/>
              </w:rPr>
            </w:pPr>
            <w:r w:rsidRPr="00E27D23">
              <w:t>‘000’B</w:t>
            </w:r>
          </w:p>
        </w:tc>
        <w:tc>
          <w:tcPr>
            <w:tcW w:w="2126" w:type="dxa"/>
            <w:shd w:val="clear" w:color="auto" w:fill="auto"/>
          </w:tcPr>
          <w:p w14:paraId="13424A82" w14:textId="77777777" w:rsidR="00D705B7" w:rsidRPr="00E27D23" w:rsidRDefault="00D705B7" w:rsidP="009A7812">
            <w:pPr>
              <w:pStyle w:val="TAL"/>
            </w:pPr>
            <w:r w:rsidRPr="00E27D23">
              <w:t>No additional information provided</w:t>
            </w:r>
          </w:p>
        </w:tc>
        <w:tc>
          <w:tcPr>
            <w:tcW w:w="1150" w:type="dxa"/>
            <w:shd w:val="clear" w:color="auto" w:fill="auto"/>
          </w:tcPr>
          <w:p w14:paraId="71311379" w14:textId="77777777" w:rsidR="00D705B7" w:rsidRPr="00E27D23" w:rsidRDefault="00D705B7" w:rsidP="009A7812">
            <w:pPr>
              <w:pStyle w:val="TAL"/>
            </w:pPr>
          </w:p>
        </w:tc>
      </w:tr>
      <w:tr w:rsidR="00D705B7" w:rsidRPr="00E27D23" w14:paraId="43C5836B" w14:textId="77777777" w:rsidTr="009A7812">
        <w:tc>
          <w:tcPr>
            <w:tcW w:w="3778" w:type="dxa"/>
            <w:shd w:val="clear" w:color="auto" w:fill="auto"/>
          </w:tcPr>
          <w:p w14:paraId="5928DC3B" w14:textId="77777777" w:rsidR="00D705B7" w:rsidRPr="00E27D23" w:rsidRDefault="00D705B7" w:rsidP="009A7812">
            <w:pPr>
              <w:pStyle w:val="TAL"/>
            </w:pPr>
            <w:r w:rsidRPr="00E27D23">
              <w:t xml:space="preserve">    MSAI</w:t>
            </w:r>
          </w:p>
        </w:tc>
        <w:tc>
          <w:tcPr>
            <w:tcW w:w="2693" w:type="dxa"/>
            <w:shd w:val="clear" w:color="auto" w:fill="auto"/>
          </w:tcPr>
          <w:p w14:paraId="0F95A67F" w14:textId="77777777" w:rsidR="00D705B7" w:rsidRPr="00E27D23" w:rsidRDefault="00D705B7" w:rsidP="009A7812">
            <w:pPr>
              <w:pStyle w:val="TAL"/>
              <w:rPr>
                <w:lang w:eastAsia="zh-CN"/>
              </w:rPr>
            </w:pPr>
            <w:r w:rsidRPr="00E27D23">
              <w:t>‘00’B</w:t>
            </w:r>
          </w:p>
        </w:tc>
        <w:tc>
          <w:tcPr>
            <w:tcW w:w="2126" w:type="dxa"/>
            <w:shd w:val="clear" w:color="auto" w:fill="auto"/>
          </w:tcPr>
          <w:p w14:paraId="7B20FF32" w14:textId="77777777" w:rsidR="00D705B7" w:rsidRPr="00E27D23" w:rsidRDefault="00D705B7" w:rsidP="009A7812">
            <w:pPr>
              <w:pStyle w:val="TAL"/>
            </w:pPr>
            <w:r w:rsidRPr="00E27D23">
              <w:rPr>
                <w:rFonts w:cs="Arial"/>
                <w:szCs w:val="18"/>
                <w:lang w:eastAsia="fr-FR"/>
              </w:rPr>
              <w:t>MBS service area not included</w:t>
            </w:r>
          </w:p>
        </w:tc>
        <w:tc>
          <w:tcPr>
            <w:tcW w:w="1150" w:type="dxa"/>
            <w:shd w:val="clear" w:color="auto" w:fill="auto"/>
          </w:tcPr>
          <w:p w14:paraId="3BEB0FAF" w14:textId="77777777" w:rsidR="00D705B7" w:rsidRPr="00E27D23" w:rsidRDefault="00D705B7" w:rsidP="009A7812">
            <w:pPr>
              <w:pStyle w:val="TAL"/>
            </w:pPr>
          </w:p>
        </w:tc>
      </w:tr>
      <w:tr w:rsidR="00D705B7" w:rsidRPr="00E27D23" w14:paraId="2000D745" w14:textId="77777777" w:rsidTr="009A7812">
        <w:tc>
          <w:tcPr>
            <w:tcW w:w="3778" w:type="dxa"/>
            <w:shd w:val="clear" w:color="auto" w:fill="auto"/>
          </w:tcPr>
          <w:p w14:paraId="0B4F675B" w14:textId="77777777" w:rsidR="00D705B7" w:rsidRPr="00E27D23" w:rsidRDefault="00D705B7" w:rsidP="009A7812">
            <w:pPr>
              <w:pStyle w:val="TAL"/>
            </w:pPr>
            <w:r w:rsidRPr="00E27D23">
              <w:t xml:space="preserve">    MD</w:t>
            </w:r>
          </w:p>
        </w:tc>
        <w:tc>
          <w:tcPr>
            <w:tcW w:w="2693" w:type="dxa"/>
            <w:shd w:val="clear" w:color="auto" w:fill="auto"/>
          </w:tcPr>
          <w:p w14:paraId="003CCC7A" w14:textId="77777777" w:rsidR="00D705B7" w:rsidRPr="00E27D23" w:rsidRDefault="00D705B7" w:rsidP="009A7812">
            <w:pPr>
              <w:pStyle w:val="TAL"/>
              <w:rPr>
                <w:lang w:eastAsia="zh-CN"/>
              </w:rPr>
            </w:pPr>
            <w:r w:rsidRPr="00E27D23">
              <w:t>‘010’B</w:t>
            </w:r>
          </w:p>
        </w:tc>
        <w:tc>
          <w:tcPr>
            <w:tcW w:w="2126" w:type="dxa"/>
            <w:shd w:val="clear" w:color="auto" w:fill="auto"/>
          </w:tcPr>
          <w:p w14:paraId="377D2390" w14:textId="77777777" w:rsidR="00D705B7" w:rsidRPr="00E27D23" w:rsidRDefault="00D705B7" w:rsidP="009A7812">
            <w:pPr>
              <w:pStyle w:val="TAL"/>
            </w:pPr>
            <w:r w:rsidRPr="00E27D23">
              <w:t>MBS join is accepted</w:t>
            </w:r>
          </w:p>
        </w:tc>
        <w:tc>
          <w:tcPr>
            <w:tcW w:w="1150" w:type="dxa"/>
            <w:shd w:val="clear" w:color="auto" w:fill="auto"/>
          </w:tcPr>
          <w:p w14:paraId="56CA0A7A" w14:textId="77777777" w:rsidR="00D705B7" w:rsidRPr="00E27D23" w:rsidRDefault="00D705B7" w:rsidP="009A7812">
            <w:pPr>
              <w:pStyle w:val="TAL"/>
            </w:pPr>
          </w:p>
        </w:tc>
      </w:tr>
      <w:tr w:rsidR="00D705B7" w:rsidRPr="00E27D23" w14:paraId="68DA5040" w14:textId="77777777" w:rsidTr="009A7812">
        <w:tc>
          <w:tcPr>
            <w:tcW w:w="3778" w:type="dxa"/>
            <w:shd w:val="clear" w:color="auto" w:fill="auto"/>
          </w:tcPr>
          <w:p w14:paraId="5B4F2996" w14:textId="77777777" w:rsidR="00D705B7" w:rsidRPr="00E27D23" w:rsidRDefault="00D705B7" w:rsidP="009A7812">
            <w:pPr>
              <w:pStyle w:val="TAL"/>
            </w:pPr>
            <w:r w:rsidRPr="00E27D23">
              <w:t xml:space="preserve">    MSCI</w:t>
            </w:r>
          </w:p>
        </w:tc>
        <w:tc>
          <w:tcPr>
            <w:tcW w:w="2693" w:type="dxa"/>
            <w:shd w:val="clear" w:color="auto" w:fill="auto"/>
          </w:tcPr>
          <w:p w14:paraId="06FB5030" w14:textId="77777777" w:rsidR="00D705B7" w:rsidRPr="00E27D23" w:rsidRDefault="00D705B7" w:rsidP="009A7812">
            <w:pPr>
              <w:pStyle w:val="TAL"/>
              <w:rPr>
                <w:lang w:eastAsia="zh-CN"/>
              </w:rPr>
            </w:pPr>
            <w:r w:rsidRPr="00E27D23">
              <w:t>‘0’B</w:t>
            </w:r>
          </w:p>
        </w:tc>
        <w:tc>
          <w:tcPr>
            <w:tcW w:w="2126" w:type="dxa"/>
            <w:shd w:val="clear" w:color="auto" w:fill="auto"/>
          </w:tcPr>
          <w:p w14:paraId="723FFC1B" w14:textId="77777777" w:rsidR="00D705B7" w:rsidRPr="00E27D23" w:rsidRDefault="00D705B7" w:rsidP="009A7812">
            <w:pPr>
              <w:pStyle w:val="TAL"/>
            </w:pPr>
            <w:r w:rsidRPr="00E27D23">
              <w:t>MBS security container not included</w:t>
            </w:r>
          </w:p>
        </w:tc>
        <w:tc>
          <w:tcPr>
            <w:tcW w:w="1150" w:type="dxa"/>
            <w:shd w:val="clear" w:color="auto" w:fill="auto"/>
          </w:tcPr>
          <w:p w14:paraId="1BB77A44" w14:textId="77777777" w:rsidR="00D705B7" w:rsidRPr="00E27D23" w:rsidRDefault="00D705B7" w:rsidP="009A7812">
            <w:pPr>
              <w:pStyle w:val="TAL"/>
            </w:pPr>
          </w:p>
        </w:tc>
      </w:tr>
      <w:tr w:rsidR="00D705B7" w:rsidRPr="00E27D23" w14:paraId="1B70D909" w14:textId="77777777" w:rsidTr="009A7812">
        <w:tc>
          <w:tcPr>
            <w:tcW w:w="3778" w:type="dxa"/>
            <w:shd w:val="clear" w:color="auto" w:fill="auto"/>
          </w:tcPr>
          <w:p w14:paraId="1A45A761" w14:textId="77777777" w:rsidR="00D705B7" w:rsidRPr="00E27D23" w:rsidRDefault="00D705B7" w:rsidP="009A7812">
            <w:pPr>
              <w:pStyle w:val="TAL"/>
            </w:pPr>
            <w:r w:rsidRPr="00E27D23">
              <w:t xml:space="preserve">    MTI</w:t>
            </w:r>
          </w:p>
        </w:tc>
        <w:tc>
          <w:tcPr>
            <w:tcW w:w="2693" w:type="dxa"/>
            <w:shd w:val="clear" w:color="auto" w:fill="auto"/>
          </w:tcPr>
          <w:p w14:paraId="7D32FEF0" w14:textId="77777777" w:rsidR="00D705B7" w:rsidRPr="00E27D23" w:rsidRDefault="00D705B7" w:rsidP="009A7812">
            <w:pPr>
              <w:pStyle w:val="TAL"/>
              <w:rPr>
                <w:lang w:eastAsia="zh-CN"/>
              </w:rPr>
            </w:pPr>
            <w:r w:rsidRPr="00E27D23">
              <w:t>‘00’B</w:t>
            </w:r>
          </w:p>
        </w:tc>
        <w:tc>
          <w:tcPr>
            <w:tcW w:w="2126" w:type="dxa"/>
            <w:shd w:val="clear" w:color="auto" w:fill="auto"/>
          </w:tcPr>
          <w:p w14:paraId="286B4110" w14:textId="77777777" w:rsidR="00D705B7" w:rsidRPr="00E27D23" w:rsidRDefault="00D705B7" w:rsidP="009A7812">
            <w:pPr>
              <w:pStyle w:val="TAL"/>
            </w:pPr>
            <w:r w:rsidRPr="00E27D23">
              <w:t>No MBS timers included</w:t>
            </w:r>
          </w:p>
        </w:tc>
        <w:tc>
          <w:tcPr>
            <w:tcW w:w="1150" w:type="dxa"/>
            <w:shd w:val="clear" w:color="auto" w:fill="auto"/>
          </w:tcPr>
          <w:p w14:paraId="35ABD0AA" w14:textId="77777777" w:rsidR="00D705B7" w:rsidRPr="00E27D23" w:rsidRDefault="00D705B7" w:rsidP="009A7812">
            <w:pPr>
              <w:pStyle w:val="TAL"/>
            </w:pPr>
          </w:p>
        </w:tc>
      </w:tr>
      <w:tr w:rsidR="00D705B7" w:rsidRPr="00E27D23" w14:paraId="56AE2BD8" w14:textId="77777777" w:rsidTr="009A7812">
        <w:tc>
          <w:tcPr>
            <w:tcW w:w="3778" w:type="dxa"/>
            <w:shd w:val="clear" w:color="auto" w:fill="auto"/>
          </w:tcPr>
          <w:p w14:paraId="5342E87D" w14:textId="77777777" w:rsidR="00D705B7" w:rsidRPr="00E27D23" w:rsidRDefault="00D705B7" w:rsidP="009A7812">
            <w:pPr>
              <w:pStyle w:val="TAL"/>
            </w:pPr>
            <w:r w:rsidRPr="00E27D23">
              <w:t xml:space="preserve">    IPAE</w:t>
            </w:r>
          </w:p>
        </w:tc>
        <w:tc>
          <w:tcPr>
            <w:tcW w:w="2693" w:type="dxa"/>
            <w:shd w:val="clear" w:color="auto" w:fill="auto"/>
          </w:tcPr>
          <w:p w14:paraId="48DDE26B" w14:textId="77777777" w:rsidR="00D705B7" w:rsidRPr="00E27D23" w:rsidRDefault="00D705B7" w:rsidP="009A7812">
            <w:pPr>
              <w:pStyle w:val="TAL"/>
              <w:rPr>
                <w:lang w:eastAsia="zh-CN"/>
              </w:rPr>
            </w:pPr>
            <w:r w:rsidRPr="00E27D23">
              <w:t>‘0’B</w:t>
            </w:r>
          </w:p>
        </w:tc>
        <w:tc>
          <w:tcPr>
            <w:tcW w:w="2126" w:type="dxa"/>
            <w:shd w:val="clear" w:color="auto" w:fill="auto"/>
          </w:tcPr>
          <w:p w14:paraId="03440901" w14:textId="77777777" w:rsidR="00D705B7" w:rsidRPr="00E27D23" w:rsidRDefault="00D705B7" w:rsidP="009A7812">
            <w:pPr>
              <w:pStyle w:val="TAL"/>
            </w:pPr>
            <w:r w:rsidRPr="00E27D23">
              <w:t>Source and destination IP address information not included</w:t>
            </w:r>
          </w:p>
        </w:tc>
        <w:tc>
          <w:tcPr>
            <w:tcW w:w="1150" w:type="dxa"/>
            <w:shd w:val="clear" w:color="auto" w:fill="auto"/>
          </w:tcPr>
          <w:p w14:paraId="641A0E94" w14:textId="77777777" w:rsidR="00D705B7" w:rsidRPr="00E27D23" w:rsidRDefault="00D705B7" w:rsidP="009A7812">
            <w:pPr>
              <w:pStyle w:val="TAL"/>
            </w:pPr>
          </w:p>
        </w:tc>
      </w:tr>
      <w:tr w:rsidR="00D705B7" w:rsidRPr="00E27D23" w14:paraId="7FF9F3C9" w14:textId="77777777" w:rsidTr="009A7812">
        <w:tc>
          <w:tcPr>
            <w:tcW w:w="3778" w:type="dxa"/>
            <w:shd w:val="clear" w:color="auto" w:fill="auto"/>
          </w:tcPr>
          <w:p w14:paraId="72D4D369" w14:textId="77777777" w:rsidR="00D705B7" w:rsidRPr="00E27D23" w:rsidRDefault="00D705B7" w:rsidP="009A7812">
            <w:pPr>
              <w:pStyle w:val="TAL"/>
            </w:pPr>
            <w:r w:rsidRPr="00E27D23">
              <w:t xml:space="preserve">    TMGI</w:t>
            </w:r>
          </w:p>
        </w:tc>
        <w:tc>
          <w:tcPr>
            <w:tcW w:w="2693" w:type="dxa"/>
            <w:shd w:val="clear" w:color="auto" w:fill="auto"/>
          </w:tcPr>
          <w:p w14:paraId="69BF4A18" w14:textId="77777777" w:rsidR="00D705B7" w:rsidRPr="00E27D23" w:rsidRDefault="00D705B7" w:rsidP="009A7812">
            <w:pPr>
              <w:pStyle w:val="TAL"/>
              <w:rPr>
                <w:lang w:eastAsia="zh-CN"/>
              </w:rPr>
            </w:pPr>
          </w:p>
        </w:tc>
        <w:tc>
          <w:tcPr>
            <w:tcW w:w="2126" w:type="dxa"/>
            <w:shd w:val="clear" w:color="auto" w:fill="auto"/>
          </w:tcPr>
          <w:p w14:paraId="6A8A6ABC" w14:textId="77777777" w:rsidR="00D705B7" w:rsidRPr="00E27D23" w:rsidRDefault="00D705B7" w:rsidP="009A7812">
            <w:pPr>
              <w:pStyle w:val="TAL"/>
            </w:pPr>
            <w:r w:rsidRPr="00E27D23">
              <w:rPr>
                <w:lang w:eastAsia="zh-CN"/>
              </w:rPr>
              <w:t>TMGI-2</w:t>
            </w:r>
          </w:p>
        </w:tc>
        <w:tc>
          <w:tcPr>
            <w:tcW w:w="1150" w:type="dxa"/>
            <w:shd w:val="clear" w:color="auto" w:fill="auto"/>
          </w:tcPr>
          <w:p w14:paraId="5B2D9D57" w14:textId="77777777" w:rsidR="00D705B7" w:rsidRPr="00E27D23" w:rsidRDefault="00D705B7" w:rsidP="009A7812">
            <w:pPr>
              <w:pStyle w:val="TAL"/>
            </w:pPr>
          </w:p>
        </w:tc>
      </w:tr>
      <w:tr w:rsidR="00D705B7" w:rsidRPr="00E27D23" w14:paraId="40012F60" w14:textId="77777777" w:rsidTr="009A7812">
        <w:tc>
          <w:tcPr>
            <w:tcW w:w="3778" w:type="dxa"/>
            <w:shd w:val="clear" w:color="auto" w:fill="auto"/>
          </w:tcPr>
          <w:p w14:paraId="330A566A" w14:textId="77777777" w:rsidR="00D705B7" w:rsidRPr="00E27D23" w:rsidRDefault="00D705B7" w:rsidP="009A7812">
            <w:pPr>
              <w:pStyle w:val="TAL"/>
            </w:pPr>
            <w:r w:rsidRPr="00E27D23">
              <w:t xml:space="preserve">      MBMS Service ID</w:t>
            </w:r>
          </w:p>
        </w:tc>
        <w:tc>
          <w:tcPr>
            <w:tcW w:w="2693" w:type="dxa"/>
            <w:shd w:val="clear" w:color="auto" w:fill="auto"/>
          </w:tcPr>
          <w:p w14:paraId="2EA1E5AB" w14:textId="77777777" w:rsidR="00D705B7" w:rsidRPr="00E27D23" w:rsidRDefault="00D705B7" w:rsidP="009A7812">
            <w:pPr>
              <w:pStyle w:val="TAL"/>
              <w:rPr>
                <w:lang w:eastAsia="zh-CN"/>
              </w:rPr>
            </w:pPr>
            <w:r w:rsidRPr="00E27D23">
              <w:t>‘000102’H</w:t>
            </w:r>
          </w:p>
        </w:tc>
        <w:tc>
          <w:tcPr>
            <w:tcW w:w="2126" w:type="dxa"/>
            <w:shd w:val="clear" w:color="auto" w:fill="auto"/>
          </w:tcPr>
          <w:p w14:paraId="13F49DB3" w14:textId="77777777" w:rsidR="00D705B7" w:rsidRPr="00E27D23" w:rsidRDefault="00D705B7" w:rsidP="009A7812">
            <w:pPr>
              <w:pStyle w:val="TAL"/>
            </w:pPr>
          </w:p>
        </w:tc>
        <w:tc>
          <w:tcPr>
            <w:tcW w:w="1150" w:type="dxa"/>
            <w:shd w:val="clear" w:color="auto" w:fill="auto"/>
          </w:tcPr>
          <w:p w14:paraId="2A52A7EE" w14:textId="77777777" w:rsidR="00D705B7" w:rsidRPr="00E27D23" w:rsidRDefault="00D705B7" w:rsidP="009A7812">
            <w:pPr>
              <w:pStyle w:val="TAL"/>
            </w:pPr>
          </w:p>
        </w:tc>
      </w:tr>
      <w:tr w:rsidR="00D705B7" w:rsidRPr="00E27D23" w14:paraId="78ED8E31" w14:textId="77777777" w:rsidTr="009A7812">
        <w:tc>
          <w:tcPr>
            <w:tcW w:w="3778" w:type="dxa"/>
            <w:shd w:val="clear" w:color="auto" w:fill="auto"/>
          </w:tcPr>
          <w:p w14:paraId="08834E85" w14:textId="77777777" w:rsidR="00D705B7" w:rsidRPr="00E27D23" w:rsidRDefault="00D705B7" w:rsidP="009A7812">
            <w:pPr>
              <w:pStyle w:val="TAL"/>
            </w:pPr>
            <w:r w:rsidRPr="00E27D23">
              <w:t xml:space="preserve">      MCC</w:t>
            </w:r>
          </w:p>
        </w:tc>
        <w:tc>
          <w:tcPr>
            <w:tcW w:w="2693" w:type="dxa"/>
            <w:shd w:val="clear" w:color="auto" w:fill="auto"/>
          </w:tcPr>
          <w:p w14:paraId="3067F339" w14:textId="77777777" w:rsidR="00D705B7" w:rsidRPr="00E27D23" w:rsidRDefault="00D705B7" w:rsidP="009A7812">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1EEAA04F" w14:textId="77777777" w:rsidR="00D705B7" w:rsidRPr="00E27D23" w:rsidRDefault="00D705B7" w:rsidP="009A7812">
            <w:pPr>
              <w:pStyle w:val="TAL"/>
            </w:pPr>
          </w:p>
        </w:tc>
        <w:tc>
          <w:tcPr>
            <w:tcW w:w="1150" w:type="dxa"/>
            <w:shd w:val="clear" w:color="auto" w:fill="auto"/>
          </w:tcPr>
          <w:p w14:paraId="2A14BEEF" w14:textId="77777777" w:rsidR="00D705B7" w:rsidRPr="00E27D23" w:rsidRDefault="00D705B7" w:rsidP="009A7812">
            <w:pPr>
              <w:pStyle w:val="TAL"/>
            </w:pPr>
          </w:p>
        </w:tc>
      </w:tr>
      <w:tr w:rsidR="00D705B7" w:rsidRPr="00E27D23" w14:paraId="0B89C1D5" w14:textId="77777777" w:rsidTr="009A7812">
        <w:tc>
          <w:tcPr>
            <w:tcW w:w="3778" w:type="dxa"/>
            <w:shd w:val="clear" w:color="auto" w:fill="auto"/>
          </w:tcPr>
          <w:p w14:paraId="4C74F6EB" w14:textId="77777777" w:rsidR="00D705B7" w:rsidRPr="00E27D23" w:rsidRDefault="00D705B7" w:rsidP="009A7812">
            <w:pPr>
              <w:pStyle w:val="TAL"/>
            </w:pPr>
            <w:r w:rsidRPr="00E27D23">
              <w:t xml:space="preserve">      MNC</w:t>
            </w:r>
          </w:p>
        </w:tc>
        <w:tc>
          <w:tcPr>
            <w:tcW w:w="2693" w:type="dxa"/>
            <w:shd w:val="clear" w:color="auto" w:fill="auto"/>
          </w:tcPr>
          <w:p w14:paraId="3E317ECC" w14:textId="77777777" w:rsidR="00D705B7" w:rsidRPr="00E27D23" w:rsidRDefault="00D705B7" w:rsidP="009A7812">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0BDA2165" w14:textId="77777777" w:rsidR="00D705B7" w:rsidRPr="00E27D23" w:rsidRDefault="00D705B7" w:rsidP="009A7812">
            <w:pPr>
              <w:pStyle w:val="TAL"/>
            </w:pPr>
          </w:p>
        </w:tc>
        <w:tc>
          <w:tcPr>
            <w:tcW w:w="1150" w:type="dxa"/>
            <w:shd w:val="clear" w:color="auto" w:fill="auto"/>
          </w:tcPr>
          <w:p w14:paraId="4A3FC588" w14:textId="77777777" w:rsidR="00D705B7" w:rsidRPr="00E27D23" w:rsidRDefault="00D705B7" w:rsidP="009A7812">
            <w:pPr>
              <w:pStyle w:val="TAL"/>
            </w:pPr>
          </w:p>
        </w:tc>
      </w:tr>
      <w:tr w:rsidR="00D705B7" w:rsidRPr="00E27D23" w14:paraId="4037FB55" w14:textId="77777777" w:rsidTr="009A7812">
        <w:tc>
          <w:tcPr>
            <w:tcW w:w="3778" w:type="dxa"/>
            <w:shd w:val="clear" w:color="auto" w:fill="auto"/>
          </w:tcPr>
          <w:p w14:paraId="3EDDD089" w14:textId="77777777" w:rsidR="00D705B7" w:rsidRPr="00E27D23" w:rsidRDefault="00D705B7" w:rsidP="009A7812">
            <w:pPr>
              <w:pStyle w:val="TAL"/>
            </w:pPr>
            <w:r w:rsidRPr="00E27D23">
              <w:t xml:space="preserve">    Source IP address information</w:t>
            </w:r>
          </w:p>
        </w:tc>
        <w:tc>
          <w:tcPr>
            <w:tcW w:w="2693" w:type="dxa"/>
            <w:shd w:val="clear" w:color="auto" w:fill="auto"/>
          </w:tcPr>
          <w:p w14:paraId="5E95EE89" w14:textId="77777777" w:rsidR="00D705B7" w:rsidRPr="00E27D23" w:rsidRDefault="00D705B7" w:rsidP="009A7812">
            <w:pPr>
              <w:pStyle w:val="TAL"/>
              <w:rPr>
                <w:lang w:eastAsia="zh-CN"/>
              </w:rPr>
            </w:pPr>
            <w:r w:rsidRPr="00E27D23">
              <w:rPr>
                <w:lang w:eastAsia="zh-CN"/>
              </w:rPr>
              <w:t>Not present</w:t>
            </w:r>
          </w:p>
        </w:tc>
        <w:tc>
          <w:tcPr>
            <w:tcW w:w="2126" w:type="dxa"/>
            <w:shd w:val="clear" w:color="auto" w:fill="auto"/>
          </w:tcPr>
          <w:p w14:paraId="38ECE4A6" w14:textId="77777777" w:rsidR="00D705B7" w:rsidRPr="00E27D23" w:rsidRDefault="00D705B7" w:rsidP="009A7812">
            <w:pPr>
              <w:pStyle w:val="TAL"/>
            </w:pPr>
          </w:p>
        </w:tc>
        <w:tc>
          <w:tcPr>
            <w:tcW w:w="1150" w:type="dxa"/>
            <w:shd w:val="clear" w:color="auto" w:fill="auto"/>
          </w:tcPr>
          <w:p w14:paraId="730C76D7" w14:textId="77777777" w:rsidR="00D705B7" w:rsidRPr="00E27D23" w:rsidRDefault="00D705B7" w:rsidP="009A7812">
            <w:pPr>
              <w:pStyle w:val="TAL"/>
            </w:pPr>
          </w:p>
        </w:tc>
      </w:tr>
      <w:tr w:rsidR="00D705B7" w:rsidRPr="00E27D23" w14:paraId="712F6130" w14:textId="77777777" w:rsidTr="009A7812">
        <w:tc>
          <w:tcPr>
            <w:tcW w:w="3778" w:type="dxa"/>
            <w:shd w:val="clear" w:color="auto" w:fill="auto"/>
          </w:tcPr>
          <w:p w14:paraId="3EB1D501" w14:textId="77777777" w:rsidR="00D705B7" w:rsidRPr="00E27D23" w:rsidRDefault="00D705B7" w:rsidP="009A7812">
            <w:pPr>
              <w:pStyle w:val="TAL"/>
            </w:pPr>
            <w:r w:rsidRPr="00E27D23">
              <w:t xml:space="preserve">    Destination IP address information</w:t>
            </w:r>
          </w:p>
        </w:tc>
        <w:tc>
          <w:tcPr>
            <w:tcW w:w="2693" w:type="dxa"/>
            <w:shd w:val="clear" w:color="auto" w:fill="auto"/>
          </w:tcPr>
          <w:p w14:paraId="47455B22" w14:textId="77777777" w:rsidR="00D705B7" w:rsidRPr="00E27D23" w:rsidRDefault="00D705B7" w:rsidP="009A7812">
            <w:pPr>
              <w:pStyle w:val="TAL"/>
              <w:rPr>
                <w:lang w:eastAsia="zh-CN"/>
              </w:rPr>
            </w:pPr>
            <w:r w:rsidRPr="00E27D23">
              <w:rPr>
                <w:lang w:eastAsia="zh-CN"/>
              </w:rPr>
              <w:t>Not present</w:t>
            </w:r>
          </w:p>
        </w:tc>
        <w:tc>
          <w:tcPr>
            <w:tcW w:w="2126" w:type="dxa"/>
            <w:shd w:val="clear" w:color="auto" w:fill="auto"/>
          </w:tcPr>
          <w:p w14:paraId="4AC6040A" w14:textId="77777777" w:rsidR="00D705B7" w:rsidRPr="00E27D23" w:rsidRDefault="00D705B7" w:rsidP="009A7812">
            <w:pPr>
              <w:pStyle w:val="TAL"/>
            </w:pPr>
          </w:p>
        </w:tc>
        <w:tc>
          <w:tcPr>
            <w:tcW w:w="1150" w:type="dxa"/>
            <w:shd w:val="clear" w:color="auto" w:fill="auto"/>
          </w:tcPr>
          <w:p w14:paraId="2995C18F" w14:textId="77777777" w:rsidR="00D705B7" w:rsidRPr="00E27D23" w:rsidRDefault="00D705B7" w:rsidP="009A7812">
            <w:pPr>
              <w:pStyle w:val="TAL"/>
            </w:pPr>
          </w:p>
        </w:tc>
      </w:tr>
      <w:tr w:rsidR="00D705B7" w:rsidRPr="00E27D23" w14:paraId="32F8B0FC" w14:textId="77777777" w:rsidTr="009A7812">
        <w:tc>
          <w:tcPr>
            <w:tcW w:w="3778" w:type="dxa"/>
            <w:shd w:val="clear" w:color="auto" w:fill="auto"/>
          </w:tcPr>
          <w:p w14:paraId="41B07143" w14:textId="77777777" w:rsidR="00D705B7" w:rsidRPr="00E27D23" w:rsidRDefault="00D705B7" w:rsidP="009A7812">
            <w:pPr>
              <w:pStyle w:val="TAL"/>
            </w:pPr>
            <w:r w:rsidRPr="00E27D23">
              <w:t xml:space="preserve">    </w:t>
            </w:r>
            <w:r w:rsidRPr="00E27D23">
              <w:rPr>
                <w:lang w:eastAsia="zh-CN"/>
              </w:rPr>
              <w:t>MBS service area</w:t>
            </w:r>
          </w:p>
        </w:tc>
        <w:tc>
          <w:tcPr>
            <w:tcW w:w="2693" w:type="dxa"/>
            <w:shd w:val="clear" w:color="auto" w:fill="auto"/>
          </w:tcPr>
          <w:p w14:paraId="28F5F6E0" w14:textId="77777777" w:rsidR="00D705B7" w:rsidRPr="00E27D23" w:rsidRDefault="00D705B7" w:rsidP="009A7812">
            <w:pPr>
              <w:pStyle w:val="TAL"/>
              <w:rPr>
                <w:lang w:eastAsia="zh-CN"/>
              </w:rPr>
            </w:pPr>
            <w:r w:rsidRPr="00E27D23">
              <w:rPr>
                <w:lang w:eastAsia="zh-CN"/>
              </w:rPr>
              <w:t>Not present</w:t>
            </w:r>
          </w:p>
        </w:tc>
        <w:tc>
          <w:tcPr>
            <w:tcW w:w="2126" w:type="dxa"/>
            <w:shd w:val="clear" w:color="auto" w:fill="auto"/>
          </w:tcPr>
          <w:p w14:paraId="7F0CB98D" w14:textId="77777777" w:rsidR="00D705B7" w:rsidRPr="00E27D23" w:rsidRDefault="00D705B7" w:rsidP="009A7812">
            <w:pPr>
              <w:pStyle w:val="TAL"/>
            </w:pPr>
          </w:p>
        </w:tc>
        <w:tc>
          <w:tcPr>
            <w:tcW w:w="1150" w:type="dxa"/>
            <w:shd w:val="clear" w:color="auto" w:fill="auto"/>
          </w:tcPr>
          <w:p w14:paraId="26374FAF" w14:textId="77777777" w:rsidR="00D705B7" w:rsidRPr="00E27D23" w:rsidRDefault="00D705B7" w:rsidP="009A7812">
            <w:pPr>
              <w:pStyle w:val="TAL"/>
            </w:pPr>
          </w:p>
        </w:tc>
      </w:tr>
      <w:tr w:rsidR="00D705B7" w:rsidRPr="00E27D23" w14:paraId="23347DA4" w14:textId="77777777" w:rsidTr="009A7812">
        <w:tc>
          <w:tcPr>
            <w:tcW w:w="3778" w:type="dxa"/>
            <w:shd w:val="clear" w:color="auto" w:fill="auto"/>
          </w:tcPr>
          <w:p w14:paraId="09AA872C" w14:textId="77777777" w:rsidR="00D705B7" w:rsidRPr="00E27D23" w:rsidRDefault="00D705B7" w:rsidP="009A7812">
            <w:pPr>
              <w:pStyle w:val="TAL"/>
            </w:pPr>
            <w:r w:rsidRPr="00E27D23">
              <w:t xml:space="preserve">    MBS timers</w:t>
            </w:r>
          </w:p>
        </w:tc>
        <w:tc>
          <w:tcPr>
            <w:tcW w:w="2693" w:type="dxa"/>
            <w:shd w:val="clear" w:color="auto" w:fill="auto"/>
          </w:tcPr>
          <w:p w14:paraId="6E104B5E" w14:textId="77777777" w:rsidR="00D705B7" w:rsidRPr="00E27D23" w:rsidRDefault="00D705B7" w:rsidP="009A7812">
            <w:pPr>
              <w:pStyle w:val="TAL"/>
              <w:rPr>
                <w:lang w:eastAsia="zh-CN"/>
              </w:rPr>
            </w:pPr>
            <w:r w:rsidRPr="00E27D23">
              <w:rPr>
                <w:lang w:eastAsia="zh-CN"/>
              </w:rPr>
              <w:t>Not present</w:t>
            </w:r>
          </w:p>
        </w:tc>
        <w:tc>
          <w:tcPr>
            <w:tcW w:w="2126" w:type="dxa"/>
            <w:shd w:val="clear" w:color="auto" w:fill="auto"/>
          </w:tcPr>
          <w:p w14:paraId="022851AF" w14:textId="77777777" w:rsidR="00D705B7" w:rsidRPr="00E27D23" w:rsidRDefault="00D705B7" w:rsidP="009A7812">
            <w:pPr>
              <w:pStyle w:val="TAL"/>
            </w:pPr>
          </w:p>
        </w:tc>
        <w:tc>
          <w:tcPr>
            <w:tcW w:w="1150" w:type="dxa"/>
            <w:shd w:val="clear" w:color="auto" w:fill="auto"/>
          </w:tcPr>
          <w:p w14:paraId="5FD255DA" w14:textId="77777777" w:rsidR="00D705B7" w:rsidRPr="00E27D23" w:rsidRDefault="00D705B7" w:rsidP="009A7812">
            <w:pPr>
              <w:pStyle w:val="TAL"/>
            </w:pPr>
          </w:p>
        </w:tc>
      </w:tr>
      <w:tr w:rsidR="00D705B7" w:rsidRPr="00E27D23" w14:paraId="1BA1A126" w14:textId="77777777" w:rsidTr="009A7812">
        <w:tc>
          <w:tcPr>
            <w:tcW w:w="3778" w:type="dxa"/>
            <w:shd w:val="clear" w:color="auto" w:fill="auto"/>
          </w:tcPr>
          <w:p w14:paraId="2FC4C735" w14:textId="77777777" w:rsidR="00D705B7" w:rsidRPr="00E27D23" w:rsidRDefault="00D705B7" w:rsidP="009A7812">
            <w:pPr>
              <w:pStyle w:val="TAL"/>
            </w:pPr>
            <w:r w:rsidRPr="00E27D23">
              <w:t xml:space="preserve">    MBS security container</w:t>
            </w:r>
          </w:p>
        </w:tc>
        <w:tc>
          <w:tcPr>
            <w:tcW w:w="2693" w:type="dxa"/>
            <w:shd w:val="clear" w:color="auto" w:fill="auto"/>
          </w:tcPr>
          <w:p w14:paraId="2B1B12CC" w14:textId="77777777" w:rsidR="00D705B7" w:rsidRPr="00E27D23" w:rsidRDefault="00D705B7" w:rsidP="009A7812">
            <w:pPr>
              <w:pStyle w:val="TAL"/>
              <w:rPr>
                <w:lang w:eastAsia="zh-CN"/>
              </w:rPr>
            </w:pPr>
            <w:r w:rsidRPr="00E27D23">
              <w:rPr>
                <w:lang w:eastAsia="zh-CN"/>
              </w:rPr>
              <w:t>Not present</w:t>
            </w:r>
          </w:p>
        </w:tc>
        <w:tc>
          <w:tcPr>
            <w:tcW w:w="2126" w:type="dxa"/>
            <w:shd w:val="clear" w:color="auto" w:fill="auto"/>
          </w:tcPr>
          <w:p w14:paraId="48ACEE15" w14:textId="77777777" w:rsidR="00D705B7" w:rsidRPr="00E27D23" w:rsidRDefault="00D705B7" w:rsidP="009A7812">
            <w:pPr>
              <w:pStyle w:val="TAL"/>
            </w:pPr>
          </w:p>
        </w:tc>
        <w:tc>
          <w:tcPr>
            <w:tcW w:w="1150" w:type="dxa"/>
            <w:shd w:val="clear" w:color="auto" w:fill="auto"/>
          </w:tcPr>
          <w:p w14:paraId="2D366A88" w14:textId="77777777" w:rsidR="00D705B7" w:rsidRPr="00E27D23" w:rsidRDefault="00D705B7" w:rsidP="009A7812">
            <w:pPr>
              <w:pStyle w:val="TAL"/>
            </w:pPr>
          </w:p>
        </w:tc>
      </w:tr>
    </w:tbl>
    <w:p w14:paraId="22AFFC0F" w14:textId="77777777" w:rsidR="00D705B7" w:rsidRPr="00E27D23" w:rsidRDefault="00D705B7" w:rsidP="00D705B7"/>
    <w:p w14:paraId="54658957" w14:textId="77777777" w:rsidR="00D705B7" w:rsidRPr="00E27D23" w:rsidRDefault="00D705B7" w:rsidP="00D705B7">
      <w:pPr>
        <w:pStyle w:val="TH"/>
      </w:pPr>
      <w:r w:rsidRPr="00E27D23">
        <w:rPr>
          <w:color w:val="000000"/>
        </w:rPr>
        <w:t>Table 14.2.5.2.4.3.3-4</w:t>
      </w:r>
      <w:r w:rsidRPr="00E27D23">
        <w:t>:</w:t>
      </w:r>
      <w:r w:rsidRPr="00E27D23">
        <w:rPr>
          <w:i/>
          <w:iCs/>
        </w:rPr>
        <w:t xml:space="preserve"> RRCReconfiguration</w:t>
      </w:r>
      <w:r w:rsidRPr="00E27D23">
        <w:t xml:space="preserve"> (step 1a15, Table 14.2.5.2.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E27D23" w14:paraId="3C48ACC2" w14:textId="77777777" w:rsidTr="009A7812">
        <w:tc>
          <w:tcPr>
            <w:tcW w:w="9738" w:type="dxa"/>
            <w:gridSpan w:val="4"/>
          </w:tcPr>
          <w:p w14:paraId="5652A9CB" w14:textId="77777777" w:rsidR="00D705B7" w:rsidRPr="00E27D23" w:rsidRDefault="00D705B7" w:rsidP="009A7812">
            <w:pPr>
              <w:pStyle w:val="TAL"/>
            </w:pPr>
            <w:r w:rsidRPr="00E27D23">
              <w:t xml:space="preserve">Derivation Path: TS 38.508-1 [4], Table 4.6.1-13 and condition NR </w:t>
            </w:r>
          </w:p>
        </w:tc>
      </w:tr>
      <w:tr w:rsidR="00D705B7" w:rsidRPr="00E27D23" w14:paraId="4571B529" w14:textId="77777777" w:rsidTr="009A7812">
        <w:tblPrEx>
          <w:tblCellMar>
            <w:left w:w="108" w:type="dxa"/>
            <w:right w:w="108" w:type="dxa"/>
          </w:tblCellMar>
        </w:tblPrEx>
        <w:tc>
          <w:tcPr>
            <w:tcW w:w="4535" w:type="dxa"/>
          </w:tcPr>
          <w:p w14:paraId="4B186A6A" w14:textId="77777777" w:rsidR="00D705B7" w:rsidRPr="00E27D23" w:rsidRDefault="00D705B7" w:rsidP="009A7812">
            <w:pPr>
              <w:pStyle w:val="TAH"/>
            </w:pPr>
            <w:r w:rsidRPr="00E27D23">
              <w:t>Information Element</w:t>
            </w:r>
          </w:p>
        </w:tc>
        <w:tc>
          <w:tcPr>
            <w:tcW w:w="2267" w:type="dxa"/>
          </w:tcPr>
          <w:p w14:paraId="02B7397B" w14:textId="77777777" w:rsidR="00D705B7" w:rsidRPr="00E27D23" w:rsidRDefault="00D705B7" w:rsidP="009A7812">
            <w:pPr>
              <w:pStyle w:val="TAH"/>
            </w:pPr>
            <w:r w:rsidRPr="00E27D23">
              <w:t>Value/remark</w:t>
            </w:r>
          </w:p>
        </w:tc>
        <w:tc>
          <w:tcPr>
            <w:tcW w:w="1700" w:type="dxa"/>
          </w:tcPr>
          <w:p w14:paraId="4A24D669" w14:textId="77777777" w:rsidR="00D705B7" w:rsidRPr="00E27D23" w:rsidRDefault="00D705B7" w:rsidP="009A7812">
            <w:pPr>
              <w:pStyle w:val="TAH"/>
            </w:pPr>
            <w:r w:rsidRPr="00E27D23">
              <w:t>Comment</w:t>
            </w:r>
          </w:p>
        </w:tc>
        <w:tc>
          <w:tcPr>
            <w:tcW w:w="1245" w:type="dxa"/>
          </w:tcPr>
          <w:p w14:paraId="024252DE" w14:textId="77777777" w:rsidR="00D705B7" w:rsidRPr="00E27D23" w:rsidRDefault="00D705B7" w:rsidP="009A7812">
            <w:pPr>
              <w:pStyle w:val="TAH"/>
            </w:pPr>
            <w:r w:rsidRPr="00E27D23">
              <w:t>Condition</w:t>
            </w:r>
          </w:p>
        </w:tc>
      </w:tr>
      <w:tr w:rsidR="00D705B7" w:rsidRPr="00E27D23" w14:paraId="4B652410" w14:textId="77777777" w:rsidTr="009A7812">
        <w:tblPrEx>
          <w:tblCellMar>
            <w:left w:w="108" w:type="dxa"/>
            <w:right w:w="108" w:type="dxa"/>
          </w:tblCellMar>
        </w:tblPrEx>
        <w:tc>
          <w:tcPr>
            <w:tcW w:w="4535" w:type="dxa"/>
          </w:tcPr>
          <w:p w14:paraId="363FCDAC" w14:textId="77777777" w:rsidR="00D705B7" w:rsidRPr="00E27D23" w:rsidRDefault="00D705B7" w:rsidP="009A7812">
            <w:pPr>
              <w:pStyle w:val="TAL"/>
            </w:pPr>
            <w:r w:rsidRPr="00E27D23">
              <w:t>RRCReconfiguration ::= SEQUENCE {</w:t>
            </w:r>
          </w:p>
        </w:tc>
        <w:tc>
          <w:tcPr>
            <w:tcW w:w="2267" w:type="dxa"/>
          </w:tcPr>
          <w:p w14:paraId="48C21FEB" w14:textId="77777777" w:rsidR="00D705B7" w:rsidRPr="00E27D23" w:rsidRDefault="00D705B7" w:rsidP="009A7812">
            <w:pPr>
              <w:pStyle w:val="TAL"/>
            </w:pPr>
          </w:p>
        </w:tc>
        <w:tc>
          <w:tcPr>
            <w:tcW w:w="1700" w:type="dxa"/>
          </w:tcPr>
          <w:p w14:paraId="5A4F4B71" w14:textId="77777777" w:rsidR="00D705B7" w:rsidRPr="00E27D23" w:rsidRDefault="00D705B7" w:rsidP="009A7812">
            <w:pPr>
              <w:pStyle w:val="TAL"/>
            </w:pPr>
          </w:p>
        </w:tc>
        <w:tc>
          <w:tcPr>
            <w:tcW w:w="1245" w:type="dxa"/>
          </w:tcPr>
          <w:p w14:paraId="2F0E1C6C" w14:textId="77777777" w:rsidR="00D705B7" w:rsidRPr="00E27D23" w:rsidRDefault="00D705B7" w:rsidP="009A7812">
            <w:pPr>
              <w:pStyle w:val="TAL"/>
            </w:pPr>
          </w:p>
        </w:tc>
      </w:tr>
      <w:tr w:rsidR="00D705B7" w:rsidRPr="00E27D23" w14:paraId="33B73021" w14:textId="77777777" w:rsidTr="009A7812">
        <w:tblPrEx>
          <w:tblCellMar>
            <w:left w:w="108" w:type="dxa"/>
            <w:right w:w="108" w:type="dxa"/>
          </w:tblCellMar>
        </w:tblPrEx>
        <w:tc>
          <w:tcPr>
            <w:tcW w:w="4535" w:type="dxa"/>
          </w:tcPr>
          <w:p w14:paraId="022568EF" w14:textId="77777777" w:rsidR="00D705B7" w:rsidRPr="00E27D23" w:rsidRDefault="00D705B7" w:rsidP="009A7812">
            <w:pPr>
              <w:pStyle w:val="TAL"/>
            </w:pPr>
            <w:r w:rsidRPr="00E27D23">
              <w:t xml:space="preserve">  criticalExtensions CHOICE {</w:t>
            </w:r>
          </w:p>
        </w:tc>
        <w:tc>
          <w:tcPr>
            <w:tcW w:w="2267" w:type="dxa"/>
          </w:tcPr>
          <w:p w14:paraId="70375A9C" w14:textId="77777777" w:rsidR="00D705B7" w:rsidRPr="00E27D23" w:rsidRDefault="00D705B7" w:rsidP="009A7812">
            <w:pPr>
              <w:pStyle w:val="TAL"/>
            </w:pPr>
          </w:p>
        </w:tc>
        <w:tc>
          <w:tcPr>
            <w:tcW w:w="1700" w:type="dxa"/>
          </w:tcPr>
          <w:p w14:paraId="169BFEF3" w14:textId="77777777" w:rsidR="00D705B7" w:rsidRPr="00E27D23" w:rsidRDefault="00D705B7" w:rsidP="009A7812">
            <w:pPr>
              <w:pStyle w:val="TAL"/>
            </w:pPr>
          </w:p>
        </w:tc>
        <w:tc>
          <w:tcPr>
            <w:tcW w:w="1245" w:type="dxa"/>
          </w:tcPr>
          <w:p w14:paraId="79906673" w14:textId="77777777" w:rsidR="00D705B7" w:rsidRPr="00E27D23" w:rsidRDefault="00D705B7" w:rsidP="009A7812">
            <w:pPr>
              <w:pStyle w:val="TAL"/>
            </w:pPr>
          </w:p>
        </w:tc>
      </w:tr>
      <w:tr w:rsidR="00D705B7" w:rsidRPr="00E27D23" w14:paraId="576B4A64" w14:textId="77777777" w:rsidTr="009A7812">
        <w:tblPrEx>
          <w:tblCellMar>
            <w:left w:w="108" w:type="dxa"/>
            <w:right w:w="108" w:type="dxa"/>
          </w:tblCellMar>
        </w:tblPrEx>
        <w:tc>
          <w:tcPr>
            <w:tcW w:w="4535" w:type="dxa"/>
            <w:tcBorders>
              <w:bottom w:val="single" w:sz="4" w:space="0" w:color="auto"/>
            </w:tcBorders>
          </w:tcPr>
          <w:p w14:paraId="15BE40A0" w14:textId="77777777" w:rsidR="00D705B7" w:rsidRPr="00E27D23" w:rsidRDefault="00D705B7" w:rsidP="009A7812">
            <w:pPr>
              <w:pStyle w:val="TAL"/>
            </w:pPr>
            <w:r w:rsidRPr="00E27D23">
              <w:t xml:space="preserve">    rrcReconfiguration ::= SEQUENCE {</w:t>
            </w:r>
          </w:p>
        </w:tc>
        <w:tc>
          <w:tcPr>
            <w:tcW w:w="2267" w:type="dxa"/>
          </w:tcPr>
          <w:p w14:paraId="3EC1FD69" w14:textId="77777777" w:rsidR="00D705B7" w:rsidRPr="00E27D23" w:rsidRDefault="00D705B7" w:rsidP="009A7812">
            <w:pPr>
              <w:pStyle w:val="TAL"/>
            </w:pPr>
          </w:p>
        </w:tc>
        <w:tc>
          <w:tcPr>
            <w:tcW w:w="1700" w:type="dxa"/>
          </w:tcPr>
          <w:p w14:paraId="33238355" w14:textId="77777777" w:rsidR="00D705B7" w:rsidRPr="00E27D23" w:rsidRDefault="00D705B7" w:rsidP="009A7812">
            <w:pPr>
              <w:pStyle w:val="TAL"/>
            </w:pPr>
          </w:p>
        </w:tc>
        <w:tc>
          <w:tcPr>
            <w:tcW w:w="1245" w:type="dxa"/>
          </w:tcPr>
          <w:p w14:paraId="747213B7" w14:textId="77777777" w:rsidR="00D705B7" w:rsidRPr="00E27D23" w:rsidRDefault="00D705B7" w:rsidP="009A7812">
            <w:pPr>
              <w:pStyle w:val="TAL"/>
            </w:pPr>
          </w:p>
        </w:tc>
      </w:tr>
      <w:tr w:rsidR="00D705B7" w:rsidRPr="00E27D23" w14:paraId="01909418" w14:textId="77777777" w:rsidTr="009A7812">
        <w:tblPrEx>
          <w:tblCellMar>
            <w:left w:w="108" w:type="dxa"/>
            <w:right w:w="108" w:type="dxa"/>
          </w:tblCellMar>
        </w:tblPrEx>
        <w:tc>
          <w:tcPr>
            <w:tcW w:w="4535" w:type="dxa"/>
            <w:tcBorders>
              <w:top w:val="single" w:sz="4" w:space="0" w:color="auto"/>
              <w:bottom w:val="single" w:sz="4" w:space="0" w:color="auto"/>
            </w:tcBorders>
          </w:tcPr>
          <w:p w14:paraId="4A11C25B" w14:textId="77777777" w:rsidR="00D705B7" w:rsidRPr="00E27D23" w:rsidRDefault="00D705B7" w:rsidP="009A7812">
            <w:pPr>
              <w:pStyle w:val="TAL"/>
            </w:pPr>
            <w:r w:rsidRPr="00E27D23">
              <w:t xml:space="preserve">      radioBearerConfig</w:t>
            </w:r>
          </w:p>
        </w:tc>
        <w:tc>
          <w:tcPr>
            <w:tcW w:w="2267" w:type="dxa"/>
          </w:tcPr>
          <w:p w14:paraId="265A09B5" w14:textId="77777777" w:rsidR="00D705B7" w:rsidRPr="00E27D23" w:rsidRDefault="00D705B7" w:rsidP="009A7812">
            <w:pPr>
              <w:pStyle w:val="TAL"/>
            </w:pPr>
            <w:r w:rsidRPr="00E27D23">
              <w:t>RadioBearerConfig with condition MRBm and UM_PTM</w:t>
            </w:r>
          </w:p>
        </w:tc>
        <w:tc>
          <w:tcPr>
            <w:tcW w:w="1700" w:type="dxa"/>
          </w:tcPr>
          <w:p w14:paraId="673326C3" w14:textId="77777777" w:rsidR="00D705B7" w:rsidRPr="00E27D23" w:rsidRDefault="00D705B7" w:rsidP="009A7812">
            <w:pPr>
              <w:pStyle w:val="TAL"/>
              <w:rPr>
                <w:lang w:eastAsia="zh-CN"/>
              </w:rPr>
            </w:pPr>
            <w:r w:rsidRPr="00E27D23">
              <w:rPr>
                <w:lang w:eastAsia="zh-CN"/>
              </w:rPr>
              <w:t>m=1</w:t>
            </w:r>
          </w:p>
          <w:p w14:paraId="30630804" w14:textId="6F9BD5DC" w:rsidR="00D705B7" w:rsidRPr="00E27D23" w:rsidRDefault="00D705B7" w:rsidP="009A7812">
            <w:pPr>
              <w:pStyle w:val="TAL"/>
              <w:rPr>
                <w:lang w:eastAsia="zh-CN"/>
              </w:rPr>
            </w:pPr>
            <w:r w:rsidRPr="00E27D23">
              <w:rPr>
                <w:lang w:eastAsia="zh-CN"/>
              </w:rPr>
              <w:t>Table 14.2.</w:t>
            </w:r>
            <w:r w:rsidR="00336C1C" w:rsidRPr="00E27D23">
              <w:rPr>
                <w:lang w:eastAsia="zh-CN"/>
              </w:rPr>
              <w:t>5.2.4</w:t>
            </w:r>
            <w:r w:rsidRPr="00E27D23">
              <w:rPr>
                <w:lang w:eastAsia="zh-CN"/>
              </w:rPr>
              <w:t>.3.3-5</w:t>
            </w:r>
          </w:p>
        </w:tc>
        <w:tc>
          <w:tcPr>
            <w:tcW w:w="1245" w:type="dxa"/>
          </w:tcPr>
          <w:p w14:paraId="623760FC" w14:textId="77777777" w:rsidR="00D705B7" w:rsidRPr="00E27D23" w:rsidRDefault="00D705B7" w:rsidP="009A7812">
            <w:pPr>
              <w:pStyle w:val="TAL"/>
            </w:pPr>
          </w:p>
        </w:tc>
      </w:tr>
      <w:tr w:rsidR="00D705B7" w:rsidRPr="00E27D23" w14:paraId="18C1DC77" w14:textId="77777777" w:rsidTr="009A7812">
        <w:tblPrEx>
          <w:tblCellMar>
            <w:left w:w="108" w:type="dxa"/>
            <w:right w:w="108" w:type="dxa"/>
          </w:tblCellMar>
        </w:tblPrEx>
        <w:tc>
          <w:tcPr>
            <w:tcW w:w="4535" w:type="dxa"/>
            <w:tcBorders>
              <w:top w:val="single" w:sz="4" w:space="0" w:color="auto"/>
              <w:bottom w:val="single" w:sz="4" w:space="0" w:color="auto"/>
            </w:tcBorders>
          </w:tcPr>
          <w:p w14:paraId="228E0974" w14:textId="77777777" w:rsidR="00D705B7" w:rsidRPr="00E27D23" w:rsidRDefault="00D705B7" w:rsidP="009A7812">
            <w:pPr>
              <w:pStyle w:val="TAL"/>
            </w:pPr>
            <w:r w:rsidRPr="00E27D23">
              <w:t xml:space="preserve">      nonCriticalExtension SEQUENCE {</w:t>
            </w:r>
          </w:p>
        </w:tc>
        <w:tc>
          <w:tcPr>
            <w:tcW w:w="2267" w:type="dxa"/>
          </w:tcPr>
          <w:p w14:paraId="3E0D6B7A" w14:textId="77777777" w:rsidR="00D705B7" w:rsidRPr="00E27D23" w:rsidRDefault="00D705B7" w:rsidP="009A7812">
            <w:pPr>
              <w:pStyle w:val="TAL"/>
            </w:pPr>
          </w:p>
        </w:tc>
        <w:tc>
          <w:tcPr>
            <w:tcW w:w="1700" w:type="dxa"/>
          </w:tcPr>
          <w:p w14:paraId="23E0FF7A" w14:textId="77777777" w:rsidR="00D705B7" w:rsidRPr="00E27D23" w:rsidRDefault="00D705B7" w:rsidP="009A7812">
            <w:pPr>
              <w:pStyle w:val="TAL"/>
            </w:pPr>
          </w:p>
        </w:tc>
        <w:tc>
          <w:tcPr>
            <w:tcW w:w="1245" w:type="dxa"/>
          </w:tcPr>
          <w:p w14:paraId="09B5A684" w14:textId="77777777" w:rsidR="00D705B7" w:rsidRPr="00E27D23" w:rsidRDefault="00D705B7" w:rsidP="009A7812">
            <w:pPr>
              <w:pStyle w:val="TAL"/>
            </w:pPr>
          </w:p>
        </w:tc>
      </w:tr>
      <w:tr w:rsidR="00D705B7" w:rsidRPr="00E27D23" w14:paraId="7725BB38" w14:textId="77777777" w:rsidTr="009A7812">
        <w:tblPrEx>
          <w:tblCellMar>
            <w:left w:w="108" w:type="dxa"/>
            <w:right w:w="108" w:type="dxa"/>
          </w:tblCellMar>
        </w:tblPrEx>
        <w:tc>
          <w:tcPr>
            <w:tcW w:w="4535" w:type="dxa"/>
            <w:tcBorders>
              <w:top w:val="single" w:sz="4" w:space="0" w:color="auto"/>
              <w:bottom w:val="single" w:sz="4" w:space="0" w:color="auto"/>
            </w:tcBorders>
          </w:tcPr>
          <w:p w14:paraId="603371C8" w14:textId="77777777" w:rsidR="00D705B7" w:rsidRPr="00E27D23" w:rsidRDefault="00D705B7" w:rsidP="009A7812">
            <w:pPr>
              <w:pStyle w:val="TAL"/>
            </w:pPr>
            <w:r w:rsidRPr="00E27D23">
              <w:t xml:space="preserve">        masterCellGroup</w:t>
            </w:r>
          </w:p>
        </w:tc>
        <w:tc>
          <w:tcPr>
            <w:tcW w:w="2267" w:type="dxa"/>
          </w:tcPr>
          <w:p w14:paraId="30A0FA79" w14:textId="77777777" w:rsidR="00D705B7" w:rsidRPr="00E27D23" w:rsidRDefault="00D705B7" w:rsidP="009A7812">
            <w:pPr>
              <w:pStyle w:val="TAL"/>
            </w:pPr>
            <w:r w:rsidRPr="00E27D23">
              <w:t xml:space="preserve">CellGroupConfig with condition MRBm and </w:t>
            </w:r>
            <w:r w:rsidRPr="00E27D23">
              <w:rPr>
                <w:lang w:eastAsia="zh-CN"/>
              </w:rPr>
              <w:t>UM_PTM</w:t>
            </w:r>
          </w:p>
        </w:tc>
        <w:tc>
          <w:tcPr>
            <w:tcW w:w="1700" w:type="dxa"/>
          </w:tcPr>
          <w:p w14:paraId="2AB5AE41" w14:textId="77777777" w:rsidR="00D705B7" w:rsidRPr="00E27D23" w:rsidRDefault="00D705B7" w:rsidP="009A7812">
            <w:pPr>
              <w:pStyle w:val="TAL"/>
              <w:rPr>
                <w:lang w:eastAsia="zh-CN"/>
              </w:rPr>
            </w:pPr>
            <w:r w:rsidRPr="00E27D23">
              <w:rPr>
                <w:lang w:eastAsia="zh-CN"/>
              </w:rPr>
              <w:t>m=1</w:t>
            </w:r>
          </w:p>
          <w:p w14:paraId="16EAB33B" w14:textId="48684FD5" w:rsidR="00D705B7" w:rsidRPr="00E27D23" w:rsidRDefault="00D705B7" w:rsidP="009A7812">
            <w:pPr>
              <w:pStyle w:val="TAL"/>
              <w:rPr>
                <w:lang w:eastAsia="zh-CN"/>
              </w:rPr>
            </w:pPr>
            <w:r w:rsidRPr="00E27D23">
              <w:rPr>
                <w:lang w:eastAsia="zh-CN"/>
              </w:rPr>
              <w:t>Table 14.2.</w:t>
            </w:r>
            <w:r w:rsidR="00336C1C" w:rsidRPr="00E27D23">
              <w:rPr>
                <w:lang w:eastAsia="zh-CN"/>
              </w:rPr>
              <w:t>5.2.4</w:t>
            </w:r>
            <w:r w:rsidRPr="00E27D23">
              <w:rPr>
                <w:lang w:eastAsia="zh-CN"/>
              </w:rPr>
              <w:t>.3.3-6</w:t>
            </w:r>
          </w:p>
        </w:tc>
        <w:tc>
          <w:tcPr>
            <w:tcW w:w="1245" w:type="dxa"/>
          </w:tcPr>
          <w:p w14:paraId="44EA9A14" w14:textId="77777777" w:rsidR="00D705B7" w:rsidRPr="00E27D23" w:rsidRDefault="00D705B7" w:rsidP="009A7812">
            <w:pPr>
              <w:pStyle w:val="TAL"/>
            </w:pPr>
          </w:p>
        </w:tc>
      </w:tr>
      <w:tr w:rsidR="00D705B7" w:rsidRPr="00E27D23" w14:paraId="540A7321" w14:textId="77777777" w:rsidTr="009A7812">
        <w:tblPrEx>
          <w:tblCellMar>
            <w:left w:w="108" w:type="dxa"/>
            <w:right w:w="108" w:type="dxa"/>
          </w:tblCellMar>
        </w:tblPrEx>
        <w:tc>
          <w:tcPr>
            <w:tcW w:w="4535" w:type="dxa"/>
            <w:tcBorders>
              <w:top w:val="single" w:sz="4" w:space="0" w:color="auto"/>
              <w:bottom w:val="single" w:sz="4" w:space="0" w:color="auto"/>
            </w:tcBorders>
          </w:tcPr>
          <w:p w14:paraId="7D8C37E5" w14:textId="77777777" w:rsidR="00D705B7" w:rsidRPr="00E27D23" w:rsidRDefault="00D705B7" w:rsidP="009A7812">
            <w:pPr>
              <w:pStyle w:val="TAL"/>
            </w:pPr>
            <w:r w:rsidRPr="00E27D23">
              <w:t xml:space="preserve">        dedicatedNAS-MessageList SEQUENCE (SIZE(1..maxDRB)) OF DedicatedNAS-Message {}</w:t>
            </w:r>
          </w:p>
        </w:tc>
        <w:tc>
          <w:tcPr>
            <w:tcW w:w="2267" w:type="dxa"/>
          </w:tcPr>
          <w:p w14:paraId="07494368" w14:textId="77777777" w:rsidR="00D705B7" w:rsidRPr="00E27D23" w:rsidRDefault="00D705B7" w:rsidP="009A7812">
            <w:pPr>
              <w:pStyle w:val="TAL"/>
            </w:pPr>
            <w:r w:rsidRPr="00E27D23">
              <w:t>DedicatedNAS-Message</w:t>
            </w:r>
          </w:p>
        </w:tc>
        <w:tc>
          <w:tcPr>
            <w:tcW w:w="1700" w:type="dxa"/>
          </w:tcPr>
          <w:p w14:paraId="20AB9FF6" w14:textId="77777777" w:rsidR="00D705B7" w:rsidRPr="00E27D23" w:rsidRDefault="00D705B7" w:rsidP="009A7812">
            <w:pPr>
              <w:pStyle w:val="TAL"/>
            </w:pPr>
          </w:p>
        </w:tc>
        <w:tc>
          <w:tcPr>
            <w:tcW w:w="1245" w:type="dxa"/>
          </w:tcPr>
          <w:p w14:paraId="7324562A" w14:textId="77777777" w:rsidR="00D705B7" w:rsidRPr="00E27D23" w:rsidRDefault="00D705B7" w:rsidP="009A7812">
            <w:pPr>
              <w:pStyle w:val="TAL"/>
            </w:pPr>
          </w:p>
        </w:tc>
      </w:tr>
      <w:tr w:rsidR="00D705B7" w:rsidRPr="00E27D23" w14:paraId="0BDAD480" w14:textId="77777777" w:rsidTr="009A7812">
        <w:tblPrEx>
          <w:tblCellMar>
            <w:left w:w="108" w:type="dxa"/>
            <w:right w:w="108" w:type="dxa"/>
          </w:tblCellMar>
        </w:tblPrEx>
        <w:tc>
          <w:tcPr>
            <w:tcW w:w="4535" w:type="dxa"/>
            <w:tcBorders>
              <w:top w:val="nil"/>
              <w:bottom w:val="single" w:sz="4" w:space="0" w:color="auto"/>
            </w:tcBorders>
          </w:tcPr>
          <w:p w14:paraId="2FEFAC28" w14:textId="77777777" w:rsidR="00D705B7" w:rsidRPr="00E27D23" w:rsidRDefault="00D705B7" w:rsidP="009A7812">
            <w:pPr>
              <w:pStyle w:val="TAL"/>
            </w:pPr>
            <w:r w:rsidRPr="00E27D23">
              <w:t xml:space="preserve">      }</w:t>
            </w:r>
          </w:p>
        </w:tc>
        <w:tc>
          <w:tcPr>
            <w:tcW w:w="2267" w:type="dxa"/>
          </w:tcPr>
          <w:p w14:paraId="18AC34FA" w14:textId="77777777" w:rsidR="00D705B7" w:rsidRPr="00E27D23" w:rsidRDefault="00D705B7" w:rsidP="009A7812">
            <w:pPr>
              <w:pStyle w:val="TAL"/>
            </w:pPr>
          </w:p>
        </w:tc>
        <w:tc>
          <w:tcPr>
            <w:tcW w:w="1700" w:type="dxa"/>
          </w:tcPr>
          <w:p w14:paraId="21792860" w14:textId="77777777" w:rsidR="00D705B7" w:rsidRPr="00E27D23" w:rsidRDefault="00D705B7" w:rsidP="009A7812">
            <w:pPr>
              <w:pStyle w:val="TAL"/>
            </w:pPr>
          </w:p>
        </w:tc>
        <w:tc>
          <w:tcPr>
            <w:tcW w:w="1245" w:type="dxa"/>
          </w:tcPr>
          <w:p w14:paraId="400E9E47" w14:textId="77777777" w:rsidR="00D705B7" w:rsidRPr="00E27D23" w:rsidRDefault="00D705B7" w:rsidP="009A7812">
            <w:pPr>
              <w:pStyle w:val="TAL"/>
            </w:pPr>
          </w:p>
        </w:tc>
      </w:tr>
      <w:tr w:rsidR="00D705B7" w:rsidRPr="00E27D23" w14:paraId="4F96DEE1" w14:textId="77777777" w:rsidTr="009A7812">
        <w:tblPrEx>
          <w:tblCellMar>
            <w:left w:w="108" w:type="dxa"/>
            <w:right w:w="108" w:type="dxa"/>
          </w:tblCellMar>
        </w:tblPrEx>
        <w:tc>
          <w:tcPr>
            <w:tcW w:w="4535" w:type="dxa"/>
            <w:tcBorders>
              <w:bottom w:val="single" w:sz="4" w:space="0" w:color="auto"/>
            </w:tcBorders>
          </w:tcPr>
          <w:p w14:paraId="6516E9A5" w14:textId="77777777" w:rsidR="00D705B7" w:rsidRPr="00E27D23" w:rsidRDefault="00D705B7" w:rsidP="009A7812">
            <w:pPr>
              <w:pStyle w:val="TAL"/>
            </w:pPr>
            <w:r w:rsidRPr="00E27D23">
              <w:t xml:space="preserve">    }</w:t>
            </w:r>
          </w:p>
        </w:tc>
        <w:tc>
          <w:tcPr>
            <w:tcW w:w="2267" w:type="dxa"/>
          </w:tcPr>
          <w:p w14:paraId="3B0E5328" w14:textId="77777777" w:rsidR="00D705B7" w:rsidRPr="00E27D23" w:rsidRDefault="00D705B7" w:rsidP="009A7812">
            <w:pPr>
              <w:pStyle w:val="TAL"/>
            </w:pPr>
          </w:p>
        </w:tc>
        <w:tc>
          <w:tcPr>
            <w:tcW w:w="1700" w:type="dxa"/>
          </w:tcPr>
          <w:p w14:paraId="2F98F4CF" w14:textId="77777777" w:rsidR="00D705B7" w:rsidRPr="00E27D23" w:rsidRDefault="00D705B7" w:rsidP="009A7812">
            <w:pPr>
              <w:pStyle w:val="TAL"/>
            </w:pPr>
          </w:p>
        </w:tc>
        <w:tc>
          <w:tcPr>
            <w:tcW w:w="1245" w:type="dxa"/>
          </w:tcPr>
          <w:p w14:paraId="19F4636C" w14:textId="77777777" w:rsidR="00D705B7" w:rsidRPr="00E27D23" w:rsidRDefault="00D705B7" w:rsidP="009A7812">
            <w:pPr>
              <w:pStyle w:val="TAL"/>
            </w:pPr>
          </w:p>
        </w:tc>
      </w:tr>
      <w:tr w:rsidR="00D705B7" w:rsidRPr="00E27D23" w14:paraId="0729330C" w14:textId="77777777" w:rsidTr="009A7812">
        <w:tblPrEx>
          <w:tblCellMar>
            <w:left w:w="108" w:type="dxa"/>
            <w:right w:w="108" w:type="dxa"/>
          </w:tblCellMar>
        </w:tblPrEx>
        <w:tc>
          <w:tcPr>
            <w:tcW w:w="4535" w:type="dxa"/>
            <w:tcBorders>
              <w:bottom w:val="single" w:sz="4" w:space="0" w:color="auto"/>
            </w:tcBorders>
          </w:tcPr>
          <w:p w14:paraId="69F143DD" w14:textId="77777777" w:rsidR="00D705B7" w:rsidRPr="00E27D23" w:rsidRDefault="00D705B7" w:rsidP="009A7812">
            <w:pPr>
              <w:pStyle w:val="TAL"/>
            </w:pPr>
            <w:r w:rsidRPr="00E27D23">
              <w:t xml:space="preserve">  }</w:t>
            </w:r>
          </w:p>
        </w:tc>
        <w:tc>
          <w:tcPr>
            <w:tcW w:w="2267" w:type="dxa"/>
          </w:tcPr>
          <w:p w14:paraId="67C5653A" w14:textId="77777777" w:rsidR="00D705B7" w:rsidRPr="00E27D23" w:rsidRDefault="00D705B7" w:rsidP="009A7812">
            <w:pPr>
              <w:pStyle w:val="TAL"/>
            </w:pPr>
          </w:p>
        </w:tc>
        <w:tc>
          <w:tcPr>
            <w:tcW w:w="1700" w:type="dxa"/>
          </w:tcPr>
          <w:p w14:paraId="1AC94A26" w14:textId="77777777" w:rsidR="00D705B7" w:rsidRPr="00E27D23" w:rsidRDefault="00D705B7" w:rsidP="009A7812">
            <w:pPr>
              <w:pStyle w:val="TAL"/>
            </w:pPr>
          </w:p>
        </w:tc>
        <w:tc>
          <w:tcPr>
            <w:tcW w:w="1245" w:type="dxa"/>
          </w:tcPr>
          <w:p w14:paraId="372E52BF" w14:textId="77777777" w:rsidR="00D705B7" w:rsidRPr="00E27D23" w:rsidRDefault="00D705B7" w:rsidP="009A7812">
            <w:pPr>
              <w:pStyle w:val="TAL"/>
            </w:pPr>
          </w:p>
        </w:tc>
      </w:tr>
      <w:tr w:rsidR="00D705B7" w:rsidRPr="00E27D23" w14:paraId="211155E9" w14:textId="77777777" w:rsidTr="009A7812">
        <w:tblPrEx>
          <w:tblCellMar>
            <w:left w:w="108" w:type="dxa"/>
            <w:right w:w="108" w:type="dxa"/>
          </w:tblCellMar>
        </w:tblPrEx>
        <w:tc>
          <w:tcPr>
            <w:tcW w:w="4535" w:type="dxa"/>
            <w:tcBorders>
              <w:bottom w:val="single" w:sz="4" w:space="0" w:color="auto"/>
            </w:tcBorders>
          </w:tcPr>
          <w:p w14:paraId="5297F5AD" w14:textId="77777777" w:rsidR="00D705B7" w:rsidRPr="00E27D23" w:rsidRDefault="00D705B7" w:rsidP="009A7812">
            <w:pPr>
              <w:pStyle w:val="TAL"/>
            </w:pPr>
            <w:r w:rsidRPr="00E27D23">
              <w:t>}</w:t>
            </w:r>
          </w:p>
        </w:tc>
        <w:tc>
          <w:tcPr>
            <w:tcW w:w="2267" w:type="dxa"/>
          </w:tcPr>
          <w:p w14:paraId="2AB8CF08" w14:textId="77777777" w:rsidR="00D705B7" w:rsidRPr="00E27D23" w:rsidRDefault="00D705B7" w:rsidP="009A7812">
            <w:pPr>
              <w:pStyle w:val="TAL"/>
            </w:pPr>
          </w:p>
        </w:tc>
        <w:tc>
          <w:tcPr>
            <w:tcW w:w="1700" w:type="dxa"/>
          </w:tcPr>
          <w:p w14:paraId="0EEB2FF0" w14:textId="77777777" w:rsidR="00D705B7" w:rsidRPr="00E27D23" w:rsidRDefault="00D705B7" w:rsidP="009A7812">
            <w:pPr>
              <w:pStyle w:val="TAL"/>
            </w:pPr>
          </w:p>
        </w:tc>
        <w:tc>
          <w:tcPr>
            <w:tcW w:w="1245" w:type="dxa"/>
          </w:tcPr>
          <w:p w14:paraId="6F9ACF58" w14:textId="77777777" w:rsidR="00D705B7" w:rsidRPr="00E27D23" w:rsidRDefault="00D705B7" w:rsidP="009A7812">
            <w:pPr>
              <w:pStyle w:val="TAL"/>
            </w:pPr>
          </w:p>
        </w:tc>
      </w:tr>
    </w:tbl>
    <w:p w14:paraId="311997B3" w14:textId="77777777" w:rsidR="00D705B7" w:rsidRPr="00E27D23" w:rsidRDefault="00D705B7" w:rsidP="00D705B7"/>
    <w:p w14:paraId="3DDD6F84" w14:textId="77777777" w:rsidR="00D705B7" w:rsidRPr="00E27D23" w:rsidRDefault="00D705B7" w:rsidP="00D705B7">
      <w:pPr>
        <w:pStyle w:val="TH"/>
        <w:rPr>
          <w:i/>
        </w:rPr>
      </w:pPr>
      <w:r w:rsidRPr="00E27D23">
        <w:rPr>
          <w:color w:val="000000"/>
        </w:rPr>
        <w:t>Table 14.2.5.2.4.3.3</w:t>
      </w:r>
      <w:r w:rsidRPr="00E27D23">
        <w:rPr>
          <w:lang w:eastAsia="zh-CN"/>
        </w:rPr>
        <w:t>-5</w:t>
      </w:r>
      <w:r w:rsidRPr="00E27D23">
        <w:t xml:space="preserve">: </w:t>
      </w:r>
      <w:r w:rsidRPr="00E27D23">
        <w:rPr>
          <w:i/>
        </w:rPr>
        <w:t xml:space="preserve">RadioBearerConfig </w:t>
      </w:r>
      <w:r w:rsidRPr="00E27D23">
        <w:t>(</w:t>
      </w:r>
      <w:r w:rsidRPr="00E27D23">
        <w:rPr>
          <w:color w:val="000000"/>
        </w:rPr>
        <w:t>Table 14.2.5.2.4.3.3-4</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48"/>
        <w:gridCol w:w="1559"/>
        <w:gridCol w:w="1105"/>
      </w:tblGrid>
      <w:tr w:rsidR="00D705B7" w:rsidRPr="00E27D23" w14:paraId="2B50B1B7" w14:textId="77777777" w:rsidTr="009A7812">
        <w:tc>
          <w:tcPr>
            <w:tcW w:w="9747" w:type="dxa"/>
            <w:gridSpan w:val="4"/>
          </w:tcPr>
          <w:p w14:paraId="730BEB59" w14:textId="77777777" w:rsidR="00D705B7" w:rsidRPr="00E27D23" w:rsidRDefault="00D705B7" w:rsidP="009A7812">
            <w:pPr>
              <w:pStyle w:val="TAH"/>
              <w:jc w:val="left"/>
              <w:rPr>
                <w:b w:val="0"/>
              </w:rPr>
            </w:pPr>
            <w:r w:rsidRPr="00E27D23">
              <w:t xml:space="preserve"> </w:t>
            </w:r>
            <w:r w:rsidRPr="00E27D23">
              <w:rPr>
                <w:b w:val="0"/>
              </w:rPr>
              <w:t>Derivation Path: TS 38.508-1 [4], Table 4.6.3-132</w:t>
            </w:r>
          </w:p>
        </w:tc>
      </w:tr>
      <w:tr w:rsidR="00D705B7" w:rsidRPr="00E27D23" w14:paraId="7C234C9B" w14:textId="77777777" w:rsidTr="009A7812">
        <w:tc>
          <w:tcPr>
            <w:tcW w:w="4535" w:type="dxa"/>
          </w:tcPr>
          <w:p w14:paraId="51BE8109" w14:textId="77777777" w:rsidR="00D705B7" w:rsidRPr="00E27D23" w:rsidRDefault="00D705B7" w:rsidP="009A7812">
            <w:pPr>
              <w:pStyle w:val="TAH"/>
            </w:pPr>
            <w:r w:rsidRPr="00E27D23">
              <w:t>Information Element</w:t>
            </w:r>
          </w:p>
        </w:tc>
        <w:tc>
          <w:tcPr>
            <w:tcW w:w="2548" w:type="dxa"/>
          </w:tcPr>
          <w:p w14:paraId="14692205" w14:textId="77777777" w:rsidR="00D705B7" w:rsidRPr="00E27D23" w:rsidRDefault="00D705B7" w:rsidP="009A7812">
            <w:pPr>
              <w:pStyle w:val="TAH"/>
            </w:pPr>
            <w:r w:rsidRPr="00E27D23">
              <w:t>Value/remark</w:t>
            </w:r>
          </w:p>
        </w:tc>
        <w:tc>
          <w:tcPr>
            <w:tcW w:w="1559" w:type="dxa"/>
          </w:tcPr>
          <w:p w14:paraId="204AD4F0" w14:textId="77777777" w:rsidR="00D705B7" w:rsidRPr="00E27D23" w:rsidRDefault="00D705B7" w:rsidP="009A7812">
            <w:pPr>
              <w:pStyle w:val="TAH"/>
            </w:pPr>
            <w:r w:rsidRPr="00E27D23">
              <w:t>Comment</w:t>
            </w:r>
          </w:p>
        </w:tc>
        <w:tc>
          <w:tcPr>
            <w:tcW w:w="1105" w:type="dxa"/>
          </w:tcPr>
          <w:p w14:paraId="71D7BAB9" w14:textId="77777777" w:rsidR="00D705B7" w:rsidRPr="00E27D23" w:rsidRDefault="00D705B7" w:rsidP="009A7812">
            <w:pPr>
              <w:pStyle w:val="TAH"/>
            </w:pPr>
            <w:r w:rsidRPr="00E27D23">
              <w:t>Condition</w:t>
            </w:r>
          </w:p>
        </w:tc>
      </w:tr>
      <w:tr w:rsidR="00D705B7" w:rsidRPr="00E27D23" w14:paraId="1E5FA12E" w14:textId="77777777" w:rsidTr="009A7812">
        <w:tc>
          <w:tcPr>
            <w:tcW w:w="4535" w:type="dxa"/>
          </w:tcPr>
          <w:p w14:paraId="713ECAD2" w14:textId="77777777" w:rsidR="00D705B7" w:rsidRPr="00E27D23" w:rsidRDefault="00D705B7" w:rsidP="009A7812">
            <w:pPr>
              <w:pStyle w:val="TAL"/>
            </w:pPr>
            <w:r w:rsidRPr="00E27D23">
              <w:t xml:space="preserve">RadioBearerConfig ::= </w:t>
            </w:r>
            <w:r w:rsidRPr="00E27D23">
              <w:rPr>
                <w:snapToGrid w:val="0"/>
              </w:rPr>
              <w:t xml:space="preserve">SEQUENCE </w:t>
            </w:r>
            <w:r w:rsidRPr="00E27D23">
              <w:t>{</w:t>
            </w:r>
          </w:p>
        </w:tc>
        <w:tc>
          <w:tcPr>
            <w:tcW w:w="2548" w:type="dxa"/>
          </w:tcPr>
          <w:p w14:paraId="10F7C584" w14:textId="77777777" w:rsidR="00D705B7" w:rsidRPr="00E27D23" w:rsidRDefault="00D705B7" w:rsidP="009A7812">
            <w:pPr>
              <w:pStyle w:val="TAL"/>
            </w:pPr>
          </w:p>
        </w:tc>
        <w:tc>
          <w:tcPr>
            <w:tcW w:w="1559" w:type="dxa"/>
          </w:tcPr>
          <w:p w14:paraId="0C6109BC" w14:textId="77777777" w:rsidR="00D705B7" w:rsidRPr="00E27D23" w:rsidRDefault="00D705B7" w:rsidP="009A7812">
            <w:pPr>
              <w:pStyle w:val="TAL"/>
            </w:pPr>
          </w:p>
        </w:tc>
        <w:tc>
          <w:tcPr>
            <w:tcW w:w="1105" w:type="dxa"/>
          </w:tcPr>
          <w:p w14:paraId="01BF2E4B" w14:textId="77777777" w:rsidR="00D705B7" w:rsidRPr="00E27D23" w:rsidRDefault="00D705B7" w:rsidP="009A7812">
            <w:pPr>
              <w:pStyle w:val="TAL"/>
            </w:pPr>
          </w:p>
        </w:tc>
      </w:tr>
      <w:tr w:rsidR="00D705B7" w:rsidRPr="00E27D23" w14:paraId="0C0EE152" w14:textId="77777777" w:rsidTr="009A7812">
        <w:tc>
          <w:tcPr>
            <w:tcW w:w="4535" w:type="dxa"/>
          </w:tcPr>
          <w:p w14:paraId="55B72273" w14:textId="77777777" w:rsidR="00D705B7" w:rsidRPr="00E27D23" w:rsidRDefault="00D705B7" w:rsidP="009A7812">
            <w:pPr>
              <w:pStyle w:val="TAL"/>
            </w:pPr>
            <w:r w:rsidRPr="00E27D23">
              <w:t xml:space="preserve">  mrb-ToAddModList-r17 SEQUENCE (SIZE (1..maxDRB)) OF MRB-ToAddMod-r17 {</w:t>
            </w:r>
          </w:p>
        </w:tc>
        <w:tc>
          <w:tcPr>
            <w:tcW w:w="2548" w:type="dxa"/>
          </w:tcPr>
          <w:p w14:paraId="6DB18438" w14:textId="77777777" w:rsidR="00D705B7" w:rsidRPr="00E27D23" w:rsidRDefault="00D705B7" w:rsidP="009A7812">
            <w:pPr>
              <w:pStyle w:val="TAL"/>
            </w:pPr>
            <w:r w:rsidRPr="00E27D23">
              <w:t>2 entries</w:t>
            </w:r>
          </w:p>
        </w:tc>
        <w:tc>
          <w:tcPr>
            <w:tcW w:w="1559" w:type="dxa"/>
          </w:tcPr>
          <w:p w14:paraId="4E2A4E81" w14:textId="77777777" w:rsidR="00D705B7" w:rsidRPr="00E27D23" w:rsidRDefault="00D705B7" w:rsidP="009A7812">
            <w:pPr>
              <w:pStyle w:val="TAL"/>
            </w:pPr>
          </w:p>
        </w:tc>
        <w:tc>
          <w:tcPr>
            <w:tcW w:w="1105" w:type="dxa"/>
          </w:tcPr>
          <w:p w14:paraId="481295F0" w14:textId="77777777" w:rsidR="00D705B7" w:rsidRPr="00E27D23" w:rsidRDefault="00D705B7" w:rsidP="009A7812">
            <w:pPr>
              <w:pStyle w:val="TAL"/>
              <w:rPr>
                <w:lang w:eastAsia="zh-CN"/>
              </w:rPr>
            </w:pPr>
          </w:p>
        </w:tc>
      </w:tr>
      <w:tr w:rsidR="00D705B7" w:rsidRPr="00E27D23" w14:paraId="379FC138" w14:textId="77777777" w:rsidTr="009A7812">
        <w:tc>
          <w:tcPr>
            <w:tcW w:w="4535" w:type="dxa"/>
          </w:tcPr>
          <w:p w14:paraId="31E6C50E" w14:textId="77777777" w:rsidR="00D705B7" w:rsidRPr="00E27D23" w:rsidRDefault="00D705B7" w:rsidP="009A7812">
            <w:pPr>
              <w:pStyle w:val="TAL"/>
            </w:pPr>
            <w:r w:rsidRPr="00E27D23">
              <w:t xml:space="preserve">   MRB-ToAddMod-r17 [1] SEQUENCE {</w:t>
            </w:r>
          </w:p>
        </w:tc>
        <w:tc>
          <w:tcPr>
            <w:tcW w:w="2548" w:type="dxa"/>
          </w:tcPr>
          <w:p w14:paraId="7D2281C0" w14:textId="77777777" w:rsidR="00D705B7" w:rsidRPr="00E27D23" w:rsidRDefault="00D705B7" w:rsidP="009A7812">
            <w:pPr>
              <w:pStyle w:val="TAL"/>
            </w:pPr>
          </w:p>
        </w:tc>
        <w:tc>
          <w:tcPr>
            <w:tcW w:w="1559" w:type="dxa"/>
          </w:tcPr>
          <w:p w14:paraId="2FD89085" w14:textId="77777777" w:rsidR="00D705B7" w:rsidRPr="00E27D23" w:rsidRDefault="00D705B7" w:rsidP="009A7812">
            <w:pPr>
              <w:pStyle w:val="TAL"/>
            </w:pPr>
            <w:r w:rsidRPr="00E27D23">
              <w:t>entry 1</w:t>
            </w:r>
          </w:p>
        </w:tc>
        <w:tc>
          <w:tcPr>
            <w:tcW w:w="1105" w:type="dxa"/>
          </w:tcPr>
          <w:p w14:paraId="222D1C34" w14:textId="77777777" w:rsidR="00D705B7" w:rsidRPr="00E27D23" w:rsidRDefault="00D705B7" w:rsidP="009A7812">
            <w:pPr>
              <w:pStyle w:val="TAL"/>
            </w:pPr>
          </w:p>
        </w:tc>
      </w:tr>
      <w:tr w:rsidR="00D705B7" w:rsidRPr="00E27D23" w14:paraId="09036C7F" w14:textId="77777777" w:rsidTr="009A7812">
        <w:tc>
          <w:tcPr>
            <w:tcW w:w="4535" w:type="dxa"/>
          </w:tcPr>
          <w:p w14:paraId="06C46261" w14:textId="77777777" w:rsidR="00D705B7" w:rsidRPr="00E27D23" w:rsidRDefault="00D705B7" w:rsidP="009A7812">
            <w:pPr>
              <w:pStyle w:val="TAL"/>
            </w:pPr>
            <w:r w:rsidRPr="00E27D23">
              <w:t xml:space="preserve">      mbs-SessionId-r17</w:t>
            </w:r>
          </w:p>
        </w:tc>
        <w:tc>
          <w:tcPr>
            <w:tcW w:w="2548" w:type="dxa"/>
          </w:tcPr>
          <w:p w14:paraId="36FEDF55" w14:textId="77777777" w:rsidR="00D705B7" w:rsidRPr="00E27D23" w:rsidRDefault="00D705B7" w:rsidP="009A7812">
            <w:pPr>
              <w:pStyle w:val="TAL"/>
            </w:pPr>
            <w:r w:rsidRPr="00E27D23">
              <w:t>TMGI with condition TMGI-1</w:t>
            </w:r>
          </w:p>
        </w:tc>
        <w:tc>
          <w:tcPr>
            <w:tcW w:w="1559" w:type="dxa"/>
          </w:tcPr>
          <w:p w14:paraId="6ACA8D47" w14:textId="77777777" w:rsidR="00D705B7" w:rsidRPr="00E27D23" w:rsidRDefault="00D705B7" w:rsidP="009A7812">
            <w:pPr>
              <w:pStyle w:val="TAL"/>
            </w:pPr>
            <w:r w:rsidRPr="00E27D23">
              <w:rPr>
                <w:lang w:eastAsia="zh-CN"/>
              </w:rPr>
              <w:t xml:space="preserve">Table </w:t>
            </w:r>
            <w:r w:rsidRPr="00E27D23">
              <w:rPr>
                <w:color w:val="000000"/>
              </w:rPr>
              <w:t>14.2.5.2.4.3.3</w:t>
            </w:r>
            <w:r w:rsidRPr="00E27D23">
              <w:rPr>
                <w:lang w:eastAsia="zh-CN"/>
              </w:rPr>
              <w:t>-7</w:t>
            </w:r>
          </w:p>
        </w:tc>
        <w:tc>
          <w:tcPr>
            <w:tcW w:w="1105" w:type="dxa"/>
          </w:tcPr>
          <w:p w14:paraId="779ACEFB" w14:textId="77777777" w:rsidR="00D705B7" w:rsidRPr="00E27D23" w:rsidRDefault="00D705B7" w:rsidP="009A7812">
            <w:pPr>
              <w:pStyle w:val="TAL"/>
            </w:pPr>
          </w:p>
        </w:tc>
      </w:tr>
      <w:tr w:rsidR="00D705B7" w:rsidRPr="00E27D23" w14:paraId="507547A2" w14:textId="77777777" w:rsidTr="009A7812">
        <w:tc>
          <w:tcPr>
            <w:tcW w:w="4535" w:type="dxa"/>
          </w:tcPr>
          <w:p w14:paraId="6365FA9C" w14:textId="77777777" w:rsidR="00D705B7" w:rsidRPr="00E27D23" w:rsidRDefault="00D705B7" w:rsidP="009A7812">
            <w:pPr>
              <w:pStyle w:val="TAL"/>
            </w:pPr>
            <w:r w:rsidRPr="00E27D23">
              <w:t xml:space="preserve">      mrb-Identity-r17</w:t>
            </w:r>
          </w:p>
        </w:tc>
        <w:tc>
          <w:tcPr>
            <w:tcW w:w="2548" w:type="dxa"/>
          </w:tcPr>
          <w:p w14:paraId="5A4C0E88" w14:textId="77777777" w:rsidR="00D705B7" w:rsidRPr="00E27D23" w:rsidRDefault="00D705B7" w:rsidP="009A7812">
            <w:pPr>
              <w:pStyle w:val="TAL"/>
              <w:rPr>
                <w:lang w:eastAsia="zh-CN"/>
              </w:rPr>
            </w:pPr>
            <w:r w:rsidRPr="00E27D23">
              <w:rPr>
                <w:lang w:eastAsia="zh-CN"/>
              </w:rPr>
              <w:t>MRB-Identity with condition MRBm</w:t>
            </w:r>
          </w:p>
        </w:tc>
        <w:tc>
          <w:tcPr>
            <w:tcW w:w="1559" w:type="dxa"/>
          </w:tcPr>
          <w:p w14:paraId="32D66BC5" w14:textId="77777777" w:rsidR="00D705B7" w:rsidRPr="00E27D23" w:rsidRDefault="00D705B7" w:rsidP="009A7812">
            <w:pPr>
              <w:pStyle w:val="TAL"/>
              <w:rPr>
                <w:lang w:eastAsia="zh-CN"/>
              </w:rPr>
            </w:pPr>
            <w:r w:rsidRPr="00E27D23">
              <w:rPr>
                <w:lang w:eastAsia="zh-CN"/>
              </w:rPr>
              <w:t>m=1</w:t>
            </w:r>
          </w:p>
        </w:tc>
        <w:tc>
          <w:tcPr>
            <w:tcW w:w="1105" w:type="dxa"/>
          </w:tcPr>
          <w:p w14:paraId="66F141C6" w14:textId="77777777" w:rsidR="00D705B7" w:rsidRPr="00E27D23" w:rsidRDefault="00D705B7" w:rsidP="009A7812">
            <w:pPr>
              <w:pStyle w:val="TAL"/>
            </w:pPr>
          </w:p>
        </w:tc>
      </w:tr>
      <w:tr w:rsidR="00D705B7" w:rsidRPr="00E27D23" w14:paraId="2AC4675B" w14:textId="77777777" w:rsidTr="009A7812">
        <w:tc>
          <w:tcPr>
            <w:tcW w:w="4535" w:type="dxa"/>
            <w:tcBorders>
              <w:bottom w:val="nil"/>
            </w:tcBorders>
          </w:tcPr>
          <w:p w14:paraId="3E49F19C" w14:textId="77777777" w:rsidR="00D705B7" w:rsidRPr="00E27D23" w:rsidRDefault="00D705B7" w:rsidP="009A7812">
            <w:pPr>
              <w:pStyle w:val="TAL"/>
            </w:pPr>
            <w:r w:rsidRPr="00E27D23">
              <w:t xml:space="preserve">      pdcp-Config-r17</w:t>
            </w:r>
          </w:p>
        </w:tc>
        <w:tc>
          <w:tcPr>
            <w:tcW w:w="2548" w:type="dxa"/>
          </w:tcPr>
          <w:p w14:paraId="35C6CCC2" w14:textId="77777777" w:rsidR="00D705B7" w:rsidRPr="00E27D23" w:rsidRDefault="00D705B7" w:rsidP="009A7812">
            <w:pPr>
              <w:pStyle w:val="TAL"/>
            </w:pPr>
            <w:r w:rsidRPr="00E27D23">
              <w:t>PDCP-Config with condition MRB_Initialization and UM_MRB and MRBm</w:t>
            </w:r>
          </w:p>
        </w:tc>
        <w:tc>
          <w:tcPr>
            <w:tcW w:w="1559" w:type="dxa"/>
          </w:tcPr>
          <w:p w14:paraId="26A9F536" w14:textId="77777777" w:rsidR="00D705B7" w:rsidRPr="00E27D23" w:rsidRDefault="00D705B7" w:rsidP="009A7812">
            <w:pPr>
              <w:pStyle w:val="TAL"/>
            </w:pPr>
            <w:r w:rsidRPr="00E27D23">
              <w:rPr>
                <w:lang w:eastAsia="zh-CN"/>
              </w:rPr>
              <w:t>m=1</w:t>
            </w:r>
          </w:p>
        </w:tc>
        <w:tc>
          <w:tcPr>
            <w:tcW w:w="1105" w:type="dxa"/>
          </w:tcPr>
          <w:p w14:paraId="6130DE13" w14:textId="77777777" w:rsidR="00D705B7" w:rsidRPr="00E27D23" w:rsidRDefault="00D705B7" w:rsidP="009A7812">
            <w:pPr>
              <w:pStyle w:val="TAL"/>
            </w:pPr>
          </w:p>
        </w:tc>
      </w:tr>
      <w:tr w:rsidR="00D705B7" w:rsidRPr="00E27D23" w14:paraId="5B569BA8" w14:textId="77777777" w:rsidTr="009A7812">
        <w:tc>
          <w:tcPr>
            <w:tcW w:w="4535" w:type="dxa"/>
            <w:tcBorders>
              <w:top w:val="single" w:sz="4" w:space="0" w:color="auto"/>
            </w:tcBorders>
          </w:tcPr>
          <w:p w14:paraId="4BBDC97A" w14:textId="77777777" w:rsidR="00D705B7" w:rsidRPr="00E27D23" w:rsidRDefault="00D705B7" w:rsidP="009A7812">
            <w:pPr>
              <w:pStyle w:val="TAL"/>
              <w:ind w:firstLine="195"/>
            </w:pPr>
            <w:r w:rsidRPr="00E27D23">
              <w:rPr>
                <w:lang w:eastAsia="zh-CN"/>
              </w:rPr>
              <w:t>}</w:t>
            </w:r>
          </w:p>
        </w:tc>
        <w:tc>
          <w:tcPr>
            <w:tcW w:w="2548" w:type="dxa"/>
          </w:tcPr>
          <w:p w14:paraId="4AE728BC" w14:textId="77777777" w:rsidR="00D705B7" w:rsidRPr="00E27D23" w:rsidRDefault="00D705B7" w:rsidP="009A7812">
            <w:pPr>
              <w:pStyle w:val="TAL"/>
            </w:pPr>
          </w:p>
        </w:tc>
        <w:tc>
          <w:tcPr>
            <w:tcW w:w="1559" w:type="dxa"/>
          </w:tcPr>
          <w:p w14:paraId="21127EDA" w14:textId="77777777" w:rsidR="00D705B7" w:rsidRPr="00E27D23" w:rsidRDefault="00D705B7" w:rsidP="009A7812">
            <w:pPr>
              <w:pStyle w:val="TAL"/>
            </w:pPr>
          </w:p>
        </w:tc>
        <w:tc>
          <w:tcPr>
            <w:tcW w:w="1105" w:type="dxa"/>
          </w:tcPr>
          <w:p w14:paraId="5D9940C5" w14:textId="77777777" w:rsidR="00D705B7" w:rsidRPr="00E27D23" w:rsidRDefault="00D705B7" w:rsidP="009A7812">
            <w:pPr>
              <w:pStyle w:val="TAL"/>
            </w:pPr>
          </w:p>
        </w:tc>
      </w:tr>
      <w:tr w:rsidR="00D705B7" w:rsidRPr="00E27D23" w14:paraId="265A96B5" w14:textId="77777777" w:rsidTr="009A7812">
        <w:tc>
          <w:tcPr>
            <w:tcW w:w="4535" w:type="dxa"/>
            <w:tcBorders>
              <w:top w:val="single" w:sz="4" w:space="0" w:color="auto"/>
            </w:tcBorders>
          </w:tcPr>
          <w:p w14:paraId="249E70EC" w14:textId="77777777" w:rsidR="00D705B7" w:rsidRPr="00E27D23" w:rsidRDefault="00D705B7" w:rsidP="009A7812">
            <w:pPr>
              <w:pStyle w:val="TAL"/>
              <w:rPr>
                <w:lang w:eastAsia="zh-CN"/>
              </w:rPr>
            </w:pPr>
            <w:r w:rsidRPr="00E27D23">
              <w:t xml:space="preserve">   MRB-ToAddMod-r17 [2] SEQUENCE {</w:t>
            </w:r>
          </w:p>
        </w:tc>
        <w:tc>
          <w:tcPr>
            <w:tcW w:w="2548" w:type="dxa"/>
          </w:tcPr>
          <w:p w14:paraId="6D5ECEFF" w14:textId="77777777" w:rsidR="00D705B7" w:rsidRPr="00E27D23" w:rsidRDefault="00D705B7" w:rsidP="009A7812">
            <w:pPr>
              <w:pStyle w:val="TAL"/>
            </w:pPr>
          </w:p>
        </w:tc>
        <w:tc>
          <w:tcPr>
            <w:tcW w:w="1559" w:type="dxa"/>
          </w:tcPr>
          <w:p w14:paraId="6937EE7E" w14:textId="77777777" w:rsidR="00D705B7" w:rsidRPr="00E27D23" w:rsidRDefault="00D705B7" w:rsidP="009A7812">
            <w:pPr>
              <w:pStyle w:val="TAL"/>
            </w:pPr>
            <w:r w:rsidRPr="00E27D23">
              <w:t>entry 2</w:t>
            </w:r>
          </w:p>
        </w:tc>
        <w:tc>
          <w:tcPr>
            <w:tcW w:w="1105" w:type="dxa"/>
          </w:tcPr>
          <w:p w14:paraId="21C53A4E" w14:textId="77777777" w:rsidR="00D705B7" w:rsidRPr="00E27D23" w:rsidRDefault="00D705B7" w:rsidP="009A7812">
            <w:pPr>
              <w:pStyle w:val="TAL"/>
            </w:pPr>
          </w:p>
        </w:tc>
      </w:tr>
      <w:tr w:rsidR="00D705B7" w:rsidRPr="00E27D23" w14:paraId="585C827E" w14:textId="77777777" w:rsidTr="009A7812">
        <w:tc>
          <w:tcPr>
            <w:tcW w:w="4535" w:type="dxa"/>
            <w:tcBorders>
              <w:top w:val="single" w:sz="4" w:space="0" w:color="auto"/>
            </w:tcBorders>
          </w:tcPr>
          <w:p w14:paraId="7C546575" w14:textId="77777777" w:rsidR="00D705B7" w:rsidRPr="00E27D23" w:rsidRDefault="00D705B7" w:rsidP="009A7812">
            <w:pPr>
              <w:pStyle w:val="TAL"/>
              <w:rPr>
                <w:lang w:eastAsia="zh-CN"/>
              </w:rPr>
            </w:pPr>
            <w:r w:rsidRPr="00E27D23">
              <w:t xml:space="preserve">      mbs-SessionId-r17</w:t>
            </w:r>
          </w:p>
        </w:tc>
        <w:tc>
          <w:tcPr>
            <w:tcW w:w="2548" w:type="dxa"/>
          </w:tcPr>
          <w:p w14:paraId="4CC53330" w14:textId="77777777" w:rsidR="00D705B7" w:rsidRPr="00E27D23" w:rsidRDefault="00D705B7" w:rsidP="009A7812">
            <w:pPr>
              <w:pStyle w:val="TAL"/>
            </w:pPr>
            <w:r w:rsidRPr="00E27D23">
              <w:t>TMGI with condition TMGI-2</w:t>
            </w:r>
          </w:p>
        </w:tc>
        <w:tc>
          <w:tcPr>
            <w:tcW w:w="1559" w:type="dxa"/>
          </w:tcPr>
          <w:p w14:paraId="444991AD" w14:textId="77777777" w:rsidR="00D705B7" w:rsidRPr="00E27D23" w:rsidRDefault="00D705B7" w:rsidP="009A7812">
            <w:pPr>
              <w:pStyle w:val="TAL"/>
            </w:pPr>
            <w:r w:rsidRPr="00E27D23">
              <w:rPr>
                <w:lang w:eastAsia="zh-CN"/>
              </w:rPr>
              <w:t xml:space="preserve">Table </w:t>
            </w:r>
            <w:r w:rsidRPr="00E27D23">
              <w:rPr>
                <w:color w:val="000000"/>
              </w:rPr>
              <w:t>14.2.5.2.4.3.3</w:t>
            </w:r>
            <w:r w:rsidRPr="00E27D23">
              <w:rPr>
                <w:lang w:eastAsia="zh-CN"/>
              </w:rPr>
              <w:t>-7</w:t>
            </w:r>
          </w:p>
        </w:tc>
        <w:tc>
          <w:tcPr>
            <w:tcW w:w="1105" w:type="dxa"/>
          </w:tcPr>
          <w:p w14:paraId="55668080" w14:textId="77777777" w:rsidR="00D705B7" w:rsidRPr="00E27D23" w:rsidRDefault="00D705B7" w:rsidP="009A7812">
            <w:pPr>
              <w:pStyle w:val="TAL"/>
            </w:pPr>
          </w:p>
        </w:tc>
      </w:tr>
      <w:tr w:rsidR="00D705B7" w:rsidRPr="00E27D23" w14:paraId="406618BC" w14:textId="77777777" w:rsidTr="009A7812">
        <w:tc>
          <w:tcPr>
            <w:tcW w:w="4535" w:type="dxa"/>
            <w:tcBorders>
              <w:top w:val="single" w:sz="4" w:space="0" w:color="auto"/>
            </w:tcBorders>
          </w:tcPr>
          <w:p w14:paraId="70070D5D" w14:textId="77777777" w:rsidR="00D705B7" w:rsidRPr="00E27D23" w:rsidRDefault="00D705B7" w:rsidP="009A7812">
            <w:pPr>
              <w:pStyle w:val="TAL"/>
              <w:rPr>
                <w:lang w:eastAsia="zh-CN"/>
              </w:rPr>
            </w:pPr>
            <w:r w:rsidRPr="00E27D23">
              <w:t xml:space="preserve">      mrb-Identity-r17</w:t>
            </w:r>
          </w:p>
        </w:tc>
        <w:tc>
          <w:tcPr>
            <w:tcW w:w="2548" w:type="dxa"/>
          </w:tcPr>
          <w:p w14:paraId="599890B6" w14:textId="77777777" w:rsidR="00D705B7" w:rsidRPr="00E27D23" w:rsidRDefault="00D705B7" w:rsidP="009A7812">
            <w:pPr>
              <w:pStyle w:val="TAL"/>
            </w:pPr>
            <w:r w:rsidRPr="00E27D23">
              <w:rPr>
                <w:lang w:eastAsia="zh-CN"/>
              </w:rPr>
              <w:t>MRB-Identity with condition MRBm</w:t>
            </w:r>
          </w:p>
        </w:tc>
        <w:tc>
          <w:tcPr>
            <w:tcW w:w="1559" w:type="dxa"/>
          </w:tcPr>
          <w:p w14:paraId="4CF46D8F" w14:textId="77777777" w:rsidR="00D705B7" w:rsidRPr="00E27D23" w:rsidRDefault="00D705B7" w:rsidP="009A7812">
            <w:pPr>
              <w:pStyle w:val="TAL"/>
            </w:pPr>
            <w:r w:rsidRPr="00E27D23">
              <w:rPr>
                <w:lang w:eastAsia="zh-CN"/>
              </w:rPr>
              <w:t>m=2</w:t>
            </w:r>
          </w:p>
        </w:tc>
        <w:tc>
          <w:tcPr>
            <w:tcW w:w="1105" w:type="dxa"/>
          </w:tcPr>
          <w:p w14:paraId="581BDFD0" w14:textId="77777777" w:rsidR="00D705B7" w:rsidRPr="00E27D23" w:rsidRDefault="00D705B7" w:rsidP="009A7812">
            <w:pPr>
              <w:pStyle w:val="TAL"/>
            </w:pPr>
          </w:p>
        </w:tc>
      </w:tr>
      <w:tr w:rsidR="00D705B7" w:rsidRPr="00E27D23" w14:paraId="6E1459F6" w14:textId="77777777" w:rsidTr="009A7812">
        <w:tc>
          <w:tcPr>
            <w:tcW w:w="4535" w:type="dxa"/>
            <w:tcBorders>
              <w:top w:val="single" w:sz="4" w:space="0" w:color="auto"/>
            </w:tcBorders>
          </w:tcPr>
          <w:p w14:paraId="27CFCCE6" w14:textId="77777777" w:rsidR="00D705B7" w:rsidRPr="00E27D23" w:rsidRDefault="00D705B7" w:rsidP="009A7812">
            <w:pPr>
              <w:pStyle w:val="TAL"/>
              <w:rPr>
                <w:lang w:eastAsia="zh-CN"/>
              </w:rPr>
            </w:pPr>
            <w:r w:rsidRPr="00E27D23">
              <w:t xml:space="preserve">      pdcp-Config-r17</w:t>
            </w:r>
          </w:p>
        </w:tc>
        <w:tc>
          <w:tcPr>
            <w:tcW w:w="2548" w:type="dxa"/>
          </w:tcPr>
          <w:p w14:paraId="69F45CE8" w14:textId="77777777" w:rsidR="00D705B7" w:rsidRPr="00E27D23" w:rsidRDefault="00D705B7" w:rsidP="009A7812">
            <w:pPr>
              <w:pStyle w:val="TAL"/>
            </w:pPr>
            <w:r w:rsidRPr="00E27D23">
              <w:t>PDCP-Config with condition MRB_Initialization and UM_MRB and MRBm</w:t>
            </w:r>
          </w:p>
        </w:tc>
        <w:tc>
          <w:tcPr>
            <w:tcW w:w="1559" w:type="dxa"/>
          </w:tcPr>
          <w:p w14:paraId="5E9D29D0" w14:textId="77777777" w:rsidR="00D705B7" w:rsidRPr="00E27D23" w:rsidRDefault="00D705B7" w:rsidP="009A7812">
            <w:pPr>
              <w:pStyle w:val="TAL"/>
            </w:pPr>
            <w:r w:rsidRPr="00E27D23">
              <w:rPr>
                <w:lang w:eastAsia="zh-CN"/>
              </w:rPr>
              <w:t>m=2</w:t>
            </w:r>
          </w:p>
        </w:tc>
        <w:tc>
          <w:tcPr>
            <w:tcW w:w="1105" w:type="dxa"/>
          </w:tcPr>
          <w:p w14:paraId="4E5A023A" w14:textId="77777777" w:rsidR="00D705B7" w:rsidRPr="00E27D23" w:rsidRDefault="00D705B7" w:rsidP="009A7812">
            <w:pPr>
              <w:pStyle w:val="TAL"/>
            </w:pPr>
          </w:p>
        </w:tc>
      </w:tr>
      <w:tr w:rsidR="00D705B7" w:rsidRPr="00E27D23" w14:paraId="23A49DA0" w14:textId="77777777" w:rsidTr="009A7812">
        <w:tc>
          <w:tcPr>
            <w:tcW w:w="4535" w:type="dxa"/>
            <w:tcBorders>
              <w:top w:val="single" w:sz="4" w:space="0" w:color="auto"/>
            </w:tcBorders>
          </w:tcPr>
          <w:p w14:paraId="1DCC2BFA" w14:textId="77777777" w:rsidR="00D705B7" w:rsidRPr="00E27D23" w:rsidRDefault="00D705B7" w:rsidP="009A7812">
            <w:pPr>
              <w:pStyle w:val="TAL"/>
              <w:ind w:firstLineChars="100" w:firstLine="180"/>
              <w:rPr>
                <w:lang w:eastAsia="zh-CN"/>
              </w:rPr>
            </w:pPr>
            <w:r w:rsidRPr="00E27D23">
              <w:rPr>
                <w:lang w:eastAsia="zh-CN"/>
              </w:rPr>
              <w:t>}</w:t>
            </w:r>
          </w:p>
        </w:tc>
        <w:tc>
          <w:tcPr>
            <w:tcW w:w="2548" w:type="dxa"/>
          </w:tcPr>
          <w:p w14:paraId="3CBFE82B" w14:textId="77777777" w:rsidR="00D705B7" w:rsidRPr="00E27D23" w:rsidRDefault="00D705B7" w:rsidP="009A7812">
            <w:pPr>
              <w:pStyle w:val="TAL"/>
            </w:pPr>
          </w:p>
        </w:tc>
        <w:tc>
          <w:tcPr>
            <w:tcW w:w="1559" w:type="dxa"/>
          </w:tcPr>
          <w:p w14:paraId="293A8500" w14:textId="77777777" w:rsidR="00D705B7" w:rsidRPr="00E27D23" w:rsidRDefault="00D705B7" w:rsidP="009A7812">
            <w:pPr>
              <w:pStyle w:val="TAL"/>
            </w:pPr>
          </w:p>
        </w:tc>
        <w:tc>
          <w:tcPr>
            <w:tcW w:w="1105" w:type="dxa"/>
          </w:tcPr>
          <w:p w14:paraId="450D2080" w14:textId="77777777" w:rsidR="00D705B7" w:rsidRPr="00E27D23" w:rsidRDefault="00D705B7" w:rsidP="009A7812">
            <w:pPr>
              <w:pStyle w:val="TAL"/>
            </w:pPr>
          </w:p>
        </w:tc>
      </w:tr>
      <w:tr w:rsidR="00D705B7" w:rsidRPr="00E27D23" w14:paraId="35FB25B5" w14:textId="77777777" w:rsidTr="009A7812">
        <w:tc>
          <w:tcPr>
            <w:tcW w:w="4535" w:type="dxa"/>
          </w:tcPr>
          <w:p w14:paraId="7D3FD5C4" w14:textId="77777777" w:rsidR="00D705B7" w:rsidRPr="00E27D23" w:rsidRDefault="00D705B7" w:rsidP="009A7812">
            <w:pPr>
              <w:pStyle w:val="TAL"/>
            </w:pPr>
            <w:r w:rsidRPr="00E27D23">
              <w:t xml:space="preserve">  }</w:t>
            </w:r>
          </w:p>
        </w:tc>
        <w:tc>
          <w:tcPr>
            <w:tcW w:w="2548" w:type="dxa"/>
          </w:tcPr>
          <w:p w14:paraId="14F8CDD2" w14:textId="77777777" w:rsidR="00D705B7" w:rsidRPr="00E27D23" w:rsidRDefault="00D705B7" w:rsidP="009A7812">
            <w:pPr>
              <w:pStyle w:val="TAL"/>
            </w:pPr>
          </w:p>
        </w:tc>
        <w:tc>
          <w:tcPr>
            <w:tcW w:w="1559" w:type="dxa"/>
          </w:tcPr>
          <w:p w14:paraId="27FCB075" w14:textId="77777777" w:rsidR="00D705B7" w:rsidRPr="00E27D23" w:rsidRDefault="00D705B7" w:rsidP="009A7812">
            <w:pPr>
              <w:pStyle w:val="TAL"/>
            </w:pPr>
          </w:p>
        </w:tc>
        <w:tc>
          <w:tcPr>
            <w:tcW w:w="1105" w:type="dxa"/>
          </w:tcPr>
          <w:p w14:paraId="240A30B4" w14:textId="77777777" w:rsidR="00D705B7" w:rsidRPr="00E27D23" w:rsidRDefault="00D705B7" w:rsidP="009A7812">
            <w:pPr>
              <w:pStyle w:val="TAL"/>
            </w:pPr>
          </w:p>
        </w:tc>
      </w:tr>
      <w:tr w:rsidR="00D705B7" w:rsidRPr="00E27D23" w14:paraId="0A55F762" w14:textId="77777777" w:rsidTr="009A7812">
        <w:tc>
          <w:tcPr>
            <w:tcW w:w="4535" w:type="dxa"/>
          </w:tcPr>
          <w:p w14:paraId="7EE2730E" w14:textId="77777777" w:rsidR="00D705B7" w:rsidRPr="00E27D23" w:rsidRDefault="00D705B7" w:rsidP="009A7812">
            <w:pPr>
              <w:pStyle w:val="TAL"/>
            </w:pPr>
            <w:r w:rsidRPr="00E27D23">
              <w:t>}</w:t>
            </w:r>
          </w:p>
        </w:tc>
        <w:tc>
          <w:tcPr>
            <w:tcW w:w="2548" w:type="dxa"/>
          </w:tcPr>
          <w:p w14:paraId="5064EC47" w14:textId="77777777" w:rsidR="00D705B7" w:rsidRPr="00E27D23" w:rsidRDefault="00D705B7" w:rsidP="009A7812">
            <w:pPr>
              <w:pStyle w:val="TAL"/>
            </w:pPr>
          </w:p>
        </w:tc>
        <w:tc>
          <w:tcPr>
            <w:tcW w:w="1559" w:type="dxa"/>
          </w:tcPr>
          <w:p w14:paraId="4AC933F0" w14:textId="77777777" w:rsidR="00D705B7" w:rsidRPr="00E27D23" w:rsidRDefault="00D705B7" w:rsidP="009A7812">
            <w:pPr>
              <w:pStyle w:val="TAL"/>
            </w:pPr>
          </w:p>
        </w:tc>
        <w:tc>
          <w:tcPr>
            <w:tcW w:w="1105" w:type="dxa"/>
          </w:tcPr>
          <w:p w14:paraId="23DA575B" w14:textId="77777777" w:rsidR="00D705B7" w:rsidRPr="00E27D23" w:rsidRDefault="00D705B7" w:rsidP="009A7812">
            <w:pPr>
              <w:pStyle w:val="TAL"/>
            </w:pPr>
          </w:p>
        </w:tc>
      </w:tr>
    </w:tbl>
    <w:p w14:paraId="1F001C5B" w14:textId="77777777" w:rsidR="00D705B7" w:rsidRPr="00E27D23" w:rsidRDefault="00D705B7" w:rsidP="00D705B7"/>
    <w:p w14:paraId="624C99E9" w14:textId="77777777" w:rsidR="00D705B7" w:rsidRPr="00E27D23" w:rsidRDefault="00D705B7" w:rsidP="00D705B7">
      <w:pPr>
        <w:pStyle w:val="TH"/>
      </w:pPr>
      <w:r w:rsidRPr="00E27D23">
        <w:rPr>
          <w:lang w:eastAsia="zh-CN"/>
        </w:rPr>
        <w:t xml:space="preserve">Table </w:t>
      </w:r>
      <w:r w:rsidRPr="00E27D23">
        <w:rPr>
          <w:color w:val="000000"/>
        </w:rPr>
        <w:t>14.2.5.2.4.3.3</w:t>
      </w:r>
      <w:r w:rsidRPr="00E27D23">
        <w:rPr>
          <w:lang w:eastAsia="zh-CN"/>
        </w:rPr>
        <w:t>-6</w:t>
      </w:r>
      <w:r w:rsidRPr="00E27D23">
        <w:t xml:space="preserve">: </w:t>
      </w:r>
      <w:r w:rsidRPr="00E27D23">
        <w:rPr>
          <w:i/>
        </w:rPr>
        <w:t xml:space="preserve">CellGroupConfig </w:t>
      </w:r>
      <w:r w:rsidRPr="00E27D23">
        <w:t>(</w:t>
      </w:r>
      <w:r w:rsidRPr="00E27D23">
        <w:rPr>
          <w:color w:val="000000"/>
        </w:rPr>
        <w:t>Table 14.2.5.2.4.3.3-4</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693"/>
        <w:gridCol w:w="1419"/>
        <w:gridCol w:w="1245"/>
      </w:tblGrid>
      <w:tr w:rsidR="00D705B7" w:rsidRPr="00E27D23" w14:paraId="774E3D53" w14:textId="77777777" w:rsidTr="009A7812">
        <w:tc>
          <w:tcPr>
            <w:tcW w:w="9747" w:type="dxa"/>
            <w:gridSpan w:val="4"/>
          </w:tcPr>
          <w:p w14:paraId="2FB96B18" w14:textId="77777777" w:rsidR="00D705B7" w:rsidRPr="00E27D23" w:rsidRDefault="00D705B7" w:rsidP="009A7812">
            <w:pPr>
              <w:pStyle w:val="TAH"/>
              <w:jc w:val="left"/>
              <w:rPr>
                <w:b w:val="0"/>
              </w:rPr>
            </w:pPr>
            <w:r w:rsidRPr="00E27D23">
              <w:rPr>
                <w:b w:val="0"/>
              </w:rPr>
              <w:t>Derivation Path: TS 38.508-1 [4], Table 4.6.3-19</w:t>
            </w:r>
          </w:p>
        </w:tc>
      </w:tr>
      <w:tr w:rsidR="00D705B7" w:rsidRPr="00E27D23" w14:paraId="3719E9A7" w14:textId="77777777" w:rsidTr="009A7812">
        <w:tc>
          <w:tcPr>
            <w:tcW w:w="4390" w:type="dxa"/>
          </w:tcPr>
          <w:p w14:paraId="0F938F8B" w14:textId="77777777" w:rsidR="00D705B7" w:rsidRPr="00E27D23" w:rsidRDefault="00D705B7" w:rsidP="009A7812">
            <w:pPr>
              <w:pStyle w:val="TAH"/>
            </w:pPr>
            <w:r w:rsidRPr="00E27D23">
              <w:t>Information Element</w:t>
            </w:r>
          </w:p>
        </w:tc>
        <w:tc>
          <w:tcPr>
            <w:tcW w:w="2693" w:type="dxa"/>
          </w:tcPr>
          <w:p w14:paraId="2AF67AAC" w14:textId="77777777" w:rsidR="00D705B7" w:rsidRPr="00E27D23" w:rsidRDefault="00D705B7" w:rsidP="009A7812">
            <w:pPr>
              <w:pStyle w:val="TAH"/>
            </w:pPr>
            <w:r w:rsidRPr="00E27D23">
              <w:t>Value/remark</w:t>
            </w:r>
          </w:p>
        </w:tc>
        <w:tc>
          <w:tcPr>
            <w:tcW w:w="1419" w:type="dxa"/>
          </w:tcPr>
          <w:p w14:paraId="4CCCF4A5" w14:textId="77777777" w:rsidR="00D705B7" w:rsidRPr="00E27D23" w:rsidRDefault="00D705B7" w:rsidP="009A7812">
            <w:pPr>
              <w:pStyle w:val="TAH"/>
            </w:pPr>
            <w:r w:rsidRPr="00E27D23">
              <w:t>Comment</w:t>
            </w:r>
          </w:p>
        </w:tc>
        <w:tc>
          <w:tcPr>
            <w:tcW w:w="1245" w:type="dxa"/>
          </w:tcPr>
          <w:p w14:paraId="6DD247D0" w14:textId="77777777" w:rsidR="00D705B7" w:rsidRPr="00E27D23" w:rsidRDefault="00D705B7" w:rsidP="009A7812">
            <w:pPr>
              <w:pStyle w:val="TAH"/>
            </w:pPr>
            <w:r w:rsidRPr="00E27D23">
              <w:t>Condition</w:t>
            </w:r>
          </w:p>
        </w:tc>
      </w:tr>
      <w:tr w:rsidR="00D705B7" w:rsidRPr="00E27D23" w14:paraId="4D7A6F9D" w14:textId="77777777" w:rsidTr="009A7812">
        <w:tc>
          <w:tcPr>
            <w:tcW w:w="4390" w:type="dxa"/>
          </w:tcPr>
          <w:p w14:paraId="78258581" w14:textId="77777777" w:rsidR="00D705B7" w:rsidRPr="00E27D23" w:rsidRDefault="00D705B7" w:rsidP="009A7812">
            <w:pPr>
              <w:pStyle w:val="TAL"/>
            </w:pPr>
            <w:r w:rsidRPr="00E27D23">
              <w:t xml:space="preserve">CellGroupConfig ::= </w:t>
            </w:r>
            <w:r w:rsidRPr="00E27D23">
              <w:rPr>
                <w:snapToGrid w:val="0"/>
              </w:rPr>
              <w:t xml:space="preserve">SEQUENCE </w:t>
            </w:r>
            <w:r w:rsidRPr="00E27D23">
              <w:t>{</w:t>
            </w:r>
          </w:p>
        </w:tc>
        <w:tc>
          <w:tcPr>
            <w:tcW w:w="2693" w:type="dxa"/>
          </w:tcPr>
          <w:p w14:paraId="527F9DE6" w14:textId="77777777" w:rsidR="00D705B7" w:rsidRPr="00E27D23" w:rsidRDefault="00D705B7" w:rsidP="009A7812">
            <w:pPr>
              <w:pStyle w:val="TAL"/>
            </w:pPr>
          </w:p>
        </w:tc>
        <w:tc>
          <w:tcPr>
            <w:tcW w:w="1419" w:type="dxa"/>
          </w:tcPr>
          <w:p w14:paraId="04D95A19" w14:textId="77777777" w:rsidR="00D705B7" w:rsidRPr="00E27D23" w:rsidRDefault="00D705B7" w:rsidP="009A7812">
            <w:pPr>
              <w:pStyle w:val="TAL"/>
            </w:pPr>
          </w:p>
        </w:tc>
        <w:tc>
          <w:tcPr>
            <w:tcW w:w="1245" w:type="dxa"/>
          </w:tcPr>
          <w:p w14:paraId="216226E2" w14:textId="77777777" w:rsidR="00D705B7" w:rsidRPr="00E27D23" w:rsidRDefault="00D705B7" w:rsidP="009A7812">
            <w:pPr>
              <w:pStyle w:val="TAL"/>
            </w:pPr>
          </w:p>
        </w:tc>
      </w:tr>
      <w:tr w:rsidR="00D705B7" w:rsidRPr="00E27D23" w14:paraId="74317909" w14:textId="77777777" w:rsidTr="009A7812">
        <w:tc>
          <w:tcPr>
            <w:tcW w:w="4390" w:type="dxa"/>
            <w:tcBorders>
              <w:bottom w:val="single" w:sz="4" w:space="0" w:color="auto"/>
            </w:tcBorders>
          </w:tcPr>
          <w:p w14:paraId="6D18A6C2" w14:textId="77777777" w:rsidR="00D705B7" w:rsidRPr="00E27D23" w:rsidRDefault="00D705B7" w:rsidP="009A7812">
            <w:pPr>
              <w:pStyle w:val="TAL"/>
            </w:pPr>
            <w:r w:rsidRPr="00E27D23">
              <w:t xml:space="preserve">  rlc-BearerToAddModList SEQUENCE (SIZE(1..maxLCH)) OF RLC-BearerConfig</w:t>
            </w:r>
            <w:r w:rsidRPr="00E27D23">
              <w:rPr>
                <w:lang w:eastAsia="zh-CN"/>
              </w:rPr>
              <w:t xml:space="preserve"> {</w:t>
            </w:r>
          </w:p>
        </w:tc>
        <w:tc>
          <w:tcPr>
            <w:tcW w:w="2693" w:type="dxa"/>
            <w:tcBorders>
              <w:bottom w:val="single" w:sz="4" w:space="0" w:color="auto"/>
            </w:tcBorders>
          </w:tcPr>
          <w:p w14:paraId="65C260AD" w14:textId="77777777" w:rsidR="00D705B7" w:rsidRPr="00E27D23" w:rsidRDefault="00D705B7" w:rsidP="009A7812">
            <w:pPr>
              <w:pStyle w:val="TAL"/>
              <w:rPr>
                <w:lang w:eastAsia="zh-CN"/>
              </w:rPr>
            </w:pPr>
            <w:r w:rsidRPr="00E27D23">
              <w:t>2 entries</w:t>
            </w:r>
          </w:p>
        </w:tc>
        <w:tc>
          <w:tcPr>
            <w:tcW w:w="1419" w:type="dxa"/>
            <w:tcBorders>
              <w:bottom w:val="single" w:sz="4" w:space="0" w:color="auto"/>
            </w:tcBorders>
          </w:tcPr>
          <w:p w14:paraId="6D03C4F5" w14:textId="77777777" w:rsidR="00D705B7" w:rsidRPr="00E27D23" w:rsidRDefault="00D705B7" w:rsidP="009A7812">
            <w:pPr>
              <w:pStyle w:val="TAL"/>
              <w:rPr>
                <w:lang w:eastAsia="zh-CN"/>
              </w:rPr>
            </w:pPr>
          </w:p>
        </w:tc>
        <w:tc>
          <w:tcPr>
            <w:tcW w:w="1245" w:type="dxa"/>
            <w:tcBorders>
              <w:bottom w:val="single" w:sz="4" w:space="0" w:color="auto"/>
            </w:tcBorders>
          </w:tcPr>
          <w:p w14:paraId="44A7CB5D" w14:textId="77777777" w:rsidR="00D705B7" w:rsidRPr="00E27D23" w:rsidRDefault="00D705B7" w:rsidP="009A7812">
            <w:pPr>
              <w:pStyle w:val="TAL"/>
              <w:rPr>
                <w:lang w:eastAsia="zh-CN"/>
              </w:rPr>
            </w:pPr>
          </w:p>
        </w:tc>
      </w:tr>
      <w:tr w:rsidR="00D705B7" w:rsidRPr="00E27D23" w14:paraId="4B30EE7B" w14:textId="77777777" w:rsidTr="009A7812">
        <w:tc>
          <w:tcPr>
            <w:tcW w:w="4390" w:type="dxa"/>
            <w:tcBorders>
              <w:bottom w:val="single" w:sz="4" w:space="0" w:color="auto"/>
            </w:tcBorders>
          </w:tcPr>
          <w:p w14:paraId="28FD4EB3" w14:textId="77777777" w:rsidR="00D705B7" w:rsidRPr="00E27D23" w:rsidRDefault="00D705B7" w:rsidP="009A7812">
            <w:pPr>
              <w:pStyle w:val="TAL"/>
            </w:pPr>
            <w:r w:rsidRPr="00E27D23">
              <w:t xml:space="preserve">    RLC-BearerConfig[1]</w:t>
            </w:r>
          </w:p>
        </w:tc>
        <w:tc>
          <w:tcPr>
            <w:tcW w:w="2693" w:type="dxa"/>
            <w:tcBorders>
              <w:bottom w:val="single" w:sz="4" w:space="0" w:color="auto"/>
            </w:tcBorders>
          </w:tcPr>
          <w:p w14:paraId="18C0E965" w14:textId="77777777" w:rsidR="00D705B7" w:rsidRPr="00E27D23" w:rsidRDefault="00D705B7" w:rsidP="009A7812">
            <w:pPr>
              <w:pStyle w:val="TAL"/>
              <w:rPr>
                <w:lang w:eastAsia="zh-CN"/>
              </w:rPr>
            </w:pPr>
            <w:r w:rsidRPr="00E27D23">
              <w:t>RLC-BearerConfig with conditions UM_DLonly and PTM and MRBm</w:t>
            </w:r>
          </w:p>
        </w:tc>
        <w:tc>
          <w:tcPr>
            <w:tcW w:w="1419" w:type="dxa"/>
            <w:tcBorders>
              <w:bottom w:val="single" w:sz="4" w:space="0" w:color="auto"/>
            </w:tcBorders>
          </w:tcPr>
          <w:p w14:paraId="3BC67C4B" w14:textId="77777777" w:rsidR="00D705B7" w:rsidRPr="00E27D23" w:rsidRDefault="00D705B7" w:rsidP="009A7812">
            <w:pPr>
              <w:pStyle w:val="TAL"/>
            </w:pPr>
            <w:r w:rsidRPr="00E27D23">
              <w:t>entry 1</w:t>
            </w:r>
          </w:p>
          <w:p w14:paraId="489B105A" w14:textId="77777777" w:rsidR="00D705B7" w:rsidRPr="00E27D23" w:rsidRDefault="00D705B7" w:rsidP="009A7812">
            <w:pPr>
              <w:pStyle w:val="TAL"/>
              <w:rPr>
                <w:lang w:eastAsia="zh-CN"/>
              </w:rPr>
            </w:pPr>
            <w:r w:rsidRPr="00E27D23">
              <w:rPr>
                <w:lang w:eastAsia="zh-CN"/>
              </w:rPr>
              <w:t>m=1</w:t>
            </w:r>
          </w:p>
        </w:tc>
        <w:tc>
          <w:tcPr>
            <w:tcW w:w="1245" w:type="dxa"/>
            <w:tcBorders>
              <w:bottom w:val="single" w:sz="4" w:space="0" w:color="auto"/>
            </w:tcBorders>
          </w:tcPr>
          <w:p w14:paraId="7FCF34FE" w14:textId="77777777" w:rsidR="00D705B7" w:rsidRPr="00E27D23" w:rsidRDefault="00D705B7" w:rsidP="009A7812">
            <w:pPr>
              <w:pStyle w:val="TAL"/>
              <w:rPr>
                <w:lang w:eastAsia="zh-CN"/>
              </w:rPr>
            </w:pPr>
          </w:p>
        </w:tc>
      </w:tr>
      <w:tr w:rsidR="00D705B7" w:rsidRPr="00E27D23" w14:paraId="578A3EB5" w14:textId="77777777" w:rsidTr="009A7812">
        <w:tc>
          <w:tcPr>
            <w:tcW w:w="4390" w:type="dxa"/>
            <w:tcBorders>
              <w:top w:val="single" w:sz="4" w:space="0" w:color="auto"/>
            </w:tcBorders>
          </w:tcPr>
          <w:p w14:paraId="2F39C86A" w14:textId="77777777" w:rsidR="00D705B7" w:rsidRPr="00E27D23" w:rsidRDefault="00D705B7" w:rsidP="009A7812">
            <w:pPr>
              <w:pStyle w:val="TAL"/>
            </w:pPr>
            <w:r w:rsidRPr="00E27D23">
              <w:t xml:space="preserve">    RLC-BearerConfig[2]</w:t>
            </w:r>
          </w:p>
        </w:tc>
        <w:tc>
          <w:tcPr>
            <w:tcW w:w="2693" w:type="dxa"/>
            <w:tcBorders>
              <w:top w:val="single" w:sz="4" w:space="0" w:color="auto"/>
            </w:tcBorders>
          </w:tcPr>
          <w:p w14:paraId="56CA5B48" w14:textId="77777777" w:rsidR="00D705B7" w:rsidRPr="00E27D23" w:rsidRDefault="00D705B7" w:rsidP="009A7812">
            <w:pPr>
              <w:pStyle w:val="TAL"/>
            </w:pPr>
            <w:r w:rsidRPr="00E27D23">
              <w:t>RLC-BearerConfig with conditions UM_DLonly and PTM and MRBm</w:t>
            </w:r>
          </w:p>
        </w:tc>
        <w:tc>
          <w:tcPr>
            <w:tcW w:w="1419" w:type="dxa"/>
            <w:tcBorders>
              <w:top w:val="single" w:sz="4" w:space="0" w:color="auto"/>
            </w:tcBorders>
          </w:tcPr>
          <w:p w14:paraId="2C1CABA7" w14:textId="77777777" w:rsidR="00D705B7" w:rsidRPr="00E27D23" w:rsidRDefault="00D705B7" w:rsidP="009A7812">
            <w:pPr>
              <w:pStyle w:val="TAL"/>
            </w:pPr>
            <w:r w:rsidRPr="00E27D23">
              <w:t>entry 2</w:t>
            </w:r>
          </w:p>
          <w:p w14:paraId="62F1FEFB" w14:textId="77777777" w:rsidR="00D705B7" w:rsidRPr="00E27D23" w:rsidRDefault="00D705B7" w:rsidP="009A7812">
            <w:pPr>
              <w:pStyle w:val="TAL"/>
              <w:rPr>
                <w:lang w:eastAsia="zh-CN"/>
              </w:rPr>
            </w:pPr>
            <w:r w:rsidRPr="00E27D23">
              <w:rPr>
                <w:lang w:eastAsia="zh-CN"/>
              </w:rPr>
              <w:t>m=2</w:t>
            </w:r>
          </w:p>
        </w:tc>
        <w:tc>
          <w:tcPr>
            <w:tcW w:w="1245" w:type="dxa"/>
            <w:tcBorders>
              <w:top w:val="single" w:sz="4" w:space="0" w:color="auto"/>
            </w:tcBorders>
          </w:tcPr>
          <w:p w14:paraId="78CFD0CD" w14:textId="77777777" w:rsidR="00D705B7" w:rsidRPr="00E27D23" w:rsidRDefault="00D705B7" w:rsidP="009A7812">
            <w:pPr>
              <w:pStyle w:val="TAL"/>
              <w:rPr>
                <w:lang w:eastAsia="zh-CN"/>
              </w:rPr>
            </w:pPr>
          </w:p>
        </w:tc>
      </w:tr>
      <w:tr w:rsidR="00D705B7" w:rsidRPr="00E27D23" w14:paraId="1506E900" w14:textId="77777777" w:rsidTr="009A7812">
        <w:tc>
          <w:tcPr>
            <w:tcW w:w="4390" w:type="dxa"/>
          </w:tcPr>
          <w:p w14:paraId="6D9497DE" w14:textId="77777777" w:rsidR="00D705B7" w:rsidRPr="00E27D23" w:rsidRDefault="00D705B7" w:rsidP="009A7812">
            <w:pPr>
              <w:pStyle w:val="TAL"/>
            </w:pPr>
            <w:r w:rsidRPr="00E27D23">
              <w:t xml:space="preserve">  }</w:t>
            </w:r>
          </w:p>
        </w:tc>
        <w:tc>
          <w:tcPr>
            <w:tcW w:w="2693" w:type="dxa"/>
          </w:tcPr>
          <w:p w14:paraId="789311FC" w14:textId="77777777" w:rsidR="00D705B7" w:rsidRPr="00E27D23" w:rsidRDefault="00D705B7" w:rsidP="009A7812">
            <w:pPr>
              <w:pStyle w:val="TAL"/>
              <w:rPr>
                <w:lang w:eastAsia="zh-CN"/>
              </w:rPr>
            </w:pPr>
          </w:p>
        </w:tc>
        <w:tc>
          <w:tcPr>
            <w:tcW w:w="1419" w:type="dxa"/>
          </w:tcPr>
          <w:p w14:paraId="3D25F7F1" w14:textId="77777777" w:rsidR="00D705B7" w:rsidRPr="00E27D23" w:rsidRDefault="00D705B7" w:rsidP="009A7812">
            <w:pPr>
              <w:pStyle w:val="TAL"/>
              <w:rPr>
                <w:lang w:eastAsia="zh-CN"/>
              </w:rPr>
            </w:pPr>
          </w:p>
        </w:tc>
        <w:tc>
          <w:tcPr>
            <w:tcW w:w="1245" w:type="dxa"/>
          </w:tcPr>
          <w:p w14:paraId="74A5BB14" w14:textId="77777777" w:rsidR="00D705B7" w:rsidRPr="00E27D23" w:rsidRDefault="00D705B7" w:rsidP="009A7812">
            <w:pPr>
              <w:pStyle w:val="TAL"/>
              <w:rPr>
                <w:lang w:eastAsia="zh-CN"/>
              </w:rPr>
            </w:pPr>
          </w:p>
        </w:tc>
      </w:tr>
      <w:tr w:rsidR="00D705B7" w:rsidRPr="00E27D23" w14:paraId="618F74AA" w14:textId="77777777" w:rsidTr="009A7812">
        <w:tc>
          <w:tcPr>
            <w:tcW w:w="4390" w:type="dxa"/>
            <w:tcBorders>
              <w:bottom w:val="nil"/>
            </w:tcBorders>
          </w:tcPr>
          <w:p w14:paraId="45256CDB" w14:textId="77777777" w:rsidR="00D705B7" w:rsidRPr="00E27D23" w:rsidRDefault="00D705B7" w:rsidP="009A7812">
            <w:pPr>
              <w:pStyle w:val="TAL"/>
            </w:pPr>
            <w:r w:rsidRPr="00E27D23">
              <w:t xml:space="preserve">  mac-CellGroupConfig</w:t>
            </w:r>
          </w:p>
        </w:tc>
        <w:tc>
          <w:tcPr>
            <w:tcW w:w="2693" w:type="dxa"/>
          </w:tcPr>
          <w:p w14:paraId="47CDEED1" w14:textId="77777777" w:rsidR="00D705B7" w:rsidRPr="00E27D23" w:rsidRDefault="00D705B7" w:rsidP="009A7812">
            <w:pPr>
              <w:pStyle w:val="TAL"/>
            </w:pPr>
            <w:r w:rsidRPr="00E27D23">
              <w:t xml:space="preserve">MAC-CellGroupConfig with condition </w:t>
            </w:r>
            <w:r w:rsidRPr="00E27D23">
              <w:rPr>
                <w:lang w:eastAsia="zh-CN"/>
              </w:rPr>
              <w:t>MBS_Multicast</w:t>
            </w:r>
          </w:p>
        </w:tc>
        <w:tc>
          <w:tcPr>
            <w:tcW w:w="1419" w:type="dxa"/>
          </w:tcPr>
          <w:p w14:paraId="424F98EC" w14:textId="77777777" w:rsidR="00D705B7" w:rsidRPr="00E27D23" w:rsidRDefault="00D705B7" w:rsidP="009A7812">
            <w:pPr>
              <w:pStyle w:val="TAL"/>
            </w:pPr>
          </w:p>
        </w:tc>
        <w:tc>
          <w:tcPr>
            <w:tcW w:w="1245" w:type="dxa"/>
          </w:tcPr>
          <w:p w14:paraId="02AA7D24" w14:textId="77777777" w:rsidR="00D705B7" w:rsidRPr="00E27D23" w:rsidRDefault="00D705B7" w:rsidP="009A7812">
            <w:pPr>
              <w:pStyle w:val="TAL"/>
            </w:pPr>
          </w:p>
        </w:tc>
      </w:tr>
      <w:tr w:rsidR="00D705B7" w:rsidRPr="00E27D23" w14:paraId="7EAE67CE" w14:textId="77777777" w:rsidTr="009A7812">
        <w:tc>
          <w:tcPr>
            <w:tcW w:w="4390" w:type="dxa"/>
            <w:tcBorders>
              <w:bottom w:val="nil"/>
            </w:tcBorders>
          </w:tcPr>
          <w:p w14:paraId="577B8C81" w14:textId="77777777" w:rsidR="00D705B7" w:rsidRPr="00E27D23" w:rsidRDefault="00D705B7" w:rsidP="009A7812">
            <w:pPr>
              <w:pStyle w:val="TAL"/>
            </w:pPr>
            <w:r w:rsidRPr="00E27D23">
              <w:t xml:space="preserve">  physicalCellGroupConfig</w:t>
            </w:r>
          </w:p>
        </w:tc>
        <w:tc>
          <w:tcPr>
            <w:tcW w:w="2693" w:type="dxa"/>
          </w:tcPr>
          <w:p w14:paraId="39CA0D2D" w14:textId="77777777" w:rsidR="00D705B7" w:rsidRPr="00E27D23" w:rsidRDefault="00D705B7" w:rsidP="009A7812">
            <w:pPr>
              <w:pStyle w:val="TAL"/>
            </w:pPr>
            <w:r w:rsidRPr="00E27D23">
              <w:t>Not present</w:t>
            </w:r>
          </w:p>
        </w:tc>
        <w:tc>
          <w:tcPr>
            <w:tcW w:w="1419" w:type="dxa"/>
          </w:tcPr>
          <w:p w14:paraId="176848CC" w14:textId="77777777" w:rsidR="00D705B7" w:rsidRPr="00E27D23" w:rsidRDefault="00D705B7" w:rsidP="009A7812">
            <w:pPr>
              <w:pStyle w:val="TAL"/>
            </w:pPr>
          </w:p>
        </w:tc>
        <w:tc>
          <w:tcPr>
            <w:tcW w:w="1245" w:type="dxa"/>
          </w:tcPr>
          <w:p w14:paraId="16BD7E99" w14:textId="77777777" w:rsidR="00D705B7" w:rsidRPr="00E27D23" w:rsidRDefault="00D705B7" w:rsidP="009A7812">
            <w:pPr>
              <w:pStyle w:val="TAL"/>
            </w:pPr>
          </w:p>
        </w:tc>
      </w:tr>
      <w:tr w:rsidR="00D705B7" w:rsidRPr="00E27D23" w14:paraId="67B0FEF4" w14:textId="77777777" w:rsidTr="009A7812">
        <w:tc>
          <w:tcPr>
            <w:tcW w:w="4390" w:type="dxa"/>
          </w:tcPr>
          <w:p w14:paraId="03D13AD5" w14:textId="77777777" w:rsidR="00D705B7" w:rsidRPr="00E27D23" w:rsidRDefault="00D705B7" w:rsidP="009A7812">
            <w:pPr>
              <w:pStyle w:val="TAL"/>
            </w:pPr>
            <w:r w:rsidRPr="00E27D23">
              <w:t xml:space="preserve">  spCellConfig SEQUENCE {</w:t>
            </w:r>
          </w:p>
        </w:tc>
        <w:tc>
          <w:tcPr>
            <w:tcW w:w="2693" w:type="dxa"/>
          </w:tcPr>
          <w:p w14:paraId="0CCAAD90" w14:textId="77777777" w:rsidR="00D705B7" w:rsidRPr="00E27D23" w:rsidRDefault="00D705B7" w:rsidP="009A7812">
            <w:pPr>
              <w:pStyle w:val="TAL"/>
            </w:pPr>
          </w:p>
        </w:tc>
        <w:tc>
          <w:tcPr>
            <w:tcW w:w="1419" w:type="dxa"/>
          </w:tcPr>
          <w:p w14:paraId="567118EB" w14:textId="77777777" w:rsidR="00D705B7" w:rsidRPr="00E27D23" w:rsidRDefault="00D705B7" w:rsidP="009A7812">
            <w:pPr>
              <w:pStyle w:val="TAL"/>
            </w:pPr>
          </w:p>
        </w:tc>
        <w:tc>
          <w:tcPr>
            <w:tcW w:w="1245" w:type="dxa"/>
          </w:tcPr>
          <w:p w14:paraId="4BD5E4A2" w14:textId="77777777" w:rsidR="00D705B7" w:rsidRPr="00E27D23" w:rsidRDefault="00D705B7" w:rsidP="009A7812">
            <w:pPr>
              <w:pStyle w:val="TAL"/>
            </w:pPr>
          </w:p>
        </w:tc>
      </w:tr>
      <w:tr w:rsidR="00D705B7" w:rsidRPr="00E27D23" w14:paraId="4FEB26EC" w14:textId="77777777" w:rsidTr="009A7812">
        <w:tc>
          <w:tcPr>
            <w:tcW w:w="4390" w:type="dxa"/>
            <w:tcBorders>
              <w:top w:val="single" w:sz="4" w:space="0" w:color="auto"/>
              <w:left w:val="single" w:sz="4" w:space="0" w:color="auto"/>
              <w:bottom w:val="nil"/>
              <w:right w:val="single" w:sz="4" w:space="0" w:color="auto"/>
            </w:tcBorders>
          </w:tcPr>
          <w:p w14:paraId="0C31CA42" w14:textId="77777777" w:rsidR="00D705B7" w:rsidRPr="00E27D23" w:rsidRDefault="00D705B7" w:rsidP="009A7812">
            <w:pPr>
              <w:pStyle w:val="TAL"/>
            </w:pPr>
            <w:r w:rsidRPr="00E27D23">
              <w:t xml:space="preserve">    spCellConfigDedicated</w:t>
            </w:r>
          </w:p>
        </w:tc>
        <w:tc>
          <w:tcPr>
            <w:tcW w:w="2693" w:type="dxa"/>
            <w:tcBorders>
              <w:top w:val="single" w:sz="4" w:space="0" w:color="auto"/>
              <w:left w:val="single" w:sz="4" w:space="0" w:color="auto"/>
              <w:bottom w:val="single" w:sz="4" w:space="0" w:color="auto"/>
              <w:right w:val="single" w:sz="4" w:space="0" w:color="auto"/>
            </w:tcBorders>
          </w:tcPr>
          <w:p w14:paraId="6D2903DD" w14:textId="77777777" w:rsidR="00D705B7" w:rsidRPr="00E27D23" w:rsidRDefault="00D705B7" w:rsidP="009A7812">
            <w:pPr>
              <w:pStyle w:val="TAL"/>
            </w:pPr>
            <w:r w:rsidRPr="00E27D23">
              <w:t xml:space="preserve">ServingCellConfig with condition </w:t>
            </w:r>
            <w:r w:rsidRPr="00E27D23">
              <w:rPr>
                <w:lang w:eastAsia="zh-CN"/>
              </w:rPr>
              <w:t>MBS_Multicast</w:t>
            </w:r>
          </w:p>
        </w:tc>
        <w:tc>
          <w:tcPr>
            <w:tcW w:w="1419" w:type="dxa"/>
            <w:tcBorders>
              <w:top w:val="single" w:sz="4" w:space="0" w:color="auto"/>
              <w:left w:val="single" w:sz="4" w:space="0" w:color="auto"/>
              <w:bottom w:val="single" w:sz="4" w:space="0" w:color="auto"/>
              <w:right w:val="single" w:sz="4" w:space="0" w:color="auto"/>
            </w:tcBorders>
          </w:tcPr>
          <w:p w14:paraId="598636D6"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CF28BD5" w14:textId="77777777" w:rsidR="00D705B7" w:rsidRPr="00E27D23" w:rsidRDefault="00D705B7" w:rsidP="009A7812">
            <w:pPr>
              <w:pStyle w:val="TAL"/>
            </w:pPr>
          </w:p>
        </w:tc>
      </w:tr>
      <w:tr w:rsidR="00D705B7" w:rsidRPr="00E27D23" w14:paraId="22230C6F" w14:textId="77777777" w:rsidTr="009A7812">
        <w:tc>
          <w:tcPr>
            <w:tcW w:w="4390" w:type="dxa"/>
          </w:tcPr>
          <w:p w14:paraId="0B40FC96" w14:textId="77777777" w:rsidR="00D705B7" w:rsidRPr="00E27D23" w:rsidRDefault="00D705B7" w:rsidP="009A7812">
            <w:pPr>
              <w:pStyle w:val="TAL"/>
            </w:pPr>
            <w:r w:rsidRPr="00E27D23">
              <w:t xml:space="preserve">  }</w:t>
            </w:r>
          </w:p>
        </w:tc>
        <w:tc>
          <w:tcPr>
            <w:tcW w:w="2693" w:type="dxa"/>
          </w:tcPr>
          <w:p w14:paraId="5726B998" w14:textId="77777777" w:rsidR="00D705B7" w:rsidRPr="00E27D23" w:rsidRDefault="00D705B7" w:rsidP="009A7812">
            <w:pPr>
              <w:pStyle w:val="TAL"/>
            </w:pPr>
          </w:p>
        </w:tc>
        <w:tc>
          <w:tcPr>
            <w:tcW w:w="1419" w:type="dxa"/>
          </w:tcPr>
          <w:p w14:paraId="03AAD16B" w14:textId="77777777" w:rsidR="00D705B7" w:rsidRPr="00E27D23" w:rsidRDefault="00D705B7" w:rsidP="009A7812">
            <w:pPr>
              <w:pStyle w:val="TAL"/>
            </w:pPr>
          </w:p>
        </w:tc>
        <w:tc>
          <w:tcPr>
            <w:tcW w:w="1245" w:type="dxa"/>
          </w:tcPr>
          <w:p w14:paraId="4B309724" w14:textId="77777777" w:rsidR="00D705B7" w:rsidRPr="00E27D23" w:rsidRDefault="00D705B7" w:rsidP="009A7812">
            <w:pPr>
              <w:pStyle w:val="TAL"/>
            </w:pPr>
          </w:p>
        </w:tc>
      </w:tr>
      <w:tr w:rsidR="00D705B7" w:rsidRPr="00E27D23" w14:paraId="1FB67C7B" w14:textId="77777777" w:rsidTr="009A7812">
        <w:tc>
          <w:tcPr>
            <w:tcW w:w="4390" w:type="dxa"/>
          </w:tcPr>
          <w:p w14:paraId="35A0B553" w14:textId="77777777" w:rsidR="00D705B7" w:rsidRPr="00E27D23" w:rsidRDefault="00D705B7" w:rsidP="009A7812">
            <w:pPr>
              <w:pStyle w:val="TAL"/>
            </w:pPr>
            <w:r w:rsidRPr="00E27D23">
              <w:t>}</w:t>
            </w:r>
          </w:p>
        </w:tc>
        <w:tc>
          <w:tcPr>
            <w:tcW w:w="2693" w:type="dxa"/>
          </w:tcPr>
          <w:p w14:paraId="7158F110" w14:textId="77777777" w:rsidR="00D705B7" w:rsidRPr="00E27D23" w:rsidRDefault="00D705B7" w:rsidP="009A7812">
            <w:pPr>
              <w:pStyle w:val="TAL"/>
            </w:pPr>
          </w:p>
        </w:tc>
        <w:tc>
          <w:tcPr>
            <w:tcW w:w="1419" w:type="dxa"/>
          </w:tcPr>
          <w:p w14:paraId="7C24F0B0" w14:textId="77777777" w:rsidR="00D705B7" w:rsidRPr="00E27D23" w:rsidRDefault="00D705B7" w:rsidP="009A7812">
            <w:pPr>
              <w:pStyle w:val="TAL"/>
            </w:pPr>
          </w:p>
        </w:tc>
        <w:tc>
          <w:tcPr>
            <w:tcW w:w="1245" w:type="dxa"/>
          </w:tcPr>
          <w:p w14:paraId="30329623" w14:textId="77777777" w:rsidR="00D705B7" w:rsidRPr="00E27D23" w:rsidRDefault="00D705B7" w:rsidP="009A7812">
            <w:pPr>
              <w:pStyle w:val="TAL"/>
            </w:pPr>
          </w:p>
        </w:tc>
      </w:tr>
    </w:tbl>
    <w:p w14:paraId="36D24444" w14:textId="77777777" w:rsidR="00D705B7" w:rsidRPr="00E27D23" w:rsidRDefault="00D705B7" w:rsidP="00D705B7"/>
    <w:p w14:paraId="3B91A66A" w14:textId="77777777" w:rsidR="00D705B7" w:rsidRPr="00E27D23" w:rsidRDefault="00D705B7" w:rsidP="00D705B7">
      <w:pPr>
        <w:pStyle w:val="TH"/>
        <w:rPr>
          <w:i/>
          <w:iCs/>
        </w:rPr>
      </w:pPr>
      <w:r w:rsidRPr="00E27D23">
        <w:rPr>
          <w:lang w:eastAsia="zh-CN"/>
        </w:rPr>
        <w:t xml:space="preserve">Table </w:t>
      </w:r>
      <w:r w:rsidRPr="00E27D23">
        <w:rPr>
          <w:color w:val="000000"/>
        </w:rPr>
        <w:t>14.2.5.2.4.3.3</w:t>
      </w:r>
      <w:r w:rsidRPr="00E27D23">
        <w:rPr>
          <w:lang w:eastAsia="zh-CN"/>
        </w:rPr>
        <w:t>-7</w:t>
      </w:r>
      <w:r w:rsidRPr="00E27D23">
        <w:t xml:space="preserve">: </w:t>
      </w:r>
      <w:r w:rsidRPr="00E27D23">
        <w:rPr>
          <w:i/>
          <w:iCs/>
        </w:rPr>
        <w:t xml:space="preserve">TMGI </w:t>
      </w:r>
      <w:r w:rsidRPr="00E27D23">
        <w:rPr>
          <w:iCs/>
        </w:rPr>
        <w:t>(</w:t>
      </w:r>
      <w:r w:rsidRPr="00E27D23">
        <w:rPr>
          <w:color w:val="000000"/>
        </w:rPr>
        <w:t>Table 14.2.5.2.4.3.3</w:t>
      </w:r>
      <w:r w:rsidRPr="00E27D23">
        <w:rPr>
          <w:lang w:eastAsia="zh-CN"/>
        </w:rPr>
        <w:t>-5</w:t>
      </w:r>
      <w:r w:rsidRPr="00E27D23">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E27D23" w14:paraId="61139637" w14:textId="77777777" w:rsidTr="009A7812">
        <w:tc>
          <w:tcPr>
            <w:tcW w:w="9747" w:type="dxa"/>
            <w:gridSpan w:val="4"/>
          </w:tcPr>
          <w:p w14:paraId="5DAA15CF" w14:textId="77777777" w:rsidR="00D705B7" w:rsidRPr="00E27D23" w:rsidRDefault="00D705B7" w:rsidP="009A7812">
            <w:pPr>
              <w:pStyle w:val="TAH"/>
              <w:jc w:val="left"/>
              <w:rPr>
                <w:b w:val="0"/>
              </w:rPr>
            </w:pPr>
            <w:r w:rsidRPr="00E27D23">
              <w:rPr>
                <w:b w:val="0"/>
              </w:rPr>
              <w:t>Derivation Path: TS 38.508-1 [4], Table 4.6.7-9</w:t>
            </w:r>
          </w:p>
        </w:tc>
      </w:tr>
      <w:tr w:rsidR="00D705B7" w:rsidRPr="00E27D23" w14:paraId="557A3291" w14:textId="77777777" w:rsidTr="009A7812">
        <w:tc>
          <w:tcPr>
            <w:tcW w:w="4535" w:type="dxa"/>
          </w:tcPr>
          <w:p w14:paraId="4776AB06" w14:textId="77777777" w:rsidR="00D705B7" w:rsidRPr="00E27D23" w:rsidRDefault="00D705B7" w:rsidP="009A7812">
            <w:pPr>
              <w:pStyle w:val="TAH"/>
            </w:pPr>
            <w:r w:rsidRPr="00E27D23">
              <w:t>Information Element</w:t>
            </w:r>
          </w:p>
        </w:tc>
        <w:tc>
          <w:tcPr>
            <w:tcW w:w="2267" w:type="dxa"/>
          </w:tcPr>
          <w:p w14:paraId="2E8BE65D" w14:textId="77777777" w:rsidR="00D705B7" w:rsidRPr="00E27D23" w:rsidRDefault="00D705B7" w:rsidP="009A7812">
            <w:pPr>
              <w:pStyle w:val="TAH"/>
            </w:pPr>
            <w:r w:rsidRPr="00E27D23">
              <w:t>Value/remark</w:t>
            </w:r>
          </w:p>
        </w:tc>
        <w:tc>
          <w:tcPr>
            <w:tcW w:w="1700" w:type="dxa"/>
          </w:tcPr>
          <w:p w14:paraId="481147D0" w14:textId="77777777" w:rsidR="00D705B7" w:rsidRPr="00E27D23" w:rsidRDefault="00D705B7" w:rsidP="009A7812">
            <w:pPr>
              <w:pStyle w:val="TAH"/>
            </w:pPr>
            <w:r w:rsidRPr="00E27D23">
              <w:t>Comment</w:t>
            </w:r>
          </w:p>
        </w:tc>
        <w:tc>
          <w:tcPr>
            <w:tcW w:w="1245" w:type="dxa"/>
          </w:tcPr>
          <w:p w14:paraId="59FCE215" w14:textId="77777777" w:rsidR="00D705B7" w:rsidRPr="00E27D23" w:rsidRDefault="00D705B7" w:rsidP="009A7812">
            <w:pPr>
              <w:pStyle w:val="TAH"/>
            </w:pPr>
            <w:r w:rsidRPr="00E27D23">
              <w:t>Condition</w:t>
            </w:r>
          </w:p>
        </w:tc>
      </w:tr>
      <w:tr w:rsidR="00D705B7" w:rsidRPr="00E27D23" w14:paraId="2F7B36C2" w14:textId="77777777" w:rsidTr="009A7812">
        <w:tc>
          <w:tcPr>
            <w:tcW w:w="4535" w:type="dxa"/>
          </w:tcPr>
          <w:p w14:paraId="4BF2D6F1" w14:textId="77777777" w:rsidR="00D705B7" w:rsidRPr="00E27D23" w:rsidRDefault="00D705B7" w:rsidP="009A7812">
            <w:pPr>
              <w:pStyle w:val="TAL"/>
            </w:pPr>
            <w:r w:rsidRPr="00E27D23">
              <w:t>TMGI-r17 ::= SEQUENCE {</w:t>
            </w:r>
          </w:p>
        </w:tc>
        <w:tc>
          <w:tcPr>
            <w:tcW w:w="2267" w:type="dxa"/>
          </w:tcPr>
          <w:p w14:paraId="3E2CB577" w14:textId="77777777" w:rsidR="00D705B7" w:rsidRPr="00E27D23" w:rsidRDefault="00D705B7" w:rsidP="009A7812">
            <w:pPr>
              <w:pStyle w:val="TAL"/>
            </w:pPr>
          </w:p>
        </w:tc>
        <w:tc>
          <w:tcPr>
            <w:tcW w:w="1700" w:type="dxa"/>
          </w:tcPr>
          <w:p w14:paraId="543A6EDF" w14:textId="77777777" w:rsidR="00D705B7" w:rsidRPr="00E27D23" w:rsidRDefault="00D705B7" w:rsidP="009A7812">
            <w:pPr>
              <w:pStyle w:val="TAL"/>
            </w:pPr>
          </w:p>
        </w:tc>
        <w:tc>
          <w:tcPr>
            <w:tcW w:w="1245" w:type="dxa"/>
          </w:tcPr>
          <w:p w14:paraId="60BC3647" w14:textId="77777777" w:rsidR="00D705B7" w:rsidRPr="00E27D23" w:rsidRDefault="00D705B7" w:rsidP="009A7812">
            <w:pPr>
              <w:pStyle w:val="TAL"/>
            </w:pPr>
          </w:p>
        </w:tc>
      </w:tr>
      <w:tr w:rsidR="00D705B7" w:rsidRPr="00E27D23" w14:paraId="05561E31" w14:textId="77777777" w:rsidTr="009A7812">
        <w:tc>
          <w:tcPr>
            <w:tcW w:w="4535" w:type="dxa"/>
          </w:tcPr>
          <w:p w14:paraId="24F078B6" w14:textId="77777777" w:rsidR="00D705B7" w:rsidRPr="00E27D23" w:rsidRDefault="00D705B7" w:rsidP="009A7812">
            <w:pPr>
              <w:pStyle w:val="TAL"/>
            </w:pPr>
            <w:r w:rsidRPr="00E27D23">
              <w:t xml:space="preserve">  plmn-Id-r17 CHOICE {</w:t>
            </w:r>
          </w:p>
        </w:tc>
        <w:tc>
          <w:tcPr>
            <w:tcW w:w="2267" w:type="dxa"/>
          </w:tcPr>
          <w:p w14:paraId="3853957D" w14:textId="77777777" w:rsidR="00D705B7" w:rsidRPr="00E27D23" w:rsidRDefault="00D705B7" w:rsidP="009A7812">
            <w:pPr>
              <w:pStyle w:val="TAL"/>
            </w:pPr>
          </w:p>
        </w:tc>
        <w:tc>
          <w:tcPr>
            <w:tcW w:w="1700" w:type="dxa"/>
          </w:tcPr>
          <w:p w14:paraId="799ABF2A" w14:textId="77777777" w:rsidR="00D705B7" w:rsidRPr="00E27D23" w:rsidRDefault="00D705B7" w:rsidP="009A7812">
            <w:pPr>
              <w:pStyle w:val="TAL"/>
            </w:pPr>
          </w:p>
        </w:tc>
        <w:tc>
          <w:tcPr>
            <w:tcW w:w="1245" w:type="dxa"/>
          </w:tcPr>
          <w:p w14:paraId="40A49788" w14:textId="77777777" w:rsidR="00D705B7" w:rsidRPr="00E27D23" w:rsidRDefault="00D705B7" w:rsidP="009A7812">
            <w:pPr>
              <w:pStyle w:val="TAL"/>
            </w:pPr>
          </w:p>
        </w:tc>
      </w:tr>
      <w:tr w:rsidR="00D705B7" w:rsidRPr="00E27D23" w14:paraId="1E8E856A" w14:textId="77777777" w:rsidTr="009A7812">
        <w:tc>
          <w:tcPr>
            <w:tcW w:w="4535" w:type="dxa"/>
          </w:tcPr>
          <w:p w14:paraId="53D0F2D9" w14:textId="77777777" w:rsidR="00D705B7" w:rsidRPr="00E27D23" w:rsidRDefault="00D705B7" w:rsidP="009A7812">
            <w:pPr>
              <w:pStyle w:val="TAL"/>
            </w:pPr>
            <w:r w:rsidRPr="00E27D23">
              <w:t xml:space="preserve">    plmn-Index-r17</w:t>
            </w:r>
          </w:p>
        </w:tc>
        <w:tc>
          <w:tcPr>
            <w:tcW w:w="2267" w:type="dxa"/>
          </w:tcPr>
          <w:p w14:paraId="12015FC1" w14:textId="77777777" w:rsidR="00D705B7" w:rsidRPr="00E27D23" w:rsidRDefault="00D705B7" w:rsidP="009A7812">
            <w:pPr>
              <w:pStyle w:val="TAL"/>
            </w:pPr>
            <w:r w:rsidRPr="00E27D23">
              <w:rPr>
                <w:lang w:eastAsia="zh-CN"/>
              </w:rPr>
              <w:t>1</w:t>
            </w:r>
          </w:p>
        </w:tc>
        <w:tc>
          <w:tcPr>
            <w:tcW w:w="1700" w:type="dxa"/>
          </w:tcPr>
          <w:p w14:paraId="59C31853" w14:textId="77777777" w:rsidR="00D705B7" w:rsidRPr="00E27D23" w:rsidRDefault="00D705B7" w:rsidP="009A7812">
            <w:pPr>
              <w:pStyle w:val="TAL"/>
            </w:pPr>
          </w:p>
        </w:tc>
        <w:tc>
          <w:tcPr>
            <w:tcW w:w="1245" w:type="dxa"/>
          </w:tcPr>
          <w:p w14:paraId="2C88FE3F" w14:textId="77777777" w:rsidR="00D705B7" w:rsidRPr="00E27D23" w:rsidRDefault="00D705B7" w:rsidP="009A7812">
            <w:pPr>
              <w:pStyle w:val="TAL"/>
            </w:pPr>
          </w:p>
        </w:tc>
      </w:tr>
      <w:tr w:rsidR="00D705B7" w:rsidRPr="00E27D23" w14:paraId="3DBB1254" w14:textId="77777777" w:rsidTr="009A7812">
        <w:tc>
          <w:tcPr>
            <w:tcW w:w="4535" w:type="dxa"/>
          </w:tcPr>
          <w:p w14:paraId="5CA0F4C5" w14:textId="77777777" w:rsidR="00D705B7" w:rsidRPr="00E27D23" w:rsidRDefault="00D705B7" w:rsidP="009A7812">
            <w:pPr>
              <w:pStyle w:val="TAL"/>
            </w:pPr>
            <w:r w:rsidRPr="00E27D23">
              <w:t xml:space="preserve">  }</w:t>
            </w:r>
          </w:p>
        </w:tc>
        <w:tc>
          <w:tcPr>
            <w:tcW w:w="2267" w:type="dxa"/>
          </w:tcPr>
          <w:p w14:paraId="25DB0B6D" w14:textId="77777777" w:rsidR="00D705B7" w:rsidRPr="00E27D23" w:rsidRDefault="00D705B7" w:rsidP="009A7812">
            <w:pPr>
              <w:pStyle w:val="TAL"/>
            </w:pPr>
          </w:p>
        </w:tc>
        <w:tc>
          <w:tcPr>
            <w:tcW w:w="1700" w:type="dxa"/>
          </w:tcPr>
          <w:p w14:paraId="5F52109D" w14:textId="77777777" w:rsidR="00D705B7" w:rsidRPr="00E27D23" w:rsidRDefault="00D705B7" w:rsidP="009A7812">
            <w:pPr>
              <w:pStyle w:val="TAL"/>
            </w:pPr>
          </w:p>
        </w:tc>
        <w:tc>
          <w:tcPr>
            <w:tcW w:w="1245" w:type="dxa"/>
          </w:tcPr>
          <w:p w14:paraId="6A5443D4" w14:textId="77777777" w:rsidR="00D705B7" w:rsidRPr="00E27D23" w:rsidRDefault="00D705B7" w:rsidP="009A7812">
            <w:pPr>
              <w:pStyle w:val="TAL"/>
            </w:pPr>
          </w:p>
        </w:tc>
      </w:tr>
      <w:tr w:rsidR="00D705B7" w:rsidRPr="00E27D23" w14:paraId="7DA3B532" w14:textId="77777777" w:rsidTr="009A7812">
        <w:tc>
          <w:tcPr>
            <w:tcW w:w="4535" w:type="dxa"/>
            <w:tcBorders>
              <w:bottom w:val="nil"/>
            </w:tcBorders>
          </w:tcPr>
          <w:p w14:paraId="4CBAF316" w14:textId="77777777" w:rsidR="00D705B7" w:rsidRPr="00E27D23" w:rsidRDefault="00D705B7" w:rsidP="009A7812">
            <w:pPr>
              <w:pStyle w:val="TAL"/>
            </w:pPr>
            <w:r w:rsidRPr="00E27D23">
              <w:t xml:space="preserve">  serviceId-r17</w:t>
            </w:r>
          </w:p>
        </w:tc>
        <w:tc>
          <w:tcPr>
            <w:tcW w:w="2267" w:type="dxa"/>
          </w:tcPr>
          <w:p w14:paraId="3B0C7347" w14:textId="77777777" w:rsidR="00D705B7" w:rsidRPr="00E27D23" w:rsidRDefault="00D705B7" w:rsidP="009A7812">
            <w:pPr>
              <w:pStyle w:val="TAL"/>
            </w:pPr>
            <w:r w:rsidRPr="00E27D23">
              <w:rPr>
                <w:lang w:eastAsia="zh-CN"/>
              </w:rPr>
              <w:t>‘000101’H</w:t>
            </w:r>
          </w:p>
        </w:tc>
        <w:tc>
          <w:tcPr>
            <w:tcW w:w="1700" w:type="dxa"/>
          </w:tcPr>
          <w:p w14:paraId="67AF2DED" w14:textId="77777777" w:rsidR="00D705B7" w:rsidRPr="00E27D23" w:rsidRDefault="00D705B7" w:rsidP="009A7812">
            <w:pPr>
              <w:pStyle w:val="TAL"/>
            </w:pPr>
            <w:r w:rsidRPr="00E27D23">
              <w:t>OCTET STRING (SIZE (3))</w:t>
            </w:r>
          </w:p>
        </w:tc>
        <w:tc>
          <w:tcPr>
            <w:tcW w:w="1245" w:type="dxa"/>
          </w:tcPr>
          <w:p w14:paraId="4681D3B6" w14:textId="77777777" w:rsidR="00D705B7" w:rsidRPr="00E27D23" w:rsidRDefault="00D705B7" w:rsidP="009A7812">
            <w:pPr>
              <w:pStyle w:val="TAL"/>
            </w:pPr>
            <w:r w:rsidRPr="00E27D23">
              <w:t>TMGI-1</w:t>
            </w:r>
          </w:p>
        </w:tc>
      </w:tr>
      <w:tr w:rsidR="00D705B7" w:rsidRPr="00E27D23" w14:paraId="603D7132" w14:textId="77777777" w:rsidTr="009A7812">
        <w:tc>
          <w:tcPr>
            <w:tcW w:w="4535" w:type="dxa"/>
            <w:tcBorders>
              <w:top w:val="nil"/>
            </w:tcBorders>
          </w:tcPr>
          <w:p w14:paraId="0C6B3554" w14:textId="77777777" w:rsidR="00D705B7" w:rsidRPr="00E27D23" w:rsidRDefault="00D705B7" w:rsidP="009A7812">
            <w:pPr>
              <w:pStyle w:val="TAL"/>
            </w:pPr>
          </w:p>
        </w:tc>
        <w:tc>
          <w:tcPr>
            <w:tcW w:w="2267" w:type="dxa"/>
          </w:tcPr>
          <w:p w14:paraId="07E99C3B" w14:textId="77777777" w:rsidR="00D705B7" w:rsidRPr="00E27D23" w:rsidRDefault="00D705B7" w:rsidP="009A7812">
            <w:pPr>
              <w:pStyle w:val="TAL"/>
              <w:rPr>
                <w:lang w:eastAsia="zh-CN"/>
              </w:rPr>
            </w:pPr>
            <w:r w:rsidRPr="00E27D23">
              <w:rPr>
                <w:lang w:eastAsia="zh-CN"/>
              </w:rPr>
              <w:t>‘000102’H</w:t>
            </w:r>
          </w:p>
        </w:tc>
        <w:tc>
          <w:tcPr>
            <w:tcW w:w="1700" w:type="dxa"/>
          </w:tcPr>
          <w:p w14:paraId="281B2634" w14:textId="77777777" w:rsidR="00D705B7" w:rsidRPr="00E27D23" w:rsidRDefault="00D705B7" w:rsidP="009A7812">
            <w:pPr>
              <w:pStyle w:val="TAL"/>
            </w:pPr>
            <w:r w:rsidRPr="00E27D23">
              <w:t>OCTET STRING (SIZE (3))</w:t>
            </w:r>
          </w:p>
        </w:tc>
        <w:tc>
          <w:tcPr>
            <w:tcW w:w="1245" w:type="dxa"/>
          </w:tcPr>
          <w:p w14:paraId="34955728" w14:textId="77777777" w:rsidR="00D705B7" w:rsidRPr="00E27D23" w:rsidRDefault="00D705B7" w:rsidP="009A7812">
            <w:pPr>
              <w:pStyle w:val="TAL"/>
              <w:rPr>
                <w:lang w:eastAsia="zh-CN"/>
              </w:rPr>
            </w:pPr>
            <w:r w:rsidRPr="00E27D23">
              <w:rPr>
                <w:lang w:eastAsia="zh-CN"/>
              </w:rPr>
              <w:t>TMGI-2</w:t>
            </w:r>
          </w:p>
        </w:tc>
      </w:tr>
      <w:tr w:rsidR="00D705B7" w:rsidRPr="00E27D23" w14:paraId="6CF5F3AA" w14:textId="77777777" w:rsidTr="009A7812">
        <w:tc>
          <w:tcPr>
            <w:tcW w:w="4535" w:type="dxa"/>
          </w:tcPr>
          <w:p w14:paraId="302C78EF" w14:textId="77777777" w:rsidR="00D705B7" w:rsidRPr="00E27D23" w:rsidRDefault="00D705B7" w:rsidP="009A7812">
            <w:pPr>
              <w:pStyle w:val="TAL"/>
            </w:pPr>
            <w:r w:rsidRPr="00E27D23">
              <w:t>}</w:t>
            </w:r>
          </w:p>
        </w:tc>
        <w:tc>
          <w:tcPr>
            <w:tcW w:w="2267" w:type="dxa"/>
          </w:tcPr>
          <w:p w14:paraId="352846A3" w14:textId="77777777" w:rsidR="00D705B7" w:rsidRPr="00E27D23" w:rsidRDefault="00D705B7" w:rsidP="009A7812">
            <w:pPr>
              <w:pStyle w:val="TAL"/>
            </w:pPr>
          </w:p>
        </w:tc>
        <w:tc>
          <w:tcPr>
            <w:tcW w:w="1700" w:type="dxa"/>
          </w:tcPr>
          <w:p w14:paraId="652A9E93" w14:textId="77777777" w:rsidR="00D705B7" w:rsidRPr="00E27D23" w:rsidRDefault="00D705B7" w:rsidP="009A7812">
            <w:pPr>
              <w:pStyle w:val="TAL"/>
            </w:pPr>
          </w:p>
        </w:tc>
        <w:tc>
          <w:tcPr>
            <w:tcW w:w="1245" w:type="dxa"/>
          </w:tcPr>
          <w:p w14:paraId="2F12528F" w14:textId="77777777" w:rsidR="00D705B7" w:rsidRPr="00E27D23" w:rsidRDefault="00D705B7" w:rsidP="009A7812">
            <w:pPr>
              <w:pStyle w:val="TAL"/>
            </w:pPr>
          </w:p>
        </w:tc>
      </w:tr>
    </w:tbl>
    <w:p w14:paraId="3291B80B" w14:textId="77777777" w:rsidR="00D705B7" w:rsidRPr="00E27D23" w:rsidRDefault="00D705B7" w:rsidP="00D705B7"/>
    <w:p w14:paraId="1B4E5E6E" w14:textId="77777777" w:rsidR="00D705B7" w:rsidRPr="00E27D23" w:rsidRDefault="00D705B7" w:rsidP="00D705B7">
      <w:pPr>
        <w:pStyle w:val="TH"/>
      </w:pPr>
      <w:r w:rsidRPr="00E27D23">
        <w:rPr>
          <w:lang w:eastAsia="zh-CN"/>
        </w:rPr>
        <w:t xml:space="preserve">Table </w:t>
      </w:r>
      <w:r w:rsidRPr="00E27D23">
        <w:rPr>
          <w:color w:val="000000"/>
        </w:rPr>
        <w:t>14.2.5.2.4.3.3</w:t>
      </w:r>
      <w:r w:rsidRPr="00E27D23">
        <w:rPr>
          <w:lang w:eastAsia="zh-CN"/>
        </w:rPr>
        <w:t>-8</w:t>
      </w:r>
      <w:r w:rsidRPr="00E27D23">
        <w:t>:</w:t>
      </w:r>
      <w:r w:rsidRPr="00E27D23">
        <w:rPr>
          <w:i/>
          <w:iCs/>
        </w:rPr>
        <w:t xml:space="preserve"> </w:t>
      </w:r>
      <w:r w:rsidRPr="00E27D23">
        <w:t>PDU SESSION ESTABLISHMENT REQUEST</w:t>
      </w:r>
      <w:r w:rsidRPr="00E27D23">
        <w:rPr>
          <w:iCs/>
        </w:rPr>
        <w:t xml:space="preserve"> </w:t>
      </w:r>
      <w:r w:rsidRPr="00E27D23">
        <w:t>(step 1b9, Table 14.2.5.2.4.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03"/>
        <w:gridCol w:w="2599"/>
        <w:gridCol w:w="1700"/>
        <w:gridCol w:w="1245"/>
      </w:tblGrid>
      <w:tr w:rsidR="00D705B7" w:rsidRPr="00E27D23" w14:paraId="3C0EE847" w14:textId="77777777" w:rsidTr="009A7812">
        <w:tc>
          <w:tcPr>
            <w:tcW w:w="9738" w:type="dxa"/>
            <w:gridSpan w:val="4"/>
            <w:shd w:val="clear" w:color="auto" w:fill="auto"/>
          </w:tcPr>
          <w:p w14:paraId="28897309" w14:textId="77777777" w:rsidR="00D705B7" w:rsidRPr="00E27D23" w:rsidRDefault="00D705B7" w:rsidP="009A7812">
            <w:pPr>
              <w:pStyle w:val="TAL"/>
            </w:pPr>
            <w:r w:rsidRPr="00E27D23">
              <w:t>Derivation Path: TS 38.508-1 [4], Table 4.7.2-1.</w:t>
            </w:r>
          </w:p>
        </w:tc>
      </w:tr>
      <w:tr w:rsidR="00D705B7" w:rsidRPr="00E27D23" w14:paraId="42DBDD32" w14:textId="77777777" w:rsidTr="009A7812">
        <w:tblPrEx>
          <w:tblCellMar>
            <w:left w:w="108" w:type="dxa"/>
            <w:right w:w="108" w:type="dxa"/>
          </w:tblCellMar>
        </w:tblPrEx>
        <w:tc>
          <w:tcPr>
            <w:tcW w:w="4203" w:type="dxa"/>
            <w:shd w:val="clear" w:color="auto" w:fill="auto"/>
          </w:tcPr>
          <w:p w14:paraId="22F1B4A0" w14:textId="77777777" w:rsidR="00D705B7" w:rsidRPr="00E27D23" w:rsidRDefault="00D705B7" w:rsidP="009A7812">
            <w:pPr>
              <w:pStyle w:val="TAH"/>
            </w:pPr>
            <w:r w:rsidRPr="00E27D23">
              <w:t>Information Element</w:t>
            </w:r>
          </w:p>
        </w:tc>
        <w:tc>
          <w:tcPr>
            <w:tcW w:w="2599" w:type="dxa"/>
            <w:shd w:val="clear" w:color="auto" w:fill="auto"/>
          </w:tcPr>
          <w:p w14:paraId="2DAB26E2" w14:textId="77777777" w:rsidR="00D705B7" w:rsidRPr="00E27D23" w:rsidRDefault="00D705B7" w:rsidP="009A7812">
            <w:pPr>
              <w:pStyle w:val="TAH"/>
            </w:pPr>
            <w:r w:rsidRPr="00E27D23">
              <w:t>Value/remark</w:t>
            </w:r>
          </w:p>
        </w:tc>
        <w:tc>
          <w:tcPr>
            <w:tcW w:w="1700" w:type="dxa"/>
            <w:shd w:val="clear" w:color="auto" w:fill="auto"/>
          </w:tcPr>
          <w:p w14:paraId="19FF6DE4" w14:textId="77777777" w:rsidR="00D705B7" w:rsidRPr="00E27D23" w:rsidRDefault="00D705B7" w:rsidP="009A7812">
            <w:pPr>
              <w:pStyle w:val="TAH"/>
            </w:pPr>
            <w:r w:rsidRPr="00E27D23">
              <w:t>Comment</w:t>
            </w:r>
          </w:p>
        </w:tc>
        <w:tc>
          <w:tcPr>
            <w:tcW w:w="1245" w:type="dxa"/>
            <w:shd w:val="clear" w:color="auto" w:fill="auto"/>
          </w:tcPr>
          <w:p w14:paraId="772789BC" w14:textId="77777777" w:rsidR="00D705B7" w:rsidRPr="00E27D23" w:rsidRDefault="00D705B7" w:rsidP="009A7812">
            <w:pPr>
              <w:pStyle w:val="TAH"/>
            </w:pPr>
            <w:r w:rsidRPr="00E27D23">
              <w:t>Condition</w:t>
            </w:r>
          </w:p>
        </w:tc>
      </w:tr>
      <w:tr w:rsidR="00D705B7" w:rsidRPr="00E27D23" w14:paraId="4913B4DC" w14:textId="77777777" w:rsidTr="009A7812">
        <w:tblPrEx>
          <w:tblCellMar>
            <w:left w:w="108" w:type="dxa"/>
            <w:right w:w="108" w:type="dxa"/>
          </w:tblCellMar>
        </w:tblPrEx>
        <w:tc>
          <w:tcPr>
            <w:tcW w:w="4203" w:type="dxa"/>
            <w:shd w:val="clear" w:color="auto" w:fill="auto"/>
          </w:tcPr>
          <w:p w14:paraId="07C19039" w14:textId="77777777" w:rsidR="00D705B7" w:rsidRPr="00E27D23" w:rsidRDefault="00D705B7" w:rsidP="009A7812">
            <w:pPr>
              <w:pStyle w:val="TAL"/>
            </w:pPr>
            <w:r w:rsidRPr="00E27D23">
              <w:t>Requested MBS container</w:t>
            </w:r>
          </w:p>
        </w:tc>
        <w:tc>
          <w:tcPr>
            <w:tcW w:w="2599" w:type="dxa"/>
            <w:shd w:val="clear" w:color="auto" w:fill="auto"/>
          </w:tcPr>
          <w:p w14:paraId="27C69202" w14:textId="77777777" w:rsidR="00D705B7" w:rsidRPr="00E27D23" w:rsidRDefault="00D705B7" w:rsidP="009A7812">
            <w:pPr>
              <w:pStyle w:val="TAL"/>
            </w:pPr>
          </w:p>
        </w:tc>
        <w:tc>
          <w:tcPr>
            <w:tcW w:w="1700" w:type="dxa"/>
            <w:shd w:val="clear" w:color="auto" w:fill="auto"/>
          </w:tcPr>
          <w:p w14:paraId="07DC0C27" w14:textId="77777777" w:rsidR="00D705B7" w:rsidRPr="00E27D23" w:rsidRDefault="00D705B7" w:rsidP="009A7812">
            <w:pPr>
              <w:pStyle w:val="TAL"/>
            </w:pPr>
          </w:p>
        </w:tc>
        <w:tc>
          <w:tcPr>
            <w:tcW w:w="1245" w:type="dxa"/>
            <w:shd w:val="clear" w:color="auto" w:fill="auto"/>
          </w:tcPr>
          <w:p w14:paraId="1FCAFB34" w14:textId="77777777" w:rsidR="00D705B7" w:rsidRPr="00E27D23" w:rsidRDefault="00D705B7" w:rsidP="009A7812">
            <w:pPr>
              <w:pStyle w:val="TAL"/>
            </w:pPr>
          </w:p>
        </w:tc>
      </w:tr>
      <w:tr w:rsidR="00D705B7" w:rsidRPr="00E27D23" w14:paraId="73BA9FAB" w14:textId="77777777" w:rsidTr="009A7812">
        <w:tblPrEx>
          <w:tblCellMar>
            <w:left w:w="108" w:type="dxa"/>
            <w:right w:w="108" w:type="dxa"/>
          </w:tblCellMar>
        </w:tblPrEx>
        <w:tc>
          <w:tcPr>
            <w:tcW w:w="4203" w:type="dxa"/>
            <w:tcBorders>
              <w:bottom w:val="single" w:sz="4" w:space="0" w:color="auto"/>
            </w:tcBorders>
            <w:shd w:val="clear" w:color="auto" w:fill="auto"/>
          </w:tcPr>
          <w:p w14:paraId="140E33E4" w14:textId="77777777" w:rsidR="00D705B7" w:rsidRPr="00E27D23" w:rsidRDefault="00D705B7" w:rsidP="009A7812">
            <w:pPr>
              <w:pStyle w:val="TAL"/>
            </w:pPr>
            <w:r w:rsidRPr="00E27D23">
              <w:t xml:space="preserve">  MBS session information</w:t>
            </w:r>
          </w:p>
        </w:tc>
        <w:tc>
          <w:tcPr>
            <w:tcW w:w="2599" w:type="dxa"/>
            <w:tcBorders>
              <w:bottom w:val="single" w:sz="4" w:space="0" w:color="auto"/>
            </w:tcBorders>
            <w:shd w:val="clear" w:color="auto" w:fill="auto"/>
          </w:tcPr>
          <w:p w14:paraId="7FE96EBE" w14:textId="77777777" w:rsidR="00D705B7" w:rsidRPr="00E27D23" w:rsidRDefault="00D705B7" w:rsidP="009A7812">
            <w:pPr>
              <w:pStyle w:val="TAL"/>
            </w:pPr>
          </w:p>
        </w:tc>
        <w:tc>
          <w:tcPr>
            <w:tcW w:w="1700" w:type="dxa"/>
            <w:shd w:val="clear" w:color="auto" w:fill="auto"/>
          </w:tcPr>
          <w:p w14:paraId="394A62B7" w14:textId="77777777" w:rsidR="00D705B7" w:rsidRPr="00E27D23" w:rsidRDefault="00D705B7" w:rsidP="009A7812">
            <w:pPr>
              <w:pStyle w:val="TAL"/>
            </w:pPr>
          </w:p>
        </w:tc>
        <w:tc>
          <w:tcPr>
            <w:tcW w:w="1245" w:type="dxa"/>
            <w:shd w:val="clear" w:color="auto" w:fill="auto"/>
          </w:tcPr>
          <w:p w14:paraId="75B9CB56" w14:textId="77777777" w:rsidR="00D705B7" w:rsidRPr="00E27D23" w:rsidRDefault="00D705B7" w:rsidP="009A7812">
            <w:pPr>
              <w:pStyle w:val="TAL"/>
            </w:pPr>
          </w:p>
        </w:tc>
      </w:tr>
      <w:tr w:rsidR="00D705B7" w:rsidRPr="00E27D23" w14:paraId="05B823B1" w14:textId="77777777" w:rsidTr="009A7812">
        <w:tc>
          <w:tcPr>
            <w:tcW w:w="4203" w:type="dxa"/>
            <w:shd w:val="clear" w:color="auto" w:fill="auto"/>
          </w:tcPr>
          <w:p w14:paraId="598C6605" w14:textId="77777777" w:rsidR="00D705B7" w:rsidRPr="00E27D23" w:rsidRDefault="00D705B7" w:rsidP="009A7812">
            <w:pPr>
              <w:pStyle w:val="TAL"/>
            </w:pPr>
            <w:r w:rsidRPr="00E27D23">
              <w:t xml:space="preserve">    MBS operation</w:t>
            </w:r>
          </w:p>
        </w:tc>
        <w:tc>
          <w:tcPr>
            <w:tcW w:w="2599" w:type="dxa"/>
            <w:shd w:val="clear" w:color="auto" w:fill="auto"/>
          </w:tcPr>
          <w:p w14:paraId="7A32B43D" w14:textId="77777777" w:rsidR="00D705B7" w:rsidRPr="00E27D23" w:rsidRDefault="00D705B7" w:rsidP="009A7812">
            <w:pPr>
              <w:pStyle w:val="TAL"/>
            </w:pPr>
            <w:r w:rsidRPr="00E27D23">
              <w:t>‘01’B</w:t>
            </w:r>
          </w:p>
        </w:tc>
        <w:tc>
          <w:tcPr>
            <w:tcW w:w="1700" w:type="dxa"/>
            <w:shd w:val="clear" w:color="auto" w:fill="auto"/>
          </w:tcPr>
          <w:p w14:paraId="063993FB" w14:textId="77777777" w:rsidR="00D705B7" w:rsidRPr="00E27D23" w:rsidRDefault="00D705B7" w:rsidP="009A7812">
            <w:pPr>
              <w:pStyle w:val="TAL"/>
            </w:pPr>
            <w:r w:rsidRPr="00E27D23">
              <w:t>Join MBS session</w:t>
            </w:r>
          </w:p>
        </w:tc>
        <w:tc>
          <w:tcPr>
            <w:tcW w:w="1245" w:type="dxa"/>
            <w:shd w:val="clear" w:color="auto" w:fill="auto"/>
          </w:tcPr>
          <w:p w14:paraId="69EEB58F" w14:textId="77777777" w:rsidR="00D705B7" w:rsidRPr="00E27D23" w:rsidRDefault="00D705B7" w:rsidP="009A7812">
            <w:pPr>
              <w:pStyle w:val="TAL"/>
            </w:pPr>
          </w:p>
        </w:tc>
      </w:tr>
      <w:tr w:rsidR="00D705B7" w:rsidRPr="00E27D23" w14:paraId="19E4436D" w14:textId="77777777" w:rsidTr="009A7812">
        <w:tblPrEx>
          <w:tblCellMar>
            <w:left w:w="108" w:type="dxa"/>
            <w:right w:w="108" w:type="dxa"/>
          </w:tblCellMar>
        </w:tblPrEx>
        <w:tc>
          <w:tcPr>
            <w:tcW w:w="4203" w:type="dxa"/>
            <w:shd w:val="clear" w:color="auto" w:fill="auto"/>
          </w:tcPr>
          <w:p w14:paraId="043DF0A1" w14:textId="77777777" w:rsidR="00D705B7" w:rsidRPr="00E27D23" w:rsidRDefault="00D705B7" w:rsidP="009A7812">
            <w:pPr>
              <w:pStyle w:val="TAL"/>
            </w:pPr>
            <w:r w:rsidRPr="00E27D23">
              <w:t xml:space="preserve">    Type of MBS session ID</w:t>
            </w:r>
          </w:p>
        </w:tc>
        <w:tc>
          <w:tcPr>
            <w:tcW w:w="2599" w:type="dxa"/>
            <w:shd w:val="clear" w:color="auto" w:fill="auto"/>
          </w:tcPr>
          <w:p w14:paraId="57451439" w14:textId="77777777" w:rsidR="00D705B7" w:rsidRPr="00E27D23" w:rsidRDefault="00D705B7" w:rsidP="009A7812">
            <w:pPr>
              <w:pStyle w:val="TAL"/>
            </w:pPr>
            <w:r w:rsidRPr="00E27D23">
              <w:t>Not checked</w:t>
            </w:r>
          </w:p>
        </w:tc>
        <w:tc>
          <w:tcPr>
            <w:tcW w:w="1700" w:type="dxa"/>
            <w:shd w:val="clear" w:color="auto" w:fill="auto"/>
          </w:tcPr>
          <w:p w14:paraId="1025B058" w14:textId="77777777" w:rsidR="00D705B7" w:rsidRPr="00E27D23" w:rsidRDefault="00D705B7" w:rsidP="009A7812">
            <w:pPr>
              <w:pStyle w:val="TAL"/>
            </w:pPr>
          </w:p>
        </w:tc>
        <w:tc>
          <w:tcPr>
            <w:tcW w:w="1245" w:type="dxa"/>
            <w:shd w:val="clear" w:color="auto" w:fill="auto"/>
          </w:tcPr>
          <w:p w14:paraId="10EAC716" w14:textId="77777777" w:rsidR="00D705B7" w:rsidRPr="00E27D23" w:rsidRDefault="00D705B7" w:rsidP="009A7812">
            <w:pPr>
              <w:pStyle w:val="TAL"/>
            </w:pPr>
          </w:p>
        </w:tc>
      </w:tr>
      <w:tr w:rsidR="00D705B7" w:rsidRPr="00E27D23" w14:paraId="7C6874F7" w14:textId="77777777" w:rsidTr="009A7812">
        <w:tblPrEx>
          <w:tblCellMar>
            <w:left w:w="108" w:type="dxa"/>
            <w:right w:w="108" w:type="dxa"/>
          </w:tblCellMar>
        </w:tblPrEx>
        <w:tc>
          <w:tcPr>
            <w:tcW w:w="4203" w:type="dxa"/>
            <w:shd w:val="clear" w:color="auto" w:fill="auto"/>
          </w:tcPr>
          <w:p w14:paraId="64FB7B6C" w14:textId="77777777" w:rsidR="00D705B7" w:rsidRPr="00E27D23" w:rsidRDefault="00D705B7" w:rsidP="009A7812">
            <w:pPr>
              <w:pStyle w:val="TAL"/>
            </w:pPr>
            <w:r w:rsidRPr="00E27D23">
              <w:t xml:space="preserve">    MBS session ID</w:t>
            </w:r>
          </w:p>
        </w:tc>
        <w:tc>
          <w:tcPr>
            <w:tcW w:w="2599" w:type="dxa"/>
            <w:shd w:val="clear" w:color="auto" w:fill="auto"/>
          </w:tcPr>
          <w:p w14:paraId="1EBABB5F" w14:textId="77777777" w:rsidR="00D705B7" w:rsidRPr="00E27D23" w:rsidRDefault="00D705B7" w:rsidP="009A7812">
            <w:pPr>
              <w:pStyle w:val="TAL"/>
            </w:pPr>
          </w:p>
        </w:tc>
        <w:tc>
          <w:tcPr>
            <w:tcW w:w="1700" w:type="dxa"/>
            <w:shd w:val="clear" w:color="auto" w:fill="auto"/>
          </w:tcPr>
          <w:p w14:paraId="7CB2FCE1" w14:textId="77777777" w:rsidR="00D705B7" w:rsidRPr="00E27D23" w:rsidRDefault="00D705B7" w:rsidP="009A7812">
            <w:pPr>
              <w:pStyle w:val="TAL"/>
            </w:pPr>
            <w:r w:rsidRPr="00E27D23">
              <w:t>TMGI-1</w:t>
            </w:r>
          </w:p>
        </w:tc>
        <w:tc>
          <w:tcPr>
            <w:tcW w:w="1245" w:type="dxa"/>
            <w:shd w:val="clear" w:color="auto" w:fill="auto"/>
          </w:tcPr>
          <w:p w14:paraId="799C4DFA" w14:textId="77777777" w:rsidR="00D705B7" w:rsidRPr="00E27D23" w:rsidRDefault="00D705B7" w:rsidP="009A7812">
            <w:pPr>
              <w:pStyle w:val="TAL"/>
            </w:pPr>
          </w:p>
        </w:tc>
      </w:tr>
      <w:tr w:rsidR="00D705B7" w:rsidRPr="00E27D23" w14:paraId="1AAE79F5" w14:textId="77777777" w:rsidTr="009A7812">
        <w:tblPrEx>
          <w:tblCellMar>
            <w:left w:w="108" w:type="dxa"/>
            <w:right w:w="108" w:type="dxa"/>
          </w:tblCellMar>
        </w:tblPrEx>
        <w:tc>
          <w:tcPr>
            <w:tcW w:w="4203" w:type="dxa"/>
            <w:shd w:val="clear" w:color="auto" w:fill="auto"/>
          </w:tcPr>
          <w:p w14:paraId="4E5C1F64" w14:textId="77777777" w:rsidR="00D705B7" w:rsidRPr="00E27D23" w:rsidRDefault="00D705B7" w:rsidP="009A7812">
            <w:pPr>
              <w:pStyle w:val="TAL"/>
            </w:pPr>
            <w:r w:rsidRPr="00E27D23">
              <w:t xml:space="preserve">      MBMS Service ID</w:t>
            </w:r>
          </w:p>
        </w:tc>
        <w:tc>
          <w:tcPr>
            <w:tcW w:w="2599" w:type="dxa"/>
            <w:shd w:val="clear" w:color="auto" w:fill="auto"/>
          </w:tcPr>
          <w:p w14:paraId="3F2D1C51" w14:textId="77777777" w:rsidR="00D705B7" w:rsidRPr="00E27D23" w:rsidRDefault="00D705B7" w:rsidP="009A7812">
            <w:pPr>
              <w:pStyle w:val="TAL"/>
            </w:pPr>
            <w:r w:rsidRPr="00E27D23">
              <w:t>‘000101’H</w:t>
            </w:r>
          </w:p>
        </w:tc>
        <w:tc>
          <w:tcPr>
            <w:tcW w:w="1700" w:type="dxa"/>
            <w:shd w:val="clear" w:color="auto" w:fill="auto"/>
          </w:tcPr>
          <w:p w14:paraId="40A412DD" w14:textId="77777777" w:rsidR="00D705B7" w:rsidRPr="00E27D23" w:rsidRDefault="00D705B7" w:rsidP="009A7812">
            <w:pPr>
              <w:pStyle w:val="TAL"/>
            </w:pPr>
          </w:p>
        </w:tc>
        <w:tc>
          <w:tcPr>
            <w:tcW w:w="1245" w:type="dxa"/>
            <w:shd w:val="clear" w:color="auto" w:fill="auto"/>
          </w:tcPr>
          <w:p w14:paraId="71746E0A" w14:textId="77777777" w:rsidR="00D705B7" w:rsidRPr="00E27D23" w:rsidRDefault="00D705B7" w:rsidP="009A7812">
            <w:pPr>
              <w:pStyle w:val="TAL"/>
            </w:pPr>
          </w:p>
        </w:tc>
      </w:tr>
      <w:tr w:rsidR="00D705B7" w:rsidRPr="00E27D23" w14:paraId="381642B7" w14:textId="77777777" w:rsidTr="009A7812">
        <w:tblPrEx>
          <w:tblCellMar>
            <w:left w:w="108" w:type="dxa"/>
            <w:right w:w="108" w:type="dxa"/>
          </w:tblCellMar>
        </w:tblPrEx>
        <w:tc>
          <w:tcPr>
            <w:tcW w:w="4203" w:type="dxa"/>
            <w:shd w:val="clear" w:color="auto" w:fill="auto"/>
          </w:tcPr>
          <w:p w14:paraId="32897D74" w14:textId="77777777" w:rsidR="00D705B7" w:rsidRPr="00E27D23" w:rsidRDefault="00D705B7" w:rsidP="009A7812">
            <w:pPr>
              <w:pStyle w:val="TAL"/>
            </w:pPr>
            <w:r w:rsidRPr="00E27D23">
              <w:t xml:space="preserve">      MCC</w:t>
            </w:r>
          </w:p>
        </w:tc>
        <w:tc>
          <w:tcPr>
            <w:tcW w:w="2599" w:type="dxa"/>
            <w:shd w:val="clear" w:color="auto" w:fill="auto"/>
          </w:tcPr>
          <w:p w14:paraId="5F9E8FA0"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00" w:type="dxa"/>
            <w:shd w:val="clear" w:color="auto" w:fill="auto"/>
          </w:tcPr>
          <w:p w14:paraId="60F8C7B6" w14:textId="77777777" w:rsidR="00D705B7" w:rsidRPr="00E27D23" w:rsidRDefault="00D705B7" w:rsidP="009A7812">
            <w:pPr>
              <w:pStyle w:val="TAL"/>
            </w:pPr>
          </w:p>
        </w:tc>
        <w:tc>
          <w:tcPr>
            <w:tcW w:w="1245" w:type="dxa"/>
            <w:shd w:val="clear" w:color="auto" w:fill="auto"/>
          </w:tcPr>
          <w:p w14:paraId="4312821C" w14:textId="77777777" w:rsidR="00D705B7" w:rsidRPr="00E27D23" w:rsidRDefault="00D705B7" w:rsidP="009A7812">
            <w:pPr>
              <w:pStyle w:val="TAL"/>
            </w:pPr>
          </w:p>
        </w:tc>
      </w:tr>
      <w:tr w:rsidR="00D705B7" w:rsidRPr="00E27D23" w14:paraId="0CDB79E7" w14:textId="77777777" w:rsidTr="009A7812">
        <w:tblPrEx>
          <w:tblCellMar>
            <w:left w:w="108" w:type="dxa"/>
            <w:right w:w="108" w:type="dxa"/>
          </w:tblCellMar>
        </w:tblPrEx>
        <w:tc>
          <w:tcPr>
            <w:tcW w:w="4203" w:type="dxa"/>
            <w:shd w:val="clear" w:color="auto" w:fill="auto"/>
          </w:tcPr>
          <w:p w14:paraId="490A3874" w14:textId="77777777" w:rsidR="00D705B7" w:rsidRPr="00E27D23" w:rsidRDefault="00D705B7" w:rsidP="009A7812">
            <w:pPr>
              <w:pStyle w:val="TAL"/>
            </w:pPr>
            <w:r w:rsidRPr="00E27D23">
              <w:t xml:space="preserve">      MNC</w:t>
            </w:r>
          </w:p>
        </w:tc>
        <w:tc>
          <w:tcPr>
            <w:tcW w:w="2599" w:type="dxa"/>
            <w:shd w:val="clear" w:color="auto" w:fill="auto"/>
          </w:tcPr>
          <w:p w14:paraId="2824890B"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00" w:type="dxa"/>
            <w:shd w:val="clear" w:color="auto" w:fill="auto"/>
          </w:tcPr>
          <w:p w14:paraId="1CAA28BD" w14:textId="77777777" w:rsidR="00D705B7" w:rsidRPr="00E27D23" w:rsidRDefault="00D705B7" w:rsidP="009A7812">
            <w:pPr>
              <w:pStyle w:val="TAL"/>
            </w:pPr>
          </w:p>
        </w:tc>
        <w:tc>
          <w:tcPr>
            <w:tcW w:w="1245" w:type="dxa"/>
            <w:shd w:val="clear" w:color="auto" w:fill="auto"/>
          </w:tcPr>
          <w:p w14:paraId="46E9A7E9" w14:textId="77777777" w:rsidR="00D705B7" w:rsidRPr="00E27D23" w:rsidRDefault="00D705B7" w:rsidP="009A7812">
            <w:pPr>
              <w:pStyle w:val="TAL"/>
            </w:pPr>
          </w:p>
        </w:tc>
      </w:tr>
      <w:tr w:rsidR="00D705B7" w:rsidRPr="00E27D23" w14:paraId="7C2F8ECC" w14:textId="77777777" w:rsidTr="009A7812">
        <w:tblPrEx>
          <w:tblCellMar>
            <w:left w:w="108" w:type="dxa"/>
            <w:right w:w="108" w:type="dxa"/>
          </w:tblCellMar>
        </w:tblPrEx>
        <w:tc>
          <w:tcPr>
            <w:tcW w:w="4203" w:type="dxa"/>
            <w:shd w:val="clear" w:color="auto" w:fill="auto"/>
          </w:tcPr>
          <w:p w14:paraId="5AE047BE" w14:textId="77777777" w:rsidR="00D705B7" w:rsidRPr="00E27D23" w:rsidRDefault="00D705B7" w:rsidP="009A7812">
            <w:pPr>
              <w:pStyle w:val="TAL"/>
            </w:pPr>
            <w:r w:rsidRPr="00E27D23">
              <w:t xml:space="preserve">  MBS session information</w:t>
            </w:r>
          </w:p>
        </w:tc>
        <w:tc>
          <w:tcPr>
            <w:tcW w:w="2599" w:type="dxa"/>
            <w:shd w:val="clear" w:color="auto" w:fill="auto"/>
          </w:tcPr>
          <w:p w14:paraId="692D2008" w14:textId="77777777" w:rsidR="00D705B7" w:rsidRPr="00E27D23" w:rsidRDefault="00D705B7" w:rsidP="009A7812">
            <w:pPr>
              <w:pStyle w:val="TAL"/>
            </w:pPr>
          </w:p>
        </w:tc>
        <w:tc>
          <w:tcPr>
            <w:tcW w:w="1700" w:type="dxa"/>
            <w:shd w:val="clear" w:color="auto" w:fill="auto"/>
          </w:tcPr>
          <w:p w14:paraId="0332D536" w14:textId="77777777" w:rsidR="00D705B7" w:rsidRPr="00E27D23" w:rsidRDefault="00D705B7" w:rsidP="009A7812">
            <w:pPr>
              <w:pStyle w:val="TAL"/>
            </w:pPr>
          </w:p>
        </w:tc>
        <w:tc>
          <w:tcPr>
            <w:tcW w:w="1245" w:type="dxa"/>
            <w:shd w:val="clear" w:color="auto" w:fill="auto"/>
          </w:tcPr>
          <w:p w14:paraId="502A2739" w14:textId="77777777" w:rsidR="00D705B7" w:rsidRPr="00E27D23" w:rsidRDefault="00D705B7" w:rsidP="009A7812">
            <w:pPr>
              <w:pStyle w:val="TAL"/>
            </w:pPr>
          </w:p>
        </w:tc>
      </w:tr>
      <w:tr w:rsidR="00D705B7" w:rsidRPr="00E27D23" w14:paraId="022C62C8" w14:textId="77777777" w:rsidTr="009A7812">
        <w:tblPrEx>
          <w:tblCellMar>
            <w:left w:w="108" w:type="dxa"/>
            <w:right w:w="108" w:type="dxa"/>
          </w:tblCellMar>
        </w:tblPrEx>
        <w:tc>
          <w:tcPr>
            <w:tcW w:w="4203" w:type="dxa"/>
            <w:shd w:val="clear" w:color="auto" w:fill="auto"/>
          </w:tcPr>
          <w:p w14:paraId="478617D4" w14:textId="77777777" w:rsidR="00D705B7" w:rsidRPr="00E27D23" w:rsidRDefault="00D705B7" w:rsidP="009A7812">
            <w:pPr>
              <w:pStyle w:val="TAL"/>
            </w:pPr>
            <w:r w:rsidRPr="00E27D23">
              <w:t xml:space="preserve">    MBS operation</w:t>
            </w:r>
          </w:p>
        </w:tc>
        <w:tc>
          <w:tcPr>
            <w:tcW w:w="2599" w:type="dxa"/>
            <w:shd w:val="clear" w:color="auto" w:fill="auto"/>
          </w:tcPr>
          <w:p w14:paraId="7E4CF342" w14:textId="77777777" w:rsidR="00D705B7" w:rsidRPr="00E27D23" w:rsidRDefault="00D705B7" w:rsidP="009A7812">
            <w:pPr>
              <w:pStyle w:val="TAL"/>
            </w:pPr>
            <w:r w:rsidRPr="00E27D23">
              <w:t>‘01’B</w:t>
            </w:r>
          </w:p>
        </w:tc>
        <w:tc>
          <w:tcPr>
            <w:tcW w:w="1700" w:type="dxa"/>
            <w:shd w:val="clear" w:color="auto" w:fill="auto"/>
          </w:tcPr>
          <w:p w14:paraId="691D239C" w14:textId="77777777" w:rsidR="00D705B7" w:rsidRPr="00E27D23" w:rsidRDefault="00D705B7" w:rsidP="009A7812">
            <w:pPr>
              <w:pStyle w:val="TAL"/>
            </w:pPr>
            <w:r w:rsidRPr="00E27D23">
              <w:t>Join MBS session</w:t>
            </w:r>
          </w:p>
        </w:tc>
        <w:tc>
          <w:tcPr>
            <w:tcW w:w="1245" w:type="dxa"/>
            <w:shd w:val="clear" w:color="auto" w:fill="auto"/>
          </w:tcPr>
          <w:p w14:paraId="1DEC0299" w14:textId="77777777" w:rsidR="00D705B7" w:rsidRPr="00E27D23" w:rsidRDefault="00D705B7" w:rsidP="009A7812">
            <w:pPr>
              <w:pStyle w:val="TAL"/>
            </w:pPr>
          </w:p>
        </w:tc>
      </w:tr>
      <w:tr w:rsidR="00D705B7" w:rsidRPr="00E27D23" w14:paraId="74599793" w14:textId="77777777" w:rsidTr="009A7812">
        <w:tblPrEx>
          <w:tblCellMar>
            <w:left w:w="108" w:type="dxa"/>
            <w:right w:w="108" w:type="dxa"/>
          </w:tblCellMar>
        </w:tblPrEx>
        <w:tc>
          <w:tcPr>
            <w:tcW w:w="4203" w:type="dxa"/>
            <w:shd w:val="clear" w:color="auto" w:fill="auto"/>
          </w:tcPr>
          <w:p w14:paraId="7BD632CC" w14:textId="77777777" w:rsidR="00D705B7" w:rsidRPr="00E27D23" w:rsidRDefault="00D705B7" w:rsidP="009A7812">
            <w:pPr>
              <w:pStyle w:val="TAL"/>
            </w:pPr>
            <w:r w:rsidRPr="00E27D23">
              <w:t xml:space="preserve">    Type of MBS session ID</w:t>
            </w:r>
          </w:p>
        </w:tc>
        <w:tc>
          <w:tcPr>
            <w:tcW w:w="2599" w:type="dxa"/>
            <w:shd w:val="clear" w:color="auto" w:fill="auto"/>
          </w:tcPr>
          <w:p w14:paraId="6367B964" w14:textId="77777777" w:rsidR="00D705B7" w:rsidRPr="00E27D23" w:rsidRDefault="00D705B7" w:rsidP="009A7812">
            <w:pPr>
              <w:pStyle w:val="TAL"/>
            </w:pPr>
            <w:r w:rsidRPr="00E27D23">
              <w:t>Not checked</w:t>
            </w:r>
          </w:p>
        </w:tc>
        <w:tc>
          <w:tcPr>
            <w:tcW w:w="1700" w:type="dxa"/>
            <w:shd w:val="clear" w:color="auto" w:fill="auto"/>
          </w:tcPr>
          <w:p w14:paraId="1D4016DC" w14:textId="77777777" w:rsidR="00D705B7" w:rsidRPr="00E27D23" w:rsidRDefault="00D705B7" w:rsidP="009A7812">
            <w:pPr>
              <w:pStyle w:val="TAL"/>
            </w:pPr>
          </w:p>
        </w:tc>
        <w:tc>
          <w:tcPr>
            <w:tcW w:w="1245" w:type="dxa"/>
            <w:shd w:val="clear" w:color="auto" w:fill="auto"/>
          </w:tcPr>
          <w:p w14:paraId="3EB9AE1E" w14:textId="77777777" w:rsidR="00D705B7" w:rsidRPr="00E27D23" w:rsidRDefault="00D705B7" w:rsidP="009A7812">
            <w:pPr>
              <w:pStyle w:val="TAL"/>
            </w:pPr>
          </w:p>
        </w:tc>
      </w:tr>
      <w:tr w:rsidR="00D705B7" w:rsidRPr="00E27D23" w14:paraId="39B0BCF0" w14:textId="77777777" w:rsidTr="009A7812">
        <w:tblPrEx>
          <w:tblCellMar>
            <w:left w:w="108" w:type="dxa"/>
            <w:right w:w="108" w:type="dxa"/>
          </w:tblCellMar>
        </w:tblPrEx>
        <w:tc>
          <w:tcPr>
            <w:tcW w:w="4203" w:type="dxa"/>
            <w:shd w:val="clear" w:color="auto" w:fill="auto"/>
          </w:tcPr>
          <w:p w14:paraId="2C18EB13" w14:textId="77777777" w:rsidR="00D705B7" w:rsidRPr="00E27D23" w:rsidRDefault="00D705B7" w:rsidP="009A7812">
            <w:pPr>
              <w:pStyle w:val="TAL"/>
            </w:pPr>
            <w:r w:rsidRPr="00E27D23">
              <w:t xml:space="preserve">    MBS session ID</w:t>
            </w:r>
          </w:p>
        </w:tc>
        <w:tc>
          <w:tcPr>
            <w:tcW w:w="2599" w:type="dxa"/>
            <w:shd w:val="clear" w:color="auto" w:fill="auto"/>
          </w:tcPr>
          <w:p w14:paraId="52FEF75E" w14:textId="77777777" w:rsidR="00D705B7" w:rsidRPr="00E27D23" w:rsidRDefault="00D705B7" w:rsidP="009A7812">
            <w:pPr>
              <w:pStyle w:val="TAL"/>
            </w:pPr>
          </w:p>
        </w:tc>
        <w:tc>
          <w:tcPr>
            <w:tcW w:w="1700" w:type="dxa"/>
            <w:shd w:val="clear" w:color="auto" w:fill="auto"/>
          </w:tcPr>
          <w:p w14:paraId="1A64A538" w14:textId="77777777" w:rsidR="00D705B7" w:rsidRPr="00E27D23" w:rsidRDefault="00D705B7" w:rsidP="009A7812">
            <w:pPr>
              <w:pStyle w:val="TAL"/>
            </w:pPr>
          </w:p>
        </w:tc>
        <w:tc>
          <w:tcPr>
            <w:tcW w:w="1245" w:type="dxa"/>
            <w:shd w:val="clear" w:color="auto" w:fill="auto"/>
          </w:tcPr>
          <w:p w14:paraId="2223278B" w14:textId="77777777" w:rsidR="00D705B7" w:rsidRPr="00E27D23" w:rsidRDefault="00D705B7" w:rsidP="009A7812">
            <w:pPr>
              <w:pStyle w:val="TAL"/>
            </w:pPr>
          </w:p>
        </w:tc>
      </w:tr>
      <w:tr w:rsidR="00D705B7" w:rsidRPr="00E27D23" w14:paraId="04BF4416" w14:textId="77777777" w:rsidTr="009A7812">
        <w:tblPrEx>
          <w:tblCellMar>
            <w:left w:w="108" w:type="dxa"/>
            <w:right w:w="108" w:type="dxa"/>
          </w:tblCellMar>
        </w:tblPrEx>
        <w:tc>
          <w:tcPr>
            <w:tcW w:w="4203" w:type="dxa"/>
            <w:shd w:val="clear" w:color="auto" w:fill="auto"/>
          </w:tcPr>
          <w:p w14:paraId="4C4D1AEE" w14:textId="77777777" w:rsidR="00D705B7" w:rsidRPr="00E27D23" w:rsidRDefault="00D705B7" w:rsidP="009A7812">
            <w:pPr>
              <w:pStyle w:val="TAL"/>
            </w:pPr>
            <w:r w:rsidRPr="00E27D23">
              <w:t xml:space="preserve">      MBMS Service ID</w:t>
            </w:r>
          </w:p>
        </w:tc>
        <w:tc>
          <w:tcPr>
            <w:tcW w:w="2599" w:type="dxa"/>
            <w:shd w:val="clear" w:color="auto" w:fill="auto"/>
          </w:tcPr>
          <w:p w14:paraId="450EEAD6" w14:textId="77777777" w:rsidR="00D705B7" w:rsidRPr="00E27D23" w:rsidRDefault="00D705B7" w:rsidP="009A7812">
            <w:pPr>
              <w:pStyle w:val="TAL"/>
            </w:pPr>
            <w:r w:rsidRPr="00E27D23">
              <w:t>‘000101’H</w:t>
            </w:r>
          </w:p>
        </w:tc>
        <w:tc>
          <w:tcPr>
            <w:tcW w:w="1700" w:type="dxa"/>
            <w:shd w:val="clear" w:color="auto" w:fill="auto"/>
          </w:tcPr>
          <w:p w14:paraId="6853ED6E" w14:textId="77777777" w:rsidR="00D705B7" w:rsidRPr="00E27D23" w:rsidRDefault="00D705B7" w:rsidP="009A7812">
            <w:pPr>
              <w:pStyle w:val="TAL"/>
            </w:pPr>
            <w:r w:rsidRPr="00E27D23">
              <w:t>TMGI-2</w:t>
            </w:r>
          </w:p>
        </w:tc>
        <w:tc>
          <w:tcPr>
            <w:tcW w:w="1245" w:type="dxa"/>
            <w:shd w:val="clear" w:color="auto" w:fill="auto"/>
          </w:tcPr>
          <w:p w14:paraId="76C87F0E" w14:textId="77777777" w:rsidR="00D705B7" w:rsidRPr="00E27D23" w:rsidRDefault="00D705B7" w:rsidP="009A7812">
            <w:pPr>
              <w:pStyle w:val="TAL"/>
            </w:pPr>
          </w:p>
        </w:tc>
      </w:tr>
      <w:tr w:rsidR="00D705B7" w:rsidRPr="00E27D23" w14:paraId="67280305" w14:textId="77777777" w:rsidTr="009A7812">
        <w:tblPrEx>
          <w:tblCellMar>
            <w:left w:w="108" w:type="dxa"/>
            <w:right w:w="108" w:type="dxa"/>
          </w:tblCellMar>
        </w:tblPrEx>
        <w:tc>
          <w:tcPr>
            <w:tcW w:w="4203" w:type="dxa"/>
            <w:shd w:val="clear" w:color="auto" w:fill="auto"/>
          </w:tcPr>
          <w:p w14:paraId="38A3A72E" w14:textId="77777777" w:rsidR="00D705B7" w:rsidRPr="00E27D23" w:rsidRDefault="00D705B7" w:rsidP="009A7812">
            <w:pPr>
              <w:pStyle w:val="TAL"/>
            </w:pPr>
            <w:r w:rsidRPr="00E27D23">
              <w:t xml:space="preserve">      MCC</w:t>
            </w:r>
          </w:p>
        </w:tc>
        <w:tc>
          <w:tcPr>
            <w:tcW w:w="2599" w:type="dxa"/>
            <w:shd w:val="clear" w:color="auto" w:fill="auto"/>
          </w:tcPr>
          <w:p w14:paraId="79516979"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00" w:type="dxa"/>
            <w:shd w:val="clear" w:color="auto" w:fill="auto"/>
          </w:tcPr>
          <w:p w14:paraId="43483806" w14:textId="77777777" w:rsidR="00D705B7" w:rsidRPr="00E27D23" w:rsidRDefault="00D705B7" w:rsidP="009A7812">
            <w:pPr>
              <w:pStyle w:val="TAL"/>
            </w:pPr>
          </w:p>
        </w:tc>
        <w:tc>
          <w:tcPr>
            <w:tcW w:w="1245" w:type="dxa"/>
            <w:shd w:val="clear" w:color="auto" w:fill="auto"/>
          </w:tcPr>
          <w:p w14:paraId="449A1BC4" w14:textId="77777777" w:rsidR="00D705B7" w:rsidRPr="00E27D23" w:rsidRDefault="00D705B7" w:rsidP="009A7812">
            <w:pPr>
              <w:pStyle w:val="TAL"/>
            </w:pPr>
          </w:p>
        </w:tc>
      </w:tr>
      <w:tr w:rsidR="00D705B7" w:rsidRPr="00E27D23" w14:paraId="1309F876" w14:textId="77777777" w:rsidTr="009A7812">
        <w:tblPrEx>
          <w:tblCellMar>
            <w:left w:w="108" w:type="dxa"/>
            <w:right w:w="108" w:type="dxa"/>
          </w:tblCellMar>
        </w:tblPrEx>
        <w:tc>
          <w:tcPr>
            <w:tcW w:w="4203" w:type="dxa"/>
            <w:shd w:val="clear" w:color="auto" w:fill="auto"/>
          </w:tcPr>
          <w:p w14:paraId="0508C856" w14:textId="77777777" w:rsidR="00D705B7" w:rsidRPr="00E27D23" w:rsidRDefault="00D705B7" w:rsidP="009A7812">
            <w:pPr>
              <w:pStyle w:val="TAL"/>
            </w:pPr>
            <w:r w:rsidRPr="00E27D23">
              <w:t xml:space="preserve">      MNC</w:t>
            </w:r>
          </w:p>
        </w:tc>
        <w:tc>
          <w:tcPr>
            <w:tcW w:w="2599" w:type="dxa"/>
            <w:shd w:val="clear" w:color="auto" w:fill="auto"/>
          </w:tcPr>
          <w:p w14:paraId="3CFA45D6"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700" w:type="dxa"/>
            <w:shd w:val="clear" w:color="auto" w:fill="auto"/>
          </w:tcPr>
          <w:p w14:paraId="6855FE3A" w14:textId="77777777" w:rsidR="00D705B7" w:rsidRPr="00E27D23" w:rsidRDefault="00D705B7" w:rsidP="009A7812">
            <w:pPr>
              <w:pStyle w:val="TAL"/>
            </w:pPr>
          </w:p>
        </w:tc>
        <w:tc>
          <w:tcPr>
            <w:tcW w:w="1245" w:type="dxa"/>
            <w:shd w:val="clear" w:color="auto" w:fill="auto"/>
          </w:tcPr>
          <w:p w14:paraId="4606EEF5" w14:textId="77777777" w:rsidR="00D705B7" w:rsidRPr="00E27D23" w:rsidRDefault="00D705B7" w:rsidP="009A7812">
            <w:pPr>
              <w:pStyle w:val="TAL"/>
            </w:pPr>
          </w:p>
        </w:tc>
      </w:tr>
    </w:tbl>
    <w:p w14:paraId="008D76FA" w14:textId="77777777" w:rsidR="00D705B7" w:rsidRPr="00E27D23" w:rsidRDefault="00D705B7" w:rsidP="00D705B7"/>
    <w:p w14:paraId="4E19F976" w14:textId="77777777" w:rsidR="00D705B7" w:rsidRPr="00E27D23" w:rsidRDefault="00D705B7" w:rsidP="00D705B7">
      <w:pPr>
        <w:pStyle w:val="TH"/>
      </w:pPr>
      <w:r w:rsidRPr="00E27D23">
        <w:rPr>
          <w:lang w:eastAsia="zh-CN"/>
        </w:rPr>
        <w:t xml:space="preserve">Table </w:t>
      </w:r>
      <w:r w:rsidRPr="00E27D23">
        <w:rPr>
          <w:color w:val="000000"/>
        </w:rPr>
        <w:t>14.2.5.2.4.3.3</w:t>
      </w:r>
      <w:r w:rsidRPr="00E27D23">
        <w:rPr>
          <w:lang w:eastAsia="zh-CN"/>
        </w:rPr>
        <w:t>-9</w:t>
      </w:r>
      <w:r w:rsidRPr="00E27D23">
        <w:t>:</w:t>
      </w:r>
      <w:r w:rsidRPr="00E27D23">
        <w:rPr>
          <w:i/>
          <w:iCs/>
        </w:rPr>
        <w:t xml:space="preserve"> </w:t>
      </w:r>
      <w:r w:rsidRPr="00E27D23">
        <w:t>PDU SESSION ESTABLISHMENT ACCEPT</w:t>
      </w:r>
      <w:r w:rsidRPr="00E27D23">
        <w:rPr>
          <w:iCs/>
        </w:rPr>
        <w:t xml:space="preserve"> </w:t>
      </w:r>
      <w:r w:rsidRPr="00E27D23">
        <w:t>(step 1b10, Table 14.2.5.2.4.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835"/>
        <w:gridCol w:w="1984"/>
        <w:gridCol w:w="1150"/>
      </w:tblGrid>
      <w:tr w:rsidR="00D705B7" w:rsidRPr="00E27D23" w14:paraId="42A351A9" w14:textId="77777777" w:rsidTr="009A7812">
        <w:tc>
          <w:tcPr>
            <w:tcW w:w="9738" w:type="dxa"/>
            <w:gridSpan w:val="4"/>
            <w:shd w:val="clear" w:color="auto" w:fill="auto"/>
          </w:tcPr>
          <w:p w14:paraId="5583F6E3" w14:textId="77777777" w:rsidR="00D705B7" w:rsidRPr="00E27D23" w:rsidRDefault="00D705B7" w:rsidP="009A7812">
            <w:pPr>
              <w:pStyle w:val="TAL"/>
            </w:pPr>
            <w:r w:rsidRPr="00E27D23">
              <w:t>Derivation Path: TS 38.508-1 [4], Table 4.7.2-2.</w:t>
            </w:r>
          </w:p>
        </w:tc>
      </w:tr>
      <w:tr w:rsidR="00D705B7" w:rsidRPr="00E27D23" w14:paraId="53A36D6C" w14:textId="77777777" w:rsidTr="009A7812">
        <w:tblPrEx>
          <w:tblCellMar>
            <w:left w:w="108" w:type="dxa"/>
            <w:right w:w="108" w:type="dxa"/>
          </w:tblCellMar>
        </w:tblPrEx>
        <w:tc>
          <w:tcPr>
            <w:tcW w:w="3778" w:type="dxa"/>
            <w:shd w:val="clear" w:color="auto" w:fill="auto"/>
          </w:tcPr>
          <w:p w14:paraId="0E808927" w14:textId="77777777" w:rsidR="00D705B7" w:rsidRPr="00E27D23" w:rsidRDefault="00D705B7" w:rsidP="009A7812">
            <w:pPr>
              <w:pStyle w:val="TAH"/>
            </w:pPr>
            <w:r w:rsidRPr="00E27D23">
              <w:t>Information Element</w:t>
            </w:r>
          </w:p>
        </w:tc>
        <w:tc>
          <w:tcPr>
            <w:tcW w:w="2835" w:type="dxa"/>
            <w:shd w:val="clear" w:color="auto" w:fill="auto"/>
          </w:tcPr>
          <w:p w14:paraId="741A5EF4" w14:textId="77777777" w:rsidR="00D705B7" w:rsidRPr="00E27D23" w:rsidRDefault="00D705B7" w:rsidP="009A7812">
            <w:pPr>
              <w:pStyle w:val="TAH"/>
            </w:pPr>
            <w:r w:rsidRPr="00E27D23">
              <w:t>Value/remark</w:t>
            </w:r>
          </w:p>
        </w:tc>
        <w:tc>
          <w:tcPr>
            <w:tcW w:w="1984" w:type="dxa"/>
            <w:shd w:val="clear" w:color="auto" w:fill="auto"/>
          </w:tcPr>
          <w:p w14:paraId="32B9A2EA" w14:textId="77777777" w:rsidR="00D705B7" w:rsidRPr="00E27D23" w:rsidRDefault="00D705B7" w:rsidP="009A7812">
            <w:pPr>
              <w:pStyle w:val="TAH"/>
            </w:pPr>
            <w:r w:rsidRPr="00E27D23">
              <w:t>Comment</w:t>
            </w:r>
          </w:p>
        </w:tc>
        <w:tc>
          <w:tcPr>
            <w:tcW w:w="1150" w:type="dxa"/>
            <w:shd w:val="clear" w:color="auto" w:fill="auto"/>
          </w:tcPr>
          <w:p w14:paraId="16ABB09E" w14:textId="77777777" w:rsidR="00D705B7" w:rsidRPr="00E27D23" w:rsidRDefault="00D705B7" w:rsidP="009A7812">
            <w:pPr>
              <w:pStyle w:val="TAH"/>
            </w:pPr>
            <w:r w:rsidRPr="00E27D23">
              <w:t>Condition</w:t>
            </w:r>
          </w:p>
        </w:tc>
      </w:tr>
      <w:tr w:rsidR="00D705B7" w:rsidRPr="00E27D23" w14:paraId="5363E7BC" w14:textId="77777777" w:rsidTr="009A7812">
        <w:tblPrEx>
          <w:tblCellMar>
            <w:left w:w="108" w:type="dxa"/>
            <w:right w:w="108" w:type="dxa"/>
          </w:tblCellMar>
        </w:tblPrEx>
        <w:tc>
          <w:tcPr>
            <w:tcW w:w="3778" w:type="dxa"/>
            <w:shd w:val="clear" w:color="auto" w:fill="auto"/>
          </w:tcPr>
          <w:p w14:paraId="3FA9A1C6" w14:textId="77777777" w:rsidR="00D705B7" w:rsidRPr="00E27D23" w:rsidRDefault="00D705B7" w:rsidP="009A7812">
            <w:pPr>
              <w:pStyle w:val="TAL"/>
            </w:pPr>
            <w:r w:rsidRPr="00E27D23">
              <w:t>Received MBS container</w:t>
            </w:r>
          </w:p>
        </w:tc>
        <w:tc>
          <w:tcPr>
            <w:tcW w:w="2835" w:type="dxa"/>
            <w:shd w:val="clear" w:color="auto" w:fill="auto"/>
          </w:tcPr>
          <w:p w14:paraId="69B00517" w14:textId="77777777" w:rsidR="00D705B7" w:rsidRPr="00E27D23" w:rsidRDefault="00D705B7" w:rsidP="009A7812">
            <w:pPr>
              <w:pStyle w:val="TAL"/>
            </w:pPr>
          </w:p>
        </w:tc>
        <w:tc>
          <w:tcPr>
            <w:tcW w:w="1984" w:type="dxa"/>
            <w:shd w:val="clear" w:color="auto" w:fill="auto"/>
          </w:tcPr>
          <w:p w14:paraId="20C02D3B" w14:textId="77777777" w:rsidR="00D705B7" w:rsidRPr="00E27D23" w:rsidRDefault="00D705B7" w:rsidP="009A7812">
            <w:pPr>
              <w:pStyle w:val="TAL"/>
            </w:pPr>
          </w:p>
        </w:tc>
        <w:tc>
          <w:tcPr>
            <w:tcW w:w="1150" w:type="dxa"/>
            <w:shd w:val="clear" w:color="auto" w:fill="auto"/>
          </w:tcPr>
          <w:p w14:paraId="0793FD2A" w14:textId="77777777" w:rsidR="00D705B7" w:rsidRPr="00E27D23" w:rsidRDefault="00D705B7" w:rsidP="009A7812">
            <w:pPr>
              <w:pStyle w:val="TAL"/>
            </w:pPr>
          </w:p>
        </w:tc>
      </w:tr>
      <w:tr w:rsidR="00D705B7" w:rsidRPr="00E27D23" w14:paraId="2CCF8E0E" w14:textId="77777777" w:rsidTr="009A7812">
        <w:tblPrEx>
          <w:tblCellMar>
            <w:left w:w="108" w:type="dxa"/>
            <w:right w:w="108" w:type="dxa"/>
          </w:tblCellMar>
        </w:tblPrEx>
        <w:tc>
          <w:tcPr>
            <w:tcW w:w="3778" w:type="dxa"/>
            <w:tcBorders>
              <w:bottom w:val="single" w:sz="4" w:space="0" w:color="auto"/>
            </w:tcBorders>
            <w:shd w:val="clear" w:color="auto" w:fill="auto"/>
          </w:tcPr>
          <w:p w14:paraId="3ABDE8F8" w14:textId="77777777" w:rsidR="00D705B7" w:rsidRPr="00E27D23" w:rsidRDefault="00D705B7" w:rsidP="009A7812">
            <w:pPr>
              <w:pStyle w:val="TAL"/>
            </w:pPr>
            <w:r w:rsidRPr="00E27D23">
              <w:t xml:space="preserve">  Received MBS information</w:t>
            </w:r>
          </w:p>
        </w:tc>
        <w:tc>
          <w:tcPr>
            <w:tcW w:w="2835" w:type="dxa"/>
            <w:tcBorders>
              <w:bottom w:val="single" w:sz="4" w:space="0" w:color="auto"/>
            </w:tcBorders>
            <w:shd w:val="clear" w:color="auto" w:fill="auto"/>
          </w:tcPr>
          <w:p w14:paraId="229F4B7C" w14:textId="77777777" w:rsidR="00D705B7" w:rsidRPr="00E27D23" w:rsidRDefault="00D705B7" w:rsidP="009A7812">
            <w:pPr>
              <w:pStyle w:val="TAL"/>
            </w:pPr>
          </w:p>
        </w:tc>
        <w:tc>
          <w:tcPr>
            <w:tcW w:w="1984" w:type="dxa"/>
            <w:shd w:val="clear" w:color="auto" w:fill="auto"/>
          </w:tcPr>
          <w:p w14:paraId="541FA245" w14:textId="77777777" w:rsidR="00D705B7" w:rsidRPr="00E27D23" w:rsidRDefault="00D705B7" w:rsidP="009A7812">
            <w:pPr>
              <w:pStyle w:val="TAL"/>
            </w:pPr>
          </w:p>
        </w:tc>
        <w:tc>
          <w:tcPr>
            <w:tcW w:w="1150" w:type="dxa"/>
            <w:shd w:val="clear" w:color="auto" w:fill="auto"/>
          </w:tcPr>
          <w:p w14:paraId="5CA1232E" w14:textId="77777777" w:rsidR="00D705B7" w:rsidRPr="00E27D23" w:rsidRDefault="00D705B7" w:rsidP="009A7812">
            <w:pPr>
              <w:pStyle w:val="TAL"/>
            </w:pPr>
          </w:p>
        </w:tc>
      </w:tr>
      <w:tr w:rsidR="00D705B7" w:rsidRPr="00E27D23" w14:paraId="6137AAE4" w14:textId="77777777" w:rsidTr="009A7812">
        <w:tc>
          <w:tcPr>
            <w:tcW w:w="3778" w:type="dxa"/>
            <w:shd w:val="clear" w:color="auto" w:fill="auto"/>
          </w:tcPr>
          <w:p w14:paraId="3189699B" w14:textId="77777777" w:rsidR="00D705B7" w:rsidRPr="00E27D23" w:rsidRDefault="00D705B7" w:rsidP="009A7812">
            <w:pPr>
              <w:pStyle w:val="TAL"/>
            </w:pPr>
            <w:r w:rsidRPr="00E27D23">
              <w:t xml:space="preserve">    Rejection cause</w:t>
            </w:r>
          </w:p>
        </w:tc>
        <w:tc>
          <w:tcPr>
            <w:tcW w:w="2835" w:type="dxa"/>
            <w:shd w:val="clear" w:color="auto" w:fill="auto"/>
          </w:tcPr>
          <w:p w14:paraId="7FA533D3" w14:textId="77777777" w:rsidR="00D705B7" w:rsidRPr="00E27D23" w:rsidRDefault="00D705B7" w:rsidP="009A7812">
            <w:pPr>
              <w:pStyle w:val="TAL"/>
            </w:pPr>
            <w:r w:rsidRPr="00E27D23">
              <w:t>‘000’B</w:t>
            </w:r>
          </w:p>
        </w:tc>
        <w:tc>
          <w:tcPr>
            <w:tcW w:w="1984" w:type="dxa"/>
            <w:shd w:val="clear" w:color="auto" w:fill="auto"/>
          </w:tcPr>
          <w:p w14:paraId="7FC221A8" w14:textId="77777777" w:rsidR="00D705B7" w:rsidRPr="00E27D23" w:rsidRDefault="00D705B7" w:rsidP="009A7812">
            <w:pPr>
              <w:pStyle w:val="TAL"/>
            </w:pPr>
            <w:r w:rsidRPr="00E27D23">
              <w:t>No additional information provided</w:t>
            </w:r>
          </w:p>
        </w:tc>
        <w:tc>
          <w:tcPr>
            <w:tcW w:w="1150" w:type="dxa"/>
            <w:shd w:val="clear" w:color="auto" w:fill="auto"/>
          </w:tcPr>
          <w:p w14:paraId="55921B8C" w14:textId="77777777" w:rsidR="00D705B7" w:rsidRPr="00E27D23" w:rsidRDefault="00D705B7" w:rsidP="009A7812">
            <w:pPr>
              <w:pStyle w:val="TAL"/>
            </w:pPr>
          </w:p>
        </w:tc>
      </w:tr>
      <w:tr w:rsidR="00D705B7" w:rsidRPr="00E27D23" w14:paraId="17190CBE" w14:textId="77777777" w:rsidTr="009A7812">
        <w:tc>
          <w:tcPr>
            <w:tcW w:w="3778" w:type="dxa"/>
            <w:shd w:val="clear" w:color="auto" w:fill="auto"/>
          </w:tcPr>
          <w:p w14:paraId="2FA3CF49" w14:textId="77777777" w:rsidR="00D705B7" w:rsidRPr="00E27D23" w:rsidRDefault="00D705B7" w:rsidP="009A7812">
            <w:pPr>
              <w:pStyle w:val="TAL"/>
            </w:pPr>
            <w:r w:rsidRPr="00E27D23">
              <w:t xml:space="preserve">    MSAI</w:t>
            </w:r>
          </w:p>
        </w:tc>
        <w:tc>
          <w:tcPr>
            <w:tcW w:w="2835" w:type="dxa"/>
            <w:shd w:val="clear" w:color="auto" w:fill="auto"/>
          </w:tcPr>
          <w:p w14:paraId="3A53F0EC" w14:textId="77777777" w:rsidR="00D705B7" w:rsidRPr="00E27D23" w:rsidRDefault="00D705B7" w:rsidP="009A7812">
            <w:pPr>
              <w:pStyle w:val="TAL"/>
            </w:pPr>
            <w:r w:rsidRPr="00E27D23">
              <w:t>‘00’B</w:t>
            </w:r>
          </w:p>
        </w:tc>
        <w:tc>
          <w:tcPr>
            <w:tcW w:w="1984" w:type="dxa"/>
            <w:shd w:val="clear" w:color="auto" w:fill="auto"/>
          </w:tcPr>
          <w:p w14:paraId="414E5990" w14:textId="77777777" w:rsidR="00D705B7" w:rsidRPr="00E27D23" w:rsidRDefault="00D705B7" w:rsidP="009A7812">
            <w:pPr>
              <w:pStyle w:val="TAL"/>
            </w:pPr>
            <w:r w:rsidRPr="00E27D23">
              <w:rPr>
                <w:rFonts w:cs="Arial"/>
                <w:szCs w:val="18"/>
                <w:lang w:eastAsia="fr-FR"/>
              </w:rPr>
              <w:t>MBS service area not included</w:t>
            </w:r>
          </w:p>
        </w:tc>
        <w:tc>
          <w:tcPr>
            <w:tcW w:w="1150" w:type="dxa"/>
            <w:shd w:val="clear" w:color="auto" w:fill="auto"/>
          </w:tcPr>
          <w:p w14:paraId="75CEBC41" w14:textId="77777777" w:rsidR="00D705B7" w:rsidRPr="00E27D23" w:rsidRDefault="00D705B7" w:rsidP="009A7812">
            <w:pPr>
              <w:pStyle w:val="TAL"/>
            </w:pPr>
          </w:p>
        </w:tc>
      </w:tr>
      <w:tr w:rsidR="00D705B7" w:rsidRPr="00E27D23" w14:paraId="74A36794" w14:textId="77777777" w:rsidTr="009A7812">
        <w:tc>
          <w:tcPr>
            <w:tcW w:w="3778" w:type="dxa"/>
            <w:shd w:val="clear" w:color="auto" w:fill="auto"/>
          </w:tcPr>
          <w:p w14:paraId="370A83B4" w14:textId="77777777" w:rsidR="00D705B7" w:rsidRPr="00E27D23" w:rsidRDefault="00D705B7" w:rsidP="009A7812">
            <w:pPr>
              <w:pStyle w:val="TAL"/>
            </w:pPr>
            <w:r w:rsidRPr="00E27D23">
              <w:t xml:space="preserve">    MD</w:t>
            </w:r>
          </w:p>
        </w:tc>
        <w:tc>
          <w:tcPr>
            <w:tcW w:w="2835" w:type="dxa"/>
            <w:shd w:val="clear" w:color="auto" w:fill="auto"/>
          </w:tcPr>
          <w:p w14:paraId="296B7073" w14:textId="77777777" w:rsidR="00D705B7" w:rsidRPr="00E27D23" w:rsidRDefault="00D705B7" w:rsidP="009A7812">
            <w:pPr>
              <w:pStyle w:val="TAL"/>
            </w:pPr>
            <w:r w:rsidRPr="00E27D23">
              <w:t>‘010’B</w:t>
            </w:r>
          </w:p>
        </w:tc>
        <w:tc>
          <w:tcPr>
            <w:tcW w:w="1984" w:type="dxa"/>
            <w:shd w:val="clear" w:color="auto" w:fill="auto"/>
          </w:tcPr>
          <w:p w14:paraId="19C5C060" w14:textId="77777777" w:rsidR="00D705B7" w:rsidRPr="00E27D23" w:rsidRDefault="00D705B7" w:rsidP="009A7812">
            <w:pPr>
              <w:pStyle w:val="TAL"/>
            </w:pPr>
            <w:r w:rsidRPr="00E27D23">
              <w:t>MBS join is accepted</w:t>
            </w:r>
          </w:p>
        </w:tc>
        <w:tc>
          <w:tcPr>
            <w:tcW w:w="1150" w:type="dxa"/>
            <w:shd w:val="clear" w:color="auto" w:fill="auto"/>
          </w:tcPr>
          <w:p w14:paraId="5271D91F" w14:textId="77777777" w:rsidR="00D705B7" w:rsidRPr="00E27D23" w:rsidRDefault="00D705B7" w:rsidP="009A7812">
            <w:pPr>
              <w:pStyle w:val="TAL"/>
            </w:pPr>
          </w:p>
        </w:tc>
      </w:tr>
      <w:tr w:rsidR="00D705B7" w:rsidRPr="00E27D23" w14:paraId="1C747D28" w14:textId="77777777" w:rsidTr="009A7812">
        <w:tc>
          <w:tcPr>
            <w:tcW w:w="3778" w:type="dxa"/>
            <w:shd w:val="clear" w:color="auto" w:fill="auto"/>
          </w:tcPr>
          <w:p w14:paraId="3BC9997E" w14:textId="77777777" w:rsidR="00D705B7" w:rsidRPr="00E27D23" w:rsidRDefault="00D705B7" w:rsidP="009A7812">
            <w:pPr>
              <w:pStyle w:val="TAL"/>
            </w:pPr>
            <w:r w:rsidRPr="00E27D23">
              <w:t xml:space="preserve">    MSCI</w:t>
            </w:r>
          </w:p>
        </w:tc>
        <w:tc>
          <w:tcPr>
            <w:tcW w:w="2835" w:type="dxa"/>
            <w:shd w:val="clear" w:color="auto" w:fill="auto"/>
          </w:tcPr>
          <w:p w14:paraId="40125303" w14:textId="77777777" w:rsidR="00D705B7" w:rsidRPr="00E27D23" w:rsidRDefault="00D705B7" w:rsidP="009A7812">
            <w:pPr>
              <w:pStyle w:val="TAL"/>
            </w:pPr>
            <w:r w:rsidRPr="00E27D23">
              <w:t>‘0’B</w:t>
            </w:r>
          </w:p>
        </w:tc>
        <w:tc>
          <w:tcPr>
            <w:tcW w:w="1984" w:type="dxa"/>
            <w:shd w:val="clear" w:color="auto" w:fill="auto"/>
          </w:tcPr>
          <w:p w14:paraId="1A076492" w14:textId="77777777" w:rsidR="00D705B7" w:rsidRPr="00E27D23" w:rsidRDefault="00D705B7" w:rsidP="009A7812">
            <w:pPr>
              <w:pStyle w:val="TAL"/>
            </w:pPr>
            <w:r w:rsidRPr="00E27D23">
              <w:t>MBS security container not included</w:t>
            </w:r>
          </w:p>
        </w:tc>
        <w:tc>
          <w:tcPr>
            <w:tcW w:w="1150" w:type="dxa"/>
            <w:shd w:val="clear" w:color="auto" w:fill="auto"/>
          </w:tcPr>
          <w:p w14:paraId="28A9FDA5" w14:textId="77777777" w:rsidR="00D705B7" w:rsidRPr="00E27D23" w:rsidRDefault="00D705B7" w:rsidP="009A7812">
            <w:pPr>
              <w:pStyle w:val="TAL"/>
            </w:pPr>
          </w:p>
        </w:tc>
      </w:tr>
      <w:tr w:rsidR="00D705B7" w:rsidRPr="00E27D23" w14:paraId="42C5A8B1" w14:textId="77777777" w:rsidTr="009A7812">
        <w:tc>
          <w:tcPr>
            <w:tcW w:w="3778" w:type="dxa"/>
            <w:shd w:val="clear" w:color="auto" w:fill="auto"/>
          </w:tcPr>
          <w:p w14:paraId="3BF235AF" w14:textId="77777777" w:rsidR="00D705B7" w:rsidRPr="00E27D23" w:rsidRDefault="00D705B7" w:rsidP="009A7812">
            <w:pPr>
              <w:pStyle w:val="TAL"/>
            </w:pPr>
            <w:r w:rsidRPr="00E27D23">
              <w:t xml:space="preserve">    MTI</w:t>
            </w:r>
          </w:p>
        </w:tc>
        <w:tc>
          <w:tcPr>
            <w:tcW w:w="2835" w:type="dxa"/>
            <w:shd w:val="clear" w:color="auto" w:fill="auto"/>
          </w:tcPr>
          <w:p w14:paraId="56023F5B" w14:textId="77777777" w:rsidR="00D705B7" w:rsidRPr="00E27D23" w:rsidRDefault="00D705B7" w:rsidP="009A7812">
            <w:pPr>
              <w:pStyle w:val="TAL"/>
            </w:pPr>
            <w:r w:rsidRPr="00E27D23">
              <w:t>‘00’B</w:t>
            </w:r>
          </w:p>
        </w:tc>
        <w:tc>
          <w:tcPr>
            <w:tcW w:w="1984" w:type="dxa"/>
            <w:shd w:val="clear" w:color="auto" w:fill="auto"/>
          </w:tcPr>
          <w:p w14:paraId="2F457C86" w14:textId="77777777" w:rsidR="00D705B7" w:rsidRPr="00E27D23" w:rsidRDefault="00D705B7" w:rsidP="009A7812">
            <w:pPr>
              <w:pStyle w:val="TAL"/>
            </w:pPr>
            <w:r w:rsidRPr="00E27D23">
              <w:t>No MBS timers included</w:t>
            </w:r>
          </w:p>
        </w:tc>
        <w:tc>
          <w:tcPr>
            <w:tcW w:w="1150" w:type="dxa"/>
            <w:shd w:val="clear" w:color="auto" w:fill="auto"/>
          </w:tcPr>
          <w:p w14:paraId="17C6DAD4" w14:textId="77777777" w:rsidR="00D705B7" w:rsidRPr="00E27D23" w:rsidRDefault="00D705B7" w:rsidP="009A7812">
            <w:pPr>
              <w:pStyle w:val="TAL"/>
            </w:pPr>
          </w:p>
        </w:tc>
      </w:tr>
      <w:tr w:rsidR="00D705B7" w:rsidRPr="00E27D23" w14:paraId="6D9D0DE5" w14:textId="77777777" w:rsidTr="009A7812">
        <w:tc>
          <w:tcPr>
            <w:tcW w:w="3778" w:type="dxa"/>
            <w:shd w:val="clear" w:color="auto" w:fill="auto"/>
          </w:tcPr>
          <w:p w14:paraId="33E5788D" w14:textId="77777777" w:rsidR="00D705B7" w:rsidRPr="00E27D23" w:rsidRDefault="00D705B7" w:rsidP="009A7812">
            <w:pPr>
              <w:pStyle w:val="TAL"/>
            </w:pPr>
            <w:r w:rsidRPr="00E27D23">
              <w:t xml:space="preserve">    IPAE</w:t>
            </w:r>
          </w:p>
        </w:tc>
        <w:tc>
          <w:tcPr>
            <w:tcW w:w="2835" w:type="dxa"/>
            <w:shd w:val="clear" w:color="auto" w:fill="auto"/>
          </w:tcPr>
          <w:p w14:paraId="054E826E" w14:textId="77777777" w:rsidR="00D705B7" w:rsidRPr="00E27D23" w:rsidRDefault="00D705B7" w:rsidP="009A7812">
            <w:pPr>
              <w:pStyle w:val="TAL"/>
            </w:pPr>
            <w:r w:rsidRPr="00E27D23">
              <w:t>‘0’B</w:t>
            </w:r>
          </w:p>
        </w:tc>
        <w:tc>
          <w:tcPr>
            <w:tcW w:w="1984" w:type="dxa"/>
            <w:shd w:val="clear" w:color="auto" w:fill="auto"/>
          </w:tcPr>
          <w:p w14:paraId="2FEE7B32" w14:textId="77777777" w:rsidR="00D705B7" w:rsidRPr="00E27D23" w:rsidRDefault="00D705B7" w:rsidP="009A7812">
            <w:pPr>
              <w:pStyle w:val="TAL"/>
            </w:pPr>
            <w:r w:rsidRPr="00E27D23">
              <w:t>Source and destination IP address information not included</w:t>
            </w:r>
          </w:p>
        </w:tc>
        <w:tc>
          <w:tcPr>
            <w:tcW w:w="1150" w:type="dxa"/>
            <w:shd w:val="clear" w:color="auto" w:fill="auto"/>
          </w:tcPr>
          <w:p w14:paraId="6AF900B5" w14:textId="77777777" w:rsidR="00D705B7" w:rsidRPr="00E27D23" w:rsidRDefault="00D705B7" w:rsidP="009A7812">
            <w:pPr>
              <w:pStyle w:val="TAL"/>
            </w:pPr>
          </w:p>
        </w:tc>
      </w:tr>
      <w:tr w:rsidR="00D705B7" w:rsidRPr="00E27D23" w14:paraId="11197950" w14:textId="77777777" w:rsidTr="009A7812">
        <w:tc>
          <w:tcPr>
            <w:tcW w:w="3778" w:type="dxa"/>
            <w:shd w:val="clear" w:color="auto" w:fill="auto"/>
          </w:tcPr>
          <w:p w14:paraId="3D2B0AFE" w14:textId="77777777" w:rsidR="00D705B7" w:rsidRPr="00E27D23" w:rsidRDefault="00D705B7" w:rsidP="009A7812">
            <w:pPr>
              <w:pStyle w:val="TAL"/>
            </w:pPr>
            <w:r w:rsidRPr="00E27D23">
              <w:t xml:space="preserve">    TMGI</w:t>
            </w:r>
          </w:p>
        </w:tc>
        <w:tc>
          <w:tcPr>
            <w:tcW w:w="2835" w:type="dxa"/>
            <w:shd w:val="clear" w:color="auto" w:fill="auto"/>
          </w:tcPr>
          <w:p w14:paraId="37519568" w14:textId="77777777" w:rsidR="00D705B7" w:rsidRPr="00E27D23" w:rsidRDefault="00D705B7" w:rsidP="009A7812">
            <w:pPr>
              <w:pStyle w:val="TAL"/>
            </w:pPr>
          </w:p>
        </w:tc>
        <w:tc>
          <w:tcPr>
            <w:tcW w:w="1984" w:type="dxa"/>
            <w:shd w:val="clear" w:color="auto" w:fill="auto"/>
          </w:tcPr>
          <w:p w14:paraId="4FDD762C" w14:textId="77777777" w:rsidR="00D705B7" w:rsidRPr="00E27D23" w:rsidRDefault="00D705B7" w:rsidP="009A7812">
            <w:pPr>
              <w:pStyle w:val="TAL"/>
              <w:rPr>
                <w:lang w:eastAsia="zh-CN"/>
              </w:rPr>
            </w:pPr>
            <w:r w:rsidRPr="00E27D23">
              <w:rPr>
                <w:lang w:eastAsia="zh-CN"/>
              </w:rPr>
              <w:t>TMGI-1</w:t>
            </w:r>
          </w:p>
        </w:tc>
        <w:tc>
          <w:tcPr>
            <w:tcW w:w="1150" w:type="dxa"/>
            <w:shd w:val="clear" w:color="auto" w:fill="auto"/>
          </w:tcPr>
          <w:p w14:paraId="7E0B4315" w14:textId="77777777" w:rsidR="00D705B7" w:rsidRPr="00E27D23" w:rsidRDefault="00D705B7" w:rsidP="009A7812">
            <w:pPr>
              <w:pStyle w:val="TAL"/>
            </w:pPr>
          </w:p>
        </w:tc>
      </w:tr>
      <w:tr w:rsidR="00D705B7" w:rsidRPr="00E27D23" w14:paraId="0CA0A999" w14:textId="77777777" w:rsidTr="009A7812">
        <w:tc>
          <w:tcPr>
            <w:tcW w:w="3778" w:type="dxa"/>
            <w:shd w:val="clear" w:color="auto" w:fill="auto"/>
          </w:tcPr>
          <w:p w14:paraId="194FAF22" w14:textId="77777777" w:rsidR="00D705B7" w:rsidRPr="00E27D23" w:rsidRDefault="00D705B7" w:rsidP="009A7812">
            <w:pPr>
              <w:pStyle w:val="TAL"/>
            </w:pPr>
            <w:r w:rsidRPr="00E27D23">
              <w:t xml:space="preserve">      MBMS Service ID</w:t>
            </w:r>
          </w:p>
        </w:tc>
        <w:tc>
          <w:tcPr>
            <w:tcW w:w="2835" w:type="dxa"/>
            <w:shd w:val="clear" w:color="auto" w:fill="auto"/>
          </w:tcPr>
          <w:p w14:paraId="20FE6041" w14:textId="77777777" w:rsidR="00D705B7" w:rsidRPr="00E27D23" w:rsidRDefault="00D705B7" w:rsidP="009A7812">
            <w:pPr>
              <w:pStyle w:val="TAL"/>
            </w:pPr>
            <w:r w:rsidRPr="00E27D23">
              <w:t>‘000101’H</w:t>
            </w:r>
          </w:p>
        </w:tc>
        <w:tc>
          <w:tcPr>
            <w:tcW w:w="1984" w:type="dxa"/>
            <w:shd w:val="clear" w:color="auto" w:fill="auto"/>
          </w:tcPr>
          <w:p w14:paraId="59BF5A3B" w14:textId="77777777" w:rsidR="00D705B7" w:rsidRPr="00E27D23" w:rsidRDefault="00D705B7" w:rsidP="009A7812">
            <w:pPr>
              <w:pStyle w:val="TAL"/>
            </w:pPr>
          </w:p>
        </w:tc>
        <w:tc>
          <w:tcPr>
            <w:tcW w:w="1150" w:type="dxa"/>
            <w:shd w:val="clear" w:color="auto" w:fill="auto"/>
          </w:tcPr>
          <w:p w14:paraId="1CF56141" w14:textId="77777777" w:rsidR="00D705B7" w:rsidRPr="00E27D23" w:rsidRDefault="00D705B7" w:rsidP="009A7812">
            <w:pPr>
              <w:pStyle w:val="TAL"/>
            </w:pPr>
          </w:p>
        </w:tc>
      </w:tr>
      <w:tr w:rsidR="00D705B7" w:rsidRPr="00E27D23" w14:paraId="40A055E9" w14:textId="77777777" w:rsidTr="009A7812">
        <w:tc>
          <w:tcPr>
            <w:tcW w:w="3778" w:type="dxa"/>
            <w:shd w:val="clear" w:color="auto" w:fill="auto"/>
          </w:tcPr>
          <w:p w14:paraId="0A9701CA" w14:textId="77777777" w:rsidR="00D705B7" w:rsidRPr="00E27D23" w:rsidRDefault="00D705B7" w:rsidP="009A7812">
            <w:pPr>
              <w:pStyle w:val="TAL"/>
            </w:pPr>
            <w:r w:rsidRPr="00E27D23">
              <w:t xml:space="preserve">      MCC</w:t>
            </w:r>
          </w:p>
        </w:tc>
        <w:tc>
          <w:tcPr>
            <w:tcW w:w="2835" w:type="dxa"/>
            <w:shd w:val="clear" w:color="auto" w:fill="auto"/>
          </w:tcPr>
          <w:p w14:paraId="5E2C667E"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6864CDE2" w14:textId="77777777" w:rsidR="00D705B7" w:rsidRPr="00E27D23" w:rsidRDefault="00D705B7" w:rsidP="009A7812">
            <w:pPr>
              <w:pStyle w:val="TAL"/>
            </w:pPr>
          </w:p>
        </w:tc>
        <w:tc>
          <w:tcPr>
            <w:tcW w:w="1150" w:type="dxa"/>
            <w:shd w:val="clear" w:color="auto" w:fill="auto"/>
          </w:tcPr>
          <w:p w14:paraId="7E3B3655" w14:textId="77777777" w:rsidR="00D705B7" w:rsidRPr="00E27D23" w:rsidRDefault="00D705B7" w:rsidP="009A7812">
            <w:pPr>
              <w:pStyle w:val="TAL"/>
            </w:pPr>
          </w:p>
        </w:tc>
      </w:tr>
      <w:tr w:rsidR="00D705B7" w:rsidRPr="00E27D23" w14:paraId="3BAB59A4" w14:textId="77777777" w:rsidTr="009A7812">
        <w:tc>
          <w:tcPr>
            <w:tcW w:w="3778" w:type="dxa"/>
            <w:shd w:val="clear" w:color="auto" w:fill="auto"/>
          </w:tcPr>
          <w:p w14:paraId="620CAF5F" w14:textId="77777777" w:rsidR="00D705B7" w:rsidRPr="00E27D23" w:rsidRDefault="00D705B7" w:rsidP="009A7812">
            <w:pPr>
              <w:pStyle w:val="TAL"/>
            </w:pPr>
            <w:r w:rsidRPr="00E27D23">
              <w:t xml:space="preserve">      MNC</w:t>
            </w:r>
          </w:p>
        </w:tc>
        <w:tc>
          <w:tcPr>
            <w:tcW w:w="2835" w:type="dxa"/>
            <w:shd w:val="clear" w:color="auto" w:fill="auto"/>
          </w:tcPr>
          <w:p w14:paraId="1BB0C6A6"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67C1A0CC" w14:textId="77777777" w:rsidR="00D705B7" w:rsidRPr="00E27D23" w:rsidRDefault="00D705B7" w:rsidP="009A7812">
            <w:pPr>
              <w:pStyle w:val="TAL"/>
            </w:pPr>
          </w:p>
        </w:tc>
        <w:tc>
          <w:tcPr>
            <w:tcW w:w="1150" w:type="dxa"/>
            <w:shd w:val="clear" w:color="auto" w:fill="auto"/>
          </w:tcPr>
          <w:p w14:paraId="0A42B1CA" w14:textId="77777777" w:rsidR="00D705B7" w:rsidRPr="00E27D23" w:rsidRDefault="00D705B7" w:rsidP="009A7812">
            <w:pPr>
              <w:pStyle w:val="TAL"/>
            </w:pPr>
          </w:p>
        </w:tc>
      </w:tr>
      <w:tr w:rsidR="00D705B7" w:rsidRPr="00E27D23" w14:paraId="633630FA" w14:textId="77777777" w:rsidTr="009A7812">
        <w:tc>
          <w:tcPr>
            <w:tcW w:w="3778" w:type="dxa"/>
            <w:shd w:val="clear" w:color="auto" w:fill="auto"/>
          </w:tcPr>
          <w:p w14:paraId="379AB874" w14:textId="77777777" w:rsidR="00D705B7" w:rsidRPr="00E27D23" w:rsidRDefault="00D705B7" w:rsidP="009A7812">
            <w:pPr>
              <w:pStyle w:val="TAL"/>
            </w:pPr>
            <w:r w:rsidRPr="00E27D23">
              <w:t xml:space="preserve">    Source IP address information</w:t>
            </w:r>
          </w:p>
        </w:tc>
        <w:tc>
          <w:tcPr>
            <w:tcW w:w="2835" w:type="dxa"/>
            <w:shd w:val="clear" w:color="auto" w:fill="auto"/>
          </w:tcPr>
          <w:p w14:paraId="45A305BE" w14:textId="77777777" w:rsidR="00D705B7" w:rsidRPr="00E27D23" w:rsidRDefault="00D705B7" w:rsidP="009A7812">
            <w:pPr>
              <w:pStyle w:val="TAL"/>
            </w:pPr>
            <w:r w:rsidRPr="00E27D23">
              <w:rPr>
                <w:lang w:eastAsia="zh-CN"/>
              </w:rPr>
              <w:t>Not present</w:t>
            </w:r>
          </w:p>
        </w:tc>
        <w:tc>
          <w:tcPr>
            <w:tcW w:w="1984" w:type="dxa"/>
            <w:shd w:val="clear" w:color="auto" w:fill="auto"/>
          </w:tcPr>
          <w:p w14:paraId="1A202E6E" w14:textId="77777777" w:rsidR="00D705B7" w:rsidRPr="00E27D23" w:rsidRDefault="00D705B7" w:rsidP="009A7812">
            <w:pPr>
              <w:pStyle w:val="TAL"/>
            </w:pPr>
          </w:p>
        </w:tc>
        <w:tc>
          <w:tcPr>
            <w:tcW w:w="1150" w:type="dxa"/>
            <w:shd w:val="clear" w:color="auto" w:fill="auto"/>
          </w:tcPr>
          <w:p w14:paraId="5FA1F4B8" w14:textId="77777777" w:rsidR="00D705B7" w:rsidRPr="00E27D23" w:rsidRDefault="00D705B7" w:rsidP="009A7812">
            <w:pPr>
              <w:pStyle w:val="TAL"/>
            </w:pPr>
          </w:p>
        </w:tc>
      </w:tr>
      <w:tr w:rsidR="00D705B7" w:rsidRPr="00E27D23" w14:paraId="14C68FB2" w14:textId="77777777" w:rsidTr="009A7812">
        <w:tc>
          <w:tcPr>
            <w:tcW w:w="3778" w:type="dxa"/>
            <w:shd w:val="clear" w:color="auto" w:fill="auto"/>
          </w:tcPr>
          <w:p w14:paraId="3101C382" w14:textId="77777777" w:rsidR="00D705B7" w:rsidRPr="00E27D23" w:rsidRDefault="00D705B7" w:rsidP="009A7812">
            <w:pPr>
              <w:pStyle w:val="TAL"/>
            </w:pPr>
            <w:r w:rsidRPr="00E27D23">
              <w:t xml:space="preserve">    Destination IP address information</w:t>
            </w:r>
          </w:p>
        </w:tc>
        <w:tc>
          <w:tcPr>
            <w:tcW w:w="2835" w:type="dxa"/>
            <w:shd w:val="clear" w:color="auto" w:fill="auto"/>
          </w:tcPr>
          <w:p w14:paraId="2BB62027" w14:textId="77777777" w:rsidR="00D705B7" w:rsidRPr="00E27D23" w:rsidRDefault="00D705B7" w:rsidP="009A7812">
            <w:pPr>
              <w:pStyle w:val="TAL"/>
            </w:pPr>
            <w:r w:rsidRPr="00E27D23">
              <w:rPr>
                <w:lang w:eastAsia="zh-CN"/>
              </w:rPr>
              <w:t>Not present</w:t>
            </w:r>
          </w:p>
        </w:tc>
        <w:tc>
          <w:tcPr>
            <w:tcW w:w="1984" w:type="dxa"/>
            <w:shd w:val="clear" w:color="auto" w:fill="auto"/>
          </w:tcPr>
          <w:p w14:paraId="04FC4E6A" w14:textId="77777777" w:rsidR="00D705B7" w:rsidRPr="00E27D23" w:rsidRDefault="00D705B7" w:rsidP="009A7812">
            <w:pPr>
              <w:pStyle w:val="TAL"/>
            </w:pPr>
          </w:p>
        </w:tc>
        <w:tc>
          <w:tcPr>
            <w:tcW w:w="1150" w:type="dxa"/>
            <w:shd w:val="clear" w:color="auto" w:fill="auto"/>
          </w:tcPr>
          <w:p w14:paraId="5E58EE9B" w14:textId="77777777" w:rsidR="00D705B7" w:rsidRPr="00E27D23" w:rsidRDefault="00D705B7" w:rsidP="009A7812">
            <w:pPr>
              <w:pStyle w:val="TAL"/>
            </w:pPr>
          </w:p>
        </w:tc>
      </w:tr>
      <w:tr w:rsidR="00D705B7" w:rsidRPr="00E27D23" w14:paraId="60011956" w14:textId="77777777" w:rsidTr="009A7812">
        <w:tc>
          <w:tcPr>
            <w:tcW w:w="3778" w:type="dxa"/>
            <w:shd w:val="clear" w:color="auto" w:fill="auto"/>
          </w:tcPr>
          <w:p w14:paraId="20835BE9" w14:textId="77777777" w:rsidR="00D705B7" w:rsidRPr="00E27D23" w:rsidRDefault="00D705B7" w:rsidP="009A7812">
            <w:pPr>
              <w:pStyle w:val="TAL"/>
            </w:pPr>
            <w:r w:rsidRPr="00E27D23">
              <w:t xml:space="preserve">    </w:t>
            </w:r>
            <w:r w:rsidRPr="00E27D23">
              <w:rPr>
                <w:lang w:eastAsia="zh-CN"/>
              </w:rPr>
              <w:t>MBS service area</w:t>
            </w:r>
          </w:p>
        </w:tc>
        <w:tc>
          <w:tcPr>
            <w:tcW w:w="2835" w:type="dxa"/>
            <w:shd w:val="clear" w:color="auto" w:fill="auto"/>
          </w:tcPr>
          <w:p w14:paraId="6A69AE9E" w14:textId="77777777" w:rsidR="00D705B7" w:rsidRPr="00E27D23" w:rsidRDefault="00D705B7" w:rsidP="009A7812">
            <w:pPr>
              <w:pStyle w:val="TAL"/>
            </w:pPr>
            <w:r w:rsidRPr="00E27D23">
              <w:rPr>
                <w:lang w:eastAsia="zh-CN"/>
              </w:rPr>
              <w:t>Not present</w:t>
            </w:r>
          </w:p>
        </w:tc>
        <w:tc>
          <w:tcPr>
            <w:tcW w:w="1984" w:type="dxa"/>
            <w:shd w:val="clear" w:color="auto" w:fill="auto"/>
          </w:tcPr>
          <w:p w14:paraId="735CCD58" w14:textId="77777777" w:rsidR="00D705B7" w:rsidRPr="00E27D23" w:rsidRDefault="00D705B7" w:rsidP="009A7812">
            <w:pPr>
              <w:pStyle w:val="TAL"/>
            </w:pPr>
          </w:p>
        </w:tc>
        <w:tc>
          <w:tcPr>
            <w:tcW w:w="1150" w:type="dxa"/>
            <w:shd w:val="clear" w:color="auto" w:fill="auto"/>
          </w:tcPr>
          <w:p w14:paraId="4A3EA307" w14:textId="77777777" w:rsidR="00D705B7" w:rsidRPr="00E27D23" w:rsidRDefault="00D705B7" w:rsidP="009A7812">
            <w:pPr>
              <w:pStyle w:val="TAL"/>
            </w:pPr>
          </w:p>
        </w:tc>
      </w:tr>
      <w:tr w:rsidR="00D705B7" w:rsidRPr="00E27D23" w14:paraId="250203C9" w14:textId="77777777" w:rsidTr="009A7812">
        <w:tc>
          <w:tcPr>
            <w:tcW w:w="3778" w:type="dxa"/>
            <w:shd w:val="clear" w:color="auto" w:fill="auto"/>
          </w:tcPr>
          <w:p w14:paraId="2535D142" w14:textId="77777777" w:rsidR="00D705B7" w:rsidRPr="00E27D23" w:rsidRDefault="00D705B7" w:rsidP="009A7812">
            <w:pPr>
              <w:pStyle w:val="TAL"/>
            </w:pPr>
            <w:r w:rsidRPr="00E27D23">
              <w:t xml:space="preserve">    MBS timers</w:t>
            </w:r>
          </w:p>
        </w:tc>
        <w:tc>
          <w:tcPr>
            <w:tcW w:w="2835" w:type="dxa"/>
            <w:shd w:val="clear" w:color="auto" w:fill="auto"/>
          </w:tcPr>
          <w:p w14:paraId="1CA9A2BA" w14:textId="77777777" w:rsidR="00D705B7" w:rsidRPr="00E27D23" w:rsidRDefault="00D705B7" w:rsidP="009A7812">
            <w:pPr>
              <w:pStyle w:val="TAL"/>
            </w:pPr>
            <w:r w:rsidRPr="00E27D23">
              <w:rPr>
                <w:lang w:eastAsia="zh-CN"/>
              </w:rPr>
              <w:t>Not present</w:t>
            </w:r>
          </w:p>
        </w:tc>
        <w:tc>
          <w:tcPr>
            <w:tcW w:w="1984" w:type="dxa"/>
            <w:shd w:val="clear" w:color="auto" w:fill="auto"/>
          </w:tcPr>
          <w:p w14:paraId="32D47391" w14:textId="77777777" w:rsidR="00D705B7" w:rsidRPr="00E27D23" w:rsidRDefault="00D705B7" w:rsidP="009A7812">
            <w:pPr>
              <w:pStyle w:val="TAL"/>
            </w:pPr>
          </w:p>
        </w:tc>
        <w:tc>
          <w:tcPr>
            <w:tcW w:w="1150" w:type="dxa"/>
            <w:shd w:val="clear" w:color="auto" w:fill="auto"/>
          </w:tcPr>
          <w:p w14:paraId="1B624BC8" w14:textId="77777777" w:rsidR="00D705B7" w:rsidRPr="00E27D23" w:rsidRDefault="00D705B7" w:rsidP="009A7812">
            <w:pPr>
              <w:pStyle w:val="TAL"/>
            </w:pPr>
          </w:p>
        </w:tc>
      </w:tr>
      <w:tr w:rsidR="00D705B7" w:rsidRPr="00E27D23" w14:paraId="075797B4" w14:textId="77777777" w:rsidTr="009A7812">
        <w:tc>
          <w:tcPr>
            <w:tcW w:w="3778" w:type="dxa"/>
            <w:shd w:val="clear" w:color="auto" w:fill="auto"/>
          </w:tcPr>
          <w:p w14:paraId="5957FE79" w14:textId="77777777" w:rsidR="00D705B7" w:rsidRPr="00E27D23" w:rsidRDefault="00D705B7" w:rsidP="009A7812">
            <w:pPr>
              <w:pStyle w:val="TAL"/>
            </w:pPr>
            <w:r w:rsidRPr="00E27D23">
              <w:t xml:space="preserve">    MBS security container</w:t>
            </w:r>
          </w:p>
        </w:tc>
        <w:tc>
          <w:tcPr>
            <w:tcW w:w="2835" w:type="dxa"/>
            <w:shd w:val="clear" w:color="auto" w:fill="auto"/>
          </w:tcPr>
          <w:p w14:paraId="1FCA5A99" w14:textId="77777777" w:rsidR="00D705B7" w:rsidRPr="00E27D23" w:rsidRDefault="00D705B7" w:rsidP="009A7812">
            <w:pPr>
              <w:pStyle w:val="TAL"/>
            </w:pPr>
            <w:r w:rsidRPr="00E27D23">
              <w:rPr>
                <w:lang w:eastAsia="zh-CN"/>
              </w:rPr>
              <w:t>Not present</w:t>
            </w:r>
          </w:p>
        </w:tc>
        <w:tc>
          <w:tcPr>
            <w:tcW w:w="1984" w:type="dxa"/>
            <w:shd w:val="clear" w:color="auto" w:fill="auto"/>
          </w:tcPr>
          <w:p w14:paraId="310275FA" w14:textId="77777777" w:rsidR="00D705B7" w:rsidRPr="00E27D23" w:rsidRDefault="00D705B7" w:rsidP="009A7812">
            <w:pPr>
              <w:pStyle w:val="TAL"/>
            </w:pPr>
          </w:p>
        </w:tc>
        <w:tc>
          <w:tcPr>
            <w:tcW w:w="1150" w:type="dxa"/>
            <w:shd w:val="clear" w:color="auto" w:fill="auto"/>
          </w:tcPr>
          <w:p w14:paraId="4674BBDB" w14:textId="77777777" w:rsidR="00D705B7" w:rsidRPr="00E27D23" w:rsidRDefault="00D705B7" w:rsidP="009A7812">
            <w:pPr>
              <w:pStyle w:val="TAL"/>
            </w:pPr>
          </w:p>
        </w:tc>
      </w:tr>
      <w:tr w:rsidR="00D705B7" w:rsidRPr="00E27D23" w14:paraId="27CB64E1" w14:textId="77777777" w:rsidTr="009A7812">
        <w:tc>
          <w:tcPr>
            <w:tcW w:w="3778" w:type="dxa"/>
            <w:shd w:val="clear" w:color="auto" w:fill="auto"/>
          </w:tcPr>
          <w:p w14:paraId="46639162" w14:textId="77777777" w:rsidR="00D705B7" w:rsidRPr="00E27D23" w:rsidRDefault="00D705B7" w:rsidP="009A7812">
            <w:pPr>
              <w:pStyle w:val="TAL"/>
            </w:pPr>
            <w:r w:rsidRPr="00E27D23">
              <w:t xml:space="preserve">  Received MBS information</w:t>
            </w:r>
          </w:p>
        </w:tc>
        <w:tc>
          <w:tcPr>
            <w:tcW w:w="2835" w:type="dxa"/>
            <w:shd w:val="clear" w:color="auto" w:fill="auto"/>
          </w:tcPr>
          <w:p w14:paraId="74CD30E5" w14:textId="77777777" w:rsidR="00D705B7" w:rsidRPr="00E27D23" w:rsidRDefault="00D705B7" w:rsidP="009A7812">
            <w:pPr>
              <w:pStyle w:val="TAL"/>
              <w:rPr>
                <w:lang w:eastAsia="zh-CN"/>
              </w:rPr>
            </w:pPr>
          </w:p>
        </w:tc>
        <w:tc>
          <w:tcPr>
            <w:tcW w:w="1984" w:type="dxa"/>
            <w:shd w:val="clear" w:color="auto" w:fill="auto"/>
          </w:tcPr>
          <w:p w14:paraId="7ED9A84A" w14:textId="77777777" w:rsidR="00D705B7" w:rsidRPr="00E27D23" w:rsidRDefault="00D705B7" w:rsidP="009A7812">
            <w:pPr>
              <w:pStyle w:val="TAL"/>
            </w:pPr>
          </w:p>
        </w:tc>
        <w:tc>
          <w:tcPr>
            <w:tcW w:w="1150" w:type="dxa"/>
            <w:shd w:val="clear" w:color="auto" w:fill="auto"/>
          </w:tcPr>
          <w:p w14:paraId="7F1A1CAF" w14:textId="77777777" w:rsidR="00D705B7" w:rsidRPr="00E27D23" w:rsidRDefault="00D705B7" w:rsidP="009A7812">
            <w:pPr>
              <w:pStyle w:val="TAL"/>
            </w:pPr>
          </w:p>
        </w:tc>
      </w:tr>
      <w:tr w:rsidR="00D705B7" w:rsidRPr="00E27D23" w14:paraId="697F06BA" w14:textId="77777777" w:rsidTr="009A7812">
        <w:tc>
          <w:tcPr>
            <w:tcW w:w="3778" w:type="dxa"/>
            <w:shd w:val="clear" w:color="auto" w:fill="auto"/>
          </w:tcPr>
          <w:p w14:paraId="40E9D698" w14:textId="77777777" w:rsidR="00D705B7" w:rsidRPr="00E27D23" w:rsidRDefault="00D705B7" w:rsidP="009A7812">
            <w:pPr>
              <w:pStyle w:val="TAL"/>
            </w:pPr>
            <w:r w:rsidRPr="00E27D23">
              <w:t xml:space="preserve">    Rejection cause</w:t>
            </w:r>
          </w:p>
        </w:tc>
        <w:tc>
          <w:tcPr>
            <w:tcW w:w="2835" w:type="dxa"/>
            <w:shd w:val="clear" w:color="auto" w:fill="auto"/>
          </w:tcPr>
          <w:p w14:paraId="65DA4A4D" w14:textId="77777777" w:rsidR="00D705B7" w:rsidRPr="00E27D23" w:rsidRDefault="00D705B7" w:rsidP="009A7812">
            <w:pPr>
              <w:pStyle w:val="TAL"/>
              <w:rPr>
                <w:lang w:eastAsia="zh-CN"/>
              </w:rPr>
            </w:pPr>
            <w:r w:rsidRPr="00E27D23">
              <w:t>‘000’B</w:t>
            </w:r>
          </w:p>
        </w:tc>
        <w:tc>
          <w:tcPr>
            <w:tcW w:w="1984" w:type="dxa"/>
            <w:shd w:val="clear" w:color="auto" w:fill="auto"/>
          </w:tcPr>
          <w:p w14:paraId="026157F3" w14:textId="77777777" w:rsidR="00D705B7" w:rsidRPr="00E27D23" w:rsidRDefault="00D705B7" w:rsidP="009A7812">
            <w:pPr>
              <w:pStyle w:val="TAL"/>
            </w:pPr>
            <w:r w:rsidRPr="00E27D23">
              <w:t>No additional information provided</w:t>
            </w:r>
          </w:p>
        </w:tc>
        <w:tc>
          <w:tcPr>
            <w:tcW w:w="1150" w:type="dxa"/>
            <w:shd w:val="clear" w:color="auto" w:fill="auto"/>
          </w:tcPr>
          <w:p w14:paraId="6B77AEEF" w14:textId="77777777" w:rsidR="00D705B7" w:rsidRPr="00E27D23" w:rsidRDefault="00D705B7" w:rsidP="009A7812">
            <w:pPr>
              <w:pStyle w:val="TAL"/>
            </w:pPr>
          </w:p>
        </w:tc>
      </w:tr>
      <w:tr w:rsidR="00D705B7" w:rsidRPr="00E27D23" w14:paraId="3029D54B" w14:textId="77777777" w:rsidTr="009A7812">
        <w:tc>
          <w:tcPr>
            <w:tcW w:w="3778" w:type="dxa"/>
            <w:shd w:val="clear" w:color="auto" w:fill="auto"/>
          </w:tcPr>
          <w:p w14:paraId="493200BC" w14:textId="77777777" w:rsidR="00D705B7" w:rsidRPr="00E27D23" w:rsidRDefault="00D705B7" w:rsidP="009A7812">
            <w:pPr>
              <w:pStyle w:val="TAL"/>
            </w:pPr>
            <w:r w:rsidRPr="00E27D23">
              <w:t xml:space="preserve">    MSAI</w:t>
            </w:r>
          </w:p>
        </w:tc>
        <w:tc>
          <w:tcPr>
            <w:tcW w:w="2835" w:type="dxa"/>
            <w:shd w:val="clear" w:color="auto" w:fill="auto"/>
          </w:tcPr>
          <w:p w14:paraId="1E530D1B" w14:textId="77777777" w:rsidR="00D705B7" w:rsidRPr="00E27D23" w:rsidRDefault="00D705B7" w:rsidP="009A7812">
            <w:pPr>
              <w:pStyle w:val="TAL"/>
              <w:rPr>
                <w:lang w:eastAsia="zh-CN"/>
              </w:rPr>
            </w:pPr>
            <w:r w:rsidRPr="00E27D23">
              <w:t>‘00’B</w:t>
            </w:r>
          </w:p>
        </w:tc>
        <w:tc>
          <w:tcPr>
            <w:tcW w:w="1984" w:type="dxa"/>
            <w:shd w:val="clear" w:color="auto" w:fill="auto"/>
          </w:tcPr>
          <w:p w14:paraId="732A925B" w14:textId="77777777" w:rsidR="00D705B7" w:rsidRPr="00E27D23" w:rsidRDefault="00D705B7" w:rsidP="009A7812">
            <w:pPr>
              <w:pStyle w:val="TAL"/>
            </w:pPr>
            <w:r w:rsidRPr="00E27D23">
              <w:rPr>
                <w:rFonts w:cs="Arial"/>
                <w:szCs w:val="18"/>
                <w:lang w:eastAsia="fr-FR"/>
              </w:rPr>
              <w:t>MBS service area not included</w:t>
            </w:r>
          </w:p>
        </w:tc>
        <w:tc>
          <w:tcPr>
            <w:tcW w:w="1150" w:type="dxa"/>
            <w:shd w:val="clear" w:color="auto" w:fill="auto"/>
          </w:tcPr>
          <w:p w14:paraId="433DAD30" w14:textId="77777777" w:rsidR="00D705B7" w:rsidRPr="00E27D23" w:rsidRDefault="00D705B7" w:rsidP="009A7812">
            <w:pPr>
              <w:pStyle w:val="TAL"/>
            </w:pPr>
          </w:p>
        </w:tc>
      </w:tr>
      <w:tr w:rsidR="00D705B7" w:rsidRPr="00E27D23" w14:paraId="57262972" w14:textId="77777777" w:rsidTr="009A7812">
        <w:tc>
          <w:tcPr>
            <w:tcW w:w="3778" w:type="dxa"/>
            <w:shd w:val="clear" w:color="auto" w:fill="auto"/>
          </w:tcPr>
          <w:p w14:paraId="4FE86354" w14:textId="77777777" w:rsidR="00D705B7" w:rsidRPr="00E27D23" w:rsidRDefault="00D705B7" w:rsidP="009A7812">
            <w:pPr>
              <w:pStyle w:val="TAL"/>
            </w:pPr>
            <w:r w:rsidRPr="00E27D23">
              <w:t xml:space="preserve">    MD</w:t>
            </w:r>
          </w:p>
        </w:tc>
        <w:tc>
          <w:tcPr>
            <w:tcW w:w="2835" w:type="dxa"/>
            <w:shd w:val="clear" w:color="auto" w:fill="auto"/>
          </w:tcPr>
          <w:p w14:paraId="2137797D" w14:textId="77777777" w:rsidR="00D705B7" w:rsidRPr="00E27D23" w:rsidRDefault="00D705B7" w:rsidP="009A7812">
            <w:pPr>
              <w:pStyle w:val="TAL"/>
              <w:rPr>
                <w:lang w:eastAsia="zh-CN"/>
              </w:rPr>
            </w:pPr>
            <w:r w:rsidRPr="00E27D23">
              <w:t>‘010’B</w:t>
            </w:r>
          </w:p>
        </w:tc>
        <w:tc>
          <w:tcPr>
            <w:tcW w:w="1984" w:type="dxa"/>
            <w:shd w:val="clear" w:color="auto" w:fill="auto"/>
          </w:tcPr>
          <w:p w14:paraId="683C806E" w14:textId="77777777" w:rsidR="00D705B7" w:rsidRPr="00E27D23" w:rsidRDefault="00D705B7" w:rsidP="009A7812">
            <w:pPr>
              <w:pStyle w:val="TAL"/>
            </w:pPr>
            <w:r w:rsidRPr="00E27D23">
              <w:t>MBS join is accepted</w:t>
            </w:r>
          </w:p>
        </w:tc>
        <w:tc>
          <w:tcPr>
            <w:tcW w:w="1150" w:type="dxa"/>
            <w:shd w:val="clear" w:color="auto" w:fill="auto"/>
          </w:tcPr>
          <w:p w14:paraId="7417FBDC" w14:textId="77777777" w:rsidR="00D705B7" w:rsidRPr="00E27D23" w:rsidRDefault="00D705B7" w:rsidP="009A7812">
            <w:pPr>
              <w:pStyle w:val="TAL"/>
            </w:pPr>
          </w:p>
        </w:tc>
      </w:tr>
      <w:tr w:rsidR="00D705B7" w:rsidRPr="00E27D23" w14:paraId="765A4A3F" w14:textId="77777777" w:rsidTr="009A7812">
        <w:tc>
          <w:tcPr>
            <w:tcW w:w="3778" w:type="dxa"/>
            <w:shd w:val="clear" w:color="auto" w:fill="auto"/>
          </w:tcPr>
          <w:p w14:paraId="6E10E46F" w14:textId="77777777" w:rsidR="00D705B7" w:rsidRPr="00E27D23" w:rsidRDefault="00D705B7" w:rsidP="009A7812">
            <w:pPr>
              <w:pStyle w:val="TAL"/>
            </w:pPr>
            <w:r w:rsidRPr="00E27D23">
              <w:t xml:space="preserve">    MSCI</w:t>
            </w:r>
          </w:p>
        </w:tc>
        <w:tc>
          <w:tcPr>
            <w:tcW w:w="2835" w:type="dxa"/>
            <w:shd w:val="clear" w:color="auto" w:fill="auto"/>
          </w:tcPr>
          <w:p w14:paraId="1918775A" w14:textId="77777777" w:rsidR="00D705B7" w:rsidRPr="00E27D23" w:rsidRDefault="00D705B7" w:rsidP="009A7812">
            <w:pPr>
              <w:pStyle w:val="TAL"/>
              <w:rPr>
                <w:lang w:eastAsia="zh-CN"/>
              </w:rPr>
            </w:pPr>
            <w:r w:rsidRPr="00E27D23">
              <w:t>‘0’B</w:t>
            </w:r>
          </w:p>
        </w:tc>
        <w:tc>
          <w:tcPr>
            <w:tcW w:w="1984" w:type="dxa"/>
            <w:shd w:val="clear" w:color="auto" w:fill="auto"/>
          </w:tcPr>
          <w:p w14:paraId="5AA78971" w14:textId="77777777" w:rsidR="00D705B7" w:rsidRPr="00E27D23" w:rsidRDefault="00D705B7" w:rsidP="009A7812">
            <w:pPr>
              <w:pStyle w:val="TAL"/>
            </w:pPr>
            <w:r w:rsidRPr="00E27D23">
              <w:t>MBS security container not included</w:t>
            </w:r>
          </w:p>
        </w:tc>
        <w:tc>
          <w:tcPr>
            <w:tcW w:w="1150" w:type="dxa"/>
            <w:shd w:val="clear" w:color="auto" w:fill="auto"/>
          </w:tcPr>
          <w:p w14:paraId="68509468" w14:textId="77777777" w:rsidR="00D705B7" w:rsidRPr="00E27D23" w:rsidRDefault="00D705B7" w:rsidP="009A7812">
            <w:pPr>
              <w:pStyle w:val="TAL"/>
            </w:pPr>
          </w:p>
        </w:tc>
      </w:tr>
      <w:tr w:rsidR="00D705B7" w:rsidRPr="00E27D23" w14:paraId="0C34AD1A" w14:textId="77777777" w:rsidTr="009A7812">
        <w:tc>
          <w:tcPr>
            <w:tcW w:w="3778" w:type="dxa"/>
            <w:shd w:val="clear" w:color="auto" w:fill="auto"/>
          </w:tcPr>
          <w:p w14:paraId="00DF4562" w14:textId="77777777" w:rsidR="00D705B7" w:rsidRPr="00E27D23" w:rsidRDefault="00D705B7" w:rsidP="009A7812">
            <w:pPr>
              <w:pStyle w:val="TAL"/>
            </w:pPr>
            <w:r w:rsidRPr="00E27D23">
              <w:t xml:space="preserve">    MTI</w:t>
            </w:r>
          </w:p>
        </w:tc>
        <w:tc>
          <w:tcPr>
            <w:tcW w:w="2835" w:type="dxa"/>
            <w:shd w:val="clear" w:color="auto" w:fill="auto"/>
          </w:tcPr>
          <w:p w14:paraId="107562B2" w14:textId="77777777" w:rsidR="00D705B7" w:rsidRPr="00E27D23" w:rsidRDefault="00D705B7" w:rsidP="009A7812">
            <w:pPr>
              <w:pStyle w:val="TAL"/>
              <w:rPr>
                <w:lang w:eastAsia="zh-CN"/>
              </w:rPr>
            </w:pPr>
            <w:r w:rsidRPr="00E27D23">
              <w:t>‘00’B</w:t>
            </w:r>
          </w:p>
        </w:tc>
        <w:tc>
          <w:tcPr>
            <w:tcW w:w="1984" w:type="dxa"/>
            <w:shd w:val="clear" w:color="auto" w:fill="auto"/>
          </w:tcPr>
          <w:p w14:paraId="025812F2" w14:textId="77777777" w:rsidR="00D705B7" w:rsidRPr="00E27D23" w:rsidRDefault="00D705B7" w:rsidP="009A7812">
            <w:pPr>
              <w:pStyle w:val="TAL"/>
            </w:pPr>
            <w:r w:rsidRPr="00E27D23">
              <w:t>No MBS timers included</w:t>
            </w:r>
          </w:p>
        </w:tc>
        <w:tc>
          <w:tcPr>
            <w:tcW w:w="1150" w:type="dxa"/>
            <w:shd w:val="clear" w:color="auto" w:fill="auto"/>
          </w:tcPr>
          <w:p w14:paraId="07DB8973" w14:textId="77777777" w:rsidR="00D705B7" w:rsidRPr="00E27D23" w:rsidRDefault="00D705B7" w:rsidP="009A7812">
            <w:pPr>
              <w:pStyle w:val="TAL"/>
            </w:pPr>
          </w:p>
        </w:tc>
      </w:tr>
      <w:tr w:rsidR="00D705B7" w:rsidRPr="00E27D23" w14:paraId="4A425F44" w14:textId="77777777" w:rsidTr="009A7812">
        <w:tc>
          <w:tcPr>
            <w:tcW w:w="3778" w:type="dxa"/>
            <w:shd w:val="clear" w:color="auto" w:fill="auto"/>
          </w:tcPr>
          <w:p w14:paraId="5BE186A1" w14:textId="77777777" w:rsidR="00D705B7" w:rsidRPr="00E27D23" w:rsidRDefault="00D705B7" w:rsidP="009A7812">
            <w:pPr>
              <w:pStyle w:val="TAL"/>
            </w:pPr>
            <w:r w:rsidRPr="00E27D23">
              <w:t xml:space="preserve">    IPAE</w:t>
            </w:r>
          </w:p>
        </w:tc>
        <w:tc>
          <w:tcPr>
            <w:tcW w:w="2835" w:type="dxa"/>
            <w:shd w:val="clear" w:color="auto" w:fill="auto"/>
          </w:tcPr>
          <w:p w14:paraId="75F6ACA9" w14:textId="77777777" w:rsidR="00D705B7" w:rsidRPr="00E27D23" w:rsidRDefault="00D705B7" w:rsidP="009A7812">
            <w:pPr>
              <w:pStyle w:val="TAL"/>
              <w:rPr>
                <w:lang w:eastAsia="zh-CN"/>
              </w:rPr>
            </w:pPr>
            <w:r w:rsidRPr="00E27D23">
              <w:t>‘0’B</w:t>
            </w:r>
          </w:p>
        </w:tc>
        <w:tc>
          <w:tcPr>
            <w:tcW w:w="1984" w:type="dxa"/>
            <w:shd w:val="clear" w:color="auto" w:fill="auto"/>
          </w:tcPr>
          <w:p w14:paraId="134ACCAD" w14:textId="77777777" w:rsidR="00D705B7" w:rsidRPr="00E27D23" w:rsidRDefault="00D705B7" w:rsidP="009A7812">
            <w:pPr>
              <w:pStyle w:val="TAL"/>
            </w:pPr>
            <w:r w:rsidRPr="00E27D23">
              <w:t>Source and destination IP address information not included</w:t>
            </w:r>
          </w:p>
        </w:tc>
        <w:tc>
          <w:tcPr>
            <w:tcW w:w="1150" w:type="dxa"/>
            <w:shd w:val="clear" w:color="auto" w:fill="auto"/>
          </w:tcPr>
          <w:p w14:paraId="379AD74C" w14:textId="77777777" w:rsidR="00D705B7" w:rsidRPr="00E27D23" w:rsidRDefault="00D705B7" w:rsidP="009A7812">
            <w:pPr>
              <w:pStyle w:val="TAL"/>
            </w:pPr>
          </w:p>
        </w:tc>
      </w:tr>
      <w:tr w:rsidR="00D705B7" w:rsidRPr="00E27D23" w14:paraId="634013F4" w14:textId="77777777" w:rsidTr="009A7812">
        <w:tc>
          <w:tcPr>
            <w:tcW w:w="3778" w:type="dxa"/>
            <w:shd w:val="clear" w:color="auto" w:fill="auto"/>
          </w:tcPr>
          <w:p w14:paraId="6F4D99AE" w14:textId="77777777" w:rsidR="00D705B7" w:rsidRPr="00E27D23" w:rsidRDefault="00D705B7" w:rsidP="009A7812">
            <w:pPr>
              <w:pStyle w:val="TAL"/>
            </w:pPr>
            <w:r w:rsidRPr="00E27D23">
              <w:t xml:space="preserve">    TMGI</w:t>
            </w:r>
          </w:p>
        </w:tc>
        <w:tc>
          <w:tcPr>
            <w:tcW w:w="2835" w:type="dxa"/>
            <w:shd w:val="clear" w:color="auto" w:fill="auto"/>
          </w:tcPr>
          <w:p w14:paraId="0F0D8A38" w14:textId="77777777" w:rsidR="00D705B7" w:rsidRPr="00E27D23" w:rsidRDefault="00D705B7" w:rsidP="009A7812">
            <w:pPr>
              <w:pStyle w:val="TAL"/>
              <w:rPr>
                <w:lang w:eastAsia="zh-CN"/>
              </w:rPr>
            </w:pPr>
          </w:p>
        </w:tc>
        <w:tc>
          <w:tcPr>
            <w:tcW w:w="1984" w:type="dxa"/>
            <w:shd w:val="clear" w:color="auto" w:fill="auto"/>
          </w:tcPr>
          <w:p w14:paraId="157C504D" w14:textId="77777777" w:rsidR="00D705B7" w:rsidRPr="00E27D23" w:rsidRDefault="00D705B7" w:rsidP="009A7812">
            <w:pPr>
              <w:pStyle w:val="TAL"/>
            </w:pPr>
            <w:r w:rsidRPr="00E27D23">
              <w:rPr>
                <w:lang w:eastAsia="zh-CN"/>
              </w:rPr>
              <w:t>TMGI-2</w:t>
            </w:r>
          </w:p>
        </w:tc>
        <w:tc>
          <w:tcPr>
            <w:tcW w:w="1150" w:type="dxa"/>
            <w:shd w:val="clear" w:color="auto" w:fill="auto"/>
          </w:tcPr>
          <w:p w14:paraId="5D215829" w14:textId="77777777" w:rsidR="00D705B7" w:rsidRPr="00E27D23" w:rsidRDefault="00D705B7" w:rsidP="009A7812">
            <w:pPr>
              <w:pStyle w:val="TAL"/>
            </w:pPr>
          </w:p>
        </w:tc>
      </w:tr>
      <w:tr w:rsidR="00D705B7" w:rsidRPr="00E27D23" w14:paraId="74575EA3" w14:textId="77777777" w:rsidTr="009A7812">
        <w:tc>
          <w:tcPr>
            <w:tcW w:w="3778" w:type="dxa"/>
            <w:shd w:val="clear" w:color="auto" w:fill="auto"/>
          </w:tcPr>
          <w:p w14:paraId="2C4A6988" w14:textId="77777777" w:rsidR="00D705B7" w:rsidRPr="00E27D23" w:rsidRDefault="00D705B7" w:rsidP="009A7812">
            <w:pPr>
              <w:pStyle w:val="TAL"/>
            </w:pPr>
            <w:r w:rsidRPr="00E27D23">
              <w:t xml:space="preserve">      MBMS Service ID</w:t>
            </w:r>
          </w:p>
        </w:tc>
        <w:tc>
          <w:tcPr>
            <w:tcW w:w="2835" w:type="dxa"/>
            <w:shd w:val="clear" w:color="auto" w:fill="auto"/>
          </w:tcPr>
          <w:p w14:paraId="3DBF63D8" w14:textId="77777777" w:rsidR="00D705B7" w:rsidRPr="00E27D23" w:rsidRDefault="00D705B7" w:rsidP="009A7812">
            <w:pPr>
              <w:pStyle w:val="TAL"/>
              <w:rPr>
                <w:lang w:eastAsia="zh-CN"/>
              </w:rPr>
            </w:pPr>
            <w:r w:rsidRPr="00E27D23">
              <w:t>‘000102’H</w:t>
            </w:r>
          </w:p>
        </w:tc>
        <w:tc>
          <w:tcPr>
            <w:tcW w:w="1984" w:type="dxa"/>
            <w:shd w:val="clear" w:color="auto" w:fill="auto"/>
          </w:tcPr>
          <w:p w14:paraId="72661C59" w14:textId="77777777" w:rsidR="00D705B7" w:rsidRPr="00E27D23" w:rsidRDefault="00D705B7" w:rsidP="009A7812">
            <w:pPr>
              <w:pStyle w:val="TAL"/>
            </w:pPr>
          </w:p>
        </w:tc>
        <w:tc>
          <w:tcPr>
            <w:tcW w:w="1150" w:type="dxa"/>
            <w:shd w:val="clear" w:color="auto" w:fill="auto"/>
          </w:tcPr>
          <w:p w14:paraId="525A7C17" w14:textId="77777777" w:rsidR="00D705B7" w:rsidRPr="00E27D23" w:rsidRDefault="00D705B7" w:rsidP="009A7812">
            <w:pPr>
              <w:pStyle w:val="TAL"/>
            </w:pPr>
          </w:p>
        </w:tc>
      </w:tr>
      <w:tr w:rsidR="00D705B7" w:rsidRPr="00E27D23" w14:paraId="2D598D11" w14:textId="77777777" w:rsidTr="009A7812">
        <w:tc>
          <w:tcPr>
            <w:tcW w:w="3778" w:type="dxa"/>
            <w:shd w:val="clear" w:color="auto" w:fill="auto"/>
          </w:tcPr>
          <w:p w14:paraId="56D67CB6" w14:textId="77777777" w:rsidR="00D705B7" w:rsidRPr="00E27D23" w:rsidRDefault="00D705B7" w:rsidP="009A7812">
            <w:pPr>
              <w:pStyle w:val="TAL"/>
            </w:pPr>
            <w:r w:rsidRPr="00E27D23">
              <w:t xml:space="preserve">      MCC</w:t>
            </w:r>
          </w:p>
        </w:tc>
        <w:tc>
          <w:tcPr>
            <w:tcW w:w="2835" w:type="dxa"/>
            <w:shd w:val="clear" w:color="auto" w:fill="auto"/>
          </w:tcPr>
          <w:p w14:paraId="7D7B48BA" w14:textId="77777777" w:rsidR="00D705B7" w:rsidRPr="00E27D23" w:rsidRDefault="00D705B7" w:rsidP="009A7812">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7DA1F603" w14:textId="77777777" w:rsidR="00D705B7" w:rsidRPr="00E27D23" w:rsidRDefault="00D705B7" w:rsidP="009A7812">
            <w:pPr>
              <w:pStyle w:val="TAL"/>
            </w:pPr>
          </w:p>
        </w:tc>
        <w:tc>
          <w:tcPr>
            <w:tcW w:w="1150" w:type="dxa"/>
            <w:shd w:val="clear" w:color="auto" w:fill="auto"/>
          </w:tcPr>
          <w:p w14:paraId="4967C767" w14:textId="77777777" w:rsidR="00D705B7" w:rsidRPr="00E27D23" w:rsidRDefault="00D705B7" w:rsidP="009A7812">
            <w:pPr>
              <w:pStyle w:val="TAL"/>
            </w:pPr>
          </w:p>
        </w:tc>
      </w:tr>
      <w:tr w:rsidR="00D705B7" w:rsidRPr="00E27D23" w14:paraId="02AD9718" w14:textId="77777777" w:rsidTr="009A7812">
        <w:tc>
          <w:tcPr>
            <w:tcW w:w="3778" w:type="dxa"/>
            <w:shd w:val="clear" w:color="auto" w:fill="auto"/>
          </w:tcPr>
          <w:p w14:paraId="5F858610" w14:textId="77777777" w:rsidR="00D705B7" w:rsidRPr="00E27D23" w:rsidRDefault="00D705B7" w:rsidP="009A7812">
            <w:pPr>
              <w:pStyle w:val="TAL"/>
            </w:pPr>
            <w:r w:rsidRPr="00E27D23">
              <w:t xml:space="preserve">      MNC</w:t>
            </w:r>
          </w:p>
        </w:tc>
        <w:tc>
          <w:tcPr>
            <w:tcW w:w="2835" w:type="dxa"/>
            <w:shd w:val="clear" w:color="auto" w:fill="auto"/>
          </w:tcPr>
          <w:p w14:paraId="2074F931" w14:textId="77777777" w:rsidR="00D705B7" w:rsidRPr="00E27D23" w:rsidRDefault="00D705B7" w:rsidP="009A7812">
            <w:pPr>
              <w:pStyle w:val="TAL"/>
              <w:rPr>
                <w:lang w:eastAsia="zh-CN"/>
              </w:rPr>
            </w:pPr>
            <w:r w:rsidRPr="00E27D23">
              <w:t>See 38.508</w:t>
            </w:r>
            <w:r w:rsidRPr="00E27D23">
              <w:rPr>
                <w:lang w:eastAsia="zh-CN"/>
              </w:rPr>
              <w:t>-</w:t>
            </w:r>
            <w:r w:rsidRPr="00E27D23">
              <w:t>1</w:t>
            </w:r>
            <w:r w:rsidRPr="00E27D23">
              <w:rPr>
                <w:lang w:eastAsia="zh-CN"/>
              </w:rPr>
              <w:t xml:space="preserve">[4] </w:t>
            </w:r>
            <w:r w:rsidRPr="00E27D23">
              <w:t>table 4.4.2-3</w:t>
            </w:r>
          </w:p>
        </w:tc>
        <w:tc>
          <w:tcPr>
            <w:tcW w:w="1984" w:type="dxa"/>
            <w:shd w:val="clear" w:color="auto" w:fill="auto"/>
          </w:tcPr>
          <w:p w14:paraId="42889D6C" w14:textId="77777777" w:rsidR="00D705B7" w:rsidRPr="00E27D23" w:rsidRDefault="00D705B7" w:rsidP="009A7812">
            <w:pPr>
              <w:pStyle w:val="TAL"/>
            </w:pPr>
          </w:p>
        </w:tc>
        <w:tc>
          <w:tcPr>
            <w:tcW w:w="1150" w:type="dxa"/>
            <w:shd w:val="clear" w:color="auto" w:fill="auto"/>
          </w:tcPr>
          <w:p w14:paraId="0E0C2329" w14:textId="77777777" w:rsidR="00D705B7" w:rsidRPr="00E27D23" w:rsidRDefault="00D705B7" w:rsidP="009A7812">
            <w:pPr>
              <w:pStyle w:val="TAL"/>
            </w:pPr>
          </w:p>
        </w:tc>
      </w:tr>
      <w:tr w:rsidR="00D705B7" w:rsidRPr="00E27D23" w14:paraId="3E7B5BD4" w14:textId="77777777" w:rsidTr="009A7812">
        <w:tc>
          <w:tcPr>
            <w:tcW w:w="3778" w:type="dxa"/>
            <w:shd w:val="clear" w:color="auto" w:fill="auto"/>
          </w:tcPr>
          <w:p w14:paraId="588A13DD" w14:textId="77777777" w:rsidR="00D705B7" w:rsidRPr="00E27D23" w:rsidRDefault="00D705B7" w:rsidP="009A7812">
            <w:pPr>
              <w:pStyle w:val="TAL"/>
            </w:pPr>
            <w:r w:rsidRPr="00E27D23">
              <w:t xml:space="preserve">    Source IP address information</w:t>
            </w:r>
          </w:p>
        </w:tc>
        <w:tc>
          <w:tcPr>
            <w:tcW w:w="2835" w:type="dxa"/>
            <w:shd w:val="clear" w:color="auto" w:fill="auto"/>
          </w:tcPr>
          <w:p w14:paraId="4428DC34" w14:textId="77777777" w:rsidR="00D705B7" w:rsidRPr="00E27D23" w:rsidRDefault="00D705B7" w:rsidP="009A7812">
            <w:pPr>
              <w:pStyle w:val="TAL"/>
              <w:rPr>
                <w:lang w:eastAsia="zh-CN"/>
              </w:rPr>
            </w:pPr>
            <w:r w:rsidRPr="00E27D23">
              <w:rPr>
                <w:lang w:eastAsia="zh-CN"/>
              </w:rPr>
              <w:t>Not present</w:t>
            </w:r>
          </w:p>
        </w:tc>
        <w:tc>
          <w:tcPr>
            <w:tcW w:w="1984" w:type="dxa"/>
            <w:shd w:val="clear" w:color="auto" w:fill="auto"/>
          </w:tcPr>
          <w:p w14:paraId="6E949C57" w14:textId="77777777" w:rsidR="00D705B7" w:rsidRPr="00E27D23" w:rsidRDefault="00D705B7" w:rsidP="009A7812">
            <w:pPr>
              <w:pStyle w:val="TAL"/>
            </w:pPr>
          </w:p>
        </w:tc>
        <w:tc>
          <w:tcPr>
            <w:tcW w:w="1150" w:type="dxa"/>
            <w:shd w:val="clear" w:color="auto" w:fill="auto"/>
          </w:tcPr>
          <w:p w14:paraId="563EB38F" w14:textId="77777777" w:rsidR="00D705B7" w:rsidRPr="00E27D23" w:rsidRDefault="00D705B7" w:rsidP="009A7812">
            <w:pPr>
              <w:pStyle w:val="TAL"/>
            </w:pPr>
          </w:p>
        </w:tc>
      </w:tr>
      <w:tr w:rsidR="00D705B7" w:rsidRPr="00E27D23" w14:paraId="502DB7BC" w14:textId="77777777" w:rsidTr="009A7812">
        <w:tc>
          <w:tcPr>
            <w:tcW w:w="3778" w:type="dxa"/>
            <w:shd w:val="clear" w:color="auto" w:fill="auto"/>
          </w:tcPr>
          <w:p w14:paraId="1D7E968E" w14:textId="77777777" w:rsidR="00D705B7" w:rsidRPr="00E27D23" w:rsidRDefault="00D705B7" w:rsidP="009A7812">
            <w:pPr>
              <w:pStyle w:val="TAL"/>
            </w:pPr>
            <w:r w:rsidRPr="00E27D23">
              <w:t xml:space="preserve">    Destination IP address information</w:t>
            </w:r>
          </w:p>
        </w:tc>
        <w:tc>
          <w:tcPr>
            <w:tcW w:w="2835" w:type="dxa"/>
            <w:shd w:val="clear" w:color="auto" w:fill="auto"/>
          </w:tcPr>
          <w:p w14:paraId="1C628474" w14:textId="77777777" w:rsidR="00D705B7" w:rsidRPr="00E27D23" w:rsidRDefault="00D705B7" w:rsidP="009A7812">
            <w:pPr>
              <w:pStyle w:val="TAL"/>
              <w:rPr>
                <w:lang w:eastAsia="zh-CN"/>
              </w:rPr>
            </w:pPr>
            <w:r w:rsidRPr="00E27D23">
              <w:rPr>
                <w:lang w:eastAsia="zh-CN"/>
              </w:rPr>
              <w:t>Not present</w:t>
            </w:r>
          </w:p>
        </w:tc>
        <w:tc>
          <w:tcPr>
            <w:tcW w:w="1984" w:type="dxa"/>
            <w:shd w:val="clear" w:color="auto" w:fill="auto"/>
          </w:tcPr>
          <w:p w14:paraId="0A8018D5" w14:textId="77777777" w:rsidR="00D705B7" w:rsidRPr="00E27D23" w:rsidRDefault="00D705B7" w:rsidP="009A7812">
            <w:pPr>
              <w:pStyle w:val="TAL"/>
            </w:pPr>
          </w:p>
        </w:tc>
        <w:tc>
          <w:tcPr>
            <w:tcW w:w="1150" w:type="dxa"/>
            <w:shd w:val="clear" w:color="auto" w:fill="auto"/>
          </w:tcPr>
          <w:p w14:paraId="6F4549D1" w14:textId="77777777" w:rsidR="00D705B7" w:rsidRPr="00E27D23" w:rsidRDefault="00D705B7" w:rsidP="009A7812">
            <w:pPr>
              <w:pStyle w:val="TAL"/>
            </w:pPr>
          </w:p>
        </w:tc>
      </w:tr>
      <w:tr w:rsidR="00D705B7" w:rsidRPr="00E27D23" w14:paraId="5BD6D8C1" w14:textId="77777777" w:rsidTr="009A7812">
        <w:tc>
          <w:tcPr>
            <w:tcW w:w="3778" w:type="dxa"/>
            <w:shd w:val="clear" w:color="auto" w:fill="auto"/>
          </w:tcPr>
          <w:p w14:paraId="04EE74DA" w14:textId="77777777" w:rsidR="00D705B7" w:rsidRPr="00E27D23" w:rsidRDefault="00D705B7" w:rsidP="009A7812">
            <w:pPr>
              <w:pStyle w:val="TAL"/>
            </w:pPr>
            <w:r w:rsidRPr="00E27D23">
              <w:t xml:space="preserve">    </w:t>
            </w:r>
            <w:r w:rsidRPr="00E27D23">
              <w:rPr>
                <w:lang w:eastAsia="zh-CN"/>
              </w:rPr>
              <w:t>MBS service area</w:t>
            </w:r>
          </w:p>
        </w:tc>
        <w:tc>
          <w:tcPr>
            <w:tcW w:w="2835" w:type="dxa"/>
            <w:shd w:val="clear" w:color="auto" w:fill="auto"/>
          </w:tcPr>
          <w:p w14:paraId="4B058299" w14:textId="77777777" w:rsidR="00D705B7" w:rsidRPr="00E27D23" w:rsidRDefault="00D705B7" w:rsidP="009A7812">
            <w:pPr>
              <w:pStyle w:val="TAL"/>
              <w:rPr>
                <w:lang w:eastAsia="zh-CN"/>
              </w:rPr>
            </w:pPr>
            <w:r w:rsidRPr="00E27D23">
              <w:rPr>
                <w:lang w:eastAsia="zh-CN"/>
              </w:rPr>
              <w:t>Not present</w:t>
            </w:r>
          </w:p>
        </w:tc>
        <w:tc>
          <w:tcPr>
            <w:tcW w:w="1984" w:type="dxa"/>
            <w:shd w:val="clear" w:color="auto" w:fill="auto"/>
          </w:tcPr>
          <w:p w14:paraId="2D6FF249" w14:textId="77777777" w:rsidR="00D705B7" w:rsidRPr="00E27D23" w:rsidRDefault="00D705B7" w:rsidP="009A7812">
            <w:pPr>
              <w:pStyle w:val="TAL"/>
            </w:pPr>
          </w:p>
        </w:tc>
        <w:tc>
          <w:tcPr>
            <w:tcW w:w="1150" w:type="dxa"/>
            <w:shd w:val="clear" w:color="auto" w:fill="auto"/>
          </w:tcPr>
          <w:p w14:paraId="3AAEB808" w14:textId="77777777" w:rsidR="00D705B7" w:rsidRPr="00E27D23" w:rsidRDefault="00D705B7" w:rsidP="009A7812">
            <w:pPr>
              <w:pStyle w:val="TAL"/>
            </w:pPr>
          </w:p>
        </w:tc>
      </w:tr>
      <w:tr w:rsidR="00D705B7" w:rsidRPr="00E27D23" w14:paraId="6C322CDF" w14:textId="77777777" w:rsidTr="009A7812">
        <w:tc>
          <w:tcPr>
            <w:tcW w:w="3778" w:type="dxa"/>
            <w:shd w:val="clear" w:color="auto" w:fill="auto"/>
          </w:tcPr>
          <w:p w14:paraId="5C4659C0" w14:textId="77777777" w:rsidR="00D705B7" w:rsidRPr="00E27D23" w:rsidRDefault="00D705B7" w:rsidP="009A7812">
            <w:pPr>
              <w:pStyle w:val="TAL"/>
            </w:pPr>
            <w:r w:rsidRPr="00E27D23">
              <w:t xml:space="preserve">    MBS timers</w:t>
            </w:r>
          </w:p>
        </w:tc>
        <w:tc>
          <w:tcPr>
            <w:tcW w:w="2835" w:type="dxa"/>
            <w:shd w:val="clear" w:color="auto" w:fill="auto"/>
          </w:tcPr>
          <w:p w14:paraId="11EDFB56" w14:textId="77777777" w:rsidR="00D705B7" w:rsidRPr="00E27D23" w:rsidRDefault="00D705B7" w:rsidP="009A7812">
            <w:pPr>
              <w:pStyle w:val="TAL"/>
              <w:rPr>
                <w:lang w:eastAsia="zh-CN"/>
              </w:rPr>
            </w:pPr>
            <w:r w:rsidRPr="00E27D23">
              <w:rPr>
                <w:lang w:eastAsia="zh-CN"/>
              </w:rPr>
              <w:t>Not present</w:t>
            </w:r>
          </w:p>
        </w:tc>
        <w:tc>
          <w:tcPr>
            <w:tcW w:w="1984" w:type="dxa"/>
            <w:shd w:val="clear" w:color="auto" w:fill="auto"/>
          </w:tcPr>
          <w:p w14:paraId="71CFCAE3" w14:textId="77777777" w:rsidR="00D705B7" w:rsidRPr="00E27D23" w:rsidRDefault="00D705B7" w:rsidP="009A7812">
            <w:pPr>
              <w:pStyle w:val="TAL"/>
            </w:pPr>
          </w:p>
        </w:tc>
        <w:tc>
          <w:tcPr>
            <w:tcW w:w="1150" w:type="dxa"/>
            <w:shd w:val="clear" w:color="auto" w:fill="auto"/>
          </w:tcPr>
          <w:p w14:paraId="4BA74C97" w14:textId="77777777" w:rsidR="00D705B7" w:rsidRPr="00E27D23" w:rsidRDefault="00D705B7" w:rsidP="009A7812">
            <w:pPr>
              <w:pStyle w:val="TAL"/>
            </w:pPr>
          </w:p>
        </w:tc>
      </w:tr>
      <w:tr w:rsidR="00D705B7" w:rsidRPr="00E27D23" w14:paraId="2C37AC95" w14:textId="77777777" w:rsidTr="009A7812">
        <w:tc>
          <w:tcPr>
            <w:tcW w:w="3778" w:type="dxa"/>
            <w:shd w:val="clear" w:color="auto" w:fill="auto"/>
          </w:tcPr>
          <w:p w14:paraId="5BF0560E" w14:textId="77777777" w:rsidR="00D705B7" w:rsidRPr="00E27D23" w:rsidRDefault="00D705B7" w:rsidP="009A7812">
            <w:pPr>
              <w:pStyle w:val="TAL"/>
            </w:pPr>
            <w:r w:rsidRPr="00E27D23">
              <w:t xml:space="preserve">    MBS security container</w:t>
            </w:r>
          </w:p>
        </w:tc>
        <w:tc>
          <w:tcPr>
            <w:tcW w:w="2835" w:type="dxa"/>
            <w:shd w:val="clear" w:color="auto" w:fill="auto"/>
          </w:tcPr>
          <w:p w14:paraId="2E22386B" w14:textId="77777777" w:rsidR="00D705B7" w:rsidRPr="00E27D23" w:rsidRDefault="00D705B7" w:rsidP="009A7812">
            <w:pPr>
              <w:pStyle w:val="TAL"/>
              <w:rPr>
                <w:lang w:eastAsia="zh-CN"/>
              </w:rPr>
            </w:pPr>
            <w:r w:rsidRPr="00E27D23">
              <w:rPr>
                <w:lang w:eastAsia="zh-CN"/>
              </w:rPr>
              <w:t>Not present</w:t>
            </w:r>
          </w:p>
        </w:tc>
        <w:tc>
          <w:tcPr>
            <w:tcW w:w="1984" w:type="dxa"/>
            <w:shd w:val="clear" w:color="auto" w:fill="auto"/>
          </w:tcPr>
          <w:p w14:paraId="71DB38D6" w14:textId="77777777" w:rsidR="00D705B7" w:rsidRPr="00E27D23" w:rsidRDefault="00D705B7" w:rsidP="009A7812">
            <w:pPr>
              <w:pStyle w:val="TAL"/>
            </w:pPr>
          </w:p>
        </w:tc>
        <w:tc>
          <w:tcPr>
            <w:tcW w:w="1150" w:type="dxa"/>
            <w:shd w:val="clear" w:color="auto" w:fill="auto"/>
          </w:tcPr>
          <w:p w14:paraId="02204D07" w14:textId="77777777" w:rsidR="00D705B7" w:rsidRPr="00E27D23" w:rsidRDefault="00D705B7" w:rsidP="009A7812">
            <w:pPr>
              <w:pStyle w:val="TAL"/>
            </w:pPr>
          </w:p>
        </w:tc>
      </w:tr>
    </w:tbl>
    <w:p w14:paraId="6EE49BF5" w14:textId="77777777" w:rsidR="00D705B7" w:rsidRPr="00E27D23" w:rsidRDefault="00D705B7" w:rsidP="00D705B7"/>
    <w:p w14:paraId="533FEFF4" w14:textId="77777777" w:rsidR="00D705B7" w:rsidRPr="00E27D23" w:rsidRDefault="00D705B7" w:rsidP="00D705B7">
      <w:pPr>
        <w:pStyle w:val="TH"/>
      </w:pPr>
      <w:r w:rsidRPr="00E27D23">
        <w:rPr>
          <w:lang w:eastAsia="zh-CN"/>
        </w:rPr>
        <w:t xml:space="preserve">Table </w:t>
      </w:r>
      <w:r w:rsidRPr="00E27D23">
        <w:rPr>
          <w:color w:val="000000"/>
        </w:rPr>
        <w:t>14.2.5.2.4.3.3</w:t>
      </w:r>
      <w:r w:rsidRPr="00E27D23">
        <w:rPr>
          <w:lang w:eastAsia="zh-CN"/>
        </w:rPr>
        <w:t>-10</w:t>
      </w:r>
      <w:r w:rsidRPr="00E27D23">
        <w:t>:</w:t>
      </w:r>
      <w:r w:rsidRPr="00E27D23">
        <w:rPr>
          <w:i/>
          <w:iCs/>
        </w:rPr>
        <w:t xml:space="preserve"> RRCReconfiguration</w:t>
      </w:r>
      <w:r w:rsidRPr="00E27D23">
        <w:t xml:space="preserve"> (step 1b10, Table 14.2.5.2.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E27D23" w14:paraId="328E73B4" w14:textId="77777777" w:rsidTr="009A7812">
        <w:tc>
          <w:tcPr>
            <w:tcW w:w="9738" w:type="dxa"/>
            <w:gridSpan w:val="4"/>
          </w:tcPr>
          <w:p w14:paraId="56E5377C" w14:textId="77777777" w:rsidR="00D705B7" w:rsidRPr="00E27D23" w:rsidRDefault="00D705B7" w:rsidP="009A7812">
            <w:pPr>
              <w:pStyle w:val="TAL"/>
            </w:pPr>
            <w:r w:rsidRPr="00E27D23">
              <w:t xml:space="preserve">Derivation Path: TS 38.508-1 [4], Table 4.6.1-13 and condition NR </w:t>
            </w:r>
          </w:p>
        </w:tc>
      </w:tr>
      <w:tr w:rsidR="00D705B7" w:rsidRPr="00E27D23" w14:paraId="6894ECE6" w14:textId="77777777" w:rsidTr="009A7812">
        <w:tblPrEx>
          <w:tblCellMar>
            <w:left w:w="108" w:type="dxa"/>
            <w:right w:w="108" w:type="dxa"/>
          </w:tblCellMar>
        </w:tblPrEx>
        <w:tc>
          <w:tcPr>
            <w:tcW w:w="4535" w:type="dxa"/>
          </w:tcPr>
          <w:p w14:paraId="1DF98A33" w14:textId="77777777" w:rsidR="00D705B7" w:rsidRPr="00E27D23" w:rsidRDefault="00D705B7" w:rsidP="009A7812">
            <w:pPr>
              <w:pStyle w:val="TAH"/>
            </w:pPr>
            <w:r w:rsidRPr="00E27D23">
              <w:t>Information Element</w:t>
            </w:r>
          </w:p>
        </w:tc>
        <w:tc>
          <w:tcPr>
            <w:tcW w:w="2267" w:type="dxa"/>
          </w:tcPr>
          <w:p w14:paraId="093776C9" w14:textId="77777777" w:rsidR="00D705B7" w:rsidRPr="00E27D23" w:rsidRDefault="00D705B7" w:rsidP="009A7812">
            <w:pPr>
              <w:pStyle w:val="TAH"/>
            </w:pPr>
            <w:r w:rsidRPr="00E27D23">
              <w:t>Value/remark</w:t>
            </w:r>
          </w:p>
        </w:tc>
        <w:tc>
          <w:tcPr>
            <w:tcW w:w="1700" w:type="dxa"/>
          </w:tcPr>
          <w:p w14:paraId="2FD4AF99" w14:textId="77777777" w:rsidR="00D705B7" w:rsidRPr="00E27D23" w:rsidRDefault="00D705B7" w:rsidP="009A7812">
            <w:pPr>
              <w:pStyle w:val="TAH"/>
            </w:pPr>
            <w:r w:rsidRPr="00E27D23">
              <w:t>Comment</w:t>
            </w:r>
          </w:p>
        </w:tc>
        <w:tc>
          <w:tcPr>
            <w:tcW w:w="1245" w:type="dxa"/>
          </w:tcPr>
          <w:p w14:paraId="0D614B5D" w14:textId="77777777" w:rsidR="00D705B7" w:rsidRPr="00E27D23" w:rsidRDefault="00D705B7" w:rsidP="009A7812">
            <w:pPr>
              <w:pStyle w:val="TAH"/>
            </w:pPr>
            <w:r w:rsidRPr="00E27D23">
              <w:t>Condition</w:t>
            </w:r>
          </w:p>
        </w:tc>
      </w:tr>
      <w:tr w:rsidR="00D705B7" w:rsidRPr="00E27D23" w14:paraId="7A9DBDBE" w14:textId="77777777" w:rsidTr="009A7812">
        <w:tblPrEx>
          <w:tblCellMar>
            <w:left w:w="108" w:type="dxa"/>
            <w:right w:w="108" w:type="dxa"/>
          </w:tblCellMar>
        </w:tblPrEx>
        <w:tc>
          <w:tcPr>
            <w:tcW w:w="4535" w:type="dxa"/>
          </w:tcPr>
          <w:p w14:paraId="345123A6" w14:textId="77777777" w:rsidR="00D705B7" w:rsidRPr="00E27D23" w:rsidRDefault="00D705B7" w:rsidP="009A7812">
            <w:pPr>
              <w:pStyle w:val="TAL"/>
            </w:pPr>
            <w:r w:rsidRPr="00E27D23">
              <w:t>RRCReconfiguration ::= SEQUENCE {</w:t>
            </w:r>
          </w:p>
        </w:tc>
        <w:tc>
          <w:tcPr>
            <w:tcW w:w="2267" w:type="dxa"/>
          </w:tcPr>
          <w:p w14:paraId="27D166F5" w14:textId="77777777" w:rsidR="00D705B7" w:rsidRPr="00E27D23" w:rsidRDefault="00D705B7" w:rsidP="009A7812">
            <w:pPr>
              <w:pStyle w:val="TAL"/>
            </w:pPr>
          </w:p>
        </w:tc>
        <w:tc>
          <w:tcPr>
            <w:tcW w:w="1700" w:type="dxa"/>
          </w:tcPr>
          <w:p w14:paraId="27677BB4" w14:textId="77777777" w:rsidR="00D705B7" w:rsidRPr="00E27D23" w:rsidRDefault="00D705B7" w:rsidP="009A7812">
            <w:pPr>
              <w:pStyle w:val="TAL"/>
            </w:pPr>
          </w:p>
        </w:tc>
        <w:tc>
          <w:tcPr>
            <w:tcW w:w="1245" w:type="dxa"/>
          </w:tcPr>
          <w:p w14:paraId="480172CB" w14:textId="77777777" w:rsidR="00D705B7" w:rsidRPr="00E27D23" w:rsidRDefault="00D705B7" w:rsidP="009A7812">
            <w:pPr>
              <w:pStyle w:val="TAL"/>
            </w:pPr>
          </w:p>
        </w:tc>
      </w:tr>
      <w:tr w:rsidR="00D705B7" w:rsidRPr="00E27D23" w14:paraId="13096065" w14:textId="77777777" w:rsidTr="009A7812">
        <w:tblPrEx>
          <w:tblCellMar>
            <w:left w:w="108" w:type="dxa"/>
            <w:right w:w="108" w:type="dxa"/>
          </w:tblCellMar>
        </w:tblPrEx>
        <w:tc>
          <w:tcPr>
            <w:tcW w:w="4535" w:type="dxa"/>
          </w:tcPr>
          <w:p w14:paraId="108526BA" w14:textId="77777777" w:rsidR="00D705B7" w:rsidRPr="00E27D23" w:rsidRDefault="00D705B7" w:rsidP="009A7812">
            <w:pPr>
              <w:pStyle w:val="TAL"/>
            </w:pPr>
            <w:r w:rsidRPr="00E27D23">
              <w:t xml:space="preserve">  criticalExtensions CHOICE {</w:t>
            </w:r>
          </w:p>
        </w:tc>
        <w:tc>
          <w:tcPr>
            <w:tcW w:w="2267" w:type="dxa"/>
          </w:tcPr>
          <w:p w14:paraId="5F2B550E" w14:textId="77777777" w:rsidR="00D705B7" w:rsidRPr="00E27D23" w:rsidRDefault="00D705B7" w:rsidP="009A7812">
            <w:pPr>
              <w:pStyle w:val="TAL"/>
            </w:pPr>
          </w:p>
        </w:tc>
        <w:tc>
          <w:tcPr>
            <w:tcW w:w="1700" w:type="dxa"/>
          </w:tcPr>
          <w:p w14:paraId="1C6AEFBA" w14:textId="77777777" w:rsidR="00D705B7" w:rsidRPr="00E27D23" w:rsidRDefault="00D705B7" w:rsidP="009A7812">
            <w:pPr>
              <w:pStyle w:val="TAL"/>
            </w:pPr>
          </w:p>
        </w:tc>
        <w:tc>
          <w:tcPr>
            <w:tcW w:w="1245" w:type="dxa"/>
          </w:tcPr>
          <w:p w14:paraId="4D7B6CCA" w14:textId="77777777" w:rsidR="00D705B7" w:rsidRPr="00E27D23" w:rsidRDefault="00D705B7" w:rsidP="009A7812">
            <w:pPr>
              <w:pStyle w:val="TAL"/>
            </w:pPr>
          </w:p>
        </w:tc>
      </w:tr>
      <w:tr w:rsidR="00D705B7" w:rsidRPr="00E27D23" w14:paraId="59514D51" w14:textId="77777777" w:rsidTr="009A7812">
        <w:tblPrEx>
          <w:tblCellMar>
            <w:left w:w="108" w:type="dxa"/>
            <w:right w:w="108" w:type="dxa"/>
          </w:tblCellMar>
        </w:tblPrEx>
        <w:tc>
          <w:tcPr>
            <w:tcW w:w="4535" w:type="dxa"/>
            <w:tcBorders>
              <w:bottom w:val="single" w:sz="4" w:space="0" w:color="auto"/>
            </w:tcBorders>
          </w:tcPr>
          <w:p w14:paraId="69C3C274" w14:textId="77777777" w:rsidR="00D705B7" w:rsidRPr="00E27D23" w:rsidRDefault="00D705B7" w:rsidP="009A7812">
            <w:pPr>
              <w:pStyle w:val="TAL"/>
            </w:pPr>
            <w:r w:rsidRPr="00E27D23">
              <w:t xml:space="preserve">    rrcReconfiguration ::= SEQUENCE {</w:t>
            </w:r>
          </w:p>
        </w:tc>
        <w:tc>
          <w:tcPr>
            <w:tcW w:w="2267" w:type="dxa"/>
          </w:tcPr>
          <w:p w14:paraId="1607CC16" w14:textId="77777777" w:rsidR="00D705B7" w:rsidRPr="00E27D23" w:rsidRDefault="00D705B7" w:rsidP="009A7812">
            <w:pPr>
              <w:pStyle w:val="TAL"/>
            </w:pPr>
          </w:p>
        </w:tc>
        <w:tc>
          <w:tcPr>
            <w:tcW w:w="1700" w:type="dxa"/>
          </w:tcPr>
          <w:p w14:paraId="442D29B4" w14:textId="77777777" w:rsidR="00D705B7" w:rsidRPr="00E27D23" w:rsidRDefault="00D705B7" w:rsidP="009A7812">
            <w:pPr>
              <w:pStyle w:val="TAL"/>
            </w:pPr>
          </w:p>
        </w:tc>
        <w:tc>
          <w:tcPr>
            <w:tcW w:w="1245" w:type="dxa"/>
          </w:tcPr>
          <w:p w14:paraId="13A5C3B2" w14:textId="77777777" w:rsidR="00D705B7" w:rsidRPr="00E27D23" w:rsidRDefault="00D705B7" w:rsidP="009A7812">
            <w:pPr>
              <w:pStyle w:val="TAL"/>
            </w:pPr>
          </w:p>
        </w:tc>
      </w:tr>
      <w:tr w:rsidR="00D705B7" w:rsidRPr="00E27D23" w14:paraId="06BFCDB8" w14:textId="77777777" w:rsidTr="009A7812">
        <w:tblPrEx>
          <w:tblCellMar>
            <w:left w:w="108" w:type="dxa"/>
            <w:right w:w="108" w:type="dxa"/>
          </w:tblCellMar>
        </w:tblPrEx>
        <w:tc>
          <w:tcPr>
            <w:tcW w:w="4535" w:type="dxa"/>
            <w:tcBorders>
              <w:top w:val="single" w:sz="4" w:space="0" w:color="auto"/>
              <w:bottom w:val="single" w:sz="4" w:space="0" w:color="auto"/>
            </w:tcBorders>
          </w:tcPr>
          <w:p w14:paraId="1F100B79" w14:textId="77777777" w:rsidR="00D705B7" w:rsidRPr="00E27D23" w:rsidRDefault="00D705B7" w:rsidP="009A7812">
            <w:pPr>
              <w:pStyle w:val="TAL"/>
            </w:pPr>
            <w:r w:rsidRPr="00E27D23">
              <w:t xml:space="preserve">      radioBearerConfig</w:t>
            </w:r>
          </w:p>
        </w:tc>
        <w:tc>
          <w:tcPr>
            <w:tcW w:w="2267" w:type="dxa"/>
          </w:tcPr>
          <w:p w14:paraId="4594DBC7" w14:textId="77777777" w:rsidR="00D705B7" w:rsidRPr="00E27D23" w:rsidRDefault="00D705B7" w:rsidP="009A7812">
            <w:pPr>
              <w:pStyle w:val="TAL"/>
            </w:pPr>
            <w:r w:rsidRPr="00E27D23">
              <w:t>RadioBearerConfig</w:t>
            </w:r>
          </w:p>
        </w:tc>
        <w:tc>
          <w:tcPr>
            <w:tcW w:w="1700" w:type="dxa"/>
          </w:tcPr>
          <w:p w14:paraId="7AC02B52" w14:textId="77777777" w:rsidR="00D705B7" w:rsidRPr="00E27D23" w:rsidRDefault="00D705B7" w:rsidP="009A7812">
            <w:pPr>
              <w:pStyle w:val="TAL"/>
            </w:pPr>
            <w:r w:rsidRPr="00E27D23">
              <w:rPr>
                <w:lang w:eastAsia="zh-CN"/>
              </w:rPr>
              <w:t xml:space="preserve">Table </w:t>
            </w:r>
            <w:r w:rsidRPr="00E27D23">
              <w:rPr>
                <w:color w:val="000000"/>
              </w:rPr>
              <w:t>14.2.5.2.4.3.3</w:t>
            </w:r>
            <w:r w:rsidRPr="00E27D23">
              <w:rPr>
                <w:lang w:eastAsia="zh-CN"/>
              </w:rPr>
              <w:t>-11</w:t>
            </w:r>
          </w:p>
        </w:tc>
        <w:tc>
          <w:tcPr>
            <w:tcW w:w="1245" w:type="dxa"/>
          </w:tcPr>
          <w:p w14:paraId="394AD450" w14:textId="77777777" w:rsidR="00D705B7" w:rsidRPr="00E27D23" w:rsidRDefault="00D705B7" w:rsidP="009A7812">
            <w:pPr>
              <w:pStyle w:val="TAL"/>
            </w:pPr>
          </w:p>
        </w:tc>
      </w:tr>
      <w:tr w:rsidR="00D705B7" w:rsidRPr="00E27D23" w14:paraId="2B6F4154" w14:textId="77777777" w:rsidTr="009A7812">
        <w:tblPrEx>
          <w:tblCellMar>
            <w:left w:w="108" w:type="dxa"/>
            <w:right w:w="108" w:type="dxa"/>
          </w:tblCellMar>
        </w:tblPrEx>
        <w:tc>
          <w:tcPr>
            <w:tcW w:w="4535" w:type="dxa"/>
            <w:tcBorders>
              <w:top w:val="single" w:sz="4" w:space="0" w:color="auto"/>
              <w:bottom w:val="single" w:sz="4" w:space="0" w:color="auto"/>
            </w:tcBorders>
          </w:tcPr>
          <w:p w14:paraId="0743B85B" w14:textId="77777777" w:rsidR="00D705B7" w:rsidRPr="00E27D23" w:rsidRDefault="00D705B7" w:rsidP="009A7812">
            <w:pPr>
              <w:pStyle w:val="TAL"/>
            </w:pPr>
            <w:r w:rsidRPr="00E27D23">
              <w:t xml:space="preserve">      nonCriticalExtension SEQUENCE {</w:t>
            </w:r>
          </w:p>
        </w:tc>
        <w:tc>
          <w:tcPr>
            <w:tcW w:w="2267" w:type="dxa"/>
          </w:tcPr>
          <w:p w14:paraId="4C042A7D" w14:textId="77777777" w:rsidR="00D705B7" w:rsidRPr="00E27D23" w:rsidRDefault="00D705B7" w:rsidP="009A7812">
            <w:pPr>
              <w:pStyle w:val="TAL"/>
            </w:pPr>
          </w:p>
        </w:tc>
        <w:tc>
          <w:tcPr>
            <w:tcW w:w="1700" w:type="dxa"/>
          </w:tcPr>
          <w:p w14:paraId="56DED66D" w14:textId="77777777" w:rsidR="00D705B7" w:rsidRPr="00E27D23" w:rsidRDefault="00D705B7" w:rsidP="009A7812">
            <w:pPr>
              <w:pStyle w:val="TAL"/>
            </w:pPr>
          </w:p>
        </w:tc>
        <w:tc>
          <w:tcPr>
            <w:tcW w:w="1245" w:type="dxa"/>
          </w:tcPr>
          <w:p w14:paraId="3DD4E558" w14:textId="77777777" w:rsidR="00D705B7" w:rsidRPr="00E27D23" w:rsidRDefault="00D705B7" w:rsidP="009A7812">
            <w:pPr>
              <w:pStyle w:val="TAL"/>
            </w:pPr>
          </w:p>
        </w:tc>
      </w:tr>
      <w:tr w:rsidR="00D705B7" w:rsidRPr="00E27D23" w14:paraId="64FB075F" w14:textId="77777777" w:rsidTr="009A7812">
        <w:tblPrEx>
          <w:tblCellMar>
            <w:left w:w="108" w:type="dxa"/>
            <w:right w:w="108" w:type="dxa"/>
          </w:tblCellMar>
        </w:tblPrEx>
        <w:tc>
          <w:tcPr>
            <w:tcW w:w="4535" w:type="dxa"/>
            <w:tcBorders>
              <w:top w:val="single" w:sz="4" w:space="0" w:color="auto"/>
              <w:bottom w:val="single" w:sz="4" w:space="0" w:color="auto"/>
            </w:tcBorders>
          </w:tcPr>
          <w:p w14:paraId="6629FD9E" w14:textId="77777777" w:rsidR="00D705B7" w:rsidRPr="00E27D23" w:rsidRDefault="00D705B7" w:rsidP="009A7812">
            <w:pPr>
              <w:pStyle w:val="TAL"/>
            </w:pPr>
            <w:r w:rsidRPr="00E27D23">
              <w:t xml:space="preserve">        masterCellGroup</w:t>
            </w:r>
          </w:p>
        </w:tc>
        <w:tc>
          <w:tcPr>
            <w:tcW w:w="2267" w:type="dxa"/>
          </w:tcPr>
          <w:p w14:paraId="73F388E3" w14:textId="77777777" w:rsidR="00D705B7" w:rsidRPr="00E27D23" w:rsidRDefault="00D705B7" w:rsidP="009A7812">
            <w:pPr>
              <w:pStyle w:val="TAL"/>
            </w:pPr>
            <w:r w:rsidRPr="00E27D23">
              <w:t>CellGroupConfig</w:t>
            </w:r>
          </w:p>
        </w:tc>
        <w:tc>
          <w:tcPr>
            <w:tcW w:w="1700" w:type="dxa"/>
          </w:tcPr>
          <w:p w14:paraId="60D75B48" w14:textId="77777777" w:rsidR="00D705B7" w:rsidRPr="00E27D23" w:rsidRDefault="00D705B7" w:rsidP="009A7812">
            <w:pPr>
              <w:pStyle w:val="TAL"/>
            </w:pPr>
            <w:r w:rsidRPr="00E27D23">
              <w:rPr>
                <w:lang w:eastAsia="zh-CN"/>
              </w:rPr>
              <w:t xml:space="preserve">Table </w:t>
            </w:r>
            <w:r w:rsidRPr="00E27D23">
              <w:rPr>
                <w:color w:val="000000"/>
              </w:rPr>
              <w:t>14.2.5.2.4.3.3</w:t>
            </w:r>
            <w:r w:rsidRPr="00E27D23">
              <w:rPr>
                <w:lang w:eastAsia="zh-CN"/>
              </w:rPr>
              <w:t>-12</w:t>
            </w:r>
          </w:p>
        </w:tc>
        <w:tc>
          <w:tcPr>
            <w:tcW w:w="1245" w:type="dxa"/>
          </w:tcPr>
          <w:p w14:paraId="40D5CBDF" w14:textId="77777777" w:rsidR="00D705B7" w:rsidRPr="00E27D23" w:rsidRDefault="00D705B7" w:rsidP="009A7812">
            <w:pPr>
              <w:pStyle w:val="TAL"/>
            </w:pPr>
          </w:p>
        </w:tc>
      </w:tr>
      <w:tr w:rsidR="00D705B7" w:rsidRPr="00E27D23" w14:paraId="7384E66D" w14:textId="77777777" w:rsidTr="009A7812">
        <w:tblPrEx>
          <w:tblCellMar>
            <w:left w:w="108" w:type="dxa"/>
            <w:right w:w="108" w:type="dxa"/>
          </w:tblCellMar>
        </w:tblPrEx>
        <w:tc>
          <w:tcPr>
            <w:tcW w:w="4535" w:type="dxa"/>
            <w:tcBorders>
              <w:top w:val="single" w:sz="4" w:space="0" w:color="auto"/>
              <w:bottom w:val="single" w:sz="4" w:space="0" w:color="auto"/>
            </w:tcBorders>
          </w:tcPr>
          <w:p w14:paraId="0D56ADCB" w14:textId="77777777" w:rsidR="00D705B7" w:rsidRPr="00E27D23" w:rsidRDefault="00D705B7" w:rsidP="009A7812">
            <w:pPr>
              <w:pStyle w:val="TAL"/>
            </w:pPr>
            <w:r w:rsidRPr="00E27D23">
              <w:t xml:space="preserve">        dedicatedNAS-MessageList SEQUENCE (SIZE(1..maxDRB)) OF DedicatedNAS-Message {}</w:t>
            </w:r>
          </w:p>
        </w:tc>
        <w:tc>
          <w:tcPr>
            <w:tcW w:w="2267" w:type="dxa"/>
          </w:tcPr>
          <w:p w14:paraId="5155F5E6" w14:textId="77777777" w:rsidR="00D705B7" w:rsidRPr="00E27D23" w:rsidRDefault="00D705B7" w:rsidP="009A7812">
            <w:pPr>
              <w:pStyle w:val="TAL"/>
            </w:pPr>
            <w:r w:rsidRPr="00E27D23">
              <w:t>DedicatedNAS-Message</w:t>
            </w:r>
          </w:p>
        </w:tc>
        <w:tc>
          <w:tcPr>
            <w:tcW w:w="1700" w:type="dxa"/>
          </w:tcPr>
          <w:p w14:paraId="69C75863" w14:textId="77777777" w:rsidR="00D705B7" w:rsidRPr="00E27D23" w:rsidRDefault="00D705B7" w:rsidP="009A7812">
            <w:pPr>
              <w:pStyle w:val="TAL"/>
            </w:pPr>
          </w:p>
        </w:tc>
        <w:tc>
          <w:tcPr>
            <w:tcW w:w="1245" w:type="dxa"/>
          </w:tcPr>
          <w:p w14:paraId="1F96B405" w14:textId="77777777" w:rsidR="00D705B7" w:rsidRPr="00E27D23" w:rsidRDefault="00D705B7" w:rsidP="009A7812">
            <w:pPr>
              <w:pStyle w:val="TAL"/>
            </w:pPr>
          </w:p>
        </w:tc>
      </w:tr>
      <w:tr w:rsidR="00D705B7" w:rsidRPr="00E27D23" w14:paraId="5E1D249D" w14:textId="77777777" w:rsidTr="009A7812">
        <w:tblPrEx>
          <w:tblCellMar>
            <w:left w:w="108" w:type="dxa"/>
            <w:right w:w="108" w:type="dxa"/>
          </w:tblCellMar>
        </w:tblPrEx>
        <w:tc>
          <w:tcPr>
            <w:tcW w:w="4535" w:type="dxa"/>
            <w:tcBorders>
              <w:top w:val="nil"/>
              <w:bottom w:val="single" w:sz="4" w:space="0" w:color="auto"/>
            </w:tcBorders>
          </w:tcPr>
          <w:p w14:paraId="4C88CFCB" w14:textId="77777777" w:rsidR="00D705B7" w:rsidRPr="00E27D23" w:rsidRDefault="00D705B7" w:rsidP="009A7812">
            <w:pPr>
              <w:pStyle w:val="TAL"/>
            </w:pPr>
            <w:r w:rsidRPr="00E27D23">
              <w:t xml:space="preserve">      }</w:t>
            </w:r>
          </w:p>
        </w:tc>
        <w:tc>
          <w:tcPr>
            <w:tcW w:w="2267" w:type="dxa"/>
          </w:tcPr>
          <w:p w14:paraId="379883AD" w14:textId="77777777" w:rsidR="00D705B7" w:rsidRPr="00E27D23" w:rsidRDefault="00D705B7" w:rsidP="009A7812">
            <w:pPr>
              <w:pStyle w:val="TAL"/>
            </w:pPr>
          </w:p>
        </w:tc>
        <w:tc>
          <w:tcPr>
            <w:tcW w:w="1700" w:type="dxa"/>
          </w:tcPr>
          <w:p w14:paraId="71005105" w14:textId="77777777" w:rsidR="00D705B7" w:rsidRPr="00E27D23" w:rsidRDefault="00D705B7" w:rsidP="009A7812">
            <w:pPr>
              <w:pStyle w:val="TAL"/>
            </w:pPr>
          </w:p>
        </w:tc>
        <w:tc>
          <w:tcPr>
            <w:tcW w:w="1245" w:type="dxa"/>
          </w:tcPr>
          <w:p w14:paraId="34313077" w14:textId="77777777" w:rsidR="00D705B7" w:rsidRPr="00E27D23" w:rsidRDefault="00D705B7" w:rsidP="009A7812">
            <w:pPr>
              <w:pStyle w:val="TAL"/>
            </w:pPr>
          </w:p>
        </w:tc>
      </w:tr>
      <w:tr w:rsidR="00D705B7" w:rsidRPr="00E27D23" w14:paraId="7EEE47BE" w14:textId="77777777" w:rsidTr="009A7812">
        <w:tblPrEx>
          <w:tblCellMar>
            <w:left w:w="108" w:type="dxa"/>
            <w:right w:w="108" w:type="dxa"/>
          </w:tblCellMar>
        </w:tblPrEx>
        <w:tc>
          <w:tcPr>
            <w:tcW w:w="4535" w:type="dxa"/>
            <w:tcBorders>
              <w:bottom w:val="single" w:sz="4" w:space="0" w:color="auto"/>
            </w:tcBorders>
          </w:tcPr>
          <w:p w14:paraId="1F127DA5" w14:textId="77777777" w:rsidR="00D705B7" w:rsidRPr="00E27D23" w:rsidRDefault="00D705B7" w:rsidP="009A7812">
            <w:pPr>
              <w:pStyle w:val="TAL"/>
            </w:pPr>
            <w:r w:rsidRPr="00E27D23">
              <w:t xml:space="preserve">    }</w:t>
            </w:r>
          </w:p>
        </w:tc>
        <w:tc>
          <w:tcPr>
            <w:tcW w:w="2267" w:type="dxa"/>
          </w:tcPr>
          <w:p w14:paraId="236AD7EB" w14:textId="77777777" w:rsidR="00D705B7" w:rsidRPr="00E27D23" w:rsidRDefault="00D705B7" w:rsidP="009A7812">
            <w:pPr>
              <w:pStyle w:val="TAL"/>
            </w:pPr>
          </w:p>
        </w:tc>
        <w:tc>
          <w:tcPr>
            <w:tcW w:w="1700" w:type="dxa"/>
          </w:tcPr>
          <w:p w14:paraId="54EA15F5" w14:textId="77777777" w:rsidR="00D705B7" w:rsidRPr="00E27D23" w:rsidRDefault="00D705B7" w:rsidP="009A7812">
            <w:pPr>
              <w:pStyle w:val="TAL"/>
            </w:pPr>
          </w:p>
        </w:tc>
        <w:tc>
          <w:tcPr>
            <w:tcW w:w="1245" w:type="dxa"/>
          </w:tcPr>
          <w:p w14:paraId="33592BB3" w14:textId="77777777" w:rsidR="00D705B7" w:rsidRPr="00E27D23" w:rsidRDefault="00D705B7" w:rsidP="009A7812">
            <w:pPr>
              <w:pStyle w:val="TAL"/>
            </w:pPr>
          </w:p>
        </w:tc>
      </w:tr>
      <w:tr w:rsidR="00D705B7" w:rsidRPr="00E27D23" w14:paraId="43E729E0" w14:textId="77777777" w:rsidTr="009A7812">
        <w:tblPrEx>
          <w:tblCellMar>
            <w:left w:w="108" w:type="dxa"/>
            <w:right w:w="108" w:type="dxa"/>
          </w:tblCellMar>
        </w:tblPrEx>
        <w:tc>
          <w:tcPr>
            <w:tcW w:w="4535" w:type="dxa"/>
            <w:tcBorders>
              <w:bottom w:val="single" w:sz="4" w:space="0" w:color="auto"/>
            </w:tcBorders>
          </w:tcPr>
          <w:p w14:paraId="16433C70" w14:textId="77777777" w:rsidR="00D705B7" w:rsidRPr="00E27D23" w:rsidRDefault="00D705B7" w:rsidP="009A7812">
            <w:pPr>
              <w:pStyle w:val="TAL"/>
            </w:pPr>
            <w:r w:rsidRPr="00E27D23">
              <w:t xml:space="preserve">  }</w:t>
            </w:r>
          </w:p>
        </w:tc>
        <w:tc>
          <w:tcPr>
            <w:tcW w:w="2267" w:type="dxa"/>
          </w:tcPr>
          <w:p w14:paraId="2C724445" w14:textId="77777777" w:rsidR="00D705B7" w:rsidRPr="00E27D23" w:rsidRDefault="00D705B7" w:rsidP="009A7812">
            <w:pPr>
              <w:pStyle w:val="TAL"/>
            </w:pPr>
          </w:p>
        </w:tc>
        <w:tc>
          <w:tcPr>
            <w:tcW w:w="1700" w:type="dxa"/>
          </w:tcPr>
          <w:p w14:paraId="36B1CBA8" w14:textId="77777777" w:rsidR="00D705B7" w:rsidRPr="00E27D23" w:rsidRDefault="00D705B7" w:rsidP="009A7812">
            <w:pPr>
              <w:pStyle w:val="TAL"/>
            </w:pPr>
          </w:p>
        </w:tc>
        <w:tc>
          <w:tcPr>
            <w:tcW w:w="1245" w:type="dxa"/>
          </w:tcPr>
          <w:p w14:paraId="5DDEB589" w14:textId="77777777" w:rsidR="00D705B7" w:rsidRPr="00E27D23" w:rsidRDefault="00D705B7" w:rsidP="009A7812">
            <w:pPr>
              <w:pStyle w:val="TAL"/>
            </w:pPr>
          </w:p>
        </w:tc>
      </w:tr>
      <w:tr w:rsidR="00D705B7" w:rsidRPr="00E27D23" w14:paraId="088BC93A" w14:textId="77777777" w:rsidTr="009A7812">
        <w:tblPrEx>
          <w:tblCellMar>
            <w:left w:w="108" w:type="dxa"/>
            <w:right w:w="108" w:type="dxa"/>
          </w:tblCellMar>
        </w:tblPrEx>
        <w:tc>
          <w:tcPr>
            <w:tcW w:w="4535" w:type="dxa"/>
            <w:tcBorders>
              <w:bottom w:val="single" w:sz="4" w:space="0" w:color="auto"/>
            </w:tcBorders>
          </w:tcPr>
          <w:p w14:paraId="163E5FCD" w14:textId="77777777" w:rsidR="00D705B7" w:rsidRPr="00E27D23" w:rsidRDefault="00D705B7" w:rsidP="009A7812">
            <w:pPr>
              <w:pStyle w:val="TAL"/>
            </w:pPr>
            <w:r w:rsidRPr="00E27D23">
              <w:t>}</w:t>
            </w:r>
          </w:p>
        </w:tc>
        <w:tc>
          <w:tcPr>
            <w:tcW w:w="2267" w:type="dxa"/>
          </w:tcPr>
          <w:p w14:paraId="71EE04C0" w14:textId="77777777" w:rsidR="00D705B7" w:rsidRPr="00E27D23" w:rsidRDefault="00D705B7" w:rsidP="009A7812">
            <w:pPr>
              <w:pStyle w:val="TAL"/>
            </w:pPr>
          </w:p>
        </w:tc>
        <w:tc>
          <w:tcPr>
            <w:tcW w:w="1700" w:type="dxa"/>
          </w:tcPr>
          <w:p w14:paraId="53392C51" w14:textId="77777777" w:rsidR="00D705B7" w:rsidRPr="00E27D23" w:rsidRDefault="00D705B7" w:rsidP="009A7812">
            <w:pPr>
              <w:pStyle w:val="TAL"/>
            </w:pPr>
          </w:p>
        </w:tc>
        <w:tc>
          <w:tcPr>
            <w:tcW w:w="1245" w:type="dxa"/>
          </w:tcPr>
          <w:p w14:paraId="5365EEED" w14:textId="77777777" w:rsidR="00D705B7" w:rsidRPr="00E27D23" w:rsidRDefault="00D705B7" w:rsidP="009A7812">
            <w:pPr>
              <w:pStyle w:val="TAL"/>
            </w:pPr>
          </w:p>
        </w:tc>
      </w:tr>
    </w:tbl>
    <w:p w14:paraId="75B3625A" w14:textId="77777777" w:rsidR="00D705B7" w:rsidRPr="00E27D23" w:rsidRDefault="00D705B7" w:rsidP="00D705B7">
      <w:pPr>
        <w:rPr>
          <w:lang w:eastAsia="zh-CN"/>
        </w:rPr>
      </w:pPr>
    </w:p>
    <w:p w14:paraId="7DD0FDF1" w14:textId="77777777" w:rsidR="00D705B7" w:rsidRPr="00E27D23" w:rsidRDefault="00D705B7" w:rsidP="00D705B7">
      <w:pPr>
        <w:pStyle w:val="TH"/>
        <w:rPr>
          <w:i/>
        </w:rPr>
      </w:pPr>
      <w:r w:rsidRPr="00E27D23">
        <w:rPr>
          <w:lang w:eastAsia="zh-CN"/>
        </w:rPr>
        <w:t xml:space="preserve">Table </w:t>
      </w:r>
      <w:r w:rsidRPr="00E27D23">
        <w:rPr>
          <w:color w:val="000000"/>
        </w:rPr>
        <w:t>14.2.5.2.4.3.3</w:t>
      </w:r>
      <w:r w:rsidRPr="00E27D23">
        <w:rPr>
          <w:lang w:eastAsia="zh-CN"/>
        </w:rPr>
        <w:t>-11</w:t>
      </w:r>
      <w:r w:rsidRPr="00E27D23">
        <w:t xml:space="preserve">: </w:t>
      </w:r>
      <w:r w:rsidRPr="00E27D23">
        <w:rPr>
          <w:i/>
        </w:rPr>
        <w:t xml:space="preserve">RadioBearerConfig </w:t>
      </w:r>
      <w:r w:rsidRPr="00E27D23">
        <w:t>(</w:t>
      </w:r>
      <w:r w:rsidRPr="00E27D23">
        <w:rPr>
          <w:lang w:eastAsia="zh-CN"/>
        </w:rPr>
        <w:t xml:space="preserve">Table </w:t>
      </w:r>
      <w:r w:rsidRPr="00E27D23">
        <w:rPr>
          <w:color w:val="000000"/>
        </w:rPr>
        <w:t>14.2.5.2.4.3.3</w:t>
      </w:r>
      <w:r w:rsidRPr="00E27D23">
        <w:rPr>
          <w:lang w:eastAsia="zh-CN"/>
        </w:rPr>
        <w:t>-10</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551"/>
        <w:gridCol w:w="1561"/>
        <w:gridCol w:w="1245"/>
      </w:tblGrid>
      <w:tr w:rsidR="00D705B7" w:rsidRPr="00E27D23" w14:paraId="1EEF57B0" w14:textId="77777777" w:rsidTr="009A7812">
        <w:tc>
          <w:tcPr>
            <w:tcW w:w="9747" w:type="dxa"/>
            <w:gridSpan w:val="4"/>
          </w:tcPr>
          <w:p w14:paraId="55AB1271" w14:textId="77777777" w:rsidR="00D705B7" w:rsidRPr="00E27D23" w:rsidRDefault="00D705B7" w:rsidP="009A7812">
            <w:pPr>
              <w:pStyle w:val="TAH"/>
              <w:jc w:val="left"/>
              <w:rPr>
                <w:b w:val="0"/>
              </w:rPr>
            </w:pPr>
            <w:r w:rsidRPr="00E27D23">
              <w:t xml:space="preserve"> </w:t>
            </w:r>
            <w:r w:rsidRPr="00E27D23">
              <w:rPr>
                <w:b w:val="0"/>
              </w:rPr>
              <w:t>Derivation Path: TS 38.508-1 [4], Table 4.6.3-132</w:t>
            </w:r>
          </w:p>
        </w:tc>
      </w:tr>
      <w:tr w:rsidR="00D705B7" w:rsidRPr="00E27D23" w14:paraId="1653DC19" w14:textId="77777777" w:rsidTr="009A7812">
        <w:tc>
          <w:tcPr>
            <w:tcW w:w="4390" w:type="dxa"/>
          </w:tcPr>
          <w:p w14:paraId="5F03BE39" w14:textId="77777777" w:rsidR="00D705B7" w:rsidRPr="00E27D23" w:rsidRDefault="00D705B7" w:rsidP="009A7812">
            <w:pPr>
              <w:pStyle w:val="TAH"/>
            </w:pPr>
            <w:r w:rsidRPr="00E27D23">
              <w:t>Information Element</w:t>
            </w:r>
          </w:p>
        </w:tc>
        <w:tc>
          <w:tcPr>
            <w:tcW w:w="2551" w:type="dxa"/>
          </w:tcPr>
          <w:p w14:paraId="2DA56EE5" w14:textId="77777777" w:rsidR="00D705B7" w:rsidRPr="00E27D23" w:rsidRDefault="00D705B7" w:rsidP="009A7812">
            <w:pPr>
              <w:pStyle w:val="TAH"/>
            </w:pPr>
            <w:r w:rsidRPr="00E27D23">
              <w:t>Value/remark</w:t>
            </w:r>
          </w:p>
        </w:tc>
        <w:tc>
          <w:tcPr>
            <w:tcW w:w="1561" w:type="dxa"/>
          </w:tcPr>
          <w:p w14:paraId="3E9C0708" w14:textId="77777777" w:rsidR="00D705B7" w:rsidRPr="00E27D23" w:rsidRDefault="00D705B7" w:rsidP="009A7812">
            <w:pPr>
              <w:pStyle w:val="TAH"/>
            </w:pPr>
            <w:r w:rsidRPr="00E27D23">
              <w:t>Comment</w:t>
            </w:r>
          </w:p>
        </w:tc>
        <w:tc>
          <w:tcPr>
            <w:tcW w:w="1245" w:type="dxa"/>
          </w:tcPr>
          <w:p w14:paraId="02C68E75" w14:textId="77777777" w:rsidR="00D705B7" w:rsidRPr="00E27D23" w:rsidRDefault="00D705B7" w:rsidP="009A7812">
            <w:pPr>
              <w:pStyle w:val="TAH"/>
            </w:pPr>
            <w:r w:rsidRPr="00E27D23">
              <w:t>Condition</w:t>
            </w:r>
          </w:p>
        </w:tc>
      </w:tr>
      <w:tr w:rsidR="00D705B7" w:rsidRPr="00E27D23" w14:paraId="2D3AE4BD" w14:textId="77777777" w:rsidTr="009A7812">
        <w:tc>
          <w:tcPr>
            <w:tcW w:w="4390" w:type="dxa"/>
          </w:tcPr>
          <w:p w14:paraId="2A2F6A67" w14:textId="77777777" w:rsidR="00D705B7" w:rsidRPr="00E27D23" w:rsidRDefault="00D705B7" w:rsidP="009A7812">
            <w:pPr>
              <w:pStyle w:val="TAL"/>
            </w:pPr>
            <w:r w:rsidRPr="00E27D23">
              <w:t xml:space="preserve">RadioBearerConfig ::= </w:t>
            </w:r>
            <w:r w:rsidRPr="00E27D23">
              <w:rPr>
                <w:snapToGrid w:val="0"/>
              </w:rPr>
              <w:t xml:space="preserve">SEQUENCE </w:t>
            </w:r>
            <w:r w:rsidRPr="00E27D23">
              <w:t>{</w:t>
            </w:r>
          </w:p>
        </w:tc>
        <w:tc>
          <w:tcPr>
            <w:tcW w:w="2551" w:type="dxa"/>
          </w:tcPr>
          <w:p w14:paraId="7811A830" w14:textId="77777777" w:rsidR="00D705B7" w:rsidRPr="00E27D23" w:rsidRDefault="00D705B7" w:rsidP="009A7812">
            <w:pPr>
              <w:pStyle w:val="TAL"/>
            </w:pPr>
          </w:p>
        </w:tc>
        <w:tc>
          <w:tcPr>
            <w:tcW w:w="1561" w:type="dxa"/>
          </w:tcPr>
          <w:p w14:paraId="586E312C" w14:textId="77777777" w:rsidR="00D705B7" w:rsidRPr="00E27D23" w:rsidRDefault="00D705B7" w:rsidP="009A7812">
            <w:pPr>
              <w:pStyle w:val="TAL"/>
            </w:pPr>
          </w:p>
        </w:tc>
        <w:tc>
          <w:tcPr>
            <w:tcW w:w="1245" w:type="dxa"/>
          </w:tcPr>
          <w:p w14:paraId="16614904" w14:textId="77777777" w:rsidR="00D705B7" w:rsidRPr="00E27D23" w:rsidRDefault="00D705B7" w:rsidP="009A7812">
            <w:pPr>
              <w:pStyle w:val="TAL"/>
            </w:pPr>
          </w:p>
        </w:tc>
      </w:tr>
      <w:tr w:rsidR="00D705B7" w:rsidRPr="00E27D23" w14:paraId="0902AFDC" w14:textId="77777777" w:rsidTr="009A7812">
        <w:tc>
          <w:tcPr>
            <w:tcW w:w="4390" w:type="dxa"/>
          </w:tcPr>
          <w:p w14:paraId="4765E8AC" w14:textId="77777777" w:rsidR="00D705B7" w:rsidRPr="00E27D23" w:rsidRDefault="00D705B7" w:rsidP="009A7812">
            <w:pPr>
              <w:pStyle w:val="TAL"/>
            </w:pPr>
            <w:r w:rsidRPr="00E27D23">
              <w:t xml:space="preserve">  drb-ToAddModList SEQUENCE (SIZE (1..maxDRB)) OF DRB-ToAddMod {</w:t>
            </w:r>
          </w:p>
        </w:tc>
        <w:tc>
          <w:tcPr>
            <w:tcW w:w="2551" w:type="dxa"/>
          </w:tcPr>
          <w:p w14:paraId="2B9BE94D" w14:textId="77777777" w:rsidR="00D705B7" w:rsidRPr="00E27D23" w:rsidRDefault="00D705B7" w:rsidP="009A7812">
            <w:pPr>
              <w:pStyle w:val="TAL"/>
            </w:pPr>
            <w:r w:rsidRPr="00E27D23">
              <w:t>1 entry</w:t>
            </w:r>
          </w:p>
        </w:tc>
        <w:tc>
          <w:tcPr>
            <w:tcW w:w="1561" w:type="dxa"/>
          </w:tcPr>
          <w:p w14:paraId="1751E825" w14:textId="77777777" w:rsidR="00D705B7" w:rsidRPr="00E27D23" w:rsidRDefault="00D705B7" w:rsidP="009A7812">
            <w:pPr>
              <w:pStyle w:val="TAL"/>
            </w:pPr>
          </w:p>
        </w:tc>
        <w:tc>
          <w:tcPr>
            <w:tcW w:w="1245" w:type="dxa"/>
          </w:tcPr>
          <w:p w14:paraId="3C439D9F" w14:textId="77777777" w:rsidR="00D705B7" w:rsidRPr="00E27D23" w:rsidRDefault="00D705B7" w:rsidP="009A7812">
            <w:pPr>
              <w:pStyle w:val="TAL"/>
            </w:pPr>
          </w:p>
        </w:tc>
      </w:tr>
      <w:tr w:rsidR="00D705B7" w:rsidRPr="00E27D23" w14:paraId="75B093FE" w14:textId="77777777" w:rsidTr="009A7812">
        <w:tc>
          <w:tcPr>
            <w:tcW w:w="4390" w:type="dxa"/>
          </w:tcPr>
          <w:p w14:paraId="47214F42" w14:textId="77777777" w:rsidR="00D705B7" w:rsidRPr="00E27D23" w:rsidRDefault="00D705B7" w:rsidP="009A7812">
            <w:pPr>
              <w:pStyle w:val="TAL"/>
            </w:pPr>
            <w:r w:rsidRPr="00E27D23">
              <w:t xml:space="preserve">    DRB-ToAddMod[1] SEQUENCE {</w:t>
            </w:r>
          </w:p>
        </w:tc>
        <w:tc>
          <w:tcPr>
            <w:tcW w:w="2551" w:type="dxa"/>
          </w:tcPr>
          <w:p w14:paraId="63EA63A0" w14:textId="77777777" w:rsidR="00D705B7" w:rsidRPr="00E27D23" w:rsidRDefault="00D705B7" w:rsidP="009A7812">
            <w:pPr>
              <w:pStyle w:val="TAL"/>
            </w:pPr>
          </w:p>
        </w:tc>
        <w:tc>
          <w:tcPr>
            <w:tcW w:w="1561" w:type="dxa"/>
          </w:tcPr>
          <w:p w14:paraId="31FCEA5C" w14:textId="77777777" w:rsidR="00D705B7" w:rsidRPr="00E27D23" w:rsidRDefault="00D705B7" w:rsidP="009A7812">
            <w:pPr>
              <w:pStyle w:val="TAL"/>
            </w:pPr>
            <w:r w:rsidRPr="00E27D23">
              <w:t>entry 1</w:t>
            </w:r>
          </w:p>
        </w:tc>
        <w:tc>
          <w:tcPr>
            <w:tcW w:w="1245" w:type="dxa"/>
          </w:tcPr>
          <w:p w14:paraId="4EB7A137" w14:textId="77777777" w:rsidR="00D705B7" w:rsidRPr="00E27D23" w:rsidRDefault="00D705B7" w:rsidP="009A7812">
            <w:pPr>
              <w:pStyle w:val="TAL"/>
            </w:pPr>
          </w:p>
        </w:tc>
      </w:tr>
      <w:tr w:rsidR="00D705B7" w:rsidRPr="00E27D23" w14:paraId="5EC36F43" w14:textId="77777777" w:rsidTr="009A7812">
        <w:tc>
          <w:tcPr>
            <w:tcW w:w="4390" w:type="dxa"/>
          </w:tcPr>
          <w:p w14:paraId="122A6F63" w14:textId="77777777" w:rsidR="00D705B7" w:rsidRPr="00E27D23" w:rsidRDefault="00D705B7" w:rsidP="009A7812">
            <w:pPr>
              <w:pStyle w:val="TAL"/>
            </w:pPr>
            <w:r w:rsidRPr="00E27D23">
              <w:t xml:space="preserve">      cnAssociation CHOICE {</w:t>
            </w:r>
          </w:p>
        </w:tc>
        <w:tc>
          <w:tcPr>
            <w:tcW w:w="2551" w:type="dxa"/>
          </w:tcPr>
          <w:p w14:paraId="00FFE30A" w14:textId="77777777" w:rsidR="00D705B7" w:rsidRPr="00E27D23" w:rsidRDefault="00D705B7" w:rsidP="009A7812">
            <w:pPr>
              <w:pStyle w:val="TAL"/>
            </w:pPr>
          </w:p>
        </w:tc>
        <w:tc>
          <w:tcPr>
            <w:tcW w:w="1561" w:type="dxa"/>
          </w:tcPr>
          <w:p w14:paraId="73B5A157" w14:textId="77777777" w:rsidR="00D705B7" w:rsidRPr="00E27D23" w:rsidRDefault="00D705B7" w:rsidP="009A7812">
            <w:pPr>
              <w:pStyle w:val="TAL"/>
            </w:pPr>
          </w:p>
        </w:tc>
        <w:tc>
          <w:tcPr>
            <w:tcW w:w="1245" w:type="dxa"/>
          </w:tcPr>
          <w:p w14:paraId="19FB74FB" w14:textId="77777777" w:rsidR="00D705B7" w:rsidRPr="00E27D23" w:rsidRDefault="00D705B7" w:rsidP="009A7812">
            <w:pPr>
              <w:pStyle w:val="TAL"/>
            </w:pPr>
          </w:p>
        </w:tc>
      </w:tr>
      <w:tr w:rsidR="00D705B7" w:rsidRPr="00E27D23" w14:paraId="79164032" w14:textId="77777777" w:rsidTr="009A7812">
        <w:tc>
          <w:tcPr>
            <w:tcW w:w="4390" w:type="dxa"/>
          </w:tcPr>
          <w:p w14:paraId="0A905262" w14:textId="77777777" w:rsidR="00D705B7" w:rsidRPr="00E27D23" w:rsidRDefault="00D705B7" w:rsidP="009A7812">
            <w:pPr>
              <w:pStyle w:val="TAL"/>
            </w:pPr>
            <w:r w:rsidRPr="00E27D23">
              <w:t xml:space="preserve">        sdap-Config</w:t>
            </w:r>
          </w:p>
        </w:tc>
        <w:tc>
          <w:tcPr>
            <w:tcW w:w="2551" w:type="dxa"/>
          </w:tcPr>
          <w:p w14:paraId="5DB52270" w14:textId="77777777" w:rsidR="00D705B7" w:rsidRPr="00E27D23" w:rsidRDefault="00D705B7" w:rsidP="009A7812">
            <w:pPr>
              <w:pStyle w:val="TAL"/>
            </w:pPr>
            <w:r w:rsidRPr="00E27D23">
              <w:t>SDAP-Config</w:t>
            </w:r>
          </w:p>
        </w:tc>
        <w:tc>
          <w:tcPr>
            <w:tcW w:w="1561" w:type="dxa"/>
          </w:tcPr>
          <w:p w14:paraId="08F6FC4E" w14:textId="77777777" w:rsidR="00D705B7" w:rsidRPr="00E27D23" w:rsidRDefault="00D705B7" w:rsidP="009A7812">
            <w:pPr>
              <w:pStyle w:val="TAL"/>
            </w:pPr>
          </w:p>
        </w:tc>
        <w:tc>
          <w:tcPr>
            <w:tcW w:w="1245" w:type="dxa"/>
          </w:tcPr>
          <w:p w14:paraId="0639F91B" w14:textId="77777777" w:rsidR="00D705B7" w:rsidRPr="00E27D23" w:rsidRDefault="00D705B7" w:rsidP="009A7812">
            <w:pPr>
              <w:pStyle w:val="TAL"/>
            </w:pPr>
          </w:p>
        </w:tc>
      </w:tr>
      <w:tr w:rsidR="00D705B7" w:rsidRPr="00E27D23" w14:paraId="52BDD6EA" w14:textId="77777777" w:rsidTr="009A7812">
        <w:tc>
          <w:tcPr>
            <w:tcW w:w="4390" w:type="dxa"/>
          </w:tcPr>
          <w:p w14:paraId="65A9B1A0" w14:textId="77777777" w:rsidR="00D705B7" w:rsidRPr="00E27D23" w:rsidRDefault="00D705B7" w:rsidP="009A7812">
            <w:pPr>
              <w:pStyle w:val="TAL"/>
            </w:pPr>
            <w:r w:rsidRPr="00E27D23">
              <w:t xml:space="preserve">      }</w:t>
            </w:r>
          </w:p>
        </w:tc>
        <w:tc>
          <w:tcPr>
            <w:tcW w:w="2551" w:type="dxa"/>
          </w:tcPr>
          <w:p w14:paraId="3A1043E2" w14:textId="77777777" w:rsidR="00D705B7" w:rsidRPr="00E27D23" w:rsidRDefault="00D705B7" w:rsidP="009A7812">
            <w:pPr>
              <w:pStyle w:val="TAL"/>
            </w:pPr>
          </w:p>
        </w:tc>
        <w:tc>
          <w:tcPr>
            <w:tcW w:w="1561" w:type="dxa"/>
          </w:tcPr>
          <w:p w14:paraId="1D08F924" w14:textId="77777777" w:rsidR="00D705B7" w:rsidRPr="00E27D23" w:rsidRDefault="00D705B7" w:rsidP="009A7812">
            <w:pPr>
              <w:pStyle w:val="TAL"/>
            </w:pPr>
          </w:p>
        </w:tc>
        <w:tc>
          <w:tcPr>
            <w:tcW w:w="1245" w:type="dxa"/>
          </w:tcPr>
          <w:p w14:paraId="7C4A8ADA" w14:textId="77777777" w:rsidR="00D705B7" w:rsidRPr="00E27D23" w:rsidRDefault="00D705B7" w:rsidP="009A7812">
            <w:pPr>
              <w:pStyle w:val="TAL"/>
            </w:pPr>
          </w:p>
        </w:tc>
      </w:tr>
      <w:tr w:rsidR="00D705B7" w:rsidRPr="00E27D23" w14:paraId="533AE44A" w14:textId="77777777" w:rsidTr="009A7812">
        <w:tc>
          <w:tcPr>
            <w:tcW w:w="4390" w:type="dxa"/>
          </w:tcPr>
          <w:p w14:paraId="57EAA373" w14:textId="77777777" w:rsidR="00D705B7" w:rsidRPr="00E27D23" w:rsidRDefault="00D705B7" w:rsidP="009A7812">
            <w:pPr>
              <w:pStyle w:val="TAL"/>
            </w:pPr>
            <w:r w:rsidRPr="00E27D23">
              <w:t xml:space="preserve">      drb-Identity</w:t>
            </w:r>
          </w:p>
        </w:tc>
        <w:tc>
          <w:tcPr>
            <w:tcW w:w="2551" w:type="dxa"/>
          </w:tcPr>
          <w:p w14:paraId="5F8D67D0" w14:textId="77777777" w:rsidR="00D705B7" w:rsidRPr="00E27D23" w:rsidRDefault="00D705B7" w:rsidP="009A7812">
            <w:pPr>
              <w:pStyle w:val="TAL"/>
            </w:pPr>
            <w:r w:rsidRPr="00E27D23">
              <w:t>DRB-Identity with condition DRBn</w:t>
            </w:r>
          </w:p>
        </w:tc>
        <w:tc>
          <w:tcPr>
            <w:tcW w:w="1561" w:type="dxa"/>
          </w:tcPr>
          <w:p w14:paraId="4ED48C20" w14:textId="77777777" w:rsidR="00D705B7" w:rsidRPr="00E27D23" w:rsidRDefault="00D705B7" w:rsidP="009A7812">
            <w:pPr>
              <w:pStyle w:val="TAL"/>
            </w:pPr>
            <w:r w:rsidRPr="00E27D23">
              <w:t>n is chosen as the next available number higher or equal to 2</w:t>
            </w:r>
          </w:p>
        </w:tc>
        <w:tc>
          <w:tcPr>
            <w:tcW w:w="1245" w:type="dxa"/>
          </w:tcPr>
          <w:p w14:paraId="4B10813D" w14:textId="77777777" w:rsidR="00D705B7" w:rsidRPr="00E27D23" w:rsidRDefault="00D705B7" w:rsidP="009A7812">
            <w:pPr>
              <w:pStyle w:val="TAL"/>
            </w:pPr>
          </w:p>
        </w:tc>
      </w:tr>
      <w:tr w:rsidR="00D705B7" w:rsidRPr="00E27D23" w14:paraId="0F351C68" w14:textId="77777777" w:rsidTr="009A7812">
        <w:tc>
          <w:tcPr>
            <w:tcW w:w="4390" w:type="dxa"/>
          </w:tcPr>
          <w:p w14:paraId="1554D0A3" w14:textId="77777777" w:rsidR="00D705B7" w:rsidRPr="00E27D23" w:rsidRDefault="00D705B7" w:rsidP="009A7812">
            <w:pPr>
              <w:pStyle w:val="TAL"/>
            </w:pPr>
            <w:r w:rsidRPr="00E27D23">
              <w:t xml:space="preserve">      reestablishPDCP</w:t>
            </w:r>
          </w:p>
        </w:tc>
        <w:tc>
          <w:tcPr>
            <w:tcW w:w="2551" w:type="dxa"/>
          </w:tcPr>
          <w:p w14:paraId="71D4CA50" w14:textId="77777777" w:rsidR="00D705B7" w:rsidRPr="00E27D23" w:rsidRDefault="00D705B7" w:rsidP="009A7812">
            <w:pPr>
              <w:pStyle w:val="TAL"/>
            </w:pPr>
            <w:r w:rsidRPr="00E27D23">
              <w:rPr>
                <w:lang w:eastAsia="zh-CN"/>
              </w:rPr>
              <w:t>Not present</w:t>
            </w:r>
          </w:p>
        </w:tc>
        <w:tc>
          <w:tcPr>
            <w:tcW w:w="1561" w:type="dxa"/>
          </w:tcPr>
          <w:p w14:paraId="0B625BBF" w14:textId="77777777" w:rsidR="00D705B7" w:rsidRPr="00E27D23" w:rsidRDefault="00D705B7" w:rsidP="009A7812">
            <w:pPr>
              <w:pStyle w:val="TAL"/>
            </w:pPr>
          </w:p>
        </w:tc>
        <w:tc>
          <w:tcPr>
            <w:tcW w:w="1245" w:type="dxa"/>
          </w:tcPr>
          <w:p w14:paraId="57666B74" w14:textId="77777777" w:rsidR="00D705B7" w:rsidRPr="00E27D23" w:rsidRDefault="00D705B7" w:rsidP="009A7812">
            <w:pPr>
              <w:pStyle w:val="TAL"/>
            </w:pPr>
          </w:p>
        </w:tc>
      </w:tr>
      <w:tr w:rsidR="00D705B7" w:rsidRPr="00E27D23" w14:paraId="62873A99" w14:textId="77777777" w:rsidTr="009A7812">
        <w:tc>
          <w:tcPr>
            <w:tcW w:w="4390" w:type="dxa"/>
          </w:tcPr>
          <w:p w14:paraId="038F7E67" w14:textId="77777777" w:rsidR="00D705B7" w:rsidRPr="00E27D23" w:rsidRDefault="00D705B7" w:rsidP="009A7812">
            <w:pPr>
              <w:pStyle w:val="TAL"/>
            </w:pPr>
            <w:r w:rsidRPr="00E27D23">
              <w:t xml:space="preserve">      recoverPDCP</w:t>
            </w:r>
          </w:p>
        </w:tc>
        <w:tc>
          <w:tcPr>
            <w:tcW w:w="2551" w:type="dxa"/>
          </w:tcPr>
          <w:p w14:paraId="32F0E6DF" w14:textId="77777777" w:rsidR="00D705B7" w:rsidRPr="00E27D23" w:rsidRDefault="00D705B7" w:rsidP="009A7812">
            <w:pPr>
              <w:pStyle w:val="TAL"/>
            </w:pPr>
            <w:r w:rsidRPr="00E27D23">
              <w:rPr>
                <w:lang w:eastAsia="zh-CN"/>
              </w:rPr>
              <w:t>Not present</w:t>
            </w:r>
          </w:p>
        </w:tc>
        <w:tc>
          <w:tcPr>
            <w:tcW w:w="1561" w:type="dxa"/>
          </w:tcPr>
          <w:p w14:paraId="5ED5CE5A" w14:textId="77777777" w:rsidR="00D705B7" w:rsidRPr="00E27D23" w:rsidRDefault="00D705B7" w:rsidP="009A7812">
            <w:pPr>
              <w:pStyle w:val="TAL"/>
            </w:pPr>
          </w:p>
        </w:tc>
        <w:tc>
          <w:tcPr>
            <w:tcW w:w="1245" w:type="dxa"/>
          </w:tcPr>
          <w:p w14:paraId="4B5A4EA0" w14:textId="77777777" w:rsidR="00D705B7" w:rsidRPr="00E27D23" w:rsidRDefault="00D705B7" w:rsidP="009A7812">
            <w:pPr>
              <w:pStyle w:val="TAL"/>
            </w:pPr>
          </w:p>
        </w:tc>
      </w:tr>
      <w:tr w:rsidR="00D705B7" w:rsidRPr="00E27D23" w14:paraId="4B25A1CB" w14:textId="77777777" w:rsidTr="009A7812">
        <w:tc>
          <w:tcPr>
            <w:tcW w:w="4390" w:type="dxa"/>
          </w:tcPr>
          <w:p w14:paraId="78DFDDB0" w14:textId="77777777" w:rsidR="00D705B7" w:rsidRPr="00E27D23" w:rsidRDefault="00D705B7" w:rsidP="009A7812">
            <w:pPr>
              <w:pStyle w:val="TAL"/>
            </w:pPr>
            <w:r w:rsidRPr="00E27D23">
              <w:t xml:space="preserve">      pdcp-Config</w:t>
            </w:r>
          </w:p>
        </w:tc>
        <w:tc>
          <w:tcPr>
            <w:tcW w:w="2551" w:type="dxa"/>
          </w:tcPr>
          <w:p w14:paraId="3F48AE89" w14:textId="77777777" w:rsidR="00D705B7" w:rsidRPr="00E27D23" w:rsidRDefault="00D705B7" w:rsidP="009A7812">
            <w:pPr>
              <w:pStyle w:val="TAL"/>
            </w:pPr>
            <w:r w:rsidRPr="00E27D23">
              <w:t xml:space="preserve">PDCP-Config </w:t>
            </w:r>
          </w:p>
        </w:tc>
        <w:tc>
          <w:tcPr>
            <w:tcW w:w="1561" w:type="dxa"/>
          </w:tcPr>
          <w:p w14:paraId="625C9283" w14:textId="77777777" w:rsidR="00D705B7" w:rsidRPr="00E27D23" w:rsidRDefault="00D705B7" w:rsidP="009A7812">
            <w:pPr>
              <w:pStyle w:val="TAL"/>
            </w:pPr>
          </w:p>
        </w:tc>
        <w:tc>
          <w:tcPr>
            <w:tcW w:w="1245" w:type="dxa"/>
          </w:tcPr>
          <w:p w14:paraId="146D9624" w14:textId="77777777" w:rsidR="00D705B7" w:rsidRPr="00E27D23" w:rsidRDefault="00D705B7" w:rsidP="009A7812">
            <w:pPr>
              <w:pStyle w:val="TAL"/>
            </w:pPr>
          </w:p>
        </w:tc>
      </w:tr>
      <w:tr w:rsidR="00D705B7" w:rsidRPr="00E27D23" w14:paraId="466E3C53" w14:textId="77777777" w:rsidTr="009A7812">
        <w:tc>
          <w:tcPr>
            <w:tcW w:w="4390" w:type="dxa"/>
          </w:tcPr>
          <w:p w14:paraId="7DBCC3DB" w14:textId="77777777" w:rsidR="00D705B7" w:rsidRPr="00E27D23" w:rsidRDefault="00D705B7" w:rsidP="009A7812">
            <w:pPr>
              <w:pStyle w:val="TAL"/>
            </w:pPr>
            <w:r w:rsidRPr="00E27D23">
              <w:t xml:space="preserve">    </w:t>
            </w:r>
            <w:r w:rsidRPr="00E27D23">
              <w:rPr>
                <w:lang w:eastAsia="zh-CN"/>
              </w:rPr>
              <w:t>}</w:t>
            </w:r>
          </w:p>
        </w:tc>
        <w:tc>
          <w:tcPr>
            <w:tcW w:w="2551" w:type="dxa"/>
          </w:tcPr>
          <w:p w14:paraId="4DB2A3F7" w14:textId="77777777" w:rsidR="00D705B7" w:rsidRPr="00E27D23" w:rsidRDefault="00D705B7" w:rsidP="009A7812">
            <w:pPr>
              <w:pStyle w:val="TAL"/>
            </w:pPr>
          </w:p>
        </w:tc>
        <w:tc>
          <w:tcPr>
            <w:tcW w:w="1561" w:type="dxa"/>
          </w:tcPr>
          <w:p w14:paraId="59491ADD" w14:textId="77777777" w:rsidR="00D705B7" w:rsidRPr="00E27D23" w:rsidRDefault="00D705B7" w:rsidP="009A7812">
            <w:pPr>
              <w:pStyle w:val="TAL"/>
            </w:pPr>
          </w:p>
        </w:tc>
        <w:tc>
          <w:tcPr>
            <w:tcW w:w="1245" w:type="dxa"/>
          </w:tcPr>
          <w:p w14:paraId="64986BD8" w14:textId="77777777" w:rsidR="00D705B7" w:rsidRPr="00E27D23" w:rsidRDefault="00D705B7" w:rsidP="009A7812">
            <w:pPr>
              <w:pStyle w:val="TAL"/>
            </w:pPr>
          </w:p>
        </w:tc>
      </w:tr>
      <w:tr w:rsidR="00D705B7" w:rsidRPr="00E27D23" w14:paraId="066CA900" w14:textId="77777777" w:rsidTr="009A7812">
        <w:tc>
          <w:tcPr>
            <w:tcW w:w="4390" w:type="dxa"/>
          </w:tcPr>
          <w:p w14:paraId="0E0D037D" w14:textId="77777777" w:rsidR="00D705B7" w:rsidRPr="00E27D23" w:rsidRDefault="00D705B7" w:rsidP="009A7812">
            <w:pPr>
              <w:pStyle w:val="TAL"/>
            </w:pPr>
            <w:r w:rsidRPr="00E27D23">
              <w:t xml:space="preserve">  }</w:t>
            </w:r>
          </w:p>
        </w:tc>
        <w:tc>
          <w:tcPr>
            <w:tcW w:w="2551" w:type="dxa"/>
          </w:tcPr>
          <w:p w14:paraId="244B82E4" w14:textId="77777777" w:rsidR="00D705B7" w:rsidRPr="00E27D23" w:rsidRDefault="00D705B7" w:rsidP="009A7812">
            <w:pPr>
              <w:pStyle w:val="TAL"/>
            </w:pPr>
          </w:p>
        </w:tc>
        <w:tc>
          <w:tcPr>
            <w:tcW w:w="1561" w:type="dxa"/>
          </w:tcPr>
          <w:p w14:paraId="7FE92C4E" w14:textId="77777777" w:rsidR="00D705B7" w:rsidRPr="00E27D23" w:rsidRDefault="00D705B7" w:rsidP="009A7812">
            <w:pPr>
              <w:pStyle w:val="TAL"/>
            </w:pPr>
          </w:p>
        </w:tc>
        <w:tc>
          <w:tcPr>
            <w:tcW w:w="1245" w:type="dxa"/>
          </w:tcPr>
          <w:p w14:paraId="2F55B77B" w14:textId="77777777" w:rsidR="00D705B7" w:rsidRPr="00E27D23" w:rsidRDefault="00D705B7" w:rsidP="009A7812">
            <w:pPr>
              <w:pStyle w:val="TAL"/>
            </w:pPr>
          </w:p>
        </w:tc>
      </w:tr>
      <w:tr w:rsidR="00D705B7" w:rsidRPr="00E27D23" w14:paraId="7D4EDB2D" w14:textId="77777777" w:rsidTr="009A7812">
        <w:tc>
          <w:tcPr>
            <w:tcW w:w="4390" w:type="dxa"/>
          </w:tcPr>
          <w:p w14:paraId="119C2B23" w14:textId="77777777" w:rsidR="00D705B7" w:rsidRPr="00E27D23" w:rsidRDefault="00D705B7" w:rsidP="009A7812">
            <w:pPr>
              <w:pStyle w:val="TAL"/>
            </w:pPr>
            <w:r w:rsidRPr="00E27D23">
              <w:t xml:space="preserve">  mrb-ToAddModList-r17 SEQUENCE (SIZE (1..maxDRB)) OF MRB-ToAddMod-r17 {</w:t>
            </w:r>
          </w:p>
        </w:tc>
        <w:tc>
          <w:tcPr>
            <w:tcW w:w="2551" w:type="dxa"/>
          </w:tcPr>
          <w:p w14:paraId="2F2F91CB" w14:textId="77777777" w:rsidR="00D705B7" w:rsidRPr="00E27D23" w:rsidRDefault="00D705B7" w:rsidP="009A7812">
            <w:pPr>
              <w:pStyle w:val="TAL"/>
            </w:pPr>
            <w:r w:rsidRPr="00E27D23">
              <w:t>2 entries</w:t>
            </w:r>
          </w:p>
        </w:tc>
        <w:tc>
          <w:tcPr>
            <w:tcW w:w="1561" w:type="dxa"/>
          </w:tcPr>
          <w:p w14:paraId="4EF8D570" w14:textId="77777777" w:rsidR="00D705B7" w:rsidRPr="00E27D23" w:rsidRDefault="00D705B7" w:rsidP="009A7812">
            <w:pPr>
              <w:pStyle w:val="TAL"/>
            </w:pPr>
          </w:p>
        </w:tc>
        <w:tc>
          <w:tcPr>
            <w:tcW w:w="1245" w:type="dxa"/>
          </w:tcPr>
          <w:p w14:paraId="3B210879" w14:textId="77777777" w:rsidR="00D705B7" w:rsidRPr="00E27D23" w:rsidRDefault="00D705B7" w:rsidP="009A7812">
            <w:pPr>
              <w:pStyle w:val="TAL"/>
              <w:rPr>
                <w:lang w:eastAsia="zh-CN"/>
              </w:rPr>
            </w:pPr>
          </w:p>
        </w:tc>
      </w:tr>
      <w:tr w:rsidR="00D705B7" w:rsidRPr="00E27D23" w14:paraId="6CB2EAD3" w14:textId="77777777" w:rsidTr="009A7812">
        <w:tc>
          <w:tcPr>
            <w:tcW w:w="4390" w:type="dxa"/>
          </w:tcPr>
          <w:p w14:paraId="553B49A7" w14:textId="77777777" w:rsidR="00D705B7" w:rsidRPr="00E27D23" w:rsidRDefault="00D705B7" w:rsidP="009A7812">
            <w:pPr>
              <w:pStyle w:val="TAL"/>
            </w:pPr>
            <w:r w:rsidRPr="00E27D23">
              <w:t xml:space="preserve">   MRB-ToAddMod-r17 [1] SEQUENCE {</w:t>
            </w:r>
          </w:p>
        </w:tc>
        <w:tc>
          <w:tcPr>
            <w:tcW w:w="2551" w:type="dxa"/>
          </w:tcPr>
          <w:p w14:paraId="5E8572B1" w14:textId="77777777" w:rsidR="00D705B7" w:rsidRPr="00E27D23" w:rsidRDefault="00D705B7" w:rsidP="009A7812">
            <w:pPr>
              <w:pStyle w:val="TAL"/>
            </w:pPr>
          </w:p>
        </w:tc>
        <w:tc>
          <w:tcPr>
            <w:tcW w:w="1561" w:type="dxa"/>
          </w:tcPr>
          <w:p w14:paraId="408DE723" w14:textId="77777777" w:rsidR="00D705B7" w:rsidRPr="00E27D23" w:rsidRDefault="00D705B7" w:rsidP="009A7812">
            <w:pPr>
              <w:pStyle w:val="TAL"/>
            </w:pPr>
            <w:r w:rsidRPr="00E27D23">
              <w:t>entry 1</w:t>
            </w:r>
          </w:p>
        </w:tc>
        <w:tc>
          <w:tcPr>
            <w:tcW w:w="1245" w:type="dxa"/>
          </w:tcPr>
          <w:p w14:paraId="1EE906B4" w14:textId="77777777" w:rsidR="00D705B7" w:rsidRPr="00E27D23" w:rsidRDefault="00D705B7" w:rsidP="009A7812">
            <w:pPr>
              <w:pStyle w:val="TAL"/>
            </w:pPr>
          </w:p>
        </w:tc>
      </w:tr>
      <w:tr w:rsidR="00D705B7" w:rsidRPr="00E27D23" w14:paraId="38F197CE" w14:textId="77777777" w:rsidTr="009A7812">
        <w:tc>
          <w:tcPr>
            <w:tcW w:w="4390" w:type="dxa"/>
          </w:tcPr>
          <w:p w14:paraId="26E78CC7" w14:textId="77777777" w:rsidR="00D705B7" w:rsidRPr="00E27D23" w:rsidRDefault="00D705B7" w:rsidP="009A7812">
            <w:pPr>
              <w:pStyle w:val="TAL"/>
            </w:pPr>
            <w:r w:rsidRPr="00E27D23">
              <w:t xml:space="preserve">      mbs-SessionId-r17</w:t>
            </w:r>
          </w:p>
        </w:tc>
        <w:tc>
          <w:tcPr>
            <w:tcW w:w="2551" w:type="dxa"/>
          </w:tcPr>
          <w:p w14:paraId="1C1065F8" w14:textId="77777777" w:rsidR="00D705B7" w:rsidRPr="00E27D23" w:rsidRDefault="00D705B7" w:rsidP="009A7812">
            <w:pPr>
              <w:pStyle w:val="TAL"/>
            </w:pPr>
            <w:r w:rsidRPr="00E27D23">
              <w:t>TMGI with condition TMGI-1</w:t>
            </w:r>
          </w:p>
        </w:tc>
        <w:tc>
          <w:tcPr>
            <w:tcW w:w="1561" w:type="dxa"/>
          </w:tcPr>
          <w:p w14:paraId="3C248CFF" w14:textId="77777777" w:rsidR="00D705B7" w:rsidRPr="00E27D23" w:rsidRDefault="00D705B7" w:rsidP="009A7812">
            <w:pPr>
              <w:pStyle w:val="TAL"/>
            </w:pPr>
          </w:p>
        </w:tc>
        <w:tc>
          <w:tcPr>
            <w:tcW w:w="1245" w:type="dxa"/>
          </w:tcPr>
          <w:p w14:paraId="6141EB6D" w14:textId="77777777" w:rsidR="00D705B7" w:rsidRPr="00E27D23" w:rsidRDefault="00D705B7" w:rsidP="009A7812">
            <w:pPr>
              <w:pStyle w:val="TAL"/>
            </w:pPr>
          </w:p>
        </w:tc>
      </w:tr>
      <w:tr w:rsidR="00D705B7" w:rsidRPr="00E27D23" w14:paraId="13A5BE00" w14:textId="77777777" w:rsidTr="009A7812">
        <w:tc>
          <w:tcPr>
            <w:tcW w:w="4390" w:type="dxa"/>
          </w:tcPr>
          <w:p w14:paraId="27598032" w14:textId="77777777" w:rsidR="00D705B7" w:rsidRPr="00E27D23" w:rsidRDefault="00D705B7" w:rsidP="009A7812">
            <w:pPr>
              <w:pStyle w:val="TAL"/>
            </w:pPr>
            <w:r w:rsidRPr="00E27D23">
              <w:t xml:space="preserve">      mrb-Identity-r17</w:t>
            </w:r>
          </w:p>
        </w:tc>
        <w:tc>
          <w:tcPr>
            <w:tcW w:w="2551" w:type="dxa"/>
          </w:tcPr>
          <w:p w14:paraId="2F97C725" w14:textId="77777777" w:rsidR="00D705B7" w:rsidRPr="00E27D23" w:rsidRDefault="00D705B7" w:rsidP="009A7812">
            <w:pPr>
              <w:pStyle w:val="TAL"/>
              <w:rPr>
                <w:lang w:eastAsia="zh-CN"/>
              </w:rPr>
            </w:pPr>
            <w:r w:rsidRPr="00E27D23">
              <w:rPr>
                <w:lang w:eastAsia="zh-CN"/>
              </w:rPr>
              <w:t>MRB-Identity with condition MRBm</w:t>
            </w:r>
          </w:p>
        </w:tc>
        <w:tc>
          <w:tcPr>
            <w:tcW w:w="1561" w:type="dxa"/>
          </w:tcPr>
          <w:p w14:paraId="6CBFAD22" w14:textId="77777777" w:rsidR="00D705B7" w:rsidRPr="00E27D23" w:rsidRDefault="00D705B7" w:rsidP="009A7812">
            <w:pPr>
              <w:pStyle w:val="TAL"/>
              <w:rPr>
                <w:lang w:eastAsia="zh-CN"/>
              </w:rPr>
            </w:pPr>
            <w:r w:rsidRPr="00E27D23">
              <w:rPr>
                <w:lang w:eastAsia="zh-CN"/>
              </w:rPr>
              <w:t>m=1</w:t>
            </w:r>
          </w:p>
        </w:tc>
        <w:tc>
          <w:tcPr>
            <w:tcW w:w="1245" w:type="dxa"/>
          </w:tcPr>
          <w:p w14:paraId="1061D143" w14:textId="77777777" w:rsidR="00D705B7" w:rsidRPr="00E27D23" w:rsidRDefault="00D705B7" w:rsidP="009A7812">
            <w:pPr>
              <w:pStyle w:val="TAL"/>
            </w:pPr>
          </w:p>
        </w:tc>
      </w:tr>
      <w:tr w:rsidR="00D705B7" w:rsidRPr="00E27D23" w14:paraId="487D7C8B" w14:textId="77777777" w:rsidTr="009A7812">
        <w:tc>
          <w:tcPr>
            <w:tcW w:w="4390" w:type="dxa"/>
            <w:tcBorders>
              <w:bottom w:val="nil"/>
            </w:tcBorders>
          </w:tcPr>
          <w:p w14:paraId="5876C47D" w14:textId="77777777" w:rsidR="00D705B7" w:rsidRPr="00E27D23" w:rsidRDefault="00D705B7" w:rsidP="009A7812">
            <w:pPr>
              <w:pStyle w:val="TAL"/>
            </w:pPr>
            <w:r w:rsidRPr="00E27D23">
              <w:t xml:space="preserve">      pdcp-Config-r17</w:t>
            </w:r>
          </w:p>
        </w:tc>
        <w:tc>
          <w:tcPr>
            <w:tcW w:w="2551" w:type="dxa"/>
          </w:tcPr>
          <w:p w14:paraId="5F5CDBFB" w14:textId="77777777" w:rsidR="00D705B7" w:rsidRPr="00E27D23" w:rsidRDefault="00D705B7" w:rsidP="009A7812">
            <w:pPr>
              <w:pStyle w:val="TAL"/>
            </w:pPr>
            <w:r w:rsidRPr="00E27D23">
              <w:t>PDCP-Config with condition MRB_Initialization and UM_MRB and MRBm</w:t>
            </w:r>
          </w:p>
        </w:tc>
        <w:tc>
          <w:tcPr>
            <w:tcW w:w="1561" w:type="dxa"/>
          </w:tcPr>
          <w:p w14:paraId="08700D98" w14:textId="77777777" w:rsidR="00D705B7" w:rsidRPr="00E27D23" w:rsidRDefault="00D705B7" w:rsidP="009A7812">
            <w:pPr>
              <w:pStyle w:val="TAL"/>
              <w:rPr>
                <w:lang w:eastAsia="zh-CN"/>
              </w:rPr>
            </w:pPr>
            <w:r w:rsidRPr="00E27D23">
              <w:rPr>
                <w:lang w:eastAsia="zh-CN"/>
              </w:rPr>
              <w:t>m=1</w:t>
            </w:r>
          </w:p>
        </w:tc>
        <w:tc>
          <w:tcPr>
            <w:tcW w:w="1245" w:type="dxa"/>
          </w:tcPr>
          <w:p w14:paraId="4DC638CA" w14:textId="77777777" w:rsidR="00D705B7" w:rsidRPr="00E27D23" w:rsidRDefault="00D705B7" w:rsidP="009A7812">
            <w:pPr>
              <w:pStyle w:val="TAL"/>
            </w:pPr>
          </w:p>
        </w:tc>
      </w:tr>
      <w:tr w:rsidR="00D705B7" w:rsidRPr="00E27D23" w14:paraId="332BBF22" w14:textId="77777777" w:rsidTr="009A7812">
        <w:tc>
          <w:tcPr>
            <w:tcW w:w="4390" w:type="dxa"/>
            <w:tcBorders>
              <w:top w:val="single" w:sz="4" w:space="0" w:color="auto"/>
            </w:tcBorders>
          </w:tcPr>
          <w:p w14:paraId="111FAE33" w14:textId="77777777" w:rsidR="00D705B7" w:rsidRPr="00E27D23" w:rsidRDefault="00D705B7" w:rsidP="009A7812">
            <w:pPr>
              <w:pStyle w:val="TAL"/>
              <w:ind w:firstLine="195"/>
            </w:pPr>
            <w:r w:rsidRPr="00E27D23">
              <w:rPr>
                <w:lang w:eastAsia="zh-CN"/>
              </w:rPr>
              <w:t>}</w:t>
            </w:r>
          </w:p>
        </w:tc>
        <w:tc>
          <w:tcPr>
            <w:tcW w:w="2551" w:type="dxa"/>
          </w:tcPr>
          <w:p w14:paraId="076A9BDE" w14:textId="77777777" w:rsidR="00D705B7" w:rsidRPr="00E27D23" w:rsidRDefault="00D705B7" w:rsidP="009A7812">
            <w:pPr>
              <w:pStyle w:val="TAL"/>
            </w:pPr>
          </w:p>
        </w:tc>
        <w:tc>
          <w:tcPr>
            <w:tcW w:w="1561" w:type="dxa"/>
          </w:tcPr>
          <w:p w14:paraId="1FEA561D" w14:textId="77777777" w:rsidR="00D705B7" w:rsidRPr="00E27D23" w:rsidRDefault="00D705B7" w:rsidP="009A7812">
            <w:pPr>
              <w:pStyle w:val="TAL"/>
            </w:pPr>
          </w:p>
        </w:tc>
        <w:tc>
          <w:tcPr>
            <w:tcW w:w="1245" w:type="dxa"/>
          </w:tcPr>
          <w:p w14:paraId="7BF64E6E" w14:textId="77777777" w:rsidR="00D705B7" w:rsidRPr="00E27D23" w:rsidRDefault="00D705B7" w:rsidP="009A7812">
            <w:pPr>
              <w:pStyle w:val="TAL"/>
            </w:pPr>
          </w:p>
        </w:tc>
      </w:tr>
      <w:tr w:rsidR="00D705B7" w:rsidRPr="00E27D23" w14:paraId="1EFAD32C" w14:textId="77777777" w:rsidTr="009A7812">
        <w:tc>
          <w:tcPr>
            <w:tcW w:w="4390" w:type="dxa"/>
            <w:tcBorders>
              <w:top w:val="single" w:sz="4" w:space="0" w:color="auto"/>
            </w:tcBorders>
          </w:tcPr>
          <w:p w14:paraId="305047DB" w14:textId="77777777" w:rsidR="00D705B7" w:rsidRPr="00E27D23" w:rsidRDefault="00D705B7" w:rsidP="009A7812">
            <w:pPr>
              <w:pStyle w:val="TAL"/>
              <w:rPr>
                <w:lang w:eastAsia="zh-CN"/>
              </w:rPr>
            </w:pPr>
            <w:r w:rsidRPr="00E27D23">
              <w:t xml:space="preserve">   MRB-ToAddMod-r17 [2] SEQUENCE {</w:t>
            </w:r>
          </w:p>
        </w:tc>
        <w:tc>
          <w:tcPr>
            <w:tcW w:w="2551" w:type="dxa"/>
          </w:tcPr>
          <w:p w14:paraId="12E1617F" w14:textId="77777777" w:rsidR="00D705B7" w:rsidRPr="00E27D23" w:rsidRDefault="00D705B7" w:rsidP="009A7812">
            <w:pPr>
              <w:pStyle w:val="TAL"/>
            </w:pPr>
          </w:p>
        </w:tc>
        <w:tc>
          <w:tcPr>
            <w:tcW w:w="1561" w:type="dxa"/>
          </w:tcPr>
          <w:p w14:paraId="6B65FCCE" w14:textId="77777777" w:rsidR="00D705B7" w:rsidRPr="00E27D23" w:rsidRDefault="00D705B7" w:rsidP="009A7812">
            <w:pPr>
              <w:pStyle w:val="TAL"/>
            </w:pPr>
            <w:r w:rsidRPr="00E27D23">
              <w:t>entry 2</w:t>
            </w:r>
          </w:p>
        </w:tc>
        <w:tc>
          <w:tcPr>
            <w:tcW w:w="1245" w:type="dxa"/>
          </w:tcPr>
          <w:p w14:paraId="42A06977" w14:textId="77777777" w:rsidR="00D705B7" w:rsidRPr="00E27D23" w:rsidRDefault="00D705B7" w:rsidP="009A7812">
            <w:pPr>
              <w:pStyle w:val="TAL"/>
            </w:pPr>
          </w:p>
        </w:tc>
      </w:tr>
      <w:tr w:rsidR="00D705B7" w:rsidRPr="00E27D23" w14:paraId="10C05ECB" w14:textId="77777777" w:rsidTr="009A7812">
        <w:tc>
          <w:tcPr>
            <w:tcW w:w="4390" w:type="dxa"/>
            <w:tcBorders>
              <w:top w:val="single" w:sz="4" w:space="0" w:color="auto"/>
            </w:tcBorders>
          </w:tcPr>
          <w:p w14:paraId="178409C4" w14:textId="77777777" w:rsidR="00D705B7" w:rsidRPr="00E27D23" w:rsidRDefault="00D705B7" w:rsidP="009A7812">
            <w:pPr>
              <w:pStyle w:val="TAL"/>
              <w:rPr>
                <w:lang w:eastAsia="zh-CN"/>
              </w:rPr>
            </w:pPr>
            <w:r w:rsidRPr="00E27D23">
              <w:t xml:space="preserve">      mbs-SessionId-r17</w:t>
            </w:r>
          </w:p>
        </w:tc>
        <w:tc>
          <w:tcPr>
            <w:tcW w:w="2551" w:type="dxa"/>
          </w:tcPr>
          <w:p w14:paraId="3F776252" w14:textId="77777777" w:rsidR="00D705B7" w:rsidRPr="00E27D23" w:rsidRDefault="00D705B7" w:rsidP="009A7812">
            <w:pPr>
              <w:pStyle w:val="TAL"/>
            </w:pPr>
            <w:r w:rsidRPr="00E27D23">
              <w:t>TMGI with condition TMGI-2</w:t>
            </w:r>
          </w:p>
        </w:tc>
        <w:tc>
          <w:tcPr>
            <w:tcW w:w="1561" w:type="dxa"/>
          </w:tcPr>
          <w:p w14:paraId="6203AD84" w14:textId="77777777" w:rsidR="00D705B7" w:rsidRPr="00E27D23" w:rsidRDefault="00D705B7" w:rsidP="009A7812">
            <w:pPr>
              <w:pStyle w:val="TAL"/>
            </w:pPr>
          </w:p>
        </w:tc>
        <w:tc>
          <w:tcPr>
            <w:tcW w:w="1245" w:type="dxa"/>
          </w:tcPr>
          <w:p w14:paraId="422496F7" w14:textId="77777777" w:rsidR="00D705B7" w:rsidRPr="00E27D23" w:rsidRDefault="00D705B7" w:rsidP="009A7812">
            <w:pPr>
              <w:pStyle w:val="TAL"/>
            </w:pPr>
          </w:p>
        </w:tc>
      </w:tr>
      <w:tr w:rsidR="00D705B7" w:rsidRPr="00E27D23" w14:paraId="1B193026" w14:textId="77777777" w:rsidTr="009A7812">
        <w:tc>
          <w:tcPr>
            <w:tcW w:w="4390" w:type="dxa"/>
            <w:tcBorders>
              <w:top w:val="single" w:sz="4" w:space="0" w:color="auto"/>
            </w:tcBorders>
          </w:tcPr>
          <w:p w14:paraId="3F015C26" w14:textId="77777777" w:rsidR="00D705B7" w:rsidRPr="00E27D23" w:rsidRDefault="00D705B7" w:rsidP="009A7812">
            <w:pPr>
              <w:pStyle w:val="TAL"/>
              <w:rPr>
                <w:lang w:eastAsia="zh-CN"/>
              </w:rPr>
            </w:pPr>
            <w:r w:rsidRPr="00E27D23">
              <w:t xml:space="preserve">      mrb-Identity-r17</w:t>
            </w:r>
          </w:p>
        </w:tc>
        <w:tc>
          <w:tcPr>
            <w:tcW w:w="2551" w:type="dxa"/>
          </w:tcPr>
          <w:p w14:paraId="323905CE" w14:textId="77777777" w:rsidR="00D705B7" w:rsidRPr="00E27D23" w:rsidRDefault="00D705B7" w:rsidP="009A7812">
            <w:pPr>
              <w:pStyle w:val="TAL"/>
            </w:pPr>
            <w:r w:rsidRPr="00E27D23">
              <w:rPr>
                <w:lang w:eastAsia="zh-CN"/>
              </w:rPr>
              <w:t>MRB-Identity with condition MRBm</w:t>
            </w:r>
          </w:p>
        </w:tc>
        <w:tc>
          <w:tcPr>
            <w:tcW w:w="1561" w:type="dxa"/>
          </w:tcPr>
          <w:p w14:paraId="50A08E2C" w14:textId="77777777" w:rsidR="00D705B7" w:rsidRPr="00E27D23" w:rsidRDefault="00D705B7" w:rsidP="009A7812">
            <w:pPr>
              <w:pStyle w:val="TAL"/>
              <w:rPr>
                <w:lang w:eastAsia="zh-CN"/>
              </w:rPr>
            </w:pPr>
            <w:r w:rsidRPr="00E27D23">
              <w:rPr>
                <w:lang w:eastAsia="zh-CN"/>
              </w:rPr>
              <w:t>m=2</w:t>
            </w:r>
          </w:p>
        </w:tc>
        <w:tc>
          <w:tcPr>
            <w:tcW w:w="1245" w:type="dxa"/>
          </w:tcPr>
          <w:p w14:paraId="3A7AFBC3" w14:textId="77777777" w:rsidR="00D705B7" w:rsidRPr="00E27D23" w:rsidRDefault="00D705B7" w:rsidP="009A7812">
            <w:pPr>
              <w:pStyle w:val="TAL"/>
            </w:pPr>
          </w:p>
        </w:tc>
      </w:tr>
      <w:tr w:rsidR="00D705B7" w:rsidRPr="00E27D23" w14:paraId="24C462FC" w14:textId="77777777" w:rsidTr="009A7812">
        <w:tc>
          <w:tcPr>
            <w:tcW w:w="4390" w:type="dxa"/>
            <w:tcBorders>
              <w:top w:val="single" w:sz="4" w:space="0" w:color="auto"/>
            </w:tcBorders>
          </w:tcPr>
          <w:p w14:paraId="3058E025" w14:textId="77777777" w:rsidR="00D705B7" w:rsidRPr="00E27D23" w:rsidRDefault="00D705B7" w:rsidP="009A7812">
            <w:pPr>
              <w:pStyle w:val="TAL"/>
              <w:rPr>
                <w:lang w:eastAsia="zh-CN"/>
              </w:rPr>
            </w:pPr>
            <w:r w:rsidRPr="00E27D23">
              <w:t xml:space="preserve">      pdcp-Config-r17</w:t>
            </w:r>
          </w:p>
        </w:tc>
        <w:tc>
          <w:tcPr>
            <w:tcW w:w="2551" w:type="dxa"/>
          </w:tcPr>
          <w:p w14:paraId="5C9BCA13" w14:textId="77777777" w:rsidR="00D705B7" w:rsidRPr="00E27D23" w:rsidRDefault="00D705B7" w:rsidP="009A7812">
            <w:pPr>
              <w:pStyle w:val="TAL"/>
            </w:pPr>
            <w:r w:rsidRPr="00E27D23">
              <w:t>PDCP-Config with condition MRB_Initialization and UM_MRB and MRBm</w:t>
            </w:r>
          </w:p>
        </w:tc>
        <w:tc>
          <w:tcPr>
            <w:tcW w:w="1561" w:type="dxa"/>
          </w:tcPr>
          <w:p w14:paraId="5FA4248D" w14:textId="77777777" w:rsidR="00D705B7" w:rsidRPr="00E27D23" w:rsidRDefault="00D705B7" w:rsidP="009A7812">
            <w:pPr>
              <w:pStyle w:val="TAL"/>
            </w:pPr>
            <w:r w:rsidRPr="00E27D23">
              <w:rPr>
                <w:lang w:eastAsia="zh-CN"/>
              </w:rPr>
              <w:t>m=2</w:t>
            </w:r>
          </w:p>
        </w:tc>
        <w:tc>
          <w:tcPr>
            <w:tcW w:w="1245" w:type="dxa"/>
          </w:tcPr>
          <w:p w14:paraId="371B1369" w14:textId="77777777" w:rsidR="00D705B7" w:rsidRPr="00E27D23" w:rsidRDefault="00D705B7" w:rsidP="009A7812">
            <w:pPr>
              <w:pStyle w:val="TAL"/>
            </w:pPr>
          </w:p>
        </w:tc>
      </w:tr>
      <w:tr w:rsidR="00D705B7" w:rsidRPr="00E27D23" w14:paraId="7FBAE9B5" w14:textId="77777777" w:rsidTr="009A7812">
        <w:tc>
          <w:tcPr>
            <w:tcW w:w="4390" w:type="dxa"/>
            <w:tcBorders>
              <w:top w:val="single" w:sz="4" w:space="0" w:color="auto"/>
            </w:tcBorders>
          </w:tcPr>
          <w:p w14:paraId="1D162E19" w14:textId="77777777" w:rsidR="00D705B7" w:rsidRPr="00E27D23" w:rsidRDefault="00D705B7" w:rsidP="009A7812">
            <w:pPr>
              <w:pStyle w:val="TAL"/>
              <w:ind w:firstLineChars="100" w:firstLine="180"/>
              <w:rPr>
                <w:lang w:eastAsia="zh-CN"/>
              </w:rPr>
            </w:pPr>
            <w:r w:rsidRPr="00E27D23">
              <w:rPr>
                <w:lang w:eastAsia="zh-CN"/>
              </w:rPr>
              <w:t>}</w:t>
            </w:r>
          </w:p>
        </w:tc>
        <w:tc>
          <w:tcPr>
            <w:tcW w:w="2551" w:type="dxa"/>
          </w:tcPr>
          <w:p w14:paraId="76F332AC" w14:textId="77777777" w:rsidR="00D705B7" w:rsidRPr="00E27D23" w:rsidRDefault="00D705B7" w:rsidP="009A7812">
            <w:pPr>
              <w:pStyle w:val="TAL"/>
            </w:pPr>
          </w:p>
        </w:tc>
        <w:tc>
          <w:tcPr>
            <w:tcW w:w="1561" w:type="dxa"/>
          </w:tcPr>
          <w:p w14:paraId="6AEBD629" w14:textId="77777777" w:rsidR="00D705B7" w:rsidRPr="00E27D23" w:rsidRDefault="00D705B7" w:rsidP="009A7812">
            <w:pPr>
              <w:pStyle w:val="TAL"/>
            </w:pPr>
          </w:p>
        </w:tc>
        <w:tc>
          <w:tcPr>
            <w:tcW w:w="1245" w:type="dxa"/>
          </w:tcPr>
          <w:p w14:paraId="7483CF76" w14:textId="77777777" w:rsidR="00D705B7" w:rsidRPr="00E27D23" w:rsidRDefault="00D705B7" w:rsidP="009A7812">
            <w:pPr>
              <w:pStyle w:val="TAL"/>
            </w:pPr>
          </w:p>
        </w:tc>
      </w:tr>
      <w:tr w:rsidR="00D705B7" w:rsidRPr="00E27D23" w14:paraId="784C47B2" w14:textId="77777777" w:rsidTr="009A7812">
        <w:tc>
          <w:tcPr>
            <w:tcW w:w="4390" w:type="dxa"/>
          </w:tcPr>
          <w:p w14:paraId="40A4D118" w14:textId="77777777" w:rsidR="00D705B7" w:rsidRPr="00E27D23" w:rsidRDefault="00D705B7" w:rsidP="009A7812">
            <w:pPr>
              <w:pStyle w:val="TAL"/>
            </w:pPr>
            <w:r w:rsidRPr="00E27D23">
              <w:t xml:space="preserve">  }</w:t>
            </w:r>
          </w:p>
        </w:tc>
        <w:tc>
          <w:tcPr>
            <w:tcW w:w="2551" w:type="dxa"/>
          </w:tcPr>
          <w:p w14:paraId="0DF667CE" w14:textId="77777777" w:rsidR="00D705B7" w:rsidRPr="00E27D23" w:rsidRDefault="00D705B7" w:rsidP="009A7812">
            <w:pPr>
              <w:pStyle w:val="TAL"/>
            </w:pPr>
          </w:p>
        </w:tc>
        <w:tc>
          <w:tcPr>
            <w:tcW w:w="1561" w:type="dxa"/>
          </w:tcPr>
          <w:p w14:paraId="40F8F465" w14:textId="77777777" w:rsidR="00D705B7" w:rsidRPr="00E27D23" w:rsidRDefault="00D705B7" w:rsidP="009A7812">
            <w:pPr>
              <w:pStyle w:val="TAL"/>
            </w:pPr>
          </w:p>
        </w:tc>
        <w:tc>
          <w:tcPr>
            <w:tcW w:w="1245" w:type="dxa"/>
          </w:tcPr>
          <w:p w14:paraId="29C4A720" w14:textId="77777777" w:rsidR="00D705B7" w:rsidRPr="00E27D23" w:rsidRDefault="00D705B7" w:rsidP="009A7812">
            <w:pPr>
              <w:pStyle w:val="TAL"/>
            </w:pPr>
          </w:p>
        </w:tc>
      </w:tr>
      <w:tr w:rsidR="00D705B7" w:rsidRPr="00E27D23" w14:paraId="1B8B9353" w14:textId="77777777" w:rsidTr="009A7812">
        <w:tc>
          <w:tcPr>
            <w:tcW w:w="4390" w:type="dxa"/>
          </w:tcPr>
          <w:p w14:paraId="21676609" w14:textId="77777777" w:rsidR="00D705B7" w:rsidRPr="00E27D23" w:rsidRDefault="00D705B7" w:rsidP="009A7812">
            <w:pPr>
              <w:pStyle w:val="TAL"/>
            </w:pPr>
            <w:r w:rsidRPr="00E27D23">
              <w:t>}</w:t>
            </w:r>
          </w:p>
        </w:tc>
        <w:tc>
          <w:tcPr>
            <w:tcW w:w="2551" w:type="dxa"/>
          </w:tcPr>
          <w:p w14:paraId="16C2302D" w14:textId="77777777" w:rsidR="00D705B7" w:rsidRPr="00E27D23" w:rsidRDefault="00D705B7" w:rsidP="009A7812">
            <w:pPr>
              <w:pStyle w:val="TAL"/>
            </w:pPr>
          </w:p>
        </w:tc>
        <w:tc>
          <w:tcPr>
            <w:tcW w:w="1561" w:type="dxa"/>
          </w:tcPr>
          <w:p w14:paraId="32BEFE13" w14:textId="77777777" w:rsidR="00D705B7" w:rsidRPr="00E27D23" w:rsidRDefault="00D705B7" w:rsidP="009A7812">
            <w:pPr>
              <w:pStyle w:val="TAL"/>
            </w:pPr>
          </w:p>
        </w:tc>
        <w:tc>
          <w:tcPr>
            <w:tcW w:w="1245" w:type="dxa"/>
          </w:tcPr>
          <w:p w14:paraId="6425DC91" w14:textId="77777777" w:rsidR="00D705B7" w:rsidRPr="00E27D23" w:rsidRDefault="00D705B7" w:rsidP="009A7812">
            <w:pPr>
              <w:pStyle w:val="TAL"/>
            </w:pPr>
          </w:p>
        </w:tc>
      </w:tr>
    </w:tbl>
    <w:p w14:paraId="549F992A" w14:textId="77777777" w:rsidR="00D705B7" w:rsidRPr="00E27D23" w:rsidRDefault="00D705B7" w:rsidP="00D705B7"/>
    <w:p w14:paraId="09C3BB13" w14:textId="77777777" w:rsidR="00D705B7" w:rsidRPr="00E27D23" w:rsidRDefault="00D705B7" w:rsidP="00D705B7">
      <w:pPr>
        <w:pStyle w:val="TH"/>
      </w:pPr>
      <w:r w:rsidRPr="00E27D23">
        <w:rPr>
          <w:lang w:eastAsia="zh-CN"/>
        </w:rPr>
        <w:t xml:space="preserve">Table </w:t>
      </w:r>
      <w:r w:rsidRPr="00E27D23">
        <w:rPr>
          <w:color w:val="000000"/>
        </w:rPr>
        <w:t>14.2.5.2.4.3.3</w:t>
      </w:r>
      <w:r w:rsidRPr="00E27D23">
        <w:rPr>
          <w:lang w:eastAsia="zh-CN"/>
        </w:rPr>
        <w:t>-12</w:t>
      </w:r>
      <w:r w:rsidRPr="00E27D23">
        <w:t xml:space="preserve">: </w:t>
      </w:r>
      <w:r w:rsidRPr="00E27D23">
        <w:rPr>
          <w:i/>
        </w:rPr>
        <w:t xml:space="preserve">CellGroupConfig </w:t>
      </w:r>
      <w:r w:rsidRPr="00E27D23">
        <w:t>(</w:t>
      </w:r>
      <w:r w:rsidRPr="00E27D23">
        <w:rPr>
          <w:lang w:eastAsia="zh-CN"/>
        </w:rPr>
        <w:t xml:space="preserve">Table </w:t>
      </w:r>
      <w:r w:rsidRPr="00E27D23">
        <w:rPr>
          <w:color w:val="000000"/>
        </w:rPr>
        <w:t>14.2.5.2.4.3.3</w:t>
      </w:r>
      <w:r w:rsidRPr="00E27D23">
        <w:rPr>
          <w:lang w:eastAsia="zh-CN"/>
        </w:rPr>
        <w:t>-11</w:t>
      </w:r>
      <w:r w:rsidRPr="00E27D23">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E27D23" w14:paraId="70208014" w14:textId="77777777" w:rsidTr="009A7812">
        <w:tc>
          <w:tcPr>
            <w:tcW w:w="9747" w:type="dxa"/>
            <w:gridSpan w:val="4"/>
          </w:tcPr>
          <w:p w14:paraId="34EC8113" w14:textId="77777777" w:rsidR="00D705B7" w:rsidRPr="00E27D23" w:rsidRDefault="00D705B7" w:rsidP="009A7812">
            <w:pPr>
              <w:pStyle w:val="TAH"/>
              <w:jc w:val="left"/>
              <w:rPr>
                <w:b w:val="0"/>
              </w:rPr>
            </w:pPr>
            <w:r w:rsidRPr="00E27D23">
              <w:rPr>
                <w:b w:val="0"/>
              </w:rPr>
              <w:t>Derivation Path: TS 38.508-1 [4], Table 4.6.3-19</w:t>
            </w:r>
          </w:p>
        </w:tc>
      </w:tr>
      <w:tr w:rsidR="00D705B7" w:rsidRPr="00E27D23" w14:paraId="6E0440A8" w14:textId="77777777" w:rsidTr="009A7812">
        <w:tc>
          <w:tcPr>
            <w:tcW w:w="4535" w:type="dxa"/>
          </w:tcPr>
          <w:p w14:paraId="29DE78BA" w14:textId="77777777" w:rsidR="00D705B7" w:rsidRPr="00E27D23" w:rsidRDefault="00D705B7" w:rsidP="009A7812">
            <w:pPr>
              <w:pStyle w:val="TAH"/>
            </w:pPr>
            <w:r w:rsidRPr="00E27D23">
              <w:t>Information Element</w:t>
            </w:r>
          </w:p>
        </w:tc>
        <w:tc>
          <w:tcPr>
            <w:tcW w:w="2267" w:type="dxa"/>
          </w:tcPr>
          <w:p w14:paraId="56CA3BFB" w14:textId="77777777" w:rsidR="00D705B7" w:rsidRPr="00E27D23" w:rsidRDefault="00D705B7" w:rsidP="009A7812">
            <w:pPr>
              <w:pStyle w:val="TAH"/>
            </w:pPr>
            <w:r w:rsidRPr="00E27D23">
              <w:t>Value/remark</w:t>
            </w:r>
          </w:p>
        </w:tc>
        <w:tc>
          <w:tcPr>
            <w:tcW w:w="1700" w:type="dxa"/>
          </w:tcPr>
          <w:p w14:paraId="276BDFCE" w14:textId="77777777" w:rsidR="00D705B7" w:rsidRPr="00E27D23" w:rsidRDefault="00D705B7" w:rsidP="009A7812">
            <w:pPr>
              <w:pStyle w:val="TAH"/>
            </w:pPr>
            <w:r w:rsidRPr="00E27D23">
              <w:t>Comment</w:t>
            </w:r>
          </w:p>
        </w:tc>
        <w:tc>
          <w:tcPr>
            <w:tcW w:w="1245" w:type="dxa"/>
          </w:tcPr>
          <w:p w14:paraId="7075B095" w14:textId="77777777" w:rsidR="00D705B7" w:rsidRPr="00E27D23" w:rsidRDefault="00D705B7" w:rsidP="009A7812">
            <w:pPr>
              <w:pStyle w:val="TAH"/>
            </w:pPr>
            <w:r w:rsidRPr="00E27D23">
              <w:t>Condition</w:t>
            </w:r>
          </w:p>
        </w:tc>
      </w:tr>
      <w:tr w:rsidR="00D705B7" w:rsidRPr="00E27D23" w14:paraId="153ED439" w14:textId="77777777" w:rsidTr="009A7812">
        <w:tc>
          <w:tcPr>
            <w:tcW w:w="4535" w:type="dxa"/>
          </w:tcPr>
          <w:p w14:paraId="3431690A" w14:textId="77777777" w:rsidR="00D705B7" w:rsidRPr="00E27D23" w:rsidRDefault="00D705B7" w:rsidP="009A7812">
            <w:pPr>
              <w:pStyle w:val="TAL"/>
            </w:pPr>
            <w:r w:rsidRPr="00E27D23">
              <w:t xml:space="preserve">CellGroupConfig ::= </w:t>
            </w:r>
            <w:r w:rsidRPr="00E27D23">
              <w:rPr>
                <w:snapToGrid w:val="0"/>
              </w:rPr>
              <w:t xml:space="preserve">SEQUENCE </w:t>
            </w:r>
            <w:r w:rsidRPr="00E27D23">
              <w:t>{</w:t>
            </w:r>
          </w:p>
        </w:tc>
        <w:tc>
          <w:tcPr>
            <w:tcW w:w="2267" w:type="dxa"/>
          </w:tcPr>
          <w:p w14:paraId="66976FC9" w14:textId="77777777" w:rsidR="00D705B7" w:rsidRPr="00E27D23" w:rsidRDefault="00D705B7" w:rsidP="009A7812">
            <w:pPr>
              <w:pStyle w:val="TAL"/>
            </w:pPr>
          </w:p>
        </w:tc>
        <w:tc>
          <w:tcPr>
            <w:tcW w:w="1700" w:type="dxa"/>
          </w:tcPr>
          <w:p w14:paraId="5AA852FA" w14:textId="77777777" w:rsidR="00D705B7" w:rsidRPr="00E27D23" w:rsidRDefault="00D705B7" w:rsidP="009A7812">
            <w:pPr>
              <w:pStyle w:val="TAL"/>
            </w:pPr>
          </w:p>
        </w:tc>
        <w:tc>
          <w:tcPr>
            <w:tcW w:w="1245" w:type="dxa"/>
          </w:tcPr>
          <w:p w14:paraId="06841C50" w14:textId="77777777" w:rsidR="00D705B7" w:rsidRPr="00E27D23" w:rsidRDefault="00D705B7" w:rsidP="009A7812">
            <w:pPr>
              <w:pStyle w:val="TAL"/>
            </w:pPr>
          </w:p>
        </w:tc>
      </w:tr>
      <w:tr w:rsidR="00D705B7" w:rsidRPr="00E27D23" w14:paraId="3DF87626" w14:textId="77777777" w:rsidTr="009A7812">
        <w:tc>
          <w:tcPr>
            <w:tcW w:w="4535" w:type="dxa"/>
            <w:tcBorders>
              <w:bottom w:val="single" w:sz="4" w:space="0" w:color="auto"/>
            </w:tcBorders>
          </w:tcPr>
          <w:p w14:paraId="26605A29" w14:textId="77777777" w:rsidR="00D705B7" w:rsidRPr="00E27D23" w:rsidRDefault="00D705B7" w:rsidP="009A7812">
            <w:pPr>
              <w:pStyle w:val="TAL"/>
            </w:pPr>
            <w:r w:rsidRPr="00E27D23">
              <w:t xml:space="preserve">  rlc-BearerToAddModList SEQUENCE (SIZE(1..maxLCH)) OF RLC-BearerConfig</w:t>
            </w:r>
            <w:r w:rsidRPr="00E27D23">
              <w:rPr>
                <w:lang w:eastAsia="zh-CN"/>
              </w:rPr>
              <w:t xml:space="preserve"> {</w:t>
            </w:r>
          </w:p>
        </w:tc>
        <w:tc>
          <w:tcPr>
            <w:tcW w:w="2267" w:type="dxa"/>
            <w:tcBorders>
              <w:bottom w:val="single" w:sz="4" w:space="0" w:color="auto"/>
            </w:tcBorders>
          </w:tcPr>
          <w:p w14:paraId="596FAD5C" w14:textId="77777777" w:rsidR="00D705B7" w:rsidRPr="00E27D23" w:rsidRDefault="00D705B7" w:rsidP="009A7812">
            <w:pPr>
              <w:pStyle w:val="TAL"/>
              <w:rPr>
                <w:lang w:eastAsia="zh-CN"/>
              </w:rPr>
            </w:pPr>
            <w:r w:rsidRPr="00E27D23">
              <w:t>3 entries</w:t>
            </w:r>
          </w:p>
        </w:tc>
        <w:tc>
          <w:tcPr>
            <w:tcW w:w="1700" w:type="dxa"/>
            <w:tcBorders>
              <w:bottom w:val="single" w:sz="4" w:space="0" w:color="auto"/>
            </w:tcBorders>
          </w:tcPr>
          <w:p w14:paraId="2C5A93CA" w14:textId="77777777" w:rsidR="00D705B7" w:rsidRPr="00E27D23" w:rsidRDefault="00D705B7" w:rsidP="009A7812">
            <w:pPr>
              <w:pStyle w:val="TAL"/>
              <w:rPr>
                <w:lang w:eastAsia="zh-CN"/>
              </w:rPr>
            </w:pPr>
          </w:p>
        </w:tc>
        <w:tc>
          <w:tcPr>
            <w:tcW w:w="1245" w:type="dxa"/>
            <w:tcBorders>
              <w:bottom w:val="single" w:sz="4" w:space="0" w:color="auto"/>
            </w:tcBorders>
          </w:tcPr>
          <w:p w14:paraId="29E47F68" w14:textId="77777777" w:rsidR="00D705B7" w:rsidRPr="00E27D23" w:rsidRDefault="00D705B7" w:rsidP="009A7812">
            <w:pPr>
              <w:pStyle w:val="TAL"/>
              <w:rPr>
                <w:lang w:eastAsia="zh-CN"/>
              </w:rPr>
            </w:pPr>
          </w:p>
        </w:tc>
      </w:tr>
      <w:tr w:rsidR="00D705B7" w:rsidRPr="00E27D23" w14:paraId="61549F5B" w14:textId="77777777" w:rsidTr="009A7812">
        <w:tc>
          <w:tcPr>
            <w:tcW w:w="4535" w:type="dxa"/>
            <w:tcBorders>
              <w:bottom w:val="single" w:sz="4" w:space="0" w:color="auto"/>
            </w:tcBorders>
          </w:tcPr>
          <w:p w14:paraId="7FD96093" w14:textId="77777777" w:rsidR="00D705B7" w:rsidRPr="00E27D23" w:rsidRDefault="00D705B7" w:rsidP="009A7812">
            <w:pPr>
              <w:pStyle w:val="TAL"/>
            </w:pPr>
            <w:r w:rsidRPr="00E27D23">
              <w:t xml:space="preserve">    RLC-BearerConfig[1]</w:t>
            </w:r>
          </w:p>
        </w:tc>
        <w:tc>
          <w:tcPr>
            <w:tcW w:w="2267" w:type="dxa"/>
            <w:tcBorders>
              <w:bottom w:val="single" w:sz="4" w:space="0" w:color="auto"/>
            </w:tcBorders>
          </w:tcPr>
          <w:p w14:paraId="515AE043" w14:textId="77777777" w:rsidR="00D705B7" w:rsidRPr="00E27D23" w:rsidRDefault="00D705B7" w:rsidP="009A7812">
            <w:pPr>
              <w:pStyle w:val="TAL"/>
              <w:rPr>
                <w:lang w:eastAsia="zh-CN"/>
              </w:rPr>
            </w:pPr>
            <w:r w:rsidRPr="00E27D23">
              <w:t>RLC-BearerConfig with conditions UM_DLonly and PTM and MRBm</w:t>
            </w:r>
          </w:p>
        </w:tc>
        <w:tc>
          <w:tcPr>
            <w:tcW w:w="1700" w:type="dxa"/>
            <w:tcBorders>
              <w:bottom w:val="single" w:sz="4" w:space="0" w:color="auto"/>
            </w:tcBorders>
          </w:tcPr>
          <w:p w14:paraId="265A43BB" w14:textId="77777777" w:rsidR="00D705B7" w:rsidRPr="00E27D23" w:rsidRDefault="00D705B7" w:rsidP="009A7812">
            <w:pPr>
              <w:pStyle w:val="TAL"/>
            </w:pPr>
            <w:r w:rsidRPr="00E27D23">
              <w:t>entry 1</w:t>
            </w:r>
          </w:p>
          <w:p w14:paraId="6FE52B28" w14:textId="77777777" w:rsidR="00D705B7" w:rsidRPr="00E27D23" w:rsidRDefault="00D705B7" w:rsidP="009A7812">
            <w:pPr>
              <w:pStyle w:val="TAL"/>
              <w:rPr>
                <w:lang w:eastAsia="zh-CN"/>
              </w:rPr>
            </w:pPr>
            <w:r w:rsidRPr="00E27D23">
              <w:rPr>
                <w:lang w:eastAsia="zh-CN"/>
              </w:rPr>
              <w:t>m=1</w:t>
            </w:r>
          </w:p>
        </w:tc>
        <w:tc>
          <w:tcPr>
            <w:tcW w:w="1245" w:type="dxa"/>
            <w:tcBorders>
              <w:bottom w:val="single" w:sz="4" w:space="0" w:color="auto"/>
            </w:tcBorders>
          </w:tcPr>
          <w:p w14:paraId="45B58FA6" w14:textId="77777777" w:rsidR="00D705B7" w:rsidRPr="00E27D23" w:rsidRDefault="00D705B7" w:rsidP="009A7812">
            <w:pPr>
              <w:pStyle w:val="TAL"/>
              <w:rPr>
                <w:lang w:eastAsia="zh-CN"/>
              </w:rPr>
            </w:pPr>
          </w:p>
        </w:tc>
      </w:tr>
      <w:tr w:rsidR="00D705B7" w:rsidRPr="00E27D23" w14:paraId="7317C44E" w14:textId="77777777" w:rsidTr="009A7812">
        <w:tc>
          <w:tcPr>
            <w:tcW w:w="4535" w:type="dxa"/>
            <w:tcBorders>
              <w:top w:val="single" w:sz="4" w:space="0" w:color="auto"/>
            </w:tcBorders>
          </w:tcPr>
          <w:p w14:paraId="06724DEA" w14:textId="77777777" w:rsidR="00D705B7" w:rsidRPr="00E27D23" w:rsidRDefault="00D705B7" w:rsidP="009A7812">
            <w:pPr>
              <w:pStyle w:val="TAL"/>
            </w:pPr>
            <w:r w:rsidRPr="00E27D23">
              <w:t xml:space="preserve">    RLC-BearerConfig[2]</w:t>
            </w:r>
          </w:p>
        </w:tc>
        <w:tc>
          <w:tcPr>
            <w:tcW w:w="2267" w:type="dxa"/>
            <w:tcBorders>
              <w:top w:val="single" w:sz="4" w:space="0" w:color="auto"/>
            </w:tcBorders>
          </w:tcPr>
          <w:p w14:paraId="6A23B40A" w14:textId="77777777" w:rsidR="00D705B7" w:rsidRPr="00E27D23" w:rsidRDefault="00D705B7" w:rsidP="009A7812">
            <w:pPr>
              <w:pStyle w:val="TAL"/>
            </w:pPr>
            <w:r w:rsidRPr="00E27D23">
              <w:t>RLC-BearerConfig with conditions UM_DLonly and PTM and MRBm</w:t>
            </w:r>
          </w:p>
        </w:tc>
        <w:tc>
          <w:tcPr>
            <w:tcW w:w="1700" w:type="dxa"/>
            <w:tcBorders>
              <w:top w:val="single" w:sz="4" w:space="0" w:color="auto"/>
            </w:tcBorders>
          </w:tcPr>
          <w:p w14:paraId="76BEE003" w14:textId="77777777" w:rsidR="00D705B7" w:rsidRPr="00E27D23" w:rsidRDefault="00D705B7" w:rsidP="009A7812">
            <w:pPr>
              <w:pStyle w:val="TAL"/>
            </w:pPr>
            <w:r w:rsidRPr="00E27D23">
              <w:t>entry 2</w:t>
            </w:r>
          </w:p>
          <w:p w14:paraId="13A4C103" w14:textId="77777777" w:rsidR="00D705B7" w:rsidRPr="00E27D23" w:rsidRDefault="00D705B7" w:rsidP="009A7812">
            <w:pPr>
              <w:pStyle w:val="TAL"/>
              <w:rPr>
                <w:lang w:eastAsia="zh-CN"/>
              </w:rPr>
            </w:pPr>
            <w:r w:rsidRPr="00E27D23">
              <w:rPr>
                <w:lang w:eastAsia="zh-CN"/>
              </w:rPr>
              <w:t>m=2</w:t>
            </w:r>
          </w:p>
        </w:tc>
        <w:tc>
          <w:tcPr>
            <w:tcW w:w="1245" w:type="dxa"/>
            <w:tcBorders>
              <w:top w:val="single" w:sz="4" w:space="0" w:color="auto"/>
            </w:tcBorders>
          </w:tcPr>
          <w:p w14:paraId="328D558D" w14:textId="77777777" w:rsidR="00D705B7" w:rsidRPr="00E27D23" w:rsidRDefault="00D705B7" w:rsidP="009A7812">
            <w:pPr>
              <w:pStyle w:val="TAL"/>
              <w:rPr>
                <w:lang w:eastAsia="zh-CN"/>
              </w:rPr>
            </w:pPr>
          </w:p>
        </w:tc>
      </w:tr>
      <w:tr w:rsidR="00D705B7" w:rsidRPr="00E27D23" w14:paraId="017FBC7F" w14:textId="77777777" w:rsidTr="009A7812">
        <w:tc>
          <w:tcPr>
            <w:tcW w:w="4535" w:type="dxa"/>
            <w:tcBorders>
              <w:top w:val="single" w:sz="4" w:space="0" w:color="auto"/>
            </w:tcBorders>
          </w:tcPr>
          <w:p w14:paraId="71D2EC7A" w14:textId="77777777" w:rsidR="00D705B7" w:rsidRPr="00E27D23" w:rsidRDefault="00D705B7" w:rsidP="009A7812">
            <w:pPr>
              <w:pStyle w:val="TAL"/>
            </w:pPr>
            <w:r w:rsidRPr="00E27D23">
              <w:t xml:space="preserve">   RLC-BearerConfig[3]</w:t>
            </w:r>
          </w:p>
        </w:tc>
        <w:tc>
          <w:tcPr>
            <w:tcW w:w="2267" w:type="dxa"/>
            <w:tcBorders>
              <w:top w:val="single" w:sz="4" w:space="0" w:color="auto"/>
            </w:tcBorders>
          </w:tcPr>
          <w:p w14:paraId="43C7062C" w14:textId="77777777" w:rsidR="00D705B7" w:rsidRPr="00E27D23" w:rsidRDefault="00D705B7" w:rsidP="009A7812">
            <w:pPr>
              <w:pStyle w:val="TAL"/>
            </w:pPr>
            <w:r w:rsidRPr="00E27D23">
              <w:t>RLC-BearerConfig with conditions AM and DRBn</w:t>
            </w:r>
          </w:p>
        </w:tc>
        <w:tc>
          <w:tcPr>
            <w:tcW w:w="1700" w:type="dxa"/>
            <w:tcBorders>
              <w:top w:val="single" w:sz="4" w:space="0" w:color="auto"/>
            </w:tcBorders>
          </w:tcPr>
          <w:p w14:paraId="45449795" w14:textId="77777777" w:rsidR="00D705B7" w:rsidRPr="00E27D23" w:rsidRDefault="00D705B7" w:rsidP="009A7812">
            <w:pPr>
              <w:pStyle w:val="TAL"/>
              <w:rPr>
                <w:lang w:eastAsia="zh-CN"/>
              </w:rPr>
            </w:pPr>
            <w:r w:rsidRPr="00E27D23">
              <w:rPr>
                <w:lang w:eastAsia="zh-CN"/>
              </w:rPr>
              <w:t>entry 3</w:t>
            </w:r>
          </w:p>
          <w:p w14:paraId="7378018C" w14:textId="77777777" w:rsidR="00D705B7" w:rsidRPr="00E27D23" w:rsidRDefault="00D705B7" w:rsidP="009A7812">
            <w:pPr>
              <w:pStyle w:val="TAL"/>
            </w:pPr>
            <w:r w:rsidRPr="00E27D23">
              <w:t xml:space="preserve">n is set to the same value as for the radioBearerConfig IE in </w:t>
            </w:r>
            <w:r w:rsidRPr="00E27D23">
              <w:rPr>
                <w:lang w:eastAsia="zh-CN"/>
              </w:rPr>
              <w:t xml:space="preserve">Table </w:t>
            </w:r>
            <w:r w:rsidRPr="00E27D23">
              <w:rPr>
                <w:color w:val="000000"/>
              </w:rPr>
              <w:t>14.2.5.2.4.3.3</w:t>
            </w:r>
            <w:r w:rsidRPr="00E27D23">
              <w:rPr>
                <w:lang w:eastAsia="zh-CN"/>
              </w:rPr>
              <w:t>-11</w:t>
            </w:r>
          </w:p>
        </w:tc>
        <w:tc>
          <w:tcPr>
            <w:tcW w:w="1245" w:type="dxa"/>
            <w:tcBorders>
              <w:top w:val="single" w:sz="4" w:space="0" w:color="auto"/>
            </w:tcBorders>
          </w:tcPr>
          <w:p w14:paraId="5DE05091" w14:textId="77777777" w:rsidR="00D705B7" w:rsidRPr="00E27D23" w:rsidRDefault="00D705B7" w:rsidP="009A7812">
            <w:pPr>
              <w:pStyle w:val="TAL"/>
              <w:rPr>
                <w:lang w:eastAsia="zh-CN"/>
              </w:rPr>
            </w:pPr>
          </w:p>
        </w:tc>
      </w:tr>
      <w:tr w:rsidR="00D705B7" w:rsidRPr="00E27D23" w14:paraId="721AE3B3" w14:textId="77777777" w:rsidTr="009A7812">
        <w:tc>
          <w:tcPr>
            <w:tcW w:w="4535" w:type="dxa"/>
          </w:tcPr>
          <w:p w14:paraId="1C6F043E" w14:textId="77777777" w:rsidR="00D705B7" w:rsidRPr="00E27D23" w:rsidRDefault="00D705B7" w:rsidP="009A7812">
            <w:pPr>
              <w:pStyle w:val="TAL"/>
            </w:pPr>
            <w:r w:rsidRPr="00E27D23">
              <w:t xml:space="preserve">  }</w:t>
            </w:r>
          </w:p>
        </w:tc>
        <w:tc>
          <w:tcPr>
            <w:tcW w:w="2267" w:type="dxa"/>
          </w:tcPr>
          <w:p w14:paraId="6A028987" w14:textId="77777777" w:rsidR="00D705B7" w:rsidRPr="00E27D23" w:rsidRDefault="00D705B7" w:rsidP="009A7812">
            <w:pPr>
              <w:pStyle w:val="TAL"/>
              <w:rPr>
                <w:lang w:eastAsia="zh-CN"/>
              </w:rPr>
            </w:pPr>
          </w:p>
        </w:tc>
        <w:tc>
          <w:tcPr>
            <w:tcW w:w="1700" w:type="dxa"/>
          </w:tcPr>
          <w:p w14:paraId="7E62DE90" w14:textId="77777777" w:rsidR="00D705B7" w:rsidRPr="00E27D23" w:rsidRDefault="00D705B7" w:rsidP="009A7812">
            <w:pPr>
              <w:pStyle w:val="TAL"/>
              <w:rPr>
                <w:lang w:eastAsia="zh-CN"/>
              </w:rPr>
            </w:pPr>
          </w:p>
        </w:tc>
        <w:tc>
          <w:tcPr>
            <w:tcW w:w="1245" w:type="dxa"/>
          </w:tcPr>
          <w:p w14:paraId="32012CA7" w14:textId="77777777" w:rsidR="00D705B7" w:rsidRPr="00E27D23" w:rsidRDefault="00D705B7" w:rsidP="009A7812">
            <w:pPr>
              <w:pStyle w:val="TAL"/>
              <w:rPr>
                <w:lang w:eastAsia="zh-CN"/>
              </w:rPr>
            </w:pPr>
          </w:p>
        </w:tc>
      </w:tr>
      <w:tr w:rsidR="00D705B7" w:rsidRPr="00E27D23" w14:paraId="497748C8" w14:textId="77777777" w:rsidTr="009A7812">
        <w:tc>
          <w:tcPr>
            <w:tcW w:w="4535" w:type="dxa"/>
            <w:tcBorders>
              <w:bottom w:val="nil"/>
            </w:tcBorders>
          </w:tcPr>
          <w:p w14:paraId="0C9E2C7D" w14:textId="77777777" w:rsidR="00D705B7" w:rsidRPr="00E27D23" w:rsidRDefault="00D705B7" w:rsidP="009A7812">
            <w:pPr>
              <w:pStyle w:val="TAL"/>
            </w:pPr>
            <w:r w:rsidRPr="00E27D23">
              <w:t xml:space="preserve">  mac-CellGroupConfig</w:t>
            </w:r>
          </w:p>
        </w:tc>
        <w:tc>
          <w:tcPr>
            <w:tcW w:w="2267" w:type="dxa"/>
          </w:tcPr>
          <w:p w14:paraId="2B1D5E99" w14:textId="77777777" w:rsidR="00D705B7" w:rsidRPr="00E27D23" w:rsidRDefault="00D705B7" w:rsidP="009A7812">
            <w:pPr>
              <w:pStyle w:val="TAL"/>
            </w:pPr>
            <w:r w:rsidRPr="00E27D23">
              <w:t xml:space="preserve">MAC-CellGroupConfig with condition </w:t>
            </w:r>
            <w:r w:rsidRPr="00E27D23">
              <w:rPr>
                <w:lang w:eastAsia="zh-CN"/>
              </w:rPr>
              <w:t>MBS_Multicast</w:t>
            </w:r>
          </w:p>
        </w:tc>
        <w:tc>
          <w:tcPr>
            <w:tcW w:w="1700" w:type="dxa"/>
          </w:tcPr>
          <w:p w14:paraId="20C2ED59" w14:textId="77777777" w:rsidR="00D705B7" w:rsidRPr="00E27D23" w:rsidRDefault="00D705B7" w:rsidP="009A7812">
            <w:pPr>
              <w:pStyle w:val="TAL"/>
            </w:pPr>
          </w:p>
        </w:tc>
        <w:tc>
          <w:tcPr>
            <w:tcW w:w="1245" w:type="dxa"/>
          </w:tcPr>
          <w:p w14:paraId="71183A08" w14:textId="77777777" w:rsidR="00D705B7" w:rsidRPr="00E27D23" w:rsidRDefault="00D705B7" w:rsidP="009A7812">
            <w:pPr>
              <w:pStyle w:val="TAL"/>
            </w:pPr>
          </w:p>
        </w:tc>
      </w:tr>
      <w:tr w:rsidR="00D705B7" w:rsidRPr="00E27D23" w14:paraId="6A4A3582" w14:textId="77777777" w:rsidTr="009A7812">
        <w:tc>
          <w:tcPr>
            <w:tcW w:w="4535" w:type="dxa"/>
            <w:tcBorders>
              <w:bottom w:val="nil"/>
            </w:tcBorders>
          </w:tcPr>
          <w:p w14:paraId="002FEE83" w14:textId="77777777" w:rsidR="00D705B7" w:rsidRPr="00E27D23" w:rsidRDefault="00D705B7" w:rsidP="009A7812">
            <w:pPr>
              <w:pStyle w:val="TAL"/>
            </w:pPr>
            <w:r w:rsidRPr="00E27D23">
              <w:t xml:space="preserve">  physicalCellGroupConfig</w:t>
            </w:r>
          </w:p>
        </w:tc>
        <w:tc>
          <w:tcPr>
            <w:tcW w:w="2267" w:type="dxa"/>
          </w:tcPr>
          <w:p w14:paraId="49DDC080" w14:textId="77777777" w:rsidR="00D705B7" w:rsidRPr="00E27D23" w:rsidRDefault="00D705B7" w:rsidP="009A7812">
            <w:pPr>
              <w:pStyle w:val="TAL"/>
            </w:pPr>
            <w:r w:rsidRPr="00E27D23">
              <w:t>Not present</w:t>
            </w:r>
          </w:p>
        </w:tc>
        <w:tc>
          <w:tcPr>
            <w:tcW w:w="1700" w:type="dxa"/>
          </w:tcPr>
          <w:p w14:paraId="5B2ECF15" w14:textId="77777777" w:rsidR="00D705B7" w:rsidRPr="00E27D23" w:rsidRDefault="00D705B7" w:rsidP="009A7812">
            <w:pPr>
              <w:pStyle w:val="TAL"/>
            </w:pPr>
          </w:p>
        </w:tc>
        <w:tc>
          <w:tcPr>
            <w:tcW w:w="1245" w:type="dxa"/>
          </w:tcPr>
          <w:p w14:paraId="2DCB4607" w14:textId="77777777" w:rsidR="00D705B7" w:rsidRPr="00E27D23" w:rsidRDefault="00D705B7" w:rsidP="009A7812">
            <w:pPr>
              <w:pStyle w:val="TAL"/>
            </w:pPr>
          </w:p>
        </w:tc>
      </w:tr>
      <w:tr w:rsidR="00D705B7" w:rsidRPr="00E27D23" w14:paraId="122C5E48" w14:textId="77777777" w:rsidTr="009A7812">
        <w:tc>
          <w:tcPr>
            <w:tcW w:w="4535" w:type="dxa"/>
          </w:tcPr>
          <w:p w14:paraId="3BF3BA8E" w14:textId="77777777" w:rsidR="00D705B7" w:rsidRPr="00E27D23" w:rsidRDefault="00D705B7" w:rsidP="009A7812">
            <w:pPr>
              <w:pStyle w:val="TAL"/>
            </w:pPr>
            <w:r w:rsidRPr="00E27D23">
              <w:t xml:space="preserve">  spCellConfig SEQUENCE {</w:t>
            </w:r>
          </w:p>
        </w:tc>
        <w:tc>
          <w:tcPr>
            <w:tcW w:w="2267" w:type="dxa"/>
          </w:tcPr>
          <w:p w14:paraId="1048BCDF" w14:textId="77777777" w:rsidR="00D705B7" w:rsidRPr="00E27D23" w:rsidRDefault="00D705B7" w:rsidP="009A7812">
            <w:pPr>
              <w:pStyle w:val="TAL"/>
            </w:pPr>
          </w:p>
        </w:tc>
        <w:tc>
          <w:tcPr>
            <w:tcW w:w="1700" w:type="dxa"/>
          </w:tcPr>
          <w:p w14:paraId="51825DF9" w14:textId="77777777" w:rsidR="00D705B7" w:rsidRPr="00E27D23" w:rsidRDefault="00D705B7" w:rsidP="009A7812">
            <w:pPr>
              <w:pStyle w:val="TAL"/>
            </w:pPr>
          </w:p>
        </w:tc>
        <w:tc>
          <w:tcPr>
            <w:tcW w:w="1245" w:type="dxa"/>
          </w:tcPr>
          <w:p w14:paraId="115C04AF" w14:textId="77777777" w:rsidR="00D705B7" w:rsidRPr="00E27D23" w:rsidRDefault="00D705B7" w:rsidP="009A7812">
            <w:pPr>
              <w:pStyle w:val="TAL"/>
            </w:pPr>
          </w:p>
        </w:tc>
      </w:tr>
      <w:tr w:rsidR="00D705B7" w:rsidRPr="00E27D23" w14:paraId="14C5AEA8" w14:textId="77777777" w:rsidTr="009A7812">
        <w:tc>
          <w:tcPr>
            <w:tcW w:w="4535" w:type="dxa"/>
            <w:tcBorders>
              <w:top w:val="single" w:sz="4" w:space="0" w:color="auto"/>
              <w:left w:val="single" w:sz="4" w:space="0" w:color="auto"/>
              <w:bottom w:val="nil"/>
              <w:right w:val="single" w:sz="4" w:space="0" w:color="auto"/>
            </w:tcBorders>
          </w:tcPr>
          <w:p w14:paraId="4B29A62E" w14:textId="77777777" w:rsidR="00D705B7" w:rsidRPr="00E27D23" w:rsidRDefault="00D705B7" w:rsidP="009A7812">
            <w:pPr>
              <w:pStyle w:val="TAL"/>
            </w:pPr>
            <w:r w:rsidRPr="00E27D23">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17D90B21" w14:textId="77777777" w:rsidR="00D705B7" w:rsidRPr="00E27D23" w:rsidRDefault="00D705B7" w:rsidP="009A7812">
            <w:pPr>
              <w:pStyle w:val="TAL"/>
            </w:pPr>
            <w:r w:rsidRPr="00E27D23">
              <w:t xml:space="preserve">ServingCellConfig with condition </w:t>
            </w:r>
            <w:r w:rsidRPr="00E27D23">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7C8CB159" w14:textId="77777777" w:rsidR="00D705B7" w:rsidRPr="00E27D23"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C7CA4A9" w14:textId="77777777" w:rsidR="00D705B7" w:rsidRPr="00E27D23" w:rsidRDefault="00D705B7" w:rsidP="009A7812">
            <w:pPr>
              <w:pStyle w:val="TAL"/>
            </w:pPr>
          </w:p>
        </w:tc>
      </w:tr>
      <w:tr w:rsidR="00D705B7" w:rsidRPr="00E27D23" w14:paraId="305582A5" w14:textId="77777777" w:rsidTr="009A7812">
        <w:tc>
          <w:tcPr>
            <w:tcW w:w="4535" w:type="dxa"/>
          </w:tcPr>
          <w:p w14:paraId="7ECA0C8A" w14:textId="77777777" w:rsidR="00D705B7" w:rsidRPr="00E27D23" w:rsidRDefault="00D705B7" w:rsidP="009A7812">
            <w:pPr>
              <w:pStyle w:val="TAL"/>
            </w:pPr>
            <w:r w:rsidRPr="00E27D23">
              <w:t xml:space="preserve">  }</w:t>
            </w:r>
          </w:p>
        </w:tc>
        <w:tc>
          <w:tcPr>
            <w:tcW w:w="2267" w:type="dxa"/>
          </w:tcPr>
          <w:p w14:paraId="284FFC1A" w14:textId="77777777" w:rsidR="00D705B7" w:rsidRPr="00E27D23" w:rsidRDefault="00D705B7" w:rsidP="009A7812">
            <w:pPr>
              <w:pStyle w:val="TAL"/>
            </w:pPr>
          </w:p>
        </w:tc>
        <w:tc>
          <w:tcPr>
            <w:tcW w:w="1700" w:type="dxa"/>
          </w:tcPr>
          <w:p w14:paraId="1F872F90" w14:textId="77777777" w:rsidR="00D705B7" w:rsidRPr="00E27D23" w:rsidRDefault="00D705B7" w:rsidP="009A7812">
            <w:pPr>
              <w:pStyle w:val="TAL"/>
            </w:pPr>
          </w:p>
        </w:tc>
        <w:tc>
          <w:tcPr>
            <w:tcW w:w="1245" w:type="dxa"/>
          </w:tcPr>
          <w:p w14:paraId="2038710B" w14:textId="77777777" w:rsidR="00D705B7" w:rsidRPr="00E27D23" w:rsidRDefault="00D705B7" w:rsidP="009A7812">
            <w:pPr>
              <w:pStyle w:val="TAL"/>
            </w:pPr>
          </w:p>
        </w:tc>
      </w:tr>
      <w:tr w:rsidR="00D705B7" w:rsidRPr="00E27D23" w14:paraId="091CF3ED" w14:textId="77777777" w:rsidTr="009A7812">
        <w:tc>
          <w:tcPr>
            <w:tcW w:w="4535" w:type="dxa"/>
          </w:tcPr>
          <w:p w14:paraId="5B81D100" w14:textId="77777777" w:rsidR="00D705B7" w:rsidRPr="00E27D23" w:rsidRDefault="00D705B7" w:rsidP="009A7812">
            <w:pPr>
              <w:pStyle w:val="TAL"/>
            </w:pPr>
            <w:r w:rsidRPr="00E27D23">
              <w:t>}</w:t>
            </w:r>
          </w:p>
        </w:tc>
        <w:tc>
          <w:tcPr>
            <w:tcW w:w="2267" w:type="dxa"/>
          </w:tcPr>
          <w:p w14:paraId="1E3BDDC5" w14:textId="77777777" w:rsidR="00D705B7" w:rsidRPr="00E27D23" w:rsidRDefault="00D705B7" w:rsidP="009A7812">
            <w:pPr>
              <w:pStyle w:val="TAL"/>
            </w:pPr>
          </w:p>
        </w:tc>
        <w:tc>
          <w:tcPr>
            <w:tcW w:w="1700" w:type="dxa"/>
          </w:tcPr>
          <w:p w14:paraId="79B79033" w14:textId="77777777" w:rsidR="00D705B7" w:rsidRPr="00E27D23" w:rsidRDefault="00D705B7" w:rsidP="009A7812">
            <w:pPr>
              <w:pStyle w:val="TAL"/>
            </w:pPr>
          </w:p>
        </w:tc>
        <w:tc>
          <w:tcPr>
            <w:tcW w:w="1245" w:type="dxa"/>
          </w:tcPr>
          <w:p w14:paraId="1223F93A" w14:textId="77777777" w:rsidR="00D705B7" w:rsidRPr="00E27D23" w:rsidRDefault="00D705B7" w:rsidP="009A7812">
            <w:pPr>
              <w:pStyle w:val="TAL"/>
            </w:pPr>
          </w:p>
        </w:tc>
      </w:tr>
    </w:tbl>
    <w:p w14:paraId="36C67402" w14:textId="77777777" w:rsidR="00D705B7" w:rsidRPr="00E27D23" w:rsidRDefault="00D705B7" w:rsidP="00D705B7">
      <w:pPr>
        <w:rPr>
          <w:lang w:eastAsia="zh-CN"/>
        </w:rPr>
      </w:pPr>
    </w:p>
    <w:p w14:paraId="765D514E" w14:textId="77777777" w:rsidR="00D705B7" w:rsidRPr="00E27D23" w:rsidRDefault="00D705B7" w:rsidP="00D705B7">
      <w:pPr>
        <w:pStyle w:val="TH"/>
      </w:pPr>
      <w:r w:rsidRPr="00E27D23">
        <w:rPr>
          <w:color w:val="000000"/>
        </w:rPr>
        <w:t>Table 14.2.5.2.4.3.3</w:t>
      </w:r>
      <w:r w:rsidRPr="00E27D23">
        <w:rPr>
          <w:lang w:eastAsia="zh-CN"/>
        </w:rPr>
        <w:t>-13</w:t>
      </w:r>
      <w:r w:rsidRPr="00E27D23">
        <w:t>:</w:t>
      </w:r>
      <w:r w:rsidRPr="00E27D23">
        <w:rPr>
          <w:i/>
          <w:iCs/>
        </w:rPr>
        <w:t xml:space="preserve"> </w:t>
      </w:r>
      <w:r w:rsidRPr="00E27D23">
        <w:t>PDU SESSION MODIFICATION REQUEST</w:t>
      </w:r>
      <w:r w:rsidRPr="00E27D23">
        <w:rPr>
          <w:iCs/>
        </w:rPr>
        <w:t xml:space="preserve"> </w:t>
      </w:r>
      <w:r w:rsidRPr="00E27D23">
        <w:t xml:space="preserve">(step </w:t>
      </w:r>
      <w:r w:rsidRPr="00E27D23">
        <w:rPr>
          <w:lang w:eastAsia="zh-CN"/>
        </w:rPr>
        <w:t>11</w:t>
      </w:r>
      <w:r w:rsidRPr="00E27D23">
        <w:t>, Table 14.2.5.2.4.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19"/>
        <w:gridCol w:w="2552"/>
        <w:gridCol w:w="2031"/>
        <w:gridCol w:w="1245"/>
      </w:tblGrid>
      <w:tr w:rsidR="00D705B7" w:rsidRPr="00E27D23" w14:paraId="61115FE1" w14:textId="77777777" w:rsidTr="009A7812">
        <w:tc>
          <w:tcPr>
            <w:tcW w:w="9738" w:type="dxa"/>
            <w:gridSpan w:val="4"/>
            <w:shd w:val="clear" w:color="auto" w:fill="auto"/>
          </w:tcPr>
          <w:p w14:paraId="750522B5" w14:textId="77777777" w:rsidR="00D705B7" w:rsidRPr="00E27D23" w:rsidRDefault="00D705B7" w:rsidP="009A7812">
            <w:pPr>
              <w:pStyle w:val="TAL"/>
            </w:pPr>
            <w:r w:rsidRPr="00E27D23">
              <w:t>Derivation Path: TS 38.508-1 [4], Table 4.7.2-7.</w:t>
            </w:r>
          </w:p>
        </w:tc>
      </w:tr>
      <w:tr w:rsidR="00D705B7" w:rsidRPr="00E27D23" w14:paraId="21CA8088" w14:textId="77777777" w:rsidTr="009A7812">
        <w:tblPrEx>
          <w:tblCellMar>
            <w:left w:w="108" w:type="dxa"/>
            <w:right w:w="108" w:type="dxa"/>
          </w:tblCellMar>
        </w:tblPrEx>
        <w:tc>
          <w:tcPr>
            <w:tcW w:w="3919" w:type="dxa"/>
            <w:shd w:val="clear" w:color="auto" w:fill="auto"/>
          </w:tcPr>
          <w:p w14:paraId="72982AC1" w14:textId="77777777" w:rsidR="00D705B7" w:rsidRPr="00E27D23" w:rsidRDefault="00D705B7" w:rsidP="009A7812">
            <w:pPr>
              <w:pStyle w:val="TAH"/>
            </w:pPr>
            <w:r w:rsidRPr="00E27D23">
              <w:t>Information Element</w:t>
            </w:r>
          </w:p>
        </w:tc>
        <w:tc>
          <w:tcPr>
            <w:tcW w:w="2552" w:type="dxa"/>
            <w:shd w:val="clear" w:color="auto" w:fill="auto"/>
          </w:tcPr>
          <w:p w14:paraId="52AD1D28" w14:textId="77777777" w:rsidR="00D705B7" w:rsidRPr="00E27D23" w:rsidRDefault="00D705B7" w:rsidP="009A7812">
            <w:pPr>
              <w:pStyle w:val="TAH"/>
            </w:pPr>
            <w:r w:rsidRPr="00E27D23">
              <w:t>Value/remark</w:t>
            </w:r>
          </w:p>
        </w:tc>
        <w:tc>
          <w:tcPr>
            <w:tcW w:w="2031" w:type="dxa"/>
            <w:shd w:val="clear" w:color="auto" w:fill="auto"/>
          </w:tcPr>
          <w:p w14:paraId="564468DD" w14:textId="77777777" w:rsidR="00D705B7" w:rsidRPr="00E27D23" w:rsidRDefault="00D705B7" w:rsidP="009A7812">
            <w:pPr>
              <w:pStyle w:val="TAH"/>
            </w:pPr>
            <w:r w:rsidRPr="00E27D23">
              <w:t>Comment</w:t>
            </w:r>
          </w:p>
        </w:tc>
        <w:tc>
          <w:tcPr>
            <w:tcW w:w="1245" w:type="dxa"/>
            <w:shd w:val="clear" w:color="auto" w:fill="auto"/>
          </w:tcPr>
          <w:p w14:paraId="1977BE41" w14:textId="77777777" w:rsidR="00D705B7" w:rsidRPr="00E27D23" w:rsidRDefault="00D705B7" w:rsidP="009A7812">
            <w:pPr>
              <w:pStyle w:val="TAH"/>
            </w:pPr>
            <w:r w:rsidRPr="00E27D23">
              <w:t>Condition</w:t>
            </w:r>
          </w:p>
        </w:tc>
      </w:tr>
      <w:tr w:rsidR="00D705B7" w:rsidRPr="00E27D23" w14:paraId="2E815146" w14:textId="77777777" w:rsidTr="009A7812">
        <w:tblPrEx>
          <w:tblCellMar>
            <w:left w:w="108" w:type="dxa"/>
            <w:right w:w="108" w:type="dxa"/>
          </w:tblCellMar>
        </w:tblPrEx>
        <w:tc>
          <w:tcPr>
            <w:tcW w:w="3919" w:type="dxa"/>
            <w:shd w:val="clear" w:color="auto" w:fill="auto"/>
          </w:tcPr>
          <w:p w14:paraId="70B1AEBB" w14:textId="77777777" w:rsidR="00D705B7" w:rsidRPr="00E27D23" w:rsidRDefault="00D705B7" w:rsidP="009A7812">
            <w:pPr>
              <w:pStyle w:val="TAL"/>
            </w:pPr>
            <w:r w:rsidRPr="00E27D23">
              <w:t>Requested MBS container</w:t>
            </w:r>
          </w:p>
        </w:tc>
        <w:tc>
          <w:tcPr>
            <w:tcW w:w="2552" w:type="dxa"/>
            <w:shd w:val="clear" w:color="auto" w:fill="auto"/>
          </w:tcPr>
          <w:p w14:paraId="6B892727" w14:textId="77777777" w:rsidR="00D705B7" w:rsidRPr="00E27D23" w:rsidRDefault="00D705B7" w:rsidP="009A7812">
            <w:pPr>
              <w:pStyle w:val="TAL"/>
            </w:pPr>
          </w:p>
        </w:tc>
        <w:tc>
          <w:tcPr>
            <w:tcW w:w="2031" w:type="dxa"/>
            <w:shd w:val="clear" w:color="auto" w:fill="auto"/>
          </w:tcPr>
          <w:p w14:paraId="07B000AD" w14:textId="77777777" w:rsidR="00D705B7" w:rsidRPr="00E27D23" w:rsidRDefault="00D705B7" w:rsidP="009A7812">
            <w:pPr>
              <w:pStyle w:val="TAL"/>
            </w:pPr>
          </w:p>
        </w:tc>
        <w:tc>
          <w:tcPr>
            <w:tcW w:w="1245" w:type="dxa"/>
            <w:shd w:val="clear" w:color="auto" w:fill="auto"/>
          </w:tcPr>
          <w:p w14:paraId="0616A9EB" w14:textId="77777777" w:rsidR="00D705B7" w:rsidRPr="00E27D23" w:rsidRDefault="00D705B7" w:rsidP="009A7812">
            <w:pPr>
              <w:pStyle w:val="TAL"/>
            </w:pPr>
          </w:p>
        </w:tc>
      </w:tr>
      <w:tr w:rsidR="00D705B7" w:rsidRPr="00E27D23" w14:paraId="1FCB3446" w14:textId="77777777" w:rsidTr="009A7812">
        <w:tblPrEx>
          <w:tblCellMar>
            <w:left w:w="108" w:type="dxa"/>
            <w:right w:w="108" w:type="dxa"/>
          </w:tblCellMar>
        </w:tblPrEx>
        <w:tc>
          <w:tcPr>
            <w:tcW w:w="3919" w:type="dxa"/>
            <w:shd w:val="clear" w:color="auto" w:fill="auto"/>
          </w:tcPr>
          <w:p w14:paraId="3217A70C" w14:textId="77777777" w:rsidR="00D705B7" w:rsidRPr="00E27D23" w:rsidRDefault="00D705B7" w:rsidP="009A7812">
            <w:pPr>
              <w:pStyle w:val="TAL"/>
            </w:pPr>
            <w:r w:rsidRPr="00E27D23">
              <w:t xml:space="preserve">  MBS session information</w:t>
            </w:r>
          </w:p>
        </w:tc>
        <w:tc>
          <w:tcPr>
            <w:tcW w:w="2552" w:type="dxa"/>
            <w:shd w:val="clear" w:color="auto" w:fill="auto"/>
          </w:tcPr>
          <w:p w14:paraId="50704F2D" w14:textId="77777777" w:rsidR="00D705B7" w:rsidRPr="00E27D23" w:rsidRDefault="00D705B7" w:rsidP="009A7812">
            <w:pPr>
              <w:pStyle w:val="TAL"/>
            </w:pPr>
          </w:p>
        </w:tc>
        <w:tc>
          <w:tcPr>
            <w:tcW w:w="2031" w:type="dxa"/>
            <w:shd w:val="clear" w:color="auto" w:fill="auto"/>
          </w:tcPr>
          <w:p w14:paraId="7F9A46B0" w14:textId="77777777" w:rsidR="00D705B7" w:rsidRPr="00E27D23" w:rsidRDefault="00D705B7" w:rsidP="009A7812">
            <w:pPr>
              <w:pStyle w:val="TAL"/>
            </w:pPr>
          </w:p>
        </w:tc>
        <w:tc>
          <w:tcPr>
            <w:tcW w:w="1245" w:type="dxa"/>
            <w:shd w:val="clear" w:color="auto" w:fill="auto"/>
          </w:tcPr>
          <w:p w14:paraId="5C96C9DE" w14:textId="77777777" w:rsidR="00D705B7" w:rsidRPr="00E27D23" w:rsidRDefault="00D705B7" w:rsidP="009A7812">
            <w:pPr>
              <w:pStyle w:val="TAL"/>
            </w:pPr>
          </w:p>
        </w:tc>
      </w:tr>
      <w:tr w:rsidR="00D705B7" w:rsidRPr="00E27D23" w14:paraId="2FEC26C5" w14:textId="77777777" w:rsidTr="009A7812">
        <w:tblPrEx>
          <w:tblCellMar>
            <w:left w:w="108" w:type="dxa"/>
            <w:right w:w="108" w:type="dxa"/>
          </w:tblCellMar>
        </w:tblPrEx>
        <w:tc>
          <w:tcPr>
            <w:tcW w:w="3919" w:type="dxa"/>
            <w:tcBorders>
              <w:bottom w:val="single" w:sz="4" w:space="0" w:color="auto"/>
            </w:tcBorders>
            <w:shd w:val="clear" w:color="auto" w:fill="auto"/>
          </w:tcPr>
          <w:p w14:paraId="51A1271D" w14:textId="77777777" w:rsidR="00D705B7" w:rsidRPr="00E27D23" w:rsidRDefault="00D705B7" w:rsidP="009A7812">
            <w:pPr>
              <w:pStyle w:val="TAL"/>
            </w:pPr>
            <w:r w:rsidRPr="00E27D23">
              <w:t xml:space="preserve">    MBS operation</w:t>
            </w:r>
          </w:p>
        </w:tc>
        <w:tc>
          <w:tcPr>
            <w:tcW w:w="2552" w:type="dxa"/>
            <w:tcBorders>
              <w:bottom w:val="single" w:sz="4" w:space="0" w:color="auto"/>
            </w:tcBorders>
            <w:shd w:val="clear" w:color="auto" w:fill="auto"/>
          </w:tcPr>
          <w:p w14:paraId="2E665A87" w14:textId="77777777" w:rsidR="00D705B7" w:rsidRPr="00E27D23" w:rsidRDefault="00D705B7" w:rsidP="009A7812">
            <w:pPr>
              <w:pStyle w:val="TAL"/>
            </w:pPr>
            <w:r w:rsidRPr="00E27D23">
              <w:t>‘10’B</w:t>
            </w:r>
          </w:p>
        </w:tc>
        <w:tc>
          <w:tcPr>
            <w:tcW w:w="2031" w:type="dxa"/>
            <w:shd w:val="clear" w:color="auto" w:fill="auto"/>
          </w:tcPr>
          <w:p w14:paraId="27ABC277" w14:textId="77777777" w:rsidR="00D705B7" w:rsidRPr="00E27D23" w:rsidRDefault="00D705B7" w:rsidP="009A7812">
            <w:pPr>
              <w:pStyle w:val="TAL"/>
            </w:pPr>
            <w:r w:rsidRPr="00E27D23">
              <w:t>Leave multicast MBS session</w:t>
            </w:r>
          </w:p>
        </w:tc>
        <w:tc>
          <w:tcPr>
            <w:tcW w:w="1245" w:type="dxa"/>
            <w:shd w:val="clear" w:color="auto" w:fill="auto"/>
          </w:tcPr>
          <w:p w14:paraId="03500568" w14:textId="77777777" w:rsidR="00D705B7" w:rsidRPr="00E27D23" w:rsidRDefault="00D705B7" w:rsidP="009A7812">
            <w:pPr>
              <w:pStyle w:val="TAL"/>
            </w:pPr>
          </w:p>
        </w:tc>
      </w:tr>
      <w:tr w:rsidR="00D705B7" w:rsidRPr="00E27D23" w14:paraId="684E8FBB" w14:textId="77777777" w:rsidTr="009A7812">
        <w:tc>
          <w:tcPr>
            <w:tcW w:w="3919" w:type="dxa"/>
            <w:shd w:val="clear" w:color="auto" w:fill="auto"/>
          </w:tcPr>
          <w:p w14:paraId="1198320E" w14:textId="77777777" w:rsidR="00D705B7" w:rsidRPr="00E27D23" w:rsidRDefault="00D705B7" w:rsidP="009A7812">
            <w:pPr>
              <w:pStyle w:val="TAL"/>
            </w:pPr>
            <w:r w:rsidRPr="00E27D23">
              <w:t xml:space="preserve">    Type of MBS session ID</w:t>
            </w:r>
          </w:p>
        </w:tc>
        <w:tc>
          <w:tcPr>
            <w:tcW w:w="2552" w:type="dxa"/>
            <w:shd w:val="clear" w:color="auto" w:fill="auto"/>
          </w:tcPr>
          <w:p w14:paraId="16C50F71" w14:textId="77777777" w:rsidR="00D705B7" w:rsidRPr="00E27D23" w:rsidRDefault="00D705B7" w:rsidP="009A7812">
            <w:pPr>
              <w:pStyle w:val="TAL"/>
            </w:pPr>
            <w:r w:rsidRPr="00E27D23">
              <w:t>Not checked</w:t>
            </w:r>
          </w:p>
        </w:tc>
        <w:tc>
          <w:tcPr>
            <w:tcW w:w="2031" w:type="dxa"/>
            <w:shd w:val="clear" w:color="auto" w:fill="auto"/>
          </w:tcPr>
          <w:p w14:paraId="20EE190D" w14:textId="77777777" w:rsidR="00D705B7" w:rsidRPr="00E27D23" w:rsidRDefault="00D705B7" w:rsidP="009A7812">
            <w:pPr>
              <w:pStyle w:val="TAL"/>
            </w:pPr>
          </w:p>
        </w:tc>
        <w:tc>
          <w:tcPr>
            <w:tcW w:w="1245" w:type="dxa"/>
            <w:shd w:val="clear" w:color="auto" w:fill="auto"/>
          </w:tcPr>
          <w:p w14:paraId="6943C7A2" w14:textId="77777777" w:rsidR="00D705B7" w:rsidRPr="00E27D23" w:rsidRDefault="00D705B7" w:rsidP="009A7812">
            <w:pPr>
              <w:pStyle w:val="TAL"/>
            </w:pPr>
          </w:p>
        </w:tc>
      </w:tr>
      <w:tr w:rsidR="00D705B7" w:rsidRPr="00E27D23" w14:paraId="307D59DE" w14:textId="77777777" w:rsidTr="009A7812">
        <w:trPr>
          <w:trHeight w:val="94"/>
        </w:trPr>
        <w:tc>
          <w:tcPr>
            <w:tcW w:w="3919" w:type="dxa"/>
            <w:shd w:val="clear" w:color="auto" w:fill="auto"/>
          </w:tcPr>
          <w:p w14:paraId="28ECD8C5" w14:textId="77777777" w:rsidR="00D705B7" w:rsidRPr="00E27D23" w:rsidRDefault="00D705B7" w:rsidP="009A7812">
            <w:pPr>
              <w:pStyle w:val="TAL"/>
            </w:pPr>
            <w:r w:rsidRPr="00E27D23">
              <w:t xml:space="preserve">    MBS session ID</w:t>
            </w:r>
          </w:p>
        </w:tc>
        <w:tc>
          <w:tcPr>
            <w:tcW w:w="2552" w:type="dxa"/>
            <w:shd w:val="clear" w:color="auto" w:fill="auto"/>
          </w:tcPr>
          <w:p w14:paraId="2144BD42" w14:textId="77777777" w:rsidR="00D705B7" w:rsidRPr="00E27D23" w:rsidRDefault="00D705B7" w:rsidP="009A7812">
            <w:pPr>
              <w:pStyle w:val="TAL"/>
            </w:pPr>
          </w:p>
        </w:tc>
        <w:tc>
          <w:tcPr>
            <w:tcW w:w="2031" w:type="dxa"/>
            <w:shd w:val="clear" w:color="auto" w:fill="auto"/>
          </w:tcPr>
          <w:p w14:paraId="651D4F96" w14:textId="77777777" w:rsidR="00D705B7" w:rsidRPr="00E27D23" w:rsidRDefault="00D705B7" w:rsidP="009A7812">
            <w:pPr>
              <w:pStyle w:val="TAL"/>
            </w:pPr>
            <w:r w:rsidRPr="00E27D23">
              <w:t>TMGI-1</w:t>
            </w:r>
          </w:p>
        </w:tc>
        <w:tc>
          <w:tcPr>
            <w:tcW w:w="1245" w:type="dxa"/>
            <w:shd w:val="clear" w:color="auto" w:fill="auto"/>
          </w:tcPr>
          <w:p w14:paraId="308319B1" w14:textId="77777777" w:rsidR="00D705B7" w:rsidRPr="00E27D23" w:rsidRDefault="00D705B7" w:rsidP="009A7812">
            <w:pPr>
              <w:pStyle w:val="TAL"/>
            </w:pPr>
          </w:p>
        </w:tc>
      </w:tr>
      <w:tr w:rsidR="00D705B7" w:rsidRPr="00E27D23" w14:paraId="3498B564" w14:textId="77777777" w:rsidTr="009A7812">
        <w:trPr>
          <w:trHeight w:val="94"/>
        </w:trPr>
        <w:tc>
          <w:tcPr>
            <w:tcW w:w="3919" w:type="dxa"/>
            <w:shd w:val="clear" w:color="auto" w:fill="auto"/>
          </w:tcPr>
          <w:p w14:paraId="53ED66D3" w14:textId="77777777" w:rsidR="00D705B7" w:rsidRPr="00E27D23" w:rsidRDefault="00D705B7" w:rsidP="009A7812">
            <w:pPr>
              <w:pStyle w:val="TAL"/>
            </w:pPr>
            <w:r w:rsidRPr="00E27D23">
              <w:t xml:space="preserve">      MBMS Service ID</w:t>
            </w:r>
          </w:p>
        </w:tc>
        <w:tc>
          <w:tcPr>
            <w:tcW w:w="2552" w:type="dxa"/>
            <w:shd w:val="clear" w:color="auto" w:fill="auto"/>
          </w:tcPr>
          <w:p w14:paraId="558E89F0" w14:textId="77777777" w:rsidR="00D705B7" w:rsidRPr="00E27D23" w:rsidRDefault="00D705B7" w:rsidP="009A7812">
            <w:pPr>
              <w:pStyle w:val="TAL"/>
            </w:pPr>
            <w:r w:rsidRPr="00E27D23">
              <w:t>‘000101’H</w:t>
            </w:r>
          </w:p>
        </w:tc>
        <w:tc>
          <w:tcPr>
            <w:tcW w:w="2031" w:type="dxa"/>
            <w:shd w:val="clear" w:color="auto" w:fill="auto"/>
          </w:tcPr>
          <w:p w14:paraId="584E9B7F" w14:textId="77777777" w:rsidR="00D705B7" w:rsidRPr="00E27D23" w:rsidRDefault="00D705B7" w:rsidP="009A7812">
            <w:pPr>
              <w:pStyle w:val="TAL"/>
            </w:pPr>
          </w:p>
        </w:tc>
        <w:tc>
          <w:tcPr>
            <w:tcW w:w="1245" w:type="dxa"/>
            <w:shd w:val="clear" w:color="auto" w:fill="auto"/>
          </w:tcPr>
          <w:p w14:paraId="5AB032C6" w14:textId="77777777" w:rsidR="00D705B7" w:rsidRPr="00E27D23" w:rsidRDefault="00D705B7" w:rsidP="009A7812">
            <w:pPr>
              <w:pStyle w:val="TAL"/>
            </w:pPr>
          </w:p>
        </w:tc>
      </w:tr>
      <w:tr w:rsidR="00D705B7" w:rsidRPr="00E27D23" w14:paraId="62A6F45D" w14:textId="77777777" w:rsidTr="009A7812">
        <w:trPr>
          <w:trHeight w:val="94"/>
        </w:trPr>
        <w:tc>
          <w:tcPr>
            <w:tcW w:w="3919" w:type="dxa"/>
            <w:shd w:val="clear" w:color="auto" w:fill="auto"/>
          </w:tcPr>
          <w:p w14:paraId="61738089" w14:textId="77777777" w:rsidR="00D705B7" w:rsidRPr="00E27D23" w:rsidRDefault="00D705B7" w:rsidP="009A7812">
            <w:pPr>
              <w:pStyle w:val="TAL"/>
            </w:pPr>
            <w:r w:rsidRPr="00E27D23">
              <w:t xml:space="preserve">      MCC</w:t>
            </w:r>
          </w:p>
        </w:tc>
        <w:tc>
          <w:tcPr>
            <w:tcW w:w="2552" w:type="dxa"/>
            <w:shd w:val="clear" w:color="auto" w:fill="auto"/>
          </w:tcPr>
          <w:p w14:paraId="2717055A"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393511A8" w14:textId="77777777" w:rsidR="00D705B7" w:rsidRPr="00E27D23" w:rsidRDefault="00D705B7" w:rsidP="009A7812">
            <w:pPr>
              <w:pStyle w:val="TAL"/>
            </w:pPr>
            <w:r w:rsidRPr="00E27D23">
              <w:rPr>
                <w:lang w:eastAsia="zh-CN"/>
              </w:rPr>
              <w:t>MCC for NR Cell 1</w:t>
            </w:r>
          </w:p>
        </w:tc>
        <w:tc>
          <w:tcPr>
            <w:tcW w:w="1245" w:type="dxa"/>
            <w:shd w:val="clear" w:color="auto" w:fill="auto"/>
          </w:tcPr>
          <w:p w14:paraId="43F32A34" w14:textId="77777777" w:rsidR="00D705B7" w:rsidRPr="00E27D23" w:rsidRDefault="00D705B7" w:rsidP="009A7812">
            <w:pPr>
              <w:pStyle w:val="TAL"/>
            </w:pPr>
          </w:p>
        </w:tc>
      </w:tr>
      <w:tr w:rsidR="00D705B7" w:rsidRPr="00E27D23" w14:paraId="0A1E752D" w14:textId="77777777" w:rsidTr="009A7812">
        <w:trPr>
          <w:trHeight w:val="94"/>
        </w:trPr>
        <w:tc>
          <w:tcPr>
            <w:tcW w:w="3919" w:type="dxa"/>
            <w:shd w:val="clear" w:color="auto" w:fill="auto"/>
          </w:tcPr>
          <w:p w14:paraId="39F98E12" w14:textId="77777777" w:rsidR="00D705B7" w:rsidRPr="00E27D23" w:rsidRDefault="00D705B7" w:rsidP="009A7812">
            <w:pPr>
              <w:pStyle w:val="TAL"/>
            </w:pPr>
            <w:r w:rsidRPr="00E27D23">
              <w:t xml:space="preserve">      MNC</w:t>
            </w:r>
          </w:p>
        </w:tc>
        <w:tc>
          <w:tcPr>
            <w:tcW w:w="2552" w:type="dxa"/>
            <w:shd w:val="clear" w:color="auto" w:fill="auto"/>
          </w:tcPr>
          <w:p w14:paraId="35CC0CCD"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031" w:type="dxa"/>
            <w:shd w:val="clear" w:color="auto" w:fill="auto"/>
          </w:tcPr>
          <w:p w14:paraId="7013DA27" w14:textId="77777777" w:rsidR="00D705B7" w:rsidRPr="00E27D23" w:rsidRDefault="00D705B7" w:rsidP="009A7812">
            <w:pPr>
              <w:pStyle w:val="TAL"/>
            </w:pPr>
            <w:r w:rsidRPr="00E27D23">
              <w:rPr>
                <w:lang w:eastAsia="zh-CN"/>
              </w:rPr>
              <w:t>MNC for NR Cell 1</w:t>
            </w:r>
          </w:p>
        </w:tc>
        <w:tc>
          <w:tcPr>
            <w:tcW w:w="1245" w:type="dxa"/>
            <w:shd w:val="clear" w:color="auto" w:fill="auto"/>
          </w:tcPr>
          <w:p w14:paraId="44A50786" w14:textId="77777777" w:rsidR="00D705B7" w:rsidRPr="00E27D23" w:rsidRDefault="00D705B7" w:rsidP="009A7812">
            <w:pPr>
              <w:pStyle w:val="TAL"/>
            </w:pPr>
          </w:p>
        </w:tc>
      </w:tr>
    </w:tbl>
    <w:p w14:paraId="4D81FC7D" w14:textId="77777777" w:rsidR="00D705B7" w:rsidRPr="00E27D23" w:rsidRDefault="00D705B7" w:rsidP="00D705B7"/>
    <w:p w14:paraId="0EC029A5" w14:textId="2F217814" w:rsidR="00D705B7" w:rsidRPr="00E27D23" w:rsidRDefault="00D705B7" w:rsidP="00D705B7">
      <w:pPr>
        <w:pStyle w:val="TH"/>
      </w:pPr>
      <w:r w:rsidRPr="00E27D23">
        <w:rPr>
          <w:color w:val="000000"/>
        </w:rPr>
        <w:t>Table 14.2.5.2.4.3.3</w:t>
      </w:r>
      <w:r w:rsidRPr="00E27D23">
        <w:rPr>
          <w:lang w:eastAsia="zh-CN"/>
        </w:rPr>
        <w:t>-14</w:t>
      </w:r>
      <w:r w:rsidRPr="00E27D23">
        <w:t>:</w:t>
      </w:r>
      <w:r w:rsidRPr="00E27D23">
        <w:rPr>
          <w:i/>
          <w:iCs/>
        </w:rPr>
        <w:t xml:space="preserve"> </w:t>
      </w:r>
      <w:r w:rsidRPr="00E27D23">
        <w:t>PDU SESSION MODIFICATION COMMAND</w:t>
      </w:r>
      <w:r w:rsidRPr="00E27D23">
        <w:rPr>
          <w:iCs/>
        </w:rPr>
        <w:t xml:space="preserve"> </w:t>
      </w:r>
      <w:r w:rsidRPr="00E27D23">
        <w:t xml:space="preserve">(step </w:t>
      </w:r>
      <w:r w:rsidRPr="00E27D23">
        <w:rPr>
          <w:lang w:eastAsia="zh-CN"/>
        </w:rPr>
        <w:t>12</w:t>
      </w:r>
      <w:r w:rsidRPr="00E27D23">
        <w:t>, Table 14.2.5.2.4.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D705B7" w:rsidRPr="00E27D23" w14:paraId="10C93BE2" w14:textId="77777777" w:rsidTr="009A7812">
        <w:tc>
          <w:tcPr>
            <w:tcW w:w="9738" w:type="dxa"/>
            <w:gridSpan w:val="4"/>
            <w:shd w:val="clear" w:color="auto" w:fill="auto"/>
          </w:tcPr>
          <w:p w14:paraId="7D0A576F" w14:textId="77777777" w:rsidR="00D705B7" w:rsidRPr="00E27D23" w:rsidRDefault="00D705B7" w:rsidP="009A7812">
            <w:pPr>
              <w:pStyle w:val="TAL"/>
            </w:pPr>
            <w:r w:rsidRPr="00E27D23">
              <w:t>Derivation Path: TS 38.508-1 [4], Table 4.7.2-9</w:t>
            </w:r>
          </w:p>
        </w:tc>
      </w:tr>
      <w:tr w:rsidR="00D705B7" w:rsidRPr="00E27D23" w14:paraId="1772266A" w14:textId="77777777" w:rsidTr="009A7812">
        <w:tblPrEx>
          <w:tblCellMar>
            <w:left w:w="108" w:type="dxa"/>
            <w:right w:w="108" w:type="dxa"/>
          </w:tblCellMar>
        </w:tblPrEx>
        <w:tc>
          <w:tcPr>
            <w:tcW w:w="3778" w:type="dxa"/>
            <w:shd w:val="clear" w:color="auto" w:fill="auto"/>
          </w:tcPr>
          <w:p w14:paraId="130AF8A3" w14:textId="77777777" w:rsidR="00D705B7" w:rsidRPr="00E27D23" w:rsidRDefault="00D705B7" w:rsidP="009A7812">
            <w:pPr>
              <w:pStyle w:val="TAH"/>
            </w:pPr>
            <w:r w:rsidRPr="00E27D23">
              <w:t>Information Element</w:t>
            </w:r>
          </w:p>
        </w:tc>
        <w:tc>
          <w:tcPr>
            <w:tcW w:w="2693" w:type="dxa"/>
            <w:shd w:val="clear" w:color="auto" w:fill="auto"/>
          </w:tcPr>
          <w:p w14:paraId="26F14D26" w14:textId="77777777" w:rsidR="00D705B7" w:rsidRPr="00E27D23" w:rsidRDefault="00D705B7" w:rsidP="009A7812">
            <w:pPr>
              <w:pStyle w:val="TAH"/>
            </w:pPr>
            <w:r w:rsidRPr="00E27D23">
              <w:t>Value/remark</w:t>
            </w:r>
          </w:p>
        </w:tc>
        <w:tc>
          <w:tcPr>
            <w:tcW w:w="2126" w:type="dxa"/>
            <w:shd w:val="clear" w:color="auto" w:fill="auto"/>
          </w:tcPr>
          <w:p w14:paraId="12296CAB" w14:textId="77777777" w:rsidR="00D705B7" w:rsidRPr="00E27D23" w:rsidRDefault="00D705B7" w:rsidP="009A7812">
            <w:pPr>
              <w:pStyle w:val="TAH"/>
            </w:pPr>
            <w:r w:rsidRPr="00E27D23">
              <w:t>Comment</w:t>
            </w:r>
          </w:p>
        </w:tc>
        <w:tc>
          <w:tcPr>
            <w:tcW w:w="1150" w:type="dxa"/>
            <w:shd w:val="clear" w:color="auto" w:fill="auto"/>
          </w:tcPr>
          <w:p w14:paraId="5A3AA8FF" w14:textId="77777777" w:rsidR="00D705B7" w:rsidRPr="00E27D23" w:rsidRDefault="00D705B7" w:rsidP="009A7812">
            <w:pPr>
              <w:pStyle w:val="TAH"/>
            </w:pPr>
            <w:r w:rsidRPr="00E27D23">
              <w:t>Condition</w:t>
            </w:r>
          </w:p>
        </w:tc>
      </w:tr>
      <w:tr w:rsidR="00D705B7" w:rsidRPr="00E27D23" w14:paraId="132ED28D" w14:textId="77777777" w:rsidTr="009A7812">
        <w:tblPrEx>
          <w:tblCellMar>
            <w:left w:w="108" w:type="dxa"/>
            <w:right w:w="108" w:type="dxa"/>
          </w:tblCellMar>
        </w:tblPrEx>
        <w:tc>
          <w:tcPr>
            <w:tcW w:w="3778" w:type="dxa"/>
            <w:shd w:val="clear" w:color="auto" w:fill="auto"/>
          </w:tcPr>
          <w:p w14:paraId="113879F1" w14:textId="77777777" w:rsidR="00D705B7" w:rsidRPr="00E27D23" w:rsidRDefault="00D705B7" w:rsidP="009A7812">
            <w:pPr>
              <w:pStyle w:val="TAL"/>
            </w:pPr>
            <w:r w:rsidRPr="00E27D23">
              <w:t>Received MBS container</w:t>
            </w:r>
          </w:p>
        </w:tc>
        <w:tc>
          <w:tcPr>
            <w:tcW w:w="2693" w:type="dxa"/>
            <w:shd w:val="clear" w:color="auto" w:fill="auto"/>
          </w:tcPr>
          <w:p w14:paraId="3EAAC654" w14:textId="77777777" w:rsidR="00D705B7" w:rsidRPr="00E27D23" w:rsidRDefault="00D705B7" w:rsidP="009A7812">
            <w:pPr>
              <w:pStyle w:val="TAL"/>
              <w:rPr>
                <w:lang w:eastAsia="zh-CN"/>
              </w:rPr>
            </w:pPr>
          </w:p>
        </w:tc>
        <w:tc>
          <w:tcPr>
            <w:tcW w:w="2126" w:type="dxa"/>
            <w:shd w:val="clear" w:color="auto" w:fill="auto"/>
          </w:tcPr>
          <w:p w14:paraId="38874BB3" w14:textId="77777777" w:rsidR="00D705B7" w:rsidRPr="00E27D23" w:rsidRDefault="00D705B7" w:rsidP="009A7812">
            <w:pPr>
              <w:pStyle w:val="TAL"/>
            </w:pPr>
          </w:p>
        </w:tc>
        <w:tc>
          <w:tcPr>
            <w:tcW w:w="1150" w:type="dxa"/>
            <w:shd w:val="clear" w:color="auto" w:fill="auto"/>
          </w:tcPr>
          <w:p w14:paraId="396FDAEF" w14:textId="77777777" w:rsidR="00D705B7" w:rsidRPr="00E27D23" w:rsidRDefault="00D705B7" w:rsidP="009A7812">
            <w:pPr>
              <w:pStyle w:val="TAL"/>
            </w:pPr>
          </w:p>
        </w:tc>
      </w:tr>
      <w:tr w:rsidR="00D705B7" w:rsidRPr="00E27D23" w14:paraId="0169CE06" w14:textId="77777777" w:rsidTr="009A7812">
        <w:tblPrEx>
          <w:tblCellMar>
            <w:left w:w="108" w:type="dxa"/>
            <w:right w:w="108" w:type="dxa"/>
          </w:tblCellMar>
        </w:tblPrEx>
        <w:tc>
          <w:tcPr>
            <w:tcW w:w="3778" w:type="dxa"/>
            <w:tcBorders>
              <w:bottom w:val="single" w:sz="4" w:space="0" w:color="auto"/>
            </w:tcBorders>
            <w:shd w:val="clear" w:color="auto" w:fill="auto"/>
          </w:tcPr>
          <w:p w14:paraId="065028E4" w14:textId="77777777" w:rsidR="00D705B7" w:rsidRPr="00E27D23" w:rsidRDefault="00D705B7" w:rsidP="009A7812">
            <w:pPr>
              <w:pStyle w:val="TAL"/>
            </w:pPr>
            <w:r w:rsidRPr="00E27D23">
              <w:t xml:space="preserve">  Received MBS information</w:t>
            </w:r>
          </w:p>
        </w:tc>
        <w:tc>
          <w:tcPr>
            <w:tcW w:w="2693" w:type="dxa"/>
            <w:tcBorders>
              <w:bottom w:val="single" w:sz="4" w:space="0" w:color="auto"/>
            </w:tcBorders>
            <w:shd w:val="clear" w:color="auto" w:fill="auto"/>
          </w:tcPr>
          <w:p w14:paraId="4C3D791C" w14:textId="77777777" w:rsidR="00D705B7" w:rsidRPr="00E27D23" w:rsidRDefault="00D705B7" w:rsidP="009A7812">
            <w:pPr>
              <w:pStyle w:val="TAL"/>
            </w:pPr>
          </w:p>
        </w:tc>
        <w:tc>
          <w:tcPr>
            <w:tcW w:w="2126" w:type="dxa"/>
            <w:shd w:val="clear" w:color="auto" w:fill="auto"/>
          </w:tcPr>
          <w:p w14:paraId="6D5C0F8B" w14:textId="77777777" w:rsidR="00D705B7" w:rsidRPr="00E27D23" w:rsidRDefault="00D705B7" w:rsidP="009A7812">
            <w:pPr>
              <w:pStyle w:val="TAL"/>
              <w:rPr>
                <w:lang w:eastAsia="zh-CN"/>
              </w:rPr>
            </w:pPr>
          </w:p>
        </w:tc>
        <w:tc>
          <w:tcPr>
            <w:tcW w:w="1150" w:type="dxa"/>
            <w:shd w:val="clear" w:color="auto" w:fill="auto"/>
          </w:tcPr>
          <w:p w14:paraId="7FCD48AB" w14:textId="77777777" w:rsidR="00D705B7" w:rsidRPr="00E27D23" w:rsidRDefault="00D705B7" w:rsidP="009A7812">
            <w:pPr>
              <w:pStyle w:val="TAL"/>
            </w:pPr>
          </w:p>
        </w:tc>
      </w:tr>
      <w:tr w:rsidR="00D705B7" w:rsidRPr="00E27D23" w14:paraId="03E35B74" w14:textId="77777777" w:rsidTr="009A7812">
        <w:tc>
          <w:tcPr>
            <w:tcW w:w="3778" w:type="dxa"/>
            <w:shd w:val="clear" w:color="auto" w:fill="auto"/>
          </w:tcPr>
          <w:p w14:paraId="53116012" w14:textId="77777777" w:rsidR="00D705B7" w:rsidRPr="00E27D23" w:rsidRDefault="00D705B7" w:rsidP="009A7812">
            <w:pPr>
              <w:pStyle w:val="TAL"/>
            </w:pPr>
            <w:r w:rsidRPr="00E27D23">
              <w:t xml:space="preserve">    Rejection cause</w:t>
            </w:r>
          </w:p>
        </w:tc>
        <w:tc>
          <w:tcPr>
            <w:tcW w:w="2693" w:type="dxa"/>
            <w:shd w:val="clear" w:color="auto" w:fill="auto"/>
          </w:tcPr>
          <w:p w14:paraId="5C9F6C9A" w14:textId="77777777" w:rsidR="00D705B7" w:rsidRPr="00E27D23" w:rsidRDefault="00D705B7" w:rsidP="009A7812">
            <w:pPr>
              <w:pStyle w:val="TAL"/>
            </w:pPr>
            <w:r w:rsidRPr="00E27D23">
              <w:t>‘000’B</w:t>
            </w:r>
          </w:p>
        </w:tc>
        <w:tc>
          <w:tcPr>
            <w:tcW w:w="2126" w:type="dxa"/>
            <w:shd w:val="clear" w:color="auto" w:fill="auto"/>
          </w:tcPr>
          <w:p w14:paraId="6B1641FC" w14:textId="77777777" w:rsidR="00D705B7" w:rsidRPr="00E27D23" w:rsidRDefault="00D705B7" w:rsidP="009A7812">
            <w:pPr>
              <w:pStyle w:val="TAL"/>
            </w:pPr>
            <w:r w:rsidRPr="00E27D23">
              <w:t>No additional information provided</w:t>
            </w:r>
          </w:p>
        </w:tc>
        <w:tc>
          <w:tcPr>
            <w:tcW w:w="1150" w:type="dxa"/>
            <w:shd w:val="clear" w:color="auto" w:fill="auto"/>
          </w:tcPr>
          <w:p w14:paraId="4FEE4BEB" w14:textId="77777777" w:rsidR="00D705B7" w:rsidRPr="00E27D23" w:rsidRDefault="00D705B7" w:rsidP="009A7812">
            <w:pPr>
              <w:pStyle w:val="TAL"/>
            </w:pPr>
          </w:p>
        </w:tc>
      </w:tr>
      <w:tr w:rsidR="00D705B7" w:rsidRPr="00E27D23" w14:paraId="0C5412F7" w14:textId="77777777" w:rsidTr="009A7812">
        <w:tc>
          <w:tcPr>
            <w:tcW w:w="3778" w:type="dxa"/>
            <w:shd w:val="clear" w:color="auto" w:fill="auto"/>
          </w:tcPr>
          <w:p w14:paraId="443825E4" w14:textId="77777777" w:rsidR="00D705B7" w:rsidRPr="00E27D23" w:rsidRDefault="00D705B7" w:rsidP="009A7812">
            <w:pPr>
              <w:pStyle w:val="TAL"/>
            </w:pPr>
            <w:r w:rsidRPr="00E27D23">
              <w:t xml:space="preserve">    MSAI</w:t>
            </w:r>
          </w:p>
        </w:tc>
        <w:tc>
          <w:tcPr>
            <w:tcW w:w="2693" w:type="dxa"/>
            <w:shd w:val="clear" w:color="auto" w:fill="auto"/>
          </w:tcPr>
          <w:p w14:paraId="391270DF" w14:textId="77777777" w:rsidR="00D705B7" w:rsidRPr="00E27D23" w:rsidRDefault="00D705B7" w:rsidP="009A7812">
            <w:pPr>
              <w:pStyle w:val="TAL"/>
            </w:pPr>
            <w:r w:rsidRPr="00E27D23">
              <w:t>‘00’B</w:t>
            </w:r>
          </w:p>
        </w:tc>
        <w:tc>
          <w:tcPr>
            <w:tcW w:w="2126" w:type="dxa"/>
            <w:shd w:val="clear" w:color="auto" w:fill="auto"/>
          </w:tcPr>
          <w:p w14:paraId="1380FB13" w14:textId="77777777" w:rsidR="00D705B7" w:rsidRPr="00E27D23" w:rsidRDefault="00D705B7" w:rsidP="009A7812">
            <w:pPr>
              <w:pStyle w:val="TAL"/>
            </w:pPr>
            <w:r w:rsidRPr="00E27D23">
              <w:rPr>
                <w:rFonts w:cs="Arial"/>
                <w:szCs w:val="18"/>
                <w:lang w:eastAsia="fr-FR"/>
              </w:rPr>
              <w:t>MBS service area not included</w:t>
            </w:r>
          </w:p>
        </w:tc>
        <w:tc>
          <w:tcPr>
            <w:tcW w:w="1150" w:type="dxa"/>
            <w:shd w:val="clear" w:color="auto" w:fill="auto"/>
          </w:tcPr>
          <w:p w14:paraId="562CB622" w14:textId="77777777" w:rsidR="00D705B7" w:rsidRPr="00E27D23" w:rsidRDefault="00D705B7" w:rsidP="009A7812">
            <w:pPr>
              <w:pStyle w:val="TAL"/>
            </w:pPr>
          </w:p>
        </w:tc>
      </w:tr>
      <w:tr w:rsidR="00D705B7" w:rsidRPr="00E27D23" w14:paraId="6C2899E7" w14:textId="77777777" w:rsidTr="009A7812">
        <w:tc>
          <w:tcPr>
            <w:tcW w:w="3778" w:type="dxa"/>
            <w:shd w:val="clear" w:color="auto" w:fill="auto"/>
          </w:tcPr>
          <w:p w14:paraId="106854B1" w14:textId="77777777" w:rsidR="00D705B7" w:rsidRPr="00E27D23" w:rsidRDefault="00D705B7" w:rsidP="009A7812">
            <w:pPr>
              <w:pStyle w:val="TAL"/>
            </w:pPr>
            <w:r w:rsidRPr="00E27D23">
              <w:t xml:space="preserve">    MD</w:t>
            </w:r>
          </w:p>
        </w:tc>
        <w:tc>
          <w:tcPr>
            <w:tcW w:w="2693" w:type="dxa"/>
            <w:shd w:val="clear" w:color="auto" w:fill="auto"/>
          </w:tcPr>
          <w:p w14:paraId="0D85BE4E" w14:textId="77777777" w:rsidR="00D705B7" w:rsidRPr="00E27D23" w:rsidRDefault="00D705B7" w:rsidP="009A7812">
            <w:pPr>
              <w:pStyle w:val="TAL"/>
            </w:pPr>
            <w:r w:rsidRPr="00E27D23">
              <w:t>‘100’B</w:t>
            </w:r>
          </w:p>
        </w:tc>
        <w:tc>
          <w:tcPr>
            <w:tcW w:w="2126" w:type="dxa"/>
            <w:shd w:val="clear" w:color="auto" w:fill="auto"/>
          </w:tcPr>
          <w:p w14:paraId="5EE26C0F" w14:textId="77777777" w:rsidR="00D705B7" w:rsidRPr="00E27D23" w:rsidRDefault="00D705B7" w:rsidP="009A7812">
            <w:pPr>
              <w:pStyle w:val="TAL"/>
            </w:pPr>
            <w:r w:rsidRPr="00E27D23">
              <w:t>Remove UE from multicast MBS session</w:t>
            </w:r>
          </w:p>
        </w:tc>
        <w:tc>
          <w:tcPr>
            <w:tcW w:w="1150" w:type="dxa"/>
            <w:shd w:val="clear" w:color="auto" w:fill="auto"/>
          </w:tcPr>
          <w:p w14:paraId="2F585E5B" w14:textId="77777777" w:rsidR="00D705B7" w:rsidRPr="00E27D23" w:rsidRDefault="00D705B7" w:rsidP="009A7812">
            <w:pPr>
              <w:pStyle w:val="TAL"/>
            </w:pPr>
          </w:p>
        </w:tc>
      </w:tr>
      <w:tr w:rsidR="00D705B7" w:rsidRPr="00E27D23" w14:paraId="79DF5974" w14:textId="77777777" w:rsidTr="009A7812">
        <w:tc>
          <w:tcPr>
            <w:tcW w:w="3778" w:type="dxa"/>
            <w:shd w:val="clear" w:color="auto" w:fill="auto"/>
          </w:tcPr>
          <w:p w14:paraId="6CA532BE" w14:textId="77777777" w:rsidR="00D705B7" w:rsidRPr="00E27D23" w:rsidRDefault="00D705B7" w:rsidP="009A7812">
            <w:pPr>
              <w:pStyle w:val="TAL"/>
            </w:pPr>
            <w:r w:rsidRPr="00E27D23">
              <w:t xml:space="preserve">    MSCI</w:t>
            </w:r>
          </w:p>
        </w:tc>
        <w:tc>
          <w:tcPr>
            <w:tcW w:w="2693" w:type="dxa"/>
            <w:shd w:val="clear" w:color="auto" w:fill="auto"/>
          </w:tcPr>
          <w:p w14:paraId="18989EBC" w14:textId="77777777" w:rsidR="00D705B7" w:rsidRPr="00E27D23" w:rsidRDefault="00D705B7" w:rsidP="009A7812">
            <w:pPr>
              <w:pStyle w:val="TAL"/>
            </w:pPr>
            <w:r w:rsidRPr="00E27D23">
              <w:t>‘0’B</w:t>
            </w:r>
          </w:p>
        </w:tc>
        <w:tc>
          <w:tcPr>
            <w:tcW w:w="2126" w:type="dxa"/>
            <w:shd w:val="clear" w:color="auto" w:fill="auto"/>
          </w:tcPr>
          <w:p w14:paraId="320E4194" w14:textId="77777777" w:rsidR="00D705B7" w:rsidRPr="00E27D23" w:rsidRDefault="00D705B7" w:rsidP="009A7812">
            <w:pPr>
              <w:pStyle w:val="TAL"/>
            </w:pPr>
            <w:r w:rsidRPr="00E27D23">
              <w:t>MBS security container not included</w:t>
            </w:r>
          </w:p>
        </w:tc>
        <w:tc>
          <w:tcPr>
            <w:tcW w:w="1150" w:type="dxa"/>
            <w:shd w:val="clear" w:color="auto" w:fill="auto"/>
          </w:tcPr>
          <w:p w14:paraId="67F695D7" w14:textId="77777777" w:rsidR="00D705B7" w:rsidRPr="00E27D23" w:rsidRDefault="00D705B7" w:rsidP="009A7812">
            <w:pPr>
              <w:pStyle w:val="TAL"/>
            </w:pPr>
          </w:p>
        </w:tc>
      </w:tr>
      <w:tr w:rsidR="00D705B7" w:rsidRPr="00E27D23" w14:paraId="0A3BECB3" w14:textId="77777777" w:rsidTr="009A7812">
        <w:tc>
          <w:tcPr>
            <w:tcW w:w="3778" w:type="dxa"/>
            <w:shd w:val="clear" w:color="auto" w:fill="auto"/>
          </w:tcPr>
          <w:p w14:paraId="0877BD1E" w14:textId="77777777" w:rsidR="00D705B7" w:rsidRPr="00E27D23" w:rsidRDefault="00D705B7" w:rsidP="009A7812">
            <w:pPr>
              <w:pStyle w:val="TAL"/>
            </w:pPr>
            <w:r w:rsidRPr="00E27D23">
              <w:t xml:space="preserve">    MTI</w:t>
            </w:r>
          </w:p>
        </w:tc>
        <w:tc>
          <w:tcPr>
            <w:tcW w:w="2693" w:type="dxa"/>
            <w:shd w:val="clear" w:color="auto" w:fill="auto"/>
          </w:tcPr>
          <w:p w14:paraId="749ED2AE" w14:textId="77777777" w:rsidR="00D705B7" w:rsidRPr="00E27D23" w:rsidRDefault="00D705B7" w:rsidP="009A7812">
            <w:pPr>
              <w:pStyle w:val="TAL"/>
            </w:pPr>
            <w:r w:rsidRPr="00E27D23">
              <w:t>‘00’B</w:t>
            </w:r>
          </w:p>
        </w:tc>
        <w:tc>
          <w:tcPr>
            <w:tcW w:w="2126" w:type="dxa"/>
            <w:shd w:val="clear" w:color="auto" w:fill="auto"/>
          </w:tcPr>
          <w:p w14:paraId="0C05528D" w14:textId="77777777" w:rsidR="00D705B7" w:rsidRPr="00E27D23" w:rsidRDefault="00D705B7" w:rsidP="009A7812">
            <w:pPr>
              <w:pStyle w:val="TAL"/>
            </w:pPr>
            <w:r w:rsidRPr="00E27D23">
              <w:t>No MBS timers included</w:t>
            </w:r>
          </w:p>
        </w:tc>
        <w:tc>
          <w:tcPr>
            <w:tcW w:w="1150" w:type="dxa"/>
            <w:shd w:val="clear" w:color="auto" w:fill="auto"/>
          </w:tcPr>
          <w:p w14:paraId="433CB015" w14:textId="77777777" w:rsidR="00D705B7" w:rsidRPr="00E27D23" w:rsidRDefault="00D705B7" w:rsidP="009A7812">
            <w:pPr>
              <w:pStyle w:val="TAL"/>
            </w:pPr>
          </w:p>
        </w:tc>
      </w:tr>
      <w:tr w:rsidR="00D705B7" w:rsidRPr="00E27D23" w14:paraId="1F7D1B90" w14:textId="77777777" w:rsidTr="009A7812">
        <w:tc>
          <w:tcPr>
            <w:tcW w:w="3778" w:type="dxa"/>
            <w:shd w:val="clear" w:color="auto" w:fill="auto"/>
          </w:tcPr>
          <w:p w14:paraId="37F4450D" w14:textId="77777777" w:rsidR="00D705B7" w:rsidRPr="00E27D23" w:rsidRDefault="00D705B7" w:rsidP="009A7812">
            <w:pPr>
              <w:pStyle w:val="TAL"/>
            </w:pPr>
            <w:r w:rsidRPr="00E27D23">
              <w:t xml:space="preserve">    IPAE</w:t>
            </w:r>
          </w:p>
        </w:tc>
        <w:tc>
          <w:tcPr>
            <w:tcW w:w="2693" w:type="dxa"/>
            <w:shd w:val="clear" w:color="auto" w:fill="auto"/>
          </w:tcPr>
          <w:p w14:paraId="3109DC24" w14:textId="77777777" w:rsidR="00D705B7" w:rsidRPr="00E27D23" w:rsidRDefault="00D705B7" w:rsidP="009A7812">
            <w:pPr>
              <w:pStyle w:val="TAL"/>
            </w:pPr>
            <w:r w:rsidRPr="00E27D23">
              <w:t>‘0’B</w:t>
            </w:r>
          </w:p>
        </w:tc>
        <w:tc>
          <w:tcPr>
            <w:tcW w:w="2126" w:type="dxa"/>
            <w:shd w:val="clear" w:color="auto" w:fill="auto"/>
          </w:tcPr>
          <w:p w14:paraId="624F1171" w14:textId="77777777" w:rsidR="00D705B7" w:rsidRPr="00E27D23" w:rsidRDefault="00D705B7" w:rsidP="009A7812">
            <w:pPr>
              <w:pStyle w:val="TAL"/>
            </w:pPr>
            <w:r w:rsidRPr="00E27D23">
              <w:t>Source and destination IP address information not included</w:t>
            </w:r>
          </w:p>
        </w:tc>
        <w:tc>
          <w:tcPr>
            <w:tcW w:w="1150" w:type="dxa"/>
            <w:shd w:val="clear" w:color="auto" w:fill="auto"/>
          </w:tcPr>
          <w:p w14:paraId="0E5CF704" w14:textId="77777777" w:rsidR="00D705B7" w:rsidRPr="00E27D23" w:rsidRDefault="00D705B7" w:rsidP="009A7812">
            <w:pPr>
              <w:pStyle w:val="TAL"/>
            </w:pPr>
          </w:p>
        </w:tc>
      </w:tr>
      <w:tr w:rsidR="00D705B7" w:rsidRPr="00E27D23" w14:paraId="405B8DD4" w14:textId="77777777" w:rsidTr="009A7812">
        <w:tc>
          <w:tcPr>
            <w:tcW w:w="3778" w:type="dxa"/>
            <w:shd w:val="clear" w:color="auto" w:fill="auto"/>
          </w:tcPr>
          <w:p w14:paraId="1D972540" w14:textId="77777777" w:rsidR="00D705B7" w:rsidRPr="00E27D23" w:rsidRDefault="00D705B7" w:rsidP="009A7812">
            <w:pPr>
              <w:pStyle w:val="TAL"/>
            </w:pPr>
            <w:r w:rsidRPr="00E27D23">
              <w:t xml:space="preserve">    TMGI</w:t>
            </w:r>
          </w:p>
        </w:tc>
        <w:tc>
          <w:tcPr>
            <w:tcW w:w="2693" w:type="dxa"/>
            <w:shd w:val="clear" w:color="auto" w:fill="auto"/>
          </w:tcPr>
          <w:p w14:paraId="4A7CDC18" w14:textId="77777777" w:rsidR="00D705B7" w:rsidRPr="00E27D23" w:rsidRDefault="00D705B7" w:rsidP="009A7812">
            <w:pPr>
              <w:pStyle w:val="TAL"/>
            </w:pPr>
          </w:p>
        </w:tc>
        <w:tc>
          <w:tcPr>
            <w:tcW w:w="2126" w:type="dxa"/>
            <w:shd w:val="clear" w:color="auto" w:fill="auto"/>
          </w:tcPr>
          <w:p w14:paraId="33146860" w14:textId="77777777" w:rsidR="00D705B7" w:rsidRPr="00E27D23" w:rsidRDefault="00D705B7" w:rsidP="009A7812">
            <w:pPr>
              <w:pStyle w:val="TAL"/>
              <w:rPr>
                <w:lang w:eastAsia="zh-CN"/>
              </w:rPr>
            </w:pPr>
            <w:r w:rsidRPr="00E27D23">
              <w:rPr>
                <w:lang w:eastAsia="zh-CN"/>
              </w:rPr>
              <w:t>TMGI-1</w:t>
            </w:r>
          </w:p>
        </w:tc>
        <w:tc>
          <w:tcPr>
            <w:tcW w:w="1150" w:type="dxa"/>
            <w:shd w:val="clear" w:color="auto" w:fill="auto"/>
          </w:tcPr>
          <w:p w14:paraId="30F4F4AE" w14:textId="77777777" w:rsidR="00D705B7" w:rsidRPr="00E27D23" w:rsidRDefault="00D705B7" w:rsidP="009A7812">
            <w:pPr>
              <w:pStyle w:val="TAL"/>
            </w:pPr>
          </w:p>
        </w:tc>
      </w:tr>
      <w:tr w:rsidR="00D705B7" w:rsidRPr="00E27D23" w14:paraId="6B526CEE" w14:textId="77777777" w:rsidTr="009A7812">
        <w:tc>
          <w:tcPr>
            <w:tcW w:w="3778" w:type="dxa"/>
            <w:shd w:val="clear" w:color="auto" w:fill="auto"/>
          </w:tcPr>
          <w:p w14:paraId="135CD6F5" w14:textId="77777777" w:rsidR="00D705B7" w:rsidRPr="00E27D23" w:rsidRDefault="00D705B7" w:rsidP="009A7812">
            <w:pPr>
              <w:pStyle w:val="TAL"/>
            </w:pPr>
            <w:r w:rsidRPr="00E27D23">
              <w:t xml:space="preserve">      MBMS Service ID</w:t>
            </w:r>
          </w:p>
        </w:tc>
        <w:tc>
          <w:tcPr>
            <w:tcW w:w="2693" w:type="dxa"/>
            <w:shd w:val="clear" w:color="auto" w:fill="auto"/>
          </w:tcPr>
          <w:p w14:paraId="6BAF3FC8" w14:textId="77777777" w:rsidR="00D705B7" w:rsidRPr="00E27D23" w:rsidRDefault="00D705B7" w:rsidP="009A7812">
            <w:pPr>
              <w:pStyle w:val="TAL"/>
            </w:pPr>
            <w:r w:rsidRPr="00E27D23">
              <w:t>‘000101’H</w:t>
            </w:r>
          </w:p>
        </w:tc>
        <w:tc>
          <w:tcPr>
            <w:tcW w:w="2126" w:type="dxa"/>
            <w:shd w:val="clear" w:color="auto" w:fill="auto"/>
          </w:tcPr>
          <w:p w14:paraId="3D2EC023" w14:textId="77777777" w:rsidR="00D705B7" w:rsidRPr="00E27D23" w:rsidRDefault="00D705B7" w:rsidP="009A7812">
            <w:pPr>
              <w:pStyle w:val="TAL"/>
            </w:pPr>
          </w:p>
        </w:tc>
        <w:tc>
          <w:tcPr>
            <w:tcW w:w="1150" w:type="dxa"/>
            <w:shd w:val="clear" w:color="auto" w:fill="auto"/>
          </w:tcPr>
          <w:p w14:paraId="458DC885" w14:textId="77777777" w:rsidR="00D705B7" w:rsidRPr="00E27D23" w:rsidRDefault="00D705B7" w:rsidP="009A7812">
            <w:pPr>
              <w:pStyle w:val="TAL"/>
            </w:pPr>
          </w:p>
        </w:tc>
      </w:tr>
      <w:tr w:rsidR="00D705B7" w:rsidRPr="00E27D23" w14:paraId="005A3D44" w14:textId="77777777" w:rsidTr="009A7812">
        <w:tc>
          <w:tcPr>
            <w:tcW w:w="3778" w:type="dxa"/>
            <w:shd w:val="clear" w:color="auto" w:fill="auto"/>
          </w:tcPr>
          <w:p w14:paraId="5429E5C3" w14:textId="77777777" w:rsidR="00D705B7" w:rsidRPr="00E27D23" w:rsidRDefault="00D705B7" w:rsidP="009A7812">
            <w:pPr>
              <w:pStyle w:val="TAL"/>
            </w:pPr>
            <w:r w:rsidRPr="00E27D23">
              <w:t xml:space="preserve">      MCC</w:t>
            </w:r>
          </w:p>
        </w:tc>
        <w:tc>
          <w:tcPr>
            <w:tcW w:w="2693" w:type="dxa"/>
            <w:shd w:val="clear" w:color="auto" w:fill="auto"/>
          </w:tcPr>
          <w:p w14:paraId="66605B0E"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19921389" w14:textId="77777777" w:rsidR="00D705B7" w:rsidRPr="00E27D23" w:rsidRDefault="00D705B7" w:rsidP="009A7812">
            <w:pPr>
              <w:pStyle w:val="TAL"/>
              <w:rPr>
                <w:lang w:eastAsia="zh-CN"/>
              </w:rPr>
            </w:pPr>
            <w:r w:rsidRPr="00E27D23">
              <w:rPr>
                <w:lang w:eastAsia="zh-CN"/>
              </w:rPr>
              <w:t>MCC for NR Cell 1</w:t>
            </w:r>
          </w:p>
        </w:tc>
        <w:tc>
          <w:tcPr>
            <w:tcW w:w="1150" w:type="dxa"/>
            <w:shd w:val="clear" w:color="auto" w:fill="auto"/>
          </w:tcPr>
          <w:p w14:paraId="14043462" w14:textId="77777777" w:rsidR="00D705B7" w:rsidRPr="00E27D23" w:rsidRDefault="00D705B7" w:rsidP="009A7812">
            <w:pPr>
              <w:pStyle w:val="TAL"/>
            </w:pPr>
          </w:p>
        </w:tc>
      </w:tr>
      <w:tr w:rsidR="00D705B7" w:rsidRPr="00E27D23" w14:paraId="0935A0CA" w14:textId="77777777" w:rsidTr="009A7812">
        <w:tc>
          <w:tcPr>
            <w:tcW w:w="3778" w:type="dxa"/>
            <w:shd w:val="clear" w:color="auto" w:fill="auto"/>
          </w:tcPr>
          <w:p w14:paraId="20ED0CE2" w14:textId="77777777" w:rsidR="00D705B7" w:rsidRPr="00E27D23" w:rsidRDefault="00D705B7" w:rsidP="009A7812">
            <w:pPr>
              <w:pStyle w:val="TAL"/>
            </w:pPr>
            <w:r w:rsidRPr="00E27D23">
              <w:t xml:space="preserve">      MNC</w:t>
            </w:r>
          </w:p>
        </w:tc>
        <w:tc>
          <w:tcPr>
            <w:tcW w:w="2693" w:type="dxa"/>
            <w:shd w:val="clear" w:color="auto" w:fill="auto"/>
          </w:tcPr>
          <w:p w14:paraId="4113EFE7" w14:textId="77777777" w:rsidR="00D705B7" w:rsidRPr="00E27D23" w:rsidRDefault="00D705B7" w:rsidP="009A7812">
            <w:pPr>
              <w:pStyle w:val="TAL"/>
            </w:pPr>
            <w:r w:rsidRPr="00E27D23">
              <w:t>See 38.508</w:t>
            </w:r>
            <w:r w:rsidRPr="00E27D23">
              <w:rPr>
                <w:lang w:eastAsia="zh-CN"/>
              </w:rPr>
              <w:t>-</w:t>
            </w:r>
            <w:r w:rsidRPr="00E27D23">
              <w:t>1</w:t>
            </w:r>
            <w:r w:rsidRPr="00E27D23">
              <w:rPr>
                <w:lang w:eastAsia="zh-CN"/>
              </w:rPr>
              <w:t xml:space="preserve">[4] </w:t>
            </w:r>
            <w:r w:rsidRPr="00E27D23">
              <w:t>table 4.4.2-3</w:t>
            </w:r>
          </w:p>
        </w:tc>
        <w:tc>
          <w:tcPr>
            <w:tcW w:w="2126" w:type="dxa"/>
            <w:shd w:val="clear" w:color="auto" w:fill="auto"/>
          </w:tcPr>
          <w:p w14:paraId="34E742D1" w14:textId="77777777" w:rsidR="00D705B7" w:rsidRPr="00E27D23" w:rsidRDefault="00D705B7" w:rsidP="009A7812">
            <w:pPr>
              <w:pStyle w:val="TAL"/>
            </w:pPr>
            <w:r w:rsidRPr="00E27D23">
              <w:rPr>
                <w:lang w:eastAsia="zh-CN"/>
              </w:rPr>
              <w:t>MNC for NR Cell 1</w:t>
            </w:r>
          </w:p>
        </w:tc>
        <w:tc>
          <w:tcPr>
            <w:tcW w:w="1150" w:type="dxa"/>
            <w:shd w:val="clear" w:color="auto" w:fill="auto"/>
          </w:tcPr>
          <w:p w14:paraId="26FB13DC" w14:textId="77777777" w:rsidR="00D705B7" w:rsidRPr="00E27D23" w:rsidRDefault="00D705B7" w:rsidP="009A7812">
            <w:pPr>
              <w:pStyle w:val="TAL"/>
            </w:pPr>
          </w:p>
        </w:tc>
      </w:tr>
      <w:tr w:rsidR="00D705B7" w:rsidRPr="00E27D23" w14:paraId="6F7D9378" w14:textId="77777777" w:rsidTr="009A7812">
        <w:tc>
          <w:tcPr>
            <w:tcW w:w="3778" w:type="dxa"/>
            <w:shd w:val="clear" w:color="auto" w:fill="auto"/>
          </w:tcPr>
          <w:p w14:paraId="69660BE5" w14:textId="77777777" w:rsidR="00D705B7" w:rsidRPr="00E27D23" w:rsidRDefault="00D705B7" w:rsidP="009A7812">
            <w:pPr>
              <w:pStyle w:val="TAL"/>
            </w:pPr>
            <w:r w:rsidRPr="00E27D23">
              <w:t xml:space="preserve">    Source IP address information</w:t>
            </w:r>
          </w:p>
        </w:tc>
        <w:tc>
          <w:tcPr>
            <w:tcW w:w="2693" w:type="dxa"/>
            <w:shd w:val="clear" w:color="auto" w:fill="auto"/>
          </w:tcPr>
          <w:p w14:paraId="0AE337F8" w14:textId="77777777" w:rsidR="00D705B7" w:rsidRPr="00E27D23" w:rsidRDefault="00D705B7" w:rsidP="009A7812">
            <w:pPr>
              <w:pStyle w:val="TAL"/>
            </w:pPr>
            <w:r w:rsidRPr="00E27D23">
              <w:rPr>
                <w:lang w:eastAsia="zh-CN"/>
              </w:rPr>
              <w:t>Not present</w:t>
            </w:r>
          </w:p>
        </w:tc>
        <w:tc>
          <w:tcPr>
            <w:tcW w:w="2126" w:type="dxa"/>
            <w:shd w:val="clear" w:color="auto" w:fill="auto"/>
          </w:tcPr>
          <w:p w14:paraId="49E6EE86" w14:textId="77777777" w:rsidR="00D705B7" w:rsidRPr="00E27D23" w:rsidRDefault="00D705B7" w:rsidP="009A7812">
            <w:pPr>
              <w:pStyle w:val="TAL"/>
            </w:pPr>
          </w:p>
        </w:tc>
        <w:tc>
          <w:tcPr>
            <w:tcW w:w="1150" w:type="dxa"/>
            <w:shd w:val="clear" w:color="auto" w:fill="auto"/>
          </w:tcPr>
          <w:p w14:paraId="3B5964D2" w14:textId="77777777" w:rsidR="00D705B7" w:rsidRPr="00E27D23" w:rsidRDefault="00D705B7" w:rsidP="009A7812">
            <w:pPr>
              <w:pStyle w:val="TAL"/>
            </w:pPr>
          </w:p>
        </w:tc>
      </w:tr>
      <w:tr w:rsidR="00D705B7" w:rsidRPr="00E27D23" w14:paraId="3DF23A21" w14:textId="77777777" w:rsidTr="009A7812">
        <w:tc>
          <w:tcPr>
            <w:tcW w:w="3778" w:type="dxa"/>
            <w:shd w:val="clear" w:color="auto" w:fill="auto"/>
          </w:tcPr>
          <w:p w14:paraId="3F8F51DD" w14:textId="77777777" w:rsidR="00D705B7" w:rsidRPr="00E27D23" w:rsidRDefault="00D705B7" w:rsidP="009A7812">
            <w:pPr>
              <w:pStyle w:val="TAL"/>
            </w:pPr>
            <w:r w:rsidRPr="00E27D23">
              <w:t xml:space="preserve">    Destination IP address information</w:t>
            </w:r>
          </w:p>
        </w:tc>
        <w:tc>
          <w:tcPr>
            <w:tcW w:w="2693" w:type="dxa"/>
            <w:shd w:val="clear" w:color="auto" w:fill="auto"/>
          </w:tcPr>
          <w:p w14:paraId="78445B15" w14:textId="77777777" w:rsidR="00D705B7" w:rsidRPr="00E27D23" w:rsidRDefault="00D705B7" w:rsidP="009A7812">
            <w:pPr>
              <w:pStyle w:val="TAL"/>
            </w:pPr>
            <w:r w:rsidRPr="00E27D23">
              <w:rPr>
                <w:lang w:eastAsia="zh-CN"/>
              </w:rPr>
              <w:t>Not present</w:t>
            </w:r>
          </w:p>
        </w:tc>
        <w:tc>
          <w:tcPr>
            <w:tcW w:w="2126" w:type="dxa"/>
            <w:shd w:val="clear" w:color="auto" w:fill="auto"/>
          </w:tcPr>
          <w:p w14:paraId="71671FA0" w14:textId="77777777" w:rsidR="00D705B7" w:rsidRPr="00E27D23" w:rsidRDefault="00D705B7" w:rsidP="009A7812">
            <w:pPr>
              <w:pStyle w:val="TAL"/>
            </w:pPr>
          </w:p>
        </w:tc>
        <w:tc>
          <w:tcPr>
            <w:tcW w:w="1150" w:type="dxa"/>
            <w:shd w:val="clear" w:color="auto" w:fill="auto"/>
          </w:tcPr>
          <w:p w14:paraId="1C3525A7" w14:textId="77777777" w:rsidR="00D705B7" w:rsidRPr="00E27D23" w:rsidRDefault="00D705B7" w:rsidP="009A7812">
            <w:pPr>
              <w:pStyle w:val="TAL"/>
            </w:pPr>
          </w:p>
        </w:tc>
      </w:tr>
      <w:tr w:rsidR="00D705B7" w:rsidRPr="00E27D23" w14:paraId="5647578C" w14:textId="77777777" w:rsidTr="009A7812">
        <w:tc>
          <w:tcPr>
            <w:tcW w:w="3778" w:type="dxa"/>
            <w:shd w:val="clear" w:color="auto" w:fill="auto"/>
          </w:tcPr>
          <w:p w14:paraId="10ACE240" w14:textId="77777777" w:rsidR="00D705B7" w:rsidRPr="00E27D23" w:rsidRDefault="00D705B7" w:rsidP="009A7812">
            <w:pPr>
              <w:pStyle w:val="TAL"/>
            </w:pPr>
            <w:r w:rsidRPr="00E27D23">
              <w:t xml:space="preserve">    </w:t>
            </w:r>
            <w:r w:rsidRPr="00E27D23">
              <w:rPr>
                <w:lang w:eastAsia="zh-CN"/>
              </w:rPr>
              <w:t>MBS service area</w:t>
            </w:r>
          </w:p>
        </w:tc>
        <w:tc>
          <w:tcPr>
            <w:tcW w:w="2693" w:type="dxa"/>
            <w:shd w:val="clear" w:color="auto" w:fill="auto"/>
          </w:tcPr>
          <w:p w14:paraId="5370780E" w14:textId="77777777" w:rsidR="00D705B7" w:rsidRPr="00E27D23" w:rsidRDefault="00D705B7" w:rsidP="009A7812">
            <w:pPr>
              <w:pStyle w:val="TAL"/>
            </w:pPr>
            <w:r w:rsidRPr="00E27D23">
              <w:rPr>
                <w:lang w:eastAsia="zh-CN"/>
              </w:rPr>
              <w:t>Not present</w:t>
            </w:r>
          </w:p>
        </w:tc>
        <w:tc>
          <w:tcPr>
            <w:tcW w:w="2126" w:type="dxa"/>
            <w:shd w:val="clear" w:color="auto" w:fill="auto"/>
          </w:tcPr>
          <w:p w14:paraId="1CBAA3E1" w14:textId="77777777" w:rsidR="00D705B7" w:rsidRPr="00E27D23" w:rsidRDefault="00D705B7" w:rsidP="009A7812">
            <w:pPr>
              <w:pStyle w:val="TAL"/>
            </w:pPr>
          </w:p>
        </w:tc>
        <w:tc>
          <w:tcPr>
            <w:tcW w:w="1150" w:type="dxa"/>
            <w:shd w:val="clear" w:color="auto" w:fill="auto"/>
          </w:tcPr>
          <w:p w14:paraId="3F2DACB4" w14:textId="77777777" w:rsidR="00D705B7" w:rsidRPr="00E27D23" w:rsidRDefault="00D705B7" w:rsidP="009A7812">
            <w:pPr>
              <w:pStyle w:val="TAL"/>
            </w:pPr>
          </w:p>
        </w:tc>
      </w:tr>
      <w:tr w:rsidR="00D705B7" w:rsidRPr="00E27D23" w14:paraId="5500A53D" w14:textId="77777777" w:rsidTr="009A7812">
        <w:tc>
          <w:tcPr>
            <w:tcW w:w="3778" w:type="dxa"/>
            <w:shd w:val="clear" w:color="auto" w:fill="auto"/>
          </w:tcPr>
          <w:p w14:paraId="09F66DC1" w14:textId="77777777" w:rsidR="00D705B7" w:rsidRPr="00E27D23" w:rsidRDefault="00D705B7" w:rsidP="009A7812">
            <w:pPr>
              <w:pStyle w:val="TAL"/>
            </w:pPr>
            <w:r w:rsidRPr="00E27D23">
              <w:t xml:space="preserve">    MBS timers</w:t>
            </w:r>
          </w:p>
        </w:tc>
        <w:tc>
          <w:tcPr>
            <w:tcW w:w="2693" w:type="dxa"/>
            <w:shd w:val="clear" w:color="auto" w:fill="auto"/>
          </w:tcPr>
          <w:p w14:paraId="4DDD3B10" w14:textId="77777777" w:rsidR="00D705B7" w:rsidRPr="00E27D23" w:rsidRDefault="00D705B7" w:rsidP="009A7812">
            <w:pPr>
              <w:pStyle w:val="TAL"/>
            </w:pPr>
            <w:r w:rsidRPr="00E27D23">
              <w:rPr>
                <w:lang w:eastAsia="zh-CN"/>
              </w:rPr>
              <w:t>Not present</w:t>
            </w:r>
          </w:p>
        </w:tc>
        <w:tc>
          <w:tcPr>
            <w:tcW w:w="2126" w:type="dxa"/>
            <w:shd w:val="clear" w:color="auto" w:fill="auto"/>
          </w:tcPr>
          <w:p w14:paraId="3B2FA643" w14:textId="77777777" w:rsidR="00D705B7" w:rsidRPr="00E27D23" w:rsidRDefault="00D705B7" w:rsidP="009A7812">
            <w:pPr>
              <w:pStyle w:val="TAL"/>
              <w:rPr>
                <w:lang w:eastAsia="zh-CN"/>
              </w:rPr>
            </w:pPr>
          </w:p>
        </w:tc>
        <w:tc>
          <w:tcPr>
            <w:tcW w:w="1150" w:type="dxa"/>
            <w:shd w:val="clear" w:color="auto" w:fill="auto"/>
          </w:tcPr>
          <w:p w14:paraId="2E0A1CD3" w14:textId="77777777" w:rsidR="00D705B7" w:rsidRPr="00E27D23" w:rsidRDefault="00D705B7" w:rsidP="009A7812">
            <w:pPr>
              <w:pStyle w:val="TAL"/>
            </w:pPr>
          </w:p>
        </w:tc>
      </w:tr>
      <w:tr w:rsidR="00D705B7" w:rsidRPr="00E27D23" w14:paraId="276362B8" w14:textId="77777777" w:rsidTr="009A7812">
        <w:tc>
          <w:tcPr>
            <w:tcW w:w="3778" w:type="dxa"/>
            <w:shd w:val="clear" w:color="auto" w:fill="auto"/>
          </w:tcPr>
          <w:p w14:paraId="14D00628" w14:textId="77777777" w:rsidR="00D705B7" w:rsidRPr="00E27D23" w:rsidRDefault="00D705B7" w:rsidP="009A7812">
            <w:pPr>
              <w:pStyle w:val="TAL"/>
            </w:pPr>
            <w:r w:rsidRPr="00E27D23">
              <w:t xml:space="preserve">    MBS security container</w:t>
            </w:r>
          </w:p>
        </w:tc>
        <w:tc>
          <w:tcPr>
            <w:tcW w:w="2693" w:type="dxa"/>
            <w:shd w:val="clear" w:color="auto" w:fill="auto"/>
          </w:tcPr>
          <w:p w14:paraId="0B88DCB7" w14:textId="77777777" w:rsidR="00D705B7" w:rsidRPr="00E27D23" w:rsidRDefault="00D705B7" w:rsidP="009A7812">
            <w:pPr>
              <w:pStyle w:val="TAL"/>
            </w:pPr>
            <w:r w:rsidRPr="00E27D23">
              <w:rPr>
                <w:lang w:eastAsia="zh-CN"/>
              </w:rPr>
              <w:t>Not present</w:t>
            </w:r>
          </w:p>
        </w:tc>
        <w:tc>
          <w:tcPr>
            <w:tcW w:w="2126" w:type="dxa"/>
            <w:shd w:val="clear" w:color="auto" w:fill="auto"/>
          </w:tcPr>
          <w:p w14:paraId="1C880417" w14:textId="77777777" w:rsidR="00D705B7" w:rsidRPr="00E27D23" w:rsidRDefault="00D705B7" w:rsidP="009A7812">
            <w:pPr>
              <w:pStyle w:val="TAL"/>
              <w:rPr>
                <w:lang w:eastAsia="zh-CN"/>
              </w:rPr>
            </w:pPr>
          </w:p>
        </w:tc>
        <w:tc>
          <w:tcPr>
            <w:tcW w:w="1150" w:type="dxa"/>
            <w:shd w:val="clear" w:color="auto" w:fill="auto"/>
          </w:tcPr>
          <w:p w14:paraId="2911B542" w14:textId="77777777" w:rsidR="00D705B7" w:rsidRPr="00E27D23" w:rsidRDefault="00D705B7" w:rsidP="009A7812">
            <w:pPr>
              <w:pStyle w:val="TAL"/>
            </w:pPr>
          </w:p>
        </w:tc>
      </w:tr>
    </w:tbl>
    <w:p w14:paraId="2ACEFA19" w14:textId="77777777" w:rsidR="00D705B7" w:rsidRPr="00E27D23" w:rsidRDefault="00D705B7" w:rsidP="00D705B7">
      <w:pPr>
        <w:rPr>
          <w:lang w:eastAsia="zh-CN"/>
        </w:rPr>
      </w:pPr>
    </w:p>
    <w:p w14:paraId="615D4EF9" w14:textId="77777777" w:rsidR="00D705B7" w:rsidRPr="00E27D23" w:rsidRDefault="00D705B7" w:rsidP="00D705B7">
      <w:pPr>
        <w:pStyle w:val="TH"/>
      </w:pPr>
      <w:r w:rsidRPr="00E27D23">
        <w:rPr>
          <w:lang w:eastAsia="zh-CN"/>
        </w:rPr>
        <w:t xml:space="preserve">Table </w:t>
      </w:r>
      <w:r w:rsidRPr="00E27D23">
        <w:rPr>
          <w:color w:val="000000"/>
        </w:rPr>
        <w:t>14.2.5.2.4.3.3</w:t>
      </w:r>
      <w:r w:rsidRPr="00E27D23">
        <w:rPr>
          <w:lang w:eastAsia="zh-CN"/>
        </w:rPr>
        <w:t>-15</w:t>
      </w:r>
      <w:r w:rsidRPr="00E27D23">
        <w:t xml:space="preserve">: </w:t>
      </w:r>
      <w:r w:rsidRPr="00E27D23">
        <w:rPr>
          <w:i/>
          <w:iCs/>
        </w:rPr>
        <w:t>Paging</w:t>
      </w:r>
      <w:r w:rsidRPr="00E27D23">
        <w:t xml:space="preserve"> (step 15 and step 17, Table 14.2.5.2.4.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273"/>
        <w:gridCol w:w="1522"/>
      </w:tblGrid>
      <w:tr w:rsidR="00D705B7" w:rsidRPr="00E27D23" w14:paraId="759972F3" w14:textId="77777777" w:rsidTr="009A7812">
        <w:tc>
          <w:tcPr>
            <w:tcW w:w="9597" w:type="dxa"/>
            <w:gridSpan w:val="4"/>
          </w:tcPr>
          <w:p w14:paraId="53AB81A5" w14:textId="77777777" w:rsidR="00D705B7" w:rsidRPr="00E27D23" w:rsidRDefault="00D705B7" w:rsidP="009A7812">
            <w:pPr>
              <w:pStyle w:val="TAL"/>
            </w:pPr>
            <w:r w:rsidRPr="00E27D23">
              <w:t>Derivation Path: TS 38.508-1 [4], Table 4.6.1-9, condition TMGI</w:t>
            </w:r>
          </w:p>
        </w:tc>
      </w:tr>
      <w:tr w:rsidR="00D705B7" w:rsidRPr="00E27D23" w14:paraId="1213E265" w14:textId="77777777" w:rsidTr="009A7812">
        <w:tc>
          <w:tcPr>
            <w:tcW w:w="4535" w:type="dxa"/>
          </w:tcPr>
          <w:p w14:paraId="1ADBD695" w14:textId="77777777" w:rsidR="00D705B7" w:rsidRPr="00E27D23" w:rsidRDefault="00D705B7" w:rsidP="009A7812">
            <w:pPr>
              <w:pStyle w:val="TAH"/>
            </w:pPr>
            <w:r w:rsidRPr="00E27D23">
              <w:t>Information Element</w:t>
            </w:r>
          </w:p>
        </w:tc>
        <w:tc>
          <w:tcPr>
            <w:tcW w:w="2267" w:type="dxa"/>
          </w:tcPr>
          <w:p w14:paraId="7EC3C0CE" w14:textId="77777777" w:rsidR="00D705B7" w:rsidRPr="00E27D23" w:rsidRDefault="00D705B7" w:rsidP="009A7812">
            <w:pPr>
              <w:pStyle w:val="TAH"/>
            </w:pPr>
            <w:r w:rsidRPr="00E27D23">
              <w:t>Value/remark</w:t>
            </w:r>
          </w:p>
        </w:tc>
        <w:tc>
          <w:tcPr>
            <w:tcW w:w="1273" w:type="dxa"/>
          </w:tcPr>
          <w:p w14:paraId="36C8A542" w14:textId="77777777" w:rsidR="00D705B7" w:rsidRPr="00E27D23" w:rsidRDefault="00D705B7" w:rsidP="009A7812">
            <w:pPr>
              <w:pStyle w:val="TAH"/>
            </w:pPr>
            <w:r w:rsidRPr="00E27D23">
              <w:t>Comment</w:t>
            </w:r>
          </w:p>
        </w:tc>
        <w:tc>
          <w:tcPr>
            <w:tcW w:w="1522" w:type="dxa"/>
          </w:tcPr>
          <w:p w14:paraId="4A78A9B8" w14:textId="77777777" w:rsidR="00D705B7" w:rsidRPr="00E27D23" w:rsidRDefault="00D705B7" w:rsidP="009A7812">
            <w:pPr>
              <w:pStyle w:val="TAH"/>
            </w:pPr>
            <w:r w:rsidRPr="00E27D23">
              <w:t>Condition</w:t>
            </w:r>
          </w:p>
        </w:tc>
      </w:tr>
      <w:tr w:rsidR="00D705B7" w:rsidRPr="00E27D23" w14:paraId="2CB7E027" w14:textId="77777777" w:rsidTr="009A7812">
        <w:tc>
          <w:tcPr>
            <w:tcW w:w="4535" w:type="dxa"/>
          </w:tcPr>
          <w:p w14:paraId="1FE0FB69" w14:textId="77777777" w:rsidR="00D705B7" w:rsidRPr="00E27D23" w:rsidRDefault="00D705B7" w:rsidP="009A7812">
            <w:pPr>
              <w:pStyle w:val="TAL"/>
            </w:pPr>
            <w:r w:rsidRPr="00E27D23">
              <w:t>Paging ::= SEQUENCE {</w:t>
            </w:r>
          </w:p>
        </w:tc>
        <w:tc>
          <w:tcPr>
            <w:tcW w:w="2267" w:type="dxa"/>
          </w:tcPr>
          <w:p w14:paraId="15199FE6" w14:textId="77777777" w:rsidR="00D705B7" w:rsidRPr="00E27D23" w:rsidRDefault="00D705B7" w:rsidP="009A7812">
            <w:pPr>
              <w:pStyle w:val="TAL"/>
            </w:pPr>
          </w:p>
        </w:tc>
        <w:tc>
          <w:tcPr>
            <w:tcW w:w="1273" w:type="dxa"/>
          </w:tcPr>
          <w:p w14:paraId="1317E93D" w14:textId="77777777" w:rsidR="00D705B7" w:rsidRPr="00E27D23" w:rsidRDefault="00D705B7" w:rsidP="009A7812">
            <w:pPr>
              <w:pStyle w:val="TAL"/>
            </w:pPr>
          </w:p>
        </w:tc>
        <w:tc>
          <w:tcPr>
            <w:tcW w:w="1522" w:type="dxa"/>
          </w:tcPr>
          <w:p w14:paraId="175B82DC" w14:textId="77777777" w:rsidR="00D705B7" w:rsidRPr="00E27D23" w:rsidRDefault="00D705B7" w:rsidP="009A7812">
            <w:pPr>
              <w:pStyle w:val="TAL"/>
            </w:pPr>
          </w:p>
        </w:tc>
      </w:tr>
      <w:tr w:rsidR="00D705B7" w:rsidRPr="00E27D23" w14:paraId="556FF0FC" w14:textId="77777777" w:rsidTr="009A7812">
        <w:tc>
          <w:tcPr>
            <w:tcW w:w="4535" w:type="dxa"/>
          </w:tcPr>
          <w:p w14:paraId="251F14C8" w14:textId="77777777" w:rsidR="00D705B7" w:rsidRPr="00E27D23" w:rsidRDefault="00D705B7" w:rsidP="009A7812">
            <w:pPr>
              <w:pStyle w:val="TAL"/>
            </w:pPr>
            <w:r w:rsidRPr="00E27D23">
              <w:t xml:space="preserve">  pagingRecordList </w:t>
            </w:r>
          </w:p>
        </w:tc>
        <w:tc>
          <w:tcPr>
            <w:tcW w:w="2267" w:type="dxa"/>
          </w:tcPr>
          <w:p w14:paraId="346D039D" w14:textId="77777777" w:rsidR="00D705B7" w:rsidRPr="00E27D23" w:rsidRDefault="00D705B7" w:rsidP="009A7812">
            <w:pPr>
              <w:pStyle w:val="TAL"/>
            </w:pPr>
            <w:r w:rsidRPr="00E27D23">
              <w:t>Not present</w:t>
            </w:r>
          </w:p>
        </w:tc>
        <w:tc>
          <w:tcPr>
            <w:tcW w:w="1273" w:type="dxa"/>
          </w:tcPr>
          <w:p w14:paraId="55307866" w14:textId="77777777" w:rsidR="00D705B7" w:rsidRPr="00E27D23" w:rsidRDefault="00D705B7" w:rsidP="009A7812">
            <w:pPr>
              <w:pStyle w:val="TAL"/>
            </w:pPr>
          </w:p>
        </w:tc>
        <w:tc>
          <w:tcPr>
            <w:tcW w:w="1522" w:type="dxa"/>
          </w:tcPr>
          <w:p w14:paraId="3F87BD24" w14:textId="77777777" w:rsidR="00D705B7" w:rsidRPr="00E27D23" w:rsidRDefault="00D705B7" w:rsidP="009A7812">
            <w:pPr>
              <w:pStyle w:val="TAL"/>
            </w:pPr>
          </w:p>
        </w:tc>
      </w:tr>
      <w:tr w:rsidR="00D705B7" w:rsidRPr="00E27D23" w14:paraId="2955DD3F" w14:textId="77777777" w:rsidTr="009A7812">
        <w:tc>
          <w:tcPr>
            <w:tcW w:w="4535" w:type="dxa"/>
          </w:tcPr>
          <w:p w14:paraId="427CC465" w14:textId="77777777" w:rsidR="00D705B7" w:rsidRPr="00E27D23" w:rsidRDefault="00D705B7" w:rsidP="009A7812">
            <w:pPr>
              <w:pStyle w:val="TAL"/>
            </w:pPr>
            <w:r w:rsidRPr="00E27D23">
              <w:t xml:space="preserve">  nonCriticalExtension SEQUENCE {</w:t>
            </w:r>
          </w:p>
        </w:tc>
        <w:tc>
          <w:tcPr>
            <w:tcW w:w="2267" w:type="dxa"/>
          </w:tcPr>
          <w:p w14:paraId="47873028" w14:textId="77777777" w:rsidR="00D705B7" w:rsidRPr="00E27D23" w:rsidRDefault="00D705B7" w:rsidP="009A7812">
            <w:pPr>
              <w:pStyle w:val="TAL"/>
            </w:pPr>
          </w:p>
        </w:tc>
        <w:tc>
          <w:tcPr>
            <w:tcW w:w="1273" w:type="dxa"/>
          </w:tcPr>
          <w:p w14:paraId="284F43BA" w14:textId="77777777" w:rsidR="00D705B7" w:rsidRPr="00E27D23" w:rsidRDefault="00D705B7" w:rsidP="009A7812">
            <w:pPr>
              <w:pStyle w:val="TAL"/>
            </w:pPr>
          </w:p>
        </w:tc>
        <w:tc>
          <w:tcPr>
            <w:tcW w:w="1522" w:type="dxa"/>
          </w:tcPr>
          <w:p w14:paraId="03E5FE35" w14:textId="77777777" w:rsidR="00D705B7" w:rsidRPr="00E27D23" w:rsidRDefault="00D705B7" w:rsidP="009A7812">
            <w:pPr>
              <w:pStyle w:val="TAL"/>
            </w:pPr>
          </w:p>
        </w:tc>
      </w:tr>
      <w:tr w:rsidR="00D705B7" w:rsidRPr="00E27D23" w14:paraId="587A8CF7" w14:textId="77777777" w:rsidTr="009A7812">
        <w:tc>
          <w:tcPr>
            <w:tcW w:w="4535" w:type="dxa"/>
          </w:tcPr>
          <w:p w14:paraId="5E1570E2" w14:textId="77777777" w:rsidR="00D705B7" w:rsidRPr="00E27D23" w:rsidRDefault="00D705B7" w:rsidP="009A7812">
            <w:pPr>
              <w:pStyle w:val="TAL"/>
            </w:pPr>
            <w:r w:rsidRPr="00E27D23">
              <w:t xml:space="preserve">    pagingGroupList-r17 SEQUENCE (SIZE(1..maxNrofPageGroup-r17)) OF TMGI-r17 {</w:t>
            </w:r>
          </w:p>
        </w:tc>
        <w:tc>
          <w:tcPr>
            <w:tcW w:w="2267" w:type="dxa"/>
          </w:tcPr>
          <w:p w14:paraId="77987460" w14:textId="77777777" w:rsidR="00D705B7" w:rsidRPr="00E27D23" w:rsidRDefault="00D705B7" w:rsidP="009A7812">
            <w:pPr>
              <w:pStyle w:val="TAL"/>
            </w:pPr>
            <w:r w:rsidRPr="00E27D23">
              <w:rPr>
                <w:lang w:eastAsia="zh-CN"/>
              </w:rPr>
              <w:t>1 entry</w:t>
            </w:r>
          </w:p>
        </w:tc>
        <w:tc>
          <w:tcPr>
            <w:tcW w:w="1273" w:type="dxa"/>
          </w:tcPr>
          <w:p w14:paraId="2EB584C2" w14:textId="77777777" w:rsidR="00D705B7" w:rsidRPr="00E27D23" w:rsidRDefault="00D705B7" w:rsidP="009A7812">
            <w:pPr>
              <w:pStyle w:val="TAL"/>
            </w:pPr>
          </w:p>
        </w:tc>
        <w:tc>
          <w:tcPr>
            <w:tcW w:w="1522" w:type="dxa"/>
          </w:tcPr>
          <w:p w14:paraId="04B2BFF3" w14:textId="77777777" w:rsidR="00D705B7" w:rsidRPr="00E27D23" w:rsidRDefault="00D705B7" w:rsidP="009A7812">
            <w:pPr>
              <w:pStyle w:val="TAL"/>
            </w:pPr>
          </w:p>
        </w:tc>
      </w:tr>
      <w:tr w:rsidR="00D705B7" w:rsidRPr="00E27D23" w14:paraId="5A9D7D6E" w14:textId="77777777" w:rsidTr="009A7812">
        <w:tc>
          <w:tcPr>
            <w:tcW w:w="4535" w:type="dxa"/>
            <w:tcBorders>
              <w:bottom w:val="nil"/>
            </w:tcBorders>
          </w:tcPr>
          <w:p w14:paraId="707EC8B4" w14:textId="77777777" w:rsidR="00D705B7" w:rsidRPr="00E27D23" w:rsidRDefault="00D705B7" w:rsidP="009A7812">
            <w:pPr>
              <w:pStyle w:val="TAL"/>
            </w:pPr>
            <w:r w:rsidRPr="00E27D23">
              <w:t xml:space="preserve">      TMGI-r17[1]</w:t>
            </w:r>
          </w:p>
        </w:tc>
        <w:tc>
          <w:tcPr>
            <w:tcW w:w="2267" w:type="dxa"/>
          </w:tcPr>
          <w:p w14:paraId="4AE68D96" w14:textId="77777777" w:rsidR="00D705B7" w:rsidRPr="00E27D23" w:rsidRDefault="00D705B7" w:rsidP="009A7812">
            <w:pPr>
              <w:pStyle w:val="TAL"/>
            </w:pPr>
            <w:r w:rsidRPr="00E27D23">
              <w:t>TMGI with condition TMGI-1</w:t>
            </w:r>
          </w:p>
        </w:tc>
        <w:tc>
          <w:tcPr>
            <w:tcW w:w="1273" w:type="dxa"/>
          </w:tcPr>
          <w:p w14:paraId="09D2986D" w14:textId="77777777" w:rsidR="00D705B7" w:rsidRPr="00E27D23" w:rsidRDefault="00D705B7" w:rsidP="009A7812">
            <w:pPr>
              <w:pStyle w:val="TAL"/>
            </w:pPr>
            <w:r w:rsidRPr="00E27D23">
              <w:rPr>
                <w:lang w:eastAsia="zh-CN"/>
              </w:rPr>
              <w:t>entry 1</w:t>
            </w:r>
          </w:p>
        </w:tc>
        <w:tc>
          <w:tcPr>
            <w:tcW w:w="1522" w:type="dxa"/>
          </w:tcPr>
          <w:p w14:paraId="6F2E3468" w14:textId="77777777" w:rsidR="00D705B7" w:rsidRPr="00E27D23" w:rsidRDefault="00D705B7" w:rsidP="009A7812">
            <w:pPr>
              <w:pStyle w:val="TAL"/>
              <w:ind w:left="90" w:hangingChars="50" w:hanging="90"/>
              <w:rPr>
                <w:lang w:eastAsia="zh-CN"/>
              </w:rPr>
            </w:pPr>
            <w:r w:rsidRPr="00E27D23">
              <w:rPr>
                <w:lang w:eastAsia="zh-CN"/>
              </w:rPr>
              <w:t>Step 15</w:t>
            </w:r>
          </w:p>
        </w:tc>
      </w:tr>
      <w:tr w:rsidR="00D705B7" w:rsidRPr="00E27D23" w14:paraId="5506B03D" w14:textId="77777777" w:rsidTr="009A7812">
        <w:tc>
          <w:tcPr>
            <w:tcW w:w="4535" w:type="dxa"/>
            <w:tcBorders>
              <w:top w:val="nil"/>
            </w:tcBorders>
          </w:tcPr>
          <w:p w14:paraId="66E1C458" w14:textId="77777777" w:rsidR="00D705B7" w:rsidRPr="00E27D23" w:rsidRDefault="00D705B7" w:rsidP="009A7812">
            <w:pPr>
              <w:pStyle w:val="TAL"/>
            </w:pPr>
          </w:p>
        </w:tc>
        <w:tc>
          <w:tcPr>
            <w:tcW w:w="2267" w:type="dxa"/>
          </w:tcPr>
          <w:p w14:paraId="7E364692" w14:textId="77777777" w:rsidR="00D705B7" w:rsidRPr="00E27D23" w:rsidRDefault="00D705B7" w:rsidP="009A7812">
            <w:pPr>
              <w:pStyle w:val="TAL"/>
              <w:rPr>
                <w:lang w:eastAsia="zh-CN"/>
              </w:rPr>
            </w:pPr>
            <w:r w:rsidRPr="00E27D23">
              <w:t>TMGI with condition</w:t>
            </w:r>
            <w:r w:rsidRPr="00E27D23">
              <w:rPr>
                <w:lang w:eastAsia="zh-CN"/>
              </w:rPr>
              <w:t xml:space="preserve"> TMGI-2</w:t>
            </w:r>
          </w:p>
        </w:tc>
        <w:tc>
          <w:tcPr>
            <w:tcW w:w="1273" w:type="dxa"/>
          </w:tcPr>
          <w:p w14:paraId="033E50BE" w14:textId="77777777" w:rsidR="00D705B7" w:rsidRPr="00E27D23" w:rsidRDefault="00D705B7" w:rsidP="009A7812">
            <w:pPr>
              <w:pStyle w:val="TAL"/>
              <w:rPr>
                <w:lang w:eastAsia="zh-CN"/>
              </w:rPr>
            </w:pPr>
            <w:r w:rsidRPr="00E27D23">
              <w:rPr>
                <w:lang w:eastAsia="zh-CN"/>
              </w:rPr>
              <w:t>entry 1</w:t>
            </w:r>
          </w:p>
        </w:tc>
        <w:tc>
          <w:tcPr>
            <w:tcW w:w="1522" w:type="dxa"/>
          </w:tcPr>
          <w:p w14:paraId="08AC4CB0" w14:textId="77777777" w:rsidR="00D705B7" w:rsidRPr="00E27D23" w:rsidRDefault="00D705B7" w:rsidP="009A7812">
            <w:pPr>
              <w:pStyle w:val="TAL"/>
              <w:rPr>
                <w:lang w:eastAsia="zh-CN"/>
              </w:rPr>
            </w:pPr>
            <w:r w:rsidRPr="00E27D23">
              <w:rPr>
                <w:lang w:eastAsia="zh-CN"/>
              </w:rPr>
              <w:t>Step 17</w:t>
            </w:r>
          </w:p>
        </w:tc>
      </w:tr>
      <w:tr w:rsidR="00D705B7" w:rsidRPr="00E27D23" w14:paraId="4CE70948" w14:textId="77777777" w:rsidTr="009A7812">
        <w:tc>
          <w:tcPr>
            <w:tcW w:w="4535" w:type="dxa"/>
          </w:tcPr>
          <w:p w14:paraId="7CA3FCBF" w14:textId="77777777" w:rsidR="00D705B7" w:rsidRPr="00E27D23" w:rsidRDefault="00D705B7" w:rsidP="009A7812">
            <w:pPr>
              <w:pStyle w:val="TAL"/>
            </w:pPr>
            <w:r w:rsidRPr="00E27D23">
              <w:t xml:space="preserve">      }</w:t>
            </w:r>
          </w:p>
        </w:tc>
        <w:tc>
          <w:tcPr>
            <w:tcW w:w="2267" w:type="dxa"/>
          </w:tcPr>
          <w:p w14:paraId="3A24322F" w14:textId="77777777" w:rsidR="00D705B7" w:rsidRPr="00E27D23" w:rsidRDefault="00D705B7" w:rsidP="009A7812">
            <w:pPr>
              <w:pStyle w:val="TAL"/>
            </w:pPr>
          </w:p>
        </w:tc>
        <w:tc>
          <w:tcPr>
            <w:tcW w:w="1273" w:type="dxa"/>
          </w:tcPr>
          <w:p w14:paraId="19A60639" w14:textId="77777777" w:rsidR="00D705B7" w:rsidRPr="00E27D23" w:rsidRDefault="00D705B7" w:rsidP="009A7812">
            <w:pPr>
              <w:pStyle w:val="TAL"/>
            </w:pPr>
          </w:p>
        </w:tc>
        <w:tc>
          <w:tcPr>
            <w:tcW w:w="1522" w:type="dxa"/>
          </w:tcPr>
          <w:p w14:paraId="114987AF" w14:textId="77777777" w:rsidR="00D705B7" w:rsidRPr="00E27D23" w:rsidRDefault="00D705B7" w:rsidP="009A7812">
            <w:pPr>
              <w:pStyle w:val="TAL"/>
            </w:pPr>
          </w:p>
        </w:tc>
      </w:tr>
      <w:tr w:rsidR="00D705B7" w:rsidRPr="00E27D23" w14:paraId="1F0F4186" w14:textId="77777777" w:rsidTr="009A7812">
        <w:tc>
          <w:tcPr>
            <w:tcW w:w="4535" w:type="dxa"/>
          </w:tcPr>
          <w:p w14:paraId="565BFEA6" w14:textId="77777777" w:rsidR="00D705B7" w:rsidRPr="00E27D23" w:rsidRDefault="00D705B7" w:rsidP="009A7812">
            <w:pPr>
              <w:pStyle w:val="TAL"/>
            </w:pPr>
            <w:r w:rsidRPr="00E27D23">
              <w:t xml:space="preserve">    }</w:t>
            </w:r>
          </w:p>
        </w:tc>
        <w:tc>
          <w:tcPr>
            <w:tcW w:w="2267" w:type="dxa"/>
          </w:tcPr>
          <w:p w14:paraId="22450AEF" w14:textId="77777777" w:rsidR="00D705B7" w:rsidRPr="00E27D23" w:rsidRDefault="00D705B7" w:rsidP="009A7812">
            <w:pPr>
              <w:pStyle w:val="TAL"/>
            </w:pPr>
          </w:p>
        </w:tc>
        <w:tc>
          <w:tcPr>
            <w:tcW w:w="1273" w:type="dxa"/>
          </w:tcPr>
          <w:p w14:paraId="4DC14A7D" w14:textId="77777777" w:rsidR="00D705B7" w:rsidRPr="00E27D23" w:rsidRDefault="00D705B7" w:rsidP="009A7812">
            <w:pPr>
              <w:pStyle w:val="TAL"/>
            </w:pPr>
          </w:p>
        </w:tc>
        <w:tc>
          <w:tcPr>
            <w:tcW w:w="1522" w:type="dxa"/>
          </w:tcPr>
          <w:p w14:paraId="0B538B2F" w14:textId="77777777" w:rsidR="00D705B7" w:rsidRPr="00E27D23" w:rsidRDefault="00D705B7" w:rsidP="009A7812">
            <w:pPr>
              <w:pStyle w:val="TAL"/>
            </w:pPr>
          </w:p>
        </w:tc>
      </w:tr>
      <w:tr w:rsidR="00D705B7" w:rsidRPr="00E27D23" w14:paraId="6FB03673" w14:textId="77777777" w:rsidTr="009A7812">
        <w:tc>
          <w:tcPr>
            <w:tcW w:w="4535" w:type="dxa"/>
          </w:tcPr>
          <w:p w14:paraId="2751750B" w14:textId="77777777" w:rsidR="00D705B7" w:rsidRPr="00E27D23" w:rsidRDefault="00D705B7" w:rsidP="009A7812">
            <w:pPr>
              <w:pStyle w:val="TAL"/>
            </w:pPr>
            <w:r w:rsidRPr="00E27D23">
              <w:t xml:space="preserve">  }</w:t>
            </w:r>
          </w:p>
        </w:tc>
        <w:tc>
          <w:tcPr>
            <w:tcW w:w="2267" w:type="dxa"/>
          </w:tcPr>
          <w:p w14:paraId="7B03E5C8" w14:textId="77777777" w:rsidR="00D705B7" w:rsidRPr="00E27D23" w:rsidRDefault="00D705B7" w:rsidP="009A7812">
            <w:pPr>
              <w:pStyle w:val="TAL"/>
            </w:pPr>
          </w:p>
        </w:tc>
        <w:tc>
          <w:tcPr>
            <w:tcW w:w="1273" w:type="dxa"/>
          </w:tcPr>
          <w:p w14:paraId="5F933219" w14:textId="77777777" w:rsidR="00D705B7" w:rsidRPr="00E27D23" w:rsidRDefault="00D705B7" w:rsidP="009A7812">
            <w:pPr>
              <w:pStyle w:val="TAL"/>
            </w:pPr>
          </w:p>
        </w:tc>
        <w:tc>
          <w:tcPr>
            <w:tcW w:w="1522" w:type="dxa"/>
          </w:tcPr>
          <w:p w14:paraId="2CF5E072" w14:textId="77777777" w:rsidR="00D705B7" w:rsidRPr="00E27D23" w:rsidRDefault="00D705B7" w:rsidP="009A7812">
            <w:pPr>
              <w:pStyle w:val="TAL"/>
            </w:pPr>
          </w:p>
        </w:tc>
      </w:tr>
      <w:tr w:rsidR="00D705B7" w:rsidRPr="00E27D23" w14:paraId="040AF55C" w14:textId="77777777" w:rsidTr="009A7812">
        <w:tc>
          <w:tcPr>
            <w:tcW w:w="4535" w:type="dxa"/>
          </w:tcPr>
          <w:p w14:paraId="5625CD17" w14:textId="77777777" w:rsidR="00D705B7" w:rsidRPr="00E27D23" w:rsidRDefault="00D705B7" w:rsidP="009A7812">
            <w:pPr>
              <w:pStyle w:val="TAL"/>
            </w:pPr>
            <w:r w:rsidRPr="00E27D23">
              <w:t>}</w:t>
            </w:r>
          </w:p>
        </w:tc>
        <w:tc>
          <w:tcPr>
            <w:tcW w:w="2267" w:type="dxa"/>
          </w:tcPr>
          <w:p w14:paraId="0339DA2E" w14:textId="77777777" w:rsidR="00D705B7" w:rsidRPr="00E27D23" w:rsidRDefault="00D705B7" w:rsidP="009A7812">
            <w:pPr>
              <w:pStyle w:val="TAL"/>
            </w:pPr>
          </w:p>
        </w:tc>
        <w:tc>
          <w:tcPr>
            <w:tcW w:w="1273" w:type="dxa"/>
          </w:tcPr>
          <w:p w14:paraId="5D73BCA0" w14:textId="77777777" w:rsidR="00D705B7" w:rsidRPr="00E27D23" w:rsidRDefault="00D705B7" w:rsidP="009A7812">
            <w:pPr>
              <w:pStyle w:val="TAL"/>
            </w:pPr>
          </w:p>
        </w:tc>
        <w:tc>
          <w:tcPr>
            <w:tcW w:w="1522" w:type="dxa"/>
          </w:tcPr>
          <w:p w14:paraId="3C181C85" w14:textId="77777777" w:rsidR="00D705B7" w:rsidRPr="00E27D23" w:rsidRDefault="00D705B7" w:rsidP="009A7812">
            <w:pPr>
              <w:pStyle w:val="TAL"/>
            </w:pPr>
          </w:p>
        </w:tc>
      </w:tr>
    </w:tbl>
    <w:p w14:paraId="33737223" w14:textId="77777777" w:rsidR="00D705B7" w:rsidRPr="00E27D23" w:rsidRDefault="00D705B7" w:rsidP="00D705B7"/>
    <w:p w14:paraId="6EEE6687" w14:textId="77777777" w:rsidR="00D705B7" w:rsidRPr="00E27D23" w:rsidRDefault="00D705B7" w:rsidP="00D705B7">
      <w:pPr>
        <w:pStyle w:val="TH"/>
      </w:pPr>
      <w:r w:rsidRPr="00E27D23">
        <w:rPr>
          <w:lang w:eastAsia="zh-CN"/>
        </w:rPr>
        <w:t xml:space="preserve">Table </w:t>
      </w:r>
      <w:r w:rsidRPr="00E27D23">
        <w:rPr>
          <w:color w:val="000000"/>
        </w:rPr>
        <w:t>14.2.5.2.4.3.3</w:t>
      </w:r>
      <w:r w:rsidRPr="00E27D23">
        <w:rPr>
          <w:lang w:eastAsia="zh-CN"/>
        </w:rPr>
        <w:t>-16</w:t>
      </w:r>
      <w:r w:rsidRPr="00E27D23">
        <w:t>:</w:t>
      </w:r>
      <w:r w:rsidRPr="00E27D23">
        <w:rPr>
          <w:i/>
          <w:iCs/>
        </w:rPr>
        <w:t xml:space="preserve"> RRCReconfiguration</w:t>
      </w:r>
      <w:r w:rsidRPr="00E27D23">
        <w:t xml:space="preserve"> (step 25, Table 14.2.5.2.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E27D23" w14:paraId="188F3143" w14:textId="77777777" w:rsidTr="009A7812">
        <w:tc>
          <w:tcPr>
            <w:tcW w:w="9738" w:type="dxa"/>
            <w:gridSpan w:val="4"/>
          </w:tcPr>
          <w:p w14:paraId="4AE043A0" w14:textId="77777777" w:rsidR="00D705B7" w:rsidRPr="00E27D23" w:rsidRDefault="00D705B7" w:rsidP="009A7812">
            <w:pPr>
              <w:pStyle w:val="TAL"/>
            </w:pPr>
            <w:r w:rsidRPr="00E27D23">
              <w:t xml:space="preserve">Derivation Path: TS 38.508-1 [4],Table 4.6.1-13 and condition NR </w:t>
            </w:r>
          </w:p>
        </w:tc>
      </w:tr>
      <w:tr w:rsidR="00D705B7" w:rsidRPr="00E27D23" w14:paraId="69E413D0" w14:textId="77777777" w:rsidTr="009A7812">
        <w:tblPrEx>
          <w:tblCellMar>
            <w:left w:w="108" w:type="dxa"/>
            <w:right w:w="108" w:type="dxa"/>
          </w:tblCellMar>
        </w:tblPrEx>
        <w:tc>
          <w:tcPr>
            <w:tcW w:w="4535" w:type="dxa"/>
          </w:tcPr>
          <w:p w14:paraId="48618C8A" w14:textId="77777777" w:rsidR="00D705B7" w:rsidRPr="00E27D23" w:rsidRDefault="00D705B7" w:rsidP="009A7812">
            <w:pPr>
              <w:pStyle w:val="TAH"/>
            </w:pPr>
            <w:r w:rsidRPr="00E27D23">
              <w:t>Information Element</w:t>
            </w:r>
          </w:p>
        </w:tc>
        <w:tc>
          <w:tcPr>
            <w:tcW w:w="2267" w:type="dxa"/>
          </w:tcPr>
          <w:p w14:paraId="6159629F" w14:textId="77777777" w:rsidR="00D705B7" w:rsidRPr="00E27D23" w:rsidRDefault="00D705B7" w:rsidP="009A7812">
            <w:pPr>
              <w:pStyle w:val="TAH"/>
            </w:pPr>
            <w:r w:rsidRPr="00E27D23">
              <w:t>Value/remark</w:t>
            </w:r>
          </w:p>
        </w:tc>
        <w:tc>
          <w:tcPr>
            <w:tcW w:w="1700" w:type="dxa"/>
          </w:tcPr>
          <w:p w14:paraId="3D295B75" w14:textId="77777777" w:rsidR="00D705B7" w:rsidRPr="00E27D23" w:rsidRDefault="00D705B7" w:rsidP="009A7812">
            <w:pPr>
              <w:pStyle w:val="TAH"/>
            </w:pPr>
            <w:r w:rsidRPr="00E27D23">
              <w:t>Comment</w:t>
            </w:r>
          </w:p>
        </w:tc>
        <w:tc>
          <w:tcPr>
            <w:tcW w:w="1245" w:type="dxa"/>
          </w:tcPr>
          <w:p w14:paraId="76A66E58" w14:textId="77777777" w:rsidR="00D705B7" w:rsidRPr="00E27D23" w:rsidRDefault="00D705B7" w:rsidP="009A7812">
            <w:pPr>
              <w:pStyle w:val="TAH"/>
            </w:pPr>
            <w:r w:rsidRPr="00E27D23">
              <w:t>Condition</w:t>
            </w:r>
          </w:p>
        </w:tc>
      </w:tr>
      <w:tr w:rsidR="00D705B7" w:rsidRPr="00E27D23" w14:paraId="2F74162F" w14:textId="77777777" w:rsidTr="009A7812">
        <w:tblPrEx>
          <w:tblCellMar>
            <w:left w:w="108" w:type="dxa"/>
            <w:right w:w="108" w:type="dxa"/>
          </w:tblCellMar>
        </w:tblPrEx>
        <w:tc>
          <w:tcPr>
            <w:tcW w:w="4535" w:type="dxa"/>
          </w:tcPr>
          <w:p w14:paraId="6DD8F77D" w14:textId="77777777" w:rsidR="00D705B7" w:rsidRPr="00E27D23" w:rsidRDefault="00D705B7" w:rsidP="009A7812">
            <w:pPr>
              <w:pStyle w:val="TAL"/>
            </w:pPr>
            <w:r w:rsidRPr="00E27D23">
              <w:t>RRCReconfiguration ::= SEQUENCE {</w:t>
            </w:r>
          </w:p>
        </w:tc>
        <w:tc>
          <w:tcPr>
            <w:tcW w:w="2267" w:type="dxa"/>
          </w:tcPr>
          <w:p w14:paraId="379B69F3" w14:textId="77777777" w:rsidR="00D705B7" w:rsidRPr="00E27D23" w:rsidRDefault="00D705B7" w:rsidP="009A7812">
            <w:pPr>
              <w:pStyle w:val="TAL"/>
            </w:pPr>
          </w:p>
        </w:tc>
        <w:tc>
          <w:tcPr>
            <w:tcW w:w="1700" w:type="dxa"/>
          </w:tcPr>
          <w:p w14:paraId="603C6CB6" w14:textId="77777777" w:rsidR="00D705B7" w:rsidRPr="00E27D23" w:rsidRDefault="00D705B7" w:rsidP="009A7812">
            <w:pPr>
              <w:pStyle w:val="TAL"/>
            </w:pPr>
          </w:p>
        </w:tc>
        <w:tc>
          <w:tcPr>
            <w:tcW w:w="1245" w:type="dxa"/>
          </w:tcPr>
          <w:p w14:paraId="09236F5E" w14:textId="77777777" w:rsidR="00D705B7" w:rsidRPr="00E27D23" w:rsidRDefault="00D705B7" w:rsidP="009A7812">
            <w:pPr>
              <w:pStyle w:val="TAL"/>
            </w:pPr>
          </w:p>
        </w:tc>
      </w:tr>
      <w:tr w:rsidR="00D705B7" w:rsidRPr="00E27D23" w14:paraId="53457B40" w14:textId="77777777" w:rsidTr="009A7812">
        <w:tblPrEx>
          <w:tblCellMar>
            <w:left w:w="108" w:type="dxa"/>
            <w:right w:w="108" w:type="dxa"/>
          </w:tblCellMar>
        </w:tblPrEx>
        <w:tc>
          <w:tcPr>
            <w:tcW w:w="4535" w:type="dxa"/>
          </w:tcPr>
          <w:p w14:paraId="1383C2EC" w14:textId="77777777" w:rsidR="00D705B7" w:rsidRPr="00E27D23" w:rsidRDefault="00D705B7" w:rsidP="009A7812">
            <w:pPr>
              <w:pStyle w:val="TAL"/>
            </w:pPr>
            <w:r w:rsidRPr="00E27D23">
              <w:t xml:space="preserve">  criticalExtensions CHOICE {</w:t>
            </w:r>
          </w:p>
        </w:tc>
        <w:tc>
          <w:tcPr>
            <w:tcW w:w="2267" w:type="dxa"/>
          </w:tcPr>
          <w:p w14:paraId="40D993E7" w14:textId="77777777" w:rsidR="00D705B7" w:rsidRPr="00E27D23" w:rsidRDefault="00D705B7" w:rsidP="009A7812">
            <w:pPr>
              <w:pStyle w:val="TAL"/>
            </w:pPr>
          </w:p>
        </w:tc>
        <w:tc>
          <w:tcPr>
            <w:tcW w:w="1700" w:type="dxa"/>
          </w:tcPr>
          <w:p w14:paraId="760BD949" w14:textId="77777777" w:rsidR="00D705B7" w:rsidRPr="00E27D23" w:rsidRDefault="00D705B7" w:rsidP="009A7812">
            <w:pPr>
              <w:pStyle w:val="TAL"/>
            </w:pPr>
          </w:p>
        </w:tc>
        <w:tc>
          <w:tcPr>
            <w:tcW w:w="1245" w:type="dxa"/>
          </w:tcPr>
          <w:p w14:paraId="3F9BB397" w14:textId="77777777" w:rsidR="00D705B7" w:rsidRPr="00E27D23" w:rsidRDefault="00D705B7" w:rsidP="009A7812">
            <w:pPr>
              <w:pStyle w:val="TAL"/>
            </w:pPr>
          </w:p>
        </w:tc>
      </w:tr>
      <w:tr w:rsidR="00D705B7" w:rsidRPr="00E27D23" w14:paraId="069544D8" w14:textId="77777777" w:rsidTr="009A7812">
        <w:tblPrEx>
          <w:tblCellMar>
            <w:left w:w="108" w:type="dxa"/>
            <w:right w:w="108" w:type="dxa"/>
          </w:tblCellMar>
        </w:tblPrEx>
        <w:tc>
          <w:tcPr>
            <w:tcW w:w="4535" w:type="dxa"/>
            <w:tcBorders>
              <w:bottom w:val="single" w:sz="4" w:space="0" w:color="auto"/>
            </w:tcBorders>
          </w:tcPr>
          <w:p w14:paraId="2B962676" w14:textId="77777777" w:rsidR="00D705B7" w:rsidRPr="00E27D23" w:rsidRDefault="00D705B7" w:rsidP="009A7812">
            <w:pPr>
              <w:pStyle w:val="TAL"/>
            </w:pPr>
            <w:r w:rsidRPr="00E27D23">
              <w:t xml:space="preserve">    rrcReconfiguration ::= SEQUENCE {</w:t>
            </w:r>
          </w:p>
        </w:tc>
        <w:tc>
          <w:tcPr>
            <w:tcW w:w="2267" w:type="dxa"/>
          </w:tcPr>
          <w:p w14:paraId="3A4E3909" w14:textId="77777777" w:rsidR="00D705B7" w:rsidRPr="00E27D23" w:rsidRDefault="00D705B7" w:rsidP="009A7812">
            <w:pPr>
              <w:pStyle w:val="TAL"/>
            </w:pPr>
          </w:p>
        </w:tc>
        <w:tc>
          <w:tcPr>
            <w:tcW w:w="1700" w:type="dxa"/>
          </w:tcPr>
          <w:p w14:paraId="65EEE2A3" w14:textId="77777777" w:rsidR="00D705B7" w:rsidRPr="00E27D23" w:rsidRDefault="00D705B7" w:rsidP="009A7812">
            <w:pPr>
              <w:pStyle w:val="TAL"/>
            </w:pPr>
          </w:p>
        </w:tc>
        <w:tc>
          <w:tcPr>
            <w:tcW w:w="1245" w:type="dxa"/>
          </w:tcPr>
          <w:p w14:paraId="1879754A" w14:textId="77777777" w:rsidR="00D705B7" w:rsidRPr="00E27D23" w:rsidRDefault="00D705B7" w:rsidP="009A7812">
            <w:pPr>
              <w:pStyle w:val="TAL"/>
            </w:pPr>
          </w:p>
        </w:tc>
      </w:tr>
      <w:tr w:rsidR="00D705B7" w:rsidRPr="00E27D23" w14:paraId="12B18C52" w14:textId="77777777" w:rsidTr="009A7812">
        <w:tblPrEx>
          <w:tblCellMar>
            <w:left w:w="108" w:type="dxa"/>
            <w:right w:w="108" w:type="dxa"/>
          </w:tblCellMar>
        </w:tblPrEx>
        <w:tc>
          <w:tcPr>
            <w:tcW w:w="4535" w:type="dxa"/>
            <w:tcBorders>
              <w:top w:val="single" w:sz="4" w:space="0" w:color="auto"/>
              <w:bottom w:val="nil"/>
            </w:tcBorders>
          </w:tcPr>
          <w:p w14:paraId="277EC559" w14:textId="77777777" w:rsidR="00D705B7" w:rsidRPr="00E27D23" w:rsidRDefault="00D705B7" w:rsidP="009A7812">
            <w:pPr>
              <w:pStyle w:val="TAL"/>
            </w:pPr>
            <w:r w:rsidRPr="00E27D23">
              <w:t xml:space="preserve">      radioBearerConfig</w:t>
            </w:r>
          </w:p>
        </w:tc>
        <w:tc>
          <w:tcPr>
            <w:tcW w:w="2267" w:type="dxa"/>
          </w:tcPr>
          <w:p w14:paraId="4565A79F" w14:textId="77777777" w:rsidR="00D705B7" w:rsidRPr="00E27D23" w:rsidRDefault="00D705B7" w:rsidP="009A7812">
            <w:pPr>
              <w:pStyle w:val="TAL"/>
            </w:pPr>
            <w:r w:rsidRPr="00E27D23">
              <w:t>RadioBearerConfig with condition MRBm</w:t>
            </w:r>
          </w:p>
        </w:tc>
        <w:tc>
          <w:tcPr>
            <w:tcW w:w="1700" w:type="dxa"/>
          </w:tcPr>
          <w:p w14:paraId="67DC52C1" w14:textId="77777777" w:rsidR="00D705B7" w:rsidRPr="00E27D23" w:rsidRDefault="00D705B7" w:rsidP="009A7812">
            <w:pPr>
              <w:pStyle w:val="TAL"/>
            </w:pPr>
            <w:r w:rsidRPr="00E27D23">
              <w:rPr>
                <w:lang w:eastAsia="zh-CN"/>
              </w:rPr>
              <w:t>m=2</w:t>
            </w:r>
          </w:p>
        </w:tc>
        <w:tc>
          <w:tcPr>
            <w:tcW w:w="1245" w:type="dxa"/>
          </w:tcPr>
          <w:p w14:paraId="0A5FA7B5" w14:textId="77777777" w:rsidR="00D705B7" w:rsidRPr="00E27D23" w:rsidRDefault="00D705B7" w:rsidP="009A7812">
            <w:pPr>
              <w:pStyle w:val="TAL"/>
              <w:rPr>
                <w:lang w:eastAsia="zh-CN"/>
              </w:rPr>
            </w:pPr>
          </w:p>
        </w:tc>
      </w:tr>
      <w:tr w:rsidR="00D705B7" w:rsidRPr="00E27D23" w14:paraId="76944809" w14:textId="77777777" w:rsidTr="009A7812">
        <w:tblPrEx>
          <w:tblCellMar>
            <w:left w:w="108" w:type="dxa"/>
            <w:right w:w="108" w:type="dxa"/>
          </w:tblCellMar>
        </w:tblPrEx>
        <w:tc>
          <w:tcPr>
            <w:tcW w:w="4535" w:type="dxa"/>
            <w:tcBorders>
              <w:top w:val="single" w:sz="4" w:space="0" w:color="auto"/>
              <w:bottom w:val="single" w:sz="4" w:space="0" w:color="auto"/>
            </w:tcBorders>
          </w:tcPr>
          <w:p w14:paraId="4060D6CB" w14:textId="77777777" w:rsidR="00D705B7" w:rsidRPr="00E27D23" w:rsidRDefault="00D705B7" w:rsidP="009A7812">
            <w:pPr>
              <w:pStyle w:val="TAL"/>
            </w:pPr>
            <w:r w:rsidRPr="00E27D23">
              <w:t xml:space="preserve">      nonCriticalExtension SEQUENCE {</w:t>
            </w:r>
          </w:p>
        </w:tc>
        <w:tc>
          <w:tcPr>
            <w:tcW w:w="2267" w:type="dxa"/>
          </w:tcPr>
          <w:p w14:paraId="5E1CFBA4" w14:textId="77777777" w:rsidR="00D705B7" w:rsidRPr="00E27D23" w:rsidRDefault="00D705B7" w:rsidP="009A7812">
            <w:pPr>
              <w:pStyle w:val="TAL"/>
            </w:pPr>
          </w:p>
        </w:tc>
        <w:tc>
          <w:tcPr>
            <w:tcW w:w="1700" w:type="dxa"/>
          </w:tcPr>
          <w:p w14:paraId="18EEB0E0" w14:textId="77777777" w:rsidR="00D705B7" w:rsidRPr="00E27D23" w:rsidRDefault="00D705B7" w:rsidP="009A7812">
            <w:pPr>
              <w:pStyle w:val="TAL"/>
            </w:pPr>
          </w:p>
        </w:tc>
        <w:tc>
          <w:tcPr>
            <w:tcW w:w="1245" w:type="dxa"/>
          </w:tcPr>
          <w:p w14:paraId="1804433D" w14:textId="77777777" w:rsidR="00D705B7" w:rsidRPr="00E27D23" w:rsidRDefault="00D705B7" w:rsidP="009A7812">
            <w:pPr>
              <w:pStyle w:val="TAL"/>
            </w:pPr>
          </w:p>
        </w:tc>
      </w:tr>
      <w:tr w:rsidR="00D705B7" w:rsidRPr="00E27D23" w14:paraId="6F4BBF64" w14:textId="77777777" w:rsidTr="009A7812">
        <w:tblPrEx>
          <w:tblCellMar>
            <w:left w:w="108" w:type="dxa"/>
            <w:right w:w="108" w:type="dxa"/>
          </w:tblCellMar>
        </w:tblPrEx>
        <w:tc>
          <w:tcPr>
            <w:tcW w:w="4535" w:type="dxa"/>
            <w:tcBorders>
              <w:top w:val="single" w:sz="4" w:space="0" w:color="auto"/>
              <w:bottom w:val="single" w:sz="4" w:space="0" w:color="auto"/>
            </w:tcBorders>
          </w:tcPr>
          <w:p w14:paraId="319C690C" w14:textId="77777777" w:rsidR="00D705B7" w:rsidRPr="00E27D23" w:rsidRDefault="00D705B7" w:rsidP="009A7812">
            <w:pPr>
              <w:pStyle w:val="TAL"/>
            </w:pPr>
            <w:r w:rsidRPr="00E27D23">
              <w:t xml:space="preserve">        masterCellGroup</w:t>
            </w:r>
          </w:p>
        </w:tc>
        <w:tc>
          <w:tcPr>
            <w:tcW w:w="2267" w:type="dxa"/>
            <w:tcBorders>
              <w:bottom w:val="single" w:sz="4" w:space="0" w:color="auto"/>
            </w:tcBorders>
          </w:tcPr>
          <w:p w14:paraId="5876BADD" w14:textId="77777777" w:rsidR="00D705B7" w:rsidRPr="00E27D23" w:rsidRDefault="00D705B7" w:rsidP="009A7812">
            <w:pPr>
              <w:pStyle w:val="TAL"/>
            </w:pPr>
            <w:r w:rsidRPr="00E27D23">
              <w:t xml:space="preserve">CellGroupConfig with condition MRBm and </w:t>
            </w:r>
            <w:r w:rsidRPr="00E27D23">
              <w:rPr>
                <w:lang w:eastAsia="zh-CN"/>
              </w:rPr>
              <w:t>UM_PTM</w:t>
            </w:r>
          </w:p>
        </w:tc>
        <w:tc>
          <w:tcPr>
            <w:tcW w:w="1700" w:type="dxa"/>
            <w:tcBorders>
              <w:bottom w:val="single" w:sz="4" w:space="0" w:color="auto"/>
            </w:tcBorders>
          </w:tcPr>
          <w:p w14:paraId="5DEB9164" w14:textId="77777777" w:rsidR="00D705B7" w:rsidRPr="00E27D23" w:rsidRDefault="00D705B7" w:rsidP="009A7812">
            <w:pPr>
              <w:pStyle w:val="TAL"/>
              <w:rPr>
                <w:lang w:eastAsia="zh-CN"/>
              </w:rPr>
            </w:pPr>
            <w:r w:rsidRPr="00E27D23">
              <w:rPr>
                <w:lang w:eastAsia="zh-CN"/>
              </w:rPr>
              <w:t>m=2</w:t>
            </w:r>
          </w:p>
        </w:tc>
        <w:tc>
          <w:tcPr>
            <w:tcW w:w="1245" w:type="dxa"/>
            <w:tcBorders>
              <w:bottom w:val="single" w:sz="4" w:space="0" w:color="auto"/>
            </w:tcBorders>
          </w:tcPr>
          <w:p w14:paraId="313592C1" w14:textId="77777777" w:rsidR="00D705B7" w:rsidRPr="00E27D23" w:rsidRDefault="00D705B7" w:rsidP="009A7812">
            <w:pPr>
              <w:pStyle w:val="TAL"/>
              <w:rPr>
                <w:lang w:eastAsia="zh-CN"/>
              </w:rPr>
            </w:pPr>
          </w:p>
        </w:tc>
      </w:tr>
      <w:tr w:rsidR="00D705B7" w:rsidRPr="00E27D23" w14:paraId="621F37C6" w14:textId="77777777" w:rsidTr="009A7812">
        <w:tblPrEx>
          <w:tblCellMar>
            <w:left w:w="108" w:type="dxa"/>
            <w:right w:w="108" w:type="dxa"/>
          </w:tblCellMar>
        </w:tblPrEx>
        <w:tc>
          <w:tcPr>
            <w:tcW w:w="4535" w:type="dxa"/>
            <w:tcBorders>
              <w:top w:val="single" w:sz="4" w:space="0" w:color="auto"/>
              <w:bottom w:val="single" w:sz="4" w:space="0" w:color="auto"/>
            </w:tcBorders>
          </w:tcPr>
          <w:p w14:paraId="47FA51E5" w14:textId="77777777" w:rsidR="00D705B7" w:rsidRPr="00E27D23" w:rsidRDefault="00D705B7" w:rsidP="009A7812">
            <w:pPr>
              <w:pStyle w:val="TAL"/>
            </w:pPr>
            <w:r w:rsidRPr="00E27D23">
              <w:t xml:space="preserve">      }</w:t>
            </w:r>
          </w:p>
        </w:tc>
        <w:tc>
          <w:tcPr>
            <w:tcW w:w="2267" w:type="dxa"/>
            <w:tcBorders>
              <w:top w:val="single" w:sz="4" w:space="0" w:color="auto"/>
            </w:tcBorders>
          </w:tcPr>
          <w:p w14:paraId="69248DB0" w14:textId="77777777" w:rsidR="00D705B7" w:rsidRPr="00E27D23" w:rsidRDefault="00D705B7" w:rsidP="009A7812">
            <w:pPr>
              <w:pStyle w:val="TAL"/>
            </w:pPr>
          </w:p>
        </w:tc>
        <w:tc>
          <w:tcPr>
            <w:tcW w:w="1700" w:type="dxa"/>
            <w:tcBorders>
              <w:top w:val="single" w:sz="4" w:space="0" w:color="auto"/>
            </w:tcBorders>
          </w:tcPr>
          <w:p w14:paraId="3A5C8E6D" w14:textId="77777777" w:rsidR="00D705B7" w:rsidRPr="00E27D23" w:rsidRDefault="00D705B7" w:rsidP="009A7812">
            <w:pPr>
              <w:pStyle w:val="TAL"/>
            </w:pPr>
          </w:p>
        </w:tc>
        <w:tc>
          <w:tcPr>
            <w:tcW w:w="1245" w:type="dxa"/>
            <w:tcBorders>
              <w:top w:val="single" w:sz="4" w:space="0" w:color="auto"/>
            </w:tcBorders>
          </w:tcPr>
          <w:p w14:paraId="0BD0BE3F" w14:textId="77777777" w:rsidR="00D705B7" w:rsidRPr="00E27D23" w:rsidRDefault="00D705B7" w:rsidP="009A7812">
            <w:pPr>
              <w:pStyle w:val="TAL"/>
            </w:pPr>
          </w:p>
        </w:tc>
      </w:tr>
      <w:tr w:rsidR="00D705B7" w:rsidRPr="00E27D23" w14:paraId="1F09415C" w14:textId="77777777" w:rsidTr="009A7812">
        <w:tblPrEx>
          <w:tblCellMar>
            <w:left w:w="108" w:type="dxa"/>
            <w:right w:w="108" w:type="dxa"/>
          </w:tblCellMar>
        </w:tblPrEx>
        <w:tc>
          <w:tcPr>
            <w:tcW w:w="4535" w:type="dxa"/>
            <w:tcBorders>
              <w:bottom w:val="single" w:sz="4" w:space="0" w:color="auto"/>
            </w:tcBorders>
          </w:tcPr>
          <w:p w14:paraId="62AB8C4E" w14:textId="77777777" w:rsidR="00D705B7" w:rsidRPr="00E27D23" w:rsidRDefault="00D705B7" w:rsidP="009A7812">
            <w:pPr>
              <w:pStyle w:val="TAL"/>
            </w:pPr>
            <w:r w:rsidRPr="00E27D23">
              <w:t xml:space="preserve">    }</w:t>
            </w:r>
          </w:p>
        </w:tc>
        <w:tc>
          <w:tcPr>
            <w:tcW w:w="2267" w:type="dxa"/>
          </w:tcPr>
          <w:p w14:paraId="6A328352" w14:textId="77777777" w:rsidR="00D705B7" w:rsidRPr="00E27D23" w:rsidRDefault="00D705B7" w:rsidP="009A7812">
            <w:pPr>
              <w:pStyle w:val="TAL"/>
            </w:pPr>
          </w:p>
        </w:tc>
        <w:tc>
          <w:tcPr>
            <w:tcW w:w="1700" w:type="dxa"/>
          </w:tcPr>
          <w:p w14:paraId="2EE4CBB7" w14:textId="77777777" w:rsidR="00D705B7" w:rsidRPr="00E27D23" w:rsidRDefault="00D705B7" w:rsidP="009A7812">
            <w:pPr>
              <w:pStyle w:val="TAL"/>
            </w:pPr>
          </w:p>
        </w:tc>
        <w:tc>
          <w:tcPr>
            <w:tcW w:w="1245" w:type="dxa"/>
          </w:tcPr>
          <w:p w14:paraId="1A67E6AD" w14:textId="77777777" w:rsidR="00D705B7" w:rsidRPr="00E27D23" w:rsidRDefault="00D705B7" w:rsidP="009A7812">
            <w:pPr>
              <w:pStyle w:val="TAL"/>
            </w:pPr>
          </w:p>
        </w:tc>
      </w:tr>
      <w:tr w:rsidR="00D705B7" w:rsidRPr="00E27D23" w14:paraId="3BC12E28" w14:textId="77777777" w:rsidTr="009A7812">
        <w:tblPrEx>
          <w:tblCellMar>
            <w:left w:w="108" w:type="dxa"/>
            <w:right w:w="108" w:type="dxa"/>
          </w:tblCellMar>
        </w:tblPrEx>
        <w:tc>
          <w:tcPr>
            <w:tcW w:w="4535" w:type="dxa"/>
            <w:tcBorders>
              <w:bottom w:val="single" w:sz="4" w:space="0" w:color="auto"/>
            </w:tcBorders>
          </w:tcPr>
          <w:p w14:paraId="411D16FA" w14:textId="77777777" w:rsidR="00D705B7" w:rsidRPr="00E27D23" w:rsidRDefault="00D705B7" w:rsidP="009A7812">
            <w:pPr>
              <w:pStyle w:val="TAL"/>
            </w:pPr>
            <w:r w:rsidRPr="00E27D23">
              <w:t xml:space="preserve">  }</w:t>
            </w:r>
          </w:p>
        </w:tc>
        <w:tc>
          <w:tcPr>
            <w:tcW w:w="2267" w:type="dxa"/>
          </w:tcPr>
          <w:p w14:paraId="14074346" w14:textId="77777777" w:rsidR="00D705B7" w:rsidRPr="00E27D23" w:rsidRDefault="00D705B7" w:rsidP="009A7812">
            <w:pPr>
              <w:pStyle w:val="TAL"/>
            </w:pPr>
          </w:p>
        </w:tc>
        <w:tc>
          <w:tcPr>
            <w:tcW w:w="1700" w:type="dxa"/>
          </w:tcPr>
          <w:p w14:paraId="75AC8EB9" w14:textId="77777777" w:rsidR="00D705B7" w:rsidRPr="00E27D23" w:rsidRDefault="00D705B7" w:rsidP="009A7812">
            <w:pPr>
              <w:pStyle w:val="TAL"/>
            </w:pPr>
          </w:p>
        </w:tc>
        <w:tc>
          <w:tcPr>
            <w:tcW w:w="1245" w:type="dxa"/>
          </w:tcPr>
          <w:p w14:paraId="77EC352E" w14:textId="77777777" w:rsidR="00D705B7" w:rsidRPr="00E27D23" w:rsidRDefault="00D705B7" w:rsidP="009A7812">
            <w:pPr>
              <w:pStyle w:val="TAL"/>
            </w:pPr>
          </w:p>
        </w:tc>
      </w:tr>
      <w:tr w:rsidR="00D705B7" w:rsidRPr="00E27D23" w14:paraId="58A17DDD" w14:textId="77777777" w:rsidTr="009A7812">
        <w:tblPrEx>
          <w:tblCellMar>
            <w:left w:w="108" w:type="dxa"/>
            <w:right w:w="108" w:type="dxa"/>
          </w:tblCellMar>
        </w:tblPrEx>
        <w:tc>
          <w:tcPr>
            <w:tcW w:w="4535" w:type="dxa"/>
            <w:tcBorders>
              <w:bottom w:val="single" w:sz="4" w:space="0" w:color="auto"/>
            </w:tcBorders>
          </w:tcPr>
          <w:p w14:paraId="7D148586" w14:textId="77777777" w:rsidR="00D705B7" w:rsidRPr="00E27D23" w:rsidRDefault="00D705B7" w:rsidP="009A7812">
            <w:pPr>
              <w:pStyle w:val="TAL"/>
            </w:pPr>
            <w:r w:rsidRPr="00E27D23">
              <w:t>}</w:t>
            </w:r>
          </w:p>
        </w:tc>
        <w:tc>
          <w:tcPr>
            <w:tcW w:w="2267" w:type="dxa"/>
          </w:tcPr>
          <w:p w14:paraId="17537372" w14:textId="77777777" w:rsidR="00D705B7" w:rsidRPr="00E27D23" w:rsidRDefault="00D705B7" w:rsidP="009A7812">
            <w:pPr>
              <w:pStyle w:val="TAL"/>
            </w:pPr>
          </w:p>
        </w:tc>
        <w:tc>
          <w:tcPr>
            <w:tcW w:w="1700" w:type="dxa"/>
          </w:tcPr>
          <w:p w14:paraId="7780A95D" w14:textId="77777777" w:rsidR="00D705B7" w:rsidRPr="00E27D23" w:rsidRDefault="00D705B7" w:rsidP="009A7812">
            <w:pPr>
              <w:pStyle w:val="TAL"/>
            </w:pPr>
          </w:p>
        </w:tc>
        <w:tc>
          <w:tcPr>
            <w:tcW w:w="1245" w:type="dxa"/>
          </w:tcPr>
          <w:p w14:paraId="1DEE4388" w14:textId="77777777" w:rsidR="00D705B7" w:rsidRPr="00E27D23" w:rsidRDefault="00D705B7" w:rsidP="009A7812">
            <w:pPr>
              <w:pStyle w:val="TAL"/>
            </w:pPr>
          </w:p>
        </w:tc>
      </w:tr>
    </w:tbl>
    <w:p w14:paraId="46666FBC" w14:textId="77777777" w:rsidR="00D705B7" w:rsidRPr="00E27D23" w:rsidRDefault="00D705B7" w:rsidP="00D705B7"/>
    <w:p w14:paraId="62D96114" w14:textId="77777777" w:rsidR="00D705B7" w:rsidRPr="00E27D23" w:rsidRDefault="00D705B7" w:rsidP="00D705B7">
      <w:pPr>
        <w:pStyle w:val="TH"/>
      </w:pPr>
      <w:r w:rsidRPr="00E27D23">
        <w:rPr>
          <w:lang w:eastAsia="zh-CN"/>
        </w:rPr>
        <w:t xml:space="preserve">Table </w:t>
      </w:r>
      <w:r w:rsidRPr="00E27D23">
        <w:rPr>
          <w:color w:val="000000"/>
        </w:rPr>
        <w:t>14.2.5.2.4.3.3</w:t>
      </w:r>
      <w:r w:rsidRPr="00E27D23">
        <w:rPr>
          <w:lang w:eastAsia="zh-CN"/>
        </w:rPr>
        <w:t>-17</w:t>
      </w:r>
      <w:r w:rsidRPr="00E27D23">
        <w:t xml:space="preserve">: </w:t>
      </w:r>
      <w:r w:rsidRPr="00E27D23">
        <w:rPr>
          <w:rStyle w:val="apple-style-span"/>
          <w:rFonts w:eastAsia="Malgun Gothic"/>
        </w:rPr>
        <w:t>CLOSE UE TEST LOOP</w:t>
      </w:r>
      <w:r w:rsidRPr="00E27D23">
        <w:t xml:space="preserve"> (step </w:t>
      </w:r>
      <w:r w:rsidRPr="00E27D23">
        <w:rPr>
          <w:lang w:eastAsia="zh-CN"/>
        </w:rPr>
        <w:t>27</w:t>
      </w:r>
      <w:r w:rsidRPr="00E27D23">
        <w:t>, Table 14.2.5.2.4.3.2-1)</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D705B7" w:rsidRPr="00E27D23" w14:paraId="428F38C4" w14:textId="77777777" w:rsidTr="009A7812">
        <w:tc>
          <w:tcPr>
            <w:tcW w:w="9635" w:type="dxa"/>
            <w:gridSpan w:val="4"/>
          </w:tcPr>
          <w:p w14:paraId="486E17AE" w14:textId="77777777" w:rsidR="00D705B7" w:rsidRPr="00E27D23" w:rsidRDefault="00D705B7" w:rsidP="009A7812">
            <w:pPr>
              <w:pStyle w:val="TAL"/>
            </w:pPr>
            <w:r w:rsidRPr="00E27D23">
              <w:t>Derivation Path: TS 38.508-1 [4], Table 4.</w:t>
            </w:r>
            <w:r w:rsidRPr="00E27D23">
              <w:rPr>
                <w:lang w:eastAsia="zh-CN"/>
              </w:rPr>
              <w:t>7A</w:t>
            </w:r>
            <w:r w:rsidRPr="00E27D23">
              <w:t>-</w:t>
            </w:r>
            <w:r w:rsidRPr="00E27D23">
              <w:rPr>
                <w:lang w:eastAsia="zh-CN"/>
              </w:rPr>
              <w:t>3</w:t>
            </w:r>
            <w:r w:rsidRPr="00E27D23">
              <w:t xml:space="preserve">, condition </w:t>
            </w:r>
            <w:r w:rsidRPr="00E27D23">
              <w:rPr>
                <w:lang w:eastAsia="zh-CN"/>
              </w:rPr>
              <w:t>UE TEST LOOP MODE C and Multicast MRB</w:t>
            </w:r>
          </w:p>
        </w:tc>
      </w:tr>
      <w:tr w:rsidR="00D705B7" w:rsidRPr="00E27D23" w14:paraId="4943FB21" w14:textId="77777777" w:rsidTr="009A7812">
        <w:tc>
          <w:tcPr>
            <w:tcW w:w="4535" w:type="dxa"/>
          </w:tcPr>
          <w:p w14:paraId="0B8186C8" w14:textId="77777777" w:rsidR="00D705B7" w:rsidRPr="00E27D23" w:rsidRDefault="00D705B7" w:rsidP="009A7812">
            <w:pPr>
              <w:pStyle w:val="TAH"/>
            </w:pPr>
            <w:r w:rsidRPr="00E27D23">
              <w:t>Information Element</w:t>
            </w:r>
          </w:p>
        </w:tc>
        <w:tc>
          <w:tcPr>
            <w:tcW w:w="2267" w:type="dxa"/>
          </w:tcPr>
          <w:p w14:paraId="031C5664" w14:textId="77777777" w:rsidR="00D705B7" w:rsidRPr="00E27D23" w:rsidRDefault="00D705B7" w:rsidP="009A7812">
            <w:pPr>
              <w:pStyle w:val="TAH"/>
            </w:pPr>
            <w:r w:rsidRPr="00E27D23">
              <w:t>Value/remark</w:t>
            </w:r>
          </w:p>
        </w:tc>
        <w:tc>
          <w:tcPr>
            <w:tcW w:w="1700" w:type="dxa"/>
          </w:tcPr>
          <w:p w14:paraId="712AE27D" w14:textId="77777777" w:rsidR="00D705B7" w:rsidRPr="00E27D23" w:rsidRDefault="00D705B7" w:rsidP="009A7812">
            <w:pPr>
              <w:pStyle w:val="TAH"/>
            </w:pPr>
            <w:r w:rsidRPr="00E27D23">
              <w:t>Comment</w:t>
            </w:r>
          </w:p>
        </w:tc>
        <w:tc>
          <w:tcPr>
            <w:tcW w:w="1133" w:type="dxa"/>
          </w:tcPr>
          <w:p w14:paraId="153FBD0B" w14:textId="77777777" w:rsidR="00D705B7" w:rsidRPr="00E27D23" w:rsidRDefault="00D705B7" w:rsidP="009A7812">
            <w:pPr>
              <w:pStyle w:val="TAH"/>
            </w:pPr>
            <w:r w:rsidRPr="00E27D23">
              <w:t>Condition</w:t>
            </w:r>
          </w:p>
        </w:tc>
      </w:tr>
      <w:tr w:rsidR="00D705B7" w:rsidRPr="00E27D23" w14:paraId="533B7E31" w14:textId="77777777" w:rsidTr="009A7812">
        <w:tc>
          <w:tcPr>
            <w:tcW w:w="4535" w:type="dxa"/>
            <w:shd w:val="clear" w:color="auto" w:fill="auto"/>
          </w:tcPr>
          <w:p w14:paraId="5005FA4D" w14:textId="77777777" w:rsidR="00D705B7" w:rsidRPr="00E27D23" w:rsidRDefault="00D705B7" w:rsidP="009A7812">
            <w:pPr>
              <w:pStyle w:val="TAL"/>
            </w:pPr>
            <w:r w:rsidRPr="00E27D23">
              <w:t>UE test loop mode C LB setup</w:t>
            </w:r>
          </w:p>
        </w:tc>
        <w:tc>
          <w:tcPr>
            <w:tcW w:w="2267" w:type="dxa"/>
            <w:shd w:val="clear" w:color="auto" w:fill="auto"/>
          </w:tcPr>
          <w:p w14:paraId="10604999" w14:textId="77777777" w:rsidR="00D705B7" w:rsidRPr="00E27D23" w:rsidRDefault="00D705B7" w:rsidP="009A7812">
            <w:pPr>
              <w:pStyle w:val="TAL"/>
            </w:pPr>
          </w:p>
        </w:tc>
        <w:tc>
          <w:tcPr>
            <w:tcW w:w="1700" w:type="dxa"/>
            <w:shd w:val="clear" w:color="auto" w:fill="auto"/>
          </w:tcPr>
          <w:p w14:paraId="58F41C17" w14:textId="77777777" w:rsidR="00D705B7" w:rsidRPr="00E27D23" w:rsidRDefault="00D705B7" w:rsidP="009A7812">
            <w:pPr>
              <w:pStyle w:val="TAL"/>
            </w:pPr>
          </w:p>
        </w:tc>
        <w:tc>
          <w:tcPr>
            <w:tcW w:w="1133" w:type="dxa"/>
            <w:shd w:val="clear" w:color="auto" w:fill="auto"/>
          </w:tcPr>
          <w:p w14:paraId="27E69053" w14:textId="77777777" w:rsidR="00D705B7" w:rsidRPr="00E27D23" w:rsidRDefault="00D705B7" w:rsidP="009A7812">
            <w:pPr>
              <w:pStyle w:val="TAL"/>
            </w:pPr>
          </w:p>
        </w:tc>
      </w:tr>
      <w:tr w:rsidR="00D705B7" w:rsidRPr="00E27D23" w14:paraId="77A1ADD8" w14:textId="77777777" w:rsidTr="009A7812">
        <w:tc>
          <w:tcPr>
            <w:tcW w:w="4535" w:type="dxa"/>
            <w:shd w:val="clear" w:color="auto" w:fill="auto"/>
          </w:tcPr>
          <w:p w14:paraId="2C6506ED" w14:textId="77777777" w:rsidR="00D705B7" w:rsidRPr="00E27D23" w:rsidRDefault="00D705B7" w:rsidP="009A7812">
            <w:pPr>
              <w:pStyle w:val="TAL"/>
            </w:pPr>
            <w:r w:rsidRPr="00E27D23">
              <w:t xml:space="preserve">  MRB ID</w:t>
            </w:r>
          </w:p>
        </w:tc>
        <w:tc>
          <w:tcPr>
            <w:tcW w:w="2267" w:type="dxa"/>
            <w:shd w:val="clear" w:color="auto" w:fill="auto"/>
          </w:tcPr>
          <w:p w14:paraId="3AC785DE" w14:textId="77777777" w:rsidR="00D705B7" w:rsidRPr="00E27D23" w:rsidRDefault="00D705B7" w:rsidP="009A7812">
            <w:pPr>
              <w:pStyle w:val="TAL"/>
            </w:pPr>
            <w:r w:rsidRPr="00E27D23">
              <w:t>‘ 0 0 0 0 0 0 0 0</w:t>
            </w:r>
          </w:p>
          <w:p w14:paraId="13677256" w14:textId="77777777" w:rsidR="00D705B7" w:rsidRPr="00E27D23" w:rsidRDefault="00D705B7" w:rsidP="009A7812">
            <w:pPr>
              <w:pStyle w:val="TAL"/>
              <w:ind w:firstLineChars="50" w:firstLine="90"/>
            </w:pPr>
            <w:r w:rsidRPr="00E27D23">
              <w:t xml:space="preserve">0 0 0 0 0 0 0 0 </w:t>
            </w:r>
          </w:p>
          <w:p w14:paraId="029A1B2C" w14:textId="77777777" w:rsidR="00D705B7" w:rsidRPr="00E27D23" w:rsidRDefault="00D705B7" w:rsidP="009A7812">
            <w:pPr>
              <w:pStyle w:val="TAL"/>
              <w:ind w:firstLineChars="50" w:firstLine="90"/>
            </w:pPr>
            <w:r w:rsidRPr="00E27D23">
              <w:t xml:space="preserve">1 0 0 0 0 0 0 0 </w:t>
            </w:r>
            <w:r w:rsidRPr="00E27D23">
              <w:rPr>
                <w:lang w:eastAsia="zh-CN"/>
              </w:rPr>
              <w:t>’B</w:t>
            </w:r>
          </w:p>
        </w:tc>
        <w:tc>
          <w:tcPr>
            <w:tcW w:w="1700" w:type="dxa"/>
            <w:shd w:val="clear" w:color="auto" w:fill="auto"/>
          </w:tcPr>
          <w:p w14:paraId="6D1116DC" w14:textId="77777777" w:rsidR="00D705B7" w:rsidRPr="00E27D23" w:rsidRDefault="00D705B7" w:rsidP="009A7812">
            <w:pPr>
              <w:pStyle w:val="TAL"/>
            </w:pPr>
            <w:r w:rsidRPr="00E27D23">
              <w:t>MRB-Identity</w:t>
            </w:r>
            <w:r w:rsidRPr="00E27D23">
              <w:rPr>
                <w:lang w:eastAsia="ko-KR"/>
              </w:rPr>
              <w:t xml:space="preserve"> is 2</w:t>
            </w:r>
          </w:p>
        </w:tc>
        <w:tc>
          <w:tcPr>
            <w:tcW w:w="1133" w:type="dxa"/>
            <w:shd w:val="clear" w:color="auto" w:fill="auto"/>
          </w:tcPr>
          <w:p w14:paraId="43A6F8C0" w14:textId="77777777" w:rsidR="00D705B7" w:rsidRPr="00E27D23" w:rsidRDefault="00D705B7" w:rsidP="009A7812">
            <w:pPr>
              <w:pStyle w:val="TAL"/>
            </w:pPr>
          </w:p>
        </w:tc>
      </w:tr>
    </w:tbl>
    <w:p w14:paraId="369249AE" w14:textId="77777777" w:rsidR="00D705B7" w:rsidRPr="00E27D23" w:rsidRDefault="00D705B7" w:rsidP="009D4432"/>
    <w:p w14:paraId="4986563F" w14:textId="77777777" w:rsidR="00080512" w:rsidRPr="00E27D23" w:rsidRDefault="00722B36">
      <w:pPr>
        <w:pStyle w:val="Heading8"/>
      </w:pPr>
      <w:r w:rsidRPr="00E27D23">
        <w:br w:type="page"/>
      </w:r>
      <w:bookmarkStart w:id="477" w:name="_Toc21103531"/>
      <w:r w:rsidR="00080512" w:rsidRPr="00E27D23">
        <w:t xml:space="preserve">Annex </w:t>
      </w:r>
      <w:r w:rsidR="00EC2F19" w:rsidRPr="00E27D23">
        <w:t>A</w:t>
      </w:r>
      <w:r w:rsidR="00080512" w:rsidRPr="00E27D23">
        <w:t xml:space="preserve"> (informative):</w:t>
      </w:r>
      <w:r w:rsidR="00080512" w:rsidRPr="00E27D23">
        <w:br/>
        <w:t>Change history</w:t>
      </w:r>
      <w:bookmarkEnd w:id="477"/>
    </w:p>
    <w:tbl>
      <w:tblPr>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8"/>
        <w:gridCol w:w="283"/>
        <w:gridCol w:w="425"/>
        <w:gridCol w:w="4960"/>
        <w:gridCol w:w="757"/>
      </w:tblGrid>
      <w:tr w:rsidR="003C3971" w:rsidRPr="00E27D23" w14:paraId="54AAC86E" w14:textId="77777777" w:rsidTr="001A56C2">
        <w:trPr>
          <w:cantSplit/>
        </w:trPr>
        <w:tc>
          <w:tcPr>
            <w:tcW w:w="9687" w:type="dxa"/>
            <w:gridSpan w:val="8"/>
            <w:tcBorders>
              <w:bottom w:val="nil"/>
            </w:tcBorders>
            <w:shd w:val="solid" w:color="FFFFFF" w:fill="auto"/>
          </w:tcPr>
          <w:p w14:paraId="41A79277" w14:textId="77777777" w:rsidR="003C3971" w:rsidRPr="00E27D23" w:rsidRDefault="003C3971" w:rsidP="009D4432">
            <w:pPr>
              <w:pStyle w:val="TAH"/>
              <w:rPr>
                <w:sz w:val="16"/>
              </w:rPr>
            </w:pPr>
            <w:bookmarkStart w:id="478" w:name="_Hlk515873395"/>
            <w:bookmarkEnd w:id="1"/>
            <w:r w:rsidRPr="00E27D23">
              <w:t>Change history</w:t>
            </w:r>
          </w:p>
        </w:tc>
      </w:tr>
      <w:tr w:rsidR="00D13E6E" w:rsidRPr="00E27D23" w14:paraId="3A32F3B5" w14:textId="77777777" w:rsidTr="001A56C2">
        <w:tc>
          <w:tcPr>
            <w:tcW w:w="800" w:type="dxa"/>
            <w:shd w:val="pct10" w:color="auto" w:fill="FFFFFF"/>
          </w:tcPr>
          <w:p w14:paraId="36D7FEB3" w14:textId="77777777" w:rsidR="003C3971" w:rsidRPr="00E27D23" w:rsidRDefault="003C3971" w:rsidP="009D4432">
            <w:pPr>
              <w:pStyle w:val="TAL"/>
            </w:pPr>
            <w:r w:rsidRPr="00E27D23">
              <w:t>Date</w:t>
            </w:r>
          </w:p>
        </w:tc>
        <w:tc>
          <w:tcPr>
            <w:tcW w:w="901" w:type="dxa"/>
            <w:shd w:val="pct10" w:color="auto" w:fill="FFFFFF"/>
          </w:tcPr>
          <w:p w14:paraId="1752F198" w14:textId="77777777" w:rsidR="003C3971" w:rsidRPr="00E27D23" w:rsidRDefault="00DF2B1F" w:rsidP="009D4432">
            <w:pPr>
              <w:pStyle w:val="TAL"/>
            </w:pPr>
            <w:r w:rsidRPr="00E27D23">
              <w:t>Meeting</w:t>
            </w:r>
          </w:p>
        </w:tc>
        <w:tc>
          <w:tcPr>
            <w:tcW w:w="993" w:type="dxa"/>
            <w:shd w:val="pct10" w:color="auto" w:fill="FFFFFF"/>
          </w:tcPr>
          <w:p w14:paraId="640B2284" w14:textId="77777777" w:rsidR="003C3971" w:rsidRPr="00E27D23" w:rsidRDefault="003C3971" w:rsidP="009D4432">
            <w:pPr>
              <w:pStyle w:val="TAL"/>
            </w:pPr>
            <w:r w:rsidRPr="00E27D23">
              <w:t>TDoc</w:t>
            </w:r>
          </w:p>
        </w:tc>
        <w:tc>
          <w:tcPr>
            <w:tcW w:w="568" w:type="dxa"/>
            <w:shd w:val="pct10" w:color="auto" w:fill="FFFFFF"/>
          </w:tcPr>
          <w:p w14:paraId="1A381B0A" w14:textId="77777777" w:rsidR="003C3971" w:rsidRPr="00E27D23" w:rsidRDefault="003C3971" w:rsidP="009D4432">
            <w:pPr>
              <w:pStyle w:val="TAL"/>
            </w:pPr>
            <w:r w:rsidRPr="00E27D23">
              <w:t>CR</w:t>
            </w:r>
          </w:p>
        </w:tc>
        <w:tc>
          <w:tcPr>
            <w:tcW w:w="283" w:type="dxa"/>
            <w:shd w:val="pct10" w:color="auto" w:fill="FFFFFF"/>
          </w:tcPr>
          <w:p w14:paraId="7572167C" w14:textId="77777777" w:rsidR="003C3971" w:rsidRPr="00E27D23" w:rsidRDefault="003C3971" w:rsidP="009D4432">
            <w:pPr>
              <w:pStyle w:val="TAL"/>
            </w:pPr>
            <w:r w:rsidRPr="00E27D23">
              <w:t>Rev</w:t>
            </w:r>
          </w:p>
        </w:tc>
        <w:tc>
          <w:tcPr>
            <w:tcW w:w="425" w:type="dxa"/>
            <w:shd w:val="pct10" w:color="auto" w:fill="FFFFFF"/>
          </w:tcPr>
          <w:p w14:paraId="34D59AAB" w14:textId="77777777" w:rsidR="003C3971" w:rsidRPr="00E27D23" w:rsidRDefault="003C3971" w:rsidP="009D4432">
            <w:pPr>
              <w:pStyle w:val="TAL"/>
            </w:pPr>
            <w:r w:rsidRPr="00E27D23">
              <w:t>Cat</w:t>
            </w:r>
          </w:p>
        </w:tc>
        <w:tc>
          <w:tcPr>
            <w:tcW w:w="4960" w:type="dxa"/>
            <w:shd w:val="pct10" w:color="auto" w:fill="FFFFFF"/>
          </w:tcPr>
          <w:p w14:paraId="019B6346" w14:textId="77777777" w:rsidR="003C3971" w:rsidRPr="00E27D23" w:rsidRDefault="003C3971" w:rsidP="009D4432">
            <w:pPr>
              <w:pStyle w:val="TAL"/>
            </w:pPr>
            <w:r w:rsidRPr="00E27D23">
              <w:t>Subject/Comment</w:t>
            </w:r>
          </w:p>
        </w:tc>
        <w:tc>
          <w:tcPr>
            <w:tcW w:w="757" w:type="dxa"/>
            <w:shd w:val="pct10" w:color="auto" w:fill="FFFFFF"/>
          </w:tcPr>
          <w:p w14:paraId="413C1D0B" w14:textId="77777777" w:rsidR="003C3971" w:rsidRPr="00E27D23" w:rsidRDefault="003C3971" w:rsidP="009D4432">
            <w:pPr>
              <w:pStyle w:val="TAL"/>
            </w:pPr>
            <w:r w:rsidRPr="00E27D23">
              <w:t>New vers</w:t>
            </w:r>
            <w:r w:rsidR="00DF2B1F" w:rsidRPr="00E27D23">
              <w:t>ion</w:t>
            </w:r>
          </w:p>
        </w:tc>
      </w:tr>
      <w:tr w:rsidR="00D13E6E" w:rsidRPr="00E27D23" w14:paraId="1A303C07" w14:textId="77777777" w:rsidTr="001A56C2">
        <w:tc>
          <w:tcPr>
            <w:tcW w:w="800" w:type="dxa"/>
            <w:shd w:val="solid" w:color="FFFFFF" w:fill="auto"/>
          </w:tcPr>
          <w:p w14:paraId="4FBC3B59" w14:textId="77777777" w:rsidR="00DF6DE5" w:rsidRPr="00E27D23" w:rsidRDefault="00DF6DE5" w:rsidP="009D4432">
            <w:pPr>
              <w:pStyle w:val="TAC"/>
            </w:pPr>
            <w:r w:rsidRPr="00E27D23">
              <w:t>2017-08</w:t>
            </w:r>
          </w:p>
        </w:tc>
        <w:tc>
          <w:tcPr>
            <w:tcW w:w="901" w:type="dxa"/>
            <w:shd w:val="solid" w:color="FFFFFF" w:fill="auto"/>
          </w:tcPr>
          <w:p w14:paraId="033DA1F3" w14:textId="77777777" w:rsidR="00DF6DE5" w:rsidRPr="00E27D23" w:rsidRDefault="00DF6DE5" w:rsidP="009D4432">
            <w:pPr>
              <w:pStyle w:val="TAC"/>
            </w:pPr>
            <w:r w:rsidRPr="00E27D23">
              <w:t>R</w:t>
            </w:r>
            <w:r w:rsidR="00291C9B" w:rsidRPr="00E27D23">
              <w:t>AN</w:t>
            </w:r>
            <w:r w:rsidRPr="00E27D23">
              <w:t>5#76</w:t>
            </w:r>
          </w:p>
        </w:tc>
        <w:tc>
          <w:tcPr>
            <w:tcW w:w="993" w:type="dxa"/>
            <w:shd w:val="solid" w:color="FFFFFF" w:fill="auto"/>
          </w:tcPr>
          <w:p w14:paraId="6E7A87DE" w14:textId="77777777" w:rsidR="00DF6DE5" w:rsidRPr="00E27D23" w:rsidRDefault="00DF6DE5" w:rsidP="009D4432">
            <w:pPr>
              <w:pStyle w:val="TAC"/>
            </w:pPr>
            <w:r w:rsidRPr="00E27D23">
              <w:t>R5-174</w:t>
            </w:r>
            <w:r w:rsidR="00511F02" w:rsidRPr="00E27D23">
              <w:t>427</w:t>
            </w:r>
          </w:p>
        </w:tc>
        <w:tc>
          <w:tcPr>
            <w:tcW w:w="568" w:type="dxa"/>
            <w:shd w:val="solid" w:color="FFFFFF" w:fill="auto"/>
          </w:tcPr>
          <w:p w14:paraId="6DBB5060" w14:textId="77777777" w:rsidR="00DF6DE5" w:rsidRPr="00E27D23" w:rsidRDefault="00DF6DE5" w:rsidP="009D4432">
            <w:pPr>
              <w:pStyle w:val="TAC"/>
            </w:pPr>
            <w:r w:rsidRPr="00E27D23">
              <w:t>-</w:t>
            </w:r>
          </w:p>
        </w:tc>
        <w:tc>
          <w:tcPr>
            <w:tcW w:w="283" w:type="dxa"/>
            <w:shd w:val="solid" w:color="FFFFFF" w:fill="auto"/>
          </w:tcPr>
          <w:p w14:paraId="4607660A" w14:textId="77777777" w:rsidR="00DF6DE5" w:rsidRPr="00E27D23" w:rsidRDefault="00DF6DE5" w:rsidP="009D4432">
            <w:pPr>
              <w:pStyle w:val="TAC"/>
            </w:pPr>
            <w:r w:rsidRPr="00E27D23">
              <w:t>-</w:t>
            </w:r>
          </w:p>
        </w:tc>
        <w:tc>
          <w:tcPr>
            <w:tcW w:w="425" w:type="dxa"/>
            <w:shd w:val="solid" w:color="FFFFFF" w:fill="auto"/>
          </w:tcPr>
          <w:p w14:paraId="24E26E84" w14:textId="77777777" w:rsidR="00DF6DE5" w:rsidRPr="00E27D23" w:rsidRDefault="00DF6DE5" w:rsidP="009D4432">
            <w:pPr>
              <w:pStyle w:val="TAC"/>
            </w:pPr>
            <w:r w:rsidRPr="00E27D23">
              <w:t>-</w:t>
            </w:r>
          </w:p>
        </w:tc>
        <w:tc>
          <w:tcPr>
            <w:tcW w:w="4960" w:type="dxa"/>
            <w:shd w:val="solid" w:color="FFFFFF" w:fill="auto"/>
          </w:tcPr>
          <w:p w14:paraId="1DB6927A" w14:textId="77777777" w:rsidR="00DF6DE5" w:rsidRPr="00E27D23" w:rsidRDefault="00DF6DE5" w:rsidP="009D4432">
            <w:pPr>
              <w:pStyle w:val="TAL"/>
            </w:pPr>
            <w:r w:rsidRPr="00E27D23">
              <w:t>Introduction of TS 38.523-</w:t>
            </w:r>
            <w:r w:rsidR="00511F02" w:rsidRPr="00E27D23">
              <w:t>1</w:t>
            </w:r>
            <w:r w:rsidRPr="00E27D23">
              <w:t>.</w:t>
            </w:r>
          </w:p>
        </w:tc>
        <w:tc>
          <w:tcPr>
            <w:tcW w:w="757" w:type="dxa"/>
            <w:shd w:val="solid" w:color="FFFFFF" w:fill="auto"/>
          </w:tcPr>
          <w:p w14:paraId="001E019B" w14:textId="77777777" w:rsidR="00DF6DE5" w:rsidRPr="00E27D23" w:rsidRDefault="00DF6DE5" w:rsidP="009D4432">
            <w:pPr>
              <w:pStyle w:val="TAC"/>
            </w:pPr>
            <w:r w:rsidRPr="00E27D23">
              <w:t>0.0.1</w:t>
            </w:r>
          </w:p>
        </w:tc>
      </w:tr>
      <w:tr w:rsidR="00D13E6E" w:rsidRPr="00E27D23" w14:paraId="121BCD4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7B8C2B" w14:textId="77777777" w:rsidR="00872D3F" w:rsidRPr="00E27D23" w:rsidRDefault="00872D3F" w:rsidP="009D4432">
            <w:pPr>
              <w:pStyle w:val="TAC"/>
            </w:pPr>
            <w:r w:rsidRPr="00E27D23">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BD3B98"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A430CE" w14:textId="77777777" w:rsidR="00872D3F" w:rsidRPr="00E27D23" w:rsidRDefault="00872D3F" w:rsidP="009D4432">
            <w:pPr>
              <w:pStyle w:val="TAC"/>
            </w:pPr>
            <w:r w:rsidRPr="00E27D23">
              <w:t>R5-1769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F1089C"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E3FDDF"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8F2C81"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AB1831" w14:textId="77777777" w:rsidR="00872D3F" w:rsidRPr="00E27D23" w:rsidRDefault="00872D3F" w:rsidP="009D4432">
            <w:pPr>
              <w:pStyle w:val="TAL"/>
            </w:pPr>
            <w:r w:rsidRPr="00E27D23">
              <w:t>Addition of new NR PDCP test case 7.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CC0D02" w14:textId="77777777" w:rsidR="00872D3F" w:rsidRPr="00E27D23" w:rsidRDefault="00872D3F" w:rsidP="009D4432">
            <w:pPr>
              <w:pStyle w:val="TAC"/>
            </w:pPr>
            <w:r w:rsidRPr="00E27D23">
              <w:t>0.1.0</w:t>
            </w:r>
          </w:p>
        </w:tc>
      </w:tr>
      <w:tr w:rsidR="00D13E6E" w:rsidRPr="00E27D23" w14:paraId="75F4B2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9F2EE7" w14:textId="77777777" w:rsidR="00872D3F" w:rsidRPr="00E27D23" w:rsidRDefault="00872D3F" w:rsidP="009D4432">
            <w:pPr>
              <w:pStyle w:val="TAC"/>
            </w:pPr>
            <w:r w:rsidRPr="00E27D23">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D73567"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286FF5" w14:textId="77777777" w:rsidR="00872D3F" w:rsidRPr="00E27D23" w:rsidRDefault="00872D3F" w:rsidP="009D4432">
            <w:pPr>
              <w:pStyle w:val="TAC"/>
            </w:pPr>
            <w:r w:rsidRPr="00E27D23">
              <w:t>R5-1769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5BE50B"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6EA512"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BF87B7"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C67210" w14:textId="77777777" w:rsidR="00872D3F" w:rsidRPr="00E27D23" w:rsidRDefault="00872D3F" w:rsidP="009D4432">
            <w:pPr>
              <w:pStyle w:val="TAL"/>
            </w:pPr>
            <w:r w:rsidRPr="00E27D23">
              <w:t>Addition of new NR MAC test case 7.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12AFF2" w14:textId="77777777" w:rsidR="00872D3F" w:rsidRPr="00E27D23" w:rsidRDefault="00872D3F" w:rsidP="009D4432">
            <w:pPr>
              <w:pStyle w:val="TAC"/>
            </w:pPr>
            <w:r w:rsidRPr="00E27D23">
              <w:t>0.1.0</w:t>
            </w:r>
          </w:p>
        </w:tc>
      </w:tr>
      <w:tr w:rsidR="00D13E6E" w:rsidRPr="00E27D23" w14:paraId="2A44511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6FCACF" w14:textId="77777777" w:rsidR="00872D3F" w:rsidRPr="00E27D23" w:rsidRDefault="00872D3F" w:rsidP="009D4432">
            <w:pPr>
              <w:pStyle w:val="TAC"/>
            </w:pPr>
            <w:r w:rsidRPr="00E27D23">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C454F9"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FC8BE7" w14:textId="77777777" w:rsidR="00872D3F" w:rsidRPr="00E27D23" w:rsidRDefault="00872D3F" w:rsidP="009D4432">
            <w:pPr>
              <w:pStyle w:val="TAC"/>
            </w:pPr>
            <w:r w:rsidRPr="00E27D23">
              <w:t>R5-1770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9006A4"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5BA6BB"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8362A"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E2C831" w14:textId="77777777" w:rsidR="00872D3F" w:rsidRPr="00E27D23" w:rsidRDefault="00872D3F" w:rsidP="009D4432">
            <w:pPr>
              <w:pStyle w:val="TAL"/>
            </w:pPr>
            <w:r w:rsidRPr="00E27D23">
              <w:t>Addition of new NR RLC UM test case 7.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26DEF5" w14:textId="77777777" w:rsidR="00872D3F" w:rsidRPr="00E27D23" w:rsidRDefault="00872D3F" w:rsidP="009D4432">
            <w:pPr>
              <w:pStyle w:val="TAC"/>
            </w:pPr>
            <w:r w:rsidRPr="00E27D23">
              <w:t>0.1.0</w:t>
            </w:r>
          </w:p>
        </w:tc>
      </w:tr>
      <w:tr w:rsidR="00D13E6E" w:rsidRPr="00E27D23" w14:paraId="0623D0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E6E0F4" w14:textId="77777777" w:rsidR="00872D3F" w:rsidRPr="00E27D23" w:rsidRDefault="00872D3F" w:rsidP="009D4432">
            <w:pPr>
              <w:pStyle w:val="TAC"/>
            </w:pPr>
            <w:r w:rsidRPr="00E27D23">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50BA12"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FF1EAE" w14:textId="77777777" w:rsidR="00872D3F" w:rsidRPr="00E27D23" w:rsidRDefault="00872D3F" w:rsidP="009D4432">
            <w:pPr>
              <w:pStyle w:val="TAC"/>
            </w:pPr>
            <w:r w:rsidRPr="00E27D23">
              <w:t>R5-1770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48C065"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09AB99"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08DC4E"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F8805D" w14:textId="77777777" w:rsidR="00872D3F" w:rsidRPr="00E27D23" w:rsidRDefault="00872D3F" w:rsidP="009D4432">
            <w:pPr>
              <w:pStyle w:val="TAL"/>
            </w:pPr>
            <w:r w:rsidRPr="00E27D23">
              <w:t>Addition of new NR RLC UM test case 7.2.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615C6E" w14:textId="77777777" w:rsidR="00872D3F" w:rsidRPr="00E27D23" w:rsidRDefault="00872D3F" w:rsidP="009D4432">
            <w:pPr>
              <w:pStyle w:val="TAC"/>
            </w:pPr>
            <w:r w:rsidRPr="00E27D23">
              <w:t>0.1.0</w:t>
            </w:r>
          </w:p>
        </w:tc>
      </w:tr>
      <w:tr w:rsidR="00D13E6E" w:rsidRPr="00E27D23" w14:paraId="3615DB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020DCC" w14:textId="77777777" w:rsidR="00872D3F" w:rsidRPr="00E27D23" w:rsidRDefault="00872D3F" w:rsidP="009D4432">
            <w:pPr>
              <w:pStyle w:val="TAC"/>
            </w:pPr>
            <w:r w:rsidRPr="00E27D23">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D82267"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AC9459" w14:textId="77777777" w:rsidR="00872D3F" w:rsidRPr="00E27D23" w:rsidRDefault="00872D3F" w:rsidP="009D4432">
            <w:pPr>
              <w:pStyle w:val="TAC"/>
            </w:pPr>
            <w:r w:rsidRPr="00E27D23">
              <w:t>R5-1770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C3E662"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6A2575"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BA3B1"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337AE5" w14:textId="77777777" w:rsidR="00872D3F" w:rsidRPr="00E27D23" w:rsidRDefault="00872D3F" w:rsidP="009D4432">
            <w:pPr>
              <w:pStyle w:val="TAL"/>
            </w:pPr>
            <w:r w:rsidRPr="00E27D23">
              <w:t>Addition of new NR PDCP test case 7.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FE6282" w14:textId="77777777" w:rsidR="00872D3F" w:rsidRPr="00E27D23" w:rsidRDefault="00872D3F" w:rsidP="009D4432">
            <w:pPr>
              <w:pStyle w:val="TAC"/>
            </w:pPr>
            <w:r w:rsidRPr="00E27D23">
              <w:t>0.1.0</w:t>
            </w:r>
          </w:p>
        </w:tc>
      </w:tr>
      <w:tr w:rsidR="00D13E6E" w:rsidRPr="00E27D23" w14:paraId="24DD45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8D32DB" w14:textId="77777777" w:rsidR="00872D3F" w:rsidRPr="00E27D23" w:rsidRDefault="00872D3F" w:rsidP="009D4432">
            <w:pPr>
              <w:pStyle w:val="TAC"/>
            </w:pPr>
            <w:r w:rsidRPr="00E27D23">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E504FA"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FCC9C0" w14:textId="77777777" w:rsidR="00872D3F" w:rsidRPr="00E27D23" w:rsidRDefault="00872D3F" w:rsidP="009D4432">
            <w:pPr>
              <w:pStyle w:val="TAC"/>
            </w:pPr>
            <w:r w:rsidRPr="00E27D23">
              <w:t>R5-1770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D4D046"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46DB47"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57286F"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B6E48C" w14:textId="77777777" w:rsidR="00872D3F" w:rsidRPr="00E27D23" w:rsidRDefault="00872D3F" w:rsidP="009D4432">
            <w:pPr>
              <w:pStyle w:val="TAL"/>
            </w:pPr>
            <w:r w:rsidRPr="00E27D23">
              <w:t>Addition of new NR MAC test case 7.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6A8782" w14:textId="77777777" w:rsidR="00872D3F" w:rsidRPr="00E27D23" w:rsidRDefault="00872D3F" w:rsidP="009D4432">
            <w:pPr>
              <w:pStyle w:val="TAC"/>
            </w:pPr>
            <w:r w:rsidRPr="00E27D23">
              <w:t>0.1.0</w:t>
            </w:r>
          </w:p>
        </w:tc>
      </w:tr>
      <w:tr w:rsidR="00D13E6E" w:rsidRPr="00E27D23" w14:paraId="5D9236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D2EADA"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889545"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D35D5E" w14:textId="77777777" w:rsidR="00872D3F" w:rsidRPr="00E27D23" w:rsidRDefault="00872D3F" w:rsidP="009D4432">
            <w:pPr>
              <w:pStyle w:val="TAC"/>
            </w:pPr>
            <w:r w:rsidRPr="00E27D23">
              <w:t>R5-1811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B1CF2A"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656D60"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21E406"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35A673" w14:textId="77777777" w:rsidR="00872D3F" w:rsidRPr="00E27D23" w:rsidRDefault="00872D3F" w:rsidP="009D4432">
            <w:pPr>
              <w:pStyle w:val="TAL"/>
            </w:pPr>
            <w:r w:rsidRPr="00E27D23">
              <w:t>5GS RRC TC 8.2.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3F75AD" w14:textId="77777777" w:rsidR="00872D3F" w:rsidRPr="00E27D23" w:rsidRDefault="00872D3F" w:rsidP="009D4432">
            <w:pPr>
              <w:pStyle w:val="TAC"/>
            </w:pPr>
            <w:r w:rsidRPr="00E27D23">
              <w:t>0.2.0</w:t>
            </w:r>
          </w:p>
        </w:tc>
      </w:tr>
      <w:tr w:rsidR="00D13E6E" w:rsidRPr="00E27D23" w14:paraId="4FA234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511994"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4F1E8E"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53F49E" w14:textId="77777777" w:rsidR="00872D3F" w:rsidRPr="00E27D23" w:rsidRDefault="00872D3F" w:rsidP="009D4432">
            <w:pPr>
              <w:pStyle w:val="TAC"/>
            </w:pPr>
            <w:r w:rsidRPr="00E27D23">
              <w:t>R5-1811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DC32BB"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9307E5"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2E5D5"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581026" w14:textId="77777777" w:rsidR="00872D3F" w:rsidRPr="00E27D23" w:rsidRDefault="00872D3F" w:rsidP="009D4432">
            <w:pPr>
              <w:pStyle w:val="TAL"/>
            </w:pPr>
            <w:r w:rsidRPr="00E27D23">
              <w:t>5GS RRC TC 8.2.2.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702759" w14:textId="77777777" w:rsidR="00872D3F" w:rsidRPr="00E27D23" w:rsidRDefault="00872D3F" w:rsidP="009D4432">
            <w:pPr>
              <w:pStyle w:val="TAC"/>
            </w:pPr>
            <w:r w:rsidRPr="00E27D23">
              <w:t>0.2.0</w:t>
            </w:r>
          </w:p>
        </w:tc>
      </w:tr>
      <w:tr w:rsidR="00D13E6E" w:rsidRPr="00E27D23" w14:paraId="315A7F0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D39ABF"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E4404A"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834BD8" w14:textId="77777777" w:rsidR="00872D3F" w:rsidRPr="00E27D23" w:rsidRDefault="00872D3F" w:rsidP="009D4432">
            <w:pPr>
              <w:pStyle w:val="TAC"/>
            </w:pPr>
            <w:r w:rsidRPr="00E27D23">
              <w:t>R5-1811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018C23"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69FF6A"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788A82"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666096" w14:textId="77777777" w:rsidR="00872D3F" w:rsidRPr="00E27D23" w:rsidRDefault="00872D3F" w:rsidP="009D4432">
            <w:pPr>
              <w:pStyle w:val="TAL"/>
            </w:pPr>
            <w:r w:rsidRPr="00E27D23">
              <w:t>5GS RRC TC 8.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943FA5" w14:textId="77777777" w:rsidR="00872D3F" w:rsidRPr="00E27D23" w:rsidRDefault="00872D3F" w:rsidP="009D4432">
            <w:pPr>
              <w:pStyle w:val="TAC"/>
            </w:pPr>
            <w:r w:rsidRPr="00E27D23">
              <w:t>0.2.0</w:t>
            </w:r>
          </w:p>
        </w:tc>
      </w:tr>
      <w:tr w:rsidR="00D13E6E" w:rsidRPr="00E27D23" w14:paraId="3737D6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C7DA2D"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09D7C0"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A6ADB4" w14:textId="77777777" w:rsidR="00872D3F" w:rsidRPr="00E27D23" w:rsidRDefault="00872D3F" w:rsidP="009D4432">
            <w:pPr>
              <w:pStyle w:val="TAC"/>
            </w:pPr>
            <w:r w:rsidRPr="00E27D23">
              <w:t>R5-1811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629AC6"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D8633E"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63F5AD"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D4B181" w14:textId="77777777" w:rsidR="00872D3F" w:rsidRPr="00E27D23" w:rsidRDefault="00872D3F" w:rsidP="009D4432">
            <w:pPr>
              <w:pStyle w:val="TAL"/>
            </w:pPr>
            <w:r w:rsidRPr="00E27D23">
              <w:t>5GS RRC TC 8.2.3.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AAA2E5" w14:textId="77777777" w:rsidR="00872D3F" w:rsidRPr="00E27D23" w:rsidRDefault="00872D3F" w:rsidP="009D4432">
            <w:pPr>
              <w:pStyle w:val="TAC"/>
            </w:pPr>
            <w:r w:rsidRPr="00E27D23">
              <w:t>0.2.0</w:t>
            </w:r>
          </w:p>
        </w:tc>
      </w:tr>
      <w:tr w:rsidR="00D13E6E" w:rsidRPr="00E27D23" w14:paraId="4F91F2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2FA5C2"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F6F3F1"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F9571E" w14:textId="77777777" w:rsidR="00872D3F" w:rsidRPr="00E27D23" w:rsidRDefault="00872D3F" w:rsidP="009D4432">
            <w:pPr>
              <w:pStyle w:val="TAC"/>
            </w:pPr>
            <w:r w:rsidRPr="00E27D23">
              <w:t>R5-1811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8FE953"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F6DD4F"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4F676"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C01A1C" w14:textId="77777777" w:rsidR="00872D3F" w:rsidRPr="00E27D23" w:rsidRDefault="00872D3F" w:rsidP="009D4432">
            <w:pPr>
              <w:pStyle w:val="TAL"/>
            </w:pPr>
            <w:r w:rsidRPr="00E27D23">
              <w:t>5GS RRC TC 8.2.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B666C8" w14:textId="77777777" w:rsidR="00872D3F" w:rsidRPr="00E27D23" w:rsidRDefault="00872D3F" w:rsidP="009D4432">
            <w:pPr>
              <w:pStyle w:val="TAC"/>
            </w:pPr>
            <w:r w:rsidRPr="00E27D23">
              <w:t>0.2.0</w:t>
            </w:r>
          </w:p>
        </w:tc>
      </w:tr>
      <w:tr w:rsidR="00D13E6E" w:rsidRPr="00E27D23" w14:paraId="3BF0321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1E7A20"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3FEACE"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1F97C3" w14:textId="77777777" w:rsidR="00872D3F" w:rsidRPr="00E27D23" w:rsidRDefault="00872D3F" w:rsidP="009D4432">
            <w:pPr>
              <w:pStyle w:val="TAC"/>
            </w:pPr>
            <w:r w:rsidRPr="00E27D23">
              <w:t>R5-1811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0DCCC9"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7616A8"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5018E1"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D72E27" w14:textId="77777777" w:rsidR="00872D3F" w:rsidRPr="00E27D23" w:rsidRDefault="00872D3F" w:rsidP="009D4432">
            <w:pPr>
              <w:pStyle w:val="TAL"/>
            </w:pPr>
            <w:r w:rsidRPr="00E27D23">
              <w:t>5GS MAC Test case 7.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1273C6" w14:textId="77777777" w:rsidR="00872D3F" w:rsidRPr="00E27D23" w:rsidRDefault="00872D3F" w:rsidP="009D4432">
            <w:pPr>
              <w:pStyle w:val="TAC"/>
            </w:pPr>
            <w:r w:rsidRPr="00E27D23">
              <w:t>0.2.0</w:t>
            </w:r>
          </w:p>
        </w:tc>
      </w:tr>
      <w:tr w:rsidR="00D13E6E" w:rsidRPr="00E27D23" w14:paraId="5BF8A8B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BEA148"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3E0EF1"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CFE77A" w14:textId="77777777" w:rsidR="00872D3F" w:rsidRPr="00E27D23" w:rsidRDefault="00872D3F" w:rsidP="009D4432">
            <w:pPr>
              <w:pStyle w:val="TAC"/>
            </w:pPr>
            <w:r w:rsidRPr="00E27D23">
              <w:t>R5-1811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F00870"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8097B7"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4917F3"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28C8A1" w14:textId="77777777" w:rsidR="00872D3F" w:rsidRPr="00E27D23" w:rsidRDefault="00872D3F" w:rsidP="009D4432">
            <w:pPr>
              <w:pStyle w:val="TAL"/>
            </w:pPr>
            <w:r w:rsidRPr="00E27D23">
              <w:t>Addition of new NR MAC  test case 7.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A58C00" w14:textId="77777777" w:rsidR="00872D3F" w:rsidRPr="00E27D23" w:rsidRDefault="00872D3F" w:rsidP="009D4432">
            <w:pPr>
              <w:pStyle w:val="TAC"/>
            </w:pPr>
            <w:r w:rsidRPr="00E27D23">
              <w:t>0.2.0</w:t>
            </w:r>
          </w:p>
        </w:tc>
      </w:tr>
      <w:tr w:rsidR="00D13E6E" w:rsidRPr="00E27D23" w14:paraId="45EF5F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6DC168"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A1AAD1"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22ED78" w14:textId="77777777" w:rsidR="00872D3F" w:rsidRPr="00E27D23" w:rsidRDefault="00872D3F" w:rsidP="009D4432">
            <w:pPr>
              <w:pStyle w:val="TAC"/>
            </w:pPr>
            <w:r w:rsidRPr="00E27D23">
              <w:t>R5-1811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FCCA65"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ED4834"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F7BF9D"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7EEA3D" w14:textId="77777777" w:rsidR="00872D3F" w:rsidRPr="00E27D23" w:rsidRDefault="00872D3F" w:rsidP="009D4432">
            <w:pPr>
              <w:pStyle w:val="TAL"/>
            </w:pPr>
            <w:r w:rsidRPr="00E27D23">
              <w:t>Addition of new NR MAC test case 7.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ECF7E8" w14:textId="77777777" w:rsidR="00872D3F" w:rsidRPr="00E27D23" w:rsidRDefault="00872D3F" w:rsidP="009D4432">
            <w:pPr>
              <w:pStyle w:val="TAC"/>
            </w:pPr>
            <w:r w:rsidRPr="00E27D23">
              <w:t>0.2.0</w:t>
            </w:r>
          </w:p>
        </w:tc>
      </w:tr>
      <w:tr w:rsidR="00D13E6E" w:rsidRPr="00E27D23" w14:paraId="332EBE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34E0B0"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9C65B5"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F672D9" w14:textId="77777777" w:rsidR="00872D3F" w:rsidRPr="00E27D23" w:rsidRDefault="00872D3F" w:rsidP="009D4432">
            <w:pPr>
              <w:pStyle w:val="TAC"/>
            </w:pPr>
            <w:r w:rsidRPr="00E27D23">
              <w:t>R5-1811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A0BB1B"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36F790"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439B6"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E6D241" w14:textId="77777777" w:rsidR="00872D3F" w:rsidRPr="00E27D23" w:rsidRDefault="00872D3F" w:rsidP="009D4432">
            <w:pPr>
              <w:pStyle w:val="TAL"/>
            </w:pPr>
            <w:r w:rsidRPr="00E27D23">
              <w:t>Addition of new NR MAC test case 7.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1D1154" w14:textId="77777777" w:rsidR="00872D3F" w:rsidRPr="00E27D23" w:rsidRDefault="00872D3F" w:rsidP="009D4432">
            <w:pPr>
              <w:pStyle w:val="TAC"/>
            </w:pPr>
            <w:r w:rsidRPr="00E27D23">
              <w:t>0.2.0</w:t>
            </w:r>
          </w:p>
        </w:tc>
      </w:tr>
      <w:tr w:rsidR="00D13E6E" w:rsidRPr="00E27D23" w14:paraId="7A1EAD9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4844D4"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854837"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303F98" w14:textId="77777777" w:rsidR="00872D3F" w:rsidRPr="00E27D23" w:rsidRDefault="00872D3F" w:rsidP="009D4432">
            <w:pPr>
              <w:pStyle w:val="TAC"/>
            </w:pPr>
            <w:r w:rsidRPr="00E27D23">
              <w:t>R5-1811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048D59"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AF7515"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2B9A3E"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C920DB" w14:textId="77777777" w:rsidR="00872D3F" w:rsidRPr="00E27D23" w:rsidRDefault="00872D3F" w:rsidP="009D4432">
            <w:pPr>
              <w:pStyle w:val="TAL"/>
            </w:pPr>
            <w:r w:rsidRPr="00E27D23">
              <w:t>Addition of new NR MAC test case 7.1.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FE2D59" w14:textId="77777777" w:rsidR="00872D3F" w:rsidRPr="00E27D23" w:rsidRDefault="00872D3F" w:rsidP="009D4432">
            <w:pPr>
              <w:pStyle w:val="TAC"/>
            </w:pPr>
            <w:r w:rsidRPr="00E27D23">
              <w:t>0.2.0</w:t>
            </w:r>
          </w:p>
        </w:tc>
      </w:tr>
      <w:tr w:rsidR="00D13E6E" w:rsidRPr="00E27D23" w14:paraId="1C44759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F62FCF"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94C348"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148C00" w14:textId="77777777" w:rsidR="00872D3F" w:rsidRPr="00E27D23" w:rsidRDefault="00872D3F" w:rsidP="009D4432">
            <w:pPr>
              <w:pStyle w:val="TAC"/>
            </w:pPr>
            <w:r w:rsidRPr="00E27D23">
              <w:t>R5-1811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4BDCF4"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684758"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85D87A"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CEB488" w14:textId="77777777" w:rsidR="00872D3F" w:rsidRPr="00E27D23" w:rsidRDefault="00872D3F" w:rsidP="009D4432">
            <w:pPr>
              <w:pStyle w:val="TAL"/>
            </w:pPr>
            <w:r w:rsidRPr="00E27D23">
              <w:t>Addition of new NR MAC test case 7.1.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F0BB0B" w14:textId="77777777" w:rsidR="00872D3F" w:rsidRPr="00E27D23" w:rsidRDefault="00872D3F" w:rsidP="009D4432">
            <w:pPr>
              <w:pStyle w:val="TAC"/>
            </w:pPr>
            <w:r w:rsidRPr="00E27D23">
              <w:t>0.2.0</w:t>
            </w:r>
          </w:p>
        </w:tc>
      </w:tr>
      <w:tr w:rsidR="00D13E6E" w:rsidRPr="00E27D23" w14:paraId="425525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5F8DC7"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CECB0F"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50C807" w14:textId="77777777" w:rsidR="00872D3F" w:rsidRPr="00E27D23" w:rsidRDefault="00872D3F" w:rsidP="009D4432">
            <w:pPr>
              <w:pStyle w:val="TAC"/>
            </w:pPr>
            <w:r w:rsidRPr="00E27D23">
              <w:t>R5-1811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169C9E"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833EB3"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9490B"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441A0A" w14:textId="77777777" w:rsidR="00872D3F" w:rsidRPr="00E27D23" w:rsidRDefault="00872D3F" w:rsidP="009D4432">
            <w:pPr>
              <w:pStyle w:val="TAL"/>
            </w:pPr>
            <w:r w:rsidRPr="00E27D23">
              <w:t>Addition of new NR RLC test case 7.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A7D2F6" w14:textId="77777777" w:rsidR="00872D3F" w:rsidRPr="00E27D23" w:rsidRDefault="00872D3F" w:rsidP="009D4432">
            <w:pPr>
              <w:pStyle w:val="TAC"/>
            </w:pPr>
            <w:r w:rsidRPr="00E27D23">
              <w:t>0.2.0</w:t>
            </w:r>
          </w:p>
        </w:tc>
      </w:tr>
      <w:tr w:rsidR="00D13E6E" w:rsidRPr="00E27D23" w14:paraId="343A2A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940118"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FAD0FB"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30102A" w14:textId="77777777" w:rsidR="00872D3F" w:rsidRPr="00E27D23" w:rsidRDefault="00872D3F" w:rsidP="009D4432">
            <w:pPr>
              <w:pStyle w:val="TAC"/>
            </w:pPr>
            <w:r w:rsidRPr="00E27D23">
              <w:t>R5-1811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E8F313"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C1F53F"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EA4774"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C4179D" w14:textId="77777777" w:rsidR="00872D3F" w:rsidRPr="00E27D23" w:rsidRDefault="00872D3F" w:rsidP="009D4432">
            <w:pPr>
              <w:pStyle w:val="TAL"/>
            </w:pPr>
            <w:r w:rsidRPr="00E27D23">
              <w:t>Addition of new NR RLC test case 7.2.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CAC026" w14:textId="77777777" w:rsidR="00872D3F" w:rsidRPr="00E27D23" w:rsidRDefault="00872D3F" w:rsidP="009D4432">
            <w:pPr>
              <w:pStyle w:val="TAC"/>
            </w:pPr>
            <w:r w:rsidRPr="00E27D23">
              <w:t>0.2.0</w:t>
            </w:r>
          </w:p>
        </w:tc>
      </w:tr>
      <w:tr w:rsidR="00D13E6E" w:rsidRPr="00E27D23" w14:paraId="58AF828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840384"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87C289"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3EC49B" w14:textId="77777777" w:rsidR="00872D3F" w:rsidRPr="00E27D23" w:rsidRDefault="00872D3F" w:rsidP="009D4432">
            <w:pPr>
              <w:pStyle w:val="TAC"/>
            </w:pPr>
            <w:r w:rsidRPr="00E27D23">
              <w:t>R5-1811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09490D"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443563"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C1039C"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B4600C" w14:textId="77777777" w:rsidR="00872D3F" w:rsidRPr="00E27D23" w:rsidRDefault="00872D3F" w:rsidP="009D4432">
            <w:pPr>
              <w:pStyle w:val="TAL"/>
            </w:pPr>
            <w:r w:rsidRPr="00E27D23">
              <w:t>Addition of new NR PDCP test case 7.3.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D5872C" w14:textId="77777777" w:rsidR="00872D3F" w:rsidRPr="00E27D23" w:rsidRDefault="00872D3F" w:rsidP="009D4432">
            <w:pPr>
              <w:pStyle w:val="TAC"/>
            </w:pPr>
            <w:r w:rsidRPr="00E27D23">
              <w:t>0.2.0</w:t>
            </w:r>
          </w:p>
        </w:tc>
      </w:tr>
      <w:tr w:rsidR="00D13E6E" w:rsidRPr="00E27D23" w14:paraId="5020FB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2EF27E"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19C53C"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B05321" w14:textId="77777777" w:rsidR="00872D3F" w:rsidRPr="00E27D23" w:rsidRDefault="00872D3F" w:rsidP="009D4432">
            <w:pPr>
              <w:pStyle w:val="TAC"/>
            </w:pPr>
            <w:r w:rsidRPr="00E27D23">
              <w:t>R5-1811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720C00"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43554F"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2C9475"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4847C3" w14:textId="77777777" w:rsidR="00872D3F" w:rsidRPr="00E27D23" w:rsidRDefault="00872D3F" w:rsidP="009D4432">
            <w:pPr>
              <w:pStyle w:val="TAL"/>
            </w:pPr>
            <w:r w:rsidRPr="00E27D23">
              <w:t>Addition of new NR PDCP test case 7.3.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F5D608" w14:textId="77777777" w:rsidR="00872D3F" w:rsidRPr="00E27D23" w:rsidRDefault="00872D3F" w:rsidP="009D4432">
            <w:pPr>
              <w:pStyle w:val="TAC"/>
            </w:pPr>
            <w:r w:rsidRPr="00E27D23">
              <w:t>0.2.0</w:t>
            </w:r>
          </w:p>
        </w:tc>
      </w:tr>
      <w:tr w:rsidR="00D13E6E" w:rsidRPr="00E27D23" w14:paraId="6BC1EA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4CDFA5"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2C8B51"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E97C1D" w14:textId="77777777" w:rsidR="00872D3F" w:rsidRPr="00E27D23" w:rsidRDefault="00872D3F" w:rsidP="009D4432">
            <w:pPr>
              <w:pStyle w:val="TAC"/>
            </w:pPr>
            <w:r w:rsidRPr="00E27D23">
              <w:t>R5-1811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4B4EA3"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147E7B"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452886"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306F7A" w14:textId="77777777" w:rsidR="00872D3F" w:rsidRPr="00E27D23" w:rsidRDefault="00872D3F" w:rsidP="009D4432">
            <w:pPr>
              <w:pStyle w:val="TAL"/>
            </w:pPr>
            <w:r w:rsidRPr="00E27D23">
              <w:t>Addition of new NR PDCP test case 7.3.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316A24" w14:textId="77777777" w:rsidR="00872D3F" w:rsidRPr="00E27D23" w:rsidRDefault="00872D3F" w:rsidP="009D4432">
            <w:pPr>
              <w:pStyle w:val="TAC"/>
            </w:pPr>
            <w:r w:rsidRPr="00E27D23">
              <w:t>0.2.0</w:t>
            </w:r>
          </w:p>
        </w:tc>
      </w:tr>
      <w:tr w:rsidR="00D13E6E" w:rsidRPr="00E27D23" w14:paraId="609E4B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510137"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A85F8B"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6612B0" w14:textId="77777777" w:rsidR="00872D3F" w:rsidRPr="00E27D23" w:rsidRDefault="00872D3F" w:rsidP="009D4432">
            <w:pPr>
              <w:pStyle w:val="TAC"/>
            </w:pPr>
            <w:r w:rsidRPr="00E27D23">
              <w:t>R5-1811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E7D6CE"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289A30"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01F4B"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AD63D3" w14:textId="77777777" w:rsidR="00872D3F" w:rsidRPr="00E27D23" w:rsidRDefault="00872D3F" w:rsidP="009D4432">
            <w:pPr>
              <w:pStyle w:val="TAL"/>
            </w:pPr>
            <w:r w:rsidRPr="00E27D23">
              <w:t>Addition of new NR PDCP test case 7.3.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DB7EDA" w14:textId="77777777" w:rsidR="00872D3F" w:rsidRPr="00E27D23" w:rsidRDefault="00872D3F" w:rsidP="009D4432">
            <w:pPr>
              <w:pStyle w:val="TAC"/>
            </w:pPr>
            <w:r w:rsidRPr="00E27D23">
              <w:t>0.2.0</w:t>
            </w:r>
          </w:p>
        </w:tc>
      </w:tr>
      <w:tr w:rsidR="00D13E6E" w:rsidRPr="00E27D23" w14:paraId="0766E5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D3E864"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8712A0"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E27D35" w14:textId="77777777" w:rsidR="00872D3F" w:rsidRPr="00E27D23" w:rsidRDefault="00872D3F" w:rsidP="009D4432">
            <w:pPr>
              <w:pStyle w:val="TAC"/>
            </w:pPr>
            <w:r w:rsidRPr="00E27D23">
              <w:t>R5-1811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EA4879"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EB2B37"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E5ADFB"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503739" w14:textId="77777777" w:rsidR="00872D3F" w:rsidRPr="00E27D23" w:rsidRDefault="00872D3F" w:rsidP="009D4432">
            <w:pPr>
              <w:pStyle w:val="TAL"/>
            </w:pPr>
            <w:r w:rsidRPr="00E27D23">
              <w:t>Addition of new NR PDCP test case 7.3.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6352A9" w14:textId="77777777" w:rsidR="00872D3F" w:rsidRPr="00E27D23" w:rsidRDefault="00872D3F" w:rsidP="009D4432">
            <w:pPr>
              <w:pStyle w:val="TAC"/>
            </w:pPr>
            <w:r w:rsidRPr="00E27D23">
              <w:t>0.2.0</w:t>
            </w:r>
          </w:p>
        </w:tc>
      </w:tr>
      <w:tr w:rsidR="00D13E6E" w:rsidRPr="00E27D23" w14:paraId="70A2035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89C89B"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E19675"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55F088" w14:textId="77777777" w:rsidR="00872D3F" w:rsidRPr="00E27D23" w:rsidRDefault="00872D3F" w:rsidP="009D4432">
            <w:pPr>
              <w:pStyle w:val="TAC"/>
            </w:pPr>
            <w:r w:rsidRPr="00E27D23">
              <w:t>R5-1811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F945C8"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F6E23A"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518A03"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285EBF" w14:textId="77777777" w:rsidR="00872D3F" w:rsidRPr="00E27D23" w:rsidRDefault="00872D3F" w:rsidP="009D4432">
            <w:pPr>
              <w:pStyle w:val="TAL"/>
            </w:pPr>
            <w:r w:rsidRPr="00E27D23">
              <w:t>Addition of new NR PDCP test case 7.3.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C78E11" w14:textId="77777777" w:rsidR="00872D3F" w:rsidRPr="00E27D23" w:rsidRDefault="00872D3F" w:rsidP="009D4432">
            <w:pPr>
              <w:pStyle w:val="TAC"/>
            </w:pPr>
            <w:r w:rsidRPr="00E27D23">
              <w:t>0.2.0</w:t>
            </w:r>
          </w:p>
        </w:tc>
      </w:tr>
      <w:tr w:rsidR="00D13E6E" w:rsidRPr="00E27D23" w14:paraId="502909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67AA74"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02E94D"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BCFB8D" w14:textId="77777777" w:rsidR="00872D3F" w:rsidRPr="00E27D23" w:rsidRDefault="00872D3F" w:rsidP="009D4432">
            <w:pPr>
              <w:pStyle w:val="TAC"/>
            </w:pPr>
            <w:r w:rsidRPr="00E27D23">
              <w:t>R5-1812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0B1C20"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42D18B"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6D73C7"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FF4832" w14:textId="77777777" w:rsidR="00872D3F" w:rsidRPr="00E27D23" w:rsidRDefault="00872D3F" w:rsidP="009D4432">
            <w:pPr>
              <w:pStyle w:val="TAL"/>
            </w:pPr>
            <w:r w:rsidRPr="00E27D23">
              <w:t>Addition of new NR MAC  test case 7.1.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819B20" w14:textId="77777777" w:rsidR="00872D3F" w:rsidRPr="00E27D23" w:rsidRDefault="00872D3F" w:rsidP="009D4432">
            <w:pPr>
              <w:pStyle w:val="TAC"/>
            </w:pPr>
            <w:r w:rsidRPr="00E27D23">
              <w:t>0.2.0</w:t>
            </w:r>
          </w:p>
        </w:tc>
      </w:tr>
      <w:tr w:rsidR="00D13E6E" w:rsidRPr="00E27D23" w14:paraId="7E1DEC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5666F3"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B856E9"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EB124C" w14:textId="77777777" w:rsidR="00872D3F" w:rsidRPr="00E27D23" w:rsidRDefault="00872D3F" w:rsidP="009D4432">
            <w:pPr>
              <w:pStyle w:val="TAC"/>
            </w:pPr>
            <w:r w:rsidRPr="00E27D23">
              <w:t>R5-1812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29A595"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C212E8"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5C1697"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DB5D32" w14:textId="77777777" w:rsidR="00872D3F" w:rsidRPr="00E27D23" w:rsidRDefault="00872D3F" w:rsidP="009D4432">
            <w:pPr>
              <w:pStyle w:val="TAL"/>
            </w:pPr>
            <w:r w:rsidRPr="00E27D23">
              <w:t>Addition of new NR MAC  test case 7.1.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9325CC" w14:textId="77777777" w:rsidR="00872D3F" w:rsidRPr="00E27D23" w:rsidRDefault="00872D3F" w:rsidP="009D4432">
            <w:pPr>
              <w:pStyle w:val="TAC"/>
            </w:pPr>
            <w:r w:rsidRPr="00E27D23">
              <w:t>0.2.0</w:t>
            </w:r>
          </w:p>
        </w:tc>
      </w:tr>
      <w:tr w:rsidR="00D13E6E" w:rsidRPr="00E27D23" w14:paraId="26CDB4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10ACA9"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BCB5AB"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925F00" w14:textId="77777777" w:rsidR="00872D3F" w:rsidRPr="00E27D23" w:rsidRDefault="00872D3F" w:rsidP="009D4432">
            <w:pPr>
              <w:pStyle w:val="TAC"/>
            </w:pPr>
            <w:r w:rsidRPr="00E27D23">
              <w:t>R5-1812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5362D5"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036B6F"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3D43F0"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641405" w14:textId="77777777" w:rsidR="00872D3F" w:rsidRPr="00E27D23" w:rsidRDefault="00872D3F" w:rsidP="009D4432">
            <w:pPr>
              <w:pStyle w:val="TAL"/>
            </w:pPr>
            <w:r w:rsidRPr="00E27D23">
              <w:t>Addition of new NR PDCP  test case 7.3.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60E8BF" w14:textId="77777777" w:rsidR="00872D3F" w:rsidRPr="00E27D23" w:rsidRDefault="00872D3F" w:rsidP="009D4432">
            <w:pPr>
              <w:pStyle w:val="TAC"/>
            </w:pPr>
            <w:r w:rsidRPr="00E27D23">
              <w:t>0.2.0</w:t>
            </w:r>
          </w:p>
        </w:tc>
      </w:tr>
      <w:tr w:rsidR="00D13E6E" w:rsidRPr="00E27D23" w14:paraId="5AF1D8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97B578"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1997C9"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E0AFAC" w14:textId="77777777" w:rsidR="00872D3F" w:rsidRPr="00E27D23" w:rsidRDefault="00872D3F" w:rsidP="009D4432">
            <w:pPr>
              <w:pStyle w:val="TAC"/>
            </w:pPr>
            <w:r w:rsidRPr="00E27D23">
              <w:t>R5-1812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C00F0E"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0E876A"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6DED1C"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2E31E6" w14:textId="77777777" w:rsidR="00872D3F" w:rsidRPr="00E27D23" w:rsidRDefault="00872D3F" w:rsidP="009D4432">
            <w:pPr>
              <w:pStyle w:val="TAL"/>
            </w:pPr>
            <w:r w:rsidRPr="00E27D23">
              <w:t>Addition of new NR RRC  test case 8.2.2.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3D1F99" w14:textId="77777777" w:rsidR="00872D3F" w:rsidRPr="00E27D23" w:rsidRDefault="00872D3F" w:rsidP="009D4432">
            <w:pPr>
              <w:pStyle w:val="TAC"/>
            </w:pPr>
            <w:r w:rsidRPr="00E27D23">
              <w:t>0.2.0</w:t>
            </w:r>
          </w:p>
        </w:tc>
      </w:tr>
      <w:tr w:rsidR="00D13E6E" w:rsidRPr="00E27D23" w14:paraId="6A8E507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03996E"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21D5D2"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14B05B" w14:textId="77777777" w:rsidR="00872D3F" w:rsidRPr="00E27D23" w:rsidRDefault="00872D3F" w:rsidP="009D4432">
            <w:pPr>
              <w:pStyle w:val="TAC"/>
            </w:pPr>
            <w:r w:rsidRPr="00E27D23">
              <w:t>R5-1812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BE6F72"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C640D5"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1EBBD"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ADB2FD" w14:textId="77777777" w:rsidR="00872D3F" w:rsidRPr="00E27D23" w:rsidRDefault="00872D3F" w:rsidP="009D4432">
            <w:pPr>
              <w:pStyle w:val="TAL"/>
            </w:pPr>
            <w:r w:rsidRPr="00E27D23">
              <w:t>Addition of new NR RRC  test case 8.2.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B85B2A" w14:textId="77777777" w:rsidR="00872D3F" w:rsidRPr="00E27D23" w:rsidRDefault="00872D3F" w:rsidP="009D4432">
            <w:pPr>
              <w:pStyle w:val="TAC"/>
            </w:pPr>
            <w:r w:rsidRPr="00E27D23">
              <w:t>0.2.0</w:t>
            </w:r>
          </w:p>
        </w:tc>
      </w:tr>
      <w:tr w:rsidR="00D13E6E" w:rsidRPr="00E27D23" w14:paraId="429AA0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B2E3E3"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DD6DCF"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CA58DE" w14:textId="77777777" w:rsidR="00872D3F" w:rsidRPr="00E27D23" w:rsidRDefault="00872D3F" w:rsidP="009D4432">
            <w:pPr>
              <w:pStyle w:val="TAC"/>
            </w:pPr>
            <w:r w:rsidRPr="00E27D23">
              <w:t>R5-1812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C01F1B"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761C36"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250F71"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CE5B5C" w14:textId="77777777" w:rsidR="00872D3F" w:rsidRPr="00E27D23" w:rsidRDefault="00872D3F" w:rsidP="009D4432">
            <w:pPr>
              <w:pStyle w:val="TAL"/>
            </w:pPr>
            <w:r w:rsidRPr="00E27D23">
              <w:t>Update of  NR MA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93B52F" w14:textId="77777777" w:rsidR="00872D3F" w:rsidRPr="00E27D23" w:rsidRDefault="00872D3F" w:rsidP="009D4432">
            <w:pPr>
              <w:pStyle w:val="TAC"/>
            </w:pPr>
            <w:r w:rsidRPr="00E27D23">
              <w:t>0.2.0</w:t>
            </w:r>
          </w:p>
        </w:tc>
      </w:tr>
      <w:tr w:rsidR="00D13E6E" w:rsidRPr="00E27D23" w14:paraId="720790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11E1C37"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2D46D1"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029BC9" w14:textId="77777777" w:rsidR="00872D3F" w:rsidRPr="00E27D23" w:rsidRDefault="00872D3F" w:rsidP="009D4432">
            <w:pPr>
              <w:pStyle w:val="TAC"/>
            </w:pPr>
            <w:r w:rsidRPr="00E27D23">
              <w:t>R5-1812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1F6263"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0E26D1"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F3D1E7"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C86AAE" w14:textId="77777777" w:rsidR="00872D3F" w:rsidRPr="00E27D23" w:rsidRDefault="00872D3F" w:rsidP="009D4432">
            <w:pPr>
              <w:pStyle w:val="TAL"/>
            </w:pPr>
            <w:r w:rsidRPr="00E27D23">
              <w:t>Update of  NR RL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B14DEF" w14:textId="77777777" w:rsidR="00872D3F" w:rsidRPr="00E27D23" w:rsidRDefault="00872D3F" w:rsidP="009D4432">
            <w:pPr>
              <w:pStyle w:val="TAC"/>
            </w:pPr>
            <w:r w:rsidRPr="00E27D23">
              <w:t>0.2.0</w:t>
            </w:r>
          </w:p>
        </w:tc>
      </w:tr>
      <w:tr w:rsidR="00D13E6E" w:rsidRPr="00E27D23" w14:paraId="19F8EE1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418369"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5B154F"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4D3A17" w14:textId="77777777" w:rsidR="00872D3F" w:rsidRPr="00E27D23" w:rsidRDefault="00872D3F" w:rsidP="009D4432">
            <w:pPr>
              <w:pStyle w:val="TAC"/>
            </w:pPr>
            <w:r w:rsidRPr="00E27D23">
              <w:t>R5-1812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BA3548"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9AFC72"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D393D4"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DB13DE" w14:textId="77777777" w:rsidR="00872D3F" w:rsidRPr="00E27D23" w:rsidRDefault="00872D3F" w:rsidP="009D4432">
            <w:pPr>
              <w:pStyle w:val="TAL"/>
            </w:pPr>
            <w:r w:rsidRPr="00E27D23">
              <w:t>Update of  NR PDCP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95FC32" w14:textId="77777777" w:rsidR="00872D3F" w:rsidRPr="00E27D23" w:rsidRDefault="00872D3F" w:rsidP="009D4432">
            <w:pPr>
              <w:pStyle w:val="TAC"/>
            </w:pPr>
            <w:r w:rsidRPr="00E27D23">
              <w:t>0.2.0</w:t>
            </w:r>
          </w:p>
        </w:tc>
      </w:tr>
      <w:tr w:rsidR="00D13E6E" w:rsidRPr="00E27D23" w14:paraId="6B2328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D3DA93"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7525E6"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3BC2FF" w14:textId="77777777" w:rsidR="00872D3F" w:rsidRPr="00E27D23" w:rsidRDefault="00872D3F" w:rsidP="009D4432">
            <w:pPr>
              <w:pStyle w:val="TAC"/>
            </w:pPr>
            <w:r w:rsidRPr="00E27D23">
              <w:t>R5-1812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B46D55"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D30E4E"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87F91"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A29050" w14:textId="77777777" w:rsidR="00872D3F" w:rsidRPr="00E27D23" w:rsidRDefault="00872D3F" w:rsidP="009D4432">
            <w:pPr>
              <w:pStyle w:val="TAL"/>
            </w:pPr>
            <w:r w:rsidRPr="00E27D23">
              <w:t>5GS MAC Test case 7.1.5.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87004C" w14:textId="77777777" w:rsidR="00872D3F" w:rsidRPr="00E27D23" w:rsidRDefault="00872D3F" w:rsidP="009D4432">
            <w:pPr>
              <w:pStyle w:val="TAC"/>
            </w:pPr>
            <w:r w:rsidRPr="00E27D23">
              <w:t>0.2.0</w:t>
            </w:r>
          </w:p>
        </w:tc>
      </w:tr>
      <w:tr w:rsidR="00D13E6E" w:rsidRPr="00E27D23" w14:paraId="70E238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CB0315"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4209BC"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7C2140" w14:textId="77777777" w:rsidR="00872D3F" w:rsidRPr="00E27D23" w:rsidRDefault="00872D3F" w:rsidP="009D4432">
            <w:pPr>
              <w:pStyle w:val="TAC"/>
            </w:pPr>
            <w:r w:rsidRPr="00E27D23">
              <w:t>R5-1813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1477AD"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40297A"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3E9EF"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B27401" w14:textId="77777777" w:rsidR="00872D3F" w:rsidRPr="00E27D23" w:rsidRDefault="00872D3F" w:rsidP="009D4432">
            <w:pPr>
              <w:pStyle w:val="TAL"/>
            </w:pPr>
            <w:r w:rsidRPr="00E27D23">
              <w:t>Addition of new NR PDCP  test case 7.3.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191FB5" w14:textId="77777777" w:rsidR="00872D3F" w:rsidRPr="00E27D23" w:rsidRDefault="00872D3F" w:rsidP="009D4432">
            <w:pPr>
              <w:pStyle w:val="TAC"/>
            </w:pPr>
            <w:r w:rsidRPr="00E27D23">
              <w:t>0.2.0</w:t>
            </w:r>
          </w:p>
        </w:tc>
      </w:tr>
      <w:tr w:rsidR="00D13E6E" w:rsidRPr="00E27D23" w14:paraId="543750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978C43" w14:textId="77777777" w:rsidR="00872D3F" w:rsidRPr="00E27D23" w:rsidRDefault="00872D3F" w:rsidP="009D4432">
            <w:pPr>
              <w:pStyle w:val="TAC"/>
            </w:pPr>
            <w:r w:rsidRPr="00E27D23">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ECC487" w14:textId="77777777" w:rsidR="00872D3F" w:rsidRPr="00E27D23" w:rsidRDefault="00872D3F" w:rsidP="009D4432">
            <w:pPr>
              <w:pStyle w:val="TAC"/>
            </w:pPr>
            <w:r w:rsidRPr="00E27D23">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3C2EE2" w14:textId="77777777" w:rsidR="00872D3F" w:rsidRPr="00E27D23" w:rsidRDefault="00872D3F" w:rsidP="009D4432">
            <w:pPr>
              <w:pStyle w:val="TAC"/>
            </w:pPr>
            <w:r w:rsidRPr="00E27D23">
              <w:t>R5-1813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DF64A6"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251843"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2081A8"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1AD02B" w14:textId="77777777" w:rsidR="00872D3F" w:rsidRPr="00E27D23" w:rsidRDefault="00872D3F" w:rsidP="009D4432">
            <w:pPr>
              <w:pStyle w:val="TAL"/>
            </w:pPr>
            <w:r w:rsidRPr="00E27D23">
              <w:t>Addition of new NR PDCP test case 7.3.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B0B5B2" w14:textId="77777777" w:rsidR="00872D3F" w:rsidRPr="00E27D23" w:rsidRDefault="00872D3F" w:rsidP="009D4432">
            <w:pPr>
              <w:pStyle w:val="TAC"/>
            </w:pPr>
            <w:r w:rsidRPr="00E27D23">
              <w:t>0.2.0</w:t>
            </w:r>
          </w:p>
        </w:tc>
      </w:tr>
      <w:tr w:rsidR="00D13E6E" w:rsidRPr="00E27D23" w14:paraId="6172D5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2081A0"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1BF20F"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221067" w14:textId="77777777" w:rsidR="00872D3F" w:rsidRPr="00E27D23" w:rsidRDefault="00872D3F" w:rsidP="009D4432">
            <w:pPr>
              <w:pStyle w:val="TAC"/>
            </w:pPr>
            <w:r w:rsidRPr="00E27D23">
              <w:t>R5-1818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DC08ED"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4F26D7"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91EF87"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9EFDB0" w14:textId="77777777" w:rsidR="00872D3F" w:rsidRPr="00E27D23" w:rsidRDefault="00872D3F" w:rsidP="009D4432">
            <w:pPr>
              <w:pStyle w:val="TAL"/>
            </w:pPr>
            <w:r w:rsidRPr="00E27D23">
              <w:t>Corrections to RRC TC 8.2.3.1 Measurement configuration control and reporting / Inter-RAT measurements / Event B1 / Measurement of NR cell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771524" w14:textId="77777777" w:rsidR="00872D3F" w:rsidRPr="00E27D23" w:rsidRDefault="00872D3F" w:rsidP="009D4432">
            <w:pPr>
              <w:pStyle w:val="TAC"/>
            </w:pPr>
            <w:r w:rsidRPr="00E27D23">
              <w:t>0.3.0</w:t>
            </w:r>
          </w:p>
        </w:tc>
      </w:tr>
      <w:tr w:rsidR="00D13E6E" w:rsidRPr="00E27D23" w14:paraId="18D6D9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757E06"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705C95"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9CA701" w14:textId="77777777" w:rsidR="00872D3F" w:rsidRPr="00E27D23" w:rsidRDefault="00872D3F" w:rsidP="009D4432">
            <w:pPr>
              <w:pStyle w:val="TAC"/>
            </w:pPr>
            <w:r w:rsidRPr="00E27D23">
              <w:t>R5-1818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BFBA56"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5C616F"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2EA9E"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BF7CA7" w14:textId="77777777" w:rsidR="00872D3F" w:rsidRPr="00E27D23" w:rsidRDefault="00872D3F" w:rsidP="009D4432">
            <w:pPr>
              <w:pStyle w:val="TAL"/>
            </w:pPr>
            <w:r w:rsidRPr="00E27D23">
              <w:t>5GS RRC TC 8.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1DD08F" w14:textId="77777777" w:rsidR="00872D3F" w:rsidRPr="00E27D23" w:rsidRDefault="00872D3F" w:rsidP="009D4432">
            <w:pPr>
              <w:pStyle w:val="TAC"/>
            </w:pPr>
            <w:r w:rsidRPr="00E27D23">
              <w:t>0.3.0</w:t>
            </w:r>
          </w:p>
        </w:tc>
      </w:tr>
      <w:tr w:rsidR="00D13E6E" w:rsidRPr="00E27D23" w14:paraId="7BC802D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54EFBB"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7D8E82"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D0E632" w14:textId="77777777" w:rsidR="00872D3F" w:rsidRPr="00E27D23" w:rsidRDefault="00872D3F" w:rsidP="009D4432">
            <w:pPr>
              <w:pStyle w:val="TAC"/>
            </w:pPr>
            <w:r w:rsidRPr="00E27D23">
              <w:t>R5-1819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1BE542"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36C754"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89BDC0"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415F98" w14:textId="77777777" w:rsidR="00872D3F" w:rsidRPr="00E27D23" w:rsidRDefault="00872D3F" w:rsidP="009D4432">
            <w:pPr>
              <w:pStyle w:val="TAL"/>
            </w:pPr>
            <w:r w:rsidRPr="00E27D23">
              <w:t>Addition of 5GS NR RRC test case 8.2.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FD12D4" w14:textId="77777777" w:rsidR="00872D3F" w:rsidRPr="00E27D23" w:rsidRDefault="00872D3F" w:rsidP="009D4432">
            <w:pPr>
              <w:pStyle w:val="TAC"/>
            </w:pPr>
            <w:r w:rsidRPr="00E27D23">
              <w:t>0.3.0</w:t>
            </w:r>
          </w:p>
        </w:tc>
      </w:tr>
      <w:tr w:rsidR="00D13E6E" w:rsidRPr="00E27D23" w14:paraId="54CD71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22CCCC"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179955"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6228F3" w14:textId="77777777" w:rsidR="00872D3F" w:rsidRPr="00E27D23" w:rsidRDefault="00872D3F" w:rsidP="009D4432">
            <w:pPr>
              <w:pStyle w:val="TAC"/>
            </w:pPr>
            <w:r w:rsidRPr="00E27D23">
              <w:t>R5-1819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C9A84E"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4A6A63"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03EB1"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D1E756" w14:textId="77777777" w:rsidR="00872D3F" w:rsidRPr="00E27D23" w:rsidRDefault="00872D3F" w:rsidP="009D4432">
            <w:pPr>
              <w:pStyle w:val="TAL"/>
            </w:pPr>
            <w:r w:rsidRPr="00E27D23">
              <w:t>Correction to RLC UM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A4C2AF" w14:textId="77777777" w:rsidR="00872D3F" w:rsidRPr="00E27D23" w:rsidRDefault="00872D3F" w:rsidP="009D4432">
            <w:pPr>
              <w:pStyle w:val="TAC"/>
            </w:pPr>
            <w:r w:rsidRPr="00E27D23">
              <w:t>0.3.0</w:t>
            </w:r>
          </w:p>
        </w:tc>
      </w:tr>
      <w:tr w:rsidR="00D13E6E" w:rsidRPr="00E27D23" w14:paraId="7C6497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883DD8C"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D723FF"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8CA2D6" w14:textId="77777777" w:rsidR="00872D3F" w:rsidRPr="00E27D23" w:rsidRDefault="00872D3F" w:rsidP="009D4432">
            <w:pPr>
              <w:pStyle w:val="TAC"/>
            </w:pPr>
            <w:r w:rsidRPr="00E27D23">
              <w:t>R5-1819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4FC43C"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27F922"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8D3DD5"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89DBDC" w14:textId="77777777" w:rsidR="00872D3F" w:rsidRPr="00E27D23" w:rsidRDefault="00872D3F" w:rsidP="009D4432">
            <w:pPr>
              <w:pStyle w:val="TAL"/>
            </w:pPr>
            <w:r w:rsidRPr="00E27D23">
              <w:t>Correction to RLC AM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C46BB4" w14:textId="77777777" w:rsidR="00872D3F" w:rsidRPr="00E27D23" w:rsidRDefault="00872D3F" w:rsidP="009D4432">
            <w:pPr>
              <w:pStyle w:val="TAC"/>
            </w:pPr>
            <w:r w:rsidRPr="00E27D23">
              <w:t>0.3.0</w:t>
            </w:r>
          </w:p>
        </w:tc>
      </w:tr>
      <w:tr w:rsidR="00D13E6E" w:rsidRPr="00E27D23" w14:paraId="3E2883A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19E104"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DA3517"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3376A5" w14:textId="77777777" w:rsidR="00872D3F" w:rsidRPr="00E27D23" w:rsidRDefault="00872D3F" w:rsidP="009D4432">
            <w:pPr>
              <w:pStyle w:val="TAC"/>
            </w:pPr>
            <w:r w:rsidRPr="00E27D23">
              <w:t>R5-1819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5B4FC3"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0FD20B"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F9C08C"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5C7873" w14:textId="77777777" w:rsidR="00872D3F" w:rsidRPr="00E27D23" w:rsidRDefault="00872D3F" w:rsidP="009D4432">
            <w:pPr>
              <w:pStyle w:val="TAL"/>
            </w:pPr>
            <w:r w:rsidRPr="00E27D23">
              <w:t>Correction to PDCP ciphering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85B974" w14:textId="77777777" w:rsidR="00872D3F" w:rsidRPr="00E27D23" w:rsidRDefault="00872D3F" w:rsidP="009D4432">
            <w:pPr>
              <w:pStyle w:val="TAC"/>
            </w:pPr>
            <w:r w:rsidRPr="00E27D23">
              <w:t>0.3.0</w:t>
            </w:r>
          </w:p>
        </w:tc>
      </w:tr>
      <w:tr w:rsidR="00D13E6E" w:rsidRPr="00E27D23" w14:paraId="2E316C4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4EDEA8"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C08FB8"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568AFE" w14:textId="77777777" w:rsidR="00872D3F" w:rsidRPr="00E27D23" w:rsidRDefault="00872D3F" w:rsidP="009D4432">
            <w:pPr>
              <w:pStyle w:val="TAC"/>
            </w:pPr>
            <w:r w:rsidRPr="00E27D23">
              <w:t>R5-1819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1F0392"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D8D4F4"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6E511B"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2A690E" w14:textId="77777777" w:rsidR="00872D3F" w:rsidRPr="00E27D23" w:rsidRDefault="00872D3F" w:rsidP="009D4432">
            <w:pPr>
              <w:pStyle w:val="TAL"/>
            </w:pPr>
            <w:r w:rsidRPr="00E27D23">
              <w:t>5GS RRC TC 8.2.2.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0CF576" w14:textId="77777777" w:rsidR="00872D3F" w:rsidRPr="00E27D23" w:rsidRDefault="00872D3F" w:rsidP="009D4432">
            <w:pPr>
              <w:pStyle w:val="TAC"/>
            </w:pPr>
            <w:r w:rsidRPr="00E27D23">
              <w:t>0.3.0</w:t>
            </w:r>
          </w:p>
        </w:tc>
      </w:tr>
      <w:tr w:rsidR="00D13E6E" w:rsidRPr="00E27D23" w14:paraId="192C23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130940"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56BDF5"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C23472" w14:textId="77777777" w:rsidR="00872D3F" w:rsidRPr="00E27D23" w:rsidRDefault="00872D3F" w:rsidP="009D4432">
            <w:pPr>
              <w:pStyle w:val="TAC"/>
            </w:pPr>
            <w:r w:rsidRPr="00E27D23">
              <w:t>R5-1819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62EE74"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62A756"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BA8E38"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EEDD7A" w14:textId="77777777" w:rsidR="00872D3F" w:rsidRPr="00E27D23" w:rsidRDefault="00872D3F" w:rsidP="009D4432">
            <w:pPr>
              <w:pStyle w:val="TAL"/>
            </w:pPr>
            <w:r w:rsidRPr="00E27D23">
              <w:t>Corrections to RRC TC 8.2.3.16 Handover with PSCell release / SCG DR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350B6" w14:textId="77777777" w:rsidR="00872D3F" w:rsidRPr="00E27D23" w:rsidRDefault="00872D3F" w:rsidP="009D4432">
            <w:pPr>
              <w:pStyle w:val="TAC"/>
            </w:pPr>
            <w:r w:rsidRPr="00E27D23">
              <w:t>0.3.0</w:t>
            </w:r>
          </w:p>
        </w:tc>
      </w:tr>
      <w:tr w:rsidR="00D13E6E" w:rsidRPr="00E27D23" w14:paraId="79822E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4FF1A9"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F6C3D4"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C350EB" w14:textId="77777777" w:rsidR="00872D3F" w:rsidRPr="00E27D23" w:rsidRDefault="00872D3F" w:rsidP="009D4432">
            <w:pPr>
              <w:pStyle w:val="TAC"/>
            </w:pPr>
            <w:r w:rsidRPr="00E27D23">
              <w:t>R5-1819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0403FC"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19D8BA"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C2CE9"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73E293" w14:textId="77777777" w:rsidR="00872D3F" w:rsidRPr="00E27D23" w:rsidRDefault="00872D3F" w:rsidP="009D4432">
            <w:pPr>
              <w:pStyle w:val="TAL"/>
            </w:pPr>
            <w:r w:rsidRPr="00E27D23">
              <w:t>5GS RRC TC 8.2.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C80C07" w14:textId="77777777" w:rsidR="00872D3F" w:rsidRPr="00E27D23" w:rsidRDefault="00872D3F" w:rsidP="009D4432">
            <w:pPr>
              <w:pStyle w:val="TAC"/>
            </w:pPr>
            <w:r w:rsidRPr="00E27D23">
              <w:t>0.3.0</w:t>
            </w:r>
          </w:p>
        </w:tc>
      </w:tr>
      <w:tr w:rsidR="00D13E6E" w:rsidRPr="00E27D23" w14:paraId="5BDE38F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371DF0"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842B45"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7CE0EA" w14:textId="77777777" w:rsidR="00872D3F" w:rsidRPr="00E27D23" w:rsidRDefault="00872D3F" w:rsidP="009D4432">
            <w:pPr>
              <w:pStyle w:val="TAC"/>
            </w:pPr>
            <w:r w:rsidRPr="00E27D23">
              <w:t>R5-1819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CD4B98"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D9F736"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EDA929"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7F5BDD" w14:textId="77777777" w:rsidR="00872D3F" w:rsidRPr="00E27D23" w:rsidRDefault="00872D3F" w:rsidP="009D4432">
            <w:pPr>
              <w:pStyle w:val="TAL"/>
            </w:pPr>
            <w:r w:rsidRPr="00E27D23">
              <w:t>5GS RRC TC 8.2.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F4228D" w14:textId="77777777" w:rsidR="00872D3F" w:rsidRPr="00E27D23" w:rsidRDefault="00872D3F" w:rsidP="009D4432">
            <w:pPr>
              <w:pStyle w:val="TAC"/>
            </w:pPr>
            <w:r w:rsidRPr="00E27D23">
              <w:t>0.3.0</w:t>
            </w:r>
          </w:p>
        </w:tc>
      </w:tr>
      <w:tr w:rsidR="00D13E6E" w:rsidRPr="00E27D23" w14:paraId="7F13376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3C28FA"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FD0970"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5FE906" w14:textId="77777777" w:rsidR="00872D3F" w:rsidRPr="00E27D23" w:rsidRDefault="00872D3F" w:rsidP="009D4432">
            <w:pPr>
              <w:pStyle w:val="TAC"/>
            </w:pPr>
            <w:r w:rsidRPr="00E27D23">
              <w:t>R5-1819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7B7522"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4946AE"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297D4A"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B8784B" w14:textId="77777777" w:rsidR="00872D3F" w:rsidRPr="00E27D23" w:rsidRDefault="00872D3F" w:rsidP="009D4432">
            <w:pPr>
              <w:pStyle w:val="TAL"/>
            </w:pPr>
            <w:r w:rsidRPr="00E27D23">
              <w:t>5GS RRC TC 8.2.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EBAB31" w14:textId="77777777" w:rsidR="00872D3F" w:rsidRPr="00E27D23" w:rsidRDefault="00872D3F" w:rsidP="009D4432">
            <w:pPr>
              <w:pStyle w:val="TAC"/>
            </w:pPr>
            <w:r w:rsidRPr="00E27D23">
              <w:t>0.3.0</w:t>
            </w:r>
          </w:p>
        </w:tc>
      </w:tr>
      <w:tr w:rsidR="00D13E6E" w:rsidRPr="00E27D23" w14:paraId="3F3195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40C0D6"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328C90"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473A58" w14:textId="77777777" w:rsidR="00872D3F" w:rsidRPr="00E27D23" w:rsidRDefault="00872D3F" w:rsidP="009D4432">
            <w:pPr>
              <w:pStyle w:val="TAC"/>
            </w:pPr>
            <w:r w:rsidRPr="00E27D23">
              <w:t>R5-1819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960721"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9C4990"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F0B94"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2C06AE" w14:textId="77777777" w:rsidR="00872D3F" w:rsidRPr="00E27D23" w:rsidRDefault="00872D3F" w:rsidP="009D4432">
            <w:pPr>
              <w:pStyle w:val="TAL"/>
            </w:pPr>
            <w:r w:rsidRPr="00E27D23">
              <w:t>Addition of new NR RRC  test case 8.2.2.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0919D9" w14:textId="77777777" w:rsidR="00872D3F" w:rsidRPr="00E27D23" w:rsidRDefault="00872D3F" w:rsidP="009D4432">
            <w:pPr>
              <w:pStyle w:val="TAC"/>
            </w:pPr>
            <w:r w:rsidRPr="00E27D23">
              <w:t>0.3.0</w:t>
            </w:r>
          </w:p>
        </w:tc>
      </w:tr>
      <w:tr w:rsidR="00D13E6E" w:rsidRPr="00E27D23" w14:paraId="3E7276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3FC4FA"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74A759"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44FD57" w14:textId="77777777" w:rsidR="00872D3F" w:rsidRPr="00E27D23" w:rsidRDefault="00872D3F" w:rsidP="009D4432">
            <w:pPr>
              <w:pStyle w:val="TAC"/>
            </w:pPr>
            <w:r w:rsidRPr="00E27D23">
              <w:t>R5-1819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B7BDAF"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F4BC8F"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F2BFEC"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B991E1" w14:textId="77777777" w:rsidR="00872D3F" w:rsidRPr="00E27D23" w:rsidRDefault="00872D3F" w:rsidP="009D4432">
            <w:pPr>
              <w:pStyle w:val="TAL"/>
            </w:pPr>
            <w:r w:rsidRPr="00E27D23">
              <w:t>Addition of new NR NAS test case for dedicated EPS bearer context activ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1E5A14" w14:textId="77777777" w:rsidR="00872D3F" w:rsidRPr="00E27D23" w:rsidRDefault="00872D3F" w:rsidP="009D4432">
            <w:pPr>
              <w:pStyle w:val="TAC"/>
            </w:pPr>
            <w:r w:rsidRPr="00E27D23">
              <w:t>0.3.0</w:t>
            </w:r>
          </w:p>
        </w:tc>
      </w:tr>
      <w:tr w:rsidR="00D13E6E" w:rsidRPr="00E27D23" w14:paraId="4B74E3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2A80B2"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97F9B1"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52CAA6" w14:textId="77777777" w:rsidR="00872D3F" w:rsidRPr="00E27D23" w:rsidRDefault="00872D3F" w:rsidP="009D4432">
            <w:pPr>
              <w:pStyle w:val="TAC"/>
            </w:pPr>
            <w:r w:rsidRPr="00E27D23">
              <w:t>R5-1819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3529DB"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939172"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3FA8EA"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40056D" w14:textId="77777777" w:rsidR="00872D3F" w:rsidRPr="00E27D23" w:rsidRDefault="00872D3F" w:rsidP="009D4432">
            <w:pPr>
              <w:pStyle w:val="TAL"/>
            </w:pPr>
            <w:r w:rsidRPr="00E27D23">
              <w:t>Addition of text to clarify that 5GS requirements may be implicitly tested in other spe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1D2081" w14:textId="77777777" w:rsidR="00872D3F" w:rsidRPr="00E27D23" w:rsidRDefault="00872D3F" w:rsidP="009D4432">
            <w:pPr>
              <w:pStyle w:val="TAC"/>
            </w:pPr>
            <w:r w:rsidRPr="00E27D23">
              <w:t>0.3.0</w:t>
            </w:r>
          </w:p>
        </w:tc>
      </w:tr>
      <w:tr w:rsidR="00D13E6E" w:rsidRPr="00E27D23" w14:paraId="0F8449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387DF6"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451E55"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A98629" w14:textId="77777777" w:rsidR="00872D3F" w:rsidRPr="00E27D23" w:rsidRDefault="00872D3F" w:rsidP="009D4432">
            <w:pPr>
              <w:pStyle w:val="TAC"/>
            </w:pPr>
            <w:r w:rsidRPr="00E27D23">
              <w:t>R5-1819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8CA038"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EB6F91"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23E4BE"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0B296A" w14:textId="77777777" w:rsidR="00872D3F" w:rsidRPr="00E27D23" w:rsidRDefault="00872D3F" w:rsidP="009D4432">
            <w:pPr>
              <w:pStyle w:val="TAL"/>
            </w:pPr>
            <w:r w:rsidRPr="00E27D23">
              <w:t>New NAS test case EPS bearer resource allocation / New EPS bearer contex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740798F" w14:textId="77777777" w:rsidR="00872D3F" w:rsidRPr="00E27D23" w:rsidRDefault="00872D3F" w:rsidP="009D4432">
            <w:pPr>
              <w:pStyle w:val="TAC"/>
            </w:pPr>
            <w:r w:rsidRPr="00E27D23">
              <w:t>0.3.0</w:t>
            </w:r>
          </w:p>
        </w:tc>
      </w:tr>
      <w:tr w:rsidR="00D13E6E" w:rsidRPr="00E27D23" w14:paraId="5DAEB44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0B5A72"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99B723"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136686" w14:textId="77777777" w:rsidR="00872D3F" w:rsidRPr="00E27D23" w:rsidRDefault="00872D3F" w:rsidP="009D4432">
            <w:pPr>
              <w:pStyle w:val="TAC"/>
            </w:pPr>
            <w:r w:rsidRPr="00E27D23">
              <w:t>R5-1819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50EDFC"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C6A514"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B7C383"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D44ADD" w14:textId="77777777" w:rsidR="00872D3F" w:rsidRPr="00E27D23" w:rsidRDefault="00872D3F" w:rsidP="009D4432">
            <w:pPr>
              <w:pStyle w:val="TAL"/>
            </w:pPr>
            <w:r w:rsidRPr="00E27D23">
              <w:t>Addition of new NR MAC test case 7.1.4.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48C4B3" w14:textId="77777777" w:rsidR="00872D3F" w:rsidRPr="00E27D23" w:rsidRDefault="00872D3F" w:rsidP="009D4432">
            <w:pPr>
              <w:pStyle w:val="TAC"/>
            </w:pPr>
            <w:r w:rsidRPr="00E27D23">
              <w:t>0.3.0</w:t>
            </w:r>
          </w:p>
        </w:tc>
      </w:tr>
      <w:tr w:rsidR="00D13E6E" w:rsidRPr="00E27D23" w14:paraId="19C66C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472346"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20E43C"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E0A74A" w14:textId="77777777" w:rsidR="00872D3F" w:rsidRPr="00E27D23" w:rsidRDefault="00872D3F" w:rsidP="009D4432">
            <w:pPr>
              <w:pStyle w:val="TAC"/>
            </w:pPr>
            <w:r w:rsidRPr="00E27D23">
              <w:t>R5-1819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7EA563"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9BA931"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B6C21A"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411852" w14:textId="77777777" w:rsidR="00872D3F" w:rsidRPr="00E27D23" w:rsidRDefault="00872D3F" w:rsidP="009D4432">
            <w:pPr>
              <w:pStyle w:val="TAL"/>
            </w:pPr>
            <w:r w:rsidRPr="00E27D23">
              <w:t>Addition of new NR MAC test case 7.1.4.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4EB018" w14:textId="77777777" w:rsidR="00872D3F" w:rsidRPr="00E27D23" w:rsidRDefault="00872D3F" w:rsidP="009D4432">
            <w:pPr>
              <w:pStyle w:val="TAC"/>
            </w:pPr>
            <w:r w:rsidRPr="00E27D23">
              <w:t>0.3.0</w:t>
            </w:r>
          </w:p>
        </w:tc>
      </w:tr>
      <w:tr w:rsidR="00D13E6E" w:rsidRPr="00E27D23" w14:paraId="4ADAA1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3588CE"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CE47F0"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AA9AD3" w14:textId="77777777" w:rsidR="00872D3F" w:rsidRPr="00E27D23" w:rsidRDefault="00872D3F" w:rsidP="009D4432">
            <w:pPr>
              <w:pStyle w:val="TAC"/>
            </w:pPr>
            <w:r w:rsidRPr="00E27D23">
              <w:t>R5-1819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028C48"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CC9B44"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D7C3D"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43DF4A" w14:textId="77777777" w:rsidR="00872D3F" w:rsidRPr="00E27D23" w:rsidRDefault="00872D3F" w:rsidP="009D4432">
            <w:pPr>
              <w:pStyle w:val="TAL"/>
            </w:pPr>
            <w:r w:rsidRPr="00E27D23">
              <w:t>Addition of new NR MAC test case 7.1.4.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D9FD63" w14:textId="77777777" w:rsidR="00872D3F" w:rsidRPr="00E27D23" w:rsidRDefault="00872D3F" w:rsidP="009D4432">
            <w:pPr>
              <w:pStyle w:val="TAC"/>
            </w:pPr>
            <w:r w:rsidRPr="00E27D23">
              <w:t>0.3.0</w:t>
            </w:r>
          </w:p>
        </w:tc>
      </w:tr>
      <w:tr w:rsidR="00D13E6E" w:rsidRPr="00E27D23" w14:paraId="3F18B68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66DA06"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C6F05F"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003E56" w14:textId="77777777" w:rsidR="00872D3F" w:rsidRPr="00E27D23" w:rsidRDefault="00872D3F" w:rsidP="009D4432">
            <w:pPr>
              <w:pStyle w:val="TAC"/>
            </w:pPr>
            <w:r w:rsidRPr="00E27D23">
              <w:t>R5-1819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642A34"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B3F93E"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6D65A9"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E1EFB1" w14:textId="77777777" w:rsidR="00872D3F" w:rsidRPr="00E27D23" w:rsidRDefault="00872D3F" w:rsidP="009D4432">
            <w:pPr>
              <w:pStyle w:val="TAL"/>
            </w:pPr>
            <w:r w:rsidRPr="00E27D23">
              <w:t>Addition of new NR MAC test case 7.1.4.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B53756" w14:textId="77777777" w:rsidR="00872D3F" w:rsidRPr="00E27D23" w:rsidRDefault="00872D3F" w:rsidP="009D4432">
            <w:pPr>
              <w:pStyle w:val="TAC"/>
            </w:pPr>
            <w:r w:rsidRPr="00E27D23">
              <w:t>0.3.0</w:t>
            </w:r>
          </w:p>
        </w:tc>
      </w:tr>
      <w:tr w:rsidR="00D13E6E" w:rsidRPr="00E27D23" w14:paraId="5F1BE8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1E7205"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08E6A8"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85A7C0" w14:textId="77777777" w:rsidR="00872D3F" w:rsidRPr="00E27D23" w:rsidRDefault="00872D3F" w:rsidP="009D4432">
            <w:pPr>
              <w:pStyle w:val="TAC"/>
            </w:pPr>
            <w:r w:rsidRPr="00E27D23">
              <w:t>R5-1819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816019"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504F68"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034F0E"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FC92BE" w14:textId="77777777" w:rsidR="00872D3F" w:rsidRPr="00E27D23" w:rsidRDefault="00872D3F" w:rsidP="009D4432">
            <w:pPr>
              <w:pStyle w:val="TAL"/>
            </w:pPr>
            <w:r w:rsidRPr="00E27D23">
              <w:t>Addition of new NR RLC test case 7.2.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9667E2" w14:textId="77777777" w:rsidR="00872D3F" w:rsidRPr="00E27D23" w:rsidRDefault="00872D3F" w:rsidP="009D4432">
            <w:pPr>
              <w:pStyle w:val="TAC"/>
            </w:pPr>
            <w:r w:rsidRPr="00E27D23">
              <w:t>0.3.0</w:t>
            </w:r>
          </w:p>
        </w:tc>
      </w:tr>
      <w:tr w:rsidR="00D13E6E" w:rsidRPr="00E27D23" w14:paraId="4AF5A3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C46D53"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A2D8BA"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612DAA" w14:textId="77777777" w:rsidR="00872D3F" w:rsidRPr="00E27D23" w:rsidRDefault="00872D3F" w:rsidP="009D4432">
            <w:pPr>
              <w:pStyle w:val="TAC"/>
            </w:pPr>
            <w:r w:rsidRPr="00E27D23">
              <w:t>R5-1819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21A149"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352EC9"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509083"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C4D3F8" w14:textId="77777777" w:rsidR="00872D3F" w:rsidRPr="00E27D23" w:rsidRDefault="00872D3F" w:rsidP="009D4432">
            <w:pPr>
              <w:pStyle w:val="TAL"/>
            </w:pPr>
            <w:r w:rsidRPr="00E27D23">
              <w:t>Addition of new NR RLC test case 7.2.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04BDE4" w14:textId="77777777" w:rsidR="00872D3F" w:rsidRPr="00E27D23" w:rsidRDefault="00872D3F" w:rsidP="009D4432">
            <w:pPr>
              <w:pStyle w:val="TAC"/>
            </w:pPr>
            <w:r w:rsidRPr="00E27D23">
              <w:t>0.3.0</w:t>
            </w:r>
          </w:p>
        </w:tc>
      </w:tr>
      <w:tr w:rsidR="00D13E6E" w:rsidRPr="00E27D23" w14:paraId="73753A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98DBDD"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378D92"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3EDD2D" w14:textId="77777777" w:rsidR="00872D3F" w:rsidRPr="00E27D23" w:rsidRDefault="00872D3F" w:rsidP="009D4432">
            <w:pPr>
              <w:pStyle w:val="TAC"/>
            </w:pPr>
            <w:r w:rsidRPr="00E27D23">
              <w:t>R5-1820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B7D798"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D6D0AA"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0FD98F"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1A0795" w14:textId="77777777" w:rsidR="00872D3F" w:rsidRPr="00E27D23" w:rsidRDefault="00872D3F" w:rsidP="009D4432">
            <w:pPr>
              <w:pStyle w:val="TAL"/>
            </w:pPr>
            <w:r w:rsidRPr="00E27D23">
              <w:t>Addition of new NR RLC test case 7.2.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A1C7A7" w14:textId="77777777" w:rsidR="00872D3F" w:rsidRPr="00E27D23" w:rsidRDefault="00872D3F" w:rsidP="009D4432">
            <w:pPr>
              <w:pStyle w:val="TAC"/>
            </w:pPr>
            <w:r w:rsidRPr="00E27D23">
              <w:t>0.3.0</w:t>
            </w:r>
          </w:p>
        </w:tc>
      </w:tr>
      <w:tr w:rsidR="00D13E6E" w:rsidRPr="00E27D23" w14:paraId="3B8C730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4EF229"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AD0043"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EFDD70" w14:textId="77777777" w:rsidR="00872D3F" w:rsidRPr="00E27D23" w:rsidRDefault="00872D3F" w:rsidP="009D4432">
            <w:pPr>
              <w:pStyle w:val="TAC"/>
            </w:pPr>
            <w:r w:rsidRPr="00E27D23">
              <w:t>R5-1820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0ED605"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3570D5"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366E54"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3342EA" w14:textId="77777777" w:rsidR="00872D3F" w:rsidRPr="00E27D23" w:rsidRDefault="00872D3F" w:rsidP="009D4432">
            <w:pPr>
              <w:pStyle w:val="TAL"/>
            </w:pPr>
            <w:r w:rsidRPr="00E27D23">
              <w:t>Addition of new NR RLC test case 7.2.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9ADFE6" w14:textId="77777777" w:rsidR="00872D3F" w:rsidRPr="00E27D23" w:rsidRDefault="00872D3F" w:rsidP="009D4432">
            <w:pPr>
              <w:pStyle w:val="TAC"/>
            </w:pPr>
            <w:r w:rsidRPr="00E27D23">
              <w:t>0.3.0</w:t>
            </w:r>
          </w:p>
        </w:tc>
      </w:tr>
      <w:tr w:rsidR="00D13E6E" w:rsidRPr="00E27D23" w14:paraId="05712C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262379"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2B8E75"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04EC81" w14:textId="77777777" w:rsidR="00872D3F" w:rsidRPr="00E27D23" w:rsidRDefault="00872D3F" w:rsidP="009D4432">
            <w:pPr>
              <w:pStyle w:val="TAC"/>
            </w:pPr>
            <w:r w:rsidRPr="00E27D23">
              <w:t>R5-1820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F1EE14"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47273E"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B95548"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09A13E" w14:textId="77777777" w:rsidR="00872D3F" w:rsidRPr="00E27D23" w:rsidRDefault="00872D3F" w:rsidP="009D4432">
            <w:pPr>
              <w:pStyle w:val="TAL"/>
            </w:pPr>
            <w:r w:rsidRPr="00E27D23">
              <w:t>Addition of new NR RLC test case 7.2.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7BAB8D" w14:textId="77777777" w:rsidR="00872D3F" w:rsidRPr="00E27D23" w:rsidRDefault="00872D3F" w:rsidP="009D4432">
            <w:pPr>
              <w:pStyle w:val="TAC"/>
            </w:pPr>
            <w:r w:rsidRPr="00E27D23">
              <w:t>0.3.0</w:t>
            </w:r>
          </w:p>
        </w:tc>
      </w:tr>
      <w:tr w:rsidR="00D13E6E" w:rsidRPr="00E27D23" w14:paraId="29694C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D32906"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D9A5FD"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C1E0CF" w14:textId="77777777" w:rsidR="00872D3F" w:rsidRPr="00E27D23" w:rsidRDefault="00872D3F" w:rsidP="009D4432">
            <w:pPr>
              <w:pStyle w:val="TAC"/>
            </w:pPr>
            <w:r w:rsidRPr="00E27D23">
              <w:t>R5-1820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DA2F74"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5B4F35"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FA6477"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ED1C9E" w14:textId="77777777" w:rsidR="00872D3F" w:rsidRPr="00E27D23" w:rsidRDefault="00872D3F" w:rsidP="009D4432">
            <w:pPr>
              <w:pStyle w:val="TAL"/>
            </w:pPr>
            <w:r w:rsidRPr="00E27D23">
              <w:t>Addition of new NR RLC test case 7.2.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6FCF1D" w14:textId="77777777" w:rsidR="00872D3F" w:rsidRPr="00E27D23" w:rsidRDefault="00872D3F" w:rsidP="009D4432">
            <w:pPr>
              <w:pStyle w:val="TAC"/>
            </w:pPr>
            <w:r w:rsidRPr="00E27D23">
              <w:t>0.3.0</w:t>
            </w:r>
          </w:p>
        </w:tc>
      </w:tr>
      <w:tr w:rsidR="00D13E6E" w:rsidRPr="00E27D23" w14:paraId="70D24F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B13018"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8EEF38"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7C23C4" w14:textId="77777777" w:rsidR="00872D3F" w:rsidRPr="00E27D23" w:rsidRDefault="00872D3F" w:rsidP="009D4432">
            <w:pPr>
              <w:pStyle w:val="TAC"/>
            </w:pPr>
            <w:r w:rsidRPr="00E27D23">
              <w:t>R5-1820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74E9C0"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383288"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F765B2"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0532C8" w14:textId="77777777" w:rsidR="00872D3F" w:rsidRPr="00E27D23" w:rsidRDefault="00872D3F" w:rsidP="009D4432">
            <w:pPr>
              <w:pStyle w:val="TAL"/>
            </w:pPr>
            <w:r w:rsidRPr="00E27D23">
              <w:t>Addition of new NR RLC  test case 7.2.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7A09AE" w14:textId="77777777" w:rsidR="00872D3F" w:rsidRPr="00E27D23" w:rsidRDefault="00872D3F" w:rsidP="009D4432">
            <w:pPr>
              <w:pStyle w:val="TAC"/>
            </w:pPr>
            <w:r w:rsidRPr="00E27D23">
              <w:t>0.3.0</w:t>
            </w:r>
          </w:p>
        </w:tc>
      </w:tr>
      <w:tr w:rsidR="00D13E6E" w:rsidRPr="00E27D23" w14:paraId="62EA613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2F5C7F"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FC4595"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064FF9" w14:textId="77777777" w:rsidR="00872D3F" w:rsidRPr="00E27D23" w:rsidRDefault="00872D3F" w:rsidP="009D4432">
            <w:pPr>
              <w:pStyle w:val="TAC"/>
            </w:pPr>
            <w:r w:rsidRPr="00E27D23">
              <w:t>R5-1820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370469"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B0FADA"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43457"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A8E1D3" w14:textId="77777777" w:rsidR="00872D3F" w:rsidRPr="00E27D23" w:rsidRDefault="00872D3F" w:rsidP="009D4432">
            <w:pPr>
              <w:pStyle w:val="TAL"/>
            </w:pPr>
            <w:r w:rsidRPr="00E27D23">
              <w:t>Addition of new NR RLC  test case 7.2.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EC1B92" w14:textId="77777777" w:rsidR="00872D3F" w:rsidRPr="00E27D23" w:rsidRDefault="00872D3F" w:rsidP="009D4432">
            <w:pPr>
              <w:pStyle w:val="TAC"/>
            </w:pPr>
            <w:r w:rsidRPr="00E27D23">
              <w:t>0.3.0</w:t>
            </w:r>
          </w:p>
        </w:tc>
      </w:tr>
      <w:tr w:rsidR="00D13E6E" w:rsidRPr="00E27D23" w14:paraId="0D4843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9F74A2"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4A50E8"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0E96E5" w14:textId="77777777" w:rsidR="00872D3F" w:rsidRPr="00E27D23" w:rsidRDefault="00872D3F" w:rsidP="009D4432">
            <w:pPr>
              <w:pStyle w:val="TAC"/>
            </w:pPr>
            <w:r w:rsidRPr="00E27D23">
              <w:t>R5-1820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BF9506"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C4EC1B"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2BB6C"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FD0291" w14:textId="77777777" w:rsidR="00872D3F" w:rsidRPr="00E27D23" w:rsidRDefault="00872D3F" w:rsidP="009D4432">
            <w:pPr>
              <w:pStyle w:val="TAL"/>
            </w:pPr>
            <w:r w:rsidRPr="00E27D23">
              <w:t>Addition of new NR RRC test case 8.2.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583077" w14:textId="77777777" w:rsidR="00872D3F" w:rsidRPr="00E27D23" w:rsidRDefault="00872D3F" w:rsidP="009D4432">
            <w:pPr>
              <w:pStyle w:val="TAC"/>
            </w:pPr>
            <w:r w:rsidRPr="00E27D23">
              <w:t>0.3.0</w:t>
            </w:r>
          </w:p>
        </w:tc>
      </w:tr>
      <w:tr w:rsidR="00D13E6E" w:rsidRPr="00E27D23" w14:paraId="4DB425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51C86F"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8322BD"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D89364" w14:textId="77777777" w:rsidR="00872D3F" w:rsidRPr="00E27D23" w:rsidRDefault="00872D3F" w:rsidP="009D4432">
            <w:pPr>
              <w:pStyle w:val="TAC"/>
            </w:pPr>
            <w:r w:rsidRPr="00E27D23">
              <w:t>R5-1820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9B17EE"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F1CC91"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41BEF9"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4850AB" w14:textId="77777777" w:rsidR="00872D3F" w:rsidRPr="00E27D23" w:rsidRDefault="00872D3F" w:rsidP="009D4432">
            <w:pPr>
              <w:pStyle w:val="TAL"/>
            </w:pPr>
            <w:r w:rsidRPr="00E27D23">
              <w:t>Addition of new NR RRC test case 8.2.3.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4B6D7D" w14:textId="77777777" w:rsidR="00872D3F" w:rsidRPr="00E27D23" w:rsidRDefault="00872D3F" w:rsidP="009D4432">
            <w:pPr>
              <w:pStyle w:val="TAC"/>
            </w:pPr>
            <w:r w:rsidRPr="00E27D23">
              <w:t>0.3.0</w:t>
            </w:r>
          </w:p>
        </w:tc>
      </w:tr>
      <w:tr w:rsidR="00D13E6E" w:rsidRPr="00E27D23" w14:paraId="4F828F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034E93"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EA105C"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823A51" w14:textId="77777777" w:rsidR="00872D3F" w:rsidRPr="00E27D23" w:rsidRDefault="00872D3F" w:rsidP="009D4432">
            <w:pPr>
              <w:pStyle w:val="TAC"/>
            </w:pPr>
            <w:r w:rsidRPr="00E27D23">
              <w:t>R5-1820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04054D"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4C3214"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29F5FF"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CEEB1C" w14:textId="77777777" w:rsidR="00872D3F" w:rsidRPr="00E27D23" w:rsidRDefault="00872D3F" w:rsidP="009D4432">
            <w:pPr>
              <w:pStyle w:val="TAL"/>
            </w:pPr>
            <w:r w:rsidRPr="00E27D23">
              <w:t>Addition of new NR RRC test case 8.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1E8936" w14:textId="77777777" w:rsidR="00872D3F" w:rsidRPr="00E27D23" w:rsidRDefault="00872D3F" w:rsidP="009D4432">
            <w:pPr>
              <w:pStyle w:val="TAC"/>
            </w:pPr>
            <w:r w:rsidRPr="00E27D23">
              <w:t>0.3.0</w:t>
            </w:r>
          </w:p>
        </w:tc>
      </w:tr>
      <w:tr w:rsidR="00D13E6E" w:rsidRPr="00E27D23" w14:paraId="4A4E258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CD7B2A"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FAEC61"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4AEADA" w14:textId="77777777" w:rsidR="00872D3F" w:rsidRPr="00E27D23" w:rsidRDefault="00872D3F" w:rsidP="009D4432">
            <w:pPr>
              <w:pStyle w:val="TAC"/>
            </w:pPr>
            <w:r w:rsidRPr="00E27D23">
              <w:t>R5-1820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208E14"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F769C9"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A219AA"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BF59D6" w14:textId="77777777" w:rsidR="00872D3F" w:rsidRPr="00E27D23" w:rsidRDefault="00872D3F" w:rsidP="009D4432">
            <w:pPr>
              <w:pStyle w:val="TAL"/>
            </w:pPr>
            <w:r w:rsidRPr="00E27D23">
              <w:t>Addition of new NR RRC test case 8.2.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E640BC" w14:textId="77777777" w:rsidR="00872D3F" w:rsidRPr="00E27D23" w:rsidRDefault="00872D3F" w:rsidP="009D4432">
            <w:pPr>
              <w:pStyle w:val="TAC"/>
            </w:pPr>
            <w:r w:rsidRPr="00E27D23">
              <w:t>0.3.0</w:t>
            </w:r>
          </w:p>
        </w:tc>
      </w:tr>
      <w:tr w:rsidR="00D13E6E" w:rsidRPr="00E27D23" w14:paraId="6A3FE8F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0316A5"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8886EB"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ACAA15" w14:textId="77777777" w:rsidR="00872D3F" w:rsidRPr="00E27D23" w:rsidRDefault="00872D3F" w:rsidP="009D4432">
            <w:pPr>
              <w:pStyle w:val="TAC"/>
            </w:pPr>
            <w:r w:rsidRPr="00E27D23">
              <w:t>R5-1820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05B0C3"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5AE71B"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60CE7A"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DDE5BA" w14:textId="77777777" w:rsidR="00872D3F" w:rsidRPr="00E27D23" w:rsidRDefault="00872D3F" w:rsidP="009D4432">
            <w:pPr>
              <w:pStyle w:val="TAL"/>
            </w:pPr>
            <w:r w:rsidRPr="00E27D23">
              <w:t>Correction to MAC test case 7.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C2EE61" w14:textId="77777777" w:rsidR="00872D3F" w:rsidRPr="00E27D23" w:rsidRDefault="00872D3F" w:rsidP="009D4432">
            <w:pPr>
              <w:pStyle w:val="TAC"/>
            </w:pPr>
            <w:r w:rsidRPr="00E27D23">
              <w:t>0.3.0</w:t>
            </w:r>
          </w:p>
        </w:tc>
      </w:tr>
      <w:tr w:rsidR="00D13E6E" w:rsidRPr="00E27D23" w14:paraId="596D6E0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D90A99"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785245"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F8EDDE" w14:textId="77777777" w:rsidR="00872D3F" w:rsidRPr="00E27D23" w:rsidRDefault="00872D3F" w:rsidP="009D4432">
            <w:pPr>
              <w:pStyle w:val="TAC"/>
            </w:pPr>
            <w:r w:rsidRPr="00E27D23">
              <w:t>R5-1820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CA3E75"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CADC0E"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68DED9"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3A1BE7" w14:textId="77777777" w:rsidR="00872D3F" w:rsidRPr="00E27D23" w:rsidRDefault="00872D3F" w:rsidP="009D4432">
            <w:pPr>
              <w:pStyle w:val="TAL"/>
            </w:pPr>
            <w:r w:rsidRPr="00E27D23">
              <w:t>Addition of new NR RRC test case 8.2.3.1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4D2410" w14:textId="77777777" w:rsidR="00872D3F" w:rsidRPr="00E27D23" w:rsidRDefault="00872D3F" w:rsidP="009D4432">
            <w:pPr>
              <w:pStyle w:val="TAC"/>
            </w:pPr>
            <w:r w:rsidRPr="00E27D23">
              <w:t>0.3.0</w:t>
            </w:r>
          </w:p>
        </w:tc>
      </w:tr>
      <w:tr w:rsidR="00D13E6E" w:rsidRPr="00E27D23" w14:paraId="2D2E62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22D1E4"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DAFF62"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840720" w14:textId="77777777" w:rsidR="00872D3F" w:rsidRPr="00E27D23" w:rsidRDefault="00872D3F" w:rsidP="009D4432">
            <w:pPr>
              <w:pStyle w:val="TAC"/>
            </w:pPr>
            <w:r w:rsidRPr="00E27D23">
              <w:t>R5-1820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123D21"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BFE10C"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295CD4"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DB1831" w14:textId="77777777" w:rsidR="00872D3F" w:rsidRPr="00E27D23" w:rsidRDefault="00872D3F" w:rsidP="009D4432">
            <w:pPr>
              <w:pStyle w:val="TAL"/>
            </w:pPr>
            <w:r w:rsidRPr="00E27D23">
              <w:t>5GS PDCP Test case 7.3.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3BEE37" w14:textId="77777777" w:rsidR="00872D3F" w:rsidRPr="00E27D23" w:rsidRDefault="00872D3F" w:rsidP="009D4432">
            <w:pPr>
              <w:pStyle w:val="TAC"/>
            </w:pPr>
            <w:r w:rsidRPr="00E27D23">
              <w:t>0.3.0</w:t>
            </w:r>
          </w:p>
        </w:tc>
      </w:tr>
      <w:tr w:rsidR="00D13E6E" w:rsidRPr="00E27D23" w14:paraId="5F655F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804DF8"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3C1F2D"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84D365" w14:textId="77777777" w:rsidR="00872D3F" w:rsidRPr="00E27D23" w:rsidRDefault="00872D3F" w:rsidP="009D4432">
            <w:pPr>
              <w:pStyle w:val="TAC"/>
            </w:pPr>
            <w:r w:rsidRPr="00E27D23">
              <w:t>R5-1820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AE9F8F"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2C10F0"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926E74"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A41283" w14:textId="77777777" w:rsidR="00872D3F" w:rsidRPr="00E27D23" w:rsidRDefault="00872D3F" w:rsidP="009D4432">
            <w:pPr>
              <w:pStyle w:val="TAL"/>
            </w:pPr>
            <w:r w:rsidRPr="00E27D23">
              <w:t>5GS PDCP Test case 7.3.5.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66F22C" w14:textId="77777777" w:rsidR="00872D3F" w:rsidRPr="00E27D23" w:rsidRDefault="00872D3F" w:rsidP="009D4432">
            <w:pPr>
              <w:pStyle w:val="TAC"/>
            </w:pPr>
            <w:r w:rsidRPr="00E27D23">
              <w:t>0.3.0</w:t>
            </w:r>
          </w:p>
        </w:tc>
      </w:tr>
      <w:tr w:rsidR="00D13E6E" w:rsidRPr="00E27D23" w14:paraId="5D9C31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1BB857"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7BC2A2"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E6C9AC" w14:textId="77777777" w:rsidR="00872D3F" w:rsidRPr="00E27D23" w:rsidRDefault="00872D3F" w:rsidP="009D4432">
            <w:pPr>
              <w:pStyle w:val="TAC"/>
            </w:pPr>
            <w:r w:rsidRPr="00E27D23">
              <w:t>R5-1820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D39909"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A2C808"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E0CBFA"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FDECF9" w14:textId="77777777" w:rsidR="00872D3F" w:rsidRPr="00E27D23" w:rsidRDefault="00872D3F" w:rsidP="009D4432">
            <w:pPr>
              <w:pStyle w:val="TAL"/>
            </w:pPr>
            <w:r w:rsidRPr="00E27D23">
              <w:t>5GS RLC test case 7.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78B3F3" w14:textId="77777777" w:rsidR="00872D3F" w:rsidRPr="00E27D23" w:rsidRDefault="00872D3F" w:rsidP="009D4432">
            <w:pPr>
              <w:pStyle w:val="TAC"/>
            </w:pPr>
            <w:r w:rsidRPr="00E27D23">
              <w:t>0.3.0</w:t>
            </w:r>
          </w:p>
        </w:tc>
      </w:tr>
      <w:tr w:rsidR="00D13E6E" w:rsidRPr="00E27D23" w14:paraId="0BD86F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17A058"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6F1E0B"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E0702C" w14:textId="77777777" w:rsidR="00872D3F" w:rsidRPr="00E27D23" w:rsidRDefault="00872D3F" w:rsidP="009D4432">
            <w:pPr>
              <w:pStyle w:val="TAC"/>
            </w:pPr>
            <w:r w:rsidRPr="00E27D23">
              <w:t>R5-1820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3C4291"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D294D0"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A3A4C3"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F4A555" w14:textId="77777777" w:rsidR="00872D3F" w:rsidRPr="00E27D23" w:rsidRDefault="00872D3F" w:rsidP="009D4432">
            <w:pPr>
              <w:pStyle w:val="TAL"/>
            </w:pPr>
            <w:r w:rsidRPr="00E27D23">
              <w:t>5GS RLC test case 7.2.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777537" w14:textId="77777777" w:rsidR="00872D3F" w:rsidRPr="00E27D23" w:rsidRDefault="00872D3F" w:rsidP="009D4432">
            <w:pPr>
              <w:pStyle w:val="TAC"/>
            </w:pPr>
            <w:r w:rsidRPr="00E27D23">
              <w:t>0.3.0</w:t>
            </w:r>
          </w:p>
        </w:tc>
      </w:tr>
      <w:tr w:rsidR="00D13E6E" w:rsidRPr="00E27D23" w14:paraId="136067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38C95A"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91401C"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5557C5" w14:textId="77777777" w:rsidR="00872D3F" w:rsidRPr="00E27D23" w:rsidRDefault="00872D3F" w:rsidP="009D4432">
            <w:pPr>
              <w:pStyle w:val="TAC"/>
            </w:pPr>
            <w:r w:rsidRPr="00E27D23">
              <w:t>R5-1820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152C75"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576323"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831F5E"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57111F" w14:textId="77777777" w:rsidR="00872D3F" w:rsidRPr="00E27D23" w:rsidRDefault="00872D3F" w:rsidP="009D4432">
            <w:pPr>
              <w:pStyle w:val="TAL"/>
            </w:pPr>
            <w:r w:rsidRPr="00E27D23">
              <w:t>Addition of new NR RRC  test case 8.2.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38A00A" w14:textId="77777777" w:rsidR="00872D3F" w:rsidRPr="00E27D23" w:rsidRDefault="00872D3F" w:rsidP="009D4432">
            <w:pPr>
              <w:pStyle w:val="TAC"/>
            </w:pPr>
            <w:r w:rsidRPr="00E27D23">
              <w:t>0.3.0</w:t>
            </w:r>
          </w:p>
        </w:tc>
      </w:tr>
      <w:tr w:rsidR="00D13E6E" w:rsidRPr="00E27D23" w14:paraId="337CF8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8046E3"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2C7776"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EFD397" w14:textId="77777777" w:rsidR="00872D3F" w:rsidRPr="00E27D23" w:rsidRDefault="00872D3F" w:rsidP="009D4432">
            <w:pPr>
              <w:pStyle w:val="TAC"/>
            </w:pPr>
            <w:r w:rsidRPr="00E27D23">
              <w:t>R5-1820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952D15"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EF67AE"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694B29"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7552A4" w14:textId="77777777" w:rsidR="00872D3F" w:rsidRPr="00E27D23" w:rsidRDefault="00872D3F" w:rsidP="009D4432">
            <w:pPr>
              <w:pStyle w:val="TAL"/>
            </w:pPr>
            <w:r w:rsidRPr="00E27D23">
              <w:t>Addition of new NR RLC test case 7.2.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F02309" w14:textId="77777777" w:rsidR="00872D3F" w:rsidRPr="00E27D23" w:rsidRDefault="00872D3F" w:rsidP="009D4432">
            <w:pPr>
              <w:pStyle w:val="TAC"/>
            </w:pPr>
            <w:r w:rsidRPr="00E27D23">
              <w:t>0.3.0</w:t>
            </w:r>
          </w:p>
        </w:tc>
      </w:tr>
      <w:tr w:rsidR="00D13E6E" w:rsidRPr="00E27D23" w14:paraId="2DBE050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5E8CA0"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45B18A"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B8C5B0" w14:textId="77777777" w:rsidR="00872D3F" w:rsidRPr="00E27D23" w:rsidRDefault="00872D3F" w:rsidP="009D4432">
            <w:pPr>
              <w:pStyle w:val="TAC"/>
            </w:pPr>
            <w:r w:rsidRPr="00E27D23">
              <w:t>R5-1820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84C082"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DA37AF"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970319"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5EBDB5" w14:textId="77777777" w:rsidR="00872D3F" w:rsidRPr="00E27D23" w:rsidRDefault="00872D3F" w:rsidP="009D4432">
            <w:pPr>
              <w:pStyle w:val="TAL"/>
            </w:pPr>
            <w:r w:rsidRPr="00E27D23">
              <w:t>Addition of new NR RLC test case 7.2.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A0AA9D" w14:textId="77777777" w:rsidR="00872D3F" w:rsidRPr="00E27D23" w:rsidRDefault="00872D3F" w:rsidP="009D4432">
            <w:pPr>
              <w:pStyle w:val="TAC"/>
            </w:pPr>
            <w:r w:rsidRPr="00E27D23">
              <w:t>0.3.0</w:t>
            </w:r>
          </w:p>
        </w:tc>
      </w:tr>
      <w:tr w:rsidR="00D13E6E" w:rsidRPr="00E27D23" w14:paraId="2EF3874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D4B084"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84AE45"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1E3959" w14:textId="77777777" w:rsidR="00872D3F" w:rsidRPr="00E27D23" w:rsidRDefault="00872D3F" w:rsidP="009D4432">
            <w:pPr>
              <w:pStyle w:val="TAC"/>
            </w:pPr>
            <w:r w:rsidRPr="00E27D23">
              <w:t>R5-1820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8AF295"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892382"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402EC"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91099F" w14:textId="77777777" w:rsidR="00872D3F" w:rsidRPr="00E27D23" w:rsidRDefault="00872D3F" w:rsidP="009D4432">
            <w:pPr>
              <w:pStyle w:val="TAL"/>
            </w:pPr>
            <w:r w:rsidRPr="00E27D23">
              <w:t>Addition of new NR RRC test case 8.2.3.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2B1C90" w14:textId="77777777" w:rsidR="00872D3F" w:rsidRPr="00E27D23" w:rsidRDefault="00872D3F" w:rsidP="009D4432">
            <w:pPr>
              <w:pStyle w:val="TAC"/>
            </w:pPr>
            <w:r w:rsidRPr="00E27D23">
              <w:t>0.3.0</w:t>
            </w:r>
          </w:p>
        </w:tc>
      </w:tr>
      <w:tr w:rsidR="00D13E6E" w:rsidRPr="00E27D23" w14:paraId="64C01A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993C6E"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B0240C"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63C344" w14:textId="77777777" w:rsidR="00872D3F" w:rsidRPr="00E27D23" w:rsidRDefault="00872D3F" w:rsidP="009D4432">
            <w:pPr>
              <w:pStyle w:val="TAC"/>
            </w:pPr>
            <w:r w:rsidRPr="00E27D23">
              <w:t>R5-1820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46D88C"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EE72B0"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B29F48"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9562B9" w14:textId="77777777" w:rsidR="00872D3F" w:rsidRPr="00E27D23" w:rsidRDefault="00872D3F" w:rsidP="009D4432">
            <w:pPr>
              <w:pStyle w:val="TAL"/>
            </w:pPr>
            <w:r w:rsidRPr="00E27D23">
              <w:t>Correction to PDCP integrity protection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F93DAE" w14:textId="77777777" w:rsidR="00872D3F" w:rsidRPr="00E27D23" w:rsidRDefault="00872D3F" w:rsidP="009D4432">
            <w:pPr>
              <w:pStyle w:val="TAC"/>
            </w:pPr>
            <w:r w:rsidRPr="00E27D23">
              <w:t>0.3.0</w:t>
            </w:r>
          </w:p>
        </w:tc>
      </w:tr>
      <w:tr w:rsidR="00D13E6E" w:rsidRPr="00E27D23" w14:paraId="3D229E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BE9B06"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4E09DA"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DCAD69" w14:textId="77777777" w:rsidR="00872D3F" w:rsidRPr="00E27D23" w:rsidRDefault="00872D3F" w:rsidP="009D4432">
            <w:pPr>
              <w:pStyle w:val="TAC"/>
            </w:pPr>
            <w:r w:rsidRPr="00E27D23">
              <w:t>R5-1820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F57E59"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FCE7B6"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52009E"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EE7C85" w14:textId="77777777" w:rsidR="00872D3F" w:rsidRPr="00E27D23" w:rsidRDefault="00872D3F" w:rsidP="009D4432">
            <w:pPr>
              <w:pStyle w:val="TAL"/>
            </w:pPr>
            <w:r w:rsidRPr="00E27D23">
              <w:t>5GS RRC TC 8.2.5.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2BF352" w14:textId="77777777" w:rsidR="00872D3F" w:rsidRPr="00E27D23" w:rsidRDefault="00872D3F" w:rsidP="009D4432">
            <w:pPr>
              <w:pStyle w:val="TAC"/>
            </w:pPr>
            <w:r w:rsidRPr="00E27D23">
              <w:t>0.3.0</w:t>
            </w:r>
          </w:p>
        </w:tc>
      </w:tr>
      <w:tr w:rsidR="00D13E6E" w:rsidRPr="00E27D23" w14:paraId="5A921C6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269ABD"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0B3E7F"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694F1A" w14:textId="77777777" w:rsidR="00872D3F" w:rsidRPr="00E27D23" w:rsidRDefault="00872D3F" w:rsidP="009D4432">
            <w:pPr>
              <w:pStyle w:val="TAC"/>
            </w:pPr>
            <w:r w:rsidRPr="00E27D23">
              <w:t>R5-1821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0C5E6F"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8F6E77"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8D902A"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E0794C" w14:textId="77777777" w:rsidR="00872D3F" w:rsidRPr="00E27D23" w:rsidRDefault="00872D3F" w:rsidP="009D4432">
            <w:pPr>
              <w:pStyle w:val="TAL"/>
            </w:pPr>
            <w:r w:rsidRPr="00E27D23">
              <w:t>5GS RRC TC 8.2.5.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9A0A83" w14:textId="77777777" w:rsidR="00872D3F" w:rsidRPr="00E27D23" w:rsidRDefault="00872D3F" w:rsidP="009D4432">
            <w:pPr>
              <w:pStyle w:val="TAC"/>
            </w:pPr>
            <w:r w:rsidRPr="00E27D23">
              <w:t>0.3.0</w:t>
            </w:r>
          </w:p>
        </w:tc>
      </w:tr>
      <w:tr w:rsidR="00D13E6E" w:rsidRPr="00E27D23" w14:paraId="0DC88B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579872"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8013C5"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835BE8" w14:textId="77777777" w:rsidR="00872D3F" w:rsidRPr="00E27D23" w:rsidRDefault="00872D3F" w:rsidP="009D4432">
            <w:pPr>
              <w:pStyle w:val="TAC"/>
            </w:pPr>
            <w:r w:rsidRPr="00E27D23">
              <w:t>R5-1821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69D056"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6A5339"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7A5B1"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6C7E66" w14:textId="77777777" w:rsidR="00872D3F" w:rsidRPr="00E27D23" w:rsidRDefault="00872D3F" w:rsidP="009D4432">
            <w:pPr>
              <w:pStyle w:val="TAL"/>
            </w:pPr>
            <w:r w:rsidRPr="00E27D23">
              <w:t>5GS RRC TC 8.2.5.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39D5B6" w14:textId="77777777" w:rsidR="00872D3F" w:rsidRPr="00E27D23" w:rsidRDefault="00872D3F" w:rsidP="009D4432">
            <w:pPr>
              <w:pStyle w:val="TAC"/>
            </w:pPr>
            <w:r w:rsidRPr="00E27D23">
              <w:t>0.3.0</w:t>
            </w:r>
          </w:p>
        </w:tc>
      </w:tr>
      <w:tr w:rsidR="00D13E6E" w:rsidRPr="00E27D23" w14:paraId="4EF674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AE95AA"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B07C2B"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983631" w14:textId="77777777" w:rsidR="00872D3F" w:rsidRPr="00E27D23" w:rsidRDefault="00872D3F" w:rsidP="009D4432">
            <w:pPr>
              <w:pStyle w:val="TAC"/>
            </w:pPr>
            <w:r w:rsidRPr="00E27D23">
              <w:t>R5-1821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63D4F6"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EDC612"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47F2C"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1FA4A2" w14:textId="77777777" w:rsidR="00872D3F" w:rsidRPr="00E27D23" w:rsidRDefault="00872D3F" w:rsidP="009D4432">
            <w:pPr>
              <w:pStyle w:val="TAL"/>
            </w:pPr>
            <w:r w:rsidRPr="00E27D23">
              <w:t>5GS RRC TC 8.2.2.2.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FBB90A" w14:textId="77777777" w:rsidR="00872D3F" w:rsidRPr="00E27D23" w:rsidRDefault="00872D3F" w:rsidP="009D4432">
            <w:pPr>
              <w:pStyle w:val="TAC"/>
            </w:pPr>
            <w:r w:rsidRPr="00E27D23">
              <w:t>0.3.0</w:t>
            </w:r>
          </w:p>
        </w:tc>
      </w:tr>
      <w:tr w:rsidR="00D13E6E" w:rsidRPr="00E27D23" w14:paraId="25C6E7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E1F660"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B5A0B4"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E325CF" w14:textId="77777777" w:rsidR="00872D3F" w:rsidRPr="00E27D23" w:rsidRDefault="00872D3F" w:rsidP="009D4432">
            <w:pPr>
              <w:pStyle w:val="TAC"/>
            </w:pPr>
            <w:r w:rsidRPr="00E27D23">
              <w:t>R5-1821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2E38F6"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4C0923"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076067"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0A1D59" w14:textId="77777777" w:rsidR="00872D3F" w:rsidRPr="00E27D23" w:rsidRDefault="00872D3F" w:rsidP="009D4432">
            <w:pPr>
              <w:pStyle w:val="TAL"/>
            </w:pPr>
            <w:r w:rsidRPr="00E27D23">
              <w:t>Corrections to RRC TC 8.2.5.1 RRC connection reconfiguration / PSCell addition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148F35" w14:textId="77777777" w:rsidR="00872D3F" w:rsidRPr="00E27D23" w:rsidRDefault="00872D3F" w:rsidP="009D4432">
            <w:pPr>
              <w:pStyle w:val="TAC"/>
            </w:pPr>
            <w:r w:rsidRPr="00E27D23">
              <w:t>0.3.0</w:t>
            </w:r>
          </w:p>
        </w:tc>
      </w:tr>
      <w:tr w:rsidR="00D13E6E" w:rsidRPr="00E27D23" w14:paraId="056F1A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9BC9CC"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9987A7"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F5E4C4" w14:textId="77777777" w:rsidR="00872D3F" w:rsidRPr="00E27D23" w:rsidRDefault="00872D3F" w:rsidP="009D4432">
            <w:pPr>
              <w:pStyle w:val="TAC"/>
            </w:pPr>
            <w:r w:rsidRPr="00E27D23">
              <w:t>R5-1821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55F78A"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0635C9"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4A32E4"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8F2AA0" w14:textId="77777777" w:rsidR="00872D3F" w:rsidRPr="00E27D23" w:rsidRDefault="00872D3F" w:rsidP="009D4432">
            <w:pPr>
              <w:pStyle w:val="TAL"/>
            </w:pPr>
            <w:r w:rsidRPr="00E27D23">
              <w:t>Corrections to RRC TC 8.2.2.2.1 PSCell addition, modification and release / SCG DR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62EEC8" w14:textId="77777777" w:rsidR="00872D3F" w:rsidRPr="00E27D23" w:rsidRDefault="00872D3F" w:rsidP="009D4432">
            <w:pPr>
              <w:pStyle w:val="TAC"/>
            </w:pPr>
            <w:r w:rsidRPr="00E27D23">
              <w:t>0.3.0</w:t>
            </w:r>
          </w:p>
        </w:tc>
      </w:tr>
      <w:tr w:rsidR="00D13E6E" w:rsidRPr="00E27D23" w14:paraId="08B157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46D1FE"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F2C761"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D7A05E" w14:textId="77777777" w:rsidR="00872D3F" w:rsidRPr="00E27D23" w:rsidRDefault="00872D3F" w:rsidP="009D4432">
            <w:pPr>
              <w:pStyle w:val="TAC"/>
            </w:pPr>
            <w:r w:rsidRPr="00E27D23">
              <w:t>R5-1821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2FFE9C"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474C96"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51ECE2"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F992E2" w14:textId="77777777" w:rsidR="00872D3F" w:rsidRPr="00E27D23" w:rsidRDefault="00872D3F" w:rsidP="009D4432">
            <w:pPr>
              <w:pStyle w:val="TAL"/>
            </w:pPr>
            <w:r w:rsidRPr="00E27D23">
              <w:t>Corrections to RRC TC 8.2.2.2.6 Bearer Modification / SCG DRB / Split DRB Re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84E0CF" w14:textId="77777777" w:rsidR="00872D3F" w:rsidRPr="00E27D23" w:rsidRDefault="00872D3F" w:rsidP="009D4432">
            <w:pPr>
              <w:pStyle w:val="TAC"/>
            </w:pPr>
            <w:r w:rsidRPr="00E27D23">
              <w:t>0.3.0</w:t>
            </w:r>
          </w:p>
        </w:tc>
      </w:tr>
      <w:tr w:rsidR="00D13E6E" w:rsidRPr="00E27D23" w14:paraId="220C0E9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640AEC"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03CABE"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8587AF" w14:textId="77777777" w:rsidR="00872D3F" w:rsidRPr="00E27D23" w:rsidRDefault="00872D3F" w:rsidP="009D4432">
            <w:pPr>
              <w:pStyle w:val="TAC"/>
            </w:pPr>
            <w:r w:rsidRPr="00E27D23">
              <w:t>R5-1821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B301F1"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5E4B52"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7C81A7"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8696B2" w14:textId="77777777" w:rsidR="00872D3F" w:rsidRPr="00E27D23" w:rsidRDefault="00872D3F" w:rsidP="009D4432">
            <w:pPr>
              <w:pStyle w:val="TAL"/>
            </w:pPr>
            <w:r w:rsidRPr="00E27D23">
              <w:t>Addition of new NR RRC  test case 8.2.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4FF8E5" w14:textId="77777777" w:rsidR="00872D3F" w:rsidRPr="00E27D23" w:rsidRDefault="00872D3F" w:rsidP="009D4432">
            <w:pPr>
              <w:pStyle w:val="TAC"/>
            </w:pPr>
            <w:r w:rsidRPr="00E27D23">
              <w:t>0.3.0</w:t>
            </w:r>
          </w:p>
        </w:tc>
      </w:tr>
      <w:tr w:rsidR="00D13E6E" w:rsidRPr="00E27D23" w14:paraId="783CB2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98361B"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608AB1"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B57CD2" w14:textId="77777777" w:rsidR="00872D3F" w:rsidRPr="00E27D23" w:rsidRDefault="00872D3F" w:rsidP="009D4432">
            <w:pPr>
              <w:pStyle w:val="TAC"/>
            </w:pPr>
            <w:r w:rsidRPr="00E27D23">
              <w:t>R5-1821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8259EE"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C0F0E8"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6A7E9"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C44EE3" w14:textId="77777777" w:rsidR="00872D3F" w:rsidRPr="00E27D23" w:rsidRDefault="00872D3F" w:rsidP="009D4432">
            <w:pPr>
              <w:pStyle w:val="TAL"/>
            </w:pPr>
            <w:r w:rsidRPr="00E27D23">
              <w:t>Introduction of 5GS RRC TC 8.2.4.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1351F9" w14:textId="77777777" w:rsidR="00872D3F" w:rsidRPr="00E27D23" w:rsidRDefault="00872D3F" w:rsidP="009D4432">
            <w:pPr>
              <w:pStyle w:val="TAC"/>
            </w:pPr>
            <w:r w:rsidRPr="00E27D23">
              <w:t>0.3.0</w:t>
            </w:r>
          </w:p>
        </w:tc>
      </w:tr>
      <w:tr w:rsidR="00D13E6E" w:rsidRPr="00E27D23" w14:paraId="64E29D9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A6E0B0"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06AB75"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EC9A73" w14:textId="77777777" w:rsidR="00872D3F" w:rsidRPr="00E27D23" w:rsidRDefault="00872D3F" w:rsidP="009D4432">
            <w:pPr>
              <w:pStyle w:val="TAC"/>
            </w:pPr>
            <w:r w:rsidRPr="00E27D23">
              <w:t>R5-1821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EDD351"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D0A456"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3D763F"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EE2428" w14:textId="77777777" w:rsidR="00872D3F" w:rsidRPr="00E27D23" w:rsidRDefault="00872D3F" w:rsidP="009D4432">
            <w:pPr>
              <w:pStyle w:val="TAL"/>
            </w:pPr>
            <w:r w:rsidRPr="00E27D23">
              <w:t>Adding NR test case 8.2.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EDE121" w14:textId="77777777" w:rsidR="00872D3F" w:rsidRPr="00E27D23" w:rsidRDefault="00872D3F" w:rsidP="009D4432">
            <w:pPr>
              <w:pStyle w:val="TAC"/>
            </w:pPr>
            <w:r w:rsidRPr="00E27D23">
              <w:t>0.3.0</w:t>
            </w:r>
          </w:p>
        </w:tc>
      </w:tr>
      <w:tr w:rsidR="00D13E6E" w:rsidRPr="00E27D23" w14:paraId="72E943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C43ADD" w14:textId="77777777" w:rsidR="00872D3F" w:rsidRPr="00E27D23" w:rsidRDefault="00872D3F" w:rsidP="009D4432">
            <w:pPr>
              <w:pStyle w:val="TAC"/>
            </w:pPr>
            <w:r w:rsidRPr="00E27D23">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13130A" w14:textId="77777777" w:rsidR="00872D3F" w:rsidRPr="00E27D23" w:rsidRDefault="00872D3F" w:rsidP="009D4432">
            <w:pPr>
              <w:pStyle w:val="TAC"/>
            </w:pPr>
            <w:r w:rsidRPr="00E27D23">
              <w:t>RAN5#2-5G-NR Adhoc</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CE4FE9" w14:textId="77777777" w:rsidR="00872D3F" w:rsidRPr="00E27D23" w:rsidRDefault="00872D3F" w:rsidP="009D4432">
            <w:pPr>
              <w:pStyle w:val="TAC"/>
            </w:pPr>
            <w:r w:rsidRPr="00E27D23">
              <w:t>R5-1821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DC58FD" w14:textId="77777777" w:rsidR="00872D3F" w:rsidRPr="00E27D23" w:rsidRDefault="00872D3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4EB65B" w14:textId="77777777" w:rsidR="00872D3F" w:rsidRPr="00E27D23" w:rsidRDefault="00872D3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B68FBC" w14:textId="77777777" w:rsidR="00872D3F" w:rsidRPr="00E27D23" w:rsidRDefault="00872D3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B4EE80" w14:textId="77777777" w:rsidR="00872D3F" w:rsidRPr="00E27D23" w:rsidRDefault="00872D3F" w:rsidP="009D4432">
            <w:pPr>
              <w:pStyle w:val="TAL"/>
            </w:pPr>
            <w:r w:rsidRPr="00E27D23">
              <w:t>Adding NR test case 8.2.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2E57C1" w14:textId="77777777" w:rsidR="00872D3F" w:rsidRPr="00E27D23" w:rsidRDefault="00872D3F" w:rsidP="009D4432">
            <w:pPr>
              <w:pStyle w:val="TAC"/>
            </w:pPr>
            <w:r w:rsidRPr="00E27D23">
              <w:t>0.3.0</w:t>
            </w:r>
          </w:p>
        </w:tc>
      </w:tr>
      <w:tr w:rsidR="00D13E6E" w:rsidRPr="00E27D23" w14:paraId="4931BD5C" w14:textId="77777777" w:rsidTr="001A56C2">
        <w:tc>
          <w:tcPr>
            <w:tcW w:w="800" w:type="dxa"/>
            <w:shd w:val="solid" w:color="FFFFFF" w:fill="auto"/>
          </w:tcPr>
          <w:p w14:paraId="79DDF47D" w14:textId="77777777" w:rsidR="0092561A" w:rsidRPr="00E27D23" w:rsidRDefault="0092561A" w:rsidP="009D4432">
            <w:pPr>
              <w:pStyle w:val="TAC"/>
            </w:pPr>
            <w:r w:rsidRPr="00E27D23">
              <w:t>2018-04</w:t>
            </w:r>
          </w:p>
        </w:tc>
        <w:tc>
          <w:tcPr>
            <w:tcW w:w="901" w:type="dxa"/>
            <w:shd w:val="solid" w:color="FFFFFF" w:fill="auto"/>
          </w:tcPr>
          <w:p w14:paraId="52F95306" w14:textId="77777777" w:rsidR="0092561A" w:rsidRPr="00E27D23" w:rsidRDefault="0092561A" w:rsidP="009D4432">
            <w:pPr>
              <w:pStyle w:val="TAC"/>
            </w:pPr>
            <w:r w:rsidRPr="00E27D23">
              <w:t>post RAN5#2-5G-NR Adhoc</w:t>
            </w:r>
          </w:p>
        </w:tc>
        <w:tc>
          <w:tcPr>
            <w:tcW w:w="993" w:type="dxa"/>
            <w:shd w:val="solid" w:color="FFFFFF" w:fill="auto"/>
          </w:tcPr>
          <w:p w14:paraId="41F2F182" w14:textId="77777777" w:rsidR="0092561A" w:rsidRPr="00E27D23" w:rsidRDefault="0092561A" w:rsidP="009D4432">
            <w:pPr>
              <w:pStyle w:val="TAC"/>
            </w:pPr>
            <w:r w:rsidRPr="00E27D23">
              <w:t>-</w:t>
            </w:r>
          </w:p>
        </w:tc>
        <w:tc>
          <w:tcPr>
            <w:tcW w:w="568" w:type="dxa"/>
            <w:shd w:val="solid" w:color="FFFFFF" w:fill="auto"/>
          </w:tcPr>
          <w:p w14:paraId="2027EA63" w14:textId="77777777" w:rsidR="0092561A" w:rsidRPr="00E27D23" w:rsidRDefault="0092561A" w:rsidP="009D4432">
            <w:pPr>
              <w:pStyle w:val="TAC"/>
            </w:pPr>
            <w:r w:rsidRPr="00E27D23">
              <w:t>-</w:t>
            </w:r>
          </w:p>
        </w:tc>
        <w:tc>
          <w:tcPr>
            <w:tcW w:w="283" w:type="dxa"/>
            <w:shd w:val="solid" w:color="FFFFFF" w:fill="auto"/>
          </w:tcPr>
          <w:p w14:paraId="3657897E" w14:textId="77777777" w:rsidR="0092561A" w:rsidRPr="00E27D23" w:rsidRDefault="0092561A" w:rsidP="009D4432">
            <w:pPr>
              <w:pStyle w:val="TAC"/>
            </w:pPr>
            <w:r w:rsidRPr="00E27D23">
              <w:t>-</w:t>
            </w:r>
          </w:p>
        </w:tc>
        <w:tc>
          <w:tcPr>
            <w:tcW w:w="425" w:type="dxa"/>
            <w:shd w:val="solid" w:color="FFFFFF" w:fill="auto"/>
          </w:tcPr>
          <w:p w14:paraId="57428316" w14:textId="77777777" w:rsidR="0092561A" w:rsidRPr="00E27D23" w:rsidRDefault="0092561A" w:rsidP="009D4432">
            <w:pPr>
              <w:pStyle w:val="TAC"/>
            </w:pPr>
            <w:r w:rsidRPr="00E27D23">
              <w:t>-</w:t>
            </w:r>
          </w:p>
        </w:tc>
        <w:tc>
          <w:tcPr>
            <w:tcW w:w="4960" w:type="dxa"/>
            <w:shd w:val="solid" w:color="FFFFFF" w:fill="auto"/>
          </w:tcPr>
          <w:p w14:paraId="2DABB471" w14:textId="77777777" w:rsidR="0092561A" w:rsidRPr="00E27D23" w:rsidRDefault="0092561A" w:rsidP="009D4432">
            <w:pPr>
              <w:pStyle w:val="TAL"/>
            </w:pPr>
            <w:r w:rsidRPr="00E27D23">
              <w:t>Editorial update to apply with the 3GPP drafting rules (styles)</w:t>
            </w:r>
          </w:p>
        </w:tc>
        <w:tc>
          <w:tcPr>
            <w:tcW w:w="757" w:type="dxa"/>
            <w:shd w:val="solid" w:color="FFFFFF" w:fill="auto"/>
          </w:tcPr>
          <w:p w14:paraId="2F361789" w14:textId="77777777" w:rsidR="0092561A" w:rsidRPr="00E27D23" w:rsidRDefault="0092561A" w:rsidP="009D4432">
            <w:pPr>
              <w:pStyle w:val="TAC"/>
            </w:pPr>
            <w:r w:rsidRPr="00E27D23">
              <w:t>0.3.1</w:t>
            </w:r>
          </w:p>
        </w:tc>
      </w:tr>
      <w:tr w:rsidR="00D13E6E" w:rsidRPr="00E27D23" w14:paraId="25AE09AE" w14:textId="77777777" w:rsidTr="001A56C2">
        <w:tc>
          <w:tcPr>
            <w:tcW w:w="800" w:type="dxa"/>
            <w:shd w:val="solid" w:color="FFFFFF" w:fill="auto"/>
          </w:tcPr>
          <w:p w14:paraId="143A3D0E" w14:textId="77777777" w:rsidR="00AE011A" w:rsidRPr="00E27D23" w:rsidRDefault="00AE011A" w:rsidP="009D4432">
            <w:pPr>
              <w:pStyle w:val="TAC"/>
            </w:pPr>
            <w:r w:rsidRPr="00E27D23">
              <w:t>2018-05</w:t>
            </w:r>
          </w:p>
        </w:tc>
        <w:tc>
          <w:tcPr>
            <w:tcW w:w="901" w:type="dxa"/>
            <w:shd w:val="solid" w:color="FFFFFF" w:fill="auto"/>
          </w:tcPr>
          <w:p w14:paraId="1944F244" w14:textId="77777777" w:rsidR="00AE011A" w:rsidRPr="00E27D23" w:rsidRDefault="00AE011A" w:rsidP="009D4432">
            <w:pPr>
              <w:pStyle w:val="TAC"/>
            </w:pPr>
            <w:r w:rsidRPr="00E27D23">
              <w:t>RAN5#79</w:t>
            </w:r>
          </w:p>
        </w:tc>
        <w:tc>
          <w:tcPr>
            <w:tcW w:w="993" w:type="dxa"/>
            <w:shd w:val="solid" w:color="FFFFFF" w:fill="auto"/>
          </w:tcPr>
          <w:p w14:paraId="050EECAE" w14:textId="77777777" w:rsidR="00AE011A" w:rsidRPr="00E27D23" w:rsidRDefault="00000000" w:rsidP="009D4432">
            <w:pPr>
              <w:pStyle w:val="TAC"/>
              <w:rPr>
                <w:sz w:val="16"/>
                <w:szCs w:val="16"/>
              </w:rPr>
            </w:pPr>
            <w:hyperlink r:id="rId99" w:history="1">
              <w:r w:rsidR="00AE011A" w:rsidRPr="00E27D23">
                <w:rPr>
                  <w:sz w:val="16"/>
                  <w:szCs w:val="16"/>
                </w:rPr>
                <w:t>R5-183094</w:t>
              </w:r>
            </w:hyperlink>
          </w:p>
        </w:tc>
        <w:tc>
          <w:tcPr>
            <w:tcW w:w="568" w:type="dxa"/>
            <w:shd w:val="solid" w:color="FFFFFF" w:fill="auto"/>
          </w:tcPr>
          <w:p w14:paraId="289A77C0" w14:textId="77777777" w:rsidR="00AE011A" w:rsidRPr="00E27D23" w:rsidRDefault="00AE011A" w:rsidP="009D4432">
            <w:pPr>
              <w:pStyle w:val="TAC"/>
            </w:pPr>
            <w:r w:rsidRPr="00E27D23">
              <w:t>-</w:t>
            </w:r>
          </w:p>
        </w:tc>
        <w:tc>
          <w:tcPr>
            <w:tcW w:w="283" w:type="dxa"/>
            <w:shd w:val="solid" w:color="FFFFFF" w:fill="auto"/>
          </w:tcPr>
          <w:p w14:paraId="48F0BE7E" w14:textId="77777777" w:rsidR="00AE011A" w:rsidRPr="00E27D23" w:rsidRDefault="00AE011A" w:rsidP="009D4432">
            <w:pPr>
              <w:pStyle w:val="TAC"/>
            </w:pPr>
            <w:r w:rsidRPr="00E27D23">
              <w:t>-</w:t>
            </w:r>
          </w:p>
        </w:tc>
        <w:tc>
          <w:tcPr>
            <w:tcW w:w="425" w:type="dxa"/>
            <w:shd w:val="solid" w:color="FFFFFF" w:fill="auto"/>
          </w:tcPr>
          <w:p w14:paraId="56C8B506" w14:textId="77777777" w:rsidR="00AE011A" w:rsidRPr="00E27D23" w:rsidRDefault="00AE011A" w:rsidP="009D4432">
            <w:pPr>
              <w:pStyle w:val="TAC"/>
            </w:pPr>
            <w:r w:rsidRPr="00E27D23">
              <w:t>-</w:t>
            </w:r>
          </w:p>
        </w:tc>
        <w:tc>
          <w:tcPr>
            <w:tcW w:w="4960" w:type="dxa"/>
            <w:shd w:val="solid" w:color="FFFFFF" w:fill="auto"/>
          </w:tcPr>
          <w:p w14:paraId="6CD58B6E" w14:textId="77777777" w:rsidR="00AE011A" w:rsidRPr="00E27D23" w:rsidRDefault="00AE011A" w:rsidP="009D4432">
            <w:pPr>
              <w:pStyle w:val="TAL"/>
            </w:pPr>
            <w:r w:rsidRPr="00E27D23">
              <w:t>Addition of UE power headroom reporting test case 7.1.1.3.7</w:t>
            </w:r>
          </w:p>
        </w:tc>
        <w:tc>
          <w:tcPr>
            <w:tcW w:w="757" w:type="dxa"/>
            <w:shd w:val="solid" w:color="FFFFFF" w:fill="auto"/>
          </w:tcPr>
          <w:p w14:paraId="5752FC83" w14:textId="77777777" w:rsidR="00AE011A" w:rsidRPr="00E27D23" w:rsidRDefault="00AE011A" w:rsidP="009D4432">
            <w:pPr>
              <w:pStyle w:val="TAC"/>
            </w:pPr>
            <w:r w:rsidRPr="00E27D23">
              <w:t>1.0.0</w:t>
            </w:r>
          </w:p>
        </w:tc>
      </w:tr>
      <w:tr w:rsidR="00D13E6E" w:rsidRPr="00E27D23" w14:paraId="7E7D3BA5" w14:textId="77777777" w:rsidTr="001A56C2">
        <w:tc>
          <w:tcPr>
            <w:tcW w:w="800" w:type="dxa"/>
            <w:shd w:val="solid" w:color="FFFFFF" w:fill="auto"/>
          </w:tcPr>
          <w:p w14:paraId="20B614C1" w14:textId="77777777" w:rsidR="00AE011A" w:rsidRPr="00E27D23" w:rsidRDefault="00AE011A" w:rsidP="009D4432">
            <w:pPr>
              <w:pStyle w:val="TAC"/>
            </w:pPr>
            <w:r w:rsidRPr="00E27D23">
              <w:t>2018-05</w:t>
            </w:r>
          </w:p>
        </w:tc>
        <w:tc>
          <w:tcPr>
            <w:tcW w:w="901" w:type="dxa"/>
            <w:shd w:val="solid" w:color="FFFFFF" w:fill="auto"/>
          </w:tcPr>
          <w:p w14:paraId="044700F7" w14:textId="77777777" w:rsidR="00AE011A" w:rsidRPr="00E27D23" w:rsidRDefault="00AE011A" w:rsidP="009D4432">
            <w:pPr>
              <w:pStyle w:val="TAC"/>
            </w:pPr>
            <w:r w:rsidRPr="00E27D23">
              <w:t>RAN5#79</w:t>
            </w:r>
          </w:p>
        </w:tc>
        <w:tc>
          <w:tcPr>
            <w:tcW w:w="993" w:type="dxa"/>
            <w:shd w:val="solid" w:color="FFFFFF" w:fill="auto"/>
          </w:tcPr>
          <w:p w14:paraId="32FCB6D5" w14:textId="77777777" w:rsidR="00AE011A" w:rsidRPr="00E27D23" w:rsidRDefault="00000000" w:rsidP="009D4432">
            <w:pPr>
              <w:pStyle w:val="TAC"/>
              <w:rPr>
                <w:sz w:val="16"/>
                <w:szCs w:val="16"/>
              </w:rPr>
            </w:pPr>
            <w:hyperlink r:id="rId100" w:history="1">
              <w:r w:rsidR="00AE011A" w:rsidRPr="00E27D23">
                <w:rPr>
                  <w:sz w:val="16"/>
                  <w:szCs w:val="16"/>
                </w:rPr>
                <w:t>R5-183101</w:t>
              </w:r>
            </w:hyperlink>
          </w:p>
        </w:tc>
        <w:tc>
          <w:tcPr>
            <w:tcW w:w="568" w:type="dxa"/>
            <w:shd w:val="solid" w:color="FFFFFF" w:fill="auto"/>
          </w:tcPr>
          <w:p w14:paraId="23FEDE93" w14:textId="77777777" w:rsidR="00AE011A" w:rsidRPr="00E27D23" w:rsidRDefault="00AE011A" w:rsidP="009D4432">
            <w:pPr>
              <w:pStyle w:val="TAC"/>
            </w:pPr>
            <w:r w:rsidRPr="00E27D23">
              <w:t>-</w:t>
            </w:r>
          </w:p>
        </w:tc>
        <w:tc>
          <w:tcPr>
            <w:tcW w:w="283" w:type="dxa"/>
            <w:shd w:val="solid" w:color="FFFFFF" w:fill="auto"/>
          </w:tcPr>
          <w:p w14:paraId="03AD750A" w14:textId="77777777" w:rsidR="00AE011A" w:rsidRPr="00E27D23" w:rsidRDefault="00AE011A" w:rsidP="009D4432">
            <w:pPr>
              <w:pStyle w:val="TAC"/>
            </w:pPr>
            <w:r w:rsidRPr="00E27D23">
              <w:t>-</w:t>
            </w:r>
          </w:p>
        </w:tc>
        <w:tc>
          <w:tcPr>
            <w:tcW w:w="425" w:type="dxa"/>
            <w:shd w:val="solid" w:color="FFFFFF" w:fill="auto"/>
          </w:tcPr>
          <w:p w14:paraId="306FA69F" w14:textId="77777777" w:rsidR="00AE011A" w:rsidRPr="00E27D23" w:rsidRDefault="00AE011A" w:rsidP="009D4432">
            <w:pPr>
              <w:pStyle w:val="TAC"/>
            </w:pPr>
            <w:r w:rsidRPr="00E27D23">
              <w:t>-</w:t>
            </w:r>
          </w:p>
        </w:tc>
        <w:tc>
          <w:tcPr>
            <w:tcW w:w="4960" w:type="dxa"/>
            <w:shd w:val="solid" w:color="FFFFFF" w:fill="auto"/>
          </w:tcPr>
          <w:p w14:paraId="4657FF1F" w14:textId="77777777" w:rsidR="00AE011A" w:rsidRPr="00E27D23" w:rsidRDefault="00AE011A" w:rsidP="009D4432">
            <w:pPr>
              <w:pStyle w:val="TAL"/>
            </w:pPr>
            <w:r w:rsidRPr="00E27D23">
              <w:t>Addition of DRX Operation test case 7.1.1.5.4</w:t>
            </w:r>
          </w:p>
        </w:tc>
        <w:tc>
          <w:tcPr>
            <w:tcW w:w="757" w:type="dxa"/>
            <w:shd w:val="solid" w:color="FFFFFF" w:fill="auto"/>
          </w:tcPr>
          <w:p w14:paraId="38E32E8A" w14:textId="77777777" w:rsidR="00AE011A" w:rsidRPr="00E27D23" w:rsidRDefault="00AE011A" w:rsidP="009D4432">
            <w:pPr>
              <w:pStyle w:val="TAC"/>
            </w:pPr>
            <w:r w:rsidRPr="00E27D23">
              <w:t>1.0.0</w:t>
            </w:r>
          </w:p>
        </w:tc>
      </w:tr>
      <w:tr w:rsidR="00D13E6E" w:rsidRPr="00E27D23" w14:paraId="52DE98BE" w14:textId="77777777" w:rsidTr="001A56C2">
        <w:tc>
          <w:tcPr>
            <w:tcW w:w="800" w:type="dxa"/>
            <w:shd w:val="solid" w:color="FFFFFF" w:fill="auto"/>
          </w:tcPr>
          <w:p w14:paraId="25662F24" w14:textId="77777777" w:rsidR="00AE011A" w:rsidRPr="00E27D23" w:rsidRDefault="00AE011A" w:rsidP="009D4432">
            <w:pPr>
              <w:pStyle w:val="TAC"/>
            </w:pPr>
            <w:r w:rsidRPr="00E27D23">
              <w:t>2018-05</w:t>
            </w:r>
          </w:p>
        </w:tc>
        <w:tc>
          <w:tcPr>
            <w:tcW w:w="901" w:type="dxa"/>
            <w:shd w:val="solid" w:color="FFFFFF" w:fill="auto"/>
          </w:tcPr>
          <w:p w14:paraId="5C2B37D7" w14:textId="77777777" w:rsidR="00AE011A" w:rsidRPr="00E27D23" w:rsidRDefault="00AE011A" w:rsidP="009D4432">
            <w:pPr>
              <w:pStyle w:val="TAC"/>
            </w:pPr>
            <w:r w:rsidRPr="00E27D23">
              <w:t>RAN5#79</w:t>
            </w:r>
          </w:p>
        </w:tc>
        <w:tc>
          <w:tcPr>
            <w:tcW w:w="993" w:type="dxa"/>
            <w:shd w:val="solid" w:color="FFFFFF" w:fill="auto"/>
          </w:tcPr>
          <w:p w14:paraId="010A230D" w14:textId="77777777" w:rsidR="00AE011A" w:rsidRPr="00E27D23" w:rsidRDefault="00000000" w:rsidP="009D4432">
            <w:pPr>
              <w:pStyle w:val="TAC"/>
              <w:rPr>
                <w:sz w:val="16"/>
                <w:szCs w:val="16"/>
              </w:rPr>
            </w:pPr>
            <w:hyperlink r:id="rId101" w:history="1">
              <w:r w:rsidR="00AE011A" w:rsidRPr="00E27D23">
                <w:rPr>
                  <w:sz w:val="16"/>
                  <w:szCs w:val="16"/>
                </w:rPr>
                <w:t>R5-183102</w:t>
              </w:r>
            </w:hyperlink>
          </w:p>
        </w:tc>
        <w:tc>
          <w:tcPr>
            <w:tcW w:w="568" w:type="dxa"/>
            <w:shd w:val="solid" w:color="FFFFFF" w:fill="auto"/>
          </w:tcPr>
          <w:p w14:paraId="7CEF6B6E" w14:textId="77777777" w:rsidR="00AE011A" w:rsidRPr="00E27D23" w:rsidRDefault="00AE011A" w:rsidP="009D4432">
            <w:pPr>
              <w:pStyle w:val="TAC"/>
            </w:pPr>
            <w:r w:rsidRPr="00E27D23">
              <w:t>-</w:t>
            </w:r>
          </w:p>
        </w:tc>
        <w:tc>
          <w:tcPr>
            <w:tcW w:w="283" w:type="dxa"/>
            <w:shd w:val="solid" w:color="FFFFFF" w:fill="auto"/>
          </w:tcPr>
          <w:p w14:paraId="07F966A2" w14:textId="77777777" w:rsidR="00AE011A" w:rsidRPr="00E27D23" w:rsidRDefault="00AE011A" w:rsidP="009D4432">
            <w:pPr>
              <w:pStyle w:val="TAC"/>
            </w:pPr>
            <w:r w:rsidRPr="00E27D23">
              <w:t>-</w:t>
            </w:r>
          </w:p>
        </w:tc>
        <w:tc>
          <w:tcPr>
            <w:tcW w:w="425" w:type="dxa"/>
            <w:shd w:val="solid" w:color="FFFFFF" w:fill="auto"/>
          </w:tcPr>
          <w:p w14:paraId="05E303B0" w14:textId="77777777" w:rsidR="00AE011A" w:rsidRPr="00E27D23" w:rsidRDefault="00AE011A" w:rsidP="009D4432">
            <w:pPr>
              <w:pStyle w:val="TAC"/>
            </w:pPr>
            <w:r w:rsidRPr="00E27D23">
              <w:t>-</w:t>
            </w:r>
          </w:p>
        </w:tc>
        <w:tc>
          <w:tcPr>
            <w:tcW w:w="4960" w:type="dxa"/>
            <w:shd w:val="solid" w:color="FFFFFF" w:fill="auto"/>
          </w:tcPr>
          <w:p w14:paraId="71111834" w14:textId="77777777" w:rsidR="00AE011A" w:rsidRPr="00E27D23" w:rsidRDefault="00AE011A" w:rsidP="009D4432">
            <w:pPr>
              <w:pStyle w:val="TAL"/>
            </w:pPr>
            <w:r w:rsidRPr="00E27D23">
              <w:t>Addition of Correct handling of DL assignment/Semi-persistent test case 7.1.1.6.1</w:t>
            </w:r>
          </w:p>
        </w:tc>
        <w:tc>
          <w:tcPr>
            <w:tcW w:w="757" w:type="dxa"/>
            <w:shd w:val="solid" w:color="FFFFFF" w:fill="auto"/>
          </w:tcPr>
          <w:p w14:paraId="37DA759B" w14:textId="77777777" w:rsidR="00AE011A" w:rsidRPr="00E27D23" w:rsidRDefault="00AE011A" w:rsidP="009D4432">
            <w:pPr>
              <w:pStyle w:val="TAC"/>
            </w:pPr>
            <w:r w:rsidRPr="00E27D23">
              <w:t>1.0.0</w:t>
            </w:r>
          </w:p>
        </w:tc>
      </w:tr>
      <w:bookmarkEnd w:id="478"/>
      <w:tr w:rsidR="00D13E6E" w:rsidRPr="00E27D23" w14:paraId="41B40F0D" w14:textId="77777777" w:rsidTr="001A56C2">
        <w:tc>
          <w:tcPr>
            <w:tcW w:w="800" w:type="dxa"/>
            <w:shd w:val="solid" w:color="FFFFFF" w:fill="auto"/>
          </w:tcPr>
          <w:p w14:paraId="40969E45" w14:textId="77777777" w:rsidR="00AE011A" w:rsidRPr="00E27D23" w:rsidRDefault="00AE011A" w:rsidP="009D4432">
            <w:pPr>
              <w:pStyle w:val="TAC"/>
            </w:pPr>
            <w:r w:rsidRPr="00E27D23">
              <w:t>2018-05</w:t>
            </w:r>
          </w:p>
        </w:tc>
        <w:tc>
          <w:tcPr>
            <w:tcW w:w="901" w:type="dxa"/>
            <w:shd w:val="solid" w:color="FFFFFF" w:fill="auto"/>
          </w:tcPr>
          <w:p w14:paraId="6D429076" w14:textId="77777777" w:rsidR="00AE011A" w:rsidRPr="00E27D23" w:rsidRDefault="00AE011A" w:rsidP="009D4432">
            <w:pPr>
              <w:pStyle w:val="TAC"/>
            </w:pPr>
            <w:r w:rsidRPr="00E27D23">
              <w:t>RAN5#79</w:t>
            </w:r>
          </w:p>
        </w:tc>
        <w:tc>
          <w:tcPr>
            <w:tcW w:w="993" w:type="dxa"/>
            <w:shd w:val="solid" w:color="FFFFFF" w:fill="auto"/>
          </w:tcPr>
          <w:p w14:paraId="2DACDF14" w14:textId="77777777" w:rsidR="00AE011A" w:rsidRPr="00E27D23" w:rsidRDefault="00000000" w:rsidP="009D4432">
            <w:pPr>
              <w:pStyle w:val="TAC"/>
              <w:rPr>
                <w:sz w:val="16"/>
                <w:szCs w:val="16"/>
              </w:rPr>
            </w:pPr>
            <w:hyperlink r:id="rId102" w:history="1">
              <w:r w:rsidR="00AE011A" w:rsidRPr="00E27D23">
                <w:rPr>
                  <w:sz w:val="16"/>
                  <w:szCs w:val="16"/>
                </w:rPr>
                <w:t>R5-183103</w:t>
              </w:r>
            </w:hyperlink>
          </w:p>
        </w:tc>
        <w:tc>
          <w:tcPr>
            <w:tcW w:w="568" w:type="dxa"/>
            <w:shd w:val="solid" w:color="FFFFFF" w:fill="auto"/>
          </w:tcPr>
          <w:p w14:paraId="5BF6BE6F" w14:textId="77777777" w:rsidR="00AE011A" w:rsidRPr="00E27D23" w:rsidRDefault="00AE011A" w:rsidP="009D4432">
            <w:pPr>
              <w:pStyle w:val="TAC"/>
            </w:pPr>
            <w:r w:rsidRPr="00E27D23">
              <w:t>-</w:t>
            </w:r>
          </w:p>
        </w:tc>
        <w:tc>
          <w:tcPr>
            <w:tcW w:w="283" w:type="dxa"/>
            <w:shd w:val="solid" w:color="FFFFFF" w:fill="auto"/>
          </w:tcPr>
          <w:p w14:paraId="23F47CB2" w14:textId="77777777" w:rsidR="00AE011A" w:rsidRPr="00E27D23" w:rsidRDefault="00AE011A" w:rsidP="009D4432">
            <w:pPr>
              <w:pStyle w:val="TAC"/>
            </w:pPr>
            <w:r w:rsidRPr="00E27D23">
              <w:t>-</w:t>
            </w:r>
          </w:p>
        </w:tc>
        <w:tc>
          <w:tcPr>
            <w:tcW w:w="425" w:type="dxa"/>
            <w:shd w:val="solid" w:color="FFFFFF" w:fill="auto"/>
          </w:tcPr>
          <w:p w14:paraId="7560805E" w14:textId="77777777" w:rsidR="00AE011A" w:rsidRPr="00E27D23" w:rsidRDefault="00AE011A" w:rsidP="009D4432">
            <w:pPr>
              <w:pStyle w:val="TAC"/>
            </w:pPr>
            <w:r w:rsidRPr="00E27D23">
              <w:t>-</w:t>
            </w:r>
          </w:p>
        </w:tc>
        <w:tc>
          <w:tcPr>
            <w:tcW w:w="4960" w:type="dxa"/>
            <w:shd w:val="solid" w:color="FFFFFF" w:fill="auto"/>
          </w:tcPr>
          <w:p w14:paraId="12298FD6" w14:textId="77777777" w:rsidR="00AE011A" w:rsidRPr="00E27D23" w:rsidRDefault="00AE011A" w:rsidP="009D4432">
            <w:pPr>
              <w:pStyle w:val="TAL"/>
            </w:pPr>
            <w:r w:rsidRPr="00E27D23">
              <w:t>Addition of AM RLC test case 7.1.2.3.10</w:t>
            </w:r>
          </w:p>
        </w:tc>
        <w:tc>
          <w:tcPr>
            <w:tcW w:w="757" w:type="dxa"/>
            <w:shd w:val="solid" w:color="FFFFFF" w:fill="auto"/>
          </w:tcPr>
          <w:p w14:paraId="5F7FB79E" w14:textId="77777777" w:rsidR="00AE011A" w:rsidRPr="00E27D23" w:rsidRDefault="00AE011A" w:rsidP="009D4432">
            <w:pPr>
              <w:pStyle w:val="TAC"/>
            </w:pPr>
            <w:r w:rsidRPr="00E27D23">
              <w:t>1.0.0</w:t>
            </w:r>
          </w:p>
        </w:tc>
      </w:tr>
      <w:tr w:rsidR="00D13E6E" w:rsidRPr="00E27D23" w14:paraId="738839C1" w14:textId="77777777" w:rsidTr="001A56C2">
        <w:tc>
          <w:tcPr>
            <w:tcW w:w="800" w:type="dxa"/>
            <w:shd w:val="solid" w:color="FFFFFF" w:fill="auto"/>
          </w:tcPr>
          <w:p w14:paraId="33B239B8" w14:textId="77777777" w:rsidR="00AE011A" w:rsidRPr="00E27D23" w:rsidRDefault="00AE011A" w:rsidP="009D4432">
            <w:pPr>
              <w:pStyle w:val="TAC"/>
            </w:pPr>
            <w:r w:rsidRPr="00E27D23">
              <w:t>2018-05</w:t>
            </w:r>
          </w:p>
        </w:tc>
        <w:tc>
          <w:tcPr>
            <w:tcW w:w="901" w:type="dxa"/>
            <w:shd w:val="solid" w:color="FFFFFF" w:fill="auto"/>
          </w:tcPr>
          <w:p w14:paraId="575D1312" w14:textId="77777777" w:rsidR="00AE011A" w:rsidRPr="00E27D23" w:rsidRDefault="00AE011A" w:rsidP="009D4432">
            <w:pPr>
              <w:pStyle w:val="TAC"/>
            </w:pPr>
            <w:r w:rsidRPr="00E27D23">
              <w:t>RAN5#79</w:t>
            </w:r>
          </w:p>
        </w:tc>
        <w:tc>
          <w:tcPr>
            <w:tcW w:w="993" w:type="dxa"/>
            <w:shd w:val="solid" w:color="FFFFFF" w:fill="auto"/>
          </w:tcPr>
          <w:p w14:paraId="28B18177" w14:textId="77777777" w:rsidR="00AE011A" w:rsidRPr="00E27D23" w:rsidRDefault="00000000" w:rsidP="009D4432">
            <w:pPr>
              <w:pStyle w:val="TAC"/>
              <w:rPr>
                <w:sz w:val="16"/>
                <w:szCs w:val="16"/>
              </w:rPr>
            </w:pPr>
            <w:hyperlink r:id="rId103" w:history="1">
              <w:r w:rsidR="00AE011A" w:rsidRPr="00E27D23">
                <w:rPr>
                  <w:sz w:val="16"/>
                  <w:szCs w:val="16"/>
                </w:rPr>
                <w:t>R5-183227</w:t>
              </w:r>
            </w:hyperlink>
          </w:p>
        </w:tc>
        <w:tc>
          <w:tcPr>
            <w:tcW w:w="568" w:type="dxa"/>
            <w:shd w:val="solid" w:color="FFFFFF" w:fill="auto"/>
          </w:tcPr>
          <w:p w14:paraId="3CC08999" w14:textId="77777777" w:rsidR="00AE011A" w:rsidRPr="00E27D23" w:rsidRDefault="00AE011A" w:rsidP="009D4432">
            <w:pPr>
              <w:pStyle w:val="TAC"/>
            </w:pPr>
            <w:r w:rsidRPr="00E27D23">
              <w:t>-</w:t>
            </w:r>
          </w:p>
        </w:tc>
        <w:tc>
          <w:tcPr>
            <w:tcW w:w="283" w:type="dxa"/>
            <w:shd w:val="solid" w:color="FFFFFF" w:fill="auto"/>
          </w:tcPr>
          <w:p w14:paraId="416B847B" w14:textId="77777777" w:rsidR="00AE011A" w:rsidRPr="00E27D23" w:rsidRDefault="00AE011A" w:rsidP="009D4432">
            <w:pPr>
              <w:pStyle w:val="TAC"/>
            </w:pPr>
            <w:r w:rsidRPr="00E27D23">
              <w:t>-</w:t>
            </w:r>
          </w:p>
        </w:tc>
        <w:tc>
          <w:tcPr>
            <w:tcW w:w="425" w:type="dxa"/>
            <w:shd w:val="solid" w:color="FFFFFF" w:fill="auto"/>
          </w:tcPr>
          <w:p w14:paraId="54C62A9D" w14:textId="77777777" w:rsidR="00AE011A" w:rsidRPr="00E27D23" w:rsidRDefault="00AE011A" w:rsidP="009D4432">
            <w:pPr>
              <w:pStyle w:val="TAC"/>
            </w:pPr>
            <w:r w:rsidRPr="00E27D23">
              <w:t>-</w:t>
            </w:r>
          </w:p>
        </w:tc>
        <w:tc>
          <w:tcPr>
            <w:tcW w:w="4960" w:type="dxa"/>
            <w:shd w:val="solid" w:color="FFFFFF" w:fill="auto"/>
          </w:tcPr>
          <w:p w14:paraId="515DB142" w14:textId="77777777" w:rsidR="00AE011A" w:rsidRPr="00E27D23" w:rsidRDefault="00AE011A" w:rsidP="009D4432">
            <w:pPr>
              <w:pStyle w:val="TAL"/>
            </w:pPr>
            <w:r w:rsidRPr="00E27D23">
              <w:t>Editorial updates to 38.523-1</w:t>
            </w:r>
          </w:p>
        </w:tc>
        <w:tc>
          <w:tcPr>
            <w:tcW w:w="757" w:type="dxa"/>
            <w:shd w:val="solid" w:color="FFFFFF" w:fill="auto"/>
          </w:tcPr>
          <w:p w14:paraId="12662438" w14:textId="77777777" w:rsidR="00AE011A" w:rsidRPr="00E27D23" w:rsidRDefault="00AE011A" w:rsidP="009D4432">
            <w:pPr>
              <w:pStyle w:val="TAC"/>
            </w:pPr>
            <w:r w:rsidRPr="00E27D23">
              <w:t>1.0.0</w:t>
            </w:r>
          </w:p>
        </w:tc>
      </w:tr>
      <w:tr w:rsidR="00D13E6E" w:rsidRPr="00E27D23" w14:paraId="11A58088" w14:textId="77777777" w:rsidTr="001A56C2">
        <w:tc>
          <w:tcPr>
            <w:tcW w:w="800" w:type="dxa"/>
            <w:shd w:val="solid" w:color="FFFFFF" w:fill="auto"/>
          </w:tcPr>
          <w:p w14:paraId="4C1C90E8" w14:textId="77777777" w:rsidR="00AE011A" w:rsidRPr="00E27D23" w:rsidRDefault="00AE011A" w:rsidP="009D4432">
            <w:pPr>
              <w:pStyle w:val="TAC"/>
            </w:pPr>
            <w:r w:rsidRPr="00E27D23">
              <w:t>2018-05</w:t>
            </w:r>
          </w:p>
        </w:tc>
        <w:tc>
          <w:tcPr>
            <w:tcW w:w="901" w:type="dxa"/>
            <w:shd w:val="solid" w:color="FFFFFF" w:fill="auto"/>
          </w:tcPr>
          <w:p w14:paraId="7EEFEE6B" w14:textId="77777777" w:rsidR="00AE011A" w:rsidRPr="00E27D23" w:rsidRDefault="00AE011A" w:rsidP="009D4432">
            <w:pPr>
              <w:pStyle w:val="TAC"/>
            </w:pPr>
            <w:r w:rsidRPr="00E27D23">
              <w:t>RAN5#79</w:t>
            </w:r>
          </w:p>
        </w:tc>
        <w:tc>
          <w:tcPr>
            <w:tcW w:w="993" w:type="dxa"/>
            <w:shd w:val="solid" w:color="FFFFFF" w:fill="auto"/>
          </w:tcPr>
          <w:p w14:paraId="559A6C6A" w14:textId="77777777" w:rsidR="00AE011A" w:rsidRPr="00E27D23" w:rsidRDefault="00000000" w:rsidP="009D4432">
            <w:pPr>
              <w:pStyle w:val="TAC"/>
              <w:rPr>
                <w:sz w:val="16"/>
                <w:szCs w:val="16"/>
              </w:rPr>
            </w:pPr>
            <w:hyperlink r:id="rId104" w:history="1">
              <w:r w:rsidR="00AE011A" w:rsidRPr="00E27D23">
                <w:rPr>
                  <w:sz w:val="16"/>
                  <w:szCs w:val="16"/>
                </w:rPr>
                <w:t>R5-183229</w:t>
              </w:r>
            </w:hyperlink>
          </w:p>
        </w:tc>
        <w:tc>
          <w:tcPr>
            <w:tcW w:w="568" w:type="dxa"/>
            <w:shd w:val="solid" w:color="FFFFFF" w:fill="auto"/>
          </w:tcPr>
          <w:p w14:paraId="203E0DEE" w14:textId="77777777" w:rsidR="00AE011A" w:rsidRPr="00E27D23" w:rsidRDefault="00AE011A" w:rsidP="009D4432">
            <w:pPr>
              <w:pStyle w:val="TAC"/>
            </w:pPr>
            <w:r w:rsidRPr="00E27D23">
              <w:t>-</w:t>
            </w:r>
          </w:p>
        </w:tc>
        <w:tc>
          <w:tcPr>
            <w:tcW w:w="283" w:type="dxa"/>
            <w:shd w:val="solid" w:color="FFFFFF" w:fill="auto"/>
          </w:tcPr>
          <w:p w14:paraId="07A91AC3" w14:textId="77777777" w:rsidR="00AE011A" w:rsidRPr="00E27D23" w:rsidRDefault="00AE011A" w:rsidP="009D4432">
            <w:pPr>
              <w:pStyle w:val="TAC"/>
            </w:pPr>
            <w:r w:rsidRPr="00E27D23">
              <w:t>-</w:t>
            </w:r>
          </w:p>
        </w:tc>
        <w:tc>
          <w:tcPr>
            <w:tcW w:w="425" w:type="dxa"/>
            <w:shd w:val="solid" w:color="FFFFFF" w:fill="auto"/>
          </w:tcPr>
          <w:p w14:paraId="7D746043" w14:textId="77777777" w:rsidR="00AE011A" w:rsidRPr="00E27D23" w:rsidRDefault="00AE011A" w:rsidP="009D4432">
            <w:pPr>
              <w:pStyle w:val="TAC"/>
            </w:pPr>
            <w:r w:rsidRPr="00E27D23">
              <w:t>-</w:t>
            </w:r>
          </w:p>
        </w:tc>
        <w:tc>
          <w:tcPr>
            <w:tcW w:w="4960" w:type="dxa"/>
            <w:shd w:val="solid" w:color="FFFFFF" w:fill="auto"/>
          </w:tcPr>
          <w:p w14:paraId="749DD7BB" w14:textId="77777777" w:rsidR="00AE011A" w:rsidRPr="00E27D23" w:rsidRDefault="00AE011A" w:rsidP="009D4432">
            <w:pPr>
              <w:pStyle w:val="TAL"/>
            </w:pPr>
            <w:r w:rsidRPr="00E27D23">
              <w:t>Correction to PDCP Test case - PDCP reordering/Maximum re-ordering delay below t-Reordering/ t-Reordering timer operations</w:t>
            </w:r>
          </w:p>
        </w:tc>
        <w:tc>
          <w:tcPr>
            <w:tcW w:w="757" w:type="dxa"/>
            <w:shd w:val="solid" w:color="FFFFFF" w:fill="auto"/>
          </w:tcPr>
          <w:p w14:paraId="666A28A0" w14:textId="77777777" w:rsidR="00AE011A" w:rsidRPr="00E27D23" w:rsidRDefault="00AE011A" w:rsidP="009D4432">
            <w:pPr>
              <w:pStyle w:val="TAC"/>
            </w:pPr>
            <w:r w:rsidRPr="00E27D23">
              <w:t>1.0.0</w:t>
            </w:r>
          </w:p>
        </w:tc>
      </w:tr>
      <w:tr w:rsidR="00D13E6E" w:rsidRPr="00E27D23" w14:paraId="4151AC5B" w14:textId="77777777" w:rsidTr="001A56C2">
        <w:tc>
          <w:tcPr>
            <w:tcW w:w="800" w:type="dxa"/>
            <w:shd w:val="solid" w:color="FFFFFF" w:fill="auto"/>
          </w:tcPr>
          <w:p w14:paraId="1540A54B" w14:textId="77777777" w:rsidR="00AE011A" w:rsidRPr="00E27D23" w:rsidRDefault="00AE011A" w:rsidP="009D4432">
            <w:pPr>
              <w:pStyle w:val="TAC"/>
            </w:pPr>
            <w:r w:rsidRPr="00E27D23">
              <w:t>2018-05</w:t>
            </w:r>
          </w:p>
        </w:tc>
        <w:tc>
          <w:tcPr>
            <w:tcW w:w="901" w:type="dxa"/>
            <w:shd w:val="solid" w:color="FFFFFF" w:fill="auto"/>
          </w:tcPr>
          <w:p w14:paraId="6C11F773" w14:textId="77777777" w:rsidR="00AE011A" w:rsidRPr="00E27D23" w:rsidRDefault="00AE011A" w:rsidP="009D4432">
            <w:pPr>
              <w:pStyle w:val="TAC"/>
            </w:pPr>
            <w:r w:rsidRPr="00E27D23">
              <w:t>RAN5#79</w:t>
            </w:r>
          </w:p>
        </w:tc>
        <w:tc>
          <w:tcPr>
            <w:tcW w:w="993" w:type="dxa"/>
            <w:shd w:val="solid" w:color="FFFFFF" w:fill="auto"/>
          </w:tcPr>
          <w:p w14:paraId="084EE261" w14:textId="77777777" w:rsidR="00AE011A" w:rsidRPr="00E27D23" w:rsidRDefault="00000000" w:rsidP="009D4432">
            <w:pPr>
              <w:pStyle w:val="TAC"/>
              <w:rPr>
                <w:sz w:val="16"/>
                <w:szCs w:val="16"/>
              </w:rPr>
            </w:pPr>
            <w:hyperlink r:id="rId105" w:history="1">
              <w:r w:rsidR="00AE011A" w:rsidRPr="00E27D23">
                <w:rPr>
                  <w:sz w:val="16"/>
                  <w:szCs w:val="16"/>
                </w:rPr>
                <w:t>R5-183109</w:t>
              </w:r>
            </w:hyperlink>
          </w:p>
        </w:tc>
        <w:tc>
          <w:tcPr>
            <w:tcW w:w="568" w:type="dxa"/>
            <w:shd w:val="solid" w:color="FFFFFF" w:fill="auto"/>
          </w:tcPr>
          <w:p w14:paraId="554F506B" w14:textId="77777777" w:rsidR="00AE011A" w:rsidRPr="00E27D23" w:rsidRDefault="00AE011A" w:rsidP="009D4432">
            <w:pPr>
              <w:pStyle w:val="TAC"/>
            </w:pPr>
            <w:r w:rsidRPr="00E27D23">
              <w:t>-</w:t>
            </w:r>
          </w:p>
        </w:tc>
        <w:tc>
          <w:tcPr>
            <w:tcW w:w="283" w:type="dxa"/>
            <w:shd w:val="solid" w:color="FFFFFF" w:fill="auto"/>
          </w:tcPr>
          <w:p w14:paraId="5ECD0704" w14:textId="77777777" w:rsidR="00AE011A" w:rsidRPr="00E27D23" w:rsidRDefault="00AE011A" w:rsidP="009D4432">
            <w:pPr>
              <w:pStyle w:val="TAC"/>
            </w:pPr>
            <w:r w:rsidRPr="00E27D23">
              <w:t>-</w:t>
            </w:r>
          </w:p>
        </w:tc>
        <w:tc>
          <w:tcPr>
            <w:tcW w:w="425" w:type="dxa"/>
            <w:shd w:val="solid" w:color="FFFFFF" w:fill="auto"/>
          </w:tcPr>
          <w:p w14:paraId="7A92FEBD" w14:textId="77777777" w:rsidR="00AE011A" w:rsidRPr="00E27D23" w:rsidRDefault="00AE011A" w:rsidP="009D4432">
            <w:pPr>
              <w:pStyle w:val="TAC"/>
            </w:pPr>
            <w:r w:rsidRPr="00E27D23">
              <w:t>-</w:t>
            </w:r>
          </w:p>
        </w:tc>
        <w:tc>
          <w:tcPr>
            <w:tcW w:w="4960" w:type="dxa"/>
            <w:shd w:val="solid" w:color="FFFFFF" w:fill="auto"/>
          </w:tcPr>
          <w:p w14:paraId="74439424" w14:textId="77777777" w:rsidR="00AE011A" w:rsidRPr="00E27D23" w:rsidRDefault="00AE011A" w:rsidP="009D4432">
            <w:pPr>
              <w:pStyle w:val="TAL"/>
            </w:pPr>
            <w:r w:rsidRPr="00E27D23">
              <w:t>Update to MAC Test case - Random access procedure / Successful/ C-RNTI Based/Preamble selected by MAC itself</w:t>
            </w:r>
          </w:p>
        </w:tc>
        <w:tc>
          <w:tcPr>
            <w:tcW w:w="757" w:type="dxa"/>
            <w:shd w:val="solid" w:color="FFFFFF" w:fill="auto"/>
          </w:tcPr>
          <w:p w14:paraId="5F97101A" w14:textId="77777777" w:rsidR="00AE011A" w:rsidRPr="00E27D23" w:rsidRDefault="00AE011A" w:rsidP="009D4432">
            <w:pPr>
              <w:pStyle w:val="TAC"/>
            </w:pPr>
            <w:r w:rsidRPr="00E27D23">
              <w:t>1.0.0</w:t>
            </w:r>
          </w:p>
        </w:tc>
      </w:tr>
      <w:tr w:rsidR="00D13E6E" w:rsidRPr="00E27D23" w14:paraId="34212BCF" w14:textId="77777777" w:rsidTr="001A56C2">
        <w:tc>
          <w:tcPr>
            <w:tcW w:w="800" w:type="dxa"/>
            <w:shd w:val="solid" w:color="FFFFFF" w:fill="auto"/>
          </w:tcPr>
          <w:p w14:paraId="754E0303" w14:textId="77777777" w:rsidR="00AE011A" w:rsidRPr="00E27D23" w:rsidRDefault="00AE011A" w:rsidP="009D4432">
            <w:pPr>
              <w:pStyle w:val="TAC"/>
            </w:pPr>
            <w:r w:rsidRPr="00E27D23">
              <w:t>2018-05</w:t>
            </w:r>
          </w:p>
        </w:tc>
        <w:tc>
          <w:tcPr>
            <w:tcW w:w="901" w:type="dxa"/>
            <w:shd w:val="solid" w:color="FFFFFF" w:fill="auto"/>
          </w:tcPr>
          <w:p w14:paraId="4CD66FC4" w14:textId="77777777" w:rsidR="00AE011A" w:rsidRPr="00E27D23" w:rsidRDefault="00AE011A" w:rsidP="009D4432">
            <w:pPr>
              <w:pStyle w:val="TAC"/>
            </w:pPr>
            <w:r w:rsidRPr="00E27D23">
              <w:t>RAN5#79</w:t>
            </w:r>
          </w:p>
        </w:tc>
        <w:tc>
          <w:tcPr>
            <w:tcW w:w="993" w:type="dxa"/>
            <w:shd w:val="solid" w:color="FFFFFF" w:fill="auto"/>
          </w:tcPr>
          <w:p w14:paraId="598A9EC6" w14:textId="77777777" w:rsidR="00AE011A" w:rsidRPr="00E27D23" w:rsidRDefault="00AE011A" w:rsidP="009D4432">
            <w:pPr>
              <w:pStyle w:val="TAC"/>
            </w:pPr>
            <w:r w:rsidRPr="00E27D23">
              <w:t>R5-183111</w:t>
            </w:r>
          </w:p>
        </w:tc>
        <w:tc>
          <w:tcPr>
            <w:tcW w:w="568" w:type="dxa"/>
            <w:shd w:val="solid" w:color="FFFFFF" w:fill="auto"/>
          </w:tcPr>
          <w:p w14:paraId="35F9F356" w14:textId="77777777" w:rsidR="00AE011A" w:rsidRPr="00E27D23" w:rsidRDefault="00AE011A" w:rsidP="009D4432">
            <w:pPr>
              <w:pStyle w:val="TAC"/>
            </w:pPr>
            <w:r w:rsidRPr="00E27D23">
              <w:t>-</w:t>
            </w:r>
          </w:p>
        </w:tc>
        <w:tc>
          <w:tcPr>
            <w:tcW w:w="283" w:type="dxa"/>
            <w:shd w:val="solid" w:color="FFFFFF" w:fill="auto"/>
          </w:tcPr>
          <w:p w14:paraId="50F9092D" w14:textId="77777777" w:rsidR="00AE011A" w:rsidRPr="00E27D23" w:rsidRDefault="00AE011A" w:rsidP="009D4432">
            <w:pPr>
              <w:pStyle w:val="TAC"/>
            </w:pPr>
            <w:r w:rsidRPr="00E27D23">
              <w:t>-</w:t>
            </w:r>
          </w:p>
        </w:tc>
        <w:tc>
          <w:tcPr>
            <w:tcW w:w="425" w:type="dxa"/>
            <w:shd w:val="solid" w:color="FFFFFF" w:fill="auto"/>
          </w:tcPr>
          <w:p w14:paraId="7CE1E281" w14:textId="77777777" w:rsidR="00AE011A" w:rsidRPr="00E27D23" w:rsidRDefault="00AE011A" w:rsidP="009D4432">
            <w:pPr>
              <w:pStyle w:val="TAC"/>
            </w:pPr>
            <w:r w:rsidRPr="00E27D23">
              <w:t>-</w:t>
            </w:r>
          </w:p>
        </w:tc>
        <w:tc>
          <w:tcPr>
            <w:tcW w:w="4960" w:type="dxa"/>
            <w:shd w:val="solid" w:color="FFFFFF" w:fill="auto"/>
          </w:tcPr>
          <w:p w14:paraId="00BB62EE" w14:textId="77777777" w:rsidR="00AE011A" w:rsidRPr="00E27D23" w:rsidRDefault="00AE011A" w:rsidP="009D4432">
            <w:pPr>
              <w:pStyle w:val="TAL"/>
            </w:pPr>
            <w:r w:rsidRPr="00E27D23">
              <w:t>Update RLC test case - AM RLC / Re-transmission of RLC PDU with and without re-segmentation</w:t>
            </w:r>
          </w:p>
        </w:tc>
        <w:tc>
          <w:tcPr>
            <w:tcW w:w="757" w:type="dxa"/>
            <w:shd w:val="solid" w:color="FFFFFF" w:fill="auto"/>
          </w:tcPr>
          <w:p w14:paraId="2FCF05E0" w14:textId="77777777" w:rsidR="00AE011A" w:rsidRPr="00E27D23" w:rsidRDefault="00AE011A" w:rsidP="009D4432">
            <w:pPr>
              <w:pStyle w:val="TAC"/>
            </w:pPr>
            <w:r w:rsidRPr="00E27D23">
              <w:t>1.0.0</w:t>
            </w:r>
          </w:p>
        </w:tc>
      </w:tr>
      <w:tr w:rsidR="00D13E6E" w:rsidRPr="00E27D23" w14:paraId="5152E45E" w14:textId="77777777" w:rsidTr="001A56C2">
        <w:tc>
          <w:tcPr>
            <w:tcW w:w="800" w:type="dxa"/>
            <w:shd w:val="solid" w:color="FFFFFF" w:fill="auto"/>
          </w:tcPr>
          <w:p w14:paraId="779A6379" w14:textId="77777777" w:rsidR="00AE011A" w:rsidRPr="00E27D23" w:rsidRDefault="00AE011A" w:rsidP="009D4432">
            <w:pPr>
              <w:pStyle w:val="TAC"/>
            </w:pPr>
            <w:r w:rsidRPr="00E27D23">
              <w:t>2018-05</w:t>
            </w:r>
          </w:p>
        </w:tc>
        <w:tc>
          <w:tcPr>
            <w:tcW w:w="901" w:type="dxa"/>
            <w:shd w:val="solid" w:color="FFFFFF" w:fill="auto"/>
          </w:tcPr>
          <w:p w14:paraId="78E71526" w14:textId="77777777" w:rsidR="00AE011A" w:rsidRPr="00E27D23" w:rsidRDefault="00AE011A" w:rsidP="009D4432">
            <w:pPr>
              <w:pStyle w:val="TAC"/>
            </w:pPr>
            <w:r w:rsidRPr="00E27D23">
              <w:t>RAN5#79</w:t>
            </w:r>
          </w:p>
        </w:tc>
        <w:tc>
          <w:tcPr>
            <w:tcW w:w="993" w:type="dxa"/>
            <w:shd w:val="solid" w:color="FFFFFF" w:fill="auto"/>
          </w:tcPr>
          <w:p w14:paraId="54234286" w14:textId="77777777" w:rsidR="00AE011A" w:rsidRPr="00E27D23" w:rsidRDefault="00AE011A" w:rsidP="009D4432">
            <w:pPr>
              <w:pStyle w:val="TAC"/>
            </w:pPr>
            <w:r w:rsidRPr="00E27D23">
              <w:t>R5-183112</w:t>
            </w:r>
          </w:p>
        </w:tc>
        <w:tc>
          <w:tcPr>
            <w:tcW w:w="568" w:type="dxa"/>
            <w:shd w:val="solid" w:color="FFFFFF" w:fill="auto"/>
          </w:tcPr>
          <w:p w14:paraId="67BBE1EC" w14:textId="77777777" w:rsidR="00AE011A" w:rsidRPr="00E27D23" w:rsidRDefault="00AE011A" w:rsidP="009D4432">
            <w:pPr>
              <w:pStyle w:val="TAC"/>
            </w:pPr>
            <w:r w:rsidRPr="00E27D23">
              <w:t>-</w:t>
            </w:r>
          </w:p>
        </w:tc>
        <w:tc>
          <w:tcPr>
            <w:tcW w:w="283" w:type="dxa"/>
            <w:shd w:val="solid" w:color="FFFFFF" w:fill="auto"/>
          </w:tcPr>
          <w:p w14:paraId="2DD7135F" w14:textId="77777777" w:rsidR="00AE011A" w:rsidRPr="00E27D23" w:rsidRDefault="00AE011A" w:rsidP="009D4432">
            <w:pPr>
              <w:pStyle w:val="TAC"/>
            </w:pPr>
            <w:r w:rsidRPr="00E27D23">
              <w:t>-</w:t>
            </w:r>
          </w:p>
        </w:tc>
        <w:tc>
          <w:tcPr>
            <w:tcW w:w="425" w:type="dxa"/>
            <w:shd w:val="solid" w:color="FFFFFF" w:fill="auto"/>
          </w:tcPr>
          <w:p w14:paraId="2F0EE7EC" w14:textId="77777777" w:rsidR="00AE011A" w:rsidRPr="00E27D23" w:rsidRDefault="00AE011A" w:rsidP="009D4432">
            <w:pPr>
              <w:pStyle w:val="TAC"/>
            </w:pPr>
            <w:r w:rsidRPr="00E27D23">
              <w:t>-</w:t>
            </w:r>
          </w:p>
        </w:tc>
        <w:tc>
          <w:tcPr>
            <w:tcW w:w="4960" w:type="dxa"/>
            <w:shd w:val="solid" w:color="FFFFFF" w:fill="auto"/>
          </w:tcPr>
          <w:p w14:paraId="69E41C5A" w14:textId="77777777" w:rsidR="00AE011A" w:rsidRPr="00E27D23" w:rsidRDefault="00AE011A" w:rsidP="009D4432">
            <w:pPr>
              <w:pStyle w:val="TAL"/>
            </w:pPr>
            <w:r w:rsidRPr="00E27D23">
              <w:t>Correction to MAC Test case - DRX operation / Short cycle configured / Parameters configured by RRC</w:t>
            </w:r>
          </w:p>
        </w:tc>
        <w:tc>
          <w:tcPr>
            <w:tcW w:w="757" w:type="dxa"/>
            <w:shd w:val="solid" w:color="FFFFFF" w:fill="auto"/>
          </w:tcPr>
          <w:p w14:paraId="6F209DCE" w14:textId="77777777" w:rsidR="00AE011A" w:rsidRPr="00E27D23" w:rsidRDefault="00AE011A" w:rsidP="009D4432">
            <w:pPr>
              <w:pStyle w:val="TAC"/>
            </w:pPr>
            <w:r w:rsidRPr="00E27D23">
              <w:t>1.0.0</w:t>
            </w:r>
          </w:p>
        </w:tc>
      </w:tr>
      <w:tr w:rsidR="00D13E6E" w:rsidRPr="00E27D23" w14:paraId="211EBA2C" w14:textId="77777777" w:rsidTr="001A56C2">
        <w:tc>
          <w:tcPr>
            <w:tcW w:w="800" w:type="dxa"/>
            <w:shd w:val="solid" w:color="FFFFFF" w:fill="auto"/>
          </w:tcPr>
          <w:p w14:paraId="740FBFCA" w14:textId="77777777" w:rsidR="00AE011A" w:rsidRPr="00E27D23" w:rsidRDefault="00AE011A" w:rsidP="009D4432">
            <w:pPr>
              <w:pStyle w:val="TAC"/>
            </w:pPr>
            <w:r w:rsidRPr="00E27D23">
              <w:t>2018-05</w:t>
            </w:r>
          </w:p>
        </w:tc>
        <w:tc>
          <w:tcPr>
            <w:tcW w:w="901" w:type="dxa"/>
            <w:shd w:val="solid" w:color="FFFFFF" w:fill="auto"/>
          </w:tcPr>
          <w:p w14:paraId="1B3D99D4" w14:textId="77777777" w:rsidR="00AE011A" w:rsidRPr="00E27D23" w:rsidRDefault="00AE011A" w:rsidP="009D4432">
            <w:pPr>
              <w:pStyle w:val="TAC"/>
            </w:pPr>
            <w:r w:rsidRPr="00E27D23">
              <w:t>RAN5#79</w:t>
            </w:r>
          </w:p>
        </w:tc>
        <w:tc>
          <w:tcPr>
            <w:tcW w:w="993" w:type="dxa"/>
            <w:shd w:val="solid" w:color="FFFFFF" w:fill="auto"/>
          </w:tcPr>
          <w:p w14:paraId="25430DCB" w14:textId="77777777" w:rsidR="00AE011A" w:rsidRPr="00E27D23" w:rsidRDefault="00AE011A" w:rsidP="009D4432">
            <w:pPr>
              <w:pStyle w:val="TAC"/>
            </w:pPr>
            <w:r w:rsidRPr="00E27D23">
              <w:t>R5-183113</w:t>
            </w:r>
          </w:p>
        </w:tc>
        <w:tc>
          <w:tcPr>
            <w:tcW w:w="568" w:type="dxa"/>
            <w:shd w:val="solid" w:color="FFFFFF" w:fill="auto"/>
          </w:tcPr>
          <w:p w14:paraId="1874EBEE" w14:textId="77777777" w:rsidR="00AE011A" w:rsidRPr="00E27D23" w:rsidRDefault="00AE011A" w:rsidP="009D4432">
            <w:pPr>
              <w:pStyle w:val="TAC"/>
            </w:pPr>
            <w:r w:rsidRPr="00E27D23">
              <w:t>-</w:t>
            </w:r>
          </w:p>
        </w:tc>
        <w:tc>
          <w:tcPr>
            <w:tcW w:w="283" w:type="dxa"/>
            <w:shd w:val="solid" w:color="FFFFFF" w:fill="auto"/>
          </w:tcPr>
          <w:p w14:paraId="588BD25D" w14:textId="77777777" w:rsidR="00AE011A" w:rsidRPr="00E27D23" w:rsidRDefault="00AE011A" w:rsidP="009D4432">
            <w:pPr>
              <w:pStyle w:val="TAC"/>
            </w:pPr>
            <w:r w:rsidRPr="00E27D23">
              <w:t>-</w:t>
            </w:r>
          </w:p>
        </w:tc>
        <w:tc>
          <w:tcPr>
            <w:tcW w:w="425" w:type="dxa"/>
            <w:shd w:val="solid" w:color="FFFFFF" w:fill="auto"/>
          </w:tcPr>
          <w:p w14:paraId="07122FE0" w14:textId="77777777" w:rsidR="00AE011A" w:rsidRPr="00E27D23" w:rsidRDefault="00AE011A" w:rsidP="009D4432">
            <w:pPr>
              <w:pStyle w:val="TAC"/>
            </w:pPr>
            <w:r w:rsidRPr="00E27D23">
              <w:t>-</w:t>
            </w:r>
          </w:p>
        </w:tc>
        <w:tc>
          <w:tcPr>
            <w:tcW w:w="4960" w:type="dxa"/>
            <w:shd w:val="solid" w:color="FFFFFF" w:fill="auto"/>
          </w:tcPr>
          <w:p w14:paraId="5FC3620A" w14:textId="77777777" w:rsidR="00AE011A" w:rsidRPr="00E27D23" w:rsidRDefault="00AE011A" w:rsidP="009D4432">
            <w:pPr>
              <w:pStyle w:val="TAL"/>
            </w:pPr>
            <w:r w:rsidRPr="00E27D23">
              <w:t>Correction to PDCP Test case - PDCP handover / Lossless handover / PDCP sequence number maintenance/PDCP status report to convey the information on missing or acknowledged PDCP SDUs at handover/ In-order delivery and duplicate elimination in the downlink</w:t>
            </w:r>
          </w:p>
        </w:tc>
        <w:tc>
          <w:tcPr>
            <w:tcW w:w="757" w:type="dxa"/>
            <w:shd w:val="solid" w:color="FFFFFF" w:fill="auto"/>
          </w:tcPr>
          <w:p w14:paraId="65950647" w14:textId="77777777" w:rsidR="00AE011A" w:rsidRPr="00E27D23" w:rsidRDefault="00AE011A" w:rsidP="009D4432">
            <w:pPr>
              <w:pStyle w:val="TAC"/>
            </w:pPr>
            <w:r w:rsidRPr="00E27D23">
              <w:t>1.0.0</w:t>
            </w:r>
          </w:p>
        </w:tc>
      </w:tr>
      <w:tr w:rsidR="00D13E6E" w:rsidRPr="00E27D23" w14:paraId="61436DF0" w14:textId="77777777" w:rsidTr="001A56C2">
        <w:tc>
          <w:tcPr>
            <w:tcW w:w="800" w:type="dxa"/>
            <w:shd w:val="solid" w:color="FFFFFF" w:fill="auto"/>
          </w:tcPr>
          <w:p w14:paraId="32D8DE6F" w14:textId="77777777" w:rsidR="00AE011A" w:rsidRPr="00E27D23" w:rsidRDefault="00AE011A" w:rsidP="009D4432">
            <w:pPr>
              <w:pStyle w:val="TAC"/>
            </w:pPr>
            <w:r w:rsidRPr="00E27D23">
              <w:t>2018-05</w:t>
            </w:r>
          </w:p>
        </w:tc>
        <w:tc>
          <w:tcPr>
            <w:tcW w:w="901" w:type="dxa"/>
            <w:shd w:val="solid" w:color="FFFFFF" w:fill="auto"/>
          </w:tcPr>
          <w:p w14:paraId="44DA27DC" w14:textId="77777777" w:rsidR="00AE011A" w:rsidRPr="00E27D23" w:rsidRDefault="00AE011A" w:rsidP="009D4432">
            <w:pPr>
              <w:pStyle w:val="TAC"/>
            </w:pPr>
            <w:r w:rsidRPr="00E27D23">
              <w:t>RAN5#79</w:t>
            </w:r>
          </w:p>
        </w:tc>
        <w:tc>
          <w:tcPr>
            <w:tcW w:w="993" w:type="dxa"/>
            <w:shd w:val="solid" w:color="FFFFFF" w:fill="auto"/>
          </w:tcPr>
          <w:p w14:paraId="0037ED1B" w14:textId="77777777" w:rsidR="00AE011A" w:rsidRPr="00E27D23" w:rsidRDefault="00AE011A" w:rsidP="009D4432">
            <w:pPr>
              <w:pStyle w:val="TAC"/>
            </w:pPr>
            <w:r w:rsidRPr="00E27D23">
              <w:t>R5-182497</w:t>
            </w:r>
          </w:p>
        </w:tc>
        <w:tc>
          <w:tcPr>
            <w:tcW w:w="568" w:type="dxa"/>
            <w:shd w:val="solid" w:color="FFFFFF" w:fill="auto"/>
          </w:tcPr>
          <w:p w14:paraId="7C8FD18A" w14:textId="77777777" w:rsidR="00AE011A" w:rsidRPr="00E27D23" w:rsidRDefault="00AE011A" w:rsidP="009D4432">
            <w:pPr>
              <w:pStyle w:val="TAC"/>
            </w:pPr>
            <w:r w:rsidRPr="00E27D23">
              <w:t>-</w:t>
            </w:r>
          </w:p>
        </w:tc>
        <w:tc>
          <w:tcPr>
            <w:tcW w:w="283" w:type="dxa"/>
            <w:shd w:val="solid" w:color="FFFFFF" w:fill="auto"/>
          </w:tcPr>
          <w:p w14:paraId="346685D5" w14:textId="77777777" w:rsidR="00AE011A" w:rsidRPr="00E27D23" w:rsidRDefault="00AE011A" w:rsidP="009D4432">
            <w:pPr>
              <w:pStyle w:val="TAC"/>
            </w:pPr>
            <w:r w:rsidRPr="00E27D23">
              <w:t>-</w:t>
            </w:r>
          </w:p>
        </w:tc>
        <w:tc>
          <w:tcPr>
            <w:tcW w:w="425" w:type="dxa"/>
            <w:shd w:val="solid" w:color="FFFFFF" w:fill="auto"/>
          </w:tcPr>
          <w:p w14:paraId="5C29176A" w14:textId="77777777" w:rsidR="00AE011A" w:rsidRPr="00E27D23" w:rsidRDefault="00AE011A" w:rsidP="009D4432">
            <w:pPr>
              <w:pStyle w:val="TAC"/>
            </w:pPr>
            <w:r w:rsidRPr="00E27D23">
              <w:t>-</w:t>
            </w:r>
          </w:p>
        </w:tc>
        <w:tc>
          <w:tcPr>
            <w:tcW w:w="4960" w:type="dxa"/>
            <w:shd w:val="solid" w:color="FFFFFF" w:fill="auto"/>
          </w:tcPr>
          <w:p w14:paraId="2F7431F3" w14:textId="77777777" w:rsidR="00AE011A" w:rsidRPr="00E27D23" w:rsidRDefault="00AE011A" w:rsidP="009D4432">
            <w:pPr>
              <w:pStyle w:val="TAL"/>
            </w:pPr>
            <w:r w:rsidRPr="00E27D23">
              <w:t xml:space="preserve">Corrections to RRC TC - BandwidthPart Configuration / SCG </w:t>
            </w:r>
          </w:p>
        </w:tc>
        <w:tc>
          <w:tcPr>
            <w:tcW w:w="757" w:type="dxa"/>
            <w:shd w:val="solid" w:color="FFFFFF" w:fill="auto"/>
          </w:tcPr>
          <w:p w14:paraId="17ACF519" w14:textId="77777777" w:rsidR="00AE011A" w:rsidRPr="00E27D23" w:rsidRDefault="00AE011A" w:rsidP="009D4432">
            <w:pPr>
              <w:pStyle w:val="TAC"/>
            </w:pPr>
            <w:r w:rsidRPr="00E27D23">
              <w:t>1.0.0</w:t>
            </w:r>
          </w:p>
        </w:tc>
      </w:tr>
      <w:tr w:rsidR="00D13E6E" w:rsidRPr="00E27D23" w14:paraId="26D72207" w14:textId="77777777" w:rsidTr="001A56C2">
        <w:tc>
          <w:tcPr>
            <w:tcW w:w="800" w:type="dxa"/>
            <w:shd w:val="solid" w:color="FFFFFF" w:fill="auto"/>
          </w:tcPr>
          <w:p w14:paraId="72DD7051" w14:textId="77777777" w:rsidR="00AE011A" w:rsidRPr="00E27D23" w:rsidRDefault="00AE011A" w:rsidP="009D4432">
            <w:pPr>
              <w:pStyle w:val="TAC"/>
            </w:pPr>
            <w:r w:rsidRPr="00E27D23">
              <w:t>2018-05</w:t>
            </w:r>
          </w:p>
        </w:tc>
        <w:tc>
          <w:tcPr>
            <w:tcW w:w="901" w:type="dxa"/>
            <w:shd w:val="solid" w:color="FFFFFF" w:fill="auto"/>
          </w:tcPr>
          <w:p w14:paraId="342AD55A" w14:textId="77777777" w:rsidR="00AE011A" w:rsidRPr="00E27D23" w:rsidRDefault="00AE011A" w:rsidP="009D4432">
            <w:pPr>
              <w:pStyle w:val="TAC"/>
            </w:pPr>
            <w:r w:rsidRPr="00E27D23">
              <w:t>RAN5#79</w:t>
            </w:r>
          </w:p>
        </w:tc>
        <w:tc>
          <w:tcPr>
            <w:tcW w:w="993" w:type="dxa"/>
            <w:shd w:val="solid" w:color="FFFFFF" w:fill="auto"/>
          </w:tcPr>
          <w:p w14:paraId="6A47B655" w14:textId="77777777" w:rsidR="00AE011A" w:rsidRPr="00E27D23" w:rsidRDefault="00AE011A" w:rsidP="009D4432">
            <w:pPr>
              <w:pStyle w:val="TAC"/>
            </w:pPr>
            <w:r w:rsidRPr="00E27D23">
              <w:t>R5-183230</w:t>
            </w:r>
          </w:p>
        </w:tc>
        <w:tc>
          <w:tcPr>
            <w:tcW w:w="568" w:type="dxa"/>
            <w:shd w:val="solid" w:color="FFFFFF" w:fill="auto"/>
          </w:tcPr>
          <w:p w14:paraId="5C2AD682" w14:textId="77777777" w:rsidR="00AE011A" w:rsidRPr="00E27D23" w:rsidRDefault="00AE011A" w:rsidP="009D4432">
            <w:pPr>
              <w:pStyle w:val="TAC"/>
            </w:pPr>
            <w:r w:rsidRPr="00E27D23">
              <w:t>-</w:t>
            </w:r>
          </w:p>
        </w:tc>
        <w:tc>
          <w:tcPr>
            <w:tcW w:w="283" w:type="dxa"/>
            <w:shd w:val="solid" w:color="FFFFFF" w:fill="auto"/>
          </w:tcPr>
          <w:p w14:paraId="72742E30" w14:textId="77777777" w:rsidR="00AE011A" w:rsidRPr="00E27D23" w:rsidRDefault="00AE011A" w:rsidP="009D4432">
            <w:pPr>
              <w:pStyle w:val="TAC"/>
            </w:pPr>
            <w:r w:rsidRPr="00E27D23">
              <w:t>-</w:t>
            </w:r>
          </w:p>
        </w:tc>
        <w:tc>
          <w:tcPr>
            <w:tcW w:w="425" w:type="dxa"/>
            <w:shd w:val="solid" w:color="FFFFFF" w:fill="auto"/>
          </w:tcPr>
          <w:p w14:paraId="6E1CD607" w14:textId="77777777" w:rsidR="00AE011A" w:rsidRPr="00E27D23" w:rsidRDefault="00AE011A" w:rsidP="009D4432">
            <w:pPr>
              <w:pStyle w:val="TAC"/>
            </w:pPr>
            <w:r w:rsidRPr="00E27D23">
              <w:t>-</w:t>
            </w:r>
          </w:p>
        </w:tc>
        <w:tc>
          <w:tcPr>
            <w:tcW w:w="4960" w:type="dxa"/>
            <w:shd w:val="solid" w:color="FFFFFF" w:fill="auto"/>
          </w:tcPr>
          <w:p w14:paraId="634BCEA4" w14:textId="77777777" w:rsidR="00AE011A" w:rsidRPr="00E27D23" w:rsidRDefault="00AE011A" w:rsidP="009D4432">
            <w:pPr>
              <w:pStyle w:val="TAL"/>
            </w:pPr>
            <w:r w:rsidRPr="00E27D23">
              <w:t xml:space="preserve">Corrections to RRC TC - PSCell addition, modification and release / SCG DRB </w:t>
            </w:r>
          </w:p>
        </w:tc>
        <w:tc>
          <w:tcPr>
            <w:tcW w:w="757" w:type="dxa"/>
            <w:shd w:val="solid" w:color="FFFFFF" w:fill="auto"/>
          </w:tcPr>
          <w:p w14:paraId="6E434C68" w14:textId="77777777" w:rsidR="00AE011A" w:rsidRPr="00E27D23" w:rsidRDefault="00AE011A" w:rsidP="009D4432">
            <w:pPr>
              <w:pStyle w:val="TAC"/>
            </w:pPr>
            <w:r w:rsidRPr="00E27D23">
              <w:t>1.0.0</w:t>
            </w:r>
          </w:p>
        </w:tc>
      </w:tr>
      <w:tr w:rsidR="00D13E6E" w:rsidRPr="00E27D23" w14:paraId="048C070F" w14:textId="77777777" w:rsidTr="001A56C2">
        <w:tc>
          <w:tcPr>
            <w:tcW w:w="800" w:type="dxa"/>
            <w:shd w:val="solid" w:color="FFFFFF" w:fill="auto"/>
          </w:tcPr>
          <w:p w14:paraId="26411DEB" w14:textId="77777777" w:rsidR="00AE011A" w:rsidRPr="00E27D23" w:rsidRDefault="00AE011A" w:rsidP="009D4432">
            <w:pPr>
              <w:pStyle w:val="TAC"/>
            </w:pPr>
            <w:r w:rsidRPr="00E27D23">
              <w:t>2018-05</w:t>
            </w:r>
          </w:p>
        </w:tc>
        <w:tc>
          <w:tcPr>
            <w:tcW w:w="901" w:type="dxa"/>
            <w:shd w:val="solid" w:color="FFFFFF" w:fill="auto"/>
          </w:tcPr>
          <w:p w14:paraId="2B257CC4" w14:textId="77777777" w:rsidR="00AE011A" w:rsidRPr="00E27D23" w:rsidRDefault="00AE011A" w:rsidP="009D4432">
            <w:pPr>
              <w:pStyle w:val="TAC"/>
            </w:pPr>
            <w:r w:rsidRPr="00E27D23">
              <w:t>RAN5#79</w:t>
            </w:r>
          </w:p>
        </w:tc>
        <w:tc>
          <w:tcPr>
            <w:tcW w:w="993" w:type="dxa"/>
            <w:shd w:val="solid" w:color="FFFFFF" w:fill="auto"/>
          </w:tcPr>
          <w:p w14:paraId="58302E1D" w14:textId="77777777" w:rsidR="00AE011A" w:rsidRPr="00E27D23" w:rsidRDefault="00000000" w:rsidP="009D4432">
            <w:pPr>
              <w:pStyle w:val="TAC"/>
              <w:rPr>
                <w:sz w:val="16"/>
                <w:szCs w:val="16"/>
              </w:rPr>
            </w:pPr>
            <w:hyperlink r:id="rId106" w:history="1">
              <w:r w:rsidR="00AE011A" w:rsidRPr="00E27D23">
                <w:rPr>
                  <w:sz w:val="16"/>
                  <w:szCs w:val="16"/>
                </w:rPr>
                <w:t>R5-183114</w:t>
              </w:r>
            </w:hyperlink>
          </w:p>
        </w:tc>
        <w:tc>
          <w:tcPr>
            <w:tcW w:w="568" w:type="dxa"/>
            <w:shd w:val="solid" w:color="FFFFFF" w:fill="auto"/>
          </w:tcPr>
          <w:p w14:paraId="4B65F03E" w14:textId="77777777" w:rsidR="00AE011A" w:rsidRPr="00E27D23" w:rsidRDefault="00AE011A" w:rsidP="009D4432">
            <w:pPr>
              <w:pStyle w:val="TAC"/>
            </w:pPr>
            <w:r w:rsidRPr="00E27D23">
              <w:t>-</w:t>
            </w:r>
          </w:p>
        </w:tc>
        <w:tc>
          <w:tcPr>
            <w:tcW w:w="283" w:type="dxa"/>
            <w:shd w:val="solid" w:color="FFFFFF" w:fill="auto"/>
          </w:tcPr>
          <w:p w14:paraId="20BE4EF8" w14:textId="77777777" w:rsidR="00AE011A" w:rsidRPr="00E27D23" w:rsidRDefault="00AE011A" w:rsidP="009D4432">
            <w:pPr>
              <w:pStyle w:val="TAC"/>
            </w:pPr>
            <w:r w:rsidRPr="00E27D23">
              <w:t>-</w:t>
            </w:r>
          </w:p>
        </w:tc>
        <w:tc>
          <w:tcPr>
            <w:tcW w:w="425" w:type="dxa"/>
            <w:shd w:val="solid" w:color="FFFFFF" w:fill="auto"/>
          </w:tcPr>
          <w:p w14:paraId="3FE84EC5" w14:textId="77777777" w:rsidR="00AE011A" w:rsidRPr="00E27D23" w:rsidRDefault="00AE011A" w:rsidP="009D4432">
            <w:pPr>
              <w:pStyle w:val="TAC"/>
            </w:pPr>
            <w:r w:rsidRPr="00E27D23">
              <w:t>-</w:t>
            </w:r>
          </w:p>
        </w:tc>
        <w:tc>
          <w:tcPr>
            <w:tcW w:w="4960" w:type="dxa"/>
            <w:shd w:val="solid" w:color="FFFFFF" w:fill="auto"/>
          </w:tcPr>
          <w:p w14:paraId="4E22AAC4" w14:textId="77777777" w:rsidR="00AE011A" w:rsidRPr="00E27D23" w:rsidRDefault="00AE011A" w:rsidP="009D4432">
            <w:pPr>
              <w:pStyle w:val="TAL"/>
            </w:pPr>
            <w:r w:rsidRPr="00E27D23">
              <w:t xml:space="preserve">Corrections to RRC TC - Bearer Modification / Handling for bearer type change with security key change </w:t>
            </w:r>
          </w:p>
        </w:tc>
        <w:tc>
          <w:tcPr>
            <w:tcW w:w="757" w:type="dxa"/>
            <w:shd w:val="solid" w:color="FFFFFF" w:fill="auto"/>
          </w:tcPr>
          <w:p w14:paraId="22FDFAD2" w14:textId="77777777" w:rsidR="00AE011A" w:rsidRPr="00E27D23" w:rsidRDefault="00AE011A" w:rsidP="009D4432">
            <w:pPr>
              <w:pStyle w:val="TAC"/>
            </w:pPr>
            <w:r w:rsidRPr="00E27D23">
              <w:t>1.0.0</w:t>
            </w:r>
          </w:p>
        </w:tc>
      </w:tr>
      <w:tr w:rsidR="00D13E6E" w:rsidRPr="00E27D23" w14:paraId="4208B3D5" w14:textId="77777777" w:rsidTr="001A56C2">
        <w:tc>
          <w:tcPr>
            <w:tcW w:w="800" w:type="dxa"/>
            <w:shd w:val="solid" w:color="FFFFFF" w:fill="auto"/>
          </w:tcPr>
          <w:p w14:paraId="0AF789D8" w14:textId="77777777" w:rsidR="00AE011A" w:rsidRPr="00E27D23" w:rsidRDefault="00AE011A" w:rsidP="009D4432">
            <w:pPr>
              <w:pStyle w:val="TAC"/>
            </w:pPr>
            <w:r w:rsidRPr="00E27D23">
              <w:t>2018-05</w:t>
            </w:r>
          </w:p>
        </w:tc>
        <w:tc>
          <w:tcPr>
            <w:tcW w:w="901" w:type="dxa"/>
            <w:shd w:val="solid" w:color="FFFFFF" w:fill="auto"/>
          </w:tcPr>
          <w:p w14:paraId="556FCA35" w14:textId="77777777" w:rsidR="00AE011A" w:rsidRPr="00E27D23" w:rsidRDefault="00AE011A" w:rsidP="009D4432">
            <w:pPr>
              <w:pStyle w:val="TAC"/>
            </w:pPr>
            <w:r w:rsidRPr="00E27D23">
              <w:t>RAN5#79</w:t>
            </w:r>
          </w:p>
        </w:tc>
        <w:tc>
          <w:tcPr>
            <w:tcW w:w="993" w:type="dxa"/>
            <w:shd w:val="solid" w:color="FFFFFF" w:fill="auto"/>
          </w:tcPr>
          <w:p w14:paraId="3CAD2992" w14:textId="77777777" w:rsidR="00AE011A" w:rsidRPr="00E27D23" w:rsidRDefault="00000000" w:rsidP="009D4432">
            <w:pPr>
              <w:pStyle w:val="TAC"/>
              <w:rPr>
                <w:sz w:val="16"/>
                <w:szCs w:val="16"/>
              </w:rPr>
            </w:pPr>
            <w:hyperlink r:id="rId107" w:history="1">
              <w:r w:rsidR="00AE011A" w:rsidRPr="00E27D23">
                <w:rPr>
                  <w:sz w:val="16"/>
                  <w:szCs w:val="16"/>
                </w:rPr>
                <w:t>R5-183115</w:t>
              </w:r>
            </w:hyperlink>
          </w:p>
        </w:tc>
        <w:tc>
          <w:tcPr>
            <w:tcW w:w="568" w:type="dxa"/>
            <w:shd w:val="solid" w:color="FFFFFF" w:fill="auto"/>
          </w:tcPr>
          <w:p w14:paraId="5A20A978" w14:textId="77777777" w:rsidR="00AE011A" w:rsidRPr="00E27D23" w:rsidRDefault="00AE011A" w:rsidP="009D4432">
            <w:pPr>
              <w:pStyle w:val="TAC"/>
            </w:pPr>
            <w:r w:rsidRPr="00E27D23">
              <w:t>-</w:t>
            </w:r>
          </w:p>
        </w:tc>
        <w:tc>
          <w:tcPr>
            <w:tcW w:w="283" w:type="dxa"/>
            <w:shd w:val="solid" w:color="FFFFFF" w:fill="auto"/>
          </w:tcPr>
          <w:p w14:paraId="32123BDC" w14:textId="77777777" w:rsidR="00AE011A" w:rsidRPr="00E27D23" w:rsidRDefault="00AE011A" w:rsidP="009D4432">
            <w:pPr>
              <w:pStyle w:val="TAC"/>
            </w:pPr>
            <w:r w:rsidRPr="00E27D23">
              <w:t>-</w:t>
            </w:r>
          </w:p>
        </w:tc>
        <w:tc>
          <w:tcPr>
            <w:tcW w:w="425" w:type="dxa"/>
            <w:shd w:val="solid" w:color="FFFFFF" w:fill="auto"/>
          </w:tcPr>
          <w:p w14:paraId="008F238B" w14:textId="77777777" w:rsidR="00AE011A" w:rsidRPr="00E27D23" w:rsidRDefault="00AE011A" w:rsidP="009D4432">
            <w:pPr>
              <w:pStyle w:val="TAC"/>
            </w:pPr>
            <w:r w:rsidRPr="00E27D23">
              <w:t>-</w:t>
            </w:r>
          </w:p>
        </w:tc>
        <w:tc>
          <w:tcPr>
            <w:tcW w:w="4960" w:type="dxa"/>
            <w:shd w:val="solid" w:color="FFFFFF" w:fill="auto"/>
          </w:tcPr>
          <w:p w14:paraId="0E533CF4" w14:textId="77777777" w:rsidR="00AE011A" w:rsidRPr="00E27D23" w:rsidRDefault="00AE011A" w:rsidP="009D4432">
            <w:pPr>
              <w:pStyle w:val="TAL"/>
            </w:pPr>
            <w:r w:rsidRPr="00E27D23">
              <w:t xml:space="preserve">Corrections to RRC TC - Bearer Modification / Uplink data path / Split DRB Reconfiguration </w:t>
            </w:r>
          </w:p>
        </w:tc>
        <w:tc>
          <w:tcPr>
            <w:tcW w:w="757" w:type="dxa"/>
            <w:shd w:val="solid" w:color="FFFFFF" w:fill="auto"/>
          </w:tcPr>
          <w:p w14:paraId="2A560BA0" w14:textId="77777777" w:rsidR="00AE011A" w:rsidRPr="00E27D23" w:rsidRDefault="00AE011A" w:rsidP="009D4432">
            <w:pPr>
              <w:pStyle w:val="TAC"/>
            </w:pPr>
            <w:r w:rsidRPr="00E27D23">
              <w:t>1.0.0</w:t>
            </w:r>
          </w:p>
        </w:tc>
      </w:tr>
      <w:tr w:rsidR="00D13E6E" w:rsidRPr="00E27D23" w14:paraId="2D3CB91E" w14:textId="77777777" w:rsidTr="001A56C2">
        <w:tc>
          <w:tcPr>
            <w:tcW w:w="800" w:type="dxa"/>
            <w:shd w:val="solid" w:color="FFFFFF" w:fill="auto"/>
          </w:tcPr>
          <w:p w14:paraId="62E7C523" w14:textId="77777777" w:rsidR="00AE011A" w:rsidRPr="00E27D23" w:rsidRDefault="00AE011A" w:rsidP="009D4432">
            <w:pPr>
              <w:pStyle w:val="TAC"/>
            </w:pPr>
            <w:r w:rsidRPr="00E27D23">
              <w:t>2018-05</w:t>
            </w:r>
          </w:p>
        </w:tc>
        <w:tc>
          <w:tcPr>
            <w:tcW w:w="901" w:type="dxa"/>
            <w:shd w:val="solid" w:color="FFFFFF" w:fill="auto"/>
          </w:tcPr>
          <w:p w14:paraId="7082AE46" w14:textId="77777777" w:rsidR="00AE011A" w:rsidRPr="00E27D23" w:rsidRDefault="00AE011A" w:rsidP="009D4432">
            <w:pPr>
              <w:pStyle w:val="TAC"/>
            </w:pPr>
            <w:r w:rsidRPr="00E27D23">
              <w:t>RAN5#79</w:t>
            </w:r>
          </w:p>
        </w:tc>
        <w:tc>
          <w:tcPr>
            <w:tcW w:w="993" w:type="dxa"/>
            <w:shd w:val="solid" w:color="FFFFFF" w:fill="auto"/>
          </w:tcPr>
          <w:p w14:paraId="6064961C" w14:textId="77777777" w:rsidR="00AE011A" w:rsidRPr="00E27D23" w:rsidRDefault="00000000" w:rsidP="009D4432">
            <w:pPr>
              <w:pStyle w:val="TAC"/>
              <w:rPr>
                <w:sz w:val="16"/>
                <w:szCs w:val="16"/>
              </w:rPr>
            </w:pPr>
            <w:hyperlink r:id="rId108" w:history="1">
              <w:r w:rsidR="00AE011A" w:rsidRPr="00E27D23">
                <w:rPr>
                  <w:sz w:val="16"/>
                  <w:szCs w:val="16"/>
                </w:rPr>
                <w:t>R5-183117</w:t>
              </w:r>
            </w:hyperlink>
          </w:p>
        </w:tc>
        <w:tc>
          <w:tcPr>
            <w:tcW w:w="568" w:type="dxa"/>
            <w:shd w:val="solid" w:color="FFFFFF" w:fill="auto"/>
          </w:tcPr>
          <w:p w14:paraId="0DDF928E" w14:textId="77777777" w:rsidR="00AE011A" w:rsidRPr="00E27D23" w:rsidRDefault="00AE011A" w:rsidP="009D4432">
            <w:pPr>
              <w:pStyle w:val="TAC"/>
            </w:pPr>
            <w:r w:rsidRPr="00E27D23">
              <w:t>-</w:t>
            </w:r>
          </w:p>
        </w:tc>
        <w:tc>
          <w:tcPr>
            <w:tcW w:w="283" w:type="dxa"/>
            <w:shd w:val="solid" w:color="FFFFFF" w:fill="auto"/>
          </w:tcPr>
          <w:p w14:paraId="55061804" w14:textId="77777777" w:rsidR="00AE011A" w:rsidRPr="00E27D23" w:rsidRDefault="00AE011A" w:rsidP="009D4432">
            <w:pPr>
              <w:pStyle w:val="TAC"/>
            </w:pPr>
            <w:r w:rsidRPr="00E27D23">
              <w:t>-</w:t>
            </w:r>
          </w:p>
        </w:tc>
        <w:tc>
          <w:tcPr>
            <w:tcW w:w="425" w:type="dxa"/>
            <w:shd w:val="solid" w:color="FFFFFF" w:fill="auto"/>
          </w:tcPr>
          <w:p w14:paraId="65D447C3" w14:textId="77777777" w:rsidR="00AE011A" w:rsidRPr="00E27D23" w:rsidRDefault="00AE011A" w:rsidP="009D4432">
            <w:pPr>
              <w:pStyle w:val="TAC"/>
            </w:pPr>
            <w:r w:rsidRPr="00E27D23">
              <w:t>-</w:t>
            </w:r>
          </w:p>
        </w:tc>
        <w:tc>
          <w:tcPr>
            <w:tcW w:w="4960" w:type="dxa"/>
            <w:shd w:val="solid" w:color="FFFFFF" w:fill="auto"/>
          </w:tcPr>
          <w:p w14:paraId="1BD1FCC7" w14:textId="77777777" w:rsidR="00AE011A" w:rsidRPr="00E27D23" w:rsidRDefault="00AE011A" w:rsidP="009D4432">
            <w:pPr>
              <w:pStyle w:val="TAL"/>
            </w:pPr>
            <w:r w:rsidRPr="00E27D23">
              <w:t xml:space="preserve">Corrections to RRC TC - Measurement configuration control and reporting / Inter-RAT measurements / Event B1 / Measurement of NR cells </w:t>
            </w:r>
          </w:p>
        </w:tc>
        <w:tc>
          <w:tcPr>
            <w:tcW w:w="757" w:type="dxa"/>
            <w:shd w:val="solid" w:color="FFFFFF" w:fill="auto"/>
          </w:tcPr>
          <w:p w14:paraId="61DB1836" w14:textId="77777777" w:rsidR="00AE011A" w:rsidRPr="00E27D23" w:rsidRDefault="00AE011A" w:rsidP="009D4432">
            <w:pPr>
              <w:pStyle w:val="TAC"/>
            </w:pPr>
            <w:r w:rsidRPr="00E27D23">
              <w:t>1.0.0</w:t>
            </w:r>
          </w:p>
        </w:tc>
      </w:tr>
      <w:tr w:rsidR="00D13E6E" w:rsidRPr="00E27D23" w14:paraId="7C937A2A" w14:textId="77777777" w:rsidTr="001A56C2">
        <w:tc>
          <w:tcPr>
            <w:tcW w:w="800" w:type="dxa"/>
            <w:shd w:val="solid" w:color="FFFFFF" w:fill="auto"/>
          </w:tcPr>
          <w:p w14:paraId="0D968426" w14:textId="77777777" w:rsidR="00AE011A" w:rsidRPr="00E27D23" w:rsidRDefault="00AE011A" w:rsidP="009D4432">
            <w:pPr>
              <w:pStyle w:val="TAC"/>
            </w:pPr>
            <w:r w:rsidRPr="00E27D23">
              <w:t>2018-05</w:t>
            </w:r>
          </w:p>
        </w:tc>
        <w:tc>
          <w:tcPr>
            <w:tcW w:w="901" w:type="dxa"/>
            <w:shd w:val="solid" w:color="FFFFFF" w:fill="auto"/>
          </w:tcPr>
          <w:p w14:paraId="62586DE2" w14:textId="77777777" w:rsidR="00AE011A" w:rsidRPr="00E27D23" w:rsidRDefault="00AE011A" w:rsidP="009D4432">
            <w:pPr>
              <w:pStyle w:val="TAC"/>
            </w:pPr>
            <w:r w:rsidRPr="00E27D23">
              <w:t>RAN5#79</w:t>
            </w:r>
          </w:p>
        </w:tc>
        <w:tc>
          <w:tcPr>
            <w:tcW w:w="993" w:type="dxa"/>
            <w:shd w:val="solid" w:color="FFFFFF" w:fill="auto"/>
          </w:tcPr>
          <w:p w14:paraId="757C6D43" w14:textId="77777777" w:rsidR="00AE011A" w:rsidRPr="00E27D23" w:rsidRDefault="00000000" w:rsidP="009D4432">
            <w:pPr>
              <w:pStyle w:val="TAC"/>
              <w:rPr>
                <w:sz w:val="16"/>
                <w:szCs w:val="16"/>
              </w:rPr>
            </w:pPr>
            <w:hyperlink r:id="rId109" w:history="1">
              <w:r w:rsidR="00AE011A" w:rsidRPr="00E27D23">
                <w:rPr>
                  <w:sz w:val="16"/>
                  <w:szCs w:val="16"/>
                </w:rPr>
                <w:t>R5-183116</w:t>
              </w:r>
            </w:hyperlink>
          </w:p>
        </w:tc>
        <w:tc>
          <w:tcPr>
            <w:tcW w:w="568" w:type="dxa"/>
            <w:shd w:val="solid" w:color="FFFFFF" w:fill="auto"/>
          </w:tcPr>
          <w:p w14:paraId="41788E56" w14:textId="77777777" w:rsidR="00AE011A" w:rsidRPr="00E27D23" w:rsidRDefault="00AE011A" w:rsidP="009D4432">
            <w:pPr>
              <w:pStyle w:val="TAC"/>
            </w:pPr>
            <w:r w:rsidRPr="00E27D23">
              <w:t>-</w:t>
            </w:r>
          </w:p>
        </w:tc>
        <w:tc>
          <w:tcPr>
            <w:tcW w:w="283" w:type="dxa"/>
            <w:shd w:val="solid" w:color="FFFFFF" w:fill="auto"/>
          </w:tcPr>
          <w:p w14:paraId="48F961C4" w14:textId="77777777" w:rsidR="00AE011A" w:rsidRPr="00E27D23" w:rsidRDefault="00AE011A" w:rsidP="009D4432">
            <w:pPr>
              <w:pStyle w:val="TAC"/>
            </w:pPr>
            <w:r w:rsidRPr="00E27D23">
              <w:t>-</w:t>
            </w:r>
          </w:p>
        </w:tc>
        <w:tc>
          <w:tcPr>
            <w:tcW w:w="425" w:type="dxa"/>
            <w:shd w:val="solid" w:color="FFFFFF" w:fill="auto"/>
          </w:tcPr>
          <w:p w14:paraId="222884F4" w14:textId="77777777" w:rsidR="00AE011A" w:rsidRPr="00E27D23" w:rsidRDefault="00AE011A" w:rsidP="009D4432">
            <w:pPr>
              <w:pStyle w:val="TAC"/>
            </w:pPr>
            <w:r w:rsidRPr="00E27D23">
              <w:t>-</w:t>
            </w:r>
          </w:p>
        </w:tc>
        <w:tc>
          <w:tcPr>
            <w:tcW w:w="4960" w:type="dxa"/>
            <w:shd w:val="solid" w:color="FFFFFF" w:fill="auto"/>
          </w:tcPr>
          <w:p w14:paraId="07815BF0" w14:textId="77777777" w:rsidR="00AE011A" w:rsidRPr="00E27D23" w:rsidRDefault="00AE011A" w:rsidP="009D4432">
            <w:pPr>
              <w:pStyle w:val="TAL"/>
            </w:pPr>
            <w:r w:rsidRPr="00E27D23">
              <w:t>Corrections to RRC TC - RRC connection reconfiguration / PSCell addition failure</w:t>
            </w:r>
          </w:p>
        </w:tc>
        <w:tc>
          <w:tcPr>
            <w:tcW w:w="757" w:type="dxa"/>
            <w:shd w:val="solid" w:color="FFFFFF" w:fill="auto"/>
          </w:tcPr>
          <w:p w14:paraId="08B0AAC2" w14:textId="77777777" w:rsidR="00AE011A" w:rsidRPr="00E27D23" w:rsidRDefault="00AE011A" w:rsidP="009D4432">
            <w:pPr>
              <w:pStyle w:val="TAC"/>
            </w:pPr>
            <w:r w:rsidRPr="00E27D23">
              <w:t>1.0.0</w:t>
            </w:r>
          </w:p>
        </w:tc>
      </w:tr>
      <w:tr w:rsidR="00D13E6E" w:rsidRPr="00E27D23" w14:paraId="3E155146" w14:textId="77777777" w:rsidTr="001A56C2">
        <w:tc>
          <w:tcPr>
            <w:tcW w:w="800" w:type="dxa"/>
            <w:shd w:val="solid" w:color="FFFFFF" w:fill="auto"/>
          </w:tcPr>
          <w:p w14:paraId="40C2851C" w14:textId="77777777" w:rsidR="00AE011A" w:rsidRPr="00E27D23" w:rsidRDefault="00AE011A" w:rsidP="009D4432">
            <w:pPr>
              <w:pStyle w:val="TAC"/>
            </w:pPr>
            <w:r w:rsidRPr="00E27D23">
              <w:t>2018-05</w:t>
            </w:r>
          </w:p>
        </w:tc>
        <w:tc>
          <w:tcPr>
            <w:tcW w:w="901" w:type="dxa"/>
            <w:shd w:val="solid" w:color="FFFFFF" w:fill="auto"/>
          </w:tcPr>
          <w:p w14:paraId="017953B9" w14:textId="77777777" w:rsidR="00AE011A" w:rsidRPr="00E27D23" w:rsidRDefault="00AE011A" w:rsidP="009D4432">
            <w:pPr>
              <w:pStyle w:val="TAC"/>
            </w:pPr>
            <w:r w:rsidRPr="00E27D23">
              <w:t>RAN5#79</w:t>
            </w:r>
          </w:p>
        </w:tc>
        <w:tc>
          <w:tcPr>
            <w:tcW w:w="993" w:type="dxa"/>
            <w:shd w:val="solid" w:color="FFFFFF" w:fill="auto"/>
          </w:tcPr>
          <w:p w14:paraId="268D9DCD" w14:textId="77777777" w:rsidR="00AE011A" w:rsidRPr="00E27D23" w:rsidRDefault="00000000" w:rsidP="009D4432">
            <w:pPr>
              <w:pStyle w:val="TAC"/>
              <w:rPr>
                <w:sz w:val="16"/>
                <w:szCs w:val="16"/>
              </w:rPr>
            </w:pPr>
            <w:hyperlink r:id="rId110" w:history="1">
              <w:r w:rsidR="00AE011A" w:rsidRPr="00E27D23">
                <w:rPr>
                  <w:sz w:val="16"/>
                  <w:szCs w:val="16"/>
                </w:rPr>
                <w:t>R5-183231</w:t>
              </w:r>
            </w:hyperlink>
          </w:p>
        </w:tc>
        <w:tc>
          <w:tcPr>
            <w:tcW w:w="568" w:type="dxa"/>
            <w:shd w:val="solid" w:color="FFFFFF" w:fill="auto"/>
          </w:tcPr>
          <w:p w14:paraId="21EB80CA" w14:textId="77777777" w:rsidR="00AE011A" w:rsidRPr="00E27D23" w:rsidRDefault="00AE011A" w:rsidP="009D4432">
            <w:pPr>
              <w:pStyle w:val="TAC"/>
            </w:pPr>
            <w:r w:rsidRPr="00E27D23">
              <w:t>-</w:t>
            </w:r>
          </w:p>
        </w:tc>
        <w:tc>
          <w:tcPr>
            <w:tcW w:w="283" w:type="dxa"/>
            <w:shd w:val="solid" w:color="FFFFFF" w:fill="auto"/>
          </w:tcPr>
          <w:p w14:paraId="62B89704" w14:textId="77777777" w:rsidR="00AE011A" w:rsidRPr="00E27D23" w:rsidRDefault="00AE011A" w:rsidP="009D4432">
            <w:pPr>
              <w:pStyle w:val="TAC"/>
            </w:pPr>
            <w:r w:rsidRPr="00E27D23">
              <w:t>-</w:t>
            </w:r>
          </w:p>
        </w:tc>
        <w:tc>
          <w:tcPr>
            <w:tcW w:w="425" w:type="dxa"/>
            <w:shd w:val="solid" w:color="FFFFFF" w:fill="auto"/>
          </w:tcPr>
          <w:p w14:paraId="5E865D8A" w14:textId="77777777" w:rsidR="00AE011A" w:rsidRPr="00E27D23" w:rsidRDefault="00AE011A" w:rsidP="009D4432">
            <w:pPr>
              <w:pStyle w:val="TAC"/>
            </w:pPr>
            <w:r w:rsidRPr="00E27D23">
              <w:t>-</w:t>
            </w:r>
          </w:p>
        </w:tc>
        <w:tc>
          <w:tcPr>
            <w:tcW w:w="4960" w:type="dxa"/>
            <w:shd w:val="solid" w:color="FFFFFF" w:fill="auto"/>
          </w:tcPr>
          <w:p w14:paraId="63BF5AA3" w14:textId="77777777" w:rsidR="00AE011A" w:rsidRPr="00E27D23" w:rsidRDefault="00AE011A" w:rsidP="009D4432">
            <w:pPr>
              <w:pStyle w:val="TAL"/>
            </w:pPr>
            <w:r w:rsidRPr="00E27D23">
              <w:t xml:space="preserve">Corrections to RRC TC - NR SCG Failure Information / RLC-MaxNumRetx </w:t>
            </w:r>
          </w:p>
        </w:tc>
        <w:tc>
          <w:tcPr>
            <w:tcW w:w="757" w:type="dxa"/>
            <w:shd w:val="solid" w:color="FFFFFF" w:fill="auto"/>
          </w:tcPr>
          <w:p w14:paraId="3F050172" w14:textId="77777777" w:rsidR="00AE011A" w:rsidRPr="00E27D23" w:rsidRDefault="00AE011A" w:rsidP="009D4432">
            <w:pPr>
              <w:pStyle w:val="TAC"/>
            </w:pPr>
            <w:r w:rsidRPr="00E27D23">
              <w:t>1.0.0</w:t>
            </w:r>
          </w:p>
        </w:tc>
      </w:tr>
      <w:tr w:rsidR="00D13E6E" w:rsidRPr="00E27D23" w14:paraId="041E5B02" w14:textId="77777777" w:rsidTr="001A56C2">
        <w:tc>
          <w:tcPr>
            <w:tcW w:w="800" w:type="dxa"/>
            <w:shd w:val="solid" w:color="FFFFFF" w:fill="auto"/>
          </w:tcPr>
          <w:p w14:paraId="52DBC29F" w14:textId="77777777" w:rsidR="00AE011A" w:rsidRPr="00E27D23" w:rsidRDefault="00AE011A" w:rsidP="009D4432">
            <w:pPr>
              <w:pStyle w:val="TAC"/>
            </w:pPr>
            <w:r w:rsidRPr="00E27D23">
              <w:t>2018-05</w:t>
            </w:r>
          </w:p>
        </w:tc>
        <w:tc>
          <w:tcPr>
            <w:tcW w:w="901" w:type="dxa"/>
            <w:shd w:val="solid" w:color="FFFFFF" w:fill="auto"/>
          </w:tcPr>
          <w:p w14:paraId="53C61F95" w14:textId="77777777" w:rsidR="00AE011A" w:rsidRPr="00E27D23" w:rsidRDefault="00AE011A" w:rsidP="009D4432">
            <w:pPr>
              <w:pStyle w:val="TAC"/>
            </w:pPr>
            <w:r w:rsidRPr="00E27D23">
              <w:t>RAN5#79</w:t>
            </w:r>
          </w:p>
        </w:tc>
        <w:tc>
          <w:tcPr>
            <w:tcW w:w="993" w:type="dxa"/>
            <w:shd w:val="solid" w:color="FFFFFF" w:fill="auto"/>
          </w:tcPr>
          <w:p w14:paraId="72B67E74" w14:textId="77777777" w:rsidR="00AE011A" w:rsidRPr="00E27D23" w:rsidRDefault="00000000" w:rsidP="009D4432">
            <w:pPr>
              <w:pStyle w:val="TAC"/>
              <w:rPr>
                <w:sz w:val="16"/>
                <w:szCs w:val="16"/>
              </w:rPr>
            </w:pPr>
            <w:hyperlink r:id="rId111" w:history="1">
              <w:r w:rsidR="00AE011A" w:rsidRPr="00E27D23">
                <w:rPr>
                  <w:sz w:val="16"/>
                  <w:szCs w:val="16"/>
                </w:rPr>
                <w:t>R5-183118</w:t>
              </w:r>
            </w:hyperlink>
          </w:p>
        </w:tc>
        <w:tc>
          <w:tcPr>
            <w:tcW w:w="568" w:type="dxa"/>
            <w:shd w:val="solid" w:color="FFFFFF" w:fill="auto"/>
          </w:tcPr>
          <w:p w14:paraId="5E1E147C" w14:textId="77777777" w:rsidR="00AE011A" w:rsidRPr="00E27D23" w:rsidRDefault="00AE011A" w:rsidP="009D4432">
            <w:pPr>
              <w:pStyle w:val="TAC"/>
            </w:pPr>
            <w:r w:rsidRPr="00E27D23">
              <w:t>-</w:t>
            </w:r>
          </w:p>
        </w:tc>
        <w:tc>
          <w:tcPr>
            <w:tcW w:w="283" w:type="dxa"/>
            <w:shd w:val="solid" w:color="FFFFFF" w:fill="auto"/>
          </w:tcPr>
          <w:p w14:paraId="4304CC10" w14:textId="77777777" w:rsidR="00AE011A" w:rsidRPr="00E27D23" w:rsidRDefault="00AE011A" w:rsidP="009D4432">
            <w:pPr>
              <w:pStyle w:val="TAC"/>
            </w:pPr>
            <w:r w:rsidRPr="00E27D23">
              <w:t>-</w:t>
            </w:r>
          </w:p>
        </w:tc>
        <w:tc>
          <w:tcPr>
            <w:tcW w:w="425" w:type="dxa"/>
            <w:shd w:val="solid" w:color="FFFFFF" w:fill="auto"/>
          </w:tcPr>
          <w:p w14:paraId="2A1554AF" w14:textId="77777777" w:rsidR="00AE011A" w:rsidRPr="00E27D23" w:rsidRDefault="00AE011A" w:rsidP="009D4432">
            <w:pPr>
              <w:pStyle w:val="TAC"/>
            </w:pPr>
            <w:r w:rsidRPr="00E27D23">
              <w:t>-</w:t>
            </w:r>
          </w:p>
        </w:tc>
        <w:tc>
          <w:tcPr>
            <w:tcW w:w="4960" w:type="dxa"/>
            <w:shd w:val="solid" w:color="FFFFFF" w:fill="auto"/>
          </w:tcPr>
          <w:p w14:paraId="0F5E935F" w14:textId="77777777" w:rsidR="00AE011A" w:rsidRPr="00E27D23" w:rsidRDefault="00AE011A" w:rsidP="009D4432">
            <w:pPr>
              <w:pStyle w:val="TAL"/>
            </w:pPr>
            <w:r w:rsidRPr="00E27D23">
              <w:t>Corrections to RRC TC - SCG Reconfiguration Failure / SRB3</w:t>
            </w:r>
          </w:p>
        </w:tc>
        <w:tc>
          <w:tcPr>
            <w:tcW w:w="757" w:type="dxa"/>
            <w:shd w:val="solid" w:color="FFFFFF" w:fill="auto"/>
          </w:tcPr>
          <w:p w14:paraId="3A48562A" w14:textId="77777777" w:rsidR="00AE011A" w:rsidRPr="00E27D23" w:rsidRDefault="00AE011A" w:rsidP="009D4432">
            <w:pPr>
              <w:pStyle w:val="TAC"/>
            </w:pPr>
            <w:r w:rsidRPr="00E27D23">
              <w:t>1.0.0</w:t>
            </w:r>
          </w:p>
        </w:tc>
      </w:tr>
      <w:tr w:rsidR="00D13E6E" w:rsidRPr="00E27D23" w14:paraId="40E44C9D" w14:textId="77777777" w:rsidTr="001A56C2">
        <w:tc>
          <w:tcPr>
            <w:tcW w:w="800" w:type="dxa"/>
            <w:shd w:val="solid" w:color="FFFFFF" w:fill="auto"/>
          </w:tcPr>
          <w:p w14:paraId="1B9615B9" w14:textId="77777777" w:rsidR="00AE011A" w:rsidRPr="00E27D23" w:rsidRDefault="00AE011A" w:rsidP="009D4432">
            <w:pPr>
              <w:pStyle w:val="TAC"/>
            </w:pPr>
            <w:r w:rsidRPr="00E27D23">
              <w:t>2018-05</w:t>
            </w:r>
          </w:p>
        </w:tc>
        <w:tc>
          <w:tcPr>
            <w:tcW w:w="901" w:type="dxa"/>
            <w:shd w:val="solid" w:color="FFFFFF" w:fill="auto"/>
          </w:tcPr>
          <w:p w14:paraId="67CC244F" w14:textId="77777777" w:rsidR="00AE011A" w:rsidRPr="00E27D23" w:rsidRDefault="00AE011A" w:rsidP="009D4432">
            <w:pPr>
              <w:pStyle w:val="TAC"/>
            </w:pPr>
            <w:r w:rsidRPr="00E27D23">
              <w:t>RAN5#79</w:t>
            </w:r>
          </w:p>
        </w:tc>
        <w:tc>
          <w:tcPr>
            <w:tcW w:w="993" w:type="dxa"/>
            <w:shd w:val="solid" w:color="FFFFFF" w:fill="auto"/>
          </w:tcPr>
          <w:p w14:paraId="1D99DD31" w14:textId="77777777" w:rsidR="00AE011A" w:rsidRPr="00E27D23" w:rsidRDefault="00000000" w:rsidP="009D4432">
            <w:pPr>
              <w:pStyle w:val="TAC"/>
              <w:rPr>
                <w:sz w:val="16"/>
                <w:szCs w:val="16"/>
              </w:rPr>
            </w:pPr>
            <w:hyperlink r:id="rId112" w:history="1">
              <w:r w:rsidR="00AE011A" w:rsidRPr="00E27D23">
                <w:rPr>
                  <w:sz w:val="16"/>
                  <w:szCs w:val="16"/>
                </w:rPr>
                <w:t>R5-183119</w:t>
              </w:r>
            </w:hyperlink>
          </w:p>
        </w:tc>
        <w:tc>
          <w:tcPr>
            <w:tcW w:w="568" w:type="dxa"/>
            <w:shd w:val="solid" w:color="FFFFFF" w:fill="auto"/>
          </w:tcPr>
          <w:p w14:paraId="32C76942" w14:textId="77777777" w:rsidR="00AE011A" w:rsidRPr="00E27D23" w:rsidRDefault="00AE011A" w:rsidP="009D4432">
            <w:pPr>
              <w:pStyle w:val="TAC"/>
            </w:pPr>
            <w:r w:rsidRPr="00E27D23">
              <w:t>-</w:t>
            </w:r>
          </w:p>
        </w:tc>
        <w:tc>
          <w:tcPr>
            <w:tcW w:w="283" w:type="dxa"/>
            <w:shd w:val="solid" w:color="FFFFFF" w:fill="auto"/>
          </w:tcPr>
          <w:p w14:paraId="271DD541" w14:textId="77777777" w:rsidR="00AE011A" w:rsidRPr="00E27D23" w:rsidRDefault="00AE011A" w:rsidP="009D4432">
            <w:pPr>
              <w:pStyle w:val="TAC"/>
            </w:pPr>
            <w:r w:rsidRPr="00E27D23">
              <w:t>-</w:t>
            </w:r>
          </w:p>
        </w:tc>
        <w:tc>
          <w:tcPr>
            <w:tcW w:w="425" w:type="dxa"/>
            <w:shd w:val="solid" w:color="FFFFFF" w:fill="auto"/>
          </w:tcPr>
          <w:p w14:paraId="3E8AF502" w14:textId="77777777" w:rsidR="00AE011A" w:rsidRPr="00E27D23" w:rsidRDefault="00AE011A" w:rsidP="009D4432">
            <w:pPr>
              <w:pStyle w:val="TAC"/>
            </w:pPr>
            <w:r w:rsidRPr="00E27D23">
              <w:t>-</w:t>
            </w:r>
          </w:p>
        </w:tc>
        <w:tc>
          <w:tcPr>
            <w:tcW w:w="4960" w:type="dxa"/>
            <w:shd w:val="solid" w:color="FFFFFF" w:fill="auto"/>
          </w:tcPr>
          <w:p w14:paraId="73E611C2" w14:textId="77777777" w:rsidR="00AE011A" w:rsidRPr="00E27D23" w:rsidRDefault="00AE011A" w:rsidP="009D4432">
            <w:pPr>
              <w:pStyle w:val="TAL"/>
            </w:pPr>
            <w:r w:rsidRPr="00E27D23">
              <w:t>Corrections to RRC TC - SCG Reconfiguration Failure / SRB1</w:t>
            </w:r>
          </w:p>
        </w:tc>
        <w:tc>
          <w:tcPr>
            <w:tcW w:w="757" w:type="dxa"/>
            <w:shd w:val="solid" w:color="FFFFFF" w:fill="auto"/>
          </w:tcPr>
          <w:p w14:paraId="5C443CFB" w14:textId="77777777" w:rsidR="00AE011A" w:rsidRPr="00E27D23" w:rsidRDefault="00AE011A" w:rsidP="009D4432">
            <w:pPr>
              <w:pStyle w:val="TAC"/>
            </w:pPr>
            <w:r w:rsidRPr="00E27D23">
              <w:t>1.0.0</w:t>
            </w:r>
          </w:p>
        </w:tc>
      </w:tr>
      <w:tr w:rsidR="00D13E6E" w:rsidRPr="00E27D23" w14:paraId="4F06DB75" w14:textId="77777777" w:rsidTr="001A56C2">
        <w:tc>
          <w:tcPr>
            <w:tcW w:w="800" w:type="dxa"/>
            <w:shd w:val="solid" w:color="FFFFFF" w:fill="auto"/>
          </w:tcPr>
          <w:p w14:paraId="115BFE4D" w14:textId="77777777" w:rsidR="00AE011A" w:rsidRPr="00E27D23" w:rsidRDefault="00AE011A" w:rsidP="009D4432">
            <w:pPr>
              <w:pStyle w:val="TAC"/>
            </w:pPr>
            <w:r w:rsidRPr="00E27D23">
              <w:t>2018-05</w:t>
            </w:r>
          </w:p>
        </w:tc>
        <w:tc>
          <w:tcPr>
            <w:tcW w:w="901" w:type="dxa"/>
            <w:shd w:val="solid" w:color="FFFFFF" w:fill="auto"/>
          </w:tcPr>
          <w:p w14:paraId="11378C98" w14:textId="77777777" w:rsidR="00AE011A" w:rsidRPr="00E27D23" w:rsidRDefault="00AE011A" w:rsidP="009D4432">
            <w:pPr>
              <w:pStyle w:val="TAC"/>
            </w:pPr>
            <w:r w:rsidRPr="00E27D23">
              <w:t>RAN5#79</w:t>
            </w:r>
          </w:p>
        </w:tc>
        <w:tc>
          <w:tcPr>
            <w:tcW w:w="993" w:type="dxa"/>
            <w:shd w:val="solid" w:color="FFFFFF" w:fill="auto"/>
          </w:tcPr>
          <w:p w14:paraId="1B1954AD" w14:textId="77777777" w:rsidR="00AE011A" w:rsidRPr="00E27D23" w:rsidRDefault="00000000" w:rsidP="009D4432">
            <w:pPr>
              <w:pStyle w:val="TAC"/>
              <w:rPr>
                <w:sz w:val="16"/>
                <w:szCs w:val="16"/>
              </w:rPr>
            </w:pPr>
            <w:hyperlink r:id="rId113" w:history="1">
              <w:r w:rsidR="00AE011A" w:rsidRPr="00E27D23">
                <w:rPr>
                  <w:sz w:val="16"/>
                  <w:szCs w:val="16"/>
                </w:rPr>
                <w:t>R5-182508</w:t>
              </w:r>
            </w:hyperlink>
          </w:p>
        </w:tc>
        <w:tc>
          <w:tcPr>
            <w:tcW w:w="568" w:type="dxa"/>
            <w:shd w:val="solid" w:color="FFFFFF" w:fill="auto"/>
          </w:tcPr>
          <w:p w14:paraId="35D21FD4" w14:textId="77777777" w:rsidR="00AE011A" w:rsidRPr="00E27D23" w:rsidRDefault="00AE011A" w:rsidP="009D4432">
            <w:pPr>
              <w:pStyle w:val="TAC"/>
            </w:pPr>
            <w:r w:rsidRPr="00E27D23">
              <w:t>-</w:t>
            </w:r>
          </w:p>
        </w:tc>
        <w:tc>
          <w:tcPr>
            <w:tcW w:w="283" w:type="dxa"/>
            <w:shd w:val="solid" w:color="FFFFFF" w:fill="auto"/>
          </w:tcPr>
          <w:p w14:paraId="591BDD95" w14:textId="77777777" w:rsidR="00AE011A" w:rsidRPr="00E27D23" w:rsidRDefault="00AE011A" w:rsidP="009D4432">
            <w:pPr>
              <w:pStyle w:val="TAC"/>
            </w:pPr>
            <w:r w:rsidRPr="00E27D23">
              <w:t>-</w:t>
            </w:r>
          </w:p>
        </w:tc>
        <w:tc>
          <w:tcPr>
            <w:tcW w:w="425" w:type="dxa"/>
            <w:shd w:val="solid" w:color="FFFFFF" w:fill="auto"/>
          </w:tcPr>
          <w:p w14:paraId="1D10879B" w14:textId="77777777" w:rsidR="00AE011A" w:rsidRPr="00E27D23" w:rsidRDefault="00AE011A" w:rsidP="009D4432">
            <w:pPr>
              <w:pStyle w:val="TAC"/>
            </w:pPr>
            <w:r w:rsidRPr="00E27D23">
              <w:t>-</w:t>
            </w:r>
          </w:p>
        </w:tc>
        <w:tc>
          <w:tcPr>
            <w:tcW w:w="4960" w:type="dxa"/>
            <w:shd w:val="solid" w:color="FFFFFF" w:fill="auto"/>
          </w:tcPr>
          <w:p w14:paraId="1E2EFD0F" w14:textId="77777777" w:rsidR="00AE011A" w:rsidRPr="00E27D23" w:rsidRDefault="00AE011A" w:rsidP="009D4432">
            <w:pPr>
              <w:pStyle w:val="TAL"/>
            </w:pPr>
            <w:r w:rsidRPr="00E27D23">
              <w:t>Void RRC TC - Handover with PSCell release / SCG DRB</w:t>
            </w:r>
          </w:p>
        </w:tc>
        <w:tc>
          <w:tcPr>
            <w:tcW w:w="757" w:type="dxa"/>
            <w:shd w:val="solid" w:color="FFFFFF" w:fill="auto"/>
          </w:tcPr>
          <w:p w14:paraId="0BAEE153" w14:textId="77777777" w:rsidR="00AE011A" w:rsidRPr="00E27D23" w:rsidRDefault="00AE011A" w:rsidP="009D4432">
            <w:pPr>
              <w:pStyle w:val="TAC"/>
            </w:pPr>
            <w:r w:rsidRPr="00E27D23">
              <w:t>1.0.0</w:t>
            </w:r>
          </w:p>
        </w:tc>
      </w:tr>
      <w:tr w:rsidR="00D13E6E" w:rsidRPr="00E27D23" w14:paraId="70ACC164" w14:textId="77777777" w:rsidTr="001A56C2">
        <w:tc>
          <w:tcPr>
            <w:tcW w:w="800" w:type="dxa"/>
            <w:shd w:val="solid" w:color="FFFFFF" w:fill="auto"/>
          </w:tcPr>
          <w:p w14:paraId="551DFB15" w14:textId="77777777" w:rsidR="00AE011A" w:rsidRPr="00E27D23" w:rsidRDefault="00AE011A" w:rsidP="009D4432">
            <w:pPr>
              <w:pStyle w:val="TAC"/>
            </w:pPr>
            <w:r w:rsidRPr="00E27D23">
              <w:t>2018-05</w:t>
            </w:r>
          </w:p>
        </w:tc>
        <w:tc>
          <w:tcPr>
            <w:tcW w:w="901" w:type="dxa"/>
            <w:shd w:val="solid" w:color="FFFFFF" w:fill="auto"/>
          </w:tcPr>
          <w:p w14:paraId="7A363DD3" w14:textId="77777777" w:rsidR="00AE011A" w:rsidRPr="00E27D23" w:rsidRDefault="00AE011A" w:rsidP="009D4432">
            <w:pPr>
              <w:pStyle w:val="TAC"/>
            </w:pPr>
            <w:r w:rsidRPr="00E27D23">
              <w:t>RAN5#79</w:t>
            </w:r>
          </w:p>
        </w:tc>
        <w:tc>
          <w:tcPr>
            <w:tcW w:w="993" w:type="dxa"/>
            <w:shd w:val="solid" w:color="FFFFFF" w:fill="auto"/>
          </w:tcPr>
          <w:p w14:paraId="0DEEC8C2" w14:textId="77777777" w:rsidR="00AE011A" w:rsidRPr="00E27D23" w:rsidRDefault="00000000" w:rsidP="009D4432">
            <w:pPr>
              <w:pStyle w:val="TAC"/>
              <w:rPr>
                <w:sz w:val="16"/>
                <w:szCs w:val="16"/>
              </w:rPr>
            </w:pPr>
            <w:hyperlink r:id="rId114" w:history="1">
              <w:r w:rsidR="00AE011A" w:rsidRPr="00E27D23">
                <w:rPr>
                  <w:sz w:val="16"/>
                  <w:szCs w:val="16"/>
                </w:rPr>
                <w:t>R5-182509</w:t>
              </w:r>
            </w:hyperlink>
          </w:p>
        </w:tc>
        <w:tc>
          <w:tcPr>
            <w:tcW w:w="568" w:type="dxa"/>
            <w:shd w:val="solid" w:color="FFFFFF" w:fill="auto"/>
          </w:tcPr>
          <w:p w14:paraId="1C986CC2" w14:textId="77777777" w:rsidR="00AE011A" w:rsidRPr="00E27D23" w:rsidRDefault="00AE011A" w:rsidP="009D4432">
            <w:pPr>
              <w:pStyle w:val="TAC"/>
            </w:pPr>
            <w:r w:rsidRPr="00E27D23">
              <w:t>-</w:t>
            </w:r>
          </w:p>
        </w:tc>
        <w:tc>
          <w:tcPr>
            <w:tcW w:w="283" w:type="dxa"/>
            <w:shd w:val="solid" w:color="FFFFFF" w:fill="auto"/>
          </w:tcPr>
          <w:p w14:paraId="1E90FD62" w14:textId="77777777" w:rsidR="00AE011A" w:rsidRPr="00E27D23" w:rsidRDefault="00AE011A" w:rsidP="009D4432">
            <w:pPr>
              <w:pStyle w:val="TAC"/>
            </w:pPr>
            <w:r w:rsidRPr="00E27D23">
              <w:t>-</w:t>
            </w:r>
          </w:p>
        </w:tc>
        <w:tc>
          <w:tcPr>
            <w:tcW w:w="425" w:type="dxa"/>
            <w:shd w:val="solid" w:color="FFFFFF" w:fill="auto"/>
          </w:tcPr>
          <w:p w14:paraId="3B556734" w14:textId="77777777" w:rsidR="00AE011A" w:rsidRPr="00E27D23" w:rsidRDefault="00AE011A" w:rsidP="009D4432">
            <w:pPr>
              <w:pStyle w:val="TAC"/>
            </w:pPr>
            <w:r w:rsidRPr="00E27D23">
              <w:t>-</w:t>
            </w:r>
          </w:p>
        </w:tc>
        <w:tc>
          <w:tcPr>
            <w:tcW w:w="4960" w:type="dxa"/>
            <w:shd w:val="solid" w:color="FFFFFF" w:fill="auto"/>
          </w:tcPr>
          <w:p w14:paraId="5664FE1F" w14:textId="77777777" w:rsidR="00AE011A" w:rsidRPr="00E27D23" w:rsidRDefault="00AE011A" w:rsidP="009D4432">
            <w:pPr>
              <w:pStyle w:val="TAL"/>
            </w:pPr>
            <w:r w:rsidRPr="00E27D23">
              <w:t>Void RRC TC - Bearer Modification / SCG DRB / Split DRB Reconfiguration</w:t>
            </w:r>
          </w:p>
        </w:tc>
        <w:tc>
          <w:tcPr>
            <w:tcW w:w="757" w:type="dxa"/>
            <w:shd w:val="solid" w:color="FFFFFF" w:fill="auto"/>
          </w:tcPr>
          <w:p w14:paraId="7B75C8FE" w14:textId="77777777" w:rsidR="00AE011A" w:rsidRPr="00E27D23" w:rsidRDefault="00AE011A" w:rsidP="009D4432">
            <w:pPr>
              <w:pStyle w:val="TAC"/>
            </w:pPr>
            <w:r w:rsidRPr="00E27D23">
              <w:t>1.0.0</w:t>
            </w:r>
          </w:p>
        </w:tc>
      </w:tr>
      <w:tr w:rsidR="00D13E6E" w:rsidRPr="00E27D23" w14:paraId="59B05D56" w14:textId="77777777" w:rsidTr="001A56C2">
        <w:tc>
          <w:tcPr>
            <w:tcW w:w="800" w:type="dxa"/>
            <w:shd w:val="solid" w:color="FFFFFF" w:fill="auto"/>
          </w:tcPr>
          <w:p w14:paraId="2E8402C1" w14:textId="77777777" w:rsidR="00AE011A" w:rsidRPr="00E27D23" w:rsidRDefault="00AE011A" w:rsidP="009D4432">
            <w:pPr>
              <w:pStyle w:val="TAC"/>
            </w:pPr>
            <w:r w:rsidRPr="00E27D23">
              <w:t>2018-05</w:t>
            </w:r>
          </w:p>
        </w:tc>
        <w:tc>
          <w:tcPr>
            <w:tcW w:w="901" w:type="dxa"/>
            <w:shd w:val="solid" w:color="FFFFFF" w:fill="auto"/>
          </w:tcPr>
          <w:p w14:paraId="196A6F79" w14:textId="77777777" w:rsidR="00AE011A" w:rsidRPr="00E27D23" w:rsidRDefault="00AE011A" w:rsidP="009D4432">
            <w:pPr>
              <w:pStyle w:val="TAC"/>
            </w:pPr>
            <w:r w:rsidRPr="00E27D23">
              <w:t>RAN5#79</w:t>
            </w:r>
          </w:p>
        </w:tc>
        <w:tc>
          <w:tcPr>
            <w:tcW w:w="993" w:type="dxa"/>
            <w:shd w:val="solid" w:color="FFFFFF" w:fill="auto"/>
          </w:tcPr>
          <w:p w14:paraId="234321C4" w14:textId="77777777" w:rsidR="00AE011A" w:rsidRPr="00E27D23" w:rsidRDefault="00000000" w:rsidP="009D4432">
            <w:pPr>
              <w:pStyle w:val="TAC"/>
              <w:rPr>
                <w:sz w:val="16"/>
                <w:szCs w:val="16"/>
              </w:rPr>
            </w:pPr>
            <w:hyperlink r:id="rId115" w:history="1">
              <w:r w:rsidR="00AE011A" w:rsidRPr="00E27D23">
                <w:rPr>
                  <w:sz w:val="16"/>
                  <w:szCs w:val="16"/>
                </w:rPr>
                <w:t>R5-183120</w:t>
              </w:r>
            </w:hyperlink>
          </w:p>
        </w:tc>
        <w:tc>
          <w:tcPr>
            <w:tcW w:w="568" w:type="dxa"/>
            <w:shd w:val="solid" w:color="FFFFFF" w:fill="auto"/>
          </w:tcPr>
          <w:p w14:paraId="61732781" w14:textId="77777777" w:rsidR="00AE011A" w:rsidRPr="00E27D23" w:rsidRDefault="00AE011A" w:rsidP="009D4432">
            <w:pPr>
              <w:pStyle w:val="TAC"/>
            </w:pPr>
            <w:r w:rsidRPr="00E27D23">
              <w:t>-</w:t>
            </w:r>
          </w:p>
        </w:tc>
        <w:tc>
          <w:tcPr>
            <w:tcW w:w="283" w:type="dxa"/>
            <w:shd w:val="solid" w:color="FFFFFF" w:fill="auto"/>
          </w:tcPr>
          <w:p w14:paraId="19BF6EC3" w14:textId="77777777" w:rsidR="00AE011A" w:rsidRPr="00E27D23" w:rsidRDefault="00AE011A" w:rsidP="009D4432">
            <w:pPr>
              <w:pStyle w:val="TAC"/>
            </w:pPr>
            <w:r w:rsidRPr="00E27D23">
              <w:t>-</w:t>
            </w:r>
          </w:p>
        </w:tc>
        <w:tc>
          <w:tcPr>
            <w:tcW w:w="425" w:type="dxa"/>
            <w:shd w:val="solid" w:color="FFFFFF" w:fill="auto"/>
          </w:tcPr>
          <w:p w14:paraId="6008DBB8" w14:textId="77777777" w:rsidR="00AE011A" w:rsidRPr="00E27D23" w:rsidRDefault="00AE011A" w:rsidP="009D4432">
            <w:pPr>
              <w:pStyle w:val="TAC"/>
            </w:pPr>
            <w:r w:rsidRPr="00E27D23">
              <w:t>-</w:t>
            </w:r>
          </w:p>
        </w:tc>
        <w:tc>
          <w:tcPr>
            <w:tcW w:w="4960" w:type="dxa"/>
            <w:shd w:val="solid" w:color="FFFFFF" w:fill="auto"/>
          </w:tcPr>
          <w:p w14:paraId="4EE21A7A" w14:textId="77777777" w:rsidR="00AE011A" w:rsidRPr="00E27D23" w:rsidRDefault="00AE011A" w:rsidP="009D4432">
            <w:pPr>
              <w:pStyle w:val="TAL"/>
            </w:pPr>
            <w:r w:rsidRPr="00E27D23">
              <w:t>Correction to NR RRC test case 8.2.3.17</w:t>
            </w:r>
          </w:p>
        </w:tc>
        <w:tc>
          <w:tcPr>
            <w:tcW w:w="757" w:type="dxa"/>
            <w:shd w:val="solid" w:color="FFFFFF" w:fill="auto"/>
          </w:tcPr>
          <w:p w14:paraId="531EA518" w14:textId="77777777" w:rsidR="00AE011A" w:rsidRPr="00E27D23" w:rsidRDefault="00AE011A" w:rsidP="009D4432">
            <w:pPr>
              <w:pStyle w:val="TAC"/>
            </w:pPr>
            <w:r w:rsidRPr="00E27D23">
              <w:t>1.0.0</w:t>
            </w:r>
          </w:p>
        </w:tc>
      </w:tr>
      <w:tr w:rsidR="00D13E6E" w:rsidRPr="00E27D23" w14:paraId="3A0A61F9" w14:textId="77777777" w:rsidTr="001A56C2">
        <w:tc>
          <w:tcPr>
            <w:tcW w:w="800" w:type="dxa"/>
            <w:shd w:val="solid" w:color="FFFFFF" w:fill="auto"/>
          </w:tcPr>
          <w:p w14:paraId="5DF9A15B" w14:textId="77777777" w:rsidR="00AE011A" w:rsidRPr="00E27D23" w:rsidRDefault="00AE011A" w:rsidP="009D4432">
            <w:pPr>
              <w:pStyle w:val="TAC"/>
            </w:pPr>
            <w:r w:rsidRPr="00E27D23">
              <w:t>2018-05</w:t>
            </w:r>
          </w:p>
        </w:tc>
        <w:tc>
          <w:tcPr>
            <w:tcW w:w="901" w:type="dxa"/>
            <w:shd w:val="solid" w:color="FFFFFF" w:fill="auto"/>
          </w:tcPr>
          <w:p w14:paraId="4CAFF63A" w14:textId="77777777" w:rsidR="00AE011A" w:rsidRPr="00E27D23" w:rsidRDefault="00AE011A" w:rsidP="009D4432">
            <w:pPr>
              <w:pStyle w:val="TAC"/>
            </w:pPr>
            <w:r w:rsidRPr="00E27D23">
              <w:t>RAN5#79</w:t>
            </w:r>
          </w:p>
        </w:tc>
        <w:tc>
          <w:tcPr>
            <w:tcW w:w="993" w:type="dxa"/>
            <w:shd w:val="solid" w:color="FFFFFF" w:fill="auto"/>
          </w:tcPr>
          <w:p w14:paraId="1585E491" w14:textId="77777777" w:rsidR="00AE011A" w:rsidRPr="00E27D23" w:rsidRDefault="00000000" w:rsidP="009D4432">
            <w:pPr>
              <w:pStyle w:val="TAC"/>
              <w:rPr>
                <w:sz w:val="16"/>
                <w:szCs w:val="16"/>
              </w:rPr>
            </w:pPr>
            <w:hyperlink r:id="rId116" w:history="1">
              <w:r w:rsidR="00AE011A" w:rsidRPr="00E27D23">
                <w:rPr>
                  <w:sz w:val="16"/>
                  <w:szCs w:val="16"/>
                </w:rPr>
                <w:t>R5-183121</w:t>
              </w:r>
            </w:hyperlink>
          </w:p>
        </w:tc>
        <w:tc>
          <w:tcPr>
            <w:tcW w:w="568" w:type="dxa"/>
            <w:shd w:val="solid" w:color="FFFFFF" w:fill="auto"/>
          </w:tcPr>
          <w:p w14:paraId="4C9E4BD1" w14:textId="77777777" w:rsidR="00AE011A" w:rsidRPr="00E27D23" w:rsidRDefault="00AE011A" w:rsidP="009D4432">
            <w:pPr>
              <w:pStyle w:val="TAC"/>
            </w:pPr>
            <w:r w:rsidRPr="00E27D23">
              <w:t>-</w:t>
            </w:r>
          </w:p>
        </w:tc>
        <w:tc>
          <w:tcPr>
            <w:tcW w:w="283" w:type="dxa"/>
            <w:shd w:val="solid" w:color="FFFFFF" w:fill="auto"/>
          </w:tcPr>
          <w:p w14:paraId="6FCF7327" w14:textId="77777777" w:rsidR="00AE011A" w:rsidRPr="00E27D23" w:rsidRDefault="00AE011A" w:rsidP="009D4432">
            <w:pPr>
              <w:pStyle w:val="TAC"/>
            </w:pPr>
            <w:r w:rsidRPr="00E27D23">
              <w:t>-</w:t>
            </w:r>
          </w:p>
        </w:tc>
        <w:tc>
          <w:tcPr>
            <w:tcW w:w="425" w:type="dxa"/>
            <w:shd w:val="solid" w:color="FFFFFF" w:fill="auto"/>
          </w:tcPr>
          <w:p w14:paraId="0481A465" w14:textId="77777777" w:rsidR="00AE011A" w:rsidRPr="00E27D23" w:rsidRDefault="00AE011A" w:rsidP="009D4432">
            <w:pPr>
              <w:pStyle w:val="TAC"/>
            </w:pPr>
            <w:r w:rsidRPr="00E27D23">
              <w:t>-</w:t>
            </w:r>
          </w:p>
        </w:tc>
        <w:tc>
          <w:tcPr>
            <w:tcW w:w="4960" w:type="dxa"/>
            <w:shd w:val="solid" w:color="FFFFFF" w:fill="auto"/>
          </w:tcPr>
          <w:p w14:paraId="7C8C68AA" w14:textId="77777777" w:rsidR="00AE011A" w:rsidRPr="00E27D23" w:rsidRDefault="00AE011A" w:rsidP="009D4432">
            <w:pPr>
              <w:pStyle w:val="TAL"/>
            </w:pPr>
            <w:r w:rsidRPr="00E27D23">
              <w:t>Correction to NR RRC test case 8.2.3.19</w:t>
            </w:r>
          </w:p>
        </w:tc>
        <w:tc>
          <w:tcPr>
            <w:tcW w:w="757" w:type="dxa"/>
            <w:shd w:val="solid" w:color="FFFFFF" w:fill="auto"/>
          </w:tcPr>
          <w:p w14:paraId="319847E1" w14:textId="77777777" w:rsidR="00AE011A" w:rsidRPr="00E27D23" w:rsidRDefault="00AE011A" w:rsidP="009D4432">
            <w:pPr>
              <w:pStyle w:val="TAC"/>
            </w:pPr>
            <w:r w:rsidRPr="00E27D23">
              <w:t>1.0.0</w:t>
            </w:r>
          </w:p>
        </w:tc>
      </w:tr>
      <w:tr w:rsidR="00D13E6E" w:rsidRPr="00E27D23" w14:paraId="1F52EB2C" w14:textId="77777777" w:rsidTr="001A56C2">
        <w:tc>
          <w:tcPr>
            <w:tcW w:w="800" w:type="dxa"/>
            <w:shd w:val="solid" w:color="FFFFFF" w:fill="auto"/>
          </w:tcPr>
          <w:p w14:paraId="3B5D6220" w14:textId="77777777" w:rsidR="00AE011A" w:rsidRPr="00E27D23" w:rsidRDefault="00AE011A" w:rsidP="009D4432">
            <w:pPr>
              <w:pStyle w:val="TAC"/>
            </w:pPr>
            <w:r w:rsidRPr="00E27D23">
              <w:t>2018-05</w:t>
            </w:r>
          </w:p>
        </w:tc>
        <w:tc>
          <w:tcPr>
            <w:tcW w:w="901" w:type="dxa"/>
            <w:shd w:val="solid" w:color="FFFFFF" w:fill="auto"/>
          </w:tcPr>
          <w:p w14:paraId="088A4935" w14:textId="77777777" w:rsidR="00AE011A" w:rsidRPr="00E27D23" w:rsidRDefault="00AE011A" w:rsidP="009D4432">
            <w:pPr>
              <w:pStyle w:val="TAC"/>
            </w:pPr>
            <w:r w:rsidRPr="00E27D23">
              <w:t>RAN5#79</w:t>
            </w:r>
          </w:p>
        </w:tc>
        <w:tc>
          <w:tcPr>
            <w:tcW w:w="993" w:type="dxa"/>
            <w:shd w:val="solid" w:color="FFFFFF" w:fill="auto"/>
          </w:tcPr>
          <w:p w14:paraId="3C273917" w14:textId="77777777" w:rsidR="00AE011A" w:rsidRPr="00E27D23" w:rsidRDefault="00000000" w:rsidP="009D4432">
            <w:pPr>
              <w:pStyle w:val="TAC"/>
              <w:rPr>
                <w:sz w:val="16"/>
                <w:szCs w:val="16"/>
              </w:rPr>
            </w:pPr>
            <w:hyperlink r:id="rId117" w:history="1">
              <w:r w:rsidR="00AE011A" w:rsidRPr="00E27D23">
                <w:rPr>
                  <w:sz w:val="16"/>
                  <w:szCs w:val="16"/>
                </w:rPr>
                <w:t>R5-183228</w:t>
              </w:r>
            </w:hyperlink>
          </w:p>
        </w:tc>
        <w:tc>
          <w:tcPr>
            <w:tcW w:w="568" w:type="dxa"/>
            <w:shd w:val="solid" w:color="FFFFFF" w:fill="auto"/>
          </w:tcPr>
          <w:p w14:paraId="47C60218" w14:textId="77777777" w:rsidR="00AE011A" w:rsidRPr="00E27D23" w:rsidRDefault="00AE011A" w:rsidP="009D4432">
            <w:pPr>
              <w:pStyle w:val="TAC"/>
            </w:pPr>
            <w:r w:rsidRPr="00E27D23">
              <w:t>-</w:t>
            </w:r>
          </w:p>
        </w:tc>
        <w:tc>
          <w:tcPr>
            <w:tcW w:w="283" w:type="dxa"/>
            <w:shd w:val="solid" w:color="FFFFFF" w:fill="auto"/>
          </w:tcPr>
          <w:p w14:paraId="124B2B49" w14:textId="77777777" w:rsidR="00AE011A" w:rsidRPr="00E27D23" w:rsidRDefault="00AE011A" w:rsidP="009D4432">
            <w:pPr>
              <w:pStyle w:val="TAC"/>
            </w:pPr>
            <w:r w:rsidRPr="00E27D23">
              <w:t>-</w:t>
            </w:r>
          </w:p>
        </w:tc>
        <w:tc>
          <w:tcPr>
            <w:tcW w:w="425" w:type="dxa"/>
            <w:shd w:val="solid" w:color="FFFFFF" w:fill="auto"/>
          </w:tcPr>
          <w:p w14:paraId="68C85DD1" w14:textId="77777777" w:rsidR="00AE011A" w:rsidRPr="00E27D23" w:rsidRDefault="00AE011A" w:rsidP="009D4432">
            <w:pPr>
              <w:pStyle w:val="TAC"/>
            </w:pPr>
            <w:r w:rsidRPr="00E27D23">
              <w:t>-</w:t>
            </w:r>
          </w:p>
        </w:tc>
        <w:tc>
          <w:tcPr>
            <w:tcW w:w="4960" w:type="dxa"/>
            <w:shd w:val="solid" w:color="FFFFFF" w:fill="auto"/>
          </w:tcPr>
          <w:p w14:paraId="69C41402" w14:textId="77777777" w:rsidR="00AE011A" w:rsidRPr="00E27D23" w:rsidRDefault="00AE011A" w:rsidP="009D4432">
            <w:pPr>
              <w:pStyle w:val="TAL"/>
            </w:pPr>
            <w:r w:rsidRPr="00E27D23">
              <w:t>Correction to NR MAC test case 7.1.1.3.2</w:t>
            </w:r>
          </w:p>
        </w:tc>
        <w:tc>
          <w:tcPr>
            <w:tcW w:w="757" w:type="dxa"/>
            <w:shd w:val="solid" w:color="FFFFFF" w:fill="auto"/>
          </w:tcPr>
          <w:p w14:paraId="22407EF3" w14:textId="77777777" w:rsidR="00AE011A" w:rsidRPr="00E27D23" w:rsidRDefault="00AE011A" w:rsidP="009D4432">
            <w:pPr>
              <w:pStyle w:val="TAC"/>
            </w:pPr>
            <w:r w:rsidRPr="00E27D23">
              <w:t>1.0.0</w:t>
            </w:r>
          </w:p>
        </w:tc>
      </w:tr>
      <w:tr w:rsidR="00D13E6E" w:rsidRPr="00E27D23" w14:paraId="6A4377E2" w14:textId="77777777" w:rsidTr="001A56C2">
        <w:tc>
          <w:tcPr>
            <w:tcW w:w="800" w:type="dxa"/>
            <w:shd w:val="solid" w:color="FFFFFF" w:fill="auto"/>
          </w:tcPr>
          <w:p w14:paraId="4B14C7FB" w14:textId="77777777" w:rsidR="00AE011A" w:rsidRPr="00E27D23" w:rsidRDefault="00AE011A" w:rsidP="009D4432">
            <w:pPr>
              <w:pStyle w:val="TAC"/>
            </w:pPr>
            <w:r w:rsidRPr="00E27D23">
              <w:t>2018-05</w:t>
            </w:r>
          </w:p>
        </w:tc>
        <w:tc>
          <w:tcPr>
            <w:tcW w:w="901" w:type="dxa"/>
            <w:shd w:val="solid" w:color="FFFFFF" w:fill="auto"/>
          </w:tcPr>
          <w:p w14:paraId="7748CF95" w14:textId="77777777" w:rsidR="00AE011A" w:rsidRPr="00E27D23" w:rsidRDefault="00AE011A" w:rsidP="009D4432">
            <w:pPr>
              <w:pStyle w:val="TAC"/>
            </w:pPr>
            <w:r w:rsidRPr="00E27D23">
              <w:t>RAN5#79</w:t>
            </w:r>
          </w:p>
        </w:tc>
        <w:tc>
          <w:tcPr>
            <w:tcW w:w="993" w:type="dxa"/>
            <w:shd w:val="solid" w:color="FFFFFF" w:fill="auto"/>
          </w:tcPr>
          <w:p w14:paraId="3F507A72" w14:textId="77777777" w:rsidR="00AE011A" w:rsidRPr="00E27D23" w:rsidRDefault="00000000" w:rsidP="009D4432">
            <w:pPr>
              <w:pStyle w:val="TAC"/>
              <w:rPr>
                <w:sz w:val="16"/>
                <w:szCs w:val="16"/>
              </w:rPr>
            </w:pPr>
            <w:hyperlink r:id="rId118" w:history="1">
              <w:r w:rsidR="00AE011A" w:rsidRPr="00E27D23">
                <w:rPr>
                  <w:sz w:val="16"/>
                  <w:szCs w:val="16"/>
                </w:rPr>
                <w:t>R5-183122</w:t>
              </w:r>
            </w:hyperlink>
          </w:p>
        </w:tc>
        <w:tc>
          <w:tcPr>
            <w:tcW w:w="568" w:type="dxa"/>
            <w:shd w:val="solid" w:color="FFFFFF" w:fill="auto"/>
          </w:tcPr>
          <w:p w14:paraId="0D762FE0" w14:textId="77777777" w:rsidR="00AE011A" w:rsidRPr="00E27D23" w:rsidRDefault="00AE011A" w:rsidP="009D4432">
            <w:pPr>
              <w:pStyle w:val="TAC"/>
            </w:pPr>
            <w:r w:rsidRPr="00E27D23">
              <w:t>-</w:t>
            </w:r>
          </w:p>
        </w:tc>
        <w:tc>
          <w:tcPr>
            <w:tcW w:w="283" w:type="dxa"/>
            <w:shd w:val="solid" w:color="FFFFFF" w:fill="auto"/>
          </w:tcPr>
          <w:p w14:paraId="0A174A4B" w14:textId="77777777" w:rsidR="00AE011A" w:rsidRPr="00E27D23" w:rsidRDefault="00AE011A" w:rsidP="009D4432">
            <w:pPr>
              <w:pStyle w:val="TAC"/>
            </w:pPr>
            <w:r w:rsidRPr="00E27D23">
              <w:t>-</w:t>
            </w:r>
          </w:p>
        </w:tc>
        <w:tc>
          <w:tcPr>
            <w:tcW w:w="425" w:type="dxa"/>
            <w:shd w:val="solid" w:color="FFFFFF" w:fill="auto"/>
          </w:tcPr>
          <w:p w14:paraId="3A89CF47" w14:textId="77777777" w:rsidR="00AE011A" w:rsidRPr="00E27D23" w:rsidRDefault="00AE011A" w:rsidP="009D4432">
            <w:pPr>
              <w:pStyle w:val="TAC"/>
            </w:pPr>
            <w:r w:rsidRPr="00E27D23">
              <w:t>-</w:t>
            </w:r>
          </w:p>
        </w:tc>
        <w:tc>
          <w:tcPr>
            <w:tcW w:w="4960" w:type="dxa"/>
            <w:shd w:val="solid" w:color="FFFFFF" w:fill="auto"/>
          </w:tcPr>
          <w:p w14:paraId="53E19AD4" w14:textId="77777777" w:rsidR="00AE011A" w:rsidRPr="00E27D23" w:rsidRDefault="00AE011A" w:rsidP="009D4432">
            <w:pPr>
              <w:pStyle w:val="TAL"/>
            </w:pPr>
            <w:r w:rsidRPr="00E27D23">
              <w:t>Correction to NR PDCP test case 7.1.3.4.2</w:t>
            </w:r>
          </w:p>
        </w:tc>
        <w:tc>
          <w:tcPr>
            <w:tcW w:w="757" w:type="dxa"/>
            <w:shd w:val="solid" w:color="FFFFFF" w:fill="auto"/>
          </w:tcPr>
          <w:p w14:paraId="10FD8E29" w14:textId="77777777" w:rsidR="00AE011A" w:rsidRPr="00E27D23" w:rsidRDefault="00AE011A" w:rsidP="009D4432">
            <w:pPr>
              <w:pStyle w:val="TAC"/>
            </w:pPr>
            <w:r w:rsidRPr="00E27D23">
              <w:t>1.0.0</w:t>
            </w:r>
          </w:p>
        </w:tc>
      </w:tr>
      <w:tr w:rsidR="00D13E6E" w:rsidRPr="00E27D23" w14:paraId="59595458" w14:textId="77777777" w:rsidTr="001A56C2">
        <w:tc>
          <w:tcPr>
            <w:tcW w:w="800" w:type="dxa"/>
            <w:shd w:val="solid" w:color="FFFFFF" w:fill="auto"/>
          </w:tcPr>
          <w:p w14:paraId="395B13C3" w14:textId="77777777" w:rsidR="00AE011A" w:rsidRPr="00E27D23" w:rsidRDefault="00AE011A" w:rsidP="009D4432">
            <w:pPr>
              <w:pStyle w:val="TAC"/>
            </w:pPr>
            <w:r w:rsidRPr="00E27D23">
              <w:t>2018-05</w:t>
            </w:r>
          </w:p>
        </w:tc>
        <w:tc>
          <w:tcPr>
            <w:tcW w:w="901" w:type="dxa"/>
            <w:shd w:val="solid" w:color="FFFFFF" w:fill="auto"/>
          </w:tcPr>
          <w:p w14:paraId="7611E093" w14:textId="77777777" w:rsidR="00AE011A" w:rsidRPr="00E27D23" w:rsidRDefault="00AE011A" w:rsidP="009D4432">
            <w:pPr>
              <w:pStyle w:val="TAC"/>
            </w:pPr>
            <w:r w:rsidRPr="00E27D23">
              <w:t>RAN5#79</w:t>
            </w:r>
          </w:p>
        </w:tc>
        <w:tc>
          <w:tcPr>
            <w:tcW w:w="993" w:type="dxa"/>
            <w:shd w:val="solid" w:color="FFFFFF" w:fill="auto"/>
          </w:tcPr>
          <w:p w14:paraId="26E16535" w14:textId="77777777" w:rsidR="00AE011A" w:rsidRPr="00E27D23" w:rsidRDefault="00000000" w:rsidP="009D4432">
            <w:pPr>
              <w:pStyle w:val="TAC"/>
              <w:rPr>
                <w:sz w:val="16"/>
                <w:szCs w:val="16"/>
              </w:rPr>
            </w:pPr>
            <w:hyperlink r:id="rId119" w:history="1">
              <w:r w:rsidR="00AE011A" w:rsidRPr="00E27D23">
                <w:rPr>
                  <w:sz w:val="16"/>
                  <w:szCs w:val="16"/>
                </w:rPr>
                <w:t>R5-183123</w:t>
              </w:r>
            </w:hyperlink>
          </w:p>
        </w:tc>
        <w:tc>
          <w:tcPr>
            <w:tcW w:w="568" w:type="dxa"/>
            <w:shd w:val="solid" w:color="FFFFFF" w:fill="auto"/>
          </w:tcPr>
          <w:p w14:paraId="2FF47B32" w14:textId="77777777" w:rsidR="00AE011A" w:rsidRPr="00E27D23" w:rsidRDefault="00AE011A" w:rsidP="009D4432">
            <w:pPr>
              <w:pStyle w:val="TAC"/>
            </w:pPr>
            <w:r w:rsidRPr="00E27D23">
              <w:t>-</w:t>
            </w:r>
          </w:p>
        </w:tc>
        <w:tc>
          <w:tcPr>
            <w:tcW w:w="283" w:type="dxa"/>
            <w:shd w:val="solid" w:color="FFFFFF" w:fill="auto"/>
          </w:tcPr>
          <w:p w14:paraId="5126F7F1" w14:textId="77777777" w:rsidR="00AE011A" w:rsidRPr="00E27D23" w:rsidRDefault="00AE011A" w:rsidP="009D4432">
            <w:pPr>
              <w:pStyle w:val="TAC"/>
            </w:pPr>
            <w:r w:rsidRPr="00E27D23">
              <w:t>-</w:t>
            </w:r>
          </w:p>
        </w:tc>
        <w:tc>
          <w:tcPr>
            <w:tcW w:w="425" w:type="dxa"/>
            <w:shd w:val="solid" w:color="FFFFFF" w:fill="auto"/>
          </w:tcPr>
          <w:p w14:paraId="5F02BD07" w14:textId="77777777" w:rsidR="00AE011A" w:rsidRPr="00E27D23" w:rsidRDefault="00AE011A" w:rsidP="009D4432">
            <w:pPr>
              <w:pStyle w:val="TAC"/>
            </w:pPr>
            <w:r w:rsidRPr="00E27D23">
              <w:t>-</w:t>
            </w:r>
          </w:p>
        </w:tc>
        <w:tc>
          <w:tcPr>
            <w:tcW w:w="4960" w:type="dxa"/>
            <w:shd w:val="solid" w:color="FFFFFF" w:fill="auto"/>
          </w:tcPr>
          <w:p w14:paraId="071AA5A4" w14:textId="77777777" w:rsidR="00AE011A" w:rsidRPr="00E27D23" w:rsidRDefault="00AE011A" w:rsidP="009D4432">
            <w:pPr>
              <w:pStyle w:val="TAL"/>
            </w:pPr>
            <w:r w:rsidRPr="00E27D23">
              <w:t>Addition of new NR RRC test case 8.2.5.2.1</w:t>
            </w:r>
          </w:p>
        </w:tc>
        <w:tc>
          <w:tcPr>
            <w:tcW w:w="757" w:type="dxa"/>
            <w:shd w:val="solid" w:color="FFFFFF" w:fill="auto"/>
          </w:tcPr>
          <w:p w14:paraId="24512DDE" w14:textId="77777777" w:rsidR="00AE011A" w:rsidRPr="00E27D23" w:rsidRDefault="00AE011A" w:rsidP="009D4432">
            <w:pPr>
              <w:pStyle w:val="TAC"/>
            </w:pPr>
            <w:r w:rsidRPr="00E27D23">
              <w:t>1.0.0</w:t>
            </w:r>
          </w:p>
        </w:tc>
      </w:tr>
      <w:tr w:rsidR="00D13E6E" w:rsidRPr="00E27D23" w14:paraId="513149BE" w14:textId="77777777" w:rsidTr="001A56C2">
        <w:tc>
          <w:tcPr>
            <w:tcW w:w="800" w:type="dxa"/>
            <w:shd w:val="solid" w:color="FFFFFF" w:fill="auto"/>
          </w:tcPr>
          <w:p w14:paraId="5305A4BC" w14:textId="77777777" w:rsidR="00AE011A" w:rsidRPr="00E27D23" w:rsidRDefault="00AE011A" w:rsidP="009D4432">
            <w:pPr>
              <w:pStyle w:val="TAC"/>
            </w:pPr>
            <w:r w:rsidRPr="00E27D23">
              <w:t>2018-05</w:t>
            </w:r>
          </w:p>
        </w:tc>
        <w:tc>
          <w:tcPr>
            <w:tcW w:w="901" w:type="dxa"/>
            <w:shd w:val="solid" w:color="FFFFFF" w:fill="auto"/>
          </w:tcPr>
          <w:p w14:paraId="1A8DA84D" w14:textId="77777777" w:rsidR="00AE011A" w:rsidRPr="00E27D23" w:rsidRDefault="00AE011A" w:rsidP="009D4432">
            <w:pPr>
              <w:pStyle w:val="TAC"/>
            </w:pPr>
            <w:r w:rsidRPr="00E27D23">
              <w:t>RAN5#79</w:t>
            </w:r>
          </w:p>
        </w:tc>
        <w:tc>
          <w:tcPr>
            <w:tcW w:w="993" w:type="dxa"/>
            <w:shd w:val="solid" w:color="FFFFFF" w:fill="auto"/>
          </w:tcPr>
          <w:p w14:paraId="477E49F2" w14:textId="77777777" w:rsidR="00AE011A" w:rsidRPr="00E27D23" w:rsidRDefault="00000000" w:rsidP="009D4432">
            <w:pPr>
              <w:pStyle w:val="TAC"/>
              <w:rPr>
                <w:sz w:val="16"/>
                <w:szCs w:val="16"/>
              </w:rPr>
            </w:pPr>
            <w:hyperlink r:id="rId120" w:history="1">
              <w:r w:rsidR="00AE011A" w:rsidRPr="00E27D23">
                <w:rPr>
                  <w:sz w:val="16"/>
                  <w:szCs w:val="16"/>
                </w:rPr>
                <w:t>R5-183124</w:t>
              </w:r>
            </w:hyperlink>
          </w:p>
        </w:tc>
        <w:tc>
          <w:tcPr>
            <w:tcW w:w="568" w:type="dxa"/>
            <w:shd w:val="solid" w:color="FFFFFF" w:fill="auto"/>
          </w:tcPr>
          <w:p w14:paraId="52E796B0" w14:textId="77777777" w:rsidR="00AE011A" w:rsidRPr="00E27D23" w:rsidRDefault="00AE011A" w:rsidP="009D4432">
            <w:pPr>
              <w:pStyle w:val="TAC"/>
            </w:pPr>
            <w:r w:rsidRPr="00E27D23">
              <w:t>-</w:t>
            </w:r>
          </w:p>
        </w:tc>
        <w:tc>
          <w:tcPr>
            <w:tcW w:w="283" w:type="dxa"/>
            <w:shd w:val="solid" w:color="FFFFFF" w:fill="auto"/>
          </w:tcPr>
          <w:p w14:paraId="198CCC9C" w14:textId="77777777" w:rsidR="00AE011A" w:rsidRPr="00E27D23" w:rsidRDefault="00AE011A" w:rsidP="009D4432">
            <w:pPr>
              <w:pStyle w:val="TAC"/>
            </w:pPr>
            <w:r w:rsidRPr="00E27D23">
              <w:t>-</w:t>
            </w:r>
          </w:p>
        </w:tc>
        <w:tc>
          <w:tcPr>
            <w:tcW w:w="425" w:type="dxa"/>
            <w:shd w:val="solid" w:color="FFFFFF" w:fill="auto"/>
          </w:tcPr>
          <w:p w14:paraId="49923B03" w14:textId="77777777" w:rsidR="00AE011A" w:rsidRPr="00E27D23" w:rsidRDefault="00AE011A" w:rsidP="009D4432">
            <w:pPr>
              <w:pStyle w:val="TAC"/>
            </w:pPr>
            <w:r w:rsidRPr="00E27D23">
              <w:t>-</w:t>
            </w:r>
          </w:p>
        </w:tc>
        <w:tc>
          <w:tcPr>
            <w:tcW w:w="4960" w:type="dxa"/>
            <w:shd w:val="solid" w:color="FFFFFF" w:fill="auto"/>
          </w:tcPr>
          <w:p w14:paraId="09EEC0BA" w14:textId="77777777" w:rsidR="00AE011A" w:rsidRPr="00E27D23" w:rsidRDefault="00AE011A" w:rsidP="009D4432">
            <w:pPr>
              <w:pStyle w:val="TAL"/>
            </w:pPr>
            <w:r w:rsidRPr="00E27D23">
              <w:t>Addition of new NR RRC test case 8.2.5.4.1</w:t>
            </w:r>
          </w:p>
        </w:tc>
        <w:tc>
          <w:tcPr>
            <w:tcW w:w="757" w:type="dxa"/>
            <w:shd w:val="solid" w:color="FFFFFF" w:fill="auto"/>
          </w:tcPr>
          <w:p w14:paraId="276462DC" w14:textId="77777777" w:rsidR="00AE011A" w:rsidRPr="00E27D23" w:rsidRDefault="00AE011A" w:rsidP="009D4432">
            <w:pPr>
              <w:pStyle w:val="TAC"/>
            </w:pPr>
            <w:r w:rsidRPr="00E27D23">
              <w:t>1.0.0</w:t>
            </w:r>
          </w:p>
        </w:tc>
      </w:tr>
      <w:tr w:rsidR="00D13E6E" w:rsidRPr="00E27D23" w14:paraId="6D24DB35" w14:textId="77777777" w:rsidTr="001A56C2">
        <w:tc>
          <w:tcPr>
            <w:tcW w:w="800" w:type="dxa"/>
            <w:shd w:val="solid" w:color="FFFFFF" w:fill="auto"/>
          </w:tcPr>
          <w:p w14:paraId="6AE6E439" w14:textId="77777777" w:rsidR="00AE011A" w:rsidRPr="00E27D23" w:rsidRDefault="00AE011A" w:rsidP="009D4432">
            <w:pPr>
              <w:pStyle w:val="TAC"/>
            </w:pPr>
            <w:r w:rsidRPr="00E27D23">
              <w:t>2018-05</w:t>
            </w:r>
          </w:p>
        </w:tc>
        <w:tc>
          <w:tcPr>
            <w:tcW w:w="901" w:type="dxa"/>
            <w:shd w:val="solid" w:color="FFFFFF" w:fill="auto"/>
          </w:tcPr>
          <w:p w14:paraId="36CE559E" w14:textId="77777777" w:rsidR="00AE011A" w:rsidRPr="00E27D23" w:rsidRDefault="00AE011A" w:rsidP="009D4432">
            <w:pPr>
              <w:pStyle w:val="TAC"/>
            </w:pPr>
            <w:r w:rsidRPr="00E27D23">
              <w:t>RAN5#79</w:t>
            </w:r>
          </w:p>
        </w:tc>
        <w:tc>
          <w:tcPr>
            <w:tcW w:w="993" w:type="dxa"/>
            <w:shd w:val="solid" w:color="FFFFFF" w:fill="auto"/>
          </w:tcPr>
          <w:p w14:paraId="24B7726E" w14:textId="77777777" w:rsidR="00AE011A" w:rsidRPr="00E27D23" w:rsidRDefault="00000000" w:rsidP="009D4432">
            <w:pPr>
              <w:pStyle w:val="TAC"/>
              <w:rPr>
                <w:sz w:val="16"/>
                <w:szCs w:val="16"/>
              </w:rPr>
            </w:pPr>
            <w:hyperlink r:id="rId121" w:history="1">
              <w:r w:rsidR="00AE011A" w:rsidRPr="00E27D23">
                <w:rPr>
                  <w:sz w:val="16"/>
                  <w:szCs w:val="16"/>
                </w:rPr>
                <w:t>R5-182601</w:t>
              </w:r>
            </w:hyperlink>
          </w:p>
        </w:tc>
        <w:tc>
          <w:tcPr>
            <w:tcW w:w="568" w:type="dxa"/>
            <w:shd w:val="solid" w:color="FFFFFF" w:fill="auto"/>
          </w:tcPr>
          <w:p w14:paraId="2CADAC3F" w14:textId="77777777" w:rsidR="00AE011A" w:rsidRPr="00E27D23" w:rsidRDefault="00AE011A" w:rsidP="009D4432">
            <w:pPr>
              <w:pStyle w:val="TAC"/>
            </w:pPr>
            <w:r w:rsidRPr="00E27D23">
              <w:t>-</w:t>
            </w:r>
          </w:p>
        </w:tc>
        <w:tc>
          <w:tcPr>
            <w:tcW w:w="283" w:type="dxa"/>
            <w:shd w:val="solid" w:color="FFFFFF" w:fill="auto"/>
          </w:tcPr>
          <w:p w14:paraId="1DB5AEE7" w14:textId="77777777" w:rsidR="00AE011A" w:rsidRPr="00E27D23" w:rsidRDefault="00AE011A" w:rsidP="009D4432">
            <w:pPr>
              <w:pStyle w:val="TAC"/>
            </w:pPr>
            <w:r w:rsidRPr="00E27D23">
              <w:t>-</w:t>
            </w:r>
          </w:p>
        </w:tc>
        <w:tc>
          <w:tcPr>
            <w:tcW w:w="425" w:type="dxa"/>
            <w:shd w:val="solid" w:color="FFFFFF" w:fill="auto"/>
          </w:tcPr>
          <w:p w14:paraId="5E03885E" w14:textId="77777777" w:rsidR="00AE011A" w:rsidRPr="00E27D23" w:rsidRDefault="00AE011A" w:rsidP="009D4432">
            <w:pPr>
              <w:pStyle w:val="TAC"/>
            </w:pPr>
            <w:r w:rsidRPr="00E27D23">
              <w:t>-</w:t>
            </w:r>
          </w:p>
        </w:tc>
        <w:tc>
          <w:tcPr>
            <w:tcW w:w="4960" w:type="dxa"/>
            <w:shd w:val="solid" w:color="FFFFFF" w:fill="auto"/>
          </w:tcPr>
          <w:p w14:paraId="48935DAF" w14:textId="77777777" w:rsidR="00AE011A" w:rsidRPr="00E27D23" w:rsidRDefault="00AE011A" w:rsidP="009D4432">
            <w:pPr>
              <w:pStyle w:val="TAL"/>
            </w:pPr>
            <w:r w:rsidRPr="00E27D23">
              <w:t>Removal of NR RRC  test case 8.2.2.2.5</w:t>
            </w:r>
          </w:p>
        </w:tc>
        <w:tc>
          <w:tcPr>
            <w:tcW w:w="757" w:type="dxa"/>
            <w:shd w:val="solid" w:color="FFFFFF" w:fill="auto"/>
          </w:tcPr>
          <w:p w14:paraId="587DCCC1" w14:textId="77777777" w:rsidR="00AE011A" w:rsidRPr="00E27D23" w:rsidRDefault="00AE011A" w:rsidP="009D4432">
            <w:pPr>
              <w:pStyle w:val="TAC"/>
            </w:pPr>
            <w:r w:rsidRPr="00E27D23">
              <w:t>1.0.0</w:t>
            </w:r>
          </w:p>
        </w:tc>
      </w:tr>
      <w:tr w:rsidR="00D13E6E" w:rsidRPr="00E27D23" w14:paraId="447FA608" w14:textId="77777777" w:rsidTr="001A56C2">
        <w:tc>
          <w:tcPr>
            <w:tcW w:w="800" w:type="dxa"/>
            <w:shd w:val="solid" w:color="FFFFFF" w:fill="auto"/>
          </w:tcPr>
          <w:p w14:paraId="39FA6AF4" w14:textId="77777777" w:rsidR="00AE011A" w:rsidRPr="00E27D23" w:rsidRDefault="00AE011A" w:rsidP="009D4432">
            <w:pPr>
              <w:pStyle w:val="TAC"/>
            </w:pPr>
            <w:r w:rsidRPr="00E27D23">
              <w:t>2018-05</w:t>
            </w:r>
          </w:p>
        </w:tc>
        <w:tc>
          <w:tcPr>
            <w:tcW w:w="901" w:type="dxa"/>
            <w:shd w:val="solid" w:color="FFFFFF" w:fill="auto"/>
          </w:tcPr>
          <w:p w14:paraId="56E5DF4B" w14:textId="77777777" w:rsidR="00AE011A" w:rsidRPr="00E27D23" w:rsidRDefault="00AE011A" w:rsidP="009D4432">
            <w:pPr>
              <w:pStyle w:val="TAC"/>
            </w:pPr>
            <w:r w:rsidRPr="00E27D23">
              <w:t>RAN5#79</w:t>
            </w:r>
          </w:p>
        </w:tc>
        <w:tc>
          <w:tcPr>
            <w:tcW w:w="993" w:type="dxa"/>
            <w:shd w:val="solid" w:color="FFFFFF" w:fill="auto"/>
          </w:tcPr>
          <w:p w14:paraId="4BB4131E" w14:textId="77777777" w:rsidR="00AE011A" w:rsidRPr="00E27D23" w:rsidRDefault="00000000" w:rsidP="009D4432">
            <w:pPr>
              <w:pStyle w:val="TAC"/>
              <w:rPr>
                <w:sz w:val="16"/>
                <w:szCs w:val="16"/>
              </w:rPr>
            </w:pPr>
            <w:hyperlink r:id="rId122" w:history="1">
              <w:r w:rsidR="00AE011A" w:rsidRPr="00E27D23">
                <w:rPr>
                  <w:sz w:val="16"/>
                  <w:szCs w:val="16"/>
                </w:rPr>
                <w:t>R5-183126</w:t>
              </w:r>
            </w:hyperlink>
          </w:p>
        </w:tc>
        <w:tc>
          <w:tcPr>
            <w:tcW w:w="568" w:type="dxa"/>
            <w:shd w:val="solid" w:color="FFFFFF" w:fill="auto"/>
          </w:tcPr>
          <w:p w14:paraId="564E3BB1" w14:textId="77777777" w:rsidR="00AE011A" w:rsidRPr="00E27D23" w:rsidRDefault="00AE011A" w:rsidP="009D4432">
            <w:pPr>
              <w:pStyle w:val="TAC"/>
            </w:pPr>
            <w:r w:rsidRPr="00E27D23">
              <w:t>-</w:t>
            </w:r>
          </w:p>
        </w:tc>
        <w:tc>
          <w:tcPr>
            <w:tcW w:w="283" w:type="dxa"/>
            <w:shd w:val="solid" w:color="FFFFFF" w:fill="auto"/>
          </w:tcPr>
          <w:p w14:paraId="1254CE52" w14:textId="77777777" w:rsidR="00AE011A" w:rsidRPr="00E27D23" w:rsidRDefault="00AE011A" w:rsidP="009D4432">
            <w:pPr>
              <w:pStyle w:val="TAC"/>
            </w:pPr>
            <w:r w:rsidRPr="00E27D23">
              <w:t>-</w:t>
            </w:r>
          </w:p>
        </w:tc>
        <w:tc>
          <w:tcPr>
            <w:tcW w:w="425" w:type="dxa"/>
            <w:shd w:val="solid" w:color="FFFFFF" w:fill="auto"/>
          </w:tcPr>
          <w:p w14:paraId="5A7BCB2C" w14:textId="77777777" w:rsidR="00AE011A" w:rsidRPr="00E27D23" w:rsidRDefault="00AE011A" w:rsidP="009D4432">
            <w:pPr>
              <w:pStyle w:val="TAC"/>
            </w:pPr>
            <w:r w:rsidRPr="00E27D23">
              <w:t>-</w:t>
            </w:r>
          </w:p>
        </w:tc>
        <w:tc>
          <w:tcPr>
            <w:tcW w:w="4960" w:type="dxa"/>
            <w:shd w:val="solid" w:color="FFFFFF" w:fill="auto"/>
          </w:tcPr>
          <w:p w14:paraId="5A2E3757" w14:textId="77777777" w:rsidR="00AE011A" w:rsidRPr="00E27D23" w:rsidRDefault="00AE011A" w:rsidP="009D4432">
            <w:pPr>
              <w:pStyle w:val="TAL"/>
            </w:pPr>
            <w:r w:rsidRPr="00E27D23">
              <w:t>Addition of new 5GS RRC TC 8.2.4.3.1.1</w:t>
            </w:r>
          </w:p>
        </w:tc>
        <w:tc>
          <w:tcPr>
            <w:tcW w:w="757" w:type="dxa"/>
            <w:shd w:val="solid" w:color="FFFFFF" w:fill="auto"/>
          </w:tcPr>
          <w:p w14:paraId="3A0DF513" w14:textId="77777777" w:rsidR="00AE011A" w:rsidRPr="00E27D23" w:rsidRDefault="00AE011A" w:rsidP="009D4432">
            <w:pPr>
              <w:pStyle w:val="TAC"/>
            </w:pPr>
            <w:r w:rsidRPr="00E27D23">
              <w:t>1.0.0</w:t>
            </w:r>
          </w:p>
        </w:tc>
      </w:tr>
      <w:tr w:rsidR="00D13E6E" w:rsidRPr="00E27D23" w14:paraId="1CE91DA2" w14:textId="77777777" w:rsidTr="001A56C2">
        <w:tc>
          <w:tcPr>
            <w:tcW w:w="800" w:type="dxa"/>
            <w:shd w:val="solid" w:color="FFFFFF" w:fill="auto"/>
          </w:tcPr>
          <w:p w14:paraId="7011495C" w14:textId="77777777" w:rsidR="00AE011A" w:rsidRPr="00E27D23" w:rsidRDefault="00AE011A" w:rsidP="009D4432">
            <w:pPr>
              <w:pStyle w:val="TAC"/>
            </w:pPr>
            <w:r w:rsidRPr="00E27D23">
              <w:t>2018-05</w:t>
            </w:r>
          </w:p>
        </w:tc>
        <w:tc>
          <w:tcPr>
            <w:tcW w:w="901" w:type="dxa"/>
            <w:shd w:val="solid" w:color="FFFFFF" w:fill="auto"/>
          </w:tcPr>
          <w:p w14:paraId="6238410F" w14:textId="77777777" w:rsidR="00AE011A" w:rsidRPr="00E27D23" w:rsidRDefault="00AE011A" w:rsidP="009D4432">
            <w:pPr>
              <w:pStyle w:val="TAC"/>
            </w:pPr>
            <w:r w:rsidRPr="00E27D23">
              <w:t>RAN5#79</w:t>
            </w:r>
          </w:p>
        </w:tc>
        <w:tc>
          <w:tcPr>
            <w:tcW w:w="993" w:type="dxa"/>
            <w:shd w:val="solid" w:color="FFFFFF" w:fill="auto"/>
          </w:tcPr>
          <w:p w14:paraId="2324D95B" w14:textId="77777777" w:rsidR="00AE011A" w:rsidRPr="00E27D23" w:rsidRDefault="00000000" w:rsidP="009D4432">
            <w:pPr>
              <w:pStyle w:val="TAC"/>
              <w:rPr>
                <w:sz w:val="16"/>
                <w:szCs w:val="16"/>
              </w:rPr>
            </w:pPr>
            <w:hyperlink r:id="rId123" w:history="1">
              <w:r w:rsidR="00AE011A" w:rsidRPr="00E27D23">
                <w:rPr>
                  <w:sz w:val="16"/>
                  <w:szCs w:val="16"/>
                </w:rPr>
                <w:t>R5-183127</w:t>
              </w:r>
            </w:hyperlink>
          </w:p>
        </w:tc>
        <w:tc>
          <w:tcPr>
            <w:tcW w:w="568" w:type="dxa"/>
            <w:shd w:val="solid" w:color="FFFFFF" w:fill="auto"/>
          </w:tcPr>
          <w:p w14:paraId="57B34A07" w14:textId="77777777" w:rsidR="00AE011A" w:rsidRPr="00E27D23" w:rsidRDefault="00AE011A" w:rsidP="009D4432">
            <w:pPr>
              <w:pStyle w:val="TAC"/>
            </w:pPr>
            <w:r w:rsidRPr="00E27D23">
              <w:t>-</w:t>
            </w:r>
          </w:p>
        </w:tc>
        <w:tc>
          <w:tcPr>
            <w:tcW w:w="283" w:type="dxa"/>
            <w:shd w:val="solid" w:color="FFFFFF" w:fill="auto"/>
          </w:tcPr>
          <w:p w14:paraId="142BE3CF" w14:textId="77777777" w:rsidR="00AE011A" w:rsidRPr="00E27D23" w:rsidRDefault="00AE011A" w:rsidP="009D4432">
            <w:pPr>
              <w:pStyle w:val="TAC"/>
            </w:pPr>
            <w:r w:rsidRPr="00E27D23">
              <w:t>-</w:t>
            </w:r>
          </w:p>
        </w:tc>
        <w:tc>
          <w:tcPr>
            <w:tcW w:w="425" w:type="dxa"/>
            <w:shd w:val="solid" w:color="FFFFFF" w:fill="auto"/>
          </w:tcPr>
          <w:p w14:paraId="72CF39F0" w14:textId="77777777" w:rsidR="00AE011A" w:rsidRPr="00E27D23" w:rsidRDefault="00AE011A" w:rsidP="009D4432">
            <w:pPr>
              <w:pStyle w:val="TAC"/>
            </w:pPr>
            <w:r w:rsidRPr="00E27D23">
              <w:t>-</w:t>
            </w:r>
          </w:p>
        </w:tc>
        <w:tc>
          <w:tcPr>
            <w:tcW w:w="4960" w:type="dxa"/>
            <w:shd w:val="solid" w:color="FFFFFF" w:fill="auto"/>
          </w:tcPr>
          <w:p w14:paraId="12EE9FCE" w14:textId="77777777" w:rsidR="00AE011A" w:rsidRPr="00E27D23" w:rsidRDefault="00AE011A" w:rsidP="009D4432">
            <w:pPr>
              <w:pStyle w:val="TAL"/>
            </w:pPr>
            <w:r w:rsidRPr="00E27D23">
              <w:t>Addition of new NR RRC  test case - Bearer Modification / Handling for bearer type change without security key change / EN-DC</w:t>
            </w:r>
          </w:p>
        </w:tc>
        <w:tc>
          <w:tcPr>
            <w:tcW w:w="757" w:type="dxa"/>
            <w:shd w:val="solid" w:color="FFFFFF" w:fill="auto"/>
          </w:tcPr>
          <w:p w14:paraId="67755FCD" w14:textId="77777777" w:rsidR="00AE011A" w:rsidRPr="00E27D23" w:rsidRDefault="00AE011A" w:rsidP="009D4432">
            <w:pPr>
              <w:pStyle w:val="TAC"/>
            </w:pPr>
            <w:r w:rsidRPr="00E27D23">
              <w:t>1.0.0</w:t>
            </w:r>
          </w:p>
        </w:tc>
      </w:tr>
      <w:tr w:rsidR="00D13E6E" w:rsidRPr="00E27D23" w14:paraId="7352E582" w14:textId="77777777" w:rsidTr="001A56C2">
        <w:tc>
          <w:tcPr>
            <w:tcW w:w="800" w:type="dxa"/>
            <w:shd w:val="solid" w:color="FFFFFF" w:fill="auto"/>
          </w:tcPr>
          <w:p w14:paraId="36228161" w14:textId="77777777" w:rsidR="00AE011A" w:rsidRPr="00E27D23" w:rsidRDefault="00AE011A" w:rsidP="009D4432">
            <w:pPr>
              <w:pStyle w:val="TAC"/>
            </w:pPr>
            <w:r w:rsidRPr="00E27D23">
              <w:t>2018-05</w:t>
            </w:r>
          </w:p>
        </w:tc>
        <w:tc>
          <w:tcPr>
            <w:tcW w:w="901" w:type="dxa"/>
            <w:shd w:val="solid" w:color="FFFFFF" w:fill="auto"/>
          </w:tcPr>
          <w:p w14:paraId="64CA428C" w14:textId="77777777" w:rsidR="00AE011A" w:rsidRPr="00E27D23" w:rsidRDefault="00AE011A" w:rsidP="009D4432">
            <w:pPr>
              <w:pStyle w:val="TAC"/>
            </w:pPr>
            <w:r w:rsidRPr="00E27D23">
              <w:t>RAN5#79</w:t>
            </w:r>
          </w:p>
        </w:tc>
        <w:tc>
          <w:tcPr>
            <w:tcW w:w="993" w:type="dxa"/>
            <w:shd w:val="solid" w:color="FFFFFF" w:fill="auto"/>
          </w:tcPr>
          <w:p w14:paraId="3E67ECAC" w14:textId="77777777" w:rsidR="00AE011A" w:rsidRPr="00E27D23" w:rsidRDefault="00000000" w:rsidP="009D4432">
            <w:pPr>
              <w:pStyle w:val="TAC"/>
              <w:rPr>
                <w:sz w:val="16"/>
                <w:szCs w:val="16"/>
              </w:rPr>
            </w:pPr>
            <w:hyperlink r:id="rId124" w:history="1">
              <w:r w:rsidR="00AE011A" w:rsidRPr="00E27D23">
                <w:rPr>
                  <w:sz w:val="16"/>
                  <w:szCs w:val="16"/>
                </w:rPr>
                <w:t>R5-182652</w:t>
              </w:r>
            </w:hyperlink>
          </w:p>
        </w:tc>
        <w:tc>
          <w:tcPr>
            <w:tcW w:w="568" w:type="dxa"/>
            <w:shd w:val="solid" w:color="FFFFFF" w:fill="auto"/>
          </w:tcPr>
          <w:p w14:paraId="33EF46F8" w14:textId="77777777" w:rsidR="00AE011A" w:rsidRPr="00E27D23" w:rsidRDefault="00AE011A" w:rsidP="009D4432">
            <w:pPr>
              <w:pStyle w:val="TAC"/>
            </w:pPr>
            <w:r w:rsidRPr="00E27D23">
              <w:t>-</w:t>
            </w:r>
          </w:p>
        </w:tc>
        <w:tc>
          <w:tcPr>
            <w:tcW w:w="283" w:type="dxa"/>
            <w:shd w:val="solid" w:color="FFFFFF" w:fill="auto"/>
          </w:tcPr>
          <w:p w14:paraId="7D8272AE" w14:textId="77777777" w:rsidR="00AE011A" w:rsidRPr="00E27D23" w:rsidRDefault="00AE011A" w:rsidP="009D4432">
            <w:pPr>
              <w:pStyle w:val="TAC"/>
            </w:pPr>
            <w:r w:rsidRPr="00E27D23">
              <w:t>-</w:t>
            </w:r>
          </w:p>
        </w:tc>
        <w:tc>
          <w:tcPr>
            <w:tcW w:w="425" w:type="dxa"/>
            <w:shd w:val="solid" w:color="FFFFFF" w:fill="auto"/>
          </w:tcPr>
          <w:p w14:paraId="10766E35" w14:textId="77777777" w:rsidR="00AE011A" w:rsidRPr="00E27D23" w:rsidRDefault="00AE011A" w:rsidP="009D4432">
            <w:pPr>
              <w:pStyle w:val="TAC"/>
            </w:pPr>
            <w:r w:rsidRPr="00E27D23">
              <w:t>-</w:t>
            </w:r>
          </w:p>
        </w:tc>
        <w:tc>
          <w:tcPr>
            <w:tcW w:w="4960" w:type="dxa"/>
            <w:shd w:val="solid" w:color="FFFFFF" w:fill="auto"/>
          </w:tcPr>
          <w:p w14:paraId="2A6E976F" w14:textId="77777777" w:rsidR="00AE011A" w:rsidRPr="00E27D23" w:rsidRDefault="00AE011A" w:rsidP="009D4432">
            <w:pPr>
              <w:pStyle w:val="TAL"/>
            </w:pPr>
            <w:r w:rsidRPr="00E27D23">
              <w:t>Void RRC TC - Bearer Modification / MCG DRB / SCG DRB Reconfiguration</w:t>
            </w:r>
          </w:p>
        </w:tc>
        <w:tc>
          <w:tcPr>
            <w:tcW w:w="757" w:type="dxa"/>
            <w:shd w:val="solid" w:color="FFFFFF" w:fill="auto"/>
          </w:tcPr>
          <w:p w14:paraId="6FB44F4B" w14:textId="77777777" w:rsidR="00AE011A" w:rsidRPr="00E27D23" w:rsidRDefault="00AE011A" w:rsidP="009D4432">
            <w:pPr>
              <w:pStyle w:val="TAC"/>
            </w:pPr>
            <w:r w:rsidRPr="00E27D23">
              <w:t>1.0.0</w:t>
            </w:r>
          </w:p>
        </w:tc>
      </w:tr>
      <w:tr w:rsidR="00D13E6E" w:rsidRPr="00E27D23" w14:paraId="672C0842" w14:textId="77777777" w:rsidTr="001A56C2">
        <w:tc>
          <w:tcPr>
            <w:tcW w:w="800" w:type="dxa"/>
            <w:shd w:val="solid" w:color="FFFFFF" w:fill="auto"/>
          </w:tcPr>
          <w:p w14:paraId="4E3B9068" w14:textId="77777777" w:rsidR="00AE011A" w:rsidRPr="00E27D23" w:rsidRDefault="00AE011A" w:rsidP="009D4432">
            <w:pPr>
              <w:pStyle w:val="TAC"/>
            </w:pPr>
            <w:r w:rsidRPr="00E27D23">
              <w:t>2018-05</w:t>
            </w:r>
          </w:p>
        </w:tc>
        <w:tc>
          <w:tcPr>
            <w:tcW w:w="901" w:type="dxa"/>
            <w:shd w:val="solid" w:color="FFFFFF" w:fill="auto"/>
          </w:tcPr>
          <w:p w14:paraId="5E1FBA13" w14:textId="77777777" w:rsidR="00AE011A" w:rsidRPr="00E27D23" w:rsidRDefault="00AE011A" w:rsidP="009D4432">
            <w:pPr>
              <w:pStyle w:val="TAC"/>
            </w:pPr>
            <w:r w:rsidRPr="00E27D23">
              <w:t>RAN5#79</w:t>
            </w:r>
          </w:p>
        </w:tc>
        <w:tc>
          <w:tcPr>
            <w:tcW w:w="993" w:type="dxa"/>
            <w:shd w:val="solid" w:color="FFFFFF" w:fill="auto"/>
          </w:tcPr>
          <w:p w14:paraId="02325202" w14:textId="77777777" w:rsidR="00AE011A" w:rsidRPr="00E27D23" w:rsidRDefault="00000000" w:rsidP="009D4432">
            <w:pPr>
              <w:pStyle w:val="TAC"/>
              <w:rPr>
                <w:sz w:val="16"/>
                <w:szCs w:val="16"/>
              </w:rPr>
            </w:pPr>
            <w:hyperlink r:id="rId125" w:history="1">
              <w:r w:rsidR="00AE011A" w:rsidRPr="00E27D23">
                <w:rPr>
                  <w:sz w:val="16"/>
                  <w:szCs w:val="16"/>
                </w:rPr>
                <w:t>R5-182774</w:t>
              </w:r>
            </w:hyperlink>
          </w:p>
        </w:tc>
        <w:tc>
          <w:tcPr>
            <w:tcW w:w="568" w:type="dxa"/>
            <w:shd w:val="solid" w:color="FFFFFF" w:fill="auto"/>
          </w:tcPr>
          <w:p w14:paraId="5F80C7CE" w14:textId="77777777" w:rsidR="00AE011A" w:rsidRPr="00E27D23" w:rsidRDefault="00AE011A" w:rsidP="009D4432">
            <w:pPr>
              <w:pStyle w:val="TAC"/>
            </w:pPr>
            <w:r w:rsidRPr="00E27D23">
              <w:t>-</w:t>
            </w:r>
          </w:p>
        </w:tc>
        <w:tc>
          <w:tcPr>
            <w:tcW w:w="283" w:type="dxa"/>
            <w:shd w:val="solid" w:color="FFFFFF" w:fill="auto"/>
          </w:tcPr>
          <w:p w14:paraId="6A7E02B3" w14:textId="77777777" w:rsidR="00AE011A" w:rsidRPr="00E27D23" w:rsidRDefault="00AE011A" w:rsidP="009D4432">
            <w:pPr>
              <w:pStyle w:val="TAC"/>
            </w:pPr>
            <w:r w:rsidRPr="00E27D23">
              <w:t>-</w:t>
            </w:r>
          </w:p>
        </w:tc>
        <w:tc>
          <w:tcPr>
            <w:tcW w:w="425" w:type="dxa"/>
            <w:shd w:val="solid" w:color="FFFFFF" w:fill="auto"/>
          </w:tcPr>
          <w:p w14:paraId="7F3A8E33" w14:textId="77777777" w:rsidR="00AE011A" w:rsidRPr="00E27D23" w:rsidRDefault="00AE011A" w:rsidP="009D4432">
            <w:pPr>
              <w:pStyle w:val="TAC"/>
            </w:pPr>
            <w:r w:rsidRPr="00E27D23">
              <w:t>-</w:t>
            </w:r>
          </w:p>
        </w:tc>
        <w:tc>
          <w:tcPr>
            <w:tcW w:w="4960" w:type="dxa"/>
            <w:shd w:val="solid" w:color="FFFFFF" w:fill="auto"/>
          </w:tcPr>
          <w:p w14:paraId="046E406E" w14:textId="77777777" w:rsidR="00AE011A" w:rsidRPr="00E27D23" w:rsidRDefault="00AE011A" w:rsidP="009D4432">
            <w:pPr>
              <w:pStyle w:val="TAL"/>
            </w:pPr>
            <w:r w:rsidRPr="00E27D23">
              <w:t>Addition of 5GS NR RRC test case 8.2.3.8.1</w:t>
            </w:r>
          </w:p>
        </w:tc>
        <w:tc>
          <w:tcPr>
            <w:tcW w:w="757" w:type="dxa"/>
            <w:shd w:val="solid" w:color="FFFFFF" w:fill="auto"/>
          </w:tcPr>
          <w:p w14:paraId="14AA5FDB" w14:textId="77777777" w:rsidR="00AE011A" w:rsidRPr="00E27D23" w:rsidRDefault="00AE011A" w:rsidP="009D4432">
            <w:pPr>
              <w:pStyle w:val="TAC"/>
            </w:pPr>
            <w:r w:rsidRPr="00E27D23">
              <w:t>1.0.0</w:t>
            </w:r>
          </w:p>
        </w:tc>
      </w:tr>
      <w:tr w:rsidR="00D13E6E" w:rsidRPr="00E27D23" w14:paraId="7F19FE7E" w14:textId="77777777" w:rsidTr="001A56C2">
        <w:tc>
          <w:tcPr>
            <w:tcW w:w="800" w:type="dxa"/>
            <w:shd w:val="solid" w:color="FFFFFF" w:fill="auto"/>
          </w:tcPr>
          <w:p w14:paraId="1F45B28E" w14:textId="77777777" w:rsidR="00AE011A" w:rsidRPr="00E27D23" w:rsidRDefault="00AE011A" w:rsidP="009D4432">
            <w:pPr>
              <w:pStyle w:val="TAC"/>
            </w:pPr>
            <w:r w:rsidRPr="00E27D23">
              <w:t>2018-05</w:t>
            </w:r>
          </w:p>
        </w:tc>
        <w:tc>
          <w:tcPr>
            <w:tcW w:w="901" w:type="dxa"/>
            <w:shd w:val="solid" w:color="FFFFFF" w:fill="auto"/>
          </w:tcPr>
          <w:p w14:paraId="4FDFBE9D" w14:textId="77777777" w:rsidR="00AE011A" w:rsidRPr="00E27D23" w:rsidRDefault="00AE011A" w:rsidP="009D4432">
            <w:pPr>
              <w:pStyle w:val="TAC"/>
            </w:pPr>
            <w:r w:rsidRPr="00E27D23">
              <w:t>RAN5#79</w:t>
            </w:r>
          </w:p>
        </w:tc>
        <w:tc>
          <w:tcPr>
            <w:tcW w:w="993" w:type="dxa"/>
            <w:shd w:val="solid" w:color="FFFFFF" w:fill="auto"/>
          </w:tcPr>
          <w:p w14:paraId="55A05C62" w14:textId="77777777" w:rsidR="00AE011A" w:rsidRPr="00E27D23" w:rsidRDefault="00000000" w:rsidP="009D4432">
            <w:pPr>
              <w:pStyle w:val="TAC"/>
              <w:rPr>
                <w:sz w:val="16"/>
                <w:szCs w:val="16"/>
              </w:rPr>
            </w:pPr>
            <w:hyperlink r:id="rId126" w:history="1">
              <w:r w:rsidR="00AE011A" w:rsidRPr="00E27D23">
                <w:rPr>
                  <w:sz w:val="16"/>
                  <w:szCs w:val="16"/>
                </w:rPr>
                <w:t>R5-183130</w:t>
              </w:r>
            </w:hyperlink>
          </w:p>
        </w:tc>
        <w:tc>
          <w:tcPr>
            <w:tcW w:w="568" w:type="dxa"/>
            <w:shd w:val="solid" w:color="FFFFFF" w:fill="auto"/>
          </w:tcPr>
          <w:p w14:paraId="04050328" w14:textId="77777777" w:rsidR="00AE011A" w:rsidRPr="00E27D23" w:rsidRDefault="00AE011A" w:rsidP="009D4432">
            <w:pPr>
              <w:pStyle w:val="TAC"/>
            </w:pPr>
            <w:r w:rsidRPr="00E27D23">
              <w:t>-</w:t>
            </w:r>
          </w:p>
        </w:tc>
        <w:tc>
          <w:tcPr>
            <w:tcW w:w="283" w:type="dxa"/>
            <w:shd w:val="solid" w:color="FFFFFF" w:fill="auto"/>
          </w:tcPr>
          <w:p w14:paraId="4F56CA0E" w14:textId="77777777" w:rsidR="00AE011A" w:rsidRPr="00E27D23" w:rsidRDefault="00AE011A" w:rsidP="009D4432">
            <w:pPr>
              <w:pStyle w:val="TAC"/>
            </w:pPr>
            <w:r w:rsidRPr="00E27D23">
              <w:t>-</w:t>
            </w:r>
          </w:p>
        </w:tc>
        <w:tc>
          <w:tcPr>
            <w:tcW w:w="425" w:type="dxa"/>
            <w:shd w:val="solid" w:color="FFFFFF" w:fill="auto"/>
          </w:tcPr>
          <w:p w14:paraId="4F926196" w14:textId="77777777" w:rsidR="00AE011A" w:rsidRPr="00E27D23" w:rsidRDefault="00AE011A" w:rsidP="009D4432">
            <w:pPr>
              <w:pStyle w:val="TAC"/>
            </w:pPr>
            <w:r w:rsidRPr="00E27D23">
              <w:t>-</w:t>
            </w:r>
          </w:p>
        </w:tc>
        <w:tc>
          <w:tcPr>
            <w:tcW w:w="4960" w:type="dxa"/>
            <w:shd w:val="solid" w:color="FFFFFF" w:fill="auto"/>
          </w:tcPr>
          <w:p w14:paraId="3DB6A3EA" w14:textId="77777777" w:rsidR="00AE011A" w:rsidRPr="00E27D23" w:rsidRDefault="00AE011A" w:rsidP="009D4432">
            <w:pPr>
              <w:pStyle w:val="TAL"/>
            </w:pPr>
            <w:r w:rsidRPr="00E27D23">
              <w:t>Removal of RRC TC 8.2.4.3.1</w:t>
            </w:r>
          </w:p>
        </w:tc>
        <w:tc>
          <w:tcPr>
            <w:tcW w:w="757" w:type="dxa"/>
            <w:shd w:val="solid" w:color="FFFFFF" w:fill="auto"/>
          </w:tcPr>
          <w:p w14:paraId="22BB1B7B" w14:textId="77777777" w:rsidR="00AE011A" w:rsidRPr="00E27D23" w:rsidRDefault="00AE011A" w:rsidP="009D4432">
            <w:pPr>
              <w:pStyle w:val="TAC"/>
            </w:pPr>
            <w:r w:rsidRPr="00E27D23">
              <w:t>1.0.0</w:t>
            </w:r>
          </w:p>
        </w:tc>
      </w:tr>
      <w:tr w:rsidR="00D13E6E" w:rsidRPr="00E27D23" w14:paraId="2EC196C1" w14:textId="77777777" w:rsidTr="001A56C2">
        <w:tc>
          <w:tcPr>
            <w:tcW w:w="800" w:type="dxa"/>
            <w:shd w:val="solid" w:color="FFFFFF" w:fill="auto"/>
          </w:tcPr>
          <w:p w14:paraId="23452C8C" w14:textId="77777777" w:rsidR="00AE011A" w:rsidRPr="00E27D23" w:rsidRDefault="00AE011A" w:rsidP="009D4432">
            <w:pPr>
              <w:pStyle w:val="TAC"/>
            </w:pPr>
            <w:r w:rsidRPr="00E27D23">
              <w:t>2018-05</w:t>
            </w:r>
          </w:p>
        </w:tc>
        <w:tc>
          <w:tcPr>
            <w:tcW w:w="901" w:type="dxa"/>
            <w:shd w:val="solid" w:color="FFFFFF" w:fill="auto"/>
          </w:tcPr>
          <w:p w14:paraId="2FCACB9B" w14:textId="77777777" w:rsidR="00AE011A" w:rsidRPr="00E27D23" w:rsidRDefault="00AE011A" w:rsidP="009D4432">
            <w:pPr>
              <w:pStyle w:val="TAC"/>
            </w:pPr>
            <w:r w:rsidRPr="00E27D23">
              <w:t>RAN5#79</w:t>
            </w:r>
          </w:p>
        </w:tc>
        <w:tc>
          <w:tcPr>
            <w:tcW w:w="993" w:type="dxa"/>
            <w:shd w:val="solid" w:color="FFFFFF" w:fill="auto"/>
          </w:tcPr>
          <w:p w14:paraId="11F1BD7F" w14:textId="77777777" w:rsidR="00AE011A" w:rsidRPr="00E27D23" w:rsidRDefault="00000000" w:rsidP="009D4432">
            <w:pPr>
              <w:pStyle w:val="TAC"/>
              <w:rPr>
                <w:sz w:val="16"/>
                <w:szCs w:val="16"/>
              </w:rPr>
            </w:pPr>
            <w:hyperlink r:id="rId127" w:history="1">
              <w:r w:rsidR="00AE011A" w:rsidRPr="00E27D23">
                <w:rPr>
                  <w:sz w:val="16"/>
                  <w:szCs w:val="16"/>
                </w:rPr>
                <w:t>R5-182798</w:t>
              </w:r>
            </w:hyperlink>
          </w:p>
        </w:tc>
        <w:tc>
          <w:tcPr>
            <w:tcW w:w="568" w:type="dxa"/>
            <w:shd w:val="solid" w:color="FFFFFF" w:fill="auto"/>
          </w:tcPr>
          <w:p w14:paraId="01FF6FDB" w14:textId="77777777" w:rsidR="00AE011A" w:rsidRPr="00E27D23" w:rsidRDefault="00AE011A" w:rsidP="009D4432">
            <w:pPr>
              <w:pStyle w:val="TAC"/>
            </w:pPr>
            <w:r w:rsidRPr="00E27D23">
              <w:t>-</w:t>
            </w:r>
          </w:p>
        </w:tc>
        <w:tc>
          <w:tcPr>
            <w:tcW w:w="283" w:type="dxa"/>
            <w:shd w:val="solid" w:color="FFFFFF" w:fill="auto"/>
          </w:tcPr>
          <w:p w14:paraId="3F72D94F" w14:textId="77777777" w:rsidR="00AE011A" w:rsidRPr="00E27D23" w:rsidRDefault="00AE011A" w:rsidP="009D4432">
            <w:pPr>
              <w:pStyle w:val="TAC"/>
            </w:pPr>
            <w:r w:rsidRPr="00E27D23">
              <w:t>-</w:t>
            </w:r>
          </w:p>
        </w:tc>
        <w:tc>
          <w:tcPr>
            <w:tcW w:w="425" w:type="dxa"/>
            <w:shd w:val="solid" w:color="FFFFFF" w:fill="auto"/>
          </w:tcPr>
          <w:p w14:paraId="340780BF" w14:textId="77777777" w:rsidR="00AE011A" w:rsidRPr="00E27D23" w:rsidRDefault="00AE011A" w:rsidP="009D4432">
            <w:pPr>
              <w:pStyle w:val="TAC"/>
            </w:pPr>
            <w:r w:rsidRPr="00E27D23">
              <w:t>-</w:t>
            </w:r>
          </w:p>
        </w:tc>
        <w:tc>
          <w:tcPr>
            <w:tcW w:w="4960" w:type="dxa"/>
            <w:shd w:val="solid" w:color="FFFFFF" w:fill="auto"/>
          </w:tcPr>
          <w:p w14:paraId="1EE2F016" w14:textId="77777777" w:rsidR="00AE011A" w:rsidRPr="00E27D23" w:rsidRDefault="00AE011A" w:rsidP="009D4432">
            <w:pPr>
              <w:pStyle w:val="TAL"/>
            </w:pPr>
            <w:r w:rsidRPr="00E27D23">
              <w:t>Update of 5GS NR RRC test case 8.2.3.6</w:t>
            </w:r>
          </w:p>
        </w:tc>
        <w:tc>
          <w:tcPr>
            <w:tcW w:w="757" w:type="dxa"/>
            <w:shd w:val="solid" w:color="FFFFFF" w:fill="auto"/>
          </w:tcPr>
          <w:p w14:paraId="03214786" w14:textId="77777777" w:rsidR="00AE011A" w:rsidRPr="00E27D23" w:rsidRDefault="00AE011A" w:rsidP="009D4432">
            <w:pPr>
              <w:pStyle w:val="TAC"/>
            </w:pPr>
            <w:r w:rsidRPr="00E27D23">
              <w:t>1.0.0</w:t>
            </w:r>
          </w:p>
        </w:tc>
      </w:tr>
      <w:tr w:rsidR="00D13E6E" w:rsidRPr="00E27D23" w14:paraId="47BDA56B" w14:textId="77777777" w:rsidTr="001A56C2">
        <w:tc>
          <w:tcPr>
            <w:tcW w:w="800" w:type="dxa"/>
            <w:shd w:val="solid" w:color="FFFFFF" w:fill="auto"/>
          </w:tcPr>
          <w:p w14:paraId="53C130FF" w14:textId="77777777" w:rsidR="00AE011A" w:rsidRPr="00E27D23" w:rsidRDefault="00AE011A" w:rsidP="009D4432">
            <w:pPr>
              <w:pStyle w:val="TAC"/>
            </w:pPr>
            <w:r w:rsidRPr="00E27D23">
              <w:t>2018-05</w:t>
            </w:r>
          </w:p>
        </w:tc>
        <w:tc>
          <w:tcPr>
            <w:tcW w:w="901" w:type="dxa"/>
            <w:shd w:val="solid" w:color="FFFFFF" w:fill="auto"/>
          </w:tcPr>
          <w:p w14:paraId="35819109" w14:textId="77777777" w:rsidR="00AE011A" w:rsidRPr="00E27D23" w:rsidRDefault="00AE011A" w:rsidP="009D4432">
            <w:pPr>
              <w:pStyle w:val="TAC"/>
            </w:pPr>
            <w:r w:rsidRPr="00E27D23">
              <w:t>RAN5#79</w:t>
            </w:r>
          </w:p>
        </w:tc>
        <w:tc>
          <w:tcPr>
            <w:tcW w:w="993" w:type="dxa"/>
            <w:shd w:val="solid" w:color="FFFFFF" w:fill="auto"/>
          </w:tcPr>
          <w:p w14:paraId="46A5DD69" w14:textId="77777777" w:rsidR="00AE011A" w:rsidRPr="00E27D23" w:rsidRDefault="00000000" w:rsidP="009D4432">
            <w:pPr>
              <w:pStyle w:val="TAC"/>
              <w:rPr>
                <w:sz w:val="16"/>
                <w:szCs w:val="16"/>
              </w:rPr>
            </w:pPr>
            <w:hyperlink r:id="rId128" w:history="1">
              <w:r w:rsidR="00AE011A" w:rsidRPr="00E27D23">
                <w:rPr>
                  <w:sz w:val="16"/>
                  <w:szCs w:val="16"/>
                </w:rPr>
                <w:t>R5-183232</w:t>
              </w:r>
            </w:hyperlink>
          </w:p>
        </w:tc>
        <w:tc>
          <w:tcPr>
            <w:tcW w:w="568" w:type="dxa"/>
            <w:shd w:val="solid" w:color="FFFFFF" w:fill="auto"/>
          </w:tcPr>
          <w:p w14:paraId="642BE87F" w14:textId="77777777" w:rsidR="00AE011A" w:rsidRPr="00E27D23" w:rsidRDefault="00AE011A" w:rsidP="009D4432">
            <w:pPr>
              <w:pStyle w:val="TAC"/>
            </w:pPr>
            <w:r w:rsidRPr="00E27D23">
              <w:t>-</w:t>
            </w:r>
          </w:p>
        </w:tc>
        <w:tc>
          <w:tcPr>
            <w:tcW w:w="283" w:type="dxa"/>
            <w:shd w:val="solid" w:color="FFFFFF" w:fill="auto"/>
          </w:tcPr>
          <w:p w14:paraId="03834ACC" w14:textId="77777777" w:rsidR="00AE011A" w:rsidRPr="00E27D23" w:rsidRDefault="00AE011A" w:rsidP="009D4432">
            <w:pPr>
              <w:pStyle w:val="TAC"/>
            </w:pPr>
            <w:r w:rsidRPr="00E27D23">
              <w:t>-</w:t>
            </w:r>
          </w:p>
        </w:tc>
        <w:tc>
          <w:tcPr>
            <w:tcW w:w="425" w:type="dxa"/>
            <w:shd w:val="solid" w:color="FFFFFF" w:fill="auto"/>
          </w:tcPr>
          <w:p w14:paraId="5ED934D9" w14:textId="77777777" w:rsidR="00AE011A" w:rsidRPr="00E27D23" w:rsidRDefault="00AE011A" w:rsidP="009D4432">
            <w:pPr>
              <w:pStyle w:val="TAC"/>
            </w:pPr>
            <w:r w:rsidRPr="00E27D23">
              <w:t>-</w:t>
            </w:r>
          </w:p>
        </w:tc>
        <w:tc>
          <w:tcPr>
            <w:tcW w:w="4960" w:type="dxa"/>
            <w:shd w:val="solid" w:color="FFFFFF" w:fill="auto"/>
          </w:tcPr>
          <w:p w14:paraId="4DCD4046" w14:textId="77777777" w:rsidR="00AE011A" w:rsidRPr="00E27D23" w:rsidRDefault="00AE011A" w:rsidP="009D4432">
            <w:pPr>
              <w:pStyle w:val="TAL"/>
            </w:pPr>
            <w:r w:rsidRPr="00E27D23">
              <w:t>Addition of 5GS NR RRC test case 8.2.2.6.1</w:t>
            </w:r>
          </w:p>
        </w:tc>
        <w:tc>
          <w:tcPr>
            <w:tcW w:w="757" w:type="dxa"/>
            <w:shd w:val="solid" w:color="FFFFFF" w:fill="auto"/>
          </w:tcPr>
          <w:p w14:paraId="5627964B" w14:textId="77777777" w:rsidR="00AE011A" w:rsidRPr="00E27D23" w:rsidRDefault="00AE011A" w:rsidP="009D4432">
            <w:pPr>
              <w:pStyle w:val="TAC"/>
            </w:pPr>
            <w:r w:rsidRPr="00E27D23">
              <w:t>1.0.0</w:t>
            </w:r>
          </w:p>
        </w:tc>
      </w:tr>
      <w:tr w:rsidR="00D13E6E" w:rsidRPr="00E27D23" w14:paraId="6DD3670F" w14:textId="77777777" w:rsidTr="001A56C2">
        <w:tc>
          <w:tcPr>
            <w:tcW w:w="800" w:type="dxa"/>
            <w:shd w:val="solid" w:color="FFFFFF" w:fill="auto"/>
          </w:tcPr>
          <w:p w14:paraId="517FE278" w14:textId="77777777" w:rsidR="00AE011A" w:rsidRPr="00E27D23" w:rsidRDefault="00AE011A" w:rsidP="009D4432">
            <w:pPr>
              <w:pStyle w:val="TAC"/>
            </w:pPr>
            <w:r w:rsidRPr="00E27D23">
              <w:t>2018-05</w:t>
            </w:r>
          </w:p>
        </w:tc>
        <w:tc>
          <w:tcPr>
            <w:tcW w:w="901" w:type="dxa"/>
            <w:shd w:val="solid" w:color="FFFFFF" w:fill="auto"/>
          </w:tcPr>
          <w:p w14:paraId="32200550" w14:textId="77777777" w:rsidR="00AE011A" w:rsidRPr="00E27D23" w:rsidRDefault="00AE011A" w:rsidP="009D4432">
            <w:pPr>
              <w:pStyle w:val="TAC"/>
            </w:pPr>
            <w:r w:rsidRPr="00E27D23">
              <w:t>RAN5#79</w:t>
            </w:r>
          </w:p>
        </w:tc>
        <w:tc>
          <w:tcPr>
            <w:tcW w:w="993" w:type="dxa"/>
            <w:shd w:val="solid" w:color="FFFFFF" w:fill="auto"/>
          </w:tcPr>
          <w:p w14:paraId="1178A13C" w14:textId="77777777" w:rsidR="00AE011A" w:rsidRPr="00E27D23" w:rsidRDefault="00000000" w:rsidP="009D4432">
            <w:pPr>
              <w:pStyle w:val="TAC"/>
              <w:rPr>
                <w:sz w:val="16"/>
                <w:szCs w:val="16"/>
              </w:rPr>
            </w:pPr>
            <w:hyperlink r:id="rId129" w:history="1">
              <w:r w:rsidR="00AE011A" w:rsidRPr="00E27D23">
                <w:rPr>
                  <w:sz w:val="16"/>
                  <w:szCs w:val="16"/>
                </w:rPr>
                <w:t>R5-183233</w:t>
              </w:r>
            </w:hyperlink>
          </w:p>
        </w:tc>
        <w:tc>
          <w:tcPr>
            <w:tcW w:w="568" w:type="dxa"/>
            <w:shd w:val="solid" w:color="FFFFFF" w:fill="auto"/>
          </w:tcPr>
          <w:p w14:paraId="5BCE4619" w14:textId="77777777" w:rsidR="00AE011A" w:rsidRPr="00E27D23" w:rsidRDefault="00AE011A" w:rsidP="009D4432">
            <w:pPr>
              <w:pStyle w:val="TAC"/>
            </w:pPr>
            <w:r w:rsidRPr="00E27D23">
              <w:t>-</w:t>
            </w:r>
          </w:p>
        </w:tc>
        <w:tc>
          <w:tcPr>
            <w:tcW w:w="283" w:type="dxa"/>
            <w:shd w:val="solid" w:color="FFFFFF" w:fill="auto"/>
          </w:tcPr>
          <w:p w14:paraId="13641BFB" w14:textId="77777777" w:rsidR="00AE011A" w:rsidRPr="00E27D23" w:rsidRDefault="00AE011A" w:rsidP="009D4432">
            <w:pPr>
              <w:pStyle w:val="TAC"/>
            </w:pPr>
            <w:r w:rsidRPr="00E27D23">
              <w:t>-</w:t>
            </w:r>
          </w:p>
        </w:tc>
        <w:tc>
          <w:tcPr>
            <w:tcW w:w="425" w:type="dxa"/>
            <w:shd w:val="solid" w:color="FFFFFF" w:fill="auto"/>
          </w:tcPr>
          <w:p w14:paraId="02921912" w14:textId="77777777" w:rsidR="00AE011A" w:rsidRPr="00E27D23" w:rsidRDefault="00AE011A" w:rsidP="009D4432">
            <w:pPr>
              <w:pStyle w:val="TAC"/>
            </w:pPr>
            <w:r w:rsidRPr="00E27D23">
              <w:t>-</w:t>
            </w:r>
          </w:p>
        </w:tc>
        <w:tc>
          <w:tcPr>
            <w:tcW w:w="4960" w:type="dxa"/>
            <w:shd w:val="solid" w:color="FFFFFF" w:fill="auto"/>
          </w:tcPr>
          <w:p w14:paraId="39D87373" w14:textId="77777777" w:rsidR="00AE011A" w:rsidRPr="00E27D23" w:rsidRDefault="00AE011A" w:rsidP="009D4432">
            <w:pPr>
              <w:pStyle w:val="TAL"/>
            </w:pPr>
            <w:r w:rsidRPr="00E27D23">
              <w:t>Addition of 5GS NR PDCP test case 7.1.3.5.3</w:t>
            </w:r>
          </w:p>
        </w:tc>
        <w:tc>
          <w:tcPr>
            <w:tcW w:w="757" w:type="dxa"/>
            <w:shd w:val="solid" w:color="FFFFFF" w:fill="auto"/>
          </w:tcPr>
          <w:p w14:paraId="3FD1C731" w14:textId="77777777" w:rsidR="00AE011A" w:rsidRPr="00E27D23" w:rsidRDefault="00AE011A" w:rsidP="009D4432">
            <w:pPr>
              <w:pStyle w:val="TAC"/>
            </w:pPr>
            <w:r w:rsidRPr="00E27D23">
              <w:t>1.0.0</w:t>
            </w:r>
          </w:p>
        </w:tc>
      </w:tr>
      <w:tr w:rsidR="00D13E6E" w:rsidRPr="00E27D23" w14:paraId="7948E1AE" w14:textId="77777777" w:rsidTr="001A56C2">
        <w:tc>
          <w:tcPr>
            <w:tcW w:w="800" w:type="dxa"/>
            <w:shd w:val="solid" w:color="FFFFFF" w:fill="auto"/>
          </w:tcPr>
          <w:p w14:paraId="6225967E" w14:textId="77777777" w:rsidR="00AE011A" w:rsidRPr="00E27D23" w:rsidRDefault="00AE011A" w:rsidP="009D4432">
            <w:pPr>
              <w:pStyle w:val="TAC"/>
            </w:pPr>
            <w:r w:rsidRPr="00E27D23">
              <w:t>2018-05</w:t>
            </w:r>
          </w:p>
        </w:tc>
        <w:tc>
          <w:tcPr>
            <w:tcW w:w="901" w:type="dxa"/>
            <w:shd w:val="solid" w:color="FFFFFF" w:fill="auto"/>
          </w:tcPr>
          <w:p w14:paraId="570B5D47" w14:textId="77777777" w:rsidR="00AE011A" w:rsidRPr="00E27D23" w:rsidRDefault="00AE011A" w:rsidP="009D4432">
            <w:pPr>
              <w:pStyle w:val="TAC"/>
            </w:pPr>
            <w:r w:rsidRPr="00E27D23">
              <w:t>RAN5#79</w:t>
            </w:r>
          </w:p>
        </w:tc>
        <w:tc>
          <w:tcPr>
            <w:tcW w:w="993" w:type="dxa"/>
            <w:shd w:val="solid" w:color="FFFFFF" w:fill="auto"/>
          </w:tcPr>
          <w:p w14:paraId="6A065025" w14:textId="77777777" w:rsidR="00AE011A" w:rsidRPr="00E27D23" w:rsidRDefault="00000000" w:rsidP="009D4432">
            <w:pPr>
              <w:pStyle w:val="TAC"/>
              <w:rPr>
                <w:sz w:val="16"/>
                <w:szCs w:val="16"/>
              </w:rPr>
            </w:pPr>
            <w:hyperlink r:id="rId130" w:history="1">
              <w:r w:rsidR="00AE011A" w:rsidRPr="00E27D23">
                <w:rPr>
                  <w:sz w:val="16"/>
                  <w:szCs w:val="16"/>
                </w:rPr>
                <w:t>R5-183132</w:t>
              </w:r>
            </w:hyperlink>
          </w:p>
        </w:tc>
        <w:tc>
          <w:tcPr>
            <w:tcW w:w="568" w:type="dxa"/>
            <w:shd w:val="solid" w:color="FFFFFF" w:fill="auto"/>
          </w:tcPr>
          <w:p w14:paraId="0F3D961A" w14:textId="77777777" w:rsidR="00AE011A" w:rsidRPr="00E27D23" w:rsidRDefault="00AE011A" w:rsidP="009D4432">
            <w:pPr>
              <w:pStyle w:val="TAC"/>
            </w:pPr>
            <w:r w:rsidRPr="00E27D23">
              <w:t>-</w:t>
            </w:r>
          </w:p>
        </w:tc>
        <w:tc>
          <w:tcPr>
            <w:tcW w:w="283" w:type="dxa"/>
            <w:shd w:val="solid" w:color="FFFFFF" w:fill="auto"/>
          </w:tcPr>
          <w:p w14:paraId="48B4242F" w14:textId="77777777" w:rsidR="00AE011A" w:rsidRPr="00E27D23" w:rsidRDefault="00AE011A" w:rsidP="009D4432">
            <w:pPr>
              <w:pStyle w:val="TAC"/>
            </w:pPr>
            <w:r w:rsidRPr="00E27D23">
              <w:t>-</w:t>
            </w:r>
          </w:p>
        </w:tc>
        <w:tc>
          <w:tcPr>
            <w:tcW w:w="425" w:type="dxa"/>
            <w:shd w:val="solid" w:color="FFFFFF" w:fill="auto"/>
          </w:tcPr>
          <w:p w14:paraId="41DCF684" w14:textId="77777777" w:rsidR="00AE011A" w:rsidRPr="00E27D23" w:rsidRDefault="00AE011A" w:rsidP="009D4432">
            <w:pPr>
              <w:pStyle w:val="TAC"/>
            </w:pPr>
            <w:r w:rsidRPr="00E27D23">
              <w:t>-</w:t>
            </w:r>
          </w:p>
        </w:tc>
        <w:tc>
          <w:tcPr>
            <w:tcW w:w="4960" w:type="dxa"/>
            <w:shd w:val="solid" w:color="FFFFFF" w:fill="auto"/>
          </w:tcPr>
          <w:p w14:paraId="54E9FED1" w14:textId="77777777" w:rsidR="00AE011A" w:rsidRPr="00E27D23" w:rsidRDefault="00AE011A" w:rsidP="009D4432">
            <w:pPr>
              <w:pStyle w:val="TAL"/>
            </w:pPr>
            <w:r w:rsidRPr="00E27D23">
              <w:t>Update of NR RRC TC - Measurement configuration control and reporting / Inter-RAT measurements / Event B1 / Measurement of NR cells / RSRQ based measurements</w:t>
            </w:r>
          </w:p>
        </w:tc>
        <w:tc>
          <w:tcPr>
            <w:tcW w:w="757" w:type="dxa"/>
            <w:shd w:val="solid" w:color="FFFFFF" w:fill="auto"/>
          </w:tcPr>
          <w:p w14:paraId="2FE1821A" w14:textId="77777777" w:rsidR="00AE011A" w:rsidRPr="00E27D23" w:rsidRDefault="00AE011A" w:rsidP="009D4432">
            <w:pPr>
              <w:pStyle w:val="TAC"/>
            </w:pPr>
            <w:r w:rsidRPr="00E27D23">
              <w:t>1.0.0</w:t>
            </w:r>
          </w:p>
        </w:tc>
      </w:tr>
      <w:tr w:rsidR="00D13E6E" w:rsidRPr="00E27D23" w14:paraId="52A288D8" w14:textId="77777777" w:rsidTr="001A56C2">
        <w:tc>
          <w:tcPr>
            <w:tcW w:w="800" w:type="dxa"/>
            <w:shd w:val="solid" w:color="FFFFFF" w:fill="auto"/>
          </w:tcPr>
          <w:p w14:paraId="7C06BFED" w14:textId="77777777" w:rsidR="00AE011A" w:rsidRPr="00E27D23" w:rsidRDefault="00AE011A" w:rsidP="009D4432">
            <w:pPr>
              <w:pStyle w:val="TAC"/>
            </w:pPr>
            <w:r w:rsidRPr="00E27D23">
              <w:t>2018-05</w:t>
            </w:r>
          </w:p>
        </w:tc>
        <w:tc>
          <w:tcPr>
            <w:tcW w:w="901" w:type="dxa"/>
            <w:shd w:val="solid" w:color="FFFFFF" w:fill="auto"/>
          </w:tcPr>
          <w:p w14:paraId="29FDE0B5" w14:textId="77777777" w:rsidR="00AE011A" w:rsidRPr="00E27D23" w:rsidRDefault="00AE011A" w:rsidP="009D4432">
            <w:pPr>
              <w:pStyle w:val="TAC"/>
            </w:pPr>
            <w:r w:rsidRPr="00E27D23">
              <w:t>RAN5#79</w:t>
            </w:r>
          </w:p>
        </w:tc>
        <w:tc>
          <w:tcPr>
            <w:tcW w:w="993" w:type="dxa"/>
            <w:shd w:val="solid" w:color="FFFFFF" w:fill="auto"/>
          </w:tcPr>
          <w:p w14:paraId="0BA2521B" w14:textId="77777777" w:rsidR="00AE011A" w:rsidRPr="00E27D23" w:rsidRDefault="00000000" w:rsidP="009D4432">
            <w:pPr>
              <w:pStyle w:val="TAC"/>
              <w:rPr>
                <w:sz w:val="16"/>
                <w:szCs w:val="16"/>
              </w:rPr>
            </w:pPr>
            <w:hyperlink r:id="rId131" w:history="1">
              <w:r w:rsidR="00AE011A" w:rsidRPr="00E27D23">
                <w:rPr>
                  <w:sz w:val="16"/>
                  <w:szCs w:val="16"/>
                </w:rPr>
                <w:t>R5-183133</w:t>
              </w:r>
            </w:hyperlink>
          </w:p>
        </w:tc>
        <w:tc>
          <w:tcPr>
            <w:tcW w:w="568" w:type="dxa"/>
            <w:shd w:val="solid" w:color="FFFFFF" w:fill="auto"/>
          </w:tcPr>
          <w:p w14:paraId="6D347AD2" w14:textId="77777777" w:rsidR="00AE011A" w:rsidRPr="00E27D23" w:rsidRDefault="00AE011A" w:rsidP="009D4432">
            <w:pPr>
              <w:pStyle w:val="TAC"/>
            </w:pPr>
            <w:r w:rsidRPr="00E27D23">
              <w:t>-</w:t>
            </w:r>
          </w:p>
        </w:tc>
        <w:tc>
          <w:tcPr>
            <w:tcW w:w="283" w:type="dxa"/>
            <w:shd w:val="solid" w:color="FFFFFF" w:fill="auto"/>
          </w:tcPr>
          <w:p w14:paraId="1158C028" w14:textId="77777777" w:rsidR="00AE011A" w:rsidRPr="00E27D23" w:rsidRDefault="00AE011A" w:rsidP="009D4432">
            <w:pPr>
              <w:pStyle w:val="TAC"/>
            </w:pPr>
            <w:r w:rsidRPr="00E27D23">
              <w:t>-</w:t>
            </w:r>
          </w:p>
        </w:tc>
        <w:tc>
          <w:tcPr>
            <w:tcW w:w="425" w:type="dxa"/>
            <w:shd w:val="solid" w:color="FFFFFF" w:fill="auto"/>
          </w:tcPr>
          <w:p w14:paraId="14D0675F" w14:textId="77777777" w:rsidR="00AE011A" w:rsidRPr="00E27D23" w:rsidRDefault="00AE011A" w:rsidP="009D4432">
            <w:pPr>
              <w:pStyle w:val="TAC"/>
            </w:pPr>
            <w:r w:rsidRPr="00E27D23">
              <w:t>-</w:t>
            </w:r>
          </w:p>
        </w:tc>
        <w:tc>
          <w:tcPr>
            <w:tcW w:w="4960" w:type="dxa"/>
            <w:shd w:val="solid" w:color="FFFFFF" w:fill="auto"/>
          </w:tcPr>
          <w:p w14:paraId="1A1A5AC4" w14:textId="77777777" w:rsidR="00AE011A" w:rsidRPr="00E27D23" w:rsidRDefault="00AE011A" w:rsidP="009D4432">
            <w:pPr>
              <w:pStyle w:val="TAL"/>
            </w:pPr>
            <w:r w:rsidRPr="00E27D23">
              <w:t>Update of NR RRC TC - Measurement configuration control and reporting / Inter-RAT measurements / Periodic reporting / Measurement of NR cells</w:t>
            </w:r>
          </w:p>
        </w:tc>
        <w:tc>
          <w:tcPr>
            <w:tcW w:w="757" w:type="dxa"/>
            <w:shd w:val="solid" w:color="FFFFFF" w:fill="auto"/>
          </w:tcPr>
          <w:p w14:paraId="0018CDF9" w14:textId="77777777" w:rsidR="00AE011A" w:rsidRPr="00E27D23" w:rsidRDefault="00AE011A" w:rsidP="009D4432">
            <w:pPr>
              <w:pStyle w:val="TAC"/>
            </w:pPr>
            <w:r w:rsidRPr="00E27D23">
              <w:t>1.0.0</w:t>
            </w:r>
          </w:p>
        </w:tc>
      </w:tr>
      <w:tr w:rsidR="00D13E6E" w:rsidRPr="00E27D23" w14:paraId="701D7D2C" w14:textId="77777777" w:rsidTr="001A56C2">
        <w:tc>
          <w:tcPr>
            <w:tcW w:w="800" w:type="dxa"/>
            <w:shd w:val="solid" w:color="FFFFFF" w:fill="auto"/>
          </w:tcPr>
          <w:p w14:paraId="4068B9EF" w14:textId="77777777" w:rsidR="00AE011A" w:rsidRPr="00E27D23" w:rsidRDefault="00AE011A" w:rsidP="009D4432">
            <w:pPr>
              <w:pStyle w:val="TAC"/>
            </w:pPr>
            <w:r w:rsidRPr="00E27D23">
              <w:t>2018-05</w:t>
            </w:r>
          </w:p>
        </w:tc>
        <w:tc>
          <w:tcPr>
            <w:tcW w:w="901" w:type="dxa"/>
            <w:shd w:val="solid" w:color="FFFFFF" w:fill="auto"/>
          </w:tcPr>
          <w:p w14:paraId="0CB1E9C8" w14:textId="77777777" w:rsidR="00AE011A" w:rsidRPr="00E27D23" w:rsidRDefault="00AE011A" w:rsidP="009D4432">
            <w:pPr>
              <w:pStyle w:val="TAC"/>
            </w:pPr>
            <w:r w:rsidRPr="00E27D23">
              <w:t>RAN5#79</w:t>
            </w:r>
          </w:p>
        </w:tc>
        <w:tc>
          <w:tcPr>
            <w:tcW w:w="993" w:type="dxa"/>
            <w:shd w:val="solid" w:color="FFFFFF" w:fill="auto"/>
          </w:tcPr>
          <w:p w14:paraId="20625CF9" w14:textId="77777777" w:rsidR="00AE011A" w:rsidRPr="00E27D23" w:rsidRDefault="00000000" w:rsidP="009D4432">
            <w:pPr>
              <w:pStyle w:val="TAC"/>
              <w:rPr>
                <w:sz w:val="16"/>
                <w:szCs w:val="16"/>
              </w:rPr>
            </w:pPr>
            <w:hyperlink r:id="rId132" w:history="1">
              <w:r w:rsidR="00AE011A" w:rsidRPr="00E27D23">
                <w:rPr>
                  <w:sz w:val="16"/>
                  <w:szCs w:val="16"/>
                </w:rPr>
                <w:t>R5-183134</w:t>
              </w:r>
            </w:hyperlink>
          </w:p>
        </w:tc>
        <w:tc>
          <w:tcPr>
            <w:tcW w:w="568" w:type="dxa"/>
            <w:shd w:val="solid" w:color="FFFFFF" w:fill="auto"/>
          </w:tcPr>
          <w:p w14:paraId="78958296" w14:textId="77777777" w:rsidR="00AE011A" w:rsidRPr="00E27D23" w:rsidRDefault="00AE011A" w:rsidP="009D4432">
            <w:pPr>
              <w:pStyle w:val="TAC"/>
            </w:pPr>
            <w:r w:rsidRPr="00E27D23">
              <w:t>-</w:t>
            </w:r>
          </w:p>
        </w:tc>
        <w:tc>
          <w:tcPr>
            <w:tcW w:w="283" w:type="dxa"/>
            <w:shd w:val="solid" w:color="FFFFFF" w:fill="auto"/>
          </w:tcPr>
          <w:p w14:paraId="1ABFB54C" w14:textId="77777777" w:rsidR="00AE011A" w:rsidRPr="00E27D23" w:rsidRDefault="00AE011A" w:rsidP="009D4432">
            <w:pPr>
              <w:pStyle w:val="TAC"/>
            </w:pPr>
            <w:r w:rsidRPr="00E27D23">
              <w:t>-</w:t>
            </w:r>
          </w:p>
        </w:tc>
        <w:tc>
          <w:tcPr>
            <w:tcW w:w="425" w:type="dxa"/>
            <w:shd w:val="solid" w:color="FFFFFF" w:fill="auto"/>
          </w:tcPr>
          <w:p w14:paraId="479AE160" w14:textId="77777777" w:rsidR="00AE011A" w:rsidRPr="00E27D23" w:rsidRDefault="00AE011A" w:rsidP="009D4432">
            <w:pPr>
              <w:pStyle w:val="TAC"/>
            </w:pPr>
            <w:r w:rsidRPr="00E27D23">
              <w:t>-</w:t>
            </w:r>
          </w:p>
        </w:tc>
        <w:tc>
          <w:tcPr>
            <w:tcW w:w="4960" w:type="dxa"/>
            <w:shd w:val="solid" w:color="FFFFFF" w:fill="auto"/>
          </w:tcPr>
          <w:p w14:paraId="1BC505A1" w14:textId="77777777" w:rsidR="00AE011A" w:rsidRPr="00E27D23" w:rsidRDefault="00AE011A" w:rsidP="009D4432">
            <w:pPr>
              <w:pStyle w:val="TAL"/>
            </w:pPr>
            <w:r w:rsidRPr="00E27D23">
              <w:t>Update of NR RRC TC - Measurement configuration control and reporting / Event A1 / Measurement of NR PSCell</w:t>
            </w:r>
          </w:p>
        </w:tc>
        <w:tc>
          <w:tcPr>
            <w:tcW w:w="757" w:type="dxa"/>
            <w:shd w:val="solid" w:color="FFFFFF" w:fill="auto"/>
          </w:tcPr>
          <w:p w14:paraId="7075BE96" w14:textId="77777777" w:rsidR="00AE011A" w:rsidRPr="00E27D23" w:rsidRDefault="00AE011A" w:rsidP="009D4432">
            <w:pPr>
              <w:pStyle w:val="TAC"/>
            </w:pPr>
            <w:r w:rsidRPr="00E27D23">
              <w:t>1.0.0</w:t>
            </w:r>
          </w:p>
        </w:tc>
      </w:tr>
      <w:tr w:rsidR="00D13E6E" w:rsidRPr="00E27D23" w14:paraId="55CAFE2C" w14:textId="77777777" w:rsidTr="001A56C2">
        <w:tc>
          <w:tcPr>
            <w:tcW w:w="800" w:type="dxa"/>
            <w:shd w:val="solid" w:color="FFFFFF" w:fill="auto"/>
          </w:tcPr>
          <w:p w14:paraId="3657E46A" w14:textId="77777777" w:rsidR="00AE011A" w:rsidRPr="00E27D23" w:rsidRDefault="00AE011A" w:rsidP="009D4432">
            <w:pPr>
              <w:pStyle w:val="TAC"/>
            </w:pPr>
            <w:r w:rsidRPr="00E27D23">
              <w:t>2018-05</w:t>
            </w:r>
          </w:p>
        </w:tc>
        <w:tc>
          <w:tcPr>
            <w:tcW w:w="901" w:type="dxa"/>
            <w:shd w:val="solid" w:color="FFFFFF" w:fill="auto"/>
          </w:tcPr>
          <w:p w14:paraId="64E291D8" w14:textId="77777777" w:rsidR="00AE011A" w:rsidRPr="00E27D23" w:rsidRDefault="00AE011A" w:rsidP="009D4432">
            <w:pPr>
              <w:pStyle w:val="TAC"/>
            </w:pPr>
            <w:r w:rsidRPr="00E27D23">
              <w:t>RAN5#79</w:t>
            </w:r>
          </w:p>
        </w:tc>
        <w:tc>
          <w:tcPr>
            <w:tcW w:w="993" w:type="dxa"/>
            <w:shd w:val="solid" w:color="FFFFFF" w:fill="auto"/>
          </w:tcPr>
          <w:p w14:paraId="6301F56A" w14:textId="77777777" w:rsidR="00AE011A" w:rsidRPr="00E27D23" w:rsidRDefault="00000000" w:rsidP="009D4432">
            <w:pPr>
              <w:pStyle w:val="TAC"/>
              <w:rPr>
                <w:sz w:val="16"/>
                <w:szCs w:val="16"/>
              </w:rPr>
            </w:pPr>
            <w:hyperlink r:id="rId133" w:history="1">
              <w:r w:rsidR="00AE011A" w:rsidRPr="00E27D23">
                <w:rPr>
                  <w:sz w:val="16"/>
                  <w:szCs w:val="16"/>
                </w:rPr>
                <w:t>R5-183135</w:t>
              </w:r>
            </w:hyperlink>
          </w:p>
        </w:tc>
        <w:tc>
          <w:tcPr>
            <w:tcW w:w="568" w:type="dxa"/>
            <w:shd w:val="solid" w:color="FFFFFF" w:fill="auto"/>
          </w:tcPr>
          <w:p w14:paraId="5D30DD91" w14:textId="77777777" w:rsidR="00AE011A" w:rsidRPr="00E27D23" w:rsidRDefault="00AE011A" w:rsidP="009D4432">
            <w:pPr>
              <w:pStyle w:val="TAC"/>
            </w:pPr>
            <w:r w:rsidRPr="00E27D23">
              <w:t>-</w:t>
            </w:r>
          </w:p>
        </w:tc>
        <w:tc>
          <w:tcPr>
            <w:tcW w:w="283" w:type="dxa"/>
            <w:shd w:val="solid" w:color="FFFFFF" w:fill="auto"/>
          </w:tcPr>
          <w:p w14:paraId="36B0D965" w14:textId="77777777" w:rsidR="00AE011A" w:rsidRPr="00E27D23" w:rsidRDefault="00AE011A" w:rsidP="009D4432">
            <w:pPr>
              <w:pStyle w:val="TAC"/>
            </w:pPr>
            <w:r w:rsidRPr="00E27D23">
              <w:t>-</w:t>
            </w:r>
          </w:p>
        </w:tc>
        <w:tc>
          <w:tcPr>
            <w:tcW w:w="425" w:type="dxa"/>
            <w:shd w:val="solid" w:color="FFFFFF" w:fill="auto"/>
          </w:tcPr>
          <w:p w14:paraId="3990C9BD" w14:textId="77777777" w:rsidR="00AE011A" w:rsidRPr="00E27D23" w:rsidRDefault="00AE011A" w:rsidP="009D4432">
            <w:pPr>
              <w:pStyle w:val="TAC"/>
            </w:pPr>
            <w:r w:rsidRPr="00E27D23">
              <w:t>-</w:t>
            </w:r>
          </w:p>
        </w:tc>
        <w:tc>
          <w:tcPr>
            <w:tcW w:w="4960" w:type="dxa"/>
            <w:shd w:val="solid" w:color="FFFFFF" w:fill="auto"/>
          </w:tcPr>
          <w:p w14:paraId="02982D88" w14:textId="77777777" w:rsidR="00AE011A" w:rsidRPr="00E27D23" w:rsidRDefault="00AE011A" w:rsidP="009D4432">
            <w:pPr>
              <w:pStyle w:val="TAL"/>
            </w:pPr>
            <w:r w:rsidRPr="00E27D23">
              <w:t>Addition of NR RRC TC - PSCell addition, modification and release / Split DRB / EN-DC</w:t>
            </w:r>
          </w:p>
        </w:tc>
        <w:tc>
          <w:tcPr>
            <w:tcW w:w="757" w:type="dxa"/>
            <w:shd w:val="solid" w:color="FFFFFF" w:fill="auto"/>
          </w:tcPr>
          <w:p w14:paraId="23177407" w14:textId="77777777" w:rsidR="00AE011A" w:rsidRPr="00E27D23" w:rsidRDefault="00AE011A" w:rsidP="009D4432">
            <w:pPr>
              <w:pStyle w:val="TAC"/>
            </w:pPr>
            <w:r w:rsidRPr="00E27D23">
              <w:t>1.0.0</w:t>
            </w:r>
          </w:p>
        </w:tc>
      </w:tr>
      <w:tr w:rsidR="00D13E6E" w:rsidRPr="00E27D23" w14:paraId="173AB036" w14:textId="77777777" w:rsidTr="001A56C2">
        <w:tc>
          <w:tcPr>
            <w:tcW w:w="800" w:type="dxa"/>
            <w:shd w:val="solid" w:color="FFFFFF" w:fill="auto"/>
          </w:tcPr>
          <w:p w14:paraId="6785AF5B" w14:textId="77777777" w:rsidR="00AE011A" w:rsidRPr="00E27D23" w:rsidRDefault="00AE011A" w:rsidP="009D4432">
            <w:pPr>
              <w:pStyle w:val="TAC"/>
            </w:pPr>
            <w:r w:rsidRPr="00E27D23">
              <w:t>2018-05</w:t>
            </w:r>
          </w:p>
        </w:tc>
        <w:tc>
          <w:tcPr>
            <w:tcW w:w="901" w:type="dxa"/>
            <w:shd w:val="solid" w:color="FFFFFF" w:fill="auto"/>
          </w:tcPr>
          <w:p w14:paraId="0EA519F1" w14:textId="77777777" w:rsidR="00AE011A" w:rsidRPr="00E27D23" w:rsidRDefault="00AE011A" w:rsidP="009D4432">
            <w:pPr>
              <w:pStyle w:val="TAC"/>
            </w:pPr>
            <w:r w:rsidRPr="00E27D23">
              <w:t>RAN5#79</w:t>
            </w:r>
          </w:p>
        </w:tc>
        <w:tc>
          <w:tcPr>
            <w:tcW w:w="993" w:type="dxa"/>
            <w:shd w:val="solid" w:color="FFFFFF" w:fill="auto"/>
          </w:tcPr>
          <w:p w14:paraId="6EE0EAE5" w14:textId="77777777" w:rsidR="00AE011A" w:rsidRPr="00E27D23" w:rsidRDefault="00000000" w:rsidP="009D4432">
            <w:pPr>
              <w:pStyle w:val="TAC"/>
              <w:rPr>
                <w:sz w:val="16"/>
                <w:szCs w:val="16"/>
              </w:rPr>
            </w:pPr>
            <w:hyperlink r:id="rId134" w:history="1">
              <w:r w:rsidR="00AE011A" w:rsidRPr="00E27D23">
                <w:rPr>
                  <w:sz w:val="16"/>
                  <w:szCs w:val="16"/>
                </w:rPr>
                <w:t>R5-183137</w:t>
              </w:r>
            </w:hyperlink>
          </w:p>
        </w:tc>
        <w:tc>
          <w:tcPr>
            <w:tcW w:w="568" w:type="dxa"/>
            <w:shd w:val="solid" w:color="FFFFFF" w:fill="auto"/>
          </w:tcPr>
          <w:p w14:paraId="45A043CF" w14:textId="77777777" w:rsidR="00AE011A" w:rsidRPr="00E27D23" w:rsidRDefault="00AE011A" w:rsidP="009D4432">
            <w:pPr>
              <w:pStyle w:val="TAC"/>
            </w:pPr>
            <w:r w:rsidRPr="00E27D23">
              <w:t>-</w:t>
            </w:r>
          </w:p>
        </w:tc>
        <w:tc>
          <w:tcPr>
            <w:tcW w:w="283" w:type="dxa"/>
            <w:shd w:val="solid" w:color="FFFFFF" w:fill="auto"/>
          </w:tcPr>
          <w:p w14:paraId="30563657" w14:textId="77777777" w:rsidR="00AE011A" w:rsidRPr="00E27D23" w:rsidRDefault="00AE011A" w:rsidP="009D4432">
            <w:pPr>
              <w:pStyle w:val="TAC"/>
            </w:pPr>
            <w:r w:rsidRPr="00E27D23">
              <w:t>-</w:t>
            </w:r>
          </w:p>
        </w:tc>
        <w:tc>
          <w:tcPr>
            <w:tcW w:w="425" w:type="dxa"/>
            <w:shd w:val="solid" w:color="FFFFFF" w:fill="auto"/>
          </w:tcPr>
          <w:p w14:paraId="766F6EC9" w14:textId="77777777" w:rsidR="00AE011A" w:rsidRPr="00E27D23" w:rsidRDefault="00AE011A" w:rsidP="009D4432">
            <w:pPr>
              <w:pStyle w:val="TAC"/>
            </w:pPr>
            <w:r w:rsidRPr="00E27D23">
              <w:t>-</w:t>
            </w:r>
          </w:p>
        </w:tc>
        <w:tc>
          <w:tcPr>
            <w:tcW w:w="4960" w:type="dxa"/>
            <w:shd w:val="solid" w:color="FFFFFF" w:fill="auto"/>
          </w:tcPr>
          <w:p w14:paraId="2BFA044A" w14:textId="77777777" w:rsidR="00AE011A" w:rsidRPr="00E27D23" w:rsidRDefault="00AE011A" w:rsidP="009D4432">
            <w:pPr>
              <w:pStyle w:val="TAL"/>
            </w:pPr>
            <w:r w:rsidRPr="00E27D23">
              <w:t>Addition of 5GS NR RRC test case 8.2.1.1.1</w:t>
            </w:r>
          </w:p>
        </w:tc>
        <w:tc>
          <w:tcPr>
            <w:tcW w:w="757" w:type="dxa"/>
            <w:shd w:val="solid" w:color="FFFFFF" w:fill="auto"/>
          </w:tcPr>
          <w:p w14:paraId="31835AAF" w14:textId="77777777" w:rsidR="00AE011A" w:rsidRPr="00E27D23" w:rsidRDefault="00AE011A" w:rsidP="009D4432">
            <w:pPr>
              <w:pStyle w:val="TAC"/>
            </w:pPr>
            <w:r w:rsidRPr="00E27D23">
              <w:t>1.0.0</w:t>
            </w:r>
          </w:p>
        </w:tc>
      </w:tr>
      <w:tr w:rsidR="00D13E6E" w:rsidRPr="00E27D23" w14:paraId="3480E1CD" w14:textId="77777777" w:rsidTr="001A56C2">
        <w:tc>
          <w:tcPr>
            <w:tcW w:w="800" w:type="dxa"/>
            <w:shd w:val="solid" w:color="FFFFFF" w:fill="auto"/>
          </w:tcPr>
          <w:p w14:paraId="4186C9C7" w14:textId="77777777" w:rsidR="00AE011A" w:rsidRPr="00E27D23" w:rsidRDefault="00AE011A" w:rsidP="009D4432">
            <w:pPr>
              <w:pStyle w:val="TAC"/>
            </w:pPr>
            <w:r w:rsidRPr="00E27D23">
              <w:t>2018-05</w:t>
            </w:r>
          </w:p>
        </w:tc>
        <w:tc>
          <w:tcPr>
            <w:tcW w:w="901" w:type="dxa"/>
            <w:shd w:val="solid" w:color="FFFFFF" w:fill="auto"/>
          </w:tcPr>
          <w:p w14:paraId="6AF7C00A" w14:textId="77777777" w:rsidR="00AE011A" w:rsidRPr="00E27D23" w:rsidRDefault="00AE011A" w:rsidP="009D4432">
            <w:pPr>
              <w:pStyle w:val="TAC"/>
            </w:pPr>
            <w:r w:rsidRPr="00E27D23">
              <w:t>RAN5#79</w:t>
            </w:r>
          </w:p>
        </w:tc>
        <w:tc>
          <w:tcPr>
            <w:tcW w:w="993" w:type="dxa"/>
            <w:shd w:val="solid" w:color="FFFFFF" w:fill="auto"/>
          </w:tcPr>
          <w:p w14:paraId="3D8F3D4A" w14:textId="77777777" w:rsidR="00AE011A" w:rsidRPr="00E27D23" w:rsidRDefault="00000000" w:rsidP="009D4432">
            <w:pPr>
              <w:pStyle w:val="TAC"/>
              <w:rPr>
                <w:sz w:val="16"/>
                <w:szCs w:val="16"/>
              </w:rPr>
            </w:pPr>
            <w:hyperlink r:id="rId135" w:history="1">
              <w:r w:rsidR="00AE011A" w:rsidRPr="00E27D23">
                <w:rPr>
                  <w:sz w:val="16"/>
                  <w:szCs w:val="16"/>
                </w:rPr>
                <w:t>R5-183138</w:t>
              </w:r>
            </w:hyperlink>
          </w:p>
        </w:tc>
        <w:tc>
          <w:tcPr>
            <w:tcW w:w="568" w:type="dxa"/>
            <w:shd w:val="solid" w:color="FFFFFF" w:fill="auto"/>
          </w:tcPr>
          <w:p w14:paraId="3B2F0AE3" w14:textId="77777777" w:rsidR="00AE011A" w:rsidRPr="00E27D23" w:rsidRDefault="00AE011A" w:rsidP="009D4432">
            <w:pPr>
              <w:pStyle w:val="TAC"/>
            </w:pPr>
            <w:r w:rsidRPr="00E27D23">
              <w:t>-</w:t>
            </w:r>
          </w:p>
        </w:tc>
        <w:tc>
          <w:tcPr>
            <w:tcW w:w="283" w:type="dxa"/>
            <w:shd w:val="solid" w:color="FFFFFF" w:fill="auto"/>
          </w:tcPr>
          <w:p w14:paraId="16C1797D" w14:textId="77777777" w:rsidR="00AE011A" w:rsidRPr="00E27D23" w:rsidRDefault="00AE011A" w:rsidP="009D4432">
            <w:pPr>
              <w:pStyle w:val="TAC"/>
            </w:pPr>
            <w:r w:rsidRPr="00E27D23">
              <w:t>-</w:t>
            </w:r>
          </w:p>
        </w:tc>
        <w:tc>
          <w:tcPr>
            <w:tcW w:w="425" w:type="dxa"/>
            <w:shd w:val="solid" w:color="FFFFFF" w:fill="auto"/>
          </w:tcPr>
          <w:p w14:paraId="175E6DC7" w14:textId="77777777" w:rsidR="00AE011A" w:rsidRPr="00E27D23" w:rsidRDefault="00AE011A" w:rsidP="009D4432">
            <w:pPr>
              <w:pStyle w:val="TAC"/>
            </w:pPr>
            <w:r w:rsidRPr="00E27D23">
              <w:t>-</w:t>
            </w:r>
          </w:p>
        </w:tc>
        <w:tc>
          <w:tcPr>
            <w:tcW w:w="4960" w:type="dxa"/>
            <w:shd w:val="solid" w:color="FFFFFF" w:fill="auto"/>
          </w:tcPr>
          <w:p w14:paraId="1CA63C11" w14:textId="77777777" w:rsidR="00AE011A" w:rsidRPr="00E27D23" w:rsidRDefault="00AE011A" w:rsidP="009D4432">
            <w:pPr>
              <w:pStyle w:val="TAL"/>
            </w:pPr>
            <w:r w:rsidRPr="00E27D23">
              <w:t>Addition of new NR MAC UL TBS test case 7.1.1.4.2.1</w:t>
            </w:r>
          </w:p>
        </w:tc>
        <w:tc>
          <w:tcPr>
            <w:tcW w:w="757" w:type="dxa"/>
            <w:shd w:val="solid" w:color="FFFFFF" w:fill="auto"/>
          </w:tcPr>
          <w:p w14:paraId="305B2AAC" w14:textId="77777777" w:rsidR="00AE011A" w:rsidRPr="00E27D23" w:rsidRDefault="00AE011A" w:rsidP="009D4432">
            <w:pPr>
              <w:pStyle w:val="TAC"/>
            </w:pPr>
            <w:r w:rsidRPr="00E27D23">
              <w:t>1.0.0</w:t>
            </w:r>
          </w:p>
        </w:tc>
      </w:tr>
      <w:tr w:rsidR="00D13E6E" w:rsidRPr="00E27D23" w14:paraId="4F3C87E0" w14:textId="77777777" w:rsidTr="001A56C2">
        <w:tc>
          <w:tcPr>
            <w:tcW w:w="800" w:type="dxa"/>
            <w:shd w:val="solid" w:color="FFFFFF" w:fill="auto"/>
          </w:tcPr>
          <w:p w14:paraId="4F633CBB" w14:textId="77777777" w:rsidR="00AE011A" w:rsidRPr="00E27D23" w:rsidRDefault="00AE011A" w:rsidP="009D4432">
            <w:pPr>
              <w:pStyle w:val="TAC"/>
            </w:pPr>
            <w:r w:rsidRPr="00E27D23">
              <w:t>2018-05</w:t>
            </w:r>
          </w:p>
        </w:tc>
        <w:tc>
          <w:tcPr>
            <w:tcW w:w="901" w:type="dxa"/>
            <w:shd w:val="solid" w:color="FFFFFF" w:fill="auto"/>
          </w:tcPr>
          <w:p w14:paraId="2D1DA1CF" w14:textId="77777777" w:rsidR="00AE011A" w:rsidRPr="00E27D23" w:rsidRDefault="00AE011A" w:rsidP="009D4432">
            <w:pPr>
              <w:pStyle w:val="TAC"/>
            </w:pPr>
            <w:r w:rsidRPr="00E27D23">
              <w:t>RAN5#79</w:t>
            </w:r>
          </w:p>
        </w:tc>
        <w:tc>
          <w:tcPr>
            <w:tcW w:w="993" w:type="dxa"/>
            <w:shd w:val="solid" w:color="FFFFFF" w:fill="auto"/>
          </w:tcPr>
          <w:p w14:paraId="64D54DCD" w14:textId="77777777" w:rsidR="00AE011A" w:rsidRPr="00E27D23" w:rsidRDefault="00000000" w:rsidP="009D4432">
            <w:pPr>
              <w:pStyle w:val="TAC"/>
              <w:rPr>
                <w:sz w:val="16"/>
                <w:szCs w:val="16"/>
              </w:rPr>
            </w:pPr>
            <w:hyperlink r:id="rId136" w:history="1">
              <w:r w:rsidR="00AE011A" w:rsidRPr="00E27D23">
                <w:rPr>
                  <w:sz w:val="16"/>
                  <w:szCs w:val="16"/>
                </w:rPr>
                <w:t>R5-183139</w:t>
              </w:r>
            </w:hyperlink>
          </w:p>
        </w:tc>
        <w:tc>
          <w:tcPr>
            <w:tcW w:w="568" w:type="dxa"/>
            <w:shd w:val="solid" w:color="FFFFFF" w:fill="auto"/>
          </w:tcPr>
          <w:p w14:paraId="661695E0" w14:textId="77777777" w:rsidR="00AE011A" w:rsidRPr="00E27D23" w:rsidRDefault="00AE011A" w:rsidP="009D4432">
            <w:pPr>
              <w:pStyle w:val="TAC"/>
            </w:pPr>
            <w:r w:rsidRPr="00E27D23">
              <w:t>-</w:t>
            </w:r>
          </w:p>
        </w:tc>
        <w:tc>
          <w:tcPr>
            <w:tcW w:w="283" w:type="dxa"/>
            <w:shd w:val="solid" w:color="FFFFFF" w:fill="auto"/>
          </w:tcPr>
          <w:p w14:paraId="0B809B81" w14:textId="77777777" w:rsidR="00AE011A" w:rsidRPr="00E27D23" w:rsidRDefault="00AE011A" w:rsidP="009D4432">
            <w:pPr>
              <w:pStyle w:val="TAC"/>
            </w:pPr>
            <w:r w:rsidRPr="00E27D23">
              <w:t>-</w:t>
            </w:r>
          </w:p>
        </w:tc>
        <w:tc>
          <w:tcPr>
            <w:tcW w:w="425" w:type="dxa"/>
            <w:shd w:val="solid" w:color="FFFFFF" w:fill="auto"/>
          </w:tcPr>
          <w:p w14:paraId="5FDA5145" w14:textId="77777777" w:rsidR="00AE011A" w:rsidRPr="00E27D23" w:rsidRDefault="00AE011A" w:rsidP="009D4432">
            <w:pPr>
              <w:pStyle w:val="TAC"/>
            </w:pPr>
            <w:r w:rsidRPr="00E27D23">
              <w:t>-</w:t>
            </w:r>
          </w:p>
        </w:tc>
        <w:tc>
          <w:tcPr>
            <w:tcW w:w="4960" w:type="dxa"/>
            <w:shd w:val="solid" w:color="FFFFFF" w:fill="auto"/>
          </w:tcPr>
          <w:p w14:paraId="556CA0C0" w14:textId="77777777" w:rsidR="00AE011A" w:rsidRPr="00E27D23" w:rsidRDefault="00AE011A" w:rsidP="009D4432">
            <w:pPr>
              <w:pStyle w:val="TAL"/>
            </w:pPr>
            <w:r w:rsidRPr="00E27D23">
              <w:t>Addition of new NR MAC UL TBS test case 7.1.1.4.2.2</w:t>
            </w:r>
          </w:p>
        </w:tc>
        <w:tc>
          <w:tcPr>
            <w:tcW w:w="757" w:type="dxa"/>
            <w:shd w:val="solid" w:color="FFFFFF" w:fill="auto"/>
          </w:tcPr>
          <w:p w14:paraId="435FDA0A" w14:textId="77777777" w:rsidR="00AE011A" w:rsidRPr="00E27D23" w:rsidRDefault="00AE011A" w:rsidP="009D4432">
            <w:pPr>
              <w:pStyle w:val="TAC"/>
            </w:pPr>
            <w:r w:rsidRPr="00E27D23">
              <w:t>1.0.0</w:t>
            </w:r>
          </w:p>
        </w:tc>
      </w:tr>
      <w:tr w:rsidR="00D13E6E" w:rsidRPr="00E27D23" w14:paraId="28D39058" w14:textId="77777777" w:rsidTr="001A56C2">
        <w:tc>
          <w:tcPr>
            <w:tcW w:w="800" w:type="dxa"/>
            <w:shd w:val="solid" w:color="FFFFFF" w:fill="auto"/>
          </w:tcPr>
          <w:p w14:paraId="603578D6" w14:textId="77777777" w:rsidR="00AE011A" w:rsidRPr="00E27D23" w:rsidRDefault="00AE011A" w:rsidP="009D4432">
            <w:pPr>
              <w:pStyle w:val="TAC"/>
            </w:pPr>
            <w:r w:rsidRPr="00E27D23">
              <w:t>2018-05</w:t>
            </w:r>
          </w:p>
        </w:tc>
        <w:tc>
          <w:tcPr>
            <w:tcW w:w="901" w:type="dxa"/>
            <w:shd w:val="solid" w:color="FFFFFF" w:fill="auto"/>
          </w:tcPr>
          <w:p w14:paraId="7E69891F" w14:textId="77777777" w:rsidR="00AE011A" w:rsidRPr="00E27D23" w:rsidRDefault="00AE011A" w:rsidP="009D4432">
            <w:pPr>
              <w:pStyle w:val="TAC"/>
            </w:pPr>
            <w:r w:rsidRPr="00E27D23">
              <w:t>RAN5#79</w:t>
            </w:r>
          </w:p>
        </w:tc>
        <w:tc>
          <w:tcPr>
            <w:tcW w:w="993" w:type="dxa"/>
            <w:shd w:val="solid" w:color="FFFFFF" w:fill="auto"/>
          </w:tcPr>
          <w:p w14:paraId="31BE733B" w14:textId="77777777" w:rsidR="00AE011A" w:rsidRPr="00E27D23" w:rsidRDefault="00000000" w:rsidP="009D4432">
            <w:pPr>
              <w:pStyle w:val="TAC"/>
              <w:rPr>
                <w:sz w:val="16"/>
                <w:szCs w:val="16"/>
              </w:rPr>
            </w:pPr>
            <w:hyperlink r:id="rId137" w:history="1">
              <w:r w:rsidR="00AE011A" w:rsidRPr="00E27D23">
                <w:rPr>
                  <w:sz w:val="16"/>
                  <w:szCs w:val="16"/>
                </w:rPr>
                <w:t>R5-183140</w:t>
              </w:r>
            </w:hyperlink>
          </w:p>
        </w:tc>
        <w:tc>
          <w:tcPr>
            <w:tcW w:w="568" w:type="dxa"/>
            <w:shd w:val="solid" w:color="FFFFFF" w:fill="auto"/>
          </w:tcPr>
          <w:p w14:paraId="725779C5" w14:textId="77777777" w:rsidR="00AE011A" w:rsidRPr="00E27D23" w:rsidRDefault="00AE011A" w:rsidP="009D4432">
            <w:pPr>
              <w:pStyle w:val="TAC"/>
            </w:pPr>
            <w:r w:rsidRPr="00E27D23">
              <w:t>-</w:t>
            </w:r>
          </w:p>
        </w:tc>
        <w:tc>
          <w:tcPr>
            <w:tcW w:w="283" w:type="dxa"/>
            <w:shd w:val="solid" w:color="FFFFFF" w:fill="auto"/>
          </w:tcPr>
          <w:p w14:paraId="20E76484" w14:textId="77777777" w:rsidR="00AE011A" w:rsidRPr="00E27D23" w:rsidRDefault="00AE011A" w:rsidP="009D4432">
            <w:pPr>
              <w:pStyle w:val="TAC"/>
            </w:pPr>
            <w:r w:rsidRPr="00E27D23">
              <w:t>-</w:t>
            </w:r>
          </w:p>
        </w:tc>
        <w:tc>
          <w:tcPr>
            <w:tcW w:w="425" w:type="dxa"/>
            <w:shd w:val="solid" w:color="FFFFFF" w:fill="auto"/>
          </w:tcPr>
          <w:p w14:paraId="6807EFCC" w14:textId="77777777" w:rsidR="00AE011A" w:rsidRPr="00E27D23" w:rsidRDefault="00AE011A" w:rsidP="009D4432">
            <w:pPr>
              <w:pStyle w:val="TAC"/>
            </w:pPr>
            <w:r w:rsidRPr="00E27D23">
              <w:t>-</w:t>
            </w:r>
          </w:p>
        </w:tc>
        <w:tc>
          <w:tcPr>
            <w:tcW w:w="4960" w:type="dxa"/>
            <w:shd w:val="solid" w:color="FFFFFF" w:fill="auto"/>
          </w:tcPr>
          <w:p w14:paraId="138748C4" w14:textId="77777777" w:rsidR="00AE011A" w:rsidRPr="00E27D23" w:rsidRDefault="00AE011A" w:rsidP="009D4432">
            <w:pPr>
              <w:pStyle w:val="TAL"/>
            </w:pPr>
            <w:r w:rsidRPr="00E27D23">
              <w:t>Addition of new NR MAC UL TBS test case 7.1.1.4.2.3</w:t>
            </w:r>
          </w:p>
        </w:tc>
        <w:tc>
          <w:tcPr>
            <w:tcW w:w="757" w:type="dxa"/>
            <w:shd w:val="solid" w:color="FFFFFF" w:fill="auto"/>
          </w:tcPr>
          <w:p w14:paraId="47FF5102" w14:textId="77777777" w:rsidR="00AE011A" w:rsidRPr="00E27D23" w:rsidRDefault="00AE011A" w:rsidP="009D4432">
            <w:pPr>
              <w:pStyle w:val="TAC"/>
            </w:pPr>
            <w:r w:rsidRPr="00E27D23">
              <w:t>1.0.0</w:t>
            </w:r>
          </w:p>
        </w:tc>
      </w:tr>
      <w:tr w:rsidR="00D13E6E" w:rsidRPr="00E27D23" w14:paraId="59497CA9" w14:textId="77777777" w:rsidTr="001A56C2">
        <w:tc>
          <w:tcPr>
            <w:tcW w:w="800" w:type="dxa"/>
            <w:shd w:val="solid" w:color="FFFFFF" w:fill="auto"/>
          </w:tcPr>
          <w:p w14:paraId="575558E8" w14:textId="77777777" w:rsidR="00AE011A" w:rsidRPr="00E27D23" w:rsidRDefault="00AE011A" w:rsidP="009D4432">
            <w:pPr>
              <w:pStyle w:val="TAC"/>
            </w:pPr>
            <w:r w:rsidRPr="00E27D23">
              <w:t>2018-05</w:t>
            </w:r>
          </w:p>
        </w:tc>
        <w:tc>
          <w:tcPr>
            <w:tcW w:w="901" w:type="dxa"/>
            <w:shd w:val="solid" w:color="FFFFFF" w:fill="auto"/>
          </w:tcPr>
          <w:p w14:paraId="0040AD6D" w14:textId="77777777" w:rsidR="00AE011A" w:rsidRPr="00E27D23" w:rsidRDefault="00AE011A" w:rsidP="009D4432">
            <w:pPr>
              <w:pStyle w:val="TAC"/>
            </w:pPr>
            <w:r w:rsidRPr="00E27D23">
              <w:t>RAN5#79</w:t>
            </w:r>
          </w:p>
        </w:tc>
        <w:tc>
          <w:tcPr>
            <w:tcW w:w="993" w:type="dxa"/>
            <w:shd w:val="solid" w:color="FFFFFF" w:fill="auto"/>
          </w:tcPr>
          <w:p w14:paraId="4C49ECB6" w14:textId="77777777" w:rsidR="00AE011A" w:rsidRPr="00E27D23" w:rsidRDefault="00000000" w:rsidP="009D4432">
            <w:pPr>
              <w:pStyle w:val="TAC"/>
              <w:rPr>
                <w:sz w:val="16"/>
                <w:szCs w:val="16"/>
              </w:rPr>
            </w:pPr>
            <w:hyperlink r:id="rId138" w:history="1">
              <w:r w:rsidR="00AE011A" w:rsidRPr="00E27D23">
                <w:rPr>
                  <w:sz w:val="16"/>
                  <w:szCs w:val="16"/>
                </w:rPr>
                <w:t>R5-183141</w:t>
              </w:r>
            </w:hyperlink>
          </w:p>
        </w:tc>
        <w:tc>
          <w:tcPr>
            <w:tcW w:w="568" w:type="dxa"/>
            <w:shd w:val="solid" w:color="FFFFFF" w:fill="auto"/>
          </w:tcPr>
          <w:p w14:paraId="4B0AF236" w14:textId="77777777" w:rsidR="00AE011A" w:rsidRPr="00E27D23" w:rsidRDefault="00AE011A" w:rsidP="009D4432">
            <w:pPr>
              <w:pStyle w:val="TAC"/>
            </w:pPr>
            <w:r w:rsidRPr="00E27D23">
              <w:t>-</w:t>
            </w:r>
          </w:p>
        </w:tc>
        <w:tc>
          <w:tcPr>
            <w:tcW w:w="283" w:type="dxa"/>
            <w:shd w:val="solid" w:color="FFFFFF" w:fill="auto"/>
          </w:tcPr>
          <w:p w14:paraId="7DFADFA6" w14:textId="77777777" w:rsidR="00AE011A" w:rsidRPr="00E27D23" w:rsidRDefault="00AE011A" w:rsidP="009D4432">
            <w:pPr>
              <w:pStyle w:val="TAC"/>
            </w:pPr>
            <w:r w:rsidRPr="00E27D23">
              <w:t>-</w:t>
            </w:r>
          </w:p>
        </w:tc>
        <w:tc>
          <w:tcPr>
            <w:tcW w:w="425" w:type="dxa"/>
            <w:shd w:val="solid" w:color="FFFFFF" w:fill="auto"/>
          </w:tcPr>
          <w:p w14:paraId="1C62E1F0" w14:textId="77777777" w:rsidR="00AE011A" w:rsidRPr="00E27D23" w:rsidRDefault="00AE011A" w:rsidP="009D4432">
            <w:pPr>
              <w:pStyle w:val="TAC"/>
            </w:pPr>
            <w:r w:rsidRPr="00E27D23">
              <w:t>-</w:t>
            </w:r>
          </w:p>
        </w:tc>
        <w:tc>
          <w:tcPr>
            <w:tcW w:w="4960" w:type="dxa"/>
            <w:shd w:val="solid" w:color="FFFFFF" w:fill="auto"/>
          </w:tcPr>
          <w:p w14:paraId="188266C4" w14:textId="77777777" w:rsidR="00AE011A" w:rsidRPr="00E27D23" w:rsidRDefault="00AE011A" w:rsidP="009D4432">
            <w:pPr>
              <w:pStyle w:val="TAL"/>
            </w:pPr>
            <w:r w:rsidRPr="00E27D23">
              <w:t>Addition of new NR MAC UL TBS test case 7.1.1.4.2.4</w:t>
            </w:r>
          </w:p>
        </w:tc>
        <w:tc>
          <w:tcPr>
            <w:tcW w:w="757" w:type="dxa"/>
            <w:shd w:val="solid" w:color="FFFFFF" w:fill="auto"/>
          </w:tcPr>
          <w:p w14:paraId="5DAD37FB" w14:textId="77777777" w:rsidR="00AE011A" w:rsidRPr="00E27D23" w:rsidRDefault="00AE011A" w:rsidP="009D4432">
            <w:pPr>
              <w:pStyle w:val="TAC"/>
            </w:pPr>
            <w:r w:rsidRPr="00E27D23">
              <w:t>1.0.0</w:t>
            </w:r>
          </w:p>
        </w:tc>
      </w:tr>
      <w:tr w:rsidR="00D13E6E" w:rsidRPr="00E27D23" w14:paraId="0270BD6C" w14:textId="77777777" w:rsidTr="001A56C2">
        <w:tc>
          <w:tcPr>
            <w:tcW w:w="800" w:type="dxa"/>
            <w:shd w:val="solid" w:color="FFFFFF" w:fill="auto"/>
          </w:tcPr>
          <w:p w14:paraId="73404F7C" w14:textId="77777777" w:rsidR="00AE011A" w:rsidRPr="00E27D23" w:rsidRDefault="00AE011A" w:rsidP="009D4432">
            <w:pPr>
              <w:pStyle w:val="TAC"/>
            </w:pPr>
            <w:r w:rsidRPr="00E27D23">
              <w:t>2018-05</w:t>
            </w:r>
          </w:p>
        </w:tc>
        <w:tc>
          <w:tcPr>
            <w:tcW w:w="901" w:type="dxa"/>
            <w:shd w:val="solid" w:color="FFFFFF" w:fill="auto"/>
          </w:tcPr>
          <w:p w14:paraId="05363E10" w14:textId="77777777" w:rsidR="00AE011A" w:rsidRPr="00E27D23" w:rsidRDefault="00AE011A" w:rsidP="009D4432">
            <w:pPr>
              <w:pStyle w:val="TAC"/>
            </w:pPr>
            <w:r w:rsidRPr="00E27D23">
              <w:t>RAN5#79</w:t>
            </w:r>
          </w:p>
        </w:tc>
        <w:tc>
          <w:tcPr>
            <w:tcW w:w="993" w:type="dxa"/>
            <w:shd w:val="solid" w:color="FFFFFF" w:fill="auto"/>
          </w:tcPr>
          <w:p w14:paraId="0CF7A297" w14:textId="77777777" w:rsidR="00AE011A" w:rsidRPr="00E27D23" w:rsidRDefault="00000000" w:rsidP="009D4432">
            <w:pPr>
              <w:pStyle w:val="TAC"/>
              <w:rPr>
                <w:sz w:val="16"/>
                <w:szCs w:val="16"/>
              </w:rPr>
            </w:pPr>
            <w:hyperlink r:id="rId139" w:history="1">
              <w:r w:rsidR="00AE011A" w:rsidRPr="00E27D23">
                <w:rPr>
                  <w:sz w:val="16"/>
                  <w:szCs w:val="16"/>
                </w:rPr>
                <w:t>R5-183142</w:t>
              </w:r>
            </w:hyperlink>
          </w:p>
        </w:tc>
        <w:tc>
          <w:tcPr>
            <w:tcW w:w="568" w:type="dxa"/>
            <w:shd w:val="solid" w:color="FFFFFF" w:fill="auto"/>
          </w:tcPr>
          <w:p w14:paraId="132525DE" w14:textId="77777777" w:rsidR="00AE011A" w:rsidRPr="00E27D23" w:rsidRDefault="00AE011A" w:rsidP="009D4432">
            <w:pPr>
              <w:pStyle w:val="TAC"/>
            </w:pPr>
            <w:r w:rsidRPr="00E27D23">
              <w:t>-</w:t>
            </w:r>
          </w:p>
        </w:tc>
        <w:tc>
          <w:tcPr>
            <w:tcW w:w="283" w:type="dxa"/>
            <w:shd w:val="solid" w:color="FFFFFF" w:fill="auto"/>
          </w:tcPr>
          <w:p w14:paraId="132A732B" w14:textId="77777777" w:rsidR="00AE011A" w:rsidRPr="00E27D23" w:rsidRDefault="00AE011A" w:rsidP="009D4432">
            <w:pPr>
              <w:pStyle w:val="TAC"/>
            </w:pPr>
            <w:r w:rsidRPr="00E27D23">
              <w:t>-</w:t>
            </w:r>
          </w:p>
        </w:tc>
        <w:tc>
          <w:tcPr>
            <w:tcW w:w="425" w:type="dxa"/>
            <w:shd w:val="solid" w:color="FFFFFF" w:fill="auto"/>
          </w:tcPr>
          <w:p w14:paraId="5E90F0F7" w14:textId="77777777" w:rsidR="00AE011A" w:rsidRPr="00E27D23" w:rsidRDefault="00AE011A" w:rsidP="009D4432">
            <w:pPr>
              <w:pStyle w:val="TAC"/>
            </w:pPr>
            <w:r w:rsidRPr="00E27D23">
              <w:t>-</w:t>
            </w:r>
          </w:p>
        </w:tc>
        <w:tc>
          <w:tcPr>
            <w:tcW w:w="4960" w:type="dxa"/>
            <w:shd w:val="solid" w:color="FFFFFF" w:fill="auto"/>
          </w:tcPr>
          <w:p w14:paraId="79792458" w14:textId="77777777" w:rsidR="00AE011A" w:rsidRPr="00E27D23" w:rsidRDefault="00AE011A" w:rsidP="009D4432">
            <w:pPr>
              <w:pStyle w:val="TAL"/>
            </w:pPr>
            <w:r w:rsidRPr="00E27D23">
              <w:t>Addition of Layer 2 test case specific parameters</w:t>
            </w:r>
          </w:p>
        </w:tc>
        <w:tc>
          <w:tcPr>
            <w:tcW w:w="757" w:type="dxa"/>
            <w:shd w:val="solid" w:color="FFFFFF" w:fill="auto"/>
          </w:tcPr>
          <w:p w14:paraId="37744466" w14:textId="77777777" w:rsidR="00AE011A" w:rsidRPr="00E27D23" w:rsidRDefault="00AE011A" w:rsidP="009D4432">
            <w:pPr>
              <w:pStyle w:val="TAC"/>
            </w:pPr>
            <w:r w:rsidRPr="00E27D23">
              <w:t>1.0.0</w:t>
            </w:r>
          </w:p>
        </w:tc>
      </w:tr>
      <w:tr w:rsidR="00D13E6E" w:rsidRPr="00E27D23" w14:paraId="7BCE14B4" w14:textId="77777777" w:rsidTr="001A56C2">
        <w:tc>
          <w:tcPr>
            <w:tcW w:w="800" w:type="dxa"/>
            <w:shd w:val="solid" w:color="FFFFFF" w:fill="auto"/>
          </w:tcPr>
          <w:p w14:paraId="3A1F8CD6" w14:textId="77777777" w:rsidR="00AE011A" w:rsidRPr="00E27D23" w:rsidRDefault="00AE011A" w:rsidP="009D4432">
            <w:pPr>
              <w:pStyle w:val="TAC"/>
            </w:pPr>
            <w:r w:rsidRPr="00E27D23">
              <w:t>2018-05</w:t>
            </w:r>
          </w:p>
        </w:tc>
        <w:tc>
          <w:tcPr>
            <w:tcW w:w="901" w:type="dxa"/>
            <w:shd w:val="solid" w:color="FFFFFF" w:fill="auto"/>
          </w:tcPr>
          <w:p w14:paraId="676AB4D9" w14:textId="77777777" w:rsidR="00AE011A" w:rsidRPr="00E27D23" w:rsidRDefault="00AE011A" w:rsidP="009D4432">
            <w:pPr>
              <w:pStyle w:val="TAC"/>
            </w:pPr>
            <w:r w:rsidRPr="00E27D23">
              <w:t>RAN5#79</w:t>
            </w:r>
          </w:p>
        </w:tc>
        <w:tc>
          <w:tcPr>
            <w:tcW w:w="993" w:type="dxa"/>
            <w:shd w:val="solid" w:color="FFFFFF" w:fill="auto"/>
          </w:tcPr>
          <w:p w14:paraId="03A8E824" w14:textId="77777777" w:rsidR="00AE011A" w:rsidRPr="00E27D23" w:rsidRDefault="00000000" w:rsidP="009D4432">
            <w:pPr>
              <w:pStyle w:val="TAC"/>
              <w:rPr>
                <w:sz w:val="16"/>
                <w:szCs w:val="16"/>
              </w:rPr>
            </w:pPr>
            <w:hyperlink r:id="rId140" w:history="1">
              <w:r w:rsidR="00AE011A" w:rsidRPr="00E27D23">
                <w:rPr>
                  <w:sz w:val="16"/>
                  <w:szCs w:val="16"/>
                </w:rPr>
                <w:t>R5-183143</w:t>
              </w:r>
            </w:hyperlink>
          </w:p>
        </w:tc>
        <w:tc>
          <w:tcPr>
            <w:tcW w:w="568" w:type="dxa"/>
            <w:shd w:val="solid" w:color="FFFFFF" w:fill="auto"/>
          </w:tcPr>
          <w:p w14:paraId="01DE517F" w14:textId="77777777" w:rsidR="00AE011A" w:rsidRPr="00E27D23" w:rsidRDefault="00AE011A" w:rsidP="009D4432">
            <w:pPr>
              <w:pStyle w:val="TAC"/>
            </w:pPr>
            <w:r w:rsidRPr="00E27D23">
              <w:t>-</w:t>
            </w:r>
          </w:p>
        </w:tc>
        <w:tc>
          <w:tcPr>
            <w:tcW w:w="283" w:type="dxa"/>
            <w:shd w:val="solid" w:color="FFFFFF" w:fill="auto"/>
          </w:tcPr>
          <w:p w14:paraId="48E93341" w14:textId="77777777" w:rsidR="00AE011A" w:rsidRPr="00E27D23" w:rsidRDefault="00AE011A" w:rsidP="009D4432">
            <w:pPr>
              <w:pStyle w:val="TAC"/>
            </w:pPr>
            <w:r w:rsidRPr="00E27D23">
              <w:t>-</w:t>
            </w:r>
          </w:p>
        </w:tc>
        <w:tc>
          <w:tcPr>
            <w:tcW w:w="425" w:type="dxa"/>
            <w:shd w:val="solid" w:color="FFFFFF" w:fill="auto"/>
          </w:tcPr>
          <w:p w14:paraId="35600E59" w14:textId="77777777" w:rsidR="00AE011A" w:rsidRPr="00E27D23" w:rsidRDefault="00AE011A" w:rsidP="009D4432">
            <w:pPr>
              <w:pStyle w:val="TAC"/>
            </w:pPr>
            <w:r w:rsidRPr="00E27D23">
              <w:t>-</w:t>
            </w:r>
          </w:p>
        </w:tc>
        <w:tc>
          <w:tcPr>
            <w:tcW w:w="4960" w:type="dxa"/>
            <w:shd w:val="solid" w:color="FFFFFF" w:fill="auto"/>
          </w:tcPr>
          <w:p w14:paraId="41132C9F" w14:textId="77777777" w:rsidR="00AE011A" w:rsidRPr="00E27D23" w:rsidRDefault="00AE011A" w:rsidP="009D4432">
            <w:pPr>
              <w:pStyle w:val="TAL"/>
            </w:pPr>
            <w:r w:rsidRPr="00E27D23">
              <w:t>Correction to MAC Pre-test conditions</w:t>
            </w:r>
          </w:p>
        </w:tc>
        <w:tc>
          <w:tcPr>
            <w:tcW w:w="757" w:type="dxa"/>
            <w:shd w:val="solid" w:color="FFFFFF" w:fill="auto"/>
          </w:tcPr>
          <w:p w14:paraId="17A3A3C2" w14:textId="77777777" w:rsidR="00AE011A" w:rsidRPr="00E27D23" w:rsidRDefault="00AE011A" w:rsidP="009D4432">
            <w:pPr>
              <w:pStyle w:val="TAC"/>
            </w:pPr>
            <w:r w:rsidRPr="00E27D23">
              <w:t>1.0.0</w:t>
            </w:r>
          </w:p>
        </w:tc>
      </w:tr>
      <w:tr w:rsidR="00D13E6E" w:rsidRPr="00E27D23" w14:paraId="0B9B9773" w14:textId="77777777" w:rsidTr="001A56C2">
        <w:tc>
          <w:tcPr>
            <w:tcW w:w="800" w:type="dxa"/>
            <w:shd w:val="solid" w:color="FFFFFF" w:fill="auto"/>
          </w:tcPr>
          <w:p w14:paraId="2BFD2551" w14:textId="77777777" w:rsidR="00AE011A" w:rsidRPr="00E27D23" w:rsidRDefault="00AE011A" w:rsidP="009D4432">
            <w:pPr>
              <w:pStyle w:val="TAC"/>
            </w:pPr>
            <w:r w:rsidRPr="00E27D23">
              <w:t>2018-05</w:t>
            </w:r>
          </w:p>
        </w:tc>
        <w:tc>
          <w:tcPr>
            <w:tcW w:w="901" w:type="dxa"/>
            <w:shd w:val="solid" w:color="FFFFFF" w:fill="auto"/>
          </w:tcPr>
          <w:p w14:paraId="298D6BDE" w14:textId="77777777" w:rsidR="00AE011A" w:rsidRPr="00E27D23" w:rsidRDefault="00AE011A" w:rsidP="009D4432">
            <w:pPr>
              <w:pStyle w:val="TAC"/>
            </w:pPr>
            <w:r w:rsidRPr="00E27D23">
              <w:t>RAN5#79</w:t>
            </w:r>
          </w:p>
        </w:tc>
        <w:tc>
          <w:tcPr>
            <w:tcW w:w="993" w:type="dxa"/>
            <w:shd w:val="solid" w:color="FFFFFF" w:fill="auto"/>
          </w:tcPr>
          <w:p w14:paraId="316FFC84" w14:textId="77777777" w:rsidR="00AE011A" w:rsidRPr="00E27D23" w:rsidRDefault="00000000" w:rsidP="009D4432">
            <w:pPr>
              <w:pStyle w:val="TAC"/>
              <w:rPr>
                <w:sz w:val="16"/>
                <w:szCs w:val="16"/>
              </w:rPr>
            </w:pPr>
            <w:hyperlink r:id="rId141" w:history="1">
              <w:r w:rsidR="00AE011A" w:rsidRPr="00E27D23">
                <w:rPr>
                  <w:sz w:val="16"/>
                  <w:szCs w:val="16"/>
                </w:rPr>
                <w:t>R5-183144</w:t>
              </w:r>
            </w:hyperlink>
          </w:p>
        </w:tc>
        <w:tc>
          <w:tcPr>
            <w:tcW w:w="568" w:type="dxa"/>
            <w:shd w:val="solid" w:color="FFFFFF" w:fill="auto"/>
          </w:tcPr>
          <w:p w14:paraId="303717C4" w14:textId="77777777" w:rsidR="00AE011A" w:rsidRPr="00E27D23" w:rsidRDefault="00AE011A" w:rsidP="009D4432">
            <w:pPr>
              <w:pStyle w:val="TAC"/>
            </w:pPr>
            <w:r w:rsidRPr="00E27D23">
              <w:t>-</w:t>
            </w:r>
          </w:p>
        </w:tc>
        <w:tc>
          <w:tcPr>
            <w:tcW w:w="283" w:type="dxa"/>
            <w:shd w:val="solid" w:color="FFFFFF" w:fill="auto"/>
          </w:tcPr>
          <w:p w14:paraId="4C977C70" w14:textId="77777777" w:rsidR="00AE011A" w:rsidRPr="00E27D23" w:rsidRDefault="00AE011A" w:rsidP="009D4432">
            <w:pPr>
              <w:pStyle w:val="TAC"/>
            </w:pPr>
            <w:r w:rsidRPr="00E27D23">
              <w:t>-</w:t>
            </w:r>
          </w:p>
        </w:tc>
        <w:tc>
          <w:tcPr>
            <w:tcW w:w="425" w:type="dxa"/>
            <w:shd w:val="solid" w:color="FFFFFF" w:fill="auto"/>
          </w:tcPr>
          <w:p w14:paraId="6A8DC467" w14:textId="77777777" w:rsidR="00AE011A" w:rsidRPr="00E27D23" w:rsidRDefault="00AE011A" w:rsidP="009D4432">
            <w:pPr>
              <w:pStyle w:val="TAC"/>
            </w:pPr>
            <w:r w:rsidRPr="00E27D23">
              <w:t>-</w:t>
            </w:r>
          </w:p>
        </w:tc>
        <w:tc>
          <w:tcPr>
            <w:tcW w:w="4960" w:type="dxa"/>
            <w:shd w:val="solid" w:color="FFFFFF" w:fill="auto"/>
          </w:tcPr>
          <w:p w14:paraId="5BB49CF3" w14:textId="77777777" w:rsidR="00AE011A" w:rsidRPr="00E27D23" w:rsidRDefault="00AE011A" w:rsidP="009D4432">
            <w:pPr>
              <w:pStyle w:val="TAL"/>
            </w:pPr>
            <w:r w:rsidRPr="00E27D23">
              <w:t>Correction to RLC Pre-test conditions</w:t>
            </w:r>
          </w:p>
        </w:tc>
        <w:tc>
          <w:tcPr>
            <w:tcW w:w="757" w:type="dxa"/>
            <w:shd w:val="solid" w:color="FFFFFF" w:fill="auto"/>
          </w:tcPr>
          <w:p w14:paraId="3AF607F2" w14:textId="77777777" w:rsidR="00AE011A" w:rsidRPr="00E27D23" w:rsidRDefault="00AE011A" w:rsidP="009D4432">
            <w:pPr>
              <w:pStyle w:val="TAC"/>
            </w:pPr>
            <w:r w:rsidRPr="00E27D23">
              <w:t>1.0.0</w:t>
            </w:r>
          </w:p>
        </w:tc>
      </w:tr>
      <w:tr w:rsidR="00D13E6E" w:rsidRPr="00E27D23" w14:paraId="2A31518E" w14:textId="77777777" w:rsidTr="001A56C2">
        <w:tc>
          <w:tcPr>
            <w:tcW w:w="800" w:type="dxa"/>
            <w:shd w:val="solid" w:color="FFFFFF" w:fill="auto"/>
          </w:tcPr>
          <w:p w14:paraId="6B0DC3A8" w14:textId="77777777" w:rsidR="00AE011A" w:rsidRPr="00E27D23" w:rsidRDefault="00AE011A" w:rsidP="009D4432">
            <w:pPr>
              <w:pStyle w:val="TAC"/>
            </w:pPr>
            <w:r w:rsidRPr="00E27D23">
              <w:t>2018-05</w:t>
            </w:r>
          </w:p>
        </w:tc>
        <w:tc>
          <w:tcPr>
            <w:tcW w:w="901" w:type="dxa"/>
            <w:shd w:val="solid" w:color="FFFFFF" w:fill="auto"/>
          </w:tcPr>
          <w:p w14:paraId="0A17FCAB" w14:textId="77777777" w:rsidR="00AE011A" w:rsidRPr="00E27D23" w:rsidRDefault="00AE011A" w:rsidP="009D4432">
            <w:pPr>
              <w:pStyle w:val="TAC"/>
            </w:pPr>
            <w:r w:rsidRPr="00E27D23">
              <w:t>RAN5#79</w:t>
            </w:r>
          </w:p>
        </w:tc>
        <w:tc>
          <w:tcPr>
            <w:tcW w:w="993" w:type="dxa"/>
            <w:shd w:val="solid" w:color="FFFFFF" w:fill="auto"/>
          </w:tcPr>
          <w:p w14:paraId="5544F0AE" w14:textId="77777777" w:rsidR="00AE011A" w:rsidRPr="00E27D23" w:rsidRDefault="00000000" w:rsidP="009D4432">
            <w:pPr>
              <w:pStyle w:val="TAC"/>
              <w:rPr>
                <w:sz w:val="16"/>
                <w:szCs w:val="16"/>
              </w:rPr>
            </w:pPr>
            <w:hyperlink r:id="rId142" w:history="1">
              <w:r w:rsidR="00AE011A" w:rsidRPr="00E27D23">
                <w:rPr>
                  <w:sz w:val="16"/>
                  <w:szCs w:val="16"/>
                </w:rPr>
                <w:t>R5-183145</w:t>
              </w:r>
            </w:hyperlink>
          </w:p>
        </w:tc>
        <w:tc>
          <w:tcPr>
            <w:tcW w:w="568" w:type="dxa"/>
            <w:shd w:val="solid" w:color="FFFFFF" w:fill="auto"/>
          </w:tcPr>
          <w:p w14:paraId="50D224C4" w14:textId="77777777" w:rsidR="00AE011A" w:rsidRPr="00E27D23" w:rsidRDefault="00AE011A" w:rsidP="009D4432">
            <w:pPr>
              <w:pStyle w:val="TAC"/>
            </w:pPr>
            <w:r w:rsidRPr="00E27D23">
              <w:t>-</w:t>
            </w:r>
          </w:p>
        </w:tc>
        <w:tc>
          <w:tcPr>
            <w:tcW w:w="283" w:type="dxa"/>
            <w:shd w:val="solid" w:color="FFFFFF" w:fill="auto"/>
          </w:tcPr>
          <w:p w14:paraId="28D96013" w14:textId="77777777" w:rsidR="00AE011A" w:rsidRPr="00E27D23" w:rsidRDefault="00AE011A" w:rsidP="009D4432">
            <w:pPr>
              <w:pStyle w:val="TAC"/>
            </w:pPr>
            <w:r w:rsidRPr="00E27D23">
              <w:t>-</w:t>
            </w:r>
          </w:p>
        </w:tc>
        <w:tc>
          <w:tcPr>
            <w:tcW w:w="425" w:type="dxa"/>
            <w:shd w:val="solid" w:color="FFFFFF" w:fill="auto"/>
          </w:tcPr>
          <w:p w14:paraId="36478FD2" w14:textId="77777777" w:rsidR="00AE011A" w:rsidRPr="00E27D23" w:rsidRDefault="00AE011A" w:rsidP="009D4432">
            <w:pPr>
              <w:pStyle w:val="TAC"/>
            </w:pPr>
            <w:r w:rsidRPr="00E27D23">
              <w:t>-</w:t>
            </w:r>
          </w:p>
        </w:tc>
        <w:tc>
          <w:tcPr>
            <w:tcW w:w="4960" w:type="dxa"/>
            <w:shd w:val="solid" w:color="FFFFFF" w:fill="auto"/>
          </w:tcPr>
          <w:p w14:paraId="726539BC" w14:textId="77777777" w:rsidR="00AE011A" w:rsidRPr="00E27D23" w:rsidRDefault="00AE011A" w:rsidP="009D4432">
            <w:pPr>
              <w:pStyle w:val="TAL"/>
            </w:pPr>
            <w:r w:rsidRPr="00E27D23">
              <w:t>Correction to PDCP Pre-test conditions</w:t>
            </w:r>
          </w:p>
        </w:tc>
        <w:tc>
          <w:tcPr>
            <w:tcW w:w="757" w:type="dxa"/>
            <w:shd w:val="solid" w:color="FFFFFF" w:fill="auto"/>
          </w:tcPr>
          <w:p w14:paraId="3064E852" w14:textId="77777777" w:rsidR="00AE011A" w:rsidRPr="00E27D23" w:rsidRDefault="00AE011A" w:rsidP="009D4432">
            <w:pPr>
              <w:pStyle w:val="TAC"/>
            </w:pPr>
            <w:r w:rsidRPr="00E27D23">
              <w:t>1.0.0</w:t>
            </w:r>
          </w:p>
        </w:tc>
      </w:tr>
      <w:tr w:rsidR="00D13E6E" w:rsidRPr="00E27D23" w14:paraId="130884D9" w14:textId="77777777" w:rsidTr="001A56C2">
        <w:tc>
          <w:tcPr>
            <w:tcW w:w="800" w:type="dxa"/>
            <w:shd w:val="solid" w:color="FFFFFF" w:fill="auto"/>
          </w:tcPr>
          <w:p w14:paraId="41127E2A" w14:textId="77777777" w:rsidR="00AE011A" w:rsidRPr="00E27D23" w:rsidRDefault="00AE011A" w:rsidP="009D4432">
            <w:pPr>
              <w:pStyle w:val="TAC"/>
            </w:pPr>
            <w:r w:rsidRPr="00E27D23">
              <w:t>2018-05</w:t>
            </w:r>
          </w:p>
        </w:tc>
        <w:tc>
          <w:tcPr>
            <w:tcW w:w="901" w:type="dxa"/>
            <w:shd w:val="solid" w:color="FFFFFF" w:fill="auto"/>
          </w:tcPr>
          <w:p w14:paraId="7D7EF954" w14:textId="77777777" w:rsidR="00AE011A" w:rsidRPr="00E27D23" w:rsidRDefault="00AE011A" w:rsidP="009D4432">
            <w:pPr>
              <w:pStyle w:val="TAC"/>
            </w:pPr>
            <w:r w:rsidRPr="00E27D23">
              <w:t>RAN5#79</w:t>
            </w:r>
          </w:p>
        </w:tc>
        <w:tc>
          <w:tcPr>
            <w:tcW w:w="993" w:type="dxa"/>
            <w:shd w:val="solid" w:color="FFFFFF" w:fill="auto"/>
          </w:tcPr>
          <w:p w14:paraId="0B30172F" w14:textId="77777777" w:rsidR="00AE011A" w:rsidRPr="00E27D23" w:rsidRDefault="00000000" w:rsidP="009D4432">
            <w:pPr>
              <w:pStyle w:val="TAC"/>
              <w:rPr>
                <w:sz w:val="16"/>
                <w:szCs w:val="16"/>
              </w:rPr>
            </w:pPr>
            <w:hyperlink r:id="rId143" w:history="1">
              <w:r w:rsidR="00AE011A" w:rsidRPr="00E27D23">
                <w:rPr>
                  <w:sz w:val="16"/>
                  <w:szCs w:val="16"/>
                </w:rPr>
                <w:t>R5-183146</w:t>
              </w:r>
            </w:hyperlink>
          </w:p>
        </w:tc>
        <w:tc>
          <w:tcPr>
            <w:tcW w:w="568" w:type="dxa"/>
            <w:shd w:val="solid" w:color="FFFFFF" w:fill="auto"/>
          </w:tcPr>
          <w:p w14:paraId="4EF62FBA" w14:textId="77777777" w:rsidR="00AE011A" w:rsidRPr="00E27D23" w:rsidRDefault="00AE011A" w:rsidP="009D4432">
            <w:pPr>
              <w:pStyle w:val="TAC"/>
            </w:pPr>
            <w:r w:rsidRPr="00E27D23">
              <w:t>-</w:t>
            </w:r>
          </w:p>
        </w:tc>
        <w:tc>
          <w:tcPr>
            <w:tcW w:w="283" w:type="dxa"/>
            <w:shd w:val="solid" w:color="FFFFFF" w:fill="auto"/>
          </w:tcPr>
          <w:p w14:paraId="5591E19D" w14:textId="77777777" w:rsidR="00AE011A" w:rsidRPr="00E27D23" w:rsidRDefault="00AE011A" w:rsidP="009D4432">
            <w:pPr>
              <w:pStyle w:val="TAC"/>
            </w:pPr>
            <w:r w:rsidRPr="00E27D23">
              <w:t>-</w:t>
            </w:r>
          </w:p>
        </w:tc>
        <w:tc>
          <w:tcPr>
            <w:tcW w:w="425" w:type="dxa"/>
            <w:shd w:val="solid" w:color="FFFFFF" w:fill="auto"/>
          </w:tcPr>
          <w:p w14:paraId="58892537" w14:textId="77777777" w:rsidR="00AE011A" w:rsidRPr="00E27D23" w:rsidRDefault="00AE011A" w:rsidP="009D4432">
            <w:pPr>
              <w:pStyle w:val="TAC"/>
            </w:pPr>
            <w:r w:rsidRPr="00E27D23">
              <w:t>-</w:t>
            </w:r>
          </w:p>
        </w:tc>
        <w:tc>
          <w:tcPr>
            <w:tcW w:w="4960" w:type="dxa"/>
            <w:shd w:val="solid" w:color="FFFFFF" w:fill="auto"/>
          </w:tcPr>
          <w:p w14:paraId="20659F60" w14:textId="77777777" w:rsidR="00AE011A" w:rsidRPr="00E27D23" w:rsidRDefault="00AE011A" w:rsidP="009D4432">
            <w:pPr>
              <w:pStyle w:val="TAL"/>
            </w:pPr>
            <w:r w:rsidRPr="00E27D23">
              <w:t>Correction to MAC RACH Test Cases</w:t>
            </w:r>
          </w:p>
        </w:tc>
        <w:tc>
          <w:tcPr>
            <w:tcW w:w="757" w:type="dxa"/>
            <w:shd w:val="solid" w:color="FFFFFF" w:fill="auto"/>
          </w:tcPr>
          <w:p w14:paraId="759FEB08" w14:textId="77777777" w:rsidR="00AE011A" w:rsidRPr="00E27D23" w:rsidRDefault="00AE011A" w:rsidP="009D4432">
            <w:pPr>
              <w:pStyle w:val="TAC"/>
            </w:pPr>
            <w:r w:rsidRPr="00E27D23">
              <w:t>1.0.0</w:t>
            </w:r>
          </w:p>
        </w:tc>
      </w:tr>
      <w:tr w:rsidR="00D13E6E" w:rsidRPr="00E27D23" w14:paraId="19061696" w14:textId="77777777" w:rsidTr="001A56C2">
        <w:tc>
          <w:tcPr>
            <w:tcW w:w="800" w:type="dxa"/>
            <w:shd w:val="solid" w:color="FFFFFF" w:fill="auto"/>
          </w:tcPr>
          <w:p w14:paraId="48DD44E2" w14:textId="77777777" w:rsidR="00AE011A" w:rsidRPr="00E27D23" w:rsidRDefault="00AE011A" w:rsidP="009D4432">
            <w:pPr>
              <w:pStyle w:val="TAC"/>
            </w:pPr>
            <w:r w:rsidRPr="00E27D23">
              <w:t>2018-05</w:t>
            </w:r>
          </w:p>
        </w:tc>
        <w:tc>
          <w:tcPr>
            <w:tcW w:w="901" w:type="dxa"/>
            <w:shd w:val="solid" w:color="FFFFFF" w:fill="auto"/>
          </w:tcPr>
          <w:p w14:paraId="6BA879F3" w14:textId="77777777" w:rsidR="00AE011A" w:rsidRPr="00E27D23" w:rsidRDefault="00AE011A" w:rsidP="009D4432">
            <w:pPr>
              <w:pStyle w:val="TAC"/>
            </w:pPr>
            <w:r w:rsidRPr="00E27D23">
              <w:t>RAN5#79</w:t>
            </w:r>
          </w:p>
        </w:tc>
        <w:tc>
          <w:tcPr>
            <w:tcW w:w="993" w:type="dxa"/>
            <w:shd w:val="solid" w:color="FFFFFF" w:fill="auto"/>
          </w:tcPr>
          <w:p w14:paraId="395B560A" w14:textId="77777777" w:rsidR="00AE011A" w:rsidRPr="00E27D23" w:rsidRDefault="00000000" w:rsidP="009D4432">
            <w:pPr>
              <w:pStyle w:val="TAC"/>
              <w:rPr>
                <w:sz w:val="16"/>
                <w:szCs w:val="16"/>
              </w:rPr>
            </w:pPr>
            <w:hyperlink r:id="rId144" w:history="1">
              <w:r w:rsidR="00AE011A" w:rsidRPr="00E27D23">
                <w:rPr>
                  <w:sz w:val="16"/>
                  <w:szCs w:val="16"/>
                </w:rPr>
                <w:t>R5-182940</w:t>
              </w:r>
            </w:hyperlink>
          </w:p>
        </w:tc>
        <w:tc>
          <w:tcPr>
            <w:tcW w:w="568" w:type="dxa"/>
            <w:shd w:val="solid" w:color="FFFFFF" w:fill="auto"/>
          </w:tcPr>
          <w:p w14:paraId="000093BB" w14:textId="77777777" w:rsidR="00AE011A" w:rsidRPr="00E27D23" w:rsidRDefault="00AE011A" w:rsidP="009D4432">
            <w:pPr>
              <w:pStyle w:val="TAC"/>
            </w:pPr>
            <w:r w:rsidRPr="00E27D23">
              <w:t>-</w:t>
            </w:r>
          </w:p>
        </w:tc>
        <w:tc>
          <w:tcPr>
            <w:tcW w:w="283" w:type="dxa"/>
            <w:shd w:val="solid" w:color="FFFFFF" w:fill="auto"/>
          </w:tcPr>
          <w:p w14:paraId="31301519" w14:textId="77777777" w:rsidR="00AE011A" w:rsidRPr="00E27D23" w:rsidRDefault="00AE011A" w:rsidP="009D4432">
            <w:pPr>
              <w:pStyle w:val="TAC"/>
            </w:pPr>
            <w:r w:rsidRPr="00E27D23">
              <w:t>-</w:t>
            </w:r>
          </w:p>
        </w:tc>
        <w:tc>
          <w:tcPr>
            <w:tcW w:w="425" w:type="dxa"/>
            <w:shd w:val="solid" w:color="FFFFFF" w:fill="auto"/>
          </w:tcPr>
          <w:p w14:paraId="1CA62159" w14:textId="77777777" w:rsidR="00AE011A" w:rsidRPr="00E27D23" w:rsidRDefault="00AE011A" w:rsidP="009D4432">
            <w:pPr>
              <w:pStyle w:val="TAC"/>
            </w:pPr>
            <w:r w:rsidRPr="00E27D23">
              <w:t>-</w:t>
            </w:r>
          </w:p>
        </w:tc>
        <w:tc>
          <w:tcPr>
            <w:tcW w:w="4960" w:type="dxa"/>
            <w:shd w:val="solid" w:color="FFFFFF" w:fill="auto"/>
          </w:tcPr>
          <w:p w14:paraId="2C5A1C9D" w14:textId="77777777" w:rsidR="00AE011A" w:rsidRPr="00E27D23" w:rsidRDefault="00AE011A" w:rsidP="009D4432">
            <w:pPr>
              <w:pStyle w:val="TAL"/>
            </w:pPr>
            <w:r w:rsidRPr="00E27D23">
              <w:t>Correction to MAC DL Data Transfer test cases</w:t>
            </w:r>
          </w:p>
        </w:tc>
        <w:tc>
          <w:tcPr>
            <w:tcW w:w="757" w:type="dxa"/>
            <w:shd w:val="solid" w:color="FFFFFF" w:fill="auto"/>
          </w:tcPr>
          <w:p w14:paraId="18087F3D" w14:textId="77777777" w:rsidR="00AE011A" w:rsidRPr="00E27D23" w:rsidRDefault="00AE011A" w:rsidP="009D4432">
            <w:pPr>
              <w:pStyle w:val="TAC"/>
            </w:pPr>
            <w:r w:rsidRPr="00E27D23">
              <w:t>1.0.0</w:t>
            </w:r>
          </w:p>
        </w:tc>
      </w:tr>
      <w:tr w:rsidR="00D13E6E" w:rsidRPr="00E27D23" w14:paraId="3C5C6B98" w14:textId="77777777" w:rsidTr="001A56C2">
        <w:tc>
          <w:tcPr>
            <w:tcW w:w="800" w:type="dxa"/>
            <w:shd w:val="solid" w:color="FFFFFF" w:fill="auto"/>
          </w:tcPr>
          <w:p w14:paraId="199D40A7" w14:textId="77777777" w:rsidR="00AE011A" w:rsidRPr="00E27D23" w:rsidRDefault="00AE011A" w:rsidP="009D4432">
            <w:pPr>
              <w:pStyle w:val="TAC"/>
            </w:pPr>
            <w:r w:rsidRPr="00E27D23">
              <w:t>2018-05</w:t>
            </w:r>
          </w:p>
        </w:tc>
        <w:tc>
          <w:tcPr>
            <w:tcW w:w="901" w:type="dxa"/>
            <w:shd w:val="solid" w:color="FFFFFF" w:fill="auto"/>
          </w:tcPr>
          <w:p w14:paraId="40C5F712" w14:textId="77777777" w:rsidR="00AE011A" w:rsidRPr="00E27D23" w:rsidRDefault="00AE011A" w:rsidP="009D4432">
            <w:pPr>
              <w:pStyle w:val="TAC"/>
            </w:pPr>
            <w:r w:rsidRPr="00E27D23">
              <w:t>RAN5#79</w:t>
            </w:r>
          </w:p>
        </w:tc>
        <w:tc>
          <w:tcPr>
            <w:tcW w:w="993" w:type="dxa"/>
            <w:shd w:val="solid" w:color="FFFFFF" w:fill="auto"/>
          </w:tcPr>
          <w:p w14:paraId="05A4546B" w14:textId="77777777" w:rsidR="00AE011A" w:rsidRPr="00E27D23" w:rsidRDefault="00000000" w:rsidP="009D4432">
            <w:pPr>
              <w:pStyle w:val="TAC"/>
              <w:rPr>
                <w:sz w:val="16"/>
                <w:szCs w:val="16"/>
              </w:rPr>
            </w:pPr>
            <w:hyperlink r:id="rId145" w:history="1">
              <w:r w:rsidR="00AE011A" w:rsidRPr="00E27D23">
                <w:rPr>
                  <w:sz w:val="16"/>
                  <w:szCs w:val="16"/>
                </w:rPr>
                <w:t>R5-183147</w:t>
              </w:r>
            </w:hyperlink>
          </w:p>
        </w:tc>
        <w:tc>
          <w:tcPr>
            <w:tcW w:w="568" w:type="dxa"/>
            <w:shd w:val="solid" w:color="FFFFFF" w:fill="auto"/>
          </w:tcPr>
          <w:p w14:paraId="0C474F69" w14:textId="77777777" w:rsidR="00AE011A" w:rsidRPr="00E27D23" w:rsidRDefault="00AE011A" w:rsidP="009D4432">
            <w:pPr>
              <w:pStyle w:val="TAC"/>
            </w:pPr>
            <w:r w:rsidRPr="00E27D23">
              <w:t>-</w:t>
            </w:r>
          </w:p>
        </w:tc>
        <w:tc>
          <w:tcPr>
            <w:tcW w:w="283" w:type="dxa"/>
            <w:shd w:val="solid" w:color="FFFFFF" w:fill="auto"/>
          </w:tcPr>
          <w:p w14:paraId="26BE2E03" w14:textId="77777777" w:rsidR="00AE011A" w:rsidRPr="00E27D23" w:rsidRDefault="00AE011A" w:rsidP="009D4432">
            <w:pPr>
              <w:pStyle w:val="TAC"/>
            </w:pPr>
            <w:r w:rsidRPr="00E27D23">
              <w:t>-</w:t>
            </w:r>
          </w:p>
        </w:tc>
        <w:tc>
          <w:tcPr>
            <w:tcW w:w="425" w:type="dxa"/>
            <w:shd w:val="solid" w:color="FFFFFF" w:fill="auto"/>
          </w:tcPr>
          <w:p w14:paraId="68F7EBC6" w14:textId="77777777" w:rsidR="00AE011A" w:rsidRPr="00E27D23" w:rsidRDefault="00AE011A" w:rsidP="009D4432">
            <w:pPr>
              <w:pStyle w:val="TAC"/>
            </w:pPr>
            <w:r w:rsidRPr="00E27D23">
              <w:t>-</w:t>
            </w:r>
          </w:p>
        </w:tc>
        <w:tc>
          <w:tcPr>
            <w:tcW w:w="4960" w:type="dxa"/>
            <w:shd w:val="solid" w:color="FFFFFF" w:fill="auto"/>
          </w:tcPr>
          <w:p w14:paraId="0A1CFE19" w14:textId="77777777" w:rsidR="00AE011A" w:rsidRPr="00E27D23" w:rsidRDefault="00AE011A" w:rsidP="009D4432">
            <w:pPr>
              <w:pStyle w:val="TAL"/>
            </w:pPr>
            <w:r w:rsidRPr="00E27D23">
              <w:t>Correction to MAC UL Data Transfer test cases</w:t>
            </w:r>
          </w:p>
        </w:tc>
        <w:tc>
          <w:tcPr>
            <w:tcW w:w="757" w:type="dxa"/>
            <w:shd w:val="solid" w:color="FFFFFF" w:fill="auto"/>
          </w:tcPr>
          <w:p w14:paraId="154CBF87" w14:textId="77777777" w:rsidR="00AE011A" w:rsidRPr="00E27D23" w:rsidRDefault="00AE011A" w:rsidP="009D4432">
            <w:pPr>
              <w:pStyle w:val="TAC"/>
            </w:pPr>
            <w:r w:rsidRPr="00E27D23">
              <w:t>1.0.0</w:t>
            </w:r>
          </w:p>
        </w:tc>
      </w:tr>
      <w:tr w:rsidR="00D13E6E" w:rsidRPr="00E27D23" w14:paraId="7E72B076" w14:textId="77777777" w:rsidTr="001A56C2">
        <w:tc>
          <w:tcPr>
            <w:tcW w:w="800" w:type="dxa"/>
            <w:shd w:val="solid" w:color="FFFFFF" w:fill="auto"/>
          </w:tcPr>
          <w:p w14:paraId="40987FFC" w14:textId="77777777" w:rsidR="00AE011A" w:rsidRPr="00E27D23" w:rsidRDefault="00AE011A" w:rsidP="009D4432">
            <w:pPr>
              <w:pStyle w:val="TAC"/>
            </w:pPr>
            <w:r w:rsidRPr="00E27D23">
              <w:t>2018-05</w:t>
            </w:r>
          </w:p>
        </w:tc>
        <w:tc>
          <w:tcPr>
            <w:tcW w:w="901" w:type="dxa"/>
            <w:shd w:val="solid" w:color="FFFFFF" w:fill="auto"/>
          </w:tcPr>
          <w:p w14:paraId="3572B140" w14:textId="77777777" w:rsidR="00AE011A" w:rsidRPr="00E27D23" w:rsidRDefault="00AE011A" w:rsidP="009D4432">
            <w:pPr>
              <w:pStyle w:val="TAC"/>
            </w:pPr>
            <w:r w:rsidRPr="00E27D23">
              <w:t>RAN5#79</w:t>
            </w:r>
          </w:p>
        </w:tc>
        <w:tc>
          <w:tcPr>
            <w:tcW w:w="993" w:type="dxa"/>
            <w:shd w:val="solid" w:color="FFFFFF" w:fill="auto"/>
          </w:tcPr>
          <w:p w14:paraId="0C06C1C4" w14:textId="77777777" w:rsidR="00AE011A" w:rsidRPr="00E27D23" w:rsidRDefault="00000000" w:rsidP="009D4432">
            <w:pPr>
              <w:pStyle w:val="TAC"/>
              <w:rPr>
                <w:sz w:val="16"/>
                <w:szCs w:val="16"/>
              </w:rPr>
            </w:pPr>
            <w:hyperlink r:id="rId146" w:history="1">
              <w:r w:rsidR="00AE011A" w:rsidRPr="00E27D23">
                <w:rPr>
                  <w:sz w:val="16"/>
                  <w:szCs w:val="16"/>
                </w:rPr>
                <w:t>R5-183148</w:t>
              </w:r>
            </w:hyperlink>
          </w:p>
        </w:tc>
        <w:tc>
          <w:tcPr>
            <w:tcW w:w="568" w:type="dxa"/>
            <w:shd w:val="solid" w:color="FFFFFF" w:fill="auto"/>
          </w:tcPr>
          <w:p w14:paraId="7A4423B0" w14:textId="77777777" w:rsidR="00AE011A" w:rsidRPr="00E27D23" w:rsidRDefault="00AE011A" w:rsidP="009D4432">
            <w:pPr>
              <w:pStyle w:val="TAC"/>
            </w:pPr>
            <w:r w:rsidRPr="00E27D23">
              <w:t>-</w:t>
            </w:r>
          </w:p>
        </w:tc>
        <w:tc>
          <w:tcPr>
            <w:tcW w:w="283" w:type="dxa"/>
            <w:shd w:val="solid" w:color="FFFFFF" w:fill="auto"/>
          </w:tcPr>
          <w:p w14:paraId="231A0C94" w14:textId="77777777" w:rsidR="00AE011A" w:rsidRPr="00E27D23" w:rsidRDefault="00AE011A" w:rsidP="009D4432">
            <w:pPr>
              <w:pStyle w:val="TAC"/>
            </w:pPr>
            <w:r w:rsidRPr="00E27D23">
              <w:t>-</w:t>
            </w:r>
          </w:p>
        </w:tc>
        <w:tc>
          <w:tcPr>
            <w:tcW w:w="425" w:type="dxa"/>
            <w:shd w:val="solid" w:color="FFFFFF" w:fill="auto"/>
          </w:tcPr>
          <w:p w14:paraId="39614423" w14:textId="77777777" w:rsidR="00AE011A" w:rsidRPr="00E27D23" w:rsidRDefault="00AE011A" w:rsidP="009D4432">
            <w:pPr>
              <w:pStyle w:val="TAC"/>
            </w:pPr>
            <w:r w:rsidRPr="00E27D23">
              <w:t>-</w:t>
            </w:r>
          </w:p>
        </w:tc>
        <w:tc>
          <w:tcPr>
            <w:tcW w:w="4960" w:type="dxa"/>
            <w:shd w:val="solid" w:color="FFFFFF" w:fill="auto"/>
          </w:tcPr>
          <w:p w14:paraId="637FB94C" w14:textId="77777777" w:rsidR="00AE011A" w:rsidRPr="00E27D23" w:rsidRDefault="00AE011A" w:rsidP="009D4432">
            <w:pPr>
              <w:pStyle w:val="TAL"/>
            </w:pPr>
            <w:r w:rsidRPr="00E27D23">
              <w:t>Correction to MAC DL-SCH TBS test cases</w:t>
            </w:r>
          </w:p>
        </w:tc>
        <w:tc>
          <w:tcPr>
            <w:tcW w:w="757" w:type="dxa"/>
            <w:shd w:val="solid" w:color="FFFFFF" w:fill="auto"/>
          </w:tcPr>
          <w:p w14:paraId="35F4767F" w14:textId="77777777" w:rsidR="00AE011A" w:rsidRPr="00E27D23" w:rsidRDefault="00AE011A" w:rsidP="009D4432">
            <w:pPr>
              <w:pStyle w:val="TAC"/>
            </w:pPr>
            <w:r w:rsidRPr="00E27D23">
              <w:t>1.0.0</w:t>
            </w:r>
          </w:p>
        </w:tc>
      </w:tr>
      <w:tr w:rsidR="00D13E6E" w:rsidRPr="00E27D23" w14:paraId="3FB5D842" w14:textId="77777777" w:rsidTr="001A56C2">
        <w:tc>
          <w:tcPr>
            <w:tcW w:w="800" w:type="dxa"/>
            <w:shd w:val="solid" w:color="FFFFFF" w:fill="auto"/>
          </w:tcPr>
          <w:p w14:paraId="10E8A644" w14:textId="77777777" w:rsidR="00AE011A" w:rsidRPr="00E27D23" w:rsidRDefault="00AE011A" w:rsidP="009D4432">
            <w:pPr>
              <w:pStyle w:val="TAC"/>
            </w:pPr>
            <w:r w:rsidRPr="00E27D23">
              <w:t>2018-05</w:t>
            </w:r>
          </w:p>
        </w:tc>
        <w:tc>
          <w:tcPr>
            <w:tcW w:w="901" w:type="dxa"/>
            <w:shd w:val="solid" w:color="FFFFFF" w:fill="auto"/>
          </w:tcPr>
          <w:p w14:paraId="483F3ADF" w14:textId="77777777" w:rsidR="00AE011A" w:rsidRPr="00E27D23" w:rsidRDefault="00AE011A" w:rsidP="009D4432">
            <w:pPr>
              <w:pStyle w:val="TAC"/>
            </w:pPr>
            <w:r w:rsidRPr="00E27D23">
              <w:t>RAN5#79</w:t>
            </w:r>
          </w:p>
        </w:tc>
        <w:tc>
          <w:tcPr>
            <w:tcW w:w="993" w:type="dxa"/>
            <w:shd w:val="solid" w:color="FFFFFF" w:fill="auto"/>
          </w:tcPr>
          <w:p w14:paraId="3CC25162" w14:textId="77777777" w:rsidR="00AE011A" w:rsidRPr="00E27D23" w:rsidRDefault="00000000" w:rsidP="009D4432">
            <w:pPr>
              <w:pStyle w:val="TAC"/>
              <w:rPr>
                <w:sz w:val="16"/>
                <w:szCs w:val="16"/>
              </w:rPr>
            </w:pPr>
            <w:hyperlink r:id="rId147" w:history="1">
              <w:r w:rsidR="00AE011A" w:rsidRPr="00E27D23">
                <w:rPr>
                  <w:sz w:val="16"/>
                  <w:szCs w:val="16"/>
                </w:rPr>
                <w:t>R5-183149</w:t>
              </w:r>
            </w:hyperlink>
          </w:p>
        </w:tc>
        <w:tc>
          <w:tcPr>
            <w:tcW w:w="568" w:type="dxa"/>
            <w:shd w:val="solid" w:color="FFFFFF" w:fill="auto"/>
          </w:tcPr>
          <w:p w14:paraId="05B8E450" w14:textId="77777777" w:rsidR="00AE011A" w:rsidRPr="00E27D23" w:rsidRDefault="00AE011A" w:rsidP="009D4432">
            <w:pPr>
              <w:pStyle w:val="TAC"/>
            </w:pPr>
            <w:r w:rsidRPr="00E27D23">
              <w:t>-</w:t>
            </w:r>
          </w:p>
        </w:tc>
        <w:tc>
          <w:tcPr>
            <w:tcW w:w="283" w:type="dxa"/>
            <w:shd w:val="solid" w:color="FFFFFF" w:fill="auto"/>
          </w:tcPr>
          <w:p w14:paraId="211B7E06" w14:textId="77777777" w:rsidR="00AE011A" w:rsidRPr="00E27D23" w:rsidRDefault="00AE011A" w:rsidP="009D4432">
            <w:pPr>
              <w:pStyle w:val="TAC"/>
            </w:pPr>
            <w:r w:rsidRPr="00E27D23">
              <w:t>-</w:t>
            </w:r>
          </w:p>
        </w:tc>
        <w:tc>
          <w:tcPr>
            <w:tcW w:w="425" w:type="dxa"/>
            <w:shd w:val="solid" w:color="FFFFFF" w:fill="auto"/>
          </w:tcPr>
          <w:p w14:paraId="36BE5F0F" w14:textId="77777777" w:rsidR="00AE011A" w:rsidRPr="00E27D23" w:rsidRDefault="00AE011A" w:rsidP="009D4432">
            <w:pPr>
              <w:pStyle w:val="TAC"/>
            </w:pPr>
            <w:r w:rsidRPr="00E27D23">
              <w:t>-</w:t>
            </w:r>
          </w:p>
        </w:tc>
        <w:tc>
          <w:tcPr>
            <w:tcW w:w="4960" w:type="dxa"/>
            <w:shd w:val="solid" w:color="FFFFFF" w:fill="auto"/>
          </w:tcPr>
          <w:p w14:paraId="405182BD" w14:textId="77777777" w:rsidR="00AE011A" w:rsidRPr="00E27D23" w:rsidRDefault="00AE011A" w:rsidP="009D4432">
            <w:pPr>
              <w:pStyle w:val="TAL"/>
            </w:pPr>
            <w:r w:rsidRPr="00E27D23">
              <w:t>Correction to RLC UM Test cases</w:t>
            </w:r>
          </w:p>
        </w:tc>
        <w:tc>
          <w:tcPr>
            <w:tcW w:w="757" w:type="dxa"/>
            <w:shd w:val="solid" w:color="FFFFFF" w:fill="auto"/>
          </w:tcPr>
          <w:p w14:paraId="121160A8" w14:textId="77777777" w:rsidR="00AE011A" w:rsidRPr="00E27D23" w:rsidRDefault="00AE011A" w:rsidP="009D4432">
            <w:pPr>
              <w:pStyle w:val="TAC"/>
            </w:pPr>
            <w:r w:rsidRPr="00E27D23">
              <w:t>1.0.0</w:t>
            </w:r>
          </w:p>
        </w:tc>
      </w:tr>
      <w:tr w:rsidR="00D13E6E" w:rsidRPr="00E27D23" w14:paraId="37B90710" w14:textId="77777777" w:rsidTr="001A56C2">
        <w:tc>
          <w:tcPr>
            <w:tcW w:w="800" w:type="dxa"/>
            <w:shd w:val="solid" w:color="FFFFFF" w:fill="auto"/>
          </w:tcPr>
          <w:p w14:paraId="3E3643E7" w14:textId="77777777" w:rsidR="00AE011A" w:rsidRPr="00E27D23" w:rsidRDefault="00AE011A" w:rsidP="009D4432">
            <w:pPr>
              <w:pStyle w:val="TAC"/>
            </w:pPr>
            <w:r w:rsidRPr="00E27D23">
              <w:t>2018-05</w:t>
            </w:r>
          </w:p>
        </w:tc>
        <w:tc>
          <w:tcPr>
            <w:tcW w:w="901" w:type="dxa"/>
            <w:shd w:val="solid" w:color="FFFFFF" w:fill="auto"/>
          </w:tcPr>
          <w:p w14:paraId="42D7CC49" w14:textId="77777777" w:rsidR="00AE011A" w:rsidRPr="00E27D23" w:rsidRDefault="00AE011A" w:rsidP="009D4432">
            <w:pPr>
              <w:pStyle w:val="TAC"/>
            </w:pPr>
            <w:r w:rsidRPr="00E27D23">
              <w:t>RAN5#79</w:t>
            </w:r>
          </w:p>
        </w:tc>
        <w:tc>
          <w:tcPr>
            <w:tcW w:w="993" w:type="dxa"/>
            <w:shd w:val="solid" w:color="FFFFFF" w:fill="auto"/>
          </w:tcPr>
          <w:p w14:paraId="6BC4DE6A" w14:textId="77777777" w:rsidR="00AE011A" w:rsidRPr="00E27D23" w:rsidRDefault="00000000" w:rsidP="009D4432">
            <w:pPr>
              <w:pStyle w:val="TAC"/>
              <w:rPr>
                <w:sz w:val="16"/>
                <w:szCs w:val="16"/>
              </w:rPr>
            </w:pPr>
            <w:hyperlink r:id="rId148" w:history="1">
              <w:r w:rsidR="00AE011A" w:rsidRPr="00E27D23">
                <w:rPr>
                  <w:sz w:val="16"/>
                  <w:szCs w:val="16"/>
                </w:rPr>
                <w:t>R5-183150</w:t>
              </w:r>
            </w:hyperlink>
          </w:p>
        </w:tc>
        <w:tc>
          <w:tcPr>
            <w:tcW w:w="568" w:type="dxa"/>
            <w:shd w:val="solid" w:color="FFFFFF" w:fill="auto"/>
          </w:tcPr>
          <w:p w14:paraId="7A9576CD" w14:textId="77777777" w:rsidR="00AE011A" w:rsidRPr="00E27D23" w:rsidRDefault="00AE011A" w:rsidP="009D4432">
            <w:pPr>
              <w:pStyle w:val="TAC"/>
            </w:pPr>
            <w:r w:rsidRPr="00E27D23">
              <w:t>-</w:t>
            </w:r>
          </w:p>
        </w:tc>
        <w:tc>
          <w:tcPr>
            <w:tcW w:w="283" w:type="dxa"/>
            <w:shd w:val="solid" w:color="FFFFFF" w:fill="auto"/>
          </w:tcPr>
          <w:p w14:paraId="52FB7EB2" w14:textId="77777777" w:rsidR="00AE011A" w:rsidRPr="00E27D23" w:rsidRDefault="00AE011A" w:rsidP="009D4432">
            <w:pPr>
              <w:pStyle w:val="TAC"/>
            </w:pPr>
            <w:r w:rsidRPr="00E27D23">
              <w:t>-</w:t>
            </w:r>
          </w:p>
        </w:tc>
        <w:tc>
          <w:tcPr>
            <w:tcW w:w="425" w:type="dxa"/>
            <w:shd w:val="solid" w:color="FFFFFF" w:fill="auto"/>
          </w:tcPr>
          <w:p w14:paraId="153865FB" w14:textId="77777777" w:rsidR="00AE011A" w:rsidRPr="00E27D23" w:rsidRDefault="00AE011A" w:rsidP="009D4432">
            <w:pPr>
              <w:pStyle w:val="TAC"/>
            </w:pPr>
            <w:r w:rsidRPr="00E27D23">
              <w:t>-</w:t>
            </w:r>
          </w:p>
        </w:tc>
        <w:tc>
          <w:tcPr>
            <w:tcW w:w="4960" w:type="dxa"/>
            <w:shd w:val="solid" w:color="FFFFFF" w:fill="auto"/>
          </w:tcPr>
          <w:p w14:paraId="2FAD1691" w14:textId="77777777" w:rsidR="00AE011A" w:rsidRPr="00E27D23" w:rsidRDefault="00AE011A" w:rsidP="009D4432">
            <w:pPr>
              <w:pStyle w:val="TAL"/>
            </w:pPr>
            <w:r w:rsidRPr="00E27D23">
              <w:t>Correction to RLC AM Test cases</w:t>
            </w:r>
          </w:p>
        </w:tc>
        <w:tc>
          <w:tcPr>
            <w:tcW w:w="757" w:type="dxa"/>
            <w:shd w:val="solid" w:color="FFFFFF" w:fill="auto"/>
          </w:tcPr>
          <w:p w14:paraId="1E477DFD" w14:textId="77777777" w:rsidR="00AE011A" w:rsidRPr="00E27D23" w:rsidRDefault="00AE011A" w:rsidP="009D4432">
            <w:pPr>
              <w:pStyle w:val="TAC"/>
            </w:pPr>
            <w:r w:rsidRPr="00E27D23">
              <w:t>1.0.0</w:t>
            </w:r>
          </w:p>
        </w:tc>
      </w:tr>
      <w:tr w:rsidR="00D13E6E" w:rsidRPr="00E27D23" w14:paraId="1D7F4B2B" w14:textId="77777777" w:rsidTr="001A56C2">
        <w:tc>
          <w:tcPr>
            <w:tcW w:w="800" w:type="dxa"/>
            <w:shd w:val="solid" w:color="FFFFFF" w:fill="auto"/>
          </w:tcPr>
          <w:p w14:paraId="5050B479" w14:textId="77777777" w:rsidR="00AE011A" w:rsidRPr="00E27D23" w:rsidRDefault="00AE011A" w:rsidP="009D4432">
            <w:pPr>
              <w:pStyle w:val="TAC"/>
            </w:pPr>
            <w:r w:rsidRPr="00E27D23">
              <w:t>2018-05</w:t>
            </w:r>
          </w:p>
        </w:tc>
        <w:tc>
          <w:tcPr>
            <w:tcW w:w="901" w:type="dxa"/>
            <w:shd w:val="solid" w:color="FFFFFF" w:fill="auto"/>
          </w:tcPr>
          <w:p w14:paraId="4328609F" w14:textId="77777777" w:rsidR="00AE011A" w:rsidRPr="00E27D23" w:rsidRDefault="00AE011A" w:rsidP="009D4432">
            <w:pPr>
              <w:pStyle w:val="TAC"/>
            </w:pPr>
            <w:r w:rsidRPr="00E27D23">
              <w:t>RAN5#79</w:t>
            </w:r>
          </w:p>
        </w:tc>
        <w:tc>
          <w:tcPr>
            <w:tcW w:w="993" w:type="dxa"/>
            <w:shd w:val="solid" w:color="FFFFFF" w:fill="auto"/>
          </w:tcPr>
          <w:p w14:paraId="7F0F855B" w14:textId="77777777" w:rsidR="00AE011A" w:rsidRPr="00E27D23" w:rsidRDefault="00000000" w:rsidP="009D4432">
            <w:pPr>
              <w:pStyle w:val="TAC"/>
              <w:rPr>
                <w:sz w:val="16"/>
                <w:szCs w:val="16"/>
              </w:rPr>
            </w:pPr>
            <w:hyperlink r:id="rId149" w:history="1">
              <w:r w:rsidR="00AE011A" w:rsidRPr="00E27D23">
                <w:rPr>
                  <w:sz w:val="16"/>
                  <w:szCs w:val="16"/>
                </w:rPr>
                <w:t>R5-182945</w:t>
              </w:r>
            </w:hyperlink>
          </w:p>
        </w:tc>
        <w:tc>
          <w:tcPr>
            <w:tcW w:w="568" w:type="dxa"/>
            <w:shd w:val="solid" w:color="FFFFFF" w:fill="auto"/>
          </w:tcPr>
          <w:p w14:paraId="117BECD9" w14:textId="77777777" w:rsidR="00AE011A" w:rsidRPr="00E27D23" w:rsidRDefault="00AE011A" w:rsidP="009D4432">
            <w:pPr>
              <w:pStyle w:val="TAC"/>
            </w:pPr>
            <w:r w:rsidRPr="00E27D23">
              <w:t>-</w:t>
            </w:r>
          </w:p>
        </w:tc>
        <w:tc>
          <w:tcPr>
            <w:tcW w:w="283" w:type="dxa"/>
            <w:shd w:val="solid" w:color="FFFFFF" w:fill="auto"/>
          </w:tcPr>
          <w:p w14:paraId="5A39ECD0" w14:textId="77777777" w:rsidR="00AE011A" w:rsidRPr="00E27D23" w:rsidRDefault="00AE011A" w:rsidP="009D4432">
            <w:pPr>
              <w:pStyle w:val="TAC"/>
            </w:pPr>
            <w:r w:rsidRPr="00E27D23">
              <w:t>-</w:t>
            </w:r>
          </w:p>
        </w:tc>
        <w:tc>
          <w:tcPr>
            <w:tcW w:w="425" w:type="dxa"/>
            <w:shd w:val="solid" w:color="FFFFFF" w:fill="auto"/>
          </w:tcPr>
          <w:p w14:paraId="7B3ED94D" w14:textId="77777777" w:rsidR="00AE011A" w:rsidRPr="00E27D23" w:rsidRDefault="00AE011A" w:rsidP="009D4432">
            <w:pPr>
              <w:pStyle w:val="TAC"/>
            </w:pPr>
            <w:r w:rsidRPr="00E27D23">
              <w:t>-</w:t>
            </w:r>
          </w:p>
        </w:tc>
        <w:tc>
          <w:tcPr>
            <w:tcW w:w="4960" w:type="dxa"/>
            <w:shd w:val="solid" w:color="FFFFFF" w:fill="auto"/>
          </w:tcPr>
          <w:p w14:paraId="352354D6" w14:textId="77777777" w:rsidR="00AE011A" w:rsidRPr="00E27D23" w:rsidRDefault="00AE011A" w:rsidP="009D4432">
            <w:pPr>
              <w:pStyle w:val="TAL"/>
            </w:pPr>
            <w:r w:rsidRPr="00E27D23">
              <w:t>Corrections to PDCP sequence number test cases</w:t>
            </w:r>
          </w:p>
        </w:tc>
        <w:tc>
          <w:tcPr>
            <w:tcW w:w="757" w:type="dxa"/>
            <w:shd w:val="solid" w:color="FFFFFF" w:fill="auto"/>
          </w:tcPr>
          <w:p w14:paraId="277A64F1" w14:textId="77777777" w:rsidR="00AE011A" w:rsidRPr="00E27D23" w:rsidRDefault="00AE011A" w:rsidP="009D4432">
            <w:pPr>
              <w:pStyle w:val="TAC"/>
            </w:pPr>
            <w:r w:rsidRPr="00E27D23">
              <w:t>1.0.0</w:t>
            </w:r>
          </w:p>
        </w:tc>
      </w:tr>
      <w:tr w:rsidR="00D13E6E" w:rsidRPr="00E27D23" w14:paraId="274EF2DC" w14:textId="77777777" w:rsidTr="001A56C2">
        <w:tc>
          <w:tcPr>
            <w:tcW w:w="800" w:type="dxa"/>
            <w:shd w:val="solid" w:color="FFFFFF" w:fill="auto"/>
          </w:tcPr>
          <w:p w14:paraId="37736D64" w14:textId="77777777" w:rsidR="00AE011A" w:rsidRPr="00E27D23" w:rsidRDefault="00AE011A" w:rsidP="009D4432">
            <w:pPr>
              <w:pStyle w:val="TAC"/>
            </w:pPr>
            <w:r w:rsidRPr="00E27D23">
              <w:t>2018-05</w:t>
            </w:r>
          </w:p>
        </w:tc>
        <w:tc>
          <w:tcPr>
            <w:tcW w:w="901" w:type="dxa"/>
            <w:shd w:val="solid" w:color="FFFFFF" w:fill="auto"/>
          </w:tcPr>
          <w:p w14:paraId="623854B7" w14:textId="77777777" w:rsidR="00AE011A" w:rsidRPr="00E27D23" w:rsidRDefault="00AE011A" w:rsidP="009D4432">
            <w:pPr>
              <w:pStyle w:val="TAC"/>
            </w:pPr>
            <w:r w:rsidRPr="00E27D23">
              <w:t>RAN5#79</w:t>
            </w:r>
          </w:p>
        </w:tc>
        <w:tc>
          <w:tcPr>
            <w:tcW w:w="993" w:type="dxa"/>
            <w:shd w:val="solid" w:color="FFFFFF" w:fill="auto"/>
          </w:tcPr>
          <w:p w14:paraId="2616E3F2" w14:textId="77777777" w:rsidR="00AE011A" w:rsidRPr="00E27D23" w:rsidRDefault="00000000" w:rsidP="009D4432">
            <w:pPr>
              <w:pStyle w:val="TAC"/>
              <w:rPr>
                <w:sz w:val="16"/>
                <w:szCs w:val="16"/>
              </w:rPr>
            </w:pPr>
            <w:hyperlink r:id="rId150" w:history="1">
              <w:r w:rsidR="00AE011A" w:rsidRPr="00E27D23">
                <w:rPr>
                  <w:sz w:val="16"/>
                  <w:szCs w:val="16"/>
                </w:rPr>
                <w:t>R5-183151</w:t>
              </w:r>
            </w:hyperlink>
          </w:p>
        </w:tc>
        <w:tc>
          <w:tcPr>
            <w:tcW w:w="568" w:type="dxa"/>
            <w:shd w:val="solid" w:color="FFFFFF" w:fill="auto"/>
          </w:tcPr>
          <w:p w14:paraId="5733913B" w14:textId="77777777" w:rsidR="00AE011A" w:rsidRPr="00E27D23" w:rsidRDefault="00AE011A" w:rsidP="009D4432">
            <w:pPr>
              <w:pStyle w:val="TAC"/>
            </w:pPr>
            <w:r w:rsidRPr="00E27D23">
              <w:t>-</w:t>
            </w:r>
          </w:p>
        </w:tc>
        <w:tc>
          <w:tcPr>
            <w:tcW w:w="283" w:type="dxa"/>
            <w:shd w:val="solid" w:color="FFFFFF" w:fill="auto"/>
          </w:tcPr>
          <w:p w14:paraId="705767DC" w14:textId="77777777" w:rsidR="00AE011A" w:rsidRPr="00E27D23" w:rsidRDefault="00AE011A" w:rsidP="009D4432">
            <w:pPr>
              <w:pStyle w:val="TAC"/>
            </w:pPr>
            <w:r w:rsidRPr="00E27D23">
              <w:t>-</w:t>
            </w:r>
          </w:p>
        </w:tc>
        <w:tc>
          <w:tcPr>
            <w:tcW w:w="425" w:type="dxa"/>
            <w:shd w:val="solid" w:color="FFFFFF" w:fill="auto"/>
          </w:tcPr>
          <w:p w14:paraId="6438648C" w14:textId="77777777" w:rsidR="00AE011A" w:rsidRPr="00E27D23" w:rsidRDefault="00AE011A" w:rsidP="009D4432">
            <w:pPr>
              <w:pStyle w:val="TAC"/>
            </w:pPr>
            <w:r w:rsidRPr="00E27D23">
              <w:t>-</w:t>
            </w:r>
          </w:p>
        </w:tc>
        <w:tc>
          <w:tcPr>
            <w:tcW w:w="4960" w:type="dxa"/>
            <w:shd w:val="solid" w:color="FFFFFF" w:fill="auto"/>
          </w:tcPr>
          <w:p w14:paraId="627631FD" w14:textId="77777777" w:rsidR="00AE011A" w:rsidRPr="00E27D23" w:rsidRDefault="00AE011A" w:rsidP="009D4432">
            <w:pPr>
              <w:pStyle w:val="TAL"/>
            </w:pPr>
            <w:r w:rsidRPr="00E27D23">
              <w:t>Correction to PDCP integrity protection test cases</w:t>
            </w:r>
          </w:p>
        </w:tc>
        <w:tc>
          <w:tcPr>
            <w:tcW w:w="757" w:type="dxa"/>
            <w:shd w:val="solid" w:color="FFFFFF" w:fill="auto"/>
          </w:tcPr>
          <w:p w14:paraId="6B689CA9" w14:textId="77777777" w:rsidR="00AE011A" w:rsidRPr="00E27D23" w:rsidRDefault="00AE011A" w:rsidP="009D4432">
            <w:pPr>
              <w:pStyle w:val="TAC"/>
            </w:pPr>
            <w:r w:rsidRPr="00E27D23">
              <w:t>1.0.0</w:t>
            </w:r>
          </w:p>
        </w:tc>
      </w:tr>
      <w:tr w:rsidR="00D13E6E" w:rsidRPr="00E27D23" w14:paraId="17945A45" w14:textId="77777777" w:rsidTr="001A56C2">
        <w:tc>
          <w:tcPr>
            <w:tcW w:w="800" w:type="dxa"/>
            <w:shd w:val="solid" w:color="FFFFFF" w:fill="auto"/>
          </w:tcPr>
          <w:p w14:paraId="1AC7B851" w14:textId="77777777" w:rsidR="00AE011A" w:rsidRPr="00E27D23" w:rsidRDefault="00AE011A" w:rsidP="009D4432">
            <w:pPr>
              <w:pStyle w:val="TAC"/>
            </w:pPr>
            <w:r w:rsidRPr="00E27D23">
              <w:t>2018-05</w:t>
            </w:r>
          </w:p>
        </w:tc>
        <w:tc>
          <w:tcPr>
            <w:tcW w:w="901" w:type="dxa"/>
            <w:shd w:val="solid" w:color="FFFFFF" w:fill="auto"/>
          </w:tcPr>
          <w:p w14:paraId="7AF6BF75" w14:textId="77777777" w:rsidR="00AE011A" w:rsidRPr="00E27D23" w:rsidRDefault="00AE011A" w:rsidP="009D4432">
            <w:pPr>
              <w:pStyle w:val="TAC"/>
            </w:pPr>
            <w:r w:rsidRPr="00E27D23">
              <w:t>RAN5#79</w:t>
            </w:r>
          </w:p>
        </w:tc>
        <w:tc>
          <w:tcPr>
            <w:tcW w:w="993" w:type="dxa"/>
            <w:shd w:val="solid" w:color="FFFFFF" w:fill="auto"/>
          </w:tcPr>
          <w:p w14:paraId="671BE902" w14:textId="77777777" w:rsidR="00AE011A" w:rsidRPr="00E27D23" w:rsidRDefault="00000000" w:rsidP="009D4432">
            <w:pPr>
              <w:pStyle w:val="TAC"/>
              <w:rPr>
                <w:sz w:val="16"/>
                <w:szCs w:val="16"/>
              </w:rPr>
            </w:pPr>
            <w:hyperlink r:id="rId151" w:history="1">
              <w:r w:rsidR="00AE011A" w:rsidRPr="00E27D23">
                <w:rPr>
                  <w:sz w:val="16"/>
                  <w:szCs w:val="16"/>
                </w:rPr>
                <w:t>R5-182947</w:t>
              </w:r>
            </w:hyperlink>
          </w:p>
        </w:tc>
        <w:tc>
          <w:tcPr>
            <w:tcW w:w="568" w:type="dxa"/>
            <w:shd w:val="solid" w:color="FFFFFF" w:fill="auto"/>
          </w:tcPr>
          <w:p w14:paraId="34C6D528" w14:textId="77777777" w:rsidR="00AE011A" w:rsidRPr="00E27D23" w:rsidRDefault="00AE011A" w:rsidP="009D4432">
            <w:pPr>
              <w:pStyle w:val="TAC"/>
            </w:pPr>
            <w:r w:rsidRPr="00E27D23">
              <w:t>-</w:t>
            </w:r>
          </w:p>
        </w:tc>
        <w:tc>
          <w:tcPr>
            <w:tcW w:w="283" w:type="dxa"/>
            <w:shd w:val="solid" w:color="FFFFFF" w:fill="auto"/>
          </w:tcPr>
          <w:p w14:paraId="4AEC3ACB" w14:textId="77777777" w:rsidR="00AE011A" w:rsidRPr="00E27D23" w:rsidRDefault="00AE011A" w:rsidP="009D4432">
            <w:pPr>
              <w:pStyle w:val="TAC"/>
            </w:pPr>
            <w:r w:rsidRPr="00E27D23">
              <w:t>-</w:t>
            </w:r>
          </w:p>
        </w:tc>
        <w:tc>
          <w:tcPr>
            <w:tcW w:w="425" w:type="dxa"/>
            <w:shd w:val="solid" w:color="FFFFFF" w:fill="auto"/>
          </w:tcPr>
          <w:p w14:paraId="639860B9" w14:textId="77777777" w:rsidR="00AE011A" w:rsidRPr="00E27D23" w:rsidRDefault="00AE011A" w:rsidP="009D4432">
            <w:pPr>
              <w:pStyle w:val="TAC"/>
            </w:pPr>
            <w:r w:rsidRPr="00E27D23">
              <w:t>-</w:t>
            </w:r>
          </w:p>
        </w:tc>
        <w:tc>
          <w:tcPr>
            <w:tcW w:w="4960" w:type="dxa"/>
            <w:shd w:val="solid" w:color="FFFFFF" w:fill="auto"/>
          </w:tcPr>
          <w:p w14:paraId="67C39762" w14:textId="77777777" w:rsidR="00AE011A" w:rsidRPr="00E27D23" w:rsidRDefault="00AE011A" w:rsidP="009D4432">
            <w:pPr>
              <w:pStyle w:val="TAL"/>
            </w:pPr>
            <w:r w:rsidRPr="00E27D23">
              <w:t>Correction to PDCP Ciphering test cases</w:t>
            </w:r>
          </w:p>
        </w:tc>
        <w:tc>
          <w:tcPr>
            <w:tcW w:w="757" w:type="dxa"/>
            <w:shd w:val="solid" w:color="FFFFFF" w:fill="auto"/>
          </w:tcPr>
          <w:p w14:paraId="5593864F" w14:textId="77777777" w:rsidR="00AE011A" w:rsidRPr="00E27D23" w:rsidRDefault="00AE011A" w:rsidP="009D4432">
            <w:pPr>
              <w:pStyle w:val="TAC"/>
            </w:pPr>
            <w:r w:rsidRPr="00E27D23">
              <w:t>1.0.0</w:t>
            </w:r>
          </w:p>
        </w:tc>
      </w:tr>
      <w:tr w:rsidR="00D13E6E" w:rsidRPr="00E27D23" w14:paraId="7F2FE6F5" w14:textId="77777777" w:rsidTr="001A56C2">
        <w:tc>
          <w:tcPr>
            <w:tcW w:w="800" w:type="dxa"/>
            <w:shd w:val="solid" w:color="FFFFFF" w:fill="auto"/>
          </w:tcPr>
          <w:p w14:paraId="3157CD2D" w14:textId="77777777" w:rsidR="00AE011A" w:rsidRPr="00E27D23" w:rsidRDefault="00AE011A" w:rsidP="009D4432">
            <w:pPr>
              <w:pStyle w:val="TAC"/>
            </w:pPr>
            <w:r w:rsidRPr="00E27D23">
              <w:t>2018-05</w:t>
            </w:r>
          </w:p>
        </w:tc>
        <w:tc>
          <w:tcPr>
            <w:tcW w:w="901" w:type="dxa"/>
            <w:shd w:val="solid" w:color="FFFFFF" w:fill="auto"/>
          </w:tcPr>
          <w:p w14:paraId="10671576" w14:textId="77777777" w:rsidR="00AE011A" w:rsidRPr="00E27D23" w:rsidRDefault="00AE011A" w:rsidP="009D4432">
            <w:pPr>
              <w:pStyle w:val="TAC"/>
            </w:pPr>
            <w:r w:rsidRPr="00E27D23">
              <w:t>RAN5#79</w:t>
            </w:r>
          </w:p>
        </w:tc>
        <w:tc>
          <w:tcPr>
            <w:tcW w:w="993" w:type="dxa"/>
            <w:shd w:val="solid" w:color="FFFFFF" w:fill="auto"/>
          </w:tcPr>
          <w:p w14:paraId="5DAF08BC" w14:textId="77777777" w:rsidR="00AE011A" w:rsidRPr="00E27D23" w:rsidRDefault="00000000" w:rsidP="009D4432">
            <w:pPr>
              <w:pStyle w:val="TAC"/>
              <w:rPr>
                <w:sz w:val="16"/>
                <w:szCs w:val="16"/>
              </w:rPr>
            </w:pPr>
            <w:hyperlink r:id="rId152" w:history="1">
              <w:r w:rsidR="00AE011A" w:rsidRPr="00E27D23">
                <w:rPr>
                  <w:sz w:val="16"/>
                  <w:szCs w:val="16"/>
                </w:rPr>
                <w:t>R5-183152</w:t>
              </w:r>
            </w:hyperlink>
          </w:p>
        </w:tc>
        <w:tc>
          <w:tcPr>
            <w:tcW w:w="568" w:type="dxa"/>
            <w:shd w:val="solid" w:color="FFFFFF" w:fill="auto"/>
          </w:tcPr>
          <w:p w14:paraId="1EEF0F55" w14:textId="77777777" w:rsidR="00AE011A" w:rsidRPr="00E27D23" w:rsidRDefault="00AE011A" w:rsidP="009D4432">
            <w:pPr>
              <w:pStyle w:val="TAC"/>
            </w:pPr>
            <w:r w:rsidRPr="00E27D23">
              <w:t>-</w:t>
            </w:r>
          </w:p>
        </w:tc>
        <w:tc>
          <w:tcPr>
            <w:tcW w:w="283" w:type="dxa"/>
            <w:shd w:val="solid" w:color="FFFFFF" w:fill="auto"/>
          </w:tcPr>
          <w:p w14:paraId="542BED18" w14:textId="77777777" w:rsidR="00AE011A" w:rsidRPr="00E27D23" w:rsidRDefault="00AE011A" w:rsidP="009D4432">
            <w:pPr>
              <w:pStyle w:val="TAC"/>
            </w:pPr>
            <w:r w:rsidRPr="00E27D23">
              <w:t>-</w:t>
            </w:r>
          </w:p>
        </w:tc>
        <w:tc>
          <w:tcPr>
            <w:tcW w:w="425" w:type="dxa"/>
            <w:shd w:val="solid" w:color="FFFFFF" w:fill="auto"/>
          </w:tcPr>
          <w:p w14:paraId="34339AEB" w14:textId="77777777" w:rsidR="00AE011A" w:rsidRPr="00E27D23" w:rsidRDefault="00AE011A" w:rsidP="009D4432">
            <w:pPr>
              <w:pStyle w:val="TAC"/>
            </w:pPr>
            <w:r w:rsidRPr="00E27D23">
              <w:t>-</w:t>
            </w:r>
          </w:p>
        </w:tc>
        <w:tc>
          <w:tcPr>
            <w:tcW w:w="4960" w:type="dxa"/>
            <w:shd w:val="solid" w:color="FFFFFF" w:fill="auto"/>
          </w:tcPr>
          <w:p w14:paraId="3ACB041C" w14:textId="77777777" w:rsidR="00AE011A" w:rsidRPr="00E27D23" w:rsidRDefault="00AE011A" w:rsidP="009D4432">
            <w:pPr>
              <w:pStyle w:val="TAL"/>
            </w:pPr>
            <w:r w:rsidRPr="00E27D23">
              <w:t>Corrections to PDCP other test cases</w:t>
            </w:r>
          </w:p>
        </w:tc>
        <w:tc>
          <w:tcPr>
            <w:tcW w:w="757" w:type="dxa"/>
            <w:shd w:val="solid" w:color="FFFFFF" w:fill="auto"/>
          </w:tcPr>
          <w:p w14:paraId="19697EBD" w14:textId="77777777" w:rsidR="00AE011A" w:rsidRPr="00E27D23" w:rsidRDefault="00AE011A" w:rsidP="009D4432">
            <w:pPr>
              <w:pStyle w:val="TAC"/>
            </w:pPr>
            <w:r w:rsidRPr="00E27D23">
              <w:t>1.0.0</w:t>
            </w:r>
          </w:p>
        </w:tc>
      </w:tr>
      <w:tr w:rsidR="00D13E6E" w:rsidRPr="00E27D23" w14:paraId="74DF931E" w14:textId="77777777" w:rsidTr="001A56C2">
        <w:tc>
          <w:tcPr>
            <w:tcW w:w="800" w:type="dxa"/>
            <w:shd w:val="solid" w:color="FFFFFF" w:fill="auto"/>
          </w:tcPr>
          <w:p w14:paraId="6BBC3E16" w14:textId="77777777" w:rsidR="00AE011A" w:rsidRPr="00E27D23" w:rsidRDefault="00AE011A" w:rsidP="009D4432">
            <w:pPr>
              <w:pStyle w:val="TAC"/>
            </w:pPr>
            <w:r w:rsidRPr="00E27D23">
              <w:t>2018-05</w:t>
            </w:r>
          </w:p>
        </w:tc>
        <w:tc>
          <w:tcPr>
            <w:tcW w:w="901" w:type="dxa"/>
            <w:shd w:val="solid" w:color="FFFFFF" w:fill="auto"/>
          </w:tcPr>
          <w:p w14:paraId="2FA6C037" w14:textId="77777777" w:rsidR="00AE011A" w:rsidRPr="00E27D23" w:rsidRDefault="00AE011A" w:rsidP="009D4432">
            <w:pPr>
              <w:pStyle w:val="TAC"/>
            </w:pPr>
            <w:r w:rsidRPr="00E27D23">
              <w:t>RAN5#79</w:t>
            </w:r>
          </w:p>
        </w:tc>
        <w:tc>
          <w:tcPr>
            <w:tcW w:w="993" w:type="dxa"/>
            <w:shd w:val="solid" w:color="FFFFFF" w:fill="auto"/>
          </w:tcPr>
          <w:p w14:paraId="2B28B8F3" w14:textId="77777777" w:rsidR="00AE011A" w:rsidRPr="00E27D23" w:rsidRDefault="00000000" w:rsidP="009D4432">
            <w:pPr>
              <w:pStyle w:val="TAC"/>
              <w:rPr>
                <w:sz w:val="16"/>
                <w:szCs w:val="16"/>
              </w:rPr>
            </w:pPr>
            <w:hyperlink r:id="rId153" w:history="1">
              <w:r w:rsidR="00AE011A" w:rsidRPr="00E27D23">
                <w:rPr>
                  <w:sz w:val="16"/>
                  <w:szCs w:val="16"/>
                </w:rPr>
                <w:t>R5-183153</w:t>
              </w:r>
            </w:hyperlink>
          </w:p>
        </w:tc>
        <w:tc>
          <w:tcPr>
            <w:tcW w:w="568" w:type="dxa"/>
            <w:shd w:val="solid" w:color="FFFFFF" w:fill="auto"/>
          </w:tcPr>
          <w:p w14:paraId="544C1A3E" w14:textId="77777777" w:rsidR="00AE011A" w:rsidRPr="00E27D23" w:rsidRDefault="00AE011A" w:rsidP="009D4432">
            <w:pPr>
              <w:pStyle w:val="TAC"/>
            </w:pPr>
            <w:r w:rsidRPr="00E27D23">
              <w:t>-</w:t>
            </w:r>
          </w:p>
        </w:tc>
        <w:tc>
          <w:tcPr>
            <w:tcW w:w="283" w:type="dxa"/>
            <w:shd w:val="solid" w:color="FFFFFF" w:fill="auto"/>
          </w:tcPr>
          <w:p w14:paraId="06979FCF" w14:textId="77777777" w:rsidR="00AE011A" w:rsidRPr="00E27D23" w:rsidRDefault="00AE011A" w:rsidP="009D4432">
            <w:pPr>
              <w:pStyle w:val="TAC"/>
            </w:pPr>
            <w:r w:rsidRPr="00E27D23">
              <w:t>-</w:t>
            </w:r>
          </w:p>
        </w:tc>
        <w:tc>
          <w:tcPr>
            <w:tcW w:w="425" w:type="dxa"/>
            <w:shd w:val="solid" w:color="FFFFFF" w:fill="auto"/>
          </w:tcPr>
          <w:p w14:paraId="01DA6F2B" w14:textId="77777777" w:rsidR="00AE011A" w:rsidRPr="00E27D23" w:rsidRDefault="00AE011A" w:rsidP="009D4432">
            <w:pPr>
              <w:pStyle w:val="TAC"/>
            </w:pPr>
            <w:r w:rsidRPr="00E27D23">
              <w:t>-</w:t>
            </w:r>
          </w:p>
        </w:tc>
        <w:tc>
          <w:tcPr>
            <w:tcW w:w="4960" w:type="dxa"/>
            <w:shd w:val="solid" w:color="FFFFFF" w:fill="auto"/>
          </w:tcPr>
          <w:p w14:paraId="33E7631E" w14:textId="77777777" w:rsidR="00AE011A" w:rsidRPr="00E27D23" w:rsidRDefault="00AE011A" w:rsidP="009D4432">
            <w:pPr>
              <w:pStyle w:val="TAL"/>
            </w:pPr>
            <w:r w:rsidRPr="00E27D23">
              <w:t>Addition of new NR RACH test case 7.1.1.1.1</w:t>
            </w:r>
          </w:p>
        </w:tc>
        <w:tc>
          <w:tcPr>
            <w:tcW w:w="757" w:type="dxa"/>
            <w:shd w:val="solid" w:color="FFFFFF" w:fill="auto"/>
          </w:tcPr>
          <w:p w14:paraId="4ED24CF8" w14:textId="77777777" w:rsidR="00AE011A" w:rsidRPr="00E27D23" w:rsidRDefault="00AE011A" w:rsidP="009D4432">
            <w:pPr>
              <w:pStyle w:val="TAC"/>
            </w:pPr>
            <w:r w:rsidRPr="00E27D23">
              <w:t>1.0.0</w:t>
            </w:r>
          </w:p>
        </w:tc>
      </w:tr>
      <w:tr w:rsidR="00D13E6E" w:rsidRPr="00E27D23" w14:paraId="67086C00" w14:textId="77777777" w:rsidTr="001A56C2">
        <w:tc>
          <w:tcPr>
            <w:tcW w:w="800" w:type="dxa"/>
            <w:shd w:val="solid" w:color="FFFFFF" w:fill="auto"/>
          </w:tcPr>
          <w:p w14:paraId="401BDB9C" w14:textId="77777777" w:rsidR="00AE011A" w:rsidRPr="00E27D23" w:rsidRDefault="00AE011A" w:rsidP="009D4432">
            <w:pPr>
              <w:pStyle w:val="TAC"/>
            </w:pPr>
            <w:r w:rsidRPr="00E27D23">
              <w:t>2018-05</w:t>
            </w:r>
          </w:p>
        </w:tc>
        <w:tc>
          <w:tcPr>
            <w:tcW w:w="901" w:type="dxa"/>
            <w:shd w:val="solid" w:color="FFFFFF" w:fill="auto"/>
          </w:tcPr>
          <w:p w14:paraId="07C4D74D" w14:textId="77777777" w:rsidR="00AE011A" w:rsidRPr="00E27D23" w:rsidRDefault="00AE011A" w:rsidP="009D4432">
            <w:pPr>
              <w:pStyle w:val="TAC"/>
            </w:pPr>
            <w:r w:rsidRPr="00E27D23">
              <w:t>RAN5#79</w:t>
            </w:r>
          </w:p>
        </w:tc>
        <w:tc>
          <w:tcPr>
            <w:tcW w:w="993" w:type="dxa"/>
            <w:shd w:val="solid" w:color="FFFFFF" w:fill="auto"/>
          </w:tcPr>
          <w:p w14:paraId="25846078" w14:textId="77777777" w:rsidR="00AE011A" w:rsidRPr="00E27D23" w:rsidRDefault="00000000" w:rsidP="009D4432">
            <w:pPr>
              <w:pStyle w:val="TAC"/>
              <w:rPr>
                <w:sz w:val="16"/>
                <w:szCs w:val="16"/>
              </w:rPr>
            </w:pPr>
            <w:hyperlink r:id="rId154" w:history="1">
              <w:r w:rsidR="00AE011A" w:rsidRPr="00E27D23">
                <w:rPr>
                  <w:sz w:val="16"/>
                  <w:szCs w:val="16"/>
                </w:rPr>
                <w:t>R5-182966</w:t>
              </w:r>
            </w:hyperlink>
          </w:p>
        </w:tc>
        <w:tc>
          <w:tcPr>
            <w:tcW w:w="568" w:type="dxa"/>
            <w:shd w:val="solid" w:color="FFFFFF" w:fill="auto"/>
          </w:tcPr>
          <w:p w14:paraId="6275979C" w14:textId="77777777" w:rsidR="00AE011A" w:rsidRPr="00E27D23" w:rsidRDefault="00AE011A" w:rsidP="009D4432">
            <w:pPr>
              <w:pStyle w:val="TAC"/>
            </w:pPr>
            <w:r w:rsidRPr="00E27D23">
              <w:t>-</w:t>
            </w:r>
          </w:p>
        </w:tc>
        <w:tc>
          <w:tcPr>
            <w:tcW w:w="283" w:type="dxa"/>
            <w:shd w:val="solid" w:color="FFFFFF" w:fill="auto"/>
          </w:tcPr>
          <w:p w14:paraId="54462878" w14:textId="77777777" w:rsidR="00AE011A" w:rsidRPr="00E27D23" w:rsidRDefault="00AE011A" w:rsidP="009D4432">
            <w:pPr>
              <w:pStyle w:val="TAC"/>
            </w:pPr>
            <w:r w:rsidRPr="00E27D23">
              <w:t>-</w:t>
            </w:r>
          </w:p>
        </w:tc>
        <w:tc>
          <w:tcPr>
            <w:tcW w:w="425" w:type="dxa"/>
            <w:shd w:val="solid" w:color="FFFFFF" w:fill="auto"/>
          </w:tcPr>
          <w:p w14:paraId="228B538B" w14:textId="77777777" w:rsidR="00AE011A" w:rsidRPr="00E27D23" w:rsidRDefault="00AE011A" w:rsidP="009D4432">
            <w:pPr>
              <w:pStyle w:val="TAC"/>
            </w:pPr>
            <w:r w:rsidRPr="00E27D23">
              <w:t>-</w:t>
            </w:r>
          </w:p>
        </w:tc>
        <w:tc>
          <w:tcPr>
            <w:tcW w:w="4960" w:type="dxa"/>
            <w:shd w:val="solid" w:color="FFFFFF" w:fill="auto"/>
          </w:tcPr>
          <w:p w14:paraId="5610CE11" w14:textId="77777777" w:rsidR="00AE011A" w:rsidRPr="00E27D23" w:rsidRDefault="00AE011A" w:rsidP="009D4432">
            <w:pPr>
              <w:pStyle w:val="TAL"/>
            </w:pPr>
            <w:r w:rsidRPr="00E27D23">
              <w:t>Correction to NR RLC test case 7.1.2.3.4</w:t>
            </w:r>
          </w:p>
        </w:tc>
        <w:tc>
          <w:tcPr>
            <w:tcW w:w="757" w:type="dxa"/>
            <w:shd w:val="solid" w:color="FFFFFF" w:fill="auto"/>
          </w:tcPr>
          <w:p w14:paraId="5DBE4275" w14:textId="77777777" w:rsidR="00AE011A" w:rsidRPr="00E27D23" w:rsidRDefault="00AE011A" w:rsidP="009D4432">
            <w:pPr>
              <w:pStyle w:val="TAC"/>
            </w:pPr>
            <w:r w:rsidRPr="00E27D23">
              <w:t>1.0.0</w:t>
            </w:r>
          </w:p>
        </w:tc>
      </w:tr>
      <w:tr w:rsidR="00D13E6E" w:rsidRPr="00E27D23" w14:paraId="0F8DEB49" w14:textId="77777777" w:rsidTr="001A56C2">
        <w:tc>
          <w:tcPr>
            <w:tcW w:w="800" w:type="dxa"/>
            <w:shd w:val="solid" w:color="FFFFFF" w:fill="auto"/>
          </w:tcPr>
          <w:p w14:paraId="4924329C" w14:textId="77777777" w:rsidR="00AE011A" w:rsidRPr="00E27D23" w:rsidRDefault="00AE011A" w:rsidP="009D4432">
            <w:pPr>
              <w:pStyle w:val="TAC"/>
            </w:pPr>
            <w:r w:rsidRPr="00E27D23">
              <w:t>2018-05</w:t>
            </w:r>
          </w:p>
        </w:tc>
        <w:tc>
          <w:tcPr>
            <w:tcW w:w="901" w:type="dxa"/>
            <w:shd w:val="solid" w:color="FFFFFF" w:fill="auto"/>
          </w:tcPr>
          <w:p w14:paraId="0CB6791F" w14:textId="77777777" w:rsidR="00AE011A" w:rsidRPr="00E27D23" w:rsidRDefault="00AE011A" w:rsidP="009D4432">
            <w:pPr>
              <w:pStyle w:val="TAC"/>
            </w:pPr>
            <w:r w:rsidRPr="00E27D23">
              <w:t>RAN5#79</w:t>
            </w:r>
          </w:p>
        </w:tc>
        <w:tc>
          <w:tcPr>
            <w:tcW w:w="993" w:type="dxa"/>
            <w:shd w:val="solid" w:color="FFFFFF" w:fill="auto"/>
          </w:tcPr>
          <w:p w14:paraId="4F5143B2" w14:textId="77777777" w:rsidR="00AE011A" w:rsidRPr="00E27D23" w:rsidRDefault="00000000" w:rsidP="009D4432">
            <w:pPr>
              <w:pStyle w:val="TAC"/>
              <w:rPr>
                <w:sz w:val="16"/>
                <w:szCs w:val="16"/>
              </w:rPr>
            </w:pPr>
            <w:hyperlink r:id="rId155" w:history="1">
              <w:r w:rsidR="00AE011A" w:rsidRPr="00E27D23">
                <w:rPr>
                  <w:sz w:val="16"/>
                  <w:szCs w:val="16"/>
                </w:rPr>
                <w:t>R5-183154</w:t>
              </w:r>
            </w:hyperlink>
          </w:p>
        </w:tc>
        <w:tc>
          <w:tcPr>
            <w:tcW w:w="568" w:type="dxa"/>
            <w:shd w:val="solid" w:color="FFFFFF" w:fill="auto"/>
          </w:tcPr>
          <w:p w14:paraId="7B9EEEA9" w14:textId="77777777" w:rsidR="00AE011A" w:rsidRPr="00E27D23" w:rsidRDefault="00AE011A" w:rsidP="009D4432">
            <w:pPr>
              <w:pStyle w:val="TAC"/>
            </w:pPr>
            <w:r w:rsidRPr="00E27D23">
              <w:t>-</w:t>
            </w:r>
          </w:p>
        </w:tc>
        <w:tc>
          <w:tcPr>
            <w:tcW w:w="283" w:type="dxa"/>
            <w:shd w:val="solid" w:color="FFFFFF" w:fill="auto"/>
          </w:tcPr>
          <w:p w14:paraId="1B36B1EC" w14:textId="77777777" w:rsidR="00AE011A" w:rsidRPr="00E27D23" w:rsidRDefault="00AE011A" w:rsidP="009D4432">
            <w:pPr>
              <w:pStyle w:val="TAC"/>
            </w:pPr>
            <w:r w:rsidRPr="00E27D23">
              <w:t>-</w:t>
            </w:r>
          </w:p>
        </w:tc>
        <w:tc>
          <w:tcPr>
            <w:tcW w:w="425" w:type="dxa"/>
            <w:shd w:val="solid" w:color="FFFFFF" w:fill="auto"/>
          </w:tcPr>
          <w:p w14:paraId="1C546D33" w14:textId="77777777" w:rsidR="00AE011A" w:rsidRPr="00E27D23" w:rsidRDefault="00AE011A" w:rsidP="009D4432">
            <w:pPr>
              <w:pStyle w:val="TAC"/>
            </w:pPr>
            <w:r w:rsidRPr="00E27D23">
              <w:t>-</w:t>
            </w:r>
          </w:p>
        </w:tc>
        <w:tc>
          <w:tcPr>
            <w:tcW w:w="4960" w:type="dxa"/>
            <w:shd w:val="solid" w:color="FFFFFF" w:fill="auto"/>
          </w:tcPr>
          <w:p w14:paraId="6DEDF56C" w14:textId="77777777" w:rsidR="00AE011A" w:rsidRPr="00E27D23" w:rsidRDefault="00AE011A" w:rsidP="009D4432">
            <w:pPr>
              <w:pStyle w:val="TAL"/>
            </w:pPr>
            <w:r w:rsidRPr="00E27D23">
              <w:t>Correction to PDCP test case 7.1.3.5.2</w:t>
            </w:r>
          </w:p>
        </w:tc>
        <w:tc>
          <w:tcPr>
            <w:tcW w:w="757" w:type="dxa"/>
            <w:shd w:val="solid" w:color="FFFFFF" w:fill="auto"/>
          </w:tcPr>
          <w:p w14:paraId="5CED1D67" w14:textId="77777777" w:rsidR="00AE011A" w:rsidRPr="00E27D23" w:rsidRDefault="00AE011A" w:rsidP="009D4432">
            <w:pPr>
              <w:pStyle w:val="TAC"/>
            </w:pPr>
            <w:r w:rsidRPr="00E27D23">
              <w:t>1.0.0</w:t>
            </w:r>
          </w:p>
        </w:tc>
      </w:tr>
      <w:tr w:rsidR="00D13E6E" w:rsidRPr="00E27D23" w14:paraId="304FF5B1" w14:textId="77777777" w:rsidTr="001A56C2">
        <w:tc>
          <w:tcPr>
            <w:tcW w:w="800" w:type="dxa"/>
            <w:shd w:val="solid" w:color="FFFFFF" w:fill="auto"/>
          </w:tcPr>
          <w:p w14:paraId="52881474" w14:textId="77777777" w:rsidR="00AE011A" w:rsidRPr="00E27D23" w:rsidRDefault="00AE011A" w:rsidP="009D4432">
            <w:pPr>
              <w:pStyle w:val="TAC"/>
            </w:pPr>
            <w:r w:rsidRPr="00E27D23">
              <w:t>2018-05</w:t>
            </w:r>
          </w:p>
        </w:tc>
        <w:tc>
          <w:tcPr>
            <w:tcW w:w="901" w:type="dxa"/>
            <w:shd w:val="solid" w:color="FFFFFF" w:fill="auto"/>
          </w:tcPr>
          <w:p w14:paraId="4985842D" w14:textId="77777777" w:rsidR="00AE011A" w:rsidRPr="00E27D23" w:rsidRDefault="00AE011A" w:rsidP="009D4432">
            <w:pPr>
              <w:pStyle w:val="TAC"/>
            </w:pPr>
            <w:r w:rsidRPr="00E27D23">
              <w:t>RAN5#79</w:t>
            </w:r>
          </w:p>
        </w:tc>
        <w:tc>
          <w:tcPr>
            <w:tcW w:w="993" w:type="dxa"/>
            <w:shd w:val="solid" w:color="FFFFFF" w:fill="auto"/>
          </w:tcPr>
          <w:p w14:paraId="222C8A9E" w14:textId="77777777" w:rsidR="00AE011A" w:rsidRPr="00E27D23" w:rsidRDefault="00000000" w:rsidP="009D4432">
            <w:pPr>
              <w:pStyle w:val="TAC"/>
              <w:rPr>
                <w:sz w:val="16"/>
                <w:szCs w:val="16"/>
              </w:rPr>
            </w:pPr>
            <w:hyperlink r:id="rId156" w:history="1">
              <w:r w:rsidR="00AE011A" w:rsidRPr="00E27D23">
                <w:rPr>
                  <w:sz w:val="16"/>
                  <w:szCs w:val="16"/>
                </w:rPr>
                <w:t>R5-183155</w:t>
              </w:r>
            </w:hyperlink>
          </w:p>
        </w:tc>
        <w:tc>
          <w:tcPr>
            <w:tcW w:w="568" w:type="dxa"/>
            <w:shd w:val="solid" w:color="FFFFFF" w:fill="auto"/>
          </w:tcPr>
          <w:p w14:paraId="21CE81D4" w14:textId="77777777" w:rsidR="00AE011A" w:rsidRPr="00E27D23" w:rsidRDefault="00AE011A" w:rsidP="009D4432">
            <w:pPr>
              <w:pStyle w:val="TAC"/>
            </w:pPr>
            <w:r w:rsidRPr="00E27D23">
              <w:t>-</w:t>
            </w:r>
          </w:p>
        </w:tc>
        <w:tc>
          <w:tcPr>
            <w:tcW w:w="283" w:type="dxa"/>
            <w:shd w:val="solid" w:color="FFFFFF" w:fill="auto"/>
          </w:tcPr>
          <w:p w14:paraId="0A575EDC" w14:textId="77777777" w:rsidR="00AE011A" w:rsidRPr="00E27D23" w:rsidRDefault="00AE011A" w:rsidP="009D4432">
            <w:pPr>
              <w:pStyle w:val="TAC"/>
            </w:pPr>
            <w:r w:rsidRPr="00E27D23">
              <w:t>-</w:t>
            </w:r>
          </w:p>
        </w:tc>
        <w:tc>
          <w:tcPr>
            <w:tcW w:w="425" w:type="dxa"/>
            <w:shd w:val="solid" w:color="FFFFFF" w:fill="auto"/>
          </w:tcPr>
          <w:p w14:paraId="54DEE447" w14:textId="77777777" w:rsidR="00AE011A" w:rsidRPr="00E27D23" w:rsidRDefault="00AE011A" w:rsidP="009D4432">
            <w:pPr>
              <w:pStyle w:val="TAC"/>
            </w:pPr>
            <w:r w:rsidRPr="00E27D23">
              <w:t>-</w:t>
            </w:r>
          </w:p>
        </w:tc>
        <w:tc>
          <w:tcPr>
            <w:tcW w:w="4960" w:type="dxa"/>
            <w:shd w:val="solid" w:color="FFFFFF" w:fill="auto"/>
          </w:tcPr>
          <w:p w14:paraId="05E86724" w14:textId="77777777" w:rsidR="00AE011A" w:rsidRPr="00E27D23" w:rsidRDefault="00AE011A" w:rsidP="009D4432">
            <w:pPr>
              <w:pStyle w:val="TAL"/>
            </w:pPr>
            <w:r w:rsidRPr="00E27D23">
              <w:t>Correction to NR MAC DRX Test cases</w:t>
            </w:r>
          </w:p>
        </w:tc>
        <w:tc>
          <w:tcPr>
            <w:tcW w:w="757" w:type="dxa"/>
            <w:shd w:val="solid" w:color="FFFFFF" w:fill="auto"/>
          </w:tcPr>
          <w:p w14:paraId="3FC98068" w14:textId="77777777" w:rsidR="00AE011A" w:rsidRPr="00E27D23" w:rsidRDefault="00AE011A" w:rsidP="009D4432">
            <w:pPr>
              <w:pStyle w:val="TAC"/>
            </w:pPr>
            <w:r w:rsidRPr="00E27D23">
              <w:t>1.0.0</w:t>
            </w:r>
          </w:p>
        </w:tc>
      </w:tr>
      <w:tr w:rsidR="00D13E6E" w:rsidRPr="00E27D23" w14:paraId="6FA309C9" w14:textId="77777777" w:rsidTr="001A56C2">
        <w:tc>
          <w:tcPr>
            <w:tcW w:w="800" w:type="dxa"/>
            <w:shd w:val="solid" w:color="FFFFFF" w:fill="auto"/>
          </w:tcPr>
          <w:p w14:paraId="06914DF6" w14:textId="77777777" w:rsidR="00AE011A" w:rsidRPr="00E27D23" w:rsidRDefault="00AE011A" w:rsidP="009D4432">
            <w:pPr>
              <w:pStyle w:val="TAC"/>
            </w:pPr>
            <w:r w:rsidRPr="00E27D23">
              <w:t>2018-05</w:t>
            </w:r>
          </w:p>
        </w:tc>
        <w:tc>
          <w:tcPr>
            <w:tcW w:w="901" w:type="dxa"/>
            <w:shd w:val="solid" w:color="FFFFFF" w:fill="auto"/>
          </w:tcPr>
          <w:p w14:paraId="0F6894DC" w14:textId="77777777" w:rsidR="00AE011A" w:rsidRPr="00E27D23" w:rsidRDefault="00AE011A" w:rsidP="009D4432">
            <w:pPr>
              <w:pStyle w:val="TAC"/>
            </w:pPr>
            <w:r w:rsidRPr="00E27D23">
              <w:t>RAN5#79</w:t>
            </w:r>
          </w:p>
        </w:tc>
        <w:tc>
          <w:tcPr>
            <w:tcW w:w="993" w:type="dxa"/>
            <w:shd w:val="solid" w:color="FFFFFF" w:fill="auto"/>
          </w:tcPr>
          <w:p w14:paraId="3A238221" w14:textId="77777777" w:rsidR="00AE011A" w:rsidRPr="00E27D23" w:rsidRDefault="00000000" w:rsidP="009D4432">
            <w:pPr>
              <w:pStyle w:val="TAC"/>
              <w:rPr>
                <w:sz w:val="16"/>
                <w:szCs w:val="16"/>
              </w:rPr>
            </w:pPr>
            <w:hyperlink r:id="rId157" w:history="1">
              <w:r w:rsidR="00AE011A" w:rsidRPr="00E27D23">
                <w:rPr>
                  <w:sz w:val="16"/>
                  <w:szCs w:val="16"/>
                </w:rPr>
                <w:t>R5-183156</w:t>
              </w:r>
            </w:hyperlink>
          </w:p>
        </w:tc>
        <w:tc>
          <w:tcPr>
            <w:tcW w:w="568" w:type="dxa"/>
            <w:shd w:val="solid" w:color="FFFFFF" w:fill="auto"/>
          </w:tcPr>
          <w:p w14:paraId="7F440D64" w14:textId="77777777" w:rsidR="00AE011A" w:rsidRPr="00E27D23" w:rsidRDefault="00AE011A" w:rsidP="009D4432">
            <w:pPr>
              <w:pStyle w:val="TAC"/>
            </w:pPr>
            <w:r w:rsidRPr="00E27D23">
              <w:t>-</w:t>
            </w:r>
          </w:p>
        </w:tc>
        <w:tc>
          <w:tcPr>
            <w:tcW w:w="283" w:type="dxa"/>
            <w:shd w:val="solid" w:color="FFFFFF" w:fill="auto"/>
          </w:tcPr>
          <w:p w14:paraId="70C2BA9F" w14:textId="77777777" w:rsidR="00AE011A" w:rsidRPr="00E27D23" w:rsidRDefault="00AE011A" w:rsidP="009D4432">
            <w:pPr>
              <w:pStyle w:val="TAC"/>
            </w:pPr>
            <w:r w:rsidRPr="00E27D23">
              <w:t>-</w:t>
            </w:r>
          </w:p>
        </w:tc>
        <w:tc>
          <w:tcPr>
            <w:tcW w:w="425" w:type="dxa"/>
            <w:shd w:val="solid" w:color="FFFFFF" w:fill="auto"/>
          </w:tcPr>
          <w:p w14:paraId="797E6B5B" w14:textId="77777777" w:rsidR="00AE011A" w:rsidRPr="00E27D23" w:rsidRDefault="00AE011A" w:rsidP="009D4432">
            <w:pPr>
              <w:pStyle w:val="TAC"/>
            </w:pPr>
            <w:r w:rsidRPr="00E27D23">
              <w:t>-</w:t>
            </w:r>
          </w:p>
        </w:tc>
        <w:tc>
          <w:tcPr>
            <w:tcW w:w="4960" w:type="dxa"/>
            <w:shd w:val="solid" w:color="FFFFFF" w:fill="auto"/>
          </w:tcPr>
          <w:p w14:paraId="01E97D2B" w14:textId="77777777" w:rsidR="00AE011A" w:rsidRPr="00E27D23" w:rsidRDefault="00AE011A" w:rsidP="009D4432">
            <w:pPr>
              <w:pStyle w:val="TAL"/>
            </w:pPr>
            <w:r w:rsidRPr="00E27D23">
              <w:t>Correction to NR RRC intra frequency measurement Test case 8.2.3.9</w:t>
            </w:r>
          </w:p>
        </w:tc>
        <w:tc>
          <w:tcPr>
            <w:tcW w:w="757" w:type="dxa"/>
            <w:shd w:val="solid" w:color="FFFFFF" w:fill="auto"/>
          </w:tcPr>
          <w:p w14:paraId="75739EE1" w14:textId="77777777" w:rsidR="00AE011A" w:rsidRPr="00E27D23" w:rsidRDefault="00AE011A" w:rsidP="009D4432">
            <w:pPr>
              <w:pStyle w:val="TAC"/>
            </w:pPr>
            <w:r w:rsidRPr="00E27D23">
              <w:t>1.0.0</w:t>
            </w:r>
          </w:p>
        </w:tc>
      </w:tr>
      <w:tr w:rsidR="00D13E6E" w:rsidRPr="00E27D23" w14:paraId="4CCAD704" w14:textId="77777777" w:rsidTr="001A56C2">
        <w:tc>
          <w:tcPr>
            <w:tcW w:w="800" w:type="dxa"/>
            <w:shd w:val="solid" w:color="FFFFFF" w:fill="auto"/>
          </w:tcPr>
          <w:p w14:paraId="5CBB5216" w14:textId="77777777" w:rsidR="00AE011A" w:rsidRPr="00E27D23" w:rsidRDefault="00AE011A" w:rsidP="009D4432">
            <w:pPr>
              <w:pStyle w:val="TAC"/>
            </w:pPr>
            <w:r w:rsidRPr="00E27D23">
              <w:t>2018-05</w:t>
            </w:r>
          </w:p>
        </w:tc>
        <w:tc>
          <w:tcPr>
            <w:tcW w:w="901" w:type="dxa"/>
            <w:shd w:val="solid" w:color="FFFFFF" w:fill="auto"/>
          </w:tcPr>
          <w:p w14:paraId="19490FC1" w14:textId="77777777" w:rsidR="00AE011A" w:rsidRPr="00E27D23" w:rsidRDefault="00AE011A" w:rsidP="009D4432">
            <w:pPr>
              <w:pStyle w:val="TAC"/>
            </w:pPr>
            <w:r w:rsidRPr="00E27D23">
              <w:t>RAN5#79</w:t>
            </w:r>
          </w:p>
        </w:tc>
        <w:tc>
          <w:tcPr>
            <w:tcW w:w="993" w:type="dxa"/>
            <w:shd w:val="solid" w:color="FFFFFF" w:fill="auto"/>
          </w:tcPr>
          <w:p w14:paraId="22EE18F6" w14:textId="77777777" w:rsidR="00AE011A" w:rsidRPr="00E27D23" w:rsidRDefault="00000000" w:rsidP="009D4432">
            <w:pPr>
              <w:pStyle w:val="TAC"/>
              <w:rPr>
                <w:sz w:val="16"/>
                <w:szCs w:val="16"/>
              </w:rPr>
            </w:pPr>
            <w:hyperlink r:id="rId158" w:history="1">
              <w:r w:rsidR="00AE011A" w:rsidRPr="00E27D23">
                <w:rPr>
                  <w:sz w:val="16"/>
                  <w:szCs w:val="16"/>
                </w:rPr>
                <w:t>R5-183157</w:t>
              </w:r>
            </w:hyperlink>
          </w:p>
        </w:tc>
        <w:tc>
          <w:tcPr>
            <w:tcW w:w="568" w:type="dxa"/>
            <w:shd w:val="solid" w:color="FFFFFF" w:fill="auto"/>
          </w:tcPr>
          <w:p w14:paraId="23405189" w14:textId="77777777" w:rsidR="00AE011A" w:rsidRPr="00E27D23" w:rsidRDefault="00AE011A" w:rsidP="009D4432">
            <w:pPr>
              <w:pStyle w:val="TAC"/>
            </w:pPr>
            <w:r w:rsidRPr="00E27D23">
              <w:t>-</w:t>
            </w:r>
          </w:p>
        </w:tc>
        <w:tc>
          <w:tcPr>
            <w:tcW w:w="283" w:type="dxa"/>
            <w:shd w:val="solid" w:color="FFFFFF" w:fill="auto"/>
          </w:tcPr>
          <w:p w14:paraId="7584C923" w14:textId="77777777" w:rsidR="00AE011A" w:rsidRPr="00E27D23" w:rsidRDefault="00AE011A" w:rsidP="009D4432">
            <w:pPr>
              <w:pStyle w:val="TAC"/>
            </w:pPr>
            <w:r w:rsidRPr="00E27D23">
              <w:t>-</w:t>
            </w:r>
          </w:p>
        </w:tc>
        <w:tc>
          <w:tcPr>
            <w:tcW w:w="425" w:type="dxa"/>
            <w:shd w:val="solid" w:color="FFFFFF" w:fill="auto"/>
          </w:tcPr>
          <w:p w14:paraId="022531CA" w14:textId="77777777" w:rsidR="00AE011A" w:rsidRPr="00E27D23" w:rsidRDefault="00AE011A" w:rsidP="009D4432">
            <w:pPr>
              <w:pStyle w:val="TAC"/>
            </w:pPr>
            <w:r w:rsidRPr="00E27D23">
              <w:t>-</w:t>
            </w:r>
          </w:p>
        </w:tc>
        <w:tc>
          <w:tcPr>
            <w:tcW w:w="4960" w:type="dxa"/>
            <w:shd w:val="solid" w:color="FFFFFF" w:fill="auto"/>
          </w:tcPr>
          <w:p w14:paraId="67F3BF6A" w14:textId="77777777" w:rsidR="00AE011A" w:rsidRPr="00E27D23" w:rsidRDefault="00AE011A" w:rsidP="009D4432">
            <w:pPr>
              <w:pStyle w:val="TAL"/>
            </w:pPr>
            <w:r w:rsidRPr="00E27D23">
              <w:t>Correction to NR RRC inter frequency measurement Test case 8.2.3.10</w:t>
            </w:r>
          </w:p>
        </w:tc>
        <w:tc>
          <w:tcPr>
            <w:tcW w:w="757" w:type="dxa"/>
            <w:shd w:val="solid" w:color="FFFFFF" w:fill="auto"/>
          </w:tcPr>
          <w:p w14:paraId="0D0325B9" w14:textId="77777777" w:rsidR="00AE011A" w:rsidRPr="00E27D23" w:rsidRDefault="00AE011A" w:rsidP="009D4432">
            <w:pPr>
              <w:pStyle w:val="TAC"/>
            </w:pPr>
            <w:r w:rsidRPr="00E27D23">
              <w:t>1.0.0</w:t>
            </w:r>
          </w:p>
        </w:tc>
      </w:tr>
      <w:tr w:rsidR="00D13E6E" w:rsidRPr="00E27D23" w14:paraId="6A2764D0" w14:textId="77777777" w:rsidTr="001A56C2">
        <w:tc>
          <w:tcPr>
            <w:tcW w:w="800" w:type="dxa"/>
            <w:shd w:val="solid" w:color="FFFFFF" w:fill="auto"/>
          </w:tcPr>
          <w:p w14:paraId="1CA77FC2" w14:textId="77777777" w:rsidR="00AE011A" w:rsidRPr="00E27D23" w:rsidRDefault="00AE011A" w:rsidP="009D4432">
            <w:pPr>
              <w:pStyle w:val="TAC"/>
            </w:pPr>
            <w:r w:rsidRPr="00E27D23">
              <w:t>2018-05</w:t>
            </w:r>
          </w:p>
        </w:tc>
        <w:tc>
          <w:tcPr>
            <w:tcW w:w="901" w:type="dxa"/>
            <w:shd w:val="solid" w:color="FFFFFF" w:fill="auto"/>
          </w:tcPr>
          <w:p w14:paraId="60DCFE01" w14:textId="77777777" w:rsidR="00AE011A" w:rsidRPr="00E27D23" w:rsidRDefault="00AE011A" w:rsidP="009D4432">
            <w:pPr>
              <w:pStyle w:val="TAC"/>
            </w:pPr>
            <w:r w:rsidRPr="00E27D23">
              <w:t>RAN5#79</w:t>
            </w:r>
          </w:p>
        </w:tc>
        <w:tc>
          <w:tcPr>
            <w:tcW w:w="993" w:type="dxa"/>
            <w:shd w:val="solid" w:color="FFFFFF" w:fill="auto"/>
          </w:tcPr>
          <w:p w14:paraId="190965F9" w14:textId="77777777" w:rsidR="00AE011A" w:rsidRPr="00E27D23" w:rsidRDefault="00000000" w:rsidP="009D4432">
            <w:pPr>
              <w:pStyle w:val="TAC"/>
              <w:rPr>
                <w:sz w:val="16"/>
                <w:szCs w:val="16"/>
              </w:rPr>
            </w:pPr>
            <w:hyperlink r:id="rId159" w:history="1">
              <w:r w:rsidR="00AE011A" w:rsidRPr="00E27D23">
                <w:rPr>
                  <w:sz w:val="16"/>
                  <w:szCs w:val="16"/>
                </w:rPr>
                <w:t>R5-183016</w:t>
              </w:r>
            </w:hyperlink>
          </w:p>
        </w:tc>
        <w:tc>
          <w:tcPr>
            <w:tcW w:w="568" w:type="dxa"/>
            <w:shd w:val="solid" w:color="FFFFFF" w:fill="auto"/>
          </w:tcPr>
          <w:p w14:paraId="1899D3BB" w14:textId="77777777" w:rsidR="00AE011A" w:rsidRPr="00E27D23" w:rsidRDefault="00AE011A" w:rsidP="009D4432">
            <w:pPr>
              <w:pStyle w:val="TAC"/>
            </w:pPr>
            <w:r w:rsidRPr="00E27D23">
              <w:t>-</w:t>
            </w:r>
          </w:p>
        </w:tc>
        <w:tc>
          <w:tcPr>
            <w:tcW w:w="283" w:type="dxa"/>
            <w:shd w:val="solid" w:color="FFFFFF" w:fill="auto"/>
          </w:tcPr>
          <w:p w14:paraId="605C7157" w14:textId="77777777" w:rsidR="00AE011A" w:rsidRPr="00E27D23" w:rsidRDefault="00AE011A" w:rsidP="009D4432">
            <w:pPr>
              <w:pStyle w:val="TAC"/>
            </w:pPr>
            <w:r w:rsidRPr="00E27D23">
              <w:t>-</w:t>
            </w:r>
          </w:p>
        </w:tc>
        <w:tc>
          <w:tcPr>
            <w:tcW w:w="425" w:type="dxa"/>
            <w:shd w:val="solid" w:color="FFFFFF" w:fill="auto"/>
          </w:tcPr>
          <w:p w14:paraId="55751096" w14:textId="77777777" w:rsidR="00AE011A" w:rsidRPr="00E27D23" w:rsidRDefault="00AE011A" w:rsidP="009D4432">
            <w:pPr>
              <w:pStyle w:val="TAC"/>
            </w:pPr>
            <w:r w:rsidRPr="00E27D23">
              <w:t>-</w:t>
            </w:r>
          </w:p>
        </w:tc>
        <w:tc>
          <w:tcPr>
            <w:tcW w:w="4960" w:type="dxa"/>
            <w:shd w:val="solid" w:color="FFFFFF" w:fill="auto"/>
          </w:tcPr>
          <w:p w14:paraId="070A3F9C" w14:textId="77777777" w:rsidR="00AE011A" w:rsidRPr="00E27D23" w:rsidRDefault="00AE011A" w:rsidP="009D4432">
            <w:pPr>
              <w:pStyle w:val="TAL"/>
            </w:pPr>
            <w:r w:rsidRPr="00E27D23">
              <w:t>Removal of NR RRC test case 8.2.3.11</w:t>
            </w:r>
          </w:p>
        </w:tc>
        <w:tc>
          <w:tcPr>
            <w:tcW w:w="757" w:type="dxa"/>
            <w:shd w:val="solid" w:color="FFFFFF" w:fill="auto"/>
          </w:tcPr>
          <w:p w14:paraId="2F36F37A" w14:textId="77777777" w:rsidR="00AE011A" w:rsidRPr="00E27D23" w:rsidRDefault="00AE011A" w:rsidP="009D4432">
            <w:pPr>
              <w:pStyle w:val="TAC"/>
            </w:pPr>
            <w:r w:rsidRPr="00E27D23">
              <w:t>1.0.0</w:t>
            </w:r>
          </w:p>
        </w:tc>
      </w:tr>
      <w:tr w:rsidR="00D13E6E" w:rsidRPr="00E27D23" w14:paraId="4E8971DD" w14:textId="77777777" w:rsidTr="001A56C2">
        <w:tc>
          <w:tcPr>
            <w:tcW w:w="800" w:type="dxa"/>
            <w:shd w:val="solid" w:color="FFFFFF" w:fill="auto"/>
          </w:tcPr>
          <w:p w14:paraId="04536312" w14:textId="77777777" w:rsidR="00AE011A" w:rsidRPr="00E27D23" w:rsidRDefault="00AE011A" w:rsidP="009D4432">
            <w:pPr>
              <w:pStyle w:val="TAC"/>
            </w:pPr>
            <w:r w:rsidRPr="00E27D23">
              <w:t>2018-05</w:t>
            </w:r>
          </w:p>
        </w:tc>
        <w:tc>
          <w:tcPr>
            <w:tcW w:w="901" w:type="dxa"/>
            <w:shd w:val="solid" w:color="FFFFFF" w:fill="auto"/>
          </w:tcPr>
          <w:p w14:paraId="0E0C6569" w14:textId="77777777" w:rsidR="00AE011A" w:rsidRPr="00E27D23" w:rsidRDefault="00AE011A" w:rsidP="009D4432">
            <w:pPr>
              <w:pStyle w:val="TAC"/>
            </w:pPr>
            <w:r w:rsidRPr="00E27D23">
              <w:t>RAN5#79</w:t>
            </w:r>
          </w:p>
        </w:tc>
        <w:tc>
          <w:tcPr>
            <w:tcW w:w="993" w:type="dxa"/>
            <w:shd w:val="solid" w:color="FFFFFF" w:fill="auto"/>
          </w:tcPr>
          <w:p w14:paraId="0C9B25A5" w14:textId="77777777" w:rsidR="00AE011A" w:rsidRPr="00E27D23" w:rsidRDefault="00000000" w:rsidP="009D4432">
            <w:pPr>
              <w:pStyle w:val="TAC"/>
              <w:rPr>
                <w:sz w:val="16"/>
                <w:szCs w:val="16"/>
              </w:rPr>
            </w:pPr>
            <w:hyperlink r:id="rId160" w:history="1">
              <w:r w:rsidR="00AE011A" w:rsidRPr="00E27D23">
                <w:rPr>
                  <w:sz w:val="16"/>
                  <w:szCs w:val="16"/>
                </w:rPr>
                <w:t>R5-183017</w:t>
              </w:r>
            </w:hyperlink>
          </w:p>
        </w:tc>
        <w:tc>
          <w:tcPr>
            <w:tcW w:w="568" w:type="dxa"/>
            <w:shd w:val="solid" w:color="FFFFFF" w:fill="auto"/>
          </w:tcPr>
          <w:p w14:paraId="36FFDCC5" w14:textId="77777777" w:rsidR="00AE011A" w:rsidRPr="00E27D23" w:rsidRDefault="00AE011A" w:rsidP="009D4432">
            <w:pPr>
              <w:pStyle w:val="TAC"/>
            </w:pPr>
            <w:r w:rsidRPr="00E27D23">
              <w:t>-</w:t>
            </w:r>
          </w:p>
        </w:tc>
        <w:tc>
          <w:tcPr>
            <w:tcW w:w="283" w:type="dxa"/>
            <w:shd w:val="solid" w:color="FFFFFF" w:fill="auto"/>
          </w:tcPr>
          <w:p w14:paraId="10C54364" w14:textId="77777777" w:rsidR="00AE011A" w:rsidRPr="00E27D23" w:rsidRDefault="00AE011A" w:rsidP="009D4432">
            <w:pPr>
              <w:pStyle w:val="TAC"/>
            </w:pPr>
            <w:r w:rsidRPr="00E27D23">
              <w:t>-</w:t>
            </w:r>
          </w:p>
        </w:tc>
        <w:tc>
          <w:tcPr>
            <w:tcW w:w="425" w:type="dxa"/>
            <w:shd w:val="solid" w:color="FFFFFF" w:fill="auto"/>
          </w:tcPr>
          <w:p w14:paraId="7AB7144A" w14:textId="77777777" w:rsidR="00AE011A" w:rsidRPr="00E27D23" w:rsidRDefault="00AE011A" w:rsidP="009D4432">
            <w:pPr>
              <w:pStyle w:val="TAC"/>
            </w:pPr>
            <w:r w:rsidRPr="00E27D23">
              <w:t>-</w:t>
            </w:r>
          </w:p>
        </w:tc>
        <w:tc>
          <w:tcPr>
            <w:tcW w:w="4960" w:type="dxa"/>
            <w:shd w:val="solid" w:color="FFFFFF" w:fill="auto"/>
          </w:tcPr>
          <w:p w14:paraId="5C92473A" w14:textId="77777777" w:rsidR="00AE011A" w:rsidRPr="00E27D23" w:rsidRDefault="00AE011A" w:rsidP="009D4432">
            <w:pPr>
              <w:pStyle w:val="TAL"/>
            </w:pPr>
            <w:r w:rsidRPr="00E27D23">
              <w:t>Removal of NR RRC test case 8.2.3.12</w:t>
            </w:r>
          </w:p>
        </w:tc>
        <w:tc>
          <w:tcPr>
            <w:tcW w:w="757" w:type="dxa"/>
            <w:shd w:val="solid" w:color="FFFFFF" w:fill="auto"/>
          </w:tcPr>
          <w:p w14:paraId="72C36F15" w14:textId="77777777" w:rsidR="00AE011A" w:rsidRPr="00E27D23" w:rsidRDefault="00AE011A" w:rsidP="009D4432">
            <w:pPr>
              <w:pStyle w:val="TAC"/>
            </w:pPr>
            <w:r w:rsidRPr="00E27D23">
              <w:t>1.0.0</w:t>
            </w:r>
          </w:p>
        </w:tc>
      </w:tr>
      <w:tr w:rsidR="00D13E6E" w:rsidRPr="00E27D23" w14:paraId="718EE833" w14:textId="77777777" w:rsidTr="001A56C2">
        <w:tc>
          <w:tcPr>
            <w:tcW w:w="800" w:type="dxa"/>
            <w:shd w:val="solid" w:color="FFFFFF" w:fill="auto"/>
          </w:tcPr>
          <w:p w14:paraId="09E2013B" w14:textId="77777777" w:rsidR="00AE011A" w:rsidRPr="00E27D23" w:rsidRDefault="00AE011A" w:rsidP="009D4432">
            <w:pPr>
              <w:pStyle w:val="TAC"/>
            </w:pPr>
            <w:r w:rsidRPr="00E27D23">
              <w:t>2018-05</w:t>
            </w:r>
          </w:p>
        </w:tc>
        <w:tc>
          <w:tcPr>
            <w:tcW w:w="901" w:type="dxa"/>
            <w:shd w:val="solid" w:color="FFFFFF" w:fill="auto"/>
          </w:tcPr>
          <w:p w14:paraId="3E55F506" w14:textId="77777777" w:rsidR="00AE011A" w:rsidRPr="00E27D23" w:rsidRDefault="00AE011A" w:rsidP="009D4432">
            <w:pPr>
              <w:pStyle w:val="TAC"/>
            </w:pPr>
            <w:r w:rsidRPr="00E27D23">
              <w:t>RAN5#79</w:t>
            </w:r>
          </w:p>
        </w:tc>
        <w:tc>
          <w:tcPr>
            <w:tcW w:w="993" w:type="dxa"/>
            <w:shd w:val="solid" w:color="FFFFFF" w:fill="auto"/>
          </w:tcPr>
          <w:p w14:paraId="02A5B0B0" w14:textId="77777777" w:rsidR="00AE011A" w:rsidRPr="00E27D23" w:rsidRDefault="00000000" w:rsidP="009D4432">
            <w:pPr>
              <w:pStyle w:val="TAC"/>
              <w:rPr>
                <w:sz w:val="16"/>
                <w:szCs w:val="16"/>
              </w:rPr>
            </w:pPr>
            <w:hyperlink r:id="rId161" w:history="1">
              <w:r w:rsidR="00AE011A" w:rsidRPr="00E27D23">
                <w:rPr>
                  <w:sz w:val="16"/>
                  <w:szCs w:val="16"/>
                </w:rPr>
                <w:t>R5-183129</w:t>
              </w:r>
            </w:hyperlink>
          </w:p>
        </w:tc>
        <w:tc>
          <w:tcPr>
            <w:tcW w:w="568" w:type="dxa"/>
            <w:shd w:val="solid" w:color="FFFFFF" w:fill="auto"/>
          </w:tcPr>
          <w:p w14:paraId="29780AAF" w14:textId="77777777" w:rsidR="00AE011A" w:rsidRPr="00E27D23" w:rsidRDefault="00AE011A" w:rsidP="009D4432">
            <w:pPr>
              <w:pStyle w:val="TAC"/>
            </w:pPr>
            <w:r w:rsidRPr="00E27D23">
              <w:t>-</w:t>
            </w:r>
          </w:p>
        </w:tc>
        <w:tc>
          <w:tcPr>
            <w:tcW w:w="283" w:type="dxa"/>
            <w:shd w:val="solid" w:color="FFFFFF" w:fill="auto"/>
          </w:tcPr>
          <w:p w14:paraId="7D3E9EA2" w14:textId="77777777" w:rsidR="00AE011A" w:rsidRPr="00E27D23" w:rsidRDefault="00AE011A" w:rsidP="009D4432">
            <w:pPr>
              <w:pStyle w:val="TAC"/>
            </w:pPr>
            <w:r w:rsidRPr="00E27D23">
              <w:t>-</w:t>
            </w:r>
          </w:p>
        </w:tc>
        <w:tc>
          <w:tcPr>
            <w:tcW w:w="425" w:type="dxa"/>
            <w:shd w:val="solid" w:color="FFFFFF" w:fill="auto"/>
          </w:tcPr>
          <w:p w14:paraId="6658B37F" w14:textId="77777777" w:rsidR="00AE011A" w:rsidRPr="00E27D23" w:rsidRDefault="00AE011A" w:rsidP="009D4432">
            <w:pPr>
              <w:pStyle w:val="TAC"/>
            </w:pPr>
            <w:r w:rsidRPr="00E27D23">
              <w:t>-</w:t>
            </w:r>
          </w:p>
        </w:tc>
        <w:tc>
          <w:tcPr>
            <w:tcW w:w="4960" w:type="dxa"/>
            <w:shd w:val="solid" w:color="FFFFFF" w:fill="auto"/>
          </w:tcPr>
          <w:p w14:paraId="73EAF8B5" w14:textId="77777777" w:rsidR="00AE011A" w:rsidRPr="00E27D23" w:rsidRDefault="00AE011A" w:rsidP="009D4432">
            <w:pPr>
              <w:pStyle w:val="TAL"/>
            </w:pPr>
            <w:r w:rsidRPr="00E27D23">
              <w:t>Addition of new 5GS RRC TC 8.2.3.13.1</w:t>
            </w:r>
          </w:p>
        </w:tc>
        <w:tc>
          <w:tcPr>
            <w:tcW w:w="757" w:type="dxa"/>
            <w:shd w:val="solid" w:color="FFFFFF" w:fill="auto"/>
          </w:tcPr>
          <w:p w14:paraId="18543556" w14:textId="77777777" w:rsidR="00AE011A" w:rsidRPr="00E27D23" w:rsidRDefault="00AE011A" w:rsidP="009D4432">
            <w:pPr>
              <w:pStyle w:val="TAC"/>
            </w:pPr>
            <w:r w:rsidRPr="00E27D23">
              <w:t>1.0.0</w:t>
            </w:r>
          </w:p>
        </w:tc>
      </w:tr>
      <w:tr w:rsidR="00D13E6E" w:rsidRPr="00E27D23" w14:paraId="4D2465D9" w14:textId="77777777" w:rsidTr="001A56C2">
        <w:tc>
          <w:tcPr>
            <w:tcW w:w="800" w:type="dxa"/>
            <w:shd w:val="solid" w:color="FFFFFF" w:fill="auto"/>
          </w:tcPr>
          <w:p w14:paraId="126EE311" w14:textId="77777777" w:rsidR="00AE011A" w:rsidRPr="00E27D23" w:rsidRDefault="00AE011A" w:rsidP="009D4432">
            <w:pPr>
              <w:pStyle w:val="TAC"/>
            </w:pPr>
            <w:r w:rsidRPr="00E27D23">
              <w:t>2018-05</w:t>
            </w:r>
          </w:p>
        </w:tc>
        <w:tc>
          <w:tcPr>
            <w:tcW w:w="901" w:type="dxa"/>
            <w:shd w:val="solid" w:color="FFFFFF" w:fill="auto"/>
          </w:tcPr>
          <w:p w14:paraId="4309C470" w14:textId="77777777" w:rsidR="00AE011A" w:rsidRPr="00E27D23" w:rsidRDefault="00AE011A" w:rsidP="009D4432">
            <w:pPr>
              <w:pStyle w:val="TAC"/>
            </w:pPr>
            <w:r w:rsidRPr="00E27D23">
              <w:t>RAN5#79</w:t>
            </w:r>
          </w:p>
        </w:tc>
        <w:tc>
          <w:tcPr>
            <w:tcW w:w="993" w:type="dxa"/>
            <w:shd w:val="solid" w:color="FFFFFF" w:fill="auto"/>
          </w:tcPr>
          <w:p w14:paraId="68C1DE8B" w14:textId="77777777" w:rsidR="00AE011A" w:rsidRPr="00E27D23" w:rsidRDefault="00000000" w:rsidP="009D4432">
            <w:pPr>
              <w:pStyle w:val="TAC"/>
              <w:rPr>
                <w:sz w:val="16"/>
                <w:szCs w:val="16"/>
              </w:rPr>
            </w:pPr>
            <w:hyperlink r:id="rId162" w:history="1">
              <w:r w:rsidR="00AE011A" w:rsidRPr="00E27D23">
                <w:rPr>
                  <w:sz w:val="16"/>
                  <w:szCs w:val="16"/>
                </w:rPr>
                <w:t>R5-183136</w:t>
              </w:r>
            </w:hyperlink>
          </w:p>
        </w:tc>
        <w:tc>
          <w:tcPr>
            <w:tcW w:w="568" w:type="dxa"/>
            <w:shd w:val="solid" w:color="FFFFFF" w:fill="auto"/>
          </w:tcPr>
          <w:p w14:paraId="70835CE0" w14:textId="77777777" w:rsidR="00AE011A" w:rsidRPr="00E27D23" w:rsidRDefault="00AE011A" w:rsidP="009D4432">
            <w:pPr>
              <w:pStyle w:val="TAC"/>
            </w:pPr>
            <w:r w:rsidRPr="00E27D23">
              <w:t>-</w:t>
            </w:r>
          </w:p>
        </w:tc>
        <w:tc>
          <w:tcPr>
            <w:tcW w:w="283" w:type="dxa"/>
            <w:shd w:val="solid" w:color="FFFFFF" w:fill="auto"/>
          </w:tcPr>
          <w:p w14:paraId="7A8EEA2B" w14:textId="77777777" w:rsidR="00AE011A" w:rsidRPr="00E27D23" w:rsidRDefault="00AE011A" w:rsidP="009D4432">
            <w:pPr>
              <w:pStyle w:val="TAC"/>
            </w:pPr>
            <w:r w:rsidRPr="00E27D23">
              <w:t>-</w:t>
            </w:r>
          </w:p>
        </w:tc>
        <w:tc>
          <w:tcPr>
            <w:tcW w:w="425" w:type="dxa"/>
            <w:shd w:val="solid" w:color="FFFFFF" w:fill="auto"/>
          </w:tcPr>
          <w:p w14:paraId="57BA69EF" w14:textId="77777777" w:rsidR="00AE011A" w:rsidRPr="00E27D23" w:rsidRDefault="00AE011A" w:rsidP="009D4432">
            <w:pPr>
              <w:pStyle w:val="TAC"/>
            </w:pPr>
            <w:r w:rsidRPr="00E27D23">
              <w:t>-</w:t>
            </w:r>
          </w:p>
        </w:tc>
        <w:tc>
          <w:tcPr>
            <w:tcW w:w="4960" w:type="dxa"/>
            <w:shd w:val="solid" w:color="FFFFFF" w:fill="auto"/>
          </w:tcPr>
          <w:p w14:paraId="257EC879" w14:textId="77777777" w:rsidR="00AE011A" w:rsidRPr="00E27D23" w:rsidRDefault="00AE011A" w:rsidP="009D4432">
            <w:pPr>
              <w:pStyle w:val="TAL"/>
            </w:pPr>
            <w:r w:rsidRPr="00E27D23">
              <w:t>Correction to NR RRC  test case 8.2.3.5</w:t>
            </w:r>
          </w:p>
        </w:tc>
        <w:tc>
          <w:tcPr>
            <w:tcW w:w="757" w:type="dxa"/>
            <w:shd w:val="solid" w:color="FFFFFF" w:fill="auto"/>
          </w:tcPr>
          <w:p w14:paraId="0BDD8AD9" w14:textId="77777777" w:rsidR="00AE011A" w:rsidRPr="00E27D23" w:rsidRDefault="00AE011A" w:rsidP="009D4432">
            <w:pPr>
              <w:pStyle w:val="TAC"/>
            </w:pPr>
            <w:r w:rsidRPr="00E27D23">
              <w:t>1.0.0</w:t>
            </w:r>
          </w:p>
        </w:tc>
      </w:tr>
      <w:tr w:rsidR="00D13E6E" w:rsidRPr="00E27D23" w14:paraId="1B434734" w14:textId="77777777" w:rsidTr="001A56C2">
        <w:tc>
          <w:tcPr>
            <w:tcW w:w="800" w:type="dxa"/>
            <w:shd w:val="solid" w:color="FFFFFF" w:fill="auto"/>
          </w:tcPr>
          <w:p w14:paraId="08640675" w14:textId="77777777" w:rsidR="00AE011A" w:rsidRPr="00E27D23" w:rsidRDefault="00AE011A" w:rsidP="009D4432">
            <w:pPr>
              <w:pStyle w:val="TAC"/>
            </w:pPr>
            <w:r w:rsidRPr="00E27D23">
              <w:t>2018-05</w:t>
            </w:r>
          </w:p>
        </w:tc>
        <w:tc>
          <w:tcPr>
            <w:tcW w:w="901" w:type="dxa"/>
            <w:shd w:val="solid" w:color="FFFFFF" w:fill="auto"/>
          </w:tcPr>
          <w:p w14:paraId="00587B11" w14:textId="77777777" w:rsidR="00AE011A" w:rsidRPr="00E27D23" w:rsidRDefault="00AE011A" w:rsidP="009D4432">
            <w:pPr>
              <w:pStyle w:val="TAC"/>
            </w:pPr>
            <w:r w:rsidRPr="00E27D23">
              <w:t>RAN5#79</w:t>
            </w:r>
          </w:p>
        </w:tc>
        <w:tc>
          <w:tcPr>
            <w:tcW w:w="993" w:type="dxa"/>
            <w:shd w:val="solid" w:color="FFFFFF" w:fill="auto"/>
          </w:tcPr>
          <w:p w14:paraId="5D75F65E" w14:textId="77777777" w:rsidR="00AE011A" w:rsidRPr="00E27D23" w:rsidRDefault="00000000" w:rsidP="009D4432">
            <w:pPr>
              <w:pStyle w:val="TAC"/>
              <w:rPr>
                <w:sz w:val="16"/>
                <w:szCs w:val="16"/>
              </w:rPr>
            </w:pPr>
            <w:hyperlink r:id="rId163" w:history="1">
              <w:r w:rsidR="00AE011A" w:rsidRPr="00E27D23">
                <w:rPr>
                  <w:sz w:val="16"/>
                  <w:szCs w:val="16"/>
                </w:rPr>
                <w:t>R5-183263</w:t>
              </w:r>
            </w:hyperlink>
          </w:p>
        </w:tc>
        <w:tc>
          <w:tcPr>
            <w:tcW w:w="568" w:type="dxa"/>
            <w:shd w:val="solid" w:color="FFFFFF" w:fill="auto"/>
          </w:tcPr>
          <w:p w14:paraId="11796106" w14:textId="77777777" w:rsidR="00AE011A" w:rsidRPr="00E27D23" w:rsidRDefault="00AE011A" w:rsidP="009D4432">
            <w:pPr>
              <w:pStyle w:val="TAC"/>
            </w:pPr>
            <w:r w:rsidRPr="00E27D23">
              <w:t>-</w:t>
            </w:r>
          </w:p>
        </w:tc>
        <w:tc>
          <w:tcPr>
            <w:tcW w:w="283" w:type="dxa"/>
            <w:shd w:val="solid" w:color="FFFFFF" w:fill="auto"/>
          </w:tcPr>
          <w:p w14:paraId="788BE21E" w14:textId="77777777" w:rsidR="00AE011A" w:rsidRPr="00E27D23" w:rsidRDefault="00AE011A" w:rsidP="009D4432">
            <w:pPr>
              <w:pStyle w:val="TAC"/>
            </w:pPr>
            <w:r w:rsidRPr="00E27D23">
              <w:t>-</w:t>
            </w:r>
          </w:p>
        </w:tc>
        <w:tc>
          <w:tcPr>
            <w:tcW w:w="425" w:type="dxa"/>
            <w:shd w:val="solid" w:color="FFFFFF" w:fill="auto"/>
          </w:tcPr>
          <w:p w14:paraId="296E88EB" w14:textId="77777777" w:rsidR="00AE011A" w:rsidRPr="00E27D23" w:rsidRDefault="00AE011A" w:rsidP="009D4432">
            <w:pPr>
              <w:pStyle w:val="TAC"/>
            </w:pPr>
            <w:r w:rsidRPr="00E27D23">
              <w:t>-</w:t>
            </w:r>
          </w:p>
        </w:tc>
        <w:tc>
          <w:tcPr>
            <w:tcW w:w="4960" w:type="dxa"/>
            <w:shd w:val="solid" w:color="FFFFFF" w:fill="auto"/>
          </w:tcPr>
          <w:p w14:paraId="10876821" w14:textId="77777777" w:rsidR="00AE011A" w:rsidRPr="00E27D23" w:rsidRDefault="00AE011A" w:rsidP="009D4432">
            <w:pPr>
              <w:pStyle w:val="TAL"/>
            </w:pPr>
            <w:r w:rsidRPr="00E27D23">
              <w:t>Addition of new NR NAS  test case Default EPS bearer context activation</w:t>
            </w:r>
          </w:p>
        </w:tc>
        <w:tc>
          <w:tcPr>
            <w:tcW w:w="757" w:type="dxa"/>
            <w:shd w:val="solid" w:color="FFFFFF" w:fill="auto"/>
          </w:tcPr>
          <w:p w14:paraId="35B27BC7" w14:textId="77777777" w:rsidR="00AE011A" w:rsidRPr="00E27D23" w:rsidRDefault="00AE011A" w:rsidP="009D4432">
            <w:pPr>
              <w:pStyle w:val="TAC"/>
            </w:pPr>
            <w:r w:rsidRPr="00E27D23">
              <w:t>1.0.0</w:t>
            </w:r>
          </w:p>
        </w:tc>
      </w:tr>
      <w:tr w:rsidR="00D13E6E" w:rsidRPr="00E27D23" w14:paraId="0AC64E20" w14:textId="77777777" w:rsidTr="001A56C2">
        <w:tc>
          <w:tcPr>
            <w:tcW w:w="800" w:type="dxa"/>
            <w:shd w:val="solid" w:color="FFFFFF" w:fill="auto"/>
          </w:tcPr>
          <w:p w14:paraId="7F0F5B6C" w14:textId="77777777" w:rsidR="00AE011A" w:rsidRPr="00E27D23" w:rsidRDefault="00AE011A" w:rsidP="009D4432">
            <w:pPr>
              <w:pStyle w:val="TAC"/>
            </w:pPr>
            <w:r w:rsidRPr="00E27D23">
              <w:t>2018-05</w:t>
            </w:r>
          </w:p>
        </w:tc>
        <w:tc>
          <w:tcPr>
            <w:tcW w:w="901" w:type="dxa"/>
            <w:shd w:val="solid" w:color="FFFFFF" w:fill="auto"/>
          </w:tcPr>
          <w:p w14:paraId="0B332DA8" w14:textId="77777777" w:rsidR="00AE011A" w:rsidRPr="00E27D23" w:rsidRDefault="00AE011A" w:rsidP="009D4432">
            <w:pPr>
              <w:pStyle w:val="TAC"/>
            </w:pPr>
            <w:r w:rsidRPr="00E27D23">
              <w:t>RAN5#79</w:t>
            </w:r>
          </w:p>
        </w:tc>
        <w:tc>
          <w:tcPr>
            <w:tcW w:w="993" w:type="dxa"/>
            <w:shd w:val="solid" w:color="FFFFFF" w:fill="auto"/>
          </w:tcPr>
          <w:p w14:paraId="456B3D67" w14:textId="77777777" w:rsidR="00AE011A" w:rsidRPr="00E27D23" w:rsidRDefault="00000000" w:rsidP="009D4432">
            <w:pPr>
              <w:pStyle w:val="TAC"/>
              <w:rPr>
                <w:sz w:val="16"/>
                <w:szCs w:val="16"/>
              </w:rPr>
            </w:pPr>
            <w:hyperlink r:id="rId164" w:history="1">
              <w:r w:rsidR="00AE011A" w:rsidRPr="00E27D23">
                <w:rPr>
                  <w:sz w:val="16"/>
                  <w:szCs w:val="16"/>
                </w:rPr>
                <w:t>R5-183265</w:t>
              </w:r>
            </w:hyperlink>
          </w:p>
        </w:tc>
        <w:tc>
          <w:tcPr>
            <w:tcW w:w="568" w:type="dxa"/>
            <w:shd w:val="solid" w:color="FFFFFF" w:fill="auto"/>
          </w:tcPr>
          <w:p w14:paraId="3E1F7B2D" w14:textId="77777777" w:rsidR="00AE011A" w:rsidRPr="00E27D23" w:rsidRDefault="00AE011A" w:rsidP="009D4432">
            <w:pPr>
              <w:pStyle w:val="TAC"/>
            </w:pPr>
            <w:r w:rsidRPr="00E27D23">
              <w:t>-</w:t>
            </w:r>
          </w:p>
        </w:tc>
        <w:tc>
          <w:tcPr>
            <w:tcW w:w="283" w:type="dxa"/>
            <w:shd w:val="solid" w:color="FFFFFF" w:fill="auto"/>
          </w:tcPr>
          <w:p w14:paraId="58C53042" w14:textId="77777777" w:rsidR="00AE011A" w:rsidRPr="00E27D23" w:rsidRDefault="00AE011A" w:rsidP="009D4432">
            <w:pPr>
              <w:pStyle w:val="TAC"/>
            </w:pPr>
            <w:r w:rsidRPr="00E27D23">
              <w:t>-</w:t>
            </w:r>
          </w:p>
        </w:tc>
        <w:tc>
          <w:tcPr>
            <w:tcW w:w="425" w:type="dxa"/>
            <w:shd w:val="solid" w:color="FFFFFF" w:fill="auto"/>
          </w:tcPr>
          <w:p w14:paraId="1FD935AF" w14:textId="77777777" w:rsidR="00AE011A" w:rsidRPr="00E27D23" w:rsidRDefault="00AE011A" w:rsidP="009D4432">
            <w:pPr>
              <w:pStyle w:val="TAC"/>
            </w:pPr>
            <w:r w:rsidRPr="00E27D23">
              <w:t>-</w:t>
            </w:r>
          </w:p>
        </w:tc>
        <w:tc>
          <w:tcPr>
            <w:tcW w:w="4960" w:type="dxa"/>
            <w:shd w:val="solid" w:color="FFFFFF" w:fill="auto"/>
          </w:tcPr>
          <w:p w14:paraId="6AED4F04" w14:textId="77777777" w:rsidR="00AE011A" w:rsidRPr="00E27D23" w:rsidRDefault="00AE011A" w:rsidP="009D4432">
            <w:pPr>
              <w:pStyle w:val="TAL"/>
            </w:pPr>
            <w:r w:rsidRPr="00E27D23">
              <w:t>Updates to session management TC 10.2.2.1</w:t>
            </w:r>
          </w:p>
        </w:tc>
        <w:tc>
          <w:tcPr>
            <w:tcW w:w="757" w:type="dxa"/>
            <w:shd w:val="solid" w:color="FFFFFF" w:fill="auto"/>
          </w:tcPr>
          <w:p w14:paraId="2CFD417E" w14:textId="77777777" w:rsidR="00AE011A" w:rsidRPr="00E27D23" w:rsidRDefault="00AE011A" w:rsidP="009D4432">
            <w:pPr>
              <w:pStyle w:val="TAC"/>
            </w:pPr>
            <w:r w:rsidRPr="00E27D23">
              <w:t>1.0.0</w:t>
            </w:r>
          </w:p>
        </w:tc>
      </w:tr>
      <w:tr w:rsidR="00D13E6E" w:rsidRPr="00E27D23" w14:paraId="2A8192B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AFE2CF" w14:textId="77777777" w:rsidR="00E1746F" w:rsidRPr="00E27D23" w:rsidRDefault="00E1746F" w:rsidP="009D4432">
            <w:pPr>
              <w:pStyle w:val="TAC"/>
            </w:pPr>
            <w:r w:rsidRPr="00E27D23">
              <w:t>2018-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9D2074" w14:textId="77777777" w:rsidR="00E1746F" w:rsidRPr="00E27D23" w:rsidRDefault="00E1746F" w:rsidP="009D4432">
            <w:pPr>
              <w:pStyle w:val="TAC"/>
            </w:pPr>
            <w:r w:rsidRPr="00E27D23">
              <w:t>RAN#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F2C25B" w14:textId="77777777" w:rsidR="00E1746F" w:rsidRPr="00E27D23" w:rsidRDefault="00E1746F" w:rsidP="009D4432">
            <w:pPr>
              <w:pStyle w:val="TAC"/>
            </w:pPr>
            <w:r w:rsidRPr="00E27D23">
              <w:t>RP-1812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16EA16" w14:textId="77777777" w:rsidR="00E1746F" w:rsidRPr="00E27D23" w:rsidRDefault="00E1746F"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1F1D57" w14:textId="77777777" w:rsidR="00E1746F" w:rsidRPr="00E27D23" w:rsidRDefault="00E1746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57A28" w14:textId="77777777" w:rsidR="00E1746F" w:rsidRPr="00E27D23" w:rsidRDefault="00E1746F"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1C2B91" w14:textId="77777777" w:rsidR="00E1746F" w:rsidRPr="00E27D23" w:rsidRDefault="00E1746F" w:rsidP="009D4432">
            <w:pPr>
              <w:pStyle w:val="TAL"/>
            </w:pPr>
            <w:r w:rsidRPr="00E27D23">
              <w:t>put under revision control as v15.0.0 with small editorial chang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C04E1D" w14:textId="77777777" w:rsidR="00E1746F" w:rsidRPr="00E27D23" w:rsidRDefault="00E1746F" w:rsidP="009D4432">
            <w:pPr>
              <w:pStyle w:val="TAC"/>
            </w:pPr>
            <w:r w:rsidRPr="00E27D23">
              <w:t>15.0.0</w:t>
            </w:r>
          </w:p>
        </w:tc>
      </w:tr>
      <w:tr w:rsidR="00D13E6E" w:rsidRPr="00E27D23" w14:paraId="1F398F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E64AB3"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CC9528"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832176" w14:textId="77777777" w:rsidR="00BC3F82" w:rsidRPr="00E27D23" w:rsidRDefault="00BC3F82" w:rsidP="009D4432">
            <w:pPr>
              <w:pStyle w:val="TAC"/>
            </w:pPr>
            <w:r w:rsidRPr="00E27D23">
              <w:t>R5-1842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A75DFF" w14:textId="77777777" w:rsidR="00BC3F82" w:rsidRPr="00E27D23" w:rsidRDefault="00BC3F82" w:rsidP="009D4432">
            <w:pPr>
              <w:pStyle w:val="TAC"/>
            </w:pPr>
            <w:r w:rsidRPr="00E27D23">
              <w:t>00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CDC6F7" w14:textId="77777777" w:rsidR="00BC3F82" w:rsidRPr="00E27D23" w:rsidRDefault="00BC3F82"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6EEF0"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1934BE" w14:textId="77777777" w:rsidR="00BC3F82" w:rsidRPr="00E27D23" w:rsidRDefault="00BC3F82" w:rsidP="009D4432">
            <w:pPr>
              <w:pStyle w:val="TAL"/>
            </w:pPr>
            <w:r w:rsidRPr="00E27D23">
              <w:t>Addition of Correct handling of Configured UL grant Type 1 test case 7.1.1.6.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0948C6" w14:textId="77777777" w:rsidR="00BC3F82" w:rsidRPr="00E27D23" w:rsidRDefault="00BC3F82" w:rsidP="009D4432">
            <w:pPr>
              <w:pStyle w:val="TAC"/>
            </w:pPr>
            <w:r w:rsidRPr="00E27D23">
              <w:t>15.1.0</w:t>
            </w:r>
          </w:p>
        </w:tc>
      </w:tr>
      <w:tr w:rsidR="00D13E6E" w:rsidRPr="00E27D23" w14:paraId="61BB6B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31A542"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9DD661"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361564" w14:textId="77777777" w:rsidR="00BC3F82" w:rsidRPr="00E27D23" w:rsidRDefault="00BC3F82" w:rsidP="009D4432">
            <w:pPr>
              <w:pStyle w:val="TAC"/>
            </w:pPr>
            <w:r w:rsidRPr="00E27D23">
              <w:t>R5-1842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DF621D" w14:textId="77777777" w:rsidR="00BC3F82" w:rsidRPr="00E27D23" w:rsidRDefault="00BC3F82" w:rsidP="009D4432">
            <w:pPr>
              <w:pStyle w:val="TAC"/>
            </w:pPr>
            <w:r w:rsidRPr="00E27D23">
              <w:t>00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C3C2A2" w14:textId="77777777" w:rsidR="00BC3F82" w:rsidRPr="00E27D23" w:rsidRDefault="00BC3F82"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0EA15C"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511E76" w14:textId="77777777" w:rsidR="00BC3F82" w:rsidRPr="00E27D23" w:rsidRDefault="00BC3F82" w:rsidP="009D4432">
            <w:pPr>
              <w:pStyle w:val="TAL"/>
            </w:pPr>
            <w:r w:rsidRPr="00E27D23">
              <w:t>Addition of Correct handling of Configured UL grant Type 2 test case 7.1.1.6.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0A7F1E" w14:textId="77777777" w:rsidR="00BC3F82" w:rsidRPr="00E27D23" w:rsidRDefault="00BC3F82" w:rsidP="009D4432">
            <w:pPr>
              <w:pStyle w:val="TAC"/>
            </w:pPr>
            <w:r w:rsidRPr="00E27D23">
              <w:t>15.1.0</w:t>
            </w:r>
          </w:p>
        </w:tc>
      </w:tr>
      <w:tr w:rsidR="00D13E6E" w:rsidRPr="00E27D23" w14:paraId="1631FF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0E6FC8"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E33D53"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B461C2" w14:textId="77777777" w:rsidR="00BC3F82" w:rsidRPr="00E27D23" w:rsidRDefault="00BC3F82" w:rsidP="009D4432">
            <w:pPr>
              <w:pStyle w:val="TAC"/>
            </w:pPr>
            <w:r w:rsidRPr="00E27D23">
              <w:t>R5-1842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1729B1" w14:textId="77777777" w:rsidR="00BC3F82" w:rsidRPr="00E27D23" w:rsidRDefault="00BC3F82" w:rsidP="009D4432">
            <w:pPr>
              <w:pStyle w:val="TAC"/>
            </w:pPr>
            <w:r w:rsidRPr="00E27D23">
              <w:t>00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A73973" w14:textId="77777777" w:rsidR="00BC3F82" w:rsidRPr="00E27D23" w:rsidRDefault="00BC3F82"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53DBED"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28E332" w14:textId="77777777" w:rsidR="00BC3F82" w:rsidRPr="00E27D23" w:rsidRDefault="00BC3F82" w:rsidP="009D4432">
            <w:pPr>
              <w:pStyle w:val="TAL"/>
            </w:pPr>
            <w:r w:rsidRPr="00E27D23">
              <w:t>CR of Correct handling of DL assignment Semi persistent test case 7.1.1.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A0D5AC" w14:textId="77777777" w:rsidR="00BC3F82" w:rsidRPr="00E27D23" w:rsidRDefault="00BC3F82" w:rsidP="009D4432">
            <w:pPr>
              <w:pStyle w:val="TAC"/>
            </w:pPr>
            <w:r w:rsidRPr="00E27D23">
              <w:t>15.1.0</w:t>
            </w:r>
          </w:p>
        </w:tc>
      </w:tr>
      <w:tr w:rsidR="00D13E6E" w:rsidRPr="00E27D23" w14:paraId="550C45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724A1EE"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64F0AA"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71955C" w14:textId="77777777" w:rsidR="00BC3F82" w:rsidRPr="00E27D23" w:rsidRDefault="00BC3F82" w:rsidP="009D4432">
            <w:pPr>
              <w:pStyle w:val="TAC"/>
            </w:pPr>
            <w:r w:rsidRPr="00E27D23">
              <w:t>R5-1842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7B979A" w14:textId="77777777" w:rsidR="00BC3F82" w:rsidRPr="00E27D23" w:rsidRDefault="00BC3F82" w:rsidP="009D4432">
            <w:pPr>
              <w:pStyle w:val="TAC"/>
            </w:pPr>
            <w:r w:rsidRPr="00E27D23">
              <w:t>00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73DD17" w14:textId="77777777" w:rsidR="00BC3F82" w:rsidRPr="00E27D23" w:rsidRDefault="00BC3F82"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5ACA6"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ED285C" w14:textId="77777777" w:rsidR="00BC3F82" w:rsidRPr="00E27D23" w:rsidRDefault="00BC3F82" w:rsidP="009D4432">
            <w:pPr>
              <w:pStyle w:val="TAL"/>
            </w:pPr>
            <w:r w:rsidRPr="00E27D23">
              <w:t>CR of UE power headroom reporting test case 7.1.1.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3212EA" w14:textId="77777777" w:rsidR="00BC3F82" w:rsidRPr="00E27D23" w:rsidRDefault="00BC3F82" w:rsidP="009D4432">
            <w:pPr>
              <w:pStyle w:val="TAC"/>
            </w:pPr>
            <w:r w:rsidRPr="00E27D23">
              <w:t>15.1.0</w:t>
            </w:r>
          </w:p>
        </w:tc>
      </w:tr>
      <w:tr w:rsidR="00D13E6E" w:rsidRPr="00E27D23" w14:paraId="3FCCCA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C18D03"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4B9A02"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602A78" w14:textId="77777777" w:rsidR="00BC3F82" w:rsidRPr="00E27D23" w:rsidRDefault="00BC3F82" w:rsidP="009D4432">
            <w:pPr>
              <w:pStyle w:val="TAC"/>
            </w:pPr>
            <w:r w:rsidRPr="00E27D23">
              <w:t>R5-1843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4A4570" w14:textId="77777777" w:rsidR="00BC3F82" w:rsidRPr="00E27D23" w:rsidRDefault="00BC3F82" w:rsidP="009D4432">
            <w:pPr>
              <w:pStyle w:val="TAC"/>
            </w:pPr>
            <w:r w:rsidRPr="00E27D23">
              <w:t>00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56BFAA" w14:textId="77777777" w:rsidR="00BC3F82" w:rsidRPr="00E27D23" w:rsidRDefault="00BC3F82"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03BED6"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BD0F07" w14:textId="77777777" w:rsidR="00BC3F82" w:rsidRPr="00E27D23" w:rsidRDefault="00BC3F82" w:rsidP="009D4432">
            <w:pPr>
              <w:pStyle w:val="TAL"/>
            </w:pPr>
            <w:r w:rsidRPr="00E27D23">
              <w:t>Correction to 5GS PDCP Test case 7.1.3.4.1 PDCP handover / Lossless handover / PDCP sequence number maintenance / PDCP status report to convey the information on missing or acknowledged PDCP SDUs at handover / In-order delivery and duplicate elimination in the downlin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F65FFB" w14:textId="77777777" w:rsidR="00BC3F82" w:rsidRPr="00E27D23" w:rsidRDefault="00BC3F82" w:rsidP="009D4432">
            <w:pPr>
              <w:pStyle w:val="TAC"/>
            </w:pPr>
            <w:r w:rsidRPr="00E27D23">
              <w:t>15.1.0</w:t>
            </w:r>
          </w:p>
        </w:tc>
      </w:tr>
      <w:tr w:rsidR="00D13E6E" w:rsidRPr="00E27D23" w14:paraId="5663AC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907B33"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D31C5B"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F3BE2D" w14:textId="77777777" w:rsidR="00BC3F82" w:rsidRPr="00E27D23" w:rsidRDefault="00BC3F82" w:rsidP="009D4432">
            <w:pPr>
              <w:pStyle w:val="TAC"/>
            </w:pPr>
            <w:r w:rsidRPr="00E27D23">
              <w:t>R5-1843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D3AC93" w14:textId="77777777" w:rsidR="00BC3F82" w:rsidRPr="00E27D23" w:rsidRDefault="00BC3F82" w:rsidP="009D4432">
            <w:pPr>
              <w:pStyle w:val="TAC"/>
            </w:pPr>
            <w:r w:rsidRPr="00E27D23">
              <w:t>00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90505B" w14:textId="77777777" w:rsidR="00BC3F82" w:rsidRPr="00E27D23" w:rsidRDefault="00BC3F82"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77B71"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F7635C" w14:textId="77777777" w:rsidR="00BC3F82" w:rsidRPr="00E27D23" w:rsidRDefault="00BC3F82" w:rsidP="009D4432">
            <w:pPr>
              <w:pStyle w:val="TAL"/>
            </w:pPr>
            <w:r w:rsidRPr="00E27D23">
              <w:t>Correction to 5GS PDCP Test case 7.1.3.5.4 PDCP reordering / Maximum re-ordering delay below t-Reordering / t-Reordering timer opera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AB9AEF" w14:textId="77777777" w:rsidR="00BC3F82" w:rsidRPr="00E27D23" w:rsidRDefault="00BC3F82" w:rsidP="009D4432">
            <w:pPr>
              <w:pStyle w:val="TAC"/>
            </w:pPr>
            <w:r w:rsidRPr="00E27D23">
              <w:t>15.1.0</w:t>
            </w:r>
          </w:p>
        </w:tc>
      </w:tr>
      <w:tr w:rsidR="00D13E6E" w:rsidRPr="00E27D23" w14:paraId="58094A5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EADB7F"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F368BB"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05C6B8" w14:textId="77777777" w:rsidR="00BC3F82" w:rsidRPr="00E27D23" w:rsidRDefault="00BC3F82" w:rsidP="009D4432">
            <w:pPr>
              <w:pStyle w:val="TAC"/>
            </w:pPr>
            <w:r w:rsidRPr="00E27D23">
              <w:t>R5-1843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A55331" w14:textId="77777777" w:rsidR="00BC3F82" w:rsidRPr="00E27D23" w:rsidRDefault="00BC3F82" w:rsidP="009D4432">
            <w:pPr>
              <w:pStyle w:val="TAC"/>
            </w:pPr>
            <w:r w:rsidRPr="00E27D23">
              <w:t>00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754A2E" w14:textId="77777777" w:rsidR="00BC3F82" w:rsidRPr="00E27D23" w:rsidRDefault="00BC3F82"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B9636"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AE64BF" w14:textId="77777777" w:rsidR="00BC3F82" w:rsidRPr="00E27D23" w:rsidRDefault="00BC3F82" w:rsidP="009D4432">
            <w:pPr>
              <w:pStyle w:val="TAL"/>
            </w:pPr>
            <w:r w:rsidRPr="00E27D23">
              <w:t>Corrections to RRC TC - BandwidthPart Configuration / SCG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5B9FAB" w14:textId="77777777" w:rsidR="00BC3F82" w:rsidRPr="00E27D23" w:rsidRDefault="00BC3F82" w:rsidP="009D4432">
            <w:pPr>
              <w:pStyle w:val="TAC"/>
            </w:pPr>
            <w:r w:rsidRPr="00E27D23">
              <w:t>15.1.0</w:t>
            </w:r>
          </w:p>
        </w:tc>
      </w:tr>
      <w:tr w:rsidR="00D13E6E" w:rsidRPr="00E27D23" w14:paraId="569521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7703E3"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DD1274"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19B0B3" w14:textId="77777777" w:rsidR="00BC3F82" w:rsidRPr="00E27D23" w:rsidRDefault="00BC3F82" w:rsidP="009D4432">
            <w:pPr>
              <w:pStyle w:val="TAC"/>
            </w:pPr>
            <w:r w:rsidRPr="00E27D23">
              <w:t>R5-1845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9CA497" w14:textId="77777777" w:rsidR="00BC3F82" w:rsidRPr="00E27D23" w:rsidRDefault="00BC3F82" w:rsidP="009D4432">
            <w:pPr>
              <w:pStyle w:val="TAC"/>
            </w:pPr>
            <w:r w:rsidRPr="00E27D23">
              <w:t>0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62D500" w14:textId="77777777" w:rsidR="00BC3F82" w:rsidRPr="00E27D23" w:rsidRDefault="00BC3F82"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9237EC"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7800D2" w14:textId="77777777" w:rsidR="00BC3F82" w:rsidRPr="00E27D23" w:rsidRDefault="00BC3F82" w:rsidP="009D4432">
            <w:pPr>
              <w:pStyle w:val="TAL"/>
            </w:pPr>
            <w:r w:rsidRPr="00E27D23">
              <w:t>Addition of new 5GS RRC TC 8.2.4.3.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C458F3" w14:textId="77777777" w:rsidR="00BC3F82" w:rsidRPr="00E27D23" w:rsidRDefault="00BC3F82" w:rsidP="009D4432">
            <w:pPr>
              <w:pStyle w:val="TAC"/>
            </w:pPr>
            <w:r w:rsidRPr="00E27D23">
              <w:t>15.1.0</w:t>
            </w:r>
          </w:p>
        </w:tc>
      </w:tr>
      <w:tr w:rsidR="00D13E6E" w:rsidRPr="00E27D23" w14:paraId="63F6F0E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4209D6"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8020B3"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733139" w14:textId="77777777" w:rsidR="00BC3F82" w:rsidRPr="00E27D23" w:rsidRDefault="00BC3F82" w:rsidP="009D4432">
            <w:pPr>
              <w:pStyle w:val="TAC"/>
            </w:pPr>
            <w:r w:rsidRPr="00E27D23">
              <w:t>R5-1845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34020B" w14:textId="77777777" w:rsidR="00BC3F82" w:rsidRPr="00E27D23" w:rsidRDefault="00BC3F82" w:rsidP="009D4432">
            <w:pPr>
              <w:pStyle w:val="TAC"/>
            </w:pPr>
            <w:r w:rsidRPr="00E27D23">
              <w:t>00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3F2B87" w14:textId="77777777" w:rsidR="00BC3F82" w:rsidRPr="00E27D23" w:rsidRDefault="00BC3F82"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75911E"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4CF2C8" w14:textId="77777777" w:rsidR="00BC3F82" w:rsidRPr="00E27D23" w:rsidRDefault="00BC3F82" w:rsidP="009D4432">
            <w:pPr>
              <w:pStyle w:val="TAL"/>
            </w:pPr>
            <w:r w:rsidRPr="00E27D23">
              <w:t>Correction to NR PDCP test case 7.1.3.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0AB60E" w14:textId="77777777" w:rsidR="00BC3F82" w:rsidRPr="00E27D23" w:rsidRDefault="00BC3F82" w:rsidP="009D4432">
            <w:pPr>
              <w:pStyle w:val="TAC"/>
            </w:pPr>
            <w:r w:rsidRPr="00E27D23">
              <w:t>15.1.0</w:t>
            </w:r>
          </w:p>
        </w:tc>
      </w:tr>
      <w:tr w:rsidR="00D13E6E" w:rsidRPr="00E27D23" w14:paraId="111F41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85BCFF"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B030A5"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46F1A5" w14:textId="77777777" w:rsidR="00BC3F82" w:rsidRPr="00E27D23" w:rsidRDefault="00BC3F82" w:rsidP="009D4432">
            <w:pPr>
              <w:pStyle w:val="TAC"/>
            </w:pPr>
            <w:r w:rsidRPr="00E27D23">
              <w:t>R5-1845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B140A0" w14:textId="77777777" w:rsidR="00BC3F82" w:rsidRPr="00E27D23" w:rsidRDefault="00BC3F82" w:rsidP="009D4432">
            <w:pPr>
              <w:pStyle w:val="TAC"/>
            </w:pPr>
            <w:r w:rsidRPr="00E27D23">
              <w:t>0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09135D" w14:textId="77777777" w:rsidR="00BC3F82" w:rsidRPr="00E27D23" w:rsidRDefault="00BC3F82"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8BD71"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C845B0" w14:textId="77777777" w:rsidR="00BC3F82" w:rsidRPr="00E27D23" w:rsidRDefault="00BC3F82" w:rsidP="009D4432">
            <w:pPr>
              <w:pStyle w:val="TAL"/>
            </w:pPr>
            <w:r w:rsidRPr="00E27D23">
              <w:t>Corrections to MAC TBS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2615CE" w14:textId="77777777" w:rsidR="00BC3F82" w:rsidRPr="00E27D23" w:rsidRDefault="00BC3F82" w:rsidP="009D4432">
            <w:pPr>
              <w:pStyle w:val="TAC"/>
            </w:pPr>
            <w:r w:rsidRPr="00E27D23">
              <w:t>15.1.0</w:t>
            </w:r>
          </w:p>
        </w:tc>
      </w:tr>
      <w:tr w:rsidR="00D13E6E" w:rsidRPr="00E27D23" w14:paraId="564506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1CBD6B"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9BAA22"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DAA25D" w14:textId="77777777" w:rsidR="00BC3F82" w:rsidRPr="00E27D23" w:rsidRDefault="00BC3F82" w:rsidP="009D4432">
            <w:pPr>
              <w:pStyle w:val="TAC"/>
            </w:pPr>
            <w:r w:rsidRPr="00E27D23">
              <w:t>R5-1845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936C41" w14:textId="77777777" w:rsidR="00BC3F82" w:rsidRPr="00E27D23" w:rsidRDefault="00BC3F82" w:rsidP="009D4432">
            <w:pPr>
              <w:pStyle w:val="TAC"/>
            </w:pPr>
            <w:r w:rsidRPr="00E27D23">
              <w:t>00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ACC25E" w14:textId="77777777" w:rsidR="00BC3F82" w:rsidRPr="00E27D23" w:rsidRDefault="00BC3F82"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A98F4E"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EB602F" w14:textId="77777777" w:rsidR="00BC3F82" w:rsidRPr="00E27D23" w:rsidRDefault="00BC3F82" w:rsidP="009D4432">
            <w:pPr>
              <w:pStyle w:val="TAL"/>
            </w:pPr>
            <w:r w:rsidRPr="00E27D23">
              <w:t>Addition of new MAC test case for Rese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D58B11" w14:textId="77777777" w:rsidR="00BC3F82" w:rsidRPr="00E27D23" w:rsidRDefault="00BC3F82" w:rsidP="009D4432">
            <w:pPr>
              <w:pStyle w:val="TAC"/>
            </w:pPr>
            <w:r w:rsidRPr="00E27D23">
              <w:t>15.1.0</w:t>
            </w:r>
          </w:p>
        </w:tc>
      </w:tr>
      <w:tr w:rsidR="00D13E6E" w:rsidRPr="00E27D23" w14:paraId="44FD2A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04A531"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420532"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CE1213" w14:textId="77777777" w:rsidR="00BC3F82" w:rsidRPr="00E27D23" w:rsidRDefault="00BC3F82" w:rsidP="009D4432">
            <w:pPr>
              <w:pStyle w:val="TAC"/>
            </w:pPr>
            <w:r w:rsidRPr="00E27D23">
              <w:t>R5-1846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98449D" w14:textId="77777777" w:rsidR="00BC3F82" w:rsidRPr="00E27D23" w:rsidRDefault="00BC3F82" w:rsidP="009D4432">
            <w:pPr>
              <w:pStyle w:val="TAC"/>
            </w:pPr>
            <w:r w:rsidRPr="00E27D23">
              <w:t>00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8CE91E" w14:textId="77777777" w:rsidR="00BC3F82" w:rsidRPr="00E27D23" w:rsidRDefault="00BC3F82"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D7F294"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81C09A" w14:textId="77777777" w:rsidR="00BC3F82" w:rsidRPr="00E27D23" w:rsidRDefault="00BC3F82" w:rsidP="009D4432">
            <w:pPr>
              <w:pStyle w:val="TAL"/>
            </w:pPr>
            <w:r w:rsidRPr="00E27D23">
              <w:t>Update of RRC SCG failure TC 8.2.5.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C6AD90" w14:textId="77777777" w:rsidR="00BC3F82" w:rsidRPr="00E27D23" w:rsidRDefault="00BC3F82" w:rsidP="009D4432">
            <w:pPr>
              <w:pStyle w:val="TAC"/>
            </w:pPr>
            <w:r w:rsidRPr="00E27D23">
              <w:t>15.1.0</w:t>
            </w:r>
          </w:p>
        </w:tc>
      </w:tr>
      <w:tr w:rsidR="00D13E6E" w:rsidRPr="00E27D23" w14:paraId="086CF2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442705"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99B7EB"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3188B1" w14:textId="77777777" w:rsidR="00BC3F82" w:rsidRPr="00E27D23" w:rsidRDefault="00BC3F82" w:rsidP="009D4432">
            <w:pPr>
              <w:pStyle w:val="TAC"/>
            </w:pPr>
            <w:r w:rsidRPr="00E27D23">
              <w:t>R5-1846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55AB5D" w14:textId="77777777" w:rsidR="00BC3F82" w:rsidRPr="00E27D23" w:rsidRDefault="00BC3F82" w:rsidP="009D4432">
            <w:pPr>
              <w:pStyle w:val="TAC"/>
            </w:pPr>
            <w:r w:rsidRPr="00E27D23">
              <w:t>00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9C1069" w14:textId="77777777" w:rsidR="00BC3F82" w:rsidRPr="00E27D23" w:rsidRDefault="00BC3F82"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E6F47"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6FB62F" w14:textId="77777777" w:rsidR="00BC3F82" w:rsidRPr="00E27D23" w:rsidRDefault="00BC3F82" w:rsidP="009D4432">
            <w:pPr>
              <w:pStyle w:val="TAL"/>
            </w:pPr>
            <w:r w:rsidRPr="00E27D23">
              <w:t>Update of RRC SCG failure TC 8.2.5.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ACF62C" w14:textId="77777777" w:rsidR="00BC3F82" w:rsidRPr="00E27D23" w:rsidRDefault="00BC3F82" w:rsidP="009D4432">
            <w:pPr>
              <w:pStyle w:val="TAC"/>
            </w:pPr>
            <w:r w:rsidRPr="00E27D23">
              <w:t>15.1.0</w:t>
            </w:r>
          </w:p>
        </w:tc>
      </w:tr>
      <w:tr w:rsidR="00D13E6E" w:rsidRPr="00E27D23" w14:paraId="5380CF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A64730"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05D7B3"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30D102" w14:textId="77777777" w:rsidR="00BC3F82" w:rsidRPr="00E27D23" w:rsidRDefault="00BC3F82" w:rsidP="009D4432">
            <w:pPr>
              <w:pStyle w:val="TAC"/>
            </w:pPr>
            <w:r w:rsidRPr="00E27D23">
              <w:t>R5-1847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CF118A" w14:textId="77777777" w:rsidR="00BC3F82" w:rsidRPr="00E27D23" w:rsidRDefault="00BC3F82" w:rsidP="009D4432">
            <w:pPr>
              <w:pStyle w:val="TAC"/>
            </w:pPr>
            <w:r w:rsidRPr="00E27D23">
              <w:t>0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E0D6D6" w14:textId="77777777" w:rsidR="00BC3F82" w:rsidRPr="00E27D23" w:rsidRDefault="00BC3F82"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9ECBC0"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FB4FD4" w14:textId="77777777" w:rsidR="00BC3F82" w:rsidRPr="00E27D23" w:rsidRDefault="00BC3F82" w:rsidP="009D4432">
            <w:pPr>
              <w:pStyle w:val="TAL"/>
            </w:pPr>
            <w:r w:rsidRPr="00E27D23">
              <w:t>Correction to RRC TC - PSCell addition, modification and release / Split DRB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325202" w14:textId="77777777" w:rsidR="00BC3F82" w:rsidRPr="00E27D23" w:rsidRDefault="00BC3F82" w:rsidP="009D4432">
            <w:pPr>
              <w:pStyle w:val="TAC"/>
            </w:pPr>
            <w:r w:rsidRPr="00E27D23">
              <w:t>15.1.0</w:t>
            </w:r>
          </w:p>
        </w:tc>
      </w:tr>
      <w:tr w:rsidR="00D13E6E" w:rsidRPr="00E27D23" w14:paraId="206B50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B7549C"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358D49"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79EE3B" w14:textId="77777777" w:rsidR="00BC3F82" w:rsidRPr="00E27D23" w:rsidRDefault="00BC3F82" w:rsidP="009D4432">
            <w:pPr>
              <w:pStyle w:val="TAC"/>
            </w:pPr>
            <w:r w:rsidRPr="00E27D23">
              <w:t>R5-1847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B51690" w14:textId="77777777" w:rsidR="00BC3F82" w:rsidRPr="00E27D23" w:rsidRDefault="00BC3F82" w:rsidP="009D4432">
            <w:pPr>
              <w:pStyle w:val="TAC"/>
            </w:pPr>
            <w:r w:rsidRPr="00E27D23">
              <w:t>0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2F76F1" w14:textId="77777777" w:rsidR="00BC3F82" w:rsidRPr="00E27D23" w:rsidRDefault="00BC3F82"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2D337"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9DD2BF" w14:textId="77777777" w:rsidR="00BC3F82" w:rsidRPr="00E27D23" w:rsidRDefault="00BC3F82" w:rsidP="009D4432">
            <w:pPr>
              <w:pStyle w:val="TAL"/>
            </w:pPr>
            <w:r w:rsidRPr="00E27D23">
              <w:t>Correction to RRC TC - Measurement configuration control and reporting / Inter-RAT measurements / Periodic reporting / Measurement of NR cells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AAEDA4" w14:textId="77777777" w:rsidR="00BC3F82" w:rsidRPr="00E27D23" w:rsidRDefault="00BC3F82" w:rsidP="009D4432">
            <w:pPr>
              <w:pStyle w:val="TAC"/>
            </w:pPr>
            <w:r w:rsidRPr="00E27D23">
              <w:t>15.1.0</w:t>
            </w:r>
          </w:p>
        </w:tc>
      </w:tr>
      <w:tr w:rsidR="00D13E6E" w:rsidRPr="00E27D23" w14:paraId="31D001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000A566"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D61864"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72821C" w14:textId="77777777" w:rsidR="00BC3F82" w:rsidRPr="00E27D23" w:rsidRDefault="00BC3F82" w:rsidP="009D4432">
            <w:pPr>
              <w:pStyle w:val="TAC"/>
            </w:pPr>
            <w:r w:rsidRPr="00E27D23">
              <w:t>R5-1847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F60E1D" w14:textId="77777777" w:rsidR="00BC3F82" w:rsidRPr="00E27D23" w:rsidRDefault="00BC3F82" w:rsidP="009D4432">
            <w:pPr>
              <w:pStyle w:val="TAC"/>
            </w:pPr>
            <w:r w:rsidRPr="00E27D23">
              <w:t>00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88533D" w14:textId="77777777" w:rsidR="00BC3F82" w:rsidRPr="00E27D23" w:rsidRDefault="00BC3F82"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E29CC"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C63A66" w14:textId="77777777" w:rsidR="00BC3F82" w:rsidRPr="00E27D23" w:rsidRDefault="00BC3F82" w:rsidP="009D4432">
            <w:pPr>
              <w:pStyle w:val="TAL"/>
            </w:pPr>
            <w:r w:rsidRPr="00E27D23">
              <w:t>Correction to RRC TC - Measurement configuration control and reporting / Inter-RAT measurements / Event B1 / Measurement of NR cells / RSRQ based measurements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BB12E0" w14:textId="77777777" w:rsidR="00BC3F82" w:rsidRPr="00E27D23" w:rsidRDefault="00BC3F82" w:rsidP="009D4432">
            <w:pPr>
              <w:pStyle w:val="TAC"/>
            </w:pPr>
            <w:r w:rsidRPr="00E27D23">
              <w:t>15.1.0</w:t>
            </w:r>
          </w:p>
        </w:tc>
      </w:tr>
      <w:tr w:rsidR="00D13E6E" w:rsidRPr="00E27D23" w14:paraId="251656C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D95B51"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90F005"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54AF22" w14:textId="77777777" w:rsidR="00BC3F82" w:rsidRPr="00E27D23" w:rsidRDefault="00BC3F82" w:rsidP="009D4432">
            <w:pPr>
              <w:pStyle w:val="TAC"/>
            </w:pPr>
            <w:r w:rsidRPr="00E27D23">
              <w:t>R5-1847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CF717C" w14:textId="77777777" w:rsidR="00BC3F82" w:rsidRPr="00E27D23" w:rsidRDefault="00BC3F82" w:rsidP="009D4432">
            <w:pPr>
              <w:pStyle w:val="TAC"/>
            </w:pPr>
            <w:r w:rsidRPr="00E27D23">
              <w:t>00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417C7B" w14:textId="77777777" w:rsidR="00BC3F82" w:rsidRPr="00E27D23" w:rsidRDefault="00BC3F82"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51841B"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45B861" w14:textId="77777777" w:rsidR="00BC3F82" w:rsidRPr="00E27D23" w:rsidRDefault="00BC3F82" w:rsidP="009D4432">
            <w:pPr>
              <w:pStyle w:val="TAL"/>
            </w:pPr>
            <w:r w:rsidRPr="00E27D23">
              <w:t>Update of 5GS NR RRC test case 8.2.2.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BF4065" w14:textId="77777777" w:rsidR="00BC3F82" w:rsidRPr="00E27D23" w:rsidRDefault="00BC3F82" w:rsidP="009D4432">
            <w:pPr>
              <w:pStyle w:val="TAC"/>
            </w:pPr>
            <w:r w:rsidRPr="00E27D23">
              <w:t>15.1.0</w:t>
            </w:r>
          </w:p>
        </w:tc>
      </w:tr>
      <w:tr w:rsidR="00D13E6E" w:rsidRPr="00E27D23" w14:paraId="63A957C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0B11D0"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B74162"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54513A" w14:textId="77777777" w:rsidR="00BC3F82" w:rsidRPr="00E27D23" w:rsidRDefault="00BC3F82" w:rsidP="009D4432">
            <w:pPr>
              <w:pStyle w:val="TAC"/>
            </w:pPr>
            <w:r w:rsidRPr="00E27D23">
              <w:t>R5-1850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BCE506" w14:textId="77777777" w:rsidR="00BC3F82" w:rsidRPr="00E27D23" w:rsidRDefault="00BC3F82" w:rsidP="009D4432">
            <w:pPr>
              <w:pStyle w:val="TAC"/>
            </w:pPr>
            <w:r w:rsidRPr="00E27D23">
              <w:t>00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AB17E8"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C0FB84"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7DE7CB" w14:textId="77777777" w:rsidR="00BC3F82" w:rsidRPr="00E27D23" w:rsidRDefault="00BC3F82" w:rsidP="009D4432">
            <w:pPr>
              <w:pStyle w:val="TAL"/>
            </w:pPr>
            <w:r w:rsidRPr="00E27D23">
              <w:t>Correction to NR MAC test case 7.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3245B7" w14:textId="77777777" w:rsidR="00BC3F82" w:rsidRPr="00E27D23" w:rsidRDefault="00BC3F82" w:rsidP="009D4432">
            <w:pPr>
              <w:pStyle w:val="TAC"/>
            </w:pPr>
            <w:r w:rsidRPr="00E27D23">
              <w:t>15.1.0</w:t>
            </w:r>
          </w:p>
        </w:tc>
      </w:tr>
      <w:tr w:rsidR="00D13E6E" w:rsidRPr="00E27D23" w14:paraId="04EF4D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98F5AF"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162199"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13E17D" w14:textId="77777777" w:rsidR="00BC3F82" w:rsidRPr="00E27D23" w:rsidRDefault="00BC3F82" w:rsidP="009D4432">
            <w:pPr>
              <w:pStyle w:val="TAC"/>
            </w:pPr>
            <w:r w:rsidRPr="00E27D23">
              <w:t>R5-1850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BE82CE" w14:textId="77777777" w:rsidR="00BC3F82" w:rsidRPr="00E27D23" w:rsidRDefault="00BC3F82" w:rsidP="009D4432">
            <w:pPr>
              <w:pStyle w:val="TAC"/>
            </w:pPr>
            <w:r w:rsidRPr="00E27D23">
              <w:t>00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ACDF31"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FB4A26"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584422" w14:textId="77777777" w:rsidR="00BC3F82" w:rsidRPr="00E27D23" w:rsidRDefault="00BC3F82" w:rsidP="009D4432">
            <w:pPr>
              <w:pStyle w:val="TAL"/>
            </w:pPr>
            <w:r w:rsidRPr="00E27D23">
              <w:t>Addition of Correct Handling of DL HARQ process PDSCH Aggregation test case 7.1.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3AAC43" w14:textId="77777777" w:rsidR="00BC3F82" w:rsidRPr="00E27D23" w:rsidRDefault="00BC3F82" w:rsidP="009D4432">
            <w:pPr>
              <w:pStyle w:val="TAC"/>
            </w:pPr>
            <w:r w:rsidRPr="00E27D23">
              <w:t>15.1.0</w:t>
            </w:r>
          </w:p>
        </w:tc>
      </w:tr>
      <w:tr w:rsidR="00D13E6E" w:rsidRPr="00E27D23" w14:paraId="59DDE19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69B77D"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B122FB"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97D8AB" w14:textId="77777777" w:rsidR="00BC3F82" w:rsidRPr="00E27D23" w:rsidRDefault="00BC3F82" w:rsidP="009D4432">
            <w:pPr>
              <w:pStyle w:val="TAC"/>
            </w:pPr>
            <w:r w:rsidRPr="00E27D23">
              <w:t>R5-1850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5FD7A9" w14:textId="77777777" w:rsidR="00BC3F82" w:rsidRPr="00E27D23" w:rsidRDefault="00BC3F82" w:rsidP="009D4432">
            <w:pPr>
              <w:pStyle w:val="TAC"/>
            </w:pPr>
            <w:r w:rsidRPr="00E27D23">
              <w:t>00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E1496F"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AF567"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352E3D" w14:textId="77777777" w:rsidR="00BC3F82" w:rsidRPr="00E27D23" w:rsidRDefault="00BC3F82" w:rsidP="009D4432">
            <w:pPr>
              <w:pStyle w:val="TAL"/>
            </w:pPr>
            <w:r w:rsidRPr="00E27D23">
              <w:t>Addition of NR CA reconfiguration test case 8.2.4.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3B8804" w14:textId="77777777" w:rsidR="00BC3F82" w:rsidRPr="00E27D23" w:rsidRDefault="00BC3F82" w:rsidP="009D4432">
            <w:pPr>
              <w:pStyle w:val="TAC"/>
            </w:pPr>
            <w:r w:rsidRPr="00E27D23">
              <w:t>15.1.0</w:t>
            </w:r>
          </w:p>
        </w:tc>
      </w:tr>
      <w:tr w:rsidR="00D13E6E" w:rsidRPr="00E27D23" w14:paraId="06023F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241321"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FEB872"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F6D6FD" w14:textId="77777777" w:rsidR="00BC3F82" w:rsidRPr="00E27D23" w:rsidRDefault="00BC3F82" w:rsidP="009D4432">
            <w:pPr>
              <w:pStyle w:val="TAC"/>
            </w:pPr>
            <w:r w:rsidRPr="00E27D23">
              <w:t>R5-1850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A27F35" w14:textId="77777777" w:rsidR="00BC3F82" w:rsidRPr="00E27D23" w:rsidRDefault="00BC3F82" w:rsidP="009D4432">
            <w:pPr>
              <w:pStyle w:val="TAC"/>
            </w:pPr>
            <w:r w:rsidRPr="00E27D23">
              <w:t>00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F6B8D1"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1D1C58"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D51D74" w14:textId="77777777" w:rsidR="00BC3F82" w:rsidRPr="00E27D23" w:rsidRDefault="00BC3F82" w:rsidP="009D4432">
            <w:pPr>
              <w:pStyle w:val="TAL"/>
            </w:pPr>
            <w:r w:rsidRPr="00E27D23">
              <w:t>Addition of NR CA reconfiguration test case 8.2.4.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D7E1E7" w14:textId="77777777" w:rsidR="00BC3F82" w:rsidRPr="00E27D23" w:rsidRDefault="00BC3F82" w:rsidP="009D4432">
            <w:pPr>
              <w:pStyle w:val="TAC"/>
            </w:pPr>
            <w:r w:rsidRPr="00E27D23">
              <w:t>15.1.0</w:t>
            </w:r>
          </w:p>
        </w:tc>
      </w:tr>
      <w:tr w:rsidR="00D13E6E" w:rsidRPr="00E27D23" w14:paraId="301317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46F5C9"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4FEFAC"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AA502F" w14:textId="77777777" w:rsidR="00BC3F82" w:rsidRPr="00E27D23" w:rsidRDefault="00BC3F82" w:rsidP="009D4432">
            <w:pPr>
              <w:pStyle w:val="TAC"/>
            </w:pPr>
            <w:r w:rsidRPr="00E27D23">
              <w:t>R5-1850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D2E57B" w14:textId="77777777" w:rsidR="00BC3F82" w:rsidRPr="00E27D23" w:rsidRDefault="00BC3F82" w:rsidP="009D4432">
            <w:pPr>
              <w:pStyle w:val="TAC"/>
            </w:pPr>
            <w:r w:rsidRPr="00E27D23">
              <w:t>00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BA6FB0"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5B9458"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56D2E7" w14:textId="77777777" w:rsidR="00BC3F82" w:rsidRPr="00E27D23" w:rsidRDefault="00BC3F82" w:rsidP="009D4432">
            <w:pPr>
              <w:pStyle w:val="TAL"/>
            </w:pPr>
            <w:r w:rsidRPr="00E27D23">
              <w:t>Addition of 5GS NR SDAP test case 7.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E5C713" w14:textId="77777777" w:rsidR="00BC3F82" w:rsidRPr="00E27D23" w:rsidRDefault="00BC3F82" w:rsidP="009D4432">
            <w:pPr>
              <w:pStyle w:val="TAC"/>
            </w:pPr>
            <w:r w:rsidRPr="00E27D23">
              <w:t>15.1.0</w:t>
            </w:r>
          </w:p>
        </w:tc>
      </w:tr>
      <w:tr w:rsidR="00D13E6E" w:rsidRPr="00E27D23" w14:paraId="7BAB11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8B466E"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19D2C9"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B84748" w14:textId="77777777" w:rsidR="00BC3F82" w:rsidRPr="00E27D23" w:rsidRDefault="00BC3F82" w:rsidP="009D4432">
            <w:pPr>
              <w:pStyle w:val="TAC"/>
            </w:pPr>
            <w:r w:rsidRPr="00E27D23">
              <w:t>R5-1850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935BF6" w14:textId="77777777" w:rsidR="00BC3F82" w:rsidRPr="00E27D23" w:rsidRDefault="00BC3F82" w:rsidP="009D4432">
            <w:pPr>
              <w:pStyle w:val="TAC"/>
            </w:pPr>
            <w:r w:rsidRPr="00E27D23">
              <w:t>00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3BDF29"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CE5DC"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3B0B15" w14:textId="77777777" w:rsidR="00BC3F82" w:rsidRPr="00E27D23" w:rsidRDefault="00BC3F82" w:rsidP="009D4432">
            <w:pPr>
              <w:pStyle w:val="TAL"/>
            </w:pPr>
            <w:r w:rsidRPr="00E27D23">
              <w:t>Correction to 5GS MAC Test case 7.1.1.1.2 Random access procedure / Successful / C-RNTI Based / Preamble selected by MAC itself</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24ED29" w14:textId="77777777" w:rsidR="00BC3F82" w:rsidRPr="00E27D23" w:rsidRDefault="00BC3F82" w:rsidP="009D4432">
            <w:pPr>
              <w:pStyle w:val="TAC"/>
            </w:pPr>
            <w:r w:rsidRPr="00E27D23">
              <w:t>15.1.0</w:t>
            </w:r>
          </w:p>
        </w:tc>
      </w:tr>
      <w:tr w:rsidR="00D13E6E" w:rsidRPr="00E27D23" w14:paraId="040D15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BD6459"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BF9541"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CDC03F" w14:textId="77777777" w:rsidR="00BC3F82" w:rsidRPr="00E27D23" w:rsidRDefault="00BC3F82" w:rsidP="009D4432">
            <w:pPr>
              <w:pStyle w:val="TAC"/>
            </w:pPr>
            <w:r w:rsidRPr="00E27D23">
              <w:t>R5-1850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54FE5C" w14:textId="77777777" w:rsidR="00BC3F82" w:rsidRPr="00E27D23" w:rsidRDefault="00BC3F82" w:rsidP="009D4432">
            <w:pPr>
              <w:pStyle w:val="TAC"/>
            </w:pPr>
            <w:r w:rsidRPr="00E27D23">
              <w:t>00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AF0894"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90B08"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58EFBA" w14:textId="77777777" w:rsidR="00BC3F82" w:rsidRPr="00E27D23" w:rsidRDefault="00BC3F82" w:rsidP="009D4432">
            <w:pPr>
              <w:pStyle w:val="TAL"/>
            </w:pPr>
            <w:r w:rsidRPr="00E27D23">
              <w:t>Correction to 5GS MAC Test case 7.1.1.5.3 DRX operation / Short cycle configured / Parameters configured by RR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F1606D" w14:textId="77777777" w:rsidR="00BC3F82" w:rsidRPr="00E27D23" w:rsidRDefault="00BC3F82" w:rsidP="009D4432">
            <w:pPr>
              <w:pStyle w:val="TAC"/>
            </w:pPr>
            <w:r w:rsidRPr="00E27D23">
              <w:t>15.1.0</w:t>
            </w:r>
          </w:p>
        </w:tc>
      </w:tr>
      <w:tr w:rsidR="00D13E6E" w:rsidRPr="00E27D23" w14:paraId="1A0972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078280"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261AA1"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D859D2" w14:textId="77777777" w:rsidR="00BC3F82" w:rsidRPr="00E27D23" w:rsidRDefault="00BC3F82" w:rsidP="009D4432">
            <w:pPr>
              <w:pStyle w:val="TAC"/>
            </w:pPr>
            <w:r w:rsidRPr="00E27D23">
              <w:t>R5-1850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FAA423" w14:textId="77777777" w:rsidR="00BC3F82" w:rsidRPr="00E27D23" w:rsidRDefault="00BC3F82" w:rsidP="009D4432">
            <w:pPr>
              <w:pStyle w:val="TAC"/>
            </w:pPr>
            <w:r w:rsidRPr="00E27D23">
              <w:t>00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7773D5"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A39729"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EAD622" w14:textId="77777777" w:rsidR="00BC3F82" w:rsidRPr="00E27D23" w:rsidRDefault="00BC3F82" w:rsidP="009D4432">
            <w:pPr>
              <w:pStyle w:val="TAL"/>
            </w:pPr>
            <w:r w:rsidRPr="00E27D23">
              <w:t>Correction to 5GS RLC Test case 7.1.2.3.10 AM RLC / Re-transmission of RLC PDU with and without re-segment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25D92C" w14:textId="77777777" w:rsidR="00BC3F82" w:rsidRPr="00E27D23" w:rsidRDefault="00BC3F82" w:rsidP="009D4432">
            <w:pPr>
              <w:pStyle w:val="TAC"/>
            </w:pPr>
            <w:r w:rsidRPr="00E27D23">
              <w:t>15.1.0</w:t>
            </w:r>
          </w:p>
        </w:tc>
      </w:tr>
      <w:tr w:rsidR="00D13E6E" w:rsidRPr="00E27D23" w14:paraId="76643F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89125A"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92071F"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2816FD" w14:textId="77777777" w:rsidR="00BC3F82" w:rsidRPr="00E27D23" w:rsidRDefault="00BC3F82" w:rsidP="009D4432">
            <w:pPr>
              <w:pStyle w:val="TAC"/>
            </w:pPr>
            <w:r w:rsidRPr="00E27D23">
              <w:t>R5-1850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06C2DF" w14:textId="77777777" w:rsidR="00BC3F82" w:rsidRPr="00E27D23" w:rsidRDefault="00BC3F82" w:rsidP="009D4432">
            <w:pPr>
              <w:pStyle w:val="TAC"/>
            </w:pPr>
            <w:r w:rsidRPr="00E27D23">
              <w:t>00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6ED27C"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8DA0FC"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65B763" w14:textId="77777777" w:rsidR="00BC3F82" w:rsidRPr="00E27D23" w:rsidRDefault="00BC3F82" w:rsidP="009D4432">
            <w:pPr>
              <w:pStyle w:val="TAL"/>
            </w:pPr>
            <w:r w:rsidRPr="00E27D23">
              <w:t>Correction to 5GS RLC Test case 7.1.2.3.11 AM RLC / RLC re-establishment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395AFC" w14:textId="77777777" w:rsidR="00BC3F82" w:rsidRPr="00E27D23" w:rsidRDefault="00BC3F82" w:rsidP="009D4432">
            <w:pPr>
              <w:pStyle w:val="TAC"/>
            </w:pPr>
            <w:r w:rsidRPr="00E27D23">
              <w:t>15.1.0</w:t>
            </w:r>
          </w:p>
        </w:tc>
      </w:tr>
      <w:tr w:rsidR="00D13E6E" w:rsidRPr="00E27D23" w14:paraId="69EBBC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E4F60D"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C047EF"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94755D" w14:textId="77777777" w:rsidR="00BC3F82" w:rsidRPr="00E27D23" w:rsidRDefault="00BC3F82" w:rsidP="009D4432">
            <w:pPr>
              <w:pStyle w:val="TAC"/>
            </w:pPr>
            <w:r w:rsidRPr="00E27D23">
              <w:t>R5-1850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674CF2" w14:textId="77777777" w:rsidR="00BC3F82" w:rsidRPr="00E27D23" w:rsidRDefault="00BC3F82" w:rsidP="009D4432">
            <w:pPr>
              <w:pStyle w:val="TAC"/>
            </w:pPr>
            <w:r w:rsidRPr="00E27D23">
              <w:t>00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FFC9CA"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ED171D"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9C6702" w14:textId="77777777" w:rsidR="00BC3F82" w:rsidRPr="00E27D23" w:rsidRDefault="00BC3F82" w:rsidP="009D4432">
            <w:pPr>
              <w:pStyle w:val="TAL"/>
            </w:pPr>
            <w:r w:rsidRPr="00E27D23">
              <w:t>Addition of NR CA / NR SCell addition / modification / release / Success  test cases 8.2.4.1.1.1, 8.2.4.1.1.2 and 8.2.4.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28AFC4" w14:textId="77777777" w:rsidR="00BC3F82" w:rsidRPr="00E27D23" w:rsidRDefault="00BC3F82" w:rsidP="009D4432">
            <w:pPr>
              <w:pStyle w:val="TAC"/>
            </w:pPr>
            <w:r w:rsidRPr="00E27D23">
              <w:t>15.1.0</w:t>
            </w:r>
          </w:p>
        </w:tc>
      </w:tr>
      <w:tr w:rsidR="00D13E6E" w:rsidRPr="00E27D23" w14:paraId="3CD2C23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A3EED4"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0E0379"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A8053D" w14:textId="77777777" w:rsidR="00BC3F82" w:rsidRPr="00E27D23" w:rsidRDefault="00BC3F82" w:rsidP="009D4432">
            <w:pPr>
              <w:pStyle w:val="TAC"/>
            </w:pPr>
            <w:r w:rsidRPr="00E27D23">
              <w:t>R5-1850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DDA531" w14:textId="77777777" w:rsidR="00BC3F82" w:rsidRPr="00E27D23" w:rsidRDefault="00BC3F82" w:rsidP="009D4432">
            <w:pPr>
              <w:pStyle w:val="TAC"/>
            </w:pPr>
            <w:r w:rsidRPr="00E27D23">
              <w:t>00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170CD6"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5444E2"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E37576" w14:textId="77777777" w:rsidR="00BC3F82" w:rsidRPr="00E27D23" w:rsidRDefault="00BC3F82" w:rsidP="009D4432">
            <w:pPr>
              <w:pStyle w:val="TAL"/>
            </w:pPr>
            <w:r w:rsidRPr="00E27D23">
              <w:t>Corrections to RRC TC - Measurement configuration control and reporting / Inter-RAT measurements / Event B1 / Measurement of NR cells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1DDDCC" w14:textId="77777777" w:rsidR="00BC3F82" w:rsidRPr="00E27D23" w:rsidRDefault="00BC3F82" w:rsidP="009D4432">
            <w:pPr>
              <w:pStyle w:val="TAC"/>
            </w:pPr>
            <w:r w:rsidRPr="00E27D23">
              <w:t>15.1.0</w:t>
            </w:r>
          </w:p>
        </w:tc>
      </w:tr>
      <w:tr w:rsidR="00D13E6E" w:rsidRPr="00E27D23" w14:paraId="628586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C71690E"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D83D51"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B51062" w14:textId="77777777" w:rsidR="00BC3F82" w:rsidRPr="00E27D23" w:rsidRDefault="00BC3F82" w:rsidP="009D4432">
            <w:pPr>
              <w:pStyle w:val="TAC"/>
            </w:pPr>
            <w:r w:rsidRPr="00E27D23">
              <w:t>R5-1850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427624" w14:textId="77777777" w:rsidR="00BC3F82" w:rsidRPr="00E27D23" w:rsidRDefault="00BC3F82" w:rsidP="009D4432">
            <w:pPr>
              <w:pStyle w:val="TAC"/>
            </w:pPr>
            <w:r w:rsidRPr="00E27D23">
              <w:t>00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BB0458"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A25F77"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351440" w14:textId="77777777" w:rsidR="00BC3F82" w:rsidRPr="00E27D23" w:rsidRDefault="00BC3F82" w:rsidP="009D4432">
            <w:pPr>
              <w:pStyle w:val="TAL"/>
            </w:pPr>
            <w:r w:rsidRPr="00E27D23">
              <w:t>Correction to 5GS RRC TC 8.2.4.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56A1AF" w14:textId="77777777" w:rsidR="00BC3F82" w:rsidRPr="00E27D23" w:rsidRDefault="00BC3F82" w:rsidP="009D4432">
            <w:pPr>
              <w:pStyle w:val="TAC"/>
            </w:pPr>
            <w:r w:rsidRPr="00E27D23">
              <w:t>15.1.0</w:t>
            </w:r>
          </w:p>
        </w:tc>
      </w:tr>
      <w:tr w:rsidR="00D13E6E" w:rsidRPr="00E27D23" w14:paraId="37CD59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869540"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189888"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A082E7" w14:textId="77777777" w:rsidR="00BC3F82" w:rsidRPr="00E27D23" w:rsidRDefault="00BC3F82" w:rsidP="009D4432">
            <w:pPr>
              <w:pStyle w:val="TAC"/>
            </w:pPr>
            <w:r w:rsidRPr="00E27D23">
              <w:t>R5-1850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CACE88" w14:textId="77777777" w:rsidR="00BC3F82" w:rsidRPr="00E27D23" w:rsidRDefault="00BC3F82" w:rsidP="009D4432">
            <w:pPr>
              <w:pStyle w:val="TAC"/>
            </w:pPr>
            <w:r w:rsidRPr="00E27D23">
              <w:t>00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61FF7C"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932E35"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609241" w14:textId="77777777" w:rsidR="00BC3F82" w:rsidRPr="00E27D23" w:rsidRDefault="00BC3F82" w:rsidP="009D4432">
            <w:pPr>
              <w:pStyle w:val="TAL"/>
            </w:pPr>
            <w:r w:rsidRPr="00E27D23">
              <w:t>Addition of 5GS RRC TC 8.2.4.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D789C7" w14:textId="77777777" w:rsidR="00BC3F82" w:rsidRPr="00E27D23" w:rsidRDefault="00BC3F82" w:rsidP="009D4432">
            <w:pPr>
              <w:pStyle w:val="TAC"/>
            </w:pPr>
            <w:r w:rsidRPr="00E27D23">
              <w:t>15.1.0</w:t>
            </w:r>
          </w:p>
        </w:tc>
      </w:tr>
      <w:tr w:rsidR="00D13E6E" w:rsidRPr="00E27D23" w14:paraId="58D6A15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F63F80"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EF02CB"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4AF1CD" w14:textId="77777777" w:rsidR="00BC3F82" w:rsidRPr="00E27D23" w:rsidRDefault="00BC3F82" w:rsidP="009D4432">
            <w:pPr>
              <w:pStyle w:val="TAC"/>
            </w:pPr>
            <w:r w:rsidRPr="00E27D23">
              <w:t>R5-1850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2B06F6" w14:textId="77777777" w:rsidR="00BC3F82" w:rsidRPr="00E27D23" w:rsidRDefault="00BC3F82" w:rsidP="009D4432">
            <w:pPr>
              <w:pStyle w:val="TAC"/>
            </w:pPr>
            <w:r w:rsidRPr="00E27D23">
              <w:t>0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B6DBC3"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9C438"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898644" w14:textId="77777777" w:rsidR="00BC3F82" w:rsidRPr="00E27D23" w:rsidRDefault="00BC3F82" w:rsidP="009D4432">
            <w:pPr>
              <w:pStyle w:val="TAL"/>
            </w:pPr>
            <w:r w:rsidRPr="00E27D23">
              <w:t>Corrections to Layer 2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F0A42A" w14:textId="77777777" w:rsidR="00BC3F82" w:rsidRPr="00E27D23" w:rsidRDefault="00BC3F82" w:rsidP="009D4432">
            <w:pPr>
              <w:pStyle w:val="TAC"/>
            </w:pPr>
            <w:r w:rsidRPr="00E27D23">
              <w:t>15.1.0</w:t>
            </w:r>
          </w:p>
        </w:tc>
      </w:tr>
      <w:tr w:rsidR="00D13E6E" w:rsidRPr="00E27D23" w14:paraId="0AC8E9C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F88EC0"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89372A"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1610CF" w14:textId="77777777" w:rsidR="00BC3F82" w:rsidRPr="00E27D23" w:rsidRDefault="00BC3F82" w:rsidP="009D4432">
            <w:pPr>
              <w:pStyle w:val="TAC"/>
            </w:pPr>
            <w:r w:rsidRPr="00E27D23">
              <w:t>R5-1850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8FCB23" w14:textId="77777777" w:rsidR="00BC3F82" w:rsidRPr="00E27D23" w:rsidRDefault="00BC3F82" w:rsidP="009D4432">
            <w:pPr>
              <w:pStyle w:val="TAC"/>
            </w:pPr>
            <w:r w:rsidRPr="00E27D23">
              <w:t>00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70D3F5"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803A76"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4FC69D" w14:textId="77777777" w:rsidR="00BC3F82" w:rsidRPr="00E27D23" w:rsidRDefault="00BC3F82" w:rsidP="009D4432">
            <w:pPr>
              <w:pStyle w:val="TAL"/>
            </w:pPr>
            <w:r w:rsidRPr="00E27D23">
              <w:t>Corrections to MAC test case 7.1.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8357B7" w14:textId="77777777" w:rsidR="00BC3F82" w:rsidRPr="00E27D23" w:rsidRDefault="00BC3F82" w:rsidP="009D4432">
            <w:pPr>
              <w:pStyle w:val="TAC"/>
            </w:pPr>
            <w:r w:rsidRPr="00E27D23">
              <w:t>15.1.0</w:t>
            </w:r>
          </w:p>
        </w:tc>
      </w:tr>
      <w:tr w:rsidR="00D13E6E" w:rsidRPr="00E27D23" w14:paraId="490F65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BDA9D9"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29BDE6"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67191C" w14:textId="77777777" w:rsidR="00BC3F82" w:rsidRPr="00E27D23" w:rsidRDefault="00BC3F82" w:rsidP="009D4432">
            <w:pPr>
              <w:pStyle w:val="TAC"/>
            </w:pPr>
            <w:r w:rsidRPr="00E27D23">
              <w:t>R5-1850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3B516A" w14:textId="77777777" w:rsidR="00BC3F82" w:rsidRPr="00E27D23" w:rsidRDefault="00BC3F82" w:rsidP="009D4432">
            <w:pPr>
              <w:pStyle w:val="TAC"/>
            </w:pPr>
            <w:r w:rsidRPr="00E27D23">
              <w:t>00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AF2E4B"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8FC479"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71058A" w14:textId="77777777" w:rsidR="00BC3F82" w:rsidRPr="00E27D23" w:rsidRDefault="00BC3F82" w:rsidP="009D4432">
            <w:pPr>
              <w:pStyle w:val="TAL"/>
            </w:pPr>
            <w:r w:rsidRPr="00E27D23">
              <w:t>Corrections to MAC test case 7.1.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EE3FB9" w14:textId="77777777" w:rsidR="00BC3F82" w:rsidRPr="00E27D23" w:rsidRDefault="00BC3F82" w:rsidP="009D4432">
            <w:pPr>
              <w:pStyle w:val="TAC"/>
            </w:pPr>
            <w:r w:rsidRPr="00E27D23">
              <w:t>15.1.0</w:t>
            </w:r>
          </w:p>
        </w:tc>
      </w:tr>
      <w:tr w:rsidR="00D13E6E" w:rsidRPr="00E27D23" w14:paraId="423198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BDD839"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1CEC23"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9B9DB4" w14:textId="77777777" w:rsidR="00BC3F82" w:rsidRPr="00E27D23" w:rsidRDefault="00BC3F82" w:rsidP="009D4432">
            <w:pPr>
              <w:pStyle w:val="TAC"/>
            </w:pPr>
            <w:r w:rsidRPr="00E27D23">
              <w:t>R5-1850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FDFBED" w14:textId="77777777" w:rsidR="00BC3F82" w:rsidRPr="00E27D23" w:rsidRDefault="00BC3F82" w:rsidP="009D4432">
            <w:pPr>
              <w:pStyle w:val="TAC"/>
            </w:pPr>
            <w:r w:rsidRPr="00E27D23">
              <w:t>00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B67E66"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1BFDF2"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EA2686" w14:textId="77777777" w:rsidR="00BC3F82" w:rsidRPr="00E27D23" w:rsidRDefault="00BC3F82" w:rsidP="009D4432">
            <w:pPr>
              <w:pStyle w:val="TAL"/>
            </w:pPr>
            <w:r w:rsidRPr="00E27D23">
              <w:t>Addition of new MAC RACH test case for PDCCH ord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D4B506" w14:textId="77777777" w:rsidR="00BC3F82" w:rsidRPr="00E27D23" w:rsidRDefault="00BC3F82" w:rsidP="009D4432">
            <w:pPr>
              <w:pStyle w:val="TAC"/>
            </w:pPr>
            <w:r w:rsidRPr="00E27D23">
              <w:t>15.1.0</w:t>
            </w:r>
          </w:p>
        </w:tc>
      </w:tr>
      <w:tr w:rsidR="00D13E6E" w:rsidRPr="00E27D23" w14:paraId="33C633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C46563"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723DAA"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B46D29" w14:textId="77777777" w:rsidR="00BC3F82" w:rsidRPr="00E27D23" w:rsidRDefault="00BC3F82" w:rsidP="009D4432">
            <w:pPr>
              <w:pStyle w:val="TAC"/>
            </w:pPr>
            <w:r w:rsidRPr="00E27D23">
              <w:t>R5-1850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CCA5E4" w14:textId="77777777" w:rsidR="00BC3F82" w:rsidRPr="00E27D23" w:rsidRDefault="00BC3F82" w:rsidP="009D4432">
            <w:pPr>
              <w:pStyle w:val="TAC"/>
            </w:pPr>
            <w:r w:rsidRPr="00E27D23">
              <w:t>0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052087"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BDA8E5"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052877" w14:textId="77777777" w:rsidR="00BC3F82" w:rsidRPr="00E27D23" w:rsidRDefault="00BC3F82" w:rsidP="009D4432">
            <w:pPr>
              <w:pStyle w:val="TAL"/>
            </w:pPr>
            <w:r w:rsidRPr="00E27D23">
              <w:t>Addition of new MAC test case for Scell Activation Deactiv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EE3DD1" w14:textId="77777777" w:rsidR="00BC3F82" w:rsidRPr="00E27D23" w:rsidRDefault="00BC3F82" w:rsidP="009D4432">
            <w:pPr>
              <w:pStyle w:val="TAC"/>
            </w:pPr>
            <w:r w:rsidRPr="00E27D23">
              <w:t>15.1.0</w:t>
            </w:r>
          </w:p>
        </w:tc>
      </w:tr>
      <w:tr w:rsidR="00D13E6E" w:rsidRPr="00E27D23" w14:paraId="065B41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5B54E2A"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849134"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C3399B" w14:textId="77777777" w:rsidR="00BC3F82" w:rsidRPr="00E27D23" w:rsidRDefault="00BC3F82" w:rsidP="009D4432">
            <w:pPr>
              <w:pStyle w:val="TAC"/>
            </w:pPr>
            <w:r w:rsidRPr="00E27D23">
              <w:t>R5-1850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85AE40" w14:textId="77777777" w:rsidR="00BC3F82" w:rsidRPr="00E27D23" w:rsidRDefault="00BC3F82" w:rsidP="009D4432">
            <w:pPr>
              <w:pStyle w:val="TAC"/>
            </w:pPr>
            <w:r w:rsidRPr="00E27D23">
              <w:t>00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7A96E8"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C0AF7"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3D608D" w14:textId="77777777" w:rsidR="00BC3F82" w:rsidRPr="00E27D23" w:rsidRDefault="00BC3F82" w:rsidP="009D4432">
            <w:pPr>
              <w:pStyle w:val="TAL"/>
            </w:pPr>
            <w:r w:rsidRPr="00E27D23">
              <w:t>Addition of new MAC UL TBS test case with transform precoding configur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ADCB40" w14:textId="77777777" w:rsidR="00BC3F82" w:rsidRPr="00E27D23" w:rsidRDefault="00BC3F82" w:rsidP="009D4432">
            <w:pPr>
              <w:pStyle w:val="TAC"/>
            </w:pPr>
            <w:r w:rsidRPr="00E27D23">
              <w:t>15.1.0</w:t>
            </w:r>
          </w:p>
        </w:tc>
      </w:tr>
      <w:tr w:rsidR="00D13E6E" w:rsidRPr="00E27D23" w14:paraId="3824B8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F71581"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00E822"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D613F9" w14:textId="77777777" w:rsidR="00BC3F82" w:rsidRPr="00E27D23" w:rsidRDefault="00BC3F82" w:rsidP="009D4432">
            <w:pPr>
              <w:pStyle w:val="TAC"/>
            </w:pPr>
            <w:r w:rsidRPr="00E27D23">
              <w:t>R5-1850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C93D6E" w14:textId="77777777" w:rsidR="00BC3F82" w:rsidRPr="00E27D23" w:rsidRDefault="00BC3F82" w:rsidP="009D4432">
            <w:pPr>
              <w:pStyle w:val="TAC"/>
            </w:pPr>
            <w:r w:rsidRPr="00E27D23">
              <w:t>00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46761B"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2DDF26"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D67983" w14:textId="77777777" w:rsidR="00BC3F82" w:rsidRPr="00E27D23" w:rsidRDefault="00BC3F82" w:rsidP="009D4432">
            <w:pPr>
              <w:pStyle w:val="TAL"/>
            </w:pPr>
            <w:r w:rsidRPr="00E27D23">
              <w:t>Correction to default pre-test conditions for UM RL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008616" w14:textId="77777777" w:rsidR="00BC3F82" w:rsidRPr="00E27D23" w:rsidRDefault="00BC3F82" w:rsidP="009D4432">
            <w:pPr>
              <w:pStyle w:val="TAC"/>
            </w:pPr>
            <w:r w:rsidRPr="00E27D23">
              <w:t>15.1.0</w:t>
            </w:r>
          </w:p>
        </w:tc>
      </w:tr>
      <w:tr w:rsidR="00D13E6E" w:rsidRPr="00E27D23" w14:paraId="4BE8EC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BD93A4"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D5E859"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3F7C39" w14:textId="77777777" w:rsidR="00BC3F82" w:rsidRPr="00E27D23" w:rsidRDefault="00BC3F82" w:rsidP="009D4432">
            <w:pPr>
              <w:pStyle w:val="TAC"/>
            </w:pPr>
            <w:r w:rsidRPr="00E27D23">
              <w:t>R5-1850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8D3AAD" w14:textId="77777777" w:rsidR="00BC3F82" w:rsidRPr="00E27D23" w:rsidRDefault="00BC3F82" w:rsidP="009D4432">
            <w:pPr>
              <w:pStyle w:val="TAC"/>
            </w:pPr>
            <w:r w:rsidRPr="00E27D23">
              <w:t>00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10B984"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A9DF68"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EC8C8B" w14:textId="77777777" w:rsidR="00BC3F82" w:rsidRPr="00E27D23" w:rsidRDefault="00BC3F82" w:rsidP="009D4432">
            <w:pPr>
              <w:pStyle w:val="TAL"/>
            </w:pPr>
            <w:r w:rsidRPr="00E27D23">
              <w:t>New NAS test case 9.1.5.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D8A2C4" w14:textId="77777777" w:rsidR="00BC3F82" w:rsidRPr="00E27D23" w:rsidRDefault="00BC3F82" w:rsidP="009D4432">
            <w:pPr>
              <w:pStyle w:val="TAC"/>
            </w:pPr>
            <w:r w:rsidRPr="00E27D23">
              <w:t>15.1.0</w:t>
            </w:r>
          </w:p>
        </w:tc>
      </w:tr>
      <w:tr w:rsidR="00D13E6E" w:rsidRPr="00E27D23" w14:paraId="42DF2DF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1D260A0"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D1C247"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16E3B4" w14:textId="77777777" w:rsidR="00BC3F82" w:rsidRPr="00E27D23" w:rsidRDefault="00BC3F82" w:rsidP="009D4432">
            <w:pPr>
              <w:pStyle w:val="TAC"/>
            </w:pPr>
            <w:r w:rsidRPr="00E27D23">
              <w:t>R5-1850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2A35EC" w14:textId="77777777" w:rsidR="00BC3F82" w:rsidRPr="00E27D23" w:rsidRDefault="00BC3F82" w:rsidP="009D4432">
            <w:pPr>
              <w:pStyle w:val="TAC"/>
            </w:pPr>
            <w:r w:rsidRPr="00E27D23">
              <w:t>00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638E27"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514BD4"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D6DFCE" w14:textId="77777777" w:rsidR="00BC3F82" w:rsidRPr="00E27D23" w:rsidRDefault="00BC3F82" w:rsidP="009D4432">
            <w:pPr>
              <w:pStyle w:val="TAL"/>
            </w:pPr>
            <w:r w:rsidRPr="00E27D23">
              <w:t>Correction to NR PDCP test case 7.1.3.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54A8DE" w14:textId="77777777" w:rsidR="00BC3F82" w:rsidRPr="00E27D23" w:rsidRDefault="00BC3F82" w:rsidP="009D4432">
            <w:pPr>
              <w:pStyle w:val="TAC"/>
            </w:pPr>
            <w:r w:rsidRPr="00E27D23">
              <w:t>15.1.0</w:t>
            </w:r>
          </w:p>
        </w:tc>
      </w:tr>
      <w:tr w:rsidR="00D13E6E" w:rsidRPr="00E27D23" w14:paraId="2FE937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6F3CE27"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386B15"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70F851" w14:textId="77777777" w:rsidR="00BC3F82" w:rsidRPr="00E27D23" w:rsidRDefault="00BC3F82" w:rsidP="009D4432">
            <w:pPr>
              <w:pStyle w:val="TAC"/>
            </w:pPr>
            <w:r w:rsidRPr="00E27D23">
              <w:t>R5-1850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F326A6" w14:textId="77777777" w:rsidR="00BC3F82" w:rsidRPr="00E27D23" w:rsidRDefault="00BC3F82" w:rsidP="009D4432">
            <w:pPr>
              <w:pStyle w:val="TAC"/>
            </w:pPr>
            <w:r w:rsidRPr="00E27D23">
              <w:t>00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1E855F"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EF69E6"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BE74F8" w14:textId="77777777" w:rsidR="00BC3F82" w:rsidRPr="00E27D23" w:rsidRDefault="00BC3F82" w:rsidP="009D4432">
            <w:pPr>
              <w:pStyle w:val="TAL"/>
            </w:pPr>
            <w:r w:rsidRPr="00E27D23">
              <w:t>Correction to NR RLC test case 7.1.2.3.3 and 7.1.2.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9A34D2" w14:textId="77777777" w:rsidR="00BC3F82" w:rsidRPr="00E27D23" w:rsidRDefault="00BC3F82" w:rsidP="009D4432">
            <w:pPr>
              <w:pStyle w:val="TAC"/>
            </w:pPr>
            <w:r w:rsidRPr="00E27D23">
              <w:t>15.1.0</w:t>
            </w:r>
          </w:p>
        </w:tc>
      </w:tr>
      <w:tr w:rsidR="00D13E6E" w:rsidRPr="00E27D23" w14:paraId="6A3035D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F97FB9"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A59E25"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B0C549" w14:textId="77777777" w:rsidR="00BC3F82" w:rsidRPr="00E27D23" w:rsidRDefault="00BC3F82" w:rsidP="009D4432">
            <w:pPr>
              <w:pStyle w:val="TAC"/>
            </w:pPr>
            <w:r w:rsidRPr="00E27D23">
              <w:t>R5-1850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8D652C" w14:textId="77777777" w:rsidR="00BC3F82" w:rsidRPr="00E27D23" w:rsidRDefault="00BC3F82" w:rsidP="009D4432">
            <w:pPr>
              <w:pStyle w:val="TAC"/>
            </w:pPr>
            <w:r w:rsidRPr="00E27D23">
              <w:t>0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6F3926"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F063C8"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30EEF5" w14:textId="77777777" w:rsidR="00BC3F82" w:rsidRPr="00E27D23" w:rsidRDefault="00BC3F82" w:rsidP="009D4432">
            <w:pPr>
              <w:pStyle w:val="TAL"/>
            </w:pPr>
            <w:r w:rsidRPr="00E27D23">
              <w:t>Corrections to RRC TC - Measurement configuration control and reporting / Inter-RAT measurements / Event B2 / Measurement of NR cells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4C1E39" w14:textId="77777777" w:rsidR="00BC3F82" w:rsidRPr="00E27D23" w:rsidRDefault="00BC3F82" w:rsidP="009D4432">
            <w:pPr>
              <w:pStyle w:val="TAC"/>
            </w:pPr>
            <w:r w:rsidRPr="00E27D23">
              <w:t>15.1.0</w:t>
            </w:r>
          </w:p>
        </w:tc>
      </w:tr>
      <w:tr w:rsidR="00D13E6E" w:rsidRPr="00E27D23" w14:paraId="540167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8F5239"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5246F9"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799860" w14:textId="77777777" w:rsidR="00BC3F82" w:rsidRPr="00E27D23" w:rsidRDefault="00BC3F82" w:rsidP="009D4432">
            <w:pPr>
              <w:pStyle w:val="TAC"/>
            </w:pPr>
            <w:r w:rsidRPr="00E27D23">
              <w:t>R5-1850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D74D27" w14:textId="77777777" w:rsidR="00BC3F82" w:rsidRPr="00E27D23" w:rsidRDefault="00BC3F82" w:rsidP="009D4432">
            <w:pPr>
              <w:pStyle w:val="TAC"/>
            </w:pPr>
            <w:r w:rsidRPr="00E27D23">
              <w:t>0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B7A670"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78E549"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01101D" w14:textId="77777777" w:rsidR="00BC3F82" w:rsidRPr="00E27D23" w:rsidRDefault="00BC3F82" w:rsidP="009D4432">
            <w:pPr>
              <w:pStyle w:val="TAL"/>
            </w:pPr>
            <w:r w:rsidRPr="00E27D23">
              <w:t>CR of AM RLC test case 7.1.2.3.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D40646" w14:textId="77777777" w:rsidR="00BC3F82" w:rsidRPr="00E27D23" w:rsidRDefault="00BC3F82" w:rsidP="009D4432">
            <w:pPr>
              <w:pStyle w:val="TAC"/>
            </w:pPr>
            <w:r w:rsidRPr="00E27D23">
              <w:t>15.1.0</w:t>
            </w:r>
          </w:p>
        </w:tc>
      </w:tr>
      <w:tr w:rsidR="00D13E6E" w:rsidRPr="00E27D23" w14:paraId="184778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F8CC90"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CC9204"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0A9E43" w14:textId="77777777" w:rsidR="00BC3F82" w:rsidRPr="00E27D23" w:rsidRDefault="00BC3F82" w:rsidP="009D4432">
            <w:pPr>
              <w:pStyle w:val="TAC"/>
            </w:pPr>
            <w:r w:rsidRPr="00E27D23">
              <w:t>R5-1850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663F03" w14:textId="77777777" w:rsidR="00BC3F82" w:rsidRPr="00E27D23" w:rsidRDefault="00BC3F82" w:rsidP="009D4432">
            <w:pPr>
              <w:pStyle w:val="TAC"/>
            </w:pPr>
            <w:r w:rsidRPr="00E27D23">
              <w:t>0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8C4BA7"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F1F48"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9FF04A" w14:textId="77777777" w:rsidR="00BC3F82" w:rsidRPr="00E27D23" w:rsidRDefault="00BC3F82" w:rsidP="009D4432">
            <w:pPr>
              <w:pStyle w:val="TAL"/>
            </w:pPr>
            <w:r w:rsidRPr="00E27D23">
              <w:t>Update of RRC SCG failure TC 8.2.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D20645" w14:textId="77777777" w:rsidR="00BC3F82" w:rsidRPr="00E27D23" w:rsidRDefault="00BC3F82" w:rsidP="009D4432">
            <w:pPr>
              <w:pStyle w:val="TAC"/>
            </w:pPr>
            <w:r w:rsidRPr="00E27D23">
              <w:t>15.1.0</w:t>
            </w:r>
          </w:p>
        </w:tc>
      </w:tr>
      <w:tr w:rsidR="00D13E6E" w:rsidRPr="00E27D23" w14:paraId="3AEC96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E7CFBA"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18CFA3"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E27B7B" w14:textId="77777777" w:rsidR="00BC3F82" w:rsidRPr="00E27D23" w:rsidRDefault="00BC3F82" w:rsidP="009D4432">
            <w:pPr>
              <w:pStyle w:val="TAC"/>
            </w:pPr>
            <w:r w:rsidRPr="00E27D23">
              <w:t>R5-1850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A7DA4E" w14:textId="77777777" w:rsidR="00BC3F82" w:rsidRPr="00E27D23" w:rsidRDefault="00BC3F82" w:rsidP="009D4432">
            <w:pPr>
              <w:pStyle w:val="TAC"/>
            </w:pPr>
            <w:r w:rsidRPr="00E27D23">
              <w:t>00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6E93C9"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2881BA"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059224" w14:textId="77777777" w:rsidR="00BC3F82" w:rsidRPr="00E27D23" w:rsidRDefault="00BC3F82" w:rsidP="009D4432">
            <w:pPr>
              <w:pStyle w:val="TAL"/>
            </w:pPr>
            <w:r w:rsidRPr="00E27D23">
              <w:t>Update of RRC SCG failure TC 8.2.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C43331" w14:textId="77777777" w:rsidR="00BC3F82" w:rsidRPr="00E27D23" w:rsidRDefault="00BC3F82" w:rsidP="009D4432">
            <w:pPr>
              <w:pStyle w:val="TAC"/>
            </w:pPr>
            <w:r w:rsidRPr="00E27D23">
              <w:t>15.1.0</w:t>
            </w:r>
          </w:p>
        </w:tc>
      </w:tr>
      <w:tr w:rsidR="00D13E6E" w:rsidRPr="00E27D23" w14:paraId="3705C0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585818"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386563"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966A8B" w14:textId="77777777" w:rsidR="00BC3F82" w:rsidRPr="00E27D23" w:rsidRDefault="00BC3F82" w:rsidP="009D4432">
            <w:pPr>
              <w:pStyle w:val="TAC"/>
            </w:pPr>
            <w:r w:rsidRPr="00E27D23">
              <w:t>R5-1850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823FB1" w14:textId="77777777" w:rsidR="00BC3F82" w:rsidRPr="00E27D23" w:rsidRDefault="00BC3F82" w:rsidP="009D4432">
            <w:pPr>
              <w:pStyle w:val="TAC"/>
            </w:pPr>
            <w:r w:rsidRPr="00E27D23">
              <w:t>00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D26A67"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48CA0F"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7C76B7" w14:textId="77777777" w:rsidR="00BC3F82" w:rsidRPr="00E27D23" w:rsidRDefault="00BC3F82" w:rsidP="009D4432">
            <w:pPr>
              <w:pStyle w:val="TAL"/>
            </w:pPr>
            <w:r w:rsidRPr="00E27D23">
              <w:t>Update of RRC SCG failure TC 8.2.5.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E33F71" w14:textId="77777777" w:rsidR="00BC3F82" w:rsidRPr="00E27D23" w:rsidRDefault="00BC3F82" w:rsidP="009D4432">
            <w:pPr>
              <w:pStyle w:val="TAC"/>
            </w:pPr>
            <w:r w:rsidRPr="00E27D23">
              <w:t>15.1.0</w:t>
            </w:r>
          </w:p>
        </w:tc>
      </w:tr>
      <w:tr w:rsidR="00D13E6E" w:rsidRPr="00E27D23" w14:paraId="3EBC63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BC57AD"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7C6A9B"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127F5F" w14:textId="77777777" w:rsidR="00BC3F82" w:rsidRPr="00E27D23" w:rsidRDefault="00BC3F82" w:rsidP="009D4432">
            <w:pPr>
              <w:pStyle w:val="TAC"/>
            </w:pPr>
            <w:r w:rsidRPr="00E27D23">
              <w:t>R5-1850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AD28CB" w14:textId="77777777" w:rsidR="00BC3F82" w:rsidRPr="00E27D23" w:rsidRDefault="00BC3F82" w:rsidP="009D4432">
            <w:pPr>
              <w:pStyle w:val="TAC"/>
            </w:pPr>
            <w:r w:rsidRPr="00E27D23">
              <w:t>0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02BFF2"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8A9CB3"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AA6D8C" w14:textId="77777777" w:rsidR="00BC3F82" w:rsidRPr="00E27D23" w:rsidRDefault="00BC3F82" w:rsidP="009D4432">
            <w:pPr>
              <w:pStyle w:val="TAL"/>
            </w:pPr>
            <w:r w:rsidRPr="00E27D23">
              <w:t>Update of RRC SCG failure TC 8.2.5.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396AA1" w14:textId="77777777" w:rsidR="00BC3F82" w:rsidRPr="00E27D23" w:rsidRDefault="00BC3F82" w:rsidP="009D4432">
            <w:pPr>
              <w:pStyle w:val="TAC"/>
            </w:pPr>
            <w:r w:rsidRPr="00E27D23">
              <w:t>15.1.0</w:t>
            </w:r>
          </w:p>
        </w:tc>
      </w:tr>
      <w:tr w:rsidR="00D13E6E" w:rsidRPr="00E27D23" w14:paraId="6AD4CD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2EDFE6"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505FC9"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7764B4" w14:textId="77777777" w:rsidR="00BC3F82" w:rsidRPr="00E27D23" w:rsidRDefault="00BC3F82" w:rsidP="009D4432">
            <w:pPr>
              <w:pStyle w:val="TAC"/>
            </w:pPr>
            <w:r w:rsidRPr="00E27D23">
              <w:t>R5-1850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5F408F" w14:textId="77777777" w:rsidR="00BC3F82" w:rsidRPr="00E27D23" w:rsidRDefault="00BC3F82" w:rsidP="009D4432">
            <w:pPr>
              <w:pStyle w:val="TAC"/>
            </w:pPr>
            <w:r w:rsidRPr="00E27D23">
              <w:t>0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3C6865"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7DB83E"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12134B" w14:textId="77777777" w:rsidR="00BC3F82" w:rsidRPr="00E27D23" w:rsidRDefault="00BC3F82" w:rsidP="009D4432">
            <w:pPr>
              <w:pStyle w:val="TAL"/>
            </w:pPr>
            <w:r w:rsidRPr="00E27D23">
              <w:t>Addition of 5GS NR SDAP test case 7.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7AE5F6" w14:textId="77777777" w:rsidR="00BC3F82" w:rsidRPr="00E27D23" w:rsidRDefault="00BC3F82" w:rsidP="009D4432">
            <w:pPr>
              <w:pStyle w:val="TAC"/>
            </w:pPr>
            <w:r w:rsidRPr="00E27D23">
              <w:t>15.1.0</w:t>
            </w:r>
          </w:p>
        </w:tc>
      </w:tr>
      <w:tr w:rsidR="00D13E6E" w:rsidRPr="00E27D23" w14:paraId="5661691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D5195C"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3A80D1"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6C93B8" w14:textId="77777777" w:rsidR="00BC3F82" w:rsidRPr="00E27D23" w:rsidRDefault="00BC3F82" w:rsidP="009D4432">
            <w:pPr>
              <w:pStyle w:val="TAC"/>
            </w:pPr>
            <w:r w:rsidRPr="00E27D23">
              <w:t>R5-1850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6BA4E4" w14:textId="77777777" w:rsidR="00BC3F82" w:rsidRPr="00E27D23" w:rsidRDefault="00BC3F82" w:rsidP="009D4432">
            <w:pPr>
              <w:pStyle w:val="TAC"/>
            </w:pPr>
            <w:r w:rsidRPr="00E27D23">
              <w:t>00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A19302"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91AF10"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F5AB8A" w14:textId="77777777" w:rsidR="00BC3F82" w:rsidRPr="00E27D23" w:rsidRDefault="00BC3F82" w:rsidP="009D4432">
            <w:pPr>
              <w:pStyle w:val="TAL"/>
            </w:pPr>
            <w:r w:rsidRPr="00E27D23">
              <w:t>Update of 5GS NR RRC test case 8.2.3.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C2A5D9" w14:textId="77777777" w:rsidR="00BC3F82" w:rsidRPr="00E27D23" w:rsidRDefault="00BC3F82" w:rsidP="009D4432">
            <w:pPr>
              <w:pStyle w:val="TAC"/>
            </w:pPr>
            <w:r w:rsidRPr="00E27D23">
              <w:t>15.1.0</w:t>
            </w:r>
          </w:p>
        </w:tc>
      </w:tr>
      <w:tr w:rsidR="00D13E6E" w:rsidRPr="00E27D23" w14:paraId="09F6DA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08BF50"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A04FDB"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245EB3" w14:textId="77777777" w:rsidR="00BC3F82" w:rsidRPr="00E27D23" w:rsidRDefault="00BC3F82" w:rsidP="009D4432">
            <w:pPr>
              <w:pStyle w:val="TAC"/>
            </w:pPr>
            <w:r w:rsidRPr="00E27D23">
              <w:t>R5-1850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51C035" w14:textId="77777777" w:rsidR="00BC3F82" w:rsidRPr="00E27D23" w:rsidRDefault="00BC3F82" w:rsidP="009D4432">
            <w:pPr>
              <w:pStyle w:val="TAC"/>
            </w:pPr>
            <w:r w:rsidRPr="00E27D23">
              <w:t>00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47A085"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E6047B"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46A765" w14:textId="77777777" w:rsidR="00BC3F82" w:rsidRPr="00E27D23" w:rsidRDefault="00BC3F82" w:rsidP="009D4432">
            <w:pPr>
              <w:pStyle w:val="TAL"/>
            </w:pPr>
            <w:r w:rsidRPr="00E27D23">
              <w:t>Update of 5GS NR RRC test case 8.2.3.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096D3" w14:textId="77777777" w:rsidR="00BC3F82" w:rsidRPr="00E27D23" w:rsidRDefault="00BC3F82" w:rsidP="009D4432">
            <w:pPr>
              <w:pStyle w:val="TAC"/>
            </w:pPr>
            <w:r w:rsidRPr="00E27D23">
              <w:t>15.1.0</w:t>
            </w:r>
          </w:p>
        </w:tc>
      </w:tr>
      <w:tr w:rsidR="00D13E6E" w:rsidRPr="00E27D23" w14:paraId="2C9C31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394109"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80E40A"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B93171" w14:textId="77777777" w:rsidR="00BC3F82" w:rsidRPr="00E27D23" w:rsidRDefault="00BC3F82" w:rsidP="009D4432">
            <w:pPr>
              <w:pStyle w:val="TAC"/>
            </w:pPr>
            <w:r w:rsidRPr="00E27D23">
              <w:t>R5-1850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AAA5C6" w14:textId="77777777" w:rsidR="00BC3F82" w:rsidRPr="00E27D23" w:rsidRDefault="00BC3F82" w:rsidP="009D4432">
            <w:pPr>
              <w:pStyle w:val="TAC"/>
            </w:pPr>
            <w:r w:rsidRPr="00E27D23">
              <w:t>0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A68215"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D941DC"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C073C7" w14:textId="77777777" w:rsidR="00BC3F82" w:rsidRPr="00E27D23" w:rsidRDefault="00BC3F82" w:rsidP="009D4432">
            <w:pPr>
              <w:pStyle w:val="TAL"/>
            </w:pPr>
            <w:r w:rsidRPr="00E27D23">
              <w:t>Update of 5GS NR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2697D8" w14:textId="77777777" w:rsidR="00BC3F82" w:rsidRPr="00E27D23" w:rsidRDefault="00BC3F82" w:rsidP="009D4432">
            <w:pPr>
              <w:pStyle w:val="TAC"/>
            </w:pPr>
            <w:r w:rsidRPr="00E27D23">
              <w:t>15.1.0</w:t>
            </w:r>
          </w:p>
        </w:tc>
      </w:tr>
      <w:tr w:rsidR="00D13E6E" w:rsidRPr="00E27D23" w14:paraId="085DA1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29BAFE"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F78E9E"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273669" w14:textId="77777777" w:rsidR="00BC3F82" w:rsidRPr="00E27D23" w:rsidRDefault="00BC3F82" w:rsidP="009D4432">
            <w:pPr>
              <w:pStyle w:val="TAC"/>
            </w:pPr>
            <w:r w:rsidRPr="00E27D23">
              <w:t>R5-1850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5F5374" w14:textId="77777777" w:rsidR="00BC3F82" w:rsidRPr="00E27D23" w:rsidRDefault="00BC3F82" w:rsidP="009D4432">
            <w:pPr>
              <w:pStyle w:val="TAC"/>
            </w:pPr>
            <w:r w:rsidRPr="00E27D23">
              <w:t>00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1165FA"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8203AE"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D41E93" w14:textId="77777777" w:rsidR="00BC3F82" w:rsidRPr="00E27D23" w:rsidRDefault="00BC3F82" w:rsidP="009D4432">
            <w:pPr>
              <w:pStyle w:val="TAL"/>
            </w:pPr>
            <w:r w:rsidRPr="00E27D23">
              <w:t>L2 Preamble Parameter Update for Multi-PDN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A5CAB1" w14:textId="77777777" w:rsidR="00BC3F82" w:rsidRPr="00E27D23" w:rsidRDefault="00BC3F82" w:rsidP="009D4432">
            <w:pPr>
              <w:pStyle w:val="TAC"/>
            </w:pPr>
            <w:r w:rsidRPr="00E27D23">
              <w:t>15.1.0</w:t>
            </w:r>
          </w:p>
        </w:tc>
      </w:tr>
      <w:tr w:rsidR="00D13E6E" w:rsidRPr="00E27D23" w14:paraId="67CBDB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FFC987"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E2F924"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7C9D4A" w14:textId="77777777" w:rsidR="00BC3F82" w:rsidRPr="00E27D23" w:rsidRDefault="00BC3F82" w:rsidP="009D4432">
            <w:pPr>
              <w:pStyle w:val="TAC"/>
            </w:pPr>
            <w:r w:rsidRPr="00E27D23">
              <w:t>R5-1851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AAF71A" w14:textId="77777777" w:rsidR="00BC3F82" w:rsidRPr="00E27D23" w:rsidRDefault="00BC3F82" w:rsidP="009D4432">
            <w:pPr>
              <w:pStyle w:val="TAC"/>
            </w:pPr>
            <w:r w:rsidRPr="00E27D23">
              <w:t>0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D66467"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D6B9F5"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A8AD1F" w14:textId="77777777" w:rsidR="00BC3F82" w:rsidRPr="00E27D23" w:rsidRDefault="00BC3F82" w:rsidP="009D4432">
            <w:pPr>
              <w:pStyle w:val="TAL"/>
            </w:pPr>
            <w:r w:rsidRPr="00E27D23">
              <w:t>Correction to NR RLC test cases 7.1.2.2.3 and 7.1.2.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062BD1" w14:textId="77777777" w:rsidR="00BC3F82" w:rsidRPr="00E27D23" w:rsidRDefault="00BC3F82" w:rsidP="009D4432">
            <w:pPr>
              <w:pStyle w:val="TAC"/>
            </w:pPr>
            <w:r w:rsidRPr="00E27D23">
              <w:t>15.1.0</w:t>
            </w:r>
          </w:p>
        </w:tc>
      </w:tr>
      <w:tr w:rsidR="00D13E6E" w:rsidRPr="00E27D23" w14:paraId="2AC3A0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B275E9"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621C45"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E37ED9" w14:textId="77777777" w:rsidR="00BC3F82" w:rsidRPr="00E27D23" w:rsidRDefault="00BC3F82" w:rsidP="009D4432">
            <w:pPr>
              <w:pStyle w:val="TAC"/>
            </w:pPr>
            <w:r w:rsidRPr="00E27D23">
              <w:t>R5-1851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86275E" w14:textId="77777777" w:rsidR="00BC3F82" w:rsidRPr="00E27D23" w:rsidRDefault="00BC3F82" w:rsidP="009D4432">
            <w:pPr>
              <w:pStyle w:val="TAC"/>
            </w:pPr>
            <w:r w:rsidRPr="00E27D23">
              <w:t>00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A12781"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7537FD"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F19A43" w14:textId="77777777" w:rsidR="00BC3F82" w:rsidRPr="00E27D23" w:rsidRDefault="00BC3F82" w:rsidP="009D4432">
            <w:pPr>
              <w:pStyle w:val="TAL"/>
            </w:pPr>
            <w:r w:rsidRPr="00E27D23">
              <w:t>Correction to NR RRC test case 8.2.3.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B7BC68" w14:textId="77777777" w:rsidR="00BC3F82" w:rsidRPr="00E27D23" w:rsidRDefault="00BC3F82" w:rsidP="009D4432">
            <w:pPr>
              <w:pStyle w:val="TAC"/>
            </w:pPr>
            <w:r w:rsidRPr="00E27D23">
              <w:t>15.1.0</w:t>
            </w:r>
          </w:p>
        </w:tc>
      </w:tr>
      <w:tr w:rsidR="00D13E6E" w:rsidRPr="00E27D23" w14:paraId="73AB13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FF629B"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7694BF"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354552" w14:textId="77777777" w:rsidR="00BC3F82" w:rsidRPr="00E27D23" w:rsidRDefault="00BC3F82" w:rsidP="009D4432">
            <w:pPr>
              <w:pStyle w:val="TAC"/>
            </w:pPr>
            <w:r w:rsidRPr="00E27D23">
              <w:t>R5-1851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B11DC7" w14:textId="77777777" w:rsidR="00BC3F82" w:rsidRPr="00E27D23" w:rsidRDefault="00BC3F82" w:rsidP="009D4432">
            <w:pPr>
              <w:pStyle w:val="TAC"/>
            </w:pPr>
            <w:r w:rsidRPr="00E27D23">
              <w:t>00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D01D9B"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C93A1"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887CE6" w14:textId="77777777" w:rsidR="00BC3F82" w:rsidRPr="00E27D23" w:rsidRDefault="00BC3F82" w:rsidP="009D4432">
            <w:pPr>
              <w:pStyle w:val="TAL"/>
            </w:pPr>
            <w:r w:rsidRPr="00E27D23">
              <w:t>Addition of NR CA reconfiguration test case 8.2.4.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2C75AB" w14:textId="77777777" w:rsidR="00BC3F82" w:rsidRPr="00E27D23" w:rsidRDefault="00BC3F82" w:rsidP="009D4432">
            <w:pPr>
              <w:pStyle w:val="TAC"/>
            </w:pPr>
            <w:r w:rsidRPr="00E27D23">
              <w:t>15.1.0</w:t>
            </w:r>
          </w:p>
        </w:tc>
      </w:tr>
      <w:tr w:rsidR="00D13E6E" w:rsidRPr="00E27D23" w14:paraId="3E3A96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1676E7"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DC3816"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60785D" w14:textId="77777777" w:rsidR="00BC3F82" w:rsidRPr="00E27D23" w:rsidRDefault="00BC3F82" w:rsidP="009D4432">
            <w:pPr>
              <w:pStyle w:val="TAC"/>
            </w:pPr>
            <w:r w:rsidRPr="00E27D23">
              <w:t>R5-1851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F64F7E" w14:textId="77777777" w:rsidR="00BC3F82" w:rsidRPr="00E27D23" w:rsidRDefault="00BC3F82" w:rsidP="009D4432">
            <w:pPr>
              <w:pStyle w:val="TAC"/>
            </w:pPr>
            <w:r w:rsidRPr="00E27D23">
              <w:t>00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546819"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2A39F6"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FE52A9" w14:textId="77777777" w:rsidR="00BC3F82" w:rsidRPr="00E27D23" w:rsidRDefault="00BC3F82" w:rsidP="009D4432">
            <w:pPr>
              <w:pStyle w:val="TAL"/>
            </w:pPr>
            <w:r w:rsidRPr="00E27D23">
              <w:t>Corrections to RRC TC - PSCell addition, modification and release / SCG DRB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B5CB07" w14:textId="77777777" w:rsidR="00BC3F82" w:rsidRPr="00E27D23" w:rsidRDefault="00BC3F82" w:rsidP="009D4432">
            <w:pPr>
              <w:pStyle w:val="TAC"/>
            </w:pPr>
            <w:r w:rsidRPr="00E27D23">
              <w:t>15.1.0</w:t>
            </w:r>
          </w:p>
        </w:tc>
      </w:tr>
      <w:tr w:rsidR="00D13E6E" w:rsidRPr="00E27D23" w14:paraId="093C84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8B6EB7D"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751824"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2BEEFA" w14:textId="77777777" w:rsidR="00BC3F82" w:rsidRPr="00E27D23" w:rsidRDefault="00BC3F82" w:rsidP="009D4432">
            <w:pPr>
              <w:pStyle w:val="TAC"/>
            </w:pPr>
            <w:r w:rsidRPr="00E27D23">
              <w:t>R5-1851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7BB4C1" w14:textId="77777777" w:rsidR="00BC3F82" w:rsidRPr="00E27D23" w:rsidRDefault="00BC3F82" w:rsidP="009D4432">
            <w:pPr>
              <w:pStyle w:val="TAC"/>
            </w:pPr>
            <w:r w:rsidRPr="00E27D23">
              <w:t>00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211FA"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0870B3"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D84471" w14:textId="77777777" w:rsidR="00BC3F82" w:rsidRPr="00E27D23" w:rsidRDefault="00BC3F82" w:rsidP="009D4432">
            <w:pPr>
              <w:pStyle w:val="TAL"/>
            </w:pPr>
            <w:r w:rsidRPr="00E27D23">
              <w:t>Corrections to RRC TC - Bearer Modification / Handling for bearer type change with security key change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C66C7B" w14:textId="77777777" w:rsidR="00BC3F82" w:rsidRPr="00E27D23" w:rsidRDefault="00BC3F82" w:rsidP="009D4432">
            <w:pPr>
              <w:pStyle w:val="TAC"/>
            </w:pPr>
            <w:r w:rsidRPr="00E27D23">
              <w:t>15.1.0</w:t>
            </w:r>
          </w:p>
        </w:tc>
      </w:tr>
      <w:tr w:rsidR="00D13E6E" w:rsidRPr="00E27D23" w14:paraId="0F2DEA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1C059D5"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432FA5"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87C31A" w14:textId="77777777" w:rsidR="00BC3F82" w:rsidRPr="00E27D23" w:rsidRDefault="00BC3F82" w:rsidP="009D4432">
            <w:pPr>
              <w:pStyle w:val="TAC"/>
            </w:pPr>
            <w:r w:rsidRPr="00E27D23">
              <w:t>R5-1851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54A786" w14:textId="77777777" w:rsidR="00BC3F82" w:rsidRPr="00E27D23" w:rsidRDefault="00BC3F82" w:rsidP="009D4432">
            <w:pPr>
              <w:pStyle w:val="TAC"/>
            </w:pPr>
            <w:r w:rsidRPr="00E27D23">
              <w:t>00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AB6273"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EC940C"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F858A8" w14:textId="77777777" w:rsidR="00BC3F82" w:rsidRPr="00E27D23" w:rsidRDefault="00BC3F82" w:rsidP="009D4432">
            <w:pPr>
              <w:pStyle w:val="TAL"/>
            </w:pPr>
            <w:r w:rsidRPr="00E27D23">
              <w:t>Corrections to RRC TC - Bearer Modification / Uplink data path / Split DRB Reconfiguration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6DFA73" w14:textId="77777777" w:rsidR="00BC3F82" w:rsidRPr="00E27D23" w:rsidRDefault="00BC3F82" w:rsidP="009D4432">
            <w:pPr>
              <w:pStyle w:val="TAC"/>
            </w:pPr>
            <w:r w:rsidRPr="00E27D23">
              <w:t>15.1.0</w:t>
            </w:r>
          </w:p>
        </w:tc>
      </w:tr>
      <w:tr w:rsidR="00D13E6E" w:rsidRPr="00E27D23" w14:paraId="3AA225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82E569"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A7F1FF"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FB7910" w14:textId="77777777" w:rsidR="00BC3F82" w:rsidRPr="00E27D23" w:rsidRDefault="00BC3F82" w:rsidP="009D4432">
            <w:pPr>
              <w:pStyle w:val="TAC"/>
            </w:pPr>
            <w:r w:rsidRPr="00E27D23">
              <w:t>R5-1851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6021D7" w14:textId="77777777" w:rsidR="00BC3F82" w:rsidRPr="00E27D23" w:rsidRDefault="00BC3F82" w:rsidP="009D4432">
            <w:pPr>
              <w:pStyle w:val="TAC"/>
            </w:pPr>
            <w:r w:rsidRPr="00E27D23">
              <w:t>0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FF3CCD"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CC5C84"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05F7D6" w14:textId="77777777" w:rsidR="00BC3F82" w:rsidRPr="00E27D23" w:rsidRDefault="00BC3F82" w:rsidP="009D4432">
            <w:pPr>
              <w:pStyle w:val="TAL"/>
            </w:pPr>
            <w:r w:rsidRPr="00E27D23">
              <w:t>Addition of new MAC test case for Power Headroom repor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01BC51" w14:textId="77777777" w:rsidR="00BC3F82" w:rsidRPr="00E27D23" w:rsidRDefault="00BC3F82" w:rsidP="009D4432">
            <w:pPr>
              <w:pStyle w:val="TAC"/>
            </w:pPr>
            <w:r w:rsidRPr="00E27D23">
              <w:t>15.1.0</w:t>
            </w:r>
          </w:p>
        </w:tc>
      </w:tr>
      <w:tr w:rsidR="00D13E6E" w:rsidRPr="00E27D23" w14:paraId="6FC3AA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7DC573"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0CC735"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4334F7" w14:textId="77777777" w:rsidR="00BC3F82" w:rsidRPr="00E27D23" w:rsidRDefault="00BC3F82" w:rsidP="009D4432">
            <w:pPr>
              <w:pStyle w:val="TAC"/>
            </w:pPr>
            <w:r w:rsidRPr="00E27D23">
              <w:t>R5-1851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53B31B" w14:textId="77777777" w:rsidR="00BC3F82" w:rsidRPr="00E27D23" w:rsidRDefault="00BC3F82" w:rsidP="009D4432">
            <w:pPr>
              <w:pStyle w:val="TAC"/>
            </w:pPr>
            <w:r w:rsidRPr="00E27D23">
              <w:t>00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0B08AB"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87DAF"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DA7C43" w14:textId="77777777" w:rsidR="00BC3F82" w:rsidRPr="00E27D23" w:rsidRDefault="00BC3F82" w:rsidP="009D4432">
            <w:pPr>
              <w:pStyle w:val="TAL"/>
            </w:pPr>
            <w:r w:rsidRPr="00E27D23">
              <w:t>Addition of RRC Default Pre-test conditions for NS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DE0070" w14:textId="77777777" w:rsidR="00BC3F82" w:rsidRPr="00E27D23" w:rsidRDefault="00BC3F82" w:rsidP="009D4432">
            <w:pPr>
              <w:pStyle w:val="TAC"/>
            </w:pPr>
            <w:r w:rsidRPr="00E27D23">
              <w:t>15.1.0</w:t>
            </w:r>
          </w:p>
        </w:tc>
      </w:tr>
      <w:tr w:rsidR="00D13E6E" w:rsidRPr="00E27D23" w14:paraId="073D1B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69D944"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C0D8A6"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443510" w14:textId="77777777" w:rsidR="00BC3F82" w:rsidRPr="00E27D23" w:rsidRDefault="00BC3F82" w:rsidP="009D4432">
            <w:pPr>
              <w:pStyle w:val="TAC"/>
            </w:pPr>
            <w:r w:rsidRPr="00E27D23">
              <w:t>R5-1851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B4A211" w14:textId="77777777" w:rsidR="00BC3F82" w:rsidRPr="00E27D23" w:rsidRDefault="00BC3F82" w:rsidP="009D4432">
            <w:pPr>
              <w:pStyle w:val="TAC"/>
            </w:pPr>
            <w:r w:rsidRPr="00E27D23">
              <w:t>00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BA5EBD"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D1361B"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155B30" w14:textId="77777777" w:rsidR="00BC3F82" w:rsidRPr="00E27D23" w:rsidRDefault="00BC3F82" w:rsidP="009D4432">
            <w:pPr>
              <w:pStyle w:val="TAL"/>
            </w:pPr>
            <w:r w:rsidRPr="00E27D23">
              <w:t>Correction to RRC TC - Measurement configuration control and reporting / Event A1 / Measurement of NR PSCell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580ED1" w14:textId="77777777" w:rsidR="00BC3F82" w:rsidRPr="00E27D23" w:rsidRDefault="00BC3F82" w:rsidP="009D4432">
            <w:pPr>
              <w:pStyle w:val="TAC"/>
            </w:pPr>
            <w:r w:rsidRPr="00E27D23">
              <w:t>15.1.0</w:t>
            </w:r>
          </w:p>
        </w:tc>
      </w:tr>
      <w:tr w:rsidR="00D13E6E" w:rsidRPr="00E27D23" w14:paraId="7D71FDD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4B505A"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565EF5"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85B87E" w14:textId="77777777" w:rsidR="00BC3F82" w:rsidRPr="00E27D23" w:rsidRDefault="00BC3F82" w:rsidP="009D4432">
            <w:pPr>
              <w:pStyle w:val="TAC"/>
            </w:pPr>
            <w:r w:rsidRPr="00E27D23">
              <w:t>R5-1851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038B4D" w14:textId="77777777" w:rsidR="00BC3F82" w:rsidRPr="00E27D23" w:rsidRDefault="00BC3F82" w:rsidP="009D4432">
            <w:pPr>
              <w:pStyle w:val="TAC"/>
            </w:pPr>
            <w:r w:rsidRPr="00E27D23">
              <w:t>00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03AE10"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97249"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E1FF28" w14:textId="77777777" w:rsidR="00BC3F82" w:rsidRPr="00E27D23" w:rsidRDefault="00BC3F82" w:rsidP="009D4432">
            <w:pPr>
              <w:pStyle w:val="TAL"/>
            </w:pPr>
            <w:r w:rsidRPr="00E27D23">
              <w:t>Updates to NAS test case 10.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069AEB" w14:textId="77777777" w:rsidR="00BC3F82" w:rsidRPr="00E27D23" w:rsidRDefault="00BC3F82" w:rsidP="009D4432">
            <w:pPr>
              <w:pStyle w:val="TAC"/>
            </w:pPr>
            <w:r w:rsidRPr="00E27D23">
              <w:t>15.1.0</w:t>
            </w:r>
          </w:p>
        </w:tc>
      </w:tr>
      <w:tr w:rsidR="00D13E6E" w:rsidRPr="00E27D23" w14:paraId="4A36F3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23099A" w14:textId="77777777" w:rsidR="00BC3F82" w:rsidRPr="00E27D23" w:rsidRDefault="00BC3F82" w:rsidP="009D4432">
            <w:pPr>
              <w:pStyle w:val="TAC"/>
            </w:pPr>
            <w:r w:rsidRPr="00E27D23">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34284B" w14:textId="77777777" w:rsidR="00BC3F82" w:rsidRPr="00E27D23" w:rsidRDefault="00BC3F82" w:rsidP="009D4432">
            <w:pPr>
              <w:pStyle w:val="TAC"/>
            </w:pPr>
            <w:r w:rsidRPr="00E27D23">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FAACCD" w14:textId="77777777" w:rsidR="00BC3F82" w:rsidRPr="00E27D23" w:rsidRDefault="00BC3F82" w:rsidP="009D4432">
            <w:pPr>
              <w:pStyle w:val="TAC"/>
            </w:pPr>
            <w:r w:rsidRPr="00E27D23">
              <w:t>R5-1851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C3E925" w14:textId="77777777" w:rsidR="00BC3F82" w:rsidRPr="00E27D23" w:rsidRDefault="00BC3F82" w:rsidP="009D4432">
            <w:pPr>
              <w:pStyle w:val="TAC"/>
            </w:pPr>
            <w:r w:rsidRPr="00E27D23">
              <w:t>00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D424E1" w14:textId="77777777" w:rsidR="00BC3F82" w:rsidRPr="00E27D23" w:rsidRDefault="00BC3F82"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97B012" w14:textId="77777777" w:rsidR="00BC3F82" w:rsidRPr="00E27D23" w:rsidRDefault="00BC3F82"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4A5E56" w14:textId="77777777" w:rsidR="00BC3F82" w:rsidRPr="00E27D23" w:rsidRDefault="00BC3F82" w:rsidP="009D4432">
            <w:pPr>
              <w:pStyle w:val="TAL"/>
            </w:pPr>
            <w:r w:rsidRPr="00E27D23">
              <w:t>Update to EPS SM Test case for Multi-PD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11BAC5" w14:textId="77777777" w:rsidR="00BC3F82" w:rsidRPr="00E27D23" w:rsidRDefault="00BC3F82" w:rsidP="009D4432">
            <w:pPr>
              <w:pStyle w:val="TAC"/>
            </w:pPr>
            <w:r w:rsidRPr="00E27D23">
              <w:t>15.1.0</w:t>
            </w:r>
          </w:p>
        </w:tc>
      </w:tr>
      <w:tr w:rsidR="00D13E6E" w:rsidRPr="00E27D23" w14:paraId="3F1550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36D030"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DD85ED"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678952" w14:textId="77777777" w:rsidR="00BA0208" w:rsidRPr="00E27D23" w:rsidRDefault="00BA0208" w:rsidP="009D4432">
            <w:pPr>
              <w:pStyle w:val="TAC"/>
            </w:pPr>
            <w:r w:rsidRPr="00E27D23">
              <w:t>R5-1866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0BFFC8" w14:textId="77777777" w:rsidR="00BA0208" w:rsidRPr="00E27D23" w:rsidRDefault="00BA0208" w:rsidP="009D4432">
            <w:pPr>
              <w:pStyle w:val="TAC"/>
            </w:pPr>
            <w:r w:rsidRPr="00E27D23">
              <w:t>01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607233"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9E080"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F65D66" w14:textId="77777777" w:rsidR="00BA0208" w:rsidRPr="00E27D23" w:rsidRDefault="00BA0208" w:rsidP="009D4432">
            <w:pPr>
              <w:pStyle w:val="TAL"/>
            </w:pPr>
            <w:r w:rsidRPr="00E27D23">
              <w:t>Correction to NR PDCP test case 7.1.3.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69F629" w14:textId="77777777" w:rsidR="00BA0208" w:rsidRPr="00E27D23" w:rsidRDefault="00BA0208" w:rsidP="009D4432">
            <w:pPr>
              <w:pStyle w:val="TAC"/>
            </w:pPr>
            <w:r w:rsidRPr="00E27D23">
              <w:t>15.2.0</w:t>
            </w:r>
          </w:p>
        </w:tc>
      </w:tr>
      <w:tr w:rsidR="00D13E6E" w:rsidRPr="00E27D23" w14:paraId="0E0AAD0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B07FB2"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1FAADB"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EA4935" w14:textId="77777777" w:rsidR="00BA0208" w:rsidRPr="00E27D23" w:rsidRDefault="00BA0208" w:rsidP="009D4432">
            <w:pPr>
              <w:pStyle w:val="TAC"/>
            </w:pPr>
            <w:r w:rsidRPr="00E27D23">
              <w:t>R5-1866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075230" w14:textId="77777777" w:rsidR="00BA0208" w:rsidRPr="00E27D23" w:rsidRDefault="00BA0208" w:rsidP="009D4432">
            <w:pPr>
              <w:pStyle w:val="TAC"/>
            </w:pPr>
            <w:r w:rsidRPr="00E27D23">
              <w:t>01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E8F6C5"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4FBCCE"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0B117D" w14:textId="77777777" w:rsidR="00BA0208" w:rsidRPr="00E27D23" w:rsidRDefault="00BA0208" w:rsidP="009D4432">
            <w:pPr>
              <w:pStyle w:val="TAL"/>
            </w:pPr>
            <w:r w:rsidRPr="00E27D23">
              <w:t>Correction to NR PDCP test case 7.1.3.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AABC69" w14:textId="77777777" w:rsidR="00BA0208" w:rsidRPr="00E27D23" w:rsidRDefault="00BA0208" w:rsidP="009D4432">
            <w:pPr>
              <w:pStyle w:val="TAC"/>
            </w:pPr>
            <w:r w:rsidRPr="00E27D23">
              <w:t>15.2.0</w:t>
            </w:r>
          </w:p>
        </w:tc>
      </w:tr>
      <w:tr w:rsidR="00D13E6E" w:rsidRPr="00E27D23" w14:paraId="387D61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9C0DA7"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C4AE09"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557E77" w14:textId="77777777" w:rsidR="00BA0208" w:rsidRPr="00E27D23" w:rsidRDefault="00BA0208" w:rsidP="009D4432">
            <w:pPr>
              <w:pStyle w:val="TAC"/>
            </w:pPr>
            <w:r w:rsidRPr="00E27D23">
              <w:t>R5-1866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E163FC" w14:textId="77777777" w:rsidR="00BA0208" w:rsidRPr="00E27D23" w:rsidRDefault="00BA0208" w:rsidP="009D4432">
            <w:pPr>
              <w:pStyle w:val="TAC"/>
            </w:pPr>
            <w:r w:rsidRPr="00E27D23">
              <w:t>01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C5A2B2"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F72F0"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E926CC" w14:textId="77777777" w:rsidR="00BA0208" w:rsidRPr="00E27D23" w:rsidRDefault="00BA0208" w:rsidP="009D4432">
            <w:pPr>
              <w:pStyle w:val="TAL"/>
            </w:pPr>
            <w:r w:rsidRPr="00E27D23">
              <w:t>Corrections to PDCP test case 7.1.3.5.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823022" w14:textId="77777777" w:rsidR="00BA0208" w:rsidRPr="00E27D23" w:rsidRDefault="00BA0208" w:rsidP="009D4432">
            <w:pPr>
              <w:pStyle w:val="TAC"/>
            </w:pPr>
            <w:r w:rsidRPr="00E27D23">
              <w:t>15.2.0</w:t>
            </w:r>
          </w:p>
        </w:tc>
      </w:tr>
      <w:tr w:rsidR="00D13E6E" w:rsidRPr="00E27D23" w14:paraId="6C102CC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2143FE"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3A2AC9"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882DC0" w14:textId="77777777" w:rsidR="00BA0208" w:rsidRPr="00E27D23" w:rsidRDefault="00BA0208" w:rsidP="009D4432">
            <w:pPr>
              <w:pStyle w:val="TAC"/>
            </w:pPr>
            <w:r w:rsidRPr="00E27D23">
              <w:t>R5-1867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4FD23B" w14:textId="77777777" w:rsidR="00BA0208" w:rsidRPr="00E27D23" w:rsidRDefault="00BA0208" w:rsidP="009D4432">
            <w:pPr>
              <w:pStyle w:val="TAC"/>
            </w:pPr>
            <w:r w:rsidRPr="00E27D23">
              <w:t>01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40CCBE"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B6E6A"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C7A6BB" w14:textId="77777777" w:rsidR="00BA0208" w:rsidRPr="00E27D23" w:rsidRDefault="00BA0208" w:rsidP="009D4432">
            <w:pPr>
              <w:pStyle w:val="TAL"/>
            </w:pPr>
            <w:r w:rsidRPr="00E27D23">
              <w:t>Correction to 5GS test case 7.1.2.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54460C" w14:textId="77777777" w:rsidR="00BA0208" w:rsidRPr="00E27D23" w:rsidRDefault="00BA0208" w:rsidP="009D4432">
            <w:pPr>
              <w:pStyle w:val="TAC"/>
            </w:pPr>
            <w:r w:rsidRPr="00E27D23">
              <w:t>15.2.0</w:t>
            </w:r>
          </w:p>
        </w:tc>
      </w:tr>
      <w:tr w:rsidR="00D13E6E" w:rsidRPr="00E27D23" w14:paraId="3277C7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928FDB"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A59BFF"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5E84DE" w14:textId="77777777" w:rsidR="00BA0208" w:rsidRPr="00E27D23" w:rsidRDefault="00BA0208" w:rsidP="009D4432">
            <w:pPr>
              <w:pStyle w:val="TAC"/>
            </w:pPr>
            <w:r w:rsidRPr="00E27D23">
              <w:t>R5-1868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1BFC76" w14:textId="77777777" w:rsidR="00BA0208" w:rsidRPr="00E27D23" w:rsidRDefault="00BA0208" w:rsidP="009D4432">
            <w:pPr>
              <w:pStyle w:val="TAC"/>
            </w:pPr>
            <w:r w:rsidRPr="00E27D23">
              <w:t>0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B0FD1B"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EABE29"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8E246D" w14:textId="77777777" w:rsidR="00BA0208" w:rsidRPr="00E27D23" w:rsidRDefault="00BA0208" w:rsidP="009D4432">
            <w:pPr>
              <w:pStyle w:val="TAL"/>
            </w:pPr>
            <w:r w:rsidRPr="00E27D23">
              <w:t>Update RRC TC 8.2.2.2.1 - Split SRB Establishment and Release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185B6A" w14:textId="77777777" w:rsidR="00BA0208" w:rsidRPr="00E27D23" w:rsidRDefault="00BA0208" w:rsidP="009D4432">
            <w:pPr>
              <w:pStyle w:val="TAC"/>
            </w:pPr>
            <w:r w:rsidRPr="00E27D23">
              <w:t>15.2.0</w:t>
            </w:r>
          </w:p>
        </w:tc>
      </w:tr>
      <w:tr w:rsidR="00D13E6E" w:rsidRPr="00E27D23" w14:paraId="7EAFC8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3F8CD3"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0A4DAB"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52A337" w14:textId="77777777" w:rsidR="00BA0208" w:rsidRPr="00E27D23" w:rsidRDefault="00BA0208" w:rsidP="009D4432">
            <w:pPr>
              <w:pStyle w:val="TAC"/>
            </w:pPr>
            <w:r w:rsidRPr="00E27D23">
              <w:t>R5-1868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4C45D4" w14:textId="77777777" w:rsidR="00BA0208" w:rsidRPr="00E27D23" w:rsidRDefault="00BA0208" w:rsidP="009D4432">
            <w:pPr>
              <w:pStyle w:val="TAC"/>
            </w:pPr>
            <w:r w:rsidRPr="00E27D23">
              <w:t>01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1FAF7B"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9BD6E0"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8F3D5F" w14:textId="77777777" w:rsidR="00BA0208" w:rsidRPr="00E27D23" w:rsidRDefault="00BA0208" w:rsidP="009D4432">
            <w:pPr>
              <w:pStyle w:val="TAL"/>
            </w:pPr>
            <w:r w:rsidRPr="00E27D23">
              <w:t>Update RRC TC 8.2.2.7.1 - Bearer Modification / Handling for bearer type change without security key change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3231DC" w14:textId="77777777" w:rsidR="00BA0208" w:rsidRPr="00E27D23" w:rsidRDefault="00BA0208" w:rsidP="009D4432">
            <w:pPr>
              <w:pStyle w:val="TAC"/>
            </w:pPr>
            <w:r w:rsidRPr="00E27D23">
              <w:t>15.2.0</w:t>
            </w:r>
          </w:p>
        </w:tc>
      </w:tr>
      <w:tr w:rsidR="00D13E6E" w:rsidRPr="00E27D23" w14:paraId="688657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B1485F"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3223AE"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8F8269" w14:textId="77777777" w:rsidR="00BA0208" w:rsidRPr="00E27D23" w:rsidRDefault="00BA0208" w:rsidP="009D4432">
            <w:pPr>
              <w:pStyle w:val="TAC"/>
            </w:pPr>
            <w:r w:rsidRPr="00E27D23">
              <w:t>R5-1868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8AB277" w14:textId="77777777" w:rsidR="00BA0208" w:rsidRPr="00E27D23" w:rsidRDefault="00BA0208" w:rsidP="009D4432">
            <w:pPr>
              <w:pStyle w:val="TAC"/>
            </w:pPr>
            <w:r w:rsidRPr="00E27D23">
              <w:t>01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ED3B2D"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03ECCF"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A0BBA2" w14:textId="77777777" w:rsidR="00BA0208" w:rsidRPr="00E27D23" w:rsidRDefault="00BA0208" w:rsidP="009D4432">
            <w:pPr>
              <w:pStyle w:val="TAL"/>
            </w:pPr>
            <w:r w:rsidRPr="00E27D23">
              <w:t>Update RRC TC8.2.3.7.1 - Measurement configuration control and reporting / Event A4 (intra-frequency, inter-frequency and inter-band measurements) / Measurement of Neighbour NR cell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4B0832" w14:textId="77777777" w:rsidR="00BA0208" w:rsidRPr="00E27D23" w:rsidRDefault="00BA0208" w:rsidP="009D4432">
            <w:pPr>
              <w:pStyle w:val="TAC"/>
            </w:pPr>
            <w:r w:rsidRPr="00E27D23">
              <w:t>15.2.0</w:t>
            </w:r>
          </w:p>
        </w:tc>
      </w:tr>
      <w:tr w:rsidR="00D13E6E" w:rsidRPr="00E27D23" w14:paraId="165AF8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E72EC9"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FA7DC8"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B8344E" w14:textId="77777777" w:rsidR="00BA0208" w:rsidRPr="00E27D23" w:rsidRDefault="00BA0208" w:rsidP="009D4432">
            <w:pPr>
              <w:pStyle w:val="TAC"/>
            </w:pPr>
            <w:r w:rsidRPr="00E27D23">
              <w:t>R5-1868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BB5539" w14:textId="77777777" w:rsidR="00BA0208" w:rsidRPr="00E27D23" w:rsidRDefault="00BA0208" w:rsidP="009D4432">
            <w:pPr>
              <w:pStyle w:val="TAC"/>
            </w:pPr>
            <w:r w:rsidRPr="00E27D23">
              <w:t>01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C15116"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50899D"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BC36F6" w14:textId="77777777" w:rsidR="00BA0208" w:rsidRPr="00E27D23" w:rsidRDefault="00BA0208" w:rsidP="009D4432">
            <w:pPr>
              <w:pStyle w:val="TAL"/>
            </w:pPr>
            <w:r w:rsidRPr="00E27D23">
              <w:t>Removal of RRC SCG failure TC 8.2.5.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953690" w14:textId="77777777" w:rsidR="00BA0208" w:rsidRPr="00E27D23" w:rsidRDefault="00BA0208" w:rsidP="009D4432">
            <w:pPr>
              <w:pStyle w:val="TAC"/>
            </w:pPr>
            <w:r w:rsidRPr="00E27D23">
              <w:t>15.2.0</w:t>
            </w:r>
          </w:p>
        </w:tc>
      </w:tr>
      <w:tr w:rsidR="00D13E6E" w:rsidRPr="00E27D23" w14:paraId="5CD4306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086735"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6C2AB4"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AF1C0C" w14:textId="77777777" w:rsidR="00BA0208" w:rsidRPr="00E27D23" w:rsidRDefault="00BA0208" w:rsidP="009D4432">
            <w:pPr>
              <w:pStyle w:val="TAC"/>
            </w:pPr>
            <w:r w:rsidRPr="00E27D23">
              <w:t>R5-1868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D3DE57" w14:textId="77777777" w:rsidR="00BA0208" w:rsidRPr="00E27D23" w:rsidRDefault="00BA0208" w:rsidP="009D4432">
            <w:pPr>
              <w:pStyle w:val="TAC"/>
            </w:pPr>
            <w:r w:rsidRPr="00E27D23">
              <w:t>01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056B53"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F32014"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225955" w14:textId="77777777" w:rsidR="00BA0208" w:rsidRPr="00E27D23" w:rsidRDefault="00BA0208" w:rsidP="009D4432">
            <w:pPr>
              <w:pStyle w:val="TAL"/>
            </w:pPr>
            <w:r w:rsidRPr="00E27D23">
              <w:t>Removal of RRC SCG failure TC 8.2.5.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CA0951" w14:textId="77777777" w:rsidR="00BA0208" w:rsidRPr="00E27D23" w:rsidRDefault="00BA0208" w:rsidP="009D4432">
            <w:pPr>
              <w:pStyle w:val="TAC"/>
            </w:pPr>
            <w:r w:rsidRPr="00E27D23">
              <w:t>15.2.0</w:t>
            </w:r>
          </w:p>
        </w:tc>
      </w:tr>
      <w:tr w:rsidR="00D13E6E" w:rsidRPr="00E27D23" w14:paraId="62AEF6B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52DB27"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AE564A"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3116AC" w14:textId="77777777" w:rsidR="00BA0208" w:rsidRPr="00E27D23" w:rsidRDefault="00BA0208" w:rsidP="009D4432">
            <w:pPr>
              <w:pStyle w:val="TAC"/>
            </w:pPr>
            <w:r w:rsidRPr="00E27D23">
              <w:t>R5-1868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3F8A64" w14:textId="77777777" w:rsidR="00BA0208" w:rsidRPr="00E27D23" w:rsidRDefault="00BA0208" w:rsidP="009D4432">
            <w:pPr>
              <w:pStyle w:val="TAC"/>
            </w:pPr>
            <w:r w:rsidRPr="00E27D23">
              <w:t>01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AD0A3A"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6E1C20"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39D549" w14:textId="77777777" w:rsidR="00BA0208" w:rsidRPr="00E27D23" w:rsidRDefault="00BA0208" w:rsidP="009D4432">
            <w:pPr>
              <w:pStyle w:val="TAL"/>
            </w:pPr>
            <w:r w:rsidRPr="00E27D23">
              <w:t>Correction to NR RRC test case 8.2.3.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B82D4F" w14:textId="77777777" w:rsidR="00BA0208" w:rsidRPr="00E27D23" w:rsidRDefault="00BA0208" w:rsidP="009D4432">
            <w:pPr>
              <w:pStyle w:val="TAC"/>
            </w:pPr>
            <w:r w:rsidRPr="00E27D23">
              <w:t>15.2.0</w:t>
            </w:r>
          </w:p>
        </w:tc>
      </w:tr>
      <w:tr w:rsidR="00D13E6E" w:rsidRPr="00E27D23" w14:paraId="6355F20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3C4543"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3A19AB"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F7988E" w14:textId="77777777" w:rsidR="00BA0208" w:rsidRPr="00E27D23" w:rsidRDefault="00BA0208" w:rsidP="009D4432">
            <w:pPr>
              <w:pStyle w:val="TAC"/>
            </w:pPr>
            <w:r w:rsidRPr="00E27D23">
              <w:t>R5-1868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A4347D" w14:textId="77777777" w:rsidR="00BA0208" w:rsidRPr="00E27D23" w:rsidRDefault="00BA0208" w:rsidP="009D4432">
            <w:pPr>
              <w:pStyle w:val="TAC"/>
            </w:pPr>
            <w:r w:rsidRPr="00E27D23">
              <w:t>01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7E5C07"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9D505C"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20AEC4" w14:textId="77777777" w:rsidR="00BA0208" w:rsidRPr="00E27D23" w:rsidRDefault="00BA0208" w:rsidP="009D4432">
            <w:pPr>
              <w:pStyle w:val="TAL"/>
            </w:pPr>
            <w:r w:rsidRPr="00E27D23">
              <w:t xml:space="preserve">Correction to NR RRC test case 8.2.3.13.1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DD6AC5" w14:textId="77777777" w:rsidR="00BA0208" w:rsidRPr="00E27D23" w:rsidRDefault="00BA0208" w:rsidP="009D4432">
            <w:pPr>
              <w:pStyle w:val="TAC"/>
            </w:pPr>
            <w:r w:rsidRPr="00E27D23">
              <w:t>15.2.0</w:t>
            </w:r>
          </w:p>
        </w:tc>
      </w:tr>
      <w:tr w:rsidR="00D13E6E" w:rsidRPr="00E27D23" w14:paraId="260B36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3347BD"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542343"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D96FB8" w14:textId="77777777" w:rsidR="00BA0208" w:rsidRPr="00E27D23" w:rsidRDefault="00BA0208" w:rsidP="009D4432">
            <w:pPr>
              <w:pStyle w:val="TAC"/>
            </w:pPr>
            <w:r w:rsidRPr="00E27D23">
              <w:t>R5-1868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9FD065" w14:textId="77777777" w:rsidR="00BA0208" w:rsidRPr="00E27D23" w:rsidRDefault="00BA0208" w:rsidP="009D4432">
            <w:pPr>
              <w:pStyle w:val="TAC"/>
            </w:pPr>
            <w:r w:rsidRPr="00E27D23">
              <w:t>01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0A7168"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AD7DE4"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C38F3B" w14:textId="77777777" w:rsidR="00BA0208" w:rsidRPr="00E27D23" w:rsidRDefault="00BA0208" w:rsidP="009D4432">
            <w:pPr>
              <w:pStyle w:val="TAL"/>
            </w:pPr>
            <w:r w:rsidRPr="00E27D23">
              <w:t>Correction to NR PDCP test case 7.1.3.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5AD0DB" w14:textId="77777777" w:rsidR="00BA0208" w:rsidRPr="00E27D23" w:rsidRDefault="00BA0208" w:rsidP="009D4432">
            <w:pPr>
              <w:pStyle w:val="TAC"/>
            </w:pPr>
            <w:r w:rsidRPr="00E27D23">
              <w:t>15.2.0</w:t>
            </w:r>
          </w:p>
        </w:tc>
      </w:tr>
      <w:tr w:rsidR="00D13E6E" w:rsidRPr="00E27D23" w14:paraId="365E95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72F1286"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E65D66"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99C6CE" w14:textId="77777777" w:rsidR="00BA0208" w:rsidRPr="00E27D23" w:rsidRDefault="00BA0208" w:rsidP="009D4432">
            <w:pPr>
              <w:pStyle w:val="TAC"/>
            </w:pPr>
            <w:r w:rsidRPr="00E27D23">
              <w:t>R5-1869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6CA1E2" w14:textId="77777777" w:rsidR="00BA0208" w:rsidRPr="00E27D23" w:rsidRDefault="00BA0208" w:rsidP="009D4432">
            <w:pPr>
              <w:pStyle w:val="TAC"/>
            </w:pPr>
            <w:r w:rsidRPr="00E27D23">
              <w:t>02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8B14CB"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9AAB3"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069801" w14:textId="77777777" w:rsidR="00BA0208" w:rsidRPr="00E27D23" w:rsidRDefault="00BA0208" w:rsidP="009D4432">
            <w:pPr>
              <w:pStyle w:val="TAL"/>
            </w:pPr>
            <w:r w:rsidRPr="00E27D23">
              <w:t>CR of test case 8.2.4.2_NR CA release_Resubmission of 18610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022552" w14:textId="77777777" w:rsidR="00BA0208" w:rsidRPr="00E27D23" w:rsidRDefault="00BA0208" w:rsidP="009D4432">
            <w:pPr>
              <w:pStyle w:val="TAC"/>
            </w:pPr>
            <w:r w:rsidRPr="00E27D23">
              <w:t>15.2.0</w:t>
            </w:r>
          </w:p>
        </w:tc>
      </w:tr>
      <w:tr w:rsidR="00D13E6E" w:rsidRPr="00E27D23" w14:paraId="1F7BC5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8CD541"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DE0184"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ED1C29" w14:textId="77777777" w:rsidR="00BA0208" w:rsidRPr="00E27D23" w:rsidRDefault="00BA0208" w:rsidP="009D4432">
            <w:pPr>
              <w:pStyle w:val="TAC"/>
            </w:pPr>
            <w:r w:rsidRPr="00E27D23">
              <w:t>R5-1871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5E50B9" w14:textId="77777777" w:rsidR="00BA0208" w:rsidRPr="00E27D23" w:rsidRDefault="00BA0208" w:rsidP="009D4432">
            <w:pPr>
              <w:pStyle w:val="TAC"/>
            </w:pPr>
            <w:r w:rsidRPr="00E27D23">
              <w:t>02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4B9E8E"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0E5CCB"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0A9BDC" w14:textId="77777777" w:rsidR="00BA0208" w:rsidRPr="00E27D23" w:rsidRDefault="00F31BD6" w:rsidP="009D4432">
            <w:pPr>
              <w:pStyle w:val="TAL"/>
            </w:pPr>
            <w:r w:rsidRPr="00E27D23">
              <w:t>Correction</w:t>
            </w:r>
            <w:r w:rsidR="00BA0208" w:rsidRPr="00E27D23">
              <w:t xml:space="preserve"> to MA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09FEAB" w14:textId="77777777" w:rsidR="00BA0208" w:rsidRPr="00E27D23" w:rsidRDefault="00BA0208" w:rsidP="009D4432">
            <w:pPr>
              <w:pStyle w:val="TAC"/>
            </w:pPr>
            <w:r w:rsidRPr="00E27D23">
              <w:t>15.2.0</w:t>
            </w:r>
          </w:p>
        </w:tc>
      </w:tr>
      <w:tr w:rsidR="00D13E6E" w:rsidRPr="00E27D23" w14:paraId="21D4D90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4F1FBA"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812372"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39B671" w14:textId="77777777" w:rsidR="00BA0208" w:rsidRPr="00E27D23" w:rsidRDefault="00BA0208" w:rsidP="009D4432">
            <w:pPr>
              <w:pStyle w:val="TAC"/>
            </w:pPr>
            <w:r w:rsidRPr="00E27D23">
              <w:t>R5-1871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18C16C" w14:textId="77777777" w:rsidR="00BA0208" w:rsidRPr="00E27D23" w:rsidRDefault="00BA0208" w:rsidP="009D4432">
            <w:pPr>
              <w:pStyle w:val="TAC"/>
            </w:pPr>
            <w:r w:rsidRPr="00E27D23">
              <w:t>02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C14B2A"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D58B5"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F0F86A" w14:textId="77777777" w:rsidR="00BA0208" w:rsidRPr="00E27D23" w:rsidRDefault="00BA0208" w:rsidP="009D4432">
            <w:pPr>
              <w:pStyle w:val="TAL"/>
            </w:pPr>
            <w:r w:rsidRPr="00E27D23">
              <w:t>Correction to RLC UM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76BA45" w14:textId="77777777" w:rsidR="00BA0208" w:rsidRPr="00E27D23" w:rsidRDefault="00BA0208" w:rsidP="009D4432">
            <w:pPr>
              <w:pStyle w:val="TAC"/>
            </w:pPr>
            <w:r w:rsidRPr="00E27D23">
              <w:t>15.2.0</w:t>
            </w:r>
          </w:p>
        </w:tc>
      </w:tr>
      <w:tr w:rsidR="00D13E6E" w:rsidRPr="00E27D23" w14:paraId="6C38494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9609F3"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08A285"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4F89E0" w14:textId="77777777" w:rsidR="00BA0208" w:rsidRPr="00E27D23" w:rsidRDefault="00BA0208" w:rsidP="009D4432">
            <w:pPr>
              <w:pStyle w:val="TAC"/>
            </w:pPr>
            <w:r w:rsidRPr="00E27D23">
              <w:t>R5-1871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69541C" w14:textId="77777777" w:rsidR="00BA0208" w:rsidRPr="00E27D23" w:rsidRDefault="00BA0208" w:rsidP="009D4432">
            <w:pPr>
              <w:pStyle w:val="TAC"/>
            </w:pPr>
            <w:r w:rsidRPr="00E27D23">
              <w:t>02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CC6F58"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D84D25"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147DE6" w14:textId="77777777" w:rsidR="00BA0208" w:rsidRPr="00E27D23" w:rsidRDefault="00BA0208" w:rsidP="009D4432">
            <w:pPr>
              <w:pStyle w:val="TAL"/>
            </w:pPr>
            <w:r w:rsidRPr="00E27D23">
              <w:t>Correction to RLC AM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2ECB41" w14:textId="77777777" w:rsidR="00BA0208" w:rsidRPr="00E27D23" w:rsidRDefault="00BA0208" w:rsidP="009D4432">
            <w:pPr>
              <w:pStyle w:val="TAC"/>
            </w:pPr>
            <w:r w:rsidRPr="00E27D23">
              <w:t>15.2.0</w:t>
            </w:r>
          </w:p>
        </w:tc>
      </w:tr>
      <w:tr w:rsidR="00D13E6E" w:rsidRPr="00E27D23" w14:paraId="49F431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5F8893"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074558"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FC27EB" w14:textId="77777777" w:rsidR="00BA0208" w:rsidRPr="00E27D23" w:rsidRDefault="00BA0208" w:rsidP="009D4432">
            <w:pPr>
              <w:pStyle w:val="TAC"/>
            </w:pPr>
            <w:r w:rsidRPr="00E27D23">
              <w:t>R5-1872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94523D" w14:textId="77777777" w:rsidR="00BA0208" w:rsidRPr="00E27D23" w:rsidRDefault="00BA0208" w:rsidP="009D4432">
            <w:pPr>
              <w:pStyle w:val="TAC"/>
            </w:pPr>
            <w:r w:rsidRPr="00E27D23">
              <w:t>02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23CF44"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D34D20"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42B444" w14:textId="77777777" w:rsidR="00BA0208" w:rsidRPr="00E27D23" w:rsidRDefault="00BA0208" w:rsidP="009D4432">
            <w:pPr>
              <w:pStyle w:val="TAL"/>
            </w:pPr>
            <w:r w:rsidRPr="00E27D23">
              <w:t>Update RRC TC 8.2.1.2.1 - BandwidthPart Configuration / SCG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0A8744" w14:textId="77777777" w:rsidR="00BA0208" w:rsidRPr="00E27D23" w:rsidRDefault="00BA0208" w:rsidP="009D4432">
            <w:pPr>
              <w:pStyle w:val="TAC"/>
            </w:pPr>
            <w:r w:rsidRPr="00E27D23">
              <w:t>15.2.0</w:t>
            </w:r>
          </w:p>
        </w:tc>
      </w:tr>
      <w:tr w:rsidR="00D13E6E" w:rsidRPr="00E27D23" w14:paraId="004A740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1B76EE"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AE5F3B"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881AF3" w14:textId="77777777" w:rsidR="00BA0208" w:rsidRPr="00E27D23" w:rsidRDefault="00BA0208" w:rsidP="009D4432">
            <w:pPr>
              <w:pStyle w:val="TAC"/>
            </w:pPr>
            <w:r w:rsidRPr="00E27D23">
              <w:t>R5-1872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7E9ED0" w14:textId="77777777" w:rsidR="00BA0208" w:rsidRPr="00E27D23" w:rsidRDefault="00BA0208" w:rsidP="009D4432">
            <w:pPr>
              <w:pStyle w:val="TAC"/>
            </w:pPr>
            <w:r w:rsidRPr="00E27D23">
              <w:t>02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9F76CB"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D0C70"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F2CB21" w14:textId="77777777" w:rsidR="00BA0208" w:rsidRPr="00E27D23" w:rsidRDefault="00BA0208" w:rsidP="009D4432">
            <w:pPr>
              <w:pStyle w:val="TAL"/>
            </w:pPr>
            <w:r w:rsidRPr="00E27D23">
              <w:t>Update RRC TC 8.2.2.4.1 - PSCell addition, modification and release / SCG DRB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6776EF" w14:textId="77777777" w:rsidR="00BA0208" w:rsidRPr="00E27D23" w:rsidRDefault="00BA0208" w:rsidP="009D4432">
            <w:pPr>
              <w:pStyle w:val="TAC"/>
            </w:pPr>
            <w:r w:rsidRPr="00E27D23">
              <w:t>15.2.0</w:t>
            </w:r>
          </w:p>
        </w:tc>
      </w:tr>
      <w:tr w:rsidR="00D13E6E" w:rsidRPr="00E27D23" w14:paraId="75BA7A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51C70F"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4E677A"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E47568" w14:textId="77777777" w:rsidR="00BA0208" w:rsidRPr="00E27D23" w:rsidRDefault="00BA0208" w:rsidP="009D4432">
            <w:pPr>
              <w:pStyle w:val="TAC"/>
            </w:pPr>
            <w:r w:rsidRPr="00E27D23">
              <w:t>R5-1872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78F891" w14:textId="77777777" w:rsidR="00BA0208" w:rsidRPr="00E27D23" w:rsidRDefault="00BA0208" w:rsidP="009D4432">
            <w:pPr>
              <w:pStyle w:val="TAC"/>
            </w:pPr>
            <w:r w:rsidRPr="00E27D23">
              <w:t>02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E487B9"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7B51F"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2C5C46" w14:textId="77777777" w:rsidR="00BA0208" w:rsidRPr="00E27D23" w:rsidRDefault="00BA0208" w:rsidP="009D4432">
            <w:pPr>
              <w:pStyle w:val="TAL"/>
            </w:pPr>
            <w:r w:rsidRPr="00E27D23">
              <w:t>Update RRC TC 8.2.2.8.1 - Bearer Modification / Handling for bearer type change with security key change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DCC692" w14:textId="77777777" w:rsidR="00BA0208" w:rsidRPr="00E27D23" w:rsidRDefault="00BA0208" w:rsidP="009D4432">
            <w:pPr>
              <w:pStyle w:val="TAC"/>
            </w:pPr>
            <w:r w:rsidRPr="00E27D23">
              <w:t>15.2.0</w:t>
            </w:r>
          </w:p>
        </w:tc>
      </w:tr>
      <w:tr w:rsidR="00D13E6E" w:rsidRPr="00E27D23" w14:paraId="4164DA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E9023E"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07BCF2"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E86123" w14:textId="77777777" w:rsidR="00BA0208" w:rsidRPr="00E27D23" w:rsidRDefault="00BA0208" w:rsidP="009D4432">
            <w:pPr>
              <w:pStyle w:val="TAC"/>
            </w:pPr>
            <w:r w:rsidRPr="00E27D23">
              <w:t>R5-1872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E351A8" w14:textId="77777777" w:rsidR="00BA0208" w:rsidRPr="00E27D23" w:rsidRDefault="00BA0208" w:rsidP="009D4432">
            <w:pPr>
              <w:pStyle w:val="TAC"/>
            </w:pPr>
            <w:r w:rsidRPr="00E27D23">
              <w:t>02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C080FC"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210D0D"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FE8CD5" w14:textId="77777777" w:rsidR="00BA0208" w:rsidRPr="00E27D23" w:rsidRDefault="00BA0208" w:rsidP="009D4432">
            <w:pPr>
              <w:pStyle w:val="TAL"/>
            </w:pPr>
            <w:r w:rsidRPr="00E27D23">
              <w:t>Update RRC TC 8.2.2.9.1 - Bearer Modification / Uplink data path / Split DRB Reconfiguration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6D8A70" w14:textId="77777777" w:rsidR="00BA0208" w:rsidRPr="00E27D23" w:rsidRDefault="00BA0208" w:rsidP="009D4432">
            <w:pPr>
              <w:pStyle w:val="TAC"/>
            </w:pPr>
            <w:r w:rsidRPr="00E27D23">
              <w:t>15.2.0</w:t>
            </w:r>
          </w:p>
        </w:tc>
      </w:tr>
      <w:tr w:rsidR="00D13E6E" w:rsidRPr="00E27D23" w14:paraId="4AA2AC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518BB3B"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D3A3CC"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3F8906" w14:textId="77777777" w:rsidR="00BA0208" w:rsidRPr="00E27D23" w:rsidRDefault="00BA0208" w:rsidP="009D4432">
            <w:pPr>
              <w:pStyle w:val="TAC"/>
            </w:pPr>
            <w:r w:rsidRPr="00E27D23">
              <w:t>R5-1872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7882B3" w14:textId="77777777" w:rsidR="00BA0208" w:rsidRPr="00E27D23" w:rsidRDefault="00BA0208" w:rsidP="009D4432">
            <w:pPr>
              <w:pStyle w:val="TAC"/>
            </w:pPr>
            <w:r w:rsidRPr="00E27D23">
              <w:t>02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3AC680"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DDDC31"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550669" w14:textId="77777777" w:rsidR="00BA0208" w:rsidRPr="00E27D23" w:rsidRDefault="00BA0208" w:rsidP="009D4432">
            <w:pPr>
              <w:pStyle w:val="TAL"/>
            </w:pPr>
            <w:r w:rsidRPr="00E27D23">
              <w:t>Correction to MAC Test case 7.1.1.1.2 Random access procedure / Successful / C-RNTI Based / Preamble selected by MAC itself</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E3D658" w14:textId="77777777" w:rsidR="00BA0208" w:rsidRPr="00E27D23" w:rsidRDefault="00BA0208" w:rsidP="009D4432">
            <w:pPr>
              <w:pStyle w:val="TAC"/>
            </w:pPr>
            <w:r w:rsidRPr="00E27D23">
              <w:t>15.2.0</w:t>
            </w:r>
          </w:p>
        </w:tc>
      </w:tr>
      <w:tr w:rsidR="00D13E6E" w:rsidRPr="00E27D23" w14:paraId="402459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C1D0F2"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79B132"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8FD0D6" w14:textId="77777777" w:rsidR="00BA0208" w:rsidRPr="00E27D23" w:rsidRDefault="00BA0208" w:rsidP="009D4432">
            <w:pPr>
              <w:pStyle w:val="TAC"/>
            </w:pPr>
            <w:r w:rsidRPr="00E27D23">
              <w:t>R5-1872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4B7D61" w14:textId="77777777" w:rsidR="00BA0208" w:rsidRPr="00E27D23" w:rsidRDefault="00BA0208" w:rsidP="009D4432">
            <w:pPr>
              <w:pStyle w:val="TAC"/>
            </w:pPr>
            <w:r w:rsidRPr="00E27D23">
              <w:t>02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15D1B2"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1A833C"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299275" w14:textId="77777777" w:rsidR="00BA0208" w:rsidRPr="00E27D23" w:rsidRDefault="00BA0208" w:rsidP="009D4432">
            <w:pPr>
              <w:pStyle w:val="TAL"/>
            </w:pPr>
            <w:r w:rsidRPr="00E27D23">
              <w:t>Correction to MAC Test case 7.1.1.5.3 DRX operation / Short cycle configured / Parameters configured by RR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E43725" w14:textId="77777777" w:rsidR="00BA0208" w:rsidRPr="00E27D23" w:rsidRDefault="00BA0208" w:rsidP="009D4432">
            <w:pPr>
              <w:pStyle w:val="TAC"/>
            </w:pPr>
            <w:r w:rsidRPr="00E27D23">
              <w:t>15.2.0</w:t>
            </w:r>
          </w:p>
        </w:tc>
      </w:tr>
      <w:tr w:rsidR="00D13E6E" w:rsidRPr="00E27D23" w14:paraId="178F3C5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88E799"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29A95C"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52DA8F" w14:textId="77777777" w:rsidR="00BA0208" w:rsidRPr="00E27D23" w:rsidRDefault="00BA0208" w:rsidP="009D4432">
            <w:pPr>
              <w:pStyle w:val="TAC"/>
            </w:pPr>
            <w:r w:rsidRPr="00E27D23">
              <w:t>R5-1872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9752E7" w14:textId="77777777" w:rsidR="00BA0208" w:rsidRPr="00E27D23" w:rsidRDefault="00BA0208" w:rsidP="009D4432">
            <w:pPr>
              <w:pStyle w:val="TAC"/>
            </w:pPr>
            <w:r w:rsidRPr="00E27D23">
              <w:t>02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542F2C"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139"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0FD375" w14:textId="77777777" w:rsidR="00BA0208" w:rsidRPr="00E27D23" w:rsidRDefault="00BA0208" w:rsidP="009D4432">
            <w:pPr>
              <w:pStyle w:val="TAL"/>
            </w:pPr>
            <w:r w:rsidRPr="00E27D23">
              <w:t>Correction to RLC Test case 7.1.2.3.10 AM RLC / Re-transmission of RLC PDU with and without re-segment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3021D7" w14:textId="77777777" w:rsidR="00BA0208" w:rsidRPr="00E27D23" w:rsidRDefault="00BA0208" w:rsidP="009D4432">
            <w:pPr>
              <w:pStyle w:val="TAC"/>
            </w:pPr>
            <w:r w:rsidRPr="00E27D23">
              <w:t>15.2.0</w:t>
            </w:r>
          </w:p>
        </w:tc>
      </w:tr>
      <w:tr w:rsidR="00D13E6E" w:rsidRPr="00E27D23" w14:paraId="63ADCD5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0B1D49"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6F7C7E"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07DB17" w14:textId="77777777" w:rsidR="00BA0208" w:rsidRPr="00E27D23" w:rsidRDefault="00BA0208" w:rsidP="009D4432">
            <w:pPr>
              <w:pStyle w:val="TAC"/>
            </w:pPr>
            <w:r w:rsidRPr="00E27D23">
              <w:t>R5-1872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6D0216" w14:textId="77777777" w:rsidR="00BA0208" w:rsidRPr="00E27D23" w:rsidRDefault="00BA0208" w:rsidP="009D4432">
            <w:pPr>
              <w:pStyle w:val="TAC"/>
            </w:pPr>
            <w:r w:rsidRPr="00E27D23">
              <w:t>02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F5BBDE"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34FE20"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060098" w14:textId="77777777" w:rsidR="00BA0208" w:rsidRPr="00E27D23" w:rsidRDefault="00BA0208" w:rsidP="009D4432">
            <w:pPr>
              <w:pStyle w:val="TAL"/>
            </w:pPr>
            <w:r w:rsidRPr="00E27D23">
              <w:t>Correction to RLC Test case 7.1.2.3.11 AM RLC / RLC re-establishment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51A181" w14:textId="77777777" w:rsidR="00BA0208" w:rsidRPr="00E27D23" w:rsidRDefault="00BA0208" w:rsidP="009D4432">
            <w:pPr>
              <w:pStyle w:val="TAC"/>
            </w:pPr>
            <w:r w:rsidRPr="00E27D23">
              <w:t>15.2.0</w:t>
            </w:r>
          </w:p>
        </w:tc>
      </w:tr>
      <w:tr w:rsidR="00D13E6E" w:rsidRPr="00E27D23" w14:paraId="181BAD0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AB8FFF"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BFFA1C"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EAE129" w14:textId="77777777" w:rsidR="00BA0208" w:rsidRPr="00E27D23" w:rsidRDefault="00BA0208" w:rsidP="009D4432">
            <w:pPr>
              <w:pStyle w:val="TAC"/>
            </w:pPr>
            <w:r w:rsidRPr="00E27D23">
              <w:t>R5-1872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CCA555" w14:textId="77777777" w:rsidR="00BA0208" w:rsidRPr="00E27D23" w:rsidRDefault="00BA0208" w:rsidP="009D4432">
            <w:pPr>
              <w:pStyle w:val="TAC"/>
            </w:pPr>
            <w:r w:rsidRPr="00E27D23">
              <w:t>02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EF73A4"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4122E"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AA19A4" w14:textId="77777777" w:rsidR="00BA0208" w:rsidRPr="00E27D23" w:rsidRDefault="00F31BD6" w:rsidP="009D4432">
            <w:pPr>
              <w:pStyle w:val="TAL"/>
            </w:pPr>
            <w:r w:rsidRPr="00E27D23">
              <w:t>Correction to PDCP Test case 7.1.3.4.1 PDCP handover / Lossless handover / PDCP sequence number maintenance / PDCP status report to convey the information on missing or acknowledged PDCP SDUs at handover / In-order delivery and duplicate elimin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A6ABDA" w14:textId="77777777" w:rsidR="00BA0208" w:rsidRPr="00E27D23" w:rsidRDefault="00BA0208" w:rsidP="009D4432">
            <w:pPr>
              <w:pStyle w:val="TAC"/>
            </w:pPr>
            <w:r w:rsidRPr="00E27D23">
              <w:t>15.2.0</w:t>
            </w:r>
          </w:p>
        </w:tc>
      </w:tr>
      <w:tr w:rsidR="00D13E6E" w:rsidRPr="00E27D23" w14:paraId="03A8A1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C9AF6B"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5B9FD1"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0F1030" w14:textId="77777777" w:rsidR="00BA0208" w:rsidRPr="00E27D23" w:rsidRDefault="00BA0208" w:rsidP="009D4432">
            <w:pPr>
              <w:pStyle w:val="TAC"/>
            </w:pPr>
            <w:r w:rsidRPr="00E27D23">
              <w:t>R5-1872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ECAD45" w14:textId="77777777" w:rsidR="00BA0208" w:rsidRPr="00E27D23" w:rsidRDefault="00BA0208" w:rsidP="009D4432">
            <w:pPr>
              <w:pStyle w:val="TAC"/>
            </w:pPr>
            <w:r w:rsidRPr="00E27D23">
              <w:t>02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C013E0"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C729C2"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999F7E" w14:textId="77777777" w:rsidR="00BA0208" w:rsidRPr="00E27D23" w:rsidRDefault="00BA0208" w:rsidP="009D4432">
            <w:pPr>
              <w:pStyle w:val="TAL"/>
            </w:pPr>
            <w:r w:rsidRPr="00E27D23">
              <w:t>Update RRC TCs 8.2.4.1.1.1, 8.2.4.1.1.2 and 8.2.4.1.1.3 NR CA / NR SCell addition / modification / release /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885819" w14:textId="77777777" w:rsidR="00BA0208" w:rsidRPr="00E27D23" w:rsidRDefault="00BA0208" w:rsidP="009D4432">
            <w:pPr>
              <w:pStyle w:val="TAC"/>
            </w:pPr>
            <w:r w:rsidRPr="00E27D23">
              <w:t>15.2.0</w:t>
            </w:r>
          </w:p>
        </w:tc>
      </w:tr>
      <w:tr w:rsidR="00D13E6E" w:rsidRPr="00E27D23" w14:paraId="60170B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3C4357"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F05471"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E46C5C" w14:textId="77777777" w:rsidR="00BA0208" w:rsidRPr="00E27D23" w:rsidRDefault="00BA0208" w:rsidP="009D4432">
            <w:pPr>
              <w:pStyle w:val="TAC"/>
            </w:pPr>
            <w:r w:rsidRPr="00E27D23">
              <w:t>R5-1872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1DE22F" w14:textId="77777777" w:rsidR="00BA0208" w:rsidRPr="00E27D23" w:rsidRDefault="00BA0208" w:rsidP="009D4432">
            <w:pPr>
              <w:pStyle w:val="TAC"/>
            </w:pPr>
            <w:r w:rsidRPr="00E27D23">
              <w:t>02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7AF9F8"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47137"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0827D2" w14:textId="77777777" w:rsidR="00BA0208" w:rsidRPr="00E27D23" w:rsidRDefault="00BA0208" w:rsidP="009D4432">
            <w:pPr>
              <w:pStyle w:val="TAL"/>
            </w:pPr>
            <w:r w:rsidRPr="00E27D23">
              <w:t>Correction to EN-DC NAS  test case 10.2.1.1 - Default EPS bearer context activ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EC58CA" w14:textId="77777777" w:rsidR="00BA0208" w:rsidRPr="00E27D23" w:rsidRDefault="00BA0208" w:rsidP="009D4432">
            <w:pPr>
              <w:pStyle w:val="TAC"/>
            </w:pPr>
            <w:r w:rsidRPr="00E27D23">
              <w:t>15.2.0</w:t>
            </w:r>
          </w:p>
        </w:tc>
      </w:tr>
      <w:tr w:rsidR="00D13E6E" w:rsidRPr="00E27D23" w14:paraId="43CE10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1C8BCF"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2C82E7"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A6B7C1" w14:textId="77777777" w:rsidR="00BA0208" w:rsidRPr="00E27D23" w:rsidRDefault="00BA0208" w:rsidP="009D4432">
            <w:pPr>
              <w:pStyle w:val="TAC"/>
            </w:pPr>
            <w:r w:rsidRPr="00E27D23">
              <w:t>R5-1873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E426CE" w14:textId="77777777" w:rsidR="00BA0208" w:rsidRPr="00E27D23" w:rsidRDefault="00BA0208" w:rsidP="009D4432">
            <w:pPr>
              <w:pStyle w:val="TAC"/>
            </w:pPr>
            <w:r w:rsidRPr="00E27D23">
              <w:t>02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B16F72"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0D549C"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73C99A" w14:textId="77777777" w:rsidR="00BA0208" w:rsidRPr="00E27D23" w:rsidRDefault="00BA0208" w:rsidP="009D4432">
            <w:pPr>
              <w:pStyle w:val="TAL"/>
            </w:pPr>
            <w:r w:rsidRPr="00E27D23">
              <w:t>Correction to test case 8.2.4.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09E620" w14:textId="77777777" w:rsidR="00BA0208" w:rsidRPr="00E27D23" w:rsidRDefault="00BA0208" w:rsidP="009D4432">
            <w:pPr>
              <w:pStyle w:val="TAC"/>
            </w:pPr>
            <w:r w:rsidRPr="00E27D23">
              <w:t>15.2.0</w:t>
            </w:r>
          </w:p>
        </w:tc>
      </w:tr>
      <w:tr w:rsidR="00D13E6E" w:rsidRPr="00E27D23" w14:paraId="2EE5522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5DAA2B"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560F42"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943670" w14:textId="77777777" w:rsidR="00BA0208" w:rsidRPr="00E27D23" w:rsidRDefault="00BA0208" w:rsidP="009D4432">
            <w:pPr>
              <w:pStyle w:val="TAC"/>
            </w:pPr>
            <w:r w:rsidRPr="00E27D23">
              <w:t>R5-1874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F929E6" w14:textId="77777777" w:rsidR="00BA0208" w:rsidRPr="00E27D23" w:rsidRDefault="00BA0208" w:rsidP="009D4432">
            <w:pPr>
              <w:pStyle w:val="TAC"/>
            </w:pPr>
            <w:r w:rsidRPr="00E27D23">
              <w:t>02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933C5"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D3F6E3"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B35914" w14:textId="77777777" w:rsidR="00BA0208" w:rsidRPr="00E27D23" w:rsidRDefault="00BA0208" w:rsidP="009D4432">
            <w:pPr>
              <w:pStyle w:val="TAL"/>
            </w:pPr>
            <w:r w:rsidRPr="00E27D23">
              <w:t>Update of 5GS NR RRC test case 8.2.2.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6D1C5A" w14:textId="77777777" w:rsidR="00BA0208" w:rsidRPr="00E27D23" w:rsidRDefault="00BA0208" w:rsidP="009D4432">
            <w:pPr>
              <w:pStyle w:val="TAC"/>
            </w:pPr>
            <w:r w:rsidRPr="00E27D23">
              <w:t>15.2.0</w:t>
            </w:r>
          </w:p>
        </w:tc>
      </w:tr>
      <w:tr w:rsidR="00D13E6E" w:rsidRPr="00E27D23" w14:paraId="6479CD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8CA6FD"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EF1113"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6EE596" w14:textId="77777777" w:rsidR="00BA0208" w:rsidRPr="00E27D23" w:rsidRDefault="00BA0208" w:rsidP="009D4432">
            <w:pPr>
              <w:pStyle w:val="TAC"/>
            </w:pPr>
            <w:r w:rsidRPr="00E27D23">
              <w:t>R5-187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6A839C" w14:textId="77777777" w:rsidR="00BA0208" w:rsidRPr="00E27D23" w:rsidRDefault="00BA0208" w:rsidP="009D4432">
            <w:pPr>
              <w:pStyle w:val="TAC"/>
            </w:pPr>
            <w:r w:rsidRPr="00E27D23">
              <w:t>02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47C287"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FE7A21"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A00999" w14:textId="77777777" w:rsidR="00BA0208" w:rsidRPr="00E27D23" w:rsidRDefault="00BA0208" w:rsidP="009D4432">
            <w:pPr>
              <w:pStyle w:val="TAL"/>
            </w:pPr>
            <w:r w:rsidRPr="00E27D23">
              <w:t>Addition of 5GS NR MAC test case 7.1.1.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9D029B" w14:textId="77777777" w:rsidR="00BA0208" w:rsidRPr="00E27D23" w:rsidRDefault="00BA0208" w:rsidP="009D4432">
            <w:pPr>
              <w:pStyle w:val="TAC"/>
            </w:pPr>
            <w:r w:rsidRPr="00E27D23">
              <w:t>15.2.0</w:t>
            </w:r>
          </w:p>
        </w:tc>
      </w:tr>
      <w:tr w:rsidR="00D13E6E" w:rsidRPr="00E27D23" w14:paraId="639065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DAD9FF"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E9CF25"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BCB189" w14:textId="77777777" w:rsidR="00BA0208" w:rsidRPr="00E27D23" w:rsidRDefault="00BA0208" w:rsidP="009D4432">
            <w:pPr>
              <w:pStyle w:val="TAC"/>
            </w:pPr>
            <w:r w:rsidRPr="00E27D23">
              <w:t>R5-1874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F3883E" w14:textId="77777777" w:rsidR="00BA0208" w:rsidRPr="00E27D23" w:rsidRDefault="00BA0208" w:rsidP="009D4432">
            <w:pPr>
              <w:pStyle w:val="TAC"/>
            </w:pPr>
            <w:r w:rsidRPr="00E27D23">
              <w:t>02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BEAA8E"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A2097D"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52DCA6" w14:textId="77777777" w:rsidR="00BA0208" w:rsidRPr="00E27D23" w:rsidRDefault="00BA0208" w:rsidP="009D4432">
            <w:pPr>
              <w:pStyle w:val="TAL"/>
            </w:pPr>
            <w:r w:rsidRPr="00E27D23">
              <w:t>Correction to test case 8.2.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E796C9" w14:textId="77777777" w:rsidR="00BA0208" w:rsidRPr="00E27D23" w:rsidRDefault="00BA0208" w:rsidP="009D4432">
            <w:pPr>
              <w:pStyle w:val="TAC"/>
            </w:pPr>
            <w:r w:rsidRPr="00E27D23">
              <w:t>15.2.0</w:t>
            </w:r>
          </w:p>
        </w:tc>
      </w:tr>
      <w:tr w:rsidR="00D13E6E" w:rsidRPr="00E27D23" w14:paraId="212270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978557"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E328C2"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9F5F42" w14:textId="77777777" w:rsidR="00BA0208" w:rsidRPr="00E27D23" w:rsidRDefault="00BA0208" w:rsidP="009D4432">
            <w:pPr>
              <w:pStyle w:val="TAC"/>
            </w:pPr>
            <w:r w:rsidRPr="00E27D23">
              <w:t>R5-1874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165D6F" w14:textId="77777777" w:rsidR="00BA0208" w:rsidRPr="00E27D23" w:rsidRDefault="00BA0208" w:rsidP="009D4432">
            <w:pPr>
              <w:pStyle w:val="TAC"/>
            </w:pPr>
            <w:r w:rsidRPr="00E27D23">
              <w:t>02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0B7245"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2BA027"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ABBEE7" w14:textId="77777777" w:rsidR="00BA0208" w:rsidRPr="00E27D23" w:rsidRDefault="00BA0208" w:rsidP="009D4432">
            <w:pPr>
              <w:pStyle w:val="TAL"/>
            </w:pPr>
            <w:r w:rsidRPr="00E27D23">
              <w:t>Correction to test case 8.2.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C76960" w14:textId="77777777" w:rsidR="00BA0208" w:rsidRPr="00E27D23" w:rsidRDefault="00BA0208" w:rsidP="009D4432">
            <w:pPr>
              <w:pStyle w:val="TAC"/>
            </w:pPr>
            <w:r w:rsidRPr="00E27D23">
              <w:t>15.2.0</w:t>
            </w:r>
          </w:p>
        </w:tc>
      </w:tr>
      <w:tr w:rsidR="00D13E6E" w:rsidRPr="00E27D23" w14:paraId="02303F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13C0215"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28C8FB"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B3077E" w14:textId="77777777" w:rsidR="00BA0208" w:rsidRPr="00E27D23" w:rsidRDefault="00BA0208" w:rsidP="009D4432">
            <w:pPr>
              <w:pStyle w:val="TAC"/>
            </w:pPr>
            <w:r w:rsidRPr="00E27D23">
              <w:t>R5-1875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336376" w14:textId="77777777" w:rsidR="00BA0208" w:rsidRPr="00E27D23" w:rsidRDefault="00BA0208" w:rsidP="009D4432">
            <w:pPr>
              <w:pStyle w:val="TAC"/>
            </w:pPr>
            <w:r w:rsidRPr="00E27D23">
              <w:t>02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7B74EA"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1270D"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83E2BA" w14:textId="77777777" w:rsidR="00BA0208" w:rsidRPr="00E27D23" w:rsidRDefault="00BA0208" w:rsidP="009D4432">
            <w:pPr>
              <w:pStyle w:val="TAL"/>
            </w:pPr>
            <w:r w:rsidRPr="00E27D23">
              <w:t>Update to RRC TC - PSCell addition, modification and release / Split DRB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9E04F1" w14:textId="77777777" w:rsidR="00BA0208" w:rsidRPr="00E27D23" w:rsidRDefault="00BA0208" w:rsidP="009D4432">
            <w:pPr>
              <w:pStyle w:val="TAC"/>
            </w:pPr>
            <w:r w:rsidRPr="00E27D23">
              <w:t>15.2.0</w:t>
            </w:r>
          </w:p>
        </w:tc>
      </w:tr>
      <w:tr w:rsidR="00D13E6E" w:rsidRPr="00E27D23" w14:paraId="28DDCC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FA790C"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027AAF"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295454" w14:textId="77777777" w:rsidR="00BA0208" w:rsidRPr="00E27D23" w:rsidRDefault="00BA0208" w:rsidP="009D4432">
            <w:pPr>
              <w:pStyle w:val="TAC"/>
            </w:pPr>
            <w:r w:rsidRPr="00E27D23">
              <w:t>R5-1875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9502AB" w14:textId="77777777" w:rsidR="00BA0208" w:rsidRPr="00E27D23" w:rsidRDefault="00BA0208" w:rsidP="009D4432">
            <w:pPr>
              <w:pStyle w:val="TAC"/>
            </w:pPr>
            <w:r w:rsidRPr="00E27D23">
              <w:t>02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942007"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9D9870"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EDF01B" w14:textId="77777777" w:rsidR="00BA0208" w:rsidRPr="00E27D23" w:rsidRDefault="00BA0208" w:rsidP="009D4432">
            <w:pPr>
              <w:pStyle w:val="TAL"/>
            </w:pPr>
            <w:r w:rsidRPr="00E27D23">
              <w:t>Update to RRC TC - Measurement configuration control and reporting / Inter-RAT measurements / Event B1 / Measurement of NR cells / RSRQ based measurements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21198A" w14:textId="77777777" w:rsidR="00BA0208" w:rsidRPr="00E27D23" w:rsidRDefault="00BA0208" w:rsidP="009D4432">
            <w:pPr>
              <w:pStyle w:val="TAC"/>
            </w:pPr>
            <w:r w:rsidRPr="00E27D23">
              <w:t>15.2.0</w:t>
            </w:r>
          </w:p>
        </w:tc>
      </w:tr>
      <w:tr w:rsidR="00D13E6E" w:rsidRPr="00E27D23" w14:paraId="38C5EE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F19CAC"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146220"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055831" w14:textId="77777777" w:rsidR="00BA0208" w:rsidRPr="00E27D23" w:rsidRDefault="00BA0208" w:rsidP="009D4432">
            <w:pPr>
              <w:pStyle w:val="TAC"/>
            </w:pPr>
            <w:r w:rsidRPr="00E27D23">
              <w:t>R5-1875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151F39" w14:textId="77777777" w:rsidR="00BA0208" w:rsidRPr="00E27D23" w:rsidRDefault="00BA0208" w:rsidP="009D4432">
            <w:pPr>
              <w:pStyle w:val="TAC"/>
            </w:pPr>
            <w:r w:rsidRPr="00E27D23">
              <w:t>02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5BBC3A"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50D3EA"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DE7F7D" w14:textId="77777777" w:rsidR="00BA0208" w:rsidRPr="00E27D23" w:rsidRDefault="00BA0208" w:rsidP="009D4432">
            <w:pPr>
              <w:pStyle w:val="TAL"/>
            </w:pPr>
            <w:r w:rsidRPr="00E27D23">
              <w:t>Update to RRC TC - Measurement configuration control and reporting / Inter-RAT measurements / Periodic reporting / Measurement of NR cells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CDC330" w14:textId="77777777" w:rsidR="00BA0208" w:rsidRPr="00E27D23" w:rsidRDefault="00BA0208" w:rsidP="009D4432">
            <w:pPr>
              <w:pStyle w:val="TAC"/>
            </w:pPr>
            <w:r w:rsidRPr="00E27D23">
              <w:t>15.2.0</w:t>
            </w:r>
          </w:p>
        </w:tc>
      </w:tr>
      <w:tr w:rsidR="00D13E6E" w:rsidRPr="00E27D23" w14:paraId="440D2C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4CBB09"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AFFC58"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709F06" w14:textId="77777777" w:rsidR="00BA0208" w:rsidRPr="00E27D23" w:rsidRDefault="00BA0208" w:rsidP="009D4432">
            <w:pPr>
              <w:pStyle w:val="TAC"/>
            </w:pPr>
            <w:r w:rsidRPr="00E27D23">
              <w:t>R5-1875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9187F7" w14:textId="77777777" w:rsidR="00BA0208" w:rsidRPr="00E27D23" w:rsidRDefault="00BA0208" w:rsidP="009D4432">
            <w:pPr>
              <w:pStyle w:val="TAC"/>
            </w:pPr>
            <w:r w:rsidRPr="00E27D23">
              <w:t>02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19DFF4"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B16996"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2C6014" w14:textId="77777777" w:rsidR="00BA0208" w:rsidRPr="00E27D23" w:rsidRDefault="00BA0208" w:rsidP="009D4432">
            <w:pPr>
              <w:pStyle w:val="TAL"/>
            </w:pPr>
            <w:r w:rsidRPr="00E27D23">
              <w:t>Update to 5G-NR RRC TCs for Multi-PDN support and specific message content I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6ECF22" w14:textId="77777777" w:rsidR="00BA0208" w:rsidRPr="00E27D23" w:rsidRDefault="00BA0208" w:rsidP="009D4432">
            <w:pPr>
              <w:pStyle w:val="TAC"/>
            </w:pPr>
            <w:r w:rsidRPr="00E27D23">
              <w:t>15.2.0</w:t>
            </w:r>
          </w:p>
        </w:tc>
      </w:tr>
      <w:tr w:rsidR="00D13E6E" w:rsidRPr="00E27D23" w14:paraId="7C2E12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6F6DEE"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D90CBD"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CAA13A" w14:textId="77777777" w:rsidR="00BA0208" w:rsidRPr="00E27D23" w:rsidRDefault="00BA0208" w:rsidP="009D4432">
            <w:pPr>
              <w:pStyle w:val="TAC"/>
            </w:pPr>
            <w:r w:rsidRPr="00E27D23">
              <w:t>R5-1876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97FD92" w14:textId="77777777" w:rsidR="00BA0208" w:rsidRPr="00E27D23" w:rsidRDefault="00BA0208" w:rsidP="009D4432">
            <w:pPr>
              <w:pStyle w:val="TAC"/>
            </w:pPr>
            <w:r w:rsidRPr="00E27D23">
              <w:t>02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E7992A"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EBB2E7"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3B2F2B" w14:textId="77777777" w:rsidR="00BA0208" w:rsidRPr="00E27D23" w:rsidRDefault="00F31BD6" w:rsidP="009D4432">
            <w:pPr>
              <w:pStyle w:val="TAL"/>
            </w:pPr>
            <w:r w:rsidRPr="00E27D23">
              <w:t>Correction</w:t>
            </w:r>
            <w:r w:rsidR="00BA0208" w:rsidRPr="00E27D23">
              <w:t xml:space="preserve"> to MAC TBS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D6A25" w14:textId="77777777" w:rsidR="00BA0208" w:rsidRPr="00E27D23" w:rsidRDefault="00BA0208" w:rsidP="009D4432">
            <w:pPr>
              <w:pStyle w:val="TAC"/>
            </w:pPr>
            <w:r w:rsidRPr="00E27D23">
              <w:t>15.2.0</w:t>
            </w:r>
          </w:p>
        </w:tc>
      </w:tr>
      <w:tr w:rsidR="00D13E6E" w:rsidRPr="00E27D23" w14:paraId="066CC0B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835C9E"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84E35A"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12D83F" w14:textId="77777777" w:rsidR="00BA0208" w:rsidRPr="00E27D23" w:rsidRDefault="00BA0208" w:rsidP="009D4432">
            <w:pPr>
              <w:pStyle w:val="TAC"/>
            </w:pPr>
            <w:r w:rsidRPr="00E27D23">
              <w:t>R5-1876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FEDFF3" w14:textId="77777777" w:rsidR="00BA0208" w:rsidRPr="00E27D23" w:rsidRDefault="00BA0208" w:rsidP="009D4432">
            <w:pPr>
              <w:pStyle w:val="TAC"/>
            </w:pPr>
            <w:r w:rsidRPr="00E27D23">
              <w:t>02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E238CE"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AA1446"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D88850" w14:textId="77777777" w:rsidR="00BA0208" w:rsidRPr="00E27D23" w:rsidRDefault="00BA0208" w:rsidP="009D4432">
            <w:pPr>
              <w:pStyle w:val="TAL"/>
            </w:pPr>
            <w:r w:rsidRPr="00E27D23">
              <w:t>Adding test case 6.1.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F23876" w14:textId="77777777" w:rsidR="00BA0208" w:rsidRPr="00E27D23" w:rsidRDefault="00BA0208" w:rsidP="009D4432">
            <w:pPr>
              <w:pStyle w:val="TAC"/>
            </w:pPr>
            <w:r w:rsidRPr="00E27D23">
              <w:t>15.2.0</w:t>
            </w:r>
          </w:p>
        </w:tc>
      </w:tr>
      <w:tr w:rsidR="00D13E6E" w:rsidRPr="00E27D23" w14:paraId="239F55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29E8A7"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CEFCAE"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C0408E" w14:textId="77777777" w:rsidR="00BA0208" w:rsidRPr="00E27D23" w:rsidRDefault="00BA0208" w:rsidP="009D4432">
            <w:pPr>
              <w:pStyle w:val="TAC"/>
            </w:pPr>
            <w:r w:rsidRPr="00E27D23">
              <w:t>R5-1876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795AE9" w14:textId="77777777" w:rsidR="00BA0208" w:rsidRPr="00E27D23" w:rsidRDefault="00BA0208" w:rsidP="009D4432">
            <w:pPr>
              <w:pStyle w:val="TAC"/>
            </w:pPr>
            <w:r w:rsidRPr="00E27D23">
              <w:t>02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A14F86"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7487F7"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910917" w14:textId="77777777" w:rsidR="00BA0208" w:rsidRPr="00E27D23" w:rsidRDefault="00BA0208" w:rsidP="009D4432">
            <w:pPr>
              <w:pStyle w:val="TAL"/>
            </w:pPr>
            <w:r w:rsidRPr="00E27D23">
              <w:t>Addition of NR test case 7.1.1.1.3_SI Reque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1682A9" w14:textId="77777777" w:rsidR="00BA0208" w:rsidRPr="00E27D23" w:rsidRDefault="00BA0208" w:rsidP="009D4432">
            <w:pPr>
              <w:pStyle w:val="TAC"/>
            </w:pPr>
            <w:r w:rsidRPr="00E27D23">
              <w:t>15.2.0</w:t>
            </w:r>
          </w:p>
        </w:tc>
      </w:tr>
      <w:tr w:rsidR="00D13E6E" w:rsidRPr="00E27D23" w14:paraId="423541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B03858"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6E5A3E"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88C0EE" w14:textId="77777777" w:rsidR="00BA0208" w:rsidRPr="00E27D23" w:rsidRDefault="00BA0208" w:rsidP="009D4432">
            <w:pPr>
              <w:pStyle w:val="TAC"/>
            </w:pPr>
            <w:r w:rsidRPr="00E27D23">
              <w:t>R5-1876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5E6473" w14:textId="77777777" w:rsidR="00BA0208" w:rsidRPr="00E27D23" w:rsidRDefault="00BA0208" w:rsidP="009D4432">
            <w:pPr>
              <w:pStyle w:val="TAC"/>
            </w:pPr>
            <w:r w:rsidRPr="00E27D23">
              <w:t>02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403829"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7796E"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BA372A" w14:textId="77777777" w:rsidR="00BA0208" w:rsidRPr="00E27D23" w:rsidRDefault="00BA0208" w:rsidP="009D4432">
            <w:pPr>
              <w:pStyle w:val="TAL"/>
            </w:pPr>
            <w:r w:rsidRPr="00E27D23">
              <w:t>Addition of NR test case 7.1.1.1.6_Random a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E34E08" w14:textId="77777777" w:rsidR="00BA0208" w:rsidRPr="00E27D23" w:rsidRDefault="00BA0208" w:rsidP="009D4432">
            <w:pPr>
              <w:pStyle w:val="TAC"/>
            </w:pPr>
            <w:r w:rsidRPr="00E27D23">
              <w:t>15.2.0</w:t>
            </w:r>
          </w:p>
        </w:tc>
      </w:tr>
      <w:tr w:rsidR="00D13E6E" w:rsidRPr="00E27D23" w14:paraId="5EB028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1DC47C"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077062"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6F474D" w14:textId="77777777" w:rsidR="00BA0208" w:rsidRPr="00E27D23" w:rsidRDefault="00BA0208" w:rsidP="009D4432">
            <w:pPr>
              <w:pStyle w:val="TAC"/>
            </w:pPr>
            <w:r w:rsidRPr="00E27D23">
              <w:t>R5-1876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0F3DCC" w14:textId="77777777" w:rsidR="00BA0208" w:rsidRPr="00E27D23" w:rsidRDefault="00BA0208" w:rsidP="009D4432">
            <w:pPr>
              <w:pStyle w:val="TAC"/>
            </w:pPr>
            <w:r w:rsidRPr="00E27D23">
              <w:t>02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C29971"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857831"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60B81B" w14:textId="77777777" w:rsidR="00BA0208" w:rsidRPr="00E27D23" w:rsidRDefault="00BA0208" w:rsidP="009D4432">
            <w:pPr>
              <w:pStyle w:val="TAL"/>
            </w:pPr>
            <w:r w:rsidRPr="00E27D23">
              <w:t>Addition of NR test case 7.1.1.2.3_CCCH HAR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83C883" w14:textId="77777777" w:rsidR="00BA0208" w:rsidRPr="00E27D23" w:rsidRDefault="00BA0208" w:rsidP="009D4432">
            <w:pPr>
              <w:pStyle w:val="TAC"/>
            </w:pPr>
            <w:r w:rsidRPr="00E27D23">
              <w:t>15.2.0</w:t>
            </w:r>
          </w:p>
        </w:tc>
      </w:tr>
      <w:tr w:rsidR="00D13E6E" w:rsidRPr="00E27D23" w14:paraId="6F83BAF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03FC5C"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F50D3E"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09E9B9" w14:textId="77777777" w:rsidR="00BA0208" w:rsidRPr="00E27D23" w:rsidRDefault="00BA0208" w:rsidP="009D4432">
            <w:pPr>
              <w:pStyle w:val="TAC"/>
            </w:pPr>
            <w:r w:rsidRPr="00E27D23">
              <w:t>R5-1876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58551E" w14:textId="77777777" w:rsidR="00BA0208" w:rsidRPr="00E27D23" w:rsidRDefault="00BA0208" w:rsidP="009D4432">
            <w:pPr>
              <w:pStyle w:val="TAC"/>
            </w:pPr>
            <w:r w:rsidRPr="00E27D23">
              <w:t>02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C643ED"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28C7BE"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83AC8D" w14:textId="77777777" w:rsidR="00BA0208" w:rsidRPr="00E27D23" w:rsidRDefault="00BA0208" w:rsidP="009D4432">
            <w:pPr>
              <w:pStyle w:val="TAL"/>
            </w:pPr>
            <w:r w:rsidRPr="00E27D23">
              <w:t>CR of NR test case 7.1.2.3.9_RLC Reassemb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7F5F9C" w14:textId="77777777" w:rsidR="00BA0208" w:rsidRPr="00E27D23" w:rsidRDefault="00BA0208" w:rsidP="009D4432">
            <w:pPr>
              <w:pStyle w:val="TAC"/>
            </w:pPr>
            <w:r w:rsidRPr="00E27D23">
              <w:t>15.2.0</w:t>
            </w:r>
          </w:p>
        </w:tc>
      </w:tr>
      <w:tr w:rsidR="00D13E6E" w:rsidRPr="00E27D23" w14:paraId="69D521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A86C20"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48CBBB"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BCC968" w14:textId="77777777" w:rsidR="00BA0208" w:rsidRPr="00E27D23" w:rsidRDefault="00BA0208" w:rsidP="009D4432">
            <w:pPr>
              <w:pStyle w:val="TAC"/>
            </w:pPr>
            <w:r w:rsidRPr="00E27D23">
              <w:t>R5-1876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877A03" w14:textId="77777777" w:rsidR="00BA0208" w:rsidRPr="00E27D23" w:rsidRDefault="00BA0208" w:rsidP="009D4432">
            <w:pPr>
              <w:pStyle w:val="TAC"/>
            </w:pPr>
            <w:r w:rsidRPr="00E27D23">
              <w:t>02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60C01F"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748FD"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78090C" w14:textId="77777777" w:rsidR="00BA0208" w:rsidRPr="00E27D23" w:rsidRDefault="00BA0208" w:rsidP="009D4432">
            <w:pPr>
              <w:pStyle w:val="TAL"/>
            </w:pPr>
            <w:r w:rsidRPr="00E27D23">
              <w:t>Correction to PDCP Test case 7.1.3.5.4 PDCP reordering / Maximum re-ordering delay below t-Reordering / t-Reordering timer opera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FFE3DA" w14:textId="77777777" w:rsidR="00BA0208" w:rsidRPr="00E27D23" w:rsidRDefault="00BA0208" w:rsidP="009D4432">
            <w:pPr>
              <w:pStyle w:val="TAC"/>
            </w:pPr>
            <w:r w:rsidRPr="00E27D23">
              <w:t>15.2.0</w:t>
            </w:r>
          </w:p>
        </w:tc>
      </w:tr>
      <w:tr w:rsidR="00D13E6E" w:rsidRPr="00E27D23" w14:paraId="3883336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8155A2"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BEF7B9"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32662C" w14:textId="77777777" w:rsidR="00BA0208" w:rsidRPr="00E27D23" w:rsidRDefault="00BA0208" w:rsidP="009D4432">
            <w:pPr>
              <w:pStyle w:val="TAC"/>
            </w:pPr>
            <w:r w:rsidRPr="00E27D23">
              <w:t>R5-1876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868A77" w14:textId="77777777" w:rsidR="00BA0208" w:rsidRPr="00E27D23" w:rsidRDefault="00BA0208" w:rsidP="009D4432">
            <w:pPr>
              <w:pStyle w:val="TAC"/>
            </w:pPr>
            <w:r w:rsidRPr="00E27D23">
              <w:t>0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7AC109"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4C4CE2"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2E7968" w14:textId="77777777" w:rsidR="00BA0208" w:rsidRPr="00E27D23" w:rsidRDefault="00F31BD6" w:rsidP="009D4432">
            <w:pPr>
              <w:pStyle w:val="TAL"/>
            </w:pPr>
            <w:r w:rsidRPr="00E27D23">
              <w:t>Correction</w:t>
            </w:r>
            <w:r w:rsidR="00BA0208" w:rsidRPr="00E27D23">
              <w:t xml:space="preserve"> to SDAP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F45590" w14:textId="77777777" w:rsidR="00BA0208" w:rsidRPr="00E27D23" w:rsidRDefault="00BA0208" w:rsidP="009D4432">
            <w:pPr>
              <w:pStyle w:val="TAC"/>
            </w:pPr>
            <w:r w:rsidRPr="00E27D23">
              <w:t>15.2.0</w:t>
            </w:r>
          </w:p>
        </w:tc>
      </w:tr>
      <w:tr w:rsidR="00D13E6E" w:rsidRPr="00E27D23" w14:paraId="38D8F4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58CCB2"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B17D6B"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25208D" w14:textId="77777777" w:rsidR="00BA0208" w:rsidRPr="00E27D23" w:rsidRDefault="00BA0208" w:rsidP="009D4432">
            <w:pPr>
              <w:pStyle w:val="TAC"/>
            </w:pPr>
            <w:r w:rsidRPr="00E27D23">
              <w:t>R5-1876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5EA149" w14:textId="77777777" w:rsidR="00BA0208" w:rsidRPr="00E27D23" w:rsidRDefault="00BA0208" w:rsidP="009D4432">
            <w:pPr>
              <w:pStyle w:val="TAC"/>
            </w:pPr>
            <w:r w:rsidRPr="00E27D23">
              <w:t>02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5E1BC1"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5B715D"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18C3BF" w14:textId="77777777" w:rsidR="00BA0208" w:rsidRPr="00E27D23" w:rsidRDefault="00BA0208" w:rsidP="009D4432">
            <w:pPr>
              <w:pStyle w:val="TAL"/>
            </w:pPr>
            <w:r w:rsidRPr="00E27D23">
              <w:t>Addition of 5GS SA RRC TC 8.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1A2A63" w14:textId="77777777" w:rsidR="00BA0208" w:rsidRPr="00E27D23" w:rsidRDefault="00BA0208" w:rsidP="009D4432">
            <w:pPr>
              <w:pStyle w:val="TAC"/>
            </w:pPr>
            <w:r w:rsidRPr="00E27D23">
              <w:t>15.2.0</w:t>
            </w:r>
          </w:p>
        </w:tc>
      </w:tr>
      <w:tr w:rsidR="00D13E6E" w:rsidRPr="00E27D23" w14:paraId="5335AF9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1779A0"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A1E655"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0E4AC8" w14:textId="77777777" w:rsidR="00BA0208" w:rsidRPr="00E27D23" w:rsidRDefault="00BA0208" w:rsidP="009D4432">
            <w:pPr>
              <w:pStyle w:val="TAC"/>
            </w:pPr>
            <w:r w:rsidRPr="00E27D23">
              <w:t>R5-1876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57B6E6" w14:textId="77777777" w:rsidR="00BA0208" w:rsidRPr="00E27D23" w:rsidRDefault="00BA0208" w:rsidP="009D4432">
            <w:pPr>
              <w:pStyle w:val="TAC"/>
            </w:pPr>
            <w:r w:rsidRPr="00E27D23">
              <w:t>02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1039AB"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14418"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1E0092" w14:textId="77777777" w:rsidR="00BA0208" w:rsidRPr="00E27D23" w:rsidRDefault="00BA0208" w:rsidP="009D4432">
            <w:pPr>
              <w:pStyle w:val="TAL"/>
            </w:pPr>
            <w:r w:rsidRPr="00E27D23">
              <w:t>Addition of 5GS SA RRC TC 8.1.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08AF30" w14:textId="77777777" w:rsidR="00BA0208" w:rsidRPr="00E27D23" w:rsidRDefault="00BA0208" w:rsidP="009D4432">
            <w:pPr>
              <w:pStyle w:val="TAC"/>
            </w:pPr>
            <w:r w:rsidRPr="00E27D23">
              <w:t>15.2.0</w:t>
            </w:r>
          </w:p>
        </w:tc>
      </w:tr>
      <w:tr w:rsidR="00D13E6E" w:rsidRPr="00E27D23" w14:paraId="51E947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9DDD97"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4ACA5D"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4229D4" w14:textId="77777777" w:rsidR="00BA0208" w:rsidRPr="00E27D23" w:rsidRDefault="00BA0208" w:rsidP="009D4432">
            <w:pPr>
              <w:pStyle w:val="TAC"/>
            </w:pPr>
            <w:r w:rsidRPr="00E27D23">
              <w:t>R5-1876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4B6DE7" w14:textId="77777777" w:rsidR="00BA0208" w:rsidRPr="00E27D23" w:rsidRDefault="00BA0208" w:rsidP="009D4432">
            <w:pPr>
              <w:pStyle w:val="TAC"/>
            </w:pPr>
            <w:r w:rsidRPr="00E27D23">
              <w:t>01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C40020"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4590DC"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D31B77" w14:textId="77777777" w:rsidR="00BA0208" w:rsidRPr="00E27D23" w:rsidRDefault="00BA0208" w:rsidP="009D4432">
            <w:pPr>
              <w:pStyle w:val="TAL"/>
            </w:pPr>
            <w:r w:rsidRPr="00E27D23">
              <w:t>Correction to NR RRC test case 8.2.3.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D19261" w14:textId="77777777" w:rsidR="00BA0208" w:rsidRPr="00E27D23" w:rsidRDefault="00BA0208" w:rsidP="009D4432">
            <w:pPr>
              <w:pStyle w:val="TAC"/>
            </w:pPr>
            <w:r w:rsidRPr="00E27D23">
              <w:t>15.2.0</w:t>
            </w:r>
          </w:p>
        </w:tc>
      </w:tr>
      <w:tr w:rsidR="00D13E6E" w:rsidRPr="00E27D23" w14:paraId="1B12A7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61AB1D"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EE7CAF"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3216E0" w14:textId="77777777" w:rsidR="00BA0208" w:rsidRPr="00E27D23" w:rsidRDefault="00BA0208" w:rsidP="009D4432">
            <w:pPr>
              <w:pStyle w:val="TAC"/>
            </w:pPr>
            <w:r w:rsidRPr="00E27D23">
              <w:t>R5-1876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A445EC" w14:textId="77777777" w:rsidR="00BA0208" w:rsidRPr="00E27D23" w:rsidRDefault="00BA0208" w:rsidP="009D4432">
            <w:pPr>
              <w:pStyle w:val="TAC"/>
            </w:pPr>
            <w:r w:rsidRPr="00E27D23">
              <w:t>01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1B5191"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14F18F"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83B22D" w14:textId="77777777" w:rsidR="00BA0208" w:rsidRPr="00E27D23" w:rsidRDefault="00BA0208" w:rsidP="009D4432">
            <w:pPr>
              <w:pStyle w:val="TAL"/>
            </w:pPr>
            <w:r w:rsidRPr="00E27D23">
              <w:t>Correction to NR RRC test case 8.2.3.9.1 and 8.2.3.10.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5716CE" w14:textId="77777777" w:rsidR="00BA0208" w:rsidRPr="00E27D23" w:rsidRDefault="00BA0208" w:rsidP="009D4432">
            <w:pPr>
              <w:pStyle w:val="TAC"/>
            </w:pPr>
            <w:r w:rsidRPr="00E27D23">
              <w:t>15.2.0</w:t>
            </w:r>
          </w:p>
        </w:tc>
      </w:tr>
      <w:tr w:rsidR="00D13E6E" w:rsidRPr="00E27D23" w14:paraId="6E9EB20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C375DE"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8DA123"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6B8D3D" w14:textId="77777777" w:rsidR="00BA0208" w:rsidRPr="00E27D23" w:rsidRDefault="00BA0208" w:rsidP="009D4432">
            <w:pPr>
              <w:pStyle w:val="TAC"/>
            </w:pPr>
            <w:r w:rsidRPr="00E27D23">
              <w:t>R5-1877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16289E" w14:textId="77777777" w:rsidR="00BA0208" w:rsidRPr="00E27D23" w:rsidRDefault="00BA0208" w:rsidP="009D4432">
            <w:pPr>
              <w:pStyle w:val="TAC"/>
            </w:pPr>
            <w:r w:rsidRPr="00E27D23">
              <w:t>0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20E580"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1150DF"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5827AB" w14:textId="77777777" w:rsidR="00BA0208" w:rsidRPr="00E27D23" w:rsidRDefault="00BA0208" w:rsidP="009D4432">
            <w:pPr>
              <w:pStyle w:val="TAL"/>
            </w:pPr>
            <w:r w:rsidRPr="00E27D23">
              <w:t>Update RRC TC 8.2.3.1.1 - Measurement configuration control and reporting / Inter-RAT measurements / Event B1 / Measurement of NR cells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CF6AEDB" w14:textId="77777777" w:rsidR="00BA0208" w:rsidRPr="00E27D23" w:rsidRDefault="00BA0208" w:rsidP="009D4432">
            <w:pPr>
              <w:pStyle w:val="TAC"/>
            </w:pPr>
            <w:r w:rsidRPr="00E27D23">
              <w:t>15.2.0</w:t>
            </w:r>
          </w:p>
        </w:tc>
      </w:tr>
      <w:tr w:rsidR="00D13E6E" w:rsidRPr="00E27D23" w14:paraId="08E780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212976"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406935"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111230" w14:textId="77777777" w:rsidR="00BA0208" w:rsidRPr="00E27D23" w:rsidRDefault="00BA0208" w:rsidP="009D4432">
            <w:pPr>
              <w:pStyle w:val="TAC"/>
            </w:pPr>
            <w:r w:rsidRPr="00E27D23">
              <w:t>R5-1877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F37F8C" w14:textId="77777777" w:rsidR="00BA0208" w:rsidRPr="00E27D23" w:rsidRDefault="00BA0208" w:rsidP="009D4432">
            <w:pPr>
              <w:pStyle w:val="TAC"/>
            </w:pPr>
            <w:r w:rsidRPr="00E27D23">
              <w:t>02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70FBF8"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F3854"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A0C32F" w14:textId="77777777" w:rsidR="00BA0208" w:rsidRPr="00E27D23" w:rsidRDefault="00BA0208" w:rsidP="009D4432">
            <w:pPr>
              <w:pStyle w:val="TAL"/>
            </w:pPr>
            <w:r w:rsidRPr="00E27D23">
              <w:t>Update RRC TC 8.2.3.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6CC5A8" w14:textId="77777777" w:rsidR="00BA0208" w:rsidRPr="00E27D23" w:rsidRDefault="00BA0208" w:rsidP="009D4432">
            <w:pPr>
              <w:pStyle w:val="TAC"/>
            </w:pPr>
            <w:r w:rsidRPr="00E27D23">
              <w:t>15.2.0</w:t>
            </w:r>
          </w:p>
        </w:tc>
      </w:tr>
      <w:tr w:rsidR="00D13E6E" w:rsidRPr="00E27D23" w14:paraId="20EAFE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479F63"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BA7188"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A23CB5" w14:textId="77777777" w:rsidR="00BA0208" w:rsidRPr="00E27D23" w:rsidRDefault="00BA0208" w:rsidP="009D4432">
            <w:pPr>
              <w:pStyle w:val="TAC"/>
            </w:pPr>
            <w:r w:rsidRPr="00E27D23">
              <w:t>R5-1877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FFBE79" w14:textId="77777777" w:rsidR="00BA0208" w:rsidRPr="00E27D23" w:rsidRDefault="00BA0208" w:rsidP="009D4432">
            <w:pPr>
              <w:pStyle w:val="TAC"/>
            </w:pPr>
            <w:r w:rsidRPr="00E27D23">
              <w:t>02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3B162D"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CE9DAE"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83F42E" w14:textId="77777777" w:rsidR="00BA0208" w:rsidRPr="00E27D23" w:rsidRDefault="00BA0208" w:rsidP="009D4432">
            <w:pPr>
              <w:pStyle w:val="TAL"/>
            </w:pPr>
            <w:r w:rsidRPr="00E27D23">
              <w:t>Update of 5GS NR RRC test case 8.2.3.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3B45A0" w14:textId="77777777" w:rsidR="00BA0208" w:rsidRPr="00E27D23" w:rsidRDefault="00BA0208" w:rsidP="009D4432">
            <w:pPr>
              <w:pStyle w:val="TAC"/>
            </w:pPr>
            <w:r w:rsidRPr="00E27D23">
              <w:t>15.2.0</w:t>
            </w:r>
          </w:p>
        </w:tc>
      </w:tr>
      <w:tr w:rsidR="00D13E6E" w:rsidRPr="00E27D23" w14:paraId="10FFD9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3E5CC8"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7A6216"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11C287" w14:textId="77777777" w:rsidR="00BA0208" w:rsidRPr="00E27D23" w:rsidRDefault="00BA0208" w:rsidP="009D4432">
            <w:pPr>
              <w:pStyle w:val="TAC"/>
            </w:pPr>
            <w:r w:rsidRPr="00E27D23">
              <w:t>R5-1877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609B65" w14:textId="77777777" w:rsidR="00BA0208" w:rsidRPr="00E27D23" w:rsidRDefault="00BA0208" w:rsidP="009D4432">
            <w:pPr>
              <w:pStyle w:val="TAC"/>
            </w:pPr>
            <w:r w:rsidRPr="00E27D23">
              <w:t>02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36502E"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AEAA0F"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BEE7E0" w14:textId="77777777" w:rsidR="00BA0208" w:rsidRPr="00E27D23" w:rsidRDefault="00BA0208" w:rsidP="009D4432">
            <w:pPr>
              <w:pStyle w:val="TAL"/>
            </w:pPr>
            <w:r w:rsidRPr="00E27D23">
              <w:t>Update of 5GS NR RRC test case 8.2.3.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D261D4" w14:textId="77777777" w:rsidR="00BA0208" w:rsidRPr="00E27D23" w:rsidRDefault="00BA0208" w:rsidP="009D4432">
            <w:pPr>
              <w:pStyle w:val="TAC"/>
            </w:pPr>
            <w:r w:rsidRPr="00E27D23">
              <w:t>15.2.0</w:t>
            </w:r>
          </w:p>
        </w:tc>
      </w:tr>
      <w:tr w:rsidR="00D13E6E" w:rsidRPr="00E27D23" w14:paraId="5C4A463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4BF61C"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2D721A"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7F38CC" w14:textId="77777777" w:rsidR="00BA0208" w:rsidRPr="00E27D23" w:rsidRDefault="00BA0208" w:rsidP="009D4432">
            <w:pPr>
              <w:pStyle w:val="TAC"/>
            </w:pPr>
            <w:r w:rsidRPr="00E27D23">
              <w:t>R5-1877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B2AC93" w14:textId="77777777" w:rsidR="00BA0208" w:rsidRPr="00E27D23" w:rsidRDefault="00BA0208" w:rsidP="009D4432">
            <w:pPr>
              <w:pStyle w:val="TAC"/>
            </w:pPr>
            <w:r w:rsidRPr="00E27D23">
              <w:t>02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933B4D"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56BFC7"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082815" w14:textId="77777777" w:rsidR="00BA0208" w:rsidRPr="00E27D23" w:rsidRDefault="00BA0208" w:rsidP="009D4432">
            <w:pPr>
              <w:pStyle w:val="TAL"/>
            </w:pPr>
            <w:r w:rsidRPr="00E27D23">
              <w:t>Update to RRC TC - Measurement configuration control and reporting / Event A1 / Measurement of NR PSCell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F691F6" w14:textId="77777777" w:rsidR="00BA0208" w:rsidRPr="00E27D23" w:rsidRDefault="00BA0208" w:rsidP="009D4432">
            <w:pPr>
              <w:pStyle w:val="TAC"/>
            </w:pPr>
            <w:r w:rsidRPr="00E27D23">
              <w:t>15.2.0</w:t>
            </w:r>
          </w:p>
        </w:tc>
      </w:tr>
      <w:tr w:rsidR="00D13E6E" w:rsidRPr="00E27D23" w14:paraId="25883C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754AA8"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BDE739"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5C4788" w14:textId="77777777" w:rsidR="00BA0208" w:rsidRPr="00E27D23" w:rsidRDefault="00BA0208" w:rsidP="009D4432">
            <w:pPr>
              <w:pStyle w:val="TAC"/>
            </w:pPr>
            <w:r w:rsidRPr="00E27D23">
              <w:t>R5-1877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30ED5F" w14:textId="77777777" w:rsidR="00BA0208" w:rsidRPr="00E27D23" w:rsidRDefault="00BA0208" w:rsidP="009D4432">
            <w:pPr>
              <w:pStyle w:val="TAC"/>
            </w:pPr>
            <w:r w:rsidRPr="00E27D23">
              <w:t>02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0F1B7E"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EA3A4"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F88F83" w14:textId="77777777" w:rsidR="00BA0208" w:rsidRPr="00E27D23" w:rsidRDefault="00BA0208" w:rsidP="009D4432">
            <w:pPr>
              <w:pStyle w:val="TAL"/>
            </w:pPr>
            <w:r w:rsidRPr="00E27D23">
              <w:t>Update to 5G-NR RRC measurement report TCs for FR1/FR2 cell power leve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A6729F" w14:textId="77777777" w:rsidR="00BA0208" w:rsidRPr="00E27D23" w:rsidRDefault="00BA0208" w:rsidP="009D4432">
            <w:pPr>
              <w:pStyle w:val="TAC"/>
            </w:pPr>
            <w:r w:rsidRPr="00E27D23">
              <w:t>15.2.0</w:t>
            </w:r>
          </w:p>
        </w:tc>
      </w:tr>
      <w:tr w:rsidR="00D13E6E" w:rsidRPr="00E27D23" w14:paraId="2FBA7E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81A144"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149ED8"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1EA919" w14:textId="77777777" w:rsidR="00BA0208" w:rsidRPr="00E27D23" w:rsidRDefault="00BA0208" w:rsidP="009D4432">
            <w:pPr>
              <w:pStyle w:val="TAC"/>
            </w:pPr>
            <w:r w:rsidRPr="00E27D23">
              <w:t>R5-1877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49FBBF" w14:textId="77777777" w:rsidR="00BA0208" w:rsidRPr="00E27D23" w:rsidRDefault="00BA0208" w:rsidP="009D4432">
            <w:pPr>
              <w:pStyle w:val="TAC"/>
            </w:pPr>
            <w:r w:rsidRPr="00E27D23">
              <w:t>01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4BBC27"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7E286B"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E15B46" w14:textId="77777777" w:rsidR="00BA0208" w:rsidRPr="00E27D23" w:rsidRDefault="00BA0208" w:rsidP="009D4432">
            <w:pPr>
              <w:pStyle w:val="TAL"/>
            </w:pPr>
            <w:r w:rsidRPr="00E27D23">
              <w:t>Updates to EN-DC TC 8.2.5.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77746F" w14:textId="77777777" w:rsidR="00BA0208" w:rsidRPr="00E27D23" w:rsidRDefault="00BA0208" w:rsidP="009D4432">
            <w:pPr>
              <w:pStyle w:val="TAC"/>
            </w:pPr>
            <w:r w:rsidRPr="00E27D23">
              <w:t>15.2.0</w:t>
            </w:r>
          </w:p>
        </w:tc>
      </w:tr>
      <w:tr w:rsidR="00D13E6E" w:rsidRPr="00E27D23" w14:paraId="569072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8BF763"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9E5946"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D390C5" w14:textId="77777777" w:rsidR="00BA0208" w:rsidRPr="00E27D23" w:rsidRDefault="00BA0208" w:rsidP="009D4432">
            <w:pPr>
              <w:pStyle w:val="TAC"/>
            </w:pPr>
            <w:r w:rsidRPr="00E27D23">
              <w:t>R5-1877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65B434" w14:textId="77777777" w:rsidR="00BA0208" w:rsidRPr="00E27D23" w:rsidRDefault="00BA0208" w:rsidP="009D4432">
            <w:pPr>
              <w:pStyle w:val="TAC"/>
            </w:pPr>
            <w:r w:rsidRPr="00E27D23">
              <w:t>01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BEF22D"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5D8688"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FEF59C" w14:textId="77777777" w:rsidR="00BA0208" w:rsidRPr="00E27D23" w:rsidRDefault="00BA0208" w:rsidP="009D4432">
            <w:pPr>
              <w:pStyle w:val="TAL"/>
            </w:pPr>
            <w:r w:rsidRPr="00E27D23">
              <w:t>Corrections to NAS test case 9.1.5.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213239" w14:textId="77777777" w:rsidR="00BA0208" w:rsidRPr="00E27D23" w:rsidRDefault="00BA0208" w:rsidP="009D4432">
            <w:pPr>
              <w:pStyle w:val="TAC"/>
            </w:pPr>
            <w:r w:rsidRPr="00E27D23">
              <w:t>15.2.0</w:t>
            </w:r>
          </w:p>
        </w:tc>
      </w:tr>
      <w:tr w:rsidR="00D13E6E" w:rsidRPr="00E27D23" w14:paraId="2DADCF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7DB349"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53E404"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5F47E5" w14:textId="77777777" w:rsidR="00BA0208" w:rsidRPr="00E27D23" w:rsidRDefault="00BA0208" w:rsidP="009D4432">
            <w:pPr>
              <w:pStyle w:val="TAC"/>
            </w:pPr>
            <w:r w:rsidRPr="00E27D23">
              <w:t>R5-1877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55D8E2" w14:textId="77777777" w:rsidR="00BA0208" w:rsidRPr="00E27D23" w:rsidRDefault="00BA0208" w:rsidP="009D4432">
            <w:pPr>
              <w:pStyle w:val="TAC"/>
            </w:pPr>
            <w:r w:rsidRPr="00E27D23">
              <w:t>02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6E34E2"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EFB9AF"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B36AE2" w14:textId="77777777" w:rsidR="00BA0208" w:rsidRPr="00E27D23" w:rsidRDefault="00BA0208" w:rsidP="009D4432">
            <w:pPr>
              <w:pStyle w:val="TAL"/>
            </w:pPr>
            <w:r w:rsidRPr="00E27D23">
              <w:t>Adding test case 6.1.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1820C3" w14:textId="77777777" w:rsidR="00BA0208" w:rsidRPr="00E27D23" w:rsidRDefault="00BA0208" w:rsidP="009D4432">
            <w:pPr>
              <w:pStyle w:val="TAC"/>
            </w:pPr>
            <w:r w:rsidRPr="00E27D23">
              <w:t>15.2.0</w:t>
            </w:r>
          </w:p>
        </w:tc>
      </w:tr>
      <w:tr w:rsidR="00D13E6E" w:rsidRPr="00E27D23" w14:paraId="43E624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04FCFD"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6A20EB"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7DBB41" w14:textId="77777777" w:rsidR="00BA0208" w:rsidRPr="00E27D23" w:rsidRDefault="00BA0208" w:rsidP="009D4432">
            <w:pPr>
              <w:pStyle w:val="TAC"/>
            </w:pPr>
            <w:r w:rsidRPr="00E27D23">
              <w:t>R5-1877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8572D2" w14:textId="77777777" w:rsidR="00BA0208" w:rsidRPr="00E27D23" w:rsidRDefault="00BA0208" w:rsidP="009D4432">
            <w:pPr>
              <w:pStyle w:val="TAC"/>
            </w:pPr>
            <w:r w:rsidRPr="00E27D23">
              <w:t>0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92C3B2"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6A629A"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5566BE" w14:textId="77777777" w:rsidR="00BA0208" w:rsidRPr="00E27D23" w:rsidRDefault="00BA0208" w:rsidP="009D4432">
            <w:pPr>
              <w:pStyle w:val="TAL"/>
            </w:pPr>
            <w:r w:rsidRPr="00E27D23">
              <w:t>Addition of NR test case 7.1.1.1.4_Beam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354BA" w14:textId="77777777" w:rsidR="00BA0208" w:rsidRPr="00E27D23" w:rsidRDefault="00BA0208" w:rsidP="009D4432">
            <w:pPr>
              <w:pStyle w:val="TAC"/>
            </w:pPr>
            <w:r w:rsidRPr="00E27D23">
              <w:t>15.2.0</w:t>
            </w:r>
          </w:p>
        </w:tc>
      </w:tr>
      <w:tr w:rsidR="00D13E6E" w:rsidRPr="00E27D23" w14:paraId="48F749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22C11A"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570712"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B7047F" w14:textId="77777777" w:rsidR="00BA0208" w:rsidRPr="00E27D23" w:rsidRDefault="00BA0208" w:rsidP="009D4432">
            <w:pPr>
              <w:pStyle w:val="TAC"/>
            </w:pPr>
            <w:r w:rsidRPr="00E27D23">
              <w:t>R5-1877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34567F" w14:textId="77777777" w:rsidR="00BA0208" w:rsidRPr="00E27D23" w:rsidRDefault="00BA0208" w:rsidP="009D4432">
            <w:pPr>
              <w:pStyle w:val="TAC"/>
            </w:pPr>
            <w:r w:rsidRPr="00E27D23">
              <w:t>0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E74897"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88579"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854AC6" w14:textId="77777777" w:rsidR="00BA0208" w:rsidRPr="00E27D23" w:rsidRDefault="00BA0208" w:rsidP="009D4432">
            <w:pPr>
              <w:pStyle w:val="TAL"/>
            </w:pPr>
            <w:r w:rsidRPr="00E27D23">
              <w:t>Addition of NR test case 7.1.1.1.5 SU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926346" w14:textId="77777777" w:rsidR="00BA0208" w:rsidRPr="00E27D23" w:rsidRDefault="00BA0208" w:rsidP="009D4432">
            <w:pPr>
              <w:pStyle w:val="TAC"/>
            </w:pPr>
            <w:r w:rsidRPr="00E27D23">
              <w:t>15.2.0</w:t>
            </w:r>
          </w:p>
        </w:tc>
      </w:tr>
      <w:tr w:rsidR="00D13E6E" w:rsidRPr="00E27D23" w14:paraId="24638B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DEA61C"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975E48"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08CF63" w14:textId="77777777" w:rsidR="00BA0208" w:rsidRPr="00E27D23" w:rsidRDefault="00BA0208" w:rsidP="009D4432">
            <w:pPr>
              <w:pStyle w:val="TAC"/>
            </w:pPr>
            <w:r w:rsidRPr="00E27D23">
              <w:t>R5-1877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090400" w14:textId="77777777" w:rsidR="00BA0208" w:rsidRPr="00E27D23" w:rsidRDefault="00BA0208" w:rsidP="009D4432">
            <w:pPr>
              <w:pStyle w:val="TAC"/>
            </w:pPr>
            <w:r w:rsidRPr="00E27D23">
              <w:t>02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EB315E"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D1B3EB"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F0373A" w14:textId="77777777" w:rsidR="00BA0208" w:rsidRPr="00E27D23" w:rsidRDefault="00BA0208" w:rsidP="009D4432">
            <w:pPr>
              <w:pStyle w:val="TAL"/>
            </w:pPr>
            <w:r w:rsidRPr="00E27D23">
              <w:t>Correction to NR MAC test case 7.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83ABD3" w14:textId="77777777" w:rsidR="00BA0208" w:rsidRPr="00E27D23" w:rsidRDefault="00BA0208" w:rsidP="009D4432">
            <w:pPr>
              <w:pStyle w:val="TAC"/>
            </w:pPr>
            <w:r w:rsidRPr="00E27D23">
              <w:t>15.2.0</w:t>
            </w:r>
          </w:p>
        </w:tc>
      </w:tr>
      <w:tr w:rsidR="00D13E6E" w:rsidRPr="00E27D23" w14:paraId="31631B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FCE25D"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84D1A5"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6B61D6" w14:textId="77777777" w:rsidR="00BA0208" w:rsidRPr="00E27D23" w:rsidRDefault="00BA0208" w:rsidP="009D4432">
            <w:pPr>
              <w:pStyle w:val="TAC"/>
            </w:pPr>
            <w:r w:rsidRPr="00E27D23">
              <w:t>R5-1877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951FBD" w14:textId="77777777" w:rsidR="00BA0208" w:rsidRPr="00E27D23" w:rsidRDefault="00BA0208" w:rsidP="009D4432">
            <w:pPr>
              <w:pStyle w:val="TAC"/>
            </w:pPr>
            <w:r w:rsidRPr="00E27D23">
              <w:t>02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EF7D10"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D9BC4"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6D7695" w14:textId="77777777" w:rsidR="00BA0208" w:rsidRPr="00E27D23" w:rsidRDefault="00BA0208" w:rsidP="009D4432">
            <w:pPr>
              <w:pStyle w:val="TAL"/>
            </w:pPr>
            <w:r w:rsidRPr="00E27D23">
              <w:t>Addition of 5GS NR MAC test case 7.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6B1DCE" w14:textId="77777777" w:rsidR="00BA0208" w:rsidRPr="00E27D23" w:rsidRDefault="00BA0208" w:rsidP="009D4432">
            <w:pPr>
              <w:pStyle w:val="TAC"/>
            </w:pPr>
            <w:r w:rsidRPr="00E27D23">
              <w:t>15.2.0</w:t>
            </w:r>
          </w:p>
        </w:tc>
      </w:tr>
      <w:tr w:rsidR="00D13E6E" w:rsidRPr="00E27D23" w14:paraId="5EE45B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357C92"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F8C7B4"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1215FD" w14:textId="77777777" w:rsidR="00BA0208" w:rsidRPr="00E27D23" w:rsidRDefault="00BA0208" w:rsidP="009D4432">
            <w:pPr>
              <w:pStyle w:val="TAC"/>
            </w:pPr>
            <w:r w:rsidRPr="00E27D23">
              <w:t>R5-1877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E25D55" w14:textId="77777777" w:rsidR="00BA0208" w:rsidRPr="00E27D23" w:rsidRDefault="00BA0208" w:rsidP="009D4432">
            <w:pPr>
              <w:pStyle w:val="TAC"/>
            </w:pPr>
            <w:r w:rsidRPr="00E27D23">
              <w:t>01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23583A"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FC7473"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0C2F47" w14:textId="77777777" w:rsidR="00BA0208" w:rsidRPr="00E27D23" w:rsidRDefault="00BA0208" w:rsidP="009D4432">
            <w:pPr>
              <w:pStyle w:val="TAL"/>
            </w:pPr>
            <w:r w:rsidRPr="00E27D23">
              <w:t>Correction to the default Pre-Test Conditions for AM and UM RL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7E85EB" w14:textId="77777777" w:rsidR="00BA0208" w:rsidRPr="00E27D23" w:rsidRDefault="00BA0208" w:rsidP="009D4432">
            <w:pPr>
              <w:pStyle w:val="TAC"/>
            </w:pPr>
            <w:r w:rsidRPr="00E27D23">
              <w:t>15.2.0</w:t>
            </w:r>
          </w:p>
        </w:tc>
      </w:tr>
      <w:tr w:rsidR="00D13E6E" w:rsidRPr="00E27D23" w14:paraId="55D2AE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848FB3"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89D1C4"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414343" w14:textId="77777777" w:rsidR="00BA0208" w:rsidRPr="00E27D23" w:rsidRDefault="00BA0208" w:rsidP="009D4432">
            <w:pPr>
              <w:pStyle w:val="TAC"/>
            </w:pPr>
            <w:r w:rsidRPr="00E27D23">
              <w:t>R5-1877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BE534E" w14:textId="77777777" w:rsidR="00BA0208" w:rsidRPr="00E27D23" w:rsidRDefault="00BA0208" w:rsidP="009D4432">
            <w:pPr>
              <w:pStyle w:val="TAC"/>
            </w:pPr>
            <w:r w:rsidRPr="00E27D23">
              <w:t>02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8EBBBE"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C52AC9"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0734CA" w14:textId="77777777" w:rsidR="00BA0208" w:rsidRPr="00E27D23" w:rsidRDefault="00BA0208" w:rsidP="009D4432">
            <w:pPr>
              <w:pStyle w:val="TAL"/>
            </w:pPr>
            <w:r w:rsidRPr="00E27D23">
              <w:t>Correction to PDCP Ciphering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810612" w14:textId="77777777" w:rsidR="00BA0208" w:rsidRPr="00E27D23" w:rsidRDefault="00BA0208" w:rsidP="009D4432">
            <w:pPr>
              <w:pStyle w:val="TAC"/>
            </w:pPr>
            <w:r w:rsidRPr="00E27D23">
              <w:t>15.2.0</w:t>
            </w:r>
          </w:p>
        </w:tc>
      </w:tr>
      <w:tr w:rsidR="00D13E6E" w:rsidRPr="00E27D23" w14:paraId="5665FE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7BE17A"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85BB6B"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73D741" w14:textId="77777777" w:rsidR="00BA0208" w:rsidRPr="00E27D23" w:rsidRDefault="00BA0208" w:rsidP="009D4432">
            <w:pPr>
              <w:pStyle w:val="TAC"/>
            </w:pPr>
            <w:r w:rsidRPr="00E27D23">
              <w:t>R5-1877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15BB37" w14:textId="77777777" w:rsidR="00BA0208" w:rsidRPr="00E27D23" w:rsidRDefault="00BA0208" w:rsidP="009D4432">
            <w:pPr>
              <w:pStyle w:val="TAC"/>
            </w:pPr>
            <w:r w:rsidRPr="00E27D23">
              <w:t>02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BC2EAE"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57B33B"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83DF77" w14:textId="77777777" w:rsidR="00BA0208" w:rsidRPr="00E27D23" w:rsidRDefault="00F31BD6" w:rsidP="009D4432">
            <w:pPr>
              <w:pStyle w:val="TAL"/>
            </w:pPr>
            <w:r w:rsidRPr="00E27D23">
              <w:t>Correction</w:t>
            </w:r>
            <w:r w:rsidR="00BA0208" w:rsidRPr="00E27D23">
              <w:t xml:space="preserve"> to PDCP Integrity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C20839E" w14:textId="77777777" w:rsidR="00BA0208" w:rsidRPr="00E27D23" w:rsidRDefault="00BA0208" w:rsidP="009D4432">
            <w:pPr>
              <w:pStyle w:val="TAC"/>
            </w:pPr>
            <w:r w:rsidRPr="00E27D23">
              <w:t>15.2.0</w:t>
            </w:r>
          </w:p>
        </w:tc>
      </w:tr>
      <w:tr w:rsidR="00D13E6E" w:rsidRPr="00E27D23" w14:paraId="0767DA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DD32CC"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F2883D"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61549E" w14:textId="77777777" w:rsidR="00BA0208" w:rsidRPr="00E27D23" w:rsidRDefault="00BA0208" w:rsidP="009D4432">
            <w:pPr>
              <w:pStyle w:val="TAC"/>
            </w:pPr>
            <w:r w:rsidRPr="00E27D23">
              <w:t>R5-1877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F7FDAD" w14:textId="77777777" w:rsidR="00BA0208" w:rsidRPr="00E27D23" w:rsidRDefault="00BA0208" w:rsidP="009D4432">
            <w:pPr>
              <w:pStyle w:val="TAC"/>
            </w:pPr>
            <w:r w:rsidRPr="00E27D23">
              <w:t>02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CBAC3E"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9B8A90"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1F6717" w14:textId="77777777" w:rsidR="00BA0208" w:rsidRPr="00E27D23" w:rsidRDefault="00BA0208" w:rsidP="009D4432">
            <w:pPr>
              <w:pStyle w:val="TAL"/>
            </w:pPr>
            <w:r w:rsidRPr="00E27D23">
              <w:t>Addition of NR test case 8.1.1.2.3_T300 expi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C2C0B5" w14:textId="77777777" w:rsidR="00BA0208" w:rsidRPr="00E27D23" w:rsidRDefault="00BA0208" w:rsidP="009D4432">
            <w:pPr>
              <w:pStyle w:val="TAC"/>
            </w:pPr>
            <w:r w:rsidRPr="00E27D23">
              <w:t>15.2.0</w:t>
            </w:r>
          </w:p>
        </w:tc>
      </w:tr>
      <w:tr w:rsidR="00D13E6E" w:rsidRPr="00E27D23" w14:paraId="4145D8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32D53F"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2BA954"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0BD461" w14:textId="77777777" w:rsidR="00BA0208" w:rsidRPr="00E27D23" w:rsidRDefault="00BA0208" w:rsidP="009D4432">
            <w:pPr>
              <w:pStyle w:val="TAC"/>
            </w:pPr>
            <w:r w:rsidRPr="00E27D23">
              <w:t>R5-1877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DF7769" w14:textId="77777777" w:rsidR="00BA0208" w:rsidRPr="00E27D23" w:rsidRDefault="00BA0208" w:rsidP="009D4432">
            <w:pPr>
              <w:pStyle w:val="TAC"/>
            </w:pPr>
            <w:r w:rsidRPr="00E27D23">
              <w:t>02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F4DFC0"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386BBE"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8A2B33" w14:textId="77777777" w:rsidR="00BA0208" w:rsidRPr="00E27D23" w:rsidRDefault="00BA0208" w:rsidP="009D4432">
            <w:pPr>
              <w:pStyle w:val="TAL"/>
            </w:pPr>
            <w:r w:rsidRPr="00E27D23">
              <w:t>Addition of 5GS SA RRC TC 8.1.1.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A7F3EF" w14:textId="77777777" w:rsidR="00BA0208" w:rsidRPr="00E27D23" w:rsidRDefault="00BA0208" w:rsidP="009D4432">
            <w:pPr>
              <w:pStyle w:val="TAC"/>
            </w:pPr>
            <w:r w:rsidRPr="00E27D23">
              <w:t>15.2.0</w:t>
            </w:r>
          </w:p>
        </w:tc>
      </w:tr>
      <w:tr w:rsidR="00D13E6E" w:rsidRPr="00E27D23" w14:paraId="26A2B5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894425"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07FE4E"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B3DF64" w14:textId="77777777" w:rsidR="00BA0208" w:rsidRPr="00E27D23" w:rsidRDefault="00BA0208" w:rsidP="009D4432">
            <w:pPr>
              <w:pStyle w:val="TAC"/>
            </w:pPr>
            <w:r w:rsidRPr="00E27D23">
              <w:t>R5-1877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8DA5C4" w14:textId="77777777" w:rsidR="00BA0208" w:rsidRPr="00E27D23" w:rsidRDefault="00BA0208" w:rsidP="009D4432">
            <w:pPr>
              <w:pStyle w:val="TAC"/>
            </w:pPr>
            <w:r w:rsidRPr="00E27D23">
              <w:t>02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1D3102"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EE0DA4"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8E266B" w14:textId="77777777" w:rsidR="00BA0208" w:rsidRPr="00E27D23" w:rsidRDefault="00BA0208" w:rsidP="009D4432">
            <w:pPr>
              <w:pStyle w:val="TAL"/>
            </w:pPr>
            <w:r w:rsidRPr="00E27D23">
              <w:t>Addition of 5GS NR RRC test case 8.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64A88A" w14:textId="77777777" w:rsidR="00BA0208" w:rsidRPr="00E27D23" w:rsidRDefault="00BA0208" w:rsidP="009D4432">
            <w:pPr>
              <w:pStyle w:val="TAC"/>
            </w:pPr>
            <w:r w:rsidRPr="00E27D23">
              <w:t>15.2.0</w:t>
            </w:r>
          </w:p>
        </w:tc>
      </w:tr>
      <w:tr w:rsidR="00D13E6E" w:rsidRPr="00E27D23" w14:paraId="6DA2CA8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2893C4"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B998EC"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2C83F4" w14:textId="77777777" w:rsidR="00BA0208" w:rsidRPr="00E27D23" w:rsidRDefault="00BA0208" w:rsidP="009D4432">
            <w:pPr>
              <w:pStyle w:val="TAC"/>
            </w:pPr>
            <w:r w:rsidRPr="00E27D23">
              <w:t>R5-1877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CF08FA" w14:textId="77777777" w:rsidR="00BA0208" w:rsidRPr="00E27D23" w:rsidRDefault="00BA0208" w:rsidP="009D4432">
            <w:pPr>
              <w:pStyle w:val="TAC"/>
            </w:pPr>
            <w:r w:rsidRPr="00E27D23">
              <w:t>02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98106C"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AE284"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90AF47" w14:textId="77777777" w:rsidR="00BA0208" w:rsidRPr="00E27D23" w:rsidRDefault="00BA0208" w:rsidP="009D4432">
            <w:pPr>
              <w:pStyle w:val="TAL"/>
            </w:pPr>
            <w:r w:rsidRPr="00E27D23">
              <w:t>Addition of NR test case 8.2.3.11.1_gapFR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A12205" w14:textId="77777777" w:rsidR="00BA0208" w:rsidRPr="00E27D23" w:rsidRDefault="00BA0208" w:rsidP="009D4432">
            <w:pPr>
              <w:pStyle w:val="TAC"/>
            </w:pPr>
            <w:r w:rsidRPr="00E27D23">
              <w:t>15.2.0</w:t>
            </w:r>
          </w:p>
        </w:tc>
      </w:tr>
      <w:tr w:rsidR="00D13E6E" w:rsidRPr="00E27D23" w14:paraId="00DDDA0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402CB5"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FFCDE1"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8A1E6E" w14:textId="77777777" w:rsidR="00BA0208" w:rsidRPr="00E27D23" w:rsidRDefault="00BA0208" w:rsidP="009D4432">
            <w:pPr>
              <w:pStyle w:val="TAC"/>
            </w:pPr>
            <w:r w:rsidRPr="00E27D23">
              <w:t>R5-1877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BE5F2A" w14:textId="77777777" w:rsidR="00BA0208" w:rsidRPr="00E27D23" w:rsidRDefault="00BA0208" w:rsidP="009D4432">
            <w:pPr>
              <w:pStyle w:val="TAC"/>
            </w:pPr>
            <w:r w:rsidRPr="00E27D23">
              <w:t>0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55BC1B"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1E1660"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4D2E0D" w14:textId="77777777" w:rsidR="00BA0208" w:rsidRPr="00E27D23" w:rsidRDefault="00BA0208" w:rsidP="009D4432">
            <w:pPr>
              <w:pStyle w:val="TAL"/>
            </w:pPr>
            <w:r w:rsidRPr="00E27D23">
              <w:t>Addition of NR test case 8.1.5.3.1_PWS notific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EC8603" w14:textId="77777777" w:rsidR="00BA0208" w:rsidRPr="00E27D23" w:rsidRDefault="00BA0208" w:rsidP="009D4432">
            <w:pPr>
              <w:pStyle w:val="TAC"/>
            </w:pPr>
            <w:r w:rsidRPr="00E27D23">
              <w:t>15.2.0</w:t>
            </w:r>
          </w:p>
        </w:tc>
      </w:tr>
      <w:tr w:rsidR="00D13E6E" w:rsidRPr="00E27D23" w14:paraId="5FFAC7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0266E8"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32B1BE"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D994B3" w14:textId="77777777" w:rsidR="00BA0208" w:rsidRPr="00E27D23" w:rsidRDefault="00BA0208" w:rsidP="009D4432">
            <w:pPr>
              <w:pStyle w:val="TAC"/>
            </w:pPr>
            <w:r w:rsidRPr="00E27D23">
              <w:t>R5-1877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2A6639" w14:textId="77777777" w:rsidR="00BA0208" w:rsidRPr="00E27D23" w:rsidRDefault="00BA0208" w:rsidP="009D4432">
            <w:pPr>
              <w:pStyle w:val="TAC"/>
            </w:pPr>
            <w:r w:rsidRPr="00E27D23">
              <w:t>02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A098AF"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E54B5"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D46338" w14:textId="77777777" w:rsidR="00BA0208" w:rsidRPr="00E27D23" w:rsidRDefault="00BA0208" w:rsidP="009D4432">
            <w:pPr>
              <w:pStyle w:val="TAL"/>
            </w:pPr>
            <w:r w:rsidRPr="00E27D23">
              <w:t>Update RRC SCG failure TC 8.2.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EF2F6A" w14:textId="77777777" w:rsidR="00BA0208" w:rsidRPr="00E27D23" w:rsidRDefault="00BA0208" w:rsidP="009D4432">
            <w:pPr>
              <w:pStyle w:val="TAC"/>
            </w:pPr>
            <w:r w:rsidRPr="00E27D23">
              <w:t>15.2.0</w:t>
            </w:r>
          </w:p>
        </w:tc>
      </w:tr>
      <w:tr w:rsidR="00D13E6E" w:rsidRPr="00E27D23" w14:paraId="69B7B26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CC2832"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2EDDE7"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03DBA7" w14:textId="77777777" w:rsidR="00BA0208" w:rsidRPr="00E27D23" w:rsidRDefault="00BA0208" w:rsidP="009D4432">
            <w:pPr>
              <w:pStyle w:val="TAC"/>
            </w:pPr>
            <w:r w:rsidRPr="00E27D23">
              <w:t>R5-1877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0E95B9" w14:textId="77777777" w:rsidR="00BA0208" w:rsidRPr="00E27D23" w:rsidRDefault="00BA0208" w:rsidP="009D4432">
            <w:pPr>
              <w:pStyle w:val="TAC"/>
            </w:pPr>
            <w:r w:rsidRPr="00E27D23">
              <w:t>02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929DF2" w14:textId="77777777" w:rsidR="00BA0208" w:rsidRPr="00E27D23" w:rsidRDefault="00BA020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C2082E"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C0C08D" w14:textId="77777777" w:rsidR="00BA0208" w:rsidRPr="00E27D23" w:rsidRDefault="00BA0208" w:rsidP="009D4432">
            <w:pPr>
              <w:pStyle w:val="TAL"/>
            </w:pPr>
            <w:r w:rsidRPr="00E27D23">
              <w:t>Addition of new 5GC TC 9.1.6.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A7B42C" w14:textId="77777777" w:rsidR="00BA0208" w:rsidRPr="00E27D23" w:rsidRDefault="00BA0208" w:rsidP="009D4432">
            <w:pPr>
              <w:pStyle w:val="TAC"/>
            </w:pPr>
            <w:r w:rsidRPr="00E27D23">
              <w:t>15.2.0</w:t>
            </w:r>
          </w:p>
        </w:tc>
      </w:tr>
      <w:tr w:rsidR="00D13E6E" w:rsidRPr="00E27D23" w14:paraId="04717A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432E7F"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5B9041"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BA10D1" w14:textId="77777777" w:rsidR="00BA0208" w:rsidRPr="00E27D23" w:rsidRDefault="00BA0208" w:rsidP="009D4432">
            <w:pPr>
              <w:pStyle w:val="TAC"/>
            </w:pPr>
            <w:r w:rsidRPr="00E27D23">
              <w:t>R5-1881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23D781" w14:textId="77777777" w:rsidR="00BA0208" w:rsidRPr="00E27D23" w:rsidRDefault="00BA0208" w:rsidP="009D4432">
            <w:pPr>
              <w:pStyle w:val="TAC"/>
            </w:pPr>
            <w:r w:rsidRPr="00E27D23">
              <w:t>02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0F1E78" w14:textId="77777777" w:rsidR="00BA0208" w:rsidRPr="00E27D23" w:rsidRDefault="00BA0208"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10BAB0"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D6A44A" w14:textId="77777777" w:rsidR="00BA0208" w:rsidRPr="00E27D23" w:rsidRDefault="00BA0208" w:rsidP="009D4432">
            <w:pPr>
              <w:pStyle w:val="TAL"/>
            </w:pPr>
            <w:r w:rsidRPr="00E27D23">
              <w:t>Addition of NR test case 9.1.5.1.1_Registration Reque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69871E" w14:textId="77777777" w:rsidR="00BA0208" w:rsidRPr="00E27D23" w:rsidRDefault="00BA0208" w:rsidP="009D4432">
            <w:pPr>
              <w:pStyle w:val="TAC"/>
            </w:pPr>
            <w:r w:rsidRPr="00E27D23">
              <w:t>15.2.0</w:t>
            </w:r>
          </w:p>
        </w:tc>
      </w:tr>
      <w:tr w:rsidR="00D13E6E" w:rsidRPr="00E27D23" w14:paraId="09E341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7E93C8"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F82171"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27D852" w14:textId="77777777" w:rsidR="00BA0208" w:rsidRPr="00E27D23" w:rsidRDefault="00BA0208" w:rsidP="009D4432">
            <w:pPr>
              <w:pStyle w:val="TAC"/>
            </w:pPr>
            <w:r w:rsidRPr="00E27D23">
              <w:t>R5-1881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A2ADAF" w14:textId="77777777" w:rsidR="00BA0208" w:rsidRPr="00E27D23" w:rsidRDefault="00BA0208" w:rsidP="009D4432">
            <w:pPr>
              <w:pStyle w:val="TAC"/>
            </w:pPr>
            <w:r w:rsidRPr="00E27D23">
              <w:t>0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EE01FE" w14:textId="77777777" w:rsidR="00BA0208" w:rsidRPr="00E27D23" w:rsidRDefault="00BA020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CF4AEF"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7A8E9C" w14:textId="77777777" w:rsidR="00BA0208" w:rsidRPr="00E27D23" w:rsidRDefault="00BA0208" w:rsidP="009D4432">
            <w:pPr>
              <w:pStyle w:val="TAL"/>
            </w:pPr>
            <w:r w:rsidRPr="00E27D23">
              <w:t>Correction to NR MAC DRX test cases 7.1.1.5.1 and 7.1.1.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BDE411" w14:textId="77777777" w:rsidR="00BA0208" w:rsidRPr="00E27D23" w:rsidRDefault="00BA0208" w:rsidP="009D4432">
            <w:pPr>
              <w:pStyle w:val="TAC"/>
            </w:pPr>
            <w:r w:rsidRPr="00E27D23">
              <w:t>15.2.0</w:t>
            </w:r>
          </w:p>
        </w:tc>
      </w:tr>
      <w:tr w:rsidR="00D13E6E" w:rsidRPr="00E27D23" w14:paraId="4EA0A8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54F031"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8F6B15"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0BD207" w14:textId="77777777" w:rsidR="00BA0208" w:rsidRPr="00E27D23" w:rsidRDefault="00BA0208" w:rsidP="009D4432">
            <w:pPr>
              <w:pStyle w:val="TAC"/>
            </w:pPr>
            <w:r w:rsidRPr="00E27D23">
              <w:t>R5-1881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8548BC" w14:textId="77777777" w:rsidR="00BA0208" w:rsidRPr="00E27D23" w:rsidRDefault="00BA0208" w:rsidP="009D4432">
            <w:pPr>
              <w:pStyle w:val="TAC"/>
            </w:pPr>
            <w:r w:rsidRPr="00E27D23">
              <w:t>02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44273F" w14:textId="77777777" w:rsidR="00BA0208" w:rsidRPr="00E27D23" w:rsidRDefault="00BA0208"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A25249"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3B8F6A" w14:textId="77777777" w:rsidR="00BA0208" w:rsidRPr="00E27D23" w:rsidRDefault="00BA0208" w:rsidP="009D4432">
            <w:pPr>
              <w:pStyle w:val="TAL"/>
            </w:pPr>
            <w:r w:rsidRPr="00E27D23">
              <w:t>Addition of NR test case 8.1.1.3.1_Redirection to N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F9A7A1" w14:textId="77777777" w:rsidR="00BA0208" w:rsidRPr="00E27D23" w:rsidRDefault="00BA0208" w:rsidP="009D4432">
            <w:pPr>
              <w:pStyle w:val="TAC"/>
            </w:pPr>
            <w:r w:rsidRPr="00E27D23">
              <w:t>15.2.0</w:t>
            </w:r>
          </w:p>
        </w:tc>
      </w:tr>
      <w:tr w:rsidR="00D13E6E" w:rsidRPr="00E27D23" w14:paraId="5CACE1B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665405" w14:textId="77777777" w:rsidR="00BA0208" w:rsidRPr="00E27D23" w:rsidRDefault="00BA0208" w:rsidP="009D4432">
            <w:pPr>
              <w:pStyle w:val="TAC"/>
            </w:pPr>
            <w:r w:rsidRPr="00E27D23">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B1EB74" w14:textId="77777777" w:rsidR="00BA0208" w:rsidRPr="00E27D23" w:rsidRDefault="00BA020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A29E5B" w14:textId="77777777" w:rsidR="00BA0208" w:rsidRPr="00E27D23" w:rsidRDefault="00BA0208" w:rsidP="009D4432">
            <w:pPr>
              <w:pStyle w:val="TAC"/>
            </w:pPr>
            <w:r w:rsidRPr="00E27D23">
              <w:t>R5-1881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A1BB09" w14:textId="77777777" w:rsidR="00BA0208" w:rsidRPr="00E27D23" w:rsidRDefault="00BA0208" w:rsidP="009D4432">
            <w:pPr>
              <w:pStyle w:val="TAC"/>
            </w:pPr>
            <w:r w:rsidRPr="00E27D23">
              <w:t>0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912808" w14:textId="77777777" w:rsidR="00BA0208" w:rsidRPr="00E27D23" w:rsidRDefault="00BA0208"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B973A0" w14:textId="77777777" w:rsidR="00BA0208" w:rsidRPr="00E27D23" w:rsidRDefault="00BA020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95AE39" w14:textId="77777777" w:rsidR="00BA0208" w:rsidRPr="00E27D23" w:rsidRDefault="00BA0208" w:rsidP="009D4432">
            <w:pPr>
              <w:pStyle w:val="TAL"/>
            </w:pPr>
            <w:r w:rsidRPr="00E27D23">
              <w:t>Addition of NR test case 8.2.3.11.2_gapFR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49862A" w14:textId="77777777" w:rsidR="00BA0208" w:rsidRPr="00E27D23" w:rsidRDefault="00BA0208" w:rsidP="009D4432">
            <w:pPr>
              <w:pStyle w:val="TAC"/>
            </w:pPr>
            <w:r w:rsidRPr="00E27D23">
              <w:t>15.2.0</w:t>
            </w:r>
          </w:p>
        </w:tc>
      </w:tr>
      <w:tr w:rsidR="00D13E6E" w:rsidRPr="00E27D23" w14:paraId="521AE0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5BBE88" w14:textId="77777777" w:rsidR="00BE6138" w:rsidRPr="00E27D23" w:rsidRDefault="00BE6138" w:rsidP="009D4432">
            <w:pPr>
              <w:pStyle w:val="TAC"/>
            </w:pPr>
            <w:r w:rsidRPr="00E27D23">
              <w:t>2019-0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A9692F" w14:textId="77777777" w:rsidR="00BE6138" w:rsidRPr="00E27D23" w:rsidRDefault="00BE613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734FAA0" w14:textId="77777777" w:rsidR="00BE6138" w:rsidRPr="00E27D23" w:rsidRDefault="00BE6138" w:rsidP="009D4432">
            <w:pPr>
              <w:pStyle w:val="TAC"/>
            </w:pPr>
            <w:r w:rsidRPr="00E27D23">
              <w:t>R5-188192</w:t>
            </w:r>
          </w:p>
        </w:tc>
        <w:tc>
          <w:tcPr>
            <w:tcW w:w="568" w:type="dxa"/>
            <w:tcBorders>
              <w:top w:val="single" w:sz="6" w:space="0" w:color="auto"/>
              <w:left w:val="single" w:sz="6" w:space="0" w:color="auto"/>
              <w:bottom w:val="single" w:sz="6" w:space="0" w:color="auto"/>
              <w:right w:val="single" w:sz="6" w:space="0" w:color="auto"/>
            </w:tcBorders>
            <w:shd w:val="solid" w:color="FFFFFF" w:fill="auto"/>
            <w:vAlign w:val="bottom"/>
          </w:tcPr>
          <w:p w14:paraId="267FC210" w14:textId="77777777" w:rsidR="00BE6138" w:rsidRPr="00E27D23" w:rsidRDefault="00BE6138" w:rsidP="009D4432">
            <w:pPr>
              <w:pStyle w:val="TAC"/>
            </w:pPr>
            <w:r w:rsidRPr="00E27D23">
              <w:t>0205</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0E44B5E9" w14:textId="77777777" w:rsidR="00BE6138" w:rsidRPr="00E27D23" w:rsidRDefault="00BE6138"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353CD" w14:textId="77777777" w:rsidR="00BE6138" w:rsidRPr="00E27D23" w:rsidRDefault="00BE613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vAlign w:val="bottom"/>
          </w:tcPr>
          <w:p w14:paraId="03B2ED77" w14:textId="77777777" w:rsidR="00BE6138" w:rsidRPr="00E27D23" w:rsidRDefault="00BE6138" w:rsidP="009D4432">
            <w:pPr>
              <w:pStyle w:val="TAL"/>
            </w:pPr>
            <w:r w:rsidRPr="00E27D23">
              <w:t>Addition of NR test case 7.1.1.2.4_BCCH HAR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4CA9CD" w14:textId="77777777" w:rsidR="00BE6138" w:rsidRPr="00E27D23" w:rsidRDefault="00BE6138" w:rsidP="009D4432">
            <w:pPr>
              <w:pStyle w:val="TAC"/>
            </w:pPr>
            <w:r w:rsidRPr="00E27D23">
              <w:t>15.2.1</w:t>
            </w:r>
          </w:p>
        </w:tc>
      </w:tr>
      <w:tr w:rsidR="00D13E6E" w:rsidRPr="00E27D23" w14:paraId="7DDF69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21D12E" w14:textId="77777777" w:rsidR="00BE6138" w:rsidRPr="00E27D23" w:rsidRDefault="00BE6138" w:rsidP="009D4432">
            <w:pPr>
              <w:pStyle w:val="TAC"/>
            </w:pPr>
            <w:r w:rsidRPr="00E27D23">
              <w:t>2019-0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62B909" w14:textId="77777777" w:rsidR="00BE6138" w:rsidRPr="00E27D23" w:rsidRDefault="00BE613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2E617AB1" w14:textId="77777777" w:rsidR="00BE6138" w:rsidRPr="00E27D23" w:rsidRDefault="00BE6138" w:rsidP="009D4432">
            <w:pPr>
              <w:pStyle w:val="TAC"/>
            </w:pPr>
            <w:r w:rsidRPr="00E27D23">
              <w:t>R5-188193</w:t>
            </w:r>
          </w:p>
        </w:tc>
        <w:tc>
          <w:tcPr>
            <w:tcW w:w="568" w:type="dxa"/>
            <w:tcBorders>
              <w:top w:val="single" w:sz="6" w:space="0" w:color="auto"/>
              <w:left w:val="single" w:sz="6" w:space="0" w:color="auto"/>
              <w:bottom w:val="single" w:sz="6" w:space="0" w:color="auto"/>
              <w:right w:val="single" w:sz="6" w:space="0" w:color="auto"/>
            </w:tcBorders>
            <w:shd w:val="solid" w:color="FFFFFF" w:fill="auto"/>
            <w:vAlign w:val="bottom"/>
          </w:tcPr>
          <w:p w14:paraId="6CACABC5" w14:textId="77777777" w:rsidR="00BE6138" w:rsidRPr="00E27D23" w:rsidRDefault="00BE6138" w:rsidP="009D4432">
            <w:pPr>
              <w:pStyle w:val="TAC"/>
            </w:pPr>
            <w:r w:rsidRPr="00E27D23">
              <w:t>0295</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37468BBE" w14:textId="77777777" w:rsidR="00BE6138" w:rsidRPr="00E27D23" w:rsidRDefault="00BE6138"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6BD683" w14:textId="77777777" w:rsidR="00BE6138" w:rsidRPr="00E27D23" w:rsidRDefault="00BE613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vAlign w:val="bottom"/>
          </w:tcPr>
          <w:p w14:paraId="4C1114F0" w14:textId="77777777" w:rsidR="00BE6138" w:rsidRPr="00E27D23" w:rsidRDefault="00BE6138" w:rsidP="009D4432">
            <w:pPr>
              <w:pStyle w:val="TAL"/>
            </w:pPr>
            <w:r w:rsidRPr="00E27D23">
              <w:t>Correct</w:t>
            </w:r>
            <w:r w:rsidR="0047085B" w:rsidRPr="00E27D23">
              <w:t>i</w:t>
            </w:r>
            <w:r w:rsidRPr="00E27D23">
              <w:t>on to Layer 2 Pre Test condi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5D219D" w14:textId="77777777" w:rsidR="00BE6138" w:rsidRPr="00E27D23" w:rsidRDefault="00BE6138" w:rsidP="009D4432">
            <w:pPr>
              <w:pStyle w:val="TAC"/>
            </w:pPr>
            <w:r w:rsidRPr="00E27D23">
              <w:t>15.2.1</w:t>
            </w:r>
          </w:p>
        </w:tc>
      </w:tr>
      <w:tr w:rsidR="00D13E6E" w:rsidRPr="00E27D23" w14:paraId="10C565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DEB7FF" w14:textId="77777777" w:rsidR="00BE6138" w:rsidRPr="00E27D23" w:rsidRDefault="00BE6138" w:rsidP="009D4432">
            <w:pPr>
              <w:pStyle w:val="TAC"/>
            </w:pPr>
            <w:r w:rsidRPr="00E27D23">
              <w:t>2019-0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45BEE0" w14:textId="77777777" w:rsidR="00BE6138" w:rsidRPr="00E27D23" w:rsidRDefault="00BE613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2BB8805A" w14:textId="77777777" w:rsidR="00BE6138" w:rsidRPr="00E27D23" w:rsidRDefault="00BE6138" w:rsidP="009D4432">
            <w:pPr>
              <w:pStyle w:val="TAC"/>
            </w:pPr>
            <w:r w:rsidRPr="00E27D23">
              <w:t>R5-188194</w:t>
            </w:r>
          </w:p>
        </w:tc>
        <w:tc>
          <w:tcPr>
            <w:tcW w:w="568" w:type="dxa"/>
            <w:tcBorders>
              <w:top w:val="single" w:sz="6" w:space="0" w:color="auto"/>
              <w:left w:val="single" w:sz="6" w:space="0" w:color="auto"/>
              <w:bottom w:val="single" w:sz="6" w:space="0" w:color="auto"/>
              <w:right w:val="single" w:sz="6" w:space="0" w:color="auto"/>
            </w:tcBorders>
            <w:shd w:val="solid" w:color="FFFFFF" w:fill="auto"/>
            <w:vAlign w:val="bottom"/>
          </w:tcPr>
          <w:p w14:paraId="6020C287" w14:textId="77777777" w:rsidR="00BE6138" w:rsidRPr="00E27D23" w:rsidRDefault="00BE6138" w:rsidP="009D4432">
            <w:pPr>
              <w:pStyle w:val="TAC"/>
            </w:pPr>
            <w:r w:rsidRPr="00E27D23">
              <w:t>0218</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63D399F8" w14:textId="77777777" w:rsidR="00BE6138" w:rsidRPr="00E27D23" w:rsidRDefault="00BE6138"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C6B2A2" w14:textId="77777777" w:rsidR="00BE6138" w:rsidRPr="00E27D23" w:rsidRDefault="00BE613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vAlign w:val="bottom"/>
          </w:tcPr>
          <w:p w14:paraId="2CBFCE24" w14:textId="77777777" w:rsidR="00BE6138" w:rsidRPr="00E27D23" w:rsidRDefault="00BE6138" w:rsidP="009D4432">
            <w:pPr>
              <w:pStyle w:val="TAL"/>
            </w:pPr>
            <w:r w:rsidRPr="00E27D23">
              <w:t>Addition of NR test case 8.1.3.1.1_Event A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53F406" w14:textId="77777777" w:rsidR="00BE6138" w:rsidRPr="00E27D23" w:rsidRDefault="00BE6138" w:rsidP="009D4432">
            <w:pPr>
              <w:pStyle w:val="TAC"/>
            </w:pPr>
            <w:r w:rsidRPr="00E27D23">
              <w:t>15.2.1</w:t>
            </w:r>
          </w:p>
        </w:tc>
      </w:tr>
      <w:tr w:rsidR="00D13E6E" w:rsidRPr="00E27D23" w14:paraId="568A0E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DFE261" w14:textId="77777777" w:rsidR="00BE6138" w:rsidRPr="00E27D23" w:rsidRDefault="00BE6138" w:rsidP="009D4432">
            <w:pPr>
              <w:pStyle w:val="TAC"/>
            </w:pPr>
            <w:r w:rsidRPr="00E27D23">
              <w:t>2019-0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FCB32D" w14:textId="77777777" w:rsidR="00BE6138" w:rsidRPr="00E27D23" w:rsidRDefault="00BE613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B729CA3" w14:textId="77777777" w:rsidR="00BE6138" w:rsidRPr="00E27D23" w:rsidRDefault="00BE6138" w:rsidP="009D4432">
            <w:pPr>
              <w:pStyle w:val="TAC"/>
            </w:pPr>
            <w:r w:rsidRPr="00E27D23">
              <w:t>R5-188195</w:t>
            </w:r>
          </w:p>
        </w:tc>
        <w:tc>
          <w:tcPr>
            <w:tcW w:w="568" w:type="dxa"/>
            <w:tcBorders>
              <w:top w:val="single" w:sz="6" w:space="0" w:color="auto"/>
              <w:left w:val="single" w:sz="6" w:space="0" w:color="auto"/>
              <w:bottom w:val="single" w:sz="6" w:space="0" w:color="auto"/>
              <w:right w:val="single" w:sz="6" w:space="0" w:color="auto"/>
            </w:tcBorders>
            <w:shd w:val="solid" w:color="FFFFFF" w:fill="auto"/>
            <w:vAlign w:val="bottom"/>
          </w:tcPr>
          <w:p w14:paraId="56F00A81" w14:textId="77777777" w:rsidR="00BE6138" w:rsidRPr="00E27D23" w:rsidRDefault="00BE6138" w:rsidP="009D4432">
            <w:pPr>
              <w:pStyle w:val="TAC"/>
            </w:pPr>
            <w:r w:rsidRPr="00E27D23">
              <w:t>0183</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1CFE947" w14:textId="77777777" w:rsidR="00BE6138" w:rsidRPr="00E27D23" w:rsidRDefault="00BE6138"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3530A5" w14:textId="77777777" w:rsidR="00BE6138" w:rsidRPr="00E27D23" w:rsidRDefault="00BE613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vAlign w:val="bottom"/>
          </w:tcPr>
          <w:p w14:paraId="0397FA58" w14:textId="77777777" w:rsidR="00BE6138" w:rsidRPr="00E27D23" w:rsidRDefault="00BE6138" w:rsidP="009D4432">
            <w:pPr>
              <w:pStyle w:val="TAL"/>
            </w:pPr>
            <w:r w:rsidRPr="00E27D23">
              <w:t>Update to 5G TC TA regist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6BB19F" w14:textId="77777777" w:rsidR="00BE6138" w:rsidRPr="00E27D23" w:rsidRDefault="00BE6138" w:rsidP="009D4432">
            <w:pPr>
              <w:pStyle w:val="TAC"/>
            </w:pPr>
            <w:r w:rsidRPr="00E27D23">
              <w:t>15.2.1</w:t>
            </w:r>
          </w:p>
        </w:tc>
      </w:tr>
      <w:tr w:rsidR="00D13E6E" w:rsidRPr="00E27D23" w14:paraId="00DE17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621509" w14:textId="77777777" w:rsidR="00BE6138" w:rsidRPr="00E27D23" w:rsidRDefault="00BE6138" w:rsidP="009D4432">
            <w:pPr>
              <w:pStyle w:val="TAC"/>
            </w:pPr>
            <w:r w:rsidRPr="00E27D23">
              <w:t>2019-0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CDBC5C" w14:textId="77777777" w:rsidR="00BE6138" w:rsidRPr="00E27D23" w:rsidRDefault="00BE6138" w:rsidP="009D4432">
            <w:pPr>
              <w:pStyle w:val="TAC"/>
            </w:pPr>
            <w:r w:rsidRPr="00E27D23">
              <w:t>RAN#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79BFD0D6" w14:textId="77777777" w:rsidR="00BE6138" w:rsidRPr="00E27D23" w:rsidRDefault="00BE6138" w:rsidP="009D4432">
            <w:pPr>
              <w:pStyle w:val="TAC"/>
            </w:pPr>
            <w:r w:rsidRPr="00E27D23">
              <w:t>R5-188202</w:t>
            </w:r>
          </w:p>
        </w:tc>
        <w:tc>
          <w:tcPr>
            <w:tcW w:w="568" w:type="dxa"/>
            <w:tcBorders>
              <w:top w:val="single" w:sz="6" w:space="0" w:color="auto"/>
              <w:left w:val="single" w:sz="6" w:space="0" w:color="auto"/>
              <w:bottom w:val="single" w:sz="6" w:space="0" w:color="auto"/>
              <w:right w:val="single" w:sz="6" w:space="0" w:color="auto"/>
            </w:tcBorders>
            <w:shd w:val="solid" w:color="FFFFFF" w:fill="auto"/>
            <w:vAlign w:val="bottom"/>
          </w:tcPr>
          <w:p w14:paraId="4EBBA384" w14:textId="77777777" w:rsidR="00BE6138" w:rsidRPr="00E27D23" w:rsidRDefault="00BE6138" w:rsidP="009D4432">
            <w:pPr>
              <w:pStyle w:val="TAC"/>
            </w:pPr>
            <w:r w:rsidRPr="00E27D23">
              <w:t>0280</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0F7CEFE0" w14:textId="77777777" w:rsidR="00BE6138" w:rsidRPr="00E27D23" w:rsidRDefault="00BE6138"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0B0D96" w14:textId="77777777" w:rsidR="00BE6138" w:rsidRPr="00E27D23" w:rsidRDefault="00BE613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vAlign w:val="bottom"/>
          </w:tcPr>
          <w:p w14:paraId="0E150997" w14:textId="77777777" w:rsidR="00BE6138" w:rsidRPr="00E27D23" w:rsidRDefault="00BE6138" w:rsidP="009D4432">
            <w:pPr>
              <w:pStyle w:val="TAL"/>
            </w:pPr>
            <w:r w:rsidRPr="00E27D23">
              <w:t>Update of 5GS NR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1D8E04" w14:textId="77777777" w:rsidR="00BE6138" w:rsidRPr="00E27D23" w:rsidRDefault="00BE6138" w:rsidP="009D4432">
            <w:pPr>
              <w:pStyle w:val="TAC"/>
            </w:pPr>
            <w:r w:rsidRPr="00E27D23">
              <w:t>15.2.1</w:t>
            </w:r>
          </w:p>
        </w:tc>
      </w:tr>
      <w:tr w:rsidR="00D13E6E" w:rsidRPr="00E27D23" w14:paraId="56E835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283C1F"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9753A5"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70B2D6" w14:textId="77777777" w:rsidR="00FE752D" w:rsidRPr="00E27D23" w:rsidRDefault="00FE752D" w:rsidP="009D4432">
            <w:pPr>
              <w:pStyle w:val="TAC"/>
            </w:pPr>
            <w:r w:rsidRPr="00E27D23">
              <w:t>R5-1911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89AA09" w14:textId="77777777" w:rsidR="00FE752D" w:rsidRPr="00E27D23" w:rsidRDefault="00FE752D" w:rsidP="009D4432">
            <w:pPr>
              <w:pStyle w:val="TAC"/>
            </w:pPr>
            <w:r w:rsidRPr="00E27D23">
              <w:t>04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4D0380"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8BEC04"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EA16DF" w14:textId="77777777" w:rsidR="00FE752D" w:rsidRPr="00E27D23" w:rsidRDefault="00FE752D" w:rsidP="009D4432">
            <w:pPr>
              <w:pStyle w:val="TAL"/>
            </w:pPr>
            <w:r w:rsidRPr="00E27D23">
              <w:t>Correction to 5GS RLC Test case 7.1.2.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7C0C13" w14:textId="77777777" w:rsidR="00FE752D" w:rsidRPr="00E27D23" w:rsidRDefault="00FE752D" w:rsidP="009D4432">
            <w:pPr>
              <w:pStyle w:val="TAC"/>
            </w:pPr>
            <w:r w:rsidRPr="00E27D23">
              <w:t>15.3.0</w:t>
            </w:r>
          </w:p>
        </w:tc>
      </w:tr>
      <w:tr w:rsidR="00D13E6E" w:rsidRPr="00E27D23" w14:paraId="634810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55B4F8"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0C4DEE"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169A5F" w14:textId="77777777" w:rsidR="00FE752D" w:rsidRPr="00E27D23" w:rsidRDefault="00FE752D" w:rsidP="009D4432">
            <w:pPr>
              <w:pStyle w:val="TAC"/>
            </w:pPr>
            <w:r w:rsidRPr="00E27D23">
              <w:t>R5-1911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2D1277" w14:textId="77777777" w:rsidR="00FE752D" w:rsidRPr="00E27D23" w:rsidRDefault="00FE752D" w:rsidP="009D4432">
            <w:pPr>
              <w:pStyle w:val="TAC"/>
            </w:pPr>
            <w:r w:rsidRPr="00E27D23">
              <w:t>04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2A44E8"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A264C7"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0100BB" w14:textId="77777777" w:rsidR="00FE752D" w:rsidRPr="00E27D23" w:rsidRDefault="00FE752D" w:rsidP="009D4432">
            <w:pPr>
              <w:pStyle w:val="TAL"/>
            </w:pPr>
            <w:r w:rsidRPr="00E27D23">
              <w:t>Correction to 5GS RLC Test case 7.1.2.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85E8FE" w14:textId="77777777" w:rsidR="00FE752D" w:rsidRPr="00E27D23" w:rsidRDefault="00FE752D" w:rsidP="009D4432">
            <w:pPr>
              <w:pStyle w:val="TAC"/>
            </w:pPr>
            <w:r w:rsidRPr="00E27D23">
              <w:t>15.3.0</w:t>
            </w:r>
          </w:p>
        </w:tc>
      </w:tr>
      <w:tr w:rsidR="00D13E6E" w:rsidRPr="00E27D23" w14:paraId="4FFD4E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B54DE3"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79D368"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B023BC" w14:textId="77777777" w:rsidR="00FE752D" w:rsidRPr="00E27D23" w:rsidRDefault="00FE752D" w:rsidP="009D4432">
            <w:pPr>
              <w:pStyle w:val="TAC"/>
            </w:pPr>
            <w:r w:rsidRPr="00E27D23">
              <w:t>R5-1911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57ACF4" w14:textId="77777777" w:rsidR="00FE752D" w:rsidRPr="00E27D23" w:rsidRDefault="00FE752D" w:rsidP="009D4432">
            <w:pPr>
              <w:pStyle w:val="TAC"/>
            </w:pPr>
            <w:r w:rsidRPr="00E27D23">
              <w:t>04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92D553"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0E8BF9"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1C997D" w14:textId="77777777" w:rsidR="00FE752D" w:rsidRPr="00E27D23" w:rsidRDefault="00FE752D" w:rsidP="009D4432">
            <w:pPr>
              <w:pStyle w:val="TAL"/>
            </w:pPr>
            <w:r w:rsidRPr="00E27D23">
              <w:t>Correction to 5GS RLC Test case 7.1.2.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391591" w14:textId="77777777" w:rsidR="00FE752D" w:rsidRPr="00E27D23" w:rsidRDefault="00FE752D" w:rsidP="009D4432">
            <w:pPr>
              <w:pStyle w:val="TAC"/>
            </w:pPr>
            <w:r w:rsidRPr="00E27D23">
              <w:t>15.3.0</w:t>
            </w:r>
          </w:p>
        </w:tc>
      </w:tr>
      <w:tr w:rsidR="00D13E6E" w:rsidRPr="00E27D23" w14:paraId="54D469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BDCF4D"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C696E2"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975B1B" w14:textId="77777777" w:rsidR="00FE752D" w:rsidRPr="00E27D23" w:rsidRDefault="00FE752D" w:rsidP="009D4432">
            <w:pPr>
              <w:pStyle w:val="TAC"/>
            </w:pPr>
            <w:r w:rsidRPr="00E27D23">
              <w:t>R5-1912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8EF014" w14:textId="77777777" w:rsidR="00FE752D" w:rsidRPr="00E27D23" w:rsidRDefault="00FE752D" w:rsidP="009D4432">
            <w:pPr>
              <w:pStyle w:val="TAC"/>
            </w:pPr>
            <w:r w:rsidRPr="00E27D23">
              <w:t>04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9CFDDD"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C3F5E1"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BC967A" w14:textId="77777777" w:rsidR="00FE752D" w:rsidRPr="00E27D23" w:rsidRDefault="00FE752D" w:rsidP="009D4432">
            <w:pPr>
              <w:pStyle w:val="TAL"/>
            </w:pPr>
            <w:r w:rsidRPr="00E27D23">
              <w:t>Correction to EN-DC RRC test case 8.2.5.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82B6" w14:textId="77777777" w:rsidR="00FE752D" w:rsidRPr="00E27D23" w:rsidRDefault="00FE752D" w:rsidP="009D4432">
            <w:pPr>
              <w:pStyle w:val="TAC"/>
            </w:pPr>
            <w:r w:rsidRPr="00E27D23">
              <w:t>15.3.0</w:t>
            </w:r>
          </w:p>
        </w:tc>
      </w:tr>
      <w:tr w:rsidR="00D13E6E" w:rsidRPr="00E27D23" w14:paraId="6772038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DC0308"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6D44B6"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F1EF3B" w14:textId="77777777" w:rsidR="00FE752D" w:rsidRPr="00E27D23" w:rsidRDefault="00FE752D" w:rsidP="009D4432">
            <w:pPr>
              <w:pStyle w:val="TAC"/>
            </w:pPr>
            <w:r w:rsidRPr="00E27D23">
              <w:t>R5-1912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73809A" w14:textId="77777777" w:rsidR="00FE752D" w:rsidRPr="00E27D23" w:rsidRDefault="00FE752D" w:rsidP="009D4432">
            <w:pPr>
              <w:pStyle w:val="TAC"/>
            </w:pPr>
            <w:r w:rsidRPr="00E27D23">
              <w:t>04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196970"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EED132"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DC2707" w14:textId="77777777" w:rsidR="00FE752D" w:rsidRPr="00E27D23" w:rsidRDefault="00FE752D" w:rsidP="009D4432">
            <w:pPr>
              <w:pStyle w:val="TAL"/>
            </w:pPr>
            <w:r w:rsidRPr="00E27D23">
              <w:t>Correction to 5GS RLC Test case 7.1.2.3.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7D23CC4" w14:textId="77777777" w:rsidR="00FE752D" w:rsidRPr="00E27D23" w:rsidRDefault="00FE752D" w:rsidP="009D4432">
            <w:pPr>
              <w:pStyle w:val="TAC"/>
            </w:pPr>
            <w:r w:rsidRPr="00E27D23">
              <w:t>15.3.0</w:t>
            </w:r>
          </w:p>
        </w:tc>
      </w:tr>
      <w:tr w:rsidR="00D13E6E" w:rsidRPr="00E27D23" w14:paraId="779CC3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FECB42"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C85BB3"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72A8C2" w14:textId="77777777" w:rsidR="00FE752D" w:rsidRPr="00E27D23" w:rsidRDefault="00FE752D" w:rsidP="009D4432">
            <w:pPr>
              <w:pStyle w:val="TAC"/>
            </w:pPr>
            <w:r w:rsidRPr="00E27D23">
              <w:t>R5-1912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C1064D" w14:textId="77777777" w:rsidR="00FE752D" w:rsidRPr="00E27D23" w:rsidRDefault="00FE752D" w:rsidP="009D4432">
            <w:pPr>
              <w:pStyle w:val="TAC"/>
            </w:pPr>
            <w:r w:rsidRPr="00E27D23">
              <w:t>04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1B7A0F"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26733B"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1F79EB" w14:textId="77777777" w:rsidR="00FE752D" w:rsidRPr="00E27D23" w:rsidRDefault="00FE752D" w:rsidP="009D4432">
            <w:pPr>
              <w:pStyle w:val="TAL"/>
            </w:pPr>
            <w:r w:rsidRPr="00E27D23">
              <w:t>Correction to EN-DC RRC test case 8.2.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952441" w14:textId="77777777" w:rsidR="00FE752D" w:rsidRPr="00E27D23" w:rsidRDefault="00FE752D" w:rsidP="009D4432">
            <w:pPr>
              <w:pStyle w:val="TAC"/>
            </w:pPr>
            <w:r w:rsidRPr="00E27D23">
              <w:t>15.3.0</w:t>
            </w:r>
          </w:p>
        </w:tc>
      </w:tr>
      <w:tr w:rsidR="00D13E6E" w:rsidRPr="00E27D23" w14:paraId="68054B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02296D"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FC2C1C"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35357D" w14:textId="77777777" w:rsidR="00FE752D" w:rsidRPr="00E27D23" w:rsidRDefault="00FE752D" w:rsidP="009D4432">
            <w:pPr>
              <w:pStyle w:val="TAC"/>
            </w:pPr>
            <w:r w:rsidRPr="00E27D23">
              <w:t>R5-1913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51FE68" w14:textId="77777777" w:rsidR="00FE752D" w:rsidRPr="00E27D23" w:rsidRDefault="00FE752D" w:rsidP="009D4432">
            <w:pPr>
              <w:pStyle w:val="TAC"/>
            </w:pPr>
            <w:r w:rsidRPr="00E27D23">
              <w:t>04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99E1AE"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739A76"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F9A14C" w14:textId="77777777" w:rsidR="00FE752D" w:rsidRPr="00E27D23" w:rsidRDefault="00FE752D" w:rsidP="009D4432">
            <w:pPr>
              <w:pStyle w:val="TAL"/>
            </w:pPr>
            <w:r w:rsidRPr="00E27D23">
              <w:t>Correcting test case 7.1.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ADA0F8" w14:textId="77777777" w:rsidR="00FE752D" w:rsidRPr="00E27D23" w:rsidRDefault="00FE752D" w:rsidP="009D4432">
            <w:pPr>
              <w:pStyle w:val="TAC"/>
            </w:pPr>
            <w:r w:rsidRPr="00E27D23">
              <w:t>15.3.0</w:t>
            </w:r>
          </w:p>
        </w:tc>
      </w:tr>
      <w:tr w:rsidR="00D13E6E" w:rsidRPr="00E27D23" w14:paraId="1A37712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2B3558"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AA32E8"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6FC21F" w14:textId="77777777" w:rsidR="00FE752D" w:rsidRPr="00E27D23" w:rsidRDefault="00FE752D" w:rsidP="009D4432">
            <w:pPr>
              <w:pStyle w:val="TAC"/>
            </w:pPr>
            <w:r w:rsidRPr="00E27D23">
              <w:t>R5-1913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772948" w14:textId="77777777" w:rsidR="00FE752D" w:rsidRPr="00E27D23" w:rsidRDefault="00FE752D" w:rsidP="009D4432">
            <w:pPr>
              <w:pStyle w:val="TAC"/>
            </w:pPr>
            <w:r w:rsidRPr="00E27D23">
              <w:t>04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77791D"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6E0BBB"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C4AF45" w14:textId="77777777" w:rsidR="00FE752D" w:rsidRPr="00E27D23" w:rsidRDefault="00FE752D" w:rsidP="009D4432">
            <w:pPr>
              <w:pStyle w:val="TAL"/>
            </w:pPr>
            <w:r w:rsidRPr="00E27D23">
              <w:t>Correction to NR test case 7.1.1.1.6-Random access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84B598" w14:textId="77777777" w:rsidR="00FE752D" w:rsidRPr="00E27D23" w:rsidRDefault="00FE752D" w:rsidP="009D4432">
            <w:pPr>
              <w:pStyle w:val="TAC"/>
            </w:pPr>
            <w:r w:rsidRPr="00E27D23">
              <w:t>15.3.0</w:t>
            </w:r>
          </w:p>
        </w:tc>
      </w:tr>
      <w:tr w:rsidR="00D13E6E" w:rsidRPr="00E27D23" w14:paraId="028FA3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FCE119"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54668F"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EF33B2" w14:textId="77777777" w:rsidR="00FE752D" w:rsidRPr="00E27D23" w:rsidRDefault="00FE752D" w:rsidP="009D4432">
            <w:pPr>
              <w:pStyle w:val="TAC"/>
            </w:pPr>
            <w:r w:rsidRPr="00E27D23">
              <w:t>R5-1913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9F12E5" w14:textId="77777777" w:rsidR="00FE752D" w:rsidRPr="00E27D23" w:rsidRDefault="00FE752D" w:rsidP="009D4432">
            <w:pPr>
              <w:pStyle w:val="TAC"/>
            </w:pPr>
            <w:r w:rsidRPr="00E27D23">
              <w:t>04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A4D639"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BB2C70"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A49577" w14:textId="77777777" w:rsidR="00FE752D" w:rsidRPr="00E27D23" w:rsidRDefault="00FE752D" w:rsidP="009D4432">
            <w:pPr>
              <w:pStyle w:val="TAL"/>
            </w:pPr>
            <w:r w:rsidRPr="00E27D23">
              <w:t>Correction to NR test case 7.1.2.3.9-RLC Reassemb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06A25C" w14:textId="77777777" w:rsidR="00FE752D" w:rsidRPr="00E27D23" w:rsidRDefault="00FE752D" w:rsidP="009D4432">
            <w:pPr>
              <w:pStyle w:val="TAC"/>
            </w:pPr>
            <w:r w:rsidRPr="00E27D23">
              <w:t>15.3.0</w:t>
            </w:r>
          </w:p>
        </w:tc>
      </w:tr>
      <w:tr w:rsidR="00D13E6E" w:rsidRPr="00E27D23" w14:paraId="362811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70E3B3"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DC4045"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9A534F" w14:textId="77777777" w:rsidR="00FE752D" w:rsidRPr="00E27D23" w:rsidRDefault="00FE752D" w:rsidP="009D4432">
            <w:pPr>
              <w:pStyle w:val="TAC"/>
            </w:pPr>
            <w:r w:rsidRPr="00E27D23">
              <w:t>R5-1914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7AD90A" w14:textId="77777777" w:rsidR="00FE752D" w:rsidRPr="00E27D23" w:rsidRDefault="00FE752D" w:rsidP="009D4432">
            <w:pPr>
              <w:pStyle w:val="TAC"/>
            </w:pPr>
            <w:r w:rsidRPr="00E27D23">
              <w:t>04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E51838"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EF00A"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AB855A" w14:textId="77777777" w:rsidR="00FE752D" w:rsidRPr="00E27D23" w:rsidRDefault="00FE752D" w:rsidP="009D4432">
            <w:pPr>
              <w:pStyle w:val="TAL"/>
            </w:pPr>
            <w:r w:rsidRPr="00E27D23">
              <w:t>Correction to NR test case 8.1.3.1.1-Event A1 and A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279FBE" w14:textId="77777777" w:rsidR="00FE752D" w:rsidRPr="00E27D23" w:rsidRDefault="00FE752D" w:rsidP="009D4432">
            <w:pPr>
              <w:pStyle w:val="TAC"/>
            </w:pPr>
            <w:r w:rsidRPr="00E27D23">
              <w:t>15.3.0</w:t>
            </w:r>
          </w:p>
        </w:tc>
      </w:tr>
      <w:tr w:rsidR="00D13E6E" w:rsidRPr="00E27D23" w14:paraId="7CFC9E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4337D0"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C0F430"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64B62B" w14:textId="77777777" w:rsidR="00FE752D" w:rsidRPr="00E27D23" w:rsidRDefault="00FE752D" w:rsidP="009D4432">
            <w:pPr>
              <w:pStyle w:val="TAC"/>
            </w:pPr>
            <w:r w:rsidRPr="00E27D23">
              <w:t>R5-1914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AD7C90" w14:textId="77777777" w:rsidR="00FE752D" w:rsidRPr="00E27D23" w:rsidRDefault="00FE752D" w:rsidP="009D4432">
            <w:pPr>
              <w:pStyle w:val="TAC"/>
            </w:pPr>
            <w:r w:rsidRPr="00E27D23">
              <w:t>04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90A48F"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05F2B8"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3D3E8E" w14:textId="77777777" w:rsidR="00FE752D" w:rsidRPr="00E27D23" w:rsidRDefault="00FE752D" w:rsidP="009D4432">
            <w:pPr>
              <w:pStyle w:val="TAL"/>
            </w:pPr>
            <w:r w:rsidRPr="00E27D23">
              <w:t>Correction to NR test case 8.2.3.11.2-ENDC measurement gap FR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95B2E4" w14:textId="77777777" w:rsidR="00FE752D" w:rsidRPr="00E27D23" w:rsidRDefault="00FE752D" w:rsidP="009D4432">
            <w:pPr>
              <w:pStyle w:val="TAC"/>
            </w:pPr>
            <w:r w:rsidRPr="00E27D23">
              <w:t>15.3.0</w:t>
            </w:r>
          </w:p>
        </w:tc>
      </w:tr>
      <w:tr w:rsidR="00D13E6E" w:rsidRPr="00E27D23" w14:paraId="791B35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58C3BB"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5997E8"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2550E2" w14:textId="77777777" w:rsidR="00FE752D" w:rsidRPr="00E27D23" w:rsidRDefault="00FE752D" w:rsidP="009D4432">
            <w:pPr>
              <w:pStyle w:val="TAC"/>
            </w:pPr>
            <w:r w:rsidRPr="00E27D23">
              <w:t>R5-1914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9CE862" w14:textId="77777777" w:rsidR="00FE752D" w:rsidRPr="00E27D23" w:rsidRDefault="00FE752D" w:rsidP="009D4432">
            <w:pPr>
              <w:pStyle w:val="TAC"/>
            </w:pPr>
            <w:r w:rsidRPr="00E27D23">
              <w:t>04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8BE23A"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7290C1"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28131A" w14:textId="77777777" w:rsidR="00FE752D" w:rsidRPr="00E27D23" w:rsidRDefault="00FE752D" w:rsidP="009D4432">
            <w:pPr>
              <w:pStyle w:val="TAL"/>
            </w:pPr>
            <w:r w:rsidRPr="00E27D23">
              <w:t>Addition of TC 8.1.3.2.3-inter-RAT measurement B2 RSR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71C83B" w14:textId="77777777" w:rsidR="00FE752D" w:rsidRPr="00E27D23" w:rsidRDefault="00FE752D" w:rsidP="009D4432">
            <w:pPr>
              <w:pStyle w:val="TAC"/>
            </w:pPr>
            <w:r w:rsidRPr="00E27D23">
              <w:t>15.3.0</w:t>
            </w:r>
          </w:p>
        </w:tc>
      </w:tr>
      <w:tr w:rsidR="00D13E6E" w:rsidRPr="00E27D23" w14:paraId="45B20D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E461AA"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836F08"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474931" w14:textId="77777777" w:rsidR="00FE752D" w:rsidRPr="00E27D23" w:rsidRDefault="00FE752D" w:rsidP="009D4432">
            <w:pPr>
              <w:pStyle w:val="TAC"/>
            </w:pPr>
            <w:r w:rsidRPr="00E27D23">
              <w:t>R5-1914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CFBAFC" w14:textId="77777777" w:rsidR="00FE752D" w:rsidRPr="00E27D23" w:rsidRDefault="00FE752D" w:rsidP="009D4432">
            <w:pPr>
              <w:pStyle w:val="TAC"/>
            </w:pPr>
            <w:r w:rsidRPr="00E27D23">
              <w:t>04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453BBF"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12054D"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6218A4" w14:textId="77777777" w:rsidR="00FE752D" w:rsidRPr="00E27D23" w:rsidRDefault="00FE752D" w:rsidP="009D4432">
            <w:pPr>
              <w:pStyle w:val="TAL"/>
            </w:pPr>
            <w:r w:rsidRPr="00E27D23">
              <w:t>Addition of NR test case 6.1.2.4-Cell Reselection for interband ope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5811DC" w14:textId="77777777" w:rsidR="00FE752D" w:rsidRPr="00E27D23" w:rsidRDefault="00FE752D" w:rsidP="009D4432">
            <w:pPr>
              <w:pStyle w:val="TAC"/>
            </w:pPr>
            <w:r w:rsidRPr="00E27D23">
              <w:t>15.3.0</w:t>
            </w:r>
          </w:p>
        </w:tc>
      </w:tr>
      <w:tr w:rsidR="00D13E6E" w:rsidRPr="00E27D23" w14:paraId="1249FB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B4F76C"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84C9C4"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3D54BE" w14:textId="77777777" w:rsidR="00FE752D" w:rsidRPr="00E27D23" w:rsidRDefault="00FE752D" w:rsidP="009D4432">
            <w:pPr>
              <w:pStyle w:val="TAC"/>
            </w:pPr>
            <w:r w:rsidRPr="00E27D23">
              <w:t>R5-1914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E8F6A2" w14:textId="77777777" w:rsidR="00FE752D" w:rsidRPr="00E27D23" w:rsidRDefault="00FE752D" w:rsidP="009D4432">
            <w:pPr>
              <w:pStyle w:val="TAC"/>
            </w:pPr>
            <w:r w:rsidRPr="00E27D23">
              <w:t>04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4A7720"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C8CB08"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21EBE5" w14:textId="77777777" w:rsidR="00FE752D" w:rsidRPr="00E27D23" w:rsidRDefault="00FE752D" w:rsidP="009D4432">
            <w:pPr>
              <w:pStyle w:val="TAL"/>
            </w:pPr>
            <w:r w:rsidRPr="00E27D23">
              <w:t>Addition of NR test case 6.1.2.5-Cell Reselection for interband operation using Pcompensation Between FDD and TD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635894" w14:textId="77777777" w:rsidR="00FE752D" w:rsidRPr="00E27D23" w:rsidRDefault="00FE752D" w:rsidP="009D4432">
            <w:pPr>
              <w:pStyle w:val="TAC"/>
            </w:pPr>
            <w:r w:rsidRPr="00E27D23">
              <w:t>15.3.0</w:t>
            </w:r>
          </w:p>
        </w:tc>
      </w:tr>
      <w:tr w:rsidR="00D13E6E" w:rsidRPr="00E27D23" w14:paraId="2A414B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52D551"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CE67ED"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75F7B1" w14:textId="77777777" w:rsidR="00FE752D" w:rsidRPr="00E27D23" w:rsidRDefault="00FE752D" w:rsidP="009D4432">
            <w:pPr>
              <w:pStyle w:val="TAC"/>
            </w:pPr>
            <w:r w:rsidRPr="00E27D23">
              <w:t>R5-1914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AC203C" w14:textId="77777777" w:rsidR="00FE752D" w:rsidRPr="00E27D23" w:rsidRDefault="00FE752D" w:rsidP="009D4432">
            <w:pPr>
              <w:pStyle w:val="TAC"/>
            </w:pPr>
            <w:r w:rsidRPr="00E27D23">
              <w:t>04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5D7CF4"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F90B4"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AF3117" w14:textId="77777777" w:rsidR="00FE752D" w:rsidRPr="00E27D23" w:rsidRDefault="00FE752D" w:rsidP="009D4432">
            <w:pPr>
              <w:pStyle w:val="TAL"/>
            </w:pPr>
            <w:r w:rsidRPr="00E27D23">
              <w:t>Addition of NR test case 6.1.2.21-Cell reselection,SIntra SearchQ and SnonIntraSeqrch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FB282E" w14:textId="77777777" w:rsidR="00FE752D" w:rsidRPr="00E27D23" w:rsidRDefault="00FE752D" w:rsidP="009D4432">
            <w:pPr>
              <w:pStyle w:val="TAC"/>
            </w:pPr>
            <w:r w:rsidRPr="00E27D23">
              <w:t>15.3.0</w:t>
            </w:r>
          </w:p>
        </w:tc>
      </w:tr>
      <w:tr w:rsidR="00D13E6E" w:rsidRPr="00E27D23" w14:paraId="50346C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E8D923"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DEDC05"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AB9085" w14:textId="77777777" w:rsidR="00FE752D" w:rsidRPr="00E27D23" w:rsidRDefault="00FE752D" w:rsidP="009D4432">
            <w:pPr>
              <w:pStyle w:val="TAC"/>
            </w:pPr>
            <w:r w:rsidRPr="00E27D23">
              <w:t>R5-1914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D41CF3" w14:textId="77777777" w:rsidR="00FE752D" w:rsidRPr="00E27D23" w:rsidRDefault="00FE752D" w:rsidP="009D4432">
            <w:pPr>
              <w:pStyle w:val="TAC"/>
            </w:pPr>
            <w:r w:rsidRPr="00E27D23">
              <w:t>04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677FEE"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38549"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3D015B" w14:textId="77777777" w:rsidR="00FE752D" w:rsidRPr="00E27D23" w:rsidRDefault="00FE752D" w:rsidP="009D4432">
            <w:pPr>
              <w:pStyle w:val="TAL"/>
            </w:pPr>
            <w:r w:rsidRPr="00E27D23">
              <w:t>Addition of NR test case 6.1.2.22-Inter-frequency cell reselection with parameters ThreshX, HighQ, ThreshX, LowQ and ThreshServing, Low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69F6F8" w14:textId="77777777" w:rsidR="00FE752D" w:rsidRPr="00E27D23" w:rsidRDefault="00FE752D" w:rsidP="009D4432">
            <w:pPr>
              <w:pStyle w:val="TAC"/>
            </w:pPr>
            <w:r w:rsidRPr="00E27D23">
              <w:t>15.3.0</w:t>
            </w:r>
          </w:p>
        </w:tc>
      </w:tr>
      <w:tr w:rsidR="00D13E6E" w:rsidRPr="00E27D23" w14:paraId="4AFA09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621EE0A"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B5BBC4"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F128A3" w14:textId="77777777" w:rsidR="00FE752D" w:rsidRPr="00E27D23" w:rsidRDefault="00FE752D" w:rsidP="009D4432">
            <w:pPr>
              <w:pStyle w:val="TAC"/>
            </w:pPr>
            <w:r w:rsidRPr="00E27D23">
              <w:t>R5-1914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B0FEA2" w14:textId="77777777" w:rsidR="00FE752D" w:rsidRPr="00E27D23" w:rsidRDefault="00FE752D" w:rsidP="009D4432">
            <w:pPr>
              <w:pStyle w:val="TAC"/>
            </w:pPr>
            <w:r w:rsidRPr="00E27D23">
              <w:t>04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256BCA"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A4DD2E"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C5FB6A" w14:textId="77777777" w:rsidR="00FE752D" w:rsidRPr="00E27D23" w:rsidRDefault="00FE752D" w:rsidP="009D4432">
            <w:pPr>
              <w:pStyle w:val="TAL"/>
            </w:pPr>
            <w:r w:rsidRPr="00E27D23">
              <w:t>Correction to NR test case 7.1.1.3.7-Power Headroom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4AE9D9" w14:textId="77777777" w:rsidR="00FE752D" w:rsidRPr="00E27D23" w:rsidRDefault="00FE752D" w:rsidP="009D4432">
            <w:pPr>
              <w:pStyle w:val="TAC"/>
            </w:pPr>
            <w:r w:rsidRPr="00E27D23">
              <w:t>15.3.0</w:t>
            </w:r>
          </w:p>
        </w:tc>
      </w:tr>
      <w:tr w:rsidR="00D13E6E" w:rsidRPr="00E27D23" w14:paraId="2CC7F5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4EC516"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EBD806"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CB41E9" w14:textId="77777777" w:rsidR="00FE752D" w:rsidRPr="00E27D23" w:rsidRDefault="00FE752D" w:rsidP="009D4432">
            <w:pPr>
              <w:pStyle w:val="TAC"/>
            </w:pPr>
            <w:r w:rsidRPr="00E27D23">
              <w:t>R5-1914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AC586A" w14:textId="77777777" w:rsidR="00FE752D" w:rsidRPr="00E27D23" w:rsidRDefault="00FE752D" w:rsidP="009D4432">
            <w:pPr>
              <w:pStyle w:val="TAC"/>
            </w:pPr>
            <w:r w:rsidRPr="00E27D23">
              <w:t>04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C8D35E"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61968A"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D8FA5C" w14:textId="77777777" w:rsidR="00FE752D" w:rsidRPr="00E27D23" w:rsidRDefault="00FE752D" w:rsidP="009D4432">
            <w:pPr>
              <w:pStyle w:val="TAL"/>
            </w:pPr>
            <w:r w:rsidRPr="00E27D23">
              <w:t>Correction to NR test case 7.1.1.6.1-Correct handling of DL assignment Semi persist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09672D" w14:textId="77777777" w:rsidR="00FE752D" w:rsidRPr="00E27D23" w:rsidRDefault="00FE752D" w:rsidP="009D4432">
            <w:pPr>
              <w:pStyle w:val="TAC"/>
            </w:pPr>
            <w:r w:rsidRPr="00E27D23">
              <w:t>15.3.0</w:t>
            </w:r>
          </w:p>
        </w:tc>
      </w:tr>
      <w:tr w:rsidR="00D13E6E" w:rsidRPr="00E27D23" w14:paraId="28274D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1B520A"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26F7CA"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FCD606" w14:textId="77777777" w:rsidR="00FE752D" w:rsidRPr="00E27D23" w:rsidRDefault="00FE752D" w:rsidP="009D4432">
            <w:pPr>
              <w:pStyle w:val="TAC"/>
            </w:pPr>
            <w:r w:rsidRPr="00E27D23">
              <w:t>R5-1914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AB959F" w14:textId="77777777" w:rsidR="00FE752D" w:rsidRPr="00E27D23" w:rsidRDefault="00FE752D" w:rsidP="009D4432">
            <w:pPr>
              <w:pStyle w:val="TAC"/>
            </w:pPr>
            <w:r w:rsidRPr="00E27D23">
              <w:t>04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97CEE7"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E93B1B"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8D1D5A" w14:textId="77777777" w:rsidR="00FE752D" w:rsidRPr="00E27D23" w:rsidRDefault="00FE752D" w:rsidP="009D4432">
            <w:pPr>
              <w:pStyle w:val="TAL"/>
            </w:pPr>
            <w:r w:rsidRPr="00E27D23">
              <w:t>Addition of NR test case 8.1.1.1.2-Pag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ABD56C" w14:textId="77777777" w:rsidR="00FE752D" w:rsidRPr="00E27D23" w:rsidRDefault="00FE752D" w:rsidP="009D4432">
            <w:pPr>
              <w:pStyle w:val="TAC"/>
            </w:pPr>
            <w:r w:rsidRPr="00E27D23">
              <w:t>15.3.0</w:t>
            </w:r>
          </w:p>
        </w:tc>
      </w:tr>
      <w:tr w:rsidR="00D13E6E" w:rsidRPr="00E27D23" w14:paraId="50775B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6E45D34"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D855E8"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6459BB" w14:textId="77777777" w:rsidR="00FE752D" w:rsidRPr="00E27D23" w:rsidRDefault="00FE752D" w:rsidP="009D4432">
            <w:pPr>
              <w:pStyle w:val="TAC"/>
            </w:pPr>
            <w:r w:rsidRPr="00E27D23">
              <w:t>R5-1914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D33A79" w14:textId="77777777" w:rsidR="00FE752D" w:rsidRPr="00E27D23" w:rsidRDefault="00FE752D" w:rsidP="009D4432">
            <w:pPr>
              <w:pStyle w:val="TAC"/>
            </w:pPr>
            <w:r w:rsidRPr="00E27D23">
              <w:t>04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76EEC7"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B31253"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D2BF4F" w14:textId="77777777" w:rsidR="00FE752D" w:rsidRPr="00E27D23" w:rsidRDefault="00FE752D" w:rsidP="009D4432">
            <w:pPr>
              <w:pStyle w:val="TAL"/>
            </w:pPr>
            <w:r w:rsidRPr="00E27D23">
              <w:t>Correction to NR test case 8.1.1.2.1-T300 expi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022CA4" w14:textId="77777777" w:rsidR="00FE752D" w:rsidRPr="00E27D23" w:rsidRDefault="00FE752D" w:rsidP="009D4432">
            <w:pPr>
              <w:pStyle w:val="TAC"/>
            </w:pPr>
            <w:r w:rsidRPr="00E27D23">
              <w:t>15.3.0</w:t>
            </w:r>
          </w:p>
        </w:tc>
      </w:tr>
      <w:tr w:rsidR="00D13E6E" w:rsidRPr="00E27D23" w14:paraId="3C2AC57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FD579A"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166139"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9C9CFA" w14:textId="77777777" w:rsidR="00FE752D" w:rsidRPr="00E27D23" w:rsidRDefault="00FE752D" w:rsidP="009D4432">
            <w:pPr>
              <w:pStyle w:val="TAC"/>
            </w:pPr>
            <w:r w:rsidRPr="00E27D23">
              <w:t>R5-1914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3EF16B" w14:textId="77777777" w:rsidR="00FE752D" w:rsidRPr="00E27D23" w:rsidRDefault="00FE752D" w:rsidP="009D4432">
            <w:pPr>
              <w:pStyle w:val="TAC"/>
            </w:pPr>
            <w:r w:rsidRPr="00E27D23">
              <w:t>04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C08477"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A6A6F8"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60347D" w14:textId="77777777" w:rsidR="00FE752D" w:rsidRPr="00E27D23" w:rsidRDefault="00FE752D" w:rsidP="009D4432">
            <w:pPr>
              <w:pStyle w:val="TAL"/>
            </w:pPr>
            <w:r w:rsidRPr="00E27D23">
              <w:t>Addition of NR test case 8.1.5.3.3-PWS notific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CA6253" w14:textId="77777777" w:rsidR="00FE752D" w:rsidRPr="00E27D23" w:rsidRDefault="00FE752D" w:rsidP="009D4432">
            <w:pPr>
              <w:pStyle w:val="TAC"/>
            </w:pPr>
            <w:r w:rsidRPr="00E27D23">
              <w:t>15.3.0</w:t>
            </w:r>
          </w:p>
        </w:tc>
      </w:tr>
      <w:tr w:rsidR="00D13E6E" w:rsidRPr="00E27D23" w14:paraId="24CCB0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E76D95"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63BBCD"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289D0A" w14:textId="77777777" w:rsidR="00FE752D" w:rsidRPr="00E27D23" w:rsidRDefault="00FE752D" w:rsidP="009D4432">
            <w:pPr>
              <w:pStyle w:val="TAC"/>
            </w:pPr>
            <w:r w:rsidRPr="00E27D23">
              <w:t>R5-1914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1D3BF5" w14:textId="77777777" w:rsidR="00FE752D" w:rsidRPr="00E27D23" w:rsidRDefault="00FE752D" w:rsidP="009D4432">
            <w:pPr>
              <w:pStyle w:val="TAC"/>
            </w:pPr>
            <w:r w:rsidRPr="00E27D23">
              <w:t>04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92101A"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809715"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30A7BD" w14:textId="77777777" w:rsidR="00FE752D" w:rsidRPr="00E27D23" w:rsidRDefault="00FE752D" w:rsidP="009D4432">
            <w:pPr>
              <w:pStyle w:val="TAL"/>
            </w:pPr>
            <w:r w:rsidRPr="00E27D23">
              <w:t>Correction to NR test case 9.1.5.1.1-Initial Regist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9FF6D2" w14:textId="77777777" w:rsidR="00FE752D" w:rsidRPr="00E27D23" w:rsidRDefault="00FE752D" w:rsidP="009D4432">
            <w:pPr>
              <w:pStyle w:val="TAC"/>
            </w:pPr>
            <w:r w:rsidRPr="00E27D23">
              <w:t>15.3.0</w:t>
            </w:r>
          </w:p>
        </w:tc>
      </w:tr>
      <w:tr w:rsidR="00D13E6E" w:rsidRPr="00E27D23" w14:paraId="19C23D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9EF2E2"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D8AF20"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C35576" w14:textId="77777777" w:rsidR="00FE752D" w:rsidRPr="00E27D23" w:rsidRDefault="00FE752D" w:rsidP="009D4432">
            <w:pPr>
              <w:pStyle w:val="TAC"/>
            </w:pPr>
            <w:r w:rsidRPr="00E27D23">
              <w:t>R5-1914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B26D00" w14:textId="77777777" w:rsidR="00FE752D" w:rsidRPr="00E27D23" w:rsidRDefault="00FE752D" w:rsidP="009D4432">
            <w:pPr>
              <w:pStyle w:val="TAC"/>
            </w:pPr>
            <w:r w:rsidRPr="00E27D23">
              <w:t>04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0C90BD"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19602E"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8B7D0F" w14:textId="77777777" w:rsidR="00FE752D" w:rsidRPr="00E27D23" w:rsidRDefault="00FE752D" w:rsidP="009D4432">
            <w:pPr>
              <w:pStyle w:val="TAL"/>
            </w:pPr>
            <w:r w:rsidRPr="00E27D23">
              <w:t>Addition of NR test case 8.1.3.1.5-Two event A3 RSR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4972B5" w14:textId="77777777" w:rsidR="00FE752D" w:rsidRPr="00E27D23" w:rsidRDefault="00FE752D" w:rsidP="009D4432">
            <w:pPr>
              <w:pStyle w:val="TAC"/>
            </w:pPr>
            <w:r w:rsidRPr="00E27D23">
              <w:t>15.3.0</w:t>
            </w:r>
          </w:p>
        </w:tc>
      </w:tr>
      <w:tr w:rsidR="00D13E6E" w:rsidRPr="00E27D23" w14:paraId="32ADA7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BC71B8"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636CDF"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54765C" w14:textId="77777777" w:rsidR="00FE752D" w:rsidRPr="00E27D23" w:rsidRDefault="00FE752D" w:rsidP="009D4432">
            <w:pPr>
              <w:pStyle w:val="TAC"/>
            </w:pPr>
            <w:r w:rsidRPr="00E27D23">
              <w:t>R5-1914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4D8EF9" w14:textId="77777777" w:rsidR="00FE752D" w:rsidRPr="00E27D23" w:rsidRDefault="00FE752D" w:rsidP="009D4432">
            <w:pPr>
              <w:pStyle w:val="TAC"/>
            </w:pPr>
            <w:r w:rsidRPr="00E27D23">
              <w:t>04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72C158"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703378"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736F04" w14:textId="77777777" w:rsidR="00FE752D" w:rsidRPr="00E27D23" w:rsidRDefault="00FE752D" w:rsidP="009D4432">
            <w:pPr>
              <w:pStyle w:val="TAL"/>
            </w:pPr>
            <w:r w:rsidRPr="00E27D23">
              <w:t>Addition of NR test case 8.1.3.1.6_Two event A5 SIN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76BFEC" w14:textId="77777777" w:rsidR="00FE752D" w:rsidRPr="00E27D23" w:rsidRDefault="00FE752D" w:rsidP="009D4432">
            <w:pPr>
              <w:pStyle w:val="TAC"/>
            </w:pPr>
            <w:r w:rsidRPr="00E27D23">
              <w:t>15.3.0</w:t>
            </w:r>
          </w:p>
        </w:tc>
      </w:tr>
      <w:tr w:rsidR="00D13E6E" w:rsidRPr="00E27D23" w14:paraId="2B55AC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0F740E"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E411D5"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8CDC91" w14:textId="77777777" w:rsidR="00FE752D" w:rsidRPr="00E27D23" w:rsidRDefault="00FE752D" w:rsidP="009D4432">
            <w:pPr>
              <w:pStyle w:val="TAC"/>
            </w:pPr>
            <w:r w:rsidRPr="00E27D23">
              <w:t>R5-1914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F66564" w14:textId="77777777" w:rsidR="00FE752D" w:rsidRPr="00E27D23" w:rsidRDefault="00FE752D" w:rsidP="009D4432">
            <w:pPr>
              <w:pStyle w:val="TAC"/>
            </w:pPr>
            <w:r w:rsidRPr="00E27D23">
              <w:t>04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9C8870"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B2C18"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4774DB" w14:textId="77777777" w:rsidR="00FE752D" w:rsidRPr="00E27D23" w:rsidRDefault="00FE752D" w:rsidP="009D4432">
            <w:pPr>
              <w:pStyle w:val="TAL"/>
            </w:pPr>
            <w:r w:rsidRPr="00E27D23">
              <w:t>Correction to NR test case 8.1.5.3.1-ETW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5AAAC2" w14:textId="77777777" w:rsidR="00FE752D" w:rsidRPr="00E27D23" w:rsidRDefault="00FE752D" w:rsidP="009D4432">
            <w:pPr>
              <w:pStyle w:val="TAC"/>
            </w:pPr>
            <w:r w:rsidRPr="00E27D23">
              <w:t>15.3.0</w:t>
            </w:r>
          </w:p>
        </w:tc>
      </w:tr>
      <w:tr w:rsidR="00D13E6E" w:rsidRPr="00E27D23" w14:paraId="6CE270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D96D6E"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47C572"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6E4788" w14:textId="77777777" w:rsidR="00FE752D" w:rsidRPr="00E27D23" w:rsidRDefault="00FE752D" w:rsidP="009D4432">
            <w:pPr>
              <w:pStyle w:val="TAC"/>
            </w:pPr>
            <w:r w:rsidRPr="00E27D23">
              <w:t>R5-1915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BB1131" w14:textId="77777777" w:rsidR="00FE752D" w:rsidRPr="00E27D23" w:rsidRDefault="00FE752D" w:rsidP="009D4432">
            <w:pPr>
              <w:pStyle w:val="TAC"/>
            </w:pPr>
            <w:r w:rsidRPr="00E27D23">
              <w:t>05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8F2C10"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9A428B"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F7BB71" w14:textId="77777777" w:rsidR="00FE752D" w:rsidRPr="00E27D23" w:rsidRDefault="00FE752D" w:rsidP="009D4432">
            <w:pPr>
              <w:pStyle w:val="TAL"/>
            </w:pPr>
            <w:r w:rsidRPr="00E27D23">
              <w:t>Addition of new RRC TC 8.1.5.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DEBC16" w14:textId="77777777" w:rsidR="00FE752D" w:rsidRPr="00E27D23" w:rsidRDefault="00FE752D" w:rsidP="009D4432">
            <w:pPr>
              <w:pStyle w:val="TAC"/>
            </w:pPr>
            <w:r w:rsidRPr="00E27D23">
              <w:t>15.3.0</w:t>
            </w:r>
          </w:p>
        </w:tc>
      </w:tr>
      <w:tr w:rsidR="00D13E6E" w:rsidRPr="00E27D23" w14:paraId="457BB2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5F96CC4"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CE7E7D"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D7285F" w14:textId="77777777" w:rsidR="00FE752D" w:rsidRPr="00E27D23" w:rsidRDefault="00FE752D" w:rsidP="009D4432">
            <w:pPr>
              <w:pStyle w:val="TAC"/>
            </w:pPr>
            <w:r w:rsidRPr="00E27D23">
              <w:t>R5-1916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34AFBC" w14:textId="77777777" w:rsidR="00FE752D" w:rsidRPr="00E27D23" w:rsidRDefault="00FE752D" w:rsidP="009D4432">
            <w:pPr>
              <w:pStyle w:val="TAC"/>
            </w:pPr>
            <w:r w:rsidRPr="00E27D23">
              <w:t>05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46965C"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034A2D"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415279" w14:textId="77777777" w:rsidR="00FE752D" w:rsidRPr="00E27D23" w:rsidRDefault="00FE752D" w:rsidP="009D4432">
            <w:pPr>
              <w:pStyle w:val="TAL"/>
            </w:pPr>
            <w:r w:rsidRPr="00E27D23">
              <w:t>Update of 5GS NR RRC test case 8.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05D9A7" w14:textId="77777777" w:rsidR="00FE752D" w:rsidRPr="00E27D23" w:rsidRDefault="00FE752D" w:rsidP="009D4432">
            <w:pPr>
              <w:pStyle w:val="TAC"/>
            </w:pPr>
            <w:r w:rsidRPr="00E27D23">
              <w:t>15.3.0</w:t>
            </w:r>
          </w:p>
        </w:tc>
      </w:tr>
      <w:tr w:rsidR="00D13E6E" w:rsidRPr="00E27D23" w14:paraId="550932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7C1313"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F47E51"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9ECF08" w14:textId="77777777" w:rsidR="00FE752D" w:rsidRPr="00E27D23" w:rsidRDefault="00FE752D" w:rsidP="009D4432">
            <w:pPr>
              <w:pStyle w:val="TAC"/>
            </w:pPr>
            <w:r w:rsidRPr="00E27D23">
              <w:t>R5-1916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792512" w14:textId="77777777" w:rsidR="00FE752D" w:rsidRPr="00E27D23" w:rsidRDefault="00FE752D" w:rsidP="009D4432">
            <w:pPr>
              <w:pStyle w:val="TAC"/>
            </w:pPr>
            <w:r w:rsidRPr="00E27D23">
              <w:t>05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90021A"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AD5BC4"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A62A26" w14:textId="77777777" w:rsidR="00FE752D" w:rsidRPr="00E27D23" w:rsidRDefault="00FE752D" w:rsidP="009D4432">
            <w:pPr>
              <w:pStyle w:val="TAL"/>
            </w:pPr>
            <w:r w:rsidRPr="00E27D23">
              <w:t>Updates to 5GS SA RRC TC - RRC / Paging for connection / Multiple paging record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ABB346" w14:textId="77777777" w:rsidR="00FE752D" w:rsidRPr="00E27D23" w:rsidRDefault="00FE752D" w:rsidP="009D4432">
            <w:pPr>
              <w:pStyle w:val="TAC"/>
            </w:pPr>
            <w:r w:rsidRPr="00E27D23">
              <w:t>15.3.0</w:t>
            </w:r>
          </w:p>
        </w:tc>
      </w:tr>
      <w:tr w:rsidR="00D13E6E" w:rsidRPr="00E27D23" w14:paraId="1DF12D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D53AE9"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41E072"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4C7385" w14:textId="77777777" w:rsidR="00FE752D" w:rsidRPr="00E27D23" w:rsidRDefault="00FE752D" w:rsidP="009D4432">
            <w:pPr>
              <w:pStyle w:val="TAC"/>
            </w:pPr>
            <w:r w:rsidRPr="00E27D23">
              <w:t>R5-1916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F883C3" w14:textId="77777777" w:rsidR="00FE752D" w:rsidRPr="00E27D23" w:rsidRDefault="00FE752D" w:rsidP="009D4432">
            <w:pPr>
              <w:pStyle w:val="TAC"/>
            </w:pPr>
            <w:r w:rsidRPr="00E27D23">
              <w:t>05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E3D6DB"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B69C0C"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8D6861" w14:textId="77777777" w:rsidR="00FE752D" w:rsidRPr="00E27D23" w:rsidRDefault="00FE752D" w:rsidP="009D4432">
            <w:pPr>
              <w:pStyle w:val="TAL"/>
            </w:pPr>
            <w:r w:rsidRPr="00E27D23">
              <w:t>Updates to 5GS SA RRC TC - RRC connection establishment / RRC Reject with wait tim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EA19EB" w14:textId="77777777" w:rsidR="00FE752D" w:rsidRPr="00E27D23" w:rsidRDefault="00FE752D" w:rsidP="009D4432">
            <w:pPr>
              <w:pStyle w:val="TAC"/>
            </w:pPr>
            <w:r w:rsidRPr="00E27D23">
              <w:t>15.3.0</w:t>
            </w:r>
          </w:p>
        </w:tc>
      </w:tr>
      <w:tr w:rsidR="00D13E6E" w:rsidRPr="00E27D23" w14:paraId="088453A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6D6A9D"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9FF48F"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75DE87" w14:textId="77777777" w:rsidR="00FE752D" w:rsidRPr="00E27D23" w:rsidRDefault="00FE752D" w:rsidP="009D4432">
            <w:pPr>
              <w:pStyle w:val="TAC"/>
            </w:pPr>
            <w:r w:rsidRPr="00E27D23">
              <w:t>R5-1916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E6ACF3" w14:textId="77777777" w:rsidR="00FE752D" w:rsidRPr="00E27D23" w:rsidRDefault="00FE752D" w:rsidP="009D4432">
            <w:pPr>
              <w:pStyle w:val="TAC"/>
            </w:pPr>
            <w:r w:rsidRPr="00E27D23">
              <w:t>05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8599D5"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6B32A9"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832C4D" w14:textId="77777777" w:rsidR="00FE752D" w:rsidRPr="00E27D23" w:rsidRDefault="00FE752D" w:rsidP="009D4432">
            <w:pPr>
              <w:pStyle w:val="TAL"/>
            </w:pPr>
            <w:r w:rsidRPr="00E27D23">
              <w:t>Updates to 5GS SA RRC TC - SI change / Notification of BCCH modification / Short message for SI upd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475492" w14:textId="77777777" w:rsidR="00FE752D" w:rsidRPr="00E27D23" w:rsidRDefault="00FE752D" w:rsidP="009D4432">
            <w:pPr>
              <w:pStyle w:val="TAC"/>
            </w:pPr>
            <w:r w:rsidRPr="00E27D23">
              <w:t>15.3.0</w:t>
            </w:r>
          </w:p>
        </w:tc>
      </w:tr>
      <w:tr w:rsidR="00D13E6E" w:rsidRPr="00E27D23" w14:paraId="1E45E0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894B96"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259C3F"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E80629" w14:textId="77777777" w:rsidR="00FE752D" w:rsidRPr="00E27D23" w:rsidRDefault="00FE752D" w:rsidP="009D4432">
            <w:pPr>
              <w:pStyle w:val="TAC"/>
            </w:pPr>
            <w:r w:rsidRPr="00E27D23">
              <w:t>R5-1916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41349A" w14:textId="77777777" w:rsidR="00FE752D" w:rsidRPr="00E27D23" w:rsidRDefault="00FE752D" w:rsidP="009D4432">
            <w:pPr>
              <w:pStyle w:val="TAC"/>
            </w:pPr>
            <w:r w:rsidRPr="00E27D23">
              <w:t>05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8BCC65"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2CE701"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A6E091" w14:textId="77777777" w:rsidR="00FE752D" w:rsidRPr="00E27D23" w:rsidRDefault="00FE752D" w:rsidP="009D4432">
            <w:pPr>
              <w:pStyle w:val="TAL"/>
            </w:pPr>
            <w:r w:rsidRPr="00E27D23">
              <w:t>Update EN-DC RRC TC 8.2.2.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01CDED" w14:textId="77777777" w:rsidR="00FE752D" w:rsidRPr="00E27D23" w:rsidRDefault="00FE752D" w:rsidP="009D4432">
            <w:pPr>
              <w:pStyle w:val="TAC"/>
            </w:pPr>
            <w:r w:rsidRPr="00E27D23">
              <w:t>15.3.0</w:t>
            </w:r>
          </w:p>
        </w:tc>
      </w:tr>
      <w:tr w:rsidR="00D13E6E" w:rsidRPr="00E27D23" w14:paraId="2B04A2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B7F6D2"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84C9C1"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3CC781" w14:textId="77777777" w:rsidR="00FE752D" w:rsidRPr="00E27D23" w:rsidRDefault="00FE752D" w:rsidP="009D4432">
            <w:pPr>
              <w:pStyle w:val="TAC"/>
            </w:pPr>
            <w:r w:rsidRPr="00E27D23">
              <w:t>R5-1916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BE8A42" w14:textId="77777777" w:rsidR="00FE752D" w:rsidRPr="00E27D23" w:rsidRDefault="00FE752D" w:rsidP="009D4432">
            <w:pPr>
              <w:pStyle w:val="TAC"/>
            </w:pPr>
            <w:r w:rsidRPr="00E27D23">
              <w:t>05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CB037C"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1691C"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3A58CD" w14:textId="77777777" w:rsidR="00FE752D" w:rsidRPr="00E27D23" w:rsidRDefault="00FE752D" w:rsidP="009D4432">
            <w:pPr>
              <w:pStyle w:val="TAL"/>
            </w:pPr>
            <w:r w:rsidRPr="00E27D23">
              <w:t>Update EN-DC RRC TC 8.2.2.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6D6D3E" w14:textId="77777777" w:rsidR="00FE752D" w:rsidRPr="00E27D23" w:rsidRDefault="00FE752D" w:rsidP="009D4432">
            <w:pPr>
              <w:pStyle w:val="TAC"/>
            </w:pPr>
            <w:r w:rsidRPr="00E27D23">
              <w:t>15.3.0</w:t>
            </w:r>
          </w:p>
        </w:tc>
      </w:tr>
      <w:tr w:rsidR="00D13E6E" w:rsidRPr="00E27D23" w14:paraId="6B8AEF2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EAB81B"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A5E07E"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A1FED7" w14:textId="77777777" w:rsidR="00FE752D" w:rsidRPr="00E27D23" w:rsidRDefault="00FE752D" w:rsidP="009D4432">
            <w:pPr>
              <w:pStyle w:val="TAC"/>
            </w:pPr>
            <w:r w:rsidRPr="00E27D23">
              <w:t>R5-1916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BA595F" w14:textId="77777777" w:rsidR="00FE752D" w:rsidRPr="00E27D23" w:rsidRDefault="00FE752D" w:rsidP="009D4432">
            <w:pPr>
              <w:pStyle w:val="TAC"/>
            </w:pPr>
            <w:r w:rsidRPr="00E27D23">
              <w:t>05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034E21"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D91FCD"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A5F72D" w14:textId="77777777" w:rsidR="00FE752D" w:rsidRPr="00E27D23" w:rsidRDefault="00FE752D" w:rsidP="009D4432">
            <w:pPr>
              <w:pStyle w:val="TAL"/>
            </w:pPr>
            <w:r w:rsidRPr="00E27D23">
              <w:t>Update EN-DC RRC TC 8.2.2.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08755A" w14:textId="77777777" w:rsidR="00FE752D" w:rsidRPr="00E27D23" w:rsidRDefault="00FE752D" w:rsidP="009D4432">
            <w:pPr>
              <w:pStyle w:val="TAC"/>
            </w:pPr>
            <w:r w:rsidRPr="00E27D23">
              <w:t>15.3.0</w:t>
            </w:r>
          </w:p>
        </w:tc>
      </w:tr>
      <w:tr w:rsidR="00D13E6E" w:rsidRPr="00E27D23" w14:paraId="3E2923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04EBDA"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D8F7D0"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A7DCCC" w14:textId="77777777" w:rsidR="00FE752D" w:rsidRPr="00E27D23" w:rsidRDefault="00FE752D" w:rsidP="009D4432">
            <w:pPr>
              <w:pStyle w:val="TAC"/>
            </w:pPr>
            <w:r w:rsidRPr="00E27D23">
              <w:t>R5-1916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CE7039" w14:textId="77777777" w:rsidR="00FE752D" w:rsidRPr="00E27D23" w:rsidRDefault="00FE752D" w:rsidP="009D4432">
            <w:pPr>
              <w:pStyle w:val="TAC"/>
            </w:pPr>
            <w:r w:rsidRPr="00E27D23">
              <w:t>05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B42D0C"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10665"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CF0CC8" w14:textId="77777777" w:rsidR="00FE752D" w:rsidRPr="00E27D23" w:rsidRDefault="00FE752D" w:rsidP="009D4432">
            <w:pPr>
              <w:pStyle w:val="TAL"/>
            </w:pPr>
            <w:r w:rsidRPr="00E27D23">
              <w:t>Update EN-DC RRC TC 8.2.4.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2A486C" w14:textId="77777777" w:rsidR="00FE752D" w:rsidRPr="00E27D23" w:rsidRDefault="00FE752D" w:rsidP="009D4432">
            <w:pPr>
              <w:pStyle w:val="TAC"/>
            </w:pPr>
            <w:r w:rsidRPr="00E27D23">
              <w:t>15.3.0</w:t>
            </w:r>
          </w:p>
        </w:tc>
      </w:tr>
      <w:tr w:rsidR="00D13E6E" w:rsidRPr="00E27D23" w14:paraId="278DE3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32EFC2"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24C23C"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3C730E" w14:textId="77777777" w:rsidR="00FE752D" w:rsidRPr="00E27D23" w:rsidRDefault="00FE752D" w:rsidP="009D4432">
            <w:pPr>
              <w:pStyle w:val="TAC"/>
            </w:pPr>
            <w:r w:rsidRPr="00E27D23">
              <w:t>R5-1916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16B249" w14:textId="77777777" w:rsidR="00FE752D" w:rsidRPr="00E27D23" w:rsidRDefault="00FE752D" w:rsidP="009D4432">
            <w:pPr>
              <w:pStyle w:val="TAC"/>
            </w:pPr>
            <w:r w:rsidRPr="00E27D23">
              <w:t>05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C257F5"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B5501B"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CF109F" w14:textId="77777777" w:rsidR="00FE752D" w:rsidRPr="00E27D23" w:rsidRDefault="00FE752D" w:rsidP="009D4432">
            <w:pPr>
              <w:pStyle w:val="TAL"/>
            </w:pPr>
            <w:r w:rsidRPr="00E27D23">
              <w:t>Update EN-DC RRC TC 8.2.5.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BD846B" w14:textId="77777777" w:rsidR="00FE752D" w:rsidRPr="00E27D23" w:rsidRDefault="00FE752D" w:rsidP="009D4432">
            <w:pPr>
              <w:pStyle w:val="TAC"/>
            </w:pPr>
            <w:r w:rsidRPr="00E27D23">
              <w:t>15.3.0</w:t>
            </w:r>
          </w:p>
        </w:tc>
      </w:tr>
      <w:tr w:rsidR="00D13E6E" w:rsidRPr="00E27D23" w14:paraId="321484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4A4095"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9C55D8"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95FE6A" w14:textId="77777777" w:rsidR="00FE752D" w:rsidRPr="00E27D23" w:rsidRDefault="00FE752D" w:rsidP="009D4432">
            <w:pPr>
              <w:pStyle w:val="TAC"/>
            </w:pPr>
            <w:r w:rsidRPr="00E27D23">
              <w:t>R5-1916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4DCBCC" w14:textId="77777777" w:rsidR="00FE752D" w:rsidRPr="00E27D23" w:rsidRDefault="00FE752D" w:rsidP="009D4432">
            <w:pPr>
              <w:pStyle w:val="TAC"/>
            </w:pPr>
            <w:r w:rsidRPr="00E27D23">
              <w:t>05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904BA8"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B33589"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19A9E1" w14:textId="77777777" w:rsidR="00FE752D" w:rsidRPr="00E27D23" w:rsidRDefault="00FE752D" w:rsidP="009D4432">
            <w:pPr>
              <w:pStyle w:val="TAL"/>
            </w:pPr>
            <w:r w:rsidRPr="00E27D23">
              <w:t>Addition of 5GC TC- PDU session authentication and authorization / during the UE-requested PDU session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96DFCD" w14:textId="77777777" w:rsidR="00FE752D" w:rsidRPr="00E27D23" w:rsidRDefault="00FE752D" w:rsidP="009D4432">
            <w:pPr>
              <w:pStyle w:val="TAC"/>
            </w:pPr>
            <w:r w:rsidRPr="00E27D23">
              <w:t>15.3.0</w:t>
            </w:r>
          </w:p>
        </w:tc>
      </w:tr>
      <w:tr w:rsidR="00D13E6E" w:rsidRPr="00E27D23" w14:paraId="1C8337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35AC50"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206EDA"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49695A" w14:textId="77777777" w:rsidR="00FE752D" w:rsidRPr="00E27D23" w:rsidRDefault="00FE752D" w:rsidP="009D4432">
            <w:pPr>
              <w:pStyle w:val="TAC"/>
            </w:pPr>
            <w:r w:rsidRPr="00E27D23">
              <w:t>R5-1916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5B7876" w14:textId="77777777" w:rsidR="00FE752D" w:rsidRPr="00E27D23" w:rsidRDefault="00FE752D" w:rsidP="009D4432">
            <w:pPr>
              <w:pStyle w:val="TAC"/>
            </w:pPr>
            <w:r w:rsidRPr="00E27D23">
              <w:t>05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292DBF"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CBAEC"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2BD4F6" w14:textId="77777777" w:rsidR="00FE752D" w:rsidRPr="00E27D23" w:rsidRDefault="00FE752D" w:rsidP="009D4432">
            <w:pPr>
              <w:pStyle w:val="TAL"/>
            </w:pPr>
            <w:r w:rsidRPr="00E27D23">
              <w:t>Addition of Idle Mode TC  -  Steering of UE in roaming during registration/security check successful using List Type 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95CA6A" w14:textId="77777777" w:rsidR="00FE752D" w:rsidRPr="00E27D23" w:rsidRDefault="00FE752D" w:rsidP="009D4432">
            <w:pPr>
              <w:pStyle w:val="TAC"/>
            </w:pPr>
            <w:r w:rsidRPr="00E27D23">
              <w:t>15.3.0</w:t>
            </w:r>
          </w:p>
        </w:tc>
      </w:tr>
      <w:tr w:rsidR="00D13E6E" w:rsidRPr="00E27D23" w14:paraId="70BC4F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1016208"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1AB894"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27E05A" w14:textId="77777777" w:rsidR="00FE752D" w:rsidRPr="00E27D23" w:rsidRDefault="00FE752D" w:rsidP="009D4432">
            <w:pPr>
              <w:pStyle w:val="TAC"/>
            </w:pPr>
            <w:r w:rsidRPr="00E27D23">
              <w:t>R5-1916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D6CDB0" w14:textId="77777777" w:rsidR="00FE752D" w:rsidRPr="00E27D23" w:rsidRDefault="00FE752D" w:rsidP="009D4432">
            <w:pPr>
              <w:pStyle w:val="TAC"/>
            </w:pPr>
            <w:r w:rsidRPr="00E27D23">
              <w:t>05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9DAF7A"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61D3A8"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01A2EE" w14:textId="77777777" w:rsidR="00FE752D" w:rsidRPr="00E27D23" w:rsidRDefault="00FE752D" w:rsidP="009D4432">
            <w:pPr>
              <w:pStyle w:val="TAL"/>
            </w:pPr>
            <w:r w:rsidRPr="00E27D23">
              <w:t>Addition of Idle mode Test Case - PLMN selection of RPLMN, HPLMN/EHPLMN, UPLMN and OPLMN / Automatic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D46890" w14:textId="77777777" w:rsidR="00FE752D" w:rsidRPr="00E27D23" w:rsidRDefault="00FE752D" w:rsidP="009D4432">
            <w:pPr>
              <w:pStyle w:val="TAC"/>
            </w:pPr>
            <w:r w:rsidRPr="00E27D23">
              <w:t>15.3.0</w:t>
            </w:r>
          </w:p>
        </w:tc>
      </w:tr>
      <w:tr w:rsidR="00D13E6E" w:rsidRPr="00E27D23" w14:paraId="5C0F540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531B6E"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5006D5"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22D1E0" w14:textId="77777777" w:rsidR="00FE752D" w:rsidRPr="00E27D23" w:rsidRDefault="00FE752D" w:rsidP="009D4432">
            <w:pPr>
              <w:pStyle w:val="TAC"/>
            </w:pPr>
            <w:r w:rsidRPr="00E27D23">
              <w:t>R5-1917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DA6D92" w14:textId="77777777" w:rsidR="00FE752D" w:rsidRPr="00E27D23" w:rsidRDefault="00FE752D" w:rsidP="009D4432">
            <w:pPr>
              <w:pStyle w:val="TAC"/>
            </w:pPr>
            <w:r w:rsidRPr="00E27D23">
              <w:t>05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AA42CA"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14DE6"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A6369E" w14:textId="77777777" w:rsidR="00FE752D" w:rsidRPr="00E27D23" w:rsidRDefault="00FE752D" w:rsidP="009D4432">
            <w:pPr>
              <w:pStyle w:val="TAL"/>
            </w:pPr>
            <w:r w:rsidRPr="00E27D23">
              <w:t>Update RRC TC 8.2.2.1.1 - SRB3 Establishment, Reconfiguration and Release / NR addition, modification and release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89F882" w14:textId="77777777" w:rsidR="00FE752D" w:rsidRPr="00E27D23" w:rsidRDefault="00FE752D" w:rsidP="009D4432">
            <w:pPr>
              <w:pStyle w:val="TAC"/>
            </w:pPr>
            <w:r w:rsidRPr="00E27D23">
              <w:t>15.3.0</w:t>
            </w:r>
          </w:p>
        </w:tc>
      </w:tr>
      <w:tr w:rsidR="00D13E6E" w:rsidRPr="00E27D23" w14:paraId="471EE7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17E20B"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4794BD"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220136" w14:textId="77777777" w:rsidR="00FE752D" w:rsidRPr="00E27D23" w:rsidRDefault="00FE752D" w:rsidP="009D4432">
            <w:pPr>
              <w:pStyle w:val="TAC"/>
            </w:pPr>
            <w:r w:rsidRPr="00E27D23">
              <w:t>R5-1917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953356" w14:textId="77777777" w:rsidR="00FE752D" w:rsidRPr="00E27D23" w:rsidRDefault="00FE752D" w:rsidP="009D4432">
            <w:pPr>
              <w:pStyle w:val="TAC"/>
            </w:pPr>
            <w:r w:rsidRPr="00E27D23">
              <w:t>05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DF1EFD"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B4CB51"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E8C27B" w14:textId="77777777" w:rsidR="00FE752D" w:rsidRPr="00E27D23" w:rsidRDefault="00FE752D" w:rsidP="009D4432">
            <w:pPr>
              <w:pStyle w:val="TAL"/>
            </w:pPr>
            <w:r w:rsidRPr="00E27D23">
              <w:t>Addition of new TC 8.2.3.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79E3A5" w14:textId="77777777" w:rsidR="00FE752D" w:rsidRPr="00E27D23" w:rsidRDefault="00FE752D" w:rsidP="009D4432">
            <w:pPr>
              <w:pStyle w:val="TAC"/>
            </w:pPr>
            <w:r w:rsidRPr="00E27D23">
              <w:t>15.3.0</w:t>
            </w:r>
          </w:p>
        </w:tc>
      </w:tr>
      <w:tr w:rsidR="00D13E6E" w:rsidRPr="00E27D23" w14:paraId="06527E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9AE9A2"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019BBB"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C03166" w14:textId="77777777" w:rsidR="00FE752D" w:rsidRPr="00E27D23" w:rsidRDefault="00FE752D" w:rsidP="009D4432">
            <w:pPr>
              <w:pStyle w:val="TAC"/>
            </w:pPr>
            <w:r w:rsidRPr="00E27D23">
              <w:t>R5-1918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33CF13" w14:textId="77777777" w:rsidR="00FE752D" w:rsidRPr="00E27D23" w:rsidRDefault="00FE752D" w:rsidP="009D4432">
            <w:pPr>
              <w:pStyle w:val="TAC"/>
            </w:pPr>
            <w:r w:rsidRPr="00E27D23">
              <w:t>05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9BEE83"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9CC90"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C99A43" w14:textId="77777777" w:rsidR="00FE752D" w:rsidRPr="00E27D23" w:rsidRDefault="00FE752D" w:rsidP="009D4432">
            <w:pPr>
              <w:pStyle w:val="TAL"/>
            </w:pPr>
            <w:r w:rsidRPr="00E27D23">
              <w:t>Title correction to MAC TC 7.1.1.7.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2FD030" w14:textId="77777777" w:rsidR="00FE752D" w:rsidRPr="00E27D23" w:rsidRDefault="00FE752D" w:rsidP="009D4432">
            <w:pPr>
              <w:pStyle w:val="TAC"/>
            </w:pPr>
            <w:r w:rsidRPr="00E27D23">
              <w:t>15.3.0</w:t>
            </w:r>
          </w:p>
        </w:tc>
      </w:tr>
      <w:tr w:rsidR="00D13E6E" w:rsidRPr="00E27D23" w14:paraId="62D6DD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D495BD"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814A46"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0B5EBB" w14:textId="77777777" w:rsidR="00FE752D" w:rsidRPr="00E27D23" w:rsidRDefault="00FE752D" w:rsidP="009D4432">
            <w:pPr>
              <w:pStyle w:val="TAC"/>
            </w:pPr>
            <w:r w:rsidRPr="00E27D23">
              <w:t>R5-1918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3E1D13" w14:textId="77777777" w:rsidR="00FE752D" w:rsidRPr="00E27D23" w:rsidRDefault="00FE752D" w:rsidP="009D4432">
            <w:pPr>
              <w:pStyle w:val="TAC"/>
            </w:pPr>
            <w:r w:rsidRPr="00E27D23">
              <w:t>05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EE4662"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0EE754"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CD7788" w14:textId="77777777" w:rsidR="00FE752D" w:rsidRPr="00E27D23" w:rsidRDefault="00FE752D" w:rsidP="009D4432">
            <w:pPr>
              <w:pStyle w:val="TAL"/>
            </w:pPr>
            <w:r w:rsidRPr="00E27D23">
              <w:t>Addition of new RRC TC 8.1.1.4.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6F532D" w14:textId="77777777" w:rsidR="00FE752D" w:rsidRPr="00E27D23" w:rsidRDefault="00FE752D" w:rsidP="009D4432">
            <w:pPr>
              <w:pStyle w:val="TAC"/>
            </w:pPr>
            <w:r w:rsidRPr="00E27D23">
              <w:t>15.3.0</w:t>
            </w:r>
          </w:p>
        </w:tc>
      </w:tr>
      <w:tr w:rsidR="00D13E6E" w:rsidRPr="00E27D23" w14:paraId="1A41EF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EC52A8"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2BE3AD"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CA4C39" w14:textId="77777777" w:rsidR="00FE752D" w:rsidRPr="00E27D23" w:rsidRDefault="00FE752D" w:rsidP="009D4432">
            <w:pPr>
              <w:pStyle w:val="TAC"/>
            </w:pPr>
            <w:r w:rsidRPr="00E27D23">
              <w:t>R5-1918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DB0199" w14:textId="77777777" w:rsidR="00FE752D" w:rsidRPr="00E27D23" w:rsidRDefault="00FE752D" w:rsidP="009D4432">
            <w:pPr>
              <w:pStyle w:val="TAC"/>
            </w:pPr>
            <w:r w:rsidRPr="00E27D23">
              <w:t>05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D90AB9"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7D2144"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72012C" w14:textId="77777777" w:rsidR="00FE752D" w:rsidRPr="00E27D23" w:rsidRDefault="00FE752D" w:rsidP="009D4432">
            <w:pPr>
              <w:pStyle w:val="TAL"/>
            </w:pPr>
            <w:r w:rsidRPr="00E27D23">
              <w:t>Addition of new 5GC TC 9.1.5.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A3DC2A" w14:textId="77777777" w:rsidR="00FE752D" w:rsidRPr="00E27D23" w:rsidRDefault="00FE752D" w:rsidP="009D4432">
            <w:pPr>
              <w:pStyle w:val="TAC"/>
            </w:pPr>
            <w:r w:rsidRPr="00E27D23">
              <w:t>15.3.0</w:t>
            </w:r>
          </w:p>
        </w:tc>
      </w:tr>
      <w:tr w:rsidR="00D13E6E" w:rsidRPr="00E27D23" w14:paraId="5A5386D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8937F3"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344BB5"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491DEA" w14:textId="77777777" w:rsidR="00FE752D" w:rsidRPr="00E27D23" w:rsidRDefault="00FE752D" w:rsidP="009D4432">
            <w:pPr>
              <w:pStyle w:val="TAC"/>
            </w:pPr>
            <w:r w:rsidRPr="00E27D23">
              <w:t>R5-1918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0D9EEF" w14:textId="77777777" w:rsidR="00FE752D" w:rsidRPr="00E27D23" w:rsidRDefault="00FE752D" w:rsidP="009D4432">
            <w:pPr>
              <w:pStyle w:val="TAC"/>
            </w:pPr>
            <w:r w:rsidRPr="00E27D23">
              <w:t>05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96F34A"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04E20"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C1FF35" w14:textId="77777777" w:rsidR="00FE752D" w:rsidRPr="00E27D23" w:rsidRDefault="00FE752D" w:rsidP="009D4432">
            <w:pPr>
              <w:pStyle w:val="TAL"/>
            </w:pPr>
            <w:r w:rsidRPr="00E27D23">
              <w:t>Addition of new 5GC TC 9.1.6.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688F70" w14:textId="77777777" w:rsidR="00FE752D" w:rsidRPr="00E27D23" w:rsidRDefault="00FE752D" w:rsidP="009D4432">
            <w:pPr>
              <w:pStyle w:val="TAC"/>
            </w:pPr>
            <w:r w:rsidRPr="00E27D23">
              <w:t>15.3.0</w:t>
            </w:r>
          </w:p>
        </w:tc>
      </w:tr>
      <w:tr w:rsidR="00D13E6E" w:rsidRPr="00E27D23" w14:paraId="1D1EA9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68C710"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A98C4D"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78377E" w14:textId="77777777" w:rsidR="00FE752D" w:rsidRPr="00E27D23" w:rsidRDefault="00FE752D" w:rsidP="009D4432">
            <w:pPr>
              <w:pStyle w:val="TAC"/>
            </w:pPr>
            <w:r w:rsidRPr="00E27D23">
              <w:t>R5-1918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F5CE98" w14:textId="77777777" w:rsidR="00FE752D" w:rsidRPr="00E27D23" w:rsidRDefault="00FE752D" w:rsidP="009D4432">
            <w:pPr>
              <w:pStyle w:val="TAC"/>
            </w:pPr>
            <w:r w:rsidRPr="00E27D23">
              <w:t>05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034D65"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BD1406"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B61F71" w14:textId="77777777" w:rsidR="00FE752D" w:rsidRPr="00E27D23" w:rsidRDefault="00FE752D" w:rsidP="009D4432">
            <w:pPr>
              <w:pStyle w:val="TAL"/>
            </w:pPr>
            <w:r w:rsidRPr="00E27D23">
              <w:t>Addition of new RRC TC 8.1.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E1163A" w14:textId="77777777" w:rsidR="00FE752D" w:rsidRPr="00E27D23" w:rsidRDefault="00FE752D" w:rsidP="009D4432">
            <w:pPr>
              <w:pStyle w:val="TAC"/>
            </w:pPr>
            <w:r w:rsidRPr="00E27D23">
              <w:t>15.3.0</w:t>
            </w:r>
          </w:p>
        </w:tc>
      </w:tr>
      <w:tr w:rsidR="00D13E6E" w:rsidRPr="00E27D23" w14:paraId="2F48923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5F4BCD"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EBD309"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0BD8C3" w14:textId="77777777" w:rsidR="00FE752D" w:rsidRPr="00E27D23" w:rsidRDefault="00FE752D" w:rsidP="009D4432">
            <w:pPr>
              <w:pStyle w:val="TAC"/>
            </w:pPr>
            <w:r w:rsidRPr="00E27D23">
              <w:t>R5-1918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87782B" w14:textId="77777777" w:rsidR="00FE752D" w:rsidRPr="00E27D23" w:rsidRDefault="00FE752D" w:rsidP="009D4432">
            <w:pPr>
              <w:pStyle w:val="TAC"/>
            </w:pPr>
            <w:r w:rsidRPr="00E27D23">
              <w:t>05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1A06D4"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84BA7F"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F37EEB" w14:textId="77777777" w:rsidR="00FE752D" w:rsidRPr="00E27D23" w:rsidRDefault="00FE752D" w:rsidP="009D4432">
            <w:pPr>
              <w:pStyle w:val="TAL"/>
            </w:pPr>
            <w:r w:rsidRPr="00E27D23">
              <w:t>Addition of new 5G-NR Idle Mode TC 6.1.1.6 - PLMN selection / Periodic reselection / MinimumPeriodicSearchTim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58BC9C" w14:textId="77777777" w:rsidR="00FE752D" w:rsidRPr="00E27D23" w:rsidRDefault="00FE752D" w:rsidP="009D4432">
            <w:pPr>
              <w:pStyle w:val="TAC"/>
            </w:pPr>
            <w:r w:rsidRPr="00E27D23">
              <w:t>15.3.0</w:t>
            </w:r>
          </w:p>
        </w:tc>
      </w:tr>
      <w:tr w:rsidR="00D13E6E" w:rsidRPr="00E27D23" w14:paraId="09DB1C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1D8D17"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BA67AD"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2813CA" w14:textId="77777777" w:rsidR="00FE752D" w:rsidRPr="00E27D23" w:rsidRDefault="00FE752D" w:rsidP="009D4432">
            <w:pPr>
              <w:pStyle w:val="TAC"/>
            </w:pPr>
            <w:r w:rsidRPr="00E27D23">
              <w:t>R5-1918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8C1236" w14:textId="77777777" w:rsidR="00FE752D" w:rsidRPr="00E27D23" w:rsidRDefault="00FE752D" w:rsidP="009D4432">
            <w:pPr>
              <w:pStyle w:val="TAC"/>
            </w:pPr>
            <w:r w:rsidRPr="00E27D23">
              <w:t>05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A375C3"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E99300"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B96D0D" w14:textId="77777777" w:rsidR="00FE752D" w:rsidRPr="00E27D23" w:rsidRDefault="00FE752D" w:rsidP="009D4432">
            <w:pPr>
              <w:pStyle w:val="TAL"/>
            </w:pPr>
            <w:r w:rsidRPr="00E27D23">
              <w:t>Update to 5G-NR RRC Measurement configuration and reporting TC 8.2.3.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993D8C" w14:textId="77777777" w:rsidR="00FE752D" w:rsidRPr="00E27D23" w:rsidRDefault="00FE752D" w:rsidP="009D4432">
            <w:pPr>
              <w:pStyle w:val="TAC"/>
            </w:pPr>
            <w:r w:rsidRPr="00E27D23">
              <w:t>15.3.0</w:t>
            </w:r>
          </w:p>
        </w:tc>
      </w:tr>
      <w:tr w:rsidR="00D13E6E" w:rsidRPr="00E27D23" w14:paraId="0FC03C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CFB953"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056B22"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EBEA37" w14:textId="77777777" w:rsidR="00FE752D" w:rsidRPr="00E27D23" w:rsidRDefault="00FE752D" w:rsidP="009D4432">
            <w:pPr>
              <w:pStyle w:val="TAC"/>
            </w:pPr>
            <w:r w:rsidRPr="00E27D23">
              <w:t>R5-1918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852B5B" w14:textId="77777777" w:rsidR="00FE752D" w:rsidRPr="00E27D23" w:rsidRDefault="00FE752D" w:rsidP="009D4432">
            <w:pPr>
              <w:pStyle w:val="TAC"/>
            </w:pPr>
            <w:r w:rsidRPr="00E27D23">
              <w:t>05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DD00B3"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70A72C"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CA1C27" w14:textId="77777777" w:rsidR="00FE752D" w:rsidRPr="00E27D23" w:rsidRDefault="00FE752D" w:rsidP="009D4432">
            <w:pPr>
              <w:pStyle w:val="TAL"/>
            </w:pPr>
            <w:r w:rsidRPr="00E27D23">
              <w:t>Update to 5G-NR RRC Measurement configuration and reporting TC 8.2.3.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A6BD7D" w14:textId="77777777" w:rsidR="00FE752D" w:rsidRPr="00E27D23" w:rsidRDefault="00FE752D" w:rsidP="009D4432">
            <w:pPr>
              <w:pStyle w:val="TAC"/>
            </w:pPr>
            <w:r w:rsidRPr="00E27D23">
              <w:t>15.3.0</w:t>
            </w:r>
          </w:p>
        </w:tc>
      </w:tr>
      <w:tr w:rsidR="00D13E6E" w:rsidRPr="00E27D23" w14:paraId="30599D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DED1E5"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2729A3"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753E2F" w14:textId="77777777" w:rsidR="00FE752D" w:rsidRPr="00E27D23" w:rsidRDefault="00FE752D" w:rsidP="009D4432">
            <w:pPr>
              <w:pStyle w:val="TAC"/>
            </w:pPr>
            <w:r w:rsidRPr="00E27D23">
              <w:t>R5-1918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DF878A" w14:textId="77777777" w:rsidR="00FE752D" w:rsidRPr="00E27D23" w:rsidRDefault="00FE752D" w:rsidP="009D4432">
            <w:pPr>
              <w:pStyle w:val="TAC"/>
            </w:pPr>
            <w:r w:rsidRPr="00E27D23">
              <w:t>05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5F7347"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D642D6"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CECFA1" w14:textId="77777777" w:rsidR="00FE752D" w:rsidRPr="00E27D23" w:rsidRDefault="00FE752D" w:rsidP="009D4432">
            <w:pPr>
              <w:pStyle w:val="TAL"/>
            </w:pPr>
            <w:r w:rsidRPr="00E27D23">
              <w:t>Update to TC 8.2.5.4.1 SCG change failure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001CB1" w14:textId="77777777" w:rsidR="00FE752D" w:rsidRPr="00E27D23" w:rsidRDefault="00FE752D" w:rsidP="009D4432">
            <w:pPr>
              <w:pStyle w:val="TAC"/>
            </w:pPr>
            <w:r w:rsidRPr="00E27D23">
              <w:t>15.3.0</w:t>
            </w:r>
          </w:p>
        </w:tc>
      </w:tr>
      <w:tr w:rsidR="00D13E6E" w:rsidRPr="00E27D23" w14:paraId="4F809D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0B5419"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A6313A"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BB5881" w14:textId="77777777" w:rsidR="00FE752D" w:rsidRPr="00E27D23" w:rsidRDefault="00FE752D" w:rsidP="009D4432">
            <w:pPr>
              <w:pStyle w:val="TAC"/>
            </w:pPr>
            <w:r w:rsidRPr="00E27D23">
              <w:t>R5-1918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3F5648" w14:textId="77777777" w:rsidR="00FE752D" w:rsidRPr="00E27D23" w:rsidRDefault="00FE752D" w:rsidP="009D4432">
            <w:pPr>
              <w:pStyle w:val="TAC"/>
            </w:pPr>
            <w:r w:rsidRPr="00E27D23">
              <w:t>05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DDE718"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F73C84"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D961A8" w14:textId="77777777" w:rsidR="00FE752D" w:rsidRPr="00E27D23" w:rsidRDefault="00FE752D" w:rsidP="009D4432">
            <w:pPr>
              <w:pStyle w:val="TAL"/>
            </w:pPr>
            <w:r w:rsidRPr="00E27D23">
              <w:t>Editorial update to TC 7.1.3.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842B5F" w14:textId="77777777" w:rsidR="00FE752D" w:rsidRPr="00E27D23" w:rsidRDefault="00FE752D" w:rsidP="009D4432">
            <w:pPr>
              <w:pStyle w:val="TAC"/>
            </w:pPr>
            <w:r w:rsidRPr="00E27D23">
              <w:t>15.3.0</w:t>
            </w:r>
          </w:p>
        </w:tc>
      </w:tr>
      <w:tr w:rsidR="00D13E6E" w:rsidRPr="00E27D23" w14:paraId="10211D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3937B8"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1B54A6"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8B5719" w14:textId="77777777" w:rsidR="00FE752D" w:rsidRPr="00E27D23" w:rsidRDefault="00FE752D" w:rsidP="009D4432">
            <w:pPr>
              <w:pStyle w:val="TAC"/>
            </w:pPr>
            <w:r w:rsidRPr="00E27D23">
              <w:t>R5-1919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99180D" w14:textId="77777777" w:rsidR="00FE752D" w:rsidRPr="00E27D23" w:rsidRDefault="00FE752D" w:rsidP="009D4432">
            <w:pPr>
              <w:pStyle w:val="TAC"/>
            </w:pPr>
            <w:r w:rsidRPr="00E27D23">
              <w:t>05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3C6684"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35ADD7"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5B13C8" w14:textId="77777777" w:rsidR="00FE752D" w:rsidRPr="00E27D23" w:rsidRDefault="004F4B11" w:rsidP="009D4432">
            <w:pPr>
              <w:pStyle w:val="TAL"/>
            </w:pPr>
            <w:r w:rsidRPr="00E27D23">
              <w:t>Correction</w:t>
            </w:r>
            <w:r w:rsidR="00FE752D" w:rsidRPr="00E27D23">
              <w:t xml:space="preserve"> to MAC TBS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12B11A" w14:textId="77777777" w:rsidR="00FE752D" w:rsidRPr="00E27D23" w:rsidRDefault="00FE752D" w:rsidP="009D4432">
            <w:pPr>
              <w:pStyle w:val="TAC"/>
            </w:pPr>
            <w:r w:rsidRPr="00E27D23">
              <w:t>15.3.0</w:t>
            </w:r>
          </w:p>
        </w:tc>
      </w:tr>
      <w:tr w:rsidR="00D13E6E" w:rsidRPr="00E27D23" w14:paraId="08E3FB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6DA0D5"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BFFC5F"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419F0D" w14:textId="77777777" w:rsidR="00FE752D" w:rsidRPr="00E27D23" w:rsidRDefault="00FE752D" w:rsidP="009D4432">
            <w:pPr>
              <w:pStyle w:val="TAC"/>
            </w:pPr>
            <w:r w:rsidRPr="00E27D23">
              <w:t>R5-1919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7FAE0E" w14:textId="77777777" w:rsidR="00FE752D" w:rsidRPr="00E27D23" w:rsidRDefault="00FE752D" w:rsidP="009D4432">
            <w:pPr>
              <w:pStyle w:val="TAC"/>
            </w:pPr>
            <w:r w:rsidRPr="00E27D23">
              <w:t>05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454480"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61AE41"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66BF98" w14:textId="77777777" w:rsidR="00FE752D" w:rsidRPr="00E27D23" w:rsidRDefault="00FE752D" w:rsidP="009D4432">
            <w:pPr>
              <w:pStyle w:val="TAL"/>
            </w:pPr>
            <w:r w:rsidRPr="00E27D23">
              <w:t>Introduction of Non 3GPP Access over WLAN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D0E4BD" w14:textId="77777777" w:rsidR="00FE752D" w:rsidRPr="00E27D23" w:rsidRDefault="00FE752D" w:rsidP="009D4432">
            <w:pPr>
              <w:pStyle w:val="TAC"/>
            </w:pPr>
            <w:r w:rsidRPr="00E27D23">
              <w:t>15.3.0</w:t>
            </w:r>
          </w:p>
        </w:tc>
      </w:tr>
      <w:tr w:rsidR="00D13E6E" w:rsidRPr="00E27D23" w14:paraId="21AF20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27E95B"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301322"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5AFFB5" w14:textId="77777777" w:rsidR="00FE752D" w:rsidRPr="00E27D23" w:rsidRDefault="00FE752D" w:rsidP="009D4432">
            <w:pPr>
              <w:pStyle w:val="TAC"/>
            </w:pPr>
            <w:r w:rsidRPr="00E27D23">
              <w:t>R5-1922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107C14" w14:textId="77777777" w:rsidR="00FE752D" w:rsidRPr="00E27D23" w:rsidRDefault="00FE752D" w:rsidP="009D4432">
            <w:pPr>
              <w:pStyle w:val="TAC"/>
            </w:pPr>
            <w:r w:rsidRPr="00E27D23">
              <w:t>05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74BD05"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8433AB"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BF1291" w14:textId="77777777" w:rsidR="00FE752D" w:rsidRPr="00E27D23" w:rsidRDefault="00FE752D" w:rsidP="009D4432">
            <w:pPr>
              <w:pStyle w:val="TAL"/>
            </w:pPr>
            <w:r w:rsidRPr="00E27D23">
              <w:t xml:space="preserve">Update to 5G-NR RRC Measurement configuration and reporting TCs 8.2.3.x.x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3830A5" w14:textId="77777777" w:rsidR="00FE752D" w:rsidRPr="00E27D23" w:rsidRDefault="00FE752D" w:rsidP="009D4432">
            <w:pPr>
              <w:pStyle w:val="TAC"/>
            </w:pPr>
            <w:r w:rsidRPr="00E27D23">
              <w:t>15.3.0</w:t>
            </w:r>
          </w:p>
        </w:tc>
      </w:tr>
      <w:tr w:rsidR="00D13E6E" w:rsidRPr="00E27D23" w14:paraId="70893E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78100E"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0CC53F"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F7EBC3" w14:textId="77777777" w:rsidR="00FE752D" w:rsidRPr="00E27D23" w:rsidRDefault="00FE752D" w:rsidP="009D4432">
            <w:pPr>
              <w:pStyle w:val="TAC"/>
            </w:pPr>
            <w:r w:rsidRPr="00E27D23">
              <w:t>R5-1922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1C6492" w14:textId="77777777" w:rsidR="00FE752D" w:rsidRPr="00E27D23" w:rsidRDefault="00FE752D" w:rsidP="009D4432">
            <w:pPr>
              <w:pStyle w:val="TAC"/>
            </w:pPr>
            <w:r w:rsidRPr="00E27D23">
              <w:t>05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4AE884"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C6E1A0"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CA9084" w14:textId="77777777" w:rsidR="00FE752D" w:rsidRPr="00E27D23" w:rsidRDefault="00FE752D" w:rsidP="009D4432">
            <w:pPr>
              <w:pStyle w:val="TAL"/>
            </w:pPr>
            <w:r w:rsidRPr="00E27D23">
              <w:t>Correction to NR RRC test case 8.2.3.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16E62E" w14:textId="77777777" w:rsidR="00FE752D" w:rsidRPr="00E27D23" w:rsidRDefault="00FE752D" w:rsidP="009D4432">
            <w:pPr>
              <w:pStyle w:val="TAC"/>
            </w:pPr>
            <w:r w:rsidRPr="00E27D23">
              <w:t>15.3.0</w:t>
            </w:r>
          </w:p>
        </w:tc>
      </w:tr>
      <w:tr w:rsidR="00D13E6E" w:rsidRPr="00E27D23" w14:paraId="10ED23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2E2735"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A2FD49"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DBBBFA" w14:textId="77777777" w:rsidR="00FE752D" w:rsidRPr="00E27D23" w:rsidRDefault="00FE752D" w:rsidP="009D4432">
            <w:pPr>
              <w:pStyle w:val="TAC"/>
            </w:pPr>
            <w:r w:rsidRPr="00E27D23">
              <w:t>R5-1922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C7335F" w14:textId="77777777" w:rsidR="00FE752D" w:rsidRPr="00E27D23" w:rsidRDefault="00FE752D" w:rsidP="009D4432">
            <w:pPr>
              <w:pStyle w:val="TAC"/>
            </w:pPr>
            <w:r w:rsidRPr="00E27D23">
              <w:t>04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0A9D47"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40777F"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3520A6" w14:textId="77777777" w:rsidR="00FE752D" w:rsidRPr="00E27D23" w:rsidRDefault="00FE752D" w:rsidP="009D4432">
            <w:pPr>
              <w:pStyle w:val="TAL"/>
            </w:pPr>
            <w:r w:rsidRPr="00E27D23">
              <w:t>Addition of new 5G-NR Idle Mode TC 6.1.2.19 - Speed-dependent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324E27" w14:textId="77777777" w:rsidR="00FE752D" w:rsidRPr="00E27D23" w:rsidRDefault="00FE752D" w:rsidP="009D4432">
            <w:pPr>
              <w:pStyle w:val="TAC"/>
            </w:pPr>
            <w:r w:rsidRPr="00E27D23">
              <w:t>15.3.0</w:t>
            </w:r>
          </w:p>
        </w:tc>
      </w:tr>
      <w:tr w:rsidR="00D13E6E" w:rsidRPr="00E27D23" w14:paraId="286B4EB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83766A"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62C5E1"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4E2EDD" w14:textId="77777777" w:rsidR="00FE752D" w:rsidRPr="00E27D23" w:rsidRDefault="00FE752D" w:rsidP="009D4432">
            <w:pPr>
              <w:pStyle w:val="TAC"/>
            </w:pPr>
            <w:r w:rsidRPr="00E27D23">
              <w:t>R5-1922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68C44E" w14:textId="77777777" w:rsidR="00FE752D" w:rsidRPr="00E27D23" w:rsidRDefault="00FE752D" w:rsidP="009D4432">
            <w:pPr>
              <w:pStyle w:val="TAC"/>
            </w:pPr>
            <w:r w:rsidRPr="00E27D23">
              <w:t>04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3FAD03"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DD53A2"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DE5E53" w14:textId="77777777" w:rsidR="00FE752D" w:rsidRPr="00E27D23" w:rsidRDefault="00FE752D" w:rsidP="009D4432">
            <w:pPr>
              <w:pStyle w:val="TAL"/>
            </w:pPr>
            <w:r w:rsidRPr="00E27D23">
              <w:t>Addition of NR test case 6.1.2.15-Cell reselection in shared network environm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D53BFD" w14:textId="77777777" w:rsidR="00FE752D" w:rsidRPr="00E27D23" w:rsidRDefault="00FE752D" w:rsidP="009D4432">
            <w:pPr>
              <w:pStyle w:val="TAC"/>
            </w:pPr>
            <w:r w:rsidRPr="00E27D23">
              <w:t>15.3.0</w:t>
            </w:r>
          </w:p>
        </w:tc>
      </w:tr>
      <w:tr w:rsidR="00D13E6E" w:rsidRPr="00E27D23" w14:paraId="68E34C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B6FCB9"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0A1AEE"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B7C825" w14:textId="77777777" w:rsidR="00FE752D" w:rsidRPr="00E27D23" w:rsidRDefault="00FE752D" w:rsidP="009D4432">
            <w:pPr>
              <w:pStyle w:val="TAC"/>
            </w:pPr>
            <w:r w:rsidRPr="00E27D23">
              <w:t>R5-1922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860950" w14:textId="77777777" w:rsidR="00FE752D" w:rsidRPr="00E27D23" w:rsidRDefault="00FE752D" w:rsidP="009D4432">
            <w:pPr>
              <w:pStyle w:val="TAC"/>
            </w:pPr>
            <w:r w:rsidRPr="00E27D23">
              <w:t>04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2012B0"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79AE7E"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281FB2" w14:textId="77777777" w:rsidR="00FE752D" w:rsidRPr="00E27D23" w:rsidRDefault="00FE752D" w:rsidP="009D4432">
            <w:pPr>
              <w:pStyle w:val="TAL"/>
            </w:pPr>
            <w:r w:rsidRPr="00E27D23">
              <w:t>Addition of NR test case 6.1.2.17-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54B652" w14:textId="77777777" w:rsidR="00FE752D" w:rsidRPr="00E27D23" w:rsidRDefault="00FE752D" w:rsidP="009D4432">
            <w:pPr>
              <w:pStyle w:val="TAC"/>
            </w:pPr>
            <w:r w:rsidRPr="00E27D23">
              <w:t>15.3.0</w:t>
            </w:r>
          </w:p>
        </w:tc>
      </w:tr>
      <w:tr w:rsidR="00D13E6E" w:rsidRPr="00E27D23" w14:paraId="38BCE4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001C25"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44BF36"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68598C" w14:textId="77777777" w:rsidR="00FE752D" w:rsidRPr="00E27D23" w:rsidRDefault="00FE752D" w:rsidP="009D4432">
            <w:pPr>
              <w:pStyle w:val="TAC"/>
            </w:pPr>
            <w:r w:rsidRPr="00E27D23">
              <w:t>R5-1922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405562" w14:textId="77777777" w:rsidR="00FE752D" w:rsidRPr="00E27D23" w:rsidRDefault="00FE752D" w:rsidP="009D4432">
            <w:pPr>
              <w:pStyle w:val="TAC"/>
            </w:pPr>
            <w:r w:rsidRPr="00E27D23">
              <w:t>05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185E73"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C576B"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E25E3E" w14:textId="77777777" w:rsidR="00FE752D" w:rsidRPr="00E27D23" w:rsidRDefault="00FE752D" w:rsidP="009D4432">
            <w:pPr>
              <w:pStyle w:val="TAL"/>
            </w:pPr>
            <w:r w:rsidRPr="00E27D23">
              <w:t>Addition of Idle mode Test Case 6.1.2.7: Cell reselection / Equivalent PLM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46371A" w14:textId="77777777" w:rsidR="00FE752D" w:rsidRPr="00E27D23" w:rsidRDefault="00FE752D" w:rsidP="009D4432">
            <w:pPr>
              <w:pStyle w:val="TAC"/>
            </w:pPr>
            <w:r w:rsidRPr="00E27D23">
              <w:t>15.3.0</w:t>
            </w:r>
          </w:p>
        </w:tc>
      </w:tr>
      <w:tr w:rsidR="00D13E6E" w:rsidRPr="00E27D23" w14:paraId="127CE01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19E4B11"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B2B32C"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90A3AF" w14:textId="77777777" w:rsidR="00FE752D" w:rsidRPr="00E27D23" w:rsidRDefault="00FE752D" w:rsidP="009D4432">
            <w:pPr>
              <w:pStyle w:val="TAC"/>
            </w:pPr>
            <w:r w:rsidRPr="00E27D23">
              <w:t>R5-1922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E43E6D" w14:textId="77777777" w:rsidR="00FE752D" w:rsidRPr="00E27D23" w:rsidRDefault="00FE752D" w:rsidP="009D4432">
            <w:pPr>
              <w:pStyle w:val="TAC"/>
            </w:pPr>
            <w:r w:rsidRPr="00E27D23">
              <w:t>04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3BAADF"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70D98"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715F3B" w14:textId="77777777" w:rsidR="00FE752D" w:rsidRPr="00E27D23" w:rsidRDefault="00FE752D" w:rsidP="009D4432">
            <w:pPr>
              <w:pStyle w:val="TAL"/>
            </w:pPr>
            <w:r w:rsidRPr="00E27D23">
              <w:t>Correction to NR test case 7.1.1.5.4-CDR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5F1A33" w14:textId="77777777" w:rsidR="00FE752D" w:rsidRPr="00E27D23" w:rsidRDefault="00FE752D" w:rsidP="009D4432">
            <w:pPr>
              <w:pStyle w:val="TAC"/>
            </w:pPr>
            <w:r w:rsidRPr="00E27D23">
              <w:t>15.3.0</w:t>
            </w:r>
          </w:p>
        </w:tc>
      </w:tr>
      <w:tr w:rsidR="00D13E6E" w:rsidRPr="00E27D23" w14:paraId="07140F4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AE53E2"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D4EA68"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316171" w14:textId="77777777" w:rsidR="00FE752D" w:rsidRPr="00E27D23" w:rsidRDefault="00FE752D" w:rsidP="009D4432">
            <w:pPr>
              <w:pStyle w:val="TAC"/>
            </w:pPr>
            <w:r w:rsidRPr="00E27D23">
              <w:t>R5-1922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73CE5E" w14:textId="77777777" w:rsidR="00FE752D" w:rsidRPr="00E27D23" w:rsidRDefault="00FE752D" w:rsidP="009D4432">
            <w:pPr>
              <w:pStyle w:val="TAC"/>
            </w:pPr>
            <w:r w:rsidRPr="00E27D23">
              <w:t>04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C0CD55"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91FFE8"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1352CF" w14:textId="77777777" w:rsidR="00FE752D" w:rsidRPr="00E27D23" w:rsidRDefault="00FE752D" w:rsidP="009D4432">
            <w:pPr>
              <w:pStyle w:val="TAL"/>
            </w:pPr>
            <w:r w:rsidRPr="00E27D23">
              <w:t>Correction to NR test case 7.1.1.6.2-Configured grant Type 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5C757D" w14:textId="77777777" w:rsidR="00FE752D" w:rsidRPr="00E27D23" w:rsidRDefault="00FE752D" w:rsidP="009D4432">
            <w:pPr>
              <w:pStyle w:val="TAC"/>
            </w:pPr>
            <w:r w:rsidRPr="00E27D23">
              <w:t>15.3.0</w:t>
            </w:r>
          </w:p>
        </w:tc>
      </w:tr>
      <w:tr w:rsidR="00D13E6E" w:rsidRPr="00E27D23" w14:paraId="60EC30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9B12F3"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32CD4C"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FA87FE" w14:textId="77777777" w:rsidR="00FE752D" w:rsidRPr="00E27D23" w:rsidRDefault="00FE752D" w:rsidP="009D4432">
            <w:pPr>
              <w:pStyle w:val="TAC"/>
            </w:pPr>
            <w:r w:rsidRPr="00E27D23">
              <w:t>R5-1922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3FFBA1" w14:textId="77777777" w:rsidR="00FE752D" w:rsidRPr="00E27D23" w:rsidRDefault="00FE752D" w:rsidP="009D4432">
            <w:pPr>
              <w:pStyle w:val="TAC"/>
            </w:pPr>
            <w:r w:rsidRPr="00E27D23">
              <w:t>04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A556F6"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5DE6E"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32EB3D" w14:textId="77777777" w:rsidR="00FE752D" w:rsidRPr="00E27D23" w:rsidRDefault="00FE752D" w:rsidP="009D4432">
            <w:pPr>
              <w:pStyle w:val="TAL"/>
            </w:pPr>
            <w:r w:rsidRPr="00E27D23">
              <w:t>Correction to NR test case 7.1.1.6.3-Configured grant Type 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7775B9" w14:textId="77777777" w:rsidR="00FE752D" w:rsidRPr="00E27D23" w:rsidRDefault="00FE752D" w:rsidP="009D4432">
            <w:pPr>
              <w:pStyle w:val="TAC"/>
            </w:pPr>
            <w:r w:rsidRPr="00E27D23">
              <w:t>15.3.0</w:t>
            </w:r>
          </w:p>
        </w:tc>
      </w:tr>
      <w:tr w:rsidR="00D13E6E" w:rsidRPr="00E27D23" w14:paraId="1C89F5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FCF1BD"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D2B947"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1A9590" w14:textId="77777777" w:rsidR="00FE752D" w:rsidRPr="00E27D23" w:rsidRDefault="00FE752D" w:rsidP="009D4432">
            <w:pPr>
              <w:pStyle w:val="TAC"/>
            </w:pPr>
            <w:r w:rsidRPr="00E27D23">
              <w:t>R5-1922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E874B4" w14:textId="77777777" w:rsidR="00FE752D" w:rsidRPr="00E27D23" w:rsidRDefault="00FE752D" w:rsidP="009D4432">
            <w:pPr>
              <w:pStyle w:val="TAC"/>
            </w:pPr>
            <w:r w:rsidRPr="00E27D23">
              <w:t>05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D1EA7E"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DC876"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A01715" w14:textId="77777777" w:rsidR="00FE752D" w:rsidRPr="00E27D23" w:rsidRDefault="00FE752D" w:rsidP="009D4432">
            <w:pPr>
              <w:pStyle w:val="TAL"/>
            </w:pPr>
            <w:r w:rsidRPr="00E27D23">
              <w:t>Addition of a new test purpose to TC 7.1.1.2.1 and TC 7.1.1.3.1 for a TDD-UL-DL-ConfigCommon including pattern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A24DA7" w14:textId="77777777" w:rsidR="00FE752D" w:rsidRPr="00E27D23" w:rsidRDefault="00FE752D" w:rsidP="009D4432">
            <w:pPr>
              <w:pStyle w:val="TAC"/>
            </w:pPr>
            <w:r w:rsidRPr="00E27D23">
              <w:t>15.3.0</w:t>
            </w:r>
          </w:p>
        </w:tc>
      </w:tr>
      <w:tr w:rsidR="00D13E6E" w:rsidRPr="00E27D23" w14:paraId="0C9440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9771DC"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F80D25"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1D009C" w14:textId="77777777" w:rsidR="00FE752D" w:rsidRPr="00E27D23" w:rsidRDefault="00FE752D" w:rsidP="009D4432">
            <w:pPr>
              <w:pStyle w:val="TAC"/>
            </w:pPr>
            <w:r w:rsidRPr="00E27D23">
              <w:t>R5-1922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AD350B" w14:textId="77777777" w:rsidR="00FE752D" w:rsidRPr="00E27D23" w:rsidRDefault="00FE752D" w:rsidP="009D4432">
            <w:pPr>
              <w:pStyle w:val="TAC"/>
            </w:pPr>
            <w:r w:rsidRPr="00E27D23">
              <w:t>05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D8AEB3"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B302B6"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7BD95B" w14:textId="77777777" w:rsidR="00FE752D" w:rsidRPr="00E27D23" w:rsidRDefault="00FE752D" w:rsidP="009D4432">
            <w:pPr>
              <w:pStyle w:val="TAL"/>
            </w:pPr>
            <w:r w:rsidRPr="00E27D23">
              <w:t>Reduction of loops in MAC TBS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4E5EB6" w14:textId="77777777" w:rsidR="00FE752D" w:rsidRPr="00E27D23" w:rsidRDefault="00FE752D" w:rsidP="009D4432">
            <w:pPr>
              <w:pStyle w:val="TAC"/>
            </w:pPr>
            <w:r w:rsidRPr="00E27D23">
              <w:t>15.3.0</w:t>
            </w:r>
          </w:p>
        </w:tc>
      </w:tr>
      <w:tr w:rsidR="00D13E6E" w:rsidRPr="00E27D23" w14:paraId="7562680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6C63C4"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3C17C5"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689193" w14:textId="77777777" w:rsidR="00FE752D" w:rsidRPr="00E27D23" w:rsidRDefault="00FE752D" w:rsidP="009D4432">
            <w:pPr>
              <w:pStyle w:val="TAC"/>
            </w:pPr>
            <w:r w:rsidRPr="00E27D23">
              <w:t>R5-1922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A55FF0" w14:textId="77777777" w:rsidR="00FE752D" w:rsidRPr="00E27D23" w:rsidRDefault="00FE752D" w:rsidP="009D4432">
            <w:pPr>
              <w:pStyle w:val="TAC"/>
            </w:pPr>
            <w:r w:rsidRPr="00E27D23">
              <w:t>05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5E421F"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B611F"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69D580" w14:textId="77777777" w:rsidR="00FE752D" w:rsidRPr="00E27D23" w:rsidRDefault="00FE752D" w:rsidP="009D4432">
            <w:pPr>
              <w:pStyle w:val="TAL"/>
            </w:pPr>
            <w:r w:rsidRPr="00E27D23">
              <w:t>Correction to 5GS RLC Test case 7.1.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30776E" w14:textId="77777777" w:rsidR="00FE752D" w:rsidRPr="00E27D23" w:rsidRDefault="00FE752D" w:rsidP="009D4432">
            <w:pPr>
              <w:pStyle w:val="TAC"/>
            </w:pPr>
            <w:r w:rsidRPr="00E27D23">
              <w:t>15.3.0</w:t>
            </w:r>
          </w:p>
        </w:tc>
      </w:tr>
      <w:tr w:rsidR="00D13E6E" w:rsidRPr="00E27D23" w14:paraId="229C63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3E2080"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71A963"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7C2178" w14:textId="77777777" w:rsidR="00FE752D" w:rsidRPr="00E27D23" w:rsidRDefault="00FE752D" w:rsidP="009D4432">
            <w:pPr>
              <w:pStyle w:val="TAC"/>
            </w:pPr>
            <w:r w:rsidRPr="00E27D23">
              <w:t>R5-1922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1CBEA6" w14:textId="77777777" w:rsidR="00FE752D" w:rsidRPr="00E27D23" w:rsidRDefault="00FE752D" w:rsidP="009D4432">
            <w:pPr>
              <w:pStyle w:val="TAC"/>
            </w:pPr>
            <w:r w:rsidRPr="00E27D23">
              <w:t>05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CAE024"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05860B"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F419FB" w14:textId="77777777" w:rsidR="00FE752D" w:rsidRPr="00E27D23" w:rsidRDefault="00FE752D" w:rsidP="009D4432">
            <w:pPr>
              <w:pStyle w:val="TAL"/>
            </w:pPr>
            <w:r w:rsidRPr="00E27D23">
              <w:t>Correction to PDCP Test case 7.1.3.4.1 PDCP handover / Lossless handover / PDCP sequence number maintenance / PDCP status report to convey the information on missing or acknowledged PDCP SDUs at handover / In-order delivery and duplicate elimination in t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9595B0" w14:textId="77777777" w:rsidR="00FE752D" w:rsidRPr="00E27D23" w:rsidRDefault="00FE752D" w:rsidP="009D4432">
            <w:pPr>
              <w:pStyle w:val="TAC"/>
            </w:pPr>
            <w:r w:rsidRPr="00E27D23">
              <w:t>15.3.0</w:t>
            </w:r>
          </w:p>
        </w:tc>
      </w:tr>
      <w:tr w:rsidR="00D13E6E" w:rsidRPr="00E27D23" w14:paraId="6553451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95477A"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E411E0"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8E9032" w14:textId="77777777" w:rsidR="00FE752D" w:rsidRPr="00E27D23" w:rsidRDefault="00FE752D" w:rsidP="009D4432">
            <w:pPr>
              <w:pStyle w:val="TAC"/>
            </w:pPr>
            <w:r w:rsidRPr="00E27D23">
              <w:t>R5-1922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3EB57E" w14:textId="77777777" w:rsidR="00FE752D" w:rsidRPr="00E27D23" w:rsidRDefault="00FE752D" w:rsidP="009D4432">
            <w:pPr>
              <w:pStyle w:val="TAC"/>
            </w:pPr>
            <w:r w:rsidRPr="00E27D23">
              <w:t>05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C568C2"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0A6FB"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22B01F" w14:textId="77777777" w:rsidR="00FE752D" w:rsidRPr="00E27D23" w:rsidRDefault="00FE752D" w:rsidP="009D4432">
            <w:pPr>
              <w:pStyle w:val="TAL"/>
            </w:pPr>
            <w:r w:rsidRPr="00E27D23">
              <w:t>Correction to SDAP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CB4CEE" w14:textId="77777777" w:rsidR="00FE752D" w:rsidRPr="00E27D23" w:rsidRDefault="00FE752D" w:rsidP="009D4432">
            <w:pPr>
              <w:pStyle w:val="TAC"/>
            </w:pPr>
            <w:r w:rsidRPr="00E27D23">
              <w:t>15.3.0</w:t>
            </w:r>
          </w:p>
        </w:tc>
      </w:tr>
      <w:tr w:rsidR="00D13E6E" w:rsidRPr="00E27D23" w14:paraId="3F891B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8E5C4C"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779A63"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6AAC72" w14:textId="77777777" w:rsidR="00FE752D" w:rsidRPr="00E27D23" w:rsidRDefault="00FE752D" w:rsidP="009D4432">
            <w:pPr>
              <w:pStyle w:val="TAC"/>
            </w:pPr>
            <w:r w:rsidRPr="00E27D23">
              <w:t>R5-1922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665B24" w14:textId="77777777" w:rsidR="00FE752D" w:rsidRPr="00E27D23" w:rsidRDefault="00FE752D" w:rsidP="009D4432">
            <w:pPr>
              <w:pStyle w:val="TAC"/>
            </w:pPr>
            <w:r w:rsidRPr="00E27D23">
              <w:t>04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C36A18"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C9D17D"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76A025" w14:textId="77777777" w:rsidR="00FE752D" w:rsidRPr="00E27D23" w:rsidRDefault="00FE752D" w:rsidP="009D4432">
            <w:pPr>
              <w:pStyle w:val="TAL"/>
            </w:pPr>
            <w:r w:rsidRPr="00E27D23">
              <w:t>Addition of NR test case 8.1.1.3.4-RRCRelease with priority information of E-UTR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EA8F53" w14:textId="77777777" w:rsidR="00FE752D" w:rsidRPr="00E27D23" w:rsidRDefault="00FE752D" w:rsidP="009D4432">
            <w:pPr>
              <w:pStyle w:val="TAC"/>
            </w:pPr>
            <w:r w:rsidRPr="00E27D23">
              <w:t>15.3.0</w:t>
            </w:r>
          </w:p>
        </w:tc>
      </w:tr>
      <w:tr w:rsidR="00D13E6E" w:rsidRPr="00E27D23" w14:paraId="49860E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F0C7C2"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2C112D"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9BD1ED" w14:textId="77777777" w:rsidR="00FE752D" w:rsidRPr="00E27D23" w:rsidRDefault="00FE752D" w:rsidP="009D4432">
            <w:pPr>
              <w:pStyle w:val="TAC"/>
            </w:pPr>
            <w:r w:rsidRPr="00E27D23">
              <w:t>R5-1922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D13E34" w14:textId="77777777" w:rsidR="00FE752D" w:rsidRPr="00E27D23" w:rsidRDefault="00FE752D" w:rsidP="009D4432">
            <w:pPr>
              <w:pStyle w:val="TAC"/>
            </w:pPr>
            <w:r w:rsidRPr="00E27D23">
              <w:t>05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4C00D9"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C941E5"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F1EFD3" w14:textId="77777777" w:rsidR="00FE752D" w:rsidRPr="00E27D23" w:rsidRDefault="00FE752D" w:rsidP="009D4432">
            <w:pPr>
              <w:pStyle w:val="TAL"/>
            </w:pPr>
            <w:r w:rsidRPr="00E27D23">
              <w:t>Addition of 5GS SA RRC TC - RRC connection release / With priority information / T320 expi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8A164B" w14:textId="77777777" w:rsidR="00FE752D" w:rsidRPr="00E27D23" w:rsidRDefault="00FE752D" w:rsidP="009D4432">
            <w:pPr>
              <w:pStyle w:val="TAC"/>
            </w:pPr>
            <w:r w:rsidRPr="00E27D23">
              <w:t>15.3.0</w:t>
            </w:r>
          </w:p>
        </w:tc>
      </w:tr>
      <w:tr w:rsidR="00D13E6E" w:rsidRPr="00E27D23" w14:paraId="13B851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DE2A6F"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0EB51A"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465294" w14:textId="77777777" w:rsidR="00FE752D" w:rsidRPr="00E27D23" w:rsidRDefault="00FE752D" w:rsidP="009D4432">
            <w:pPr>
              <w:pStyle w:val="TAC"/>
            </w:pPr>
            <w:r w:rsidRPr="00E27D23">
              <w:t>R5-1923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DAD114" w14:textId="77777777" w:rsidR="00FE752D" w:rsidRPr="00E27D23" w:rsidRDefault="00FE752D" w:rsidP="009D4432">
            <w:pPr>
              <w:pStyle w:val="TAC"/>
            </w:pPr>
            <w:r w:rsidRPr="00E27D23">
              <w:t>05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93D9E4"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AA96B"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E21A15" w14:textId="77777777" w:rsidR="00FE752D" w:rsidRPr="00E27D23" w:rsidRDefault="00FE752D" w:rsidP="009D4432">
            <w:pPr>
              <w:pStyle w:val="TAL"/>
            </w:pPr>
            <w:r w:rsidRPr="00E27D23">
              <w:t>Addition of 5GS SA RRC TC - RRC connection release / With priority information / T320 expiry / E-UTR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0F518D" w14:textId="77777777" w:rsidR="00FE752D" w:rsidRPr="00E27D23" w:rsidRDefault="00FE752D" w:rsidP="009D4432">
            <w:pPr>
              <w:pStyle w:val="TAC"/>
            </w:pPr>
            <w:r w:rsidRPr="00E27D23">
              <w:t>15.3.0</w:t>
            </w:r>
          </w:p>
        </w:tc>
      </w:tr>
      <w:tr w:rsidR="00D13E6E" w:rsidRPr="00E27D23" w14:paraId="707BA07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1606AC"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0ABC90"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F0D679" w14:textId="77777777" w:rsidR="00FE752D" w:rsidRPr="00E27D23" w:rsidRDefault="00FE752D" w:rsidP="009D4432">
            <w:pPr>
              <w:pStyle w:val="TAC"/>
            </w:pPr>
            <w:r w:rsidRPr="00E27D23">
              <w:t>R5-1923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60CAF5" w14:textId="77777777" w:rsidR="00FE752D" w:rsidRPr="00E27D23" w:rsidRDefault="00FE752D" w:rsidP="009D4432">
            <w:pPr>
              <w:pStyle w:val="TAC"/>
            </w:pPr>
            <w:r w:rsidRPr="00E27D23">
              <w:t>05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56DB2B"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22C303"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9FFB05" w14:textId="77777777" w:rsidR="00FE752D" w:rsidRPr="00E27D23" w:rsidRDefault="00FE752D" w:rsidP="009D4432">
            <w:pPr>
              <w:pStyle w:val="TAL"/>
            </w:pPr>
            <w:r w:rsidRPr="00E27D23">
              <w:t>Addition of 5GS SA RRC TC - RRC resume / Suspend-Resume /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6DB9BF" w14:textId="77777777" w:rsidR="00FE752D" w:rsidRPr="00E27D23" w:rsidRDefault="00FE752D" w:rsidP="009D4432">
            <w:pPr>
              <w:pStyle w:val="TAC"/>
            </w:pPr>
            <w:r w:rsidRPr="00E27D23">
              <w:t>15.3.0</w:t>
            </w:r>
          </w:p>
        </w:tc>
      </w:tr>
      <w:tr w:rsidR="00D13E6E" w:rsidRPr="00E27D23" w14:paraId="5A6083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C6D08A"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3B0EAE"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AF0D2B" w14:textId="77777777" w:rsidR="00FE752D" w:rsidRPr="00E27D23" w:rsidRDefault="00FE752D" w:rsidP="009D4432">
            <w:pPr>
              <w:pStyle w:val="TAC"/>
            </w:pPr>
            <w:r w:rsidRPr="00E27D23">
              <w:t>R5-1923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98E9F0" w14:textId="77777777" w:rsidR="00FE752D" w:rsidRPr="00E27D23" w:rsidRDefault="00FE752D" w:rsidP="009D4432">
            <w:pPr>
              <w:pStyle w:val="TAC"/>
            </w:pPr>
            <w:r w:rsidRPr="00E27D23">
              <w:t>05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536251"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EFBE39"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619A33" w14:textId="77777777" w:rsidR="00FE752D" w:rsidRPr="00E27D23" w:rsidRDefault="00FE752D" w:rsidP="009D4432">
            <w:pPr>
              <w:pStyle w:val="TAL"/>
            </w:pPr>
            <w:r w:rsidRPr="00E27D23">
              <w:t>Addition of 5GS SA RRC TC - 8.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657C5C" w14:textId="77777777" w:rsidR="00FE752D" w:rsidRPr="00E27D23" w:rsidRDefault="00FE752D" w:rsidP="009D4432">
            <w:pPr>
              <w:pStyle w:val="TAC"/>
            </w:pPr>
            <w:r w:rsidRPr="00E27D23">
              <w:t>15.3.0</w:t>
            </w:r>
          </w:p>
        </w:tc>
      </w:tr>
      <w:tr w:rsidR="00D13E6E" w:rsidRPr="00E27D23" w14:paraId="1BCF3C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935B2F"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1DFDE2"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A1787B" w14:textId="77777777" w:rsidR="00FE752D" w:rsidRPr="00E27D23" w:rsidRDefault="00FE752D" w:rsidP="009D4432">
            <w:pPr>
              <w:pStyle w:val="TAC"/>
            </w:pPr>
            <w:r w:rsidRPr="00E27D23">
              <w:t>R5-1923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97D50F" w14:textId="77777777" w:rsidR="00FE752D" w:rsidRPr="00E27D23" w:rsidRDefault="00FE752D" w:rsidP="009D4432">
            <w:pPr>
              <w:pStyle w:val="TAC"/>
            </w:pPr>
            <w:r w:rsidRPr="00E27D23">
              <w:t>05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D57A24"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BB7AD0"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635F32" w14:textId="77777777" w:rsidR="00FE752D" w:rsidRPr="00E27D23" w:rsidRDefault="00FE752D" w:rsidP="009D4432">
            <w:pPr>
              <w:pStyle w:val="TAL"/>
            </w:pPr>
            <w:r w:rsidRPr="00E27D23">
              <w:t>Addition of 5GS SA RRC TC - 8.1.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47CEA4" w14:textId="77777777" w:rsidR="00FE752D" w:rsidRPr="00E27D23" w:rsidRDefault="00FE752D" w:rsidP="009D4432">
            <w:pPr>
              <w:pStyle w:val="TAC"/>
            </w:pPr>
            <w:r w:rsidRPr="00E27D23">
              <w:t>15.3.0</w:t>
            </w:r>
          </w:p>
        </w:tc>
      </w:tr>
      <w:tr w:rsidR="00D13E6E" w:rsidRPr="00E27D23" w14:paraId="6EDEC3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4BFDB2"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50992B"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10B1B5" w14:textId="77777777" w:rsidR="00FE752D" w:rsidRPr="00E27D23" w:rsidRDefault="00FE752D" w:rsidP="009D4432">
            <w:pPr>
              <w:pStyle w:val="TAC"/>
            </w:pPr>
            <w:r w:rsidRPr="00E27D23">
              <w:t>R5-1923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7E313C" w14:textId="77777777" w:rsidR="00FE752D" w:rsidRPr="00E27D23" w:rsidRDefault="00FE752D" w:rsidP="009D4432">
            <w:pPr>
              <w:pStyle w:val="TAC"/>
            </w:pPr>
            <w:r w:rsidRPr="00E27D23">
              <w:t>05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33CBC0"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1C4F74"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20F2A6" w14:textId="77777777" w:rsidR="00FE752D" w:rsidRPr="00E27D23" w:rsidRDefault="00FE752D" w:rsidP="009D4432">
            <w:pPr>
              <w:pStyle w:val="TAL"/>
            </w:pPr>
            <w:r w:rsidRPr="00E27D23">
              <w:t>Addition of 5GS SA RRC TC - 8.1.5.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09BE84" w14:textId="77777777" w:rsidR="00FE752D" w:rsidRPr="00E27D23" w:rsidRDefault="00FE752D" w:rsidP="009D4432">
            <w:pPr>
              <w:pStyle w:val="TAC"/>
            </w:pPr>
            <w:r w:rsidRPr="00E27D23">
              <w:t>15.3.0</w:t>
            </w:r>
          </w:p>
        </w:tc>
      </w:tr>
      <w:tr w:rsidR="00D13E6E" w:rsidRPr="00E27D23" w14:paraId="33D757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025896"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0D5F83"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160984" w14:textId="77777777" w:rsidR="00FE752D" w:rsidRPr="00E27D23" w:rsidRDefault="00FE752D" w:rsidP="009D4432">
            <w:pPr>
              <w:pStyle w:val="TAC"/>
            </w:pPr>
            <w:r w:rsidRPr="00E27D23">
              <w:t>R5-1923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78007E" w14:textId="77777777" w:rsidR="00FE752D" w:rsidRPr="00E27D23" w:rsidRDefault="00FE752D" w:rsidP="009D4432">
            <w:pPr>
              <w:pStyle w:val="TAC"/>
            </w:pPr>
            <w:r w:rsidRPr="00E27D23">
              <w:t>05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B7BF10"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2981C2"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63CB1E" w14:textId="77777777" w:rsidR="00FE752D" w:rsidRPr="00E27D23" w:rsidRDefault="00FE752D" w:rsidP="009D4432">
            <w:pPr>
              <w:pStyle w:val="TAL"/>
            </w:pPr>
            <w:r w:rsidRPr="00E27D23">
              <w:t>Update ENDC TC 8.2.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73F6FF" w14:textId="77777777" w:rsidR="00FE752D" w:rsidRPr="00E27D23" w:rsidRDefault="00FE752D" w:rsidP="009D4432">
            <w:pPr>
              <w:pStyle w:val="TAC"/>
            </w:pPr>
            <w:r w:rsidRPr="00E27D23">
              <w:t>15.3.0</w:t>
            </w:r>
          </w:p>
        </w:tc>
      </w:tr>
      <w:tr w:rsidR="00D13E6E" w:rsidRPr="00E27D23" w14:paraId="5F5A7EA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51F70C"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7F71AF"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3916C0" w14:textId="77777777" w:rsidR="00FE752D" w:rsidRPr="00E27D23" w:rsidRDefault="00FE752D" w:rsidP="009D4432">
            <w:pPr>
              <w:pStyle w:val="TAC"/>
            </w:pPr>
            <w:r w:rsidRPr="00E27D23">
              <w:t>R5-1923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2A84DD" w14:textId="77777777" w:rsidR="00FE752D" w:rsidRPr="00E27D23" w:rsidRDefault="00FE752D" w:rsidP="009D4432">
            <w:pPr>
              <w:pStyle w:val="TAC"/>
            </w:pPr>
            <w:r w:rsidRPr="00E27D23">
              <w:t>04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37E635"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874384"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35E4A3" w14:textId="77777777" w:rsidR="00FE752D" w:rsidRPr="00E27D23" w:rsidRDefault="00FE752D" w:rsidP="009D4432">
            <w:pPr>
              <w:pStyle w:val="TAL"/>
            </w:pPr>
            <w:r w:rsidRPr="00E27D23">
              <w:t>Update to 5G-NR RRC Measurement configuration and reporting TC 8.2.3.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911835" w14:textId="77777777" w:rsidR="00FE752D" w:rsidRPr="00E27D23" w:rsidRDefault="00FE752D" w:rsidP="009D4432">
            <w:pPr>
              <w:pStyle w:val="TAC"/>
            </w:pPr>
            <w:r w:rsidRPr="00E27D23">
              <w:t>15.3.0</w:t>
            </w:r>
          </w:p>
        </w:tc>
      </w:tr>
      <w:tr w:rsidR="00D13E6E" w:rsidRPr="00E27D23" w14:paraId="0386775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BA6906"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5BCB2B"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8E0F1B" w14:textId="77777777" w:rsidR="00FE752D" w:rsidRPr="00E27D23" w:rsidRDefault="00FE752D" w:rsidP="009D4432">
            <w:pPr>
              <w:pStyle w:val="TAC"/>
            </w:pPr>
            <w:r w:rsidRPr="00E27D23">
              <w:t>R5-1923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E65A86" w14:textId="77777777" w:rsidR="00FE752D" w:rsidRPr="00E27D23" w:rsidRDefault="00FE752D" w:rsidP="009D4432">
            <w:pPr>
              <w:pStyle w:val="TAC"/>
            </w:pPr>
            <w:r w:rsidRPr="00E27D23">
              <w:t>04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2B86BF"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DD0C79"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347BEA" w14:textId="77777777" w:rsidR="00FE752D" w:rsidRPr="00E27D23" w:rsidRDefault="00FE752D" w:rsidP="009D4432">
            <w:pPr>
              <w:pStyle w:val="TAL"/>
            </w:pPr>
            <w:r w:rsidRPr="00E27D23">
              <w:t>Correction to NR test case 8.2.3.11.1-ENDC measurement gap FR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828073" w14:textId="77777777" w:rsidR="00FE752D" w:rsidRPr="00E27D23" w:rsidRDefault="00FE752D" w:rsidP="009D4432">
            <w:pPr>
              <w:pStyle w:val="TAC"/>
            </w:pPr>
            <w:r w:rsidRPr="00E27D23">
              <w:t>15.3.0</w:t>
            </w:r>
          </w:p>
        </w:tc>
      </w:tr>
      <w:tr w:rsidR="00D13E6E" w:rsidRPr="00E27D23" w14:paraId="0B1682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9D5451"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B8901A"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7D05C6" w14:textId="77777777" w:rsidR="00FE752D" w:rsidRPr="00E27D23" w:rsidRDefault="00FE752D" w:rsidP="009D4432">
            <w:pPr>
              <w:pStyle w:val="TAC"/>
            </w:pPr>
            <w:r w:rsidRPr="00E27D23">
              <w:t>R5-1923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53259F" w14:textId="77777777" w:rsidR="00FE752D" w:rsidRPr="00E27D23" w:rsidRDefault="00FE752D" w:rsidP="009D4432">
            <w:pPr>
              <w:pStyle w:val="TAC"/>
            </w:pPr>
            <w:r w:rsidRPr="00E27D23">
              <w:t>04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D6EA14"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DEC646"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69506F" w14:textId="77777777" w:rsidR="00FE752D" w:rsidRPr="00E27D23" w:rsidRDefault="00FE752D" w:rsidP="009D4432">
            <w:pPr>
              <w:pStyle w:val="TAL"/>
            </w:pPr>
            <w:r w:rsidRPr="00E27D23">
              <w:t>Correction to NR RRC test case 8.2.3.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3F8677" w14:textId="77777777" w:rsidR="00FE752D" w:rsidRPr="00E27D23" w:rsidRDefault="00FE752D" w:rsidP="009D4432">
            <w:pPr>
              <w:pStyle w:val="TAC"/>
            </w:pPr>
            <w:r w:rsidRPr="00E27D23">
              <w:t>15.3.0</w:t>
            </w:r>
          </w:p>
        </w:tc>
      </w:tr>
      <w:tr w:rsidR="00D13E6E" w:rsidRPr="00E27D23" w14:paraId="2374197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A32C28"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E1F904"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1AB2F2" w14:textId="77777777" w:rsidR="00FE752D" w:rsidRPr="00E27D23" w:rsidRDefault="00FE752D" w:rsidP="009D4432">
            <w:pPr>
              <w:pStyle w:val="TAC"/>
            </w:pPr>
            <w:r w:rsidRPr="00E27D23">
              <w:t>R5-1923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4FB300" w14:textId="77777777" w:rsidR="00FE752D" w:rsidRPr="00E27D23" w:rsidRDefault="00FE752D" w:rsidP="009D4432">
            <w:pPr>
              <w:pStyle w:val="TAC"/>
            </w:pPr>
            <w:r w:rsidRPr="00E27D23">
              <w:t>05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92CC9C"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C04CB1"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4B2235" w14:textId="77777777" w:rsidR="00FE752D" w:rsidRPr="00E27D23" w:rsidRDefault="00FE752D" w:rsidP="009D4432">
            <w:pPr>
              <w:pStyle w:val="TAL"/>
            </w:pPr>
            <w:r w:rsidRPr="00E27D23">
              <w:t>Correction to NR RRC test case 8.2.3.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6C0121" w14:textId="77777777" w:rsidR="00FE752D" w:rsidRPr="00E27D23" w:rsidRDefault="00FE752D" w:rsidP="009D4432">
            <w:pPr>
              <w:pStyle w:val="TAC"/>
            </w:pPr>
            <w:r w:rsidRPr="00E27D23">
              <w:t>15.3.0</w:t>
            </w:r>
          </w:p>
        </w:tc>
      </w:tr>
      <w:tr w:rsidR="00D13E6E" w:rsidRPr="00E27D23" w14:paraId="532D66B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01D933"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F653BE"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F76E2D" w14:textId="77777777" w:rsidR="00FE752D" w:rsidRPr="00E27D23" w:rsidRDefault="00FE752D" w:rsidP="009D4432">
            <w:pPr>
              <w:pStyle w:val="TAC"/>
            </w:pPr>
            <w:r w:rsidRPr="00E27D23">
              <w:t>R5-1923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4A7921" w14:textId="77777777" w:rsidR="00FE752D" w:rsidRPr="00E27D23" w:rsidRDefault="00FE752D" w:rsidP="009D4432">
            <w:pPr>
              <w:pStyle w:val="TAC"/>
            </w:pPr>
            <w:r w:rsidRPr="00E27D23">
              <w:t>05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15DD74"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DD654A"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83798F" w14:textId="77777777" w:rsidR="00FE752D" w:rsidRPr="00E27D23" w:rsidRDefault="00FE752D" w:rsidP="009D4432">
            <w:pPr>
              <w:pStyle w:val="TAL"/>
            </w:pPr>
            <w:r w:rsidRPr="00E27D23">
              <w:t>Correction to NR RRC test case 8.2.3.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DB4D33" w14:textId="77777777" w:rsidR="00FE752D" w:rsidRPr="00E27D23" w:rsidRDefault="00FE752D" w:rsidP="009D4432">
            <w:pPr>
              <w:pStyle w:val="TAC"/>
            </w:pPr>
            <w:r w:rsidRPr="00E27D23">
              <w:t>15.3.0</w:t>
            </w:r>
          </w:p>
        </w:tc>
      </w:tr>
      <w:tr w:rsidR="00D13E6E" w:rsidRPr="00E27D23" w14:paraId="4CCBAC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CAFF89"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B9D7F3"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9E736B" w14:textId="77777777" w:rsidR="00FE752D" w:rsidRPr="00E27D23" w:rsidRDefault="00FE752D" w:rsidP="009D4432">
            <w:pPr>
              <w:pStyle w:val="TAC"/>
            </w:pPr>
            <w:r w:rsidRPr="00E27D23">
              <w:t>R5-1923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BED0AB" w14:textId="77777777" w:rsidR="00FE752D" w:rsidRPr="00E27D23" w:rsidRDefault="00FE752D" w:rsidP="009D4432">
            <w:pPr>
              <w:pStyle w:val="TAC"/>
            </w:pPr>
            <w:r w:rsidRPr="00E27D23">
              <w:t>05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583989"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A44211"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876568" w14:textId="77777777" w:rsidR="00FE752D" w:rsidRPr="00E27D23" w:rsidRDefault="00FE752D" w:rsidP="009D4432">
            <w:pPr>
              <w:pStyle w:val="TAL"/>
            </w:pPr>
            <w:r w:rsidRPr="00E27D23">
              <w:t>Correction to NR RRC test case 8.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4A41D0" w14:textId="77777777" w:rsidR="00FE752D" w:rsidRPr="00E27D23" w:rsidRDefault="00FE752D" w:rsidP="009D4432">
            <w:pPr>
              <w:pStyle w:val="TAC"/>
            </w:pPr>
            <w:r w:rsidRPr="00E27D23">
              <w:t>15.3.0</w:t>
            </w:r>
          </w:p>
        </w:tc>
      </w:tr>
      <w:tr w:rsidR="00D13E6E" w:rsidRPr="00E27D23" w14:paraId="02449E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97CA47"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37E088"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AD99F9" w14:textId="77777777" w:rsidR="00FE752D" w:rsidRPr="00E27D23" w:rsidRDefault="00FE752D" w:rsidP="009D4432">
            <w:pPr>
              <w:pStyle w:val="TAC"/>
            </w:pPr>
            <w:r w:rsidRPr="00E27D23">
              <w:t>R5-1923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F8B3C2" w14:textId="77777777" w:rsidR="00FE752D" w:rsidRPr="00E27D23" w:rsidRDefault="00FE752D" w:rsidP="009D4432">
            <w:pPr>
              <w:pStyle w:val="TAC"/>
            </w:pPr>
            <w:r w:rsidRPr="00E27D23">
              <w:t>05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14EC32"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B62863"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3818DC" w14:textId="77777777" w:rsidR="00FE752D" w:rsidRPr="00E27D23" w:rsidRDefault="00FE752D" w:rsidP="009D4432">
            <w:pPr>
              <w:pStyle w:val="TAL"/>
            </w:pPr>
            <w:r w:rsidRPr="00E27D23">
              <w:t>Correction to NR RRC test case 8.2.3.9.1 and 8.2.3.10.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1E80EB" w14:textId="77777777" w:rsidR="00FE752D" w:rsidRPr="00E27D23" w:rsidRDefault="00FE752D" w:rsidP="009D4432">
            <w:pPr>
              <w:pStyle w:val="TAC"/>
            </w:pPr>
            <w:r w:rsidRPr="00E27D23">
              <w:t>15.3.0</w:t>
            </w:r>
          </w:p>
        </w:tc>
      </w:tr>
      <w:tr w:rsidR="00D13E6E" w:rsidRPr="00E27D23" w14:paraId="268E24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8BDEE2"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F24C7D"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6D0D5B" w14:textId="77777777" w:rsidR="00FE752D" w:rsidRPr="00E27D23" w:rsidRDefault="00FE752D" w:rsidP="009D4432">
            <w:pPr>
              <w:pStyle w:val="TAC"/>
            </w:pPr>
            <w:r w:rsidRPr="00E27D23">
              <w:t>R5-1923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A653DF" w14:textId="77777777" w:rsidR="00FE752D" w:rsidRPr="00E27D23" w:rsidRDefault="00FE752D" w:rsidP="009D4432">
            <w:pPr>
              <w:pStyle w:val="TAC"/>
            </w:pPr>
            <w:r w:rsidRPr="00E27D23">
              <w:t>05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EC5693"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C20099"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9DB416" w14:textId="77777777" w:rsidR="00FE752D" w:rsidRPr="00E27D23" w:rsidRDefault="00FE752D" w:rsidP="009D4432">
            <w:pPr>
              <w:pStyle w:val="TAL"/>
            </w:pPr>
            <w:r w:rsidRPr="00E27D23">
              <w:t>Update EN-DC RRC TC 8.2.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12AD46" w14:textId="77777777" w:rsidR="00FE752D" w:rsidRPr="00E27D23" w:rsidRDefault="00FE752D" w:rsidP="009D4432">
            <w:pPr>
              <w:pStyle w:val="TAC"/>
            </w:pPr>
            <w:r w:rsidRPr="00E27D23">
              <w:t>15.3.0</w:t>
            </w:r>
          </w:p>
        </w:tc>
      </w:tr>
      <w:tr w:rsidR="00D13E6E" w:rsidRPr="00E27D23" w14:paraId="476A76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29AC66"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C784AA"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397621" w14:textId="77777777" w:rsidR="00FE752D" w:rsidRPr="00E27D23" w:rsidRDefault="00FE752D" w:rsidP="009D4432">
            <w:pPr>
              <w:pStyle w:val="TAC"/>
            </w:pPr>
            <w:r w:rsidRPr="00E27D23">
              <w:t>R5-1923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7599F2" w14:textId="77777777" w:rsidR="00FE752D" w:rsidRPr="00E27D23" w:rsidRDefault="00FE752D" w:rsidP="009D4432">
            <w:pPr>
              <w:pStyle w:val="TAC"/>
            </w:pPr>
            <w:r w:rsidRPr="00E27D23">
              <w:t>05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9F971B"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74B781"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B0C1C2" w14:textId="77777777" w:rsidR="00FE752D" w:rsidRPr="00E27D23" w:rsidRDefault="00FE752D" w:rsidP="009D4432">
            <w:pPr>
              <w:pStyle w:val="TAL"/>
            </w:pPr>
            <w:r w:rsidRPr="00E27D23">
              <w:t xml:space="preserve">Update to 5G testcase 9.1.5.1.14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05E68C" w14:textId="77777777" w:rsidR="00FE752D" w:rsidRPr="00E27D23" w:rsidRDefault="00FE752D" w:rsidP="009D4432">
            <w:pPr>
              <w:pStyle w:val="TAC"/>
            </w:pPr>
            <w:r w:rsidRPr="00E27D23">
              <w:t>15.3.0</w:t>
            </w:r>
          </w:p>
        </w:tc>
      </w:tr>
      <w:tr w:rsidR="00D13E6E" w:rsidRPr="00E27D23" w14:paraId="556341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41D435"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76CC66"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8C220C" w14:textId="77777777" w:rsidR="00FE752D" w:rsidRPr="00E27D23" w:rsidRDefault="00FE752D" w:rsidP="009D4432">
            <w:pPr>
              <w:pStyle w:val="TAC"/>
            </w:pPr>
            <w:r w:rsidRPr="00E27D23">
              <w:t>R5-1923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02FAA7" w14:textId="77777777" w:rsidR="00FE752D" w:rsidRPr="00E27D23" w:rsidRDefault="00FE752D" w:rsidP="009D4432">
            <w:pPr>
              <w:pStyle w:val="TAC"/>
            </w:pPr>
            <w:r w:rsidRPr="00E27D23">
              <w:t>05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56BFC5"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07C002"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5DE598" w14:textId="77777777" w:rsidR="00FE752D" w:rsidRPr="00E27D23" w:rsidRDefault="00FE752D" w:rsidP="009D4432">
            <w:pPr>
              <w:pStyle w:val="TAL"/>
            </w:pPr>
            <w:r w:rsidRPr="00E27D23">
              <w:t>Update to 5G TC 9.1.5.2.1 TA regist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3DBC07" w14:textId="77777777" w:rsidR="00FE752D" w:rsidRPr="00E27D23" w:rsidRDefault="00FE752D" w:rsidP="009D4432">
            <w:pPr>
              <w:pStyle w:val="TAC"/>
            </w:pPr>
            <w:r w:rsidRPr="00E27D23">
              <w:t>15.3.0</w:t>
            </w:r>
          </w:p>
        </w:tc>
      </w:tr>
      <w:tr w:rsidR="00D13E6E" w:rsidRPr="00E27D23" w14:paraId="6BB8BB1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C6F1CB"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36F247"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F97F76" w14:textId="77777777" w:rsidR="00FE752D" w:rsidRPr="00E27D23" w:rsidRDefault="00FE752D" w:rsidP="009D4432">
            <w:pPr>
              <w:pStyle w:val="TAC"/>
            </w:pPr>
            <w:r w:rsidRPr="00E27D23">
              <w:t>R5-1923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9B9A7A" w14:textId="77777777" w:rsidR="00FE752D" w:rsidRPr="00E27D23" w:rsidRDefault="00FE752D" w:rsidP="009D4432">
            <w:pPr>
              <w:pStyle w:val="TAC"/>
            </w:pPr>
            <w:r w:rsidRPr="00E27D23">
              <w:t>05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81EE2C"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9ADC23"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FBEF80" w14:textId="77777777" w:rsidR="00FE752D" w:rsidRPr="00E27D23" w:rsidRDefault="00FE752D" w:rsidP="009D4432">
            <w:pPr>
              <w:pStyle w:val="TAL"/>
            </w:pPr>
            <w:r w:rsidRPr="00E27D23">
              <w:t>Correction to EN-DC NAS  test case 10.2.1.1 - Default EPS bearer context activ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1FD198" w14:textId="77777777" w:rsidR="00FE752D" w:rsidRPr="00E27D23" w:rsidRDefault="00FE752D" w:rsidP="009D4432">
            <w:pPr>
              <w:pStyle w:val="TAC"/>
            </w:pPr>
            <w:r w:rsidRPr="00E27D23">
              <w:t>15.3.0</w:t>
            </w:r>
          </w:p>
        </w:tc>
      </w:tr>
      <w:tr w:rsidR="00D13E6E" w:rsidRPr="00E27D23" w14:paraId="10FD4D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EE3966"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1CC203"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4BE3A1" w14:textId="77777777" w:rsidR="00FE752D" w:rsidRPr="00E27D23" w:rsidRDefault="00FE752D" w:rsidP="009D4432">
            <w:pPr>
              <w:pStyle w:val="TAC"/>
            </w:pPr>
            <w:r w:rsidRPr="00E27D23">
              <w:t>R5-1923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68589B" w14:textId="77777777" w:rsidR="00FE752D" w:rsidRPr="00E27D23" w:rsidRDefault="00FE752D" w:rsidP="009D4432">
            <w:pPr>
              <w:pStyle w:val="TAC"/>
            </w:pPr>
            <w:r w:rsidRPr="00E27D23">
              <w:t>05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1BDFDD"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80BE9"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9DC655" w14:textId="77777777" w:rsidR="00FE752D" w:rsidRPr="00E27D23" w:rsidRDefault="00FE752D" w:rsidP="009D4432">
            <w:pPr>
              <w:pStyle w:val="TAL"/>
            </w:pPr>
            <w:r w:rsidRPr="00E27D23">
              <w:t>Addition of 5GC TC SMS over NAS servic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CE78CE" w14:textId="77777777" w:rsidR="00FE752D" w:rsidRPr="00E27D23" w:rsidRDefault="00FE752D" w:rsidP="009D4432">
            <w:pPr>
              <w:pStyle w:val="TAC"/>
            </w:pPr>
            <w:r w:rsidRPr="00E27D23">
              <w:t>15.3.0</w:t>
            </w:r>
          </w:p>
        </w:tc>
      </w:tr>
      <w:tr w:rsidR="00D13E6E" w:rsidRPr="00E27D23" w14:paraId="26AE1A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82D4BA"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27C2F5"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6EED40" w14:textId="77777777" w:rsidR="00FE752D" w:rsidRPr="00E27D23" w:rsidRDefault="00FE752D" w:rsidP="009D4432">
            <w:pPr>
              <w:pStyle w:val="TAC"/>
            </w:pPr>
            <w:r w:rsidRPr="00E27D23">
              <w:t>R5-1923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906539" w14:textId="77777777" w:rsidR="00FE752D" w:rsidRPr="00E27D23" w:rsidRDefault="00FE752D" w:rsidP="009D4432">
            <w:pPr>
              <w:pStyle w:val="TAC"/>
            </w:pPr>
            <w:r w:rsidRPr="00E27D23">
              <w:t>04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8825A8"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971BA"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2CC249" w14:textId="77777777" w:rsidR="00FE752D" w:rsidRPr="00E27D23" w:rsidRDefault="00FE752D" w:rsidP="009D4432">
            <w:pPr>
              <w:pStyle w:val="TAL"/>
            </w:pPr>
            <w:r w:rsidRPr="00E27D23">
              <w:t>Addition of NR test case 9.1.5.1.10-PLMN not allow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72662EE" w14:textId="77777777" w:rsidR="00FE752D" w:rsidRPr="00E27D23" w:rsidRDefault="00FE752D" w:rsidP="009D4432">
            <w:pPr>
              <w:pStyle w:val="TAC"/>
            </w:pPr>
            <w:r w:rsidRPr="00E27D23">
              <w:t>15.3.0</w:t>
            </w:r>
          </w:p>
        </w:tc>
      </w:tr>
      <w:tr w:rsidR="00D13E6E" w:rsidRPr="00E27D23" w14:paraId="641CB5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34E881"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C84421"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EA605D" w14:textId="77777777" w:rsidR="00FE752D" w:rsidRPr="00E27D23" w:rsidRDefault="00FE752D" w:rsidP="009D4432">
            <w:pPr>
              <w:pStyle w:val="TAC"/>
            </w:pPr>
            <w:r w:rsidRPr="00E27D23">
              <w:t>R5-1923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7F7E62" w14:textId="77777777" w:rsidR="00FE752D" w:rsidRPr="00E27D23" w:rsidRDefault="00FE752D" w:rsidP="009D4432">
            <w:pPr>
              <w:pStyle w:val="TAC"/>
            </w:pPr>
            <w:r w:rsidRPr="00E27D23">
              <w:t>04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203F6F"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2E635A"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A63CB6" w14:textId="77777777" w:rsidR="00FE752D" w:rsidRPr="00E27D23" w:rsidRDefault="00FE752D" w:rsidP="009D4432">
            <w:pPr>
              <w:pStyle w:val="TAL"/>
            </w:pPr>
            <w:r w:rsidRPr="00E27D23">
              <w:t>Addition of new 5GC TC 9.1.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73FF7A" w14:textId="77777777" w:rsidR="00FE752D" w:rsidRPr="00E27D23" w:rsidRDefault="00FE752D" w:rsidP="009D4432">
            <w:pPr>
              <w:pStyle w:val="TAC"/>
            </w:pPr>
            <w:r w:rsidRPr="00E27D23">
              <w:t>15.3.0</w:t>
            </w:r>
          </w:p>
        </w:tc>
      </w:tr>
      <w:tr w:rsidR="00D13E6E" w:rsidRPr="00E27D23" w14:paraId="2E72CD3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7D01D2"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BBA743"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0C843E" w14:textId="77777777" w:rsidR="00FE752D" w:rsidRPr="00E27D23" w:rsidRDefault="00FE752D" w:rsidP="009D4432">
            <w:pPr>
              <w:pStyle w:val="TAC"/>
            </w:pPr>
            <w:r w:rsidRPr="00E27D23">
              <w:t>R5-1923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39FC44" w14:textId="77777777" w:rsidR="00FE752D" w:rsidRPr="00E27D23" w:rsidRDefault="00FE752D" w:rsidP="009D4432">
            <w:pPr>
              <w:pStyle w:val="TAC"/>
            </w:pPr>
            <w:r w:rsidRPr="00E27D23">
              <w:t>05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8F89F5"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AC39E5"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35E162" w14:textId="77777777" w:rsidR="00FE752D" w:rsidRPr="00E27D23" w:rsidRDefault="00FE752D" w:rsidP="009D4432">
            <w:pPr>
              <w:pStyle w:val="TAL"/>
            </w:pPr>
            <w:r w:rsidRPr="00E27D23">
              <w:t>Addition of new 5GC TC 9.1.5.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142240" w14:textId="77777777" w:rsidR="00FE752D" w:rsidRPr="00E27D23" w:rsidRDefault="00FE752D" w:rsidP="009D4432">
            <w:pPr>
              <w:pStyle w:val="TAC"/>
            </w:pPr>
            <w:r w:rsidRPr="00E27D23">
              <w:t>15.3.0</w:t>
            </w:r>
          </w:p>
        </w:tc>
      </w:tr>
      <w:tr w:rsidR="00D13E6E" w:rsidRPr="00E27D23" w14:paraId="094EEE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367F69"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C291E0"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62F0BA" w14:textId="77777777" w:rsidR="00FE752D" w:rsidRPr="00E27D23" w:rsidRDefault="00FE752D" w:rsidP="009D4432">
            <w:pPr>
              <w:pStyle w:val="TAC"/>
            </w:pPr>
            <w:r w:rsidRPr="00E27D23">
              <w:t>R5-1923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B9EBD0" w14:textId="77777777" w:rsidR="00FE752D" w:rsidRPr="00E27D23" w:rsidRDefault="00FE752D" w:rsidP="009D4432">
            <w:pPr>
              <w:pStyle w:val="TAC"/>
            </w:pPr>
            <w:r w:rsidRPr="00E27D23">
              <w:t>05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982EAD"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4391D1"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3DD938" w14:textId="77777777" w:rsidR="00FE752D" w:rsidRPr="00E27D23" w:rsidRDefault="00FE752D" w:rsidP="009D4432">
            <w:pPr>
              <w:pStyle w:val="TAL"/>
            </w:pPr>
            <w:r w:rsidRPr="00E27D23">
              <w:t>Addition of new 5GC TC 9.1.5.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C2E81A" w14:textId="77777777" w:rsidR="00FE752D" w:rsidRPr="00E27D23" w:rsidRDefault="00FE752D" w:rsidP="009D4432">
            <w:pPr>
              <w:pStyle w:val="TAC"/>
            </w:pPr>
            <w:r w:rsidRPr="00E27D23">
              <w:t>15.3.0</w:t>
            </w:r>
          </w:p>
        </w:tc>
      </w:tr>
      <w:tr w:rsidR="00D13E6E" w:rsidRPr="00E27D23" w14:paraId="0BB545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1178A5"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4E2EEE"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6B23E5" w14:textId="77777777" w:rsidR="00FE752D" w:rsidRPr="00E27D23" w:rsidRDefault="00FE752D" w:rsidP="009D4432">
            <w:pPr>
              <w:pStyle w:val="TAC"/>
            </w:pPr>
            <w:r w:rsidRPr="00E27D23">
              <w:t>R5-1923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4CF450" w14:textId="77777777" w:rsidR="00FE752D" w:rsidRPr="00E27D23" w:rsidRDefault="00FE752D" w:rsidP="009D4432">
            <w:pPr>
              <w:pStyle w:val="TAC"/>
            </w:pPr>
            <w:r w:rsidRPr="00E27D23">
              <w:t>05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457F05"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26DA7A"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98574E" w14:textId="77777777" w:rsidR="00FE752D" w:rsidRPr="00E27D23" w:rsidRDefault="00FE752D" w:rsidP="009D4432">
            <w:pPr>
              <w:pStyle w:val="TAL"/>
            </w:pPr>
            <w:r w:rsidRPr="00E27D23">
              <w:t>Addition of 5G testcase 9.1.5.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5A3522" w14:textId="77777777" w:rsidR="00FE752D" w:rsidRPr="00E27D23" w:rsidRDefault="00FE752D" w:rsidP="009D4432">
            <w:pPr>
              <w:pStyle w:val="TAC"/>
            </w:pPr>
            <w:r w:rsidRPr="00E27D23">
              <w:t>15.3.0</w:t>
            </w:r>
          </w:p>
        </w:tc>
      </w:tr>
      <w:tr w:rsidR="00D13E6E" w:rsidRPr="00E27D23" w14:paraId="30F5AF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3710EB"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90D8AC"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D4F508" w14:textId="77777777" w:rsidR="00FE752D" w:rsidRPr="00E27D23" w:rsidRDefault="00FE752D" w:rsidP="009D4432">
            <w:pPr>
              <w:pStyle w:val="TAC"/>
            </w:pPr>
            <w:r w:rsidRPr="00E27D23">
              <w:t>R5-1923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C916BC" w14:textId="77777777" w:rsidR="00FE752D" w:rsidRPr="00E27D23" w:rsidRDefault="00FE752D" w:rsidP="009D4432">
            <w:pPr>
              <w:pStyle w:val="TAC"/>
            </w:pPr>
            <w:r w:rsidRPr="00E27D23">
              <w:t>05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7A1A8B"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58FDDD"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101068" w14:textId="77777777" w:rsidR="00FE752D" w:rsidRPr="00E27D23" w:rsidRDefault="00FE752D" w:rsidP="009D4432">
            <w:pPr>
              <w:pStyle w:val="TAL"/>
            </w:pPr>
            <w:r w:rsidRPr="00E27D23">
              <w:t>Addition of 5G testcase 9.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5228D7" w14:textId="77777777" w:rsidR="00FE752D" w:rsidRPr="00E27D23" w:rsidRDefault="00FE752D" w:rsidP="009D4432">
            <w:pPr>
              <w:pStyle w:val="TAC"/>
            </w:pPr>
            <w:r w:rsidRPr="00E27D23">
              <w:t>15.3.0</w:t>
            </w:r>
          </w:p>
        </w:tc>
      </w:tr>
      <w:tr w:rsidR="00D13E6E" w:rsidRPr="00E27D23" w14:paraId="34B601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64251A"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F033CF"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004C1E" w14:textId="77777777" w:rsidR="00FE752D" w:rsidRPr="00E27D23" w:rsidRDefault="00FE752D" w:rsidP="009D4432">
            <w:pPr>
              <w:pStyle w:val="TAC"/>
            </w:pPr>
            <w:r w:rsidRPr="00E27D23">
              <w:t>R5-1923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74CC0D" w14:textId="77777777" w:rsidR="00FE752D" w:rsidRPr="00E27D23" w:rsidRDefault="00FE752D" w:rsidP="009D4432">
            <w:pPr>
              <w:pStyle w:val="TAC"/>
            </w:pPr>
            <w:r w:rsidRPr="00E27D23">
              <w:t>05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C4EE8E"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00BAA4"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050590" w14:textId="77777777" w:rsidR="00FE752D" w:rsidRPr="00E27D23" w:rsidRDefault="00FE752D" w:rsidP="009D4432">
            <w:pPr>
              <w:pStyle w:val="TAL"/>
            </w:pPr>
            <w:r w:rsidRPr="00E27D23">
              <w:t>Addition of 5GC TC - Initial registration / 5GS services / NSSAI hand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B332F0" w14:textId="77777777" w:rsidR="00FE752D" w:rsidRPr="00E27D23" w:rsidRDefault="00FE752D" w:rsidP="009D4432">
            <w:pPr>
              <w:pStyle w:val="TAC"/>
            </w:pPr>
            <w:r w:rsidRPr="00E27D23">
              <w:t>15.3.0</w:t>
            </w:r>
          </w:p>
        </w:tc>
      </w:tr>
      <w:tr w:rsidR="00D13E6E" w:rsidRPr="00E27D23" w14:paraId="7F3162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5748151"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91DE50"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0A6D63" w14:textId="77777777" w:rsidR="00FE752D" w:rsidRPr="00E27D23" w:rsidRDefault="00FE752D" w:rsidP="009D4432">
            <w:pPr>
              <w:pStyle w:val="TAC"/>
            </w:pPr>
            <w:r w:rsidRPr="00E27D23">
              <w:t>R5-1923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13765C" w14:textId="77777777" w:rsidR="00FE752D" w:rsidRPr="00E27D23" w:rsidRDefault="00FE752D" w:rsidP="009D4432">
            <w:pPr>
              <w:pStyle w:val="TAC"/>
            </w:pPr>
            <w:r w:rsidRPr="00E27D23">
              <w:t>05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B089F4"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A92A02"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BD7CCB" w14:textId="77777777" w:rsidR="00FE752D" w:rsidRPr="00E27D23" w:rsidRDefault="00FE752D" w:rsidP="009D4432">
            <w:pPr>
              <w:pStyle w:val="TAL"/>
            </w:pPr>
            <w:r w:rsidRPr="00E27D23">
              <w:t>Addition of new 5GC TC 9.1.5.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69716F" w14:textId="77777777" w:rsidR="00FE752D" w:rsidRPr="00E27D23" w:rsidRDefault="00FE752D" w:rsidP="009D4432">
            <w:pPr>
              <w:pStyle w:val="TAC"/>
            </w:pPr>
            <w:r w:rsidRPr="00E27D23">
              <w:t>15.3.0</w:t>
            </w:r>
          </w:p>
        </w:tc>
      </w:tr>
      <w:tr w:rsidR="00D13E6E" w:rsidRPr="00E27D23" w14:paraId="282026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491252E"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4C29DA"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EE8FB9" w14:textId="77777777" w:rsidR="00FE752D" w:rsidRPr="00E27D23" w:rsidRDefault="00FE752D" w:rsidP="009D4432">
            <w:pPr>
              <w:pStyle w:val="TAC"/>
            </w:pPr>
            <w:r w:rsidRPr="00E27D23">
              <w:t>R5-1923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0C8C0A" w14:textId="77777777" w:rsidR="00FE752D" w:rsidRPr="00E27D23" w:rsidRDefault="00FE752D" w:rsidP="009D4432">
            <w:pPr>
              <w:pStyle w:val="TAC"/>
            </w:pPr>
            <w:r w:rsidRPr="00E27D23">
              <w:t>05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6541AF"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5BFB2"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E809CD" w14:textId="77777777" w:rsidR="00FE752D" w:rsidRPr="00E27D23" w:rsidRDefault="00FE752D" w:rsidP="009D4432">
            <w:pPr>
              <w:pStyle w:val="TAL"/>
            </w:pPr>
            <w:r w:rsidRPr="00E27D23">
              <w:t>Introduction of TC 9.1.1.1 EAP based primary authentication and key agreem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CCB3F2" w14:textId="77777777" w:rsidR="00FE752D" w:rsidRPr="00E27D23" w:rsidRDefault="00FE752D" w:rsidP="009D4432">
            <w:pPr>
              <w:pStyle w:val="TAC"/>
            </w:pPr>
            <w:r w:rsidRPr="00E27D23">
              <w:t>15.3.0</w:t>
            </w:r>
          </w:p>
        </w:tc>
      </w:tr>
      <w:tr w:rsidR="00D13E6E" w:rsidRPr="00E27D23" w14:paraId="4C7686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7C79C1"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57DCAB"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B97A31" w14:textId="77777777" w:rsidR="00FE752D" w:rsidRPr="00E27D23" w:rsidRDefault="00FE752D" w:rsidP="009D4432">
            <w:pPr>
              <w:pStyle w:val="TAC"/>
            </w:pPr>
            <w:r w:rsidRPr="00E27D23">
              <w:t>R5-1923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917D20" w14:textId="77777777" w:rsidR="00FE752D" w:rsidRPr="00E27D23" w:rsidRDefault="00FE752D" w:rsidP="009D4432">
            <w:pPr>
              <w:pStyle w:val="TAC"/>
            </w:pPr>
            <w:r w:rsidRPr="00E27D23">
              <w:t>05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79E781"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B30026"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19AC29" w14:textId="77777777" w:rsidR="00FE752D" w:rsidRPr="00E27D23" w:rsidRDefault="00FE752D" w:rsidP="009D4432">
            <w:pPr>
              <w:pStyle w:val="TAL"/>
            </w:pPr>
            <w:r w:rsidRPr="00E27D23">
              <w:t xml:space="preserve">Introduction of TC 9.1.1.3 EAP based primary authentication and key agreement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EE927D" w14:textId="77777777" w:rsidR="00FE752D" w:rsidRPr="00E27D23" w:rsidRDefault="00FE752D" w:rsidP="009D4432">
            <w:pPr>
              <w:pStyle w:val="TAC"/>
            </w:pPr>
            <w:r w:rsidRPr="00E27D23">
              <w:t>15.3.0</w:t>
            </w:r>
          </w:p>
        </w:tc>
      </w:tr>
      <w:tr w:rsidR="00D13E6E" w:rsidRPr="00E27D23" w14:paraId="5BAA0F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24D5D2"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2BD18C"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12D63B" w14:textId="77777777" w:rsidR="00FE752D" w:rsidRPr="00E27D23" w:rsidRDefault="00FE752D" w:rsidP="009D4432">
            <w:pPr>
              <w:pStyle w:val="TAC"/>
            </w:pPr>
            <w:r w:rsidRPr="00E27D23">
              <w:t>R5-1923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B15E56" w14:textId="77777777" w:rsidR="00FE752D" w:rsidRPr="00E27D23" w:rsidRDefault="00FE752D" w:rsidP="009D4432">
            <w:pPr>
              <w:pStyle w:val="TAC"/>
            </w:pPr>
            <w:r w:rsidRPr="00E27D23">
              <w:t>05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7CFF55"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5C1D8B"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E64A25" w14:textId="77777777" w:rsidR="00FE752D" w:rsidRPr="00E27D23" w:rsidRDefault="00FE752D" w:rsidP="009D4432">
            <w:pPr>
              <w:pStyle w:val="TAL"/>
            </w:pPr>
            <w:r w:rsidRPr="00E27D23">
              <w:t>Addition of new 5GC TC 9.1.5.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72F9B" w14:textId="77777777" w:rsidR="00FE752D" w:rsidRPr="00E27D23" w:rsidRDefault="00FE752D" w:rsidP="009D4432">
            <w:pPr>
              <w:pStyle w:val="TAC"/>
            </w:pPr>
            <w:r w:rsidRPr="00E27D23">
              <w:t>15.3.0</w:t>
            </w:r>
          </w:p>
        </w:tc>
      </w:tr>
      <w:tr w:rsidR="00D13E6E" w:rsidRPr="00E27D23" w14:paraId="20D70C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28F6F5"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96DFF0"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199FE1" w14:textId="77777777" w:rsidR="00FE752D" w:rsidRPr="00E27D23" w:rsidRDefault="00FE752D" w:rsidP="009D4432">
            <w:pPr>
              <w:pStyle w:val="TAC"/>
            </w:pPr>
            <w:r w:rsidRPr="00E27D23">
              <w:t>R5-1923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173C39" w14:textId="77777777" w:rsidR="00FE752D" w:rsidRPr="00E27D23" w:rsidRDefault="00FE752D" w:rsidP="009D4432">
            <w:pPr>
              <w:pStyle w:val="TAC"/>
            </w:pPr>
            <w:r w:rsidRPr="00E27D23">
              <w:t>05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6E4D77"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9ECA9E"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CFB097" w14:textId="77777777" w:rsidR="00FE752D" w:rsidRPr="00E27D23" w:rsidRDefault="00FE752D" w:rsidP="009D4432">
            <w:pPr>
              <w:pStyle w:val="TAL"/>
            </w:pPr>
            <w:r w:rsidRPr="00E27D23">
              <w:t>Addition of new 5GC TC 9.1.5.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B67C9B" w14:textId="77777777" w:rsidR="00FE752D" w:rsidRPr="00E27D23" w:rsidRDefault="00FE752D" w:rsidP="009D4432">
            <w:pPr>
              <w:pStyle w:val="TAC"/>
            </w:pPr>
            <w:r w:rsidRPr="00E27D23">
              <w:t>15.3.0</w:t>
            </w:r>
          </w:p>
        </w:tc>
      </w:tr>
      <w:tr w:rsidR="00D13E6E" w:rsidRPr="00E27D23" w14:paraId="26F012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1664B6"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228ACE"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34083C" w14:textId="77777777" w:rsidR="00FE752D" w:rsidRPr="00E27D23" w:rsidRDefault="00FE752D" w:rsidP="009D4432">
            <w:pPr>
              <w:pStyle w:val="TAC"/>
            </w:pPr>
            <w:r w:rsidRPr="00E27D23">
              <w:t>R5-1923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2CA1F6" w14:textId="77777777" w:rsidR="00FE752D" w:rsidRPr="00E27D23" w:rsidRDefault="00FE752D" w:rsidP="009D4432">
            <w:pPr>
              <w:pStyle w:val="TAC"/>
            </w:pPr>
            <w:r w:rsidRPr="00E27D23">
              <w:t>05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4E551B"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23A53C"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8699A8" w14:textId="77777777" w:rsidR="00FE752D" w:rsidRPr="00E27D23" w:rsidRDefault="00FE752D" w:rsidP="009D4432">
            <w:pPr>
              <w:pStyle w:val="TAL"/>
            </w:pPr>
            <w:r w:rsidRPr="00E27D23">
              <w:t>Update TC 9.1.6.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C197FA" w14:textId="77777777" w:rsidR="00FE752D" w:rsidRPr="00E27D23" w:rsidRDefault="00FE752D" w:rsidP="009D4432">
            <w:pPr>
              <w:pStyle w:val="TAC"/>
            </w:pPr>
            <w:r w:rsidRPr="00E27D23">
              <w:t>15.3.0</w:t>
            </w:r>
          </w:p>
        </w:tc>
      </w:tr>
      <w:tr w:rsidR="00D13E6E" w:rsidRPr="00E27D23" w14:paraId="25F9B5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FF0FA6"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083469"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CF8991" w14:textId="77777777" w:rsidR="00FE752D" w:rsidRPr="00E27D23" w:rsidRDefault="00FE752D" w:rsidP="009D4432">
            <w:pPr>
              <w:pStyle w:val="TAC"/>
            </w:pPr>
            <w:r w:rsidRPr="00E27D23">
              <w:t>R5-1923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DD6F64" w14:textId="77777777" w:rsidR="00FE752D" w:rsidRPr="00E27D23" w:rsidRDefault="00FE752D" w:rsidP="009D4432">
            <w:pPr>
              <w:pStyle w:val="TAC"/>
            </w:pPr>
            <w:r w:rsidRPr="00E27D23">
              <w:t>05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0748DD"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8311BD"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4C5621" w14:textId="77777777" w:rsidR="00FE752D" w:rsidRPr="00E27D23" w:rsidRDefault="00FE752D" w:rsidP="009D4432">
            <w:pPr>
              <w:pStyle w:val="TAL"/>
            </w:pPr>
            <w:r w:rsidRPr="00E27D23">
              <w:t>Introduction of TC 9.1.5.2.4 Mobility registration update / The lower layer requests NAS signalling connection recove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90FAFF" w14:textId="77777777" w:rsidR="00FE752D" w:rsidRPr="00E27D23" w:rsidRDefault="00FE752D" w:rsidP="009D4432">
            <w:pPr>
              <w:pStyle w:val="TAC"/>
            </w:pPr>
            <w:r w:rsidRPr="00E27D23">
              <w:t>15.3.0</w:t>
            </w:r>
          </w:p>
        </w:tc>
      </w:tr>
      <w:tr w:rsidR="00D13E6E" w:rsidRPr="00E27D23" w14:paraId="6508E6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ACE1F9"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660498"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CB0DDD" w14:textId="77777777" w:rsidR="00FE752D" w:rsidRPr="00E27D23" w:rsidRDefault="00FE752D" w:rsidP="009D4432">
            <w:pPr>
              <w:pStyle w:val="TAC"/>
            </w:pPr>
            <w:r w:rsidRPr="00E27D23">
              <w:t>R5-1923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DFBE8A" w14:textId="77777777" w:rsidR="00FE752D" w:rsidRPr="00E27D23" w:rsidRDefault="00FE752D" w:rsidP="009D4432">
            <w:pPr>
              <w:pStyle w:val="TAC"/>
            </w:pPr>
            <w:r w:rsidRPr="00E27D23">
              <w:t>05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9D734C"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5D092B"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35994C" w14:textId="77777777" w:rsidR="00FE752D" w:rsidRPr="00E27D23" w:rsidRDefault="00FE752D" w:rsidP="009D4432">
            <w:pPr>
              <w:pStyle w:val="TAL"/>
            </w:pPr>
            <w:r w:rsidRPr="00E27D23">
              <w:t>New 5GC test case 9.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70147" w14:textId="77777777" w:rsidR="00FE752D" w:rsidRPr="00E27D23" w:rsidRDefault="00FE752D" w:rsidP="009D4432">
            <w:pPr>
              <w:pStyle w:val="TAC"/>
            </w:pPr>
            <w:r w:rsidRPr="00E27D23">
              <w:t>15.3.0</w:t>
            </w:r>
          </w:p>
        </w:tc>
      </w:tr>
      <w:tr w:rsidR="00D13E6E" w:rsidRPr="00E27D23" w14:paraId="1F1711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8435D5"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11FE93"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603136" w14:textId="77777777" w:rsidR="00FE752D" w:rsidRPr="00E27D23" w:rsidRDefault="00FE752D" w:rsidP="009D4432">
            <w:pPr>
              <w:pStyle w:val="TAC"/>
            </w:pPr>
            <w:r w:rsidRPr="00E27D23">
              <w:t>R5-1927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4C95FF" w14:textId="77777777" w:rsidR="00FE752D" w:rsidRPr="00E27D23" w:rsidRDefault="00FE752D" w:rsidP="009D4432">
            <w:pPr>
              <w:pStyle w:val="TAC"/>
            </w:pPr>
            <w:r w:rsidRPr="00E27D23">
              <w:t>04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232603"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61AC7"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EE2E65" w14:textId="77777777" w:rsidR="00FE752D" w:rsidRPr="00E27D23" w:rsidRDefault="00FE752D" w:rsidP="009D4432">
            <w:pPr>
              <w:pStyle w:val="TAL"/>
            </w:pPr>
            <w:r w:rsidRPr="00E27D23">
              <w:t>Addition of new 5GC TC 10.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7693F6" w14:textId="77777777" w:rsidR="00FE752D" w:rsidRPr="00E27D23" w:rsidRDefault="00FE752D" w:rsidP="009D4432">
            <w:pPr>
              <w:pStyle w:val="TAC"/>
            </w:pPr>
            <w:r w:rsidRPr="00E27D23">
              <w:t>15.3.0</w:t>
            </w:r>
          </w:p>
        </w:tc>
      </w:tr>
      <w:tr w:rsidR="00D13E6E" w:rsidRPr="00E27D23" w14:paraId="3AB3C2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145E44"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712587"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B9892E" w14:textId="77777777" w:rsidR="00FE752D" w:rsidRPr="00E27D23" w:rsidRDefault="00FE752D" w:rsidP="009D4432">
            <w:pPr>
              <w:pStyle w:val="TAC"/>
            </w:pPr>
            <w:r w:rsidRPr="00E27D23">
              <w:t>R5-1927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D07B15" w14:textId="77777777" w:rsidR="00FE752D" w:rsidRPr="00E27D23" w:rsidRDefault="00FE752D" w:rsidP="009D4432">
            <w:pPr>
              <w:pStyle w:val="TAC"/>
            </w:pPr>
            <w:r w:rsidRPr="00E27D23">
              <w:t>05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0EB881"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C931F0"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8D8E71" w14:textId="77777777" w:rsidR="00FE752D" w:rsidRPr="00E27D23" w:rsidRDefault="00FE752D" w:rsidP="009D4432">
            <w:pPr>
              <w:pStyle w:val="TAL"/>
            </w:pPr>
            <w:r w:rsidRPr="00E27D23">
              <w:t>Addition of new 5GC TC 10.1.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9E5F1E" w14:textId="77777777" w:rsidR="00FE752D" w:rsidRPr="00E27D23" w:rsidRDefault="00FE752D" w:rsidP="009D4432">
            <w:pPr>
              <w:pStyle w:val="TAC"/>
            </w:pPr>
            <w:r w:rsidRPr="00E27D23">
              <w:t>15.3.0</w:t>
            </w:r>
          </w:p>
        </w:tc>
      </w:tr>
      <w:tr w:rsidR="00D13E6E" w:rsidRPr="00E27D23" w14:paraId="0EA4AD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2A9F90"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3826AA"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3008F3" w14:textId="77777777" w:rsidR="00FE752D" w:rsidRPr="00E27D23" w:rsidRDefault="00FE752D" w:rsidP="009D4432">
            <w:pPr>
              <w:pStyle w:val="TAC"/>
            </w:pPr>
            <w:r w:rsidRPr="00E27D23">
              <w:t>R5-1927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D406CE" w14:textId="77777777" w:rsidR="00FE752D" w:rsidRPr="00E27D23" w:rsidRDefault="00FE752D" w:rsidP="009D4432">
            <w:pPr>
              <w:pStyle w:val="TAC"/>
            </w:pPr>
            <w:r w:rsidRPr="00E27D23">
              <w:t>05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15CCF9"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558E0"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0F8336" w14:textId="77777777" w:rsidR="00FE752D" w:rsidRPr="00E27D23" w:rsidRDefault="00FE752D" w:rsidP="009D4432">
            <w:pPr>
              <w:pStyle w:val="TAL"/>
            </w:pPr>
            <w:r w:rsidRPr="00E27D23">
              <w:t>Addition of new 5GC TC 10.1.6.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296F6E" w14:textId="77777777" w:rsidR="00FE752D" w:rsidRPr="00E27D23" w:rsidRDefault="00FE752D" w:rsidP="009D4432">
            <w:pPr>
              <w:pStyle w:val="TAC"/>
            </w:pPr>
            <w:r w:rsidRPr="00E27D23">
              <w:t>15.3.0</w:t>
            </w:r>
          </w:p>
        </w:tc>
      </w:tr>
      <w:tr w:rsidR="00D13E6E" w:rsidRPr="00E27D23" w14:paraId="23AD31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9BEA41"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76AA2A"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6ACBF9" w14:textId="77777777" w:rsidR="00FE752D" w:rsidRPr="00E27D23" w:rsidRDefault="00FE752D" w:rsidP="009D4432">
            <w:pPr>
              <w:pStyle w:val="TAC"/>
            </w:pPr>
            <w:r w:rsidRPr="00E27D23">
              <w:t>R5-1927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1FEA92" w14:textId="77777777" w:rsidR="00FE752D" w:rsidRPr="00E27D23" w:rsidRDefault="00FE752D" w:rsidP="009D4432">
            <w:pPr>
              <w:pStyle w:val="TAC"/>
            </w:pPr>
            <w:r w:rsidRPr="00E27D23">
              <w:t>05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76B815"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80DDB0"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C57D87" w14:textId="77777777" w:rsidR="00FE752D" w:rsidRPr="00E27D23" w:rsidRDefault="00FE752D" w:rsidP="009D4432">
            <w:pPr>
              <w:pStyle w:val="TAL"/>
            </w:pPr>
            <w:r w:rsidRPr="00E27D23">
              <w:t>Addition of new 5GC TC 10.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6DA704" w14:textId="77777777" w:rsidR="00FE752D" w:rsidRPr="00E27D23" w:rsidRDefault="00FE752D" w:rsidP="009D4432">
            <w:pPr>
              <w:pStyle w:val="TAC"/>
            </w:pPr>
            <w:r w:rsidRPr="00E27D23">
              <w:t>15.3.0</w:t>
            </w:r>
          </w:p>
        </w:tc>
      </w:tr>
      <w:tr w:rsidR="00D13E6E" w:rsidRPr="00E27D23" w14:paraId="075752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5B534B"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974055"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8BDFC9" w14:textId="77777777" w:rsidR="00FE752D" w:rsidRPr="00E27D23" w:rsidRDefault="00FE752D" w:rsidP="009D4432">
            <w:pPr>
              <w:pStyle w:val="TAC"/>
            </w:pPr>
            <w:r w:rsidRPr="00E27D23">
              <w:t>R5-1927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14F2DF" w14:textId="77777777" w:rsidR="00FE752D" w:rsidRPr="00E27D23" w:rsidRDefault="00FE752D" w:rsidP="009D4432">
            <w:pPr>
              <w:pStyle w:val="TAC"/>
            </w:pPr>
            <w:r w:rsidRPr="00E27D23">
              <w:t>04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B6081D"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6215BA"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E86E91" w14:textId="77777777" w:rsidR="00FE752D" w:rsidRPr="00E27D23" w:rsidRDefault="00FE752D" w:rsidP="009D4432">
            <w:pPr>
              <w:pStyle w:val="TAL"/>
            </w:pPr>
            <w:r w:rsidRPr="00E27D23">
              <w:t>Addition of NR test case 6.1.2.2-Cell selection based on Qqualmi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E67D07" w14:textId="77777777" w:rsidR="00FE752D" w:rsidRPr="00E27D23" w:rsidRDefault="00FE752D" w:rsidP="009D4432">
            <w:pPr>
              <w:pStyle w:val="TAC"/>
            </w:pPr>
            <w:r w:rsidRPr="00E27D23">
              <w:t>15.3.0</w:t>
            </w:r>
          </w:p>
        </w:tc>
      </w:tr>
      <w:tr w:rsidR="00D13E6E" w:rsidRPr="00E27D23" w14:paraId="3D5914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144E32"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08ABAD"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AF120B" w14:textId="77777777" w:rsidR="00FE752D" w:rsidRPr="00E27D23" w:rsidRDefault="00FE752D" w:rsidP="009D4432">
            <w:pPr>
              <w:pStyle w:val="TAC"/>
            </w:pPr>
            <w:r w:rsidRPr="00E27D23">
              <w:t>R5-1927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541620" w14:textId="77777777" w:rsidR="00FE752D" w:rsidRPr="00E27D23" w:rsidRDefault="00FE752D" w:rsidP="009D4432">
            <w:pPr>
              <w:pStyle w:val="TAC"/>
            </w:pPr>
            <w:r w:rsidRPr="00E27D23">
              <w:t>04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E19334"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D919F8"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C5FE09" w14:textId="77777777" w:rsidR="00FE752D" w:rsidRPr="00E27D23" w:rsidRDefault="00FE752D" w:rsidP="009D4432">
            <w:pPr>
              <w:pStyle w:val="TAL"/>
            </w:pPr>
            <w:r w:rsidRPr="00E27D23">
              <w:t>Correcting test case 6.1.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AF68ED" w14:textId="77777777" w:rsidR="00FE752D" w:rsidRPr="00E27D23" w:rsidRDefault="00FE752D" w:rsidP="009D4432">
            <w:pPr>
              <w:pStyle w:val="TAC"/>
            </w:pPr>
            <w:r w:rsidRPr="00E27D23">
              <w:t>15.3.0</w:t>
            </w:r>
          </w:p>
        </w:tc>
      </w:tr>
      <w:tr w:rsidR="00D13E6E" w:rsidRPr="00E27D23" w14:paraId="02E151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7EF77A"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E8CD5A"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1ABADB" w14:textId="77777777" w:rsidR="00FE752D" w:rsidRPr="00E27D23" w:rsidRDefault="00FE752D" w:rsidP="009D4432">
            <w:pPr>
              <w:pStyle w:val="TAC"/>
            </w:pPr>
            <w:r w:rsidRPr="00E27D23">
              <w:t>R5-1927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7F3022" w14:textId="77777777" w:rsidR="00FE752D" w:rsidRPr="00E27D23" w:rsidRDefault="00FE752D" w:rsidP="009D4432">
            <w:pPr>
              <w:pStyle w:val="TAC"/>
            </w:pPr>
            <w:r w:rsidRPr="00E27D23">
              <w:t>04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667A9F"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AD94F"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EFAAB4" w14:textId="77777777" w:rsidR="00FE752D" w:rsidRPr="00E27D23" w:rsidRDefault="00FE752D" w:rsidP="009D4432">
            <w:pPr>
              <w:pStyle w:val="TAL"/>
            </w:pPr>
            <w:r w:rsidRPr="00E27D23">
              <w:t>Updating test case 6.1.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7490BC" w14:textId="77777777" w:rsidR="00FE752D" w:rsidRPr="00E27D23" w:rsidRDefault="00FE752D" w:rsidP="009D4432">
            <w:pPr>
              <w:pStyle w:val="TAC"/>
            </w:pPr>
            <w:r w:rsidRPr="00E27D23">
              <w:t>15.3.0</w:t>
            </w:r>
          </w:p>
        </w:tc>
      </w:tr>
      <w:tr w:rsidR="00D13E6E" w:rsidRPr="00E27D23" w14:paraId="17FD14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0E75C3"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C87196"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BA7DBA" w14:textId="77777777" w:rsidR="00FE752D" w:rsidRPr="00E27D23" w:rsidRDefault="00FE752D" w:rsidP="009D4432">
            <w:pPr>
              <w:pStyle w:val="TAC"/>
            </w:pPr>
            <w:r w:rsidRPr="00E27D23">
              <w:t>R5-1927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763A89" w14:textId="77777777" w:rsidR="00FE752D" w:rsidRPr="00E27D23" w:rsidRDefault="00FE752D" w:rsidP="009D4432">
            <w:pPr>
              <w:pStyle w:val="TAC"/>
            </w:pPr>
            <w:r w:rsidRPr="00E27D23">
              <w:t>05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B07E2D"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E5471C"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E5D0F2" w14:textId="77777777" w:rsidR="00FE752D" w:rsidRPr="00E27D23" w:rsidRDefault="00FE752D" w:rsidP="009D4432">
            <w:pPr>
              <w:pStyle w:val="TAL"/>
            </w:pPr>
            <w:r w:rsidRPr="00E27D23">
              <w:t>Addition of NR test case 6.1.2.1-Cell selection based on Qrxlevmin and Cell Reselection for Intra Frequenc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8D8A3C" w14:textId="77777777" w:rsidR="00FE752D" w:rsidRPr="00E27D23" w:rsidRDefault="00FE752D" w:rsidP="009D4432">
            <w:pPr>
              <w:pStyle w:val="TAC"/>
            </w:pPr>
            <w:r w:rsidRPr="00E27D23">
              <w:t>15.3.0</w:t>
            </w:r>
          </w:p>
        </w:tc>
      </w:tr>
      <w:tr w:rsidR="00D13E6E" w:rsidRPr="00E27D23" w14:paraId="129937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F8663C"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76E842"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B90B5C" w14:textId="77777777" w:rsidR="00FE752D" w:rsidRPr="00E27D23" w:rsidRDefault="00FE752D" w:rsidP="009D4432">
            <w:pPr>
              <w:pStyle w:val="TAC"/>
            </w:pPr>
            <w:r w:rsidRPr="00E27D23">
              <w:t>R5-1927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F5AB1A" w14:textId="77777777" w:rsidR="00FE752D" w:rsidRPr="00E27D23" w:rsidRDefault="00FE752D" w:rsidP="009D4432">
            <w:pPr>
              <w:pStyle w:val="TAC"/>
            </w:pPr>
            <w:r w:rsidRPr="00E27D23">
              <w:t>06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B1E6C0"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EE3994"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23B6D6" w14:textId="77777777" w:rsidR="00FE752D" w:rsidRPr="00E27D23" w:rsidRDefault="00FE752D" w:rsidP="009D4432">
            <w:pPr>
              <w:pStyle w:val="TAL"/>
            </w:pPr>
            <w:r w:rsidRPr="00E27D23">
              <w:t>Addition of NR test case 6.1.2.3-Cell selection-Serving cell ba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2A01F1" w14:textId="77777777" w:rsidR="00FE752D" w:rsidRPr="00E27D23" w:rsidRDefault="00FE752D" w:rsidP="009D4432">
            <w:pPr>
              <w:pStyle w:val="TAC"/>
            </w:pPr>
            <w:r w:rsidRPr="00E27D23">
              <w:t>15.3.0</w:t>
            </w:r>
          </w:p>
        </w:tc>
      </w:tr>
      <w:tr w:rsidR="00D13E6E" w:rsidRPr="00E27D23" w14:paraId="65FC31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05E304"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E2DED4"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8B44B4" w14:textId="77777777" w:rsidR="00FE752D" w:rsidRPr="00E27D23" w:rsidRDefault="00FE752D" w:rsidP="009D4432">
            <w:pPr>
              <w:pStyle w:val="TAC"/>
            </w:pPr>
            <w:r w:rsidRPr="00E27D23">
              <w:t>R5-1927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D7977D" w14:textId="77777777" w:rsidR="00FE752D" w:rsidRPr="00E27D23" w:rsidRDefault="00FE752D" w:rsidP="009D4432">
            <w:pPr>
              <w:pStyle w:val="TAC"/>
            </w:pPr>
            <w:r w:rsidRPr="00E27D23">
              <w:t>04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DB780B"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990B78"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59F3C1" w14:textId="77777777" w:rsidR="00FE752D" w:rsidRPr="00E27D23" w:rsidRDefault="00FE752D" w:rsidP="009D4432">
            <w:pPr>
              <w:pStyle w:val="TAL"/>
            </w:pPr>
            <w:r w:rsidRPr="00E27D23">
              <w:t>Addition of NR test case 6.1.1.2- PLMN selection of Other PLM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E901F0" w14:textId="77777777" w:rsidR="00FE752D" w:rsidRPr="00E27D23" w:rsidRDefault="00FE752D" w:rsidP="009D4432">
            <w:pPr>
              <w:pStyle w:val="TAC"/>
            </w:pPr>
            <w:r w:rsidRPr="00E27D23">
              <w:t>15.3.0</w:t>
            </w:r>
          </w:p>
        </w:tc>
      </w:tr>
      <w:tr w:rsidR="00D13E6E" w:rsidRPr="00E27D23" w14:paraId="5C2F84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FD0E87"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230E90"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F262A9" w14:textId="77777777" w:rsidR="00FE752D" w:rsidRPr="00E27D23" w:rsidRDefault="00FE752D" w:rsidP="009D4432">
            <w:pPr>
              <w:pStyle w:val="TAC"/>
            </w:pPr>
            <w:r w:rsidRPr="00E27D23">
              <w:t>R5-1927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BFB7A5" w14:textId="77777777" w:rsidR="00FE752D" w:rsidRPr="00E27D23" w:rsidRDefault="00FE752D" w:rsidP="009D4432">
            <w:pPr>
              <w:pStyle w:val="TAC"/>
            </w:pPr>
            <w:r w:rsidRPr="00E27D23">
              <w:t>04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F5355D"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0D3DBA"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05D5AD" w14:textId="77777777" w:rsidR="00FE752D" w:rsidRPr="00E27D23" w:rsidRDefault="00FE752D" w:rsidP="009D4432">
            <w:pPr>
              <w:pStyle w:val="TAL"/>
            </w:pPr>
            <w:r w:rsidRPr="00E27D23">
              <w:t>Addition of NR test case 6.1.1.3-Cell reselection of ePLM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E2FDCD" w14:textId="77777777" w:rsidR="00FE752D" w:rsidRPr="00E27D23" w:rsidRDefault="00FE752D" w:rsidP="009D4432">
            <w:pPr>
              <w:pStyle w:val="TAC"/>
            </w:pPr>
            <w:r w:rsidRPr="00E27D23">
              <w:t>15.3.0</w:t>
            </w:r>
          </w:p>
        </w:tc>
      </w:tr>
      <w:tr w:rsidR="00D13E6E" w:rsidRPr="00E27D23" w14:paraId="68DB47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0A6D2F"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0B60B0"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893E1E" w14:textId="77777777" w:rsidR="00FE752D" w:rsidRPr="00E27D23" w:rsidRDefault="00FE752D" w:rsidP="009D4432">
            <w:pPr>
              <w:pStyle w:val="TAC"/>
            </w:pPr>
            <w:r w:rsidRPr="00E27D23">
              <w:t>R5-1927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20DA3D" w14:textId="77777777" w:rsidR="00FE752D" w:rsidRPr="00E27D23" w:rsidRDefault="00FE752D" w:rsidP="009D4432">
            <w:pPr>
              <w:pStyle w:val="TAC"/>
            </w:pPr>
            <w:r w:rsidRPr="00E27D23">
              <w:t>04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615217"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726D5"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B97121" w14:textId="77777777" w:rsidR="00FE752D" w:rsidRPr="00E27D23" w:rsidRDefault="00FE752D" w:rsidP="009D4432">
            <w:pPr>
              <w:pStyle w:val="TAL"/>
            </w:pPr>
            <w:r w:rsidRPr="00E27D23">
              <w:t>Addition of NR test case 6.1.1.5-PLMN 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35B7DC" w14:textId="77777777" w:rsidR="00FE752D" w:rsidRPr="00E27D23" w:rsidRDefault="00FE752D" w:rsidP="009D4432">
            <w:pPr>
              <w:pStyle w:val="TAC"/>
            </w:pPr>
            <w:r w:rsidRPr="00E27D23">
              <w:t>15.3.0</w:t>
            </w:r>
          </w:p>
        </w:tc>
      </w:tr>
      <w:tr w:rsidR="00D13E6E" w:rsidRPr="00E27D23" w14:paraId="05285E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564F6F"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323E85"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95756B" w14:textId="77777777" w:rsidR="00FE752D" w:rsidRPr="00E27D23" w:rsidRDefault="00FE752D" w:rsidP="009D4432">
            <w:pPr>
              <w:pStyle w:val="TAC"/>
            </w:pPr>
            <w:r w:rsidRPr="00E27D23">
              <w:t>R5-1927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C66282" w14:textId="77777777" w:rsidR="00FE752D" w:rsidRPr="00E27D23" w:rsidRDefault="00FE752D" w:rsidP="009D4432">
            <w:pPr>
              <w:pStyle w:val="TAC"/>
            </w:pPr>
            <w:r w:rsidRPr="00E27D23">
              <w:t>04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BE10DC"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9996AD"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361AA8" w14:textId="77777777" w:rsidR="00FE752D" w:rsidRPr="00E27D23" w:rsidRDefault="00FE752D" w:rsidP="009D4432">
            <w:pPr>
              <w:pStyle w:val="TAL"/>
            </w:pPr>
            <w:r w:rsidRPr="00E27D23">
              <w:t>Addition of NR test case 6.1.2.9-Cell Reselection using Qhyst, Qoffset and T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A94E2A" w14:textId="77777777" w:rsidR="00FE752D" w:rsidRPr="00E27D23" w:rsidRDefault="00FE752D" w:rsidP="009D4432">
            <w:pPr>
              <w:pStyle w:val="TAC"/>
            </w:pPr>
            <w:r w:rsidRPr="00E27D23">
              <w:t>15.3.0</w:t>
            </w:r>
          </w:p>
        </w:tc>
      </w:tr>
      <w:tr w:rsidR="00D13E6E" w:rsidRPr="00E27D23" w14:paraId="2BB198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BA5148"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CD3C62"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922D94" w14:textId="77777777" w:rsidR="00FE752D" w:rsidRPr="00E27D23" w:rsidRDefault="00FE752D" w:rsidP="009D4432">
            <w:pPr>
              <w:pStyle w:val="TAC"/>
            </w:pPr>
            <w:r w:rsidRPr="00E27D23">
              <w:t>R5-1927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EB6685" w14:textId="77777777" w:rsidR="00FE752D" w:rsidRPr="00E27D23" w:rsidRDefault="00FE752D" w:rsidP="009D4432">
            <w:pPr>
              <w:pStyle w:val="TAC"/>
            </w:pPr>
            <w:r w:rsidRPr="00E27D23">
              <w:t>04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C901C3"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558302"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8FD698" w14:textId="77777777" w:rsidR="00FE752D" w:rsidRPr="00E27D23" w:rsidRDefault="00FE752D" w:rsidP="009D4432">
            <w:pPr>
              <w:pStyle w:val="TAL"/>
            </w:pPr>
            <w:r w:rsidRPr="00E27D23">
              <w:t>Addition of NR test case 6.1.2.20-Inter-frequency cell reselection according to priorit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284A27" w14:textId="77777777" w:rsidR="00FE752D" w:rsidRPr="00E27D23" w:rsidRDefault="00FE752D" w:rsidP="009D4432">
            <w:pPr>
              <w:pStyle w:val="TAC"/>
            </w:pPr>
            <w:r w:rsidRPr="00E27D23">
              <w:t>15.3.0</w:t>
            </w:r>
          </w:p>
        </w:tc>
      </w:tr>
      <w:tr w:rsidR="00D13E6E" w:rsidRPr="00E27D23" w14:paraId="1B5F845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28DB28"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6C6652"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9E3AFF" w14:textId="77777777" w:rsidR="00FE752D" w:rsidRPr="00E27D23" w:rsidRDefault="00FE752D" w:rsidP="009D4432">
            <w:pPr>
              <w:pStyle w:val="TAC"/>
            </w:pPr>
            <w:r w:rsidRPr="00E27D23">
              <w:t>R5-1927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4A0EFE" w14:textId="77777777" w:rsidR="00FE752D" w:rsidRPr="00E27D23" w:rsidRDefault="00FE752D" w:rsidP="009D4432">
            <w:pPr>
              <w:pStyle w:val="TAC"/>
            </w:pPr>
            <w:r w:rsidRPr="00E27D23">
              <w:t>05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2E159E"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002518"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9BC343" w14:textId="77777777" w:rsidR="00FE752D" w:rsidRPr="00E27D23" w:rsidRDefault="00FE752D" w:rsidP="009D4432">
            <w:pPr>
              <w:pStyle w:val="TAL"/>
            </w:pPr>
            <w:r w:rsidRPr="00E27D23">
              <w:t>Adding test case 6.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9ECE5C" w14:textId="77777777" w:rsidR="00FE752D" w:rsidRPr="00E27D23" w:rsidRDefault="00FE752D" w:rsidP="009D4432">
            <w:pPr>
              <w:pStyle w:val="TAC"/>
            </w:pPr>
            <w:r w:rsidRPr="00E27D23">
              <w:t>15.3.0</w:t>
            </w:r>
          </w:p>
        </w:tc>
      </w:tr>
      <w:tr w:rsidR="00D13E6E" w:rsidRPr="00E27D23" w14:paraId="10933F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653DDF"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03714C"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1E4FEA" w14:textId="77777777" w:rsidR="00FE752D" w:rsidRPr="00E27D23" w:rsidRDefault="00FE752D" w:rsidP="009D4432">
            <w:pPr>
              <w:pStyle w:val="TAC"/>
            </w:pPr>
            <w:r w:rsidRPr="00E27D23">
              <w:t>R5-1927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ECC602" w14:textId="77777777" w:rsidR="00FE752D" w:rsidRPr="00E27D23" w:rsidRDefault="00FE752D" w:rsidP="009D4432">
            <w:pPr>
              <w:pStyle w:val="TAC"/>
            </w:pPr>
            <w:r w:rsidRPr="00E27D23">
              <w:t>05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751A43"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D4684"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072F6A" w14:textId="77777777" w:rsidR="00FE752D" w:rsidRPr="00E27D23" w:rsidRDefault="00FE752D" w:rsidP="009D4432">
            <w:pPr>
              <w:pStyle w:val="TAL"/>
            </w:pPr>
            <w:r w:rsidRPr="00E27D23">
              <w:t>Adding test case 6.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B2B9EC" w14:textId="77777777" w:rsidR="00FE752D" w:rsidRPr="00E27D23" w:rsidRDefault="00FE752D" w:rsidP="009D4432">
            <w:pPr>
              <w:pStyle w:val="TAC"/>
            </w:pPr>
            <w:r w:rsidRPr="00E27D23">
              <w:t>15.3.0</w:t>
            </w:r>
          </w:p>
        </w:tc>
      </w:tr>
      <w:tr w:rsidR="00D13E6E" w:rsidRPr="00E27D23" w14:paraId="406FE1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C0AC205"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C23659"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ABC9FB" w14:textId="77777777" w:rsidR="00FE752D" w:rsidRPr="00E27D23" w:rsidRDefault="00FE752D" w:rsidP="009D4432">
            <w:pPr>
              <w:pStyle w:val="TAC"/>
            </w:pPr>
            <w:r w:rsidRPr="00E27D23">
              <w:t>R5-1927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7046E6" w14:textId="77777777" w:rsidR="00FE752D" w:rsidRPr="00E27D23" w:rsidRDefault="00FE752D" w:rsidP="009D4432">
            <w:pPr>
              <w:pStyle w:val="TAC"/>
            </w:pPr>
            <w:r w:rsidRPr="00E27D23">
              <w:t>05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5CBF8B"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D171C"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DC37F5" w14:textId="77777777" w:rsidR="00FE752D" w:rsidRPr="00E27D23" w:rsidRDefault="00FE752D" w:rsidP="009D4432">
            <w:pPr>
              <w:pStyle w:val="TAL"/>
            </w:pPr>
            <w:r w:rsidRPr="00E27D23">
              <w:t>Adding test case 6.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5B80FB" w14:textId="77777777" w:rsidR="00FE752D" w:rsidRPr="00E27D23" w:rsidRDefault="00FE752D" w:rsidP="009D4432">
            <w:pPr>
              <w:pStyle w:val="TAC"/>
            </w:pPr>
            <w:r w:rsidRPr="00E27D23">
              <w:t>15.3.0</w:t>
            </w:r>
          </w:p>
        </w:tc>
      </w:tr>
      <w:tr w:rsidR="00D13E6E" w:rsidRPr="00E27D23" w14:paraId="571E045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39D753"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06496C"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3B6589" w14:textId="77777777" w:rsidR="00FE752D" w:rsidRPr="00E27D23" w:rsidRDefault="00FE752D" w:rsidP="009D4432">
            <w:pPr>
              <w:pStyle w:val="TAC"/>
            </w:pPr>
            <w:r w:rsidRPr="00E27D23">
              <w:t>R5-1927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B32689" w14:textId="77777777" w:rsidR="00FE752D" w:rsidRPr="00E27D23" w:rsidRDefault="00FE752D" w:rsidP="009D4432">
            <w:pPr>
              <w:pStyle w:val="TAC"/>
            </w:pPr>
            <w:r w:rsidRPr="00E27D23">
              <w:t>05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DA59F1"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B95C45"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15CE94" w14:textId="77777777" w:rsidR="00FE752D" w:rsidRPr="00E27D23" w:rsidRDefault="00FE752D" w:rsidP="009D4432">
            <w:pPr>
              <w:pStyle w:val="TAL"/>
            </w:pPr>
            <w:r w:rsidRPr="00E27D23">
              <w:t>Adding test case 6.2.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A30C5C" w14:textId="77777777" w:rsidR="00FE752D" w:rsidRPr="00E27D23" w:rsidRDefault="00FE752D" w:rsidP="009D4432">
            <w:pPr>
              <w:pStyle w:val="TAC"/>
            </w:pPr>
            <w:r w:rsidRPr="00E27D23">
              <w:t>15.3.0</w:t>
            </w:r>
          </w:p>
        </w:tc>
      </w:tr>
      <w:tr w:rsidR="00D13E6E" w:rsidRPr="00E27D23" w14:paraId="62D710B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99F638"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87900B"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ADDDB2" w14:textId="77777777" w:rsidR="00FE752D" w:rsidRPr="00E27D23" w:rsidRDefault="00FE752D" w:rsidP="009D4432">
            <w:pPr>
              <w:pStyle w:val="TAC"/>
            </w:pPr>
            <w:r w:rsidRPr="00E27D23">
              <w:t>R5-1927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1EDE7D" w14:textId="77777777" w:rsidR="00FE752D" w:rsidRPr="00E27D23" w:rsidRDefault="00FE752D" w:rsidP="009D4432">
            <w:pPr>
              <w:pStyle w:val="TAC"/>
            </w:pPr>
            <w:r w:rsidRPr="00E27D23">
              <w:t>05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4A3FAB"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79704B"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D5B9AD" w14:textId="77777777" w:rsidR="00FE752D" w:rsidRPr="00E27D23" w:rsidRDefault="00FE752D" w:rsidP="009D4432">
            <w:pPr>
              <w:pStyle w:val="TAL"/>
            </w:pPr>
            <w:r w:rsidRPr="00E27D23">
              <w:t>Adding test case 6.2.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40DFD0" w14:textId="77777777" w:rsidR="00FE752D" w:rsidRPr="00E27D23" w:rsidRDefault="00FE752D" w:rsidP="009D4432">
            <w:pPr>
              <w:pStyle w:val="TAC"/>
            </w:pPr>
            <w:r w:rsidRPr="00E27D23">
              <w:t>15.3.0</w:t>
            </w:r>
          </w:p>
        </w:tc>
      </w:tr>
      <w:tr w:rsidR="00D13E6E" w:rsidRPr="00E27D23" w14:paraId="5056EE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A93ABB"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3F1A9C"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ECA41E" w14:textId="77777777" w:rsidR="00FE752D" w:rsidRPr="00E27D23" w:rsidRDefault="00FE752D" w:rsidP="009D4432">
            <w:pPr>
              <w:pStyle w:val="TAC"/>
            </w:pPr>
            <w:r w:rsidRPr="00E27D23">
              <w:t>R5-1927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60FDC0" w14:textId="77777777" w:rsidR="00FE752D" w:rsidRPr="00E27D23" w:rsidRDefault="00FE752D" w:rsidP="009D4432">
            <w:pPr>
              <w:pStyle w:val="TAC"/>
            </w:pPr>
            <w:r w:rsidRPr="00E27D23">
              <w:t>05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F36321"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2E9B30"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047519" w14:textId="77777777" w:rsidR="00FE752D" w:rsidRPr="00E27D23" w:rsidRDefault="00FE752D" w:rsidP="009D4432">
            <w:pPr>
              <w:pStyle w:val="TAL"/>
            </w:pPr>
            <w:r w:rsidRPr="00E27D23">
              <w:t>Addition of Idle Mode test case 6.1.2.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0D392C" w14:textId="77777777" w:rsidR="00FE752D" w:rsidRPr="00E27D23" w:rsidRDefault="00FE752D" w:rsidP="009D4432">
            <w:pPr>
              <w:pStyle w:val="TAC"/>
            </w:pPr>
            <w:r w:rsidRPr="00E27D23">
              <w:t>15.3.0</w:t>
            </w:r>
          </w:p>
        </w:tc>
      </w:tr>
      <w:tr w:rsidR="00D13E6E" w:rsidRPr="00E27D23" w14:paraId="1A2E4B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079F95"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81D8C4"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65B58A" w14:textId="77777777" w:rsidR="00FE752D" w:rsidRPr="00E27D23" w:rsidRDefault="00FE752D" w:rsidP="009D4432">
            <w:pPr>
              <w:pStyle w:val="TAC"/>
            </w:pPr>
            <w:r w:rsidRPr="00E27D23">
              <w:t>R5-1927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F23CE9" w14:textId="77777777" w:rsidR="00FE752D" w:rsidRPr="00E27D23" w:rsidRDefault="00FE752D" w:rsidP="009D4432">
            <w:pPr>
              <w:pStyle w:val="TAC"/>
            </w:pPr>
            <w:r w:rsidRPr="00E27D23">
              <w:t>04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177EF2"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6E14FC"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27BFD1" w14:textId="77777777" w:rsidR="00FE752D" w:rsidRPr="00E27D23" w:rsidRDefault="00FE752D" w:rsidP="009D4432">
            <w:pPr>
              <w:pStyle w:val="TAL"/>
            </w:pPr>
            <w:r w:rsidRPr="00E27D23">
              <w:t>Addition of NR test case 6.1.1.4-PLMN selection in shared network environm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F69E94" w14:textId="77777777" w:rsidR="00FE752D" w:rsidRPr="00E27D23" w:rsidRDefault="00FE752D" w:rsidP="009D4432">
            <w:pPr>
              <w:pStyle w:val="TAC"/>
            </w:pPr>
            <w:r w:rsidRPr="00E27D23">
              <w:t>15.3.0</w:t>
            </w:r>
          </w:p>
        </w:tc>
      </w:tr>
      <w:tr w:rsidR="00D13E6E" w:rsidRPr="00E27D23" w14:paraId="5B5B51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169FB1"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F94036"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213BA5" w14:textId="77777777" w:rsidR="00FE752D" w:rsidRPr="00E27D23" w:rsidRDefault="00FE752D" w:rsidP="009D4432">
            <w:pPr>
              <w:pStyle w:val="TAC"/>
            </w:pPr>
            <w:r w:rsidRPr="00E27D23">
              <w:t>R5-1927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FA1596" w14:textId="77777777" w:rsidR="00FE752D" w:rsidRPr="00E27D23" w:rsidRDefault="00FE752D" w:rsidP="009D4432">
            <w:pPr>
              <w:pStyle w:val="TAC"/>
            </w:pPr>
            <w:r w:rsidRPr="00E27D23">
              <w:t>04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1B03DF"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70368A"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E90C45" w14:textId="77777777" w:rsidR="00FE752D" w:rsidRPr="00E27D23" w:rsidRDefault="00FE752D" w:rsidP="009D4432">
            <w:pPr>
              <w:pStyle w:val="TAL"/>
            </w:pPr>
            <w:r w:rsidRPr="00E27D23">
              <w:t>Correction to NR test case 7.1.1.1.3-SI reque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889F7C" w14:textId="77777777" w:rsidR="00FE752D" w:rsidRPr="00E27D23" w:rsidRDefault="00FE752D" w:rsidP="009D4432">
            <w:pPr>
              <w:pStyle w:val="TAC"/>
            </w:pPr>
            <w:r w:rsidRPr="00E27D23">
              <w:t>15.3.0</w:t>
            </w:r>
          </w:p>
        </w:tc>
      </w:tr>
      <w:tr w:rsidR="00D13E6E" w:rsidRPr="00E27D23" w14:paraId="5BF0BD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610C10"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18AE28"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DE2765" w14:textId="77777777" w:rsidR="00FE752D" w:rsidRPr="00E27D23" w:rsidRDefault="00FE752D" w:rsidP="009D4432">
            <w:pPr>
              <w:pStyle w:val="TAC"/>
            </w:pPr>
            <w:r w:rsidRPr="00E27D23">
              <w:t>R5-1927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9A3910" w14:textId="77777777" w:rsidR="00FE752D" w:rsidRPr="00E27D23" w:rsidRDefault="00FE752D" w:rsidP="009D4432">
            <w:pPr>
              <w:pStyle w:val="TAC"/>
            </w:pPr>
            <w:r w:rsidRPr="00E27D23">
              <w:t>05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8BFFE4"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E4A904"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34DA77" w14:textId="77777777" w:rsidR="00FE752D" w:rsidRPr="00E27D23" w:rsidRDefault="00FE752D" w:rsidP="009D4432">
            <w:pPr>
              <w:pStyle w:val="TAL"/>
            </w:pPr>
            <w:r w:rsidRPr="00E27D23">
              <w:t>Update to NR MAC Bandwidth Part operation TC 7.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ADE32B" w14:textId="77777777" w:rsidR="00FE752D" w:rsidRPr="00E27D23" w:rsidRDefault="00FE752D" w:rsidP="009D4432">
            <w:pPr>
              <w:pStyle w:val="TAC"/>
            </w:pPr>
            <w:r w:rsidRPr="00E27D23">
              <w:t>15.3.0</w:t>
            </w:r>
          </w:p>
        </w:tc>
      </w:tr>
      <w:tr w:rsidR="00D13E6E" w:rsidRPr="00E27D23" w14:paraId="6832BD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A622F2"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9776A1"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AEDABA" w14:textId="77777777" w:rsidR="00FE752D" w:rsidRPr="00E27D23" w:rsidRDefault="00FE752D" w:rsidP="009D4432">
            <w:pPr>
              <w:pStyle w:val="TAC"/>
            </w:pPr>
            <w:r w:rsidRPr="00E27D23">
              <w:t>R5-1927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09DC0C" w14:textId="77777777" w:rsidR="00FE752D" w:rsidRPr="00E27D23" w:rsidRDefault="00FE752D" w:rsidP="009D4432">
            <w:pPr>
              <w:pStyle w:val="TAC"/>
            </w:pPr>
            <w:r w:rsidRPr="00E27D23">
              <w:t>05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4BA755"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5F1BCF"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BA82F4" w14:textId="77777777" w:rsidR="00FE752D" w:rsidRPr="00E27D23" w:rsidRDefault="00FE752D" w:rsidP="009D4432">
            <w:pPr>
              <w:pStyle w:val="TAL"/>
            </w:pPr>
            <w:r w:rsidRPr="00E27D23">
              <w:t>Correction to 5GS PDCP Test case 7.1.3.5.3 PDCP Data Recove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3EB1AC" w14:textId="77777777" w:rsidR="00FE752D" w:rsidRPr="00E27D23" w:rsidRDefault="00FE752D" w:rsidP="009D4432">
            <w:pPr>
              <w:pStyle w:val="TAC"/>
            </w:pPr>
            <w:r w:rsidRPr="00E27D23">
              <w:t>15.3.0</w:t>
            </w:r>
          </w:p>
        </w:tc>
      </w:tr>
      <w:tr w:rsidR="00D13E6E" w:rsidRPr="00E27D23" w14:paraId="279935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A04D34"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BEADB1"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1A250E" w14:textId="77777777" w:rsidR="00FE752D" w:rsidRPr="00E27D23" w:rsidRDefault="00FE752D" w:rsidP="009D4432">
            <w:pPr>
              <w:pStyle w:val="TAC"/>
            </w:pPr>
            <w:r w:rsidRPr="00E27D23">
              <w:t>R5-1927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0C8E69" w14:textId="77777777" w:rsidR="00FE752D" w:rsidRPr="00E27D23" w:rsidRDefault="00FE752D" w:rsidP="009D4432">
            <w:pPr>
              <w:pStyle w:val="TAC"/>
            </w:pPr>
            <w:r w:rsidRPr="00E27D23">
              <w:t>04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C02397"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242B3"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65CE21" w14:textId="77777777" w:rsidR="00FE752D" w:rsidRPr="00E27D23" w:rsidRDefault="00FE752D" w:rsidP="009D4432">
            <w:pPr>
              <w:pStyle w:val="TAL"/>
            </w:pPr>
            <w:r w:rsidRPr="00E27D23">
              <w:t>Addition of NR test case 8.1.1.3.3-RRC connection release-Success-With priority inform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A1A08D" w14:textId="77777777" w:rsidR="00FE752D" w:rsidRPr="00E27D23" w:rsidRDefault="00FE752D" w:rsidP="009D4432">
            <w:pPr>
              <w:pStyle w:val="TAC"/>
            </w:pPr>
            <w:r w:rsidRPr="00E27D23">
              <w:t>15.3.0</w:t>
            </w:r>
          </w:p>
        </w:tc>
      </w:tr>
      <w:tr w:rsidR="00D13E6E" w:rsidRPr="00E27D23" w14:paraId="1701FDB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B51830"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6DB14C"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376B80" w14:textId="77777777" w:rsidR="00FE752D" w:rsidRPr="00E27D23" w:rsidRDefault="00FE752D" w:rsidP="009D4432">
            <w:pPr>
              <w:pStyle w:val="TAC"/>
            </w:pPr>
            <w:r w:rsidRPr="00E27D23">
              <w:t>R5-1927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2404DC" w14:textId="77777777" w:rsidR="00FE752D" w:rsidRPr="00E27D23" w:rsidRDefault="00FE752D" w:rsidP="009D4432">
            <w:pPr>
              <w:pStyle w:val="TAC"/>
            </w:pPr>
            <w:r w:rsidRPr="00E27D23">
              <w:t>04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DB5353"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18641A"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C52830" w14:textId="77777777" w:rsidR="00FE752D" w:rsidRPr="00E27D23" w:rsidRDefault="00FE752D" w:rsidP="009D4432">
            <w:pPr>
              <w:pStyle w:val="TAL"/>
            </w:pPr>
            <w:r w:rsidRPr="00E27D23">
              <w:t>Addition of NR test case 8.1.4.2.2.1-L2NR handover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A3A51B" w14:textId="77777777" w:rsidR="00FE752D" w:rsidRPr="00E27D23" w:rsidRDefault="00FE752D" w:rsidP="009D4432">
            <w:pPr>
              <w:pStyle w:val="TAC"/>
            </w:pPr>
            <w:r w:rsidRPr="00E27D23">
              <w:t>15.3.0</w:t>
            </w:r>
          </w:p>
        </w:tc>
      </w:tr>
      <w:tr w:rsidR="00D13E6E" w:rsidRPr="00E27D23" w14:paraId="276BD7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6E0C99"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E62440"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09567C" w14:textId="77777777" w:rsidR="00FE752D" w:rsidRPr="00E27D23" w:rsidRDefault="00FE752D" w:rsidP="009D4432">
            <w:pPr>
              <w:pStyle w:val="TAC"/>
            </w:pPr>
            <w:r w:rsidRPr="00E27D23">
              <w:t>R5-1927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47A577" w14:textId="77777777" w:rsidR="00FE752D" w:rsidRPr="00E27D23" w:rsidRDefault="00FE752D" w:rsidP="009D4432">
            <w:pPr>
              <w:pStyle w:val="TAC"/>
            </w:pPr>
            <w:r w:rsidRPr="00E27D23">
              <w:t>04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A3BEF0"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E0EEEE"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3AEFF5" w14:textId="77777777" w:rsidR="00FE752D" w:rsidRPr="00E27D23" w:rsidRDefault="00FE752D" w:rsidP="009D4432">
            <w:pPr>
              <w:pStyle w:val="TAL"/>
            </w:pPr>
            <w:r w:rsidRPr="00E27D23">
              <w:t>Addition of TC 8.1.3.2.1-Event B1 E-UTR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147F7E" w14:textId="77777777" w:rsidR="00FE752D" w:rsidRPr="00E27D23" w:rsidRDefault="00FE752D" w:rsidP="009D4432">
            <w:pPr>
              <w:pStyle w:val="TAC"/>
            </w:pPr>
            <w:r w:rsidRPr="00E27D23">
              <w:t>15.3.0</w:t>
            </w:r>
          </w:p>
        </w:tc>
      </w:tr>
      <w:tr w:rsidR="00D13E6E" w:rsidRPr="00E27D23" w14:paraId="7E1E51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340B1F"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9B89A4"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FC2946" w14:textId="77777777" w:rsidR="00FE752D" w:rsidRPr="00E27D23" w:rsidRDefault="00FE752D" w:rsidP="009D4432">
            <w:pPr>
              <w:pStyle w:val="TAC"/>
            </w:pPr>
            <w:r w:rsidRPr="00E27D23">
              <w:t>R5-1927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C85453" w14:textId="77777777" w:rsidR="00FE752D" w:rsidRPr="00E27D23" w:rsidRDefault="00FE752D" w:rsidP="009D4432">
            <w:pPr>
              <w:pStyle w:val="TAC"/>
            </w:pPr>
            <w:r w:rsidRPr="00E27D23">
              <w:t>04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57AB3A"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096F4"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BBE209" w14:textId="77777777" w:rsidR="00FE752D" w:rsidRPr="00E27D23" w:rsidRDefault="00FE752D" w:rsidP="009D4432">
            <w:pPr>
              <w:pStyle w:val="TAL"/>
            </w:pPr>
            <w:r w:rsidRPr="00E27D23">
              <w:t>Addition of TC 8.1.3.2.2-Event B2 E-UTR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DB537A" w14:textId="77777777" w:rsidR="00FE752D" w:rsidRPr="00E27D23" w:rsidRDefault="00FE752D" w:rsidP="009D4432">
            <w:pPr>
              <w:pStyle w:val="TAC"/>
            </w:pPr>
            <w:r w:rsidRPr="00E27D23">
              <w:t>15.3.0</w:t>
            </w:r>
          </w:p>
        </w:tc>
      </w:tr>
      <w:tr w:rsidR="00D13E6E" w:rsidRPr="00E27D23" w14:paraId="33A826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36EC90"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1E3E89"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51C8BD" w14:textId="77777777" w:rsidR="00FE752D" w:rsidRPr="00E27D23" w:rsidRDefault="00FE752D" w:rsidP="009D4432">
            <w:pPr>
              <w:pStyle w:val="TAC"/>
            </w:pPr>
            <w:r w:rsidRPr="00E27D23">
              <w:t>R5-1927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8ED2A0" w14:textId="77777777" w:rsidR="00FE752D" w:rsidRPr="00E27D23" w:rsidRDefault="00FE752D" w:rsidP="009D4432">
            <w:pPr>
              <w:pStyle w:val="TAC"/>
            </w:pPr>
            <w:r w:rsidRPr="00E27D23">
              <w:t>04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332768"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B8E1C"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078D08" w14:textId="77777777" w:rsidR="00FE752D" w:rsidRPr="00E27D23" w:rsidRDefault="00FE752D" w:rsidP="009D4432">
            <w:pPr>
              <w:pStyle w:val="TAL"/>
            </w:pPr>
            <w:r w:rsidRPr="00E27D23">
              <w:t>Addition of NR test case 8.1.3.1.11.1_intra-band Contiguous CA Event A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BA42F8" w14:textId="77777777" w:rsidR="00FE752D" w:rsidRPr="00E27D23" w:rsidRDefault="00FE752D" w:rsidP="009D4432">
            <w:pPr>
              <w:pStyle w:val="TAC"/>
            </w:pPr>
            <w:r w:rsidRPr="00E27D23">
              <w:t>15.3.0</w:t>
            </w:r>
          </w:p>
        </w:tc>
      </w:tr>
      <w:tr w:rsidR="00D13E6E" w:rsidRPr="00E27D23" w14:paraId="4C973B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E704F5"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B618B3"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DE61DF" w14:textId="77777777" w:rsidR="00FE752D" w:rsidRPr="00E27D23" w:rsidRDefault="00FE752D" w:rsidP="009D4432">
            <w:pPr>
              <w:pStyle w:val="TAC"/>
            </w:pPr>
            <w:r w:rsidRPr="00E27D23">
              <w:t>R5-1927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5D6F7F" w14:textId="77777777" w:rsidR="00FE752D" w:rsidRPr="00E27D23" w:rsidRDefault="00FE752D" w:rsidP="009D4432">
            <w:pPr>
              <w:pStyle w:val="TAC"/>
            </w:pPr>
            <w:r w:rsidRPr="00E27D23">
              <w:t>04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8B198D"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01BD3"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18532E" w14:textId="77777777" w:rsidR="00FE752D" w:rsidRPr="00E27D23" w:rsidRDefault="00FE752D" w:rsidP="009D4432">
            <w:pPr>
              <w:pStyle w:val="TAL"/>
            </w:pPr>
            <w:r w:rsidRPr="00E27D23">
              <w:t>Addition of NR test case 8.1.3.1.11.2_inter-band CA Event A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3BEA46" w14:textId="77777777" w:rsidR="00FE752D" w:rsidRPr="00E27D23" w:rsidRDefault="00FE752D" w:rsidP="009D4432">
            <w:pPr>
              <w:pStyle w:val="TAC"/>
            </w:pPr>
            <w:r w:rsidRPr="00E27D23">
              <w:t>15.3.0</w:t>
            </w:r>
          </w:p>
        </w:tc>
      </w:tr>
      <w:tr w:rsidR="00D13E6E" w:rsidRPr="00E27D23" w14:paraId="7840B5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DBF0B1"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AD9C20"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4B720F" w14:textId="77777777" w:rsidR="00FE752D" w:rsidRPr="00E27D23" w:rsidRDefault="00FE752D" w:rsidP="009D4432">
            <w:pPr>
              <w:pStyle w:val="TAC"/>
            </w:pPr>
            <w:r w:rsidRPr="00E27D23">
              <w:t>R5-1927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637BCC" w14:textId="77777777" w:rsidR="00FE752D" w:rsidRPr="00E27D23" w:rsidRDefault="00FE752D" w:rsidP="009D4432">
            <w:pPr>
              <w:pStyle w:val="TAC"/>
            </w:pPr>
            <w:r w:rsidRPr="00E27D23">
              <w:t>04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910C7D"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98E6E8"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DF47C6" w14:textId="77777777" w:rsidR="00FE752D" w:rsidRPr="00E27D23" w:rsidRDefault="00FE752D" w:rsidP="009D4432">
            <w:pPr>
              <w:pStyle w:val="TAL"/>
            </w:pPr>
            <w:r w:rsidRPr="00E27D23">
              <w:t>Addition of NR test case 8.1.3.1.11.3_intra-band non Contiguous CA Event A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D12336" w14:textId="77777777" w:rsidR="00FE752D" w:rsidRPr="00E27D23" w:rsidRDefault="00FE752D" w:rsidP="009D4432">
            <w:pPr>
              <w:pStyle w:val="TAC"/>
            </w:pPr>
            <w:r w:rsidRPr="00E27D23">
              <w:t>15.3.0</w:t>
            </w:r>
          </w:p>
        </w:tc>
      </w:tr>
      <w:tr w:rsidR="00D13E6E" w:rsidRPr="00E27D23" w14:paraId="493CB3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8DEB06"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7E3C3E"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D9E20D" w14:textId="77777777" w:rsidR="00FE752D" w:rsidRPr="00E27D23" w:rsidRDefault="00FE752D" w:rsidP="009D4432">
            <w:pPr>
              <w:pStyle w:val="TAC"/>
            </w:pPr>
            <w:r w:rsidRPr="00E27D23">
              <w:t>R5-1927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C1EA29" w14:textId="77777777" w:rsidR="00FE752D" w:rsidRPr="00E27D23" w:rsidRDefault="00FE752D" w:rsidP="009D4432">
            <w:pPr>
              <w:pStyle w:val="TAC"/>
            </w:pPr>
            <w:r w:rsidRPr="00E27D23">
              <w:t>04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40EDC8"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EEBEB0"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164625" w14:textId="77777777" w:rsidR="00FE752D" w:rsidRPr="00E27D23" w:rsidRDefault="00FE752D" w:rsidP="009D4432">
            <w:pPr>
              <w:pStyle w:val="TAL"/>
            </w:pPr>
            <w:r w:rsidRPr="00E27D23">
              <w:t>Addition of NR test case 8.1.3.1.12.1_ Additional intra-band 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8DDBF8" w14:textId="77777777" w:rsidR="00FE752D" w:rsidRPr="00E27D23" w:rsidRDefault="00FE752D" w:rsidP="009D4432">
            <w:pPr>
              <w:pStyle w:val="TAC"/>
            </w:pPr>
            <w:r w:rsidRPr="00E27D23">
              <w:t>15.3.0</w:t>
            </w:r>
          </w:p>
        </w:tc>
      </w:tr>
      <w:tr w:rsidR="00D13E6E" w:rsidRPr="00E27D23" w14:paraId="68C6E2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CB93B9"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EEF386"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015B49" w14:textId="77777777" w:rsidR="00FE752D" w:rsidRPr="00E27D23" w:rsidRDefault="00FE752D" w:rsidP="009D4432">
            <w:pPr>
              <w:pStyle w:val="TAC"/>
            </w:pPr>
            <w:r w:rsidRPr="00E27D23">
              <w:t>R5-1927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17BFE2" w14:textId="77777777" w:rsidR="00FE752D" w:rsidRPr="00E27D23" w:rsidRDefault="00FE752D" w:rsidP="009D4432">
            <w:pPr>
              <w:pStyle w:val="TAC"/>
            </w:pPr>
            <w:r w:rsidRPr="00E27D23">
              <w:t>04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291C10"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67F48"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EDD576" w14:textId="77777777" w:rsidR="00FE752D" w:rsidRPr="00E27D23" w:rsidRDefault="00FE752D" w:rsidP="009D4432">
            <w:pPr>
              <w:pStyle w:val="TAL"/>
            </w:pPr>
            <w:r w:rsidRPr="00E27D23">
              <w:t>Addition of NR test case 8.1.3.1.12.2_ Additional inter-band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22BD59" w14:textId="77777777" w:rsidR="00FE752D" w:rsidRPr="00E27D23" w:rsidRDefault="00FE752D" w:rsidP="009D4432">
            <w:pPr>
              <w:pStyle w:val="TAC"/>
            </w:pPr>
            <w:r w:rsidRPr="00E27D23">
              <w:t>15.3.0</w:t>
            </w:r>
          </w:p>
        </w:tc>
      </w:tr>
      <w:tr w:rsidR="00D13E6E" w:rsidRPr="00E27D23" w14:paraId="778C3D3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FECDDE"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2C7BD7"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97B7CD" w14:textId="77777777" w:rsidR="00FE752D" w:rsidRPr="00E27D23" w:rsidRDefault="00FE752D" w:rsidP="009D4432">
            <w:pPr>
              <w:pStyle w:val="TAC"/>
            </w:pPr>
            <w:r w:rsidRPr="00E27D23">
              <w:t>R5-1927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73255C" w14:textId="77777777" w:rsidR="00FE752D" w:rsidRPr="00E27D23" w:rsidRDefault="00FE752D" w:rsidP="009D4432">
            <w:pPr>
              <w:pStyle w:val="TAC"/>
            </w:pPr>
            <w:r w:rsidRPr="00E27D23">
              <w:t>04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6D3E38"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F8D7A9"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766F1F" w14:textId="77777777" w:rsidR="00FE752D" w:rsidRPr="00E27D23" w:rsidRDefault="00FE752D" w:rsidP="009D4432">
            <w:pPr>
              <w:pStyle w:val="TAL"/>
            </w:pPr>
            <w:r w:rsidRPr="00E27D23">
              <w:t>Addition of NR test case 8.1.3.1.12.3_ Additional intra-band non 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91D459" w14:textId="77777777" w:rsidR="00FE752D" w:rsidRPr="00E27D23" w:rsidRDefault="00FE752D" w:rsidP="009D4432">
            <w:pPr>
              <w:pStyle w:val="TAC"/>
            </w:pPr>
            <w:r w:rsidRPr="00E27D23">
              <w:t>15.3.0</w:t>
            </w:r>
          </w:p>
        </w:tc>
      </w:tr>
      <w:tr w:rsidR="00D13E6E" w:rsidRPr="00E27D23" w14:paraId="356540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161E02"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8A0C45"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0568DD" w14:textId="77777777" w:rsidR="00FE752D" w:rsidRPr="00E27D23" w:rsidRDefault="00FE752D" w:rsidP="009D4432">
            <w:pPr>
              <w:pStyle w:val="TAC"/>
            </w:pPr>
            <w:r w:rsidRPr="00E27D23">
              <w:t>R5-1927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94D028" w14:textId="77777777" w:rsidR="00FE752D" w:rsidRPr="00E27D23" w:rsidRDefault="00FE752D" w:rsidP="009D4432">
            <w:pPr>
              <w:pStyle w:val="TAC"/>
            </w:pPr>
            <w:r w:rsidRPr="00E27D23">
              <w:t>05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02819F"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338A9A"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59079E" w14:textId="77777777" w:rsidR="00FE752D" w:rsidRPr="00E27D23" w:rsidRDefault="00FE752D" w:rsidP="009D4432">
            <w:pPr>
              <w:pStyle w:val="TAL"/>
            </w:pPr>
            <w:r w:rsidRPr="00E27D23">
              <w:t>Addition of 5GS NR RRC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8611C9" w14:textId="77777777" w:rsidR="00FE752D" w:rsidRPr="00E27D23" w:rsidRDefault="00FE752D" w:rsidP="009D4432">
            <w:pPr>
              <w:pStyle w:val="TAC"/>
            </w:pPr>
            <w:r w:rsidRPr="00E27D23">
              <w:t>15.3.0</w:t>
            </w:r>
          </w:p>
        </w:tc>
      </w:tr>
      <w:tr w:rsidR="00D13E6E" w:rsidRPr="00E27D23" w14:paraId="5540E7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6C6C6E"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885D93"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7AB14A" w14:textId="77777777" w:rsidR="00FE752D" w:rsidRPr="00E27D23" w:rsidRDefault="00FE752D" w:rsidP="009D4432">
            <w:pPr>
              <w:pStyle w:val="TAC"/>
            </w:pPr>
            <w:r w:rsidRPr="00E27D23">
              <w:t>R5-1927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F01209" w14:textId="77777777" w:rsidR="00FE752D" w:rsidRPr="00E27D23" w:rsidRDefault="00FE752D" w:rsidP="009D4432">
            <w:pPr>
              <w:pStyle w:val="TAC"/>
            </w:pPr>
            <w:r w:rsidRPr="00E27D23">
              <w:t>05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F0DF47"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B271F3"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CA31DF" w14:textId="77777777" w:rsidR="00FE752D" w:rsidRPr="00E27D23" w:rsidRDefault="00FE752D" w:rsidP="009D4432">
            <w:pPr>
              <w:pStyle w:val="TAL"/>
            </w:pPr>
            <w:r w:rsidRPr="00E27D23">
              <w:t xml:space="preserve">Addition of TC 8.1.4.2.1.1 Inter-RAT handover / From NR to E-UTRA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E81381" w14:textId="77777777" w:rsidR="00FE752D" w:rsidRPr="00E27D23" w:rsidRDefault="00FE752D" w:rsidP="009D4432">
            <w:pPr>
              <w:pStyle w:val="TAC"/>
            </w:pPr>
            <w:r w:rsidRPr="00E27D23">
              <w:t>15.3.0</w:t>
            </w:r>
          </w:p>
        </w:tc>
      </w:tr>
      <w:tr w:rsidR="00D13E6E" w:rsidRPr="00E27D23" w14:paraId="799E31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EB9CA2"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E4C952"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0C19CB" w14:textId="77777777" w:rsidR="00FE752D" w:rsidRPr="00E27D23" w:rsidRDefault="00FE752D" w:rsidP="009D4432">
            <w:pPr>
              <w:pStyle w:val="TAC"/>
            </w:pPr>
            <w:r w:rsidRPr="00E27D23">
              <w:t>R5-1927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4653C4" w14:textId="77777777" w:rsidR="00FE752D" w:rsidRPr="00E27D23" w:rsidRDefault="00FE752D" w:rsidP="009D4432">
            <w:pPr>
              <w:pStyle w:val="TAC"/>
            </w:pPr>
            <w:r w:rsidRPr="00E27D23">
              <w:t>05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0869EE"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D4C69A"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D3AE13" w14:textId="77777777" w:rsidR="00FE752D" w:rsidRPr="00E27D23" w:rsidRDefault="00FE752D" w:rsidP="009D4432">
            <w:pPr>
              <w:pStyle w:val="TAL"/>
            </w:pPr>
            <w:r w:rsidRPr="00E27D23">
              <w:t>New RRC test case 8.1.5.2.2 SI change / Notification of BCCH modification / Short message for SI update in NR RRC_CONNECTED st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CA0E96" w14:textId="77777777" w:rsidR="00FE752D" w:rsidRPr="00E27D23" w:rsidRDefault="00FE752D" w:rsidP="009D4432">
            <w:pPr>
              <w:pStyle w:val="TAC"/>
            </w:pPr>
            <w:r w:rsidRPr="00E27D23">
              <w:t>15.3.0</w:t>
            </w:r>
          </w:p>
        </w:tc>
      </w:tr>
      <w:tr w:rsidR="00D13E6E" w:rsidRPr="00E27D23" w14:paraId="7F9A08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D972D7"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176DDB"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DE5CE6" w14:textId="77777777" w:rsidR="00FE752D" w:rsidRPr="00E27D23" w:rsidRDefault="00FE752D" w:rsidP="009D4432">
            <w:pPr>
              <w:pStyle w:val="TAC"/>
            </w:pPr>
            <w:r w:rsidRPr="00E27D23">
              <w:t>R5-1927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9EC470" w14:textId="77777777" w:rsidR="00FE752D" w:rsidRPr="00E27D23" w:rsidRDefault="00FE752D" w:rsidP="009D4432">
            <w:pPr>
              <w:pStyle w:val="TAC"/>
            </w:pPr>
            <w:r w:rsidRPr="00E27D23">
              <w:t>04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E2D135"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80B3E5"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8249A2" w14:textId="77777777" w:rsidR="00FE752D" w:rsidRPr="00E27D23" w:rsidRDefault="00FE752D" w:rsidP="009D4432">
            <w:pPr>
              <w:pStyle w:val="TAL"/>
            </w:pPr>
            <w:r w:rsidRPr="00E27D23">
              <w:t>Update to EN-DC test case 8.2.3.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4FA5D6" w14:textId="77777777" w:rsidR="00FE752D" w:rsidRPr="00E27D23" w:rsidRDefault="00FE752D" w:rsidP="009D4432">
            <w:pPr>
              <w:pStyle w:val="TAC"/>
            </w:pPr>
            <w:r w:rsidRPr="00E27D23">
              <w:t>15.3.0</w:t>
            </w:r>
          </w:p>
        </w:tc>
      </w:tr>
      <w:tr w:rsidR="00D13E6E" w:rsidRPr="00E27D23" w14:paraId="3A23A2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4D25A1"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A96089"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E959CF" w14:textId="77777777" w:rsidR="00FE752D" w:rsidRPr="00E27D23" w:rsidRDefault="00FE752D" w:rsidP="009D4432">
            <w:pPr>
              <w:pStyle w:val="TAC"/>
            </w:pPr>
            <w:r w:rsidRPr="00E27D23">
              <w:t>R5-1928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274592" w14:textId="77777777" w:rsidR="00FE752D" w:rsidRPr="00E27D23" w:rsidRDefault="00FE752D" w:rsidP="009D4432">
            <w:pPr>
              <w:pStyle w:val="TAC"/>
            </w:pPr>
            <w:r w:rsidRPr="00E27D23">
              <w:t>04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A4D70B"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DA9524"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985F3D" w14:textId="77777777" w:rsidR="00FE752D" w:rsidRPr="00E27D23" w:rsidRDefault="00FE752D" w:rsidP="009D4432">
            <w:pPr>
              <w:pStyle w:val="TAL"/>
            </w:pPr>
            <w:r w:rsidRPr="00E27D23">
              <w:t>Addition of 5GC test case 9.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8AAD35" w14:textId="77777777" w:rsidR="00FE752D" w:rsidRPr="00E27D23" w:rsidRDefault="00FE752D" w:rsidP="009D4432">
            <w:pPr>
              <w:pStyle w:val="TAC"/>
            </w:pPr>
            <w:r w:rsidRPr="00E27D23">
              <w:t>15.3.0</w:t>
            </w:r>
          </w:p>
        </w:tc>
      </w:tr>
      <w:tr w:rsidR="00D13E6E" w:rsidRPr="00E27D23" w14:paraId="1D1821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1BC13D"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D10220"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4B4B9B" w14:textId="77777777" w:rsidR="00FE752D" w:rsidRPr="00E27D23" w:rsidRDefault="00FE752D" w:rsidP="009D4432">
            <w:pPr>
              <w:pStyle w:val="TAC"/>
            </w:pPr>
            <w:r w:rsidRPr="00E27D23">
              <w:t>R5-1928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A06C2D" w14:textId="77777777" w:rsidR="00FE752D" w:rsidRPr="00E27D23" w:rsidRDefault="00FE752D" w:rsidP="009D4432">
            <w:pPr>
              <w:pStyle w:val="TAC"/>
            </w:pPr>
            <w:r w:rsidRPr="00E27D23">
              <w:t>04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62BF48"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10B32"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272F12" w14:textId="77777777" w:rsidR="00FE752D" w:rsidRPr="00E27D23" w:rsidRDefault="00FE752D" w:rsidP="009D4432">
            <w:pPr>
              <w:pStyle w:val="TAL"/>
            </w:pPr>
            <w:r w:rsidRPr="00E27D23">
              <w:t>Addition of NR test case 9.1.1.6-Authentication abnorma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4577F7" w14:textId="77777777" w:rsidR="00FE752D" w:rsidRPr="00E27D23" w:rsidRDefault="00FE752D" w:rsidP="009D4432">
            <w:pPr>
              <w:pStyle w:val="TAC"/>
            </w:pPr>
            <w:r w:rsidRPr="00E27D23">
              <w:t>15.3.0</w:t>
            </w:r>
          </w:p>
        </w:tc>
      </w:tr>
      <w:tr w:rsidR="00D13E6E" w:rsidRPr="00E27D23" w14:paraId="0098F5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1DABA8C"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3355D6"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70EFCC" w14:textId="77777777" w:rsidR="00FE752D" w:rsidRPr="00E27D23" w:rsidRDefault="00FE752D" w:rsidP="009D4432">
            <w:pPr>
              <w:pStyle w:val="TAC"/>
            </w:pPr>
            <w:r w:rsidRPr="00E27D23">
              <w:t>R5-1928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AC4517" w14:textId="77777777" w:rsidR="00FE752D" w:rsidRPr="00E27D23" w:rsidRDefault="00FE752D" w:rsidP="009D4432">
            <w:pPr>
              <w:pStyle w:val="TAC"/>
            </w:pPr>
            <w:r w:rsidRPr="00E27D23">
              <w:t>04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E3776C"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692B93"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B968DC" w14:textId="77777777" w:rsidR="00FE752D" w:rsidRPr="00E27D23" w:rsidRDefault="00FE752D" w:rsidP="009D4432">
            <w:pPr>
              <w:pStyle w:val="TAL"/>
            </w:pPr>
            <w:r w:rsidRPr="00E27D23">
              <w:t>Addition of NR test case 9.1.6.1.2-T3521 timeou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F8C48C" w14:textId="77777777" w:rsidR="00FE752D" w:rsidRPr="00E27D23" w:rsidRDefault="00FE752D" w:rsidP="009D4432">
            <w:pPr>
              <w:pStyle w:val="TAC"/>
            </w:pPr>
            <w:r w:rsidRPr="00E27D23">
              <w:t>15.3.0</w:t>
            </w:r>
          </w:p>
        </w:tc>
      </w:tr>
      <w:tr w:rsidR="00D13E6E" w:rsidRPr="00E27D23" w14:paraId="7353AA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1B2D4B"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A54BF9"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605780" w14:textId="77777777" w:rsidR="00FE752D" w:rsidRPr="00E27D23" w:rsidRDefault="00FE752D" w:rsidP="009D4432">
            <w:pPr>
              <w:pStyle w:val="TAC"/>
            </w:pPr>
            <w:r w:rsidRPr="00E27D23">
              <w:t>R5-1928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09A8F5" w14:textId="77777777" w:rsidR="00FE752D" w:rsidRPr="00E27D23" w:rsidRDefault="00FE752D" w:rsidP="009D4432">
            <w:pPr>
              <w:pStyle w:val="TAC"/>
            </w:pPr>
            <w:r w:rsidRPr="00E27D23">
              <w:t>04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A3A895"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870CFC"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09E381" w14:textId="77777777" w:rsidR="00FE752D" w:rsidRPr="00E27D23" w:rsidRDefault="00FE752D" w:rsidP="009D4432">
            <w:pPr>
              <w:pStyle w:val="TAL"/>
            </w:pPr>
            <w:r w:rsidRPr="00E27D23">
              <w:t>Addition of NR test case 9.1.6.2.1-Network-initiated deregistration-deregistration for 3GPP access-reregistration requir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69C267" w14:textId="77777777" w:rsidR="00FE752D" w:rsidRPr="00E27D23" w:rsidRDefault="00FE752D" w:rsidP="009D4432">
            <w:pPr>
              <w:pStyle w:val="TAC"/>
            </w:pPr>
            <w:r w:rsidRPr="00E27D23">
              <w:t>15.3.0</w:t>
            </w:r>
          </w:p>
        </w:tc>
      </w:tr>
      <w:tr w:rsidR="00D13E6E" w:rsidRPr="00E27D23" w14:paraId="60DFF9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C7B711"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C6E9B4"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009932" w14:textId="77777777" w:rsidR="00FE752D" w:rsidRPr="00E27D23" w:rsidRDefault="00FE752D" w:rsidP="009D4432">
            <w:pPr>
              <w:pStyle w:val="TAC"/>
            </w:pPr>
            <w:r w:rsidRPr="00E27D23">
              <w:t>R5-1928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020835" w14:textId="77777777" w:rsidR="00FE752D" w:rsidRPr="00E27D23" w:rsidRDefault="00FE752D" w:rsidP="009D4432">
            <w:pPr>
              <w:pStyle w:val="TAC"/>
            </w:pPr>
            <w:r w:rsidRPr="00E27D23">
              <w:t>04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018217"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E885F8"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685E39" w14:textId="77777777" w:rsidR="00FE752D" w:rsidRPr="00E27D23" w:rsidRDefault="00FE752D" w:rsidP="009D4432">
            <w:pPr>
              <w:pStyle w:val="TAL"/>
            </w:pPr>
            <w:r w:rsidRPr="00E27D23">
              <w:t>Addition of NR test case 9.1.7.2-Service request for user data pend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F39677" w14:textId="77777777" w:rsidR="00FE752D" w:rsidRPr="00E27D23" w:rsidRDefault="00FE752D" w:rsidP="009D4432">
            <w:pPr>
              <w:pStyle w:val="TAC"/>
            </w:pPr>
            <w:r w:rsidRPr="00E27D23">
              <w:t>15.3.0</w:t>
            </w:r>
          </w:p>
        </w:tc>
      </w:tr>
      <w:tr w:rsidR="00D13E6E" w:rsidRPr="00E27D23" w14:paraId="5180C2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85756A"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F62094"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4C82AB" w14:textId="77777777" w:rsidR="00FE752D" w:rsidRPr="00E27D23" w:rsidRDefault="00FE752D" w:rsidP="009D4432">
            <w:pPr>
              <w:pStyle w:val="TAC"/>
            </w:pPr>
            <w:r w:rsidRPr="00E27D23">
              <w:t>R5-1928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3D96BE" w14:textId="77777777" w:rsidR="00FE752D" w:rsidRPr="00E27D23" w:rsidRDefault="00FE752D" w:rsidP="009D4432">
            <w:pPr>
              <w:pStyle w:val="TAC"/>
            </w:pPr>
            <w:r w:rsidRPr="00E27D23">
              <w:t>05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CCA87B"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825AA"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79C053" w14:textId="77777777" w:rsidR="00FE752D" w:rsidRPr="00E27D23" w:rsidRDefault="00FE752D" w:rsidP="009D4432">
            <w:pPr>
              <w:pStyle w:val="TAL"/>
            </w:pPr>
            <w:r w:rsidRPr="00E27D23">
              <w:t>Addition of new 5GC TC 9.1.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D431A0" w14:textId="77777777" w:rsidR="00FE752D" w:rsidRPr="00E27D23" w:rsidRDefault="00FE752D" w:rsidP="009D4432">
            <w:pPr>
              <w:pStyle w:val="TAC"/>
            </w:pPr>
            <w:r w:rsidRPr="00E27D23">
              <w:t>15.3.0</w:t>
            </w:r>
          </w:p>
        </w:tc>
      </w:tr>
      <w:tr w:rsidR="00D13E6E" w:rsidRPr="00E27D23" w14:paraId="555F50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B3BB8A"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2E78B2"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D91D27" w14:textId="77777777" w:rsidR="00FE752D" w:rsidRPr="00E27D23" w:rsidRDefault="00FE752D" w:rsidP="009D4432">
            <w:pPr>
              <w:pStyle w:val="TAC"/>
            </w:pPr>
            <w:r w:rsidRPr="00E27D23">
              <w:t>R5-1928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404EDD" w14:textId="77777777" w:rsidR="00FE752D" w:rsidRPr="00E27D23" w:rsidRDefault="00FE752D" w:rsidP="009D4432">
            <w:pPr>
              <w:pStyle w:val="TAC"/>
            </w:pPr>
            <w:r w:rsidRPr="00E27D23">
              <w:t>05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1E4B21"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4F878"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2CF860" w14:textId="77777777" w:rsidR="00FE752D" w:rsidRPr="00E27D23" w:rsidRDefault="00FE752D" w:rsidP="009D4432">
            <w:pPr>
              <w:pStyle w:val="TAL"/>
            </w:pPr>
            <w:r w:rsidRPr="00E27D23">
              <w:t>Addition of new 5GC TC 9.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413A1E" w14:textId="77777777" w:rsidR="00FE752D" w:rsidRPr="00E27D23" w:rsidRDefault="00FE752D" w:rsidP="009D4432">
            <w:pPr>
              <w:pStyle w:val="TAC"/>
            </w:pPr>
            <w:r w:rsidRPr="00E27D23">
              <w:t>15.3.0</w:t>
            </w:r>
          </w:p>
        </w:tc>
      </w:tr>
      <w:tr w:rsidR="00D13E6E" w:rsidRPr="00E27D23" w14:paraId="66EAB1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8F545F"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A4A331"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15711B" w14:textId="77777777" w:rsidR="00FE752D" w:rsidRPr="00E27D23" w:rsidRDefault="00FE752D" w:rsidP="009D4432">
            <w:pPr>
              <w:pStyle w:val="TAC"/>
            </w:pPr>
            <w:r w:rsidRPr="00E27D23">
              <w:t>R5-1928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A0FEA2" w14:textId="77777777" w:rsidR="00FE752D" w:rsidRPr="00E27D23" w:rsidRDefault="00FE752D" w:rsidP="009D4432">
            <w:pPr>
              <w:pStyle w:val="TAC"/>
            </w:pPr>
            <w:r w:rsidRPr="00E27D23">
              <w:t>05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58749"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3CDDD"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6D8908" w14:textId="77777777" w:rsidR="00FE752D" w:rsidRPr="00E27D23" w:rsidRDefault="00FE752D" w:rsidP="009D4432">
            <w:pPr>
              <w:pStyle w:val="TAL"/>
            </w:pPr>
            <w:r w:rsidRPr="00E27D23">
              <w:t>Addition of 5GC Test case 10.1.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2EA132" w14:textId="77777777" w:rsidR="00FE752D" w:rsidRPr="00E27D23" w:rsidRDefault="00FE752D" w:rsidP="009D4432">
            <w:pPr>
              <w:pStyle w:val="TAC"/>
            </w:pPr>
            <w:r w:rsidRPr="00E27D23">
              <w:t>15.3.0</w:t>
            </w:r>
          </w:p>
        </w:tc>
      </w:tr>
      <w:tr w:rsidR="00D13E6E" w:rsidRPr="00E27D23" w14:paraId="030DDF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B635B0"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3688EF"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303D85" w14:textId="77777777" w:rsidR="00FE752D" w:rsidRPr="00E27D23" w:rsidRDefault="00FE752D" w:rsidP="009D4432">
            <w:pPr>
              <w:pStyle w:val="TAC"/>
            </w:pPr>
            <w:r w:rsidRPr="00E27D23">
              <w:t>R5-1928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B50B88" w14:textId="77777777" w:rsidR="00FE752D" w:rsidRPr="00E27D23" w:rsidRDefault="00FE752D" w:rsidP="009D4432">
            <w:pPr>
              <w:pStyle w:val="TAC"/>
            </w:pPr>
            <w:r w:rsidRPr="00E27D23">
              <w:t>05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882FAD" w14:textId="77777777" w:rsidR="00FE752D" w:rsidRPr="00E27D23" w:rsidRDefault="00FE752D"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9A06CB"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0378D4" w14:textId="77777777" w:rsidR="00FE752D" w:rsidRPr="00E27D23" w:rsidRDefault="00FE752D" w:rsidP="009D4432">
            <w:pPr>
              <w:pStyle w:val="TAL"/>
            </w:pPr>
            <w:r w:rsidRPr="00E27D23">
              <w:t>Update of 5GS NR MAC test case 7.1.1.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3F4A2F" w14:textId="77777777" w:rsidR="00FE752D" w:rsidRPr="00E27D23" w:rsidRDefault="00FE752D" w:rsidP="009D4432">
            <w:pPr>
              <w:pStyle w:val="TAC"/>
            </w:pPr>
            <w:r w:rsidRPr="00E27D23">
              <w:t>15.3.0</w:t>
            </w:r>
          </w:p>
        </w:tc>
      </w:tr>
      <w:tr w:rsidR="00D13E6E" w:rsidRPr="00E27D23" w14:paraId="1228B2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54E57C"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F4A416"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47A8E5" w14:textId="77777777" w:rsidR="00FE752D" w:rsidRPr="00E27D23" w:rsidRDefault="00FE752D" w:rsidP="009D4432">
            <w:pPr>
              <w:pStyle w:val="TAC"/>
            </w:pPr>
            <w:r w:rsidRPr="00E27D23">
              <w:t>R5-1928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274F48" w14:textId="77777777" w:rsidR="00FE752D" w:rsidRPr="00E27D23" w:rsidRDefault="00FE752D" w:rsidP="009D4432">
            <w:pPr>
              <w:pStyle w:val="TAC"/>
            </w:pPr>
            <w:r w:rsidRPr="00E27D23">
              <w:t>05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193AD3" w14:textId="77777777" w:rsidR="00FE752D" w:rsidRPr="00E27D23" w:rsidRDefault="00FE752D"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F276F0"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C99733" w14:textId="77777777" w:rsidR="00FE752D" w:rsidRPr="00E27D23" w:rsidRDefault="00FE752D" w:rsidP="009D4432">
            <w:pPr>
              <w:pStyle w:val="TAL"/>
            </w:pPr>
            <w:r w:rsidRPr="00E27D23">
              <w:t>Addition of new 5GC TC 9.1.5.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BA5A59" w14:textId="77777777" w:rsidR="00FE752D" w:rsidRPr="00E27D23" w:rsidRDefault="00FE752D" w:rsidP="009D4432">
            <w:pPr>
              <w:pStyle w:val="TAC"/>
            </w:pPr>
            <w:r w:rsidRPr="00E27D23">
              <w:t>15.3.0</w:t>
            </w:r>
          </w:p>
        </w:tc>
      </w:tr>
      <w:tr w:rsidR="00D13E6E" w:rsidRPr="00E27D23" w14:paraId="2DE7E7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46F68E"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6D7981"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DB347C" w14:textId="77777777" w:rsidR="00FE752D" w:rsidRPr="00E27D23" w:rsidRDefault="00FE752D" w:rsidP="009D4432">
            <w:pPr>
              <w:pStyle w:val="TAC"/>
            </w:pPr>
            <w:r w:rsidRPr="00E27D23">
              <w:t>R5-1928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796518" w14:textId="77777777" w:rsidR="00FE752D" w:rsidRPr="00E27D23" w:rsidRDefault="00FE752D" w:rsidP="009D4432">
            <w:pPr>
              <w:pStyle w:val="TAC"/>
            </w:pPr>
            <w:r w:rsidRPr="00E27D23">
              <w:t>05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2820B6" w14:textId="77777777" w:rsidR="00FE752D" w:rsidRPr="00E27D23" w:rsidRDefault="00FE752D"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7BBB8A"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D6534F" w14:textId="77777777" w:rsidR="00FE752D" w:rsidRPr="00E27D23" w:rsidRDefault="00FE752D" w:rsidP="009D4432">
            <w:pPr>
              <w:pStyle w:val="TAL"/>
            </w:pPr>
            <w:r w:rsidRPr="00E27D23">
              <w:t>Update of 5GS NR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46BDB0" w14:textId="77777777" w:rsidR="00FE752D" w:rsidRPr="00E27D23" w:rsidRDefault="00FE752D" w:rsidP="009D4432">
            <w:pPr>
              <w:pStyle w:val="TAC"/>
            </w:pPr>
            <w:r w:rsidRPr="00E27D23">
              <w:t>15.3.0</w:t>
            </w:r>
          </w:p>
        </w:tc>
      </w:tr>
      <w:tr w:rsidR="00D13E6E" w:rsidRPr="00E27D23" w14:paraId="1FA794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A5F5F3"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D92B57"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608E0E" w14:textId="77777777" w:rsidR="00FE752D" w:rsidRPr="00E27D23" w:rsidRDefault="00FE752D" w:rsidP="009D4432">
            <w:pPr>
              <w:pStyle w:val="TAC"/>
            </w:pPr>
            <w:r w:rsidRPr="00E27D23">
              <w:t>R5-1928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36AD0A" w14:textId="77777777" w:rsidR="00FE752D" w:rsidRPr="00E27D23" w:rsidRDefault="00FE752D" w:rsidP="009D4432">
            <w:pPr>
              <w:pStyle w:val="TAC"/>
            </w:pPr>
            <w:r w:rsidRPr="00E27D23">
              <w:t>05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993F82" w14:textId="77777777" w:rsidR="00FE752D" w:rsidRPr="00E27D23" w:rsidRDefault="00FE752D"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264720"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837BDB" w14:textId="77777777" w:rsidR="00FE752D" w:rsidRPr="00E27D23" w:rsidRDefault="00FE752D" w:rsidP="009D4432">
            <w:pPr>
              <w:pStyle w:val="TAL"/>
            </w:pPr>
            <w:r w:rsidRPr="00E27D23">
              <w:t>Addition of 5GS PDCP TC 7.1.3.5.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33433F" w14:textId="77777777" w:rsidR="00FE752D" w:rsidRPr="00E27D23" w:rsidRDefault="00FE752D" w:rsidP="009D4432">
            <w:pPr>
              <w:pStyle w:val="TAC"/>
            </w:pPr>
            <w:r w:rsidRPr="00E27D23">
              <w:t>15.3.0</w:t>
            </w:r>
          </w:p>
        </w:tc>
      </w:tr>
      <w:tr w:rsidR="00D13E6E" w:rsidRPr="00E27D23" w14:paraId="7278D2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0004BE"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C2E0F0"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3C3107" w14:textId="77777777" w:rsidR="00FE752D" w:rsidRPr="00E27D23" w:rsidRDefault="00FE752D" w:rsidP="009D4432">
            <w:pPr>
              <w:pStyle w:val="TAC"/>
            </w:pPr>
            <w:r w:rsidRPr="00E27D23">
              <w:t>R5-1928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31AB36" w14:textId="77777777" w:rsidR="00FE752D" w:rsidRPr="00E27D23" w:rsidRDefault="00FE752D" w:rsidP="009D4432">
            <w:pPr>
              <w:pStyle w:val="TAC"/>
            </w:pPr>
            <w:r w:rsidRPr="00E27D23">
              <w:t>06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82365F"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6CA8D1"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950648" w14:textId="77777777" w:rsidR="00FE752D" w:rsidRPr="00E27D23" w:rsidRDefault="00FE752D" w:rsidP="009D4432">
            <w:pPr>
              <w:pStyle w:val="TAL"/>
            </w:pPr>
            <w:r w:rsidRPr="00E27D23">
              <w:t>Addition of 5GS SA RRC TC - 8.1.3.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1EE661" w14:textId="77777777" w:rsidR="00FE752D" w:rsidRPr="00E27D23" w:rsidRDefault="00FE752D" w:rsidP="009D4432">
            <w:pPr>
              <w:pStyle w:val="TAC"/>
            </w:pPr>
            <w:r w:rsidRPr="00E27D23">
              <w:t>15.3.0</w:t>
            </w:r>
          </w:p>
        </w:tc>
      </w:tr>
      <w:tr w:rsidR="00D13E6E" w:rsidRPr="00E27D23" w14:paraId="72A2B81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22335A"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18C4CF"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430D1E" w14:textId="77777777" w:rsidR="00FE752D" w:rsidRPr="00E27D23" w:rsidRDefault="00FE752D" w:rsidP="009D4432">
            <w:pPr>
              <w:pStyle w:val="TAC"/>
            </w:pPr>
            <w:r w:rsidRPr="00E27D23">
              <w:t>R5-1928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5B2286" w14:textId="77777777" w:rsidR="00FE752D" w:rsidRPr="00E27D23" w:rsidRDefault="00FE752D" w:rsidP="009D4432">
            <w:pPr>
              <w:pStyle w:val="TAC"/>
            </w:pPr>
            <w:r w:rsidRPr="00E27D23">
              <w:t>06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48345D" w14:textId="77777777" w:rsidR="00FE752D" w:rsidRPr="00E27D23" w:rsidRDefault="00FE752D"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0DAAC7"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5D69B5" w14:textId="77777777" w:rsidR="00FE752D" w:rsidRPr="00E27D23" w:rsidRDefault="00FE752D" w:rsidP="009D4432">
            <w:pPr>
              <w:pStyle w:val="TAL"/>
            </w:pPr>
            <w:r w:rsidRPr="00E27D23">
              <w:t>Addition of 5GS SA RRC TC - 8.1.3.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AD47A7" w14:textId="77777777" w:rsidR="00FE752D" w:rsidRPr="00E27D23" w:rsidRDefault="00FE752D" w:rsidP="009D4432">
            <w:pPr>
              <w:pStyle w:val="TAC"/>
            </w:pPr>
            <w:r w:rsidRPr="00E27D23">
              <w:t>15.3.0</w:t>
            </w:r>
          </w:p>
        </w:tc>
      </w:tr>
      <w:tr w:rsidR="00D13E6E" w:rsidRPr="00E27D23" w14:paraId="4DD4CC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7D562B"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5FADBA"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9886F2" w14:textId="77777777" w:rsidR="00FE752D" w:rsidRPr="00E27D23" w:rsidRDefault="00FE752D" w:rsidP="009D4432">
            <w:pPr>
              <w:pStyle w:val="TAC"/>
            </w:pPr>
            <w:r w:rsidRPr="00E27D23">
              <w:t>R5-1928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7DCB9A" w14:textId="77777777" w:rsidR="00FE752D" w:rsidRPr="00E27D23" w:rsidRDefault="00FE752D" w:rsidP="009D4432">
            <w:pPr>
              <w:pStyle w:val="TAC"/>
            </w:pPr>
            <w:r w:rsidRPr="00E27D23">
              <w:t>06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F8BD0C"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7930A2"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4B5DF6" w14:textId="77777777" w:rsidR="00FE752D" w:rsidRPr="00E27D23" w:rsidRDefault="00FE752D" w:rsidP="009D4432">
            <w:pPr>
              <w:pStyle w:val="TAL"/>
            </w:pPr>
            <w:r w:rsidRPr="00E27D23">
              <w:t>Addition of NR test case Event A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609F87" w14:textId="77777777" w:rsidR="00FE752D" w:rsidRPr="00E27D23" w:rsidRDefault="00FE752D" w:rsidP="009D4432">
            <w:pPr>
              <w:pStyle w:val="TAC"/>
            </w:pPr>
            <w:r w:rsidRPr="00E27D23">
              <w:t>15.3.0</w:t>
            </w:r>
          </w:p>
        </w:tc>
      </w:tr>
      <w:tr w:rsidR="00D13E6E" w:rsidRPr="00E27D23" w14:paraId="706304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C43DC8"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831964"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71F55B" w14:textId="77777777" w:rsidR="00FE752D" w:rsidRPr="00E27D23" w:rsidRDefault="00FE752D" w:rsidP="009D4432">
            <w:pPr>
              <w:pStyle w:val="TAC"/>
            </w:pPr>
            <w:r w:rsidRPr="00E27D23">
              <w:t>R5-1928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DE90B5" w14:textId="77777777" w:rsidR="00FE752D" w:rsidRPr="00E27D23" w:rsidRDefault="00FE752D" w:rsidP="009D4432">
            <w:pPr>
              <w:pStyle w:val="TAC"/>
            </w:pPr>
            <w:r w:rsidRPr="00E27D23">
              <w:t>06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6231C5" w14:textId="77777777" w:rsidR="00FE752D" w:rsidRPr="00E27D23" w:rsidRDefault="00FE752D"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1C0704"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4603FE" w14:textId="77777777" w:rsidR="00FE752D" w:rsidRPr="00E27D23" w:rsidRDefault="00FE752D" w:rsidP="009D4432">
            <w:pPr>
              <w:pStyle w:val="TAL"/>
            </w:pPr>
            <w:r w:rsidRPr="00E27D23">
              <w:t>Addition of NR test case Event A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13CB16" w14:textId="77777777" w:rsidR="00FE752D" w:rsidRPr="00E27D23" w:rsidRDefault="00FE752D" w:rsidP="009D4432">
            <w:pPr>
              <w:pStyle w:val="TAC"/>
            </w:pPr>
            <w:r w:rsidRPr="00E27D23">
              <w:t>15.3.0</w:t>
            </w:r>
          </w:p>
        </w:tc>
      </w:tr>
      <w:tr w:rsidR="00D13E6E" w:rsidRPr="00E27D23" w14:paraId="007684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AEA617"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269300"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E24E41" w14:textId="77777777" w:rsidR="00FE752D" w:rsidRPr="00E27D23" w:rsidRDefault="00FE752D" w:rsidP="009D4432">
            <w:pPr>
              <w:pStyle w:val="TAC"/>
            </w:pPr>
            <w:r w:rsidRPr="00E27D23">
              <w:t>R5-1928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E0D2A2" w14:textId="77777777" w:rsidR="00FE752D" w:rsidRPr="00E27D23" w:rsidRDefault="00FE752D" w:rsidP="009D4432">
            <w:pPr>
              <w:pStyle w:val="TAC"/>
            </w:pPr>
            <w:r w:rsidRPr="00E27D23">
              <w:t>05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FD3B1D" w14:textId="77777777" w:rsidR="00FE752D" w:rsidRPr="00E27D23" w:rsidRDefault="00FE752D"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D18C18"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F86D45" w14:textId="77777777" w:rsidR="00FE752D" w:rsidRPr="00E27D23" w:rsidRDefault="00FE752D" w:rsidP="009D4432">
            <w:pPr>
              <w:pStyle w:val="TAL"/>
            </w:pPr>
            <w:r w:rsidRPr="00E27D23">
              <w:t>Update of 5GS NR RRC test case 8.2.3.6.1 and  8.2.3.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84C497" w14:textId="77777777" w:rsidR="00FE752D" w:rsidRPr="00E27D23" w:rsidRDefault="00FE752D" w:rsidP="009D4432">
            <w:pPr>
              <w:pStyle w:val="TAC"/>
            </w:pPr>
            <w:r w:rsidRPr="00E27D23">
              <w:t>15.3.0</w:t>
            </w:r>
          </w:p>
        </w:tc>
      </w:tr>
      <w:tr w:rsidR="00D13E6E" w:rsidRPr="00E27D23" w14:paraId="157E70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B7FDCB" w14:textId="77777777" w:rsidR="00FE752D" w:rsidRPr="00E27D23" w:rsidRDefault="00FE752D"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903A3B" w14:textId="77777777" w:rsidR="00FE752D" w:rsidRPr="00E27D23" w:rsidRDefault="00FE752D"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16E717" w14:textId="77777777" w:rsidR="00FE752D" w:rsidRPr="00E27D23" w:rsidRDefault="00FE752D" w:rsidP="009D4432">
            <w:pPr>
              <w:pStyle w:val="TAC"/>
            </w:pPr>
            <w:r w:rsidRPr="00E27D23">
              <w:t>R5-1928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AC285D" w14:textId="77777777" w:rsidR="00FE752D" w:rsidRPr="00E27D23" w:rsidRDefault="00FE752D" w:rsidP="009D4432">
            <w:pPr>
              <w:pStyle w:val="TAC"/>
            </w:pPr>
            <w:r w:rsidRPr="00E27D23">
              <w:t>04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952471" w14:textId="77777777" w:rsidR="00FE752D" w:rsidRPr="00E27D23" w:rsidRDefault="00FE752D"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A3E6C7" w14:textId="77777777" w:rsidR="00FE752D" w:rsidRPr="00E27D23" w:rsidRDefault="00FE752D"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D95781" w14:textId="77777777" w:rsidR="00FE752D" w:rsidRPr="00E27D23" w:rsidRDefault="00FE752D" w:rsidP="009D4432">
            <w:pPr>
              <w:pStyle w:val="TAL"/>
            </w:pPr>
            <w:r w:rsidRPr="00E27D23">
              <w:t>Addition of NR test case 9.1.6.2.2-Reregistration not requir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FEC954" w14:textId="77777777" w:rsidR="00FE752D" w:rsidRPr="00E27D23" w:rsidRDefault="00FE752D" w:rsidP="009D4432">
            <w:pPr>
              <w:pStyle w:val="TAC"/>
            </w:pPr>
            <w:r w:rsidRPr="00E27D23">
              <w:t>15.3.0</w:t>
            </w:r>
          </w:p>
        </w:tc>
      </w:tr>
      <w:tr w:rsidR="00D13E6E" w:rsidRPr="00E27D23" w14:paraId="53BF8E8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B6BDC0" w14:textId="77777777" w:rsidR="00D21DBB" w:rsidRPr="00E27D23" w:rsidRDefault="00D21DBB" w:rsidP="009D4432">
            <w:pPr>
              <w:pStyle w:val="TAC"/>
            </w:pPr>
            <w:r w:rsidRPr="00E27D23">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9A3B1A" w14:textId="77777777" w:rsidR="00D21DBB" w:rsidRPr="00E27D23" w:rsidRDefault="00D21DBB" w:rsidP="009D4432">
            <w:pPr>
              <w:pStyle w:val="TAC"/>
            </w:pPr>
            <w:r w:rsidRPr="00E27D23">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DA31CE" w14:textId="77777777" w:rsidR="00D21DBB" w:rsidRPr="00E27D23" w:rsidRDefault="00D21DBB" w:rsidP="009D4432">
            <w:pPr>
              <w:pStyle w:val="TAC"/>
            </w:pPr>
            <w:r w:rsidRPr="00E27D23">
              <w:t>-</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B5921D" w14:textId="77777777" w:rsidR="00D21DBB" w:rsidRPr="00E27D23" w:rsidRDefault="00D21DBB"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B33A0C" w14:textId="77777777" w:rsidR="00D21DBB" w:rsidRPr="00E27D23" w:rsidRDefault="00D21DBB"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C6E48F" w14:textId="77777777" w:rsidR="00D21DBB" w:rsidRPr="00E27D23" w:rsidRDefault="00D21DBB"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3B01B7" w14:textId="77777777" w:rsidR="00D21DBB" w:rsidRPr="00E27D23" w:rsidRDefault="00D21DBB" w:rsidP="009D4432">
            <w:pPr>
              <w:pStyle w:val="TAL"/>
            </w:pPr>
            <w:r w:rsidRPr="00E27D23">
              <w:t>Editorial update to align referenced to TS 38.508-1 table number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BD9310" w14:textId="77777777" w:rsidR="00D21DBB" w:rsidRPr="00E27D23" w:rsidRDefault="00D21DBB" w:rsidP="009D4432">
            <w:pPr>
              <w:pStyle w:val="TAC"/>
            </w:pPr>
            <w:r w:rsidRPr="00E27D23">
              <w:t>15.3.0</w:t>
            </w:r>
          </w:p>
        </w:tc>
      </w:tr>
      <w:tr w:rsidR="00D13E6E" w:rsidRPr="00E27D23" w14:paraId="5C16AE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CB8FFB"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5F8033"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C613A6" w14:textId="77777777" w:rsidR="00667531" w:rsidRPr="00E27D23" w:rsidRDefault="00667531" w:rsidP="009D4432">
            <w:pPr>
              <w:pStyle w:val="TAC"/>
            </w:pPr>
            <w:r w:rsidRPr="00E27D23">
              <w:t>R5-1938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EC892B" w14:textId="77777777" w:rsidR="00667531" w:rsidRPr="00E27D23" w:rsidRDefault="00667531" w:rsidP="009D4432">
            <w:pPr>
              <w:pStyle w:val="TAC"/>
            </w:pPr>
            <w:r w:rsidRPr="00E27D23">
              <w:t>06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570380"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2E06E9"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CC0871" w14:textId="77777777" w:rsidR="00667531" w:rsidRPr="00E27D23" w:rsidRDefault="00667531" w:rsidP="009D4432">
            <w:pPr>
              <w:pStyle w:val="TAL"/>
            </w:pPr>
            <w:r w:rsidRPr="00E27D23">
              <w:t>Correction to NR RLC test cases 7.1.2.2.3 and 7.1.2.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6C8AD4" w14:textId="77777777" w:rsidR="00667531" w:rsidRPr="00E27D23" w:rsidRDefault="00667531" w:rsidP="009D4432">
            <w:pPr>
              <w:pStyle w:val="TAC"/>
            </w:pPr>
            <w:r w:rsidRPr="00E27D23">
              <w:t>15.4.0</w:t>
            </w:r>
          </w:p>
        </w:tc>
      </w:tr>
      <w:tr w:rsidR="00D13E6E" w:rsidRPr="00E27D23" w14:paraId="04DD53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25A36E"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FBA90C"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911563" w14:textId="77777777" w:rsidR="00667531" w:rsidRPr="00E27D23" w:rsidRDefault="00667531" w:rsidP="009D4432">
            <w:pPr>
              <w:pStyle w:val="TAC"/>
            </w:pPr>
            <w:r w:rsidRPr="00E27D23">
              <w:t>R5-1938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EE639D" w14:textId="77777777" w:rsidR="00667531" w:rsidRPr="00E27D23" w:rsidRDefault="00667531" w:rsidP="009D4432">
            <w:pPr>
              <w:pStyle w:val="TAC"/>
            </w:pPr>
            <w:r w:rsidRPr="00E27D23">
              <w:t>06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704033"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5BA6EA"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1F364D" w14:textId="77777777" w:rsidR="00667531" w:rsidRPr="00E27D23" w:rsidRDefault="00667531" w:rsidP="009D4432">
            <w:pPr>
              <w:pStyle w:val="TAL"/>
            </w:pPr>
            <w:r w:rsidRPr="00E27D23">
              <w:t>Correction to 5GMM test case 9.1.5.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72F2E6" w14:textId="77777777" w:rsidR="00667531" w:rsidRPr="00E27D23" w:rsidRDefault="00667531" w:rsidP="009D4432">
            <w:pPr>
              <w:pStyle w:val="TAC"/>
            </w:pPr>
            <w:r w:rsidRPr="00E27D23">
              <w:t>15.4.0</w:t>
            </w:r>
          </w:p>
        </w:tc>
      </w:tr>
      <w:tr w:rsidR="00D13E6E" w:rsidRPr="00E27D23" w14:paraId="097A2EB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EB3905"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F74C30"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3278F9" w14:textId="77777777" w:rsidR="00667531" w:rsidRPr="00E27D23" w:rsidRDefault="00667531" w:rsidP="009D4432">
            <w:pPr>
              <w:pStyle w:val="TAC"/>
            </w:pPr>
            <w:r w:rsidRPr="00E27D23">
              <w:t>R5-1938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57B064" w14:textId="77777777" w:rsidR="00667531" w:rsidRPr="00E27D23" w:rsidRDefault="00667531" w:rsidP="009D4432">
            <w:pPr>
              <w:pStyle w:val="TAC"/>
            </w:pPr>
            <w:r w:rsidRPr="00E27D23">
              <w:t>06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16AE31"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255AAE"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1486A0" w14:textId="77777777" w:rsidR="00667531" w:rsidRPr="00E27D23" w:rsidRDefault="00667531" w:rsidP="009D4432">
            <w:pPr>
              <w:pStyle w:val="TAL"/>
            </w:pPr>
            <w:r w:rsidRPr="00E27D23">
              <w:t>Update of TC 9.1.5.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7D718F" w14:textId="77777777" w:rsidR="00667531" w:rsidRPr="00E27D23" w:rsidRDefault="00667531" w:rsidP="009D4432">
            <w:pPr>
              <w:pStyle w:val="TAC"/>
            </w:pPr>
            <w:r w:rsidRPr="00E27D23">
              <w:t>15.4.0</w:t>
            </w:r>
          </w:p>
        </w:tc>
      </w:tr>
      <w:tr w:rsidR="00D13E6E" w:rsidRPr="00E27D23" w14:paraId="7F35E9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5F5CC1"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762104"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DD8C8A" w14:textId="77777777" w:rsidR="00667531" w:rsidRPr="00E27D23" w:rsidRDefault="00667531" w:rsidP="009D4432">
            <w:pPr>
              <w:pStyle w:val="TAC"/>
            </w:pPr>
            <w:r w:rsidRPr="00E27D23">
              <w:t>R5-1938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656E29" w14:textId="77777777" w:rsidR="00667531" w:rsidRPr="00E27D23" w:rsidRDefault="00667531" w:rsidP="009D4432">
            <w:pPr>
              <w:pStyle w:val="TAC"/>
            </w:pPr>
            <w:r w:rsidRPr="00E27D23">
              <w:t>06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40078B"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6E2182"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08530B" w14:textId="77777777" w:rsidR="00667531" w:rsidRPr="00E27D23" w:rsidRDefault="00667531" w:rsidP="009D4432">
            <w:pPr>
              <w:pStyle w:val="TAL"/>
            </w:pPr>
            <w:r w:rsidRPr="00E27D23">
              <w:t>Removal of TC 9.1.5.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66862B" w14:textId="77777777" w:rsidR="00667531" w:rsidRPr="00E27D23" w:rsidRDefault="00667531" w:rsidP="009D4432">
            <w:pPr>
              <w:pStyle w:val="TAC"/>
            </w:pPr>
            <w:r w:rsidRPr="00E27D23">
              <w:t>15.4.0</w:t>
            </w:r>
          </w:p>
        </w:tc>
      </w:tr>
      <w:tr w:rsidR="00D13E6E" w:rsidRPr="00E27D23" w14:paraId="7967C8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573091"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EF1572"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16B065" w14:textId="77777777" w:rsidR="00667531" w:rsidRPr="00E27D23" w:rsidRDefault="00667531" w:rsidP="009D4432">
            <w:pPr>
              <w:pStyle w:val="TAC"/>
            </w:pPr>
            <w:r w:rsidRPr="00E27D23">
              <w:t>R5-1939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7A07CE" w14:textId="77777777" w:rsidR="00667531" w:rsidRPr="00E27D23" w:rsidRDefault="00667531" w:rsidP="009D4432">
            <w:pPr>
              <w:pStyle w:val="TAC"/>
            </w:pPr>
            <w:r w:rsidRPr="00E27D23">
              <w:t>06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8A4014"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91BBB"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398DF5" w14:textId="77777777" w:rsidR="00667531" w:rsidRPr="00E27D23" w:rsidRDefault="00667531" w:rsidP="009D4432">
            <w:pPr>
              <w:pStyle w:val="TAL"/>
            </w:pPr>
            <w:r w:rsidRPr="00E27D23">
              <w:t>Clarification on DRB to use in MA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07AC40" w14:textId="77777777" w:rsidR="00667531" w:rsidRPr="00E27D23" w:rsidRDefault="00667531" w:rsidP="009D4432">
            <w:pPr>
              <w:pStyle w:val="TAC"/>
            </w:pPr>
            <w:r w:rsidRPr="00E27D23">
              <w:t>15.4.0</w:t>
            </w:r>
          </w:p>
        </w:tc>
      </w:tr>
      <w:tr w:rsidR="00D13E6E" w:rsidRPr="00E27D23" w14:paraId="61AE676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792829"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0668E9"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F39F71" w14:textId="77777777" w:rsidR="00667531" w:rsidRPr="00E27D23" w:rsidRDefault="00667531" w:rsidP="009D4432">
            <w:pPr>
              <w:pStyle w:val="TAC"/>
            </w:pPr>
            <w:r w:rsidRPr="00E27D23">
              <w:t>R5-1939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388201" w14:textId="77777777" w:rsidR="00667531" w:rsidRPr="00E27D23" w:rsidRDefault="00667531" w:rsidP="009D4432">
            <w:pPr>
              <w:pStyle w:val="TAC"/>
            </w:pPr>
            <w:r w:rsidRPr="00E27D23">
              <w:t>06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E00C93"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4F1D52"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24BC4A" w14:textId="77777777" w:rsidR="00667531" w:rsidRPr="00E27D23" w:rsidRDefault="00667531" w:rsidP="009D4432">
            <w:pPr>
              <w:pStyle w:val="TAL"/>
            </w:pPr>
            <w:r w:rsidRPr="00E27D23">
              <w:t>Clarification on DRB to use in RL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583321" w14:textId="77777777" w:rsidR="00667531" w:rsidRPr="00E27D23" w:rsidRDefault="00667531" w:rsidP="009D4432">
            <w:pPr>
              <w:pStyle w:val="TAC"/>
            </w:pPr>
            <w:r w:rsidRPr="00E27D23">
              <w:t>15.4.0</w:t>
            </w:r>
          </w:p>
        </w:tc>
      </w:tr>
      <w:tr w:rsidR="00D13E6E" w:rsidRPr="00E27D23" w14:paraId="48A34CE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C2DD1F"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A9D943"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00A181" w14:textId="77777777" w:rsidR="00667531" w:rsidRPr="00E27D23" w:rsidRDefault="00667531" w:rsidP="009D4432">
            <w:pPr>
              <w:pStyle w:val="TAC"/>
            </w:pPr>
            <w:r w:rsidRPr="00E27D23">
              <w:t>R5-1939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409440" w14:textId="77777777" w:rsidR="00667531" w:rsidRPr="00E27D23" w:rsidRDefault="00667531" w:rsidP="009D4432">
            <w:pPr>
              <w:pStyle w:val="TAC"/>
            </w:pPr>
            <w:r w:rsidRPr="00E27D23">
              <w:t>06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84328B"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93C96E"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A326A7" w14:textId="77777777" w:rsidR="00667531" w:rsidRPr="00E27D23" w:rsidRDefault="00667531" w:rsidP="009D4432">
            <w:pPr>
              <w:pStyle w:val="TAL"/>
            </w:pPr>
            <w:r w:rsidRPr="00E27D23">
              <w:t>Correction to NR RLC test case 7.1.2.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0E9628" w14:textId="77777777" w:rsidR="00667531" w:rsidRPr="00E27D23" w:rsidRDefault="00667531" w:rsidP="009D4432">
            <w:pPr>
              <w:pStyle w:val="TAC"/>
            </w:pPr>
            <w:r w:rsidRPr="00E27D23">
              <w:t>15.4.0</w:t>
            </w:r>
          </w:p>
        </w:tc>
      </w:tr>
      <w:tr w:rsidR="00D13E6E" w:rsidRPr="00E27D23" w14:paraId="301ACA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CB1C7B"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10623D"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95A9E8" w14:textId="77777777" w:rsidR="00667531" w:rsidRPr="00E27D23" w:rsidRDefault="00667531" w:rsidP="009D4432">
            <w:pPr>
              <w:pStyle w:val="TAC"/>
            </w:pPr>
            <w:r w:rsidRPr="00E27D23">
              <w:t>R5-1939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A40AEA" w14:textId="77777777" w:rsidR="00667531" w:rsidRPr="00E27D23" w:rsidRDefault="00667531" w:rsidP="009D4432">
            <w:pPr>
              <w:pStyle w:val="TAC"/>
            </w:pPr>
            <w:r w:rsidRPr="00E27D23">
              <w:t>06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43807C"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A4E7D7"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5F184B" w14:textId="77777777" w:rsidR="00667531" w:rsidRPr="00E27D23" w:rsidRDefault="00667531" w:rsidP="009D4432">
            <w:pPr>
              <w:pStyle w:val="TAL"/>
            </w:pPr>
            <w:r w:rsidRPr="00E27D23">
              <w:t>Clarification on DRB to use in PDCP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3D263" w14:textId="77777777" w:rsidR="00667531" w:rsidRPr="00E27D23" w:rsidRDefault="00667531" w:rsidP="009D4432">
            <w:pPr>
              <w:pStyle w:val="TAC"/>
            </w:pPr>
            <w:r w:rsidRPr="00E27D23">
              <w:t>15.4.0</w:t>
            </w:r>
          </w:p>
        </w:tc>
      </w:tr>
      <w:tr w:rsidR="00D13E6E" w:rsidRPr="00E27D23" w14:paraId="48FF84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E99657"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393FF4"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573DE5" w14:textId="77777777" w:rsidR="00667531" w:rsidRPr="00E27D23" w:rsidRDefault="00667531" w:rsidP="009D4432">
            <w:pPr>
              <w:pStyle w:val="TAC"/>
            </w:pPr>
            <w:r w:rsidRPr="00E27D23">
              <w:t>R5-1940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EE5442" w14:textId="77777777" w:rsidR="00667531" w:rsidRPr="00E27D23" w:rsidRDefault="00667531" w:rsidP="009D4432">
            <w:pPr>
              <w:pStyle w:val="TAC"/>
            </w:pPr>
            <w:r w:rsidRPr="00E27D23">
              <w:t>06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232832"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C9ACD4"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F8275C" w14:textId="77777777" w:rsidR="00667531" w:rsidRPr="00E27D23" w:rsidRDefault="00667531" w:rsidP="009D4432">
            <w:pPr>
              <w:pStyle w:val="TAL"/>
            </w:pPr>
            <w:r w:rsidRPr="00E27D23">
              <w:t>Correction to EN-DC RRC test case 8.2.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0AC39F" w14:textId="77777777" w:rsidR="00667531" w:rsidRPr="00E27D23" w:rsidRDefault="00667531" w:rsidP="009D4432">
            <w:pPr>
              <w:pStyle w:val="TAC"/>
            </w:pPr>
            <w:r w:rsidRPr="00E27D23">
              <w:t>15.4.0</w:t>
            </w:r>
          </w:p>
        </w:tc>
      </w:tr>
      <w:tr w:rsidR="00D13E6E" w:rsidRPr="00E27D23" w14:paraId="44D4D6B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863A02"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6C1E1D"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CC3200" w14:textId="77777777" w:rsidR="00667531" w:rsidRPr="00E27D23" w:rsidRDefault="00667531" w:rsidP="009D4432">
            <w:pPr>
              <w:pStyle w:val="TAC"/>
            </w:pPr>
            <w:r w:rsidRPr="00E27D23">
              <w:t>R5-1940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A70064" w14:textId="77777777" w:rsidR="00667531" w:rsidRPr="00E27D23" w:rsidRDefault="00667531" w:rsidP="009D4432">
            <w:pPr>
              <w:pStyle w:val="TAC"/>
            </w:pPr>
            <w:r w:rsidRPr="00E27D23">
              <w:t>07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6E6B9"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8E44B7"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EEDD8C" w14:textId="77777777" w:rsidR="00667531" w:rsidRPr="00E27D23" w:rsidRDefault="00667531" w:rsidP="009D4432">
            <w:pPr>
              <w:pStyle w:val="TAL"/>
            </w:pPr>
            <w:r w:rsidRPr="00E27D23">
              <w:t>Correction to PDCP test case 7.1.3.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B61F1F" w14:textId="77777777" w:rsidR="00667531" w:rsidRPr="00E27D23" w:rsidRDefault="00667531" w:rsidP="009D4432">
            <w:pPr>
              <w:pStyle w:val="TAC"/>
            </w:pPr>
            <w:r w:rsidRPr="00E27D23">
              <w:t>15.4.0</w:t>
            </w:r>
          </w:p>
        </w:tc>
      </w:tr>
      <w:tr w:rsidR="00D13E6E" w:rsidRPr="00E27D23" w14:paraId="0050EC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3DADB4"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3DA4F6"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EE51A7" w14:textId="77777777" w:rsidR="00667531" w:rsidRPr="00E27D23" w:rsidRDefault="00667531" w:rsidP="009D4432">
            <w:pPr>
              <w:pStyle w:val="TAC"/>
            </w:pPr>
            <w:r w:rsidRPr="00E27D23">
              <w:t>R5-1940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BF36CE" w14:textId="77777777" w:rsidR="00667531" w:rsidRPr="00E27D23" w:rsidRDefault="00667531" w:rsidP="009D4432">
            <w:pPr>
              <w:pStyle w:val="TAC"/>
            </w:pPr>
            <w:r w:rsidRPr="00E27D23">
              <w:t>07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A64D16"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E8188A"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022DE9" w14:textId="77777777" w:rsidR="00667531" w:rsidRPr="00E27D23" w:rsidRDefault="00667531" w:rsidP="009D4432">
            <w:pPr>
              <w:pStyle w:val="TAL"/>
            </w:pPr>
            <w:r w:rsidRPr="00E27D23">
              <w:t>Correction to 5GC NAS test case 9.1.8.1 - SMS over NAS / MO and MT SMS over NAS - Idle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A8444D" w14:textId="77777777" w:rsidR="00667531" w:rsidRPr="00E27D23" w:rsidRDefault="00667531" w:rsidP="009D4432">
            <w:pPr>
              <w:pStyle w:val="TAC"/>
            </w:pPr>
            <w:r w:rsidRPr="00E27D23">
              <w:t>15.4.0</w:t>
            </w:r>
          </w:p>
        </w:tc>
      </w:tr>
      <w:tr w:rsidR="00D13E6E" w:rsidRPr="00E27D23" w14:paraId="16861A0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996278"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6361F3"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B16CAA" w14:textId="77777777" w:rsidR="00667531" w:rsidRPr="00E27D23" w:rsidRDefault="00667531" w:rsidP="009D4432">
            <w:pPr>
              <w:pStyle w:val="TAC"/>
            </w:pPr>
            <w:r w:rsidRPr="00E27D23">
              <w:t>R5-1940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A270E1" w14:textId="77777777" w:rsidR="00667531" w:rsidRPr="00E27D23" w:rsidRDefault="00667531" w:rsidP="009D4432">
            <w:pPr>
              <w:pStyle w:val="TAC"/>
            </w:pPr>
            <w:r w:rsidRPr="00E27D23">
              <w:t>07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D12748"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DCA9D5"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6C1E74" w14:textId="77777777" w:rsidR="00667531" w:rsidRPr="00E27D23" w:rsidRDefault="00667531" w:rsidP="009D4432">
            <w:pPr>
              <w:pStyle w:val="TAL"/>
            </w:pPr>
            <w:r w:rsidRPr="00E27D23">
              <w:t>Updates to 5GS SA RRC TC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D92C52" w14:textId="77777777" w:rsidR="00667531" w:rsidRPr="00E27D23" w:rsidRDefault="00667531" w:rsidP="009D4432">
            <w:pPr>
              <w:pStyle w:val="TAC"/>
            </w:pPr>
            <w:r w:rsidRPr="00E27D23">
              <w:t>15.4.0</w:t>
            </w:r>
          </w:p>
        </w:tc>
      </w:tr>
      <w:tr w:rsidR="00D13E6E" w:rsidRPr="00E27D23" w14:paraId="0515794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A09EDC"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FB397B"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D9228A" w14:textId="77777777" w:rsidR="00667531" w:rsidRPr="00E27D23" w:rsidRDefault="00667531" w:rsidP="009D4432">
            <w:pPr>
              <w:pStyle w:val="TAC"/>
            </w:pPr>
            <w:r w:rsidRPr="00E27D23">
              <w:t>R5-1940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0ECF8A" w14:textId="77777777" w:rsidR="00667531" w:rsidRPr="00E27D23" w:rsidRDefault="00667531" w:rsidP="009D4432">
            <w:pPr>
              <w:pStyle w:val="TAC"/>
            </w:pPr>
            <w:r w:rsidRPr="00E27D23">
              <w:t>07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3CBEF1"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760D46"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E81B95" w14:textId="77777777" w:rsidR="00667531" w:rsidRPr="00E27D23" w:rsidRDefault="00667531" w:rsidP="009D4432">
            <w:pPr>
              <w:pStyle w:val="TAL"/>
            </w:pPr>
            <w:r w:rsidRPr="00E27D23">
              <w:t>Updates to 5GS SA RRC TC 8.1.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77055D" w14:textId="77777777" w:rsidR="00667531" w:rsidRPr="00E27D23" w:rsidRDefault="00667531" w:rsidP="009D4432">
            <w:pPr>
              <w:pStyle w:val="TAC"/>
            </w:pPr>
            <w:r w:rsidRPr="00E27D23">
              <w:t>15.4.0</w:t>
            </w:r>
          </w:p>
        </w:tc>
      </w:tr>
      <w:tr w:rsidR="00D13E6E" w:rsidRPr="00E27D23" w14:paraId="6547653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DA9759"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ED0328"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9ED67F" w14:textId="77777777" w:rsidR="00667531" w:rsidRPr="00E27D23" w:rsidRDefault="00667531" w:rsidP="009D4432">
            <w:pPr>
              <w:pStyle w:val="TAC"/>
            </w:pPr>
            <w:r w:rsidRPr="00E27D23">
              <w:t>R5-1940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978C1F" w14:textId="77777777" w:rsidR="00667531" w:rsidRPr="00E27D23" w:rsidRDefault="00667531" w:rsidP="009D4432">
            <w:pPr>
              <w:pStyle w:val="TAC"/>
            </w:pPr>
            <w:r w:rsidRPr="00E27D23">
              <w:t>07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E74DC3"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9F1D24"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2DA5BF" w14:textId="77777777" w:rsidR="00667531" w:rsidRPr="00E27D23" w:rsidRDefault="00667531" w:rsidP="009D4432">
            <w:pPr>
              <w:pStyle w:val="TAL"/>
            </w:pPr>
            <w:r w:rsidRPr="00E27D23">
              <w:t>Addition of 5GS SA RRC TC - Intra NR handover / Success / Security key re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3C8F05" w14:textId="77777777" w:rsidR="00667531" w:rsidRPr="00E27D23" w:rsidRDefault="00667531" w:rsidP="009D4432">
            <w:pPr>
              <w:pStyle w:val="TAC"/>
            </w:pPr>
            <w:r w:rsidRPr="00E27D23">
              <w:t>15.4.0</w:t>
            </w:r>
          </w:p>
        </w:tc>
      </w:tr>
      <w:tr w:rsidR="00D13E6E" w:rsidRPr="00E27D23" w14:paraId="5C4060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03DEBA"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84724A"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21704D" w14:textId="77777777" w:rsidR="00667531" w:rsidRPr="00E27D23" w:rsidRDefault="00667531" w:rsidP="009D4432">
            <w:pPr>
              <w:pStyle w:val="TAC"/>
            </w:pPr>
            <w:r w:rsidRPr="00E27D23">
              <w:t>R5-1940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DE17A3" w14:textId="77777777" w:rsidR="00667531" w:rsidRPr="00E27D23" w:rsidRDefault="00667531" w:rsidP="009D4432">
            <w:pPr>
              <w:pStyle w:val="TAC"/>
            </w:pPr>
            <w:r w:rsidRPr="00E27D23">
              <w:t>07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3D7DA4"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09C39C"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A21901" w14:textId="77777777" w:rsidR="00667531" w:rsidRPr="00E27D23" w:rsidRDefault="00667531" w:rsidP="009D4432">
            <w:pPr>
              <w:pStyle w:val="TAL"/>
            </w:pPr>
            <w:r w:rsidRPr="00E27D23">
              <w:t>Addition of 5GS SA RRC TC - Intra NR handover / Failure / Security key re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A61353" w14:textId="77777777" w:rsidR="00667531" w:rsidRPr="00E27D23" w:rsidRDefault="00667531" w:rsidP="009D4432">
            <w:pPr>
              <w:pStyle w:val="TAC"/>
            </w:pPr>
            <w:r w:rsidRPr="00E27D23">
              <w:t>15.4.0</w:t>
            </w:r>
          </w:p>
        </w:tc>
      </w:tr>
      <w:tr w:rsidR="00D13E6E" w:rsidRPr="00E27D23" w14:paraId="7C81D0C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CCE3F83"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67506A"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84EBD1" w14:textId="77777777" w:rsidR="00667531" w:rsidRPr="00E27D23" w:rsidRDefault="00667531" w:rsidP="009D4432">
            <w:pPr>
              <w:pStyle w:val="TAC"/>
            </w:pPr>
            <w:r w:rsidRPr="00E27D23">
              <w:t>R5-1941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578DC3" w14:textId="77777777" w:rsidR="00667531" w:rsidRPr="00E27D23" w:rsidRDefault="00667531" w:rsidP="009D4432">
            <w:pPr>
              <w:pStyle w:val="TAC"/>
            </w:pPr>
            <w:r w:rsidRPr="00E27D23">
              <w:t>07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E64DB4"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3FC065"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C49989" w14:textId="77777777" w:rsidR="00667531" w:rsidRPr="00E27D23" w:rsidRDefault="00667531" w:rsidP="009D4432">
            <w:pPr>
              <w:pStyle w:val="TAL"/>
            </w:pPr>
            <w:r w:rsidRPr="00E27D23">
              <w:t>Correction to EN-DC RRC measurement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431B79" w14:textId="77777777" w:rsidR="00667531" w:rsidRPr="00E27D23" w:rsidRDefault="00667531" w:rsidP="009D4432">
            <w:pPr>
              <w:pStyle w:val="TAC"/>
            </w:pPr>
            <w:r w:rsidRPr="00E27D23">
              <w:t>15.4.0</w:t>
            </w:r>
          </w:p>
        </w:tc>
      </w:tr>
      <w:tr w:rsidR="00D13E6E" w:rsidRPr="00E27D23" w14:paraId="5DCDB2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33BB83"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AD5A3F"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6BEB91" w14:textId="77777777" w:rsidR="00667531" w:rsidRPr="00E27D23" w:rsidRDefault="00667531" w:rsidP="009D4432">
            <w:pPr>
              <w:pStyle w:val="TAC"/>
            </w:pPr>
            <w:r w:rsidRPr="00E27D23">
              <w:t>R5-1942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38FADB" w14:textId="77777777" w:rsidR="00667531" w:rsidRPr="00E27D23" w:rsidRDefault="00667531" w:rsidP="009D4432">
            <w:pPr>
              <w:pStyle w:val="TAC"/>
            </w:pPr>
            <w:r w:rsidRPr="00E27D23">
              <w:t>07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FC93F4"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C4BCCC"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8BD10C" w14:textId="77777777" w:rsidR="00667531" w:rsidRPr="00E27D23" w:rsidRDefault="00667531" w:rsidP="009D4432">
            <w:pPr>
              <w:pStyle w:val="TAL"/>
            </w:pPr>
            <w:r w:rsidRPr="00E27D23">
              <w:t>Correction to EN-DC RRC test case 8.2.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DFABC6" w14:textId="77777777" w:rsidR="00667531" w:rsidRPr="00E27D23" w:rsidRDefault="00667531" w:rsidP="009D4432">
            <w:pPr>
              <w:pStyle w:val="TAC"/>
            </w:pPr>
            <w:r w:rsidRPr="00E27D23">
              <w:t>15.4.0</w:t>
            </w:r>
          </w:p>
        </w:tc>
      </w:tr>
      <w:tr w:rsidR="00D13E6E" w:rsidRPr="00E27D23" w14:paraId="4C221D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50730E"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5AB61B"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08F15D" w14:textId="77777777" w:rsidR="00667531" w:rsidRPr="00E27D23" w:rsidRDefault="00667531" w:rsidP="009D4432">
            <w:pPr>
              <w:pStyle w:val="TAC"/>
            </w:pPr>
            <w:r w:rsidRPr="00E27D23">
              <w:t>R5-1942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206888" w14:textId="77777777" w:rsidR="00667531" w:rsidRPr="00E27D23" w:rsidRDefault="00667531" w:rsidP="009D4432">
            <w:pPr>
              <w:pStyle w:val="TAC"/>
            </w:pPr>
            <w:r w:rsidRPr="00E27D23">
              <w:t>07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570AE4"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498C5D"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9ACD30" w14:textId="77777777" w:rsidR="00667531" w:rsidRPr="00E27D23" w:rsidRDefault="00667531" w:rsidP="009D4432">
            <w:pPr>
              <w:pStyle w:val="TAL"/>
            </w:pPr>
            <w:r w:rsidRPr="00E27D23">
              <w:t>Correction to EN-DC RRC test case 8.2.5.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BE7883" w14:textId="77777777" w:rsidR="00667531" w:rsidRPr="00E27D23" w:rsidRDefault="00667531" w:rsidP="009D4432">
            <w:pPr>
              <w:pStyle w:val="TAC"/>
            </w:pPr>
            <w:r w:rsidRPr="00E27D23">
              <w:t>15.4.0</w:t>
            </w:r>
          </w:p>
        </w:tc>
      </w:tr>
      <w:tr w:rsidR="00D13E6E" w:rsidRPr="00E27D23" w14:paraId="51015A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DCE2C9"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F51927"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D2C8BA" w14:textId="77777777" w:rsidR="00667531" w:rsidRPr="00E27D23" w:rsidRDefault="00667531" w:rsidP="009D4432">
            <w:pPr>
              <w:pStyle w:val="TAC"/>
            </w:pPr>
            <w:r w:rsidRPr="00E27D23">
              <w:t>R5-1942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6B866E" w14:textId="77777777" w:rsidR="00667531" w:rsidRPr="00E27D23" w:rsidRDefault="00667531" w:rsidP="009D4432">
            <w:pPr>
              <w:pStyle w:val="TAC"/>
            </w:pPr>
            <w:r w:rsidRPr="00E27D23">
              <w:t>07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10CAEF"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45E34D"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2DEED1" w14:textId="77777777" w:rsidR="00667531" w:rsidRPr="00E27D23" w:rsidRDefault="00667531" w:rsidP="009D4432">
            <w:pPr>
              <w:pStyle w:val="TAL"/>
            </w:pPr>
            <w:r w:rsidRPr="00E27D23">
              <w:t>Correction to RLC test case - AM RLC / RLC re-establishment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2FACB4" w14:textId="77777777" w:rsidR="00667531" w:rsidRPr="00E27D23" w:rsidRDefault="00667531" w:rsidP="009D4432">
            <w:pPr>
              <w:pStyle w:val="TAC"/>
            </w:pPr>
            <w:r w:rsidRPr="00E27D23">
              <w:t>15.4.0</w:t>
            </w:r>
          </w:p>
        </w:tc>
      </w:tr>
      <w:tr w:rsidR="00D13E6E" w:rsidRPr="00E27D23" w14:paraId="7762731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0CA7CD"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8E4208"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880F97" w14:textId="77777777" w:rsidR="00667531" w:rsidRPr="00E27D23" w:rsidRDefault="00667531" w:rsidP="009D4432">
            <w:pPr>
              <w:pStyle w:val="TAC"/>
            </w:pPr>
            <w:r w:rsidRPr="00E27D23">
              <w:t>R5-1943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CACFCC" w14:textId="77777777" w:rsidR="00667531" w:rsidRPr="00E27D23" w:rsidRDefault="00667531" w:rsidP="009D4432">
            <w:pPr>
              <w:pStyle w:val="TAC"/>
            </w:pPr>
            <w:r w:rsidRPr="00E27D23">
              <w:t>07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92AAF1"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B48D42"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9BEF2B" w14:textId="77777777" w:rsidR="00667531" w:rsidRPr="00E27D23" w:rsidRDefault="00667531" w:rsidP="009D4432">
            <w:pPr>
              <w:pStyle w:val="TAL"/>
            </w:pPr>
            <w:r w:rsidRPr="00E27D23">
              <w:t>Update of NR RRC TC 8.2.3.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334ECB" w14:textId="77777777" w:rsidR="00667531" w:rsidRPr="00E27D23" w:rsidRDefault="00667531" w:rsidP="009D4432">
            <w:pPr>
              <w:pStyle w:val="TAC"/>
            </w:pPr>
            <w:r w:rsidRPr="00E27D23">
              <w:t>15.4.0</w:t>
            </w:r>
          </w:p>
        </w:tc>
      </w:tr>
      <w:tr w:rsidR="00D13E6E" w:rsidRPr="00E27D23" w14:paraId="2C59CF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E76101"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8116D7"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5607C8" w14:textId="77777777" w:rsidR="00667531" w:rsidRPr="00E27D23" w:rsidRDefault="00667531" w:rsidP="009D4432">
            <w:pPr>
              <w:pStyle w:val="TAC"/>
            </w:pPr>
            <w:r w:rsidRPr="00E27D23">
              <w:t>R5-1943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7536AE" w14:textId="77777777" w:rsidR="00667531" w:rsidRPr="00E27D23" w:rsidRDefault="00667531" w:rsidP="009D4432">
            <w:pPr>
              <w:pStyle w:val="TAC"/>
            </w:pPr>
            <w:r w:rsidRPr="00E27D23">
              <w:t>07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BFA5CC"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48753A"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C5FE20" w14:textId="77777777" w:rsidR="00667531" w:rsidRPr="00E27D23" w:rsidRDefault="00667531" w:rsidP="009D4432">
            <w:pPr>
              <w:pStyle w:val="TAL"/>
            </w:pPr>
            <w:r w:rsidRPr="00E27D23">
              <w:t>Addition of new RRC TC 8.1.5.6.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B2D31E" w14:textId="77777777" w:rsidR="00667531" w:rsidRPr="00E27D23" w:rsidRDefault="00667531" w:rsidP="009D4432">
            <w:pPr>
              <w:pStyle w:val="TAC"/>
            </w:pPr>
            <w:r w:rsidRPr="00E27D23">
              <w:t>15.4.0</w:t>
            </w:r>
          </w:p>
        </w:tc>
      </w:tr>
      <w:tr w:rsidR="00D13E6E" w:rsidRPr="00E27D23" w14:paraId="4EA0AC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8AD9D8"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D3FB06"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5200ED" w14:textId="77777777" w:rsidR="00667531" w:rsidRPr="00E27D23" w:rsidRDefault="00667531" w:rsidP="009D4432">
            <w:pPr>
              <w:pStyle w:val="TAC"/>
            </w:pPr>
            <w:r w:rsidRPr="00E27D23">
              <w:t>R5-1944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FA6595" w14:textId="77777777" w:rsidR="00667531" w:rsidRPr="00E27D23" w:rsidRDefault="00667531" w:rsidP="009D4432">
            <w:pPr>
              <w:pStyle w:val="TAC"/>
            </w:pPr>
            <w:r w:rsidRPr="00E27D23">
              <w:t>07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17C4BE"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38F07"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F2EFDC" w14:textId="77777777" w:rsidR="00667531" w:rsidRPr="00E27D23" w:rsidRDefault="00667531" w:rsidP="009D4432">
            <w:pPr>
              <w:pStyle w:val="TAL"/>
            </w:pPr>
            <w:r w:rsidRPr="00E27D23">
              <w:t>Addition of new TC 9.1.5.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8AF79" w14:textId="77777777" w:rsidR="00667531" w:rsidRPr="00E27D23" w:rsidRDefault="00667531" w:rsidP="009D4432">
            <w:pPr>
              <w:pStyle w:val="TAC"/>
            </w:pPr>
            <w:r w:rsidRPr="00E27D23">
              <w:t>15.4.0</w:t>
            </w:r>
          </w:p>
        </w:tc>
      </w:tr>
      <w:tr w:rsidR="00D13E6E" w:rsidRPr="00E27D23" w14:paraId="2FEAAF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F40759"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CA9868"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4594AB" w14:textId="77777777" w:rsidR="00667531" w:rsidRPr="00E27D23" w:rsidRDefault="00667531" w:rsidP="009D4432">
            <w:pPr>
              <w:pStyle w:val="TAC"/>
            </w:pPr>
            <w:r w:rsidRPr="00E27D23">
              <w:t>R5-1944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651127" w14:textId="77777777" w:rsidR="00667531" w:rsidRPr="00E27D23" w:rsidRDefault="00667531" w:rsidP="009D4432">
            <w:pPr>
              <w:pStyle w:val="TAC"/>
            </w:pPr>
            <w:r w:rsidRPr="00E27D23">
              <w:t>07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4FE560"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1F7669"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0E4827" w14:textId="77777777" w:rsidR="00667531" w:rsidRPr="00E27D23" w:rsidRDefault="00667531" w:rsidP="009D4432">
            <w:pPr>
              <w:pStyle w:val="TAL"/>
            </w:pPr>
            <w:r w:rsidRPr="00E27D23">
              <w:t>Updates to 5GC NAS test case 9.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F2C7E0" w14:textId="77777777" w:rsidR="00667531" w:rsidRPr="00E27D23" w:rsidRDefault="00667531" w:rsidP="009D4432">
            <w:pPr>
              <w:pStyle w:val="TAC"/>
            </w:pPr>
            <w:r w:rsidRPr="00E27D23">
              <w:t>15.4.0</w:t>
            </w:r>
          </w:p>
        </w:tc>
      </w:tr>
      <w:tr w:rsidR="00D13E6E" w:rsidRPr="00E27D23" w14:paraId="0020C86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6318E7"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BF3C92"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838109" w14:textId="77777777" w:rsidR="00667531" w:rsidRPr="00E27D23" w:rsidRDefault="00667531" w:rsidP="009D4432">
            <w:pPr>
              <w:pStyle w:val="TAC"/>
            </w:pPr>
            <w:r w:rsidRPr="00E27D23">
              <w:t>R5-1945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FA017F" w14:textId="77777777" w:rsidR="00667531" w:rsidRPr="00E27D23" w:rsidRDefault="00667531" w:rsidP="009D4432">
            <w:pPr>
              <w:pStyle w:val="TAC"/>
            </w:pPr>
            <w:r w:rsidRPr="00E27D23">
              <w:t>07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184D10"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513641"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9B347B" w14:textId="77777777" w:rsidR="00667531" w:rsidRPr="00E27D23" w:rsidRDefault="00667531" w:rsidP="009D4432">
            <w:pPr>
              <w:pStyle w:val="TAL"/>
            </w:pPr>
            <w:r w:rsidRPr="00E27D23">
              <w:t>Update of TC 9.1.5.2.4 Mobility registration update / The lower layer requests NAS signalling connection recove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39167E" w14:textId="77777777" w:rsidR="00667531" w:rsidRPr="00E27D23" w:rsidRDefault="00667531" w:rsidP="009D4432">
            <w:pPr>
              <w:pStyle w:val="TAC"/>
            </w:pPr>
            <w:r w:rsidRPr="00E27D23">
              <w:t>15.4.0</w:t>
            </w:r>
          </w:p>
        </w:tc>
      </w:tr>
      <w:tr w:rsidR="00D13E6E" w:rsidRPr="00E27D23" w14:paraId="423DC49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B3D43C"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E1AE9C"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F449FC" w14:textId="77777777" w:rsidR="00667531" w:rsidRPr="00E27D23" w:rsidRDefault="00667531" w:rsidP="009D4432">
            <w:pPr>
              <w:pStyle w:val="TAC"/>
            </w:pPr>
            <w:r w:rsidRPr="00E27D23">
              <w:t>R5-1946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C71BC3" w14:textId="77777777" w:rsidR="00667531" w:rsidRPr="00E27D23" w:rsidRDefault="00667531" w:rsidP="009D4432">
            <w:pPr>
              <w:pStyle w:val="TAC"/>
            </w:pPr>
            <w:r w:rsidRPr="00E27D23">
              <w:t>07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80E20D"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6D013C"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D545F2" w14:textId="77777777" w:rsidR="00667531" w:rsidRPr="00E27D23" w:rsidRDefault="00667531" w:rsidP="009D4432">
            <w:pPr>
              <w:pStyle w:val="TAL"/>
            </w:pPr>
            <w:r w:rsidRPr="00E27D23">
              <w:t>Update to TC 8.1.4.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E92504" w14:textId="77777777" w:rsidR="00667531" w:rsidRPr="00E27D23" w:rsidRDefault="00667531" w:rsidP="009D4432">
            <w:pPr>
              <w:pStyle w:val="TAC"/>
            </w:pPr>
            <w:r w:rsidRPr="00E27D23">
              <w:t>15.4.0</w:t>
            </w:r>
          </w:p>
        </w:tc>
      </w:tr>
      <w:tr w:rsidR="00D13E6E" w:rsidRPr="00E27D23" w14:paraId="4030581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ABF99F"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943303"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75C34C" w14:textId="77777777" w:rsidR="00667531" w:rsidRPr="00E27D23" w:rsidRDefault="00667531" w:rsidP="009D4432">
            <w:pPr>
              <w:pStyle w:val="TAC"/>
            </w:pPr>
            <w:r w:rsidRPr="00E27D23">
              <w:t>R5-1946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D1FFD7" w14:textId="77777777" w:rsidR="00667531" w:rsidRPr="00E27D23" w:rsidRDefault="00667531" w:rsidP="009D4432">
            <w:pPr>
              <w:pStyle w:val="TAC"/>
            </w:pPr>
            <w:r w:rsidRPr="00E27D23">
              <w:t>07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50D504"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8C23B"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105217" w14:textId="77777777" w:rsidR="00667531" w:rsidRPr="00E27D23" w:rsidRDefault="00667531" w:rsidP="009D4432">
            <w:pPr>
              <w:pStyle w:val="TAL"/>
            </w:pPr>
            <w:r w:rsidRPr="00E27D23">
              <w:t>Correction to NR RLC test case 7.1.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29EB31" w14:textId="77777777" w:rsidR="00667531" w:rsidRPr="00E27D23" w:rsidRDefault="00667531" w:rsidP="009D4432">
            <w:pPr>
              <w:pStyle w:val="TAC"/>
            </w:pPr>
            <w:r w:rsidRPr="00E27D23">
              <w:t>15.4.0</w:t>
            </w:r>
          </w:p>
        </w:tc>
      </w:tr>
      <w:tr w:rsidR="00D13E6E" w:rsidRPr="00E27D23" w14:paraId="3DB128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AF76E5"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70F1A6"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F371EE" w14:textId="77777777" w:rsidR="00667531" w:rsidRPr="00E27D23" w:rsidRDefault="00667531" w:rsidP="009D4432">
            <w:pPr>
              <w:pStyle w:val="TAC"/>
            </w:pPr>
            <w:r w:rsidRPr="00E27D23">
              <w:t>R5-1946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667E6B" w14:textId="77777777" w:rsidR="00667531" w:rsidRPr="00E27D23" w:rsidRDefault="00667531" w:rsidP="009D4432">
            <w:pPr>
              <w:pStyle w:val="TAC"/>
            </w:pPr>
            <w:r w:rsidRPr="00E27D23">
              <w:t>07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0CA93C"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53EE3"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0A4702" w14:textId="77777777" w:rsidR="00667531" w:rsidRPr="00E27D23" w:rsidRDefault="00667531" w:rsidP="009D4432">
            <w:pPr>
              <w:pStyle w:val="TAL"/>
            </w:pPr>
            <w:r w:rsidRPr="00E27D23">
              <w:t>Correction to NR PDCP test case 7.1.3.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52E893" w14:textId="77777777" w:rsidR="00667531" w:rsidRPr="00E27D23" w:rsidRDefault="00667531" w:rsidP="009D4432">
            <w:pPr>
              <w:pStyle w:val="TAC"/>
            </w:pPr>
            <w:r w:rsidRPr="00E27D23">
              <w:t>15.4.0</w:t>
            </w:r>
          </w:p>
        </w:tc>
      </w:tr>
      <w:tr w:rsidR="00D13E6E" w:rsidRPr="00E27D23" w14:paraId="4CFB499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079A1D7"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42A319"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77E8CC" w14:textId="77777777" w:rsidR="00667531" w:rsidRPr="00E27D23" w:rsidRDefault="00667531" w:rsidP="009D4432">
            <w:pPr>
              <w:pStyle w:val="TAC"/>
            </w:pPr>
            <w:r w:rsidRPr="00E27D23">
              <w:t>R5-1947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2AB778" w14:textId="77777777" w:rsidR="00667531" w:rsidRPr="00E27D23" w:rsidRDefault="00667531" w:rsidP="009D4432">
            <w:pPr>
              <w:pStyle w:val="TAC"/>
            </w:pPr>
            <w:r w:rsidRPr="00E27D23">
              <w:t>07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CD5CDE"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70AE88"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E450E1" w14:textId="77777777" w:rsidR="00667531" w:rsidRPr="00E27D23" w:rsidRDefault="00667531" w:rsidP="009D4432">
            <w:pPr>
              <w:pStyle w:val="TAL"/>
            </w:pPr>
            <w:r w:rsidRPr="00E27D23">
              <w:t>Correction to NR test case 6.1.2.3-Cell selection-Serving cell ba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FF876E" w14:textId="77777777" w:rsidR="00667531" w:rsidRPr="00E27D23" w:rsidRDefault="00667531" w:rsidP="009D4432">
            <w:pPr>
              <w:pStyle w:val="TAC"/>
            </w:pPr>
            <w:r w:rsidRPr="00E27D23">
              <w:t>15.4.0</w:t>
            </w:r>
          </w:p>
        </w:tc>
      </w:tr>
      <w:tr w:rsidR="00D13E6E" w:rsidRPr="00E27D23" w14:paraId="01BBB5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42523C"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59ACBB"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4428C0" w14:textId="77777777" w:rsidR="00667531" w:rsidRPr="00E27D23" w:rsidRDefault="00667531" w:rsidP="009D4432">
            <w:pPr>
              <w:pStyle w:val="TAC"/>
            </w:pPr>
            <w:r w:rsidRPr="00E27D23">
              <w:t>R5-1947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DC04AC" w14:textId="77777777" w:rsidR="00667531" w:rsidRPr="00E27D23" w:rsidRDefault="00667531" w:rsidP="009D4432">
            <w:pPr>
              <w:pStyle w:val="TAC"/>
            </w:pPr>
            <w:r w:rsidRPr="00E27D23">
              <w:t>07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AC19CA"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665C63"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F2FB10" w14:textId="77777777" w:rsidR="00667531" w:rsidRPr="00E27D23" w:rsidRDefault="00667531" w:rsidP="009D4432">
            <w:pPr>
              <w:pStyle w:val="TAL"/>
            </w:pPr>
            <w:r w:rsidRPr="00E27D23">
              <w:t>Correction to NR test case 6.1.2.9-Cell reselection using Qhyst, Qoffset and T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965805" w14:textId="77777777" w:rsidR="00667531" w:rsidRPr="00E27D23" w:rsidRDefault="00667531" w:rsidP="009D4432">
            <w:pPr>
              <w:pStyle w:val="TAC"/>
            </w:pPr>
            <w:r w:rsidRPr="00E27D23">
              <w:t>15.4.0</w:t>
            </w:r>
          </w:p>
        </w:tc>
      </w:tr>
      <w:tr w:rsidR="00D13E6E" w:rsidRPr="00E27D23" w14:paraId="3E7779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2ACE04"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2E3FA2"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4BDB9A" w14:textId="77777777" w:rsidR="00667531" w:rsidRPr="00E27D23" w:rsidRDefault="00667531" w:rsidP="009D4432">
            <w:pPr>
              <w:pStyle w:val="TAC"/>
            </w:pPr>
            <w:r w:rsidRPr="00E27D23">
              <w:t>R5-1947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34942A" w14:textId="77777777" w:rsidR="00667531" w:rsidRPr="00E27D23" w:rsidRDefault="00667531" w:rsidP="009D4432">
            <w:pPr>
              <w:pStyle w:val="TAC"/>
            </w:pPr>
            <w:r w:rsidRPr="00E27D23">
              <w:t>07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24D46C" w14:textId="77777777" w:rsidR="00667531" w:rsidRPr="00E27D23" w:rsidRDefault="0066753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F5D973"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A3DCAE" w14:textId="77777777" w:rsidR="00667531" w:rsidRPr="00E27D23" w:rsidRDefault="00667531" w:rsidP="009D4432">
            <w:pPr>
              <w:pStyle w:val="TAL"/>
            </w:pPr>
            <w:r w:rsidRPr="00E27D23">
              <w:t>Update to IDLE mode test case 6.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55D91F" w14:textId="77777777" w:rsidR="00667531" w:rsidRPr="00E27D23" w:rsidRDefault="00667531" w:rsidP="009D4432">
            <w:pPr>
              <w:pStyle w:val="TAC"/>
            </w:pPr>
            <w:r w:rsidRPr="00E27D23">
              <w:t>15.4.0</w:t>
            </w:r>
          </w:p>
        </w:tc>
      </w:tr>
      <w:tr w:rsidR="00D13E6E" w:rsidRPr="00E27D23" w14:paraId="187537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73FB0D"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72D0ED"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C5FE93" w14:textId="77777777" w:rsidR="00667531" w:rsidRPr="00E27D23" w:rsidRDefault="00667531" w:rsidP="009D4432">
            <w:pPr>
              <w:pStyle w:val="TAC"/>
            </w:pPr>
            <w:r w:rsidRPr="00E27D23">
              <w:t>R5-1948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C40525" w14:textId="77777777" w:rsidR="00667531" w:rsidRPr="00E27D23" w:rsidRDefault="00667531" w:rsidP="009D4432">
            <w:pPr>
              <w:pStyle w:val="TAC"/>
            </w:pPr>
            <w:r w:rsidRPr="00E27D23">
              <w:t>07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066209"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EBEE60"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24C36C" w14:textId="77777777" w:rsidR="00667531" w:rsidRPr="00E27D23" w:rsidRDefault="00667531" w:rsidP="009D4432">
            <w:pPr>
              <w:pStyle w:val="TAL"/>
            </w:pPr>
            <w:r w:rsidRPr="00E27D23">
              <w:t>Correct</w:t>
            </w:r>
            <w:r w:rsidR="00580AAB" w:rsidRPr="00E27D23">
              <w:t>i</w:t>
            </w:r>
            <w:r w:rsidRPr="00E27D23">
              <w:t>on to MA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69EB50" w14:textId="77777777" w:rsidR="00667531" w:rsidRPr="00E27D23" w:rsidRDefault="00667531" w:rsidP="009D4432">
            <w:pPr>
              <w:pStyle w:val="TAC"/>
            </w:pPr>
            <w:r w:rsidRPr="00E27D23">
              <w:t>15.4.0</w:t>
            </w:r>
          </w:p>
        </w:tc>
      </w:tr>
      <w:tr w:rsidR="00D13E6E" w:rsidRPr="00E27D23" w14:paraId="584298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D56E43"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F3DC48"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664C3" w14:textId="77777777" w:rsidR="00667531" w:rsidRPr="00E27D23" w:rsidRDefault="00667531" w:rsidP="009D4432">
            <w:pPr>
              <w:pStyle w:val="TAC"/>
            </w:pPr>
            <w:r w:rsidRPr="00E27D23">
              <w:t>R5-1948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6465EF" w14:textId="77777777" w:rsidR="00667531" w:rsidRPr="00E27D23" w:rsidRDefault="00667531" w:rsidP="009D4432">
            <w:pPr>
              <w:pStyle w:val="TAC"/>
            </w:pPr>
            <w:r w:rsidRPr="00E27D23">
              <w:t>06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A7342C"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897E97"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CA0B0C" w14:textId="77777777" w:rsidR="00667531" w:rsidRPr="00E27D23" w:rsidRDefault="00667531" w:rsidP="009D4432">
            <w:pPr>
              <w:pStyle w:val="TAL"/>
            </w:pPr>
            <w:r w:rsidRPr="00E27D23">
              <w:t>Correction to NR test case 7.1.1.1.3-SI reque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169AEF" w14:textId="77777777" w:rsidR="00667531" w:rsidRPr="00E27D23" w:rsidRDefault="00667531" w:rsidP="009D4432">
            <w:pPr>
              <w:pStyle w:val="TAC"/>
            </w:pPr>
            <w:r w:rsidRPr="00E27D23">
              <w:t>15.4.0</w:t>
            </w:r>
          </w:p>
        </w:tc>
      </w:tr>
      <w:tr w:rsidR="00D13E6E" w:rsidRPr="00E27D23" w14:paraId="669CC3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F13DE6"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E061D0"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1570C9" w14:textId="77777777" w:rsidR="00667531" w:rsidRPr="00E27D23" w:rsidRDefault="00667531" w:rsidP="009D4432">
            <w:pPr>
              <w:pStyle w:val="TAC"/>
            </w:pPr>
            <w:r w:rsidRPr="00E27D23">
              <w:t>R5-1948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948B31" w14:textId="77777777" w:rsidR="00667531" w:rsidRPr="00E27D23" w:rsidRDefault="00667531" w:rsidP="009D4432">
            <w:pPr>
              <w:pStyle w:val="TAC"/>
            </w:pPr>
            <w:r w:rsidRPr="00E27D23">
              <w:t>06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AC84CE"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FC0E9"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4857AE" w14:textId="77777777" w:rsidR="00667531" w:rsidRPr="00E27D23" w:rsidRDefault="00667531" w:rsidP="009D4432">
            <w:pPr>
              <w:pStyle w:val="TAL"/>
            </w:pPr>
            <w:r w:rsidRPr="00E27D23">
              <w:t>Addition of NR test case 6.1.2.12-Cell reselection CellReservedForOtherU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58680D" w14:textId="77777777" w:rsidR="00667531" w:rsidRPr="00E27D23" w:rsidRDefault="00667531" w:rsidP="009D4432">
            <w:pPr>
              <w:pStyle w:val="TAC"/>
            </w:pPr>
            <w:r w:rsidRPr="00E27D23">
              <w:t>15.4.0</w:t>
            </w:r>
          </w:p>
        </w:tc>
      </w:tr>
      <w:tr w:rsidR="00D13E6E" w:rsidRPr="00E27D23" w14:paraId="2E86DF5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0958D8"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A22525"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77CBA4" w14:textId="77777777" w:rsidR="00667531" w:rsidRPr="00E27D23" w:rsidRDefault="00667531" w:rsidP="009D4432">
            <w:pPr>
              <w:pStyle w:val="TAC"/>
            </w:pPr>
            <w:r w:rsidRPr="00E27D23">
              <w:t>R5-1948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CC2C32" w14:textId="77777777" w:rsidR="00667531" w:rsidRPr="00E27D23" w:rsidRDefault="00667531" w:rsidP="009D4432">
            <w:pPr>
              <w:pStyle w:val="TAC"/>
            </w:pPr>
            <w:r w:rsidRPr="00E27D23">
              <w:t>06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C836EF"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F02E38"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29C116" w14:textId="77777777" w:rsidR="00667531" w:rsidRPr="00E27D23" w:rsidRDefault="00667531" w:rsidP="009D4432">
            <w:pPr>
              <w:pStyle w:val="TAL"/>
            </w:pPr>
            <w:r w:rsidRPr="00E27D23">
              <w:t>Correction to NR test case 6.1.2.1-Cell selection Qrxlevmi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E118F2" w14:textId="77777777" w:rsidR="00667531" w:rsidRPr="00E27D23" w:rsidRDefault="00667531" w:rsidP="009D4432">
            <w:pPr>
              <w:pStyle w:val="TAC"/>
            </w:pPr>
            <w:r w:rsidRPr="00E27D23">
              <w:t>15.4.0</w:t>
            </w:r>
          </w:p>
        </w:tc>
      </w:tr>
      <w:tr w:rsidR="00D13E6E" w:rsidRPr="00E27D23" w14:paraId="3EFE33E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330E3C"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B5D06A"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094A52" w14:textId="77777777" w:rsidR="00667531" w:rsidRPr="00E27D23" w:rsidRDefault="00667531" w:rsidP="009D4432">
            <w:pPr>
              <w:pStyle w:val="TAC"/>
            </w:pPr>
            <w:r w:rsidRPr="00E27D23">
              <w:t>R5-1948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75277F" w14:textId="77777777" w:rsidR="00667531" w:rsidRPr="00E27D23" w:rsidRDefault="00667531" w:rsidP="009D4432">
            <w:pPr>
              <w:pStyle w:val="TAC"/>
            </w:pPr>
            <w:r w:rsidRPr="00E27D23">
              <w:t>07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7908C7"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52ABBC"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932570" w14:textId="77777777" w:rsidR="00667531" w:rsidRPr="00E27D23" w:rsidRDefault="00667531" w:rsidP="009D4432">
            <w:pPr>
              <w:pStyle w:val="TAL"/>
            </w:pPr>
            <w:r w:rsidRPr="00E27D23">
              <w:t>Editorial Corrections to Test Cases 6.3.1.1, 6.1.1.1, 6.1.2.7, 7.1.1.1.3, 8.1.1.3.1, 8.1.1.3.5, 9.1.5.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1000DE" w14:textId="77777777" w:rsidR="00667531" w:rsidRPr="00E27D23" w:rsidRDefault="00667531" w:rsidP="009D4432">
            <w:pPr>
              <w:pStyle w:val="TAC"/>
            </w:pPr>
            <w:r w:rsidRPr="00E27D23">
              <w:t>15.4.0</w:t>
            </w:r>
          </w:p>
        </w:tc>
      </w:tr>
      <w:tr w:rsidR="00D13E6E" w:rsidRPr="00E27D23" w14:paraId="63FADF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1A8E18"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CA12BF"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3E1608" w14:textId="77777777" w:rsidR="00667531" w:rsidRPr="00E27D23" w:rsidRDefault="00667531" w:rsidP="009D4432">
            <w:pPr>
              <w:pStyle w:val="TAC"/>
            </w:pPr>
            <w:r w:rsidRPr="00E27D23">
              <w:t>R5-1948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E01947" w14:textId="77777777" w:rsidR="00667531" w:rsidRPr="00E27D23" w:rsidRDefault="00667531" w:rsidP="009D4432">
            <w:pPr>
              <w:pStyle w:val="TAC"/>
            </w:pPr>
            <w:r w:rsidRPr="00E27D23">
              <w:t>07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36B9F9"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893EA1"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3470AC" w14:textId="77777777" w:rsidR="00667531" w:rsidRPr="00E27D23" w:rsidRDefault="00667531" w:rsidP="009D4432">
            <w:pPr>
              <w:pStyle w:val="TAL"/>
            </w:pPr>
            <w:r w:rsidRPr="00E27D23">
              <w:t>Corrections to Test Case 6.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D32337" w14:textId="77777777" w:rsidR="00667531" w:rsidRPr="00E27D23" w:rsidRDefault="00667531" w:rsidP="009D4432">
            <w:pPr>
              <w:pStyle w:val="TAC"/>
            </w:pPr>
            <w:r w:rsidRPr="00E27D23">
              <w:t>15.4.0</w:t>
            </w:r>
          </w:p>
        </w:tc>
      </w:tr>
      <w:tr w:rsidR="00D13E6E" w:rsidRPr="00E27D23" w14:paraId="346308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63E2DD"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030B28"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CFD352" w14:textId="77777777" w:rsidR="00667531" w:rsidRPr="00E27D23" w:rsidRDefault="00667531" w:rsidP="009D4432">
            <w:pPr>
              <w:pStyle w:val="TAC"/>
            </w:pPr>
            <w:r w:rsidRPr="00E27D23">
              <w:t>R5-1948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EAF02A" w14:textId="77777777" w:rsidR="00667531" w:rsidRPr="00E27D23" w:rsidRDefault="00667531" w:rsidP="009D4432">
            <w:pPr>
              <w:pStyle w:val="TAC"/>
            </w:pPr>
            <w:r w:rsidRPr="00E27D23">
              <w:t>07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0C735F"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B2BD95"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1FCE33" w14:textId="77777777" w:rsidR="00667531" w:rsidRPr="00E27D23" w:rsidRDefault="00667531" w:rsidP="009D4432">
            <w:pPr>
              <w:pStyle w:val="TAL"/>
            </w:pPr>
            <w:r w:rsidRPr="00E27D23">
              <w:t>Correction to EN-DC RLC test cases 7.1.2.2.1, 7.1.2.2.2, 7.1.2.3.1 and 7.1.2.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3668E6" w14:textId="77777777" w:rsidR="00667531" w:rsidRPr="00E27D23" w:rsidRDefault="00667531" w:rsidP="009D4432">
            <w:pPr>
              <w:pStyle w:val="TAC"/>
            </w:pPr>
            <w:r w:rsidRPr="00E27D23">
              <w:t>15.4.0</w:t>
            </w:r>
          </w:p>
        </w:tc>
      </w:tr>
      <w:tr w:rsidR="00D13E6E" w:rsidRPr="00E27D23" w14:paraId="11A22F8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486697"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9492E3"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D3D4C0" w14:textId="77777777" w:rsidR="00667531" w:rsidRPr="00E27D23" w:rsidRDefault="00667531" w:rsidP="009D4432">
            <w:pPr>
              <w:pStyle w:val="TAC"/>
            </w:pPr>
            <w:r w:rsidRPr="00E27D23">
              <w:t>R5-1948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958BC3" w14:textId="77777777" w:rsidR="00667531" w:rsidRPr="00E27D23" w:rsidRDefault="00667531" w:rsidP="009D4432">
            <w:pPr>
              <w:pStyle w:val="TAC"/>
            </w:pPr>
            <w:r w:rsidRPr="00E27D23">
              <w:t>07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1F92A8"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49F033"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90C512" w14:textId="77777777" w:rsidR="00667531" w:rsidRPr="00E27D23" w:rsidRDefault="00667531" w:rsidP="009D4432">
            <w:pPr>
              <w:pStyle w:val="TAL"/>
            </w:pPr>
            <w:r w:rsidRPr="00E27D23">
              <w:t>Correction to PDCP test case 7.1.3.5.4 - PDCP reordering / Maximum re-ordering delay below t-Reordering / t-Reordering timer opera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E516A3" w14:textId="77777777" w:rsidR="00667531" w:rsidRPr="00E27D23" w:rsidRDefault="00667531" w:rsidP="009D4432">
            <w:pPr>
              <w:pStyle w:val="TAC"/>
            </w:pPr>
            <w:r w:rsidRPr="00E27D23">
              <w:t>15.4.0</w:t>
            </w:r>
          </w:p>
        </w:tc>
      </w:tr>
      <w:tr w:rsidR="00D13E6E" w:rsidRPr="00E27D23" w14:paraId="500A20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0700E1"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B9643F"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479AAE" w14:textId="77777777" w:rsidR="00667531" w:rsidRPr="00E27D23" w:rsidRDefault="00667531" w:rsidP="009D4432">
            <w:pPr>
              <w:pStyle w:val="TAC"/>
            </w:pPr>
            <w:r w:rsidRPr="00E27D23">
              <w:t>R5-1948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05DE39" w14:textId="77777777" w:rsidR="00667531" w:rsidRPr="00E27D23" w:rsidRDefault="00667531" w:rsidP="009D4432">
            <w:pPr>
              <w:pStyle w:val="TAC"/>
            </w:pPr>
            <w:r w:rsidRPr="00E27D23">
              <w:t>07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2B28D2"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C9BA49"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FC4C9F" w14:textId="77777777" w:rsidR="00667531" w:rsidRPr="00E27D23" w:rsidRDefault="00667531" w:rsidP="009D4432">
            <w:pPr>
              <w:pStyle w:val="TAL"/>
            </w:pPr>
            <w:r w:rsidRPr="00E27D23">
              <w:t>Updates to 5GS SA RRC TC 8.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146240" w14:textId="77777777" w:rsidR="00667531" w:rsidRPr="00E27D23" w:rsidRDefault="00667531" w:rsidP="009D4432">
            <w:pPr>
              <w:pStyle w:val="TAC"/>
            </w:pPr>
            <w:r w:rsidRPr="00E27D23">
              <w:t>15.4.0</w:t>
            </w:r>
          </w:p>
        </w:tc>
      </w:tr>
      <w:tr w:rsidR="00D13E6E" w:rsidRPr="00E27D23" w14:paraId="5C400C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7D1ED1"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140E51"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7623D4" w14:textId="77777777" w:rsidR="00667531" w:rsidRPr="00E27D23" w:rsidRDefault="00667531" w:rsidP="009D4432">
            <w:pPr>
              <w:pStyle w:val="TAC"/>
            </w:pPr>
            <w:r w:rsidRPr="00E27D23">
              <w:t>R5-1948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492CCB" w14:textId="77777777" w:rsidR="00667531" w:rsidRPr="00E27D23" w:rsidRDefault="00667531" w:rsidP="009D4432">
            <w:pPr>
              <w:pStyle w:val="TAC"/>
            </w:pPr>
            <w:r w:rsidRPr="00E27D23">
              <w:t>07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484B19"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75F8BD"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D451C3" w14:textId="77777777" w:rsidR="00667531" w:rsidRPr="00E27D23" w:rsidRDefault="00667531" w:rsidP="009D4432">
            <w:pPr>
              <w:pStyle w:val="TAL"/>
            </w:pPr>
            <w:r w:rsidRPr="00E27D23">
              <w:t>Updates to 5GS SA RRC TC 8.1.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517D49" w14:textId="77777777" w:rsidR="00667531" w:rsidRPr="00E27D23" w:rsidRDefault="00667531" w:rsidP="009D4432">
            <w:pPr>
              <w:pStyle w:val="TAC"/>
            </w:pPr>
            <w:r w:rsidRPr="00E27D23">
              <w:t>15.4.0</w:t>
            </w:r>
          </w:p>
        </w:tc>
      </w:tr>
      <w:tr w:rsidR="00D13E6E" w:rsidRPr="00E27D23" w14:paraId="042A92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1A05FE"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64A383"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E1A1F2" w14:textId="77777777" w:rsidR="00667531" w:rsidRPr="00E27D23" w:rsidRDefault="00667531" w:rsidP="009D4432">
            <w:pPr>
              <w:pStyle w:val="TAC"/>
            </w:pPr>
            <w:r w:rsidRPr="00E27D23">
              <w:t>R5-1948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0E9415" w14:textId="77777777" w:rsidR="00667531" w:rsidRPr="00E27D23" w:rsidRDefault="00667531" w:rsidP="009D4432">
            <w:pPr>
              <w:pStyle w:val="TAC"/>
            </w:pPr>
            <w:r w:rsidRPr="00E27D23">
              <w:t>07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53DB4C"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0BB23"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E82753" w14:textId="77777777" w:rsidR="00667531" w:rsidRPr="00E27D23" w:rsidRDefault="00667531" w:rsidP="009D4432">
            <w:pPr>
              <w:pStyle w:val="TAL"/>
            </w:pPr>
            <w:r w:rsidRPr="00E27D23">
              <w:t>Correction of 5GC Test case 8.1.1.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396D80" w14:textId="77777777" w:rsidR="00667531" w:rsidRPr="00E27D23" w:rsidRDefault="00667531" w:rsidP="009D4432">
            <w:pPr>
              <w:pStyle w:val="TAC"/>
            </w:pPr>
            <w:r w:rsidRPr="00E27D23">
              <w:t>15.4.0</w:t>
            </w:r>
          </w:p>
        </w:tc>
      </w:tr>
      <w:tr w:rsidR="00D13E6E" w:rsidRPr="00E27D23" w14:paraId="4D029C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51913C"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3DA04A"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3AE32A" w14:textId="77777777" w:rsidR="00667531" w:rsidRPr="00E27D23" w:rsidRDefault="00667531" w:rsidP="009D4432">
            <w:pPr>
              <w:pStyle w:val="TAC"/>
            </w:pPr>
            <w:r w:rsidRPr="00E27D23">
              <w:t>R5-1948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29A983" w14:textId="77777777" w:rsidR="00667531" w:rsidRPr="00E27D23" w:rsidRDefault="00667531" w:rsidP="009D4432">
            <w:pPr>
              <w:pStyle w:val="TAC"/>
            </w:pPr>
            <w:r w:rsidRPr="00E27D23">
              <w:t>06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58C59B"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A19BEF"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E7E462" w14:textId="77777777" w:rsidR="00667531" w:rsidRPr="00E27D23" w:rsidRDefault="00667531" w:rsidP="009D4432">
            <w:pPr>
              <w:pStyle w:val="TAL"/>
            </w:pPr>
            <w:r w:rsidRPr="00E27D23">
              <w:t>Correction of NR test case 8.1.3.1.5-Intra Freq Event A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7316528" w14:textId="77777777" w:rsidR="00667531" w:rsidRPr="00E27D23" w:rsidRDefault="00667531" w:rsidP="009D4432">
            <w:pPr>
              <w:pStyle w:val="TAC"/>
            </w:pPr>
            <w:r w:rsidRPr="00E27D23">
              <w:t>15.4.0</w:t>
            </w:r>
          </w:p>
        </w:tc>
      </w:tr>
      <w:tr w:rsidR="00D13E6E" w:rsidRPr="00E27D23" w14:paraId="36D0B3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36F255"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FB9BB1"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90B608" w14:textId="77777777" w:rsidR="00667531" w:rsidRPr="00E27D23" w:rsidRDefault="00667531" w:rsidP="009D4432">
            <w:pPr>
              <w:pStyle w:val="TAC"/>
            </w:pPr>
            <w:r w:rsidRPr="00E27D23">
              <w:t>R5-1948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A43DED" w14:textId="77777777" w:rsidR="00667531" w:rsidRPr="00E27D23" w:rsidRDefault="00667531" w:rsidP="009D4432">
            <w:pPr>
              <w:pStyle w:val="TAC"/>
            </w:pPr>
            <w:r w:rsidRPr="00E27D23">
              <w:t>06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E891F3"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3403D9"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847D3D" w14:textId="77777777" w:rsidR="00667531" w:rsidRPr="00E27D23" w:rsidRDefault="00667531" w:rsidP="009D4432">
            <w:pPr>
              <w:pStyle w:val="TAL"/>
            </w:pPr>
            <w:r w:rsidRPr="00E27D23">
              <w:t>Correction of NR test case 8.1.3.1.8-Intra Freq Event A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C56C18" w14:textId="77777777" w:rsidR="00667531" w:rsidRPr="00E27D23" w:rsidRDefault="00667531" w:rsidP="009D4432">
            <w:pPr>
              <w:pStyle w:val="TAC"/>
            </w:pPr>
            <w:r w:rsidRPr="00E27D23">
              <w:t>15.4.0</w:t>
            </w:r>
          </w:p>
        </w:tc>
      </w:tr>
      <w:tr w:rsidR="00D13E6E" w:rsidRPr="00E27D23" w14:paraId="1B44DC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918C6F"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C58C64"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A79AC9" w14:textId="77777777" w:rsidR="00667531" w:rsidRPr="00E27D23" w:rsidRDefault="00667531" w:rsidP="009D4432">
            <w:pPr>
              <w:pStyle w:val="TAC"/>
            </w:pPr>
            <w:r w:rsidRPr="00E27D23">
              <w:t>R5-1948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EA15A5" w14:textId="77777777" w:rsidR="00667531" w:rsidRPr="00E27D23" w:rsidRDefault="00667531" w:rsidP="009D4432">
            <w:pPr>
              <w:pStyle w:val="TAC"/>
            </w:pPr>
            <w:r w:rsidRPr="00E27D23">
              <w:t>07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4D21E6"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A4EEB"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526976" w14:textId="77777777" w:rsidR="00667531" w:rsidRPr="00E27D23" w:rsidRDefault="00667531" w:rsidP="009D4432">
            <w:pPr>
              <w:pStyle w:val="TAL"/>
            </w:pPr>
            <w:r w:rsidRPr="00E27D23">
              <w:t>Removal of EN-DC RRC TC - BandwidthPart Configuration / SC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A49069" w14:textId="77777777" w:rsidR="00667531" w:rsidRPr="00E27D23" w:rsidRDefault="00667531" w:rsidP="009D4432">
            <w:pPr>
              <w:pStyle w:val="TAC"/>
            </w:pPr>
            <w:r w:rsidRPr="00E27D23">
              <w:t>15.4.0</w:t>
            </w:r>
          </w:p>
        </w:tc>
      </w:tr>
      <w:tr w:rsidR="00D13E6E" w:rsidRPr="00E27D23" w14:paraId="131C67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DED5BD"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BA88DA"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210132" w14:textId="77777777" w:rsidR="00667531" w:rsidRPr="00E27D23" w:rsidRDefault="00667531" w:rsidP="009D4432">
            <w:pPr>
              <w:pStyle w:val="TAC"/>
            </w:pPr>
            <w:r w:rsidRPr="00E27D23">
              <w:t>R5-1948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378127" w14:textId="77777777" w:rsidR="00667531" w:rsidRPr="00E27D23" w:rsidRDefault="00667531" w:rsidP="009D4432">
            <w:pPr>
              <w:pStyle w:val="TAC"/>
            </w:pPr>
            <w:r w:rsidRPr="00E27D23">
              <w:t>07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629288"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9C2B51"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36C04F" w14:textId="77777777" w:rsidR="00667531" w:rsidRPr="00E27D23" w:rsidRDefault="00667531" w:rsidP="009D4432">
            <w:pPr>
              <w:pStyle w:val="TAL"/>
            </w:pPr>
            <w:r w:rsidRPr="00E27D23">
              <w:t>Update of 5GS NR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7C502B" w14:textId="77777777" w:rsidR="00667531" w:rsidRPr="00E27D23" w:rsidRDefault="00667531" w:rsidP="009D4432">
            <w:pPr>
              <w:pStyle w:val="TAC"/>
            </w:pPr>
            <w:r w:rsidRPr="00E27D23">
              <w:t>15.4.0</w:t>
            </w:r>
          </w:p>
        </w:tc>
      </w:tr>
      <w:tr w:rsidR="00D13E6E" w:rsidRPr="00E27D23" w14:paraId="7ACD1E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C21A76"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7DE6B4"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0845F4" w14:textId="77777777" w:rsidR="00667531" w:rsidRPr="00E27D23" w:rsidRDefault="00667531" w:rsidP="009D4432">
            <w:pPr>
              <w:pStyle w:val="TAC"/>
            </w:pPr>
            <w:r w:rsidRPr="00E27D23">
              <w:t>R5-1948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70952F" w14:textId="77777777" w:rsidR="00667531" w:rsidRPr="00E27D23" w:rsidRDefault="00667531" w:rsidP="009D4432">
            <w:pPr>
              <w:pStyle w:val="TAC"/>
            </w:pPr>
            <w:r w:rsidRPr="00E27D23">
              <w:t>06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17E300"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6C2FF1"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78328E" w14:textId="77777777" w:rsidR="00667531" w:rsidRPr="00E27D23" w:rsidRDefault="00667531" w:rsidP="009D4432">
            <w:pPr>
              <w:pStyle w:val="TAL"/>
            </w:pPr>
            <w:r w:rsidRPr="00E27D23">
              <w:t>Correction to NR test case 8.2.3.11.1-ENDC measurement gap FR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382AC1" w14:textId="77777777" w:rsidR="00667531" w:rsidRPr="00E27D23" w:rsidRDefault="00667531" w:rsidP="009D4432">
            <w:pPr>
              <w:pStyle w:val="TAC"/>
            </w:pPr>
            <w:r w:rsidRPr="00E27D23">
              <w:t>15.4.0</w:t>
            </w:r>
          </w:p>
        </w:tc>
      </w:tr>
      <w:tr w:rsidR="00D13E6E" w:rsidRPr="00E27D23" w14:paraId="706093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1DE647"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180423"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63A475" w14:textId="77777777" w:rsidR="00667531" w:rsidRPr="00E27D23" w:rsidRDefault="00667531" w:rsidP="009D4432">
            <w:pPr>
              <w:pStyle w:val="TAC"/>
            </w:pPr>
            <w:r w:rsidRPr="00E27D23">
              <w:t>R5-1948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A8EC02" w14:textId="77777777" w:rsidR="00667531" w:rsidRPr="00E27D23" w:rsidRDefault="00667531" w:rsidP="009D4432">
            <w:pPr>
              <w:pStyle w:val="TAC"/>
            </w:pPr>
            <w:r w:rsidRPr="00E27D23">
              <w:t>06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72B17D"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0FDB0F"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538F56" w14:textId="77777777" w:rsidR="00667531" w:rsidRPr="00E27D23" w:rsidRDefault="00667531" w:rsidP="009D4432">
            <w:pPr>
              <w:pStyle w:val="TAL"/>
            </w:pPr>
            <w:r w:rsidRPr="00E27D23">
              <w:t>Correction to NR test case 8.2.3.11.2-ENDC measurement gap FR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AEBB9E" w14:textId="77777777" w:rsidR="00667531" w:rsidRPr="00E27D23" w:rsidRDefault="00667531" w:rsidP="009D4432">
            <w:pPr>
              <w:pStyle w:val="TAC"/>
            </w:pPr>
            <w:r w:rsidRPr="00E27D23">
              <w:t>15.4.0</w:t>
            </w:r>
          </w:p>
        </w:tc>
      </w:tr>
      <w:tr w:rsidR="00D13E6E" w:rsidRPr="00E27D23" w14:paraId="72D8AA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030186"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5E5350"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AEF18A" w14:textId="77777777" w:rsidR="00667531" w:rsidRPr="00E27D23" w:rsidRDefault="00667531" w:rsidP="009D4432">
            <w:pPr>
              <w:pStyle w:val="TAC"/>
            </w:pPr>
            <w:r w:rsidRPr="00E27D23">
              <w:t>R5-1948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750DEE" w14:textId="77777777" w:rsidR="00667531" w:rsidRPr="00E27D23" w:rsidRDefault="00667531" w:rsidP="009D4432">
            <w:pPr>
              <w:pStyle w:val="TAC"/>
            </w:pPr>
            <w:r w:rsidRPr="00E27D23">
              <w:t>06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A4324A"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29F7A8"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0EB968" w14:textId="77777777" w:rsidR="00667531" w:rsidRPr="00E27D23" w:rsidRDefault="00667531" w:rsidP="009D4432">
            <w:pPr>
              <w:pStyle w:val="TAL"/>
            </w:pPr>
            <w:r w:rsidRPr="00E27D23">
              <w:t>Corrections to 5G-NR RRC Measurement configuration and reporting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EB884B" w14:textId="77777777" w:rsidR="00667531" w:rsidRPr="00E27D23" w:rsidRDefault="00667531" w:rsidP="009D4432">
            <w:pPr>
              <w:pStyle w:val="TAC"/>
            </w:pPr>
            <w:r w:rsidRPr="00E27D23">
              <w:t>15.4.0</w:t>
            </w:r>
          </w:p>
        </w:tc>
      </w:tr>
      <w:tr w:rsidR="00D13E6E" w:rsidRPr="00E27D23" w14:paraId="1F896C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0AD60A"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C23E23"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D68BF8" w14:textId="77777777" w:rsidR="00667531" w:rsidRPr="00E27D23" w:rsidRDefault="00667531" w:rsidP="009D4432">
            <w:pPr>
              <w:pStyle w:val="TAC"/>
            </w:pPr>
            <w:r w:rsidRPr="00E27D23">
              <w:t>R5-1948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C49F54" w14:textId="77777777" w:rsidR="00667531" w:rsidRPr="00E27D23" w:rsidRDefault="00667531" w:rsidP="009D4432">
            <w:pPr>
              <w:pStyle w:val="TAC"/>
            </w:pPr>
            <w:r w:rsidRPr="00E27D23">
              <w:t>06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214BA2"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5F51D4"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D312E5" w14:textId="77777777" w:rsidR="00667531" w:rsidRPr="00E27D23" w:rsidRDefault="00667531" w:rsidP="009D4432">
            <w:pPr>
              <w:pStyle w:val="TAL"/>
            </w:pPr>
            <w:r w:rsidRPr="00E27D23">
              <w:t>Correction to EN-DC RRC test case 8.2.3.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88D612" w14:textId="77777777" w:rsidR="00667531" w:rsidRPr="00E27D23" w:rsidRDefault="00667531" w:rsidP="009D4432">
            <w:pPr>
              <w:pStyle w:val="TAC"/>
            </w:pPr>
            <w:r w:rsidRPr="00E27D23">
              <w:t>15.4.0</w:t>
            </w:r>
          </w:p>
        </w:tc>
      </w:tr>
      <w:tr w:rsidR="00D13E6E" w:rsidRPr="00E27D23" w14:paraId="786AD0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1601EF"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552E2D"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D95407" w14:textId="77777777" w:rsidR="00667531" w:rsidRPr="00E27D23" w:rsidRDefault="00667531" w:rsidP="009D4432">
            <w:pPr>
              <w:pStyle w:val="TAC"/>
            </w:pPr>
            <w:r w:rsidRPr="00E27D23">
              <w:t>R5-1948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798F05" w14:textId="77777777" w:rsidR="00667531" w:rsidRPr="00E27D23" w:rsidRDefault="00667531" w:rsidP="009D4432">
            <w:pPr>
              <w:pStyle w:val="TAC"/>
            </w:pPr>
            <w:r w:rsidRPr="00E27D23">
              <w:t>06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70A408"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1B26D"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36F29D" w14:textId="77777777" w:rsidR="00667531" w:rsidRPr="00E27D23" w:rsidRDefault="00667531" w:rsidP="009D4432">
            <w:pPr>
              <w:pStyle w:val="TAL"/>
            </w:pPr>
            <w:r w:rsidRPr="00E27D23">
              <w:t>Correction to EN-DC RRC test case 8.2.3.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0643FB" w14:textId="77777777" w:rsidR="00667531" w:rsidRPr="00E27D23" w:rsidRDefault="00667531" w:rsidP="009D4432">
            <w:pPr>
              <w:pStyle w:val="TAC"/>
            </w:pPr>
            <w:r w:rsidRPr="00E27D23">
              <w:t>15.4.0</w:t>
            </w:r>
          </w:p>
        </w:tc>
      </w:tr>
      <w:tr w:rsidR="00D13E6E" w:rsidRPr="00E27D23" w14:paraId="5AE651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DEA8CF"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FEDF65"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CD097F" w14:textId="77777777" w:rsidR="00667531" w:rsidRPr="00E27D23" w:rsidRDefault="00667531" w:rsidP="009D4432">
            <w:pPr>
              <w:pStyle w:val="TAC"/>
            </w:pPr>
            <w:r w:rsidRPr="00E27D23">
              <w:t>R5-1948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F224E1" w14:textId="77777777" w:rsidR="00667531" w:rsidRPr="00E27D23" w:rsidRDefault="00667531" w:rsidP="009D4432">
            <w:pPr>
              <w:pStyle w:val="TAC"/>
            </w:pPr>
            <w:r w:rsidRPr="00E27D23">
              <w:t>06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7D9A1D"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E2439"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1088CE" w14:textId="77777777" w:rsidR="00667531" w:rsidRPr="00E27D23" w:rsidRDefault="00667531" w:rsidP="009D4432">
            <w:pPr>
              <w:pStyle w:val="TAL"/>
            </w:pPr>
            <w:r w:rsidRPr="00E27D23">
              <w:t>Correction to EN-DC RRC test case 8.2.3.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5D2877" w14:textId="77777777" w:rsidR="00667531" w:rsidRPr="00E27D23" w:rsidRDefault="00667531" w:rsidP="009D4432">
            <w:pPr>
              <w:pStyle w:val="TAC"/>
            </w:pPr>
            <w:r w:rsidRPr="00E27D23">
              <w:t>15.4.0</w:t>
            </w:r>
          </w:p>
        </w:tc>
      </w:tr>
      <w:tr w:rsidR="00D13E6E" w:rsidRPr="00E27D23" w14:paraId="096E117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0C0F256"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1D9C12"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F91550" w14:textId="77777777" w:rsidR="00667531" w:rsidRPr="00E27D23" w:rsidRDefault="00667531" w:rsidP="009D4432">
            <w:pPr>
              <w:pStyle w:val="TAC"/>
            </w:pPr>
            <w:r w:rsidRPr="00E27D23">
              <w:t>R5-1948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B36F70" w14:textId="77777777" w:rsidR="00667531" w:rsidRPr="00E27D23" w:rsidRDefault="00667531" w:rsidP="009D4432">
            <w:pPr>
              <w:pStyle w:val="TAC"/>
            </w:pPr>
            <w:r w:rsidRPr="00E27D23">
              <w:t>07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C6D934"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77E99"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10A434" w14:textId="77777777" w:rsidR="00667531" w:rsidRPr="00E27D23" w:rsidRDefault="00667531" w:rsidP="009D4432">
            <w:pPr>
              <w:pStyle w:val="TAL"/>
            </w:pPr>
            <w:r w:rsidRPr="00E27D23">
              <w:t>Correction to EN-DC RRC test case 8.2.3.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781298" w14:textId="77777777" w:rsidR="00667531" w:rsidRPr="00E27D23" w:rsidRDefault="00667531" w:rsidP="009D4432">
            <w:pPr>
              <w:pStyle w:val="TAC"/>
            </w:pPr>
            <w:r w:rsidRPr="00E27D23">
              <w:t>15.4.0</w:t>
            </w:r>
          </w:p>
        </w:tc>
      </w:tr>
      <w:tr w:rsidR="00D13E6E" w:rsidRPr="00E27D23" w14:paraId="7E23AC5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9FB35A"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B07058"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D2A1FC" w14:textId="77777777" w:rsidR="00667531" w:rsidRPr="00E27D23" w:rsidRDefault="00667531" w:rsidP="009D4432">
            <w:pPr>
              <w:pStyle w:val="TAC"/>
            </w:pPr>
            <w:r w:rsidRPr="00E27D23">
              <w:t>R5-1948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9CF500" w14:textId="77777777" w:rsidR="00667531" w:rsidRPr="00E27D23" w:rsidRDefault="00667531" w:rsidP="009D4432">
            <w:pPr>
              <w:pStyle w:val="TAC"/>
            </w:pPr>
            <w:r w:rsidRPr="00E27D23">
              <w:t>07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6FBA2B"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45F42A"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B4C25A" w14:textId="77777777" w:rsidR="00667531" w:rsidRPr="00E27D23" w:rsidRDefault="00667531" w:rsidP="009D4432">
            <w:pPr>
              <w:pStyle w:val="TAL"/>
            </w:pPr>
            <w:r w:rsidRPr="00E27D23">
              <w:t>Correction to EN-DC RRC test case 8.2.3.4.1 and 8.2.3.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90E165" w14:textId="77777777" w:rsidR="00667531" w:rsidRPr="00E27D23" w:rsidRDefault="00667531" w:rsidP="009D4432">
            <w:pPr>
              <w:pStyle w:val="TAC"/>
            </w:pPr>
            <w:r w:rsidRPr="00E27D23">
              <w:t>15.4.0</w:t>
            </w:r>
          </w:p>
        </w:tc>
      </w:tr>
      <w:tr w:rsidR="00D13E6E" w:rsidRPr="00E27D23" w14:paraId="519372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977ED7"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E9D40D"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78B750" w14:textId="77777777" w:rsidR="00667531" w:rsidRPr="00E27D23" w:rsidRDefault="00667531" w:rsidP="009D4432">
            <w:pPr>
              <w:pStyle w:val="TAC"/>
            </w:pPr>
            <w:r w:rsidRPr="00E27D23">
              <w:t>R5-1948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1D4190" w14:textId="77777777" w:rsidR="00667531" w:rsidRPr="00E27D23" w:rsidRDefault="00667531" w:rsidP="009D4432">
            <w:pPr>
              <w:pStyle w:val="TAC"/>
            </w:pPr>
            <w:r w:rsidRPr="00E27D23">
              <w:t>07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6938C8"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B43A15"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2500E9" w14:textId="77777777" w:rsidR="00667531" w:rsidRPr="00E27D23" w:rsidRDefault="00667531" w:rsidP="009D4432">
            <w:pPr>
              <w:pStyle w:val="TAL"/>
            </w:pPr>
            <w:r w:rsidRPr="00E27D23">
              <w:t>Update TC 8.2.3.1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A0B6D9" w14:textId="77777777" w:rsidR="00667531" w:rsidRPr="00E27D23" w:rsidRDefault="00667531" w:rsidP="009D4432">
            <w:pPr>
              <w:pStyle w:val="TAC"/>
            </w:pPr>
            <w:r w:rsidRPr="00E27D23">
              <w:t>15.4.0</w:t>
            </w:r>
          </w:p>
        </w:tc>
      </w:tr>
      <w:tr w:rsidR="00D13E6E" w:rsidRPr="00E27D23" w14:paraId="773B8B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931622"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C4ED1E"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C97EC7" w14:textId="77777777" w:rsidR="00667531" w:rsidRPr="00E27D23" w:rsidRDefault="00667531" w:rsidP="009D4432">
            <w:pPr>
              <w:pStyle w:val="TAC"/>
            </w:pPr>
            <w:r w:rsidRPr="00E27D23">
              <w:t>R5-1948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115AD5" w14:textId="77777777" w:rsidR="00667531" w:rsidRPr="00E27D23" w:rsidRDefault="00667531" w:rsidP="009D4432">
            <w:pPr>
              <w:pStyle w:val="TAC"/>
            </w:pPr>
            <w:r w:rsidRPr="00E27D23">
              <w:t>07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D65C3E"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D9F92"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FFAE35" w14:textId="77777777" w:rsidR="00667531" w:rsidRPr="00E27D23" w:rsidRDefault="00667531" w:rsidP="009D4432">
            <w:pPr>
              <w:pStyle w:val="TAL"/>
            </w:pPr>
            <w:r w:rsidRPr="00E27D23">
              <w:t>Correction to EN-DC RRC measurement test cases 8.2.3.9.1 and 8.2.3.10.1</w:t>
            </w:r>
          </w:p>
          <w:p w14:paraId="21CAFEFF" w14:textId="77777777" w:rsidR="00D1788F" w:rsidRPr="00E27D23" w:rsidRDefault="00D1788F" w:rsidP="009D4432">
            <w:pPr>
              <w:pStyle w:val="TAL"/>
            </w:pPr>
            <w:r w:rsidRPr="00E27D23">
              <w:t>Editor’s note: could not be implement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A54B04" w14:textId="77777777" w:rsidR="00667531" w:rsidRPr="00E27D23" w:rsidRDefault="00667531" w:rsidP="009D4432">
            <w:pPr>
              <w:pStyle w:val="TAC"/>
            </w:pPr>
            <w:r w:rsidRPr="00E27D23">
              <w:t>15.4.0</w:t>
            </w:r>
          </w:p>
        </w:tc>
      </w:tr>
      <w:tr w:rsidR="00D13E6E" w:rsidRPr="00E27D23" w14:paraId="5B8FC8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6E3B64"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E94CF6"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3A46D8" w14:textId="77777777" w:rsidR="00667531" w:rsidRPr="00E27D23" w:rsidRDefault="00667531" w:rsidP="009D4432">
            <w:pPr>
              <w:pStyle w:val="TAC"/>
            </w:pPr>
            <w:r w:rsidRPr="00E27D23">
              <w:t>R5-1948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BC9F44" w14:textId="77777777" w:rsidR="00667531" w:rsidRPr="00E27D23" w:rsidRDefault="00667531" w:rsidP="009D4432">
            <w:pPr>
              <w:pStyle w:val="TAC"/>
            </w:pPr>
            <w:r w:rsidRPr="00E27D23">
              <w:t>06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36C286"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1922F"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E1C02A" w14:textId="77777777" w:rsidR="00667531" w:rsidRPr="00E27D23" w:rsidRDefault="00667531" w:rsidP="009D4432">
            <w:pPr>
              <w:pStyle w:val="TAL"/>
            </w:pPr>
            <w:r w:rsidRPr="00E27D23">
              <w:t>Update of RRC TC 8.2.5.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95A960" w14:textId="77777777" w:rsidR="00667531" w:rsidRPr="00E27D23" w:rsidRDefault="00667531" w:rsidP="009D4432">
            <w:pPr>
              <w:pStyle w:val="TAC"/>
            </w:pPr>
            <w:r w:rsidRPr="00E27D23">
              <w:t>15.4.0</w:t>
            </w:r>
          </w:p>
        </w:tc>
      </w:tr>
      <w:tr w:rsidR="00D13E6E" w:rsidRPr="00E27D23" w14:paraId="04D2E5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184342"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D91770"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650313" w14:textId="77777777" w:rsidR="00667531" w:rsidRPr="00E27D23" w:rsidRDefault="00667531" w:rsidP="009D4432">
            <w:pPr>
              <w:pStyle w:val="TAC"/>
            </w:pPr>
            <w:r w:rsidRPr="00E27D23">
              <w:t>R5-1948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33AC24" w14:textId="77777777" w:rsidR="00667531" w:rsidRPr="00E27D23" w:rsidRDefault="00667531" w:rsidP="009D4432">
            <w:pPr>
              <w:pStyle w:val="TAC"/>
            </w:pPr>
            <w:r w:rsidRPr="00E27D23">
              <w:t>06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5FE2C8"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8BD63D"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A6DC37" w14:textId="77777777" w:rsidR="00667531" w:rsidRPr="00E27D23" w:rsidRDefault="00667531" w:rsidP="009D4432">
            <w:pPr>
              <w:pStyle w:val="TAL"/>
            </w:pPr>
            <w:r w:rsidRPr="00E27D23">
              <w:t>Correction to 5GMM test case 9.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5B2623" w14:textId="77777777" w:rsidR="00667531" w:rsidRPr="00E27D23" w:rsidRDefault="00667531" w:rsidP="009D4432">
            <w:pPr>
              <w:pStyle w:val="TAC"/>
            </w:pPr>
            <w:r w:rsidRPr="00E27D23">
              <w:t>15.4.0</w:t>
            </w:r>
          </w:p>
        </w:tc>
      </w:tr>
      <w:tr w:rsidR="00D13E6E" w:rsidRPr="00E27D23" w14:paraId="4C013B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C6E88D"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D44575"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798A59" w14:textId="77777777" w:rsidR="00667531" w:rsidRPr="00E27D23" w:rsidRDefault="00667531" w:rsidP="009D4432">
            <w:pPr>
              <w:pStyle w:val="TAC"/>
            </w:pPr>
            <w:r w:rsidRPr="00E27D23">
              <w:t>R5-1948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BD40F1" w14:textId="77777777" w:rsidR="00667531" w:rsidRPr="00E27D23" w:rsidRDefault="00667531" w:rsidP="009D4432">
            <w:pPr>
              <w:pStyle w:val="TAC"/>
            </w:pPr>
            <w:r w:rsidRPr="00E27D23">
              <w:t>07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711167"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B56A92"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C627D2" w14:textId="77777777" w:rsidR="00667531" w:rsidRPr="00E27D23" w:rsidRDefault="00667531" w:rsidP="009D4432">
            <w:pPr>
              <w:pStyle w:val="TAL"/>
            </w:pPr>
            <w:r w:rsidRPr="00E27D23">
              <w:t>Correction to NR5GC testcase 9.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F299C0" w14:textId="77777777" w:rsidR="00667531" w:rsidRPr="00E27D23" w:rsidRDefault="00667531" w:rsidP="009D4432">
            <w:pPr>
              <w:pStyle w:val="TAC"/>
            </w:pPr>
            <w:r w:rsidRPr="00E27D23">
              <w:t>15.4.0</w:t>
            </w:r>
          </w:p>
        </w:tc>
      </w:tr>
      <w:tr w:rsidR="00D13E6E" w:rsidRPr="00E27D23" w14:paraId="6FF74C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4E0AE3"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048C97"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926CCC" w14:textId="77777777" w:rsidR="00667531" w:rsidRPr="00E27D23" w:rsidRDefault="00667531" w:rsidP="009D4432">
            <w:pPr>
              <w:pStyle w:val="TAC"/>
            </w:pPr>
            <w:r w:rsidRPr="00E27D23">
              <w:t>R5-1948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64B630" w14:textId="77777777" w:rsidR="00667531" w:rsidRPr="00E27D23" w:rsidRDefault="00667531" w:rsidP="009D4432">
            <w:pPr>
              <w:pStyle w:val="TAC"/>
            </w:pPr>
            <w:r w:rsidRPr="00E27D23">
              <w:t>06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AE0E61"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6A68E4"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46E1DF" w14:textId="77777777" w:rsidR="00667531" w:rsidRPr="00E27D23" w:rsidRDefault="00667531" w:rsidP="009D4432">
            <w:pPr>
              <w:pStyle w:val="TAL"/>
            </w:pPr>
            <w:r w:rsidRPr="00E27D23">
              <w:t>Correction to NR test case 9.1.5.1.1-Registration Reque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540958" w14:textId="77777777" w:rsidR="00667531" w:rsidRPr="00E27D23" w:rsidRDefault="00667531" w:rsidP="009D4432">
            <w:pPr>
              <w:pStyle w:val="TAC"/>
            </w:pPr>
            <w:r w:rsidRPr="00E27D23">
              <w:t>15.4.0</w:t>
            </w:r>
          </w:p>
        </w:tc>
      </w:tr>
      <w:tr w:rsidR="00D13E6E" w:rsidRPr="00E27D23" w14:paraId="0ECF3C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4F501A"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C0E935"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BF8886" w14:textId="77777777" w:rsidR="00667531" w:rsidRPr="00E27D23" w:rsidRDefault="00667531" w:rsidP="009D4432">
            <w:pPr>
              <w:pStyle w:val="TAC"/>
            </w:pPr>
            <w:r w:rsidRPr="00E27D23">
              <w:t>R5-1948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E5303A" w14:textId="77777777" w:rsidR="00667531" w:rsidRPr="00E27D23" w:rsidRDefault="00667531" w:rsidP="009D4432">
            <w:pPr>
              <w:pStyle w:val="TAC"/>
            </w:pPr>
            <w:r w:rsidRPr="00E27D23">
              <w:t>06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782013"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34E3E"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8D9C74" w14:textId="77777777" w:rsidR="00667531" w:rsidRPr="00E27D23" w:rsidRDefault="00667531" w:rsidP="009D4432">
            <w:pPr>
              <w:pStyle w:val="TAL"/>
            </w:pPr>
            <w:r w:rsidRPr="00E27D23">
              <w:t>Update of TC 9.1.6.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B7F8C3" w14:textId="77777777" w:rsidR="00667531" w:rsidRPr="00E27D23" w:rsidRDefault="00667531" w:rsidP="009D4432">
            <w:pPr>
              <w:pStyle w:val="TAC"/>
            </w:pPr>
            <w:r w:rsidRPr="00E27D23">
              <w:t>15.4.0</w:t>
            </w:r>
          </w:p>
        </w:tc>
      </w:tr>
      <w:tr w:rsidR="00D13E6E" w:rsidRPr="00E27D23" w14:paraId="177C41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5FA775"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A808EC"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6B2245" w14:textId="77777777" w:rsidR="00667531" w:rsidRPr="00E27D23" w:rsidRDefault="00667531" w:rsidP="009D4432">
            <w:pPr>
              <w:pStyle w:val="TAC"/>
            </w:pPr>
            <w:r w:rsidRPr="00E27D23">
              <w:t>R5-1948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0E976B" w14:textId="77777777" w:rsidR="00667531" w:rsidRPr="00E27D23" w:rsidRDefault="00667531" w:rsidP="009D4432">
            <w:pPr>
              <w:pStyle w:val="TAC"/>
            </w:pPr>
            <w:r w:rsidRPr="00E27D23">
              <w:t>07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D3C282"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D9B884"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8857C6" w14:textId="77777777" w:rsidR="00667531" w:rsidRPr="00E27D23" w:rsidRDefault="00667531" w:rsidP="009D4432">
            <w:pPr>
              <w:pStyle w:val="TAL"/>
            </w:pPr>
            <w:r w:rsidRPr="00E27D23">
              <w:t>Correction to NR5GC testcase 9.1.5.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9C2D22" w14:textId="77777777" w:rsidR="00667531" w:rsidRPr="00E27D23" w:rsidRDefault="00667531" w:rsidP="009D4432">
            <w:pPr>
              <w:pStyle w:val="TAC"/>
            </w:pPr>
            <w:r w:rsidRPr="00E27D23">
              <w:t>15.4.0</w:t>
            </w:r>
          </w:p>
        </w:tc>
      </w:tr>
      <w:tr w:rsidR="00D13E6E" w:rsidRPr="00E27D23" w14:paraId="1CD818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F8F883"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6278E8"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C5226B" w14:textId="77777777" w:rsidR="00667531" w:rsidRPr="00E27D23" w:rsidRDefault="00667531" w:rsidP="009D4432">
            <w:pPr>
              <w:pStyle w:val="TAC"/>
            </w:pPr>
            <w:r w:rsidRPr="00E27D23">
              <w:t>R5-1948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C616F3" w14:textId="77777777" w:rsidR="00667531" w:rsidRPr="00E27D23" w:rsidRDefault="00667531" w:rsidP="009D4432">
            <w:pPr>
              <w:pStyle w:val="TAC"/>
            </w:pPr>
            <w:r w:rsidRPr="00E27D23">
              <w:t>06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6B24F8"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761CE0"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3EB4F6" w14:textId="77777777" w:rsidR="00667531" w:rsidRPr="00E27D23" w:rsidRDefault="00667531" w:rsidP="009D4432">
            <w:pPr>
              <w:pStyle w:val="TAL"/>
            </w:pPr>
            <w:r w:rsidRPr="00E27D23">
              <w:t>Correction to 5GC TC 9.1.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B1174F" w14:textId="77777777" w:rsidR="00667531" w:rsidRPr="00E27D23" w:rsidRDefault="00667531" w:rsidP="009D4432">
            <w:pPr>
              <w:pStyle w:val="TAC"/>
            </w:pPr>
            <w:r w:rsidRPr="00E27D23">
              <w:t>15.4.0</w:t>
            </w:r>
          </w:p>
        </w:tc>
      </w:tr>
      <w:tr w:rsidR="00D13E6E" w:rsidRPr="00E27D23" w14:paraId="7B665C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36882D"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12E118"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5218C7" w14:textId="77777777" w:rsidR="00667531" w:rsidRPr="00E27D23" w:rsidRDefault="00667531" w:rsidP="009D4432">
            <w:pPr>
              <w:pStyle w:val="TAC"/>
            </w:pPr>
            <w:r w:rsidRPr="00E27D23">
              <w:t>R5-1948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8D79F0" w14:textId="77777777" w:rsidR="00667531" w:rsidRPr="00E27D23" w:rsidRDefault="00667531" w:rsidP="009D4432">
            <w:pPr>
              <w:pStyle w:val="TAC"/>
            </w:pPr>
            <w:r w:rsidRPr="00E27D23">
              <w:t>06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8BB88B"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33637F"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7CBF0C" w14:textId="77777777" w:rsidR="00667531" w:rsidRPr="00E27D23" w:rsidRDefault="00667531" w:rsidP="009D4432">
            <w:pPr>
              <w:pStyle w:val="TAL"/>
            </w:pPr>
            <w:r w:rsidRPr="00E27D23">
              <w:t>Correction to 5GC TC 10.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BA2D3D" w14:textId="77777777" w:rsidR="00667531" w:rsidRPr="00E27D23" w:rsidRDefault="00667531" w:rsidP="009D4432">
            <w:pPr>
              <w:pStyle w:val="TAC"/>
            </w:pPr>
            <w:r w:rsidRPr="00E27D23">
              <w:t>15.4.0</w:t>
            </w:r>
          </w:p>
        </w:tc>
      </w:tr>
      <w:tr w:rsidR="00D13E6E" w:rsidRPr="00E27D23" w14:paraId="012EE6E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0A6254"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6AF347"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03BE8F" w14:textId="77777777" w:rsidR="00667531" w:rsidRPr="00E27D23" w:rsidRDefault="00667531" w:rsidP="009D4432">
            <w:pPr>
              <w:pStyle w:val="TAC"/>
            </w:pPr>
            <w:r w:rsidRPr="00E27D23">
              <w:t>R5-1948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B276FF" w14:textId="77777777" w:rsidR="00667531" w:rsidRPr="00E27D23" w:rsidRDefault="00667531" w:rsidP="009D4432">
            <w:pPr>
              <w:pStyle w:val="TAC"/>
            </w:pPr>
            <w:r w:rsidRPr="00E27D23">
              <w:t>06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8C0901"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22237"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2749F6" w14:textId="77777777" w:rsidR="00667531" w:rsidRPr="00E27D23" w:rsidRDefault="00667531" w:rsidP="009D4432">
            <w:pPr>
              <w:pStyle w:val="TAL"/>
            </w:pPr>
            <w:r w:rsidRPr="00E27D23">
              <w:t>Correction on 5GC TC 10.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4D1BC3" w14:textId="77777777" w:rsidR="00667531" w:rsidRPr="00E27D23" w:rsidRDefault="00667531" w:rsidP="009D4432">
            <w:pPr>
              <w:pStyle w:val="TAC"/>
            </w:pPr>
            <w:r w:rsidRPr="00E27D23">
              <w:t>15.4.0</w:t>
            </w:r>
          </w:p>
        </w:tc>
      </w:tr>
      <w:tr w:rsidR="00D13E6E" w:rsidRPr="00E27D23" w14:paraId="5AF8EB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5DEFD4"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C6A123"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208A2A" w14:textId="77777777" w:rsidR="00667531" w:rsidRPr="00E27D23" w:rsidRDefault="00667531" w:rsidP="009D4432">
            <w:pPr>
              <w:pStyle w:val="TAC"/>
            </w:pPr>
            <w:r w:rsidRPr="00E27D23">
              <w:t>R5-1948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614DEB" w14:textId="77777777" w:rsidR="00667531" w:rsidRPr="00E27D23" w:rsidRDefault="00667531" w:rsidP="009D4432">
            <w:pPr>
              <w:pStyle w:val="TAC"/>
            </w:pPr>
            <w:r w:rsidRPr="00E27D23">
              <w:t>06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F6EFFD"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61788E"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5AA98A" w14:textId="77777777" w:rsidR="00667531" w:rsidRPr="00E27D23" w:rsidRDefault="00667531" w:rsidP="009D4432">
            <w:pPr>
              <w:pStyle w:val="TAL"/>
            </w:pPr>
            <w:r w:rsidRPr="00E27D23">
              <w:t>Correction to 5GC TC 10.1.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26F7AF" w14:textId="77777777" w:rsidR="00667531" w:rsidRPr="00E27D23" w:rsidRDefault="00667531" w:rsidP="009D4432">
            <w:pPr>
              <w:pStyle w:val="TAC"/>
            </w:pPr>
            <w:r w:rsidRPr="00E27D23">
              <w:t>15.4.0</w:t>
            </w:r>
          </w:p>
        </w:tc>
      </w:tr>
      <w:tr w:rsidR="00D13E6E" w:rsidRPr="00E27D23" w14:paraId="556E75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7497D2"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F11155"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32ACA5" w14:textId="77777777" w:rsidR="00667531" w:rsidRPr="00E27D23" w:rsidRDefault="00667531" w:rsidP="009D4432">
            <w:pPr>
              <w:pStyle w:val="TAC"/>
            </w:pPr>
            <w:r w:rsidRPr="00E27D23">
              <w:t>R5-1948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15E35A" w14:textId="77777777" w:rsidR="00667531" w:rsidRPr="00E27D23" w:rsidRDefault="00667531" w:rsidP="009D4432">
            <w:pPr>
              <w:pStyle w:val="TAC"/>
            </w:pPr>
            <w:r w:rsidRPr="00E27D23">
              <w:t>06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BFAA04"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A4FBE"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020245" w14:textId="77777777" w:rsidR="00667531" w:rsidRPr="00E27D23" w:rsidRDefault="00667531" w:rsidP="009D4432">
            <w:pPr>
              <w:pStyle w:val="TAL"/>
            </w:pPr>
            <w:r w:rsidRPr="00E27D23">
              <w:t>Correction to 5GC TC 10.1.6.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1DC72B" w14:textId="77777777" w:rsidR="00667531" w:rsidRPr="00E27D23" w:rsidRDefault="00667531" w:rsidP="009D4432">
            <w:pPr>
              <w:pStyle w:val="TAC"/>
            </w:pPr>
            <w:r w:rsidRPr="00E27D23">
              <w:t>15.4.0</w:t>
            </w:r>
          </w:p>
        </w:tc>
      </w:tr>
      <w:tr w:rsidR="00D13E6E" w:rsidRPr="00E27D23" w14:paraId="5AC289E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A3F730"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4EA169"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932318" w14:textId="77777777" w:rsidR="00667531" w:rsidRPr="00E27D23" w:rsidRDefault="00667531" w:rsidP="009D4432">
            <w:pPr>
              <w:pStyle w:val="TAC"/>
            </w:pPr>
            <w:r w:rsidRPr="00E27D23">
              <w:t>R5-1948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B62391" w14:textId="77777777" w:rsidR="00667531" w:rsidRPr="00E27D23" w:rsidRDefault="00667531" w:rsidP="009D4432">
            <w:pPr>
              <w:pStyle w:val="TAC"/>
            </w:pPr>
            <w:r w:rsidRPr="00E27D23">
              <w:t>07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7F2EF9"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39A9E6"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37B32C" w14:textId="77777777" w:rsidR="00667531" w:rsidRPr="00E27D23" w:rsidRDefault="00667531" w:rsidP="009D4432">
            <w:pPr>
              <w:pStyle w:val="TAL"/>
            </w:pPr>
            <w:r w:rsidRPr="00E27D23">
              <w:t>Introduction of Non 3GPP Access over WLAN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E177EC" w14:textId="77777777" w:rsidR="00667531" w:rsidRPr="00E27D23" w:rsidRDefault="00667531" w:rsidP="009D4432">
            <w:pPr>
              <w:pStyle w:val="TAC"/>
            </w:pPr>
            <w:r w:rsidRPr="00E27D23">
              <w:t>15.4.0</w:t>
            </w:r>
          </w:p>
        </w:tc>
      </w:tr>
      <w:tr w:rsidR="00D13E6E" w:rsidRPr="00E27D23" w14:paraId="0E9025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303B00"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546D07"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E79377" w14:textId="77777777" w:rsidR="00667531" w:rsidRPr="00E27D23" w:rsidRDefault="00667531" w:rsidP="009D4432">
            <w:pPr>
              <w:pStyle w:val="TAC"/>
            </w:pPr>
            <w:r w:rsidRPr="00E27D23">
              <w:t>R5-1952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1101B0" w14:textId="77777777" w:rsidR="00667531" w:rsidRPr="00E27D23" w:rsidRDefault="00667531" w:rsidP="009D4432">
            <w:pPr>
              <w:pStyle w:val="TAC"/>
            </w:pPr>
            <w:r w:rsidRPr="00E27D23">
              <w:t>07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7AA563"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27A8E6"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87428A" w14:textId="77777777" w:rsidR="00667531" w:rsidRPr="00E27D23" w:rsidRDefault="00667531" w:rsidP="009D4432">
            <w:pPr>
              <w:pStyle w:val="TAL"/>
            </w:pPr>
            <w:r w:rsidRPr="00E27D23">
              <w:t>Addition of new TC 9.1.5.1.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1090CE" w14:textId="77777777" w:rsidR="00667531" w:rsidRPr="00E27D23" w:rsidRDefault="00667531" w:rsidP="009D4432">
            <w:pPr>
              <w:pStyle w:val="TAC"/>
            </w:pPr>
            <w:r w:rsidRPr="00E27D23">
              <w:t>15.4.0</w:t>
            </w:r>
          </w:p>
        </w:tc>
      </w:tr>
      <w:tr w:rsidR="00D13E6E" w:rsidRPr="00E27D23" w14:paraId="2356CC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FC54BB"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4B559C"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202D0B" w14:textId="77777777" w:rsidR="00667531" w:rsidRPr="00E27D23" w:rsidRDefault="00667531" w:rsidP="009D4432">
            <w:pPr>
              <w:pStyle w:val="TAC"/>
            </w:pPr>
            <w:r w:rsidRPr="00E27D23">
              <w:t>R5-1952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6CE401" w14:textId="77777777" w:rsidR="00667531" w:rsidRPr="00E27D23" w:rsidRDefault="00667531" w:rsidP="009D4432">
            <w:pPr>
              <w:pStyle w:val="TAC"/>
            </w:pPr>
            <w:r w:rsidRPr="00E27D23">
              <w:t>07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73A825"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066C9C"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8155FD" w14:textId="77777777" w:rsidR="00667531" w:rsidRPr="00E27D23" w:rsidRDefault="00667531" w:rsidP="009D4432">
            <w:pPr>
              <w:pStyle w:val="TAL"/>
            </w:pPr>
            <w:r w:rsidRPr="00E27D23">
              <w:t>Addition of 5GC NAS Test Case -  Generic UE configuration update / New 5G-GUTI / NITZ / registration requested / Network slicing indication / New Allowed NSSAI / acknowledgement from the U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CCC964" w14:textId="77777777" w:rsidR="00667531" w:rsidRPr="00E27D23" w:rsidRDefault="00667531" w:rsidP="009D4432">
            <w:pPr>
              <w:pStyle w:val="TAC"/>
            </w:pPr>
            <w:r w:rsidRPr="00E27D23">
              <w:t>15.4.0</w:t>
            </w:r>
          </w:p>
        </w:tc>
      </w:tr>
      <w:tr w:rsidR="00D13E6E" w:rsidRPr="00E27D23" w14:paraId="62AAF8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E3EC28"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E7A680"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EB72E2" w14:textId="77777777" w:rsidR="00667531" w:rsidRPr="00E27D23" w:rsidRDefault="00667531" w:rsidP="009D4432">
            <w:pPr>
              <w:pStyle w:val="TAC"/>
            </w:pPr>
            <w:r w:rsidRPr="00E27D23">
              <w:t>R5-1952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A34801" w14:textId="77777777" w:rsidR="00667531" w:rsidRPr="00E27D23" w:rsidRDefault="00667531" w:rsidP="009D4432">
            <w:pPr>
              <w:pStyle w:val="TAC"/>
            </w:pPr>
            <w:r w:rsidRPr="00E27D23">
              <w:t>07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0E2A9A"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85206D"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39BE34" w14:textId="77777777" w:rsidR="00667531" w:rsidRPr="00E27D23" w:rsidRDefault="00667531" w:rsidP="009D4432">
            <w:pPr>
              <w:pStyle w:val="TAL"/>
            </w:pPr>
            <w:r w:rsidRPr="00E27D23">
              <w:t>Addition of 5GC NAS Test Case - UE-initiated de-registration / Abnormal / Change of cell into a new tracking are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42AB1A" w14:textId="77777777" w:rsidR="00667531" w:rsidRPr="00E27D23" w:rsidRDefault="00667531" w:rsidP="009D4432">
            <w:pPr>
              <w:pStyle w:val="TAC"/>
            </w:pPr>
            <w:r w:rsidRPr="00E27D23">
              <w:t>15.4.0</w:t>
            </w:r>
          </w:p>
        </w:tc>
      </w:tr>
      <w:tr w:rsidR="00D13E6E" w:rsidRPr="00E27D23" w14:paraId="15441A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1DBA27"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7B3A45"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772335" w14:textId="77777777" w:rsidR="00667531" w:rsidRPr="00E27D23" w:rsidRDefault="00667531" w:rsidP="009D4432">
            <w:pPr>
              <w:pStyle w:val="TAC"/>
            </w:pPr>
            <w:r w:rsidRPr="00E27D23">
              <w:t>R5-1952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8EA6A8" w14:textId="77777777" w:rsidR="00667531" w:rsidRPr="00E27D23" w:rsidRDefault="00667531" w:rsidP="009D4432">
            <w:pPr>
              <w:pStyle w:val="TAC"/>
            </w:pPr>
            <w:r w:rsidRPr="00E27D23">
              <w:t>07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9C655A"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E9243B"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1FD30F" w14:textId="77777777" w:rsidR="00667531" w:rsidRPr="00E27D23" w:rsidRDefault="00667531" w:rsidP="009D4432">
            <w:pPr>
              <w:pStyle w:val="TAL"/>
            </w:pPr>
            <w:r w:rsidRPr="00E27D23">
              <w:t>Addition of NR5GC testcase 9.1.5.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F0C862" w14:textId="77777777" w:rsidR="00667531" w:rsidRPr="00E27D23" w:rsidRDefault="00667531" w:rsidP="009D4432">
            <w:pPr>
              <w:pStyle w:val="TAC"/>
            </w:pPr>
            <w:r w:rsidRPr="00E27D23">
              <w:t>15.4.0</w:t>
            </w:r>
          </w:p>
        </w:tc>
      </w:tr>
      <w:tr w:rsidR="00D13E6E" w:rsidRPr="00E27D23" w14:paraId="3281F3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BCD52A"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4AA2F2"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59ECF7" w14:textId="77777777" w:rsidR="00667531" w:rsidRPr="00E27D23" w:rsidRDefault="00667531" w:rsidP="009D4432">
            <w:pPr>
              <w:pStyle w:val="TAC"/>
            </w:pPr>
            <w:r w:rsidRPr="00E27D23">
              <w:t>R5-1952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E48B69" w14:textId="77777777" w:rsidR="00667531" w:rsidRPr="00E27D23" w:rsidRDefault="00667531" w:rsidP="009D4432">
            <w:pPr>
              <w:pStyle w:val="TAC"/>
            </w:pPr>
            <w:r w:rsidRPr="00E27D23">
              <w:t>07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C50028"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A3BD2C"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9D1522" w14:textId="77777777" w:rsidR="00667531" w:rsidRPr="00E27D23" w:rsidRDefault="00667531" w:rsidP="009D4432">
            <w:pPr>
              <w:pStyle w:val="TAL"/>
            </w:pPr>
            <w:r w:rsidRPr="00E27D23">
              <w:t>Introduction of TC 9.1.5.2.7 Mobility and periodic registration update / Rejected / UE identity cannot be derived by the networ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406C27" w14:textId="77777777" w:rsidR="00667531" w:rsidRPr="00E27D23" w:rsidRDefault="00667531" w:rsidP="009D4432">
            <w:pPr>
              <w:pStyle w:val="TAC"/>
            </w:pPr>
            <w:r w:rsidRPr="00E27D23">
              <w:t>15.4.0</w:t>
            </w:r>
          </w:p>
        </w:tc>
      </w:tr>
      <w:tr w:rsidR="00D13E6E" w:rsidRPr="00E27D23" w14:paraId="1774C8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74CA50"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8229EB"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8EE175" w14:textId="77777777" w:rsidR="00667531" w:rsidRPr="00E27D23" w:rsidRDefault="00667531" w:rsidP="009D4432">
            <w:pPr>
              <w:pStyle w:val="TAC"/>
            </w:pPr>
            <w:r w:rsidRPr="00E27D23">
              <w:t>R5-1952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6C0B1D" w14:textId="77777777" w:rsidR="00667531" w:rsidRPr="00E27D23" w:rsidRDefault="00667531" w:rsidP="009D4432">
            <w:pPr>
              <w:pStyle w:val="TAC"/>
            </w:pPr>
            <w:r w:rsidRPr="00E27D23">
              <w:t>07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F3278F"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41727C"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D20192" w14:textId="77777777" w:rsidR="00667531" w:rsidRPr="00E27D23" w:rsidRDefault="00667531" w:rsidP="009D4432">
            <w:pPr>
              <w:pStyle w:val="TAL"/>
            </w:pPr>
            <w:r w:rsidRPr="00E27D23">
              <w:t>Introduction of TC 9.1.5.2.8 Mobility and periodic registration update / Rejected / Implicitly de-register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932810" w14:textId="77777777" w:rsidR="00667531" w:rsidRPr="00E27D23" w:rsidRDefault="00667531" w:rsidP="009D4432">
            <w:pPr>
              <w:pStyle w:val="TAC"/>
            </w:pPr>
            <w:r w:rsidRPr="00E27D23">
              <w:t>15.4.0</w:t>
            </w:r>
          </w:p>
        </w:tc>
      </w:tr>
      <w:tr w:rsidR="00D13E6E" w:rsidRPr="00E27D23" w14:paraId="528CA5C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3BC1EA"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8B26CA"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5C0C18" w14:textId="77777777" w:rsidR="00667531" w:rsidRPr="00E27D23" w:rsidRDefault="00667531" w:rsidP="009D4432">
            <w:pPr>
              <w:pStyle w:val="TAC"/>
            </w:pPr>
            <w:r w:rsidRPr="00E27D23">
              <w:t>R5-1952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48C02B" w14:textId="77777777" w:rsidR="00667531" w:rsidRPr="00E27D23" w:rsidRDefault="00667531" w:rsidP="009D4432">
            <w:pPr>
              <w:pStyle w:val="TAC"/>
            </w:pPr>
            <w:r w:rsidRPr="00E27D23">
              <w:t>07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012E74"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5FE34B"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9F9535" w14:textId="77777777" w:rsidR="00667531" w:rsidRPr="00E27D23" w:rsidRDefault="00667531" w:rsidP="009D4432">
            <w:pPr>
              <w:pStyle w:val="TAL"/>
            </w:pPr>
            <w:r w:rsidRPr="00E27D23">
              <w:t>Addition of 5GSM test case 10.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2BC761" w14:textId="77777777" w:rsidR="00667531" w:rsidRPr="00E27D23" w:rsidRDefault="00667531" w:rsidP="009D4432">
            <w:pPr>
              <w:pStyle w:val="TAC"/>
            </w:pPr>
            <w:r w:rsidRPr="00E27D23">
              <w:t>15.4.0</w:t>
            </w:r>
          </w:p>
        </w:tc>
      </w:tr>
      <w:tr w:rsidR="00D13E6E" w:rsidRPr="00E27D23" w14:paraId="2928679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BFF54A"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3214B6"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517BA2" w14:textId="77777777" w:rsidR="00667531" w:rsidRPr="00E27D23" w:rsidRDefault="00667531" w:rsidP="009D4432">
            <w:pPr>
              <w:pStyle w:val="TAC"/>
            </w:pPr>
            <w:r w:rsidRPr="00E27D23">
              <w:t>R5-1952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00D6E2" w14:textId="77777777" w:rsidR="00667531" w:rsidRPr="00E27D23" w:rsidRDefault="00667531" w:rsidP="009D4432">
            <w:pPr>
              <w:pStyle w:val="TAC"/>
            </w:pPr>
            <w:r w:rsidRPr="00E27D23">
              <w:t>07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407E8E"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440181"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FA6557" w14:textId="77777777" w:rsidR="00667531" w:rsidRPr="00E27D23" w:rsidRDefault="00667531" w:rsidP="009D4432">
            <w:pPr>
              <w:pStyle w:val="TAL"/>
            </w:pPr>
            <w:r w:rsidRPr="00E27D23">
              <w:t>Introduction of TC 9.3.1.1 Mobility registration update / Single-registration mode with N26 / 5GMM-IDLE / 5GC to EP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0E8C47" w14:textId="77777777" w:rsidR="00667531" w:rsidRPr="00E27D23" w:rsidRDefault="00667531" w:rsidP="009D4432">
            <w:pPr>
              <w:pStyle w:val="TAC"/>
            </w:pPr>
            <w:r w:rsidRPr="00E27D23">
              <w:t>15.4.0</w:t>
            </w:r>
          </w:p>
        </w:tc>
      </w:tr>
      <w:tr w:rsidR="00D13E6E" w:rsidRPr="00E27D23" w14:paraId="6F32D9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1A1579"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B676BC"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F5D17C" w14:textId="77777777" w:rsidR="00667531" w:rsidRPr="00E27D23" w:rsidRDefault="00667531" w:rsidP="009D4432">
            <w:pPr>
              <w:pStyle w:val="TAC"/>
            </w:pPr>
            <w:r w:rsidRPr="00E27D23">
              <w:t>R5-1952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722496" w14:textId="77777777" w:rsidR="00667531" w:rsidRPr="00E27D23" w:rsidRDefault="00667531" w:rsidP="009D4432">
            <w:pPr>
              <w:pStyle w:val="TAC"/>
            </w:pPr>
            <w:r w:rsidRPr="00E27D23">
              <w:t>07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F28494"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D505CC"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4C2964" w14:textId="77777777" w:rsidR="00667531" w:rsidRPr="00E27D23" w:rsidRDefault="00667531" w:rsidP="009D4432">
            <w:pPr>
              <w:pStyle w:val="TAL"/>
            </w:pPr>
            <w:r w:rsidRPr="00E27D23">
              <w:t>Introduction of TC 9.3.1.2 Mobility registration update / Single-registration mode with N26 / 5GMM-IDLE / EPC to 5G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DCC9B4" w14:textId="77777777" w:rsidR="00667531" w:rsidRPr="00E27D23" w:rsidRDefault="00667531" w:rsidP="009D4432">
            <w:pPr>
              <w:pStyle w:val="TAC"/>
            </w:pPr>
            <w:r w:rsidRPr="00E27D23">
              <w:t>15.4.0</w:t>
            </w:r>
          </w:p>
        </w:tc>
      </w:tr>
      <w:tr w:rsidR="00D13E6E" w:rsidRPr="00E27D23" w14:paraId="3A28DF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C65F4C"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42ACAB"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E6EF97" w14:textId="77777777" w:rsidR="00667531" w:rsidRPr="00E27D23" w:rsidRDefault="00667531" w:rsidP="009D4432">
            <w:pPr>
              <w:pStyle w:val="TAC"/>
            </w:pPr>
            <w:r w:rsidRPr="00E27D23">
              <w:t>R5-1952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825B08" w14:textId="77777777" w:rsidR="00667531" w:rsidRPr="00E27D23" w:rsidRDefault="00667531" w:rsidP="009D4432">
            <w:pPr>
              <w:pStyle w:val="TAC"/>
            </w:pPr>
            <w:r w:rsidRPr="00E27D23">
              <w:t>07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EB2052"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43982B"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31942B" w14:textId="77777777" w:rsidR="00667531" w:rsidRPr="00E27D23" w:rsidRDefault="00667531" w:rsidP="009D4432">
            <w:pPr>
              <w:pStyle w:val="TAL"/>
            </w:pPr>
            <w:r w:rsidRPr="00E27D23">
              <w:t>Introduction of TC 9.3.1.3 Mobility and periodic registration update / Rejected / Single-registration mode with N26 / Handling of EPS relevant parameter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0E1AD9" w14:textId="77777777" w:rsidR="00667531" w:rsidRPr="00E27D23" w:rsidRDefault="00667531" w:rsidP="009D4432">
            <w:pPr>
              <w:pStyle w:val="TAC"/>
            </w:pPr>
            <w:r w:rsidRPr="00E27D23">
              <w:t>15.4.0</w:t>
            </w:r>
          </w:p>
        </w:tc>
      </w:tr>
      <w:tr w:rsidR="00D13E6E" w:rsidRPr="00E27D23" w14:paraId="03A17D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21ADE7"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1957BA"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474820" w14:textId="77777777" w:rsidR="00667531" w:rsidRPr="00E27D23" w:rsidRDefault="00667531" w:rsidP="009D4432">
            <w:pPr>
              <w:pStyle w:val="TAC"/>
            </w:pPr>
            <w:r w:rsidRPr="00E27D23">
              <w:t>R5-1952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A6A706" w14:textId="77777777" w:rsidR="00667531" w:rsidRPr="00E27D23" w:rsidRDefault="00667531" w:rsidP="009D4432">
            <w:pPr>
              <w:pStyle w:val="TAC"/>
            </w:pPr>
            <w:r w:rsidRPr="00E27D23">
              <w:t>06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628240"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B8866"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1C7EE8" w14:textId="77777777" w:rsidR="00667531" w:rsidRPr="00E27D23" w:rsidRDefault="00667531" w:rsidP="009D4432">
            <w:pPr>
              <w:pStyle w:val="TAL"/>
            </w:pPr>
            <w:r w:rsidRPr="00E27D23">
              <w:t>New multilayer test case 1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3D598F" w14:textId="77777777" w:rsidR="00667531" w:rsidRPr="00E27D23" w:rsidRDefault="00667531" w:rsidP="009D4432">
            <w:pPr>
              <w:pStyle w:val="TAC"/>
            </w:pPr>
            <w:r w:rsidRPr="00E27D23">
              <w:t>15.4.0</w:t>
            </w:r>
          </w:p>
        </w:tc>
      </w:tr>
      <w:tr w:rsidR="00D13E6E" w:rsidRPr="00E27D23" w14:paraId="219B9A3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4BB9A1"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1D3B9E"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84E5FA" w14:textId="77777777" w:rsidR="00667531" w:rsidRPr="00E27D23" w:rsidRDefault="00667531" w:rsidP="009D4432">
            <w:pPr>
              <w:pStyle w:val="TAC"/>
            </w:pPr>
            <w:r w:rsidRPr="00E27D23">
              <w:t>R5-1952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778FE6" w14:textId="77777777" w:rsidR="00667531" w:rsidRPr="00E27D23" w:rsidRDefault="00667531" w:rsidP="009D4432">
            <w:pPr>
              <w:pStyle w:val="TAC"/>
            </w:pPr>
            <w:r w:rsidRPr="00E27D23">
              <w:t>07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D82991"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BF96A9"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03BC50" w14:textId="77777777" w:rsidR="00667531" w:rsidRPr="00E27D23" w:rsidRDefault="00667531" w:rsidP="009D4432">
            <w:pPr>
              <w:pStyle w:val="TAL"/>
            </w:pPr>
            <w:r w:rsidRPr="00E27D23">
              <w:t>Introduction of new TC 11.1.7 Emergency call setup from NR RRC_IDLE / Emergency Services Fallback to EPS with redirection / Single registration mode with N26 interface /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50FB" w14:textId="77777777" w:rsidR="00667531" w:rsidRPr="00E27D23" w:rsidRDefault="00667531" w:rsidP="009D4432">
            <w:pPr>
              <w:pStyle w:val="TAC"/>
            </w:pPr>
            <w:r w:rsidRPr="00E27D23">
              <w:t>15.4.0</w:t>
            </w:r>
          </w:p>
        </w:tc>
      </w:tr>
      <w:tr w:rsidR="00D13E6E" w:rsidRPr="00E27D23" w14:paraId="32C94C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77A1BE"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84E299"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F5C2A0" w14:textId="77777777" w:rsidR="00667531" w:rsidRPr="00E27D23" w:rsidRDefault="00667531" w:rsidP="009D4432">
            <w:pPr>
              <w:pStyle w:val="TAC"/>
            </w:pPr>
            <w:r w:rsidRPr="00E27D23">
              <w:t>R5-1952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38530F" w14:textId="77777777" w:rsidR="00667531" w:rsidRPr="00E27D23" w:rsidRDefault="00667531" w:rsidP="009D4432">
            <w:pPr>
              <w:pStyle w:val="TAC"/>
            </w:pPr>
            <w:r w:rsidRPr="00E27D23">
              <w:t>06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D7459B"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963F5F"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0A0737" w14:textId="77777777" w:rsidR="00667531" w:rsidRPr="00E27D23" w:rsidRDefault="00667531" w:rsidP="009D4432">
            <w:pPr>
              <w:pStyle w:val="TAL"/>
            </w:pPr>
            <w:r w:rsidRPr="00E27D23">
              <w:t>Addition of NR test case 6.2.3.3-Inter-RAT Cell reselection NR2L by priority Srxlev bas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C38B71" w14:textId="77777777" w:rsidR="00667531" w:rsidRPr="00E27D23" w:rsidRDefault="00667531" w:rsidP="009D4432">
            <w:pPr>
              <w:pStyle w:val="TAC"/>
            </w:pPr>
            <w:r w:rsidRPr="00E27D23">
              <w:t>15.4.0</w:t>
            </w:r>
          </w:p>
        </w:tc>
      </w:tr>
      <w:tr w:rsidR="00D13E6E" w:rsidRPr="00E27D23" w14:paraId="0689EF0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815FDE"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47BA70"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C83F04" w14:textId="77777777" w:rsidR="00667531" w:rsidRPr="00E27D23" w:rsidRDefault="00667531" w:rsidP="009D4432">
            <w:pPr>
              <w:pStyle w:val="TAC"/>
            </w:pPr>
            <w:r w:rsidRPr="00E27D23">
              <w:t>R5-1952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265E9B" w14:textId="77777777" w:rsidR="00667531" w:rsidRPr="00E27D23" w:rsidRDefault="00667531" w:rsidP="009D4432">
            <w:pPr>
              <w:pStyle w:val="TAC"/>
            </w:pPr>
            <w:r w:rsidRPr="00E27D23">
              <w:t>06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085E91"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2096A1"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3F4992" w14:textId="77777777" w:rsidR="00667531" w:rsidRPr="00E27D23" w:rsidRDefault="00667531" w:rsidP="009D4432">
            <w:pPr>
              <w:pStyle w:val="TAL"/>
            </w:pPr>
            <w:r w:rsidRPr="00E27D23">
              <w:t>Addition of NR test case 6.1.2.13-Cell reselection CellReservedForOperatorUse with Access Identity 1-2-12-13-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F650E2" w14:textId="77777777" w:rsidR="00667531" w:rsidRPr="00E27D23" w:rsidRDefault="00667531" w:rsidP="009D4432">
            <w:pPr>
              <w:pStyle w:val="TAC"/>
            </w:pPr>
            <w:r w:rsidRPr="00E27D23">
              <w:t>15.4.0</w:t>
            </w:r>
          </w:p>
        </w:tc>
      </w:tr>
      <w:tr w:rsidR="00D13E6E" w:rsidRPr="00E27D23" w14:paraId="68C1C6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A4B6C9"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0540E4"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975F0A" w14:textId="77777777" w:rsidR="00667531" w:rsidRPr="00E27D23" w:rsidRDefault="00667531" w:rsidP="009D4432">
            <w:pPr>
              <w:pStyle w:val="TAC"/>
            </w:pPr>
            <w:r w:rsidRPr="00E27D23">
              <w:t>R5-1952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25F858" w14:textId="77777777" w:rsidR="00667531" w:rsidRPr="00E27D23" w:rsidRDefault="00667531" w:rsidP="009D4432">
            <w:pPr>
              <w:pStyle w:val="TAC"/>
            </w:pPr>
            <w:r w:rsidRPr="00E27D23">
              <w:t>06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B52F85"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ECDC5A"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CE5D23" w14:textId="77777777" w:rsidR="00667531" w:rsidRPr="00E27D23" w:rsidRDefault="00667531" w:rsidP="009D4432">
            <w:pPr>
              <w:pStyle w:val="TAL"/>
            </w:pPr>
            <w:r w:rsidRPr="00E27D23">
              <w:t>Addition of NR test case 6.1.2.14-Cell reselection CellReservedForOperatorUse with Access Identity 1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D7C588" w14:textId="77777777" w:rsidR="00667531" w:rsidRPr="00E27D23" w:rsidRDefault="00667531" w:rsidP="009D4432">
            <w:pPr>
              <w:pStyle w:val="TAC"/>
            </w:pPr>
            <w:r w:rsidRPr="00E27D23">
              <w:t>15.4.0</w:t>
            </w:r>
          </w:p>
        </w:tc>
      </w:tr>
      <w:tr w:rsidR="00D13E6E" w:rsidRPr="00E27D23" w14:paraId="202453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EDC841"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286789"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18F1C6" w14:textId="77777777" w:rsidR="00667531" w:rsidRPr="00E27D23" w:rsidRDefault="00667531" w:rsidP="009D4432">
            <w:pPr>
              <w:pStyle w:val="TAC"/>
            </w:pPr>
            <w:r w:rsidRPr="00E27D23">
              <w:t>R5-1952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000E46" w14:textId="77777777" w:rsidR="00667531" w:rsidRPr="00E27D23" w:rsidRDefault="00667531" w:rsidP="009D4432">
            <w:pPr>
              <w:pStyle w:val="TAC"/>
            </w:pPr>
            <w:r w:rsidRPr="00E27D23">
              <w:t>06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306900"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8E91D"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53B549" w14:textId="77777777" w:rsidR="00667531" w:rsidRPr="00E27D23" w:rsidRDefault="00667531" w:rsidP="009D4432">
            <w:pPr>
              <w:pStyle w:val="TAL"/>
            </w:pPr>
            <w:r w:rsidRPr="00E27D23">
              <w:t>Addition of NR test case 6.2.3.5-Inter-RAT Cell reselection NR2L by priority from dedicated signal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5E6A63" w14:textId="77777777" w:rsidR="00667531" w:rsidRPr="00E27D23" w:rsidRDefault="00667531" w:rsidP="009D4432">
            <w:pPr>
              <w:pStyle w:val="TAC"/>
            </w:pPr>
            <w:r w:rsidRPr="00E27D23">
              <w:t>15.4.0</w:t>
            </w:r>
          </w:p>
        </w:tc>
      </w:tr>
      <w:tr w:rsidR="00D13E6E" w:rsidRPr="00E27D23" w14:paraId="77CB98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C90E45E"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95BAEC"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30C23C" w14:textId="77777777" w:rsidR="00667531" w:rsidRPr="00E27D23" w:rsidRDefault="00667531" w:rsidP="009D4432">
            <w:pPr>
              <w:pStyle w:val="TAC"/>
            </w:pPr>
            <w:r w:rsidRPr="00E27D23">
              <w:t>R5-1952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982ABF" w14:textId="77777777" w:rsidR="00667531" w:rsidRPr="00E27D23" w:rsidRDefault="00667531" w:rsidP="009D4432">
            <w:pPr>
              <w:pStyle w:val="TAC"/>
            </w:pPr>
            <w:r w:rsidRPr="00E27D23">
              <w:t>06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ACCF02"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E4F9A"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90928C" w14:textId="77777777" w:rsidR="00667531" w:rsidRPr="00E27D23" w:rsidRDefault="00667531" w:rsidP="009D4432">
            <w:pPr>
              <w:pStyle w:val="TAL"/>
            </w:pPr>
            <w:r w:rsidRPr="00E27D23">
              <w:t>Addition of NR test case 6.2.3.7-Inter-RAT Cell reselection NR2L Snonintrasearc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52E944" w14:textId="77777777" w:rsidR="00667531" w:rsidRPr="00E27D23" w:rsidRDefault="00667531" w:rsidP="009D4432">
            <w:pPr>
              <w:pStyle w:val="TAC"/>
            </w:pPr>
            <w:r w:rsidRPr="00E27D23">
              <w:t>15.4.0</w:t>
            </w:r>
          </w:p>
        </w:tc>
      </w:tr>
      <w:tr w:rsidR="00D13E6E" w:rsidRPr="00E27D23" w14:paraId="7324E7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A4E100"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5899D6"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12829C" w14:textId="77777777" w:rsidR="00667531" w:rsidRPr="00E27D23" w:rsidRDefault="00667531" w:rsidP="009D4432">
            <w:pPr>
              <w:pStyle w:val="TAC"/>
            </w:pPr>
            <w:r w:rsidRPr="00E27D23">
              <w:t>R5-1952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294250" w14:textId="77777777" w:rsidR="00667531" w:rsidRPr="00E27D23" w:rsidRDefault="00667531" w:rsidP="009D4432">
            <w:pPr>
              <w:pStyle w:val="TAC"/>
            </w:pPr>
            <w:r w:rsidRPr="00E27D23">
              <w:t>06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E1ADE9"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D99BFD"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42094F" w14:textId="77777777" w:rsidR="00667531" w:rsidRPr="00E27D23" w:rsidRDefault="00667531" w:rsidP="009D4432">
            <w:pPr>
              <w:pStyle w:val="TAL"/>
            </w:pPr>
            <w:r w:rsidRPr="00E27D23">
              <w:t>Addition of NR test case 6.4.2.1-Cell selection Qrxlevmin and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6BF1B8" w14:textId="77777777" w:rsidR="00667531" w:rsidRPr="00E27D23" w:rsidRDefault="00667531" w:rsidP="009D4432">
            <w:pPr>
              <w:pStyle w:val="TAC"/>
            </w:pPr>
            <w:r w:rsidRPr="00E27D23">
              <w:t>15.4.0</w:t>
            </w:r>
          </w:p>
        </w:tc>
      </w:tr>
      <w:tr w:rsidR="00D13E6E" w:rsidRPr="00E27D23" w14:paraId="774299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CE1FCD"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A6DD1B"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7D2249" w14:textId="77777777" w:rsidR="00667531" w:rsidRPr="00E27D23" w:rsidRDefault="00667531" w:rsidP="009D4432">
            <w:pPr>
              <w:pStyle w:val="TAC"/>
            </w:pPr>
            <w:r w:rsidRPr="00E27D23">
              <w:t>R5-1952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991D52" w14:textId="77777777" w:rsidR="00667531" w:rsidRPr="00E27D23" w:rsidRDefault="00667531" w:rsidP="009D4432">
            <w:pPr>
              <w:pStyle w:val="TAC"/>
            </w:pPr>
            <w:r w:rsidRPr="00E27D23">
              <w:t>06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067B40"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B32363"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617558" w14:textId="77777777" w:rsidR="00667531" w:rsidRPr="00E27D23" w:rsidRDefault="00667531" w:rsidP="009D4432">
            <w:pPr>
              <w:pStyle w:val="TAL"/>
            </w:pPr>
            <w:r w:rsidRPr="00E27D23">
              <w:t>Addition of NR test case 6.4.1.2-Cell reselection of ePLMN in manual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DF656B" w14:textId="77777777" w:rsidR="00667531" w:rsidRPr="00E27D23" w:rsidRDefault="00667531" w:rsidP="009D4432">
            <w:pPr>
              <w:pStyle w:val="TAC"/>
            </w:pPr>
            <w:r w:rsidRPr="00E27D23">
              <w:t>15.4.0</w:t>
            </w:r>
          </w:p>
        </w:tc>
      </w:tr>
      <w:tr w:rsidR="00D13E6E" w:rsidRPr="00E27D23" w14:paraId="5DF3BA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03F4F6"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D9549D"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8FDD4E" w14:textId="77777777" w:rsidR="00667531" w:rsidRPr="00E27D23" w:rsidRDefault="00667531" w:rsidP="009D4432">
            <w:pPr>
              <w:pStyle w:val="TAC"/>
            </w:pPr>
            <w:r w:rsidRPr="00E27D23">
              <w:t>R5-1952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29E41B" w14:textId="77777777" w:rsidR="00667531" w:rsidRPr="00E27D23" w:rsidRDefault="00667531" w:rsidP="009D4432">
            <w:pPr>
              <w:pStyle w:val="TAC"/>
            </w:pPr>
            <w:r w:rsidRPr="00E27D23">
              <w:t>07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20D9DE"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52EF71"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B89B10" w14:textId="77777777" w:rsidR="00667531" w:rsidRPr="00E27D23" w:rsidRDefault="00667531" w:rsidP="009D4432">
            <w:pPr>
              <w:pStyle w:val="TAL"/>
            </w:pPr>
            <w:r w:rsidRPr="00E27D23">
              <w:t>Addition of Idle Mode Test Case -  Steering of UE in roaming during registration/security check successful but SOR Transparent container indicates ACK has been NOT been request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21ACED" w14:textId="77777777" w:rsidR="00667531" w:rsidRPr="00E27D23" w:rsidRDefault="00667531" w:rsidP="009D4432">
            <w:pPr>
              <w:pStyle w:val="TAC"/>
            </w:pPr>
            <w:r w:rsidRPr="00E27D23">
              <w:t>15.4.0</w:t>
            </w:r>
          </w:p>
        </w:tc>
      </w:tr>
      <w:tr w:rsidR="00D13E6E" w:rsidRPr="00E27D23" w14:paraId="34DB954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39D4B1"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A178AC"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9F2751" w14:textId="77777777" w:rsidR="00667531" w:rsidRPr="00E27D23" w:rsidRDefault="00667531" w:rsidP="009D4432">
            <w:pPr>
              <w:pStyle w:val="TAC"/>
            </w:pPr>
            <w:r w:rsidRPr="00E27D23">
              <w:t>R5-1952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B4172F" w14:textId="77777777" w:rsidR="00667531" w:rsidRPr="00E27D23" w:rsidRDefault="00667531" w:rsidP="009D4432">
            <w:pPr>
              <w:pStyle w:val="TAC"/>
            </w:pPr>
            <w:r w:rsidRPr="00E27D23">
              <w:t>06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EA27DD"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80F32"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3BB6B2" w14:textId="77777777" w:rsidR="00667531" w:rsidRPr="00E27D23" w:rsidRDefault="00667531" w:rsidP="009D4432">
            <w:pPr>
              <w:pStyle w:val="TAL"/>
            </w:pPr>
            <w:r w:rsidRPr="00E27D23">
              <w:t>Addition of NR test case 8.1.3.1.6-Inter Freq Event A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DCBA15" w14:textId="77777777" w:rsidR="00667531" w:rsidRPr="00E27D23" w:rsidRDefault="00667531" w:rsidP="009D4432">
            <w:pPr>
              <w:pStyle w:val="TAC"/>
            </w:pPr>
            <w:r w:rsidRPr="00E27D23">
              <w:t>15.4.0</w:t>
            </w:r>
          </w:p>
        </w:tc>
      </w:tr>
      <w:tr w:rsidR="00D13E6E" w:rsidRPr="00E27D23" w14:paraId="12A838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FB13AB"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2E7484"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38CD4A" w14:textId="77777777" w:rsidR="00667531" w:rsidRPr="00E27D23" w:rsidRDefault="00667531" w:rsidP="009D4432">
            <w:pPr>
              <w:pStyle w:val="TAC"/>
            </w:pPr>
            <w:r w:rsidRPr="00E27D23">
              <w:t>R5-1952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28417D" w14:textId="77777777" w:rsidR="00667531" w:rsidRPr="00E27D23" w:rsidRDefault="00667531" w:rsidP="009D4432">
            <w:pPr>
              <w:pStyle w:val="TAC"/>
            </w:pPr>
            <w:r w:rsidRPr="00E27D23">
              <w:t>06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651554"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004D7"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F69754" w14:textId="77777777" w:rsidR="00667531" w:rsidRPr="00E27D23" w:rsidRDefault="00667531" w:rsidP="009D4432">
            <w:pPr>
              <w:pStyle w:val="TAL"/>
            </w:pPr>
            <w:r w:rsidRPr="00E27D23">
              <w:t>Addition of NR test case 8.1.3.1.7-Inter Band Event A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1848A8" w14:textId="77777777" w:rsidR="00667531" w:rsidRPr="00E27D23" w:rsidRDefault="00667531" w:rsidP="009D4432">
            <w:pPr>
              <w:pStyle w:val="TAC"/>
            </w:pPr>
            <w:r w:rsidRPr="00E27D23">
              <w:t>15.4.0</w:t>
            </w:r>
          </w:p>
        </w:tc>
      </w:tr>
      <w:tr w:rsidR="00D13E6E" w:rsidRPr="00E27D23" w14:paraId="41F10F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880242"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CB8514"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BD27B5" w14:textId="77777777" w:rsidR="00667531" w:rsidRPr="00E27D23" w:rsidRDefault="00667531" w:rsidP="009D4432">
            <w:pPr>
              <w:pStyle w:val="TAC"/>
            </w:pPr>
            <w:r w:rsidRPr="00E27D23">
              <w:t>R5-1952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A9239F" w14:textId="77777777" w:rsidR="00667531" w:rsidRPr="00E27D23" w:rsidRDefault="00667531" w:rsidP="009D4432">
            <w:pPr>
              <w:pStyle w:val="TAC"/>
            </w:pPr>
            <w:r w:rsidRPr="00E27D23">
              <w:t>06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C84E93"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B1FA4"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799FEF" w14:textId="77777777" w:rsidR="00667531" w:rsidRPr="00E27D23" w:rsidRDefault="00667531" w:rsidP="009D4432">
            <w:pPr>
              <w:pStyle w:val="TAL"/>
            </w:pPr>
            <w:r w:rsidRPr="00E27D23">
              <w:t>Addition of NR test case 8.1.3.1.9-Inter Freq Event A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F966FE" w14:textId="77777777" w:rsidR="00667531" w:rsidRPr="00E27D23" w:rsidRDefault="00667531" w:rsidP="009D4432">
            <w:pPr>
              <w:pStyle w:val="TAC"/>
            </w:pPr>
            <w:r w:rsidRPr="00E27D23">
              <w:t>15.4.0</w:t>
            </w:r>
          </w:p>
        </w:tc>
      </w:tr>
      <w:tr w:rsidR="00D13E6E" w:rsidRPr="00E27D23" w14:paraId="4EC8E8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FD5928"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522DBF"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B1C689" w14:textId="77777777" w:rsidR="00667531" w:rsidRPr="00E27D23" w:rsidRDefault="00667531" w:rsidP="009D4432">
            <w:pPr>
              <w:pStyle w:val="TAC"/>
            </w:pPr>
            <w:r w:rsidRPr="00E27D23">
              <w:t>R5-1952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1A60EA" w14:textId="77777777" w:rsidR="00667531" w:rsidRPr="00E27D23" w:rsidRDefault="00667531" w:rsidP="009D4432">
            <w:pPr>
              <w:pStyle w:val="TAC"/>
            </w:pPr>
            <w:r w:rsidRPr="00E27D23">
              <w:t>06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04E778"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0C72E"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55E85C" w14:textId="77777777" w:rsidR="00667531" w:rsidRPr="00E27D23" w:rsidRDefault="00667531" w:rsidP="009D4432">
            <w:pPr>
              <w:pStyle w:val="TAL"/>
            </w:pPr>
            <w:r w:rsidRPr="00E27D23">
              <w:t>Addition of NR test case 8.1.3.1.10-Inter Band Event A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BFD12F" w14:textId="77777777" w:rsidR="00667531" w:rsidRPr="00E27D23" w:rsidRDefault="00667531" w:rsidP="009D4432">
            <w:pPr>
              <w:pStyle w:val="TAC"/>
            </w:pPr>
            <w:r w:rsidRPr="00E27D23">
              <w:t>15.4.0</w:t>
            </w:r>
          </w:p>
        </w:tc>
      </w:tr>
      <w:tr w:rsidR="00D13E6E" w:rsidRPr="00E27D23" w14:paraId="74630F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79C9AF"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3AE517"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7364C4" w14:textId="77777777" w:rsidR="00667531" w:rsidRPr="00E27D23" w:rsidRDefault="00667531" w:rsidP="009D4432">
            <w:pPr>
              <w:pStyle w:val="TAC"/>
            </w:pPr>
            <w:r w:rsidRPr="00E27D23">
              <w:t>R5-1952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EDA300" w14:textId="77777777" w:rsidR="00667531" w:rsidRPr="00E27D23" w:rsidRDefault="00667531" w:rsidP="009D4432">
            <w:pPr>
              <w:pStyle w:val="TAC"/>
            </w:pPr>
            <w:r w:rsidRPr="00E27D23">
              <w:t>06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92EAC6"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459B79"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6A603A" w14:textId="77777777" w:rsidR="00667531" w:rsidRPr="00E27D23" w:rsidRDefault="00667531" w:rsidP="009D4432">
            <w:pPr>
              <w:pStyle w:val="TAL"/>
            </w:pPr>
            <w:r w:rsidRPr="00E27D23">
              <w:t>Addition of NR test case 8.1.3.2.5-Event A2 and B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FA60DE" w14:textId="77777777" w:rsidR="00667531" w:rsidRPr="00E27D23" w:rsidRDefault="00667531" w:rsidP="009D4432">
            <w:pPr>
              <w:pStyle w:val="TAC"/>
            </w:pPr>
            <w:r w:rsidRPr="00E27D23">
              <w:t>15.4.0</w:t>
            </w:r>
          </w:p>
        </w:tc>
      </w:tr>
      <w:tr w:rsidR="00D13E6E" w:rsidRPr="00E27D23" w14:paraId="3EE273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75C1578"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B05F0E"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3B7A5A" w14:textId="77777777" w:rsidR="00667531" w:rsidRPr="00E27D23" w:rsidRDefault="00667531" w:rsidP="009D4432">
            <w:pPr>
              <w:pStyle w:val="TAC"/>
            </w:pPr>
            <w:r w:rsidRPr="00E27D23">
              <w:t>R5-1952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D16F24" w14:textId="77777777" w:rsidR="00667531" w:rsidRPr="00E27D23" w:rsidRDefault="00667531" w:rsidP="009D4432">
            <w:pPr>
              <w:pStyle w:val="TAC"/>
            </w:pPr>
            <w:r w:rsidRPr="00E27D23">
              <w:t>06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A18482"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654431"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F60B41" w14:textId="77777777" w:rsidR="00667531" w:rsidRPr="00E27D23" w:rsidRDefault="00667531" w:rsidP="009D4432">
            <w:pPr>
              <w:pStyle w:val="TAL"/>
            </w:pPr>
            <w:r w:rsidRPr="00E27D23">
              <w:t>Correction of NR test case 8.1.3.1.11-Two Event A3 RSR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1A9567" w14:textId="77777777" w:rsidR="00667531" w:rsidRPr="00E27D23" w:rsidRDefault="00667531" w:rsidP="009D4432">
            <w:pPr>
              <w:pStyle w:val="TAC"/>
            </w:pPr>
            <w:r w:rsidRPr="00E27D23">
              <w:t>15.4.0</w:t>
            </w:r>
          </w:p>
        </w:tc>
      </w:tr>
      <w:tr w:rsidR="00D13E6E" w:rsidRPr="00E27D23" w14:paraId="486C3E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7A877C"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AC6907"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46083C" w14:textId="77777777" w:rsidR="00667531" w:rsidRPr="00E27D23" w:rsidRDefault="00667531" w:rsidP="009D4432">
            <w:pPr>
              <w:pStyle w:val="TAC"/>
            </w:pPr>
            <w:r w:rsidRPr="00E27D23">
              <w:t>R5-1952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B6C5B4" w14:textId="77777777" w:rsidR="00667531" w:rsidRPr="00E27D23" w:rsidRDefault="00667531" w:rsidP="009D4432">
            <w:pPr>
              <w:pStyle w:val="TAC"/>
            </w:pPr>
            <w:r w:rsidRPr="00E27D23">
              <w:t>06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CB776A"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B0DC00"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F4B235" w14:textId="77777777" w:rsidR="00667531" w:rsidRPr="00E27D23" w:rsidRDefault="00667531" w:rsidP="009D4432">
            <w:pPr>
              <w:pStyle w:val="TAL"/>
            </w:pPr>
            <w:r w:rsidRPr="00E27D23">
              <w:t>Correction of NR test case 8.1.3.1.12-Two Event A5 SIN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657CA9" w14:textId="77777777" w:rsidR="00667531" w:rsidRPr="00E27D23" w:rsidRDefault="00667531" w:rsidP="009D4432">
            <w:pPr>
              <w:pStyle w:val="TAC"/>
            </w:pPr>
            <w:r w:rsidRPr="00E27D23">
              <w:t>15.4.0</w:t>
            </w:r>
          </w:p>
        </w:tc>
      </w:tr>
      <w:tr w:rsidR="00D13E6E" w:rsidRPr="00E27D23" w14:paraId="104F07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9FFBAC"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86E98C"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BA87A3" w14:textId="77777777" w:rsidR="00667531" w:rsidRPr="00E27D23" w:rsidRDefault="00667531" w:rsidP="009D4432">
            <w:pPr>
              <w:pStyle w:val="TAC"/>
            </w:pPr>
            <w:r w:rsidRPr="00E27D23">
              <w:t>R5-1952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F241A4" w14:textId="77777777" w:rsidR="00667531" w:rsidRPr="00E27D23" w:rsidRDefault="00667531" w:rsidP="009D4432">
            <w:pPr>
              <w:pStyle w:val="TAC"/>
            </w:pPr>
            <w:r w:rsidRPr="00E27D23">
              <w:t>06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CD3115"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E0B9E2"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480956" w14:textId="77777777" w:rsidR="00667531" w:rsidRPr="00E27D23" w:rsidRDefault="00667531" w:rsidP="009D4432">
            <w:pPr>
              <w:pStyle w:val="TAL"/>
            </w:pPr>
            <w:r w:rsidRPr="00E27D23">
              <w:t>Correction of NR test case 8.1.3.1.17.1-Intra Band Event A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9B1A5C" w14:textId="77777777" w:rsidR="00667531" w:rsidRPr="00E27D23" w:rsidRDefault="00667531" w:rsidP="009D4432">
            <w:pPr>
              <w:pStyle w:val="TAC"/>
            </w:pPr>
            <w:r w:rsidRPr="00E27D23">
              <w:t>15.4.0</w:t>
            </w:r>
          </w:p>
        </w:tc>
      </w:tr>
      <w:tr w:rsidR="00D13E6E" w:rsidRPr="00E27D23" w14:paraId="698800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DBB4F0"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B92FB6"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680866" w14:textId="77777777" w:rsidR="00667531" w:rsidRPr="00E27D23" w:rsidRDefault="00667531" w:rsidP="009D4432">
            <w:pPr>
              <w:pStyle w:val="TAC"/>
            </w:pPr>
            <w:r w:rsidRPr="00E27D23">
              <w:t>R5-1952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16FC24" w14:textId="77777777" w:rsidR="00667531" w:rsidRPr="00E27D23" w:rsidRDefault="00667531" w:rsidP="009D4432">
            <w:pPr>
              <w:pStyle w:val="TAC"/>
            </w:pPr>
            <w:r w:rsidRPr="00E27D23">
              <w:t>06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D39558"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52784"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999E8F" w14:textId="77777777" w:rsidR="00667531" w:rsidRPr="00E27D23" w:rsidRDefault="00667531" w:rsidP="009D4432">
            <w:pPr>
              <w:pStyle w:val="TAL"/>
            </w:pPr>
            <w:r w:rsidRPr="00E27D23">
              <w:t>Correction of NR test case 8.1.3.1.17.2-Inter Band Event A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64C936" w14:textId="77777777" w:rsidR="00667531" w:rsidRPr="00E27D23" w:rsidRDefault="00667531" w:rsidP="009D4432">
            <w:pPr>
              <w:pStyle w:val="TAC"/>
            </w:pPr>
            <w:r w:rsidRPr="00E27D23">
              <w:t>15.4.0</w:t>
            </w:r>
          </w:p>
        </w:tc>
      </w:tr>
      <w:tr w:rsidR="00D13E6E" w:rsidRPr="00E27D23" w14:paraId="401A5D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936655"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C984A6"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F2AFDF" w14:textId="77777777" w:rsidR="00667531" w:rsidRPr="00E27D23" w:rsidRDefault="00667531" w:rsidP="009D4432">
            <w:pPr>
              <w:pStyle w:val="TAC"/>
            </w:pPr>
            <w:r w:rsidRPr="00E27D23">
              <w:t>R5-1952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51B024" w14:textId="77777777" w:rsidR="00667531" w:rsidRPr="00E27D23" w:rsidRDefault="00667531" w:rsidP="009D4432">
            <w:pPr>
              <w:pStyle w:val="TAC"/>
            </w:pPr>
            <w:r w:rsidRPr="00E27D23">
              <w:t>06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DF1C69"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51BEFD"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18B764" w14:textId="77777777" w:rsidR="00667531" w:rsidRPr="00E27D23" w:rsidRDefault="00667531" w:rsidP="009D4432">
            <w:pPr>
              <w:pStyle w:val="TAL"/>
            </w:pPr>
            <w:r w:rsidRPr="00E27D23">
              <w:t>Correction of NR test case 8.1.3.1.17.3-Intra Band non Contiguous Event A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405C1C" w14:textId="77777777" w:rsidR="00667531" w:rsidRPr="00E27D23" w:rsidRDefault="00667531" w:rsidP="009D4432">
            <w:pPr>
              <w:pStyle w:val="TAC"/>
            </w:pPr>
            <w:r w:rsidRPr="00E27D23">
              <w:t>15.4.0</w:t>
            </w:r>
          </w:p>
        </w:tc>
      </w:tr>
      <w:tr w:rsidR="00D13E6E" w:rsidRPr="00E27D23" w14:paraId="19A5BA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7E6AAC"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CF356E"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419AD9" w14:textId="77777777" w:rsidR="00667531" w:rsidRPr="00E27D23" w:rsidRDefault="00667531" w:rsidP="009D4432">
            <w:pPr>
              <w:pStyle w:val="TAC"/>
            </w:pPr>
            <w:r w:rsidRPr="00E27D23">
              <w:t>R5-1952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DE4129" w14:textId="77777777" w:rsidR="00667531" w:rsidRPr="00E27D23" w:rsidRDefault="00667531" w:rsidP="009D4432">
            <w:pPr>
              <w:pStyle w:val="TAC"/>
            </w:pPr>
            <w:r w:rsidRPr="00E27D23">
              <w:t>06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76A2EE"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55408D"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9A54FC" w14:textId="77777777" w:rsidR="00667531" w:rsidRPr="00E27D23" w:rsidRDefault="00667531" w:rsidP="009D4432">
            <w:pPr>
              <w:pStyle w:val="TAL"/>
            </w:pPr>
            <w:r w:rsidRPr="00E27D23">
              <w:t>Correction of NR test case 8.1.3.1.18.1-Additional Reporting Intra Ban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BB39D0" w14:textId="77777777" w:rsidR="00667531" w:rsidRPr="00E27D23" w:rsidRDefault="00667531" w:rsidP="009D4432">
            <w:pPr>
              <w:pStyle w:val="TAC"/>
            </w:pPr>
            <w:r w:rsidRPr="00E27D23">
              <w:t>15.4.0</w:t>
            </w:r>
          </w:p>
        </w:tc>
      </w:tr>
      <w:tr w:rsidR="00D13E6E" w:rsidRPr="00E27D23" w14:paraId="211C19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F292D6"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F7C687"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87F804" w14:textId="77777777" w:rsidR="00667531" w:rsidRPr="00E27D23" w:rsidRDefault="00667531" w:rsidP="009D4432">
            <w:pPr>
              <w:pStyle w:val="TAC"/>
            </w:pPr>
            <w:r w:rsidRPr="00E27D23">
              <w:t>R5-1952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429C86" w14:textId="77777777" w:rsidR="00667531" w:rsidRPr="00E27D23" w:rsidRDefault="00667531" w:rsidP="009D4432">
            <w:pPr>
              <w:pStyle w:val="TAC"/>
            </w:pPr>
            <w:r w:rsidRPr="00E27D23">
              <w:t>06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7BB02C"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26C9D"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AD9AB3" w14:textId="77777777" w:rsidR="00667531" w:rsidRPr="00E27D23" w:rsidRDefault="00667531" w:rsidP="009D4432">
            <w:pPr>
              <w:pStyle w:val="TAL"/>
            </w:pPr>
            <w:r w:rsidRPr="00E27D23">
              <w:t>Correction of NR test case 8.1.3.1.18.2-Additional Reporting Inter Ban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14B2CC" w14:textId="77777777" w:rsidR="00667531" w:rsidRPr="00E27D23" w:rsidRDefault="00667531" w:rsidP="009D4432">
            <w:pPr>
              <w:pStyle w:val="TAC"/>
            </w:pPr>
            <w:r w:rsidRPr="00E27D23">
              <w:t>15.4.0</w:t>
            </w:r>
          </w:p>
        </w:tc>
      </w:tr>
      <w:tr w:rsidR="00D13E6E" w:rsidRPr="00E27D23" w14:paraId="750FA98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1B3618"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F71BE0"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F51C18" w14:textId="77777777" w:rsidR="00667531" w:rsidRPr="00E27D23" w:rsidRDefault="00667531" w:rsidP="009D4432">
            <w:pPr>
              <w:pStyle w:val="TAC"/>
            </w:pPr>
            <w:r w:rsidRPr="00E27D23">
              <w:t>R5-1952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4395A4" w14:textId="77777777" w:rsidR="00667531" w:rsidRPr="00E27D23" w:rsidRDefault="00667531" w:rsidP="009D4432">
            <w:pPr>
              <w:pStyle w:val="TAC"/>
            </w:pPr>
            <w:r w:rsidRPr="00E27D23">
              <w:t>06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D09503"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1652A"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C2C444" w14:textId="77777777" w:rsidR="00667531" w:rsidRPr="00E27D23" w:rsidRDefault="00667531" w:rsidP="009D4432">
            <w:pPr>
              <w:pStyle w:val="TAL"/>
            </w:pPr>
            <w:r w:rsidRPr="00E27D23">
              <w:t>Correction of NR test case 8.1.3.1.18.3-Additional Reporting Intra Band non Contiguou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CF02D89" w14:textId="77777777" w:rsidR="00667531" w:rsidRPr="00E27D23" w:rsidRDefault="00667531" w:rsidP="009D4432">
            <w:pPr>
              <w:pStyle w:val="TAC"/>
            </w:pPr>
            <w:r w:rsidRPr="00E27D23">
              <w:t>15.4.0</w:t>
            </w:r>
          </w:p>
        </w:tc>
      </w:tr>
      <w:tr w:rsidR="00D13E6E" w:rsidRPr="00E27D23" w14:paraId="4D2553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E761D4"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A0EE6F"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E8123C" w14:textId="77777777" w:rsidR="00667531" w:rsidRPr="00E27D23" w:rsidRDefault="00667531" w:rsidP="009D4432">
            <w:pPr>
              <w:pStyle w:val="TAC"/>
            </w:pPr>
            <w:r w:rsidRPr="00E27D23">
              <w:t>R5-1952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104FA7" w14:textId="77777777" w:rsidR="00667531" w:rsidRPr="00E27D23" w:rsidRDefault="00667531" w:rsidP="009D4432">
            <w:pPr>
              <w:pStyle w:val="TAC"/>
            </w:pPr>
            <w:r w:rsidRPr="00E27D23">
              <w:t>07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CC9AED"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604719"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944B1E" w14:textId="77777777" w:rsidR="00667531" w:rsidRPr="00E27D23" w:rsidRDefault="00667531" w:rsidP="009D4432">
            <w:pPr>
              <w:pStyle w:val="TAL"/>
            </w:pPr>
            <w:r w:rsidRPr="00E27D23">
              <w:t>Addition of 5GS NR RRC test case 8.1.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12B137" w14:textId="77777777" w:rsidR="00667531" w:rsidRPr="00E27D23" w:rsidRDefault="00667531" w:rsidP="009D4432">
            <w:pPr>
              <w:pStyle w:val="TAC"/>
            </w:pPr>
            <w:r w:rsidRPr="00E27D23">
              <w:t>15.4.0</w:t>
            </w:r>
          </w:p>
        </w:tc>
      </w:tr>
      <w:tr w:rsidR="00D13E6E" w:rsidRPr="00E27D23" w14:paraId="6DBD3E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FBDC18"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375F3B"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4D4474" w14:textId="77777777" w:rsidR="00667531" w:rsidRPr="00E27D23" w:rsidRDefault="00667531" w:rsidP="009D4432">
            <w:pPr>
              <w:pStyle w:val="TAC"/>
            </w:pPr>
            <w:r w:rsidRPr="00E27D23">
              <w:t>R5-1952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48173E" w14:textId="77777777" w:rsidR="00667531" w:rsidRPr="00E27D23" w:rsidRDefault="00667531" w:rsidP="009D4432">
            <w:pPr>
              <w:pStyle w:val="TAC"/>
            </w:pPr>
            <w:r w:rsidRPr="00E27D23">
              <w:t>07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B07E2A"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E4E687"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6C97A4" w14:textId="77777777" w:rsidR="00667531" w:rsidRPr="00E27D23" w:rsidRDefault="00667531" w:rsidP="009D4432">
            <w:pPr>
              <w:pStyle w:val="TAL"/>
            </w:pPr>
            <w:r w:rsidRPr="00E27D23">
              <w:t>Addition of 5GS NR RRC test case 8.1.3.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025D2C" w14:textId="77777777" w:rsidR="00667531" w:rsidRPr="00E27D23" w:rsidRDefault="00667531" w:rsidP="009D4432">
            <w:pPr>
              <w:pStyle w:val="TAC"/>
            </w:pPr>
            <w:r w:rsidRPr="00E27D23">
              <w:t>15.4.0</w:t>
            </w:r>
          </w:p>
        </w:tc>
      </w:tr>
      <w:tr w:rsidR="00D13E6E" w:rsidRPr="00E27D23" w14:paraId="1D8738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1BFB9A"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900602"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434401" w14:textId="77777777" w:rsidR="00667531" w:rsidRPr="00E27D23" w:rsidRDefault="00667531" w:rsidP="009D4432">
            <w:pPr>
              <w:pStyle w:val="TAC"/>
            </w:pPr>
            <w:r w:rsidRPr="00E27D23">
              <w:t>R5-1952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94CCEE" w14:textId="77777777" w:rsidR="00667531" w:rsidRPr="00E27D23" w:rsidRDefault="00667531" w:rsidP="009D4432">
            <w:pPr>
              <w:pStyle w:val="TAC"/>
            </w:pPr>
            <w:r w:rsidRPr="00E27D23">
              <w:t>07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8695E3"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30ED9E"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18C387" w14:textId="77777777" w:rsidR="00667531" w:rsidRPr="00E27D23" w:rsidRDefault="00667531" w:rsidP="009D4432">
            <w:pPr>
              <w:pStyle w:val="TAL"/>
            </w:pPr>
            <w:r w:rsidRPr="00E27D23">
              <w:t>Addition of 5GS NR RRC test case 8.1.3.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11F8EC" w14:textId="77777777" w:rsidR="00667531" w:rsidRPr="00E27D23" w:rsidRDefault="00667531" w:rsidP="009D4432">
            <w:pPr>
              <w:pStyle w:val="TAC"/>
            </w:pPr>
            <w:r w:rsidRPr="00E27D23">
              <w:t>15.4.0</w:t>
            </w:r>
          </w:p>
        </w:tc>
      </w:tr>
      <w:tr w:rsidR="00D13E6E" w:rsidRPr="00E27D23" w14:paraId="34FDEF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86944B"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F3EA4C"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70326A" w14:textId="77777777" w:rsidR="00667531" w:rsidRPr="00E27D23" w:rsidRDefault="00667531" w:rsidP="009D4432">
            <w:pPr>
              <w:pStyle w:val="TAC"/>
            </w:pPr>
            <w:r w:rsidRPr="00E27D23">
              <w:t>R5-1952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4AC6F4" w14:textId="77777777" w:rsidR="00667531" w:rsidRPr="00E27D23" w:rsidRDefault="00667531" w:rsidP="009D4432">
            <w:pPr>
              <w:pStyle w:val="TAC"/>
            </w:pPr>
            <w:r w:rsidRPr="00E27D23">
              <w:t>07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BF4C32"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DACD90"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0CFE61" w14:textId="77777777" w:rsidR="00667531" w:rsidRPr="00E27D23" w:rsidRDefault="00667531" w:rsidP="009D4432">
            <w:pPr>
              <w:pStyle w:val="TAL"/>
            </w:pPr>
            <w:r w:rsidRPr="00E27D23">
              <w:t>Addition of 5GS NR RRC test case for Intra NR measurements / Blacklis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87ACD4" w14:textId="77777777" w:rsidR="00667531" w:rsidRPr="00E27D23" w:rsidRDefault="00667531" w:rsidP="009D4432">
            <w:pPr>
              <w:pStyle w:val="TAC"/>
            </w:pPr>
            <w:r w:rsidRPr="00E27D23">
              <w:t>15.4.0</w:t>
            </w:r>
          </w:p>
        </w:tc>
      </w:tr>
      <w:tr w:rsidR="00D13E6E" w:rsidRPr="00E27D23" w14:paraId="2B1345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D8C01D"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4ED320"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06747A" w14:textId="77777777" w:rsidR="00667531" w:rsidRPr="00E27D23" w:rsidRDefault="00667531" w:rsidP="009D4432">
            <w:pPr>
              <w:pStyle w:val="TAC"/>
            </w:pPr>
            <w:r w:rsidRPr="00E27D23">
              <w:t>R5-1952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AF3DEA" w14:textId="77777777" w:rsidR="00667531" w:rsidRPr="00E27D23" w:rsidRDefault="00667531" w:rsidP="009D4432">
            <w:pPr>
              <w:pStyle w:val="TAC"/>
            </w:pPr>
            <w:r w:rsidRPr="00E27D23">
              <w:t>06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E732CB"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946817"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6A2C18" w14:textId="77777777" w:rsidR="00667531" w:rsidRPr="00E27D23" w:rsidRDefault="00667531" w:rsidP="009D4432">
            <w:pPr>
              <w:pStyle w:val="TAL"/>
            </w:pPr>
            <w:r w:rsidRPr="00E27D23">
              <w:t>New 5GS SA RRC TC 8.1.4.1.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2A8A94" w14:textId="77777777" w:rsidR="00667531" w:rsidRPr="00E27D23" w:rsidRDefault="00667531" w:rsidP="009D4432">
            <w:pPr>
              <w:pStyle w:val="TAC"/>
            </w:pPr>
            <w:r w:rsidRPr="00E27D23">
              <w:t>15.4.0</w:t>
            </w:r>
          </w:p>
        </w:tc>
      </w:tr>
      <w:tr w:rsidR="00D13E6E" w:rsidRPr="00E27D23" w14:paraId="47EB48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54A143"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BB483A"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CEBE72" w14:textId="77777777" w:rsidR="00667531" w:rsidRPr="00E27D23" w:rsidRDefault="00667531" w:rsidP="009D4432">
            <w:pPr>
              <w:pStyle w:val="TAC"/>
            </w:pPr>
            <w:r w:rsidRPr="00E27D23">
              <w:t>R5-1952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6D1267" w14:textId="77777777" w:rsidR="00667531" w:rsidRPr="00E27D23" w:rsidRDefault="00667531" w:rsidP="009D4432">
            <w:pPr>
              <w:pStyle w:val="TAC"/>
            </w:pPr>
            <w:r w:rsidRPr="00E27D23">
              <w:t>07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67BDFA"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00160"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71ACC0" w14:textId="77777777" w:rsidR="00667531" w:rsidRPr="00E27D23" w:rsidRDefault="00667531" w:rsidP="009D4432">
            <w:pPr>
              <w:pStyle w:val="TAL"/>
            </w:pPr>
            <w:r w:rsidRPr="00E27D23">
              <w:t>New 5GS SA RRC TC 8.1.4.1.9.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FCF262" w14:textId="77777777" w:rsidR="00667531" w:rsidRPr="00E27D23" w:rsidRDefault="00667531" w:rsidP="009D4432">
            <w:pPr>
              <w:pStyle w:val="TAC"/>
            </w:pPr>
            <w:r w:rsidRPr="00E27D23">
              <w:t>15.4.0</w:t>
            </w:r>
          </w:p>
        </w:tc>
      </w:tr>
      <w:tr w:rsidR="00D13E6E" w:rsidRPr="00E27D23" w14:paraId="47212E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4F3192"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2D6E08"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E2E107" w14:textId="77777777" w:rsidR="00667531" w:rsidRPr="00E27D23" w:rsidRDefault="00667531" w:rsidP="009D4432">
            <w:pPr>
              <w:pStyle w:val="TAC"/>
            </w:pPr>
            <w:r w:rsidRPr="00E27D23">
              <w:t>R5-1952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DFA543" w14:textId="77777777" w:rsidR="00667531" w:rsidRPr="00E27D23" w:rsidRDefault="00667531" w:rsidP="009D4432">
            <w:pPr>
              <w:pStyle w:val="TAC"/>
            </w:pPr>
            <w:r w:rsidRPr="00E27D23">
              <w:t>07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D3A082"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C1524C"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7F1ADB" w14:textId="77777777" w:rsidR="00667531" w:rsidRPr="00E27D23" w:rsidRDefault="00667531" w:rsidP="009D4432">
            <w:pPr>
              <w:pStyle w:val="TAL"/>
            </w:pPr>
            <w:r w:rsidRPr="00E27D23">
              <w:t>New 5GS SA RRC TC 8.1.4.1.9.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36171B" w14:textId="77777777" w:rsidR="00667531" w:rsidRPr="00E27D23" w:rsidRDefault="00667531" w:rsidP="009D4432">
            <w:pPr>
              <w:pStyle w:val="TAC"/>
            </w:pPr>
            <w:r w:rsidRPr="00E27D23">
              <w:t>15.4.0</w:t>
            </w:r>
          </w:p>
        </w:tc>
      </w:tr>
      <w:tr w:rsidR="00D13E6E" w:rsidRPr="00E27D23" w14:paraId="1F73F72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053124"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3B2D8F"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4FADFA" w14:textId="77777777" w:rsidR="00667531" w:rsidRPr="00E27D23" w:rsidRDefault="00667531" w:rsidP="009D4432">
            <w:pPr>
              <w:pStyle w:val="TAC"/>
            </w:pPr>
            <w:r w:rsidRPr="00E27D23">
              <w:t>R5-1952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D2204B" w14:textId="77777777" w:rsidR="00667531" w:rsidRPr="00E27D23" w:rsidRDefault="00667531" w:rsidP="009D4432">
            <w:pPr>
              <w:pStyle w:val="TAC"/>
            </w:pPr>
            <w:r w:rsidRPr="00E27D23">
              <w:t>07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2DBA3C"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4E533C"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DBEA8E" w14:textId="77777777" w:rsidR="00667531" w:rsidRPr="00E27D23" w:rsidRDefault="00667531" w:rsidP="009D4432">
            <w:pPr>
              <w:pStyle w:val="TAL"/>
            </w:pPr>
            <w:r w:rsidRPr="00E27D23">
              <w:t>Addition of 5GS SA RRC TC - Intra NR handover / Failure / Re-establishment successfu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C2278B" w14:textId="77777777" w:rsidR="00667531" w:rsidRPr="00E27D23" w:rsidRDefault="00667531" w:rsidP="009D4432">
            <w:pPr>
              <w:pStyle w:val="TAC"/>
            </w:pPr>
            <w:r w:rsidRPr="00E27D23">
              <w:t>15.4.0</w:t>
            </w:r>
          </w:p>
        </w:tc>
      </w:tr>
      <w:tr w:rsidR="00D13E6E" w:rsidRPr="00E27D23" w14:paraId="0FA468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DD9671"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E14FE1"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C25AFB" w14:textId="77777777" w:rsidR="00667531" w:rsidRPr="00E27D23" w:rsidRDefault="00667531" w:rsidP="009D4432">
            <w:pPr>
              <w:pStyle w:val="TAC"/>
            </w:pPr>
            <w:r w:rsidRPr="00E27D23">
              <w:t>R5-1952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292CC5" w14:textId="77777777" w:rsidR="00667531" w:rsidRPr="00E27D23" w:rsidRDefault="00667531" w:rsidP="009D4432">
            <w:pPr>
              <w:pStyle w:val="TAC"/>
            </w:pPr>
            <w:r w:rsidRPr="00E27D23">
              <w:t>07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A75663"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A9DF1F"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E162DB" w14:textId="77777777" w:rsidR="00667531" w:rsidRPr="00E27D23" w:rsidRDefault="00667531" w:rsidP="009D4432">
            <w:pPr>
              <w:pStyle w:val="TAL"/>
            </w:pPr>
            <w:r w:rsidRPr="00E27D23">
              <w:t>Addition of 5GS SA RRC TC - Intra NR handover / Failure / Re-establishment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9A470C" w14:textId="77777777" w:rsidR="00667531" w:rsidRPr="00E27D23" w:rsidRDefault="00667531" w:rsidP="009D4432">
            <w:pPr>
              <w:pStyle w:val="TAC"/>
            </w:pPr>
            <w:r w:rsidRPr="00E27D23">
              <w:t>15.4.0</w:t>
            </w:r>
          </w:p>
        </w:tc>
      </w:tr>
      <w:tr w:rsidR="00D13E6E" w:rsidRPr="00E27D23" w14:paraId="06C339D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58718E"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092B0E"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C58316" w14:textId="77777777" w:rsidR="00667531" w:rsidRPr="00E27D23" w:rsidRDefault="00667531" w:rsidP="009D4432">
            <w:pPr>
              <w:pStyle w:val="TAC"/>
            </w:pPr>
            <w:r w:rsidRPr="00E27D23">
              <w:t>R5-1952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42DC60" w14:textId="77777777" w:rsidR="00667531" w:rsidRPr="00E27D23" w:rsidRDefault="00667531" w:rsidP="009D4432">
            <w:pPr>
              <w:pStyle w:val="TAC"/>
            </w:pPr>
            <w:r w:rsidRPr="00E27D23">
              <w:t>07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0D329B"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5B3514"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103921" w14:textId="77777777" w:rsidR="00667531" w:rsidRPr="00E27D23" w:rsidRDefault="00667531" w:rsidP="009D4432">
            <w:pPr>
              <w:pStyle w:val="TAL"/>
            </w:pPr>
            <w:r w:rsidRPr="00E27D23">
              <w:t>Addition of Intra-NR intra-frequency handover test case 8.1.4.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6C59F0" w14:textId="77777777" w:rsidR="00667531" w:rsidRPr="00E27D23" w:rsidRDefault="00667531" w:rsidP="009D4432">
            <w:pPr>
              <w:pStyle w:val="TAC"/>
            </w:pPr>
            <w:r w:rsidRPr="00E27D23">
              <w:t>15.4.0</w:t>
            </w:r>
          </w:p>
        </w:tc>
      </w:tr>
      <w:tr w:rsidR="00D13E6E" w:rsidRPr="00E27D23" w14:paraId="75E43BE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8D8A27"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F9A65F"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709128" w14:textId="77777777" w:rsidR="00667531" w:rsidRPr="00E27D23" w:rsidRDefault="00667531" w:rsidP="009D4432">
            <w:pPr>
              <w:pStyle w:val="TAC"/>
            </w:pPr>
            <w:r w:rsidRPr="00E27D23">
              <w:t>R5-1952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7D951A" w14:textId="77777777" w:rsidR="00667531" w:rsidRPr="00E27D23" w:rsidRDefault="00667531" w:rsidP="009D4432">
            <w:pPr>
              <w:pStyle w:val="TAC"/>
            </w:pPr>
            <w:r w:rsidRPr="00E27D23">
              <w:t>07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CE041A"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802472"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0322CD" w14:textId="77777777" w:rsidR="00667531" w:rsidRPr="00E27D23" w:rsidRDefault="00667531" w:rsidP="009D4432">
            <w:pPr>
              <w:pStyle w:val="TAL"/>
            </w:pPr>
            <w:r w:rsidRPr="00E27D23">
              <w:t>Addition of Intra-NR inter-frequency handover test case 8.1.4.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5ACFD7" w14:textId="77777777" w:rsidR="00667531" w:rsidRPr="00E27D23" w:rsidRDefault="00667531" w:rsidP="009D4432">
            <w:pPr>
              <w:pStyle w:val="TAC"/>
            </w:pPr>
            <w:r w:rsidRPr="00E27D23">
              <w:t>15.4.0</w:t>
            </w:r>
          </w:p>
        </w:tc>
      </w:tr>
      <w:tr w:rsidR="00D13E6E" w:rsidRPr="00E27D23" w14:paraId="2D95B6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D9F93C"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3B4C2F"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E69BAA" w14:textId="77777777" w:rsidR="00667531" w:rsidRPr="00E27D23" w:rsidRDefault="00667531" w:rsidP="009D4432">
            <w:pPr>
              <w:pStyle w:val="TAC"/>
            </w:pPr>
            <w:r w:rsidRPr="00E27D23">
              <w:t>R5-1952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EE9483" w14:textId="77777777" w:rsidR="00667531" w:rsidRPr="00E27D23" w:rsidRDefault="00667531" w:rsidP="009D4432">
            <w:pPr>
              <w:pStyle w:val="TAC"/>
            </w:pPr>
            <w:r w:rsidRPr="00E27D23">
              <w:t>07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C43191"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AE688F"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EE0A77" w14:textId="77777777" w:rsidR="00667531" w:rsidRPr="00E27D23" w:rsidRDefault="00667531" w:rsidP="009D4432">
            <w:pPr>
              <w:pStyle w:val="TAL"/>
            </w:pPr>
            <w:r w:rsidRPr="00E27D23">
              <w:t>Addition of 5GS SA RRC TC - Redirection to NR / From E-UTRA /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14733C" w14:textId="77777777" w:rsidR="00667531" w:rsidRPr="00E27D23" w:rsidRDefault="00667531" w:rsidP="009D4432">
            <w:pPr>
              <w:pStyle w:val="TAC"/>
            </w:pPr>
            <w:r w:rsidRPr="00E27D23">
              <w:t>15.4.0</w:t>
            </w:r>
          </w:p>
        </w:tc>
      </w:tr>
      <w:tr w:rsidR="00D13E6E" w:rsidRPr="00E27D23" w14:paraId="1FEEF87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7FFC05"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F4274E"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94ACDC" w14:textId="77777777" w:rsidR="00667531" w:rsidRPr="00E27D23" w:rsidRDefault="00667531" w:rsidP="009D4432">
            <w:pPr>
              <w:pStyle w:val="TAC"/>
            </w:pPr>
            <w:r w:rsidRPr="00E27D23">
              <w:t>R5-1952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B83F60" w14:textId="77777777" w:rsidR="00667531" w:rsidRPr="00E27D23" w:rsidRDefault="00667531" w:rsidP="009D4432">
            <w:pPr>
              <w:pStyle w:val="TAC"/>
            </w:pPr>
            <w:r w:rsidRPr="00E27D23">
              <w:t>07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641C59"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A026F8"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03F17A" w14:textId="77777777" w:rsidR="00667531" w:rsidRPr="00E27D23" w:rsidRDefault="00667531" w:rsidP="009D4432">
            <w:pPr>
              <w:pStyle w:val="TAL"/>
            </w:pPr>
            <w:r w:rsidRPr="00E27D23">
              <w:t>New 5G Radio link failure test case 8.1.5.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53B90D" w14:textId="77777777" w:rsidR="00667531" w:rsidRPr="00E27D23" w:rsidRDefault="00667531" w:rsidP="009D4432">
            <w:pPr>
              <w:pStyle w:val="TAC"/>
            </w:pPr>
            <w:r w:rsidRPr="00E27D23">
              <w:t>15.4.0</w:t>
            </w:r>
          </w:p>
        </w:tc>
      </w:tr>
      <w:tr w:rsidR="00D13E6E" w:rsidRPr="00E27D23" w14:paraId="090BF27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BFF2A2"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CC0A2B"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AEDAE1" w14:textId="77777777" w:rsidR="00667531" w:rsidRPr="00E27D23" w:rsidRDefault="00667531" w:rsidP="009D4432">
            <w:pPr>
              <w:pStyle w:val="TAC"/>
            </w:pPr>
            <w:r w:rsidRPr="00E27D23">
              <w:t>R5-1952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0FB99D" w14:textId="77777777" w:rsidR="00667531" w:rsidRPr="00E27D23" w:rsidRDefault="00667531" w:rsidP="009D4432">
            <w:pPr>
              <w:pStyle w:val="TAC"/>
            </w:pPr>
            <w:r w:rsidRPr="00E27D23">
              <w:t>07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5087A3"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705C9E"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9E0287" w14:textId="77777777" w:rsidR="00667531" w:rsidRPr="00E27D23" w:rsidRDefault="00667531" w:rsidP="009D4432">
            <w:pPr>
              <w:pStyle w:val="TAL"/>
            </w:pPr>
            <w:r w:rsidRPr="00E27D23">
              <w:t>Addition of new RRC TC 8.1.5.6.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D3A274" w14:textId="77777777" w:rsidR="00667531" w:rsidRPr="00E27D23" w:rsidRDefault="00667531" w:rsidP="009D4432">
            <w:pPr>
              <w:pStyle w:val="TAC"/>
            </w:pPr>
            <w:r w:rsidRPr="00E27D23">
              <w:t>15.4.0</w:t>
            </w:r>
          </w:p>
        </w:tc>
      </w:tr>
      <w:tr w:rsidR="00D13E6E" w:rsidRPr="00E27D23" w14:paraId="669443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618D28"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710DC5"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2A4164" w14:textId="77777777" w:rsidR="00667531" w:rsidRPr="00E27D23" w:rsidRDefault="00667531" w:rsidP="009D4432">
            <w:pPr>
              <w:pStyle w:val="TAC"/>
            </w:pPr>
            <w:r w:rsidRPr="00E27D23">
              <w:t>R5-1952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1B78DC" w14:textId="77777777" w:rsidR="00667531" w:rsidRPr="00E27D23" w:rsidRDefault="00667531" w:rsidP="009D4432">
            <w:pPr>
              <w:pStyle w:val="TAC"/>
            </w:pPr>
            <w:r w:rsidRPr="00E27D23">
              <w:t>07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F88077"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652853"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C8E2DB" w14:textId="77777777" w:rsidR="00667531" w:rsidRPr="00E27D23" w:rsidRDefault="00667531" w:rsidP="009D4432">
            <w:pPr>
              <w:pStyle w:val="TAL"/>
            </w:pPr>
            <w:r w:rsidRPr="00E27D23">
              <w:t>Addition of new RRC TC 8.1.5.6.5.3</w:t>
            </w:r>
          </w:p>
          <w:p w14:paraId="4BB391D9" w14:textId="77777777" w:rsidR="00D1788F" w:rsidRPr="00E27D23" w:rsidRDefault="00D1788F" w:rsidP="009D4432">
            <w:pPr>
              <w:pStyle w:val="TAL"/>
            </w:pPr>
            <w:r w:rsidRPr="00E27D23">
              <w:t>Editor’s note: could not be implement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EF04B4" w14:textId="77777777" w:rsidR="00667531" w:rsidRPr="00E27D23" w:rsidRDefault="00667531" w:rsidP="009D4432">
            <w:pPr>
              <w:pStyle w:val="TAC"/>
            </w:pPr>
            <w:r w:rsidRPr="00E27D23">
              <w:t>15.4.0</w:t>
            </w:r>
          </w:p>
        </w:tc>
      </w:tr>
      <w:tr w:rsidR="00D13E6E" w:rsidRPr="00E27D23" w14:paraId="63DCDA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E23B16"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01B31A"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40CCCD" w14:textId="77777777" w:rsidR="00667531" w:rsidRPr="00E27D23" w:rsidRDefault="00667531" w:rsidP="009D4432">
            <w:pPr>
              <w:pStyle w:val="TAC"/>
            </w:pPr>
            <w:r w:rsidRPr="00E27D23">
              <w:t>R5-1952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FDC4F1" w14:textId="77777777" w:rsidR="00667531" w:rsidRPr="00E27D23" w:rsidRDefault="00667531" w:rsidP="009D4432">
            <w:pPr>
              <w:pStyle w:val="TAC"/>
            </w:pPr>
            <w:r w:rsidRPr="00E27D23">
              <w:t>07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791DC0"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77448A"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8D2A4A" w14:textId="77777777" w:rsidR="00667531" w:rsidRPr="00E27D23" w:rsidRDefault="00667531" w:rsidP="009D4432">
            <w:pPr>
              <w:pStyle w:val="TAL"/>
            </w:pPr>
            <w:r w:rsidRPr="00E27D23">
              <w:t>Addition of 5GS NR RRC test case 8.1.5.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9C2FA6" w14:textId="77777777" w:rsidR="00667531" w:rsidRPr="00E27D23" w:rsidRDefault="00667531" w:rsidP="009D4432">
            <w:pPr>
              <w:pStyle w:val="TAC"/>
            </w:pPr>
            <w:r w:rsidRPr="00E27D23">
              <w:t>15.4.0</w:t>
            </w:r>
          </w:p>
        </w:tc>
      </w:tr>
      <w:tr w:rsidR="00D13E6E" w:rsidRPr="00E27D23" w14:paraId="65FCC4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AAFF9D"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1CE8E6"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1FA89A" w14:textId="77777777" w:rsidR="00667531" w:rsidRPr="00E27D23" w:rsidRDefault="00667531" w:rsidP="009D4432">
            <w:pPr>
              <w:pStyle w:val="TAC"/>
            </w:pPr>
            <w:r w:rsidRPr="00E27D23">
              <w:t>R5-1952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940F43" w14:textId="77777777" w:rsidR="00667531" w:rsidRPr="00E27D23" w:rsidRDefault="00667531" w:rsidP="009D4432">
            <w:pPr>
              <w:pStyle w:val="TAC"/>
            </w:pPr>
            <w:r w:rsidRPr="00E27D23">
              <w:t>07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1A45BA"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F18F83"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1B9578" w14:textId="77777777" w:rsidR="00667531" w:rsidRPr="00E27D23" w:rsidRDefault="00667531" w:rsidP="009D4432">
            <w:pPr>
              <w:pStyle w:val="TAL"/>
            </w:pPr>
            <w:r w:rsidRPr="00E27D23">
              <w:t>New 5G Radio link failure test case 8.1.5.6.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41EBB7" w14:textId="77777777" w:rsidR="00667531" w:rsidRPr="00E27D23" w:rsidRDefault="00667531" w:rsidP="009D4432">
            <w:pPr>
              <w:pStyle w:val="TAC"/>
            </w:pPr>
            <w:r w:rsidRPr="00E27D23">
              <w:t>15.4.0</w:t>
            </w:r>
          </w:p>
        </w:tc>
      </w:tr>
      <w:tr w:rsidR="00D13E6E" w:rsidRPr="00E27D23" w14:paraId="3435C9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0AD6BD"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DCD6A5"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234472" w14:textId="77777777" w:rsidR="00667531" w:rsidRPr="00E27D23" w:rsidRDefault="00667531" w:rsidP="009D4432">
            <w:pPr>
              <w:pStyle w:val="TAC"/>
            </w:pPr>
            <w:r w:rsidRPr="00E27D23">
              <w:t>R5-1952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058E59" w14:textId="77777777" w:rsidR="00667531" w:rsidRPr="00E27D23" w:rsidRDefault="00667531" w:rsidP="009D4432">
            <w:pPr>
              <w:pStyle w:val="TAC"/>
            </w:pPr>
            <w:r w:rsidRPr="00E27D23">
              <w:t>07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32CA5E"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8A5069"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3BCB4C" w14:textId="77777777" w:rsidR="00667531" w:rsidRPr="00E27D23" w:rsidRDefault="00667531" w:rsidP="009D4432">
            <w:pPr>
              <w:pStyle w:val="TAL"/>
            </w:pPr>
            <w:r w:rsidRPr="00E27D23">
              <w:t>New 5G Radio link failure test case 8.1.5.6.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F305E5" w14:textId="77777777" w:rsidR="00667531" w:rsidRPr="00E27D23" w:rsidRDefault="00667531" w:rsidP="009D4432">
            <w:pPr>
              <w:pStyle w:val="TAC"/>
            </w:pPr>
            <w:r w:rsidRPr="00E27D23">
              <w:t>15.4.0</w:t>
            </w:r>
          </w:p>
        </w:tc>
      </w:tr>
      <w:tr w:rsidR="00D13E6E" w:rsidRPr="00E27D23" w14:paraId="52A0E4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75A844"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C4E549"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9CFE47" w14:textId="77777777" w:rsidR="00667531" w:rsidRPr="00E27D23" w:rsidRDefault="00667531" w:rsidP="009D4432">
            <w:pPr>
              <w:pStyle w:val="TAC"/>
            </w:pPr>
            <w:r w:rsidRPr="00E27D23">
              <w:t>R5-1952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D3E50D" w14:textId="77777777" w:rsidR="00667531" w:rsidRPr="00E27D23" w:rsidRDefault="00667531" w:rsidP="009D4432">
            <w:pPr>
              <w:pStyle w:val="TAC"/>
            </w:pPr>
            <w:r w:rsidRPr="00E27D23">
              <w:t>07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06F5D7"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123C4D"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A05846" w14:textId="77777777" w:rsidR="00667531" w:rsidRPr="00E27D23" w:rsidRDefault="00667531" w:rsidP="009D4432">
            <w:pPr>
              <w:pStyle w:val="TAL"/>
            </w:pPr>
            <w:r w:rsidRPr="00E27D23">
              <w:t>New 5G Radio link failure test case 8.1.5.6.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674A79" w14:textId="77777777" w:rsidR="00667531" w:rsidRPr="00E27D23" w:rsidRDefault="00667531" w:rsidP="009D4432">
            <w:pPr>
              <w:pStyle w:val="TAC"/>
            </w:pPr>
            <w:r w:rsidRPr="00E27D23">
              <w:t>15.4.0</w:t>
            </w:r>
          </w:p>
        </w:tc>
      </w:tr>
      <w:tr w:rsidR="00D13E6E" w:rsidRPr="00E27D23" w14:paraId="60B59A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58420D"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EAA2F9"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7AF16B" w14:textId="77777777" w:rsidR="00667531" w:rsidRPr="00E27D23" w:rsidRDefault="00667531" w:rsidP="009D4432">
            <w:pPr>
              <w:pStyle w:val="TAC"/>
            </w:pPr>
            <w:r w:rsidRPr="00E27D23">
              <w:t>R5-1953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8C5560" w14:textId="77777777" w:rsidR="00667531" w:rsidRPr="00E27D23" w:rsidRDefault="00667531" w:rsidP="009D4432">
            <w:pPr>
              <w:pStyle w:val="TAC"/>
            </w:pPr>
            <w:r w:rsidRPr="00E27D23">
              <w:t>06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B40840"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AD3C34"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EB7AE1" w14:textId="77777777" w:rsidR="00667531" w:rsidRPr="00E27D23" w:rsidRDefault="00667531" w:rsidP="009D4432">
            <w:pPr>
              <w:pStyle w:val="TAL"/>
            </w:pPr>
            <w:r w:rsidRPr="00E27D23">
              <w:t>Correction to RRC test case 8.2.3.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D6061E" w14:textId="77777777" w:rsidR="00667531" w:rsidRPr="00E27D23" w:rsidRDefault="00667531" w:rsidP="009D4432">
            <w:pPr>
              <w:pStyle w:val="TAC"/>
            </w:pPr>
            <w:r w:rsidRPr="00E27D23">
              <w:t>15.4.0</w:t>
            </w:r>
          </w:p>
        </w:tc>
      </w:tr>
      <w:tr w:rsidR="00D13E6E" w:rsidRPr="00E27D23" w14:paraId="2C5306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012FAD"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8EBAF7"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A77BA1" w14:textId="77777777" w:rsidR="00667531" w:rsidRPr="00E27D23" w:rsidRDefault="00667531" w:rsidP="009D4432">
            <w:pPr>
              <w:pStyle w:val="TAC"/>
            </w:pPr>
            <w:r w:rsidRPr="00E27D23">
              <w:t>R5-1953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3ED0E3" w14:textId="77777777" w:rsidR="00667531" w:rsidRPr="00E27D23" w:rsidRDefault="00667531" w:rsidP="009D4432">
            <w:pPr>
              <w:pStyle w:val="TAC"/>
            </w:pPr>
            <w:r w:rsidRPr="00E27D23">
              <w:t>06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E088E8"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F0EA40"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57550C" w14:textId="77777777" w:rsidR="00667531" w:rsidRPr="00E27D23" w:rsidRDefault="00667531" w:rsidP="009D4432">
            <w:pPr>
              <w:pStyle w:val="TAL"/>
            </w:pPr>
            <w:r w:rsidRPr="00E27D23">
              <w:t>Correction to RRC test case 8.2.3.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665EE4" w14:textId="77777777" w:rsidR="00667531" w:rsidRPr="00E27D23" w:rsidRDefault="00667531" w:rsidP="009D4432">
            <w:pPr>
              <w:pStyle w:val="TAC"/>
            </w:pPr>
            <w:r w:rsidRPr="00E27D23">
              <w:t>15.4.0</w:t>
            </w:r>
          </w:p>
        </w:tc>
      </w:tr>
      <w:tr w:rsidR="00D13E6E" w:rsidRPr="00E27D23" w14:paraId="083179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37D1BF"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764182"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BC101D" w14:textId="77777777" w:rsidR="00667531" w:rsidRPr="00E27D23" w:rsidRDefault="00667531" w:rsidP="009D4432">
            <w:pPr>
              <w:pStyle w:val="TAC"/>
            </w:pPr>
            <w:r w:rsidRPr="00E27D23">
              <w:t>R5-1953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C2F3FD" w14:textId="77777777" w:rsidR="00667531" w:rsidRPr="00E27D23" w:rsidRDefault="00667531" w:rsidP="009D4432">
            <w:pPr>
              <w:pStyle w:val="TAC"/>
            </w:pPr>
            <w:r w:rsidRPr="00E27D23">
              <w:t>07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170760"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82DF3E"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BB208B" w14:textId="77777777" w:rsidR="00667531" w:rsidRPr="00E27D23" w:rsidRDefault="00667531" w:rsidP="009D4432">
            <w:pPr>
              <w:pStyle w:val="TAL"/>
            </w:pPr>
            <w:r w:rsidRPr="00E27D23">
              <w:t xml:space="preserve">Addition of new EN-DC RRC TC - Measurement configuration control and reporting / Event A4 / Measurement of </w:t>
            </w:r>
            <w:r w:rsidR="00580AAB" w:rsidRPr="00E27D23">
              <w:t>Neighbour</w:t>
            </w:r>
            <w:r w:rsidRPr="00E27D23">
              <w:t xml:space="preserve"> NR cell / Inter-frequency measurements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DC583B" w14:textId="77777777" w:rsidR="00667531" w:rsidRPr="00E27D23" w:rsidRDefault="00667531" w:rsidP="009D4432">
            <w:pPr>
              <w:pStyle w:val="TAC"/>
            </w:pPr>
            <w:r w:rsidRPr="00E27D23">
              <w:t>15.4.0</w:t>
            </w:r>
          </w:p>
        </w:tc>
      </w:tr>
      <w:tr w:rsidR="00D13E6E" w:rsidRPr="00E27D23" w14:paraId="1FEC0D3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1C25F6"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E94E0B"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63E99D" w14:textId="77777777" w:rsidR="00667531" w:rsidRPr="00E27D23" w:rsidRDefault="00667531" w:rsidP="009D4432">
            <w:pPr>
              <w:pStyle w:val="TAC"/>
            </w:pPr>
            <w:r w:rsidRPr="00E27D23">
              <w:t>R5-1953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062259" w14:textId="77777777" w:rsidR="00667531" w:rsidRPr="00E27D23" w:rsidRDefault="00667531" w:rsidP="009D4432">
            <w:pPr>
              <w:pStyle w:val="TAC"/>
            </w:pPr>
            <w:r w:rsidRPr="00E27D23">
              <w:t>07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6082FB"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D9813"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0FCFEC" w14:textId="77777777" w:rsidR="00667531" w:rsidRPr="00E27D23" w:rsidRDefault="00667531" w:rsidP="009D4432">
            <w:pPr>
              <w:pStyle w:val="TAL"/>
            </w:pPr>
            <w:r w:rsidRPr="00E27D23">
              <w:t xml:space="preserve">Addition of new EN-DC RRC TC - Measurement configuration control and reporting / Event A4 / Measurement of </w:t>
            </w:r>
            <w:r w:rsidR="00580AAB" w:rsidRPr="00E27D23">
              <w:t>Neighbour</w:t>
            </w:r>
            <w:r w:rsidRPr="00E27D23">
              <w:t xml:space="preserve"> NR cell / Inter-band measurements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A83AFF" w14:textId="77777777" w:rsidR="00667531" w:rsidRPr="00E27D23" w:rsidRDefault="00667531" w:rsidP="009D4432">
            <w:pPr>
              <w:pStyle w:val="TAC"/>
            </w:pPr>
            <w:r w:rsidRPr="00E27D23">
              <w:t>15.4.0</w:t>
            </w:r>
          </w:p>
        </w:tc>
      </w:tr>
      <w:tr w:rsidR="00D13E6E" w:rsidRPr="00E27D23" w14:paraId="04784E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C318B9"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9837B8"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9E3E65" w14:textId="77777777" w:rsidR="00667531" w:rsidRPr="00E27D23" w:rsidRDefault="00667531" w:rsidP="009D4432">
            <w:pPr>
              <w:pStyle w:val="TAC"/>
            </w:pPr>
            <w:r w:rsidRPr="00E27D23">
              <w:t>R5-1953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CC9D81" w14:textId="77777777" w:rsidR="00667531" w:rsidRPr="00E27D23" w:rsidRDefault="00667531" w:rsidP="009D4432">
            <w:pPr>
              <w:pStyle w:val="TAC"/>
            </w:pPr>
            <w:r w:rsidRPr="00E27D23">
              <w:t>06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C349FC"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FA2682"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A41AAD" w14:textId="77777777" w:rsidR="00667531" w:rsidRPr="00E27D23" w:rsidRDefault="00667531" w:rsidP="009D4432">
            <w:pPr>
              <w:pStyle w:val="TAL"/>
            </w:pPr>
            <w:r w:rsidRPr="00E27D23">
              <w:t>Correction to NR MAC test case 7.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A02354" w14:textId="77777777" w:rsidR="00667531" w:rsidRPr="00E27D23" w:rsidRDefault="00667531" w:rsidP="009D4432">
            <w:pPr>
              <w:pStyle w:val="TAC"/>
            </w:pPr>
            <w:r w:rsidRPr="00E27D23">
              <w:t>15.4.0</w:t>
            </w:r>
          </w:p>
        </w:tc>
      </w:tr>
      <w:tr w:rsidR="00D13E6E" w:rsidRPr="00E27D23" w14:paraId="62DF49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671C4D"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B56D20"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280C1D" w14:textId="77777777" w:rsidR="00667531" w:rsidRPr="00E27D23" w:rsidRDefault="00667531" w:rsidP="009D4432">
            <w:pPr>
              <w:pStyle w:val="TAC"/>
            </w:pPr>
            <w:r w:rsidRPr="00E27D23">
              <w:t>R5-1953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6583CF" w14:textId="77777777" w:rsidR="00667531" w:rsidRPr="00E27D23" w:rsidRDefault="00667531" w:rsidP="009D4432">
            <w:pPr>
              <w:pStyle w:val="TAC"/>
            </w:pPr>
            <w:r w:rsidRPr="00E27D23">
              <w:t>06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7E7CC8"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85E3AA"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7BD6E3" w14:textId="77777777" w:rsidR="00667531" w:rsidRPr="00E27D23" w:rsidRDefault="00667531" w:rsidP="009D4432">
            <w:pPr>
              <w:pStyle w:val="TAL"/>
            </w:pPr>
            <w:r w:rsidRPr="00E27D23">
              <w:t>Correction to NR PDCP test case 7.1.3.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EF8C1E" w14:textId="77777777" w:rsidR="00667531" w:rsidRPr="00E27D23" w:rsidRDefault="00667531" w:rsidP="009D4432">
            <w:pPr>
              <w:pStyle w:val="TAC"/>
            </w:pPr>
            <w:r w:rsidRPr="00E27D23">
              <w:t>15.4.0</w:t>
            </w:r>
          </w:p>
        </w:tc>
      </w:tr>
      <w:tr w:rsidR="00D13E6E" w:rsidRPr="00E27D23" w14:paraId="074557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2483BC"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DE8D54"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E094AD" w14:textId="77777777" w:rsidR="00667531" w:rsidRPr="00E27D23" w:rsidRDefault="00667531" w:rsidP="009D4432">
            <w:pPr>
              <w:pStyle w:val="TAC"/>
            </w:pPr>
            <w:r w:rsidRPr="00E27D23">
              <w:t>R5-1953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B47D6D" w14:textId="77777777" w:rsidR="00667531" w:rsidRPr="00E27D23" w:rsidRDefault="00667531" w:rsidP="009D4432">
            <w:pPr>
              <w:pStyle w:val="TAC"/>
            </w:pPr>
            <w:r w:rsidRPr="00E27D23">
              <w:t>07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3C8A80"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9A2A6A"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59FD25" w14:textId="77777777" w:rsidR="00667531" w:rsidRPr="00E27D23" w:rsidRDefault="00667531" w:rsidP="009D4432">
            <w:pPr>
              <w:pStyle w:val="TAL"/>
            </w:pPr>
            <w:r w:rsidRPr="00E27D23">
              <w:t>Updates to PDCP Integrity Protection TCs 7.1.3.2.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517013" w14:textId="77777777" w:rsidR="00667531" w:rsidRPr="00E27D23" w:rsidRDefault="00667531" w:rsidP="009D4432">
            <w:pPr>
              <w:pStyle w:val="TAC"/>
            </w:pPr>
            <w:r w:rsidRPr="00E27D23">
              <w:t>15.4.0</w:t>
            </w:r>
          </w:p>
        </w:tc>
      </w:tr>
      <w:tr w:rsidR="00D13E6E" w:rsidRPr="00E27D23" w14:paraId="4D3825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4077D7"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42223C"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283B4E" w14:textId="77777777" w:rsidR="00667531" w:rsidRPr="00E27D23" w:rsidRDefault="00667531" w:rsidP="009D4432">
            <w:pPr>
              <w:pStyle w:val="TAC"/>
            </w:pPr>
            <w:r w:rsidRPr="00E27D23">
              <w:t>R5-1953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77DB35" w14:textId="77777777" w:rsidR="00667531" w:rsidRPr="00E27D23" w:rsidRDefault="00667531" w:rsidP="009D4432">
            <w:pPr>
              <w:pStyle w:val="TAC"/>
            </w:pPr>
            <w:r w:rsidRPr="00E27D23">
              <w:t>07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2138C1"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8AF5F1"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09F05F" w14:textId="77777777" w:rsidR="00667531" w:rsidRPr="00E27D23" w:rsidRDefault="00667531" w:rsidP="009D4432">
            <w:pPr>
              <w:pStyle w:val="TAL"/>
            </w:pPr>
            <w:r w:rsidRPr="00E27D23">
              <w:t>Updates to PDCP Ciphering and Deciphering TCs 7.1.3.3.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5753D6" w14:textId="77777777" w:rsidR="00667531" w:rsidRPr="00E27D23" w:rsidRDefault="00667531" w:rsidP="009D4432">
            <w:pPr>
              <w:pStyle w:val="TAC"/>
            </w:pPr>
            <w:r w:rsidRPr="00E27D23">
              <w:t>15.4.0</w:t>
            </w:r>
          </w:p>
        </w:tc>
      </w:tr>
      <w:tr w:rsidR="00D13E6E" w:rsidRPr="00E27D23" w14:paraId="2FC128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F3AFDB"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AE4FDC"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3A6299" w14:textId="77777777" w:rsidR="00667531" w:rsidRPr="00E27D23" w:rsidRDefault="00667531" w:rsidP="009D4432">
            <w:pPr>
              <w:pStyle w:val="TAC"/>
            </w:pPr>
            <w:r w:rsidRPr="00E27D23">
              <w:t>R5-1953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E5397C" w14:textId="77777777" w:rsidR="00667531" w:rsidRPr="00E27D23" w:rsidRDefault="00667531" w:rsidP="009D4432">
            <w:pPr>
              <w:pStyle w:val="TAC"/>
            </w:pPr>
            <w:r w:rsidRPr="00E27D23">
              <w:t>06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DB22D6"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D44EF2"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E586A3" w14:textId="77777777" w:rsidR="00667531" w:rsidRPr="00E27D23" w:rsidRDefault="00667531" w:rsidP="009D4432">
            <w:pPr>
              <w:pStyle w:val="TAL"/>
            </w:pPr>
            <w:r w:rsidRPr="00E27D23">
              <w:t>Update of RRC TC 8.1.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6AE432" w14:textId="77777777" w:rsidR="00667531" w:rsidRPr="00E27D23" w:rsidRDefault="00667531" w:rsidP="009D4432">
            <w:pPr>
              <w:pStyle w:val="TAC"/>
            </w:pPr>
            <w:r w:rsidRPr="00E27D23">
              <w:t>15.4.0</w:t>
            </w:r>
          </w:p>
        </w:tc>
      </w:tr>
      <w:tr w:rsidR="00D13E6E" w:rsidRPr="00E27D23" w14:paraId="73EDB49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493978"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2E7741"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A1B71A" w14:textId="77777777" w:rsidR="00667531" w:rsidRPr="00E27D23" w:rsidRDefault="00667531" w:rsidP="009D4432">
            <w:pPr>
              <w:pStyle w:val="TAC"/>
            </w:pPr>
            <w:r w:rsidRPr="00E27D23">
              <w:t>R5-1953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FA4D04" w14:textId="77777777" w:rsidR="00667531" w:rsidRPr="00E27D23" w:rsidRDefault="00667531" w:rsidP="009D4432">
            <w:pPr>
              <w:pStyle w:val="TAC"/>
            </w:pPr>
            <w:r w:rsidRPr="00E27D23">
              <w:t>07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6973F0"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917DBA"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91239C" w14:textId="77777777" w:rsidR="00667531" w:rsidRPr="00E27D23" w:rsidRDefault="00667531" w:rsidP="009D4432">
            <w:pPr>
              <w:pStyle w:val="TAL"/>
            </w:pPr>
            <w:r w:rsidRPr="00E27D23">
              <w:t>Correction to RRC test case 8.1.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0FE5BF" w14:textId="77777777" w:rsidR="00667531" w:rsidRPr="00E27D23" w:rsidRDefault="00667531" w:rsidP="009D4432">
            <w:pPr>
              <w:pStyle w:val="TAC"/>
            </w:pPr>
            <w:r w:rsidRPr="00E27D23">
              <w:t>15.4.0</w:t>
            </w:r>
          </w:p>
        </w:tc>
      </w:tr>
      <w:tr w:rsidR="00D13E6E" w:rsidRPr="00E27D23" w14:paraId="65D5304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34F2E6"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571B53"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C01AB8" w14:textId="77777777" w:rsidR="00667531" w:rsidRPr="00E27D23" w:rsidRDefault="00667531" w:rsidP="009D4432">
            <w:pPr>
              <w:pStyle w:val="TAC"/>
            </w:pPr>
            <w:r w:rsidRPr="00E27D23">
              <w:t>R5-1953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CDC26F" w14:textId="77777777" w:rsidR="00667531" w:rsidRPr="00E27D23" w:rsidRDefault="00667531" w:rsidP="009D4432">
            <w:pPr>
              <w:pStyle w:val="TAC"/>
            </w:pPr>
            <w:r w:rsidRPr="00E27D23">
              <w:t>07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A90201"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BEA680"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063094" w14:textId="77777777" w:rsidR="00667531" w:rsidRPr="00E27D23" w:rsidRDefault="00667531" w:rsidP="009D4432">
            <w:pPr>
              <w:pStyle w:val="TAL"/>
            </w:pPr>
            <w:r w:rsidRPr="00E27D23">
              <w:t>Correction to 5GS SA RRC TC - 8.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825A76" w14:textId="77777777" w:rsidR="00667531" w:rsidRPr="00E27D23" w:rsidRDefault="00667531" w:rsidP="009D4432">
            <w:pPr>
              <w:pStyle w:val="TAC"/>
            </w:pPr>
            <w:r w:rsidRPr="00E27D23">
              <w:t>15.4.0</w:t>
            </w:r>
          </w:p>
        </w:tc>
      </w:tr>
      <w:tr w:rsidR="00D13E6E" w:rsidRPr="00E27D23" w14:paraId="2D4EBD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AA196E"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9E55E6"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52103A" w14:textId="77777777" w:rsidR="00667531" w:rsidRPr="00E27D23" w:rsidRDefault="00667531" w:rsidP="009D4432">
            <w:pPr>
              <w:pStyle w:val="TAC"/>
            </w:pPr>
            <w:r w:rsidRPr="00E27D23">
              <w:t>R5-1953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455956" w14:textId="77777777" w:rsidR="00667531" w:rsidRPr="00E27D23" w:rsidRDefault="00667531" w:rsidP="009D4432">
            <w:pPr>
              <w:pStyle w:val="TAC"/>
            </w:pPr>
            <w:r w:rsidRPr="00E27D23">
              <w:t>06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811108"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7431D"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5675E5" w14:textId="77777777" w:rsidR="00667531" w:rsidRPr="00E27D23" w:rsidRDefault="00667531" w:rsidP="009D4432">
            <w:pPr>
              <w:pStyle w:val="TAL"/>
            </w:pPr>
            <w:r w:rsidRPr="00E27D23">
              <w:t>Correction of NR test case 8.1.3.1.1-Intra Freq Event A1 A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F59B2D" w14:textId="77777777" w:rsidR="00667531" w:rsidRPr="00E27D23" w:rsidRDefault="00667531" w:rsidP="009D4432">
            <w:pPr>
              <w:pStyle w:val="TAC"/>
            </w:pPr>
            <w:r w:rsidRPr="00E27D23">
              <w:t>15.4.0</w:t>
            </w:r>
          </w:p>
        </w:tc>
      </w:tr>
      <w:tr w:rsidR="00D13E6E" w:rsidRPr="00E27D23" w14:paraId="5F8EB9F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CF75C2"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E55A22"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BFAF35" w14:textId="77777777" w:rsidR="00667531" w:rsidRPr="00E27D23" w:rsidRDefault="00667531" w:rsidP="009D4432">
            <w:pPr>
              <w:pStyle w:val="TAC"/>
            </w:pPr>
            <w:r w:rsidRPr="00E27D23">
              <w:t>R5-1953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B14A9E" w14:textId="77777777" w:rsidR="00667531" w:rsidRPr="00E27D23" w:rsidRDefault="00667531" w:rsidP="009D4432">
            <w:pPr>
              <w:pStyle w:val="TAC"/>
            </w:pPr>
            <w:r w:rsidRPr="00E27D23">
              <w:t>06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883203"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39A27"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6D745A" w14:textId="77777777" w:rsidR="00667531" w:rsidRPr="00E27D23" w:rsidRDefault="00667531" w:rsidP="009D4432">
            <w:pPr>
              <w:pStyle w:val="TAL"/>
            </w:pPr>
            <w:r w:rsidRPr="00E27D23">
              <w:t>Correction of NR test case 8.1.3.2.1-Event B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1584A7" w14:textId="77777777" w:rsidR="00667531" w:rsidRPr="00E27D23" w:rsidRDefault="00667531" w:rsidP="009D4432">
            <w:pPr>
              <w:pStyle w:val="TAC"/>
            </w:pPr>
            <w:r w:rsidRPr="00E27D23">
              <w:t>15.4.0</w:t>
            </w:r>
          </w:p>
        </w:tc>
      </w:tr>
      <w:tr w:rsidR="00D13E6E" w:rsidRPr="00E27D23" w14:paraId="59DA83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81BEAF"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7CF3A6"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9C0A5C" w14:textId="77777777" w:rsidR="00667531" w:rsidRPr="00E27D23" w:rsidRDefault="00667531" w:rsidP="009D4432">
            <w:pPr>
              <w:pStyle w:val="TAC"/>
            </w:pPr>
            <w:r w:rsidRPr="00E27D23">
              <w:t>R5-1953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4655AB" w14:textId="77777777" w:rsidR="00667531" w:rsidRPr="00E27D23" w:rsidRDefault="00667531" w:rsidP="009D4432">
            <w:pPr>
              <w:pStyle w:val="TAC"/>
            </w:pPr>
            <w:r w:rsidRPr="00E27D23">
              <w:t>06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5170D8"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62BB5A"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BA3DF7" w14:textId="77777777" w:rsidR="00667531" w:rsidRPr="00E27D23" w:rsidRDefault="00667531" w:rsidP="009D4432">
            <w:pPr>
              <w:pStyle w:val="TAL"/>
            </w:pPr>
            <w:r w:rsidRPr="00E27D23">
              <w:t>Correction of NR test case 8.1.3.2.2-Event B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E81780" w14:textId="77777777" w:rsidR="00667531" w:rsidRPr="00E27D23" w:rsidRDefault="00667531" w:rsidP="009D4432">
            <w:pPr>
              <w:pStyle w:val="TAC"/>
            </w:pPr>
            <w:r w:rsidRPr="00E27D23">
              <w:t>15.4.0</w:t>
            </w:r>
          </w:p>
        </w:tc>
      </w:tr>
      <w:tr w:rsidR="00D13E6E" w:rsidRPr="00E27D23" w14:paraId="750F26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F2FACC"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8C3A47"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A48B4A" w14:textId="77777777" w:rsidR="00667531" w:rsidRPr="00E27D23" w:rsidRDefault="00667531" w:rsidP="009D4432">
            <w:pPr>
              <w:pStyle w:val="TAC"/>
            </w:pPr>
            <w:r w:rsidRPr="00E27D23">
              <w:t>R5-1953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805306" w14:textId="77777777" w:rsidR="00667531" w:rsidRPr="00E27D23" w:rsidRDefault="00667531" w:rsidP="009D4432">
            <w:pPr>
              <w:pStyle w:val="TAC"/>
            </w:pPr>
            <w:r w:rsidRPr="00E27D23">
              <w:t>06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FDEF69"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D66E02"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46F48F" w14:textId="77777777" w:rsidR="00667531" w:rsidRPr="00E27D23" w:rsidRDefault="00667531" w:rsidP="009D4432">
            <w:pPr>
              <w:pStyle w:val="TAL"/>
            </w:pPr>
            <w:r w:rsidRPr="00E27D23">
              <w:t>Correction of NR test case 8.1.3.2.3-Event B2 RSR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20BD69" w14:textId="77777777" w:rsidR="00667531" w:rsidRPr="00E27D23" w:rsidRDefault="00667531" w:rsidP="009D4432">
            <w:pPr>
              <w:pStyle w:val="TAC"/>
            </w:pPr>
            <w:r w:rsidRPr="00E27D23">
              <w:t>15.4.0</w:t>
            </w:r>
          </w:p>
        </w:tc>
      </w:tr>
      <w:tr w:rsidR="00D13E6E" w:rsidRPr="00E27D23" w14:paraId="71F828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35D1A8"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B8F538"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A4415C" w14:textId="77777777" w:rsidR="00667531" w:rsidRPr="00E27D23" w:rsidRDefault="00667531" w:rsidP="009D4432">
            <w:pPr>
              <w:pStyle w:val="TAC"/>
            </w:pPr>
            <w:r w:rsidRPr="00E27D23">
              <w:t>R5-1953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6C1BFF" w14:textId="77777777" w:rsidR="00667531" w:rsidRPr="00E27D23" w:rsidRDefault="00667531" w:rsidP="009D4432">
            <w:pPr>
              <w:pStyle w:val="TAC"/>
            </w:pPr>
            <w:r w:rsidRPr="00E27D23">
              <w:t>06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7ADA9C"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214566"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7032C6" w14:textId="77777777" w:rsidR="00667531" w:rsidRPr="00E27D23" w:rsidRDefault="00667531" w:rsidP="009D4432">
            <w:pPr>
              <w:pStyle w:val="TAL"/>
            </w:pPr>
            <w:r w:rsidRPr="00E27D23">
              <w:t>Update of 5GC TC 9.1.5.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588BCE" w14:textId="77777777" w:rsidR="00667531" w:rsidRPr="00E27D23" w:rsidRDefault="00667531" w:rsidP="009D4432">
            <w:pPr>
              <w:pStyle w:val="TAC"/>
            </w:pPr>
            <w:r w:rsidRPr="00E27D23">
              <w:t>15.4.0</w:t>
            </w:r>
          </w:p>
        </w:tc>
      </w:tr>
      <w:tr w:rsidR="00D13E6E" w:rsidRPr="00E27D23" w14:paraId="62E295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2F7408"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833132"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032048" w14:textId="77777777" w:rsidR="00667531" w:rsidRPr="00E27D23" w:rsidRDefault="00667531" w:rsidP="009D4432">
            <w:pPr>
              <w:pStyle w:val="TAC"/>
            </w:pPr>
            <w:r w:rsidRPr="00E27D23">
              <w:t>R5-1953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FA512F" w14:textId="77777777" w:rsidR="00667531" w:rsidRPr="00E27D23" w:rsidRDefault="00667531" w:rsidP="009D4432">
            <w:pPr>
              <w:pStyle w:val="TAC"/>
            </w:pPr>
            <w:r w:rsidRPr="00E27D23">
              <w:t>06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09488B"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0FFD9"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D3EB59" w14:textId="77777777" w:rsidR="00667531" w:rsidRPr="00E27D23" w:rsidRDefault="00667531" w:rsidP="009D4432">
            <w:pPr>
              <w:pStyle w:val="TAL"/>
            </w:pPr>
            <w:r w:rsidRPr="00E27D23">
              <w:t>New multilayer test case 1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F85BB2" w14:textId="77777777" w:rsidR="00667531" w:rsidRPr="00E27D23" w:rsidRDefault="00667531" w:rsidP="009D4432">
            <w:pPr>
              <w:pStyle w:val="TAC"/>
            </w:pPr>
            <w:r w:rsidRPr="00E27D23">
              <w:t>15.4.0</w:t>
            </w:r>
          </w:p>
        </w:tc>
      </w:tr>
      <w:tr w:rsidR="00D13E6E" w:rsidRPr="00E27D23" w14:paraId="45D0EC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8E4789"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5B2C28"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B9EF1F" w14:textId="77777777" w:rsidR="00667531" w:rsidRPr="00E27D23" w:rsidRDefault="00667531" w:rsidP="009D4432">
            <w:pPr>
              <w:pStyle w:val="TAC"/>
            </w:pPr>
            <w:r w:rsidRPr="00E27D23">
              <w:t>R5-1953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174405" w14:textId="77777777" w:rsidR="00667531" w:rsidRPr="00E27D23" w:rsidRDefault="00667531" w:rsidP="009D4432">
            <w:pPr>
              <w:pStyle w:val="TAC"/>
            </w:pPr>
            <w:r w:rsidRPr="00E27D23">
              <w:t>06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99196F"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7171D7"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293FFD" w14:textId="77777777" w:rsidR="00667531" w:rsidRPr="00E27D23" w:rsidRDefault="00667531" w:rsidP="009D4432">
            <w:pPr>
              <w:pStyle w:val="TAL"/>
            </w:pPr>
            <w:r w:rsidRPr="00E27D23">
              <w:t>Addition of Multilayer test case 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88A28D" w14:textId="77777777" w:rsidR="00667531" w:rsidRPr="00E27D23" w:rsidRDefault="00667531" w:rsidP="009D4432">
            <w:pPr>
              <w:pStyle w:val="TAC"/>
            </w:pPr>
            <w:r w:rsidRPr="00E27D23">
              <w:t>15.4.0</w:t>
            </w:r>
          </w:p>
        </w:tc>
      </w:tr>
      <w:tr w:rsidR="00D13E6E" w:rsidRPr="00E27D23" w14:paraId="6A08C7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140FBE"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ACF1FF"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CC94C9" w14:textId="77777777" w:rsidR="00667531" w:rsidRPr="00E27D23" w:rsidRDefault="00667531" w:rsidP="009D4432">
            <w:pPr>
              <w:pStyle w:val="TAC"/>
            </w:pPr>
            <w:r w:rsidRPr="00E27D23">
              <w:t>R5-1953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74B1FE" w14:textId="77777777" w:rsidR="00667531" w:rsidRPr="00E27D23" w:rsidRDefault="00667531" w:rsidP="009D4432">
            <w:pPr>
              <w:pStyle w:val="TAC"/>
            </w:pPr>
            <w:r w:rsidRPr="00E27D23">
              <w:t>06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DD4858"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2D478A"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1E3E5D" w14:textId="77777777" w:rsidR="00667531" w:rsidRPr="00E27D23" w:rsidRDefault="00667531" w:rsidP="009D4432">
            <w:pPr>
              <w:pStyle w:val="TAL"/>
            </w:pPr>
            <w:r w:rsidRPr="00E27D23">
              <w:t>Addition of Multilayer test case 1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4B6FB1" w14:textId="77777777" w:rsidR="00667531" w:rsidRPr="00E27D23" w:rsidRDefault="00667531" w:rsidP="009D4432">
            <w:pPr>
              <w:pStyle w:val="TAC"/>
            </w:pPr>
            <w:r w:rsidRPr="00E27D23">
              <w:t>15.4.0</w:t>
            </w:r>
          </w:p>
        </w:tc>
      </w:tr>
      <w:tr w:rsidR="00D13E6E" w:rsidRPr="00E27D23" w14:paraId="659B63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DB1AA5"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9A2A46"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547C7E" w14:textId="77777777" w:rsidR="00667531" w:rsidRPr="00E27D23" w:rsidRDefault="00667531" w:rsidP="009D4432">
            <w:pPr>
              <w:pStyle w:val="TAC"/>
            </w:pPr>
            <w:r w:rsidRPr="00E27D23">
              <w:t>R5-1953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38EF67" w14:textId="77777777" w:rsidR="00667531" w:rsidRPr="00E27D23" w:rsidRDefault="00667531" w:rsidP="009D4432">
            <w:pPr>
              <w:pStyle w:val="TAC"/>
            </w:pPr>
            <w:r w:rsidRPr="00E27D23">
              <w:t>06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44FF30"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FE93D3"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79F91E" w14:textId="77777777" w:rsidR="00667531" w:rsidRPr="00E27D23" w:rsidRDefault="00667531" w:rsidP="009D4432">
            <w:pPr>
              <w:pStyle w:val="TAL"/>
            </w:pPr>
            <w:r w:rsidRPr="00E27D23">
              <w:t>Addition of Multilayer test case 1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56CA4A" w14:textId="77777777" w:rsidR="00667531" w:rsidRPr="00E27D23" w:rsidRDefault="00667531" w:rsidP="009D4432">
            <w:pPr>
              <w:pStyle w:val="TAC"/>
            </w:pPr>
            <w:r w:rsidRPr="00E27D23">
              <w:t>15.4.0</w:t>
            </w:r>
          </w:p>
        </w:tc>
      </w:tr>
      <w:tr w:rsidR="00D13E6E" w:rsidRPr="00E27D23" w14:paraId="4288F5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3C984D"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AB7EF7"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329E06" w14:textId="77777777" w:rsidR="00667531" w:rsidRPr="00E27D23" w:rsidRDefault="00667531" w:rsidP="009D4432">
            <w:pPr>
              <w:pStyle w:val="TAC"/>
            </w:pPr>
            <w:r w:rsidRPr="00E27D23">
              <w:t>R5-1953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E53348" w14:textId="77777777" w:rsidR="00667531" w:rsidRPr="00E27D23" w:rsidRDefault="00667531" w:rsidP="009D4432">
            <w:pPr>
              <w:pStyle w:val="TAC"/>
            </w:pPr>
            <w:r w:rsidRPr="00E27D23">
              <w:t>07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ED2899"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3B4E72"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3D5596" w14:textId="77777777" w:rsidR="00667531" w:rsidRPr="00E27D23" w:rsidRDefault="00667531" w:rsidP="009D4432">
            <w:pPr>
              <w:pStyle w:val="TAL"/>
            </w:pPr>
            <w:r w:rsidRPr="00E27D23">
              <w:t>Addition of 5GS Multilayer Test Case 11.1.1 MO MMTEL voice call setup from NR RRC_IDLE / EPS Fallback with redirection / Single registration mode with N26 interface /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09442C" w14:textId="77777777" w:rsidR="00667531" w:rsidRPr="00E27D23" w:rsidRDefault="00667531" w:rsidP="009D4432">
            <w:pPr>
              <w:pStyle w:val="TAC"/>
            </w:pPr>
            <w:r w:rsidRPr="00E27D23">
              <w:t>15.4.0</w:t>
            </w:r>
          </w:p>
        </w:tc>
      </w:tr>
      <w:tr w:rsidR="00D13E6E" w:rsidRPr="00E27D23" w14:paraId="794DFA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5013F7"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1AB668"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D49F28" w14:textId="77777777" w:rsidR="00667531" w:rsidRPr="00E27D23" w:rsidRDefault="00667531" w:rsidP="009D4432">
            <w:pPr>
              <w:pStyle w:val="TAC"/>
            </w:pPr>
            <w:r w:rsidRPr="00E27D23">
              <w:t>R5-1953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EA802D" w14:textId="77777777" w:rsidR="00667531" w:rsidRPr="00E27D23" w:rsidRDefault="00667531" w:rsidP="009D4432">
            <w:pPr>
              <w:pStyle w:val="TAC"/>
            </w:pPr>
            <w:r w:rsidRPr="00E27D23">
              <w:t>07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43EC21" w14:textId="77777777" w:rsidR="00667531" w:rsidRPr="00E27D23" w:rsidRDefault="0066753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68728"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3BCE50" w14:textId="77777777" w:rsidR="00667531" w:rsidRPr="00E27D23" w:rsidRDefault="00667531" w:rsidP="009D4432">
            <w:pPr>
              <w:pStyle w:val="TAL"/>
            </w:pPr>
            <w:r w:rsidRPr="00E27D23">
              <w:t xml:space="preserve">Update of EN-DC RRC TC 8.2.3.2.1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66C986" w14:textId="77777777" w:rsidR="00667531" w:rsidRPr="00E27D23" w:rsidRDefault="00667531" w:rsidP="009D4432">
            <w:pPr>
              <w:pStyle w:val="TAC"/>
            </w:pPr>
            <w:r w:rsidRPr="00E27D23">
              <w:t>15.4.0</w:t>
            </w:r>
          </w:p>
        </w:tc>
      </w:tr>
      <w:tr w:rsidR="00D13E6E" w:rsidRPr="00E27D23" w14:paraId="048217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86BB59"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CE2B76"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661773" w14:textId="77777777" w:rsidR="00667531" w:rsidRPr="00E27D23" w:rsidRDefault="00667531" w:rsidP="009D4432">
            <w:pPr>
              <w:pStyle w:val="TAC"/>
            </w:pPr>
            <w:r w:rsidRPr="00E27D23">
              <w:t>R5-1953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9E587E" w14:textId="77777777" w:rsidR="00667531" w:rsidRPr="00E27D23" w:rsidRDefault="00667531" w:rsidP="009D4432">
            <w:pPr>
              <w:pStyle w:val="TAC"/>
            </w:pPr>
            <w:r w:rsidRPr="00E27D23">
              <w:t>07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B598B7" w14:textId="77777777" w:rsidR="00667531" w:rsidRPr="00E27D23" w:rsidRDefault="00667531"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B06E23"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7DFD65" w14:textId="77777777" w:rsidR="00667531" w:rsidRPr="00E27D23" w:rsidRDefault="00667531" w:rsidP="009D4432">
            <w:pPr>
              <w:pStyle w:val="TAL"/>
            </w:pPr>
            <w:r w:rsidRPr="00E27D23">
              <w:t>Update to NR MAC Bandwidth Part operation TC 7.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6EECDF" w14:textId="77777777" w:rsidR="00667531" w:rsidRPr="00E27D23" w:rsidRDefault="00667531" w:rsidP="009D4432">
            <w:pPr>
              <w:pStyle w:val="TAC"/>
            </w:pPr>
            <w:r w:rsidRPr="00E27D23">
              <w:t>15.4.0</w:t>
            </w:r>
          </w:p>
        </w:tc>
      </w:tr>
      <w:tr w:rsidR="00D13E6E" w:rsidRPr="00E27D23" w14:paraId="72679A3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C8B5F2"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F8AB20"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C9DCE4" w14:textId="77777777" w:rsidR="00667531" w:rsidRPr="00E27D23" w:rsidRDefault="00667531" w:rsidP="009D4432">
            <w:pPr>
              <w:pStyle w:val="TAC"/>
            </w:pPr>
            <w:r w:rsidRPr="00E27D23">
              <w:t>R5-1953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2BF0BE" w14:textId="77777777" w:rsidR="00667531" w:rsidRPr="00E27D23" w:rsidRDefault="00667531" w:rsidP="009D4432">
            <w:pPr>
              <w:pStyle w:val="TAC"/>
            </w:pPr>
            <w:r w:rsidRPr="00E27D23">
              <w:t>06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BF81AB" w14:textId="77777777" w:rsidR="00667531" w:rsidRPr="00E27D23" w:rsidRDefault="00667531"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DE2C07"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4BD724" w14:textId="77777777" w:rsidR="00667531" w:rsidRPr="00E27D23" w:rsidRDefault="00667531" w:rsidP="009D4432">
            <w:pPr>
              <w:pStyle w:val="TAL"/>
            </w:pPr>
            <w:r w:rsidRPr="00E27D23">
              <w:t>Correction to NR PDCP test case 7.1.3.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896EAC" w14:textId="77777777" w:rsidR="00667531" w:rsidRPr="00E27D23" w:rsidRDefault="00667531" w:rsidP="009D4432">
            <w:pPr>
              <w:pStyle w:val="TAC"/>
            </w:pPr>
            <w:r w:rsidRPr="00E27D23">
              <w:t>15.4.0</w:t>
            </w:r>
          </w:p>
        </w:tc>
      </w:tr>
      <w:tr w:rsidR="00D13E6E" w:rsidRPr="00E27D23" w14:paraId="202ABD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94391A"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5F5D81"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930D81" w14:textId="77777777" w:rsidR="00667531" w:rsidRPr="00E27D23" w:rsidRDefault="00667531" w:rsidP="009D4432">
            <w:pPr>
              <w:pStyle w:val="TAC"/>
            </w:pPr>
            <w:r w:rsidRPr="00E27D23">
              <w:t>R5-1953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7A006E" w14:textId="77777777" w:rsidR="00667531" w:rsidRPr="00E27D23" w:rsidRDefault="00667531" w:rsidP="009D4432">
            <w:pPr>
              <w:pStyle w:val="TAC"/>
            </w:pPr>
            <w:r w:rsidRPr="00E27D23">
              <w:t>07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6F4B75" w14:textId="77777777" w:rsidR="00667531" w:rsidRPr="00E27D23" w:rsidRDefault="00667531"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AEBCFE"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952EEB" w14:textId="77777777" w:rsidR="00667531" w:rsidRPr="00E27D23" w:rsidRDefault="00667531" w:rsidP="009D4432">
            <w:pPr>
              <w:pStyle w:val="TAL"/>
            </w:pPr>
            <w:r w:rsidRPr="00E27D23">
              <w:t>Addition of 5GS NR RRC test case 8.2.3.6.1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35D4A0" w14:textId="77777777" w:rsidR="00667531" w:rsidRPr="00E27D23" w:rsidRDefault="00667531" w:rsidP="009D4432">
            <w:pPr>
              <w:pStyle w:val="TAC"/>
            </w:pPr>
            <w:r w:rsidRPr="00E27D23">
              <w:t>15.4.0</w:t>
            </w:r>
          </w:p>
        </w:tc>
      </w:tr>
      <w:tr w:rsidR="00D13E6E" w:rsidRPr="00E27D23" w14:paraId="0526A44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A6DEB4"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BA63F2"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9942D5" w14:textId="77777777" w:rsidR="00667531" w:rsidRPr="00E27D23" w:rsidRDefault="00667531" w:rsidP="009D4432">
            <w:pPr>
              <w:pStyle w:val="TAC"/>
            </w:pPr>
            <w:r w:rsidRPr="00E27D23">
              <w:t>R5-1953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A5D265" w14:textId="77777777" w:rsidR="00667531" w:rsidRPr="00E27D23" w:rsidRDefault="00667531" w:rsidP="009D4432">
            <w:pPr>
              <w:pStyle w:val="TAC"/>
            </w:pPr>
            <w:r w:rsidRPr="00E27D23">
              <w:t>07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8577E8" w14:textId="77777777" w:rsidR="00667531" w:rsidRPr="00E27D23" w:rsidRDefault="00667531"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55EC00"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4BAB58" w14:textId="77777777" w:rsidR="00667531" w:rsidRPr="00E27D23" w:rsidRDefault="00667531" w:rsidP="009D4432">
            <w:pPr>
              <w:pStyle w:val="TAL"/>
            </w:pPr>
            <w:r w:rsidRPr="00E27D23">
              <w:t>Addition of 5GS NR RRC test case 8.2.3.6.1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F925AA" w14:textId="77777777" w:rsidR="00667531" w:rsidRPr="00E27D23" w:rsidRDefault="00667531" w:rsidP="009D4432">
            <w:pPr>
              <w:pStyle w:val="TAC"/>
            </w:pPr>
            <w:r w:rsidRPr="00E27D23">
              <w:t>15.4.0</w:t>
            </w:r>
          </w:p>
        </w:tc>
      </w:tr>
      <w:tr w:rsidR="00D13E6E" w:rsidRPr="00E27D23" w14:paraId="4787D1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7A0AFF"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049722"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269332" w14:textId="77777777" w:rsidR="00667531" w:rsidRPr="00E27D23" w:rsidRDefault="00667531" w:rsidP="009D4432">
            <w:pPr>
              <w:pStyle w:val="TAC"/>
            </w:pPr>
            <w:r w:rsidRPr="00E27D23">
              <w:t>R5-1953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E9C692" w14:textId="77777777" w:rsidR="00667531" w:rsidRPr="00E27D23" w:rsidRDefault="00667531" w:rsidP="009D4432">
            <w:pPr>
              <w:pStyle w:val="TAC"/>
            </w:pPr>
            <w:r w:rsidRPr="00E27D23">
              <w:t>07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73C4FA" w14:textId="77777777" w:rsidR="00667531" w:rsidRPr="00E27D23" w:rsidRDefault="00667531"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588111"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5C1F46" w14:textId="77777777" w:rsidR="00667531" w:rsidRPr="00E27D23" w:rsidRDefault="00667531" w:rsidP="009D4432">
            <w:pPr>
              <w:pStyle w:val="TAL"/>
            </w:pPr>
            <w:r w:rsidRPr="00E27D23">
              <w:t>Addition of 5GS NR RRC test case 8.2.3.8.1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289FD1" w14:textId="77777777" w:rsidR="00667531" w:rsidRPr="00E27D23" w:rsidRDefault="00667531" w:rsidP="009D4432">
            <w:pPr>
              <w:pStyle w:val="TAC"/>
            </w:pPr>
            <w:r w:rsidRPr="00E27D23">
              <w:t>15.4.0</w:t>
            </w:r>
          </w:p>
        </w:tc>
      </w:tr>
      <w:tr w:rsidR="00D13E6E" w:rsidRPr="00E27D23" w14:paraId="768CAA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7039F5"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6C55F4"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2A4556" w14:textId="77777777" w:rsidR="00667531" w:rsidRPr="00E27D23" w:rsidRDefault="00667531" w:rsidP="009D4432">
            <w:pPr>
              <w:pStyle w:val="TAC"/>
            </w:pPr>
            <w:r w:rsidRPr="00E27D23">
              <w:t>R5-1953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B2C9F7" w14:textId="77777777" w:rsidR="00667531" w:rsidRPr="00E27D23" w:rsidRDefault="00667531" w:rsidP="009D4432">
            <w:pPr>
              <w:pStyle w:val="TAC"/>
            </w:pPr>
            <w:r w:rsidRPr="00E27D23">
              <w:t>07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FAB46A" w14:textId="77777777" w:rsidR="00667531" w:rsidRPr="00E27D23" w:rsidRDefault="00667531"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E81C60"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956EDC" w14:textId="77777777" w:rsidR="00667531" w:rsidRPr="00E27D23" w:rsidRDefault="00667531" w:rsidP="009D4432">
            <w:pPr>
              <w:pStyle w:val="TAL"/>
            </w:pPr>
            <w:r w:rsidRPr="00E27D23">
              <w:t>Addition of 5GS NR RRC test case 8.2.3.8.1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CABB9F" w14:textId="77777777" w:rsidR="00667531" w:rsidRPr="00E27D23" w:rsidRDefault="00667531" w:rsidP="009D4432">
            <w:pPr>
              <w:pStyle w:val="TAC"/>
            </w:pPr>
            <w:r w:rsidRPr="00E27D23">
              <w:t>15.4.0</w:t>
            </w:r>
          </w:p>
        </w:tc>
      </w:tr>
      <w:tr w:rsidR="00D13E6E" w:rsidRPr="00E27D23" w14:paraId="3AC6AC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7459B2"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A1B9A3"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5B6FFE" w14:textId="77777777" w:rsidR="00667531" w:rsidRPr="00E27D23" w:rsidRDefault="00667531" w:rsidP="009D4432">
            <w:pPr>
              <w:pStyle w:val="TAC"/>
            </w:pPr>
            <w:r w:rsidRPr="00E27D23">
              <w:t>R5-1953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E42B95" w14:textId="77777777" w:rsidR="00667531" w:rsidRPr="00E27D23" w:rsidRDefault="00667531" w:rsidP="009D4432">
            <w:pPr>
              <w:pStyle w:val="TAC"/>
            </w:pPr>
            <w:r w:rsidRPr="00E27D23">
              <w:t>07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68B178" w14:textId="77777777" w:rsidR="00667531" w:rsidRPr="00E27D23" w:rsidRDefault="00667531"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D273B"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86C5B7" w14:textId="77777777" w:rsidR="00667531" w:rsidRPr="00E27D23" w:rsidRDefault="00667531" w:rsidP="009D4432">
            <w:pPr>
              <w:pStyle w:val="TAL"/>
            </w:pPr>
            <w:r w:rsidRPr="00E27D23">
              <w:t>Correction to EN-DC RRC Measurement test cases for FR2 Power tabl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5C0207" w14:textId="77777777" w:rsidR="00667531" w:rsidRPr="00E27D23" w:rsidRDefault="00667531" w:rsidP="009D4432">
            <w:pPr>
              <w:pStyle w:val="TAC"/>
            </w:pPr>
            <w:r w:rsidRPr="00E27D23">
              <w:t>15.4.0</w:t>
            </w:r>
          </w:p>
        </w:tc>
      </w:tr>
      <w:tr w:rsidR="00D13E6E" w:rsidRPr="00E27D23" w14:paraId="0BA62B9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E0CBCD" w14:textId="77777777" w:rsidR="00667531" w:rsidRPr="00E27D23" w:rsidRDefault="00667531"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F77DAC" w14:textId="77777777" w:rsidR="00667531" w:rsidRPr="00E27D23" w:rsidRDefault="00667531"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9CEF40" w14:textId="77777777" w:rsidR="00667531" w:rsidRPr="00E27D23" w:rsidRDefault="00667531" w:rsidP="009D4432">
            <w:pPr>
              <w:pStyle w:val="TAC"/>
            </w:pPr>
            <w:r w:rsidRPr="00E27D23">
              <w:t>R5-1953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9333D4" w14:textId="77777777" w:rsidR="00667531" w:rsidRPr="00E27D23" w:rsidRDefault="00667531" w:rsidP="009D4432">
            <w:pPr>
              <w:pStyle w:val="TAC"/>
            </w:pPr>
            <w:r w:rsidRPr="00E27D23">
              <w:t>06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383417" w14:textId="77777777" w:rsidR="00667531" w:rsidRPr="00E27D23" w:rsidRDefault="00667531"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333BAA" w14:textId="77777777" w:rsidR="00667531" w:rsidRPr="00E27D23" w:rsidRDefault="0066753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848C0D" w14:textId="77777777" w:rsidR="00667531" w:rsidRPr="00E27D23" w:rsidRDefault="00667531" w:rsidP="009D4432">
            <w:pPr>
              <w:pStyle w:val="TAL"/>
            </w:pPr>
            <w:r w:rsidRPr="00E27D23">
              <w:t>Update of 5GC TC 9.1.6.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FD9768" w14:textId="77777777" w:rsidR="00667531" w:rsidRPr="00E27D23" w:rsidRDefault="00667531" w:rsidP="009D4432">
            <w:pPr>
              <w:pStyle w:val="TAC"/>
            </w:pPr>
            <w:r w:rsidRPr="00E27D23">
              <w:t>15.4.0</w:t>
            </w:r>
          </w:p>
        </w:tc>
      </w:tr>
      <w:tr w:rsidR="00D13E6E" w:rsidRPr="00E27D23" w14:paraId="57ED55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E37CFB" w14:textId="77777777" w:rsidR="003B545E" w:rsidRPr="00E27D23" w:rsidRDefault="003B545E" w:rsidP="009D4432">
            <w:pPr>
              <w:pStyle w:val="TAC"/>
            </w:pPr>
            <w:r w:rsidRPr="00E27D23">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3E47FB" w14:textId="77777777" w:rsidR="003B545E" w:rsidRPr="00E27D23" w:rsidRDefault="003B545E" w:rsidP="009D4432">
            <w:pPr>
              <w:pStyle w:val="TAC"/>
            </w:pPr>
            <w:r w:rsidRPr="00E27D23">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5C34C4" w14:textId="77777777" w:rsidR="003B545E" w:rsidRPr="00E27D23" w:rsidRDefault="003B545E" w:rsidP="009D4432">
            <w:pPr>
              <w:pStyle w:val="TAC"/>
            </w:pPr>
            <w:r w:rsidRPr="00E27D23">
              <w:t>-</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60F43E" w14:textId="77777777" w:rsidR="003B545E" w:rsidRPr="00E27D23" w:rsidRDefault="003B545E" w:rsidP="009D4432">
            <w:pPr>
              <w:pStyle w:val="TAC"/>
            </w:pPr>
            <w:r w:rsidRPr="00E27D23">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86D716" w14:textId="77777777" w:rsidR="003B545E" w:rsidRPr="00E27D23" w:rsidRDefault="003B545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64001" w14:textId="77777777" w:rsidR="003B545E" w:rsidRPr="00E27D23" w:rsidRDefault="003B545E" w:rsidP="009D4432">
            <w:pPr>
              <w:pStyle w:val="TAC"/>
            </w:pPr>
            <w:r w:rsidRPr="00E27D23">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025E79" w14:textId="77777777" w:rsidR="003B545E" w:rsidRPr="00E27D23" w:rsidRDefault="003B545E" w:rsidP="009D4432">
            <w:pPr>
              <w:pStyle w:val="TAL"/>
            </w:pPr>
            <w:r w:rsidRPr="00E27D23">
              <w:t>Administrative release upgrade to match the release of 3GPP TS 38.508-1 which was upgraded at RAN#84 to Rel-16 due to Rel-16 relevant CR(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EF2864" w14:textId="77777777" w:rsidR="003B545E" w:rsidRPr="00E27D23" w:rsidRDefault="003B545E" w:rsidP="009D4432">
            <w:pPr>
              <w:pStyle w:val="TAC"/>
            </w:pPr>
            <w:r w:rsidRPr="00E27D23">
              <w:t>16.0.0</w:t>
            </w:r>
          </w:p>
        </w:tc>
      </w:tr>
      <w:tr w:rsidR="00D13E6E" w:rsidRPr="00E27D23" w14:paraId="689364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F2186D"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9FD66D"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F202B8" w14:textId="77777777" w:rsidR="000F33A5" w:rsidRPr="00E27D23" w:rsidRDefault="000F33A5" w:rsidP="009D4432">
            <w:pPr>
              <w:pStyle w:val="TAC"/>
            </w:pPr>
            <w:r w:rsidRPr="00E27D23">
              <w:t>R5-1956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5F0EA1" w14:textId="77777777" w:rsidR="000F33A5" w:rsidRPr="00E27D23" w:rsidRDefault="000F33A5" w:rsidP="009D4432">
            <w:pPr>
              <w:pStyle w:val="TAC"/>
            </w:pPr>
            <w:r w:rsidRPr="00E27D23">
              <w:t>08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C122C2"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5F5860"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CE23ED" w14:textId="77777777" w:rsidR="000F33A5" w:rsidRPr="00E27D23" w:rsidRDefault="000F33A5" w:rsidP="009D4432">
            <w:pPr>
              <w:pStyle w:val="TAL"/>
            </w:pPr>
            <w:r w:rsidRPr="00E27D23">
              <w:t>Addition of NR test case 6.4.1.1-HPLMN in Automatic PLMN Selection Mode in RRC_INACTIVE st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453F1F" w14:textId="77777777" w:rsidR="000F33A5" w:rsidRPr="00E27D23" w:rsidRDefault="000F33A5" w:rsidP="009D4432">
            <w:pPr>
              <w:pStyle w:val="TAC"/>
            </w:pPr>
            <w:r w:rsidRPr="00E27D23">
              <w:t>16.1.0</w:t>
            </w:r>
          </w:p>
        </w:tc>
      </w:tr>
      <w:tr w:rsidR="00D13E6E" w:rsidRPr="00E27D23" w14:paraId="3C11C8D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77CD7E"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135A3B"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793BDB" w14:textId="77777777" w:rsidR="000F33A5" w:rsidRPr="00E27D23" w:rsidRDefault="000F33A5" w:rsidP="009D4432">
            <w:pPr>
              <w:pStyle w:val="TAC"/>
            </w:pPr>
            <w:r w:rsidRPr="00E27D23">
              <w:t>R5-1956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FA4A20" w14:textId="77777777" w:rsidR="000F33A5" w:rsidRPr="00E27D23" w:rsidRDefault="000F33A5" w:rsidP="009D4432">
            <w:pPr>
              <w:pStyle w:val="TAC"/>
            </w:pPr>
            <w:r w:rsidRPr="00E27D23">
              <w:t>08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FA9A59"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001150"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A500C1" w14:textId="77777777" w:rsidR="000F33A5" w:rsidRPr="00E27D23" w:rsidRDefault="000F33A5" w:rsidP="009D4432">
            <w:pPr>
              <w:pStyle w:val="TAL"/>
            </w:pPr>
            <w:r w:rsidRPr="00E27D23">
              <w:t>Addition of NR test case 6.4.2.2-Inter-Freq Cell reselection by priority of SIB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1ACC06" w14:textId="77777777" w:rsidR="000F33A5" w:rsidRPr="00E27D23" w:rsidRDefault="000F33A5" w:rsidP="009D4432">
            <w:pPr>
              <w:pStyle w:val="TAC"/>
            </w:pPr>
            <w:r w:rsidRPr="00E27D23">
              <w:t>16.1.0</w:t>
            </w:r>
          </w:p>
        </w:tc>
      </w:tr>
      <w:tr w:rsidR="00D13E6E" w:rsidRPr="00E27D23" w14:paraId="585C0D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529E99"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9B19CB"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393BCA" w14:textId="77777777" w:rsidR="000F33A5" w:rsidRPr="00E27D23" w:rsidRDefault="000F33A5" w:rsidP="009D4432">
            <w:pPr>
              <w:pStyle w:val="TAC"/>
            </w:pPr>
            <w:r w:rsidRPr="00E27D23">
              <w:t>R5-1956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B79351" w14:textId="77777777" w:rsidR="000F33A5" w:rsidRPr="00E27D23" w:rsidRDefault="000F33A5" w:rsidP="009D4432">
            <w:pPr>
              <w:pStyle w:val="TAC"/>
            </w:pPr>
            <w:r w:rsidRPr="00E27D23">
              <w:t>08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9B6997"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2E6D31"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1FD882" w14:textId="77777777" w:rsidR="000F33A5" w:rsidRPr="00E27D23" w:rsidRDefault="000F33A5" w:rsidP="009D4432">
            <w:pPr>
              <w:pStyle w:val="TAL"/>
            </w:pPr>
            <w:r w:rsidRPr="00E27D23">
              <w:t>Addition of NR test case 8.1.4.1.7.2-PCell Change and SCell addition Inter-band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C19ACB" w14:textId="77777777" w:rsidR="000F33A5" w:rsidRPr="00E27D23" w:rsidRDefault="000F33A5" w:rsidP="009D4432">
            <w:pPr>
              <w:pStyle w:val="TAC"/>
            </w:pPr>
            <w:r w:rsidRPr="00E27D23">
              <w:t>16.1.0</w:t>
            </w:r>
          </w:p>
        </w:tc>
      </w:tr>
      <w:tr w:rsidR="00D13E6E" w:rsidRPr="00E27D23" w14:paraId="697BE0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838F96"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2863E0"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8C8847" w14:textId="77777777" w:rsidR="000F33A5" w:rsidRPr="00E27D23" w:rsidRDefault="000F33A5" w:rsidP="009D4432">
            <w:pPr>
              <w:pStyle w:val="TAC"/>
            </w:pPr>
            <w:r w:rsidRPr="00E27D23">
              <w:t>R5-1956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54E807" w14:textId="77777777" w:rsidR="000F33A5" w:rsidRPr="00E27D23" w:rsidRDefault="000F33A5" w:rsidP="009D4432">
            <w:pPr>
              <w:pStyle w:val="TAC"/>
            </w:pPr>
            <w:r w:rsidRPr="00E27D23">
              <w:t>08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564562"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B0AF92"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4C4E42" w14:textId="77777777" w:rsidR="000F33A5" w:rsidRPr="00E27D23" w:rsidRDefault="000F33A5" w:rsidP="009D4432">
            <w:pPr>
              <w:pStyle w:val="TAL"/>
            </w:pPr>
            <w:r w:rsidRPr="00E27D23">
              <w:t>Addition of NR test case 8.1.4.1.7.3-PCell Change and SCell addition Intra-band non-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62E1C4" w14:textId="77777777" w:rsidR="000F33A5" w:rsidRPr="00E27D23" w:rsidRDefault="000F33A5" w:rsidP="009D4432">
            <w:pPr>
              <w:pStyle w:val="TAC"/>
            </w:pPr>
            <w:r w:rsidRPr="00E27D23">
              <w:t>16.1.0</w:t>
            </w:r>
          </w:p>
        </w:tc>
      </w:tr>
      <w:tr w:rsidR="00D13E6E" w:rsidRPr="00E27D23" w14:paraId="4365A8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0733103"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2C1787"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8F9546" w14:textId="77777777" w:rsidR="000F33A5" w:rsidRPr="00E27D23" w:rsidRDefault="000F33A5" w:rsidP="009D4432">
            <w:pPr>
              <w:pStyle w:val="TAC"/>
            </w:pPr>
            <w:r w:rsidRPr="00E27D23">
              <w:t>R5-1956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5E6264" w14:textId="77777777" w:rsidR="000F33A5" w:rsidRPr="00E27D23" w:rsidRDefault="000F33A5" w:rsidP="009D4432">
            <w:pPr>
              <w:pStyle w:val="TAC"/>
            </w:pPr>
            <w:r w:rsidRPr="00E27D23">
              <w:t>08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F16681"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F623F9"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CF01BD" w14:textId="77777777" w:rsidR="000F33A5" w:rsidRPr="00E27D23" w:rsidRDefault="000F33A5" w:rsidP="009D4432">
            <w:pPr>
              <w:pStyle w:val="TAL"/>
            </w:pPr>
            <w:r w:rsidRPr="00E27D23">
              <w:t>Addition of NR test case 8.1.4.1.8.2-SCell no change Inter-band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829A49" w14:textId="77777777" w:rsidR="000F33A5" w:rsidRPr="00E27D23" w:rsidRDefault="000F33A5" w:rsidP="009D4432">
            <w:pPr>
              <w:pStyle w:val="TAC"/>
            </w:pPr>
            <w:r w:rsidRPr="00E27D23">
              <w:t>16.1.0</w:t>
            </w:r>
          </w:p>
        </w:tc>
      </w:tr>
      <w:tr w:rsidR="00D13E6E" w:rsidRPr="00E27D23" w14:paraId="2CEC61E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F2A9E2"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6C1885"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F582DA" w14:textId="77777777" w:rsidR="000F33A5" w:rsidRPr="00E27D23" w:rsidRDefault="000F33A5" w:rsidP="009D4432">
            <w:pPr>
              <w:pStyle w:val="TAC"/>
            </w:pPr>
            <w:r w:rsidRPr="00E27D23">
              <w:t>R5-1956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A9CB8B" w14:textId="77777777" w:rsidR="000F33A5" w:rsidRPr="00E27D23" w:rsidRDefault="000F33A5" w:rsidP="009D4432">
            <w:pPr>
              <w:pStyle w:val="TAC"/>
            </w:pPr>
            <w:r w:rsidRPr="00E27D23">
              <w:t>08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F29858"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CB43C2"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F33082" w14:textId="77777777" w:rsidR="000F33A5" w:rsidRPr="00E27D23" w:rsidRDefault="000F33A5" w:rsidP="009D4432">
            <w:pPr>
              <w:pStyle w:val="TAL"/>
            </w:pPr>
            <w:r w:rsidRPr="00E27D23">
              <w:t>Addition of NR test case 8.1.4.1.8.3-SCell no change Intra-band non-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98CC90" w14:textId="77777777" w:rsidR="000F33A5" w:rsidRPr="00E27D23" w:rsidRDefault="000F33A5" w:rsidP="009D4432">
            <w:pPr>
              <w:pStyle w:val="TAC"/>
            </w:pPr>
            <w:r w:rsidRPr="00E27D23">
              <w:t>16.1.0</w:t>
            </w:r>
          </w:p>
        </w:tc>
      </w:tr>
      <w:tr w:rsidR="00D13E6E" w:rsidRPr="00E27D23" w14:paraId="1384E6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75314B"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F0B136"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CB297A" w14:textId="77777777" w:rsidR="000F33A5" w:rsidRPr="00E27D23" w:rsidRDefault="000F33A5" w:rsidP="009D4432">
            <w:pPr>
              <w:pStyle w:val="TAC"/>
            </w:pPr>
            <w:r w:rsidRPr="00E27D23">
              <w:t>R5-1956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030464" w14:textId="77777777" w:rsidR="000F33A5" w:rsidRPr="00E27D23" w:rsidRDefault="000F33A5" w:rsidP="009D4432">
            <w:pPr>
              <w:pStyle w:val="TAC"/>
            </w:pPr>
            <w:r w:rsidRPr="00E27D23">
              <w:t>08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CC265B"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E8231C"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97CFE6" w14:textId="77777777" w:rsidR="000F33A5" w:rsidRPr="00E27D23" w:rsidRDefault="000F33A5" w:rsidP="009D4432">
            <w:pPr>
              <w:pStyle w:val="TAL"/>
            </w:pPr>
            <w:r w:rsidRPr="00E27D23">
              <w:t>Correction to NR test case 8.1.5.3.1-PWS reception in NR RRC_IDLE st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0F8597" w14:textId="77777777" w:rsidR="000F33A5" w:rsidRPr="00E27D23" w:rsidRDefault="000F33A5" w:rsidP="009D4432">
            <w:pPr>
              <w:pStyle w:val="TAC"/>
            </w:pPr>
            <w:r w:rsidRPr="00E27D23">
              <w:t>16.1.0</w:t>
            </w:r>
          </w:p>
        </w:tc>
      </w:tr>
      <w:tr w:rsidR="00D13E6E" w:rsidRPr="00E27D23" w14:paraId="70DA07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83AF6C"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EDBCD2"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717E0F" w14:textId="77777777" w:rsidR="000F33A5" w:rsidRPr="00E27D23" w:rsidRDefault="000F33A5" w:rsidP="009D4432">
            <w:pPr>
              <w:pStyle w:val="TAC"/>
            </w:pPr>
            <w:r w:rsidRPr="00E27D23">
              <w:t>R5-1956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FDE103" w14:textId="77777777" w:rsidR="000F33A5" w:rsidRPr="00E27D23" w:rsidRDefault="000F33A5" w:rsidP="009D4432">
            <w:pPr>
              <w:pStyle w:val="TAC"/>
            </w:pPr>
            <w:r w:rsidRPr="00E27D23">
              <w:t>08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AE0894"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C0376"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6D9CB5" w14:textId="77777777" w:rsidR="000F33A5" w:rsidRPr="00E27D23" w:rsidRDefault="000F33A5" w:rsidP="009D4432">
            <w:pPr>
              <w:pStyle w:val="TAL"/>
            </w:pPr>
            <w:r w:rsidRPr="00E27D23">
              <w:t>Correction to NR test case 8.1.5.3.3-PWS reception in NR RRC_CONNECTED st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21B999" w14:textId="77777777" w:rsidR="000F33A5" w:rsidRPr="00E27D23" w:rsidRDefault="000F33A5" w:rsidP="009D4432">
            <w:pPr>
              <w:pStyle w:val="TAC"/>
            </w:pPr>
            <w:r w:rsidRPr="00E27D23">
              <w:t>16.1.0</w:t>
            </w:r>
          </w:p>
        </w:tc>
      </w:tr>
      <w:tr w:rsidR="00D13E6E" w:rsidRPr="00E27D23" w14:paraId="5A8212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593A06"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13DDB5"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2D4763" w14:textId="77777777" w:rsidR="000F33A5" w:rsidRPr="00E27D23" w:rsidRDefault="000F33A5" w:rsidP="009D4432">
            <w:pPr>
              <w:pStyle w:val="TAC"/>
            </w:pPr>
            <w:r w:rsidRPr="00E27D23">
              <w:t>R5-1956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188A9E" w14:textId="77777777" w:rsidR="000F33A5" w:rsidRPr="00E27D23" w:rsidRDefault="000F33A5" w:rsidP="009D4432">
            <w:pPr>
              <w:pStyle w:val="TAC"/>
            </w:pPr>
            <w:r w:rsidRPr="00E27D23">
              <w:t>08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8A8739"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72558C"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48AC68" w14:textId="77777777" w:rsidR="000F33A5" w:rsidRPr="00E27D23" w:rsidRDefault="000F33A5" w:rsidP="009D4432">
            <w:pPr>
              <w:pStyle w:val="TAL"/>
            </w:pPr>
            <w:r w:rsidRPr="00E27D23">
              <w:t>Correction to NR test case 9.1.5.1.10-PLMN not allow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0AF5BC" w14:textId="77777777" w:rsidR="000F33A5" w:rsidRPr="00E27D23" w:rsidRDefault="000F33A5" w:rsidP="009D4432">
            <w:pPr>
              <w:pStyle w:val="TAC"/>
            </w:pPr>
            <w:r w:rsidRPr="00E27D23">
              <w:t>16.1.0</w:t>
            </w:r>
          </w:p>
        </w:tc>
      </w:tr>
      <w:tr w:rsidR="00D13E6E" w:rsidRPr="00E27D23" w14:paraId="3A0E51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1EC6F4"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C35913"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3D3752" w14:textId="77777777" w:rsidR="000F33A5" w:rsidRPr="00E27D23" w:rsidRDefault="000F33A5" w:rsidP="009D4432">
            <w:pPr>
              <w:pStyle w:val="TAC"/>
            </w:pPr>
            <w:r w:rsidRPr="00E27D23">
              <w:t>R5-1957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8023BA" w14:textId="77777777" w:rsidR="000F33A5" w:rsidRPr="00E27D23" w:rsidRDefault="000F33A5" w:rsidP="009D4432">
            <w:pPr>
              <w:pStyle w:val="TAC"/>
            </w:pPr>
            <w:r w:rsidRPr="00E27D23">
              <w:t>08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E74F5F"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DC96DA"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93EA88" w14:textId="77777777" w:rsidR="000F33A5" w:rsidRPr="00E27D23" w:rsidRDefault="000F33A5" w:rsidP="009D4432">
            <w:pPr>
              <w:pStyle w:val="TAL"/>
            </w:pPr>
            <w:r w:rsidRPr="00E27D23">
              <w:t>Update to RRC measurement test cases in EN-DC for FR2 suppor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994C3B" w14:textId="77777777" w:rsidR="000F33A5" w:rsidRPr="00E27D23" w:rsidRDefault="000F33A5" w:rsidP="009D4432">
            <w:pPr>
              <w:pStyle w:val="TAC"/>
            </w:pPr>
            <w:r w:rsidRPr="00E27D23">
              <w:t>16.1.0</w:t>
            </w:r>
          </w:p>
        </w:tc>
      </w:tr>
      <w:tr w:rsidR="00D13E6E" w:rsidRPr="00E27D23" w14:paraId="49018C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63C057"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D6B846"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683A22" w14:textId="77777777" w:rsidR="000F33A5" w:rsidRPr="00E27D23" w:rsidRDefault="000F33A5" w:rsidP="009D4432">
            <w:pPr>
              <w:pStyle w:val="TAC"/>
            </w:pPr>
            <w:r w:rsidRPr="00E27D23">
              <w:t>R5-1959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8B08FD" w14:textId="77777777" w:rsidR="000F33A5" w:rsidRPr="00E27D23" w:rsidRDefault="000F33A5" w:rsidP="009D4432">
            <w:pPr>
              <w:pStyle w:val="TAC"/>
            </w:pPr>
            <w:r w:rsidRPr="00E27D23">
              <w:t>08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E49532"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3C7D59"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A1A588" w14:textId="77777777" w:rsidR="000F33A5" w:rsidRPr="00E27D23" w:rsidRDefault="000F33A5" w:rsidP="009D4432">
            <w:pPr>
              <w:pStyle w:val="TAL"/>
            </w:pPr>
            <w:r w:rsidRPr="00E27D23">
              <w:t>Update to PDCP test cases in EN-DC for FR2 suppor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584952" w14:textId="77777777" w:rsidR="000F33A5" w:rsidRPr="00E27D23" w:rsidRDefault="000F33A5" w:rsidP="009D4432">
            <w:pPr>
              <w:pStyle w:val="TAC"/>
            </w:pPr>
            <w:r w:rsidRPr="00E27D23">
              <w:t>16.1.0</w:t>
            </w:r>
          </w:p>
        </w:tc>
      </w:tr>
      <w:tr w:rsidR="00D13E6E" w:rsidRPr="00E27D23" w14:paraId="35E3F0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762AC9"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4965"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908281" w14:textId="77777777" w:rsidR="000F33A5" w:rsidRPr="00E27D23" w:rsidRDefault="000F33A5" w:rsidP="009D4432">
            <w:pPr>
              <w:pStyle w:val="TAC"/>
            </w:pPr>
            <w:r w:rsidRPr="00E27D23">
              <w:t>R5-1959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EB6E66" w14:textId="77777777" w:rsidR="000F33A5" w:rsidRPr="00E27D23" w:rsidRDefault="000F33A5" w:rsidP="009D4432">
            <w:pPr>
              <w:pStyle w:val="TAC"/>
            </w:pPr>
            <w:r w:rsidRPr="00E27D23">
              <w:t>08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F7093C"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2A15E4"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96B687" w14:textId="77777777" w:rsidR="000F33A5" w:rsidRPr="00E27D23" w:rsidRDefault="000F33A5" w:rsidP="009D4432">
            <w:pPr>
              <w:pStyle w:val="TAL"/>
            </w:pPr>
            <w:r w:rsidRPr="00E27D23">
              <w:t>Correction to references to test procedure for Switch off / Power off U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E525B3" w14:textId="77777777" w:rsidR="000F33A5" w:rsidRPr="00E27D23" w:rsidRDefault="000F33A5" w:rsidP="009D4432">
            <w:pPr>
              <w:pStyle w:val="TAC"/>
            </w:pPr>
            <w:r w:rsidRPr="00E27D23">
              <w:t>16.1.0</w:t>
            </w:r>
          </w:p>
        </w:tc>
      </w:tr>
      <w:tr w:rsidR="00D13E6E" w:rsidRPr="00E27D23" w14:paraId="4ED47E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8F8D91"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36A655"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97B643" w14:textId="77777777" w:rsidR="000F33A5" w:rsidRPr="00E27D23" w:rsidRDefault="000F33A5" w:rsidP="009D4432">
            <w:pPr>
              <w:pStyle w:val="TAC"/>
            </w:pPr>
            <w:r w:rsidRPr="00E27D23">
              <w:t>R5-1959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3808B3" w14:textId="77777777" w:rsidR="000F33A5" w:rsidRPr="00E27D23" w:rsidRDefault="000F33A5" w:rsidP="009D4432">
            <w:pPr>
              <w:pStyle w:val="TAC"/>
            </w:pPr>
            <w:r w:rsidRPr="00E27D23">
              <w:t>08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B28521"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AA357A"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D27824" w14:textId="77777777" w:rsidR="000F33A5" w:rsidRPr="00E27D23" w:rsidRDefault="000F33A5" w:rsidP="009D4432">
            <w:pPr>
              <w:pStyle w:val="TAL"/>
            </w:pPr>
            <w:r w:rsidRPr="00E27D23">
              <w:t>Correction of power level units for test case 7.1.1.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57C95A" w14:textId="77777777" w:rsidR="000F33A5" w:rsidRPr="00E27D23" w:rsidRDefault="000F33A5" w:rsidP="009D4432">
            <w:pPr>
              <w:pStyle w:val="TAC"/>
            </w:pPr>
            <w:r w:rsidRPr="00E27D23">
              <w:t>16.1.0</w:t>
            </w:r>
          </w:p>
        </w:tc>
      </w:tr>
      <w:tr w:rsidR="00D13E6E" w:rsidRPr="00E27D23" w14:paraId="374559C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03EC40"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8B315C"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F175A9" w14:textId="77777777" w:rsidR="000F33A5" w:rsidRPr="00E27D23" w:rsidRDefault="000F33A5" w:rsidP="009D4432">
            <w:pPr>
              <w:pStyle w:val="TAC"/>
            </w:pPr>
            <w:r w:rsidRPr="00E27D23">
              <w:t>R5-1959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3B82B4" w14:textId="77777777" w:rsidR="000F33A5" w:rsidRPr="00E27D23" w:rsidRDefault="000F33A5" w:rsidP="009D4432">
            <w:pPr>
              <w:pStyle w:val="TAC"/>
            </w:pPr>
            <w:r w:rsidRPr="00E27D23">
              <w:t>08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11F09C"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85381"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B87CF7" w14:textId="77777777" w:rsidR="000F33A5" w:rsidRPr="00E27D23" w:rsidRDefault="000F33A5" w:rsidP="009D4432">
            <w:pPr>
              <w:pStyle w:val="TAL"/>
            </w:pPr>
            <w:r w:rsidRPr="00E27D23">
              <w:t>Correction of power level units for test cases 8.1.3.1.11, 8.1.3.1.12, 8.1.3.1.15A, 8.1.3.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9EE85F" w14:textId="77777777" w:rsidR="000F33A5" w:rsidRPr="00E27D23" w:rsidRDefault="000F33A5" w:rsidP="009D4432">
            <w:pPr>
              <w:pStyle w:val="TAC"/>
            </w:pPr>
            <w:r w:rsidRPr="00E27D23">
              <w:t>16.1.0</w:t>
            </w:r>
          </w:p>
        </w:tc>
      </w:tr>
      <w:tr w:rsidR="00D13E6E" w:rsidRPr="00E27D23" w14:paraId="2E4D6D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921C41"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52D835"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3D46FD" w14:textId="77777777" w:rsidR="000F33A5" w:rsidRPr="00E27D23" w:rsidRDefault="000F33A5" w:rsidP="009D4432">
            <w:pPr>
              <w:pStyle w:val="TAC"/>
            </w:pPr>
            <w:r w:rsidRPr="00E27D23">
              <w:t>R5-1959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D93AAA" w14:textId="77777777" w:rsidR="000F33A5" w:rsidRPr="00E27D23" w:rsidRDefault="000F33A5" w:rsidP="009D4432">
            <w:pPr>
              <w:pStyle w:val="TAC"/>
            </w:pPr>
            <w:r w:rsidRPr="00E27D23">
              <w:t>08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AC7508"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1295B0"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055C59" w14:textId="77777777" w:rsidR="000F33A5" w:rsidRPr="00E27D23" w:rsidRDefault="000F33A5" w:rsidP="009D4432">
            <w:pPr>
              <w:pStyle w:val="TAL"/>
            </w:pPr>
            <w:r w:rsidRPr="00E27D23">
              <w:t>Correction to 5GC TC 10.1.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B4B341" w14:textId="77777777" w:rsidR="000F33A5" w:rsidRPr="00E27D23" w:rsidRDefault="000F33A5" w:rsidP="009D4432">
            <w:pPr>
              <w:pStyle w:val="TAC"/>
            </w:pPr>
            <w:r w:rsidRPr="00E27D23">
              <w:t>16.1.0</w:t>
            </w:r>
          </w:p>
        </w:tc>
      </w:tr>
      <w:tr w:rsidR="00D13E6E" w:rsidRPr="00E27D23" w14:paraId="10CF9F5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7DED9D"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1190CD"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ECF08D" w14:textId="77777777" w:rsidR="000F33A5" w:rsidRPr="00E27D23" w:rsidRDefault="000F33A5" w:rsidP="009D4432">
            <w:pPr>
              <w:pStyle w:val="TAC"/>
            </w:pPr>
            <w:r w:rsidRPr="00E27D23">
              <w:t>R5-1959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D5102A" w14:textId="77777777" w:rsidR="000F33A5" w:rsidRPr="00E27D23" w:rsidRDefault="000F33A5" w:rsidP="009D4432">
            <w:pPr>
              <w:pStyle w:val="TAC"/>
            </w:pPr>
            <w:r w:rsidRPr="00E27D23">
              <w:t>08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D9E4EA"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FADAF"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271A1E" w14:textId="77777777" w:rsidR="000F33A5" w:rsidRPr="00E27D23" w:rsidRDefault="000F33A5" w:rsidP="009D4432">
            <w:pPr>
              <w:pStyle w:val="TAL"/>
            </w:pPr>
            <w:r w:rsidRPr="00E27D23">
              <w:t>Update PDCP test case 7.1.3.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21E15E" w14:textId="77777777" w:rsidR="000F33A5" w:rsidRPr="00E27D23" w:rsidRDefault="000F33A5" w:rsidP="009D4432">
            <w:pPr>
              <w:pStyle w:val="TAC"/>
            </w:pPr>
            <w:r w:rsidRPr="00E27D23">
              <w:t>16.1.0</w:t>
            </w:r>
          </w:p>
        </w:tc>
      </w:tr>
      <w:tr w:rsidR="00D13E6E" w:rsidRPr="00E27D23" w14:paraId="37C9779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210F1F"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4DE06A"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A73FA4" w14:textId="77777777" w:rsidR="000F33A5" w:rsidRPr="00E27D23" w:rsidRDefault="000F33A5" w:rsidP="009D4432">
            <w:pPr>
              <w:pStyle w:val="TAC"/>
            </w:pPr>
            <w:r w:rsidRPr="00E27D23">
              <w:t>R5-1959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41373F" w14:textId="77777777" w:rsidR="000F33A5" w:rsidRPr="00E27D23" w:rsidRDefault="000F33A5" w:rsidP="009D4432">
            <w:pPr>
              <w:pStyle w:val="TAC"/>
            </w:pPr>
            <w:r w:rsidRPr="00E27D23">
              <w:t>08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F115FF"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E5C01F"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085DC0" w14:textId="77777777" w:rsidR="000F33A5" w:rsidRPr="00E27D23" w:rsidRDefault="000F33A5" w:rsidP="009D4432">
            <w:pPr>
              <w:pStyle w:val="TAL"/>
            </w:pPr>
            <w:r w:rsidRPr="00E27D23">
              <w:t>Update PDCP test case 7.1.3.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014539" w14:textId="77777777" w:rsidR="000F33A5" w:rsidRPr="00E27D23" w:rsidRDefault="000F33A5" w:rsidP="009D4432">
            <w:pPr>
              <w:pStyle w:val="TAC"/>
            </w:pPr>
            <w:r w:rsidRPr="00E27D23">
              <w:t>16.1.0</w:t>
            </w:r>
          </w:p>
        </w:tc>
      </w:tr>
      <w:tr w:rsidR="00D13E6E" w:rsidRPr="00E27D23" w14:paraId="42703B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FCF7AD"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B6874E"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71A4EA" w14:textId="77777777" w:rsidR="000F33A5" w:rsidRPr="00E27D23" w:rsidRDefault="000F33A5" w:rsidP="009D4432">
            <w:pPr>
              <w:pStyle w:val="TAC"/>
            </w:pPr>
            <w:r w:rsidRPr="00E27D23">
              <w:t>R5-1960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D055EF" w14:textId="77777777" w:rsidR="000F33A5" w:rsidRPr="00E27D23" w:rsidRDefault="000F33A5" w:rsidP="009D4432">
            <w:pPr>
              <w:pStyle w:val="TAC"/>
            </w:pPr>
            <w:r w:rsidRPr="00E27D23">
              <w:t>08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7DA31E"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E798F4"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E3A76D" w14:textId="77777777" w:rsidR="000F33A5" w:rsidRPr="00E27D23" w:rsidRDefault="000F33A5" w:rsidP="009D4432">
            <w:pPr>
              <w:pStyle w:val="TAL"/>
            </w:pPr>
            <w:r w:rsidRPr="00E27D23">
              <w:t>Update RRC measurement test case 8.2.3.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9AD1D3" w14:textId="77777777" w:rsidR="000F33A5" w:rsidRPr="00E27D23" w:rsidRDefault="000F33A5" w:rsidP="009D4432">
            <w:pPr>
              <w:pStyle w:val="TAC"/>
            </w:pPr>
            <w:r w:rsidRPr="00E27D23">
              <w:t>16.1.0</w:t>
            </w:r>
          </w:p>
        </w:tc>
      </w:tr>
      <w:tr w:rsidR="00D13E6E" w:rsidRPr="00E27D23" w14:paraId="63EE37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9D2D62"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E2F878"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62F4B4" w14:textId="77777777" w:rsidR="000F33A5" w:rsidRPr="00E27D23" w:rsidRDefault="000F33A5" w:rsidP="009D4432">
            <w:pPr>
              <w:pStyle w:val="TAC"/>
            </w:pPr>
            <w:r w:rsidRPr="00E27D23">
              <w:t>R5-1960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526074" w14:textId="77777777" w:rsidR="000F33A5" w:rsidRPr="00E27D23" w:rsidRDefault="000F33A5" w:rsidP="009D4432">
            <w:pPr>
              <w:pStyle w:val="TAC"/>
            </w:pPr>
            <w:r w:rsidRPr="00E27D23">
              <w:t>08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4B0B6B"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01FA6F"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F16A1D" w14:textId="77777777" w:rsidR="000F33A5" w:rsidRPr="00E27D23" w:rsidRDefault="000F33A5" w:rsidP="009D4432">
            <w:pPr>
              <w:pStyle w:val="TAL"/>
            </w:pPr>
            <w:r w:rsidRPr="00E27D23">
              <w:t>Addition of new 5GC TC 10.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0A2B0" w14:textId="77777777" w:rsidR="000F33A5" w:rsidRPr="00E27D23" w:rsidRDefault="000F33A5" w:rsidP="009D4432">
            <w:pPr>
              <w:pStyle w:val="TAC"/>
            </w:pPr>
            <w:r w:rsidRPr="00E27D23">
              <w:t>16.1.0</w:t>
            </w:r>
          </w:p>
        </w:tc>
      </w:tr>
      <w:tr w:rsidR="00D13E6E" w:rsidRPr="00E27D23" w14:paraId="599007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C36E0D"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61D1A0"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B3A5FD" w14:textId="77777777" w:rsidR="000F33A5" w:rsidRPr="00E27D23" w:rsidRDefault="000F33A5" w:rsidP="009D4432">
            <w:pPr>
              <w:pStyle w:val="TAC"/>
            </w:pPr>
            <w:r w:rsidRPr="00E27D23">
              <w:t>R5-1960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F3C3F6" w14:textId="77777777" w:rsidR="000F33A5" w:rsidRPr="00E27D23" w:rsidRDefault="000F33A5" w:rsidP="009D4432">
            <w:pPr>
              <w:pStyle w:val="TAC"/>
            </w:pPr>
            <w:r w:rsidRPr="00E27D23">
              <w:t>08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B18151"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BAEF2C"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76304B" w14:textId="77777777" w:rsidR="000F33A5" w:rsidRPr="00E27D23" w:rsidRDefault="000F33A5" w:rsidP="009D4432">
            <w:pPr>
              <w:pStyle w:val="TAL"/>
            </w:pPr>
            <w:r w:rsidRPr="00E27D23">
              <w:t>Correction to 5GC TC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2787C2" w14:textId="77777777" w:rsidR="000F33A5" w:rsidRPr="00E27D23" w:rsidRDefault="000F33A5" w:rsidP="009D4432">
            <w:pPr>
              <w:pStyle w:val="TAC"/>
            </w:pPr>
            <w:r w:rsidRPr="00E27D23">
              <w:t>16.1.0</w:t>
            </w:r>
          </w:p>
        </w:tc>
      </w:tr>
      <w:tr w:rsidR="00D13E6E" w:rsidRPr="00E27D23" w14:paraId="679AEB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7C943E"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4FC0BA"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A16DDE" w14:textId="77777777" w:rsidR="000F33A5" w:rsidRPr="00E27D23" w:rsidRDefault="000F33A5" w:rsidP="009D4432">
            <w:pPr>
              <w:pStyle w:val="TAC"/>
            </w:pPr>
            <w:r w:rsidRPr="00E27D23">
              <w:t>R5-1960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00D6BB" w14:textId="77777777" w:rsidR="000F33A5" w:rsidRPr="00E27D23" w:rsidRDefault="000F33A5" w:rsidP="009D4432">
            <w:pPr>
              <w:pStyle w:val="TAC"/>
            </w:pPr>
            <w:r w:rsidRPr="00E27D23">
              <w:t>09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3AB227"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16381"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E2FD78" w14:textId="77777777" w:rsidR="000F33A5" w:rsidRPr="00E27D23" w:rsidRDefault="000F33A5" w:rsidP="009D4432">
            <w:pPr>
              <w:pStyle w:val="TAL"/>
            </w:pPr>
            <w:r w:rsidRPr="00E27D23">
              <w:t>Correction to TC 9.1.7.1-Service Request in Idle st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22A183" w14:textId="77777777" w:rsidR="000F33A5" w:rsidRPr="00E27D23" w:rsidRDefault="000F33A5" w:rsidP="009D4432">
            <w:pPr>
              <w:pStyle w:val="TAC"/>
            </w:pPr>
            <w:r w:rsidRPr="00E27D23">
              <w:t>16.1.0</w:t>
            </w:r>
          </w:p>
        </w:tc>
      </w:tr>
      <w:tr w:rsidR="00D13E6E" w:rsidRPr="00E27D23" w14:paraId="61228E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595B3B"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0DBD81"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2BB3E3" w14:textId="77777777" w:rsidR="000F33A5" w:rsidRPr="00E27D23" w:rsidRDefault="000F33A5" w:rsidP="009D4432">
            <w:pPr>
              <w:pStyle w:val="TAC"/>
            </w:pPr>
            <w:r w:rsidRPr="00E27D23">
              <w:t>R5-1960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A0E3E1" w14:textId="77777777" w:rsidR="000F33A5" w:rsidRPr="00E27D23" w:rsidRDefault="000F33A5" w:rsidP="009D4432">
            <w:pPr>
              <w:pStyle w:val="TAC"/>
            </w:pPr>
            <w:r w:rsidRPr="00E27D23">
              <w:t>09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531578"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6B5132"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16B246" w14:textId="77777777" w:rsidR="000F33A5" w:rsidRPr="00E27D23" w:rsidRDefault="000F33A5" w:rsidP="009D4432">
            <w:pPr>
              <w:pStyle w:val="TAL"/>
            </w:pPr>
            <w:r w:rsidRPr="00E27D23">
              <w:t>Correction to RLC test case 7.1.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C1E95E" w14:textId="77777777" w:rsidR="000F33A5" w:rsidRPr="00E27D23" w:rsidRDefault="000F33A5" w:rsidP="009D4432">
            <w:pPr>
              <w:pStyle w:val="TAC"/>
            </w:pPr>
            <w:r w:rsidRPr="00E27D23">
              <w:t>16.1.0</w:t>
            </w:r>
          </w:p>
        </w:tc>
      </w:tr>
      <w:tr w:rsidR="00D13E6E" w:rsidRPr="00E27D23" w14:paraId="696666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D489EF"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BC3944"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EDBC52" w14:textId="77777777" w:rsidR="000F33A5" w:rsidRPr="00E27D23" w:rsidRDefault="000F33A5" w:rsidP="009D4432">
            <w:pPr>
              <w:pStyle w:val="TAC"/>
            </w:pPr>
            <w:r w:rsidRPr="00E27D23">
              <w:t>R5-1961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5E6EBB" w14:textId="77777777" w:rsidR="000F33A5" w:rsidRPr="00E27D23" w:rsidRDefault="000F33A5" w:rsidP="009D4432">
            <w:pPr>
              <w:pStyle w:val="TAC"/>
            </w:pPr>
            <w:r w:rsidRPr="00E27D23">
              <w:t>09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CAC6B7"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361898"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5A6F51" w14:textId="77777777" w:rsidR="000F33A5" w:rsidRPr="00E27D23" w:rsidRDefault="000F33A5" w:rsidP="009D4432">
            <w:pPr>
              <w:pStyle w:val="TAL"/>
            </w:pPr>
            <w:r w:rsidRPr="00E27D23">
              <w:t>To void TC 8.1.1.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6D1FB7" w14:textId="77777777" w:rsidR="000F33A5" w:rsidRPr="00E27D23" w:rsidRDefault="000F33A5" w:rsidP="009D4432">
            <w:pPr>
              <w:pStyle w:val="TAC"/>
            </w:pPr>
            <w:r w:rsidRPr="00E27D23">
              <w:t>16.1.0</w:t>
            </w:r>
          </w:p>
        </w:tc>
      </w:tr>
      <w:tr w:rsidR="00D13E6E" w:rsidRPr="00E27D23" w14:paraId="085505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86ABD1E"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E5E989"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3D0B1A" w14:textId="77777777" w:rsidR="000F33A5" w:rsidRPr="00E27D23" w:rsidRDefault="000F33A5" w:rsidP="009D4432">
            <w:pPr>
              <w:pStyle w:val="TAC"/>
            </w:pPr>
            <w:r w:rsidRPr="00E27D23">
              <w:t>R5-1961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DFD895" w14:textId="77777777" w:rsidR="000F33A5" w:rsidRPr="00E27D23" w:rsidRDefault="000F33A5" w:rsidP="009D4432">
            <w:pPr>
              <w:pStyle w:val="TAC"/>
            </w:pPr>
            <w:r w:rsidRPr="00E27D23">
              <w:t>09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84BAF3"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04C88D"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8EC5FA" w14:textId="77777777" w:rsidR="000F33A5" w:rsidRPr="00E27D23" w:rsidRDefault="000F33A5" w:rsidP="009D4432">
            <w:pPr>
              <w:pStyle w:val="TAL"/>
            </w:pPr>
            <w:r w:rsidRPr="00E27D23">
              <w:t>To void TC 8.1.1.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4DF24B" w14:textId="77777777" w:rsidR="000F33A5" w:rsidRPr="00E27D23" w:rsidRDefault="000F33A5" w:rsidP="009D4432">
            <w:pPr>
              <w:pStyle w:val="TAC"/>
            </w:pPr>
            <w:r w:rsidRPr="00E27D23">
              <w:t>16.1.0</w:t>
            </w:r>
          </w:p>
        </w:tc>
      </w:tr>
      <w:tr w:rsidR="00D13E6E" w:rsidRPr="00E27D23" w14:paraId="2D57003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BB534B"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7738EA"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CF4C97" w14:textId="77777777" w:rsidR="000F33A5" w:rsidRPr="00E27D23" w:rsidRDefault="000F33A5" w:rsidP="009D4432">
            <w:pPr>
              <w:pStyle w:val="TAC"/>
            </w:pPr>
            <w:r w:rsidRPr="00E27D23">
              <w:t>R5-1961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B9FFC4" w14:textId="77777777" w:rsidR="000F33A5" w:rsidRPr="00E27D23" w:rsidRDefault="000F33A5" w:rsidP="009D4432">
            <w:pPr>
              <w:pStyle w:val="TAC"/>
            </w:pPr>
            <w:r w:rsidRPr="00E27D23">
              <w:t>09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95E3E8"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553616"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08DF1C" w14:textId="77777777" w:rsidR="000F33A5" w:rsidRPr="00E27D23" w:rsidRDefault="000F33A5" w:rsidP="009D4432">
            <w:pPr>
              <w:pStyle w:val="TAL"/>
            </w:pPr>
            <w:r w:rsidRPr="00E27D23">
              <w:t>To void TC 8.1.1.4.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63E50D" w14:textId="77777777" w:rsidR="000F33A5" w:rsidRPr="00E27D23" w:rsidRDefault="000F33A5" w:rsidP="009D4432">
            <w:pPr>
              <w:pStyle w:val="TAC"/>
            </w:pPr>
            <w:r w:rsidRPr="00E27D23">
              <w:t>16.1.0</w:t>
            </w:r>
          </w:p>
        </w:tc>
      </w:tr>
      <w:tr w:rsidR="00D13E6E" w:rsidRPr="00E27D23" w14:paraId="006298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AEEA74"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656D1C"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17A682" w14:textId="77777777" w:rsidR="000F33A5" w:rsidRPr="00E27D23" w:rsidRDefault="000F33A5" w:rsidP="009D4432">
            <w:pPr>
              <w:pStyle w:val="TAC"/>
            </w:pPr>
            <w:r w:rsidRPr="00E27D23">
              <w:t>R5-1961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5BB32E" w14:textId="77777777" w:rsidR="000F33A5" w:rsidRPr="00E27D23" w:rsidRDefault="000F33A5" w:rsidP="009D4432">
            <w:pPr>
              <w:pStyle w:val="TAC"/>
            </w:pPr>
            <w:r w:rsidRPr="00E27D23">
              <w:t>09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F5990C"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FD10B8"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770E88" w14:textId="77777777" w:rsidR="000F33A5" w:rsidRPr="00E27D23" w:rsidRDefault="000F33A5" w:rsidP="009D4432">
            <w:pPr>
              <w:pStyle w:val="TAL"/>
            </w:pPr>
            <w:r w:rsidRPr="00E27D23">
              <w:t>To void TC 8.1.4.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7526E9" w14:textId="77777777" w:rsidR="000F33A5" w:rsidRPr="00E27D23" w:rsidRDefault="000F33A5" w:rsidP="009D4432">
            <w:pPr>
              <w:pStyle w:val="TAC"/>
            </w:pPr>
            <w:r w:rsidRPr="00E27D23">
              <w:t>16.1.0</w:t>
            </w:r>
          </w:p>
        </w:tc>
      </w:tr>
      <w:tr w:rsidR="00D13E6E" w:rsidRPr="00E27D23" w14:paraId="0CF554E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86261D"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710744"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30B708" w14:textId="77777777" w:rsidR="000F33A5" w:rsidRPr="00E27D23" w:rsidRDefault="000F33A5" w:rsidP="009D4432">
            <w:pPr>
              <w:pStyle w:val="TAC"/>
            </w:pPr>
            <w:r w:rsidRPr="00E27D23">
              <w:t>R5-1961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EAAD82" w14:textId="77777777" w:rsidR="000F33A5" w:rsidRPr="00E27D23" w:rsidRDefault="000F33A5" w:rsidP="009D4432">
            <w:pPr>
              <w:pStyle w:val="TAC"/>
            </w:pPr>
            <w:r w:rsidRPr="00E27D23">
              <w:t>09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0F3AF5"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557D9A"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C06A6A" w14:textId="77777777" w:rsidR="000F33A5" w:rsidRPr="00E27D23" w:rsidRDefault="000F33A5" w:rsidP="009D4432">
            <w:pPr>
              <w:pStyle w:val="TAL"/>
            </w:pPr>
            <w:r w:rsidRPr="00E27D23">
              <w:t>To void TC 8.1.4.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BF4CE1" w14:textId="77777777" w:rsidR="000F33A5" w:rsidRPr="00E27D23" w:rsidRDefault="000F33A5" w:rsidP="009D4432">
            <w:pPr>
              <w:pStyle w:val="TAC"/>
            </w:pPr>
            <w:r w:rsidRPr="00E27D23">
              <w:t>16.1.0</w:t>
            </w:r>
          </w:p>
        </w:tc>
      </w:tr>
      <w:tr w:rsidR="00D13E6E" w:rsidRPr="00E27D23" w14:paraId="13909F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C7748B"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CEC2AE"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0F39F1" w14:textId="77777777" w:rsidR="000F33A5" w:rsidRPr="00E27D23" w:rsidRDefault="000F33A5" w:rsidP="009D4432">
            <w:pPr>
              <w:pStyle w:val="TAC"/>
            </w:pPr>
            <w:r w:rsidRPr="00E27D23">
              <w:t>R5-1961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2EBD40" w14:textId="77777777" w:rsidR="000F33A5" w:rsidRPr="00E27D23" w:rsidRDefault="000F33A5" w:rsidP="009D4432">
            <w:pPr>
              <w:pStyle w:val="TAC"/>
            </w:pPr>
            <w:r w:rsidRPr="00E27D23">
              <w:t>09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1F0CE6"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3ECCCA"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433754" w14:textId="77777777" w:rsidR="000F33A5" w:rsidRPr="00E27D23" w:rsidRDefault="000F33A5" w:rsidP="009D4432">
            <w:pPr>
              <w:pStyle w:val="TAL"/>
            </w:pPr>
            <w:r w:rsidRPr="00E27D23">
              <w:t>Correction to EN-DC RRC TCs 8.2.2.4.1 &amp; 8.2.2.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AE521B" w14:textId="77777777" w:rsidR="000F33A5" w:rsidRPr="00E27D23" w:rsidRDefault="000F33A5" w:rsidP="009D4432">
            <w:pPr>
              <w:pStyle w:val="TAC"/>
            </w:pPr>
            <w:r w:rsidRPr="00E27D23">
              <w:t>16.1.0</w:t>
            </w:r>
          </w:p>
        </w:tc>
      </w:tr>
      <w:tr w:rsidR="00D13E6E" w:rsidRPr="00E27D23" w14:paraId="1F30E2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3CAF8F"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27BF36"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DF78A6" w14:textId="77777777" w:rsidR="000F33A5" w:rsidRPr="00E27D23" w:rsidRDefault="000F33A5" w:rsidP="009D4432">
            <w:pPr>
              <w:pStyle w:val="TAC"/>
            </w:pPr>
            <w:r w:rsidRPr="00E27D23">
              <w:t>R5-1961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243FB5" w14:textId="77777777" w:rsidR="000F33A5" w:rsidRPr="00E27D23" w:rsidRDefault="000F33A5" w:rsidP="009D4432">
            <w:pPr>
              <w:pStyle w:val="TAC"/>
            </w:pPr>
            <w:r w:rsidRPr="00E27D23">
              <w:t>09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AD06EE"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EF9BD3"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39AC71" w14:textId="77777777" w:rsidR="000F33A5" w:rsidRPr="00E27D23" w:rsidRDefault="000F33A5" w:rsidP="009D4432">
            <w:pPr>
              <w:pStyle w:val="TAL"/>
            </w:pPr>
            <w:r w:rsidRPr="00E27D23">
              <w:t>Updates to EN-DC RRC TC 8.2.3.7.1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994D23" w14:textId="77777777" w:rsidR="000F33A5" w:rsidRPr="00E27D23" w:rsidRDefault="000F33A5" w:rsidP="009D4432">
            <w:pPr>
              <w:pStyle w:val="TAC"/>
            </w:pPr>
            <w:r w:rsidRPr="00E27D23">
              <w:t>16.1.0</w:t>
            </w:r>
          </w:p>
        </w:tc>
      </w:tr>
      <w:tr w:rsidR="00D13E6E" w:rsidRPr="00E27D23" w14:paraId="325816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6577DD"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B42A5C"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C9D36E" w14:textId="77777777" w:rsidR="000F33A5" w:rsidRPr="00E27D23" w:rsidRDefault="000F33A5" w:rsidP="009D4432">
            <w:pPr>
              <w:pStyle w:val="TAC"/>
            </w:pPr>
            <w:r w:rsidRPr="00E27D23">
              <w:t>R5-1961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C0EBCB" w14:textId="77777777" w:rsidR="000F33A5" w:rsidRPr="00E27D23" w:rsidRDefault="000F33A5" w:rsidP="009D4432">
            <w:pPr>
              <w:pStyle w:val="TAC"/>
            </w:pPr>
            <w:r w:rsidRPr="00E27D23">
              <w:t>09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229380"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817DA6"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BE3594" w14:textId="77777777" w:rsidR="000F33A5" w:rsidRPr="00E27D23" w:rsidRDefault="000F33A5" w:rsidP="009D4432">
            <w:pPr>
              <w:pStyle w:val="TAL"/>
            </w:pPr>
            <w:r w:rsidRPr="00E27D23">
              <w:t>Updates to EN-DC RRC TC 8.2.3.7.1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1A3460" w14:textId="77777777" w:rsidR="000F33A5" w:rsidRPr="00E27D23" w:rsidRDefault="000F33A5" w:rsidP="009D4432">
            <w:pPr>
              <w:pStyle w:val="TAC"/>
            </w:pPr>
            <w:r w:rsidRPr="00E27D23">
              <w:t>16.1.0</w:t>
            </w:r>
          </w:p>
        </w:tc>
      </w:tr>
      <w:tr w:rsidR="00D13E6E" w:rsidRPr="00E27D23" w14:paraId="2BC617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734F17"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AE27E1"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3CCCC4" w14:textId="77777777" w:rsidR="000F33A5" w:rsidRPr="00E27D23" w:rsidRDefault="000F33A5" w:rsidP="009D4432">
            <w:pPr>
              <w:pStyle w:val="TAC"/>
            </w:pPr>
            <w:r w:rsidRPr="00E27D23">
              <w:t>R5-1961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882F93" w14:textId="77777777" w:rsidR="000F33A5" w:rsidRPr="00E27D23" w:rsidRDefault="000F33A5" w:rsidP="009D4432">
            <w:pPr>
              <w:pStyle w:val="TAC"/>
            </w:pPr>
            <w:r w:rsidRPr="00E27D23">
              <w:t>09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961955"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6A02D"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4BD76E" w14:textId="77777777" w:rsidR="000F33A5" w:rsidRPr="00E27D23" w:rsidRDefault="000F33A5" w:rsidP="009D4432">
            <w:pPr>
              <w:pStyle w:val="TAL"/>
            </w:pPr>
            <w:r w:rsidRPr="00E27D23">
              <w:t>Correction to NR Idle test case 6.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94852F" w14:textId="77777777" w:rsidR="000F33A5" w:rsidRPr="00E27D23" w:rsidRDefault="000F33A5" w:rsidP="009D4432">
            <w:pPr>
              <w:pStyle w:val="TAC"/>
            </w:pPr>
            <w:r w:rsidRPr="00E27D23">
              <w:t>16.1.0</w:t>
            </w:r>
          </w:p>
        </w:tc>
      </w:tr>
      <w:tr w:rsidR="00D13E6E" w:rsidRPr="00E27D23" w14:paraId="5100ED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6ED8F6"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8638A5"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3805A2" w14:textId="77777777" w:rsidR="000F33A5" w:rsidRPr="00E27D23" w:rsidRDefault="000F33A5" w:rsidP="009D4432">
            <w:pPr>
              <w:pStyle w:val="TAC"/>
            </w:pPr>
            <w:r w:rsidRPr="00E27D23">
              <w:t>R5-1962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3CDCB7" w14:textId="77777777" w:rsidR="000F33A5" w:rsidRPr="00E27D23" w:rsidRDefault="000F33A5" w:rsidP="009D4432">
            <w:pPr>
              <w:pStyle w:val="TAC"/>
            </w:pPr>
            <w:r w:rsidRPr="00E27D23">
              <w:t>09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EC092E"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292C76"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9B835C" w14:textId="77777777" w:rsidR="000F33A5" w:rsidRPr="00E27D23" w:rsidRDefault="000F33A5" w:rsidP="009D4432">
            <w:pPr>
              <w:pStyle w:val="TAL"/>
            </w:pPr>
            <w:r w:rsidRPr="00E27D23">
              <w:t>Update of NR test case 6.1.2.2-Intra-NR Cell Selection Qqualmin bas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0B27C2" w14:textId="77777777" w:rsidR="000F33A5" w:rsidRPr="00E27D23" w:rsidRDefault="000F33A5" w:rsidP="009D4432">
            <w:pPr>
              <w:pStyle w:val="TAC"/>
            </w:pPr>
            <w:r w:rsidRPr="00E27D23">
              <w:t>16.1.0</w:t>
            </w:r>
          </w:p>
        </w:tc>
      </w:tr>
      <w:tr w:rsidR="00D13E6E" w:rsidRPr="00E27D23" w14:paraId="040F52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B5977D"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8154D3"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A00842" w14:textId="77777777" w:rsidR="000F33A5" w:rsidRPr="00E27D23" w:rsidRDefault="000F33A5" w:rsidP="009D4432">
            <w:pPr>
              <w:pStyle w:val="TAC"/>
            </w:pPr>
            <w:r w:rsidRPr="00E27D23">
              <w:t>R5-1962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698B25" w14:textId="77777777" w:rsidR="000F33A5" w:rsidRPr="00E27D23" w:rsidRDefault="000F33A5" w:rsidP="009D4432">
            <w:pPr>
              <w:pStyle w:val="TAC"/>
            </w:pPr>
            <w:r w:rsidRPr="00E27D23">
              <w:t>09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0BC2A2"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36C9E5"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EC3893" w14:textId="77777777" w:rsidR="000F33A5" w:rsidRPr="00E27D23" w:rsidRDefault="000F33A5" w:rsidP="009D4432">
            <w:pPr>
              <w:pStyle w:val="TAL"/>
            </w:pPr>
            <w:r w:rsidRPr="00E27D23">
              <w:t>Update of NR test case 6.1.2.21-Cell reselection, SIntraSearchQ and SnonIntraSeqrch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4325D6" w14:textId="77777777" w:rsidR="000F33A5" w:rsidRPr="00E27D23" w:rsidRDefault="000F33A5" w:rsidP="009D4432">
            <w:pPr>
              <w:pStyle w:val="TAC"/>
            </w:pPr>
            <w:r w:rsidRPr="00E27D23">
              <w:t>16.1.0</w:t>
            </w:r>
          </w:p>
        </w:tc>
      </w:tr>
      <w:tr w:rsidR="00D13E6E" w:rsidRPr="00E27D23" w14:paraId="5D2BAF0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E422DF"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1AA54B"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4417C0" w14:textId="77777777" w:rsidR="000F33A5" w:rsidRPr="00E27D23" w:rsidRDefault="000F33A5" w:rsidP="009D4432">
            <w:pPr>
              <w:pStyle w:val="TAC"/>
            </w:pPr>
            <w:r w:rsidRPr="00E27D23">
              <w:t>R5-1962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4FCAA3" w14:textId="77777777" w:rsidR="000F33A5" w:rsidRPr="00E27D23" w:rsidRDefault="000F33A5" w:rsidP="009D4432">
            <w:pPr>
              <w:pStyle w:val="TAC"/>
            </w:pPr>
            <w:r w:rsidRPr="00E27D23">
              <w:t>09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1D974C"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422566"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A1B310" w14:textId="77777777" w:rsidR="000F33A5" w:rsidRPr="00E27D23" w:rsidRDefault="000F33A5" w:rsidP="009D4432">
            <w:pPr>
              <w:pStyle w:val="TAL"/>
            </w:pPr>
            <w:r w:rsidRPr="00E27D23">
              <w:t>Correction to NR test case 7.1.3.4.1 - PDCP Lossless handov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5F5423" w14:textId="77777777" w:rsidR="000F33A5" w:rsidRPr="00E27D23" w:rsidRDefault="000F33A5" w:rsidP="009D4432">
            <w:pPr>
              <w:pStyle w:val="TAC"/>
            </w:pPr>
            <w:r w:rsidRPr="00E27D23">
              <w:t>16.1.0</w:t>
            </w:r>
          </w:p>
        </w:tc>
      </w:tr>
      <w:tr w:rsidR="00D13E6E" w:rsidRPr="00E27D23" w14:paraId="6D0D3F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E7C550"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89795D"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019C76" w14:textId="77777777" w:rsidR="000F33A5" w:rsidRPr="00E27D23" w:rsidRDefault="000F33A5" w:rsidP="009D4432">
            <w:pPr>
              <w:pStyle w:val="TAC"/>
            </w:pPr>
            <w:r w:rsidRPr="00E27D23">
              <w:t>R5-1962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DC0CC5" w14:textId="77777777" w:rsidR="000F33A5" w:rsidRPr="00E27D23" w:rsidRDefault="000F33A5" w:rsidP="009D4432">
            <w:pPr>
              <w:pStyle w:val="TAC"/>
            </w:pPr>
            <w:r w:rsidRPr="00E27D23">
              <w:t>09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E2BA5A"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41843"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F3AF0F" w14:textId="77777777" w:rsidR="000F33A5" w:rsidRPr="00E27D23" w:rsidRDefault="000F33A5" w:rsidP="009D4432">
            <w:pPr>
              <w:pStyle w:val="TAL"/>
            </w:pPr>
            <w:r w:rsidRPr="00E27D23">
              <w:t>Correction to EN-DC RRC test case 8.2.5.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8FC1DD" w14:textId="77777777" w:rsidR="000F33A5" w:rsidRPr="00E27D23" w:rsidRDefault="000F33A5" w:rsidP="009D4432">
            <w:pPr>
              <w:pStyle w:val="TAC"/>
            </w:pPr>
            <w:r w:rsidRPr="00E27D23">
              <w:t>16.1.0</w:t>
            </w:r>
          </w:p>
        </w:tc>
      </w:tr>
      <w:tr w:rsidR="00D13E6E" w:rsidRPr="00E27D23" w14:paraId="6A98CD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4295A3"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736343"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B3BB09" w14:textId="77777777" w:rsidR="000F33A5" w:rsidRPr="00E27D23" w:rsidRDefault="000F33A5" w:rsidP="009D4432">
            <w:pPr>
              <w:pStyle w:val="TAC"/>
            </w:pPr>
            <w:r w:rsidRPr="00E27D23">
              <w:t>R5-1963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1B1CDE" w14:textId="77777777" w:rsidR="000F33A5" w:rsidRPr="00E27D23" w:rsidRDefault="000F33A5" w:rsidP="009D4432">
            <w:pPr>
              <w:pStyle w:val="TAC"/>
            </w:pPr>
            <w:r w:rsidRPr="00E27D23">
              <w:t>09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2F26E6"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40C83"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90D7F4" w14:textId="77777777" w:rsidR="000F33A5" w:rsidRPr="00E27D23" w:rsidRDefault="000F33A5" w:rsidP="009D4432">
            <w:pPr>
              <w:pStyle w:val="TAL"/>
            </w:pPr>
            <w:r w:rsidRPr="00E27D23">
              <w:t>Removal of NR RRC test case 8.1.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B987BA" w14:textId="77777777" w:rsidR="000F33A5" w:rsidRPr="00E27D23" w:rsidRDefault="000F33A5" w:rsidP="009D4432">
            <w:pPr>
              <w:pStyle w:val="TAC"/>
            </w:pPr>
            <w:r w:rsidRPr="00E27D23">
              <w:t>16.1.0</w:t>
            </w:r>
          </w:p>
        </w:tc>
      </w:tr>
      <w:tr w:rsidR="00D13E6E" w:rsidRPr="00E27D23" w14:paraId="4E8AF0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0F922C"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675517"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380231" w14:textId="77777777" w:rsidR="000F33A5" w:rsidRPr="00E27D23" w:rsidRDefault="000F33A5" w:rsidP="009D4432">
            <w:pPr>
              <w:pStyle w:val="TAC"/>
            </w:pPr>
            <w:r w:rsidRPr="00E27D23">
              <w:t>R5-1963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B8CA10" w14:textId="77777777" w:rsidR="000F33A5" w:rsidRPr="00E27D23" w:rsidRDefault="000F33A5" w:rsidP="009D4432">
            <w:pPr>
              <w:pStyle w:val="TAC"/>
            </w:pPr>
            <w:r w:rsidRPr="00E27D23">
              <w:t>09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2CA237"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57E468"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E24E1C" w14:textId="77777777" w:rsidR="000F33A5" w:rsidRPr="00E27D23" w:rsidRDefault="000F33A5" w:rsidP="009D4432">
            <w:pPr>
              <w:pStyle w:val="TAL"/>
            </w:pPr>
            <w:r w:rsidRPr="00E27D23">
              <w:t>Correction to test cases 6.1.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DB6A53" w14:textId="77777777" w:rsidR="000F33A5" w:rsidRPr="00E27D23" w:rsidRDefault="000F33A5" w:rsidP="009D4432">
            <w:pPr>
              <w:pStyle w:val="TAC"/>
            </w:pPr>
            <w:r w:rsidRPr="00E27D23">
              <w:t>16.1.0</w:t>
            </w:r>
          </w:p>
        </w:tc>
      </w:tr>
      <w:tr w:rsidR="00D13E6E" w:rsidRPr="00E27D23" w14:paraId="34C76D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3B61E9"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27F7D1"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5AF468" w14:textId="77777777" w:rsidR="000F33A5" w:rsidRPr="00E27D23" w:rsidRDefault="000F33A5" w:rsidP="009D4432">
            <w:pPr>
              <w:pStyle w:val="TAC"/>
            </w:pPr>
            <w:r w:rsidRPr="00E27D23">
              <w:t>R5-1963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5EE757" w14:textId="77777777" w:rsidR="000F33A5" w:rsidRPr="00E27D23" w:rsidRDefault="000F33A5" w:rsidP="009D4432">
            <w:pPr>
              <w:pStyle w:val="TAC"/>
            </w:pPr>
            <w:r w:rsidRPr="00E27D23">
              <w:t>09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DB8DE"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9E254"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3CADDE" w14:textId="77777777" w:rsidR="000F33A5" w:rsidRPr="00E27D23" w:rsidRDefault="000F33A5" w:rsidP="009D4432">
            <w:pPr>
              <w:pStyle w:val="TAL"/>
            </w:pPr>
            <w:r w:rsidRPr="00E27D23">
              <w:t>Update sub-clause 6.2.1 test cases with the latest generic procedure referenc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E7196E" w14:textId="77777777" w:rsidR="000F33A5" w:rsidRPr="00E27D23" w:rsidRDefault="000F33A5" w:rsidP="009D4432">
            <w:pPr>
              <w:pStyle w:val="TAC"/>
            </w:pPr>
            <w:r w:rsidRPr="00E27D23">
              <w:t>16.1.0</w:t>
            </w:r>
          </w:p>
        </w:tc>
      </w:tr>
      <w:tr w:rsidR="00D13E6E" w:rsidRPr="00E27D23" w14:paraId="29A5694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C0877D"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1AA4E5"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34C0E7" w14:textId="77777777" w:rsidR="000F33A5" w:rsidRPr="00E27D23" w:rsidRDefault="000F33A5" w:rsidP="009D4432">
            <w:pPr>
              <w:pStyle w:val="TAC"/>
            </w:pPr>
            <w:r w:rsidRPr="00E27D23">
              <w:t>R5-1963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D94458" w14:textId="77777777" w:rsidR="000F33A5" w:rsidRPr="00E27D23" w:rsidRDefault="000F33A5" w:rsidP="009D4432">
            <w:pPr>
              <w:pStyle w:val="TAC"/>
            </w:pPr>
            <w:r w:rsidRPr="00E27D23">
              <w:t>09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1FC96B"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7F0BD4"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F58488" w14:textId="77777777" w:rsidR="000F33A5" w:rsidRPr="00E27D23" w:rsidRDefault="000F33A5" w:rsidP="009D4432">
            <w:pPr>
              <w:pStyle w:val="TAL"/>
            </w:pPr>
            <w:r w:rsidRPr="00E27D23">
              <w:t>Update to test case 9.1.5.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EA17F2" w14:textId="77777777" w:rsidR="000F33A5" w:rsidRPr="00E27D23" w:rsidRDefault="000F33A5" w:rsidP="009D4432">
            <w:pPr>
              <w:pStyle w:val="TAC"/>
            </w:pPr>
            <w:r w:rsidRPr="00E27D23">
              <w:t>16.1.0</w:t>
            </w:r>
          </w:p>
        </w:tc>
      </w:tr>
      <w:tr w:rsidR="00D13E6E" w:rsidRPr="00E27D23" w14:paraId="25A251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C4A986"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A866A1"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75E603" w14:textId="77777777" w:rsidR="000F33A5" w:rsidRPr="00E27D23" w:rsidRDefault="000F33A5" w:rsidP="009D4432">
            <w:pPr>
              <w:pStyle w:val="TAC"/>
            </w:pPr>
            <w:r w:rsidRPr="00E27D23">
              <w:t>R5-1964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05CB6B" w14:textId="77777777" w:rsidR="000F33A5" w:rsidRPr="00E27D23" w:rsidRDefault="000F33A5" w:rsidP="009D4432">
            <w:pPr>
              <w:pStyle w:val="TAC"/>
            </w:pPr>
            <w:r w:rsidRPr="00E27D23">
              <w:t>09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59A8E8"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18860"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C99846" w14:textId="77777777" w:rsidR="000F33A5" w:rsidRPr="00E27D23" w:rsidRDefault="000F33A5" w:rsidP="009D4432">
            <w:pPr>
              <w:pStyle w:val="TAL"/>
            </w:pPr>
            <w:r w:rsidRPr="00E27D23">
              <w:t>Update of RRC TC 8.1.5.6.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E3A79F" w14:textId="77777777" w:rsidR="000F33A5" w:rsidRPr="00E27D23" w:rsidRDefault="000F33A5" w:rsidP="009D4432">
            <w:pPr>
              <w:pStyle w:val="TAC"/>
            </w:pPr>
            <w:r w:rsidRPr="00E27D23">
              <w:t>16.1.0</w:t>
            </w:r>
          </w:p>
        </w:tc>
      </w:tr>
      <w:tr w:rsidR="00D13E6E" w:rsidRPr="00E27D23" w14:paraId="22C0638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256983"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4DC1D9"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1273F3" w14:textId="77777777" w:rsidR="000F33A5" w:rsidRPr="00E27D23" w:rsidRDefault="000F33A5" w:rsidP="009D4432">
            <w:pPr>
              <w:pStyle w:val="TAC"/>
            </w:pPr>
            <w:r w:rsidRPr="00E27D23">
              <w:t>R5-1964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F7347B" w14:textId="77777777" w:rsidR="000F33A5" w:rsidRPr="00E27D23" w:rsidRDefault="000F33A5" w:rsidP="009D4432">
            <w:pPr>
              <w:pStyle w:val="TAC"/>
            </w:pPr>
            <w:r w:rsidRPr="00E27D23">
              <w:t>09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A50842"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AA0F2"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3D3D00" w14:textId="77777777" w:rsidR="000F33A5" w:rsidRPr="00E27D23" w:rsidRDefault="000F33A5" w:rsidP="009D4432">
            <w:pPr>
              <w:pStyle w:val="TAL"/>
            </w:pPr>
            <w:r w:rsidRPr="00E27D23">
              <w:t>New RRC TC 8.1.5.6.5.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5A2814" w14:textId="77777777" w:rsidR="000F33A5" w:rsidRPr="00E27D23" w:rsidRDefault="000F33A5" w:rsidP="009D4432">
            <w:pPr>
              <w:pStyle w:val="TAC"/>
            </w:pPr>
            <w:r w:rsidRPr="00E27D23">
              <w:t>16.1.0</w:t>
            </w:r>
          </w:p>
        </w:tc>
      </w:tr>
      <w:tr w:rsidR="00D13E6E" w:rsidRPr="00E27D23" w14:paraId="6530F6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B61657"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83F692"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973F9F" w14:textId="77777777" w:rsidR="000F33A5" w:rsidRPr="00E27D23" w:rsidRDefault="000F33A5" w:rsidP="009D4432">
            <w:pPr>
              <w:pStyle w:val="TAC"/>
            </w:pPr>
            <w:r w:rsidRPr="00E27D23">
              <w:t>R5-1965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705E8C" w14:textId="77777777" w:rsidR="000F33A5" w:rsidRPr="00E27D23" w:rsidRDefault="000F33A5" w:rsidP="009D4432">
            <w:pPr>
              <w:pStyle w:val="TAC"/>
            </w:pPr>
            <w:r w:rsidRPr="00E27D23">
              <w:t>09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E80C02"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2178FA"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2AD6E7" w14:textId="77777777" w:rsidR="000F33A5" w:rsidRPr="00E27D23" w:rsidRDefault="000F33A5" w:rsidP="009D4432">
            <w:pPr>
              <w:pStyle w:val="TAL"/>
            </w:pPr>
            <w:r w:rsidRPr="00E27D23">
              <w:t>Correction to Idle TC 6.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832BB8" w14:textId="77777777" w:rsidR="000F33A5" w:rsidRPr="00E27D23" w:rsidRDefault="000F33A5" w:rsidP="009D4432">
            <w:pPr>
              <w:pStyle w:val="TAC"/>
            </w:pPr>
            <w:r w:rsidRPr="00E27D23">
              <w:t>16.1.0</w:t>
            </w:r>
          </w:p>
        </w:tc>
      </w:tr>
      <w:tr w:rsidR="00D13E6E" w:rsidRPr="00E27D23" w14:paraId="4CCAE69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6C8ED9"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B0DD38"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2384A2" w14:textId="77777777" w:rsidR="000F33A5" w:rsidRPr="00E27D23" w:rsidRDefault="000F33A5" w:rsidP="009D4432">
            <w:pPr>
              <w:pStyle w:val="TAC"/>
            </w:pPr>
            <w:r w:rsidRPr="00E27D23">
              <w:t>R5-1966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A42C24" w14:textId="77777777" w:rsidR="000F33A5" w:rsidRPr="00E27D23" w:rsidRDefault="000F33A5" w:rsidP="009D4432">
            <w:pPr>
              <w:pStyle w:val="TAC"/>
            </w:pPr>
            <w:r w:rsidRPr="00E27D23">
              <w:t>09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3E537E"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15F09F"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BCFA86" w14:textId="77777777" w:rsidR="000F33A5" w:rsidRPr="00E27D23" w:rsidRDefault="000F33A5" w:rsidP="009D4432">
            <w:pPr>
              <w:pStyle w:val="TAL"/>
            </w:pPr>
            <w:r w:rsidRPr="00E27D23">
              <w:t>Correction to Idle TC 6.1.2.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E3BCB3" w14:textId="77777777" w:rsidR="000F33A5" w:rsidRPr="00E27D23" w:rsidRDefault="000F33A5" w:rsidP="009D4432">
            <w:pPr>
              <w:pStyle w:val="TAC"/>
            </w:pPr>
            <w:r w:rsidRPr="00E27D23">
              <w:t>16.1.0</w:t>
            </w:r>
          </w:p>
        </w:tc>
      </w:tr>
      <w:tr w:rsidR="00D13E6E" w:rsidRPr="00E27D23" w14:paraId="4988C5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FCCDE1"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72EBDB"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CF1676" w14:textId="77777777" w:rsidR="000F33A5" w:rsidRPr="00E27D23" w:rsidRDefault="000F33A5" w:rsidP="009D4432">
            <w:pPr>
              <w:pStyle w:val="TAC"/>
            </w:pPr>
            <w:r w:rsidRPr="00E27D23">
              <w:t>R5-1966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9D87E9" w14:textId="77777777" w:rsidR="000F33A5" w:rsidRPr="00E27D23" w:rsidRDefault="000F33A5" w:rsidP="009D4432">
            <w:pPr>
              <w:pStyle w:val="TAC"/>
            </w:pPr>
            <w:r w:rsidRPr="00E27D23">
              <w:t>09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739D5C"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68903C"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724861" w14:textId="77777777" w:rsidR="000F33A5" w:rsidRPr="00E27D23" w:rsidRDefault="000F33A5" w:rsidP="009D4432">
            <w:pPr>
              <w:pStyle w:val="TAL"/>
            </w:pPr>
            <w:r w:rsidRPr="00E27D23">
              <w:t>Deletion of TC 8.1.4.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4F915F" w14:textId="77777777" w:rsidR="000F33A5" w:rsidRPr="00E27D23" w:rsidRDefault="000F33A5" w:rsidP="009D4432">
            <w:pPr>
              <w:pStyle w:val="TAC"/>
            </w:pPr>
            <w:r w:rsidRPr="00E27D23">
              <w:t>16.1.0</w:t>
            </w:r>
          </w:p>
        </w:tc>
      </w:tr>
      <w:tr w:rsidR="00D13E6E" w:rsidRPr="00E27D23" w14:paraId="40D941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FD4265"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E8E405"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809106" w14:textId="77777777" w:rsidR="000F33A5" w:rsidRPr="00E27D23" w:rsidRDefault="000F33A5" w:rsidP="009D4432">
            <w:pPr>
              <w:pStyle w:val="TAC"/>
            </w:pPr>
            <w:r w:rsidRPr="00E27D23">
              <w:t>R5-1966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485ABC" w14:textId="77777777" w:rsidR="000F33A5" w:rsidRPr="00E27D23" w:rsidRDefault="000F33A5" w:rsidP="009D4432">
            <w:pPr>
              <w:pStyle w:val="TAC"/>
            </w:pPr>
            <w:r w:rsidRPr="00E27D23">
              <w:t>09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CDCA0C"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CE97B"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25D339" w14:textId="77777777" w:rsidR="000F33A5" w:rsidRPr="00E27D23" w:rsidRDefault="000F33A5" w:rsidP="009D4432">
            <w:pPr>
              <w:pStyle w:val="TAL"/>
            </w:pPr>
            <w:r w:rsidRPr="00E27D23">
              <w:t>Correction to RLC TC 7.1.2.2.5 and 7.1.2.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523C0" w14:textId="77777777" w:rsidR="000F33A5" w:rsidRPr="00E27D23" w:rsidRDefault="000F33A5" w:rsidP="009D4432">
            <w:pPr>
              <w:pStyle w:val="TAC"/>
            </w:pPr>
            <w:r w:rsidRPr="00E27D23">
              <w:t>16.1.0</w:t>
            </w:r>
          </w:p>
        </w:tc>
      </w:tr>
      <w:tr w:rsidR="00D13E6E" w:rsidRPr="00E27D23" w14:paraId="036BD1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C25438"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25DA9C"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406C96" w14:textId="77777777" w:rsidR="000F33A5" w:rsidRPr="00E27D23" w:rsidRDefault="000F33A5" w:rsidP="009D4432">
            <w:pPr>
              <w:pStyle w:val="TAC"/>
            </w:pPr>
            <w:r w:rsidRPr="00E27D23">
              <w:t>R5-1966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928F22" w14:textId="77777777" w:rsidR="000F33A5" w:rsidRPr="00E27D23" w:rsidRDefault="000F33A5" w:rsidP="009D4432">
            <w:pPr>
              <w:pStyle w:val="TAC"/>
            </w:pPr>
            <w:r w:rsidRPr="00E27D23">
              <w:t>09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89E09F"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7B025D"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167204" w14:textId="77777777" w:rsidR="000F33A5" w:rsidRPr="00E27D23" w:rsidRDefault="000F33A5" w:rsidP="009D4432">
            <w:pPr>
              <w:pStyle w:val="TAL"/>
            </w:pPr>
            <w:r w:rsidRPr="00E27D23">
              <w:t>Correction to 5GC TC 9.1.6.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20E130" w14:textId="77777777" w:rsidR="000F33A5" w:rsidRPr="00E27D23" w:rsidRDefault="000F33A5" w:rsidP="009D4432">
            <w:pPr>
              <w:pStyle w:val="TAC"/>
            </w:pPr>
            <w:r w:rsidRPr="00E27D23">
              <w:t>16.1.0</w:t>
            </w:r>
          </w:p>
        </w:tc>
      </w:tr>
      <w:tr w:rsidR="00D13E6E" w:rsidRPr="00E27D23" w14:paraId="232533C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452E13"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05709C"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BDE51F" w14:textId="77777777" w:rsidR="000F33A5" w:rsidRPr="00E27D23" w:rsidRDefault="000F33A5" w:rsidP="009D4432">
            <w:pPr>
              <w:pStyle w:val="TAC"/>
            </w:pPr>
            <w:r w:rsidRPr="00E27D23">
              <w:t>R5-1966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0B7E93" w14:textId="77777777" w:rsidR="000F33A5" w:rsidRPr="00E27D23" w:rsidRDefault="000F33A5" w:rsidP="009D4432">
            <w:pPr>
              <w:pStyle w:val="TAC"/>
            </w:pPr>
            <w:r w:rsidRPr="00E27D23">
              <w:t>09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039C99"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9B998F"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5EE614" w14:textId="77777777" w:rsidR="000F33A5" w:rsidRPr="00E27D23" w:rsidRDefault="000F33A5" w:rsidP="009D4432">
            <w:pPr>
              <w:pStyle w:val="TAL"/>
            </w:pPr>
            <w:r w:rsidRPr="00E27D23">
              <w:t>Adding specs to TS 38.523-1 References s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AD7319" w14:textId="77777777" w:rsidR="000F33A5" w:rsidRPr="00E27D23" w:rsidRDefault="000F33A5" w:rsidP="009D4432">
            <w:pPr>
              <w:pStyle w:val="TAC"/>
            </w:pPr>
            <w:r w:rsidRPr="00E27D23">
              <w:t>16.1.0</w:t>
            </w:r>
          </w:p>
        </w:tc>
      </w:tr>
      <w:tr w:rsidR="00D13E6E" w:rsidRPr="00E27D23" w14:paraId="6C2719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409E94"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107791"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C7F3C8" w14:textId="77777777" w:rsidR="000F33A5" w:rsidRPr="00E27D23" w:rsidRDefault="000F33A5" w:rsidP="009D4432">
            <w:pPr>
              <w:pStyle w:val="TAC"/>
            </w:pPr>
            <w:r w:rsidRPr="00E27D23">
              <w:t>R5-1967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E00E1C" w14:textId="77777777" w:rsidR="000F33A5" w:rsidRPr="00E27D23" w:rsidRDefault="000F33A5" w:rsidP="009D4432">
            <w:pPr>
              <w:pStyle w:val="TAC"/>
            </w:pPr>
            <w:r w:rsidRPr="00E27D23">
              <w:t>10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8A0277"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8D7536"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D65442" w14:textId="77777777" w:rsidR="000F33A5" w:rsidRPr="00E27D23" w:rsidRDefault="000F33A5" w:rsidP="009D4432">
            <w:pPr>
              <w:pStyle w:val="TAL"/>
            </w:pPr>
            <w:r w:rsidRPr="00E27D23">
              <w:t>Update of test case 9.3.1.1 Mobility registration update / Single-registration mode with N26 / 5GMM-IDLE / 5GC to EP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6B584A" w14:textId="77777777" w:rsidR="000F33A5" w:rsidRPr="00E27D23" w:rsidRDefault="000F33A5" w:rsidP="009D4432">
            <w:pPr>
              <w:pStyle w:val="TAC"/>
            </w:pPr>
            <w:r w:rsidRPr="00E27D23">
              <w:t>16.1.0</w:t>
            </w:r>
          </w:p>
        </w:tc>
      </w:tr>
      <w:tr w:rsidR="00D13E6E" w:rsidRPr="00E27D23" w14:paraId="0E2872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159E52"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678954"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0C37AE" w14:textId="77777777" w:rsidR="000F33A5" w:rsidRPr="00E27D23" w:rsidRDefault="000F33A5" w:rsidP="009D4432">
            <w:pPr>
              <w:pStyle w:val="TAC"/>
            </w:pPr>
            <w:r w:rsidRPr="00E27D23">
              <w:t>R5-1967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C0D1B9" w14:textId="77777777" w:rsidR="000F33A5" w:rsidRPr="00E27D23" w:rsidRDefault="000F33A5" w:rsidP="009D4432">
            <w:pPr>
              <w:pStyle w:val="TAC"/>
            </w:pPr>
            <w:r w:rsidRPr="00E27D23">
              <w:t>10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3A72F0"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5814AA"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1D8F6F" w14:textId="77777777" w:rsidR="000F33A5" w:rsidRPr="00E27D23" w:rsidRDefault="000F33A5" w:rsidP="009D4432">
            <w:pPr>
              <w:pStyle w:val="TAL"/>
            </w:pPr>
            <w:r w:rsidRPr="00E27D23">
              <w:t>Update of test case 9.3.1.2 Mobility registration update / Single-registration mode with N26 / 5GMM-IDLE / EPC to 5G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144859" w14:textId="77777777" w:rsidR="000F33A5" w:rsidRPr="00E27D23" w:rsidRDefault="000F33A5" w:rsidP="009D4432">
            <w:pPr>
              <w:pStyle w:val="TAC"/>
            </w:pPr>
            <w:r w:rsidRPr="00E27D23">
              <w:t>16.1.0</w:t>
            </w:r>
          </w:p>
        </w:tc>
      </w:tr>
      <w:tr w:rsidR="00D13E6E" w:rsidRPr="00E27D23" w14:paraId="4493A7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CD937D"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9FEE64"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892CD8" w14:textId="77777777" w:rsidR="000F33A5" w:rsidRPr="00E27D23" w:rsidRDefault="000F33A5" w:rsidP="009D4432">
            <w:pPr>
              <w:pStyle w:val="TAC"/>
            </w:pPr>
            <w:r w:rsidRPr="00E27D23">
              <w:t>R5-1967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8A5559" w14:textId="77777777" w:rsidR="000F33A5" w:rsidRPr="00E27D23" w:rsidRDefault="000F33A5" w:rsidP="009D4432">
            <w:pPr>
              <w:pStyle w:val="TAC"/>
            </w:pPr>
            <w:r w:rsidRPr="00E27D23">
              <w:t>10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F93357"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335BAF"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512290" w14:textId="77777777" w:rsidR="000F33A5" w:rsidRPr="00E27D23" w:rsidRDefault="000F33A5" w:rsidP="009D4432">
            <w:pPr>
              <w:pStyle w:val="TAL"/>
            </w:pPr>
            <w:r w:rsidRPr="00E27D23">
              <w:t>Update of test case 9.3.1.3 Mobility and periodic registration update / Rejected / Single-registration mode with N26 / Handling of EPC relevant parameter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A7CDEC" w14:textId="77777777" w:rsidR="000F33A5" w:rsidRPr="00E27D23" w:rsidRDefault="000F33A5" w:rsidP="009D4432">
            <w:pPr>
              <w:pStyle w:val="TAC"/>
            </w:pPr>
            <w:r w:rsidRPr="00E27D23">
              <w:t>16.1.0</w:t>
            </w:r>
          </w:p>
        </w:tc>
      </w:tr>
      <w:tr w:rsidR="00D13E6E" w:rsidRPr="00E27D23" w14:paraId="5622CD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9C5813"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EBBBF9"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972F06" w14:textId="77777777" w:rsidR="000F33A5" w:rsidRPr="00E27D23" w:rsidRDefault="000F33A5" w:rsidP="009D4432">
            <w:pPr>
              <w:pStyle w:val="TAC"/>
            </w:pPr>
            <w:r w:rsidRPr="00E27D23">
              <w:t>R5-1967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F3E4C7" w14:textId="77777777" w:rsidR="000F33A5" w:rsidRPr="00E27D23" w:rsidRDefault="000F33A5" w:rsidP="009D4432">
            <w:pPr>
              <w:pStyle w:val="TAC"/>
            </w:pPr>
            <w:r w:rsidRPr="00E27D23">
              <w:t>10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9C79D7"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FAF4E2"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9182C0" w14:textId="77777777" w:rsidR="000F33A5" w:rsidRPr="00E27D23" w:rsidRDefault="000F33A5" w:rsidP="009D4432">
            <w:pPr>
              <w:pStyle w:val="TAL"/>
            </w:pPr>
            <w:r w:rsidRPr="00E27D23">
              <w:t>Correction to pre-condition of MA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51FB4F" w14:textId="77777777" w:rsidR="000F33A5" w:rsidRPr="00E27D23" w:rsidRDefault="000F33A5" w:rsidP="009D4432">
            <w:pPr>
              <w:pStyle w:val="TAC"/>
            </w:pPr>
            <w:r w:rsidRPr="00E27D23">
              <w:t>16.1.0</w:t>
            </w:r>
          </w:p>
        </w:tc>
      </w:tr>
      <w:tr w:rsidR="00D13E6E" w:rsidRPr="00E27D23" w14:paraId="413727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2C023C"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5E6ECC"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CD4806" w14:textId="77777777" w:rsidR="000F33A5" w:rsidRPr="00E27D23" w:rsidRDefault="000F33A5" w:rsidP="009D4432">
            <w:pPr>
              <w:pStyle w:val="TAC"/>
            </w:pPr>
            <w:r w:rsidRPr="00E27D23">
              <w:t>R5-1967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50E5B2" w14:textId="77777777" w:rsidR="000F33A5" w:rsidRPr="00E27D23" w:rsidRDefault="000F33A5" w:rsidP="009D4432">
            <w:pPr>
              <w:pStyle w:val="TAC"/>
            </w:pPr>
            <w:r w:rsidRPr="00E27D23">
              <w:t>10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88BD7F"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DA9731"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E6F590" w14:textId="77777777" w:rsidR="000F33A5" w:rsidRPr="00E27D23" w:rsidRDefault="000F33A5" w:rsidP="009D4432">
            <w:pPr>
              <w:pStyle w:val="TAL"/>
            </w:pPr>
            <w:r w:rsidRPr="00E27D23">
              <w:t xml:space="preserve">Correction to ENDC test case 7.1.2.2.6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676915" w14:textId="77777777" w:rsidR="000F33A5" w:rsidRPr="00E27D23" w:rsidRDefault="000F33A5" w:rsidP="009D4432">
            <w:pPr>
              <w:pStyle w:val="TAC"/>
            </w:pPr>
            <w:r w:rsidRPr="00E27D23">
              <w:t>16.1.0</w:t>
            </w:r>
          </w:p>
        </w:tc>
      </w:tr>
      <w:tr w:rsidR="00D13E6E" w:rsidRPr="00E27D23" w14:paraId="348F7D7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EC1C59"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087EF0"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FA99B9" w14:textId="77777777" w:rsidR="000F33A5" w:rsidRPr="00E27D23" w:rsidRDefault="000F33A5" w:rsidP="009D4432">
            <w:pPr>
              <w:pStyle w:val="TAC"/>
            </w:pPr>
            <w:r w:rsidRPr="00E27D23">
              <w:t>R5-1967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E83490" w14:textId="77777777" w:rsidR="000F33A5" w:rsidRPr="00E27D23" w:rsidRDefault="000F33A5" w:rsidP="009D4432">
            <w:pPr>
              <w:pStyle w:val="TAC"/>
            </w:pPr>
            <w:r w:rsidRPr="00E27D23">
              <w:t>10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35306F"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8FEE0A"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ABB5B2" w14:textId="77777777" w:rsidR="000F33A5" w:rsidRPr="00E27D23" w:rsidRDefault="000F33A5" w:rsidP="009D4432">
            <w:pPr>
              <w:pStyle w:val="TAL"/>
            </w:pPr>
            <w:r w:rsidRPr="00E27D23">
              <w:t>Corr</w:t>
            </w:r>
            <w:r w:rsidR="00EE2286" w:rsidRPr="00E27D23">
              <w:t>e</w:t>
            </w:r>
            <w:r w:rsidRPr="00E27D23">
              <w:t>ction to NR5GC test case 9.1.5.2.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66531F" w14:textId="77777777" w:rsidR="000F33A5" w:rsidRPr="00E27D23" w:rsidRDefault="000F33A5" w:rsidP="009D4432">
            <w:pPr>
              <w:pStyle w:val="TAC"/>
            </w:pPr>
            <w:r w:rsidRPr="00E27D23">
              <w:t>16.1.0</w:t>
            </w:r>
          </w:p>
        </w:tc>
      </w:tr>
      <w:tr w:rsidR="00D13E6E" w:rsidRPr="00E27D23" w14:paraId="333C95B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CE0B35"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90F88D"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9BFC49" w14:textId="77777777" w:rsidR="000F33A5" w:rsidRPr="00E27D23" w:rsidRDefault="000F33A5" w:rsidP="009D4432">
            <w:pPr>
              <w:pStyle w:val="TAC"/>
            </w:pPr>
            <w:r w:rsidRPr="00E27D23">
              <w:t>R5-1967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2A45CE" w14:textId="77777777" w:rsidR="000F33A5" w:rsidRPr="00E27D23" w:rsidRDefault="000F33A5" w:rsidP="009D4432">
            <w:pPr>
              <w:pStyle w:val="TAC"/>
            </w:pPr>
            <w:r w:rsidRPr="00E27D23">
              <w:t>10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C495AD"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EDD45"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6B8E96" w14:textId="77777777" w:rsidR="000F33A5" w:rsidRPr="00E27D23" w:rsidRDefault="000F33A5" w:rsidP="009D4432">
            <w:pPr>
              <w:pStyle w:val="TAL"/>
            </w:pPr>
            <w:r w:rsidRPr="00E27D23">
              <w:t xml:space="preserve">Update to TC 8.1.3.1.15A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49E755" w14:textId="77777777" w:rsidR="000F33A5" w:rsidRPr="00E27D23" w:rsidRDefault="000F33A5" w:rsidP="009D4432">
            <w:pPr>
              <w:pStyle w:val="TAC"/>
            </w:pPr>
            <w:r w:rsidRPr="00E27D23">
              <w:t>16.1.0</w:t>
            </w:r>
          </w:p>
        </w:tc>
      </w:tr>
      <w:tr w:rsidR="00D13E6E" w:rsidRPr="00E27D23" w14:paraId="5AD52E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48BEFD"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D3AF27"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F32A56" w14:textId="77777777" w:rsidR="000F33A5" w:rsidRPr="00E27D23" w:rsidRDefault="000F33A5" w:rsidP="009D4432">
            <w:pPr>
              <w:pStyle w:val="TAC"/>
            </w:pPr>
            <w:r w:rsidRPr="00E27D23">
              <w:t>R5-1968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ABDD71" w14:textId="77777777" w:rsidR="000F33A5" w:rsidRPr="00E27D23" w:rsidRDefault="000F33A5" w:rsidP="009D4432">
            <w:pPr>
              <w:pStyle w:val="TAC"/>
            </w:pPr>
            <w:r w:rsidRPr="00E27D23">
              <w:t>1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5AF45F"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D9C75"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47F3F8" w14:textId="77777777" w:rsidR="000F33A5" w:rsidRPr="00E27D23" w:rsidRDefault="000F33A5" w:rsidP="009D4432">
            <w:pPr>
              <w:pStyle w:val="TAL"/>
            </w:pPr>
            <w:r w:rsidRPr="00E27D23">
              <w:t>Removal of Radio Link Failure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674529" w14:textId="77777777" w:rsidR="000F33A5" w:rsidRPr="00E27D23" w:rsidRDefault="000F33A5" w:rsidP="009D4432">
            <w:pPr>
              <w:pStyle w:val="TAC"/>
            </w:pPr>
            <w:r w:rsidRPr="00E27D23">
              <w:t>16.1.0</w:t>
            </w:r>
          </w:p>
        </w:tc>
      </w:tr>
      <w:tr w:rsidR="00D13E6E" w:rsidRPr="00E27D23" w14:paraId="2E5B471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63FC05"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C82A86"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14474D" w14:textId="77777777" w:rsidR="000F33A5" w:rsidRPr="00E27D23" w:rsidRDefault="000F33A5" w:rsidP="009D4432">
            <w:pPr>
              <w:pStyle w:val="TAC"/>
            </w:pPr>
            <w:r w:rsidRPr="00E27D23">
              <w:t>R5-1968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0008C0" w14:textId="77777777" w:rsidR="000F33A5" w:rsidRPr="00E27D23" w:rsidRDefault="000F33A5" w:rsidP="009D4432">
            <w:pPr>
              <w:pStyle w:val="TAC"/>
            </w:pPr>
            <w:r w:rsidRPr="00E27D23">
              <w:t>10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C74EE"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EBDBA"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C17EA8" w14:textId="77777777" w:rsidR="000F33A5" w:rsidRPr="00E27D23" w:rsidRDefault="000F33A5" w:rsidP="009D4432">
            <w:pPr>
              <w:pStyle w:val="TAL"/>
            </w:pPr>
            <w:r w:rsidRPr="00E27D23">
              <w:t>Editorial changes to SERVICE REQUEST  parameters for multi layer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24D70F" w14:textId="77777777" w:rsidR="000F33A5" w:rsidRPr="00E27D23" w:rsidRDefault="000F33A5" w:rsidP="009D4432">
            <w:pPr>
              <w:pStyle w:val="TAC"/>
            </w:pPr>
            <w:r w:rsidRPr="00E27D23">
              <w:t>16.1.0</w:t>
            </w:r>
          </w:p>
        </w:tc>
      </w:tr>
      <w:tr w:rsidR="00D13E6E" w:rsidRPr="00E27D23" w14:paraId="10E248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C34C17"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4B0F89"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9FB3F0" w14:textId="77777777" w:rsidR="000F33A5" w:rsidRPr="00E27D23" w:rsidRDefault="000F33A5" w:rsidP="009D4432">
            <w:pPr>
              <w:pStyle w:val="TAC"/>
            </w:pPr>
            <w:r w:rsidRPr="00E27D23">
              <w:t>R5-1968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C6EEBB" w14:textId="77777777" w:rsidR="000F33A5" w:rsidRPr="00E27D23" w:rsidRDefault="000F33A5" w:rsidP="009D4432">
            <w:pPr>
              <w:pStyle w:val="TAC"/>
            </w:pPr>
            <w:r w:rsidRPr="00E27D23">
              <w:t>1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C14F08"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01AA3E"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ECD92C" w14:textId="77777777" w:rsidR="000F33A5" w:rsidRPr="00E27D23" w:rsidRDefault="000F33A5" w:rsidP="009D4432">
            <w:pPr>
              <w:pStyle w:val="TAL"/>
            </w:pPr>
            <w:r w:rsidRPr="00E27D23">
              <w:t>Update to 5GS NR RRC test case 8.1.5.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546639" w14:textId="77777777" w:rsidR="000F33A5" w:rsidRPr="00E27D23" w:rsidRDefault="000F33A5" w:rsidP="009D4432">
            <w:pPr>
              <w:pStyle w:val="TAC"/>
            </w:pPr>
            <w:r w:rsidRPr="00E27D23">
              <w:t>16.1.0</w:t>
            </w:r>
          </w:p>
        </w:tc>
      </w:tr>
      <w:tr w:rsidR="00D13E6E" w:rsidRPr="00E27D23" w14:paraId="19C14D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F63FBB"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F7BAAF"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C18592" w14:textId="77777777" w:rsidR="000F33A5" w:rsidRPr="00E27D23" w:rsidRDefault="000F33A5" w:rsidP="009D4432">
            <w:pPr>
              <w:pStyle w:val="TAC"/>
            </w:pPr>
            <w:r w:rsidRPr="00E27D23">
              <w:t>R5-1970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2DFC25" w14:textId="77777777" w:rsidR="000F33A5" w:rsidRPr="00E27D23" w:rsidRDefault="000F33A5" w:rsidP="009D4432">
            <w:pPr>
              <w:pStyle w:val="TAC"/>
            </w:pPr>
            <w:r w:rsidRPr="00E27D23">
              <w:t>09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EE392"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D207F"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34746A" w14:textId="77777777" w:rsidR="000F33A5" w:rsidRPr="00E27D23" w:rsidRDefault="000F33A5" w:rsidP="009D4432">
            <w:pPr>
              <w:pStyle w:val="TAL"/>
            </w:pPr>
            <w:r w:rsidRPr="00E27D23">
              <w:t>Correction of NR test case 7.1.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62DCE7" w14:textId="77777777" w:rsidR="000F33A5" w:rsidRPr="00E27D23" w:rsidRDefault="000F33A5" w:rsidP="009D4432">
            <w:pPr>
              <w:pStyle w:val="TAC"/>
            </w:pPr>
            <w:r w:rsidRPr="00E27D23">
              <w:t>16.1.0</w:t>
            </w:r>
          </w:p>
        </w:tc>
      </w:tr>
      <w:tr w:rsidR="00D13E6E" w:rsidRPr="00E27D23" w14:paraId="1056862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D860C9"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05BC03"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0A9361" w14:textId="77777777" w:rsidR="000F33A5" w:rsidRPr="00E27D23" w:rsidRDefault="000F33A5" w:rsidP="009D4432">
            <w:pPr>
              <w:pStyle w:val="TAC"/>
            </w:pPr>
            <w:r w:rsidRPr="00E27D23">
              <w:t>R5-1970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C4FDB3" w14:textId="77777777" w:rsidR="000F33A5" w:rsidRPr="00E27D23" w:rsidRDefault="000F33A5" w:rsidP="009D4432">
            <w:pPr>
              <w:pStyle w:val="TAC"/>
            </w:pPr>
            <w:r w:rsidRPr="00E27D23">
              <w:t>09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45B9D4"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F6F951"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C789A4" w14:textId="77777777" w:rsidR="000F33A5" w:rsidRPr="00E27D23" w:rsidRDefault="000F33A5" w:rsidP="009D4432">
            <w:pPr>
              <w:pStyle w:val="TAL"/>
            </w:pPr>
            <w:r w:rsidRPr="00E27D23">
              <w:t xml:space="preserve">Correction to test case 7.1.1.3.4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F84407" w14:textId="77777777" w:rsidR="000F33A5" w:rsidRPr="00E27D23" w:rsidRDefault="000F33A5" w:rsidP="009D4432">
            <w:pPr>
              <w:pStyle w:val="TAC"/>
            </w:pPr>
            <w:r w:rsidRPr="00E27D23">
              <w:t>16.1.0</w:t>
            </w:r>
          </w:p>
        </w:tc>
      </w:tr>
      <w:tr w:rsidR="00D13E6E" w:rsidRPr="00E27D23" w14:paraId="7FF63E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655631"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A86F57"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C438C5" w14:textId="77777777" w:rsidR="000F33A5" w:rsidRPr="00E27D23" w:rsidRDefault="000F33A5" w:rsidP="009D4432">
            <w:pPr>
              <w:pStyle w:val="TAC"/>
            </w:pPr>
            <w:r w:rsidRPr="00E27D23">
              <w:t>R5-1970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C2A113" w14:textId="77777777" w:rsidR="000F33A5" w:rsidRPr="00E27D23" w:rsidRDefault="000F33A5" w:rsidP="009D4432">
            <w:pPr>
              <w:pStyle w:val="TAC"/>
            </w:pPr>
            <w:r w:rsidRPr="00E27D23">
              <w:t>09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AA48FF"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BF121D"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26B436" w14:textId="77777777" w:rsidR="000F33A5" w:rsidRPr="00E27D23" w:rsidRDefault="000F33A5" w:rsidP="009D4432">
            <w:pPr>
              <w:pStyle w:val="TAL"/>
            </w:pPr>
            <w:r w:rsidRPr="00E27D23">
              <w:t>Correction to test case 7.1.1.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DC2EA5" w14:textId="77777777" w:rsidR="000F33A5" w:rsidRPr="00E27D23" w:rsidRDefault="000F33A5" w:rsidP="009D4432">
            <w:pPr>
              <w:pStyle w:val="TAC"/>
            </w:pPr>
            <w:r w:rsidRPr="00E27D23">
              <w:t>16.1.0</w:t>
            </w:r>
          </w:p>
        </w:tc>
      </w:tr>
      <w:tr w:rsidR="00D13E6E" w:rsidRPr="00E27D23" w14:paraId="0DAF22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4BBC360"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4305ED"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473CF2" w14:textId="77777777" w:rsidR="000F33A5" w:rsidRPr="00E27D23" w:rsidRDefault="000F33A5" w:rsidP="009D4432">
            <w:pPr>
              <w:pStyle w:val="TAC"/>
            </w:pPr>
            <w:r w:rsidRPr="00E27D23">
              <w:t>R5-1970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FA06AC" w14:textId="77777777" w:rsidR="000F33A5" w:rsidRPr="00E27D23" w:rsidRDefault="000F33A5" w:rsidP="009D4432">
            <w:pPr>
              <w:pStyle w:val="TAC"/>
            </w:pPr>
            <w:r w:rsidRPr="00E27D23">
              <w:t>09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DEF0F1"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CE1C26"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1ACC67" w14:textId="77777777" w:rsidR="000F33A5" w:rsidRPr="00E27D23" w:rsidRDefault="000F33A5" w:rsidP="009D4432">
            <w:pPr>
              <w:pStyle w:val="TAL"/>
            </w:pPr>
            <w:r w:rsidRPr="00E27D23">
              <w:t>Correction to test case 8.1.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2042CA" w14:textId="77777777" w:rsidR="000F33A5" w:rsidRPr="00E27D23" w:rsidRDefault="000F33A5" w:rsidP="009D4432">
            <w:pPr>
              <w:pStyle w:val="TAC"/>
            </w:pPr>
            <w:r w:rsidRPr="00E27D23">
              <w:t>16.1.0</w:t>
            </w:r>
          </w:p>
        </w:tc>
      </w:tr>
      <w:tr w:rsidR="00D13E6E" w:rsidRPr="00E27D23" w14:paraId="3342DA4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BD81FE"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30A89F"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C189D7" w14:textId="77777777" w:rsidR="000F33A5" w:rsidRPr="00E27D23" w:rsidRDefault="000F33A5" w:rsidP="009D4432">
            <w:pPr>
              <w:pStyle w:val="TAC"/>
            </w:pPr>
            <w:r w:rsidRPr="00E27D23">
              <w:t>R5-1970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D1F224" w14:textId="77777777" w:rsidR="000F33A5" w:rsidRPr="00E27D23" w:rsidRDefault="000F33A5" w:rsidP="009D4432">
            <w:pPr>
              <w:pStyle w:val="TAC"/>
            </w:pPr>
            <w:r w:rsidRPr="00E27D23">
              <w:t>09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4344A4"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AD2145"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E217CE" w14:textId="77777777" w:rsidR="000F33A5" w:rsidRPr="00E27D23" w:rsidRDefault="000F33A5" w:rsidP="009D4432">
            <w:pPr>
              <w:pStyle w:val="TAL"/>
            </w:pPr>
            <w:r w:rsidRPr="00E27D23">
              <w:t xml:space="preserve">Correction to ENDC test case 10.2.2.1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B7F51B" w14:textId="77777777" w:rsidR="000F33A5" w:rsidRPr="00E27D23" w:rsidRDefault="000F33A5" w:rsidP="009D4432">
            <w:pPr>
              <w:pStyle w:val="TAC"/>
            </w:pPr>
            <w:r w:rsidRPr="00E27D23">
              <w:t>16.1.0</w:t>
            </w:r>
          </w:p>
        </w:tc>
      </w:tr>
      <w:tr w:rsidR="00D13E6E" w:rsidRPr="00E27D23" w14:paraId="2DB2B94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BCF551"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1BF340"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4FBB62" w14:textId="77777777" w:rsidR="000F33A5" w:rsidRPr="00E27D23" w:rsidRDefault="000F33A5" w:rsidP="009D4432">
            <w:pPr>
              <w:pStyle w:val="TAC"/>
            </w:pPr>
            <w:r w:rsidRPr="00E27D23">
              <w:t>R5-1970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D49656" w14:textId="77777777" w:rsidR="000F33A5" w:rsidRPr="00E27D23" w:rsidRDefault="000F33A5" w:rsidP="009D4432">
            <w:pPr>
              <w:pStyle w:val="TAC"/>
            </w:pPr>
            <w:r w:rsidRPr="00E27D23">
              <w:t>09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98451F"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A094F8"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7FDEB6" w14:textId="77777777" w:rsidR="000F33A5" w:rsidRPr="00E27D23" w:rsidRDefault="000F33A5" w:rsidP="009D4432">
            <w:pPr>
              <w:pStyle w:val="TAL"/>
            </w:pPr>
            <w:r w:rsidRPr="00E27D23">
              <w:t>Correction to RLC AM test case 7.1.2.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C62F" w14:textId="77777777" w:rsidR="000F33A5" w:rsidRPr="00E27D23" w:rsidRDefault="000F33A5" w:rsidP="009D4432">
            <w:pPr>
              <w:pStyle w:val="TAC"/>
            </w:pPr>
            <w:r w:rsidRPr="00E27D23">
              <w:t>16.1.0</w:t>
            </w:r>
          </w:p>
        </w:tc>
      </w:tr>
      <w:tr w:rsidR="00D13E6E" w:rsidRPr="00E27D23" w14:paraId="1D9516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7B18E9"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7771FE"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5D04D3" w14:textId="77777777" w:rsidR="000F33A5" w:rsidRPr="00E27D23" w:rsidRDefault="000F33A5" w:rsidP="009D4432">
            <w:pPr>
              <w:pStyle w:val="TAC"/>
            </w:pPr>
            <w:r w:rsidRPr="00E27D23">
              <w:t>R5-1970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8EED8A" w14:textId="77777777" w:rsidR="000F33A5" w:rsidRPr="00E27D23" w:rsidRDefault="000F33A5" w:rsidP="009D4432">
            <w:pPr>
              <w:pStyle w:val="TAC"/>
            </w:pPr>
            <w:r w:rsidRPr="00E27D23">
              <w:t>09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3BADA3"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810C47"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C0ACE6" w14:textId="77777777" w:rsidR="000F33A5" w:rsidRPr="00E27D23" w:rsidRDefault="000F33A5" w:rsidP="009D4432">
            <w:pPr>
              <w:pStyle w:val="TAL"/>
            </w:pPr>
            <w:r w:rsidRPr="00E27D23">
              <w:t>Correction to RLC test case 7.1.2.3.10 in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B5DABC" w14:textId="77777777" w:rsidR="000F33A5" w:rsidRPr="00E27D23" w:rsidRDefault="000F33A5" w:rsidP="009D4432">
            <w:pPr>
              <w:pStyle w:val="TAC"/>
            </w:pPr>
            <w:r w:rsidRPr="00E27D23">
              <w:t>16.1.0</w:t>
            </w:r>
          </w:p>
        </w:tc>
      </w:tr>
      <w:tr w:rsidR="00D13E6E" w:rsidRPr="00E27D23" w14:paraId="432E1A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89E294"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C6548E"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A6B11E" w14:textId="77777777" w:rsidR="000F33A5" w:rsidRPr="00E27D23" w:rsidRDefault="000F33A5" w:rsidP="009D4432">
            <w:pPr>
              <w:pStyle w:val="TAC"/>
            </w:pPr>
            <w:r w:rsidRPr="00E27D23">
              <w:t>R5-1970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E5842C" w14:textId="77777777" w:rsidR="000F33A5" w:rsidRPr="00E27D23" w:rsidRDefault="000F33A5" w:rsidP="009D4432">
            <w:pPr>
              <w:pStyle w:val="TAC"/>
            </w:pPr>
            <w:r w:rsidRPr="00E27D23">
              <w:t>10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0C4F46"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9E840"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5FC574" w14:textId="77777777" w:rsidR="000F33A5" w:rsidRPr="00E27D23" w:rsidRDefault="00580AAB" w:rsidP="009D4432">
            <w:pPr>
              <w:pStyle w:val="TAL"/>
            </w:pPr>
            <w:r w:rsidRPr="00E27D23">
              <w:t>Correction</w:t>
            </w:r>
            <w:r w:rsidR="000F33A5" w:rsidRPr="00E27D23">
              <w:t xml:space="preserve"> to ENDC test case 7.1.2.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26C3B1" w14:textId="77777777" w:rsidR="000F33A5" w:rsidRPr="00E27D23" w:rsidRDefault="000F33A5" w:rsidP="009D4432">
            <w:pPr>
              <w:pStyle w:val="TAC"/>
            </w:pPr>
            <w:r w:rsidRPr="00E27D23">
              <w:t>16.1.0</w:t>
            </w:r>
          </w:p>
        </w:tc>
      </w:tr>
      <w:tr w:rsidR="00D13E6E" w:rsidRPr="00E27D23" w14:paraId="5B4882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CA8281"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FD7B5D"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7252DD" w14:textId="77777777" w:rsidR="000F33A5" w:rsidRPr="00E27D23" w:rsidRDefault="000F33A5" w:rsidP="009D4432">
            <w:pPr>
              <w:pStyle w:val="TAC"/>
            </w:pPr>
            <w:r w:rsidRPr="00E27D23">
              <w:t>R5-1970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E1A4FB" w14:textId="77777777" w:rsidR="000F33A5" w:rsidRPr="00E27D23" w:rsidRDefault="000F33A5" w:rsidP="009D4432">
            <w:pPr>
              <w:pStyle w:val="TAC"/>
            </w:pPr>
            <w:r w:rsidRPr="00E27D23">
              <w:t>09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82E99A"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48B088"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A92759" w14:textId="77777777" w:rsidR="000F33A5" w:rsidRPr="00E27D23" w:rsidRDefault="000F33A5" w:rsidP="009D4432">
            <w:pPr>
              <w:pStyle w:val="TAL"/>
            </w:pPr>
            <w:r w:rsidRPr="00E27D23">
              <w:t>Correction to PDCP test case 7.1.3.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576848" w14:textId="77777777" w:rsidR="000F33A5" w:rsidRPr="00E27D23" w:rsidRDefault="000F33A5" w:rsidP="009D4432">
            <w:pPr>
              <w:pStyle w:val="TAC"/>
            </w:pPr>
            <w:r w:rsidRPr="00E27D23">
              <w:t>16.1.0</w:t>
            </w:r>
          </w:p>
        </w:tc>
      </w:tr>
      <w:tr w:rsidR="00D13E6E" w:rsidRPr="00E27D23" w14:paraId="042190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B6C108"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180ABB"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604B99" w14:textId="77777777" w:rsidR="000F33A5" w:rsidRPr="00E27D23" w:rsidRDefault="000F33A5" w:rsidP="009D4432">
            <w:pPr>
              <w:pStyle w:val="TAC"/>
            </w:pPr>
            <w:r w:rsidRPr="00E27D23">
              <w:t>R5-1970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41181A" w14:textId="77777777" w:rsidR="000F33A5" w:rsidRPr="00E27D23" w:rsidRDefault="000F33A5" w:rsidP="009D4432">
            <w:pPr>
              <w:pStyle w:val="TAC"/>
            </w:pPr>
            <w:r w:rsidRPr="00E27D23">
              <w:t>10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469075"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20D1BE"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1B159A" w14:textId="77777777" w:rsidR="000F33A5" w:rsidRPr="00E27D23" w:rsidRDefault="000F33A5" w:rsidP="009D4432">
            <w:pPr>
              <w:pStyle w:val="TAL"/>
            </w:pPr>
            <w:r w:rsidRPr="00E27D23">
              <w:t>Correction to NR PDCP test case 7.1.3.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189BE6" w14:textId="77777777" w:rsidR="000F33A5" w:rsidRPr="00E27D23" w:rsidRDefault="000F33A5" w:rsidP="009D4432">
            <w:pPr>
              <w:pStyle w:val="TAC"/>
            </w:pPr>
            <w:r w:rsidRPr="00E27D23">
              <w:t>16.1.0</w:t>
            </w:r>
          </w:p>
        </w:tc>
      </w:tr>
      <w:tr w:rsidR="00D13E6E" w:rsidRPr="00E27D23" w14:paraId="4DB07E5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A0708F"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0AE103"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66F95E" w14:textId="77777777" w:rsidR="000F33A5" w:rsidRPr="00E27D23" w:rsidRDefault="000F33A5" w:rsidP="009D4432">
            <w:pPr>
              <w:pStyle w:val="TAC"/>
            </w:pPr>
            <w:r w:rsidRPr="00E27D23">
              <w:t>R5-1970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797DB7" w14:textId="77777777" w:rsidR="000F33A5" w:rsidRPr="00E27D23" w:rsidRDefault="000F33A5" w:rsidP="009D4432">
            <w:pPr>
              <w:pStyle w:val="TAC"/>
            </w:pPr>
            <w:r w:rsidRPr="00E27D23">
              <w:t>09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D8A4E7"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3B206F"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583F75" w14:textId="77777777" w:rsidR="000F33A5" w:rsidRPr="00E27D23" w:rsidRDefault="000F33A5" w:rsidP="009D4432">
            <w:pPr>
              <w:pStyle w:val="TAL"/>
            </w:pPr>
            <w:r w:rsidRPr="00E27D23">
              <w:t xml:space="preserve">Updates to EN-DC RRC measurement test case 8.2.3.3.1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872C05" w14:textId="77777777" w:rsidR="000F33A5" w:rsidRPr="00E27D23" w:rsidRDefault="000F33A5" w:rsidP="009D4432">
            <w:pPr>
              <w:pStyle w:val="TAC"/>
            </w:pPr>
            <w:r w:rsidRPr="00E27D23">
              <w:t>16.1.0</w:t>
            </w:r>
          </w:p>
        </w:tc>
      </w:tr>
      <w:tr w:rsidR="00D13E6E" w:rsidRPr="00E27D23" w14:paraId="7A65BF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6EC27ED"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C471C9"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4DF8D3" w14:textId="77777777" w:rsidR="000F33A5" w:rsidRPr="00E27D23" w:rsidRDefault="000F33A5" w:rsidP="009D4432">
            <w:pPr>
              <w:pStyle w:val="TAC"/>
            </w:pPr>
            <w:r w:rsidRPr="00E27D23">
              <w:t>R5-1970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4F7118" w14:textId="77777777" w:rsidR="000F33A5" w:rsidRPr="00E27D23" w:rsidRDefault="000F33A5" w:rsidP="009D4432">
            <w:pPr>
              <w:pStyle w:val="TAC"/>
            </w:pPr>
            <w:r w:rsidRPr="00E27D23">
              <w:t>10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B299A2"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BCB59D"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90391A" w14:textId="77777777" w:rsidR="000F33A5" w:rsidRPr="00E27D23" w:rsidRDefault="000F33A5" w:rsidP="009D4432">
            <w:pPr>
              <w:pStyle w:val="TAL"/>
            </w:pPr>
            <w:r w:rsidRPr="00E27D23">
              <w:t>Correction to EN-DC RRC test case 8.2.3.4.1 and 8.2.3.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EB77F6" w14:textId="77777777" w:rsidR="000F33A5" w:rsidRPr="00E27D23" w:rsidRDefault="000F33A5" w:rsidP="009D4432">
            <w:pPr>
              <w:pStyle w:val="TAC"/>
            </w:pPr>
            <w:r w:rsidRPr="00E27D23">
              <w:t>16.1.0</w:t>
            </w:r>
          </w:p>
        </w:tc>
      </w:tr>
      <w:tr w:rsidR="00D13E6E" w:rsidRPr="00E27D23" w14:paraId="5CAF30D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C7E03D6"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65E31C"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C6961E" w14:textId="77777777" w:rsidR="000F33A5" w:rsidRPr="00E27D23" w:rsidRDefault="000F33A5" w:rsidP="009D4432">
            <w:pPr>
              <w:pStyle w:val="TAC"/>
            </w:pPr>
            <w:r w:rsidRPr="00E27D23">
              <w:t>R5-1970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79DAEF" w14:textId="77777777" w:rsidR="000F33A5" w:rsidRPr="00E27D23" w:rsidRDefault="000F33A5" w:rsidP="009D4432">
            <w:pPr>
              <w:pStyle w:val="TAC"/>
            </w:pPr>
            <w:r w:rsidRPr="00E27D23">
              <w:t>08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D0DB18"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71DA25"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CAA0A5" w14:textId="77777777" w:rsidR="000F33A5" w:rsidRPr="00E27D23" w:rsidRDefault="000F33A5" w:rsidP="009D4432">
            <w:pPr>
              <w:pStyle w:val="TAL"/>
            </w:pPr>
            <w:r w:rsidRPr="00E27D23">
              <w:t>Update to NR RRC Idle mode test cases for FR2 suppor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81C6AA" w14:textId="77777777" w:rsidR="000F33A5" w:rsidRPr="00E27D23" w:rsidRDefault="000F33A5" w:rsidP="009D4432">
            <w:pPr>
              <w:pStyle w:val="TAC"/>
            </w:pPr>
            <w:r w:rsidRPr="00E27D23">
              <w:t>16.1.0</w:t>
            </w:r>
          </w:p>
        </w:tc>
      </w:tr>
      <w:tr w:rsidR="00D13E6E" w:rsidRPr="00E27D23" w14:paraId="16D4D4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F07939"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675B7E"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2DDE2B" w14:textId="77777777" w:rsidR="000F33A5" w:rsidRPr="00E27D23" w:rsidRDefault="000F33A5" w:rsidP="009D4432">
            <w:pPr>
              <w:pStyle w:val="TAC"/>
            </w:pPr>
            <w:r w:rsidRPr="00E27D23">
              <w:t>R5-1970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B0F8F4" w14:textId="77777777" w:rsidR="000F33A5" w:rsidRPr="00E27D23" w:rsidRDefault="000F33A5" w:rsidP="009D4432">
            <w:pPr>
              <w:pStyle w:val="TAC"/>
            </w:pPr>
            <w:r w:rsidRPr="00E27D23">
              <w:t>08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4B80AE"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947D75"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9DE13A" w14:textId="77777777" w:rsidR="000F33A5" w:rsidRPr="00E27D23" w:rsidRDefault="000F33A5" w:rsidP="009D4432">
            <w:pPr>
              <w:pStyle w:val="TAL"/>
            </w:pPr>
            <w:r w:rsidRPr="00E27D23">
              <w:t>Update to CA test cases in EN-DC for FR2 suppor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D61AF4" w14:textId="77777777" w:rsidR="000F33A5" w:rsidRPr="00E27D23" w:rsidRDefault="000F33A5" w:rsidP="009D4432">
            <w:pPr>
              <w:pStyle w:val="TAC"/>
            </w:pPr>
            <w:r w:rsidRPr="00E27D23">
              <w:t>16.1.0</w:t>
            </w:r>
          </w:p>
        </w:tc>
      </w:tr>
      <w:tr w:rsidR="00D13E6E" w:rsidRPr="00E27D23" w14:paraId="49C858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F8D96A"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B9B17E"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DAFD86" w14:textId="77777777" w:rsidR="000F33A5" w:rsidRPr="00E27D23" w:rsidRDefault="000F33A5" w:rsidP="009D4432">
            <w:pPr>
              <w:pStyle w:val="TAC"/>
            </w:pPr>
            <w:r w:rsidRPr="00E27D23">
              <w:t>R5-1970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3CD3D9" w14:textId="77777777" w:rsidR="000F33A5" w:rsidRPr="00E27D23" w:rsidRDefault="000F33A5" w:rsidP="009D4432">
            <w:pPr>
              <w:pStyle w:val="TAC"/>
            </w:pPr>
            <w:r w:rsidRPr="00E27D23">
              <w:t>08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980153"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77B0A8"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C0FF43" w14:textId="77777777" w:rsidR="000F33A5" w:rsidRPr="00E27D23" w:rsidRDefault="000F33A5" w:rsidP="009D4432">
            <w:pPr>
              <w:pStyle w:val="TAL"/>
            </w:pPr>
            <w:r w:rsidRPr="00E27D23">
              <w:t>Correction to NR test case 6.1.2.1-cell 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0D8C33" w14:textId="77777777" w:rsidR="000F33A5" w:rsidRPr="00E27D23" w:rsidRDefault="000F33A5" w:rsidP="009D4432">
            <w:pPr>
              <w:pStyle w:val="TAC"/>
            </w:pPr>
            <w:r w:rsidRPr="00E27D23">
              <w:t>16.1.0</w:t>
            </w:r>
          </w:p>
        </w:tc>
      </w:tr>
      <w:tr w:rsidR="00D13E6E" w:rsidRPr="00E27D23" w14:paraId="3D0D37E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005CAB"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EFCD15"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9B8AF9" w14:textId="77777777" w:rsidR="000F33A5" w:rsidRPr="00E27D23" w:rsidRDefault="000F33A5" w:rsidP="009D4432">
            <w:pPr>
              <w:pStyle w:val="TAC"/>
            </w:pPr>
            <w:r w:rsidRPr="00E27D23">
              <w:t>R5-1970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2F6579" w14:textId="77777777" w:rsidR="000F33A5" w:rsidRPr="00E27D23" w:rsidRDefault="000F33A5" w:rsidP="009D4432">
            <w:pPr>
              <w:pStyle w:val="TAC"/>
            </w:pPr>
            <w:r w:rsidRPr="00E27D23">
              <w:t>08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54A5D3"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6A8BCF"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825D38" w14:textId="77777777" w:rsidR="000F33A5" w:rsidRPr="00E27D23" w:rsidRDefault="000F33A5" w:rsidP="009D4432">
            <w:pPr>
              <w:pStyle w:val="TAL"/>
            </w:pPr>
            <w:r w:rsidRPr="00E27D23">
              <w:t>Correction to NR test case 6.1.2.13-Cell reselection CellReservedForOperatorUse with Access Identity 0-1-2-12-13-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3ED8BB" w14:textId="77777777" w:rsidR="000F33A5" w:rsidRPr="00E27D23" w:rsidRDefault="000F33A5" w:rsidP="009D4432">
            <w:pPr>
              <w:pStyle w:val="TAC"/>
            </w:pPr>
            <w:r w:rsidRPr="00E27D23">
              <w:t>16.1.0</w:t>
            </w:r>
          </w:p>
        </w:tc>
      </w:tr>
      <w:tr w:rsidR="00D13E6E" w:rsidRPr="00E27D23" w14:paraId="11DB4A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276F91"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EFD9CD"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837C4B" w14:textId="77777777" w:rsidR="000F33A5" w:rsidRPr="00E27D23" w:rsidRDefault="000F33A5" w:rsidP="009D4432">
            <w:pPr>
              <w:pStyle w:val="TAC"/>
            </w:pPr>
            <w:r w:rsidRPr="00E27D23">
              <w:t>R5-1970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441586" w14:textId="77777777" w:rsidR="000F33A5" w:rsidRPr="00E27D23" w:rsidRDefault="000F33A5" w:rsidP="009D4432">
            <w:pPr>
              <w:pStyle w:val="TAC"/>
            </w:pPr>
            <w:r w:rsidRPr="00E27D23">
              <w:t>08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FA8C12"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DC78F1"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186653" w14:textId="77777777" w:rsidR="000F33A5" w:rsidRPr="00E27D23" w:rsidRDefault="000F33A5" w:rsidP="009D4432">
            <w:pPr>
              <w:pStyle w:val="TAL"/>
            </w:pPr>
            <w:r w:rsidRPr="00E27D23">
              <w:t>Correction to NR test case 7.1.1.1.4-Beam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1A87DF" w14:textId="77777777" w:rsidR="000F33A5" w:rsidRPr="00E27D23" w:rsidRDefault="000F33A5" w:rsidP="009D4432">
            <w:pPr>
              <w:pStyle w:val="TAC"/>
            </w:pPr>
            <w:r w:rsidRPr="00E27D23">
              <w:t>16.1.0</w:t>
            </w:r>
          </w:p>
        </w:tc>
      </w:tr>
      <w:tr w:rsidR="00D13E6E" w:rsidRPr="00E27D23" w14:paraId="6A42E0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4C4392E"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D268EA"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0F8C43" w14:textId="77777777" w:rsidR="000F33A5" w:rsidRPr="00E27D23" w:rsidRDefault="000F33A5" w:rsidP="009D4432">
            <w:pPr>
              <w:pStyle w:val="TAC"/>
            </w:pPr>
            <w:r w:rsidRPr="00E27D23">
              <w:t>R5-1970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84A31B" w14:textId="77777777" w:rsidR="000F33A5" w:rsidRPr="00E27D23" w:rsidRDefault="000F33A5" w:rsidP="009D4432">
            <w:pPr>
              <w:pStyle w:val="TAC"/>
            </w:pPr>
            <w:r w:rsidRPr="00E27D23">
              <w:t>08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722890"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8AE991"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2F1D91" w14:textId="77777777" w:rsidR="000F33A5" w:rsidRPr="00E27D23" w:rsidRDefault="000F33A5" w:rsidP="009D4432">
            <w:pPr>
              <w:pStyle w:val="TAL"/>
            </w:pPr>
            <w:r w:rsidRPr="00E27D23">
              <w:t>Correction to TC 7.1.1.3.5-Padding BS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8E1EDD" w14:textId="77777777" w:rsidR="000F33A5" w:rsidRPr="00E27D23" w:rsidRDefault="000F33A5" w:rsidP="009D4432">
            <w:pPr>
              <w:pStyle w:val="TAC"/>
            </w:pPr>
            <w:r w:rsidRPr="00E27D23">
              <w:t>16.1.0</w:t>
            </w:r>
          </w:p>
        </w:tc>
      </w:tr>
      <w:tr w:rsidR="00D13E6E" w:rsidRPr="00E27D23" w14:paraId="605436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A39F8C"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2C92D3"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09A81C" w14:textId="77777777" w:rsidR="000F33A5" w:rsidRPr="00E27D23" w:rsidRDefault="000F33A5" w:rsidP="009D4432">
            <w:pPr>
              <w:pStyle w:val="TAC"/>
            </w:pPr>
            <w:r w:rsidRPr="00E27D23">
              <w:t>R5-1970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82EC99" w14:textId="77777777" w:rsidR="000F33A5" w:rsidRPr="00E27D23" w:rsidRDefault="000F33A5" w:rsidP="009D4432">
            <w:pPr>
              <w:pStyle w:val="TAC"/>
            </w:pPr>
            <w:r w:rsidRPr="00E27D23">
              <w:t>09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BB8CCA"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14E7BE"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0B2D00" w14:textId="77777777" w:rsidR="000F33A5" w:rsidRPr="00E27D23" w:rsidRDefault="000F33A5" w:rsidP="009D4432">
            <w:pPr>
              <w:pStyle w:val="TAL"/>
            </w:pPr>
            <w:r w:rsidRPr="00E27D23">
              <w:t>Correction to NR test case 7.1.1.9.1 - MAC Rese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CA560F" w14:textId="77777777" w:rsidR="000F33A5" w:rsidRPr="00E27D23" w:rsidRDefault="000F33A5" w:rsidP="009D4432">
            <w:pPr>
              <w:pStyle w:val="TAC"/>
            </w:pPr>
            <w:r w:rsidRPr="00E27D23">
              <w:t>16.1.0</w:t>
            </w:r>
          </w:p>
        </w:tc>
      </w:tr>
      <w:tr w:rsidR="00D13E6E" w:rsidRPr="00E27D23" w14:paraId="1DC1A2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CE9B4C"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28711A"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87B8A6" w14:textId="77777777" w:rsidR="000F33A5" w:rsidRPr="00E27D23" w:rsidRDefault="000F33A5" w:rsidP="009D4432">
            <w:pPr>
              <w:pStyle w:val="TAC"/>
            </w:pPr>
            <w:r w:rsidRPr="00E27D23">
              <w:t>R5-1970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C3C014" w14:textId="77777777" w:rsidR="000F33A5" w:rsidRPr="00E27D23" w:rsidRDefault="000F33A5" w:rsidP="009D4432">
            <w:pPr>
              <w:pStyle w:val="TAC"/>
            </w:pPr>
            <w:r w:rsidRPr="00E27D23">
              <w:t>09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AC77D6"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7E2BE7"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670A9E" w14:textId="77777777" w:rsidR="000F33A5" w:rsidRPr="00E27D23" w:rsidRDefault="000F33A5" w:rsidP="009D4432">
            <w:pPr>
              <w:pStyle w:val="TAL"/>
            </w:pPr>
            <w:r w:rsidRPr="00E27D23">
              <w:t>Correction to Several MA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0F3719" w14:textId="77777777" w:rsidR="000F33A5" w:rsidRPr="00E27D23" w:rsidRDefault="000F33A5" w:rsidP="009D4432">
            <w:pPr>
              <w:pStyle w:val="TAC"/>
            </w:pPr>
            <w:r w:rsidRPr="00E27D23">
              <w:t>16.1.0</w:t>
            </w:r>
          </w:p>
        </w:tc>
      </w:tr>
      <w:tr w:rsidR="00D13E6E" w:rsidRPr="00E27D23" w14:paraId="19B053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937C9E"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20872D"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EE91A8" w14:textId="77777777" w:rsidR="000F33A5" w:rsidRPr="00E27D23" w:rsidRDefault="000F33A5" w:rsidP="009D4432">
            <w:pPr>
              <w:pStyle w:val="TAC"/>
            </w:pPr>
            <w:r w:rsidRPr="00E27D23">
              <w:t>R5-1970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569860" w14:textId="77777777" w:rsidR="000F33A5" w:rsidRPr="00E27D23" w:rsidRDefault="000F33A5" w:rsidP="009D4432">
            <w:pPr>
              <w:pStyle w:val="TAC"/>
            </w:pPr>
            <w:r w:rsidRPr="00E27D23">
              <w:t>09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205326"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29C17"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CAFC8A" w14:textId="77777777" w:rsidR="000F33A5" w:rsidRPr="00E27D23" w:rsidRDefault="000F33A5" w:rsidP="009D4432">
            <w:pPr>
              <w:pStyle w:val="TAL"/>
            </w:pPr>
            <w:r w:rsidRPr="00E27D23">
              <w:t>Correction to MAC TC 7.1.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472056" w14:textId="77777777" w:rsidR="000F33A5" w:rsidRPr="00E27D23" w:rsidRDefault="000F33A5" w:rsidP="009D4432">
            <w:pPr>
              <w:pStyle w:val="TAC"/>
            </w:pPr>
            <w:r w:rsidRPr="00E27D23">
              <w:t>16.1.0</w:t>
            </w:r>
          </w:p>
        </w:tc>
      </w:tr>
      <w:tr w:rsidR="00D13E6E" w:rsidRPr="00E27D23" w14:paraId="154E95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8B5057"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95D8EC"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AF9BDE" w14:textId="77777777" w:rsidR="000F33A5" w:rsidRPr="00E27D23" w:rsidRDefault="000F33A5" w:rsidP="009D4432">
            <w:pPr>
              <w:pStyle w:val="TAC"/>
            </w:pPr>
            <w:r w:rsidRPr="00E27D23">
              <w:t>R5-1970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FB6E15" w14:textId="77777777" w:rsidR="000F33A5" w:rsidRPr="00E27D23" w:rsidRDefault="000F33A5" w:rsidP="009D4432">
            <w:pPr>
              <w:pStyle w:val="TAC"/>
            </w:pPr>
            <w:r w:rsidRPr="00E27D23">
              <w:t>09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BB250C"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891C4A"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0F4867" w14:textId="77777777" w:rsidR="000F33A5" w:rsidRPr="00E27D23" w:rsidRDefault="000F33A5" w:rsidP="009D4432">
            <w:pPr>
              <w:pStyle w:val="TAL"/>
            </w:pPr>
            <w:r w:rsidRPr="00E27D23">
              <w:t>Correction to 5GS RLC test case 7.1.2.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598BA1" w14:textId="77777777" w:rsidR="000F33A5" w:rsidRPr="00E27D23" w:rsidRDefault="000F33A5" w:rsidP="009D4432">
            <w:pPr>
              <w:pStyle w:val="TAC"/>
            </w:pPr>
            <w:r w:rsidRPr="00E27D23">
              <w:t>16.1.0</w:t>
            </w:r>
          </w:p>
        </w:tc>
      </w:tr>
      <w:tr w:rsidR="00D13E6E" w:rsidRPr="00E27D23" w14:paraId="086920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BEAD15"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02B327"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9FC5AC" w14:textId="77777777" w:rsidR="000F33A5" w:rsidRPr="00E27D23" w:rsidRDefault="000F33A5" w:rsidP="009D4432">
            <w:pPr>
              <w:pStyle w:val="TAC"/>
            </w:pPr>
            <w:r w:rsidRPr="00E27D23">
              <w:t>R5-1970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6F348B" w14:textId="77777777" w:rsidR="000F33A5" w:rsidRPr="00E27D23" w:rsidRDefault="000F33A5" w:rsidP="009D4432">
            <w:pPr>
              <w:pStyle w:val="TAC"/>
            </w:pPr>
            <w:r w:rsidRPr="00E27D23">
              <w:t>09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3FA944"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4D576B"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1F62CF" w14:textId="77777777" w:rsidR="000F33A5" w:rsidRPr="00E27D23" w:rsidRDefault="000F33A5" w:rsidP="009D4432">
            <w:pPr>
              <w:pStyle w:val="TAL"/>
            </w:pPr>
            <w:r w:rsidRPr="00E27D23">
              <w:t>Correction to RLC test case 7.1.2.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1E8F38" w14:textId="77777777" w:rsidR="000F33A5" w:rsidRPr="00E27D23" w:rsidRDefault="000F33A5" w:rsidP="009D4432">
            <w:pPr>
              <w:pStyle w:val="TAC"/>
            </w:pPr>
            <w:r w:rsidRPr="00E27D23">
              <w:t>16.1.0</w:t>
            </w:r>
          </w:p>
        </w:tc>
      </w:tr>
      <w:tr w:rsidR="00D13E6E" w:rsidRPr="00E27D23" w14:paraId="032C18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01473C"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168EB6"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6D7B49" w14:textId="77777777" w:rsidR="000F33A5" w:rsidRPr="00E27D23" w:rsidRDefault="000F33A5" w:rsidP="009D4432">
            <w:pPr>
              <w:pStyle w:val="TAC"/>
            </w:pPr>
            <w:r w:rsidRPr="00E27D23">
              <w:t>R5-1970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1F8EF1" w14:textId="77777777" w:rsidR="000F33A5" w:rsidRPr="00E27D23" w:rsidRDefault="000F33A5" w:rsidP="009D4432">
            <w:pPr>
              <w:pStyle w:val="TAC"/>
            </w:pPr>
            <w:r w:rsidRPr="00E27D23">
              <w:t>09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BB788F"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0CEAF4"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9E66CA" w14:textId="77777777" w:rsidR="000F33A5" w:rsidRPr="00E27D23" w:rsidRDefault="000F33A5" w:rsidP="009D4432">
            <w:pPr>
              <w:pStyle w:val="TAL"/>
            </w:pPr>
            <w:r w:rsidRPr="00E27D23">
              <w:t>Updates to 5GS PDCP test cases 7.1.3.1.1 and 7.1.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DA062F" w14:textId="77777777" w:rsidR="000F33A5" w:rsidRPr="00E27D23" w:rsidRDefault="000F33A5" w:rsidP="009D4432">
            <w:pPr>
              <w:pStyle w:val="TAC"/>
            </w:pPr>
            <w:r w:rsidRPr="00E27D23">
              <w:t>16.1.0</w:t>
            </w:r>
          </w:p>
        </w:tc>
      </w:tr>
      <w:tr w:rsidR="00D13E6E" w:rsidRPr="00E27D23" w14:paraId="1EA4234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BEA2AB"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734BF2"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355AE1" w14:textId="77777777" w:rsidR="000F33A5" w:rsidRPr="00E27D23" w:rsidRDefault="000F33A5" w:rsidP="009D4432">
            <w:pPr>
              <w:pStyle w:val="TAC"/>
            </w:pPr>
            <w:r w:rsidRPr="00E27D23">
              <w:t>R5-1970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EC4D05" w14:textId="77777777" w:rsidR="000F33A5" w:rsidRPr="00E27D23" w:rsidRDefault="000F33A5" w:rsidP="009D4432">
            <w:pPr>
              <w:pStyle w:val="TAC"/>
            </w:pPr>
            <w:r w:rsidRPr="00E27D23">
              <w:t>09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538624"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4DFE4D"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21A709" w14:textId="77777777" w:rsidR="000F33A5" w:rsidRPr="00E27D23" w:rsidRDefault="000F33A5" w:rsidP="009D4432">
            <w:pPr>
              <w:pStyle w:val="TAL"/>
            </w:pPr>
            <w:r w:rsidRPr="00E27D23">
              <w:t>Correction to TC 8.1.1.3.4-NR2L reselection by RRCRele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120706" w14:textId="77777777" w:rsidR="000F33A5" w:rsidRPr="00E27D23" w:rsidRDefault="000F33A5" w:rsidP="009D4432">
            <w:pPr>
              <w:pStyle w:val="TAC"/>
            </w:pPr>
            <w:r w:rsidRPr="00E27D23">
              <w:t>16.1.0</w:t>
            </w:r>
          </w:p>
        </w:tc>
      </w:tr>
      <w:tr w:rsidR="00D13E6E" w:rsidRPr="00E27D23" w14:paraId="1E981F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EB5509"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29EABF"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1F8F3C" w14:textId="77777777" w:rsidR="000F33A5" w:rsidRPr="00E27D23" w:rsidRDefault="000F33A5" w:rsidP="009D4432">
            <w:pPr>
              <w:pStyle w:val="TAC"/>
            </w:pPr>
            <w:r w:rsidRPr="00E27D23">
              <w:t>R5-1970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C6AF5C" w14:textId="77777777" w:rsidR="000F33A5" w:rsidRPr="00E27D23" w:rsidRDefault="000F33A5" w:rsidP="009D4432">
            <w:pPr>
              <w:pStyle w:val="TAC"/>
            </w:pPr>
            <w:r w:rsidRPr="00E27D23">
              <w:t>09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424FF6"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26DA8"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357EFB" w14:textId="77777777" w:rsidR="000F33A5" w:rsidRPr="00E27D23" w:rsidRDefault="000F33A5" w:rsidP="009D4432">
            <w:pPr>
              <w:pStyle w:val="TAL"/>
            </w:pPr>
            <w:r w:rsidRPr="00E27D23">
              <w:t>Updates to 5GS SA RRC TC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551876" w14:textId="77777777" w:rsidR="000F33A5" w:rsidRPr="00E27D23" w:rsidRDefault="000F33A5" w:rsidP="009D4432">
            <w:pPr>
              <w:pStyle w:val="TAC"/>
            </w:pPr>
            <w:r w:rsidRPr="00E27D23">
              <w:t>16.1.0</w:t>
            </w:r>
          </w:p>
        </w:tc>
      </w:tr>
      <w:tr w:rsidR="00D13E6E" w:rsidRPr="00E27D23" w14:paraId="342D02B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0F1854"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2520F0"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6D6989" w14:textId="77777777" w:rsidR="000F33A5" w:rsidRPr="00E27D23" w:rsidRDefault="000F33A5" w:rsidP="009D4432">
            <w:pPr>
              <w:pStyle w:val="TAC"/>
            </w:pPr>
            <w:r w:rsidRPr="00E27D23">
              <w:t>R5-1970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767825" w14:textId="77777777" w:rsidR="000F33A5" w:rsidRPr="00E27D23" w:rsidRDefault="000F33A5" w:rsidP="009D4432">
            <w:pPr>
              <w:pStyle w:val="TAC"/>
            </w:pPr>
            <w:r w:rsidRPr="00E27D23">
              <w:t>09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EC194E"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939488"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B62562" w14:textId="77777777" w:rsidR="000F33A5" w:rsidRPr="00E27D23" w:rsidRDefault="000F33A5" w:rsidP="009D4432">
            <w:pPr>
              <w:pStyle w:val="TAL"/>
            </w:pPr>
            <w:r w:rsidRPr="00E27D23">
              <w:t>Correction to TC 8.1.1.2.1-T300 expi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503BC" w14:textId="77777777" w:rsidR="000F33A5" w:rsidRPr="00E27D23" w:rsidRDefault="000F33A5" w:rsidP="009D4432">
            <w:pPr>
              <w:pStyle w:val="TAC"/>
            </w:pPr>
            <w:r w:rsidRPr="00E27D23">
              <w:t>16.1.0</w:t>
            </w:r>
          </w:p>
        </w:tc>
      </w:tr>
      <w:tr w:rsidR="00D13E6E" w:rsidRPr="00E27D23" w14:paraId="2D84A5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CCE70A"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C840F2"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708DB5" w14:textId="77777777" w:rsidR="000F33A5" w:rsidRPr="00E27D23" w:rsidRDefault="000F33A5" w:rsidP="009D4432">
            <w:pPr>
              <w:pStyle w:val="TAC"/>
            </w:pPr>
            <w:r w:rsidRPr="00E27D23">
              <w:t>R5-1970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F93418" w14:textId="77777777" w:rsidR="000F33A5" w:rsidRPr="00E27D23" w:rsidRDefault="000F33A5" w:rsidP="009D4432">
            <w:pPr>
              <w:pStyle w:val="TAC"/>
            </w:pPr>
            <w:r w:rsidRPr="00E27D23">
              <w:t>09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50404E"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BFC408"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D03CA0" w14:textId="77777777" w:rsidR="000F33A5" w:rsidRPr="00E27D23" w:rsidRDefault="000F33A5" w:rsidP="009D4432">
            <w:pPr>
              <w:pStyle w:val="TAL"/>
            </w:pPr>
            <w:r w:rsidRPr="00E27D23">
              <w:t>Correction to TC 8.1.1.3.3-T320 expi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B2982D" w14:textId="77777777" w:rsidR="000F33A5" w:rsidRPr="00E27D23" w:rsidRDefault="000F33A5" w:rsidP="009D4432">
            <w:pPr>
              <w:pStyle w:val="TAC"/>
            </w:pPr>
            <w:r w:rsidRPr="00E27D23">
              <w:t>16.1.0</w:t>
            </w:r>
          </w:p>
        </w:tc>
      </w:tr>
      <w:tr w:rsidR="00D13E6E" w:rsidRPr="00E27D23" w14:paraId="74A22A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DB7C2D"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37BE57"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8DC9FA" w14:textId="77777777" w:rsidR="000F33A5" w:rsidRPr="00E27D23" w:rsidRDefault="000F33A5" w:rsidP="009D4432">
            <w:pPr>
              <w:pStyle w:val="TAC"/>
            </w:pPr>
            <w:r w:rsidRPr="00E27D23">
              <w:t>R5-1970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8A4268" w14:textId="77777777" w:rsidR="000F33A5" w:rsidRPr="00E27D23" w:rsidRDefault="000F33A5" w:rsidP="009D4432">
            <w:pPr>
              <w:pStyle w:val="TAC"/>
            </w:pPr>
            <w:r w:rsidRPr="00E27D23">
              <w:t>09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225E4B"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8861F3"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22871C" w14:textId="77777777" w:rsidR="000F33A5" w:rsidRPr="00E27D23" w:rsidRDefault="000F33A5" w:rsidP="009D4432">
            <w:pPr>
              <w:pStyle w:val="TAL"/>
            </w:pPr>
            <w:r w:rsidRPr="00E27D23">
              <w:t>Correction to NR RRC Test case 8.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A6233A" w14:textId="77777777" w:rsidR="000F33A5" w:rsidRPr="00E27D23" w:rsidRDefault="000F33A5" w:rsidP="009D4432">
            <w:pPr>
              <w:pStyle w:val="TAC"/>
            </w:pPr>
            <w:r w:rsidRPr="00E27D23">
              <w:t>16.1.0</w:t>
            </w:r>
          </w:p>
        </w:tc>
      </w:tr>
      <w:tr w:rsidR="00D13E6E" w:rsidRPr="00E27D23" w14:paraId="3114401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4C4169"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7617B5"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786E4C" w14:textId="77777777" w:rsidR="000F33A5" w:rsidRPr="00E27D23" w:rsidRDefault="000F33A5" w:rsidP="009D4432">
            <w:pPr>
              <w:pStyle w:val="TAC"/>
            </w:pPr>
            <w:r w:rsidRPr="00E27D23">
              <w:t>R5-1970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2C1089" w14:textId="77777777" w:rsidR="000F33A5" w:rsidRPr="00E27D23" w:rsidRDefault="000F33A5" w:rsidP="009D4432">
            <w:pPr>
              <w:pStyle w:val="TAC"/>
            </w:pPr>
            <w:r w:rsidRPr="00E27D23">
              <w:t>08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8310B7"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25181E"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1B165B" w14:textId="77777777" w:rsidR="000F33A5" w:rsidRPr="00E27D23" w:rsidRDefault="000F33A5" w:rsidP="009D4432">
            <w:pPr>
              <w:pStyle w:val="TAL"/>
            </w:pPr>
            <w:r w:rsidRPr="00E27D23">
              <w:t>Correction to NR test case 8.1.3.1.11-two RSRQ A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358AA2" w14:textId="77777777" w:rsidR="000F33A5" w:rsidRPr="00E27D23" w:rsidRDefault="000F33A5" w:rsidP="009D4432">
            <w:pPr>
              <w:pStyle w:val="TAC"/>
            </w:pPr>
            <w:r w:rsidRPr="00E27D23">
              <w:t>16.1.0</w:t>
            </w:r>
          </w:p>
        </w:tc>
      </w:tr>
      <w:tr w:rsidR="00D13E6E" w:rsidRPr="00E27D23" w14:paraId="561AA3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EAB67F"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681CAC"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20DA1C" w14:textId="77777777" w:rsidR="000F33A5" w:rsidRPr="00E27D23" w:rsidRDefault="000F33A5" w:rsidP="009D4432">
            <w:pPr>
              <w:pStyle w:val="TAC"/>
            </w:pPr>
            <w:r w:rsidRPr="00E27D23">
              <w:t>R5-1970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5C461B" w14:textId="77777777" w:rsidR="000F33A5" w:rsidRPr="00E27D23" w:rsidRDefault="000F33A5" w:rsidP="009D4432">
            <w:pPr>
              <w:pStyle w:val="TAC"/>
            </w:pPr>
            <w:r w:rsidRPr="00E27D23">
              <w:t>08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FA3CDE"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E004B"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5E0974" w14:textId="77777777" w:rsidR="000F33A5" w:rsidRPr="00E27D23" w:rsidRDefault="000F33A5" w:rsidP="009D4432">
            <w:pPr>
              <w:pStyle w:val="TAL"/>
            </w:pPr>
            <w:r w:rsidRPr="00E27D23">
              <w:t>Correction to NR test case 8.1.3.1.12-two SINR A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9D5033" w14:textId="77777777" w:rsidR="000F33A5" w:rsidRPr="00E27D23" w:rsidRDefault="000F33A5" w:rsidP="009D4432">
            <w:pPr>
              <w:pStyle w:val="TAC"/>
            </w:pPr>
            <w:r w:rsidRPr="00E27D23">
              <w:t>16.1.0</w:t>
            </w:r>
          </w:p>
        </w:tc>
      </w:tr>
      <w:tr w:rsidR="00D13E6E" w:rsidRPr="00E27D23" w14:paraId="79201BC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EDDA20"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D5E480"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ABEB67" w14:textId="77777777" w:rsidR="000F33A5" w:rsidRPr="00E27D23" w:rsidRDefault="000F33A5" w:rsidP="009D4432">
            <w:pPr>
              <w:pStyle w:val="TAC"/>
            </w:pPr>
            <w:r w:rsidRPr="00E27D23">
              <w:t>R5-1970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728D49" w14:textId="77777777" w:rsidR="000F33A5" w:rsidRPr="00E27D23" w:rsidRDefault="000F33A5" w:rsidP="009D4432">
            <w:pPr>
              <w:pStyle w:val="TAC"/>
            </w:pPr>
            <w:r w:rsidRPr="00E27D23">
              <w:t>08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A2EC35"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C7A0E"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F34BE5" w14:textId="77777777" w:rsidR="000F33A5" w:rsidRPr="00E27D23" w:rsidRDefault="000F33A5" w:rsidP="009D4432">
            <w:pPr>
              <w:pStyle w:val="TAL"/>
            </w:pPr>
            <w:r w:rsidRPr="00E27D23">
              <w:t>Correction to NR test case 8.1.3.1.17.3-A6 intraband non contiguou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B35DBF" w14:textId="77777777" w:rsidR="000F33A5" w:rsidRPr="00E27D23" w:rsidRDefault="000F33A5" w:rsidP="009D4432">
            <w:pPr>
              <w:pStyle w:val="TAC"/>
            </w:pPr>
            <w:r w:rsidRPr="00E27D23">
              <w:t>16.1.0</w:t>
            </w:r>
          </w:p>
        </w:tc>
      </w:tr>
      <w:tr w:rsidR="00D13E6E" w:rsidRPr="00E27D23" w14:paraId="5E62A8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D6DF16"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392C94"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6FFE96" w14:textId="77777777" w:rsidR="000F33A5" w:rsidRPr="00E27D23" w:rsidRDefault="000F33A5" w:rsidP="009D4432">
            <w:pPr>
              <w:pStyle w:val="TAC"/>
            </w:pPr>
            <w:r w:rsidRPr="00E27D23">
              <w:t>R5-1970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868BA4" w14:textId="77777777" w:rsidR="000F33A5" w:rsidRPr="00E27D23" w:rsidRDefault="000F33A5" w:rsidP="009D4432">
            <w:pPr>
              <w:pStyle w:val="TAC"/>
            </w:pPr>
            <w:r w:rsidRPr="00E27D23">
              <w:t>08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A819E6"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F66831"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07FF43" w14:textId="77777777" w:rsidR="000F33A5" w:rsidRPr="00E27D23" w:rsidRDefault="000F33A5" w:rsidP="009D4432">
            <w:pPr>
              <w:pStyle w:val="TAL"/>
            </w:pPr>
            <w:r w:rsidRPr="00E27D23">
              <w:t>Correction to NR test case 8.1.3.1.18.3-A6 intraband non contiguous additional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8708C" w14:textId="77777777" w:rsidR="000F33A5" w:rsidRPr="00E27D23" w:rsidRDefault="000F33A5" w:rsidP="009D4432">
            <w:pPr>
              <w:pStyle w:val="TAC"/>
            </w:pPr>
            <w:r w:rsidRPr="00E27D23">
              <w:t>16.1.0</w:t>
            </w:r>
          </w:p>
        </w:tc>
      </w:tr>
      <w:tr w:rsidR="00D13E6E" w:rsidRPr="00E27D23" w14:paraId="5FE7FA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E4D204"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59AA90"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F11840" w14:textId="77777777" w:rsidR="000F33A5" w:rsidRPr="00E27D23" w:rsidRDefault="000F33A5" w:rsidP="009D4432">
            <w:pPr>
              <w:pStyle w:val="TAC"/>
            </w:pPr>
            <w:r w:rsidRPr="00E27D23">
              <w:t>R5-1970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3C2318" w14:textId="77777777" w:rsidR="000F33A5" w:rsidRPr="00E27D23" w:rsidRDefault="000F33A5" w:rsidP="009D4432">
            <w:pPr>
              <w:pStyle w:val="TAC"/>
            </w:pPr>
            <w:r w:rsidRPr="00E27D23">
              <w:t>08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1B3360"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8EB3AE"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8FF0D3" w14:textId="77777777" w:rsidR="000F33A5" w:rsidRPr="00E27D23" w:rsidRDefault="000F33A5" w:rsidP="009D4432">
            <w:pPr>
              <w:pStyle w:val="TAL"/>
            </w:pPr>
            <w:r w:rsidRPr="00E27D23">
              <w:t>Correction to NR test case 8.1.3.2.5-A2 and B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16CDF5" w14:textId="77777777" w:rsidR="000F33A5" w:rsidRPr="00E27D23" w:rsidRDefault="000F33A5" w:rsidP="009D4432">
            <w:pPr>
              <w:pStyle w:val="TAC"/>
            </w:pPr>
            <w:r w:rsidRPr="00E27D23">
              <w:t>16.1.0</w:t>
            </w:r>
          </w:p>
        </w:tc>
      </w:tr>
      <w:tr w:rsidR="00D13E6E" w:rsidRPr="00E27D23" w14:paraId="5B7C2F3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8F8F01"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6E0555"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CF8444" w14:textId="77777777" w:rsidR="000F33A5" w:rsidRPr="00E27D23" w:rsidRDefault="000F33A5" w:rsidP="009D4432">
            <w:pPr>
              <w:pStyle w:val="TAC"/>
            </w:pPr>
            <w:r w:rsidRPr="00E27D23">
              <w:t>R5-1970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11FE3F" w14:textId="77777777" w:rsidR="000F33A5" w:rsidRPr="00E27D23" w:rsidRDefault="000F33A5" w:rsidP="009D4432">
            <w:pPr>
              <w:pStyle w:val="TAC"/>
            </w:pPr>
            <w:r w:rsidRPr="00E27D23">
              <w:t>08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536CB0"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D5F74"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C3A280" w14:textId="77777777" w:rsidR="000F33A5" w:rsidRPr="00E27D23" w:rsidRDefault="000F33A5" w:rsidP="009D4432">
            <w:pPr>
              <w:pStyle w:val="TAL"/>
            </w:pPr>
            <w:r w:rsidRPr="00E27D23">
              <w:t>Editorial update MeasurementReport tabl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3DCA07" w14:textId="77777777" w:rsidR="000F33A5" w:rsidRPr="00E27D23" w:rsidRDefault="000F33A5" w:rsidP="009D4432">
            <w:pPr>
              <w:pStyle w:val="TAC"/>
            </w:pPr>
            <w:r w:rsidRPr="00E27D23">
              <w:t>16.1.0</w:t>
            </w:r>
          </w:p>
        </w:tc>
      </w:tr>
      <w:tr w:rsidR="00D13E6E" w:rsidRPr="00E27D23" w14:paraId="037A19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2D44AA"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AFF58A"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6B896B" w14:textId="77777777" w:rsidR="000F33A5" w:rsidRPr="00E27D23" w:rsidRDefault="000F33A5" w:rsidP="009D4432">
            <w:pPr>
              <w:pStyle w:val="TAC"/>
            </w:pPr>
            <w:r w:rsidRPr="00E27D23">
              <w:t>R5-1970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83C95A" w14:textId="77777777" w:rsidR="000F33A5" w:rsidRPr="00E27D23" w:rsidRDefault="000F33A5" w:rsidP="009D4432">
            <w:pPr>
              <w:pStyle w:val="TAC"/>
            </w:pPr>
            <w:r w:rsidRPr="00E27D23">
              <w:t>10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D068B9"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4E51AD"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A05D33" w14:textId="77777777" w:rsidR="000F33A5" w:rsidRPr="00E27D23" w:rsidRDefault="000F33A5" w:rsidP="009D4432">
            <w:pPr>
              <w:pStyle w:val="TAL"/>
            </w:pPr>
            <w:r w:rsidRPr="00E27D23">
              <w:t>Correction to RRC TC 8.1.3.1.11, 8.1.3.1.12, 8.1.3.2.3 and 8.1.4.1.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24310A" w14:textId="77777777" w:rsidR="000F33A5" w:rsidRPr="00E27D23" w:rsidRDefault="000F33A5" w:rsidP="009D4432">
            <w:pPr>
              <w:pStyle w:val="TAC"/>
            </w:pPr>
            <w:r w:rsidRPr="00E27D23">
              <w:t>16.1.0</w:t>
            </w:r>
          </w:p>
        </w:tc>
      </w:tr>
      <w:tr w:rsidR="00D13E6E" w:rsidRPr="00E27D23" w14:paraId="1FCFD9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2BB842"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48B402"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2EB0A0" w14:textId="77777777" w:rsidR="000F33A5" w:rsidRPr="00E27D23" w:rsidRDefault="000F33A5" w:rsidP="009D4432">
            <w:pPr>
              <w:pStyle w:val="TAC"/>
            </w:pPr>
            <w:r w:rsidRPr="00E27D23">
              <w:t>R5-1970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3AECB9" w14:textId="77777777" w:rsidR="000F33A5" w:rsidRPr="00E27D23" w:rsidRDefault="000F33A5" w:rsidP="009D4432">
            <w:pPr>
              <w:pStyle w:val="TAC"/>
            </w:pPr>
            <w:r w:rsidRPr="00E27D23">
              <w:t>09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986621"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92A945"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74BF7E" w14:textId="77777777" w:rsidR="000F33A5" w:rsidRPr="00E27D23" w:rsidRDefault="000F33A5" w:rsidP="009D4432">
            <w:pPr>
              <w:pStyle w:val="TAL"/>
            </w:pPr>
            <w:r w:rsidRPr="00E27D23">
              <w:t>Updates to 5GS SA RRC TC 8.1.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E30F54" w14:textId="77777777" w:rsidR="000F33A5" w:rsidRPr="00E27D23" w:rsidRDefault="000F33A5" w:rsidP="009D4432">
            <w:pPr>
              <w:pStyle w:val="TAC"/>
            </w:pPr>
            <w:r w:rsidRPr="00E27D23">
              <w:t>16.1.0</w:t>
            </w:r>
          </w:p>
        </w:tc>
      </w:tr>
      <w:tr w:rsidR="00D13E6E" w:rsidRPr="00E27D23" w14:paraId="0129D2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C81D74"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1E934E"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05D899" w14:textId="77777777" w:rsidR="000F33A5" w:rsidRPr="00E27D23" w:rsidRDefault="000F33A5" w:rsidP="009D4432">
            <w:pPr>
              <w:pStyle w:val="TAC"/>
            </w:pPr>
            <w:r w:rsidRPr="00E27D23">
              <w:t>R5-1970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534770" w14:textId="77777777" w:rsidR="000F33A5" w:rsidRPr="00E27D23" w:rsidRDefault="000F33A5" w:rsidP="009D4432">
            <w:pPr>
              <w:pStyle w:val="TAC"/>
            </w:pPr>
            <w:r w:rsidRPr="00E27D23">
              <w:t>09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E87611"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0656F8"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435E68" w14:textId="77777777" w:rsidR="000F33A5" w:rsidRPr="00E27D23" w:rsidRDefault="000F33A5" w:rsidP="009D4432">
            <w:pPr>
              <w:pStyle w:val="TAL"/>
            </w:pPr>
            <w:r w:rsidRPr="00E27D23">
              <w:t>Updates to 5GS SA RRC TC 8.1.5.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898E6D" w14:textId="77777777" w:rsidR="000F33A5" w:rsidRPr="00E27D23" w:rsidRDefault="000F33A5" w:rsidP="009D4432">
            <w:pPr>
              <w:pStyle w:val="TAC"/>
            </w:pPr>
            <w:r w:rsidRPr="00E27D23">
              <w:t>16.1.0</w:t>
            </w:r>
          </w:p>
        </w:tc>
      </w:tr>
      <w:tr w:rsidR="00D13E6E" w:rsidRPr="00E27D23" w14:paraId="353DAD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8AB436"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304C3E"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E9B68C" w14:textId="77777777" w:rsidR="000F33A5" w:rsidRPr="00E27D23" w:rsidRDefault="000F33A5" w:rsidP="009D4432">
            <w:pPr>
              <w:pStyle w:val="TAC"/>
            </w:pPr>
            <w:r w:rsidRPr="00E27D23">
              <w:t>R5-1970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0CF265" w14:textId="77777777" w:rsidR="000F33A5" w:rsidRPr="00E27D23" w:rsidRDefault="000F33A5" w:rsidP="009D4432">
            <w:pPr>
              <w:pStyle w:val="TAC"/>
            </w:pPr>
            <w:r w:rsidRPr="00E27D23">
              <w:t>1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BC0F37"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09B02"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675006" w14:textId="77777777" w:rsidR="000F33A5" w:rsidRPr="00E27D23" w:rsidRDefault="000F33A5" w:rsidP="009D4432">
            <w:pPr>
              <w:pStyle w:val="TAL"/>
            </w:pPr>
            <w:r w:rsidRPr="00E27D23">
              <w:t>Updates to RLF test case 8.1.5.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75EE24" w14:textId="77777777" w:rsidR="000F33A5" w:rsidRPr="00E27D23" w:rsidRDefault="000F33A5" w:rsidP="009D4432">
            <w:pPr>
              <w:pStyle w:val="TAC"/>
            </w:pPr>
            <w:r w:rsidRPr="00E27D23">
              <w:t>16.1.0</w:t>
            </w:r>
          </w:p>
        </w:tc>
      </w:tr>
      <w:tr w:rsidR="00D13E6E" w:rsidRPr="00E27D23" w14:paraId="69CD14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38B9B8"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398F1B"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33A851" w14:textId="77777777" w:rsidR="000F33A5" w:rsidRPr="00E27D23" w:rsidRDefault="000F33A5" w:rsidP="009D4432">
            <w:pPr>
              <w:pStyle w:val="TAC"/>
            </w:pPr>
            <w:r w:rsidRPr="00E27D23">
              <w:t>R5-1970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CD1D63" w14:textId="77777777" w:rsidR="000F33A5" w:rsidRPr="00E27D23" w:rsidRDefault="000F33A5" w:rsidP="009D4432">
            <w:pPr>
              <w:pStyle w:val="TAC"/>
            </w:pPr>
            <w:r w:rsidRPr="00E27D23">
              <w:t>10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ED69CE"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00F401"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9DA0FC" w14:textId="77777777" w:rsidR="000F33A5" w:rsidRPr="00E27D23" w:rsidRDefault="000F33A5" w:rsidP="009D4432">
            <w:pPr>
              <w:pStyle w:val="TAL"/>
            </w:pPr>
            <w:r w:rsidRPr="00E27D23">
              <w:t>Updates to RLF test case 8.1.5.6.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35961F" w14:textId="77777777" w:rsidR="000F33A5" w:rsidRPr="00E27D23" w:rsidRDefault="000F33A5" w:rsidP="009D4432">
            <w:pPr>
              <w:pStyle w:val="TAC"/>
            </w:pPr>
            <w:r w:rsidRPr="00E27D23">
              <w:t>16.1.0</w:t>
            </w:r>
          </w:p>
        </w:tc>
      </w:tr>
      <w:tr w:rsidR="00D13E6E" w:rsidRPr="00E27D23" w14:paraId="42040E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94980B"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99DC07"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9AC01A" w14:textId="77777777" w:rsidR="000F33A5" w:rsidRPr="00E27D23" w:rsidRDefault="000F33A5" w:rsidP="009D4432">
            <w:pPr>
              <w:pStyle w:val="TAC"/>
            </w:pPr>
            <w:r w:rsidRPr="00E27D23">
              <w:t>R5-1970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C86AD5" w14:textId="77777777" w:rsidR="000F33A5" w:rsidRPr="00E27D23" w:rsidRDefault="000F33A5" w:rsidP="009D4432">
            <w:pPr>
              <w:pStyle w:val="TAC"/>
            </w:pPr>
            <w:r w:rsidRPr="00E27D23">
              <w:t>10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B7287F"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99760A"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5238AC" w14:textId="77777777" w:rsidR="000F33A5" w:rsidRPr="00E27D23" w:rsidRDefault="000F33A5" w:rsidP="009D4432">
            <w:pPr>
              <w:pStyle w:val="TAL"/>
            </w:pPr>
            <w:r w:rsidRPr="00E27D23">
              <w:t>Correction to EN-DC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4EC8F" w14:textId="77777777" w:rsidR="000F33A5" w:rsidRPr="00E27D23" w:rsidRDefault="000F33A5" w:rsidP="009D4432">
            <w:pPr>
              <w:pStyle w:val="TAC"/>
            </w:pPr>
            <w:r w:rsidRPr="00E27D23">
              <w:t>16.1.0</w:t>
            </w:r>
          </w:p>
        </w:tc>
      </w:tr>
      <w:tr w:rsidR="00D13E6E" w:rsidRPr="00E27D23" w14:paraId="1BFE57E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9EDC35"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72BD63"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D85A88" w14:textId="77777777" w:rsidR="000F33A5" w:rsidRPr="00E27D23" w:rsidRDefault="000F33A5" w:rsidP="009D4432">
            <w:pPr>
              <w:pStyle w:val="TAC"/>
            </w:pPr>
            <w:r w:rsidRPr="00E27D23">
              <w:t>R5-1970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15C58A" w14:textId="77777777" w:rsidR="000F33A5" w:rsidRPr="00E27D23" w:rsidRDefault="000F33A5" w:rsidP="009D4432">
            <w:pPr>
              <w:pStyle w:val="TAC"/>
            </w:pPr>
            <w:r w:rsidRPr="00E27D23">
              <w:t>10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47E01A"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6D1C4A"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E30A5E" w14:textId="77777777" w:rsidR="000F33A5" w:rsidRPr="00E27D23" w:rsidRDefault="000F33A5" w:rsidP="009D4432">
            <w:pPr>
              <w:pStyle w:val="TAL"/>
            </w:pPr>
            <w:r w:rsidRPr="00E27D23">
              <w:t>Correction to EN-DC RRC test case 8.2.2.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117690" w14:textId="77777777" w:rsidR="000F33A5" w:rsidRPr="00E27D23" w:rsidRDefault="000F33A5" w:rsidP="009D4432">
            <w:pPr>
              <w:pStyle w:val="TAC"/>
            </w:pPr>
            <w:r w:rsidRPr="00E27D23">
              <w:t>16.1.0</w:t>
            </w:r>
          </w:p>
        </w:tc>
      </w:tr>
      <w:tr w:rsidR="00D13E6E" w:rsidRPr="00E27D23" w14:paraId="663A125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7F918A"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FF1354"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956033" w14:textId="77777777" w:rsidR="000F33A5" w:rsidRPr="00E27D23" w:rsidRDefault="000F33A5" w:rsidP="009D4432">
            <w:pPr>
              <w:pStyle w:val="TAC"/>
            </w:pPr>
            <w:r w:rsidRPr="00E27D23">
              <w:t>R5-1970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984079" w14:textId="77777777" w:rsidR="000F33A5" w:rsidRPr="00E27D23" w:rsidRDefault="000F33A5" w:rsidP="009D4432">
            <w:pPr>
              <w:pStyle w:val="TAC"/>
            </w:pPr>
            <w:r w:rsidRPr="00E27D23">
              <w:t>08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EE216D"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85004E"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698287" w14:textId="77777777" w:rsidR="000F33A5" w:rsidRPr="00E27D23" w:rsidRDefault="000F33A5" w:rsidP="009D4432">
            <w:pPr>
              <w:pStyle w:val="TAL"/>
            </w:pPr>
            <w:r w:rsidRPr="00E27D23">
              <w:t>Correction to NR test case 8.2.3.15.1-A2 and A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17F36" w14:textId="77777777" w:rsidR="000F33A5" w:rsidRPr="00E27D23" w:rsidRDefault="000F33A5" w:rsidP="009D4432">
            <w:pPr>
              <w:pStyle w:val="TAC"/>
            </w:pPr>
            <w:r w:rsidRPr="00E27D23">
              <w:t>16.1.0</w:t>
            </w:r>
          </w:p>
        </w:tc>
      </w:tr>
      <w:tr w:rsidR="00D13E6E" w:rsidRPr="00E27D23" w14:paraId="74F50C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DF21CC"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2068CC"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614436" w14:textId="77777777" w:rsidR="000F33A5" w:rsidRPr="00E27D23" w:rsidRDefault="000F33A5" w:rsidP="009D4432">
            <w:pPr>
              <w:pStyle w:val="TAC"/>
            </w:pPr>
            <w:r w:rsidRPr="00E27D23">
              <w:t>R5-1970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8286E2" w14:textId="77777777" w:rsidR="000F33A5" w:rsidRPr="00E27D23" w:rsidRDefault="000F33A5" w:rsidP="009D4432">
            <w:pPr>
              <w:pStyle w:val="TAC"/>
            </w:pPr>
            <w:r w:rsidRPr="00E27D23">
              <w:t>08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7D7FF1"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A2137F"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D2CBE5" w14:textId="77777777" w:rsidR="000F33A5" w:rsidRPr="00E27D23" w:rsidRDefault="000F33A5" w:rsidP="009D4432">
            <w:pPr>
              <w:pStyle w:val="TAL"/>
            </w:pPr>
            <w:r w:rsidRPr="00E27D23">
              <w:t>Correction to EN-DC RRC measurement test case 8.2.3.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E50B73" w14:textId="77777777" w:rsidR="000F33A5" w:rsidRPr="00E27D23" w:rsidRDefault="000F33A5" w:rsidP="009D4432">
            <w:pPr>
              <w:pStyle w:val="TAC"/>
            </w:pPr>
            <w:r w:rsidRPr="00E27D23">
              <w:t>16.1.0</w:t>
            </w:r>
          </w:p>
        </w:tc>
      </w:tr>
      <w:tr w:rsidR="00D13E6E" w:rsidRPr="00E27D23" w14:paraId="06D27D7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FF9042"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4E3215"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E41E15" w14:textId="77777777" w:rsidR="000F33A5" w:rsidRPr="00E27D23" w:rsidRDefault="000F33A5" w:rsidP="009D4432">
            <w:pPr>
              <w:pStyle w:val="TAC"/>
            </w:pPr>
            <w:r w:rsidRPr="00E27D23">
              <w:t>R5-1970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62C5EC" w14:textId="77777777" w:rsidR="000F33A5" w:rsidRPr="00E27D23" w:rsidRDefault="000F33A5" w:rsidP="009D4432">
            <w:pPr>
              <w:pStyle w:val="TAC"/>
            </w:pPr>
            <w:r w:rsidRPr="00E27D23">
              <w:t>10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4FD4B6"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A02C1F"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C99194" w14:textId="77777777" w:rsidR="000F33A5" w:rsidRPr="00E27D23" w:rsidRDefault="000F33A5" w:rsidP="009D4432">
            <w:pPr>
              <w:pStyle w:val="TAL"/>
            </w:pPr>
            <w:r w:rsidRPr="00E27D23">
              <w:t>Correction to EN-DC RRC measurement test case 8.2.3.10.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E2BF52" w14:textId="77777777" w:rsidR="000F33A5" w:rsidRPr="00E27D23" w:rsidRDefault="000F33A5" w:rsidP="009D4432">
            <w:pPr>
              <w:pStyle w:val="TAC"/>
            </w:pPr>
            <w:r w:rsidRPr="00E27D23">
              <w:t>16.1.0</w:t>
            </w:r>
          </w:p>
        </w:tc>
      </w:tr>
      <w:tr w:rsidR="00D13E6E" w:rsidRPr="00E27D23" w14:paraId="06CAF70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24EFF0"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15A7A0"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CC6C01" w14:textId="77777777" w:rsidR="000F33A5" w:rsidRPr="00E27D23" w:rsidRDefault="000F33A5" w:rsidP="009D4432">
            <w:pPr>
              <w:pStyle w:val="TAC"/>
            </w:pPr>
            <w:r w:rsidRPr="00E27D23">
              <w:t>R5-1970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585C1E" w14:textId="77777777" w:rsidR="000F33A5" w:rsidRPr="00E27D23" w:rsidRDefault="000F33A5" w:rsidP="009D4432">
            <w:pPr>
              <w:pStyle w:val="TAC"/>
            </w:pPr>
            <w:r w:rsidRPr="00E27D23">
              <w:t>09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D2F179"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66B1F"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C87EFF" w14:textId="77777777" w:rsidR="000F33A5" w:rsidRPr="00E27D23" w:rsidRDefault="000F33A5" w:rsidP="009D4432">
            <w:pPr>
              <w:pStyle w:val="TAL"/>
            </w:pPr>
            <w:r w:rsidRPr="00E27D23">
              <w:t>Correction to EN-DC RRC test case  8.2.4.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BCC47F" w14:textId="77777777" w:rsidR="000F33A5" w:rsidRPr="00E27D23" w:rsidRDefault="000F33A5" w:rsidP="009D4432">
            <w:pPr>
              <w:pStyle w:val="TAC"/>
            </w:pPr>
            <w:r w:rsidRPr="00E27D23">
              <w:t>16.1.0</w:t>
            </w:r>
          </w:p>
        </w:tc>
      </w:tr>
      <w:tr w:rsidR="00D13E6E" w:rsidRPr="00E27D23" w14:paraId="1A5FE2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73BEE8"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6F8B51"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4095BE" w14:textId="77777777" w:rsidR="000F33A5" w:rsidRPr="00E27D23" w:rsidRDefault="000F33A5" w:rsidP="009D4432">
            <w:pPr>
              <w:pStyle w:val="TAC"/>
            </w:pPr>
            <w:r w:rsidRPr="00E27D23">
              <w:t>R5-1970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BD627A" w14:textId="77777777" w:rsidR="000F33A5" w:rsidRPr="00E27D23" w:rsidRDefault="000F33A5" w:rsidP="009D4432">
            <w:pPr>
              <w:pStyle w:val="TAC"/>
            </w:pPr>
            <w:r w:rsidRPr="00E27D23">
              <w:t>10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77D4F5"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31B7C2"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6377E1" w14:textId="77777777" w:rsidR="000F33A5" w:rsidRPr="00E27D23" w:rsidRDefault="000F33A5" w:rsidP="009D4432">
            <w:pPr>
              <w:pStyle w:val="TAL"/>
            </w:pPr>
            <w:r w:rsidRPr="00E27D23">
              <w:t>Updates to test cases using SERVICE REQUEST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FAA385" w14:textId="77777777" w:rsidR="000F33A5" w:rsidRPr="00E27D23" w:rsidRDefault="000F33A5" w:rsidP="009D4432">
            <w:pPr>
              <w:pStyle w:val="TAC"/>
            </w:pPr>
            <w:r w:rsidRPr="00E27D23">
              <w:t>16.1.0</w:t>
            </w:r>
          </w:p>
        </w:tc>
      </w:tr>
      <w:tr w:rsidR="00D13E6E" w:rsidRPr="00E27D23" w14:paraId="5DA728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79C4FE"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872B60"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97D952" w14:textId="77777777" w:rsidR="000F33A5" w:rsidRPr="00E27D23" w:rsidRDefault="000F33A5" w:rsidP="009D4432">
            <w:pPr>
              <w:pStyle w:val="TAC"/>
            </w:pPr>
            <w:r w:rsidRPr="00E27D23">
              <w:t>R5-1970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78D14B" w14:textId="77777777" w:rsidR="000F33A5" w:rsidRPr="00E27D23" w:rsidRDefault="000F33A5" w:rsidP="009D4432">
            <w:pPr>
              <w:pStyle w:val="TAC"/>
            </w:pPr>
            <w:r w:rsidRPr="00E27D23">
              <w:t>08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01EE0E"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1677B0"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FA644B" w14:textId="77777777" w:rsidR="000F33A5" w:rsidRPr="00E27D23" w:rsidRDefault="000F33A5" w:rsidP="009D4432">
            <w:pPr>
              <w:pStyle w:val="TAL"/>
            </w:pPr>
            <w:r w:rsidRPr="00E27D23">
              <w:t>Correction to NR test case 9.1.1.6-5G AKA authentication abnorma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E6646A" w14:textId="77777777" w:rsidR="000F33A5" w:rsidRPr="00E27D23" w:rsidRDefault="000F33A5" w:rsidP="009D4432">
            <w:pPr>
              <w:pStyle w:val="TAC"/>
            </w:pPr>
            <w:r w:rsidRPr="00E27D23">
              <w:t>16.1.0</w:t>
            </w:r>
          </w:p>
        </w:tc>
      </w:tr>
      <w:tr w:rsidR="00D13E6E" w:rsidRPr="00E27D23" w14:paraId="055E0D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BD0EF3"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F380DB"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A31FB5" w14:textId="77777777" w:rsidR="000F33A5" w:rsidRPr="00E27D23" w:rsidRDefault="000F33A5" w:rsidP="009D4432">
            <w:pPr>
              <w:pStyle w:val="TAC"/>
            </w:pPr>
            <w:r w:rsidRPr="00E27D23">
              <w:t>R5-1970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044DE7" w14:textId="77777777" w:rsidR="000F33A5" w:rsidRPr="00E27D23" w:rsidRDefault="000F33A5" w:rsidP="009D4432">
            <w:pPr>
              <w:pStyle w:val="TAC"/>
            </w:pPr>
            <w:r w:rsidRPr="00E27D23">
              <w:t>09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2D6704"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D5E4F6"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BD8969" w14:textId="77777777" w:rsidR="000F33A5" w:rsidRPr="00E27D23" w:rsidRDefault="000F33A5" w:rsidP="009D4432">
            <w:pPr>
              <w:pStyle w:val="TAL"/>
            </w:pPr>
            <w:r w:rsidRPr="00E27D23">
              <w:t>Correction to 5GC TC 9.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4D4507" w14:textId="77777777" w:rsidR="000F33A5" w:rsidRPr="00E27D23" w:rsidRDefault="000F33A5" w:rsidP="009D4432">
            <w:pPr>
              <w:pStyle w:val="TAC"/>
            </w:pPr>
            <w:r w:rsidRPr="00E27D23">
              <w:t>16.1.0</w:t>
            </w:r>
          </w:p>
        </w:tc>
      </w:tr>
      <w:tr w:rsidR="00D13E6E" w:rsidRPr="00E27D23" w14:paraId="3395F1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29D6C6"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21171C"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807B52" w14:textId="77777777" w:rsidR="000F33A5" w:rsidRPr="00E27D23" w:rsidRDefault="000F33A5" w:rsidP="009D4432">
            <w:pPr>
              <w:pStyle w:val="TAC"/>
            </w:pPr>
            <w:r w:rsidRPr="00E27D23">
              <w:t>R5-1970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07ACB7" w14:textId="77777777" w:rsidR="000F33A5" w:rsidRPr="00E27D23" w:rsidRDefault="000F33A5" w:rsidP="009D4432">
            <w:pPr>
              <w:pStyle w:val="TAC"/>
            </w:pPr>
            <w:r w:rsidRPr="00E27D23">
              <w:t>08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79BD99"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6B7D9C"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BE9A25" w14:textId="77777777" w:rsidR="000F33A5" w:rsidRPr="00E27D23" w:rsidRDefault="000F33A5" w:rsidP="009D4432">
            <w:pPr>
              <w:pStyle w:val="TAL"/>
            </w:pPr>
            <w:r w:rsidRPr="00E27D23">
              <w:t>Correction to NR test case 9.1.5.1.1-Initial regist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2C5A6E" w14:textId="77777777" w:rsidR="000F33A5" w:rsidRPr="00E27D23" w:rsidRDefault="000F33A5" w:rsidP="009D4432">
            <w:pPr>
              <w:pStyle w:val="TAC"/>
            </w:pPr>
            <w:r w:rsidRPr="00E27D23">
              <w:t>16.1.0</w:t>
            </w:r>
          </w:p>
        </w:tc>
      </w:tr>
      <w:tr w:rsidR="00D13E6E" w:rsidRPr="00E27D23" w14:paraId="692559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5A9BD1"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185886"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08DDFA" w14:textId="77777777" w:rsidR="000F33A5" w:rsidRPr="00E27D23" w:rsidRDefault="000F33A5" w:rsidP="009D4432">
            <w:pPr>
              <w:pStyle w:val="TAC"/>
            </w:pPr>
            <w:r w:rsidRPr="00E27D23">
              <w:t>R5-1970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389CBA" w14:textId="77777777" w:rsidR="000F33A5" w:rsidRPr="00E27D23" w:rsidRDefault="000F33A5" w:rsidP="009D4432">
            <w:pPr>
              <w:pStyle w:val="TAC"/>
            </w:pPr>
            <w:r w:rsidRPr="00E27D23">
              <w:t>08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E194C4"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4ED28"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DAFC15" w14:textId="77777777" w:rsidR="000F33A5" w:rsidRPr="00E27D23" w:rsidRDefault="000F33A5" w:rsidP="009D4432">
            <w:pPr>
              <w:pStyle w:val="TAL"/>
            </w:pPr>
            <w:r w:rsidRPr="00E27D23">
              <w:t>Correction to NR test case 9.1.5.2.4-Mobility registration update by lower layer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5A8B0" w14:textId="77777777" w:rsidR="000F33A5" w:rsidRPr="00E27D23" w:rsidRDefault="000F33A5" w:rsidP="009D4432">
            <w:pPr>
              <w:pStyle w:val="TAC"/>
            </w:pPr>
            <w:r w:rsidRPr="00E27D23">
              <w:t>16.1.0</w:t>
            </w:r>
          </w:p>
        </w:tc>
      </w:tr>
      <w:tr w:rsidR="00D13E6E" w:rsidRPr="00E27D23" w14:paraId="4EFEB1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F6D765"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B22DCA"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9347AC" w14:textId="77777777" w:rsidR="000F33A5" w:rsidRPr="00E27D23" w:rsidRDefault="000F33A5" w:rsidP="009D4432">
            <w:pPr>
              <w:pStyle w:val="TAC"/>
            </w:pPr>
            <w:r w:rsidRPr="00E27D23">
              <w:t>R5-1970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31482F" w14:textId="77777777" w:rsidR="000F33A5" w:rsidRPr="00E27D23" w:rsidRDefault="000F33A5" w:rsidP="009D4432">
            <w:pPr>
              <w:pStyle w:val="TAC"/>
            </w:pPr>
            <w:r w:rsidRPr="00E27D23">
              <w:t>08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AAFD7A"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CB1953"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973D20" w14:textId="77777777" w:rsidR="000F33A5" w:rsidRPr="00E27D23" w:rsidRDefault="000F33A5" w:rsidP="009D4432">
            <w:pPr>
              <w:pStyle w:val="TAL"/>
            </w:pPr>
            <w:r w:rsidRPr="00E27D23">
              <w:t>Correction to 5GC TC 9.1.5.1.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10C266" w14:textId="77777777" w:rsidR="000F33A5" w:rsidRPr="00E27D23" w:rsidRDefault="000F33A5" w:rsidP="009D4432">
            <w:pPr>
              <w:pStyle w:val="TAC"/>
            </w:pPr>
            <w:r w:rsidRPr="00E27D23">
              <w:t>16.1.0</w:t>
            </w:r>
          </w:p>
        </w:tc>
      </w:tr>
      <w:tr w:rsidR="00D13E6E" w:rsidRPr="00E27D23" w14:paraId="4B80CC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F4EAEA"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E4CB48"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574C70" w14:textId="77777777" w:rsidR="000F33A5" w:rsidRPr="00E27D23" w:rsidRDefault="000F33A5" w:rsidP="009D4432">
            <w:pPr>
              <w:pStyle w:val="TAC"/>
            </w:pPr>
            <w:r w:rsidRPr="00E27D23">
              <w:t>R5-1970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1C693C" w14:textId="77777777" w:rsidR="000F33A5" w:rsidRPr="00E27D23" w:rsidRDefault="000F33A5" w:rsidP="009D4432">
            <w:pPr>
              <w:pStyle w:val="TAC"/>
            </w:pPr>
            <w:r w:rsidRPr="00E27D23">
              <w:t>09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FE0912"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AEF56B"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09E9B4" w14:textId="77777777" w:rsidR="000F33A5" w:rsidRPr="00E27D23" w:rsidRDefault="000F33A5" w:rsidP="009D4432">
            <w:pPr>
              <w:pStyle w:val="TAL"/>
            </w:pPr>
            <w:r w:rsidRPr="00E27D23">
              <w:t>Correction to 5GC NAS test case 9.1.6.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578472" w14:textId="77777777" w:rsidR="000F33A5" w:rsidRPr="00E27D23" w:rsidRDefault="000F33A5" w:rsidP="009D4432">
            <w:pPr>
              <w:pStyle w:val="TAC"/>
            </w:pPr>
            <w:r w:rsidRPr="00E27D23">
              <w:t>16.1.0</w:t>
            </w:r>
          </w:p>
        </w:tc>
      </w:tr>
      <w:tr w:rsidR="00D13E6E" w:rsidRPr="00E27D23" w14:paraId="1C14E0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25AE1F"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959195"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FEF56A" w14:textId="77777777" w:rsidR="000F33A5" w:rsidRPr="00E27D23" w:rsidRDefault="000F33A5" w:rsidP="009D4432">
            <w:pPr>
              <w:pStyle w:val="TAC"/>
            </w:pPr>
            <w:r w:rsidRPr="00E27D23">
              <w:t>R5-1970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19E01D" w14:textId="77777777" w:rsidR="000F33A5" w:rsidRPr="00E27D23" w:rsidRDefault="000F33A5" w:rsidP="009D4432">
            <w:pPr>
              <w:pStyle w:val="TAC"/>
            </w:pPr>
            <w:r w:rsidRPr="00E27D23">
              <w:t>09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B794FF"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DBDA06"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47D46D" w14:textId="77777777" w:rsidR="000F33A5" w:rsidRPr="00E27D23" w:rsidRDefault="000F33A5" w:rsidP="009D4432">
            <w:pPr>
              <w:pStyle w:val="TAL"/>
            </w:pPr>
            <w:r w:rsidRPr="00E27D23">
              <w:t xml:space="preserve"> Update of 5GC TC 9.1.5.1.11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AD0E93" w14:textId="77777777" w:rsidR="000F33A5" w:rsidRPr="00E27D23" w:rsidRDefault="000F33A5" w:rsidP="009D4432">
            <w:pPr>
              <w:pStyle w:val="TAC"/>
            </w:pPr>
            <w:r w:rsidRPr="00E27D23">
              <w:t>16.1.0</w:t>
            </w:r>
          </w:p>
        </w:tc>
      </w:tr>
      <w:tr w:rsidR="00D13E6E" w:rsidRPr="00E27D23" w14:paraId="1951BBC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8081D9A"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649907"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4F7397" w14:textId="77777777" w:rsidR="000F33A5" w:rsidRPr="00E27D23" w:rsidRDefault="000F33A5" w:rsidP="009D4432">
            <w:pPr>
              <w:pStyle w:val="TAC"/>
            </w:pPr>
            <w:r w:rsidRPr="00E27D23">
              <w:t>R5-1970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123DBA" w14:textId="77777777" w:rsidR="000F33A5" w:rsidRPr="00E27D23" w:rsidRDefault="000F33A5" w:rsidP="009D4432">
            <w:pPr>
              <w:pStyle w:val="TAC"/>
            </w:pPr>
            <w:r w:rsidRPr="00E27D23">
              <w:t>09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D6C232"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E49F6E"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C4F955" w14:textId="77777777" w:rsidR="000F33A5" w:rsidRPr="00E27D23" w:rsidRDefault="000F33A5" w:rsidP="009D4432">
            <w:pPr>
              <w:pStyle w:val="TAL"/>
            </w:pPr>
            <w:r w:rsidRPr="00E27D23">
              <w:t xml:space="preserve">Update of 5GC TC 9.1.5.1.12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9DF876" w14:textId="77777777" w:rsidR="000F33A5" w:rsidRPr="00E27D23" w:rsidRDefault="000F33A5" w:rsidP="009D4432">
            <w:pPr>
              <w:pStyle w:val="TAC"/>
            </w:pPr>
            <w:r w:rsidRPr="00E27D23">
              <w:t>16.1.0</w:t>
            </w:r>
          </w:p>
        </w:tc>
      </w:tr>
      <w:tr w:rsidR="00D13E6E" w:rsidRPr="00E27D23" w14:paraId="0E6F5F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9CC2BD"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E7AE84"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1EE07C" w14:textId="77777777" w:rsidR="000F33A5" w:rsidRPr="00E27D23" w:rsidRDefault="000F33A5" w:rsidP="009D4432">
            <w:pPr>
              <w:pStyle w:val="TAC"/>
            </w:pPr>
            <w:r w:rsidRPr="00E27D23">
              <w:t>R5-1970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96C97D" w14:textId="77777777" w:rsidR="000F33A5" w:rsidRPr="00E27D23" w:rsidRDefault="000F33A5" w:rsidP="009D4432">
            <w:pPr>
              <w:pStyle w:val="TAC"/>
            </w:pPr>
            <w:r w:rsidRPr="00E27D23">
              <w:t>09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BCB572"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89CBFA"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630F6F" w14:textId="77777777" w:rsidR="000F33A5" w:rsidRPr="00E27D23" w:rsidRDefault="000F33A5" w:rsidP="009D4432">
            <w:pPr>
              <w:pStyle w:val="TAL"/>
            </w:pPr>
            <w:r w:rsidRPr="00E27D23">
              <w:t>Correction to NR5GC testcase 9.1.5.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53F874" w14:textId="77777777" w:rsidR="000F33A5" w:rsidRPr="00E27D23" w:rsidRDefault="000F33A5" w:rsidP="009D4432">
            <w:pPr>
              <w:pStyle w:val="TAC"/>
            </w:pPr>
            <w:r w:rsidRPr="00E27D23">
              <w:t>16.1.0</w:t>
            </w:r>
          </w:p>
        </w:tc>
      </w:tr>
      <w:tr w:rsidR="00D13E6E" w:rsidRPr="00E27D23" w14:paraId="459E29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BEA171"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44504D"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C99B85" w14:textId="77777777" w:rsidR="000F33A5" w:rsidRPr="00E27D23" w:rsidRDefault="000F33A5" w:rsidP="009D4432">
            <w:pPr>
              <w:pStyle w:val="TAC"/>
            </w:pPr>
            <w:r w:rsidRPr="00E27D23">
              <w:t>R5-1970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603FB1" w14:textId="77777777" w:rsidR="000F33A5" w:rsidRPr="00E27D23" w:rsidRDefault="000F33A5" w:rsidP="009D4432">
            <w:pPr>
              <w:pStyle w:val="TAC"/>
            </w:pPr>
            <w:r w:rsidRPr="00E27D23">
              <w:t>09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78453D"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050A21"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626D14" w14:textId="77777777" w:rsidR="000F33A5" w:rsidRPr="00E27D23" w:rsidRDefault="000F33A5" w:rsidP="009D4432">
            <w:pPr>
              <w:pStyle w:val="TAL"/>
            </w:pPr>
            <w:r w:rsidRPr="00E27D23">
              <w:t>Correction to NR5GC testcase 9.1.5.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FF70FB" w14:textId="77777777" w:rsidR="000F33A5" w:rsidRPr="00E27D23" w:rsidRDefault="000F33A5" w:rsidP="009D4432">
            <w:pPr>
              <w:pStyle w:val="TAC"/>
            </w:pPr>
            <w:r w:rsidRPr="00E27D23">
              <w:t>16.1.0</w:t>
            </w:r>
          </w:p>
        </w:tc>
      </w:tr>
      <w:tr w:rsidR="00D13E6E" w:rsidRPr="00E27D23" w14:paraId="56BE81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A7DEB6"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17DB16"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3CB535" w14:textId="77777777" w:rsidR="000F33A5" w:rsidRPr="00E27D23" w:rsidRDefault="000F33A5" w:rsidP="009D4432">
            <w:pPr>
              <w:pStyle w:val="TAC"/>
            </w:pPr>
            <w:r w:rsidRPr="00E27D23">
              <w:t>R5-1970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008067" w14:textId="77777777" w:rsidR="000F33A5" w:rsidRPr="00E27D23" w:rsidRDefault="000F33A5" w:rsidP="009D4432">
            <w:pPr>
              <w:pStyle w:val="TAC"/>
            </w:pPr>
            <w:r w:rsidRPr="00E27D23">
              <w:t>09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4ADA92"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AFBCC6"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E9D870" w14:textId="77777777" w:rsidR="000F33A5" w:rsidRPr="00E27D23" w:rsidRDefault="000F33A5" w:rsidP="009D4432">
            <w:pPr>
              <w:pStyle w:val="TAL"/>
            </w:pPr>
            <w:r w:rsidRPr="00E27D23">
              <w:t>Correction to 5GC test case 9.1.6.1.1 De-regist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2118BA" w14:textId="77777777" w:rsidR="000F33A5" w:rsidRPr="00E27D23" w:rsidRDefault="000F33A5" w:rsidP="009D4432">
            <w:pPr>
              <w:pStyle w:val="TAC"/>
            </w:pPr>
            <w:r w:rsidRPr="00E27D23">
              <w:t>16.1.0</w:t>
            </w:r>
          </w:p>
        </w:tc>
      </w:tr>
      <w:tr w:rsidR="00D13E6E" w:rsidRPr="00E27D23" w14:paraId="4CC314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871EA4"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AF731E"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DFEAD6" w14:textId="77777777" w:rsidR="000F33A5" w:rsidRPr="00E27D23" w:rsidRDefault="000F33A5" w:rsidP="009D4432">
            <w:pPr>
              <w:pStyle w:val="TAC"/>
            </w:pPr>
            <w:r w:rsidRPr="00E27D23">
              <w:t>R5-1970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4102A2" w14:textId="77777777" w:rsidR="000F33A5" w:rsidRPr="00E27D23" w:rsidRDefault="000F33A5" w:rsidP="009D4432">
            <w:pPr>
              <w:pStyle w:val="TAC"/>
            </w:pPr>
            <w:r w:rsidRPr="00E27D23">
              <w:t>08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0EFA76"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AB5336"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A4305B" w14:textId="77777777" w:rsidR="000F33A5" w:rsidRPr="00E27D23" w:rsidRDefault="000F33A5" w:rsidP="009D4432">
            <w:pPr>
              <w:pStyle w:val="TAL"/>
            </w:pPr>
            <w:r w:rsidRPr="00E27D23">
              <w:t>Correction to NR test case 9.1.7.2-Data pending without user-plane resourc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E008EC" w14:textId="77777777" w:rsidR="000F33A5" w:rsidRPr="00E27D23" w:rsidRDefault="000F33A5" w:rsidP="009D4432">
            <w:pPr>
              <w:pStyle w:val="TAC"/>
            </w:pPr>
            <w:r w:rsidRPr="00E27D23">
              <w:t>16.1.0</w:t>
            </w:r>
          </w:p>
        </w:tc>
      </w:tr>
      <w:tr w:rsidR="00D13E6E" w:rsidRPr="00E27D23" w14:paraId="28449F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06EE70"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F621D1"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7C34C0" w14:textId="77777777" w:rsidR="000F33A5" w:rsidRPr="00E27D23" w:rsidRDefault="000F33A5" w:rsidP="009D4432">
            <w:pPr>
              <w:pStyle w:val="TAC"/>
            </w:pPr>
            <w:r w:rsidRPr="00E27D23">
              <w:t>R5-1970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00A443" w14:textId="77777777" w:rsidR="000F33A5" w:rsidRPr="00E27D23" w:rsidRDefault="000F33A5" w:rsidP="009D4432">
            <w:pPr>
              <w:pStyle w:val="TAC"/>
            </w:pPr>
            <w:r w:rsidRPr="00E27D23">
              <w:t>09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AA5124"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F7B1C2"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6B5DF5" w14:textId="77777777" w:rsidR="000F33A5" w:rsidRPr="00E27D23" w:rsidRDefault="000F33A5" w:rsidP="009D4432">
            <w:pPr>
              <w:pStyle w:val="TAL"/>
            </w:pPr>
            <w:r w:rsidRPr="00E27D23">
              <w:t>Corrections to 5GS Multilayer Test Case 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004ADB" w14:textId="77777777" w:rsidR="000F33A5" w:rsidRPr="00E27D23" w:rsidRDefault="000F33A5" w:rsidP="009D4432">
            <w:pPr>
              <w:pStyle w:val="TAC"/>
            </w:pPr>
            <w:r w:rsidRPr="00E27D23">
              <w:t>16.1.0</w:t>
            </w:r>
          </w:p>
        </w:tc>
      </w:tr>
      <w:tr w:rsidR="00D13E6E" w:rsidRPr="00E27D23" w14:paraId="4C32A3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94D555"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C91444"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1B4E3F" w14:textId="77777777" w:rsidR="000F33A5" w:rsidRPr="00E27D23" w:rsidRDefault="000F33A5" w:rsidP="009D4432">
            <w:pPr>
              <w:pStyle w:val="TAC"/>
            </w:pPr>
            <w:r w:rsidRPr="00E27D23">
              <w:t>R5-1970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957CB0" w14:textId="77777777" w:rsidR="000F33A5" w:rsidRPr="00E27D23" w:rsidRDefault="000F33A5" w:rsidP="009D4432">
            <w:pPr>
              <w:pStyle w:val="TAC"/>
            </w:pPr>
            <w:r w:rsidRPr="00E27D23">
              <w:t>09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DD2F72"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721B82"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95FDB4" w14:textId="77777777" w:rsidR="000F33A5" w:rsidRPr="00E27D23" w:rsidRDefault="000F33A5" w:rsidP="009D4432">
            <w:pPr>
              <w:pStyle w:val="TAL"/>
            </w:pPr>
            <w:r w:rsidRPr="00E27D23">
              <w:t>Correction to 5GS\EPS Fallback test case 1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32B40F" w14:textId="77777777" w:rsidR="000F33A5" w:rsidRPr="00E27D23" w:rsidRDefault="000F33A5" w:rsidP="009D4432">
            <w:pPr>
              <w:pStyle w:val="TAC"/>
            </w:pPr>
            <w:r w:rsidRPr="00E27D23">
              <w:t>16.1.0</w:t>
            </w:r>
          </w:p>
        </w:tc>
      </w:tr>
      <w:tr w:rsidR="00D13E6E" w:rsidRPr="00E27D23" w14:paraId="56221D0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ABD031"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5EBA85"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266E88" w14:textId="77777777" w:rsidR="000F33A5" w:rsidRPr="00E27D23" w:rsidRDefault="000F33A5" w:rsidP="009D4432">
            <w:pPr>
              <w:pStyle w:val="TAC"/>
            </w:pPr>
            <w:r w:rsidRPr="00E27D23">
              <w:t>R5-1970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6B5F08" w14:textId="77777777" w:rsidR="000F33A5" w:rsidRPr="00E27D23" w:rsidRDefault="000F33A5" w:rsidP="009D4432">
            <w:pPr>
              <w:pStyle w:val="TAC"/>
            </w:pPr>
            <w:r w:rsidRPr="00E27D23">
              <w:t>09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2960B2"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6F3547"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5BB500" w14:textId="77777777" w:rsidR="000F33A5" w:rsidRPr="00E27D23" w:rsidRDefault="000F33A5" w:rsidP="009D4432">
            <w:pPr>
              <w:pStyle w:val="TAL"/>
            </w:pPr>
            <w:r w:rsidRPr="00E27D23">
              <w:t>Update of 5GS\EPS Fallback test cases for System information, type of cells and mo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3BBF2D" w14:textId="77777777" w:rsidR="000F33A5" w:rsidRPr="00E27D23" w:rsidRDefault="000F33A5" w:rsidP="009D4432">
            <w:pPr>
              <w:pStyle w:val="TAC"/>
            </w:pPr>
            <w:r w:rsidRPr="00E27D23">
              <w:t>16.1.0</w:t>
            </w:r>
          </w:p>
        </w:tc>
      </w:tr>
      <w:tr w:rsidR="00D13E6E" w:rsidRPr="00E27D23" w14:paraId="2785E8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C177BA"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1B0C04"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A8A93B" w14:textId="77777777" w:rsidR="000F33A5" w:rsidRPr="00E27D23" w:rsidRDefault="000F33A5" w:rsidP="009D4432">
            <w:pPr>
              <w:pStyle w:val="TAC"/>
            </w:pPr>
            <w:r w:rsidRPr="00E27D23">
              <w:t>R5-1970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71039D" w14:textId="77777777" w:rsidR="000F33A5" w:rsidRPr="00E27D23" w:rsidRDefault="000F33A5" w:rsidP="009D4432">
            <w:pPr>
              <w:pStyle w:val="TAC"/>
            </w:pPr>
            <w:r w:rsidRPr="00E27D23">
              <w:t>10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A48D4E"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CDB910"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41587B" w14:textId="77777777" w:rsidR="000F33A5" w:rsidRPr="00E27D23" w:rsidRDefault="000F33A5" w:rsidP="009D4432">
            <w:pPr>
              <w:pStyle w:val="TAL"/>
            </w:pPr>
            <w:r w:rsidRPr="00E27D23">
              <w:t>Correction to 5GS\EPS Fallback test case 1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EC2CF7" w14:textId="77777777" w:rsidR="000F33A5" w:rsidRPr="00E27D23" w:rsidRDefault="000F33A5" w:rsidP="009D4432">
            <w:pPr>
              <w:pStyle w:val="TAC"/>
            </w:pPr>
            <w:r w:rsidRPr="00E27D23">
              <w:t>16.1.0</w:t>
            </w:r>
          </w:p>
        </w:tc>
      </w:tr>
      <w:tr w:rsidR="00D13E6E" w:rsidRPr="00E27D23" w14:paraId="40645B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262E9F"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D7694B"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EF52CA" w14:textId="77777777" w:rsidR="000F33A5" w:rsidRPr="00E27D23" w:rsidRDefault="000F33A5" w:rsidP="009D4432">
            <w:pPr>
              <w:pStyle w:val="TAC"/>
            </w:pPr>
            <w:r w:rsidRPr="00E27D23">
              <w:t>R5-1970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47E2A0" w14:textId="77777777" w:rsidR="000F33A5" w:rsidRPr="00E27D23" w:rsidRDefault="000F33A5" w:rsidP="009D4432">
            <w:pPr>
              <w:pStyle w:val="TAC"/>
            </w:pPr>
            <w:r w:rsidRPr="00E27D23">
              <w:t>10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CE0CC3"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CC5966"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8E7F9C" w14:textId="77777777" w:rsidR="000F33A5" w:rsidRPr="00E27D23" w:rsidRDefault="000F33A5" w:rsidP="009D4432">
            <w:pPr>
              <w:pStyle w:val="TAL"/>
            </w:pPr>
            <w:r w:rsidRPr="00E27D23">
              <w:t>Update multi-layer test case 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C2708A" w14:textId="77777777" w:rsidR="000F33A5" w:rsidRPr="00E27D23" w:rsidRDefault="000F33A5" w:rsidP="009D4432">
            <w:pPr>
              <w:pStyle w:val="TAC"/>
            </w:pPr>
            <w:r w:rsidRPr="00E27D23">
              <w:t>16.1.0</w:t>
            </w:r>
          </w:p>
        </w:tc>
      </w:tr>
      <w:tr w:rsidR="00D13E6E" w:rsidRPr="00E27D23" w14:paraId="58B51A9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169FD4"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FE648E"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645B93" w14:textId="77777777" w:rsidR="000F33A5" w:rsidRPr="00E27D23" w:rsidRDefault="000F33A5" w:rsidP="009D4432">
            <w:pPr>
              <w:pStyle w:val="TAC"/>
            </w:pPr>
            <w:r w:rsidRPr="00E27D23">
              <w:t>R5-1970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19F4E4" w14:textId="77777777" w:rsidR="000F33A5" w:rsidRPr="00E27D23" w:rsidRDefault="000F33A5" w:rsidP="009D4432">
            <w:pPr>
              <w:pStyle w:val="TAC"/>
            </w:pPr>
            <w:r w:rsidRPr="00E27D23">
              <w:t>10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D4842D"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DF98C6"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F4C961" w14:textId="77777777" w:rsidR="000F33A5" w:rsidRPr="00E27D23" w:rsidRDefault="000F33A5" w:rsidP="009D4432">
            <w:pPr>
              <w:pStyle w:val="TAL"/>
            </w:pPr>
            <w:r w:rsidRPr="00E27D23">
              <w:t>Update multi-layer test case 1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DE8C32" w14:textId="77777777" w:rsidR="000F33A5" w:rsidRPr="00E27D23" w:rsidRDefault="000F33A5" w:rsidP="009D4432">
            <w:pPr>
              <w:pStyle w:val="TAC"/>
            </w:pPr>
            <w:r w:rsidRPr="00E27D23">
              <w:t>16.1.0</w:t>
            </w:r>
          </w:p>
        </w:tc>
      </w:tr>
      <w:tr w:rsidR="00D13E6E" w:rsidRPr="00E27D23" w14:paraId="0F348C0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CA67E1"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FFE5BA"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1CD2E2" w14:textId="77777777" w:rsidR="000F33A5" w:rsidRPr="00E27D23" w:rsidRDefault="000F33A5" w:rsidP="009D4432">
            <w:pPr>
              <w:pStyle w:val="TAC"/>
            </w:pPr>
            <w:r w:rsidRPr="00E27D23">
              <w:t>R5-1970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D2F86D" w14:textId="77777777" w:rsidR="000F33A5" w:rsidRPr="00E27D23" w:rsidRDefault="000F33A5" w:rsidP="009D4432">
            <w:pPr>
              <w:pStyle w:val="TAC"/>
            </w:pPr>
            <w:r w:rsidRPr="00E27D23">
              <w:t>10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913CA6"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D077FB"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97C38E" w14:textId="77777777" w:rsidR="000F33A5" w:rsidRPr="00E27D23" w:rsidRDefault="000F33A5" w:rsidP="009D4432">
            <w:pPr>
              <w:pStyle w:val="TAL"/>
            </w:pPr>
            <w:r w:rsidRPr="00E27D23">
              <w:t>Update multi-layer test case 1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C360398" w14:textId="77777777" w:rsidR="000F33A5" w:rsidRPr="00E27D23" w:rsidRDefault="000F33A5" w:rsidP="009D4432">
            <w:pPr>
              <w:pStyle w:val="TAC"/>
            </w:pPr>
            <w:r w:rsidRPr="00E27D23">
              <w:t>16.1.0</w:t>
            </w:r>
          </w:p>
        </w:tc>
      </w:tr>
      <w:tr w:rsidR="00D13E6E" w:rsidRPr="00E27D23" w14:paraId="549184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EBB52A"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91EBF2"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1554BE" w14:textId="77777777" w:rsidR="000F33A5" w:rsidRPr="00E27D23" w:rsidRDefault="000F33A5" w:rsidP="009D4432">
            <w:pPr>
              <w:pStyle w:val="TAC"/>
            </w:pPr>
            <w:r w:rsidRPr="00E27D23">
              <w:t>R5-1970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60CED8" w14:textId="77777777" w:rsidR="000F33A5" w:rsidRPr="00E27D23" w:rsidRDefault="000F33A5" w:rsidP="009D4432">
            <w:pPr>
              <w:pStyle w:val="TAC"/>
            </w:pPr>
            <w:r w:rsidRPr="00E27D23">
              <w:t>1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EC1BCC"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F3272A"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327017" w14:textId="77777777" w:rsidR="000F33A5" w:rsidRPr="00E27D23" w:rsidRDefault="000F33A5" w:rsidP="009D4432">
            <w:pPr>
              <w:pStyle w:val="TAL"/>
            </w:pPr>
            <w:r w:rsidRPr="00E27D23">
              <w:t>Correction to NR test case 8.1.5.3.4-PWS reception using dedicatedSystemInformationDelive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030989" w14:textId="77777777" w:rsidR="000F33A5" w:rsidRPr="00E27D23" w:rsidRDefault="000F33A5" w:rsidP="009D4432">
            <w:pPr>
              <w:pStyle w:val="TAC"/>
            </w:pPr>
            <w:r w:rsidRPr="00E27D23">
              <w:t>16.1.0</w:t>
            </w:r>
          </w:p>
        </w:tc>
      </w:tr>
      <w:tr w:rsidR="00D13E6E" w:rsidRPr="00E27D23" w14:paraId="4094A1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A3FA8A"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CF668F"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9E617B" w14:textId="77777777" w:rsidR="000F33A5" w:rsidRPr="00E27D23" w:rsidRDefault="000F33A5" w:rsidP="009D4432">
            <w:pPr>
              <w:pStyle w:val="TAC"/>
            </w:pPr>
            <w:r w:rsidRPr="00E27D23">
              <w:t>R5-1971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0E63E1" w14:textId="77777777" w:rsidR="000F33A5" w:rsidRPr="00E27D23" w:rsidRDefault="000F33A5" w:rsidP="009D4432">
            <w:pPr>
              <w:pStyle w:val="TAC"/>
            </w:pPr>
            <w:r w:rsidRPr="00E27D23">
              <w:t>08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1A916C"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9982D"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5FDC2E" w14:textId="77777777" w:rsidR="000F33A5" w:rsidRPr="00E27D23" w:rsidRDefault="000F33A5" w:rsidP="009D4432">
            <w:pPr>
              <w:pStyle w:val="TAL"/>
            </w:pPr>
            <w:r w:rsidRPr="00E27D23">
              <w:t>Addition of NR test case 6.2.3.1-Inter-RAT Cell reselection L2NR by priority Srxlev bas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78E7E6B" w14:textId="77777777" w:rsidR="000F33A5" w:rsidRPr="00E27D23" w:rsidRDefault="000F33A5" w:rsidP="009D4432">
            <w:pPr>
              <w:pStyle w:val="TAC"/>
            </w:pPr>
            <w:r w:rsidRPr="00E27D23">
              <w:t>16.1.0</w:t>
            </w:r>
          </w:p>
        </w:tc>
      </w:tr>
      <w:tr w:rsidR="00D13E6E" w:rsidRPr="00E27D23" w14:paraId="7A5F899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F3ECFC"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D730ED"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7CC27A" w14:textId="77777777" w:rsidR="000F33A5" w:rsidRPr="00E27D23" w:rsidRDefault="000F33A5" w:rsidP="009D4432">
            <w:pPr>
              <w:pStyle w:val="TAC"/>
            </w:pPr>
            <w:r w:rsidRPr="00E27D23">
              <w:t>R5-1971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3D75A6" w14:textId="77777777" w:rsidR="000F33A5" w:rsidRPr="00E27D23" w:rsidRDefault="000F33A5" w:rsidP="009D4432">
            <w:pPr>
              <w:pStyle w:val="TAC"/>
            </w:pPr>
            <w:r w:rsidRPr="00E27D23">
              <w:t>08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D7250A"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B4E942"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656477" w14:textId="77777777" w:rsidR="000F33A5" w:rsidRPr="00E27D23" w:rsidRDefault="000F33A5" w:rsidP="009D4432">
            <w:pPr>
              <w:pStyle w:val="TAL"/>
            </w:pPr>
            <w:r w:rsidRPr="00E27D23">
              <w:t>Addition of NR test case 6.2.3.2-Inter-RAT Cell reselection L2NR by priority Squal bas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CBFAC1" w14:textId="77777777" w:rsidR="000F33A5" w:rsidRPr="00E27D23" w:rsidRDefault="000F33A5" w:rsidP="009D4432">
            <w:pPr>
              <w:pStyle w:val="TAC"/>
            </w:pPr>
            <w:r w:rsidRPr="00E27D23">
              <w:t>16.1.0</w:t>
            </w:r>
          </w:p>
        </w:tc>
      </w:tr>
      <w:tr w:rsidR="00D13E6E" w:rsidRPr="00E27D23" w14:paraId="4592EB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2D5625"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4E9498"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A76C2E" w14:textId="77777777" w:rsidR="000F33A5" w:rsidRPr="00E27D23" w:rsidRDefault="000F33A5" w:rsidP="009D4432">
            <w:pPr>
              <w:pStyle w:val="TAC"/>
            </w:pPr>
            <w:r w:rsidRPr="00E27D23">
              <w:t>R5-1971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EDD5FC" w14:textId="77777777" w:rsidR="000F33A5" w:rsidRPr="00E27D23" w:rsidRDefault="000F33A5" w:rsidP="009D4432">
            <w:pPr>
              <w:pStyle w:val="TAC"/>
            </w:pPr>
            <w:r w:rsidRPr="00E27D23">
              <w:t>08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370401"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183F0"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4F6568" w14:textId="77777777" w:rsidR="000F33A5" w:rsidRPr="00E27D23" w:rsidRDefault="000F33A5" w:rsidP="009D4432">
            <w:pPr>
              <w:pStyle w:val="TAL"/>
            </w:pPr>
            <w:r w:rsidRPr="00E27D23">
              <w:t>Addition of NR test case 6.2.3.4-Inter-RAT Cell reselection NR2L by priority Squal bas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F20ABE" w14:textId="77777777" w:rsidR="000F33A5" w:rsidRPr="00E27D23" w:rsidRDefault="000F33A5" w:rsidP="009D4432">
            <w:pPr>
              <w:pStyle w:val="TAC"/>
            </w:pPr>
            <w:r w:rsidRPr="00E27D23">
              <w:t>16.1.0</w:t>
            </w:r>
          </w:p>
        </w:tc>
      </w:tr>
      <w:tr w:rsidR="00D13E6E" w:rsidRPr="00E27D23" w14:paraId="3A0C63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55C4A4"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659B7F"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0B41C3" w14:textId="77777777" w:rsidR="000F33A5" w:rsidRPr="00E27D23" w:rsidRDefault="000F33A5" w:rsidP="009D4432">
            <w:pPr>
              <w:pStyle w:val="TAC"/>
            </w:pPr>
            <w:r w:rsidRPr="00E27D23">
              <w:t>R5-1971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E69B85" w14:textId="77777777" w:rsidR="000F33A5" w:rsidRPr="00E27D23" w:rsidRDefault="000F33A5" w:rsidP="009D4432">
            <w:pPr>
              <w:pStyle w:val="TAC"/>
            </w:pPr>
            <w:r w:rsidRPr="00E27D23">
              <w:t>08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E93AAC"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7CADFB"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2B3353" w14:textId="77777777" w:rsidR="000F33A5" w:rsidRPr="00E27D23" w:rsidRDefault="000F33A5" w:rsidP="009D4432">
            <w:pPr>
              <w:pStyle w:val="TAL"/>
            </w:pPr>
            <w:r w:rsidRPr="00E27D23">
              <w:t>Addition of NR test case 6.2.3.6-Inter-RAT Cell reselection L2NR by priority from dedicated signal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5CD962" w14:textId="77777777" w:rsidR="000F33A5" w:rsidRPr="00E27D23" w:rsidRDefault="000F33A5" w:rsidP="009D4432">
            <w:pPr>
              <w:pStyle w:val="TAC"/>
            </w:pPr>
            <w:r w:rsidRPr="00E27D23">
              <w:t>16.1.0</w:t>
            </w:r>
          </w:p>
        </w:tc>
      </w:tr>
      <w:tr w:rsidR="00D13E6E" w:rsidRPr="00E27D23" w14:paraId="4D5D0D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507E10"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00D746"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4F5965" w14:textId="77777777" w:rsidR="000F33A5" w:rsidRPr="00E27D23" w:rsidRDefault="000F33A5" w:rsidP="009D4432">
            <w:pPr>
              <w:pStyle w:val="TAC"/>
            </w:pPr>
            <w:r w:rsidRPr="00E27D23">
              <w:t>R5-1971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253DAC" w14:textId="77777777" w:rsidR="000F33A5" w:rsidRPr="00E27D23" w:rsidRDefault="000F33A5" w:rsidP="009D4432">
            <w:pPr>
              <w:pStyle w:val="TAC"/>
            </w:pPr>
            <w:r w:rsidRPr="00E27D23">
              <w:t>08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BBE25A"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E75BA1"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B30D85" w14:textId="77777777" w:rsidR="000F33A5" w:rsidRPr="00E27D23" w:rsidRDefault="000F33A5" w:rsidP="009D4432">
            <w:pPr>
              <w:pStyle w:val="TAL"/>
            </w:pPr>
            <w:r w:rsidRPr="00E27D23">
              <w:t>Addition of NR test case 6.2.3.8-Inter-RAT Cell reselection L2NR Snonintrasearc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1AA5F2" w14:textId="77777777" w:rsidR="000F33A5" w:rsidRPr="00E27D23" w:rsidRDefault="000F33A5" w:rsidP="009D4432">
            <w:pPr>
              <w:pStyle w:val="TAC"/>
            </w:pPr>
            <w:r w:rsidRPr="00E27D23">
              <w:t>16.1.0</w:t>
            </w:r>
          </w:p>
        </w:tc>
      </w:tr>
      <w:tr w:rsidR="00D13E6E" w:rsidRPr="00E27D23" w14:paraId="6B56F2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E39599"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EED4F2"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6BEA89" w14:textId="77777777" w:rsidR="000F33A5" w:rsidRPr="00E27D23" w:rsidRDefault="000F33A5" w:rsidP="009D4432">
            <w:pPr>
              <w:pStyle w:val="TAC"/>
            </w:pPr>
            <w:r w:rsidRPr="00E27D23">
              <w:t>R5-1971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113A1A" w14:textId="77777777" w:rsidR="000F33A5" w:rsidRPr="00E27D23" w:rsidRDefault="000F33A5" w:rsidP="009D4432">
            <w:pPr>
              <w:pStyle w:val="TAC"/>
            </w:pPr>
            <w:r w:rsidRPr="00E27D23">
              <w:t>08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EEB0FD"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08C6EF"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C47D51" w14:textId="77777777" w:rsidR="000F33A5" w:rsidRPr="00E27D23" w:rsidRDefault="000F33A5" w:rsidP="009D4432">
            <w:pPr>
              <w:pStyle w:val="TAL"/>
            </w:pPr>
            <w:r w:rsidRPr="00E27D23">
              <w:t>Addition of NR test case 6.2.3.9-Inter-RAT Cell reselection NR2L Speed Depend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0852A2" w14:textId="77777777" w:rsidR="000F33A5" w:rsidRPr="00E27D23" w:rsidRDefault="000F33A5" w:rsidP="009D4432">
            <w:pPr>
              <w:pStyle w:val="TAC"/>
            </w:pPr>
            <w:r w:rsidRPr="00E27D23">
              <w:t>16.1.0</w:t>
            </w:r>
          </w:p>
        </w:tc>
      </w:tr>
      <w:tr w:rsidR="00D13E6E" w:rsidRPr="00E27D23" w14:paraId="6C285A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98ACEA"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2E45E1"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3B9D68" w14:textId="77777777" w:rsidR="000F33A5" w:rsidRPr="00E27D23" w:rsidRDefault="000F33A5" w:rsidP="009D4432">
            <w:pPr>
              <w:pStyle w:val="TAC"/>
            </w:pPr>
            <w:r w:rsidRPr="00E27D23">
              <w:t>R5-1971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128DD4" w14:textId="77777777" w:rsidR="000F33A5" w:rsidRPr="00E27D23" w:rsidRDefault="000F33A5" w:rsidP="009D4432">
            <w:pPr>
              <w:pStyle w:val="TAC"/>
            </w:pPr>
            <w:r w:rsidRPr="00E27D23">
              <w:t>08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D7B8D6"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DAB3C6"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2F7818" w14:textId="77777777" w:rsidR="000F33A5" w:rsidRPr="00E27D23" w:rsidRDefault="000F33A5" w:rsidP="009D4432">
            <w:pPr>
              <w:pStyle w:val="TAL"/>
            </w:pPr>
            <w:r w:rsidRPr="00E27D23">
              <w:t>Addition of NR test case 6.4.3.1-Inter-RAT Cell reselection NR2L Srxlev bas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1ED6EE" w14:textId="77777777" w:rsidR="000F33A5" w:rsidRPr="00E27D23" w:rsidRDefault="000F33A5" w:rsidP="009D4432">
            <w:pPr>
              <w:pStyle w:val="TAC"/>
            </w:pPr>
            <w:r w:rsidRPr="00E27D23">
              <w:t>16.1.0</w:t>
            </w:r>
          </w:p>
        </w:tc>
      </w:tr>
      <w:tr w:rsidR="00D13E6E" w:rsidRPr="00E27D23" w14:paraId="471F8F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2D6B7C"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814CAF"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67D134" w14:textId="77777777" w:rsidR="000F33A5" w:rsidRPr="00E27D23" w:rsidRDefault="000F33A5" w:rsidP="009D4432">
            <w:pPr>
              <w:pStyle w:val="TAC"/>
            </w:pPr>
            <w:r w:rsidRPr="00E27D23">
              <w:t>R5-1971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D1ACDB" w14:textId="77777777" w:rsidR="000F33A5" w:rsidRPr="00E27D23" w:rsidRDefault="000F33A5" w:rsidP="009D4432">
            <w:pPr>
              <w:pStyle w:val="TAC"/>
            </w:pPr>
            <w:r w:rsidRPr="00E27D23">
              <w:t>10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E115CA"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0DC41D"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2995A8" w14:textId="77777777" w:rsidR="000F33A5" w:rsidRPr="00E27D23" w:rsidRDefault="000F33A5" w:rsidP="009D4432">
            <w:pPr>
              <w:pStyle w:val="TAL"/>
            </w:pPr>
            <w:r w:rsidRPr="00E27D23">
              <w:t xml:space="preserve">Correction to UE </w:t>
            </w:r>
            <w:r w:rsidR="00EE2286" w:rsidRPr="00E27D23">
              <w:t>capability</w:t>
            </w:r>
            <w:r w:rsidRPr="00E27D23">
              <w:t xml:space="preserve"> transfer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F1117" w14:textId="77777777" w:rsidR="000F33A5" w:rsidRPr="00E27D23" w:rsidRDefault="000F33A5" w:rsidP="009D4432">
            <w:pPr>
              <w:pStyle w:val="TAC"/>
            </w:pPr>
            <w:r w:rsidRPr="00E27D23">
              <w:t>16.1.0</w:t>
            </w:r>
          </w:p>
        </w:tc>
      </w:tr>
      <w:tr w:rsidR="00D13E6E" w:rsidRPr="00E27D23" w14:paraId="17F1A07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BDBF34"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5CFD51"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6ED495" w14:textId="77777777" w:rsidR="000F33A5" w:rsidRPr="00E27D23" w:rsidRDefault="000F33A5" w:rsidP="009D4432">
            <w:pPr>
              <w:pStyle w:val="TAC"/>
            </w:pPr>
            <w:r w:rsidRPr="00E27D23">
              <w:t>R5-1971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DE2EE5" w14:textId="77777777" w:rsidR="000F33A5" w:rsidRPr="00E27D23" w:rsidRDefault="000F33A5" w:rsidP="009D4432">
            <w:pPr>
              <w:pStyle w:val="TAC"/>
            </w:pPr>
            <w:r w:rsidRPr="00E27D23">
              <w:t>08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B9EE12"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EEEB13"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BD1D21" w14:textId="77777777" w:rsidR="000F33A5" w:rsidRPr="00E27D23" w:rsidRDefault="000F33A5" w:rsidP="009D4432">
            <w:pPr>
              <w:pStyle w:val="TAL"/>
            </w:pPr>
            <w:r w:rsidRPr="00E27D23">
              <w:t>Update of NR test case 6.1.2.22-Inter-frequency cell reselection with parameter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13640A" w14:textId="77777777" w:rsidR="000F33A5" w:rsidRPr="00E27D23" w:rsidRDefault="000F33A5" w:rsidP="009D4432">
            <w:pPr>
              <w:pStyle w:val="TAC"/>
            </w:pPr>
            <w:r w:rsidRPr="00E27D23">
              <w:t>16.1.0</w:t>
            </w:r>
          </w:p>
        </w:tc>
      </w:tr>
      <w:tr w:rsidR="00D13E6E" w:rsidRPr="00E27D23" w14:paraId="6CF450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A4A322"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131CE6"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48A3B0" w14:textId="77777777" w:rsidR="000F33A5" w:rsidRPr="00E27D23" w:rsidRDefault="000F33A5" w:rsidP="009D4432">
            <w:pPr>
              <w:pStyle w:val="TAC"/>
            </w:pPr>
            <w:r w:rsidRPr="00E27D23">
              <w:t>R5-1971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BC3B47" w14:textId="77777777" w:rsidR="000F33A5" w:rsidRPr="00E27D23" w:rsidRDefault="000F33A5" w:rsidP="009D4432">
            <w:pPr>
              <w:pStyle w:val="TAC"/>
            </w:pPr>
            <w:r w:rsidRPr="00E27D23">
              <w:t>08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3AF04D"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21AE30"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2436C8" w14:textId="77777777" w:rsidR="000F33A5" w:rsidRPr="00E27D23" w:rsidRDefault="000F33A5" w:rsidP="009D4432">
            <w:pPr>
              <w:pStyle w:val="TAL"/>
            </w:pPr>
            <w:r w:rsidRPr="00E27D23">
              <w:t>Addition of test case 6.3.1.3 of TS 38.5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56A492" w14:textId="77777777" w:rsidR="000F33A5" w:rsidRPr="00E27D23" w:rsidRDefault="000F33A5" w:rsidP="009D4432">
            <w:pPr>
              <w:pStyle w:val="TAC"/>
            </w:pPr>
            <w:r w:rsidRPr="00E27D23">
              <w:t>16.1.0</w:t>
            </w:r>
          </w:p>
        </w:tc>
      </w:tr>
      <w:tr w:rsidR="00D13E6E" w:rsidRPr="00E27D23" w14:paraId="649A52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B0DD57"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2836EF"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D0510F" w14:textId="77777777" w:rsidR="000F33A5" w:rsidRPr="00E27D23" w:rsidRDefault="000F33A5" w:rsidP="009D4432">
            <w:pPr>
              <w:pStyle w:val="TAC"/>
            </w:pPr>
            <w:r w:rsidRPr="00E27D23">
              <w:t>R5-1971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C264F3" w14:textId="77777777" w:rsidR="000F33A5" w:rsidRPr="00E27D23" w:rsidRDefault="000F33A5" w:rsidP="009D4432">
            <w:pPr>
              <w:pStyle w:val="TAC"/>
            </w:pPr>
            <w:r w:rsidRPr="00E27D23">
              <w:t>08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A7701A"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848DA1"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3A40D0" w14:textId="77777777" w:rsidR="000F33A5" w:rsidRPr="00E27D23" w:rsidRDefault="000F33A5" w:rsidP="009D4432">
            <w:pPr>
              <w:pStyle w:val="TAL"/>
            </w:pPr>
            <w:r w:rsidRPr="00E27D23">
              <w:t>Addition of test case 6.3.1.4 of TS 38.5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D557EA" w14:textId="77777777" w:rsidR="000F33A5" w:rsidRPr="00E27D23" w:rsidRDefault="000F33A5" w:rsidP="009D4432">
            <w:pPr>
              <w:pStyle w:val="TAC"/>
            </w:pPr>
            <w:r w:rsidRPr="00E27D23">
              <w:t>16.1.0</w:t>
            </w:r>
          </w:p>
        </w:tc>
      </w:tr>
      <w:tr w:rsidR="00D13E6E" w:rsidRPr="00E27D23" w14:paraId="10AE6A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54007C"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A3447A"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86D556" w14:textId="77777777" w:rsidR="000F33A5" w:rsidRPr="00E27D23" w:rsidRDefault="000F33A5" w:rsidP="009D4432">
            <w:pPr>
              <w:pStyle w:val="TAC"/>
            </w:pPr>
            <w:r w:rsidRPr="00E27D23">
              <w:t>R5-1971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B315FE" w14:textId="77777777" w:rsidR="000F33A5" w:rsidRPr="00E27D23" w:rsidRDefault="000F33A5" w:rsidP="009D4432">
            <w:pPr>
              <w:pStyle w:val="TAC"/>
            </w:pPr>
            <w:r w:rsidRPr="00E27D23">
              <w:t>08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5F6B44"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A3002C"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4A6430" w14:textId="77777777" w:rsidR="000F33A5" w:rsidRPr="00E27D23" w:rsidRDefault="000F33A5" w:rsidP="009D4432">
            <w:pPr>
              <w:pStyle w:val="TAL"/>
            </w:pPr>
            <w:r w:rsidRPr="00E27D23">
              <w:t>Addition of test case 6.3.1.8 of TS 38.5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F254DC" w14:textId="77777777" w:rsidR="000F33A5" w:rsidRPr="00E27D23" w:rsidRDefault="000F33A5" w:rsidP="009D4432">
            <w:pPr>
              <w:pStyle w:val="TAC"/>
            </w:pPr>
            <w:r w:rsidRPr="00E27D23">
              <w:t>16.1.0</w:t>
            </w:r>
          </w:p>
        </w:tc>
      </w:tr>
      <w:tr w:rsidR="00D13E6E" w:rsidRPr="00E27D23" w14:paraId="6BC370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3647D2"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6E03CD"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94B85F" w14:textId="77777777" w:rsidR="000F33A5" w:rsidRPr="00E27D23" w:rsidRDefault="000F33A5" w:rsidP="009D4432">
            <w:pPr>
              <w:pStyle w:val="TAC"/>
            </w:pPr>
            <w:r w:rsidRPr="00E27D23">
              <w:t>R5-1971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71F9BD" w14:textId="77777777" w:rsidR="000F33A5" w:rsidRPr="00E27D23" w:rsidRDefault="000F33A5" w:rsidP="009D4432">
            <w:pPr>
              <w:pStyle w:val="TAC"/>
            </w:pPr>
            <w:r w:rsidRPr="00E27D23">
              <w:t>08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86B0B6"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3602EC"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1AD22F" w14:textId="77777777" w:rsidR="000F33A5" w:rsidRPr="00E27D23" w:rsidRDefault="000F33A5" w:rsidP="009D4432">
            <w:pPr>
              <w:pStyle w:val="TAL"/>
            </w:pPr>
            <w:r w:rsidRPr="00E27D23">
              <w:t>Addition of test case 6.3.1.9 of TS 38.5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FDFC43" w14:textId="77777777" w:rsidR="000F33A5" w:rsidRPr="00E27D23" w:rsidRDefault="000F33A5" w:rsidP="009D4432">
            <w:pPr>
              <w:pStyle w:val="TAC"/>
            </w:pPr>
            <w:r w:rsidRPr="00E27D23">
              <w:t>16.1.0</w:t>
            </w:r>
          </w:p>
        </w:tc>
      </w:tr>
      <w:tr w:rsidR="00D13E6E" w:rsidRPr="00E27D23" w14:paraId="30D54BA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B08683"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252D2C"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42EC2B" w14:textId="77777777" w:rsidR="000F33A5" w:rsidRPr="00E27D23" w:rsidRDefault="000F33A5" w:rsidP="009D4432">
            <w:pPr>
              <w:pStyle w:val="TAC"/>
            </w:pPr>
            <w:r w:rsidRPr="00E27D23">
              <w:t>R5-1971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6AF8C7" w14:textId="77777777" w:rsidR="000F33A5" w:rsidRPr="00E27D23" w:rsidRDefault="000F33A5" w:rsidP="009D4432">
            <w:pPr>
              <w:pStyle w:val="TAC"/>
            </w:pPr>
            <w:r w:rsidRPr="00E27D23">
              <w:t>08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D6A4E3"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073F3"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ED2929" w14:textId="77777777" w:rsidR="000F33A5" w:rsidRPr="00E27D23" w:rsidRDefault="000F33A5" w:rsidP="009D4432">
            <w:pPr>
              <w:pStyle w:val="TAL"/>
            </w:pPr>
            <w:r w:rsidRPr="00E27D23">
              <w:t>Addition of NR Idle test case 6.1.2.23 - Cell reselection/ MFBI</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50FBB7" w14:textId="77777777" w:rsidR="000F33A5" w:rsidRPr="00E27D23" w:rsidRDefault="000F33A5" w:rsidP="009D4432">
            <w:pPr>
              <w:pStyle w:val="TAC"/>
            </w:pPr>
            <w:r w:rsidRPr="00E27D23">
              <w:t>16.1.0</w:t>
            </w:r>
          </w:p>
        </w:tc>
      </w:tr>
      <w:tr w:rsidR="00D13E6E" w:rsidRPr="00E27D23" w14:paraId="0FD770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C4645F"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4B390C"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D86577" w14:textId="77777777" w:rsidR="000F33A5" w:rsidRPr="00E27D23" w:rsidRDefault="000F33A5" w:rsidP="009D4432">
            <w:pPr>
              <w:pStyle w:val="TAC"/>
            </w:pPr>
            <w:r w:rsidRPr="00E27D23">
              <w:t>R5-1972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B96A7B" w14:textId="77777777" w:rsidR="000F33A5" w:rsidRPr="00E27D23" w:rsidRDefault="000F33A5" w:rsidP="009D4432">
            <w:pPr>
              <w:pStyle w:val="TAC"/>
            </w:pPr>
            <w:r w:rsidRPr="00E27D23">
              <w:t>10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36F263"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FD83A1"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AF6BCA" w14:textId="77777777" w:rsidR="000F33A5" w:rsidRPr="00E27D23" w:rsidRDefault="000F33A5" w:rsidP="009D4432">
            <w:pPr>
              <w:pStyle w:val="TAL"/>
            </w:pPr>
            <w:r w:rsidRPr="00E27D23">
              <w:t>Update of 5GC test case 9.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C6F5FA" w14:textId="77777777" w:rsidR="000F33A5" w:rsidRPr="00E27D23" w:rsidRDefault="000F33A5" w:rsidP="009D4432">
            <w:pPr>
              <w:pStyle w:val="TAC"/>
            </w:pPr>
            <w:r w:rsidRPr="00E27D23">
              <w:t>16.1.0</w:t>
            </w:r>
          </w:p>
        </w:tc>
      </w:tr>
      <w:tr w:rsidR="00D13E6E" w:rsidRPr="00E27D23" w14:paraId="7E596C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07BCA7"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DD4468"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963FA4" w14:textId="77777777" w:rsidR="000F33A5" w:rsidRPr="00E27D23" w:rsidRDefault="000F33A5" w:rsidP="009D4432">
            <w:pPr>
              <w:pStyle w:val="TAC"/>
            </w:pPr>
            <w:r w:rsidRPr="00E27D23">
              <w:t>R5-1972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146C11" w14:textId="77777777" w:rsidR="000F33A5" w:rsidRPr="00E27D23" w:rsidRDefault="000F33A5" w:rsidP="009D4432">
            <w:pPr>
              <w:pStyle w:val="TAC"/>
            </w:pPr>
            <w:r w:rsidRPr="00E27D23">
              <w:t>1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829AD2"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7A518A"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970083" w14:textId="77777777" w:rsidR="000F33A5" w:rsidRPr="00E27D23" w:rsidRDefault="000F33A5" w:rsidP="009D4432">
            <w:pPr>
              <w:pStyle w:val="TAL"/>
            </w:pPr>
            <w:r w:rsidRPr="00E27D23">
              <w:t>Addition of new NR MAC test case 7.1.1.3.2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FB7237" w14:textId="77777777" w:rsidR="000F33A5" w:rsidRPr="00E27D23" w:rsidRDefault="000F33A5" w:rsidP="009D4432">
            <w:pPr>
              <w:pStyle w:val="TAC"/>
            </w:pPr>
            <w:r w:rsidRPr="00E27D23">
              <w:t>16.1.0</w:t>
            </w:r>
          </w:p>
        </w:tc>
      </w:tr>
      <w:tr w:rsidR="00D13E6E" w:rsidRPr="00E27D23" w14:paraId="0D56C2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A5CBB0"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840BF5"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CB9ADB" w14:textId="77777777" w:rsidR="000F33A5" w:rsidRPr="00E27D23" w:rsidRDefault="000F33A5" w:rsidP="009D4432">
            <w:pPr>
              <w:pStyle w:val="TAC"/>
            </w:pPr>
            <w:r w:rsidRPr="00E27D23">
              <w:t>R5-1972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00B022" w14:textId="77777777" w:rsidR="000F33A5" w:rsidRPr="00E27D23" w:rsidRDefault="000F33A5" w:rsidP="009D4432">
            <w:pPr>
              <w:pStyle w:val="TAC"/>
            </w:pPr>
            <w:r w:rsidRPr="00E27D23">
              <w:t>09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71C378"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64B880"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06BB2D" w14:textId="77777777" w:rsidR="000F33A5" w:rsidRPr="00E27D23" w:rsidRDefault="000F33A5" w:rsidP="009D4432">
            <w:pPr>
              <w:pStyle w:val="TAL"/>
            </w:pPr>
            <w:r w:rsidRPr="00E27D23">
              <w:t>Addition of Idle Mode Test Case -Cell reselection, Sintrasearch, Snonintrasearc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477B6C" w14:textId="77777777" w:rsidR="000F33A5" w:rsidRPr="00E27D23" w:rsidRDefault="000F33A5" w:rsidP="009D4432">
            <w:pPr>
              <w:pStyle w:val="TAC"/>
            </w:pPr>
            <w:r w:rsidRPr="00E27D23">
              <w:t>16.1.0</w:t>
            </w:r>
          </w:p>
        </w:tc>
      </w:tr>
      <w:tr w:rsidR="00D13E6E" w:rsidRPr="00E27D23" w14:paraId="1611E0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6D30CD"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F60F92"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C051D8" w14:textId="77777777" w:rsidR="000F33A5" w:rsidRPr="00E27D23" w:rsidRDefault="000F33A5" w:rsidP="009D4432">
            <w:pPr>
              <w:pStyle w:val="TAC"/>
            </w:pPr>
            <w:r w:rsidRPr="00E27D23">
              <w:t>R5-1972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10A468" w14:textId="77777777" w:rsidR="000F33A5" w:rsidRPr="00E27D23" w:rsidRDefault="000F33A5" w:rsidP="009D4432">
            <w:pPr>
              <w:pStyle w:val="TAC"/>
            </w:pPr>
            <w:r w:rsidRPr="00E27D23">
              <w:t>08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801AEC"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95B437"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2F6BB6" w14:textId="77777777" w:rsidR="000F33A5" w:rsidRPr="00E27D23" w:rsidRDefault="000F33A5" w:rsidP="009D4432">
            <w:pPr>
              <w:pStyle w:val="TAL"/>
            </w:pPr>
            <w:r w:rsidRPr="00E27D23">
              <w:t>Add RRC reconfiguration test case 8.1.2.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43F4C4" w14:textId="77777777" w:rsidR="000F33A5" w:rsidRPr="00E27D23" w:rsidRDefault="000F33A5" w:rsidP="009D4432">
            <w:pPr>
              <w:pStyle w:val="TAC"/>
            </w:pPr>
            <w:r w:rsidRPr="00E27D23">
              <w:t>16.1.0</w:t>
            </w:r>
          </w:p>
        </w:tc>
      </w:tr>
      <w:tr w:rsidR="00D13E6E" w:rsidRPr="00E27D23" w14:paraId="4A3D41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D55B1B"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1502D0"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199D88" w14:textId="77777777" w:rsidR="000F33A5" w:rsidRPr="00E27D23" w:rsidRDefault="000F33A5" w:rsidP="009D4432">
            <w:pPr>
              <w:pStyle w:val="TAC"/>
            </w:pPr>
            <w:r w:rsidRPr="00E27D23">
              <w:t>R5-1972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BD5E8D" w14:textId="77777777" w:rsidR="000F33A5" w:rsidRPr="00E27D23" w:rsidRDefault="000F33A5" w:rsidP="009D4432">
            <w:pPr>
              <w:pStyle w:val="TAC"/>
            </w:pPr>
            <w:r w:rsidRPr="00E27D23">
              <w:t>08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E1003F"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D32D22"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772654" w14:textId="77777777" w:rsidR="000F33A5" w:rsidRPr="00E27D23" w:rsidRDefault="000F33A5" w:rsidP="009D4432">
            <w:pPr>
              <w:pStyle w:val="TAL"/>
            </w:pPr>
            <w:r w:rsidRPr="00E27D23">
              <w:t>Add RRC reconfiguration test case 8.1.2.1.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06281A" w14:textId="77777777" w:rsidR="000F33A5" w:rsidRPr="00E27D23" w:rsidRDefault="000F33A5" w:rsidP="009D4432">
            <w:pPr>
              <w:pStyle w:val="TAC"/>
            </w:pPr>
            <w:r w:rsidRPr="00E27D23">
              <w:t>16.1.0</w:t>
            </w:r>
          </w:p>
        </w:tc>
      </w:tr>
      <w:tr w:rsidR="00D13E6E" w:rsidRPr="00E27D23" w14:paraId="1BDEBC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F8D7CC"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7B7F28"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C9F766" w14:textId="77777777" w:rsidR="000F33A5" w:rsidRPr="00E27D23" w:rsidRDefault="000F33A5" w:rsidP="009D4432">
            <w:pPr>
              <w:pStyle w:val="TAC"/>
            </w:pPr>
            <w:r w:rsidRPr="00E27D23">
              <w:t>R5-1972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24E40A" w14:textId="77777777" w:rsidR="000F33A5" w:rsidRPr="00E27D23" w:rsidRDefault="000F33A5" w:rsidP="009D4432">
            <w:pPr>
              <w:pStyle w:val="TAC"/>
            </w:pPr>
            <w:r w:rsidRPr="00E27D23">
              <w:t>08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4D2142"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01C1B5"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7129B4" w14:textId="77777777" w:rsidR="000F33A5" w:rsidRPr="00E27D23" w:rsidRDefault="000F33A5" w:rsidP="009D4432">
            <w:pPr>
              <w:pStyle w:val="TAL"/>
            </w:pPr>
            <w:r w:rsidRPr="00E27D23">
              <w:t>Add RRC reconfiguration test case 8.1.2.1.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599610" w14:textId="77777777" w:rsidR="000F33A5" w:rsidRPr="00E27D23" w:rsidRDefault="000F33A5" w:rsidP="009D4432">
            <w:pPr>
              <w:pStyle w:val="TAC"/>
            </w:pPr>
            <w:r w:rsidRPr="00E27D23">
              <w:t>16.1.0</w:t>
            </w:r>
          </w:p>
        </w:tc>
      </w:tr>
      <w:tr w:rsidR="00D13E6E" w:rsidRPr="00E27D23" w14:paraId="2BE151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E2240E"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8E104A"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13D39B" w14:textId="77777777" w:rsidR="000F33A5" w:rsidRPr="00E27D23" w:rsidRDefault="000F33A5" w:rsidP="009D4432">
            <w:pPr>
              <w:pStyle w:val="TAC"/>
            </w:pPr>
            <w:r w:rsidRPr="00E27D23">
              <w:t>R5-1972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A9AA4A" w14:textId="77777777" w:rsidR="000F33A5" w:rsidRPr="00E27D23" w:rsidRDefault="000F33A5" w:rsidP="009D4432">
            <w:pPr>
              <w:pStyle w:val="TAC"/>
            </w:pPr>
            <w:r w:rsidRPr="00E27D23">
              <w:t>08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F6AF94"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BA7A4F"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F315B8" w14:textId="77777777" w:rsidR="000F33A5" w:rsidRPr="00E27D23" w:rsidRDefault="000F33A5" w:rsidP="009D4432">
            <w:pPr>
              <w:pStyle w:val="TAL"/>
            </w:pPr>
            <w:r w:rsidRPr="00E27D23">
              <w:t>Add RRC reconfiguration test case 8.1.2.1.5.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9518B3" w14:textId="77777777" w:rsidR="000F33A5" w:rsidRPr="00E27D23" w:rsidRDefault="000F33A5" w:rsidP="009D4432">
            <w:pPr>
              <w:pStyle w:val="TAC"/>
            </w:pPr>
            <w:r w:rsidRPr="00E27D23">
              <w:t>16.1.0</w:t>
            </w:r>
          </w:p>
        </w:tc>
      </w:tr>
      <w:tr w:rsidR="00D13E6E" w:rsidRPr="00E27D23" w14:paraId="7042FA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F64C33"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D645D3"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418EE2" w14:textId="77777777" w:rsidR="000F33A5" w:rsidRPr="00E27D23" w:rsidRDefault="000F33A5" w:rsidP="009D4432">
            <w:pPr>
              <w:pStyle w:val="TAC"/>
            </w:pPr>
            <w:r w:rsidRPr="00E27D23">
              <w:t>R5-1972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136F36" w14:textId="77777777" w:rsidR="000F33A5" w:rsidRPr="00E27D23" w:rsidRDefault="000F33A5" w:rsidP="009D4432">
            <w:pPr>
              <w:pStyle w:val="TAC"/>
            </w:pPr>
            <w:r w:rsidRPr="00E27D23">
              <w:t>08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9E2EE0"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79336C"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B68D3A" w14:textId="77777777" w:rsidR="000F33A5" w:rsidRPr="00E27D23" w:rsidRDefault="000F33A5" w:rsidP="009D4432">
            <w:pPr>
              <w:pStyle w:val="TAL"/>
            </w:pPr>
            <w:r w:rsidRPr="00E27D23">
              <w:t>Addition of NR test case 8.1.3.1.16-whitelis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54BF7E" w14:textId="77777777" w:rsidR="000F33A5" w:rsidRPr="00E27D23" w:rsidRDefault="000F33A5" w:rsidP="009D4432">
            <w:pPr>
              <w:pStyle w:val="TAC"/>
            </w:pPr>
            <w:r w:rsidRPr="00E27D23">
              <w:t>16.1.0</w:t>
            </w:r>
          </w:p>
        </w:tc>
      </w:tr>
      <w:tr w:rsidR="00D13E6E" w:rsidRPr="00E27D23" w14:paraId="04A07E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A1FC44"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579B56"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EF1BE3" w14:textId="77777777" w:rsidR="000F33A5" w:rsidRPr="00E27D23" w:rsidRDefault="000F33A5" w:rsidP="009D4432">
            <w:pPr>
              <w:pStyle w:val="TAC"/>
            </w:pPr>
            <w:r w:rsidRPr="00E27D23">
              <w:t>R5-1972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0DD804" w14:textId="77777777" w:rsidR="000F33A5" w:rsidRPr="00E27D23" w:rsidRDefault="000F33A5" w:rsidP="009D4432">
            <w:pPr>
              <w:pStyle w:val="TAC"/>
            </w:pPr>
            <w:r w:rsidRPr="00E27D23">
              <w:t>08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24D15E"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0DAAA"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518B98" w14:textId="77777777" w:rsidR="000F33A5" w:rsidRPr="00E27D23" w:rsidRDefault="000F33A5" w:rsidP="009D4432">
            <w:pPr>
              <w:pStyle w:val="TAL"/>
            </w:pPr>
            <w:r w:rsidRPr="00E27D23">
              <w:t>Addition of NR test case 8.1.3.1.20-GapFR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6505E8" w14:textId="77777777" w:rsidR="000F33A5" w:rsidRPr="00E27D23" w:rsidRDefault="000F33A5" w:rsidP="009D4432">
            <w:pPr>
              <w:pStyle w:val="TAC"/>
            </w:pPr>
            <w:r w:rsidRPr="00E27D23">
              <w:t>16.1.0</w:t>
            </w:r>
          </w:p>
        </w:tc>
      </w:tr>
      <w:tr w:rsidR="00D13E6E" w:rsidRPr="00E27D23" w14:paraId="63367F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186FE3"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891CFF"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2A520E" w14:textId="77777777" w:rsidR="000F33A5" w:rsidRPr="00E27D23" w:rsidRDefault="000F33A5" w:rsidP="009D4432">
            <w:pPr>
              <w:pStyle w:val="TAC"/>
            </w:pPr>
            <w:r w:rsidRPr="00E27D23">
              <w:t>R5-1972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9AC0D3" w14:textId="77777777" w:rsidR="000F33A5" w:rsidRPr="00E27D23" w:rsidRDefault="000F33A5" w:rsidP="009D4432">
            <w:pPr>
              <w:pStyle w:val="TAC"/>
            </w:pPr>
            <w:r w:rsidRPr="00E27D23">
              <w:t>08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E41B0C"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EE5E45"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A35EC5" w14:textId="77777777" w:rsidR="000F33A5" w:rsidRPr="00E27D23" w:rsidRDefault="000F33A5" w:rsidP="009D4432">
            <w:pPr>
              <w:pStyle w:val="TAL"/>
            </w:pPr>
            <w:r w:rsidRPr="00E27D23">
              <w:t>Addition of NR test case 8.1.3.1.21-GapFR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77A660" w14:textId="77777777" w:rsidR="000F33A5" w:rsidRPr="00E27D23" w:rsidRDefault="000F33A5" w:rsidP="009D4432">
            <w:pPr>
              <w:pStyle w:val="TAC"/>
            </w:pPr>
            <w:r w:rsidRPr="00E27D23">
              <w:t>16.1.0</w:t>
            </w:r>
          </w:p>
        </w:tc>
      </w:tr>
      <w:tr w:rsidR="00D13E6E" w:rsidRPr="00E27D23" w14:paraId="052781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CAF34B"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E459BD"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538B2A" w14:textId="77777777" w:rsidR="000F33A5" w:rsidRPr="00E27D23" w:rsidRDefault="000F33A5" w:rsidP="009D4432">
            <w:pPr>
              <w:pStyle w:val="TAC"/>
            </w:pPr>
            <w:r w:rsidRPr="00E27D23">
              <w:t>R5-1972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0EAC7E" w14:textId="77777777" w:rsidR="000F33A5" w:rsidRPr="00E27D23" w:rsidRDefault="000F33A5" w:rsidP="009D4432">
            <w:pPr>
              <w:pStyle w:val="TAC"/>
            </w:pPr>
            <w:r w:rsidRPr="00E27D23">
              <w:t>08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FC1645"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EF2D41"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A80ECD" w14:textId="77777777" w:rsidR="000F33A5" w:rsidRPr="00E27D23" w:rsidRDefault="000F33A5" w:rsidP="009D4432">
            <w:pPr>
              <w:pStyle w:val="TAL"/>
            </w:pPr>
            <w:r w:rsidRPr="00E27D23">
              <w:t>Addition of NR test case 8.1.3.2.4-Event B2 SIN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4C8F70" w14:textId="77777777" w:rsidR="000F33A5" w:rsidRPr="00E27D23" w:rsidRDefault="000F33A5" w:rsidP="009D4432">
            <w:pPr>
              <w:pStyle w:val="TAC"/>
            </w:pPr>
            <w:r w:rsidRPr="00E27D23">
              <w:t>16.1.0</w:t>
            </w:r>
          </w:p>
        </w:tc>
      </w:tr>
      <w:tr w:rsidR="00D13E6E" w:rsidRPr="00E27D23" w14:paraId="7431D20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A66FFC"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2301D9"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0A9982" w14:textId="77777777" w:rsidR="000F33A5" w:rsidRPr="00E27D23" w:rsidRDefault="000F33A5" w:rsidP="009D4432">
            <w:pPr>
              <w:pStyle w:val="TAC"/>
            </w:pPr>
            <w:r w:rsidRPr="00E27D23">
              <w:t>R5-1972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AFC222" w14:textId="77777777" w:rsidR="000F33A5" w:rsidRPr="00E27D23" w:rsidRDefault="000F33A5" w:rsidP="009D4432">
            <w:pPr>
              <w:pStyle w:val="TAC"/>
            </w:pPr>
            <w:r w:rsidRPr="00E27D23">
              <w:t>09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B744C8"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D66980"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9A30DD" w14:textId="77777777" w:rsidR="000F33A5" w:rsidRPr="00E27D23" w:rsidRDefault="000F33A5" w:rsidP="009D4432">
            <w:pPr>
              <w:pStyle w:val="TAL"/>
            </w:pPr>
            <w:r w:rsidRPr="00E27D23">
              <w:t>Addition of SA NR measurement test case TC 8.1.3.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514E33" w14:textId="77777777" w:rsidR="000F33A5" w:rsidRPr="00E27D23" w:rsidRDefault="000F33A5" w:rsidP="009D4432">
            <w:pPr>
              <w:pStyle w:val="TAC"/>
            </w:pPr>
            <w:r w:rsidRPr="00E27D23">
              <w:t>16.1.0</w:t>
            </w:r>
          </w:p>
        </w:tc>
      </w:tr>
      <w:tr w:rsidR="00D13E6E" w:rsidRPr="00E27D23" w14:paraId="36CD2A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53CFD5"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58DE25"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4EFB06" w14:textId="77777777" w:rsidR="000F33A5" w:rsidRPr="00E27D23" w:rsidRDefault="000F33A5" w:rsidP="009D4432">
            <w:pPr>
              <w:pStyle w:val="TAC"/>
            </w:pPr>
            <w:r w:rsidRPr="00E27D23">
              <w:t>R5-1972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00D6E5" w14:textId="77777777" w:rsidR="000F33A5" w:rsidRPr="00E27D23" w:rsidRDefault="000F33A5" w:rsidP="009D4432">
            <w:pPr>
              <w:pStyle w:val="TAC"/>
            </w:pPr>
            <w:r w:rsidRPr="00E27D23">
              <w:t>08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40CE21"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30B801"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0FED7C" w14:textId="77777777" w:rsidR="000F33A5" w:rsidRPr="00E27D23" w:rsidRDefault="000F33A5" w:rsidP="009D4432">
            <w:pPr>
              <w:pStyle w:val="TAL"/>
            </w:pPr>
            <w:r w:rsidRPr="00E27D23">
              <w:t>Addition of NR test case 8.1.4.1.7.1-PCell Change and SCell addition Intra-band 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166FD5" w14:textId="77777777" w:rsidR="000F33A5" w:rsidRPr="00E27D23" w:rsidRDefault="000F33A5" w:rsidP="009D4432">
            <w:pPr>
              <w:pStyle w:val="TAC"/>
            </w:pPr>
            <w:r w:rsidRPr="00E27D23">
              <w:t>16.1.0</w:t>
            </w:r>
          </w:p>
        </w:tc>
      </w:tr>
      <w:tr w:rsidR="00D13E6E" w:rsidRPr="00E27D23" w14:paraId="5357A5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EA0E33"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2FA9F2"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9786A6" w14:textId="77777777" w:rsidR="000F33A5" w:rsidRPr="00E27D23" w:rsidRDefault="000F33A5" w:rsidP="009D4432">
            <w:pPr>
              <w:pStyle w:val="TAC"/>
            </w:pPr>
            <w:r w:rsidRPr="00E27D23">
              <w:t>R5-1972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157110" w14:textId="77777777" w:rsidR="000F33A5" w:rsidRPr="00E27D23" w:rsidRDefault="000F33A5" w:rsidP="009D4432">
            <w:pPr>
              <w:pStyle w:val="TAC"/>
            </w:pPr>
            <w:r w:rsidRPr="00E27D23">
              <w:t>08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9F35B9"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DCDBEA"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ED7473" w14:textId="77777777" w:rsidR="000F33A5" w:rsidRPr="00E27D23" w:rsidRDefault="000F33A5" w:rsidP="009D4432">
            <w:pPr>
              <w:pStyle w:val="TAL"/>
            </w:pPr>
            <w:r w:rsidRPr="00E27D23">
              <w:t>Addition of NR test case 8.1.4.1.8.1-SCell no change Intra-band 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9954D0" w14:textId="77777777" w:rsidR="000F33A5" w:rsidRPr="00E27D23" w:rsidRDefault="000F33A5" w:rsidP="009D4432">
            <w:pPr>
              <w:pStyle w:val="TAC"/>
            </w:pPr>
            <w:r w:rsidRPr="00E27D23">
              <w:t>16.1.0</w:t>
            </w:r>
          </w:p>
        </w:tc>
      </w:tr>
      <w:tr w:rsidR="00D13E6E" w:rsidRPr="00E27D23" w14:paraId="7F1285C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66963D"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9E854A"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6C4DA3" w14:textId="77777777" w:rsidR="000F33A5" w:rsidRPr="00E27D23" w:rsidRDefault="000F33A5" w:rsidP="009D4432">
            <w:pPr>
              <w:pStyle w:val="TAC"/>
            </w:pPr>
            <w:r w:rsidRPr="00E27D23">
              <w:t>R5-1972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EB3350" w14:textId="77777777" w:rsidR="000F33A5" w:rsidRPr="00E27D23" w:rsidRDefault="000F33A5" w:rsidP="009D4432">
            <w:pPr>
              <w:pStyle w:val="TAC"/>
            </w:pPr>
            <w:r w:rsidRPr="00E27D23">
              <w:t>08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1C80BD"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83DC74"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AD297A" w14:textId="77777777" w:rsidR="000F33A5" w:rsidRPr="00E27D23" w:rsidRDefault="00EE2286" w:rsidP="009D4432">
            <w:pPr>
              <w:pStyle w:val="TAL"/>
            </w:pPr>
            <w:r w:rsidRPr="00E27D23">
              <w:t>Addition</w:t>
            </w:r>
            <w:r w:rsidR="000F33A5" w:rsidRPr="00E27D23">
              <w:t xml:space="preserve"> of 5GC test case 9.1.1.4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1D1745" w14:textId="77777777" w:rsidR="000F33A5" w:rsidRPr="00E27D23" w:rsidRDefault="000F33A5" w:rsidP="009D4432">
            <w:pPr>
              <w:pStyle w:val="TAC"/>
            </w:pPr>
            <w:r w:rsidRPr="00E27D23">
              <w:t>16.1.0</w:t>
            </w:r>
          </w:p>
        </w:tc>
      </w:tr>
      <w:tr w:rsidR="00D13E6E" w:rsidRPr="00E27D23" w14:paraId="606FBD7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A25F90"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38C2FE"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9D8680" w14:textId="77777777" w:rsidR="000F33A5" w:rsidRPr="00E27D23" w:rsidRDefault="000F33A5" w:rsidP="009D4432">
            <w:pPr>
              <w:pStyle w:val="TAC"/>
            </w:pPr>
            <w:r w:rsidRPr="00E27D23">
              <w:t>R5-1972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3DE2D8" w14:textId="77777777" w:rsidR="000F33A5" w:rsidRPr="00E27D23" w:rsidRDefault="000F33A5" w:rsidP="009D4432">
            <w:pPr>
              <w:pStyle w:val="TAC"/>
            </w:pPr>
            <w:r w:rsidRPr="00E27D23">
              <w:t>08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346C88"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34851B"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E345A1" w14:textId="77777777" w:rsidR="000F33A5" w:rsidRPr="00E27D23" w:rsidRDefault="000F33A5" w:rsidP="009D4432">
            <w:pPr>
              <w:pStyle w:val="TAL"/>
            </w:pPr>
            <w:r w:rsidRPr="00E27D23">
              <w:t>Addition of new 5GC TC 10.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F3361C" w14:textId="77777777" w:rsidR="000F33A5" w:rsidRPr="00E27D23" w:rsidRDefault="000F33A5" w:rsidP="009D4432">
            <w:pPr>
              <w:pStyle w:val="TAC"/>
            </w:pPr>
            <w:r w:rsidRPr="00E27D23">
              <w:t>16.1.0</w:t>
            </w:r>
          </w:p>
        </w:tc>
      </w:tr>
      <w:tr w:rsidR="00D13E6E" w:rsidRPr="00E27D23" w14:paraId="4AD338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C56536"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C8ABAC"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6EC446" w14:textId="77777777" w:rsidR="000F33A5" w:rsidRPr="00E27D23" w:rsidRDefault="000F33A5" w:rsidP="009D4432">
            <w:pPr>
              <w:pStyle w:val="TAC"/>
            </w:pPr>
            <w:r w:rsidRPr="00E27D23">
              <w:t>R5-1972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6C5C4B" w14:textId="77777777" w:rsidR="000F33A5" w:rsidRPr="00E27D23" w:rsidRDefault="000F33A5" w:rsidP="009D4432">
            <w:pPr>
              <w:pStyle w:val="TAC"/>
            </w:pPr>
            <w:r w:rsidRPr="00E27D23">
              <w:t>09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1D58D5"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E5891B"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C9A8F6" w14:textId="77777777" w:rsidR="000F33A5" w:rsidRPr="00E27D23" w:rsidRDefault="000F33A5" w:rsidP="009D4432">
            <w:pPr>
              <w:pStyle w:val="TAL"/>
            </w:pPr>
            <w:r w:rsidRPr="00E27D23">
              <w:t>Introduction of new TC 11.4.1 5GMM-REGISTERED.NORMAL-SERVICE / 5GMM-IDLE / Emergency call / Utilising emergency number stored on the USIM / New emergency PDU sess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63C6EC" w14:textId="77777777" w:rsidR="000F33A5" w:rsidRPr="00E27D23" w:rsidRDefault="000F33A5" w:rsidP="009D4432">
            <w:pPr>
              <w:pStyle w:val="TAC"/>
            </w:pPr>
            <w:r w:rsidRPr="00E27D23">
              <w:t>16.1.0</w:t>
            </w:r>
          </w:p>
        </w:tc>
      </w:tr>
      <w:tr w:rsidR="00D13E6E" w:rsidRPr="00E27D23" w14:paraId="6CCE28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435290B"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74582D"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676D45" w14:textId="77777777" w:rsidR="000F33A5" w:rsidRPr="00E27D23" w:rsidRDefault="000F33A5" w:rsidP="009D4432">
            <w:pPr>
              <w:pStyle w:val="TAC"/>
            </w:pPr>
            <w:r w:rsidRPr="00E27D23">
              <w:t>R5-1972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D7CF61" w14:textId="77777777" w:rsidR="000F33A5" w:rsidRPr="00E27D23" w:rsidRDefault="000F33A5" w:rsidP="009D4432">
            <w:pPr>
              <w:pStyle w:val="TAC"/>
            </w:pPr>
            <w:r w:rsidRPr="00E27D23">
              <w:t>09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3B7182"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E8E0D"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1C4C16" w14:textId="77777777" w:rsidR="000F33A5" w:rsidRPr="00E27D23" w:rsidRDefault="000F33A5" w:rsidP="009D4432">
            <w:pPr>
              <w:pStyle w:val="TAL"/>
            </w:pPr>
            <w:r w:rsidRPr="00E27D23">
              <w:t>Introduction of new TC 11.4.2 5GMM-DEREGISTERED.LIMITED-SERVICE / Emergency call / Handling of forbidden PLM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9FA6C9" w14:textId="77777777" w:rsidR="000F33A5" w:rsidRPr="00E27D23" w:rsidRDefault="000F33A5" w:rsidP="009D4432">
            <w:pPr>
              <w:pStyle w:val="TAC"/>
            </w:pPr>
            <w:r w:rsidRPr="00E27D23">
              <w:t>16.1.0</w:t>
            </w:r>
          </w:p>
        </w:tc>
      </w:tr>
      <w:tr w:rsidR="00D13E6E" w:rsidRPr="00E27D23" w14:paraId="263676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FDAB95"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AC5391"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0E8C63" w14:textId="77777777" w:rsidR="000F33A5" w:rsidRPr="00E27D23" w:rsidRDefault="000F33A5" w:rsidP="009D4432">
            <w:pPr>
              <w:pStyle w:val="TAC"/>
            </w:pPr>
            <w:r w:rsidRPr="00E27D23">
              <w:t>R5-1972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2C79F8" w14:textId="77777777" w:rsidR="000F33A5" w:rsidRPr="00E27D23" w:rsidRDefault="000F33A5" w:rsidP="009D4432">
            <w:pPr>
              <w:pStyle w:val="TAC"/>
            </w:pPr>
            <w:r w:rsidRPr="00E27D23">
              <w:t>10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500E49"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40F5A3"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1C565E" w14:textId="77777777" w:rsidR="000F33A5" w:rsidRPr="00E27D23" w:rsidRDefault="000F33A5" w:rsidP="009D4432">
            <w:pPr>
              <w:pStyle w:val="TAL"/>
            </w:pPr>
            <w:r w:rsidRPr="00E27D23">
              <w:t>Introduction of new TC 11.4.3 5GMM-DEREGISTERED.NO-SUPI / Emergency call / Utilisation of emergency numbers stored on the ME / Initial registration for emergency servic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2A1A0E" w14:textId="77777777" w:rsidR="000F33A5" w:rsidRPr="00E27D23" w:rsidRDefault="000F33A5" w:rsidP="009D4432">
            <w:pPr>
              <w:pStyle w:val="TAC"/>
            </w:pPr>
            <w:r w:rsidRPr="00E27D23">
              <w:t>16.1.0</w:t>
            </w:r>
          </w:p>
        </w:tc>
      </w:tr>
      <w:tr w:rsidR="00D13E6E" w:rsidRPr="00E27D23" w14:paraId="3174D2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7F6A9B"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29739B"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44DD18" w14:textId="77777777" w:rsidR="000F33A5" w:rsidRPr="00E27D23" w:rsidRDefault="000F33A5" w:rsidP="009D4432">
            <w:pPr>
              <w:pStyle w:val="TAC"/>
            </w:pPr>
            <w:r w:rsidRPr="00E27D23">
              <w:t>R5-1972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E2CF1D" w14:textId="77777777" w:rsidR="000F33A5" w:rsidRPr="00E27D23" w:rsidRDefault="000F33A5" w:rsidP="009D4432">
            <w:pPr>
              <w:pStyle w:val="TAC"/>
            </w:pPr>
            <w:r w:rsidRPr="00E27D23">
              <w:t>09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306CDF"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CD589D"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CD6250" w14:textId="77777777" w:rsidR="000F33A5" w:rsidRPr="00E27D23" w:rsidRDefault="000F33A5" w:rsidP="009D4432">
            <w:pPr>
              <w:pStyle w:val="TAL"/>
            </w:pPr>
            <w:r w:rsidRPr="00E27D23">
              <w:t>Non 3GPP Access over WLAN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418AC1" w14:textId="77777777" w:rsidR="000F33A5" w:rsidRPr="00E27D23" w:rsidRDefault="000F33A5" w:rsidP="009D4432">
            <w:pPr>
              <w:pStyle w:val="TAC"/>
            </w:pPr>
            <w:r w:rsidRPr="00E27D23">
              <w:t>16.1.0</w:t>
            </w:r>
          </w:p>
        </w:tc>
      </w:tr>
      <w:tr w:rsidR="00D13E6E" w:rsidRPr="00E27D23" w14:paraId="36473B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CE7185"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E5FE11"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50AA98" w14:textId="77777777" w:rsidR="000F33A5" w:rsidRPr="00E27D23" w:rsidRDefault="000F33A5" w:rsidP="009D4432">
            <w:pPr>
              <w:pStyle w:val="TAC"/>
            </w:pPr>
            <w:r w:rsidRPr="00E27D23">
              <w:t>R5-1972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AD4996" w14:textId="77777777" w:rsidR="000F33A5" w:rsidRPr="00E27D23" w:rsidRDefault="000F33A5" w:rsidP="009D4432">
            <w:pPr>
              <w:pStyle w:val="TAC"/>
            </w:pPr>
            <w:r w:rsidRPr="00E27D23">
              <w:t>08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ECB417"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C5C3D3"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F65E06" w14:textId="77777777" w:rsidR="000F33A5" w:rsidRPr="00E27D23" w:rsidRDefault="000F33A5" w:rsidP="009D4432">
            <w:pPr>
              <w:pStyle w:val="TAL"/>
            </w:pPr>
            <w:r w:rsidRPr="00E27D23">
              <w:t>Update MAC test case 7.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820D5B" w14:textId="77777777" w:rsidR="000F33A5" w:rsidRPr="00E27D23" w:rsidRDefault="000F33A5" w:rsidP="009D4432">
            <w:pPr>
              <w:pStyle w:val="TAC"/>
            </w:pPr>
            <w:r w:rsidRPr="00E27D23">
              <w:t>16.1.0</w:t>
            </w:r>
          </w:p>
        </w:tc>
      </w:tr>
      <w:tr w:rsidR="00D13E6E" w:rsidRPr="00E27D23" w14:paraId="7DCD54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C60065"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0A1C26"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E6C881" w14:textId="77777777" w:rsidR="000F33A5" w:rsidRPr="00E27D23" w:rsidRDefault="000F33A5" w:rsidP="009D4432">
            <w:pPr>
              <w:pStyle w:val="TAC"/>
            </w:pPr>
            <w:r w:rsidRPr="00E27D23">
              <w:t>R5-1972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A6C984" w14:textId="77777777" w:rsidR="000F33A5" w:rsidRPr="00E27D23" w:rsidRDefault="000F33A5" w:rsidP="009D4432">
            <w:pPr>
              <w:pStyle w:val="TAC"/>
            </w:pPr>
            <w:r w:rsidRPr="00E27D23">
              <w:t>09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8D9FD2"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393772"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10E981" w14:textId="77777777" w:rsidR="000F33A5" w:rsidRPr="00E27D23" w:rsidRDefault="000F33A5" w:rsidP="009D4432">
            <w:pPr>
              <w:pStyle w:val="TAL"/>
            </w:pPr>
            <w:r w:rsidRPr="00E27D23">
              <w:t>Correction to RLC UM test case 7.1.2.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DAD293" w14:textId="77777777" w:rsidR="000F33A5" w:rsidRPr="00E27D23" w:rsidRDefault="000F33A5" w:rsidP="009D4432">
            <w:pPr>
              <w:pStyle w:val="TAC"/>
            </w:pPr>
            <w:r w:rsidRPr="00E27D23">
              <w:t>16.1.0</w:t>
            </w:r>
          </w:p>
        </w:tc>
      </w:tr>
      <w:tr w:rsidR="00D13E6E" w:rsidRPr="00E27D23" w14:paraId="1BA257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1C74EB"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BE2B05"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853BE1" w14:textId="77777777" w:rsidR="000F33A5" w:rsidRPr="00E27D23" w:rsidRDefault="000F33A5" w:rsidP="009D4432">
            <w:pPr>
              <w:pStyle w:val="TAC"/>
            </w:pPr>
            <w:r w:rsidRPr="00E27D23">
              <w:t>R5-1972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56F124" w14:textId="77777777" w:rsidR="000F33A5" w:rsidRPr="00E27D23" w:rsidRDefault="000F33A5" w:rsidP="009D4432">
            <w:pPr>
              <w:pStyle w:val="TAC"/>
            </w:pPr>
            <w:r w:rsidRPr="00E27D23">
              <w:t>09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6DDA15"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40F99"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E754B8" w14:textId="77777777" w:rsidR="000F33A5" w:rsidRPr="00E27D23" w:rsidRDefault="000F33A5" w:rsidP="009D4432">
            <w:pPr>
              <w:pStyle w:val="TAL"/>
            </w:pPr>
            <w:r w:rsidRPr="00E27D23">
              <w:t>Correction to PDCP TC 7.1.3.5.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AA0583" w14:textId="77777777" w:rsidR="000F33A5" w:rsidRPr="00E27D23" w:rsidRDefault="000F33A5" w:rsidP="009D4432">
            <w:pPr>
              <w:pStyle w:val="TAC"/>
            </w:pPr>
            <w:r w:rsidRPr="00E27D23">
              <w:t>16.1.0</w:t>
            </w:r>
          </w:p>
        </w:tc>
      </w:tr>
      <w:tr w:rsidR="00D13E6E" w:rsidRPr="00E27D23" w14:paraId="3ADE0A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FBB6E2"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A3BF62"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F21727" w14:textId="77777777" w:rsidR="000F33A5" w:rsidRPr="00E27D23" w:rsidRDefault="000F33A5" w:rsidP="009D4432">
            <w:pPr>
              <w:pStyle w:val="TAC"/>
            </w:pPr>
            <w:r w:rsidRPr="00E27D23">
              <w:t>R5-1972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6EF315" w14:textId="77777777" w:rsidR="000F33A5" w:rsidRPr="00E27D23" w:rsidRDefault="000F33A5" w:rsidP="009D4432">
            <w:pPr>
              <w:pStyle w:val="TAC"/>
            </w:pPr>
            <w:r w:rsidRPr="00E27D23">
              <w:t>09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704426"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F31F46"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03A67C" w14:textId="77777777" w:rsidR="000F33A5" w:rsidRPr="00E27D23" w:rsidRDefault="000F33A5" w:rsidP="009D4432">
            <w:pPr>
              <w:pStyle w:val="TAL"/>
            </w:pPr>
            <w:r w:rsidRPr="00E27D23">
              <w:t>Corrections to TC 8.1.4.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16A5A8" w14:textId="77777777" w:rsidR="000F33A5" w:rsidRPr="00E27D23" w:rsidRDefault="000F33A5" w:rsidP="009D4432">
            <w:pPr>
              <w:pStyle w:val="TAC"/>
            </w:pPr>
            <w:r w:rsidRPr="00E27D23">
              <w:t>16.1.0</w:t>
            </w:r>
          </w:p>
        </w:tc>
      </w:tr>
      <w:tr w:rsidR="00D13E6E" w:rsidRPr="00E27D23" w14:paraId="3405F55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3B37FF"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E0252D"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FF0CC8" w14:textId="77777777" w:rsidR="000F33A5" w:rsidRPr="00E27D23" w:rsidRDefault="000F33A5" w:rsidP="009D4432">
            <w:pPr>
              <w:pStyle w:val="TAC"/>
            </w:pPr>
            <w:r w:rsidRPr="00E27D23">
              <w:t>R5-1972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9A41E7" w14:textId="77777777" w:rsidR="000F33A5" w:rsidRPr="00E27D23" w:rsidRDefault="000F33A5" w:rsidP="009D4432">
            <w:pPr>
              <w:pStyle w:val="TAC"/>
            </w:pPr>
            <w:r w:rsidRPr="00E27D23">
              <w:t>10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DF0E51"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34F346"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658099" w14:textId="77777777" w:rsidR="000F33A5" w:rsidRPr="00E27D23" w:rsidRDefault="000F33A5" w:rsidP="009D4432">
            <w:pPr>
              <w:pStyle w:val="TAL"/>
            </w:pPr>
            <w:r w:rsidRPr="00E27D23">
              <w:t>Correction to test cases 8.1.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0341F3" w14:textId="77777777" w:rsidR="000F33A5" w:rsidRPr="00E27D23" w:rsidRDefault="000F33A5" w:rsidP="009D4432">
            <w:pPr>
              <w:pStyle w:val="TAC"/>
            </w:pPr>
            <w:r w:rsidRPr="00E27D23">
              <w:t>16.1.0</w:t>
            </w:r>
          </w:p>
        </w:tc>
      </w:tr>
      <w:tr w:rsidR="00D13E6E" w:rsidRPr="00E27D23" w14:paraId="1542B8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A22AA7"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4B21E8"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60A7EE" w14:textId="77777777" w:rsidR="000F33A5" w:rsidRPr="00E27D23" w:rsidRDefault="000F33A5" w:rsidP="009D4432">
            <w:pPr>
              <w:pStyle w:val="TAC"/>
            </w:pPr>
            <w:r w:rsidRPr="00E27D23">
              <w:t>R5-1972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174FD1" w14:textId="77777777" w:rsidR="000F33A5" w:rsidRPr="00E27D23" w:rsidRDefault="000F33A5" w:rsidP="009D4432">
            <w:pPr>
              <w:pStyle w:val="TAC"/>
            </w:pPr>
            <w:r w:rsidRPr="00E27D23">
              <w:t>09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DF684"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70DE1"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6C481A" w14:textId="77777777" w:rsidR="000F33A5" w:rsidRPr="00E27D23" w:rsidRDefault="000F33A5" w:rsidP="009D4432">
            <w:pPr>
              <w:pStyle w:val="TAL"/>
            </w:pPr>
            <w:r w:rsidRPr="00E27D23">
              <w:t>Correction to test case 10.1.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1705B5" w14:textId="77777777" w:rsidR="000F33A5" w:rsidRPr="00E27D23" w:rsidRDefault="000F33A5" w:rsidP="009D4432">
            <w:pPr>
              <w:pStyle w:val="TAC"/>
            </w:pPr>
            <w:r w:rsidRPr="00E27D23">
              <w:t>16.1.0</w:t>
            </w:r>
          </w:p>
        </w:tc>
      </w:tr>
      <w:tr w:rsidR="00D13E6E" w:rsidRPr="00E27D23" w14:paraId="77A2C4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B6D9AC"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C9643D"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17604F" w14:textId="77777777" w:rsidR="000F33A5" w:rsidRPr="00E27D23" w:rsidRDefault="000F33A5" w:rsidP="009D4432">
            <w:pPr>
              <w:pStyle w:val="TAC"/>
            </w:pPr>
            <w:r w:rsidRPr="00E27D23">
              <w:t>R5-1972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D6A320" w14:textId="77777777" w:rsidR="000F33A5" w:rsidRPr="00E27D23" w:rsidRDefault="000F33A5" w:rsidP="009D4432">
            <w:pPr>
              <w:pStyle w:val="TAC"/>
            </w:pPr>
            <w:r w:rsidRPr="00E27D23">
              <w:t>08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3CAFCF"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315FFB"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3BFA7A" w14:textId="77777777" w:rsidR="000F33A5" w:rsidRPr="00E27D23" w:rsidRDefault="000F33A5" w:rsidP="009D4432">
            <w:pPr>
              <w:pStyle w:val="TAL"/>
            </w:pPr>
            <w:r w:rsidRPr="00E27D23">
              <w:t>Update PDCP test case 7.1.3.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04C913" w14:textId="77777777" w:rsidR="000F33A5" w:rsidRPr="00E27D23" w:rsidRDefault="000F33A5" w:rsidP="009D4432">
            <w:pPr>
              <w:pStyle w:val="TAC"/>
            </w:pPr>
            <w:r w:rsidRPr="00E27D23">
              <w:t>16.1.0</w:t>
            </w:r>
          </w:p>
        </w:tc>
      </w:tr>
      <w:tr w:rsidR="00D13E6E" w:rsidRPr="00E27D23" w14:paraId="7490C9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69AEEF"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68E3F7"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FE25BD" w14:textId="77777777" w:rsidR="000F33A5" w:rsidRPr="00E27D23" w:rsidRDefault="000F33A5" w:rsidP="009D4432">
            <w:pPr>
              <w:pStyle w:val="TAC"/>
            </w:pPr>
            <w:r w:rsidRPr="00E27D23">
              <w:t>R5-1972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FAA78A" w14:textId="77777777" w:rsidR="000F33A5" w:rsidRPr="00E27D23" w:rsidRDefault="000F33A5" w:rsidP="009D4432">
            <w:pPr>
              <w:pStyle w:val="TAC"/>
            </w:pPr>
            <w:r w:rsidRPr="00E27D23">
              <w:t>09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FA37D8" w14:textId="77777777" w:rsidR="000F33A5" w:rsidRPr="00E27D23" w:rsidRDefault="000F33A5"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3D23BA"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904A45" w14:textId="77777777" w:rsidR="000F33A5" w:rsidRPr="00E27D23" w:rsidRDefault="000F33A5" w:rsidP="009D4432">
            <w:pPr>
              <w:pStyle w:val="TAL"/>
            </w:pPr>
            <w:r w:rsidRPr="00E27D23">
              <w:t>Correction to NR test case 7.1.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7E1FA6" w14:textId="77777777" w:rsidR="000F33A5" w:rsidRPr="00E27D23" w:rsidRDefault="000F33A5" w:rsidP="009D4432">
            <w:pPr>
              <w:pStyle w:val="TAC"/>
            </w:pPr>
            <w:r w:rsidRPr="00E27D23">
              <w:t>16.1.0</w:t>
            </w:r>
          </w:p>
        </w:tc>
      </w:tr>
      <w:tr w:rsidR="00D13E6E" w:rsidRPr="00E27D23" w14:paraId="2D174EA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1A0FE71"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4E1CAD"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AEFAC7" w14:textId="77777777" w:rsidR="000F33A5" w:rsidRPr="00E27D23" w:rsidRDefault="000F33A5" w:rsidP="009D4432">
            <w:pPr>
              <w:pStyle w:val="TAC"/>
            </w:pPr>
            <w:r w:rsidRPr="00E27D23">
              <w:t>R5-1972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D78DA5" w14:textId="77777777" w:rsidR="000F33A5" w:rsidRPr="00E27D23" w:rsidRDefault="000F33A5" w:rsidP="009D4432">
            <w:pPr>
              <w:pStyle w:val="TAC"/>
            </w:pPr>
            <w:r w:rsidRPr="00E27D23">
              <w:t>09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61B566" w14:textId="77777777" w:rsidR="000F33A5" w:rsidRPr="00E27D23" w:rsidRDefault="000F33A5"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790EAF"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34F02C" w14:textId="77777777" w:rsidR="000F33A5" w:rsidRPr="00E27D23" w:rsidRDefault="000F33A5" w:rsidP="009D4432">
            <w:pPr>
              <w:pStyle w:val="TAL"/>
            </w:pPr>
            <w:r w:rsidRPr="00E27D23">
              <w:t>Correction to NR test case 7.1.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E7BFC" w14:textId="77777777" w:rsidR="000F33A5" w:rsidRPr="00E27D23" w:rsidRDefault="000F33A5" w:rsidP="009D4432">
            <w:pPr>
              <w:pStyle w:val="TAC"/>
            </w:pPr>
            <w:r w:rsidRPr="00E27D23">
              <w:t>16.1.0</w:t>
            </w:r>
          </w:p>
        </w:tc>
      </w:tr>
      <w:tr w:rsidR="00D13E6E" w:rsidRPr="00E27D23" w14:paraId="54311F6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307FC1"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A20653"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D977B1" w14:textId="77777777" w:rsidR="000F33A5" w:rsidRPr="00E27D23" w:rsidRDefault="000F33A5" w:rsidP="009D4432">
            <w:pPr>
              <w:pStyle w:val="TAC"/>
            </w:pPr>
            <w:r w:rsidRPr="00E27D23">
              <w:t>R5-1972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D19D77" w14:textId="77777777" w:rsidR="000F33A5" w:rsidRPr="00E27D23" w:rsidRDefault="000F33A5" w:rsidP="009D4432">
            <w:pPr>
              <w:pStyle w:val="TAC"/>
            </w:pPr>
            <w:r w:rsidRPr="00E27D23">
              <w:t>10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92A1BE"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53C2C1"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631997" w14:textId="77777777" w:rsidR="000F33A5" w:rsidRPr="00E27D23" w:rsidRDefault="000F33A5" w:rsidP="009D4432">
            <w:pPr>
              <w:pStyle w:val="TAL"/>
            </w:pPr>
            <w:r w:rsidRPr="00E27D23">
              <w:t>Correction to test case 7.1.2.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D98788" w14:textId="77777777" w:rsidR="000F33A5" w:rsidRPr="00E27D23" w:rsidRDefault="000F33A5" w:rsidP="009D4432">
            <w:pPr>
              <w:pStyle w:val="TAC"/>
            </w:pPr>
            <w:r w:rsidRPr="00E27D23">
              <w:t>16.1.0</w:t>
            </w:r>
          </w:p>
        </w:tc>
      </w:tr>
      <w:tr w:rsidR="00D13E6E" w:rsidRPr="00E27D23" w14:paraId="332D0B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8FB38C"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E7F3F9"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8789E0" w14:textId="77777777" w:rsidR="000F33A5" w:rsidRPr="00E27D23" w:rsidRDefault="000F33A5" w:rsidP="009D4432">
            <w:pPr>
              <w:pStyle w:val="TAC"/>
            </w:pPr>
            <w:r w:rsidRPr="00E27D23">
              <w:t>R5-1972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C117DD" w14:textId="77777777" w:rsidR="000F33A5" w:rsidRPr="00E27D23" w:rsidRDefault="000F33A5" w:rsidP="009D4432">
            <w:pPr>
              <w:pStyle w:val="TAC"/>
            </w:pPr>
            <w:r w:rsidRPr="00E27D23">
              <w:t>09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BD49AF"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C09498"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1152C6" w14:textId="77777777" w:rsidR="000F33A5" w:rsidRPr="00E27D23" w:rsidRDefault="000F33A5" w:rsidP="009D4432">
            <w:pPr>
              <w:pStyle w:val="TAL"/>
            </w:pPr>
            <w:r w:rsidRPr="00E27D23">
              <w:t>Initial registration / 5GS services / NSSAI handling / NSSAI Stora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A161AC" w14:textId="77777777" w:rsidR="000F33A5" w:rsidRPr="00E27D23" w:rsidRDefault="000F33A5" w:rsidP="009D4432">
            <w:pPr>
              <w:pStyle w:val="TAC"/>
            </w:pPr>
            <w:r w:rsidRPr="00E27D23">
              <w:t>16.1.0</w:t>
            </w:r>
          </w:p>
        </w:tc>
      </w:tr>
      <w:tr w:rsidR="00D13E6E" w:rsidRPr="00E27D23" w14:paraId="671650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187B7E"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4672C7"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AE2C9D" w14:textId="77777777" w:rsidR="000F33A5" w:rsidRPr="00E27D23" w:rsidRDefault="000F33A5" w:rsidP="009D4432">
            <w:pPr>
              <w:pStyle w:val="TAC"/>
            </w:pPr>
            <w:r w:rsidRPr="00E27D23">
              <w:t>R5-1972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F24139" w14:textId="77777777" w:rsidR="000F33A5" w:rsidRPr="00E27D23" w:rsidRDefault="000F33A5" w:rsidP="009D4432">
            <w:pPr>
              <w:pStyle w:val="TAC"/>
            </w:pPr>
            <w:r w:rsidRPr="00E27D23">
              <w:t>10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BD1EC4"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52372B"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1B5106" w14:textId="77777777" w:rsidR="000F33A5" w:rsidRPr="00E27D23" w:rsidRDefault="000F33A5" w:rsidP="009D4432">
            <w:pPr>
              <w:pStyle w:val="TAL"/>
            </w:pPr>
            <w:r w:rsidRPr="00E27D23">
              <w:t>Update of 5GC test case 9.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003C4E" w14:textId="77777777" w:rsidR="000F33A5" w:rsidRPr="00E27D23" w:rsidRDefault="000F33A5" w:rsidP="009D4432">
            <w:pPr>
              <w:pStyle w:val="TAC"/>
            </w:pPr>
            <w:r w:rsidRPr="00E27D23">
              <w:t>16.1.0</w:t>
            </w:r>
          </w:p>
        </w:tc>
      </w:tr>
      <w:tr w:rsidR="00D13E6E" w:rsidRPr="00E27D23" w14:paraId="49546E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0BF87E"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48EE11"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E1B20E" w14:textId="77777777" w:rsidR="000F33A5" w:rsidRPr="00E27D23" w:rsidRDefault="000F33A5" w:rsidP="009D4432">
            <w:pPr>
              <w:pStyle w:val="TAC"/>
            </w:pPr>
            <w:r w:rsidRPr="00E27D23">
              <w:t>R5-1972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789F8C" w14:textId="77777777" w:rsidR="000F33A5" w:rsidRPr="00E27D23" w:rsidRDefault="000F33A5" w:rsidP="009D4432">
            <w:pPr>
              <w:pStyle w:val="TAC"/>
            </w:pPr>
            <w:r w:rsidRPr="00E27D23">
              <w:t>10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8D9D3E" w14:textId="77777777" w:rsidR="000F33A5" w:rsidRPr="00E27D23" w:rsidRDefault="000F33A5"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D63622"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E76B54" w14:textId="77777777" w:rsidR="000F33A5" w:rsidRPr="00E27D23" w:rsidRDefault="000F33A5" w:rsidP="009D4432">
            <w:pPr>
              <w:pStyle w:val="TAL"/>
            </w:pPr>
            <w:r w:rsidRPr="00E27D23">
              <w:t>Update of 5GC test case 9.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0D391A" w14:textId="77777777" w:rsidR="000F33A5" w:rsidRPr="00E27D23" w:rsidRDefault="000F33A5" w:rsidP="009D4432">
            <w:pPr>
              <w:pStyle w:val="TAC"/>
            </w:pPr>
            <w:r w:rsidRPr="00E27D23">
              <w:t>16.1.0</w:t>
            </w:r>
          </w:p>
        </w:tc>
      </w:tr>
      <w:tr w:rsidR="00D13E6E" w:rsidRPr="00E27D23" w14:paraId="2282CCB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1230CC"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E6D428"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65D865" w14:textId="77777777" w:rsidR="000F33A5" w:rsidRPr="00E27D23" w:rsidRDefault="000F33A5" w:rsidP="009D4432">
            <w:pPr>
              <w:pStyle w:val="TAC"/>
            </w:pPr>
            <w:r w:rsidRPr="00E27D23">
              <w:t>R5-1972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2BA109" w14:textId="77777777" w:rsidR="000F33A5" w:rsidRPr="00E27D23" w:rsidRDefault="000F33A5" w:rsidP="009D4432">
            <w:pPr>
              <w:pStyle w:val="TAC"/>
            </w:pPr>
            <w:r w:rsidRPr="00E27D23">
              <w:t>10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CDCA56" w14:textId="77777777" w:rsidR="000F33A5" w:rsidRPr="00E27D23" w:rsidRDefault="000F33A5"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D80695"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814498" w14:textId="77777777" w:rsidR="000F33A5" w:rsidRPr="00E27D23" w:rsidRDefault="000F33A5" w:rsidP="009D4432">
            <w:pPr>
              <w:pStyle w:val="TAL"/>
            </w:pPr>
            <w:r w:rsidRPr="00E27D23">
              <w:t>Correction to NR MAC test case 7.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31331D" w14:textId="77777777" w:rsidR="000F33A5" w:rsidRPr="00E27D23" w:rsidRDefault="000F33A5" w:rsidP="009D4432">
            <w:pPr>
              <w:pStyle w:val="TAC"/>
            </w:pPr>
            <w:r w:rsidRPr="00E27D23">
              <w:t>16.1.0</w:t>
            </w:r>
          </w:p>
        </w:tc>
      </w:tr>
      <w:tr w:rsidR="00D13E6E" w:rsidRPr="00E27D23" w14:paraId="28A7EB3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F4082F"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EAB10A"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96AECA" w14:textId="77777777" w:rsidR="000F33A5" w:rsidRPr="00E27D23" w:rsidRDefault="000F33A5" w:rsidP="009D4432">
            <w:pPr>
              <w:pStyle w:val="TAC"/>
            </w:pPr>
            <w:r w:rsidRPr="00E27D23">
              <w:t>R5-1976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BC5345" w14:textId="77777777" w:rsidR="000F33A5" w:rsidRPr="00E27D23" w:rsidRDefault="000F33A5" w:rsidP="009D4432">
            <w:pPr>
              <w:pStyle w:val="TAC"/>
            </w:pPr>
            <w:r w:rsidRPr="00E27D23">
              <w:t>10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D380BE"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FECA79"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AA4871" w14:textId="77777777" w:rsidR="000F33A5" w:rsidRPr="00E27D23" w:rsidRDefault="000F33A5" w:rsidP="009D4432">
            <w:pPr>
              <w:pStyle w:val="TAL"/>
            </w:pPr>
            <w:r w:rsidRPr="00E27D23">
              <w:t>Update to NR MAC Bandwidth Part operation TC 7.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A9F1A4" w14:textId="77777777" w:rsidR="000F33A5" w:rsidRPr="00E27D23" w:rsidRDefault="000F33A5" w:rsidP="009D4432">
            <w:pPr>
              <w:pStyle w:val="TAC"/>
            </w:pPr>
            <w:r w:rsidRPr="00E27D23">
              <w:t>16.1.0</w:t>
            </w:r>
          </w:p>
        </w:tc>
      </w:tr>
      <w:tr w:rsidR="00D13E6E" w:rsidRPr="00E27D23" w14:paraId="3B60FE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F726CC"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983215"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C61E88" w14:textId="77777777" w:rsidR="000F33A5" w:rsidRPr="00E27D23" w:rsidRDefault="000F33A5" w:rsidP="009D4432">
            <w:pPr>
              <w:pStyle w:val="TAC"/>
            </w:pPr>
            <w:r w:rsidRPr="00E27D23">
              <w:t>R5-1976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8E0526" w14:textId="77777777" w:rsidR="000F33A5" w:rsidRPr="00E27D23" w:rsidRDefault="000F33A5" w:rsidP="009D4432">
            <w:pPr>
              <w:pStyle w:val="TAC"/>
            </w:pPr>
            <w:r w:rsidRPr="00E27D23">
              <w:t>10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68500E"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D40D57"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109DCB" w14:textId="77777777" w:rsidR="000F33A5" w:rsidRPr="00E27D23" w:rsidRDefault="000F33A5" w:rsidP="009D4432">
            <w:pPr>
              <w:pStyle w:val="TAL"/>
            </w:pPr>
            <w:r w:rsidRPr="00E27D23">
              <w:t>Corrections to NR MAC test case 7.1.1.1.1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8250C1" w14:textId="77777777" w:rsidR="000F33A5" w:rsidRPr="00E27D23" w:rsidRDefault="000F33A5" w:rsidP="009D4432">
            <w:pPr>
              <w:pStyle w:val="TAC"/>
            </w:pPr>
            <w:r w:rsidRPr="00E27D23">
              <w:t>16.1.0</w:t>
            </w:r>
          </w:p>
        </w:tc>
      </w:tr>
      <w:tr w:rsidR="00D13E6E" w:rsidRPr="00E27D23" w14:paraId="2C5226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0CFD8E"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67EA47"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93A0C0" w14:textId="77777777" w:rsidR="000F33A5" w:rsidRPr="00E27D23" w:rsidRDefault="000F33A5" w:rsidP="009D4432">
            <w:pPr>
              <w:pStyle w:val="TAC"/>
            </w:pPr>
            <w:r w:rsidRPr="00E27D23">
              <w:t>R5-1976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8AC270" w14:textId="77777777" w:rsidR="000F33A5" w:rsidRPr="00E27D23" w:rsidRDefault="000F33A5" w:rsidP="009D4432">
            <w:pPr>
              <w:pStyle w:val="TAC"/>
            </w:pPr>
            <w:r w:rsidRPr="00E27D23">
              <w:t>09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52109E" w14:textId="77777777" w:rsidR="000F33A5" w:rsidRPr="00E27D23" w:rsidRDefault="000F33A5"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542D48"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59D940" w14:textId="77777777" w:rsidR="000F33A5" w:rsidRPr="00E27D23" w:rsidRDefault="000F33A5" w:rsidP="009D4432">
            <w:pPr>
              <w:pStyle w:val="TAL"/>
            </w:pPr>
            <w:r w:rsidRPr="00E27D23">
              <w:t>Correction to TC 7.1.2.3.4-18 bit SN process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F07200" w14:textId="77777777" w:rsidR="000F33A5" w:rsidRPr="00E27D23" w:rsidRDefault="000F33A5" w:rsidP="009D4432">
            <w:pPr>
              <w:pStyle w:val="TAC"/>
            </w:pPr>
            <w:r w:rsidRPr="00E27D23">
              <w:t>16.1.0</w:t>
            </w:r>
          </w:p>
        </w:tc>
      </w:tr>
      <w:tr w:rsidR="00D13E6E" w:rsidRPr="00E27D23" w14:paraId="3591EF2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94D3BB"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8B92C2"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8A16E8" w14:textId="77777777" w:rsidR="000F33A5" w:rsidRPr="00E27D23" w:rsidRDefault="000F33A5" w:rsidP="009D4432">
            <w:pPr>
              <w:pStyle w:val="TAC"/>
            </w:pPr>
            <w:r w:rsidRPr="00E27D23">
              <w:t>R5-1976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9DBAFE" w14:textId="77777777" w:rsidR="000F33A5" w:rsidRPr="00E27D23" w:rsidRDefault="000F33A5" w:rsidP="009D4432">
            <w:pPr>
              <w:pStyle w:val="TAC"/>
            </w:pPr>
            <w:r w:rsidRPr="00E27D23">
              <w:t>10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1B6DA7" w14:textId="77777777" w:rsidR="000F33A5" w:rsidRPr="00E27D23" w:rsidRDefault="000F33A5" w:rsidP="009D4432">
            <w:pPr>
              <w:pStyle w:val="TAC"/>
            </w:pPr>
            <w:r w:rsidRPr="00E27D23">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4A6F2A"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9793BF" w14:textId="77777777" w:rsidR="000F33A5" w:rsidRPr="00E27D23" w:rsidRDefault="000F33A5" w:rsidP="009D4432">
            <w:pPr>
              <w:pStyle w:val="TAL"/>
            </w:pPr>
            <w:r w:rsidRPr="00E27D23">
              <w:t>Correction to ENDC test case 7.1.2.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0BD908" w14:textId="77777777" w:rsidR="000F33A5" w:rsidRPr="00E27D23" w:rsidRDefault="000F33A5" w:rsidP="009D4432">
            <w:pPr>
              <w:pStyle w:val="TAC"/>
            </w:pPr>
            <w:r w:rsidRPr="00E27D23">
              <w:t>16.1.0</w:t>
            </w:r>
          </w:p>
        </w:tc>
      </w:tr>
      <w:tr w:rsidR="00D13E6E" w:rsidRPr="00E27D23" w14:paraId="108ACF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90B6E9"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C5D944"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2CF0A1" w14:textId="77777777" w:rsidR="000F33A5" w:rsidRPr="00E27D23" w:rsidRDefault="000F33A5" w:rsidP="009D4432">
            <w:pPr>
              <w:pStyle w:val="TAC"/>
            </w:pPr>
            <w:r w:rsidRPr="00E27D23">
              <w:t>R5-1976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180BAF" w14:textId="77777777" w:rsidR="000F33A5" w:rsidRPr="00E27D23" w:rsidRDefault="000F33A5" w:rsidP="009D4432">
            <w:pPr>
              <w:pStyle w:val="TAC"/>
            </w:pPr>
            <w:r w:rsidRPr="00E27D23">
              <w:t>10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84FF15"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3A9F8B"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078C4F" w14:textId="77777777" w:rsidR="000F33A5" w:rsidRPr="00E27D23" w:rsidRDefault="000F33A5" w:rsidP="009D4432">
            <w:pPr>
              <w:pStyle w:val="TAL"/>
            </w:pPr>
            <w:r w:rsidRPr="00E27D23">
              <w:t>Correction to EN-DC RRC Test case 8.2.3.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9E936E" w14:textId="77777777" w:rsidR="000F33A5" w:rsidRPr="00E27D23" w:rsidRDefault="000F33A5" w:rsidP="009D4432">
            <w:pPr>
              <w:pStyle w:val="TAC"/>
            </w:pPr>
            <w:r w:rsidRPr="00E27D23">
              <w:t>16.1.0</w:t>
            </w:r>
          </w:p>
        </w:tc>
      </w:tr>
      <w:tr w:rsidR="00D13E6E" w:rsidRPr="00E27D23" w14:paraId="7DDC2C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56D52B" w14:textId="77777777" w:rsidR="000F33A5" w:rsidRPr="00E27D23" w:rsidRDefault="000F33A5" w:rsidP="009D4432">
            <w:pPr>
              <w:pStyle w:val="TAC"/>
            </w:pPr>
            <w:r w:rsidRPr="00E27D23">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3C9CF2" w14:textId="77777777" w:rsidR="000F33A5" w:rsidRPr="00E27D23" w:rsidRDefault="000F33A5" w:rsidP="009D4432">
            <w:pPr>
              <w:pStyle w:val="TAC"/>
            </w:pPr>
            <w:r w:rsidRPr="00E27D23">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5DF750" w14:textId="77777777" w:rsidR="000F33A5" w:rsidRPr="00E27D23" w:rsidRDefault="000F33A5" w:rsidP="009D4432">
            <w:pPr>
              <w:pStyle w:val="TAC"/>
            </w:pPr>
            <w:r w:rsidRPr="00E27D23">
              <w:t>R5-1976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E5743B" w14:textId="77777777" w:rsidR="000F33A5" w:rsidRPr="00E27D23" w:rsidRDefault="000F33A5" w:rsidP="009D4432">
            <w:pPr>
              <w:pStyle w:val="TAC"/>
            </w:pPr>
            <w:r w:rsidRPr="00E27D23">
              <w:t>10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A8CFCE" w14:textId="77777777" w:rsidR="000F33A5" w:rsidRPr="00E27D23" w:rsidRDefault="000F33A5"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8D98A" w14:textId="77777777" w:rsidR="000F33A5" w:rsidRPr="00E27D23" w:rsidRDefault="000F33A5"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FE7CD2" w14:textId="77777777" w:rsidR="000F33A5" w:rsidRPr="00E27D23" w:rsidRDefault="000F33A5" w:rsidP="009D4432">
            <w:pPr>
              <w:pStyle w:val="TAL"/>
            </w:pPr>
            <w:r w:rsidRPr="00E27D23">
              <w:t>Correction to NR test case 9.1.3.1-Identification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07372B" w14:textId="77777777" w:rsidR="000F33A5" w:rsidRPr="00E27D23" w:rsidRDefault="000F33A5" w:rsidP="009D4432">
            <w:pPr>
              <w:pStyle w:val="TAC"/>
            </w:pPr>
            <w:r w:rsidRPr="00E27D23">
              <w:t>16.1.0</w:t>
            </w:r>
          </w:p>
        </w:tc>
      </w:tr>
      <w:tr w:rsidR="00D13E6E" w:rsidRPr="00E27D23" w14:paraId="6BFF57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B3BAA5"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0BF0E2"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24D6A3" w14:textId="77777777" w:rsidR="00A74B69" w:rsidRPr="00E27D23" w:rsidRDefault="00A74B69" w:rsidP="009D4432">
            <w:pPr>
              <w:pStyle w:val="TAC"/>
            </w:pPr>
            <w:r w:rsidRPr="00E27D23">
              <w:t>R5-1977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4AEF1A" w14:textId="77777777" w:rsidR="00A74B69" w:rsidRPr="00E27D23" w:rsidRDefault="00A74B69" w:rsidP="009D4432">
            <w:pPr>
              <w:pStyle w:val="TAC"/>
            </w:pPr>
            <w:r w:rsidRPr="00E27D23">
              <w:t>10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C381A7"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51A8E6"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C97977" w14:textId="77777777" w:rsidR="00A74B69" w:rsidRPr="00E27D23" w:rsidRDefault="00A74B69" w:rsidP="009D4432">
            <w:pPr>
              <w:pStyle w:val="TAL"/>
            </w:pPr>
            <w:r w:rsidRPr="00E27D23">
              <w:t>Update RRC reconfiguration test case 8.1.2.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459203" w14:textId="77777777" w:rsidR="00A74B69" w:rsidRPr="00E27D23" w:rsidRDefault="00A74B69" w:rsidP="009D4432">
            <w:pPr>
              <w:pStyle w:val="TAC"/>
            </w:pPr>
            <w:r w:rsidRPr="00E27D23">
              <w:t>16.2.0</w:t>
            </w:r>
          </w:p>
        </w:tc>
      </w:tr>
      <w:tr w:rsidR="00D13E6E" w:rsidRPr="00E27D23" w14:paraId="4949E1B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C7F95B"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B5FF16"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07BF77" w14:textId="77777777" w:rsidR="00A74B69" w:rsidRPr="00E27D23" w:rsidRDefault="00A74B69" w:rsidP="009D4432">
            <w:pPr>
              <w:pStyle w:val="TAC"/>
            </w:pPr>
            <w:r w:rsidRPr="00E27D23">
              <w:t>R5-1977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491537" w14:textId="77777777" w:rsidR="00A74B69" w:rsidRPr="00E27D23" w:rsidRDefault="00A74B69" w:rsidP="009D4432">
            <w:pPr>
              <w:pStyle w:val="TAC"/>
            </w:pPr>
            <w:r w:rsidRPr="00E27D23">
              <w:t>10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BFC8C8"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6666A"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13CE77" w14:textId="77777777" w:rsidR="00A74B69" w:rsidRPr="00E27D23" w:rsidRDefault="00A74B69" w:rsidP="009D4432">
            <w:pPr>
              <w:pStyle w:val="TAL"/>
            </w:pPr>
            <w:r w:rsidRPr="00E27D23">
              <w:t>Update RRC reconfiguration test case 8.1.2.1.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E4A2E4" w14:textId="77777777" w:rsidR="00A74B69" w:rsidRPr="00E27D23" w:rsidRDefault="00A74B69" w:rsidP="009D4432">
            <w:pPr>
              <w:pStyle w:val="TAC"/>
            </w:pPr>
            <w:r w:rsidRPr="00E27D23">
              <w:t>16.2.0</w:t>
            </w:r>
          </w:p>
        </w:tc>
      </w:tr>
      <w:tr w:rsidR="00D13E6E" w:rsidRPr="00E27D23" w14:paraId="397EBC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65F27E"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1495A8"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BE0542" w14:textId="77777777" w:rsidR="00A74B69" w:rsidRPr="00E27D23" w:rsidRDefault="00A74B69" w:rsidP="009D4432">
            <w:pPr>
              <w:pStyle w:val="TAC"/>
            </w:pPr>
            <w:r w:rsidRPr="00E27D23">
              <w:t>R5-1977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DC636E" w14:textId="77777777" w:rsidR="00A74B69" w:rsidRPr="00E27D23" w:rsidRDefault="00A74B69" w:rsidP="009D4432">
            <w:pPr>
              <w:pStyle w:val="TAC"/>
            </w:pPr>
            <w:r w:rsidRPr="00E27D23">
              <w:t>1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DF647A"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1E7D5B"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BBC826" w14:textId="77777777" w:rsidR="00A74B69" w:rsidRPr="00E27D23" w:rsidRDefault="00A74B69" w:rsidP="009D4432">
            <w:pPr>
              <w:pStyle w:val="TAL"/>
            </w:pPr>
            <w:r w:rsidRPr="00E27D23">
              <w:t>Update RRC reconfiguration test case 8.1.3.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FA4D92" w14:textId="77777777" w:rsidR="00A74B69" w:rsidRPr="00E27D23" w:rsidRDefault="00A74B69" w:rsidP="009D4432">
            <w:pPr>
              <w:pStyle w:val="TAC"/>
            </w:pPr>
            <w:r w:rsidRPr="00E27D23">
              <w:t>16.2.0</w:t>
            </w:r>
          </w:p>
        </w:tc>
      </w:tr>
      <w:tr w:rsidR="00D13E6E" w:rsidRPr="00E27D23" w14:paraId="758304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2080E4"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FD886A"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671F54" w14:textId="77777777" w:rsidR="00A74B69" w:rsidRPr="00E27D23" w:rsidRDefault="00A74B69" w:rsidP="009D4432">
            <w:pPr>
              <w:pStyle w:val="TAC"/>
            </w:pPr>
            <w:r w:rsidRPr="00E27D23">
              <w:t>R5-1977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29A4AC" w14:textId="77777777" w:rsidR="00A74B69" w:rsidRPr="00E27D23" w:rsidRDefault="00A74B69" w:rsidP="009D4432">
            <w:pPr>
              <w:pStyle w:val="TAC"/>
            </w:pPr>
            <w:r w:rsidRPr="00E27D23">
              <w:t>1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9F1513"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F87BC1"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B06CB6" w14:textId="77777777" w:rsidR="00A74B69" w:rsidRPr="00E27D23" w:rsidRDefault="00A74B69" w:rsidP="009D4432">
            <w:pPr>
              <w:pStyle w:val="TAL"/>
            </w:pPr>
            <w:r w:rsidRPr="00E27D23">
              <w:t>Update RRC reconfiguration test case 8.1.5.6.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47548A" w14:textId="77777777" w:rsidR="00A74B69" w:rsidRPr="00E27D23" w:rsidRDefault="00A74B69" w:rsidP="009D4432">
            <w:pPr>
              <w:pStyle w:val="TAC"/>
            </w:pPr>
            <w:r w:rsidRPr="00E27D23">
              <w:t>16.2.0</w:t>
            </w:r>
          </w:p>
        </w:tc>
      </w:tr>
      <w:tr w:rsidR="00D13E6E" w:rsidRPr="00E27D23" w14:paraId="5033E9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4FAE10"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D56B77"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886AEE" w14:textId="77777777" w:rsidR="00A74B69" w:rsidRPr="00E27D23" w:rsidRDefault="00A74B69" w:rsidP="009D4432">
            <w:pPr>
              <w:pStyle w:val="TAC"/>
            </w:pPr>
            <w:r w:rsidRPr="00E27D23">
              <w:t>R5-1978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7AF6DD" w14:textId="77777777" w:rsidR="00A74B69" w:rsidRPr="00E27D23" w:rsidRDefault="00A74B69" w:rsidP="009D4432">
            <w:pPr>
              <w:pStyle w:val="TAC"/>
            </w:pPr>
            <w:r w:rsidRPr="00E27D23">
              <w:t>1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5D6448"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DD22DB"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8EF96A" w14:textId="77777777" w:rsidR="00A74B69" w:rsidRPr="00E27D23" w:rsidRDefault="00A74B69" w:rsidP="009D4432">
            <w:pPr>
              <w:pStyle w:val="TAL"/>
            </w:pPr>
            <w:r w:rsidRPr="00E27D23">
              <w:t>Update of TC 6.4.1.1-HPLMN in Automatic PLMN Selection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03006C" w14:textId="77777777" w:rsidR="00A74B69" w:rsidRPr="00E27D23" w:rsidRDefault="00A74B69" w:rsidP="009D4432">
            <w:pPr>
              <w:pStyle w:val="TAC"/>
            </w:pPr>
            <w:r w:rsidRPr="00E27D23">
              <w:t>16.2.0</w:t>
            </w:r>
          </w:p>
        </w:tc>
      </w:tr>
      <w:tr w:rsidR="00D13E6E" w:rsidRPr="00E27D23" w14:paraId="15FE69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8FE626"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7D25EF"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250B7A" w14:textId="77777777" w:rsidR="00A74B69" w:rsidRPr="00E27D23" w:rsidRDefault="00A74B69" w:rsidP="009D4432">
            <w:pPr>
              <w:pStyle w:val="TAC"/>
            </w:pPr>
            <w:r w:rsidRPr="00E27D23">
              <w:t>R5-1978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36365E" w14:textId="77777777" w:rsidR="00A74B69" w:rsidRPr="00E27D23" w:rsidRDefault="00A74B69" w:rsidP="009D4432">
            <w:pPr>
              <w:pStyle w:val="TAC"/>
            </w:pPr>
            <w:r w:rsidRPr="00E27D23">
              <w:t>10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D06F1D"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3A9DD"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D86691" w14:textId="77777777" w:rsidR="00A74B69" w:rsidRPr="00E27D23" w:rsidRDefault="00A74B69" w:rsidP="009D4432">
            <w:pPr>
              <w:pStyle w:val="TAL"/>
            </w:pPr>
            <w:r w:rsidRPr="00E27D23">
              <w:t>Correction to NR test case 6.1.2.14-Cell reselection CellReservedForOperatorUse with Access Identity 11 or 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E39600" w14:textId="77777777" w:rsidR="00A74B69" w:rsidRPr="00E27D23" w:rsidRDefault="00A74B69" w:rsidP="009D4432">
            <w:pPr>
              <w:pStyle w:val="TAC"/>
            </w:pPr>
            <w:r w:rsidRPr="00E27D23">
              <w:t>16.2.0</w:t>
            </w:r>
          </w:p>
        </w:tc>
      </w:tr>
      <w:tr w:rsidR="00D13E6E" w:rsidRPr="00E27D23" w14:paraId="7F1816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1786C6"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9A3652"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2299D7" w14:textId="77777777" w:rsidR="00A74B69" w:rsidRPr="00E27D23" w:rsidRDefault="00A74B69" w:rsidP="009D4432">
            <w:pPr>
              <w:pStyle w:val="TAC"/>
            </w:pPr>
            <w:r w:rsidRPr="00E27D23">
              <w:t>R5-1978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74B3D4" w14:textId="77777777" w:rsidR="00A74B69" w:rsidRPr="00E27D23" w:rsidRDefault="00A74B69" w:rsidP="009D4432">
            <w:pPr>
              <w:pStyle w:val="TAC"/>
            </w:pPr>
            <w:r w:rsidRPr="00E27D23">
              <w:t>10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23CD6A"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8C5005"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E6BAF6" w14:textId="77777777" w:rsidR="00A74B69" w:rsidRPr="00E27D23" w:rsidRDefault="00A74B69" w:rsidP="009D4432">
            <w:pPr>
              <w:pStyle w:val="TAL"/>
            </w:pPr>
            <w:r w:rsidRPr="00E27D23">
              <w:t>Correction of NR test case 6.2.3.2-Inter-RAT cell reselection from L2N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9F65FA" w14:textId="77777777" w:rsidR="00A74B69" w:rsidRPr="00E27D23" w:rsidRDefault="00A74B69" w:rsidP="009D4432">
            <w:pPr>
              <w:pStyle w:val="TAC"/>
            </w:pPr>
            <w:r w:rsidRPr="00E27D23">
              <w:t>16.2.0</w:t>
            </w:r>
          </w:p>
        </w:tc>
      </w:tr>
      <w:tr w:rsidR="00D13E6E" w:rsidRPr="00E27D23" w14:paraId="7C3B82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1DDE72"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EBA955"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CC0DA0" w14:textId="77777777" w:rsidR="00A74B69" w:rsidRPr="00E27D23" w:rsidRDefault="00A74B69" w:rsidP="009D4432">
            <w:pPr>
              <w:pStyle w:val="TAC"/>
            </w:pPr>
            <w:r w:rsidRPr="00E27D23">
              <w:t>R5-1978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33949C" w14:textId="77777777" w:rsidR="00A74B69" w:rsidRPr="00E27D23" w:rsidRDefault="00A74B69" w:rsidP="009D4432">
            <w:pPr>
              <w:pStyle w:val="TAC"/>
            </w:pPr>
            <w:r w:rsidRPr="00E27D23">
              <w:t>1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D8E436"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B7C6A8"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4CE91B" w14:textId="77777777" w:rsidR="00A74B69" w:rsidRPr="00E27D23" w:rsidRDefault="00A74B69" w:rsidP="009D4432">
            <w:pPr>
              <w:pStyle w:val="TAL"/>
            </w:pPr>
            <w:r w:rsidRPr="00E27D23">
              <w:t>Correction of NR test case 6.2.3.4-Inter-RAT cell reselection from NR2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9794FD" w14:textId="77777777" w:rsidR="00A74B69" w:rsidRPr="00E27D23" w:rsidRDefault="00A74B69" w:rsidP="009D4432">
            <w:pPr>
              <w:pStyle w:val="TAC"/>
            </w:pPr>
            <w:r w:rsidRPr="00E27D23">
              <w:t>16.2.0</w:t>
            </w:r>
          </w:p>
        </w:tc>
      </w:tr>
      <w:tr w:rsidR="00D13E6E" w:rsidRPr="00E27D23" w14:paraId="5EB462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FC0C20"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69DCE7"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4C4304" w14:textId="77777777" w:rsidR="00A74B69" w:rsidRPr="00E27D23" w:rsidRDefault="00A74B69" w:rsidP="009D4432">
            <w:pPr>
              <w:pStyle w:val="TAC"/>
            </w:pPr>
            <w:r w:rsidRPr="00E27D23">
              <w:t>R5-1978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B3B3AA" w14:textId="77777777" w:rsidR="00A74B69" w:rsidRPr="00E27D23" w:rsidRDefault="00A74B69" w:rsidP="009D4432">
            <w:pPr>
              <w:pStyle w:val="TAC"/>
            </w:pPr>
            <w:r w:rsidRPr="00E27D23">
              <w:t>10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0057F9"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3BD5C8"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8529D4" w14:textId="77777777" w:rsidR="00A74B69" w:rsidRPr="00E27D23" w:rsidRDefault="00A74B69" w:rsidP="009D4432">
            <w:pPr>
              <w:pStyle w:val="TAL"/>
            </w:pPr>
            <w:r w:rsidRPr="00E27D23">
              <w:t>Correction of NR test case 6.2.3.5-Inter-RAT cell reselection from N2L by dedicated signal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A2917F" w14:textId="77777777" w:rsidR="00A74B69" w:rsidRPr="00E27D23" w:rsidRDefault="00A74B69" w:rsidP="009D4432">
            <w:pPr>
              <w:pStyle w:val="TAC"/>
            </w:pPr>
            <w:r w:rsidRPr="00E27D23">
              <w:t>16.2.0</w:t>
            </w:r>
          </w:p>
        </w:tc>
      </w:tr>
      <w:tr w:rsidR="00D13E6E" w:rsidRPr="00E27D23" w14:paraId="2B63CAB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3B0AEC"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1EEBC7"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482EA6" w14:textId="77777777" w:rsidR="00A74B69" w:rsidRPr="00E27D23" w:rsidRDefault="00A74B69" w:rsidP="009D4432">
            <w:pPr>
              <w:pStyle w:val="TAC"/>
            </w:pPr>
            <w:r w:rsidRPr="00E27D23">
              <w:t>R5-1978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326BCD" w14:textId="77777777" w:rsidR="00A74B69" w:rsidRPr="00E27D23" w:rsidRDefault="00A74B69" w:rsidP="009D4432">
            <w:pPr>
              <w:pStyle w:val="TAC"/>
            </w:pPr>
            <w:r w:rsidRPr="00E27D23">
              <w:t>1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5E549E"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E0ED44"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FB2891" w14:textId="77777777" w:rsidR="00A74B69" w:rsidRPr="00E27D23" w:rsidRDefault="00A74B69" w:rsidP="009D4432">
            <w:pPr>
              <w:pStyle w:val="TAL"/>
            </w:pPr>
            <w:r w:rsidRPr="00E27D23">
              <w:t>Correction of NR test case 6.2.3.6-Inter-RAT cell reselection from L2N by dedicated signal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4FF481" w14:textId="77777777" w:rsidR="00A74B69" w:rsidRPr="00E27D23" w:rsidRDefault="00A74B69" w:rsidP="009D4432">
            <w:pPr>
              <w:pStyle w:val="TAC"/>
            </w:pPr>
            <w:r w:rsidRPr="00E27D23">
              <w:t>16.2.0</w:t>
            </w:r>
          </w:p>
        </w:tc>
      </w:tr>
      <w:tr w:rsidR="00D13E6E" w:rsidRPr="00E27D23" w14:paraId="7B8EE5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6382E7"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A19DE7"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33736B" w14:textId="77777777" w:rsidR="00A74B69" w:rsidRPr="00E27D23" w:rsidRDefault="00A74B69" w:rsidP="009D4432">
            <w:pPr>
              <w:pStyle w:val="TAC"/>
            </w:pPr>
            <w:r w:rsidRPr="00E27D23">
              <w:t>R5-1978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DFBB2C" w14:textId="77777777" w:rsidR="00A74B69" w:rsidRPr="00E27D23" w:rsidRDefault="00A74B69" w:rsidP="009D4432">
            <w:pPr>
              <w:pStyle w:val="TAC"/>
            </w:pPr>
            <w:r w:rsidRPr="00E27D23">
              <w:t>10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1C3EA7"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C8B4C"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98D27B" w14:textId="77777777" w:rsidR="00A74B69" w:rsidRPr="00E27D23" w:rsidRDefault="00A74B69" w:rsidP="009D4432">
            <w:pPr>
              <w:pStyle w:val="TAL"/>
            </w:pPr>
            <w:r w:rsidRPr="00E27D23">
              <w:t>Correction to NR test case 7.1.2.3.5-Control of receive window for AM RL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CF7380" w14:textId="77777777" w:rsidR="00A74B69" w:rsidRPr="00E27D23" w:rsidRDefault="00A74B69" w:rsidP="009D4432">
            <w:pPr>
              <w:pStyle w:val="TAC"/>
            </w:pPr>
            <w:r w:rsidRPr="00E27D23">
              <w:t>16.2.0</w:t>
            </w:r>
          </w:p>
        </w:tc>
      </w:tr>
      <w:tr w:rsidR="00D13E6E" w:rsidRPr="00E27D23" w14:paraId="0B7152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16475A"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BC1459"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656D34" w14:textId="77777777" w:rsidR="00A74B69" w:rsidRPr="00E27D23" w:rsidRDefault="00A74B69" w:rsidP="009D4432">
            <w:pPr>
              <w:pStyle w:val="TAC"/>
            </w:pPr>
            <w:r w:rsidRPr="00E27D23">
              <w:t>R5-1978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1B39AE" w14:textId="77777777" w:rsidR="00A74B69" w:rsidRPr="00E27D23" w:rsidRDefault="00A74B69" w:rsidP="009D4432">
            <w:pPr>
              <w:pStyle w:val="TAC"/>
            </w:pPr>
            <w:r w:rsidRPr="00E27D23">
              <w:t>10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80C797"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5BD9B"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F79D4E" w14:textId="77777777" w:rsidR="00A74B69" w:rsidRPr="00E27D23" w:rsidRDefault="00A74B69" w:rsidP="009D4432">
            <w:pPr>
              <w:pStyle w:val="TAL"/>
            </w:pPr>
            <w:r w:rsidRPr="00E27D23">
              <w:t>Correction of NR test case 8.1.3.1.2 - Event A3 intra-Fre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5A8370" w14:textId="77777777" w:rsidR="00A74B69" w:rsidRPr="00E27D23" w:rsidRDefault="00A74B69" w:rsidP="009D4432">
            <w:pPr>
              <w:pStyle w:val="TAC"/>
            </w:pPr>
            <w:r w:rsidRPr="00E27D23">
              <w:t>16.2.0</w:t>
            </w:r>
          </w:p>
        </w:tc>
      </w:tr>
      <w:tr w:rsidR="00D13E6E" w:rsidRPr="00E27D23" w14:paraId="41193BE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6A772B"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6A78E6"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ACE5F2" w14:textId="77777777" w:rsidR="00A74B69" w:rsidRPr="00E27D23" w:rsidRDefault="00A74B69" w:rsidP="009D4432">
            <w:pPr>
              <w:pStyle w:val="TAC"/>
            </w:pPr>
            <w:r w:rsidRPr="00E27D23">
              <w:t>R5-1978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FE5F50" w14:textId="77777777" w:rsidR="00A74B69" w:rsidRPr="00E27D23" w:rsidRDefault="00A74B69" w:rsidP="009D4432">
            <w:pPr>
              <w:pStyle w:val="TAC"/>
            </w:pPr>
            <w:r w:rsidRPr="00E27D23">
              <w:t>10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9B5735"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6D493E"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9FCA2F" w14:textId="77777777" w:rsidR="00A74B69" w:rsidRPr="00E27D23" w:rsidRDefault="00A74B69" w:rsidP="009D4432">
            <w:pPr>
              <w:pStyle w:val="TAL"/>
            </w:pPr>
            <w:r w:rsidRPr="00E27D23">
              <w:t>Correction to NR TC  8.1.3.1.8-Event A5 Intra-Fre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1C2DE3" w14:textId="77777777" w:rsidR="00A74B69" w:rsidRPr="00E27D23" w:rsidRDefault="00A74B69" w:rsidP="009D4432">
            <w:pPr>
              <w:pStyle w:val="TAC"/>
            </w:pPr>
            <w:r w:rsidRPr="00E27D23">
              <w:t>16.2.0</w:t>
            </w:r>
          </w:p>
        </w:tc>
      </w:tr>
      <w:tr w:rsidR="00D13E6E" w:rsidRPr="00E27D23" w14:paraId="01336C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1AD520"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6ECA73"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595C7E" w14:textId="77777777" w:rsidR="00A74B69" w:rsidRPr="00E27D23" w:rsidRDefault="00A74B69" w:rsidP="009D4432">
            <w:pPr>
              <w:pStyle w:val="TAC"/>
            </w:pPr>
            <w:r w:rsidRPr="00E27D23">
              <w:t>R5-1978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3E3745" w14:textId="77777777" w:rsidR="00A74B69" w:rsidRPr="00E27D23" w:rsidRDefault="00A74B69" w:rsidP="009D4432">
            <w:pPr>
              <w:pStyle w:val="TAC"/>
            </w:pPr>
            <w:r w:rsidRPr="00E27D23">
              <w:t>10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DB48AD"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80034A"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0B240B" w14:textId="77777777" w:rsidR="00A74B69" w:rsidRPr="00E27D23" w:rsidRDefault="00A74B69" w:rsidP="009D4432">
            <w:pPr>
              <w:pStyle w:val="TAL"/>
            </w:pPr>
            <w:r w:rsidRPr="00E27D23">
              <w:t>Correction to NR test case 8.1.5.3.1-PWS reception in NR RRC_IDLE st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72A512" w14:textId="77777777" w:rsidR="00A74B69" w:rsidRPr="00E27D23" w:rsidRDefault="00A74B69" w:rsidP="009D4432">
            <w:pPr>
              <w:pStyle w:val="TAC"/>
            </w:pPr>
            <w:r w:rsidRPr="00E27D23">
              <w:t>16.2.0</w:t>
            </w:r>
          </w:p>
        </w:tc>
      </w:tr>
      <w:tr w:rsidR="00D13E6E" w:rsidRPr="00E27D23" w14:paraId="355EAA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CDFA09F"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21C750"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E7F4FC" w14:textId="77777777" w:rsidR="00A74B69" w:rsidRPr="00E27D23" w:rsidRDefault="00A74B69" w:rsidP="009D4432">
            <w:pPr>
              <w:pStyle w:val="TAC"/>
            </w:pPr>
            <w:r w:rsidRPr="00E27D23">
              <w:t>R5-1978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AE2A20" w14:textId="77777777" w:rsidR="00A74B69" w:rsidRPr="00E27D23" w:rsidRDefault="00A74B69" w:rsidP="009D4432">
            <w:pPr>
              <w:pStyle w:val="TAC"/>
            </w:pPr>
            <w:r w:rsidRPr="00E27D23">
              <w:t>10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92BCCA"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18B8F"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3393AF" w14:textId="77777777" w:rsidR="00A74B69" w:rsidRPr="00E27D23" w:rsidRDefault="00A74B69" w:rsidP="009D4432">
            <w:pPr>
              <w:pStyle w:val="TAL"/>
            </w:pPr>
            <w:r w:rsidRPr="00E27D23">
              <w:t>Correction to NR test case 9.1.6.2.2-Re-registration not requir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B59D41" w14:textId="77777777" w:rsidR="00A74B69" w:rsidRPr="00E27D23" w:rsidRDefault="00A74B69" w:rsidP="009D4432">
            <w:pPr>
              <w:pStyle w:val="TAC"/>
            </w:pPr>
            <w:r w:rsidRPr="00E27D23">
              <w:t>16.2.0</w:t>
            </w:r>
          </w:p>
        </w:tc>
      </w:tr>
      <w:tr w:rsidR="00D13E6E" w:rsidRPr="00E27D23" w14:paraId="58C0340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AE4343"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571DF5"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2517D2" w14:textId="77777777" w:rsidR="00A74B69" w:rsidRPr="00E27D23" w:rsidRDefault="00A74B69" w:rsidP="009D4432">
            <w:pPr>
              <w:pStyle w:val="TAC"/>
            </w:pPr>
            <w:r w:rsidRPr="00E27D23">
              <w:t>R5-1979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0FA8A2" w14:textId="77777777" w:rsidR="00A74B69" w:rsidRPr="00E27D23" w:rsidRDefault="00A74B69" w:rsidP="009D4432">
            <w:pPr>
              <w:pStyle w:val="TAC"/>
            </w:pPr>
            <w:r w:rsidRPr="00E27D23">
              <w:t>10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C5246B"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30759"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0D9927" w14:textId="77777777" w:rsidR="00A74B69" w:rsidRPr="00E27D23" w:rsidRDefault="00A74B69" w:rsidP="009D4432">
            <w:pPr>
              <w:pStyle w:val="TAL"/>
            </w:pPr>
            <w:r w:rsidRPr="00E27D23">
              <w:t>Correction to NR MAC test case 7.1.1.3.5 to accommodate the DCI format change to DCI_0_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B9535E" w14:textId="77777777" w:rsidR="00A74B69" w:rsidRPr="00E27D23" w:rsidRDefault="00A74B69" w:rsidP="009D4432">
            <w:pPr>
              <w:pStyle w:val="TAC"/>
            </w:pPr>
            <w:r w:rsidRPr="00E27D23">
              <w:t>16.2.0</w:t>
            </w:r>
          </w:p>
        </w:tc>
      </w:tr>
      <w:tr w:rsidR="00D13E6E" w:rsidRPr="00E27D23" w14:paraId="35C108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9A0767"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1AE019"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13E536" w14:textId="77777777" w:rsidR="00A74B69" w:rsidRPr="00E27D23" w:rsidRDefault="00A74B69" w:rsidP="009D4432">
            <w:pPr>
              <w:pStyle w:val="TAC"/>
            </w:pPr>
            <w:r w:rsidRPr="00E27D23">
              <w:t>R5-1980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4D496C" w14:textId="77777777" w:rsidR="00A74B69" w:rsidRPr="00E27D23" w:rsidRDefault="00A74B69" w:rsidP="009D4432">
            <w:pPr>
              <w:pStyle w:val="TAC"/>
            </w:pPr>
            <w:r w:rsidRPr="00E27D23">
              <w:t>10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067101"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29F2C2"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52B19A" w14:textId="77777777" w:rsidR="00A74B69" w:rsidRPr="00E27D23" w:rsidRDefault="00A74B69" w:rsidP="009D4432">
            <w:pPr>
              <w:pStyle w:val="TAL"/>
            </w:pPr>
            <w:r w:rsidRPr="00E27D23">
              <w:t>Addition of new 5GC test case 9.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743278" w14:textId="77777777" w:rsidR="00A74B69" w:rsidRPr="00E27D23" w:rsidRDefault="00A74B69" w:rsidP="009D4432">
            <w:pPr>
              <w:pStyle w:val="TAC"/>
            </w:pPr>
            <w:r w:rsidRPr="00E27D23">
              <w:t>16.2.0</w:t>
            </w:r>
          </w:p>
        </w:tc>
      </w:tr>
      <w:tr w:rsidR="00D13E6E" w:rsidRPr="00E27D23" w14:paraId="64C6D0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5EA820"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649F74"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45F816" w14:textId="77777777" w:rsidR="00A74B69" w:rsidRPr="00E27D23" w:rsidRDefault="00A74B69" w:rsidP="009D4432">
            <w:pPr>
              <w:pStyle w:val="TAC"/>
            </w:pPr>
            <w:r w:rsidRPr="00E27D23">
              <w:t>R5-1980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4B40C1" w14:textId="77777777" w:rsidR="00A74B69" w:rsidRPr="00E27D23" w:rsidRDefault="00A74B69" w:rsidP="009D4432">
            <w:pPr>
              <w:pStyle w:val="TAC"/>
            </w:pPr>
            <w:r w:rsidRPr="00E27D23">
              <w:t>11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000102"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37BD9"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2310AC" w14:textId="77777777" w:rsidR="00A74B69" w:rsidRPr="00E27D23" w:rsidRDefault="00A74B69" w:rsidP="009D4432">
            <w:pPr>
              <w:pStyle w:val="TAL"/>
            </w:pPr>
            <w:r w:rsidRPr="00E27D23">
              <w:t>Update of References in 38.5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434BFC" w14:textId="77777777" w:rsidR="00A74B69" w:rsidRPr="00E27D23" w:rsidRDefault="00A74B69" w:rsidP="009D4432">
            <w:pPr>
              <w:pStyle w:val="TAC"/>
            </w:pPr>
            <w:r w:rsidRPr="00E27D23">
              <w:t>16.2.0</w:t>
            </w:r>
          </w:p>
        </w:tc>
      </w:tr>
      <w:tr w:rsidR="00D13E6E" w:rsidRPr="00E27D23" w14:paraId="103206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3B6812"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1452E2"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BC617F" w14:textId="77777777" w:rsidR="00A74B69" w:rsidRPr="00E27D23" w:rsidRDefault="00A74B69" w:rsidP="009D4432">
            <w:pPr>
              <w:pStyle w:val="TAC"/>
            </w:pPr>
            <w:r w:rsidRPr="00E27D23">
              <w:t>R5-1980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F52438" w14:textId="77777777" w:rsidR="00A74B69" w:rsidRPr="00E27D23" w:rsidRDefault="00A74B69" w:rsidP="009D4432">
            <w:pPr>
              <w:pStyle w:val="TAC"/>
            </w:pPr>
            <w:r w:rsidRPr="00E27D23">
              <w:t>11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7B6570"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EF6583"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1614C1" w14:textId="77777777" w:rsidR="00A74B69" w:rsidRPr="00E27D23" w:rsidRDefault="00A74B69" w:rsidP="009D4432">
            <w:pPr>
              <w:pStyle w:val="TAL"/>
            </w:pPr>
            <w:r w:rsidRPr="00E27D23">
              <w:t>Introduction of new TC 9.1.5.2.6 Mobility registration update / Registered slice(s) chan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26F281" w14:textId="77777777" w:rsidR="00A74B69" w:rsidRPr="00E27D23" w:rsidRDefault="00A74B69" w:rsidP="009D4432">
            <w:pPr>
              <w:pStyle w:val="TAC"/>
            </w:pPr>
            <w:r w:rsidRPr="00E27D23">
              <w:t>16.2.0</w:t>
            </w:r>
          </w:p>
        </w:tc>
      </w:tr>
      <w:tr w:rsidR="00D13E6E" w:rsidRPr="00E27D23" w14:paraId="7A4B8D3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3B81F8"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F5FA56"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9176A9" w14:textId="77777777" w:rsidR="00A74B69" w:rsidRPr="00E27D23" w:rsidRDefault="00A74B69" w:rsidP="009D4432">
            <w:pPr>
              <w:pStyle w:val="TAC"/>
            </w:pPr>
            <w:r w:rsidRPr="00E27D23">
              <w:t>R5-1981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81D477" w14:textId="77777777" w:rsidR="00A74B69" w:rsidRPr="00E27D23" w:rsidRDefault="00A74B69" w:rsidP="009D4432">
            <w:pPr>
              <w:pStyle w:val="TAC"/>
            </w:pPr>
            <w:r w:rsidRPr="00E27D23">
              <w:t>11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C08D03"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EE63E9"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7BC7D9" w14:textId="77777777" w:rsidR="00A74B69" w:rsidRPr="00E27D23" w:rsidRDefault="00A74B69" w:rsidP="009D4432">
            <w:pPr>
              <w:pStyle w:val="TAL"/>
            </w:pPr>
            <w:r w:rsidRPr="00E27D23">
              <w:t>Updates to 5GMM test case 9.1.4.1 for NAS cells definition in pre-test condi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AEA061" w14:textId="77777777" w:rsidR="00A74B69" w:rsidRPr="00E27D23" w:rsidRDefault="00A74B69" w:rsidP="009D4432">
            <w:pPr>
              <w:pStyle w:val="TAC"/>
            </w:pPr>
            <w:r w:rsidRPr="00E27D23">
              <w:t>16.2.0</w:t>
            </w:r>
          </w:p>
        </w:tc>
      </w:tr>
      <w:tr w:rsidR="00D13E6E" w:rsidRPr="00E27D23" w14:paraId="5A496DC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74767B"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F212E4"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CB963B" w14:textId="77777777" w:rsidR="00A74B69" w:rsidRPr="00E27D23" w:rsidRDefault="00A74B69" w:rsidP="009D4432">
            <w:pPr>
              <w:pStyle w:val="TAC"/>
            </w:pPr>
            <w:r w:rsidRPr="00E27D23">
              <w:t>R5-1981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4F5ABC" w14:textId="77777777" w:rsidR="00A74B69" w:rsidRPr="00E27D23" w:rsidRDefault="00A74B69" w:rsidP="009D4432">
            <w:pPr>
              <w:pStyle w:val="TAC"/>
            </w:pPr>
            <w:r w:rsidRPr="00E27D23">
              <w:t>11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58972A"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AC214A"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85F777" w14:textId="77777777" w:rsidR="00A74B69" w:rsidRPr="00E27D23" w:rsidRDefault="00A74B69" w:rsidP="009D4432">
            <w:pPr>
              <w:pStyle w:val="TAL"/>
            </w:pPr>
            <w:r w:rsidRPr="00E27D23">
              <w:t>Updates to 5GMM initial registration test cases for NAS cells definition in pre-test condi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735324" w14:textId="77777777" w:rsidR="00A74B69" w:rsidRPr="00E27D23" w:rsidRDefault="00A74B69" w:rsidP="009D4432">
            <w:pPr>
              <w:pStyle w:val="TAC"/>
            </w:pPr>
            <w:r w:rsidRPr="00E27D23">
              <w:t>16.2.0</w:t>
            </w:r>
          </w:p>
        </w:tc>
      </w:tr>
      <w:tr w:rsidR="00D13E6E" w:rsidRPr="00E27D23" w14:paraId="0E8552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058C77"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EA7FE8"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39B67B" w14:textId="77777777" w:rsidR="00A74B69" w:rsidRPr="00E27D23" w:rsidRDefault="00A74B69" w:rsidP="009D4432">
            <w:pPr>
              <w:pStyle w:val="TAC"/>
            </w:pPr>
            <w:r w:rsidRPr="00E27D23">
              <w:t>R5-1981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1A664C" w14:textId="77777777" w:rsidR="00A74B69" w:rsidRPr="00E27D23" w:rsidRDefault="00A74B69" w:rsidP="009D4432">
            <w:pPr>
              <w:pStyle w:val="TAC"/>
            </w:pPr>
            <w:r w:rsidRPr="00E27D23">
              <w:t>11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D354BC"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66BC69"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56FBC2" w14:textId="77777777" w:rsidR="00A74B69" w:rsidRPr="00E27D23" w:rsidRDefault="00A74B69" w:rsidP="009D4432">
            <w:pPr>
              <w:pStyle w:val="TAL"/>
            </w:pPr>
            <w:r w:rsidRPr="00E27D23">
              <w:t>Correction to PDCP Test Case 7.1.3.5.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0525BC" w14:textId="77777777" w:rsidR="00A74B69" w:rsidRPr="00E27D23" w:rsidRDefault="00A74B69" w:rsidP="009D4432">
            <w:pPr>
              <w:pStyle w:val="TAC"/>
            </w:pPr>
            <w:r w:rsidRPr="00E27D23">
              <w:t>16.2.0</w:t>
            </w:r>
          </w:p>
        </w:tc>
      </w:tr>
      <w:tr w:rsidR="00D13E6E" w:rsidRPr="00E27D23" w14:paraId="03E91F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AC4B46"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D0985F"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72231E" w14:textId="77777777" w:rsidR="00A74B69" w:rsidRPr="00E27D23" w:rsidRDefault="00A74B69" w:rsidP="009D4432">
            <w:pPr>
              <w:pStyle w:val="TAC"/>
            </w:pPr>
            <w:r w:rsidRPr="00E27D23">
              <w:t>R5-1981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BA0EFE" w14:textId="77777777" w:rsidR="00A74B69" w:rsidRPr="00E27D23" w:rsidRDefault="00A74B69" w:rsidP="009D4432">
            <w:pPr>
              <w:pStyle w:val="TAC"/>
            </w:pPr>
            <w:r w:rsidRPr="00E27D23">
              <w:t>11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DDD89F"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C4E5C"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E71058" w14:textId="77777777" w:rsidR="00A74B69" w:rsidRPr="00E27D23" w:rsidRDefault="00A74B69" w:rsidP="009D4432">
            <w:pPr>
              <w:pStyle w:val="TAL"/>
            </w:pPr>
            <w:r w:rsidRPr="00E27D23">
              <w:t>Correction to EN-DC Inter-RAT Measurement Test Cases 8.2.3.1.1, 8.2.3.2.1, 8.2.3.3.1, 8.2.3.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6AA92E" w14:textId="77777777" w:rsidR="00A74B69" w:rsidRPr="00E27D23" w:rsidRDefault="00A74B69" w:rsidP="009D4432">
            <w:pPr>
              <w:pStyle w:val="TAC"/>
            </w:pPr>
            <w:r w:rsidRPr="00E27D23">
              <w:t>16.2.0</w:t>
            </w:r>
          </w:p>
        </w:tc>
      </w:tr>
      <w:tr w:rsidR="00D13E6E" w:rsidRPr="00E27D23" w14:paraId="18F178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75F05D"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92E10C"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D06B37" w14:textId="77777777" w:rsidR="00A74B69" w:rsidRPr="00E27D23" w:rsidRDefault="00A74B69" w:rsidP="009D4432">
            <w:pPr>
              <w:pStyle w:val="TAC"/>
            </w:pPr>
            <w:r w:rsidRPr="00E27D23">
              <w:t>R5-1981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ADFF5D" w14:textId="77777777" w:rsidR="00A74B69" w:rsidRPr="00E27D23" w:rsidRDefault="00A74B69" w:rsidP="009D4432">
            <w:pPr>
              <w:pStyle w:val="TAC"/>
            </w:pPr>
            <w:r w:rsidRPr="00E27D23">
              <w:t>11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2A5939"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AD894B"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78D4D1" w14:textId="77777777" w:rsidR="00A74B69" w:rsidRPr="00E27D23" w:rsidRDefault="00A74B69" w:rsidP="009D4432">
            <w:pPr>
              <w:pStyle w:val="TAL"/>
            </w:pPr>
            <w:r w:rsidRPr="00E27D23">
              <w:t>Corrections to 5GC NAS Test Case 10.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93635" w14:textId="77777777" w:rsidR="00A74B69" w:rsidRPr="00E27D23" w:rsidRDefault="00A74B69" w:rsidP="009D4432">
            <w:pPr>
              <w:pStyle w:val="TAC"/>
            </w:pPr>
            <w:r w:rsidRPr="00E27D23">
              <w:t>16.2.0</w:t>
            </w:r>
          </w:p>
        </w:tc>
      </w:tr>
      <w:tr w:rsidR="00D13E6E" w:rsidRPr="00E27D23" w14:paraId="0019B1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B2545E"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5B3BDF"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148373" w14:textId="77777777" w:rsidR="00A74B69" w:rsidRPr="00E27D23" w:rsidRDefault="00A74B69" w:rsidP="009D4432">
            <w:pPr>
              <w:pStyle w:val="TAC"/>
            </w:pPr>
            <w:r w:rsidRPr="00E27D23">
              <w:t>R5-1981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03AE69" w14:textId="77777777" w:rsidR="00A74B69" w:rsidRPr="00E27D23" w:rsidRDefault="00A74B69" w:rsidP="009D4432">
            <w:pPr>
              <w:pStyle w:val="TAC"/>
            </w:pPr>
            <w:r w:rsidRPr="00E27D23">
              <w:t>11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46F7F7"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A3A875"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824F4C" w14:textId="77777777" w:rsidR="00A74B69" w:rsidRPr="00E27D23" w:rsidRDefault="00A74B69" w:rsidP="009D4432">
            <w:pPr>
              <w:pStyle w:val="TAL"/>
            </w:pPr>
            <w:r w:rsidRPr="00E27D23">
              <w:t>Corrections to 5GC NAS Test Case 9.1.6.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28D253" w14:textId="77777777" w:rsidR="00A74B69" w:rsidRPr="00E27D23" w:rsidRDefault="00A74B69" w:rsidP="009D4432">
            <w:pPr>
              <w:pStyle w:val="TAC"/>
            </w:pPr>
            <w:r w:rsidRPr="00E27D23">
              <w:t>16.2.0</w:t>
            </w:r>
          </w:p>
        </w:tc>
      </w:tr>
      <w:tr w:rsidR="00D13E6E" w:rsidRPr="00E27D23" w14:paraId="1EA1B9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B8F61E"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C6D455"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CCBD09" w14:textId="77777777" w:rsidR="00A74B69" w:rsidRPr="00E27D23" w:rsidRDefault="00A74B69" w:rsidP="009D4432">
            <w:pPr>
              <w:pStyle w:val="TAC"/>
            </w:pPr>
            <w:r w:rsidRPr="00E27D23">
              <w:t>R5-1981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7CDB5B" w14:textId="77777777" w:rsidR="00A74B69" w:rsidRPr="00E27D23" w:rsidRDefault="00A74B69" w:rsidP="009D4432">
            <w:pPr>
              <w:pStyle w:val="TAC"/>
            </w:pPr>
            <w:r w:rsidRPr="00E27D23">
              <w:t>11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F83123"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81E7F5"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AC461E" w14:textId="77777777" w:rsidR="00A74B69" w:rsidRPr="00E27D23" w:rsidRDefault="00A74B69" w:rsidP="009D4432">
            <w:pPr>
              <w:pStyle w:val="TAL"/>
            </w:pPr>
            <w:r w:rsidRPr="00E27D23">
              <w:t>Corrections to 5GC NAS Test Case 9.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0ADBDE" w14:textId="77777777" w:rsidR="00A74B69" w:rsidRPr="00E27D23" w:rsidRDefault="00A74B69" w:rsidP="009D4432">
            <w:pPr>
              <w:pStyle w:val="TAC"/>
            </w:pPr>
            <w:r w:rsidRPr="00E27D23">
              <w:t>16.2.0</w:t>
            </w:r>
          </w:p>
        </w:tc>
      </w:tr>
      <w:tr w:rsidR="00D13E6E" w:rsidRPr="00E27D23" w14:paraId="7929AF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555164"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203B87"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98677C" w14:textId="77777777" w:rsidR="00A74B69" w:rsidRPr="00E27D23" w:rsidRDefault="00A74B69" w:rsidP="009D4432">
            <w:pPr>
              <w:pStyle w:val="TAC"/>
            </w:pPr>
            <w:r w:rsidRPr="00E27D23">
              <w:t>R5-1981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C6D7C9" w14:textId="77777777" w:rsidR="00A74B69" w:rsidRPr="00E27D23" w:rsidRDefault="00A74B69" w:rsidP="009D4432">
            <w:pPr>
              <w:pStyle w:val="TAC"/>
            </w:pPr>
            <w:r w:rsidRPr="00E27D23">
              <w:t>11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512EC2"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7BA251"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0ECF18" w14:textId="77777777" w:rsidR="00A74B69" w:rsidRPr="00E27D23" w:rsidRDefault="00A74B69" w:rsidP="009D4432">
            <w:pPr>
              <w:pStyle w:val="TAL"/>
            </w:pPr>
            <w:r w:rsidRPr="00E27D23">
              <w:t>Correction to RLC Test Case 7.1.2.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2BCB79" w14:textId="77777777" w:rsidR="00A74B69" w:rsidRPr="00E27D23" w:rsidRDefault="00A74B69" w:rsidP="009D4432">
            <w:pPr>
              <w:pStyle w:val="TAC"/>
            </w:pPr>
            <w:r w:rsidRPr="00E27D23">
              <w:t>16.2.0</w:t>
            </w:r>
          </w:p>
        </w:tc>
      </w:tr>
      <w:tr w:rsidR="00D13E6E" w:rsidRPr="00E27D23" w14:paraId="17F868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3549B2"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591FE2"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29025B" w14:textId="77777777" w:rsidR="00A74B69" w:rsidRPr="00E27D23" w:rsidRDefault="00A74B69" w:rsidP="009D4432">
            <w:pPr>
              <w:pStyle w:val="TAC"/>
            </w:pPr>
            <w:r w:rsidRPr="00E27D23">
              <w:t>R5-1981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4C546C" w14:textId="77777777" w:rsidR="00A74B69" w:rsidRPr="00E27D23" w:rsidRDefault="00A74B69" w:rsidP="009D4432">
            <w:pPr>
              <w:pStyle w:val="TAC"/>
            </w:pPr>
            <w:r w:rsidRPr="00E27D23">
              <w:t>11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4F7445"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C6E61"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936DFC" w14:textId="77777777" w:rsidR="00A74B69" w:rsidRPr="00E27D23" w:rsidRDefault="00A74B69" w:rsidP="009D4432">
            <w:pPr>
              <w:pStyle w:val="TAL"/>
            </w:pPr>
            <w:r w:rsidRPr="00E27D23">
              <w:t>Correction to RLC Test Case 7.1.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EF2201" w14:textId="77777777" w:rsidR="00A74B69" w:rsidRPr="00E27D23" w:rsidRDefault="00A74B69" w:rsidP="009D4432">
            <w:pPr>
              <w:pStyle w:val="TAC"/>
            </w:pPr>
            <w:r w:rsidRPr="00E27D23">
              <w:t>16.2.0</w:t>
            </w:r>
          </w:p>
        </w:tc>
      </w:tr>
      <w:tr w:rsidR="00D13E6E" w:rsidRPr="00E27D23" w14:paraId="46E650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D9D558"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DA6C61"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7CB628" w14:textId="77777777" w:rsidR="00A74B69" w:rsidRPr="00E27D23" w:rsidRDefault="00A74B69" w:rsidP="009D4432">
            <w:pPr>
              <w:pStyle w:val="TAC"/>
            </w:pPr>
            <w:r w:rsidRPr="00E27D23">
              <w:t>R5-1981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64EC1A" w14:textId="77777777" w:rsidR="00A74B69" w:rsidRPr="00E27D23" w:rsidRDefault="00A74B69" w:rsidP="009D4432">
            <w:pPr>
              <w:pStyle w:val="TAC"/>
            </w:pPr>
            <w:r w:rsidRPr="00E27D23">
              <w:t>11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C29DE7"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307584"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19378D" w14:textId="77777777" w:rsidR="00A74B69" w:rsidRPr="00E27D23" w:rsidRDefault="00A74B69" w:rsidP="009D4432">
            <w:pPr>
              <w:pStyle w:val="TAL"/>
            </w:pPr>
            <w:r w:rsidRPr="00E27D23">
              <w:t>Correction to 5GC NAS NSSAI Test Case 9.1.5.1.3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74D399" w14:textId="77777777" w:rsidR="00A74B69" w:rsidRPr="00E27D23" w:rsidRDefault="00A74B69" w:rsidP="009D4432">
            <w:pPr>
              <w:pStyle w:val="TAC"/>
            </w:pPr>
            <w:r w:rsidRPr="00E27D23">
              <w:t>16.2.0</w:t>
            </w:r>
          </w:p>
        </w:tc>
      </w:tr>
      <w:tr w:rsidR="00D13E6E" w:rsidRPr="00E27D23" w14:paraId="2D6978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BD49BC"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C26CA4"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CEA406" w14:textId="77777777" w:rsidR="00A74B69" w:rsidRPr="00E27D23" w:rsidRDefault="00A74B69" w:rsidP="009D4432">
            <w:pPr>
              <w:pStyle w:val="TAC"/>
            </w:pPr>
            <w:r w:rsidRPr="00E27D23">
              <w:t>R5-1982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7748DB" w14:textId="77777777" w:rsidR="00A74B69" w:rsidRPr="00E27D23" w:rsidRDefault="00A74B69" w:rsidP="009D4432">
            <w:pPr>
              <w:pStyle w:val="TAC"/>
            </w:pPr>
            <w:r w:rsidRPr="00E27D23">
              <w:t>11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32C8C3"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C9417"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DA197D" w14:textId="77777777" w:rsidR="00A74B69" w:rsidRPr="00E27D23" w:rsidRDefault="00A74B69" w:rsidP="009D4432">
            <w:pPr>
              <w:pStyle w:val="TAL"/>
            </w:pPr>
            <w:r w:rsidRPr="00E27D23">
              <w:t>Correction to TC 7.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108FCE" w14:textId="77777777" w:rsidR="00A74B69" w:rsidRPr="00E27D23" w:rsidRDefault="00A74B69" w:rsidP="009D4432">
            <w:pPr>
              <w:pStyle w:val="TAC"/>
            </w:pPr>
            <w:r w:rsidRPr="00E27D23">
              <w:t>16.2.0</w:t>
            </w:r>
          </w:p>
        </w:tc>
      </w:tr>
      <w:tr w:rsidR="00D13E6E" w:rsidRPr="00E27D23" w14:paraId="3C1283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4375B9"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080E47"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188BFE" w14:textId="77777777" w:rsidR="00A74B69" w:rsidRPr="00E27D23" w:rsidRDefault="00A74B69" w:rsidP="009D4432">
            <w:pPr>
              <w:pStyle w:val="TAC"/>
            </w:pPr>
            <w:r w:rsidRPr="00E27D23">
              <w:t>R5-1982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BF4CB7" w14:textId="77777777" w:rsidR="00A74B69" w:rsidRPr="00E27D23" w:rsidRDefault="00A74B69" w:rsidP="009D4432">
            <w:pPr>
              <w:pStyle w:val="TAC"/>
            </w:pPr>
            <w:r w:rsidRPr="00E27D23">
              <w:t>11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EEE039"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CB916"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F53452" w14:textId="77777777" w:rsidR="00A74B69" w:rsidRPr="00E27D23" w:rsidRDefault="00A74B69" w:rsidP="009D4432">
            <w:pPr>
              <w:pStyle w:val="TAL"/>
            </w:pPr>
            <w:r w:rsidRPr="00E27D23">
              <w:t>Correction to 5GC test case 9.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E4F185" w14:textId="77777777" w:rsidR="00A74B69" w:rsidRPr="00E27D23" w:rsidRDefault="00A74B69" w:rsidP="009D4432">
            <w:pPr>
              <w:pStyle w:val="TAC"/>
            </w:pPr>
            <w:r w:rsidRPr="00E27D23">
              <w:t>16.2.0</w:t>
            </w:r>
          </w:p>
        </w:tc>
      </w:tr>
      <w:tr w:rsidR="00D13E6E" w:rsidRPr="00E27D23" w14:paraId="38ECA3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44619D"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619DCD"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EF8C2D" w14:textId="77777777" w:rsidR="00A74B69" w:rsidRPr="00E27D23" w:rsidRDefault="00A74B69" w:rsidP="009D4432">
            <w:pPr>
              <w:pStyle w:val="TAC"/>
            </w:pPr>
            <w:r w:rsidRPr="00E27D23">
              <w:t>R5-1982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E177DB" w14:textId="77777777" w:rsidR="00A74B69" w:rsidRPr="00E27D23" w:rsidRDefault="00A74B69" w:rsidP="009D4432">
            <w:pPr>
              <w:pStyle w:val="TAC"/>
            </w:pPr>
            <w:r w:rsidRPr="00E27D23">
              <w:t>11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C000C6"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A7B46"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883A59" w14:textId="77777777" w:rsidR="00A74B69" w:rsidRPr="00E27D23" w:rsidRDefault="00A74B69" w:rsidP="009D4432">
            <w:pPr>
              <w:pStyle w:val="TAL"/>
            </w:pPr>
            <w:r w:rsidRPr="00E27D23">
              <w:t>Correction to 5GC test case 9.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331D01" w14:textId="77777777" w:rsidR="00A74B69" w:rsidRPr="00E27D23" w:rsidRDefault="00A74B69" w:rsidP="009D4432">
            <w:pPr>
              <w:pStyle w:val="TAC"/>
            </w:pPr>
            <w:r w:rsidRPr="00E27D23">
              <w:t>16.2.0</w:t>
            </w:r>
          </w:p>
        </w:tc>
      </w:tr>
      <w:tr w:rsidR="00D13E6E" w:rsidRPr="00E27D23" w14:paraId="7E3CCE5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54D3CD"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4E41A0"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389561" w14:textId="77777777" w:rsidR="00A74B69" w:rsidRPr="00E27D23" w:rsidRDefault="00A74B69" w:rsidP="009D4432">
            <w:pPr>
              <w:pStyle w:val="TAC"/>
            </w:pPr>
            <w:r w:rsidRPr="00E27D23">
              <w:t>R5-1982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C786A1" w14:textId="77777777" w:rsidR="00A74B69" w:rsidRPr="00E27D23" w:rsidRDefault="00A74B69" w:rsidP="009D4432">
            <w:pPr>
              <w:pStyle w:val="TAC"/>
            </w:pPr>
            <w:r w:rsidRPr="00E27D23">
              <w:t>11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84808B"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4414DC"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E116E4" w14:textId="77777777" w:rsidR="00A74B69" w:rsidRPr="00E27D23" w:rsidRDefault="00A74B69" w:rsidP="009D4432">
            <w:pPr>
              <w:pStyle w:val="TAL"/>
            </w:pPr>
            <w:r w:rsidRPr="00E27D23">
              <w:t>Correction to NR TC 9.1.5.1.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37C993" w14:textId="77777777" w:rsidR="00A74B69" w:rsidRPr="00E27D23" w:rsidRDefault="00A74B69" w:rsidP="009D4432">
            <w:pPr>
              <w:pStyle w:val="TAC"/>
            </w:pPr>
            <w:r w:rsidRPr="00E27D23">
              <w:t>16.2.0</w:t>
            </w:r>
          </w:p>
        </w:tc>
      </w:tr>
      <w:tr w:rsidR="00D13E6E" w:rsidRPr="00E27D23" w14:paraId="33D50EA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C4CA73"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979EE2"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B6F661" w14:textId="77777777" w:rsidR="00A74B69" w:rsidRPr="00E27D23" w:rsidRDefault="00A74B69" w:rsidP="009D4432">
            <w:pPr>
              <w:pStyle w:val="TAC"/>
            </w:pPr>
            <w:r w:rsidRPr="00E27D23">
              <w:t>R5-1983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16BC81" w14:textId="77777777" w:rsidR="00A74B69" w:rsidRPr="00E27D23" w:rsidRDefault="00A74B69" w:rsidP="009D4432">
            <w:pPr>
              <w:pStyle w:val="TAC"/>
            </w:pPr>
            <w:r w:rsidRPr="00E27D23">
              <w:t>11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4AA153"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BEA83"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0052A5" w14:textId="77777777" w:rsidR="00A74B69" w:rsidRPr="00E27D23" w:rsidRDefault="00A74B69" w:rsidP="009D4432">
            <w:pPr>
              <w:pStyle w:val="TAL"/>
            </w:pPr>
            <w:r w:rsidRPr="00E27D23">
              <w:t>Corrections to 5GC test case 10.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6F607B" w14:textId="77777777" w:rsidR="00A74B69" w:rsidRPr="00E27D23" w:rsidRDefault="00A74B69" w:rsidP="009D4432">
            <w:pPr>
              <w:pStyle w:val="TAC"/>
            </w:pPr>
            <w:r w:rsidRPr="00E27D23">
              <w:t>16.2.0</w:t>
            </w:r>
          </w:p>
        </w:tc>
      </w:tr>
      <w:tr w:rsidR="00D13E6E" w:rsidRPr="00E27D23" w14:paraId="324E1E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A0BAF9"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3197CF"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99A044" w14:textId="77777777" w:rsidR="00A74B69" w:rsidRPr="00E27D23" w:rsidRDefault="00A74B69" w:rsidP="009D4432">
            <w:pPr>
              <w:pStyle w:val="TAC"/>
            </w:pPr>
            <w:r w:rsidRPr="00E27D23">
              <w:t>R5-1983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A60FCB" w14:textId="77777777" w:rsidR="00A74B69" w:rsidRPr="00E27D23" w:rsidRDefault="00A74B69" w:rsidP="009D4432">
            <w:pPr>
              <w:pStyle w:val="TAC"/>
            </w:pPr>
            <w:r w:rsidRPr="00E27D23">
              <w:t>11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B8B656"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37E80B"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CDCFED" w14:textId="77777777" w:rsidR="00A74B69" w:rsidRPr="00E27D23" w:rsidRDefault="00A74B69" w:rsidP="009D4432">
            <w:pPr>
              <w:pStyle w:val="TAL"/>
            </w:pPr>
            <w:r w:rsidRPr="00E27D23">
              <w:t>Correction to NR MAC test case 7.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AEA072" w14:textId="77777777" w:rsidR="00A74B69" w:rsidRPr="00E27D23" w:rsidRDefault="00A74B69" w:rsidP="009D4432">
            <w:pPr>
              <w:pStyle w:val="TAC"/>
            </w:pPr>
            <w:r w:rsidRPr="00E27D23">
              <w:t>16.2.0</w:t>
            </w:r>
          </w:p>
        </w:tc>
      </w:tr>
      <w:tr w:rsidR="00D13E6E" w:rsidRPr="00E27D23" w14:paraId="27A1DE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EAE86B"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E33E0B"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CFF87F" w14:textId="77777777" w:rsidR="00A74B69" w:rsidRPr="00E27D23" w:rsidRDefault="00A74B69" w:rsidP="009D4432">
            <w:pPr>
              <w:pStyle w:val="TAC"/>
            </w:pPr>
            <w:r w:rsidRPr="00E27D23">
              <w:t>R5-1983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7D0B6F" w14:textId="77777777" w:rsidR="00A74B69" w:rsidRPr="00E27D23" w:rsidRDefault="00A74B69" w:rsidP="009D4432">
            <w:pPr>
              <w:pStyle w:val="TAC"/>
            </w:pPr>
            <w:r w:rsidRPr="00E27D23">
              <w:t>11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C7F5D"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1EC4AF"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6C6CBA" w14:textId="77777777" w:rsidR="00A74B69" w:rsidRPr="00E27D23" w:rsidRDefault="00A74B69" w:rsidP="009D4432">
            <w:pPr>
              <w:pStyle w:val="TAL"/>
            </w:pPr>
            <w:r w:rsidRPr="00E27D23">
              <w:t>Correction to 5GC test case 9.1.5.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93FEC6" w14:textId="77777777" w:rsidR="00A74B69" w:rsidRPr="00E27D23" w:rsidRDefault="00A74B69" w:rsidP="009D4432">
            <w:pPr>
              <w:pStyle w:val="TAC"/>
            </w:pPr>
            <w:r w:rsidRPr="00E27D23">
              <w:t>16.2.0</w:t>
            </w:r>
          </w:p>
        </w:tc>
      </w:tr>
      <w:tr w:rsidR="00D13E6E" w:rsidRPr="00E27D23" w14:paraId="735949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E775BA"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9C17DE"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4C7B6F" w14:textId="77777777" w:rsidR="00A74B69" w:rsidRPr="00E27D23" w:rsidRDefault="00A74B69" w:rsidP="009D4432">
            <w:pPr>
              <w:pStyle w:val="TAC"/>
            </w:pPr>
            <w:r w:rsidRPr="00E27D23">
              <w:t>R5-1983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283EB8" w14:textId="77777777" w:rsidR="00A74B69" w:rsidRPr="00E27D23" w:rsidRDefault="00A74B69" w:rsidP="009D4432">
            <w:pPr>
              <w:pStyle w:val="TAC"/>
            </w:pPr>
            <w:r w:rsidRPr="00E27D23">
              <w:t>11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FAFA2D"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5C6863"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1D8836" w14:textId="77777777" w:rsidR="00A74B69" w:rsidRPr="00E27D23" w:rsidRDefault="00A74B69" w:rsidP="009D4432">
            <w:pPr>
              <w:pStyle w:val="TAL"/>
            </w:pPr>
            <w:r w:rsidRPr="00E27D23">
              <w:t>Correction to NR MAC test cases 7.1.1.2.1 and 7.1.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FF6F2F" w14:textId="77777777" w:rsidR="00A74B69" w:rsidRPr="00E27D23" w:rsidRDefault="00A74B69" w:rsidP="009D4432">
            <w:pPr>
              <w:pStyle w:val="TAC"/>
            </w:pPr>
            <w:r w:rsidRPr="00E27D23">
              <w:t>16.2.0</w:t>
            </w:r>
          </w:p>
        </w:tc>
      </w:tr>
      <w:tr w:rsidR="00D13E6E" w:rsidRPr="00E27D23" w14:paraId="67FB8B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6C1F08"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EF3DC4"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214318" w14:textId="77777777" w:rsidR="00A74B69" w:rsidRPr="00E27D23" w:rsidRDefault="00A74B69" w:rsidP="009D4432">
            <w:pPr>
              <w:pStyle w:val="TAC"/>
            </w:pPr>
            <w:r w:rsidRPr="00E27D23">
              <w:t>R5-1983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17E715" w14:textId="77777777" w:rsidR="00A74B69" w:rsidRPr="00E27D23" w:rsidRDefault="00A74B69" w:rsidP="009D4432">
            <w:pPr>
              <w:pStyle w:val="TAC"/>
            </w:pPr>
            <w:r w:rsidRPr="00E27D23">
              <w:t>11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08D1AB"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605A12"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6C5349" w14:textId="77777777" w:rsidR="00A74B69" w:rsidRPr="00E27D23" w:rsidRDefault="00A74B69" w:rsidP="009D4432">
            <w:pPr>
              <w:pStyle w:val="TAL"/>
            </w:pPr>
            <w:r w:rsidRPr="00E27D23">
              <w:t>Correction to ENDC RLC AM testcases 7.1.2.3.1 and 7.1.2.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C3DCD5" w14:textId="77777777" w:rsidR="00A74B69" w:rsidRPr="00E27D23" w:rsidRDefault="00A74B69" w:rsidP="009D4432">
            <w:pPr>
              <w:pStyle w:val="TAC"/>
            </w:pPr>
            <w:r w:rsidRPr="00E27D23">
              <w:t>16.2.0</w:t>
            </w:r>
          </w:p>
        </w:tc>
      </w:tr>
      <w:tr w:rsidR="00D13E6E" w:rsidRPr="00E27D23" w14:paraId="382C9C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24A411"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B6FAD6"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C1DBB4" w14:textId="77777777" w:rsidR="00A74B69" w:rsidRPr="00E27D23" w:rsidRDefault="00A74B69" w:rsidP="009D4432">
            <w:pPr>
              <w:pStyle w:val="TAC"/>
            </w:pPr>
            <w:r w:rsidRPr="00E27D23">
              <w:t>R5-1983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165AE3" w14:textId="77777777" w:rsidR="00A74B69" w:rsidRPr="00E27D23" w:rsidRDefault="00A74B69" w:rsidP="009D4432">
            <w:pPr>
              <w:pStyle w:val="TAC"/>
            </w:pPr>
            <w:r w:rsidRPr="00E27D23">
              <w:t>11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A98FC7"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FDB2EA"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C58AE2" w14:textId="77777777" w:rsidR="00A74B69" w:rsidRPr="00E27D23" w:rsidRDefault="00A74B69" w:rsidP="009D4432">
            <w:pPr>
              <w:pStyle w:val="TAL"/>
            </w:pPr>
            <w:r w:rsidRPr="00E27D23">
              <w:t>Update to test case 10.2.1.1 to align EPS bearer ID descrip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6DCBB4" w14:textId="77777777" w:rsidR="00A74B69" w:rsidRPr="00E27D23" w:rsidRDefault="00A74B69" w:rsidP="009D4432">
            <w:pPr>
              <w:pStyle w:val="TAC"/>
            </w:pPr>
            <w:r w:rsidRPr="00E27D23">
              <w:t>16.2.0</w:t>
            </w:r>
          </w:p>
        </w:tc>
      </w:tr>
      <w:tr w:rsidR="00D13E6E" w:rsidRPr="00E27D23" w14:paraId="6DD9B2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8800DF"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963EC8"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F35B57" w14:textId="77777777" w:rsidR="00A74B69" w:rsidRPr="00E27D23" w:rsidRDefault="00A74B69" w:rsidP="009D4432">
            <w:pPr>
              <w:pStyle w:val="TAC"/>
            </w:pPr>
            <w:r w:rsidRPr="00E27D23">
              <w:t>R5-1983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040CE4" w14:textId="77777777" w:rsidR="00A74B69" w:rsidRPr="00E27D23" w:rsidRDefault="00A74B69" w:rsidP="009D4432">
            <w:pPr>
              <w:pStyle w:val="TAC"/>
            </w:pPr>
            <w:r w:rsidRPr="00E27D23">
              <w:t>11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6F836F"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1215DD"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DD7F47" w14:textId="77777777" w:rsidR="00A74B69" w:rsidRPr="00E27D23" w:rsidRDefault="00A74B69" w:rsidP="009D4432">
            <w:pPr>
              <w:pStyle w:val="TAL"/>
            </w:pPr>
            <w:r w:rsidRPr="00E27D23">
              <w:t>Update to test case 11.1.5 to align EPS bearer ID descrip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687EEA" w14:textId="77777777" w:rsidR="00A74B69" w:rsidRPr="00E27D23" w:rsidRDefault="00A74B69" w:rsidP="009D4432">
            <w:pPr>
              <w:pStyle w:val="TAC"/>
            </w:pPr>
            <w:r w:rsidRPr="00E27D23">
              <w:t>16.2.0</w:t>
            </w:r>
          </w:p>
        </w:tc>
      </w:tr>
      <w:tr w:rsidR="00D13E6E" w:rsidRPr="00E27D23" w14:paraId="6B042B7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AA2345"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17F398"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E8ECC7" w14:textId="77777777" w:rsidR="00A74B69" w:rsidRPr="00E27D23" w:rsidRDefault="00A74B69" w:rsidP="009D4432">
            <w:pPr>
              <w:pStyle w:val="TAC"/>
            </w:pPr>
            <w:r w:rsidRPr="00E27D23">
              <w:t>R5-1984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D070F9" w14:textId="77777777" w:rsidR="00A74B69" w:rsidRPr="00E27D23" w:rsidRDefault="00A74B69" w:rsidP="009D4432">
            <w:pPr>
              <w:pStyle w:val="TAC"/>
            </w:pPr>
            <w:r w:rsidRPr="00E27D23">
              <w:t>11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8AE2C3"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2A38AB"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CCCC31" w14:textId="77777777" w:rsidR="00A74B69" w:rsidRPr="00E27D23" w:rsidRDefault="00A74B69" w:rsidP="009D4432">
            <w:pPr>
              <w:pStyle w:val="TAL"/>
            </w:pPr>
            <w:r w:rsidRPr="00E27D23">
              <w:t>Updates of 5GC test case titl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C245FF" w14:textId="77777777" w:rsidR="00A74B69" w:rsidRPr="00E27D23" w:rsidRDefault="00A74B69" w:rsidP="009D4432">
            <w:pPr>
              <w:pStyle w:val="TAC"/>
            </w:pPr>
            <w:r w:rsidRPr="00E27D23">
              <w:t>16.2.0</w:t>
            </w:r>
          </w:p>
        </w:tc>
      </w:tr>
      <w:tr w:rsidR="00D13E6E" w:rsidRPr="00E27D23" w14:paraId="050205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0365CB"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64EB33"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9FBDD3" w14:textId="77777777" w:rsidR="00A74B69" w:rsidRPr="00E27D23" w:rsidRDefault="00A74B69" w:rsidP="009D4432">
            <w:pPr>
              <w:pStyle w:val="TAC"/>
            </w:pPr>
            <w:r w:rsidRPr="00E27D23">
              <w:t>R5-1987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420744" w14:textId="77777777" w:rsidR="00A74B69" w:rsidRPr="00E27D23" w:rsidRDefault="00A74B69" w:rsidP="009D4432">
            <w:pPr>
              <w:pStyle w:val="TAC"/>
            </w:pPr>
            <w:r w:rsidRPr="00E27D23">
              <w:t>11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1D9DB5"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381913"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26AC17" w14:textId="77777777" w:rsidR="00A74B69" w:rsidRPr="00E27D23" w:rsidRDefault="00A74B69" w:rsidP="009D4432">
            <w:pPr>
              <w:pStyle w:val="TAL"/>
            </w:pPr>
            <w:r w:rsidRPr="00E27D23">
              <w:t>Correction to test cases 8.1.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A4E56B" w14:textId="77777777" w:rsidR="00A74B69" w:rsidRPr="00E27D23" w:rsidRDefault="00A74B69" w:rsidP="009D4432">
            <w:pPr>
              <w:pStyle w:val="TAC"/>
            </w:pPr>
            <w:r w:rsidRPr="00E27D23">
              <w:t>16.2.0</w:t>
            </w:r>
          </w:p>
        </w:tc>
      </w:tr>
      <w:tr w:rsidR="00D13E6E" w:rsidRPr="00E27D23" w14:paraId="24773E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98D75D"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8ACD8C"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FC47A1" w14:textId="77777777" w:rsidR="00A74B69" w:rsidRPr="00E27D23" w:rsidRDefault="00A74B69" w:rsidP="009D4432">
            <w:pPr>
              <w:pStyle w:val="TAC"/>
            </w:pPr>
            <w:r w:rsidRPr="00E27D23">
              <w:t>R5-1987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54C82E" w14:textId="77777777" w:rsidR="00A74B69" w:rsidRPr="00E27D23" w:rsidRDefault="00A74B69" w:rsidP="009D4432">
            <w:pPr>
              <w:pStyle w:val="TAC"/>
            </w:pPr>
            <w:r w:rsidRPr="00E27D23">
              <w:t>12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903445"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237AD"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8EB4F3" w14:textId="77777777" w:rsidR="00A74B69" w:rsidRPr="00E27D23" w:rsidRDefault="00A74B69" w:rsidP="009D4432">
            <w:pPr>
              <w:pStyle w:val="TAL"/>
            </w:pPr>
            <w:r w:rsidRPr="00E27D23">
              <w:t>Correction to NR MAC test case 7.1.1.3.2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C0A499" w14:textId="77777777" w:rsidR="00A74B69" w:rsidRPr="00E27D23" w:rsidRDefault="00A74B69" w:rsidP="009D4432">
            <w:pPr>
              <w:pStyle w:val="TAC"/>
            </w:pPr>
            <w:r w:rsidRPr="00E27D23">
              <w:t>16.2.0</w:t>
            </w:r>
          </w:p>
        </w:tc>
      </w:tr>
      <w:tr w:rsidR="00D13E6E" w:rsidRPr="00E27D23" w14:paraId="1B9F61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AB4192"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FF3AA7"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7A16D9" w14:textId="77777777" w:rsidR="00A74B69" w:rsidRPr="00E27D23" w:rsidRDefault="00A74B69" w:rsidP="009D4432">
            <w:pPr>
              <w:pStyle w:val="TAC"/>
            </w:pPr>
            <w:r w:rsidRPr="00E27D23">
              <w:t>R5-1987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CB582D" w14:textId="77777777" w:rsidR="00A74B69" w:rsidRPr="00E27D23" w:rsidRDefault="00A74B69" w:rsidP="009D4432">
            <w:pPr>
              <w:pStyle w:val="TAC"/>
            </w:pPr>
            <w:r w:rsidRPr="00E27D23">
              <w:t>12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028BEB"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BE7A7C"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6D9ECC" w14:textId="77777777" w:rsidR="00A74B69" w:rsidRPr="00E27D23" w:rsidRDefault="00A74B69" w:rsidP="009D4432">
            <w:pPr>
              <w:pStyle w:val="TAL"/>
            </w:pPr>
            <w:r w:rsidRPr="00E27D23">
              <w:t>Correction to test case 9.1.5.2.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71B0FA" w14:textId="77777777" w:rsidR="00A74B69" w:rsidRPr="00E27D23" w:rsidRDefault="00A74B69" w:rsidP="009D4432">
            <w:pPr>
              <w:pStyle w:val="TAC"/>
            </w:pPr>
            <w:r w:rsidRPr="00E27D23">
              <w:t>16.2.0</w:t>
            </w:r>
          </w:p>
        </w:tc>
      </w:tr>
      <w:tr w:rsidR="00D13E6E" w:rsidRPr="00E27D23" w14:paraId="7CA7B8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79CBC6"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8B5420"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2750BA" w14:textId="77777777" w:rsidR="00A74B69" w:rsidRPr="00E27D23" w:rsidRDefault="00A74B69" w:rsidP="009D4432">
            <w:pPr>
              <w:pStyle w:val="TAC"/>
            </w:pPr>
            <w:r w:rsidRPr="00E27D23">
              <w:t>R5-1987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50C835" w14:textId="77777777" w:rsidR="00A74B69" w:rsidRPr="00E27D23" w:rsidRDefault="00A74B69" w:rsidP="009D4432">
            <w:pPr>
              <w:pStyle w:val="TAC"/>
            </w:pPr>
            <w:r w:rsidRPr="00E27D23">
              <w:t>12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1D94E4"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E59736"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E6EF27" w14:textId="77777777" w:rsidR="00A74B69" w:rsidRPr="00E27D23" w:rsidRDefault="00A74B69" w:rsidP="009D4432">
            <w:pPr>
              <w:pStyle w:val="TAL"/>
            </w:pPr>
            <w:r w:rsidRPr="00E27D23">
              <w:t>Corrections to MAC Test Case 7.1.1.5.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715A73" w14:textId="77777777" w:rsidR="00A74B69" w:rsidRPr="00E27D23" w:rsidRDefault="00A74B69" w:rsidP="009D4432">
            <w:pPr>
              <w:pStyle w:val="TAC"/>
            </w:pPr>
            <w:r w:rsidRPr="00E27D23">
              <w:t>16.2.0</w:t>
            </w:r>
          </w:p>
        </w:tc>
      </w:tr>
      <w:tr w:rsidR="00D13E6E" w:rsidRPr="00E27D23" w14:paraId="55C5F0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6B838C"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A2718B"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EAB99D" w14:textId="77777777" w:rsidR="00A74B69" w:rsidRPr="00E27D23" w:rsidRDefault="00A74B69" w:rsidP="009D4432">
            <w:pPr>
              <w:pStyle w:val="TAC"/>
            </w:pPr>
            <w:r w:rsidRPr="00E27D23">
              <w:t>R5-1987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DF86E3" w14:textId="77777777" w:rsidR="00A74B69" w:rsidRPr="00E27D23" w:rsidRDefault="00A74B69" w:rsidP="009D4432">
            <w:pPr>
              <w:pStyle w:val="TAC"/>
            </w:pPr>
            <w:r w:rsidRPr="00E27D23">
              <w:t>12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469DEA"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4DF9E"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A3806B" w14:textId="77777777" w:rsidR="00A74B69" w:rsidRPr="00E27D23" w:rsidRDefault="00A74B69" w:rsidP="009D4432">
            <w:pPr>
              <w:pStyle w:val="TAL"/>
            </w:pPr>
            <w:r w:rsidRPr="00E27D23">
              <w:t>Update of 5GC TC 9.1.5.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288C7" w14:textId="77777777" w:rsidR="00A74B69" w:rsidRPr="00E27D23" w:rsidRDefault="00A74B69" w:rsidP="009D4432">
            <w:pPr>
              <w:pStyle w:val="TAC"/>
            </w:pPr>
            <w:r w:rsidRPr="00E27D23">
              <w:t>16.2.0</w:t>
            </w:r>
          </w:p>
        </w:tc>
      </w:tr>
      <w:tr w:rsidR="00D13E6E" w:rsidRPr="00E27D23" w14:paraId="78A0F5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9B6C1A"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8EEA0D"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B5CEF0" w14:textId="77777777" w:rsidR="00A74B69" w:rsidRPr="00E27D23" w:rsidRDefault="00A74B69" w:rsidP="009D4432">
            <w:pPr>
              <w:pStyle w:val="TAC"/>
            </w:pPr>
            <w:r w:rsidRPr="00E27D23">
              <w:t>R5-1988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D09B57" w14:textId="77777777" w:rsidR="00A74B69" w:rsidRPr="00E27D23" w:rsidRDefault="00A74B69" w:rsidP="009D4432">
            <w:pPr>
              <w:pStyle w:val="TAC"/>
            </w:pPr>
            <w:r w:rsidRPr="00E27D23">
              <w:t>12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E41D64"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48556D"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02171B" w14:textId="77777777" w:rsidR="00A74B69" w:rsidRPr="00E27D23" w:rsidRDefault="00A74B69" w:rsidP="009D4432">
            <w:pPr>
              <w:pStyle w:val="TAL"/>
            </w:pPr>
            <w:r w:rsidRPr="00E27D23">
              <w:t>Update of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3D3ED9" w14:textId="77777777" w:rsidR="00A74B69" w:rsidRPr="00E27D23" w:rsidRDefault="00A74B69" w:rsidP="009D4432">
            <w:pPr>
              <w:pStyle w:val="TAC"/>
            </w:pPr>
            <w:r w:rsidRPr="00E27D23">
              <w:t>16.2.0</w:t>
            </w:r>
          </w:p>
        </w:tc>
      </w:tr>
      <w:tr w:rsidR="00D13E6E" w:rsidRPr="00E27D23" w14:paraId="65AF410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E6EFFC"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9169CB"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946305" w14:textId="77777777" w:rsidR="00A74B69" w:rsidRPr="00E27D23" w:rsidRDefault="00A74B69" w:rsidP="009D4432">
            <w:pPr>
              <w:pStyle w:val="TAC"/>
            </w:pPr>
            <w:r w:rsidRPr="00E27D23">
              <w:t>R5-1988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A77B3B" w14:textId="77777777" w:rsidR="00A74B69" w:rsidRPr="00E27D23" w:rsidRDefault="00A74B69" w:rsidP="009D4432">
            <w:pPr>
              <w:pStyle w:val="TAC"/>
            </w:pPr>
            <w:r w:rsidRPr="00E27D23">
              <w:t>10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2F33B1"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EDC0C"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ACB4E4" w14:textId="77777777" w:rsidR="00A74B69" w:rsidRPr="00E27D23" w:rsidRDefault="00A74B69" w:rsidP="009D4432">
            <w:pPr>
              <w:pStyle w:val="TAL"/>
            </w:pPr>
            <w:r w:rsidRPr="00E27D23">
              <w:t>Addition of NR TC 6.1.2.11-systemInformationAreaI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A46479" w14:textId="77777777" w:rsidR="00A74B69" w:rsidRPr="00E27D23" w:rsidRDefault="00A74B69" w:rsidP="009D4432">
            <w:pPr>
              <w:pStyle w:val="TAC"/>
            </w:pPr>
            <w:r w:rsidRPr="00E27D23">
              <w:t>16.2.0</w:t>
            </w:r>
          </w:p>
        </w:tc>
      </w:tr>
      <w:tr w:rsidR="00D13E6E" w:rsidRPr="00E27D23" w14:paraId="06B911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5ED043"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685396"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5B72A4" w14:textId="77777777" w:rsidR="00A74B69" w:rsidRPr="00E27D23" w:rsidRDefault="00A74B69" w:rsidP="009D4432">
            <w:pPr>
              <w:pStyle w:val="TAC"/>
            </w:pPr>
            <w:r w:rsidRPr="00E27D23">
              <w:t>R5-1988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49CC8E" w14:textId="77777777" w:rsidR="00A74B69" w:rsidRPr="00E27D23" w:rsidRDefault="00A74B69" w:rsidP="009D4432">
            <w:pPr>
              <w:pStyle w:val="TAC"/>
            </w:pPr>
            <w:r w:rsidRPr="00E27D23">
              <w:t>1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39284C"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CBB4BD"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E19B4B" w14:textId="77777777" w:rsidR="00A74B69" w:rsidRPr="00E27D23" w:rsidRDefault="00A74B69" w:rsidP="009D4432">
            <w:pPr>
              <w:pStyle w:val="TAL"/>
            </w:pPr>
            <w:r w:rsidRPr="00E27D23">
              <w:t>Correction of NR test case 6.2.3.7-Inter-RAT cell reselection N2L, Snonintrasearc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0F3D8C" w14:textId="77777777" w:rsidR="00A74B69" w:rsidRPr="00E27D23" w:rsidRDefault="00A74B69" w:rsidP="009D4432">
            <w:pPr>
              <w:pStyle w:val="TAC"/>
            </w:pPr>
            <w:r w:rsidRPr="00E27D23">
              <w:t>16.2.0</w:t>
            </w:r>
          </w:p>
        </w:tc>
      </w:tr>
      <w:tr w:rsidR="00D13E6E" w:rsidRPr="00E27D23" w14:paraId="2FC4D9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E62B61"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1ACC35"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18C7EC" w14:textId="77777777" w:rsidR="00A74B69" w:rsidRPr="00E27D23" w:rsidRDefault="00A74B69" w:rsidP="009D4432">
            <w:pPr>
              <w:pStyle w:val="TAC"/>
            </w:pPr>
            <w:r w:rsidRPr="00E27D23">
              <w:t>R5-1988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BA8B31" w14:textId="77777777" w:rsidR="00A74B69" w:rsidRPr="00E27D23" w:rsidRDefault="00A74B69" w:rsidP="009D4432">
            <w:pPr>
              <w:pStyle w:val="TAC"/>
            </w:pPr>
            <w:r w:rsidRPr="00E27D23">
              <w:t>11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7AA434"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A2AB8"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45A7C9" w14:textId="77777777" w:rsidR="00A74B69" w:rsidRPr="00E27D23" w:rsidRDefault="00A74B69" w:rsidP="009D4432">
            <w:pPr>
              <w:pStyle w:val="TAL"/>
            </w:pPr>
            <w:r w:rsidRPr="00E27D23">
              <w:t>Corrections to Idle Mode SoR Test Case 6.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42CD25" w14:textId="77777777" w:rsidR="00A74B69" w:rsidRPr="00E27D23" w:rsidRDefault="00A74B69" w:rsidP="009D4432">
            <w:pPr>
              <w:pStyle w:val="TAC"/>
            </w:pPr>
            <w:r w:rsidRPr="00E27D23">
              <w:t>16.2.0</w:t>
            </w:r>
          </w:p>
        </w:tc>
      </w:tr>
      <w:tr w:rsidR="00D13E6E" w:rsidRPr="00E27D23" w14:paraId="27A4E9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D84A1B"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9FC267"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F1C607" w14:textId="77777777" w:rsidR="00A74B69" w:rsidRPr="00E27D23" w:rsidRDefault="00A74B69" w:rsidP="009D4432">
            <w:pPr>
              <w:pStyle w:val="TAC"/>
            </w:pPr>
            <w:r w:rsidRPr="00E27D23">
              <w:t>R5-1988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46E7DD" w14:textId="77777777" w:rsidR="00A74B69" w:rsidRPr="00E27D23" w:rsidRDefault="00A74B69" w:rsidP="009D4432">
            <w:pPr>
              <w:pStyle w:val="TAC"/>
            </w:pPr>
            <w:r w:rsidRPr="00E27D23">
              <w:t>11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39E3A5"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DF3364"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C3664E" w14:textId="77777777" w:rsidR="00A74B69" w:rsidRPr="00E27D23" w:rsidRDefault="00A74B69" w:rsidP="009D4432">
            <w:pPr>
              <w:pStyle w:val="TAL"/>
            </w:pPr>
            <w:r w:rsidRPr="00E27D23">
              <w:t>Corrections to Idle Mode SoR Test Case 6.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38BC83" w14:textId="77777777" w:rsidR="00A74B69" w:rsidRPr="00E27D23" w:rsidRDefault="00A74B69" w:rsidP="009D4432">
            <w:pPr>
              <w:pStyle w:val="TAC"/>
            </w:pPr>
            <w:r w:rsidRPr="00E27D23">
              <w:t>16.2.0</w:t>
            </w:r>
          </w:p>
        </w:tc>
      </w:tr>
      <w:tr w:rsidR="00D13E6E" w:rsidRPr="00E27D23" w14:paraId="641EC2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C96DE40"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D92EB1"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E11671" w14:textId="77777777" w:rsidR="00A74B69" w:rsidRPr="00E27D23" w:rsidRDefault="00A74B69" w:rsidP="009D4432">
            <w:pPr>
              <w:pStyle w:val="TAC"/>
            </w:pPr>
            <w:r w:rsidRPr="00E27D23">
              <w:t>R5-1988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26B43B" w14:textId="77777777" w:rsidR="00A74B69" w:rsidRPr="00E27D23" w:rsidRDefault="00A74B69" w:rsidP="009D4432">
            <w:pPr>
              <w:pStyle w:val="TAC"/>
            </w:pPr>
            <w:r w:rsidRPr="00E27D23">
              <w:t>1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DD2AB4"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BC0B30"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061B6F" w14:textId="77777777" w:rsidR="00A74B69" w:rsidRPr="00E27D23" w:rsidRDefault="00A74B69" w:rsidP="009D4432">
            <w:pPr>
              <w:pStyle w:val="TAL"/>
            </w:pPr>
            <w:r w:rsidRPr="00E27D23">
              <w:t>Correction to FR1 power levels for several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5759D9" w14:textId="77777777" w:rsidR="00A74B69" w:rsidRPr="00E27D23" w:rsidRDefault="00A74B69" w:rsidP="009D4432">
            <w:pPr>
              <w:pStyle w:val="TAC"/>
            </w:pPr>
            <w:r w:rsidRPr="00E27D23">
              <w:t>16.2.0</w:t>
            </w:r>
          </w:p>
        </w:tc>
      </w:tr>
      <w:tr w:rsidR="00D13E6E" w:rsidRPr="00E27D23" w14:paraId="7E4EB0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1BA56D"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A5EB2A"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3B764E" w14:textId="77777777" w:rsidR="00A74B69" w:rsidRPr="00E27D23" w:rsidRDefault="00A74B69" w:rsidP="009D4432">
            <w:pPr>
              <w:pStyle w:val="TAC"/>
            </w:pPr>
            <w:r w:rsidRPr="00E27D23">
              <w:t>R5-1988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369C8D" w14:textId="77777777" w:rsidR="00A74B69" w:rsidRPr="00E27D23" w:rsidRDefault="00A74B69" w:rsidP="009D4432">
            <w:pPr>
              <w:pStyle w:val="TAC"/>
            </w:pPr>
            <w:r w:rsidRPr="00E27D23">
              <w:t>11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209DC6"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17284"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A33DFF" w14:textId="77777777" w:rsidR="00A74B69" w:rsidRPr="00E27D23" w:rsidRDefault="00A74B69" w:rsidP="009D4432">
            <w:pPr>
              <w:pStyle w:val="TAL"/>
            </w:pPr>
            <w:r w:rsidRPr="00E27D23">
              <w:t>Update to test cases 6.1.1.7 and 6.1.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8E25D9" w14:textId="77777777" w:rsidR="00A74B69" w:rsidRPr="00E27D23" w:rsidRDefault="00A74B69" w:rsidP="009D4432">
            <w:pPr>
              <w:pStyle w:val="TAC"/>
            </w:pPr>
            <w:r w:rsidRPr="00E27D23">
              <w:t>16.2.0</w:t>
            </w:r>
          </w:p>
        </w:tc>
      </w:tr>
      <w:tr w:rsidR="00D13E6E" w:rsidRPr="00E27D23" w14:paraId="6946C7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E46050"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4F95EE"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37C67E" w14:textId="77777777" w:rsidR="00A74B69" w:rsidRPr="00E27D23" w:rsidRDefault="00A74B69" w:rsidP="009D4432">
            <w:pPr>
              <w:pStyle w:val="TAC"/>
            </w:pPr>
            <w:r w:rsidRPr="00E27D23">
              <w:t>R5-1988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C6B381" w14:textId="77777777" w:rsidR="00A74B69" w:rsidRPr="00E27D23" w:rsidRDefault="00A74B69" w:rsidP="009D4432">
            <w:pPr>
              <w:pStyle w:val="TAC"/>
            </w:pPr>
            <w:r w:rsidRPr="00E27D23">
              <w:t>11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E12CA3"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7A3BB6"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518E6F" w14:textId="77777777" w:rsidR="00A74B69" w:rsidRPr="00E27D23" w:rsidRDefault="00A74B69" w:rsidP="009D4432">
            <w:pPr>
              <w:pStyle w:val="TAL"/>
            </w:pPr>
            <w:r w:rsidRPr="00E27D23">
              <w:t>Update to test cases 6.2.1.1 and 6.2.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D1FF95" w14:textId="77777777" w:rsidR="00A74B69" w:rsidRPr="00E27D23" w:rsidRDefault="00A74B69" w:rsidP="009D4432">
            <w:pPr>
              <w:pStyle w:val="TAC"/>
            </w:pPr>
            <w:r w:rsidRPr="00E27D23">
              <w:t>16.2.0</w:t>
            </w:r>
          </w:p>
        </w:tc>
      </w:tr>
      <w:tr w:rsidR="00D13E6E" w:rsidRPr="00E27D23" w14:paraId="7088B2B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4D3CF7"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28B423"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936579" w14:textId="77777777" w:rsidR="00A74B69" w:rsidRPr="00E27D23" w:rsidRDefault="00A74B69" w:rsidP="009D4432">
            <w:pPr>
              <w:pStyle w:val="TAC"/>
            </w:pPr>
            <w:r w:rsidRPr="00E27D23">
              <w:t>R5-1988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A8CD16" w14:textId="77777777" w:rsidR="00A74B69" w:rsidRPr="00E27D23" w:rsidRDefault="00A74B69" w:rsidP="009D4432">
            <w:pPr>
              <w:pStyle w:val="TAC"/>
            </w:pPr>
            <w:r w:rsidRPr="00E27D23">
              <w:t>11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D0C80B"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971BFF"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19E2DA" w14:textId="77777777" w:rsidR="00A74B69" w:rsidRPr="00E27D23" w:rsidRDefault="00A74B69" w:rsidP="009D4432">
            <w:pPr>
              <w:pStyle w:val="TAL"/>
            </w:pPr>
            <w:r w:rsidRPr="00E27D23">
              <w:t>Update to test cases 6.2.1.2, 6.2.1.3 and 6.2.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20772C" w14:textId="77777777" w:rsidR="00A74B69" w:rsidRPr="00E27D23" w:rsidRDefault="00A74B69" w:rsidP="009D4432">
            <w:pPr>
              <w:pStyle w:val="TAC"/>
            </w:pPr>
            <w:r w:rsidRPr="00E27D23">
              <w:t>16.2.0</w:t>
            </w:r>
          </w:p>
        </w:tc>
      </w:tr>
      <w:tr w:rsidR="00D13E6E" w:rsidRPr="00E27D23" w14:paraId="29ACC6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3E021B"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E3B2FB"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56139D" w14:textId="77777777" w:rsidR="00A74B69" w:rsidRPr="00E27D23" w:rsidRDefault="00A74B69" w:rsidP="009D4432">
            <w:pPr>
              <w:pStyle w:val="TAC"/>
            </w:pPr>
            <w:r w:rsidRPr="00E27D23">
              <w:t>R5-1988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3B2C00" w14:textId="77777777" w:rsidR="00A74B69" w:rsidRPr="00E27D23" w:rsidRDefault="00A74B69" w:rsidP="009D4432">
            <w:pPr>
              <w:pStyle w:val="TAC"/>
            </w:pPr>
            <w:r w:rsidRPr="00E27D23">
              <w:t>11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13DE28"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3E7C6D"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38178B" w14:textId="77777777" w:rsidR="00A74B69" w:rsidRPr="00E27D23" w:rsidRDefault="00A74B69" w:rsidP="009D4432">
            <w:pPr>
              <w:pStyle w:val="TAL"/>
            </w:pPr>
            <w:r w:rsidRPr="00E27D23">
              <w:t>Update FR2 power of NR TC 7.1.1.1.3-SI reque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EC274F" w14:textId="77777777" w:rsidR="00A74B69" w:rsidRPr="00E27D23" w:rsidRDefault="00A74B69" w:rsidP="009D4432">
            <w:pPr>
              <w:pStyle w:val="TAC"/>
            </w:pPr>
            <w:r w:rsidRPr="00E27D23">
              <w:t>16.2.0</w:t>
            </w:r>
          </w:p>
        </w:tc>
      </w:tr>
      <w:tr w:rsidR="00D13E6E" w:rsidRPr="00E27D23" w14:paraId="1F28D28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3BD3A9"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33EB62"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DA0B81" w14:textId="77777777" w:rsidR="00A74B69" w:rsidRPr="00E27D23" w:rsidRDefault="00A74B69" w:rsidP="009D4432">
            <w:pPr>
              <w:pStyle w:val="TAC"/>
            </w:pPr>
            <w:r w:rsidRPr="00E27D23">
              <w:t>R5-1988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F84C32" w14:textId="77777777" w:rsidR="00A74B69" w:rsidRPr="00E27D23" w:rsidRDefault="00A74B69" w:rsidP="009D4432">
            <w:pPr>
              <w:pStyle w:val="TAC"/>
            </w:pPr>
            <w:r w:rsidRPr="00E27D23">
              <w:t>10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900F95"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B26C85"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F9F64B" w14:textId="77777777" w:rsidR="00A74B69" w:rsidRPr="00E27D23" w:rsidRDefault="00A74B69" w:rsidP="009D4432">
            <w:pPr>
              <w:pStyle w:val="TAL"/>
            </w:pPr>
            <w:r w:rsidRPr="00E27D23">
              <w:t>Correction to NR MAC test case 7.1.1.4.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6A7C21" w14:textId="77777777" w:rsidR="00A74B69" w:rsidRPr="00E27D23" w:rsidRDefault="00A74B69" w:rsidP="009D4432">
            <w:pPr>
              <w:pStyle w:val="TAC"/>
            </w:pPr>
            <w:r w:rsidRPr="00E27D23">
              <w:t>16.2.0</w:t>
            </w:r>
          </w:p>
        </w:tc>
      </w:tr>
      <w:tr w:rsidR="00D13E6E" w:rsidRPr="00E27D23" w14:paraId="09442A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C209ADE"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E22818"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28D47F" w14:textId="77777777" w:rsidR="00A74B69" w:rsidRPr="00E27D23" w:rsidRDefault="00A74B69" w:rsidP="009D4432">
            <w:pPr>
              <w:pStyle w:val="TAC"/>
            </w:pPr>
            <w:r w:rsidRPr="00E27D23">
              <w:t>R5-1988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6CD351" w14:textId="77777777" w:rsidR="00A74B69" w:rsidRPr="00E27D23" w:rsidRDefault="00A74B69" w:rsidP="009D4432">
            <w:pPr>
              <w:pStyle w:val="TAC"/>
            </w:pPr>
            <w:r w:rsidRPr="00E27D23">
              <w:t>11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F3B9B3"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27B176"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CFE6DF" w14:textId="77777777" w:rsidR="00A74B69" w:rsidRPr="00E27D23" w:rsidRDefault="00A74B69" w:rsidP="009D4432">
            <w:pPr>
              <w:pStyle w:val="TAL"/>
            </w:pPr>
            <w:r w:rsidRPr="00E27D23">
              <w:t>Correction to NR MAC transport size selection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D8ABD0" w14:textId="77777777" w:rsidR="00A74B69" w:rsidRPr="00E27D23" w:rsidRDefault="00A74B69" w:rsidP="009D4432">
            <w:pPr>
              <w:pStyle w:val="TAC"/>
            </w:pPr>
            <w:r w:rsidRPr="00E27D23">
              <w:t>16.2.0</w:t>
            </w:r>
          </w:p>
        </w:tc>
      </w:tr>
      <w:tr w:rsidR="00D13E6E" w:rsidRPr="00E27D23" w14:paraId="7C0375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7158B15"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855017"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5E4352" w14:textId="77777777" w:rsidR="00A74B69" w:rsidRPr="00E27D23" w:rsidRDefault="00A74B69" w:rsidP="009D4432">
            <w:pPr>
              <w:pStyle w:val="TAC"/>
            </w:pPr>
            <w:r w:rsidRPr="00E27D23">
              <w:t>R5-1988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4966C7" w14:textId="77777777" w:rsidR="00A74B69" w:rsidRPr="00E27D23" w:rsidRDefault="00A74B69" w:rsidP="009D4432">
            <w:pPr>
              <w:pStyle w:val="TAC"/>
            </w:pPr>
            <w:r w:rsidRPr="00E27D23">
              <w:t>11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F8866E"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4A1542"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1E6303" w14:textId="77777777" w:rsidR="00A74B69" w:rsidRPr="00E27D23" w:rsidRDefault="00A74B69" w:rsidP="009D4432">
            <w:pPr>
              <w:pStyle w:val="TAL"/>
            </w:pPr>
            <w:r w:rsidRPr="00E27D23">
              <w:t>Corrections to MAC Test Case 7.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C9425C" w14:textId="77777777" w:rsidR="00A74B69" w:rsidRPr="00E27D23" w:rsidRDefault="00A74B69" w:rsidP="009D4432">
            <w:pPr>
              <w:pStyle w:val="TAC"/>
            </w:pPr>
            <w:r w:rsidRPr="00E27D23">
              <w:t>16.2.0</w:t>
            </w:r>
          </w:p>
        </w:tc>
      </w:tr>
      <w:tr w:rsidR="00D13E6E" w:rsidRPr="00E27D23" w14:paraId="51D7B40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CCE90A"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14EAFD"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87DB42" w14:textId="77777777" w:rsidR="00A74B69" w:rsidRPr="00E27D23" w:rsidRDefault="00A74B69" w:rsidP="009D4432">
            <w:pPr>
              <w:pStyle w:val="TAC"/>
            </w:pPr>
            <w:r w:rsidRPr="00E27D23">
              <w:t>R5-1988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F32374" w14:textId="77777777" w:rsidR="00A74B69" w:rsidRPr="00E27D23" w:rsidRDefault="00A74B69" w:rsidP="009D4432">
            <w:pPr>
              <w:pStyle w:val="TAC"/>
            </w:pPr>
            <w:r w:rsidRPr="00E27D23">
              <w:t>11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A406FB"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ACD653"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A713D4" w14:textId="77777777" w:rsidR="00A74B69" w:rsidRPr="00E27D23" w:rsidRDefault="00A74B69" w:rsidP="009D4432">
            <w:pPr>
              <w:pStyle w:val="TAL"/>
            </w:pPr>
            <w:r w:rsidRPr="00E27D23">
              <w:t>Update to NR MAC test case 7.1.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B09883" w14:textId="77777777" w:rsidR="00A74B69" w:rsidRPr="00E27D23" w:rsidRDefault="00A74B69" w:rsidP="009D4432">
            <w:pPr>
              <w:pStyle w:val="TAC"/>
            </w:pPr>
            <w:r w:rsidRPr="00E27D23">
              <w:t>16.2.0</w:t>
            </w:r>
          </w:p>
        </w:tc>
      </w:tr>
      <w:tr w:rsidR="00D13E6E" w:rsidRPr="00E27D23" w14:paraId="1C12A53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225399"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EDF35E"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9E2E60" w14:textId="77777777" w:rsidR="00A74B69" w:rsidRPr="00E27D23" w:rsidRDefault="00A74B69" w:rsidP="009D4432">
            <w:pPr>
              <w:pStyle w:val="TAC"/>
            </w:pPr>
            <w:r w:rsidRPr="00E27D23">
              <w:t>R5-1988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65C874" w14:textId="77777777" w:rsidR="00A74B69" w:rsidRPr="00E27D23" w:rsidRDefault="00A74B69" w:rsidP="009D4432">
            <w:pPr>
              <w:pStyle w:val="TAC"/>
            </w:pPr>
            <w:r w:rsidRPr="00E27D23">
              <w:t>11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C7F118"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8EF3A"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7E3ED0" w14:textId="77777777" w:rsidR="00A74B69" w:rsidRPr="00E27D23" w:rsidRDefault="00A74B69" w:rsidP="009D4432">
            <w:pPr>
              <w:pStyle w:val="TAL"/>
            </w:pPr>
            <w:r w:rsidRPr="00E27D23">
              <w:t>Correction to EN-DC MAC Test Case 7.1.1.1.1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3C9AFC" w14:textId="77777777" w:rsidR="00A74B69" w:rsidRPr="00E27D23" w:rsidRDefault="00A74B69" w:rsidP="009D4432">
            <w:pPr>
              <w:pStyle w:val="TAC"/>
            </w:pPr>
            <w:r w:rsidRPr="00E27D23">
              <w:t>16.2.0</w:t>
            </w:r>
          </w:p>
        </w:tc>
      </w:tr>
      <w:tr w:rsidR="00D13E6E" w:rsidRPr="00E27D23" w14:paraId="7A398D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581502"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2A96C9"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E78B89" w14:textId="77777777" w:rsidR="00A74B69" w:rsidRPr="00E27D23" w:rsidRDefault="00A74B69" w:rsidP="009D4432">
            <w:pPr>
              <w:pStyle w:val="TAC"/>
            </w:pPr>
            <w:r w:rsidRPr="00E27D23">
              <w:t>R5-1988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E103E6" w14:textId="77777777" w:rsidR="00A74B69" w:rsidRPr="00E27D23" w:rsidRDefault="00A74B69" w:rsidP="009D4432">
            <w:pPr>
              <w:pStyle w:val="TAC"/>
            </w:pPr>
            <w:r w:rsidRPr="00E27D23">
              <w:t>11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5F7594"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2EA5AD"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96C1CE" w14:textId="77777777" w:rsidR="00A74B69" w:rsidRPr="00E27D23" w:rsidRDefault="00A74B69" w:rsidP="009D4432">
            <w:pPr>
              <w:pStyle w:val="TAL"/>
            </w:pPr>
            <w:r w:rsidRPr="00E27D23">
              <w:t>Correction to MAC test case 7.1.1.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95BB27" w14:textId="77777777" w:rsidR="00A74B69" w:rsidRPr="00E27D23" w:rsidRDefault="00A74B69" w:rsidP="009D4432">
            <w:pPr>
              <w:pStyle w:val="TAC"/>
            </w:pPr>
            <w:r w:rsidRPr="00E27D23">
              <w:t>16.2.0</w:t>
            </w:r>
          </w:p>
        </w:tc>
      </w:tr>
      <w:tr w:rsidR="00D13E6E" w:rsidRPr="00E27D23" w14:paraId="26B1BE8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EE9D6A"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19A847"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596B2F" w14:textId="77777777" w:rsidR="00A74B69" w:rsidRPr="00E27D23" w:rsidRDefault="00A74B69" w:rsidP="009D4432">
            <w:pPr>
              <w:pStyle w:val="TAC"/>
            </w:pPr>
            <w:r w:rsidRPr="00E27D23">
              <w:t>R5-1988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71B72E" w14:textId="77777777" w:rsidR="00A74B69" w:rsidRPr="00E27D23" w:rsidRDefault="00A74B69" w:rsidP="009D4432">
            <w:pPr>
              <w:pStyle w:val="TAC"/>
            </w:pPr>
            <w:r w:rsidRPr="00E27D23">
              <w:t>11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8D0FAA"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9ED030"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A59CB4" w14:textId="77777777" w:rsidR="00A74B69" w:rsidRPr="00E27D23" w:rsidRDefault="00A74B69" w:rsidP="009D4432">
            <w:pPr>
              <w:pStyle w:val="TAL"/>
            </w:pPr>
            <w:r w:rsidRPr="00E27D23">
              <w:t>Addition of new MAC test case for data inactivity tim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796203" w14:textId="77777777" w:rsidR="00A74B69" w:rsidRPr="00E27D23" w:rsidRDefault="00A74B69" w:rsidP="009D4432">
            <w:pPr>
              <w:pStyle w:val="TAC"/>
            </w:pPr>
            <w:r w:rsidRPr="00E27D23">
              <w:t>16.2.0</w:t>
            </w:r>
          </w:p>
        </w:tc>
      </w:tr>
      <w:tr w:rsidR="00D13E6E" w:rsidRPr="00E27D23" w14:paraId="545DF2A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E7AFD8"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51A0AC"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8DD0F6" w14:textId="77777777" w:rsidR="00A74B69" w:rsidRPr="00E27D23" w:rsidRDefault="00A74B69" w:rsidP="009D4432">
            <w:pPr>
              <w:pStyle w:val="TAC"/>
            </w:pPr>
            <w:r w:rsidRPr="00E27D23">
              <w:t>R5-1988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96251C" w14:textId="77777777" w:rsidR="00A74B69" w:rsidRPr="00E27D23" w:rsidRDefault="00A74B69" w:rsidP="009D4432">
            <w:pPr>
              <w:pStyle w:val="TAC"/>
            </w:pPr>
            <w:r w:rsidRPr="00E27D23">
              <w:t>11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1AA8C5"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C9624F"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CD5B3F" w14:textId="77777777" w:rsidR="00A74B69" w:rsidRPr="00E27D23" w:rsidRDefault="00A74B69" w:rsidP="009D4432">
            <w:pPr>
              <w:pStyle w:val="TAL"/>
            </w:pPr>
            <w:r w:rsidRPr="00E27D23">
              <w:t>Split of CA MAC test case into 3 varia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32651E" w14:textId="77777777" w:rsidR="00A74B69" w:rsidRPr="00E27D23" w:rsidRDefault="00A74B69" w:rsidP="009D4432">
            <w:pPr>
              <w:pStyle w:val="TAC"/>
            </w:pPr>
            <w:r w:rsidRPr="00E27D23">
              <w:t>16.2.0</w:t>
            </w:r>
          </w:p>
        </w:tc>
      </w:tr>
      <w:tr w:rsidR="00D13E6E" w:rsidRPr="00E27D23" w14:paraId="5F3E4B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33112A"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2654F2"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9595D7" w14:textId="77777777" w:rsidR="00A74B69" w:rsidRPr="00E27D23" w:rsidRDefault="00A74B69" w:rsidP="009D4432">
            <w:pPr>
              <w:pStyle w:val="TAC"/>
            </w:pPr>
            <w:r w:rsidRPr="00E27D23">
              <w:t>R5-1988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A22F59" w14:textId="77777777" w:rsidR="00A74B69" w:rsidRPr="00E27D23" w:rsidRDefault="00A74B69" w:rsidP="009D4432">
            <w:pPr>
              <w:pStyle w:val="TAC"/>
            </w:pPr>
            <w:r w:rsidRPr="00E27D23">
              <w:t>10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FF45CC"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55C21"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4C4099" w14:textId="77777777" w:rsidR="00A74B69" w:rsidRPr="00E27D23" w:rsidRDefault="00A74B69" w:rsidP="009D4432">
            <w:pPr>
              <w:pStyle w:val="TAL"/>
            </w:pPr>
            <w:r w:rsidRPr="00E27D23">
              <w:t>Correction to NR test case 7.1.2.3.10-Re-transmission of RLC PDU</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56E28E" w14:textId="77777777" w:rsidR="00A74B69" w:rsidRPr="00E27D23" w:rsidRDefault="00A74B69" w:rsidP="009D4432">
            <w:pPr>
              <w:pStyle w:val="TAC"/>
            </w:pPr>
            <w:r w:rsidRPr="00E27D23">
              <w:t>16.2.0</w:t>
            </w:r>
          </w:p>
        </w:tc>
      </w:tr>
      <w:tr w:rsidR="00D13E6E" w:rsidRPr="00E27D23" w14:paraId="24D1CB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E49A76"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069CF3"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BFE853" w14:textId="77777777" w:rsidR="00A74B69" w:rsidRPr="00E27D23" w:rsidRDefault="00A74B69" w:rsidP="009D4432">
            <w:pPr>
              <w:pStyle w:val="TAC"/>
            </w:pPr>
            <w:r w:rsidRPr="00E27D23">
              <w:t>R5-1988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408E05" w14:textId="77777777" w:rsidR="00A74B69" w:rsidRPr="00E27D23" w:rsidRDefault="00A74B69" w:rsidP="009D4432">
            <w:pPr>
              <w:pStyle w:val="TAC"/>
            </w:pPr>
            <w:r w:rsidRPr="00E27D23">
              <w:t>10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9535CD"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3DC71A"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0BEAD1" w14:textId="77777777" w:rsidR="00A74B69" w:rsidRPr="00E27D23" w:rsidRDefault="00A74B69" w:rsidP="009D4432">
            <w:pPr>
              <w:pStyle w:val="TAL"/>
            </w:pPr>
            <w:r w:rsidRPr="00E27D23">
              <w:t>Correction to NR RLC test cases to accommodate the DCI format change to DCI_0_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3C1A83" w14:textId="77777777" w:rsidR="00A74B69" w:rsidRPr="00E27D23" w:rsidRDefault="00A74B69" w:rsidP="009D4432">
            <w:pPr>
              <w:pStyle w:val="TAC"/>
            </w:pPr>
            <w:r w:rsidRPr="00E27D23">
              <w:t>16.2.0</w:t>
            </w:r>
          </w:p>
        </w:tc>
      </w:tr>
      <w:tr w:rsidR="00D13E6E" w:rsidRPr="00E27D23" w14:paraId="6267401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69E1DE"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0ABC51"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E751E3" w14:textId="77777777" w:rsidR="00A74B69" w:rsidRPr="00E27D23" w:rsidRDefault="00A74B69" w:rsidP="009D4432">
            <w:pPr>
              <w:pStyle w:val="TAC"/>
            </w:pPr>
            <w:r w:rsidRPr="00E27D23">
              <w:t>R5-1988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3D1880" w14:textId="77777777" w:rsidR="00A74B69" w:rsidRPr="00E27D23" w:rsidRDefault="00A74B69" w:rsidP="009D4432">
            <w:pPr>
              <w:pStyle w:val="TAC"/>
            </w:pPr>
            <w:r w:rsidRPr="00E27D23">
              <w:t>10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E1D8B1"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42E854"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D792D1" w14:textId="77777777" w:rsidR="00A74B69" w:rsidRPr="00E27D23" w:rsidRDefault="00A74B69" w:rsidP="009D4432">
            <w:pPr>
              <w:pStyle w:val="TAL"/>
            </w:pPr>
            <w:r w:rsidRPr="00E27D23">
              <w:t>Correction to RLC UM test case 7.1.2.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282D86" w14:textId="77777777" w:rsidR="00A74B69" w:rsidRPr="00E27D23" w:rsidRDefault="00A74B69" w:rsidP="009D4432">
            <w:pPr>
              <w:pStyle w:val="TAC"/>
            </w:pPr>
            <w:r w:rsidRPr="00E27D23">
              <w:t>16.2.0</w:t>
            </w:r>
          </w:p>
        </w:tc>
      </w:tr>
      <w:tr w:rsidR="00D13E6E" w:rsidRPr="00E27D23" w14:paraId="027A25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12F7CB"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B8F220"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2D851F" w14:textId="77777777" w:rsidR="00A74B69" w:rsidRPr="00E27D23" w:rsidRDefault="00A74B69" w:rsidP="009D4432">
            <w:pPr>
              <w:pStyle w:val="TAC"/>
            </w:pPr>
            <w:r w:rsidRPr="00E27D23">
              <w:t>R5-1989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58EBC0" w14:textId="77777777" w:rsidR="00A74B69" w:rsidRPr="00E27D23" w:rsidRDefault="00A74B69" w:rsidP="009D4432">
            <w:pPr>
              <w:pStyle w:val="TAC"/>
            </w:pPr>
            <w:r w:rsidRPr="00E27D23">
              <w:t>11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58F766"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17C4F1"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EB36EE" w14:textId="77777777" w:rsidR="00A74B69" w:rsidRPr="00E27D23" w:rsidRDefault="00A74B69" w:rsidP="009D4432">
            <w:pPr>
              <w:pStyle w:val="TAL"/>
            </w:pPr>
            <w:r w:rsidRPr="00E27D23">
              <w:t>Correction to NR RLC test case 7.1.2.3.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A71917" w14:textId="77777777" w:rsidR="00A74B69" w:rsidRPr="00E27D23" w:rsidRDefault="00A74B69" w:rsidP="009D4432">
            <w:pPr>
              <w:pStyle w:val="TAC"/>
            </w:pPr>
            <w:r w:rsidRPr="00E27D23">
              <w:t>16.2.0</w:t>
            </w:r>
          </w:p>
        </w:tc>
      </w:tr>
      <w:tr w:rsidR="00D13E6E" w:rsidRPr="00E27D23" w14:paraId="0F0291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FF73C8"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0991AA"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25F552" w14:textId="77777777" w:rsidR="00A74B69" w:rsidRPr="00E27D23" w:rsidRDefault="00A74B69" w:rsidP="009D4432">
            <w:pPr>
              <w:pStyle w:val="TAC"/>
            </w:pPr>
            <w:r w:rsidRPr="00E27D23">
              <w:t>R5-1989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4122C1" w14:textId="77777777" w:rsidR="00A74B69" w:rsidRPr="00E27D23" w:rsidRDefault="00A74B69" w:rsidP="009D4432">
            <w:pPr>
              <w:pStyle w:val="TAC"/>
            </w:pPr>
            <w:r w:rsidRPr="00E27D23">
              <w:t>11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DF2965"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43D505"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4FE5AD" w14:textId="77777777" w:rsidR="00A74B69" w:rsidRPr="00E27D23" w:rsidRDefault="00A74B69" w:rsidP="009D4432">
            <w:pPr>
              <w:pStyle w:val="TAL"/>
            </w:pPr>
            <w:r w:rsidRPr="00E27D23">
              <w:t>Correction to RLC test case 7.1.2.2.6 in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2AF4EA" w14:textId="77777777" w:rsidR="00A74B69" w:rsidRPr="00E27D23" w:rsidRDefault="00A74B69" w:rsidP="009D4432">
            <w:pPr>
              <w:pStyle w:val="TAC"/>
            </w:pPr>
            <w:r w:rsidRPr="00E27D23">
              <w:t>16.2.0</w:t>
            </w:r>
          </w:p>
        </w:tc>
      </w:tr>
      <w:tr w:rsidR="00D13E6E" w:rsidRPr="00E27D23" w14:paraId="2B8EEF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90A81B"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8DFA88"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D134CE" w14:textId="77777777" w:rsidR="00A74B69" w:rsidRPr="00E27D23" w:rsidRDefault="00A74B69" w:rsidP="009D4432">
            <w:pPr>
              <w:pStyle w:val="TAC"/>
            </w:pPr>
            <w:r w:rsidRPr="00E27D23">
              <w:t>R5-1989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E3B759" w14:textId="77777777" w:rsidR="00A74B69" w:rsidRPr="00E27D23" w:rsidRDefault="00A74B69" w:rsidP="009D4432">
            <w:pPr>
              <w:pStyle w:val="TAC"/>
            </w:pPr>
            <w:r w:rsidRPr="00E27D23">
              <w:t>11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FDBC8E"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376AA8"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03650D" w14:textId="77777777" w:rsidR="00A74B69" w:rsidRPr="00E27D23" w:rsidRDefault="00A74B69" w:rsidP="009D4432">
            <w:pPr>
              <w:pStyle w:val="TAL"/>
            </w:pPr>
            <w:r w:rsidRPr="00E27D23">
              <w:t>Correction to RLC AM test case 7.1.2.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48A281" w14:textId="77777777" w:rsidR="00A74B69" w:rsidRPr="00E27D23" w:rsidRDefault="00A74B69" w:rsidP="009D4432">
            <w:pPr>
              <w:pStyle w:val="TAC"/>
            </w:pPr>
            <w:r w:rsidRPr="00E27D23">
              <w:t>16.2.0</w:t>
            </w:r>
          </w:p>
        </w:tc>
      </w:tr>
      <w:tr w:rsidR="00D13E6E" w:rsidRPr="00E27D23" w14:paraId="3AF0E2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7C5F09"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56A361"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C6822D" w14:textId="77777777" w:rsidR="00A74B69" w:rsidRPr="00E27D23" w:rsidRDefault="00A74B69" w:rsidP="009D4432">
            <w:pPr>
              <w:pStyle w:val="TAC"/>
            </w:pPr>
            <w:r w:rsidRPr="00E27D23">
              <w:t>R5-1989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7CCC31" w14:textId="77777777" w:rsidR="00A74B69" w:rsidRPr="00E27D23" w:rsidRDefault="00A74B69" w:rsidP="009D4432">
            <w:pPr>
              <w:pStyle w:val="TAC"/>
            </w:pPr>
            <w:r w:rsidRPr="00E27D23">
              <w:t>11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B25775"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D1ED4F"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89C652" w14:textId="77777777" w:rsidR="00A74B69" w:rsidRPr="00E27D23" w:rsidRDefault="00A74B69" w:rsidP="009D4432">
            <w:pPr>
              <w:pStyle w:val="TAL"/>
            </w:pPr>
            <w:r w:rsidRPr="00E27D23">
              <w:t>Correction to RLC AM Test case 7.1.2.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89EA5D" w14:textId="77777777" w:rsidR="00A74B69" w:rsidRPr="00E27D23" w:rsidRDefault="00A74B69" w:rsidP="009D4432">
            <w:pPr>
              <w:pStyle w:val="TAC"/>
            </w:pPr>
            <w:r w:rsidRPr="00E27D23">
              <w:t>16.2.0</w:t>
            </w:r>
          </w:p>
        </w:tc>
      </w:tr>
      <w:tr w:rsidR="00D13E6E" w:rsidRPr="00E27D23" w14:paraId="4A8A053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3E82BA"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29F13C"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187891" w14:textId="77777777" w:rsidR="00A74B69" w:rsidRPr="00E27D23" w:rsidRDefault="00A74B69" w:rsidP="009D4432">
            <w:pPr>
              <w:pStyle w:val="TAC"/>
            </w:pPr>
            <w:r w:rsidRPr="00E27D23">
              <w:t>R5-1989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D6307C" w14:textId="77777777" w:rsidR="00A74B69" w:rsidRPr="00E27D23" w:rsidRDefault="00A74B69" w:rsidP="009D4432">
            <w:pPr>
              <w:pStyle w:val="TAC"/>
            </w:pPr>
            <w:r w:rsidRPr="00E27D23">
              <w:t>11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0EEEC5"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EAE0CB"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BEB4CC" w14:textId="77777777" w:rsidR="00A74B69" w:rsidRPr="00E27D23" w:rsidRDefault="00A74B69" w:rsidP="009D4432">
            <w:pPr>
              <w:pStyle w:val="TAL"/>
            </w:pPr>
            <w:r w:rsidRPr="00E27D23">
              <w:t>Correction to NR PDCP test case 7.1.3.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2AC30F" w14:textId="77777777" w:rsidR="00A74B69" w:rsidRPr="00E27D23" w:rsidRDefault="00A74B69" w:rsidP="009D4432">
            <w:pPr>
              <w:pStyle w:val="TAC"/>
            </w:pPr>
            <w:r w:rsidRPr="00E27D23">
              <w:t>16.2.0</w:t>
            </w:r>
          </w:p>
        </w:tc>
      </w:tr>
      <w:tr w:rsidR="00D13E6E" w:rsidRPr="00E27D23" w14:paraId="44183D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F614A0"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820037"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4EF967" w14:textId="77777777" w:rsidR="00A74B69" w:rsidRPr="00E27D23" w:rsidRDefault="00A74B69" w:rsidP="009D4432">
            <w:pPr>
              <w:pStyle w:val="TAC"/>
            </w:pPr>
            <w:r w:rsidRPr="00E27D23">
              <w:t>R5-1989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C29977" w14:textId="77777777" w:rsidR="00A74B69" w:rsidRPr="00E27D23" w:rsidRDefault="00A74B69" w:rsidP="009D4432">
            <w:pPr>
              <w:pStyle w:val="TAC"/>
            </w:pPr>
            <w:r w:rsidRPr="00E27D23">
              <w:t>11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865B26"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639062"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A6AF55" w14:textId="77777777" w:rsidR="00A74B69" w:rsidRPr="00E27D23" w:rsidRDefault="00A74B69" w:rsidP="009D4432">
            <w:pPr>
              <w:pStyle w:val="TAL"/>
            </w:pPr>
            <w:r w:rsidRPr="00E27D23">
              <w:t>Corrections to PDCP Test Case 7.1.3.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A11E67" w14:textId="77777777" w:rsidR="00A74B69" w:rsidRPr="00E27D23" w:rsidRDefault="00A74B69" w:rsidP="009D4432">
            <w:pPr>
              <w:pStyle w:val="TAC"/>
            </w:pPr>
            <w:r w:rsidRPr="00E27D23">
              <w:t>16.2.0</w:t>
            </w:r>
          </w:p>
        </w:tc>
      </w:tr>
      <w:tr w:rsidR="00D13E6E" w:rsidRPr="00E27D23" w14:paraId="0C27D6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EAB0DA"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8F7D93"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D15D45" w14:textId="77777777" w:rsidR="00A74B69" w:rsidRPr="00E27D23" w:rsidRDefault="00A74B69" w:rsidP="009D4432">
            <w:pPr>
              <w:pStyle w:val="TAC"/>
            </w:pPr>
            <w:r w:rsidRPr="00E27D23">
              <w:t>R5-1989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F41D6B" w14:textId="77777777" w:rsidR="00A74B69" w:rsidRPr="00E27D23" w:rsidRDefault="00A74B69" w:rsidP="009D4432">
            <w:pPr>
              <w:pStyle w:val="TAC"/>
            </w:pPr>
            <w:r w:rsidRPr="00E27D23">
              <w:t>11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198DBB"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5EFC27"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FC2703" w14:textId="77777777" w:rsidR="00A74B69" w:rsidRPr="00E27D23" w:rsidRDefault="00A74B69" w:rsidP="009D4432">
            <w:pPr>
              <w:pStyle w:val="TAL"/>
            </w:pPr>
            <w:r w:rsidRPr="00E27D23">
              <w:t>Correction to PDCP TC 7.1.3.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714318" w14:textId="77777777" w:rsidR="00A74B69" w:rsidRPr="00E27D23" w:rsidRDefault="00A74B69" w:rsidP="009D4432">
            <w:pPr>
              <w:pStyle w:val="TAC"/>
            </w:pPr>
            <w:r w:rsidRPr="00E27D23">
              <w:t>16.2.0</w:t>
            </w:r>
          </w:p>
        </w:tc>
      </w:tr>
      <w:tr w:rsidR="00D13E6E" w:rsidRPr="00E27D23" w14:paraId="2F3AFA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560298"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AE7642"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FB9154" w14:textId="77777777" w:rsidR="00A74B69" w:rsidRPr="00E27D23" w:rsidRDefault="00A74B69" w:rsidP="009D4432">
            <w:pPr>
              <w:pStyle w:val="TAC"/>
            </w:pPr>
            <w:r w:rsidRPr="00E27D23">
              <w:t>R5-1989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0304B4" w14:textId="77777777" w:rsidR="00A74B69" w:rsidRPr="00E27D23" w:rsidRDefault="00A74B69" w:rsidP="009D4432">
            <w:pPr>
              <w:pStyle w:val="TAC"/>
            </w:pPr>
            <w:r w:rsidRPr="00E27D23">
              <w:t>10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D84847"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59B24C"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19D3AA" w14:textId="77777777" w:rsidR="00A74B69" w:rsidRPr="00E27D23" w:rsidRDefault="00A74B69" w:rsidP="009D4432">
            <w:pPr>
              <w:pStyle w:val="TAL"/>
            </w:pPr>
            <w:r w:rsidRPr="00E27D23">
              <w:t>Corrections to SDAP test  cases 7.1.4.1 and 7.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DA1A98" w14:textId="77777777" w:rsidR="00A74B69" w:rsidRPr="00E27D23" w:rsidRDefault="00A74B69" w:rsidP="009D4432">
            <w:pPr>
              <w:pStyle w:val="TAC"/>
            </w:pPr>
            <w:r w:rsidRPr="00E27D23">
              <w:t>16.2.0</w:t>
            </w:r>
          </w:p>
        </w:tc>
      </w:tr>
      <w:tr w:rsidR="00D13E6E" w:rsidRPr="00E27D23" w14:paraId="441F5D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9CA310"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2842F4"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9D4F94" w14:textId="77777777" w:rsidR="00A74B69" w:rsidRPr="00E27D23" w:rsidRDefault="00A74B69" w:rsidP="009D4432">
            <w:pPr>
              <w:pStyle w:val="TAC"/>
            </w:pPr>
            <w:r w:rsidRPr="00E27D23">
              <w:t>R5-1989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029870" w14:textId="77777777" w:rsidR="00A74B69" w:rsidRPr="00E27D23" w:rsidRDefault="00A74B69" w:rsidP="009D4432">
            <w:pPr>
              <w:pStyle w:val="TAC"/>
            </w:pPr>
            <w:r w:rsidRPr="00E27D23">
              <w:t>1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9ED8F4"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F5E16F"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D61C2B" w14:textId="77777777" w:rsidR="00A74B69" w:rsidRPr="00E27D23" w:rsidRDefault="00A74B69" w:rsidP="009D4432">
            <w:pPr>
              <w:pStyle w:val="TAL"/>
            </w:pPr>
            <w:r w:rsidRPr="00E27D23">
              <w:t>Correction to NR T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0363FA" w14:textId="77777777" w:rsidR="00A74B69" w:rsidRPr="00E27D23" w:rsidRDefault="00A74B69" w:rsidP="009D4432">
            <w:pPr>
              <w:pStyle w:val="TAC"/>
            </w:pPr>
            <w:r w:rsidRPr="00E27D23">
              <w:t>16.2.0</w:t>
            </w:r>
          </w:p>
        </w:tc>
      </w:tr>
      <w:tr w:rsidR="00D13E6E" w:rsidRPr="00E27D23" w14:paraId="7E0022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45EAF4"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534C2F"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9E9419" w14:textId="77777777" w:rsidR="00A74B69" w:rsidRPr="00E27D23" w:rsidRDefault="00A74B69" w:rsidP="009D4432">
            <w:pPr>
              <w:pStyle w:val="TAC"/>
            </w:pPr>
            <w:r w:rsidRPr="00E27D23">
              <w:t>R5-1989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A45893" w14:textId="77777777" w:rsidR="00A74B69" w:rsidRPr="00E27D23" w:rsidRDefault="00A74B69" w:rsidP="009D4432">
            <w:pPr>
              <w:pStyle w:val="TAC"/>
            </w:pPr>
            <w:r w:rsidRPr="00E27D23">
              <w:t>11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E6E2E9"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9BC083"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354074" w14:textId="77777777" w:rsidR="00A74B69" w:rsidRPr="00E27D23" w:rsidRDefault="00A74B69" w:rsidP="009D4432">
            <w:pPr>
              <w:pStyle w:val="TAL"/>
            </w:pPr>
            <w:r w:rsidRPr="00E27D23">
              <w:t>Update to 5GS NR RRC test case 8.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F653F8" w14:textId="77777777" w:rsidR="00A74B69" w:rsidRPr="00E27D23" w:rsidRDefault="00A74B69" w:rsidP="009D4432">
            <w:pPr>
              <w:pStyle w:val="TAC"/>
            </w:pPr>
            <w:r w:rsidRPr="00E27D23">
              <w:t>16.2.0</w:t>
            </w:r>
          </w:p>
        </w:tc>
      </w:tr>
      <w:tr w:rsidR="00D13E6E" w:rsidRPr="00E27D23" w14:paraId="75CC8F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485255"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8B734C"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D32472" w14:textId="77777777" w:rsidR="00A74B69" w:rsidRPr="00E27D23" w:rsidRDefault="00A74B69" w:rsidP="009D4432">
            <w:pPr>
              <w:pStyle w:val="TAC"/>
            </w:pPr>
            <w:r w:rsidRPr="00E27D23">
              <w:t>R5-1989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29EA60" w14:textId="77777777" w:rsidR="00A74B69" w:rsidRPr="00E27D23" w:rsidRDefault="00A74B69" w:rsidP="009D4432">
            <w:pPr>
              <w:pStyle w:val="TAC"/>
            </w:pPr>
            <w:r w:rsidRPr="00E27D23">
              <w:t>11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115139"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5C45C"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2AD04A" w14:textId="77777777" w:rsidR="00A74B69" w:rsidRPr="00E27D23" w:rsidRDefault="00A74B69" w:rsidP="009D4432">
            <w:pPr>
              <w:pStyle w:val="TAL"/>
            </w:pPr>
            <w:r w:rsidRPr="00E27D23">
              <w:t>Correction to test case 8.1.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85A309" w14:textId="77777777" w:rsidR="00A74B69" w:rsidRPr="00E27D23" w:rsidRDefault="00A74B69" w:rsidP="009D4432">
            <w:pPr>
              <w:pStyle w:val="TAC"/>
            </w:pPr>
            <w:r w:rsidRPr="00E27D23">
              <w:t>16.2.0</w:t>
            </w:r>
          </w:p>
        </w:tc>
      </w:tr>
      <w:tr w:rsidR="00D13E6E" w:rsidRPr="00E27D23" w14:paraId="4325BB0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B284EC"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A22DF9"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CA73F0" w14:textId="77777777" w:rsidR="00A74B69" w:rsidRPr="00E27D23" w:rsidRDefault="00A74B69" w:rsidP="009D4432">
            <w:pPr>
              <w:pStyle w:val="TAC"/>
            </w:pPr>
            <w:r w:rsidRPr="00E27D23">
              <w:t>R5-1989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CE86CA" w14:textId="77777777" w:rsidR="00A74B69" w:rsidRPr="00E27D23" w:rsidRDefault="00A74B69" w:rsidP="009D4432">
            <w:pPr>
              <w:pStyle w:val="TAC"/>
            </w:pPr>
            <w:r w:rsidRPr="00E27D23">
              <w:t>12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15F3F6"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3CF285"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309D1A" w14:textId="77777777" w:rsidR="00A74B69" w:rsidRPr="00E27D23" w:rsidRDefault="00A74B69" w:rsidP="009D4432">
            <w:pPr>
              <w:pStyle w:val="TAL"/>
            </w:pPr>
            <w:r w:rsidRPr="00E27D23">
              <w:t>Correction to test 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7BE8C" w14:textId="77777777" w:rsidR="00A74B69" w:rsidRPr="00E27D23" w:rsidRDefault="00A74B69" w:rsidP="009D4432">
            <w:pPr>
              <w:pStyle w:val="TAC"/>
            </w:pPr>
            <w:r w:rsidRPr="00E27D23">
              <w:t>16.2.0</w:t>
            </w:r>
          </w:p>
        </w:tc>
      </w:tr>
      <w:tr w:rsidR="00D13E6E" w:rsidRPr="00E27D23" w14:paraId="473DA3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83ED68"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3772AA"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36D353" w14:textId="77777777" w:rsidR="00A74B69" w:rsidRPr="00E27D23" w:rsidRDefault="00A74B69" w:rsidP="009D4432">
            <w:pPr>
              <w:pStyle w:val="TAC"/>
            </w:pPr>
            <w:r w:rsidRPr="00E27D23">
              <w:t>R5-1989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5602D3" w14:textId="77777777" w:rsidR="00A74B69" w:rsidRPr="00E27D23" w:rsidRDefault="00A74B69" w:rsidP="009D4432">
            <w:pPr>
              <w:pStyle w:val="TAC"/>
            </w:pPr>
            <w:r w:rsidRPr="00E27D23">
              <w:t>10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B7333E"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359C27"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B45AB5" w14:textId="77777777" w:rsidR="00A74B69" w:rsidRPr="00E27D23" w:rsidRDefault="00A74B69" w:rsidP="009D4432">
            <w:pPr>
              <w:pStyle w:val="TAL"/>
            </w:pPr>
            <w:r w:rsidRPr="00E27D23">
              <w:t>Addition of NR test case 8.1.2.1.2-uplinkTxDirectCurrentLi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08CA17" w14:textId="77777777" w:rsidR="00A74B69" w:rsidRPr="00E27D23" w:rsidRDefault="00A74B69" w:rsidP="009D4432">
            <w:pPr>
              <w:pStyle w:val="TAC"/>
            </w:pPr>
            <w:r w:rsidRPr="00E27D23">
              <w:t>16.2.0</w:t>
            </w:r>
          </w:p>
        </w:tc>
      </w:tr>
      <w:tr w:rsidR="00D13E6E" w:rsidRPr="00E27D23" w14:paraId="26E0A01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B29876"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8FABE0"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C19560" w14:textId="77777777" w:rsidR="00A74B69" w:rsidRPr="00E27D23" w:rsidRDefault="00A74B69" w:rsidP="009D4432">
            <w:pPr>
              <w:pStyle w:val="TAC"/>
            </w:pPr>
            <w:r w:rsidRPr="00E27D23">
              <w:t>R5-1989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8C7E61" w14:textId="77777777" w:rsidR="00A74B69" w:rsidRPr="00E27D23" w:rsidRDefault="00A74B69" w:rsidP="009D4432">
            <w:pPr>
              <w:pStyle w:val="TAC"/>
            </w:pPr>
            <w:r w:rsidRPr="00E27D23">
              <w:t>1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D94ED6"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B274D5"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38EA6C" w14:textId="77777777" w:rsidR="00A74B69" w:rsidRPr="00E27D23" w:rsidRDefault="00A74B69" w:rsidP="009D4432">
            <w:pPr>
              <w:pStyle w:val="TAL"/>
            </w:pPr>
            <w:r w:rsidRPr="00E27D23">
              <w:t>Update RRC reconfiguration test case 8.1.3.1.1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85D8F3" w14:textId="77777777" w:rsidR="00A74B69" w:rsidRPr="00E27D23" w:rsidRDefault="00A74B69" w:rsidP="009D4432">
            <w:pPr>
              <w:pStyle w:val="TAC"/>
            </w:pPr>
            <w:r w:rsidRPr="00E27D23">
              <w:t>16.2.0</w:t>
            </w:r>
          </w:p>
        </w:tc>
      </w:tr>
      <w:tr w:rsidR="00D13E6E" w:rsidRPr="00E27D23" w14:paraId="1039458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6A8CF1"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ADB353"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C52C5A" w14:textId="77777777" w:rsidR="00A74B69" w:rsidRPr="00E27D23" w:rsidRDefault="00A74B69" w:rsidP="009D4432">
            <w:pPr>
              <w:pStyle w:val="TAC"/>
            </w:pPr>
            <w:r w:rsidRPr="00E27D23">
              <w:t>R5-1989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43512F" w14:textId="77777777" w:rsidR="00A74B69" w:rsidRPr="00E27D23" w:rsidRDefault="00A74B69" w:rsidP="009D4432">
            <w:pPr>
              <w:pStyle w:val="TAC"/>
            </w:pPr>
            <w:r w:rsidRPr="00E27D23">
              <w:t>1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8E65C6"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E30D68"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863CA1" w14:textId="77777777" w:rsidR="00A74B69" w:rsidRPr="00E27D23" w:rsidRDefault="00A74B69" w:rsidP="009D4432">
            <w:pPr>
              <w:pStyle w:val="TAL"/>
            </w:pPr>
            <w:r w:rsidRPr="00E27D23">
              <w:t>Addition of NR TC  8.1.3.3.1-CGI reporting of NR cel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D0AAE7" w14:textId="77777777" w:rsidR="00A74B69" w:rsidRPr="00E27D23" w:rsidRDefault="00A74B69" w:rsidP="009D4432">
            <w:pPr>
              <w:pStyle w:val="TAC"/>
            </w:pPr>
            <w:r w:rsidRPr="00E27D23">
              <w:t>16.2.0</w:t>
            </w:r>
          </w:p>
        </w:tc>
      </w:tr>
      <w:tr w:rsidR="00D13E6E" w:rsidRPr="00E27D23" w14:paraId="5DAF4D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2CE4D9"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541107"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1E1C3A" w14:textId="77777777" w:rsidR="00A74B69" w:rsidRPr="00E27D23" w:rsidRDefault="00A74B69" w:rsidP="009D4432">
            <w:pPr>
              <w:pStyle w:val="TAC"/>
            </w:pPr>
            <w:r w:rsidRPr="00E27D23">
              <w:t>R5-1989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2DA766" w14:textId="77777777" w:rsidR="00A74B69" w:rsidRPr="00E27D23" w:rsidRDefault="00A74B69" w:rsidP="009D4432">
            <w:pPr>
              <w:pStyle w:val="TAC"/>
            </w:pPr>
            <w:r w:rsidRPr="00E27D23">
              <w:t>10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7BD516"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A8F74"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4DFC2E" w14:textId="77777777" w:rsidR="00A74B69" w:rsidRPr="00E27D23" w:rsidRDefault="00A74B69" w:rsidP="009D4432">
            <w:pPr>
              <w:pStyle w:val="TAL"/>
            </w:pPr>
            <w:r w:rsidRPr="00E27D23">
              <w:t>Addition of NR TC  8.1.3.3.2-CGI reporting of E-UTRA cel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D03C89" w14:textId="77777777" w:rsidR="00A74B69" w:rsidRPr="00E27D23" w:rsidRDefault="00A74B69" w:rsidP="009D4432">
            <w:pPr>
              <w:pStyle w:val="TAC"/>
            </w:pPr>
            <w:r w:rsidRPr="00E27D23">
              <w:t>16.2.0</w:t>
            </w:r>
          </w:p>
        </w:tc>
      </w:tr>
      <w:tr w:rsidR="00D13E6E" w:rsidRPr="00E27D23" w14:paraId="2B0BB18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2CD507"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F54270"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0294CF" w14:textId="77777777" w:rsidR="00A74B69" w:rsidRPr="00E27D23" w:rsidRDefault="00A74B69" w:rsidP="009D4432">
            <w:pPr>
              <w:pStyle w:val="TAC"/>
            </w:pPr>
            <w:r w:rsidRPr="00E27D23">
              <w:t>R5-1989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13A60A" w14:textId="77777777" w:rsidR="00A74B69" w:rsidRPr="00E27D23" w:rsidRDefault="00A74B69" w:rsidP="009D4432">
            <w:pPr>
              <w:pStyle w:val="TAC"/>
            </w:pPr>
            <w:r w:rsidRPr="00E27D23">
              <w:t>10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D58322"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147D5B"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19C2E9" w14:textId="77777777" w:rsidR="00A74B69" w:rsidRPr="00E27D23" w:rsidRDefault="00A74B69" w:rsidP="009D4432">
            <w:pPr>
              <w:pStyle w:val="TAL"/>
            </w:pPr>
            <w:r w:rsidRPr="00E27D23">
              <w:t>Correction to NR TC  8.1.3.1.5-Event A4 Intra-Fre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57169F" w14:textId="77777777" w:rsidR="00A74B69" w:rsidRPr="00E27D23" w:rsidRDefault="00A74B69" w:rsidP="009D4432">
            <w:pPr>
              <w:pStyle w:val="TAC"/>
            </w:pPr>
            <w:r w:rsidRPr="00E27D23">
              <w:t>16.2.0</w:t>
            </w:r>
          </w:p>
        </w:tc>
      </w:tr>
      <w:tr w:rsidR="00D13E6E" w:rsidRPr="00E27D23" w14:paraId="1BE857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A61A66"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4FA826"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F2A5A0" w14:textId="77777777" w:rsidR="00A74B69" w:rsidRPr="00E27D23" w:rsidRDefault="00A74B69" w:rsidP="009D4432">
            <w:pPr>
              <w:pStyle w:val="TAC"/>
            </w:pPr>
            <w:r w:rsidRPr="00E27D23">
              <w:t>R5-1989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C8D394" w14:textId="77777777" w:rsidR="00A74B69" w:rsidRPr="00E27D23" w:rsidRDefault="00A74B69" w:rsidP="009D4432">
            <w:pPr>
              <w:pStyle w:val="TAC"/>
            </w:pPr>
            <w:r w:rsidRPr="00E27D23">
              <w:t>10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699055"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D2F63B"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3CF7BE" w14:textId="77777777" w:rsidR="00A74B69" w:rsidRPr="00E27D23" w:rsidRDefault="00A74B69" w:rsidP="009D4432">
            <w:pPr>
              <w:pStyle w:val="TAL"/>
            </w:pPr>
            <w:r w:rsidRPr="00E27D23">
              <w:t>correction of NR TC 8.1.3.1.18.1-Additional measurement report of Intra-band 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F92AB6" w14:textId="77777777" w:rsidR="00A74B69" w:rsidRPr="00E27D23" w:rsidRDefault="00A74B69" w:rsidP="009D4432">
            <w:pPr>
              <w:pStyle w:val="TAC"/>
            </w:pPr>
            <w:r w:rsidRPr="00E27D23">
              <w:t>16.2.0</w:t>
            </w:r>
          </w:p>
        </w:tc>
      </w:tr>
      <w:tr w:rsidR="00D13E6E" w:rsidRPr="00E27D23" w14:paraId="45AA06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64D84D"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CAC6FC"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407030" w14:textId="77777777" w:rsidR="00A74B69" w:rsidRPr="00E27D23" w:rsidRDefault="00A74B69" w:rsidP="009D4432">
            <w:pPr>
              <w:pStyle w:val="TAC"/>
            </w:pPr>
            <w:r w:rsidRPr="00E27D23">
              <w:t>R5-1989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1CB595" w14:textId="77777777" w:rsidR="00A74B69" w:rsidRPr="00E27D23" w:rsidRDefault="00A74B69" w:rsidP="009D4432">
            <w:pPr>
              <w:pStyle w:val="TAC"/>
            </w:pPr>
            <w:r w:rsidRPr="00E27D23">
              <w:t>12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6EEE4B"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892EF"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E98CA6" w14:textId="77777777" w:rsidR="00A74B69" w:rsidRPr="00E27D23" w:rsidRDefault="00A74B69" w:rsidP="009D4432">
            <w:pPr>
              <w:pStyle w:val="TAL"/>
            </w:pPr>
            <w:r w:rsidRPr="00E27D23">
              <w:t>correction of NR TCs 8.1.3.2.1 and TC 8.1.3.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C5B47E" w14:textId="77777777" w:rsidR="00A74B69" w:rsidRPr="00E27D23" w:rsidRDefault="00A74B69" w:rsidP="009D4432">
            <w:pPr>
              <w:pStyle w:val="TAC"/>
            </w:pPr>
            <w:r w:rsidRPr="00E27D23">
              <w:t>16.2.0</w:t>
            </w:r>
          </w:p>
        </w:tc>
      </w:tr>
      <w:tr w:rsidR="00D13E6E" w:rsidRPr="00E27D23" w14:paraId="3A66CE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D146A5"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8FF471"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A17E59" w14:textId="77777777" w:rsidR="00A74B69" w:rsidRPr="00E27D23" w:rsidRDefault="00A74B69" w:rsidP="009D4432">
            <w:pPr>
              <w:pStyle w:val="TAC"/>
            </w:pPr>
            <w:r w:rsidRPr="00E27D23">
              <w:t>R5-1989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78FA5E" w14:textId="77777777" w:rsidR="00A74B69" w:rsidRPr="00E27D23" w:rsidRDefault="00A74B69" w:rsidP="009D4432">
            <w:pPr>
              <w:pStyle w:val="TAC"/>
            </w:pPr>
            <w:r w:rsidRPr="00E27D23">
              <w:t>12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29C06A"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C77B4D"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D1F5D1" w14:textId="77777777" w:rsidR="00A74B69" w:rsidRPr="00E27D23" w:rsidRDefault="00A74B69" w:rsidP="009D4432">
            <w:pPr>
              <w:pStyle w:val="TAL"/>
            </w:pPr>
            <w:r w:rsidRPr="00E27D23">
              <w:t>Update of test case 8.1.3.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D01949" w14:textId="77777777" w:rsidR="00A74B69" w:rsidRPr="00E27D23" w:rsidRDefault="00A74B69" w:rsidP="009D4432">
            <w:pPr>
              <w:pStyle w:val="TAC"/>
            </w:pPr>
            <w:r w:rsidRPr="00E27D23">
              <w:t>16.2.0</w:t>
            </w:r>
          </w:p>
        </w:tc>
      </w:tr>
      <w:tr w:rsidR="00D13E6E" w:rsidRPr="00E27D23" w14:paraId="5CBD4DA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0CDB32"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41C6B6"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70FAC6" w14:textId="77777777" w:rsidR="00A74B69" w:rsidRPr="00E27D23" w:rsidRDefault="00A74B69" w:rsidP="009D4432">
            <w:pPr>
              <w:pStyle w:val="TAC"/>
            </w:pPr>
            <w:r w:rsidRPr="00E27D23">
              <w:t>R5-1989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5162C9" w14:textId="77777777" w:rsidR="00A74B69" w:rsidRPr="00E27D23" w:rsidRDefault="00A74B69" w:rsidP="009D4432">
            <w:pPr>
              <w:pStyle w:val="TAC"/>
            </w:pPr>
            <w:r w:rsidRPr="00E27D23">
              <w:t>10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477F3B"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E8B57B"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86E841" w14:textId="77777777" w:rsidR="00A74B69" w:rsidRPr="00E27D23" w:rsidRDefault="00A74B69" w:rsidP="009D4432">
            <w:pPr>
              <w:pStyle w:val="TAL"/>
            </w:pPr>
            <w:r w:rsidRPr="00E27D23">
              <w:t>Correction to NR test case 8.1.4.2.2.1 E-UTRA To NR handover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88E4C5" w14:textId="77777777" w:rsidR="00A74B69" w:rsidRPr="00E27D23" w:rsidRDefault="00A74B69" w:rsidP="009D4432">
            <w:pPr>
              <w:pStyle w:val="TAC"/>
            </w:pPr>
            <w:r w:rsidRPr="00E27D23">
              <w:t>16.2.0</w:t>
            </w:r>
          </w:p>
        </w:tc>
      </w:tr>
      <w:tr w:rsidR="00D13E6E" w:rsidRPr="00E27D23" w14:paraId="3E12AC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580130"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327742"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16239A" w14:textId="77777777" w:rsidR="00A74B69" w:rsidRPr="00E27D23" w:rsidRDefault="00A74B69" w:rsidP="009D4432">
            <w:pPr>
              <w:pStyle w:val="TAC"/>
            </w:pPr>
            <w:r w:rsidRPr="00E27D23">
              <w:t>R5-1989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6091E6" w14:textId="77777777" w:rsidR="00A74B69" w:rsidRPr="00E27D23" w:rsidRDefault="00A74B69" w:rsidP="009D4432">
            <w:pPr>
              <w:pStyle w:val="TAC"/>
            </w:pPr>
            <w:r w:rsidRPr="00E27D23">
              <w:t>12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CA2547"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05173F"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598881" w14:textId="77777777" w:rsidR="00A74B69" w:rsidRPr="00E27D23" w:rsidRDefault="00A74B69" w:rsidP="009D4432">
            <w:pPr>
              <w:pStyle w:val="TAL"/>
            </w:pPr>
            <w:r w:rsidRPr="00E27D23">
              <w:t>Correction to test case 8.1.4.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D694AE" w14:textId="77777777" w:rsidR="00A74B69" w:rsidRPr="00E27D23" w:rsidRDefault="00A74B69" w:rsidP="009D4432">
            <w:pPr>
              <w:pStyle w:val="TAC"/>
            </w:pPr>
            <w:r w:rsidRPr="00E27D23">
              <w:t>16.2.0</w:t>
            </w:r>
          </w:p>
        </w:tc>
      </w:tr>
      <w:tr w:rsidR="00D13E6E" w:rsidRPr="00E27D23" w14:paraId="744133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729927"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6A57A4"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B10CC3" w14:textId="77777777" w:rsidR="00A74B69" w:rsidRPr="00E27D23" w:rsidRDefault="00A74B69" w:rsidP="009D4432">
            <w:pPr>
              <w:pStyle w:val="TAC"/>
            </w:pPr>
            <w:r w:rsidRPr="00E27D23">
              <w:t>R5-1989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437B0B" w14:textId="77777777" w:rsidR="00A74B69" w:rsidRPr="00E27D23" w:rsidRDefault="00A74B69" w:rsidP="009D4432">
            <w:pPr>
              <w:pStyle w:val="TAC"/>
            </w:pPr>
            <w:r w:rsidRPr="00E27D23">
              <w:t>11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D4258C"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B12973"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900675" w14:textId="77777777" w:rsidR="00A74B69" w:rsidRPr="00E27D23" w:rsidRDefault="00A74B69" w:rsidP="009D4432">
            <w:pPr>
              <w:pStyle w:val="TAL"/>
            </w:pPr>
            <w:r w:rsidRPr="00E27D23">
              <w:t>Correction to 5GS SA RRC test case 8.1.4.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547CB6" w14:textId="77777777" w:rsidR="00A74B69" w:rsidRPr="00E27D23" w:rsidRDefault="00A74B69" w:rsidP="009D4432">
            <w:pPr>
              <w:pStyle w:val="TAC"/>
            </w:pPr>
            <w:r w:rsidRPr="00E27D23">
              <w:t>16.2.0</w:t>
            </w:r>
          </w:p>
        </w:tc>
      </w:tr>
      <w:tr w:rsidR="00D13E6E" w:rsidRPr="00E27D23" w14:paraId="008B14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627A9E"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06B845"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D803BD" w14:textId="77777777" w:rsidR="00A74B69" w:rsidRPr="00E27D23" w:rsidRDefault="00A74B69" w:rsidP="009D4432">
            <w:pPr>
              <w:pStyle w:val="TAC"/>
            </w:pPr>
            <w:r w:rsidRPr="00E27D23">
              <w:t>R5-1989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1426E1" w14:textId="77777777" w:rsidR="00A74B69" w:rsidRPr="00E27D23" w:rsidRDefault="00A74B69" w:rsidP="009D4432">
            <w:pPr>
              <w:pStyle w:val="TAC"/>
            </w:pPr>
            <w:r w:rsidRPr="00E27D23">
              <w:t>10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244894"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010A25"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EEDFA6" w14:textId="77777777" w:rsidR="00A74B69" w:rsidRPr="00E27D23" w:rsidRDefault="00A74B69" w:rsidP="009D4432">
            <w:pPr>
              <w:pStyle w:val="TAL"/>
            </w:pPr>
            <w:r w:rsidRPr="00E27D23">
              <w:t>Correction to NR test case 8.1.5.3.4-PWS reception using dedicatedSystemInformationDelive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06A23F" w14:textId="77777777" w:rsidR="00A74B69" w:rsidRPr="00E27D23" w:rsidRDefault="00A74B69" w:rsidP="009D4432">
            <w:pPr>
              <w:pStyle w:val="TAC"/>
            </w:pPr>
            <w:r w:rsidRPr="00E27D23">
              <w:t>16.2.0</w:t>
            </w:r>
          </w:p>
        </w:tc>
      </w:tr>
      <w:tr w:rsidR="00D13E6E" w:rsidRPr="00E27D23" w14:paraId="142431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9FE12C"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8E5C87"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80A30D" w14:textId="77777777" w:rsidR="00A74B69" w:rsidRPr="00E27D23" w:rsidRDefault="00A74B69" w:rsidP="009D4432">
            <w:pPr>
              <w:pStyle w:val="TAC"/>
            </w:pPr>
            <w:r w:rsidRPr="00E27D23">
              <w:t>R5-1989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FBF4E0" w14:textId="77777777" w:rsidR="00A74B69" w:rsidRPr="00E27D23" w:rsidRDefault="00A74B69" w:rsidP="009D4432">
            <w:pPr>
              <w:pStyle w:val="TAC"/>
            </w:pPr>
            <w:r w:rsidRPr="00E27D23">
              <w:t>12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EE1654"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DB965E"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2465BF" w14:textId="77777777" w:rsidR="00A74B69" w:rsidRPr="00E27D23" w:rsidRDefault="00A74B69" w:rsidP="009D4432">
            <w:pPr>
              <w:pStyle w:val="TAL"/>
            </w:pPr>
            <w:r w:rsidRPr="00E27D23">
              <w:t>Correction to test case 8.1.5.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022CF" w14:textId="77777777" w:rsidR="00A74B69" w:rsidRPr="00E27D23" w:rsidRDefault="00A74B69" w:rsidP="009D4432">
            <w:pPr>
              <w:pStyle w:val="TAC"/>
            </w:pPr>
            <w:r w:rsidRPr="00E27D23">
              <w:t>16.2.0</w:t>
            </w:r>
          </w:p>
        </w:tc>
      </w:tr>
      <w:tr w:rsidR="00D13E6E" w:rsidRPr="00E27D23" w14:paraId="78BE3F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8D933D"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565AAA"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E0D485" w14:textId="77777777" w:rsidR="00A74B69" w:rsidRPr="00E27D23" w:rsidRDefault="00A74B69" w:rsidP="009D4432">
            <w:pPr>
              <w:pStyle w:val="TAC"/>
            </w:pPr>
            <w:r w:rsidRPr="00E27D23">
              <w:t>R5-1989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45C4F7" w14:textId="77777777" w:rsidR="00A74B69" w:rsidRPr="00E27D23" w:rsidRDefault="00A74B69" w:rsidP="009D4432">
            <w:pPr>
              <w:pStyle w:val="TAC"/>
            </w:pPr>
            <w:r w:rsidRPr="00E27D23">
              <w:t>11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A1F89F"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CBAAC7"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6364EA" w14:textId="77777777" w:rsidR="00A74B69" w:rsidRPr="00E27D23" w:rsidRDefault="00A74B69" w:rsidP="009D4432">
            <w:pPr>
              <w:pStyle w:val="TAL"/>
            </w:pPr>
            <w:r w:rsidRPr="00E27D23">
              <w:t>Update to 5GS NR RRC test case 8.1.5.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234FEF" w14:textId="77777777" w:rsidR="00A74B69" w:rsidRPr="00E27D23" w:rsidRDefault="00A74B69" w:rsidP="009D4432">
            <w:pPr>
              <w:pStyle w:val="TAC"/>
            </w:pPr>
            <w:r w:rsidRPr="00E27D23">
              <w:t>16.2.0</w:t>
            </w:r>
          </w:p>
        </w:tc>
      </w:tr>
      <w:tr w:rsidR="00D13E6E" w:rsidRPr="00E27D23" w14:paraId="3A4E78A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874932"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0FD61D"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95CCEF" w14:textId="77777777" w:rsidR="00A74B69" w:rsidRPr="00E27D23" w:rsidRDefault="00A74B69" w:rsidP="009D4432">
            <w:pPr>
              <w:pStyle w:val="TAC"/>
            </w:pPr>
            <w:r w:rsidRPr="00E27D23">
              <w:t>R5-1989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E3C1B9" w14:textId="77777777" w:rsidR="00A74B69" w:rsidRPr="00E27D23" w:rsidRDefault="00A74B69" w:rsidP="009D4432">
            <w:pPr>
              <w:pStyle w:val="TAC"/>
            </w:pPr>
            <w:r w:rsidRPr="00E27D23">
              <w:t>11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8B81F7"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5BD92"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463F89" w14:textId="77777777" w:rsidR="00A74B69" w:rsidRPr="00E27D23" w:rsidRDefault="00A74B69" w:rsidP="009D4432">
            <w:pPr>
              <w:pStyle w:val="TAL"/>
            </w:pPr>
            <w:r w:rsidRPr="00E27D23">
              <w:t>Correction to ENDC test case 8.2.2.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005F22" w14:textId="77777777" w:rsidR="00A74B69" w:rsidRPr="00E27D23" w:rsidRDefault="00A74B69" w:rsidP="009D4432">
            <w:pPr>
              <w:pStyle w:val="TAC"/>
            </w:pPr>
            <w:r w:rsidRPr="00E27D23">
              <w:t>16.2.0</w:t>
            </w:r>
          </w:p>
        </w:tc>
      </w:tr>
      <w:tr w:rsidR="00D13E6E" w:rsidRPr="00E27D23" w14:paraId="7F7123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76E485"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29C451"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5D36F6" w14:textId="77777777" w:rsidR="00A74B69" w:rsidRPr="00E27D23" w:rsidRDefault="00A74B69" w:rsidP="009D4432">
            <w:pPr>
              <w:pStyle w:val="TAC"/>
            </w:pPr>
            <w:r w:rsidRPr="00E27D23">
              <w:t>R5-1989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12458C" w14:textId="77777777" w:rsidR="00A74B69" w:rsidRPr="00E27D23" w:rsidRDefault="00A74B69" w:rsidP="009D4432">
            <w:pPr>
              <w:pStyle w:val="TAC"/>
            </w:pPr>
            <w:r w:rsidRPr="00E27D23">
              <w:t>12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02DEF4"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302157"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7BD342" w14:textId="77777777" w:rsidR="00A74B69" w:rsidRPr="00E27D23" w:rsidRDefault="00A74B69" w:rsidP="009D4432">
            <w:pPr>
              <w:pStyle w:val="TAL"/>
            </w:pPr>
            <w:r w:rsidRPr="00E27D23">
              <w:t>Correction to test case 8.2.2.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645DD9" w14:textId="77777777" w:rsidR="00A74B69" w:rsidRPr="00E27D23" w:rsidRDefault="00A74B69" w:rsidP="009D4432">
            <w:pPr>
              <w:pStyle w:val="TAC"/>
            </w:pPr>
            <w:r w:rsidRPr="00E27D23">
              <w:t>16.2.0</w:t>
            </w:r>
          </w:p>
        </w:tc>
      </w:tr>
      <w:tr w:rsidR="00D13E6E" w:rsidRPr="00E27D23" w14:paraId="48F3B1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708A24"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7058D4"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0C7703" w14:textId="77777777" w:rsidR="00A74B69" w:rsidRPr="00E27D23" w:rsidRDefault="00A74B69" w:rsidP="009D4432">
            <w:pPr>
              <w:pStyle w:val="TAC"/>
            </w:pPr>
            <w:r w:rsidRPr="00E27D23">
              <w:t>R5-1989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3E7832" w14:textId="77777777" w:rsidR="00A74B69" w:rsidRPr="00E27D23" w:rsidRDefault="00A74B69" w:rsidP="009D4432">
            <w:pPr>
              <w:pStyle w:val="TAC"/>
            </w:pPr>
            <w:r w:rsidRPr="00E27D23">
              <w:t>10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95E24A"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71FB4"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2808AB" w14:textId="77777777" w:rsidR="00A74B69" w:rsidRPr="00E27D23" w:rsidRDefault="00A74B69" w:rsidP="009D4432">
            <w:pPr>
              <w:pStyle w:val="TAL"/>
            </w:pPr>
            <w:r w:rsidRPr="00E27D23">
              <w:t>Correction to NR test case 8.2.3.11.X-ENDC-GAP</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E15E84" w14:textId="77777777" w:rsidR="00A74B69" w:rsidRPr="00E27D23" w:rsidRDefault="00A74B69" w:rsidP="009D4432">
            <w:pPr>
              <w:pStyle w:val="TAC"/>
            </w:pPr>
            <w:r w:rsidRPr="00E27D23">
              <w:t>16.2.0</w:t>
            </w:r>
          </w:p>
        </w:tc>
      </w:tr>
      <w:tr w:rsidR="00D13E6E" w:rsidRPr="00E27D23" w14:paraId="4673D03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000E0D"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27EC14"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988F90" w14:textId="77777777" w:rsidR="00A74B69" w:rsidRPr="00E27D23" w:rsidRDefault="00A74B69" w:rsidP="009D4432">
            <w:pPr>
              <w:pStyle w:val="TAC"/>
            </w:pPr>
            <w:r w:rsidRPr="00E27D23">
              <w:t>R5-1989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C8480D" w14:textId="77777777" w:rsidR="00A74B69" w:rsidRPr="00E27D23" w:rsidRDefault="00A74B69" w:rsidP="009D4432">
            <w:pPr>
              <w:pStyle w:val="TAC"/>
            </w:pPr>
            <w:r w:rsidRPr="00E27D23">
              <w:t>11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80F229"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D70E20"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45A596" w14:textId="77777777" w:rsidR="00A74B69" w:rsidRPr="00E27D23" w:rsidRDefault="00A74B69" w:rsidP="009D4432">
            <w:pPr>
              <w:pStyle w:val="TAL"/>
            </w:pPr>
            <w:r w:rsidRPr="00E27D23">
              <w:t>Correction to EN-DC RRC measurement test case 8.2.3.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EE3BAA" w14:textId="77777777" w:rsidR="00A74B69" w:rsidRPr="00E27D23" w:rsidRDefault="00A74B69" w:rsidP="009D4432">
            <w:pPr>
              <w:pStyle w:val="TAC"/>
            </w:pPr>
            <w:r w:rsidRPr="00E27D23">
              <w:t>16.2.0</w:t>
            </w:r>
          </w:p>
        </w:tc>
      </w:tr>
      <w:tr w:rsidR="00D13E6E" w:rsidRPr="00E27D23" w14:paraId="2EC58F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0861B7"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99941B"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D3957F" w14:textId="77777777" w:rsidR="00A74B69" w:rsidRPr="00E27D23" w:rsidRDefault="00A74B69" w:rsidP="009D4432">
            <w:pPr>
              <w:pStyle w:val="TAC"/>
            </w:pPr>
            <w:r w:rsidRPr="00E27D23">
              <w:t>R5-1989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1AD9C3" w14:textId="77777777" w:rsidR="00A74B69" w:rsidRPr="00E27D23" w:rsidRDefault="00A74B69" w:rsidP="009D4432">
            <w:pPr>
              <w:pStyle w:val="TAC"/>
            </w:pPr>
            <w:r w:rsidRPr="00E27D23">
              <w:t>11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21099F"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AF54D"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214AF7" w14:textId="77777777" w:rsidR="00A74B69" w:rsidRPr="00E27D23" w:rsidRDefault="00A74B69" w:rsidP="009D4432">
            <w:pPr>
              <w:pStyle w:val="TAL"/>
            </w:pPr>
            <w:r w:rsidRPr="00E27D23">
              <w:t>Correction to EN-DC RRC measurement test case 8.2.3.10.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459DD9" w14:textId="77777777" w:rsidR="00A74B69" w:rsidRPr="00E27D23" w:rsidRDefault="00A74B69" w:rsidP="009D4432">
            <w:pPr>
              <w:pStyle w:val="TAC"/>
            </w:pPr>
            <w:r w:rsidRPr="00E27D23">
              <w:t>16.2.0</w:t>
            </w:r>
          </w:p>
        </w:tc>
      </w:tr>
      <w:tr w:rsidR="00D13E6E" w:rsidRPr="00E27D23" w14:paraId="6BD5669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2E9DB5"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650E35"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DEDEFE" w14:textId="77777777" w:rsidR="00A74B69" w:rsidRPr="00E27D23" w:rsidRDefault="00A74B69" w:rsidP="009D4432">
            <w:pPr>
              <w:pStyle w:val="TAC"/>
            </w:pPr>
            <w:r w:rsidRPr="00E27D23">
              <w:t>R5-1989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1DAB04" w14:textId="77777777" w:rsidR="00A74B69" w:rsidRPr="00E27D23" w:rsidRDefault="00A74B69" w:rsidP="009D4432">
            <w:pPr>
              <w:pStyle w:val="TAC"/>
            </w:pPr>
            <w:r w:rsidRPr="00E27D23">
              <w:t>1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366BC9"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D19B64"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432CF5" w14:textId="77777777" w:rsidR="00A74B69" w:rsidRPr="00E27D23" w:rsidRDefault="00A74B69" w:rsidP="009D4432">
            <w:pPr>
              <w:pStyle w:val="TAL"/>
            </w:pPr>
            <w:r w:rsidRPr="00E27D23">
              <w:t>Addition of NR TC  8.2.6.2.1-Processing delay of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20B53A" w14:textId="77777777" w:rsidR="00A74B69" w:rsidRPr="00E27D23" w:rsidRDefault="00A74B69" w:rsidP="009D4432">
            <w:pPr>
              <w:pStyle w:val="TAC"/>
            </w:pPr>
            <w:r w:rsidRPr="00E27D23">
              <w:t>16.2.0</w:t>
            </w:r>
          </w:p>
        </w:tc>
      </w:tr>
      <w:tr w:rsidR="00D13E6E" w:rsidRPr="00E27D23" w14:paraId="3C25AF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CD4D59"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1D4CD7"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19912D" w14:textId="77777777" w:rsidR="00A74B69" w:rsidRPr="00E27D23" w:rsidRDefault="00A74B69" w:rsidP="009D4432">
            <w:pPr>
              <w:pStyle w:val="TAC"/>
            </w:pPr>
            <w:r w:rsidRPr="00E27D23">
              <w:t>R5-1989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E3203F" w14:textId="77777777" w:rsidR="00A74B69" w:rsidRPr="00E27D23" w:rsidRDefault="00A74B69" w:rsidP="009D4432">
            <w:pPr>
              <w:pStyle w:val="TAC"/>
            </w:pPr>
            <w:r w:rsidRPr="00E27D23">
              <w:t>10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590ADF"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02DBC4"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B59E02" w14:textId="77777777" w:rsidR="00A74B69" w:rsidRPr="00E27D23" w:rsidRDefault="00A74B69" w:rsidP="009D4432">
            <w:pPr>
              <w:pStyle w:val="TAL"/>
            </w:pPr>
            <w:r w:rsidRPr="00E27D23">
              <w:t>Addition of 5GC test case 9.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7B8838" w14:textId="77777777" w:rsidR="00A74B69" w:rsidRPr="00E27D23" w:rsidRDefault="00A74B69" w:rsidP="009D4432">
            <w:pPr>
              <w:pStyle w:val="TAC"/>
            </w:pPr>
            <w:r w:rsidRPr="00E27D23">
              <w:t>16.2.0</w:t>
            </w:r>
          </w:p>
        </w:tc>
      </w:tr>
      <w:tr w:rsidR="00D13E6E" w:rsidRPr="00E27D23" w14:paraId="3A857A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D7FA11"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A116AC"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EF9CAD" w14:textId="77777777" w:rsidR="00A74B69" w:rsidRPr="00E27D23" w:rsidRDefault="00A74B69" w:rsidP="009D4432">
            <w:pPr>
              <w:pStyle w:val="TAC"/>
            </w:pPr>
            <w:r w:rsidRPr="00E27D23">
              <w:t>R5-1989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5A6AAA" w14:textId="77777777" w:rsidR="00A74B69" w:rsidRPr="00E27D23" w:rsidRDefault="00A74B69" w:rsidP="009D4432">
            <w:pPr>
              <w:pStyle w:val="TAC"/>
            </w:pPr>
            <w:r w:rsidRPr="00E27D23">
              <w:t>11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BB0973"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6646D5"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B85336" w14:textId="77777777" w:rsidR="00A74B69" w:rsidRPr="00E27D23" w:rsidRDefault="00A74B69" w:rsidP="009D4432">
            <w:pPr>
              <w:pStyle w:val="TAL"/>
            </w:pPr>
            <w:r w:rsidRPr="00E27D23">
              <w:t>Correction to 5GC test case 9.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5D25F2" w14:textId="77777777" w:rsidR="00A74B69" w:rsidRPr="00E27D23" w:rsidRDefault="00A74B69" w:rsidP="009D4432">
            <w:pPr>
              <w:pStyle w:val="TAC"/>
            </w:pPr>
            <w:r w:rsidRPr="00E27D23">
              <w:t>16.2.0</w:t>
            </w:r>
          </w:p>
        </w:tc>
      </w:tr>
      <w:tr w:rsidR="00D13E6E" w:rsidRPr="00E27D23" w14:paraId="0E83FC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C8960F"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318263"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63C7A4" w14:textId="77777777" w:rsidR="00A74B69" w:rsidRPr="00E27D23" w:rsidRDefault="00A74B69" w:rsidP="009D4432">
            <w:pPr>
              <w:pStyle w:val="TAC"/>
            </w:pPr>
            <w:r w:rsidRPr="00E27D23">
              <w:t>R5-1989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EE907C" w14:textId="77777777" w:rsidR="00A74B69" w:rsidRPr="00E27D23" w:rsidRDefault="00A74B69" w:rsidP="009D4432">
            <w:pPr>
              <w:pStyle w:val="TAC"/>
            </w:pPr>
            <w:r w:rsidRPr="00E27D23">
              <w:t>1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29AE7A"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75875"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A96E0D" w14:textId="77777777" w:rsidR="00A74B69" w:rsidRPr="00E27D23" w:rsidRDefault="00A74B69" w:rsidP="009D4432">
            <w:pPr>
              <w:pStyle w:val="TAL"/>
            </w:pPr>
            <w:r w:rsidRPr="00E27D23">
              <w:t>Correction to NR test case 9.1.2.1-NAS security mode comman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EFB1C8" w14:textId="77777777" w:rsidR="00A74B69" w:rsidRPr="00E27D23" w:rsidRDefault="00A74B69" w:rsidP="009D4432">
            <w:pPr>
              <w:pStyle w:val="TAC"/>
            </w:pPr>
            <w:r w:rsidRPr="00E27D23">
              <w:t>16.2.0</w:t>
            </w:r>
          </w:p>
        </w:tc>
      </w:tr>
      <w:tr w:rsidR="00D13E6E" w:rsidRPr="00E27D23" w14:paraId="653AE6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8BF86D"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C65AFF"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9DA39B" w14:textId="77777777" w:rsidR="00A74B69" w:rsidRPr="00E27D23" w:rsidRDefault="00A74B69" w:rsidP="009D4432">
            <w:pPr>
              <w:pStyle w:val="TAC"/>
            </w:pPr>
            <w:r w:rsidRPr="00E27D23">
              <w:t>R5-1989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9A4946" w14:textId="77777777" w:rsidR="00A74B69" w:rsidRPr="00E27D23" w:rsidRDefault="00A74B69" w:rsidP="009D4432">
            <w:pPr>
              <w:pStyle w:val="TAC"/>
            </w:pPr>
            <w:r w:rsidRPr="00E27D23">
              <w:t>11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F9E5B6"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EE4471"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C48E46" w14:textId="77777777" w:rsidR="00A74B69" w:rsidRPr="00E27D23" w:rsidRDefault="00A74B69" w:rsidP="009D4432">
            <w:pPr>
              <w:pStyle w:val="TAL"/>
            </w:pPr>
            <w:r w:rsidRPr="00E27D23">
              <w:t>Addition of new 5GC test case 9.1.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2EA7E" w14:textId="77777777" w:rsidR="00A74B69" w:rsidRPr="00E27D23" w:rsidRDefault="00A74B69" w:rsidP="009D4432">
            <w:pPr>
              <w:pStyle w:val="TAC"/>
            </w:pPr>
            <w:r w:rsidRPr="00E27D23">
              <w:t>16.2.0</w:t>
            </w:r>
          </w:p>
        </w:tc>
      </w:tr>
      <w:tr w:rsidR="00D13E6E" w:rsidRPr="00E27D23" w14:paraId="600823B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AA7B2C"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440E50"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E61044" w14:textId="77777777" w:rsidR="00A74B69" w:rsidRPr="00E27D23" w:rsidRDefault="00A74B69" w:rsidP="009D4432">
            <w:pPr>
              <w:pStyle w:val="TAC"/>
            </w:pPr>
            <w:r w:rsidRPr="00E27D23">
              <w:t>R5-1989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0AEE8C" w14:textId="77777777" w:rsidR="00A74B69" w:rsidRPr="00E27D23" w:rsidRDefault="00A74B69" w:rsidP="009D4432">
            <w:pPr>
              <w:pStyle w:val="TAC"/>
            </w:pPr>
            <w:r w:rsidRPr="00E27D23">
              <w:t>11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6E55A3"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833D2"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48BE74" w14:textId="77777777" w:rsidR="00A74B69" w:rsidRPr="00E27D23" w:rsidRDefault="00A74B69" w:rsidP="009D4432">
            <w:pPr>
              <w:pStyle w:val="TAL"/>
            </w:pPr>
            <w:r w:rsidRPr="00E27D23">
              <w:t>Addition of new 5GC test case 9.1.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BF46B3" w14:textId="77777777" w:rsidR="00A74B69" w:rsidRPr="00E27D23" w:rsidRDefault="00A74B69" w:rsidP="009D4432">
            <w:pPr>
              <w:pStyle w:val="TAC"/>
            </w:pPr>
            <w:r w:rsidRPr="00E27D23">
              <w:t>16.2.0</w:t>
            </w:r>
          </w:p>
        </w:tc>
      </w:tr>
      <w:tr w:rsidR="00D13E6E" w:rsidRPr="00E27D23" w14:paraId="3CC6A9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4EB910"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1E5A46"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7A29DD" w14:textId="77777777" w:rsidR="00A74B69" w:rsidRPr="00E27D23" w:rsidRDefault="00A74B69" w:rsidP="009D4432">
            <w:pPr>
              <w:pStyle w:val="TAC"/>
            </w:pPr>
            <w:r w:rsidRPr="00E27D23">
              <w:t>R5-1989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A4D5A1" w14:textId="77777777" w:rsidR="00A74B69" w:rsidRPr="00E27D23" w:rsidRDefault="00A74B69" w:rsidP="009D4432">
            <w:pPr>
              <w:pStyle w:val="TAC"/>
            </w:pPr>
            <w:r w:rsidRPr="00E27D23">
              <w:t>11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A4733B"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56E16"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BCF8B0" w14:textId="77777777" w:rsidR="00A74B69" w:rsidRPr="00E27D23" w:rsidRDefault="00A74B69" w:rsidP="009D4432">
            <w:pPr>
              <w:pStyle w:val="TAL"/>
            </w:pPr>
            <w:r w:rsidRPr="00E27D23">
              <w:t>Addition of new 5GC test case 9.1.2.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9D68B5" w14:textId="77777777" w:rsidR="00A74B69" w:rsidRPr="00E27D23" w:rsidRDefault="00A74B69" w:rsidP="009D4432">
            <w:pPr>
              <w:pStyle w:val="TAC"/>
            </w:pPr>
            <w:r w:rsidRPr="00E27D23">
              <w:t>16.2.0</w:t>
            </w:r>
          </w:p>
        </w:tc>
      </w:tr>
      <w:tr w:rsidR="00D13E6E" w:rsidRPr="00E27D23" w14:paraId="57DEFD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C5D3FAA"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602A89"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4C9213" w14:textId="77777777" w:rsidR="00A74B69" w:rsidRPr="00E27D23" w:rsidRDefault="00A74B69" w:rsidP="009D4432">
            <w:pPr>
              <w:pStyle w:val="TAC"/>
            </w:pPr>
            <w:r w:rsidRPr="00E27D23">
              <w:t>R5-1989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8CC79C" w14:textId="77777777" w:rsidR="00A74B69" w:rsidRPr="00E27D23" w:rsidRDefault="00A74B69" w:rsidP="009D4432">
            <w:pPr>
              <w:pStyle w:val="TAC"/>
            </w:pPr>
            <w:r w:rsidRPr="00E27D23">
              <w:t>11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D263F1"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50FE34"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34C8DD" w14:textId="77777777" w:rsidR="00A74B69" w:rsidRPr="00E27D23" w:rsidRDefault="00A74B69" w:rsidP="009D4432">
            <w:pPr>
              <w:pStyle w:val="TAL"/>
            </w:pPr>
            <w:r w:rsidRPr="00E27D23">
              <w:t>Addition of new 5GC test case 9.1.2.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0A9410" w14:textId="77777777" w:rsidR="00A74B69" w:rsidRPr="00E27D23" w:rsidRDefault="00A74B69" w:rsidP="009D4432">
            <w:pPr>
              <w:pStyle w:val="TAC"/>
            </w:pPr>
            <w:r w:rsidRPr="00E27D23">
              <w:t>16.2.0</w:t>
            </w:r>
          </w:p>
        </w:tc>
      </w:tr>
      <w:tr w:rsidR="00D13E6E" w:rsidRPr="00E27D23" w14:paraId="1A2BEB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B489CA"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16D9BB"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ABC27D" w14:textId="77777777" w:rsidR="00A74B69" w:rsidRPr="00E27D23" w:rsidRDefault="00A74B69" w:rsidP="009D4432">
            <w:pPr>
              <w:pStyle w:val="TAC"/>
            </w:pPr>
            <w:r w:rsidRPr="00E27D23">
              <w:t>R5-1989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50E9F0" w14:textId="77777777" w:rsidR="00A74B69" w:rsidRPr="00E27D23" w:rsidRDefault="00A74B69" w:rsidP="009D4432">
            <w:pPr>
              <w:pStyle w:val="TAC"/>
            </w:pPr>
            <w:r w:rsidRPr="00E27D23">
              <w:t>11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2B5C54"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81C892"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F882DF" w14:textId="77777777" w:rsidR="00A74B69" w:rsidRPr="00E27D23" w:rsidRDefault="00A74B69" w:rsidP="009D4432">
            <w:pPr>
              <w:pStyle w:val="TAL"/>
            </w:pPr>
            <w:r w:rsidRPr="00E27D23">
              <w:t>Addition of new 5GC test case 9.1.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18C31" w14:textId="77777777" w:rsidR="00A74B69" w:rsidRPr="00E27D23" w:rsidRDefault="00A74B69" w:rsidP="009D4432">
            <w:pPr>
              <w:pStyle w:val="TAC"/>
            </w:pPr>
            <w:r w:rsidRPr="00E27D23">
              <w:t>16.2.0</w:t>
            </w:r>
          </w:p>
        </w:tc>
      </w:tr>
      <w:tr w:rsidR="00D13E6E" w:rsidRPr="00E27D23" w14:paraId="49DF33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03B894"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CCC9F4"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6C545B" w14:textId="77777777" w:rsidR="00A74B69" w:rsidRPr="00E27D23" w:rsidRDefault="00A74B69" w:rsidP="009D4432">
            <w:pPr>
              <w:pStyle w:val="TAC"/>
            </w:pPr>
            <w:r w:rsidRPr="00E27D23">
              <w:t>R5-1989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ED022B" w14:textId="77777777" w:rsidR="00A74B69" w:rsidRPr="00E27D23" w:rsidRDefault="00A74B69" w:rsidP="009D4432">
            <w:pPr>
              <w:pStyle w:val="TAC"/>
            </w:pPr>
            <w:r w:rsidRPr="00E27D23">
              <w:t>10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792707"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DB17AC"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282368" w14:textId="77777777" w:rsidR="00A74B69" w:rsidRPr="00E27D23" w:rsidRDefault="00A74B69" w:rsidP="009D4432">
            <w:pPr>
              <w:pStyle w:val="TAL"/>
            </w:pPr>
            <w:r w:rsidRPr="00E27D23">
              <w:t>Correction to 5GC TC 9.1.5.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E34BC9" w14:textId="77777777" w:rsidR="00A74B69" w:rsidRPr="00E27D23" w:rsidRDefault="00A74B69" w:rsidP="009D4432">
            <w:pPr>
              <w:pStyle w:val="TAC"/>
            </w:pPr>
            <w:r w:rsidRPr="00E27D23">
              <w:t>16.2.0</w:t>
            </w:r>
          </w:p>
        </w:tc>
      </w:tr>
      <w:tr w:rsidR="00D13E6E" w:rsidRPr="00E27D23" w14:paraId="29374E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C24C5B"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F8032B"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9E66BB" w14:textId="77777777" w:rsidR="00A74B69" w:rsidRPr="00E27D23" w:rsidRDefault="00A74B69" w:rsidP="009D4432">
            <w:pPr>
              <w:pStyle w:val="TAC"/>
            </w:pPr>
            <w:r w:rsidRPr="00E27D23">
              <w:t>R5-1989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D7F32B" w14:textId="77777777" w:rsidR="00A74B69" w:rsidRPr="00E27D23" w:rsidRDefault="00A74B69" w:rsidP="009D4432">
            <w:pPr>
              <w:pStyle w:val="TAC"/>
            </w:pPr>
            <w:r w:rsidRPr="00E27D23">
              <w:t>10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988D4B"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713377"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D01F11" w14:textId="77777777" w:rsidR="00A74B69" w:rsidRPr="00E27D23" w:rsidRDefault="00A74B69" w:rsidP="009D4432">
            <w:pPr>
              <w:pStyle w:val="TAL"/>
            </w:pPr>
            <w:r w:rsidRPr="00E27D23">
              <w:t>Correction to NR test case 9.1.5.1.10-PLMN not allow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44A9EB" w14:textId="77777777" w:rsidR="00A74B69" w:rsidRPr="00E27D23" w:rsidRDefault="00A74B69" w:rsidP="009D4432">
            <w:pPr>
              <w:pStyle w:val="TAC"/>
            </w:pPr>
            <w:r w:rsidRPr="00E27D23">
              <w:t>16.2.0</w:t>
            </w:r>
          </w:p>
        </w:tc>
      </w:tr>
      <w:tr w:rsidR="00D13E6E" w:rsidRPr="00E27D23" w14:paraId="660395B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CE2BB4"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6F6B1E"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6CFF65" w14:textId="77777777" w:rsidR="00A74B69" w:rsidRPr="00E27D23" w:rsidRDefault="00A74B69" w:rsidP="009D4432">
            <w:pPr>
              <w:pStyle w:val="TAC"/>
            </w:pPr>
            <w:r w:rsidRPr="00E27D23">
              <w:t>R5-1989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8E8096" w14:textId="77777777" w:rsidR="00A74B69" w:rsidRPr="00E27D23" w:rsidRDefault="00A74B69" w:rsidP="009D4432">
            <w:pPr>
              <w:pStyle w:val="TAC"/>
            </w:pPr>
            <w:r w:rsidRPr="00E27D23">
              <w:t>10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E7CB7E"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7661CF"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933583" w14:textId="77777777" w:rsidR="00A74B69" w:rsidRPr="00E27D23" w:rsidRDefault="00A74B69" w:rsidP="009D4432">
            <w:pPr>
              <w:pStyle w:val="TAL"/>
            </w:pPr>
            <w:r w:rsidRPr="00E27D23">
              <w:t>Correction to NR test case 9.1.6.1.2-Transmission failure of De-regist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78D155" w14:textId="77777777" w:rsidR="00A74B69" w:rsidRPr="00E27D23" w:rsidRDefault="00A74B69" w:rsidP="009D4432">
            <w:pPr>
              <w:pStyle w:val="TAC"/>
            </w:pPr>
            <w:r w:rsidRPr="00E27D23">
              <w:t>16.2.0</w:t>
            </w:r>
          </w:p>
        </w:tc>
      </w:tr>
      <w:tr w:rsidR="00D13E6E" w:rsidRPr="00E27D23" w14:paraId="355F7D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92DC8E"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23F5F9"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A028C0" w14:textId="77777777" w:rsidR="00A74B69" w:rsidRPr="00E27D23" w:rsidRDefault="00A74B69" w:rsidP="009D4432">
            <w:pPr>
              <w:pStyle w:val="TAC"/>
            </w:pPr>
            <w:r w:rsidRPr="00E27D23">
              <w:t>R5-1989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4818AE" w14:textId="77777777" w:rsidR="00A74B69" w:rsidRPr="00E27D23" w:rsidRDefault="00A74B69" w:rsidP="009D4432">
            <w:pPr>
              <w:pStyle w:val="TAC"/>
            </w:pPr>
            <w:r w:rsidRPr="00E27D23">
              <w:t>10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E79744"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A2CD31"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A6A132" w14:textId="77777777" w:rsidR="00A74B69" w:rsidRPr="00E27D23" w:rsidRDefault="00A74B69" w:rsidP="009D4432">
            <w:pPr>
              <w:pStyle w:val="TAL"/>
            </w:pPr>
            <w:r w:rsidRPr="00E27D23">
              <w:t>Update of NR TC 9.1.7.2-Service reque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82F78C" w14:textId="77777777" w:rsidR="00A74B69" w:rsidRPr="00E27D23" w:rsidRDefault="00A74B69" w:rsidP="009D4432">
            <w:pPr>
              <w:pStyle w:val="TAC"/>
            </w:pPr>
            <w:r w:rsidRPr="00E27D23">
              <w:t>16.2.0</w:t>
            </w:r>
          </w:p>
        </w:tc>
      </w:tr>
      <w:tr w:rsidR="00D13E6E" w:rsidRPr="00E27D23" w14:paraId="22249A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5B3742"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639A18"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1B709F" w14:textId="77777777" w:rsidR="00A74B69" w:rsidRPr="00E27D23" w:rsidRDefault="00A74B69" w:rsidP="009D4432">
            <w:pPr>
              <w:pStyle w:val="TAC"/>
            </w:pPr>
            <w:r w:rsidRPr="00E27D23">
              <w:t>R5-1989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BC5ECC" w14:textId="77777777" w:rsidR="00A74B69" w:rsidRPr="00E27D23" w:rsidRDefault="00A74B69" w:rsidP="009D4432">
            <w:pPr>
              <w:pStyle w:val="TAC"/>
            </w:pPr>
            <w:r w:rsidRPr="00E27D23">
              <w:t>11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8DAC8D"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215B31"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B42298" w14:textId="77777777" w:rsidR="00A74B69" w:rsidRPr="00E27D23" w:rsidRDefault="00A74B69" w:rsidP="009D4432">
            <w:pPr>
              <w:pStyle w:val="TAL"/>
            </w:pPr>
            <w:r w:rsidRPr="00E27D23">
              <w:t>Correction to 5GC NAS NSSAI Test Case 9.1.5.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9FF91C" w14:textId="77777777" w:rsidR="00A74B69" w:rsidRPr="00E27D23" w:rsidRDefault="00A74B69" w:rsidP="009D4432">
            <w:pPr>
              <w:pStyle w:val="TAC"/>
            </w:pPr>
            <w:r w:rsidRPr="00E27D23">
              <w:t>16.2.0</w:t>
            </w:r>
          </w:p>
        </w:tc>
      </w:tr>
      <w:tr w:rsidR="00D13E6E" w:rsidRPr="00E27D23" w14:paraId="19EC6C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14775CA"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7EB20E"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819DAC" w14:textId="77777777" w:rsidR="00A74B69" w:rsidRPr="00E27D23" w:rsidRDefault="00A74B69" w:rsidP="009D4432">
            <w:pPr>
              <w:pStyle w:val="TAC"/>
            </w:pPr>
            <w:r w:rsidRPr="00E27D23">
              <w:t>R5-1989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8AC079" w14:textId="77777777" w:rsidR="00A74B69" w:rsidRPr="00E27D23" w:rsidRDefault="00A74B69" w:rsidP="009D4432">
            <w:pPr>
              <w:pStyle w:val="TAC"/>
            </w:pPr>
            <w:r w:rsidRPr="00E27D23">
              <w:t>11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06DEDD"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A09643"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B130E1" w14:textId="77777777" w:rsidR="00A74B69" w:rsidRPr="00E27D23" w:rsidRDefault="00A74B69" w:rsidP="009D4432">
            <w:pPr>
              <w:pStyle w:val="TAL"/>
            </w:pPr>
            <w:r w:rsidRPr="00E27D23">
              <w:t>Correction to NR5GC testcase 9.1.5.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ACE57C" w14:textId="77777777" w:rsidR="00A74B69" w:rsidRPr="00E27D23" w:rsidRDefault="00A74B69" w:rsidP="009D4432">
            <w:pPr>
              <w:pStyle w:val="TAC"/>
            </w:pPr>
            <w:r w:rsidRPr="00E27D23">
              <w:t>16.2.0</w:t>
            </w:r>
          </w:p>
        </w:tc>
      </w:tr>
      <w:tr w:rsidR="00D13E6E" w:rsidRPr="00E27D23" w14:paraId="69C10B3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1BF115"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FC6774"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19A927" w14:textId="77777777" w:rsidR="00A74B69" w:rsidRPr="00E27D23" w:rsidRDefault="00A74B69" w:rsidP="009D4432">
            <w:pPr>
              <w:pStyle w:val="TAC"/>
            </w:pPr>
            <w:r w:rsidRPr="00E27D23">
              <w:t>R5-1989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7B191C" w14:textId="77777777" w:rsidR="00A74B69" w:rsidRPr="00E27D23" w:rsidRDefault="00A74B69" w:rsidP="009D4432">
            <w:pPr>
              <w:pStyle w:val="TAC"/>
            </w:pPr>
            <w:r w:rsidRPr="00E27D23">
              <w:t>12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7EF5C8"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7AC61"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8D0450" w14:textId="77777777" w:rsidR="00A74B69" w:rsidRPr="00E27D23" w:rsidRDefault="00A74B69" w:rsidP="009D4432">
            <w:pPr>
              <w:pStyle w:val="TAL"/>
            </w:pPr>
            <w:r w:rsidRPr="00E27D23">
              <w:t>Correction to test case 9.1.5.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EB73AA" w14:textId="77777777" w:rsidR="00A74B69" w:rsidRPr="00E27D23" w:rsidRDefault="00A74B69" w:rsidP="009D4432">
            <w:pPr>
              <w:pStyle w:val="TAC"/>
            </w:pPr>
            <w:r w:rsidRPr="00E27D23">
              <w:t>16.2.0</w:t>
            </w:r>
          </w:p>
        </w:tc>
      </w:tr>
      <w:tr w:rsidR="00D13E6E" w:rsidRPr="00E27D23" w14:paraId="32E9BA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D8EBC4"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D9986A"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B90F06" w14:textId="77777777" w:rsidR="00A74B69" w:rsidRPr="00E27D23" w:rsidRDefault="00A74B69" w:rsidP="009D4432">
            <w:pPr>
              <w:pStyle w:val="TAC"/>
            </w:pPr>
            <w:r w:rsidRPr="00E27D23">
              <w:t>R5-1989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821E0A" w14:textId="77777777" w:rsidR="00A74B69" w:rsidRPr="00E27D23" w:rsidRDefault="00A74B69" w:rsidP="009D4432">
            <w:pPr>
              <w:pStyle w:val="TAC"/>
            </w:pPr>
            <w:r w:rsidRPr="00E27D23">
              <w:t>12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C73CB4"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707B6B"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3B69EC" w14:textId="77777777" w:rsidR="00A74B69" w:rsidRPr="00E27D23" w:rsidRDefault="00A74B69" w:rsidP="009D4432">
            <w:pPr>
              <w:pStyle w:val="TAL"/>
            </w:pPr>
            <w:r w:rsidRPr="00E27D23">
              <w:t>Update of 5GC TC 9.1.6.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5B6977" w14:textId="77777777" w:rsidR="00A74B69" w:rsidRPr="00E27D23" w:rsidRDefault="00A74B69" w:rsidP="009D4432">
            <w:pPr>
              <w:pStyle w:val="TAC"/>
            </w:pPr>
            <w:r w:rsidRPr="00E27D23">
              <w:t>16.2.0</w:t>
            </w:r>
          </w:p>
        </w:tc>
      </w:tr>
      <w:tr w:rsidR="00D13E6E" w:rsidRPr="00E27D23" w14:paraId="5D20CD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9CB4B3"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CD0E9E"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B6AA33" w14:textId="77777777" w:rsidR="00A74B69" w:rsidRPr="00E27D23" w:rsidRDefault="00A74B69" w:rsidP="009D4432">
            <w:pPr>
              <w:pStyle w:val="TAC"/>
            </w:pPr>
            <w:r w:rsidRPr="00E27D23">
              <w:t>R5-1989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AC4876" w14:textId="77777777" w:rsidR="00A74B69" w:rsidRPr="00E27D23" w:rsidRDefault="00A74B69" w:rsidP="009D4432">
            <w:pPr>
              <w:pStyle w:val="TAC"/>
            </w:pPr>
            <w:r w:rsidRPr="00E27D23">
              <w:t>10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6499DB"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6F28DF"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7FC356" w14:textId="77777777" w:rsidR="00A74B69" w:rsidRPr="00E27D23" w:rsidRDefault="00A74B69" w:rsidP="009D4432">
            <w:pPr>
              <w:pStyle w:val="TAL"/>
            </w:pPr>
            <w:r w:rsidRPr="00E27D23">
              <w:t>Correction to 5GC test case 10.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75894A" w14:textId="77777777" w:rsidR="00A74B69" w:rsidRPr="00E27D23" w:rsidRDefault="00A74B69" w:rsidP="009D4432">
            <w:pPr>
              <w:pStyle w:val="TAC"/>
            </w:pPr>
            <w:r w:rsidRPr="00E27D23">
              <w:t>16.2.0</w:t>
            </w:r>
          </w:p>
        </w:tc>
      </w:tr>
      <w:tr w:rsidR="00D13E6E" w:rsidRPr="00E27D23" w14:paraId="52AF92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88C21B"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8B6ACF"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8D81B5" w14:textId="77777777" w:rsidR="00A74B69" w:rsidRPr="00E27D23" w:rsidRDefault="00A74B69" w:rsidP="009D4432">
            <w:pPr>
              <w:pStyle w:val="TAC"/>
            </w:pPr>
            <w:r w:rsidRPr="00E27D23">
              <w:t>R5-1989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B5D5FF" w14:textId="77777777" w:rsidR="00A74B69" w:rsidRPr="00E27D23" w:rsidRDefault="00A74B69" w:rsidP="009D4432">
            <w:pPr>
              <w:pStyle w:val="TAC"/>
            </w:pPr>
            <w:r w:rsidRPr="00E27D23">
              <w:t>11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DF57EC"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3CF317"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46AB05" w14:textId="77777777" w:rsidR="00A74B69" w:rsidRPr="00E27D23" w:rsidRDefault="00A74B69" w:rsidP="009D4432">
            <w:pPr>
              <w:pStyle w:val="TAL"/>
            </w:pPr>
            <w:r w:rsidRPr="00E27D23">
              <w:t>Update of 11.1.7 Emergency call setup from NR RRC_IDLE - Emergency Services Fallback to EPS with redir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1BCDB5" w14:textId="77777777" w:rsidR="00A74B69" w:rsidRPr="00E27D23" w:rsidRDefault="00A74B69" w:rsidP="009D4432">
            <w:pPr>
              <w:pStyle w:val="TAC"/>
            </w:pPr>
            <w:r w:rsidRPr="00E27D23">
              <w:t>16.2.0</w:t>
            </w:r>
          </w:p>
        </w:tc>
      </w:tr>
      <w:tr w:rsidR="00D13E6E" w:rsidRPr="00E27D23" w14:paraId="6CC318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8ECC22"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39FFBA"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14786E" w14:textId="77777777" w:rsidR="00A74B69" w:rsidRPr="00E27D23" w:rsidRDefault="00A74B69" w:rsidP="009D4432">
            <w:pPr>
              <w:pStyle w:val="TAC"/>
            </w:pPr>
            <w:r w:rsidRPr="00E27D23">
              <w:t>R5-1989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5D0974" w14:textId="77777777" w:rsidR="00A74B69" w:rsidRPr="00E27D23" w:rsidRDefault="00A74B69" w:rsidP="009D4432">
            <w:pPr>
              <w:pStyle w:val="TAC"/>
            </w:pPr>
            <w:r w:rsidRPr="00E27D23">
              <w:t>12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40536D"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CD3D7D"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BCA36D" w14:textId="77777777" w:rsidR="00A74B69" w:rsidRPr="00E27D23" w:rsidRDefault="00A74B69" w:rsidP="009D4432">
            <w:pPr>
              <w:pStyle w:val="TAL"/>
            </w:pPr>
            <w:r w:rsidRPr="00E27D23">
              <w:t>Editorial improvements of Multilayer EPS Fallback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D65D38" w14:textId="77777777" w:rsidR="00A74B69" w:rsidRPr="00E27D23" w:rsidRDefault="00A74B69" w:rsidP="009D4432">
            <w:pPr>
              <w:pStyle w:val="TAC"/>
            </w:pPr>
            <w:r w:rsidRPr="00E27D23">
              <w:t>16.2.0</w:t>
            </w:r>
          </w:p>
        </w:tc>
      </w:tr>
      <w:tr w:rsidR="00D13E6E" w:rsidRPr="00E27D23" w14:paraId="44C334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86CA43"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0A3300"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53457D" w14:textId="77777777" w:rsidR="00A74B69" w:rsidRPr="00E27D23" w:rsidRDefault="00A74B69" w:rsidP="009D4432">
            <w:pPr>
              <w:pStyle w:val="TAC"/>
            </w:pPr>
            <w:r w:rsidRPr="00E27D23">
              <w:t>R5-1989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9DB8FC" w14:textId="77777777" w:rsidR="00A74B69" w:rsidRPr="00E27D23" w:rsidRDefault="00A74B69" w:rsidP="009D4432">
            <w:pPr>
              <w:pStyle w:val="TAC"/>
            </w:pPr>
            <w:r w:rsidRPr="00E27D23">
              <w:t>11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CE5698"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DCBDCB"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69CD8A" w14:textId="77777777" w:rsidR="00A74B69" w:rsidRPr="00E27D23" w:rsidRDefault="00A74B69" w:rsidP="009D4432">
            <w:pPr>
              <w:pStyle w:val="TAL"/>
            </w:pPr>
            <w:r w:rsidRPr="00E27D23">
              <w:t>Update EPS fallback test case 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FF1B33" w14:textId="77777777" w:rsidR="00A74B69" w:rsidRPr="00E27D23" w:rsidRDefault="00A74B69" w:rsidP="009D4432">
            <w:pPr>
              <w:pStyle w:val="TAC"/>
            </w:pPr>
            <w:r w:rsidRPr="00E27D23">
              <w:t>16.2.0</w:t>
            </w:r>
          </w:p>
        </w:tc>
      </w:tr>
      <w:tr w:rsidR="00D13E6E" w:rsidRPr="00E27D23" w14:paraId="551448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D2CAFC"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C1D953"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BB0C56" w14:textId="77777777" w:rsidR="00A74B69" w:rsidRPr="00E27D23" w:rsidRDefault="00A74B69" w:rsidP="009D4432">
            <w:pPr>
              <w:pStyle w:val="TAC"/>
            </w:pPr>
            <w:r w:rsidRPr="00E27D23">
              <w:t>R5-1989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D50827" w14:textId="77777777" w:rsidR="00A74B69" w:rsidRPr="00E27D23" w:rsidRDefault="00A74B69" w:rsidP="009D4432">
            <w:pPr>
              <w:pStyle w:val="TAC"/>
            </w:pPr>
            <w:r w:rsidRPr="00E27D23">
              <w:t>11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A66988"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2B4412"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DF532F" w14:textId="77777777" w:rsidR="00A74B69" w:rsidRPr="00E27D23" w:rsidRDefault="00A74B69" w:rsidP="009D4432">
            <w:pPr>
              <w:pStyle w:val="TAL"/>
            </w:pPr>
            <w:r w:rsidRPr="00E27D23">
              <w:t>Update EPS fallback test case 1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871A9A" w14:textId="77777777" w:rsidR="00A74B69" w:rsidRPr="00E27D23" w:rsidRDefault="00A74B69" w:rsidP="009D4432">
            <w:pPr>
              <w:pStyle w:val="TAC"/>
            </w:pPr>
            <w:r w:rsidRPr="00E27D23">
              <w:t>16.2.0</w:t>
            </w:r>
          </w:p>
        </w:tc>
      </w:tr>
      <w:tr w:rsidR="00D13E6E" w:rsidRPr="00E27D23" w14:paraId="2F9950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627BC2D"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6AAEEA"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C5130F" w14:textId="77777777" w:rsidR="00A74B69" w:rsidRPr="00E27D23" w:rsidRDefault="00A74B69" w:rsidP="009D4432">
            <w:pPr>
              <w:pStyle w:val="TAC"/>
            </w:pPr>
            <w:r w:rsidRPr="00E27D23">
              <w:t>R5-1989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790E4C" w14:textId="77777777" w:rsidR="00A74B69" w:rsidRPr="00E27D23" w:rsidRDefault="00A74B69" w:rsidP="009D4432">
            <w:pPr>
              <w:pStyle w:val="TAC"/>
            </w:pPr>
            <w:r w:rsidRPr="00E27D23">
              <w:t>11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26705F"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B1C287"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80A2F6" w14:textId="77777777" w:rsidR="00A74B69" w:rsidRPr="00E27D23" w:rsidRDefault="00A74B69" w:rsidP="009D4432">
            <w:pPr>
              <w:pStyle w:val="TAL"/>
            </w:pPr>
            <w:r w:rsidRPr="00E27D23">
              <w:t>Update EPS fallback test case 1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F8A330" w14:textId="77777777" w:rsidR="00A74B69" w:rsidRPr="00E27D23" w:rsidRDefault="00A74B69" w:rsidP="009D4432">
            <w:pPr>
              <w:pStyle w:val="TAC"/>
            </w:pPr>
            <w:r w:rsidRPr="00E27D23">
              <w:t>16.2.0</w:t>
            </w:r>
          </w:p>
        </w:tc>
      </w:tr>
      <w:tr w:rsidR="00D13E6E" w:rsidRPr="00E27D23" w14:paraId="58B2C4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C3D632"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FCF410"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2BD09E" w14:textId="77777777" w:rsidR="00A74B69" w:rsidRPr="00E27D23" w:rsidRDefault="00A74B69" w:rsidP="009D4432">
            <w:pPr>
              <w:pStyle w:val="TAC"/>
            </w:pPr>
            <w:r w:rsidRPr="00E27D23">
              <w:t>R5-1989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EF3030" w14:textId="77777777" w:rsidR="00A74B69" w:rsidRPr="00E27D23" w:rsidRDefault="00A74B69" w:rsidP="009D4432">
            <w:pPr>
              <w:pStyle w:val="TAC"/>
            </w:pPr>
            <w:r w:rsidRPr="00E27D23">
              <w:t>11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1885C5"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D0925C"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8BAB52" w14:textId="77777777" w:rsidR="00A74B69" w:rsidRPr="00E27D23" w:rsidRDefault="00A74B69" w:rsidP="009D4432">
            <w:pPr>
              <w:pStyle w:val="TAL"/>
            </w:pPr>
            <w:r w:rsidRPr="00E27D23">
              <w:t>Correction to test case 1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380F61" w14:textId="77777777" w:rsidR="00A74B69" w:rsidRPr="00E27D23" w:rsidRDefault="00A74B69" w:rsidP="009D4432">
            <w:pPr>
              <w:pStyle w:val="TAC"/>
            </w:pPr>
            <w:r w:rsidRPr="00E27D23">
              <w:t>16.2.0</w:t>
            </w:r>
          </w:p>
        </w:tc>
      </w:tr>
      <w:tr w:rsidR="00D13E6E" w:rsidRPr="00E27D23" w14:paraId="65099F7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2DE412"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937E59"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63072D" w14:textId="77777777" w:rsidR="00A74B69" w:rsidRPr="00E27D23" w:rsidRDefault="00A74B69" w:rsidP="009D4432">
            <w:pPr>
              <w:pStyle w:val="TAC"/>
            </w:pPr>
            <w:r w:rsidRPr="00E27D23">
              <w:t>R5-1989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174A4D" w14:textId="77777777" w:rsidR="00A74B69" w:rsidRPr="00E27D23" w:rsidRDefault="00A74B69" w:rsidP="009D4432">
            <w:pPr>
              <w:pStyle w:val="TAC"/>
            </w:pPr>
            <w:r w:rsidRPr="00E27D23">
              <w:t>11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8A3699"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5D887E"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49F575" w14:textId="77777777" w:rsidR="00A74B69" w:rsidRPr="00E27D23" w:rsidRDefault="00A74B69" w:rsidP="009D4432">
            <w:pPr>
              <w:pStyle w:val="TAL"/>
            </w:pPr>
            <w:r w:rsidRPr="00E27D23">
              <w:t>Correction to test case 1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5A5F5F" w14:textId="77777777" w:rsidR="00A74B69" w:rsidRPr="00E27D23" w:rsidRDefault="00A74B69" w:rsidP="009D4432">
            <w:pPr>
              <w:pStyle w:val="TAC"/>
            </w:pPr>
            <w:r w:rsidRPr="00E27D23">
              <w:t>16.2.0</w:t>
            </w:r>
          </w:p>
        </w:tc>
      </w:tr>
      <w:tr w:rsidR="00D13E6E" w:rsidRPr="00E27D23" w14:paraId="5E41FB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3898C3"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495193"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CB3AFB" w14:textId="77777777" w:rsidR="00A74B69" w:rsidRPr="00E27D23" w:rsidRDefault="00A74B69" w:rsidP="009D4432">
            <w:pPr>
              <w:pStyle w:val="TAC"/>
            </w:pPr>
            <w:r w:rsidRPr="00E27D23">
              <w:t>R5-1989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A2B36E" w14:textId="77777777" w:rsidR="00A74B69" w:rsidRPr="00E27D23" w:rsidRDefault="00A74B69" w:rsidP="009D4432">
            <w:pPr>
              <w:pStyle w:val="TAC"/>
            </w:pPr>
            <w:r w:rsidRPr="00E27D23">
              <w:t>11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CA73BB"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C68E93"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585560" w14:textId="77777777" w:rsidR="00A74B69" w:rsidRPr="00E27D23" w:rsidRDefault="00A74B69" w:rsidP="009D4432">
            <w:pPr>
              <w:pStyle w:val="TAL"/>
            </w:pPr>
            <w:r w:rsidRPr="00E27D23">
              <w:t>Addition of new UAC test case 1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D011A7" w14:textId="77777777" w:rsidR="00A74B69" w:rsidRPr="00E27D23" w:rsidRDefault="00A74B69" w:rsidP="009D4432">
            <w:pPr>
              <w:pStyle w:val="TAC"/>
            </w:pPr>
            <w:r w:rsidRPr="00E27D23">
              <w:t>16.2.0</w:t>
            </w:r>
          </w:p>
        </w:tc>
      </w:tr>
      <w:tr w:rsidR="00D13E6E" w:rsidRPr="00E27D23" w14:paraId="64FE931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46C642A"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4B5787"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69BFB0" w14:textId="77777777" w:rsidR="00A74B69" w:rsidRPr="00E27D23" w:rsidRDefault="00A74B69" w:rsidP="009D4432">
            <w:pPr>
              <w:pStyle w:val="TAC"/>
            </w:pPr>
            <w:r w:rsidRPr="00E27D23">
              <w:t>R5-1989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EBC7A3" w14:textId="77777777" w:rsidR="00A74B69" w:rsidRPr="00E27D23" w:rsidRDefault="00A74B69" w:rsidP="009D4432">
            <w:pPr>
              <w:pStyle w:val="TAC"/>
            </w:pPr>
            <w:r w:rsidRPr="00E27D23">
              <w:t>11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568611"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620974"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11615C" w14:textId="77777777" w:rsidR="00A74B69" w:rsidRPr="00E27D23" w:rsidRDefault="00A74B69" w:rsidP="009D4432">
            <w:pPr>
              <w:pStyle w:val="TAL"/>
            </w:pPr>
            <w:r w:rsidRPr="00E27D23">
              <w:t>Update to TC 11.4.1 5GMM-REGISTERED.NORMAL-SERVICE / 5GMM-IDLE / Emergency call / ... / New emergency PDU sess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D0E56F" w14:textId="77777777" w:rsidR="00A74B69" w:rsidRPr="00E27D23" w:rsidRDefault="00A74B69" w:rsidP="009D4432">
            <w:pPr>
              <w:pStyle w:val="TAC"/>
            </w:pPr>
            <w:r w:rsidRPr="00E27D23">
              <w:t>16.2.0</w:t>
            </w:r>
          </w:p>
        </w:tc>
      </w:tr>
      <w:tr w:rsidR="00D13E6E" w:rsidRPr="00E27D23" w14:paraId="276EB4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5DA2F0"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4092E6"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5066DB" w14:textId="77777777" w:rsidR="00A74B69" w:rsidRPr="00E27D23" w:rsidRDefault="00A74B69" w:rsidP="009D4432">
            <w:pPr>
              <w:pStyle w:val="TAC"/>
            </w:pPr>
            <w:r w:rsidRPr="00E27D23">
              <w:t>R5-1989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86CF94" w14:textId="77777777" w:rsidR="00A74B69" w:rsidRPr="00E27D23" w:rsidRDefault="00A74B69" w:rsidP="009D4432">
            <w:pPr>
              <w:pStyle w:val="TAC"/>
            </w:pPr>
            <w:r w:rsidRPr="00E27D23">
              <w:t>11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D62985"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03BB78"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3BB080" w14:textId="77777777" w:rsidR="00A74B69" w:rsidRPr="00E27D23" w:rsidRDefault="00A74B69" w:rsidP="009D4432">
            <w:pPr>
              <w:pStyle w:val="TAL"/>
            </w:pPr>
            <w:r w:rsidRPr="00E27D23">
              <w:t>Update to TC 11.4.2 5GMM-DEREGISTERED.LIMITED-SERVICE / Emergency call / ... / Handling of forbidden PLM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EF0A67" w14:textId="77777777" w:rsidR="00A74B69" w:rsidRPr="00E27D23" w:rsidRDefault="00A74B69" w:rsidP="009D4432">
            <w:pPr>
              <w:pStyle w:val="TAC"/>
            </w:pPr>
            <w:r w:rsidRPr="00E27D23">
              <w:t>16.2.0</w:t>
            </w:r>
          </w:p>
        </w:tc>
      </w:tr>
      <w:tr w:rsidR="00D13E6E" w:rsidRPr="00E27D23" w14:paraId="3E9328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0073D5"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68A52B"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9546F3" w14:textId="77777777" w:rsidR="00A74B69" w:rsidRPr="00E27D23" w:rsidRDefault="00A74B69" w:rsidP="009D4432">
            <w:pPr>
              <w:pStyle w:val="TAC"/>
            </w:pPr>
            <w:r w:rsidRPr="00E27D23">
              <w:t>R5-1989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CFBA82" w14:textId="77777777" w:rsidR="00A74B69" w:rsidRPr="00E27D23" w:rsidRDefault="00A74B69" w:rsidP="009D4432">
            <w:pPr>
              <w:pStyle w:val="TAC"/>
            </w:pPr>
            <w:r w:rsidRPr="00E27D23">
              <w:t>11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32EC16"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97E02E"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803CE6" w14:textId="77777777" w:rsidR="00A74B69" w:rsidRPr="00E27D23" w:rsidRDefault="00A74B69" w:rsidP="009D4432">
            <w:pPr>
              <w:pStyle w:val="TAL"/>
            </w:pPr>
            <w:r w:rsidRPr="00E27D23">
              <w:t>Update to TC 11.4.3 5GMM-DEREGISTERED.NO-SUPI / Emergency call / ... / Initial registration for emergency servic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AD0485" w14:textId="77777777" w:rsidR="00A74B69" w:rsidRPr="00E27D23" w:rsidRDefault="00A74B69" w:rsidP="009D4432">
            <w:pPr>
              <w:pStyle w:val="TAC"/>
            </w:pPr>
            <w:r w:rsidRPr="00E27D23">
              <w:t>16.2.0</w:t>
            </w:r>
          </w:p>
        </w:tc>
      </w:tr>
      <w:tr w:rsidR="00D13E6E" w:rsidRPr="00E27D23" w14:paraId="28381A6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7DDE7A"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CCB341"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05A2A7" w14:textId="77777777" w:rsidR="00A74B69" w:rsidRPr="00E27D23" w:rsidRDefault="00A74B69" w:rsidP="009D4432">
            <w:pPr>
              <w:pStyle w:val="TAC"/>
            </w:pPr>
            <w:r w:rsidRPr="00E27D23">
              <w:t>R5-1989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3D9291" w14:textId="77777777" w:rsidR="00A74B69" w:rsidRPr="00E27D23" w:rsidRDefault="00A74B69" w:rsidP="009D4432">
            <w:pPr>
              <w:pStyle w:val="TAC"/>
            </w:pPr>
            <w:r w:rsidRPr="00E27D23">
              <w:t>11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2CC3D5"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617F4C"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5D53F0" w14:textId="77777777" w:rsidR="00A74B69" w:rsidRPr="00E27D23" w:rsidRDefault="00A74B69" w:rsidP="009D4432">
            <w:pPr>
              <w:pStyle w:val="TAL"/>
            </w:pPr>
            <w:r w:rsidRPr="00E27D23">
              <w:t>Introduction of new TC 11.4.4 5GMM-REGISTERED.ATTEMPTING-REGISTRATION-UPDATE T3346 running / Emergency call establishm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69E30B" w14:textId="77777777" w:rsidR="00A74B69" w:rsidRPr="00E27D23" w:rsidRDefault="00A74B69" w:rsidP="009D4432">
            <w:pPr>
              <w:pStyle w:val="TAC"/>
            </w:pPr>
            <w:r w:rsidRPr="00E27D23">
              <w:t>16.2.0</w:t>
            </w:r>
          </w:p>
        </w:tc>
      </w:tr>
      <w:tr w:rsidR="00D13E6E" w:rsidRPr="00E27D23" w14:paraId="27411C9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5AA423"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5792B4"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A3E1E0" w14:textId="77777777" w:rsidR="00A74B69" w:rsidRPr="00E27D23" w:rsidRDefault="00A74B69" w:rsidP="009D4432">
            <w:pPr>
              <w:pStyle w:val="TAC"/>
            </w:pPr>
            <w:r w:rsidRPr="00E27D23">
              <w:t>R5-1989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1D2A17" w14:textId="77777777" w:rsidR="00A74B69" w:rsidRPr="00E27D23" w:rsidRDefault="00A74B69" w:rsidP="009D4432">
            <w:pPr>
              <w:pStyle w:val="TAC"/>
            </w:pPr>
            <w:r w:rsidRPr="00E27D23">
              <w:t>11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E4746C"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531253"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F2D1BE" w14:textId="77777777" w:rsidR="00A74B69" w:rsidRPr="00E27D23" w:rsidRDefault="00A74B69" w:rsidP="009D4432">
            <w:pPr>
              <w:pStyle w:val="TAL"/>
            </w:pPr>
            <w:r w:rsidRPr="00E27D23">
              <w:t>Introduction of new 11.4.5 5GMM-REGISTERED.LIMITED-SERVICE / 5GMM-IDLE / Emergency call establishment and release / Handling of 5GS forbidden tracking areas for roam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654CD2" w14:textId="77777777" w:rsidR="00A74B69" w:rsidRPr="00E27D23" w:rsidRDefault="00A74B69" w:rsidP="009D4432">
            <w:pPr>
              <w:pStyle w:val="TAC"/>
            </w:pPr>
            <w:r w:rsidRPr="00E27D23">
              <w:t>16.2.0</w:t>
            </w:r>
          </w:p>
        </w:tc>
      </w:tr>
      <w:tr w:rsidR="00D13E6E" w:rsidRPr="00E27D23" w14:paraId="3ABDFC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F2698F"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C835DD"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C751DB" w14:textId="77777777" w:rsidR="00A74B69" w:rsidRPr="00E27D23" w:rsidRDefault="00A74B69" w:rsidP="009D4432">
            <w:pPr>
              <w:pStyle w:val="TAC"/>
            </w:pPr>
            <w:r w:rsidRPr="00E27D23">
              <w:t>R5-1989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9BE7B2" w14:textId="77777777" w:rsidR="00A74B69" w:rsidRPr="00E27D23" w:rsidRDefault="00A74B69" w:rsidP="009D4432">
            <w:pPr>
              <w:pStyle w:val="TAC"/>
            </w:pPr>
            <w:r w:rsidRPr="00E27D23">
              <w:t>11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1466C9"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B82608"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97C1DF" w14:textId="77777777" w:rsidR="00A74B69" w:rsidRPr="00E27D23" w:rsidRDefault="00A74B69" w:rsidP="009D4432">
            <w:pPr>
              <w:pStyle w:val="TAL"/>
            </w:pPr>
            <w:r w:rsidRPr="00E27D23">
              <w:t>Introduction of new TC 11.4.6 5GMM-REGISTERED.NON-ALLOWED-SERVICE / Emergency call establishment and release / Handling of non-allowed tracking area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F54E00" w14:textId="77777777" w:rsidR="00A74B69" w:rsidRPr="00E27D23" w:rsidRDefault="00A74B69" w:rsidP="009D4432">
            <w:pPr>
              <w:pStyle w:val="TAC"/>
            </w:pPr>
            <w:r w:rsidRPr="00E27D23">
              <w:t>16.2.0</w:t>
            </w:r>
          </w:p>
        </w:tc>
      </w:tr>
      <w:tr w:rsidR="00D13E6E" w:rsidRPr="00E27D23" w14:paraId="753F980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7EB604"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198622"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3B6F30" w14:textId="77777777" w:rsidR="00A74B69" w:rsidRPr="00E27D23" w:rsidRDefault="00A74B69" w:rsidP="009D4432">
            <w:pPr>
              <w:pStyle w:val="TAC"/>
            </w:pPr>
            <w:r w:rsidRPr="00E27D23">
              <w:t>R5-1990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255E0E" w14:textId="77777777" w:rsidR="00A74B69" w:rsidRPr="00E27D23" w:rsidRDefault="00A74B69" w:rsidP="009D4432">
            <w:pPr>
              <w:pStyle w:val="TAC"/>
            </w:pPr>
            <w:r w:rsidRPr="00E27D23">
              <w:t>11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95FBDA"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EBBFF2"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2F9A61" w14:textId="77777777" w:rsidR="00A74B69" w:rsidRPr="00E27D23" w:rsidRDefault="00A74B69" w:rsidP="009D4432">
            <w:pPr>
              <w:pStyle w:val="TAL"/>
            </w:pPr>
            <w:r w:rsidRPr="00E27D23">
              <w:t>Non 3GPP Access over WLAN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42518E" w14:textId="77777777" w:rsidR="00A74B69" w:rsidRPr="00E27D23" w:rsidRDefault="00A74B69" w:rsidP="009D4432">
            <w:pPr>
              <w:pStyle w:val="TAC"/>
            </w:pPr>
            <w:r w:rsidRPr="00E27D23">
              <w:t>16.2.0</w:t>
            </w:r>
          </w:p>
        </w:tc>
      </w:tr>
      <w:tr w:rsidR="00D13E6E" w:rsidRPr="00E27D23" w14:paraId="317F273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B7ACCB"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6CAB68"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F88F71" w14:textId="77777777" w:rsidR="00A74B69" w:rsidRPr="00E27D23" w:rsidRDefault="00A74B69" w:rsidP="009D4432">
            <w:pPr>
              <w:pStyle w:val="TAC"/>
            </w:pPr>
            <w:r w:rsidRPr="00E27D23">
              <w:t>R5-1990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A3DA02" w14:textId="77777777" w:rsidR="00A74B69" w:rsidRPr="00E27D23" w:rsidRDefault="00A74B69" w:rsidP="009D4432">
            <w:pPr>
              <w:pStyle w:val="TAC"/>
            </w:pPr>
            <w:r w:rsidRPr="00E27D23">
              <w:t>11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EF7783"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C8AEEF"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EBF892" w14:textId="77777777" w:rsidR="00A74B69" w:rsidRPr="00E27D23" w:rsidRDefault="00A74B69" w:rsidP="009D4432">
            <w:pPr>
              <w:pStyle w:val="TAL"/>
            </w:pPr>
            <w:r w:rsidRPr="00E27D23">
              <w:t>Update of QBASED  in pre-test condition for RSRQ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ABA252" w14:textId="77777777" w:rsidR="00A74B69" w:rsidRPr="00E27D23" w:rsidRDefault="00A74B69" w:rsidP="009D4432">
            <w:pPr>
              <w:pStyle w:val="TAC"/>
            </w:pPr>
            <w:r w:rsidRPr="00E27D23">
              <w:t>16.2.0</w:t>
            </w:r>
          </w:p>
        </w:tc>
      </w:tr>
      <w:tr w:rsidR="00D13E6E" w:rsidRPr="00E27D23" w14:paraId="1BCA5C3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103388"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95DE57"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7FAC37" w14:textId="77777777" w:rsidR="00A74B69" w:rsidRPr="00E27D23" w:rsidRDefault="00A74B69" w:rsidP="009D4432">
            <w:pPr>
              <w:pStyle w:val="TAC"/>
            </w:pPr>
            <w:r w:rsidRPr="00E27D23">
              <w:t>R5-1990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FE7015" w14:textId="77777777" w:rsidR="00A74B69" w:rsidRPr="00E27D23" w:rsidRDefault="00A74B69" w:rsidP="009D4432">
            <w:pPr>
              <w:pStyle w:val="TAC"/>
            </w:pPr>
            <w:r w:rsidRPr="00E27D23">
              <w:t>11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1E8EA7"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358E9"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86BDFB" w14:textId="77777777" w:rsidR="00A74B69" w:rsidRPr="00E27D23" w:rsidRDefault="00A74B69" w:rsidP="009D4432">
            <w:pPr>
              <w:pStyle w:val="TAL"/>
            </w:pPr>
            <w:r w:rsidRPr="00E27D23">
              <w:t>Addition of NR Idle mode cell reselection test case 6.1.2.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333022" w14:textId="77777777" w:rsidR="00A74B69" w:rsidRPr="00E27D23" w:rsidRDefault="00A74B69" w:rsidP="009D4432">
            <w:pPr>
              <w:pStyle w:val="TAC"/>
            </w:pPr>
            <w:r w:rsidRPr="00E27D23">
              <w:t>16.2.0</w:t>
            </w:r>
          </w:p>
        </w:tc>
      </w:tr>
      <w:tr w:rsidR="00D13E6E" w:rsidRPr="00E27D23" w14:paraId="7B68789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3FCDD2"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C7BB18"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615E56" w14:textId="77777777" w:rsidR="00A74B69" w:rsidRPr="00E27D23" w:rsidRDefault="00A74B69" w:rsidP="009D4432">
            <w:pPr>
              <w:pStyle w:val="TAC"/>
            </w:pPr>
            <w:r w:rsidRPr="00E27D23">
              <w:t>R5-1990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6CE22F" w14:textId="77777777" w:rsidR="00A74B69" w:rsidRPr="00E27D23" w:rsidRDefault="00A74B69" w:rsidP="009D4432">
            <w:pPr>
              <w:pStyle w:val="TAC"/>
            </w:pPr>
            <w:r w:rsidRPr="00E27D23">
              <w:t>12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2DEFDA"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762AC"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715095" w14:textId="77777777" w:rsidR="00A74B69" w:rsidRPr="00E27D23" w:rsidRDefault="00A74B69" w:rsidP="009D4432">
            <w:pPr>
              <w:pStyle w:val="TAL"/>
            </w:pPr>
            <w:r w:rsidRPr="00E27D23">
              <w:t>Correction to test case 8.1.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2D0D6B" w14:textId="77777777" w:rsidR="00A74B69" w:rsidRPr="00E27D23" w:rsidRDefault="00A74B69" w:rsidP="009D4432">
            <w:pPr>
              <w:pStyle w:val="TAC"/>
            </w:pPr>
            <w:r w:rsidRPr="00E27D23">
              <w:t>16.2.0</w:t>
            </w:r>
          </w:p>
        </w:tc>
      </w:tr>
      <w:tr w:rsidR="00D13E6E" w:rsidRPr="00E27D23" w14:paraId="206F3E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1E64371"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B62E21"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146701" w14:textId="77777777" w:rsidR="00A74B69" w:rsidRPr="00E27D23" w:rsidRDefault="00A74B69" w:rsidP="009D4432">
            <w:pPr>
              <w:pStyle w:val="TAC"/>
            </w:pPr>
            <w:r w:rsidRPr="00E27D23">
              <w:t>R5-1990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C061FD" w14:textId="77777777" w:rsidR="00A74B69" w:rsidRPr="00E27D23" w:rsidRDefault="00A74B69" w:rsidP="009D4432">
            <w:pPr>
              <w:pStyle w:val="TAC"/>
            </w:pPr>
            <w:r w:rsidRPr="00E27D23">
              <w:t>11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7BEB78"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053C27"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E16AAE" w14:textId="77777777" w:rsidR="00A74B69" w:rsidRPr="00E27D23" w:rsidRDefault="00A74B69" w:rsidP="009D4432">
            <w:pPr>
              <w:pStyle w:val="TAL"/>
            </w:pPr>
            <w:r w:rsidRPr="00E27D23">
              <w:t>Correction to RRC test case 8.2.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C645C4" w14:textId="77777777" w:rsidR="00A74B69" w:rsidRPr="00E27D23" w:rsidRDefault="00A74B69" w:rsidP="009D4432">
            <w:pPr>
              <w:pStyle w:val="TAC"/>
            </w:pPr>
            <w:r w:rsidRPr="00E27D23">
              <w:t>16.2.0</w:t>
            </w:r>
          </w:p>
        </w:tc>
      </w:tr>
      <w:tr w:rsidR="00D13E6E" w:rsidRPr="00E27D23" w14:paraId="7E4473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C36D53"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45EF21"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F3A6FE" w14:textId="77777777" w:rsidR="00A74B69" w:rsidRPr="00E27D23" w:rsidRDefault="00A74B69" w:rsidP="009D4432">
            <w:pPr>
              <w:pStyle w:val="TAC"/>
            </w:pPr>
            <w:r w:rsidRPr="00E27D23">
              <w:t>R5-1990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5A4E97" w14:textId="77777777" w:rsidR="00A74B69" w:rsidRPr="00E27D23" w:rsidRDefault="00A74B69" w:rsidP="009D4432">
            <w:pPr>
              <w:pStyle w:val="TAC"/>
            </w:pPr>
            <w:r w:rsidRPr="00E27D23">
              <w:t>12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85DB7C"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41FBB6"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6262E4" w14:textId="77777777" w:rsidR="00A74B69" w:rsidRPr="00E27D23" w:rsidRDefault="00A74B69" w:rsidP="009D4432">
            <w:pPr>
              <w:pStyle w:val="TAL"/>
            </w:pPr>
            <w:r w:rsidRPr="00E27D23">
              <w:t>Corrections to Test Case 8.2.4.1.1.1 and 8.2.4.1.1.2 and 8.2.4.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787C46" w14:textId="77777777" w:rsidR="00A74B69" w:rsidRPr="00E27D23" w:rsidRDefault="00A74B69" w:rsidP="009D4432">
            <w:pPr>
              <w:pStyle w:val="TAC"/>
            </w:pPr>
            <w:r w:rsidRPr="00E27D23">
              <w:t>16.2.0</w:t>
            </w:r>
          </w:p>
        </w:tc>
      </w:tr>
      <w:tr w:rsidR="00D13E6E" w:rsidRPr="00E27D23" w14:paraId="014237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0292B6"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C30731"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F7A9AF" w14:textId="77777777" w:rsidR="00A74B69" w:rsidRPr="00E27D23" w:rsidRDefault="00A74B69" w:rsidP="009D4432">
            <w:pPr>
              <w:pStyle w:val="TAC"/>
            </w:pPr>
            <w:r w:rsidRPr="00E27D23">
              <w:t>R5-1990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3571F9" w14:textId="77777777" w:rsidR="00A74B69" w:rsidRPr="00E27D23" w:rsidRDefault="00A74B69" w:rsidP="009D4432">
            <w:pPr>
              <w:pStyle w:val="TAC"/>
            </w:pPr>
            <w:r w:rsidRPr="00E27D23">
              <w:t>12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62174D"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4C780"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067450" w14:textId="77777777" w:rsidR="00A74B69" w:rsidRPr="00E27D23" w:rsidRDefault="00A74B69" w:rsidP="009D4432">
            <w:pPr>
              <w:pStyle w:val="TAL"/>
            </w:pPr>
            <w:r w:rsidRPr="00E27D23">
              <w:t>Correction to test case 9.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A8C95F" w14:textId="77777777" w:rsidR="00A74B69" w:rsidRPr="00E27D23" w:rsidRDefault="00A74B69" w:rsidP="009D4432">
            <w:pPr>
              <w:pStyle w:val="TAC"/>
            </w:pPr>
            <w:r w:rsidRPr="00E27D23">
              <w:t>16.2.0</w:t>
            </w:r>
          </w:p>
        </w:tc>
      </w:tr>
      <w:tr w:rsidR="00D13E6E" w:rsidRPr="00E27D23" w14:paraId="29157F2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47AD84"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D88416"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500AD9" w14:textId="77777777" w:rsidR="00A74B69" w:rsidRPr="00E27D23" w:rsidRDefault="00A74B69" w:rsidP="009D4432">
            <w:pPr>
              <w:pStyle w:val="TAC"/>
            </w:pPr>
            <w:r w:rsidRPr="00E27D23">
              <w:t>R5-1990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BCEBEA" w14:textId="77777777" w:rsidR="00A74B69" w:rsidRPr="00E27D23" w:rsidRDefault="00A74B69" w:rsidP="009D4432">
            <w:pPr>
              <w:pStyle w:val="TAC"/>
            </w:pPr>
            <w:r w:rsidRPr="00E27D23">
              <w:t>1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B35BFC" w14:textId="77777777" w:rsidR="00A74B69" w:rsidRPr="00E27D23" w:rsidRDefault="00A74B69"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7C35"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95D6CB" w14:textId="77777777" w:rsidR="00A74B69" w:rsidRPr="00E27D23" w:rsidRDefault="00A74B69" w:rsidP="009D4432">
            <w:pPr>
              <w:pStyle w:val="TAL"/>
            </w:pPr>
            <w:r w:rsidRPr="00E27D23">
              <w:t>New 5GC NAS test case 10.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5E05E8" w14:textId="77777777" w:rsidR="00A74B69" w:rsidRPr="00E27D23" w:rsidRDefault="00A74B69" w:rsidP="009D4432">
            <w:pPr>
              <w:pStyle w:val="TAC"/>
            </w:pPr>
            <w:r w:rsidRPr="00E27D23">
              <w:t>16.2.0</w:t>
            </w:r>
          </w:p>
        </w:tc>
      </w:tr>
      <w:tr w:rsidR="00D13E6E" w:rsidRPr="00E27D23" w14:paraId="75E7AC4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BBEE42"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B033D1"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C0AA99" w14:textId="77777777" w:rsidR="00A74B69" w:rsidRPr="00E27D23" w:rsidRDefault="00A74B69" w:rsidP="009D4432">
            <w:pPr>
              <w:pStyle w:val="TAC"/>
            </w:pPr>
            <w:r w:rsidRPr="00E27D23">
              <w:t>R5-1990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5D88F9" w14:textId="77777777" w:rsidR="00A74B69" w:rsidRPr="00E27D23" w:rsidRDefault="00A74B69" w:rsidP="009D4432">
            <w:pPr>
              <w:pStyle w:val="TAC"/>
            </w:pPr>
            <w:r w:rsidRPr="00E27D23">
              <w:t>10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5C86AF"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7B353"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97697F" w14:textId="77777777" w:rsidR="00A74B69" w:rsidRPr="00E27D23" w:rsidRDefault="00A74B69" w:rsidP="009D4432">
            <w:pPr>
              <w:pStyle w:val="TAL"/>
            </w:pPr>
            <w:r w:rsidRPr="00E27D23">
              <w:t>Addition of new NR test case 11.3.6-Access Identity 2-accessibility AC7-RRC_INACTIV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B6E7CF" w14:textId="77777777" w:rsidR="00A74B69" w:rsidRPr="00E27D23" w:rsidRDefault="00A74B69" w:rsidP="009D4432">
            <w:pPr>
              <w:pStyle w:val="TAC"/>
            </w:pPr>
            <w:r w:rsidRPr="00E27D23">
              <w:t>16.2.0</w:t>
            </w:r>
          </w:p>
        </w:tc>
      </w:tr>
      <w:tr w:rsidR="00D13E6E" w:rsidRPr="00E27D23" w14:paraId="3DD47C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C986A5"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3F5A34"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747D2C" w14:textId="77777777" w:rsidR="00A74B69" w:rsidRPr="00E27D23" w:rsidRDefault="00A74B69" w:rsidP="009D4432">
            <w:pPr>
              <w:pStyle w:val="TAC"/>
            </w:pPr>
            <w:r w:rsidRPr="00E27D23">
              <w:t>R5-1990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F2B344" w14:textId="77777777" w:rsidR="00A74B69" w:rsidRPr="00E27D23" w:rsidRDefault="00A74B69" w:rsidP="009D4432">
            <w:pPr>
              <w:pStyle w:val="TAC"/>
            </w:pPr>
            <w:r w:rsidRPr="00E27D23">
              <w:t>11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D3E69B"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42BD47"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6405AB" w14:textId="77777777" w:rsidR="00A74B69" w:rsidRPr="00E27D23" w:rsidRDefault="00A74B69" w:rsidP="009D4432">
            <w:pPr>
              <w:pStyle w:val="TAL"/>
            </w:pPr>
            <w:r w:rsidRPr="00E27D23">
              <w:t>Addition of new UAC test case 1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3A1F6D" w14:textId="77777777" w:rsidR="00A74B69" w:rsidRPr="00E27D23" w:rsidRDefault="00A74B69" w:rsidP="009D4432">
            <w:pPr>
              <w:pStyle w:val="TAC"/>
            </w:pPr>
            <w:r w:rsidRPr="00E27D23">
              <w:t>16.2.0</w:t>
            </w:r>
          </w:p>
        </w:tc>
      </w:tr>
      <w:tr w:rsidR="00D13E6E" w:rsidRPr="00E27D23" w14:paraId="673A8B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ACB38D"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70DC99"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CBB226" w14:textId="77777777" w:rsidR="00A74B69" w:rsidRPr="00E27D23" w:rsidRDefault="00A74B69" w:rsidP="009D4432">
            <w:pPr>
              <w:pStyle w:val="TAC"/>
            </w:pPr>
            <w:r w:rsidRPr="00E27D23">
              <w:t>R5-1990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7E2A1A" w14:textId="77777777" w:rsidR="00A74B69" w:rsidRPr="00E27D23" w:rsidRDefault="00A74B69" w:rsidP="009D4432">
            <w:pPr>
              <w:pStyle w:val="TAC"/>
            </w:pPr>
            <w:r w:rsidRPr="00E27D23">
              <w:t>11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222088"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46C944"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A3F099" w14:textId="77777777" w:rsidR="00A74B69" w:rsidRPr="00E27D23" w:rsidRDefault="00A74B69" w:rsidP="009D4432">
            <w:pPr>
              <w:pStyle w:val="TAL"/>
            </w:pPr>
            <w:r w:rsidRPr="00E27D23">
              <w:t>Correction to RRC test case 8.1.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51EE94" w14:textId="77777777" w:rsidR="00A74B69" w:rsidRPr="00E27D23" w:rsidRDefault="00A74B69" w:rsidP="009D4432">
            <w:pPr>
              <w:pStyle w:val="TAC"/>
            </w:pPr>
            <w:r w:rsidRPr="00E27D23">
              <w:t>16.2.0</w:t>
            </w:r>
          </w:p>
        </w:tc>
      </w:tr>
      <w:tr w:rsidR="00D13E6E" w:rsidRPr="00E27D23" w14:paraId="479243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F9BD92"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EA78C8"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287C54" w14:textId="77777777" w:rsidR="00A74B69" w:rsidRPr="00E27D23" w:rsidRDefault="00A74B69" w:rsidP="009D4432">
            <w:pPr>
              <w:pStyle w:val="TAC"/>
            </w:pPr>
            <w:r w:rsidRPr="00E27D23">
              <w:t>R5-1990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367D08" w14:textId="77777777" w:rsidR="00A74B69" w:rsidRPr="00E27D23" w:rsidRDefault="00A74B69" w:rsidP="009D4432">
            <w:pPr>
              <w:pStyle w:val="TAC"/>
            </w:pPr>
            <w:r w:rsidRPr="00E27D23">
              <w:t>11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675F91" w14:textId="77777777" w:rsidR="00A74B69" w:rsidRPr="00E27D23" w:rsidRDefault="00A74B69"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CA1858"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149335" w14:textId="77777777" w:rsidR="00A74B69" w:rsidRPr="00E27D23" w:rsidRDefault="00A74B69" w:rsidP="009D4432">
            <w:pPr>
              <w:pStyle w:val="TAL"/>
            </w:pPr>
            <w:r w:rsidRPr="00E27D23">
              <w:t>Update of 5G Idle test case 6.1.2.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60044F" w14:textId="77777777" w:rsidR="00A74B69" w:rsidRPr="00E27D23" w:rsidRDefault="00A74B69" w:rsidP="009D4432">
            <w:pPr>
              <w:pStyle w:val="TAC"/>
            </w:pPr>
            <w:r w:rsidRPr="00E27D23">
              <w:t>16.2.0</w:t>
            </w:r>
          </w:p>
        </w:tc>
      </w:tr>
      <w:tr w:rsidR="00D13E6E" w:rsidRPr="00E27D23" w14:paraId="4F57300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30DE86"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D58A2D"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22D5D6" w14:textId="77777777" w:rsidR="00A74B69" w:rsidRPr="00E27D23" w:rsidRDefault="00A74B69" w:rsidP="009D4432">
            <w:pPr>
              <w:pStyle w:val="TAC"/>
            </w:pPr>
            <w:r w:rsidRPr="00E27D23">
              <w:t>R5-1990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724563" w14:textId="77777777" w:rsidR="00A74B69" w:rsidRPr="00E27D23" w:rsidRDefault="00A74B69" w:rsidP="009D4432">
            <w:pPr>
              <w:pStyle w:val="TAC"/>
            </w:pPr>
            <w:r w:rsidRPr="00E27D23">
              <w:t>1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DCCE37"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DFF95B"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6E0F0B" w14:textId="77777777" w:rsidR="00A74B69" w:rsidRPr="00E27D23" w:rsidRDefault="00A74B69" w:rsidP="009D4432">
            <w:pPr>
              <w:pStyle w:val="TAL"/>
            </w:pPr>
            <w:r w:rsidRPr="00E27D23">
              <w:t>Correction to NR RRC Test case 8.1.5.6.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4403EB" w14:textId="77777777" w:rsidR="00A74B69" w:rsidRPr="00E27D23" w:rsidRDefault="00A74B69" w:rsidP="009D4432">
            <w:pPr>
              <w:pStyle w:val="TAC"/>
            </w:pPr>
            <w:r w:rsidRPr="00E27D23">
              <w:t>16.2.0</w:t>
            </w:r>
          </w:p>
        </w:tc>
      </w:tr>
      <w:tr w:rsidR="00D13E6E" w:rsidRPr="00E27D23" w14:paraId="2C4AEF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D963D6"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D801E6"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CDC9BD" w14:textId="77777777" w:rsidR="00A74B69" w:rsidRPr="00E27D23" w:rsidRDefault="00A74B69" w:rsidP="009D4432">
            <w:pPr>
              <w:pStyle w:val="TAC"/>
            </w:pPr>
            <w:r w:rsidRPr="00E27D23">
              <w:t>R5-1990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C15B28" w14:textId="77777777" w:rsidR="00A74B69" w:rsidRPr="00E27D23" w:rsidRDefault="00A74B69" w:rsidP="009D4432">
            <w:pPr>
              <w:pStyle w:val="TAC"/>
            </w:pPr>
            <w:r w:rsidRPr="00E27D23">
              <w:t>12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D30557"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80C574"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23CDBA" w14:textId="77777777" w:rsidR="00A74B69" w:rsidRPr="00E27D23" w:rsidRDefault="00A74B69" w:rsidP="009D4432">
            <w:pPr>
              <w:pStyle w:val="TAL"/>
            </w:pPr>
            <w:r w:rsidRPr="00E27D23">
              <w:t>Correction to test cases 8.2.3.6.1 / 1a and 1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984990" w14:textId="77777777" w:rsidR="00A74B69" w:rsidRPr="00E27D23" w:rsidRDefault="00A74B69" w:rsidP="009D4432">
            <w:pPr>
              <w:pStyle w:val="TAC"/>
            </w:pPr>
            <w:r w:rsidRPr="00E27D23">
              <w:t>16.2.0</w:t>
            </w:r>
          </w:p>
        </w:tc>
      </w:tr>
      <w:tr w:rsidR="00D13E6E" w:rsidRPr="00E27D23" w14:paraId="2E2939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E07688"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300E4F"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A1AA70" w14:textId="77777777" w:rsidR="00A74B69" w:rsidRPr="00E27D23" w:rsidRDefault="00A74B69" w:rsidP="009D4432">
            <w:pPr>
              <w:pStyle w:val="TAC"/>
            </w:pPr>
            <w:r w:rsidRPr="00E27D23">
              <w:t>R5-1990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147E4D" w14:textId="77777777" w:rsidR="00A74B69" w:rsidRPr="00E27D23" w:rsidRDefault="00A74B69" w:rsidP="009D4432">
            <w:pPr>
              <w:pStyle w:val="TAC"/>
            </w:pPr>
            <w:r w:rsidRPr="00E27D23">
              <w:t>12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3E344E"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695035"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36B9BF" w14:textId="77777777" w:rsidR="00A74B69" w:rsidRPr="00E27D23" w:rsidRDefault="00A74B69" w:rsidP="009D4432">
            <w:pPr>
              <w:pStyle w:val="TAL"/>
            </w:pPr>
            <w:r w:rsidRPr="00E27D23">
              <w:t>Corrections to EN-DC inter frequency and inter band measurement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80D2F2" w14:textId="77777777" w:rsidR="00A74B69" w:rsidRPr="00E27D23" w:rsidRDefault="00A74B69" w:rsidP="009D4432">
            <w:pPr>
              <w:pStyle w:val="TAC"/>
            </w:pPr>
            <w:r w:rsidRPr="00E27D23">
              <w:t>16.2.0</w:t>
            </w:r>
          </w:p>
        </w:tc>
      </w:tr>
      <w:tr w:rsidR="00D13E6E" w:rsidRPr="00E27D23" w14:paraId="7774B84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8DB8B4"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F3DFFB"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E46D23" w14:textId="77777777" w:rsidR="00A74B69" w:rsidRPr="00E27D23" w:rsidRDefault="00A74B69" w:rsidP="009D4432">
            <w:pPr>
              <w:pStyle w:val="TAC"/>
            </w:pPr>
            <w:r w:rsidRPr="00E27D23">
              <w:t>R5-1990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3BA018" w14:textId="77777777" w:rsidR="00A74B69" w:rsidRPr="00E27D23" w:rsidRDefault="00A74B69" w:rsidP="009D4432">
            <w:pPr>
              <w:pStyle w:val="TAC"/>
            </w:pPr>
            <w:r w:rsidRPr="00E27D23">
              <w:t>10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79A464" w14:textId="77777777" w:rsidR="00A74B69" w:rsidRPr="00E27D23" w:rsidRDefault="00A74B69"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A46AD7"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A3A422" w14:textId="77777777" w:rsidR="00A74B69" w:rsidRPr="00E27D23" w:rsidRDefault="00A74B69" w:rsidP="009D4432">
            <w:pPr>
              <w:pStyle w:val="TAL"/>
            </w:pPr>
            <w:r w:rsidRPr="00E27D23">
              <w:t>Correction to NR test case 9.1.1.6-5G AKA authentication abnorma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DC60A7" w14:textId="77777777" w:rsidR="00A74B69" w:rsidRPr="00E27D23" w:rsidRDefault="00A74B69" w:rsidP="009D4432">
            <w:pPr>
              <w:pStyle w:val="TAC"/>
            </w:pPr>
            <w:r w:rsidRPr="00E27D23">
              <w:t>16.2.0</w:t>
            </w:r>
          </w:p>
        </w:tc>
      </w:tr>
      <w:tr w:rsidR="00D13E6E" w:rsidRPr="00E27D23" w14:paraId="735AF1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CDDB20"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5C2CF9"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3617D6" w14:textId="77777777" w:rsidR="00A74B69" w:rsidRPr="00E27D23" w:rsidRDefault="00A74B69" w:rsidP="009D4432">
            <w:pPr>
              <w:pStyle w:val="TAC"/>
            </w:pPr>
            <w:r w:rsidRPr="00E27D23">
              <w:t>R5-1990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3D3C3E" w14:textId="77777777" w:rsidR="00A74B69" w:rsidRPr="00E27D23" w:rsidRDefault="00A74B69" w:rsidP="009D4432">
            <w:pPr>
              <w:pStyle w:val="TAC"/>
            </w:pPr>
            <w:r w:rsidRPr="00E27D23">
              <w:t>12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3CE5A5" w14:textId="77777777" w:rsidR="00A74B69" w:rsidRPr="00E27D23" w:rsidRDefault="00A74B69"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42E3F3"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2FC89C" w14:textId="77777777" w:rsidR="00A74B69" w:rsidRPr="00E27D23" w:rsidRDefault="00A74B69" w:rsidP="009D4432">
            <w:pPr>
              <w:pStyle w:val="TAL"/>
            </w:pPr>
            <w:r w:rsidRPr="00E27D23">
              <w:t>Correction to test case 9.1.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2FA85E" w14:textId="77777777" w:rsidR="00A74B69" w:rsidRPr="00E27D23" w:rsidRDefault="00A74B69" w:rsidP="009D4432">
            <w:pPr>
              <w:pStyle w:val="TAC"/>
            </w:pPr>
            <w:r w:rsidRPr="00E27D23">
              <w:t>16.2.0</w:t>
            </w:r>
          </w:p>
        </w:tc>
      </w:tr>
      <w:tr w:rsidR="00D13E6E" w:rsidRPr="00E27D23" w14:paraId="433044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F42FF7"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E0CA0E"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B46531" w14:textId="77777777" w:rsidR="00A74B69" w:rsidRPr="00E27D23" w:rsidRDefault="00A74B69" w:rsidP="009D4432">
            <w:pPr>
              <w:pStyle w:val="TAC"/>
            </w:pPr>
            <w:r w:rsidRPr="00E27D23">
              <w:t>R5-1991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9AB4C8" w14:textId="77777777" w:rsidR="00A74B69" w:rsidRPr="00E27D23" w:rsidRDefault="00A74B69" w:rsidP="009D4432">
            <w:pPr>
              <w:pStyle w:val="TAC"/>
            </w:pPr>
            <w:r w:rsidRPr="00E27D23">
              <w:t>1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164E66" w14:textId="77777777" w:rsidR="00A74B69" w:rsidRPr="00E27D23" w:rsidRDefault="00A74B69"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CA6E8D"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000CB7" w14:textId="77777777" w:rsidR="00A74B69" w:rsidRPr="00E27D23" w:rsidRDefault="00A74B69" w:rsidP="009D4432">
            <w:pPr>
              <w:pStyle w:val="TAL"/>
            </w:pPr>
            <w:r w:rsidRPr="00E27D23">
              <w:t>Correction to 5GC TC 9.1.5.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F474C3" w14:textId="77777777" w:rsidR="00A74B69" w:rsidRPr="00E27D23" w:rsidRDefault="00A74B69" w:rsidP="009D4432">
            <w:pPr>
              <w:pStyle w:val="TAC"/>
            </w:pPr>
            <w:r w:rsidRPr="00E27D23">
              <w:t>16.2.0</w:t>
            </w:r>
          </w:p>
        </w:tc>
      </w:tr>
      <w:tr w:rsidR="00D13E6E" w:rsidRPr="00E27D23" w14:paraId="07127D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B10BBC" w14:textId="77777777" w:rsidR="00A74B69" w:rsidRPr="00E27D23" w:rsidRDefault="00A74B69" w:rsidP="009D4432">
            <w:pPr>
              <w:pStyle w:val="TAC"/>
            </w:pPr>
            <w:r w:rsidRPr="00E27D23">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1BFBEB" w14:textId="77777777" w:rsidR="00A74B69" w:rsidRPr="00E27D23" w:rsidRDefault="00A74B69" w:rsidP="009D4432">
            <w:pPr>
              <w:pStyle w:val="TAC"/>
            </w:pPr>
            <w:r w:rsidRPr="00E27D23">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9C514B" w14:textId="77777777" w:rsidR="00A74B69" w:rsidRPr="00E27D23" w:rsidRDefault="00A74B69" w:rsidP="009D4432">
            <w:pPr>
              <w:pStyle w:val="TAC"/>
            </w:pPr>
            <w:r w:rsidRPr="00E27D23">
              <w:t>R5-1991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E78BE0" w14:textId="77777777" w:rsidR="00A74B69" w:rsidRPr="00E27D23" w:rsidRDefault="00A74B69" w:rsidP="009D4432">
            <w:pPr>
              <w:pStyle w:val="TAC"/>
            </w:pPr>
            <w:r w:rsidRPr="00E27D23">
              <w:t>1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EE0436" w14:textId="77777777" w:rsidR="00A74B69" w:rsidRPr="00E27D23" w:rsidRDefault="00A74B69"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2484EC" w14:textId="77777777" w:rsidR="00A74B69" w:rsidRPr="00E27D23" w:rsidRDefault="00A74B69"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0C54EE" w14:textId="77777777" w:rsidR="00A74B69" w:rsidRPr="00E27D23" w:rsidRDefault="00A74B69" w:rsidP="009D4432">
            <w:pPr>
              <w:pStyle w:val="TAL"/>
            </w:pPr>
            <w:r w:rsidRPr="00E27D23">
              <w:t>Correction to NR Idle mode test case 6.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2330C2" w14:textId="77777777" w:rsidR="00A74B69" w:rsidRPr="00E27D23" w:rsidRDefault="00A74B69" w:rsidP="009D4432">
            <w:pPr>
              <w:pStyle w:val="TAC"/>
            </w:pPr>
            <w:r w:rsidRPr="00E27D23">
              <w:t>16.2.0</w:t>
            </w:r>
          </w:p>
        </w:tc>
      </w:tr>
      <w:tr w:rsidR="00D13E6E" w:rsidRPr="00E27D23" w14:paraId="01DB155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742728"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0F247D"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F7AC18" w14:textId="77777777" w:rsidR="00A0531F" w:rsidRPr="00E27D23" w:rsidRDefault="00A0531F" w:rsidP="009D4432">
            <w:pPr>
              <w:pStyle w:val="TAC"/>
            </w:pPr>
            <w:r w:rsidRPr="00E27D23">
              <w:t>R5-2001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920902" w14:textId="77777777" w:rsidR="00A0531F" w:rsidRPr="00E27D23" w:rsidRDefault="00A0531F" w:rsidP="009D4432">
            <w:pPr>
              <w:pStyle w:val="TAC"/>
            </w:pPr>
            <w:r w:rsidRPr="00E27D23">
              <w:t>12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7067F8"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51718E"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7E33F9" w14:textId="77777777" w:rsidR="00A0531F" w:rsidRPr="00E27D23" w:rsidRDefault="00A0531F" w:rsidP="009D4432">
            <w:pPr>
              <w:pStyle w:val="TAL"/>
            </w:pPr>
            <w:r w:rsidRPr="00E27D23">
              <w:t>Correction to test case 6.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9C93B3" w14:textId="77777777" w:rsidR="00A0531F" w:rsidRPr="00E27D23" w:rsidRDefault="00A0531F" w:rsidP="009D4432">
            <w:pPr>
              <w:pStyle w:val="TAC"/>
            </w:pPr>
            <w:r w:rsidRPr="00E27D23">
              <w:t>16.3.0</w:t>
            </w:r>
          </w:p>
        </w:tc>
      </w:tr>
      <w:tr w:rsidR="00D13E6E" w:rsidRPr="00E27D23" w14:paraId="3FFB41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CF7ABC"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A451FE"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EA69FF" w14:textId="77777777" w:rsidR="00A0531F" w:rsidRPr="00E27D23" w:rsidRDefault="00A0531F" w:rsidP="009D4432">
            <w:pPr>
              <w:pStyle w:val="TAC"/>
            </w:pPr>
            <w:r w:rsidRPr="00E27D23">
              <w:t>R5-2001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F1249F" w14:textId="77777777" w:rsidR="00A0531F" w:rsidRPr="00E27D23" w:rsidRDefault="00A0531F" w:rsidP="009D4432">
            <w:pPr>
              <w:pStyle w:val="TAC"/>
            </w:pPr>
            <w:r w:rsidRPr="00E27D23">
              <w:t>12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169817"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D58A44"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26195C" w14:textId="77777777" w:rsidR="00A0531F" w:rsidRPr="00E27D23" w:rsidRDefault="00A0531F" w:rsidP="009D4432">
            <w:pPr>
              <w:pStyle w:val="TAL"/>
            </w:pPr>
            <w:r w:rsidRPr="00E27D23">
              <w:t>Correction to test case 8.1.3.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A7C346" w14:textId="77777777" w:rsidR="00A0531F" w:rsidRPr="00E27D23" w:rsidRDefault="00A0531F" w:rsidP="009D4432">
            <w:pPr>
              <w:pStyle w:val="TAC"/>
            </w:pPr>
            <w:r w:rsidRPr="00E27D23">
              <w:t>16.3.0</w:t>
            </w:r>
          </w:p>
        </w:tc>
      </w:tr>
      <w:tr w:rsidR="00D13E6E" w:rsidRPr="00E27D23" w14:paraId="39F684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4F97E7C"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761A97"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E6C787" w14:textId="77777777" w:rsidR="00A0531F" w:rsidRPr="00E27D23" w:rsidRDefault="00A0531F" w:rsidP="009D4432">
            <w:pPr>
              <w:pStyle w:val="TAC"/>
            </w:pPr>
            <w:r w:rsidRPr="00E27D23">
              <w:t>R5-2001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817A7B" w14:textId="77777777" w:rsidR="00A0531F" w:rsidRPr="00E27D23" w:rsidRDefault="00A0531F" w:rsidP="009D4432">
            <w:pPr>
              <w:pStyle w:val="TAC"/>
            </w:pPr>
            <w:r w:rsidRPr="00E27D23">
              <w:t>12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44A4DD"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758682"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B5E300" w14:textId="77777777" w:rsidR="00A0531F" w:rsidRPr="00E27D23" w:rsidRDefault="00A0531F" w:rsidP="009D4432">
            <w:pPr>
              <w:pStyle w:val="TAL"/>
            </w:pPr>
            <w:r w:rsidRPr="00E27D23">
              <w:t>Correction to NR TC 6.2.3.9-Speed Dependent Cell Reselection N2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D22C34" w14:textId="77777777" w:rsidR="00A0531F" w:rsidRPr="00E27D23" w:rsidRDefault="00A0531F" w:rsidP="009D4432">
            <w:pPr>
              <w:pStyle w:val="TAC"/>
            </w:pPr>
            <w:r w:rsidRPr="00E27D23">
              <w:t>16.3.0</w:t>
            </w:r>
          </w:p>
        </w:tc>
      </w:tr>
      <w:tr w:rsidR="00D13E6E" w:rsidRPr="00E27D23" w14:paraId="1FF8C8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146B84C"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1912D3"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F412FA" w14:textId="77777777" w:rsidR="00A0531F" w:rsidRPr="00E27D23" w:rsidRDefault="00A0531F" w:rsidP="009D4432">
            <w:pPr>
              <w:pStyle w:val="TAC"/>
            </w:pPr>
            <w:r w:rsidRPr="00E27D23">
              <w:t>R5-2001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88D0FF" w14:textId="77777777" w:rsidR="00A0531F" w:rsidRPr="00E27D23" w:rsidRDefault="00A0531F" w:rsidP="009D4432">
            <w:pPr>
              <w:pStyle w:val="TAC"/>
            </w:pPr>
            <w:r w:rsidRPr="00E27D23">
              <w:t>12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C687C0"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52A4AC"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841EBF" w14:textId="77777777" w:rsidR="00A0531F" w:rsidRPr="00E27D23" w:rsidRDefault="00A0531F" w:rsidP="009D4432">
            <w:pPr>
              <w:pStyle w:val="TAL"/>
            </w:pPr>
            <w:r w:rsidRPr="00E27D23">
              <w:t>Correction to NR TC 8.1.2.1.2-uplinkTxDirectCurrentLi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9C4B11" w14:textId="77777777" w:rsidR="00A0531F" w:rsidRPr="00E27D23" w:rsidRDefault="00A0531F" w:rsidP="009D4432">
            <w:pPr>
              <w:pStyle w:val="TAC"/>
            </w:pPr>
            <w:r w:rsidRPr="00E27D23">
              <w:t>16.3.0</w:t>
            </w:r>
          </w:p>
        </w:tc>
      </w:tr>
      <w:tr w:rsidR="00D13E6E" w:rsidRPr="00E27D23" w14:paraId="354475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31DEE7"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41010F"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D27EAD" w14:textId="77777777" w:rsidR="00A0531F" w:rsidRPr="00E27D23" w:rsidRDefault="00A0531F" w:rsidP="009D4432">
            <w:pPr>
              <w:pStyle w:val="TAC"/>
            </w:pPr>
            <w:r w:rsidRPr="00E27D23">
              <w:t>R5-2001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52B813" w14:textId="77777777" w:rsidR="00A0531F" w:rsidRPr="00E27D23" w:rsidRDefault="00A0531F" w:rsidP="009D4432">
            <w:pPr>
              <w:pStyle w:val="TAC"/>
            </w:pPr>
            <w:r w:rsidRPr="00E27D23">
              <w:t>12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6C62E1"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1A317F"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E9B439" w14:textId="77777777" w:rsidR="00A0531F" w:rsidRPr="00E27D23" w:rsidRDefault="00A0531F" w:rsidP="009D4432">
            <w:pPr>
              <w:pStyle w:val="TAL"/>
            </w:pPr>
            <w:r w:rsidRPr="00E27D23">
              <w:t>Correction to NR TC 8.1.4.1.6-Handover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B3B571" w14:textId="77777777" w:rsidR="00A0531F" w:rsidRPr="00E27D23" w:rsidRDefault="00A0531F" w:rsidP="009D4432">
            <w:pPr>
              <w:pStyle w:val="TAC"/>
            </w:pPr>
            <w:r w:rsidRPr="00E27D23">
              <w:t>16.3.0</w:t>
            </w:r>
          </w:p>
        </w:tc>
      </w:tr>
      <w:tr w:rsidR="00D13E6E" w:rsidRPr="00E27D23" w14:paraId="64B7C7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5CE4AE"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BDA2A0"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14D5E7" w14:textId="77777777" w:rsidR="00A0531F" w:rsidRPr="00E27D23" w:rsidRDefault="00A0531F" w:rsidP="009D4432">
            <w:pPr>
              <w:pStyle w:val="TAC"/>
            </w:pPr>
            <w:r w:rsidRPr="00E27D23">
              <w:t>R5-2001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5EC979" w14:textId="77777777" w:rsidR="00A0531F" w:rsidRPr="00E27D23" w:rsidRDefault="00A0531F" w:rsidP="009D4432">
            <w:pPr>
              <w:pStyle w:val="TAC"/>
            </w:pPr>
            <w:r w:rsidRPr="00E27D23">
              <w:t>12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63F688"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F59580"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751E07" w14:textId="77777777" w:rsidR="00A0531F" w:rsidRPr="00E27D23" w:rsidRDefault="00A0531F" w:rsidP="009D4432">
            <w:pPr>
              <w:pStyle w:val="TAL"/>
            </w:pPr>
            <w:r w:rsidRPr="00E27D23">
              <w:t>Correction to NR TC 8.1.4.1.8.1-SCell no change Intra-band 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0DB3CE" w14:textId="77777777" w:rsidR="00A0531F" w:rsidRPr="00E27D23" w:rsidRDefault="00A0531F" w:rsidP="009D4432">
            <w:pPr>
              <w:pStyle w:val="TAC"/>
            </w:pPr>
            <w:r w:rsidRPr="00E27D23">
              <w:t>16.3.0</w:t>
            </w:r>
          </w:p>
        </w:tc>
      </w:tr>
      <w:tr w:rsidR="00D13E6E" w:rsidRPr="00E27D23" w14:paraId="1C9666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74B3D4"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23C6C0"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8C7B9C" w14:textId="77777777" w:rsidR="00A0531F" w:rsidRPr="00E27D23" w:rsidRDefault="00A0531F" w:rsidP="009D4432">
            <w:pPr>
              <w:pStyle w:val="TAC"/>
            </w:pPr>
            <w:r w:rsidRPr="00E27D23">
              <w:t>R5-2001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6ECA91" w14:textId="77777777" w:rsidR="00A0531F" w:rsidRPr="00E27D23" w:rsidRDefault="00A0531F" w:rsidP="009D4432">
            <w:pPr>
              <w:pStyle w:val="TAC"/>
            </w:pPr>
            <w:r w:rsidRPr="00E27D23">
              <w:t>12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5DEDAC"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73C6E3"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A1BF6B" w14:textId="77777777" w:rsidR="00A0531F" w:rsidRPr="00E27D23" w:rsidRDefault="00A0531F" w:rsidP="009D4432">
            <w:pPr>
              <w:pStyle w:val="TAL"/>
            </w:pPr>
            <w:r w:rsidRPr="00E27D23">
              <w:t>Correction to NR TC 8.1.4.2.2.1-L2N Handov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393441" w14:textId="77777777" w:rsidR="00A0531F" w:rsidRPr="00E27D23" w:rsidRDefault="00A0531F" w:rsidP="009D4432">
            <w:pPr>
              <w:pStyle w:val="TAC"/>
            </w:pPr>
            <w:r w:rsidRPr="00E27D23">
              <w:t>16.3.0</w:t>
            </w:r>
          </w:p>
        </w:tc>
      </w:tr>
      <w:tr w:rsidR="00D13E6E" w:rsidRPr="00E27D23" w14:paraId="54A0A20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0F7463F"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4EC8E9"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7E6D4F" w14:textId="77777777" w:rsidR="00A0531F" w:rsidRPr="00E27D23" w:rsidRDefault="00A0531F" w:rsidP="009D4432">
            <w:pPr>
              <w:pStyle w:val="TAC"/>
            </w:pPr>
            <w:r w:rsidRPr="00E27D23">
              <w:t>R5-2001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34414B" w14:textId="77777777" w:rsidR="00A0531F" w:rsidRPr="00E27D23" w:rsidRDefault="00A0531F" w:rsidP="009D4432">
            <w:pPr>
              <w:pStyle w:val="TAC"/>
            </w:pPr>
            <w:r w:rsidRPr="00E27D23">
              <w:t>12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B9D308"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E1AC41"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9A04FE" w14:textId="77777777" w:rsidR="00A0531F" w:rsidRPr="00E27D23" w:rsidRDefault="00A0531F" w:rsidP="009D4432">
            <w:pPr>
              <w:pStyle w:val="TAL"/>
            </w:pPr>
            <w:r w:rsidRPr="00E27D23">
              <w:t>Correction to NR TC 9.1.1.1-EAP-AKA related procedur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BE53C6" w14:textId="77777777" w:rsidR="00A0531F" w:rsidRPr="00E27D23" w:rsidRDefault="00A0531F" w:rsidP="009D4432">
            <w:pPr>
              <w:pStyle w:val="TAC"/>
            </w:pPr>
            <w:r w:rsidRPr="00E27D23">
              <w:t>16.3.0</w:t>
            </w:r>
          </w:p>
        </w:tc>
      </w:tr>
      <w:tr w:rsidR="00D13E6E" w:rsidRPr="00E27D23" w14:paraId="3C9A50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75C5BC"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2F7E30"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08B674" w14:textId="77777777" w:rsidR="00A0531F" w:rsidRPr="00E27D23" w:rsidRDefault="00A0531F" w:rsidP="009D4432">
            <w:pPr>
              <w:pStyle w:val="TAC"/>
            </w:pPr>
            <w:r w:rsidRPr="00E27D23">
              <w:t>R5-2002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4C50C4" w14:textId="77777777" w:rsidR="00A0531F" w:rsidRPr="00E27D23" w:rsidRDefault="00A0531F" w:rsidP="009D4432">
            <w:pPr>
              <w:pStyle w:val="TAC"/>
            </w:pPr>
            <w:r w:rsidRPr="00E27D23">
              <w:t>12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C333C3"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5A165"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2D8C8F" w14:textId="77777777" w:rsidR="00A0531F" w:rsidRPr="00E27D23" w:rsidRDefault="00A0531F" w:rsidP="009D4432">
            <w:pPr>
              <w:pStyle w:val="TAL"/>
            </w:pPr>
            <w:r w:rsidRPr="00E27D23">
              <w:t>Correction to NR TC 9.1.5.2.2-Periodic Register T35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76474F" w14:textId="77777777" w:rsidR="00A0531F" w:rsidRPr="00E27D23" w:rsidRDefault="00A0531F" w:rsidP="009D4432">
            <w:pPr>
              <w:pStyle w:val="TAC"/>
            </w:pPr>
            <w:r w:rsidRPr="00E27D23">
              <w:t>16.3.0</w:t>
            </w:r>
          </w:p>
        </w:tc>
      </w:tr>
      <w:tr w:rsidR="00D13E6E" w:rsidRPr="00E27D23" w14:paraId="10A057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18D8A7"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3C3EA8"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3C9185" w14:textId="77777777" w:rsidR="00A0531F" w:rsidRPr="00E27D23" w:rsidRDefault="00A0531F" w:rsidP="009D4432">
            <w:pPr>
              <w:pStyle w:val="TAC"/>
            </w:pPr>
            <w:r w:rsidRPr="00E27D23">
              <w:t>R5-2002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A750AB" w14:textId="77777777" w:rsidR="00A0531F" w:rsidRPr="00E27D23" w:rsidRDefault="00A0531F" w:rsidP="009D4432">
            <w:pPr>
              <w:pStyle w:val="TAC"/>
            </w:pPr>
            <w:r w:rsidRPr="00E27D23">
              <w:t>1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CE702F"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2A087"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C532C8" w14:textId="77777777" w:rsidR="00A0531F" w:rsidRPr="00E27D23" w:rsidRDefault="00A0531F" w:rsidP="009D4432">
            <w:pPr>
              <w:pStyle w:val="TAL"/>
            </w:pPr>
            <w:r w:rsidRPr="00E27D23">
              <w:t>Correction to NR TC 9.1.5.2.8-Registration Reject 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3A1765" w14:textId="77777777" w:rsidR="00A0531F" w:rsidRPr="00E27D23" w:rsidRDefault="00A0531F" w:rsidP="009D4432">
            <w:pPr>
              <w:pStyle w:val="TAC"/>
            </w:pPr>
            <w:r w:rsidRPr="00E27D23">
              <w:t>16.3.0</w:t>
            </w:r>
          </w:p>
        </w:tc>
      </w:tr>
      <w:tr w:rsidR="00D13E6E" w:rsidRPr="00E27D23" w14:paraId="08DE45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4ACE13"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D0AEA8"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C93154" w14:textId="77777777" w:rsidR="00A0531F" w:rsidRPr="00E27D23" w:rsidRDefault="00A0531F" w:rsidP="009D4432">
            <w:pPr>
              <w:pStyle w:val="TAC"/>
            </w:pPr>
            <w:r w:rsidRPr="00E27D23">
              <w:t>R5-2002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765C9A" w14:textId="77777777" w:rsidR="00A0531F" w:rsidRPr="00E27D23" w:rsidRDefault="00A0531F" w:rsidP="009D4432">
            <w:pPr>
              <w:pStyle w:val="TAC"/>
            </w:pPr>
            <w:r w:rsidRPr="00E27D23">
              <w:t>12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CB47CC"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8E64BA"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BB2B15" w14:textId="77777777" w:rsidR="00A0531F" w:rsidRPr="00E27D23" w:rsidRDefault="00A0531F" w:rsidP="009D4432">
            <w:pPr>
              <w:pStyle w:val="TAL"/>
            </w:pPr>
            <w:r w:rsidRPr="00E27D23">
              <w:t>Correction to NR TC 9.1.6.1.3-Deregistration in new T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7093AD" w14:textId="77777777" w:rsidR="00A0531F" w:rsidRPr="00E27D23" w:rsidRDefault="00A0531F" w:rsidP="009D4432">
            <w:pPr>
              <w:pStyle w:val="TAC"/>
            </w:pPr>
            <w:r w:rsidRPr="00E27D23">
              <w:t>16.3.0</w:t>
            </w:r>
          </w:p>
        </w:tc>
      </w:tr>
      <w:tr w:rsidR="00D13E6E" w:rsidRPr="00E27D23" w14:paraId="5F0464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2C00D6"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28F6BE"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8ED188" w14:textId="77777777" w:rsidR="00A0531F" w:rsidRPr="00E27D23" w:rsidRDefault="00A0531F" w:rsidP="009D4432">
            <w:pPr>
              <w:pStyle w:val="TAC"/>
            </w:pPr>
            <w:r w:rsidRPr="00E27D23">
              <w:t>R5-2002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0927A6" w14:textId="77777777" w:rsidR="00A0531F" w:rsidRPr="00E27D23" w:rsidRDefault="00A0531F" w:rsidP="009D4432">
            <w:pPr>
              <w:pStyle w:val="TAC"/>
            </w:pPr>
            <w:r w:rsidRPr="00E27D23">
              <w:t>13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42CB98"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895A37"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56BB35" w14:textId="77777777" w:rsidR="00A0531F" w:rsidRPr="00E27D23" w:rsidRDefault="00A0531F" w:rsidP="009D4432">
            <w:pPr>
              <w:pStyle w:val="TAL"/>
            </w:pPr>
            <w:r w:rsidRPr="00E27D23">
              <w:t>Correction to NR TC 9.3.1.1-5GC to EP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8C82D" w14:textId="77777777" w:rsidR="00A0531F" w:rsidRPr="00E27D23" w:rsidRDefault="00A0531F" w:rsidP="009D4432">
            <w:pPr>
              <w:pStyle w:val="TAC"/>
            </w:pPr>
            <w:r w:rsidRPr="00E27D23">
              <w:t>16.3.0</w:t>
            </w:r>
          </w:p>
        </w:tc>
      </w:tr>
      <w:tr w:rsidR="00D13E6E" w:rsidRPr="00E27D23" w14:paraId="7BA7DFA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802550"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2443EE"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4EE172" w14:textId="77777777" w:rsidR="00A0531F" w:rsidRPr="00E27D23" w:rsidRDefault="00A0531F" w:rsidP="009D4432">
            <w:pPr>
              <w:pStyle w:val="TAC"/>
            </w:pPr>
            <w:r w:rsidRPr="00E27D23">
              <w:t>R5-2002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2BA009" w14:textId="77777777" w:rsidR="00A0531F" w:rsidRPr="00E27D23" w:rsidRDefault="00A0531F" w:rsidP="009D4432">
            <w:pPr>
              <w:pStyle w:val="TAC"/>
            </w:pPr>
            <w:r w:rsidRPr="00E27D23">
              <w:t>13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A7805D"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F45CCE"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992FB1" w14:textId="77777777" w:rsidR="00A0531F" w:rsidRPr="00E27D23" w:rsidRDefault="00A0531F" w:rsidP="009D4432">
            <w:pPr>
              <w:pStyle w:val="TAL"/>
            </w:pPr>
            <w:r w:rsidRPr="00E27D23">
              <w:t>Correction to NR TC 10.1.1.1-Authentication during PDU establis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C75F83" w14:textId="77777777" w:rsidR="00A0531F" w:rsidRPr="00E27D23" w:rsidRDefault="00A0531F" w:rsidP="009D4432">
            <w:pPr>
              <w:pStyle w:val="TAC"/>
            </w:pPr>
            <w:r w:rsidRPr="00E27D23">
              <w:t>16.3.0</w:t>
            </w:r>
          </w:p>
        </w:tc>
      </w:tr>
      <w:tr w:rsidR="00D13E6E" w:rsidRPr="00E27D23" w14:paraId="692217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3B28C9"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9891CA"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1DEC72" w14:textId="77777777" w:rsidR="00A0531F" w:rsidRPr="00E27D23" w:rsidRDefault="00A0531F" w:rsidP="009D4432">
            <w:pPr>
              <w:pStyle w:val="TAC"/>
            </w:pPr>
            <w:r w:rsidRPr="00E27D23">
              <w:t>R5-2002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0480C5" w14:textId="77777777" w:rsidR="00A0531F" w:rsidRPr="00E27D23" w:rsidRDefault="00A0531F" w:rsidP="009D4432">
            <w:pPr>
              <w:pStyle w:val="TAC"/>
            </w:pPr>
            <w:r w:rsidRPr="00E27D23">
              <w:t>13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CCD79D"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7877E8"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9CB8E8" w14:textId="77777777" w:rsidR="00A0531F" w:rsidRPr="00E27D23" w:rsidRDefault="00A0531F" w:rsidP="009D4432">
            <w:pPr>
              <w:pStyle w:val="TAL"/>
            </w:pPr>
            <w:r w:rsidRPr="00E27D23">
              <w:t>Correction to NR TC 10.1.1.2-Authentication after PDU establis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6E438B" w14:textId="77777777" w:rsidR="00A0531F" w:rsidRPr="00E27D23" w:rsidRDefault="00A0531F" w:rsidP="009D4432">
            <w:pPr>
              <w:pStyle w:val="TAC"/>
            </w:pPr>
            <w:r w:rsidRPr="00E27D23">
              <w:t>16.3.0</w:t>
            </w:r>
          </w:p>
        </w:tc>
      </w:tr>
      <w:tr w:rsidR="00D13E6E" w:rsidRPr="00E27D23" w14:paraId="58BFE1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F50832"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4846E5"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D4AC24" w14:textId="77777777" w:rsidR="00A0531F" w:rsidRPr="00E27D23" w:rsidRDefault="00A0531F" w:rsidP="009D4432">
            <w:pPr>
              <w:pStyle w:val="TAC"/>
            </w:pPr>
            <w:r w:rsidRPr="00E27D23">
              <w:t>R5-2002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DC989A" w14:textId="77777777" w:rsidR="00A0531F" w:rsidRPr="00E27D23" w:rsidRDefault="00A0531F" w:rsidP="009D4432">
            <w:pPr>
              <w:pStyle w:val="TAC"/>
            </w:pPr>
            <w:r w:rsidRPr="00E27D23">
              <w:t>13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71647"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7E5C76"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ADFD53" w14:textId="77777777" w:rsidR="00A0531F" w:rsidRPr="00E27D23" w:rsidRDefault="00A0531F" w:rsidP="009D4432">
            <w:pPr>
              <w:pStyle w:val="TAL"/>
            </w:pPr>
            <w:r w:rsidRPr="00E27D23">
              <w:t>Correction to NR RLC testcase 7.1.2.3.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DC268E" w14:textId="77777777" w:rsidR="00A0531F" w:rsidRPr="00E27D23" w:rsidRDefault="00A0531F" w:rsidP="009D4432">
            <w:pPr>
              <w:pStyle w:val="TAC"/>
            </w:pPr>
            <w:r w:rsidRPr="00E27D23">
              <w:t>16.3.0</w:t>
            </w:r>
          </w:p>
        </w:tc>
      </w:tr>
      <w:tr w:rsidR="00D13E6E" w:rsidRPr="00E27D23" w14:paraId="32FF17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377274"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2EA8E6"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127AD1" w14:textId="77777777" w:rsidR="00A0531F" w:rsidRPr="00E27D23" w:rsidRDefault="00A0531F" w:rsidP="009D4432">
            <w:pPr>
              <w:pStyle w:val="TAC"/>
            </w:pPr>
            <w:r w:rsidRPr="00E27D23">
              <w:t>R5-2002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FE4FC2" w14:textId="77777777" w:rsidR="00A0531F" w:rsidRPr="00E27D23" w:rsidRDefault="00A0531F" w:rsidP="009D4432">
            <w:pPr>
              <w:pStyle w:val="TAC"/>
            </w:pPr>
            <w:r w:rsidRPr="00E27D23">
              <w:t>13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46A949"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906E7"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EA73EF" w14:textId="77777777" w:rsidR="00A0531F" w:rsidRPr="00E27D23" w:rsidRDefault="00A0531F" w:rsidP="009D4432">
            <w:pPr>
              <w:pStyle w:val="TAL"/>
            </w:pPr>
            <w:r w:rsidRPr="00E27D23">
              <w:t>Adding core specs to section Referenc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6E56A6" w14:textId="77777777" w:rsidR="00A0531F" w:rsidRPr="00E27D23" w:rsidRDefault="00A0531F" w:rsidP="009D4432">
            <w:pPr>
              <w:pStyle w:val="TAC"/>
            </w:pPr>
            <w:r w:rsidRPr="00E27D23">
              <w:t>16.3.0</w:t>
            </w:r>
          </w:p>
        </w:tc>
      </w:tr>
      <w:tr w:rsidR="00D13E6E" w:rsidRPr="00E27D23" w14:paraId="4A0CD76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259FB3"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6C87C4"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A16038" w14:textId="77777777" w:rsidR="00A0531F" w:rsidRPr="00E27D23" w:rsidRDefault="00A0531F" w:rsidP="009D4432">
            <w:pPr>
              <w:pStyle w:val="TAC"/>
            </w:pPr>
            <w:r w:rsidRPr="00E27D23">
              <w:t>R5-2002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F4FB0B" w14:textId="77777777" w:rsidR="00A0531F" w:rsidRPr="00E27D23" w:rsidRDefault="00A0531F" w:rsidP="009D4432">
            <w:pPr>
              <w:pStyle w:val="TAC"/>
            </w:pPr>
            <w:r w:rsidRPr="00E27D23">
              <w:t>13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4F9F67"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A2F40E"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799B6B" w14:textId="77777777" w:rsidR="00A0531F" w:rsidRPr="00E27D23" w:rsidRDefault="00A0531F" w:rsidP="009D4432">
            <w:pPr>
              <w:pStyle w:val="TAL"/>
            </w:pPr>
            <w:r w:rsidRPr="00E27D23">
              <w:t>Corrections to IMS Emergency Services TC 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4C4C03" w14:textId="77777777" w:rsidR="00A0531F" w:rsidRPr="00E27D23" w:rsidRDefault="00A0531F" w:rsidP="009D4432">
            <w:pPr>
              <w:pStyle w:val="TAC"/>
            </w:pPr>
            <w:r w:rsidRPr="00E27D23">
              <w:t>16.3.0</w:t>
            </w:r>
          </w:p>
        </w:tc>
      </w:tr>
      <w:tr w:rsidR="00D13E6E" w:rsidRPr="00E27D23" w14:paraId="732B51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B02265"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245B54"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D068CC" w14:textId="77777777" w:rsidR="00A0531F" w:rsidRPr="00E27D23" w:rsidRDefault="00A0531F" w:rsidP="009D4432">
            <w:pPr>
              <w:pStyle w:val="TAC"/>
            </w:pPr>
            <w:r w:rsidRPr="00E27D23">
              <w:t>R5-2002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515EA9" w14:textId="77777777" w:rsidR="00A0531F" w:rsidRPr="00E27D23" w:rsidRDefault="00A0531F" w:rsidP="009D4432">
            <w:pPr>
              <w:pStyle w:val="TAC"/>
            </w:pPr>
            <w:r w:rsidRPr="00E27D23">
              <w:t>13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A9394E"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086338"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D314D0" w14:textId="77777777" w:rsidR="00A0531F" w:rsidRPr="00E27D23" w:rsidRDefault="00A0531F" w:rsidP="009D4432">
            <w:pPr>
              <w:pStyle w:val="TAL"/>
            </w:pPr>
            <w:r w:rsidRPr="00E27D23">
              <w:t>Corrections to IMS Emergency Services TC 1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559D" w14:textId="77777777" w:rsidR="00A0531F" w:rsidRPr="00E27D23" w:rsidRDefault="00A0531F" w:rsidP="009D4432">
            <w:pPr>
              <w:pStyle w:val="TAC"/>
            </w:pPr>
            <w:r w:rsidRPr="00E27D23">
              <w:t>16.3.0</w:t>
            </w:r>
          </w:p>
        </w:tc>
      </w:tr>
      <w:tr w:rsidR="00D13E6E" w:rsidRPr="00E27D23" w14:paraId="64D669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CFA5FF"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20139C"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9D17B2" w14:textId="77777777" w:rsidR="00A0531F" w:rsidRPr="00E27D23" w:rsidRDefault="00A0531F" w:rsidP="009D4432">
            <w:pPr>
              <w:pStyle w:val="TAC"/>
            </w:pPr>
            <w:r w:rsidRPr="00E27D23">
              <w:t>R5-2002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A2E134" w14:textId="77777777" w:rsidR="00A0531F" w:rsidRPr="00E27D23" w:rsidRDefault="00A0531F" w:rsidP="009D4432">
            <w:pPr>
              <w:pStyle w:val="TAC"/>
            </w:pPr>
            <w:r w:rsidRPr="00E27D23">
              <w:t>13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A6640E"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93099"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AA2A4E" w14:textId="77777777" w:rsidR="00A0531F" w:rsidRPr="00E27D23" w:rsidRDefault="00A0531F" w:rsidP="009D4432">
            <w:pPr>
              <w:pStyle w:val="TAL"/>
            </w:pPr>
            <w:r w:rsidRPr="00E27D23">
              <w:t>Corrections to IMS Emergency Services TC 11.4.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25F289" w14:textId="77777777" w:rsidR="00A0531F" w:rsidRPr="00E27D23" w:rsidRDefault="00A0531F" w:rsidP="009D4432">
            <w:pPr>
              <w:pStyle w:val="TAC"/>
            </w:pPr>
            <w:r w:rsidRPr="00E27D23">
              <w:t>16.3.0</w:t>
            </w:r>
          </w:p>
        </w:tc>
      </w:tr>
      <w:tr w:rsidR="00D13E6E" w:rsidRPr="00E27D23" w14:paraId="2DAC6C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A8BD19"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6B3230"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712791" w14:textId="77777777" w:rsidR="00A0531F" w:rsidRPr="00E27D23" w:rsidRDefault="00A0531F" w:rsidP="009D4432">
            <w:pPr>
              <w:pStyle w:val="TAC"/>
            </w:pPr>
            <w:r w:rsidRPr="00E27D23">
              <w:t>R5-2002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07AE23" w14:textId="77777777" w:rsidR="00A0531F" w:rsidRPr="00E27D23" w:rsidRDefault="00A0531F" w:rsidP="009D4432">
            <w:pPr>
              <w:pStyle w:val="TAC"/>
            </w:pPr>
            <w:r w:rsidRPr="00E27D23">
              <w:t>13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B01AA1"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FA68E1"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968123" w14:textId="77777777" w:rsidR="00A0531F" w:rsidRPr="00E27D23" w:rsidRDefault="00A0531F" w:rsidP="009D4432">
            <w:pPr>
              <w:pStyle w:val="TAL"/>
            </w:pPr>
            <w:r w:rsidRPr="00E27D23">
              <w:t>Corrections to IMS Emergency Services TC 11.4.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E5103A" w14:textId="77777777" w:rsidR="00A0531F" w:rsidRPr="00E27D23" w:rsidRDefault="00A0531F" w:rsidP="009D4432">
            <w:pPr>
              <w:pStyle w:val="TAC"/>
            </w:pPr>
            <w:r w:rsidRPr="00E27D23">
              <w:t>16.3.0</w:t>
            </w:r>
          </w:p>
        </w:tc>
      </w:tr>
      <w:tr w:rsidR="00D13E6E" w:rsidRPr="00E27D23" w14:paraId="4ECDFF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C35050"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ECE973"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C4B932" w14:textId="77777777" w:rsidR="00A0531F" w:rsidRPr="00E27D23" w:rsidRDefault="00A0531F" w:rsidP="009D4432">
            <w:pPr>
              <w:pStyle w:val="TAC"/>
            </w:pPr>
            <w:r w:rsidRPr="00E27D23">
              <w:t>R5-2002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017386" w14:textId="77777777" w:rsidR="00A0531F" w:rsidRPr="00E27D23" w:rsidRDefault="00A0531F" w:rsidP="009D4432">
            <w:pPr>
              <w:pStyle w:val="TAC"/>
            </w:pPr>
            <w:r w:rsidRPr="00E27D23">
              <w:t>13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B9DD01"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605CFC"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DBFF6C" w14:textId="77777777" w:rsidR="00A0531F" w:rsidRPr="00E27D23" w:rsidRDefault="00A0531F" w:rsidP="009D4432">
            <w:pPr>
              <w:pStyle w:val="TAL"/>
            </w:pPr>
            <w:r w:rsidRPr="00E27D23">
              <w:t>Introduction of new TC 11.4.7 Handling of Local and extended emergency numbers / Mobilit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E29DD6" w14:textId="77777777" w:rsidR="00A0531F" w:rsidRPr="00E27D23" w:rsidRDefault="00A0531F" w:rsidP="009D4432">
            <w:pPr>
              <w:pStyle w:val="TAC"/>
            </w:pPr>
            <w:r w:rsidRPr="00E27D23">
              <w:t>16.3.0</w:t>
            </w:r>
          </w:p>
        </w:tc>
      </w:tr>
      <w:tr w:rsidR="00D13E6E" w:rsidRPr="00E27D23" w14:paraId="511DD8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C21791"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0EE972"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1E971A" w14:textId="77777777" w:rsidR="00A0531F" w:rsidRPr="00E27D23" w:rsidRDefault="00A0531F" w:rsidP="009D4432">
            <w:pPr>
              <w:pStyle w:val="TAC"/>
            </w:pPr>
            <w:r w:rsidRPr="00E27D23">
              <w:t>R5-2002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978E5F" w14:textId="77777777" w:rsidR="00A0531F" w:rsidRPr="00E27D23" w:rsidRDefault="00A0531F" w:rsidP="009D4432">
            <w:pPr>
              <w:pStyle w:val="TAC"/>
            </w:pPr>
            <w:r w:rsidRPr="00E27D23">
              <w:t>13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3DA8C2"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7FD093"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7176C9" w14:textId="77777777" w:rsidR="00A0531F" w:rsidRPr="00E27D23" w:rsidRDefault="00A0531F" w:rsidP="009D4432">
            <w:pPr>
              <w:pStyle w:val="TAL"/>
            </w:pPr>
            <w:r w:rsidRPr="00E27D23">
              <w:t>Introduction of new TC 11.4.8 Handling of Local and extended emergency numbers / Switch-off and maximum local numbers stora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E6DFA0" w14:textId="77777777" w:rsidR="00A0531F" w:rsidRPr="00E27D23" w:rsidRDefault="00A0531F" w:rsidP="009D4432">
            <w:pPr>
              <w:pStyle w:val="TAC"/>
            </w:pPr>
            <w:r w:rsidRPr="00E27D23">
              <w:t>16.3.0</w:t>
            </w:r>
          </w:p>
        </w:tc>
      </w:tr>
      <w:tr w:rsidR="00D13E6E" w:rsidRPr="00E27D23" w14:paraId="0879E9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0610D2"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BFF59E"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3EAA7B" w14:textId="77777777" w:rsidR="00A0531F" w:rsidRPr="00E27D23" w:rsidRDefault="00A0531F" w:rsidP="009D4432">
            <w:pPr>
              <w:pStyle w:val="TAC"/>
            </w:pPr>
            <w:r w:rsidRPr="00E27D23">
              <w:t>R5-2002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1F0E31" w14:textId="77777777" w:rsidR="00A0531F" w:rsidRPr="00E27D23" w:rsidRDefault="00A0531F" w:rsidP="009D4432">
            <w:pPr>
              <w:pStyle w:val="TAC"/>
            </w:pPr>
            <w:r w:rsidRPr="00E27D23">
              <w:t>13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706203"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6D02BA"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0E7A28" w14:textId="77777777" w:rsidR="00A0531F" w:rsidRPr="00E27D23" w:rsidRDefault="00A0531F" w:rsidP="009D4432">
            <w:pPr>
              <w:pStyle w:val="TAL"/>
            </w:pPr>
            <w:r w:rsidRPr="00E27D23">
              <w:t>Corrections to NR RLC test case 7.1.2.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71092E" w14:textId="77777777" w:rsidR="00A0531F" w:rsidRPr="00E27D23" w:rsidRDefault="00A0531F" w:rsidP="009D4432">
            <w:pPr>
              <w:pStyle w:val="TAC"/>
            </w:pPr>
            <w:r w:rsidRPr="00E27D23">
              <w:t>16.3.0</w:t>
            </w:r>
          </w:p>
        </w:tc>
      </w:tr>
      <w:tr w:rsidR="00D13E6E" w:rsidRPr="00E27D23" w14:paraId="3AD2D3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FEB6E6"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BB7DA2"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CF6ECA" w14:textId="77777777" w:rsidR="00A0531F" w:rsidRPr="00E27D23" w:rsidRDefault="00A0531F" w:rsidP="009D4432">
            <w:pPr>
              <w:pStyle w:val="TAC"/>
            </w:pPr>
            <w:r w:rsidRPr="00E27D23">
              <w:t>R5-2002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DA2B67" w14:textId="77777777" w:rsidR="00A0531F" w:rsidRPr="00E27D23" w:rsidRDefault="00A0531F" w:rsidP="009D4432">
            <w:pPr>
              <w:pStyle w:val="TAC"/>
            </w:pPr>
            <w:r w:rsidRPr="00E27D23">
              <w:t>13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BFD71A"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ABBB45"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3BE9BC" w14:textId="77777777" w:rsidR="00A0531F" w:rsidRPr="00E27D23" w:rsidRDefault="00A0531F" w:rsidP="009D4432">
            <w:pPr>
              <w:pStyle w:val="TAL"/>
            </w:pPr>
            <w:r w:rsidRPr="00E27D23">
              <w:t>Corrections to EN-DC test case 8.2.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829674" w14:textId="77777777" w:rsidR="00A0531F" w:rsidRPr="00E27D23" w:rsidRDefault="00A0531F" w:rsidP="009D4432">
            <w:pPr>
              <w:pStyle w:val="TAC"/>
            </w:pPr>
            <w:r w:rsidRPr="00E27D23">
              <w:t>16.3.0</w:t>
            </w:r>
          </w:p>
        </w:tc>
      </w:tr>
      <w:tr w:rsidR="00D13E6E" w:rsidRPr="00E27D23" w14:paraId="38E842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F89888"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007353"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54E96D" w14:textId="77777777" w:rsidR="00A0531F" w:rsidRPr="00E27D23" w:rsidRDefault="00A0531F" w:rsidP="009D4432">
            <w:pPr>
              <w:pStyle w:val="TAC"/>
            </w:pPr>
            <w:r w:rsidRPr="00E27D23">
              <w:t>R5-2002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8BF63A" w14:textId="77777777" w:rsidR="00A0531F" w:rsidRPr="00E27D23" w:rsidRDefault="00A0531F" w:rsidP="009D4432">
            <w:pPr>
              <w:pStyle w:val="TAC"/>
            </w:pPr>
            <w:r w:rsidRPr="00E27D23">
              <w:t>13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72042E"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17553E"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2E012A" w14:textId="77777777" w:rsidR="00A0531F" w:rsidRPr="00E27D23" w:rsidRDefault="00A0531F" w:rsidP="009D4432">
            <w:pPr>
              <w:pStyle w:val="TAL"/>
            </w:pPr>
            <w:r w:rsidRPr="00E27D23">
              <w:t>Corrections to 5GC test case 9.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EF99B3" w14:textId="77777777" w:rsidR="00A0531F" w:rsidRPr="00E27D23" w:rsidRDefault="00A0531F" w:rsidP="009D4432">
            <w:pPr>
              <w:pStyle w:val="TAC"/>
            </w:pPr>
            <w:r w:rsidRPr="00E27D23">
              <w:t>16.3.0</w:t>
            </w:r>
          </w:p>
        </w:tc>
      </w:tr>
      <w:tr w:rsidR="00D13E6E" w:rsidRPr="00E27D23" w14:paraId="171B7FF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13F32CE"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8CD1BE"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5735C0" w14:textId="77777777" w:rsidR="00A0531F" w:rsidRPr="00E27D23" w:rsidRDefault="00A0531F" w:rsidP="009D4432">
            <w:pPr>
              <w:pStyle w:val="TAC"/>
            </w:pPr>
            <w:r w:rsidRPr="00E27D23">
              <w:t>R5-2003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B5C46B" w14:textId="77777777" w:rsidR="00A0531F" w:rsidRPr="00E27D23" w:rsidRDefault="00A0531F" w:rsidP="009D4432">
            <w:pPr>
              <w:pStyle w:val="TAC"/>
            </w:pPr>
            <w:r w:rsidRPr="00E27D23">
              <w:t>13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3D0327"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AED78A"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8FCA4F" w14:textId="77777777" w:rsidR="00A0531F" w:rsidRPr="00E27D23" w:rsidRDefault="00A0531F" w:rsidP="009D4432">
            <w:pPr>
              <w:pStyle w:val="TAL"/>
            </w:pPr>
            <w:r w:rsidRPr="00E27D23">
              <w:t>Correction to NR TC 6.1.1.3-Cell reselection of ePLMN in manual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51183B" w14:textId="77777777" w:rsidR="00A0531F" w:rsidRPr="00E27D23" w:rsidRDefault="00A0531F" w:rsidP="009D4432">
            <w:pPr>
              <w:pStyle w:val="TAC"/>
            </w:pPr>
            <w:r w:rsidRPr="00E27D23">
              <w:t>16.3.0</w:t>
            </w:r>
          </w:p>
        </w:tc>
      </w:tr>
      <w:tr w:rsidR="00D13E6E" w:rsidRPr="00E27D23" w14:paraId="3EAB4F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096CEB"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A437B5"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F9E768" w14:textId="77777777" w:rsidR="00A0531F" w:rsidRPr="00E27D23" w:rsidRDefault="00A0531F" w:rsidP="009D4432">
            <w:pPr>
              <w:pStyle w:val="TAC"/>
            </w:pPr>
            <w:r w:rsidRPr="00E27D23">
              <w:t>R5-2003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2F53A7" w14:textId="77777777" w:rsidR="00A0531F" w:rsidRPr="00E27D23" w:rsidRDefault="00A0531F" w:rsidP="009D4432">
            <w:pPr>
              <w:pStyle w:val="TAC"/>
            </w:pPr>
            <w:r w:rsidRPr="00E27D23">
              <w:t>13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A90375"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F69EE1"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3A15D9" w14:textId="77777777" w:rsidR="00A0531F" w:rsidRPr="00E27D23" w:rsidRDefault="00A0531F" w:rsidP="009D4432">
            <w:pPr>
              <w:pStyle w:val="TAL"/>
            </w:pPr>
            <w:r w:rsidRPr="00E27D23">
              <w:t>Correction to NR TC 6.4.1.2-Cell reselection of ePLMN in manual mode INACTIV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650632" w14:textId="77777777" w:rsidR="00A0531F" w:rsidRPr="00E27D23" w:rsidRDefault="00A0531F" w:rsidP="009D4432">
            <w:pPr>
              <w:pStyle w:val="TAC"/>
            </w:pPr>
            <w:r w:rsidRPr="00E27D23">
              <w:t>16.3.0</w:t>
            </w:r>
          </w:p>
        </w:tc>
      </w:tr>
      <w:tr w:rsidR="00D13E6E" w:rsidRPr="00E27D23" w14:paraId="335BC7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254369"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97E9FD"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F85664" w14:textId="77777777" w:rsidR="00A0531F" w:rsidRPr="00E27D23" w:rsidRDefault="00A0531F" w:rsidP="009D4432">
            <w:pPr>
              <w:pStyle w:val="TAC"/>
            </w:pPr>
            <w:r w:rsidRPr="00E27D23">
              <w:t>R5-2003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171F1C" w14:textId="77777777" w:rsidR="00A0531F" w:rsidRPr="00E27D23" w:rsidRDefault="00A0531F" w:rsidP="009D4432">
            <w:pPr>
              <w:pStyle w:val="TAC"/>
            </w:pPr>
            <w:r w:rsidRPr="00E27D23">
              <w:t>13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113469"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1485AC"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58F61F" w14:textId="77777777" w:rsidR="00A0531F" w:rsidRPr="00E27D23" w:rsidRDefault="00A0531F" w:rsidP="009D4432">
            <w:pPr>
              <w:pStyle w:val="TAL"/>
            </w:pPr>
            <w:r w:rsidRPr="00E27D23">
              <w:t>Correction to NR TC 8.1.3.1.17.1-Event A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E6C68C" w14:textId="77777777" w:rsidR="00A0531F" w:rsidRPr="00E27D23" w:rsidRDefault="00A0531F" w:rsidP="009D4432">
            <w:pPr>
              <w:pStyle w:val="TAC"/>
            </w:pPr>
            <w:r w:rsidRPr="00E27D23">
              <w:t>16.3.0</w:t>
            </w:r>
          </w:p>
        </w:tc>
      </w:tr>
      <w:tr w:rsidR="00D13E6E" w:rsidRPr="00E27D23" w14:paraId="0A8D4B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EFD732"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1F9014"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E70CDC" w14:textId="77777777" w:rsidR="00A0531F" w:rsidRPr="00E27D23" w:rsidRDefault="00A0531F" w:rsidP="009D4432">
            <w:pPr>
              <w:pStyle w:val="TAC"/>
            </w:pPr>
            <w:r w:rsidRPr="00E27D23">
              <w:t>R5-2003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E5133C" w14:textId="77777777" w:rsidR="00A0531F" w:rsidRPr="00E27D23" w:rsidRDefault="00A0531F" w:rsidP="009D4432">
            <w:pPr>
              <w:pStyle w:val="TAC"/>
            </w:pPr>
            <w:r w:rsidRPr="00E27D23">
              <w:t>13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1FD14A"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D04AF"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9990B4" w14:textId="77777777" w:rsidR="00A0531F" w:rsidRPr="00E27D23" w:rsidRDefault="00A0531F" w:rsidP="009D4432">
            <w:pPr>
              <w:pStyle w:val="TAL"/>
            </w:pPr>
            <w:r w:rsidRPr="00E27D23">
              <w:t>Correction to NR test case 8.1.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512F39" w14:textId="77777777" w:rsidR="00A0531F" w:rsidRPr="00E27D23" w:rsidRDefault="00A0531F" w:rsidP="009D4432">
            <w:pPr>
              <w:pStyle w:val="TAC"/>
            </w:pPr>
            <w:r w:rsidRPr="00E27D23">
              <w:t>16.3.0</w:t>
            </w:r>
          </w:p>
        </w:tc>
      </w:tr>
      <w:tr w:rsidR="00D13E6E" w:rsidRPr="00E27D23" w14:paraId="4B7B60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92F3B4"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9C2432"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2569E9" w14:textId="77777777" w:rsidR="00A0531F" w:rsidRPr="00E27D23" w:rsidRDefault="00A0531F" w:rsidP="009D4432">
            <w:pPr>
              <w:pStyle w:val="TAC"/>
            </w:pPr>
            <w:r w:rsidRPr="00E27D23">
              <w:t>R5-2003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5CB7A8" w14:textId="77777777" w:rsidR="00A0531F" w:rsidRPr="00E27D23" w:rsidRDefault="00A0531F" w:rsidP="009D4432">
            <w:pPr>
              <w:pStyle w:val="TAC"/>
            </w:pPr>
            <w:r w:rsidRPr="00E27D23">
              <w:t>13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FE81B9"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359F2"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5E542E" w14:textId="77777777" w:rsidR="00A0531F" w:rsidRPr="00E27D23" w:rsidRDefault="00A0531F" w:rsidP="009D4432">
            <w:pPr>
              <w:pStyle w:val="TAL"/>
            </w:pPr>
            <w:r w:rsidRPr="00E27D23">
              <w:t>Correction to 5G RRC test case 8.1.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D05C8C" w14:textId="77777777" w:rsidR="00A0531F" w:rsidRPr="00E27D23" w:rsidRDefault="00A0531F" w:rsidP="009D4432">
            <w:pPr>
              <w:pStyle w:val="TAC"/>
            </w:pPr>
            <w:r w:rsidRPr="00E27D23">
              <w:t>16.3.0</w:t>
            </w:r>
          </w:p>
        </w:tc>
      </w:tr>
      <w:tr w:rsidR="00D13E6E" w:rsidRPr="00E27D23" w14:paraId="7E5898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1F6EA4"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E466B6"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454BDB" w14:textId="77777777" w:rsidR="00A0531F" w:rsidRPr="00E27D23" w:rsidRDefault="00A0531F" w:rsidP="009D4432">
            <w:pPr>
              <w:pStyle w:val="TAC"/>
            </w:pPr>
            <w:r w:rsidRPr="00E27D23">
              <w:t>R5-2003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7BCE39" w14:textId="77777777" w:rsidR="00A0531F" w:rsidRPr="00E27D23" w:rsidRDefault="00A0531F" w:rsidP="009D4432">
            <w:pPr>
              <w:pStyle w:val="TAC"/>
            </w:pPr>
            <w:r w:rsidRPr="00E27D23">
              <w:t>13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A34D5A"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DB5E12"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B4B35B" w14:textId="77777777" w:rsidR="00A0531F" w:rsidRPr="00E27D23" w:rsidRDefault="00A0531F" w:rsidP="009D4432">
            <w:pPr>
              <w:pStyle w:val="TAL"/>
            </w:pPr>
            <w:r w:rsidRPr="00E27D23">
              <w:t>Correction to 5G RRC test 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1633A" w14:textId="77777777" w:rsidR="00A0531F" w:rsidRPr="00E27D23" w:rsidRDefault="00A0531F" w:rsidP="009D4432">
            <w:pPr>
              <w:pStyle w:val="TAC"/>
            </w:pPr>
            <w:r w:rsidRPr="00E27D23">
              <w:t>16.3.0</w:t>
            </w:r>
          </w:p>
        </w:tc>
      </w:tr>
      <w:tr w:rsidR="00D13E6E" w:rsidRPr="00E27D23" w14:paraId="7BB836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E39222"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69E6C2"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C69A75" w14:textId="77777777" w:rsidR="00A0531F" w:rsidRPr="00E27D23" w:rsidRDefault="00A0531F" w:rsidP="009D4432">
            <w:pPr>
              <w:pStyle w:val="TAC"/>
            </w:pPr>
            <w:r w:rsidRPr="00E27D23">
              <w:t>R5-2003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206F9E" w14:textId="77777777" w:rsidR="00A0531F" w:rsidRPr="00E27D23" w:rsidRDefault="00A0531F" w:rsidP="009D4432">
            <w:pPr>
              <w:pStyle w:val="TAC"/>
            </w:pPr>
            <w:r w:rsidRPr="00E27D23">
              <w:t>13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66D690"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424E2B"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BDAB33" w14:textId="77777777" w:rsidR="00A0531F" w:rsidRPr="00E27D23" w:rsidRDefault="00A0531F" w:rsidP="009D4432">
            <w:pPr>
              <w:pStyle w:val="TAL"/>
            </w:pPr>
            <w:r w:rsidRPr="00E27D23">
              <w:t>Correction to 5G UAC test case 1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5DACBA" w14:textId="77777777" w:rsidR="00A0531F" w:rsidRPr="00E27D23" w:rsidRDefault="00A0531F" w:rsidP="009D4432">
            <w:pPr>
              <w:pStyle w:val="TAC"/>
            </w:pPr>
            <w:r w:rsidRPr="00E27D23">
              <w:t>16.3.0</w:t>
            </w:r>
          </w:p>
        </w:tc>
      </w:tr>
      <w:tr w:rsidR="00D13E6E" w:rsidRPr="00E27D23" w14:paraId="7676B09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084D43"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88F828"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A4D0D3" w14:textId="77777777" w:rsidR="00A0531F" w:rsidRPr="00E27D23" w:rsidRDefault="00A0531F" w:rsidP="009D4432">
            <w:pPr>
              <w:pStyle w:val="TAC"/>
            </w:pPr>
            <w:r w:rsidRPr="00E27D23">
              <w:t>R5-2003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EC14A2" w14:textId="77777777" w:rsidR="00A0531F" w:rsidRPr="00E27D23" w:rsidRDefault="00A0531F" w:rsidP="009D4432">
            <w:pPr>
              <w:pStyle w:val="TAC"/>
            </w:pPr>
            <w:r w:rsidRPr="00E27D23">
              <w:t>13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E0467F"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D4018"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9096E8" w14:textId="77777777" w:rsidR="00A0531F" w:rsidRPr="00E27D23" w:rsidRDefault="00A0531F" w:rsidP="009D4432">
            <w:pPr>
              <w:pStyle w:val="TAL"/>
            </w:pPr>
            <w:r w:rsidRPr="00E27D23">
              <w:t>Correction to 5G UAC test case 1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CFA3959" w14:textId="77777777" w:rsidR="00A0531F" w:rsidRPr="00E27D23" w:rsidRDefault="00A0531F" w:rsidP="009D4432">
            <w:pPr>
              <w:pStyle w:val="TAC"/>
            </w:pPr>
            <w:r w:rsidRPr="00E27D23">
              <w:t>16.3.0</w:t>
            </w:r>
          </w:p>
        </w:tc>
      </w:tr>
      <w:tr w:rsidR="00D13E6E" w:rsidRPr="00E27D23" w14:paraId="560B5C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60B571"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1D992E"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8A271D" w14:textId="77777777" w:rsidR="00A0531F" w:rsidRPr="00E27D23" w:rsidRDefault="00A0531F" w:rsidP="009D4432">
            <w:pPr>
              <w:pStyle w:val="TAC"/>
            </w:pPr>
            <w:r w:rsidRPr="00E27D23">
              <w:t>R5-2003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0B8695" w14:textId="77777777" w:rsidR="00A0531F" w:rsidRPr="00E27D23" w:rsidRDefault="00A0531F" w:rsidP="009D4432">
            <w:pPr>
              <w:pStyle w:val="TAC"/>
            </w:pPr>
            <w:r w:rsidRPr="00E27D23">
              <w:t>13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36F67E"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9B1CFB"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B3C7E2" w14:textId="77777777" w:rsidR="00A0531F" w:rsidRPr="00E27D23" w:rsidRDefault="00A0531F" w:rsidP="009D4432">
            <w:pPr>
              <w:pStyle w:val="TAL"/>
            </w:pPr>
            <w:r w:rsidRPr="00E27D23">
              <w:t>Update of 5GC test case 10.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082F4C" w14:textId="77777777" w:rsidR="00A0531F" w:rsidRPr="00E27D23" w:rsidRDefault="00A0531F" w:rsidP="009D4432">
            <w:pPr>
              <w:pStyle w:val="TAC"/>
            </w:pPr>
            <w:r w:rsidRPr="00E27D23">
              <w:t>16.3.0</w:t>
            </w:r>
          </w:p>
        </w:tc>
      </w:tr>
      <w:tr w:rsidR="00D13E6E" w:rsidRPr="00E27D23" w14:paraId="60C5C8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F18851"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07541C"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3270FE" w14:textId="77777777" w:rsidR="00A0531F" w:rsidRPr="00E27D23" w:rsidRDefault="00A0531F" w:rsidP="009D4432">
            <w:pPr>
              <w:pStyle w:val="TAC"/>
            </w:pPr>
            <w:r w:rsidRPr="00E27D23">
              <w:t>R5-2003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258A4E" w14:textId="77777777" w:rsidR="00A0531F" w:rsidRPr="00E27D23" w:rsidRDefault="00A0531F" w:rsidP="009D4432">
            <w:pPr>
              <w:pStyle w:val="TAC"/>
            </w:pPr>
            <w:r w:rsidRPr="00E27D23">
              <w:t>13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37977F"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BBAFB6"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50CB63" w14:textId="77777777" w:rsidR="00A0531F" w:rsidRPr="00E27D23" w:rsidRDefault="00A0531F" w:rsidP="009D4432">
            <w:pPr>
              <w:pStyle w:val="TAL"/>
            </w:pPr>
            <w:r w:rsidRPr="00E27D23">
              <w:t>Correction of NR test case 6.4.3.1-Inter-RAT cell reselection in RRC_INACTIV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974884" w14:textId="77777777" w:rsidR="00A0531F" w:rsidRPr="00E27D23" w:rsidRDefault="00A0531F" w:rsidP="009D4432">
            <w:pPr>
              <w:pStyle w:val="TAC"/>
            </w:pPr>
            <w:r w:rsidRPr="00E27D23">
              <w:t>16.3.0</w:t>
            </w:r>
          </w:p>
        </w:tc>
      </w:tr>
      <w:tr w:rsidR="00D13E6E" w:rsidRPr="00E27D23" w14:paraId="5E573D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AD447D"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293E02"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3CC152" w14:textId="77777777" w:rsidR="00A0531F" w:rsidRPr="00E27D23" w:rsidRDefault="00A0531F" w:rsidP="009D4432">
            <w:pPr>
              <w:pStyle w:val="TAC"/>
            </w:pPr>
            <w:r w:rsidRPr="00E27D23">
              <w:t>R5-2005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D14486" w14:textId="77777777" w:rsidR="00A0531F" w:rsidRPr="00E27D23" w:rsidRDefault="00A0531F" w:rsidP="009D4432">
            <w:pPr>
              <w:pStyle w:val="TAC"/>
            </w:pPr>
            <w:r w:rsidRPr="00E27D23">
              <w:t>13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3EAB6F"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43AAC0"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FA5109" w14:textId="77777777" w:rsidR="00A0531F" w:rsidRPr="00E27D23" w:rsidRDefault="00A0531F" w:rsidP="009D4432">
            <w:pPr>
              <w:pStyle w:val="TAL"/>
            </w:pPr>
            <w:r w:rsidRPr="00E27D23">
              <w:t>Correction to NR PDCP test case 7.1.3.5.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036C1C" w14:textId="77777777" w:rsidR="00A0531F" w:rsidRPr="00E27D23" w:rsidRDefault="00A0531F" w:rsidP="009D4432">
            <w:pPr>
              <w:pStyle w:val="TAC"/>
            </w:pPr>
            <w:r w:rsidRPr="00E27D23">
              <w:t>16.3.0</w:t>
            </w:r>
          </w:p>
        </w:tc>
      </w:tr>
      <w:tr w:rsidR="00D13E6E" w:rsidRPr="00E27D23" w14:paraId="61D390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E2DEBD"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87CF6D"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2D6F7A" w14:textId="77777777" w:rsidR="00A0531F" w:rsidRPr="00E27D23" w:rsidRDefault="00A0531F" w:rsidP="009D4432">
            <w:pPr>
              <w:pStyle w:val="TAC"/>
            </w:pPr>
            <w:r w:rsidRPr="00E27D23">
              <w:t>R5-2005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1A5DDB" w14:textId="77777777" w:rsidR="00A0531F" w:rsidRPr="00E27D23" w:rsidRDefault="00A0531F" w:rsidP="009D4432">
            <w:pPr>
              <w:pStyle w:val="TAC"/>
            </w:pPr>
            <w:r w:rsidRPr="00E27D23">
              <w:t>13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8F7FCA"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262B25"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51FE36" w14:textId="77777777" w:rsidR="00A0531F" w:rsidRPr="00E27D23" w:rsidRDefault="00A0531F" w:rsidP="009D4432">
            <w:pPr>
              <w:pStyle w:val="TAL"/>
            </w:pPr>
            <w:r w:rsidRPr="00E27D23">
              <w:t>Corrections to RRC TC 8.2.2.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923A4F" w14:textId="77777777" w:rsidR="00A0531F" w:rsidRPr="00E27D23" w:rsidRDefault="00A0531F" w:rsidP="009D4432">
            <w:pPr>
              <w:pStyle w:val="TAC"/>
            </w:pPr>
            <w:r w:rsidRPr="00E27D23">
              <w:t>16.3.0</w:t>
            </w:r>
          </w:p>
        </w:tc>
      </w:tr>
      <w:tr w:rsidR="00D13E6E" w:rsidRPr="00E27D23" w14:paraId="0AB5A8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523096"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1EAC0E"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BB6C73" w14:textId="77777777" w:rsidR="00A0531F" w:rsidRPr="00E27D23" w:rsidRDefault="00A0531F" w:rsidP="009D4432">
            <w:pPr>
              <w:pStyle w:val="TAC"/>
            </w:pPr>
            <w:r w:rsidRPr="00E27D23">
              <w:t>R5-2005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3C700A" w14:textId="77777777" w:rsidR="00A0531F" w:rsidRPr="00E27D23" w:rsidRDefault="00A0531F" w:rsidP="009D4432">
            <w:pPr>
              <w:pStyle w:val="TAC"/>
            </w:pPr>
            <w:r w:rsidRPr="00E27D23">
              <w:t>13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A2F790"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00378A"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5F7603" w14:textId="77777777" w:rsidR="00A0531F" w:rsidRPr="00E27D23" w:rsidRDefault="00A0531F" w:rsidP="009D4432">
            <w:pPr>
              <w:pStyle w:val="TAL"/>
            </w:pPr>
            <w:r w:rsidRPr="00E27D23">
              <w:t>Correction to RRC TC 8.2.2.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3F1281" w14:textId="77777777" w:rsidR="00A0531F" w:rsidRPr="00E27D23" w:rsidRDefault="00A0531F" w:rsidP="009D4432">
            <w:pPr>
              <w:pStyle w:val="TAC"/>
            </w:pPr>
            <w:r w:rsidRPr="00E27D23">
              <w:t>16.3.0</w:t>
            </w:r>
          </w:p>
        </w:tc>
      </w:tr>
      <w:tr w:rsidR="00D13E6E" w:rsidRPr="00E27D23" w14:paraId="2264D8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061F62"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EEE025"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19DADC" w14:textId="77777777" w:rsidR="00A0531F" w:rsidRPr="00E27D23" w:rsidRDefault="00A0531F" w:rsidP="009D4432">
            <w:pPr>
              <w:pStyle w:val="TAC"/>
            </w:pPr>
            <w:r w:rsidRPr="00E27D23">
              <w:t>R5-2005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EE0796" w14:textId="77777777" w:rsidR="00A0531F" w:rsidRPr="00E27D23" w:rsidRDefault="00A0531F" w:rsidP="009D4432">
            <w:pPr>
              <w:pStyle w:val="TAC"/>
            </w:pPr>
            <w:r w:rsidRPr="00E27D23">
              <w:t>13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A5BAEA"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009066"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B0A0C0" w14:textId="77777777" w:rsidR="00A0531F" w:rsidRPr="00E27D23" w:rsidRDefault="00A0531F" w:rsidP="009D4432">
            <w:pPr>
              <w:pStyle w:val="TAL"/>
            </w:pPr>
            <w:r w:rsidRPr="00E27D23">
              <w:t>Correction to 5G TC 9.1.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13BDCB" w14:textId="77777777" w:rsidR="00A0531F" w:rsidRPr="00E27D23" w:rsidRDefault="00A0531F" w:rsidP="009D4432">
            <w:pPr>
              <w:pStyle w:val="TAC"/>
            </w:pPr>
            <w:r w:rsidRPr="00E27D23">
              <w:t>16.3.0</w:t>
            </w:r>
          </w:p>
        </w:tc>
      </w:tr>
      <w:tr w:rsidR="00D13E6E" w:rsidRPr="00E27D23" w14:paraId="7370DC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D7880F"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8B6CB0"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D5491F" w14:textId="77777777" w:rsidR="00A0531F" w:rsidRPr="00E27D23" w:rsidRDefault="00A0531F" w:rsidP="009D4432">
            <w:pPr>
              <w:pStyle w:val="TAC"/>
            </w:pPr>
            <w:r w:rsidRPr="00E27D23">
              <w:t>R5-2006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62F20A" w14:textId="77777777" w:rsidR="00A0531F" w:rsidRPr="00E27D23" w:rsidRDefault="00A0531F" w:rsidP="009D4432">
            <w:pPr>
              <w:pStyle w:val="TAC"/>
            </w:pPr>
            <w:r w:rsidRPr="00E27D23">
              <w:t>13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EC6A49"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B647A4"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E71F3E" w14:textId="77777777" w:rsidR="00A0531F" w:rsidRPr="00E27D23" w:rsidRDefault="00A0531F" w:rsidP="009D4432">
            <w:pPr>
              <w:pStyle w:val="TAL"/>
            </w:pPr>
            <w:r w:rsidRPr="00E27D23">
              <w:t>Update to 5GC test case 9.1.1.3 in 38.5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A65DFE" w14:textId="77777777" w:rsidR="00A0531F" w:rsidRPr="00E27D23" w:rsidRDefault="00A0531F" w:rsidP="009D4432">
            <w:pPr>
              <w:pStyle w:val="TAC"/>
            </w:pPr>
            <w:r w:rsidRPr="00E27D23">
              <w:t>16.3.0</w:t>
            </w:r>
          </w:p>
        </w:tc>
      </w:tr>
      <w:tr w:rsidR="00D13E6E" w:rsidRPr="00E27D23" w14:paraId="709313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CCA9A3"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949F05"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A53D43" w14:textId="77777777" w:rsidR="00A0531F" w:rsidRPr="00E27D23" w:rsidRDefault="00A0531F" w:rsidP="009D4432">
            <w:pPr>
              <w:pStyle w:val="TAC"/>
            </w:pPr>
            <w:r w:rsidRPr="00E27D23">
              <w:t>R5-2006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2C00E4" w14:textId="77777777" w:rsidR="00A0531F" w:rsidRPr="00E27D23" w:rsidRDefault="00A0531F" w:rsidP="009D4432">
            <w:pPr>
              <w:pStyle w:val="TAC"/>
            </w:pPr>
            <w:r w:rsidRPr="00E27D23">
              <w:t>13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2B0497"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5C05EC"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5C0C40" w14:textId="77777777" w:rsidR="00A0531F" w:rsidRPr="00E27D23" w:rsidRDefault="00A0531F" w:rsidP="009D4432">
            <w:pPr>
              <w:pStyle w:val="TAL"/>
            </w:pPr>
            <w:r w:rsidRPr="00E27D23">
              <w:t>Inclusion of 5G-NR Idle Mode TC 6.1.2.19 - Speed-dependent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4E9ABC" w14:textId="77777777" w:rsidR="00A0531F" w:rsidRPr="00E27D23" w:rsidRDefault="00A0531F" w:rsidP="009D4432">
            <w:pPr>
              <w:pStyle w:val="TAC"/>
            </w:pPr>
            <w:r w:rsidRPr="00E27D23">
              <w:t>16.3.0</w:t>
            </w:r>
          </w:p>
        </w:tc>
      </w:tr>
      <w:tr w:rsidR="00D13E6E" w:rsidRPr="00E27D23" w14:paraId="6DFB3F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570A6CB"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BB9408"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2AF264" w14:textId="77777777" w:rsidR="00A0531F" w:rsidRPr="00E27D23" w:rsidRDefault="00A0531F" w:rsidP="009D4432">
            <w:pPr>
              <w:pStyle w:val="TAC"/>
            </w:pPr>
            <w:r w:rsidRPr="00E27D23">
              <w:t>R5-2006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A1A6FF" w14:textId="77777777" w:rsidR="00A0531F" w:rsidRPr="00E27D23" w:rsidRDefault="00A0531F" w:rsidP="009D4432">
            <w:pPr>
              <w:pStyle w:val="TAC"/>
            </w:pPr>
            <w:r w:rsidRPr="00E27D23">
              <w:t>13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902EBF"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5E40C1"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E6DB8A" w14:textId="77777777" w:rsidR="00A0531F" w:rsidRPr="00E27D23" w:rsidRDefault="00A0531F" w:rsidP="009D4432">
            <w:pPr>
              <w:pStyle w:val="TAL"/>
            </w:pPr>
            <w:r w:rsidRPr="00E27D23">
              <w:t>Update of RRC TC 8.1.5.6.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813C82" w14:textId="77777777" w:rsidR="00A0531F" w:rsidRPr="00E27D23" w:rsidRDefault="00A0531F" w:rsidP="009D4432">
            <w:pPr>
              <w:pStyle w:val="TAC"/>
            </w:pPr>
            <w:r w:rsidRPr="00E27D23">
              <w:t>16.3.0</w:t>
            </w:r>
          </w:p>
        </w:tc>
      </w:tr>
      <w:tr w:rsidR="00D13E6E" w:rsidRPr="00E27D23" w14:paraId="7925D4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B9A6AC"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3C0BFF"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A5049C" w14:textId="77777777" w:rsidR="00A0531F" w:rsidRPr="00E27D23" w:rsidRDefault="00A0531F" w:rsidP="009D4432">
            <w:pPr>
              <w:pStyle w:val="TAC"/>
            </w:pPr>
            <w:r w:rsidRPr="00E27D23">
              <w:t>R5-2006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AEBFBF" w14:textId="77777777" w:rsidR="00A0531F" w:rsidRPr="00E27D23" w:rsidRDefault="00A0531F" w:rsidP="009D4432">
            <w:pPr>
              <w:pStyle w:val="TAC"/>
            </w:pPr>
            <w:r w:rsidRPr="00E27D23">
              <w:t>13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FECB85"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26B95"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760ACB" w14:textId="77777777" w:rsidR="00A0531F" w:rsidRPr="00E27D23" w:rsidRDefault="00A0531F" w:rsidP="009D4432">
            <w:pPr>
              <w:pStyle w:val="TAL"/>
            </w:pPr>
            <w:r w:rsidRPr="00E27D23">
              <w:t>Update of RRC TC 8.2.3.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88FB84" w14:textId="77777777" w:rsidR="00A0531F" w:rsidRPr="00E27D23" w:rsidRDefault="00A0531F" w:rsidP="009D4432">
            <w:pPr>
              <w:pStyle w:val="TAC"/>
            </w:pPr>
            <w:r w:rsidRPr="00E27D23">
              <w:t>16.3.0</w:t>
            </w:r>
          </w:p>
        </w:tc>
      </w:tr>
      <w:tr w:rsidR="00D13E6E" w:rsidRPr="00E27D23" w14:paraId="55E457B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602690"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B4478A"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296230" w14:textId="77777777" w:rsidR="00A0531F" w:rsidRPr="00E27D23" w:rsidRDefault="00A0531F" w:rsidP="009D4432">
            <w:pPr>
              <w:pStyle w:val="TAC"/>
            </w:pPr>
            <w:r w:rsidRPr="00E27D23">
              <w:t>R5-2006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A87207" w14:textId="77777777" w:rsidR="00A0531F" w:rsidRPr="00E27D23" w:rsidRDefault="00A0531F" w:rsidP="009D4432">
            <w:pPr>
              <w:pStyle w:val="TAC"/>
            </w:pPr>
            <w:r w:rsidRPr="00E27D23">
              <w:t>13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2B3EED"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19CF68"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36A34C" w14:textId="77777777" w:rsidR="00A0531F" w:rsidRPr="00E27D23" w:rsidRDefault="00A0531F" w:rsidP="009D4432">
            <w:pPr>
              <w:pStyle w:val="TAL"/>
            </w:pPr>
            <w:r w:rsidRPr="00E27D23">
              <w:t>Corrections to NR MAC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235E45" w14:textId="77777777" w:rsidR="00A0531F" w:rsidRPr="00E27D23" w:rsidRDefault="00A0531F" w:rsidP="009D4432">
            <w:pPr>
              <w:pStyle w:val="TAC"/>
            </w:pPr>
            <w:r w:rsidRPr="00E27D23">
              <w:t>16.3.0</w:t>
            </w:r>
          </w:p>
        </w:tc>
      </w:tr>
      <w:tr w:rsidR="00D13E6E" w:rsidRPr="00E27D23" w14:paraId="1D9F30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067288"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649DD3"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07A05E" w14:textId="77777777" w:rsidR="00A0531F" w:rsidRPr="00E27D23" w:rsidRDefault="00A0531F" w:rsidP="009D4432">
            <w:pPr>
              <w:pStyle w:val="TAC"/>
            </w:pPr>
            <w:r w:rsidRPr="00E27D23">
              <w:t>R5-2006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9FDB3C" w14:textId="77777777" w:rsidR="00A0531F" w:rsidRPr="00E27D23" w:rsidRDefault="00A0531F" w:rsidP="009D4432">
            <w:pPr>
              <w:pStyle w:val="TAC"/>
            </w:pPr>
            <w:r w:rsidRPr="00E27D23">
              <w:t>13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AA89A1"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6EB0A4"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7B6489" w14:textId="77777777" w:rsidR="00A0531F" w:rsidRPr="00E27D23" w:rsidRDefault="00A0531F" w:rsidP="009D4432">
            <w:pPr>
              <w:pStyle w:val="TAL"/>
            </w:pPr>
            <w:r w:rsidRPr="00E27D23">
              <w:t>Editorial correction: Assign title to section 10.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CCB741" w14:textId="77777777" w:rsidR="00A0531F" w:rsidRPr="00E27D23" w:rsidRDefault="00A0531F" w:rsidP="009D4432">
            <w:pPr>
              <w:pStyle w:val="TAC"/>
            </w:pPr>
            <w:r w:rsidRPr="00E27D23">
              <w:t>16.3.0</w:t>
            </w:r>
          </w:p>
        </w:tc>
      </w:tr>
      <w:tr w:rsidR="00D13E6E" w:rsidRPr="00E27D23" w14:paraId="324EE4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1469F3"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318C1B"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D8D954" w14:textId="77777777" w:rsidR="00A0531F" w:rsidRPr="00E27D23" w:rsidRDefault="00A0531F" w:rsidP="009D4432">
            <w:pPr>
              <w:pStyle w:val="TAC"/>
            </w:pPr>
            <w:r w:rsidRPr="00E27D23">
              <w:t>R5-2006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16261D" w14:textId="77777777" w:rsidR="00A0531F" w:rsidRPr="00E27D23" w:rsidRDefault="00A0531F" w:rsidP="009D4432">
            <w:pPr>
              <w:pStyle w:val="TAC"/>
            </w:pPr>
            <w:r w:rsidRPr="00E27D23">
              <w:t>13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C0DBA9"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B7BF6B"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3745EF" w14:textId="77777777" w:rsidR="00A0531F" w:rsidRPr="00E27D23" w:rsidRDefault="00A0531F" w:rsidP="009D4432">
            <w:pPr>
              <w:pStyle w:val="TAL"/>
            </w:pPr>
            <w:r w:rsidRPr="00E27D23">
              <w:t>Correction to NR Idle mode test case 6.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82C867" w14:textId="77777777" w:rsidR="00A0531F" w:rsidRPr="00E27D23" w:rsidRDefault="00A0531F" w:rsidP="009D4432">
            <w:pPr>
              <w:pStyle w:val="TAC"/>
            </w:pPr>
            <w:r w:rsidRPr="00E27D23">
              <w:t>16.3.0</w:t>
            </w:r>
          </w:p>
        </w:tc>
      </w:tr>
      <w:tr w:rsidR="00D13E6E" w:rsidRPr="00E27D23" w14:paraId="1388C5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79EB8C4"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22F864"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9FEF37" w14:textId="77777777" w:rsidR="00A0531F" w:rsidRPr="00E27D23" w:rsidRDefault="00A0531F" w:rsidP="009D4432">
            <w:pPr>
              <w:pStyle w:val="TAC"/>
            </w:pPr>
            <w:r w:rsidRPr="00E27D23">
              <w:t>R5-2006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A8F77D" w14:textId="77777777" w:rsidR="00A0531F" w:rsidRPr="00E27D23" w:rsidRDefault="00A0531F" w:rsidP="009D4432">
            <w:pPr>
              <w:pStyle w:val="TAC"/>
            </w:pPr>
            <w:r w:rsidRPr="00E27D23">
              <w:t>13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2B161B"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FBDD47"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64DF6E" w14:textId="77777777" w:rsidR="00A0531F" w:rsidRPr="00E27D23" w:rsidRDefault="00A0531F" w:rsidP="009D4432">
            <w:pPr>
              <w:pStyle w:val="TAL"/>
            </w:pPr>
            <w:r w:rsidRPr="00E27D23">
              <w:t>Correction to NSSAI TC 9.1.5.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DC7BDE" w14:textId="77777777" w:rsidR="00A0531F" w:rsidRPr="00E27D23" w:rsidRDefault="00A0531F" w:rsidP="009D4432">
            <w:pPr>
              <w:pStyle w:val="TAC"/>
            </w:pPr>
            <w:r w:rsidRPr="00E27D23">
              <w:t>16.3.0</w:t>
            </w:r>
          </w:p>
        </w:tc>
      </w:tr>
      <w:tr w:rsidR="00D13E6E" w:rsidRPr="00E27D23" w14:paraId="70868E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1233AA"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54BE80"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1D01C0" w14:textId="77777777" w:rsidR="00A0531F" w:rsidRPr="00E27D23" w:rsidRDefault="00A0531F" w:rsidP="009D4432">
            <w:pPr>
              <w:pStyle w:val="TAC"/>
            </w:pPr>
            <w:r w:rsidRPr="00E27D23">
              <w:t>R5-2008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D91282" w14:textId="77777777" w:rsidR="00A0531F" w:rsidRPr="00E27D23" w:rsidRDefault="00A0531F" w:rsidP="009D4432">
            <w:pPr>
              <w:pStyle w:val="TAC"/>
            </w:pPr>
            <w:r w:rsidRPr="00E27D23">
              <w:t>13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A7C8BD"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CCC763"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09FACF" w14:textId="77777777" w:rsidR="00A0531F" w:rsidRPr="00E27D23" w:rsidRDefault="00A0531F" w:rsidP="009D4432">
            <w:pPr>
              <w:pStyle w:val="TAL"/>
            </w:pPr>
            <w:r w:rsidRPr="00E27D23">
              <w:t>Correction to NR TC 8.1.3.1.23-Intra NR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E78281" w14:textId="77777777" w:rsidR="00A0531F" w:rsidRPr="00E27D23" w:rsidRDefault="00A0531F" w:rsidP="009D4432">
            <w:pPr>
              <w:pStyle w:val="TAC"/>
            </w:pPr>
            <w:r w:rsidRPr="00E27D23">
              <w:t>16.3.0</w:t>
            </w:r>
          </w:p>
        </w:tc>
      </w:tr>
      <w:tr w:rsidR="00D13E6E" w:rsidRPr="00E27D23" w14:paraId="4AE620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1A11B2"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25D2D4"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15B78D" w14:textId="77777777" w:rsidR="00A0531F" w:rsidRPr="00E27D23" w:rsidRDefault="00A0531F" w:rsidP="009D4432">
            <w:pPr>
              <w:pStyle w:val="TAC"/>
            </w:pPr>
            <w:r w:rsidRPr="00E27D23">
              <w:t>R5-2008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2F8053" w14:textId="77777777" w:rsidR="00A0531F" w:rsidRPr="00E27D23" w:rsidRDefault="00A0531F" w:rsidP="009D4432">
            <w:pPr>
              <w:pStyle w:val="TAC"/>
            </w:pPr>
            <w:r w:rsidRPr="00E27D23">
              <w:t>14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5AE3C5"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0BA88"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60D58F" w14:textId="77777777" w:rsidR="00A0531F" w:rsidRPr="00E27D23" w:rsidRDefault="00A0531F" w:rsidP="009D4432">
            <w:pPr>
              <w:pStyle w:val="TAL"/>
            </w:pPr>
            <w:r w:rsidRPr="00E27D23">
              <w:t>Correction to Multilayer TC 1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EDCD33" w14:textId="77777777" w:rsidR="00A0531F" w:rsidRPr="00E27D23" w:rsidRDefault="00A0531F" w:rsidP="009D4432">
            <w:pPr>
              <w:pStyle w:val="TAC"/>
            </w:pPr>
            <w:r w:rsidRPr="00E27D23">
              <w:t>16.3.0</w:t>
            </w:r>
          </w:p>
        </w:tc>
      </w:tr>
      <w:tr w:rsidR="00D13E6E" w:rsidRPr="00E27D23" w14:paraId="2DE9BC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6E3C56"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0D9A18"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DD3F18" w14:textId="77777777" w:rsidR="00A0531F" w:rsidRPr="00E27D23" w:rsidRDefault="00A0531F" w:rsidP="009D4432">
            <w:pPr>
              <w:pStyle w:val="TAC"/>
            </w:pPr>
            <w:r w:rsidRPr="00E27D23">
              <w:t>R5-2008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CA5448" w14:textId="77777777" w:rsidR="00A0531F" w:rsidRPr="00E27D23" w:rsidRDefault="00A0531F" w:rsidP="009D4432">
            <w:pPr>
              <w:pStyle w:val="TAC"/>
            </w:pPr>
            <w:r w:rsidRPr="00E27D23">
              <w:t>14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1042D3" w14:textId="77777777" w:rsidR="00A0531F" w:rsidRPr="00E27D23" w:rsidRDefault="00A0531F"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E04502"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C44BF3" w14:textId="77777777" w:rsidR="00A0531F" w:rsidRPr="00E27D23" w:rsidRDefault="00A0531F" w:rsidP="009D4432">
            <w:pPr>
              <w:pStyle w:val="TAL"/>
            </w:pPr>
            <w:r w:rsidRPr="00E27D23">
              <w:t>Correction to Multilayer TC 1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A2642B" w14:textId="77777777" w:rsidR="00A0531F" w:rsidRPr="00E27D23" w:rsidRDefault="00A0531F" w:rsidP="009D4432">
            <w:pPr>
              <w:pStyle w:val="TAC"/>
            </w:pPr>
            <w:r w:rsidRPr="00E27D23">
              <w:t>16.3.0</w:t>
            </w:r>
          </w:p>
        </w:tc>
      </w:tr>
      <w:tr w:rsidR="00D13E6E" w:rsidRPr="00E27D23" w14:paraId="33CEB4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03D095"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65D771"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06F8DF" w14:textId="77777777" w:rsidR="00A0531F" w:rsidRPr="00E27D23" w:rsidRDefault="00A0531F" w:rsidP="009D4432">
            <w:pPr>
              <w:pStyle w:val="TAC"/>
            </w:pPr>
            <w:r w:rsidRPr="00E27D23">
              <w:t>R5-2009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864F4B" w14:textId="77777777" w:rsidR="00A0531F" w:rsidRPr="00E27D23" w:rsidRDefault="00A0531F" w:rsidP="009D4432">
            <w:pPr>
              <w:pStyle w:val="TAC"/>
            </w:pPr>
            <w:r w:rsidRPr="00E27D23">
              <w:t>12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9CA047"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BD87D4"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10A728" w14:textId="77777777" w:rsidR="00A0531F" w:rsidRPr="00E27D23" w:rsidRDefault="00A0531F" w:rsidP="009D4432">
            <w:pPr>
              <w:pStyle w:val="TAL"/>
            </w:pPr>
            <w:r w:rsidRPr="00E27D23">
              <w:t>Correction to EN-DC RRC Test case 8.2.3.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E98CE2" w14:textId="77777777" w:rsidR="00A0531F" w:rsidRPr="00E27D23" w:rsidRDefault="00A0531F" w:rsidP="009D4432">
            <w:pPr>
              <w:pStyle w:val="TAC"/>
            </w:pPr>
            <w:r w:rsidRPr="00E27D23">
              <w:t>16.3.0</w:t>
            </w:r>
          </w:p>
        </w:tc>
      </w:tr>
      <w:tr w:rsidR="00D13E6E" w:rsidRPr="00E27D23" w14:paraId="10A7B79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F95DA8"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8AAE14"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450A03" w14:textId="77777777" w:rsidR="00A0531F" w:rsidRPr="00E27D23" w:rsidRDefault="00A0531F" w:rsidP="009D4432">
            <w:pPr>
              <w:pStyle w:val="TAC"/>
            </w:pPr>
            <w:r w:rsidRPr="00E27D23">
              <w:t>R5-2009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9DD946" w14:textId="77777777" w:rsidR="00A0531F" w:rsidRPr="00E27D23" w:rsidRDefault="00A0531F" w:rsidP="009D4432">
            <w:pPr>
              <w:pStyle w:val="TAC"/>
            </w:pPr>
            <w:r w:rsidRPr="00E27D23">
              <w:t>12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A53782"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4F516A"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F32B85" w14:textId="77777777" w:rsidR="00A0531F" w:rsidRPr="00E27D23" w:rsidRDefault="00A0531F" w:rsidP="009D4432">
            <w:pPr>
              <w:pStyle w:val="TAL"/>
            </w:pPr>
            <w:r w:rsidRPr="00E27D23">
              <w:t>Correction to NR RLC test case 7.1.2.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D96941" w14:textId="77777777" w:rsidR="00A0531F" w:rsidRPr="00E27D23" w:rsidRDefault="00A0531F" w:rsidP="009D4432">
            <w:pPr>
              <w:pStyle w:val="TAC"/>
            </w:pPr>
            <w:r w:rsidRPr="00E27D23">
              <w:t>16.3.0</w:t>
            </w:r>
          </w:p>
        </w:tc>
      </w:tr>
      <w:tr w:rsidR="00D13E6E" w:rsidRPr="00E27D23" w14:paraId="11174E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3AA839"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544510"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EA2CB0" w14:textId="77777777" w:rsidR="00A0531F" w:rsidRPr="00E27D23" w:rsidRDefault="00A0531F" w:rsidP="009D4432">
            <w:pPr>
              <w:pStyle w:val="TAC"/>
            </w:pPr>
            <w:r w:rsidRPr="00E27D23">
              <w:t>R5-2010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C1266B" w14:textId="77777777" w:rsidR="00A0531F" w:rsidRPr="00E27D23" w:rsidRDefault="00A0531F" w:rsidP="009D4432">
            <w:pPr>
              <w:pStyle w:val="TAC"/>
            </w:pPr>
            <w:r w:rsidRPr="00E27D23">
              <w:t>12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EB9F7B"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1E589"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DF86EC" w14:textId="77777777" w:rsidR="00A0531F" w:rsidRPr="00E27D23" w:rsidRDefault="00A0531F" w:rsidP="009D4432">
            <w:pPr>
              <w:pStyle w:val="TAL"/>
            </w:pPr>
            <w:r w:rsidRPr="00E27D23">
              <w:t>Correction to NR PDCP test case 7.1.3.5.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47D085" w14:textId="77777777" w:rsidR="00A0531F" w:rsidRPr="00E27D23" w:rsidRDefault="00A0531F" w:rsidP="009D4432">
            <w:pPr>
              <w:pStyle w:val="TAC"/>
            </w:pPr>
            <w:r w:rsidRPr="00E27D23">
              <w:t>16.3.0</w:t>
            </w:r>
          </w:p>
        </w:tc>
      </w:tr>
      <w:tr w:rsidR="00D13E6E" w:rsidRPr="00E27D23" w14:paraId="7CFC0A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281904"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54867F"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B87A06" w14:textId="77777777" w:rsidR="00A0531F" w:rsidRPr="00E27D23" w:rsidRDefault="00A0531F" w:rsidP="009D4432">
            <w:pPr>
              <w:pStyle w:val="TAC"/>
            </w:pPr>
            <w:r w:rsidRPr="00E27D23">
              <w:t>R5-2010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2E0162" w14:textId="77777777" w:rsidR="00A0531F" w:rsidRPr="00E27D23" w:rsidRDefault="00A0531F" w:rsidP="009D4432">
            <w:pPr>
              <w:pStyle w:val="TAC"/>
            </w:pPr>
            <w:r w:rsidRPr="00E27D23">
              <w:t>12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F7F833"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F99012"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18F0AF" w14:textId="77777777" w:rsidR="00A0531F" w:rsidRPr="00E27D23" w:rsidRDefault="00A0531F" w:rsidP="009D4432">
            <w:pPr>
              <w:pStyle w:val="TAL"/>
            </w:pPr>
            <w:r w:rsidRPr="00E27D23">
              <w:t>Correction to NR SDAP test case 7.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D64402" w14:textId="77777777" w:rsidR="00A0531F" w:rsidRPr="00E27D23" w:rsidRDefault="00A0531F" w:rsidP="009D4432">
            <w:pPr>
              <w:pStyle w:val="TAC"/>
            </w:pPr>
            <w:r w:rsidRPr="00E27D23">
              <w:t>16.3.0</w:t>
            </w:r>
          </w:p>
        </w:tc>
      </w:tr>
      <w:tr w:rsidR="00D13E6E" w:rsidRPr="00E27D23" w14:paraId="41EBA70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1E0C60"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CD9E1C"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376CEB" w14:textId="77777777" w:rsidR="00A0531F" w:rsidRPr="00E27D23" w:rsidRDefault="00A0531F" w:rsidP="009D4432">
            <w:pPr>
              <w:pStyle w:val="TAC"/>
            </w:pPr>
            <w:r w:rsidRPr="00E27D23">
              <w:t>R5-2010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5A378F" w14:textId="77777777" w:rsidR="00A0531F" w:rsidRPr="00E27D23" w:rsidRDefault="00A0531F" w:rsidP="009D4432">
            <w:pPr>
              <w:pStyle w:val="TAC"/>
            </w:pPr>
            <w:r w:rsidRPr="00E27D23">
              <w:t>12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1227A9"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887FE0"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9E630E" w14:textId="77777777" w:rsidR="00A0531F" w:rsidRPr="00E27D23" w:rsidRDefault="00A0531F" w:rsidP="009D4432">
            <w:pPr>
              <w:pStyle w:val="TAL"/>
            </w:pPr>
            <w:r w:rsidRPr="00E27D23">
              <w:t>Correction to 5GMM test case 9.1.5.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4AF025" w14:textId="77777777" w:rsidR="00A0531F" w:rsidRPr="00E27D23" w:rsidRDefault="00A0531F" w:rsidP="009D4432">
            <w:pPr>
              <w:pStyle w:val="TAC"/>
            </w:pPr>
            <w:r w:rsidRPr="00E27D23">
              <w:t>16.3.0</w:t>
            </w:r>
          </w:p>
        </w:tc>
      </w:tr>
      <w:tr w:rsidR="00D13E6E" w:rsidRPr="00E27D23" w14:paraId="595D458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73FE2E"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EAF27E"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65A610" w14:textId="77777777" w:rsidR="00A0531F" w:rsidRPr="00E27D23" w:rsidRDefault="00A0531F" w:rsidP="009D4432">
            <w:pPr>
              <w:pStyle w:val="TAC"/>
            </w:pPr>
            <w:r w:rsidRPr="00E27D23">
              <w:t>R5-2010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A088EE" w14:textId="77777777" w:rsidR="00A0531F" w:rsidRPr="00E27D23" w:rsidRDefault="00A0531F" w:rsidP="009D4432">
            <w:pPr>
              <w:pStyle w:val="TAC"/>
            </w:pPr>
            <w:r w:rsidRPr="00E27D23">
              <w:t>13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B1F97D"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D00E2"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D7BB17" w14:textId="77777777" w:rsidR="00A0531F" w:rsidRPr="00E27D23" w:rsidRDefault="00A0531F" w:rsidP="009D4432">
            <w:pPr>
              <w:pStyle w:val="TAL"/>
            </w:pPr>
            <w:r w:rsidRPr="00E27D23">
              <w:t>Correction to NR TC 6.1.2.11-Area Specific SIBs using systemInformationAreaI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3124CA" w14:textId="77777777" w:rsidR="00A0531F" w:rsidRPr="00E27D23" w:rsidRDefault="00A0531F" w:rsidP="009D4432">
            <w:pPr>
              <w:pStyle w:val="TAC"/>
            </w:pPr>
            <w:r w:rsidRPr="00E27D23">
              <w:t>16.3.0</w:t>
            </w:r>
          </w:p>
        </w:tc>
      </w:tr>
      <w:tr w:rsidR="00D13E6E" w:rsidRPr="00E27D23" w14:paraId="2A5FCA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4043D2"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76C6F3"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BB3530" w14:textId="77777777" w:rsidR="00A0531F" w:rsidRPr="00E27D23" w:rsidRDefault="00A0531F" w:rsidP="009D4432">
            <w:pPr>
              <w:pStyle w:val="TAC"/>
            </w:pPr>
            <w:r w:rsidRPr="00E27D23">
              <w:t>R5-2010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F45545" w14:textId="77777777" w:rsidR="00A0531F" w:rsidRPr="00E27D23" w:rsidRDefault="00A0531F" w:rsidP="009D4432">
            <w:pPr>
              <w:pStyle w:val="TAC"/>
            </w:pPr>
            <w:r w:rsidRPr="00E27D23">
              <w:t>13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780205"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25E5E"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1B3336" w14:textId="77777777" w:rsidR="00A0531F" w:rsidRPr="00E27D23" w:rsidRDefault="00A0531F" w:rsidP="009D4432">
            <w:pPr>
              <w:pStyle w:val="TAL"/>
            </w:pPr>
            <w:r w:rsidRPr="00E27D23">
              <w:t>Editorial Correction to TC 8.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886A39" w14:textId="77777777" w:rsidR="00A0531F" w:rsidRPr="00E27D23" w:rsidRDefault="00A0531F" w:rsidP="009D4432">
            <w:pPr>
              <w:pStyle w:val="TAC"/>
            </w:pPr>
            <w:r w:rsidRPr="00E27D23">
              <w:t>16.3.0</w:t>
            </w:r>
          </w:p>
        </w:tc>
      </w:tr>
      <w:tr w:rsidR="00D13E6E" w:rsidRPr="00E27D23" w14:paraId="589C02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F1EA83"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BE775C"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F5E11B" w14:textId="77777777" w:rsidR="00A0531F" w:rsidRPr="00E27D23" w:rsidRDefault="00A0531F" w:rsidP="009D4432">
            <w:pPr>
              <w:pStyle w:val="TAC"/>
            </w:pPr>
            <w:r w:rsidRPr="00E27D23">
              <w:t>R5-2010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C9BD18" w14:textId="77777777" w:rsidR="00A0531F" w:rsidRPr="00E27D23" w:rsidRDefault="00A0531F" w:rsidP="009D4432">
            <w:pPr>
              <w:pStyle w:val="TAC"/>
            </w:pPr>
            <w:r w:rsidRPr="00E27D23">
              <w:t>13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683E53"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BD2B1"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3E904A" w14:textId="77777777" w:rsidR="00A0531F" w:rsidRPr="00E27D23" w:rsidRDefault="00A0531F" w:rsidP="009D4432">
            <w:pPr>
              <w:pStyle w:val="TAL"/>
            </w:pPr>
            <w:r w:rsidRPr="00E27D23">
              <w:t>Correction to Non 3GPP Access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32455E" w14:textId="77777777" w:rsidR="00A0531F" w:rsidRPr="00E27D23" w:rsidRDefault="00A0531F" w:rsidP="009D4432">
            <w:pPr>
              <w:pStyle w:val="TAC"/>
            </w:pPr>
            <w:r w:rsidRPr="00E27D23">
              <w:t>16.3.0</w:t>
            </w:r>
          </w:p>
        </w:tc>
      </w:tr>
      <w:tr w:rsidR="00D13E6E" w:rsidRPr="00E27D23" w14:paraId="34622F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269859"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AF73CA"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F9BDC2" w14:textId="77777777" w:rsidR="00A0531F" w:rsidRPr="00E27D23" w:rsidRDefault="00A0531F" w:rsidP="009D4432">
            <w:pPr>
              <w:pStyle w:val="TAC"/>
            </w:pPr>
            <w:r w:rsidRPr="00E27D23">
              <w:t>R5-2010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F1B037" w14:textId="77777777" w:rsidR="00A0531F" w:rsidRPr="00E27D23" w:rsidRDefault="00A0531F" w:rsidP="009D4432">
            <w:pPr>
              <w:pStyle w:val="TAC"/>
            </w:pPr>
            <w:r w:rsidRPr="00E27D23">
              <w:t>13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0207D2"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F2D4F6"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E0BAC3" w14:textId="77777777" w:rsidR="00A0531F" w:rsidRPr="00E27D23" w:rsidRDefault="00A0531F" w:rsidP="009D4432">
            <w:pPr>
              <w:pStyle w:val="TAL"/>
            </w:pPr>
            <w:r w:rsidRPr="00E27D23">
              <w:t>Correction to NR test case 8.2.3.8.1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6972B4" w14:textId="77777777" w:rsidR="00A0531F" w:rsidRPr="00E27D23" w:rsidRDefault="00A0531F" w:rsidP="009D4432">
            <w:pPr>
              <w:pStyle w:val="TAC"/>
            </w:pPr>
            <w:r w:rsidRPr="00E27D23">
              <w:t>16.3.0</w:t>
            </w:r>
          </w:p>
        </w:tc>
      </w:tr>
      <w:tr w:rsidR="00D13E6E" w:rsidRPr="00E27D23" w14:paraId="54FDC4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B76A6B"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7A6BC1"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849FA1" w14:textId="77777777" w:rsidR="00A0531F" w:rsidRPr="00E27D23" w:rsidRDefault="00A0531F" w:rsidP="009D4432">
            <w:pPr>
              <w:pStyle w:val="TAC"/>
            </w:pPr>
            <w:r w:rsidRPr="00E27D23">
              <w:t>R5-2010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ECDF7E" w14:textId="77777777" w:rsidR="00A0531F" w:rsidRPr="00E27D23" w:rsidRDefault="00A0531F" w:rsidP="009D4432">
            <w:pPr>
              <w:pStyle w:val="TAC"/>
            </w:pPr>
            <w:r w:rsidRPr="00E27D23">
              <w:t>13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46D64A"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97B5D8"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27D4BE" w14:textId="77777777" w:rsidR="00A0531F" w:rsidRPr="00E27D23" w:rsidRDefault="00A0531F" w:rsidP="009D4432">
            <w:pPr>
              <w:pStyle w:val="TAL"/>
            </w:pPr>
            <w:r w:rsidRPr="00E27D23">
              <w:t>Adding generic test parameters references and updating subclause 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195C7B" w14:textId="77777777" w:rsidR="00A0531F" w:rsidRPr="00E27D23" w:rsidRDefault="00A0531F" w:rsidP="009D4432">
            <w:pPr>
              <w:pStyle w:val="TAC"/>
            </w:pPr>
            <w:r w:rsidRPr="00E27D23">
              <w:t>16.3.0</w:t>
            </w:r>
          </w:p>
        </w:tc>
      </w:tr>
      <w:tr w:rsidR="00D13E6E" w:rsidRPr="00E27D23" w14:paraId="2FF257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5EEF32"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0B1520"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363CCC" w14:textId="77777777" w:rsidR="00A0531F" w:rsidRPr="00E27D23" w:rsidRDefault="00A0531F" w:rsidP="009D4432">
            <w:pPr>
              <w:pStyle w:val="TAC"/>
            </w:pPr>
            <w:r w:rsidRPr="00E27D23">
              <w:t>R5-2010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C74595" w14:textId="77777777" w:rsidR="00A0531F" w:rsidRPr="00E27D23" w:rsidRDefault="00A0531F" w:rsidP="009D4432">
            <w:pPr>
              <w:pStyle w:val="TAC"/>
            </w:pPr>
            <w:r w:rsidRPr="00E27D23">
              <w:t>13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C55F7C"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D09B7"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9A7A16" w14:textId="77777777" w:rsidR="00A0531F" w:rsidRPr="00E27D23" w:rsidRDefault="00A0531F" w:rsidP="009D4432">
            <w:pPr>
              <w:pStyle w:val="TAL"/>
            </w:pPr>
            <w:r w:rsidRPr="00E27D23">
              <w:t>Update to IMS Emergency Services TC 11.4.1 for adding new TP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4A7834" w14:textId="77777777" w:rsidR="00A0531F" w:rsidRPr="00E27D23" w:rsidRDefault="00A0531F" w:rsidP="009D4432">
            <w:pPr>
              <w:pStyle w:val="TAC"/>
            </w:pPr>
            <w:r w:rsidRPr="00E27D23">
              <w:t>16.3.0</w:t>
            </w:r>
          </w:p>
        </w:tc>
      </w:tr>
      <w:tr w:rsidR="00D13E6E" w:rsidRPr="00E27D23" w14:paraId="12C76D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0FF590"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4C8BC7"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9B0B83" w14:textId="77777777" w:rsidR="00A0531F" w:rsidRPr="00E27D23" w:rsidRDefault="00A0531F" w:rsidP="009D4432">
            <w:pPr>
              <w:pStyle w:val="TAC"/>
            </w:pPr>
            <w:r w:rsidRPr="00E27D23">
              <w:t>R5-2010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157F99" w14:textId="77777777" w:rsidR="00A0531F" w:rsidRPr="00E27D23" w:rsidRDefault="00A0531F" w:rsidP="009D4432">
            <w:pPr>
              <w:pStyle w:val="TAC"/>
            </w:pPr>
            <w:r w:rsidRPr="00E27D23">
              <w:t>13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CCF6B7"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216DC5"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7D0D9C" w14:textId="77777777" w:rsidR="00A0531F" w:rsidRPr="00E27D23" w:rsidRDefault="00A0531F" w:rsidP="009D4432">
            <w:pPr>
              <w:pStyle w:val="TAL"/>
            </w:pPr>
            <w:r w:rsidRPr="00E27D23">
              <w:t>Update of TC 11.4.4 5G Emergency Services to add a new TP</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7FFADA" w14:textId="77777777" w:rsidR="00A0531F" w:rsidRPr="00E27D23" w:rsidRDefault="00A0531F" w:rsidP="009D4432">
            <w:pPr>
              <w:pStyle w:val="TAC"/>
            </w:pPr>
            <w:r w:rsidRPr="00E27D23">
              <w:t>16.3.0</w:t>
            </w:r>
          </w:p>
        </w:tc>
      </w:tr>
      <w:tr w:rsidR="00D13E6E" w:rsidRPr="00E27D23" w14:paraId="63B397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C3FF05"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1B0909"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3643CE" w14:textId="77777777" w:rsidR="00A0531F" w:rsidRPr="00E27D23" w:rsidRDefault="00A0531F" w:rsidP="009D4432">
            <w:pPr>
              <w:pStyle w:val="TAC"/>
            </w:pPr>
            <w:r w:rsidRPr="00E27D23">
              <w:t>R5-2010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D4361D" w14:textId="77777777" w:rsidR="00A0531F" w:rsidRPr="00E27D23" w:rsidRDefault="00A0531F" w:rsidP="009D4432">
            <w:pPr>
              <w:pStyle w:val="TAC"/>
            </w:pPr>
            <w:r w:rsidRPr="00E27D23">
              <w:t>12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2CCF2D"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4C69E"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146A00" w14:textId="77777777" w:rsidR="00A0531F" w:rsidRPr="00E27D23" w:rsidRDefault="00A0531F" w:rsidP="009D4432">
            <w:pPr>
              <w:pStyle w:val="TAL"/>
            </w:pPr>
            <w:r w:rsidRPr="00E27D23">
              <w:t>Correction to NR TC 9.1.1.6-5G AKA abnorma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334A3A" w14:textId="77777777" w:rsidR="00A0531F" w:rsidRPr="00E27D23" w:rsidRDefault="00A0531F" w:rsidP="009D4432">
            <w:pPr>
              <w:pStyle w:val="TAC"/>
            </w:pPr>
            <w:r w:rsidRPr="00E27D23">
              <w:t>16.3.0</w:t>
            </w:r>
          </w:p>
        </w:tc>
      </w:tr>
      <w:tr w:rsidR="00D13E6E" w:rsidRPr="00E27D23" w14:paraId="355F34F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BB2F73"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183F05"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36808D" w14:textId="77777777" w:rsidR="00A0531F" w:rsidRPr="00E27D23" w:rsidRDefault="00A0531F" w:rsidP="009D4432">
            <w:pPr>
              <w:pStyle w:val="TAC"/>
            </w:pPr>
            <w:r w:rsidRPr="00E27D23">
              <w:t>R5-2010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EE83FB" w14:textId="77777777" w:rsidR="00A0531F" w:rsidRPr="00E27D23" w:rsidRDefault="00A0531F" w:rsidP="009D4432">
            <w:pPr>
              <w:pStyle w:val="TAC"/>
            </w:pPr>
            <w:r w:rsidRPr="00E27D23">
              <w:t>12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49F719"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99356C"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A36B0C" w14:textId="77777777" w:rsidR="00A0531F" w:rsidRPr="00E27D23" w:rsidRDefault="00A0531F" w:rsidP="009D4432">
            <w:pPr>
              <w:pStyle w:val="TAL"/>
            </w:pPr>
            <w:r w:rsidRPr="00E27D23">
              <w:t>Correction to NR TC 9.1.2.2-Initial NAS msg cipher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4E6AAD" w14:textId="77777777" w:rsidR="00A0531F" w:rsidRPr="00E27D23" w:rsidRDefault="00A0531F" w:rsidP="009D4432">
            <w:pPr>
              <w:pStyle w:val="TAC"/>
            </w:pPr>
            <w:r w:rsidRPr="00E27D23">
              <w:t>16.3.0</w:t>
            </w:r>
          </w:p>
        </w:tc>
      </w:tr>
      <w:tr w:rsidR="00D13E6E" w:rsidRPr="00E27D23" w14:paraId="043AEE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805BA0"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47C5D0"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7CC1B6" w14:textId="77777777" w:rsidR="00A0531F" w:rsidRPr="00E27D23" w:rsidRDefault="00A0531F" w:rsidP="009D4432">
            <w:pPr>
              <w:pStyle w:val="TAC"/>
            </w:pPr>
            <w:r w:rsidRPr="00E27D23">
              <w:t>R5-2010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20346B" w14:textId="77777777" w:rsidR="00A0531F" w:rsidRPr="00E27D23" w:rsidRDefault="00A0531F" w:rsidP="009D4432">
            <w:pPr>
              <w:pStyle w:val="TAC"/>
            </w:pPr>
            <w:r w:rsidRPr="00E27D23">
              <w:t>12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87A36A"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9522B3"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611D59" w14:textId="77777777" w:rsidR="00A0531F" w:rsidRPr="00E27D23" w:rsidRDefault="00A0531F" w:rsidP="009D4432">
            <w:pPr>
              <w:pStyle w:val="TAL"/>
            </w:pPr>
            <w:r w:rsidRPr="00E27D23">
              <w:t>Correction to NR TC 9.1.5.1.2-Equivalent PLMN list hand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AF9D85" w14:textId="77777777" w:rsidR="00A0531F" w:rsidRPr="00E27D23" w:rsidRDefault="00A0531F" w:rsidP="009D4432">
            <w:pPr>
              <w:pStyle w:val="TAC"/>
            </w:pPr>
            <w:r w:rsidRPr="00E27D23">
              <w:t>16.3.0</w:t>
            </w:r>
          </w:p>
        </w:tc>
      </w:tr>
      <w:tr w:rsidR="00D13E6E" w:rsidRPr="00E27D23" w14:paraId="26F49C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D7CAD7"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8D7E82"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3B2A5B" w14:textId="77777777" w:rsidR="00A0531F" w:rsidRPr="00E27D23" w:rsidRDefault="00A0531F" w:rsidP="009D4432">
            <w:pPr>
              <w:pStyle w:val="TAC"/>
            </w:pPr>
            <w:r w:rsidRPr="00E27D23">
              <w:t>R5-2010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D49277" w14:textId="77777777" w:rsidR="00A0531F" w:rsidRPr="00E27D23" w:rsidRDefault="00A0531F" w:rsidP="009D4432">
            <w:pPr>
              <w:pStyle w:val="TAC"/>
            </w:pPr>
            <w:r w:rsidRPr="00E27D23">
              <w:t>12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03BBEB"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4CF44C"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44DDDA" w14:textId="77777777" w:rsidR="00A0531F" w:rsidRPr="00E27D23" w:rsidRDefault="00A0531F" w:rsidP="009D4432">
            <w:pPr>
              <w:pStyle w:val="TAL"/>
            </w:pPr>
            <w:r w:rsidRPr="00E27D23">
              <w:t>Correction to NR TC 9.1.5.1.9-Change of cell into a new tracking are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FFD0A8" w14:textId="77777777" w:rsidR="00A0531F" w:rsidRPr="00E27D23" w:rsidRDefault="00A0531F" w:rsidP="009D4432">
            <w:pPr>
              <w:pStyle w:val="TAC"/>
            </w:pPr>
            <w:r w:rsidRPr="00E27D23">
              <w:t>16.3.0</w:t>
            </w:r>
          </w:p>
        </w:tc>
      </w:tr>
      <w:tr w:rsidR="00D13E6E" w:rsidRPr="00E27D23" w14:paraId="1E6BAA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21711E"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FD40DF"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AE94F5" w14:textId="77777777" w:rsidR="00A0531F" w:rsidRPr="00E27D23" w:rsidRDefault="00A0531F" w:rsidP="009D4432">
            <w:pPr>
              <w:pStyle w:val="TAC"/>
            </w:pPr>
            <w:r w:rsidRPr="00E27D23">
              <w:t>R5-2010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95750F" w14:textId="77777777" w:rsidR="00A0531F" w:rsidRPr="00E27D23" w:rsidRDefault="00A0531F" w:rsidP="009D4432">
            <w:pPr>
              <w:pStyle w:val="TAC"/>
            </w:pPr>
            <w:r w:rsidRPr="00E27D23">
              <w:t>12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B8BC9B"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285F66"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E0A4C5" w14:textId="77777777" w:rsidR="00A0531F" w:rsidRPr="00E27D23" w:rsidRDefault="00A0531F" w:rsidP="009D4432">
            <w:pPr>
              <w:pStyle w:val="TAL"/>
            </w:pPr>
            <w:r w:rsidRPr="00E27D23">
              <w:t>Correction to NR TC 9.1.7.2-Service Reque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1DF5CE" w14:textId="77777777" w:rsidR="00A0531F" w:rsidRPr="00E27D23" w:rsidRDefault="00A0531F" w:rsidP="009D4432">
            <w:pPr>
              <w:pStyle w:val="TAC"/>
            </w:pPr>
            <w:r w:rsidRPr="00E27D23">
              <w:t>16.3.0</w:t>
            </w:r>
          </w:p>
        </w:tc>
      </w:tr>
      <w:tr w:rsidR="00D13E6E" w:rsidRPr="00E27D23" w14:paraId="0925D89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71AE09"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2E431E"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D1CA6A" w14:textId="77777777" w:rsidR="00A0531F" w:rsidRPr="00E27D23" w:rsidRDefault="00A0531F" w:rsidP="009D4432">
            <w:pPr>
              <w:pStyle w:val="TAC"/>
            </w:pPr>
            <w:r w:rsidRPr="00E27D23">
              <w:t>R5-2010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4F094B" w14:textId="77777777" w:rsidR="00A0531F" w:rsidRPr="00E27D23" w:rsidRDefault="00A0531F" w:rsidP="009D4432">
            <w:pPr>
              <w:pStyle w:val="TAC"/>
            </w:pPr>
            <w:r w:rsidRPr="00E27D23">
              <w:t>13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245258"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77DA79"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05525D" w14:textId="77777777" w:rsidR="00A0531F" w:rsidRPr="00E27D23" w:rsidRDefault="00A0531F" w:rsidP="009D4432">
            <w:pPr>
              <w:pStyle w:val="TAL"/>
            </w:pPr>
            <w:r w:rsidRPr="00E27D23">
              <w:t>Correction to NR TC 9.1.8.1-SM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357DBE" w14:textId="77777777" w:rsidR="00A0531F" w:rsidRPr="00E27D23" w:rsidRDefault="00A0531F" w:rsidP="009D4432">
            <w:pPr>
              <w:pStyle w:val="TAC"/>
            </w:pPr>
            <w:r w:rsidRPr="00E27D23">
              <w:t>16.3.0</w:t>
            </w:r>
          </w:p>
        </w:tc>
      </w:tr>
      <w:tr w:rsidR="00D13E6E" w:rsidRPr="00E27D23" w14:paraId="10E5FD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F1CD94"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686242"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8E605B" w14:textId="77777777" w:rsidR="00A0531F" w:rsidRPr="00E27D23" w:rsidRDefault="00A0531F" w:rsidP="009D4432">
            <w:pPr>
              <w:pStyle w:val="TAC"/>
            </w:pPr>
            <w:r w:rsidRPr="00E27D23">
              <w:t>R5-2010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136FDA" w14:textId="77777777" w:rsidR="00A0531F" w:rsidRPr="00E27D23" w:rsidRDefault="00A0531F" w:rsidP="009D4432">
            <w:pPr>
              <w:pStyle w:val="TAC"/>
            </w:pPr>
            <w:r w:rsidRPr="00E27D23">
              <w:t>13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B6F482"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EF1CD"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1EFF64" w14:textId="77777777" w:rsidR="00A0531F" w:rsidRPr="00E27D23" w:rsidRDefault="00A0531F" w:rsidP="009D4432">
            <w:pPr>
              <w:pStyle w:val="TAL"/>
            </w:pPr>
            <w:r w:rsidRPr="00E27D23">
              <w:t>Correction to EN-DC RLC test case 7.1.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3888D4" w14:textId="77777777" w:rsidR="00A0531F" w:rsidRPr="00E27D23" w:rsidRDefault="00A0531F" w:rsidP="009D4432">
            <w:pPr>
              <w:pStyle w:val="TAC"/>
            </w:pPr>
            <w:r w:rsidRPr="00E27D23">
              <w:t>16.3.0</w:t>
            </w:r>
          </w:p>
        </w:tc>
      </w:tr>
      <w:tr w:rsidR="00D13E6E" w:rsidRPr="00E27D23" w14:paraId="4FE841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31E1C8"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AFABD2"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5F5BED" w14:textId="77777777" w:rsidR="00A0531F" w:rsidRPr="00E27D23" w:rsidRDefault="00A0531F" w:rsidP="009D4432">
            <w:pPr>
              <w:pStyle w:val="TAC"/>
            </w:pPr>
            <w:r w:rsidRPr="00E27D23">
              <w:t>R5-2010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565542" w14:textId="77777777" w:rsidR="00A0531F" w:rsidRPr="00E27D23" w:rsidRDefault="00A0531F" w:rsidP="009D4432">
            <w:pPr>
              <w:pStyle w:val="TAC"/>
            </w:pPr>
            <w:r w:rsidRPr="00E27D23">
              <w:t>13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11ADBB"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29003"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9B9BF5" w14:textId="77777777" w:rsidR="00A0531F" w:rsidRPr="00E27D23" w:rsidRDefault="00A0531F" w:rsidP="009D4432">
            <w:pPr>
              <w:pStyle w:val="TAL"/>
            </w:pPr>
            <w:r w:rsidRPr="00E27D23">
              <w:t>Correction to NR RLC AM test case 7.1.2.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BAD774" w14:textId="77777777" w:rsidR="00A0531F" w:rsidRPr="00E27D23" w:rsidRDefault="00A0531F" w:rsidP="009D4432">
            <w:pPr>
              <w:pStyle w:val="TAC"/>
            </w:pPr>
            <w:r w:rsidRPr="00E27D23">
              <w:t>16.3.0</w:t>
            </w:r>
          </w:p>
        </w:tc>
      </w:tr>
      <w:tr w:rsidR="00D13E6E" w:rsidRPr="00E27D23" w14:paraId="168F11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2A71B7"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59441C"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96BCB7" w14:textId="77777777" w:rsidR="00A0531F" w:rsidRPr="00E27D23" w:rsidRDefault="00A0531F" w:rsidP="009D4432">
            <w:pPr>
              <w:pStyle w:val="TAC"/>
            </w:pPr>
            <w:r w:rsidRPr="00E27D23">
              <w:t>R5-2010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D28A73" w14:textId="77777777" w:rsidR="00A0531F" w:rsidRPr="00E27D23" w:rsidRDefault="00A0531F" w:rsidP="009D4432">
            <w:pPr>
              <w:pStyle w:val="TAC"/>
            </w:pPr>
            <w:r w:rsidRPr="00E27D23">
              <w:t>13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16530A"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7C8ABC"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E341E9" w14:textId="77777777" w:rsidR="00A0531F" w:rsidRPr="00E27D23" w:rsidRDefault="00A0531F" w:rsidP="009D4432">
            <w:pPr>
              <w:pStyle w:val="TAL"/>
            </w:pPr>
            <w:r w:rsidRPr="00E27D23">
              <w:t>Correction to NR PDCP Test cases 7.1.3.2.1, 7.1.3.2.2 and 7.1.3.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646BF9" w14:textId="77777777" w:rsidR="00A0531F" w:rsidRPr="00E27D23" w:rsidRDefault="00A0531F" w:rsidP="009D4432">
            <w:pPr>
              <w:pStyle w:val="TAC"/>
            </w:pPr>
            <w:r w:rsidRPr="00E27D23">
              <w:t>16.3.0</w:t>
            </w:r>
          </w:p>
        </w:tc>
      </w:tr>
      <w:tr w:rsidR="00D13E6E" w:rsidRPr="00E27D23" w14:paraId="770CA78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A38BEE"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3BDF68"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F69098" w14:textId="77777777" w:rsidR="00A0531F" w:rsidRPr="00E27D23" w:rsidRDefault="00A0531F" w:rsidP="009D4432">
            <w:pPr>
              <w:pStyle w:val="TAC"/>
            </w:pPr>
            <w:r w:rsidRPr="00E27D23">
              <w:t>R5-2010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15DBB3" w14:textId="77777777" w:rsidR="00A0531F" w:rsidRPr="00E27D23" w:rsidRDefault="00A0531F" w:rsidP="009D4432">
            <w:pPr>
              <w:pStyle w:val="TAC"/>
            </w:pPr>
            <w:r w:rsidRPr="00E27D23">
              <w:t>13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9A62FA"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D401D0"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565F1B" w14:textId="77777777" w:rsidR="00A0531F" w:rsidRPr="00E27D23" w:rsidRDefault="00A0531F" w:rsidP="009D4432">
            <w:pPr>
              <w:pStyle w:val="TAL"/>
            </w:pPr>
            <w:r w:rsidRPr="00E27D23">
              <w:t>Correction to NR RRC measurement test case for SINR report of serving cel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8B60C8" w14:textId="77777777" w:rsidR="00A0531F" w:rsidRPr="00E27D23" w:rsidRDefault="00A0531F" w:rsidP="009D4432">
            <w:pPr>
              <w:pStyle w:val="TAC"/>
            </w:pPr>
            <w:r w:rsidRPr="00E27D23">
              <w:t>16.3.0</w:t>
            </w:r>
          </w:p>
        </w:tc>
      </w:tr>
      <w:tr w:rsidR="00D13E6E" w:rsidRPr="00E27D23" w14:paraId="4873CD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84D6B1"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2D118D"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07327A" w14:textId="77777777" w:rsidR="00A0531F" w:rsidRPr="00E27D23" w:rsidRDefault="00A0531F" w:rsidP="009D4432">
            <w:pPr>
              <w:pStyle w:val="TAC"/>
            </w:pPr>
            <w:r w:rsidRPr="00E27D23">
              <w:t>R5-2010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284DA9" w14:textId="77777777" w:rsidR="00A0531F" w:rsidRPr="00E27D23" w:rsidRDefault="00A0531F" w:rsidP="009D4432">
            <w:pPr>
              <w:pStyle w:val="TAC"/>
            </w:pPr>
            <w:r w:rsidRPr="00E27D23">
              <w:t>13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380FFB"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C9E3E1"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380475" w14:textId="77777777" w:rsidR="00A0531F" w:rsidRPr="00E27D23" w:rsidRDefault="00A0531F" w:rsidP="009D4432">
            <w:pPr>
              <w:pStyle w:val="TAL"/>
            </w:pPr>
            <w:r w:rsidRPr="00E27D23">
              <w:t>Correction NR CA Test case 8.2.4.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0FCE8E" w14:textId="77777777" w:rsidR="00A0531F" w:rsidRPr="00E27D23" w:rsidRDefault="00A0531F" w:rsidP="009D4432">
            <w:pPr>
              <w:pStyle w:val="TAC"/>
            </w:pPr>
            <w:r w:rsidRPr="00E27D23">
              <w:t>16.3.0</w:t>
            </w:r>
          </w:p>
        </w:tc>
      </w:tr>
      <w:tr w:rsidR="00D13E6E" w:rsidRPr="00E27D23" w14:paraId="3DFB94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8FCB57"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78963C"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28362B" w14:textId="77777777" w:rsidR="00A0531F" w:rsidRPr="00E27D23" w:rsidRDefault="00A0531F" w:rsidP="009D4432">
            <w:pPr>
              <w:pStyle w:val="TAC"/>
            </w:pPr>
            <w:r w:rsidRPr="00E27D23">
              <w:t>R5-2011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B2D635" w14:textId="77777777" w:rsidR="00A0531F" w:rsidRPr="00E27D23" w:rsidRDefault="00A0531F" w:rsidP="009D4432">
            <w:pPr>
              <w:pStyle w:val="TAC"/>
            </w:pPr>
            <w:r w:rsidRPr="00E27D23">
              <w:t>13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D066C7"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3AA9F"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B576CC" w14:textId="77777777" w:rsidR="00A0531F" w:rsidRPr="00E27D23" w:rsidRDefault="00A0531F" w:rsidP="009D4432">
            <w:pPr>
              <w:pStyle w:val="TAL"/>
            </w:pPr>
            <w:r w:rsidRPr="00E27D23">
              <w:t>Corrections to MAC TC 7.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9B2C34" w14:textId="77777777" w:rsidR="00A0531F" w:rsidRPr="00E27D23" w:rsidRDefault="00A0531F" w:rsidP="009D4432">
            <w:pPr>
              <w:pStyle w:val="TAC"/>
            </w:pPr>
            <w:r w:rsidRPr="00E27D23">
              <w:t>16.3.0</w:t>
            </w:r>
          </w:p>
        </w:tc>
      </w:tr>
      <w:tr w:rsidR="00D13E6E" w:rsidRPr="00E27D23" w14:paraId="2B4201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74CD12"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EC24D9"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4E75AB" w14:textId="77777777" w:rsidR="00A0531F" w:rsidRPr="00E27D23" w:rsidRDefault="00A0531F" w:rsidP="009D4432">
            <w:pPr>
              <w:pStyle w:val="TAC"/>
            </w:pPr>
            <w:r w:rsidRPr="00E27D23">
              <w:t>R5-2011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04FCFC" w14:textId="77777777" w:rsidR="00A0531F" w:rsidRPr="00E27D23" w:rsidRDefault="00A0531F" w:rsidP="009D4432">
            <w:pPr>
              <w:pStyle w:val="TAC"/>
            </w:pPr>
            <w:r w:rsidRPr="00E27D23">
              <w:t>13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6A1D8C"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FC6111"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24C7E1" w14:textId="77777777" w:rsidR="00A0531F" w:rsidRPr="00E27D23" w:rsidRDefault="00A0531F" w:rsidP="009D4432">
            <w:pPr>
              <w:pStyle w:val="TAL"/>
            </w:pPr>
            <w:r w:rsidRPr="00E27D23">
              <w:t>Corrections to RRC TC 8.2.2.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14E27F" w14:textId="77777777" w:rsidR="00A0531F" w:rsidRPr="00E27D23" w:rsidRDefault="00A0531F" w:rsidP="009D4432">
            <w:pPr>
              <w:pStyle w:val="TAC"/>
            </w:pPr>
            <w:r w:rsidRPr="00E27D23">
              <w:t>16.3.0</w:t>
            </w:r>
          </w:p>
        </w:tc>
      </w:tr>
      <w:tr w:rsidR="00D13E6E" w:rsidRPr="00E27D23" w14:paraId="424AB70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35AE71"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71EA83"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3E65AE" w14:textId="77777777" w:rsidR="00A0531F" w:rsidRPr="00E27D23" w:rsidRDefault="00A0531F" w:rsidP="009D4432">
            <w:pPr>
              <w:pStyle w:val="TAC"/>
            </w:pPr>
            <w:r w:rsidRPr="00E27D23">
              <w:t>R5-2011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CF7FA1" w14:textId="77777777" w:rsidR="00A0531F" w:rsidRPr="00E27D23" w:rsidRDefault="00A0531F" w:rsidP="009D4432">
            <w:pPr>
              <w:pStyle w:val="TAC"/>
            </w:pPr>
            <w:r w:rsidRPr="00E27D23">
              <w:t>13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601EE6"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8E4E79"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654788" w14:textId="77777777" w:rsidR="00A0531F" w:rsidRPr="00E27D23" w:rsidRDefault="00A0531F" w:rsidP="009D4432">
            <w:pPr>
              <w:pStyle w:val="TAL"/>
            </w:pPr>
            <w:r w:rsidRPr="00E27D23">
              <w:t>Correction to test case 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76027F" w14:textId="77777777" w:rsidR="00A0531F" w:rsidRPr="00E27D23" w:rsidRDefault="00A0531F" w:rsidP="009D4432">
            <w:pPr>
              <w:pStyle w:val="TAC"/>
            </w:pPr>
            <w:r w:rsidRPr="00E27D23">
              <w:t>16.3.0</w:t>
            </w:r>
          </w:p>
        </w:tc>
      </w:tr>
      <w:tr w:rsidR="00D13E6E" w:rsidRPr="00E27D23" w14:paraId="435A455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5C48CE"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61E8B1"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28B0AE" w14:textId="77777777" w:rsidR="00A0531F" w:rsidRPr="00E27D23" w:rsidRDefault="00A0531F" w:rsidP="009D4432">
            <w:pPr>
              <w:pStyle w:val="TAC"/>
            </w:pPr>
            <w:r w:rsidRPr="00E27D23">
              <w:t>R5-2011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0EF003" w14:textId="77777777" w:rsidR="00A0531F" w:rsidRPr="00E27D23" w:rsidRDefault="00A0531F" w:rsidP="009D4432">
            <w:pPr>
              <w:pStyle w:val="TAC"/>
            </w:pPr>
            <w:r w:rsidRPr="00E27D23">
              <w:t>12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1A4CAD"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FC5B6C"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4BF828" w14:textId="77777777" w:rsidR="00A0531F" w:rsidRPr="00E27D23" w:rsidRDefault="00A0531F" w:rsidP="009D4432">
            <w:pPr>
              <w:pStyle w:val="TAL"/>
            </w:pPr>
            <w:r w:rsidRPr="00E27D23">
              <w:t>Correction to 5GC TC 10.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7BD9AA" w14:textId="77777777" w:rsidR="00A0531F" w:rsidRPr="00E27D23" w:rsidRDefault="00A0531F" w:rsidP="009D4432">
            <w:pPr>
              <w:pStyle w:val="TAC"/>
            </w:pPr>
            <w:r w:rsidRPr="00E27D23">
              <w:t>16.3.0</w:t>
            </w:r>
          </w:p>
        </w:tc>
      </w:tr>
      <w:tr w:rsidR="00D13E6E" w:rsidRPr="00E27D23" w14:paraId="7C315EF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2415AA"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6017E3"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81467E" w14:textId="77777777" w:rsidR="00A0531F" w:rsidRPr="00E27D23" w:rsidRDefault="00A0531F" w:rsidP="009D4432">
            <w:pPr>
              <w:pStyle w:val="TAC"/>
            </w:pPr>
            <w:r w:rsidRPr="00E27D23">
              <w:t>R5-2011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7A2053" w14:textId="77777777" w:rsidR="00A0531F" w:rsidRPr="00E27D23" w:rsidRDefault="00A0531F" w:rsidP="009D4432">
            <w:pPr>
              <w:pStyle w:val="TAC"/>
            </w:pPr>
            <w:r w:rsidRPr="00E27D23">
              <w:t>12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36CDBE"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7FD7B3"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82DA87" w14:textId="77777777" w:rsidR="00A0531F" w:rsidRPr="00E27D23" w:rsidRDefault="00A0531F" w:rsidP="009D4432">
            <w:pPr>
              <w:pStyle w:val="TAL"/>
            </w:pPr>
            <w:r w:rsidRPr="00E27D23">
              <w:t>Correction to NR TC 6.1.2.21-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06211E" w14:textId="77777777" w:rsidR="00A0531F" w:rsidRPr="00E27D23" w:rsidRDefault="00A0531F" w:rsidP="009D4432">
            <w:pPr>
              <w:pStyle w:val="TAC"/>
            </w:pPr>
            <w:r w:rsidRPr="00E27D23">
              <w:t>16.3.0</w:t>
            </w:r>
          </w:p>
        </w:tc>
      </w:tr>
      <w:tr w:rsidR="00D13E6E" w:rsidRPr="00E27D23" w14:paraId="656120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149594"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BB07A2"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20CCE2" w14:textId="77777777" w:rsidR="00A0531F" w:rsidRPr="00E27D23" w:rsidRDefault="00A0531F" w:rsidP="009D4432">
            <w:pPr>
              <w:pStyle w:val="TAC"/>
            </w:pPr>
            <w:r w:rsidRPr="00E27D23">
              <w:t>R5-2011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60DDAE" w14:textId="77777777" w:rsidR="00A0531F" w:rsidRPr="00E27D23" w:rsidRDefault="00A0531F" w:rsidP="009D4432">
            <w:pPr>
              <w:pStyle w:val="TAC"/>
            </w:pPr>
            <w:r w:rsidRPr="00E27D23">
              <w:t>13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254569"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E4A7E2"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0961AB" w14:textId="77777777" w:rsidR="00A0531F" w:rsidRPr="00E27D23" w:rsidRDefault="00A0531F" w:rsidP="009D4432">
            <w:pPr>
              <w:pStyle w:val="TAL"/>
            </w:pPr>
            <w:r w:rsidRPr="00E27D23">
              <w:t>Correction to NR TC 6.1.2.4-Cell Reselection for interband ope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F4AB6C" w14:textId="77777777" w:rsidR="00A0531F" w:rsidRPr="00E27D23" w:rsidRDefault="00A0531F" w:rsidP="009D4432">
            <w:pPr>
              <w:pStyle w:val="TAC"/>
            </w:pPr>
            <w:r w:rsidRPr="00E27D23">
              <w:t>16.3.0</w:t>
            </w:r>
          </w:p>
        </w:tc>
      </w:tr>
      <w:tr w:rsidR="00D13E6E" w:rsidRPr="00E27D23" w14:paraId="04BC93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3A1EDC"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BEBF2F"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B918B5" w14:textId="77777777" w:rsidR="00A0531F" w:rsidRPr="00E27D23" w:rsidRDefault="00A0531F" w:rsidP="009D4432">
            <w:pPr>
              <w:pStyle w:val="TAC"/>
            </w:pPr>
            <w:r w:rsidRPr="00E27D23">
              <w:t>R5-2011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F5BF28" w14:textId="77777777" w:rsidR="00A0531F" w:rsidRPr="00E27D23" w:rsidRDefault="00A0531F" w:rsidP="009D4432">
            <w:pPr>
              <w:pStyle w:val="TAC"/>
            </w:pPr>
            <w:r w:rsidRPr="00E27D23">
              <w:t>13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B3457C"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7D8BB9"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6624B5" w14:textId="77777777" w:rsidR="00A0531F" w:rsidRPr="00E27D23" w:rsidRDefault="00A0531F" w:rsidP="009D4432">
            <w:pPr>
              <w:pStyle w:val="TAL"/>
            </w:pPr>
            <w:r w:rsidRPr="00E27D23">
              <w:t>Correction to NR TC 6.1.2.5-Cell reselection for interband operation Between FDD and TD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9AE7D4" w14:textId="77777777" w:rsidR="00A0531F" w:rsidRPr="00E27D23" w:rsidRDefault="00A0531F" w:rsidP="009D4432">
            <w:pPr>
              <w:pStyle w:val="TAC"/>
            </w:pPr>
            <w:r w:rsidRPr="00E27D23">
              <w:t>16.3.0</w:t>
            </w:r>
          </w:p>
        </w:tc>
      </w:tr>
      <w:tr w:rsidR="00D13E6E" w:rsidRPr="00E27D23" w14:paraId="3E4BEB3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62F853"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DD5960"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BA8DD2" w14:textId="77777777" w:rsidR="00A0531F" w:rsidRPr="00E27D23" w:rsidRDefault="00A0531F" w:rsidP="009D4432">
            <w:pPr>
              <w:pStyle w:val="TAC"/>
            </w:pPr>
            <w:r w:rsidRPr="00E27D23">
              <w:t>R5-2011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DF71E1" w14:textId="77777777" w:rsidR="00A0531F" w:rsidRPr="00E27D23" w:rsidRDefault="00A0531F" w:rsidP="009D4432">
            <w:pPr>
              <w:pStyle w:val="TAC"/>
            </w:pPr>
            <w:r w:rsidRPr="00E27D23">
              <w:t>13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208E3E"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FDC1A2"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FA26E9" w14:textId="77777777" w:rsidR="00A0531F" w:rsidRPr="00E27D23" w:rsidRDefault="00A0531F" w:rsidP="009D4432">
            <w:pPr>
              <w:pStyle w:val="TAL"/>
            </w:pPr>
            <w:r w:rsidRPr="00E27D23">
              <w:t>Correction to NR TC 6.1.2.18-Cell reselection with parameters Sintrasearch and Snonintrasearc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B3A84A" w14:textId="77777777" w:rsidR="00A0531F" w:rsidRPr="00E27D23" w:rsidRDefault="00A0531F" w:rsidP="009D4432">
            <w:pPr>
              <w:pStyle w:val="TAC"/>
            </w:pPr>
            <w:r w:rsidRPr="00E27D23">
              <w:t>16.3.0</w:t>
            </w:r>
          </w:p>
        </w:tc>
      </w:tr>
      <w:tr w:rsidR="00D13E6E" w:rsidRPr="00E27D23" w14:paraId="65D962C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8C3A29"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9FF6CE"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CC3AB7" w14:textId="77777777" w:rsidR="00A0531F" w:rsidRPr="00E27D23" w:rsidRDefault="00A0531F" w:rsidP="009D4432">
            <w:pPr>
              <w:pStyle w:val="TAC"/>
            </w:pPr>
            <w:r w:rsidRPr="00E27D23">
              <w:t>R5-2011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F569DB" w14:textId="77777777" w:rsidR="00A0531F" w:rsidRPr="00E27D23" w:rsidRDefault="00A0531F" w:rsidP="009D4432">
            <w:pPr>
              <w:pStyle w:val="TAC"/>
            </w:pPr>
            <w:r w:rsidRPr="00E27D23">
              <w:t>13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EAB532"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3639AB"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4F54BA" w14:textId="77777777" w:rsidR="00A0531F" w:rsidRPr="00E27D23" w:rsidRDefault="00A0531F" w:rsidP="009D4432">
            <w:pPr>
              <w:pStyle w:val="TAL"/>
            </w:pPr>
            <w:r w:rsidRPr="00E27D23">
              <w:t>Correction to NR test case 7.1.2.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7223EE" w14:textId="77777777" w:rsidR="00A0531F" w:rsidRPr="00E27D23" w:rsidRDefault="00A0531F" w:rsidP="009D4432">
            <w:pPr>
              <w:pStyle w:val="TAC"/>
            </w:pPr>
            <w:r w:rsidRPr="00E27D23">
              <w:t>16.3.0</w:t>
            </w:r>
          </w:p>
        </w:tc>
      </w:tr>
      <w:tr w:rsidR="00D13E6E" w:rsidRPr="00E27D23" w14:paraId="5A0EFE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AFA6A3"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98B173"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DC7ABF" w14:textId="77777777" w:rsidR="00A0531F" w:rsidRPr="00E27D23" w:rsidRDefault="00A0531F" w:rsidP="009D4432">
            <w:pPr>
              <w:pStyle w:val="TAC"/>
            </w:pPr>
            <w:r w:rsidRPr="00E27D23">
              <w:t>R5-2011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5DAF81" w14:textId="77777777" w:rsidR="00A0531F" w:rsidRPr="00E27D23" w:rsidRDefault="00A0531F" w:rsidP="009D4432">
            <w:pPr>
              <w:pStyle w:val="TAC"/>
            </w:pPr>
            <w:r w:rsidRPr="00E27D23">
              <w:t>13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22B198"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3E3DF"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4998B6" w14:textId="77777777" w:rsidR="00A0531F" w:rsidRPr="00E27D23" w:rsidRDefault="00A0531F" w:rsidP="009D4432">
            <w:pPr>
              <w:pStyle w:val="TAL"/>
            </w:pPr>
            <w:r w:rsidRPr="00E27D23">
              <w:t>Correction to NR test case 8.1.3.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744885" w14:textId="77777777" w:rsidR="00A0531F" w:rsidRPr="00E27D23" w:rsidRDefault="00A0531F" w:rsidP="009D4432">
            <w:pPr>
              <w:pStyle w:val="TAC"/>
            </w:pPr>
            <w:r w:rsidRPr="00E27D23">
              <w:t>16.3.0</w:t>
            </w:r>
          </w:p>
        </w:tc>
      </w:tr>
      <w:tr w:rsidR="00D13E6E" w:rsidRPr="00E27D23" w14:paraId="1F6590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3F47C4"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B0D19D"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6662B5" w14:textId="77777777" w:rsidR="00A0531F" w:rsidRPr="00E27D23" w:rsidRDefault="00A0531F" w:rsidP="009D4432">
            <w:pPr>
              <w:pStyle w:val="TAC"/>
            </w:pPr>
            <w:r w:rsidRPr="00E27D23">
              <w:t>R5-2011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E5782B" w14:textId="77777777" w:rsidR="00A0531F" w:rsidRPr="00E27D23" w:rsidRDefault="00A0531F" w:rsidP="009D4432">
            <w:pPr>
              <w:pStyle w:val="TAC"/>
            </w:pPr>
            <w:r w:rsidRPr="00E27D23">
              <w:t>13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3FEF3A"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9433D"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25335B" w14:textId="77777777" w:rsidR="00A0531F" w:rsidRPr="00E27D23" w:rsidRDefault="00A0531F" w:rsidP="009D4432">
            <w:pPr>
              <w:pStyle w:val="TAL"/>
            </w:pPr>
            <w:r w:rsidRPr="00E27D23">
              <w:t>Correction to NR test case 9.1.5.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00CBE" w14:textId="77777777" w:rsidR="00A0531F" w:rsidRPr="00E27D23" w:rsidRDefault="00A0531F" w:rsidP="009D4432">
            <w:pPr>
              <w:pStyle w:val="TAC"/>
            </w:pPr>
            <w:r w:rsidRPr="00E27D23">
              <w:t>16.3.0</w:t>
            </w:r>
          </w:p>
        </w:tc>
      </w:tr>
      <w:tr w:rsidR="00D13E6E" w:rsidRPr="00E27D23" w14:paraId="25A97F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773990"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E7F704"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FC4D03" w14:textId="77777777" w:rsidR="00A0531F" w:rsidRPr="00E27D23" w:rsidRDefault="00A0531F" w:rsidP="009D4432">
            <w:pPr>
              <w:pStyle w:val="TAC"/>
            </w:pPr>
            <w:r w:rsidRPr="00E27D23">
              <w:t>R5-2011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234FF8" w14:textId="77777777" w:rsidR="00A0531F" w:rsidRPr="00E27D23" w:rsidRDefault="00A0531F" w:rsidP="009D4432">
            <w:pPr>
              <w:pStyle w:val="TAC"/>
            </w:pPr>
            <w:r w:rsidRPr="00E27D23">
              <w:t>12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BFBBCE"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949816"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9B846C" w14:textId="77777777" w:rsidR="00A0531F" w:rsidRPr="00E27D23" w:rsidRDefault="00A0531F" w:rsidP="009D4432">
            <w:pPr>
              <w:pStyle w:val="TAL"/>
            </w:pPr>
            <w:r w:rsidRPr="00E27D23">
              <w:t>Correction to NR TC 6.1.1.2-PLMN selection of Other PLM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33E373" w14:textId="77777777" w:rsidR="00A0531F" w:rsidRPr="00E27D23" w:rsidRDefault="00A0531F" w:rsidP="009D4432">
            <w:pPr>
              <w:pStyle w:val="TAC"/>
            </w:pPr>
            <w:r w:rsidRPr="00E27D23">
              <w:t>16.3.0</w:t>
            </w:r>
          </w:p>
        </w:tc>
      </w:tr>
      <w:tr w:rsidR="00D13E6E" w:rsidRPr="00E27D23" w14:paraId="25B465A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98D12F"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9DDF9F"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98D82A" w14:textId="77777777" w:rsidR="00A0531F" w:rsidRPr="00E27D23" w:rsidRDefault="00A0531F" w:rsidP="009D4432">
            <w:pPr>
              <w:pStyle w:val="TAC"/>
            </w:pPr>
            <w:r w:rsidRPr="00E27D23">
              <w:t>R5-2011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A99168" w14:textId="77777777" w:rsidR="00A0531F" w:rsidRPr="00E27D23" w:rsidRDefault="00A0531F" w:rsidP="009D4432">
            <w:pPr>
              <w:pStyle w:val="TAC"/>
            </w:pPr>
            <w:r w:rsidRPr="00E27D23">
              <w:t>12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3C2DED"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BAD38F"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52F588" w14:textId="77777777" w:rsidR="00A0531F" w:rsidRPr="00E27D23" w:rsidRDefault="00A0531F" w:rsidP="009D4432">
            <w:pPr>
              <w:pStyle w:val="TAL"/>
            </w:pPr>
            <w:r w:rsidRPr="00E27D23">
              <w:t>Correction to NR TC 6.1.1.4-PLMN selection in shared network environment with Automatic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A2416B" w14:textId="77777777" w:rsidR="00A0531F" w:rsidRPr="00E27D23" w:rsidRDefault="00A0531F" w:rsidP="009D4432">
            <w:pPr>
              <w:pStyle w:val="TAC"/>
            </w:pPr>
            <w:r w:rsidRPr="00E27D23">
              <w:t>16.3.0</w:t>
            </w:r>
          </w:p>
        </w:tc>
      </w:tr>
      <w:tr w:rsidR="00D13E6E" w:rsidRPr="00E27D23" w14:paraId="53692A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ABE7CD"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E855D4"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315BE3" w14:textId="77777777" w:rsidR="00A0531F" w:rsidRPr="00E27D23" w:rsidRDefault="00A0531F" w:rsidP="009D4432">
            <w:pPr>
              <w:pStyle w:val="TAC"/>
            </w:pPr>
            <w:r w:rsidRPr="00E27D23">
              <w:t>R5-2011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9F044F" w14:textId="77777777" w:rsidR="00A0531F" w:rsidRPr="00E27D23" w:rsidRDefault="00A0531F" w:rsidP="009D4432">
            <w:pPr>
              <w:pStyle w:val="TAC"/>
            </w:pPr>
            <w:r w:rsidRPr="00E27D23">
              <w:t>12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75134E"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72718E"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7AFC5F" w14:textId="77777777" w:rsidR="00A0531F" w:rsidRPr="00E27D23" w:rsidRDefault="00A0531F" w:rsidP="009D4432">
            <w:pPr>
              <w:pStyle w:val="TAL"/>
            </w:pPr>
            <w:r w:rsidRPr="00E27D23">
              <w:t>Correction to NR TC 6.1.1.5-PLMN selection with Automatic mode and user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30B3A8" w14:textId="77777777" w:rsidR="00A0531F" w:rsidRPr="00E27D23" w:rsidRDefault="00A0531F" w:rsidP="009D4432">
            <w:pPr>
              <w:pStyle w:val="TAC"/>
            </w:pPr>
            <w:r w:rsidRPr="00E27D23">
              <w:t>16.3.0</w:t>
            </w:r>
          </w:p>
        </w:tc>
      </w:tr>
      <w:tr w:rsidR="00D13E6E" w:rsidRPr="00E27D23" w14:paraId="6DBFED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95C407"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8DE9FC"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606D1" w14:textId="77777777" w:rsidR="00A0531F" w:rsidRPr="00E27D23" w:rsidRDefault="00A0531F" w:rsidP="009D4432">
            <w:pPr>
              <w:pStyle w:val="TAC"/>
            </w:pPr>
            <w:r w:rsidRPr="00E27D23">
              <w:t>R5-2011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506875" w14:textId="77777777" w:rsidR="00A0531F" w:rsidRPr="00E27D23" w:rsidRDefault="00A0531F" w:rsidP="009D4432">
            <w:pPr>
              <w:pStyle w:val="TAC"/>
            </w:pPr>
            <w:r w:rsidRPr="00E27D23">
              <w:t>12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C3F7FD"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0D9A8D"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EEE472" w14:textId="77777777" w:rsidR="00A0531F" w:rsidRPr="00E27D23" w:rsidRDefault="00A0531F" w:rsidP="009D4432">
            <w:pPr>
              <w:pStyle w:val="TAL"/>
            </w:pPr>
            <w:r w:rsidRPr="00E27D23">
              <w:t>Correction to NR TC 6.1.2.22-Inter frequency cell reselection based on common priority inform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BEBF5B" w14:textId="77777777" w:rsidR="00A0531F" w:rsidRPr="00E27D23" w:rsidRDefault="00A0531F" w:rsidP="009D4432">
            <w:pPr>
              <w:pStyle w:val="TAC"/>
            </w:pPr>
            <w:r w:rsidRPr="00E27D23">
              <w:t>16.3.0</w:t>
            </w:r>
          </w:p>
        </w:tc>
      </w:tr>
      <w:tr w:rsidR="00D13E6E" w:rsidRPr="00E27D23" w14:paraId="3C866C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F45597"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848967"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97FE85" w14:textId="77777777" w:rsidR="00A0531F" w:rsidRPr="00E27D23" w:rsidRDefault="00A0531F" w:rsidP="009D4432">
            <w:pPr>
              <w:pStyle w:val="TAC"/>
            </w:pPr>
            <w:r w:rsidRPr="00E27D23">
              <w:t>R5-2011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0C26CE" w14:textId="77777777" w:rsidR="00A0531F" w:rsidRPr="00E27D23" w:rsidRDefault="00A0531F" w:rsidP="009D4432">
            <w:pPr>
              <w:pStyle w:val="TAC"/>
            </w:pPr>
            <w:r w:rsidRPr="00E27D23">
              <w:t>12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399BA7"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54850"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83D517" w14:textId="77777777" w:rsidR="00A0531F" w:rsidRPr="00E27D23" w:rsidRDefault="00A0531F" w:rsidP="009D4432">
            <w:pPr>
              <w:pStyle w:val="TAL"/>
            </w:pPr>
            <w:r w:rsidRPr="00E27D23">
              <w:t>Correction to NR TC 6.2.3.2-Inter-RAT cell reselection L2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92BDC0" w14:textId="77777777" w:rsidR="00A0531F" w:rsidRPr="00E27D23" w:rsidRDefault="00A0531F" w:rsidP="009D4432">
            <w:pPr>
              <w:pStyle w:val="TAC"/>
            </w:pPr>
            <w:r w:rsidRPr="00E27D23">
              <w:t>16.3.0</w:t>
            </w:r>
          </w:p>
        </w:tc>
      </w:tr>
      <w:tr w:rsidR="00D13E6E" w:rsidRPr="00E27D23" w14:paraId="6DDFD6B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F3DD0C"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73CA43"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2328F4" w14:textId="77777777" w:rsidR="00A0531F" w:rsidRPr="00E27D23" w:rsidRDefault="00A0531F" w:rsidP="009D4432">
            <w:pPr>
              <w:pStyle w:val="TAC"/>
            </w:pPr>
            <w:r w:rsidRPr="00E27D23">
              <w:t>R5-2011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E716D1" w14:textId="77777777" w:rsidR="00A0531F" w:rsidRPr="00E27D23" w:rsidRDefault="00A0531F" w:rsidP="009D4432">
            <w:pPr>
              <w:pStyle w:val="TAC"/>
            </w:pPr>
            <w:r w:rsidRPr="00E27D23">
              <w:t>12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634BA2"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595B7E"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17E237" w14:textId="77777777" w:rsidR="00A0531F" w:rsidRPr="00E27D23" w:rsidRDefault="00A0531F" w:rsidP="009D4432">
            <w:pPr>
              <w:pStyle w:val="TAL"/>
            </w:pPr>
            <w:r w:rsidRPr="00E27D23">
              <w:t>Correction to NR TC 6.2.3.5-Inter-RAT cell reselection N2L by dedicated signal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4E31F8" w14:textId="77777777" w:rsidR="00A0531F" w:rsidRPr="00E27D23" w:rsidRDefault="00A0531F" w:rsidP="009D4432">
            <w:pPr>
              <w:pStyle w:val="TAC"/>
            </w:pPr>
            <w:r w:rsidRPr="00E27D23">
              <w:t>16.3.0</w:t>
            </w:r>
          </w:p>
        </w:tc>
      </w:tr>
      <w:tr w:rsidR="00D13E6E" w:rsidRPr="00E27D23" w14:paraId="1F6CD8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3C888A"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4EE52F"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BB07C1" w14:textId="77777777" w:rsidR="00A0531F" w:rsidRPr="00E27D23" w:rsidRDefault="00A0531F" w:rsidP="009D4432">
            <w:pPr>
              <w:pStyle w:val="TAC"/>
            </w:pPr>
            <w:r w:rsidRPr="00E27D23">
              <w:t>R5-2011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253C1F" w14:textId="77777777" w:rsidR="00A0531F" w:rsidRPr="00E27D23" w:rsidRDefault="00A0531F" w:rsidP="009D4432">
            <w:pPr>
              <w:pStyle w:val="TAC"/>
            </w:pPr>
            <w:r w:rsidRPr="00E27D23">
              <w:t>12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805643"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7A42D9"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635813" w14:textId="77777777" w:rsidR="00A0531F" w:rsidRPr="00E27D23" w:rsidRDefault="00A0531F" w:rsidP="009D4432">
            <w:pPr>
              <w:pStyle w:val="TAL"/>
            </w:pPr>
            <w:r w:rsidRPr="00E27D23">
              <w:t>Correction to NR TC 6.2.3.6-Inter-RAT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369131" w14:textId="77777777" w:rsidR="00A0531F" w:rsidRPr="00E27D23" w:rsidRDefault="00A0531F" w:rsidP="009D4432">
            <w:pPr>
              <w:pStyle w:val="TAC"/>
            </w:pPr>
            <w:r w:rsidRPr="00E27D23">
              <w:t>16.3.0</w:t>
            </w:r>
          </w:p>
        </w:tc>
      </w:tr>
      <w:tr w:rsidR="00D13E6E" w:rsidRPr="00E27D23" w14:paraId="4D8C1DA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C5D557"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962C2C"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2944FD" w14:textId="77777777" w:rsidR="00A0531F" w:rsidRPr="00E27D23" w:rsidRDefault="00A0531F" w:rsidP="009D4432">
            <w:pPr>
              <w:pStyle w:val="TAC"/>
            </w:pPr>
            <w:r w:rsidRPr="00E27D23">
              <w:t>R5-2011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486FCF" w14:textId="77777777" w:rsidR="00A0531F" w:rsidRPr="00E27D23" w:rsidRDefault="00A0531F" w:rsidP="009D4432">
            <w:pPr>
              <w:pStyle w:val="TAC"/>
            </w:pPr>
            <w:r w:rsidRPr="00E27D23">
              <w:t>12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F62021"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B7A38"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CC5CDB" w14:textId="77777777" w:rsidR="00A0531F" w:rsidRPr="00E27D23" w:rsidRDefault="00A0531F" w:rsidP="009D4432">
            <w:pPr>
              <w:pStyle w:val="TAL"/>
            </w:pPr>
            <w:r w:rsidRPr="00E27D23">
              <w:t>Correction to NR TC 6.2.3.8-Inter-RAT cell reselection L2N Snonintrasearc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132555" w14:textId="77777777" w:rsidR="00A0531F" w:rsidRPr="00E27D23" w:rsidRDefault="00A0531F" w:rsidP="009D4432">
            <w:pPr>
              <w:pStyle w:val="TAC"/>
            </w:pPr>
            <w:r w:rsidRPr="00E27D23">
              <w:t>16.3.0</w:t>
            </w:r>
          </w:p>
        </w:tc>
      </w:tr>
      <w:tr w:rsidR="00D13E6E" w:rsidRPr="00E27D23" w14:paraId="46108F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5B29A0"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58A64F"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F0ED9C" w14:textId="77777777" w:rsidR="00A0531F" w:rsidRPr="00E27D23" w:rsidRDefault="00A0531F" w:rsidP="009D4432">
            <w:pPr>
              <w:pStyle w:val="TAC"/>
            </w:pPr>
            <w:r w:rsidRPr="00E27D23">
              <w:t>R5-2011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D82308" w14:textId="77777777" w:rsidR="00A0531F" w:rsidRPr="00E27D23" w:rsidRDefault="00A0531F" w:rsidP="009D4432">
            <w:pPr>
              <w:pStyle w:val="TAC"/>
            </w:pPr>
            <w:r w:rsidRPr="00E27D23">
              <w:t>12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C4CDF0"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D4D7A"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31FA44" w14:textId="77777777" w:rsidR="00A0531F" w:rsidRPr="00E27D23" w:rsidRDefault="00A0531F" w:rsidP="009D4432">
            <w:pPr>
              <w:pStyle w:val="TAL"/>
            </w:pPr>
            <w:r w:rsidRPr="00E27D23">
              <w:t>Correction to NR TC 6.4.2.1-Inactive-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5ADE56" w14:textId="77777777" w:rsidR="00A0531F" w:rsidRPr="00E27D23" w:rsidRDefault="00A0531F" w:rsidP="009D4432">
            <w:pPr>
              <w:pStyle w:val="TAC"/>
            </w:pPr>
            <w:r w:rsidRPr="00E27D23">
              <w:t>16.3.0</w:t>
            </w:r>
          </w:p>
        </w:tc>
      </w:tr>
      <w:tr w:rsidR="00D13E6E" w:rsidRPr="00E27D23" w14:paraId="4979BB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4D428A"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FE66ED"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BF4DD2" w14:textId="77777777" w:rsidR="00A0531F" w:rsidRPr="00E27D23" w:rsidRDefault="00A0531F" w:rsidP="009D4432">
            <w:pPr>
              <w:pStyle w:val="TAC"/>
            </w:pPr>
            <w:r w:rsidRPr="00E27D23">
              <w:t>R5-2011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191BDA" w14:textId="77777777" w:rsidR="00A0531F" w:rsidRPr="00E27D23" w:rsidRDefault="00A0531F" w:rsidP="009D4432">
            <w:pPr>
              <w:pStyle w:val="TAC"/>
            </w:pPr>
            <w:r w:rsidRPr="00E27D23">
              <w:t>12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4E3445"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37E5C6"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76CB4D" w14:textId="77777777" w:rsidR="00A0531F" w:rsidRPr="00E27D23" w:rsidRDefault="00A0531F" w:rsidP="009D4432">
            <w:pPr>
              <w:pStyle w:val="TAL"/>
            </w:pPr>
            <w:r w:rsidRPr="00E27D23">
              <w:t>Correction to NR TC 7.1.1.1.4-Beam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622030" w14:textId="77777777" w:rsidR="00A0531F" w:rsidRPr="00E27D23" w:rsidRDefault="00A0531F" w:rsidP="009D4432">
            <w:pPr>
              <w:pStyle w:val="TAC"/>
            </w:pPr>
            <w:r w:rsidRPr="00E27D23">
              <w:t>16.3.0</w:t>
            </w:r>
          </w:p>
        </w:tc>
      </w:tr>
      <w:tr w:rsidR="00D13E6E" w:rsidRPr="00E27D23" w14:paraId="440277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24F803"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4B7291"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76F899" w14:textId="77777777" w:rsidR="00A0531F" w:rsidRPr="00E27D23" w:rsidRDefault="00A0531F" w:rsidP="009D4432">
            <w:pPr>
              <w:pStyle w:val="TAC"/>
            </w:pPr>
            <w:r w:rsidRPr="00E27D23">
              <w:t>R5-2011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2BC9D7" w14:textId="77777777" w:rsidR="00A0531F" w:rsidRPr="00E27D23" w:rsidRDefault="00A0531F" w:rsidP="009D4432">
            <w:pPr>
              <w:pStyle w:val="TAC"/>
            </w:pPr>
            <w:r w:rsidRPr="00E27D23">
              <w:t>12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EB2926"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969450"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C47E0D" w14:textId="77777777" w:rsidR="00A0531F" w:rsidRPr="00E27D23" w:rsidRDefault="00A0531F" w:rsidP="009D4432">
            <w:pPr>
              <w:pStyle w:val="TAL"/>
            </w:pPr>
            <w:r w:rsidRPr="00E27D23">
              <w:t>Correction to NR TC 8.1.1.3.1-Redir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24B361" w14:textId="77777777" w:rsidR="00A0531F" w:rsidRPr="00E27D23" w:rsidRDefault="00A0531F" w:rsidP="009D4432">
            <w:pPr>
              <w:pStyle w:val="TAC"/>
            </w:pPr>
            <w:r w:rsidRPr="00E27D23">
              <w:t>16.3.0</w:t>
            </w:r>
          </w:p>
        </w:tc>
      </w:tr>
      <w:tr w:rsidR="00D13E6E" w:rsidRPr="00E27D23" w14:paraId="52F82D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ABFBEB"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EC3B1E"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A4B216" w14:textId="77777777" w:rsidR="00A0531F" w:rsidRPr="00E27D23" w:rsidRDefault="00A0531F" w:rsidP="009D4432">
            <w:pPr>
              <w:pStyle w:val="TAC"/>
            </w:pPr>
            <w:r w:rsidRPr="00E27D23">
              <w:t>R5-2011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50B4B5" w14:textId="77777777" w:rsidR="00A0531F" w:rsidRPr="00E27D23" w:rsidRDefault="00A0531F" w:rsidP="009D4432">
            <w:pPr>
              <w:pStyle w:val="TAC"/>
            </w:pPr>
            <w:r w:rsidRPr="00E27D23">
              <w:t>12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315EDE"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113FB1"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C5495D" w14:textId="77777777" w:rsidR="00A0531F" w:rsidRPr="00E27D23" w:rsidRDefault="00A0531F" w:rsidP="009D4432">
            <w:pPr>
              <w:pStyle w:val="TAL"/>
            </w:pPr>
            <w:r w:rsidRPr="00E27D23">
              <w:t>Correction to NR TC 8.1.1.3.3-With priority information of NR Cel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9C2303" w14:textId="77777777" w:rsidR="00A0531F" w:rsidRPr="00E27D23" w:rsidRDefault="00A0531F" w:rsidP="009D4432">
            <w:pPr>
              <w:pStyle w:val="TAC"/>
            </w:pPr>
            <w:r w:rsidRPr="00E27D23">
              <w:t>16.3.0</w:t>
            </w:r>
          </w:p>
        </w:tc>
      </w:tr>
      <w:tr w:rsidR="00D13E6E" w:rsidRPr="00E27D23" w14:paraId="75A7F0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E5AC23"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096EB8"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E93E92" w14:textId="77777777" w:rsidR="00A0531F" w:rsidRPr="00E27D23" w:rsidRDefault="00A0531F" w:rsidP="009D4432">
            <w:pPr>
              <w:pStyle w:val="TAC"/>
            </w:pPr>
            <w:r w:rsidRPr="00E27D23">
              <w:t>R5-2011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122395" w14:textId="77777777" w:rsidR="00A0531F" w:rsidRPr="00E27D23" w:rsidRDefault="00A0531F" w:rsidP="009D4432">
            <w:pPr>
              <w:pStyle w:val="TAC"/>
            </w:pPr>
            <w:r w:rsidRPr="00E27D23">
              <w:t>12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EBDBFA"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62DF48"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1CC8B7" w14:textId="77777777" w:rsidR="00A0531F" w:rsidRPr="00E27D23" w:rsidRDefault="00A0531F" w:rsidP="009D4432">
            <w:pPr>
              <w:pStyle w:val="TAL"/>
            </w:pPr>
            <w:r w:rsidRPr="00E27D23">
              <w:t>Correction to NR TC 8.1.1.3.4-With priority information of LTE Cel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4CDC30" w14:textId="77777777" w:rsidR="00A0531F" w:rsidRPr="00E27D23" w:rsidRDefault="00A0531F" w:rsidP="009D4432">
            <w:pPr>
              <w:pStyle w:val="TAC"/>
            </w:pPr>
            <w:r w:rsidRPr="00E27D23">
              <w:t>16.3.0</w:t>
            </w:r>
          </w:p>
        </w:tc>
      </w:tr>
      <w:tr w:rsidR="00D13E6E" w:rsidRPr="00E27D23" w14:paraId="5B9E69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CC1BB7"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502236"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3D2637" w14:textId="77777777" w:rsidR="00A0531F" w:rsidRPr="00E27D23" w:rsidRDefault="00A0531F" w:rsidP="009D4432">
            <w:pPr>
              <w:pStyle w:val="TAC"/>
            </w:pPr>
            <w:r w:rsidRPr="00E27D23">
              <w:t>R5-2011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EFF974" w14:textId="77777777" w:rsidR="00A0531F" w:rsidRPr="00E27D23" w:rsidRDefault="00A0531F" w:rsidP="009D4432">
            <w:pPr>
              <w:pStyle w:val="TAC"/>
            </w:pPr>
            <w:r w:rsidRPr="00E27D23">
              <w:t>12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419914"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9A681C"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98DDD4" w14:textId="77777777" w:rsidR="00A0531F" w:rsidRPr="00E27D23" w:rsidRDefault="00A0531F" w:rsidP="009D4432">
            <w:pPr>
              <w:pStyle w:val="TAL"/>
            </w:pPr>
            <w:r w:rsidRPr="00E27D23">
              <w:t>Correction to NR TC 8.1.3.3.1-NR CGI</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82D7D1" w14:textId="77777777" w:rsidR="00A0531F" w:rsidRPr="00E27D23" w:rsidRDefault="00A0531F" w:rsidP="009D4432">
            <w:pPr>
              <w:pStyle w:val="TAC"/>
            </w:pPr>
            <w:r w:rsidRPr="00E27D23">
              <w:t>16.3.0</w:t>
            </w:r>
          </w:p>
        </w:tc>
      </w:tr>
      <w:tr w:rsidR="00D13E6E" w:rsidRPr="00E27D23" w14:paraId="3411B1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51C238"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94CF7C"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E8AC86" w14:textId="77777777" w:rsidR="00A0531F" w:rsidRPr="00E27D23" w:rsidRDefault="00A0531F" w:rsidP="009D4432">
            <w:pPr>
              <w:pStyle w:val="TAC"/>
            </w:pPr>
            <w:r w:rsidRPr="00E27D23">
              <w:t>R5-2011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2F80C5" w14:textId="77777777" w:rsidR="00A0531F" w:rsidRPr="00E27D23" w:rsidRDefault="00A0531F" w:rsidP="009D4432">
            <w:pPr>
              <w:pStyle w:val="TAC"/>
            </w:pPr>
            <w:r w:rsidRPr="00E27D23">
              <w:t>12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6BFB93"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9F39D4"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7A4491" w14:textId="77777777" w:rsidR="00A0531F" w:rsidRPr="00E27D23" w:rsidRDefault="00A0531F" w:rsidP="009D4432">
            <w:pPr>
              <w:pStyle w:val="TAL"/>
            </w:pPr>
            <w:r w:rsidRPr="00E27D23">
              <w:t>Correction to NR TC 8.1.3.3.2-LTE CGI</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A5649E" w14:textId="77777777" w:rsidR="00A0531F" w:rsidRPr="00E27D23" w:rsidRDefault="00A0531F" w:rsidP="009D4432">
            <w:pPr>
              <w:pStyle w:val="TAC"/>
            </w:pPr>
            <w:r w:rsidRPr="00E27D23">
              <w:t>16.3.0</w:t>
            </w:r>
          </w:p>
        </w:tc>
      </w:tr>
      <w:tr w:rsidR="00D13E6E" w:rsidRPr="00E27D23" w14:paraId="32924F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CACD42"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3115FF"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25BA3F" w14:textId="77777777" w:rsidR="00A0531F" w:rsidRPr="00E27D23" w:rsidRDefault="00A0531F" w:rsidP="009D4432">
            <w:pPr>
              <w:pStyle w:val="TAC"/>
            </w:pPr>
            <w:r w:rsidRPr="00E27D23">
              <w:t>R5-2011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66B7DD" w14:textId="77777777" w:rsidR="00A0531F" w:rsidRPr="00E27D23" w:rsidRDefault="00A0531F" w:rsidP="009D4432">
            <w:pPr>
              <w:pStyle w:val="TAC"/>
            </w:pPr>
            <w:r w:rsidRPr="00E27D23">
              <w:t>12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A85CDF"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FFAAB6"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44B779" w14:textId="77777777" w:rsidR="00A0531F" w:rsidRPr="00E27D23" w:rsidRDefault="00A0531F" w:rsidP="009D4432">
            <w:pPr>
              <w:pStyle w:val="TAL"/>
            </w:pPr>
            <w:r w:rsidRPr="00E27D23">
              <w:t>Correction to NRTC 8.1.4.1.7.1-PCell Change and SCell addition Intra-band 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3F6F02" w14:textId="77777777" w:rsidR="00A0531F" w:rsidRPr="00E27D23" w:rsidRDefault="00A0531F" w:rsidP="009D4432">
            <w:pPr>
              <w:pStyle w:val="TAC"/>
            </w:pPr>
            <w:r w:rsidRPr="00E27D23">
              <w:t>16.3.0</w:t>
            </w:r>
          </w:p>
        </w:tc>
      </w:tr>
      <w:tr w:rsidR="00D13E6E" w:rsidRPr="00E27D23" w14:paraId="6FF42E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F66A6B"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5D587F"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18E0DE" w14:textId="77777777" w:rsidR="00A0531F" w:rsidRPr="00E27D23" w:rsidRDefault="00A0531F" w:rsidP="009D4432">
            <w:pPr>
              <w:pStyle w:val="TAC"/>
            </w:pPr>
            <w:r w:rsidRPr="00E27D23">
              <w:t>R5-2011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779198" w14:textId="77777777" w:rsidR="00A0531F" w:rsidRPr="00E27D23" w:rsidRDefault="00A0531F" w:rsidP="009D4432">
            <w:pPr>
              <w:pStyle w:val="TAC"/>
            </w:pPr>
            <w:r w:rsidRPr="00E27D23">
              <w:t>12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195240"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755FE1"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EC1387" w14:textId="77777777" w:rsidR="00A0531F" w:rsidRPr="00E27D23" w:rsidRDefault="00A0531F" w:rsidP="009D4432">
            <w:pPr>
              <w:pStyle w:val="TAL"/>
            </w:pPr>
            <w:r w:rsidRPr="00E27D23">
              <w:t>Correction to NR TC 8.2.1.1.1-UE Capabilit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B6053F" w14:textId="77777777" w:rsidR="00A0531F" w:rsidRPr="00E27D23" w:rsidRDefault="00A0531F" w:rsidP="009D4432">
            <w:pPr>
              <w:pStyle w:val="TAC"/>
            </w:pPr>
            <w:r w:rsidRPr="00E27D23">
              <w:t>16.3.0</w:t>
            </w:r>
          </w:p>
        </w:tc>
      </w:tr>
      <w:tr w:rsidR="00D13E6E" w:rsidRPr="00E27D23" w14:paraId="11C0F0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ACDFA8"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0CE082"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0DC913" w14:textId="77777777" w:rsidR="00A0531F" w:rsidRPr="00E27D23" w:rsidRDefault="00A0531F" w:rsidP="009D4432">
            <w:pPr>
              <w:pStyle w:val="TAC"/>
            </w:pPr>
            <w:r w:rsidRPr="00E27D23">
              <w:t>R5-2011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E79C51" w14:textId="77777777" w:rsidR="00A0531F" w:rsidRPr="00E27D23" w:rsidRDefault="00A0531F" w:rsidP="009D4432">
            <w:pPr>
              <w:pStyle w:val="TAC"/>
            </w:pPr>
            <w:r w:rsidRPr="00E27D23">
              <w:t>12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64B508"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81B312"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BF9818" w14:textId="77777777" w:rsidR="00A0531F" w:rsidRPr="00E27D23" w:rsidRDefault="00A0531F" w:rsidP="009D4432">
            <w:pPr>
              <w:pStyle w:val="TAL"/>
            </w:pPr>
            <w:r w:rsidRPr="00E27D23">
              <w:t>Correction to NR TC 9.1.1.2-Authentication Rejec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3AD9C3" w14:textId="77777777" w:rsidR="00A0531F" w:rsidRPr="00E27D23" w:rsidRDefault="00A0531F" w:rsidP="009D4432">
            <w:pPr>
              <w:pStyle w:val="TAC"/>
            </w:pPr>
            <w:r w:rsidRPr="00E27D23">
              <w:t>16.3.0</w:t>
            </w:r>
          </w:p>
        </w:tc>
      </w:tr>
      <w:tr w:rsidR="00D13E6E" w:rsidRPr="00E27D23" w14:paraId="565D8A1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CC8124"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831208"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57691C" w14:textId="77777777" w:rsidR="00A0531F" w:rsidRPr="00E27D23" w:rsidRDefault="00A0531F" w:rsidP="009D4432">
            <w:pPr>
              <w:pStyle w:val="TAC"/>
            </w:pPr>
            <w:r w:rsidRPr="00E27D23">
              <w:t>R5-2011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685DD1" w14:textId="77777777" w:rsidR="00A0531F" w:rsidRPr="00E27D23" w:rsidRDefault="00A0531F" w:rsidP="009D4432">
            <w:pPr>
              <w:pStyle w:val="TAC"/>
            </w:pPr>
            <w:r w:rsidRPr="00E27D23">
              <w:t>12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E40480"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D79B7"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834BCD" w14:textId="77777777" w:rsidR="00A0531F" w:rsidRPr="00E27D23" w:rsidRDefault="00A0531F" w:rsidP="009D4432">
            <w:pPr>
              <w:pStyle w:val="TAL"/>
            </w:pPr>
            <w:r w:rsidRPr="00E27D23">
              <w:t>Correction to NR TC 9.1.4.1-Generic UE configu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FFEE15" w14:textId="77777777" w:rsidR="00A0531F" w:rsidRPr="00E27D23" w:rsidRDefault="00A0531F" w:rsidP="009D4432">
            <w:pPr>
              <w:pStyle w:val="TAC"/>
            </w:pPr>
            <w:r w:rsidRPr="00E27D23">
              <w:t>16.3.0</w:t>
            </w:r>
          </w:p>
        </w:tc>
      </w:tr>
      <w:tr w:rsidR="00D13E6E" w:rsidRPr="00E27D23" w14:paraId="3AC497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86CAB3"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1B2007"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A86EB5" w14:textId="77777777" w:rsidR="00A0531F" w:rsidRPr="00E27D23" w:rsidRDefault="00A0531F" w:rsidP="009D4432">
            <w:pPr>
              <w:pStyle w:val="TAC"/>
            </w:pPr>
            <w:r w:rsidRPr="00E27D23">
              <w:t>R5-2011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ABD825" w14:textId="77777777" w:rsidR="00A0531F" w:rsidRPr="00E27D23" w:rsidRDefault="00A0531F" w:rsidP="009D4432">
            <w:pPr>
              <w:pStyle w:val="TAC"/>
            </w:pPr>
            <w:r w:rsidRPr="00E27D23">
              <w:t>12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8FB460"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076B70"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B19A1A" w14:textId="77777777" w:rsidR="00A0531F" w:rsidRPr="00E27D23" w:rsidRDefault="00A0531F" w:rsidP="009D4432">
            <w:pPr>
              <w:pStyle w:val="TAL"/>
            </w:pPr>
            <w:r w:rsidRPr="00E27D23">
              <w:t>Correction to NR TC 9.1.5.1.14-RegisterReject 22 and T334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71BF4C" w14:textId="77777777" w:rsidR="00A0531F" w:rsidRPr="00E27D23" w:rsidRDefault="00A0531F" w:rsidP="009D4432">
            <w:pPr>
              <w:pStyle w:val="TAC"/>
            </w:pPr>
            <w:r w:rsidRPr="00E27D23">
              <w:t>16.3.0</w:t>
            </w:r>
          </w:p>
        </w:tc>
      </w:tr>
      <w:tr w:rsidR="00D13E6E" w:rsidRPr="00E27D23" w14:paraId="4F6750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E1FDBF"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D04FF1"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97BC4D" w14:textId="77777777" w:rsidR="00A0531F" w:rsidRPr="00E27D23" w:rsidRDefault="00A0531F" w:rsidP="009D4432">
            <w:pPr>
              <w:pStyle w:val="TAC"/>
            </w:pPr>
            <w:r w:rsidRPr="00E27D23">
              <w:t>R5-2011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1F9118" w14:textId="77777777" w:rsidR="00A0531F" w:rsidRPr="00E27D23" w:rsidRDefault="00A0531F" w:rsidP="009D4432">
            <w:pPr>
              <w:pStyle w:val="TAC"/>
            </w:pPr>
            <w:r w:rsidRPr="00E27D23">
              <w:t>12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0E0542"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EC9004"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5DB788" w14:textId="77777777" w:rsidR="00A0531F" w:rsidRPr="00E27D23" w:rsidRDefault="00A0531F" w:rsidP="009D4432">
            <w:pPr>
              <w:pStyle w:val="TAL"/>
            </w:pPr>
            <w:r w:rsidRPr="00E27D23">
              <w:t>Correction to NR TC 9.1.6.1.2-UE initia</w:t>
            </w:r>
            <w:r w:rsidR="00005800" w:rsidRPr="00E27D23">
              <w:t>t</w:t>
            </w:r>
            <w:r w:rsidRPr="00E27D23">
              <w:t>ed deregistration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569A3A" w14:textId="77777777" w:rsidR="00A0531F" w:rsidRPr="00E27D23" w:rsidRDefault="00A0531F" w:rsidP="009D4432">
            <w:pPr>
              <w:pStyle w:val="TAC"/>
            </w:pPr>
            <w:r w:rsidRPr="00E27D23">
              <w:t>16.3.0</w:t>
            </w:r>
          </w:p>
        </w:tc>
      </w:tr>
      <w:tr w:rsidR="00D13E6E" w:rsidRPr="00E27D23" w14:paraId="1E622EC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98743C"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AFEDFF"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4A456D" w14:textId="77777777" w:rsidR="00A0531F" w:rsidRPr="00E27D23" w:rsidRDefault="00A0531F" w:rsidP="009D4432">
            <w:pPr>
              <w:pStyle w:val="TAC"/>
            </w:pPr>
            <w:r w:rsidRPr="00E27D23">
              <w:t>R5-2011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562EC2" w14:textId="77777777" w:rsidR="00A0531F" w:rsidRPr="00E27D23" w:rsidRDefault="00A0531F" w:rsidP="009D4432">
            <w:pPr>
              <w:pStyle w:val="TAC"/>
            </w:pPr>
            <w:r w:rsidRPr="00E27D23">
              <w:t>13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4C78E1"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6369D"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2A0DEF" w14:textId="77777777" w:rsidR="00A0531F" w:rsidRPr="00E27D23" w:rsidRDefault="00A0531F" w:rsidP="009D4432">
            <w:pPr>
              <w:pStyle w:val="TAL"/>
            </w:pPr>
            <w:r w:rsidRPr="00E27D23">
              <w:t>Correction to NR TC 10.1.4.1-T358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656F0E" w14:textId="77777777" w:rsidR="00A0531F" w:rsidRPr="00E27D23" w:rsidRDefault="00A0531F" w:rsidP="009D4432">
            <w:pPr>
              <w:pStyle w:val="TAC"/>
            </w:pPr>
            <w:r w:rsidRPr="00E27D23">
              <w:t>16.3.0</w:t>
            </w:r>
          </w:p>
        </w:tc>
      </w:tr>
      <w:tr w:rsidR="00D13E6E" w:rsidRPr="00E27D23" w14:paraId="78D450B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A92EBB"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729CBD"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F3F292" w14:textId="77777777" w:rsidR="00A0531F" w:rsidRPr="00E27D23" w:rsidRDefault="00A0531F" w:rsidP="009D4432">
            <w:pPr>
              <w:pStyle w:val="TAC"/>
            </w:pPr>
            <w:r w:rsidRPr="00E27D23">
              <w:t>R5-2011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ADCB3D" w14:textId="77777777" w:rsidR="00A0531F" w:rsidRPr="00E27D23" w:rsidRDefault="00A0531F" w:rsidP="009D4432">
            <w:pPr>
              <w:pStyle w:val="TAC"/>
            </w:pPr>
            <w:r w:rsidRPr="00E27D23">
              <w:t>13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5ADB44"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9AC66E"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BB0DD9" w14:textId="77777777" w:rsidR="00A0531F" w:rsidRPr="00E27D23" w:rsidRDefault="00A0531F" w:rsidP="009D4432">
            <w:pPr>
              <w:pStyle w:val="TAL"/>
            </w:pPr>
            <w:r w:rsidRPr="00E27D23">
              <w:t>Update to NR MAC test case 7.1.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0F3E43" w14:textId="77777777" w:rsidR="00A0531F" w:rsidRPr="00E27D23" w:rsidRDefault="00A0531F" w:rsidP="009D4432">
            <w:pPr>
              <w:pStyle w:val="TAC"/>
            </w:pPr>
            <w:r w:rsidRPr="00E27D23">
              <w:t>16.3.0</w:t>
            </w:r>
          </w:p>
        </w:tc>
      </w:tr>
      <w:tr w:rsidR="00D13E6E" w:rsidRPr="00E27D23" w14:paraId="2BC5B6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28E45C"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CD3E51"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DC794C" w14:textId="77777777" w:rsidR="00A0531F" w:rsidRPr="00E27D23" w:rsidRDefault="00A0531F" w:rsidP="009D4432">
            <w:pPr>
              <w:pStyle w:val="TAC"/>
            </w:pPr>
            <w:r w:rsidRPr="00E27D23">
              <w:t>R5-2011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264A92" w14:textId="77777777" w:rsidR="00A0531F" w:rsidRPr="00E27D23" w:rsidRDefault="00A0531F" w:rsidP="009D4432">
            <w:pPr>
              <w:pStyle w:val="TAC"/>
            </w:pPr>
            <w:r w:rsidRPr="00E27D23">
              <w:t>13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07CDE1"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220E7"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653AFA" w14:textId="77777777" w:rsidR="00A0531F" w:rsidRPr="00E27D23" w:rsidRDefault="00A0531F" w:rsidP="009D4432">
            <w:pPr>
              <w:pStyle w:val="TAL"/>
            </w:pPr>
            <w:r w:rsidRPr="00E27D23">
              <w:t>Correction to NR RLC testcase 7.1.2.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44271" w14:textId="77777777" w:rsidR="00A0531F" w:rsidRPr="00E27D23" w:rsidRDefault="00A0531F" w:rsidP="009D4432">
            <w:pPr>
              <w:pStyle w:val="TAC"/>
            </w:pPr>
            <w:r w:rsidRPr="00E27D23">
              <w:t>16.3.0</w:t>
            </w:r>
          </w:p>
        </w:tc>
      </w:tr>
      <w:tr w:rsidR="00D13E6E" w:rsidRPr="00E27D23" w14:paraId="733EAC8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FDEB94"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4379B6"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A11900" w14:textId="77777777" w:rsidR="00A0531F" w:rsidRPr="00E27D23" w:rsidRDefault="00A0531F" w:rsidP="009D4432">
            <w:pPr>
              <w:pStyle w:val="TAC"/>
            </w:pPr>
            <w:r w:rsidRPr="00E27D23">
              <w:t>R5-2011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4905B1" w14:textId="77777777" w:rsidR="00A0531F" w:rsidRPr="00E27D23" w:rsidRDefault="00A0531F" w:rsidP="009D4432">
            <w:pPr>
              <w:pStyle w:val="TAC"/>
            </w:pPr>
            <w:r w:rsidRPr="00E27D23">
              <w:t>13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6C3855"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B9F756"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526BA5" w14:textId="77777777" w:rsidR="00A0531F" w:rsidRPr="00E27D23" w:rsidRDefault="00A0531F" w:rsidP="009D4432">
            <w:pPr>
              <w:pStyle w:val="TAL"/>
            </w:pPr>
            <w:r w:rsidRPr="00E27D23">
              <w:t>Correction to NR RRC measurement Test cases 8.1.3.1.13 and 8.1.3.1.14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F864C5" w14:textId="77777777" w:rsidR="00A0531F" w:rsidRPr="00E27D23" w:rsidRDefault="00A0531F" w:rsidP="009D4432">
            <w:pPr>
              <w:pStyle w:val="TAC"/>
            </w:pPr>
            <w:r w:rsidRPr="00E27D23">
              <w:t>16.3.0</w:t>
            </w:r>
          </w:p>
        </w:tc>
      </w:tr>
      <w:tr w:rsidR="00D13E6E" w:rsidRPr="00E27D23" w14:paraId="3B21F6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6CFA5A"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CD23BD"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E0E9B8" w14:textId="77777777" w:rsidR="00A0531F" w:rsidRPr="00E27D23" w:rsidRDefault="00A0531F" w:rsidP="009D4432">
            <w:pPr>
              <w:pStyle w:val="TAC"/>
            </w:pPr>
            <w:r w:rsidRPr="00E27D23">
              <w:t>R5-2011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730C70" w14:textId="77777777" w:rsidR="00A0531F" w:rsidRPr="00E27D23" w:rsidRDefault="00A0531F" w:rsidP="009D4432">
            <w:pPr>
              <w:pStyle w:val="TAC"/>
            </w:pPr>
            <w:r w:rsidRPr="00E27D23">
              <w:t>13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B1014C"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8BADEE"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9C5DE7" w14:textId="77777777" w:rsidR="00A0531F" w:rsidRPr="00E27D23" w:rsidRDefault="00A0531F" w:rsidP="009D4432">
            <w:pPr>
              <w:pStyle w:val="TAL"/>
            </w:pPr>
            <w:r w:rsidRPr="00E27D23">
              <w:t>Correction to NR test case 6.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CB239B" w14:textId="77777777" w:rsidR="00A0531F" w:rsidRPr="00E27D23" w:rsidRDefault="00A0531F" w:rsidP="009D4432">
            <w:pPr>
              <w:pStyle w:val="TAC"/>
            </w:pPr>
            <w:r w:rsidRPr="00E27D23">
              <w:t>16.3.0</w:t>
            </w:r>
          </w:p>
        </w:tc>
      </w:tr>
      <w:tr w:rsidR="00D13E6E" w:rsidRPr="00E27D23" w14:paraId="7532321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F8B7CE"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B01063"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71626E" w14:textId="77777777" w:rsidR="00A0531F" w:rsidRPr="00E27D23" w:rsidRDefault="00A0531F" w:rsidP="009D4432">
            <w:pPr>
              <w:pStyle w:val="TAC"/>
            </w:pPr>
            <w:r w:rsidRPr="00E27D23">
              <w:t>R5-2012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DA0635" w14:textId="77777777" w:rsidR="00A0531F" w:rsidRPr="00E27D23" w:rsidRDefault="00A0531F" w:rsidP="009D4432">
            <w:pPr>
              <w:pStyle w:val="TAC"/>
            </w:pPr>
            <w:r w:rsidRPr="00E27D23">
              <w:t>13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2CE204"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E78739"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3B8966" w14:textId="77777777" w:rsidR="00A0531F" w:rsidRPr="00E27D23" w:rsidRDefault="00A0531F" w:rsidP="009D4432">
            <w:pPr>
              <w:pStyle w:val="TAL"/>
            </w:pPr>
            <w:r w:rsidRPr="00E27D23">
              <w:t>Correction to NR TC 9.3.1.2-Inter-system mobility registration update EPC to 5G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12D2EA" w14:textId="77777777" w:rsidR="00A0531F" w:rsidRPr="00E27D23" w:rsidRDefault="00A0531F" w:rsidP="009D4432">
            <w:pPr>
              <w:pStyle w:val="TAC"/>
            </w:pPr>
            <w:r w:rsidRPr="00E27D23">
              <w:t>16.3.0</w:t>
            </w:r>
          </w:p>
        </w:tc>
      </w:tr>
      <w:tr w:rsidR="00D13E6E" w:rsidRPr="00E27D23" w14:paraId="0C6119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B7DF4B"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FDF260"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481436" w14:textId="77777777" w:rsidR="00A0531F" w:rsidRPr="00E27D23" w:rsidRDefault="00A0531F" w:rsidP="009D4432">
            <w:pPr>
              <w:pStyle w:val="TAC"/>
            </w:pPr>
            <w:r w:rsidRPr="00E27D23">
              <w:t>R5-2012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3C0C18" w14:textId="77777777" w:rsidR="00A0531F" w:rsidRPr="00E27D23" w:rsidRDefault="00A0531F" w:rsidP="009D4432">
            <w:pPr>
              <w:pStyle w:val="TAC"/>
            </w:pPr>
            <w:r w:rsidRPr="00E27D23">
              <w:t>12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A8E290"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089318"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FFBEF6" w14:textId="77777777" w:rsidR="00A0531F" w:rsidRPr="00E27D23" w:rsidRDefault="00A0531F" w:rsidP="009D4432">
            <w:pPr>
              <w:pStyle w:val="TAL"/>
            </w:pPr>
            <w:r w:rsidRPr="00E27D23">
              <w:t>Update to test case 8.2.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4DA289" w14:textId="77777777" w:rsidR="00A0531F" w:rsidRPr="00E27D23" w:rsidRDefault="00A0531F" w:rsidP="009D4432">
            <w:pPr>
              <w:pStyle w:val="TAC"/>
            </w:pPr>
            <w:r w:rsidRPr="00E27D23">
              <w:t>16.3.0</w:t>
            </w:r>
          </w:p>
        </w:tc>
      </w:tr>
      <w:tr w:rsidR="00D13E6E" w:rsidRPr="00E27D23" w14:paraId="5995B1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2DFB6A"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12CD73"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609A9B" w14:textId="77777777" w:rsidR="00A0531F" w:rsidRPr="00E27D23" w:rsidRDefault="00A0531F" w:rsidP="009D4432">
            <w:pPr>
              <w:pStyle w:val="TAC"/>
            </w:pPr>
            <w:r w:rsidRPr="00E27D23">
              <w:t>R5-2012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180075" w14:textId="77777777" w:rsidR="00A0531F" w:rsidRPr="00E27D23" w:rsidRDefault="00A0531F" w:rsidP="009D4432">
            <w:pPr>
              <w:pStyle w:val="TAC"/>
            </w:pPr>
            <w:r w:rsidRPr="00E27D23">
              <w:t>12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D63B4E"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DFF05"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1D3AF0" w14:textId="77777777" w:rsidR="00A0531F" w:rsidRPr="00E27D23" w:rsidRDefault="00A0531F" w:rsidP="009D4432">
            <w:pPr>
              <w:pStyle w:val="TAL"/>
            </w:pPr>
            <w:r w:rsidRPr="00E27D23">
              <w:t>Correction to NR TC 6.1.1.1-PLMN selection with Automatic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6AADAE" w14:textId="77777777" w:rsidR="00A0531F" w:rsidRPr="00E27D23" w:rsidRDefault="00A0531F" w:rsidP="009D4432">
            <w:pPr>
              <w:pStyle w:val="TAC"/>
            </w:pPr>
            <w:r w:rsidRPr="00E27D23">
              <w:t>16.3.0</w:t>
            </w:r>
          </w:p>
        </w:tc>
      </w:tr>
      <w:tr w:rsidR="00D13E6E" w:rsidRPr="00E27D23" w14:paraId="46B8C43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BF7637"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27125D"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F879B0" w14:textId="77777777" w:rsidR="00A0531F" w:rsidRPr="00E27D23" w:rsidRDefault="00A0531F" w:rsidP="009D4432">
            <w:pPr>
              <w:pStyle w:val="TAC"/>
            </w:pPr>
            <w:r w:rsidRPr="00E27D23">
              <w:t>R5-2012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61312C" w14:textId="77777777" w:rsidR="00A0531F" w:rsidRPr="00E27D23" w:rsidRDefault="00A0531F" w:rsidP="009D4432">
            <w:pPr>
              <w:pStyle w:val="TAC"/>
            </w:pPr>
            <w:r w:rsidRPr="00E27D23">
              <w:t>12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A855D3"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F16EA0"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2DA3F9" w14:textId="77777777" w:rsidR="00A0531F" w:rsidRPr="00E27D23" w:rsidRDefault="00A0531F" w:rsidP="009D4432">
            <w:pPr>
              <w:pStyle w:val="TAL"/>
            </w:pPr>
            <w:r w:rsidRPr="00E27D23">
              <w:t>Correction to Inter-frequency Cell reselection test case 6.1.2.2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F87BF9" w14:textId="77777777" w:rsidR="00A0531F" w:rsidRPr="00E27D23" w:rsidRDefault="00A0531F" w:rsidP="009D4432">
            <w:pPr>
              <w:pStyle w:val="TAC"/>
            </w:pPr>
            <w:r w:rsidRPr="00E27D23">
              <w:t>16.3.0</w:t>
            </w:r>
          </w:p>
        </w:tc>
      </w:tr>
      <w:tr w:rsidR="00D13E6E" w:rsidRPr="00E27D23" w14:paraId="56661D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4D4E9F"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CE0A44"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6CD11C" w14:textId="77777777" w:rsidR="00A0531F" w:rsidRPr="00E27D23" w:rsidRDefault="00A0531F" w:rsidP="009D4432">
            <w:pPr>
              <w:pStyle w:val="TAC"/>
            </w:pPr>
            <w:r w:rsidRPr="00E27D23">
              <w:t>R5-2012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9EE30E" w14:textId="77777777" w:rsidR="00A0531F" w:rsidRPr="00E27D23" w:rsidRDefault="00A0531F" w:rsidP="009D4432">
            <w:pPr>
              <w:pStyle w:val="TAC"/>
            </w:pPr>
            <w:r w:rsidRPr="00E27D23">
              <w:t>12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797FA8"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231544"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F3A540" w14:textId="77777777" w:rsidR="00A0531F" w:rsidRPr="00E27D23" w:rsidRDefault="00A0531F" w:rsidP="009D4432">
            <w:pPr>
              <w:pStyle w:val="TAL"/>
            </w:pPr>
            <w:r w:rsidRPr="00E27D23">
              <w:t>Correction to NR Idle mode test case 6.1.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175008" w14:textId="77777777" w:rsidR="00A0531F" w:rsidRPr="00E27D23" w:rsidRDefault="00A0531F" w:rsidP="009D4432">
            <w:pPr>
              <w:pStyle w:val="TAC"/>
            </w:pPr>
            <w:r w:rsidRPr="00E27D23">
              <w:t>16.3.0</w:t>
            </w:r>
          </w:p>
        </w:tc>
      </w:tr>
      <w:tr w:rsidR="00D13E6E" w:rsidRPr="00E27D23" w14:paraId="28A790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7ADC49"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619D2F"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D7E48D" w14:textId="77777777" w:rsidR="00A0531F" w:rsidRPr="00E27D23" w:rsidRDefault="00A0531F" w:rsidP="009D4432">
            <w:pPr>
              <w:pStyle w:val="TAC"/>
            </w:pPr>
            <w:r w:rsidRPr="00E27D23">
              <w:t>R5-2012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67ABD8" w14:textId="77777777" w:rsidR="00A0531F" w:rsidRPr="00E27D23" w:rsidRDefault="00A0531F" w:rsidP="009D4432">
            <w:pPr>
              <w:pStyle w:val="TAC"/>
            </w:pPr>
            <w:r w:rsidRPr="00E27D23">
              <w:t>12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386745"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DE87D4"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0D879D" w14:textId="77777777" w:rsidR="00A0531F" w:rsidRPr="00E27D23" w:rsidRDefault="00A0531F" w:rsidP="009D4432">
            <w:pPr>
              <w:pStyle w:val="TAL"/>
            </w:pPr>
            <w:r w:rsidRPr="00E27D23">
              <w:t>Correction to NR MAC test case 7.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186356" w14:textId="77777777" w:rsidR="00A0531F" w:rsidRPr="00E27D23" w:rsidRDefault="00A0531F" w:rsidP="009D4432">
            <w:pPr>
              <w:pStyle w:val="TAC"/>
            </w:pPr>
            <w:r w:rsidRPr="00E27D23">
              <w:t>16.3.0</w:t>
            </w:r>
          </w:p>
        </w:tc>
      </w:tr>
      <w:tr w:rsidR="00D13E6E" w:rsidRPr="00E27D23" w14:paraId="6A36A14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6A7837"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929FDB"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0B9881" w14:textId="77777777" w:rsidR="00A0531F" w:rsidRPr="00E27D23" w:rsidRDefault="00A0531F" w:rsidP="009D4432">
            <w:pPr>
              <w:pStyle w:val="TAC"/>
            </w:pPr>
            <w:r w:rsidRPr="00E27D23">
              <w:t>R5-2012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E6881F" w14:textId="77777777" w:rsidR="00A0531F" w:rsidRPr="00E27D23" w:rsidRDefault="00A0531F" w:rsidP="009D4432">
            <w:pPr>
              <w:pStyle w:val="TAC"/>
            </w:pPr>
            <w:r w:rsidRPr="00E27D23">
              <w:t>1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00DF76"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896F4F"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800171" w14:textId="77777777" w:rsidR="00A0531F" w:rsidRPr="00E27D23" w:rsidRDefault="00A0531F" w:rsidP="009D4432">
            <w:pPr>
              <w:pStyle w:val="TAL"/>
            </w:pPr>
            <w:r w:rsidRPr="00E27D23">
              <w:t>Correction to NR RLC test case 7.1.2.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C41A6D" w14:textId="77777777" w:rsidR="00A0531F" w:rsidRPr="00E27D23" w:rsidRDefault="00A0531F" w:rsidP="009D4432">
            <w:pPr>
              <w:pStyle w:val="TAC"/>
            </w:pPr>
            <w:r w:rsidRPr="00E27D23">
              <w:t>16.3.0</w:t>
            </w:r>
          </w:p>
        </w:tc>
      </w:tr>
      <w:tr w:rsidR="00D13E6E" w:rsidRPr="00E27D23" w14:paraId="26BE0F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D6579E"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EC2A07"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154261" w14:textId="77777777" w:rsidR="00A0531F" w:rsidRPr="00E27D23" w:rsidRDefault="00A0531F" w:rsidP="009D4432">
            <w:pPr>
              <w:pStyle w:val="TAC"/>
            </w:pPr>
            <w:r w:rsidRPr="00E27D23">
              <w:t>R5-2012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A07C66" w14:textId="77777777" w:rsidR="00A0531F" w:rsidRPr="00E27D23" w:rsidRDefault="00A0531F" w:rsidP="009D4432">
            <w:pPr>
              <w:pStyle w:val="TAC"/>
            </w:pPr>
            <w:r w:rsidRPr="00E27D23">
              <w:t>12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D123E1"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5A4BE1"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1DA1BE" w14:textId="77777777" w:rsidR="00A0531F" w:rsidRPr="00E27D23" w:rsidRDefault="00A0531F" w:rsidP="009D4432">
            <w:pPr>
              <w:pStyle w:val="TAL"/>
            </w:pPr>
            <w:r w:rsidRPr="00E27D23">
              <w:t>Correction to NR RRC test 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D30044" w14:textId="77777777" w:rsidR="00A0531F" w:rsidRPr="00E27D23" w:rsidRDefault="00A0531F" w:rsidP="009D4432">
            <w:pPr>
              <w:pStyle w:val="TAC"/>
            </w:pPr>
            <w:r w:rsidRPr="00E27D23">
              <w:t>16.3.0</w:t>
            </w:r>
          </w:p>
        </w:tc>
      </w:tr>
      <w:tr w:rsidR="00D13E6E" w:rsidRPr="00E27D23" w14:paraId="6B5623D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64FFA1"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AFBFCC"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5DB5B3" w14:textId="77777777" w:rsidR="00A0531F" w:rsidRPr="00E27D23" w:rsidRDefault="00A0531F" w:rsidP="009D4432">
            <w:pPr>
              <w:pStyle w:val="TAC"/>
            </w:pPr>
            <w:r w:rsidRPr="00E27D23">
              <w:t>R5-2012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105D89" w14:textId="77777777" w:rsidR="00A0531F" w:rsidRPr="00E27D23" w:rsidRDefault="00A0531F" w:rsidP="009D4432">
            <w:pPr>
              <w:pStyle w:val="TAC"/>
            </w:pPr>
            <w:r w:rsidRPr="00E27D23">
              <w:t>1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E10B83"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838A03"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5284D0" w14:textId="77777777" w:rsidR="00A0531F" w:rsidRPr="00E27D23" w:rsidRDefault="00A0531F" w:rsidP="009D4432">
            <w:pPr>
              <w:pStyle w:val="TAL"/>
            </w:pPr>
            <w:r w:rsidRPr="00E27D23">
              <w:t>Correction to NR5GC IRAT test case 8.1.3.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BDCC5E" w14:textId="77777777" w:rsidR="00A0531F" w:rsidRPr="00E27D23" w:rsidRDefault="00A0531F" w:rsidP="009D4432">
            <w:pPr>
              <w:pStyle w:val="TAC"/>
            </w:pPr>
            <w:r w:rsidRPr="00E27D23">
              <w:t>16.3.0</w:t>
            </w:r>
          </w:p>
        </w:tc>
      </w:tr>
      <w:tr w:rsidR="00D13E6E" w:rsidRPr="00E27D23" w14:paraId="76B65F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A8D188"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7B28B3"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D509C8" w14:textId="77777777" w:rsidR="00A0531F" w:rsidRPr="00E27D23" w:rsidRDefault="00A0531F" w:rsidP="009D4432">
            <w:pPr>
              <w:pStyle w:val="TAC"/>
            </w:pPr>
            <w:r w:rsidRPr="00E27D23">
              <w:t>R5-2012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E524AF" w14:textId="77777777" w:rsidR="00A0531F" w:rsidRPr="00E27D23" w:rsidRDefault="00A0531F" w:rsidP="009D4432">
            <w:pPr>
              <w:pStyle w:val="TAC"/>
            </w:pPr>
            <w:r w:rsidRPr="00E27D23">
              <w:t>12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BD29A9"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41B4D"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C829D1" w14:textId="77777777" w:rsidR="00A0531F" w:rsidRPr="00E27D23" w:rsidRDefault="00A0531F" w:rsidP="009D4432">
            <w:pPr>
              <w:pStyle w:val="TAL"/>
            </w:pPr>
            <w:r w:rsidRPr="00E27D23">
              <w:t>Correction to NR5GC RRC test case 8.1.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F936C0" w14:textId="77777777" w:rsidR="00A0531F" w:rsidRPr="00E27D23" w:rsidRDefault="00A0531F" w:rsidP="009D4432">
            <w:pPr>
              <w:pStyle w:val="TAC"/>
            </w:pPr>
            <w:r w:rsidRPr="00E27D23">
              <w:t>16.3.0</w:t>
            </w:r>
          </w:p>
        </w:tc>
      </w:tr>
      <w:tr w:rsidR="00D13E6E" w:rsidRPr="00E27D23" w14:paraId="359D70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78E112"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5F5A2A"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12C2F1" w14:textId="77777777" w:rsidR="00A0531F" w:rsidRPr="00E27D23" w:rsidRDefault="00A0531F" w:rsidP="009D4432">
            <w:pPr>
              <w:pStyle w:val="TAC"/>
            </w:pPr>
            <w:r w:rsidRPr="00E27D23">
              <w:t>R5-2012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CD6E8C" w14:textId="77777777" w:rsidR="00A0531F" w:rsidRPr="00E27D23" w:rsidRDefault="00A0531F" w:rsidP="009D4432">
            <w:pPr>
              <w:pStyle w:val="TAC"/>
            </w:pPr>
            <w:r w:rsidRPr="00E27D23">
              <w:t>12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169FEB"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01B08C"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DEAAD9" w14:textId="77777777" w:rsidR="00A0531F" w:rsidRPr="00E27D23" w:rsidRDefault="00A0531F" w:rsidP="009D4432">
            <w:pPr>
              <w:pStyle w:val="TAL"/>
            </w:pPr>
            <w:r w:rsidRPr="00E27D23">
              <w:t>Correction to NR5GC IRAT test case 8.1.4.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4D2552" w14:textId="77777777" w:rsidR="00A0531F" w:rsidRPr="00E27D23" w:rsidRDefault="00A0531F" w:rsidP="009D4432">
            <w:pPr>
              <w:pStyle w:val="TAC"/>
            </w:pPr>
            <w:r w:rsidRPr="00E27D23">
              <w:t>16.3.0</w:t>
            </w:r>
          </w:p>
        </w:tc>
      </w:tr>
      <w:tr w:rsidR="00D13E6E" w:rsidRPr="00E27D23" w14:paraId="6002041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E3D524"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74AB89"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E55826" w14:textId="77777777" w:rsidR="00A0531F" w:rsidRPr="00E27D23" w:rsidRDefault="00A0531F" w:rsidP="009D4432">
            <w:pPr>
              <w:pStyle w:val="TAC"/>
            </w:pPr>
            <w:r w:rsidRPr="00E27D23">
              <w:t>R5-2012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73782E" w14:textId="77777777" w:rsidR="00A0531F" w:rsidRPr="00E27D23" w:rsidRDefault="00A0531F" w:rsidP="009D4432">
            <w:pPr>
              <w:pStyle w:val="TAC"/>
            </w:pPr>
            <w:r w:rsidRPr="00E27D23">
              <w:t>13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D65666"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BD7127"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AAC6CD" w14:textId="77777777" w:rsidR="00A0531F" w:rsidRPr="00E27D23" w:rsidRDefault="00A0531F" w:rsidP="009D4432">
            <w:pPr>
              <w:pStyle w:val="TAL"/>
            </w:pPr>
            <w:r w:rsidRPr="00E27D23">
              <w:t>Correction to NR5GC RRC test case 8.1.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973F2" w14:textId="77777777" w:rsidR="00A0531F" w:rsidRPr="00E27D23" w:rsidRDefault="00A0531F" w:rsidP="009D4432">
            <w:pPr>
              <w:pStyle w:val="TAC"/>
            </w:pPr>
            <w:r w:rsidRPr="00E27D23">
              <w:t>16.3.0</w:t>
            </w:r>
          </w:p>
        </w:tc>
      </w:tr>
      <w:tr w:rsidR="00D13E6E" w:rsidRPr="00E27D23" w14:paraId="322C43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631BCD"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2E6B94"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E1DA05" w14:textId="77777777" w:rsidR="00A0531F" w:rsidRPr="00E27D23" w:rsidRDefault="00A0531F" w:rsidP="009D4432">
            <w:pPr>
              <w:pStyle w:val="TAC"/>
            </w:pPr>
            <w:r w:rsidRPr="00E27D23">
              <w:t>R5-2012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75AFB5" w14:textId="77777777" w:rsidR="00A0531F" w:rsidRPr="00E27D23" w:rsidRDefault="00A0531F" w:rsidP="009D4432">
            <w:pPr>
              <w:pStyle w:val="TAC"/>
            </w:pPr>
            <w:r w:rsidRPr="00E27D23">
              <w:t>13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E28DF1"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6C328F"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DC9A40" w14:textId="77777777" w:rsidR="00A0531F" w:rsidRPr="00E27D23" w:rsidRDefault="00A0531F" w:rsidP="009D4432">
            <w:pPr>
              <w:pStyle w:val="TAL"/>
            </w:pPr>
            <w:r w:rsidRPr="00E27D23">
              <w:t>Enhancement of NR PDCP test cases 7.1.3.1.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165E4B" w14:textId="77777777" w:rsidR="00A0531F" w:rsidRPr="00E27D23" w:rsidRDefault="00A0531F" w:rsidP="009D4432">
            <w:pPr>
              <w:pStyle w:val="TAC"/>
            </w:pPr>
            <w:r w:rsidRPr="00E27D23">
              <w:t>16.3.0</w:t>
            </w:r>
          </w:p>
        </w:tc>
      </w:tr>
      <w:tr w:rsidR="00D13E6E" w:rsidRPr="00E27D23" w14:paraId="68B283E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1EDBEE"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E81613"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A39DDC" w14:textId="77777777" w:rsidR="00A0531F" w:rsidRPr="00E27D23" w:rsidRDefault="00A0531F" w:rsidP="009D4432">
            <w:pPr>
              <w:pStyle w:val="TAC"/>
            </w:pPr>
            <w:r w:rsidRPr="00E27D23">
              <w:t>R5-2012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EBDB49" w14:textId="77777777" w:rsidR="00A0531F" w:rsidRPr="00E27D23" w:rsidRDefault="00A0531F" w:rsidP="009D4432">
            <w:pPr>
              <w:pStyle w:val="TAC"/>
            </w:pPr>
            <w:r w:rsidRPr="00E27D23">
              <w:t>13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485B9B"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EF2C37"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800AD5" w14:textId="77777777" w:rsidR="00A0531F" w:rsidRPr="00E27D23" w:rsidRDefault="00A0531F" w:rsidP="009D4432">
            <w:pPr>
              <w:pStyle w:val="TAL"/>
            </w:pPr>
            <w:r w:rsidRPr="00E27D23">
              <w:t>Corrections to NR PDCP test case 7.1.3.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2C407C" w14:textId="77777777" w:rsidR="00A0531F" w:rsidRPr="00E27D23" w:rsidRDefault="00A0531F" w:rsidP="009D4432">
            <w:pPr>
              <w:pStyle w:val="TAC"/>
            </w:pPr>
            <w:r w:rsidRPr="00E27D23">
              <w:t>16.3.0</w:t>
            </w:r>
          </w:p>
        </w:tc>
      </w:tr>
      <w:tr w:rsidR="00D13E6E" w:rsidRPr="00E27D23" w14:paraId="376108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7A165F"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B906DE"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4929A5" w14:textId="77777777" w:rsidR="00A0531F" w:rsidRPr="00E27D23" w:rsidRDefault="00A0531F" w:rsidP="009D4432">
            <w:pPr>
              <w:pStyle w:val="TAC"/>
            </w:pPr>
            <w:r w:rsidRPr="00E27D23">
              <w:t>R5-2012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CF8538" w14:textId="77777777" w:rsidR="00A0531F" w:rsidRPr="00E27D23" w:rsidRDefault="00A0531F" w:rsidP="009D4432">
            <w:pPr>
              <w:pStyle w:val="TAC"/>
            </w:pPr>
            <w:r w:rsidRPr="00E27D23">
              <w:t>13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368CDD"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6B3C1"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EAD92B" w14:textId="77777777" w:rsidR="00A0531F" w:rsidRPr="00E27D23" w:rsidRDefault="00A0531F" w:rsidP="009D4432">
            <w:pPr>
              <w:pStyle w:val="TAL"/>
            </w:pPr>
            <w:r w:rsidRPr="00E27D23">
              <w:t>Update of 5G Idle test case 6.1.2.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9A093C" w14:textId="77777777" w:rsidR="00A0531F" w:rsidRPr="00E27D23" w:rsidRDefault="00A0531F" w:rsidP="009D4432">
            <w:pPr>
              <w:pStyle w:val="TAC"/>
            </w:pPr>
            <w:r w:rsidRPr="00E27D23">
              <w:t>16.3.0</w:t>
            </w:r>
          </w:p>
        </w:tc>
      </w:tr>
      <w:tr w:rsidR="00D13E6E" w:rsidRPr="00E27D23" w14:paraId="7B8CD5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94ED6B"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64EF0D"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337CA6" w14:textId="77777777" w:rsidR="00A0531F" w:rsidRPr="00E27D23" w:rsidRDefault="00A0531F" w:rsidP="009D4432">
            <w:pPr>
              <w:pStyle w:val="TAC"/>
            </w:pPr>
            <w:r w:rsidRPr="00E27D23">
              <w:t>R5-2012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41A540" w14:textId="77777777" w:rsidR="00A0531F" w:rsidRPr="00E27D23" w:rsidRDefault="00A0531F" w:rsidP="009D4432">
            <w:pPr>
              <w:pStyle w:val="TAC"/>
            </w:pPr>
            <w:r w:rsidRPr="00E27D23">
              <w:t>13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6D63E3"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9DDAEC"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E4794E" w14:textId="77777777" w:rsidR="00A0531F" w:rsidRPr="00E27D23" w:rsidRDefault="00A0531F" w:rsidP="009D4432">
            <w:pPr>
              <w:pStyle w:val="TAL"/>
            </w:pPr>
            <w:r w:rsidRPr="00E27D23">
              <w:t>Correction to 5G RRC test case 8.2.4.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0EA2EA" w14:textId="77777777" w:rsidR="00A0531F" w:rsidRPr="00E27D23" w:rsidRDefault="00A0531F" w:rsidP="009D4432">
            <w:pPr>
              <w:pStyle w:val="TAC"/>
            </w:pPr>
            <w:r w:rsidRPr="00E27D23">
              <w:t>16.3.0</w:t>
            </w:r>
          </w:p>
        </w:tc>
      </w:tr>
      <w:tr w:rsidR="00D13E6E" w:rsidRPr="00E27D23" w14:paraId="341E95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E0EE20"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1C3025"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6FD235" w14:textId="77777777" w:rsidR="00A0531F" w:rsidRPr="00E27D23" w:rsidRDefault="00A0531F" w:rsidP="009D4432">
            <w:pPr>
              <w:pStyle w:val="TAC"/>
            </w:pPr>
            <w:r w:rsidRPr="00E27D23">
              <w:t>R5-2012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E02222" w14:textId="77777777" w:rsidR="00A0531F" w:rsidRPr="00E27D23" w:rsidRDefault="00A0531F" w:rsidP="009D4432">
            <w:pPr>
              <w:pStyle w:val="TAC"/>
            </w:pPr>
            <w:r w:rsidRPr="00E27D23">
              <w:t>13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8A34E3"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1BCDB1"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AEE859" w14:textId="77777777" w:rsidR="00A0531F" w:rsidRPr="00E27D23" w:rsidRDefault="00A0531F" w:rsidP="009D4432">
            <w:pPr>
              <w:pStyle w:val="TAL"/>
            </w:pPr>
            <w:r w:rsidRPr="00E27D23">
              <w:t>Correction to 5G RRC test case 8.2.4.3.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14917F" w14:textId="77777777" w:rsidR="00A0531F" w:rsidRPr="00E27D23" w:rsidRDefault="00A0531F" w:rsidP="009D4432">
            <w:pPr>
              <w:pStyle w:val="TAC"/>
            </w:pPr>
            <w:r w:rsidRPr="00E27D23">
              <w:t>16.3.0</w:t>
            </w:r>
          </w:p>
        </w:tc>
      </w:tr>
      <w:tr w:rsidR="00D13E6E" w:rsidRPr="00E27D23" w14:paraId="260CF7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6B3278"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7BD8FE"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407956" w14:textId="77777777" w:rsidR="00A0531F" w:rsidRPr="00E27D23" w:rsidRDefault="00A0531F" w:rsidP="009D4432">
            <w:pPr>
              <w:pStyle w:val="TAC"/>
            </w:pPr>
            <w:r w:rsidRPr="00E27D23">
              <w:t>R5-2012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7BDC31" w14:textId="77777777" w:rsidR="00A0531F" w:rsidRPr="00E27D23" w:rsidRDefault="00A0531F" w:rsidP="009D4432">
            <w:pPr>
              <w:pStyle w:val="TAC"/>
            </w:pPr>
            <w:r w:rsidRPr="00E27D23">
              <w:t>13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BB18B3"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AF36C9"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D599DB" w14:textId="77777777" w:rsidR="00A0531F" w:rsidRPr="00E27D23" w:rsidRDefault="00A0531F" w:rsidP="009D4432">
            <w:pPr>
              <w:pStyle w:val="TAL"/>
            </w:pPr>
            <w:r w:rsidRPr="00E27D23">
              <w:t>Correction to 5GC test case 10.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7C426B" w14:textId="77777777" w:rsidR="00A0531F" w:rsidRPr="00E27D23" w:rsidRDefault="00A0531F" w:rsidP="009D4432">
            <w:pPr>
              <w:pStyle w:val="TAC"/>
            </w:pPr>
            <w:r w:rsidRPr="00E27D23">
              <w:t>16.3.0</w:t>
            </w:r>
          </w:p>
        </w:tc>
      </w:tr>
      <w:tr w:rsidR="00D13E6E" w:rsidRPr="00E27D23" w14:paraId="16816F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759602"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08A311"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64A2F0" w14:textId="77777777" w:rsidR="00A0531F" w:rsidRPr="00E27D23" w:rsidRDefault="00A0531F" w:rsidP="009D4432">
            <w:pPr>
              <w:pStyle w:val="TAC"/>
            </w:pPr>
            <w:r w:rsidRPr="00E27D23">
              <w:t>R5-2012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CB8A10" w14:textId="77777777" w:rsidR="00A0531F" w:rsidRPr="00E27D23" w:rsidRDefault="00A0531F" w:rsidP="009D4432">
            <w:pPr>
              <w:pStyle w:val="TAC"/>
            </w:pPr>
            <w:r w:rsidRPr="00E27D23">
              <w:t>13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7C361E"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35007B"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603185" w14:textId="77777777" w:rsidR="00A0531F" w:rsidRPr="00E27D23" w:rsidRDefault="00A0531F" w:rsidP="009D4432">
            <w:pPr>
              <w:pStyle w:val="TAL"/>
            </w:pPr>
            <w:r w:rsidRPr="00E27D23">
              <w:t>Correction to 5G UAC test case 11.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58960E" w14:textId="77777777" w:rsidR="00A0531F" w:rsidRPr="00E27D23" w:rsidRDefault="00A0531F" w:rsidP="009D4432">
            <w:pPr>
              <w:pStyle w:val="TAC"/>
            </w:pPr>
            <w:r w:rsidRPr="00E27D23">
              <w:t>16.3.0</w:t>
            </w:r>
          </w:p>
        </w:tc>
      </w:tr>
      <w:tr w:rsidR="00D13E6E" w:rsidRPr="00E27D23" w14:paraId="7901EC8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A527F7"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FB27D1"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3344C8" w14:textId="77777777" w:rsidR="00A0531F" w:rsidRPr="00E27D23" w:rsidRDefault="00A0531F" w:rsidP="009D4432">
            <w:pPr>
              <w:pStyle w:val="TAC"/>
            </w:pPr>
            <w:r w:rsidRPr="00E27D23">
              <w:t>R5-2012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E28DE9" w14:textId="77777777" w:rsidR="00A0531F" w:rsidRPr="00E27D23" w:rsidRDefault="00A0531F" w:rsidP="009D4432">
            <w:pPr>
              <w:pStyle w:val="TAC"/>
            </w:pPr>
            <w:r w:rsidRPr="00E27D23">
              <w:t>13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6B1B01"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F7DCD6"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DFF807" w14:textId="77777777" w:rsidR="00A0531F" w:rsidRPr="00E27D23" w:rsidRDefault="00A0531F" w:rsidP="009D4432">
            <w:pPr>
              <w:pStyle w:val="TAL"/>
            </w:pPr>
            <w:r w:rsidRPr="00E27D23">
              <w:t>Corrections to EN-DC RRC TC 8.2.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3AE8CE" w14:textId="77777777" w:rsidR="00A0531F" w:rsidRPr="00E27D23" w:rsidRDefault="00A0531F" w:rsidP="009D4432">
            <w:pPr>
              <w:pStyle w:val="TAC"/>
            </w:pPr>
            <w:r w:rsidRPr="00E27D23">
              <w:t>16.3.0</w:t>
            </w:r>
          </w:p>
        </w:tc>
      </w:tr>
      <w:tr w:rsidR="00D13E6E" w:rsidRPr="00E27D23" w14:paraId="2669098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DB814F"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FC8931"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28004D" w14:textId="77777777" w:rsidR="00A0531F" w:rsidRPr="00E27D23" w:rsidRDefault="00A0531F" w:rsidP="009D4432">
            <w:pPr>
              <w:pStyle w:val="TAC"/>
            </w:pPr>
            <w:r w:rsidRPr="00E27D23">
              <w:t>R5-2012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A09291" w14:textId="77777777" w:rsidR="00A0531F" w:rsidRPr="00E27D23" w:rsidRDefault="00A0531F" w:rsidP="009D4432">
            <w:pPr>
              <w:pStyle w:val="TAC"/>
            </w:pPr>
            <w:r w:rsidRPr="00E27D23">
              <w:t>14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23A39C" w14:textId="77777777" w:rsidR="00A0531F" w:rsidRPr="00E27D23" w:rsidRDefault="00A0531F"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4876D6"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039714" w14:textId="77777777" w:rsidR="00A0531F" w:rsidRPr="00E27D23" w:rsidRDefault="00A0531F" w:rsidP="009D4432">
            <w:pPr>
              <w:pStyle w:val="TAL"/>
            </w:pPr>
            <w:r w:rsidRPr="00E27D23">
              <w:t>Correction to Multilayer TC 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C7C1F7" w14:textId="77777777" w:rsidR="00A0531F" w:rsidRPr="00E27D23" w:rsidRDefault="00A0531F" w:rsidP="009D4432">
            <w:pPr>
              <w:pStyle w:val="TAC"/>
            </w:pPr>
            <w:r w:rsidRPr="00E27D23">
              <w:t>16.3.0</w:t>
            </w:r>
          </w:p>
        </w:tc>
      </w:tr>
      <w:tr w:rsidR="00D13E6E" w:rsidRPr="00E27D23" w14:paraId="69EB86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A06AD9"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2FCDA3"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F0D902" w14:textId="77777777" w:rsidR="00A0531F" w:rsidRPr="00E27D23" w:rsidRDefault="00A0531F" w:rsidP="009D4432">
            <w:pPr>
              <w:pStyle w:val="TAC"/>
            </w:pPr>
            <w:r w:rsidRPr="00E27D23">
              <w:t>R5-2012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C1DFB2" w14:textId="77777777" w:rsidR="00A0531F" w:rsidRPr="00E27D23" w:rsidRDefault="00A0531F" w:rsidP="009D4432">
            <w:pPr>
              <w:pStyle w:val="TAC"/>
            </w:pPr>
            <w:r w:rsidRPr="00E27D23">
              <w:t>13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AF6B74" w14:textId="77777777" w:rsidR="00A0531F" w:rsidRPr="00E27D23" w:rsidRDefault="00A0531F"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A3F65"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1EE214" w14:textId="77777777" w:rsidR="00A0531F" w:rsidRPr="00E27D23" w:rsidRDefault="00A0531F" w:rsidP="009D4432">
            <w:pPr>
              <w:pStyle w:val="TAL"/>
            </w:pPr>
            <w:r w:rsidRPr="00E27D23">
              <w:t>Correction to NR Idle mode test case 6.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D3F1AD" w14:textId="77777777" w:rsidR="00A0531F" w:rsidRPr="00E27D23" w:rsidRDefault="00A0531F" w:rsidP="009D4432">
            <w:pPr>
              <w:pStyle w:val="TAC"/>
            </w:pPr>
            <w:r w:rsidRPr="00E27D23">
              <w:t>16.3.0</w:t>
            </w:r>
          </w:p>
        </w:tc>
      </w:tr>
      <w:tr w:rsidR="00D13E6E" w:rsidRPr="00E27D23" w14:paraId="13E9EC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A4803B"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D7FF25"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64129F" w14:textId="77777777" w:rsidR="00A0531F" w:rsidRPr="00E27D23" w:rsidRDefault="00A0531F" w:rsidP="009D4432">
            <w:pPr>
              <w:pStyle w:val="TAC"/>
            </w:pPr>
            <w:r w:rsidRPr="00E27D23">
              <w:t>R5-2012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2B31FB" w14:textId="77777777" w:rsidR="00A0531F" w:rsidRPr="00E27D23" w:rsidRDefault="00A0531F" w:rsidP="009D4432">
            <w:pPr>
              <w:pStyle w:val="TAC"/>
            </w:pPr>
            <w:r w:rsidRPr="00E27D23">
              <w:t>13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294A51" w14:textId="77777777" w:rsidR="00A0531F" w:rsidRPr="00E27D23" w:rsidRDefault="00A0531F"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14E0FE"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082267" w14:textId="77777777" w:rsidR="00A0531F" w:rsidRPr="00E27D23" w:rsidRDefault="00A0531F" w:rsidP="009D4432">
            <w:pPr>
              <w:pStyle w:val="TAL"/>
            </w:pPr>
            <w:r w:rsidRPr="00E27D23">
              <w:t>Update of RRC TC 8.1.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1C90BF" w14:textId="77777777" w:rsidR="00A0531F" w:rsidRPr="00E27D23" w:rsidRDefault="00A0531F" w:rsidP="009D4432">
            <w:pPr>
              <w:pStyle w:val="TAC"/>
            </w:pPr>
            <w:r w:rsidRPr="00E27D23">
              <w:t>16.3.0</w:t>
            </w:r>
          </w:p>
        </w:tc>
      </w:tr>
      <w:tr w:rsidR="00D13E6E" w:rsidRPr="00E27D23" w14:paraId="3D45704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264AB4" w14:textId="77777777" w:rsidR="00A0531F" w:rsidRPr="00E27D23" w:rsidRDefault="00A0531F" w:rsidP="009D4432">
            <w:pPr>
              <w:pStyle w:val="TAC"/>
            </w:pPr>
            <w:r w:rsidRPr="00E27D23">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0C99CF" w14:textId="77777777" w:rsidR="00A0531F" w:rsidRPr="00E27D23" w:rsidRDefault="00A0531F" w:rsidP="009D4432">
            <w:pPr>
              <w:pStyle w:val="TAC"/>
            </w:pPr>
            <w:r w:rsidRPr="00E27D23">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755971" w14:textId="77777777" w:rsidR="00A0531F" w:rsidRPr="00E27D23" w:rsidRDefault="00A0531F" w:rsidP="009D4432">
            <w:pPr>
              <w:pStyle w:val="TAC"/>
            </w:pPr>
            <w:r w:rsidRPr="00E27D23">
              <w:t>R5-2012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F50337" w14:textId="77777777" w:rsidR="00A0531F" w:rsidRPr="00E27D23" w:rsidRDefault="00A0531F" w:rsidP="009D4432">
            <w:pPr>
              <w:pStyle w:val="TAC"/>
            </w:pPr>
            <w:r w:rsidRPr="00E27D23">
              <w:t>13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893389" w14:textId="77777777" w:rsidR="00A0531F" w:rsidRPr="00E27D23" w:rsidRDefault="00A0531F"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8B17D0" w14:textId="77777777" w:rsidR="00A0531F" w:rsidRPr="00E27D23" w:rsidRDefault="00A0531F"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1D68F1" w14:textId="77777777" w:rsidR="00A0531F" w:rsidRPr="00E27D23" w:rsidRDefault="00A0531F" w:rsidP="009D4432">
            <w:pPr>
              <w:pStyle w:val="TAL"/>
            </w:pPr>
            <w:r w:rsidRPr="00E27D23">
              <w:t>Correction to 5G TC 9.1.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4FD259" w14:textId="77777777" w:rsidR="00A0531F" w:rsidRPr="00E27D23" w:rsidRDefault="00A0531F" w:rsidP="009D4432">
            <w:pPr>
              <w:pStyle w:val="TAC"/>
            </w:pPr>
            <w:r w:rsidRPr="00E27D23">
              <w:t>16.3.0</w:t>
            </w:r>
          </w:p>
        </w:tc>
      </w:tr>
      <w:tr w:rsidR="00D13E6E" w:rsidRPr="00E27D23" w14:paraId="776A17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F14CBB"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195BDA"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E5A3B1" w14:textId="77777777" w:rsidR="005B493C" w:rsidRPr="00E27D23" w:rsidRDefault="005B493C" w:rsidP="009D4432">
            <w:pPr>
              <w:pStyle w:val="TAC"/>
            </w:pPr>
            <w:r w:rsidRPr="00E27D23">
              <w:t>R5-2013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C5B3EA" w14:textId="77777777" w:rsidR="005B493C" w:rsidRPr="00E27D23" w:rsidRDefault="005B493C" w:rsidP="009D4432">
            <w:pPr>
              <w:pStyle w:val="TAC"/>
            </w:pPr>
            <w:r w:rsidRPr="00E27D23">
              <w:t>14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93E016"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8A228"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419D3E" w14:textId="77777777" w:rsidR="005B493C" w:rsidRPr="00E27D23" w:rsidRDefault="005B493C" w:rsidP="009D4432">
            <w:pPr>
              <w:pStyle w:val="TAL"/>
            </w:pPr>
            <w:r w:rsidRPr="00E27D23">
              <w:t>Correction to EN-DC Carrier Aggregation test case 8.2.4.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3A1CA7" w14:textId="77777777" w:rsidR="005B493C" w:rsidRPr="00E27D23" w:rsidRDefault="005B493C" w:rsidP="009D4432">
            <w:pPr>
              <w:pStyle w:val="TAC"/>
            </w:pPr>
            <w:r w:rsidRPr="00E27D23">
              <w:t>16.4.0</w:t>
            </w:r>
          </w:p>
        </w:tc>
      </w:tr>
      <w:tr w:rsidR="00D13E6E" w:rsidRPr="00E27D23" w14:paraId="132BFE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0C9647"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EDE959"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1DE714" w14:textId="77777777" w:rsidR="005B493C" w:rsidRPr="00E27D23" w:rsidRDefault="005B493C" w:rsidP="009D4432">
            <w:pPr>
              <w:pStyle w:val="TAC"/>
            </w:pPr>
            <w:r w:rsidRPr="00E27D23">
              <w:t>R5-2013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36CBBF" w14:textId="77777777" w:rsidR="005B493C" w:rsidRPr="00E27D23" w:rsidRDefault="005B493C" w:rsidP="009D4432">
            <w:pPr>
              <w:pStyle w:val="TAC"/>
            </w:pPr>
            <w:r w:rsidRPr="00E27D23">
              <w:t>14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33444B"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CFA5EB"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1D1CCF" w14:textId="77777777" w:rsidR="005B493C" w:rsidRPr="00E27D23" w:rsidRDefault="005B493C" w:rsidP="009D4432">
            <w:pPr>
              <w:pStyle w:val="TAL"/>
            </w:pPr>
            <w:r w:rsidRPr="00E27D23">
              <w:t>Correction to NR TC 6.1.2.18-Cell reselection with Sintrasearch and Snonintrasearc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E71561" w14:textId="77777777" w:rsidR="005B493C" w:rsidRPr="00E27D23" w:rsidRDefault="005B493C" w:rsidP="009D4432">
            <w:pPr>
              <w:pStyle w:val="TAC"/>
            </w:pPr>
            <w:r w:rsidRPr="00E27D23">
              <w:t>16.4.0</w:t>
            </w:r>
          </w:p>
        </w:tc>
      </w:tr>
      <w:tr w:rsidR="00D13E6E" w:rsidRPr="00E27D23" w14:paraId="584EB8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CDAEA4"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B17EC8"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5970C8" w14:textId="77777777" w:rsidR="005B493C" w:rsidRPr="00E27D23" w:rsidRDefault="005B493C" w:rsidP="009D4432">
            <w:pPr>
              <w:pStyle w:val="TAC"/>
            </w:pPr>
            <w:r w:rsidRPr="00E27D23">
              <w:t>R5-2013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48965A" w14:textId="77777777" w:rsidR="005B493C" w:rsidRPr="00E27D23" w:rsidRDefault="005B493C" w:rsidP="009D4432">
            <w:pPr>
              <w:pStyle w:val="TAC"/>
            </w:pPr>
            <w:r w:rsidRPr="00E27D23">
              <w:t>14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BCE89E"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4BADB"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F14C02" w14:textId="77777777" w:rsidR="005B493C" w:rsidRPr="00E27D23" w:rsidRDefault="005B493C" w:rsidP="009D4432">
            <w:pPr>
              <w:pStyle w:val="TAL"/>
            </w:pPr>
            <w:r w:rsidRPr="00E27D23">
              <w:t>Correction to NR TC 6.1.2.19-N2N Speed dependent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FDCA82" w14:textId="77777777" w:rsidR="005B493C" w:rsidRPr="00E27D23" w:rsidRDefault="005B493C" w:rsidP="009D4432">
            <w:pPr>
              <w:pStyle w:val="TAC"/>
            </w:pPr>
            <w:r w:rsidRPr="00E27D23">
              <w:t>16.4.0</w:t>
            </w:r>
          </w:p>
        </w:tc>
      </w:tr>
      <w:tr w:rsidR="00D13E6E" w:rsidRPr="00E27D23" w14:paraId="11A422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111600"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85EFD1"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4DFB66" w14:textId="77777777" w:rsidR="005B493C" w:rsidRPr="00E27D23" w:rsidRDefault="005B493C" w:rsidP="009D4432">
            <w:pPr>
              <w:pStyle w:val="TAC"/>
            </w:pPr>
            <w:r w:rsidRPr="00E27D23">
              <w:t>R5-2013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B21CB1" w14:textId="77777777" w:rsidR="005B493C" w:rsidRPr="00E27D23" w:rsidRDefault="005B493C" w:rsidP="009D4432">
            <w:pPr>
              <w:pStyle w:val="TAC"/>
            </w:pPr>
            <w:r w:rsidRPr="00E27D23">
              <w:t>14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03ABAF"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DE3C4D"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BC4D1D" w14:textId="77777777" w:rsidR="005B493C" w:rsidRPr="00E27D23" w:rsidRDefault="005B493C" w:rsidP="009D4432">
            <w:pPr>
              <w:pStyle w:val="TAL"/>
            </w:pPr>
            <w:r w:rsidRPr="00E27D23">
              <w:t>Correction to NR TC 6.2.3.9-N2L Speed dependent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E6FDD2" w14:textId="77777777" w:rsidR="005B493C" w:rsidRPr="00E27D23" w:rsidRDefault="005B493C" w:rsidP="009D4432">
            <w:pPr>
              <w:pStyle w:val="TAC"/>
            </w:pPr>
            <w:r w:rsidRPr="00E27D23">
              <w:t>16.4.0</w:t>
            </w:r>
          </w:p>
        </w:tc>
      </w:tr>
      <w:tr w:rsidR="00D13E6E" w:rsidRPr="00E27D23" w14:paraId="72EE803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BFFDB9"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759932"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82D7B8" w14:textId="77777777" w:rsidR="005B493C" w:rsidRPr="00E27D23" w:rsidRDefault="005B493C" w:rsidP="009D4432">
            <w:pPr>
              <w:pStyle w:val="TAC"/>
            </w:pPr>
            <w:r w:rsidRPr="00E27D23">
              <w:t>R5-2013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9AB5C4" w14:textId="77777777" w:rsidR="005B493C" w:rsidRPr="00E27D23" w:rsidRDefault="005B493C" w:rsidP="009D4432">
            <w:pPr>
              <w:pStyle w:val="TAC"/>
            </w:pPr>
            <w:r w:rsidRPr="00E27D23">
              <w:t>14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3BE6DD"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146AC7"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511A81" w14:textId="77777777" w:rsidR="005B493C" w:rsidRPr="00E27D23" w:rsidRDefault="005B493C" w:rsidP="009D4432">
            <w:pPr>
              <w:pStyle w:val="TAL"/>
            </w:pPr>
            <w:r w:rsidRPr="00E27D23">
              <w:t>Correction to NR TC 6.4.1.1-PLMN selection Automatic mode in RRC_INACTIVE st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7281E7" w14:textId="77777777" w:rsidR="005B493C" w:rsidRPr="00E27D23" w:rsidRDefault="005B493C" w:rsidP="009D4432">
            <w:pPr>
              <w:pStyle w:val="TAC"/>
            </w:pPr>
            <w:r w:rsidRPr="00E27D23">
              <w:t>16.4.0</w:t>
            </w:r>
          </w:p>
        </w:tc>
      </w:tr>
      <w:tr w:rsidR="00D13E6E" w:rsidRPr="00E27D23" w14:paraId="580EBD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B99D37"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D11BB9"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2172C2" w14:textId="77777777" w:rsidR="005B493C" w:rsidRPr="00E27D23" w:rsidRDefault="005B493C" w:rsidP="009D4432">
            <w:pPr>
              <w:pStyle w:val="TAC"/>
            </w:pPr>
            <w:r w:rsidRPr="00E27D23">
              <w:t>R5-2013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3C3B30" w14:textId="77777777" w:rsidR="005B493C" w:rsidRPr="00E27D23" w:rsidRDefault="005B493C" w:rsidP="009D4432">
            <w:pPr>
              <w:pStyle w:val="TAC"/>
            </w:pPr>
            <w:r w:rsidRPr="00E27D23">
              <w:t>14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B7A1EA"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CB630D"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A3C9C9" w14:textId="77777777" w:rsidR="005B493C" w:rsidRPr="00E27D23" w:rsidRDefault="005B493C" w:rsidP="009D4432">
            <w:pPr>
              <w:pStyle w:val="TAL"/>
            </w:pPr>
            <w:r w:rsidRPr="00E27D23">
              <w:t>Correction to NR TC 8.1.2.1.4-RRC reconfiguration Dedicated RLF tim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80D240" w14:textId="77777777" w:rsidR="005B493C" w:rsidRPr="00E27D23" w:rsidRDefault="005B493C" w:rsidP="009D4432">
            <w:pPr>
              <w:pStyle w:val="TAC"/>
            </w:pPr>
            <w:r w:rsidRPr="00E27D23">
              <w:t>16.4.0</w:t>
            </w:r>
          </w:p>
        </w:tc>
      </w:tr>
      <w:tr w:rsidR="00D13E6E" w:rsidRPr="00E27D23" w14:paraId="18B334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968E3E"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DBBAE3"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9D728D" w14:textId="77777777" w:rsidR="005B493C" w:rsidRPr="00E27D23" w:rsidRDefault="005B493C" w:rsidP="009D4432">
            <w:pPr>
              <w:pStyle w:val="TAC"/>
            </w:pPr>
            <w:r w:rsidRPr="00E27D23">
              <w:t>R5-2013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406E20" w14:textId="77777777" w:rsidR="005B493C" w:rsidRPr="00E27D23" w:rsidRDefault="005B493C" w:rsidP="009D4432">
            <w:pPr>
              <w:pStyle w:val="TAC"/>
            </w:pPr>
            <w:r w:rsidRPr="00E27D23">
              <w:t>14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CDB8D6"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38C349"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A87D52" w14:textId="77777777" w:rsidR="005B493C" w:rsidRPr="00E27D23" w:rsidRDefault="005B493C" w:rsidP="009D4432">
            <w:pPr>
              <w:pStyle w:val="TAL"/>
            </w:pPr>
            <w:r w:rsidRPr="00E27D23">
              <w:t>Correction to NR TC 8.1.3.1.23-Continuation of the measurements after RRC Resum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DC764E" w14:textId="77777777" w:rsidR="005B493C" w:rsidRPr="00E27D23" w:rsidRDefault="005B493C" w:rsidP="009D4432">
            <w:pPr>
              <w:pStyle w:val="TAC"/>
            </w:pPr>
            <w:r w:rsidRPr="00E27D23">
              <w:t>16.4.0</w:t>
            </w:r>
          </w:p>
        </w:tc>
      </w:tr>
      <w:tr w:rsidR="00D13E6E" w:rsidRPr="00E27D23" w14:paraId="05F503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F990DE"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376652"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5D312E" w14:textId="77777777" w:rsidR="005B493C" w:rsidRPr="00E27D23" w:rsidRDefault="005B493C" w:rsidP="009D4432">
            <w:pPr>
              <w:pStyle w:val="TAC"/>
            </w:pPr>
            <w:r w:rsidRPr="00E27D23">
              <w:t>R5-2013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347FF1" w14:textId="77777777" w:rsidR="005B493C" w:rsidRPr="00E27D23" w:rsidRDefault="005B493C" w:rsidP="009D4432">
            <w:pPr>
              <w:pStyle w:val="TAC"/>
            </w:pPr>
            <w:r w:rsidRPr="00E27D23">
              <w:t>14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1CE5F0"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E1A88"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3C8E14" w14:textId="77777777" w:rsidR="005B493C" w:rsidRPr="00E27D23" w:rsidRDefault="005B493C" w:rsidP="009D4432">
            <w:pPr>
              <w:pStyle w:val="TAL"/>
            </w:pPr>
            <w:r w:rsidRPr="00E27D23">
              <w:t>Correction to NR TC 8.1.5.4.1-Reception of CounterCheck message by the U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23515C" w14:textId="77777777" w:rsidR="005B493C" w:rsidRPr="00E27D23" w:rsidRDefault="005B493C" w:rsidP="009D4432">
            <w:pPr>
              <w:pStyle w:val="TAC"/>
            </w:pPr>
            <w:r w:rsidRPr="00E27D23">
              <w:t>16.4.0</w:t>
            </w:r>
          </w:p>
        </w:tc>
      </w:tr>
      <w:tr w:rsidR="00D13E6E" w:rsidRPr="00E27D23" w14:paraId="164FE05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A0817B"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941EA1"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67E340" w14:textId="77777777" w:rsidR="005B493C" w:rsidRPr="00E27D23" w:rsidRDefault="005B493C" w:rsidP="009D4432">
            <w:pPr>
              <w:pStyle w:val="TAC"/>
            </w:pPr>
            <w:r w:rsidRPr="00E27D23">
              <w:t>R5-2013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85E325" w14:textId="77777777" w:rsidR="005B493C" w:rsidRPr="00E27D23" w:rsidRDefault="005B493C" w:rsidP="009D4432">
            <w:pPr>
              <w:pStyle w:val="TAC"/>
            </w:pPr>
            <w:r w:rsidRPr="00E27D23">
              <w:t>14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67D48F"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527526"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650EBE" w14:textId="77777777" w:rsidR="005B493C" w:rsidRPr="00E27D23" w:rsidRDefault="005B493C" w:rsidP="009D4432">
            <w:pPr>
              <w:pStyle w:val="TAL"/>
            </w:pPr>
            <w:r w:rsidRPr="00E27D23">
              <w:t>Addition of NR TC 8.1.5.8.1-Connected state latency che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F363FD" w14:textId="77777777" w:rsidR="005B493C" w:rsidRPr="00E27D23" w:rsidRDefault="005B493C" w:rsidP="009D4432">
            <w:pPr>
              <w:pStyle w:val="TAC"/>
            </w:pPr>
            <w:r w:rsidRPr="00E27D23">
              <w:t>16.4.0</w:t>
            </w:r>
          </w:p>
        </w:tc>
      </w:tr>
      <w:tr w:rsidR="00D13E6E" w:rsidRPr="00E27D23" w14:paraId="298E60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5F2894"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A4729C"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CD9107" w14:textId="77777777" w:rsidR="005B493C" w:rsidRPr="00E27D23" w:rsidRDefault="005B493C" w:rsidP="009D4432">
            <w:pPr>
              <w:pStyle w:val="TAC"/>
            </w:pPr>
            <w:r w:rsidRPr="00E27D23">
              <w:t>R5-2013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41A8E3" w14:textId="77777777" w:rsidR="005B493C" w:rsidRPr="00E27D23" w:rsidRDefault="005B493C" w:rsidP="009D4432">
            <w:pPr>
              <w:pStyle w:val="TAC"/>
            </w:pPr>
            <w:r w:rsidRPr="00E27D23">
              <w:t>14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F8E328"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2F5570"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ED96B6" w14:textId="77777777" w:rsidR="005B493C" w:rsidRPr="00E27D23" w:rsidRDefault="005B493C" w:rsidP="009D4432">
            <w:pPr>
              <w:pStyle w:val="TAL"/>
            </w:pPr>
            <w:r w:rsidRPr="00E27D23">
              <w:t>Correction to NR TC 9.1.5.1.2-Equivalent PLMN list hand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BB829B" w14:textId="77777777" w:rsidR="005B493C" w:rsidRPr="00E27D23" w:rsidRDefault="005B493C" w:rsidP="009D4432">
            <w:pPr>
              <w:pStyle w:val="TAC"/>
            </w:pPr>
            <w:r w:rsidRPr="00E27D23">
              <w:t>16.4.0</w:t>
            </w:r>
          </w:p>
        </w:tc>
      </w:tr>
      <w:tr w:rsidR="00D13E6E" w:rsidRPr="00E27D23" w14:paraId="0225A1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277938"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623F3F"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212EED" w14:textId="77777777" w:rsidR="005B493C" w:rsidRPr="00E27D23" w:rsidRDefault="005B493C" w:rsidP="009D4432">
            <w:pPr>
              <w:pStyle w:val="TAC"/>
            </w:pPr>
            <w:r w:rsidRPr="00E27D23">
              <w:t>R5-2013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12082D" w14:textId="77777777" w:rsidR="005B493C" w:rsidRPr="00E27D23" w:rsidRDefault="005B493C" w:rsidP="009D4432">
            <w:pPr>
              <w:pStyle w:val="TAC"/>
            </w:pPr>
            <w:r w:rsidRPr="00E27D23">
              <w:t>14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D0642A"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F737A"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1DEF75" w14:textId="77777777" w:rsidR="005B493C" w:rsidRPr="00E27D23" w:rsidRDefault="005B493C" w:rsidP="009D4432">
            <w:pPr>
              <w:pStyle w:val="TAL"/>
            </w:pPr>
            <w:r w:rsidRPr="00E27D23">
              <w:t>Addition of new NR TC 11.3.5-UAC AI1-accessibility AC5-MMTEL-Video cal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7810B3" w14:textId="77777777" w:rsidR="005B493C" w:rsidRPr="00E27D23" w:rsidRDefault="005B493C" w:rsidP="009D4432">
            <w:pPr>
              <w:pStyle w:val="TAC"/>
            </w:pPr>
            <w:r w:rsidRPr="00E27D23">
              <w:t>16.4.0</w:t>
            </w:r>
          </w:p>
        </w:tc>
      </w:tr>
      <w:tr w:rsidR="00D13E6E" w:rsidRPr="00E27D23" w14:paraId="1679083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C02281"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F8B309"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F96112" w14:textId="77777777" w:rsidR="005B493C" w:rsidRPr="00E27D23" w:rsidRDefault="005B493C" w:rsidP="009D4432">
            <w:pPr>
              <w:pStyle w:val="TAC"/>
            </w:pPr>
            <w:r w:rsidRPr="00E27D23">
              <w:t>R5-2014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0DD2AC" w14:textId="77777777" w:rsidR="005B493C" w:rsidRPr="00E27D23" w:rsidRDefault="005B493C" w:rsidP="009D4432">
            <w:pPr>
              <w:pStyle w:val="TAC"/>
            </w:pPr>
            <w:r w:rsidRPr="00E27D23">
              <w:t>14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57CFE1"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E917A"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AFCBA3" w14:textId="77777777" w:rsidR="005B493C" w:rsidRPr="00E27D23" w:rsidRDefault="005B493C" w:rsidP="009D4432">
            <w:pPr>
              <w:pStyle w:val="TAL"/>
            </w:pPr>
            <w:r w:rsidRPr="00E27D23">
              <w:t>Correction to ENDC TC 7.1.3.3.2-Correct functionality of encryption algorithm A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240FA6" w14:textId="77777777" w:rsidR="005B493C" w:rsidRPr="00E27D23" w:rsidRDefault="005B493C" w:rsidP="009D4432">
            <w:pPr>
              <w:pStyle w:val="TAC"/>
            </w:pPr>
            <w:r w:rsidRPr="00E27D23">
              <w:t>16.4.0</w:t>
            </w:r>
          </w:p>
        </w:tc>
      </w:tr>
      <w:tr w:rsidR="00D13E6E" w:rsidRPr="00E27D23" w14:paraId="5D8BD44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3C95DF"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4E63D3"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58915D" w14:textId="77777777" w:rsidR="005B493C" w:rsidRPr="00E27D23" w:rsidRDefault="005B493C" w:rsidP="009D4432">
            <w:pPr>
              <w:pStyle w:val="TAC"/>
            </w:pPr>
            <w:r w:rsidRPr="00E27D23">
              <w:t>R5-2014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CD4C11" w14:textId="77777777" w:rsidR="005B493C" w:rsidRPr="00E27D23" w:rsidRDefault="005B493C" w:rsidP="009D4432">
            <w:pPr>
              <w:pStyle w:val="TAC"/>
            </w:pPr>
            <w:r w:rsidRPr="00E27D23">
              <w:t>14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EBF341"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DFDE9B"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6B998F" w14:textId="77777777" w:rsidR="005B493C" w:rsidRPr="00E27D23" w:rsidRDefault="005B493C" w:rsidP="009D4432">
            <w:pPr>
              <w:pStyle w:val="TAL"/>
            </w:pPr>
            <w:r w:rsidRPr="00E27D23">
              <w:t>Correction to ENDC TC 7.1.3.3.3-Correct functionality of encryption algorithm ZU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EEADBC" w14:textId="77777777" w:rsidR="005B493C" w:rsidRPr="00E27D23" w:rsidRDefault="005B493C" w:rsidP="009D4432">
            <w:pPr>
              <w:pStyle w:val="TAC"/>
            </w:pPr>
            <w:r w:rsidRPr="00E27D23">
              <w:t>16.4.0</w:t>
            </w:r>
          </w:p>
        </w:tc>
      </w:tr>
      <w:tr w:rsidR="00D13E6E" w:rsidRPr="00E27D23" w14:paraId="54293FD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5B4623"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9E9C35"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DB81E3" w14:textId="77777777" w:rsidR="005B493C" w:rsidRPr="00E27D23" w:rsidRDefault="005B493C" w:rsidP="009D4432">
            <w:pPr>
              <w:pStyle w:val="TAC"/>
            </w:pPr>
            <w:r w:rsidRPr="00E27D23">
              <w:t>R5-2014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1292C5" w14:textId="77777777" w:rsidR="005B493C" w:rsidRPr="00E27D23" w:rsidRDefault="005B493C" w:rsidP="009D4432">
            <w:pPr>
              <w:pStyle w:val="TAC"/>
            </w:pPr>
            <w:r w:rsidRPr="00E27D23">
              <w:t>14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9556F9"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366C45"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E4566D" w14:textId="77777777" w:rsidR="005B493C" w:rsidRPr="00E27D23" w:rsidRDefault="005B493C" w:rsidP="009D4432">
            <w:pPr>
              <w:pStyle w:val="TAL"/>
            </w:pPr>
            <w:r w:rsidRPr="00E27D23">
              <w:t>Correction to NR TC 6.1.2.2-Qqualmin Serving Cell non-suitabl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D478C0" w14:textId="77777777" w:rsidR="005B493C" w:rsidRPr="00E27D23" w:rsidRDefault="005B493C" w:rsidP="009D4432">
            <w:pPr>
              <w:pStyle w:val="TAC"/>
            </w:pPr>
            <w:r w:rsidRPr="00E27D23">
              <w:t>16.4.0</w:t>
            </w:r>
          </w:p>
        </w:tc>
      </w:tr>
      <w:tr w:rsidR="00D13E6E" w:rsidRPr="00E27D23" w14:paraId="6212B4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829F4D"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262D68"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A8BFDA" w14:textId="77777777" w:rsidR="005B493C" w:rsidRPr="00E27D23" w:rsidRDefault="005B493C" w:rsidP="009D4432">
            <w:pPr>
              <w:pStyle w:val="TAC"/>
            </w:pPr>
            <w:r w:rsidRPr="00E27D23">
              <w:t>R5-2014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D4FC91" w14:textId="77777777" w:rsidR="005B493C" w:rsidRPr="00E27D23" w:rsidRDefault="005B493C" w:rsidP="009D4432">
            <w:pPr>
              <w:pStyle w:val="TAC"/>
            </w:pPr>
            <w:r w:rsidRPr="00E27D23">
              <w:t>14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EA0F95"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6496D9"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FC0D3A" w14:textId="77777777" w:rsidR="005B493C" w:rsidRPr="00E27D23" w:rsidRDefault="005B493C" w:rsidP="009D4432">
            <w:pPr>
              <w:pStyle w:val="TAL"/>
            </w:pPr>
            <w:r w:rsidRPr="00E27D23">
              <w:t>Addition of NR TC 6.2.2.1-N2L Serving cell becomes non-suitabl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94306E" w14:textId="77777777" w:rsidR="005B493C" w:rsidRPr="00E27D23" w:rsidRDefault="005B493C" w:rsidP="009D4432">
            <w:pPr>
              <w:pStyle w:val="TAC"/>
            </w:pPr>
            <w:r w:rsidRPr="00E27D23">
              <w:t>16.4.0</w:t>
            </w:r>
          </w:p>
        </w:tc>
      </w:tr>
      <w:tr w:rsidR="00D13E6E" w:rsidRPr="00E27D23" w14:paraId="03BD271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B4583F"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AA226E"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F7C2FC" w14:textId="77777777" w:rsidR="005B493C" w:rsidRPr="00E27D23" w:rsidRDefault="005B493C" w:rsidP="009D4432">
            <w:pPr>
              <w:pStyle w:val="TAC"/>
            </w:pPr>
            <w:r w:rsidRPr="00E27D23">
              <w:t>R5-2014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00130A" w14:textId="77777777" w:rsidR="005B493C" w:rsidRPr="00E27D23" w:rsidRDefault="005B493C" w:rsidP="009D4432">
            <w:pPr>
              <w:pStyle w:val="TAC"/>
            </w:pPr>
            <w:r w:rsidRPr="00E27D23">
              <w:t>14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E74A23"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402F2"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C1DCC5" w14:textId="77777777" w:rsidR="005B493C" w:rsidRPr="00E27D23" w:rsidRDefault="005B493C" w:rsidP="009D4432">
            <w:pPr>
              <w:pStyle w:val="TAL"/>
            </w:pPr>
            <w:r w:rsidRPr="00E27D23">
              <w:t>Correction to FR1 power level table for several test cases to not to assign beyond maximum power level -7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3F7020" w14:textId="77777777" w:rsidR="005B493C" w:rsidRPr="00E27D23" w:rsidRDefault="005B493C" w:rsidP="009D4432">
            <w:pPr>
              <w:pStyle w:val="TAC"/>
            </w:pPr>
            <w:r w:rsidRPr="00E27D23">
              <w:t>16.4.0</w:t>
            </w:r>
          </w:p>
        </w:tc>
      </w:tr>
      <w:tr w:rsidR="00D13E6E" w:rsidRPr="00E27D23" w14:paraId="74D6DF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9137F5"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1C77FE"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33F169" w14:textId="77777777" w:rsidR="005B493C" w:rsidRPr="00E27D23" w:rsidRDefault="005B493C" w:rsidP="009D4432">
            <w:pPr>
              <w:pStyle w:val="TAC"/>
            </w:pPr>
            <w:r w:rsidRPr="00E27D23">
              <w:t>R5-2014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C13471" w14:textId="77777777" w:rsidR="005B493C" w:rsidRPr="00E27D23" w:rsidRDefault="005B493C" w:rsidP="009D4432">
            <w:pPr>
              <w:pStyle w:val="TAC"/>
            </w:pPr>
            <w:r w:rsidRPr="00E27D23">
              <w:t>14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05BF79"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8F586E"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4034C7" w14:textId="77777777" w:rsidR="005B493C" w:rsidRPr="00E27D23" w:rsidRDefault="005B493C" w:rsidP="009D4432">
            <w:pPr>
              <w:pStyle w:val="TAL"/>
            </w:pPr>
            <w:r w:rsidRPr="00E27D23">
              <w:t>Correction 7.1.2.3.7 to use downlink timing reference for scheduling less than 100ms timing gap</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356E57" w14:textId="77777777" w:rsidR="005B493C" w:rsidRPr="00E27D23" w:rsidRDefault="005B493C" w:rsidP="009D4432">
            <w:pPr>
              <w:pStyle w:val="TAC"/>
            </w:pPr>
            <w:r w:rsidRPr="00E27D23">
              <w:t>16.4.0</w:t>
            </w:r>
          </w:p>
        </w:tc>
      </w:tr>
      <w:tr w:rsidR="00D13E6E" w:rsidRPr="00E27D23" w14:paraId="3B39CB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568110"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A23F1D"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5C48ED" w14:textId="77777777" w:rsidR="005B493C" w:rsidRPr="00E27D23" w:rsidRDefault="005B493C" w:rsidP="009D4432">
            <w:pPr>
              <w:pStyle w:val="TAC"/>
            </w:pPr>
            <w:r w:rsidRPr="00E27D23">
              <w:t>R5-2014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667CA5" w14:textId="77777777" w:rsidR="005B493C" w:rsidRPr="00E27D23" w:rsidRDefault="005B493C" w:rsidP="009D4432">
            <w:pPr>
              <w:pStyle w:val="TAC"/>
            </w:pPr>
            <w:r w:rsidRPr="00E27D23">
              <w:t>14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C8A9E6"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2A9BDF"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AA8025" w14:textId="77777777" w:rsidR="005B493C" w:rsidRPr="00E27D23" w:rsidRDefault="005B493C" w:rsidP="009D4432">
            <w:pPr>
              <w:pStyle w:val="TAL"/>
            </w:pPr>
            <w:r w:rsidRPr="00E27D23">
              <w:t>Correction to NR Idle mode test case 6.1.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02E5E1" w14:textId="77777777" w:rsidR="005B493C" w:rsidRPr="00E27D23" w:rsidRDefault="005B493C" w:rsidP="009D4432">
            <w:pPr>
              <w:pStyle w:val="TAC"/>
            </w:pPr>
            <w:r w:rsidRPr="00E27D23">
              <w:t>16.4.0</w:t>
            </w:r>
          </w:p>
        </w:tc>
      </w:tr>
      <w:tr w:rsidR="00D13E6E" w:rsidRPr="00E27D23" w14:paraId="5ED175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4C0988"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1677A2"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F8316F" w14:textId="77777777" w:rsidR="005B493C" w:rsidRPr="00E27D23" w:rsidRDefault="005B493C" w:rsidP="009D4432">
            <w:pPr>
              <w:pStyle w:val="TAC"/>
            </w:pPr>
            <w:r w:rsidRPr="00E27D23">
              <w:t>R5-2015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8D2FE9" w14:textId="77777777" w:rsidR="005B493C" w:rsidRPr="00E27D23" w:rsidRDefault="005B493C" w:rsidP="009D4432">
            <w:pPr>
              <w:pStyle w:val="TAC"/>
            </w:pPr>
            <w:r w:rsidRPr="00E27D23">
              <w:t>14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73ED83"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B9BB3"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40E517" w14:textId="77777777" w:rsidR="005B493C" w:rsidRPr="00E27D23" w:rsidRDefault="005B493C" w:rsidP="009D4432">
            <w:pPr>
              <w:pStyle w:val="TAL"/>
            </w:pPr>
            <w:r w:rsidRPr="00E27D23">
              <w:t>Correction to NR idle mode test case 6.4.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A16CA3" w14:textId="77777777" w:rsidR="005B493C" w:rsidRPr="00E27D23" w:rsidRDefault="005B493C" w:rsidP="009D4432">
            <w:pPr>
              <w:pStyle w:val="TAC"/>
            </w:pPr>
            <w:r w:rsidRPr="00E27D23">
              <w:t>16.4.0</w:t>
            </w:r>
          </w:p>
        </w:tc>
      </w:tr>
      <w:tr w:rsidR="00D13E6E" w:rsidRPr="00E27D23" w14:paraId="6C1243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492594C"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7880C5"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F0B5F9" w14:textId="77777777" w:rsidR="005B493C" w:rsidRPr="00E27D23" w:rsidRDefault="005B493C" w:rsidP="009D4432">
            <w:pPr>
              <w:pStyle w:val="TAC"/>
            </w:pPr>
            <w:r w:rsidRPr="00E27D23">
              <w:t>R5-2015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81D1F8" w14:textId="77777777" w:rsidR="005B493C" w:rsidRPr="00E27D23" w:rsidRDefault="005B493C" w:rsidP="009D4432">
            <w:pPr>
              <w:pStyle w:val="TAC"/>
            </w:pPr>
            <w:r w:rsidRPr="00E27D23">
              <w:t>14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60FFFF"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499880"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6C4F8D" w14:textId="77777777" w:rsidR="005B493C" w:rsidRPr="00E27D23" w:rsidRDefault="005B493C" w:rsidP="009D4432">
            <w:pPr>
              <w:pStyle w:val="TAL"/>
            </w:pPr>
            <w:r w:rsidRPr="00E27D23">
              <w:t>Correction to NR MAC test case 7.1.1.1.1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34A106" w14:textId="77777777" w:rsidR="005B493C" w:rsidRPr="00E27D23" w:rsidRDefault="005B493C" w:rsidP="009D4432">
            <w:pPr>
              <w:pStyle w:val="TAC"/>
            </w:pPr>
            <w:r w:rsidRPr="00E27D23">
              <w:t>16.4.0</w:t>
            </w:r>
          </w:p>
        </w:tc>
      </w:tr>
      <w:tr w:rsidR="00D13E6E" w:rsidRPr="00E27D23" w14:paraId="1FC4C47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C70E77"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829EB5"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0F576C" w14:textId="77777777" w:rsidR="005B493C" w:rsidRPr="00E27D23" w:rsidRDefault="005B493C" w:rsidP="009D4432">
            <w:pPr>
              <w:pStyle w:val="TAC"/>
            </w:pPr>
            <w:r w:rsidRPr="00E27D23">
              <w:t>R5-2015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99C9FD" w14:textId="77777777" w:rsidR="005B493C" w:rsidRPr="00E27D23" w:rsidRDefault="005B493C" w:rsidP="009D4432">
            <w:pPr>
              <w:pStyle w:val="TAC"/>
            </w:pPr>
            <w:r w:rsidRPr="00E27D23">
              <w:t>14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E6BD35"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59356"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223877" w14:textId="77777777" w:rsidR="005B493C" w:rsidRPr="00E27D23" w:rsidRDefault="005B493C" w:rsidP="009D4432">
            <w:pPr>
              <w:pStyle w:val="TAL"/>
            </w:pPr>
            <w:r w:rsidRPr="00E27D23">
              <w:t>Correction to BWP Dependent Parameters for RA type 0 in MAC test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DCE832" w14:textId="77777777" w:rsidR="005B493C" w:rsidRPr="00E27D23" w:rsidRDefault="005B493C" w:rsidP="009D4432">
            <w:pPr>
              <w:pStyle w:val="TAC"/>
            </w:pPr>
            <w:r w:rsidRPr="00E27D23">
              <w:t>16.4.0</w:t>
            </w:r>
          </w:p>
        </w:tc>
      </w:tr>
      <w:tr w:rsidR="00D13E6E" w:rsidRPr="00E27D23" w14:paraId="4E54A8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B2F934"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0F1B28"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918A27" w14:textId="77777777" w:rsidR="005B493C" w:rsidRPr="00E27D23" w:rsidRDefault="005B493C" w:rsidP="009D4432">
            <w:pPr>
              <w:pStyle w:val="TAC"/>
            </w:pPr>
            <w:r w:rsidRPr="00E27D23">
              <w:t>R5-2015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6DAB9E" w14:textId="77777777" w:rsidR="005B493C" w:rsidRPr="00E27D23" w:rsidRDefault="005B493C" w:rsidP="009D4432">
            <w:pPr>
              <w:pStyle w:val="TAC"/>
            </w:pPr>
            <w:r w:rsidRPr="00E27D23">
              <w:t>14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5DC81A"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D28961"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ED1280" w14:textId="77777777" w:rsidR="005B493C" w:rsidRPr="00E27D23" w:rsidRDefault="005B493C" w:rsidP="009D4432">
            <w:pPr>
              <w:pStyle w:val="TAL"/>
            </w:pPr>
            <w:r w:rsidRPr="00E27D23">
              <w:t>Corrections to MAC test cases for Logical Channel I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EB7E2E" w14:textId="77777777" w:rsidR="005B493C" w:rsidRPr="00E27D23" w:rsidRDefault="005B493C" w:rsidP="009D4432">
            <w:pPr>
              <w:pStyle w:val="TAC"/>
            </w:pPr>
            <w:r w:rsidRPr="00E27D23">
              <w:t>16.4.0</w:t>
            </w:r>
          </w:p>
        </w:tc>
      </w:tr>
      <w:tr w:rsidR="00D13E6E" w:rsidRPr="00E27D23" w14:paraId="0BCDFE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C069AC"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A2A8A1"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2BE45B" w14:textId="77777777" w:rsidR="005B493C" w:rsidRPr="00E27D23" w:rsidRDefault="005B493C" w:rsidP="009D4432">
            <w:pPr>
              <w:pStyle w:val="TAC"/>
            </w:pPr>
            <w:r w:rsidRPr="00E27D23">
              <w:t>R5-2015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E455EA" w14:textId="77777777" w:rsidR="005B493C" w:rsidRPr="00E27D23" w:rsidRDefault="005B493C" w:rsidP="009D4432">
            <w:pPr>
              <w:pStyle w:val="TAC"/>
            </w:pPr>
            <w:r w:rsidRPr="00E27D23">
              <w:t>14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C0F08F"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D99635"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645DA0" w14:textId="77777777" w:rsidR="005B493C" w:rsidRPr="00E27D23" w:rsidRDefault="005B493C" w:rsidP="009D4432">
            <w:pPr>
              <w:pStyle w:val="TAL"/>
            </w:pPr>
            <w:r w:rsidRPr="00E27D23">
              <w:t>Updates to NR RLC test case 7.1.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688BF4" w14:textId="77777777" w:rsidR="005B493C" w:rsidRPr="00E27D23" w:rsidRDefault="005B493C" w:rsidP="009D4432">
            <w:pPr>
              <w:pStyle w:val="TAC"/>
            </w:pPr>
            <w:r w:rsidRPr="00E27D23">
              <w:t>16.4.0</w:t>
            </w:r>
          </w:p>
        </w:tc>
      </w:tr>
      <w:tr w:rsidR="00D13E6E" w:rsidRPr="00E27D23" w14:paraId="157CEB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B340B3"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C60645"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EB46A1" w14:textId="77777777" w:rsidR="005B493C" w:rsidRPr="00E27D23" w:rsidRDefault="005B493C" w:rsidP="009D4432">
            <w:pPr>
              <w:pStyle w:val="TAC"/>
            </w:pPr>
            <w:r w:rsidRPr="00E27D23">
              <w:t>R5-2015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0165DA" w14:textId="77777777" w:rsidR="005B493C" w:rsidRPr="00E27D23" w:rsidRDefault="005B493C" w:rsidP="009D4432">
            <w:pPr>
              <w:pStyle w:val="TAC"/>
            </w:pPr>
            <w:r w:rsidRPr="00E27D23">
              <w:t>15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AD5475"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8DD482"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1E6E6C" w14:textId="77777777" w:rsidR="005B493C" w:rsidRPr="00E27D23" w:rsidRDefault="005B493C" w:rsidP="009D4432">
            <w:pPr>
              <w:pStyle w:val="TAL"/>
            </w:pPr>
            <w:r w:rsidRPr="00E27D23">
              <w:t>Enhancement of NR PDCP test case 7.1.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7EEDFD" w14:textId="77777777" w:rsidR="005B493C" w:rsidRPr="00E27D23" w:rsidRDefault="005B493C" w:rsidP="009D4432">
            <w:pPr>
              <w:pStyle w:val="TAC"/>
            </w:pPr>
            <w:r w:rsidRPr="00E27D23">
              <w:t>16.4.0</w:t>
            </w:r>
          </w:p>
        </w:tc>
      </w:tr>
      <w:tr w:rsidR="00D13E6E" w:rsidRPr="00E27D23" w14:paraId="0348F9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528ADE"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A6607C"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D03603" w14:textId="77777777" w:rsidR="005B493C" w:rsidRPr="00E27D23" w:rsidRDefault="005B493C" w:rsidP="009D4432">
            <w:pPr>
              <w:pStyle w:val="TAC"/>
            </w:pPr>
            <w:r w:rsidRPr="00E27D23">
              <w:t>R5-2015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B4D712" w14:textId="77777777" w:rsidR="005B493C" w:rsidRPr="00E27D23" w:rsidRDefault="005B493C" w:rsidP="009D4432">
            <w:pPr>
              <w:pStyle w:val="TAC"/>
            </w:pPr>
            <w:r w:rsidRPr="00E27D23">
              <w:t>15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ABC068"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011AB7"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6ABC84" w14:textId="77777777" w:rsidR="005B493C" w:rsidRPr="00E27D23" w:rsidRDefault="005B493C" w:rsidP="009D4432">
            <w:pPr>
              <w:pStyle w:val="TAL"/>
            </w:pPr>
            <w:r w:rsidRPr="00E27D23">
              <w:t>Correction to NR test cases 8.1.3.1.13 and 8.1.3.1.14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CEEC39" w14:textId="77777777" w:rsidR="005B493C" w:rsidRPr="00E27D23" w:rsidRDefault="005B493C" w:rsidP="009D4432">
            <w:pPr>
              <w:pStyle w:val="TAC"/>
            </w:pPr>
            <w:r w:rsidRPr="00E27D23">
              <w:t>16.4.0</w:t>
            </w:r>
          </w:p>
        </w:tc>
      </w:tr>
      <w:tr w:rsidR="00D13E6E" w:rsidRPr="00E27D23" w14:paraId="1B71864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8A708F"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0CE44F"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9F8AAF" w14:textId="77777777" w:rsidR="005B493C" w:rsidRPr="00E27D23" w:rsidRDefault="005B493C" w:rsidP="009D4432">
            <w:pPr>
              <w:pStyle w:val="TAC"/>
            </w:pPr>
            <w:r w:rsidRPr="00E27D23">
              <w:t>R5-2016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982934" w14:textId="77777777" w:rsidR="005B493C" w:rsidRPr="00E27D23" w:rsidRDefault="005B493C" w:rsidP="009D4432">
            <w:pPr>
              <w:pStyle w:val="TAC"/>
            </w:pPr>
            <w:r w:rsidRPr="00E27D23">
              <w:t>15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716A43"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0652EB"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A8059F" w14:textId="77777777" w:rsidR="005B493C" w:rsidRPr="00E27D23" w:rsidRDefault="005B493C" w:rsidP="009D4432">
            <w:pPr>
              <w:pStyle w:val="TAL"/>
            </w:pPr>
            <w:r w:rsidRPr="00E27D23">
              <w:t>Correction to 5GC TC 10.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EC6F2B" w14:textId="77777777" w:rsidR="005B493C" w:rsidRPr="00E27D23" w:rsidRDefault="005B493C" w:rsidP="009D4432">
            <w:pPr>
              <w:pStyle w:val="TAC"/>
            </w:pPr>
            <w:r w:rsidRPr="00E27D23">
              <w:t>16.4.0</w:t>
            </w:r>
          </w:p>
        </w:tc>
      </w:tr>
      <w:tr w:rsidR="00D13E6E" w:rsidRPr="00E27D23" w14:paraId="336397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38704F"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397AD7"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2A5290" w14:textId="77777777" w:rsidR="005B493C" w:rsidRPr="00E27D23" w:rsidRDefault="005B493C" w:rsidP="009D4432">
            <w:pPr>
              <w:pStyle w:val="TAC"/>
            </w:pPr>
            <w:r w:rsidRPr="00E27D23">
              <w:t>R5-2016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AE2A96" w14:textId="77777777" w:rsidR="005B493C" w:rsidRPr="00E27D23" w:rsidRDefault="005B493C" w:rsidP="009D4432">
            <w:pPr>
              <w:pStyle w:val="TAC"/>
            </w:pPr>
            <w:r w:rsidRPr="00E27D23">
              <w:t>15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A4B93F"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63905C"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A5F789" w14:textId="77777777" w:rsidR="005B493C" w:rsidRPr="00E27D23" w:rsidRDefault="005B493C" w:rsidP="009D4432">
            <w:pPr>
              <w:pStyle w:val="TAL"/>
            </w:pPr>
            <w:r w:rsidRPr="00E27D23">
              <w:t>Corrections to RRC TCs 8.2.3.1.1, 8.2.3.2.1, 8.2.3.3.1 and 8.2.3.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15FBA4" w14:textId="77777777" w:rsidR="005B493C" w:rsidRPr="00E27D23" w:rsidRDefault="005B493C" w:rsidP="009D4432">
            <w:pPr>
              <w:pStyle w:val="TAC"/>
            </w:pPr>
            <w:r w:rsidRPr="00E27D23">
              <w:t>16.4.0</w:t>
            </w:r>
          </w:p>
        </w:tc>
      </w:tr>
      <w:tr w:rsidR="00D13E6E" w:rsidRPr="00E27D23" w14:paraId="1C3F00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AE2F78"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5FD16E"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F243B3" w14:textId="77777777" w:rsidR="005B493C" w:rsidRPr="00E27D23" w:rsidRDefault="005B493C" w:rsidP="009D4432">
            <w:pPr>
              <w:pStyle w:val="TAC"/>
            </w:pPr>
            <w:r w:rsidRPr="00E27D23">
              <w:t>R5-2016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1C0298" w14:textId="77777777" w:rsidR="005B493C" w:rsidRPr="00E27D23" w:rsidRDefault="005B493C" w:rsidP="009D4432">
            <w:pPr>
              <w:pStyle w:val="TAC"/>
            </w:pPr>
            <w:r w:rsidRPr="00E27D23">
              <w:t>15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9C4F86"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A37409"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A76B7D" w14:textId="77777777" w:rsidR="005B493C" w:rsidRPr="00E27D23" w:rsidRDefault="005B493C" w:rsidP="009D4432">
            <w:pPr>
              <w:pStyle w:val="TAL"/>
            </w:pPr>
            <w:r w:rsidRPr="00E27D23">
              <w:t>Addition of NR5G UAC TC 11.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D37BBF" w14:textId="77777777" w:rsidR="005B493C" w:rsidRPr="00E27D23" w:rsidRDefault="005B493C" w:rsidP="009D4432">
            <w:pPr>
              <w:pStyle w:val="TAC"/>
            </w:pPr>
            <w:r w:rsidRPr="00E27D23">
              <w:t>16.4.0</w:t>
            </w:r>
          </w:p>
        </w:tc>
      </w:tr>
      <w:tr w:rsidR="00D13E6E" w:rsidRPr="00E27D23" w14:paraId="34A14A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F25010"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F63F04"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DC680D" w14:textId="77777777" w:rsidR="005B493C" w:rsidRPr="00E27D23" w:rsidRDefault="005B493C" w:rsidP="009D4432">
            <w:pPr>
              <w:pStyle w:val="TAC"/>
            </w:pPr>
            <w:r w:rsidRPr="00E27D23">
              <w:t>R5-2016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908E44" w14:textId="77777777" w:rsidR="005B493C" w:rsidRPr="00E27D23" w:rsidRDefault="005B493C" w:rsidP="009D4432">
            <w:pPr>
              <w:pStyle w:val="TAC"/>
            </w:pPr>
            <w:r w:rsidRPr="00E27D23">
              <w:t>15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AEB4D9"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5CC31F"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B65161" w14:textId="77777777" w:rsidR="005B493C" w:rsidRPr="00E27D23" w:rsidRDefault="005B493C" w:rsidP="009D4432">
            <w:pPr>
              <w:pStyle w:val="TAL"/>
            </w:pPr>
            <w:r w:rsidRPr="00E27D23">
              <w:t>Corrections to NR5G MAC TC 7.1.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5CDD43" w14:textId="77777777" w:rsidR="005B493C" w:rsidRPr="00E27D23" w:rsidRDefault="005B493C" w:rsidP="009D4432">
            <w:pPr>
              <w:pStyle w:val="TAC"/>
            </w:pPr>
            <w:r w:rsidRPr="00E27D23">
              <w:t>16.4.0</w:t>
            </w:r>
          </w:p>
        </w:tc>
      </w:tr>
      <w:tr w:rsidR="00D13E6E" w:rsidRPr="00E27D23" w14:paraId="538A9E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A77D7C"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85CF6A"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731FC1" w14:textId="77777777" w:rsidR="005B493C" w:rsidRPr="00E27D23" w:rsidRDefault="005B493C" w:rsidP="009D4432">
            <w:pPr>
              <w:pStyle w:val="TAC"/>
            </w:pPr>
            <w:r w:rsidRPr="00E27D23">
              <w:t>R5-2016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95E78A" w14:textId="77777777" w:rsidR="005B493C" w:rsidRPr="00E27D23" w:rsidRDefault="005B493C" w:rsidP="009D4432">
            <w:pPr>
              <w:pStyle w:val="TAC"/>
            </w:pPr>
            <w:r w:rsidRPr="00E27D23">
              <w:t>15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E043FE"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9D3D37"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424DEE" w14:textId="77777777" w:rsidR="005B493C" w:rsidRPr="00E27D23" w:rsidRDefault="005B493C" w:rsidP="009D4432">
            <w:pPr>
              <w:pStyle w:val="TAL"/>
            </w:pPr>
            <w:r w:rsidRPr="00E27D23">
              <w:t>Corrections to NR5G RRC TC 8.1.4.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B4937B" w14:textId="77777777" w:rsidR="005B493C" w:rsidRPr="00E27D23" w:rsidRDefault="005B493C" w:rsidP="009D4432">
            <w:pPr>
              <w:pStyle w:val="TAC"/>
            </w:pPr>
            <w:r w:rsidRPr="00E27D23">
              <w:t>16.4.0</w:t>
            </w:r>
          </w:p>
        </w:tc>
      </w:tr>
      <w:tr w:rsidR="00D13E6E" w:rsidRPr="00E27D23" w14:paraId="45FE007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EA36F9"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4B9220"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319AC8" w14:textId="77777777" w:rsidR="005B493C" w:rsidRPr="00E27D23" w:rsidRDefault="005B493C" w:rsidP="009D4432">
            <w:pPr>
              <w:pStyle w:val="TAC"/>
            </w:pPr>
            <w:r w:rsidRPr="00E27D23">
              <w:t>R5-2016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0BDD98" w14:textId="77777777" w:rsidR="005B493C" w:rsidRPr="00E27D23" w:rsidRDefault="005B493C" w:rsidP="009D4432">
            <w:pPr>
              <w:pStyle w:val="TAC"/>
            </w:pPr>
            <w:r w:rsidRPr="00E27D23">
              <w:t>15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41027D"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092909"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781DE2" w14:textId="77777777" w:rsidR="005B493C" w:rsidRPr="00E27D23" w:rsidRDefault="005B493C" w:rsidP="009D4432">
            <w:pPr>
              <w:pStyle w:val="TAL"/>
            </w:pPr>
            <w:r w:rsidRPr="00E27D23">
              <w:t>Corrections to NR5G NAS TC 9.1.6.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1F11E2" w14:textId="77777777" w:rsidR="005B493C" w:rsidRPr="00E27D23" w:rsidRDefault="005B493C" w:rsidP="009D4432">
            <w:pPr>
              <w:pStyle w:val="TAC"/>
            </w:pPr>
            <w:r w:rsidRPr="00E27D23">
              <w:t>16.4.0</w:t>
            </w:r>
          </w:p>
        </w:tc>
      </w:tr>
      <w:tr w:rsidR="00D13E6E" w:rsidRPr="00E27D23" w14:paraId="373B58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63B3C3"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F408F8"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08F6B9" w14:textId="77777777" w:rsidR="005B493C" w:rsidRPr="00E27D23" w:rsidRDefault="005B493C" w:rsidP="009D4432">
            <w:pPr>
              <w:pStyle w:val="TAC"/>
            </w:pPr>
            <w:r w:rsidRPr="00E27D23">
              <w:t>R5-2016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EDEEE0" w14:textId="77777777" w:rsidR="005B493C" w:rsidRPr="00E27D23" w:rsidRDefault="005B493C" w:rsidP="009D4432">
            <w:pPr>
              <w:pStyle w:val="TAC"/>
            </w:pPr>
            <w:r w:rsidRPr="00E27D23">
              <w:t>15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F1CEC8"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96AC78"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633AF5" w14:textId="77777777" w:rsidR="005B493C" w:rsidRPr="00E27D23" w:rsidRDefault="005B493C" w:rsidP="009D4432">
            <w:pPr>
              <w:pStyle w:val="TAL"/>
            </w:pPr>
            <w:r w:rsidRPr="00E27D23">
              <w:t>Corrections to NR5G RRC TC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D987CB" w14:textId="77777777" w:rsidR="005B493C" w:rsidRPr="00E27D23" w:rsidRDefault="005B493C" w:rsidP="009D4432">
            <w:pPr>
              <w:pStyle w:val="TAC"/>
            </w:pPr>
            <w:r w:rsidRPr="00E27D23">
              <w:t>16.4.0</w:t>
            </w:r>
          </w:p>
        </w:tc>
      </w:tr>
      <w:tr w:rsidR="00D13E6E" w:rsidRPr="00E27D23" w14:paraId="4515E70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CB8DEF"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11109E"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B774E9" w14:textId="77777777" w:rsidR="005B493C" w:rsidRPr="00E27D23" w:rsidRDefault="005B493C" w:rsidP="009D4432">
            <w:pPr>
              <w:pStyle w:val="TAC"/>
            </w:pPr>
            <w:r w:rsidRPr="00E27D23">
              <w:t>R5-2016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0CDDB1" w14:textId="77777777" w:rsidR="005B493C" w:rsidRPr="00E27D23" w:rsidRDefault="005B493C" w:rsidP="009D4432">
            <w:pPr>
              <w:pStyle w:val="TAC"/>
            </w:pPr>
            <w:r w:rsidRPr="00E27D23">
              <w:t>15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A1C157"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8311F9"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5588E6" w14:textId="77777777" w:rsidR="005B493C" w:rsidRPr="00E27D23" w:rsidRDefault="005B493C" w:rsidP="009D4432">
            <w:pPr>
              <w:pStyle w:val="TAL"/>
            </w:pPr>
            <w:r w:rsidRPr="00E27D23">
              <w:t>Corrections to NR5G SDAP TC 7.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71BABE" w14:textId="77777777" w:rsidR="005B493C" w:rsidRPr="00E27D23" w:rsidRDefault="005B493C" w:rsidP="009D4432">
            <w:pPr>
              <w:pStyle w:val="TAC"/>
            </w:pPr>
            <w:r w:rsidRPr="00E27D23">
              <w:t>16.4.0</w:t>
            </w:r>
          </w:p>
        </w:tc>
      </w:tr>
      <w:tr w:rsidR="00D13E6E" w:rsidRPr="00E27D23" w14:paraId="2000F6A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4D2034"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D96639"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3371F3" w14:textId="77777777" w:rsidR="005B493C" w:rsidRPr="00E27D23" w:rsidRDefault="005B493C" w:rsidP="009D4432">
            <w:pPr>
              <w:pStyle w:val="TAC"/>
            </w:pPr>
            <w:r w:rsidRPr="00E27D23">
              <w:t>R5-2016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A73791" w14:textId="77777777" w:rsidR="005B493C" w:rsidRPr="00E27D23" w:rsidRDefault="005B493C" w:rsidP="009D4432">
            <w:pPr>
              <w:pStyle w:val="TAC"/>
            </w:pPr>
            <w:r w:rsidRPr="00E27D23">
              <w:t>15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0B89AC"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AD56B7"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E46C0B" w14:textId="77777777" w:rsidR="005B493C" w:rsidRPr="00E27D23" w:rsidRDefault="005B493C" w:rsidP="009D4432">
            <w:pPr>
              <w:pStyle w:val="TAL"/>
            </w:pPr>
            <w:r w:rsidRPr="00E27D23">
              <w:t>Corrections to NR5G RRC TC 8.1.5.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11B95E" w14:textId="77777777" w:rsidR="005B493C" w:rsidRPr="00E27D23" w:rsidRDefault="005B493C" w:rsidP="009D4432">
            <w:pPr>
              <w:pStyle w:val="TAC"/>
            </w:pPr>
            <w:r w:rsidRPr="00E27D23">
              <w:t>16.4.0</w:t>
            </w:r>
          </w:p>
        </w:tc>
      </w:tr>
      <w:tr w:rsidR="00D13E6E" w:rsidRPr="00E27D23" w14:paraId="15178E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045F81"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D0CB98"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1F3B6B" w14:textId="77777777" w:rsidR="005B493C" w:rsidRPr="00E27D23" w:rsidRDefault="005B493C" w:rsidP="009D4432">
            <w:pPr>
              <w:pStyle w:val="TAC"/>
            </w:pPr>
            <w:r w:rsidRPr="00E27D23">
              <w:t>R5-2017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37505D" w14:textId="77777777" w:rsidR="005B493C" w:rsidRPr="00E27D23" w:rsidRDefault="005B493C" w:rsidP="009D4432">
            <w:pPr>
              <w:pStyle w:val="TAC"/>
            </w:pPr>
            <w:r w:rsidRPr="00E27D23">
              <w:t>15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12C71D"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6DA0BE"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BC6082" w14:textId="77777777" w:rsidR="005B493C" w:rsidRPr="00E27D23" w:rsidRDefault="005B493C" w:rsidP="009D4432">
            <w:pPr>
              <w:pStyle w:val="TAL"/>
            </w:pPr>
            <w:r w:rsidRPr="00E27D23">
              <w:t>Correction to NR UE Capability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F19A5" w14:textId="77777777" w:rsidR="005B493C" w:rsidRPr="00E27D23" w:rsidRDefault="005B493C" w:rsidP="009D4432">
            <w:pPr>
              <w:pStyle w:val="TAC"/>
            </w:pPr>
            <w:r w:rsidRPr="00E27D23">
              <w:t>16.4.0</w:t>
            </w:r>
          </w:p>
        </w:tc>
      </w:tr>
      <w:tr w:rsidR="00D13E6E" w:rsidRPr="00E27D23" w14:paraId="2BADF19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B6603D"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96E2B8"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848F87" w14:textId="77777777" w:rsidR="005B493C" w:rsidRPr="00E27D23" w:rsidRDefault="005B493C" w:rsidP="009D4432">
            <w:pPr>
              <w:pStyle w:val="TAC"/>
            </w:pPr>
            <w:r w:rsidRPr="00E27D23">
              <w:t>R5-2017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82E9FC" w14:textId="77777777" w:rsidR="005B493C" w:rsidRPr="00E27D23" w:rsidRDefault="005B493C" w:rsidP="009D4432">
            <w:pPr>
              <w:pStyle w:val="TAC"/>
            </w:pPr>
            <w:r w:rsidRPr="00E27D23">
              <w:t>15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574E5F"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668CF2"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39F21C" w14:textId="77777777" w:rsidR="005B493C" w:rsidRPr="00E27D23" w:rsidRDefault="005B493C" w:rsidP="009D4432">
            <w:pPr>
              <w:pStyle w:val="TAL"/>
            </w:pPr>
            <w:r w:rsidRPr="00E27D23">
              <w:t>Correction to NR idle mode test case 6.4.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09FFFA" w14:textId="77777777" w:rsidR="005B493C" w:rsidRPr="00E27D23" w:rsidRDefault="005B493C" w:rsidP="009D4432">
            <w:pPr>
              <w:pStyle w:val="TAC"/>
            </w:pPr>
            <w:r w:rsidRPr="00E27D23">
              <w:t>16.4.0</w:t>
            </w:r>
          </w:p>
        </w:tc>
      </w:tr>
      <w:tr w:rsidR="00D13E6E" w:rsidRPr="00E27D23" w14:paraId="3D5420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18EFB0"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B00CA1"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E14038" w14:textId="77777777" w:rsidR="005B493C" w:rsidRPr="00E27D23" w:rsidRDefault="005B493C" w:rsidP="009D4432">
            <w:pPr>
              <w:pStyle w:val="TAC"/>
            </w:pPr>
            <w:r w:rsidRPr="00E27D23">
              <w:t>R5-2017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69AC57" w14:textId="77777777" w:rsidR="005B493C" w:rsidRPr="00E27D23" w:rsidRDefault="005B493C" w:rsidP="009D4432">
            <w:pPr>
              <w:pStyle w:val="TAC"/>
            </w:pPr>
            <w:r w:rsidRPr="00E27D23">
              <w:t>15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055328"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53FF4C"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75D150" w14:textId="77777777" w:rsidR="005B493C" w:rsidRPr="00E27D23" w:rsidRDefault="005B493C" w:rsidP="009D4432">
            <w:pPr>
              <w:pStyle w:val="TAL"/>
            </w:pPr>
            <w:r w:rsidRPr="00E27D23">
              <w:t>Correction to NR5GC IRAT test case 6.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EBC793" w14:textId="77777777" w:rsidR="005B493C" w:rsidRPr="00E27D23" w:rsidRDefault="005B493C" w:rsidP="009D4432">
            <w:pPr>
              <w:pStyle w:val="TAC"/>
            </w:pPr>
            <w:r w:rsidRPr="00E27D23">
              <w:t>16.4.0</w:t>
            </w:r>
          </w:p>
        </w:tc>
      </w:tr>
      <w:tr w:rsidR="00D13E6E" w:rsidRPr="00E27D23" w14:paraId="1446F2F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662CE3"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D4E10C"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CA685F" w14:textId="77777777" w:rsidR="005B493C" w:rsidRPr="00E27D23" w:rsidRDefault="005B493C" w:rsidP="009D4432">
            <w:pPr>
              <w:pStyle w:val="TAC"/>
            </w:pPr>
            <w:r w:rsidRPr="00E27D23">
              <w:t>R5-2017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12C446" w14:textId="77777777" w:rsidR="005B493C" w:rsidRPr="00E27D23" w:rsidRDefault="005B493C" w:rsidP="009D4432">
            <w:pPr>
              <w:pStyle w:val="TAC"/>
            </w:pPr>
            <w:r w:rsidRPr="00E27D23">
              <w:t>15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00A160"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3BA197"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B2DCCB" w14:textId="77777777" w:rsidR="005B493C" w:rsidRPr="00E27D23" w:rsidRDefault="005B493C" w:rsidP="009D4432">
            <w:pPr>
              <w:pStyle w:val="TAL"/>
            </w:pPr>
            <w:r w:rsidRPr="00E27D23">
              <w:t>Removal of requirement of USIM conf</w:t>
            </w:r>
            <w:r w:rsidR="00580AAB" w:rsidRPr="00E27D23">
              <w:t>i</w:t>
            </w:r>
            <w:r w:rsidRPr="00E27D23">
              <w:t>guration 14 from 5GMM Idle mode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CD47C4" w14:textId="77777777" w:rsidR="005B493C" w:rsidRPr="00E27D23" w:rsidRDefault="005B493C" w:rsidP="009D4432">
            <w:pPr>
              <w:pStyle w:val="TAC"/>
            </w:pPr>
            <w:r w:rsidRPr="00E27D23">
              <w:t>16.4.0</w:t>
            </w:r>
          </w:p>
        </w:tc>
      </w:tr>
      <w:tr w:rsidR="00D13E6E" w:rsidRPr="00E27D23" w14:paraId="1ED3AF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E38929"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118971"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D27996" w14:textId="77777777" w:rsidR="005B493C" w:rsidRPr="00E27D23" w:rsidRDefault="005B493C" w:rsidP="009D4432">
            <w:pPr>
              <w:pStyle w:val="TAC"/>
            </w:pPr>
            <w:r w:rsidRPr="00E27D23">
              <w:t>R5-2018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8F440C" w14:textId="77777777" w:rsidR="005B493C" w:rsidRPr="00E27D23" w:rsidRDefault="005B493C" w:rsidP="009D4432">
            <w:pPr>
              <w:pStyle w:val="TAC"/>
            </w:pPr>
            <w:r w:rsidRPr="00E27D23">
              <w:t>15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326CAB"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FB849"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CD8C08" w14:textId="77777777" w:rsidR="005B493C" w:rsidRPr="00E27D23" w:rsidRDefault="005B493C" w:rsidP="009D4432">
            <w:pPr>
              <w:pStyle w:val="TAL"/>
            </w:pPr>
            <w:r w:rsidRPr="00E27D23">
              <w:t>Update of RRC TC 8.2.3.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81DBA1" w14:textId="77777777" w:rsidR="005B493C" w:rsidRPr="00E27D23" w:rsidRDefault="005B493C" w:rsidP="009D4432">
            <w:pPr>
              <w:pStyle w:val="TAC"/>
            </w:pPr>
            <w:r w:rsidRPr="00E27D23">
              <w:t>16.4.0</w:t>
            </w:r>
          </w:p>
        </w:tc>
      </w:tr>
      <w:tr w:rsidR="00D13E6E" w:rsidRPr="00E27D23" w14:paraId="2CC81B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07EAF9"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CE2BD8"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74F20E" w14:textId="77777777" w:rsidR="005B493C" w:rsidRPr="00E27D23" w:rsidRDefault="005B493C" w:rsidP="009D4432">
            <w:pPr>
              <w:pStyle w:val="TAC"/>
            </w:pPr>
            <w:r w:rsidRPr="00E27D23">
              <w:t>R5-2019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76F533" w14:textId="77777777" w:rsidR="005B493C" w:rsidRPr="00E27D23" w:rsidRDefault="005B493C" w:rsidP="009D4432">
            <w:pPr>
              <w:pStyle w:val="TAC"/>
            </w:pPr>
            <w:r w:rsidRPr="00E27D23">
              <w:t>15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A997F2"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36E068"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4B9FD1" w14:textId="77777777" w:rsidR="005B493C" w:rsidRPr="00E27D23" w:rsidRDefault="005B493C" w:rsidP="009D4432">
            <w:pPr>
              <w:pStyle w:val="TAL"/>
            </w:pPr>
            <w:r w:rsidRPr="00E27D23">
              <w:t>Update of RRC TC 8.1.5.6.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3EEAF1" w14:textId="77777777" w:rsidR="005B493C" w:rsidRPr="00E27D23" w:rsidRDefault="005B493C" w:rsidP="009D4432">
            <w:pPr>
              <w:pStyle w:val="TAC"/>
            </w:pPr>
            <w:r w:rsidRPr="00E27D23">
              <w:t>16.4.0</w:t>
            </w:r>
          </w:p>
        </w:tc>
      </w:tr>
      <w:tr w:rsidR="00D13E6E" w:rsidRPr="00E27D23" w14:paraId="5572CA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E18797"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1B55F7"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BDC1B8" w14:textId="77777777" w:rsidR="005B493C" w:rsidRPr="00E27D23" w:rsidRDefault="005B493C" w:rsidP="009D4432">
            <w:pPr>
              <w:pStyle w:val="TAC"/>
            </w:pPr>
            <w:r w:rsidRPr="00E27D23">
              <w:t>R5-2019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BD7347" w14:textId="77777777" w:rsidR="005B493C" w:rsidRPr="00E27D23" w:rsidRDefault="005B493C" w:rsidP="009D4432">
            <w:pPr>
              <w:pStyle w:val="TAC"/>
            </w:pPr>
            <w:r w:rsidRPr="00E27D23">
              <w:t>15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FC56EA"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F2CF8"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8CF764" w14:textId="77777777" w:rsidR="005B493C" w:rsidRPr="00E27D23" w:rsidRDefault="005B493C" w:rsidP="009D4432">
            <w:pPr>
              <w:pStyle w:val="TAL"/>
            </w:pPr>
            <w:r w:rsidRPr="00E27D23">
              <w:t>Correction to NR TC 6.2.3.4-inter-RAT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FB943E" w14:textId="77777777" w:rsidR="005B493C" w:rsidRPr="00E27D23" w:rsidRDefault="005B493C" w:rsidP="009D4432">
            <w:pPr>
              <w:pStyle w:val="TAC"/>
            </w:pPr>
            <w:r w:rsidRPr="00E27D23">
              <w:t>16.4.0</w:t>
            </w:r>
          </w:p>
        </w:tc>
      </w:tr>
      <w:tr w:rsidR="00D13E6E" w:rsidRPr="00E27D23" w14:paraId="2F5EE7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E23C27"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2A81C2"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C09DEF" w14:textId="77777777" w:rsidR="005B493C" w:rsidRPr="00E27D23" w:rsidRDefault="005B493C" w:rsidP="009D4432">
            <w:pPr>
              <w:pStyle w:val="TAC"/>
            </w:pPr>
            <w:r w:rsidRPr="00E27D23">
              <w:t>R5-2020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77A4FA" w14:textId="77777777" w:rsidR="005B493C" w:rsidRPr="00E27D23" w:rsidRDefault="005B493C" w:rsidP="009D4432">
            <w:pPr>
              <w:pStyle w:val="TAC"/>
            </w:pPr>
            <w:r w:rsidRPr="00E27D23">
              <w:t>15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00EBC8"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620CC8"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91262D" w14:textId="77777777" w:rsidR="005B493C" w:rsidRPr="00E27D23" w:rsidRDefault="005B493C" w:rsidP="009D4432">
            <w:pPr>
              <w:pStyle w:val="TAL"/>
            </w:pPr>
            <w:r w:rsidRPr="00E27D23">
              <w:t>Corrections to NR MAC Test Case 7.1.1.3.2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727E2A" w14:textId="77777777" w:rsidR="005B493C" w:rsidRPr="00E27D23" w:rsidRDefault="005B493C" w:rsidP="009D4432">
            <w:pPr>
              <w:pStyle w:val="TAC"/>
            </w:pPr>
            <w:r w:rsidRPr="00E27D23">
              <w:t>16.4.0</w:t>
            </w:r>
          </w:p>
        </w:tc>
      </w:tr>
      <w:tr w:rsidR="00D13E6E" w:rsidRPr="00E27D23" w14:paraId="7F19D2F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EF7571"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796551"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30922B" w14:textId="77777777" w:rsidR="005B493C" w:rsidRPr="00E27D23" w:rsidRDefault="005B493C" w:rsidP="009D4432">
            <w:pPr>
              <w:pStyle w:val="TAC"/>
            </w:pPr>
            <w:r w:rsidRPr="00E27D23">
              <w:t>R5-2020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6448E0" w14:textId="77777777" w:rsidR="005B493C" w:rsidRPr="00E27D23" w:rsidRDefault="005B493C" w:rsidP="009D4432">
            <w:pPr>
              <w:pStyle w:val="TAC"/>
            </w:pPr>
            <w:r w:rsidRPr="00E27D23">
              <w:t>15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4C7745"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8846E4"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1474D7" w14:textId="77777777" w:rsidR="005B493C" w:rsidRPr="00E27D23" w:rsidRDefault="005B493C" w:rsidP="009D4432">
            <w:pPr>
              <w:pStyle w:val="TAL"/>
            </w:pPr>
            <w:r w:rsidRPr="00E27D23">
              <w:t>Corrections to EN-DC test case 8.2.3.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D3380A" w14:textId="77777777" w:rsidR="005B493C" w:rsidRPr="00E27D23" w:rsidRDefault="005B493C" w:rsidP="009D4432">
            <w:pPr>
              <w:pStyle w:val="TAC"/>
            </w:pPr>
            <w:r w:rsidRPr="00E27D23">
              <w:t>16.4.0</w:t>
            </w:r>
          </w:p>
        </w:tc>
      </w:tr>
      <w:tr w:rsidR="00D13E6E" w:rsidRPr="00E27D23" w14:paraId="196F2A9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BF26D3"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411F14"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522579" w14:textId="77777777" w:rsidR="005B493C" w:rsidRPr="00E27D23" w:rsidRDefault="005B493C" w:rsidP="009D4432">
            <w:pPr>
              <w:pStyle w:val="TAC"/>
            </w:pPr>
            <w:r w:rsidRPr="00E27D23">
              <w:t>R5-2021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745950" w14:textId="77777777" w:rsidR="005B493C" w:rsidRPr="00E27D23" w:rsidRDefault="005B493C" w:rsidP="009D4432">
            <w:pPr>
              <w:pStyle w:val="TAC"/>
            </w:pPr>
            <w:r w:rsidRPr="00E27D23">
              <w:t>15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934168"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4109A1"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1B069C" w14:textId="77777777" w:rsidR="005B493C" w:rsidRPr="00E27D23" w:rsidRDefault="005B493C" w:rsidP="009D4432">
            <w:pPr>
              <w:pStyle w:val="TAL"/>
            </w:pPr>
            <w:r w:rsidRPr="00E27D23">
              <w:t>Editorial Corrections to NR5G MAC TC 7.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D94D16" w14:textId="77777777" w:rsidR="005B493C" w:rsidRPr="00E27D23" w:rsidRDefault="005B493C" w:rsidP="009D4432">
            <w:pPr>
              <w:pStyle w:val="TAC"/>
            </w:pPr>
            <w:r w:rsidRPr="00E27D23">
              <w:t>16.4.0</w:t>
            </w:r>
          </w:p>
        </w:tc>
      </w:tr>
      <w:tr w:rsidR="00D13E6E" w:rsidRPr="00E27D23" w14:paraId="4DEF15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C1EEBF"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F0F3F3"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CB6D99" w14:textId="77777777" w:rsidR="005B493C" w:rsidRPr="00E27D23" w:rsidRDefault="005B493C" w:rsidP="009D4432">
            <w:pPr>
              <w:pStyle w:val="TAC"/>
            </w:pPr>
            <w:r w:rsidRPr="00E27D23">
              <w:t>R5-2021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384286" w14:textId="77777777" w:rsidR="005B493C" w:rsidRPr="00E27D23" w:rsidRDefault="005B493C" w:rsidP="009D4432">
            <w:pPr>
              <w:pStyle w:val="TAC"/>
            </w:pPr>
            <w:r w:rsidRPr="00E27D23">
              <w:t>15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5CF481"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1CF34C"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AE7CF5" w14:textId="77777777" w:rsidR="005B493C" w:rsidRPr="00E27D23" w:rsidRDefault="005B493C" w:rsidP="009D4432">
            <w:pPr>
              <w:pStyle w:val="TAL"/>
            </w:pPr>
            <w:r w:rsidRPr="00E27D23">
              <w:t>Addition of new DRX TC 7.1.1.5.5 for short DRX configured and Long DRX command MAC CE is receiv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FC8E62" w14:textId="77777777" w:rsidR="005B493C" w:rsidRPr="00E27D23" w:rsidRDefault="005B493C" w:rsidP="009D4432">
            <w:pPr>
              <w:pStyle w:val="TAC"/>
            </w:pPr>
            <w:r w:rsidRPr="00E27D23">
              <w:t>16.4.0</w:t>
            </w:r>
          </w:p>
        </w:tc>
      </w:tr>
      <w:tr w:rsidR="00D13E6E" w:rsidRPr="00E27D23" w14:paraId="79AA8D3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8095591"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2494AF"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68E4D4" w14:textId="77777777" w:rsidR="005B493C" w:rsidRPr="00E27D23" w:rsidRDefault="005B493C" w:rsidP="009D4432">
            <w:pPr>
              <w:pStyle w:val="TAC"/>
            </w:pPr>
            <w:r w:rsidRPr="00E27D23">
              <w:t>R5-2021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1F5808" w14:textId="77777777" w:rsidR="005B493C" w:rsidRPr="00E27D23" w:rsidRDefault="005B493C" w:rsidP="009D4432">
            <w:pPr>
              <w:pStyle w:val="TAC"/>
            </w:pPr>
            <w:r w:rsidRPr="00E27D23">
              <w:t>15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80FB88"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3E54F8"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4E6949" w14:textId="77777777" w:rsidR="005B493C" w:rsidRPr="00E27D23" w:rsidRDefault="005B493C" w:rsidP="009D4432">
            <w:pPr>
              <w:pStyle w:val="TAL"/>
            </w:pPr>
            <w:r w:rsidRPr="00E27D23">
              <w:t>Correction to 5G test case 6.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2A0264" w14:textId="77777777" w:rsidR="005B493C" w:rsidRPr="00E27D23" w:rsidRDefault="005B493C" w:rsidP="009D4432">
            <w:pPr>
              <w:pStyle w:val="TAC"/>
            </w:pPr>
            <w:r w:rsidRPr="00E27D23">
              <w:t>16.4.0</w:t>
            </w:r>
          </w:p>
        </w:tc>
      </w:tr>
      <w:tr w:rsidR="00D13E6E" w:rsidRPr="00E27D23" w14:paraId="15ACC80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F97857"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8A5BF9"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F74C67" w14:textId="77777777" w:rsidR="005B493C" w:rsidRPr="00E27D23" w:rsidRDefault="005B493C" w:rsidP="009D4432">
            <w:pPr>
              <w:pStyle w:val="TAC"/>
            </w:pPr>
            <w:r w:rsidRPr="00E27D23">
              <w:t>R5-2021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3AE94E" w14:textId="77777777" w:rsidR="005B493C" w:rsidRPr="00E27D23" w:rsidRDefault="005B493C" w:rsidP="009D4432">
            <w:pPr>
              <w:pStyle w:val="TAC"/>
            </w:pPr>
            <w:r w:rsidRPr="00E27D23">
              <w:t>15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151FAB"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6C9DCB"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EE30D7" w14:textId="77777777" w:rsidR="005B493C" w:rsidRPr="00E27D23" w:rsidRDefault="005B493C" w:rsidP="009D4432">
            <w:pPr>
              <w:pStyle w:val="TAL"/>
            </w:pPr>
            <w:r w:rsidRPr="00E27D23">
              <w:t>Editorial update to NR measurements test case 8.1.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D47581" w14:textId="77777777" w:rsidR="005B493C" w:rsidRPr="00E27D23" w:rsidRDefault="005B493C" w:rsidP="009D4432">
            <w:pPr>
              <w:pStyle w:val="TAC"/>
            </w:pPr>
            <w:r w:rsidRPr="00E27D23">
              <w:t>16.4.0</w:t>
            </w:r>
          </w:p>
        </w:tc>
      </w:tr>
      <w:tr w:rsidR="00D13E6E" w:rsidRPr="00E27D23" w14:paraId="01EFE4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839409"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D2D3AA"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0F1C04" w14:textId="77777777" w:rsidR="005B493C" w:rsidRPr="00E27D23" w:rsidRDefault="005B493C" w:rsidP="009D4432">
            <w:pPr>
              <w:pStyle w:val="TAC"/>
            </w:pPr>
            <w:r w:rsidRPr="00E27D23">
              <w:t>R5-2021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B297A6" w14:textId="77777777" w:rsidR="005B493C" w:rsidRPr="00E27D23" w:rsidRDefault="005B493C" w:rsidP="009D4432">
            <w:pPr>
              <w:pStyle w:val="TAC"/>
            </w:pPr>
            <w:r w:rsidRPr="00E27D23">
              <w:t>15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709F1C"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4CCEB"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85FB61" w14:textId="77777777" w:rsidR="005B493C" w:rsidRPr="00E27D23" w:rsidRDefault="005B493C" w:rsidP="009D4432">
            <w:pPr>
              <w:pStyle w:val="TAL"/>
            </w:pPr>
            <w:r w:rsidRPr="00E27D23">
              <w:t>Correction to 5G test case 6.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09B84B" w14:textId="77777777" w:rsidR="005B493C" w:rsidRPr="00E27D23" w:rsidRDefault="005B493C" w:rsidP="009D4432">
            <w:pPr>
              <w:pStyle w:val="TAC"/>
            </w:pPr>
            <w:r w:rsidRPr="00E27D23">
              <w:t>16.4.0</w:t>
            </w:r>
          </w:p>
        </w:tc>
      </w:tr>
      <w:tr w:rsidR="00D13E6E" w:rsidRPr="00E27D23" w14:paraId="48A426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1BC307"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15C6AD"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73B13E" w14:textId="77777777" w:rsidR="005B493C" w:rsidRPr="00E27D23" w:rsidRDefault="005B493C" w:rsidP="009D4432">
            <w:pPr>
              <w:pStyle w:val="TAC"/>
            </w:pPr>
            <w:r w:rsidRPr="00E27D23">
              <w:t>R5-2022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635B90" w14:textId="77777777" w:rsidR="005B493C" w:rsidRPr="00E27D23" w:rsidRDefault="005B493C" w:rsidP="009D4432">
            <w:pPr>
              <w:pStyle w:val="TAC"/>
            </w:pPr>
            <w:r w:rsidRPr="00E27D23">
              <w:t>15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BC5418"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F2D9B6"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96EF69" w14:textId="77777777" w:rsidR="005B493C" w:rsidRPr="00E27D23" w:rsidRDefault="005B493C" w:rsidP="009D4432">
            <w:pPr>
              <w:pStyle w:val="TAL"/>
            </w:pPr>
            <w:r w:rsidRPr="00E27D23">
              <w:t>Correction to 5G test case 6.2.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6B763F" w14:textId="77777777" w:rsidR="005B493C" w:rsidRPr="00E27D23" w:rsidRDefault="005B493C" w:rsidP="009D4432">
            <w:pPr>
              <w:pStyle w:val="TAC"/>
            </w:pPr>
            <w:r w:rsidRPr="00E27D23">
              <w:t>16.4.0</w:t>
            </w:r>
          </w:p>
        </w:tc>
      </w:tr>
      <w:tr w:rsidR="00D13E6E" w:rsidRPr="00E27D23" w14:paraId="5879184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5F3D61"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C29C69"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F750BE" w14:textId="77777777" w:rsidR="005B493C" w:rsidRPr="00E27D23" w:rsidRDefault="005B493C" w:rsidP="009D4432">
            <w:pPr>
              <w:pStyle w:val="TAC"/>
            </w:pPr>
            <w:r w:rsidRPr="00E27D23">
              <w:t>R5-2022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E178BF" w14:textId="77777777" w:rsidR="005B493C" w:rsidRPr="00E27D23" w:rsidRDefault="005B493C" w:rsidP="009D4432">
            <w:pPr>
              <w:pStyle w:val="TAC"/>
            </w:pPr>
            <w:r w:rsidRPr="00E27D23">
              <w:t>15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E1E433"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C1D78"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034D20" w14:textId="77777777" w:rsidR="005B493C" w:rsidRPr="00E27D23" w:rsidRDefault="005B493C" w:rsidP="009D4432">
            <w:pPr>
              <w:pStyle w:val="TAL"/>
            </w:pPr>
            <w:r w:rsidRPr="00E27D23">
              <w:t>Removal of 5GC test case 10.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B297DF" w14:textId="77777777" w:rsidR="005B493C" w:rsidRPr="00E27D23" w:rsidRDefault="005B493C" w:rsidP="009D4432">
            <w:pPr>
              <w:pStyle w:val="TAC"/>
            </w:pPr>
            <w:r w:rsidRPr="00E27D23">
              <w:t>16.4.0</w:t>
            </w:r>
          </w:p>
        </w:tc>
      </w:tr>
      <w:tr w:rsidR="00D13E6E" w:rsidRPr="00E27D23" w14:paraId="725585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A56CEE"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50BA15"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FF8661" w14:textId="77777777" w:rsidR="005B493C" w:rsidRPr="00E27D23" w:rsidRDefault="005B493C" w:rsidP="009D4432">
            <w:pPr>
              <w:pStyle w:val="TAC"/>
            </w:pPr>
            <w:r w:rsidRPr="00E27D23">
              <w:t>R5-202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D30D68" w14:textId="77777777" w:rsidR="005B493C" w:rsidRPr="00E27D23" w:rsidRDefault="005B493C" w:rsidP="009D4432">
            <w:pPr>
              <w:pStyle w:val="TAC"/>
            </w:pPr>
            <w:r w:rsidRPr="00E27D23">
              <w:t>15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B62447"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9A74EF"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84D70E" w14:textId="77777777" w:rsidR="005B493C" w:rsidRPr="00E27D23" w:rsidRDefault="005B493C" w:rsidP="009D4432">
            <w:pPr>
              <w:pStyle w:val="TAL"/>
            </w:pPr>
            <w:r w:rsidRPr="00E27D23">
              <w:t>Correction to EN-DC RRC test case 8.2.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3B1306" w14:textId="77777777" w:rsidR="005B493C" w:rsidRPr="00E27D23" w:rsidRDefault="005B493C" w:rsidP="009D4432">
            <w:pPr>
              <w:pStyle w:val="TAC"/>
            </w:pPr>
            <w:r w:rsidRPr="00E27D23">
              <w:t>16.4.0</w:t>
            </w:r>
          </w:p>
        </w:tc>
      </w:tr>
      <w:tr w:rsidR="00D13E6E" w:rsidRPr="00E27D23" w14:paraId="707F49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019585"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D1F718"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011D26" w14:textId="77777777" w:rsidR="005B493C" w:rsidRPr="00E27D23" w:rsidRDefault="005B493C" w:rsidP="009D4432">
            <w:pPr>
              <w:pStyle w:val="TAC"/>
            </w:pPr>
            <w:r w:rsidRPr="00E27D23">
              <w:t>R5-2025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C814F1" w14:textId="77777777" w:rsidR="005B493C" w:rsidRPr="00E27D23" w:rsidRDefault="005B493C" w:rsidP="009D4432">
            <w:pPr>
              <w:pStyle w:val="TAC"/>
            </w:pPr>
            <w:r w:rsidRPr="00E27D23">
              <w:t>15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D84F19"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5F3AFD"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66CBA2" w14:textId="77777777" w:rsidR="005B493C" w:rsidRPr="00E27D23" w:rsidRDefault="005B493C" w:rsidP="009D4432">
            <w:pPr>
              <w:pStyle w:val="TAL"/>
            </w:pPr>
            <w:r w:rsidRPr="00E27D23">
              <w:t>Correction to NR PDCP test case 7.1.3.5.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9EE9E1" w14:textId="77777777" w:rsidR="005B493C" w:rsidRPr="00E27D23" w:rsidRDefault="005B493C" w:rsidP="009D4432">
            <w:pPr>
              <w:pStyle w:val="TAC"/>
            </w:pPr>
            <w:r w:rsidRPr="00E27D23">
              <w:t>16.4.0</w:t>
            </w:r>
          </w:p>
        </w:tc>
      </w:tr>
      <w:tr w:rsidR="00D13E6E" w:rsidRPr="00E27D23" w14:paraId="427C7C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31FCD9"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BDE7AD"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6D9F55" w14:textId="77777777" w:rsidR="005B493C" w:rsidRPr="00E27D23" w:rsidRDefault="005B493C" w:rsidP="009D4432">
            <w:pPr>
              <w:pStyle w:val="TAC"/>
            </w:pPr>
            <w:r w:rsidRPr="00E27D23">
              <w:t>R5-2025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863E4C" w14:textId="77777777" w:rsidR="005B493C" w:rsidRPr="00E27D23" w:rsidRDefault="005B493C" w:rsidP="009D4432">
            <w:pPr>
              <w:pStyle w:val="TAC"/>
            </w:pPr>
            <w:r w:rsidRPr="00E27D23">
              <w:t>15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10A8D9"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2A725D"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7211FB" w14:textId="77777777" w:rsidR="005B493C" w:rsidRPr="00E27D23" w:rsidRDefault="005B493C" w:rsidP="009D4432">
            <w:pPr>
              <w:pStyle w:val="TAL"/>
            </w:pPr>
            <w:r w:rsidRPr="00E27D23">
              <w:t>Correction to NR CA RRC test cases 8.1.3.1.18.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28ACDD" w14:textId="77777777" w:rsidR="005B493C" w:rsidRPr="00E27D23" w:rsidRDefault="005B493C" w:rsidP="009D4432">
            <w:pPr>
              <w:pStyle w:val="TAC"/>
            </w:pPr>
            <w:r w:rsidRPr="00E27D23">
              <w:t>16.4.0</w:t>
            </w:r>
          </w:p>
        </w:tc>
      </w:tr>
      <w:tr w:rsidR="00D13E6E" w:rsidRPr="00E27D23" w14:paraId="168D59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C492AF"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3C17A4"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63E724" w14:textId="77777777" w:rsidR="005B493C" w:rsidRPr="00E27D23" w:rsidRDefault="005B493C" w:rsidP="009D4432">
            <w:pPr>
              <w:pStyle w:val="TAC"/>
            </w:pPr>
            <w:r w:rsidRPr="00E27D23">
              <w:t>R5-2025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A70D84" w14:textId="77777777" w:rsidR="005B493C" w:rsidRPr="00E27D23" w:rsidRDefault="005B493C" w:rsidP="009D4432">
            <w:pPr>
              <w:pStyle w:val="TAC"/>
            </w:pPr>
            <w:r w:rsidRPr="00E27D23">
              <w:t>14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BE7F0E"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1D30E5"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E9C837" w14:textId="77777777" w:rsidR="005B493C" w:rsidRPr="00E27D23" w:rsidRDefault="005B493C" w:rsidP="009D4432">
            <w:pPr>
              <w:pStyle w:val="TAL"/>
            </w:pPr>
            <w:r w:rsidRPr="00E27D23">
              <w:t>Correction to NR TC 9.3.1.3-Handling of EPC relevant parameter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B2A5BF" w14:textId="77777777" w:rsidR="005B493C" w:rsidRPr="00E27D23" w:rsidRDefault="005B493C" w:rsidP="009D4432">
            <w:pPr>
              <w:pStyle w:val="TAC"/>
            </w:pPr>
            <w:r w:rsidRPr="00E27D23">
              <w:t>16.4.0</w:t>
            </w:r>
          </w:p>
        </w:tc>
      </w:tr>
      <w:tr w:rsidR="00D13E6E" w:rsidRPr="00E27D23" w14:paraId="68EB4F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C140CE"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E00423"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0BA2BC" w14:textId="77777777" w:rsidR="005B493C" w:rsidRPr="00E27D23" w:rsidRDefault="005B493C" w:rsidP="009D4432">
            <w:pPr>
              <w:pStyle w:val="TAC"/>
            </w:pPr>
            <w:r w:rsidRPr="00E27D23">
              <w:t>R5-2025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6ECEFB" w14:textId="77777777" w:rsidR="005B493C" w:rsidRPr="00E27D23" w:rsidRDefault="005B493C" w:rsidP="009D4432">
            <w:pPr>
              <w:pStyle w:val="TAC"/>
            </w:pPr>
            <w:r w:rsidRPr="00E27D23">
              <w:t>15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072E01"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7CA664"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0835DA" w14:textId="77777777" w:rsidR="005B493C" w:rsidRPr="00E27D23" w:rsidRDefault="005B493C" w:rsidP="009D4432">
            <w:pPr>
              <w:pStyle w:val="TAL"/>
            </w:pPr>
            <w:r w:rsidRPr="00E27D23">
              <w:t>Correction to NR RRC IDLE testcase 6.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06B8C6" w14:textId="77777777" w:rsidR="005B493C" w:rsidRPr="00E27D23" w:rsidRDefault="005B493C" w:rsidP="009D4432">
            <w:pPr>
              <w:pStyle w:val="TAC"/>
            </w:pPr>
            <w:r w:rsidRPr="00E27D23">
              <w:t>16.4.0</w:t>
            </w:r>
          </w:p>
        </w:tc>
      </w:tr>
      <w:tr w:rsidR="00D13E6E" w:rsidRPr="00E27D23" w14:paraId="4185CF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62784B"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ADADE3"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F4B2BB" w14:textId="77777777" w:rsidR="005B493C" w:rsidRPr="00E27D23" w:rsidRDefault="005B493C" w:rsidP="009D4432">
            <w:pPr>
              <w:pStyle w:val="TAC"/>
            </w:pPr>
            <w:r w:rsidRPr="00E27D23">
              <w:t>R5-2025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79A4E6" w14:textId="77777777" w:rsidR="005B493C" w:rsidRPr="00E27D23" w:rsidRDefault="005B493C" w:rsidP="009D4432">
            <w:pPr>
              <w:pStyle w:val="TAC"/>
            </w:pPr>
            <w:r w:rsidRPr="00E27D23">
              <w:t>15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B7D3C8"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44A3C1"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4B05F1" w14:textId="77777777" w:rsidR="005B493C" w:rsidRPr="00E27D23" w:rsidRDefault="005B493C" w:rsidP="009D4432">
            <w:pPr>
              <w:pStyle w:val="TAL"/>
            </w:pPr>
            <w:r w:rsidRPr="00E27D23">
              <w:t>Correction to the ENDC testcase 7.1.1.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2FDEDE" w14:textId="77777777" w:rsidR="005B493C" w:rsidRPr="00E27D23" w:rsidRDefault="005B493C" w:rsidP="009D4432">
            <w:pPr>
              <w:pStyle w:val="TAC"/>
            </w:pPr>
            <w:r w:rsidRPr="00E27D23">
              <w:t>16.4.0</w:t>
            </w:r>
          </w:p>
        </w:tc>
      </w:tr>
      <w:tr w:rsidR="00D13E6E" w:rsidRPr="00E27D23" w14:paraId="68DB823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56DAE76"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CAAC47"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3FD73D" w14:textId="77777777" w:rsidR="005B493C" w:rsidRPr="00E27D23" w:rsidRDefault="005B493C" w:rsidP="009D4432">
            <w:pPr>
              <w:pStyle w:val="TAC"/>
            </w:pPr>
            <w:r w:rsidRPr="00E27D23">
              <w:t>R5-2025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3128E3" w14:textId="77777777" w:rsidR="005B493C" w:rsidRPr="00E27D23" w:rsidRDefault="005B493C" w:rsidP="009D4432">
            <w:pPr>
              <w:pStyle w:val="TAC"/>
            </w:pPr>
            <w:r w:rsidRPr="00E27D23">
              <w:t>15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FA4B41"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5DEB2"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DD2395" w14:textId="77777777" w:rsidR="005B493C" w:rsidRPr="00E27D23" w:rsidRDefault="005B493C" w:rsidP="009D4432">
            <w:pPr>
              <w:pStyle w:val="TAL"/>
            </w:pPr>
            <w:r w:rsidRPr="00E27D23">
              <w:t>Correction to NR MAC test case 7.1.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AB11ED" w14:textId="77777777" w:rsidR="005B493C" w:rsidRPr="00E27D23" w:rsidRDefault="005B493C" w:rsidP="009D4432">
            <w:pPr>
              <w:pStyle w:val="TAC"/>
            </w:pPr>
            <w:r w:rsidRPr="00E27D23">
              <w:t>16.4.0</w:t>
            </w:r>
          </w:p>
        </w:tc>
      </w:tr>
      <w:tr w:rsidR="00D13E6E" w:rsidRPr="00E27D23" w14:paraId="188704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2079DC"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EFD7FF"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3E1AC5" w14:textId="77777777" w:rsidR="005B493C" w:rsidRPr="00E27D23" w:rsidRDefault="005B493C" w:rsidP="009D4432">
            <w:pPr>
              <w:pStyle w:val="TAC"/>
            </w:pPr>
            <w:r w:rsidRPr="00E27D23">
              <w:t>R5-2025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95B5D4" w14:textId="77777777" w:rsidR="005B493C" w:rsidRPr="00E27D23" w:rsidRDefault="005B493C" w:rsidP="009D4432">
            <w:pPr>
              <w:pStyle w:val="TAC"/>
            </w:pPr>
            <w:r w:rsidRPr="00E27D23">
              <w:t>15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6D840C" w14:textId="77777777" w:rsidR="005B493C" w:rsidRPr="00E27D23" w:rsidRDefault="005B493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F87C3"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B84804" w14:textId="77777777" w:rsidR="005B493C" w:rsidRPr="00E27D23" w:rsidRDefault="005B493C" w:rsidP="009D4432">
            <w:pPr>
              <w:pStyle w:val="TAL"/>
            </w:pPr>
            <w:r w:rsidRPr="00E27D23">
              <w:t>Correction to NR TC 8.2.3.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AF84D0" w14:textId="77777777" w:rsidR="005B493C" w:rsidRPr="00E27D23" w:rsidRDefault="005B493C" w:rsidP="009D4432">
            <w:pPr>
              <w:pStyle w:val="TAC"/>
            </w:pPr>
            <w:r w:rsidRPr="00E27D23">
              <w:t>16.4.0</w:t>
            </w:r>
          </w:p>
        </w:tc>
      </w:tr>
      <w:tr w:rsidR="00D13E6E" w:rsidRPr="00E27D23" w14:paraId="5A73FBA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CCC2B7"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569EFA"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1DB502" w14:textId="77777777" w:rsidR="005B493C" w:rsidRPr="00E27D23" w:rsidRDefault="005B493C" w:rsidP="009D4432">
            <w:pPr>
              <w:pStyle w:val="TAC"/>
            </w:pPr>
            <w:r w:rsidRPr="00E27D23">
              <w:t>R5-2025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B605E9" w14:textId="77777777" w:rsidR="005B493C" w:rsidRPr="00E27D23" w:rsidRDefault="005B493C" w:rsidP="009D4432">
            <w:pPr>
              <w:pStyle w:val="TAC"/>
            </w:pPr>
            <w:r w:rsidRPr="00E27D23">
              <w:t>15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0DA2F9"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31F085"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E4CB6C" w14:textId="77777777" w:rsidR="005B493C" w:rsidRPr="00E27D23" w:rsidRDefault="005B493C" w:rsidP="009D4432">
            <w:pPr>
              <w:pStyle w:val="TAL"/>
            </w:pPr>
            <w:r w:rsidRPr="00E27D23">
              <w:t>Correction to NR MAC test case 7.1.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5CD569" w14:textId="77777777" w:rsidR="005B493C" w:rsidRPr="00E27D23" w:rsidRDefault="005B493C" w:rsidP="009D4432">
            <w:pPr>
              <w:pStyle w:val="TAC"/>
            </w:pPr>
            <w:r w:rsidRPr="00E27D23">
              <w:t>16.4.0</w:t>
            </w:r>
          </w:p>
        </w:tc>
      </w:tr>
      <w:tr w:rsidR="00D13E6E" w:rsidRPr="00E27D23" w14:paraId="587313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892B34"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4B29F4"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955B18" w14:textId="77777777" w:rsidR="005B493C" w:rsidRPr="00E27D23" w:rsidRDefault="005B493C" w:rsidP="009D4432">
            <w:pPr>
              <w:pStyle w:val="TAC"/>
            </w:pPr>
            <w:r w:rsidRPr="00E27D23">
              <w:t>R5-2025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D47F50" w14:textId="77777777" w:rsidR="005B493C" w:rsidRPr="00E27D23" w:rsidRDefault="005B493C" w:rsidP="009D4432">
            <w:pPr>
              <w:pStyle w:val="TAC"/>
            </w:pPr>
            <w:r w:rsidRPr="00E27D23">
              <w:t>15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24E081"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C5706F"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771550" w14:textId="77777777" w:rsidR="005B493C" w:rsidRPr="00E27D23" w:rsidRDefault="005B493C" w:rsidP="009D4432">
            <w:pPr>
              <w:pStyle w:val="TAL"/>
            </w:pPr>
            <w:r w:rsidRPr="00E27D23">
              <w:t>Corrections to IMS Emergency Services TC 1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79605F" w14:textId="77777777" w:rsidR="005B493C" w:rsidRPr="00E27D23" w:rsidRDefault="005B493C" w:rsidP="009D4432">
            <w:pPr>
              <w:pStyle w:val="TAC"/>
            </w:pPr>
            <w:r w:rsidRPr="00E27D23">
              <w:t>16.4.0</w:t>
            </w:r>
          </w:p>
        </w:tc>
      </w:tr>
      <w:tr w:rsidR="00D13E6E" w:rsidRPr="00E27D23" w14:paraId="74BEE1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B45A93"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03AB72"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D4F96D" w14:textId="77777777" w:rsidR="005B493C" w:rsidRPr="00E27D23" w:rsidRDefault="005B493C" w:rsidP="009D4432">
            <w:pPr>
              <w:pStyle w:val="TAC"/>
            </w:pPr>
            <w:r w:rsidRPr="00E27D23">
              <w:t>R5-2025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71893C" w14:textId="77777777" w:rsidR="005B493C" w:rsidRPr="00E27D23" w:rsidRDefault="005B493C" w:rsidP="009D4432">
            <w:pPr>
              <w:pStyle w:val="TAC"/>
            </w:pPr>
            <w:r w:rsidRPr="00E27D23">
              <w:t>15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AABD4E"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2D3294"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FA180F" w14:textId="77777777" w:rsidR="005B493C" w:rsidRPr="00E27D23" w:rsidRDefault="005B493C" w:rsidP="009D4432">
            <w:pPr>
              <w:pStyle w:val="TAL"/>
            </w:pPr>
            <w:r w:rsidRPr="00E27D23">
              <w:t>Introduction of new IMS Emergency TC 11.4.9 5GMM-DEREGISTERED.LIMITED-SERVICE No suitable cells in tracking area cal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79A515" w14:textId="77777777" w:rsidR="005B493C" w:rsidRPr="00E27D23" w:rsidRDefault="005B493C" w:rsidP="009D4432">
            <w:pPr>
              <w:pStyle w:val="TAC"/>
            </w:pPr>
            <w:r w:rsidRPr="00E27D23">
              <w:t>16.4.0</w:t>
            </w:r>
          </w:p>
        </w:tc>
      </w:tr>
      <w:tr w:rsidR="00D13E6E" w:rsidRPr="00E27D23" w14:paraId="5E3255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EB767C"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2D4A7D"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8F7647" w14:textId="77777777" w:rsidR="005B493C" w:rsidRPr="00E27D23" w:rsidRDefault="005B493C" w:rsidP="009D4432">
            <w:pPr>
              <w:pStyle w:val="TAC"/>
            </w:pPr>
            <w:r w:rsidRPr="00E27D23">
              <w:t>R5-2025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B9459B" w14:textId="77777777" w:rsidR="005B493C" w:rsidRPr="00E27D23" w:rsidRDefault="005B493C" w:rsidP="009D4432">
            <w:pPr>
              <w:pStyle w:val="TAC"/>
            </w:pPr>
            <w:r w:rsidRPr="00E27D23">
              <w:t>15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B00D8B"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047D38"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447A39" w14:textId="77777777" w:rsidR="005B493C" w:rsidRPr="00E27D23" w:rsidRDefault="005B493C" w:rsidP="009D4432">
            <w:pPr>
              <w:pStyle w:val="TAL"/>
            </w:pPr>
            <w:r w:rsidRPr="00E27D23">
              <w:t>Adding generic test parameters references to section 5.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11D558" w14:textId="77777777" w:rsidR="005B493C" w:rsidRPr="00E27D23" w:rsidRDefault="005B493C" w:rsidP="009D4432">
            <w:pPr>
              <w:pStyle w:val="TAC"/>
            </w:pPr>
            <w:r w:rsidRPr="00E27D23">
              <w:t>16.4.0</w:t>
            </w:r>
          </w:p>
        </w:tc>
      </w:tr>
      <w:tr w:rsidR="00D13E6E" w:rsidRPr="00E27D23" w14:paraId="598A53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023DDC"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0C06AE"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68E7F3" w14:textId="77777777" w:rsidR="005B493C" w:rsidRPr="00E27D23" w:rsidRDefault="005B493C" w:rsidP="009D4432">
            <w:pPr>
              <w:pStyle w:val="TAC"/>
            </w:pPr>
            <w:r w:rsidRPr="00E27D23">
              <w:t>R5-2025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972B98" w14:textId="77777777" w:rsidR="005B493C" w:rsidRPr="00E27D23" w:rsidRDefault="005B493C" w:rsidP="009D4432">
            <w:pPr>
              <w:pStyle w:val="TAC"/>
            </w:pPr>
            <w:r w:rsidRPr="00E27D23">
              <w:t>14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7049A6"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C64091"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A7DDA8" w14:textId="77777777" w:rsidR="005B493C" w:rsidRPr="00E27D23" w:rsidRDefault="005B493C" w:rsidP="009D4432">
            <w:pPr>
              <w:pStyle w:val="TAL"/>
            </w:pPr>
            <w:r w:rsidRPr="00E27D23">
              <w:t>Correction to NR TC 6.1.1.1-PLMN selection Automatic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EF4DD9" w14:textId="77777777" w:rsidR="005B493C" w:rsidRPr="00E27D23" w:rsidRDefault="005B493C" w:rsidP="009D4432">
            <w:pPr>
              <w:pStyle w:val="TAC"/>
            </w:pPr>
            <w:r w:rsidRPr="00E27D23">
              <w:t>16.4.0</w:t>
            </w:r>
          </w:p>
        </w:tc>
      </w:tr>
      <w:tr w:rsidR="00D13E6E" w:rsidRPr="00E27D23" w14:paraId="7499572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A5BAEB"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008D7B"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4085CB" w14:textId="77777777" w:rsidR="005B493C" w:rsidRPr="00E27D23" w:rsidRDefault="005B493C" w:rsidP="009D4432">
            <w:pPr>
              <w:pStyle w:val="TAC"/>
            </w:pPr>
            <w:r w:rsidRPr="00E27D23">
              <w:t>R5-2025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599BFB" w14:textId="77777777" w:rsidR="005B493C" w:rsidRPr="00E27D23" w:rsidRDefault="005B493C" w:rsidP="009D4432">
            <w:pPr>
              <w:pStyle w:val="TAC"/>
            </w:pPr>
            <w:r w:rsidRPr="00E27D23">
              <w:t>14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C1C0DB"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04EC7"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AAEB21" w14:textId="77777777" w:rsidR="005B493C" w:rsidRPr="00E27D23" w:rsidRDefault="005B493C" w:rsidP="009D4432">
            <w:pPr>
              <w:pStyle w:val="TAL"/>
            </w:pPr>
            <w:r w:rsidRPr="00E27D23">
              <w:t>Correction to NR TC 6.1.1.5-PLMN selection with Automatic mode and user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0B2BBB" w14:textId="77777777" w:rsidR="005B493C" w:rsidRPr="00E27D23" w:rsidRDefault="005B493C" w:rsidP="009D4432">
            <w:pPr>
              <w:pStyle w:val="TAC"/>
            </w:pPr>
            <w:r w:rsidRPr="00E27D23">
              <w:t>16.4.0</w:t>
            </w:r>
          </w:p>
        </w:tc>
      </w:tr>
      <w:tr w:rsidR="00D13E6E" w:rsidRPr="00E27D23" w14:paraId="15D7C82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B0A804"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2A7440"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BA8A12" w14:textId="77777777" w:rsidR="005B493C" w:rsidRPr="00E27D23" w:rsidRDefault="005B493C" w:rsidP="009D4432">
            <w:pPr>
              <w:pStyle w:val="TAC"/>
            </w:pPr>
            <w:r w:rsidRPr="00E27D23">
              <w:t>R5-2025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4FD80A" w14:textId="77777777" w:rsidR="005B493C" w:rsidRPr="00E27D23" w:rsidRDefault="005B493C" w:rsidP="009D4432">
            <w:pPr>
              <w:pStyle w:val="TAC"/>
            </w:pPr>
            <w:r w:rsidRPr="00E27D23">
              <w:t>14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1FC914"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1EF1E"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EF061F" w14:textId="77777777" w:rsidR="005B493C" w:rsidRPr="00E27D23" w:rsidRDefault="005B493C" w:rsidP="009D4432">
            <w:pPr>
              <w:pStyle w:val="TAL"/>
            </w:pPr>
            <w:r w:rsidRPr="00E27D23">
              <w:t>Correction to NR TC 6.2.3.3-From NR RRC_IDLE to E-UTRA_IDL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CAC440" w14:textId="77777777" w:rsidR="005B493C" w:rsidRPr="00E27D23" w:rsidRDefault="005B493C" w:rsidP="009D4432">
            <w:pPr>
              <w:pStyle w:val="TAC"/>
            </w:pPr>
            <w:r w:rsidRPr="00E27D23">
              <w:t>16.4.0</w:t>
            </w:r>
          </w:p>
        </w:tc>
      </w:tr>
      <w:tr w:rsidR="00D13E6E" w:rsidRPr="00E27D23" w14:paraId="10DB4D3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267895"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EC9BA2"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1B75D5" w14:textId="77777777" w:rsidR="005B493C" w:rsidRPr="00E27D23" w:rsidRDefault="005B493C" w:rsidP="009D4432">
            <w:pPr>
              <w:pStyle w:val="TAC"/>
            </w:pPr>
            <w:r w:rsidRPr="00E27D23">
              <w:t>R5-2025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84605F" w14:textId="77777777" w:rsidR="005B493C" w:rsidRPr="00E27D23" w:rsidRDefault="005B493C" w:rsidP="009D4432">
            <w:pPr>
              <w:pStyle w:val="TAC"/>
            </w:pPr>
            <w:r w:rsidRPr="00E27D23">
              <w:t>14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71D6E1"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4D62AF"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CFB176" w14:textId="77777777" w:rsidR="005B493C" w:rsidRPr="00E27D23" w:rsidRDefault="005B493C" w:rsidP="009D4432">
            <w:pPr>
              <w:pStyle w:val="TAL"/>
            </w:pPr>
            <w:r w:rsidRPr="00E27D23">
              <w:t>Correction to NR TC 6.3.1.1-Security check successful using List Type 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D7C633" w14:textId="77777777" w:rsidR="005B493C" w:rsidRPr="00E27D23" w:rsidRDefault="005B493C" w:rsidP="009D4432">
            <w:pPr>
              <w:pStyle w:val="TAC"/>
            </w:pPr>
            <w:r w:rsidRPr="00E27D23">
              <w:t>16.4.0</w:t>
            </w:r>
          </w:p>
        </w:tc>
      </w:tr>
      <w:tr w:rsidR="00D13E6E" w:rsidRPr="00E27D23" w14:paraId="412B5A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2D599F"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D3F62A"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977515" w14:textId="77777777" w:rsidR="005B493C" w:rsidRPr="00E27D23" w:rsidRDefault="005B493C" w:rsidP="009D4432">
            <w:pPr>
              <w:pStyle w:val="TAC"/>
            </w:pPr>
            <w:r w:rsidRPr="00E27D23">
              <w:t>R5-2025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739FEF" w14:textId="77777777" w:rsidR="005B493C" w:rsidRPr="00E27D23" w:rsidRDefault="005B493C" w:rsidP="009D4432">
            <w:pPr>
              <w:pStyle w:val="TAC"/>
            </w:pPr>
            <w:r w:rsidRPr="00E27D23">
              <w:t>14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CB9705"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6D9D1E"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315CF2" w14:textId="77777777" w:rsidR="005B493C" w:rsidRPr="00E27D23" w:rsidRDefault="005B493C" w:rsidP="009D4432">
            <w:pPr>
              <w:pStyle w:val="TAL"/>
            </w:pPr>
            <w:r w:rsidRPr="00E27D23">
              <w:t>Correction to NR TC 6.3.1.4-Security check unsuccessful manual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C7699D" w14:textId="77777777" w:rsidR="005B493C" w:rsidRPr="00E27D23" w:rsidRDefault="005B493C" w:rsidP="009D4432">
            <w:pPr>
              <w:pStyle w:val="TAC"/>
            </w:pPr>
            <w:r w:rsidRPr="00E27D23">
              <w:t>16.4.0</w:t>
            </w:r>
          </w:p>
        </w:tc>
      </w:tr>
      <w:tr w:rsidR="00D13E6E" w:rsidRPr="00E27D23" w14:paraId="52FC67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32BF51"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E24D62"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BF82F6" w14:textId="77777777" w:rsidR="005B493C" w:rsidRPr="00E27D23" w:rsidRDefault="005B493C" w:rsidP="009D4432">
            <w:pPr>
              <w:pStyle w:val="TAC"/>
            </w:pPr>
            <w:r w:rsidRPr="00E27D23">
              <w:t>R5-2025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1019D1" w14:textId="77777777" w:rsidR="005B493C" w:rsidRPr="00E27D23" w:rsidRDefault="005B493C" w:rsidP="009D4432">
            <w:pPr>
              <w:pStyle w:val="TAC"/>
            </w:pPr>
            <w:r w:rsidRPr="00E27D23">
              <w:t>14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BB49E7"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0F212D"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78715F" w14:textId="77777777" w:rsidR="005B493C" w:rsidRPr="00E27D23" w:rsidRDefault="005B493C" w:rsidP="009D4432">
            <w:pPr>
              <w:pStyle w:val="TAL"/>
            </w:pPr>
            <w:r w:rsidRPr="00E27D23">
              <w:t>Corrections to Idle Mode SoR Test Case 6.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A221ED" w14:textId="77777777" w:rsidR="005B493C" w:rsidRPr="00E27D23" w:rsidRDefault="005B493C" w:rsidP="009D4432">
            <w:pPr>
              <w:pStyle w:val="TAC"/>
            </w:pPr>
            <w:r w:rsidRPr="00E27D23">
              <w:t>16.4.0</w:t>
            </w:r>
          </w:p>
        </w:tc>
      </w:tr>
      <w:tr w:rsidR="00D13E6E" w:rsidRPr="00E27D23" w14:paraId="2D52A91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27E49E"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7A4881"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3C652B" w14:textId="77777777" w:rsidR="005B493C" w:rsidRPr="00E27D23" w:rsidRDefault="005B493C" w:rsidP="009D4432">
            <w:pPr>
              <w:pStyle w:val="TAC"/>
            </w:pPr>
            <w:r w:rsidRPr="00E27D23">
              <w:t>R5-2025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01D01B" w14:textId="77777777" w:rsidR="005B493C" w:rsidRPr="00E27D23" w:rsidRDefault="005B493C" w:rsidP="009D4432">
            <w:pPr>
              <w:pStyle w:val="TAC"/>
            </w:pPr>
            <w:r w:rsidRPr="00E27D23">
              <w:t>14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995919"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C0441"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3BE1DE" w14:textId="77777777" w:rsidR="005B493C" w:rsidRPr="00E27D23" w:rsidRDefault="005B493C" w:rsidP="009D4432">
            <w:pPr>
              <w:pStyle w:val="TAL"/>
            </w:pPr>
            <w:r w:rsidRPr="00E27D23">
              <w:t>Corrections to Idle Mode SoR Test Case 6.3.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54DA98" w14:textId="77777777" w:rsidR="005B493C" w:rsidRPr="00E27D23" w:rsidRDefault="005B493C" w:rsidP="009D4432">
            <w:pPr>
              <w:pStyle w:val="TAC"/>
            </w:pPr>
            <w:r w:rsidRPr="00E27D23">
              <w:t>16.4.0</w:t>
            </w:r>
          </w:p>
        </w:tc>
      </w:tr>
      <w:tr w:rsidR="00D13E6E" w:rsidRPr="00E27D23" w14:paraId="3FF600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2E008B"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D7B3E2"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1CA158" w14:textId="77777777" w:rsidR="005B493C" w:rsidRPr="00E27D23" w:rsidRDefault="005B493C" w:rsidP="009D4432">
            <w:pPr>
              <w:pStyle w:val="TAC"/>
            </w:pPr>
            <w:r w:rsidRPr="00E27D23">
              <w:t>R5-2026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66884E" w14:textId="77777777" w:rsidR="005B493C" w:rsidRPr="00E27D23" w:rsidRDefault="005B493C" w:rsidP="009D4432">
            <w:pPr>
              <w:pStyle w:val="TAC"/>
            </w:pPr>
            <w:r w:rsidRPr="00E27D23">
              <w:t>14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88024A"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CC7E37"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12D9B2" w14:textId="77777777" w:rsidR="005B493C" w:rsidRPr="00E27D23" w:rsidRDefault="005B493C" w:rsidP="009D4432">
            <w:pPr>
              <w:pStyle w:val="TAL"/>
            </w:pPr>
            <w:r w:rsidRPr="00E27D23">
              <w:t>Addition of Idle Mode SoR Test Case 6.3.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367A13" w14:textId="77777777" w:rsidR="005B493C" w:rsidRPr="00E27D23" w:rsidRDefault="005B493C" w:rsidP="009D4432">
            <w:pPr>
              <w:pStyle w:val="TAC"/>
            </w:pPr>
            <w:r w:rsidRPr="00E27D23">
              <w:t>16.4.0</w:t>
            </w:r>
          </w:p>
        </w:tc>
      </w:tr>
      <w:tr w:rsidR="00D13E6E" w:rsidRPr="00E27D23" w14:paraId="2D79CE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88658C"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AC9FDA"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7D2890" w14:textId="77777777" w:rsidR="005B493C" w:rsidRPr="00E27D23" w:rsidRDefault="005B493C" w:rsidP="009D4432">
            <w:pPr>
              <w:pStyle w:val="TAC"/>
            </w:pPr>
            <w:r w:rsidRPr="00E27D23">
              <w:t>R5-2026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8A0942" w14:textId="77777777" w:rsidR="005B493C" w:rsidRPr="00E27D23" w:rsidRDefault="005B493C" w:rsidP="009D4432">
            <w:pPr>
              <w:pStyle w:val="TAC"/>
            </w:pPr>
            <w:r w:rsidRPr="00E27D23">
              <w:t>14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920703"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3D65B"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E339DA" w14:textId="77777777" w:rsidR="005B493C" w:rsidRPr="00E27D23" w:rsidRDefault="005B493C" w:rsidP="009D4432">
            <w:pPr>
              <w:pStyle w:val="TAL"/>
            </w:pPr>
            <w:r w:rsidRPr="00E27D23">
              <w:t>Addition of Idle Mode SoR Test Case 6.3.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2F1D09" w14:textId="77777777" w:rsidR="005B493C" w:rsidRPr="00E27D23" w:rsidRDefault="005B493C" w:rsidP="009D4432">
            <w:pPr>
              <w:pStyle w:val="TAC"/>
            </w:pPr>
            <w:r w:rsidRPr="00E27D23">
              <w:t>16.4.0</w:t>
            </w:r>
          </w:p>
        </w:tc>
      </w:tr>
      <w:tr w:rsidR="00D13E6E" w:rsidRPr="00E27D23" w14:paraId="66BE3D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06AF41"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7E274E"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B6BB3E" w14:textId="77777777" w:rsidR="005B493C" w:rsidRPr="00E27D23" w:rsidRDefault="005B493C" w:rsidP="009D4432">
            <w:pPr>
              <w:pStyle w:val="TAC"/>
            </w:pPr>
            <w:r w:rsidRPr="00E27D23">
              <w:t>R5-2026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3A268B" w14:textId="77777777" w:rsidR="005B493C" w:rsidRPr="00E27D23" w:rsidRDefault="005B493C" w:rsidP="009D4432">
            <w:pPr>
              <w:pStyle w:val="TAC"/>
            </w:pPr>
            <w:r w:rsidRPr="00E27D23">
              <w:t>14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E5876D"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892DD9"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B0C217" w14:textId="77777777" w:rsidR="005B493C" w:rsidRPr="00E27D23" w:rsidRDefault="005B493C" w:rsidP="009D4432">
            <w:pPr>
              <w:pStyle w:val="TAL"/>
            </w:pPr>
            <w:r w:rsidRPr="00E27D23">
              <w:t>Addition of NR TC 6.2.2.2-L2N Serving cell becomes non-suitabl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12A12D" w14:textId="77777777" w:rsidR="005B493C" w:rsidRPr="00E27D23" w:rsidRDefault="005B493C" w:rsidP="009D4432">
            <w:pPr>
              <w:pStyle w:val="TAC"/>
            </w:pPr>
            <w:r w:rsidRPr="00E27D23">
              <w:t>16.4.0</w:t>
            </w:r>
          </w:p>
        </w:tc>
      </w:tr>
      <w:tr w:rsidR="00D13E6E" w:rsidRPr="00E27D23" w14:paraId="49D6C4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52D539"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CABE94"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FE098F" w14:textId="77777777" w:rsidR="005B493C" w:rsidRPr="00E27D23" w:rsidRDefault="005B493C" w:rsidP="009D4432">
            <w:pPr>
              <w:pStyle w:val="TAC"/>
            </w:pPr>
            <w:r w:rsidRPr="00E27D23">
              <w:t>R5-2026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C18BF7" w14:textId="77777777" w:rsidR="005B493C" w:rsidRPr="00E27D23" w:rsidRDefault="005B493C" w:rsidP="009D4432">
            <w:pPr>
              <w:pStyle w:val="TAC"/>
            </w:pPr>
            <w:r w:rsidRPr="00E27D23">
              <w:t>15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23547B"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6CACAE"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295950" w14:textId="77777777" w:rsidR="005B493C" w:rsidRPr="00E27D23" w:rsidRDefault="005B493C" w:rsidP="009D4432">
            <w:pPr>
              <w:pStyle w:val="TAL"/>
            </w:pPr>
            <w:r w:rsidRPr="00E27D23">
              <w:t>Correction to NR5G Idle Mode TC 6.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54448D" w14:textId="77777777" w:rsidR="005B493C" w:rsidRPr="00E27D23" w:rsidRDefault="005B493C" w:rsidP="009D4432">
            <w:pPr>
              <w:pStyle w:val="TAC"/>
            </w:pPr>
            <w:r w:rsidRPr="00E27D23">
              <w:t>16.4.0</w:t>
            </w:r>
          </w:p>
        </w:tc>
      </w:tr>
      <w:tr w:rsidR="00D13E6E" w:rsidRPr="00E27D23" w14:paraId="549395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2BA646"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96A1D2"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CADFB0" w14:textId="77777777" w:rsidR="005B493C" w:rsidRPr="00E27D23" w:rsidRDefault="005B493C" w:rsidP="009D4432">
            <w:pPr>
              <w:pStyle w:val="TAC"/>
            </w:pPr>
            <w:r w:rsidRPr="00E27D23">
              <w:t>R5-2026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F43A14" w14:textId="77777777" w:rsidR="005B493C" w:rsidRPr="00E27D23" w:rsidRDefault="005B493C" w:rsidP="009D4432">
            <w:pPr>
              <w:pStyle w:val="TAC"/>
            </w:pPr>
            <w:r w:rsidRPr="00E27D23">
              <w:t>15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64F49F"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094C35"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BD5BED" w14:textId="77777777" w:rsidR="005B493C" w:rsidRPr="00E27D23" w:rsidRDefault="005B493C" w:rsidP="009D4432">
            <w:pPr>
              <w:pStyle w:val="TAL"/>
            </w:pPr>
            <w:r w:rsidRPr="00E27D23">
              <w:t>Correction to NR TC 6.3.1.8-SoR after registration Automatic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7C88A9" w14:textId="77777777" w:rsidR="005B493C" w:rsidRPr="00E27D23" w:rsidRDefault="005B493C" w:rsidP="009D4432">
            <w:pPr>
              <w:pStyle w:val="TAC"/>
            </w:pPr>
            <w:r w:rsidRPr="00E27D23">
              <w:t>16.4.0</w:t>
            </w:r>
          </w:p>
        </w:tc>
      </w:tr>
      <w:tr w:rsidR="00D13E6E" w:rsidRPr="00E27D23" w14:paraId="2A30B0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C850DB"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D2C74F"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35152B" w14:textId="77777777" w:rsidR="005B493C" w:rsidRPr="00E27D23" w:rsidRDefault="005B493C" w:rsidP="009D4432">
            <w:pPr>
              <w:pStyle w:val="TAC"/>
            </w:pPr>
            <w:r w:rsidRPr="00E27D23">
              <w:t>R5-2026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79C2A6" w14:textId="77777777" w:rsidR="005B493C" w:rsidRPr="00E27D23" w:rsidRDefault="005B493C" w:rsidP="009D4432">
            <w:pPr>
              <w:pStyle w:val="TAC"/>
            </w:pPr>
            <w:r w:rsidRPr="00E27D23">
              <w:t>15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2D44B4"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B18489"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3638C3" w14:textId="77777777" w:rsidR="005B493C" w:rsidRPr="00E27D23" w:rsidRDefault="005B493C" w:rsidP="009D4432">
            <w:pPr>
              <w:pStyle w:val="TAL"/>
            </w:pPr>
            <w:r w:rsidRPr="00E27D23">
              <w:t>Correction to NR TC 6.3.1.9-SoR after registration Manual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2C6523" w14:textId="77777777" w:rsidR="005B493C" w:rsidRPr="00E27D23" w:rsidRDefault="005B493C" w:rsidP="009D4432">
            <w:pPr>
              <w:pStyle w:val="TAC"/>
            </w:pPr>
            <w:r w:rsidRPr="00E27D23">
              <w:t>16.4.0</w:t>
            </w:r>
          </w:p>
        </w:tc>
      </w:tr>
      <w:tr w:rsidR="00D13E6E" w:rsidRPr="00E27D23" w14:paraId="44967B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EE2995"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BE11FE"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C52773" w14:textId="77777777" w:rsidR="005B493C" w:rsidRPr="00E27D23" w:rsidRDefault="005B493C" w:rsidP="009D4432">
            <w:pPr>
              <w:pStyle w:val="TAC"/>
            </w:pPr>
            <w:r w:rsidRPr="00E27D23">
              <w:t>R5-2026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872903" w14:textId="77777777" w:rsidR="005B493C" w:rsidRPr="00E27D23" w:rsidRDefault="005B493C" w:rsidP="009D4432">
            <w:pPr>
              <w:pStyle w:val="TAC"/>
            </w:pPr>
            <w:r w:rsidRPr="00E27D23">
              <w:t>15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3D47D0"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F8A35F"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A03ED1" w14:textId="77777777" w:rsidR="005B493C" w:rsidRPr="00E27D23" w:rsidRDefault="005B493C" w:rsidP="009D4432">
            <w:pPr>
              <w:pStyle w:val="TAL"/>
            </w:pPr>
            <w:r w:rsidRPr="00E27D23">
              <w:t>Correction to test case 6.1.2.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96A076" w14:textId="77777777" w:rsidR="005B493C" w:rsidRPr="00E27D23" w:rsidRDefault="005B493C" w:rsidP="009D4432">
            <w:pPr>
              <w:pStyle w:val="TAC"/>
            </w:pPr>
            <w:r w:rsidRPr="00E27D23">
              <w:t>16.4.0</w:t>
            </w:r>
          </w:p>
        </w:tc>
      </w:tr>
      <w:tr w:rsidR="00D13E6E" w:rsidRPr="00E27D23" w14:paraId="178059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164705"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AF7596"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3EF57A" w14:textId="77777777" w:rsidR="005B493C" w:rsidRPr="00E27D23" w:rsidRDefault="005B493C" w:rsidP="009D4432">
            <w:pPr>
              <w:pStyle w:val="TAC"/>
            </w:pPr>
            <w:r w:rsidRPr="00E27D23">
              <w:t>R5-2026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5C1813" w14:textId="77777777" w:rsidR="005B493C" w:rsidRPr="00E27D23" w:rsidRDefault="005B493C" w:rsidP="009D4432">
            <w:pPr>
              <w:pStyle w:val="TAC"/>
            </w:pPr>
            <w:r w:rsidRPr="00E27D23">
              <w:t>14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1440B4"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033540"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1E9577" w14:textId="77777777" w:rsidR="005B493C" w:rsidRPr="00E27D23" w:rsidRDefault="005B493C" w:rsidP="009D4432">
            <w:pPr>
              <w:pStyle w:val="TAL"/>
            </w:pPr>
            <w:r w:rsidRPr="00E27D23">
              <w:t>Correction to NR TC 7.1.1.4.2.x-TBS ambiguity of U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58DF6E" w14:textId="77777777" w:rsidR="005B493C" w:rsidRPr="00E27D23" w:rsidRDefault="005B493C" w:rsidP="009D4432">
            <w:pPr>
              <w:pStyle w:val="TAC"/>
            </w:pPr>
            <w:r w:rsidRPr="00E27D23">
              <w:t>16.4.0</w:t>
            </w:r>
          </w:p>
        </w:tc>
      </w:tr>
      <w:tr w:rsidR="00D13E6E" w:rsidRPr="00E27D23" w14:paraId="20F8B5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FE0098"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699584"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99E20B" w14:textId="77777777" w:rsidR="005B493C" w:rsidRPr="00E27D23" w:rsidRDefault="005B493C" w:rsidP="009D4432">
            <w:pPr>
              <w:pStyle w:val="TAC"/>
            </w:pPr>
            <w:r w:rsidRPr="00E27D23">
              <w:t>R5-2026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81617C" w14:textId="77777777" w:rsidR="005B493C" w:rsidRPr="00E27D23" w:rsidRDefault="005B493C" w:rsidP="009D4432">
            <w:pPr>
              <w:pStyle w:val="TAC"/>
            </w:pPr>
            <w:r w:rsidRPr="00E27D23">
              <w:t>14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85D9AB"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FC4646"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20940B" w14:textId="77777777" w:rsidR="005B493C" w:rsidRPr="00E27D23" w:rsidRDefault="005B493C" w:rsidP="009D4432">
            <w:pPr>
              <w:pStyle w:val="TAL"/>
            </w:pPr>
            <w:r w:rsidRPr="00E27D23">
              <w:t>Correction to NR MAC test case 7.1.1.4.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DC2EB5" w14:textId="77777777" w:rsidR="005B493C" w:rsidRPr="00E27D23" w:rsidRDefault="005B493C" w:rsidP="009D4432">
            <w:pPr>
              <w:pStyle w:val="TAC"/>
            </w:pPr>
            <w:r w:rsidRPr="00E27D23">
              <w:t>16.4.0</w:t>
            </w:r>
          </w:p>
        </w:tc>
      </w:tr>
      <w:tr w:rsidR="00D13E6E" w:rsidRPr="00E27D23" w14:paraId="162797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66A108"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3C6208"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89BA9B" w14:textId="77777777" w:rsidR="005B493C" w:rsidRPr="00E27D23" w:rsidRDefault="005B493C" w:rsidP="009D4432">
            <w:pPr>
              <w:pStyle w:val="TAC"/>
            </w:pPr>
            <w:r w:rsidRPr="00E27D23">
              <w:t>R5-2026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C88B2C" w14:textId="77777777" w:rsidR="005B493C" w:rsidRPr="00E27D23" w:rsidRDefault="005B493C" w:rsidP="009D4432">
            <w:pPr>
              <w:pStyle w:val="TAC"/>
            </w:pPr>
            <w:r w:rsidRPr="00E27D23">
              <w:t>15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900009"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5E2612"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E7615A" w14:textId="77777777" w:rsidR="005B493C" w:rsidRPr="00E27D23" w:rsidRDefault="005B493C" w:rsidP="009D4432">
            <w:pPr>
              <w:pStyle w:val="TAL"/>
            </w:pPr>
            <w:r w:rsidRPr="00E27D23">
              <w:t>Corrections to NR DRX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8E60E1" w14:textId="77777777" w:rsidR="005B493C" w:rsidRPr="00E27D23" w:rsidRDefault="005B493C" w:rsidP="009D4432">
            <w:pPr>
              <w:pStyle w:val="TAC"/>
            </w:pPr>
            <w:r w:rsidRPr="00E27D23">
              <w:t>16.4.0</w:t>
            </w:r>
          </w:p>
        </w:tc>
      </w:tr>
      <w:tr w:rsidR="00D13E6E" w:rsidRPr="00E27D23" w14:paraId="02E9E7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F9EA5B"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A05C35"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FE2B1B" w14:textId="77777777" w:rsidR="005B493C" w:rsidRPr="00E27D23" w:rsidRDefault="005B493C" w:rsidP="009D4432">
            <w:pPr>
              <w:pStyle w:val="TAC"/>
            </w:pPr>
            <w:r w:rsidRPr="00E27D23">
              <w:t>R5-2026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C87A16" w14:textId="77777777" w:rsidR="005B493C" w:rsidRPr="00E27D23" w:rsidRDefault="005B493C" w:rsidP="009D4432">
            <w:pPr>
              <w:pStyle w:val="TAC"/>
            </w:pPr>
            <w:r w:rsidRPr="00E27D23">
              <w:t>15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005837"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44EEA1"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835641" w14:textId="77777777" w:rsidR="005B493C" w:rsidRPr="00E27D23" w:rsidRDefault="005B493C" w:rsidP="009D4432">
            <w:pPr>
              <w:pStyle w:val="TAL"/>
            </w:pPr>
            <w:r w:rsidRPr="00E27D23">
              <w:t>Corrections to MAC TBS test cases with dynamicSwitc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90C532" w14:textId="77777777" w:rsidR="005B493C" w:rsidRPr="00E27D23" w:rsidRDefault="005B493C" w:rsidP="009D4432">
            <w:pPr>
              <w:pStyle w:val="TAC"/>
            </w:pPr>
            <w:r w:rsidRPr="00E27D23">
              <w:t>16.4.0</w:t>
            </w:r>
          </w:p>
        </w:tc>
      </w:tr>
      <w:tr w:rsidR="00D13E6E" w:rsidRPr="00E27D23" w14:paraId="6E5930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717EF9"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21074D"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21F496" w14:textId="77777777" w:rsidR="005B493C" w:rsidRPr="00E27D23" w:rsidRDefault="005B493C" w:rsidP="009D4432">
            <w:pPr>
              <w:pStyle w:val="TAC"/>
            </w:pPr>
            <w:r w:rsidRPr="00E27D23">
              <w:t>R5-2026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B0C946" w14:textId="77777777" w:rsidR="005B493C" w:rsidRPr="00E27D23" w:rsidRDefault="005B493C" w:rsidP="009D4432">
            <w:pPr>
              <w:pStyle w:val="TAC"/>
            </w:pPr>
            <w:r w:rsidRPr="00E27D23">
              <w:t>15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2677C4"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CD856E"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847DBC" w14:textId="77777777" w:rsidR="005B493C" w:rsidRPr="00E27D23" w:rsidRDefault="005B493C" w:rsidP="009D4432">
            <w:pPr>
              <w:pStyle w:val="TAL"/>
            </w:pPr>
            <w:r w:rsidRPr="00E27D23">
              <w:t>Correction to NR MAC CA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D89F05" w14:textId="77777777" w:rsidR="005B493C" w:rsidRPr="00E27D23" w:rsidRDefault="005B493C" w:rsidP="009D4432">
            <w:pPr>
              <w:pStyle w:val="TAC"/>
            </w:pPr>
            <w:r w:rsidRPr="00E27D23">
              <w:t>16.4.0</w:t>
            </w:r>
          </w:p>
        </w:tc>
      </w:tr>
      <w:tr w:rsidR="00D13E6E" w:rsidRPr="00E27D23" w14:paraId="7C82A9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B5B63B"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1CDBB6"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25ACB6" w14:textId="77777777" w:rsidR="005B493C" w:rsidRPr="00E27D23" w:rsidRDefault="005B493C" w:rsidP="009D4432">
            <w:pPr>
              <w:pStyle w:val="TAC"/>
            </w:pPr>
            <w:r w:rsidRPr="00E27D23">
              <w:t>R5-2026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5F828E" w14:textId="77777777" w:rsidR="005B493C" w:rsidRPr="00E27D23" w:rsidRDefault="005B493C" w:rsidP="009D4432">
            <w:pPr>
              <w:pStyle w:val="TAC"/>
            </w:pPr>
            <w:r w:rsidRPr="00E27D23">
              <w:t>14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206385"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96A84D"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C37AA6" w14:textId="77777777" w:rsidR="005B493C" w:rsidRPr="00E27D23" w:rsidRDefault="005B493C" w:rsidP="009D4432">
            <w:pPr>
              <w:pStyle w:val="TAL"/>
            </w:pPr>
            <w:r w:rsidRPr="00E27D23">
              <w:t>Editorial corrections to NR RLC test cases 7.1.2.3.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4502A2" w14:textId="77777777" w:rsidR="005B493C" w:rsidRPr="00E27D23" w:rsidRDefault="005B493C" w:rsidP="009D4432">
            <w:pPr>
              <w:pStyle w:val="TAC"/>
            </w:pPr>
            <w:r w:rsidRPr="00E27D23">
              <w:t>16.4.0</w:t>
            </w:r>
          </w:p>
        </w:tc>
      </w:tr>
      <w:tr w:rsidR="00D13E6E" w:rsidRPr="00E27D23" w14:paraId="322056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AEDED0"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A696B9"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F103C9" w14:textId="77777777" w:rsidR="005B493C" w:rsidRPr="00E27D23" w:rsidRDefault="005B493C" w:rsidP="009D4432">
            <w:pPr>
              <w:pStyle w:val="TAC"/>
            </w:pPr>
            <w:r w:rsidRPr="00E27D23">
              <w:t>R5-2026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2B01ED" w14:textId="77777777" w:rsidR="005B493C" w:rsidRPr="00E27D23" w:rsidRDefault="005B493C" w:rsidP="009D4432">
            <w:pPr>
              <w:pStyle w:val="TAC"/>
            </w:pPr>
            <w:r w:rsidRPr="00E27D23">
              <w:t>15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F594A6"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547CF1"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4A252E" w14:textId="77777777" w:rsidR="005B493C" w:rsidRPr="00E27D23" w:rsidRDefault="005B493C" w:rsidP="009D4432">
            <w:pPr>
              <w:pStyle w:val="TAL"/>
            </w:pPr>
            <w:r w:rsidRPr="00E27D23">
              <w:t>Correction to 7.1.2.3.3 and 7.1.2.3.4 to reduce test execution tim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814AD3" w14:textId="77777777" w:rsidR="005B493C" w:rsidRPr="00E27D23" w:rsidRDefault="005B493C" w:rsidP="009D4432">
            <w:pPr>
              <w:pStyle w:val="TAC"/>
            </w:pPr>
            <w:r w:rsidRPr="00E27D23">
              <w:t>16.4.0</w:t>
            </w:r>
          </w:p>
        </w:tc>
      </w:tr>
      <w:tr w:rsidR="00D13E6E" w:rsidRPr="00E27D23" w14:paraId="1F844B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AF8BC9"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925B29"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C0161F" w14:textId="77777777" w:rsidR="005B493C" w:rsidRPr="00E27D23" w:rsidRDefault="005B493C" w:rsidP="009D4432">
            <w:pPr>
              <w:pStyle w:val="TAC"/>
            </w:pPr>
            <w:r w:rsidRPr="00E27D23">
              <w:t>R5-2026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1DA890" w14:textId="77777777" w:rsidR="005B493C" w:rsidRPr="00E27D23" w:rsidRDefault="005B493C" w:rsidP="009D4432">
            <w:pPr>
              <w:pStyle w:val="TAC"/>
            </w:pPr>
            <w:r w:rsidRPr="00E27D23">
              <w:t>14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D8552F"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48C0BF"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171C9A" w14:textId="77777777" w:rsidR="005B493C" w:rsidRPr="00E27D23" w:rsidRDefault="005B493C" w:rsidP="009D4432">
            <w:pPr>
              <w:pStyle w:val="TAL"/>
            </w:pPr>
            <w:r w:rsidRPr="00E27D23">
              <w:t>Correction to ENDC TC 7.1.3.2.1-Correct functionality of Integrity algorithm SNOW3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B12925" w14:textId="77777777" w:rsidR="005B493C" w:rsidRPr="00E27D23" w:rsidRDefault="005B493C" w:rsidP="009D4432">
            <w:pPr>
              <w:pStyle w:val="TAC"/>
            </w:pPr>
            <w:r w:rsidRPr="00E27D23">
              <w:t>16.4.0</w:t>
            </w:r>
          </w:p>
        </w:tc>
      </w:tr>
      <w:tr w:rsidR="00D13E6E" w:rsidRPr="00E27D23" w14:paraId="3B36EF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44FC47"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8EFE18"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B6B171" w14:textId="77777777" w:rsidR="005B493C" w:rsidRPr="00E27D23" w:rsidRDefault="005B493C" w:rsidP="009D4432">
            <w:pPr>
              <w:pStyle w:val="TAC"/>
            </w:pPr>
            <w:r w:rsidRPr="00E27D23">
              <w:t>R5-2026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C203E9" w14:textId="77777777" w:rsidR="005B493C" w:rsidRPr="00E27D23" w:rsidRDefault="005B493C" w:rsidP="009D4432">
            <w:pPr>
              <w:pStyle w:val="TAC"/>
            </w:pPr>
            <w:r w:rsidRPr="00E27D23">
              <w:t>14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1CBC89"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79CB21"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729863" w14:textId="77777777" w:rsidR="005B493C" w:rsidRPr="00E27D23" w:rsidRDefault="005B493C" w:rsidP="009D4432">
            <w:pPr>
              <w:pStyle w:val="TAL"/>
            </w:pPr>
            <w:r w:rsidRPr="00E27D23">
              <w:t>Correction to ENDC TC 7.1.3.2.2-Correct functionality of Integrity algorithm A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4D0148" w14:textId="77777777" w:rsidR="005B493C" w:rsidRPr="00E27D23" w:rsidRDefault="005B493C" w:rsidP="009D4432">
            <w:pPr>
              <w:pStyle w:val="TAC"/>
            </w:pPr>
            <w:r w:rsidRPr="00E27D23">
              <w:t>16.4.0</w:t>
            </w:r>
          </w:p>
        </w:tc>
      </w:tr>
      <w:tr w:rsidR="00D13E6E" w:rsidRPr="00E27D23" w14:paraId="5294EA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5932650"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31A175"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0BC98A" w14:textId="77777777" w:rsidR="005B493C" w:rsidRPr="00E27D23" w:rsidRDefault="005B493C" w:rsidP="009D4432">
            <w:pPr>
              <w:pStyle w:val="TAC"/>
            </w:pPr>
            <w:r w:rsidRPr="00E27D23">
              <w:t>R5-2026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3F8A47" w14:textId="77777777" w:rsidR="005B493C" w:rsidRPr="00E27D23" w:rsidRDefault="005B493C" w:rsidP="009D4432">
            <w:pPr>
              <w:pStyle w:val="TAC"/>
            </w:pPr>
            <w:r w:rsidRPr="00E27D23">
              <w:t>14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A882C8"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AE2D50"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0D3D29" w14:textId="77777777" w:rsidR="005B493C" w:rsidRPr="00E27D23" w:rsidRDefault="005B493C" w:rsidP="009D4432">
            <w:pPr>
              <w:pStyle w:val="TAL"/>
            </w:pPr>
            <w:r w:rsidRPr="00E27D23">
              <w:t>Correction to ENDC TC 7.1.3.2.3-Correct functionality of Integrity algorithm ZU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F04BB3" w14:textId="77777777" w:rsidR="005B493C" w:rsidRPr="00E27D23" w:rsidRDefault="005B493C" w:rsidP="009D4432">
            <w:pPr>
              <w:pStyle w:val="TAC"/>
            </w:pPr>
            <w:r w:rsidRPr="00E27D23">
              <w:t>16.4.0</w:t>
            </w:r>
          </w:p>
        </w:tc>
      </w:tr>
      <w:tr w:rsidR="00D13E6E" w:rsidRPr="00E27D23" w14:paraId="18CB65A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06F6E0"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39AD7E"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C18480" w14:textId="77777777" w:rsidR="005B493C" w:rsidRPr="00E27D23" w:rsidRDefault="005B493C" w:rsidP="009D4432">
            <w:pPr>
              <w:pStyle w:val="TAC"/>
            </w:pPr>
            <w:r w:rsidRPr="00E27D23">
              <w:t>R5-2026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051883" w14:textId="77777777" w:rsidR="005B493C" w:rsidRPr="00E27D23" w:rsidRDefault="005B493C" w:rsidP="009D4432">
            <w:pPr>
              <w:pStyle w:val="TAC"/>
            </w:pPr>
            <w:r w:rsidRPr="00E27D23">
              <w:t>14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8A36B9"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624EF1"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7B5794" w14:textId="77777777" w:rsidR="005B493C" w:rsidRPr="00E27D23" w:rsidRDefault="005B493C" w:rsidP="009D4432">
            <w:pPr>
              <w:pStyle w:val="TAL"/>
            </w:pPr>
            <w:r w:rsidRPr="00E27D23">
              <w:t>Correction to ENDC TC 7.1.3.3.1-Correct functionality of encryption algorithm SNOW3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DBB569" w14:textId="77777777" w:rsidR="005B493C" w:rsidRPr="00E27D23" w:rsidRDefault="005B493C" w:rsidP="009D4432">
            <w:pPr>
              <w:pStyle w:val="TAC"/>
            </w:pPr>
            <w:r w:rsidRPr="00E27D23">
              <w:t>16.4.0</w:t>
            </w:r>
          </w:p>
        </w:tc>
      </w:tr>
      <w:tr w:rsidR="00D13E6E" w:rsidRPr="00E27D23" w14:paraId="0F29FAF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0839DF"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A0F74E"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3C3644" w14:textId="77777777" w:rsidR="005B493C" w:rsidRPr="00E27D23" w:rsidRDefault="005B493C" w:rsidP="009D4432">
            <w:pPr>
              <w:pStyle w:val="TAC"/>
            </w:pPr>
            <w:r w:rsidRPr="00E27D23">
              <w:t>R5-2026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FA9AC1" w14:textId="77777777" w:rsidR="005B493C" w:rsidRPr="00E27D23" w:rsidRDefault="005B493C" w:rsidP="009D4432">
            <w:pPr>
              <w:pStyle w:val="TAC"/>
            </w:pPr>
            <w:r w:rsidRPr="00E27D23">
              <w:t>15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0FC5F7"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2A6522"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767901" w14:textId="77777777" w:rsidR="005B493C" w:rsidRPr="00E27D23" w:rsidRDefault="005B493C" w:rsidP="009D4432">
            <w:pPr>
              <w:pStyle w:val="TAL"/>
            </w:pPr>
            <w:r w:rsidRPr="00E27D23">
              <w:t>Corrections to NR5G PDCP TC 7.1.3.4.1 and 7.1.3.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0D094A" w14:textId="77777777" w:rsidR="005B493C" w:rsidRPr="00E27D23" w:rsidRDefault="005B493C" w:rsidP="009D4432">
            <w:pPr>
              <w:pStyle w:val="TAC"/>
            </w:pPr>
            <w:r w:rsidRPr="00E27D23">
              <w:t>16.4.0</w:t>
            </w:r>
          </w:p>
        </w:tc>
      </w:tr>
      <w:tr w:rsidR="00D13E6E" w:rsidRPr="00E27D23" w14:paraId="5054DE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8E3145"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051380"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CA11A7" w14:textId="77777777" w:rsidR="005B493C" w:rsidRPr="00E27D23" w:rsidRDefault="005B493C" w:rsidP="009D4432">
            <w:pPr>
              <w:pStyle w:val="TAC"/>
            </w:pPr>
            <w:r w:rsidRPr="00E27D23">
              <w:t>R5-2026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14330C" w14:textId="77777777" w:rsidR="005B493C" w:rsidRPr="00E27D23" w:rsidRDefault="005B493C" w:rsidP="009D4432">
            <w:pPr>
              <w:pStyle w:val="TAC"/>
            </w:pPr>
            <w:r w:rsidRPr="00E27D23">
              <w:t>14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F7251C"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575D2B"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9E04BA" w14:textId="77777777" w:rsidR="005B493C" w:rsidRPr="00E27D23" w:rsidRDefault="005B493C" w:rsidP="009D4432">
            <w:pPr>
              <w:pStyle w:val="TAL"/>
            </w:pPr>
            <w:r w:rsidRPr="00E27D23">
              <w:t>Correction to NR TC 8.1.1.2.1-T300 expi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281FB2" w14:textId="77777777" w:rsidR="005B493C" w:rsidRPr="00E27D23" w:rsidRDefault="005B493C" w:rsidP="009D4432">
            <w:pPr>
              <w:pStyle w:val="TAC"/>
            </w:pPr>
            <w:r w:rsidRPr="00E27D23">
              <w:t>16.4.0</w:t>
            </w:r>
          </w:p>
        </w:tc>
      </w:tr>
      <w:tr w:rsidR="00D13E6E" w:rsidRPr="00E27D23" w14:paraId="79DC0C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E80752"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6DD18B"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0CABE4" w14:textId="77777777" w:rsidR="005B493C" w:rsidRPr="00E27D23" w:rsidRDefault="005B493C" w:rsidP="009D4432">
            <w:pPr>
              <w:pStyle w:val="TAC"/>
            </w:pPr>
            <w:r w:rsidRPr="00E27D23">
              <w:t>R5-2026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2B4756" w14:textId="77777777" w:rsidR="005B493C" w:rsidRPr="00E27D23" w:rsidRDefault="005B493C" w:rsidP="009D4432">
            <w:pPr>
              <w:pStyle w:val="TAC"/>
            </w:pPr>
            <w:r w:rsidRPr="00E27D23">
              <w:t>14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5C6B3B"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8AB118"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B8A676" w14:textId="77777777" w:rsidR="005B493C" w:rsidRPr="00E27D23" w:rsidRDefault="005B493C" w:rsidP="009D4432">
            <w:pPr>
              <w:pStyle w:val="TAL"/>
            </w:pPr>
            <w:r w:rsidRPr="00E27D23">
              <w:t>Correction to NR TC 8.1.1.3.2-Redirection from NR to E-UTR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D6ADF2" w14:textId="77777777" w:rsidR="005B493C" w:rsidRPr="00E27D23" w:rsidRDefault="005B493C" w:rsidP="009D4432">
            <w:pPr>
              <w:pStyle w:val="TAC"/>
            </w:pPr>
            <w:r w:rsidRPr="00E27D23">
              <w:t>16.4.0</w:t>
            </w:r>
          </w:p>
        </w:tc>
      </w:tr>
      <w:tr w:rsidR="00D13E6E" w:rsidRPr="00E27D23" w14:paraId="2C4CC2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E335C4"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926343"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F6F0FC" w14:textId="77777777" w:rsidR="005B493C" w:rsidRPr="00E27D23" w:rsidRDefault="005B493C" w:rsidP="009D4432">
            <w:pPr>
              <w:pStyle w:val="TAC"/>
            </w:pPr>
            <w:r w:rsidRPr="00E27D23">
              <w:t>R5-2026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87BFE7" w14:textId="77777777" w:rsidR="005B493C" w:rsidRPr="00E27D23" w:rsidRDefault="005B493C" w:rsidP="009D4432">
            <w:pPr>
              <w:pStyle w:val="TAC"/>
            </w:pPr>
            <w:r w:rsidRPr="00E27D23">
              <w:t>14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D9B7EB"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717248"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3A3209" w14:textId="77777777" w:rsidR="005B493C" w:rsidRPr="00E27D23" w:rsidRDefault="005B493C" w:rsidP="009D4432">
            <w:pPr>
              <w:pStyle w:val="TAL"/>
            </w:pPr>
            <w:r w:rsidRPr="00E27D23">
              <w:t>Correction to test case 8.1.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9E631A" w14:textId="77777777" w:rsidR="005B493C" w:rsidRPr="00E27D23" w:rsidRDefault="005B493C" w:rsidP="009D4432">
            <w:pPr>
              <w:pStyle w:val="TAC"/>
            </w:pPr>
            <w:r w:rsidRPr="00E27D23">
              <w:t>16.4.0</w:t>
            </w:r>
          </w:p>
        </w:tc>
      </w:tr>
      <w:tr w:rsidR="00D13E6E" w:rsidRPr="00E27D23" w14:paraId="7DA4DF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7CE6B1D"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EFFD5E"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D7E413" w14:textId="77777777" w:rsidR="005B493C" w:rsidRPr="00E27D23" w:rsidRDefault="005B493C" w:rsidP="009D4432">
            <w:pPr>
              <w:pStyle w:val="TAC"/>
            </w:pPr>
            <w:r w:rsidRPr="00E27D23">
              <w:t>R5-2026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55A072" w14:textId="77777777" w:rsidR="005B493C" w:rsidRPr="00E27D23" w:rsidRDefault="005B493C" w:rsidP="009D4432">
            <w:pPr>
              <w:pStyle w:val="TAC"/>
            </w:pPr>
            <w:r w:rsidRPr="00E27D23">
              <w:t>14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F8EC56"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8F7E8E"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F6C2DC" w14:textId="77777777" w:rsidR="005B493C" w:rsidRPr="00E27D23" w:rsidRDefault="005B493C" w:rsidP="009D4432">
            <w:pPr>
              <w:pStyle w:val="TAL"/>
            </w:pPr>
            <w:r w:rsidRPr="00E27D23">
              <w:t>Correction to test case 8.1.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9E5162" w14:textId="77777777" w:rsidR="005B493C" w:rsidRPr="00E27D23" w:rsidRDefault="005B493C" w:rsidP="009D4432">
            <w:pPr>
              <w:pStyle w:val="TAC"/>
            </w:pPr>
            <w:r w:rsidRPr="00E27D23">
              <w:t>16.4.0</w:t>
            </w:r>
          </w:p>
        </w:tc>
      </w:tr>
      <w:tr w:rsidR="00D13E6E" w:rsidRPr="00E27D23" w14:paraId="414D8A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2B05C8"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898D9E"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0AB693" w14:textId="77777777" w:rsidR="005B493C" w:rsidRPr="00E27D23" w:rsidRDefault="005B493C" w:rsidP="009D4432">
            <w:pPr>
              <w:pStyle w:val="TAC"/>
            </w:pPr>
            <w:r w:rsidRPr="00E27D23">
              <w:t>R5-2026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0AE683" w14:textId="77777777" w:rsidR="005B493C" w:rsidRPr="00E27D23" w:rsidRDefault="005B493C" w:rsidP="009D4432">
            <w:pPr>
              <w:pStyle w:val="TAC"/>
            </w:pPr>
            <w:r w:rsidRPr="00E27D23">
              <w:t>14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3A29E0"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53AA2"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8744E6" w14:textId="77777777" w:rsidR="005B493C" w:rsidRPr="00E27D23" w:rsidRDefault="005B493C" w:rsidP="009D4432">
            <w:pPr>
              <w:pStyle w:val="TAL"/>
            </w:pPr>
            <w:r w:rsidRPr="00E27D23">
              <w:t>Correction to test case 8.1.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6B028C" w14:textId="77777777" w:rsidR="005B493C" w:rsidRPr="00E27D23" w:rsidRDefault="005B493C" w:rsidP="009D4432">
            <w:pPr>
              <w:pStyle w:val="TAC"/>
            </w:pPr>
            <w:r w:rsidRPr="00E27D23">
              <w:t>16.4.0</w:t>
            </w:r>
          </w:p>
        </w:tc>
      </w:tr>
      <w:tr w:rsidR="00D13E6E" w:rsidRPr="00E27D23" w14:paraId="5D0309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BEA254"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6656DE"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1F6121" w14:textId="77777777" w:rsidR="005B493C" w:rsidRPr="00E27D23" w:rsidRDefault="005B493C" w:rsidP="009D4432">
            <w:pPr>
              <w:pStyle w:val="TAC"/>
            </w:pPr>
            <w:r w:rsidRPr="00E27D23">
              <w:t>R5-2026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DE3111" w14:textId="77777777" w:rsidR="005B493C" w:rsidRPr="00E27D23" w:rsidRDefault="005B493C" w:rsidP="009D4432">
            <w:pPr>
              <w:pStyle w:val="TAC"/>
            </w:pPr>
            <w:r w:rsidRPr="00E27D23">
              <w:t>14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0D193E"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E1E9C"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3944A0" w14:textId="77777777" w:rsidR="005B493C" w:rsidRPr="00E27D23" w:rsidRDefault="005B493C" w:rsidP="009D4432">
            <w:pPr>
              <w:pStyle w:val="TAL"/>
            </w:pPr>
            <w:r w:rsidRPr="00E27D23">
              <w:t>Correction to test 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0A9501" w14:textId="77777777" w:rsidR="005B493C" w:rsidRPr="00E27D23" w:rsidRDefault="005B493C" w:rsidP="009D4432">
            <w:pPr>
              <w:pStyle w:val="TAC"/>
            </w:pPr>
            <w:r w:rsidRPr="00E27D23">
              <w:t>16.4.0</w:t>
            </w:r>
          </w:p>
        </w:tc>
      </w:tr>
      <w:tr w:rsidR="00D13E6E" w:rsidRPr="00E27D23" w14:paraId="14F946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9FA1C8"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0E5EB4"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54128E" w14:textId="77777777" w:rsidR="005B493C" w:rsidRPr="00E27D23" w:rsidRDefault="005B493C" w:rsidP="009D4432">
            <w:pPr>
              <w:pStyle w:val="TAC"/>
            </w:pPr>
            <w:r w:rsidRPr="00E27D23">
              <w:t>R5-2026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58B277" w14:textId="77777777" w:rsidR="005B493C" w:rsidRPr="00E27D23" w:rsidRDefault="005B493C" w:rsidP="009D4432">
            <w:pPr>
              <w:pStyle w:val="TAC"/>
            </w:pPr>
            <w:r w:rsidRPr="00E27D23">
              <w:t>14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C37A1E"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30802D"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B22FCA" w14:textId="77777777" w:rsidR="005B493C" w:rsidRPr="00E27D23" w:rsidRDefault="005B493C" w:rsidP="009D4432">
            <w:pPr>
              <w:pStyle w:val="TAL"/>
            </w:pPr>
            <w:r w:rsidRPr="00E27D23">
              <w:t>Correction to test case 8.1.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E0325F" w14:textId="77777777" w:rsidR="005B493C" w:rsidRPr="00E27D23" w:rsidRDefault="005B493C" w:rsidP="009D4432">
            <w:pPr>
              <w:pStyle w:val="TAC"/>
            </w:pPr>
            <w:r w:rsidRPr="00E27D23">
              <w:t>16.4.0</w:t>
            </w:r>
          </w:p>
        </w:tc>
      </w:tr>
      <w:tr w:rsidR="00D13E6E" w:rsidRPr="00E27D23" w14:paraId="4482B1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03E469"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5E5F1E"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73ECF9" w14:textId="77777777" w:rsidR="005B493C" w:rsidRPr="00E27D23" w:rsidRDefault="005B493C" w:rsidP="009D4432">
            <w:pPr>
              <w:pStyle w:val="TAC"/>
            </w:pPr>
            <w:r w:rsidRPr="00E27D23">
              <w:t>R5-2026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56D597" w14:textId="77777777" w:rsidR="005B493C" w:rsidRPr="00E27D23" w:rsidRDefault="005B493C" w:rsidP="009D4432">
            <w:pPr>
              <w:pStyle w:val="TAC"/>
            </w:pPr>
            <w:r w:rsidRPr="00E27D23">
              <w:t>14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4CC01F"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733CED"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F53DDF" w14:textId="77777777" w:rsidR="005B493C" w:rsidRPr="00E27D23" w:rsidRDefault="005B493C" w:rsidP="009D4432">
            <w:pPr>
              <w:pStyle w:val="TAL"/>
            </w:pPr>
            <w:r w:rsidRPr="00E27D23">
              <w:t>Correction to test case 8.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534B76" w14:textId="77777777" w:rsidR="005B493C" w:rsidRPr="00E27D23" w:rsidRDefault="005B493C" w:rsidP="009D4432">
            <w:pPr>
              <w:pStyle w:val="TAC"/>
            </w:pPr>
            <w:r w:rsidRPr="00E27D23">
              <w:t>16.4.0</w:t>
            </w:r>
          </w:p>
        </w:tc>
      </w:tr>
      <w:tr w:rsidR="00D13E6E" w:rsidRPr="00E27D23" w14:paraId="6C80B16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D5E339"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7AE3C9"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818D4F" w14:textId="77777777" w:rsidR="005B493C" w:rsidRPr="00E27D23" w:rsidRDefault="005B493C" w:rsidP="009D4432">
            <w:pPr>
              <w:pStyle w:val="TAC"/>
            </w:pPr>
            <w:r w:rsidRPr="00E27D23">
              <w:t>R5-2026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16C9C5" w14:textId="77777777" w:rsidR="005B493C" w:rsidRPr="00E27D23" w:rsidRDefault="005B493C" w:rsidP="009D4432">
            <w:pPr>
              <w:pStyle w:val="TAC"/>
            </w:pPr>
            <w:r w:rsidRPr="00E27D23">
              <w:t>15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475BA4"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936A95"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6CC553" w14:textId="77777777" w:rsidR="005B493C" w:rsidRPr="00E27D23" w:rsidRDefault="005B493C" w:rsidP="009D4432">
            <w:pPr>
              <w:pStyle w:val="TAL"/>
            </w:pPr>
            <w:r w:rsidRPr="00E27D23">
              <w:t>Corrections to NR5G RRC TC 8.2.2.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DAC9E9" w14:textId="77777777" w:rsidR="005B493C" w:rsidRPr="00E27D23" w:rsidRDefault="005B493C" w:rsidP="009D4432">
            <w:pPr>
              <w:pStyle w:val="TAC"/>
            </w:pPr>
            <w:r w:rsidRPr="00E27D23">
              <w:t>16.4.0</w:t>
            </w:r>
          </w:p>
        </w:tc>
      </w:tr>
      <w:tr w:rsidR="00D13E6E" w:rsidRPr="00E27D23" w14:paraId="566A9E8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23B53C"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EC8469"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A059CE" w14:textId="77777777" w:rsidR="005B493C" w:rsidRPr="00E27D23" w:rsidRDefault="005B493C" w:rsidP="009D4432">
            <w:pPr>
              <w:pStyle w:val="TAC"/>
            </w:pPr>
            <w:r w:rsidRPr="00E27D23">
              <w:t>R5-2026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A20D60" w14:textId="77777777" w:rsidR="005B493C" w:rsidRPr="00E27D23" w:rsidRDefault="005B493C" w:rsidP="009D4432">
            <w:pPr>
              <w:pStyle w:val="TAC"/>
            </w:pPr>
            <w:r w:rsidRPr="00E27D23">
              <w:t>15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E7F80A"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35B25"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6C672B" w14:textId="77777777" w:rsidR="005B493C" w:rsidRPr="00E27D23" w:rsidRDefault="005B493C" w:rsidP="009D4432">
            <w:pPr>
              <w:pStyle w:val="TAL"/>
            </w:pPr>
            <w:r w:rsidRPr="00E27D23">
              <w:t>Update RRC TC 8.1.2.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BEB676" w14:textId="77777777" w:rsidR="005B493C" w:rsidRPr="00E27D23" w:rsidRDefault="005B493C" w:rsidP="009D4432">
            <w:pPr>
              <w:pStyle w:val="TAC"/>
            </w:pPr>
            <w:r w:rsidRPr="00E27D23">
              <w:t>16.4.0</w:t>
            </w:r>
          </w:p>
        </w:tc>
      </w:tr>
      <w:tr w:rsidR="00D13E6E" w:rsidRPr="00E27D23" w14:paraId="706A736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50ED85"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B4FBE7"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30BF08" w14:textId="77777777" w:rsidR="005B493C" w:rsidRPr="00E27D23" w:rsidRDefault="005B493C" w:rsidP="009D4432">
            <w:pPr>
              <w:pStyle w:val="TAC"/>
            </w:pPr>
            <w:r w:rsidRPr="00E27D23">
              <w:t>R5-2026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1D883F" w14:textId="77777777" w:rsidR="005B493C" w:rsidRPr="00E27D23" w:rsidRDefault="005B493C" w:rsidP="009D4432">
            <w:pPr>
              <w:pStyle w:val="TAC"/>
            </w:pPr>
            <w:r w:rsidRPr="00E27D23">
              <w:t>15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00B9C5"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E38F29"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F7F482" w14:textId="77777777" w:rsidR="005B493C" w:rsidRPr="00E27D23" w:rsidRDefault="005B493C" w:rsidP="009D4432">
            <w:pPr>
              <w:pStyle w:val="TAL"/>
            </w:pPr>
            <w:r w:rsidRPr="00E27D23">
              <w:t>Corrections to EN-DC RRC TC 8.2.2.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6BE62F" w14:textId="77777777" w:rsidR="005B493C" w:rsidRPr="00E27D23" w:rsidRDefault="005B493C" w:rsidP="009D4432">
            <w:pPr>
              <w:pStyle w:val="TAC"/>
            </w:pPr>
            <w:r w:rsidRPr="00E27D23">
              <w:t>16.4.0</w:t>
            </w:r>
          </w:p>
        </w:tc>
      </w:tr>
      <w:tr w:rsidR="00D13E6E" w:rsidRPr="00E27D23" w14:paraId="38D5EB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DB6BC6"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C26DEA"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FF5B75" w14:textId="77777777" w:rsidR="005B493C" w:rsidRPr="00E27D23" w:rsidRDefault="005B493C" w:rsidP="009D4432">
            <w:pPr>
              <w:pStyle w:val="TAC"/>
            </w:pPr>
            <w:r w:rsidRPr="00E27D23">
              <w:t>R5-2026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649337" w14:textId="77777777" w:rsidR="005B493C" w:rsidRPr="00E27D23" w:rsidRDefault="005B493C" w:rsidP="009D4432">
            <w:pPr>
              <w:pStyle w:val="TAC"/>
            </w:pPr>
            <w:r w:rsidRPr="00E27D23">
              <w:t>14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706B31"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CCF1D8"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66CA66" w14:textId="77777777" w:rsidR="005B493C" w:rsidRPr="00E27D23" w:rsidRDefault="005B493C" w:rsidP="009D4432">
            <w:pPr>
              <w:pStyle w:val="TAL"/>
            </w:pPr>
            <w:r w:rsidRPr="00E27D23">
              <w:t>Correction to NR TC 8.1.3.1.11-Two RSRQ event A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6FB093" w14:textId="77777777" w:rsidR="005B493C" w:rsidRPr="00E27D23" w:rsidRDefault="005B493C" w:rsidP="009D4432">
            <w:pPr>
              <w:pStyle w:val="TAC"/>
            </w:pPr>
            <w:r w:rsidRPr="00E27D23">
              <w:t>16.4.0</w:t>
            </w:r>
          </w:p>
        </w:tc>
      </w:tr>
      <w:tr w:rsidR="00D13E6E" w:rsidRPr="00E27D23" w14:paraId="3DC7B39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BCDBAD"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443611"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DB092F" w14:textId="77777777" w:rsidR="005B493C" w:rsidRPr="00E27D23" w:rsidRDefault="005B493C" w:rsidP="009D4432">
            <w:pPr>
              <w:pStyle w:val="TAC"/>
            </w:pPr>
            <w:r w:rsidRPr="00E27D23">
              <w:t>R5-2026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FC4D34" w14:textId="77777777" w:rsidR="005B493C" w:rsidRPr="00E27D23" w:rsidRDefault="005B493C" w:rsidP="009D4432">
            <w:pPr>
              <w:pStyle w:val="TAC"/>
            </w:pPr>
            <w:r w:rsidRPr="00E27D23">
              <w:t>14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2AAAC5"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E60A1B"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1E6CAD" w14:textId="77777777" w:rsidR="005B493C" w:rsidRPr="00E27D23" w:rsidRDefault="005B493C" w:rsidP="009D4432">
            <w:pPr>
              <w:pStyle w:val="TAL"/>
            </w:pPr>
            <w:r w:rsidRPr="00E27D23">
              <w:t>Correction to NR TC 8.1.3.1.16-Intra NR measurements with Whitelis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3BEB89" w14:textId="77777777" w:rsidR="005B493C" w:rsidRPr="00E27D23" w:rsidRDefault="005B493C" w:rsidP="009D4432">
            <w:pPr>
              <w:pStyle w:val="TAC"/>
            </w:pPr>
            <w:r w:rsidRPr="00E27D23">
              <w:t>16.4.0</w:t>
            </w:r>
          </w:p>
        </w:tc>
      </w:tr>
      <w:tr w:rsidR="00D13E6E" w:rsidRPr="00E27D23" w14:paraId="15402DB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40C8D9"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65FA63"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435B5D" w14:textId="77777777" w:rsidR="005B493C" w:rsidRPr="00E27D23" w:rsidRDefault="005B493C" w:rsidP="009D4432">
            <w:pPr>
              <w:pStyle w:val="TAC"/>
            </w:pPr>
            <w:r w:rsidRPr="00E27D23">
              <w:t>R5-2026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14EFD9" w14:textId="77777777" w:rsidR="005B493C" w:rsidRPr="00E27D23" w:rsidRDefault="005B493C" w:rsidP="009D4432">
            <w:pPr>
              <w:pStyle w:val="TAC"/>
            </w:pPr>
            <w:r w:rsidRPr="00E27D23">
              <w:t>14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425BC9"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C7DC8D"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64DF58" w14:textId="77777777" w:rsidR="005B493C" w:rsidRPr="00E27D23" w:rsidRDefault="005B493C" w:rsidP="009D4432">
            <w:pPr>
              <w:pStyle w:val="TAL"/>
            </w:pPr>
            <w:r w:rsidRPr="00E27D23">
              <w:t>Correction to NR TC 8.1.3.2.3-RSRQ event B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D90FCF" w14:textId="77777777" w:rsidR="005B493C" w:rsidRPr="00E27D23" w:rsidRDefault="005B493C" w:rsidP="009D4432">
            <w:pPr>
              <w:pStyle w:val="TAC"/>
            </w:pPr>
            <w:r w:rsidRPr="00E27D23">
              <w:t>16.4.0</w:t>
            </w:r>
          </w:p>
        </w:tc>
      </w:tr>
      <w:tr w:rsidR="00D13E6E" w:rsidRPr="00E27D23" w14:paraId="1E9730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25FA07"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F5BBC0"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30B374" w14:textId="77777777" w:rsidR="005B493C" w:rsidRPr="00E27D23" w:rsidRDefault="005B493C" w:rsidP="009D4432">
            <w:pPr>
              <w:pStyle w:val="TAC"/>
            </w:pPr>
            <w:r w:rsidRPr="00E27D23">
              <w:t>R5-2026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6148FA" w14:textId="77777777" w:rsidR="005B493C" w:rsidRPr="00E27D23" w:rsidRDefault="005B493C" w:rsidP="009D4432">
            <w:pPr>
              <w:pStyle w:val="TAC"/>
            </w:pPr>
            <w:r w:rsidRPr="00E27D23">
              <w:t>14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395E82"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EB8A34"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21C9BA" w14:textId="77777777" w:rsidR="005B493C" w:rsidRPr="00E27D23" w:rsidRDefault="005B493C" w:rsidP="009D4432">
            <w:pPr>
              <w:pStyle w:val="TAL"/>
            </w:pPr>
            <w:r w:rsidRPr="00E27D23">
              <w:t>Correction to NR TC 8.1.3.3.1-NR CGI</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44C06F" w14:textId="77777777" w:rsidR="005B493C" w:rsidRPr="00E27D23" w:rsidRDefault="005B493C" w:rsidP="009D4432">
            <w:pPr>
              <w:pStyle w:val="TAC"/>
            </w:pPr>
            <w:r w:rsidRPr="00E27D23">
              <w:t>16.4.0</w:t>
            </w:r>
          </w:p>
        </w:tc>
      </w:tr>
      <w:tr w:rsidR="00D13E6E" w:rsidRPr="00E27D23" w14:paraId="5755721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25BD5D"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DE7121"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A6B863" w14:textId="77777777" w:rsidR="005B493C" w:rsidRPr="00E27D23" w:rsidRDefault="005B493C" w:rsidP="009D4432">
            <w:pPr>
              <w:pStyle w:val="TAC"/>
            </w:pPr>
            <w:r w:rsidRPr="00E27D23">
              <w:t>R5-2026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FC66AF" w14:textId="77777777" w:rsidR="005B493C" w:rsidRPr="00E27D23" w:rsidRDefault="005B493C" w:rsidP="009D4432">
            <w:pPr>
              <w:pStyle w:val="TAC"/>
            </w:pPr>
            <w:r w:rsidRPr="00E27D23">
              <w:t>14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FC34AC"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7D6FF1"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3C5901" w14:textId="77777777" w:rsidR="005B493C" w:rsidRPr="00E27D23" w:rsidRDefault="005B493C" w:rsidP="009D4432">
            <w:pPr>
              <w:pStyle w:val="TAL"/>
            </w:pPr>
            <w:r w:rsidRPr="00E27D23">
              <w:t>Correction to NR TC 8.1.3.3.2-LTE CGI</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2F36C8" w14:textId="77777777" w:rsidR="005B493C" w:rsidRPr="00E27D23" w:rsidRDefault="005B493C" w:rsidP="009D4432">
            <w:pPr>
              <w:pStyle w:val="TAC"/>
            </w:pPr>
            <w:r w:rsidRPr="00E27D23">
              <w:t>16.4.0</w:t>
            </w:r>
          </w:p>
        </w:tc>
      </w:tr>
      <w:tr w:rsidR="00D13E6E" w:rsidRPr="00E27D23" w14:paraId="3866DB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05FE1A"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F1CB96"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1C36C5" w14:textId="77777777" w:rsidR="005B493C" w:rsidRPr="00E27D23" w:rsidRDefault="005B493C" w:rsidP="009D4432">
            <w:pPr>
              <w:pStyle w:val="TAC"/>
            </w:pPr>
            <w:r w:rsidRPr="00E27D23">
              <w:t>R5-2026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6E1862" w14:textId="77777777" w:rsidR="005B493C" w:rsidRPr="00E27D23" w:rsidRDefault="005B493C" w:rsidP="009D4432">
            <w:pPr>
              <w:pStyle w:val="TAC"/>
            </w:pPr>
            <w:r w:rsidRPr="00E27D23">
              <w:t>15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AA21F9"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E6140A"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9BA185" w14:textId="77777777" w:rsidR="005B493C" w:rsidRPr="00E27D23" w:rsidRDefault="005B493C" w:rsidP="009D4432">
            <w:pPr>
              <w:pStyle w:val="TAL"/>
            </w:pPr>
            <w:r w:rsidRPr="00E27D23">
              <w:t>Corrections to NR measurement test cases 8.1.3.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9035A4" w14:textId="77777777" w:rsidR="005B493C" w:rsidRPr="00E27D23" w:rsidRDefault="005B493C" w:rsidP="009D4432">
            <w:pPr>
              <w:pStyle w:val="TAC"/>
            </w:pPr>
            <w:r w:rsidRPr="00E27D23">
              <w:t>16.4.0</w:t>
            </w:r>
          </w:p>
        </w:tc>
      </w:tr>
      <w:tr w:rsidR="00D13E6E" w:rsidRPr="00E27D23" w14:paraId="140C8DC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11C1FC"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4BDB48"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2820DD" w14:textId="77777777" w:rsidR="005B493C" w:rsidRPr="00E27D23" w:rsidRDefault="005B493C" w:rsidP="009D4432">
            <w:pPr>
              <w:pStyle w:val="TAC"/>
            </w:pPr>
            <w:r w:rsidRPr="00E27D23">
              <w:t>R5-2026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81919B" w14:textId="77777777" w:rsidR="005B493C" w:rsidRPr="00E27D23" w:rsidRDefault="005B493C" w:rsidP="009D4432">
            <w:pPr>
              <w:pStyle w:val="TAC"/>
            </w:pPr>
            <w:r w:rsidRPr="00E27D23">
              <w:t>15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BBC08D"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6A184"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FEF296" w14:textId="77777777" w:rsidR="005B493C" w:rsidRPr="00E27D23" w:rsidRDefault="005B493C" w:rsidP="009D4432">
            <w:pPr>
              <w:pStyle w:val="TAL"/>
            </w:pPr>
            <w:r w:rsidRPr="00E27D23">
              <w:t>Corrections to NR5G RRC TC 8.1.3.1.15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AD2FB8" w14:textId="77777777" w:rsidR="005B493C" w:rsidRPr="00E27D23" w:rsidRDefault="005B493C" w:rsidP="009D4432">
            <w:pPr>
              <w:pStyle w:val="TAC"/>
            </w:pPr>
            <w:r w:rsidRPr="00E27D23">
              <w:t>16.4.0</w:t>
            </w:r>
          </w:p>
        </w:tc>
      </w:tr>
      <w:tr w:rsidR="00D13E6E" w:rsidRPr="00E27D23" w14:paraId="5E81084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A795EF"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2FC3B8"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745823" w14:textId="77777777" w:rsidR="005B493C" w:rsidRPr="00E27D23" w:rsidRDefault="005B493C" w:rsidP="009D4432">
            <w:pPr>
              <w:pStyle w:val="TAC"/>
            </w:pPr>
            <w:r w:rsidRPr="00E27D23">
              <w:t>R5-2026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661EF1" w14:textId="77777777" w:rsidR="005B493C" w:rsidRPr="00E27D23" w:rsidRDefault="005B493C" w:rsidP="009D4432">
            <w:pPr>
              <w:pStyle w:val="TAC"/>
            </w:pPr>
            <w:r w:rsidRPr="00E27D23">
              <w:t>15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DD06C"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F1CD5F"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60A561" w14:textId="77777777" w:rsidR="005B493C" w:rsidRPr="00E27D23" w:rsidRDefault="005B493C" w:rsidP="009D4432">
            <w:pPr>
              <w:pStyle w:val="TAL"/>
            </w:pPr>
            <w:r w:rsidRPr="00E27D23">
              <w:t>Correction to NR TC 8.1.3.1.15a-Intra NR measurements with Blacklis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B55B6C" w14:textId="77777777" w:rsidR="005B493C" w:rsidRPr="00E27D23" w:rsidRDefault="005B493C" w:rsidP="009D4432">
            <w:pPr>
              <w:pStyle w:val="TAC"/>
            </w:pPr>
            <w:r w:rsidRPr="00E27D23">
              <w:t>16.4.0</w:t>
            </w:r>
          </w:p>
        </w:tc>
      </w:tr>
      <w:tr w:rsidR="00D13E6E" w:rsidRPr="00E27D23" w14:paraId="3D5CB5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726DDDD"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1A33DD"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447131" w14:textId="77777777" w:rsidR="005B493C" w:rsidRPr="00E27D23" w:rsidRDefault="005B493C" w:rsidP="009D4432">
            <w:pPr>
              <w:pStyle w:val="TAC"/>
            </w:pPr>
            <w:r w:rsidRPr="00E27D23">
              <w:t>R5-2026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B7185B" w14:textId="77777777" w:rsidR="005B493C" w:rsidRPr="00E27D23" w:rsidRDefault="005B493C" w:rsidP="009D4432">
            <w:pPr>
              <w:pStyle w:val="TAC"/>
            </w:pPr>
            <w:r w:rsidRPr="00E27D23">
              <w:t>15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2E0D56"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27182"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897D31" w14:textId="77777777" w:rsidR="005B493C" w:rsidRPr="00E27D23" w:rsidRDefault="005B493C" w:rsidP="009D4432">
            <w:pPr>
              <w:pStyle w:val="TAL"/>
            </w:pPr>
            <w:r w:rsidRPr="00E27D23">
              <w:t>Correction to NR TC 8.1.3.2.4-SINR event B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94891B" w14:textId="77777777" w:rsidR="005B493C" w:rsidRPr="00E27D23" w:rsidRDefault="005B493C" w:rsidP="009D4432">
            <w:pPr>
              <w:pStyle w:val="TAC"/>
            </w:pPr>
            <w:r w:rsidRPr="00E27D23">
              <w:t>16.4.0</w:t>
            </w:r>
          </w:p>
        </w:tc>
      </w:tr>
      <w:tr w:rsidR="00D13E6E" w:rsidRPr="00E27D23" w14:paraId="09374BA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AC413A"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4F115A"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59AE3E" w14:textId="77777777" w:rsidR="005B493C" w:rsidRPr="00E27D23" w:rsidRDefault="005B493C" w:rsidP="009D4432">
            <w:pPr>
              <w:pStyle w:val="TAC"/>
            </w:pPr>
            <w:r w:rsidRPr="00E27D23">
              <w:t>R5-2026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7E66CC" w14:textId="77777777" w:rsidR="005B493C" w:rsidRPr="00E27D23" w:rsidRDefault="005B493C" w:rsidP="009D4432">
            <w:pPr>
              <w:pStyle w:val="TAC"/>
            </w:pPr>
            <w:r w:rsidRPr="00E27D23">
              <w:t>14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3A9DFD"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CBD2BF"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60A913" w14:textId="77777777" w:rsidR="005B493C" w:rsidRPr="00E27D23" w:rsidRDefault="005B493C" w:rsidP="009D4432">
            <w:pPr>
              <w:pStyle w:val="TAL"/>
            </w:pPr>
            <w:r w:rsidRPr="00E27D23">
              <w:t>Correction to NR TC 8.1.4.2.2.1-L2N handov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4326E0" w14:textId="77777777" w:rsidR="005B493C" w:rsidRPr="00E27D23" w:rsidRDefault="005B493C" w:rsidP="009D4432">
            <w:pPr>
              <w:pStyle w:val="TAC"/>
            </w:pPr>
            <w:r w:rsidRPr="00E27D23">
              <w:t>16.4.0</w:t>
            </w:r>
          </w:p>
        </w:tc>
      </w:tr>
      <w:tr w:rsidR="00D13E6E" w:rsidRPr="00E27D23" w14:paraId="307FFE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5DE4EA"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23B509"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E4CD71" w14:textId="77777777" w:rsidR="005B493C" w:rsidRPr="00E27D23" w:rsidRDefault="005B493C" w:rsidP="009D4432">
            <w:pPr>
              <w:pStyle w:val="TAC"/>
            </w:pPr>
            <w:r w:rsidRPr="00E27D23">
              <w:t>R5-2026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AA6A94" w14:textId="77777777" w:rsidR="005B493C" w:rsidRPr="00E27D23" w:rsidRDefault="005B493C" w:rsidP="009D4432">
            <w:pPr>
              <w:pStyle w:val="TAC"/>
            </w:pPr>
            <w:r w:rsidRPr="00E27D23">
              <w:t>14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C7736D"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A3F744"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5196F1" w14:textId="77777777" w:rsidR="005B493C" w:rsidRPr="00E27D23" w:rsidRDefault="005B493C" w:rsidP="009D4432">
            <w:pPr>
              <w:pStyle w:val="TAL"/>
            </w:pPr>
            <w:r w:rsidRPr="00E27D23">
              <w:t>Correction to NR5GC IRAT test case 8.1.4.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18479C" w14:textId="77777777" w:rsidR="005B493C" w:rsidRPr="00E27D23" w:rsidRDefault="005B493C" w:rsidP="009D4432">
            <w:pPr>
              <w:pStyle w:val="TAC"/>
            </w:pPr>
            <w:r w:rsidRPr="00E27D23">
              <w:t>16.4.0</w:t>
            </w:r>
          </w:p>
        </w:tc>
      </w:tr>
      <w:tr w:rsidR="00D13E6E" w:rsidRPr="00E27D23" w14:paraId="6B5E666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40D132"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A63AAB"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255AE2" w14:textId="77777777" w:rsidR="005B493C" w:rsidRPr="00E27D23" w:rsidRDefault="005B493C" w:rsidP="009D4432">
            <w:pPr>
              <w:pStyle w:val="TAC"/>
            </w:pPr>
            <w:r w:rsidRPr="00E27D23">
              <w:t>R5-2026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1C62BF" w14:textId="77777777" w:rsidR="005B493C" w:rsidRPr="00E27D23" w:rsidRDefault="005B493C" w:rsidP="009D4432">
            <w:pPr>
              <w:pStyle w:val="TAC"/>
            </w:pPr>
            <w:r w:rsidRPr="00E27D23">
              <w:t>15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0520A4"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C1F298"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8481D8" w14:textId="77777777" w:rsidR="005B493C" w:rsidRPr="00E27D23" w:rsidRDefault="005B493C" w:rsidP="009D4432">
            <w:pPr>
              <w:pStyle w:val="TAL"/>
            </w:pPr>
            <w:r w:rsidRPr="00E27D23">
              <w:t xml:space="preserve">Correction to NR RRC test case 8.1.4.1.2 to </w:t>
            </w:r>
            <w:r w:rsidR="00580AAB" w:rsidRPr="00E27D23">
              <w:t>update</w:t>
            </w:r>
            <w:r w:rsidRPr="00E27D23">
              <w:t xml:space="preserve"> the securit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761708" w14:textId="77777777" w:rsidR="005B493C" w:rsidRPr="00E27D23" w:rsidRDefault="005B493C" w:rsidP="009D4432">
            <w:pPr>
              <w:pStyle w:val="TAC"/>
            </w:pPr>
            <w:r w:rsidRPr="00E27D23">
              <w:t>16.4.0</w:t>
            </w:r>
          </w:p>
        </w:tc>
      </w:tr>
      <w:tr w:rsidR="00D13E6E" w:rsidRPr="00E27D23" w14:paraId="7571DB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8B1E64"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1992CF"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21D6AE" w14:textId="77777777" w:rsidR="005B493C" w:rsidRPr="00E27D23" w:rsidRDefault="005B493C" w:rsidP="009D4432">
            <w:pPr>
              <w:pStyle w:val="TAC"/>
            </w:pPr>
            <w:r w:rsidRPr="00E27D23">
              <w:t>R5-2026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35B5FE" w14:textId="77777777" w:rsidR="005B493C" w:rsidRPr="00E27D23" w:rsidRDefault="005B493C" w:rsidP="009D4432">
            <w:pPr>
              <w:pStyle w:val="TAC"/>
            </w:pPr>
            <w:r w:rsidRPr="00E27D23">
              <w:t>14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939098"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1EB6FD"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5EE259" w14:textId="77777777" w:rsidR="005B493C" w:rsidRPr="00E27D23" w:rsidRDefault="005B493C" w:rsidP="009D4432">
            <w:pPr>
              <w:pStyle w:val="TAL"/>
            </w:pPr>
            <w:r w:rsidRPr="00E27D23">
              <w:t>Addition of NR TC 8.1.5.7.1-MCG RLC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E5364" w14:textId="77777777" w:rsidR="005B493C" w:rsidRPr="00E27D23" w:rsidRDefault="005B493C" w:rsidP="009D4432">
            <w:pPr>
              <w:pStyle w:val="TAC"/>
            </w:pPr>
            <w:r w:rsidRPr="00E27D23">
              <w:t>16.4.0</w:t>
            </w:r>
          </w:p>
        </w:tc>
      </w:tr>
      <w:tr w:rsidR="00D13E6E" w:rsidRPr="00E27D23" w14:paraId="10433E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C0825F9"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A59766"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AE0B02" w14:textId="77777777" w:rsidR="005B493C" w:rsidRPr="00E27D23" w:rsidRDefault="005B493C" w:rsidP="009D4432">
            <w:pPr>
              <w:pStyle w:val="TAC"/>
            </w:pPr>
            <w:r w:rsidRPr="00E27D23">
              <w:t>R5-2026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E9153C" w14:textId="77777777" w:rsidR="005B493C" w:rsidRPr="00E27D23" w:rsidRDefault="005B493C" w:rsidP="009D4432">
            <w:pPr>
              <w:pStyle w:val="TAC"/>
            </w:pPr>
            <w:r w:rsidRPr="00E27D23">
              <w:t>15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E0598B"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D7EC8F"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9AF33A" w14:textId="77777777" w:rsidR="005B493C" w:rsidRPr="00E27D23" w:rsidRDefault="005B493C" w:rsidP="009D4432">
            <w:pPr>
              <w:pStyle w:val="TAL"/>
            </w:pPr>
            <w:r w:rsidRPr="00E27D23">
              <w:t>Updates on RRC others TC 8.1.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71EAA3" w14:textId="77777777" w:rsidR="005B493C" w:rsidRPr="00E27D23" w:rsidRDefault="005B493C" w:rsidP="009D4432">
            <w:pPr>
              <w:pStyle w:val="TAC"/>
            </w:pPr>
            <w:r w:rsidRPr="00E27D23">
              <w:t>16.4.0</w:t>
            </w:r>
          </w:p>
        </w:tc>
      </w:tr>
      <w:tr w:rsidR="00D13E6E" w:rsidRPr="00E27D23" w14:paraId="1C44CAB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C6E1BB"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CEC011"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AB0CD7" w14:textId="77777777" w:rsidR="005B493C" w:rsidRPr="00E27D23" w:rsidRDefault="005B493C" w:rsidP="009D4432">
            <w:pPr>
              <w:pStyle w:val="TAC"/>
            </w:pPr>
            <w:r w:rsidRPr="00E27D23">
              <w:t>R5-2026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186494" w14:textId="77777777" w:rsidR="005B493C" w:rsidRPr="00E27D23" w:rsidRDefault="005B493C" w:rsidP="009D4432">
            <w:pPr>
              <w:pStyle w:val="TAC"/>
            </w:pPr>
            <w:r w:rsidRPr="00E27D23">
              <w:t>15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D75EC1"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5AD58D"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BF47FC" w14:textId="77777777" w:rsidR="005B493C" w:rsidRPr="00E27D23" w:rsidRDefault="005B493C" w:rsidP="009D4432">
            <w:pPr>
              <w:pStyle w:val="TAL"/>
            </w:pPr>
            <w:r w:rsidRPr="00E27D23">
              <w:t>Corrections to NR5G RRC TC 8.1.5.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394624" w14:textId="77777777" w:rsidR="005B493C" w:rsidRPr="00E27D23" w:rsidRDefault="005B493C" w:rsidP="009D4432">
            <w:pPr>
              <w:pStyle w:val="TAC"/>
            </w:pPr>
            <w:r w:rsidRPr="00E27D23">
              <w:t>16.4.0</w:t>
            </w:r>
          </w:p>
        </w:tc>
      </w:tr>
      <w:tr w:rsidR="00D13E6E" w:rsidRPr="00E27D23" w14:paraId="736330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229193"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3770DF"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F1E4E4" w14:textId="77777777" w:rsidR="005B493C" w:rsidRPr="00E27D23" w:rsidRDefault="005B493C" w:rsidP="009D4432">
            <w:pPr>
              <w:pStyle w:val="TAC"/>
            </w:pPr>
            <w:r w:rsidRPr="00E27D23">
              <w:t>R5-2026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E6DC6A" w14:textId="77777777" w:rsidR="005B493C" w:rsidRPr="00E27D23" w:rsidRDefault="005B493C" w:rsidP="009D4432">
            <w:pPr>
              <w:pStyle w:val="TAC"/>
            </w:pPr>
            <w:r w:rsidRPr="00E27D23">
              <w:t>14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A2A354"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6098AC"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CDB915" w14:textId="77777777" w:rsidR="005B493C" w:rsidRPr="00E27D23" w:rsidRDefault="005B493C" w:rsidP="009D4432">
            <w:pPr>
              <w:pStyle w:val="TAL"/>
            </w:pPr>
            <w:r w:rsidRPr="00E27D23">
              <w:t>Correction to 8.2.2.8.1 not to check reception of RRCReconfigurationComplete if RRCReconfiguration is not s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420FC1" w14:textId="77777777" w:rsidR="005B493C" w:rsidRPr="00E27D23" w:rsidRDefault="005B493C" w:rsidP="009D4432">
            <w:pPr>
              <w:pStyle w:val="TAC"/>
            </w:pPr>
            <w:r w:rsidRPr="00E27D23">
              <w:t>16.4.0</w:t>
            </w:r>
          </w:p>
        </w:tc>
      </w:tr>
      <w:tr w:rsidR="00D13E6E" w:rsidRPr="00E27D23" w14:paraId="2BA007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4DA8AB"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4C7EAA"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A411BC" w14:textId="77777777" w:rsidR="005B493C" w:rsidRPr="00E27D23" w:rsidRDefault="005B493C" w:rsidP="009D4432">
            <w:pPr>
              <w:pStyle w:val="TAC"/>
            </w:pPr>
            <w:r w:rsidRPr="00E27D23">
              <w:t>R5-2026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4901D5" w14:textId="77777777" w:rsidR="005B493C" w:rsidRPr="00E27D23" w:rsidRDefault="005B493C" w:rsidP="009D4432">
            <w:pPr>
              <w:pStyle w:val="TAC"/>
            </w:pPr>
            <w:r w:rsidRPr="00E27D23">
              <w:t>14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D82C7B"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2F5E4C"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416DDD" w14:textId="77777777" w:rsidR="005B493C" w:rsidRPr="00E27D23" w:rsidRDefault="005B493C" w:rsidP="009D4432">
            <w:pPr>
              <w:pStyle w:val="TAL"/>
            </w:pPr>
            <w:r w:rsidRPr="00E27D23">
              <w:t>Correction to EN-DC RRC test case 8.2.2.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209278" w14:textId="77777777" w:rsidR="005B493C" w:rsidRPr="00E27D23" w:rsidRDefault="005B493C" w:rsidP="009D4432">
            <w:pPr>
              <w:pStyle w:val="TAC"/>
            </w:pPr>
            <w:r w:rsidRPr="00E27D23">
              <w:t>16.4.0</w:t>
            </w:r>
          </w:p>
        </w:tc>
      </w:tr>
      <w:tr w:rsidR="00D13E6E" w:rsidRPr="00E27D23" w14:paraId="135F52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5E9108"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EEB4E1"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9DCE76" w14:textId="77777777" w:rsidR="005B493C" w:rsidRPr="00E27D23" w:rsidRDefault="005B493C" w:rsidP="009D4432">
            <w:pPr>
              <w:pStyle w:val="TAC"/>
            </w:pPr>
            <w:r w:rsidRPr="00E27D23">
              <w:t>R5-2026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0683F3" w14:textId="77777777" w:rsidR="005B493C" w:rsidRPr="00E27D23" w:rsidRDefault="005B493C" w:rsidP="009D4432">
            <w:pPr>
              <w:pStyle w:val="TAC"/>
            </w:pPr>
            <w:r w:rsidRPr="00E27D23">
              <w:t>15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00B727"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7F1DA5"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A131E9" w14:textId="77777777" w:rsidR="005B493C" w:rsidRPr="00E27D23" w:rsidRDefault="005B493C" w:rsidP="009D4432">
            <w:pPr>
              <w:pStyle w:val="TAL"/>
            </w:pPr>
            <w:r w:rsidRPr="00E27D23">
              <w:t>Corrections to EN-DC test case 8.2.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0491EF" w14:textId="77777777" w:rsidR="005B493C" w:rsidRPr="00E27D23" w:rsidRDefault="005B493C" w:rsidP="009D4432">
            <w:pPr>
              <w:pStyle w:val="TAC"/>
            </w:pPr>
            <w:r w:rsidRPr="00E27D23">
              <w:t>16.4.0</w:t>
            </w:r>
          </w:p>
        </w:tc>
      </w:tr>
      <w:tr w:rsidR="00D13E6E" w:rsidRPr="00E27D23" w14:paraId="4A6FC0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FDCE94"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EAD43E"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DD0526" w14:textId="77777777" w:rsidR="005B493C" w:rsidRPr="00E27D23" w:rsidRDefault="005B493C" w:rsidP="009D4432">
            <w:pPr>
              <w:pStyle w:val="TAC"/>
            </w:pPr>
            <w:r w:rsidRPr="00E27D23">
              <w:t>R5-2026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1B463D" w14:textId="77777777" w:rsidR="005B493C" w:rsidRPr="00E27D23" w:rsidRDefault="005B493C" w:rsidP="009D4432">
            <w:pPr>
              <w:pStyle w:val="TAC"/>
            </w:pPr>
            <w:r w:rsidRPr="00E27D23">
              <w:t>15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627E48"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936E1E"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F44631" w14:textId="77777777" w:rsidR="005B493C" w:rsidRPr="00E27D23" w:rsidRDefault="005B493C" w:rsidP="009D4432">
            <w:pPr>
              <w:pStyle w:val="TAL"/>
            </w:pPr>
            <w:r w:rsidRPr="00E27D23">
              <w:t>Addition of NRDC RRC TC 8.2.2.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35C914" w14:textId="77777777" w:rsidR="005B493C" w:rsidRPr="00E27D23" w:rsidRDefault="005B493C" w:rsidP="009D4432">
            <w:pPr>
              <w:pStyle w:val="TAC"/>
            </w:pPr>
            <w:r w:rsidRPr="00E27D23">
              <w:t>16.4.0</w:t>
            </w:r>
          </w:p>
        </w:tc>
      </w:tr>
      <w:tr w:rsidR="00D13E6E" w:rsidRPr="00E27D23" w14:paraId="33168C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41B62D"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F6B9EF"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47DAA4" w14:textId="77777777" w:rsidR="005B493C" w:rsidRPr="00E27D23" w:rsidRDefault="005B493C" w:rsidP="009D4432">
            <w:pPr>
              <w:pStyle w:val="TAC"/>
            </w:pPr>
            <w:r w:rsidRPr="00E27D23">
              <w:t>R5-2026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9BB719" w14:textId="77777777" w:rsidR="005B493C" w:rsidRPr="00E27D23" w:rsidRDefault="005B493C" w:rsidP="009D4432">
            <w:pPr>
              <w:pStyle w:val="TAC"/>
            </w:pPr>
            <w:r w:rsidRPr="00E27D23">
              <w:t>15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CBF4C0"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794C35"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6D5AA7" w14:textId="77777777" w:rsidR="005B493C" w:rsidRPr="00E27D23" w:rsidRDefault="005B493C" w:rsidP="009D4432">
            <w:pPr>
              <w:pStyle w:val="TAL"/>
            </w:pPr>
            <w:r w:rsidRPr="00E27D23">
              <w:t>Addition of NRDC RRC TC 8.2.2.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3BAADC" w14:textId="77777777" w:rsidR="005B493C" w:rsidRPr="00E27D23" w:rsidRDefault="005B493C" w:rsidP="009D4432">
            <w:pPr>
              <w:pStyle w:val="TAC"/>
            </w:pPr>
            <w:r w:rsidRPr="00E27D23">
              <w:t>16.4.0</w:t>
            </w:r>
          </w:p>
        </w:tc>
      </w:tr>
      <w:tr w:rsidR="00D13E6E" w:rsidRPr="00E27D23" w14:paraId="429CEA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26FD6A"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D47A0B"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5AA3C2" w14:textId="77777777" w:rsidR="005B493C" w:rsidRPr="00E27D23" w:rsidRDefault="005B493C" w:rsidP="009D4432">
            <w:pPr>
              <w:pStyle w:val="TAC"/>
            </w:pPr>
            <w:r w:rsidRPr="00E27D23">
              <w:t>R5-2026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4916F2" w14:textId="77777777" w:rsidR="005B493C" w:rsidRPr="00E27D23" w:rsidRDefault="005B493C" w:rsidP="009D4432">
            <w:pPr>
              <w:pStyle w:val="TAC"/>
            </w:pPr>
            <w:r w:rsidRPr="00E27D23">
              <w:t>14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02056D"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96F354"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0190FE" w14:textId="77777777" w:rsidR="005B493C" w:rsidRPr="00E27D23" w:rsidRDefault="005B493C" w:rsidP="009D4432">
            <w:pPr>
              <w:pStyle w:val="TAL"/>
            </w:pPr>
            <w:r w:rsidRPr="00E27D23">
              <w:t>Addition of NR TC 8.2.3.16.1-MeasConfig via SRB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2431F1" w14:textId="77777777" w:rsidR="005B493C" w:rsidRPr="00E27D23" w:rsidRDefault="005B493C" w:rsidP="009D4432">
            <w:pPr>
              <w:pStyle w:val="TAC"/>
            </w:pPr>
            <w:r w:rsidRPr="00E27D23">
              <w:t>16.4.0</w:t>
            </w:r>
          </w:p>
        </w:tc>
      </w:tr>
      <w:tr w:rsidR="00D13E6E" w:rsidRPr="00E27D23" w14:paraId="4160A7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8D580A4"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B4BFEF"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34220C" w14:textId="77777777" w:rsidR="005B493C" w:rsidRPr="00E27D23" w:rsidRDefault="005B493C" w:rsidP="009D4432">
            <w:pPr>
              <w:pStyle w:val="TAC"/>
            </w:pPr>
            <w:r w:rsidRPr="00E27D23">
              <w:t>R5-2026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0AE141" w14:textId="77777777" w:rsidR="005B493C" w:rsidRPr="00E27D23" w:rsidRDefault="005B493C" w:rsidP="009D4432">
            <w:pPr>
              <w:pStyle w:val="TAC"/>
            </w:pPr>
            <w:r w:rsidRPr="00E27D23">
              <w:t>15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704B9D"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118712"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77B0DB" w14:textId="77777777" w:rsidR="005B493C" w:rsidRPr="00E27D23" w:rsidRDefault="005B493C" w:rsidP="009D4432">
            <w:pPr>
              <w:pStyle w:val="TAL"/>
            </w:pPr>
            <w:r w:rsidRPr="00E27D23">
              <w:t>Corrections to NR measurement test cases 8.2.3.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C889F0" w14:textId="77777777" w:rsidR="005B493C" w:rsidRPr="00E27D23" w:rsidRDefault="005B493C" w:rsidP="009D4432">
            <w:pPr>
              <w:pStyle w:val="TAC"/>
            </w:pPr>
            <w:r w:rsidRPr="00E27D23">
              <w:t>16.4.0</w:t>
            </w:r>
          </w:p>
        </w:tc>
      </w:tr>
      <w:tr w:rsidR="00D13E6E" w:rsidRPr="00E27D23" w14:paraId="6BEA0D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147D83"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1FD539"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439BE4" w14:textId="77777777" w:rsidR="005B493C" w:rsidRPr="00E27D23" w:rsidRDefault="005B493C" w:rsidP="009D4432">
            <w:pPr>
              <w:pStyle w:val="TAC"/>
            </w:pPr>
            <w:r w:rsidRPr="00E27D23">
              <w:t>R5-2026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C0256F" w14:textId="77777777" w:rsidR="005B493C" w:rsidRPr="00E27D23" w:rsidRDefault="005B493C" w:rsidP="009D4432">
            <w:pPr>
              <w:pStyle w:val="TAC"/>
            </w:pPr>
            <w:r w:rsidRPr="00E27D23">
              <w:t>14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690896"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7B46AC"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5308B4" w14:textId="77777777" w:rsidR="005B493C" w:rsidRPr="00E27D23" w:rsidRDefault="005B493C" w:rsidP="009D4432">
            <w:pPr>
              <w:pStyle w:val="TAL"/>
            </w:pPr>
            <w:r w:rsidRPr="00E27D23">
              <w:t>Correction to NR TC 8.2.4.2.1.x-CA rele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81C185" w14:textId="77777777" w:rsidR="005B493C" w:rsidRPr="00E27D23" w:rsidRDefault="005B493C" w:rsidP="009D4432">
            <w:pPr>
              <w:pStyle w:val="TAC"/>
            </w:pPr>
            <w:r w:rsidRPr="00E27D23">
              <w:t>16.4.0</w:t>
            </w:r>
          </w:p>
        </w:tc>
      </w:tr>
      <w:tr w:rsidR="00D13E6E" w:rsidRPr="00E27D23" w14:paraId="55BBAA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0DBBF6"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F0969F"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CF2BD3" w14:textId="77777777" w:rsidR="005B493C" w:rsidRPr="00E27D23" w:rsidRDefault="005B493C" w:rsidP="009D4432">
            <w:pPr>
              <w:pStyle w:val="TAC"/>
            </w:pPr>
            <w:r w:rsidRPr="00E27D23">
              <w:t>R5-2026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D1243B" w14:textId="77777777" w:rsidR="005B493C" w:rsidRPr="00E27D23" w:rsidRDefault="005B493C" w:rsidP="009D4432">
            <w:pPr>
              <w:pStyle w:val="TAC"/>
            </w:pPr>
            <w:r w:rsidRPr="00E27D23">
              <w:t>15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67B877"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1C5638"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246388" w14:textId="77777777" w:rsidR="005B493C" w:rsidRPr="00E27D23" w:rsidRDefault="005B493C" w:rsidP="009D4432">
            <w:pPr>
              <w:pStyle w:val="TAL"/>
            </w:pPr>
            <w:r w:rsidRPr="00E27D23">
              <w:t>Corrections to EN-DC test case 8.2.4.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0B334B" w14:textId="77777777" w:rsidR="005B493C" w:rsidRPr="00E27D23" w:rsidRDefault="005B493C" w:rsidP="009D4432">
            <w:pPr>
              <w:pStyle w:val="TAC"/>
            </w:pPr>
            <w:r w:rsidRPr="00E27D23">
              <w:t>16.4.0</w:t>
            </w:r>
          </w:p>
        </w:tc>
      </w:tr>
      <w:tr w:rsidR="00D13E6E" w:rsidRPr="00E27D23" w14:paraId="5E2391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924DCF"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BFD1AB"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DB744D" w14:textId="77777777" w:rsidR="005B493C" w:rsidRPr="00E27D23" w:rsidRDefault="005B493C" w:rsidP="009D4432">
            <w:pPr>
              <w:pStyle w:val="TAC"/>
            </w:pPr>
            <w:r w:rsidRPr="00E27D23">
              <w:t>R5-2026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096605" w14:textId="77777777" w:rsidR="005B493C" w:rsidRPr="00E27D23" w:rsidRDefault="005B493C" w:rsidP="009D4432">
            <w:pPr>
              <w:pStyle w:val="TAC"/>
            </w:pPr>
            <w:r w:rsidRPr="00E27D23">
              <w:t>14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9BA28F"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8327F"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761737" w14:textId="77777777" w:rsidR="005B493C" w:rsidRPr="00E27D23" w:rsidRDefault="005B493C" w:rsidP="009D4432">
            <w:pPr>
              <w:pStyle w:val="TAL"/>
            </w:pPr>
            <w:r w:rsidRPr="00E27D23">
              <w:t>Addition of NR TC 8.2.6.1.1-RLC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657418" w14:textId="77777777" w:rsidR="005B493C" w:rsidRPr="00E27D23" w:rsidRDefault="005B493C" w:rsidP="009D4432">
            <w:pPr>
              <w:pStyle w:val="TAC"/>
            </w:pPr>
            <w:r w:rsidRPr="00E27D23">
              <w:t>16.4.0</w:t>
            </w:r>
          </w:p>
        </w:tc>
      </w:tr>
      <w:tr w:rsidR="00D13E6E" w:rsidRPr="00E27D23" w14:paraId="10F679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9BC5E7"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03DD27"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47D76A" w14:textId="77777777" w:rsidR="005B493C" w:rsidRPr="00E27D23" w:rsidRDefault="005B493C" w:rsidP="009D4432">
            <w:pPr>
              <w:pStyle w:val="TAC"/>
            </w:pPr>
            <w:r w:rsidRPr="00E27D23">
              <w:t>R5-2026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1FEAD5" w14:textId="77777777" w:rsidR="005B493C" w:rsidRPr="00E27D23" w:rsidRDefault="005B493C" w:rsidP="009D4432">
            <w:pPr>
              <w:pStyle w:val="TAC"/>
            </w:pPr>
            <w:r w:rsidRPr="00E27D23">
              <w:t>15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80A175"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BEC232"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2CD6F2" w14:textId="77777777" w:rsidR="005B493C" w:rsidRPr="00E27D23" w:rsidRDefault="005B493C" w:rsidP="009D4432">
            <w:pPr>
              <w:pStyle w:val="TAL"/>
            </w:pPr>
            <w:r w:rsidRPr="00E27D23">
              <w:t>Corrections to 5GC Test Case 9.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3EF980" w14:textId="77777777" w:rsidR="005B493C" w:rsidRPr="00E27D23" w:rsidRDefault="005B493C" w:rsidP="009D4432">
            <w:pPr>
              <w:pStyle w:val="TAC"/>
            </w:pPr>
            <w:r w:rsidRPr="00E27D23">
              <w:t>16.4.0</w:t>
            </w:r>
          </w:p>
        </w:tc>
      </w:tr>
      <w:tr w:rsidR="00D13E6E" w:rsidRPr="00E27D23" w14:paraId="51DD7E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9DCB00"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81AEDD"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1E5BC1" w14:textId="77777777" w:rsidR="005B493C" w:rsidRPr="00E27D23" w:rsidRDefault="005B493C" w:rsidP="009D4432">
            <w:pPr>
              <w:pStyle w:val="TAC"/>
            </w:pPr>
            <w:r w:rsidRPr="00E27D23">
              <w:t>R5-2026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B2E489" w14:textId="77777777" w:rsidR="005B493C" w:rsidRPr="00E27D23" w:rsidRDefault="005B493C" w:rsidP="009D4432">
            <w:pPr>
              <w:pStyle w:val="TAC"/>
            </w:pPr>
            <w:r w:rsidRPr="00E27D23">
              <w:t>14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F64B7D"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ACD96"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6D986F" w14:textId="77777777" w:rsidR="005B493C" w:rsidRPr="00E27D23" w:rsidRDefault="005B493C" w:rsidP="009D4432">
            <w:pPr>
              <w:pStyle w:val="TAL"/>
            </w:pPr>
            <w:r w:rsidRPr="00E27D23">
              <w:t>Correction to 5GMM test case 9.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7DA2DB" w14:textId="77777777" w:rsidR="005B493C" w:rsidRPr="00E27D23" w:rsidRDefault="005B493C" w:rsidP="009D4432">
            <w:pPr>
              <w:pStyle w:val="TAC"/>
            </w:pPr>
            <w:r w:rsidRPr="00E27D23">
              <w:t>16.4.0</w:t>
            </w:r>
          </w:p>
        </w:tc>
      </w:tr>
      <w:tr w:rsidR="00D13E6E" w:rsidRPr="00E27D23" w14:paraId="58D0BD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56771C"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243195"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8EF4C0" w14:textId="77777777" w:rsidR="005B493C" w:rsidRPr="00E27D23" w:rsidRDefault="005B493C" w:rsidP="009D4432">
            <w:pPr>
              <w:pStyle w:val="TAC"/>
            </w:pPr>
            <w:r w:rsidRPr="00E27D23">
              <w:t>R5-2026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503880" w14:textId="77777777" w:rsidR="005B493C" w:rsidRPr="00E27D23" w:rsidRDefault="005B493C" w:rsidP="009D4432">
            <w:pPr>
              <w:pStyle w:val="TAC"/>
            </w:pPr>
            <w:r w:rsidRPr="00E27D23">
              <w:t>14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945CAC"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B3E19D"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E3278B" w14:textId="77777777" w:rsidR="005B493C" w:rsidRPr="00E27D23" w:rsidRDefault="005B493C" w:rsidP="009D4432">
            <w:pPr>
              <w:pStyle w:val="TAL"/>
            </w:pPr>
            <w:r w:rsidRPr="00E27D23">
              <w:t>Correction to 5GMM test case 9.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70BB5E" w14:textId="77777777" w:rsidR="005B493C" w:rsidRPr="00E27D23" w:rsidRDefault="005B493C" w:rsidP="009D4432">
            <w:pPr>
              <w:pStyle w:val="TAC"/>
            </w:pPr>
            <w:r w:rsidRPr="00E27D23">
              <w:t>16.4.0</w:t>
            </w:r>
          </w:p>
        </w:tc>
      </w:tr>
      <w:tr w:rsidR="00D13E6E" w:rsidRPr="00E27D23" w14:paraId="630DFE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083B21"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D1592C"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56D450" w14:textId="77777777" w:rsidR="005B493C" w:rsidRPr="00E27D23" w:rsidRDefault="005B493C" w:rsidP="009D4432">
            <w:pPr>
              <w:pStyle w:val="TAC"/>
            </w:pPr>
            <w:r w:rsidRPr="00E27D23">
              <w:t>R5-2026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1BC70C" w14:textId="77777777" w:rsidR="005B493C" w:rsidRPr="00E27D23" w:rsidRDefault="005B493C" w:rsidP="009D4432">
            <w:pPr>
              <w:pStyle w:val="TAC"/>
            </w:pPr>
            <w:r w:rsidRPr="00E27D23">
              <w:t>14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AFE3DC"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55A39"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22F462" w14:textId="77777777" w:rsidR="005B493C" w:rsidRPr="00E27D23" w:rsidRDefault="005B493C" w:rsidP="009D4432">
            <w:pPr>
              <w:pStyle w:val="TAL"/>
            </w:pPr>
            <w:r w:rsidRPr="00E27D23">
              <w:t>Correction to NR TC 9.1.5.1.3-NSSAI hand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060581" w14:textId="77777777" w:rsidR="005B493C" w:rsidRPr="00E27D23" w:rsidRDefault="005B493C" w:rsidP="009D4432">
            <w:pPr>
              <w:pStyle w:val="TAC"/>
            </w:pPr>
            <w:r w:rsidRPr="00E27D23">
              <w:t>16.4.0</w:t>
            </w:r>
          </w:p>
        </w:tc>
      </w:tr>
      <w:tr w:rsidR="00D13E6E" w:rsidRPr="00E27D23" w14:paraId="3D7DE0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EF2FE0"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0C6ABC"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677747" w14:textId="77777777" w:rsidR="005B493C" w:rsidRPr="00E27D23" w:rsidRDefault="005B493C" w:rsidP="009D4432">
            <w:pPr>
              <w:pStyle w:val="TAC"/>
            </w:pPr>
            <w:r w:rsidRPr="00E27D23">
              <w:t>R5-2026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57B57B" w14:textId="77777777" w:rsidR="005B493C" w:rsidRPr="00E27D23" w:rsidRDefault="005B493C" w:rsidP="009D4432">
            <w:pPr>
              <w:pStyle w:val="TAC"/>
            </w:pPr>
            <w:r w:rsidRPr="00E27D23">
              <w:t>14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DA35F4"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54BEA9"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233E3F" w14:textId="77777777" w:rsidR="005B493C" w:rsidRPr="00E27D23" w:rsidRDefault="005B493C" w:rsidP="009D4432">
            <w:pPr>
              <w:pStyle w:val="TAL"/>
            </w:pPr>
            <w:r w:rsidRPr="00E27D23">
              <w:t>Correction to NR TC 9.1.5.1.9-Change of cell into a new tracking are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17E375" w14:textId="77777777" w:rsidR="005B493C" w:rsidRPr="00E27D23" w:rsidRDefault="005B493C" w:rsidP="009D4432">
            <w:pPr>
              <w:pStyle w:val="TAC"/>
            </w:pPr>
            <w:r w:rsidRPr="00E27D23">
              <w:t>16.4.0</w:t>
            </w:r>
          </w:p>
        </w:tc>
      </w:tr>
      <w:tr w:rsidR="00D13E6E" w:rsidRPr="00E27D23" w14:paraId="041D60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2A2995"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89F1EC"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12DECC" w14:textId="77777777" w:rsidR="005B493C" w:rsidRPr="00E27D23" w:rsidRDefault="005B493C" w:rsidP="009D4432">
            <w:pPr>
              <w:pStyle w:val="TAC"/>
            </w:pPr>
            <w:r w:rsidRPr="00E27D23">
              <w:t>R5-2026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FA1FD0" w14:textId="77777777" w:rsidR="005B493C" w:rsidRPr="00E27D23" w:rsidRDefault="005B493C" w:rsidP="009D4432">
            <w:pPr>
              <w:pStyle w:val="TAC"/>
            </w:pPr>
            <w:r w:rsidRPr="00E27D23">
              <w:t>15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A33106"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9C9171"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8462DC" w14:textId="77777777" w:rsidR="005B493C" w:rsidRPr="00E27D23" w:rsidRDefault="005B493C" w:rsidP="009D4432">
            <w:pPr>
              <w:pStyle w:val="TAL"/>
            </w:pPr>
            <w:r w:rsidRPr="00E27D23">
              <w:t>Correction to NR TC 9.1.6.1.3-Deregistration in new T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D15E5A" w14:textId="77777777" w:rsidR="005B493C" w:rsidRPr="00E27D23" w:rsidRDefault="005B493C" w:rsidP="009D4432">
            <w:pPr>
              <w:pStyle w:val="TAC"/>
            </w:pPr>
            <w:r w:rsidRPr="00E27D23">
              <w:t>16.4.0</w:t>
            </w:r>
          </w:p>
        </w:tc>
      </w:tr>
      <w:tr w:rsidR="00D13E6E" w:rsidRPr="00E27D23" w14:paraId="3054EE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12158C"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D19A1D"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1226EC" w14:textId="77777777" w:rsidR="005B493C" w:rsidRPr="00E27D23" w:rsidRDefault="005B493C" w:rsidP="009D4432">
            <w:pPr>
              <w:pStyle w:val="TAC"/>
            </w:pPr>
            <w:r w:rsidRPr="00E27D23">
              <w:t>R5-2026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6C0426" w14:textId="77777777" w:rsidR="005B493C" w:rsidRPr="00E27D23" w:rsidRDefault="005B493C" w:rsidP="009D4432">
            <w:pPr>
              <w:pStyle w:val="TAC"/>
            </w:pPr>
            <w:r w:rsidRPr="00E27D23">
              <w:t>15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E80C87"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35985F"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233BC4" w14:textId="77777777" w:rsidR="005B493C" w:rsidRPr="00E27D23" w:rsidRDefault="005B493C" w:rsidP="009D4432">
            <w:pPr>
              <w:pStyle w:val="TAL"/>
            </w:pPr>
            <w:r w:rsidRPr="00E27D23">
              <w:t>Corrections to NR5G NAS TC 9.1.7.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B8C471" w14:textId="77777777" w:rsidR="005B493C" w:rsidRPr="00E27D23" w:rsidRDefault="005B493C" w:rsidP="009D4432">
            <w:pPr>
              <w:pStyle w:val="TAC"/>
            </w:pPr>
            <w:r w:rsidRPr="00E27D23">
              <w:t>16.4.0</w:t>
            </w:r>
          </w:p>
        </w:tc>
      </w:tr>
      <w:tr w:rsidR="00D13E6E" w:rsidRPr="00E27D23" w14:paraId="352706A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55A20D0"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A9AC72"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4965EE" w14:textId="77777777" w:rsidR="005B493C" w:rsidRPr="00E27D23" w:rsidRDefault="005B493C" w:rsidP="009D4432">
            <w:pPr>
              <w:pStyle w:val="TAC"/>
            </w:pPr>
            <w:r w:rsidRPr="00E27D23">
              <w:t>R5-2026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D85777" w14:textId="77777777" w:rsidR="005B493C" w:rsidRPr="00E27D23" w:rsidRDefault="005B493C" w:rsidP="009D4432">
            <w:pPr>
              <w:pStyle w:val="TAC"/>
            </w:pPr>
            <w:r w:rsidRPr="00E27D23">
              <w:t>15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A061AD"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CFDD7A"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704A90" w14:textId="77777777" w:rsidR="005B493C" w:rsidRPr="00E27D23" w:rsidRDefault="005B493C" w:rsidP="009D4432">
            <w:pPr>
              <w:pStyle w:val="TAL"/>
            </w:pPr>
            <w:r w:rsidRPr="00E27D23">
              <w:t>Correction to test case 9.1.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E96DD3" w14:textId="77777777" w:rsidR="005B493C" w:rsidRPr="00E27D23" w:rsidRDefault="005B493C" w:rsidP="009D4432">
            <w:pPr>
              <w:pStyle w:val="TAC"/>
            </w:pPr>
            <w:r w:rsidRPr="00E27D23">
              <w:t>16.4.0</w:t>
            </w:r>
          </w:p>
        </w:tc>
      </w:tr>
      <w:tr w:rsidR="00D13E6E" w:rsidRPr="00E27D23" w14:paraId="3A6621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361333"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8B54A8"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3B95A9" w14:textId="77777777" w:rsidR="005B493C" w:rsidRPr="00E27D23" w:rsidRDefault="005B493C" w:rsidP="009D4432">
            <w:pPr>
              <w:pStyle w:val="TAC"/>
            </w:pPr>
            <w:r w:rsidRPr="00E27D23">
              <w:t>R5-2026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E94C23" w14:textId="77777777" w:rsidR="005B493C" w:rsidRPr="00E27D23" w:rsidRDefault="005B493C" w:rsidP="009D4432">
            <w:pPr>
              <w:pStyle w:val="TAC"/>
            </w:pPr>
            <w:r w:rsidRPr="00E27D23">
              <w:t>15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1AA918"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D5B10B"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F5DD19" w14:textId="77777777" w:rsidR="005B493C" w:rsidRPr="00E27D23" w:rsidRDefault="005B493C" w:rsidP="009D4432">
            <w:pPr>
              <w:pStyle w:val="TAL"/>
            </w:pPr>
            <w:r w:rsidRPr="00E27D23">
              <w:t>Addition to 5GC SMS test case 9.1.8.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2FC359" w14:textId="77777777" w:rsidR="005B493C" w:rsidRPr="00E27D23" w:rsidRDefault="005B493C" w:rsidP="009D4432">
            <w:pPr>
              <w:pStyle w:val="TAC"/>
            </w:pPr>
            <w:r w:rsidRPr="00E27D23">
              <w:t>16.4.0</w:t>
            </w:r>
          </w:p>
        </w:tc>
      </w:tr>
      <w:tr w:rsidR="00D13E6E" w:rsidRPr="00E27D23" w14:paraId="60506E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1367C7"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81327B"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7A75D2" w14:textId="77777777" w:rsidR="005B493C" w:rsidRPr="00E27D23" w:rsidRDefault="005B493C" w:rsidP="009D4432">
            <w:pPr>
              <w:pStyle w:val="TAC"/>
            </w:pPr>
            <w:r w:rsidRPr="00E27D23">
              <w:t>R5-2026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06CAA9" w14:textId="77777777" w:rsidR="005B493C" w:rsidRPr="00E27D23" w:rsidRDefault="005B493C" w:rsidP="009D4432">
            <w:pPr>
              <w:pStyle w:val="TAC"/>
            </w:pPr>
            <w:r w:rsidRPr="00E27D23">
              <w:t>14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999947"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99F136"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C79C35" w14:textId="77777777" w:rsidR="005B493C" w:rsidRPr="00E27D23" w:rsidRDefault="005B493C" w:rsidP="009D4432">
            <w:pPr>
              <w:pStyle w:val="TAL"/>
            </w:pPr>
            <w:r w:rsidRPr="00E27D23">
              <w:t>Correction to NR TC 10.1.4.1-T3580 expi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C04CD6" w14:textId="77777777" w:rsidR="005B493C" w:rsidRPr="00E27D23" w:rsidRDefault="005B493C" w:rsidP="009D4432">
            <w:pPr>
              <w:pStyle w:val="TAC"/>
            </w:pPr>
            <w:r w:rsidRPr="00E27D23">
              <w:t>16.4.0</w:t>
            </w:r>
          </w:p>
        </w:tc>
      </w:tr>
      <w:tr w:rsidR="00D13E6E" w:rsidRPr="00E27D23" w14:paraId="7B62B5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A587E2"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5AAAE3"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5AB2BD" w14:textId="77777777" w:rsidR="005B493C" w:rsidRPr="00E27D23" w:rsidRDefault="005B493C" w:rsidP="009D4432">
            <w:pPr>
              <w:pStyle w:val="TAC"/>
            </w:pPr>
            <w:r w:rsidRPr="00E27D23">
              <w:t>R5-2026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87C232" w14:textId="77777777" w:rsidR="005B493C" w:rsidRPr="00E27D23" w:rsidRDefault="005B493C" w:rsidP="009D4432">
            <w:pPr>
              <w:pStyle w:val="TAC"/>
            </w:pPr>
            <w:r w:rsidRPr="00E27D23">
              <w:t>14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31C139"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CE5F01"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1F8527" w14:textId="77777777" w:rsidR="005B493C" w:rsidRPr="00E27D23" w:rsidRDefault="005B493C" w:rsidP="009D4432">
            <w:pPr>
              <w:pStyle w:val="TAL"/>
            </w:pPr>
            <w:r w:rsidRPr="00E27D23">
              <w:t>Update of  multilayer  test case 1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3F033" w14:textId="77777777" w:rsidR="005B493C" w:rsidRPr="00E27D23" w:rsidRDefault="005B493C" w:rsidP="009D4432">
            <w:pPr>
              <w:pStyle w:val="TAC"/>
            </w:pPr>
            <w:r w:rsidRPr="00E27D23">
              <w:t>16.4.0</w:t>
            </w:r>
          </w:p>
        </w:tc>
      </w:tr>
      <w:tr w:rsidR="00D13E6E" w:rsidRPr="00E27D23" w14:paraId="4F5A81F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E790E4"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AE37E6"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A32774" w14:textId="77777777" w:rsidR="005B493C" w:rsidRPr="00E27D23" w:rsidRDefault="005B493C" w:rsidP="009D4432">
            <w:pPr>
              <w:pStyle w:val="TAC"/>
            </w:pPr>
            <w:r w:rsidRPr="00E27D23">
              <w:t>R5-2026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2D701F" w14:textId="77777777" w:rsidR="005B493C" w:rsidRPr="00E27D23" w:rsidRDefault="005B493C" w:rsidP="009D4432">
            <w:pPr>
              <w:pStyle w:val="TAC"/>
            </w:pPr>
            <w:r w:rsidRPr="00E27D23">
              <w:t>14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332D14"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552D9D"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C38F3E" w14:textId="77777777" w:rsidR="005B493C" w:rsidRPr="00E27D23" w:rsidRDefault="005B493C" w:rsidP="009D4432">
            <w:pPr>
              <w:pStyle w:val="TAL"/>
            </w:pPr>
            <w:r w:rsidRPr="00E27D23">
              <w:t>Update of  multilayer  test case 1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5B01A2" w14:textId="77777777" w:rsidR="005B493C" w:rsidRPr="00E27D23" w:rsidRDefault="005B493C" w:rsidP="009D4432">
            <w:pPr>
              <w:pStyle w:val="TAC"/>
            </w:pPr>
            <w:r w:rsidRPr="00E27D23">
              <w:t>16.4.0</w:t>
            </w:r>
          </w:p>
        </w:tc>
      </w:tr>
      <w:tr w:rsidR="00D13E6E" w:rsidRPr="00E27D23" w14:paraId="3B86A3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389999"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697D9D"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04D39E" w14:textId="77777777" w:rsidR="005B493C" w:rsidRPr="00E27D23" w:rsidRDefault="005B493C" w:rsidP="009D4432">
            <w:pPr>
              <w:pStyle w:val="TAC"/>
            </w:pPr>
            <w:r w:rsidRPr="00E27D23">
              <w:t>R5-2026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37173B" w14:textId="77777777" w:rsidR="005B493C" w:rsidRPr="00E27D23" w:rsidRDefault="005B493C" w:rsidP="009D4432">
            <w:pPr>
              <w:pStyle w:val="TAC"/>
            </w:pPr>
            <w:r w:rsidRPr="00E27D23">
              <w:t>14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833389"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5CE769"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267C6A" w14:textId="77777777" w:rsidR="005B493C" w:rsidRPr="00E27D23" w:rsidRDefault="005B493C" w:rsidP="009D4432">
            <w:pPr>
              <w:pStyle w:val="TAL"/>
            </w:pPr>
            <w:r w:rsidRPr="00E27D23">
              <w:t>Update of  multilayer  test case 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7FBD1C" w14:textId="77777777" w:rsidR="005B493C" w:rsidRPr="00E27D23" w:rsidRDefault="005B493C" w:rsidP="009D4432">
            <w:pPr>
              <w:pStyle w:val="TAC"/>
            </w:pPr>
            <w:r w:rsidRPr="00E27D23">
              <w:t>16.4.0</w:t>
            </w:r>
          </w:p>
        </w:tc>
      </w:tr>
      <w:tr w:rsidR="00D13E6E" w:rsidRPr="00E27D23" w14:paraId="03FACB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378427"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D5AEEC"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A47D03" w14:textId="77777777" w:rsidR="005B493C" w:rsidRPr="00E27D23" w:rsidRDefault="005B493C" w:rsidP="009D4432">
            <w:pPr>
              <w:pStyle w:val="TAC"/>
            </w:pPr>
            <w:r w:rsidRPr="00E27D23">
              <w:t>R5-2026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5C976F" w14:textId="77777777" w:rsidR="005B493C" w:rsidRPr="00E27D23" w:rsidRDefault="005B493C" w:rsidP="009D4432">
            <w:pPr>
              <w:pStyle w:val="TAC"/>
            </w:pPr>
            <w:r w:rsidRPr="00E27D23">
              <w:t>14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2A51C5"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FC13D"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F536B9" w14:textId="77777777" w:rsidR="005B493C" w:rsidRPr="00E27D23" w:rsidRDefault="005B493C" w:rsidP="009D4432">
            <w:pPr>
              <w:pStyle w:val="TAL"/>
            </w:pPr>
            <w:r w:rsidRPr="00E27D23">
              <w:t>Addition of new NR TC 11.3.1-UAC AI0-MTSI MO speech call-SMSoIP-Uplink User data transf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4130D2" w14:textId="77777777" w:rsidR="005B493C" w:rsidRPr="00E27D23" w:rsidRDefault="005B493C" w:rsidP="009D4432">
            <w:pPr>
              <w:pStyle w:val="TAC"/>
            </w:pPr>
            <w:r w:rsidRPr="00E27D23">
              <w:t>16.4.0</w:t>
            </w:r>
          </w:p>
        </w:tc>
      </w:tr>
      <w:tr w:rsidR="00D13E6E" w:rsidRPr="00E27D23" w14:paraId="0B37EA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5AADB3"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C68018"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2D1147" w14:textId="77777777" w:rsidR="005B493C" w:rsidRPr="00E27D23" w:rsidRDefault="005B493C" w:rsidP="009D4432">
            <w:pPr>
              <w:pStyle w:val="TAC"/>
            </w:pPr>
            <w:r w:rsidRPr="00E27D23">
              <w:t>R5-2026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FCB4AC" w14:textId="77777777" w:rsidR="005B493C" w:rsidRPr="00E27D23" w:rsidRDefault="005B493C" w:rsidP="009D4432">
            <w:pPr>
              <w:pStyle w:val="TAC"/>
            </w:pPr>
            <w:r w:rsidRPr="00E27D23">
              <w:t>14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AC0932"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E98D6B"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E31BEF" w14:textId="77777777" w:rsidR="005B493C" w:rsidRPr="00E27D23" w:rsidRDefault="005B493C" w:rsidP="009D4432">
            <w:pPr>
              <w:pStyle w:val="TAL"/>
            </w:pPr>
            <w:r w:rsidRPr="00E27D23">
              <w:t>Addition of new NR TC 11.3.9-UAC Operator Defined Access Catego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B38667" w14:textId="77777777" w:rsidR="005B493C" w:rsidRPr="00E27D23" w:rsidRDefault="005B493C" w:rsidP="009D4432">
            <w:pPr>
              <w:pStyle w:val="TAC"/>
            </w:pPr>
            <w:r w:rsidRPr="00E27D23">
              <w:t>16.4.0</w:t>
            </w:r>
          </w:p>
        </w:tc>
      </w:tr>
      <w:tr w:rsidR="00D13E6E" w:rsidRPr="00E27D23" w14:paraId="3630D9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29E6C3"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86AE65"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DD0D5D" w14:textId="77777777" w:rsidR="005B493C" w:rsidRPr="00E27D23" w:rsidRDefault="005B493C" w:rsidP="009D4432">
            <w:pPr>
              <w:pStyle w:val="TAC"/>
            </w:pPr>
            <w:r w:rsidRPr="00E27D23">
              <w:t>R5-2026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569D3A" w14:textId="77777777" w:rsidR="005B493C" w:rsidRPr="00E27D23" w:rsidRDefault="005B493C" w:rsidP="009D4432">
            <w:pPr>
              <w:pStyle w:val="TAC"/>
            </w:pPr>
            <w:r w:rsidRPr="00E27D23">
              <w:t>15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DA780A"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3BD36E"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2AD47E" w14:textId="77777777" w:rsidR="005B493C" w:rsidRPr="00E27D23" w:rsidRDefault="005B493C" w:rsidP="009D4432">
            <w:pPr>
              <w:pStyle w:val="TAL"/>
            </w:pPr>
            <w:r w:rsidRPr="00E27D23">
              <w:t>Addition of NR5G UAC TC 11.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269BB8" w14:textId="77777777" w:rsidR="005B493C" w:rsidRPr="00E27D23" w:rsidRDefault="005B493C" w:rsidP="009D4432">
            <w:pPr>
              <w:pStyle w:val="TAC"/>
            </w:pPr>
            <w:r w:rsidRPr="00E27D23">
              <w:t>16.4.0</w:t>
            </w:r>
          </w:p>
        </w:tc>
      </w:tr>
      <w:tr w:rsidR="00D13E6E" w:rsidRPr="00E27D23" w14:paraId="5A7819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1AC698"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41706A"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825903" w14:textId="77777777" w:rsidR="005B493C" w:rsidRPr="00E27D23" w:rsidRDefault="005B493C" w:rsidP="009D4432">
            <w:pPr>
              <w:pStyle w:val="TAC"/>
            </w:pPr>
            <w:r w:rsidRPr="00E27D23">
              <w:t>R5-2026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9DC560" w14:textId="77777777" w:rsidR="005B493C" w:rsidRPr="00E27D23" w:rsidRDefault="005B493C" w:rsidP="009D4432">
            <w:pPr>
              <w:pStyle w:val="TAC"/>
            </w:pPr>
            <w:r w:rsidRPr="00E27D23">
              <w:t>15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A99BF5"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D10D07"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ED854E" w14:textId="77777777" w:rsidR="005B493C" w:rsidRPr="00E27D23" w:rsidRDefault="005B493C" w:rsidP="009D4432">
            <w:pPr>
              <w:pStyle w:val="TAL"/>
            </w:pPr>
            <w:r w:rsidRPr="00E27D23">
              <w:t>Update to UAC test case 1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1FF147" w14:textId="77777777" w:rsidR="005B493C" w:rsidRPr="00E27D23" w:rsidRDefault="005B493C" w:rsidP="009D4432">
            <w:pPr>
              <w:pStyle w:val="TAC"/>
            </w:pPr>
            <w:r w:rsidRPr="00E27D23">
              <w:t>16.4.0</w:t>
            </w:r>
          </w:p>
        </w:tc>
      </w:tr>
      <w:tr w:rsidR="00D13E6E" w:rsidRPr="00E27D23" w14:paraId="7B44CA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64A1C4" w14:textId="77777777" w:rsidR="005B493C" w:rsidRPr="00E27D23" w:rsidRDefault="005B493C" w:rsidP="009D4432">
            <w:pPr>
              <w:pStyle w:val="TAC"/>
            </w:pPr>
            <w:r w:rsidRPr="00E27D23">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9ECAF2" w14:textId="77777777" w:rsidR="005B493C" w:rsidRPr="00E27D23" w:rsidRDefault="005B493C" w:rsidP="009D4432">
            <w:pPr>
              <w:pStyle w:val="TAC"/>
            </w:pPr>
            <w:r w:rsidRPr="00E27D23">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DC9197" w14:textId="77777777" w:rsidR="005B493C" w:rsidRPr="00E27D23" w:rsidRDefault="005B493C" w:rsidP="009D4432">
            <w:pPr>
              <w:pStyle w:val="TAC"/>
            </w:pPr>
            <w:r w:rsidRPr="00E27D23">
              <w:t>R5-2026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CA0202" w14:textId="77777777" w:rsidR="005B493C" w:rsidRPr="00E27D23" w:rsidRDefault="005B493C" w:rsidP="009D4432">
            <w:pPr>
              <w:pStyle w:val="TAC"/>
            </w:pPr>
            <w:r w:rsidRPr="00E27D23">
              <w:t>15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BBCA62" w14:textId="77777777" w:rsidR="005B493C" w:rsidRPr="00E27D23" w:rsidRDefault="005B493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5012A1" w14:textId="77777777" w:rsidR="005B493C" w:rsidRPr="00E27D23" w:rsidRDefault="005B493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E77C3C" w14:textId="77777777" w:rsidR="005B493C" w:rsidRPr="00E27D23" w:rsidRDefault="005B493C" w:rsidP="009D4432">
            <w:pPr>
              <w:pStyle w:val="TAL"/>
            </w:pPr>
            <w:r w:rsidRPr="00E27D23">
              <w:t>Introduction of new IMS emergency TC 11.4.10 5GMM-REGISTERED.NORMAL-SERVICE N26 interface not supported N1 to S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95EA27" w14:textId="77777777" w:rsidR="005B493C" w:rsidRPr="00E27D23" w:rsidRDefault="005B493C" w:rsidP="009D4432">
            <w:pPr>
              <w:pStyle w:val="TAC"/>
            </w:pPr>
            <w:r w:rsidRPr="00E27D23">
              <w:t>16.4.0</w:t>
            </w:r>
          </w:p>
        </w:tc>
      </w:tr>
      <w:tr w:rsidR="00D13E6E" w:rsidRPr="00E27D23" w14:paraId="09D933F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1E9B6B"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3D275F"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1C36A3" w14:textId="77777777" w:rsidR="00475ECE" w:rsidRPr="00E27D23" w:rsidRDefault="00475ECE" w:rsidP="009D4432">
            <w:pPr>
              <w:pStyle w:val="TAC"/>
            </w:pPr>
            <w:r w:rsidRPr="00E27D23">
              <w:t>R5-2033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68DDDC" w14:textId="77777777" w:rsidR="00475ECE" w:rsidRPr="00E27D23" w:rsidRDefault="00475ECE" w:rsidP="009D4432">
            <w:pPr>
              <w:pStyle w:val="TAC"/>
            </w:pPr>
            <w:r w:rsidRPr="00E27D23">
              <w:t>15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14282C"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56055D"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189168" w14:textId="77777777" w:rsidR="00475ECE" w:rsidRPr="00E27D23" w:rsidRDefault="00475ECE" w:rsidP="009D4432">
            <w:pPr>
              <w:pStyle w:val="TAL"/>
            </w:pPr>
            <w:r w:rsidRPr="00E27D23">
              <w:t>Correction to NR TC 6.1.1.1-PLMN selection in automatic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8F2DB4" w14:textId="77777777" w:rsidR="00475ECE" w:rsidRPr="00E27D23" w:rsidRDefault="00475ECE" w:rsidP="009D4432">
            <w:pPr>
              <w:pStyle w:val="TAC"/>
            </w:pPr>
            <w:r w:rsidRPr="00E27D23">
              <w:t>16.5.0</w:t>
            </w:r>
          </w:p>
        </w:tc>
      </w:tr>
      <w:tr w:rsidR="00D13E6E" w:rsidRPr="00E27D23" w14:paraId="5B0A7D6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AAB7C8"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5970EF"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4E75A3" w14:textId="77777777" w:rsidR="00475ECE" w:rsidRPr="00E27D23" w:rsidRDefault="00475ECE" w:rsidP="009D4432">
            <w:pPr>
              <w:pStyle w:val="TAC"/>
            </w:pPr>
            <w:r w:rsidRPr="00E27D23">
              <w:t>R5-2033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03CEF2" w14:textId="77777777" w:rsidR="00475ECE" w:rsidRPr="00E27D23" w:rsidRDefault="00475ECE" w:rsidP="009D4432">
            <w:pPr>
              <w:pStyle w:val="TAC"/>
            </w:pPr>
            <w:r w:rsidRPr="00E27D23">
              <w:t>15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2706DD"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F03D0"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81E686" w14:textId="77777777" w:rsidR="00475ECE" w:rsidRPr="00E27D23" w:rsidRDefault="00475ECE" w:rsidP="009D4432">
            <w:pPr>
              <w:pStyle w:val="TAL"/>
            </w:pPr>
            <w:r w:rsidRPr="00E27D23">
              <w:t>Correction to NR TC 6.1.1.5-PLMN selection in Automatic mode User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75AA13" w14:textId="77777777" w:rsidR="00475ECE" w:rsidRPr="00E27D23" w:rsidRDefault="00475ECE" w:rsidP="009D4432">
            <w:pPr>
              <w:pStyle w:val="TAC"/>
            </w:pPr>
            <w:r w:rsidRPr="00E27D23">
              <w:t>16.5.0</w:t>
            </w:r>
          </w:p>
        </w:tc>
      </w:tr>
      <w:tr w:rsidR="00D13E6E" w:rsidRPr="00E27D23" w14:paraId="7E656D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7ADFB2"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E4775F"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C44AD4" w14:textId="77777777" w:rsidR="00475ECE" w:rsidRPr="00E27D23" w:rsidRDefault="00475ECE" w:rsidP="009D4432">
            <w:pPr>
              <w:pStyle w:val="TAC"/>
            </w:pPr>
            <w:r w:rsidRPr="00E27D23">
              <w:t>R5-2033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77A69E" w14:textId="77777777" w:rsidR="00475ECE" w:rsidRPr="00E27D23" w:rsidRDefault="00475ECE" w:rsidP="009D4432">
            <w:pPr>
              <w:pStyle w:val="TAC"/>
            </w:pPr>
            <w:r w:rsidRPr="00E27D23">
              <w:t>15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3FE20D"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FE0DE"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F27DD0" w14:textId="77777777" w:rsidR="00475ECE" w:rsidRPr="00E27D23" w:rsidRDefault="00475ECE" w:rsidP="009D4432">
            <w:pPr>
              <w:pStyle w:val="TAL"/>
            </w:pPr>
            <w:r w:rsidRPr="00E27D23">
              <w:t>Correction to NR TC 6.1.2.21-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D17440" w14:textId="77777777" w:rsidR="00475ECE" w:rsidRPr="00E27D23" w:rsidRDefault="00475ECE" w:rsidP="009D4432">
            <w:pPr>
              <w:pStyle w:val="TAC"/>
            </w:pPr>
            <w:r w:rsidRPr="00E27D23">
              <w:t>16.5.0</w:t>
            </w:r>
          </w:p>
        </w:tc>
      </w:tr>
      <w:tr w:rsidR="00D13E6E" w:rsidRPr="00E27D23" w14:paraId="1738CA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138A39"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AA570B"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DA0C86" w14:textId="77777777" w:rsidR="00475ECE" w:rsidRPr="00E27D23" w:rsidRDefault="00475ECE" w:rsidP="009D4432">
            <w:pPr>
              <w:pStyle w:val="TAC"/>
            </w:pPr>
            <w:r w:rsidRPr="00E27D23">
              <w:t>R5-2033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1F4E1D" w14:textId="77777777" w:rsidR="00475ECE" w:rsidRPr="00E27D23" w:rsidRDefault="00475ECE" w:rsidP="009D4432">
            <w:pPr>
              <w:pStyle w:val="TAC"/>
            </w:pPr>
            <w:r w:rsidRPr="00E27D23">
              <w:t>16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049BC8"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D91B34"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F561AC" w14:textId="77777777" w:rsidR="00475ECE" w:rsidRPr="00E27D23" w:rsidRDefault="00475ECE" w:rsidP="009D4432">
            <w:pPr>
              <w:pStyle w:val="TAL"/>
            </w:pPr>
            <w:r w:rsidRPr="00E27D23">
              <w:t>Correction to NR TC 6.1.2.23-Cell Reselection MFBI</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B0DDC6" w14:textId="77777777" w:rsidR="00475ECE" w:rsidRPr="00E27D23" w:rsidRDefault="00475ECE" w:rsidP="009D4432">
            <w:pPr>
              <w:pStyle w:val="TAC"/>
            </w:pPr>
            <w:r w:rsidRPr="00E27D23">
              <w:t>16.5.0</w:t>
            </w:r>
          </w:p>
        </w:tc>
      </w:tr>
      <w:tr w:rsidR="00D13E6E" w:rsidRPr="00E27D23" w14:paraId="3CC0B09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AC1562"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BD476F"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6A70D4" w14:textId="77777777" w:rsidR="00475ECE" w:rsidRPr="00E27D23" w:rsidRDefault="00475ECE" w:rsidP="009D4432">
            <w:pPr>
              <w:pStyle w:val="TAC"/>
            </w:pPr>
            <w:r w:rsidRPr="00E27D23">
              <w:t>R5-2033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77201A" w14:textId="77777777" w:rsidR="00475ECE" w:rsidRPr="00E27D23" w:rsidRDefault="00475ECE" w:rsidP="009D4432">
            <w:pPr>
              <w:pStyle w:val="TAC"/>
            </w:pPr>
            <w:r w:rsidRPr="00E27D23">
              <w:t>16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1749EE"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7C0A0E"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9A765B" w14:textId="77777777" w:rsidR="00475ECE" w:rsidRPr="00E27D23" w:rsidRDefault="00475ECE" w:rsidP="009D4432">
            <w:pPr>
              <w:pStyle w:val="TAL"/>
            </w:pPr>
            <w:r w:rsidRPr="00E27D23">
              <w:t>Correction to NR TC 6.2.1.1-Selection of correct RAT for OPLM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BB4E89" w14:textId="77777777" w:rsidR="00475ECE" w:rsidRPr="00E27D23" w:rsidRDefault="00475ECE" w:rsidP="009D4432">
            <w:pPr>
              <w:pStyle w:val="TAC"/>
            </w:pPr>
            <w:r w:rsidRPr="00E27D23">
              <w:t>16.5.0</w:t>
            </w:r>
          </w:p>
        </w:tc>
      </w:tr>
      <w:tr w:rsidR="00D13E6E" w:rsidRPr="00E27D23" w14:paraId="5D81F1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427980"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3C00A2"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F13E97" w14:textId="77777777" w:rsidR="00475ECE" w:rsidRPr="00E27D23" w:rsidRDefault="00475ECE" w:rsidP="009D4432">
            <w:pPr>
              <w:pStyle w:val="TAC"/>
            </w:pPr>
            <w:r w:rsidRPr="00E27D23">
              <w:t>R5-2033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FAE45F" w14:textId="77777777" w:rsidR="00475ECE" w:rsidRPr="00E27D23" w:rsidRDefault="00475ECE" w:rsidP="009D4432">
            <w:pPr>
              <w:pStyle w:val="TAC"/>
            </w:pPr>
            <w:r w:rsidRPr="00E27D23">
              <w:t>16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17EF38"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127F6"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A6E282" w14:textId="77777777" w:rsidR="00475ECE" w:rsidRPr="00E27D23" w:rsidRDefault="00475ECE" w:rsidP="009D4432">
            <w:pPr>
              <w:pStyle w:val="TAL"/>
            </w:pPr>
            <w:r w:rsidRPr="00E27D23">
              <w:t>Correction to NR TC 6.2.1.4-Inter-RAT PLMN Selection with Manual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4C5C6A" w14:textId="77777777" w:rsidR="00475ECE" w:rsidRPr="00E27D23" w:rsidRDefault="00475ECE" w:rsidP="009D4432">
            <w:pPr>
              <w:pStyle w:val="TAC"/>
            </w:pPr>
            <w:r w:rsidRPr="00E27D23">
              <w:t>16.5.0</w:t>
            </w:r>
          </w:p>
        </w:tc>
      </w:tr>
      <w:tr w:rsidR="00D13E6E" w:rsidRPr="00E27D23" w14:paraId="0E90694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094F72"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39AC71"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9957B2" w14:textId="77777777" w:rsidR="00475ECE" w:rsidRPr="00E27D23" w:rsidRDefault="00475ECE" w:rsidP="009D4432">
            <w:pPr>
              <w:pStyle w:val="TAC"/>
            </w:pPr>
            <w:r w:rsidRPr="00E27D23">
              <w:t>R5-2033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C6300A" w14:textId="77777777" w:rsidR="00475ECE" w:rsidRPr="00E27D23" w:rsidRDefault="00475ECE" w:rsidP="009D4432">
            <w:pPr>
              <w:pStyle w:val="TAC"/>
            </w:pPr>
            <w:r w:rsidRPr="00E27D23">
              <w:t>16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2DCA72"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BC56F3"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607275" w14:textId="77777777" w:rsidR="00475ECE" w:rsidRPr="00E27D23" w:rsidRDefault="00475ECE" w:rsidP="009D4432">
            <w:pPr>
              <w:pStyle w:val="TAL"/>
            </w:pPr>
            <w:r w:rsidRPr="00E27D23">
              <w:t>Correction to NR TC 6.2.3.9-Inter-RAT Speed Dependent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13C59A" w14:textId="77777777" w:rsidR="00475ECE" w:rsidRPr="00E27D23" w:rsidRDefault="00475ECE" w:rsidP="009D4432">
            <w:pPr>
              <w:pStyle w:val="TAC"/>
            </w:pPr>
            <w:r w:rsidRPr="00E27D23">
              <w:t>16.5.0</w:t>
            </w:r>
          </w:p>
        </w:tc>
      </w:tr>
      <w:tr w:rsidR="00D13E6E" w:rsidRPr="00E27D23" w14:paraId="2EA594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523BBCF"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E8C712"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29D355" w14:textId="77777777" w:rsidR="00475ECE" w:rsidRPr="00E27D23" w:rsidRDefault="00475ECE" w:rsidP="009D4432">
            <w:pPr>
              <w:pStyle w:val="TAC"/>
            </w:pPr>
            <w:r w:rsidRPr="00E27D23">
              <w:t>R5-2033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9D3CE5" w14:textId="77777777" w:rsidR="00475ECE" w:rsidRPr="00E27D23" w:rsidRDefault="00475ECE" w:rsidP="009D4432">
            <w:pPr>
              <w:pStyle w:val="TAC"/>
            </w:pPr>
            <w:r w:rsidRPr="00E27D23">
              <w:t>16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35EEF1"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1C4D8C"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D7BDF8" w14:textId="77777777" w:rsidR="00475ECE" w:rsidRPr="00E27D23" w:rsidRDefault="00475ECE" w:rsidP="009D4432">
            <w:pPr>
              <w:pStyle w:val="TAL"/>
            </w:pPr>
            <w:r w:rsidRPr="00E27D23">
              <w:t>Correction to NR TC 6.4.1.1-PLMN 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9F845D" w14:textId="77777777" w:rsidR="00475ECE" w:rsidRPr="00E27D23" w:rsidRDefault="00475ECE" w:rsidP="009D4432">
            <w:pPr>
              <w:pStyle w:val="TAC"/>
            </w:pPr>
            <w:r w:rsidRPr="00E27D23">
              <w:t>16.5.0</w:t>
            </w:r>
          </w:p>
        </w:tc>
      </w:tr>
      <w:tr w:rsidR="00D13E6E" w:rsidRPr="00E27D23" w14:paraId="4A63BC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3FCBBC"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77AE79"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6D1882" w14:textId="77777777" w:rsidR="00475ECE" w:rsidRPr="00E27D23" w:rsidRDefault="00475ECE" w:rsidP="009D4432">
            <w:pPr>
              <w:pStyle w:val="TAC"/>
            </w:pPr>
            <w:r w:rsidRPr="00E27D23">
              <w:t>R5-2033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520C6E" w14:textId="77777777" w:rsidR="00475ECE" w:rsidRPr="00E27D23" w:rsidRDefault="00475ECE" w:rsidP="009D4432">
            <w:pPr>
              <w:pStyle w:val="TAC"/>
            </w:pPr>
            <w:r w:rsidRPr="00E27D23">
              <w:t>16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B3A7FC"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04816"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1A5027" w14:textId="77777777" w:rsidR="00475ECE" w:rsidRPr="00E27D23" w:rsidRDefault="00475ECE" w:rsidP="009D4432">
            <w:pPr>
              <w:pStyle w:val="TAL"/>
            </w:pPr>
            <w:r w:rsidRPr="00E27D23">
              <w:t>Correction to NR TC 7.1.1.1.1-Correct selection of RACH parameter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81D20A" w14:textId="77777777" w:rsidR="00475ECE" w:rsidRPr="00E27D23" w:rsidRDefault="00475ECE" w:rsidP="009D4432">
            <w:pPr>
              <w:pStyle w:val="TAC"/>
            </w:pPr>
            <w:r w:rsidRPr="00E27D23">
              <w:t>16.5.0</w:t>
            </w:r>
          </w:p>
        </w:tc>
      </w:tr>
      <w:tr w:rsidR="00D13E6E" w:rsidRPr="00E27D23" w14:paraId="6649AB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4BDF0B"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B8A108"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068972" w14:textId="77777777" w:rsidR="00475ECE" w:rsidRPr="00E27D23" w:rsidRDefault="00475ECE" w:rsidP="009D4432">
            <w:pPr>
              <w:pStyle w:val="TAC"/>
            </w:pPr>
            <w:r w:rsidRPr="00E27D23">
              <w:t>R5-2033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D3B694" w14:textId="77777777" w:rsidR="00475ECE" w:rsidRPr="00E27D23" w:rsidRDefault="00475ECE" w:rsidP="009D4432">
            <w:pPr>
              <w:pStyle w:val="TAC"/>
            </w:pPr>
            <w:r w:rsidRPr="00E27D23">
              <w:t>16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100F46"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26E385"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F33F28" w14:textId="77777777" w:rsidR="00475ECE" w:rsidRPr="00E27D23" w:rsidRDefault="00475ECE" w:rsidP="009D4432">
            <w:pPr>
              <w:pStyle w:val="TAL"/>
            </w:pPr>
            <w:r w:rsidRPr="00E27D23">
              <w:t>Correction to NR TC 8.1.1.3.1-Redirection to another NR frequenc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CAB333" w14:textId="77777777" w:rsidR="00475ECE" w:rsidRPr="00E27D23" w:rsidRDefault="00475ECE" w:rsidP="009D4432">
            <w:pPr>
              <w:pStyle w:val="TAC"/>
            </w:pPr>
            <w:r w:rsidRPr="00E27D23">
              <w:t>16.5.0</w:t>
            </w:r>
          </w:p>
        </w:tc>
      </w:tr>
      <w:tr w:rsidR="00D13E6E" w:rsidRPr="00E27D23" w14:paraId="57306C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3CB762"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53F65B"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1ECD0A" w14:textId="77777777" w:rsidR="00475ECE" w:rsidRPr="00E27D23" w:rsidRDefault="00475ECE" w:rsidP="009D4432">
            <w:pPr>
              <w:pStyle w:val="TAC"/>
            </w:pPr>
            <w:r w:rsidRPr="00E27D23">
              <w:t>R5-2033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ACB326" w14:textId="77777777" w:rsidR="00475ECE" w:rsidRPr="00E27D23" w:rsidRDefault="00475ECE" w:rsidP="009D4432">
            <w:pPr>
              <w:pStyle w:val="TAC"/>
            </w:pPr>
            <w:r w:rsidRPr="00E27D23">
              <w:t>16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61B3B0"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373C94"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1BEB36" w14:textId="77777777" w:rsidR="00475ECE" w:rsidRPr="00E27D23" w:rsidRDefault="00475ECE" w:rsidP="009D4432">
            <w:pPr>
              <w:pStyle w:val="TAL"/>
            </w:pPr>
            <w:r w:rsidRPr="00E27D23">
              <w:t>Correction to NR TC 8.1.3.1.15A-Intra NR measurements Blacklis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1B2A3E" w14:textId="77777777" w:rsidR="00475ECE" w:rsidRPr="00E27D23" w:rsidRDefault="00475ECE" w:rsidP="009D4432">
            <w:pPr>
              <w:pStyle w:val="TAC"/>
            </w:pPr>
            <w:r w:rsidRPr="00E27D23">
              <w:t>16.5.0</w:t>
            </w:r>
          </w:p>
        </w:tc>
      </w:tr>
      <w:tr w:rsidR="00D13E6E" w:rsidRPr="00E27D23" w14:paraId="0F1F431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B1257F"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F86E79"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B3032F" w14:textId="77777777" w:rsidR="00475ECE" w:rsidRPr="00E27D23" w:rsidRDefault="00475ECE" w:rsidP="009D4432">
            <w:pPr>
              <w:pStyle w:val="TAC"/>
            </w:pPr>
            <w:r w:rsidRPr="00E27D23">
              <w:t>R5-2033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8DD2C6" w14:textId="77777777" w:rsidR="00475ECE" w:rsidRPr="00E27D23" w:rsidRDefault="00475ECE" w:rsidP="009D4432">
            <w:pPr>
              <w:pStyle w:val="TAC"/>
            </w:pPr>
            <w:r w:rsidRPr="00E27D23">
              <w:t>16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DBF8AD"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E003B3"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FAD7CD" w14:textId="77777777" w:rsidR="00475ECE" w:rsidRPr="00E27D23" w:rsidRDefault="00475ECE" w:rsidP="009D4432">
            <w:pPr>
              <w:pStyle w:val="TAL"/>
            </w:pPr>
            <w:r w:rsidRPr="00E27D23">
              <w:t>Correction to NR TC 8.1.5.7.1.X-RLC Failure MC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358AEB" w14:textId="77777777" w:rsidR="00475ECE" w:rsidRPr="00E27D23" w:rsidRDefault="00475ECE" w:rsidP="009D4432">
            <w:pPr>
              <w:pStyle w:val="TAC"/>
            </w:pPr>
            <w:r w:rsidRPr="00E27D23">
              <w:t>16.5.0</w:t>
            </w:r>
          </w:p>
        </w:tc>
      </w:tr>
      <w:tr w:rsidR="00D13E6E" w:rsidRPr="00E27D23" w14:paraId="713A92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5DD4DF"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BC5118"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7FD6A3" w14:textId="77777777" w:rsidR="00475ECE" w:rsidRPr="00E27D23" w:rsidRDefault="00475ECE" w:rsidP="009D4432">
            <w:pPr>
              <w:pStyle w:val="TAC"/>
            </w:pPr>
            <w:r w:rsidRPr="00E27D23">
              <w:t>R5-2033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5A3204" w14:textId="77777777" w:rsidR="00475ECE" w:rsidRPr="00E27D23" w:rsidRDefault="00475ECE" w:rsidP="009D4432">
            <w:pPr>
              <w:pStyle w:val="TAC"/>
            </w:pPr>
            <w:r w:rsidRPr="00E27D23">
              <w:t>16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3D6E3D"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BAE923"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8EA86D" w14:textId="77777777" w:rsidR="00475ECE" w:rsidRPr="00E27D23" w:rsidRDefault="00475ECE" w:rsidP="009D4432">
            <w:pPr>
              <w:pStyle w:val="TAL"/>
            </w:pPr>
            <w:r w:rsidRPr="00E27D23">
              <w:t>Correction to ENDC TC 8.2.2.1.1-SRB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E026BA" w14:textId="77777777" w:rsidR="00475ECE" w:rsidRPr="00E27D23" w:rsidRDefault="00475ECE" w:rsidP="009D4432">
            <w:pPr>
              <w:pStyle w:val="TAC"/>
            </w:pPr>
            <w:r w:rsidRPr="00E27D23">
              <w:t>16.5.0</w:t>
            </w:r>
          </w:p>
        </w:tc>
      </w:tr>
      <w:tr w:rsidR="00D13E6E" w:rsidRPr="00E27D23" w14:paraId="3632E9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078631"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B3F3B9"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99C5AB" w14:textId="77777777" w:rsidR="00475ECE" w:rsidRPr="00E27D23" w:rsidRDefault="00475ECE" w:rsidP="009D4432">
            <w:pPr>
              <w:pStyle w:val="TAC"/>
            </w:pPr>
            <w:r w:rsidRPr="00E27D23">
              <w:t>R5-2033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40F336" w14:textId="77777777" w:rsidR="00475ECE" w:rsidRPr="00E27D23" w:rsidRDefault="00475ECE" w:rsidP="009D4432">
            <w:pPr>
              <w:pStyle w:val="TAC"/>
            </w:pPr>
            <w:r w:rsidRPr="00E27D23">
              <w:t>16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BF1A0A"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56A6AF"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455222" w14:textId="77777777" w:rsidR="00475ECE" w:rsidRPr="00E27D23" w:rsidRDefault="00475ECE" w:rsidP="009D4432">
            <w:pPr>
              <w:pStyle w:val="TAL"/>
            </w:pPr>
            <w:r w:rsidRPr="00E27D23">
              <w:t>Addition of NRDC TC 8.2.2.1.2-SRB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6C8B90" w14:textId="77777777" w:rsidR="00475ECE" w:rsidRPr="00E27D23" w:rsidRDefault="00475ECE" w:rsidP="009D4432">
            <w:pPr>
              <w:pStyle w:val="TAC"/>
            </w:pPr>
            <w:r w:rsidRPr="00E27D23">
              <w:t>16.5.0</w:t>
            </w:r>
          </w:p>
        </w:tc>
      </w:tr>
      <w:tr w:rsidR="00D13E6E" w:rsidRPr="00E27D23" w14:paraId="1DCA58F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31094E"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3EDCF7"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AFAB39" w14:textId="77777777" w:rsidR="00475ECE" w:rsidRPr="00E27D23" w:rsidRDefault="00475ECE" w:rsidP="009D4432">
            <w:pPr>
              <w:pStyle w:val="TAC"/>
            </w:pPr>
            <w:r w:rsidRPr="00E27D23">
              <w:t>R5-2034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488C16" w14:textId="77777777" w:rsidR="00475ECE" w:rsidRPr="00E27D23" w:rsidRDefault="00475ECE" w:rsidP="009D4432">
            <w:pPr>
              <w:pStyle w:val="TAC"/>
            </w:pPr>
            <w:r w:rsidRPr="00E27D23">
              <w:t>16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3314C9"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15956"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BCE474" w14:textId="77777777" w:rsidR="00475ECE" w:rsidRPr="00E27D23" w:rsidRDefault="00475ECE" w:rsidP="009D4432">
            <w:pPr>
              <w:pStyle w:val="TAL"/>
            </w:pPr>
            <w:r w:rsidRPr="00E27D23">
              <w:t>Correction to ENDC TC 8.2.3.11.X-Measurement Gap</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94F00F" w14:textId="77777777" w:rsidR="00475ECE" w:rsidRPr="00E27D23" w:rsidRDefault="00475ECE" w:rsidP="009D4432">
            <w:pPr>
              <w:pStyle w:val="TAC"/>
            </w:pPr>
            <w:r w:rsidRPr="00E27D23">
              <w:t>16.5.0</w:t>
            </w:r>
          </w:p>
        </w:tc>
      </w:tr>
      <w:tr w:rsidR="00D13E6E" w:rsidRPr="00E27D23" w14:paraId="2CFDCDA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C33286"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762D20"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ADF494" w14:textId="77777777" w:rsidR="00475ECE" w:rsidRPr="00E27D23" w:rsidRDefault="00475ECE" w:rsidP="009D4432">
            <w:pPr>
              <w:pStyle w:val="TAC"/>
            </w:pPr>
            <w:r w:rsidRPr="00E27D23">
              <w:t>R5-2034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8C7DF8" w14:textId="77777777" w:rsidR="00475ECE" w:rsidRPr="00E27D23" w:rsidRDefault="00475ECE" w:rsidP="009D4432">
            <w:pPr>
              <w:pStyle w:val="TAC"/>
            </w:pPr>
            <w:r w:rsidRPr="00E27D23">
              <w:t>16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C999BE"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1BD13B"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36C204" w14:textId="77777777" w:rsidR="00475ECE" w:rsidRPr="00E27D23" w:rsidRDefault="00475ECE" w:rsidP="009D4432">
            <w:pPr>
              <w:pStyle w:val="TAL"/>
            </w:pPr>
            <w:r w:rsidRPr="00E27D23">
              <w:t>Correction to ENDC TC 8.2.6.1.1.X-RLC Failure SC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DD76A" w14:textId="77777777" w:rsidR="00475ECE" w:rsidRPr="00E27D23" w:rsidRDefault="00475ECE" w:rsidP="009D4432">
            <w:pPr>
              <w:pStyle w:val="TAC"/>
            </w:pPr>
            <w:r w:rsidRPr="00E27D23">
              <w:t>16.5.0</w:t>
            </w:r>
          </w:p>
        </w:tc>
      </w:tr>
      <w:tr w:rsidR="00D13E6E" w:rsidRPr="00E27D23" w14:paraId="60BE49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C873B0"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0AFADB"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468E2F" w14:textId="77777777" w:rsidR="00475ECE" w:rsidRPr="00E27D23" w:rsidRDefault="00475ECE" w:rsidP="009D4432">
            <w:pPr>
              <w:pStyle w:val="TAC"/>
            </w:pPr>
            <w:r w:rsidRPr="00E27D23">
              <w:t>R5-2034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C966C3" w14:textId="77777777" w:rsidR="00475ECE" w:rsidRPr="00E27D23" w:rsidRDefault="00475ECE" w:rsidP="009D4432">
            <w:pPr>
              <w:pStyle w:val="TAC"/>
            </w:pPr>
            <w:r w:rsidRPr="00E27D23">
              <w:t>16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77F777"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5D8C04"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D12B9F" w14:textId="77777777" w:rsidR="00475ECE" w:rsidRPr="00E27D23" w:rsidRDefault="00475ECE" w:rsidP="009D4432">
            <w:pPr>
              <w:pStyle w:val="TAL"/>
            </w:pPr>
            <w:r w:rsidRPr="00E27D23">
              <w:t>Addition of NRDC TC 8.2.6.1.2.1-RLC Failure SCG intra-ban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837F7A" w14:textId="77777777" w:rsidR="00475ECE" w:rsidRPr="00E27D23" w:rsidRDefault="00475ECE" w:rsidP="009D4432">
            <w:pPr>
              <w:pStyle w:val="TAC"/>
            </w:pPr>
            <w:r w:rsidRPr="00E27D23">
              <w:t>16.5.0</w:t>
            </w:r>
          </w:p>
        </w:tc>
      </w:tr>
      <w:tr w:rsidR="00D13E6E" w:rsidRPr="00E27D23" w14:paraId="4EA150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27FF49"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799811"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CBAA75" w14:textId="77777777" w:rsidR="00475ECE" w:rsidRPr="00E27D23" w:rsidRDefault="00475ECE" w:rsidP="009D4432">
            <w:pPr>
              <w:pStyle w:val="TAC"/>
            </w:pPr>
            <w:r w:rsidRPr="00E27D23">
              <w:t>R5-2034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56FBA8" w14:textId="77777777" w:rsidR="00475ECE" w:rsidRPr="00E27D23" w:rsidRDefault="00475ECE" w:rsidP="009D4432">
            <w:pPr>
              <w:pStyle w:val="TAC"/>
            </w:pPr>
            <w:r w:rsidRPr="00E27D23">
              <w:t>16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013BDE"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627357"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EF9337" w14:textId="77777777" w:rsidR="00475ECE" w:rsidRPr="00E27D23" w:rsidRDefault="00475ECE" w:rsidP="009D4432">
            <w:pPr>
              <w:pStyle w:val="TAL"/>
            </w:pPr>
            <w:r w:rsidRPr="00E27D23">
              <w:t>Addition of NRDC TC 8.2.6.1.2.2-RLC Failure SCG inter-ban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EF912E" w14:textId="77777777" w:rsidR="00475ECE" w:rsidRPr="00E27D23" w:rsidRDefault="00475ECE" w:rsidP="009D4432">
            <w:pPr>
              <w:pStyle w:val="TAC"/>
            </w:pPr>
            <w:r w:rsidRPr="00E27D23">
              <w:t>16.5.0</w:t>
            </w:r>
          </w:p>
        </w:tc>
      </w:tr>
      <w:tr w:rsidR="00D13E6E" w:rsidRPr="00E27D23" w14:paraId="1C13D3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9180F9"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0D8760"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0F738D" w14:textId="77777777" w:rsidR="00475ECE" w:rsidRPr="00E27D23" w:rsidRDefault="00475ECE" w:rsidP="009D4432">
            <w:pPr>
              <w:pStyle w:val="TAC"/>
            </w:pPr>
            <w:r w:rsidRPr="00E27D23">
              <w:t>R5-2034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D09D7F" w14:textId="77777777" w:rsidR="00475ECE" w:rsidRPr="00E27D23" w:rsidRDefault="00475ECE" w:rsidP="009D4432">
            <w:pPr>
              <w:pStyle w:val="TAC"/>
            </w:pPr>
            <w:r w:rsidRPr="00E27D23">
              <w:t>16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36F099"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B8E0CB"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94A2F7" w14:textId="77777777" w:rsidR="00475ECE" w:rsidRPr="00E27D23" w:rsidRDefault="00475ECE" w:rsidP="009D4432">
            <w:pPr>
              <w:pStyle w:val="TAL"/>
            </w:pPr>
            <w:r w:rsidRPr="00E27D23">
              <w:t>Addition of NRDC TC 8.2.6.1.2.3-RLC Failure SCG intra-band N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3CA1B0" w14:textId="77777777" w:rsidR="00475ECE" w:rsidRPr="00E27D23" w:rsidRDefault="00475ECE" w:rsidP="009D4432">
            <w:pPr>
              <w:pStyle w:val="TAC"/>
            </w:pPr>
            <w:r w:rsidRPr="00E27D23">
              <w:t>16.5.0</w:t>
            </w:r>
          </w:p>
        </w:tc>
      </w:tr>
      <w:tr w:rsidR="00D13E6E" w:rsidRPr="00E27D23" w14:paraId="7CE8A5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A4B06F"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11663F"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8C4326" w14:textId="77777777" w:rsidR="00475ECE" w:rsidRPr="00E27D23" w:rsidRDefault="00475ECE" w:rsidP="009D4432">
            <w:pPr>
              <w:pStyle w:val="TAC"/>
            </w:pPr>
            <w:r w:rsidRPr="00E27D23">
              <w:t>R5-2034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F8CE7D" w14:textId="77777777" w:rsidR="00475ECE" w:rsidRPr="00E27D23" w:rsidRDefault="00475ECE" w:rsidP="009D4432">
            <w:pPr>
              <w:pStyle w:val="TAC"/>
            </w:pPr>
            <w:r w:rsidRPr="00E27D23">
              <w:t>16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166866"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B00CD7"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E94A47" w14:textId="77777777" w:rsidR="00475ECE" w:rsidRPr="00E27D23" w:rsidRDefault="00475ECE" w:rsidP="009D4432">
            <w:pPr>
              <w:pStyle w:val="TAL"/>
            </w:pPr>
            <w:r w:rsidRPr="00E27D23">
              <w:t>Correction to ENDC TC 8.2.6.2.1-Processing dela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D36C25" w14:textId="77777777" w:rsidR="00475ECE" w:rsidRPr="00E27D23" w:rsidRDefault="00475ECE" w:rsidP="009D4432">
            <w:pPr>
              <w:pStyle w:val="TAC"/>
            </w:pPr>
            <w:r w:rsidRPr="00E27D23">
              <w:t>16.5.0</w:t>
            </w:r>
          </w:p>
        </w:tc>
      </w:tr>
      <w:tr w:rsidR="00D13E6E" w:rsidRPr="00E27D23" w14:paraId="66CB5A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3250D0"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52FBA1"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8C0E95" w14:textId="77777777" w:rsidR="00475ECE" w:rsidRPr="00E27D23" w:rsidRDefault="00475ECE" w:rsidP="009D4432">
            <w:pPr>
              <w:pStyle w:val="TAC"/>
            </w:pPr>
            <w:r w:rsidRPr="00E27D23">
              <w:t>R5-2034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181B5B" w14:textId="77777777" w:rsidR="00475ECE" w:rsidRPr="00E27D23" w:rsidRDefault="00475ECE" w:rsidP="009D4432">
            <w:pPr>
              <w:pStyle w:val="TAC"/>
            </w:pPr>
            <w:r w:rsidRPr="00E27D23">
              <w:t>16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DE58DC"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03D1DA"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96818C" w14:textId="77777777" w:rsidR="00475ECE" w:rsidRPr="00E27D23" w:rsidRDefault="00475ECE" w:rsidP="009D4432">
            <w:pPr>
              <w:pStyle w:val="TAL"/>
            </w:pPr>
            <w:r w:rsidRPr="00E27D23">
              <w:t>Correction to NR TC 9.1.5.1.1-Initial registration with 5G-GUTI realloc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F49A2B" w14:textId="77777777" w:rsidR="00475ECE" w:rsidRPr="00E27D23" w:rsidRDefault="00475ECE" w:rsidP="009D4432">
            <w:pPr>
              <w:pStyle w:val="TAC"/>
            </w:pPr>
            <w:r w:rsidRPr="00E27D23">
              <w:t>16.5.0</w:t>
            </w:r>
          </w:p>
        </w:tc>
      </w:tr>
      <w:tr w:rsidR="00D13E6E" w:rsidRPr="00E27D23" w14:paraId="7BF9EA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5457C0"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B72C6E"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303CF8" w14:textId="77777777" w:rsidR="00475ECE" w:rsidRPr="00E27D23" w:rsidRDefault="00475ECE" w:rsidP="009D4432">
            <w:pPr>
              <w:pStyle w:val="TAC"/>
            </w:pPr>
            <w:r w:rsidRPr="00E27D23">
              <w:t>R5-2034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9FDB19" w14:textId="77777777" w:rsidR="00475ECE" w:rsidRPr="00E27D23" w:rsidRDefault="00475ECE" w:rsidP="009D4432">
            <w:pPr>
              <w:pStyle w:val="TAC"/>
            </w:pPr>
            <w:r w:rsidRPr="00E27D23">
              <w:t>16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A52239"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1EE43C"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26B17C" w14:textId="77777777" w:rsidR="00475ECE" w:rsidRPr="00E27D23" w:rsidRDefault="00475ECE" w:rsidP="009D4432">
            <w:pPr>
              <w:pStyle w:val="TAL"/>
            </w:pPr>
            <w:r w:rsidRPr="00E27D23">
              <w:t>Correction to NR TC 9.1.5.1.8-Serving network not authoriz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7393CC" w14:textId="77777777" w:rsidR="00475ECE" w:rsidRPr="00E27D23" w:rsidRDefault="00475ECE" w:rsidP="009D4432">
            <w:pPr>
              <w:pStyle w:val="TAC"/>
            </w:pPr>
            <w:r w:rsidRPr="00E27D23">
              <w:t>16.5.0</w:t>
            </w:r>
          </w:p>
        </w:tc>
      </w:tr>
      <w:tr w:rsidR="00D13E6E" w:rsidRPr="00E27D23" w14:paraId="2652956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9F5D9A"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D6A2B5"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2CB15A" w14:textId="77777777" w:rsidR="00475ECE" w:rsidRPr="00E27D23" w:rsidRDefault="00475ECE" w:rsidP="009D4432">
            <w:pPr>
              <w:pStyle w:val="TAC"/>
            </w:pPr>
            <w:r w:rsidRPr="00E27D23">
              <w:t>R5-2034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9C9AFD" w14:textId="77777777" w:rsidR="00475ECE" w:rsidRPr="00E27D23" w:rsidRDefault="00475ECE" w:rsidP="009D4432">
            <w:pPr>
              <w:pStyle w:val="TAC"/>
            </w:pPr>
            <w:r w:rsidRPr="00E27D23">
              <w:t>16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F2DF2F"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8F0E8"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EEBE3D" w14:textId="77777777" w:rsidR="00475ECE" w:rsidRPr="00E27D23" w:rsidRDefault="00475ECE" w:rsidP="009D4432">
            <w:pPr>
              <w:pStyle w:val="TAL"/>
            </w:pPr>
            <w:r w:rsidRPr="00E27D23">
              <w:t>Correction to NR TC 6.1.1.4-PLMN selection in shared network environm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04E85A" w14:textId="77777777" w:rsidR="00475ECE" w:rsidRPr="00E27D23" w:rsidRDefault="00475ECE" w:rsidP="009D4432">
            <w:pPr>
              <w:pStyle w:val="TAC"/>
            </w:pPr>
            <w:r w:rsidRPr="00E27D23">
              <w:t>16.5.0</w:t>
            </w:r>
          </w:p>
        </w:tc>
      </w:tr>
      <w:tr w:rsidR="00D13E6E" w:rsidRPr="00E27D23" w14:paraId="138063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3A0F38"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66B4C7"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32238A" w14:textId="77777777" w:rsidR="00475ECE" w:rsidRPr="00E27D23" w:rsidRDefault="00475ECE" w:rsidP="009D4432">
            <w:pPr>
              <w:pStyle w:val="TAC"/>
            </w:pPr>
            <w:r w:rsidRPr="00E27D23">
              <w:t>R5-2035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8A3887" w14:textId="77777777" w:rsidR="00475ECE" w:rsidRPr="00E27D23" w:rsidRDefault="00475ECE" w:rsidP="009D4432">
            <w:pPr>
              <w:pStyle w:val="TAC"/>
            </w:pPr>
            <w:r w:rsidRPr="00E27D23">
              <w:t>16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A77341"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FD40C7"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AB0D06" w14:textId="77777777" w:rsidR="00475ECE" w:rsidRPr="00E27D23" w:rsidRDefault="00475ECE" w:rsidP="009D4432">
            <w:pPr>
              <w:pStyle w:val="TAL"/>
            </w:pPr>
            <w:r w:rsidRPr="00E27D23">
              <w:t>Correction to 5G NR Idle mode test case 6.4.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1F8D66" w14:textId="77777777" w:rsidR="00475ECE" w:rsidRPr="00E27D23" w:rsidRDefault="00475ECE" w:rsidP="009D4432">
            <w:pPr>
              <w:pStyle w:val="TAC"/>
            </w:pPr>
            <w:r w:rsidRPr="00E27D23">
              <w:t>16.5.0</w:t>
            </w:r>
          </w:p>
        </w:tc>
      </w:tr>
      <w:tr w:rsidR="00D13E6E" w:rsidRPr="00E27D23" w14:paraId="47CE0B0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71A4EE"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D121BF"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084359" w14:textId="77777777" w:rsidR="00475ECE" w:rsidRPr="00E27D23" w:rsidRDefault="00475ECE" w:rsidP="009D4432">
            <w:pPr>
              <w:pStyle w:val="TAC"/>
            </w:pPr>
            <w:r w:rsidRPr="00E27D23">
              <w:t>R5-2035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0C988E" w14:textId="77777777" w:rsidR="00475ECE" w:rsidRPr="00E27D23" w:rsidRDefault="00475ECE" w:rsidP="009D4432">
            <w:pPr>
              <w:pStyle w:val="TAC"/>
            </w:pPr>
            <w:r w:rsidRPr="00E27D23">
              <w:t>16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4556A8"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1A210E"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72EE81" w14:textId="77777777" w:rsidR="00475ECE" w:rsidRPr="00E27D23" w:rsidRDefault="00475ECE" w:rsidP="009D4432">
            <w:pPr>
              <w:pStyle w:val="TAL"/>
            </w:pPr>
            <w:r w:rsidRPr="00E27D23">
              <w:t>Correction to NR CA RRC test cases 8.1.3.1.18.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348B3A" w14:textId="77777777" w:rsidR="00475ECE" w:rsidRPr="00E27D23" w:rsidRDefault="00475ECE" w:rsidP="009D4432">
            <w:pPr>
              <w:pStyle w:val="TAC"/>
            </w:pPr>
            <w:r w:rsidRPr="00E27D23">
              <w:t>16.5.0</w:t>
            </w:r>
          </w:p>
        </w:tc>
      </w:tr>
      <w:tr w:rsidR="00D13E6E" w:rsidRPr="00E27D23" w14:paraId="6B7B1F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8A2AE1"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9BCA5D"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AF1659" w14:textId="77777777" w:rsidR="00475ECE" w:rsidRPr="00E27D23" w:rsidRDefault="00475ECE" w:rsidP="009D4432">
            <w:pPr>
              <w:pStyle w:val="TAC"/>
            </w:pPr>
            <w:r w:rsidRPr="00E27D23">
              <w:t>R5-2035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F90F88" w14:textId="77777777" w:rsidR="00475ECE" w:rsidRPr="00E27D23" w:rsidRDefault="00475ECE" w:rsidP="009D4432">
            <w:pPr>
              <w:pStyle w:val="TAC"/>
            </w:pPr>
            <w:r w:rsidRPr="00E27D23">
              <w:t>16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D5748E"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E51C25"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755F87" w14:textId="77777777" w:rsidR="00475ECE" w:rsidRPr="00E27D23" w:rsidRDefault="00475ECE" w:rsidP="009D4432">
            <w:pPr>
              <w:pStyle w:val="TAL"/>
            </w:pPr>
            <w:r w:rsidRPr="00E27D23">
              <w:t>Correction to NR RRC test cases 8.1.3.2.3 and 8.1.3.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DE9EB4" w14:textId="77777777" w:rsidR="00475ECE" w:rsidRPr="00E27D23" w:rsidRDefault="00475ECE" w:rsidP="009D4432">
            <w:pPr>
              <w:pStyle w:val="TAC"/>
            </w:pPr>
            <w:r w:rsidRPr="00E27D23">
              <w:t>16.5.0</w:t>
            </w:r>
          </w:p>
        </w:tc>
      </w:tr>
      <w:tr w:rsidR="00D13E6E" w:rsidRPr="00E27D23" w14:paraId="2A7773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670B1C"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221966"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352B02" w14:textId="77777777" w:rsidR="00475ECE" w:rsidRPr="00E27D23" w:rsidRDefault="00475ECE" w:rsidP="009D4432">
            <w:pPr>
              <w:pStyle w:val="TAC"/>
            </w:pPr>
            <w:r w:rsidRPr="00E27D23">
              <w:t>R5-2035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BFB41C" w14:textId="77777777" w:rsidR="00475ECE" w:rsidRPr="00E27D23" w:rsidRDefault="00475ECE" w:rsidP="009D4432">
            <w:pPr>
              <w:pStyle w:val="TAC"/>
            </w:pPr>
            <w:r w:rsidRPr="00E27D23">
              <w:t>16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6D5B7B"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B5832"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536030" w14:textId="77777777" w:rsidR="00475ECE" w:rsidRPr="00E27D23" w:rsidRDefault="00475ECE" w:rsidP="009D4432">
            <w:pPr>
              <w:pStyle w:val="TAL"/>
            </w:pPr>
            <w:r w:rsidRPr="00E27D23">
              <w:t>Correction to 5GMM test case 9.1.5.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9DEC1A" w14:textId="77777777" w:rsidR="00475ECE" w:rsidRPr="00E27D23" w:rsidRDefault="00475ECE" w:rsidP="009D4432">
            <w:pPr>
              <w:pStyle w:val="TAC"/>
            </w:pPr>
            <w:r w:rsidRPr="00E27D23">
              <w:t>16.5.0</w:t>
            </w:r>
          </w:p>
        </w:tc>
      </w:tr>
      <w:tr w:rsidR="00D13E6E" w:rsidRPr="00E27D23" w14:paraId="771A030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853F6B"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DEBE37"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3435B9" w14:textId="77777777" w:rsidR="00475ECE" w:rsidRPr="00E27D23" w:rsidRDefault="00475ECE" w:rsidP="009D4432">
            <w:pPr>
              <w:pStyle w:val="TAC"/>
            </w:pPr>
            <w:r w:rsidRPr="00E27D23">
              <w:t>R5-2035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FDC9B4" w14:textId="77777777" w:rsidR="00475ECE" w:rsidRPr="00E27D23" w:rsidRDefault="00475ECE" w:rsidP="009D4432">
            <w:pPr>
              <w:pStyle w:val="TAC"/>
            </w:pPr>
            <w:r w:rsidRPr="00E27D23">
              <w:t>16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2FF3E1"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ABD163"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8C83DA" w14:textId="77777777" w:rsidR="00475ECE" w:rsidRPr="00E27D23" w:rsidRDefault="00475ECE" w:rsidP="009D4432">
            <w:pPr>
              <w:pStyle w:val="TAL"/>
            </w:pPr>
            <w:r w:rsidRPr="00E27D23">
              <w:t>Corrections to NR MAC Test Case 7.1.1.5.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AB2793" w14:textId="77777777" w:rsidR="00475ECE" w:rsidRPr="00E27D23" w:rsidRDefault="00475ECE" w:rsidP="009D4432">
            <w:pPr>
              <w:pStyle w:val="TAC"/>
            </w:pPr>
            <w:r w:rsidRPr="00E27D23">
              <w:t>16.5.0</w:t>
            </w:r>
          </w:p>
        </w:tc>
      </w:tr>
      <w:tr w:rsidR="00D13E6E" w:rsidRPr="00E27D23" w14:paraId="7829CA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F2E81A"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BF0F13"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B23FBD" w14:textId="77777777" w:rsidR="00475ECE" w:rsidRPr="00E27D23" w:rsidRDefault="00475ECE" w:rsidP="009D4432">
            <w:pPr>
              <w:pStyle w:val="TAC"/>
            </w:pPr>
            <w:r w:rsidRPr="00E27D23">
              <w:t>R5-2035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442EF9" w14:textId="77777777" w:rsidR="00475ECE" w:rsidRPr="00E27D23" w:rsidRDefault="00475ECE" w:rsidP="009D4432">
            <w:pPr>
              <w:pStyle w:val="TAC"/>
            </w:pPr>
            <w:r w:rsidRPr="00E27D23">
              <w:t>16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CABCEF"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BED252"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978827" w14:textId="77777777" w:rsidR="00475ECE" w:rsidRPr="00E27D23" w:rsidRDefault="00475ECE" w:rsidP="009D4432">
            <w:pPr>
              <w:pStyle w:val="TAL"/>
            </w:pPr>
            <w:r w:rsidRPr="00E27D23">
              <w:t>Splitting and updates to NR RLC test case 7.1.2.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4F1D74" w14:textId="77777777" w:rsidR="00475ECE" w:rsidRPr="00E27D23" w:rsidRDefault="00475ECE" w:rsidP="009D4432">
            <w:pPr>
              <w:pStyle w:val="TAC"/>
            </w:pPr>
            <w:r w:rsidRPr="00E27D23">
              <w:t>16.5.0</w:t>
            </w:r>
          </w:p>
        </w:tc>
      </w:tr>
      <w:tr w:rsidR="00D13E6E" w:rsidRPr="00E27D23" w14:paraId="2EE601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487969"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66B70A"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88EB40" w14:textId="77777777" w:rsidR="00475ECE" w:rsidRPr="00E27D23" w:rsidRDefault="00475ECE" w:rsidP="009D4432">
            <w:pPr>
              <w:pStyle w:val="TAC"/>
            </w:pPr>
            <w:r w:rsidRPr="00E27D23">
              <w:t>R5-2035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B5D04F" w14:textId="77777777" w:rsidR="00475ECE" w:rsidRPr="00E27D23" w:rsidRDefault="00475ECE" w:rsidP="009D4432">
            <w:pPr>
              <w:pStyle w:val="TAC"/>
            </w:pPr>
            <w:r w:rsidRPr="00E27D23">
              <w:t>16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0573A3"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3227AE"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29149C" w14:textId="77777777" w:rsidR="00475ECE" w:rsidRPr="00E27D23" w:rsidRDefault="00475ECE" w:rsidP="009D4432">
            <w:pPr>
              <w:pStyle w:val="TAL"/>
            </w:pPr>
            <w:r w:rsidRPr="00E27D23">
              <w:t>Correction to NR test case 8.1.3.1.15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084258" w14:textId="77777777" w:rsidR="00475ECE" w:rsidRPr="00E27D23" w:rsidRDefault="00475ECE" w:rsidP="009D4432">
            <w:pPr>
              <w:pStyle w:val="TAC"/>
            </w:pPr>
            <w:r w:rsidRPr="00E27D23">
              <w:t>16.5.0</w:t>
            </w:r>
          </w:p>
        </w:tc>
      </w:tr>
      <w:tr w:rsidR="00D13E6E" w:rsidRPr="00E27D23" w14:paraId="7D99B0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C580EA"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EF6081"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562A5B" w14:textId="77777777" w:rsidR="00475ECE" w:rsidRPr="00E27D23" w:rsidRDefault="00475ECE" w:rsidP="009D4432">
            <w:pPr>
              <w:pStyle w:val="TAC"/>
            </w:pPr>
            <w:r w:rsidRPr="00E27D23">
              <w:t>R5-2035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A39157" w14:textId="77777777" w:rsidR="00475ECE" w:rsidRPr="00E27D23" w:rsidRDefault="00475ECE" w:rsidP="009D4432">
            <w:pPr>
              <w:pStyle w:val="TAC"/>
            </w:pPr>
            <w:r w:rsidRPr="00E27D23">
              <w:t>16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0B9DDC"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B3BFF1"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D72ACF" w14:textId="77777777" w:rsidR="00475ECE" w:rsidRPr="00E27D23" w:rsidRDefault="00475ECE" w:rsidP="009D4432">
            <w:pPr>
              <w:pStyle w:val="TAL"/>
            </w:pPr>
            <w:r w:rsidRPr="00E27D23">
              <w:t>Editorial correction to EN-DC test case 8.2.3.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92321F" w14:textId="77777777" w:rsidR="00475ECE" w:rsidRPr="00E27D23" w:rsidRDefault="00475ECE" w:rsidP="009D4432">
            <w:pPr>
              <w:pStyle w:val="TAC"/>
            </w:pPr>
            <w:r w:rsidRPr="00E27D23">
              <w:t>16.5.0</w:t>
            </w:r>
          </w:p>
        </w:tc>
      </w:tr>
      <w:tr w:rsidR="00D13E6E" w:rsidRPr="00E27D23" w14:paraId="35DC2B8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240EAC"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538911"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BE2DF0" w14:textId="77777777" w:rsidR="00475ECE" w:rsidRPr="00E27D23" w:rsidRDefault="00475ECE" w:rsidP="009D4432">
            <w:pPr>
              <w:pStyle w:val="TAC"/>
            </w:pPr>
            <w:r w:rsidRPr="00E27D23">
              <w:t>R5-2035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F52515" w14:textId="77777777" w:rsidR="00475ECE" w:rsidRPr="00E27D23" w:rsidRDefault="00475ECE" w:rsidP="009D4432">
            <w:pPr>
              <w:pStyle w:val="TAC"/>
            </w:pPr>
            <w:r w:rsidRPr="00E27D23">
              <w:t>16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9C68BF"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6B6A95"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E4D86E" w14:textId="77777777" w:rsidR="00475ECE" w:rsidRPr="00E27D23" w:rsidRDefault="00475ECE" w:rsidP="009D4432">
            <w:pPr>
              <w:pStyle w:val="TAL"/>
            </w:pPr>
            <w:r w:rsidRPr="00E27D23">
              <w:t>Correction to NR TC 7.1.1.1.2-Random access procedure for Preamble selected by MAC itself</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FC8EE" w14:textId="77777777" w:rsidR="00475ECE" w:rsidRPr="00E27D23" w:rsidRDefault="00475ECE" w:rsidP="009D4432">
            <w:pPr>
              <w:pStyle w:val="TAC"/>
            </w:pPr>
            <w:r w:rsidRPr="00E27D23">
              <w:t>16.5.0</w:t>
            </w:r>
          </w:p>
        </w:tc>
      </w:tr>
      <w:tr w:rsidR="00D13E6E" w:rsidRPr="00E27D23" w14:paraId="253337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7F98F0"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1B0B6C"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921F13" w14:textId="77777777" w:rsidR="00475ECE" w:rsidRPr="00E27D23" w:rsidRDefault="00475ECE" w:rsidP="009D4432">
            <w:pPr>
              <w:pStyle w:val="TAC"/>
            </w:pPr>
            <w:r w:rsidRPr="00E27D23">
              <w:t>R5-2036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BF0B05" w14:textId="77777777" w:rsidR="00475ECE" w:rsidRPr="00E27D23" w:rsidRDefault="00475ECE" w:rsidP="009D4432">
            <w:pPr>
              <w:pStyle w:val="TAC"/>
            </w:pPr>
            <w:r w:rsidRPr="00E27D23">
              <w:t>16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16A6F8"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103E01"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2771E5" w14:textId="77777777" w:rsidR="00475ECE" w:rsidRPr="00E27D23" w:rsidRDefault="00475ECE" w:rsidP="009D4432">
            <w:pPr>
              <w:pStyle w:val="TAL"/>
            </w:pPr>
            <w:r w:rsidRPr="00E27D23">
              <w:t>Editorial updates to NR5G Idle Mode TC 6.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494D9C" w14:textId="77777777" w:rsidR="00475ECE" w:rsidRPr="00E27D23" w:rsidRDefault="00475ECE" w:rsidP="009D4432">
            <w:pPr>
              <w:pStyle w:val="TAC"/>
            </w:pPr>
            <w:r w:rsidRPr="00E27D23">
              <w:t>16.5.0</w:t>
            </w:r>
          </w:p>
        </w:tc>
      </w:tr>
      <w:tr w:rsidR="00D13E6E" w:rsidRPr="00E27D23" w14:paraId="675EFF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DE93AB"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D3CE27"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988F80" w14:textId="77777777" w:rsidR="00475ECE" w:rsidRPr="00E27D23" w:rsidRDefault="00475ECE" w:rsidP="009D4432">
            <w:pPr>
              <w:pStyle w:val="TAC"/>
            </w:pPr>
            <w:r w:rsidRPr="00E27D23">
              <w:t>R5-2036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C5F977" w14:textId="77777777" w:rsidR="00475ECE" w:rsidRPr="00E27D23" w:rsidRDefault="00475ECE" w:rsidP="009D4432">
            <w:pPr>
              <w:pStyle w:val="TAC"/>
            </w:pPr>
            <w:r w:rsidRPr="00E27D23">
              <w:t>16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002D83"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DEC7EB"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A8473A" w14:textId="77777777" w:rsidR="00475ECE" w:rsidRPr="00E27D23" w:rsidRDefault="00475ECE" w:rsidP="009D4432">
            <w:pPr>
              <w:pStyle w:val="TAL"/>
            </w:pPr>
            <w:r w:rsidRPr="00E27D23">
              <w:t>Corrections to NR5G BWP TC 7.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C17981" w14:textId="77777777" w:rsidR="00475ECE" w:rsidRPr="00E27D23" w:rsidRDefault="00475ECE" w:rsidP="009D4432">
            <w:pPr>
              <w:pStyle w:val="TAC"/>
            </w:pPr>
            <w:r w:rsidRPr="00E27D23">
              <w:t>16.5.0</w:t>
            </w:r>
          </w:p>
        </w:tc>
      </w:tr>
      <w:tr w:rsidR="00D13E6E" w:rsidRPr="00E27D23" w14:paraId="24E65E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8B7FE1"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B5C176"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CBCD31" w14:textId="77777777" w:rsidR="00475ECE" w:rsidRPr="00E27D23" w:rsidRDefault="00475ECE" w:rsidP="009D4432">
            <w:pPr>
              <w:pStyle w:val="TAC"/>
            </w:pPr>
            <w:r w:rsidRPr="00E27D23">
              <w:t>R5-2036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8BBE6C" w14:textId="77777777" w:rsidR="00475ECE" w:rsidRPr="00E27D23" w:rsidRDefault="00475ECE" w:rsidP="009D4432">
            <w:pPr>
              <w:pStyle w:val="TAC"/>
            </w:pPr>
            <w:r w:rsidRPr="00E27D23">
              <w:t>16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15051C"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71CEC7"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166656" w14:textId="77777777" w:rsidR="00475ECE" w:rsidRPr="00E27D23" w:rsidRDefault="00475ECE" w:rsidP="009D4432">
            <w:pPr>
              <w:pStyle w:val="TAL"/>
            </w:pPr>
            <w:r w:rsidRPr="00E27D23">
              <w:t>Corrections to NR5G RRC NR-DC TC 8.2.2.4.2 and 8.2.2.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60B400" w14:textId="77777777" w:rsidR="00475ECE" w:rsidRPr="00E27D23" w:rsidRDefault="00475ECE" w:rsidP="009D4432">
            <w:pPr>
              <w:pStyle w:val="TAC"/>
            </w:pPr>
            <w:r w:rsidRPr="00E27D23">
              <w:t>16.5.0</w:t>
            </w:r>
          </w:p>
        </w:tc>
      </w:tr>
      <w:tr w:rsidR="00D13E6E" w:rsidRPr="00E27D23" w14:paraId="5F863B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B61B30"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3DDC4D"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3943F9" w14:textId="77777777" w:rsidR="00475ECE" w:rsidRPr="00E27D23" w:rsidRDefault="00475ECE" w:rsidP="009D4432">
            <w:pPr>
              <w:pStyle w:val="TAC"/>
            </w:pPr>
            <w:r w:rsidRPr="00E27D23">
              <w:t>R5-2036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F184AB" w14:textId="77777777" w:rsidR="00475ECE" w:rsidRPr="00E27D23" w:rsidRDefault="00475ECE" w:rsidP="009D4432">
            <w:pPr>
              <w:pStyle w:val="TAC"/>
            </w:pPr>
            <w:r w:rsidRPr="00E27D23">
              <w:t>16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7B6C77"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FCCAA1"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F63B36" w14:textId="77777777" w:rsidR="00475ECE" w:rsidRPr="00E27D23" w:rsidRDefault="00475ECE" w:rsidP="009D4432">
            <w:pPr>
              <w:pStyle w:val="TAL"/>
            </w:pPr>
            <w:r w:rsidRPr="00E27D23">
              <w:t>Corrections to NR5G MAC DRX TC 7.1.1.5.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4A4D5A" w14:textId="77777777" w:rsidR="00475ECE" w:rsidRPr="00E27D23" w:rsidRDefault="00475ECE" w:rsidP="009D4432">
            <w:pPr>
              <w:pStyle w:val="TAC"/>
            </w:pPr>
            <w:r w:rsidRPr="00E27D23">
              <w:t>16.5.0</w:t>
            </w:r>
          </w:p>
        </w:tc>
      </w:tr>
      <w:tr w:rsidR="00D13E6E" w:rsidRPr="00E27D23" w14:paraId="0B06414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982F9E"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67A22E"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C59A20" w14:textId="77777777" w:rsidR="00475ECE" w:rsidRPr="00E27D23" w:rsidRDefault="00475ECE" w:rsidP="009D4432">
            <w:pPr>
              <w:pStyle w:val="TAC"/>
            </w:pPr>
            <w:r w:rsidRPr="00E27D23">
              <w:t>R5-2036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B6882E" w14:textId="77777777" w:rsidR="00475ECE" w:rsidRPr="00E27D23" w:rsidRDefault="00475ECE" w:rsidP="009D4432">
            <w:pPr>
              <w:pStyle w:val="TAC"/>
            </w:pPr>
            <w:r w:rsidRPr="00E27D23">
              <w:t>16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931C49"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B0F29C"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583F90" w14:textId="77777777" w:rsidR="00475ECE" w:rsidRPr="00E27D23" w:rsidRDefault="00475ECE" w:rsidP="009D4432">
            <w:pPr>
              <w:pStyle w:val="TAL"/>
            </w:pPr>
            <w:r w:rsidRPr="00E27D23">
              <w:t>Corrections to NR5G RRC TC 8.1.3.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8B3894" w14:textId="77777777" w:rsidR="00475ECE" w:rsidRPr="00E27D23" w:rsidRDefault="00475ECE" w:rsidP="009D4432">
            <w:pPr>
              <w:pStyle w:val="TAC"/>
            </w:pPr>
            <w:r w:rsidRPr="00E27D23">
              <w:t>16.5.0</w:t>
            </w:r>
          </w:p>
        </w:tc>
      </w:tr>
      <w:tr w:rsidR="00D13E6E" w:rsidRPr="00E27D23" w14:paraId="7479DF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02635C"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AA86DB"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044F81" w14:textId="77777777" w:rsidR="00475ECE" w:rsidRPr="00E27D23" w:rsidRDefault="00475ECE" w:rsidP="009D4432">
            <w:pPr>
              <w:pStyle w:val="TAC"/>
            </w:pPr>
            <w:r w:rsidRPr="00E27D23">
              <w:t>R5-2036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6B00CB" w14:textId="77777777" w:rsidR="00475ECE" w:rsidRPr="00E27D23" w:rsidRDefault="00475ECE" w:rsidP="009D4432">
            <w:pPr>
              <w:pStyle w:val="TAC"/>
            </w:pPr>
            <w:r w:rsidRPr="00E27D23">
              <w:t>16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0A7265"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D34FE6"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AD2823" w14:textId="77777777" w:rsidR="00475ECE" w:rsidRPr="00E27D23" w:rsidRDefault="00475ECE" w:rsidP="009D4432">
            <w:pPr>
              <w:pStyle w:val="TAL"/>
            </w:pPr>
            <w:r w:rsidRPr="00E27D23">
              <w:t>Void NR5G NAS TC 9.1.5.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E98AAD" w14:textId="77777777" w:rsidR="00475ECE" w:rsidRPr="00E27D23" w:rsidRDefault="00475ECE" w:rsidP="009D4432">
            <w:pPr>
              <w:pStyle w:val="TAC"/>
            </w:pPr>
            <w:r w:rsidRPr="00E27D23">
              <w:t>16.5.0</w:t>
            </w:r>
          </w:p>
        </w:tc>
      </w:tr>
      <w:tr w:rsidR="00D13E6E" w:rsidRPr="00E27D23" w14:paraId="2F50326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6DAA4C"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2AD33E"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F6BCC1" w14:textId="77777777" w:rsidR="00475ECE" w:rsidRPr="00E27D23" w:rsidRDefault="00475ECE" w:rsidP="009D4432">
            <w:pPr>
              <w:pStyle w:val="TAC"/>
            </w:pPr>
            <w:r w:rsidRPr="00E27D23">
              <w:t>R5-2036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B410AE" w14:textId="77777777" w:rsidR="00475ECE" w:rsidRPr="00E27D23" w:rsidRDefault="00475ECE" w:rsidP="009D4432">
            <w:pPr>
              <w:pStyle w:val="TAC"/>
            </w:pPr>
            <w:r w:rsidRPr="00E27D23">
              <w:t>16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F0B183"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D6C14F"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C2E1EA" w14:textId="77777777" w:rsidR="00475ECE" w:rsidRPr="00E27D23" w:rsidRDefault="00475ECE" w:rsidP="009D4432">
            <w:pPr>
              <w:pStyle w:val="TAL"/>
            </w:pPr>
            <w:r w:rsidRPr="00E27D23">
              <w:t>Corrections to NR5G MAC TC 7.1.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61D5B3" w14:textId="77777777" w:rsidR="00475ECE" w:rsidRPr="00E27D23" w:rsidRDefault="00475ECE" w:rsidP="009D4432">
            <w:pPr>
              <w:pStyle w:val="TAC"/>
            </w:pPr>
            <w:r w:rsidRPr="00E27D23">
              <w:t>16.5.0</w:t>
            </w:r>
          </w:p>
        </w:tc>
      </w:tr>
      <w:tr w:rsidR="00D13E6E" w:rsidRPr="00E27D23" w14:paraId="1F1989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AB9036"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C830D2"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05D3E2" w14:textId="77777777" w:rsidR="00475ECE" w:rsidRPr="00E27D23" w:rsidRDefault="00475ECE" w:rsidP="009D4432">
            <w:pPr>
              <w:pStyle w:val="TAC"/>
            </w:pPr>
            <w:r w:rsidRPr="00E27D23">
              <w:t>R5-2036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9E7F03" w14:textId="77777777" w:rsidR="00475ECE" w:rsidRPr="00E27D23" w:rsidRDefault="00475ECE" w:rsidP="009D4432">
            <w:pPr>
              <w:pStyle w:val="TAC"/>
            </w:pPr>
            <w:r w:rsidRPr="00E27D23">
              <w:t>17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7B5DF2"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CFEE2D"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F0DEFB" w14:textId="77777777" w:rsidR="00475ECE" w:rsidRPr="00E27D23" w:rsidRDefault="00475ECE" w:rsidP="009D4432">
            <w:pPr>
              <w:pStyle w:val="TAL"/>
            </w:pPr>
            <w:r w:rsidRPr="00E27D23">
              <w:t>Corrections to NR5G RRC CA TCs to add Data Path verific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A72A95" w14:textId="77777777" w:rsidR="00475ECE" w:rsidRPr="00E27D23" w:rsidRDefault="00475ECE" w:rsidP="009D4432">
            <w:pPr>
              <w:pStyle w:val="TAC"/>
            </w:pPr>
            <w:r w:rsidRPr="00E27D23">
              <w:t>16.5.0</w:t>
            </w:r>
          </w:p>
        </w:tc>
      </w:tr>
      <w:tr w:rsidR="00D13E6E" w:rsidRPr="00E27D23" w14:paraId="1998D2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BAA2CC"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04316B"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E8B063" w14:textId="77777777" w:rsidR="00475ECE" w:rsidRPr="00E27D23" w:rsidRDefault="00475ECE" w:rsidP="009D4432">
            <w:pPr>
              <w:pStyle w:val="TAC"/>
            </w:pPr>
            <w:r w:rsidRPr="00E27D23">
              <w:t>R5-2036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C389A0" w14:textId="77777777" w:rsidR="00475ECE" w:rsidRPr="00E27D23" w:rsidRDefault="00475ECE" w:rsidP="009D4432">
            <w:pPr>
              <w:pStyle w:val="TAC"/>
            </w:pPr>
            <w:r w:rsidRPr="00E27D23">
              <w:t>17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8399CB"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FABFB"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658E9B" w14:textId="77777777" w:rsidR="00475ECE" w:rsidRPr="00E27D23" w:rsidRDefault="00475ECE" w:rsidP="009D4432">
            <w:pPr>
              <w:pStyle w:val="TAL"/>
            </w:pPr>
            <w:r w:rsidRPr="00E27D23">
              <w:t>Corrections to ENDC RRC CA TCs to add Data Path verific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1CA2A8" w14:textId="77777777" w:rsidR="00475ECE" w:rsidRPr="00E27D23" w:rsidRDefault="00475ECE" w:rsidP="009D4432">
            <w:pPr>
              <w:pStyle w:val="TAC"/>
            </w:pPr>
            <w:r w:rsidRPr="00E27D23">
              <w:t>16.5.0</w:t>
            </w:r>
          </w:p>
        </w:tc>
      </w:tr>
      <w:tr w:rsidR="00D13E6E" w:rsidRPr="00E27D23" w14:paraId="65B4B2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CCD5A5"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2CEA11"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1C60D3" w14:textId="77777777" w:rsidR="00475ECE" w:rsidRPr="00E27D23" w:rsidRDefault="00475ECE" w:rsidP="009D4432">
            <w:pPr>
              <w:pStyle w:val="TAC"/>
            </w:pPr>
            <w:r w:rsidRPr="00E27D23">
              <w:t>R5-2037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BB3F89" w14:textId="77777777" w:rsidR="00475ECE" w:rsidRPr="00E27D23" w:rsidRDefault="00475ECE" w:rsidP="009D4432">
            <w:pPr>
              <w:pStyle w:val="TAC"/>
            </w:pPr>
            <w:r w:rsidRPr="00E27D23">
              <w:t>17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817683"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AC504A"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90F269" w14:textId="77777777" w:rsidR="00475ECE" w:rsidRPr="00E27D23" w:rsidRDefault="00475ECE" w:rsidP="009D4432">
            <w:pPr>
              <w:pStyle w:val="TAL"/>
            </w:pPr>
            <w:r w:rsidRPr="00E27D23">
              <w:t>Correction to NR test case 7.1.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B08395" w14:textId="77777777" w:rsidR="00475ECE" w:rsidRPr="00E27D23" w:rsidRDefault="00475ECE" w:rsidP="009D4432">
            <w:pPr>
              <w:pStyle w:val="TAC"/>
            </w:pPr>
            <w:r w:rsidRPr="00E27D23">
              <w:t>16.5.0</w:t>
            </w:r>
          </w:p>
        </w:tc>
      </w:tr>
      <w:tr w:rsidR="00D13E6E" w:rsidRPr="00E27D23" w14:paraId="6D2AF06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1DF07C"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9FA540"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939125" w14:textId="77777777" w:rsidR="00475ECE" w:rsidRPr="00E27D23" w:rsidRDefault="00475ECE" w:rsidP="009D4432">
            <w:pPr>
              <w:pStyle w:val="TAC"/>
            </w:pPr>
            <w:r w:rsidRPr="00E27D23">
              <w:t>R5-2037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340CE3" w14:textId="77777777" w:rsidR="00475ECE" w:rsidRPr="00E27D23" w:rsidRDefault="00475ECE" w:rsidP="009D4432">
            <w:pPr>
              <w:pStyle w:val="TAC"/>
            </w:pPr>
            <w:r w:rsidRPr="00E27D23">
              <w:t>17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DF2F25"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204747"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5B4869" w14:textId="77777777" w:rsidR="00475ECE" w:rsidRPr="00E27D23" w:rsidRDefault="00475ECE" w:rsidP="009D4432">
            <w:pPr>
              <w:pStyle w:val="TAL"/>
            </w:pPr>
            <w:r w:rsidRPr="00E27D23">
              <w:t>Correction to NR test case 8.1.3.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F5A0E9" w14:textId="77777777" w:rsidR="00475ECE" w:rsidRPr="00E27D23" w:rsidRDefault="00475ECE" w:rsidP="009D4432">
            <w:pPr>
              <w:pStyle w:val="TAC"/>
            </w:pPr>
            <w:r w:rsidRPr="00E27D23">
              <w:t>16.5.0</w:t>
            </w:r>
          </w:p>
        </w:tc>
      </w:tr>
      <w:tr w:rsidR="00D13E6E" w:rsidRPr="00E27D23" w14:paraId="5539D2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554628"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7142ED"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214222" w14:textId="77777777" w:rsidR="00475ECE" w:rsidRPr="00E27D23" w:rsidRDefault="00475ECE" w:rsidP="009D4432">
            <w:pPr>
              <w:pStyle w:val="TAC"/>
            </w:pPr>
            <w:r w:rsidRPr="00E27D23">
              <w:t>R5-2037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F2E97D" w14:textId="77777777" w:rsidR="00475ECE" w:rsidRPr="00E27D23" w:rsidRDefault="00475ECE" w:rsidP="009D4432">
            <w:pPr>
              <w:pStyle w:val="TAC"/>
            </w:pPr>
            <w:r w:rsidRPr="00E27D23">
              <w:t>17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F46A21"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98486F"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1F9901" w14:textId="77777777" w:rsidR="00475ECE" w:rsidRPr="00E27D23" w:rsidRDefault="00475ECE" w:rsidP="009D4432">
            <w:pPr>
              <w:pStyle w:val="TAL"/>
            </w:pPr>
            <w:r w:rsidRPr="00E27D23">
              <w:t>Correction to NR test case 8.1.3.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3D6433" w14:textId="77777777" w:rsidR="00475ECE" w:rsidRPr="00E27D23" w:rsidRDefault="00475ECE" w:rsidP="009D4432">
            <w:pPr>
              <w:pStyle w:val="TAC"/>
            </w:pPr>
            <w:r w:rsidRPr="00E27D23">
              <w:t>16.5.0</w:t>
            </w:r>
          </w:p>
        </w:tc>
      </w:tr>
      <w:tr w:rsidR="00D13E6E" w:rsidRPr="00E27D23" w14:paraId="423F91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3F9236"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D8E101"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3CD6D3" w14:textId="77777777" w:rsidR="00475ECE" w:rsidRPr="00E27D23" w:rsidRDefault="00475ECE" w:rsidP="009D4432">
            <w:pPr>
              <w:pStyle w:val="TAC"/>
            </w:pPr>
            <w:r w:rsidRPr="00E27D23">
              <w:t>R5-2037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0A5969" w14:textId="77777777" w:rsidR="00475ECE" w:rsidRPr="00E27D23" w:rsidRDefault="00475ECE" w:rsidP="009D4432">
            <w:pPr>
              <w:pStyle w:val="TAC"/>
            </w:pPr>
            <w:r w:rsidRPr="00E27D23">
              <w:t>17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14D541"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45FCBA"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FD2470" w14:textId="77777777" w:rsidR="00475ECE" w:rsidRPr="00E27D23" w:rsidRDefault="00475ECE" w:rsidP="009D4432">
            <w:pPr>
              <w:pStyle w:val="TAL"/>
            </w:pPr>
            <w:r w:rsidRPr="00E27D23">
              <w:t>Correction to NR test case 8.1.3.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6BD7B9" w14:textId="77777777" w:rsidR="00475ECE" w:rsidRPr="00E27D23" w:rsidRDefault="00475ECE" w:rsidP="009D4432">
            <w:pPr>
              <w:pStyle w:val="TAC"/>
            </w:pPr>
            <w:r w:rsidRPr="00E27D23">
              <w:t>16.5.0</w:t>
            </w:r>
          </w:p>
        </w:tc>
      </w:tr>
      <w:tr w:rsidR="00D13E6E" w:rsidRPr="00E27D23" w14:paraId="2DF3E1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C0852D"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C1E1D8"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01F4CA" w14:textId="77777777" w:rsidR="00475ECE" w:rsidRPr="00E27D23" w:rsidRDefault="00475ECE" w:rsidP="009D4432">
            <w:pPr>
              <w:pStyle w:val="TAC"/>
            </w:pPr>
            <w:r w:rsidRPr="00E27D23">
              <w:t>R5-2037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188A46" w14:textId="77777777" w:rsidR="00475ECE" w:rsidRPr="00E27D23" w:rsidRDefault="00475ECE" w:rsidP="009D4432">
            <w:pPr>
              <w:pStyle w:val="TAC"/>
            </w:pPr>
            <w:r w:rsidRPr="00E27D23">
              <w:t>17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7D95AB"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E39A96"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AE41AF" w14:textId="77777777" w:rsidR="00475ECE" w:rsidRPr="00E27D23" w:rsidRDefault="00475ECE" w:rsidP="009D4432">
            <w:pPr>
              <w:pStyle w:val="TAL"/>
            </w:pPr>
            <w:r w:rsidRPr="00E27D23">
              <w:t>Corrections to 5GS Non-3GPP Access TC 9.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1AC491" w14:textId="77777777" w:rsidR="00475ECE" w:rsidRPr="00E27D23" w:rsidRDefault="00475ECE" w:rsidP="009D4432">
            <w:pPr>
              <w:pStyle w:val="TAC"/>
            </w:pPr>
            <w:r w:rsidRPr="00E27D23">
              <w:t>16.5.0</w:t>
            </w:r>
          </w:p>
        </w:tc>
      </w:tr>
      <w:tr w:rsidR="00D13E6E" w:rsidRPr="00E27D23" w14:paraId="7F2F9E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1A96B1"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13C438"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5B497F" w14:textId="77777777" w:rsidR="00475ECE" w:rsidRPr="00E27D23" w:rsidRDefault="00475ECE" w:rsidP="009D4432">
            <w:pPr>
              <w:pStyle w:val="TAC"/>
            </w:pPr>
            <w:r w:rsidRPr="00E27D23">
              <w:t>R5-2037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1F7B57" w14:textId="77777777" w:rsidR="00475ECE" w:rsidRPr="00E27D23" w:rsidRDefault="00475ECE" w:rsidP="009D4432">
            <w:pPr>
              <w:pStyle w:val="TAC"/>
            </w:pPr>
            <w:r w:rsidRPr="00E27D23">
              <w:t>17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CB7B5E"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4898EB"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1F4C10" w14:textId="77777777" w:rsidR="00475ECE" w:rsidRPr="00E27D23" w:rsidRDefault="00475ECE" w:rsidP="009D4432">
            <w:pPr>
              <w:pStyle w:val="TAL"/>
            </w:pPr>
            <w:r w:rsidRPr="00E27D23">
              <w:t>Corrections to 5GS Non-3GPP Access TC 9.2.5.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B5A960" w14:textId="77777777" w:rsidR="00475ECE" w:rsidRPr="00E27D23" w:rsidRDefault="00475ECE" w:rsidP="009D4432">
            <w:pPr>
              <w:pStyle w:val="TAC"/>
            </w:pPr>
            <w:r w:rsidRPr="00E27D23">
              <w:t>16.5.0</w:t>
            </w:r>
          </w:p>
        </w:tc>
      </w:tr>
      <w:tr w:rsidR="00D13E6E" w:rsidRPr="00E27D23" w14:paraId="56B15FF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D1C15C"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F3C5F4"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FE122F" w14:textId="77777777" w:rsidR="00475ECE" w:rsidRPr="00E27D23" w:rsidRDefault="00475ECE" w:rsidP="009D4432">
            <w:pPr>
              <w:pStyle w:val="TAC"/>
            </w:pPr>
            <w:r w:rsidRPr="00E27D23">
              <w:t>R5-2037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0C682B" w14:textId="77777777" w:rsidR="00475ECE" w:rsidRPr="00E27D23" w:rsidRDefault="00475ECE" w:rsidP="009D4432">
            <w:pPr>
              <w:pStyle w:val="TAC"/>
            </w:pPr>
            <w:r w:rsidRPr="00E27D23">
              <w:t>17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052451"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4F2A71"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1C0400" w14:textId="77777777" w:rsidR="00475ECE" w:rsidRPr="00E27D23" w:rsidRDefault="00475ECE" w:rsidP="009D4432">
            <w:pPr>
              <w:pStyle w:val="TAL"/>
            </w:pPr>
            <w:r w:rsidRPr="00E27D23">
              <w:t>Corrections to 5GS Non-3GPP Access TC 9.2.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D22A65" w14:textId="77777777" w:rsidR="00475ECE" w:rsidRPr="00E27D23" w:rsidRDefault="00475ECE" w:rsidP="009D4432">
            <w:pPr>
              <w:pStyle w:val="TAC"/>
            </w:pPr>
            <w:r w:rsidRPr="00E27D23">
              <w:t>16.5.0</w:t>
            </w:r>
          </w:p>
        </w:tc>
      </w:tr>
      <w:tr w:rsidR="00D13E6E" w:rsidRPr="00E27D23" w14:paraId="11A879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BABF65"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4D88E4"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896EC4" w14:textId="77777777" w:rsidR="00475ECE" w:rsidRPr="00E27D23" w:rsidRDefault="00475ECE" w:rsidP="009D4432">
            <w:pPr>
              <w:pStyle w:val="TAC"/>
            </w:pPr>
            <w:r w:rsidRPr="00E27D23">
              <w:t>R5-2037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6B2A2D" w14:textId="77777777" w:rsidR="00475ECE" w:rsidRPr="00E27D23" w:rsidRDefault="00475ECE" w:rsidP="009D4432">
            <w:pPr>
              <w:pStyle w:val="TAC"/>
            </w:pPr>
            <w:r w:rsidRPr="00E27D23">
              <w:t>17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3DB313"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0BB89D"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B661A4" w14:textId="77777777" w:rsidR="00475ECE" w:rsidRPr="00E27D23" w:rsidRDefault="00475ECE" w:rsidP="009D4432">
            <w:pPr>
              <w:pStyle w:val="TAL"/>
            </w:pPr>
            <w:r w:rsidRPr="00E27D23">
              <w:t>Corrections to 5GS Non-3GPP Access TC 9.2.7.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CC74C4" w14:textId="77777777" w:rsidR="00475ECE" w:rsidRPr="00E27D23" w:rsidRDefault="00475ECE" w:rsidP="009D4432">
            <w:pPr>
              <w:pStyle w:val="TAC"/>
            </w:pPr>
            <w:r w:rsidRPr="00E27D23">
              <w:t>16.5.0</w:t>
            </w:r>
          </w:p>
        </w:tc>
      </w:tr>
      <w:tr w:rsidR="00D13E6E" w:rsidRPr="00E27D23" w14:paraId="0AB2E1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3C3BB7"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CB8298"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5DD404" w14:textId="77777777" w:rsidR="00475ECE" w:rsidRPr="00E27D23" w:rsidRDefault="00475ECE" w:rsidP="009D4432">
            <w:pPr>
              <w:pStyle w:val="TAC"/>
            </w:pPr>
            <w:r w:rsidRPr="00E27D23">
              <w:t>R5-2037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9B6C48" w14:textId="77777777" w:rsidR="00475ECE" w:rsidRPr="00E27D23" w:rsidRDefault="00475ECE" w:rsidP="009D4432">
            <w:pPr>
              <w:pStyle w:val="TAC"/>
            </w:pPr>
            <w:r w:rsidRPr="00E27D23">
              <w:t>17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95BCED"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DC7D6"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681A69" w14:textId="77777777" w:rsidR="00475ECE" w:rsidRPr="00E27D23" w:rsidRDefault="00475ECE" w:rsidP="009D4432">
            <w:pPr>
              <w:pStyle w:val="TAL"/>
            </w:pPr>
            <w:r w:rsidRPr="00E27D23">
              <w:t>Correction to 5G NR Idle mode test case 6.4.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C9F46E" w14:textId="77777777" w:rsidR="00475ECE" w:rsidRPr="00E27D23" w:rsidRDefault="00475ECE" w:rsidP="009D4432">
            <w:pPr>
              <w:pStyle w:val="TAC"/>
            </w:pPr>
            <w:r w:rsidRPr="00E27D23">
              <w:t>16.5.0</w:t>
            </w:r>
          </w:p>
        </w:tc>
      </w:tr>
      <w:tr w:rsidR="00D13E6E" w:rsidRPr="00E27D23" w14:paraId="5B5B06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93E846"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427E9A"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FFA420" w14:textId="77777777" w:rsidR="00475ECE" w:rsidRPr="00E27D23" w:rsidRDefault="00475ECE" w:rsidP="009D4432">
            <w:pPr>
              <w:pStyle w:val="TAC"/>
            </w:pPr>
            <w:r w:rsidRPr="00E27D23">
              <w:t>R5-2037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4832B8" w14:textId="77777777" w:rsidR="00475ECE" w:rsidRPr="00E27D23" w:rsidRDefault="00475ECE" w:rsidP="009D4432">
            <w:pPr>
              <w:pStyle w:val="TAC"/>
            </w:pPr>
            <w:r w:rsidRPr="00E27D23">
              <w:t>17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CEA78B"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FE4C25"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BC20AC" w14:textId="77777777" w:rsidR="00475ECE" w:rsidRPr="00E27D23" w:rsidRDefault="00475ECE" w:rsidP="009D4432">
            <w:pPr>
              <w:pStyle w:val="TAL"/>
            </w:pPr>
            <w:r w:rsidRPr="00E27D23">
              <w:t>Correction to NR5GC testcase 9.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3E62A5" w14:textId="77777777" w:rsidR="00475ECE" w:rsidRPr="00E27D23" w:rsidRDefault="00475ECE" w:rsidP="009D4432">
            <w:pPr>
              <w:pStyle w:val="TAC"/>
            </w:pPr>
            <w:r w:rsidRPr="00E27D23">
              <w:t>16.5.0</w:t>
            </w:r>
          </w:p>
        </w:tc>
      </w:tr>
      <w:tr w:rsidR="00D13E6E" w:rsidRPr="00E27D23" w14:paraId="243B7F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1BA6D6"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DC3BFB"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F5D6AA" w14:textId="77777777" w:rsidR="00475ECE" w:rsidRPr="00E27D23" w:rsidRDefault="00475ECE" w:rsidP="009D4432">
            <w:pPr>
              <w:pStyle w:val="TAC"/>
            </w:pPr>
            <w:r w:rsidRPr="00E27D23">
              <w:t>R5-2037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39005D" w14:textId="77777777" w:rsidR="00475ECE" w:rsidRPr="00E27D23" w:rsidRDefault="00475ECE" w:rsidP="009D4432">
            <w:pPr>
              <w:pStyle w:val="TAC"/>
            </w:pPr>
            <w:r w:rsidRPr="00E27D23">
              <w:t>17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CFCA00"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853026"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950CF3" w14:textId="77777777" w:rsidR="00475ECE" w:rsidRPr="00E27D23" w:rsidRDefault="00475ECE" w:rsidP="009D4432">
            <w:pPr>
              <w:pStyle w:val="TAL"/>
            </w:pPr>
            <w:r w:rsidRPr="00E27D23">
              <w:t>Correction to NR5GC testcase 10.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1EBCBD" w14:textId="77777777" w:rsidR="00475ECE" w:rsidRPr="00E27D23" w:rsidRDefault="00475ECE" w:rsidP="009D4432">
            <w:pPr>
              <w:pStyle w:val="TAC"/>
            </w:pPr>
            <w:r w:rsidRPr="00E27D23">
              <w:t>16.5.0</w:t>
            </w:r>
          </w:p>
        </w:tc>
      </w:tr>
      <w:tr w:rsidR="00D13E6E" w:rsidRPr="00E27D23" w14:paraId="02A55BE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8A6CAA"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7779A4"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827825" w14:textId="77777777" w:rsidR="00475ECE" w:rsidRPr="00E27D23" w:rsidRDefault="00475ECE" w:rsidP="009D4432">
            <w:pPr>
              <w:pStyle w:val="TAC"/>
            </w:pPr>
            <w:r w:rsidRPr="00E27D23">
              <w:t>R5-2038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480F1D" w14:textId="77777777" w:rsidR="00475ECE" w:rsidRPr="00E27D23" w:rsidRDefault="00475ECE" w:rsidP="009D4432">
            <w:pPr>
              <w:pStyle w:val="TAC"/>
            </w:pPr>
            <w:r w:rsidRPr="00E27D23">
              <w:t>17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78A620"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89E441"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066827" w14:textId="77777777" w:rsidR="00475ECE" w:rsidRPr="00E27D23" w:rsidRDefault="00475ECE" w:rsidP="009D4432">
            <w:pPr>
              <w:pStyle w:val="TAL"/>
            </w:pPr>
            <w:r w:rsidRPr="00E27D23">
              <w:t>Correction to NR5GC test case 6.1.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D69881" w14:textId="77777777" w:rsidR="00475ECE" w:rsidRPr="00E27D23" w:rsidRDefault="00475ECE" w:rsidP="009D4432">
            <w:pPr>
              <w:pStyle w:val="TAC"/>
            </w:pPr>
            <w:r w:rsidRPr="00E27D23">
              <w:t>16.5.0</w:t>
            </w:r>
          </w:p>
        </w:tc>
      </w:tr>
      <w:tr w:rsidR="00D13E6E" w:rsidRPr="00E27D23" w14:paraId="20D7C5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C3EBB0"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3583F3"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13D6EB" w14:textId="77777777" w:rsidR="00475ECE" w:rsidRPr="00E27D23" w:rsidRDefault="00475ECE" w:rsidP="009D4432">
            <w:pPr>
              <w:pStyle w:val="TAC"/>
            </w:pPr>
            <w:r w:rsidRPr="00E27D23">
              <w:t>R5-2038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28E6D0" w14:textId="77777777" w:rsidR="00475ECE" w:rsidRPr="00E27D23" w:rsidRDefault="00475ECE" w:rsidP="009D4432">
            <w:pPr>
              <w:pStyle w:val="TAC"/>
            </w:pPr>
            <w:r w:rsidRPr="00E27D23">
              <w:t>17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2B938D"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C867D5"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442788" w14:textId="77777777" w:rsidR="00475ECE" w:rsidRPr="00E27D23" w:rsidRDefault="00475ECE" w:rsidP="009D4432">
            <w:pPr>
              <w:pStyle w:val="TAL"/>
            </w:pPr>
            <w:r w:rsidRPr="00E27D23">
              <w:t>Correction to NR CA RRC Test cases 8.1.3.1.17.x and 8.1.3.1.18.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AD3504" w14:textId="77777777" w:rsidR="00475ECE" w:rsidRPr="00E27D23" w:rsidRDefault="00475ECE" w:rsidP="009D4432">
            <w:pPr>
              <w:pStyle w:val="TAC"/>
            </w:pPr>
            <w:r w:rsidRPr="00E27D23">
              <w:t>16.5.0</w:t>
            </w:r>
          </w:p>
        </w:tc>
      </w:tr>
      <w:tr w:rsidR="00D13E6E" w:rsidRPr="00E27D23" w14:paraId="3D3D20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C1952D"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849D9C"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9F67B4" w14:textId="77777777" w:rsidR="00475ECE" w:rsidRPr="00E27D23" w:rsidRDefault="00475ECE" w:rsidP="009D4432">
            <w:pPr>
              <w:pStyle w:val="TAC"/>
            </w:pPr>
            <w:r w:rsidRPr="00E27D23">
              <w:t>R5-2040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5A2BF2" w14:textId="77777777" w:rsidR="00475ECE" w:rsidRPr="00E27D23" w:rsidRDefault="00475ECE" w:rsidP="009D4432">
            <w:pPr>
              <w:pStyle w:val="TAC"/>
            </w:pPr>
            <w:r w:rsidRPr="00E27D23">
              <w:t>17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54CEA9"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890AE1"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731947" w14:textId="77777777" w:rsidR="00475ECE" w:rsidRPr="00E27D23" w:rsidRDefault="00475ECE" w:rsidP="009D4432">
            <w:pPr>
              <w:pStyle w:val="TAL"/>
            </w:pPr>
            <w:r w:rsidRPr="00E27D23">
              <w:t>Correction of NR TC 6.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9D93D5" w14:textId="77777777" w:rsidR="00475ECE" w:rsidRPr="00E27D23" w:rsidRDefault="00475ECE" w:rsidP="009D4432">
            <w:pPr>
              <w:pStyle w:val="TAC"/>
            </w:pPr>
            <w:r w:rsidRPr="00E27D23">
              <w:t>16.5.0</w:t>
            </w:r>
          </w:p>
        </w:tc>
      </w:tr>
      <w:tr w:rsidR="00D13E6E" w:rsidRPr="00E27D23" w14:paraId="71DCA5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12E651"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1AAC03"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45A8DC" w14:textId="77777777" w:rsidR="00475ECE" w:rsidRPr="00E27D23" w:rsidRDefault="00475ECE" w:rsidP="009D4432">
            <w:pPr>
              <w:pStyle w:val="TAC"/>
            </w:pPr>
            <w:r w:rsidRPr="00E27D23">
              <w:t>R5-2040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6BDB7D" w14:textId="77777777" w:rsidR="00475ECE" w:rsidRPr="00E27D23" w:rsidRDefault="00475ECE" w:rsidP="009D4432">
            <w:pPr>
              <w:pStyle w:val="TAC"/>
            </w:pPr>
            <w:r w:rsidRPr="00E27D23">
              <w:t>17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CFFC89"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80176"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FD0912" w14:textId="77777777" w:rsidR="00475ECE" w:rsidRPr="00E27D23" w:rsidRDefault="00475ECE" w:rsidP="009D4432">
            <w:pPr>
              <w:pStyle w:val="TAL"/>
            </w:pPr>
            <w:r w:rsidRPr="00E27D23">
              <w:t>Correction to NR TC 8.1.4.1.8.X-Scell no chan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51E575" w14:textId="77777777" w:rsidR="00475ECE" w:rsidRPr="00E27D23" w:rsidRDefault="00475ECE" w:rsidP="009D4432">
            <w:pPr>
              <w:pStyle w:val="TAC"/>
            </w:pPr>
            <w:r w:rsidRPr="00E27D23">
              <w:t>16.5.0</w:t>
            </w:r>
          </w:p>
        </w:tc>
      </w:tr>
      <w:tr w:rsidR="00D13E6E" w:rsidRPr="00E27D23" w14:paraId="725A193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BC69BC"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3110EA"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629CA8" w14:textId="77777777" w:rsidR="00475ECE" w:rsidRPr="00E27D23" w:rsidRDefault="00475ECE" w:rsidP="009D4432">
            <w:pPr>
              <w:pStyle w:val="TAC"/>
            </w:pPr>
            <w:r w:rsidRPr="00E27D23">
              <w:t>R5-2040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207C9F" w14:textId="77777777" w:rsidR="00475ECE" w:rsidRPr="00E27D23" w:rsidRDefault="00475ECE" w:rsidP="009D4432">
            <w:pPr>
              <w:pStyle w:val="TAC"/>
            </w:pPr>
            <w:r w:rsidRPr="00E27D23">
              <w:t>17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59C450"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D2820"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891F27" w14:textId="77777777" w:rsidR="00475ECE" w:rsidRPr="00E27D23" w:rsidRDefault="00475ECE" w:rsidP="009D4432">
            <w:pPr>
              <w:pStyle w:val="TAL"/>
            </w:pPr>
            <w:r w:rsidRPr="00E27D23">
              <w:t>Correction of NR TC 6.2.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7CF89B" w14:textId="77777777" w:rsidR="00475ECE" w:rsidRPr="00E27D23" w:rsidRDefault="00475ECE" w:rsidP="009D4432">
            <w:pPr>
              <w:pStyle w:val="TAC"/>
            </w:pPr>
            <w:r w:rsidRPr="00E27D23">
              <w:t>16.5.0</w:t>
            </w:r>
          </w:p>
        </w:tc>
      </w:tr>
      <w:tr w:rsidR="00D13E6E" w:rsidRPr="00E27D23" w14:paraId="67F5E33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854033"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FC9E72"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5764E9" w14:textId="77777777" w:rsidR="00475ECE" w:rsidRPr="00E27D23" w:rsidRDefault="00475ECE" w:rsidP="009D4432">
            <w:pPr>
              <w:pStyle w:val="TAC"/>
            </w:pPr>
            <w:r w:rsidRPr="00E27D23">
              <w:t>R5-2040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C73541" w14:textId="77777777" w:rsidR="00475ECE" w:rsidRPr="00E27D23" w:rsidRDefault="00475ECE" w:rsidP="009D4432">
            <w:pPr>
              <w:pStyle w:val="TAC"/>
            </w:pPr>
            <w:r w:rsidRPr="00E27D23">
              <w:t>17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52ED23"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0081F"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244DC6" w14:textId="77777777" w:rsidR="00475ECE" w:rsidRPr="00E27D23" w:rsidRDefault="00475ECE" w:rsidP="009D4432">
            <w:pPr>
              <w:pStyle w:val="TAL"/>
            </w:pPr>
            <w:r w:rsidRPr="00E27D23">
              <w:t>Correction to NR5G UAC TC 11.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C88DD4" w14:textId="77777777" w:rsidR="00475ECE" w:rsidRPr="00E27D23" w:rsidRDefault="00475ECE" w:rsidP="009D4432">
            <w:pPr>
              <w:pStyle w:val="TAC"/>
            </w:pPr>
            <w:r w:rsidRPr="00E27D23">
              <w:t>16.5.0</w:t>
            </w:r>
          </w:p>
        </w:tc>
      </w:tr>
      <w:tr w:rsidR="00D13E6E" w:rsidRPr="00E27D23" w14:paraId="0FC394C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1BAA92"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6B9634"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6E29B3" w14:textId="77777777" w:rsidR="00475ECE" w:rsidRPr="00E27D23" w:rsidRDefault="00475ECE" w:rsidP="009D4432">
            <w:pPr>
              <w:pStyle w:val="TAC"/>
            </w:pPr>
            <w:r w:rsidRPr="00E27D23">
              <w:t>R5-2041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428594" w14:textId="77777777" w:rsidR="00475ECE" w:rsidRPr="00E27D23" w:rsidRDefault="00475ECE" w:rsidP="009D4432">
            <w:pPr>
              <w:pStyle w:val="TAC"/>
            </w:pPr>
            <w:r w:rsidRPr="00E27D23">
              <w:t>17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0B5887"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50241C"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8623C2" w14:textId="77777777" w:rsidR="00475ECE" w:rsidRPr="00E27D23" w:rsidRDefault="00475ECE" w:rsidP="009D4432">
            <w:pPr>
              <w:pStyle w:val="TAL"/>
            </w:pPr>
            <w:r w:rsidRPr="00E27D23">
              <w:t>Correction to NR test case 7.1.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169E4C" w14:textId="77777777" w:rsidR="00475ECE" w:rsidRPr="00E27D23" w:rsidRDefault="00475ECE" w:rsidP="009D4432">
            <w:pPr>
              <w:pStyle w:val="TAC"/>
            </w:pPr>
            <w:r w:rsidRPr="00E27D23">
              <w:t>16.5.0</w:t>
            </w:r>
          </w:p>
        </w:tc>
      </w:tr>
      <w:tr w:rsidR="00D13E6E" w:rsidRPr="00E27D23" w14:paraId="3AE328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2EDDCC"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FFB698"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0CDD1B" w14:textId="77777777" w:rsidR="00475ECE" w:rsidRPr="00E27D23" w:rsidRDefault="00475ECE" w:rsidP="009D4432">
            <w:pPr>
              <w:pStyle w:val="TAC"/>
            </w:pPr>
            <w:r w:rsidRPr="00E27D23">
              <w:t>R5-2042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8B2044" w14:textId="77777777" w:rsidR="00475ECE" w:rsidRPr="00E27D23" w:rsidRDefault="00475ECE" w:rsidP="009D4432">
            <w:pPr>
              <w:pStyle w:val="TAC"/>
            </w:pPr>
            <w:r w:rsidRPr="00E27D23">
              <w:t>17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6180CE"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75033"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ECADFD" w14:textId="77777777" w:rsidR="00475ECE" w:rsidRPr="00E27D23" w:rsidRDefault="00475ECE" w:rsidP="009D4432">
            <w:pPr>
              <w:pStyle w:val="TAL"/>
            </w:pPr>
            <w:r w:rsidRPr="00E27D23">
              <w:t>Addition of NR-DC RRC test case 8.2.2.9.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DB8753" w14:textId="77777777" w:rsidR="00475ECE" w:rsidRPr="00E27D23" w:rsidRDefault="00475ECE" w:rsidP="009D4432">
            <w:pPr>
              <w:pStyle w:val="TAC"/>
            </w:pPr>
            <w:r w:rsidRPr="00E27D23">
              <w:t>16.5.0</w:t>
            </w:r>
          </w:p>
        </w:tc>
      </w:tr>
      <w:tr w:rsidR="00D13E6E" w:rsidRPr="00E27D23" w14:paraId="0F8865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9212E6"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EBC85C"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726436" w14:textId="77777777" w:rsidR="00475ECE" w:rsidRPr="00E27D23" w:rsidRDefault="00475ECE" w:rsidP="009D4432">
            <w:pPr>
              <w:pStyle w:val="TAC"/>
            </w:pPr>
            <w:r w:rsidRPr="00E27D23">
              <w:t>R5-2042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7B4FF2" w14:textId="77777777" w:rsidR="00475ECE" w:rsidRPr="00E27D23" w:rsidRDefault="00475ECE" w:rsidP="009D4432">
            <w:pPr>
              <w:pStyle w:val="TAC"/>
            </w:pPr>
            <w:r w:rsidRPr="00E27D23">
              <w:t>17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B6D912"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B25F95"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099B03" w14:textId="77777777" w:rsidR="00475ECE" w:rsidRPr="00E27D23" w:rsidRDefault="00475ECE" w:rsidP="009D4432">
            <w:pPr>
              <w:pStyle w:val="TAL"/>
            </w:pPr>
            <w:r w:rsidRPr="00E27D23">
              <w:t>Correction to NR5G RRC TC 8.1.4.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8CB1A8" w14:textId="77777777" w:rsidR="00475ECE" w:rsidRPr="00E27D23" w:rsidRDefault="00475ECE" w:rsidP="009D4432">
            <w:pPr>
              <w:pStyle w:val="TAC"/>
            </w:pPr>
            <w:r w:rsidRPr="00E27D23">
              <w:t>16.5.0</w:t>
            </w:r>
          </w:p>
        </w:tc>
      </w:tr>
      <w:tr w:rsidR="00D13E6E" w:rsidRPr="00E27D23" w14:paraId="06F67D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AFA508"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5B120D"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D05729" w14:textId="77777777" w:rsidR="00475ECE" w:rsidRPr="00E27D23" w:rsidRDefault="00475ECE" w:rsidP="009D4432">
            <w:pPr>
              <w:pStyle w:val="TAC"/>
            </w:pPr>
            <w:r w:rsidRPr="00E27D23">
              <w:t>R5-2042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ACA2F4" w14:textId="77777777" w:rsidR="00475ECE" w:rsidRPr="00E27D23" w:rsidRDefault="00475ECE" w:rsidP="009D4432">
            <w:pPr>
              <w:pStyle w:val="TAC"/>
            </w:pPr>
            <w:r w:rsidRPr="00E27D23">
              <w:t>17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F4230F"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F1EE09"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45A536" w14:textId="77777777" w:rsidR="00475ECE" w:rsidRPr="00E27D23" w:rsidRDefault="00475ECE" w:rsidP="009D4432">
            <w:pPr>
              <w:pStyle w:val="TAL"/>
            </w:pPr>
            <w:r w:rsidRPr="00E27D23">
              <w:t>Correction to NR UE Capability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DFEF93" w14:textId="77777777" w:rsidR="00475ECE" w:rsidRPr="00E27D23" w:rsidRDefault="00475ECE" w:rsidP="009D4432">
            <w:pPr>
              <w:pStyle w:val="TAC"/>
            </w:pPr>
            <w:r w:rsidRPr="00E27D23">
              <w:t>16.5.0</w:t>
            </w:r>
          </w:p>
        </w:tc>
      </w:tr>
      <w:tr w:rsidR="00D13E6E" w:rsidRPr="00E27D23" w14:paraId="2640C3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3B1E9B"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11FA5D"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BE9914" w14:textId="77777777" w:rsidR="00475ECE" w:rsidRPr="00E27D23" w:rsidRDefault="00475ECE" w:rsidP="009D4432">
            <w:pPr>
              <w:pStyle w:val="TAC"/>
            </w:pPr>
            <w:r w:rsidRPr="00E27D23">
              <w:t>R5-2043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035F31" w14:textId="77777777" w:rsidR="00475ECE" w:rsidRPr="00E27D23" w:rsidRDefault="00475ECE" w:rsidP="009D4432">
            <w:pPr>
              <w:pStyle w:val="TAC"/>
            </w:pPr>
            <w:r w:rsidRPr="00E27D23">
              <w:t>17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67CD37"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389ED6"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3221C8" w14:textId="77777777" w:rsidR="00475ECE" w:rsidRPr="00E27D23" w:rsidRDefault="00475ECE" w:rsidP="009D4432">
            <w:pPr>
              <w:pStyle w:val="TAL"/>
            </w:pPr>
            <w:r w:rsidRPr="00E27D23">
              <w:t>Correction to NR5GC RRC test case 8.1.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46A54F" w14:textId="77777777" w:rsidR="00475ECE" w:rsidRPr="00E27D23" w:rsidRDefault="00475ECE" w:rsidP="009D4432">
            <w:pPr>
              <w:pStyle w:val="TAC"/>
            </w:pPr>
            <w:r w:rsidRPr="00E27D23">
              <w:t>16.5.0</w:t>
            </w:r>
          </w:p>
        </w:tc>
      </w:tr>
      <w:tr w:rsidR="00D13E6E" w:rsidRPr="00E27D23" w14:paraId="5A18D6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AB895E"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C1A76D"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40D6FE" w14:textId="77777777" w:rsidR="00475ECE" w:rsidRPr="00E27D23" w:rsidRDefault="00475ECE" w:rsidP="009D4432">
            <w:pPr>
              <w:pStyle w:val="TAC"/>
            </w:pPr>
            <w:r w:rsidRPr="00E27D23">
              <w:t>R5-2043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849250" w14:textId="77777777" w:rsidR="00475ECE" w:rsidRPr="00E27D23" w:rsidRDefault="00475ECE" w:rsidP="009D4432">
            <w:pPr>
              <w:pStyle w:val="TAC"/>
            </w:pPr>
            <w:r w:rsidRPr="00E27D23">
              <w:t>17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EDB7D8"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B29676"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430129" w14:textId="77777777" w:rsidR="00475ECE" w:rsidRPr="00E27D23" w:rsidRDefault="00475ECE" w:rsidP="009D4432">
            <w:pPr>
              <w:pStyle w:val="TAL"/>
            </w:pPr>
            <w:r w:rsidRPr="00E27D23">
              <w:t>Correction to test case 1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9068FF" w14:textId="77777777" w:rsidR="00475ECE" w:rsidRPr="00E27D23" w:rsidRDefault="00475ECE" w:rsidP="009D4432">
            <w:pPr>
              <w:pStyle w:val="TAC"/>
            </w:pPr>
            <w:r w:rsidRPr="00E27D23">
              <w:t>16.5.0</w:t>
            </w:r>
          </w:p>
        </w:tc>
      </w:tr>
      <w:tr w:rsidR="00D13E6E" w:rsidRPr="00E27D23" w14:paraId="440CE90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D99622"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615A2A"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CCBF7F" w14:textId="77777777" w:rsidR="00475ECE" w:rsidRPr="00E27D23" w:rsidRDefault="00475ECE" w:rsidP="009D4432">
            <w:pPr>
              <w:pStyle w:val="TAC"/>
            </w:pPr>
            <w:r w:rsidRPr="00E27D23">
              <w:t>R5-2043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DB347F" w14:textId="77777777" w:rsidR="00475ECE" w:rsidRPr="00E27D23" w:rsidRDefault="00475ECE" w:rsidP="009D4432">
            <w:pPr>
              <w:pStyle w:val="TAC"/>
            </w:pPr>
            <w:r w:rsidRPr="00E27D23">
              <w:t>17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7998F2"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ED4737"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D1F7E0" w14:textId="77777777" w:rsidR="00475ECE" w:rsidRPr="00E27D23" w:rsidRDefault="00475ECE" w:rsidP="009D4432">
            <w:pPr>
              <w:pStyle w:val="TAL"/>
            </w:pPr>
            <w:r w:rsidRPr="00E27D23">
              <w:t>Correction to the NR5GC testcase 8.1.3.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1F1FA0" w14:textId="77777777" w:rsidR="00475ECE" w:rsidRPr="00E27D23" w:rsidRDefault="00475ECE" w:rsidP="009D4432">
            <w:pPr>
              <w:pStyle w:val="TAC"/>
            </w:pPr>
            <w:r w:rsidRPr="00E27D23">
              <w:t>16.5.0</w:t>
            </w:r>
          </w:p>
        </w:tc>
      </w:tr>
      <w:tr w:rsidR="00D13E6E" w:rsidRPr="00E27D23" w14:paraId="67F58A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54C2AE"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BD60D4"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389A22" w14:textId="77777777" w:rsidR="00475ECE" w:rsidRPr="00E27D23" w:rsidRDefault="00475ECE" w:rsidP="009D4432">
            <w:pPr>
              <w:pStyle w:val="TAC"/>
            </w:pPr>
            <w:r w:rsidRPr="00E27D23">
              <w:t>R5-2043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7DBA29" w14:textId="77777777" w:rsidR="00475ECE" w:rsidRPr="00E27D23" w:rsidRDefault="00475ECE" w:rsidP="009D4432">
            <w:pPr>
              <w:pStyle w:val="TAC"/>
            </w:pPr>
            <w:r w:rsidRPr="00E27D23">
              <w:t>17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5B6606"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65E60C"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37661A" w14:textId="77777777" w:rsidR="00475ECE" w:rsidRPr="00E27D23" w:rsidRDefault="00475ECE" w:rsidP="009D4432">
            <w:pPr>
              <w:pStyle w:val="TAL"/>
            </w:pPr>
            <w:r w:rsidRPr="00E27D23">
              <w:t>Correction to NR test case 8.1.4.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54C424" w14:textId="77777777" w:rsidR="00475ECE" w:rsidRPr="00E27D23" w:rsidRDefault="00475ECE" w:rsidP="009D4432">
            <w:pPr>
              <w:pStyle w:val="TAC"/>
            </w:pPr>
            <w:r w:rsidRPr="00E27D23">
              <w:t>16.5.0</w:t>
            </w:r>
          </w:p>
        </w:tc>
      </w:tr>
      <w:tr w:rsidR="00D13E6E" w:rsidRPr="00E27D23" w14:paraId="08BA18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E12987"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030D4A"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21A346" w14:textId="77777777" w:rsidR="00475ECE" w:rsidRPr="00E27D23" w:rsidRDefault="00475ECE" w:rsidP="009D4432">
            <w:pPr>
              <w:pStyle w:val="TAC"/>
            </w:pPr>
            <w:r w:rsidRPr="00E27D23">
              <w:t>R5-2043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81BB00" w14:textId="77777777" w:rsidR="00475ECE" w:rsidRPr="00E27D23" w:rsidRDefault="00475ECE" w:rsidP="009D4432">
            <w:pPr>
              <w:pStyle w:val="TAC"/>
            </w:pPr>
            <w:r w:rsidRPr="00E27D23">
              <w:t>17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EFD187"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4622DB"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B3D3F2" w14:textId="77777777" w:rsidR="00475ECE" w:rsidRPr="00E27D23" w:rsidRDefault="00475ECE" w:rsidP="009D4432">
            <w:pPr>
              <w:pStyle w:val="TAL"/>
            </w:pPr>
            <w:r w:rsidRPr="00E27D23">
              <w:t>Corrections to NR5G PDCP TC 7.1.3.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D6C115" w14:textId="77777777" w:rsidR="00475ECE" w:rsidRPr="00E27D23" w:rsidRDefault="00475ECE" w:rsidP="009D4432">
            <w:pPr>
              <w:pStyle w:val="TAC"/>
            </w:pPr>
            <w:r w:rsidRPr="00E27D23">
              <w:t>16.5.0</w:t>
            </w:r>
          </w:p>
        </w:tc>
      </w:tr>
      <w:tr w:rsidR="00D13E6E" w:rsidRPr="00E27D23" w14:paraId="1D4127C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3C40C4"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8D816F"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AB5E2F" w14:textId="77777777" w:rsidR="00475ECE" w:rsidRPr="00E27D23" w:rsidRDefault="00475ECE" w:rsidP="009D4432">
            <w:pPr>
              <w:pStyle w:val="TAC"/>
            </w:pPr>
            <w:r w:rsidRPr="00E27D23">
              <w:t>R5-2043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490944" w14:textId="77777777" w:rsidR="00475ECE" w:rsidRPr="00E27D23" w:rsidRDefault="00475ECE" w:rsidP="009D4432">
            <w:pPr>
              <w:pStyle w:val="TAC"/>
            </w:pPr>
            <w:r w:rsidRPr="00E27D23">
              <w:t>17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F54787" w14:textId="77777777" w:rsidR="00475ECE" w:rsidRPr="00E27D23" w:rsidRDefault="00475ECE"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C5C701"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705DB5" w14:textId="77777777" w:rsidR="00475ECE" w:rsidRPr="00E27D23" w:rsidRDefault="00475ECE" w:rsidP="009D4432">
            <w:pPr>
              <w:pStyle w:val="TAL"/>
            </w:pPr>
            <w:r w:rsidRPr="00E27D23">
              <w:t>Correction to NR5GC CA RRC test cases 8.1.2.1.5.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C7DB9E" w14:textId="77777777" w:rsidR="00475ECE" w:rsidRPr="00E27D23" w:rsidRDefault="00475ECE" w:rsidP="009D4432">
            <w:pPr>
              <w:pStyle w:val="TAC"/>
            </w:pPr>
            <w:r w:rsidRPr="00E27D23">
              <w:t>16.5.0</w:t>
            </w:r>
          </w:p>
        </w:tc>
      </w:tr>
      <w:tr w:rsidR="00D13E6E" w:rsidRPr="00E27D23" w14:paraId="31D28C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9F9591"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39D62E"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DAA23C" w14:textId="77777777" w:rsidR="00475ECE" w:rsidRPr="00E27D23" w:rsidRDefault="00475ECE" w:rsidP="009D4432">
            <w:pPr>
              <w:pStyle w:val="TAC"/>
            </w:pPr>
            <w:r w:rsidRPr="00E27D23">
              <w:t>R5-2043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8EDDFE" w14:textId="77777777" w:rsidR="00475ECE" w:rsidRPr="00E27D23" w:rsidRDefault="00475ECE" w:rsidP="009D4432">
            <w:pPr>
              <w:pStyle w:val="TAC"/>
            </w:pPr>
            <w:r w:rsidRPr="00E27D23">
              <w:t>16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E73F68"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781BFF"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D6EDB6" w14:textId="77777777" w:rsidR="00475ECE" w:rsidRPr="00E27D23" w:rsidRDefault="00475ECE" w:rsidP="009D4432">
            <w:pPr>
              <w:pStyle w:val="TAL"/>
            </w:pPr>
            <w:r w:rsidRPr="00E27D23">
              <w:t xml:space="preserve">Correction to </w:t>
            </w:r>
            <w:r w:rsidR="003278BB" w:rsidRPr="00E27D23">
              <w:t>Idle</w:t>
            </w:r>
            <w:r w:rsidRPr="00E27D23">
              <w:t xml:space="preserve"> mode test case 6.4.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6A447F" w14:textId="77777777" w:rsidR="00475ECE" w:rsidRPr="00E27D23" w:rsidRDefault="00475ECE" w:rsidP="009D4432">
            <w:pPr>
              <w:pStyle w:val="TAC"/>
            </w:pPr>
            <w:r w:rsidRPr="00E27D23">
              <w:t>16.5.0</w:t>
            </w:r>
          </w:p>
        </w:tc>
      </w:tr>
      <w:tr w:rsidR="00D13E6E" w:rsidRPr="00E27D23" w14:paraId="5DCA41B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6ED965"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96FF9D"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D8F0B2" w14:textId="77777777" w:rsidR="00475ECE" w:rsidRPr="00E27D23" w:rsidRDefault="00475ECE" w:rsidP="009D4432">
            <w:pPr>
              <w:pStyle w:val="TAC"/>
            </w:pPr>
            <w:r w:rsidRPr="00E27D23">
              <w:t>R5-2043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969B29" w14:textId="77777777" w:rsidR="00475ECE" w:rsidRPr="00E27D23" w:rsidRDefault="00475ECE" w:rsidP="009D4432">
            <w:pPr>
              <w:pStyle w:val="TAC"/>
            </w:pPr>
            <w:r w:rsidRPr="00E27D23">
              <w:t>16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CB13BE"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C11B12"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383A1B" w14:textId="77777777" w:rsidR="00475ECE" w:rsidRPr="00E27D23" w:rsidRDefault="00475ECE" w:rsidP="009D4432">
            <w:pPr>
              <w:pStyle w:val="TAL"/>
            </w:pPr>
            <w:r w:rsidRPr="00E27D23">
              <w:t>Correction to Idle mode test case 6.1.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1A2355" w14:textId="77777777" w:rsidR="00475ECE" w:rsidRPr="00E27D23" w:rsidRDefault="00475ECE" w:rsidP="009D4432">
            <w:pPr>
              <w:pStyle w:val="TAC"/>
            </w:pPr>
            <w:r w:rsidRPr="00E27D23">
              <w:t>16.5.0</w:t>
            </w:r>
          </w:p>
        </w:tc>
      </w:tr>
      <w:tr w:rsidR="00D13E6E" w:rsidRPr="00E27D23" w14:paraId="4793BB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487235"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523BD5"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CE5FC0" w14:textId="77777777" w:rsidR="00475ECE" w:rsidRPr="00E27D23" w:rsidRDefault="00475ECE" w:rsidP="009D4432">
            <w:pPr>
              <w:pStyle w:val="TAC"/>
            </w:pPr>
            <w:r w:rsidRPr="00E27D23">
              <w:t>R5-2043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3C2EE1" w14:textId="77777777" w:rsidR="00475ECE" w:rsidRPr="00E27D23" w:rsidRDefault="00475ECE" w:rsidP="009D4432">
            <w:pPr>
              <w:pStyle w:val="TAC"/>
            </w:pPr>
            <w:r w:rsidRPr="00E27D23">
              <w:t>16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DF3752"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5A0680"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B841CD" w14:textId="77777777" w:rsidR="00475ECE" w:rsidRPr="00E27D23" w:rsidRDefault="00475ECE" w:rsidP="009D4432">
            <w:pPr>
              <w:pStyle w:val="TAL"/>
            </w:pPr>
            <w:r w:rsidRPr="00E27D23">
              <w:t>Correction to the power level of NR RRC TC 8.1.1.2.1 and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C1457E" w14:textId="77777777" w:rsidR="00475ECE" w:rsidRPr="00E27D23" w:rsidRDefault="00475ECE" w:rsidP="009D4432">
            <w:pPr>
              <w:pStyle w:val="TAC"/>
            </w:pPr>
            <w:r w:rsidRPr="00E27D23">
              <w:t>16.5.0</w:t>
            </w:r>
          </w:p>
        </w:tc>
      </w:tr>
      <w:tr w:rsidR="00D13E6E" w:rsidRPr="00E27D23" w14:paraId="04A78C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8B3254"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16642F"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0E243C" w14:textId="77777777" w:rsidR="00475ECE" w:rsidRPr="00E27D23" w:rsidRDefault="00475ECE" w:rsidP="009D4432">
            <w:pPr>
              <w:pStyle w:val="TAC"/>
            </w:pPr>
            <w:r w:rsidRPr="00E27D23">
              <w:t>R5-2043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90DE60" w14:textId="77777777" w:rsidR="00475ECE" w:rsidRPr="00E27D23" w:rsidRDefault="00475ECE" w:rsidP="009D4432">
            <w:pPr>
              <w:pStyle w:val="TAC"/>
            </w:pPr>
            <w:r w:rsidRPr="00E27D23">
              <w:t>17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AFD4C7"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82B036"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AEB9E5" w14:textId="77777777" w:rsidR="00475ECE" w:rsidRPr="00E27D23" w:rsidRDefault="00475ECE" w:rsidP="009D4432">
            <w:pPr>
              <w:pStyle w:val="TAL"/>
            </w:pPr>
            <w:r w:rsidRPr="00E27D23">
              <w:t>Correction to NR RRC TC 8.1.3.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1E5B77" w14:textId="77777777" w:rsidR="00475ECE" w:rsidRPr="00E27D23" w:rsidRDefault="00475ECE" w:rsidP="009D4432">
            <w:pPr>
              <w:pStyle w:val="TAC"/>
            </w:pPr>
            <w:r w:rsidRPr="00E27D23">
              <w:t>16.5.0</w:t>
            </w:r>
          </w:p>
        </w:tc>
      </w:tr>
      <w:tr w:rsidR="00D13E6E" w:rsidRPr="00E27D23" w14:paraId="76B2402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C49FD4"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344AE2"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29A9DC" w14:textId="77777777" w:rsidR="00475ECE" w:rsidRPr="00E27D23" w:rsidRDefault="00475ECE" w:rsidP="009D4432">
            <w:pPr>
              <w:pStyle w:val="TAC"/>
            </w:pPr>
            <w:r w:rsidRPr="00E27D23">
              <w:t>R5-2044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6658B4" w14:textId="77777777" w:rsidR="00475ECE" w:rsidRPr="00E27D23" w:rsidRDefault="00475ECE" w:rsidP="009D4432">
            <w:pPr>
              <w:pStyle w:val="TAC"/>
            </w:pPr>
            <w:r w:rsidRPr="00E27D23">
              <w:t>15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65CDEE"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99E374"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B79144" w14:textId="77777777" w:rsidR="00475ECE" w:rsidRPr="00E27D23" w:rsidRDefault="00475ECE" w:rsidP="009D4432">
            <w:pPr>
              <w:pStyle w:val="TAL"/>
            </w:pPr>
            <w:r w:rsidRPr="00E27D23">
              <w:t>Correction to NR TC 6.1.1.2-access technology combina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4C930D" w14:textId="77777777" w:rsidR="00475ECE" w:rsidRPr="00E27D23" w:rsidRDefault="00475ECE" w:rsidP="009D4432">
            <w:pPr>
              <w:pStyle w:val="TAC"/>
            </w:pPr>
            <w:r w:rsidRPr="00E27D23">
              <w:t>16.5.0</w:t>
            </w:r>
          </w:p>
        </w:tc>
      </w:tr>
      <w:tr w:rsidR="00D13E6E" w:rsidRPr="00E27D23" w14:paraId="034C8BB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53D742"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75D6B8"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BB1F38" w14:textId="77777777" w:rsidR="00475ECE" w:rsidRPr="00E27D23" w:rsidRDefault="00475ECE" w:rsidP="009D4432">
            <w:pPr>
              <w:pStyle w:val="TAC"/>
            </w:pPr>
            <w:r w:rsidRPr="00E27D23">
              <w:t>R5-2044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A98109" w14:textId="77777777" w:rsidR="00475ECE" w:rsidRPr="00E27D23" w:rsidRDefault="00475ECE" w:rsidP="009D4432">
            <w:pPr>
              <w:pStyle w:val="TAC"/>
            </w:pPr>
            <w:r w:rsidRPr="00E27D23">
              <w:t>15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C7FA01"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ED9FE"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8DD91D" w14:textId="77777777" w:rsidR="00475ECE" w:rsidRPr="00E27D23" w:rsidRDefault="00475ECE" w:rsidP="009D4432">
            <w:pPr>
              <w:pStyle w:val="TAL"/>
            </w:pPr>
            <w:r w:rsidRPr="00E27D23">
              <w:t>Correction to NR TC 6.1.1.7-PLMN selection of RPLMN or HPLMN in Automatic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CF0055" w14:textId="77777777" w:rsidR="00475ECE" w:rsidRPr="00E27D23" w:rsidRDefault="00475ECE" w:rsidP="009D4432">
            <w:pPr>
              <w:pStyle w:val="TAC"/>
            </w:pPr>
            <w:r w:rsidRPr="00E27D23">
              <w:t>16.5.0</w:t>
            </w:r>
          </w:p>
        </w:tc>
      </w:tr>
      <w:tr w:rsidR="00D13E6E" w:rsidRPr="00E27D23" w14:paraId="30DE7B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985587"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15ED6B"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41F664" w14:textId="77777777" w:rsidR="00475ECE" w:rsidRPr="00E27D23" w:rsidRDefault="00475ECE" w:rsidP="009D4432">
            <w:pPr>
              <w:pStyle w:val="TAC"/>
            </w:pPr>
            <w:r w:rsidRPr="00E27D23">
              <w:t>R5-2044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962FF9" w14:textId="77777777" w:rsidR="00475ECE" w:rsidRPr="00E27D23" w:rsidRDefault="00475ECE" w:rsidP="009D4432">
            <w:pPr>
              <w:pStyle w:val="TAC"/>
            </w:pPr>
            <w:r w:rsidRPr="00E27D23">
              <w:t>15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BB2E88"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F517C2"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9D4D28" w14:textId="77777777" w:rsidR="00475ECE" w:rsidRPr="00E27D23" w:rsidRDefault="00475ECE" w:rsidP="009D4432">
            <w:pPr>
              <w:pStyle w:val="TAL"/>
            </w:pPr>
            <w:r w:rsidRPr="00E27D23">
              <w:t>Correction to NR TC 6.1.2.19-Speed-dependent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A5F616" w14:textId="77777777" w:rsidR="00475ECE" w:rsidRPr="00E27D23" w:rsidRDefault="00475ECE" w:rsidP="009D4432">
            <w:pPr>
              <w:pStyle w:val="TAC"/>
            </w:pPr>
            <w:r w:rsidRPr="00E27D23">
              <w:t>16.5.0</w:t>
            </w:r>
          </w:p>
        </w:tc>
      </w:tr>
      <w:tr w:rsidR="00D13E6E" w:rsidRPr="00E27D23" w14:paraId="46F541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43A1C2"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A177B3"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7A0144" w14:textId="77777777" w:rsidR="00475ECE" w:rsidRPr="00E27D23" w:rsidRDefault="00475ECE" w:rsidP="009D4432">
            <w:pPr>
              <w:pStyle w:val="TAC"/>
            </w:pPr>
            <w:r w:rsidRPr="00E27D23">
              <w:t>R5-2044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8F757B" w14:textId="77777777" w:rsidR="00475ECE" w:rsidRPr="00E27D23" w:rsidRDefault="00475ECE" w:rsidP="009D4432">
            <w:pPr>
              <w:pStyle w:val="TAC"/>
            </w:pPr>
            <w:r w:rsidRPr="00E27D23">
              <w:t>16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9AB91D"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BC67AC"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E21F07" w14:textId="77777777" w:rsidR="00475ECE" w:rsidRPr="00E27D23" w:rsidRDefault="00475ECE" w:rsidP="009D4432">
            <w:pPr>
              <w:pStyle w:val="TAL"/>
            </w:pPr>
            <w:r w:rsidRPr="00E27D23">
              <w:t>Correction to NR TC 6.2.1.5-Inter-RAT Background HPLMN Search with Automatic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CD3EF5" w14:textId="77777777" w:rsidR="00475ECE" w:rsidRPr="00E27D23" w:rsidRDefault="00475ECE" w:rsidP="009D4432">
            <w:pPr>
              <w:pStyle w:val="TAC"/>
            </w:pPr>
            <w:r w:rsidRPr="00E27D23">
              <w:t>16.5.0</w:t>
            </w:r>
          </w:p>
        </w:tc>
      </w:tr>
      <w:tr w:rsidR="00D13E6E" w:rsidRPr="00E27D23" w14:paraId="03CAF1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CF6547"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6D1EAC"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3E8A12" w14:textId="77777777" w:rsidR="00475ECE" w:rsidRPr="00E27D23" w:rsidRDefault="00475ECE" w:rsidP="009D4432">
            <w:pPr>
              <w:pStyle w:val="TAC"/>
            </w:pPr>
            <w:r w:rsidRPr="00E27D23">
              <w:t>R5-2044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43A95B" w14:textId="77777777" w:rsidR="00475ECE" w:rsidRPr="00E27D23" w:rsidRDefault="00475ECE" w:rsidP="009D4432">
            <w:pPr>
              <w:pStyle w:val="TAC"/>
            </w:pPr>
            <w:r w:rsidRPr="00E27D23">
              <w:t>16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C4F992"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A75D5C"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B56E10" w14:textId="77777777" w:rsidR="00475ECE" w:rsidRPr="00E27D23" w:rsidRDefault="00475ECE" w:rsidP="009D4432">
            <w:pPr>
              <w:pStyle w:val="TAL"/>
            </w:pPr>
            <w:r w:rsidRPr="00E27D23">
              <w:t>Correction to NR TC 6.3.1.1-SOR during registration with security check successful using List Type 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4C14E8" w14:textId="77777777" w:rsidR="00475ECE" w:rsidRPr="00E27D23" w:rsidRDefault="00475ECE" w:rsidP="009D4432">
            <w:pPr>
              <w:pStyle w:val="TAC"/>
            </w:pPr>
            <w:r w:rsidRPr="00E27D23">
              <w:t>16.5.0</w:t>
            </w:r>
          </w:p>
        </w:tc>
      </w:tr>
      <w:tr w:rsidR="00D13E6E" w:rsidRPr="00E27D23" w14:paraId="24F4B9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AD35C7"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F4D740"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F2A8C9" w14:textId="77777777" w:rsidR="00475ECE" w:rsidRPr="00E27D23" w:rsidRDefault="00475ECE" w:rsidP="009D4432">
            <w:pPr>
              <w:pStyle w:val="TAC"/>
            </w:pPr>
            <w:r w:rsidRPr="00E27D23">
              <w:t>R5-2044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420E80" w14:textId="77777777" w:rsidR="00475ECE" w:rsidRPr="00E27D23" w:rsidRDefault="00475ECE" w:rsidP="009D4432">
            <w:pPr>
              <w:pStyle w:val="TAC"/>
            </w:pPr>
            <w:r w:rsidRPr="00E27D23">
              <w:t>16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32F221"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7FCD95"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FE8EB1" w14:textId="77777777" w:rsidR="00475ECE" w:rsidRPr="00E27D23" w:rsidRDefault="00475ECE" w:rsidP="009D4432">
            <w:pPr>
              <w:pStyle w:val="TAL"/>
            </w:pPr>
            <w:r w:rsidRPr="00E27D23">
              <w:t>Correction to NR TC 6.3.1.2-SOR during registration with security check successful but  no requested acknowledgem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B4F3AA" w14:textId="77777777" w:rsidR="00475ECE" w:rsidRPr="00E27D23" w:rsidRDefault="00475ECE" w:rsidP="009D4432">
            <w:pPr>
              <w:pStyle w:val="TAC"/>
            </w:pPr>
            <w:r w:rsidRPr="00E27D23">
              <w:t>16.5.0</w:t>
            </w:r>
          </w:p>
        </w:tc>
      </w:tr>
      <w:tr w:rsidR="00D13E6E" w:rsidRPr="00E27D23" w14:paraId="02E5A9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6ABCBF"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D7D39D"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DDFAE9" w14:textId="77777777" w:rsidR="00475ECE" w:rsidRPr="00E27D23" w:rsidRDefault="00475ECE" w:rsidP="009D4432">
            <w:pPr>
              <w:pStyle w:val="TAC"/>
            </w:pPr>
            <w:r w:rsidRPr="00E27D23">
              <w:t>R5-2044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EFA46C" w14:textId="77777777" w:rsidR="00475ECE" w:rsidRPr="00E27D23" w:rsidRDefault="00475ECE" w:rsidP="009D4432">
            <w:pPr>
              <w:pStyle w:val="TAC"/>
            </w:pPr>
            <w:r w:rsidRPr="00E27D23">
              <w:t>16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838CBC"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B0FC4"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58BBA1" w14:textId="77777777" w:rsidR="00475ECE" w:rsidRPr="00E27D23" w:rsidRDefault="00475ECE" w:rsidP="009D4432">
            <w:pPr>
              <w:pStyle w:val="TAL"/>
            </w:pPr>
            <w:r w:rsidRPr="00E27D23">
              <w:t xml:space="preserve">Correction to NR TC 6.3.1.5-SOR during registration with no SOR </w:t>
            </w:r>
            <w:r w:rsidR="003278BB" w:rsidRPr="00E27D23">
              <w:t>information</w:t>
            </w:r>
            <w:r w:rsidRPr="00E27D23">
              <w:t xml:space="preserve"> receiv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22D8D7" w14:textId="77777777" w:rsidR="00475ECE" w:rsidRPr="00E27D23" w:rsidRDefault="00475ECE" w:rsidP="009D4432">
            <w:pPr>
              <w:pStyle w:val="TAC"/>
            </w:pPr>
            <w:r w:rsidRPr="00E27D23">
              <w:t>16.5.0</w:t>
            </w:r>
          </w:p>
        </w:tc>
      </w:tr>
      <w:tr w:rsidR="00D13E6E" w:rsidRPr="00E27D23" w14:paraId="31CB77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A9C408"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D23D60"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896DE2" w14:textId="77777777" w:rsidR="00475ECE" w:rsidRPr="00E27D23" w:rsidRDefault="00475ECE" w:rsidP="009D4432">
            <w:pPr>
              <w:pStyle w:val="TAC"/>
            </w:pPr>
            <w:r w:rsidRPr="00E27D23">
              <w:t>R5-2044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49410E" w14:textId="77777777" w:rsidR="00475ECE" w:rsidRPr="00E27D23" w:rsidRDefault="00475ECE" w:rsidP="009D4432">
            <w:pPr>
              <w:pStyle w:val="TAC"/>
            </w:pPr>
            <w:r w:rsidRPr="00E27D23">
              <w:t>16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519AA4"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A65646"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48AD53" w14:textId="77777777" w:rsidR="00475ECE" w:rsidRPr="00E27D23" w:rsidRDefault="00475ECE" w:rsidP="009D4432">
            <w:pPr>
              <w:pStyle w:val="TAL"/>
            </w:pPr>
            <w:r w:rsidRPr="00E27D23">
              <w:t>Correction to Idle Mode SoR TC 6.3.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2E0039" w14:textId="77777777" w:rsidR="00475ECE" w:rsidRPr="00E27D23" w:rsidRDefault="00475ECE" w:rsidP="009D4432">
            <w:pPr>
              <w:pStyle w:val="TAC"/>
            </w:pPr>
            <w:r w:rsidRPr="00E27D23">
              <w:t>16.5.0</w:t>
            </w:r>
          </w:p>
        </w:tc>
      </w:tr>
      <w:tr w:rsidR="00D13E6E" w:rsidRPr="00E27D23" w14:paraId="5A53EEA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C59F09"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72FC7A"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4CB6D9" w14:textId="77777777" w:rsidR="00475ECE" w:rsidRPr="00E27D23" w:rsidRDefault="00475ECE" w:rsidP="009D4432">
            <w:pPr>
              <w:pStyle w:val="TAC"/>
            </w:pPr>
            <w:r w:rsidRPr="00E27D23">
              <w:t>R5-204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0F9D90" w14:textId="77777777" w:rsidR="00475ECE" w:rsidRPr="00E27D23" w:rsidRDefault="00475ECE" w:rsidP="009D4432">
            <w:pPr>
              <w:pStyle w:val="TAC"/>
            </w:pPr>
            <w:r w:rsidRPr="00E27D23">
              <w:t>16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1C8B87"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21C1AA"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0F67E8" w14:textId="77777777" w:rsidR="00475ECE" w:rsidRPr="00E27D23" w:rsidRDefault="00475ECE" w:rsidP="009D4432">
            <w:pPr>
              <w:pStyle w:val="TAL"/>
            </w:pPr>
            <w:r w:rsidRPr="00E27D23">
              <w:t>Correction to NR TC 6.3.1.8-Steering of UE in roaming after regist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11FE41" w14:textId="77777777" w:rsidR="00475ECE" w:rsidRPr="00E27D23" w:rsidRDefault="00475ECE" w:rsidP="009D4432">
            <w:pPr>
              <w:pStyle w:val="TAC"/>
            </w:pPr>
            <w:r w:rsidRPr="00E27D23">
              <w:t>16.5.0</w:t>
            </w:r>
          </w:p>
        </w:tc>
      </w:tr>
      <w:tr w:rsidR="00D13E6E" w:rsidRPr="00E27D23" w14:paraId="60A580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F89F24"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FE13AD"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45A764" w14:textId="77777777" w:rsidR="00475ECE" w:rsidRPr="00E27D23" w:rsidRDefault="00475ECE" w:rsidP="009D4432">
            <w:pPr>
              <w:pStyle w:val="TAC"/>
            </w:pPr>
            <w:r w:rsidRPr="00E27D23">
              <w:t>R5-2044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339579" w14:textId="77777777" w:rsidR="00475ECE" w:rsidRPr="00E27D23" w:rsidRDefault="00475ECE" w:rsidP="009D4432">
            <w:pPr>
              <w:pStyle w:val="TAC"/>
            </w:pPr>
            <w:r w:rsidRPr="00E27D23">
              <w:t>16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FA1D66"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468EBE"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DF142C" w14:textId="77777777" w:rsidR="00475ECE" w:rsidRPr="00E27D23" w:rsidRDefault="00475ECE" w:rsidP="009D4432">
            <w:pPr>
              <w:pStyle w:val="TAL"/>
            </w:pPr>
            <w:r w:rsidRPr="00E27D23">
              <w:t>Correction to NR TC 6.2.2.1-N2L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15AD48" w14:textId="77777777" w:rsidR="00475ECE" w:rsidRPr="00E27D23" w:rsidRDefault="00475ECE" w:rsidP="009D4432">
            <w:pPr>
              <w:pStyle w:val="TAC"/>
            </w:pPr>
            <w:r w:rsidRPr="00E27D23">
              <w:t>16.5.0</w:t>
            </w:r>
          </w:p>
        </w:tc>
      </w:tr>
      <w:tr w:rsidR="00D13E6E" w:rsidRPr="00E27D23" w14:paraId="448F648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2EEF02"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93E99B"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75BCE6" w14:textId="77777777" w:rsidR="00475ECE" w:rsidRPr="00E27D23" w:rsidRDefault="00475ECE" w:rsidP="009D4432">
            <w:pPr>
              <w:pStyle w:val="TAC"/>
            </w:pPr>
            <w:r w:rsidRPr="00E27D23">
              <w:t>R5-2044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DC7203" w14:textId="77777777" w:rsidR="00475ECE" w:rsidRPr="00E27D23" w:rsidRDefault="00475ECE" w:rsidP="009D4432">
            <w:pPr>
              <w:pStyle w:val="TAC"/>
            </w:pPr>
            <w:r w:rsidRPr="00E27D23">
              <w:t>16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0EA83F"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59337A"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18D12C" w14:textId="77777777" w:rsidR="00475ECE" w:rsidRPr="00E27D23" w:rsidRDefault="00475ECE" w:rsidP="009D4432">
            <w:pPr>
              <w:pStyle w:val="TAL"/>
            </w:pPr>
            <w:r w:rsidRPr="00E27D23">
              <w:t>Correction to NR TC 6.2.2.2-L2N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1D5696" w14:textId="77777777" w:rsidR="00475ECE" w:rsidRPr="00E27D23" w:rsidRDefault="00475ECE" w:rsidP="009D4432">
            <w:pPr>
              <w:pStyle w:val="TAC"/>
            </w:pPr>
            <w:r w:rsidRPr="00E27D23">
              <w:t>16.5.0</w:t>
            </w:r>
          </w:p>
        </w:tc>
      </w:tr>
      <w:tr w:rsidR="00D13E6E" w:rsidRPr="00E27D23" w14:paraId="4B3589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114792"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F3776B"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391360" w14:textId="77777777" w:rsidR="00475ECE" w:rsidRPr="00E27D23" w:rsidRDefault="00475ECE" w:rsidP="009D4432">
            <w:pPr>
              <w:pStyle w:val="TAC"/>
            </w:pPr>
            <w:r w:rsidRPr="00E27D23">
              <w:t>R5-2044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A8F2A2" w14:textId="77777777" w:rsidR="00475ECE" w:rsidRPr="00E27D23" w:rsidRDefault="00475ECE" w:rsidP="009D4432">
            <w:pPr>
              <w:pStyle w:val="TAC"/>
            </w:pPr>
            <w:r w:rsidRPr="00E27D23">
              <w:t>16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7129DD"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5FC441"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F8913B" w14:textId="77777777" w:rsidR="00475ECE" w:rsidRPr="00E27D23" w:rsidRDefault="00475ECE" w:rsidP="009D4432">
            <w:pPr>
              <w:pStyle w:val="TAL"/>
            </w:pPr>
            <w:r w:rsidRPr="00E27D23">
              <w:t>Correction to the power level of Idle mode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E8774D" w14:textId="77777777" w:rsidR="00475ECE" w:rsidRPr="00E27D23" w:rsidRDefault="00475ECE" w:rsidP="009D4432">
            <w:pPr>
              <w:pStyle w:val="TAC"/>
            </w:pPr>
            <w:r w:rsidRPr="00E27D23">
              <w:t>16.5.0</w:t>
            </w:r>
          </w:p>
        </w:tc>
      </w:tr>
      <w:tr w:rsidR="00D13E6E" w:rsidRPr="00E27D23" w14:paraId="67FC879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F86751"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A066B1"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906D17" w14:textId="77777777" w:rsidR="00475ECE" w:rsidRPr="00E27D23" w:rsidRDefault="00475ECE" w:rsidP="009D4432">
            <w:pPr>
              <w:pStyle w:val="TAC"/>
            </w:pPr>
            <w:r w:rsidRPr="00E27D23">
              <w:t>R5-2044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B5EE90" w14:textId="77777777" w:rsidR="00475ECE" w:rsidRPr="00E27D23" w:rsidRDefault="00475ECE" w:rsidP="009D4432">
            <w:pPr>
              <w:pStyle w:val="TAC"/>
            </w:pPr>
            <w:r w:rsidRPr="00E27D23">
              <w:t>16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8DD0AC"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8B1F77"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42EEEB" w14:textId="77777777" w:rsidR="00475ECE" w:rsidRPr="00E27D23" w:rsidRDefault="00475ECE" w:rsidP="009D4432">
            <w:pPr>
              <w:pStyle w:val="TAL"/>
            </w:pPr>
            <w:r w:rsidRPr="00E27D23">
              <w:t>Corrections to NR5G Idle Mode TC 6.4.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D4B3A4" w14:textId="77777777" w:rsidR="00475ECE" w:rsidRPr="00E27D23" w:rsidRDefault="00475ECE" w:rsidP="009D4432">
            <w:pPr>
              <w:pStyle w:val="TAC"/>
            </w:pPr>
            <w:r w:rsidRPr="00E27D23">
              <w:t>16.5.0</w:t>
            </w:r>
          </w:p>
        </w:tc>
      </w:tr>
      <w:tr w:rsidR="00D13E6E" w:rsidRPr="00E27D23" w14:paraId="59282E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EADD6F"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3DD7E6"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904D99" w14:textId="77777777" w:rsidR="00475ECE" w:rsidRPr="00E27D23" w:rsidRDefault="00475ECE" w:rsidP="009D4432">
            <w:pPr>
              <w:pStyle w:val="TAC"/>
            </w:pPr>
            <w:r w:rsidRPr="00E27D23">
              <w:t>R5-2044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FDC585" w14:textId="77777777" w:rsidR="00475ECE" w:rsidRPr="00E27D23" w:rsidRDefault="00475ECE" w:rsidP="009D4432">
            <w:pPr>
              <w:pStyle w:val="TAC"/>
            </w:pPr>
            <w:r w:rsidRPr="00E27D23">
              <w:t>17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8F381D"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687E3C"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BFAB80" w14:textId="77777777" w:rsidR="00475ECE" w:rsidRPr="00E27D23" w:rsidRDefault="00475ECE" w:rsidP="009D4432">
            <w:pPr>
              <w:pStyle w:val="TAL"/>
            </w:pPr>
            <w:r w:rsidRPr="00E27D23">
              <w:t>Corrections to NR5G Idle Mode TC 6.1.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230FF7" w14:textId="77777777" w:rsidR="00475ECE" w:rsidRPr="00E27D23" w:rsidRDefault="00475ECE" w:rsidP="009D4432">
            <w:pPr>
              <w:pStyle w:val="TAC"/>
            </w:pPr>
            <w:r w:rsidRPr="00E27D23">
              <w:t>16.5.0</w:t>
            </w:r>
          </w:p>
        </w:tc>
      </w:tr>
      <w:tr w:rsidR="00D13E6E" w:rsidRPr="00E27D23" w14:paraId="6AD2B2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919D4B"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4C3909"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34F298" w14:textId="77777777" w:rsidR="00475ECE" w:rsidRPr="00E27D23" w:rsidRDefault="00475ECE" w:rsidP="009D4432">
            <w:pPr>
              <w:pStyle w:val="TAC"/>
            </w:pPr>
            <w:r w:rsidRPr="00E27D23">
              <w:t>R5-2044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4BB9CF" w14:textId="77777777" w:rsidR="00475ECE" w:rsidRPr="00E27D23" w:rsidRDefault="00475ECE" w:rsidP="009D4432">
            <w:pPr>
              <w:pStyle w:val="TAC"/>
            </w:pPr>
            <w:r w:rsidRPr="00E27D23">
              <w:t>17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243F7F"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A4CA5E"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F4732E" w14:textId="77777777" w:rsidR="00475ECE" w:rsidRPr="00E27D23" w:rsidRDefault="00475ECE" w:rsidP="009D4432">
            <w:pPr>
              <w:pStyle w:val="TAL"/>
            </w:pPr>
            <w:r w:rsidRPr="00E27D23">
              <w:t>Correction to 5G NR Idle mode inter-RAT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F38F72" w14:textId="77777777" w:rsidR="00475ECE" w:rsidRPr="00E27D23" w:rsidRDefault="00475ECE" w:rsidP="009D4432">
            <w:pPr>
              <w:pStyle w:val="TAC"/>
            </w:pPr>
            <w:r w:rsidRPr="00E27D23">
              <w:t>16.5.0</w:t>
            </w:r>
          </w:p>
        </w:tc>
      </w:tr>
      <w:tr w:rsidR="00D13E6E" w:rsidRPr="00E27D23" w14:paraId="108B7A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231B26"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D55A32"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F1FE65" w14:textId="77777777" w:rsidR="00475ECE" w:rsidRPr="00E27D23" w:rsidRDefault="00475ECE" w:rsidP="009D4432">
            <w:pPr>
              <w:pStyle w:val="TAC"/>
            </w:pPr>
            <w:r w:rsidRPr="00E27D23">
              <w:t>R5-2044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B90E15" w14:textId="77777777" w:rsidR="00475ECE" w:rsidRPr="00E27D23" w:rsidRDefault="00475ECE" w:rsidP="009D4432">
            <w:pPr>
              <w:pStyle w:val="TAC"/>
            </w:pPr>
            <w:r w:rsidRPr="00E27D23">
              <w:t>16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5E079B"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6A630"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327A51" w14:textId="77777777" w:rsidR="00475ECE" w:rsidRPr="00E27D23" w:rsidRDefault="00475ECE" w:rsidP="009D4432">
            <w:pPr>
              <w:pStyle w:val="TAL"/>
            </w:pPr>
            <w:r w:rsidRPr="00E27D23">
              <w:t>Correction to NR TC 7.1.1.9.1-MAC Rese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8B716E" w14:textId="77777777" w:rsidR="00475ECE" w:rsidRPr="00E27D23" w:rsidRDefault="00475ECE" w:rsidP="009D4432">
            <w:pPr>
              <w:pStyle w:val="TAC"/>
            </w:pPr>
            <w:r w:rsidRPr="00E27D23">
              <w:t>16.5.0</w:t>
            </w:r>
          </w:p>
        </w:tc>
      </w:tr>
      <w:tr w:rsidR="00D13E6E" w:rsidRPr="00E27D23" w14:paraId="21DAE4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E39B68"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CDC464"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F4017A" w14:textId="77777777" w:rsidR="00475ECE" w:rsidRPr="00E27D23" w:rsidRDefault="00475ECE" w:rsidP="009D4432">
            <w:pPr>
              <w:pStyle w:val="TAC"/>
            </w:pPr>
            <w:r w:rsidRPr="00E27D23">
              <w:t>R5-2044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E9744B" w14:textId="77777777" w:rsidR="00475ECE" w:rsidRPr="00E27D23" w:rsidRDefault="00475ECE" w:rsidP="009D4432">
            <w:pPr>
              <w:pStyle w:val="TAC"/>
            </w:pPr>
            <w:r w:rsidRPr="00E27D23">
              <w:t>16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1F4C51"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BFAEEC"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A65200" w14:textId="77777777" w:rsidR="00475ECE" w:rsidRPr="00E27D23" w:rsidRDefault="00475ECE" w:rsidP="009D4432">
            <w:pPr>
              <w:pStyle w:val="TAL"/>
            </w:pPr>
            <w:r w:rsidRPr="00E27D23">
              <w:t>Correction to NR TC 7.1.1.2.2-PDSCH Aggreg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4A1AB" w14:textId="77777777" w:rsidR="00475ECE" w:rsidRPr="00E27D23" w:rsidRDefault="00475ECE" w:rsidP="009D4432">
            <w:pPr>
              <w:pStyle w:val="TAC"/>
            </w:pPr>
            <w:r w:rsidRPr="00E27D23">
              <w:t>16.5.0</w:t>
            </w:r>
          </w:p>
        </w:tc>
      </w:tr>
      <w:tr w:rsidR="00D13E6E" w:rsidRPr="00E27D23" w14:paraId="652A35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7DECDA"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F450EC"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D12C85" w14:textId="77777777" w:rsidR="00475ECE" w:rsidRPr="00E27D23" w:rsidRDefault="00475ECE" w:rsidP="009D4432">
            <w:pPr>
              <w:pStyle w:val="TAC"/>
            </w:pPr>
            <w:r w:rsidRPr="00E27D23">
              <w:t>R5-2044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A5F2C2" w14:textId="77777777" w:rsidR="00475ECE" w:rsidRPr="00E27D23" w:rsidRDefault="00475ECE" w:rsidP="009D4432">
            <w:pPr>
              <w:pStyle w:val="TAC"/>
            </w:pPr>
            <w:r w:rsidRPr="00E27D23">
              <w:t>16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5EF3D6"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BD4024"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529864" w14:textId="77777777" w:rsidR="00475ECE" w:rsidRPr="00E27D23" w:rsidRDefault="00475ECE" w:rsidP="009D4432">
            <w:pPr>
              <w:pStyle w:val="TAL"/>
            </w:pPr>
            <w:r w:rsidRPr="00E27D23">
              <w:t>Correction to NR MAC test case 7.1.1.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AD2326" w14:textId="77777777" w:rsidR="00475ECE" w:rsidRPr="00E27D23" w:rsidRDefault="00475ECE" w:rsidP="009D4432">
            <w:pPr>
              <w:pStyle w:val="TAC"/>
            </w:pPr>
            <w:r w:rsidRPr="00E27D23">
              <w:t>16.5.0</w:t>
            </w:r>
          </w:p>
        </w:tc>
      </w:tr>
      <w:tr w:rsidR="00D13E6E" w:rsidRPr="00E27D23" w14:paraId="2F2888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433D06"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88D336"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1BBC20" w14:textId="77777777" w:rsidR="00475ECE" w:rsidRPr="00E27D23" w:rsidRDefault="00475ECE" w:rsidP="009D4432">
            <w:pPr>
              <w:pStyle w:val="TAC"/>
            </w:pPr>
            <w:r w:rsidRPr="00E27D23">
              <w:t>R5-2044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0CD4B1" w14:textId="77777777" w:rsidR="00475ECE" w:rsidRPr="00E27D23" w:rsidRDefault="00475ECE" w:rsidP="009D4432">
            <w:pPr>
              <w:pStyle w:val="TAC"/>
            </w:pPr>
            <w:r w:rsidRPr="00E27D23">
              <w:t>16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486591"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6D284A"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AF9D0F" w14:textId="77777777" w:rsidR="00475ECE" w:rsidRPr="00E27D23" w:rsidRDefault="00475ECE" w:rsidP="009D4432">
            <w:pPr>
              <w:pStyle w:val="TAL"/>
            </w:pPr>
            <w:r w:rsidRPr="00E27D23">
              <w:t>Corrections to NR5G MAC TC 7.1.1.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294428" w14:textId="77777777" w:rsidR="00475ECE" w:rsidRPr="00E27D23" w:rsidRDefault="00475ECE" w:rsidP="009D4432">
            <w:pPr>
              <w:pStyle w:val="TAC"/>
            </w:pPr>
            <w:r w:rsidRPr="00E27D23">
              <w:t>16.5.0</w:t>
            </w:r>
          </w:p>
        </w:tc>
      </w:tr>
      <w:tr w:rsidR="00D13E6E" w:rsidRPr="00E27D23" w14:paraId="42AA9F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FA118E"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8052B2"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F155E6" w14:textId="77777777" w:rsidR="00475ECE" w:rsidRPr="00E27D23" w:rsidRDefault="00475ECE" w:rsidP="009D4432">
            <w:pPr>
              <w:pStyle w:val="TAC"/>
            </w:pPr>
            <w:r w:rsidRPr="00E27D23">
              <w:t>R5-2044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792D3A" w14:textId="77777777" w:rsidR="00475ECE" w:rsidRPr="00E27D23" w:rsidRDefault="00475ECE" w:rsidP="009D4432">
            <w:pPr>
              <w:pStyle w:val="TAC"/>
            </w:pPr>
            <w:r w:rsidRPr="00E27D23">
              <w:t>16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C8C74A"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224B7"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978194" w14:textId="77777777" w:rsidR="00475ECE" w:rsidRPr="00E27D23" w:rsidRDefault="00475ECE" w:rsidP="009D4432">
            <w:pPr>
              <w:pStyle w:val="TAL"/>
            </w:pPr>
            <w:r w:rsidRPr="00E27D23">
              <w:t>Corrections to NR5G MAC TC 7.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5309C5" w14:textId="77777777" w:rsidR="00475ECE" w:rsidRPr="00E27D23" w:rsidRDefault="00475ECE" w:rsidP="009D4432">
            <w:pPr>
              <w:pStyle w:val="TAC"/>
            </w:pPr>
            <w:r w:rsidRPr="00E27D23">
              <w:t>16.5.0</w:t>
            </w:r>
          </w:p>
        </w:tc>
      </w:tr>
      <w:tr w:rsidR="00D13E6E" w:rsidRPr="00E27D23" w14:paraId="1EE4B55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C58337"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479918"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C8E578" w14:textId="77777777" w:rsidR="00475ECE" w:rsidRPr="00E27D23" w:rsidRDefault="00475ECE" w:rsidP="009D4432">
            <w:pPr>
              <w:pStyle w:val="TAC"/>
            </w:pPr>
            <w:r w:rsidRPr="00E27D23">
              <w:t>R5-2044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17E578" w14:textId="77777777" w:rsidR="00475ECE" w:rsidRPr="00E27D23" w:rsidRDefault="00475ECE" w:rsidP="009D4432">
            <w:pPr>
              <w:pStyle w:val="TAC"/>
            </w:pPr>
            <w:r w:rsidRPr="00E27D23">
              <w:t>17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CAF1E8"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AF056E"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7036FB" w14:textId="77777777" w:rsidR="00475ECE" w:rsidRPr="00E27D23" w:rsidRDefault="00475ECE" w:rsidP="009D4432">
            <w:pPr>
              <w:pStyle w:val="TAL"/>
            </w:pPr>
            <w:r w:rsidRPr="00E27D23">
              <w:t>Addition of NR-DC MAC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FA3C36" w14:textId="77777777" w:rsidR="00475ECE" w:rsidRPr="00E27D23" w:rsidRDefault="00475ECE" w:rsidP="009D4432">
            <w:pPr>
              <w:pStyle w:val="TAC"/>
            </w:pPr>
            <w:r w:rsidRPr="00E27D23">
              <w:t>16.5.0</w:t>
            </w:r>
          </w:p>
        </w:tc>
      </w:tr>
      <w:tr w:rsidR="00D13E6E" w:rsidRPr="00E27D23" w14:paraId="42F1AB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0E9125"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E3028C"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E580FC" w14:textId="77777777" w:rsidR="00475ECE" w:rsidRPr="00E27D23" w:rsidRDefault="00475ECE" w:rsidP="009D4432">
            <w:pPr>
              <w:pStyle w:val="TAC"/>
            </w:pPr>
            <w:r w:rsidRPr="00E27D23">
              <w:t>R5-2044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92325D" w14:textId="77777777" w:rsidR="00475ECE" w:rsidRPr="00E27D23" w:rsidRDefault="00475ECE" w:rsidP="009D4432">
            <w:pPr>
              <w:pStyle w:val="TAC"/>
            </w:pPr>
            <w:r w:rsidRPr="00E27D23">
              <w:t>16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A30C6C"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208824"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139F0D" w14:textId="77777777" w:rsidR="00475ECE" w:rsidRPr="00E27D23" w:rsidRDefault="00475ECE" w:rsidP="009D4432">
            <w:pPr>
              <w:pStyle w:val="TAL"/>
            </w:pPr>
            <w:r w:rsidRPr="00E27D23">
              <w:t>Modification of PDCP TC 7.1.3.5.2 to add testing for change of ul-DataSplitThreshold and transmission of SR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C9849E" w14:textId="77777777" w:rsidR="00475ECE" w:rsidRPr="00E27D23" w:rsidRDefault="00475ECE" w:rsidP="009D4432">
            <w:pPr>
              <w:pStyle w:val="TAC"/>
            </w:pPr>
            <w:r w:rsidRPr="00E27D23">
              <w:t>16.5.0</w:t>
            </w:r>
          </w:p>
        </w:tc>
      </w:tr>
      <w:tr w:rsidR="00D13E6E" w:rsidRPr="00E27D23" w14:paraId="675ED41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5B30E6"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6FCBCF"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EA9F64" w14:textId="77777777" w:rsidR="00475ECE" w:rsidRPr="00E27D23" w:rsidRDefault="00475ECE" w:rsidP="009D4432">
            <w:pPr>
              <w:pStyle w:val="TAC"/>
            </w:pPr>
            <w:r w:rsidRPr="00E27D23">
              <w:t>R5-2044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F174F9" w14:textId="77777777" w:rsidR="00475ECE" w:rsidRPr="00E27D23" w:rsidRDefault="00475ECE" w:rsidP="009D4432">
            <w:pPr>
              <w:pStyle w:val="TAC"/>
            </w:pPr>
            <w:r w:rsidRPr="00E27D23">
              <w:t>17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2176C1"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D5C586"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075F74" w14:textId="77777777" w:rsidR="00475ECE" w:rsidRPr="00E27D23" w:rsidRDefault="00475ECE" w:rsidP="009D4432">
            <w:pPr>
              <w:pStyle w:val="TAL"/>
            </w:pPr>
            <w:r w:rsidRPr="00E27D23">
              <w:t>Correction to NR test case 7.1.3.5.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E59A57" w14:textId="77777777" w:rsidR="00475ECE" w:rsidRPr="00E27D23" w:rsidRDefault="00475ECE" w:rsidP="009D4432">
            <w:pPr>
              <w:pStyle w:val="TAC"/>
            </w:pPr>
            <w:r w:rsidRPr="00E27D23">
              <w:t>16.5.0</w:t>
            </w:r>
          </w:p>
        </w:tc>
      </w:tr>
      <w:tr w:rsidR="00D13E6E" w:rsidRPr="00E27D23" w14:paraId="1ABAB4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FB8A6A"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F9DB5A"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60D32C" w14:textId="77777777" w:rsidR="00475ECE" w:rsidRPr="00E27D23" w:rsidRDefault="00475ECE" w:rsidP="009D4432">
            <w:pPr>
              <w:pStyle w:val="TAC"/>
            </w:pPr>
            <w:r w:rsidRPr="00E27D23">
              <w:t>R5-2044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924A20" w14:textId="77777777" w:rsidR="00475ECE" w:rsidRPr="00E27D23" w:rsidRDefault="00475ECE" w:rsidP="009D4432">
            <w:pPr>
              <w:pStyle w:val="TAC"/>
            </w:pPr>
            <w:r w:rsidRPr="00E27D23">
              <w:t>17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32934E"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49DD78"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C21F08" w14:textId="77777777" w:rsidR="00475ECE" w:rsidRPr="00E27D23" w:rsidRDefault="00475ECE" w:rsidP="009D4432">
            <w:pPr>
              <w:pStyle w:val="TAL"/>
            </w:pPr>
            <w:r w:rsidRPr="00E27D23">
              <w:t>Update to test case NR5GC 7.1.3.5.3 (NR-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2D58F6" w14:textId="77777777" w:rsidR="00475ECE" w:rsidRPr="00E27D23" w:rsidRDefault="00475ECE" w:rsidP="009D4432">
            <w:pPr>
              <w:pStyle w:val="TAC"/>
            </w:pPr>
            <w:r w:rsidRPr="00E27D23">
              <w:t>16.5.0</w:t>
            </w:r>
          </w:p>
        </w:tc>
      </w:tr>
      <w:tr w:rsidR="00D13E6E" w:rsidRPr="00E27D23" w14:paraId="14A2C8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9E0D65"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748B45"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0FBD04" w14:textId="77777777" w:rsidR="00475ECE" w:rsidRPr="00E27D23" w:rsidRDefault="00475ECE" w:rsidP="009D4432">
            <w:pPr>
              <w:pStyle w:val="TAC"/>
            </w:pPr>
            <w:r w:rsidRPr="00E27D23">
              <w:t>R5-2044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D33252" w14:textId="77777777" w:rsidR="00475ECE" w:rsidRPr="00E27D23" w:rsidRDefault="00475ECE" w:rsidP="009D4432">
            <w:pPr>
              <w:pStyle w:val="TAC"/>
            </w:pPr>
            <w:r w:rsidRPr="00E27D23">
              <w:t>17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3E54F8"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4E9E7C"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22E693" w14:textId="77777777" w:rsidR="00475ECE" w:rsidRPr="00E27D23" w:rsidRDefault="00475ECE" w:rsidP="009D4432">
            <w:pPr>
              <w:pStyle w:val="TAL"/>
            </w:pPr>
            <w:r w:rsidRPr="00E27D23">
              <w:t>Correction to NR5GC SDAP test cases 7.1.4.1 and 7.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F43BB0" w14:textId="77777777" w:rsidR="00475ECE" w:rsidRPr="00E27D23" w:rsidRDefault="00475ECE" w:rsidP="009D4432">
            <w:pPr>
              <w:pStyle w:val="TAC"/>
            </w:pPr>
            <w:r w:rsidRPr="00E27D23">
              <w:t>16.5.0</w:t>
            </w:r>
          </w:p>
        </w:tc>
      </w:tr>
      <w:tr w:rsidR="00D13E6E" w:rsidRPr="00E27D23" w14:paraId="73B3D3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E615C7"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DE4C4E"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224473" w14:textId="77777777" w:rsidR="00475ECE" w:rsidRPr="00E27D23" w:rsidRDefault="00475ECE" w:rsidP="009D4432">
            <w:pPr>
              <w:pStyle w:val="TAC"/>
            </w:pPr>
            <w:r w:rsidRPr="00E27D23">
              <w:t>R5-2044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A8A9D8" w14:textId="77777777" w:rsidR="00475ECE" w:rsidRPr="00E27D23" w:rsidRDefault="00475ECE" w:rsidP="009D4432">
            <w:pPr>
              <w:pStyle w:val="TAC"/>
            </w:pPr>
            <w:r w:rsidRPr="00E27D23">
              <w:t>16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88BAE8"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771E49"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D1C5B6" w14:textId="77777777" w:rsidR="00475ECE" w:rsidRPr="00E27D23" w:rsidRDefault="00475ECE" w:rsidP="009D4432">
            <w:pPr>
              <w:pStyle w:val="TAL"/>
            </w:pPr>
            <w:r w:rsidRPr="00E27D23">
              <w:t>Correction to NR TC 8.1.1.3.3-With priority inform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9AC63C" w14:textId="77777777" w:rsidR="00475ECE" w:rsidRPr="00E27D23" w:rsidRDefault="00475ECE" w:rsidP="009D4432">
            <w:pPr>
              <w:pStyle w:val="TAC"/>
            </w:pPr>
            <w:r w:rsidRPr="00E27D23">
              <w:t>16.5.0</w:t>
            </w:r>
          </w:p>
        </w:tc>
      </w:tr>
      <w:tr w:rsidR="00D13E6E" w:rsidRPr="00E27D23" w14:paraId="798CD8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D6D72F"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0A120C"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632663" w14:textId="77777777" w:rsidR="00475ECE" w:rsidRPr="00E27D23" w:rsidRDefault="00475ECE" w:rsidP="009D4432">
            <w:pPr>
              <w:pStyle w:val="TAC"/>
            </w:pPr>
            <w:r w:rsidRPr="00E27D23">
              <w:t>R5-2044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C45725" w14:textId="77777777" w:rsidR="00475ECE" w:rsidRPr="00E27D23" w:rsidRDefault="00475ECE" w:rsidP="009D4432">
            <w:pPr>
              <w:pStyle w:val="TAC"/>
            </w:pPr>
            <w:r w:rsidRPr="00E27D23">
              <w:t>16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4FDC3E"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C0FA08"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44F800" w14:textId="77777777" w:rsidR="00475ECE" w:rsidRPr="00E27D23" w:rsidRDefault="00475ECE" w:rsidP="009D4432">
            <w:pPr>
              <w:pStyle w:val="TAL"/>
            </w:pPr>
            <w:r w:rsidRPr="00E27D23">
              <w:t>Addition of new RRC TC for checking extended / spare field handling in SI</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EACB79" w14:textId="77777777" w:rsidR="00475ECE" w:rsidRPr="00E27D23" w:rsidRDefault="00475ECE" w:rsidP="009D4432">
            <w:pPr>
              <w:pStyle w:val="TAC"/>
            </w:pPr>
            <w:r w:rsidRPr="00E27D23">
              <w:t>16.5.0</w:t>
            </w:r>
          </w:p>
        </w:tc>
      </w:tr>
      <w:tr w:rsidR="00D13E6E" w:rsidRPr="00E27D23" w14:paraId="114F06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6D61D0"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4E44CD"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B236F4" w14:textId="77777777" w:rsidR="00475ECE" w:rsidRPr="00E27D23" w:rsidRDefault="00475ECE" w:rsidP="009D4432">
            <w:pPr>
              <w:pStyle w:val="TAC"/>
            </w:pPr>
            <w:r w:rsidRPr="00E27D23">
              <w:t>R5-2044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F2F73F" w14:textId="77777777" w:rsidR="00475ECE" w:rsidRPr="00E27D23" w:rsidRDefault="00475ECE" w:rsidP="009D4432">
            <w:pPr>
              <w:pStyle w:val="TAC"/>
            </w:pPr>
            <w:r w:rsidRPr="00E27D23">
              <w:t>17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04061B"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6AE198"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5D6F5E" w14:textId="77777777" w:rsidR="00475ECE" w:rsidRPr="00E27D23" w:rsidRDefault="00475ECE" w:rsidP="009D4432">
            <w:pPr>
              <w:pStyle w:val="TAL"/>
            </w:pPr>
            <w:r w:rsidRPr="00E27D23">
              <w:t>Correction to NR RRC IRAT test case 8.1.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863940" w14:textId="77777777" w:rsidR="00475ECE" w:rsidRPr="00E27D23" w:rsidRDefault="00475ECE" w:rsidP="009D4432">
            <w:pPr>
              <w:pStyle w:val="TAC"/>
            </w:pPr>
            <w:r w:rsidRPr="00E27D23">
              <w:t>16.5.0</w:t>
            </w:r>
          </w:p>
        </w:tc>
      </w:tr>
      <w:tr w:rsidR="00D13E6E" w:rsidRPr="00E27D23" w14:paraId="336FB8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B528BC"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E87830"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576C48" w14:textId="77777777" w:rsidR="00475ECE" w:rsidRPr="00E27D23" w:rsidRDefault="00475ECE" w:rsidP="009D4432">
            <w:pPr>
              <w:pStyle w:val="TAC"/>
            </w:pPr>
            <w:r w:rsidRPr="00E27D23">
              <w:t>R5-2044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E1CB64" w14:textId="77777777" w:rsidR="00475ECE" w:rsidRPr="00E27D23" w:rsidRDefault="00475ECE" w:rsidP="009D4432">
            <w:pPr>
              <w:pStyle w:val="TAC"/>
            </w:pPr>
            <w:r w:rsidRPr="00E27D23">
              <w:t>17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448EE0"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29EF27"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C8ABD1" w14:textId="77777777" w:rsidR="00475ECE" w:rsidRPr="00E27D23" w:rsidRDefault="00475ECE" w:rsidP="009D4432">
            <w:pPr>
              <w:pStyle w:val="TAL"/>
            </w:pPr>
            <w:r w:rsidRPr="00E27D23">
              <w:t>Correction to NR5GC testcase 8.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746C68" w14:textId="77777777" w:rsidR="00475ECE" w:rsidRPr="00E27D23" w:rsidRDefault="00475ECE" w:rsidP="009D4432">
            <w:pPr>
              <w:pStyle w:val="TAC"/>
            </w:pPr>
            <w:r w:rsidRPr="00E27D23">
              <w:t>16.5.0</w:t>
            </w:r>
          </w:p>
        </w:tc>
      </w:tr>
      <w:tr w:rsidR="00D13E6E" w:rsidRPr="00E27D23" w14:paraId="3EBD1C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11ADAC"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407C79"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F3F165" w14:textId="77777777" w:rsidR="00475ECE" w:rsidRPr="00E27D23" w:rsidRDefault="00475ECE" w:rsidP="009D4432">
            <w:pPr>
              <w:pStyle w:val="TAC"/>
            </w:pPr>
            <w:r w:rsidRPr="00E27D23">
              <w:t>R5-2044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807573" w14:textId="77777777" w:rsidR="00475ECE" w:rsidRPr="00E27D23" w:rsidRDefault="00475ECE" w:rsidP="009D4432">
            <w:pPr>
              <w:pStyle w:val="TAC"/>
            </w:pPr>
            <w:r w:rsidRPr="00E27D23">
              <w:t>17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269ABD"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0B15F5"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5634EA" w14:textId="77777777" w:rsidR="00475ECE" w:rsidRPr="00E27D23" w:rsidRDefault="00475ECE" w:rsidP="009D4432">
            <w:pPr>
              <w:pStyle w:val="TAL"/>
            </w:pPr>
            <w:r w:rsidRPr="00E27D23">
              <w:t>Correction to NR5G RRC TC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38D7D7" w14:textId="77777777" w:rsidR="00475ECE" w:rsidRPr="00E27D23" w:rsidRDefault="00475ECE" w:rsidP="009D4432">
            <w:pPr>
              <w:pStyle w:val="TAC"/>
            </w:pPr>
            <w:r w:rsidRPr="00E27D23">
              <w:t>16.5.0</w:t>
            </w:r>
          </w:p>
        </w:tc>
      </w:tr>
      <w:tr w:rsidR="00D13E6E" w:rsidRPr="00E27D23" w14:paraId="607384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0DCD21"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83662C"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F37122" w14:textId="77777777" w:rsidR="00475ECE" w:rsidRPr="00E27D23" w:rsidRDefault="00475ECE" w:rsidP="009D4432">
            <w:pPr>
              <w:pStyle w:val="TAC"/>
            </w:pPr>
            <w:r w:rsidRPr="00E27D23">
              <w:t>R5-2044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482CAC" w14:textId="77777777" w:rsidR="00475ECE" w:rsidRPr="00E27D23" w:rsidRDefault="00475ECE" w:rsidP="009D4432">
            <w:pPr>
              <w:pStyle w:val="TAC"/>
            </w:pPr>
            <w:r w:rsidRPr="00E27D23">
              <w:t>16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E69E20"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4CEAB8"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D57E6C" w14:textId="77777777" w:rsidR="00475ECE" w:rsidRPr="00E27D23" w:rsidRDefault="00475ECE" w:rsidP="009D4432">
            <w:pPr>
              <w:pStyle w:val="TAL"/>
            </w:pPr>
            <w:r w:rsidRPr="00E27D23">
              <w:t>Correction to NR TC 8.1.X on SINR related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5FA617" w14:textId="77777777" w:rsidR="00475ECE" w:rsidRPr="00E27D23" w:rsidRDefault="00475ECE" w:rsidP="009D4432">
            <w:pPr>
              <w:pStyle w:val="TAC"/>
            </w:pPr>
            <w:r w:rsidRPr="00E27D23">
              <w:t>16.5.0</w:t>
            </w:r>
          </w:p>
        </w:tc>
      </w:tr>
      <w:tr w:rsidR="00D13E6E" w:rsidRPr="00E27D23" w14:paraId="59557E2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A7E799"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6CC00F"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10D35F" w14:textId="77777777" w:rsidR="00475ECE" w:rsidRPr="00E27D23" w:rsidRDefault="00475ECE" w:rsidP="009D4432">
            <w:pPr>
              <w:pStyle w:val="TAC"/>
            </w:pPr>
            <w:r w:rsidRPr="00E27D23">
              <w:t>R5-2044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89A7C5" w14:textId="77777777" w:rsidR="00475ECE" w:rsidRPr="00E27D23" w:rsidRDefault="00475ECE" w:rsidP="009D4432">
            <w:pPr>
              <w:pStyle w:val="TAC"/>
            </w:pPr>
            <w:r w:rsidRPr="00E27D23">
              <w:t>16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F61C9C"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B48A08"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200409" w14:textId="77777777" w:rsidR="00475ECE" w:rsidRPr="00E27D23" w:rsidRDefault="00475ECE" w:rsidP="009D4432">
            <w:pPr>
              <w:pStyle w:val="TAL"/>
            </w:pPr>
            <w:r w:rsidRPr="00E27D23">
              <w:t>Correction to NR TC 8.1.3.1.13-CSI-RS based intra-fre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47B0C7" w14:textId="77777777" w:rsidR="00475ECE" w:rsidRPr="00E27D23" w:rsidRDefault="00475ECE" w:rsidP="009D4432">
            <w:pPr>
              <w:pStyle w:val="TAC"/>
            </w:pPr>
            <w:r w:rsidRPr="00E27D23">
              <w:t>16.5.0</w:t>
            </w:r>
          </w:p>
        </w:tc>
      </w:tr>
      <w:tr w:rsidR="00D13E6E" w:rsidRPr="00E27D23" w14:paraId="46E7F45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D5C9C1"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A9D7B2"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C46E54" w14:textId="77777777" w:rsidR="00475ECE" w:rsidRPr="00E27D23" w:rsidRDefault="00475ECE" w:rsidP="009D4432">
            <w:pPr>
              <w:pStyle w:val="TAC"/>
            </w:pPr>
            <w:r w:rsidRPr="00E27D23">
              <w:t>R5-2044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C95BDE" w14:textId="77777777" w:rsidR="00475ECE" w:rsidRPr="00E27D23" w:rsidRDefault="00475ECE" w:rsidP="009D4432">
            <w:pPr>
              <w:pStyle w:val="TAC"/>
            </w:pPr>
            <w:r w:rsidRPr="00E27D23">
              <w:t>16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D614D7"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EA30A1"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5876FE" w14:textId="77777777" w:rsidR="00475ECE" w:rsidRPr="00E27D23" w:rsidRDefault="00475ECE" w:rsidP="009D4432">
            <w:pPr>
              <w:pStyle w:val="TAL"/>
            </w:pPr>
            <w:r w:rsidRPr="00E27D23">
              <w:t>Correction to ENDC TC 8.2.2.6.1-PDCP version chan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D9B454" w14:textId="77777777" w:rsidR="00475ECE" w:rsidRPr="00E27D23" w:rsidRDefault="00475ECE" w:rsidP="009D4432">
            <w:pPr>
              <w:pStyle w:val="TAC"/>
            </w:pPr>
            <w:r w:rsidRPr="00E27D23">
              <w:t>16.5.0</w:t>
            </w:r>
          </w:p>
        </w:tc>
      </w:tr>
      <w:tr w:rsidR="00D13E6E" w:rsidRPr="00E27D23" w14:paraId="1E5A600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95E1A8"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FED660"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7313BD" w14:textId="77777777" w:rsidR="00475ECE" w:rsidRPr="00E27D23" w:rsidRDefault="00475ECE" w:rsidP="009D4432">
            <w:pPr>
              <w:pStyle w:val="TAC"/>
            </w:pPr>
            <w:r w:rsidRPr="00E27D23">
              <w:t>R5-2044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C924F6" w14:textId="77777777" w:rsidR="00475ECE" w:rsidRPr="00E27D23" w:rsidRDefault="00475ECE" w:rsidP="009D4432">
            <w:pPr>
              <w:pStyle w:val="TAC"/>
            </w:pPr>
            <w:r w:rsidRPr="00E27D23">
              <w:t>16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9BA90B"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B0BCE6"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4B9C59" w14:textId="77777777" w:rsidR="00475ECE" w:rsidRPr="00E27D23" w:rsidRDefault="00475ECE" w:rsidP="009D4432">
            <w:pPr>
              <w:pStyle w:val="TAL"/>
            </w:pPr>
            <w:r w:rsidRPr="00E27D23">
              <w:t>Correction to NR TC 8.1.3.1.14A-CSI-RS based inter-fre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B9D62E" w14:textId="77777777" w:rsidR="00475ECE" w:rsidRPr="00E27D23" w:rsidRDefault="00475ECE" w:rsidP="009D4432">
            <w:pPr>
              <w:pStyle w:val="TAC"/>
            </w:pPr>
            <w:r w:rsidRPr="00E27D23">
              <w:t>16.5.0</w:t>
            </w:r>
          </w:p>
        </w:tc>
      </w:tr>
      <w:tr w:rsidR="00D13E6E" w:rsidRPr="00E27D23" w14:paraId="50A3379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21D02C"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3BD83E"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E37519" w14:textId="77777777" w:rsidR="00475ECE" w:rsidRPr="00E27D23" w:rsidRDefault="00475ECE" w:rsidP="009D4432">
            <w:pPr>
              <w:pStyle w:val="TAC"/>
            </w:pPr>
            <w:r w:rsidRPr="00E27D23">
              <w:t>R5-2044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10313A" w14:textId="77777777" w:rsidR="00475ECE" w:rsidRPr="00E27D23" w:rsidRDefault="00475ECE" w:rsidP="009D4432">
            <w:pPr>
              <w:pStyle w:val="TAC"/>
            </w:pPr>
            <w:r w:rsidRPr="00E27D23">
              <w:t>16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3D3C57"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4086EA"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84770E" w14:textId="77777777" w:rsidR="00475ECE" w:rsidRPr="00E27D23" w:rsidRDefault="00475ECE" w:rsidP="009D4432">
            <w:pPr>
              <w:pStyle w:val="TAL"/>
            </w:pPr>
            <w:r w:rsidRPr="00E27D23">
              <w:t>Addition of new test purpose to test case 8.1.3.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D828D5" w14:textId="77777777" w:rsidR="00475ECE" w:rsidRPr="00E27D23" w:rsidRDefault="00475ECE" w:rsidP="009D4432">
            <w:pPr>
              <w:pStyle w:val="TAC"/>
            </w:pPr>
            <w:r w:rsidRPr="00E27D23">
              <w:t>16.5.0</w:t>
            </w:r>
          </w:p>
        </w:tc>
      </w:tr>
      <w:tr w:rsidR="00D13E6E" w:rsidRPr="00E27D23" w14:paraId="0460B6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977465"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58FB70"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B2F319" w14:textId="77777777" w:rsidR="00475ECE" w:rsidRPr="00E27D23" w:rsidRDefault="00475ECE" w:rsidP="009D4432">
            <w:pPr>
              <w:pStyle w:val="TAC"/>
            </w:pPr>
            <w:r w:rsidRPr="00E27D23">
              <w:t>R5-2044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24BFDA" w14:textId="77777777" w:rsidR="00475ECE" w:rsidRPr="00E27D23" w:rsidRDefault="00475ECE" w:rsidP="009D4432">
            <w:pPr>
              <w:pStyle w:val="TAC"/>
            </w:pPr>
            <w:r w:rsidRPr="00E27D23">
              <w:t>16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E0E9C1"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48FF7"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C3E46D" w14:textId="77777777" w:rsidR="00475ECE" w:rsidRPr="00E27D23" w:rsidRDefault="00475ECE" w:rsidP="009D4432">
            <w:pPr>
              <w:pStyle w:val="TAL"/>
            </w:pPr>
            <w:r w:rsidRPr="00E27D23">
              <w:t>Correction to NR RRC test case 8.1.3.1.2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1F0071" w14:textId="77777777" w:rsidR="00475ECE" w:rsidRPr="00E27D23" w:rsidRDefault="00475ECE" w:rsidP="009D4432">
            <w:pPr>
              <w:pStyle w:val="TAC"/>
            </w:pPr>
            <w:r w:rsidRPr="00E27D23">
              <w:t>16.5.0</w:t>
            </w:r>
          </w:p>
        </w:tc>
      </w:tr>
      <w:tr w:rsidR="00D13E6E" w:rsidRPr="00E27D23" w14:paraId="081929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476430"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DB44AE"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E68661" w14:textId="77777777" w:rsidR="00475ECE" w:rsidRPr="00E27D23" w:rsidRDefault="00475ECE" w:rsidP="009D4432">
            <w:pPr>
              <w:pStyle w:val="TAC"/>
            </w:pPr>
            <w:r w:rsidRPr="00E27D23">
              <w:t>R5-2044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BDEF6F" w14:textId="77777777" w:rsidR="00475ECE" w:rsidRPr="00E27D23" w:rsidRDefault="00475ECE" w:rsidP="009D4432">
            <w:pPr>
              <w:pStyle w:val="TAC"/>
            </w:pPr>
            <w:r w:rsidRPr="00E27D23">
              <w:t>16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975802"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1800AC"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DE85F3" w14:textId="77777777" w:rsidR="00475ECE" w:rsidRPr="00E27D23" w:rsidRDefault="00475ECE" w:rsidP="009D4432">
            <w:pPr>
              <w:pStyle w:val="TAL"/>
            </w:pPr>
            <w:r w:rsidRPr="00E27D23">
              <w:t>Correction to NR5GC test case 8.1.3.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C58F58" w14:textId="77777777" w:rsidR="00475ECE" w:rsidRPr="00E27D23" w:rsidRDefault="00475ECE" w:rsidP="009D4432">
            <w:pPr>
              <w:pStyle w:val="TAC"/>
            </w:pPr>
            <w:r w:rsidRPr="00E27D23">
              <w:t>16.5.0</w:t>
            </w:r>
          </w:p>
        </w:tc>
      </w:tr>
      <w:tr w:rsidR="00D13E6E" w:rsidRPr="00E27D23" w14:paraId="0C3A4CD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4D1663"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609D8B"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88C593" w14:textId="77777777" w:rsidR="00475ECE" w:rsidRPr="00E27D23" w:rsidRDefault="00475ECE" w:rsidP="009D4432">
            <w:pPr>
              <w:pStyle w:val="TAC"/>
            </w:pPr>
            <w:r w:rsidRPr="00E27D23">
              <w:t>R5-2044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105758" w14:textId="77777777" w:rsidR="00475ECE" w:rsidRPr="00E27D23" w:rsidRDefault="00475ECE" w:rsidP="009D4432">
            <w:pPr>
              <w:pStyle w:val="TAC"/>
            </w:pPr>
            <w:r w:rsidRPr="00E27D23">
              <w:t>16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F394A0"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9986CD"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D56E04" w14:textId="77777777" w:rsidR="00475ECE" w:rsidRPr="00E27D23" w:rsidRDefault="00475ECE" w:rsidP="009D4432">
            <w:pPr>
              <w:pStyle w:val="TAL"/>
            </w:pPr>
            <w:r w:rsidRPr="00E27D23">
              <w:t>Addition of NR-DC RRC test case 8.2.2.8.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EA7FEC" w14:textId="77777777" w:rsidR="00475ECE" w:rsidRPr="00E27D23" w:rsidRDefault="00475ECE" w:rsidP="009D4432">
            <w:pPr>
              <w:pStyle w:val="TAC"/>
            </w:pPr>
            <w:r w:rsidRPr="00E27D23">
              <w:t>16.5.0</w:t>
            </w:r>
          </w:p>
        </w:tc>
      </w:tr>
      <w:tr w:rsidR="00D13E6E" w:rsidRPr="00E27D23" w14:paraId="37D88B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A382BE"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DB7F4D"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AF835D" w14:textId="77777777" w:rsidR="00475ECE" w:rsidRPr="00E27D23" w:rsidRDefault="00475ECE" w:rsidP="009D4432">
            <w:pPr>
              <w:pStyle w:val="TAC"/>
            </w:pPr>
            <w:r w:rsidRPr="00E27D23">
              <w:t>R5-2044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4F712F" w14:textId="77777777" w:rsidR="00475ECE" w:rsidRPr="00E27D23" w:rsidRDefault="00475ECE" w:rsidP="009D4432">
            <w:pPr>
              <w:pStyle w:val="TAC"/>
            </w:pPr>
            <w:r w:rsidRPr="00E27D23">
              <w:t>16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B5EF38"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A6F455"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F85B8A" w14:textId="77777777" w:rsidR="00475ECE" w:rsidRPr="00E27D23" w:rsidRDefault="00475ECE" w:rsidP="009D4432">
            <w:pPr>
              <w:pStyle w:val="TAL"/>
            </w:pPr>
            <w:r w:rsidRPr="00E27D23">
              <w:t>Correction to NR TC 8.1.4.1.7.X-Scell Rele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DC7DF2" w14:textId="77777777" w:rsidR="00475ECE" w:rsidRPr="00E27D23" w:rsidRDefault="00475ECE" w:rsidP="009D4432">
            <w:pPr>
              <w:pStyle w:val="TAC"/>
            </w:pPr>
            <w:r w:rsidRPr="00E27D23">
              <w:t>16.5.0</w:t>
            </w:r>
          </w:p>
        </w:tc>
      </w:tr>
      <w:tr w:rsidR="00D13E6E" w:rsidRPr="00E27D23" w14:paraId="3ED245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65C3E6"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1912BE"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F0C1BC" w14:textId="77777777" w:rsidR="00475ECE" w:rsidRPr="00E27D23" w:rsidRDefault="00475ECE" w:rsidP="009D4432">
            <w:pPr>
              <w:pStyle w:val="TAC"/>
            </w:pPr>
            <w:r w:rsidRPr="00E27D23">
              <w:t>R5-2044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454AC6" w14:textId="77777777" w:rsidR="00475ECE" w:rsidRPr="00E27D23" w:rsidRDefault="00475ECE" w:rsidP="009D4432">
            <w:pPr>
              <w:pStyle w:val="TAC"/>
            </w:pPr>
            <w:r w:rsidRPr="00E27D23">
              <w:t>16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5262F9"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ABCA84"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84FEB2" w14:textId="77777777" w:rsidR="00475ECE" w:rsidRPr="00E27D23" w:rsidRDefault="00475ECE" w:rsidP="009D4432">
            <w:pPr>
              <w:pStyle w:val="TAL"/>
            </w:pPr>
            <w:r w:rsidRPr="00E27D23">
              <w:t>Correction to ENDC TC 8.2.3.9.1-CSI-RS based Intra-frequency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2BDD36" w14:textId="77777777" w:rsidR="00475ECE" w:rsidRPr="00E27D23" w:rsidRDefault="00475ECE" w:rsidP="009D4432">
            <w:pPr>
              <w:pStyle w:val="TAC"/>
            </w:pPr>
            <w:r w:rsidRPr="00E27D23">
              <w:t>16.5.0</w:t>
            </w:r>
          </w:p>
        </w:tc>
      </w:tr>
      <w:tr w:rsidR="00D13E6E" w:rsidRPr="00E27D23" w14:paraId="69AFE7A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CE5885"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26B31E"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B266B4" w14:textId="77777777" w:rsidR="00475ECE" w:rsidRPr="00E27D23" w:rsidRDefault="00475ECE" w:rsidP="009D4432">
            <w:pPr>
              <w:pStyle w:val="TAC"/>
            </w:pPr>
            <w:r w:rsidRPr="00E27D23">
              <w:t>R5-2044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1AFB4D" w14:textId="77777777" w:rsidR="00475ECE" w:rsidRPr="00E27D23" w:rsidRDefault="00475ECE" w:rsidP="009D4432">
            <w:pPr>
              <w:pStyle w:val="TAC"/>
            </w:pPr>
            <w:r w:rsidRPr="00E27D23">
              <w:t>16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27B92D"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7C518"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510A13" w14:textId="77777777" w:rsidR="00475ECE" w:rsidRPr="00E27D23" w:rsidRDefault="00475ECE" w:rsidP="009D4432">
            <w:pPr>
              <w:pStyle w:val="TAL"/>
            </w:pPr>
            <w:r w:rsidRPr="00E27D23">
              <w:t>Correction to ENDC TC 8.2.3.10.1-CSI-RS based Inter-frequency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FC6B5F" w14:textId="77777777" w:rsidR="00475ECE" w:rsidRPr="00E27D23" w:rsidRDefault="00475ECE" w:rsidP="009D4432">
            <w:pPr>
              <w:pStyle w:val="TAC"/>
            </w:pPr>
            <w:r w:rsidRPr="00E27D23">
              <w:t>16.5.0</w:t>
            </w:r>
          </w:p>
        </w:tc>
      </w:tr>
      <w:tr w:rsidR="00D13E6E" w:rsidRPr="00E27D23" w14:paraId="38F566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564709"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EFF08C"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EC0140" w14:textId="77777777" w:rsidR="00475ECE" w:rsidRPr="00E27D23" w:rsidRDefault="00475ECE" w:rsidP="009D4432">
            <w:pPr>
              <w:pStyle w:val="TAC"/>
            </w:pPr>
            <w:r w:rsidRPr="00E27D23">
              <w:t>R5-2044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F8DEA6" w14:textId="77777777" w:rsidR="00475ECE" w:rsidRPr="00E27D23" w:rsidRDefault="00475ECE" w:rsidP="009D4432">
            <w:pPr>
              <w:pStyle w:val="TAC"/>
            </w:pPr>
            <w:r w:rsidRPr="00E27D23">
              <w:t>16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825D72"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47C1C5"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E176DC" w14:textId="77777777" w:rsidR="00475ECE" w:rsidRPr="00E27D23" w:rsidRDefault="00475ECE" w:rsidP="009D4432">
            <w:pPr>
              <w:pStyle w:val="TAL"/>
            </w:pPr>
            <w:r w:rsidRPr="00E27D23">
              <w:t>Addition of NRDC TC 8.2.3.16.2-Intra-NR Measurement configuration control and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99BD06" w14:textId="77777777" w:rsidR="00475ECE" w:rsidRPr="00E27D23" w:rsidRDefault="00475ECE" w:rsidP="009D4432">
            <w:pPr>
              <w:pStyle w:val="TAC"/>
            </w:pPr>
            <w:r w:rsidRPr="00E27D23">
              <w:t>16.5.0</w:t>
            </w:r>
          </w:p>
        </w:tc>
      </w:tr>
      <w:tr w:rsidR="00D13E6E" w:rsidRPr="00E27D23" w14:paraId="0B116E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6EBAA1"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FA764C"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992A36" w14:textId="77777777" w:rsidR="00475ECE" w:rsidRPr="00E27D23" w:rsidRDefault="00475ECE" w:rsidP="009D4432">
            <w:pPr>
              <w:pStyle w:val="TAC"/>
            </w:pPr>
            <w:r w:rsidRPr="00E27D23">
              <w:t>R5-2044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F522F9" w14:textId="77777777" w:rsidR="00475ECE" w:rsidRPr="00E27D23" w:rsidRDefault="00475ECE" w:rsidP="009D4432">
            <w:pPr>
              <w:pStyle w:val="TAC"/>
            </w:pPr>
            <w:r w:rsidRPr="00E27D23">
              <w:t>16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4B7DA0"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1F54CA"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04B85A" w14:textId="77777777" w:rsidR="00475ECE" w:rsidRPr="00E27D23" w:rsidRDefault="00475ECE" w:rsidP="009D4432">
            <w:pPr>
              <w:pStyle w:val="TAL"/>
            </w:pPr>
            <w:r w:rsidRPr="00E27D23">
              <w:t>Correction to include data path check after handover in test case 8.1.4.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212EE8" w14:textId="77777777" w:rsidR="00475ECE" w:rsidRPr="00E27D23" w:rsidRDefault="00475ECE" w:rsidP="009D4432">
            <w:pPr>
              <w:pStyle w:val="TAC"/>
            </w:pPr>
            <w:r w:rsidRPr="00E27D23">
              <w:t>16.5.0</w:t>
            </w:r>
          </w:p>
        </w:tc>
      </w:tr>
      <w:tr w:rsidR="00D13E6E" w:rsidRPr="00E27D23" w14:paraId="5F6500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D44CE5"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96BD4B"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E8A063" w14:textId="77777777" w:rsidR="00475ECE" w:rsidRPr="00E27D23" w:rsidRDefault="00475ECE" w:rsidP="009D4432">
            <w:pPr>
              <w:pStyle w:val="TAC"/>
            </w:pPr>
            <w:r w:rsidRPr="00E27D23">
              <w:t>R5-2044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5DF45E" w14:textId="77777777" w:rsidR="00475ECE" w:rsidRPr="00E27D23" w:rsidRDefault="00475ECE" w:rsidP="009D4432">
            <w:pPr>
              <w:pStyle w:val="TAC"/>
            </w:pPr>
            <w:r w:rsidRPr="00E27D23">
              <w:t>16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74A47A"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D68621"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E48776" w14:textId="77777777" w:rsidR="00475ECE" w:rsidRPr="00E27D23" w:rsidRDefault="00475ECE" w:rsidP="009D4432">
            <w:pPr>
              <w:pStyle w:val="TAL"/>
            </w:pPr>
            <w:r w:rsidRPr="00E27D23">
              <w:t>Correction to Inter-RAT HO test case 8.1.4.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2DB426" w14:textId="77777777" w:rsidR="00475ECE" w:rsidRPr="00E27D23" w:rsidRDefault="00475ECE" w:rsidP="009D4432">
            <w:pPr>
              <w:pStyle w:val="TAC"/>
            </w:pPr>
            <w:r w:rsidRPr="00E27D23">
              <w:t>16.5.0</w:t>
            </w:r>
          </w:p>
        </w:tc>
      </w:tr>
      <w:tr w:rsidR="00D13E6E" w:rsidRPr="00E27D23" w14:paraId="4421A4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CE41A5"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B92DEF"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23FF3E" w14:textId="77777777" w:rsidR="00475ECE" w:rsidRPr="00E27D23" w:rsidRDefault="00475ECE" w:rsidP="009D4432">
            <w:pPr>
              <w:pStyle w:val="TAC"/>
            </w:pPr>
            <w:r w:rsidRPr="00E27D23">
              <w:t>R5-2044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03CA10" w14:textId="77777777" w:rsidR="00475ECE" w:rsidRPr="00E27D23" w:rsidRDefault="00475ECE" w:rsidP="009D4432">
            <w:pPr>
              <w:pStyle w:val="TAC"/>
            </w:pPr>
            <w:r w:rsidRPr="00E27D23">
              <w:t>16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6B87CC"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45A1F5"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630FCB" w14:textId="77777777" w:rsidR="00475ECE" w:rsidRPr="00E27D23" w:rsidRDefault="00475ECE" w:rsidP="009D4432">
            <w:pPr>
              <w:pStyle w:val="TAL"/>
            </w:pPr>
            <w:r w:rsidRPr="00E27D23">
              <w:t>Correction to Inter-RAT HO test case 8.1.4.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61A5C7" w14:textId="77777777" w:rsidR="00475ECE" w:rsidRPr="00E27D23" w:rsidRDefault="00475ECE" w:rsidP="009D4432">
            <w:pPr>
              <w:pStyle w:val="TAC"/>
            </w:pPr>
            <w:r w:rsidRPr="00E27D23">
              <w:t>16.5.0</w:t>
            </w:r>
          </w:p>
        </w:tc>
      </w:tr>
      <w:tr w:rsidR="00D13E6E" w:rsidRPr="00E27D23" w14:paraId="15A61D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B56617"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1A63A3"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6D318A" w14:textId="77777777" w:rsidR="00475ECE" w:rsidRPr="00E27D23" w:rsidRDefault="00475ECE" w:rsidP="009D4432">
            <w:pPr>
              <w:pStyle w:val="TAC"/>
            </w:pPr>
            <w:r w:rsidRPr="00E27D23">
              <w:t>R5-2044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12665B" w14:textId="77777777" w:rsidR="00475ECE" w:rsidRPr="00E27D23" w:rsidRDefault="00475ECE" w:rsidP="009D4432">
            <w:pPr>
              <w:pStyle w:val="TAC"/>
            </w:pPr>
            <w:r w:rsidRPr="00E27D23">
              <w:t>17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ED8820"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8C1002"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4F1B82" w14:textId="77777777" w:rsidR="00475ECE" w:rsidRPr="00E27D23" w:rsidRDefault="00475ECE" w:rsidP="009D4432">
            <w:pPr>
              <w:pStyle w:val="TAL"/>
            </w:pPr>
            <w:r w:rsidRPr="00E27D23">
              <w:t>Corrections to NR5G RRC IRAT TC 8.1.4.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DF0A97" w14:textId="77777777" w:rsidR="00475ECE" w:rsidRPr="00E27D23" w:rsidRDefault="00475ECE" w:rsidP="009D4432">
            <w:pPr>
              <w:pStyle w:val="TAC"/>
            </w:pPr>
            <w:r w:rsidRPr="00E27D23">
              <w:t>16.5.0</w:t>
            </w:r>
          </w:p>
        </w:tc>
      </w:tr>
      <w:tr w:rsidR="00D13E6E" w:rsidRPr="00E27D23" w14:paraId="5E4B02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D2C866"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5EB2FE"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058E1E" w14:textId="77777777" w:rsidR="00475ECE" w:rsidRPr="00E27D23" w:rsidRDefault="00475ECE" w:rsidP="009D4432">
            <w:pPr>
              <w:pStyle w:val="TAC"/>
            </w:pPr>
            <w:r w:rsidRPr="00E27D23">
              <w:t>R5-2044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29F88E" w14:textId="77777777" w:rsidR="00475ECE" w:rsidRPr="00E27D23" w:rsidRDefault="00475ECE" w:rsidP="009D4432">
            <w:pPr>
              <w:pStyle w:val="TAC"/>
            </w:pPr>
            <w:r w:rsidRPr="00E27D23">
              <w:t>17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312964"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0DB7F2"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5697DB" w14:textId="77777777" w:rsidR="00475ECE" w:rsidRPr="00E27D23" w:rsidRDefault="00475ECE" w:rsidP="009D4432">
            <w:pPr>
              <w:pStyle w:val="TAL"/>
            </w:pPr>
            <w:r w:rsidRPr="00E27D23">
              <w:t xml:space="preserve">Addition of NR-DC RRC test case 8.2.3.14.2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0C7757" w14:textId="77777777" w:rsidR="00475ECE" w:rsidRPr="00E27D23" w:rsidRDefault="00475ECE" w:rsidP="009D4432">
            <w:pPr>
              <w:pStyle w:val="TAC"/>
            </w:pPr>
            <w:r w:rsidRPr="00E27D23">
              <w:t>16.5.0</w:t>
            </w:r>
          </w:p>
        </w:tc>
      </w:tr>
      <w:tr w:rsidR="00D13E6E" w:rsidRPr="00E27D23" w14:paraId="03F96A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B43CEF"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9292D6"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17F8E2" w14:textId="77777777" w:rsidR="00475ECE" w:rsidRPr="00E27D23" w:rsidRDefault="00475ECE" w:rsidP="009D4432">
            <w:pPr>
              <w:pStyle w:val="TAC"/>
            </w:pPr>
            <w:r w:rsidRPr="00E27D23">
              <w:t>R5-2044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B3A11B" w14:textId="77777777" w:rsidR="00475ECE" w:rsidRPr="00E27D23" w:rsidRDefault="00475ECE" w:rsidP="009D4432">
            <w:pPr>
              <w:pStyle w:val="TAC"/>
            </w:pPr>
            <w:r w:rsidRPr="00E27D23">
              <w:t>17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38930D"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6E3882"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7AA473" w14:textId="77777777" w:rsidR="00475ECE" w:rsidRPr="00E27D23" w:rsidRDefault="00475ECE" w:rsidP="009D4432">
            <w:pPr>
              <w:pStyle w:val="TAL"/>
            </w:pPr>
            <w:r w:rsidRPr="00E27D23">
              <w:t>Correction to MR-DC RRC TC 8.2.3.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03A5B9" w14:textId="77777777" w:rsidR="00475ECE" w:rsidRPr="00E27D23" w:rsidRDefault="00475ECE" w:rsidP="009D4432">
            <w:pPr>
              <w:pStyle w:val="TAC"/>
            </w:pPr>
            <w:r w:rsidRPr="00E27D23">
              <w:t>16.5.0</w:t>
            </w:r>
          </w:p>
        </w:tc>
      </w:tr>
      <w:tr w:rsidR="00D13E6E" w:rsidRPr="00E27D23" w14:paraId="7186D3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82DD9E"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7CBCA4"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5DA9A9" w14:textId="77777777" w:rsidR="00475ECE" w:rsidRPr="00E27D23" w:rsidRDefault="00475ECE" w:rsidP="009D4432">
            <w:pPr>
              <w:pStyle w:val="TAC"/>
            </w:pPr>
            <w:r w:rsidRPr="00E27D23">
              <w:t>R5-2044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42B2C1" w14:textId="77777777" w:rsidR="00475ECE" w:rsidRPr="00E27D23" w:rsidRDefault="00475ECE" w:rsidP="009D4432">
            <w:pPr>
              <w:pStyle w:val="TAC"/>
            </w:pPr>
            <w:r w:rsidRPr="00E27D23">
              <w:t>16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D06158"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332E88"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8CEEC6" w14:textId="77777777" w:rsidR="00475ECE" w:rsidRPr="00E27D23" w:rsidRDefault="00475ECE" w:rsidP="009D4432">
            <w:pPr>
              <w:pStyle w:val="TAL"/>
            </w:pPr>
            <w:r w:rsidRPr="00E27D23">
              <w:t>Correction to NR RRC TC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B0F3D3" w14:textId="77777777" w:rsidR="00475ECE" w:rsidRPr="00E27D23" w:rsidRDefault="00475ECE" w:rsidP="009D4432">
            <w:pPr>
              <w:pStyle w:val="TAC"/>
            </w:pPr>
            <w:r w:rsidRPr="00E27D23">
              <w:t>16.5.0</w:t>
            </w:r>
          </w:p>
        </w:tc>
      </w:tr>
      <w:tr w:rsidR="00D13E6E" w:rsidRPr="00E27D23" w14:paraId="0DFB5F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7DD323"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19D907"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A7D04A" w14:textId="77777777" w:rsidR="00475ECE" w:rsidRPr="00E27D23" w:rsidRDefault="00475ECE" w:rsidP="009D4432">
            <w:pPr>
              <w:pStyle w:val="TAC"/>
            </w:pPr>
            <w:r w:rsidRPr="00E27D23">
              <w:t>R5-2044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EE6C32" w14:textId="77777777" w:rsidR="00475ECE" w:rsidRPr="00E27D23" w:rsidRDefault="00475ECE" w:rsidP="009D4432">
            <w:pPr>
              <w:pStyle w:val="TAC"/>
            </w:pPr>
            <w:r w:rsidRPr="00E27D23">
              <w:t>16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B96E50"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9DD15"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336FA9" w14:textId="77777777" w:rsidR="00475ECE" w:rsidRPr="00E27D23" w:rsidRDefault="00475ECE" w:rsidP="009D4432">
            <w:pPr>
              <w:pStyle w:val="TAL"/>
            </w:pPr>
            <w:r w:rsidRPr="00E27D23">
              <w:t>Correction to NR TC 9.1.1.3-EAP message transport abnorma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4F51A1" w14:textId="77777777" w:rsidR="00475ECE" w:rsidRPr="00E27D23" w:rsidRDefault="00475ECE" w:rsidP="009D4432">
            <w:pPr>
              <w:pStyle w:val="TAC"/>
            </w:pPr>
            <w:r w:rsidRPr="00E27D23">
              <w:t>16.5.0</w:t>
            </w:r>
          </w:p>
        </w:tc>
      </w:tr>
      <w:tr w:rsidR="00D13E6E" w:rsidRPr="00E27D23" w14:paraId="48AB6F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9B4E60"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1AA5D3"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584754" w14:textId="77777777" w:rsidR="00475ECE" w:rsidRPr="00E27D23" w:rsidRDefault="00475ECE" w:rsidP="009D4432">
            <w:pPr>
              <w:pStyle w:val="TAC"/>
            </w:pPr>
            <w:r w:rsidRPr="00E27D23">
              <w:t>R5-2044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B5136C" w14:textId="77777777" w:rsidR="00475ECE" w:rsidRPr="00E27D23" w:rsidRDefault="00475ECE" w:rsidP="009D4432">
            <w:pPr>
              <w:pStyle w:val="TAC"/>
            </w:pPr>
            <w:r w:rsidRPr="00E27D23">
              <w:t>16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B6C8A9"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3CDE9A"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34804F" w14:textId="77777777" w:rsidR="00475ECE" w:rsidRPr="00E27D23" w:rsidRDefault="00475ECE" w:rsidP="009D4432">
            <w:pPr>
              <w:pStyle w:val="TAL"/>
            </w:pPr>
            <w:r w:rsidRPr="00E27D23">
              <w:t>Correction to NR TC 9.1.1.6-5G AKA abnorma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2AF950" w14:textId="77777777" w:rsidR="00475ECE" w:rsidRPr="00E27D23" w:rsidRDefault="00475ECE" w:rsidP="009D4432">
            <w:pPr>
              <w:pStyle w:val="TAC"/>
            </w:pPr>
            <w:r w:rsidRPr="00E27D23">
              <w:t>16.5.0</w:t>
            </w:r>
          </w:p>
        </w:tc>
      </w:tr>
      <w:tr w:rsidR="00D13E6E" w:rsidRPr="00E27D23" w14:paraId="1704F7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D2B1CE"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FC18DB"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526E7E" w14:textId="77777777" w:rsidR="00475ECE" w:rsidRPr="00E27D23" w:rsidRDefault="00475ECE" w:rsidP="009D4432">
            <w:pPr>
              <w:pStyle w:val="TAC"/>
            </w:pPr>
            <w:r w:rsidRPr="00E27D23">
              <w:t>R5-2044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657EAA" w14:textId="77777777" w:rsidR="00475ECE" w:rsidRPr="00E27D23" w:rsidRDefault="00475ECE" w:rsidP="009D4432">
            <w:pPr>
              <w:pStyle w:val="TAC"/>
            </w:pPr>
            <w:r w:rsidRPr="00E27D23">
              <w:t>17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B8FDA7"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E7A47E"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9E51C8" w14:textId="77777777" w:rsidR="00475ECE" w:rsidRPr="00E27D23" w:rsidRDefault="00475ECE" w:rsidP="009D4432">
            <w:pPr>
              <w:pStyle w:val="TAL"/>
            </w:pPr>
            <w:r w:rsidRPr="00E27D23">
              <w:t>Correction to 5GC TC 9.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B467F6" w14:textId="77777777" w:rsidR="00475ECE" w:rsidRPr="00E27D23" w:rsidRDefault="00475ECE" w:rsidP="009D4432">
            <w:pPr>
              <w:pStyle w:val="TAC"/>
            </w:pPr>
            <w:r w:rsidRPr="00E27D23">
              <w:t>16.5.0</w:t>
            </w:r>
          </w:p>
        </w:tc>
      </w:tr>
      <w:tr w:rsidR="00D13E6E" w:rsidRPr="00E27D23" w14:paraId="3D030F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86676B"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3A4878"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FAD9D8" w14:textId="77777777" w:rsidR="00475ECE" w:rsidRPr="00E27D23" w:rsidRDefault="00475ECE" w:rsidP="009D4432">
            <w:pPr>
              <w:pStyle w:val="TAC"/>
            </w:pPr>
            <w:r w:rsidRPr="00E27D23">
              <w:t>R5-2044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83FA6C" w14:textId="77777777" w:rsidR="00475ECE" w:rsidRPr="00E27D23" w:rsidRDefault="00475ECE" w:rsidP="009D4432">
            <w:pPr>
              <w:pStyle w:val="TAC"/>
            </w:pPr>
            <w:r w:rsidRPr="00E27D23">
              <w:t>16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2B01F6"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7169B"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2B02CB" w14:textId="77777777" w:rsidR="00475ECE" w:rsidRPr="00E27D23" w:rsidRDefault="00475ECE" w:rsidP="009D4432">
            <w:pPr>
              <w:pStyle w:val="TAL"/>
            </w:pPr>
            <w:r w:rsidRPr="00E27D23">
              <w:t>Correction to NR TC 9.1.5.1.9-Initial registration with Change of cell into a new tracking are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16C7FE" w14:textId="77777777" w:rsidR="00475ECE" w:rsidRPr="00E27D23" w:rsidRDefault="00475ECE" w:rsidP="009D4432">
            <w:pPr>
              <w:pStyle w:val="TAC"/>
            </w:pPr>
            <w:r w:rsidRPr="00E27D23">
              <w:t>16.5.0</w:t>
            </w:r>
          </w:p>
        </w:tc>
      </w:tr>
      <w:tr w:rsidR="00D13E6E" w:rsidRPr="00E27D23" w14:paraId="6EE986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680CC7"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BEF313"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80165E" w14:textId="77777777" w:rsidR="00475ECE" w:rsidRPr="00E27D23" w:rsidRDefault="00475ECE" w:rsidP="009D4432">
            <w:pPr>
              <w:pStyle w:val="TAC"/>
            </w:pPr>
            <w:r w:rsidRPr="00E27D23">
              <w:t>R5-2044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E6CE4C" w14:textId="77777777" w:rsidR="00475ECE" w:rsidRPr="00E27D23" w:rsidRDefault="00475ECE" w:rsidP="009D4432">
            <w:pPr>
              <w:pStyle w:val="TAC"/>
            </w:pPr>
            <w:r w:rsidRPr="00E27D23">
              <w:t>16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84EB49"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4339C5"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0C03C5" w14:textId="77777777" w:rsidR="00475ECE" w:rsidRPr="00E27D23" w:rsidRDefault="00475ECE" w:rsidP="009D4432">
            <w:pPr>
              <w:pStyle w:val="TAL"/>
            </w:pPr>
            <w:r w:rsidRPr="00E27D23">
              <w:t>Correction to NR TC 9.1.6.1.4-Transmission failure with TAI change from lower layer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F9882A" w14:textId="77777777" w:rsidR="00475ECE" w:rsidRPr="00E27D23" w:rsidRDefault="00475ECE" w:rsidP="009D4432">
            <w:pPr>
              <w:pStyle w:val="TAC"/>
            </w:pPr>
            <w:r w:rsidRPr="00E27D23">
              <w:t>16.5.0</w:t>
            </w:r>
          </w:p>
        </w:tc>
      </w:tr>
      <w:tr w:rsidR="00D13E6E" w:rsidRPr="00E27D23" w14:paraId="588ED9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E5549F"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EC0BD6"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8EF3CC" w14:textId="77777777" w:rsidR="00475ECE" w:rsidRPr="00E27D23" w:rsidRDefault="00475ECE" w:rsidP="009D4432">
            <w:pPr>
              <w:pStyle w:val="TAC"/>
            </w:pPr>
            <w:r w:rsidRPr="00E27D23">
              <w:t>R5-2044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2BB80B" w14:textId="77777777" w:rsidR="00475ECE" w:rsidRPr="00E27D23" w:rsidRDefault="00475ECE" w:rsidP="009D4432">
            <w:pPr>
              <w:pStyle w:val="TAC"/>
            </w:pPr>
            <w:r w:rsidRPr="00E27D23">
              <w:t>17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405D28"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42953C"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63E023" w14:textId="77777777" w:rsidR="00475ECE" w:rsidRPr="00E27D23" w:rsidRDefault="00475ECE" w:rsidP="009D4432">
            <w:pPr>
              <w:pStyle w:val="TAL"/>
            </w:pPr>
            <w:r w:rsidRPr="00E27D23">
              <w:t>Correction to 5GC TC 9.1.5.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9A612D" w14:textId="77777777" w:rsidR="00475ECE" w:rsidRPr="00E27D23" w:rsidRDefault="00475ECE" w:rsidP="009D4432">
            <w:pPr>
              <w:pStyle w:val="TAC"/>
            </w:pPr>
            <w:r w:rsidRPr="00E27D23">
              <w:t>16.5.0</w:t>
            </w:r>
          </w:p>
        </w:tc>
      </w:tr>
      <w:tr w:rsidR="00D13E6E" w:rsidRPr="00E27D23" w14:paraId="3B290D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3EFC7A"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68C71C"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AB6180" w14:textId="77777777" w:rsidR="00475ECE" w:rsidRPr="00E27D23" w:rsidRDefault="00475ECE" w:rsidP="009D4432">
            <w:pPr>
              <w:pStyle w:val="TAC"/>
            </w:pPr>
            <w:r w:rsidRPr="00E27D23">
              <w:t>R5-2044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C84DA8" w14:textId="77777777" w:rsidR="00475ECE" w:rsidRPr="00E27D23" w:rsidRDefault="00475ECE" w:rsidP="009D4432">
            <w:pPr>
              <w:pStyle w:val="TAC"/>
            </w:pPr>
            <w:r w:rsidRPr="00E27D23">
              <w:t>17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57FDED"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B5230C"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0E54CE" w14:textId="77777777" w:rsidR="00475ECE" w:rsidRPr="00E27D23" w:rsidRDefault="00475ECE" w:rsidP="009D4432">
            <w:pPr>
              <w:pStyle w:val="TAL"/>
            </w:pPr>
            <w:r w:rsidRPr="00E27D23">
              <w:t>Correction to NR TC 9.1.5.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D84DAF" w14:textId="77777777" w:rsidR="00475ECE" w:rsidRPr="00E27D23" w:rsidRDefault="00475ECE" w:rsidP="009D4432">
            <w:pPr>
              <w:pStyle w:val="TAC"/>
            </w:pPr>
            <w:r w:rsidRPr="00E27D23">
              <w:t>16.5.0</w:t>
            </w:r>
          </w:p>
        </w:tc>
      </w:tr>
      <w:tr w:rsidR="00D13E6E" w:rsidRPr="00E27D23" w14:paraId="3772BB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EACEE3"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0FB102"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066BB2" w14:textId="77777777" w:rsidR="00475ECE" w:rsidRPr="00E27D23" w:rsidRDefault="00475ECE" w:rsidP="009D4432">
            <w:pPr>
              <w:pStyle w:val="TAC"/>
            </w:pPr>
            <w:r w:rsidRPr="00E27D23">
              <w:t>R5-2044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5E80ED" w14:textId="77777777" w:rsidR="00475ECE" w:rsidRPr="00E27D23" w:rsidRDefault="00475ECE" w:rsidP="009D4432">
            <w:pPr>
              <w:pStyle w:val="TAC"/>
            </w:pPr>
            <w:r w:rsidRPr="00E27D23">
              <w:t>17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84E833"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CCE025"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BFA967" w14:textId="77777777" w:rsidR="00475ECE" w:rsidRPr="00E27D23" w:rsidRDefault="00475ECE" w:rsidP="009D4432">
            <w:pPr>
              <w:pStyle w:val="TAL"/>
            </w:pPr>
            <w:r w:rsidRPr="00E27D23">
              <w:t>Corrections to NR5G NAS TC 9.1.6.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D2DCF0" w14:textId="77777777" w:rsidR="00475ECE" w:rsidRPr="00E27D23" w:rsidRDefault="00475ECE" w:rsidP="009D4432">
            <w:pPr>
              <w:pStyle w:val="TAC"/>
            </w:pPr>
            <w:r w:rsidRPr="00E27D23">
              <w:t>16.5.0</w:t>
            </w:r>
          </w:p>
        </w:tc>
      </w:tr>
      <w:tr w:rsidR="00D13E6E" w:rsidRPr="00E27D23" w14:paraId="669907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858A52"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1834FE"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B5DFDE" w14:textId="77777777" w:rsidR="00475ECE" w:rsidRPr="00E27D23" w:rsidRDefault="00475ECE" w:rsidP="009D4432">
            <w:pPr>
              <w:pStyle w:val="TAC"/>
            </w:pPr>
            <w:r w:rsidRPr="00E27D23">
              <w:t>R5-2044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5A418F" w14:textId="77777777" w:rsidR="00475ECE" w:rsidRPr="00E27D23" w:rsidRDefault="00475ECE" w:rsidP="009D4432">
            <w:pPr>
              <w:pStyle w:val="TAC"/>
            </w:pPr>
            <w:r w:rsidRPr="00E27D23">
              <w:t>17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91D2BA"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4E2A3A"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B6A1E6" w14:textId="77777777" w:rsidR="00475ECE" w:rsidRPr="00E27D23" w:rsidRDefault="00475ECE" w:rsidP="009D4432">
            <w:pPr>
              <w:pStyle w:val="TAL"/>
            </w:pPr>
            <w:r w:rsidRPr="00E27D23">
              <w:t>Correction to Multilayer TC 11.1.2 and 1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6DE28C" w14:textId="77777777" w:rsidR="00475ECE" w:rsidRPr="00E27D23" w:rsidRDefault="00475ECE" w:rsidP="009D4432">
            <w:pPr>
              <w:pStyle w:val="TAC"/>
            </w:pPr>
            <w:r w:rsidRPr="00E27D23">
              <w:t>16.5.0</w:t>
            </w:r>
          </w:p>
        </w:tc>
      </w:tr>
      <w:tr w:rsidR="00D13E6E" w:rsidRPr="00E27D23" w14:paraId="3F1BF8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7C46FC4"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00721D"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26C06A" w14:textId="77777777" w:rsidR="00475ECE" w:rsidRPr="00E27D23" w:rsidRDefault="00475ECE" w:rsidP="009D4432">
            <w:pPr>
              <w:pStyle w:val="TAC"/>
            </w:pPr>
            <w:r w:rsidRPr="00E27D23">
              <w:t>R5-2044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B08256" w14:textId="77777777" w:rsidR="00475ECE" w:rsidRPr="00E27D23" w:rsidRDefault="00475ECE" w:rsidP="009D4432">
            <w:pPr>
              <w:pStyle w:val="TAC"/>
            </w:pPr>
            <w:r w:rsidRPr="00E27D23">
              <w:t>17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8529A9"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BFB28"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FF014D" w14:textId="77777777" w:rsidR="00475ECE" w:rsidRPr="00E27D23" w:rsidRDefault="00475ECE" w:rsidP="009D4432">
            <w:pPr>
              <w:pStyle w:val="TAL"/>
            </w:pPr>
            <w:r w:rsidRPr="00E27D23">
              <w:t>Corrections to EPS Fallback regarding IMS procedur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1C3A9" w14:textId="77777777" w:rsidR="00475ECE" w:rsidRPr="00E27D23" w:rsidRDefault="00475ECE" w:rsidP="009D4432">
            <w:pPr>
              <w:pStyle w:val="TAC"/>
            </w:pPr>
            <w:r w:rsidRPr="00E27D23">
              <w:t>16.5.0</w:t>
            </w:r>
          </w:p>
        </w:tc>
      </w:tr>
      <w:tr w:rsidR="00D13E6E" w:rsidRPr="00E27D23" w14:paraId="16D27EA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123808"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FC675E"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166088" w14:textId="77777777" w:rsidR="00475ECE" w:rsidRPr="00E27D23" w:rsidRDefault="00475ECE" w:rsidP="009D4432">
            <w:pPr>
              <w:pStyle w:val="TAC"/>
            </w:pPr>
            <w:r w:rsidRPr="00E27D23">
              <w:t>R5-2044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822404" w14:textId="77777777" w:rsidR="00475ECE" w:rsidRPr="00E27D23" w:rsidRDefault="00475ECE" w:rsidP="009D4432">
            <w:pPr>
              <w:pStyle w:val="TAC"/>
            </w:pPr>
            <w:r w:rsidRPr="00E27D23">
              <w:t>17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AC626E"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8D98C"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CEA38E" w14:textId="77777777" w:rsidR="00475ECE" w:rsidRPr="00E27D23" w:rsidRDefault="00475ECE" w:rsidP="009D4432">
            <w:pPr>
              <w:pStyle w:val="TAL"/>
            </w:pPr>
            <w:r w:rsidRPr="00E27D23">
              <w:t>Correction to test case 11.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656B4E" w14:textId="77777777" w:rsidR="00475ECE" w:rsidRPr="00E27D23" w:rsidRDefault="00475ECE" w:rsidP="009D4432">
            <w:pPr>
              <w:pStyle w:val="TAC"/>
            </w:pPr>
            <w:r w:rsidRPr="00E27D23">
              <w:t>16.5.0</w:t>
            </w:r>
          </w:p>
        </w:tc>
      </w:tr>
      <w:tr w:rsidR="00D13E6E" w:rsidRPr="00E27D23" w14:paraId="6067A4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452AFE8"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3310D4"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195BAD" w14:textId="77777777" w:rsidR="00475ECE" w:rsidRPr="00E27D23" w:rsidRDefault="00475ECE" w:rsidP="009D4432">
            <w:pPr>
              <w:pStyle w:val="TAC"/>
            </w:pPr>
            <w:r w:rsidRPr="00E27D23">
              <w:t>R5-2044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DEBA56" w14:textId="77777777" w:rsidR="00475ECE" w:rsidRPr="00E27D23" w:rsidRDefault="00475ECE" w:rsidP="009D4432">
            <w:pPr>
              <w:pStyle w:val="TAC"/>
            </w:pPr>
            <w:r w:rsidRPr="00E27D23">
              <w:t>16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9F61D1"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849F8"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BA8E08" w14:textId="77777777" w:rsidR="00475ECE" w:rsidRPr="00E27D23" w:rsidRDefault="00475ECE" w:rsidP="009D4432">
            <w:pPr>
              <w:pStyle w:val="TAL"/>
            </w:pPr>
            <w:r w:rsidRPr="00E27D23">
              <w:t>Correction to NR TC 11.3.9-UAC AI-0 Operator Defined Access Catego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E781B4" w14:textId="77777777" w:rsidR="00475ECE" w:rsidRPr="00E27D23" w:rsidRDefault="00475ECE" w:rsidP="009D4432">
            <w:pPr>
              <w:pStyle w:val="TAC"/>
            </w:pPr>
            <w:r w:rsidRPr="00E27D23">
              <w:t>16.5.0</w:t>
            </w:r>
          </w:p>
        </w:tc>
      </w:tr>
      <w:tr w:rsidR="00D13E6E" w:rsidRPr="00E27D23" w14:paraId="1D1C83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0EEE0F"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CF77E8"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3803E9" w14:textId="77777777" w:rsidR="00475ECE" w:rsidRPr="00E27D23" w:rsidRDefault="00475ECE" w:rsidP="009D4432">
            <w:pPr>
              <w:pStyle w:val="TAC"/>
            </w:pPr>
            <w:r w:rsidRPr="00E27D23">
              <w:t>R5-2045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FAB92C" w14:textId="77777777" w:rsidR="00475ECE" w:rsidRPr="00E27D23" w:rsidRDefault="00475ECE" w:rsidP="009D4432">
            <w:pPr>
              <w:pStyle w:val="TAC"/>
            </w:pPr>
            <w:r w:rsidRPr="00E27D23">
              <w:t>17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9E70F3"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5FFB50"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38E828" w14:textId="77777777" w:rsidR="00475ECE" w:rsidRPr="00E27D23" w:rsidRDefault="00475ECE" w:rsidP="009D4432">
            <w:pPr>
              <w:pStyle w:val="TAL"/>
            </w:pPr>
            <w:r w:rsidRPr="00E27D23">
              <w:t>Corrections to NR5G RLC TC 7.1.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2F13F0" w14:textId="77777777" w:rsidR="00475ECE" w:rsidRPr="00E27D23" w:rsidRDefault="00475ECE" w:rsidP="009D4432">
            <w:pPr>
              <w:pStyle w:val="TAC"/>
            </w:pPr>
            <w:r w:rsidRPr="00E27D23">
              <w:t>16.5.0</w:t>
            </w:r>
          </w:p>
        </w:tc>
      </w:tr>
      <w:tr w:rsidR="00D13E6E" w:rsidRPr="00E27D23" w14:paraId="05D0E7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F3709D"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3413CC"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E84E01" w14:textId="77777777" w:rsidR="00475ECE" w:rsidRPr="00E27D23" w:rsidRDefault="00475ECE" w:rsidP="009D4432">
            <w:pPr>
              <w:pStyle w:val="TAC"/>
            </w:pPr>
            <w:r w:rsidRPr="00E27D23">
              <w:t>R5-2045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054E7D" w14:textId="77777777" w:rsidR="00475ECE" w:rsidRPr="00E27D23" w:rsidRDefault="00475ECE" w:rsidP="009D4432">
            <w:pPr>
              <w:pStyle w:val="TAC"/>
            </w:pPr>
            <w:r w:rsidRPr="00E27D23">
              <w:t>16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A0C7E3"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104F6"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C845BB" w14:textId="77777777" w:rsidR="00475ECE" w:rsidRPr="00E27D23" w:rsidRDefault="003278BB" w:rsidP="009D4432">
            <w:pPr>
              <w:pStyle w:val="TAL"/>
            </w:pPr>
            <w:r w:rsidRPr="00E27D23">
              <w:t>Addition</w:t>
            </w:r>
            <w:r w:rsidR="00475ECE" w:rsidRPr="00E27D23">
              <w:t xml:space="preserve"> of new test case 8.1.4.2.1.2 for Inter-RAT handover from NR to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27F438" w14:textId="77777777" w:rsidR="00475ECE" w:rsidRPr="00E27D23" w:rsidRDefault="00475ECE" w:rsidP="009D4432">
            <w:pPr>
              <w:pStyle w:val="TAC"/>
            </w:pPr>
            <w:r w:rsidRPr="00E27D23">
              <w:t>16.5.0</w:t>
            </w:r>
          </w:p>
        </w:tc>
      </w:tr>
      <w:tr w:rsidR="00D13E6E" w:rsidRPr="00E27D23" w14:paraId="73E7D01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53CD4E"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F808CC"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763D52" w14:textId="77777777" w:rsidR="00475ECE" w:rsidRPr="00E27D23" w:rsidRDefault="00475ECE" w:rsidP="009D4432">
            <w:pPr>
              <w:pStyle w:val="TAC"/>
            </w:pPr>
            <w:r w:rsidRPr="00E27D23">
              <w:t>R5-2045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1B4A02" w14:textId="77777777" w:rsidR="00475ECE" w:rsidRPr="00E27D23" w:rsidRDefault="00475ECE" w:rsidP="009D4432">
            <w:pPr>
              <w:pStyle w:val="TAC"/>
            </w:pPr>
            <w:r w:rsidRPr="00E27D23">
              <w:t>16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F2F2AF"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551A1D"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D78BCC" w14:textId="77777777" w:rsidR="00475ECE" w:rsidRPr="00E27D23" w:rsidRDefault="00475ECE" w:rsidP="009D4432">
            <w:pPr>
              <w:pStyle w:val="TAL"/>
            </w:pPr>
            <w:r w:rsidRPr="00E27D23">
              <w:t>Introduction of a new test case for voice fallback indication under EPS Fallback with redir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AF2F8" w14:textId="77777777" w:rsidR="00475ECE" w:rsidRPr="00E27D23" w:rsidRDefault="00475ECE" w:rsidP="009D4432">
            <w:pPr>
              <w:pStyle w:val="TAC"/>
            </w:pPr>
            <w:r w:rsidRPr="00E27D23">
              <w:t>16.5.0</w:t>
            </w:r>
          </w:p>
        </w:tc>
      </w:tr>
      <w:tr w:rsidR="00D13E6E" w:rsidRPr="00E27D23" w14:paraId="26115C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27AEF8"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70300B"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EFE890" w14:textId="77777777" w:rsidR="00475ECE" w:rsidRPr="00E27D23" w:rsidRDefault="00475ECE" w:rsidP="009D4432">
            <w:pPr>
              <w:pStyle w:val="TAC"/>
            </w:pPr>
            <w:r w:rsidRPr="00E27D23">
              <w:t>R5-2045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B9E2F5" w14:textId="77777777" w:rsidR="00475ECE" w:rsidRPr="00E27D23" w:rsidRDefault="00475ECE" w:rsidP="009D4432">
            <w:pPr>
              <w:pStyle w:val="TAC"/>
            </w:pPr>
            <w:r w:rsidRPr="00E27D23">
              <w:t>17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44BA94"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B696FC"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CB0581" w14:textId="77777777" w:rsidR="00475ECE" w:rsidRPr="00E27D23" w:rsidRDefault="00475ECE" w:rsidP="009D4432">
            <w:pPr>
              <w:pStyle w:val="TAL"/>
            </w:pPr>
            <w:r w:rsidRPr="00E27D23">
              <w:t>Addition of NR5G UAC TC 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9F1C66" w14:textId="77777777" w:rsidR="00475ECE" w:rsidRPr="00E27D23" w:rsidRDefault="00475ECE" w:rsidP="009D4432">
            <w:pPr>
              <w:pStyle w:val="TAC"/>
            </w:pPr>
            <w:r w:rsidRPr="00E27D23">
              <w:t>16.5.0</w:t>
            </w:r>
          </w:p>
        </w:tc>
      </w:tr>
      <w:tr w:rsidR="00D13E6E" w:rsidRPr="00E27D23" w14:paraId="68E66D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17A154" w14:textId="77777777" w:rsidR="00475ECE" w:rsidRPr="00E27D23" w:rsidRDefault="00475ECE" w:rsidP="009D4432">
            <w:pPr>
              <w:pStyle w:val="TAC"/>
            </w:pPr>
            <w:r w:rsidRPr="00E27D23">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94D7C7" w14:textId="77777777" w:rsidR="00475ECE" w:rsidRPr="00E27D23" w:rsidRDefault="00475ECE" w:rsidP="009D4432">
            <w:pPr>
              <w:pStyle w:val="TAC"/>
            </w:pPr>
            <w:r w:rsidRPr="00E27D23">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26B2FB" w14:textId="77777777" w:rsidR="00475ECE" w:rsidRPr="00E27D23" w:rsidRDefault="00475ECE" w:rsidP="009D4432">
            <w:pPr>
              <w:pStyle w:val="TAC"/>
            </w:pPr>
            <w:r w:rsidRPr="00E27D23">
              <w:t>R5-2045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AD0ED1" w14:textId="77777777" w:rsidR="00475ECE" w:rsidRPr="00E27D23" w:rsidRDefault="00475ECE" w:rsidP="009D4432">
            <w:pPr>
              <w:pStyle w:val="TAC"/>
            </w:pPr>
            <w:r w:rsidRPr="00E27D23">
              <w:t>16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1E3448" w14:textId="77777777" w:rsidR="00475ECE" w:rsidRPr="00E27D23" w:rsidRDefault="00475ECE"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86528" w14:textId="77777777" w:rsidR="00475ECE" w:rsidRPr="00E27D23" w:rsidRDefault="00475ECE"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DD6F72" w14:textId="77777777" w:rsidR="00475ECE" w:rsidRPr="00E27D23" w:rsidRDefault="00475ECE" w:rsidP="009D4432">
            <w:pPr>
              <w:pStyle w:val="TAL"/>
            </w:pPr>
            <w:r w:rsidRPr="00E27D23">
              <w:t>Correction to NR TC 6.3.1.3-SOR during registration with security check unsuccessful for Automatic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093FEE" w14:textId="77777777" w:rsidR="00475ECE" w:rsidRPr="00E27D23" w:rsidRDefault="00475ECE" w:rsidP="009D4432">
            <w:pPr>
              <w:pStyle w:val="TAC"/>
            </w:pPr>
            <w:r w:rsidRPr="00E27D23">
              <w:t>16.5.0</w:t>
            </w:r>
          </w:p>
        </w:tc>
      </w:tr>
      <w:tr w:rsidR="00D13E6E" w:rsidRPr="00E27D23" w14:paraId="74D34B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FBBC4C"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739895"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B17867" w14:textId="77777777" w:rsidR="009D29D8" w:rsidRPr="00E27D23" w:rsidRDefault="009D29D8" w:rsidP="009D4432">
            <w:pPr>
              <w:pStyle w:val="TAC"/>
            </w:pPr>
            <w:r w:rsidRPr="00E27D23">
              <w:t>R5-2051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64CCF3" w14:textId="77777777" w:rsidR="009D29D8" w:rsidRPr="00E27D23" w:rsidRDefault="009D29D8" w:rsidP="009D4432">
            <w:pPr>
              <w:pStyle w:val="TAC"/>
            </w:pPr>
            <w:r w:rsidRPr="00E27D23">
              <w:t>17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1775B3"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B0B54"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BE4AF2" w14:textId="77777777" w:rsidR="009D29D8" w:rsidRPr="00E27D23" w:rsidRDefault="009D29D8" w:rsidP="009D4432">
            <w:pPr>
              <w:pStyle w:val="TAL"/>
            </w:pPr>
            <w:r w:rsidRPr="00E27D23">
              <w:t>Update of test case 9.3.1.2 Inter-system mobility registration update / Single-registration mode with N26 / 5GMM-IDLE / EPC to 5G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4DD438" w14:textId="77777777" w:rsidR="009D29D8" w:rsidRPr="00E27D23" w:rsidRDefault="009D29D8" w:rsidP="009D4432">
            <w:pPr>
              <w:pStyle w:val="TAC"/>
            </w:pPr>
            <w:r w:rsidRPr="00E27D23">
              <w:t>16.6.0</w:t>
            </w:r>
          </w:p>
        </w:tc>
      </w:tr>
      <w:tr w:rsidR="00D13E6E" w:rsidRPr="00E27D23" w14:paraId="33E0F6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148602"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65DC82"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C942A5" w14:textId="77777777" w:rsidR="009D29D8" w:rsidRPr="00E27D23" w:rsidRDefault="009D29D8" w:rsidP="009D4432">
            <w:pPr>
              <w:pStyle w:val="TAC"/>
            </w:pPr>
            <w:r w:rsidRPr="00E27D23">
              <w:t>R5-2051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0E5822" w14:textId="77777777" w:rsidR="009D29D8" w:rsidRPr="00E27D23" w:rsidRDefault="009D29D8" w:rsidP="009D4432">
            <w:pPr>
              <w:pStyle w:val="TAC"/>
            </w:pPr>
            <w:r w:rsidRPr="00E27D23">
              <w:t>17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57DFEC"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365D30"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A1EF54" w14:textId="77777777" w:rsidR="009D29D8" w:rsidRPr="00E27D23" w:rsidRDefault="009D29D8" w:rsidP="009D4432">
            <w:pPr>
              <w:pStyle w:val="TAL"/>
            </w:pPr>
            <w:r w:rsidRPr="00E27D23">
              <w:t>Correction to ENDC TC 8.2.6.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672AC6" w14:textId="77777777" w:rsidR="009D29D8" w:rsidRPr="00E27D23" w:rsidRDefault="009D29D8" w:rsidP="009D4432">
            <w:pPr>
              <w:pStyle w:val="TAC"/>
            </w:pPr>
            <w:r w:rsidRPr="00E27D23">
              <w:t>16.6.0</w:t>
            </w:r>
          </w:p>
        </w:tc>
      </w:tr>
      <w:tr w:rsidR="00D13E6E" w:rsidRPr="00E27D23" w14:paraId="24E50DB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4FF256"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10A19D"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14CBBE" w14:textId="77777777" w:rsidR="009D29D8" w:rsidRPr="00E27D23" w:rsidRDefault="009D29D8" w:rsidP="009D4432">
            <w:pPr>
              <w:pStyle w:val="TAC"/>
            </w:pPr>
            <w:r w:rsidRPr="00E27D23">
              <w:t>R5-2051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D90B58" w14:textId="77777777" w:rsidR="009D29D8" w:rsidRPr="00E27D23" w:rsidRDefault="009D29D8" w:rsidP="009D4432">
            <w:pPr>
              <w:pStyle w:val="TAC"/>
            </w:pPr>
            <w:r w:rsidRPr="00E27D23">
              <w:t>17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950835"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8BFE8"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96FB46" w14:textId="77777777" w:rsidR="009D29D8" w:rsidRPr="00E27D23" w:rsidRDefault="009D29D8" w:rsidP="009D4432">
            <w:pPr>
              <w:pStyle w:val="TAL"/>
            </w:pPr>
            <w:r w:rsidRPr="00E27D23">
              <w:t>Corrections to TC 8.1.4.2.2 regarding IMS usa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329E06" w14:textId="77777777" w:rsidR="009D29D8" w:rsidRPr="00E27D23" w:rsidRDefault="009D29D8" w:rsidP="009D4432">
            <w:pPr>
              <w:pStyle w:val="TAC"/>
            </w:pPr>
            <w:r w:rsidRPr="00E27D23">
              <w:t>16.6.0</w:t>
            </w:r>
          </w:p>
        </w:tc>
      </w:tr>
      <w:tr w:rsidR="00D13E6E" w:rsidRPr="00E27D23" w14:paraId="0140FE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4D0965"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6E1339"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E46000" w14:textId="77777777" w:rsidR="009D29D8" w:rsidRPr="00E27D23" w:rsidRDefault="009D29D8" w:rsidP="009D4432">
            <w:pPr>
              <w:pStyle w:val="TAC"/>
            </w:pPr>
            <w:r w:rsidRPr="00E27D23">
              <w:t>R5-2051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43DF3A" w14:textId="77777777" w:rsidR="009D29D8" w:rsidRPr="00E27D23" w:rsidRDefault="009D29D8" w:rsidP="009D4432">
            <w:pPr>
              <w:pStyle w:val="TAC"/>
            </w:pPr>
            <w:r w:rsidRPr="00E27D23">
              <w:t>17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D79E65"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E458DE"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31FDC3" w14:textId="77777777" w:rsidR="009D29D8" w:rsidRPr="00E27D23" w:rsidRDefault="009D29D8" w:rsidP="009D4432">
            <w:pPr>
              <w:pStyle w:val="TAL"/>
            </w:pPr>
            <w:r w:rsidRPr="00E27D23">
              <w:t>Correction to 5G NR Idle mode test case 6.1.2.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E0F5C2" w14:textId="77777777" w:rsidR="009D29D8" w:rsidRPr="00E27D23" w:rsidRDefault="009D29D8" w:rsidP="009D4432">
            <w:pPr>
              <w:pStyle w:val="TAC"/>
            </w:pPr>
            <w:r w:rsidRPr="00E27D23">
              <w:t>16.6.0</w:t>
            </w:r>
          </w:p>
        </w:tc>
      </w:tr>
      <w:tr w:rsidR="00D13E6E" w:rsidRPr="00E27D23" w14:paraId="383A73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60F134"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1235DA"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A8C8FE" w14:textId="77777777" w:rsidR="009D29D8" w:rsidRPr="00E27D23" w:rsidRDefault="009D29D8" w:rsidP="009D4432">
            <w:pPr>
              <w:pStyle w:val="TAC"/>
            </w:pPr>
            <w:r w:rsidRPr="00E27D23">
              <w:t>R5-2052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33A3E0" w14:textId="77777777" w:rsidR="009D29D8" w:rsidRPr="00E27D23" w:rsidRDefault="009D29D8" w:rsidP="009D4432">
            <w:pPr>
              <w:pStyle w:val="TAC"/>
            </w:pPr>
            <w:r w:rsidRPr="00E27D23">
              <w:t>17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22758F"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04B6BB"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E3153B" w14:textId="77777777" w:rsidR="009D29D8" w:rsidRPr="00E27D23" w:rsidRDefault="009D29D8" w:rsidP="009D4432">
            <w:pPr>
              <w:pStyle w:val="TAL"/>
            </w:pPr>
            <w:r w:rsidRPr="00E27D23">
              <w:t>Correction to the Preamble of Test case 8.1.4.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B21E1F" w14:textId="77777777" w:rsidR="009D29D8" w:rsidRPr="00E27D23" w:rsidRDefault="009D29D8" w:rsidP="009D4432">
            <w:pPr>
              <w:pStyle w:val="TAC"/>
            </w:pPr>
            <w:r w:rsidRPr="00E27D23">
              <w:t>16.6.0</w:t>
            </w:r>
          </w:p>
        </w:tc>
      </w:tr>
      <w:tr w:rsidR="00D13E6E" w:rsidRPr="00E27D23" w14:paraId="1B837D1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5F06F0"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99F224"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EB1776" w14:textId="77777777" w:rsidR="009D29D8" w:rsidRPr="00E27D23" w:rsidRDefault="009D29D8" w:rsidP="009D4432">
            <w:pPr>
              <w:pStyle w:val="TAC"/>
            </w:pPr>
            <w:r w:rsidRPr="00E27D23">
              <w:t>R5-2052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EFCF2C" w14:textId="77777777" w:rsidR="009D29D8" w:rsidRPr="00E27D23" w:rsidRDefault="009D29D8" w:rsidP="009D4432">
            <w:pPr>
              <w:pStyle w:val="TAC"/>
            </w:pPr>
            <w:r w:rsidRPr="00E27D23">
              <w:t>17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EBCBDC"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F8A0F3"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433EA8" w14:textId="77777777" w:rsidR="009D29D8" w:rsidRPr="00E27D23" w:rsidRDefault="009D29D8" w:rsidP="009D4432">
            <w:pPr>
              <w:pStyle w:val="TAL"/>
            </w:pPr>
            <w:r w:rsidRPr="00E27D23">
              <w:t>Correction to NR-DC RRC test case 8.2.3.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C7653C" w14:textId="77777777" w:rsidR="009D29D8" w:rsidRPr="00E27D23" w:rsidRDefault="009D29D8" w:rsidP="009D4432">
            <w:pPr>
              <w:pStyle w:val="TAC"/>
            </w:pPr>
            <w:r w:rsidRPr="00E27D23">
              <w:t>16.6.0</w:t>
            </w:r>
          </w:p>
        </w:tc>
      </w:tr>
      <w:tr w:rsidR="00D13E6E" w:rsidRPr="00E27D23" w14:paraId="4880D3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62FACE"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3C78B1"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EEFF8E" w14:textId="77777777" w:rsidR="009D29D8" w:rsidRPr="00E27D23" w:rsidRDefault="009D29D8" w:rsidP="009D4432">
            <w:pPr>
              <w:pStyle w:val="TAC"/>
            </w:pPr>
            <w:r w:rsidRPr="00E27D23">
              <w:t>R5-2052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CEE1F3" w14:textId="77777777" w:rsidR="009D29D8" w:rsidRPr="00E27D23" w:rsidRDefault="009D29D8" w:rsidP="009D4432">
            <w:pPr>
              <w:pStyle w:val="TAC"/>
            </w:pPr>
            <w:r w:rsidRPr="00E27D23">
              <w:t>17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BEE851"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E33861"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F6A99E" w14:textId="77777777" w:rsidR="009D29D8" w:rsidRPr="00E27D23" w:rsidRDefault="009D29D8" w:rsidP="009D4432">
            <w:pPr>
              <w:pStyle w:val="TAL"/>
            </w:pPr>
            <w:r w:rsidRPr="00E27D23">
              <w:t>Corrections to EPS Fallback test cases regarding IMS usa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D5FE12" w14:textId="77777777" w:rsidR="009D29D8" w:rsidRPr="00E27D23" w:rsidRDefault="009D29D8" w:rsidP="009D4432">
            <w:pPr>
              <w:pStyle w:val="TAC"/>
            </w:pPr>
            <w:r w:rsidRPr="00E27D23">
              <w:t>16.6.0</w:t>
            </w:r>
          </w:p>
        </w:tc>
      </w:tr>
      <w:tr w:rsidR="00D13E6E" w:rsidRPr="00E27D23" w14:paraId="6E5CCA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30639F"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6A7AF2"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FB4185" w14:textId="77777777" w:rsidR="009D29D8" w:rsidRPr="00E27D23" w:rsidRDefault="009D29D8" w:rsidP="009D4432">
            <w:pPr>
              <w:pStyle w:val="TAC"/>
            </w:pPr>
            <w:r w:rsidRPr="00E27D23">
              <w:t>R5-2053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0D8093" w14:textId="77777777" w:rsidR="009D29D8" w:rsidRPr="00E27D23" w:rsidRDefault="009D29D8" w:rsidP="009D4432">
            <w:pPr>
              <w:pStyle w:val="TAC"/>
            </w:pPr>
            <w:r w:rsidRPr="00E27D23">
              <w:t>17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0A91F3"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DC535"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D3695B" w14:textId="77777777" w:rsidR="009D29D8" w:rsidRPr="00E27D23" w:rsidRDefault="009D29D8" w:rsidP="009D4432">
            <w:pPr>
              <w:pStyle w:val="TAL"/>
            </w:pPr>
            <w:r w:rsidRPr="00E27D23">
              <w:t>Correction to NR5G Idle Mode TC 6.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7D9F81" w14:textId="77777777" w:rsidR="009D29D8" w:rsidRPr="00E27D23" w:rsidRDefault="009D29D8" w:rsidP="009D4432">
            <w:pPr>
              <w:pStyle w:val="TAC"/>
            </w:pPr>
            <w:r w:rsidRPr="00E27D23">
              <w:t>16.6.0</w:t>
            </w:r>
          </w:p>
        </w:tc>
      </w:tr>
      <w:tr w:rsidR="00D13E6E" w:rsidRPr="00E27D23" w14:paraId="5B2B463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CC3BF5"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251A38"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6BA5B2" w14:textId="77777777" w:rsidR="009D29D8" w:rsidRPr="00E27D23" w:rsidRDefault="009D29D8" w:rsidP="009D4432">
            <w:pPr>
              <w:pStyle w:val="TAC"/>
            </w:pPr>
            <w:r w:rsidRPr="00E27D23">
              <w:t>R5-2053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C05EDA" w14:textId="77777777" w:rsidR="009D29D8" w:rsidRPr="00E27D23" w:rsidRDefault="009D29D8" w:rsidP="009D4432">
            <w:pPr>
              <w:pStyle w:val="TAC"/>
            </w:pPr>
            <w:r w:rsidRPr="00E27D23">
              <w:t>17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03AC16"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ED9399"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4412A0" w14:textId="77777777" w:rsidR="009D29D8" w:rsidRPr="00E27D23" w:rsidRDefault="009D29D8" w:rsidP="009D4432">
            <w:pPr>
              <w:pStyle w:val="TAL"/>
            </w:pPr>
            <w:r w:rsidRPr="00E27D23">
              <w:t>Correction to NR5G UAC TC 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8B46E3" w14:textId="77777777" w:rsidR="009D29D8" w:rsidRPr="00E27D23" w:rsidRDefault="009D29D8" w:rsidP="009D4432">
            <w:pPr>
              <w:pStyle w:val="TAC"/>
            </w:pPr>
            <w:r w:rsidRPr="00E27D23">
              <w:t>16.6.0</w:t>
            </w:r>
          </w:p>
        </w:tc>
      </w:tr>
      <w:tr w:rsidR="00D13E6E" w:rsidRPr="00E27D23" w14:paraId="3DE64E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32487C"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138AF8"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C748B2" w14:textId="77777777" w:rsidR="009D29D8" w:rsidRPr="00E27D23" w:rsidRDefault="009D29D8" w:rsidP="009D4432">
            <w:pPr>
              <w:pStyle w:val="TAC"/>
            </w:pPr>
            <w:r w:rsidRPr="00E27D23">
              <w:t>R5-2053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3CD790" w14:textId="77777777" w:rsidR="009D29D8" w:rsidRPr="00E27D23" w:rsidRDefault="009D29D8" w:rsidP="009D4432">
            <w:pPr>
              <w:pStyle w:val="TAC"/>
            </w:pPr>
            <w:r w:rsidRPr="00E27D23">
              <w:t>17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2695BD"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4B591E"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A68521" w14:textId="77777777" w:rsidR="009D29D8" w:rsidRPr="00E27D23" w:rsidRDefault="009D29D8" w:rsidP="009D4432">
            <w:pPr>
              <w:pStyle w:val="TAL"/>
            </w:pPr>
            <w:r w:rsidRPr="00E27D23">
              <w:t>Updates to PDCP default Pre-Test Condi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4E036E" w14:textId="77777777" w:rsidR="009D29D8" w:rsidRPr="00E27D23" w:rsidRDefault="009D29D8" w:rsidP="009D4432">
            <w:pPr>
              <w:pStyle w:val="TAC"/>
            </w:pPr>
            <w:r w:rsidRPr="00E27D23">
              <w:t>16.6.0</w:t>
            </w:r>
          </w:p>
        </w:tc>
      </w:tr>
      <w:tr w:rsidR="00D13E6E" w:rsidRPr="00E27D23" w14:paraId="0CEB7C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5F7A64"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E73701"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35F1B0" w14:textId="77777777" w:rsidR="009D29D8" w:rsidRPr="00E27D23" w:rsidRDefault="009D29D8" w:rsidP="009D4432">
            <w:pPr>
              <w:pStyle w:val="TAC"/>
            </w:pPr>
            <w:r w:rsidRPr="00E27D23">
              <w:t>R5-2053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85BBFD" w14:textId="77777777" w:rsidR="009D29D8" w:rsidRPr="00E27D23" w:rsidRDefault="009D29D8" w:rsidP="009D4432">
            <w:pPr>
              <w:pStyle w:val="TAC"/>
            </w:pPr>
            <w:r w:rsidRPr="00E27D23">
              <w:t>17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89A497"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7BF9DE"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2D784A" w14:textId="77777777" w:rsidR="009D29D8" w:rsidRPr="00E27D23" w:rsidRDefault="009D29D8" w:rsidP="009D4432">
            <w:pPr>
              <w:pStyle w:val="TAL"/>
            </w:pPr>
            <w:r w:rsidRPr="00E27D23">
              <w:t>Corrections to NR CA HO test cases 8.1.4.1.9.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6C8306" w14:textId="77777777" w:rsidR="009D29D8" w:rsidRPr="00E27D23" w:rsidRDefault="009D29D8" w:rsidP="009D4432">
            <w:pPr>
              <w:pStyle w:val="TAC"/>
            </w:pPr>
            <w:r w:rsidRPr="00E27D23">
              <w:t>16.6.0</w:t>
            </w:r>
          </w:p>
        </w:tc>
      </w:tr>
      <w:tr w:rsidR="00D13E6E" w:rsidRPr="00E27D23" w14:paraId="44A89B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11C0B96"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F55F8B"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5F4079" w14:textId="77777777" w:rsidR="009D29D8" w:rsidRPr="00E27D23" w:rsidRDefault="009D29D8" w:rsidP="009D4432">
            <w:pPr>
              <w:pStyle w:val="TAC"/>
            </w:pPr>
            <w:r w:rsidRPr="00E27D23">
              <w:t>R5-2053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3927DD" w14:textId="77777777" w:rsidR="009D29D8" w:rsidRPr="00E27D23" w:rsidRDefault="009D29D8" w:rsidP="009D4432">
            <w:pPr>
              <w:pStyle w:val="TAC"/>
            </w:pPr>
            <w:r w:rsidRPr="00E27D23">
              <w:t>17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BB352E"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41521"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DB70A6" w14:textId="77777777" w:rsidR="009D29D8" w:rsidRPr="00E27D23" w:rsidRDefault="009D29D8" w:rsidP="009D4432">
            <w:pPr>
              <w:pStyle w:val="TAL"/>
            </w:pPr>
            <w:r w:rsidRPr="00E27D23">
              <w:t>Correction to Idle Mode SoR Test Case 6.3.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7D6C17" w14:textId="77777777" w:rsidR="009D29D8" w:rsidRPr="00E27D23" w:rsidRDefault="009D29D8" w:rsidP="009D4432">
            <w:pPr>
              <w:pStyle w:val="TAC"/>
            </w:pPr>
            <w:r w:rsidRPr="00E27D23">
              <w:t>16.6.0</w:t>
            </w:r>
          </w:p>
        </w:tc>
      </w:tr>
      <w:tr w:rsidR="00D13E6E" w:rsidRPr="00E27D23" w14:paraId="7603FD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6BF616"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CC5B99"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E2B980" w14:textId="77777777" w:rsidR="009D29D8" w:rsidRPr="00E27D23" w:rsidRDefault="009D29D8" w:rsidP="009D4432">
            <w:pPr>
              <w:pStyle w:val="TAC"/>
            </w:pPr>
            <w:r w:rsidRPr="00E27D23">
              <w:t>R5-2053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F330D4" w14:textId="77777777" w:rsidR="009D29D8" w:rsidRPr="00E27D23" w:rsidRDefault="009D29D8" w:rsidP="009D4432">
            <w:pPr>
              <w:pStyle w:val="TAC"/>
            </w:pPr>
            <w:r w:rsidRPr="00E27D23">
              <w:t>17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A4F9E0"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12DD71"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C61471" w14:textId="77777777" w:rsidR="009D29D8" w:rsidRPr="00E27D23" w:rsidRDefault="009D29D8" w:rsidP="009D4432">
            <w:pPr>
              <w:pStyle w:val="TAL"/>
            </w:pPr>
            <w:r w:rsidRPr="00E27D23">
              <w:t>Correction to NR TC 6.1.2.9-Cell reselection using Qhyst and Qoffse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0AE51B" w14:textId="77777777" w:rsidR="009D29D8" w:rsidRPr="00E27D23" w:rsidRDefault="009D29D8" w:rsidP="009D4432">
            <w:pPr>
              <w:pStyle w:val="TAC"/>
            </w:pPr>
            <w:r w:rsidRPr="00E27D23">
              <w:t>16.6.0</w:t>
            </w:r>
          </w:p>
        </w:tc>
      </w:tr>
      <w:tr w:rsidR="00D13E6E" w:rsidRPr="00E27D23" w14:paraId="1D65BB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145BF3"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184089"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7097A4" w14:textId="77777777" w:rsidR="009D29D8" w:rsidRPr="00E27D23" w:rsidRDefault="009D29D8" w:rsidP="009D4432">
            <w:pPr>
              <w:pStyle w:val="TAC"/>
            </w:pPr>
            <w:r w:rsidRPr="00E27D23">
              <w:t>R5-2053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76608B" w14:textId="77777777" w:rsidR="009D29D8" w:rsidRPr="00E27D23" w:rsidRDefault="009D29D8" w:rsidP="009D4432">
            <w:pPr>
              <w:pStyle w:val="TAC"/>
            </w:pPr>
            <w:r w:rsidRPr="00E27D23">
              <w:t>17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6298E7"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9098AE"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3E1EFC" w14:textId="77777777" w:rsidR="009D29D8" w:rsidRPr="00E27D23" w:rsidRDefault="009D29D8" w:rsidP="009D4432">
            <w:pPr>
              <w:pStyle w:val="TAL"/>
            </w:pPr>
            <w:r w:rsidRPr="00E27D23">
              <w:t>Correction to NR TC 6.1.2.13-Cell reselection CellReservedForOperatorUse with Access Identity 0-1-2-12-13-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75FDF" w14:textId="77777777" w:rsidR="009D29D8" w:rsidRPr="00E27D23" w:rsidRDefault="009D29D8" w:rsidP="009D4432">
            <w:pPr>
              <w:pStyle w:val="TAC"/>
            </w:pPr>
            <w:r w:rsidRPr="00E27D23">
              <w:t>16.6.0</w:t>
            </w:r>
          </w:p>
        </w:tc>
      </w:tr>
      <w:tr w:rsidR="00D13E6E" w:rsidRPr="00E27D23" w14:paraId="7E3A9D6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E7BC6E"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34A46B"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94A29E" w14:textId="77777777" w:rsidR="009D29D8" w:rsidRPr="00E27D23" w:rsidRDefault="009D29D8" w:rsidP="009D4432">
            <w:pPr>
              <w:pStyle w:val="TAC"/>
            </w:pPr>
            <w:r w:rsidRPr="00E27D23">
              <w:t>R5-2053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2F6A14" w14:textId="77777777" w:rsidR="009D29D8" w:rsidRPr="00E27D23" w:rsidRDefault="009D29D8" w:rsidP="009D4432">
            <w:pPr>
              <w:pStyle w:val="TAC"/>
            </w:pPr>
            <w:r w:rsidRPr="00E27D23">
              <w:t>17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056393"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C9BDDE"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85C1B7" w14:textId="77777777" w:rsidR="009D29D8" w:rsidRPr="00E27D23" w:rsidRDefault="009D29D8" w:rsidP="009D4432">
            <w:pPr>
              <w:pStyle w:val="TAL"/>
            </w:pPr>
            <w:r w:rsidRPr="00E27D23">
              <w:t>Correction to NR TC 6.3.1.3-SOR security check unsuccessfu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65820B" w14:textId="77777777" w:rsidR="009D29D8" w:rsidRPr="00E27D23" w:rsidRDefault="009D29D8" w:rsidP="009D4432">
            <w:pPr>
              <w:pStyle w:val="TAC"/>
            </w:pPr>
            <w:r w:rsidRPr="00E27D23">
              <w:t>16.6.0</w:t>
            </w:r>
          </w:p>
        </w:tc>
      </w:tr>
      <w:tr w:rsidR="00D13E6E" w:rsidRPr="00E27D23" w14:paraId="6D1CEE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B6A96E"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8EAF69"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EC2FCC" w14:textId="77777777" w:rsidR="009D29D8" w:rsidRPr="00E27D23" w:rsidRDefault="009D29D8" w:rsidP="009D4432">
            <w:pPr>
              <w:pStyle w:val="TAC"/>
            </w:pPr>
            <w:r w:rsidRPr="00E27D23">
              <w:t>R5-2053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F2B174" w14:textId="77777777" w:rsidR="009D29D8" w:rsidRPr="00E27D23" w:rsidRDefault="009D29D8" w:rsidP="009D4432">
            <w:pPr>
              <w:pStyle w:val="TAC"/>
            </w:pPr>
            <w:r w:rsidRPr="00E27D23">
              <w:t>18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8E6ADC"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A64AD9"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9220E7" w14:textId="77777777" w:rsidR="009D29D8" w:rsidRPr="00E27D23" w:rsidRDefault="009D29D8" w:rsidP="009D4432">
            <w:pPr>
              <w:pStyle w:val="TAL"/>
            </w:pPr>
            <w:r w:rsidRPr="00E27D23">
              <w:t>Correction to NR TC 6.3.1.5-Steering of UE in roaming during regist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050EFD" w14:textId="77777777" w:rsidR="009D29D8" w:rsidRPr="00E27D23" w:rsidRDefault="009D29D8" w:rsidP="009D4432">
            <w:pPr>
              <w:pStyle w:val="TAC"/>
            </w:pPr>
            <w:r w:rsidRPr="00E27D23">
              <w:t>16.6.0</w:t>
            </w:r>
          </w:p>
        </w:tc>
      </w:tr>
      <w:tr w:rsidR="00D13E6E" w:rsidRPr="00E27D23" w14:paraId="728C6D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EE08FD"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DB9AAB"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C953EA" w14:textId="77777777" w:rsidR="009D29D8" w:rsidRPr="00E27D23" w:rsidRDefault="009D29D8" w:rsidP="009D4432">
            <w:pPr>
              <w:pStyle w:val="TAC"/>
            </w:pPr>
            <w:r w:rsidRPr="00E27D23">
              <w:t>R5-2053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A4D78F" w14:textId="77777777" w:rsidR="009D29D8" w:rsidRPr="00E27D23" w:rsidRDefault="009D29D8" w:rsidP="009D4432">
            <w:pPr>
              <w:pStyle w:val="TAC"/>
            </w:pPr>
            <w:r w:rsidRPr="00E27D23">
              <w:t>18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EE281F"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860D51"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B99DEA" w14:textId="77777777" w:rsidR="009D29D8" w:rsidRPr="00E27D23" w:rsidRDefault="009D29D8" w:rsidP="009D4432">
            <w:pPr>
              <w:pStyle w:val="TAL"/>
            </w:pPr>
            <w:r w:rsidRPr="00E27D23">
              <w:t>Correction to NR TC 8.1.3.1.11-RSRQ bas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EBEA68" w14:textId="77777777" w:rsidR="009D29D8" w:rsidRPr="00E27D23" w:rsidRDefault="009D29D8" w:rsidP="009D4432">
            <w:pPr>
              <w:pStyle w:val="TAC"/>
            </w:pPr>
            <w:r w:rsidRPr="00E27D23">
              <w:t>16.6.0</w:t>
            </w:r>
          </w:p>
        </w:tc>
      </w:tr>
      <w:tr w:rsidR="00D13E6E" w:rsidRPr="00E27D23" w14:paraId="268327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5D1908"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960D5D"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8B913C" w14:textId="77777777" w:rsidR="009D29D8" w:rsidRPr="00E27D23" w:rsidRDefault="009D29D8" w:rsidP="009D4432">
            <w:pPr>
              <w:pStyle w:val="TAC"/>
            </w:pPr>
            <w:r w:rsidRPr="00E27D23">
              <w:t>R5-2053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4F8C94" w14:textId="77777777" w:rsidR="009D29D8" w:rsidRPr="00E27D23" w:rsidRDefault="009D29D8" w:rsidP="009D4432">
            <w:pPr>
              <w:pStyle w:val="TAC"/>
            </w:pPr>
            <w:r w:rsidRPr="00E27D23">
              <w:t>18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D0E52E"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F4E044"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4C6047" w14:textId="77777777" w:rsidR="009D29D8" w:rsidRPr="00E27D23" w:rsidRDefault="009D29D8" w:rsidP="009D4432">
            <w:pPr>
              <w:pStyle w:val="TAL"/>
            </w:pPr>
            <w:r w:rsidRPr="00E27D23">
              <w:t>Correction to NR TC 8.1.3.2.X-Inter-RA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1659E2" w14:textId="77777777" w:rsidR="009D29D8" w:rsidRPr="00E27D23" w:rsidRDefault="009D29D8" w:rsidP="009D4432">
            <w:pPr>
              <w:pStyle w:val="TAC"/>
            </w:pPr>
            <w:r w:rsidRPr="00E27D23">
              <w:t>16.6.0</w:t>
            </w:r>
          </w:p>
        </w:tc>
      </w:tr>
      <w:tr w:rsidR="00D13E6E" w:rsidRPr="00E27D23" w14:paraId="48D915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A1FC8A"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61F5A1"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18DD82" w14:textId="77777777" w:rsidR="009D29D8" w:rsidRPr="00E27D23" w:rsidRDefault="009D29D8" w:rsidP="009D4432">
            <w:pPr>
              <w:pStyle w:val="TAC"/>
            </w:pPr>
            <w:r w:rsidRPr="00E27D23">
              <w:t>R5-2053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F68AA9" w14:textId="77777777" w:rsidR="009D29D8" w:rsidRPr="00E27D23" w:rsidRDefault="009D29D8" w:rsidP="009D4432">
            <w:pPr>
              <w:pStyle w:val="TAC"/>
            </w:pPr>
            <w:r w:rsidRPr="00E27D23">
              <w:t>18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324558"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9B138A"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49756A" w14:textId="77777777" w:rsidR="009D29D8" w:rsidRPr="00E27D23" w:rsidRDefault="009D29D8" w:rsidP="009D4432">
            <w:pPr>
              <w:pStyle w:val="TAL"/>
            </w:pPr>
            <w:r w:rsidRPr="00E27D23">
              <w:t>Correction to MRDC TC 8.2.2.8.2-key chan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2A4D02" w14:textId="77777777" w:rsidR="009D29D8" w:rsidRPr="00E27D23" w:rsidRDefault="009D29D8" w:rsidP="009D4432">
            <w:pPr>
              <w:pStyle w:val="TAC"/>
            </w:pPr>
            <w:r w:rsidRPr="00E27D23">
              <w:t>16.6.0</w:t>
            </w:r>
          </w:p>
        </w:tc>
      </w:tr>
      <w:tr w:rsidR="00D13E6E" w:rsidRPr="00E27D23" w14:paraId="148E3A0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2CDFE7"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9670B8"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6F077B" w14:textId="77777777" w:rsidR="009D29D8" w:rsidRPr="00E27D23" w:rsidRDefault="009D29D8" w:rsidP="009D4432">
            <w:pPr>
              <w:pStyle w:val="TAC"/>
            </w:pPr>
            <w:r w:rsidRPr="00E27D23">
              <w:t>R5-2053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7EBBD8" w14:textId="77777777" w:rsidR="009D29D8" w:rsidRPr="00E27D23" w:rsidRDefault="009D29D8" w:rsidP="009D4432">
            <w:pPr>
              <w:pStyle w:val="TAC"/>
            </w:pPr>
            <w:r w:rsidRPr="00E27D23">
              <w:t>18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F93638"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A1D9CA"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2CCCE2" w14:textId="77777777" w:rsidR="009D29D8" w:rsidRPr="00E27D23" w:rsidRDefault="009D29D8" w:rsidP="009D4432">
            <w:pPr>
              <w:pStyle w:val="TAL"/>
            </w:pPr>
            <w:r w:rsidRPr="00E27D23">
              <w:t>Correction to MRDC TC 8.2.3.9.1-CSI-RS based intra-fre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BCE447" w14:textId="77777777" w:rsidR="009D29D8" w:rsidRPr="00E27D23" w:rsidRDefault="009D29D8" w:rsidP="009D4432">
            <w:pPr>
              <w:pStyle w:val="TAC"/>
            </w:pPr>
            <w:r w:rsidRPr="00E27D23">
              <w:t>16.6.0</w:t>
            </w:r>
          </w:p>
        </w:tc>
      </w:tr>
      <w:tr w:rsidR="00D13E6E" w:rsidRPr="00E27D23" w14:paraId="1CC273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550E43"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10F382"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5AB3E5" w14:textId="77777777" w:rsidR="009D29D8" w:rsidRPr="00E27D23" w:rsidRDefault="009D29D8" w:rsidP="009D4432">
            <w:pPr>
              <w:pStyle w:val="TAC"/>
            </w:pPr>
            <w:r w:rsidRPr="00E27D23">
              <w:t>R5-2053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B420CC" w14:textId="77777777" w:rsidR="009D29D8" w:rsidRPr="00E27D23" w:rsidRDefault="009D29D8" w:rsidP="009D4432">
            <w:pPr>
              <w:pStyle w:val="TAC"/>
            </w:pPr>
            <w:r w:rsidRPr="00E27D23">
              <w:t>18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5B0C52"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49A4D"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D06732" w14:textId="77777777" w:rsidR="009D29D8" w:rsidRPr="00E27D23" w:rsidRDefault="009D29D8" w:rsidP="009D4432">
            <w:pPr>
              <w:pStyle w:val="TAL"/>
            </w:pPr>
            <w:r w:rsidRPr="00E27D23">
              <w:t>Correction to MRDC TC 8.2.3.16.2-Measurement via SRB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13C03A" w14:textId="77777777" w:rsidR="009D29D8" w:rsidRPr="00E27D23" w:rsidRDefault="009D29D8" w:rsidP="009D4432">
            <w:pPr>
              <w:pStyle w:val="TAC"/>
            </w:pPr>
            <w:r w:rsidRPr="00E27D23">
              <w:t>16.6.0</w:t>
            </w:r>
          </w:p>
        </w:tc>
      </w:tr>
      <w:tr w:rsidR="00D13E6E" w:rsidRPr="00E27D23" w14:paraId="38C784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E217C7"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B71AFC"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9332C0" w14:textId="77777777" w:rsidR="009D29D8" w:rsidRPr="00E27D23" w:rsidRDefault="009D29D8" w:rsidP="009D4432">
            <w:pPr>
              <w:pStyle w:val="TAC"/>
            </w:pPr>
            <w:r w:rsidRPr="00E27D23">
              <w:t>R5-2053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0EDDAC" w14:textId="77777777" w:rsidR="009D29D8" w:rsidRPr="00E27D23" w:rsidRDefault="009D29D8" w:rsidP="009D4432">
            <w:pPr>
              <w:pStyle w:val="TAC"/>
            </w:pPr>
            <w:r w:rsidRPr="00E27D23">
              <w:t>18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5AD4DF"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A52A22"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4E19E5" w14:textId="77777777" w:rsidR="009D29D8" w:rsidRPr="00E27D23" w:rsidRDefault="009D29D8" w:rsidP="009D4432">
            <w:pPr>
              <w:pStyle w:val="TAL"/>
            </w:pPr>
            <w:r w:rsidRPr="00E27D23">
              <w:t>Correction to NR TC 9.1.4.1-Generic UE configu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441ADD" w14:textId="77777777" w:rsidR="009D29D8" w:rsidRPr="00E27D23" w:rsidRDefault="009D29D8" w:rsidP="009D4432">
            <w:pPr>
              <w:pStyle w:val="TAC"/>
            </w:pPr>
            <w:r w:rsidRPr="00E27D23">
              <w:t>16.6.0</w:t>
            </w:r>
          </w:p>
        </w:tc>
      </w:tr>
      <w:tr w:rsidR="00D13E6E" w:rsidRPr="00E27D23" w14:paraId="00667EA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3B9189"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4B16ED"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BB59FE" w14:textId="77777777" w:rsidR="009D29D8" w:rsidRPr="00E27D23" w:rsidRDefault="009D29D8" w:rsidP="009D4432">
            <w:pPr>
              <w:pStyle w:val="TAC"/>
            </w:pPr>
            <w:r w:rsidRPr="00E27D23">
              <w:t>R5-2053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781B39" w14:textId="77777777" w:rsidR="009D29D8" w:rsidRPr="00E27D23" w:rsidRDefault="009D29D8" w:rsidP="009D4432">
            <w:pPr>
              <w:pStyle w:val="TAC"/>
            </w:pPr>
            <w:r w:rsidRPr="00E27D23">
              <w:t>18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B92B28"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B96205"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F20E0B" w14:textId="77777777" w:rsidR="009D29D8" w:rsidRPr="00E27D23" w:rsidRDefault="009D29D8" w:rsidP="009D4432">
            <w:pPr>
              <w:pStyle w:val="TAL"/>
            </w:pPr>
            <w:r w:rsidRPr="00E27D23">
              <w:t>Correction to NR TC 9.1.6.1.3-DeRegist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1186A1" w14:textId="77777777" w:rsidR="009D29D8" w:rsidRPr="00E27D23" w:rsidRDefault="009D29D8" w:rsidP="009D4432">
            <w:pPr>
              <w:pStyle w:val="TAC"/>
            </w:pPr>
            <w:r w:rsidRPr="00E27D23">
              <w:t>16.6.0</w:t>
            </w:r>
          </w:p>
        </w:tc>
      </w:tr>
      <w:tr w:rsidR="00D13E6E" w:rsidRPr="00E27D23" w14:paraId="6F5D7B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163817"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72BF9F"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2E02F8" w14:textId="77777777" w:rsidR="009D29D8" w:rsidRPr="00E27D23" w:rsidRDefault="009D29D8" w:rsidP="009D4432">
            <w:pPr>
              <w:pStyle w:val="TAC"/>
            </w:pPr>
            <w:r w:rsidRPr="00E27D23">
              <w:t>R5-2053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348D27" w14:textId="77777777" w:rsidR="009D29D8" w:rsidRPr="00E27D23" w:rsidRDefault="009D29D8" w:rsidP="009D4432">
            <w:pPr>
              <w:pStyle w:val="TAC"/>
            </w:pPr>
            <w:r w:rsidRPr="00E27D23">
              <w:t>18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17FFB0"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B8D9C8"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879524" w14:textId="77777777" w:rsidR="009D29D8" w:rsidRPr="00E27D23" w:rsidRDefault="009D29D8" w:rsidP="009D4432">
            <w:pPr>
              <w:pStyle w:val="TAL"/>
            </w:pPr>
            <w:r w:rsidRPr="00E27D23">
              <w:t>Correction to NR TC 11.3.9-UAC AI-0 Operator Defined Access Catego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71447F" w14:textId="77777777" w:rsidR="009D29D8" w:rsidRPr="00E27D23" w:rsidRDefault="009D29D8" w:rsidP="009D4432">
            <w:pPr>
              <w:pStyle w:val="TAC"/>
            </w:pPr>
            <w:r w:rsidRPr="00E27D23">
              <w:t>16.6.0</w:t>
            </w:r>
          </w:p>
        </w:tc>
      </w:tr>
      <w:tr w:rsidR="00D13E6E" w:rsidRPr="00E27D23" w14:paraId="4372E00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52F766"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EA090E"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6A2172" w14:textId="77777777" w:rsidR="009D29D8" w:rsidRPr="00E27D23" w:rsidRDefault="009D29D8" w:rsidP="009D4432">
            <w:pPr>
              <w:pStyle w:val="TAC"/>
            </w:pPr>
            <w:r w:rsidRPr="00E27D23">
              <w:t>R5-2055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91F792" w14:textId="77777777" w:rsidR="009D29D8" w:rsidRPr="00E27D23" w:rsidRDefault="009D29D8" w:rsidP="009D4432">
            <w:pPr>
              <w:pStyle w:val="TAC"/>
            </w:pPr>
            <w:r w:rsidRPr="00E27D23">
              <w:t>18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D357C2"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DA7E67"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2FEF7D" w14:textId="77777777" w:rsidR="009D29D8" w:rsidRPr="00E27D23" w:rsidRDefault="009D29D8" w:rsidP="009D4432">
            <w:pPr>
              <w:pStyle w:val="TAL"/>
            </w:pPr>
            <w:r w:rsidRPr="00E27D23">
              <w:t>Correction to NR PDCP test case 7.1.3.5.2 for NR-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035F7B" w14:textId="77777777" w:rsidR="009D29D8" w:rsidRPr="00E27D23" w:rsidRDefault="009D29D8" w:rsidP="009D4432">
            <w:pPr>
              <w:pStyle w:val="TAC"/>
            </w:pPr>
            <w:r w:rsidRPr="00E27D23">
              <w:t>16.6.0</w:t>
            </w:r>
          </w:p>
        </w:tc>
      </w:tr>
      <w:tr w:rsidR="00D13E6E" w:rsidRPr="00E27D23" w14:paraId="4ECC89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0A41EB"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8F9D21"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8BBCC6" w14:textId="77777777" w:rsidR="009D29D8" w:rsidRPr="00E27D23" w:rsidRDefault="009D29D8" w:rsidP="009D4432">
            <w:pPr>
              <w:pStyle w:val="TAC"/>
            </w:pPr>
            <w:r w:rsidRPr="00E27D23">
              <w:t>R5-2055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D5E434" w14:textId="77777777" w:rsidR="009D29D8" w:rsidRPr="00E27D23" w:rsidRDefault="009D29D8" w:rsidP="009D4432">
            <w:pPr>
              <w:pStyle w:val="TAC"/>
            </w:pPr>
            <w:r w:rsidRPr="00E27D23">
              <w:t>18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A0646C"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3972A7"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F04E67" w14:textId="77777777" w:rsidR="009D29D8" w:rsidRPr="00E27D23" w:rsidRDefault="009D29D8" w:rsidP="009D4432">
            <w:pPr>
              <w:pStyle w:val="TAL"/>
            </w:pPr>
            <w:r w:rsidRPr="00E27D23">
              <w:t>Correction to ENDC CA RRC test cases 8.2.4.1.1.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FCA82C" w14:textId="77777777" w:rsidR="009D29D8" w:rsidRPr="00E27D23" w:rsidRDefault="009D29D8" w:rsidP="009D4432">
            <w:pPr>
              <w:pStyle w:val="TAC"/>
            </w:pPr>
            <w:r w:rsidRPr="00E27D23">
              <w:t>16.6.0</w:t>
            </w:r>
          </w:p>
        </w:tc>
      </w:tr>
      <w:tr w:rsidR="00D13E6E" w:rsidRPr="00E27D23" w14:paraId="008062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7BA8AB0"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673004"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A9FE7F" w14:textId="77777777" w:rsidR="009D29D8" w:rsidRPr="00E27D23" w:rsidRDefault="009D29D8" w:rsidP="009D4432">
            <w:pPr>
              <w:pStyle w:val="TAC"/>
            </w:pPr>
            <w:r w:rsidRPr="00E27D23">
              <w:t>R5-2055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94F6F8" w14:textId="77777777" w:rsidR="009D29D8" w:rsidRPr="00E27D23" w:rsidRDefault="009D29D8" w:rsidP="009D4432">
            <w:pPr>
              <w:pStyle w:val="TAC"/>
            </w:pPr>
            <w:r w:rsidRPr="00E27D23">
              <w:t>18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D38813"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17FDAA"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6B6EE1" w14:textId="77777777" w:rsidR="009D29D8" w:rsidRPr="00E27D23" w:rsidRDefault="009D29D8" w:rsidP="009D4432">
            <w:pPr>
              <w:pStyle w:val="TAL"/>
            </w:pPr>
            <w:r w:rsidRPr="00E27D23">
              <w:t>Correction to NR5G MAC TC 7.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8954A1" w14:textId="77777777" w:rsidR="009D29D8" w:rsidRPr="00E27D23" w:rsidRDefault="009D29D8" w:rsidP="009D4432">
            <w:pPr>
              <w:pStyle w:val="TAC"/>
            </w:pPr>
            <w:r w:rsidRPr="00E27D23">
              <w:t>16.6.0</w:t>
            </w:r>
          </w:p>
        </w:tc>
      </w:tr>
      <w:tr w:rsidR="00D13E6E" w:rsidRPr="00E27D23" w14:paraId="6F40A5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4AFE6D"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0F779C"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6C8312" w14:textId="77777777" w:rsidR="009D29D8" w:rsidRPr="00E27D23" w:rsidRDefault="009D29D8" w:rsidP="009D4432">
            <w:pPr>
              <w:pStyle w:val="TAC"/>
            </w:pPr>
            <w:r w:rsidRPr="00E27D23">
              <w:t>R5-2055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ED3CDA" w14:textId="77777777" w:rsidR="009D29D8" w:rsidRPr="00E27D23" w:rsidRDefault="009D29D8" w:rsidP="009D4432">
            <w:pPr>
              <w:pStyle w:val="TAC"/>
            </w:pPr>
            <w:r w:rsidRPr="00E27D23">
              <w:t>18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446604"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0A73BB"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06A354" w14:textId="77777777" w:rsidR="009D29D8" w:rsidRPr="00E27D23" w:rsidRDefault="009D29D8" w:rsidP="009D4432">
            <w:pPr>
              <w:pStyle w:val="TAL"/>
            </w:pPr>
            <w:r w:rsidRPr="00E27D23">
              <w:t>Correction NR5G NAS TC 9.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B4918E" w14:textId="77777777" w:rsidR="009D29D8" w:rsidRPr="00E27D23" w:rsidRDefault="009D29D8" w:rsidP="009D4432">
            <w:pPr>
              <w:pStyle w:val="TAC"/>
            </w:pPr>
            <w:r w:rsidRPr="00E27D23">
              <w:t>16.6.0</w:t>
            </w:r>
          </w:p>
        </w:tc>
      </w:tr>
      <w:tr w:rsidR="00D13E6E" w:rsidRPr="00E27D23" w14:paraId="32A6E7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14C424"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B56D86"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377C5A" w14:textId="77777777" w:rsidR="009D29D8" w:rsidRPr="00E27D23" w:rsidRDefault="009D29D8" w:rsidP="009D4432">
            <w:pPr>
              <w:pStyle w:val="TAC"/>
            </w:pPr>
            <w:r w:rsidRPr="00E27D23">
              <w:t>R5-2056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AA7E41" w14:textId="77777777" w:rsidR="009D29D8" w:rsidRPr="00E27D23" w:rsidRDefault="009D29D8" w:rsidP="009D4432">
            <w:pPr>
              <w:pStyle w:val="TAC"/>
            </w:pPr>
            <w:r w:rsidRPr="00E27D23">
              <w:t>18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BA8396"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571AFC"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B31B61" w14:textId="77777777" w:rsidR="009D29D8" w:rsidRPr="00E27D23" w:rsidRDefault="009D29D8" w:rsidP="009D4432">
            <w:pPr>
              <w:pStyle w:val="TAL"/>
            </w:pPr>
            <w:r w:rsidRPr="00E27D23">
              <w:t>Correction to NR TC 6.4.2.1-Cell Selection in RRC_INACTIVE st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2E05F1" w14:textId="77777777" w:rsidR="009D29D8" w:rsidRPr="00E27D23" w:rsidRDefault="009D29D8" w:rsidP="009D4432">
            <w:pPr>
              <w:pStyle w:val="TAC"/>
            </w:pPr>
            <w:r w:rsidRPr="00E27D23">
              <w:t>16.6.0</w:t>
            </w:r>
          </w:p>
        </w:tc>
      </w:tr>
      <w:tr w:rsidR="00D13E6E" w:rsidRPr="00E27D23" w14:paraId="09DB08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FD00FA"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1B4E90"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A1B8B0" w14:textId="77777777" w:rsidR="009D29D8" w:rsidRPr="00E27D23" w:rsidRDefault="009D29D8" w:rsidP="009D4432">
            <w:pPr>
              <w:pStyle w:val="TAC"/>
            </w:pPr>
            <w:r w:rsidRPr="00E27D23">
              <w:t>R5-2056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3711A0" w14:textId="77777777" w:rsidR="009D29D8" w:rsidRPr="00E27D23" w:rsidRDefault="009D29D8" w:rsidP="009D4432">
            <w:pPr>
              <w:pStyle w:val="TAC"/>
            </w:pPr>
            <w:r w:rsidRPr="00E27D23">
              <w:t>18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AC1139"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1D9958"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906C14" w14:textId="77777777" w:rsidR="009D29D8" w:rsidRPr="00E27D23" w:rsidRDefault="009D29D8" w:rsidP="009D4432">
            <w:pPr>
              <w:pStyle w:val="TAL"/>
            </w:pPr>
            <w:r w:rsidRPr="00E27D23">
              <w:t>Correction to 5GS Non-3GPP Access Test Case 9.2.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8F346D" w14:textId="77777777" w:rsidR="009D29D8" w:rsidRPr="00E27D23" w:rsidRDefault="009D29D8" w:rsidP="009D4432">
            <w:pPr>
              <w:pStyle w:val="TAC"/>
            </w:pPr>
            <w:r w:rsidRPr="00E27D23">
              <w:t>16.6.0</w:t>
            </w:r>
          </w:p>
        </w:tc>
      </w:tr>
      <w:tr w:rsidR="00D13E6E" w:rsidRPr="00E27D23" w14:paraId="30C7BC4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DEF45F"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51B1E3"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220EFC" w14:textId="77777777" w:rsidR="009D29D8" w:rsidRPr="00E27D23" w:rsidRDefault="009D29D8" w:rsidP="009D4432">
            <w:pPr>
              <w:pStyle w:val="TAC"/>
            </w:pPr>
            <w:r w:rsidRPr="00E27D23">
              <w:t>R5-2056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A591E5" w14:textId="77777777" w:rsidR="009D29D8" w:rsidRPr="00E27D23" w:rsidRDefault="009D29D8" w:rsidP="009D4432">
            <w:pPr>
              <w:pStyle w:val="TAC"/>
            </w:pPr>
            <w:r w:rsidRPr="00E27D23">
              <w:t>18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DAC871"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48977A"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E80A0C" w14:textId="77777777" w:rsidR="009D29D8" w:rsidRPr="00E27D23" w:rsidRDefault="009D29D8" w:rsidP="009D4432">
            <w:pPr>
              <w:pStyle w:val="TAL"/>
            </w:pPr>
            <w:r w:rsidRPr="00E27D23">
              <w:t>Correction to 5GS Non-3GPP Access Test Case 9.2.5.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D64952" w14:textId="77777777" w:rsidR="009D29D8" w:rsidRPr="00E27D23" w:rsidRDefault="009D29D8" w:rsidP="009D4432">
            <w:pPr>
              <w:pStyle w:val="TAC"/>
            </w:pPr>
            <w:r w:rsidRPr="00E27D23">
              <w:t>16.6.0</w:t>
            </w:r>
          </w:p>
        </w:tc>
      </w:tr>
      <w:tr w:rsidR="00D13E6E" w:rsidRPr="00E27D23" w14:paraId="4A6E48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8E1846"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462FA3"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9E63F2" w14:textId="77777777" w:rsidR="009D29D8" w:rsidRPr="00E27D23" w:rsidRDefault="009D29D8" w:rsidP="009D4432">
            <w:pPr>
              <w:pStyle w:val="TAC"/>
            </w:pPr>
            <w:r w:rsidRPr="00E27D23">
              <w:t>R5-2056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6D0BB1" w14:textId="77777777" w:rsidR="009D29D8" w:rsidRPr="00E27D23" w:rsidRDefault="009D29D8" w:rsidP="009D4432">
            <w:pPr>
              <w:pStyle w:val="TAC"/>
            </w:pPr>
            <w:r w:rsidRPr="00E27D23">
              <w:t>18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66316F"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8348A4"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8682D5" w14:textId="77777777" w:rsidR="009D29D8" w:rsidRPr="00E27D23" w:rsidRDefault="009D29D8" w:rsidP="009D4432">
            <w:pPr>
              <w:pStyle w:val="TAL"/>
            </w:pPr>
            <w:r w:rsidRPr="00E27D23">
              <w:t>Update to TC 7.1.3.5.5 PDCP Duplic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561B9D" w14:textId="77777777" w:rsidR="009D29D8" w:rsidRPr="00E27D23" w:rsidRDefault="009D29D8" w:rsidP="009D4432">
            <w:pPr>
              <w:pStyle w:val="TAC"/>
            </w:pPr>
            <w:r w:rsidRPr="00E27D23">
              <w:t>16.6.0</w:t>
            </w:r>
          </w:p>
        </w:tc>
      </w:tr>
      <w:tr w:rsidR="00D13E6E" w:rsidRPr="00E27D23" w14:paraId="7E29938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CD0C68"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61B48A"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580C43" w14:textId="77777777" w:rsidR="009D29D8" w:rsidRPr="00E27D23" w:rsidRDefault="009D29D8" w:rsidP="009D4432">
            <w:pPr>
              <w:pStyle w:val="TAC"/>
            </w:pPr>
            <w:r w:rsidRPr="00E27D23">
              <w:t>R5-2056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DB6989" w14:textId="77777777" w:rsidR="009D29D8" w:rsidRPr="00E27D23" w:rsidRDefault="009D29D8" w:rsidP="009D4432">
            <w:pPr>
              <w:pStyle w:val="TAC"/>
            </w:pPr>
            <w:r w:rsidRPr="00E27D23">
              <w:t>18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6CAF12"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851A96"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59A630" w14:textId="77777777" w:rsidR="009D29D8" w:rsidRPr="00E27D23" w:rsidRDefault="009D29D8" w:rsidP="009D4432">
            <w:pPr>
              <w:pStyle w:val="TAL"/>
            </w:pPr>
            <w:r w:rsidRPr="00E27D23">
              <w:t>Correction to ENDC RLC TC 7.1.2.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495409" w14:textId="77777777" w:rsidR="009D29D8" w:rsidRPr="00E27D23" w:rsidRDefault="009D29D8" w:rsidP="009D4432">
            <w:pPr>
              <w:pStyle w:val="TAC"/>
            </w:pPr>
            <w:r w:rsidRPr="00E27D23">
              <w:t>16.6.0</w:t>
            </w:r>
          </w:p>
        </w:tc>
      </w:tr>
      <w:tr w:rsidR="00D13E6E" w:rsidRPr="00E27D23" w14:paraId="78E82B8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0D1C47"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0283DE"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89BEB5" w14:textId="77777777" w:rsidR="009D29D8" w:rsidRPr="00E27D23" w:rsidRDefault="009D29D8" w:rsidP="009D4432">
            <w:pPr>
              <w:pStyle w:val="TAC"/>
            </w:pPr>
            <w:r w:rsidRPr="00E27D23">
              <w:t>R5-2056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65DE2D" w14:textId="77777777" w:rsidR="009D29D8" w:rsidRPr="00E27D23" w:rsidRDefault="009D29D8" w:rsidP="009D4432">
            <w:pPr>
              <w:pStyle w:val="TAC"/>
            </w:pPr>
            <w:r w:rsidRPr="00E27D23">
              <w:t>18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093593"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59037B"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E77B49" w14:textId="77777777" w:rsidR="009D29D8" w:rsidRPr="00E27D23" w:rsidRDefault="009D29D8" w:rsidP="009D4432">
            <w:pPr>
              <w:pStyle w:val="TAL"/>
            </w:pPr>
            <w:r w:rsidRPr="00E27D23">
              <w:t>Correction to RLC TCs 7.1.2.3.7 and 7.1.2.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716979" w14:textId="77777777" w:rsidR="009D29D8" w:rsidRPr="00E27D23" w:rsidRDefault="009D29D8" w:rsidP="009D4432">
            <w:pPr>
              <w:pStyle w:val="TAC"/>
            </w:pPr>
            <w:r w:rsidRPr="00E27D23">
              <w:t>16.6.0</w:t>
            </w:r>
          </w:p>
        </w:tc>
      </w:tr>
      <w:tr w:rsidR="00D13E6E" w:rsidRPr="00E27D23" w14:paraId="35C9E5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DA116F"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DBCF3A"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A9C04E" w14:textId="77777777" w:rsidR="009D29D8" w:rsidRPr="00E27D23" w:rsidRDefault="009D29D8" w:rsidP="009D4432">
            <w:pPr>
              <w:pStyle w:val="TAC"/>
            </w:pPr>
            <w:r w:rsidRPr="00E27D23">
              <w:t>R5-2057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43612F" w14:textId="77777777" w:rsidR="009D29D8" w:rsidRPr="00E27D23" w:rsidRDefault="009D29D8" w:rsidP="009D4432">
            <w:pPr>
              <w:pStyle w:val="TAC"/>
            </w:pPr>
            <w:r w:rsidRPr="00E27D23">
              <w:t>18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F3EA51"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70FFA5"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0C1BBC" w14:textId="77777777" w:rsidR="009D29D8" w:rsidRPr="00E27D23" w:rsidRDefault="009D29D8" w:rsidP="009D4432">
            <w:pPr>
              <w:pStyle w:val="TAL"/>
            </w:pPr>
            <w:r w:rsidRPr="00E27D23">
              <w:t>Correction to NR testcases 8.1.3.1.11, 8.1.3.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90B703" w14:textId="77777777" w:rsidR="009D29D8" w:rsidRPr="00E27D23" w:rsidRDefault="009D29D8" w:rsidP="009D4432">
            <w:pPr>
              <w:pStyle w:val="TAC"/>
            </w:pPr>
            <w:r w:rsidRPr="00E27D23">
              <w:t>16.6.0</w:t>
            </w:r>
          </w:p>
        </w:tc>
      </w:tr>
      <w:tr w:rsidR="00D13E6E" w:rsidRPr="00E27D23" w14:paraId="54812A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71744F"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87CBC6"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A132F1" w14:textId="77777777" w:rsidR="009D29D8" w:rsidRPr="00E27D23" w:rsidRDefault="009D29D8" w:rsidP="009D4432">
            <w:pPr>
              <w:pStyle w:val="TAC"/>
            </w:pPr>
            <w:r w:rsidRPr="00E27D23">
              <w:t>R5-2057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2BEA05" w14:textId="77777777" w:rsidR="009D29D8" w:rsidRPr="00E27D23" w:rsidRDefault="009D29D8" w:rsidP="009D4432">
            <w:pPr>
              <w:pStyle w:val="TAC"/>
            </w:pPr>
            <w:r w:rsidRPr="00E27D23">
              <w:t>18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BD8A92"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9EB30"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407CB5" w14:textId="77777777" w:rsidR="009D29D8" w:rsidRPr="00E27D23" w:rsidRDefault="009D29D8" w:rsidP="009D4432">
            <w:pPr>
              <w:pStyle w:val="TAL"/>
            </w:pPr>
            <w:r w:rsidRPr="00E27D23">
              <w:t>Correction to NR test case 8.2.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FD17A7" w14:textId="77777777" w:rsidR="009D29D8" w:rsidRPr="00E27D23" w:rsidRDefault="009D29D8" w:rsidP="009D4432">
            <w:pPr>
              <w:pStyle w:val="TAC"/>
            </w:pPr>
            <w:r w:rsidRPr="00E27D23">
              <w:t>16.6.0</w:t>
            </w:r>
          </w:p>
        </w:tc>
      </w:tr>
      <w:tr w:rsidR="00D13E6E" w:rsidRPr="00E27D23" w14:paraId="696568D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50D8DD"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9C9870"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90C7CC" w14:textId="77777777" w:rsidR="009D29D8" w:rsidRPr="00E27D23" w:rsidRDefault="009D29D8" w:rsidP="009D4432">
            <w:pPr>
              <w:pStyle w:val="TAC"/>
            </w:pPr>
            <w:r w:rsidRPr="00E27D23">
              <w:t>R5-2057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4D9F0C" w14:textId="77777777" w:rsidR="009D29D8" w:rsidRPr="00E27D23" w:rsidRDefault="009D29D8" w:rsidP="009D4432">
            <w:pPr>
              <w:pStyle w:val="TAC"/>
            </w:pPr>
            <w:r w:rsidRPr="00E27D23">
              <w:t>18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DB6335"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79A58C"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D0B5AB" w14:textId="77777777" w:rsidR="009D29D8" w:rsidRPr="00E27D23" w:rsidRDefault="009D29D8" w:rsidP="009D4432">
            <w:pPr>
              <w:pStyle w:val="TAL"/>
            </w:pPr>
            <w:r w:rsidRPr="00E27D23">
              <w:t>Correction to NR test case 8.2.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D61161" w14:textId="77777777" w:rsidR="009D29D8" w:rsidRPr="00E27D23" w:rsidRDefault="009D29D8" w:rsidP="009D4432">
            <w:pPr>
              <w:pStyle w:val="TAC"/>
            </w:pPr>
            <w:r w:rsidRPr="00E27D23">
              <w:t>16.6.0</w:t>
            </w:r>
          </w:p>
        </w:tc>
      </w:tr>
      <w:tr w:rsidR="00D13E6E" w:rsidRPr="00E27D23" w14:paraId="440364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72E4B4"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BCC8DF"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72FA0A" w14:textId="77777777" w:rsidR="009D29D8" w:rsidRPr="00E27D23" w:rsidRDefault="009D29D8" w:rsidP="009D4432">
            <w:pPr>
              <w:pStyle w:val="TAC"/>
            </w:pPr>
            <w:r w:rsidRPr="00E27D23">
              <w:t>R5-2057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EF221C" w14:textId="77777777" w:rsidR="009D29D8" w:rsidRPr="00E27D23" w:rsidRDefault="009D29D8" w:rsidP="009D4432">
            <w:pPr>
              <w:pStyle w:val="TAC"/>
            </w:pPr>
            <w:r w:rsidRPr="00E27D23">
              <w:t>18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FC42CB"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9B4F8B"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47739E" w14:textId="77777777" w:rsidR="009D29D8" w:rsidRPr="00E27D23" w:rsidRDefault="009D29D8" w:rsidP="009D4432">
            <w:pPr>
              <w:pStyle w:val="TAL"/>
            </w:pPr>
            <w:r w:rsidRPr="00E27D23">
              <w:t>Correction to NR5G RRC TC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2B525C" w14:textId="77777777" w:rsidR="009D29D8" w:rsidRPr="00E27D23" w:rsidRDefault="009D29D8" w:rsidP="009D4432">
            <w:pPr>
              <w:pStyle w:val="TAC"/>
            </w:pPr>
            <w:r w:rsidRPr="00E27D23">
              <w:t>16.6.0</w:t>
            </w:r>
          </w:p>
        </w:tc>
      </w:tr>
      <w:tr w:rsidR="00D13E6E" w:rsidRPr="00E27D23" w14:paraId="14B6EE1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3BC3C1"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D1A5F1"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D7FECC" w14:textId="77777777" w:rsidR="009D29D8" w:rsidRPr="00E27D23" w:rsidRDefault="009D29D8" w:rsidP="009D4432">
            <w:pPr>
              <w:pStyle w:val="TAC"/>
            </w:pPr>
            <w:r w:rsidRPr="00E27D23">
              <w:t>R5-2058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568F7C" w14:textId="77777777" w:rsidR="009D29D8" w:rsidRPr="00E27D23" w:rsidRDefault="009D29D8" w:rsidP="009D4432">
            <w:pPr>
              <w:pStyle w:val="TAC"/>
            </w:pPr>
            <w:r w:rsidRPr="00E27D23">
              <w:t>18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CB4470"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0D65F6"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0D7012" w14:textId="77777777" w:rsidR="009D29D8" w:rsidRPr="00E27D23" w:rsidRDefault="009D29D8" w:rsidP="009D4432">
            <w:pPr>
              <w:pStyle w:val="TAL"/>
            </w:pPr>
            <w:r w:rsidRPr="00E27D23">
              <w:t>Correction to Inter-RAT Idle mode test case 6.2.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915D58" w14:textId="77777777" w:rsidR="009D29D8" w:rsidRPr="00E27D23" w:rsidRDefault="009D29D8" w:rsidP="009D4432">
            <w:pPr>
              <w:pStyle w:val="TAC"/>
            </w:pPr>
            <w:r w:rsidRPr="00E27D23">
              <w:t>16.6.0</w:t>
            </w:r>
          </w:p>
        </w:tc>
      </w:tr>
      <w:tr w:rsidR="00D13E6E" w:rsidRPr="00E27D23" w14:paraId="1639E8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D871CC"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92749B"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901B73" w14:textId="77777777" w:rsidR="009D29D8" w:rsidRPr="00E27D23" w:rsidRDefault="009D29D8" w:rsidP="009D4432">
            <w:pPr>
              <w:pStyle w:val="TAC"/>
            </w:pPr>
            <w:r w:rsidRPr="00E27D23">
              <w:t>R5-2058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79ED02" w14:textId="77777777" w:rsidR="009D29D8" w:rsidRPr="00E27D23" w:rsidRDefault="009D29D8" w:rsidP="009D4432">
            <w:pPr>
              <w:pStyle w:val="TAC"/>
            </w:pPr>
            <w:r w:rsidRPr="00E27D23">
              <w:t>19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864497"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206AF"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C73965" w14:textId="77777777" w:rsidR="009D29D8" w:rsidRPr="00E27D23" w:rsidRDefault="009D29D8" w:rsidP="009D4432">
            <w:pPr>
              <w:pStyle w:val="TAL"/>
            </w:pPr>
            <w:r w:rsidRPr="00E27D23">
              <w:t>Correction of NR test case 9.1.5.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F1BF05" w14:textId="77777777" w:rsidR="009D29D8" w:rsidRPr="00E27D23" w:rsidRDefault="009D29D8" w:rsidP="009D4432">
            <w:pPr>
              <w:pStyle w:val="TAC"/>
            </w:pPr>
            <w:r w:rsidRPr="00E27D23">
              <w:t>16.6.0</w:t>
            </w:r>
          </w:p>
        </w:tc>
      </w:tr>
      <w:tr w:rsidR="00D13E6E" w:rsidRPr="00E27D23" w14:paraId="1923C8B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A4CCF9"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5857C1"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2B6526" w14:textId="77777777" w:rsidR="009D29D8" w:rsidRPr="00E27D23" w:rsidRDefault="009D29D8" w:rsidP="009D4432">
            <w:pPr>
              <w:pStyle w:val="TAC"/>
            </w:pPr>
            <w:r w:rsidRPr="00E27D23">
              <w:t>R5-2059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D43B11" w14:textId="77777777" w:rsidR="009D29D8" w:rsidRPr="00E27D23" w:rsidRDefault="009D29D8" w:rsidP="009D4432">
            <w:pPr>
              <w:pStyle w:val="TAC"/>
            </w:pPr>
            <w:r w:rsidRPr="00E27D23">
              <w:t>19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EAFA53"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24BB9"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6FBE91" w14:textId="77777777" w:rsidR="009D29D8" w:rsidRPr="00E27D23" w:rsidRDefault="009D29D8" w:rsidP="009D4432">
            <w:pPr>
              <w:pStyle w:val="TAL"/>
            </w:pPr>
            <w:r w:rsidRPr="00E27D23">
              <w:t>Update for Flexible PDU-PDN -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EE89A8" w14:textId="77777777" w:rsidR="009D29D8" w:rsidRPr="00E27D23" w:rsidRDefault="009D29D8" w:rsidP="009D4432">
            <w:pPr>
              <w:pStyle w:val="TAC"/>
            </w:pPr>
            <w:r w:rsidRPr="00E27D23">
              <w:t>16.6.0</w:t>
            </w:r>
          </w:p>
        </w:tc>
      </w:tr>
      <w:tr w:rsidR="00D13E6E" w:rsidRPr="00E27D23" w14:paraId="246ABC9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D8411E"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46E28E"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6E4671" w14:textId="77777777" w:rsidR="009D29D8" w:rsidRPr="00E27D23" w:rsidRDefault="009D29D8" w:rsidP="009D4432">
            <w:pPr>
              <w:pStyle w:val="TAC"/>
            </w:pPr>
            <w:r w:rsidRPr="00E27D23">
              <w:t>R5-2061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912342" w14:textId="77777777" w:rsidR="009D29D8" w:rsidRPr="00E27D23" w:rsidRDefault="009D29D8" w:rsidP="009D4432">
            <w:pPr>
              <w:pStyle w:val="TAC"/>
            </w:pPr>
            <w:r w:rsidRPr="00E27D23">
              <w:t>19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027C62"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A9A8A"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B758EE" w14:textId="77777777" w:rsidR="009D29D8" w:rsidRPr="00E27D23" w:rsidRDefault="009D29D8" w:rsidP="009D4432">
            <w:pPr>
              <w:pStyle w:val="TAL"/>
            </w:pPr>
            <w:r w:rsidRPr="00E27D23">
              <w:t xml:space="preserve"> Corrections to NR MAC Test Case 7.1.1.5.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B7029" w14:textId="77777777" w:rsidR="009D29D8" w:rsidRPr="00E27D23" w:rsidRDefault="009D29D8" w:rsidP="009D4432">
            <w:pPr>
              <w:pStyle w:val="TAC"/>
            </w:pPr>
            <w:r w:rsidRPr="00E27D23">
              <w:t>16.6.0</w:t>
            </w:r>
          </w:p>
        </w:tc>
      </w:tr>
      <w:tr w:rsidR="00D13E6E" w:rsidRPr="00E27D23" w14:paraId="6B464D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D1FC0B"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BF1041"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DF7AC9" w14:textId="77777777" w:rsidR="009D29D8" w:rsidRPr="00E27D23" w:rsidRDefault="009D29D8" w:rsidP="009D4432">
            <w:pPr>
              <w:pStyle w:val="TAC"/>
            </w:pPr>
            <w:r w:rsidRPr="00E27D23">
              <w:t>R5-2062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763D85" w14:textId="77777777" w:rsidR="009D29D8" w:rsidRPr="00E27D23" w:rsidRDefault="009D29D8" w:rsidP="009D4432">
            <w:pPr>
              <w:pStyle w:val="TAC"/>
            </w:pPr>
            <w:r w:rsidRPr="00E27D23">
              <w:t>19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23029D" w14:textId="77777777" w:rsidR="009D29D8" w:rsidRPr="00E27D23" w:rsidRDefault="009D29D8"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281F12"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3CCDCD" w14:textId="77777777" w:rsidR="009D29D8" w:rsidRPr="00E27D23" w:rsidRDefault="009D29D8" w:rsidP="009D4432">
            <w:pPr>
              <w:pStyle w:val="TAL"/>
            </w:pPr>
            <w:r w:rsidRPr="00E27D23">
              <w:t>Correction of Idle TC 6.2.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B0309F" w14:textId="77777777" w:rsidR="009D29D8" w:rsidRPr="00E27D23" w:rsidRDefault="009D29D8" w:rsidP="009D4432">
            <w:pPr>
              <w:pStyle w:val="TAC"/>
            </w:pPr>
            <w:r w:rsidRPr="00E27D23">
              <w:t>16.6.0</w:t>
            </w:r>
          </w:p>
        </w:tc>
      </w:tr>
      <w:tr w:rsidR="00D13E6E" w:rsidRPr="00E27D23" w14:paraId="152464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145C30"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2142FA"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134ABC" w14:textId="77777777" w:rsidR="009D29D8" w:rsidRPr="00E27D23" w:rsidRDefault="009D29D8" w:rsidP="009D4432">
            <w:pPr>
              <w:pStyle w:val="TAC"/>
            </w:pPr>
            <w:r w:rsidRPr="00E27D23">
              <w:t>R5-2062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26FDF0" w14:textId="77777777" w:rsidR="009D29D8" w:rsidRPr="00E27D23" w:rsidRDefault="009D29D8" w:rsidP="009D4432">
            <w:pPr>
              <w:pStyle w:val="TAC"/>
            </w:pPr>
            <w:r w:rsidRPr="00E27D23">
              <w:t>18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E8D2E7"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EFC548"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701B11" w14:textId="77777777" w:rsidR="009D29D8" w:rsidRPr="00E27D23" w:rsidRDefault="009D29D8" w:rsidP="009D4432">
            <w:pPr>
              <w:pStyle w:val="TAL"/>
            </w:pPr>
            <w:r w:rsidRPr="00E27D23">
              <w:t>Correction to NR TC 9.1.5.2.9-Mobility and periodic regist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CB590E" w14:textId="77777777" w:rsidR="009D29D8" w:rsidRPr="00E27D23" w:rsidRDefault="009D29D8" w:rsidP="009D4432">
            <w:pPr>
              <w:pStyle w:val="TAC"/>
            </w:pPr>
            <w:r w:rsidRPr="00E27D23">
              <w:t>16.6.0</w:t>
            </w:r>
          </w:p>
        </w:tc>
      </w:tr>
      <w:tr w:rsidR="00D13E6E" w:rsidRPr="00E27D23" w14:paraId="3F7912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408EDF"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B5D262"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54DD7B" w14:textId="77777777" w:rsidR="009D29D8" w:rsidRPr="00E27D23" w:rsidRDefault="009D29D8" w:rsidP="009D4432">
            <w:pPr>
              <w:pStyle w:val="TAC"/>
            </w:pPr>
            <w:r w:rsidRPr="00E27D23">
              <w:t>R5-2063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C19665" w14:textId="77777777" w:rsidR="009D29D8" w:rsidRPr="00E27D23" w:rsidRDefault="009D29D8" w:rsidP="009D4432">
            <w:pPr>
              <w:pStyle w:val="TAC"/>
            </w:pPr>
            <w:r w:rsidRPr="00E27D23">
              <w:t>17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B36AF3"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1A9FFB"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782066" w14:textId="77777777" w:rsidR="009D29D8" w:rsidRPr="00E27D23" w:rsidRDefault="009D29D8" w:rsidP="009D4432">
            <w:pPr>
              <w:pStyle w:val="TAL"/>
            </w:pPr>
            <w:r w:rsidRPr="00E27D23">
              <w:t>Correction to Idle TC 6.3.1.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7FB614" w14:textId="77777777" w:rsidR="009D29D8" w:rsidRPr="00E27D23" w:rsidRDefault="009D29D8" w:rsidP="009D4432">
            <w:pPr>
              <w:pStyle w:val="TAC"/>
            </w:pPr>
            <w:r w:rsidRPr="00E27D23">
              <w:t>16.6.0</w:t>
            </w:r>
          </w:p>
        </w:tc>
      </w:tr>
      <w:tr w:rsidR="00D13E6E" w:rsidRPr="00E27D23" w14:paraId="2A39F2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D9E873"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B73F46"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031C73" w14:textId="77777777" w:rsidR="009D29D8" w:rsidRPr="00E27D23" w:rsidRDefault="009D29D8" w:rsidP="009D4432">
            <w:pPr>
              <w:pStyle w:val="TAC"/>
            </w:pPr>
            <w:r w:rsidRPr="00E27D23">
              <w:t>R5-2063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672E36" w14:textId="77777777" w:rsidR="009D29D8" w:rsidRPr="00E27D23" w:rsidRDefault="009D29D8" w:rsidP="009D4432">
            <w:pPr>
              <w:pStyle w:val="TAC"/>
            </w:pPr>
            <w:r w:rsidRPr="00E27D23">
              <w:t>17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649D92"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FD9640"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79CF2C" w14:textId="77777777" w:rsidR="009D29D8" w:rsidRPr="00E27D23" w:rsidRDefault="009D29D8" w:rsidP="009D4432">
            <w:pPr>
              <w:pStyle w:val="TAL"/>
            </w:pPr>
            <w:r w:rsidRPr="00E27D23">
              <w:t>Correction to Cell Reselection Test Case 6.1.2.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0D9C82" w14:textId="77777777" w:rsidR="009D29D8" w:rsidRPr="00E27D23" w:rsidRDefault="009D29D8" w:rsidP="009D4432">
            <w:pPr>
              <w:pStyle w:val="TAC"/>
            </w:pPr>
            <w:r w:rsidRPr="00E27D23">
              <w:t>16.6.0</w:t>
            </w:r>
          </w:p>
        </w:tc>
      </w:tr>
      <w:tr w:rsidR="00D13E6E" w:rsidRPr="00E27D23" w14:paraId="79B496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1FD3AF"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088537"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EB6201" w14:textId="77777777" w:rsidR="009D29D8" w:rsidRPr="00E27D23" w:rsidRDefault="009D29D8" w:rsidP="009D4432">
            <w:pPr>
              <w:pStyle w:val="TAC"/>
            </w:pPr>
            <w:r w:rsidRPr="00E27D23">
              <w:t>R5-2063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1B7DBB" w14:textId="77777777" w:rsidR="009D29D8" w:rsidRPr="00E27D23" w:rsidRDefault="009D29D8" w:rsidP="009D4432">
            <w:pPr>
              <w:pStyle w:val="TAC"/>
            </w:pPr>
            <w:r w:rsidRPr="00E27D23">
              <w:t>17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B33FB5"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FD540"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C4D191" w14:textId="77777777" w:rsidR="009D29D8" w:rsidRPr="00E27D23" w:rsidRDefault="009D29D8" w:rsidP="009D4432">
            <w:pPr>
              <w:pStyle w:val="TAL"/>
            </w:pPr>
            <w:r w:rsidRPr="00E27D23">
              <w:t>Correction to Cell Reselection Test Case 6.1.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A86EEF" w14:textId="77777777" w:rsidR="009D29D8" w:rsidRPr="00E27D23" w:rsidRDefault="009D29D8" w:rsidP="009D4432">
            <w:pPr>
              <w:pStyle w:val="TAC"/>
            </w:pPr>
            <w:r w:rsidRPr="00E27D23">
              <w:t>16.6.0</w:t>
            </w:r>
          </w:p>
        </w:tc>
      </w:tr>
      <w:tr w:rsidR="00D13E6E" w:rsidRPr="00E27D23" w14:paraId="21A937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061CA2"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8530F8"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B463D4" w14:textId="77777777" w:rsidR="009D29D8" w:rsidRPr="00E27D23" w:rsidRDefault="009D29D8" w:rsidP="009D4432">
            <w:pPr>
              <w:pStyle w:val="TAC"/>
            </w:pPr>
            <w:r w:rsidRPr="00E27D23">
              <w:t>R5-2063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66654E" w14:textId="77777777" w:rsidR="009D29D8" w:rsidRPr="00E27D23" w:rsidRDefault="009D29D8" w:rsidP="009D4432">
            <w:pPr>
              <w:pStyle w:val="TAC"/>
            </w:pPr>
            <w:r w:rsidRPr="00E27D23">
              <w:t>17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491808"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2BF2AB"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097F3B" w14:textId="77777777" w:rsidR="009D29D8" w:rsidRPr="00E27D23" w:rsidRDefault="009D29D8" w:rsidP="009D4432">
            <w:pPr>
              <w:pStyle w:val="TAL"/>
            </w:pPr>
            <w:r w:rsidRPr="00E27D23">
              <w:t>Correction to NR TC 6.3.1.1-SO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62F6F7" w14:textId="77777777" w:rsidR="009D29D8" w:rsidRPr="00E27D23" w:rsidRDefault="009D29D8" w:rsidP="009D4432">
            <w:pPr>
              <w:pStyle w:val="TAC"/>
            </w:pPr>
            <w:r w:rsidRPr="00E27D23">
              <w:t>16.6.0</w:t>
            </w:r>
          </w:p>
        </w:tc>
      </w:tr>
      <w:tr w:rsidR="00D13E6E" w:rsidRPr="00E27D23" w14:paraId="5771F4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BE28F3"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35F2A1"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A9EA2B" w14:textId="77777777" w:rsidR="009D29D8" w:rsidRPr="00E27D23" w:rsidRDefault="009D29D8" w:rsidP="009D4432">
            <w:pPr>
              <w:pStyle w:val="TAC"/>
            </w:pPr>
            <w:r w:rsidRPr="00E27D23">
              <w:t>R5-2063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89721A" w14:textId="77777777" w:rsidR="009D29D8" w:rsidRPr="00E27D23" w:rsidRDefault="009D29D8" w:rsidP="009D4432">
            <w:pPr>
              <w:pStyle w:val="TAC"/>
            </w:pPr>
            <w:r w:rsidRPr="00E27D23">
              <w:t>18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EB1A4C"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5CC10E"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672236" w14:textId="77777777" w:rsidR="009D29D8" w:rsidRPr="00E27D23" w:rsidRDefault="009D29D8" w:rsidP="009D4432">
            <w:pPr>
              <w:pStyle w:val="TAL"/>
            </w:pPr>
            <w:r w:rsidRPr="00E27D23">
              <w:t>Addition of new NR TC-Additional extended field in LTE SIB1_schedulingInfoList-v12j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982937" w14:textId="77777777" w:rsidR="009D29D8" w:rsidRPr="00E27D23" w:rsidRDefault="009D29D8" w:rsidP="009D4432">
            <w:pPr>
              <w:pStyle w:val="TAC"/>
            </w:pPr>
            <w:r w:rsidRPr="00E27D23">
              <w:t>16.6.0</w:t>
            </w:r>
          </w:p>
        </w:tc>
      </w:tr>
      <w:tr w:rsidR="00D13E6E" w:rsidRPr="00E27D23" w14:paraId="41CED2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B524B4"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4DF039"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058496" w14:textId="77777777" w:rsidR="009D29D8" w:rsidRPr="00E27D23" w:rsidRDefault="009D29D8" w:rsidP="009D4432">
            <w:pPr>
              <w:pStyle w:val="TAC"/>
            </w:pPr>
            <w:r w:rsidRPr="00E27D23">
              <w:t>R5-2063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BC4C14" w14:textId="77777777" w:rsidR="009D29D8" w:rsidRPr="00E27D23" w:rsidRDefault="009D29D8" w:rsidP="009D4432">
            <w:pPr>
              <w:pStyle w:val="TAC"/>
            </w:pPr>
            <w:r w:rsidRPr="00E27D23">
              <w:t>18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BF7015"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3BC725"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53B779" w14:textId="77777777" w:rsidR="009D29D8" w:rsidRPr="00E27D23" w:rsidRDefault="009D29D8" w:rsidP="009D4432">
            <w:pPr>
              <w:pStyle w:val="TAL"/>
            </w:pPr>
            <w:r w:rsidRPr="00E27D23">
              <w:t>Addition of new NR TC-Additional extended field in LTE SIB1_schedulingInfoListExt-r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B27F6A" w14:textId="77777777" w:rsidR="009D29D8" w:rsidRPr="00E27D23" w:rsidRDefault="009D29D8" w:rsidP="009D4432">
            <w:pPr>
              <w:pStyle w:val="TAC"/>
            </w:pPr>
            <w:r w:rsidRPr="00E27D23">
              <w:t>16.6.0</w:t>
            </w:r>
          </w:p>
        </w:tc>
      </w:tr>
      <w:tr w:rsidR="00D13E6E" w:rsidRPr="00E27D23" w14:paraId="50CAA43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7E0079"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E4F4E8"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941EAE" w14:textId="77777777" w:rsidR="009D29D8" w:rsidRPr="00E27D23" w:rsidRDefault="009D29D8" w:rsidP="009D4432">
            <w:pPr>
              <w:pStyle w:val="TAC"/>
            </w:pPr>
            <w:r w:rsidRPr="00E27D23">
              <w:t>R5-2063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69CE1B" w14:textId="77777777" w:rsidR="009D29D8" w:rsidRPr="00E27D23" w:rsidRDefault="009D29D8" w:rsidP="009D4432">
            <w:pPr>
              <w:pStyle w:val="TAC"/>
            </w:pPr>
            <w:r w:rsidRPr="00E27D23">
              <w:t>19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14B3EE"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478E4C"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2AD578" w14:textId="77777777" w:rsidR="009D29D8" w:rsidRPr="00E27D23" w:rsidRDefault="009D29D8" w:rsidP="009D4432">
            <w:pPr>
              <w:pStyle w:val="TAL"/>
            </w:pPr>
            <w:r w:rsidRPr="00E27D23">
              <w:t>Correction to test case 6.2.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4C50F4" w14:textId="77777777" w:rsidR="009D29D8" w:rsidRPr="00E27D23" w:rsidRDefault="009D29D8" w:rsidP="009D4432">
            <w:pPr>
              <w:pStyle w:val="TAC"/>
            </w:pPr>
            <w:r w:rsidRPr="00E27D23">
              <w:t>16.6.0</w:t>
            </w:r>
          </w:p>
        </w:tc>
      </w:tr>
      <w:tr w:rsidR="00D13E6E" w:rsidRPr="00E27D23" w14:paraId="308409A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0AAA53"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34EB8B"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3D38F1" w14:textId="77777777" w:rsidR="009D29D8" w:rsidRPr="00E27D23" w:rsidRDefault="009D29D8" w:rsidP="009D4432">
            <w:pPr>
              <w:pStyle w:val="TAC"/>
            </w:pPr>
            <w:r w:rsidRPr="00E27D23">
              <w:t>R5-2063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BE62BA" w14:textId="77777777" w:rsidR="009D29D8" w:rsidRPr="00E27D23" w:rsidRDefault="009D29D8" w:rsidP="009D4432">
            <w:pPr>
              <w:pStyle w:val="TAC"/>
            </w:pPr>
            <w:r w:rsidRPr="00E27D23">
              <w:t>19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DE1FB5"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734E0C"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8626C2" w14:textId="77777777" w:rsidR="009D29D8" w:rsidRPr="00E27D23" w:rsidRDefault="009D29D8" w:rsidP="009D4432">
            <w:pPr>
              <w:pStyle w:val="TAL"/>
            </w:pPr>
            <w:r w:rsidRPr="00E27D23">
              <w:t>Correction to NR IDLE mode test case 6.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89B8D2" w14:textId="77777777" w:rsidR="009D29D8" w:rsidRPr="00E27D23" w:rsidRDefault="009D29D8" w:rsidP="009D4432">
            <w:pPr>
              <w:pStyle w:val="TAC"/>
            </w:pPr>
            <w:r w:rsidRPr="00E27D23">
              <w:t>16.6.0</w:t>
            </w:r>
          </w:p>
        </w:tc>
      </w:tr>
      <w:tr w:rsidR="00D13E6E" w:rsidRPr="00E27D23" w14:paraId="7210A4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745DA8"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39E321"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CB2E73" w14:textId="77777777" w:rsidR="009D29D8" w:rsidRPr="00E27D23" w:rsidRDefault="009D29D8" w:rsidP="009D4432">
            <w:pPr>
              <w:pStyle w:val="TAC"/>
            </w:pPr>
            <w:r w:rsidRPr="00E27D23">
              <w:t>R5-2063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C1B3DE" w14:textId="77777777" w:rsidR="009D29D8" w:rsidRPr="00E27D23" w:rsidRDefault="009D29D8" w:rsidP="009D4432">
            <w:pPr>
              <w:pStyle w:val="TAC"/>
            </w:pPr>
            <w:r w:rsidRPr="00E27D23">
              <w:t>18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1E0711"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01F296"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C4556A" w14:textId="77777777" w:rsidR="009D29D8" w:rsidRPr="00E27D23" w:rsidRDefault="009D29D8" w:rsidP="009D4432">
            <w:pPr>
              <w:pStyle w:val="TAL"/>
            </w:pPr>
            <w:r w:rsidRPr="00E27D23">
              <w:t>Correction to NR TC 7.1.1.5.5-Long DRX command MAC control element recep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0D6CB7" w14:textId="77777777" w:rsidR="009D29D8" w:rsidRPr="00E27D23" w:rsidRDefault="009D29D8" w:rsidP="009D4432">
            <w:pPr>
              <w:pStyle w:val="TAC"/>
            </w:pPr>
            <w:r w:rsidRPr="00E27D23">
              <w:t>16.6.0</w:t>
            </w:r>
          </w:p>
        </w:tc>
      </w:tr>
      <w:tr w:rsidR="00D13E6E" w:rsidRPr="00E27D23" w14:paraId="108371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9470B8"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B4FB1D"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12712F" w14:textId="77777777" w:rsidR="009D29D8" w:rsidRPr="00E27D23" w:rsidRDefault="009D29D8" w:rsidP="009D4432">
            <w:pPr>
              <w:pStyle w:val="TAC"/>
            </w:pPr>
            <w:r w:rsidRPr="00E27D23">
              <w:t>R5-2063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8CF668" w14:textId="77777777" w:rsidR="009D29D8" w:rsidRPr="00E27D23" w:rsidRDefault="009D29D8" w:rsidP="009D4432">
            <w:pPr>
              <w:pStyle w:val="TAC"/>
            </w:pPr>
            <w:r w:rsidRPr="00E27D23">
              <w:t>18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D5E7EC"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F110B"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AD9155" w14:textId="77777777" w:rsidR="009D29D8" w:rsidRPr="00E27D23" w:rsidRDefault="009D29D8" w:rsidP="009D4432">
            <w:pPr>
              <w:pStyle w:val="TAL"/>
            </w:pPr>
            <w:r w:rsidRPr="00E27D23">
              <w:t>Correction to NR TC 7.1.1.9.1-MAC Rese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AD6EE0" w14:textId="77777777" w:rsidR="009D29D8" w:rsidRPr="00E27D23" w:rsidRDefault="009D29D8" w:rsidP="009D4432">
            <w:pPr>
              <w:pStyle w:val="TAC"/>
            </w:pPr>
            <w:r w:rsidRPr="00E27D23">
              <w:t>16.6.0</w:t>
            </w:r>
          </w:p>
        </w:tc>
      </w:tr>
      <w:tr w:rsidR="00D13E6E" w:rsidRPr="00E27D23" w14:paraId="479FC9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96B13D"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1A2CE1"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3884A9" w14:textId="77777777" w:rsidR="009D29D8" w:rsidRPr="00E27D23" w:rsidRDefault="009D29D8" w:rsidP="009D4432">
            <w:pPr>
              <w:pStyle w:val="TAC"/>
            </w:pPr>
            <w:r w:rsidRPr="00E27D23">
              <w:t>R5-2063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4627D3" w14:textId="77777777" w:rsidR="009D29D8" w:rsidRPr="00E27D23" w:rsidRDefault="009D29D8" w:rsidP="009D4432">
            <w:pPr>
              <w:pStyle w:val="TAC"/>
            </w:pPr>
            <w:r w:rsidRPr="00E27D23">
              <w:t>18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72C117"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66575C"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32539D" w14:textId="77777777" w:rsidR="009D29D8" w:rsidRPr="00E27D23" w:rsidRDefault="009D29D8" w:rsidP="009D4432">
            <w:pPr>
              <w:pStyle w:val="TAL"/>
            </w:pPr>
            <w:r w:rsidRPr="00E27D23">
              <w:t>Correction to MAC TC 7.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BE9D27" w14:textId="77777777" w:rsidR="009D29D8" w:rsidRPr="00E27D23" w:rsidRDefault="009D29D8" w:rsidP="009D4432">
            <w:pPr>
              <w:pStyle w:val="TAC"/>
            </w:pPr>
            <w:r w:rsidRPr="00E27D23">
              <w:t>16.6.0</w:t>
            </w:r>
          </w:p>
        </w:tc>
      </w:tr>
      <w:tr w:rsidR="00D13E6E" w:rsidRPr="00E27D23" w14:paraId="7BB963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FB14B2"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55DC8F"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FB495E" w14:textId="77777777" w:rsidR="009D29D8" w:rsidRPr="00E27D23" w:rsidRDefault="009D29D8" w:rsidP="009D4432">
            <w:pPr>
              <w:pStyle w:val="TAC"/>
            </w:pPr>
            <w:r w:rsidRPr="00E27D23">
              <w:t>R5-2063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3A78CF" w14:textId="77777777" w:rsidR="009D29D8" w:rsidRPr="00E27D23" w:rsidRDefault="009D29D8" w:rsidP="009D4432">
            <w:pPr>
              <w:pStyle w:val="TAC"/>
            </w:pPr>
            <w:r w:rsidRPr="00E27D23">
              <w:t>18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3978FD"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E348F2"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7226E2" w14:textId="77777777" w:rsidR="009D29D8" w:rsidRPr="00E27D23" w:rsidRDefault="009D29D8" w:rsidP="009D4432">
            <w:pPr>
              <w:pStyle w:val="TAL"/>
            </w:pPr>
            <w:r w:rsidRPr="00E27D23">
              <w:t>Correction to NR TC 7.1.1.10.1-DataInactivityTimer expi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4A8412" w14:textId="77777777" w:rsidR="009D29D8" w:rsidRPr="00E27D23" w:rsidRDefault="009D29D8" w:rsidP="009D4432">
            <w:pPr>
              <w:pStyle w:val="TAC"/>
            </w:pPr>
            <w:r w:rsidRPr="00E27D23">
              <w:t>16.6.0</w:t>
            </w:r>
          </w:p>
        </w:tc>
      </w:tr>
      <w:tr w:rsidR="00D13E6E" w:rsidRPr="00E27D23" w14:paraId="106C4C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294CD5"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754C3D"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FA973B" w14:textId="77777777" w:rsidR="009D29D8" w:rsidRPr="00E27D23" w:rsidRDefault="009D29D8" w:rsidP="009D4432">
            <w:pPr>
              <w:pStyle w:val="TAC"/>
            </w:pPr>
            <w:r w:rsidRPr="00E27D23">
              <w:t>R5-2063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886876" w14:textId="77777777" w:rsidR="009D29D8" w:rsidRPr="00E27D23" w:rsidRDefault="009D29D8" w:rsidP="009D4432">
            <w:pPr>
              <w:pStyle w:val="TAC"/>
            </w:pPr>
            <w:r w:rsidRPr="00E27D23">
              <w:t>18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1C28EB"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AA619"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A2E80B" w14:textId="77777777" w:rsidR="009D29D8" w:rsidRPr="00E27D23" w:rsidRDefault="009D29D8" w:rsidP="009D4432">
            <w:pPr>
              <w:pStyle w:val="TAL"/>
            </w:pPr>
            <w:r w:rsidRPr="00E27D23">
              <w:t>Addition of MAC Test Case for Recom</w:t>
            </w:r>
            <w:r w:rsidR="00D2483D" w:rsidRPr="00E27D23">
              <w:t>m</w:t>
            </w:r>
            <w:r w:rsidRPr="00E27D23">
              <w:t>ended Bit R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ACDB77" w14:textId="77777777" w:rsidR="009D29D8" w:rsidRPr="00E27D23" w:rsidRDefault="009D29D8" w:rsidP="009D4432">
            <w:pPr>
              <w:pStyle w:val="TAC"/>
            </w:pPr>
            <w:r w:rsidRPr="00E27D23">
              <w:t>16.6.0</w:t>
            </w:r>
          </w:p>
        </w:tc>
      </w:tr>
      <w:tr w:rsidR="00D13E6E" w:rsidRPr="00E27D23" w14:paraId="0334BE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C0D141"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2867E7"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26F916" w14:textId="77777777" w:rsidR="009D29D8" w:rsidRPr="00E27D23" w:rsidRDefault="009D29D8" w:rsidP="009D4432">
            <w:pPr>
              <w:pStyle w:val="TAC"/>
            </w:pPr>
            <w:r w:rsidRPr="00E27D23">
              <w:t>R5-2063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2E97B0" w14:textId="77777777" w:rsidR="009D29D8" w:rsidRPr="00E27D23" w:rsidRDefault="009D29D8" w:rsidP="009D4432">
            <w:pPr>
              <w:pStyle w:val="TAC"/>
            </w:pPr>
            <w:r w:rsidRPr="00E27D23">
              <w:t>18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7DF47B"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18FFB5"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16813F" w14:textId="77777777" w:rsidR="009D29D8" w:rsidRPr="00E27D23" w:rsidRDefault="009D29D8" w:rsidP="009D4432">
            <w:pPr>
              <w:pStyle w:val="TAL"/>
            </w:pPr>
            <w:r w:rsidRPr="00E27D23">
              <w:t>Corrections to MAC CA Power Headroom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691418" w14:textId="77777777" w:rsidR="009D29D8" w:rsidRPr="00E27D23" w:rsidRDefault="009D29D8" w:rsidP="009D4432">
            <w:pPr>
              <w:pStyle w:val="TAC"/>
            </w:pPr>
            <w:r w:rsidRPr="00E27D23">
              <w:t>16.6.0</w:t>
            </w:r>
          </w:p>
        </w:tc>
      </w:tr>
      <w:tr w:rsidR="00D13E6E" w:rsidRPr="00E27D23" w14:paraId="653F7B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6EB090"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783D1C"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CD3FE1" w14:textId="77777777" w:rsidR="009D29D8" w:rsidRPr="00E27D23" w:rsidRDefault="009D29D8" w:rsidP="009D4432">
            <w:pPr>
              <w:pStyle w:val="TAC"/>
            </w:pPr>
            <w:r w:rsidRPr="00E27D23">
              <w:t>R5-2063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185303" w14:textId="77777777" w:rsidR="009D29D8" w:rsidRPr="00E27D23" w:rsidRDefault="009D29D8" w:rsidP="009D4432">
            <w:pPr>
              <w:pStyle w:val="TAC"/>
            </w:pPr>
            <w:r w:rsidRPr="00E27D23">
              <w:t>18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355D60"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4C0A10"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2AC7A7" w14:textId="77777777" w:rsidR="009D29D8" w:rsidRPr="00E27D23" w:rsidRDefault="009D29D8" w:rsidP="009D4432">
            <w:pPr>
              <w:pStyle w:val="TAL"/>
            </w:pPr>
            <w:r w:rsidRPr="00E27D23">
              <w:t>Correction to MAC CA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A2238" w14:textId="77777777" w:rsidR="009D29D8" w:rsidRPr="00E27D23" w:rsidRDefault="009D29D8" w:rsidP="009D4432">
            <w:pPr>
              <w:pStyle w:val="TAC"/>
            </w:pPr>
            <w:r w:rsidRPr="00E27D23">
              <w:t>16.6.0</w:t>
            </w:r>
          </w:p>
        </w:tc>
      </w:tr>
      <w:tr w:rsidR="00D13E6E" w:rsidRPr="00E27D23" w14:paraId="361F4C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826580"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7CCBFF"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AAD013" w14:textId="77777777" w:rsidR="009D29D8" w:rsidRPr="00E27D23" w:rsidRDefault="009D29D8" w:rsidP="009D4432">
            <w:pPr>
              <w:pStyle w:val="TAC"/>
            </w:pPr>
            <w:r w:rsidRPr="00E27D23">
              <w:t>R5-2063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FD4BF6" w14:textId="77777777" w:rsidR="009D29D8" w:rsidRPr="00E27D23" w:rsidRDefault="009D29D8" w:rsidP="009D4432">
            <w:pPr>
              <w:pStyle w:val="TAC"/>
            </w:pPr>
            <w:r w:rsidRPr="00E27D23">
              <w:t>18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57D4CB"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8B1A9A"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888240" w14:textId="77777777" w:rsidR="009D29D8" w:rsidRPr="00E27D23" w:rsidRDefault="009D29D8" w:rsidP="009D4432">
            <w:pPr>
              <w:pStyle w:val="TAL"/>
            </w:pPr>
            <w:r w:rsidRPr="00E27D23">
              <w:t>Correction to NR TC 7.1.2.3.3 and 7.1.2.3.4-S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F9B846" w14:textId="77777777" w:rsidR="009D29D8" w:rsidRPr="00E27D23" w:rsidRDefault="009D29D8" w:rsidP="009D4432">
            <w:pPr>
              <w:pStyle w:val="TAC"/>
            </w:pPr>
            <w:r w:rsidRPr="00E27D23">
              <w:t>16.6.0</w:t>
            </w:r>
          </w:p>
        </w:tc>
      </w:tr>
      <w:tr w:rsidR="00D13E6E" w:rsidRPr="00E27D23" w14:paraId="5E2328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BDA9D6"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296E7B"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802233" w14:textId="77777777" w:rsidR="009D29D8" w:rsidRPr="00E27D23" w:rsidRDefault="009D29D8" w:rsidP="009D4432">
            <w:pPr>
              <w:pStyle w:val="TAC"/>
            </w:pPr>
            <w:r w:rsidRPr="00E27D23">
              <w:t>R5-2063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ACDD3C" w14:textId="77777777" w:rsidR="009D29D8" w:rsidRPr="00E27D23" w:rsidRDefault="009D29D8" w:rsidP="009D4432">
            <w:pPr>
              <w:pStyle w:val="TAC"/>
            </w:pPr>
            <w:r w:rsidRPr="00E27D23">
              <w:t>17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B0376B"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AB792"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71429F" w14:textId="77777777" w:rsidR="009D29D8" w:rsidRPr="00E27D23" w:rsidRDefault="009D29D8" w:rsidP="009D4432">
            <w:pPr>
              <w:pStyle w:val="TAL"/>
            </w:pPr>
            <w:r w:rsidRPr="00E27D23">
              <w:t>Correction to NR PDCP test cases 7.1.3.2.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15747F" w14:textId="77777777" w:rsidR="009D29D8" w:rsidRPr="00E27D23" w:rsidRDefault="009D29D8" w:rsidP="009D4432">
            <w:pPr>
              <w:pStyle w:val="TAC"/>
            </w:pPr>
            <w:r w:rsidRPr="00E27D23">
              <w:t>16.6.0</w:t>
            </w:r>
          </w:p>
        </w:tc>
      </w:tr>
      <w:tr w:rsidR="00D13E6E" w:rsidRPr="00E27D23" w14:paraId="7A4118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E1BD5C"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2A2752"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3357C5" w14:textId="77777777" w:rsidR="009D29D8" w:rsidRPr="00E27D23" w:rsidRDefault="009D29D8" w:rsidP="009D4432">
            <w:pPr>
              <w:pStyle w:val="TAC"/>
            </w:pPr>
            <w:r w:rsidRPr="00E27D23">
              <w:t>R5-2063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BAF862" w14:textId="77777777" w:rsidR="009D29D8" w:rsidRPr="00E27D23" w:rsidRDefault="009D29D8" w:rsidP="009D4432">
            <w:pPr>
              <w:pStyle w:val="TAC"/>
            </w:pPr>
            <w:r w:rsidRPr="00E27D23">
              <w:t>17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D79CF2"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ACC57C"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20EA28" w14:textId="77777777" w:rsidR="009D29D8" w:rsidRPr="00E27D23" w:rsidRDefault="009D29D8" w:rsidP="009D4432">
            <w:pPr>
              <w:pStyle w:val="TAL"/>
            </w:pPr>
            <w:r w:rsidRPr="00E27D23">
              <w:t>Correction to NR PDCP test cases 7.1.3.3.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C3DEA4" w14:textId="77777777" w:rsidR="009D29D8" w:rsidRPr="00E27D23" w:rsidRDefault="009D29D8" w:rsidP="009D4432">
            <w:pPr>
              <w:pStyle w:val="TAC"/>
            </w:pPr>
            <w:r w:rsidRPr="00E27D23">
              <w:t>16.6.0</w:t>
            </w:r>
          </w:p>
        </w:tc>
      </w:tr>
      <w:tr w:rsidR="00D13E6E" w:rsidRPr="00E27D23" w14:paraId="0C35D1B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61B83C"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E59329"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4B8309" w14:textId="77777777" w:rsidR="009D29D8" w:rsidRPr="00E27D23" w:rsidRDefault="009D29D8" w:rsidP="009D4432">
            <w:pPr>
              <w:pStyle w:val="TAC"/>
            </w:pPr>
            <w:r w:rsidRPr="00E27D23">
              <w:t>R5-2063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EE9C8E" w14:textId="77777777" w:rsidR="009D29D8" w:rsidRPr="00E27D23" w:rsidRDefault="009D29D8" w:rsidP="009D4432">
            <w:pPr>
              <w:pStyle w:val="TAC"/>
            </w:pPr>
            <w:r w:rsidRPr="00E27D23">
              <w:t>18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F8B47B"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308255"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04DD2E" w14:textId="77777777" w:rsidR="009D29D8" w:rsidRPr="00E27D23" w:rsidRDefault="009D29D8" w:rsidP="009D4432">
            <w:pPr>
              <w:pStyle w:val="TAL"/>
            </w:pPr>
            <w:r w:rsidRPr="00E27D23">
              <w:t>Correction to NR PDCP test case 7.1.3.5.5 for NR-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A5D700" w14:textId="77777777" w:rsidR="009D29D8" w:rsidRPr="00E27D23" w:rsidRDefault="009D29D8" w:rsidP="009D4432">
            <w:pPr>
              <w:pStyle w:val="TAC"/>
            </w:pPr>
            <w:r w:rsidRPr="00E27D23">
              <w:t>16.6.0</w:t>
            </w:r>
          </w:p>
        </w:tc>
      </w:tr>
      <w:tr w:rsidR="00D13E6E" w:rsidRPr="00E27D23" w14:paraId="01A5EE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BA8A6F"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5D85F7"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E90CB5" w14:textId="77777777" w:rsidR="009D29D8" w:rsidRPr="00E27D23" w:rsidRDefault="009D29D8" w:rsidP="009D4432">
            <w:pPr>
              <w:pStyle w:val="TAC"/>
            </w:pPr>
            <w:r w:rsidRPr="00E27D23">
              <w:t>R5-2063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99232A" w14:textId="77777777" w:rsidR="009D29D8" w:rsidRPr="00E27D23" w:rsidRDefault="009D29D8" w:rsidP="009D4432">
            <w:pPr>
              <w:pStyle w:val="TAC"/>
            </w:pPr>
            <w:r w:rsidRPr="00E27D23">
              <w:t>18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E6F0EE"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B598CD"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B3CF1B" w14:textId="77777777" w:rsidR="009D29D8" w:rsidRPr="00E27D23" w:rsidRDefault="009D29D8" w:rsidP="009D4432">
            <w:pPr>
              <w:pStyle w:val="TAL"/>
            </w:pPr>
            <w:r w:rsidRPr="00E27D23">
              <w:t>Update to test case NR5GC 7.1.3.5.3 (NR-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1D2876" w14:textId="77777777" w:rsidR="009D29D8" w:rsidRPr="00E27D23" w:rsidRDefault="009D29D8" w:rsidP="009D4432">
            <w:pPr>
              <w:pStyle w:val="TAC"/>
            </w:pPr>
            <w:r w:rsidRPr="00E27D23">
              <w:t>16.6.0</w:t>
            </w:r>
          </w:p>
        </w:tc>
      </w:tr>
      <w:tr w:rsidR="00D13E6E" w:rsidRPr="00E27D23" w14:paraId="0EC55B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5C2BC24"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B881A1"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51C68C" w14:textId="77777777" w:rsidR="009D29D8" w:rsidRPr="00E27D23" w:rsidRDefault="009D29D8" w:rsidP="009D4432">
            <w:pPr>
              <w:pStyle w:val="TAC"/>
            </w:pPr>
            <w:r w:rsidRPr="00E27D23">
              <w:t>R5-2063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3AA027" w14:textId="77777777" w:rsidR="009D29D8" w:rsidRPr="00E27D23" w:rsidRDefault="009D29D8" w:rsidP="009D4432">
            <w:pPr>
              <w:pStyle w:val="TAC"/>
            </w:pPr>
            <w:r w:rsidRPr="00E27D23">
              <w:t>17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1EFA53"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75F9D3"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FDEBEA" w14:textId="77777777" w:rsidR="009D29D8" w:rsidRPr="00E27D23" w:rsidRDefault="009D29D8" w:rsidP="009D4432">
            <w:pPr>
              <w:pStyle w:val="TAL"/>
            </w:pPr>
            <w:r w:rsidRPr="00E27D23">
              <w:t>Correction to SDAP testcase 7.1.4.1 and 7.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506F2A" w14:textId="77777777" w:rsidR="009D29D8" w:rsidRPr="00E27D23" w:rsidRDefault="009D29D8" w:rsidP="009D4432">
            <w:pPr>
              <w:pStyle w:val="TAC"/>
            </w:pPr>
            <w:r w:rsidRPr="00E27D23">
              <w:t>16.6.0</w:t>
            </w:r>
          </w:p>
        </w:tc>
      </w:tr>
      <w:tr w:rsidR="00D13E6E" w:rsidRPr="00E27D23" w14:paraId="5F41815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479AAC"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05A3B6"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662DD3" w14:textId="77777777" w:rsidR="009D29D8" w:rsidRPr="00E27D23" w:rsidRDefault="009D29D8" w:rsidP="009D4432">
            <w:pPr>
              <w:pStyle w:val="TAC"/>
            </w:pPr>
            <w:r w:rsidRPr="00E27D23">
              <w:t>R5-2063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F8ADAE" w14:textId="77777777" w:rsidR="009D29D8" w:rsidRPr="00E27D23" w:rsidRDefault="009D29D8" w:rsidP="009D4432">
            <w:pPr>
              <w:pStyle w:val="TAC"/>
            </w:pPr>
            <w:r w:rsidRPr="00E27D23">
              <w:t>17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2B9E43"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635711"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100223" w14:textId="77777777" w:rsidR="009D29D8" w:rsidRPr="00E27D23" w:rsidRDefault="009D29D8" w:rsidP="009D4432">
            <w:pPr>
              <w:pStyle w:val="TAL"/>
            </w:pPr>
            <w:r w:rsidRPr="00E27D23">
              <w:t>Correction to NR5G RRC TC 8.1.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2EE62F" w14:textId="77777777" w:rsidR="009D29D8" w:rsidRPr="00E27D23" w:rsidRDefault="009D29D8" w:rsidP="009D4432">
            <w:pPr>
              <w:pStyle w:val="TAC"/>
            </w:pPr>
            <w:r w:rsidRPr="00E27D23">
              <w:t>16.6.0</w:t>
            </w:r>
          </w:p>
        </w:tc>
      </w:tr>
      <w:tr w:rsidR="00D13E6E" w:rsidRPr="00E27D23" w14:paraId="564907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0D13B8"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BA5D7F"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A1C173" w14:textId="77777777" w:rsidR="009D29D8" w:rsidRPr="00E27D23" w:rsidRDefault="009D29D8" w:rsidP="009D4432">
            <w:pPr>
              <w:pStyle w:val="TAC"/>
            </w:pPr>
            <w:r w:rsidRPr="00E27D23">
              <w:t>R5-2063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8763B1" w14:textId="77777777" w:rsidR="009D29D8" w:rsidRPr="00E27D23" w:rsidRDefault="009D29D8" w:rsidP="009D4432">
            <w:pPr>
              <w:pStyle w:val="TAC"/>
            </w:pPr>
            <w:r w:rsidRPr="00E27D23">
              <w:t>18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087484"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A9F22"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679126" w14:textId="77777777" w:rsidR="009D29D8" w:rsidRPr="00E27D23" w:rsidRDefault="009D29D8" w:rsidP="009D4432">
            <w:pPr>
              <w:pStyle w:val="TAL"/>
            </w:pPr>
            <w:r w:rsidRPr="00E27D23">
              <w:t>Correction to NR5GC test case 8.1.2.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3848AE" w14:textId="77777777" w:rsidR="009D29D8" w:rsidRPr="00E27D23" w:rsidRDefault="009D29D8" w:rsidP="009D4432">
            <w:pPr>
              <w:pStyle w:val="TAC"/>
            </w:pPr>
            <w:r w:rsidRPr="00E27D23">
              <w:t>16.6.0</w:t>
            </w:r>
          </w:p>
        </w:tc>
      </w:tr>
      <w:tr w:rsidR="00D13E6E" w:rsidRPr="00E27D23" w14:paraId="475B8C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C25C07"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514A38"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98F95E" w14:textId="77777777" w:rsidR="009D29D8" w:rsidRPr="00E27D23" w:rsidRDefault="009D29D8" w:rsidP="009D4432">
            <w:pPr>
              <w:pStyle w:val="TAC"/>
            </w:pPr>
            <w:r w:rsidRPr="00E27D23">
              <w:t>R5-2063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A37FBC" w14:textId="77777777" w:rsidR="009D29D8" w:rsidRPr="00E27D23" w:rsidRDefault="009D29D8" w:rsidP="009D4432">
            <w:pPr>
              <w:pStyle w:val="TAC"/>
            </w:pPr>
            <w:r w:rsidRPr="00E27D23">
              <w:t>17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68416B"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4B7D"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36B4EE" w14:textId="77777777" w:rsidR="009D29D8" w:rsidRPr="00E27D23" w:rsidRDefault="009D29D8" w:rsidP="009D4432">
            <w:pPr>
              <w:pStyle w:val="TAL"/>
            </w:pPr>
            <w:r w:rsidRPr="00E27D23">
              <w:t>Correction to RRC TC 8.1.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C7E2FC" w14:textId="77777777" w:rsidR="009D29D8" w:rsidRPr="00E27D23" w:rsidRDefault="009D29D8" w:rsidP="009D4432">
            <w:pPr>
              <w:pStyle w:val="TAC"/>
            </w:pPr>
            <w:r w:rsidRPr="00E27D23">
              <w:t>16.6.0</w:t>
            </w:r>
          </w:p>
        </w:tc>
      </w:tr>
      <w:tr w:rsidR="00D13E6E" w:rsidRPr="00E27D23" w14:paraId="567C04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366C19"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DDAEB6"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84355C" w14:textId="77777777" w:rsidR="009D29D8" w:rsidRPr="00E27D23" w:rsidRDefault="009D29D8" w:rsidP="009D4432">
            <w:pPr>
              <w:pStyle w:val="TAC"/>
            </w:pPr>
            <w:r w:rsidRPr="00E27D23">
              <w:t>R5-2063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0001EE" w14:textId="77777777" w:rsidR="009D29D8" w:rsidRPr="00E27D23" w:rsidRDefault="009D29D8" w:rsidP="009D4432">
            <w:pPr>
              <w:pStyle w:val="TAC"/>
            </w:pPr>
            <w:r w:rsidRPr="00E27D23">
              <w:t>17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56FCCC"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2D0955"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CBD906" w14:textId="77777777" w:rsidR="009D29D8" w:rsidRPr="00E27D23" w:rsidRDefault="009D29D8" w:rsidP="009D4432">
            <w:pPr>
              <w:pStyle w:val="TAL"/>
            </w:pPr>
            <w:r w:rsidRPr="00E27D23">
              <w:t>Correction to NR5G RRC TC 8.1.3.1.2, 8.1.3.1.3 and 8.1.3.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51782C" w14:textId="77777777" w:rsidR="009D29D8" w:rsidRPr="00E27D23" w:rsidRDefault="009D29D8" w:rsidP="009D4432">
            <w:pPr>
              <w:pStyle w:val="TAC"/>
            </w:pPr>
            <w:r w:rsidRPr="00E27D23">
              <w:t>16.6.0</w:t>
            </w:r>
          </w:p>
        </w:tc>
      </w:tr>
      <w:tr w:rsidR="00D13E6E" w:rsidRPr="00E27D23" w14:paraId="7EA2BC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BCFEE4"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8B6EA2"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2015CA" w14:textId="77777777" w:rsidR="009D29D8" w:rsidRPr="00E27D23" w:rsidRDefault="009D29D8" w:rsidP="009D4432">
            <w:pPr>
              <w:pStyle w:val="TAC"/>
            </w:pPr>
            <w:r w:rsidRPr="00E27D23">
              <w:t>R5-2063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F0D787" w14:textId="77777777" w:rsidR="009D29D8" w:rsidRPr="00E27D23" w:rsidRDefault="009D29D8" w:rsidP="009D4432">
            <w:pPr>
              <w:pStyle w:val="TAC"/>
            </w:pPr>
            <w:r w:rsidRPr="00E27D23">
              <w:t>19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89144F"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DCF25E"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4AC78F" w14:textId="77777777" w:rsidR="009D29D8" w:rsidRPr="00E27D23" w:rsidRDefault="009D29D8" w:rsidP="009D4432">
            <w:pPr>
              <w:pStyle w:val="TAL"/>
            </w:pPr>
            <w:r w:rsidRPr="00E27D23">
              <w:t>Correction to NR5GC test case 8.1.4.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D67066" w14:textId="77777777" w:rsidR="009D29D8" w:rsidRPr="00E27D23" w:rsidRDefault="009D29D8" w:rsidP="009D4432">
            <w:pPr>
              <w:pStyle w:val="TAC"/>
            </w:pPr>
            <w:r w:rsidRPr="00E27D23">
              <w:t>16.6.0</w:t>
            </w:r>
          </w:p>
        </w:tc>
      </w:tr>
      <w:tr w:rsidR="00D13E6E" w:rsidRPr="00E27D23" w14:paraId="79FA01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2313A9"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B61CA1"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7504FC" w14:textId="77777777" w:rsidR="009D29D8" w:rsidRPr="00E27D23" w:rsidRDefault="009D29D8" w:rsidP="009D4432">
            <w:pPr>
              <w:pStyle w:val="TAC"/>
            </w:pPr>
            <w:r w:rsidRPr="00E27D23">
              <w:t>R5-2063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4D0FBC" w14:textId="77777777" w:rsidR="009D29D8" w:rsidRPr="00E27D23" w:rsidRDefault="009D29D8" w:rsidP="009D4432">
            <w:pPr>
              <w:pStyle w:val="TAC"/>
            </w:pPr>
            <w:r w:rsidRPr="00E27D23">
              <w:t>18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61977B"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D3103"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4E0613" w14:textId="77777777" w:rsidR="009D29D8" w:rsidRPr="00E27D23" w:rsidRDefault="009D29D8" w:rsidP="009D4432">
            <w:pPr>
              <w:pStyle w:val="TAL"/>
            </w:pPr>
            <w:r w:rsidRPr="00E27D23">
              <w:t>Correction to NR TC 8.1.5.2.2-SI Change in NR RRC_CONNECTED st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4BD367" w14:textId="77777777" w:rsidR="009D29D8" w:rsidRPr="00E27D23" w:rsidRDefault="009D29D8" w:rsidP="009D4432">
            <w:pPr>
              <w:pStyle w:val="TAC"/>
            </w:pPr>
            <w:r w:rsidRPr="00E27D23">
              <w:t>16.6.0</w:t>
            </w:r>
          </w:p>
        </w:tc>
      </w:tr>
      <w:tr w:rsidR="00D13E6E" w:rsidRPr="00E27D23" w14:paraId="48429C9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20A785"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C74B4C"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A05C02" w14:textId="77777777" w:rsidR="009D29D8" w:rsidRPr="00E27D23" w:rsidRDefault="009D29D8" w:rsidP="009D4432">
            <w:pPr>
              <w:pStyle w:val="TAC"/>
            </w:pPr>
            <w:r w:rsidRPr="00E27D23">
              <w:t>R5-2063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F67173" w14:textId="77777777" w:rsidR="009D29D8" w:rsidRPr="00E27D23" w:rsidRDefault="009D29D8" w:rsidP="009D4432">
            <w:pPr>
              <w:pStyle w:val="TAC"/>
            </w:pPr>
            <w:r w:rsidRPr="00E27D23">
              <w:t>18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6B0F82"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3EDA0D"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3FE6CF" w14:textId="77777777" w:rsidR="009D29D8" w:rsidRPr="00E27D23" w:rsidRDefault="009D29D8" w:rsidP="009D4432">
            <w:pPr>
              <w:pStyle w:val="TAL"/>
            </w:pPr>
            <w:r w:rsidRPr="00E27D23">
              <w:t>Correction to NR TC 8.1.5.7.1-MCG RLC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674FB" w14:textId="77777777" w:rsidR="009D29D8" w:rsidRPr="00E27D23" w:rsidRDefault="009D29D8" w:rsidP="009D4432">
            <w:pPr>
              <w:pStyle w:val="TAC"/>
            </w:pPr>
            <w:r w:rsidRPr="00E27D23">
              <w:t>16.6.0</w:t>
            </w:r>
          </w:p>
        </w:tc>
      </w:tr>
      <w:tr w:rsidR="00D13E6E" w:rsidRPr="00E27D23" w14:paraId="393128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7E6423"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D4624B"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CB86FA" w14:textId="77777777" w:rsidR="009D29D8" w:rsidRPr="00E27D23" w:rsidRDefault="009D29D8" w:rsidP="009D4432">
            <w:pPr>
              <w:pStyle w:val="TAC"/>
            </w:pPr>
            <w:r w:rsidRPr="00E27D23">
              <w:t>R5-2063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05F358" w14:textId="77777777" w:rsidR="009D29D8" w:rsidRPr="00E27D23" w:rsidRDefault="009D29D8" w:rsidP="009D4432">
            <w:pPr>
              <w:pStyle w:val="TAC"/>
            </w:pPr>
            <w:r w:rsidRPr="00E27D23">
              <w:t>19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555E99"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ACF13"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86EE48" w14:textId="77777777" w:rsidR="009D29D8" w:rsidRPr="00E27D23" w:rsidRDefault="009D29D8" w:rsidP="009D4432">
            <w:pPr>
              <w:pStyle w:val="TAL"/>
            </w:pPr>
            <w:r w:rsidRPr="00E27D23">
              <w:t>Correction to NR5GC test case 8.1.5.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0386B" w14:textId="77777777" w:rsidR="009D29D8" w:rsidRPr="00E27D23" w:rsidRDefault="009D29D8" w:rsidP="009D4432">
            <w:pPr>
              <w:pStyle w:val="TAC"/>
            </w:pPr>
            <w:r w:rsidRPr="00E27D23">
              <w:t>16.6.0</w:t>
            </w:r>
          </w:p>
        </w:tc>
      </w:tr>
      <w:tr w:rsidR="00D13E6E" w:rsidRPr="00E27D23" w14:paraId="24CA7C4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FA0892"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2791CB"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1100E5" w14:textId="77777777" w:rsidR="009D29D8" w:rsidRPr="00E27D23" w:rsidRDefault="009D29D8" w:rsidP="009D4432">
            <w:pPr>
              <w:pStyle w:val="TAC"/>
            </w:pPr>
            <w:r w:rsidRPr="00E27D23">
              <w:t>R5-2063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5C3D9D" w14:textId="77777777" w:rsidR="009D29D8" w:rsidRPr="00E27D23" w:rsidRDefault="009D29D8" w:rsidP="009D4432">
            <w:pPr>
              <w:pStyle w:val="TAC"/>
            </w:pPr>
            <w:r w:rsidRPr="00E27D23">
              <w:t>17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B48381"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25D30A"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1E050A" w14:textId="77777777" w:rsidR="009D29D8" w:rsidRPr="00E27D23" w:rsidRDefault="009D29D8" w:rsidP="009D4432">
            <w:pPr>
              <w:pStyle w:val="TAL"/>
            </w:pPr>
            <w:r w:rsidRPr="00E27D23">
              <w:t>Correction to ENDC RRC test case 8.2.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B44BBD" w14:textId="77777777" w:rsidR="009D29D8" w:rsidRPr="00E27D23" w:rsidRDefault="009D29D8" w:rsidP="009D4432">
            <w:pPr>
              <w:pStyle w:val="TAC"/>
            </w:pPr>
            <w:r w:rsidRPr="00E27D23">
              <w:t>16.6.0</w:t>
            </w:r>
          </w:p>
        </w:tc>
      </w:tr>
      <w:tr w:rsidR="00D13E6E" w:rsidRPr="00E27D23" w14:paraId="61E2268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0EC235"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3D1BE2"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638285" w14:textId="77777777" w:rsidR="009D29D8" w:rsidRPr="00E27D23" w:rsidRDefault="009D29D8" w:rsidP="009D4432">
            <w:pPr>
              <w:pStyle w:val="TAC"/>
            </w:pPr>
            <w:r w:rsidRPr="00E27D23">
              <w:t>R5-2063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9304DB" w14:textId="77777777" w:rsidR="009D29D8" w:rsidRPr="00E27D23" w:rsidRDefault="009D29D8" w:rsidP="009D4432">
            <w:pPr>
              <w:pStyle w:val="TAC"/>
            </w:pPr>
            <w:r w:rsidRPr="00E27D23">
              <w:t>18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2E058B"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97AA58"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6ECDC2" w14:textId="77777777" w:rsidR="009D29D8" w:rsidRPr="00E27D23" w:rsidRDefault="009D29D8" w:rsidP="009D4432">
            <w:pPr>
              <w:pStyle w:val="TAL"/>
            </w:pPr>
            <w:r w:rsidRPr="00E27D23">
              <w:t>Correction to MRDC TC 8.2.2.9.2-split DR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CD85283" w14:textId="77777777" w:rsidR="009D29D8" w:rsidRPr="00E27D23" w:rsidRDefault="009D29D8" w:rsidP="009D4432">
            <w:pPr>
              <w:pStyle w:val="TAC"/>
            </w:pPr>
            <w:r w:rsidRPr="00E27D23">
              <w:t>16.6.0</w:t>
            </w:r>
          </w:p>
        </w:tc>
      </w:tr>
      <w:tr w:rsidR="00D13E6E" w:rsidRPr="00E27D23" w14:paraId="295077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EE13EA"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7EDB4A"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AF7336" w14:textId="77777777" w:rsidR="009D29D8" w:rsidRPr="00E27D23" w:rsidRDefault="009D29D8" w:rsidP="009D4432">
            <w:pPr>
              <w:pStyle w:val="TAC"/>
            </w:pPr>
            <w:r w:rsidRPr="00E27D23">
              <w:t>R5-2063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E3A37B" w14:textId="77777777" w:rsidR="009D29D8" w:rsidRPr="00E27D23" w:rsidRDefault="009D29D8" w:rsidP="009D4432">
            <w:pPr>
              <w:pStyle w:val="TAC"/>
            </w:pPr>
            <w:r w:rsidRPr="00E27D23">
              <w:t>18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035663"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5F05A"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B2851C" w14:textId="77777777" w:rsidR="009D29D8" w:rsidRPr="00E27D23" w:rsidRDefault="009D29D8" w:rsidP="009D4432">
            <w:pPr>
              <w:pStyle w:val="TAL"/>
            </w:pPr>
            <w:r w:rsidRPr="00E27D23">
              <w:t>Correction to NRDC TC 8.2.2.4.2 and 8.2.2.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A969E6" w14:textId="77777777" w:rsidR="009D29D8" w:rsidRPr="00E27D23" w:rsidRDefault="009D29D8" w:rsidP="009D4432">
            <w:pPr>
              <w:pStyle w:val="TAC"/>
            </w:pPr>
            <w:r w:rsidRPr="00E27D23">
              <w:t>16.6.0</w:t>
            </w:r>
          </w:p>
        </w:tc>
      </w:tr>
      <w:tr w:rsidR="00D13E6E" w:rsidRPr="00E27D23" w14:paraId="62125A0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05F06D"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E54788"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F6269E" w14:textId="77777777" w:rsidR="009D29D8" w:rsidRPr="00E27D23" w:rsidRDefault="009D29D8" w:rsidP="009D4432">
            <w:pPr>
              <w:pStyle w:val="TAC"/>
            </w:pPr>
            <w:r w:rsidRPr="00E27D23">
              <w:t>R5-2063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3438C5" w14:textId="77777777" w:rsidR="009D29D8" w:rsidRPr="00E27D23" w:rsidRDefault="009D29D8" w:rsidP="009D4432">
            <w:pPr>
              <w:pStyle w:val="TAC"/>
            </w:pPr>
            <w:r w:rsidRPr="00E27D23">
              <w:t>18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7287FB"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D75451"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CA80BD" w14:textId="77777777" w:rsidR="009D29D8" w:rsidRPr="00E27D23" w:rsidRDefault="009D29D8" w:rsidP="009D4432">
            <w:pPr>
              <w:pStyle w:val="TAL"/>
            </w:pPr>
            <w:r w:rsidRPr="00E27D23">
              <w:t>Correction to NR5G RRC TC 8.2.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B9C048" w14:textId="77777777" w:rsidR="009D29D8" w:rsidRPr="00E27D23" w:rsidRDefault="009D29D8" w:rsidP="009D4432">
            <w:pPr>
              <w:pStyle w:val="TAC"/>
            </w:pPr>
            <w:r w:rsidRPr="00E27D23">
              <w:t>16.6.0</w:t>
            </w:r>
          </w:p>
        </w:tc>
      </w:tr>
      <w:tr w:rsidR="00D13E6E" w:rsidRPr="00E27D23" w14:paraId="6D7C54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14B082"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C44FA2"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2FBC9D" w14:textId="77777777" w:rsidR="009D29D8" w:rsidRPr="00E27D23" w:rsidRDefault="009D29D8" w:rsidP="009D4432">
            <w:pPr>
              <w:pStyle w:val="TAC"/>
            </w:pPr>
            <w:r w:rsidRPr="00E27D23">
              <w:t>R5-2063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63A6CF" w14:textId="77777777" w:rsidR="009D29D8" w:rsidRPr="00E27D23" w:rsidRDefault="009D29D8" w:rsidP="009D4432">
            <w:pPr>
              <w:pStyle w:val="TAC"/>
            </w:pPr>
            <w:r w:rsidRPr="00E27D23">
              <w:t>19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030986"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91279A"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A93B8D" w14:textId="77777777" w:rsidR="009D29D8" w:rsidRPr="00E27D23" w:rsidRDefault="009D29D8" w:rsidP="009D4432">
            <w:pPr>
              <w:pStyle w:val="TAL"/>
            </w:pPr>
            <w:r w:rsidRPr="00E27D23">
              <w:t>Addition of NR-DC RRC test case 8.2.2.7.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E6CB0" w14:textId="77777777" w:rsidR="009D29D8" w:rsidRPr="00E27D23" w:rsidRDefault="009D29D8" w:rsidP="009D4432">
            <w:pPr>
              <w:pStyle w:val="TAC"/>
            </w:pPr>
            <w:r w:rsidRPr="00E27D23">
              <w:t>16.6.0</w:t>
            </w:r>
          </w:p>
        </w:tc>
      </w:tr>
      <w:tr w:rsidR="00D13E6E" w:rsidRPr="00E27D23" w14:paraId="6A2FFDF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5D41D9C"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80C502"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12C7AC" w14:textId="77777777" w:rsidR="009D29D8" w:rsidRPr="00E27D23" w:rsidRDefault="009D29D8" w:rsidP="009D4432">
            <w:pPr>
              <w:pStyle w:val="TAC"/>
            </w:pPr>
            <w:r w:rsidRPr="00E27D23">
              <w:t>R5-2063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830B8C" w14:textId="77777777" w:rsidR="009D29D8" w:rsidRPr="00E27D23" w:rsidRDefault="009D29D8" w:rsidP="009D4432">
            <w:pPr>
              <w:pStyle w:val="TAC"/>
            </w:pPr>
            <w:r w:rsidRPr="00E27D23">
              <w:t>17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5EA94A"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9154E6"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72CD4E" w14:textId="77777777" w:rsidR="009D29D8" w:rsidRPr="00E27D23" w:rsidRDefault="009D29D8" w:rsidP="009D4432">
            <w:pPr>
              <w:pStyle w:val="TAL"/>
            </w:pPr>
            <w:r w:rsidRPr="00E27D23">
              <w:t>Correction to ENDC CA RRC test cases 8.2.4.3.1.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3AE355" w14:textId="77777777" w:rsidR="009D29D8" w:rsidRPr="00E27D23" w:rsidRDefault="009D29D8" w:rsidP="009D4432">
            <w:pPr>
              <w:pStyle w:val="TAC"/>
            </w:pPr>
            <w:r w:rsidRPr="00E27D23">
              <w:t>16.6.0</w:t>
            </w:r>
          </w:p>
        </w:tc>
      </w:tr>
      <w:tr w:rsidR="00D13E6E" w:rsidRPr="00E27D23" w14:paraId="34807F3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2F842D"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EE896B"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1A83E5" w14:textId="77777777" w:rsidR="009D29D8" w:rsidRPr="00E27D23" w:rsidRDefault="009D29D8" w:rsidP="009D4432">
            <w:pPr>
              <w:pStyle w:val="TAC"/>
            </w:pPr>
            <w:r w:rsidRPr="00E27D23">
              <w:t>R5-2063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42C09C" w14:textId="77777777" w:rsidR="009D29D8" w:rsidRPr="00E27D23" w:rsidRDefault="009D29D8" w:rsidP="009D4432">
            <w:pPr>
              <w:pStyle w:val="TAC"/>
            </w:pPr>
            <w:r w:rsidRPr="00E27D23">
              <w:t>17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E3E109"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CF13C"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FF51E7" w14:textId="77777777" w:rsidR="009D29D8" w:rsidRPr="00E27D23" w:rsidRDefault="009D29D8" w:rsidP="009D4432">
            <w:pPr>
              <w:pStyle w:val="TAL"/>
            </w:pPr>
            <w:r w:rsidRPr="00E27D23">
              <w:t>Addition of new Test Case 8.2.5.1.2 Radio link failure / Random access problem / NR-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F5F338" w14:textId="77777777" w:rsidR="009D29D8" w:rsidRPr="00E27D23" w:rsidRDefault="009D29D8" w:rsidP="009D4432">
            <w:pPr>
              <w:pStyle w:val="TAC"/>
            </w:pPr>
            <w:r w:rsidRPr="00E27D23">
              <w:t>16.6.0</w:t>
            </w:r>
          </w:p>
        </w:tc>
      </w:tr>
      <w:tr w:rsidR="00D13E6E" w:rsidRPr="00E27D23" w14:paraId="7E885E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9C3818"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20BA86"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A07D4C" w14:textId="77777777" w:rsidR="009D29D8" w:rsidRPr="00E27D23" w:rsidRDefault="009D29D8" w:rsidP="009D4432">
            <w:pPr>
              <w:pStyle w:val="TAC"/>
            </w:pPr>
            <w:r w:rsidRPr="00E27D23">
              <w:t>R5-2063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F3A58D" w14:textId="77777777" w:rsidR="009D29D8" w:rsidRPr="00E27D23" w:rsidRDefault="009D29D8" w:rsidP="009D4432">
            <w:pPr>
              <w:pStyle w:val="TAC"/>
            </w:pPr>
            <w:r w:rsidRPr="00E27D23">
              <w:t>17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22DD01"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852D7A"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2E9169" w14:textId="77777777" w:rsidR="009D29D8" w:rsidRPr="00E27D23" w:rsidRDefault="009D29D8" w:rsidP="009D4432">
            <w:pPr>
              <w:pStyle w:val="TAL"/>
            </w:pPr>
            <w:r w:rsidRPr="00E27D23">
              <w:t>Addition of NRDC TC 8.2.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8D5F28" w14:textId="77777777" w:rsidR="009D29D8" w:rsidRPr="00E27D23" w:rsidRDefault="009D29D8" w:rsidP="009D4432">
            <w:pPr>
              <w:pStyle w:val="TAC"/>
            </w:pPr>
            <w:r w:rsidRPr="00E27D23">
              <w:t>16.6.0</w:t>
            </w:r>
          </w:p>
        </w:tc>
      </w:tr>
      <w:tr w:rsidR="00D13E6E" w:rsidRPr="00E27D23" w14:paraId="482ED8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0A4977E"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54A0CD"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A9C51F" w14:textId="77777777" w:rsidR="009D29D8" w:rsidRPr="00E27D23" w:rsidRDefault="009D29D8" w:rsidP="009D4432">
            <w:pPr>
              <w:pStyle w:val="TAC"/>
            </w:pPr>
            <w:r w:rsidRPr="00E27D23">
              <w:t>R5-2063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FBF846" w14:textId="77777777" w:rsidR="009D29D8" w:rsidRPr="00E27D23" w:rsidRDefault="009D29D8" w:rsidP="009D4432">
            <w:pPr>
              <w:pStyle w:val="TAC"/>
            </w:pPr>
            <w:r w:rsidRPr="00E27D23">
              <w:t>18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70703E"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8EDA0F"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503BA1" w14:textId="77777777" w:rsidR="009D29D8" w:rsidRPr="00E27D23" w:rsidRDefault="009D29D8" w:rsidP="009D4432">
            <w:pPr>
              <w:pStyle w:val="TAL"/>
            </w:pPr>
            <w:r w:rsidRPr="00E27D23">
              <w:t>Correction to MRDC TC 8.2.6.1.X-SCG RLC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0C6295" w14:textId="77777777" w:rsidR="009D29D8" w:rsidRPr="00E27D23" w:rsidRDefault="009D29D8" w:rsidP="009D4432">
            <w:pPr>
              <w:pStyle w:val="TAC"/>
            </w:pPr>
            <w:r w:rsidRPr="00E27D23">
              <w:t>16.6.0</w:t>
            </w:r>
          </w:p>
        </w:tc>
      </w:tr>
      <w:tr w:rsidR="00D13E6E" w:rsidRPr="00E27D23" w14:paraId="7B0896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4109AB"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1CB7FF"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CB6112" w14:textId="77777777" w:rsidR="009D29D8" w:rsidRPr="00E27D23" w:rsidRDefault="009D29D8" w:rsidP="009D4432">
            <w:pPr>
              <w:pStyle w:val="TAC"/>
            </w:pPr>
            <w:r w:rsidRPr="00E27D23">
              <w:t>R5-2063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57A231" w14:textId="77777777" w:rsidR="009D29D8" w:rsidRPr="00E27D23" w:rsidRDefault="009D29D8" w:rsidP="009D4432">
            <w:pPr>
              <w:pStyle w:val="TAC"/>
            </w:pPr>
            <w:r w:rsidRPr="00E27D23">
              <w:t>17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F61A8E"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656AA9"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B9D4A0" w14:textId="77777777" w:rsidR="009D29D8" w:rsidRPr="00E27D23" w:rsidRDefault="009D29D8" w:rsidP="009D4432">
            <w:pPr>
              <w:pStyle w:val="TAL"/>
            </w:pPr>
            <w:r w:rsidRPr="00E27D23">
              <w:t>Correction to 5GC TC 9.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1EC217" w14:textId="77777777" w:rsidR="009D29D8" w:rsidRPr="00E27D23" w:rsidRDefault="009D29D8" w:rsidP="009D4432">
            <w:pPr>
              <w:pStyle w:val="TAC"/>
            </w:pPr>
            <w:r w:rsidRPr="00E27D23">
              <w:t>16.6.0</w:t>
            </w:r>
          </w:p>
        </w:tc>
      </w:tr>
      <w:tr w:rsidR="00D13E6E" w:rsidRPr="00E27D23" w14:paraId="4B0DDB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75B0BD"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09F04B"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54387A" w14:textId="77777777" w:rsidR="009D29D8" w:rsidRPr="00E27D23" w:rsidRDefault="009D29D8" w:rsidP="009D4432">
            <w:pPr>
              <w:pStyle w:val="TAC"/>
            </w:pPr>
            <w:r w:rsidRPr="00E27D23">
              <w:t>R5-2063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0761E1" w14:textId="77777777" w:rsidR="009D29D8" w:rsidRPr="00E27D23" w:rsidRDefault="009D29D8" w:rsidP="009D4432">
            <w:pPr>
              <w:pStyle w:val="TAC"/>
            </w:pPr>
            <w:r w:rsidRPr="00E27D23">
              <w:t>17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42F277"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5CB7A3"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FDE473" w14:textId="77777777" w:rsidR="009D29D8" w:rsidRPr="00E27D23" w:rsidRDefault="009D29D8" w:rsidP="009D4432">
            <w:pPr>
              <w:pStyle w:val="TAL"/>
            </w:pPr>
            <w:r w:rsidRPr="00E27D23">
              <w:t>Correction to 5GC TC 9.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31C98D" w14:textId="77777777" w:rsidR="009D29D8" w:rsidRPr="00E27D23" w:rsidRDefault="009D29D8" w:rsidP="009D4432">
            <w:pPr>
              <w:pStyle w:val="TAC"/>
            </w:pPr>
            <w:r w:rsidRPr="00E27D23">
              <w:t>16.6.0</w:t>
            </w:r>
          </w:p>
        </w:tc>
      </w:tr>
      <w:tr w:rsidR="00D13E6E" w:rsidRPr="00E27D23" w14:paraId="40B5678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A796B9"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4E3BE8"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5D0122" w14:textId="77777777" w:rsidR="009D29D8" w:rsidRPr="00E27D23" w:rsidRDefault="009D29D8" w:rsidP="009D4432">
            <w:pPr>
              <w:pStyle w:val="TAC"/>
            </w:pPr>
            <w:r w:rsidRPr="00E27D23">
              <w:t>R5-2063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0144A1" w14:textId="77777777" w:rsidR="009D29D8" w:rsidRPr="00E27D23" w:rsidRDefault="009D29D8" w:rsidP="009D4432">
            <w:pPr>
              <w:pStyle w:val="TAC"/>
            </w:pPr>
            <w:r w:rsidRPr="00E27D23">
              <w:t>17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B28EB5"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1994C4"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6CE2F7" w14:textId="77777777" w:rsidR="009D29D8" w:rsidRPr="00E27D23" w:rsidRDefault="009D29D8" w:rsidP="009D4432">
            <w:pPr>
              <w:pStyle w:val="TAL"/>
            </w:pPr>
            <w:r w:rsidRPr="00E27D23">
              <w:t>Correction to NR5GC testcase 9.1.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4C0DAC" w14:textId="77777777" w:rsidR="009D29D8" w:rsidRPr="00E27D23" w:rsidRDefault="009D29D8" w:rsidP="009D4432">
            <w:pPr>
              <w:pStyle w:val="TAC"/>
            </w:pPr>
            <w:r w:rsidRPr="00E27D23">
              <w:t>16.6.0</w:t>
            </w:r>
          </w:p>
        </w:tc>
      </w:tr>
      <w:tr w:rsidR="00D13E6E" w:rsidRPr="00E27D23" w14:paraId="4EED66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52BE42"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598D45"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8D58BF" w14:textId="77777777" w:rsidR="009D29D8" w:rsidRPr="00E27D23" w:rsidRDefault="009D29D8" w:rsidP="009D4432">
            <w:pPr>
              <w:pStyle w:val="TAC"/>
            </w:pPr>
            <w:r w:rsidRPr="00E27D23">
              <w:t>R5-2063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927891" w14:textId="77777777" w:rsidR="009D29D8" w:rsidRPr="00E27D23" w:rsidRDefault="009D29D8" w:rsidP="009D4432">
            <w:pPr>
              <w:pStyle w:val="TAC"/>
            </w:pPr>
            <w:r w:rsidRPr="00E27D23">
              <w:t>17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284311"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A1CEB3"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8375AE" w14:textId="77777777" w:rsidR="009D29D8" w:rsidRPr="00E27D23" w:rsidRDefault="009D29D8" w:rsidP="009D4432">
            <w:pPr>
              <w:pStyle w:val="TAL"/>
            </w:pPr>
            <w:r w:rsidRPr="00E27D23">
              <w:t>Correction to 5GC TC 9.1.5.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466715" w14:textId="77777777" w:rsidR="009D29D8" w:rsidRPr="00E27D23" w:rsidRDefault="009D29D8" w:rsidP="009D4432">
            <w:pPr>
              <w:pStyle w:val="TAC"/>
            </w:pPr>
            <w:r w:rsidRPr="00E27D23">
              <w:t>16.6.0</w:t>
            </w:r>
          </w:p>
        </w:tc>
      </w:tr>
      <w:tr w:rsidR="00D13E6E" w:rsidRPr="00E27D23" w14:paraId="440D6F9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7F1641"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856700"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CD2500" w14:textId="77777777" w:rsidR="009D29D8" w:rsidRPr="00E27D23" w:rsidRDefault="009D29D8" w:rsidP="009D4432">
            <w:pPr>
              <w:pStyle w:val="TAC"/>
            </w:pPr>
            <w:r w:rsidRPr="00E27D23">
              <w:t>R5-2063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1114BD" w14:textId="77777777" w:rsidR="009D29D8" w:rsidRPr="00E27D23" w:rsidRDefault="009D29D8" w:rsidP="009D4432">
            <w:pPr>
              <w:pStyle w:val="TAC"/>
            </w:pPr>
            <w:r w:rsidRPr="00E27D23">
              <w:t>18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558926"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B65A0"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F67767" w14:textId="77777777" w:rsidR="009D29D8" w:rsidRPr="00E27D23" w:rsidRDefault="009D29D8" w:rsidP="009D4432">
            <w:pPr>
              <w:pStyle w:val="TAL"/>
            </w:pPr>
            <w:r w:rsidRPr="00E27D23">
              <w:t>Update preamble of 5GC TC 9.1.5.1.2, 9.1.5.1.4 and 9.1.5.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4F80CF" w14:textId="77777777" w:rsidR="009D29D8" w:rsidRPr="00E27D23" w:rsidRDefault="009D29D8" w:rsidP="009D4432">
            <w:pPr>
              <w:pStyle w:val="TAC"/>
            </w:pPr>
            <w:r w:rsidRPr="00E27D23">
              <w:t>16.6.0</w:t>
            </w:r>
          </w:p>
        </w:tc>
      </w:tr>
      <w:tr w:rsidR="00D13E6E" w:rsidRPr="00E27D23" w14:paraId="2D2774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7F17B9"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BDF78F"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CF239B" w14:textId="77777777" w:rsidR="009D29D8" w:rsidRPr="00E27D23" w:rsidRDefault="009D29D8" w:rsidP="009D4432">
            <w:pPr>
              <w:pStyle w:val="TAC"/>
            </w:pPr>
            <w:r w:rsidRPr="00E27D23">
              <w:t>R5-2063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95D87D" w14:textId="77777777" w:rsidR="009D29D8" w:rsidRPr="00E27D23" w:rsidRDefault="009D29D8" w:rsidP="009D4432">
            <w:pPr>
              <w:pStyle w:val="TAC"/>
            </w:pPr>
            <w:r w:rsidRPr="00E27D23">
              <w:t>18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9EEB75"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BBBC40"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31A76E" w14:textId="77777777" w:rsidR="009D29D8" w:rsidRPr="00E27D23" w:rsidRDefault="009D29D8" w:rsidP="009D4432">
            <w:pPr>
              <w:pStyle w:val="TAL"/>
            </w:pPr>
            <w:r w:rsidRPr="00E27D23">
              <w:t>Correction to NR5GC testcase 10.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F13267" w14:textId="77777777" w:rsidR="009D29D8" w:rsidRPr="00E27D23" w:rsidRDefault="009D29D8" w:rsidP="009D4432">
            <w:pPr>
              <w:pStyle w:val="TAC"/>
            </w:pPr>
            <w:r w:rsidRPr="00E27D23">
              <w:t>16.6.0</w:t>
            </w:r>
          </w:p>
        </w:tc>
      </w:tr>
      <w:tr w:rsidR="00D13E6E" w:rsidRPr="00E27D23" w14:paraId="5467B2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B13A52"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1737B9"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C1AF8A" w14:textId="77777777" w:rsidR="009D29D8" w:rsidRPr="00E27D23" w:rsidRDefault="009D29D8" w:rsidP="009D4432">
            <w:pPr>
              <w:pStyle w:val="TAC"/>
            </w:pPr>
            <w:r w:rsidRPr="00E27D23">
              <w:t>R5-2063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781A60" w14:textId="77777777" w:rsidR="009D29D8" w:rsidRPr="00E27D23" w:rsidRDefault="009D29D8" w:rsidP="009D4432">
            <w:pPr>
              <w:pStyle w:val="TAC"/>
            </w:pPr>
            <w:r w:rsidRPr="00E27D23">
              <w:t>17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98952A"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9F4041"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70C8D8" w14:textId="77777777" w:rsidR="009D29D8" w:rsidRPr="00E27D23" w:rsidRDefault="009D29D8" w:rsidP="009D4432">
            <w:pPr>
              <w:pStyle w:val="TAL"/>
            </w:pPr>
            <w:r w:rsidRPr="00E27D23">
              <w:t>Correction to NR5GC testcase 10.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D5C807" w14:textId="77777777" w:rsidR="009D29D8" w:rsidRPr="00E27D23" w:rsidRDefault="009D29D8" w:rsidP="009D4432">
            <w:pPr>
              <w:pStyle w:val="TAC"/>
            </w:pPr>
            <w:r w:rsidRPr="00E27D23">
              <w:t>16.6.0</w:t>
            </w:r>
          </w:p>
        </w:tc>
      </w:tr>
      <w:tr w:rsidR="00D13E6E" w:rsidRPr="00E27D23" w14:paraId="63EF4DB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2EF97A"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259331"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8C786B" w14:textId="77777777" w:rsidR="009D29D8" w:rsidRPr="00E27D23" w:rsidRDefault="009D29D8" w:rsidP="009D4432">
            <w:pPr>
              <w:pStyle w:val="TAC"/>
            </w:pPr>
            <w:r w:rsidRPr="00E27D23">
              <w:t>R5-2063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F494DC" w14:textId="77777777" w:rsidR="009D29D8" w:rsidRPr="00E27D23" w:rsidRDefault="009D29D8" w:rsidP="009D4432">
            <w:pPr>
              <w:pStyle w:val="TAC"/>
            </w:pPr>
            <w:r w:rsidRPr="00E27D23">
              <w:t>18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FF9CA8"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99F9C"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DD27ED" w14:textId="77777777" w:rsidR="009D29D8" w:rsidRPr="00E27D23" w:rsidRDefault="009D29D8" w:rsidP="009D4432">
            <w:pPr>
              <w:pStyle w:val="TAL"/>
            </w:pPr>
            <w:r w:rsidRPr="00E27D23">
              <w:t>Correction to NR5GC testcase 10.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515323" w14:textId="77777777" w:rsidR="009D29D8" w:rsidRPr="00E27D23" w:rsidRDefault="009D29D8" w:rsidP="009D4432">
            <w:pPr>
              <w:pStyle w:val="TAC"/>
            </w:pPr>
            <w:r w:rsidRPr="00E27D23">
              <w:t>16.6.0</w:t>
            </w:r>
          </w:p>
        </w:tc>
      </w:tr>
      <w:tr w:rsidR="00D13E6E" w:rsidRPr="00E27D23" w14:paraId="7AB623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8543D0"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8776B4"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E19FD9" w14:textId="77777777" w:rsidR="009D29D8" w:rsidRPr="00E27D23" w:rsidRDefault="009D29D8" w:rsidP="009D4432">
            <w:pPr>
              <w:pStyle w:val="TAC"/>
            </w:pPr>
            <w:r w:rsidRPr="00E27D23">
              <w:t>R5-2063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BE141B" w14:textId="77777777" w:rsidR="009D29D8" w:rsidRPr="00E27D23" w:rsidRDefault="009D29D8" w:rsidP="009D4432">
            <w:pPr>
              <w:pStyle w:val="TAC"/>
            </w:pPr>
            <w:r w:rsidRPr="00E27D23">
              <w:t>18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164C91"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841AB5"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018F42" w14:textId="77777777" w:rsidR="009D29D8" w:rsidRPr="00E27D23" w:rsidRDefault="009D29D8" w:rsidP="009D4432">
            <w:pPr>
              <w:pStyle w:val="TAL"/>
            </w:pPr>
            <w:r w:rsidRPr="00E27D23">
              <w:t>Correction to NR5GC testcase 10.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E1BA54" w14:textId="77777777" w:rsidR="009D29D8" w:rsidRPr="00E27D23" w:rsidRDefault="009D29D8" w:rsidP="009D4432">
            <w:pPr>
              <w:pStyle w:val="TAC"/>
            </w:pPr>
            <w:r w:rsidRPr="00E27D23">
              <w:t>16.6.0</w:t>
            </w:r>
          </w:p>
        </w:tc>
      </w:tr>
      <w:tr w:rsidR="00D13E6E" w:rsidRPr="00E27D23" w14:paraId="0908EE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703629"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DAA161"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6DE1F4" w14:textId="77777777" w:rsidR="009D29D8" w:rsidRPr="00E27D23" w:rsidRDefault="009D29D8" w:rsidP="009D4432">
            <w:pPr>
              <w:pStyle w:val="TAC"/>
            </w:pPr>
            <w:r w:rsidRPr="00E27D23">
              <w:t>R5-2063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820DB4" w14:textId="77777777" w:rsidR="009D29D8" w:rsidRPr="00E27D23" w:rsidRDefault="009D29D8" w:rsidP="009D4432">
            <w:pPr>
              <w:pStyle w:val="TAC"/>
            </w:pPr>
            <w:r w:rsidRPr="00E27D23">
              <w:t>18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5497D8"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21110"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655341" w14:textId="77777777" w:rsidR="009D29D8" w:rsidRPr="00E27D23" w:rsidRDefault="009D29D8" w:rsidP="009D4432">
            <w:pPr>
              <w:pStyle w:val="TAL"/>
            </w:pPr>
            <w:r w:rsidRPr="00E27D23">
              <w:t>Correction to NR5GC testcase 10.1.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37A02E" w14:textId="77777777" w:rsidR="009D29D8" w:rsidRPr="00E27D23" w:rsidRDefault="009D29D8" w:rsidP="009D4432">
            <w:pPr>
              <w:pStyle w:val="TAC"/>
            </w:pPr>
            <w:r w:rsidRPr="00E27D23">
              <w:t>16.6.0</w:t>
            </w:r>
          </w:p>
        </w:tc>
      </w:tr>
      <w:tr w:rsidR="00D13E6E" w:rsidRPr="00E27D23" w14:paraId="26C44AB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A19E46"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41C1B0"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B06A1D" w14:textId="77777777" w:rsidR="009D29D8" w:rsidRPr="00E27D23" w:rsidRDefault="009D29D8" w:rsidP="009D4432">
            <w:pPr>
              <w:pStyle w:val="TAC"/>
            </w:pPr>
            <w:r w:rsidRPr="00E27D23">
              <w:t>R5-2063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E380AC" w14:textId="77777777" w:rsidR="009D29D8" w:rsidRPr="00E27D23" w:rsidRDefault="009D29D8" w:rsidP="009D4432">
            <w:pPr>
              <w:pStyle w:val="TAC"/>
            </w:pPr>
            <w:r w:rsidRPr="00E27D23">
              <w:t>18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CC31C8"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EBAB2"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6D0DDD" w14:textId="77777777" w:rsidR="009D29D8" w:rsidRPr="00E27D23" w:rsidRDefault="009D29D8" w:rsidP="009D4432">
            <w:pPr>
              <w:pStyle w:val="TAL"/>
            </w:pPr>
            <w:r w:rsidRPr="00E27D23">
              <w:t>Correction to NR5GC testcase 10.1.6.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B9B0E7" w14:textId="77777777" w:rsidR="009D29D8" w:rsidRPr="00E27D23" w:rsidRDefault="009D29D8" w:rsidP="009D4432">
            <w:pPr>
              <w:pStyle w:val="TAC"/>
            </w:pPr>
            <w:r w:rsidRPr="00E27D23">
              <w:t>16.6.0</w:t>
            </w:r>
          </w:p>
        </w:tc>
      </w:tr>
      <w:tr w:rsidR="00D13E6E" w:rsidRPr="00E27D23" w14:paraId="595445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720153"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A9C09E"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4F43B8" w14:textId="77777777" w:rsidR="009D29D8" w:rsidRPr="00E27D23" w:rsidRDefault="009D29D8" w:rsidP="009D4432">
            <w:pPr>
              <w:pStyle w:val="TAC"/>
            </w:pPr>
            <w:r w:rsidRPr="00E27D23">
              <w:t>R5-2063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E5A6E9" w14:textId="77777777" w:rsidR="009D29D8" w:rsidRPr="00E27D23" w:rsidRDefault="009D29D8" w:rsidP="009D4432">
            <w:pPr>
              <w:pStyle w:val="TAC"/>
            </w:pPr>
            <w:r w:rsidRPr="00E27D23">
              <w:t>17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4113E9"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A58E42"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4F7828" w14:textId="77777777" w:rsidR="009D29D8" w:rsidRPr="00E27D23" w:rsidRDefault="009D29D8" w:rsidP="009D4432">
            <w:pPr>
              <w:pStyle w:val="TAL"/>
            </w:pPr>
            <w:r w:rsidRPr="00E27D23">
              <w:t>Correction to Multilayer TC 1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C16BE0" w14:textId="77777777" w:rsidR="009D29D8" w:rsidRPr="00E27D23" w:rsidRDefault="009D29D8" w:rsidP="009D4432">
            <w:pPr>
              <w:pStyle w:val="TAC"/>
            </w:pPr>
            <w:r w:rsidRPr="00E27D23">
              <w:t>16.6.0</w:t>
            </w:r>
          </w:p>
        </w:tc>
      </w:tr>
      <w:tr w:rsidR="00D13E6E" w:rsidRPr="00E27D23" w14:paraId="024561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0C1907"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28D94B"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24CB1D" w14:textId="77777777" w:rsidR="009D29D8" w:rsidRPr="00E27D23" w:rsidRDefault="009D29D8" w:rsidP="009D4432">
            <w:pPr>
              <w:pStyle w:val="TAC"/>
            </w:pPr>
            <w:r w:rsidRPr="00E27D23">
              <w:t>R5-2063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911292" w14:textId="77777777" w:rsidR="009D29D8" w:rsidRPr="00E27D23" w:rsidRDefault="009D29D8" w:rsidP="009D4432">
            <w:pPr>
              <w:pStyle w:val="TAC"/>
            </w:pPr>
            <w:r w:rsidRPr="00E27D23">
              <w:t>18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822868"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54EE8D"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509015" w14:textId="77777777" w:rsidR="009D29D8" w:rsidRPr="00E27D23" w:rsidRDefault="009D29D8" w:rsidP="009D4432">
            <w:pPr>
              <w:pStyle w:val="TAL"/>
            </w:pPr>
            <w:r w:rsidRPr="00E27D23">
              <w:t>Correction to NR TC 11.1.1-MO MMTEL voice call setup from NR RRC_IDLE with EPS Fallba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B44EF1" w14:textId="77777777" w:rsidR="009D29D8" w:rsidRPr="00E27D23" w:rsidRDefault="009D29D8" w:rsidP="009D4432">
            <w:pPr>
              <w:pStyle w:val="TAC"/>
            </w:pPr>
            <w:r w:rsidRPr="00E27D23">
              <w:t>16.6.0</w:t>
            </w:r>
          </w:p>
        </w:tc>
      </w:tr>
      <w:tr w:rsidR="00D13E6E" w:rsidRPr="00E27D23" w14:paraId="2A0E1B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ADA4DC"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9A5787"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1CAB16" w14:textId="77777777" w:rsidR="009D29D8" w:rsidRPr="00E27D23" w:rsidRDefault="009D29D8" w:rsidP="009D4432">
            <w:pPr>
              <w:pStyle w:val="TAC"/>
            </w:pPr>
            <w:r w:rsidRPr="00E27D23">
              <w:t>R5-2063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DC4B0C" w14:textId="77777777" w:rsidR="009D29D8" w:rsidRPr="00E27D23" w:rsidRDefault="009D29D8" w:rsidP="009D4432">
            <w:pPr>
              <w:pStyle w:val="TAC"/>
            </w:pPr>
            <w:r w:rsidRPr="00E27D23">
              <w:t>18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380651"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72E1C"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90DC75" w14:textId="77777777" w:rsidR="009D29D8" w:rsidRPr="00E27D23" w:rsidRDefault="009D29D8" w:rsidP="009D4432">
            <w:pPr>
              <w:pStyle w:val="TAL"/>
            </w:pPr>
            <w:r w:rsidRPr="00E27D23">
              <w:t>Correction to NR TC 11.1.3-MO MMTEL voice call setup from NR RRC_CONNECTED with EPS Fallba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66711C" w14:textId="77777777" w:rsidR="009D29D8" w:rsidRPr="00E27D23" w:rsidRDefault="009D29D8" w:rsidP="009D4432">
            <w:pPr>
              <w:pStyle w:val="TAC"/>
            </w:pPr>
            <w:r w:rsidRPr="00E27D23">
              <w:t>16.6.0</w:t>
            </w:r>
          </w:p>
        </w:tc>
      </w:tr>
      <w:tr w:rsidR="00D13E6E" w:rsidRPr="00E27D23" w14:paraId="649F17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49D51A"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814B4A"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325808" w14:textId="77777777" w:rsidR="009D29D8" w:rsidRPr="00E27D23" w:rsidRDefault="009D29D8" w:rsidP="009D4432">
            <w:pPr>
              <w:pStyle w:val="TAC"/>
            </w:pPr>
            <w:r w:rsidRPr="00E27D23">
              <w:t>R5-2063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681860" w14:textId="77777777" w:rsidR="009D29D8" w:rsidRPr="00E27D23" w:rsidRDefault="009D29D8" w:rsidP="009D4432">
            <w:pPr>
              <w:pStyle w:val="TAC"/>
            </w:pPr>
            <w:r w:rsidRPr="00E27D23">
              <w:t>17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7C032E"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92A931"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71A075" w14:textId="18B2FBF9" w:rsidR="009D29D8" w:rsidRPr="00E27D23" w:rsidRDefault="009D29D8" w:rsidP="009D4432">
            <w:pPr>
              <w:pStyle w:val="TAL"/>
            </w:pPr>
            <w:r w:rsidRPr="00E27D23">
              <w:t xml:space="preserve">Corrections to Unified </w:t>
            </w:r>
            <w:r w:rsidR="0097641A" w:rsidRPr="00E27D23">
              <w:t>Access</w:t>
            </w:r>
            <w:r w:rsidRPr="00E27D23">
              <w:t xml:space="preserve"> Control test cases regarding IMS usa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257250" w14:textId="77777777" w:rsidR="009D29D8" w:rsidRPr="00E27D23" w:rsidRDefault="009D29D8" w:rsidP="009D4432">
            <w:pPr>
              <w:pStyle w:val="TAC"/>
            </w:pPr>
            <w:r w:rsidRPr="00E27D23">
              <w:t>16.6.0</w:t>
            </w:r>
          </w:p>
        </w:tc>
      </w:tr>
      <w:tr w:rsidR="00D13E6E" w:rsidRPr="00E27D23" w14:paraId="0712E1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4E575E"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7A7BED"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F11793" w14:textId="77777777" w:rsidR="009D29D8" w:rsidRPr="00E27D23" w:rsidRDefault="009D29D8" w:rsidP="009D4432">
            <w:pPr>
              <w:pStyle w:val="TAC"/>
            </w:pPr>
            <w:r w:rsidRPr="00E27D23">
              <w:t>R5-2063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22527F" w14:textId="77777777" w:rsidR="009D29D8" w:rsidRPr="00E27D23" w:rsidRDefault="009D29D8" w:rsidP="009D4432">
            <w:pPr>
              <w:pStyle w:val="TAC"/>
            </w:pPr>
            <w:r w:rsidRPr="00E27D23">
              <w:t>17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C3A1C9"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227914"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8BE508" w14:textId="77777777" w:rsidR="009D29D8" w:rsidRPr="00E27D23" w:rsidRDefault="009D29D8" w:rsidP="009D4432">
            <w:pPr>
              <w:pStyle w:val="TAL"/>
            </w:pPr>
            <w:r w:rsidRPr="00E27D23">
              <w:t>Correction to Access Barring test 1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DE4BE8" w14:textId="77777777" w:rsidR="009D29D8" w:rsidRPr="00E27D23" w:rsidRDefault="009D29D8" w:rsidP="009D4432">
            <w:pPr>
              <w:pStyle w:val="TAC"/>
            </w:pPr>
            <w:r w:rsidRPr="00E27D23">
              <w:t>16.6.0</w:t>
            </w:r>
          </w:p>
        </w:tc>
      </w:tr>
      <w:tr w:rsidR="00D13E6E" w:rsidRPr="00E27D23" w14:paraId="76CC61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66382C"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85DEA7"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BB9173" w14:textId="77777777" w:rsidR="009D29D8" w:rsidRPr="00E27D23" w:rsidRDefault="009D29D8" w:rsidP="009D4432">
            <w:pPr>
              <w:pStyle w:val="TAC"/>
            </w:pPr>
            <w:r w:rsidRPr="00E27D23">
              <w:t>R5-2063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C7A805" w14:textId="77777777" w:rsidR="009D29D8" w:rsidRPr="00E27D23" w:rsidRDefault="009D29D8" w:rsidP="009D4432">
            <w:pPr>
              <w:pStyle w:val="TAC"/>
            </w:pPr>
            <w:r w:rsidRPr="00E27D23">
              <w:t>18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8586FB"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9829BF"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8640B4" w14:textId="77777777" w:rsidR="009D29D8" w:rsidRPr="00E27D23" w:rsidRDefault="009D29D8" w:rsidP="009D4432">
            <w:pPr>
              <w:pStyle w:val="TAL"/>
            </w:pPr>
            <w:r w:rsidRPr="00E27D23">
              <w:t>Correction to Emergency Services testcase 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6D1BB2" w14:textId="77777777" w:rsidR="009D29D8" w:rsidRPr="00E27D23" w:rsidRDefault="009D29D8" w:rsidP="009D4432">
            <w:pPr>
              <w:pStyle w:val="TAC"/>
            </w:pPr>
            <w:r w:rsidRPr="00E27D23">
              <w:t>16.6.0</w:t>
            </w:r>
          </w:p>
        </w:tc>
      </w:tr>
      <w:tr w:rsidR="00D13E6E" w:rsidRPr="00E27D23" w14:paraId="087892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C4F2D8"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A51AD1"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028F4D" w14:textId="77777777" w:rsidR="009D29D8" w:rsidRPr="00E27D23" w:rsidRDefault="009D29D8" w:rsidP="009D4432">
            <w:pPr>
              <w:pStyle w:val="TAC"/>
            </w:pPr>
            <w:r w:rsidRPr="00E27D23">
              <w:t>R5-2063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4072D5" w14:textId="77777777" w:rsidR="009D29D8" w:rsidRPr="00E27D23" w:rsidRDefault="009D29D8" w:rsidP="009D4432">
            <w:pPr>
              <w:pStyle w:val="TAC"/>
            </w:pPr>
            <w:r w:rsidRPr="00E27D23">
              <w:t>18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824ADF"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7EF94A"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2E9980" w14:textId="77777777" w:rsidR="009D29D8" w:rsidRPr="00E27D23" w:rsidRDefault="009D29D8" w:rsidP="009D4432">
            <w:pPr>
              <w:pStyle w:val="TAL"/>
            </w:pPr>
            <w:r w:rsidRPr="00E27D23">
              <w:t>Correction to Emergency Services testcase 11.4.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C382AB" w14:textId="77777777" w:rsidR="009D29D8" w:rsidRPr="00E27D23" w:rsidRDefault="009D29D8" w:rsidP="009D4432">
            <w:pPr>
              <w:pStyle w:val="TAC"/>
            </w:pPr>
            <w:r w:rsidRPr="00E27D23">
              <w:t>16.6.0</w:t>
            </w:r>
          </w:p>
        </w:tc>
      </w:tr>
      <w:tr w:rsidR="00D13E6E" w:rsidRPr="00E27D23" w14:paraId="1178A2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92101C"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80BE1D"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0A445C" w14:textId="77777777" w:rsidR="009D29D8" w:rsidRPr="00E27D23" w:rsidRDefault="009D29D8" w:rsidP="009D4432">
            <w:pPr>
              <w:pStyle w:val="TAC"/>
            </w:pPr>
            <w:r w:rsidRPr="00E27D23">
              <w:t>R5-2063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ED77DC" w14:textId="77777777" w:rsidR="009D29D8" w:rsidRPr="00E27D23" w:rsidRDefault="009D29D8" w:rsidP="009D4432">
            <w:pPr>
              <w:pStyle w:val="TAC"/>
            </w:pPr>
            <w:r w:rsidRPr="00E27D23">
              <w:t>18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1BDEC2"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3D75EB"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E1901E" w14:textId="77777777" w:rsidR="009D29D8" w:rsidRPr="00E27D23" w:rsidRDefault="009D29D8" w:rsidP="009D4432">
            <w:pPr>
              <w:pStyle w:val="TAL"/>
            </w:pPr>
            <w:r w:rsidRPr="00E27D23">
              <w:t>Addition of TC for DL assignment Multi Semi-persistent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6276E9" w14:textId="77777777" w:rsidR="009D29D8" w:rsidRPr="00E27D23" w:rsidRDefault="009D29D8" w:rsidP="009D4432">
            <w:pPr>
              <w:pStyle w:val="TAC"/>
            </w:pPr>
            <w:r w:rsidRPr="00E27D23">
              <w:t>16.6.0</w:t>
            </w:r>
          </w:p>
        </w:tc>
      </w:tr>
      <w:tr w:rsidR="00D13E6E" w:rsidRPr="00E27D23" w14:paraId="71621C2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F880FA"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78D873"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14A79E" w14:textId="77777777" w:rsidR="009D29D8" w:rsidRPr="00E27D23" w:rsidRDefault="009D29D8" w:rsidP="009D4432">
            <w:pPr>
              <w:pStyle w:val="TAC"/>
            </w:pPr>
            <w:r w:rsidRPr="00E27D23">
              <w:t>R5-2063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6F2B33" w14:textId="77777777" w:rsidR="009D29D8" w:rsidRPr="00E27D23" w:rsidRDefault="009D29D8" w:rsidP="009D4432">
            <w:pPr>
              <w:pStyle w:val="TAC"/>
            </w:pPr>
            <w:r w:rsidRPr="00E27D23">
              <w:t>18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D8EBFC"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2260C"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DA6BCF" w14:textId="77777777" w:rsidR="009D29D8" w:rsidRPr="00E27D23" w:rsidRDefault="009D29D8" w:rsidP="009D4432">
            <w:pPr>
              <w:pStyle w:val="TAL"/>
            </w:pPr>
            <w:r w:rsidRPr="00E27D23">
              <w:t>Addition of TC PDCP Duplication for Rel-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66A8B0" w14:textId="77777777" w:rsidR="009D29D8" w:rsidRPr="00E27D23" w:rsidRDefault="009D29D8" w:rsidP="009D4432">
            <w:pPr>
              <w:pStyle w:val="TAC"/>
            </w:pPr>
            <w:r w:rsidRPr="00E27D23">
              <w:t>16.6.0</w:t>
            </w:r>
          </w:p>
        </w:tc>
      </w:tr>
      <w:tr w:rsidR="00D13E6E" w:rsidRPr="00E27D23" w14:paraId="08F663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DF41E3"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EF7802"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DBB6B2" w14:textId="77777777" w:rsidR="009D29D8" w:rsidRPr="00E27D23" w:rsidRDefault="009D29D8" w:rsidP="009D4432">
            <w:pPr>
              <w:pStyle w:val="TAC"/>
            </w:pPr>
            <w:r w:rsidRPr="00E27D23">
              <w:t>R5-2063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FCBFEC" w14:textId="77777777" w:rsidR="009D29D8" w:rsidRPr="00E27D23" w:rsidRDefault="009D29D8" w:rsidP="009D4432">
            <w:pPr>
              <w:pStyle w:val="TAC"/>
            </w:pPr>
            <w:r w:rsidRPr="00E27D23">
              <w:t>19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5BCB34"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F5723"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0EE456" w14:textId="77777777" w:rsidR="009D29D8" w:rsidRPr="00E27D23" w:rsidRDefault="009D29D8" w:rsidP="009D4432">
            <w:pPr>
              <w:pStyle w:val="TAL"/>
            </w:pPr>
            <w:r w:rsidRPr="00E27D23">
              <w:t>New testcase for ethernet header compression and decompression for N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5A6C37" w14:textId="77777777" w:rsidR="009D29D8" w:rsidRPr="00E27D23" w:rsidRDefault="009D29D8" w:rsidP="009D4432">
            <w:pPr>
              <w:pStyle w:val="TAC"/>
            </w:pPr>
            <w:r w:rsidRPr="00E27D23">
              <w:t>16.6.0</w:t>
            </w:r>
          </w:p>
        </w:tc>
      </w:tr>
      <w:tr w:rsidR="00D13E6E" w:rsidRPr="00E27D23" w14:paraId="6FAEEF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647527"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EF553F"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A64A4C" w14:textId="77777777" w:rsidR="009D29D8" w:rsidRPr="00E27D23" w:rsidRDefault="009D29D8" w:rsidP="009D4432">
            <w:pPr>
              <w:pStyle w:val="TAC"/>
            </w:pPr>
            <w:r w:rsidRPr="00E27D23">
              <w:t>R5-2064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7D1B8E" w14:textId="77777777" w:rsidR="009D29D8" w:rsidRPr="00E27D23" w:rsidRDefault="009D29D8" w:rsidP="009D4432">
            <w:pPr>
              <w:pStyle w:val="TAC"/>
            </w:pPr>
            <w:r w:rsidRPr="00E27D23">
              <w:t>18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96D72D"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C9A2DA"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79664E" w14:textId="77777777" w:rsidR="009D29D8" w:rsidRPr="00E27D23" w:rsidRDefault="00D2483D" w:rsidP="009D4432">
            <w:pPr>
              <w:pStyle w:val="TAL"/>
            </w:pPr>
            <w:r w:rsidRPr="00E27D23">
              <w:t>Addition</w:t>
            </w:r>
            <w:r w:rsidR="009D29D8" w:rsidRPr="00E27D23">
              <w:t xml:space="preserve"> of NR TC 8.1.4.3.1-MobEnh DAPS handov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568165" w14:textId="77777777" w:rsidR="009D29D8" w:rsidRPr="00E27D23" w:rsidRDefault="009D29D8" w:rsidP="009D4432">
            <w:pPr>
              <w:pStyle w:val="TAC"/>
            </w:pPr>
            <w:r w:rsidRPr="00E27D23">
              <w:t>16.6.0</w:t>
            </w:r>
          </w:p>
        </w:tc>
      </w:tr>
      <w:tr w:rsidR="00D13E6E" w:rsidRPr="00E27D23" w14:paraId="1DEEB8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208299"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3EDEA7"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F099E9" w14:textId="77777777" w:rsidR="009D29D8" w:rsidRPr="00E27D23" w:rsidRDefault="009D29D8" w:rsidP="009D4432">
            <w:pPr>
              <w:pStyle w:val="TAC"/>
            </w:pPr>
            <w:r w:rsidRPr="00E27D23">
              <w:t>R5-206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4D798D" w14:textId="77777777" w:rsidR="009D29D8" w:rsidRPr="00E27D23" w:rsidRDefault="009D29D8" w:rsidP="009D4432">
            <w:pPr>
              <w:pStyle w:val="TAC"/>
            </w:pPr>
            <w:r w:rsidRPr="00E27D23">
              <w:t>18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3D045D"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DD646F"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62F1CF" w14:textId="77777777" w:rsidR="009D29D8" w:rsidRPr="00E27D23" w:rsidRDefault="009D29D8" w:rsidP="009D4432">
            <w:pPr>
              <w:pStyle w:val="TAL"/>
            </w:pPr>
            <w:r w:rsidRPr="00E27D23">
              <w:t>Addition of NR V2X TC 12.1.2.1.3-Network Schedu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E352DD" w14:textId="77777777" w:rsidR="009D29D8" w:rsidRPr="00E27D23" w:rsidRDefault="009D29D8" w:rsidP="009D4432">
            <w:pPr>
              <w:pStyle w:val="TAC"/>
            </w:pPr>
            <w:r w:rsidRPr="00E27D23">
              <w:t>16.6.0</w:t>
            </w:r>
          </w:p>
        </w:tc>
      </w:tr>
      <w:tr w:rsidR="00D13E6E" w:rsidRPr="00E27D23" w14:paraId="1C0346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32C776"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1AE3AB"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9CDCE1" w14:textId="77777777" w:rsidR="009D29D8" w:rsidRPr="00E27D23" w:rsidRDefault="009D29D8" w:rsidP="009D4432">
            <w:pPr>
              <w:pStyle w:val="TAC"/>
            </w:pPr>
            <w:r w:rsidRPr="00E27D23">
              <w:t>R5-2064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D281B3" w14:textId="77777777" w:rsidR="009D29D8" w:rsidRPr="00E27D23" w:rsidRDefault="009D29D8" w:rsidP="009D4432">
            <w:pPr>
              <w:pStyle w:val="TAC"/>
            </w:pPr>
            <w:r w:rsidRPr="00E27D23">
              <w:t>18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C68154"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5C2A10"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C68AA6" w14:textId="77777777" w:rsidR="009D29D8" w:rsidRPr="00E27D23" w:rsidRDefault="009D29D8" w:rsidP="009D4432">
            <w:pPr>
              <w:pStyle w:val="TAL"/>
            </w:pPr>
            <w:r w:rsidRPr="00E27D23">
              <w:t>Addition of NR V2X TC 12.1.2.3.1-C1 and C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C1A5D2" w14:textId="77777777" w:rsidR="009D29D8" w:rsidRPr="00E27D23" w:rsidRDefault="009D29D8" w:rsidP="009D4432">
            <w:pPr>
              <w:pStyle w:val="TAC"/>
            </w:pPr>
            <w:r w:rsidRPr="00E27D23">
              <w:t>16.6.0</w:t>
            </w:r>
          </w:p>
        </w:tc>
      </w:tr>
      <w:tr w:rsidR="00D13E6E" w:rsidRPr="00E27D23" w14:paraId="640D09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C2D432"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534D52"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C9FD61" w14:textId="77777777" w:rsidR="009D29D8" w:rsidRPr="00E27D23" w:rsidRDefault="009D29D8" w:rsidP="009D4432">
            <w:pPr>
              <w:pStyle w:val="TAC"/>
            </w:pPr>
            <w:r w:rsidRPr="00E27D23">
              <w:t>R5-2064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0A7418" w14:textId="77777777" w:rsidR="009D29D8" w:rsidRPr="00E27D23" w:rsidRDefault="009D29D8" w:rsidP="009D4432">
            <w:pPr>
              <w:pStyle w:val="TAC"/>
            </w:pPr>
            <w:r w:rsidRPr="00E27D23">
              <w:t>19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14737E"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9F7A25"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1DC151" w14:textId="77777777" w:rsidR="009D29D8" w:rsidRPr="00E27D23" w:rsidRDefault="009D29D8" w:rsidP="009D4432">
            <w:pPr>
              <w:pStyle w:val="TAL"/>
            </w:pPr>
            <w:r w:rsidRPr="00E27D23">
              <w:t>Addition of eMIMO MAC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8E457F" w14:textId="77777777" w:rsidR="009D29D8" w:rsidRPr="00E27D23" w:rsidRDefault="009D29D8" w:rsidP="009D4432">
            <w:pPr>
              <w:pStyle w:val="TAC"/>
            </w:pPr>
            <w:r w:rsidRPr="00E27D23">
              <w:t>16.6.0</w:t>
            </w:r>
          </w:p>
        </w:tc>
      </w:tr>
      <w:tr w:rsidR="00D13E6E" w:rsidRPr="00E27D23" w14:paraId="23F639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3C0B2D"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85A3ED"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EE8820" w14:textId="77777777" w:rsidR="009D29D8" w:rsidRPr="00E27D23" w:rsidRDefault="009D29D8" w:rsidP="009D4432">
            <w:pPr>
              <w:pStyle w:val="TAC"/>
            </w:pPr>
            <w:r w:rsidRPr="00E27D23">
              <w:t>R5-2064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E902FA" w14:textId="77777777" w:rsidR="009D29D8" w:rsidRPr="00E27D23" w:rsidRDefault="009D29D8" w:rsidP="009D4432">
            <w:pPr>
              <w:pStyle w:val="TAC"/>
            </w:pPr>
            <w:r w:rsidRPr="00E27D23">
              <w:t>17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23F203"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08119E"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989A8A" w14:textId="77777777" w:rsidR="009D29D8" w:rsidRPr="00E27D23" w:rsidRDefault="009D29D8" w:rsidP="009D4432">
            <w:pPr>
              <w:pStyle w:val="TAL"/>
            </w:pPr>
            <w:r w:rsidRPr="00E27D23">
              <w:t>Addition of UE power saving  test case 7.1.1.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6D6630" w14:textId="77777777" w:rsidR="009D29D8" w:rsidRPr="00E27D23" w:rsidRDefault="009D29D8" w:rsidP="009D4432">
            <w:pPr>
              <w:pStyle w:val="TAC"/>
            </w:pPr>
            <w:r w:rsidRPr="00E27D23">
              <w:t>16.6.0</w:t>
            </w:r>
          </w:p>
        </w:tc>
      </w:tr>
      <w:tr w:rsidR="00D13E6E" w:rsidRPr="00E27D23" w14:paraId="7F55F1E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FFF365"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292FAC"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16CC59" w14:textId="77777777" w:rsidR="009D29D8" w:rsidRPr="00E27D23" w:rsidRDefault="009D29D8" w:rsidP="009D4432">
            <w:pPr>
              <w:pStyle w:val="TAC"/>
            </w:pPr>
            <w:r w:rsidRPr="00E27D23">
              <w:t>R5-2064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AA5DB5" w14:textId="77777777" w:rsidR="009D29D8" w:rsidRPr="00E27D23" w:rsidRDefault="009D29D8" w:rsidP="009D4432">
            <w:pPr>
              <w:pStyle w:val="TAC"/>
            </w:pPr>
            <w:r w:rsidRPr="00E27D23">
              <w:t>17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D9A764"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F7A1D7"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0867E8" w14:textId="77777777" w:rsidR="009D29D8" w:rsidRPr="00E27D23" w:rsidRDefault="009D29D8" w:rsidP="009D4432">
            <w:pPr>
              <w:pStyle w:val="TAL"/>
            </w:pPr>
            <w:r w:rsidRPr="00E27D23">
              <w:t>Addition of UE power saving  test case 7.1.1.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870EF7" w14:textId="77777777" w:rsidR="009D29D8" w:rsidRPr="00E27D23" w:rsidRDefault="009D29D8" w:rsidP="009D4432">
            <w:pPr>
              <w:pStyle w:val="TAC"/>
            </w:pPr>
            <w:r w:rsidRPr="00E27D23">
              <w:t>16.6.0</w:t>
            </w:r>
          </w:p>
        </w:tc>
      </w:tr>
      <w:tr w:rsidR="00D13E6E" w:rsidRPr="00E27D23" w14:paraId="7597608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2EBC8F"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047AE9"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EC28FE" w14:textId="77777777" w:rsidR="009D29D8" w:rsidRPr="00E27D23" w:rsidRDefault="009D29D8" w:rsidP="009D4432">
            <w:pPr>
              <w:pStyle w:val="TAC"/>
            </w:pPr>
            <w:r w:rsidRPr="00E27D23">
              <w:t>R5-2064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ED64C7" w14:textId="77777777" w:rsidR="009D29D8" w:rsidRPr="00E27D23" w:rsidRDefault="009D29D8" w:rsidP="009D4432">
            <w:pPr>
              <w:pStyle w:val="TAC"/>
            </w:pPr>
            <w:r w:rsidRPr="00E27D23">
              <w:t>17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3FEB3A"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2FEE1B"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CE5A14" w14:textId="77777777" w:rsidR="009D29D8" w:rsidRPr="00E27D23" w:rsidRDefault="009D29D8" w:rsidP="009D4432">
            <w:pPr>
              <w:pStyle w:val="TAL"/>
            </w:pPr>
            <w:r w:rsidRPr="00E27D23">
              <w:t>Update test case 8.1.5.1.1 to add UE capability nr-HO-ToEN-DC-r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6263B1" w14:textId="77777777" w:rsidR="009D29D8" w:rsidRPr="00E27D23" w:rsidRDefault="009D29D8" w:rsidP="009D4432">
            <w:pPr>
              <w:pStyle w:val="TAC"/>
            </w:pPr>
            <w:r w:rsidRPr="00E27D23">
              <w:t>16.6.0</w:t>
            </w:r>
          </w:p>
        </w:tc>
      </w:tr>
      <w:tr w:rsidR="00D13E6E" w:rsidRPr="00E27D23" w14:paraId="771D22C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5E2195"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3B408B"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281884" w14:textId="77777777" w:rsidR="009D29D8" w:rsidRPr="00E27D23" w:rsidRDefault="009D29D8" w:rsidP="009D4432">
            <w:pPr>
              <w:pStyle w:val="TAC"/>
            </w:pPr>
            <w:r w:rsidRPr="00E27D23">
              <w:t>R5-2064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418242" w14:textId="77777777" w:rsidR="009D29D8" w:rsidRPr="00E27D23" w:rsidRDefault="009D29D8" w:rsidP="009D4432">
            <w:pPr>
              <w:pStyle w:val="TAC"/>
            </w:pPr>
            <w:r w:rsidRPr="00E27D23">
              <w:t>17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2ECCA9"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6E2918"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2B2BF2" w14:textId="77777777" w:rsidR="009D29D8" w:rsidRPr="00E27D23" w:rsidRDefault="009D29D8" w:rsidP="009D4432">
            <w:pPr>
              <w:pStyle w:val="TAL"/>
            </w:pPr>
            <w:r w:rsidRPr="00E27D23">
              <w:t>Update of test case 8.2.1.1.1 to support Inter-RAT handover from NR to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41E5E4" w14:textId="77777777" w:rsidR="009D29D8" w:rsidRPr="00E27D23" w:rsidRDefault="009D29D8" w:rsidP="009D4432">
            <w:pPr>
              <w:pStyle w:val="TAC"/>
            </w:pPr>
            <w:r w:rsidRPr="00E27D23">
              <w:t>16.6.0</w:t>
            </w:r>
          </w:p>
        </w:tc>
      </w:tr>
      <w:tr w:rsidR="00D13E6E" w:rsidRPr="00E27D23" w14:paraId="213AFA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CC5362" w14:textId="77777777" w:rsidR="009D29D8" w:rsidRPr="00E27D23" w:rsidRDefault="009D29D8" w:rsidP="009D4432">
            <w:pPr>
              <w:pStyle w:val="TAC"/>
            </w:pPr>
            <w:r w:rsidRPr="00E27D23">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A7B2D7" w14:textId="77777777" w:rsidR="009D29D8" w:rsidRPr="00E27D23" w:rsidRDefault="009D29D8" w:rsidP="009D4432">
            <w:pPr>
              <w:pStyle w:val="TAC"/>
            </w:pPr>
            <w:r w:rsidRPr="00E27D23">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84AC95" w14:textId="77777777" w:rsidR="009D29D8" w:rsidRPr="00E27D23" w:rsidRDefault="009D29D8" w:rsidP="009D4432">
            <w:pPr>
              <w:pStyle w:val="TAC"/>
            </w:pPr>
            <w:r w:rsidRPr="00E27D23">
              <w:t>R5-2064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DDBF1A" w14:textId="77777777" w:rsidR="009D29D8" w:rsidRPr="00E27D23" w:rsidRDefault="009D29D8" w:rsidP="009D4432">
            <w:pPr>
              <w:pStyle w:val="TAC"/>
            </w:pPr>
            <w:r w:rsidRPr="00E27D23">
              <w:t>18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F8FC5F" w14:textId="77777777" w:rsidR="009D29D8" w:rsidRPr="00E27D23" w:rsidRDefault="009D29D8"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F69DA2" w14:textId="77777777" w:rsidR="009D29D8" w:rsidRPr="00E27D23" w:rsidRDefault="009D29D8"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0A1083" w14:textId="77777777" w:rsidR="009D29D8" w:rsidRPr="00E27D23" w:rsidRDefault="009D29D8" w:rsidP="009D4432">
            <w:pPr>
              <w:pStyle w:val="TAL"/>
            </w:pPr>
            <w:r w:rsidRPr="00E27D23">
              <w:t>Correction to 5GS Non-3GPP Access Test Case 9.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28686D" w14:textId="77777777" w:rsidR="009D29D8" w:rsidRPr="00E27D23" w:rsidRDefault="009D29D8" w:rsidP="009D4432">
            <w:pPr>
              <w:pStyle w:val="TAC"/>
            </w:pPr>
            <w:r w:rsidRPr="00E27D23">
              <w:t>16.6.0</w:t>
            </w:r>
          </w:p>
        </w:tc>
      </w:tr>
      <w:tr w:rsidR="00D13E6E" w:rsidRPr="00E27D23" w14:paraId="120C5F3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B1CFAB"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78B700"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1159C9" w14:textId="63AB8571" w:rsidR="00F0092C" w:rsidRPr="00E27D23" w:rsidRDefault="00F0092C" w:rsidP="009D4432">
            <w:pPr>
              <w:pStyle w:val="TAC"/>
            </w:pPr>
            <w:r w:rsidRPr="00E27D23">
              <w:t>R5-2100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AE453E" w14:textId="1F91DF22" w:rsidR="00F0092C" w:rsidRPr="00E27D23" w:rsidRDefault="00F0092C" w:rsidP="009D4432">
            <w:pPr>
              <w:pStyle w:val="TAC"/>
            </w:pPr>
            <w:r w:rsidRPr="00E27D23">
              <w:t>19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A33177" w14:textId="3A29E2AF"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AD892E" w14:textId="73EA2A6A"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7499BA" w14:textId="11F83845" w:rsidR="00F0092C" w:rsidRPr="00E27D23" w:rsidRDefault="00F0092C" w:rsidP="009D4432">
            <w:pPr>
              <w:pStyle w:val="TAL"/>
            </w:pPr>
            <w:r w:rsidRPr="00E27D23">
              <w:t>Correction to NR MAC test case 7.1.1.4.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3A639E" w14:textId="77777777" w:rsidR="00F0092C" w:rsidRPr="00E27D23" w:rsidRDefault="00F0092C" w:rsidP="009D4432">
            <w:pPr>
              <w:pStyle w:val="TAC"/>
            </w:pPr>
            <w:r w:rsidRPr="00E27D23">
              <w:t>16.7.0</w:t>
            </w:r>
          </w:p>
        </w:tc>
      </w:tr>
      <w:tr w:rsidR="00D13E6E" w:rsidRPr="00E27D23" w14:paraId="162B43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ADB15F"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7A7509"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E8A6ED" w14:textId="462B2654" w:rsidR="00F0092C" w:rsidRPr="00E27D23" w:rsidRDefault="00F0092C" w:rsidP="009D4432">
            <w:pPr>
              <w:pStyle w:val="TAC"/>
            </w:pPr>
            <w:r w:rsidRPr="00E27D23">
              <w:t>R5-2100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587E9B" w14:textId="796A1259" w:rsidR="00F0092C" w:rsidRPr="00E27D23" w:rsidRDefault="00F0092C" w:rsidP="009D4432">
            <w:pPr>
              <w:pStyle w:val="TAC"/>
            </w:pPr>
            <w:r w:rsidRPr="00E27D23">
              <w:t>19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FDD61A" w14:textId="754EEB9F"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0B7C76" w14:textId="6FB22660"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B28C9D" w14:textId="06FB34D9" w:rsidR="00F0092C" w:rsidRPr="00E27D23" w:rsidRDefault="00F0092C" w:rsidP="009D4432">
            <w:pPr>
              <w:pStyle w:val="TAL"/>
            </w:pPr>
            <w:r w:rsidRPr="00E27D23">
              <w:t>Addition of new MDT test case 8.1.6.1.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C94364" w14:textId="77777777" w:rsidR="00F0092C" w:rsidRPr="00E27D23" w:rsidRDefault="00F0092C" w:rsidP="009D4432">
            <w:pPr>
              <w:pStyle w:val="TAC"/>
            </w:pPr>
            <w:r w:rsidRPr="00E27D23">
              <w:t>16.7.0</w:t>
            </w:r>
          </w:p>
        </w:tc>
      </w:tr>
      <w:tr w:rsidR="00D13E6E" w:rsidRPr="00E27D23" w14:paraId="6DC6083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D4B550"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3C8D7D"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0CBC92" w14:textId="006A3C09" w:rsidR="00F0092C" w:rsidRPr="00E27D23" w:rsidRDefault="00F0092C" w:rsidP="009D4432">
            <w:pPr>
              <w:pStyle w:val="TAC"/>
            </w:pPr>
            <w:r w:rsidRPr="00E27D23">
              <w:t>R5-2100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AADD72" w14:textId="20771535" w:rsidR="00F0092C" w:rsidRPr="00E27D23" w:rsidRDefault="00F0092C" w:rsidP="009D4432">
            <w:pPr>
              <w:pStyle w:val="TAC"/>
            </w:pPr>
            <w:r w:rsidRPr="00E27D23">
              <w:t>19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FE1EEE" w14:textId="13754E20"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F55300" w14:textId="1642DA20"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7DE5DD" w14:textId="6D7B941C" w:rsidR="00F0092C" w:rsidRPr="00E27D23" w:rsidRDefault="00F0092C" w:rsidP="009D4432">
            <w:pPr>
              <w:pStyle w:val="TAL"/>
            </w:pPr>
            <w:r w:rsidRPr="00E27D23">
              <w:t>Addition of new MDT test case 8.1.6.1.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E83856" w14:textId="77777777" w:rsidR="00F0092C" w:rsidRPr="00E27D23" w:rsidRDefault="00F0092C" w:rsidP="009D4432">
            <w:pPr>
              <w:pStyle w:val="TAC"/>
            </w:pPr>
            <w:r w:rsidRPr="00E27D23">
              <w:t>16.7.0</w:t>
            </w:r>
          </w:p>
        </w:tc>
      </w:tr>
      <w:tr w:rsidR="00D13E6E" w:rsidRPr="00E27D23" w14:paraId="499BF7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352E8B"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477651"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92E9E0" w14:textId="068DDEBE" w:rsidR="00F0092C" w:rsidRPr="00E27D23" w:rsidRDefault="00F0092C" w:rsidP="009D4432">
            <w:pPr>
              <w:pStyle w:val="TAC"/>
            </w:pPr>
            <w:r w:rsidRPr="00E27D23">
              <w:t>R5-2100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231827" w14:textId="1DB6AF74" w:rsidR="00F0092C" w:rsidRPr="00E27D23" w:rsidRDefault="00F0092C" w:rsidP="009D4432">
            <w:pPr>
              <w:pStyle w:val="TAC"/>
            </w:pPr>
            <w:r w:rsidRPr="00E27D23">
              <w:t>19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6291F3" w14:textId="0475C6F7"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85BB77" w14:textId="355EB2B2"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75BA2C" w14:textId="1AC421A0" w:rsidR="00F0092C" w:rsidRPr="00E27D23" w:rsidRDefault="00F0092C" w:rsidP="009D4432">
            <w:pPr>
              <w:pStyle w:val="TAL"/>
            </w:pPr>
            <w:r w:rsidRPr="00E27D23">
              <w:t>Addition of new MDT test case 8.1.6.1.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3E81A" w14:textId="77777777" w:rsidR="00F0092C" w:rsidRPr="00E27D23" w:rsidRDefault="00F0092C" w:rsidP="009D4432">
            <w:pPr>
              <w:pStyle w:val="TAC"/>
            </w:pPr>
            <w:r w:rsidRPr="00E27D23">
              <w:t>16.7.0</w:t>
            </w:r>
          </w:p>
        </w:tc>
      </w:tr>
      <w:tr w:rsidR="00D13E6E" w:rsidRPr="00E27D23" w14:paraId="241501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6648FE"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0B3BB3"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FE0C95" w14:textId="0BA6DEB8" w:rsidR="00F0092C" w:rsidRPr="00E27D23" w:rsidRDefault="00F0092C" w:rsidP="009D4432">
            <w:pPr>
              <w:pStyle w:val="TAC"/>
            </w:pPr>
            <w:r w:rsidRPr="00E27D23">
              <w:t>R5-2100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357FB4" w14:textId="0CFA1CA7" w:rsidR="00F0092C" w:rsidRPr="00E27D23" w:rsidRDefault="00F0092C" w:rsidP="009D4432">
            <w:pPr>
              <w:pStyle w:val="TAC"/>
            </w:pPr>
            <w:r w:rsidRPr="00E27D23">
              <w:t>19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70F27C" w14:textId="7229D8CE"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134D92" w14:textId="4A6F4222"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93C1AA" w14:textId="5C201DD8" w:rsidR="00F0092C" w:rsidRPr="00E27D23" w:rsidRDefault="00F0092C" w:rsidP="009D4432">
            <w:pPr>
              <w:pStyle w:val="TAL"/>
            </w:pPr>
            <w:r w:rsidRPr="00E27D23">
              <w:t>Addition of new MDT test case 8.1.6.1.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79789D" w14:textId="77777777" w:rsidR="00F0092C" w:rsidRPr="00E27D23" w:rsidRDefault="00F0092C" w:rsidP="009D4432">
            <w:pPr>
              <w:pStyle w:val="TAC"/>
            </w:pPr>
            <w:r w:rsidRPr="00E27D23">
              <w:t>16.7.0</w:t>
            </w:r>
          </w:p>
        </w:tc>
      </w:tr>
      <w:tr w:rsidR="00D13E6E" w:rsidRPr="00E27D23" w14:paraId="5FE852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E42C4E"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847C49"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A0CF18" w14:textId="1BBAE097" w:rsidR="00F0092C" w:rsidRPr="00E27D23" w:rsidRDefault="00F0092C" w:rsidP="009D4432">
            <w:pPr>
              <w:pStyle w:val="TAC"/>
            </w:pPr>
            <w:r w:rsidRPr="00E27D23">
              <w:t>R5-2100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3585A4" w14:textId="2948F063" w:rsidR="00F0092C" w:rsidRPr="00E27D23" w:rsidRDefault="00F0092C" w:rsidP="009D4432">
            <w:pPr>
              <w:pStyle w:val="TAC"/>
            </w:pPr>
            <w:r w:rsidRPr="00E27D23">
              <w:t>19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54A7B6" w14:textId="6E3ADE3A"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2E7BA" w14:textId="636C5639"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70B918" w14:textId="6024F1F8" w:rsidR="00F0092C" w:rsidRPr="00E27D23" w:rsidRDefault="00F0092C" w:rsidP="009D4432">
            <w:pPr>
              <w:pStyle w:val="TAL"/>
            </w:pPr>
            <w:r w:rsidRPr="00E27D23">
              <w:t>Addition of new MDT test case 8.1.6.1.2.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797E1F" w14:textId="77777777" w:rsidR="00F0092C" w:rsidRPr="00E27D23" w:rsidRDefault="00F0092C" w:rsidP="009D4432">
            <w:pPr>
              <w:pStyle w:val="TAC"/>
            </w:pPr>
            <w:r w:rsidRPr="00E27D23">
              <w:t>16.7.0</w:t>
            </w:r>
          </w:p>
        </w:tc>
      </w:tr>
      <w:tr w:rsidR="00D13E6E" w:rsidRPr="00E27D23" w14:paraId="085EA3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A3F19D"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78F944"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FF6878" w14:textId="6B46CDB6" w:rsidR="00F0092C" w:rsidRPr="00E27D23" w:rsidRDefault="00F0092C" w:rsidP="009D4432">
            <w:pPr>
              <w:pStyle w:val="TAC"/>
            </w:pPr>
            <w:r w:rsidRPr="00E27D23">
              <w:t>R5-2100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577101" w14:textId="4E34ABFD" w:rsidR="00F0092C" w:rsidRPr="00E27D23" w:rsidRDefault="00F0092C" w:rsidP="009D4432">
            <w:pPr>
              <w:pStyle w:val="TAC"/>
            </w:pPr>
            <w:r w:rsidRPr="00E27D23">
              <w:t>19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96E9AF" w14:textId="55B6D63C"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8FD2DE" w14:textId="6245A704"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99559B" w14:textId="7FC3B88E" w:rsidR="00F0092C" w:rsidRPr="00E27D23" w:rsidRDefault="00F0092C" w:rsidP="009D4432">
            <w:pPr>
              <w:pStyle w:val="TAL"/>
            </w:pPr>
            <w:r w:rsidRPr="00E27D23">
              <w:t>Addition of new MDT test case 8.1.6.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75F5AC" w14:textId="77777777" w:rsidR="00F0092C" w:rsidRPr="00E27D23" w:rsidRDefault="00F0092C" w:rsidP="009D4432">
            <w:pPr>
              <w:pStyle w:val="TAC"/>
            </w:pPr>
            <w:r w:rsidRPr="00E27D23">
              <w:t>16.7.0</w:t>
            </w:r>
          </w:p>
        </w:tc>
      </w:tr>
      <w:tr w:rsidR="00D13E6E" w:rsidRPr="00E27D23" w14:paraId="0FAF588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B5FAF2"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68E6C3"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69A04E" w14:textId="164EAEC3" w:rsidR="00F0092C" w:rsidRPr="00E27D23" w:rsidRDefault="00F0092C" w:rsidP="009D4432">
            <w:pPr>
              <w:pStyle w:val="TAC"/>
            </w:pPr>
            <w:r w:rsidRPr="00E27D23">
              <w:t>R5-2100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37A587" w14:textId="252541E3" w:rsidR="00F0092C" w:rsidRPr="00E27D23" w:rsidRDefault="00F0092C" w:rsidP="009D4432">
            <w:pPr>
              <w:pStyle w:val="TAC"/>
            </w:pPr>
            <w:r w:rsidRPr="00E27D23">
              <w:t>19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D61A09" w14:textId="215D577E"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1BDFC" w14:textId="14F22ED4"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D249E7" w14:textId="23E3232F" w:rsidR="00F0092C" w:rsidRPr="00E27D23" w:rsidRDefault="00F0092C" w:rsidP="009D4432">
            <w:pPr>
              <w:pStyle w:val="TAL"/>
            </w:pPr>
            <w:r w:rsidRPr="00E27D23">
              <w:t>Correction to NR Idle mode test case 6.4.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6A2F90" w14:textId="77777777" w:rsidR="00F0092C" w:rsidRPr="00E27D23" w:rsidRDefault="00F0092C" w:rsidP="009D4432">
            <w:pPr>
              <w:pStyle w:val="TAC"/>
            </w:pPr>
            <w:r w:rsidRPr="00E27D23">
              <w:t>16.7.0</w:t>
            </w:r>
          </w:p>
        </w:tc>
      </w:tr>
      <w:tr w:rsidR="00D13E6E" w:rsidRPr="00E27D23" w14:paraId="3911A3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E48CEF"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FF8EC1"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146B77" w14:textId="63933B31" w:rsidR="00F0092C" w:rsidRPr="00E27D23" w:rsidRDefault="00F0092C" w:rsidP="009D4432">
            <w:pPr>
              <w:pStyle w:val="TAC"/>
            </w:pPr>
            <w:r w:rsidRPr="00E27D23">
              <w:t>R5-2100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6B768A" w14:textId="29FB3B61" w:rsidR="00F0092C" w:rsidRPr="00E27D23" w:rsidRDefault="00F0092C" w:rsidP="009D4432">
            <w:pPr>
              <w:pStyle w:val="TAC"/>
            </w:pPr>
            <w:r w:rsidRPr="00E27D23">
              <w:t>19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AF82D2" w14:textId="2621D334"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3A8156" w14:textId="7AB038FF"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80B249" w14:textId="5EA6263E" w:rsidR="00F0092C" w:rsidRPr="00E27D23" w:rsidRDefault="00F0092C" w:rsidP="009D4432">
            <w:pPr>
              <w:pStyle w:val="TAL"/>
            </w:pPr>
            <w:r w:rsidRPr="00E27D23">
              <w:t>Correction to NR5GC IRAT test case 8.1.4.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445F87" w14:textId="77777777" w:rsidR="00F0092C" w:rsidRPr="00E27D23" w:rsidRDefault="00F0092C" w:rsidP="009D4432">
            <w:pPr>
              <w:pStyle w:val="TAC"/>
            </w:pPr>
            <w:r w:rsidRPr="00E27D23">
              <w:t>16.7.0</w:t>
            </w:r>
          </w:p>
        </w:tc>
      </w:tr>
      <w:tr w:rsidR="00D13E6E" w:rsidRPr="00E27D23" w14:paraId="153131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A8D780"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604908"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DE7160" w14:textId="2252A42A" w:rsidR="00F0092C" w:rsidRPr="00E27D23" w:rsidRDefault="00F0092C" w:rsidP="009D4432">
            <w:pPr>
              <w:pStyle w:val="TAC"/>
            </w:pPr>
            <w:r w:rsidRPr="00E27D23">
              <w:t>R5-2101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B055ED" w14:textId="558776F0" w:rsidR="00F0092C" w:rsidRPr="00E27D23" w:rsidRDefault="00F0092C" w:rsidP="009D4432">
            <w:pPr>
              <w:pStyle w:val="TAC"/>
            </w:pPr>
            <w:r w:rsidRPr="00E27D23">
              <w:t>19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DD4E13" w14:textId="48EAA908"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8F4BD" w14:textId="6D637B8F"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A1B539" w14:textId="106446EF" w:rsidR="00F0092C" w:rsidRPr="00E27D23" w:rsidRDefault="00F0092C" w:rsidP="009D4432">
            <w:pPr>
              <w:pStyle w:val="TAL"/>
            </w:pPr>
            <w:r w:rsidRPr="00E27D23">
              <w:t>Correction of NR CA TC 8.1.4.1.7.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B23F40" w14:textId="77777777" w:rsidR="00F0092C" w:rsidRPr="00E27D23" w:rsidRDefault="00F0092C" w:rsidP="009D4432">
            <w:pPr>
              <w:pStyle w:val="TAC"/>
            </w:pPr>
            <w:r w:rsidRPr="00E27D23">
              <w:t>16.7.0</w:t>
            </w:r>
          </w:p>
        </w:tc>
      </w:tr>
      <w:tr w:rsidR="00D13E6E" w:rsidRPr="00E27D23" w14:paraId="5844D6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38444C"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A0CCE2"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E0D990" w14:textId="57709F2C" w:rsidR="00F0092C" w:rsidRPr="00E27D23" w:rsidRDefault="00F0092C" w:rsidP="009D4432">
            <w:pPr>
              <w:pStyle w:val="TAC"/>
            </w:pPr>
            <w:r w:rsidRPr="00E27D23">
              <w:t>R5-2101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072C85" w14:textId="1C880D1F" w:rsidR="00F0092C" w:rsidRPr="00E27D23" w:rsidRDefault="00F0092C" w:rsidP="009D4432">
            <w:pPr>
              <w:pStyle w:val="TAC"/>
            </w:pPr>
            <w:r w:rsidRPr="00E27D23">
              <w:t>19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43E7E5" w14:textId="2A6C0E98"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242684" w14:textId="0E7896C4"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E66620" w14:textId="51099683" w:rsidR="00F0092C" w:rsidRPr="00E27D23" w:rsidRDefault="00F0092C" w:rsidP="009D4432">
            <w:pPr>
              <w:pStyle w:val="TAL"/>
            </w:pPr>
            <w:r w:rsidRPr="00E27D23">
              <w:t>Update of power level tables for Multilayer EPSFB TC 11.1.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CE8C11B" w14:textId="77777777" w:rsidR="00F0092C" w:rsidRPr="00E27D23" w:rsidRDefault="00F0092C" w:rsidP="009D4432">
            <w:pPr>
              <w:pStyle w:val="TAC"/>
            </w:pPr>
            <w:r w:rsidRPr="00E27D23">
              <w:t>16.7.0</w:t>
            </w:r>
          </w:p>
        </w:tc>
      </w:tr>
      <w:tr w:rsidR="00D13E6E" w:rsidRPr="00E27D23" w14:paraId="089822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E09868"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43B9D4"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3CD102" w14:textId="16973281" w:rsidR="00F0092C" w:rsidRPr="00E27D23" w:rsidRDefault="00F0092C" w:rsidP="009D4432">
            <w:pPr>
              <w:pStyle w:val="TAC"/>
            </w:pPr>
            <w:r w:rsidRPr="00E27D23">
              <w:t>R5-2101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2B0F25" w14:textId="433CA3DC" w:rsidR="00F0092C" w:rsidRPr="00E27D23" w:rsidRDefault="00F0092C" w:rsidP="009D4432">
            <w:pPr>
              <w:pStyle w:val="TAC"/>
            </w:pPr>
            <w:r w:rsidRPr="00E27D23">
              <w:t>19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F0DAFB" w14:textId="086713C7"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0D8F2C" w14:textId="756E7F7F"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3A6979" w14:textId="68DDA6B2" w:rsidR="00F0092C" w:rsidRPr="00E27D23" w:rsidRDefault="00F0092C" w:rsidP="009D4432">
            <w:pPr>
              <w:pStyle w:val="TAL"/>
            </w:pPr>
            <w:r w:rsidRPr="00E27D23">
              <w:t>Editorial changes to 38.523-1 Section 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ECFC4E" w14:textId="77777777" w:rsidR="00F0092C" w:rsidRPr="00E27D23" w:rsidRDefault="00F0092C" w:rsidP="009D4432">
            <w:pPr>
              <w:pStyle w:val="TAC"/>
            </w:pPr>
            <w:r w:rsidRPr="00E27D23">
              <w:t>16.7.0</w:t>
            </w:r>
          </w:p>
        </w:tc>
      </w:tr>
      <w:tr w:rsidR="00D13E6E" w:rsidRPr="00E27D23" w14:paraId="07E0A4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7A8F4C"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D82523"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1570FB" w14:textId="41793855" w:rsidR="00F0092C" w:rsidRPr="00E27D23" w:rsidRDefault="00F0092C" w:rsidP="009D4432">
            <w:pPr>
              <w:pStyle w:val="TAC"/>
            </w:pPr>
            <w:r w:rsidRPr="00E27D23">
              <w:t>R5-2101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9C08AD" w14:textId="2B1E32E9" w:rsidR="00F0092C" w:rsidRPr="00E27D23" w:rsidRDefault="00F0092C" w:rsidP="009D4432">
            <w:pPr>
              <w:pStyle w:val="TAC"/>
            </w:pPr>
            <w:r w:rsidRPr="00E27D23">
              <w:t>19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05B73A" w14:textId="4093CD37"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5318DF" w14:textId="01349625"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EDCC99" w14:textId="2E7E764A" w:rsidR="00F0092C" w:rsidRPr="00E27D23" w:rsidRDefault="00F0092C" w:rsidP="009D4432">
            <w:pPr>
              <w:pStyle w:val="TAL"/>
            </w:pPr>
            <w:r w:rsidRPr="00E27D23">
              <w:t>Editorial changes to 38.523-1 Sections 9-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CEDC27" w14:textId="77777777" w:rsidR="00F0092C" w:rsidRPr="00E27D23" w:rsidRDefault="00F0092C" w:rsidP="009D4432">
            <w:pPr>
              <w:pStyle w:val="TAC"/>
            </w:pPr>
            <w:r w:rsidRPr="00E27D23">
              <w:t>16.7.0</w:t>
            </w:r>
          </w:p>
        </w:tc>
      </w:tr>
      <w:tr w:rsidR="00D13E6E" w:rsidRPr="00E27D23" w14:paraId="2E0F1C4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011B947"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FDA90A"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4AD313" w14:textId="6272FAEE" w:rsidR="00F0092C" w:rsidRPr="00E27D23" w:rsidRDefault="00F0092C" w:rsidP="009D4432">
            <w:pPr>
              <w:pStyle w:val="TAC"/>
            </w:pPr>
            <w:r w:rsidRPr="00E27D23">
              <w:t>R5-2101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907611" w14:textId="5970B0C7" w:rsidR="00F0092C" w:rsidRPr="00E27D23" w:rsidRDefault="00F0092C" w:rsidP="009D4432">
            <w:pPr>
              <w:pStyle w:val="TAC"/>
            </w:pPr>
            <w:r w:rsidRPr="00E27D23">
              <w:t>19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0E2ECF" w14:textId="533AA9FE"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26A3B9" w14:textId="0C986991"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63D8F5" w14:textId="6687BC09" w:rsidR="00F0092C" w:rsidRPr="00E27D23" w:rsidRDefault="00F0092C" w:rsidP="009D4432">
            <w:pPr>
              <w:pStyle w:val="TAL"/>
            </w:pPr>
            <w:r w:rsidRPr="00E27D23">
              <w:t>Update of TC for IMS emergency TC 11.4.10 5GMM-REGISTERED.NORMAL-SERVICE N26 interface not supported N1 to S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870672" w14:textId="77777777" w:rsidR="00F0092C" w:rsidRPr="00E27D23" w:rsidRDefault="00F0092C" w:rsidP="009D4432">
            <w:pPr>
              <w:pStyle w:val="TAC"/>
            </w:pPr>
            <w:r w:rsidRPr="00E27D23">
              <w:t>16.7.0</w:t>
            </w:r>
          </w:p>
        </w:tc>
      </w:tr>
      <w:tr w:rsidR="00D13E6E" w:rsidRPr="00E27D23" w14:paraId="7E3FD3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BCB9F8"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372155"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06833D" w14:textId="7011656F" w:rsidR="00F0092C" w:rsidRPr="00E27D23" w:rsidRDefault="00F0092C" w:rsidP="009D4432">
            <w:pPr>
              <w:pStyle w:val="TAC"/>
            </w:pPr>
            <w:r w:rsidRPr="00E27D23">
              <w:t>R5-2101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E567F7" w14:textId="4E168F8E" w:rsidR="00F0092C" w:rsidRPr="00E27D23" w:rsidRDefault="00F0092C" w:rsidP="009D4432">
            <w:pPr>
              <w:pStyle w:val="TAC"/>
            </w:pPr>
            <w:r w:rsidRPr="00E27D23">
              <w:t>19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D26065" w14:textId="528E170C"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C8F196" w14:textId="301706BF"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E8DABE" w14:textId="084F02A3" w:rsidR="00F0092C" w:rsidRPr="00E27D23" w:rsidRDefault="00F0092C" w:rsidP="009D4432">
            <w:pPr>
              <w:pStyle w:val="TAL"/>
            </w:pPr>
            <w:r w:rsidRPr="00E27D23">
              <w:t>Update to indication of Max nr cells in emergency test cases being active during test execu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1C56EE" w14:textId="77777777" w:rsidR="00F0092C" w:rsidRPr="00E27D23" w:rsidRDefault="00F0092C" w:rsidP="009D4432">
            <w:pPr>
              <w:pStyle w:val="TAC"/>
            </w:pPr>
            <w:r w:rsidRPr="00E27D23">
              <w:t>16.7.0</w:t>
            </w:r>
          </w:p>
        </w:tc>
      </w:tr>
      <w:tr w:rsidR="00D13E6E" w:rsidRPr="00E27D23" w14:paraId="6D38C2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197787D"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F64F91"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5746C4" w14:textId="666D3F85" w:rsidR="00F0092C" w:rsidRPr="00E27D23" w:rsidRDefault="00F0092C" w:rsidP="009D4432">
            <w:pPr>
              <w:pStyle w:val="TAC"/>
            </w:pPr>
            <w:r w:rsidRPr="00E27D23">
              <w:t>R5-2101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42A5EB" w14:textId="7E6A89A0" w:rsidR="00F0092C" w:rsidRPr="00E27D23" w:rsidRDefault="00F0092C" w:rsidP="009D4432">
            <w:pPr>
              <w:pStyle w:val="TAC"/>
            </w:pPr>
            <w:r w:rsidRPr="00E27D23">
              <w:t>19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E4049C" w14:textId="582EC0D3"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919F27" w14:textId="14A848AE"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9363C5" w14:textId="52625E4C" w:rsidR="00F0092C" w:rsidRPr="00E27D23" w:rsidRDefault="00F0092C" w:rsidP="009D4432">
            <w:pPr>
              <w:pStyle w:val="TAL"/>
            </w:pPr>
            <w:r w:rsidRPr="00E27D23">
              <w:t>Introduction of new IMS emergency TC 11.4.11 5GMM-REGISTERED.NORMAL-SERVICE N26 interface not supported S1 to N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677D26" w14:textId="77777777" w:rsidR="00F0092C" w:rsidRPr="00E27D23" w:rsidRDefault="00F0092C" w:rsidP="009D4432">
            <w:pPr>
              <w:pStyle w:val="TAC"/>
            </w:pPr>
            <w:r w:rsidRPr="00E27D23">
              <w:t>16.7.0</w:t>
            </w:r>
          </w:p>
        </w:tc>
      </w:tr>
      <w:tr w:rsidR="00D13E6E" w:rsidRPr="00E27D23" w14:paraId="149C8D8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8E0601"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89249D"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4E631E" w14:textId="082AB640" w:rsidR="00F0092C" w:rsidRPr="00E27D23" w:rsidRDefault="00F0092C" w:rsidP="009D4432">
            <w:pPr>
              <w:pStyle w:val="TAC"/>
            </w:pPr>
            <w:r w:rsidRPr="00E27D23">
              <w:t>R5-2101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3D45B3" w14:textId="16F8EF84" w:rsidR="00F0092C" w:rsidRPr="00E27D23" w:rsidRDefault="00F0092C" w:rsidP="009D4432">
            <w:pPr>
              <w:pStyle w:val="TAC"/>
            </w:pPr>
            <w:r w:rsidRPr="00E27D23">
              <w:t>19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A7A8AA" w14:textId="6709462F"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FE43EC" w14:textId="69D671DB"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80771F" w14:textId="7EF1E98C" w:rsidR="00F0092C" w:rsidRPr="00E27D23" w:rsidRDefault="00F0092C" w:rsidP="009D4432">
            <w:pPr>
              <w:pStyle w:val="TAL"/>
            </w:pPr>
            <w:r w:rsidRPr="00E27D23">
              <w:t>Correction of NR test case 9.1.5.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66B78E" w14:textId="77777777" w:rsidR="00F0092C" w:rsidRPr="00E27D23" w:rsidRDefault="00F0092C" w:rsidP="009D4432">
            <w:pPr>
              <w:pStyle w:val="TAC"/>
            </w:pPr>
            <w:r w:rsidRPr="00E27D23">
              <w:t>16.7.0</w:t>
            </w:r>
          </w:p>
        </w:tc>
      </w:tr>
      <w:tr w:rsidR="00D13E6E" w:rsidRPr="00E27D23" w14:paraId="2B0A7B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EDCD01"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DE8737"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F61962" w14:textId="699E5C10" w:rsidR="00F0092C" w:rsidRPr="00E27D23" w:rsidRDefault="00F0092C" w:rsidP="009D4432">
            <w:pPr>
              <w:pStyle w:val="TAC"/>
            </w:pPr>
            <w:r w:rsidRPr="00E27D23">
              <w:t>R5-2101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387441" w14:textId="62DAD744" w:rsidR="00F0092C" w:rsidRPr="00E27D23" w:rsidRDefault="00F0092C" w:rsidP="009D4432">
            <w:pPr>
              <w:pStyle w:val="TAC"/>
            </w:pPr>
            <w:r w:rsidRPr="00E27D23">
              <w:t>19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D0CF89" w14:textId="00813D73"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B68027" w14:textId="791F0DE9"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5F39A7" w14:textId="1B932F19" w:rsidR="00F0092C" w:rsidRPr="00E27D23" w:rsidRDefault="00F0092C" w:rsidP="009D4432">
            <w:pPr>
              <w:pStyle w:val="TAL"/>
            </w:pPr>
            <w:r w:rsidRPr="00E27D23">
              <w:t>Corrections to RLC test case 7.1.2.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337B35" w14:textId="77777777" w:rsidR="00F0092C" w:rsidRPr="00E27D23" w:rsidRDefault="00F0092C" w:rsidP="009D4432">
            <w:pPr>
              <w:pStyle w:val="TAC"/>
            </w:pPr>
            <w:r w:rsidRPr="00E27D23">
              <w:t>16.7.0</w:t>
            </w:r>
          </w:p>
        </w:tc>
      </w:tr>
      <w:tr w:rsidR="00D13E6E" w:rsidRPr="00E27D23" w14:paraId="5B8A12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28BA52"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80BFF8"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516150" w14:textId="7B3EAF18" w:rsidR="00F0092C" w:rsidRPr="00E27D23" w:rsidRDefault="00F0092C" w:rsidP="009D4432">
            <w:pPr>
              <w:pStyle w:val="TAC"/>
            </w:pPr>
            <w:r w:rsidRPr="00E27D23">
              <w:t>R5-2102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0F1A31" w14:textId="37659922" w:rsidR="00F0092C" w:rsidRPr="00E27D23" w:rsidRDefault="00F0092C" w:rsidP="009D4432">
            <w:pPr>
              <w:pStyle w:val="TAC"/>
            </w:pPr>
            <w:r w:rsidRPr="00E27D23">
              <w:t>19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6CCBBB" w14:textId="4FB08B89"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D07736" w14:textId="42E5ECF9"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7A27E4" w14:textId="466F40E6" w:rsidR="00F0092C" w:rsidRPr="00E27D23" w:rsidRDefault="00F0092C" w:rsidP="009D4432">
            <w:pPr>
              <w:pStyle w:val="TAL"/>
            </w:pPr>
            <w:r w:rsidRPr="00E27D23">
              <w:t>Corrections to test case 8.1.4.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591512" w14:textId="77777777" w:rsidR="00F0092C" w:rsidRPr="00E27D23" w:rsidRDefault="00F0092C" w:rsidP="009D4432">
            <w:pPr>
              <w:pStyle w:val="TAC"/>
            </w:pPr>
            <w:r w:rsidRPr="00E27D23">
              <w:t>16.7.0</w:t>
            </w:r>
          </w:p>
        </w:tc>
      </w:tr>
      <w:tr w:rsidR="00D13E6E" w:rsidRPr="00E27D23" w14:paraId="296B93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FC61F3"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4689F6"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275E4F" w14:textId="2ED03164" w:rsidR="00F0092C" w:rsidRPr="00E27D23" w:rsidRDefault="00F0092C" w:rsidP="009D4432">
            <w:pPr>
              <w:pStyle w:val="TAC"/>
            </w:pPr>
            <w:r w:rsidRPr="00E27D23">
              <w:t>R5-2103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59E287" w14:textId="09C0DD02" w:rsidR="00F0092C" w:rsidRPr="00E27D23" w:rsidRDefault="00F0092C" w:rsidP="009D4432">
            <w:pPr>
              <w:pStyle w:val="TAC"/>
            </w:pPr>
            <w:r w:rsidRPr="00E27D23">
              <w:t>19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542930" w14:textId="46EB5351"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BCEF9B" w14:textId="4CE8301A"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40C6A1" w14:textId="32F10A16" w:rsidR="00F0092C" w:rsidRPr="00E27D23" w:rsidRDefault="00F0092C" w:rsidP="009D4432">
            <w:pPr>
              <w:pStyle w:val="TAL"/>
            </w:pPr>
            <w:r w:rsidRPr="00E27D23">
              <w:t>Correction to NR Idle mode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10E69B" w14:textId="77777777" w:rsidR="00F0092C" w:rsidRPr="00E27D23" w:rsidRDefault="00F0092C" w:rsidP="009D4432">
            <w:pPr>
              <w:pStyle w:val="TAC"/>
            </w:pPr>
            <w:r w:rsidRPr="00E27D23">
              <w:t>16.7.0</w:t>
            </w:r>
          </w:p>
        </w:tc>
      </w:tr>
      <w:tr w:rsidR="00D13E6E" w:rsidRPr="00E27D23" w14:paraId="5CF5F2A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F97758"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643093"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A86DCB" w14:textId="0403A4F8" w:rsidR="00F0092C" w:rsidRPr="00E27D23" w:rsidRDefault="00F0092C" w:rsidP="009D4432">
            <w:pPr>
              <w:pStyle w:val="TAC"/>
            </w:pPr>
            <w:r w:rsidRPr="00E27D23">
              <w:t>R5-2103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88B7EB" w14:textId="028A41F2" w:rsidR="00F0092C" w:rsidRPr="00E27D23" w:rsidRDefault="00F0092C" w:rsidP="009D4432">
            <w:pPr>
              <w:pStyle w:val="TAC"/>
            </w:pPr>
            <w:r w:rsidRPr="00E27D23">
              <w:t>19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04B4E6" w14:textId="0D1094FE"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9C9F38" w14:textId="503090F8"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94DBA4" w14:textId="3D2B5F12" w:rsidR="00F0092C" w:rsidRPr="00E27D23" w:rsidRDefault="00F0092C" w:rsidP="009D4432">
            <w:pPr>
              <w:pStyle w:val="TAL"/>
            </w:pPr>
            <w:r w:rsidRPr="00E27D23">
              <w:t>Correction to UL-SCH TBS selection test cases common clause 7.1.1.4.2.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BB1A8B" w14:textId="77777777" w:rsidR="00F0092C" w:rsidRPr="00E27D23" w:rsidRDefault="00F0092C" w:rsidP="009D4432">
            <w:pPr>
              <w:pStyle w:val="TAC"/>
            </w:pPr>
            <w:r w:rsidRPr="00E27D23">
              <w:t>16.7.0</w:t>
            </w:r>
          </w:p>
        </w:tc>
      </w:tr>
      <w:tr w:rsidR="00D13E6E" w:rsidRPr="00E27D23" w14:paraId="7C3A5E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69E3CD"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551D19"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49F198" w14:textId="1ADC7731" w:rsidR="00F0092C" w:rsidRPr="00E27D23" w:rsidRDefault="00F0092C" w:rsidP="009D4432">
            <w:pPr>
              <w:pStyle w:val="TAC"/>
            </w:pPr>
            <w:r w:rsidRPr="00E27D23">
              <w:t>R5-2103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C61FD3" w14:textId="72364981" w:rsidR="00F0092C" w:rsidRPr="00E27D23" w:rsidRDefault="00F0092C" w:rsidP="009D4432">
            <w:pPr>
              <w:pStyle w:val="TAC"/>
            </w:pPr>
            <w:r w:rsidRPr="00E27D23">
              <w:t>19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BF9FB1" w14:textId="27AEDF76"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5E326D" w14:textId="7ABF869C"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C15372" w14:textId="2C5AC6AB" w:rsidR="00F0092C" w:rsidRPr="00E27D23" w:rsidRDefault="00F0092C" w:rsidP="009D4432">
            <w:pPr>
              <w:pStyle w:val="TAL"/>
            </w:pPr>
            <w:r w:rsidRPr="00E27D23">
              <w:t>Correction to 5GMM Initial Registration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AAF9B5" w14:textId="77777777" w:rsidR="00F0092C" w:rsidRPr="00E27D23" w:rsidRDefault="00F0092C" w:rsidP="009D4432">
            <w:pPr>
              <w:pStyle w:val="TAC"/>
            </w:pPr>
            <w:r w:rsidRPr="00E27D23">
              <w:t>16.7.0</w:t>
            </w:r>
          </w:p>
        </w:tc>
      </w:tr>
      <w:tr w:rsidR="00D13E6E" w:rsidRPr="00E27D23" w14:paraId="1FBF5E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4A6A90"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E7159D"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35192D" w14:textId="16D55604" w:rsidR="00F0092C" w:rsidRPr="00E27D23" w:rsidRDefault="00F0092C" w:rsidP="009D4432">
            <w:pPr>
              <w:pStyle w:val="TAC"/>
            </w:pPr>
            <w:r w:rsidRPr="00E27D23">
              <w:t>R5-2103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13B7D3" w14:textId="209BF939" w:rsidR="00F0092C" w:rsidRPr="00E27D23" w:rsidRDefault="00F0092C" w:rsidP="009D4432">
            <w:pPr>
              <w:pStyle w:val="TAC"/>
            </w:pPr>
            <w:r w:rsidRPr="00E27D23">
              <w:t>19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8009D3" w14:textId="1AB4BE93"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0593E7" w14:textId="22FFD017"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080438" w14:textId="3F6CDBDA" w:rsidR="00F0092C" w:rsidRPr="00E27D23" w:rsidRDefault="00F0092C" w:rsidP="009D4432">
            <w:pPr>
              <w:pStyle w:val="TAL"/>
            </w:pPr>
            <w:r w:rsidRPr="00E27D23">
              <w:t>Corrections to test case 1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96C98F" w14:textId="77777777" w:rsidR="00F0092C" w:rsidRPr="00E27D23" w:rsidRDefault="00F0092C" w:rsidP="009D4432">
            <w:pPr>
              <w:pStyle w:val="TAC"/>
            </w:pPr>
            <w:r w:rsidRPr="00E27D23">
              <w:t>16.7.0</w:t>
            </w:r>
          </w:p>
        </w:tc>
      </w:tr>
      <w:tr w:rsidR="00D13E6E" w:rsidRPr="00E27D23" w14:paraId="5577B9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9534AB"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122DC7"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732B32" w14:textId="1151884F" w:rsidR="00F0092C" w:rsidRPr="00E27D23" w:rsidRDefault="00F0092C" w:rsidP="009D4432">
            <w:pPr>
              <w:pStyle w:val="TAC"/>
            </w:pPr>
            <w:r w:rsidRPr="00E27D23">
              <w:t>R5-2103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4CF968" w14:textId="4ADECF28" w:rsidR="00F0092C" w:rsidRPr="00E27D23" w:rsidRDefault="00F0092C" w:rsidP="009D4432">
            <w:pPr>
              <w:pStyle w:val="TAC"/>
            </w:pPr>
            <w:r w:rsidRPr="00E27D23">
              <w:t>19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08AEE6" w14:textId="60BE1256"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A7628" w14:textId="76D26127"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03DD1C" w14:textId="48911091" w:rsidR="00F0092C" w:rsidRPr="00E27D23" w:rsidRDefault="00F0092C" w:rsidP="009D4432">
            <w:pPr>
              <w:pStyle w:val="TAL"/>
            </w:pPr>
            <w:r w:rsidRPr="00E27D23">
              <w:t>Correction to NR5G RRC TC 8.1.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64952" w14:textId="77777777" w:rsidR="00F0092C" w:rsidRPr="00E27D23" w:rsidRDefault="00F0092C" w:rsidP="009D4432">
            <w:pPr>
              <w:pStyle w:val="TAC"/>
            </w:pPr>
            <w:r w:rsidRPr="00E27D23">
              <w:t>16.7.0</w:t>
            </w:r>
          </w:p>
        </w:tc>
      </w:tr>
      <w:tr w:rsidR="00D13E6E" w:rsidRPr="00E27D23" w14:paraId="6EED73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24FC49"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EF5D07"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D0AD95" w14:textId="7FE702A8" w:rsidR="00F0092C" w:rsidRPr="00E27D23" w:rsidRDefault="00F0092C" w:rsidP="009D4432">
            <w:pPr>
              <w:pStyle w:val="TAC"/>
            </w:pPr>
            <w:r w:rsidRPr="00E27D23">
              <w:t>R5-2103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A01762" w14:textId="7FE6154B" w:rsidR="00F0092C" w:rsidRPr="00E27D23" w:rsidRDefault="00F0092C" w:rsidP="009D4432">
            <w:pPr>
              <w:pStyle w:val="TAC"/>
            </w:pPr>
            <w:r w:rsidRPr="00E27D23">
              <w:t>19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ADAD98" w14:textId="38CBCF77"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97364" w14:textId="7DE2CD63"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FC8EA1" w14:textId="1AE5330F" w:rsidR="00F0092C" w:rsidRPr="00E27D23" w:rsidRDefault="00F0092C" w:rsidP="009D4432">
            <w:pPr>
              <w:pStyle w:val="TAL"/>
            </w:pPr>
            <w:r w:rsidRPr="00E27D23">
              <w:t>Correction to NR-DC RRC TC 8.2.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F8A562" w14:textId="77777777" w:rsidR="00F0092C" w:rsidRPr="00E27D23" w:rsidRDefault="00F0092C" w:rsidP="009D4432">
            <w:pPr>
              <w:pStyle w:val="TAC"/>
            </w:pPr>
            <w:r w:rsidRPr="00E27D23">
              <w:t>16.7.0</w:t>
            </w:r>
          </w:p>
        </w:tc>
      </w:tr>
      <w:tr w:rsidR="00D13E6E" w:rsidRPr="00E27D23" w14:paraId="5F64BE2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821E1B"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C9B65E"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6615B5" w14:textId="5C5DDD91" w:rsidR="00F0092C" w:rsidRPr="00E27D23" w:rsidRDefault="00F0092C" w:rsidP="009D4432">
            <w:pPr>
              <w:pStyle w:val="TAC"/>
            </w:pPr>
            <w:r w:rsidRPr="00E27D23">
              <w:t>R5-2103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5B8742" w14:textId="00EE41E9" w:rsidR="00F0092C" w:rsidRPr="00E27D23" w:rsidRDefault="00F0092C" w:rsidP="009D4432">
            <w:pPr>
              <w:pStyle w:val="TAC"/>
            </w:pPr>
            <w:r w:rsidRPr="00E27D23">
              <w:t>19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60EC43" w14:textId="4F632D55"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46E6D" w14:textId="2ACEFDBB"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1D2C42" w14:textId="0C06380D" w:rsidR="00F0092C" w:rsidRPr="00E27D23" w:rsidRDefault="00F0092C" w:rsidP="009D4432">
            <w:pPr>
              <w:pStyle w:val="TAL"/>
            </w:pPr>
            <w:r w:rsidRPr="00E27D23">
              <w:t>Correction to NR5G RRC IRAT TC 8.1.4.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37B697" w14:textId="77777777" w:rsidR="00F0092C" w:rsidRPr="00E27D23" w:rsidRDefault="00F0092C" w:rsidP="009D4432">
            <w:pPr>
              <w:pStyle w:val="TAC"/>
            </w:pPr>
            <w:r w:rsidRPr="00E27D23">
              <w:t>16.7.0</w:t>
            </w:r>
          </w:p>
        </w:tc>
      </w:tr>
      <w:tr w:rsidR="00D13E6E" w:rsidRPr="00E27D23" w14:paraId="20859C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DFF5AD"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E0ABF7"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31EC75" w14:textId="1809EB4E" w:rsidR="00F0092C" w:rsidRPr="00E27D23" w:rsidRDefault="00F0092C" w:rsidP="009D4432">
            <w:pPr>
              <w:pStyle w:val="TAC"/>
            </w:pPr>
            <w:r w:rsidRPr="00E27D23">
              <w:t>R5-2103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493A85" w14:textId="61E8CACB" w:rsidR="00F0092C" w:rsidRPr="00E27D23" w:rsidRDefault="00F0092C" w:rsidP="009D4432">
            <w:pPr>
              <w:pStyle w:val="TAC"/>
            </w:pPr>
            <w:r w:rsidRPr="00E27D23">
              <w:t>19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56B716" w14:textId="3AB8C21C"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BABEBA" w14:textId="5CFB8962"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33C99A" w14:textId="6E5B6424" w:rsidR="00F0092C" w:rsidRPr="00E27D23" w:rsidRDefault="00F0092C" w:rsidP="009D4432">
            <w:pPr>
              <w:pStyle w:val="TAL"/>
            </w:pPr>
            <w:r w:rsidRPr="00E27D23">
              <w:t>Update of RRC TC 8.2.3.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C9DF3B" w14:textId="77777777" w:rsidR="00F0092C" w:rsidRPr="00E27D23" w:rsidRDefault="00F0092C" w:rsidP="009D4432">
            <w:pPr>
              <w:pStyle w:val="TAC"/>
            </w:pPr>
            <w:r w:rsidRPr="00E27D23">
              <w:t>16.7.0</w:t>
            </w:r>
          </w:p>
        </w:tc>
      </w:tr>
      <w:tr w:rsidR="00D13E6E" w:rsidRPr="00E27D23" w14:paraId="085011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CF9C3A"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A93C9A"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86D07D" w14:textId="4F94CAD4" w:rsidR="00F0092C" w:rsidRPr="00E27D23" w:rsidRDefault="00F0092C" w:rsidP="009D4432">
            <w:pPr>
              <w:pStyle w:val="TAC"/>
            </w:pPr>
            <w:r w:rsidRPr="00E27D23">
              <w:t>R5-2103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F91EA7" w14:textId="38D24CF1" w:rsidR="00F0092C" w:rsidRPr="00E27D23" w:rsidRDefault="00F0092C" w:rsidP="009D4432">
            <w:pPr>
              <w:pStyle w:val="TAC"/>
            </w:pPr>
            <w:r w:rsidRPr="00E27D23">
              <w:t>19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19E54E" w14:textId="76DE994E"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7EA5E5" w14:textId="54AC4AC8"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AF23BF" w14:textId="66655062" w:rsidR="00F0092C" w:rsidRPr="00E27D23" w:rsidRDefault="00F0092C" w:rsidP="009D4432">
            <w:pPr>
              <w:pStyle w:val="TAL"/>
            </w:pPr>
            <w:r w:rsidRPr="00E27D23">
              <w:t>Update of RRC TC 8.1.5.6.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FB4341" w14:textId="77777777" w:rsidR="00F0092C" w:rsidRPr="00E27D23" w:rsidRDefault="00F0092C" w:rsidP="009D4432">
            <w:pPr>
              <w:pStyle w:val="TAC"/>
            </w:pPr>
            <w:r w:rsidRPr="00E27D23">
              <w:t>16.7.0</w:t>
            </w:r>
          </w:p>
        </w:tc>
      </w:tr>
      <w:tr w:rsidR="00D13E6E" w:rsidRPr="00E27D23" w14:paraId="3075AC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CB4CA5"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48103C"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A3B3C8" w14:textId="1A360966" w:rsidR="00F0092C" w:rsidRPr="00E27D23" w:rsidRDefault="00F0092C" w:rsidP="009D4432">
            <w:pPr>
              <w:pStyle w:val="TAC"/>
            </w:pPr>
            <w:r w:rsidRPr="00E27D23">
              <w:t>R5-2103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34ABF1" w14:textId="70BDC7D3" w:rsidR="00F0092C" w:rsidRPr="00E27D23" w:rsidRDefault="00F0092C" w:rsidP="009D4432">
            <w:pPr>
              <w:pStyle w:val="TAC"/>
            </w:pPr>
            <w:r w:rsidRPr="00E27D23">
              <w:t>19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B4FD71" w14:textId="3BA7DC71"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6B9710" w14:textId="31C0BF62"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8F37CD" w14:textId="7051C4B5" w:rsidR="00F0092C" w:rsidRPr="00E27D23" w:rsidRDefault="00F0092C" w:rsidP="009D4432">
            <w:pPr>
              <w:pStyle w:val="TAL"/>
            </w:pPr>
            <w:r w:rsidRPr="00E27D23">
              <w:t>Correction to MR-DC test case 8.2.3.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5C7809" w14:textId="77777777" w:rsidR="00F0092C" w:rsidRPr="00E27D23" w:rsidRDefault="00F0092C" w:rsidP="009D4432">
            <w:pPr>
              <w:pStyle w:val="TAC"/>
            </w:pPr>
            <w:r w:rsidRPr="00E27D23">
              <w:t>16.7.0</w:t>
            </w:r>
          </w:p>
        </w:tc>
      </w:tr>
      <w:tr w:rsidR="00D13E6E" w:rsidRPr="00E27D23" w14:paraId="4D11D2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6617BE"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A99B95"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C26883" w14:textId="2613547D" w:rsidR="00F0092C" w:rsidRPr="00E27D23" w:rsidRDefault="00F0092C" w:rsidP="009D4432">
            <w:pPr>
              <w:pStyle w:val="TAC"/>
            </w:pPr>
            <w:r w:rsidRPr="00E27D23">
              <w:t>R5-2103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304B12" w14:textId="4A7ACE65" w:rsidR="00F0092C" w:rsidRPr="00E27D23" w:rsidRDefault="00F0092C" w:rsidP="009D4432">
            <w:pPr>
              <w:pStyle w:val="TAC"/>
            </w:pPr>
            <w:r w:rsidRPr="00E27D23">
              <w:t>19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BCD771" w14:textId="644CD095"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1E517" w14:textId="71EAC070"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DE716F" w14:textId="331B3FA8" w:rsidR="00F0092C" w:rsidRPr="00E27D23" w:rsidRDefault="00F0092C" w:rsidP="009D4432">
            <w:pPr>
              <w:pStyle w:val="TAL"/>
            </w:pPr>
            <w:r w:rsidRPr="00E27D23">
              <w:t>Correction to MR-DC test case 8.2.3.6.1a and 8.2.3.6.1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B26D23" w14:textId="77777777" w:rsidR="00F0092C" w:rsidRPr="00E27D23" w:rsidRDefault="00F0092C" w:rsidP="009D4432">
            <w:pPr>
              <w:pStyle w:val="TAC"/>
            </w:pPr>
            <w:r w:rsidRPr="00E27D23">
              <w:t>16.7.0</w:t>
            </w:r>
          </w:p>
        </w:tc>
      </w:tr>
      <w:tr w:rsidR="00D13E6E" w:rsidRPr="00E27D23" w14:paraId="70FC62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BD8DBE"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F38D95"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8B8BFB" w14:textId="4E9D0F5C" w:rsidR="00F0092C" w:rsidRPr="00E27D23" w:rsidRDefault="00F0092C" w:rsidP="009D4432">
            <w:pPr>
              <w:pStyle w:val="TAC"/>
            </w:pPr>
            <w:r w:rsidRPr="00E27D23">
              <w:t>R5-2103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8609E1" w14:textId="55E5807F" w:rsidR="00F0092C" w:rsidRPr="00E27D23" w:rsidRDefault="00F0092C" w:rsidP="009D4432">
            <w:pPr>
              <w:pStyle w:val="TAC"/>
            </w:pPr>
            <w:r w:rsidRPr="00E27D23">
              <w:t>19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35D395" w14:textId="607F730F"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02C29D" w14:textId="146DE802"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F0BF73" w14:textId="5AE10C28" w:rsidR="00F0092C" w:rsidRPr="00E27D23" w:rsidRDefault="00F0092C" w:rsidP="009D4432">
            <w:pPr>
              <w:pStyle w:val="TAL"/>
            </w:pPr>
            <w:r w:rsidRPr="00E27D23">
              <w:t>Correction to MR-DC test case 8.2.3.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ED8461" w14:textId="77777777" w:rsidR="00F0092C" w:rsidRPr="00E27D23" w:rsidRDefault="00F0092C" w:rsidP="009D4432">
            <w:pPr>
              <w:pStyle w:val="TAC"/>
            </w:pPr>
            <w:r w:rsidRPr="00E27D23">
              <w:t>16.7.0</w:t>
            </w:r>
          </w:p>
        </w:tc>
      </w:tr>
      <w:tr w:rsidR="00D13E6E" w:rsidRPr="00E27D23" w14:paraId="1DFA6D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65D7C4"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1336AB"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252E5D" w14:textId="7A630EFD" w:rsidR="00F0092C" w:rsidRPr="00E27D23" w:rsidRDefault="00F0092C" w:rsidP="009D4432">
            <w:pPr>
              <w:pStyle w:val="TAC"/>
            </w:pPr>
            <w:r w:rsidRPr="00E27D23">
              <w:t>R5-2103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708360" w14:textId="576A5B3C" w:rsidR="00F0092C" w:rsidRPr="00E27D23" w:rsidRDefault="00F0092C" w:rsidP="009D4432">
            <w:pPr>
              <w:pStyle w:val="TAC"/>
            </w:pPr>
            <w:r w:rsidRPr="00E27D23">
              <w:t>19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6CA855" w14:textId="263AE3B7"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829007" w14:textId="3C3EB1EE"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DC63DE" w14:textId="3588A488" w:rsidR="00F0092C" w:rsidRPr="00E27D23" w:rsidRDefault="00F0092C" w:rsidP="009D4432">
            <w:pPr>
              <w:pStyle w:val="TAL"/>
            </w:pPr>
            <w:r w:rsidRPr="00E27D23">
              <w:t>Correction to NR-DC Test case 8.2.2.8.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EFF0EC" w14:textId="77777777" w:rsidR="00F0092C" w:rsidRPr="00E27D23" w:rsidRDefault="00F0092C" w:rsidP="009D4432">
            <w:pPr>
              <w:pStyle w:val="TAC"/>
            </w:pPr>
            <w:r w:rsidRPr="00E27D23">
              <w:t>16.7.0</w:t>
            </w:r>
          </w:p>
        </w:tc>
      </w:tr>
      <w:tr w:rsidR="00D13E6E" w:rsidRPr="00E27D23" w14:paraId="5CD8171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3BDA60"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356C18"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8098AE" w14:textId="4543068E" w:rsidR="00F0092C" w:rsidRPr="00E27D23" w:rsidRDefault="00F0092C" w:rsidP="009D4432">
            <w:pPr>
              <w:pStyle w:val="TAC"/>
            </w:pPr>
            <w:r w:rsidRPr="00E27D23">
              <w:t>R5-2103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6E1B62" w14:textId="4C3CD81E" w:rsidR="00F0092C" w:rsidRPr="00E27D23" w:rsidRDefault="00F0092C" w:rsidP="009D4432">
            <w:pPr>
              <w:pStyle w:val="TAC"/>
            </w:pPr>
            <w:r w:rsidRPr="00E27D23">
              <w:t>19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1D6613" w14:textId="553BDCE0"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E1E130" w14:textId="74955F61"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88B2B2" w14:textId="2AAC1109" w:rsidR="00F0092C" w:rsidRPr="00E27D23" w:rsidRDefault="00F0092C" w:rsidP="009D4432">
            <w:pPr>
              <w:pStyle w:val="TAL"/>
            </w:pPr>
            <w:r w:rsidRPr="00E27D23">
              <w:t>Correction to NR5GC NAS test cases for handling additional PD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3C42B7" w14:textId="77777777" w:rsidR="00F0092C" w:rsidRPr="00E27D23" w:rsidRDefault="00F0092C" w:rsidP="009D4432">
            <w:pPr>
              <w:pStyle w:val="TAC"/>
            </w:pPr>
            <w:r w:rsidRPr="00E27D23">
              <w:t>16.7.0</w:t>
            </w:r>
          </w:p>
        </w:tc>
      </w:tr>
      <w:tr w:rsidR="00D13E6E" w:rsidRPr="00E27D23" w14:paraId="267F7E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8FB6297"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022E66"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BAB5FA" w14:textId="375F5F29" w:rsidR="00F0092C" w:rsidRPr="00E27D23" w:rsidRDefault="00F0092C" w:rsidP="009D4432">
            <w:pPr>
              <w:pStyle w:val="TAC"/>
            </w:pPr>
            <w:r w:rsidRPr="00E27D23">
              <w:t>R5-2104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E41721" w14:textId="2178FC8F" w:rsidR="00F0092C" w:rsidRPr="00E27D23" w:rsidRDefault="00F0092C" w:rsidP="009D4432">
            <w:pPr>
              <w:pStyle w:val="TAC"/>
            </w:pPr>
            <w:r w:rsidRPr="00E27D23">
              <w:t>19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5828A1" w14:textId="397DB837"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B6196" w14:textId="2710EDA6"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7B7AB5" w14:textId="3F0276EE" w:rsidR="00F0092C" w:rsidRPr="00E27D23" w:rsidRDefault="00F0092C" w:rsidP="009D4432">
            <w:pPr>
              <w:pStyle w:val="TAL"/>
            </w:pPr>
            <w:r w:rsidRPr="00E27D23">
              <w:t>Correction to NR Idle mode test case 6.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1F229B" w14:textId="77777777" w:rsidR="00F0092C" w:rsidRPr="00E27D23" w:rsidRDefault="00F0092C" w:rsidP="009D4432">
            <w:pPr>
              <w:pStyle w:val="TAC"/>
            </w:pPr>
            <w:r w:rsidRPr="00E27D23">
              <w:t>16.7.0</w:t>
            </w:r>
          </w:p>
        </w:tc>
      </w:tr>
      <w:tr w:rsidR="00D13E6E" w:rsidRPr="00E27D23" w14:paraId="495C06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29DD07"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1116A8"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9EFEF4" w14:textId="60D27F1C" w:rsidR="00F0092C" w:rsidRPr="00E27D23" w:rsidRDefault="00F0092C" w:rsidP="009D4432">
            <w:pPr>
              <w:pStyle w:val="TAC"/>
            </w:pPr>
            <w:r w:rsidRPr="00E27D23">
              <w:t>R5-2104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A79AE6" w14:textId="4F79C0B6" w:rsidR="00F0092C" w:rsidRPr="00E27D23" w:rsidRDefault="00F0092C" w:rsidP="009D4432">
            <w:pPr>
              <w:pStyle w:val="TAC"/>
            </w:pPr>
            <w:r w:rsidRPr="00E27D23">
              <w:t>19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EE559A" w14:textId="0CE2E3EE"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56CC16" w14:textId="774EE4D2"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E04B58" w14:textId="00073C0F" w:rsidR="00F0092C" w:rsidRPr="00E27D23" w:rsidRDefault="00F0092C" w:rsidP="009D4432">
            <w:pPr>
              <w:pStyle w:val="TAL"/>
            </w:pPr>
            <w:r w:rsidRPr="00E27D23">
              <w:t>Addition of new NAS Test case 9.1.9.2 for testing RACS UE Configu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B769A0" w14:textId="77777777" w:rsidR="00F0092C" w:rsidRPr="00E27D23" w:rsidRDefault="00F0092C" w:rsidP="009D4432">
            <w:pPr>
              <w:pStyle w:val="TAC"/>
            </w:pPr>
            <w:r w:rsidRPr="00E27D23">
              <w:t>16.7.0</w:t>
            </w:r>
          </w:p>
        </w:tc>
      </w:tr>
      <w:tr w:rsidR="00D13E6E" w:rsidRPr="00E27D23" w14:paraId="758AB9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6A9661"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180259"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1ED485" w14:textId="06633F80" w:rsidR="00F0092C" w:rsidRPr="00E27D23" w:rsidRDefault="00F0092C" w:rsidP="009D4432">
            <w:pPr>
              <w:pStyle w:val="TAC"/>
            </w:pPr>
            <w:r w:rsidRPr="00E27D23">
              <w:t>R5-2105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CBB108" w14:textId="28AD3172" w:rsidR="00F0092C" w:rsidRPr="00E27D23" w:rsidRDefault="00F0092C" w:rsidP="009D4432">
            <w:pPr>
              <w:pStyle w:val="TAC"/>
            </w:pPr>
            <w:r w:rsidRPr="00E27D23">
              <w:t>19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535B06" w14:textId="174E9E49"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D7A3DC" w14:textId="3E1B0F04"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B60EFA" w14:textId="47E642E2" w:rsidR="00F0092C" w:rsidRPr="00E27D23" w:rsidRDefault="00F0092C" w:rsidP="009D4432">
            <w:pPr>
              <w:pStyle w:val="TAL"/>
            </w:pPr>
            <w:r w:rsidRPr="00E27D23">
              <w:t>Corrections to MAC RACH Beam Failure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6987C8" w14:textId="77777777" w:rsidR="00F0092C" w:rsidRPr="00E27D23" w:rsidRDefault="00F0092C" w:rsidP="009D4432">
            <w:pPr>
              <w:pStyle w:val="TAC"/>
            </w:pPr>
            <w:r w:rsidRPr="00E27D23">
              <w:t>16.7.0</w:t>
            </w:r>
          </w:p>
        </w:tc>
      </w:tr>
      <w:tr w:rsidR="00D13E6E" w:rsidRPr="00E27D23" w14:paraId="0C2C4A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0DA01B"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C4286A"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4F46F9" w14:textId="2887BB50" w:rsidR="00F0092C" w:rsidRPr="00E27D23" w:rsidRDefault="00F0092C" w:rsidP="009D4432">
            <w:pPr>
              <w:pStyle w:val="TAC"/>
            </w:pPr>
            <w:r w:rsidRPr="00E27D23">
              <w:t>R5-2105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62777B" w14:textId="2F1BE4A5" w:rsidR="00F0092C" w:rsidRPr="00E27D23" w:rsidRDefault="00F0092C" w:rsidP="009D4432">
            <w:pPr>
              <w:pStyle w:val="TAC"/>
            </w:pPr>
            <w:r w:rsidRPr="00E27D23">
              <w:t>19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8E65ED" w14:textId="5C1F5FC3"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E9106F" w14:textId="3AA9A32B"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285C45" w14:textId="1C4A0B8B" w:rsidR="00F0092C" w:rsidRPr="00E27D23" w:rsidRDefault="00F0092C" w:rsidP="009D4432">
            <w:pPr>
              <w:pStyle w:val="TAL"/>
            </w:pPr>
            <w:r w:rsidRPr="00E27D23">
              <w:t>Correction to EN-DC test case 8.2.4.3.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68BD20" w14:textId="77777777" w:rsidR="00F0092C" w:rsidRPr="00E27D23" w:rsidRDefault="00F0092C" w:rsidP="009D4432">
            <w:pPr>
              <w:pStyle w:val="TAC"/>
            </w:pPr>
            <w:r w:rsidRPr="00E27D23">
              <w:t>16.7.0</w:t>
            </w:r>
          </w:p>
        </w:tc>
      </w:tr>
      <w:tr w:rsidR="00D13E6E" w:rsidRPr="00E27D23" w14:paraId="03A074F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2FC3E3"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7AAD36"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53D0FA" w14:textId="7A29AD2C" w:rsidR="00F0092C" w:rsidRPr="00E27D23" w:rsidRDefault="00F0092C" w:rsidP="009D4432">
            <w:pPr>
              <w:pStyle w:val="TAC"/>
            </w:pPr>
            <w:r w:rsidRPr="00E27D23">
              <w:t>R5-2105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84D0ED" w14:textId="18E56E9B" w:rsidR="00F0092C" w:rsidRPr="00E27D23" w:rsidRDefault="00F0092C" w:rsidP="009D4432">
            <w:pPr>
              <w:pStyle w:val="TAC"/>
            </w:pPr>
            <w:r w:rsidRPr="00E27D23">
              <w:t>19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4FE039" w14:textId="34D0FCD0"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9D986" w14:textId="507F7C7F"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FADC64" w14:textId="066C6778" w:rsidR="00F0092C" w:rsidRPr="00E27D23" w:rsidRDefault="00F0092C" w:rsidP="009D4432">
            <w:pPr>
              <w:pStyle w:val="TAL"/>
            </w:pPr>
            <w:r w:rsidRPr="00E27D23">
              <w:t>Corrections to DL SPS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E5EC22" w14:textId="77777777" w:rsidR="00F0092C" w:rsidRPr="00E27D23" w:rsidRDefault="00F0092C" w:rsidP="009D4432">
            <w:pPr>
              <w:pStyle w:val="TAC"/>
            </w:pPr>
            <w:r w:rsidRPr="00E27D23">
              <w:t>16.7.0</w:t>
            </w:r>
          </w:p>
        </w:tc>
      </w:tr>
      <w:tr w:rsidR="00D13E6E" w:rsidRPr="00E27D23" w14:paraId="5918D0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B34247"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0279E2"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0A8FA4" w14:textId="2BE56B45" w:rsidR="00F0092C" w:rsidRPr="00E27D23" w:rsidRDefault="00F0092C" w:rsidP="009D4432">
            <w:pPr>
              <w:pStyle w:val="TAC"/>
            </w:pPr>
            <w:r w:rsidRPr="00E27D23">
              <w:t>R5-2105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357DC9" w14:textId="45D7F22C" w:rsidR="00F0092C" w:rsidRPr="00E27D23" w:rsidRDefault="00F0092C" w:rsidP="009D4432">
            <w:pPr>
              <w:pStyle w:val="TAC"/>
            </w:pPr>
            <w:r w:rsidRPr="00E27D23">
              <w:t>19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2787EB" w14:textId="08725A41"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9644F8" w14:textId="25FD220B"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E0CF03" w14:textId="6E23640C" w:rsidR="00F0092C" w:rsidRPr="00E27D23" w:rsidRDefault="00F0092C" w:rsidP="009D4432">
            <w:pPr>
              <w:pStyle w:val="TAL"/>
            </w:pPr>
            <w:r w:rsidRPr="00E27D23">
              <w:t>Corrections to UL configured grant type 1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7275AB" w14:textId="77777777" w:rsidR="00F0092C" w:rsidRPr="00E27D23" w:rsidRDefault="00F0092C" w:rsidP="009D4432">
            <w:pPr>
              <w:pStyle w:val="TAC"/>
            </w:pPr>
            <w:r w:rsidRPr="00E27D23">
              <w:t>16.7.0</w:t>
            </w:r>
          </w:p>
        </w:tc>
      </w:tr>
      <w:tr w:rsidR="00D13E6E" w:rsidRPr="00E27D23" w14:paraId="12DE0B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1109B9"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AEBF79"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F44073" w14:textId="1B50FA54" w:rsidR="00F0092C" w:rsidRPr="00E27D23" w:rsidRDefault="00F0092C" w:rsidP="009D4432">
            <w:pPr>
              <w:pStyle w:val="TAC"/>
            </w:pPr>
            <w:r w:rsidRPr="00E27D23">
              <w:t>R5-2105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595E28" w14:textId="7B0FBCD6" w:rsidR="00F0092C" w:rsidRPr="00E27D23" w:rsidRDefault="00F0092C" w:rsidP="009D4432">
            <w:pPr>
              <w:pStyle w:val="TAC"/>
            </w:pPr>
            <w:r w:rsidRPr="00E27D23">
              <w:t>19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7E1154" w14:textId="25CC4A77"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B9376" w14:textId="2951804A"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050ECC" w14:textId="556E4868" w:rsidR="00F0092C" w:rsidRPr="00E27D23" w:rsidRDefault="00F0092C" w:rsidP="009D4432">
            <w:pPr>
              <w:pStyle w:val="TAL"/>
            </w:pPr>
            <w:r w:rsidRPr="00E27D23">
              <w:t>Corrections to UL configured grant type 2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15AEC2" w14:textId="77777777" w:rsidR="00F0092C" w:rsidRPr="00E27D23" w:rsidRDefault="00F0092C" w:rsidP="009D4432">
            <w:pPr>
              <w:pStyle w:val="TAC"/>
            </w:pPr>
            <w:r w:rsidRPr="00E27D23">
              <w:t>16.7.0</w:t>
            </w:r>
          </w:p>
        </w:tc>
      </w:tr>
      <w:tr w:rsidR="00D13E6E" w:rsidRPr="00E27D23" w14:paraId="433B65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733627"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F1607E"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0F9205" w14:textId="0CA02E34" w:rsidR="00F0092C" w:rsidRPr="00E27D23" w:rsidRDefault="00F0092C" w:rsidP="009D4432">
            <w:pPr>
              <w:pStyle w:val="TAC"/>
            </w:pPr>
            <w:r w:rsidRPr="00E27D23">
              <w:t>R5-2105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61B843" w14:textId="36B34E2E" w:rsidR="00F0092C" w:rsidRPr="00E27D23" w:rsidRDefault="00F0092C" w:rsidP="009D4432">
            <w:pPr>
              <w:pStyle w:val="TAC"/>
            </w:pPr>
            <w:r w:rsidRPr="00E27D23">
              <w:t>19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E6B249" w14:textId="17CB1680"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529374" w14:textId="652AF388"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EFA96C" w14:textId="62A62C76" w:rsidR="00F0092C" w:rsidRPr="00E27D23" w:rsidRDefault="00F0092C" w:rsidP="009D4432">
            <w:pPr>
              <w:pStyle w:val="TAL"/>
            </w:pPr>
            <w:r w:rsidRPr="00E27D23">
              <w:t>Correction to 11.4.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437DBD" w14:textId="77777777" w:rsidR="00F0092C" w:rsidRPr="00E27D23" w:rsidRDefault="00F0092C" w:rsidP="009D4432">
            <w:pPr>
              <w:pStyle w:val="TAC"/>
            </w:pPr>
            <w:r w:rsidRPr="00E27D23">
              <w:t>16.7.0</w:t>
            </w:r>
          </w:p>
        </w:tc>
      </w:tr>
      <w:tr w:rsidR="00D13E6E" w:rsidRPr="00E27D23" w14:paraId="38418D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B373F0"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73B459"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DAA555" w14:textId="78193184" w:rsidR="00F0092C" w:rsidRPr="00E27D23" w:rsidRDefault="00F0092C" w:rsidP="009D4432">
            <w:pPr>
              <w:pStyle w:val="TAC"/>
            </w:pPr>
            <w:r w:rsidRPr="00E27D23">
              <w:t>R5-2105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05700A" w14:textId="3BCD89BD" w:rsidR="00F0092C" w:rsidRPr="00E27D23" w:rsidRDefault="00F0092C" w:rsidP="009D4432">
            <w:pPr>
              <w:pStyle w:val="TAC"/>
            </w:pPr>
            <w:r w:rsidRPr="00E27D23">
              <w:t>19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A81861" w14:textId="5729EFA0"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C3EE5" w14:textId="7EDAB067"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C5A232" w14:textId="74445DD9" w:rsidR="00F0092C" w:rsidRPr="00E27D23" w:rsidRDefault="00F0092C" w:rsidP="009D4432">
            <w:pPr>
              <w:pStyle w:val="TAL"/>
            </w:pPr>
            <w:r w:rsidRPr="00E27D23">
              <w:t>Correction to NR5G MAC TC 7.1.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EC2B30" w14:textId="77777777" w:rsidR="00F0092C" w:rsidRPr="00E27D23" w:rsidRDefault="00F0092C" w:rsidP="009D4432">
            <w:pPr>
              <w:pStyle w:val="TAC"/>
            </w:pPr>
            <w:r w:rsidRPr="00E27D23">
              <w:t>16.7.0</w:t>
            </w:r>
          </w:p>
        </w:tc>
      </w:tr>
      <w:tr w:rsidR="00D13E6E" w:rsidRPr="00E27D23" w14:paraId="2C9886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5E9E89C"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8D7B2B"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BAF9F1" w14:textId="798D90BB" w:rsidR="00F0092C" w:rsidRPr="00E27D23" w:rsidRDefault="00F0092C" w:rsidP="009D4432">
            <w:pPr>
              <w:pStyle w:val="TAC"/>
            </w:pPr>
            <w:r w:rsidRPr="00E27D23">
              <w:t>R5-2106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133372" w14:textId="26AE531C" w:rsidR="00F0092C" w:rsidRPr="00E27D23" w:rsidRDefault="00F0092C" w:rsidP="009D4432">
            <w:pPr>
              <w:pStyle w:val="TAC"/>
            </w:pPr>
            <w:r w:rsidRPr="00E27D23">
              <w:t>19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A96C49" w14:textId="08B71E09"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AC1E7C" w14:textId="7407EFF8"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1A5F86" w14:textId="6149C569" w:rsidR="00F0092C" w:rsidRPr="00E27D23" w:rsidRDefault="00F0092C" w:rsidP="009D4432">
            <w:pPr>
              <w:pStyle w:val="TAL"/>
            </w:pPr>
            <w:r w:rsidRPr="00E27D23">
              <w:t>Correction to Inter-RAT Cell Reselection Test Case 6.4.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CF87C5" w14:textId="77777777" w:rsidR="00F0092C" w:rsidRPr="00E27D23" w:rsidRDefault="00F0092C" w:rsidP="009D4432">
            <w:pPr>
              <w:pStyle w:val="TAC"/>
            </w:pPr>
            <w:r w:rsidRPr="00E27D23">
              <w:t>16.7.0</w:t>
            </w:r>
          </w:p>
        </w:tc>
      </w:tr>
      <w:tr w:rsidR="00D13E6E" w:rsidRPr="00E27D23" w14:paraId="22191C5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6FB8D3"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12676B"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165BF3" w14:textId="46F658D5" w:rsidR="00F0092C" w:rsidRPr="00E27D23" w:rsidRDefault="00F0092C" w:rsidP="009D4432">
            <w:pPr>
              <w:pStyle w:val="TAC"/>
            </w:pPr>
            <w:r w:rsidRPr="00E27D23">
              <w:t>R5-2106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D23837" w14:textId="6F8DFFD7" w:rsidR="00F0092C" w:rsidRPr="00E27D23" w:rsidRDefault="00F0092C" w:rsidP="009D4432">
            <w:pPr>
              <w:pStyle w:val="TAC"/>
            </w:pPr>
            <w:r w:rsidRPr="00E27D23">
              <w:t>20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C38600" w14:textId="359CD9F6"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F876AE" w14:textId="5D6279C6"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EDD265" w14:textId="0BCC6CA6" w:rsidR="00F0092C" w:rsidRPr="00E27D23" w:rsidRDefault="00F0092C" w:rsidP="009D4432">
            <w:pPr>
              <w:pStyle w:val="TAL"/>
            </w:pPr>
            <w:r w:rsidRPr="00E27D23">
              <w:t>Correction to NR TC 6.1.1.6-PLMN Selection with MinimumPeriodicSearchTim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AD36B9" w14:textId="77777777" w:rsidR="00F0092C" w:rsidRPr="00E27D23" w:rsidRDefault="00F0092C" w:rsidP="009D4432">
            <w:pPr>
              <w:pStyle w:val="TAC"/>
            </w:pPr>
            <w:r w:rsidRPr="00E27D23">
              <w:t>16.7.0</w:t>
            </w:r>
          </w:p>
        </w:tc>
      </w:tr>
      <w:tr w:rsidR="00D13E6E" w:rsidRPr="00E27D23" w14:paraId="3115F4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620EBA"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DBC17A"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9A18E0" w14:textId="73BAC9CE" w:rsidR="00F0092C" w:rsidRPr="00E27D23" w:rsidRDefault="00F0092C" w:rsidP="009D4432">
            <w:pPr>
              <w:pStyle w:val="TAC"/>
            </w:pPr>
            <w:r w:rsidRPr="00E27D23">
              <w:t>R5-2106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B8FBA7" w14:textId="25E67EBE" w:rsidR="00F0092C" w:rsidRPr="00E27D23" w:rsidRDefault="00F0092C" w:rsidP="009D4432">
            <w:pPr>
              <w:pStyle w:val="TAC"/>
            </w:pPr>
            <w:r w:rsidRPr="00E27D23">
              <w:t>20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9B0AF0" w14:textId="16990263"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F67C9" w14:textId="06FD4EC2"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3D789C" w14:textId="4CE61417" w:rsidR="00F0092C" w:rsidRPr="00E27D23" w:rsidRDefault="00F0092C" w:rsidP="009D4432">
            <w:pPr>
              <w:pStyle w:val="TAL"/>
            </w:pPr>
            <w:r w:rsidRPr="00E27D23">
              <w:t>Correction to NR TC 6.1.2.9-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8FCC5" w14:textId="77777777" w:rsidR="00F0092C" w:rsidRPr="00E27D23" w:rsidRDefault="00F0092C" w:rsidP="009D4432">
            <w:pPr>
              <w:pStyle w:val="TAC"/>
            </w:pPr>
            <w:r w:rsidRPr="00E27D23">
              <w:t>16.7.0</w:t>
            </w:r>
          </w:p>
        </w:tc>
      </w:tr>
      <w:tr w:rsidR="00D13E6E" w:rsidRPr="00E27D23" w14:paraId="342D28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4DB6EF"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6FCC68"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01ACF6" w14:textId="5FDCC94A" w:rsidR="00F0092C" w:rsidRPr="00E27D23" w:rsidRDefault="00F0092C" w:rsidP="009D4432">
            <w:pPr>
              <w:pStyle w:val="TAC"/>
            </w:pPr>
            <w:r w:rsidRPr="00E27D23">
              <w:t>R5-2106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554AE3" w14:textId="3EC32432" w:rsidR="00F0092C" w:rsidRPr="00E27D23" w:rsidRDefault="00F0092C" w:rsidP="009D4432">
            <w:pPr>
              <w:pStyle w:val="TAC"/>
            </w:pPr>
            <w:r w:rsidRPr="00E27D23">
              <w:t>20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26A10F" w14:textId="5F506316"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FD97F1" w14:textId="29F6236D"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BAAF2D" w14:textId="041666D3" w:rsidR="00F0092C" w:rsidRPr="00E27D23" w:rsidRDefault="00F0092C" w:rsidP="009D4432">
            <w:pPr>
              <w:pStyle w:val="TAL"/>
            </w:pPr>
            <w:r w:rsidRPr="00E27D23">
              <w:t>Correction to NR TC 6.2.3.2-L2N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DF14C9" w14:textId="77777777" w:rsidR="00F0092C" w:rsidRPr="00E27D23" w:rsidRDefault="00F0092C" w:rsidP="009D4432">
            <w:pPr>
              <w:pStyle w:val="TAC"/>
            </w:pPr>
            <w:r w:rsidRPr="00E27D23">
              <w:t>16.7.0</w:t>
            </w:r>
          </w:p>
        </w:tc>
      </w:tr>
      <w:tr w:rsidR="00D13E6E" w:rsidRPr="00E27D23" w14:paraId="38B19CB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823841"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B4E6E8"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0B558E" w14:textId="3422F3A0" w:rsidR="00F0092C" w:rsidRPr="00E27D23" w:rsidRDefault="00F0092C" w:rsidP="009D4432">
            <w:pPr>
              <w:pStyle w:val="TAC"/>
            </w:pPr>
            <w:r w:rsidRPr="00E27D23">
              <w:t>R5-2106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DE0B6B" w14:textId="62B9DDAB" w:rsidR="00F0092C" w:rsidRPr="00E27D23" w:rsidRDefault="00F0092C" w:rsidP="009D4432">
            <w:pPr>
              <w:pStyle w:val="TAC"/>
            </w:pPr>
            <w:r w:rsidRPr="00E27D23">
              <w:t>20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68D1C0" w14:textId="0F79D77E"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439057" w14:textId="504CC59A"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050810" w14:textId="660531A0" w:rsidR="00F0092C" w:rsidRPr="00E27D23" w:rsidRDefault="00F0092C" w:rsidP="009D4432">
            <w:pPr>
              <w:pStyle w:val="TAL"/>
            </w:pPr>
            <w:r w:rsidRPr="00E27D23">
              <w:t>Correction to NR TC 6.2.3.4-N2L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1318F7" w14:textId="77777777" w:rsidR="00F0092C" w:rsidRPr="00E27D23" w:rsidRDefault="00F0092C" w:rsidP="009D4432">
            <w:pPr>
              <w:pStyle w:val="TAC"/>
            </w:pPr>
            <w:r w:rsidRPr="00E27D23">
              <w:t>16.7.0</w:t>
            </w:r>
          </w:p>
        </w:tc>
      </w:tr>
      <w:tr w:rsidR="00D13E6E" w:rsidRPr="00E27D23" w14:paraId="3C463E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D4E76E"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BF121E"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26FAB8" w14:textId="3BE90F80" w:rsidR="00F0092C" w:rsidRPr="00E27D23" w:rsidRDefault="00F0092C" w:rsidP="009D4432">
            <w:pPr>
              <w:pStyle w:val="TAC"/>
            </w:pPr>
            <w:r w:rsidRPr="00E27D23">
              <w:t>R5-2106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6D14F2" w14:textId="2C459411" w:rsidR="00F0092C" w:rsidRPr="00E27D23" w:rsidRDefault="00F0092C" w:rsidP="009D4432">
            <w:pPr>
              <w:pStyle w:val="TAC"/>
            </w:pPr>
            <w:r w:rsidRPr="00E27D23">
              <w:t>20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C97947" w14:textId="044E11F7"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3E9241" w14:textId="4213F6A4"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7D8BF2" w14:textId="70890E58" w:rsidR="00F0092C" w:rsidRPr="00E27D23" w:rsidRDefault="00F0092C" w:rsidP="009D4432">
            <w:pPr>
              <w:pStyle w:val="TAL"/>
            </w:pPr>
            <w:r w:rsidRPr="00E27D23">
              <w:t>Correction to NR TC 8.1.3.1.15A-bliacklis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6EB5EF" w14:textId="77777777" w:rsidR="00F0092C" w:rsidRPr="00E27D23" w:rsidRDefault="00F0092C" w:rsidP="009D4432">
            <w:pPr>
              <w:pStyle w:val="TAC"/>
            </w:pPr>
            <w:r w:rsidRPr="00E27D23">
              <w:t>16.7.0</w:t>
            </w:r>
          </w:p>
        </w:tc>
      </w:tr>
      <w:tr w:rsidR="00D13E6E" w:rsidRPr="00E27D23" w14:paraId="750B49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D218AB"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095780"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6E9B3E" w14:textId="77047B30" w:rsidR="00F0092C" w:rsidRPr="00E27D23" w:rsidRDefault="00F0092C" w:rsidP="009D4432">
            <w:pPr>
              <w:pStyle w:val="TAC"/>
            </w:pPr>
            <w:r w:rsidRPr="00E27D23">
              <w:t>R5-2106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46A03F" w14:textId="12E9B71D" w:rsidR="00F0092C" w:rsidRPr="00E27D23" w:rsidRDefault="00F0092C" w:rsidP="009D4432">
            <w:pPr>
              <w:pStyle w:val="TAC"/>
            </w:pPr>
            <w:r w:rsidRPr="00E27D23">
              <w:t>20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7E5B25" w14:textId="2B229C98"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B4E24" w14:textId="69DE2A83"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71A1A9" w14:textId="510DF5BC" w:rsidR="00F0092C" w:rsidRPr="00E27D23" w:rsidRDefault="00F0092C" w:rsidP="009D4432">
            <w:pPr>
              <w:pStyle w:val="TAL"/>
            </w:pPr>
            <w:r w:rsidRPr="00E27D23">
              <w:t>Correction to NR TC 8.1.3.2.2-Event B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3770F" w14:textId="77777777" w:rsidR="00F0092C" w:rsidRPr="00E27D23" w:rsidRDefault="00F0092C" w:rsidP="009D4432">
            <w:pPr>
              <w:pStyle w:val="TAC"/>
            </w:pPr>
            <w:r w:rsidRPr="00E27D23">
              <w:t>16.7.0</w:t>
            </w:r>
          </w:p>
        </w:tc>
      </w:tr>
      <w:tr w:rsidR="00D13E6E" w:rsidRPr="00E27D23" w14:paraId="594BF4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1AFEA9"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A8746F"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879467" w14:textId="01F6CA8A" w:rsidR="00F0092C" w:rsidRPr="00E27D23" w:rsidRDefault="00F0092C" w:rsidP="009D4432">
            <w:pPr>
              <w:pStyle w:val="TAC"/>
            </w:pPr>
            <w:r w:rsidRPr="00E27D23">
              <w:t>R5-2106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54F13D" w14:textId="0B11E5BE" w:rsidR="00F0092C" w:rsidRPr="00E27D23" w:rsidRDefault="00F0092C" w:rsidP="009D4432">
            <w:pPr>
              <w:pStyle w:val="TAC"/>
            </w:pPr>
            <w:r w:rsidRPr="00E27D23">
              <w:t>20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B75F05" w14:textId="48A7710E"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4FC96" w14:textId="5AA9076B"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1AE20D" w14:textId="4D3AB54F" w:rsidR="00F0092C" w:rsidRPr="00E27D23" w:rsidRDefault="00F0092C" w:rsidP="009D4432">
            <w:pPr>
              <w:pStyle w:val="TAL"/>
            </w:pPr>
            <w:r w:rsidRPr="00E27D23">
              <w:t>Correction to NR TC 8.1.5.6.1-RLF</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0B95" w14:textId="77777777" w:rsidR="00F0092C" w:rsidRPr="00E27D23" w:rsidRDefault="00F0092C" w:rsidP="009D4432">
            <w:pPr>
              <w:pStyle w:val="TAC"/>
            </w:pPr>
            <w:r w:rsidRPr="00E27D23">
              <w:t>16.7.0</w:t>
            </w:r>
          </w:p>
        </w:tc>
      </w:tr>
      <w:tr w:rsidR="00D13E6E" w:rsidRPr="00E27D23" w14:paraId="029DCA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E319CC"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6178DC"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6649EC" w14:textId="73C4CB66" w:rsidR="00F0092C" w:rsidRPr="00E27D23" w:rsidRDefault="00F0092C" w:rsidP="009D4432">
            <w:pPr>
              <w:pStyle w:val="TAC"/>
            </w:pPr>
            <w:r w:rsidRPr="00E27D23">
              <w:t>R5-2106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2E867A" w14:textId="218E6BD7" w:rsidR="00F0092C" w:rsidRPr="00E27D23" w:rsidRDefault="00F0092C" w:rsidP="009D4432">
            <w:pPr>
              <w:pStyle w:val="TAC"/>
            </w:pPr>
            <w:r w:rsidRPr="00E27D23">
              <w:t>20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E9C273" w14:textId="6FCBD405"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57E3C" w14:textId="7991B781"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589012" w14:textId="229970D1" w:rsidR="00F0092C" w:rsidRPr="00E27D23" w:rsidRDefault="00F0092C" w:rsidP="009D4432">
            <w:pPr>
              <w:pStyle w:val="TAL"/>
            </w:pPr>
            <w:r w:rsidRPr="00E27D23">
              <w:t>Addition of NR TC 8.1.5.8.2.2-inter-band SCell Latency che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9BFF4C" w14:textId="77777777" w:rsidR="00F0092C" w:rsidRPr="00E27D23" w:rsidRDefault="00F0092C" w:rsidP="009D4432">
            <w:pPr>
              <w:pStyle w:val="TAC"/>
            </w:pPr>
            <w:r w:rsidRPr="00E27D23">
              <w:t>16.7.0</w:t>
            </w:r>
          </w:p>
        </w:tc>
      </w:tr>
      <w:tr w:rsidR="00D13E6E" w:rsidRPr="00E27D23" w14:paraId="4391E2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76D2F3"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87B9E1"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F2B20C" w14:textId="5FBBFBE5" w:rsidR="00F0092C" w:rsidRPr="00E27D23" w:rsidRDefault="00F0092C" w:rsidP="009D4432">
            <w:pPr>
              <w:pStyle w:val="TAC"/>
            </w:pPr>
            <w:r w:rsidRPr="00E27D23">
              <w:t>R5-2106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A550DF" w14:textId="6639BB15" w:rsidR="00F0092C" w:rsidRPr="00E27D23" w:rsidRDefault="00F0092C" w:rsidP="009D4432">
            <w:pPr>
              <w:pStyle w:val="TAC"/>
            </w:pPr>
            <w:r w:rsidRPr="00E27D23">
              <w:t>20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1C6509" w14:textId="4FCB1222"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CE4EE" w14:textId="3C8385B5"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C7766C" w14:textId="600F330E" w:rsidR="00F0092C" w:rsidRPr="00E27D23" w:rsidRDefault="00F0092C" w:rsidP="009D4432">
            <w:pPr>
              <w:pStyle w:val="TAL"/>
            </w:pPr>
            <w:r w:rsidRPr="00E27D23">
              <w:t>Addition of NR TC 8.1.5.8.2.3-intra-band non-</w:t>
            </w:r>
            <w:r w:rsidR="0097641A" w:rsidRPr="00E27D23">
              <w:t>contiguous</w:t>
            </w:r>
            <w:r w:rsidRPr="00E27D23">
              <w:t xml:space="preserve"> SCell Latency che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16DFBA" w14:textId="77777777" w:rsidR="00F0092C" w:rsidRPr="00E27D23" w:rsidRDefault="00F0092C" w:rsidP="009D4432">
            <w:pPr>
              <w:pStyle w:val="TAC"/>
            </w:pPr>
            <w:r w:rsidRPr="00E27D23">
              <w:t>16.7.0</w:t>
            </w:r>
          </w:p>
        </w:tc>
      </w:tr>
      <w:tr w:rsidR="00D13E6E" w:rsidRPr="00E27D23" w14:paraId="158BDBF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A17882"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98E31A"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4D280C" w14:textId="49BB6A11" w:rsidR="00F0092C" w:rsidRPr="00E27D23" w:rsidRDefault="00F0092C" w:rsidP="009D4432">
            <w:pPr>
              <w:pStyle w:val="TAC"/>
            </w:pPr>
            <w:r w:rsidRPr="00E27D23">
              <w:t>R5-2106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0638C4" w14:textId="1CAD450D" w:rsidR="00F0092C" w:rsidRPr="00E27D23" w:rsidRDefault="00F0092C" w:rsidP="009D4432">
            <w:pPr>
              <w:pStyle w:val="TAC"/>
            </w:pPr>
            <w:r w:rsidRPr="00E27D23">
              <w:t>20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BC79F6" w14:textId="3E3EC476"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9FCC81" w14:textId="0903BA50"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752755" w14:textId="1F152F89" w:rsidR="00F0092C" w:rsidRPr="00E27D23" w:rsidRDefault="00F0092C" w:rsidP="009D4432">
            <w:pPr>
              <w:pStyle w:val="TAL"/>
            </w:pPr>
            <w:r w:rsidRPr="00E27D23">
              <w:t>Correction to NR-DC TC 8.2.2.7.2-bearer type change without security key chan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72EA1B" w14:textId="77777777" w:rsidR="00F0092C" w:rsidRPr="00E27D23" w:rsidRDefault="00F0092C" w:rsidP="009D4432">
            <w:pPr>
              <w:pStyle w:val="TAC"/>
            </w:pPr>
            <w:r w:rsidRPr="00E27D23">
              <w:t>16.7.0</w:t>
            </w:r>
          </w:p>
        </w:tc>
      </w:tr>
      <w:tr w:rsidR="00D13E6E" w:rsidRPr="00E27D23" w14:paraId="11AA66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823127"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A47544"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339236" w14:textId="35E0DAE7" w:rsidR="00F0092C" w:rsidRPr="00E27D23" w:rsidRDefault="00F0092C" w:rsidP="009D4432">
            <w:pPr>
              <w:pStyle w:val="TAC"/>
            </w:pPr>
            <w:r w:rsidRPr="00E27D23">
              <w:t>R5-2106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7CF9A8" w14:textId="6F0F4190" w:rsidR="00F0092C" w:rsidRPr="00E27D23" w:rsidRDefault="00F0092C" w:rsidP="009D4432">
            <w:pPr>
              <w:pStyle w:val="TAC"/>
            </w:pPr>
            <w:r w:rsidRPr="00E27D23">
              <w:t>20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828C49" w14:textId="37531B7D"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4C6F5D" w14:textId="0A524CBA"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590804" w14:textId="047B7351" w:rsidR="00F0092C" w:rsidRPr="00E27D23" w:rsidRDefault="00F0092C" w:rsidP="009D4432">
            <w:pPr>
              <w:pStyle w:val="TAL"/>
            </w:pPr>
            <w:r w:rsidRPr="00E27D23">
              <w:t>Correction to NR-DC TC 8.2.2.9.2-Split DR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957B5C" w14:textId="77777777" w:rsidR="00F0092C" w:rsidRPr="00E27D23" w:rsidRDefault="00F0092C" w:rsidP="009D4432">
            <w:pPr>
              <w:pStyle w:val="TAC"/>
            </w:pPr>
            <w:r w:rsidRPr="00E27D23">
              <w:t>16.7.0</w:t>
            </w:r>
          </w:p>
        </w:tc>
      </w:tr>
      <w:tr w:rsidR="00D13E6E" w:rsidRPr="00E27D23" w14:paraId="2ECA88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3082D6"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181CBD"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136610" w14:textId="0E3AA9C3" w:rsidR="00F0092C" w:rsidRPr="00E27D23" w:rsidRDefault="00F0092C" w:rsidP="009D4432">
            <w:pPr>
              <w:pStyle w:val="TAC"/>
            </w:pPr>
            <w:r w:rsidRPr="00E27D23">
              <w:t>R5-2106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3F40C3" w14:textId="12562589" w:rsidR="00F0092C" w:rsidRPr="00E27D23" w:rsidRDefault="00F0092C" w:rsidP="009D4432">
            <w:pPr>
              <w:pStyle w:val="TAC"/>
            </w:pPr>
            <w:r w:rsidRPr="00E27D23">
              <w:t>20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A46796" w14:textId="0DEAA175"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26AACD" w14:textId="7D40D12E"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7354FC" w14:textId="1918353B" w:rsidR="00F0092C" w:rsidRPr="00E27D23" w:rsidRDefault="00F0092C" w:rsidP="009D4432">
            <w:pPr>
              <w:pStyle w:val="TAL"/>
            </w:pPr>
            <w:r w:rsidRPr="00E27D23">
              <w:t>Correction to NR-DC TC 8.2.3.16.2-Intra NR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903192" w14:textId="77777777" w:rsidR="00F0092C" w:rsidRPr="00E27D23" w:rsidRDefault="00F0092C" w:rsidP="009D4432">
            <w:pPr>
              <w:pStyle w:val="TAC"/>
            </w:pPr>
            <w:r w:rsidRPr="00E27D23">
              <w:t>16.7.0</w:t>
            </w:r>
          </w:p>
        </w:tc>
      </w:tr>
      <w:tr w:rsidR="00D13E6E" w:rsidRPr="00E27D23" w14:paraId="4E68DB3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EE12DC"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56503A"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506D6E" w14:textId="7B8F4925" w:rsidR="00F0092C" w:rsidRPr="00E27D23" w:rsidRDefault="00F0092C" w:rsidP="009D4432">
            <w:pPr>
              <w:pStyle w:val="TAC"/>
            </w:pPr>
            <w:r w:rsidRPr="00E27D23">
              <w:t>R5-2107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82DCD2" w14:textId="3AA5BD15" w:rsidR="00F0092C" w:rsidRPr="00E27D23" w:rsidRDefault="00F0092C" w:rsidP="009D4432">
            <w:pPr>
              <w:pStyle w:val="TAC"/>
            </w:pPr>
            <w:r w:rsidRPr="00E27D23">
              <w:t>20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5E1F2F" w14:textId="0353B3B6"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DF1F12" w14:textId="3D2201DE"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B7DCF1" w14:textId="43C0EE62" w:rsidR="00F0092C" w:rsidRPr="00E27D23" w:rsidRDefault="00F0092C" w:rsidP="009D4432">
            <w:pPr>
              <w:pStyle w:val="TAL"/>
            </w:pPr>
            <w:r w:rsidRPr="00E27D23">
              <w:t>Addition of new MDT TC 8.1.6.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A3D680" w14:textId="77777777" w:rsidR="00F0092C" w:rsidRPr="00E27D23" w:rsidRDefault="00F0092C" w:rsidP="009D4432">
            <w:pPr>
              <w:pStyle w:val="TAC"/>
            </w:pPr>
            <w:r w:rsidRPr="00E27D23">
              <w:t>16.7.0</w:t>
            </w:r>
          </w:p>
        </w:tc>
      </w:tr>
      <w:tr w:rsidR="00D13E6E" w:rsidRPr="00E27D23" w14:paraId="67968D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AFC532"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2CE9AE"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0D7BDF" w14:textId="42F61032" w:rsidR="00F0092C" w:rsidRPr="00E27D23" w:rsidRDefault="00F0092C" w:rsidP="009D4432">
            <w:pPr>
              <w:pStyle w:val="TAC"/>
            </w:pPr>
            <w:r w:rsidRPr="00E27D23">
              <w:t>R5-2108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55F4AD" w14:textId="5CAE76B1" w:rsidR="00F0092C" w:rsidRPr="00E27D23" w:rsidRDefault="00F0092C" w:rsidP="009D4432">
            <w:pPr>
              <w:pStyle w:val="TAC"/>
            </w:pPr>
            <w:r w:rsidRPr="00E27D23">
              <w:t>20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986272" w14:textId="2C0C5B5D"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0581D5" w14:textId="7119CA4F"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52C118" w14:textId="400F936E" w:rsidR="00F0092C" w:rsidRPr="00E27D23" w:rsidRDefault="00F0092C" w:rsidP="009D4432">
            <w:pPr>
              <w:pStyle w:val="TAL"/>
            </w:pPr>
            <w:r w:rsidRPr="00E27D23">
              <w:t>Correction to NR Idle Mode Test Case 6.3.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65ACF" w14:textId="77777777" w:rsidR="00F0092C" w:rsidRPr="00E27D23" w:rsidRDefault="00F0092C" w:rsidP="009D4432">
            <w:pPr>
              <w:pStyle w:val="TAC"/>
            </w:pPr>
            <w:r w:rsidRPr="00E27D23">
              <w:t>16.7.0</w:t>
            </w:r>
          </w:p>
        </w:tc>
      </w:tr>
      <w:tr w:rsidR="00D13E6E" w:rsidRPr="00E27D23" w14:paraId="254DD3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C5A421"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3632A5"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41C7AB" w14:textId="74D81C76" w:rsidR="00F0092C" w:rsidRPr="00E27D23" w:rsidRDefault="00F0092C" w:rsidP="009D4432">
            <w:pPr>
              <w:pStyle w:val="TAC"/>
            </w:pPr>
            <w:r w:rsidRPr="00E27D23">
              <w:t>R5-2108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95E242" w14:textId="05733C81" w:rsidR="00F0092C" w:rsidRPr="00E27D23" w:rsidRDefault="00F0092C" w:rsidP="009D4432">
            <w:pPr>
              <w:pStyle w:val="TAC"/>
            </w:pPr>
            <w:r w:rsidRPr="00E27D23">
              <w:t>2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15D0A0" w14:textId="30E4C175"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F14B03" w14:textId="52DE7FDE"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D79778" w14:textId="450DFA5B" w:rsidR="00F0092C" w:rsidRPr="00E27D23" w:rsidRDefault="00F0092C" w:rsidP="009D4432">
            <w:pPr>
              <w:pStyle w:val="TAL"/>
            </w:pPr>
            <w:r w:rsidRPr="00E27D23">
              <w:t>Correction to 5GS Non-3GPP Access Test Case 9.2.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DAA737" w14:textId="77777777" w:rsidR="00F0092C" w:rsidRPr="00E27D23" w:rsidRDefault="00F0092C" w:rsidP="009D4432">
            <w:pPr>
              <w:pStyle w:val="TAC"/>
            </w:pPr>
            <w:r w:rsidRPr="00E27D23">
              <w:t>16.7.0</w:t>
            </w:r>
          </w:p>
        </w:tc>
      </w:tr>
      <w:tr w:rsidR="00D13E6E" w:rsidRPr="00E27D23" w14:paraId="576B07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C7268D"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1EBCB3"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39F1D3" w14:textId="21C8D3F4" w:rsidR="00F0092C" w:rsidRPr="00E27D23" w:rsidRDefault="00F0092C" w:rsidP="009D4432">
            <w:pPr>
              <w:pStyle w:val="TAC"/>
            </w:pPr>
            <w:r w:rsidRPr="00E27D23">
              <w:t>R5-2108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FEFA7A" w14:textId="3CDC43BC" w:rsidR="00F0092C" w:rsidRPr="00E27D23" w:rsidRDefault="00F0092C" w:rsidP="009D4432">
            <w:pPr>
              <w:pStyle w:val="TAC"/>
            </w:pPr>
            <w:r w:rsidRPr="00E27D23">
              <w:t>2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DBF775" w14:textId="691F6633"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B114E0" w14:textId="74A0A9BC"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7AB941" w14:textId="72235AD4" w:rsidR="00F0092C" w:rsidRPr="00E27D23" w:rsidRDefault="00F0092C" w:rsidP="009D4432">
            <w:pPr>
              <w:pStyle w:val="TAL"/>
            </w:pPr>
            <w:r w:rsidRPr="00E27D23">
              <w:t>Correction to 5GS Non-3GPP Access Test Case 9.2.5.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21D166" w14:textId="77777777" w:rsidR="00F0092C" w:rsidRPr="00E27D23" w:rsidRDefault="00F0092C" w:rsidP="009D4432">
            <w:pPr>
              <w:pStyle w:val="TAC"/>
            </w:pPr>
            <w:r w:rsidRPr="00E27D23">
              <w:t>16.7.0</w:t>
            </w:r>
          </w:p>
        </w:tc>
      </w:tr>
      <w:tr w:rsidR="00D13E6E" w:rsidRPr="00E27D23" w14:paraId="6DFB851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0304BC"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D9873F"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266BC2" w14:textId="3077FF80" w:rsidR="00F0092C" w:rsidRPr="00E27D23" w:rsidRDefault="00F0092C" w:rsidP="009D4432">
            <w:pPr>
              <w:pStyle w:val="TAC"/>
            </w:pPr>
            <w:r w:rsidRPr="00E27D23">
              <w:t>R5-2108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00AC38" w14:textId="529C9120" w:rsidR="00F0092C" w:rsidRPr="00E27D23" w:rsidRDefault="00F0092C" w:rsidP="009D4432">
            <w:pPr>
              <w:pStyle w:val="TAC"/>
            </w:pPr>
            <w:r w:rsidRPr="00E27D23">
              <w:t>2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DBC9C4" w14:textId="5B784DF8"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853EC" w14:textId="3153F8AA"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1857E7" w14:textId="78F91D0F" w:rsidR="00F0092C" w:rsidRPr="00E27D23" w:rsidRDefault="00F0092C" w:rsidP="009D4432">
            <w:pPr>
              <w:pStyle w:val="TAL"/>
            </w:pPr>
            <w:r w:rsidRPr="00E27D23">
              <w:t>Correction to MultipleCoreset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F12A95" w14:textId="77777777" w:rsidR="00F0092C" w:rsidRPr="00E27D23" w:rsidRDefault="00F0092C" w:rsidP="009D4432">
            <w:pPr>
              <w:pStyle w:val="TAC"/>
            </w:pPr>
            <w:r w:rsidRPr="00E27D23">
              <w:t>16.7.0</w:t>
            </w:r>
          </w:p>
        </w:tc>
      </w:tr>
      <w:tr w:rsidR="00D13E6E" w:rsidRPr="00E27D23" w14:paraId="1193118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2DEA5E"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8513B5"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51CE62" w14:textId="06918C66" w:rsidR="00F0092C" w:rsidRPr="00E27D23" w:rsidRDefault="00F0092C" w:rsidP="009D4432">
            <w:pPr>
              <w:pStyle w:val="TAC"/>
            </w:pPr>
            <w:r w:rsidRPr="00E27D23">
              <w:t>R5-2110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677852" w14:textId="7D7755DD" w:rsidR="00F0092C" w:rsidRPr="00E27D23" w:rsidRDefault="00F0092C" w:rsidP="009D4432">
            <w:pPr>
              <w:pStyle w:val="TAC"/>
            </w:pPr>
            <w:r w:rsidRPr="00E27D23">
              <w:t>20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7F98CA" w14:textId="662603C2"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153D4B" w14:textId="5B6B08B6"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DD6421" w14:textId="3A4734CB" w:rsidR="00F0092C" w:rsidRPr="00E27D23" w:rsidRDefault="00F0092C" w:rsidP="009D4432">
            <w:pPr>
              <w:pStyle w:val="TAL"/>
            </w:pPr>
            <w:r w:rsidRPr="00E27D23">
              <w:t>Update to idle mode test cases 6.2.1.2, 6.2.1.3, 6.4.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6FF75" w14:textId="77777777" w:rsidR="00F0092C" w:rsidRPr="00E27D23" w:rsidRDefault="00F0092C" w:rsidP="009D4432">
            <w:pPr>
              <w:pStyle w:val="TAC"/>
            </w:pPr>
            <w:r w:rsidRPr="00E27D23">
              <w:t>16.7.0</w:t>
            </w:r>
          </w:p>
        </w:tc>
      </w:tr>
      <w:tr w:rsidR="00D13E6E" w:rsidRPr="00E27D23" w14:paraId="3B1BB25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155D8F"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B32326"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58275F" w14:textId="18C3CFB1" w:rsidR="00F0092C" w:rsidRPr="00E27D23" w:rsidRDefault="00F0092C" w:rsidP="009D4432">
            <w:pPr>
              <w:pStyle w:val="TAC"/>
            </w:pPr>
            <w:r w:rsidRPr="00E27D23">
              <w:t>R5-2111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EB34AF" w14:textId="343A02CA" w:rsidR="00F0092C" w:rsidRPr="00E27D23" w:rsidRDefault="00F0092C" w:rsidP="009D4432">
            <w:pPr>
              <w:pStyle w:val="TAC"/>
            </w:pPr>
            <w:r w:rsidRPr="00E27D23">
              <w:t>2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51213A" w14:textId="3089BC9A"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46718" w14:textId="2F1522C8"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A3BFF6" w14:textId="06A442D0" w:rsidR="00F0092C" w:rsidRPr="00E27D23" w:rsidRDefault="00F0092C" w:rsidP="009D4432">
            <w:pPr>
              <w:pStyle w:val="TAL"/>
            </w:pPr>
            <w:r w:rsidRPr="00E27D23">
              <w:t>Correction NR RRC idle mode test case 6.1.2.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081BB4" w14:textId="77777777" w:rsidR="00F0092C" w:rsidRPr="00E27D23" w:rsidRDefault="00F0092C" w:rsidP="009D4432">
            <w:pPr>
              <w:pStyle w:val="TAC"/>
            </w:pPr>
            <w:r w:rsidRPr="00E27D23">
              <w:t>16.7.0</w:t>
            </w:r>
          </w:p>
        </w:tc>
      </w:tr>
      <w:tr w:rsidR="00D13E6E" w:rsidRPr="00E27D23" w14:paraId="3FB7C6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958774"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7A2A6E"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BAAE21" w14:textId="2B037A57" w:rsidR="00F0092C" w:rsidRPr="00E27D23" w:rsidRDefault="00F0092C" w:rsidP="009D4432">
            <w:pPr>
              <w:pStyle w:val="TAC"/>
            </w:pPr>
            <w:r w:rsidRPr="00E27D23">
              <w:t>R5-2112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B6FEAF" w14:textId="58E42D65" w:rsidR="00F0092C" w:rsidRPr="00E27D23" w:rsidRDefault="00F0092C" w:rsidP="009D4432">
            <w:pPr>
              <w:pStyle w:val="TAC"/>
            </w:pPr>
            <w:r w:rsidRPr="00E27D23">
              <w:t>2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55391E" w14:textId="44AE5442"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D20EC" w14:textId="6EE33646"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64BC4D" w14:textId="3729020A" w:rsidR="00F0092C" w:rsidRPr="00E27D23" w:rsidRDefault="00F0092C" w:rsidP="009D4432">
            <w:pPr>
              <w:pStyle w:val="TAL"/>
            </w:pPr>
            <w:r w:rsidRPr="00E27D23">
              <w:t>Update to NR RRC UE capability transfer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98A327" w14:textId="77777777" w:rsidR="00F0092C" w:rsidRPr="00E27D23" w:rsidRDefault="00F0092C" w:rsidP="009D4432">
            <w:pPr>
              <w:pStyle w:val="TAC"/>
            </w:pPr>
            <w:r w:rsidRPr="00E27D23">
              <w:t>16.7.0</w:t>
            </w:r>
          </w:p>
        </w:tc>
      </w:tr>
      <w:tr w:rsidR="00D13E6E" w:rsidRPr="00E27D23" w14:paraId="6F7AC13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373FAB"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923865"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8A5A26" w14:textId="3F79288F" w:rsidR="00F0092C" w:rsidRPr="00E27D23" w:rsidRDefault="00F0092C" w:rsidP="009D4432">
            <w:pPr>
              <w:pStyle w:val="TAC"/>
            </w:pPr>
            <w:r w:rsidRPr="00E27D23">
              <w:t>R5-2112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B14D60" w14:textId="1DA61484" w:rsidR="00F0092C" w:rsidRPr="00E27D23" w:rsidRDefault="00F0092C" w:rsidP="009D4432">
            <w:pPr>
              <w:pStyle w:val="TAC"/>
            </w:pPr>
            <w:r w:rsidRPr="00E27D23">
              <w:t>20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F25976" w14:textId="076DD3D0"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5EA176" w14:textId="1B638D75"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652269" w14:textId="21049F7D" w:rsidR="00F0092C" w:rsidRPr="00E27D23" w:rsidRDefault="00F0092C" w:rsidP="009D4432">
            <w:pPr>
              <w:pStyle w:val="TAL"/>
            </w:pPr>
            <w:r w:rsidRPr="00E27D23">
              <w:t>Update to MR-DC RRC UE capability transfer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E5BC70" w14:textId="77777777" w:rsidR="00F0092C" w:rsidRPr="00E27D23" w:rsidRDefault="00F0092C" w:rsidP="009D4432">
            <w:pPr>
              <w:pStyle w:val="TAC"/>
            </w:pPr>
            <w:r w:rsidRPr="00E27D23">
              <w:t>16.7.0</w:t>
            </w:r>
          </w:p>
        </w:tc>
      </w:tr>
      <w:tr w:rsidR="00D13E6E" w:rsidRPr="00E27D23" w14:paraId="5B6F65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5270F5"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C44019"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DBB16F" w14:textId="2615BE55" w:rsidR="00F0092C" w:rsidRPr="00E27D23" w:rsidRDefault="00F0092C" w:rsidP="009D4432">
            <w:pPr>
              <w:pStyle w:val="TAC"/>
            </w:pPr>
            <w:r w:rsidRPr="00E27D23">
              <w:t>R5-2113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32CB90" w14:textId="55369280" w:rsidR="00F0092C" w:rsidRPr="00E27D23" w:rsidRDefault="00F0092C" w:rsidP="009D4432">
            <w:pPr>
              <w:pStyle w:val="TAC"/>
            </w:pPr>
            <w:r w:rsidRPr="00E27D23">
              <w:t>20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B81DCB" w14:textId="299F1FE7"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5BBD5B" w14:textId="5897ADDE"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7BFFE9" w14:textId="1A69DB2D" w:rsidR="00F0092C" w:rsidRPr="00E27D23" w:rsidRDefault="00F0092C" w:rsidP="009D4432">
            <w:pPr>
              <w:pStyle w:val="TAL"/>
            </w:pPr>
            <w:r w:rsidRPr="00E27D23">
              <w:t>Correction to NR5GC RRC test case 8.1.1.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155BCB" w14:textId="77777777" w:rsidR="00F0092C" w:rsidRPr="00E27D23" w:rsidRDefault="00F0092C" w:rsidP="009D4432">
            <w:pPr>
              <w:pStyle w:val="TAC"/>
            </w:pPr>
            <w:r w:rsidRPr="00E27D23">
              <w:t>16.7.0</w:t>
            </w:r>
          </w:p>
        </w:tc>
      </w:tr>
      <w:tr w:rsidR="00D13E6E" w:rsidRPr="00E27D23" w14:paraId="5ACA48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A4D270"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2A0121"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7A4527" w14:textId="2B338830" w:rsidR="00F0092C" w:rsidRPr="00E27D23" w:rsidRDefault="00F0092C" w:rsidP="009D4432">
            <w:pPr>
              <w:pStyle w:val="TAC"/>
            </w:pPr>
            <w:r w:rsidRPr="00E27D23">
              <w:t>R5-2113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BBADCE" w14:textId="4DF60C64" w:rsidR="00F0092C" w:rsidRPr="00E27D23" w:rsidRDefault="00F0092C" w:rsidP="009D4432">
            <w:pPr>
              <w:pStyle w:val="TAC"/>
            </w:pPr>
            <w:r w:rsidRPr="00E27D23">
              <w:t>20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077A00" w14:textId="734643FF"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01464" w14:textId="69AB8E83"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7AFCB9" w14:textId="21605BB1" w:rsidR="00F0092C" w:rsidRPr="00E27D23" w:rsidRDefault="00F0092C" w:rsidP="009D4432">
            <w:pPr>
              <w:pStyle w:val="TAL"/>
            </w:pPr>
            <w:r w:rsidRPr="00E27D23">
              <w:t>Addition of TC 7.1.1.3.11 - UL grant prioritiz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3E081F" w14:textId="77777777" w:rsidR="00F0092C" w:rsidRPr="00E27D23" w:rsidRDefault="00F0092C" w:rsidP="009D4432">
            <w:pPr>
              <w:pStyle w:val="TAC"/>
            </w:pPr>
            <w:r w:rsidRPr="00E27D23">
              <w:t>16.7.0</w:t>
            </w:r>
          </w:p>
        </w:tc>
      </w:tr>
      <w:tr w:rsidR="00D13E6E" w:rsidRPr="00E27D23" w14:paraId="395606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5036C1"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5158CA"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C80C95" w14:textId="72FC73F3" w:rsidR="00F0092C" w:rsidRPr="00E27D23" w:rsidRDefault="00F0092C" w:rsidP="009D4432">
            <w:pPr>
              <w:pStyle w:val="TAC"/>
            </w:pPr>
            <w:r w:rsidRPr="00E27D23">
              <w:t>R5-2113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9789BF" w14:textId="7587219C" w:rsidR="00F0092C" w:rsidRPr="00E27D23" w:rsidRDefault="00F0092C" w:rsidP="009D4432">
            <w:pPr>
              <w:pStyle w:val="TAC"/>
            </w:pPr>
            <w:r w:rsidRPr="00E27D23">
              <w:t>2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8C2128" w14:textId="5C215EB2"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0BAEC" w14:textId="073ACAC7"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6FBCD6" w14:textId="09409A40" w:rsidR="00F0092C" w:rsidRPr="00E27D23" w:rsidRDefault="00F0092C" w:rsidP="009D4432">
            <w:pPr>
              <w:pStyle w:val="TAL"/>
            </w:pPr>
            <w:r w:rsidRPr="00E27D23">
              <w:t>Voiding 5GS Non-3GPP Access Test Case 9.2.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AC3410" w14:textId="77777777" w:rsidR="00F0092C" w:rsidRPr="00E27D23" w:rsidRDefault="00F0092C" w:rsidP="009D4432">
            <w:pPr>
              <w:pStyle w:val="TAC"/>
            </w:pPr>
            <w:r w:rsidRPr="00E27D23">
              <w:t>16.7.0</w:t>
            </w:r>
          </w:p>
        </w:tc>
      </w:tr>
      <w:tr w:rsidR="00D13E6E" w:rsidRPr="00E27D23" w14:paraId="7D132E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52C101"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C2FFFA"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E31801" w14:textId="59F91B4D" w:rsidR="00F0092C" w:rsidRPr="00E27D23" w:rsidRDefault="00F0092C" w:rsidP="009D4432">
            <w:pPr>
              <w:pStyle w:val="TAC"/>
            </w:pPr>
            <w:r w:rsidRPr="00E27D23">
              <w:t>R5-2113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1C8D59" w14:textId="7581EE49" w:rsidR="00F0092C" w:rsidRPr="00E27D23" w:rsidRDefault="00F0092C" w:rsidP="009D4432">
            <w:pPr>
              <w:pStyle w:val="TAC"/>
            </w:pPr>
            <w:r w:rsidRPr="00E27D23">
              <w:t>19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673E8A" w14:textId="149F56FD"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D6F83E" w14:textId="3FD8F41D"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FE40A3" w14:textId="1E380B45" w:rsidR="00F0092C" w:rsidRPr="00E27D23" w:rsidRDefault="00F0092C" w:rsidP="009D4432">
            <w:pPr>
              <w:pStyle w:val="TAL"/>
            </w:pPr>
            <w:r w:rsidRPr="00E27D23">
              <w:t>Correction to test case 6.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026616" w14:textId="77777777" w:rsidR="00F0092C" w:rsidRPr="00E27D23" w:rsidRDefault="00F0092C" w:rsidP="009D4432">
            <w:pPr>
              <w:pStyle w:val="TAC"/>
            </w:pPr>
            <w:r w:rsidRPr="00E27D23">
              <w:t>16.7.0</w:t>
            </w:r>
          </w:p>
        </w:tc>
      </w:tr>
      <w:tr w:rsidR="00D13E6E" w:rsidRPr="00E27D23" w14:paraId="559657B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F1ECF9"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1CF5BB"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0BE8A5" w14:textId="449933B6" w:rsidR="00F0092C" w:rsidRPr="00E27D23" w:rsidRDefault="00F0092C" w:rsidP="009D4432">
            <w:pPr>
              <w:pStyle w:val="TAC"/>
            </w:pPr>
            <w:r w:rsidRPr="00E27D23">
              <w:t>R5-2113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E8B005" w14:textId="0119CBF7" w:rsidR="00F0092C" w:rsidRPr="00E27D23" w:rsidRDefault="00F0092C" w:rsidP="009D4432">
            <w:pPr>
              <w:pStyle w:val="TAC"/>
            </w:pPr>
            <w:r w:rsidRPr="00E27D23">
              <w:t>19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B5A4DC" w14:textId="55B26486"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8234E9" w14:textId="37C73F73"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348FD6" w14:textId="2D6F476B" w:rsidR="00F0092C" w:rsidRPr="00E27D23" w:rsidRDefault="00F0092C" w:rsidP="009D4432">
            <w:pPr>
              <w:pStyle w:val="TAL"/>
            </w:pPr>
            <w:r w:rsidRPr="00E27D23">
              <w:t>Correction to test case 6.1.2.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7EB944" w14:textId="77777777" w:rsidR="00F0092C" w:rsidRPr="00E27D23" w:rsidRDefault="00F0092C" w:rsidP="009D4432">
            <w:pPr>
              <w:pStyle w:val="TAC"/>
            </w:pPr>
            <w:r w:rsidRPr="00E27D23">
              <w:t>16.7.0</w:t>
            </w:r>
          </w:p>
        </w:tc>
      </w:tr>
      <w:tr w:rsidR="00D13E6E" w:rsidRPr="00E27D23" w14:paraId="6807EE2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AF8F6D"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1E05D1"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D1E5C2" w14:textId="4461A5AF" w:rsidR="00F0092C" w:rsidRPr="00E27D23" w:rsidRDefault="00F0092C" w:rsidP="009D4432">
            <w:pPr>
              <w:pStyle w:val="TAC"/>
            </w:pPr>
            <w:r w:rsidRPr="00E27D23">
              <w:t>R5-2113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684494" w14:textId="71D9EAC0" w:rsidR="00F0092C" w:rsidRPr="00E27D23" w:rsidRDefault="00F0092C" w:rsidP="009D4432">
            <w:pPr>
              <w:pStyle w:val="TAC"/>
            </w:pPr>
            <w:r w:rsidRPr="00E27D23">
              <w:t>19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1BC5F2" w14:textId="500FCEFF"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5A922" w14:textId="0984E13C"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B65D7D" w14:textId="0A411933" w:rsidR="00F0092C" w:rsidRPr="00E27D23" w:rsidRDefault="00F0092C" w:rsidP="009D4432">
            <w:pPr>
              <w:pStyle w:val="TAL"/>
            </w:pPr>
            <w:r w:rsidRPr="00E27D23">
              <w:t>Correction to test case 6.4.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2D399C" w14:textId="77777777" w:rsidR="00F0092C" w:rsidRPr="00E27D23" w:rsidRDefault="00F0092C" w:rsidP="009D4432">
            <w:pPr>
              <w:pStyle w:val="TAC"/>
            </w:pPr>
            <w:r w:rsidRPr="00E27D23">
              <w:t>16.7.0</w:t>
            </w:r>
          </w:p>
        </w:tc>
      </w:tr>
      <w:tr w:rsidR="00D13E6E" w:rsidRPr="00E27D23" w14:paraId="30E9F8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488898"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ACDFB2"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0E9D82" w14:textId="711DF8DF" w:rsidR="00F0092C" w:rsidRPr="00E27D23" w:rsidRDefault="00F0092C" w:rsidP="009D4432">
            <w:pPr>
              <w:pStyle w:val="TAC"/>
            </w:pPr>
            <w:r w:rsidRPr="00E27D23">
              <w:t>R5-2113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BD6901" w14:textId="49C1710B" w:rsidR="00F0092C" w:rsidRPr="00E27D23" w:rsidRDefault="00F0092C" w:rsidP="009D4432">
            <w:pPr>
              <w:pStyle w:val="TAC"/>
            </w:pPr>
            <w:r w:rsidRPr="00E27D23">
              <w:t>19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7230F7" w14:textId="1D1AA052"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CD5941" w14:textId="21851DCB"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E6179C" w14:textId="39E772FA" w:rsidR="00F0092C" w:rsidRPr="00E27D23" w:rsidRDefault="00F0092C" w:rsidP="009D4432">
            <w:pPr>
              <w:pStyle w:val="TAL"/>
            </w:pPr>
            <w:r w:rsidRPr="00E27D23">
              <w:t>Correction of NR RRC test case 8.1.4.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24A565" w14:textId="77777777" w:rsidR="00F0092C" w:rsidRPr="00E27D23" w:rsidRDefault="00F0092C" w:rsidP="009D4432">
            <w:pPr>
              <w:pStyle w:val="TAC"/>
            </w:pPr>
            <w:r w:rsidRPr="00E27D23">
              <w:t>16.7.0</w:t>
            </w:r>
          </w:p>
        </w:tc>
      </w:tr>
      <w:tr w:rsidR="00D13E6E" w:rsidRPr="00E27D23" w14:paraId="641BA5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FC58B4"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E3A9E3"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F941A9" w14:textId="25E17C19" w:rsidR="00F0092C" w:rsidRPr="00E27D23" w:rsidRDefault="00F0092C" w:rsidP="009D4432">
            <w:pPr>
              <w:pStyle w:val="TAC"/>
            </w:pPr>
            <w:r w:rsidRPr="00E27D23">
              <w:t>R5-2113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589BDA" w14:textId="0AD4AA79" w:rsidR="00F0092C" w:rsidRPr="00E27D23" w:rsidRDefault="00F0092C" w:rsidP="009D4432">
            <w:pPr>
              <w:pStyle w:val="TAC"/>
            </w:pPr>
            <w:r w:rsidRPr="00E27D23">
              <w:t>19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5FE186" w14:textId="1B9CA080"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5BAEAA" w14:textId="62C61F59"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48998E" w14:textId="55E55173" w:rsidR="00F0092C" w:rsidRPr="00E27D23" w:rsidRDefault="00F0092C" w:rsidP="009D4432">
            <w:pPr>
              <w:pStyle w:val="TAL"/>
            </w:pPr>
            <w:r w:rsidRPr="00E27D23">
              <w:t>Removing test case 9.1.5.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37C8B5" w14:textId="77777777" w:rsidR="00F0092C" w:rsidRPr="00E27D23" w:rsidRDefault="00F0092C" w:rsidP="009D4432">
            <w:pPr>
              <w:pStyle w:val="TAC"/>
            </w:pPr>
            <w:r w:rsidRPr="00E27D23">
              <w:t>16.7.0</w:t>
            </w:r>
          </w:p>
        </w:tc>
      </w:tr>
      <w:tr w:rsidR="00D13E6E" w:rsidRPr="00E27D23" w14:paraId="275249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B12EC8"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5C6535"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A35EB8" w14:textId="566292F0" w:rsidR="00F0092C" w:rsidRPr="00E27D23" w:rsidRDefault="00F0092C" w:rsidP="009D4432">
            <w:pPr>
              <w:pStyle w:val="TAC"/>
            </w:pPr>
            <w:r w:rsidRPr="00E27D23">
              <w:t>R5-2113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75A917" w14:textId="65AD72CB" w:rsidR="00F0092C" w:rsidRPr="00E27D23" w:rsidRDefault="00F0092C" w:rsidP="009D4432">
            <w:pPr>
              <w:pStyle w:val="TAC"/>
            </w:pPr>
            <w:r w:rsidRPr="00E27D23">
              <w:t>20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E48E94" w14:textId="4A19D14D" w:rsidR="00F0092C" w:rsidRPr="00E27D23" w:rsidRDefault="00F0092C"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3E9895" w14:textId="5B7F64F7"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707DA5" w14:textId="187FBF48" w:rsidR="00F0092C" w:rsidRPr="00E27D23" w:rsidRDefault="00F0092C" w:rsidP="009D4432">
            <w:pPr>
              <w:pStyle w:val="TAL"/>
            </w:pPr>
            <w:r w:rsidRPr="00E27D23">
              <w:t>Adding new test cases of SCell Dormancy Indication for UE power saving in N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9103FA" w14:textId="77777777" w:rsidR="00F0092C" w:rsidRPr="00E27D23" w:rsidRDefault="00F0092C" w:rsidP="009D4432">
            <w:pPr>
              <w:pStyle w:val="TAC"/>
            </w:pPr>
            <w:r w:rsidRPr="00E27D23">
              <w:t>16.7.0</w:t>
            </w:r>
          </w:p>
        </w:tc>
      </w:tr>
      <w:tr w:rsidR="00D13E6E" w:rsidRPr="00E27D23" w14:paraId="070E31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EA6369"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F47EF9"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B7E967" w14:textId="1EABE272" w:rsidR="00F0092C" w:rsidRPr="00E27D23" w:rsidRDefault="00F0092C" w:rsidP="009D4432">
            <w:pPr>
              <w:pStyle w:val="TAC"/>
            </w:pPr>
            <w:r w:rsidRPr="00E27D23">
              <w:t>R5-2113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81F12E" w14:textId="41514A72" w:rsidR="00F0092C" w:rsidRPr="00E27D23" w:rsidRDefault="00F0092C" w:rsidP="009D4432">
            <w:pPr>
              <w:pStyle w:val="TAC"/>
            </w:pPr>
            <w:r w:rsidRPr="00E27D23">
              <w:t>19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0E469A" w14:textId="66A1D4C6"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B77A6F" w14:textId="696C9634"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E0AACB" w14:textId="7D602EF3" w:rsidR="00F0092C" w:rsidRPr="00E27D23" w:rsidRDefault="00F0092C" w:rsidP="009D4432">
            <w:pPr>
              <w:pStyle w:val="TAL"/>
            </w:pPr>
            <w:r w:rsidRPr="00E27D23">
              <w:t>Editorial changes to 38.523-1 Section 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052FF8" w14:textId="77777777" w:rsidR="00F0092C" w:rsidRPr="00E27D23" w:rsidRDefault="00F0092C" w:rsidP="009D4432">
            <w:pPr>
              <w:pStyle w:val="TAC"/>
            </w:pPr>
            <w:r w:rsidRPr="00E27D23">
              <w:t>16.7.0</w:t>
            </w:r>
          </w:p>
        </w:tc>
      </w:tr>
      <w:tr w:rsidR="00D13E6E" w:rsidRPr="00E27D23" w14:paraId="003BC50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91F275"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0F429A"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7AEE74" w14:textId="431B0069" w:rsidR="00F0092C" w:rsidRPr="00E27D23" w:rsidRDefault="00F0092C" w:rsidP="009D4432">
            <w:pPr>
              <w:pStyle w:val="TAC"/>
            </w:pPr>
            <w:r w:rsidRPr="00E27D23">
              <w:t>R5-2113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1AB02F" w14:textId="05CB46C6" w:rsidR="00F0092C" w:rsidRPr="00E27D23" w:rsidRDefault="00F0092C" w:rsidP="009D4432">
            <w:pPr>
              <w:pStyle w:val="TAC"/>
            </w:pPr>
            <w:r w:rsidRPr="00E27D23">
              <w:t>19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E5BEF6" w14:textId="6266D366"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BAC93" w14:textId="1DC8D61C"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785FA3" w14:textId="16825DD9" w:rsidR="00F0092C" w:rsidRPr="00E27D23" w:rsidRDefault="00F0092C" w:rsidP="009D4432">
            <w:pPr>
              <w:pStyle w:val="TAL"/>
            </w:pPr>
            <w:r w:rsidRPr="00E27D23">
              <w:t>Correction to NR5G Idle mode T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F9E10F" w14:textId="77777777" w:rsidR="00F0092C" w:rsidRPr="00E27D23" w:rsidRDefault="00F0092C" w:rsidP="009D4432">
            <w:pPr>
              <w:pStyle w:val="TAC"/>
            </w:pPr>
            <w:r w:rsidRPr="00E27D23">
              <w:t>16.7.0</w:t>
            </w:r>
          </w:p>
        </w:tc>
      </w:tr>
      <w:tr w:rsidR="00D13E6E" w:rsidRPr="00E27D23" w14:paraId="4D10F2B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03844E"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F74C1F"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303AC7" w14:textId="7DEBA38B" w:rsidR="00F0092C" w:rsidRPr="00E27D23" w:rsidRDefault="00F0092C" w:rsidP="009D4432">
            <w:pPr>
              <w:pStyle w:val="TAC"/>
            </w:pPr>
            <w:r w:rsidRPr="00E27D23">
              <w:t>R5-2113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4BB78A" w14:textId="3CCAB2C9" w:rsidR="00F0092C" w:rsidRPr="00E27D23" w:rsidRDefault="00F0092C" w:rsidP="009D4432">
            <w:pPr>
              <w:pStyle w:val="TAC"/>
            </w:pPr>
            <w:r w:rsidRPr="00E27D23">
              <w:t>20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CCFB68" w14:textId="47398EDA"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D58930" w14:textId="062A2621"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FCF06C" w14:textId="7EFC83D1" w:rsidR="00F0092C" w:rsidRPr="00E27D23" w:rsidRDefault="00F0092C" w:rsidP="009D4432">
            <w:pPr>
              <w:pStyle w:val="TAL"/>
            </w:pPr>
            <w:r w:rsidRPr="00E27D23">
              <w:t>Correction to NR TC 6.3.1.1-SoR security check successfu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A02DFB" w14:textId="77777777" w:rsidR="00F0092C" w:rsidRPr="00E27D23" w:rsidRDefault="00F0092C" w:rsidP="009D4432">
            <w:pPr>
              <w:pStyle w:val="TAC"/>
            </w:pPr>
            <w:r w:rsidRPr="00E27D23">
              <w:t>16.7.0</w:t>
            </w:r>
          </w:p>
        </w:tc>
      </w:tr>
      <w:tr w:rsidR="00D13E6E" w:rsidRPr="00E27D23" w14:paraId="702047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3C2BFA"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6FD2F7"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FD0999" w14:textId="53EDFECF" w:rsidR="00F0092C" w:rsidRPr="00E27D23" w:rsidRDefault="00F0092C" w:rsidP="009D4432">
            <w:pPr>
              <w:pStyle w:val="TAC"/>
            </w:pPr>
            <w:r w:rsidRPr="00E27D23">
              <w:t>R5-2113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661171" w14:textId="1A0566CE" w:rsidR="00F0092C" w:rsidRPr="00E27D23" w:rsidRDefault="00F0092C" w:rsidP="009D4432">
            <w:pPr>
              <w:pStyle w:val="TAC"/>
            </w:pPr>
            <w:r w:rsidRPr="00E27D23">
              <w:t>20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B7F43D" w14:textId="5C45A3C2"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21C058" w14:textId="76A828C8"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DCD74C" w14:textId="6A96BCA6" w:rsidR="00F0092C" w:rsidRPr="00E27D23" w:rsidRDefault="00F0092C" w:rsidP="009D4432">
            <w:pPr>
              <w:pStyle w:val="TAL"/>
            </w:pPr>
            <w:r w:rsidRPr="00E27D23">
              <w:t>Correction to NR TC 6.3.1.2-SoR ACK has NOT request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3C4498" w14:textId="77777777" w:rsidR="00F0092C" w:rsidRPr="00E27D23" w:rsidRDefault="00F0092C" w:rsidP="009D4432">
            <w:pPr>
              <w:pStyle w:val="TAC"/>
            </w:pPr>
            <w:r w:rsidRPr="00E27D23">
              <w:t>16.7.0</w:t>
            </w:r>
          </w:p>
        </w:tc>
      </w:tr>
      <w:tr w:rsidR="00D13E6E" w:rsidRPr="00E27D23" w14:paraId="7B7F58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6C4925"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3EC81D"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8FD8CD" w14:textId="6C553A04" w:rsidR="00F0092C" w:rsidRPr="00E27D23" w:rsidRDefault="00F0092C" w:rsidP="009D4432">
            <w:pPr>
              <w:pStyle w:val="TAC"/>
            </w:pPr>
            <w:r w:rsidRPr="00E27D23">
              <w:t>R5-2113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7D0944" w14:textId="2C3182A9" w:rsidR="00F0092C" w:rsidRPr="00E27D23" w:rsidRDefault="00F0092C" w:rsidP="009D4432">
            <w:pPr>
              <w:pStyle w:val="TAC"/>
            </w:pPr>
            <w:r w:rsidRPr="00E27D23">
              <w:t>20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D9328C" w14:textId="026E4692"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4EB37" w14:textId="5B95F2DA"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708C53" w14:textId="52A1BBE9" w:rsidR="00F0092C" w:rsidRPr="00E27D23" w:rsidRDefault="00F0092C" w:rsidP="009D4432">
            <w:pPr>
              <w:pStyle w:val="TAL"/>
            </w:pPr>
            <w:r w:rsidRPr="00E27D23">
              <w:t>Remove Idle Mode test case 6.2.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C422FF" w14:textId="77777777" w:rsidR="00F0092C" w:rsidRPr="00E27D23" w:rsidRDefault="00F0092C" w:rsidP="009D4432">
            <w:pPr>
              <w:pStyle w:val="TAC"/>
            </w:pPr>
            <w:r w:rsidRPr="00E27D23">
              <w:t>16.7.0</w:t>
            </w:r>
          </w:p>
        </w:tc>
      </w:tr>
      <w:tr w:rsidR="00D13E6E" w:rsidRPr="00E27D23" w14:paraId="3500BE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645BAD"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1DE187"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61BE2E" w14:textId="1C9F9E19" w:rsidR="00F0092C" w:rsidRPr="00E27D23" w:rsidRDefault="00F0092C" w:rsidP="009D4432">
            <w:pPr>
              <w:pStyle w:val="TAC"/>
            </w:pPr>
            <w:r w:rsidRPr="00E27D23">
              <w:t>R5-2113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C99EC9" w14:textId="22928EA9" w:rsidR="00F0092C" w:rsidRPr="00E27D23" w:rsidRDefault="00F0092C" w:rsidP="009D4432">
            <w:pPr>
              <w:pStyle w:val="TAC"/>
            </w:pPr>
            <w:r w:rsidRPr="00E27D23">
              <w:t>19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DD6813" w14:textId="6B779E5E"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EE7FB1" w14:textId="67036618"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A5542A" w14:textId="5E579C55" w:rsidR="00F0092C" w:rsidRPr="00E27D23" w:rsidRDefault="00F0092C" w:rsidP="009D4432">
            <w:pPr>
              <w:pStyle w:val="TAL"/>
            </w:pPr>
            <w:r w:rsidRPr="00E27D23">
              <w:t>Correction to NR MAC test case 7.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9A7ED7" w14:textId="77777777" w:rsidR="00F0092C" w:rsidRPr="00E27D23" w:rsidRDefault="00F0092C" w:rsidP="009D4432">
            <w:pPr>
              <w:pStyle w:val="TAC"/>
            </w:pPr>
            <w:r w:rsidRPr="00E27D23">
              <w:t>16.7.0</w:t>
            </w:r>
          </w:p>
        </w:tc>
      </w:tr>
      <w:tr w:rsidR="00D13E6E" w:rsidRPr="00E27D23" w14:paraId="7A4D49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A07C2A"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C85EBA"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E6EF00" w14:textId="3280D543" w:rsidR="00F0092C" w:rsidRPr="00E27D23" w:rsidRDefault="00F0092C" w:rsidP="009D4432">
            <w:pPr>
              <w:pStyle w:val="TAC"/>
            </w:pPr>
            <w:r w:rsidRPr="00E27D23">
              <w:t>R5-2113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6B75EB" w14:textId="0870A0EE" w:rsidR="00F0092C" w:rsidRPr="00E27D23" w:rsidRDefault="00F0092C" w:rsidP="009D4432">
            <w:pPr>
              <w:pStyle w:val="TAC"/>
            </w:pPr>
            <w:r w:rsidRPr="00E27D23">
              <w:t>19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978492" w14:textId="63DA87C0"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5CAD4" w14:textId="5196C0EB"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02EF2B" w14:textId="6568361C" w:rsidR="00F0092C" w:rsidRPr="00E27D23" w:rsidRDefault="00F0092C" w:rsidP="009D4432">
            <w:pPr>
              <w:pStyle w:val="TAL"/>
            </w:pPr>
            <w:r w:rsidRPr="00E27D23">
              <w:t>Editorial changes to 38.523-1 Section 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9E41C0" w14:textId="77777777" w:rsidR="00F0092C" w:rsidRPr="00E27D23" w:rsidRDefault="00F0092C" w:rsidP="009D4432">
            <w:pPr>
              <w:pStyle w:val="TAC"/>
            </w:pPr>
            <w:r w:rsidRPr="00E27D23">
              <w:t>16.7.0</w:t>
            </w:r>
          </w:p>
        </w:tc>
      </w:tr>
      <w:tr w:rsidR="00D13E6E" w:rsidRPr="00E27D23" w14:paraId="66F923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0E6807"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B99368"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58E5D5" w14:textId="13823D50" w:rsidR="00F0092C" w:rsidRPr="00E27D23" w:rsidRDefault="00F0092C" w:rsidP="009D4432">
            <w:pPr>
              <w:pStyle w:val="TAC"/>
            </w:pPr>
            <w:r w:rsidRPr="00E27D23">
              <w:t>R5-2113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760043" w14:textId="1F73CDFE" w:rsidR="00F0092C" w:rsidRPr="00E27D23" w:rsidRDefault="00F0092C" w:rsidP="009D4432">
            <w:pPr>
              <w:pStyle w:val="TAC"/>
            </w:pPr>
            <w:r w:rsidRPr="00E27D23">
              <w:t>20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F4C2B0" w14:textId="38B23BDA"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DDA432" w14:textId="28AEE4FA"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F0C5DE" w14:textId="50BFA65F" w:rsidR="00F0092C" w:rsidRPr="00E27D23" w:rsidRDefault="00F0092C" w:rsidP="009D4432">
            <w:pPr>
              <w:pStyle w:val="TAL"/>
            </w:pPr>
            <w:r w:rsidRPr="00E27D23">
              <w:t>Correction to NR TC 7.1.1.2.2-PDSCH Aggreg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E395DD" w14:textId="77777777" w:rsidR="00F0092C" w:rsidRPr="00E27D23" w:rsidRDefault="00F0092C" w:rsidP="009D4432">
            <w:pPr>
              <w:pStyle w:val="TAC"/>
            </w:pPr>
            <w:r w:rsidRPr="00E27D23">
              <w:t>16.7.0</w:t>
            </w:r>
          </w:p>
        </w:tc>
      </w:tr>
      <w:tr w:rsidR="00D13E6E" w:rsidRPr="00E27D23" w14:paraId="70E3FA1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CCA0B4"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3E2822"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9654E0" w14:textId="0676F4F7" w:rsidR="00F0092C" w:rsidRPr="00E27D23" w:rsidRDefault="00F0092C" w:rsidP="009D4432">
            <w:pPr>
              <w:pStyle w:val="TAC"/>
            </w:pPr>
            <w:r w:rsidRPr="00E27D23">
              <w:t>R5-2113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42FBE1" w14:textId="589308EF" w:rsidR="00F0092C" w:rsidRPr="00E27D23" w:rsidRDefault="00F0092C" w:rsidP="009D4432">
            <w:pPr>
              <w:pStyle w:val="TAC"/>
            </w:pPr>
            <w:r w:rsidRPr="00E27D23">
              <w:t>20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C5ACCC" w14:textId="1BCAA8EB"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82E195" w14:textId="48BF0F05"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14D1F1" w14:textId="3B10D645" w:rsidR="00F0092C" w:rsidRPr="00E27D23" w:rsidRDefault="00F0092C" w:rsidP="009D4432">
            <w:pPr>
              <w:pStyle w:val="TAL"/>
            </w:pPr>
            <w:r w:rsidRPr="00E27D23">
              <w:t>Correction to NR TC 7.1.1.3.8.X-PHR repor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C6E8F6" w14:textId="77777777" w:rsidR="00F0092C" w:rsidRPr="00E27D23" w:rsidRDefault="00F0092C" w:rsidP="009D4432">
            <w:pPr>
              <w:pStyle w:val="TAC"/>
            </w:pPr>
            <w:r w:rsidRPr="00E27D23">
              <w:t>16.7.0</w:t>
            </w:r>
          </w:p>
        </w:tc>
      </w:tr>
      <w:tr w:rsidR="00D13E6E" w:rsidRPr="00E27D23" w14:paraId="1A7EE00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FEEEB8"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18EE12"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7211AA" w14:textId="1CA06579" w:rsidR="00F0092C" w:rsidRPr="00E27D23" w:rsidRDefault="00F0092C" w:rsidP="009D4432">
            <w:pPr>
              <w:pStyle w:val="TAC"/>
            </w:pPr>
            <w:r w:rsidRPr="00E27D23">
              <w:t>R5-2113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1C7A9B" w14:textId="64B00FE0" w:rsidR="00F0092C" w:rsidRPr="00E27D23" w:rsidRDefault="00F0092C" w:rsidP="009D4432">
            <w:pPr>
              <w:pStyle w:val="TAC"/>
            </w:pPr>
            <w:r w:rsidRPr="00E27D23">
              <w:t>20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984999" w14:textId="515DF524"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4C62C1" w14:textId="1C924E15"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753671" w14:textId="58405680" w:rsidR="00F0092C" w:rsidRPr="00E27D23" w:rsidRDefault="00F0092C" w:rsidP="009D4432">
            <w:pPr>
              <w:pStyle w:val="TAL"/>
            </w:pPr>
            <w:r w:rsidRPr="00E27D23">
              <w:t>Correction to NR TC 7.1.2.3.3 and 7.1.2.3.4-RLC SN sequenc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B66CF6" w14:textId="77777777" w:rsidR="00F0092C" w:rsidRPr="00E27D23" w:rsidRDefault="00F0092C" w:rsidP="009D4432">
            <w:pPr>
              <w:pStyle w:val="TAC"/>
            </w:pPr>
            <w:r w:rsidRPr="00E27D23">
              <w:t>16.7.0</w:t>
            </w:r>
          </w:p>
        </w:tc>
      </w:tr>
      <w:tr w:rsidR="00D13E6E" w:rsidRPr="00E27D23" w14:paraId="39037DB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652B09"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30BE7B"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082FBB" w14:textId="5061A035" w:rsidR="00F0092C" w:rsidRPr="00E27D23" w:rsidRDefault="00F0092C" w:rsidP="009D4432">
            <w:pPr>
              <w:pStyle w:val="TAC"/>
            </w:pPr>
            <w:r w:rsidRPr="00E27D23">
              <w:t>R5-2113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1BD182" w14:textId="33CA339A" w:rsidR="00F0092C" w:rsidRPr="00E27D23" w:rsidRDefault="00F0092C" w:rsidP="009D4432">
            <w:pPr>
              <w:pStyle w:val="TAC"/>
            </w:pPr>
            <w:r w:rsidRPr="00E27D23">
              <w:t>20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412105" w14:textId="6F2A68B8"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9CB0E1" w14:textId="49004983"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3A8F84" w14:textId="2CD4136C" w:rsidR="00F0092C" w:rsidRPr="00E27D23" w:rsidRDefault="00F0092C" w:rsidP="009D4432">
            <w:pPr>
              <w:pStyle w:val="TAL"/>
            </w:pPr>
            <w:r w:rsidRPr="00E27D23">
              <w:t>Correction to NR TC 7.1.3.1.1 and 7.1.3.1.2-PDCP SN sequenc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A08462" w14:textId="77777777" w:rsidR="00F0092C" w:rsidRPr="00E27D23" w:rsidRDefault="00F0092C" w:rsidP="009D4432">
            <w:pPr>
              <w:pStyle w:val="TAC"/>
            </w:pPr>
            <w:r w:rsidRPr="00E27D23">
              <w:t>16.7.0</w:t>
            </w:r>
          </w:p>
        </w:tc>
      </w:tr>
      <w:tr w:rsidR="00D13E6E" w:rsidRPr="00E27D23" w14:paraId="4857DE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5FBA934"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971F29"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93379E" w14:textId="4C4BF582" w:rsidR="00F0092C" w:rsidRPr="00E27D23" w:rsidRDefault="00F0092C" w:rsidP="009D4432">
            <w:pPr>
              <w:pStyle w:val="TAC"/>
            </w:pPr>
            <w:r w:rsidRPr="00E27D23">
              <w:t>R5-2113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C98C6E" w14:textId="2B110B5F" w:rsidR="00F0092C" w:rsidRPr="00E27D23" w:rsidRDefault="00F0092C" w:rsidP="009D4432">
            <w:pPr>
              <w:pStyle w:val="TAC"/>
            </w:pPr>
            <w:r w:rsidRPr="00E27D23">
              <w:t>2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1D1E3E" w14:textId="47EDFAC0"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E18E6" w14:textId="0FB97D48"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AE0A5F" w14:textId="34878591" w:rsidR="00F0092C" w:rsidRPr="00E27D23" w:rsidRDefault="00F0092C" w:rsidP="009D4432">
            <w:pPr>
              <w:pStyle w:val="TAL"/>
            </w:pPr>
            <w:r w:rsidRPr="00E27D23">
              <w:t>Update to NR RRC test case 8.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D097AE" w14:textId="77777777" w:rsidR="00F0092C" w:rsidRPr="00E27D23" w:rsidRDefault="00F0092C" w:rsidP="009D4432">
            <w:pPr>
              <w:pStyle w:val="TAC"/>
            </w:pPr>
            <w:r w:rsidRPr="00E27D23">
              <w:t>16.7.0</w:t>
            </w:r>
          </w:p>
        </w:tc>
      </w:tr>
      <w:tr w:rsidR="00D13E6E" w:rsidRPr="00E27D23" w14:paraId="609F01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096535"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7C8CF3"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38394B" w14:textId="1916576B" w:rsidR="00F0092C" w:rsidRPr="00E27D23" w:rsidRDefault="00F0092C" w:rsidP="009D4432">
            <w:pPr>
              <w:pStyle w:val="TAC"/>
            </w:pPr>
            <w:r w:rsidRPr="00E27D23">
              <w:t>R5-2113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FAC532" w14:textId="5A07EB5A" w:rsidR="00F0092C" w:rsidRPr="00E27D23" w:rsidRDefault="00F0092C" w:rsidP="009D4432">
            <w:pPr>
              <w:pStyle w:val="TAC"/>
            </w:pPr>
            <w:r w:rsidRPr="00E27D23">
              <w:t>19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6BC590" w14:textId="7CDCBE5F"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86FA34" w14:textId="3B804B2E"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399560" w14:textId="1FF022BD" w:rsidR="00F0092C" w:rsidRPr="00E27D23" w:rsidRDefault="00F0092C" w:rsidP="009D4432">
            <w:pPr>
              <w:pStyle w:val="TAL"/>
            </w:pPr>
            <w:r w:rsidRPr="00E27D23">
              <w:t>Correction to NR5G TCs 8.1.X on SINR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2460B5" w14:textId="77777777" w:rsidR="00F0092C" w:rsidRPr="00E27D23" w:rsidRDefault="00F0092C" w:rsidP="009D4432">
            <w:pPr>
              <w:pStyle w:val="TAC"/>
            </w:pPr>
            <w:r w:rsidRPr="00E27D23">
              <w:t>16.7.0</w:t>
            </w:r>
          </w:p>
        </w:tc>
      </w:tr>
      <w:tr w:rsidR="00D13E6E" w:rsidRPr="00E27D23" w14:paraId="7799B0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1BC855"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E15006"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C7ECA5" w14:textId="09245986" w:rsidR="00F0092C" w:rsidRPr="00E27D23" w:rsidRDefault="00F0092C" w:rsidP="009D4432">
            <w:pPr>
              <w:pStyle w:val="TAC"/>
            </w:pPr>
            <w:r w:rsidRPr="00E27D23">
              <w:t>R5-2113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CE302A" w14:textId="43D1098A" w:rsidR="00F0092C" w:rsidRPr="00E27D23" w:rsidRDefault="00F0092C" w:rsidP="009D4432">
            <w:pPr>
              <w:pStyle w:val="TAC"/>
            </w:pPr>
            <w:r w:rsidRPr="00E27D23">
              <w:t>20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1A73E7" w14:textId="4567C734"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DD4B0B" w14:textId="3951E816"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94D503" w14:textId="4D02F38C" w:rsidR="00F0092C" w:rsidRPr="00E27D23" w:rsidRDefault="00F0092C" w:rsidP="009D4432">
            <w:pPr>
              <w:pStyle w:val="TAL"/>
            </w:pPr>
            <w:r w:rsidRPr="00E27D23">
              <w:t>Correction to NR test case 8.1.3.1.13-CSI-RS based intra-freq meas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BCC336" w14:textId="77777777" w:rsidR="00F0092C" w:rsidRPr="00E27D23" w:rsidRDefault="00F0092C" w:rsidP="009D4432">
            <w:pPr>
              <w:pStyle w:val="TAC"/>
            </w:pPr>
            <w:r w:rsidRPr="00E27D23">
              <w:t>16.7.0</w:t>
            </w:r>
          </w:p>
        </w:tc>
      </w:tr>
      <w:tr w:rsidR="00D13E6E" w:rsidRPr="00E27D23" w14:paraId="2A193B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142B8F"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D7F4E0"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DA0CBD" w14:textId="528B1F41" w:rsidR="00F0092C" w:rsidRPr="00E27D23" w:rsidRDefault="00F0092C" w:rsidP="009D4432">
            <w:pPr>
              <w:pStyle w:val="TAC"/>
            </w:pPr>
            <w:r w:rsidRPr="00E27D23">
              <w:t>R5-2113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27A6EB" w14:textId="164177CD" w:rsidR="00F0092C" w:rsidRPr="00E27D23" w:rsidRDefault="00F0092C" w:rsidP="009D4432">
            <w:pPr>
              <w:pStyle w:val="TAC"/>
            </w:pPr>
            <w:r w:rsidRPr="00E27D23">
              <w:t>19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3B73AB" w14:textId="689DA4D9"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D128FB" w14:textId="02CA0D93"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1E186C" w14:textId="6DD25180" w:rsidR="00F0092C" w:rsidRPr="00E27D23" w:rsidRDefault="00F0092C" w:rsidP="009D4432">
            <w:pPr>
              <w:pStyle w:val="TAL"/>
            </w:pPr>
            <w:r w:rsidRPr="00E27D23">
              <w:t>Correction of NR CA TC 8.1.4.1.9.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9BDA79" w14:textId="77777777" w:rsidR="00F0092C" w:rsidRPr="00E27D23" w:rsidRDefault="00F0092C" w:rsidP="009D4432">
            <w:pPr>
              <w:pStyle w:val="TAC"/>
            </w:pPr>
            <w:r w:rsidRPr="00E27D23">
              <w:t>16.7.0</w:t>
            </w:r>
          </w:p>
        </w:tc>
      </w:tr>
      <w:tr w:rsidR="00D13E6E" w:rsidRPr="00E27D23" w14:paraId="7A1161B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1564BB"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C60DB6"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08C64E" w14:textId="3E3AD595" w:rsidR="00F0092C" w:rsidRPr="00E27D23" w:rsidRDefault="00F0092C" w:rsidP="009D4432">
            <w:pPr>
              <w:pStyle w:val="TAC"/>
            </w:pPr>
            <w:r w:rsidRPr="00E27D23">
              <w:t>R5-2113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AC40E1" w14:textId="1C7773BB" w:rsidR="00F0092C" w:rsidRPr="00E27D23" w:rsidRDefault="00F0092C" w:rsidP="009D4432">
            <w:pPr>
              <w:pStyle w:val="TAC"/>
            </w:pPr>
            <w:r w:rsidRPr="00E27D23">
              <w:t>20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41C776" w14:textId="2D9F90AC"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8DDDE6" w14:textId="5D7DE8C1"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8686D7" w14:textId="26C9F1B2" w:rsidR="00F0092C" w:rsidRPr="00E27D23" w:rsidRDefault="00F0092C" w:rsidP="009D4432">
            <w:pPr>
              <w:pStyle w:val="TAL"/>
            </w:pPr>
            <w:r w:rsidRPr="00E27D23">
              <w:t>Correction to NR TC 8.1.5.8.1-Latency che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EFA81D" w14:textId="77777777" w:rsidR="00F0092C" w:rsidRPr="00E27D23" w:rsidRDefault="00F0092C" w:rsidP="009D4432">
            <w:pPr>
              <w:pStyle w:val="TAC"/>
            </w:pPr>
            <w:r w:rsidRPr="00E27D23">
              <w:t>16.7.0</w:t>
            </w:r>
          </w:p>
        </w:tc>
      </w:tr>
      <w:tr w:rsidR="00D13E6E" w:rsidRPr="00E27D23" w14:paraId="12EF5D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DE62A8"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7B6AEB"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C1B9CD" w14:textId="72208E37" w:rsidR="00F0092C" w:rsidRPr="00E27D23" w:rsidRDefault="00F0092C" w:rsidP="009D4432">
            <w:pPr>
              <w:pStyle w:val="TAC"/>
            </w:pPr>
            <w:r w:rsidRPr="00E27D23">
              <w:t>R5-2113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01ADD6" w14:textId="42571EE3" w:rsidR="00F0092C" w:rsidRPr="00E27D23" w:rsidRDefault="00F0092C" w:rsidP="009D4432">
            <w:pPr>
              <w:pStyle w:val="TAC"/>
            </w:pPr>
            <w:r w:rsidRPr="00E27D23">
              <w:t>20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76C5B5" w14:textId="2348BE16"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8B77DD" w14:textId="38B120BE"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821B38" w14:textId="2D9C52E9" w:rsidR="00F0092C" w:rsidRPr="00E27D23" w:rsidRDefault="00F0092C" w:rsidP="009D4432">
            <w:pPr>
              <w:pStyle w:val="TAL"/>
            </w:pPr>
            <w:r w:rsidRPr="00E27D23">
              <w:t>Addition of NR TC 8.1.5.8.2.1-intra-band SCell Latency che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5B2D8E" w14:textId="77777777" w:rsidR="00F0092C" w:rsidRPr="00E27D23" w:rsidRDefault="00F0092C" w:rsidP="009D4432">
            <w:pPr>
              <w:pStyle w:val="TAC"/>
            </w:pPr>
            <w:r w:rsidRPr="00E27D23">
              <w:t>16.7.0</w:t>
            </w:r>
          </w:p>
        </w:tc>
      </w:tr>
      <w:tr w:rsidR="00D13E6E" w:rsidRPr="00E27D23" w14:paraId="438A26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F42A6B"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0BF701"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0FBAAD" w14:textId="65FCD30F" w:rsidR="00F0092C" w:rsidRPr="00E27D23" w:rsidRDefault="00F0092C" w:rsidP="009D4432">
            <w:pPr>
              <w:pStyle w:val="TAC"/>
            </w:pPr>
            <w:r w:rsidRPr="00E27D23">
              <w:t>R5-2113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796C77" w14:textId="7E41EF30" w:rsidR="00F0092C" w:rsidRPr="00E27D23" w:rsidRDefault="00F0092C" w:rsidP="009D4432">
            <w:pPr>
              <w:pStyle w:val="TAC"/>
            </w:pPr>
            <w:r w:rsidRPr="00E27D23">
              <w:t>20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43078B" w14:textId="4282004B"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853211" w14:textId="105220D4"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DE9675" w14:textId="7908DA84" w:rsidR="00F0092C" w:rsidRPr="00E27D23" w:rsidRDefault="00F0092C" w:rsidP="009D4432">
            <w:pPr>
              <w:pStyle w:val="TAL"/>
            </w:pPr>
            <w:r w:rsidRPr="00E27D23">
              <w:t>Correction to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3EF002" w14:textId="77777777" w:rsidR="00F0092C" w:rsidRPr="00E27D23" w:rsidRDefault="00F0092C" w:rsidP="009D4432">
            <w:pPr>
              <w:pStyle w:val="TAC"/>
            </w:pPr>
            <w:r w:rsidRPr="00E27D23">
              <w:t>16.7.0</w:t>
            </w:r>
          </w:p>
        </w:tc>
      </w:tr>
      <w:tr w:rsidR="00D13E6E" w:rsidRPr="00E27D23" w14:paraId="185BC0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F81D1F"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81EEB3"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AF2AF6" w14:textId="2F39C2B0" w:rsidR="00F0092C" w:rsidRPr="00E27D23" w:rsidRDefault="00F0092C" w:rsidP="009D4432">
            <w:pPr>
              <w:pStyle w:val="TAC"/>
            </w:pPr>
            <w:r w:rsidRPr="00E27D23">
              <w:t>R5-2113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0FE25A" w14:textId="39C227DA" w:rsidR="00F0092C" w:rsidRPr="00E27D23" w:rsidRDefault="00F0092C" w:rsidP="009D4432">
            <w:pPr>
              <w:pStyle w:val="TAC"/>
            </w:pPr>
            <w:r w:rsidRPr="00E27D23">
              <w:t>20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6B7F5F" w14:textId="687FB0EE"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022FD5" w14:textId="05B39965"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F1F3CB" w14:textId="0B7F379F" w:rsidR="00F0092C" w:rsidRPr="00E27D23" w:rsidRDefault="00F0092C" w:rsidP="009D4432">
            <w:pPr>
              <w:pStyle w:val="TAL"/>
            </w:pPr>
            <w:r w:rsidRPr="00E27D23">
              <w:t>Correction to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227E7F" w14:textId="77777777" w:rsidR="00F0092C" w:rsidRPr="00E27D23" w:rsidRDefault="00F0092C" w:rsidP="009D4432">
            <w:pPr>
              <w:pStyle w:val="TAC"/>
            </w:pPr>
            <w:r w:rsidRPr="00E27D23">
              <w:t>16.7.0</w:t>
            </w:r>
          </w:p>
        </w:tc>
      </w:tr>
      <w:tr w:rsidR="00D13E6E" w:rsidRPr="00E27D23" w14:paraId="5A55C4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F3E95B"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4C0427"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481992" w14:textId="55EEA46A" w:rsidR="00F0092C" w:rsidRPr="00E27D23" w:rsidRDefault="00F0092C" w:rsidP="009D4432">
            <w:pPr>
              <w:pStyle w:val="TAC"/>
            </w:pPr>
            <w:r w:rsidRPr="00E27D23">
              <w:t>R5-2113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09C1DE" w14:textId="56105FA1" w:rsidR="00F0092C" w:rsidRPr="00E27D23" w:rsidRDefault="00F0092C" w:rsidP="009D4432">
            <w:pPr>
              <w:pStyle w:val="TAC"/>
            </w:pPr>
            <w:r w:rsidRPr="00E27D23">
              <w:t>19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5F3498" w14:textId="4D317635"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7187FB" w14:textId="7D90BD78"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7A7D15" w14:textId="616332FE" w:rsidR="00F0092C" w:rsidRPr="00E27D23" w:rsidRDefault="00F0092C" w:rsidP="009D4432">
            <w:pPr>
              <w:pStyle w:val="TAL"/>
            </w:pPr>
            <w:r w:rsidRPr="00E27D23">
              <w:t>Correction to MR-DC test case 8.2.3.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1D3A62" w14:textId="77777777" w:rsidR="00F0092C" w:rsidRPr="00E27D23" w:rsidRDefault="00F0092C" w:rsidP="009D4432">
            <w:pPr>
              <w:pStyle w:val="TAC"/>
            </w:pPr>
            <w:r w:rsidRPr="00E27D23">
              <w:t>16.7.0</w:t>
            </w:r>
          </w:p>
        </w:tc>
      </w:tr>
      <w:tr w:rsidR="00D13E6E" w:rsidRPr="00E27D23" w14:paraId="6467B5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6BD3F3"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AEE532"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9B99C9" w14:textId="3F26657A" w:rsidR="00F0092C" w:rsidRPr="00E27D23" w:rsidRDefault="00F0092C" w:rsidP="009D4432">
            <w:pPr>
              <w:pStyle w:val="TAC"/>
            </w:pPr>
            <w:r w:rsidRPr="00E27D23">
              <w:t>R5-2113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67A024" w14:textId="34C1AC37" w:rsidR="00F0092C" w:rsidRPr="00E27D23" w:rsidRDefault="00F0092C" w:rsidP="009D4432">
            <w:pPr>
              <w:pStyle w:val="TAC"/>
            </w:pPr>
            <w:r w:rsidRPr="00E27D23">
              <w:t>20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77630A" w14:textId="04F88B22"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1F47EF" w14:textId="4DFE3FF6"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17525F" w14:textId="0C494C03" w:rsidR="00F0092C" w:rsidRPr="00E27D23" w:rsidRDefault="00F0092C" w:rsidP="009D4432">
            <w:pPr>
              <w:pStyle w:val="TAL"/>
            </w:pPr>
            <w:r w:rsidRPr="00E27D23">
              <w:t>Correction to NR-DC RRC test case 8.2.3.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BFE958" w14:textId="77777777" w:rsidR="00F0092C" w:rsidRPr="00E27D23" w:rsidRDefault="00F0092C" w:rsidP="009D4432">
            <w:pPr>
              <w:pStyle w:val="TAC"/>
            </w:pPr>
            <w:r w:rsidRPr="00E27D23">
              <w:t>16.7.0</w:t>
            </w:r>
          </w:p>
        </w:tc>
      </w:tr>
      <w:tr w:rsidR="00D13E6E" w:rsidRPr="00E27D23" w14:paraId="1F786C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B840B6"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978220"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67D0C7" w14:textId="3F0FD389" w:rsidR="00F0092C" w:rsidRPr="00E27D23" w:rsidRDefault="00F0092C" w:rsidP="009D4432">
            <w:pPr>
              <w:pStyle w:val="TAC"/>
            </w:pPr>
            <w:r w:rsidRPr="00E27D23">
              <w:t>R5-2113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C1433F" w14:textId="2DE8AB71" w:rsidR="00F0092C" w:rsidRPr="00E27D23" w:rsidRDefault="00F0092C" w:rsidP="009D4432">
            <w:pPr>
              <w:pStyle w:val="TAC"/>
            </w:pPr>
            <w:r w:rsidRPr="00E27D23">
              <w:t>19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3DC9BC" w14:textId="5205D72E"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71292F" w14:textId="451CE457"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45BB87" w14:textId="5A249B9D" w:rsidR="00F0092C" w:rsidRPr="00E27D23" w:rsidRDefault="00F0092C" w:rsidP="009D4432">
            <w:pPr>
              <w:pStyle w:val="TAL"/>
            </w:pPr>
            <w:r w:rsidRPr="00E27D23">
              <w:t>Addition of NR-DC RRC TC 8.2.5.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380083" w14:textId="77777777" w:rsidR="00F0092C" w:rsidRPr="00E27D23" w:rsidRDefault="00F0092C" w:rsidP="009D4432">
            <w:pPr>
              <w:pStyle w:val="TAC"/>
            </w:pPr>
            <w:r w:rsidRPr="00E27D23">
              <w:t>16.7.0</w:t>
            </w:r>
          </w:p>
        </w:tc>
      </w:tr>
      <w:tr w:rsidR="00D13E6E" w:rsidRPr="00E27D23" w14:paraId="484249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EAD63D"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29C5E3"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998C99" w14:textId="5D32FCEB" w:rsidR="00F0092C" w:rsidRPr="00E27D23" w:rsidRDefault="00F0092C" w:rsidP="009D4432">
            <w:pPr>
              <w:pStyle w:val="TAC"/>
            </w:pPr>
            <w:r w:rsidRPr="00E27D23">
              <w:t>R5-2113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B3C298" w14:textId="0070B547" w:rsidR="00F0092C" w:rsidRPr="00E27D23" w:rsidRDefault="00F0092C" w:rsidP="009D4432">
            <w:pPr>
              <w:pStyle w:val="TAC"/>
            </w:pPr>
            <w:r w:rsidRPr="00E27D23">
              <w:t>19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3D021B" w14:textId="7EE705D5"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86AB31" w14:textId="7FD7C08D"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62210F" w14:textId="503F3122" w:rsidR="00F0092C" w:rsidRPr="00E27D23" w:rsidRDefault="00F0092C" w:rsidP="009D4432">
            <w:pPr>
              <w:pStyle w:val="TAL"/>
            </w:pPr>
            <w:r w:rsidRPr="00E27D23">
              <w:t>Addition of NR-DC RRC TC 8.2.5.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9B275F" w14:textId="77777777" w:rsidR="00F0092C" w:rsidRPr="00E27D23" w:rsidRDefault="00F0092C" w:rsidP="009D4432">
            <w:pPr>
              <w:pStyle w:val="TAC"/>
            </w:pPr>
            <w:r w:rsidRPr="00E27D23">
              <w:t>16.7.0</w:t>
            </w:r>
          </w:p>
        </w:tc>
      </w:tr>
      <w:tr w:rsidR="00D13E6E" w:rsidRPr="00E27D23" w14:paraId="2454A1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F9FE0C"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93E946"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69173E" w14:textId="081DAE86" w:rsidR="00F0092C" w:rsidRPr="00E27D23" w:rsidRDefault="00F0092C" w:rsidP="009D4432">
            <w:pPr>
              <w:pStyle w:val="TAC"/>
            </w:pPr>
            <w:r w:rsidRPr="00E27D23">
              <w:t>R5-2114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AD862F" w14:textId="1302D67D" w:rsidR="00F0092C" w:rsidRPr="00E27D23" w:rsidRDefault="00F0092C" w:rsidP="009D4432">
            <w:pPr>
              <w:pStyle w:val="TAC"/>
            </w:pPr>
            <w:r w:rsidRPr="00E27D23">
              <w:t>19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0178D6" w14:textId="6EEB3739"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8599AF" w14:textId="50B2804A"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65B6A6" w14:textId="51C592AE" w:rsidR="00F0092C" w:rsidRPr="00E27D23" w:rsidRDefault="00F0092C" w:rsidP="009D4432">
            <w:pPr>
              <w:pStyle w:val="TAL"/>
            </w:pPr>
            <w:r w:rsidRPr="00E27D23">
              <w:t>Correction to NR-DC RRC TC 8.2.5.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1CE39C" w14:textId="77777777" w:rsidR="00F0092C" w:rsidRPr="00E27D23" w:rsidRDefault="00F0092C" w:rsidP="009D4432">
            <w:pPr>
              <w:pStyle w:val="TAC"/>
            </w:pPr>
            <w:r w:rsidRPr="00E27D23">
              <w:t>16.7.0</w:t>
            </w:r>
          </w:p>
        </w:tc>
      </w:tr>
      <w:tr w:rsidR="00D13E6E" w:rsidRPr="00E27D23" w14:paraId="67E3E35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BDDC32"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B54B58"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185F5C" w14:textId="75BCF469" w:rsidR="00F0092C" w:rsidRPr="00E27D23" w:rsidRDefault="00F0092C" w:rsidP="009D4432">
            <w:pPr>
              <w:pStyle w:val="TAC"/>
            </w:pPr>
            <w:r w:rsidRPr="00E27D23">
              <w:t>R5-2114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0F37F1" w14:textId="6AF07703" w:rsidR="00F0092C" w:rsidRPr="00E27D23" w:rsidRDefault="00F0092C" w:rsidP="009D4432">
            <w:pPr>
              <w:pStyle w:val="TAC"/>
            </w:pPr>
            <w:r w:rsidRPr="00E27D23">
              <w:t>20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E20B7F" w14:textId="2612B004"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FACD3" w14:textId="35F76218"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F60280" w14:textId="3F1F35D3" w:rsidR="00F0092C" w:rsidRPr="00E27D23" w:rsidRDefault="00F0092C" w:rsidP="009D4432">
            <w:pPr>
              <w:pStyle w:val="TAL"/>
            </w:pPr>
            <w:r w:rsidRPr="00E27D23">
              <w:t>Correction to NR-DC TC 8.2.6.1.2.1-RLC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CADF44" w14:textId="77777777" w:rsidR="00F0092C" w:rsidRPr="00E27D23" w:rsidRDefault="00F0092C" w:rsidP="009D4432">
            <w:pPr>
              <w:pStyle w:val="TAC"/>
            </w:pPr>
            <w:r w:rsidRPr="00E27D23">
              <w:t>16.7.0</w:t>
            </w:r>
          </w:p>
        </w:tc>
      </w:tr>
      <w:tr w:rsidR="00D13E6E" w:rsidRPr="00E27D23" w14:paraId="2459C9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C9607FB"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BCED92"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F2B528" w14:textId="6CF96703" w:rsidR="00F0092C" w:rsidRPr="00E27D23" w:rsidRDefault="00F0092C" w:rsidP="009D4432">
            <w:pPr>
              <w:pStyle w:val="TAC"/>
            </w:pPr>
            <w:r w:rsidRPr="00E27D23">
              <w:t>R5-2114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1CA570" w14:textId="6E7B07FC" w:rsidR="00F0092C" w:rsidRPr="00E27D23" w:rsidRDefault="00F0092C" w:rsidP="009D4432">
            <w:pPr>
              <w:pStyle w:val="TAC"/>
            </w:pPr>
            <w:r w:rsidRPr="00E27D23">
              <w:t>19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036E5D" w14:textId="00EE4384"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ADB3DC" w14:textId="4FA0C0E5"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D9E31A" w14:textId="38F265DC" w:rsidR="00F0092C" w:rsidRPr="00E27D23" w:rsidRDefault="00F0092C" w:rsidP="009D4432">
            <w:pPr>
              <w:pStyle w:val="TAL"/>
            </w:pPr>
            <w:r w:rsidRPr="00E27D23">
              <w:t>Addition of new 5GS NAS test case to test handling of extended octe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EA30AB" w14:textId="77777777" w:rsidR="00F0092C" w:rsidRPr="00E27D23" w:rsidRDefault="00F0092C" w:rsidP="009D4432">
            <w:pPr>
              <w:pStyle w:val="TAC"/>
            </w:pPr>
            <w:r w:rsidRPr="00E27D23">
              <w:t>16.7.0</w:t>
            </w:r>
          </w:p>
        </w:tc>
      </w:tr>
      <w:tr w:rsidR="00D13E6E" w:rsidRPr="00E27D23" w14:paraId="17CE303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A30B64"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F8D3D2"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E2E69F" w14:textId="36F1DC7F" w:rsidR="00F0092C" w:rsidRPr="00E27D23" w:rsidRDefault="00F0092C" w:rsidP="009D4432">
            <w:pPr>
              <w:pStyle w:val="TAC"/>
            </w:pPr>
            <w:r w:rsidRPr="00E27D23">
              <w:t>R5-2114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B6389B" w14:textId="6514F5E5" w:rsidR="00F0092C" w:rsidRPr="00E27D23" w:rsidRDefault="00F0092C" w:rsidP="009D4432">
            <w:pPr>
              <w:pStyle w:val="TAC"/>
            </w:pPr>
            <w:r w:rsidRPr="00E27D23">
              <w:t>20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A659C9" w14:textId="702A3C4A"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CF7F2A" w14:textId="1F57C484"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4E2D92" w14:textId="4CCB8F1E" w:rsidR="00F0092C" w:rsidRPr="00E27D23" w:rsidRDefault="00F0092C" w:rsidP="009D4432">
            <w:pPr>
              <w:pStyle w:val="TAL"/>
            </w:pPr>
            <w:r w:rsidRPr="00E27D23">
              <w:t>Correction to NR TC 9.1.8.1-SM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37268A" w14:textId="77777777" w:rsidR="00F0092C" w:rsidRPr="00E27D23" w:rsidRDefault="00F0092C" w:rsidP="009D4432">
            <w:pPr>
              <w:pStyle w:val="TAC"/>
            </w:pPr>
            <w:r w:rsidRPr="00E27D23">
              <w:t>16.7.0</w:t>
            </w:r>
          </w:p>
        </w:tc>
      </w:tr>
      <w:tr w:rsidR="00D13E6E" w:rsidRPr="00E27D23" w14:paraId="55A297A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1C444F"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75697C"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5C8B46" w14:textId="77A4B818" w:rsidR="00F0092C" w:rsidRPr="00E27D23" w:rsidRDefault="00F0092C" w:rsidP="009D4432">
            <w:pPr>
              <w:pStyle w:val="TAC"/>
            </w:pPr>
            <w:r w:rsidRPr="00E27D23">
              <w:t>R5-2114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57AC03" w14:textId="051AC982" w:rsidR="00F0092C" w:rsidRPr="00E27D23" w:rsidRDefault="00F0092C" w:rsidP="009D4432">
            <w:pPr>
              <w:pStyle w:val="TAC"/>
            </w:pPr>
            <w:r w:rsidRPr="00E27D23">
              <w:t>20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6EAFAE" w14:textId="6FB133A0"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566FB7" w14:textId="7C167230"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08A097" w14:textId="47C170C8" w:rsidR="00F0092C" w:rsidRPr="00E27D23" w:rsidRDefault="00F0092C" w:rsidP="009D4432">
            <w:pPr>
              <w:pStyle w:val="TAL"/>
            </w:pPr>
            <w:r w:rsidRPr="00E27D23">
              <w:t>Correction to 5GMM Inter-system mobility test case 9.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0583EB" w14:textId="77777777" w:rsidR="00F0092C" w:rsidRPr="00E27D23" w:rsidRDefault="00F0092C" w:rsidP="009D4432">
            <w:pPr>
              <w:pStyle w:val="TAC"/>
            </w:pPr>
            <w:r w:rsidRPr="00E27D23">
              <w:t>16.7.0</w:t>
            </w:r>
          </w:p>
        </w:tc>
      </w:tr>
      <w:tr w:rsidR="00D13E6E" w:rsidRPr="00E27D23" w14:paraId="09C952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A0ADDE"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3B1371"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6577D7" w14:textId="05376742" w:rsidR="00F0092C" w:rsidRPr="00E27D23" w:rsidRDefault="00F0092C" w:rsidP="009D4432">
            <w:pPr>
              <w:pStyle w:val="TAC"/>
            </w:pPr>
            <w:r w:rsidRPr="00E27D23">
              <w:t>R5-2114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B3703C" w14:textId="04279F64" w:rsidR="00F0092C" w:rsidRPr="00E27D23" w:rsidRDefault="00F0092C" w:rsidP="009D4432">
            <w:pPr>
              <w:pStyle w:val="TAC"/>
            </w:pPr>
            <w:r w:rsidRPr="00E27D23">
              <w:t>20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E594AD" w14:textId="7F1A6DDB"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857375" w14:textId="33F5630B"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AB3BB4" w14:textId="0C56C935" w:rsidR="00F0092C" w:rsidRPr="00E27D23" w:rsidRDefault="00F0092C" w:rsidP="009D4432">
            <w:pPr>
              <w:pStyle w:val="TAL"/>
            </w:pPr>
            <w:r w:rsidRPr="00E27D23">
              <w:t>Update of Inter system mobility test case 9.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1E26F4" w14:textId="77777777" w:rsidR="00F0092C" w:rsidRPr="00E27D23" w:rsidRDefault="00F0092C" w:rsidP="009D4432">
            <w:pPr>
              <w:pStyle w:val="TAC"/>
            </w:pPr>
            <w:r w:rsidRPr="00E27D23">
              <w:t>16.7.0</w:t>
            </w:r>
          </w:p>
        </w:tc>
      </w:tr>
      <w:tr w:rsidR="00D13E6E" w:rsidRPr="00E27D23" w14:paraId="57AC93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628C26"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A754AF"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68B755" w14:textId="3981103D" w:rsidR="00F0092C" w:rsidRPr="00E27D23" w:rsidRDefault="00F0092C" w:rsidP="009D4432">
            <w:pPr>
              <w:pStyle w:val="TAC"/>
            </w:pPr>
            <w:r w:rsidRPr="00E27D23">
              <w:t>R5-2114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4E1816" w14:textId="67E579D5" w:rsidR="00F0092C" w:rsidRPr="00E27D23" w:rsidRDefault="00F0092C" w:rsidP="009D4432">
            <w:pPr>
              <w:pStyle w:val="TAC"/>
            </w:pPr>
            <w:r w:rsidRPr="00E27D23">
              <w:t>20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FEE685" w14:textId="697FBC3D"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DE770C" w14:textId="64656486"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89F56E" w14:textId="3C91B0B5" w:rsidR="00F0092C" w:rsidRPr="00E27D23" w:rsidRDefault="00F0092C" w:rsidP="009D4432">
            <w:pPr>
              <w:pStyle w:val="TAL"/>
            </w:pPr>
            <w:r w:rsidRPr="00E27D23">
              <w:t>Correction to NR TC 11.1.3-EPS Fallback with handov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99505C" w14:textId="77777777" w:rsidR="00F0092C" w:rsidRPr="00E27D23" w:rsidRDefault="00F0092C" w:rsidP="009D4432">
            <w:pPr>
              <w:pStyle w:val="TAC"/>
            </w:pPr>
            <w:r w:rsidRPr="00E27D23">
              <w:t>16.7.0</w:t>
            </w:r>
          </w:p>
        </w:tc>
      </w:tr>
      <w:tr w:rsidR="00D13E6E" w:rsidRPr="00E27D23" w14:paraId="3AF74F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9A7A3D"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50242A"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884D53" w14:textId="2758D605" w:rsidR="00F0092C" w:rsidRPr="00E27D23" w:rsidRDefault="00F0092C" w:rsidP="009D4432">
            <w:pPr>
              <w:pStyle w:val="TAC"/>
            </w:pPr>
            <w:r w:rsidRPr="00E27D23">
              <w:t>R5-2114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0B62D5" w14:textId="20CE45E5" w:rsidR="00F0092C" w:rsidRPr="00E27D23" w:rsidRDefault="00F0092C" w:rsidP="009D4432">
            <w:pPr>
              <w:pStyle w:val="TAC"/>
            </w:pPr>
            <w:r w:rsidRPr="00E27D23">
              <w:t>20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DB84FB" w14:textId="245C142C"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8977E9" w14:textId="7B7E9560"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CA00AE" w14:textId="559336A6" w:rsidR="00F0092C" w:rsidRPr="00E27D23" w:rsidRDefault="00F0092C" w:rsidP="009D4432">
            <w:pPr>
              <w:pStyle w:val="TAL"/>
            </w:pPr>
            <w:r w:rsidRPr="00E27D23">
              <w:t>Correction to EPS FallBack test cases 11.1.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8907A7" w14:textId="77777777" w:rsidR="00F0092C" w:rsidRPr="00E27D23" w:rsidRDefault="00F0092C" w:rsidP="009D4432">
            <w:pPr>
              <w:pStyle w:val="TAC"/>
            </w:pPr>
            <w:r w:rsidRPr="00E27D23">
              <w:t>16.7.0</w:t>
            </w:r>
          </w:p>
        </w:tc>
      </w:tr>
      <w:tr w:rsidR="00D13E6E" w:rsidRPr="00E27D23" w14:paraId="7773E2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B6DC02"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23109E"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4159B6" w14:textId="161739D6" w:rsidR="00F0092C" w:rsidRPr="00E27D23" w:rsidRDefault="00F0092C" w:rsidP="009D4432">
            <w:pPr>
              <w:pStyle w:val="TAC"/>
            </w:pPr>
            <w:r w:rsidRPr="00E27D23">
              <w:t>R5-2114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1B6C91" w14:textId="42358953" w:rsidR="00F0092C" w:rsidRPr="00E27D23" w:rsidRDefault="00F0092C" w:rsidP="009D4432">
            <w:pPr>
              <w:pStyle w:val="TAC"/>
            </w:pPr>
            <w:r w:rsidRPr="00E27D23">
              <w:t>19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20BB2A" w14:textId="1AE1FBF6"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B8EE7C" w14:textId="6A8BD8CB"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A1D5AE" w14:textId="3AAE16ED" w:rsidR="00F0092C" w:rsidRPr="00E27D23" w:rsidRDefault="00F0092C" w:rsidP="009D4432">
            <w:pPr>
              <w:pStyle w:val="TAL"/>
            </w:pPr>
            <w:r w:rsidRPr="00E27D23">
              <w:t>Correction to NR5G UAC TC 1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8F2463" w14:textId="77777777" w:rsidR="00F0092C" w:rsidRPr="00E27D23" w:rsidRDefault="00F0092C" w:rsidP="009D4432">
            <w:pPr>
              <w:pStyle w:val="TAC"/>
            </w:pPr>
            <w:r w:rsidRPr="00E27D23">
              <w:t>16.7.0</w:t>
            </w:r>
          </w:p>
        </w:tc>
      </w:tr>
      <w:tr w:rsidR="00D13E6E" w:rsidRPr="00E27D23" w14:paraId="5E7CCE4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BD7306"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F278F0"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1634CD" w14:textId="14128D2E" w:rsidR="00F0092C" w:rsidRPr="00E27D23" w:rsidRDefault="00F0092C" w:rsidP="009D4432">
            <w:pPr>
              <w:pStyle w:val="TAC"/>
            </w:pPr>
            <w:r w:rsidRPr="00E27D23">
              <w:t>R5-2114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F47D5A" w14:textId="1208C814" w:rsidR="00F0092C" w:rsidRPr="00E27D23" w:rsidRDefault="00F0092C" w:rsidP="009D4432">
            <w:pPr>
              <w:pStyle w:val="TAC"/>
            </w:pPr>
            <w:r w:rsidRPr="00E27D23">
              <w:t>2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79E095" w14:textId="75F0630E"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A9636A" w14:textId="22150E58"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577E39" w14:textId="2992797C" w:rsidR="00F0092C" w:rsidRPr="00E27D23" w:rsidRDefault="00F0092C" w:rsidP="009D4432">
            <w:pPr>
              <w:pStyle w:val="TAL"/>
            </w:pPr>
            <w:r w:rsidRPr="00E27D23">
              <w:t>Update of UAC test case 11.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C922AB3" w14:textId="77777777" w:rsidR="00F0092C" w:rsidRPr="00E27D23" w:rsidRDefault="00F0092C" w:rsidP="009D4432">
            <w:pPr>
              <w:pStyle w:val="TAC"/>
            </w:pPr>
            <w:r w:rsidRPr="00E27D23">
              <w:t>16.7.0</w:t>
            </w:r>
          </w:p>
        </w:tc>
      </w:tr>
      <w:tr w:rsidR="00D13E6E" w:rsidRPr="00E27D23" w14:paraId="2DB0EE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022493"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4210BD"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890DE1" w14:textId="26BEC74C" w:rsidR="00F0092C" w:rsidRPr="00E27D23" w:rsidRDefault="00F0092C" w:rsidP="009D4432">
            <w:pPr>
              <w:pStyle w:val="TAC"/>
            </w:pPr>
            <w:r w:rsidRPr="00E27D23">
              <w:t>R5-2114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E66E3E" w14:textId="1CD3FBFF" w:rsidR="00F0092C" w:rsidRPr="00E27D23" w:rsidRDefault="00F0092C" w:rsidP="009D4432">
            <w:pPr>
              <w:pStyle w:val="TAC"/>
            </w:pPr>
            <w:r w:rsidRPr="00E27D23">
              <w:t>2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2023F5" w14:textId="0B7717B1"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1022E7" w14:textId="72D4A1A9"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17DAE7" w14:textId="2DCB1292" w:rsidR="00F0092C" w:rsidRPr="00E27D23" w:rsidRDefault="00F0092C" w:rsidP="009D4432">
            <w:pPr>
              <w:pStyle w:val="TAL"/>
            </w:pPr>
            <w:r w:rsidRPr="00E27D23">
              <w:t>Correction to NR5GC UAC test case 11.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35815E" w14:textId="77777777" w:rsidR="00F0092C" w:rsidRPr="00E27D23" w:rsidRDefault="00F0092C" w:rsidP="009D4432">
            <w:pPr>
              <w:pStyle w:val="TAC"/>
            </w:pPr>
            <w:r w:rsidRPr="00E27D23">
              <w:t>16.7.0</w:t>
            </w:r>
          </w:p>
        </w:tc>
      </w:tr>
      <w:tr w:rsidR="00D13E6E" w:rsidRPr="00E27D23" w14:paraId="23F16B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C81D20"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123F19"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0B8043" w14:textId="7FF0812D" w:rsidR="00F0092C" w:rsidRPr="00E27D23" w:rsidRDefault="00F0092C" w:rsidP="009D4432">
            <w:pPr>
              <w:pStyle w:val="TAC"/>
            </w:pPr>
            <w:r w:rsidRPr="00E27D23">
              <w:t>R5-211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4496E8" w14:textId="624AD1B8" w:rsidR="00F0092C" w:rsidRPr="00E27D23" w:rsidRDefault="00F0092C" w:rsidP="009D4432">
            <w:pPr>
              <w:pStyle w:val="TAC"/>
            </w:pPr>
            <w:r w:rsidRPr="00E27D23">
              <w:t>19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E12D4" w14:textId="6B5C6D76"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532F9" w14:textId="53E03E1A"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8139C6" w14:textId="6A435E84" w:rsidR="00F0092C" w:rsidRPr="00E27D23" w:rsidRDefault="00F0092C" w:rsidP="009D4432">
            <w:pPr>
              <w:pStyle w:val="TAL"/>
            </w:pPr>
            <w:r w:rsidRPr="00E27D23">
              <w:t>Correction to 11.4.2 and 11.4.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922711" w14:textId="77777777" w:rsidR="00F0092C" w:rsidRPr="00E27D23" w:rsidRDefault="00F0092C" w:rsidP="009D4432">
            <w:pPr>
              <w:pStyle w:val="TAC"/>
            </w:pPr>
            <w:r w:rsidRPr="00E27D23">
              <w:t>16.7.0</w:t>
            </w:r>
          </w:p>
        </w:tc>
      </w:tr>
      <w:tr w:rsidR="00D13E6E" w:rsidRPr="00E27D23" w14:paraId="6DB2B4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AC594D"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EAE420"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3E4A8E" w14:textId="4898A1FE" w:rsidR="00F0092C" w:rsidRPr="00E27D23" w:rsidRDefault="00F0092C" w:rsidP="009D4432">
            <w:pPr>
              <w:pStyle w:val="TAC"/>
            </w:pPr>
            <w:r w:rsidRPr="00E27D23">
              <w:t>R5-2114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BF2CDD" w14:textId="5CBB5D8F" w:rsidR="00F0092C" w:rsidRPr="00E27D23" w:rsidRDefault="00F0092C" w:rsidP="009D4432">
            <w:pPr>
              <w:pStyle w:val="TAC"/>
            </w:pPr>
            <w:r w:rsidRPr="00E27D23">
              <w:t>20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28D6C2" w14:textId="1B01294B"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C373FE" w14:textId="1699DCC5"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45B4DC" w14:textId="1E052817" w:rsidR="00F0092C" w:rsidRPr="00E27D23" w:rsidRDefault="00F0092C" w:rsidP="009D4432">
            <w:pPr>
              <w:pStyle w:val="TAL"/>
            </w:pPr>
            <w:r w:rsidRPr="00E27D23">
              <w:t>Corrections to DL Multi SPS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3830BE" w14:textId="77777777" w:rsidR="00F0092C" w:rsidRPr="00E27D23" w:rsidRDefault="00F0092C" w:rsidP="009D4432">
            <w:pPr>
              <w:pStyle w:val="TAC"/>
            </w:pPr>
            <w:r w:rsidRPr="00E27D23">
              <w:t>16.7.0</w:t>
            </w:r>
          </w:p>
        </w:tc>
      </w:tr>
      <w:tr w:rsidR="00D13E6E" w:rsidRPr="00E27D23" w14:paraId="39453F8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B7034D"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06A2F9"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A709FE" w14:textId="228B76D9" w:rsidR="00F0092C" w:rsidRPr="00E27D23" w:rsidRDefault="00F0092C" w:rsidP="009D4432">
            <w:pPr>
              <w:pStyle w:val="TAC"/>
            </w:pPr>
            <w:r w:rsidRPr="00E27D23">
              <w:t>R5-2114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371F73" w14:textId="27B71FB9" w:rsidR="00F0092C" w:rsidRPr="00E27D23" w:rsidRDefault="00F0092C" w:rsidP="009D4432">
            <w:pPr>
              <w:pStyle w:val="TAC"/>
            </w:pPr>
            <w:r w:rsidRPr="00E27D23">
              <w:t>2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BE783C" w14:textId="3748D1DA"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17807F" w14:textId="7FA76345"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A954C9" w14:textId="0EE00D43" w:rsidR="00F0092C" w:rsidRPr="00E27D23" w:rsidRDefault="00F0092C" w:rsidP="009D4432">
            <w:pPr>
              <w:pStyle w:val="TAL"/>
            </w:pPr>
            <w:r w:rsidRPr="00E27D23">
              <w:t>Addition of NR TC 8.1.4.4.1-Conditional handover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269C41" w14:textId="77777777" w:rsidR="00F0092C" w:rsidRPr="00E27D23" w:rsidRDefault="00F0092C" w:rsidP="009D4432">
            <w:pPr>
              <w:pStyle w:val="TAC"/>
            </w:pPr>
            <w:r w:rsidRPr="00E27D23">
              <w:t>16.7.0</w:t>
            </w:r>
          </w:p>
        </w:tc>
      </w:tr>
      <w:tr w:rsidR="00D13E6E" w:rsidRPr="00E27D23" w14:paraId="5740C3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A4118A"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41A4A4"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55E252" w14:textId="5B5B3A0C" w:rsidR="00F0092C" w:rsidRPr="00E27D23" w:rsidRDefault="00F0092C" w:rsidP="009D4432">
            <w:pPr>
              <w:pStyle w:val="TAC"/>
            </w:pPr>
            <w:r w:rsidRPr="00E27D23">
              <w:t>R5-2114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D84D36" w14:textId="53984E6B" w:rsidR="00F0092C" w:rsidRPr="00E27D23" w:rsidRDefault="00F0092C" w:rsidP="009D4432">
            <w:pPr>
              <w:pStyle w:val="TAC"/>
            </w:pPr>
            <w:r w:rsidRPr="00E27D23">
              <w:t>2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170056" w14:textId="15053E8F"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74B67E" w14:textId="053DA5B5"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89ABAE" w14:textId="1B2E568D" w:rsidR="00F0092C" w:rsidRPr="00E27D23" w:rsidRDefault="00F0092C" w:rsidP="009D4432">
            <w:pPr>
              <w:pStyle w:val="TAL"/>
            </w:pPr>
            <w:r w:rsidRPr="00E27D23">
              <w:t>Addition of NR TC 8.1.4.4.2 -Conditional handover modify conditional handover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8C1CFB" w14:textId="77777777" w:rsidR="00F0092C" w:rsidRPr="00E27D23" w:rsidRDefault="00F0092C" w:rsidP="009D4432">
            <w:pPr>
              <w:pStyle w:val="TAC"/>
            </w:pPr>
            <w:r w:rsidRPr="00E27D23">
              <w:t>16.7.0</w:t>
            </w:r>
          </w:p>
        </w:tc>
      </w:tr>
      <w:tr w:rsidR="00D13E6E" w:rsidRPr="00E27D23" w14:paraId="5FE336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8C175E"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696DAF"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A181B4" w14:textId="55CEC8AE" w:rsidR="00F0092C" w:rsidRPr="00E27D23" w:rsidRDefault="00F0092C" w:rsidP="009D4432">
            <w:pPr>
              <w:pStyle w:val="TAC"/>
            </w:pPr>
            <w:r w:rsidRPr="00E27D23">
              <w:t>R5-2114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F9B9E5" w14:textId="290AB53F" w:rsidR="00F0092C" w:rsidRPr="00E27D23" w:rsidRDefault="00F0092C" w:rsidP="009D4432">
            <w:pPr>
              <w:pStyle w:val="TAC"/>
            </w:pPr>
            <w:r w:rsidRPr="00E27D23">
              <w:t>20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5D686C" w14:textId="1AD7F6F9"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7BD62A" w14:textId="6A2A7410"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D40EC8" w14:textId="350814D6" w:rsidR="00F0092C" w:rsidRPr="00E27D23" w:rsidRDefault="00F0092C" w:rsidP="009D4432">
            <w:pPr>
              <w:pStyle w:val="TAL"/>
            </w:pPr>
            <w:r w:rsidRPr="00E27D23">
              <w:t>Addition of NR TC 8.1.4.4.3-Conditional handover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47DC83" w14:textId="77777777" w:rsidR="00F0092C" w:rsidRPr="00E27D23" w:rsidRDefault="00F0092C" w:rsidP="009D4432">
            <w:pPr>
              <w:pStyle w:val="TAC"/>
            </w:pPr>
            <w:r w:rsidRPr="00E27D23">
              <w:t>16.7.0</w:t>
            </w:r>
          </w:p>
        </w:tc>
      </w:tr>
      <w:tr w:rsidR="00D13E6E" w:rsidRPr="00E27D23" w14:paraId="5BE444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AEAD16"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32EC07"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958383" w14:textId="78F5B1BF" w:rsidR="00F0092C" w:rsidRPr="00E27D23" w:rsidRDefault="00F0092C" w:rsidP="009D4432">
            <w:pPr>
              <w:pStyle w:val="TAC"/>
            </w:pPr>
            <w:r w:rsidRPr="00E27D23">
              <w:t>R5-2114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E3108F" w14:textId="79B38032" w:rsidR="00F0092C" w:rsidRPr="00E27D23" w:rsidRDefault="00F0092C" w:rsidP="009D4432">
            <w:pPr>
              <w:pStyle w:val="TAC"/>
            </w:pPr>
            <w:r w:rsidRPr="00E27D23">
              <w:t>19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FEFADE" w14:textId="7649FE10"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EAE3FA" w14:textId="0FA4AE6A"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38B2AF" w14:textId="289819A7" w:rsidR="00F0092C" w:rsidRPr="00E27D23" w:rsidRDefault="00F0092C" w:rsidP="009D4432">
            <w:pPr>
              <w:pStyle w:val="TAL"/>
            </w:pPr>
            <w:r w:rsidRPr="00E27D23">
              <w:t>Addition of new MDT test case 8.1.6.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2B9448" w14:textId="77777777" w:rsidR="00F0092C" w:rsidRPr="00E27D23" w:rsidRDefault="00F0092C" w:rsidP="009D4432">
            <w:pPr>
              <w:pStyle w:val="TAC"/>
            </w:pPr>
            <w:r w:rsidRPr="00E27D23">
              <w:t>16.7.0</w:t>
            </w:r>
          </w:p>
        </w:tc>
      </w:tr>
      <w:tr w:rsidR="00D13E6E" w:rsidRPr="00E27D23" w14:paraId="627822D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187120"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B8BF5A"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91BAA9" w14:textId="04B0D3DE" w:rsidR="00F0092C" w:rsidRPr="00E27D23" w:rsidRDefault="00F0092C" w:rsidP="009D4432">
            <w:pPr>
              <w:pStyle w:val="TAC"/>
            </w:pPr>
            <w:r w:rsidRPr="00E27D23">
              <w:t>R5-2114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B2AC81" w14:textId="3BC3E310" w:rsidR="00F0092C" w:rsidRPr="00E27D23" w:rsidRDefault="00F0092C" w:rsidP="009D4432">
            <w:pPr>
              <w:pStyle w:val="TAC"/>
            </w:pPr>
            <w:r w:rsidRPr="00E27D23">
              <w:t>19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9092CC" w14:textId="64EAAC62"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5C9652" w14:textId="19E4280F"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FF8529" w14:textId="63D5FE01" w:rsidR="00F0092C" w:rsidRPr="00E27D23" w:rsidRDefault="00F0092C" w:rsidP="009D4432">
            <w:pPr>
              <w:pStyle w:val="TAL"/>
            </w:pPr>
            <w:r w:rsidRPr="00E27D23">
              <w:t>Addition of new MDT test case 8.1.6.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A4204D" w14:textId="77777777" w:rsidR="00F0092C" w:rsidRPr="00E27D23" w:rsidRDefault="00F0092C" w:rsidP="009D4432">
            <w:pPr>
              <w:pStyle w:val="TAC"/>
            </w:pPr>
            <w:r w:rsidRPr="00E27D23">
              <w:t>16.7.0</w:t>
            </w:r>
          </w:p>
        </w:tc>
      </w:tr>
      <w:tr w:rsidR="00D13E6E" w:rsidRPr="00E27D23" w14:paraId="3FBC27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DD1EC5"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F239CA"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9FEC80" w14:textId="0EBC9948" w:rsidR="00F0092C" w:rsidRPr="00E27D23" w:rsidRDefault="00F0092C" w:rsidP="009D4432">
            <w:pPr>
              <w:pStyle w:val="TAC"/>
            </w:pPr>
            <w:r w:rsidRPr="00E27D23">
              <w:t>R5-2114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40B68D" w14:textId="60E195F9" w:rsidR="00F0092C" w:rsidRPr="00E27D23" w:rsidRDefault="00F0092C" w:rsidP="009D4432">
            <w:pPr>
              <w:pStyle w:val="TAC"/>
            </w:pPr>
            <w:r w:rsidRPr="00E27D23">
              <w:t>19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A82713" w14:textId="49435915"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EFD473" w14:textId="37BD5C7C"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B623BC" w14:textId="43D2CB74" w:rsidR="00F0092C" w:rsidRPr="00E27D23" w:rsidRDefault="00F0092C" w:rsidP="009D4432">
            <w:pPr>
              <w:pStyle w:val="TAL"/>
            </w:pPr>
            <w:r w:rsidRPr="00E27D23">
              <w:t>Addition of new MDT test case 8.1.6.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85A29D" w14:textId="77777777" w:rsidR="00F0092C" w:rsidRPr="00E27D23" w:rsidRDefault="00F0092C" w:rsidP="009D4432">
            <w:pPr>
              <w:pStyle w:val="TAC"/>
            </w:pPr>
            <w:r w:rsidRPr="00E27D23">
              <w:t>16.7.0</w:t>
            </w:r>
          </w:p>
        </w:tc>
      </w:tr>
      <w:tr w:rsidR="00D13E6E" w:rsidRPr="00E27D23" w14:paraId="48CFE2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377710"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DF5D81"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12FCA6" w14:textId="74512A62" w:rsidR="00F0092C" w:rsidRPr="00E27D23" w:rsidRDefault="00F0092C" w:rsidP="009D4432">
            <w:pPr>
              <w:pStyle w:val="TAC"/>
            </w:pPr>
            <w:r w:rsidRPr="00E27D23">
              <w:t>R5-2114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733D86" w14:textId="7691E36D" w:rsidR="00F0092C" w:rsidRPr="00E27D23" w:rsidRDefault="00F0092C" w:rsidP="009D4432">
            <w:pPr>
              <w:pStyle w:val="TAC"/>
            </w:pPr>
            <w:r w:rsidRPr="00E27D23">
              <w:t>19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0C39FD" w14:textId="55CEB964"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195F7F" w14:textId="76AB27A3"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717B01" w14:textId="44D21D91" w:rsidR="00F0092C" w:rsidRPr="00E27D23" w:rsidRDefault="00F0092C" w:rsidP="009D4432">
            <w:pPr>
              <w:pStyle w:val="TAL"/>
            </w:pPr>
            <w:r w:rsidRPr="00E27D23">
              <w:t>Addition of new MDT test case 8.1.6.1.2.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88B68B" w14:textId="77777777" w:rsidR="00F0092C" w:rsidRPr="00E27D23" w:rsidRDefault="00F0092C" w:rsidP="009D4432">
            <w:pPr>
              <w:pStyle w:val="TAC"/>
            </w:pPr>
            <w:r w:rsidRPr="00E27D23">
              <w:t>16.7.0</w:t>
            </w:r>
          </w:p>
        </w:tc>
      </w:tr>
      <w:tr w:rsidR="00D13E6E" w:rsidRPr="00E27D23" w14:paraId="748995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4009FC"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CBFB7D"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7BB64F" w14:textId="68D3D986" w:rsidR="00F0092C" w:rsidRPr="00E27D23" w:rsidRDefault="00F0092C" w:rsidP="009D4432">
            <w:pPr>
              <w:pStyle w:val="TAC"/>
            </w:pPr>
            <w:r w:rsidRPr="00E27D23">
              <w:t>R5-2114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0DF4FA" w14:textId="1F1C9127" w:rsidR="00F0092C" w:rsidRPr="00E27D23" w:rsidRDefault="00F0092C" w:rsidP="009D4432">
            <w:pPr>
              <w:pStyle w:val="TAC"/>
            </w:pPr>
            <w:r w:rsidRPr="00E27D23">
              <w:t>19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7BF376" w14:textId="25F93F3D"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37CB24" w14:textId="65FBD83B"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78CC51" w14:textId="6318AD7D" w:rsidR="00F0092C" w:rsidRPr="00E27D23" w:rsidRDefault="00F0092C" w:rsidP="009D4432">
            <w:pPr>
              <w:pStyle w:val="TAL"/>
            </w:pPr>
            <w:r w:rsidRPr="00E27D23">
              <w:t>Addition of new MDT test case 8.1.6.1.2.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4307A9" w14:textId="77777777" w:rsidR="00F0092C" w:rsidRPr="00E27D23" w:rsidRDefault="00F0092C" w:rsidP="009D4432">
            <w:pPr>
              <w:pStyle w:val="TAC"/>
            </w:pPr>
            <w:r w:rsidRPr="00E27D23">
              <w:t>16.7.0</w:t>
            </w:r>
          </w:p>
        </w:tc>
      </w:tr>
      <w:tr w:rsidR="00D13E6E" w:rsidRPr="00E27D23" w14:paraId="0CEE36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4362F5"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383A6D"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26573D" w14:textId="224CE77D" w:rsidR="00F0092C" w:rsidRPr="00E27D23" w:rsidRDefault="00F0092C" w:rsidP="009D4432">
            <w:pPr>
              <w:pStyle w:val="TAC"/>
            </w:pPr>
            <w:r w:rsidRPr="00E27D23">
              <w:t>R5-2114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EDB1E0" w14:textId="09A33DCE" w:rsidR="00F0092C" w:rsidRPr="00E27D23" w:rsidRDefault="00F0092C" w:rsidP="009D4432">
            <w:pPr>
              <w:pStyle w:val="TAC"/>
            </w:pPr>
            <w:r w:rsidRPr="00E27D23">
              <w:t>19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CDBBCF" w14:textId="5686D0AA"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AAE172" w14:textId="0CFFF8E1"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97A5CF" w14:textId="3ED79E25" w:rsidR="00F0092C" w:rsidRPr="00E27D23" w:rsidRDefault="00F0092C" w:rsidP="009D4432">
            <w:pPr>
              <w:pStyle w:val="TAL"/>
            </w:pPr>
            <w:r w:rsidRPr="00E27D23">
              <w:t>Addition of new MDT test case 8.1.6.1.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C0D667" w14:textId="77777777" w:rsidR="00F0092C" w:rsidRPr="00E27D23" w:rsidRDefault="00F0092C" w:rsidP="009D4432">
            <w:pPr>
              <w:pStyle w:val="TAC"/>
            </w:pPr>
            <w:r w:rsidRPr="00E27D23">
              <w:t>16.7.0</w:t>
            </w:r>
          </w:p>
        </w:tc>
      </w:tr>
      <w:tr w:rsidR="00D13E6E" w:rsidRPr="00E27D23" w14:paraId="0C383D0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A66F82"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109CE6"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60191E" w14:textId="7B5958E9" w:rsidR="00F0092C" w:rsidRPr="00E27D23" w:rsidRDefault="00F0092C" w:rsidP="009D4432">
            <w:pPr>
              <w:pStyle w:val="TAC"/>
            </w:pPr>
            <w:r w:rsidRPr="00E27D23">
              <w:t>R5-2114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B06D96" w14:textId="52FB9186" w:rsidR="00F0092C" w:rsidRPr="00E27D23" w:rsidRDefault="00F0092C" w:rsidP="009D4432">
            <w:pPr>
              <w:pStyle w:val="TAC"/>
            </w:pPr>
            <w:r w:rsidRPr="00E27D23">
              <w:t>19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68FD96" w14:textId="180AADF4"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D56B7C" w14:textId="6CC02F2C"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8967F6" w14:textId="16AF4412" w:rsidR="00F0092C" w:rsidRPr="00E27D23" w:rsidRDefault="00F0092C" w:rsidP="009D4432">
            <w:pPr>
              <w:pStyle w:val="TAL"/>
            </w:pPr>
            <w:r w:rsidRPr="00E27D23">
              <w:t>Addition of new MDT test case 8.1.6.1.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662221" w14:textId="77777777" w:rsidR="00F0092C" w:rsidRPr="00E27D23" w:rsidRDefault="00F0092C" w:rsidP="009D4432">
            <w:pPr>
              <w:pStyle w:val="TAC"/>
            </w:pPr>
            <w:r w:rsidRPr="00E27D23">
              <w:t>16.7.0</w:t>
            </w:r>
          </w:p>
        </w:tc>
      </w:tr>
      <w:tr w:rsidR="00D13E6E" w:rsidRPr="00E27D23" w14:paraId="40E2DD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8B1FAB"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4ADE4E"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3F217C" w14:textId="2DB4CCD2" w:rsidR="00F0092C" w:rsidRPr="00E27D23" w:rsidRDefault="00F0092C" w:rsidP="009D4432">
            <w:pPr>
              <w:pStyle w:val="TAC"/>
            </w:pPr>
            <w:r w:rsidRPr="00E27D23">
              <w:t>R5-2114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F4995E" w14:textId="23DE9A68" w:rsidR="00F0092C" w:rsidRPr="00E27D23" w:rsidRDefault="00F0092C" w:rsidP="009D4432">
            <w:pPr>
              <w:pStyle w:val="TAC"/>
            </w:pPr>
            <w:r w:rsidRPr="00E27D23">
              <w:t>19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AC86CA" w14:textId="2DD63F28"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BBAC7A" w14:textId="0F419DED"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D4ADE5" w14:textId="2A185770" w:rsidR="00F0092C" w:rsidRPr="00E27D23" w:rsidRDefault="00F0092C" w:rsidP="009D4432">
            <w:pPr>
              <w:pStyle w:val="TAL"/>
            </w:pPr>
            <w:r w:rsidRPr="00E27D23">
              <w:t>Addition of new test case 8.1.6.1.1.1 for NR Immediate MD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200169" w14:textId="77777777" w:rsidR="00F0092C" w:rsidRPr="00E27D23" w:rsidRDefault="00F0092C" w:rsidP="009D4432">
            <w:pPr>
              <w:pStyle w:val="TAC"/>
            </w:pPr>
            <w:r w:rsidRPr="00E27D23">
              <w:t>16.7.0</w:t>
            </w:r>
          </w:p>
        </w:tc>
      </w:tr>
      <w:tr w:rsidR="00D13E6E" w:rsidRPr="00E27D23" w14:paraId="00535EF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4924FB"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1C98A9"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195F51" w14:textId="0C22569B" w:rsidR="00F0092C" w:rsidRPr="00E27D23" w:rsidRDefault="00F0092C" w:rsidP="009D4432">
            <w:pPr>
              <w:pStyle w:val="TAC"/>
            </w:pPr>
            <w:r w:rsidRPr="00E27D23">
              <w:t>R5-2114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6A6AAF" w14:textId="63545002" w:rsidR="00F0092C" w:rsidRPr="00E27D23" w:rsidRDefault="00F0092C" w:rsidP="009D4432">
            <w:pPr>
              <w:pStyle w:val="TAC"/>
            </w:pPr>
            <w:r w:rsidRPr="00E27D23">
              <w:t>19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8BA79F" w14:textId="348E3E6F"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AA55C2" w14:textId="4FFDFCC5"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A8A287" w14:textId="4509A69A" w:rsidR="00F0092C" w:rsidRPr="00E27D23" w:rsidRDefault="00F0092C" w:rsidP="009D4432">
            <w:pPr>
              <w:pStyle w:val="TAL"/>
            </w:pPr>
            <w:r w:rsidRPr="00E27D23">
              <w:t>Addition of new test case 8.1.6.1.1.2 for NR L2 measurem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7017F1" w14:textId="77777777" w:rsidR="00F0092C" w:rsidRPr="00E27D23" w:rsidRDefault="00F0092C" w:rsidP="009D4432">
            <w:pPr>
              <w:pStyle w:val="TAC"/>
            </w:pPr>
            <w:r w:rsidRPr="00E27D23">
              <w:t>16.7.0</w:t>
            </w:r>
          </w:p>
        </w:tc>
      </w:tr>
      <w:tr w:rsidR="00D13E6E" w:rsidRPr="00E27D23" w14:paraId="0C8483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6F825A"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E86EE4"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F311E1" w14:textId="1C612245" w:rsidR="00F0092C" w:rsidRPr="00E27D23" w:rsidRDefault="00F0092C" w:rsidP="009D4432">
            <w:pPr>
              <w:pStyle w:val="TAC"/>
            </w:pPr>
            <w:r w:rsidRPr="00E27D23">
              <w:t>R5-2114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01A3C1" w14:textId="5DD6E03D" w:rsidR="00F0092C" w:rsidRPr="00E27D23" w:rsidRDefault="00F0092C" w:rsidP="009D4432">
            <w:pPr>
              <w:pStyle w:val="TAC"/>
            </w:pPr>
            <w:r w:rsidRPr="00E27D23">
              <w:t>20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F3F3BC" w14:textId="176579BA"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DA5E38" w14:textId="2AFB87D3"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5D6BE6" w14:textId="78319197" w:rsidR="00F0092C" w:rsidRPr="00E27D23" w:rsidRDefault="00F0092C" w:rsidP="009D4432">
            <w:pPr>
              <w:pStyle w:val="TAL"/>
            </w:pPr>
            <w:r w:rsidRPr="00E27D23">
              <w:t>Addition of MDT TC 8.1.6.1.4.3-CEF-intra-NR handov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01436D" w14:textId="77777777" w:rsidR="00F0092C" w:rsidRPr="00E27D23" w:rsidRDefault="00F0092C" w:rsidP="009D4432">
            <w:pPr>
              <w:pStyle w:val="TAC"/>
            </w:pPr>
            <w:r w:rsidRPr="00E27D23">
              <w:t>16.7.0</w:t>
            </w:r>
          </w:p>
        </w:tc>
      </w:tr>
      <w:tr w:rsidR="00D13E6E" w:rsidRPr="00E27D23" w14:paraId="0EFA52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B62D67"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F8A914"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7B23E2" w14:textId="556C801D" w:rsidR="00F0092C" w:rsidRPr="00E27D23" w:rsidRDefault="00F0092C" w:rsidP="009D4432">
            <w:pPr>
              <w:pStyle w:val="TAC"/>
            </w:pPr>
            <w:r w:rsidRPr="00E27D23">
              <w:t>R5-2114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1C50BF" w14:textId="0E96666C" w:rsidR="00F0092C" w:rsidRPr="00E27D23" w:rsidRDefault="00F0092C" w:rsidP="009D4432">
            <w:pPr>
              <w:pStyle w:val="TAC"/>
            </w:pPr>
            <w:r w:rsidRPr="00E27D23">
              <w:t>2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527958" w14:textId="3AE3FCA0"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5E328" w14:textId="575F533A"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E86C97" w14:textId="676B40C8" w:rsidR="00F0092C" w:rsidRPr="00E27D23" w:rsidRDefault="00F0092C" w:rsidP="009D4432">
            <w:pPr>
              <w:pStyle w:val="TAL"/>
            </w:pPr>
            <w:r w:rsidRPr="00E27D23">
              <w:t>Addition of MDT TC 8.1.6.1.4.4-CEF-RRC re-establishm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9ACEBF" w14:textId="77777777" w:rsidR="00F0092C" w:rsidRPr="00E27D23" w:rsidRDefault="00F0092C" w:rsidP="009D4432">
            <w:pPr>
              <w:pStyle w:val="TAC"/>
            </w:pPr>
            <w:r w:rsidRPr="00E27D23">
              <w:t>16.7.0</w:t>
            </w:r>
          </w:p>
        </w:tc>
      </w:tr>
      <w:tr w:rsidR="00D13E6E" w:rsidRPr="00E27D23" w14:paraId="1395CA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482F89"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546E2A"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132177" w14:textId="3E7BCA94" w:rsidR="00F0092C" w:rsidRPr="00E27D23" w:rsidRDefault="00F0092C" w:rsidP="009D4432">
            <w:pPr>
              <w:pStyle w:val="TAC"/>
            </w:pPr>
            <w:r w:rsidRPr="00E27D23">
              <w:t>R5-2114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F7B4C3" w14:textId="7F08AE62" w:rsidR="00F0092C" w:rsidRPr="00E27D23" w:rsidRDefault="00F0092C" w:rsidP="009D4432">
            <w:pPr>
              <w:pStyle w:val="TAC"/>
            </w:pPr>
            <w:r w:rsidRPr="00E27D23">
              <w:t>20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DE7136" w14:textId="0B16EF66"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A9EC52" w14:textId="09EAD108"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DBFF79" w14:textId="7A79D3D3" w:rsidR="00F0092C" w:rsidRPr="00E27D23" w:rsidRDefault="00F0092C" w:rsidP="009D4432">
            <w:pPr>
              <w:pStyle w:val="TAL"/>
            </w:pPr>
            <w:r w:rsidRPr="00E27D23">
              <w:t>Addition of MDT TC 8.1.6.1.4.5-CEF-location info</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E49E33" w14:textId="77777777" w:rsidR="00F0092C" w:rsidRPr="00E27D23" w:rsidRDefault="00F0092C" w:rsidP="009D4432">
            <w:pPr>
              <w:pStyle w:val="TAC"/>
            </w:pPr>
            <w:r w:rsidRPr="00E27D23">
              <w:t>16.7.0</w:t>
            </w:r>
          </w:p>
        </w:tc>
      </w:tr>
      <w:tr w:rsidR="00D13E6E" w:rsidRPr="00E27D23" w14:paraId="7EAC28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9287EB"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7533F7"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574C4C" w14:textId="2E1754C7" w:rsidR="00F0092C" w:rsidRPr="00E27D23" w:rsidRDefault="00F0092C" w:rsidP="009D4432">
            <w:pPr>
              <w:pStyle w:val="TAC"/>
            </w:pPr>
            <w:r w:rsidRPr="00E27D23">
              <w:t>R5-2114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16B09D" w14:textId="1061E37F" w:rsidR="00F0092C" w:rsidRPr="00E27D23" w:rsidRDefault="00F0092C" w:rsidP="009D4432">
            <w:pPr>
              <w:pStyle w:val="TAC"/>
            </w:pPr>
            <w:r w:rsidRPr="00E27D23">
              <w:t>2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8248EF" w14:textId="16612C79"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34C0C1" w14:textId="28F3CD50"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D39456" w14:textId="220B0B4F" w:rsidR="00F0092C" w:rsidRPr="00E27D23" w:rsidRDefault="00F0092C" w:rsidP="009D4432">
            <w:pPr>
              <w:pStyle w:val="TAL"/>
            </w:pPr>
            <w:r w:rsidRPr="00E27D23">
              <w:t>Addition of MDT TC 8.1.6.1.4.6-CEF-intra-freq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EE9A8F" w14:textId="77777777" w:rsidR="00F0092C" w:rsidRPr="00E27D23" w:rsidRDefault="00F0092C" w:rsidP="009D4432">
            <w:pPr>
              <w:pStyle w:val="TAC"/>
            </w:pPr>
            <w:r w:rsidRPr="00E27D23">
              <w:t>16.7.0</w:t>
            </w:r>
          </w:p>
        </w:tc>
      </w:tr>
      <w:tr w:rsidR="00D13E6E" w:rsidRPr="00E27D23" w14:paraId="35463F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96EA0F"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9E17FF"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0B3D3E" w14:textId="501C14EF" w:rsidR="00F0092C" w:rsidRPr="00E27D23" w:rsidRDefault="00F0092C" w:rsidP="009D4432">
            <w:pPr>
              <w:pStyle w:val="TAC"/>
            </w:pPr>
            <w:r w:rsidRPr="00E27D23">
              <w:t>R5-2114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3968C9" w14:textId="2C18481C" w:rsidR="00F0092C" w:rsidRPr="00E27D23" w:rsidRDefault="00F0092C" w:rsidP="009D4432">
            <w:pPr>
              <w:pStyle w:val="TAC"/>
            </w:pPr>
            <w:r w:rsidRPr="00E27D23">
              <w:t>20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75CB34" w14:textId="3A93300A"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0137BE" w14:textId="3BA6CF9E"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C47A86" w14:textId="31944EDF" w:rsidR="00F0092C" w:rsidRPr="00E27D23" w:rsidRDefault="00F0092C" w:rsidP="009D4432">
            <w:pPr>
              <w:pStyle w:val="TAL"/>
            </w:pPr>
            <w:r w:rsidRPr="00E27D23">
              <w:t>Addition of MDT TC 8.1.6.1.4.7-CEF-inter-freq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9D1BF4" w14:textId="77777777" w:rsidR="00F0092C" w:rsidRPr="00E27D23" w:rsidRDefault="00F0092C" w:rsidP="009D4432">
            <w:pPr>
              <w:pStyle w:val="TAC"/>
            </w:pPr>
            <w:r w:rsidRPr="00E27D23">
              <w:t>16.7.0</w:t>
            </w:r>
          </w:p>
        </w:tc>
      </w:tr>
      <w:tr w:rsidR="00D13E6E" w:rsidRPr="00E27D23" w14:paraId="5C7755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EF8BA7"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CD8340"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30F235" w14:textId="605BE8F8" w:rsidR="00F0092C" w:rsidRPr="00E27D23" w:rsidRDefault="00F0092C" w:rsidP="009D4432">
            <w:pPr>
              <w:pStyle w:val="TAC"/>
            </w:pPr>
            <w:r w:rsidRPr="00E27D23">
              <w:t>R5-2114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C8D1CA" w14:textId="0977AE07" w:rsidR="00F0092C" w:rsidRPr="00E27D23" w:rsidRDefault="00F0092C" w:rsidP="009D4432">
            <w:pPr>
              <w:pStyle w:val="TAC"/>
            </w:pPr>
            <w:r w:rsidRPr="00E27D23">
              <w:t>20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2519DC" w14:textId="4F5BFCE9"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5DE0D7" w14:textId="17026398"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8782BA" w14:textId="72137D4B" w:rsidR="00F0092C" w:rsidRPr="00E27D23" w:rsidRDefault="00F0092C" w:rsidP="009D4432">
            <w:pPr>
              <w:pStyle w:val="TAL"/>
            </w:pPr>
            <w:r w:rsidRPr="00E27D23">
              <w:t>Addition of MDT TC 8.1.6.1.4.8-CEF-rach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AF059E" w14:textId="77777777" w:rsidR="00F0092C" w:rsidRPr="00E27D23" w:rsidRDefault="00F0092C" w:rsidP="009D4432">
            <w:pPr>
              <w:pStyle w:val="TAC"/>
            </w:pPr>
            <w:r w:rsidRPr="00E27D23">
              <w:t>16.7.0</w:t>
            </w:r>
          </w:p>
        </w:tc>
      </w:tr>
      <w:tr w:rsidR="00D13E6E" w:rsidRPr="00E27D23" w14:paraId="72281F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13B2BF"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BD25ED"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64B515" w14:textId="41054B42" w:rsidR="00F0092C" w:rsidRPr="00E27D23" w:rsidRDefault="00F0092C" w:rsidP="009D4432">
            <w:pPr>
              <w:pStyle w:val="TAC"/>
            </w:pPr>
            <w:r w:rsidRPr="00E27D23">
              <w:t>R5-2114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83EB7B" w14:textId="51B375BD" w:rsidR="00F0092C" w:rsidRPr="00E27D23" w:rsidRDefault="00F0092C" w:rsidP="009D4432">
            <w:pPr>
              <w:pStyle w:val="TAC"/>
            </w:pPr>
            <w:r w:rsidRPr="00E27D23">
              <w:t>20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ED831B" w14:textId="6CB8C45A"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CB9034" w14:textId="075191BB"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67FC38" w14:textId="40FE1937" w:rsidR="00F0092C" w:rsidRPr="00E27D23" w:rsidRDefault="00F0092C" w:rsidP="009D4432">
            <w:pPr>
              <w:pStyle w:val="TAL"/>
            </w:pPr>
            <w:r w:rsidRPr="00E27D23">
              <w:t>Addition of new MDT TC 8.1.6.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43EEAC" w14:textId="77777777" w:rsidR="00F0092C" w:rsidRPr="00E27D23" w:rsidRDefault="00F0092C" w:rsidP="009D4432">
            <w:pPr>
              <w:pStyle w:val="TAC"/>
            </w:pPr>
            <w:r w:rsidRPr="00E27D23">
              <w:t>16.7.0</w:t>
            </w:r>
          </w:p>
        </w:tc>
      </w:tr>
      <w:tr w:rsidR="00D13E6E" w:rsidRPr="00E27D23" w14:paraId="6ADC099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5D2F46"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EB4D31"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FD5CEA" w14:textId="032502AA" w:rsidR="00F0092C" w:rsidRPr="00E27D23" w:rsidRDefault="00F0092C" w:rsidP="009D4432">
            <w:pPr>
              <w:pStyle w:val="TAC"/>
            </w:pPr>
            <w:r w:rsidRPr="00E27D23">
              <w:t>R5-2114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E2709F" w14:textId="5F506F19" w:rsidR="00F0092C" w:rsidRPr="00E27D23" w:rsidRDefault="00F0092C" w:rsidP="009D4432">
            <w:pPr>
              <w:pStyle w:val="TAC"/>
            </w:pPr>
            <w:r w:rsidRPr="00E27D23">
              <w:t>20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076803" w14:textId="2BC30CD1"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E3CA5" w14:textId="74CF75A1"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D93BAB" w14:textId="59F14910" w:rsidR="00F0092C" w:rsidRPr="00E27D23" w:rsidRDefault="00F0092C" w:rsidP="009D4432">
            <w:pPr>
              <w:pStyle w:val="TAL"/>
            </w:pPr>
            <w:r w:rsidRPr="00E27D23">
              <w:t>Addition of new MDT TC 8.1.6.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D2CBAB" w14:textId="77777777" w:rsidR="00F0092C" w:rsidRPr="00E27D23" w:rsidRDefault="00F0092C" w:rsidP="009D4432">
            <w:pPr>
              <w:pStyle w:val="TAC"/>
            </w:pPr>
            <w:r w:rsidRPr="00E27D23">
              <w:t>16.7.0</w:t>
            </w:r>
          </w:p>
        </w:tc>
      </w:tr>
      <w:tr w:rsidR="00D13E6E" w:rsidRPr="00E27D23" w14:paraId="0C4F2C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6958C7"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7F7945"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5C47FF" w14:textId="3DE3E583" w:rsidR="00F0092C" w:rsidRPr="00E27D23" w:rsidRDefault="00F0092C" w:rsidP="009D4432">
            <w:pPr>
              <w:pStyle w:val="TAC"/>
            </w:pPr>
            <w:r w:rsidRPr="00E27D23">
              <w:t>R5-2114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42EC1D" w14:textId="55E09B2C" w:rsidR="00F0092C" w:rsidRPr="00E27D23" w:rsidRDefault="00F0092C" w:rsidP="009D4432">
            <w:pPr>
              <w:pStyle w:val="TAC"/>
            </w:pPr>
            <w:r w:rsidRPr="00E27D23">
              <w:t>19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68CC47" w14:textId="24ADC03A"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71C564" w14:textId="38B4315C"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AE6213" w14:textId="6EA86693" w:rsidR="00F0092C" w:rsidRPr="00E27D23" w:rsidRDefault="00F0092C" w:rsidP="009D4432">
            <w:pPr>
              <w:pStyle w:val="TAL"/>
            </w:pPr>
            <w:r w:rsidRPr="00E27D23">
              <w:t>Addition of a new test case for 5G-SRVCC from NG-RAN to 3GPP UTRA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F53716" w14:textId="77777777" w:rsidR="00F0092C" w:rsidRPr="00E27D23" w:rsidRDefault="00F0092C" w:rsidP="009D4432">
            <w:pPr>
              <w:pStyle w:val="TAC"/>
            </w:pPr>
            <w:r w:rsidRPr="00E27D23">
              <w:t>16.7.0</w:t>
            </w:r>
          </w:p>
        </w:tc>
      </w:tr>
      <w:tr w:rsidR="00D13E6E" w:rsidRPr="00E27D23" w14:paraId="24F0A3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5A89A7"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5FA0B6"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A5462C" w14:textId="6AE89D71" w:rsidR="00F0092C" w:rsidRPr="00E27D23" w:rsidRDefault="00F0092C" w:rsidP="009D4432">
            <w:pPr>
              <w:pStyle w:val="TAC"/>
            </w:pPr>
            <w:r w:rsidRPr="00E27D23">
              <w:t>R5-2114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8200F1" w14:textId="73D66A6A" w:rsidR="00F0092C" w:rsidRPr="00E27D23" w:rsidRDefault="00F0092C" w:rsidP="009D4432">
            <w:pPr>
              <w:pStyle w:val="TAC"/>
            </w:pPr>
            <w:r w:rsidRPr="00E27D23">
              <w:t>2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6AFA2A" w14:textId="03BD561A"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0BE438" w14:textId="119CE503"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3EEC58" w14:textId="77400624" w:rsidR="00F0092C" w:rsidRPr="00E27D23" w:rsidRDefault="00F0092C" w:rsidP="009D4432">
            <w:pPr>
              <w:pStyle w:val="TAL"/>
            </w:pPr>
            <w:r w:rsidRPr="00E27D23">
              <w:t>Addition of 5G SRVCC TC 8.1.3.2.6-NR to UMTS Inter-RAT measurements-Event B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FDC80E" w14:textId="77777777" w:rsidR="00F0092C" w:rsidRPr="00E27D23" w:rsidRDefault="00F0092C" w:rsidP="009D4432">
            <w:pPr>
              <w:pStyle w:val="TAC"/>
            </w:pPr>
            <w:r w:rsidRPr="00E27D23">
              <w:t>16.7.0</w:t>
            </w:r>
          </w:p>
        </w:tc>
      </w:tr>
      <w:tr w:rsidR="00D13E6E" w:rsidRPr="00E27D23" w14:paraId="01F62BB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D0181F"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3A36BA"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5252C3" w14:textId="78ECFA7F" w:rsidR="00F0092C" w:rsidRPr="00E27D23" w:rsidRDefault="00F0092C" w:rsidP="009D4432">
            <w:pPr>
              <w:pStyle w:val="TAC"/>
            </w:pPr>
            <w:r w:rsidRPr="00E27D23">
              <w:t>R5-2114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3DF0D6" w14:textId="4B0A5518" w:rsidR="00F0092C" w:rsidRPr="00E27D23" w:rsidRDefault="00F0092C" w:rsidP="009D4432">
            <w:pPr>
              <w:pStyle w:val="TAC"/>
            </w:pPr>
            <w:r w:rsidRPr="00E27D23">
              <w:t>20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4D0E17" w14:textId="666F4B9D"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228C14" w14:textId="56B4B454"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64C1B2" w14:textId="0B85622F" w:rsidR="00F0092C" w:rsidRPr="00E27D23" w:rsidRDefault="00F0092C" w:rsidP="009D4432">
            <w:pPr>
              <w:pStyle w:val="TAL"/>
            </w:pPr>
            <w:r w:rsidRPr="00E27D23">
              <w:t>Addition of 5G SRVCC TC 8.1.3.2.7-NR to UMTS Inter-RAT measurements-Event B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6788C1" w14:textId="77777777" w:rsidR="00F0092C" w:rsidRPr="00E27D23" w:rsidRDefault="00F0092C" w:rsidP="009D4432">
            <w:pPr>
              <w:pStyle w:val="TAC"/>
            </w:pPr>
            <w:r w:rsidRPr="00E27D23">
              <w:t>16.7.0</w:t>
            </w:r>
          </w:p>
        </w:tc>
      </w:tr>
      <w:tr w:rsidR="00D13E6E" w:rsidRPr="00E27D23" w14:paraId="79381D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F77F31"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D75CBC"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0D724A" w14:textId="3652E37B" w:rsidR="00F0092C" w:rsidRPr="00E27D23" w:rsidRDefault="00F0092C" w:rsidP="009D4432">
            <w:pPr>
              <w:pStyle w:val="TAC"/>
            </w:pPr>
            <w:r w:rsidRPr="00E27D23">
              <w:t>R5-2115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E63A21" w14:textId="6D76E2BD" w:rsidR="00F0092C" w:rsidRPr="00E27D23" w:rsidRDefault="00F0092C" w:rsidP="009D4432">
            <w:pPr>
              <w:pStyle w:val="TAC"/>
            </w:pPr>
            <w:r w:rsidRPr="00E27D23">
              <w:t>19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50D522" w14:textId="04E55FE7"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0D6EB1" w14:textId="6E9CE27A"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5C4103" w14:textId="0530CCE5" w:rsidR="00F0092C" w:rsidRPr="00E27D23" w:rsidRDefault="00F0092C" w:rsidP="009D4432">
            <w:pPr>
              <w:pStyle w:val="TAL"/>
            </w:pPr>
            <w:r w:rsidRPr="00E27D23">
              <w:t>Update test case 8.1.5.1.1 to add UE capability nr-HO-ToEN-DC-r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36D938" w14:textId="77777777" w:rsidR="00F0092C" w:rsidRPr="00E27D23" w:rsidRDefault="00F0092C" w:rsidP="009D4432">
            <w:pPr>
              <w:pStyle w:val="TAC"/>
            </w:pPr>
            <w:r w:rsidRPr="00E27D23">
              <w:t>16.7.0</w:t>
            </w:r>
          </w:p>
        </w:tc>
      </w:tr>
      <w:tr w:rsidR="00D13E6E" w:rsidRPr="00E27D23" w14:paraId="13FFB91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E2B11F"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B1E02F"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F23088" w14:textId="24EDBD94" w:rsidR="00F0092C" w:rsidRPr="00E27D23" w:rsidRDefault="00F0092C" w:rsidP="009D4432">
            <w:pPr>
              <w:pStyle w:val="TAC"/>
            </w:pPr>
            <w:r w:rsidRPr="00E27D23">
              <w:t>R5-2115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3CB9DC" w14:textId="13A9600E" w:rsidR="00F0092C" w:rsidRPr="00E27D23" w:rsidRDefault="00F0092C" w:rsidP="009D4432">
            <w:pPr>
              <w:pStyle w:val="TAC"/>
            </w:pPr>
            <w:r w:rsidRPr="00E27D23">
              <w:t>19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B2E856" w14:textId="63D6A4C4"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882D05" w14:textId="3C7BEF6F"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33E360" w14:textId="4420CD65" w:rsidR="00F0092C" w:rsidRPr="00E27D23" w:rsidRDefault="00F0092C" w:rsidP="009D4432">
            <w:pPr>
              <w:pStyle w:val="TAL"/>
            </w:pPr>
            <w:r w:rsidRPr="00E27D23">
              <w:t>Update of test case 8.2.1.1.1 to support Inter-RAT handover from NR to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A68316" w14:textId="77777777" w:rsidR="00F0092C" w:rsidRPr="00E27D23" w:rsidRDefault="00F0092C" w:rsidP="009D4432">
            <w:pPr>
              <w:pStyle w:val="TAC"/>
            </w:pPr>
            <w:r w:rsidRPr="00E27D23">
              <w:t>16.7.0</w:t>
            </w:r>
          </w:p>
        </w:tc>
      </w:tr>
      <w:tr w:rsidR="00D13E6E" w:rsidRPr="00E27D23" w14:paraId="60D3AF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6C4F84"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336294"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59A9A0" w14:textId="4F8E8CB7" w:rsidR="00F0092C" w:rsidRPr="00E27D23" w:rsidRDefault="00F0092C" w:rsidP="009D4432">
            <w:pPr>
              <w:pStyle w:val="TAC"/>
            </w:pPr>
            <w:r w:rsidRPr="00E27D23">
              <w:t>R5-2115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CD1B25" w14:textId="799D554E" w:rsidR="00F0092C" w:rsidRPr="00E27D23" w:rsidRDefault="00F0092C" w:rsidP="009D4432">
            <w:pPr>
              <w:pStyle w:val="TAC"/>
            </w:pPr>
            <w:r w:rsidRPr="00E27D23">
              <w:t>20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9720DF" w14:textId="23DE8554"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D50FB4" w14:textId="2AADA1E3"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C82AF5" w14:textId="45BC1DD6" w:rsidR="00F0092C" w:rsidRPr="00E27D23" w:rsidRDefault="00F0092C" w:rsidP="009D4432">
            <w:pPr>
              <w:pStyle w:val="TAL"/>
            </w:pPr>
            <w:r w:rsidRPr="00E27D23">
              <w:t>Correction to 5GS Non-3GPP Access Test Case 9.2.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24C62F" w14:textId="77777777" w:rsidR="00F0092C" w:rsidRPr="00E27D23" w:rsidRDefault="00F0092C" w:rsidP="009D4432">
            <w:pPr>
              <w:pStyle w:val="TAC"/>
            </w:pPr>
            <w:r w:rsidRPr="00E27D23">
              <w:t>16.7.0</w:t>
            </w:r>
          </w:p>
        </w:tc>
      </w:tr>
      <w:tr w:rsidR="00D13E6E" w:rsidRPr="00E27D23" w14:paraId="5F0791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13A8F2"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45278C"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0B2BAF" w14:textId="2AB919EE" w:rsidR="00F0092C" w:rsidRPr="00E27D23" w:rsidRDefault="00F0092C" w:rsidP="009D4432">
            <w:pPr>
              <w:pStyle w:val="TAC"/>
            </w:pPr>
            <w:r w:rsidRPr="00E27D23">
              <w:t>R5-2115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979BF0" w14:textId="6228480C" w:rsidR="00F0092C" w:rsidRPr="00E27D23" w:rsidRDefault="00F0092C" w:rsidP="009D4432">
            <w:pPr>
              <w:pStyle w:val="TAC"/>
            </w:pPr>
            <w:r w:rsidRPr="00E27D23">
              <w:t>19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4604FB" w14:textId="3E60D23F"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39CCE7" w14:textId="236E8538"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768AD6" w14:textId="67A3AA21" w:rsidR="00F0092C" w:rsidRPr="00E27D23" w:rsidRDefault="00F0092C" w:rsidP="009D4432">
            <w:pPr>
              <w:pStyle w:val="TAL"/>
            </w:pPr>
            <w:r w:rsidRPr="00E27D23">
              <w:t>Introduction of a new test case for voice fallback indication under EPS Fallback with handov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B93A89" w14:textId="77777777" w:rsidR="00F0092C" w:rsidRPr="00E27D23" w:rsidRDefault="00F0092C" w:rsidP="009D4432">
            <w:pPr>
              <w:pStyle w:val="TAC"/>
            </w:pPr>
            <w:r w:rsidRPr="00E27D23">
              <w:t>16.7.0</w:t>
            </w:r>
          </w:p>
        </w:tc>
      </w:tr>
      <w:tr w:rsidR="00D13E6E" w:rsidRPr="00E27D23" w14:paraId="50611E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5D4622" w14:textId="77777777" w:rsidR="00F0092C" w:rsidRPr="00E27D23" w:rsidRDefault="00F0092C" w:rsidP="009D4432">
            <w:pPr>
              <w:pStyle w:val="TAC"/>
            </w:pPr>
            <w:r w:rsidRPr="00E27D23">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584B0F" w14:textId="77777777" w:rsidR="00F0092C" w:rsidRPr="00E27D23" w:rsidRDefault="00F0092C" w:rsidP="009D4432">
            <w:pPr>
              <w:pStyle w:val="TAC"/>
            </w:pPr>
            <w:r w:rsidRPr="00E27D23">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446DF2" w14:textId="1A2483F3" w:rsidR="00F0092C" w:rsidRPr="00E27D23" w:rsidRDefault="00F0092C" w:rsidP="009D4432">
            <w:pPr>
              <w:pStyle w:val="TAC"/>
            </w:pPr>
            <w:r w:rsidRPr="00E27D23">
              <w:t>R5-2115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3A9B2E" w14:textId="61F97003" w:rsidR="00F0092C" w:rsidRPr="00E27D23" w:rsidRDefault="00F0092C" w:rsidP="009D4432">
            <w:pPr>
              <w:pStyle w:val="TAC"/>
            </w:pPr>
            <w:r w:rsidRPr="00E27D23">
              <w:t>19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600B60" w14:textId="394B058C" w:rsidR="00F0092C" w:rsidRPr="00E27D23" w:rsidRDefault="00F0092C"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14FA5" w14:textId="0E209943" w:rsidR="00F0092C" w:rsidRPr="00E27D23" w:rsidRDefault="00F0092C"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794AD3" w14:textId="23A197D2" w:rsidR="00F0092C" w:rsidRPr="00E27D23" w:rsidRDefault="00F0092C" w:rsidP="009D4432">
            <w:pPr>
              <w:pStyle w:val="TAL"/>
            </w:pPr>
            <w:r w:rsidRPr="00E27D23">
              <w:t>Correction to EPS Fallback Test Case 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387158" w14:textId="77777777" w:rsidR="00F0092C" w:rsidRPr="00E27D23" w:rsidRDefault="00F0092C" w:rsidP="009D4432">
            <w:pPr>
              <w:pStyle w:val="TAC"/>
            </w:pPr>
            <w:r w:rsidRPr="00E27D23">
              <w:t>16.7.0</w:t>
            </w:r>
          </w:p>
        </w:tc>
      </w:tr>
      <w:tr w:rsidR="00D13E6E" w:rsidRPr="00E27D23" w14:paraId="28911E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F39BFA"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B3AAD3"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AD34CD" w14:textId="737EF1D2" w:rsidR="007A4BA4" w:rsidRPr="00E27D23" w:rsidRDefault="007A4BA4" w:rsidP="009D4432">
            <w:pPr>
              <w:pStyle w:val="TAC"/>
            </w:pPr>
            <w:r w:rsidRPr="00E27D23">
              <w:t>R5-2120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CF4F46" w14:textId="7F3424C7" w:rsidR="007A4BA4" w:rsidRPr="00E27D23" w:rsidRDefault="007A4BA4" w:rsidP="009D4432">
            <w:pPr>
              <w:pStyle w:val="TAC"/>
            </w:pPr>
            <w:r w:rsidRPr="00E27D23">
              <w:t>20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21101E" w14:textId="0E73E2FA"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7400A8" w14:textId="0ED74DE4"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49D185" w14:textId="7AB1A225" w:rsidR="007A4BA4" w:rsidRPr="00E27D23" w:rsidRDefault="007A4BA4" w:rsidP="009D4432">
            <w:pPr>
              <w:pStyle w:val="TAL"/>
            </w:pPr>
            <w:r w:rsidRPr="00E27D23">
              <w:t>Update test case 8.1.2.1.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F7C6C3" w14:textId="77777777" w:rsidR="007A4BA4" w:rsidRPr="00E27D23" w:rsidRDefault="007A4BA4" w:rsidP="009D4432">
            <w:pPr>
              <w:pStyle w:val="TAC"/>
            </w:pPr>
            <w:r w:rsidRPr="00E27D23">
              <w:t>16.8.0</w:t>
            </w:r>
          </w:p>
        </w:tc>
      </w:tr>
      <w:tr w:rsidR="00D13E6E" w:rsidRPr="00E27D23" w14:paraId="054C47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E07DA1"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409155"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14164F" w14:textId="68100677" w:rsidR="007A4BA4" w:rsidRPr="00E27D23" w:rsidRDefault="007A4BA4" w:rsidP="009D4432">
            <w:pPr>
              <w:pStyle w:val="TAC"/>
            </w:pPr>
            <w:r w:rsidRPr="00E27D23">
              <w:t>R5-2120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A8C9E4" w14:textId="74D3D8B9" w:rsidR="007A4BA4" w:rsidRPr="00E27D23" w:rsidRDefault="007A4BA4" w:rsidP="009D4432">
            <w:pPr>
              <w:pStyle w:val="TAC"/>
            </w:pPr>
            <w:r w:rsidRPr="00E27D23">
              <w:t>20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55E69A" w14:textId="7E2E3A8C"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7C7352" w14:textId="4E890B1D"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60CE4E" w14:textId="060145DF" w:rsidR="007A4BA4" w:rsidRPr="00E27D23" w:rsidRDefault="007A4BA4" w:rsidP="009D4432">
            <w:pPr>
              <w:pStyle w:val="TAL"/>
            </w:pPr>
            <w:r w:rsidRPr="00E27D23">
              <w:t>Correction to NR-DC RRC TC 8.2.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D7650B" w14:textId="77777777" w:rsidR="007A4BA4" w:rsidRPr="00E27D23" w:rsidRDefault="007A4BA4" w:rsidP="009D4432">
            <w:pPr>
              <w:pStyle w:val="TAC"/>
            </w:pPr>
            <w:r w:rsidRPr="00E27D23">
              <w:t>16.8.0</w:t>
            </w:r>
          </w:p>
        </w:tc>
      </w:tr>
      <w:tr w:rsidR="00D13E6E" w:rsidRPr="00E27D23" w14:paraId="0E65D3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642C2C"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FF8187"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190750" w14:textId="49D4E2C4" w:rsidR="007A4BA4" w:rsidRPr="00E27D23" w:rsidRDefault="007A4BA4" w:rsidP="009D4432">
            <w:pPr>
              <w:pStyle w:val="TAC"/>
            </w:pPr>
            <w:r w:rsidRPr="00E27D23">
              <w:t>R5-2120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3A57CA" w14:textId="7A7C33EB" w:rsidR="007A4BA4" w:rsidRPr="00E27D23" w:rsidRDefault="007A4BA4" w:rsidP="009D4432">
            <w:pPr>
              <w:pStyle w:val="TAC"/>
            </w:pPr>
            <w:r w:rsidRPr="00E27D23">
              <w:t>2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469E0D" w14:textId="09E0BD27"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2A1F01" w14:textId="0DC54189"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F451BE" w14:textId="76BD2F23" w:rsidR="007A4BA4" w:rsidRPr="00E27D23" w:rsidRDefault="007A4BA4" w:rsidP="009D4432">
            <w:pPr>
              <w:pStyle w:val="TAL"/>
            </w:pPr>
            <w:r w:rsidRPr="00E27D23">
              <w:t>Correction to Idle mode TC 6.4.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F09A8D" w14:textId="77777777" w:rsidR="007A4BA4" w:rsidRPr="00E27D23" w:rsidRDefault="007A4BA4" w:rsidP="009D4432">
            <w:pPr>
              <w:pStyle w:val="TAC"/>
            </w:pPr>
            <w:r w:rsidRPr="00E27D23">
              <w:t>16.8.0</w:t>
            </w:r>
          </w:p>
        </w:tc>
      </w:tr>
      <w:tr w:rsidR="00D13E6E" w:rsidRPr="00E27D23" w14:paraId="3E43AD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6A5CD7"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789DF0"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4FE783" w14:textId="070C4363" w:rsidR="007A4BA4" w:rsidRPr="00E27D23" w:rsidRDefault="007A4BA4" w:rsidP="009D4432">
            <w:pPr>
              <w:pStyle w:val="TAC"/>
            </w:pPr>
            <w:r w:rsidRPr="00E27D23">
              <w:t>R5-2120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7178F0" w14:textId="636FD95E" w:rsidR="007A4BA4" w:rsidRPr="00E27D23" w:rsidRDefault="007A4BA4" w:rsidP="009D4432">
            <w:pPr>
              <w:pStyle w:val="TAC"/>
            </w:pPr>
            <w:r w:rsidRPr="00E27D23">
              <w:t>20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395BD8" w14:textId="54F2D89E"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8519F9" w14:textId="036D0DB4"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42619C" w14:textId="1CC8BB8D" w:rsidR="007A4BA4" w:rsidRPr="00E27D23" w:rsidRDefault="007A4BA4" w:rsidP="009D4432">
            <w:pPr>
              <w:pStyle w:val="TAL"/>
            </w:pPr>
            <w:r w:rsidRPr="00E27D23">
              <w:t>Update of RSRP threshold in MAC TC 7.1.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A79D20" w14:textId="77777777" w:rsidR="007A4BA4" w:rsidRPr="00E27D23" w:rsidRDefault="007A4BA4" w:rsidP="009D4432">
            <w:pPr>
              <w:pStyle w:val="TAC"/>
            </w:pPr>
            <w:r w:rsidRPr="00E27D23">
              <w:t>16.8.0</w:t>
            </w:r>
          </w:p>
        </w:tc>
      </w:tr>
      <w:tr w:rsidR="00D13E6E" w:rsidRPr="00E27D23" w14:paraId="261EBD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5609EB6"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B598D7"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B53917" w14:textId="7C81D9B2" w:rsidR="007A4BA4" w:rsidRPr="00E27D23" w:rsidRDefault="007A4BA4" w:rsidP="009D4432">
            <w:pPr>
              <w:pStyle w:val="TAC"/>
            </w:pPr>
            <w:r w:rsidRPr="00E27D23">
              <w:t>R5-2120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5BD7B0" w14:textId="09B35FE0" w:rsidR="007A4BA4" w:rsidRPr="00E27D23" w:rsidRDefault="007A4BA4" w:rsidP="009D4432">
            <w:pPr>
              <w:pStyle w:val="TAC"/>
            </w:pPr>
            <w:r w:rsidRPr="00E27D23">
              <w:t>20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6E347C" w14:textId="4171D1AB"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E03FB3" w14:textId="468556ED"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F8C13F" w14:textId="507EAE90" w:rsidR="007A4BA4" w:rsidRPr="00E27D23" w:rsidRDefault="007A4BA4" w:rsidP="009D4432">
            <w:pPr>
              <w:pStyle w:val="TAL"/>
            </w:pPr>
            <w:r w:rsidRPr="00E27D23">
              <w:t>Update of servCellIndex in MAC TC 7.1.1.6.1 and 7.1.1.6.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1A543E" w14:textId="77777777" w:rsidR="007A4BA4" w:rsidRPr="00E27D23" w:rsidRDefault="007A4BA4" w:rsidP="009D4432">
            <w:pPr>
              <w:pStyle w:val="TAC"/>
            </w:pPr>
            <w:r w:rsidRPr="00E27D23">
              <w:t>16.8.0</w:t>
            </w:r>
          </w:p>
        </w:tc>
      </w:tr>
      <w:tr w:rsidR="00D13E6E" w:rsidRPr="00E27D23" w14:paraId="509D76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66C47F"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8CDD41"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10EB65" w14:textId="1C896C5D" w:rsidR="007A4BA4" w:rsidRPr="00E27D23" w:rsidRDefault="007A4BA4" w:rsidP="009D4432">
            <w:pPr>
              <w:pStyle w:val="TAC"/>
            </w:pPr>
            <w:r w:rsidRPr="00E27D23">
              <w:t>R5-2120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234101" w14:textId="046498B8" w:rsidR="007A4BA4" w:rsidRPr="00E27D23" w:rsidRDefault="007A4BA4" w:rsidP="009D4432">
            <w:pPr>
              <w:pStyle w:val="TAC"/>
            </w:pPr>
            <w:r w:rsidRPr="00E27D23">
              <w:t>20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81AFDB" w14:textId="22437D6C"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4655C" w14:textId="122F6304"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F15D8E" w14:textId="21B23CDD" w:rsidR="007A4BA4" w:rsidRPr="00E27D23" w:rsidRDefault="007A4BA4" w:rsidP="009D4432">
            <w:pPr>
              <w:pStyle w:val="TAL"/>
            </w:pPr>
            <w:r w:rsidRPr="00E27D23">
              <w:t>Update of cnType in RRC TC 8.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9ECFF9" w14:textId="77777777" w:rsidR="007A4BA4" w:rsidRPr="00E27D23" w:rsidRDefault="007A4BA4" w:rsidP="009D4432">
            <w:pPr>
              <w:pStyle w:val="TAC"/>
            </w:pPr>
            <w:r w:rsidRPr="00E27D23">
              <w:t>16.8.0</w:t>
            </w:r>
          </w:p>
        </w:tc>
      </w:tr>
      <w:tr w:rsidR="00D13E6E" w:rsidRPr="00E27D23" w14:paraId="619E13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E81220"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0C4006"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00FD53" w14:textId="5F0EF86F" w:rsidR="007A4BA4" w:rsidRPr="00E27D23" w:rsidRDefault="007A4BA4" w:rsidP="009D4432">
            <w:pPr>
              <w:pStyle w:val="TAC"/>
            </w:pPr>
            <w:r w:rsidRPr="00E27D23">
              <w:t>R5-2120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031626" w14:textId="3EF64E92" w:rsidR="007A4BA4" w:rsidRPr="00E27D23" w:rsidRDefault="007A4BA4" w:rsidP="009D4432">
            <w:pPr>
              <w:pStyle w:val="TAC"/>
            </w:pPr>
            <w:r w:rsidRPr="00E27D23">
              <w:t>20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755DBD" w14:textId="0A3100C6"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99DC66" w14:textId="14F75538"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A90C80" w14:textId="1A7ECC12" w:rsidR="007A4BA4" w:rsidRPr="00E27D23" w:rsidRDefault="007A4BA4" w:rsidP="009D4432">
            <w:pPr>
              <w:pStyle w:val="TAL"/>
            </w:pPr>
            <w:r w:rsidRPr="00E27D23">
              <w:t>Update of RRC message in RRC TC 8.1.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513D00" w14:textId="77777777" w:rsidR="007A4BA4" w:rsidRPr="00E27D23" w:rsidRDefault="007A4BA4" w:rsidP="009D4432">
            <w:pPr>
              <w:pStyle w:val="TAC"/>
            </w:pPr>
            <w:r w:rsidRPr="00E27D23">
              <w:t>16.8.0</w:t>
            </w:r>
          </w:p>
        </w:tc>
      </w:tr>
      <w:tr w:rsidR="00D13E6E" w:rsidRPr="00E27D23" w14:paraId="40E4E93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526797"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5CAED8"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AC8E00" w14:textId="5C5DB38F" w:rsidR="007A4BA4" w:rsidRPr="00E27D23" w:rsidRDefault="007A4BA4" w:rsidP="009D4432">
            <w:pPr>
              <w:pStyle w:val="TAC"/>
            </w:pPr>
            <w:r w:rsidRPr="00E27D23">
              <w:t>R5-2120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D087AA" w14:textId="6F8CFC0A" w:rsidR="007A4BA4" w:rsidRPr="00E27D23" w:rsidRDefault="007A4BA4" w:rsidP="009D4432">
            <w:pPr>
              <w:pStyle w:val="TAC"/>
            </w:pPr>
            <w:r w:rsidRPr="00E27D23">
              <w:t>20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F173A6" w14:textId="0EADFC67"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EEA0EA" w14:textId="43B8BD21"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A0035A" w14:textId="583E3640" w:rsidR="007A4BA4" w:rsidRPr="00E27D23" w:rsidRDefault="007A4BA4" w:rsidP="009D4432">
            <w:pPr>
              <w:pStyle w:val="TAL"/>
            </w:pPr>
            <w:r w:rsidRPr="00E27D23">
              <w:t>Update of RSRP threshold in RRC TC 8.1.3.1.14A and 8.1.3.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AD856F" w14:textId="77777777" w:rsidR="007A4BA4" w:rsidRPr="00E27D23" w:rsidRDefault="007A4BA4" w:rsidP="009D4432">
            <w:pPr>
              <w:pStyle w:val="TAC"/>
            </w:pPr>
            <w:r w:rsidRPr="00E27D23">
              <w:t>16.8.0</w:t>
            </w:r>
          </w:p>
        </w:tc>
      </w:tr>
      <w:tr w:rsidR="00D13E6E" w:rsidRPr="00E27D23" w14:paraId="638328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D2A590"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2657F6"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093941" w14:textId="11BE4ABF" w:rsidR="007A4BA4" w:rsidRPr="00E27D23" w:rsidRDefault="007A4BA4" w:rsidP="009D4432">
            <w:pPr>
              <w:pStyle w:val="TAC"/>
            </w:pPr>
            <w:r w:rsidRPr="00E27D23">
              <w:t>R5-2120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E657FF" w14:textId="213C804B" w:rsidR="007A4BA4" w:rsidRPr="00E27D23" w:rsidRDefault="007A4BA4" w:rsidP="009D4432">
            <w:pPr>
              <w:pStyle w:val="TAC"/>
            </w:pPr>
            <w:r w:rsidRPr="00E27D23">
              <w:t>20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CA7BE5" w14:textId="291286E7"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FFEB1E" w14:textId="46CE1499"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EBB018" w14:textId="4B59ECFF" w:rsidR="007A4BA4" w:rsidRPr="00E27D23" w:rsidRDefault="007A4BA4" w:rsidP="009D4432">
            <w:pPr>
              <w:pStyle w:val="TAL"/>
            </w:pPr>
            <w:r w:rsidRPr="00E27D23">
              <w:t>Update of MeasurementReport in RRC TC 8.1.3.1.2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CF6C86" w14:textId="77777777" w:rsidR="007A4BA4" w:rsidRPr="00E27D23" w:rsidRDefault="007A4BA4" w:rsidP="009D4432">
            <w:pPr>
              <w:pStyle w:val="TAC"/>
            </w:pPr>
            <w:r w:rsidRPr="00E27D23">
              <w:t>16.8.0</w:t>
            </w:r>
          </w:p>
        </w:tc>
      </w:tr>
      <w:tr w:rsidR="00D13E6E" w:rsidRPr="00E27D23" w14:paraId="156E52B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B2859C"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BC8B5D"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3B3286" w14:textId="4C46340A" w:rsidR="007A4BA4" w:rsidRPr="00E27D23" w:rsidRDefault="007A4BA4" w:rsidP="009D4432">
            <w:pPr>
              <w:pStyle w:val="TAC"/>
            </w:pPr>
            <w:r w:rsidRPr="00E27D23">
              <w:t>R5-2120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0DF9F2" w14:textId="6AF912C3" w:rsidR="007A4BA4" w:rsidRPr="00E27D23" w:rsidRDefault="007A4BA4" w:rsidP="009D4432">
            <w:pPr>
              <w:pStyle w:val="TAC"/>
            </w:pPr>
            <w:r w:rsidRPr="00E27D23">
              <w:t>20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3AACC2" w14:textId="7051B33B"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023B10" w14:textId="0955C9F6"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A08B36" w14:textId="325250F3" w:rsidR="007A4BA4" w:rsidRPr="00E27D23" w:rsidRDefault="007A4BA4" w:rsidP="009D4432">
            <w:pPr>
              <w:pStyle w:val="TAL"/>
            </w:pPr>
            <w:r w:rsidRPr="00E27D23">
              <w:t>Update of RRC messages in RRC TC 8.1.3.1.21, 8.1.3.3.1 and 8.1.3.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096B83" w14:textId="77777777" w:rsidR="007A4BA4" w:rsidRPr="00E27D23" w:rsidRDefault="007A4BA4" w:rsidP="009D4432">
            <w:pPr>
              <w:pStyle w:val="TAC"/>
            </w:pPr>
            <w:r w:rsidRPr="00E27D23">
              <w:t>16.8.0</w:t>
            </w:r>
          </w:p>
        </w:tc>
      </w:tr>
      <w:tr w:rsidR="00D13E6E" w:rsidRPr="00E27D23" w14:paraId="73EEA3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67ECF4"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FA2880"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F0AADD" w14:textId="3C473561" w:rsidR="007A4BA4" w:rsidRPr="00E27D23" w:rsidRDefault="007A4BA4" w:rsidP="009D4432">
            <w:pPr>
              <w:pStyle w:val="TAC"/>
            </w:pPr>
            <w:r w:rsidRPr="00E27D23">
              <w:t>R5-2120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D7BD7F" w14:textId="3B3188A8" w:rsidR="007A4BA4" w:rsidRPr="00E27D23" w:rsidRDefault="007A4BA4" w:rsidP="009D4432">
            <w:pPr>
              <w:pStyle w:val="TAC"/>
            </w:pPr>
            <w:r w:rsidRPr="00E27D23">
              <w:t>20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8D897B" w14:textId="765467E6"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DFED15" w14:textId="1F22DEB7"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96F75A" w14:textId="4297C1E4" w:rsidR="007A4BA4" w:rsidRPr="00E27D23" w:rsidRDefault="007A4BA4" w:rsidP="009D4432">
            <w:pPr>
              <w:pStyle w:val="TAL"/>
            </w:pPr>
            <w:r w:rsidRPr="00E27D23">
              <w:t>Update of RRC message in RRC TC 8.1.4.1.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9C156B" w14:textId="77777777" w:rsidR="007A4BA4" w:rsidRPr="00E27D23" w:rsidRDefault="007A4BA4" w:rsidP="009D4432">
            <w:pPr>
              <w:pStyle w:val="TAC"/>
            </w:pPr>
            <w:r w:rsidRPr="00E27D23">
              <w:t>16.8.0</w:t>
            </w:r>
          </w:p>
        </w:tc>
      </w:tr>
      <w:tr w:rsidR="00D13E6E" w:rsidRPr="00E27D23" w14:paraId="2A823C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0B17B8"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99B3E7"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977863" w14:textId="12D7AA99" w:rsidR="007A4BA4" w:rsidRPr="00E27D23" w:rsidRDefault="007A4BA4" w:rsidP="009D4432">
            <w:pPr>
              <w:pStyle w:val="TAC"/>
            </w:pPr>
            <w:r w:rsidRPr="00E27D23">
              <w:t>R5-2120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F25525" w14:textId="17C6C536" w:rsidR="007A4BA4" w:rsidRPr="00E27D23" w:rsidRDefault="007A4BA4" w:rsidP="009D4432">
            <w:pPr>
              <w:pStyle w:val="TAC"/>
            </w:pPr>
            <w:r w:rsidRPr="00E27D23">
              <w:t>20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B9247C" w14:textId="3F885AF8"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B9A428" w14:textId="6D16B854"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DB56B7" w14:textId="47C40B4D" w:rsidR="007A4BA4" w:rsidRPr="00E27D23" w:rsidRDefault="007A4BA4" w:rsidP="009D4432">
            <w:pPr>
              <w:pStyle w:val="TAL"/>
            </w:pPr>
            <w:r w:rsidRPr="00E27D23">
              <w:t>Update of TAU Req for I-RAT TC 8.1.4.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9A8F90" w14:textId="77777777" w:rsidR="007A4BA4" w:rsidRPr="00E27D23" w:rsidRDefault="007A4BA4" w:rsidP="009D4432">
            <w:pPr>
              <w:pStyle w:val="TAC"/>
            </w:pPr>
            <w:r w:rsidRPr="00E27D23">
              <w:t>16.8.0</w:t>
            </w:r>
          </w:p>
        </w:tc>
      </w:tr>
      <w:tr w:rsidR="00D13E6E" w:rsidRPr="00E27D23" w14:paraId="04C9D0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4706DB"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DEDF9D"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3584FF" w14:textId="76B879AF" w:rsidR="007A4BA4" w:rsidRPr="00E27D23" w:rsidRDefault="007A4BA4" w:rsidP="009D4432">
            <w:pPr>
              <w:pStyle w:val="TAC"/>
            </w:pPr>
            <w:r w:rsidRPr="00E27D23">
              <w:t>R5-2120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3BE0F5" w14:textId="1BAA5F5C" w:rsidR="007A4BA4" w:rsidRPr="00E27D23" w:rsidRDefault="007A4BA4" w:rsidP="009D4432">
            <w:pPr>
              <w:pStyle w:val="TAC"/>
            </w:pPr>
            <w:r w:rsidRPr="00E27D23">
              <w:t>20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320B4A" w14:textId="7219152D"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8127D" w14:textId="474E477F"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1A21DF" w14:textId="5C46F16A" w:rsidR="007A4BA4" w:rsidRPr="00E27D23" w:rsidRDefault="007A4BA4" w:rsidP="009D4432">
            <w:pPr>
              <w:pStyle w:val="TAL"/>
            </w:pPr>
            <w:r w:rsidRPr="00E27D23">
              <w:t>Update of RRC message in RRC TC 8.1.5.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924766" w14:textId="77777777" w:rsidR="007A4BA4" w:rsidRPr="00E27D23" w:rsidRDefault="007A4BA4" w:rsidP="009D4432">
            <w:pPr>
              <w:pStyle w:val="TAC"/>
            </w:pPr>
            <w:r w:rsidRPr="00E27D23">
              <w:t>16.8.0</w:t>
            </w:r>
          </w:p>
        </w:tc>
      </w:tr>
      <w:tr w:rsidR="00D13E6E" w:rsidRPr="00E27D23" w14:paraId="7FD038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48CEF2"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3803DC"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F908FA" w14:textId="1E212111" w:rsidR="007A4BA4" w:rsidRPr="00E27D23" w:rsidRDefault="007A4BA4" w:rsidP="009D4432">
            <w:pPr>
              <w:pStyle w:val="TAC"/>
            </w:pPr>
            <w:r w:rsidRPr="00E27D23">
              <w:t>R5-2120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DA5AFA" w14:textId="2119BF8F" w:rsidR="007A4BA4" w:rsidRPr="00E27D23" w:rsidRDefault="007A4BA4" w:rsidP="009D4432">
            <w:pPr>
              <w:pStyle w:val="TAC"/>
            </w:pPr>
            <w:r w:rsidRPr="00E27D23">
              <w:t>20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E101D6" w14:textId="73D6A46B"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10407D" w14:textId="0C6E840D"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86DBC4" w14:textId="5BF5C2C9" w:rsidR="007A4BA4" w:rsidRPr="00E27D23" w:rsidRDefault="007A4BA4" w:rsidP="009D4432">
            <w:pPr>
              <w:pStyle w:val="TAL"/>
            </w:pPr>
            <w:r w:rsidRPr="00E27D23">
              <w:t>Correction of MR-DC RRC TC 8.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A9DEAC" w14:textId="77777777" w:rsidR="007A4BA4" w:rsidRPr="00E27D23" w:rsidRDefault="007A4BA4" w:rsidP="009D4432">
            <w:pPr>
              <w:pStyle w:val="TAC"/>
            </w:pPr>
            <w:r w:rsidRPr="00E27D23">
              <w:t>16.8.0</w:t>
            </w:r>
          </w:p>
        </w:tc>
      </w:tr>
      <w:tr w:rsidR="00D13E6E" w:rsidRPr="00E27D23" w14:paraId="2368354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18A77D"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DE5920"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0DFE10" w14:textId="77FE51A1" w:rsidR="007A4BA4" w:rsidRPr="00E27D23" w:rsidRDefault="007A4BA4" w:rsidP="009D4432">
            <w:pPr>
              <w:pStyle w:val="TAC"/>
            </w:pPr>
            <w:r w:rsidRPr="00E27D23">
              <w:t>R5-2120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D872B2" w14:textId="06CC9ED9" w:rsidR="007A4BA4" w:rsidRPr="00E27D23" w:rsidRDefault="007A4BA4" w:rsidP="009D4432">
            <w:pPr>
              <w:pStyle w:val="TAC"/>
            </w:pPr>
            <w:r w:rsidRPr="00E27D23">
              <w:t>20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B4EA0F" w14:textId="72F6A02E"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8421A9" w14:textId="7A6BEB22"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0C0C90" w14:textId="3FABF25B" w:rsidR="007A4BA4" w:rsidRPr="00E27D23" w:rsidRDefault="007A4BA4" w:rsidP="009D4432">
            <w:pPr>
              <w:pStyle w:val="TAL"/>
            </w:pPr>
            <w:r w:rsidRPr="00E27D23">
              <w:t>Editorial correction of MR-DC RRC TC 8.2.3.6.1b and 8.2.3.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AC4AE" w14:textId="77777777" w:rsidR="007A4BA4" w:rsidRPr="00E27D23" w:rsidRDefault="007A4BA4" w:rsidP="009D4432">
            <w:pPr>
              <w:pStyle w:val="TAC"/>
            </w:pPr>
            <w:r w:rsidRPr="00E27D23">
              <w:t>16.8.0</w:t>
            </w:r>
          </w:p>
        </w:tc>
      </w:tr>
      <w:tr w:rsidR="00D13E6E" w:rsidRPr="00E27D23" w14:paraId="32CB988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D0DE79"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F3C790"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3B9FAD" w14:textId="728E8020" w:rsidR="007A4BA4" w:rsidRPr="00E27D23" w:rsidRDefault="007A4BA4" w:rsidP="009D4432">
            <w:pPr>
              <w:pStyle w:val="TAC"/>
            </w:pPr>
            <w:r w:rsidRPr="00E27D23">
              <w:t>R5-2120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698ACF" w14:textId="1928833F" w:rsidR="007A4BA4" w:rsidRPr="00E27D23" w:rsidRDefault="007A4BA4" w:rsidP="009D4432">
            <w:pPr>
              <w:pStyle w:val="TAC"/>
            </w:pPr>
            <w:r w:rsidRPr="00E27D23">
              <w:t>20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FF14AC" w14:textId="423FC028"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C8CC6D" w14:textId="22BBA82F"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571F15" w14:textId="6214BDE0" w:rsidR="007A4BA4" w:rsidRPr="00E27D23" w:rsidRDefault="007A4BA4" w:rsidP="009D4432">
            <w:pPr>
              <w:pStyle w:val="TAL"/>
            </w:pPr>
            <w:r w:rsidRPr="00E27D23">
              <w:t>Update of RSRP threshold in MR-DC RRC TC 8.2.3.8.1a and 8.2.3.1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5025EC" w14:textId="77777777" w:rsidR="007A4BA4" w:rsidRPr="00E27D23" w:rsidRDefault="007A4BA4" w:rsidP="009D4432">
            <w:pPr>
              <w:pStyle w:val="TAC"/>
            </w:pPr>
            <w:r w:rsidRPr="00E27D23">
              <w:t>16.8.0</w:t>
            </w:r>
          </w:p>
        </w:tc>
      </w:tr>
      <w:tr w:rsidR="00D13E6E" w:rsidRPr="00E27D23" w14:paraId="4A020C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A7BCC0"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00EAB2"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385315" w14:textId="5FD64887" w:rsidR="007A4BA4" w:rsidRPr="00E27D23" w:rsidRDefault="007A4BA4" w:rsidP="009D4432">
            <w:pPr>
              <w:pStyle w:val="TAC"/>
            </w:pPr>
            <w:r w:rsidRPr="00E27D23">
              <w:t>R5-2121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D80ABF" w14:textId="142FCAE6" w:rsidR="007A4BA4" w:rsidRPr="00E27D23" w:rsidRDefault="007A4BA4" w:rsidP="009D4432">
            <w:pPr>
              <w:pStyle w:val="TAC"/>
            </w:pPr>
            <w:r w:rsidRPr="00E27D23">
              <w:t>20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210B1E" w14:textId="08879966"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B4648C" w14:textId="5514883D"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824937" w14:textId="390355D6" w:rsidR="007A4BA4" w:rsidRPr="00E27D23" w:rsidRDefault="007A4BA4" w:rsidP="009D4432">
            <w:pPr>
              <w:pStyle w:val="TAL"/>
            </w:pPr>
            <w:r w:rsidRPr="00E27D23">
              <w:t>Update of RSRP threshold in MR-DC RRC 8.2.4.3.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3FB4A5" w14:textId="77777777" w:rsidR="007A4BA4" w:rsidRPr="00E27D23" w:rsidRDefault="007A4BA4" w:rsidP="009D4432">
            <w:pPr>
              <w:pStyle w:val="TAC"/>
            </w:pPr>
            <w:r w:rsidRPr="00E27D23">
              <w:t>16.8.0</w:t>
            </w:r>
          </w:p>
        </w:tc>
      </w:tr>
      <w:tr w:rsidR="00D13E6E" w:rsidRPr="00E27D23" w14:paraId="258BC3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B620EF"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1A45F2"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FA1593" w14:textId="3AA95B74" w:rsidR="007A4BA4" w:rsidRPr="00E27D23" w:rsidRDefault="007A4BA4" w:rsidP="009D4432">
            <w:pPr>
              <w:pStyle w:val="TAC"/>
            </w:pPr>
            <w:r w:rsidRPr="00E27D23">
              <w:t>R5-2121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1A9F3D" w14:textId="0FBB701E" w:rsidR="007A4BA4" w:rsidRPr="00E27D23" w:rsidRDefault="007A4BA4" w:rsidP="009D4432">
            <w:pPr>
              <w:pStyle w:val="TAC"/>
            </w:pPr>
            <w:r w:rsidRPr="00E27D23">
              <w:t>20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5BC44C" w14:textId="24C8EE37"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8668FA" w14:textId="4B677A1D"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76490F" w14:textId="47A45999" w:rsidR="007A4BA4" w:rsidRPr="00E27D23" w:rsidRDefault="007A4BA4" w:rsidP="009D4432">
            <w:pPr>
              <w:pStyle w:val="TAL"/>
            </w:pPr>
            <w:r w:rsidRPr="00E27D23">
              <w:t>Update of SMS over NAS TC 9.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DDC999" w14:textId="77777777" w:rsidR="007A4BA4" w:rsidRPr="00E27D23" w:rsidRDefault="007A4BA4" w:rsidP="009D4432">
            <w:pPr>
              <w:pStyle w:val="TAC"/>
            </w:pPr>
            <w:r w:rsidRPr="00E27D23">
              <w:t>16.8.0</w:t>
            </w:r>
          </w:p>
        </w:tc>
      </w:tr>
      <w:tr w:rsidR="00D13E6E" w:rsidRPr="00E27D23" w14:paraId="30E5479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E66BA5"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BCA223"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A4E2AB" w14:textId="0E264703" w:rsidR="007A4BA4" w:rsidRPr="00E27D23" w:rsidRDefault="007A4BA4" w:rsidP="009D4432">
            <w:pPr>
              <w:pStyle w:val="TAC"/>
            </w:pPr>
            <w:r w:rsidRPr="00E27D23">
              <w:t>R5-2121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989EAC" w14:textId="5BC484F9" w:rsidR="007A4BA4" w:rsidRPr="00E27D23" w:rsidRDefault="007A4BA4" w:rsidP="009D4432">
            <w:pPr>
              <w:pStyle w:val="TAC"/>
            </w:pPr>
            <w:r w:rsidRPr="00E27D23">
              <w:t>21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0C238B" w14:textId="1D2E2784"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BC7D76" w14:textId="0EAEAB61"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25FC46" w14:textId="41FAFD34" w:rsidR="007A4BA4" w:rsidRPr="00E27D23" w:rsidRDefault="007A4BA4" w:rsidP="009D4432">
            <w:pPr>
              <w:pStyle w:val="TAL"/>
            </w:pPr>
            <w:r w:rsidRPr="00E27D23">
              <w:t>Editorial update TP of MDT TC 8.1.6.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4BCC32" w14:textId="77777777" w:rsidR="007A4BA4" w:rsidRPr="00E27D23" w:rsidRDefault="007A4BA4" w:rsidP="009D4432">
            <w:pPr>
              <w:pStyle w:val="TAC"/>
            </w:pPr>
            <w:r w:rsidRPr="00E27D23">
              <w:t>16.8.0</w:t>
            </w:r>
          </w:p>
        </w:tc>
      </w:tr>
      <w:tr w:rsidR="00D13E6E" w:rsidRPr="00E27D23" w14:paraId="62C1B4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F788BA"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452C80"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C8F7AE" w14:textId="6D7EF7B5" w:rsidR="007A4BA4" w:rsidRPr="00E27D23" w:rsidRDefault="007A4BA4" w:rsidP="009D4432">
            <w:pPr>
              <w:pStyle w:val="TAC"/>
            </w:pPr>
            <w:r w:rsidRPr="00E27D23">
              <w:t>R5-2121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D28522" w14:textId="5DF15319" w:rsidR="007A4BA4" w:rsidRPr="00E27D23" w:rsidRDefault="007A4BA4" w:rsidP="009D4432">
            <w:pPr>
              <w:pStyle w:val="TAC"/>
            </w:pPr>
            <w:r w:rsidRPr="00E27D23">
              <w:t>21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4A48A8" w14:textId="0E0DBC07"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D25708" w14:textId="3FF31922"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61AD71" w14:textId="5D1CB029" w:rsidR="007A4BA4" w:rsidRPr="00E27D23" w:rsidRDefault="007A4BA4" w:rsidP="009D4432">
            <w:pPr>
              <w:pStyle w:val="TAL"/>
            </w:pPr>
            <w:r w:rsidRPr="00E27D23">
              <w:t>Update of RRC messages in MDT TC 8.1.6.1.2.7, 8.1.6.1.2.8, and 8.1.6.1.4.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47923A" w14:textId="77777777" w:rsidR="007A4BA4" w:rsidRPr="00E27D23" w:rsidRDefault="007A4BA4" w:rsidP="009D4432">
            <w:pPr>
              <w:pStyle w:val="TAC"/>
            </w:pPr>
            <w:r w:rsidRPr="00E27D23">
              <w:t>16.8.0</w:t>
            </w:r>
          </w:p>
        </w:tc>
      </w:tr>
      <w:tr w:rsidR="00D13E6E" w:rsidRPr="00E27D23" w14:paraId="692473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3789BE"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AC0AAD"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2261B9" w14:textId="3AF1CEBE" w:rsidR="007A4BA4" w:rsidRPr="00E27D23" w:rsidRDefault="007A4BA4" w:rsidP="009D4432">
            <w:pPr>
              <w:pStyle w:val="TAC"/>
            </w:pPr>
            <w:r w:rsidRPr="00E27D23">
              <w:t>R5-2121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0BA5A2" w14:textId="6C17F6DB" w:rsidR="007A4BA4" w:rsidRPr="00E27D23" w:rsidRDefault="007A4BA4" w:rsidP="009D4432">
            <w:pPr>
              <w:pStyle w:val="TAC"/>
            </w:pPr>
            <w:r w:rsidRPr="00E27D23">
              <w:t>21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DE373B" w14:textId="6E6610AA"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F9A42F" w14:textId="5C9A332E"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1C5912" w14:textId="5D5EA6C7" w:rsidR="007A4BA4" w:rsidRPr="00E27D23" w:rsidRDefault="007A4BA4" w:rsidP="009D4432">
            <w:pPr>
              <w:pStyle w:val="TAL"/>
            </w:pPr>
            <w:r w:rsidRPr="00E27D23">
              <w:t>Update of EPSFB TC 11.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91D1A6" w14:textId="77777777" w:rsidR="007A4BA4" w:rsidRPr="00E27D23" w:rsidRDefault="007A4BA4" w:rsidP="009D4432">
            <w:pPr>
              <w:pStyle w:val="TAC"/>
            </w:pPr>
            <w:r w:rsidRPr="00E27D23">
              <w:t>16.8.0</w:t>
            </w:r>
          </w:p>
        </w:tc>
      </w:tr>
      <w:tr w:rsidR="00D13E6E" w:rsidRPr="00E27D23" w14:paraId="7E470E3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5F41FF"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739FE9"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CAAA67" w14:textId="69952FC1" w:rsidR="007A4BA4" w:rsidRPr="00E27D23" w:rsidRDefault="007A4BA4" w:rsidP="009D4432">
            <w:pPr>
              <w:pStyle w:val="TAC"/>
            </w:pPr>
            <w:r w:rsidRPr="00E27D23">
              <w:t>R5-2121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F7F588" w14:textId="22AA5B6E" w:rsidR="007A4BA4" w:rsidRPr="00E27D23" w:rsidRDefault="007A4BA4" w:rsidP="009D4432">
            <w:pPr>
              <w:pStyle w:val="TAC"/>
            </w:pPr>
            <w:r w:rsidRPr="00E27D23">
              <w:t>21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931A28" w14:textId="7C825E21"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5F2967" w14:textId="306209A8"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C42917" w14:textId="5926B9F4" w:rsidR="007A4BA4" w:rsidRPr="00E27D23" w:rsidRDefault="007A4BA4" w:rsidP="009D4432">
            <w:pPr>
              <w:pStyle w:val="TAL"/>
            </w:pPr>
            <w:r w:rsidRPr="00E27D23">
              <w:t>Correction to test case 8.1.6.1.4.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691492" w14:textId="77777777" w:rsidR="007A4BA4" w:rsidRPr="00E27D23" w:rsidRDefault="007A4BA4" w:rsidP="009D4432">
            <w:pPr>
              <w:pStyle w:val="TAC"/>
            </w:pPr>
            <w:r w:rsidRPr="00E27D23">
              <w:t>16.8.0</w:t>
            </w:r>
          </w:p>
        </w:tc>
      </w:tr>
      <w:tr w:rsidR="00D13E6E" w:rsidRPr="00E27D23" w14:paraId="35A18AB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6FA14E7"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009432"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421770" w14:textId="1B55EC10" w:rsidR="007A4BA4" w:rsidRPr="00E27D23" w:rsidRDefault="007A4BA4" w:rsidP="009D4432">
            <w:pPr>
              <w:pStyle w:val="TAC"/>
            </w:pPr>
            <w:r w:rsidRPr="00E27D23">
              <w:t>R5-2121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89CBEC" w14:textId="3C193AA3" w:rsidR="007A4BA4" w:rsidRPr="00E27D23" w:rsidRDefault="007A4BA4" w:rsidP="009D4432">
            <w:pPr>
              <w:pStyle w:val="TAC"/>
            </w:pPr>
            <w:r w:rsidRPr="00E27D23">
              <w:t>21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610B54" w14:textId="2EEB596E"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C733F" w14:textId="15D29F1D"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DE4101" w14:textId="7057B181" w:rsidR="007A4BA4" w:rsidRPr="00E27D23" w:rsidRDefault="007A4BA4" w:rsidP="009D4432">
            <w:pPr>
              <w:pStyle w:val="TAL"/>
            </w:pPr>
            <w:r w:rsidRPr="00E27D23">
              <w:t>Correction to test case 8.1.6.1.4.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70ACCA" w14:textId="77777777" w:rsidR="007A4BA4" w:rsidRPr="00E27D23" w:rsidRDefault="007A4BA4" w:rsidP="009D4432">
            <w:pPr>
              <w:pStyle w:val="TAC"/>
            </w:pPr>
            <w:r w:rsidRPr="00E27D23">
              <w:t>16.8.0</w:t>
            </w:r>
          </w:p>
        </w:tc>
      </w:tr>
      <w:tr w:rsidR="00D13E6E" w:rsidRPr="00E27D23" w14:paraId="36C6B4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5447D5"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5481AE"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FFDF1A" w14:textId="4A4DD956" w:rsidR="007A4BA4" w:rsidRPr="00E27D23" w:rsidRDefault="007A4BA4" w:rsidP="009D4432">
            <w:pPr>
              <w:pStyle w:val="TAC"/>
            </w:pPr>
            <w:r w:rsidRPr="00E27D23">
              <w:t>R5-2121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1EE20F" w14:textId="4C2EE052" w:rsidR="007A4BA4" w:rsidRPr="00E27D23" w:rsidRDefault="007A4BA4" w:rsidP="009D4432">
            <w:pPr>
              <w:pStyle w:val="TAC"/>
            </w:pPr>
            <w:r w:rsidRPr="00E27D23">
              <w:t>21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D3055B" w14:textId="3D6079E3"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815ED6" w14:textId="3930D9F9"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1FE513" w14:textId="44E4AD0F" w:rsidR="007A4BA4" w:rsidRPr="00E27D23" w:rsidRDefault="007A4BA4" w:rsidP="009D4432">
            <w:pPr>
              <w:pStyle w:val="TAL"/>
            </w:pPr>
            <w:r w:rsidRPr="00E27D23">
              <w:t>Correction to NSSAI Test Case 9.1.5.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A3DF9E" w14:textId="77777777" w:rsidR="007A4BA4" w:rsidRPr="00E27D23" w:rsidRDefault="007A4BA4" w:rsidP="009D4432">
            <w:pPr>
              <w:pStyle w:val="TAC"/>
            </w:pPr>
            <w:r w:rsidRPr="00E27D23">
              <w:t>16.8.0</w:t>
            </w:r>
          </w:p>
        </w:tc>
      </w:tr>
      <w:tr w:rsidR="00D13E6E" w:rsidRPr="00E27D23" w14:paraId="0D57BA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FEAF47"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972C6E"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9058B2" w14:textId="27978293" w:rsidR="007A4BA4" w:rsidRPr="00E27D23" w:rsidRDefault="007A4BA4" w:rsidP="009D4432">
            <w:pPr>
              <w:pStyle w:val="TAC"/>
            </w:pPr>
            <w:r w:rsidRPr="00E27D23">
              <w:t>R5-2121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A76B3F" w14:textId="2226FD80" w:rsidR="007A4BA4" w:rsidRPr="00E27D23" w:rsidRDefault="007A4BA4" w:rsidP="009D4432">
            <w:pPr>
              <w:pStyle w:val="TAC"/>
            </w:pPr>
            <w:r w:rsidRPr="00E27D23">
              <w:t>21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CA2DC5" w14:textId="4CD7DB62"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4ACF43" w14:textId="10082E2C"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FDF803" w14:textId="2C6948BA" w:rsidR="007A4BA4" w:rsidRPr="00E27D23" w:rsidRDefault="007A4BA4" w:rsidP="009D4432">
            <w:pPr>
              <w:pStyle w:val="TAL"/>
            </w:pPr>
            <w:r w:rsidRPr="00E27D23">
              <w:t>Addition of 5G SRVCC TC 8.1.3.2.8-NR to UMTS Inter-RAT measurements-Periodic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20472F" w14:textId="77777777" w:rsidR="007A4BA4" w:rsidRPr="00E27D23" w:rsidRDefault="007A4BA4" w:rsidP="009D4432">
            <w:pPr>
              <w:pStyle w:val="TAC"/>
            </w:pPr>
            <w:r w:rsidRPr="00E27D23">
              <w:t>16.8.0</w:t>
            </w:r>
          </w:p>
        </w:tc>
      </w:tr>
      <w:tr w:rsidR="00D13E6E" w:rsidRPr="00E27D23" w14:paraId="338AF9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99676E"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21DF00"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74B62D" w14:textId="7A78FC11" w:rsidR="007A4BA4" w:rsidRPr="00E27D23" w:rsidRDefault="007A4BA4" w:rsidP="009D4432">
            <w:pPr>
              <w:pStyle w:val="TAC"/>
            </w:pPr>
            <w:r w:rsidRPr="00E27D23">
              <w:t>R5-2121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7DB883" w14:textId="24E01338" w:rsidR="007A4BA4" w:rsidRPr="00E27D23" w:rsidRDefault="007A4BA4" w:rsidP="009D4432">
            <w:pPr>
              <w:pStyle w:val="TAC"/>
            </w:pPr>
            <w:r w:rsidRPr="00E27D23">
              <w:t>21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1C3D1B" w14:textId="434E1EE4"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60DB2D" w14:textId="2703D89C"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C500D2" w14:textId="542C9674" w:rsidR="007A4BA4" w:rsidRPr="00E27D23" w:rsidRDefault="007A4BA4" w:rsidP="009D4432">
            <w:pPr>
              <w:pStyle w:val="TAL"/>
            </w:pPr>
            <w:r w:rsidRPr="00E27D23">
              <w:t>Editorial update of EPS Fallback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BD7053" w14:textId="77777777" w:rsidR="007A4BA4" w:rsidRPr="00E27D23" w:rsidRDefault="007A4BA4" w:rsidP="009D4432">
            <w:pPr>
              <w:pStyle w:val="TAC"/>
            </w:pPr>
            <w:r w:rsidRPr="00E27D23">
              <w:t>16.8.0</w:t>
            </w:r>
          </w:p>
        </w:tc>
      </w:tr>
      <w:tr w:rsidR="00D13E6E" w:rsidRPr="00E27D23" w14:paraId="137BA3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99D776"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EBB3BE"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5B4CD3" w14:textId="0E6B2100" w:rsidR="007A4BA4" w:rsidRPr="00E27D23" w:rsidRDefault="007A4BA4" w:rsidP="009D4432">
            <w:pPr>
              <w:pStyle w:val="TAC"/>
            </w:pPr>
            <w:r w:rsidRPr="00E27D23">
              <w:t>R5-2121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9F1B76" w14:textId="5999B2F6" w:rsidR="007A4BA4" w:rsidRPr="00E27D23" w:rsidRDefault="007A4BA4" w:rsidP="009D4432">
            <w:pPr>
              <w:pStyle w:val="TAC"/>
            </w:pPr>
            <w:r w:rsidRPr="00E27D23">
              <w:t>21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ED4B6B" w14:textId="78735C7C"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7321A2" w14:textId="7CAFE812"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DE34EA" w14:textId="61757866" w:rsidR="007A4BA4" w:rsidRPr="00E27D23" w:rsidRDefault="007A4BA4" w:rsidP="009D4432">
            <w:pPr>
              <w:pStyle w:val="TAL"/>
            </w:pPr>
            <w:r w:rsidRPr="00E27D23">
              <w:t>Correction of TC 11.4.8 Handling of Local and extended emergency number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A0F8F5" w14:textId="77777777" w:rsidR="007A4BA4" w:rsidRPr="00E27D23" w:rsidRDefault="007A4BA4" w:rsidP="009D4432">
            <w:pPr>
              <w:pStyle w:val="TAC"/>
            </w:pPr>
            <w:r w:rsidRPr="00E27D23">
              <w:t>16.8.0</w:t>
            </w:r>
          </w:p>
        </w:tc>
      </w:tr>
      <w:tr w:rsidR="00D13E6E" w:rsidRPr="00E27D23" w14:paraId="5A5D4EC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4B80AE"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9449AF"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DB9A70" w14:textId="3EDDA430" w:rsidR="007A4BA4" w:rsidRPr="00E27D23" w:rsidRDefault="007A4BA4" w:rsidP="009D4432">
            <w:pPr>
              <w:pStyle w:val="TAC"/>
            </w:pPr>
            <w:r w:rsidRPr="00E27D23">
              <w:t>R5-2121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C088B0" w14:textId="0366F174" w:rsidR="007A4BA4" w:rsidRPr="00E27D23" w:rsidRDefault="007A4BA4" w:rsidP="009D4432">
            <w:pPr>
              <w:pStyle w:val="TAC"/>
            </w:pPr>
            <w:r w:rsidRPr="00E27D23">
              <w:t>21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48A526" w14:textId="1F49ACCF"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F47B26" w14:textId="6877477B"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251A33" w14:textId="6D6B39A1" w:rsidR="007A4BA4" w:rsidRPr="00E27D23" w:rsidRDefault="007A4BA4" w:rsidP="009D4432">
            <w:pPr>
              <w:pStyle w:val="TAL"/>
            </w:pPr>
            <w:r w:rsidRPr="00E27D23">
              <w:t>Update test case 9.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6AF59D" w14:textId="77777777" w:rsidR="007A4BA4" w:rsidRPr="00E27D23" w:rsidRDefault="007A4BA4" w:rsidP="009D4432">
            <w:pPr>
              <w:pStyle w:val="TAC"/>
            </w:pPr>
            <w:r w:rsidRPr="00E27D23">
              <w:t>16.8.0</w:t>
            </w:r>
          </w:p>
        </w:tc>
      </w:tr>
      <w:tr w:rsidR="00D13E6E" w:rsidRPr="00E27D23" w14:paraId="4261895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28C307"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CEC255"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01E1BE" w14:textId="57F09F33" w:rsidR="007A4BA4" w:rsidRPr="00E27D23" w:rsidRDefault="007A4BA4" w:rsidP="009D4432">
            <w:pPr>
              <w:pStyle w:val="TAC"/>
            </w:pPr>
            <w:r w:rsidRPr="00E27D23">
              <w:t>R5-2121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3DE59B" w14:textId="42FE220F" w:rsidR="007A4BA4" w:rsidRPr="00E27D23" w:rsidRDefault="007A4BA4" w:rsidP="009D4432">
            <w:pPr>
              <w:pStyle w:val="TAC"/>
            </w:pPr>
            <w:r w:rsidRPr="00E27D23">
              <w:t>21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9E2BE5" w14:textId="2A6D7444"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06E010" w14:textId="44120DE0"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CE808F" w14:textId="12724705" w:rsidR="007A4BA4" w:rsidRPr="00E27D23" w:rsidRDefault="007A4BA4" w:rsidP="009D4432">
            <w:pPr>
              <w:pStyle w:val="TAL"/>
            </w:pPr>
            <w:r w:rsidRPr="00E27D23">
              <w:t>Removal of technical content in 38.523-1 v15.4.0 and substitution with pointer to the next Rele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26B103" w14:textId="77777777" w:rsidR="007A4BA4" w:rsidRPr="00E27D23" w:rsidRDefault="007A4BA4" w:rsidP="009D4432">
            <w:pPr>
              <w:pStyle w:val="TAC"/>
            </w:pPr>
            <w:r w:rsidRPr="00E27D23">
              <w:t>16.8.0</w:t>
            </w:r>
          </w:p>
        </w:tc>
      </w:tr>
      <w:tr w:rsidR="00D13E6E" w:rsidRPr="00E27D23" w14:paraId="242648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DFCDB7"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E3B4E7"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9FF071" w14:textId="45185898" w:rsidR="007A4BA4" w:rsidRPr="00E27D23" w:rsidRDefault="007A4BA4" w:rsidP="009D4432">
            <w:pPr>
              <w:pStyle w:val="TAC"/>
            </w:pPr>
            <w:r w:rsidRPr="00E27D23">
              <w:t>R5-2123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D7CF74" w14:textId="03AB148F" w:rsidR="007A4BA4" w:rsidRPr="00E27D23" w:rsidRDefault="007A4BA4" w:rsidP="009D4432">
            <w:pPr>
              <w:pStyle w:val="TAC"/>
            </w:pPr>
            <w:r w:rsidRPr="00E27D23">
              <w:t>21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3E7C05" w14:textId="55405EAE"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288E5A" w14:textId="217D23E9"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E9F7ED" w14:textId="3FE1440D" w:rsidR="007A4BA4" w:rsidRPr="00E27D23" w:rsidRDefault="007A4BA4" w:rsidP="009D4432">
            <w:pPr>
              <w:pStyle w:val="TAL"/>
            </w:pPr>
            <w:r w:rsidRPr="00E27D23">
              <w:t>Correction to NR Idle mode test case 6.4.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D901C8" w14:textId="77777777" w:rsidR="007A4BA4" w:rsidRPr="00E27D23" w:rsidRDefault="007A4BA4" w:rsidP="009D4432">
            <w:pPr>
              <w:pStyle w:val="TAC"/>
            </w:pPr>
            <w:r w:rsidRPr="00E27D23">
              <w:t>16.8.0</w:t>
            </w:r>
          </w:p>
        </w:tc>
      </w:tr>
      <w:tr w:rsidR="00D13E6E" w:rsidRPr="00E27D23" w14:paraId="7BA153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C48118"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9969A1"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7645B1" w14:textId="520B9CBA" w:rsidR="007A4BA4" w:rsidRPr="00E27D23" w:rsidRDefault="007A4BA4" w:rsidP="009D4432">
            <w:pPr>
              <w:pStyle w:val="TAC"/>
            </w:pPr>
            <w:r w:rsidRPr="00E27D23">
              <w:t>R5-2123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5C690C" w14:textId="58D76E4C" w:rsidR="007A4BA4" w:rsidRPr="00E27D23" w:rsidRDefault="007A4BA4" w:rsidP="009D4432">
            <w:pPr>
              <w:pStyle w:val="TAC"/>
            </w:pPr>
            <w:r w:rsidRPr="00E27D23">
              <w:t>21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36D1B7" w14:textId="5BAF2C7B"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1849F4" w14:textId="6A4A4079"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D9BB7A" w14:textId="52506357" w:rsidR="007A4BA4" w:rsidRPr="00E27D23" w:rsidRDefault="007A4BA4" w:rsidP="009D4432">
            <w:pPr>
              <w:pStyle w:val="TAL"/>
            </w:pPr>
            <w:r w:rsidRPr="00E27D23">
              <w:t>Correction to NR Idle mode test case 6.2.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FA2D1C" w14:textId="77777777" w:rsidR="007A4BA4" w:rsidRPr="00E27D23" w:rsidRDefault="007A4BA4" w:rsidP="009D4432">
            <w:pPr>
              <w:pStyle w:val="TAC"/>
            </w:pPr>
            <w:r w:rsidRPr="00E27D23">
              <w:t>16.8.0</w:t>
            </w:r>
          </w:p>
        </w:tc>
      </w:tr>
      <w:tr w:rsidR="00D13E6E" w:rsidRPr="00E27D23" w14:paraId="26DB08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069448"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73752F"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635CA0" w14:textId="22887FC9" w:rsidR="007A4BA4" w:rsidRPr="00E27D23" w:rsidRDefault="007A4BA4" w:rsidP="009D4432">
            <w:pPr>
              <w:pStyle w:val="TAC"/>
            </w:pPr>
            <w:r w:rsidRPr="00E27D23">
              <w:t>R5-2123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E523B8" w14:textId="3D986156" w:rsidR="007A4BA4" w:rsidRPr="00E27D23" w:rsidRDefault="007A4BA4" w:rsidP="009D4432">
            <w:pPr>
              <w:pStyle w:val="TAC"/>
            </w:pPr>
            <w:r w:rsidRPr="00E27D23">
              <w:t>21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980928" w14:textId="19DAF1FE"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A43007" w14:textId="7F825744"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D356FC" w14:textId="24912063" w:rsidR="007A4BA4" w:rsidRPr="00E27D23" w:rsidRDefault="007A4BA4" w:rsidP="009D4432">
            <w:pPr>
              <w:pStyle w:val="TAL"/>
            </w:pPr>
            <w:r w:rsidRPr="00E27D23">
              <w:t>Correction to NR PDCP test case 7.1.3.2.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BCBE3E" w14:textId="77777777" w:rsidR="007A4BA4" w:rsidRPr="00E27D23" w:rsidRDefault="007A4BA4" w:rsidP="009D4432">
            <w:pPr>
              <w:pStyle w:val="TAC"/>
            </w:pPr>
            <w:r w:rsidRPr="00E27D23">
              <w:t>16.8.0</w:t>
            </w:r>
          </w:p>
        </w:tc>
      </w:tr>
      <w:tr w:rsidR="00D13E6E" w:rsidRPr="00E27D23" w14:paraId="2CE685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F2FD23"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E5FDA8"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40FCFB" w14:textId="699B114B" w:rsidR="007A4BA4" w:rsidRPr="00E27D23" w:rsidRDefault="007A4BA4" w:rsidP="009D4432">
            <w:pPr>
              <w:pStyle w:val="TAC"/>
            </w:pPr>
            <w:r w:rsidRPr="00E27D23">
              <w:t>R5-2123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361934" w14:textId="465ABC2C" w:rsidR="007A4BA4" w:rsidRPr="00E27D23" w:rsidRDefault="007A4BA4" w:rsidP="009D4432">
            <w:pPr>
              <w:pStyle w:val="TAC"/>
            </w:pPr>
            <w:r w:rsidRPr="00E27D23">
              <w:t>21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71A893" w14:textId="21F1B030"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5CCA39" w14:textId="5000F0DC"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C6B6BE" w14:textId="47BE466D" w:rsidR="007A4BA4" w:rsidRPr="00E27D23" w:rsidRDefault="007A4BA4" w:rsidP="009D4432">
            <w:pPr>
              <w:pStyle w:val="TAL"/>
            </w:pPr>
            <w:r w:rsidRPr="00E27D23">
              <w:t>Correction to NR PDCP test case 7.1.3.3.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5D35D1" w14:textId="77777777" w:rsidR="007A4BA4" w:rsidRPr="00E27D23" w:rsidRDefault="007A4BA4" w:rsidP="009D4432">
            <w:pPr>
              <w:pStyle w:val="TAC"/>
            </w:pPr>
            <w:r w:rsidRPr="00E27D23">
              <w:t>16.8.0</w:t>
            </w:r>
          </w:p>
        </w:tc>
      </w:tr>
      <w:tr w:rsidR="00D13E6E" w:rsidRPr="00E27D23" w14:paraId="51605B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AA6D04"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250459"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24B8A0" w14:textId="7CF34AD3" w:rsidR="007A4BA4" w:rsidRPr="00E27D23" w:rsidRDefault="007A4BA4" w:rsidP="009D4432">
            <w:pPr>
              <w:pStyle w:val="TAC"/>
            </w:pPr>
            <w:r w:rsidRPr="00E27D23">
              <w:t>R5-2123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CBBA59" w14:textId="4F251671" w:rsidR="007A4BA4" w:rsidRPr="00E27D23" w:rsidRDefault="007A4BA4" w:rsidP="009D4432">
            <w:pPr>
              <w:pStyle w:val="TAC"/>
            </w:pPr>
            <w:r w:rsidRPr="00E27D23">
              <w:t>21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B8DB93" w14:textId="5CDAC3D1"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C57F7" w14:textId="4F970FCD"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577619" w14:textId="51B923E0" w:rsidR="007A4BA4" w:rsidRPr="00E27D23" w:rsidRDefault="007A4BA4" w:rsidP="009D4432">
            <w:pPr>
              <w:pStyle w:val="TAL"/>
            </w:pPr>
            <w:r w:rsidRPr="00E27D23">
              <w:t>Correction to NR5GC IRAT test case 8.1.4.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5A6EFB" w14:textId="77777777" w:rsidR="007A4BA4" w:rsidRPr="00E27D23" w:rsidRDefault="007A4BA4" w:rsidP="009D4432">
            <w:pPr>
              <w:pStyle w:val="TAC"/>
            </w:pPr>
            <w:r w:rsidRPr="00E27D23">
              <w:t>16.8.0</w:t>
            </w:r>
          </w:p>
        </w:tc>
      </w:tr>
      <w:tr w:rsidR="00D13E6E" w:rsidRPr="00E27D23" w14:paraId="390CFE3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944FC2"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C4B8B7"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EF2C68" w14:textId="1C8A8607" w:rsidR="007A4BA4" w:rsidRPr="00E27D23" w:rsidRDefault="007A4BA4" w:rsidP="009D4432">
            <w:pPr>
              <w:pStyle w:val="TAC"/>
            </w:pPr>
            <w:r w:rsidRPr="00E27D23">
              <w:t>R5-2123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876939" w14:textId="7146145F" w:rsidR="007A4BA4" w:rsidRPr="00E27D23" w:rsidRDefault="007A4BA4" w:rsidP="009D4432">
            <w:pPr>
              <w:pStyle w:val="TAC"/>
            </w:pPr>
            <w:r w:rsidRPr="00E27D23">
              <w:t>21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DC8892" w14:textId="288865BE"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703336" w14:textId="13B3ECCA"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698738" w14:textId="576E8DFA" w:rsidR="007A4BA4" w:rsidRPr="00E27D23" w:rsidRDefault="007A4BA4" w:rsidP="009D4432">
            <w:pPr>
              <w:pStyle w:val="TAL"/>
            </w:pPr>
            <w:r w:rsidRPr="00E27D23">
              <w:t>Correction of TC 11.4.10 N26 interface not supported - N1 to S1 transfer of an existing emergency PDU sess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7538B2" w14:textId="77777777" w:rsidR="007A4BA4" w:rsidRPr="00E27D23" w:rsidRDefault="007A4BA4" w:rsidP="009D4432">
            <w:pPr>
              <w:pStyle w:val="TAC"/>
            </w:pPr>
            <w:r w:rsidRPr="00E27D23">
              <w:t>16.8.0</w:t>
            </w:r>
          </w:p>
        </w:tc>
      </w:tr>
      <w:tr w:rsidR="00D13E6E" w:rsidRPr="00E27D23" w14:paraId="47B73A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80B5FB"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D234A6"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3AB5AC" w14:textId="09447A50" w:rsidR="007A4BA4" w:rsidRPr="00E27D23" w:rsidRDefault="007A4BA4" w:rsidP="009D4432">
            <w:pPr>
              <w:pStyle w:val="TAC"/>
            </w:pPr>
            <w:r w:rsidRPr="00E27D23">
              <w:t>R5-2123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585A82" w14:textId="788FAEC9" w:rsidR="007A4BA4" w:rsidRPr="00E27D23" w:rsidRDefault="007A4BA4" w:rsidP="009D4432">
            <w:pPr>
              <w:pStyle w:val="TAC"/>
            </w:pPr>
            <w:r w:rsidRPr="00E27D23">
              <w:t>21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94EA98" w14:textId="3B315812"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F899FF" w14:textId="6F0C7889"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3877C4" w14:textId="6B32EA10" w:rsidR="007A4BA4" w:rsidRPr="00E27D23" w:rsidRDefault="007A4BA4" w:rsidP="009D4432">
            <w:pPr>
              <w:pStyle w:val="TAL"/>
            </w:pPr>
            <w:r w:rsidRPr="00E27D23">
              <w:t>Correction of TC 11.4.11 N26 interface not supported - S1 to N1 transfer of an existing emergency PDN conn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5799E1" w14:textId="77777777" w:rsidR="007A4BA4" w:rsidRPr="00E27D23" w:rsidRDefault="007A4BA4" w:rsidP="009D4432">
            <w:pPr>
              <w:pStyle w:val="TAC"/>
            </w:pPr>
            <w:r w:rsidRPr="00E27D23">
              <w:t>16.8.0</w:t>
            </w:r>
          </w:p>
        </w:tc>
      </w:tr>
      <w:tr w:rsidR="00D13E6E" w:rsidRPr="00E27D23" w14:paraId="0FD7CE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46AB5E"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292E15"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D9BBE9" w14:textId="2314F248" w:rsidR="007A4BA4" w:rsidRPr="00E27D23" w:rsidRDefault="007A4BA4" w:rsidP="009D4432">
            <w:pPr>
              <w:pStyle w:val="TAC"/>
            </w:pPr>
            <w:r w:rsidRPr="00E27D23">
              <w:t>R5-2123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0AC325" w14:textId="4C792358" w:rsidR="007A4BA4" w:rsidRPr="00E27D23" w:rsidRDefault="007A4BA4" w:rsidP="009D4432">
            <w:pPr>
              <w:pStyle w:val="TAC"/>
            </w:pPr>
            <w:r w:rsidRPr="00E27D23">
              <w:t>21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ED32B1" w14:textId="5E4DBF4F"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BE7862" w14:textId="67B11975"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1D1767" w14:textId="1073F3FB" w:rsidR="007A4BA4" w:rsidRPr="00E27D23" w:rsidRDefault="007A4BA4" w:rsidP="009D4432">
            <w:pPr>
              <w:pStyle w:val="TAL"/>
            </w:pPr>
            <w:r w:rsidRPr="00E27D23">
              <w:t>Updates to NR-DC MAC TC 7.1.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178F0D" w14:textId="77777777" w:rsidR="007A4BA4" w:rsidRPr="00E27D23" w:rsidRDefault="007A4BA4" w:rsidP="009D4432">
            <w:pPr>
              <w:pStyle w:val="TAC"/>
            </w:pPr>
            <w:r w:rsidRPr="00E27D23">
              <w:t>16.8.0</w:t>
            </w:r>
          </w:p>
        </w:tc>
      </w:tr>
      <w:tr w:rsidR="00D13E6E" w:rsidRPr="00E27D23" w14:paraId="6FACEB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102FA2"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005782"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29E127" w14:textId="759F75DE" w:rsidR="007A4BA4" w:rsidRPr="00E27D23" w:rsidRDefault="007A4BA4" w:rsidP="009D4432">
            <w:pPr>
              <w:pStyle w:val="TAC"/>
            </w:pPr>
            <w:r w:rsidRPr="00E27D23">
              <w:t>R5-2123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AF8796" w14:textId="102A7C97" w:rsidR="007A4BA4" w:rsidRPr="00E27D23" w:rsidRDefault="007A4BA4" w:rsidP="009D4432">
            <w:pPr>
              <w:pStyle w:val="TAC"/>
            </w:pPr>
            <w:r w:rsidRPr="00E27D23">
              <w:t>21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F146FB" w14:textId="48FA7396"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3CDB96" w14:textId="4B312D50"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C0B926" w14:textId="45ACEC5A" w:rsidR="007A4BA4" w:rsidRPr="00E27D23" w:rsidRDefault="007A4BA4" w:rsidP="009D4432">
            <w:pPr>
              <w:pStyle w:val="TAL"/>
            </w:pPr>
            <w:r w:rsidRPr="00E27D23">
              <w:t>Updates to NR-DC RRC test cases for SysInfo combin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8BAE5D" w14:textId="77777777" w:rsidR="007A4BA4" w:rsidRPr="00E27D23" w:rsidRDefault="007A4BA4" w:rsidP="009D4432">
            <w:pPr>
              <w:pStyle w:val="TAC"/>
            </w:pPr>
            <w:r w:rsidRPr="00E27D23">
              <w:t>16.8.0</w:t>
            </w:r>
          </w:p>
        </w:tc>
      </w:tr>
      <w:tr w:rsidR="00D13E6E" w:rsidRPr="00E27D23" w14:paraId="3D2F2E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C6B21A"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AB756B"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C4923D" w14:textId="0179AAF5" w:rsidR="007A4BA4" w:rsidRPr="00E27D23" w:rsidRDefault="007A4BA4" w:rsidP="009D4432">
            <w:pPr>
              <w:pStyle w:val="TAC"/>
            </w:pPr>
            <w:r w:rsidRPr="00E27D23">
              <w:t>R5-212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2B1E7B" w14:textId="38A43E83" w:rsidR="007A4BA4" w:rsidRPr="00E27D23" w:rsidRDefault="007A4BA4" w:rsidP="009D4432">
            <w:pPr>
              <w:pStyle w:val="TAC"/>
            </w:pPr>
            <w:r w:rsidRPr="00E27D23">
              <w:t>21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3D12DF" w14:textId="0FFF0960"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09EC13" w14:textId="46175CED"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B26082" w14:textId="509476A3" w:rsidR="007A4BA4" w:rsidRPr="00E27D23" w:rsidRDefault="007A4BA4" w:rsidP="009D4432">
            <w:pPr>
              <w:pStyle w:val="TAL"/>
            </w:pPr>
            <w:r w:rsidRPr="00E27D23">
              <w:t>Correction to NR TC 6.1.2.2-Cell Selection Qqualmi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2D1944" w14:textId="77777777" w:rsidR="007A4BA4" w:rsidRPr="00E27D23" w:rsidRDefault="007A4BA4" w:rsidP="009D4432">
            <w:pPr>
              <w:pStyle w:val="TAC"/>
            </w:pPr>
            <w:r w:rsidRPr="00E27D23">
              <w:t>16.8.0</w:t>
            </w:r>
          </w:p>
        </w:tc>
      </w:tr>
      <w:tr w:rsidR="00D13E6E" w:rsidRPr="00E27D23" w14:paraId="18DC0B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244EC9"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EF51B5"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1E5AAD" w14:textId="33A01C4C" w:rsidR="007A4BA4" w:rsidRPr="00E27D23" w:rsidRDefault="007A4BA4" w:rsidP="009D4432">
            <w:pPr>
              <w:pStyle w:val="TAC"/>
            </w:pPr>
            <w:r w:rsidRPr="00E27D23">
              <w:t>R5-2124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899B75" w14:textId="0954BAA8" w:rsidR="007A4BA4" w:rsidRPr="00E27D23" w:rsidRDefault="007A4BA4" w:rsidP="009D4432">
            <w:pPr>
              <w:pStyle w:val="TAC"/>
            </w:pPr>
            <w:r w:rsidRPr="00E27D23">
              <w:t>21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1D8DAE" w14:textId="1289683F"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D10C34" w14:textId="3C70E89E"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CDDF03" w14:textId="6BDAA459" w:rsidR="007A4BA4" w:rsidRPr="00E27D23" w:rsidRDefault="007A4BA4" w:rsidP="009D4432">
            <w:pPr>
              <w:pStyle w:val="TAL"/>
            </w:pPr>
            <w:r w:rsidRPr="00E27D23">
              <w:t>Correction to NR TC 6.3.1.7-Emergency service pending to be activat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F151CD" w14:textId="77777777" w:rsidR="007A4BA4" w:rsidRPr="00E27D23" w:rsidRDefault="007A4BA4" w:rsidP="009D4432">
            <w:pPr>
              <w:pStyle w:val="TAC"/>
            </w:pPr>
            <w:r w:rsidRPr="00E27D23">
              <w:t>16.8.0</w:t>
            </w:r>
          </w:p>
        </w:tc>
      </w:tr>
      <w:tr w:rsidR="00D13E6E" w:rsidRPr="00E27D23" w14:paraId="3DCFC5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C15C02"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F39052"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F45A3B" w14:textId="206A584B" w:rsidR="007A4BA4" w:rsidRPr="00E27D23" w:rsidRDefault="007A4BA4" w:rsidP="009D4432">
            <w:pPr>
              <w:pStyle w:val="TAC"/>
            </w:pPr>
            <w:r w:rsidRPr="00E27D23">
              <w:t>R5-2124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364500" w14:textId="5298C3EC" w:rsidR="007A4BA4" w:rsidRPr="00E27D23" w:rsidRDefault="007A4BA4" w:rsidP="009D4432">
            <w:pPr>
              <w:pStyle w:val="TAC"/>
            </w:pPr>
            <w:r w:rsidRPr="00E27D23">
              <w:t>21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01FA59" w14:textId="49A11C5C"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EE1103" w14:textId="44C9D747"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0F4A0E" w14:textId="4F9799B9" w:rsidR="007A4BA4" w:rsidRPr="00E27D23" w:rsidRDefault="007A4BA4" w:rsidP="009D4432">
            <w:pPr>
              <w:pStyle w:val="TAL"/>
            </w:pPr>
            <w:r w:rsidRPr="00E27D23">
              <w:t>Correction to NR TC 7.1.1.5.4-DRX command MAC control element recep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98A3C7" w14:textId="77777777" w:rsidR="007A4BA4" w:rsidRPr="00E27D23" w:rsidRDefault="007A4BA4" w:rsidP="009D4432">
            <w:pPr>
              <w:pStyle w:val="TAC"/>
            </w:pPr>
            <w:r w:rsidRPr="00E27D23">
              <w:t>16.8.0</w:t>
            </w:r>
          </w:p>
        </w:tc>
      </w:tr>
      <w:tr w:rsidR="00D13E6E" w:rsidRPr="00E27D23" w14:paraId="48A0FA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DCA5F8"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D8130E"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5FD282" w14:textId="2AC9FB91" w:rsidR="007A4BA4" w:rsidRPr="00E27D23" w:rsidRDefault="007A4BA4" w:rsidP="009D4432">
            <w:pPr>
              <w:pStyle w:val="TAC"/>
            </w:pPr>
            <w:r w:rsidRPr="00E27D23">
              <w:t>R5-2124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1B9793" w14:textId="0E54A12D" w:rsidR="007A4BA4" w:rsidRPr="00E27D23" w:rsidRDefault="007A4BA4" w:rsidP="009D4432">
            <w:pPr>
              <w:pStyle w:val="TAC"/>
            </w:pPr>
            <w:r w:rsidRPr="00E27D23">
              <w:t>21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92ADC7" w14:textId="5FB801C7"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21A128" w14:textId="3129259B"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304ABB" w14:textId="11CAACD1" w:rsidR="007A4BA4" w:rsidRPr="00E27D23" w:rsidRDefault="007A4BA4" w:rsidP="009D4432">
            <w:pPr>
              <w:pStyle w:val="TAL"/>
            </w:pPr>
            <w:r w:rsidRPr="00E27D23">
              <w:t>Correction to NR TC 7.1.3.3.1-Ciphering and deciphering SNOW3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AFC18C" w14:textId="77777777" w:rsidR="007A4BA4" w:rsidRPr="00E27D23" w:rsidRDefault="007A4BA4" w:rsidP="009D4432">
            <w:pPr>
              <w:pStyle w:val="TAC"/>
            </w:pPr>
            <w:r w:rsidRPr="00E27D23">
              <w:t>16.8.0</w:t>
            </w:r>
          </w:p>
        </w:tc>
      </w:tr>
      <w:tr w:rsidR="00D13E6E" w:rsidRPr="00E27D23" w14:paraId="169EAC0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C9A1A9"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4BC3DB"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A5A53E" w14:textId="21C4C25B" w:rsidR="007A4BA4" w:rsidRPr="00E27D23" w:rsidRDefault="007A4BA4" w:rsidP="009D4432">
            <w:pPr>
              <w:pStyle w:val="TAC"/>
            </w:pPr>
            <w:r w:rsidRPr="00E27D23">
              <w:t>R5-2124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C0F897" w14:textId="12947DE2" w:rsidR="007A4BA4" w:rsidRPr="00E27D23" w:rsidRDefault="007A4BA4" w:rsidP="009D4432">
            <w:pPr>
              <w:pStyle w:val="TAC"/>
            </w:pPr>
            <w:r w:rsidRPr="00E27D23">
              <w:t>21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0D941F" w14:textId="65AE0105"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F825E1" w14:textId="5F6A0650"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D2008E" w14:textId="70317B5F" w:rsidR="007A4BA4" w:rsidRPr="00E27D23" w:rsidRDefault="007A4BA4" w:rsidP="009D4432">
            <w:pPr>
              <w:pStyle w:val="TAL"/>
            </w:pPr>
            <w:r w:rsidRPr="00E27D23">
              <w:t>Correction to NR TC 8.1.5.8.1-Latency che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6C1CED" w14:textId="77777777" w:rsidR="007A4BA4" w:rsidRPr="00E27D23" w:rsidRDefault="007A4BA4" w:rsidP="009D4432">
            <w:pPr>
              <w:pStyle w:val="TAC"/>
            </w:pPr>
            <w:r w:rsidRPr="00E27D23">
              <w:t>16.8.0</w:t>
            </w:r>
          </w:p>
        </w:tc>
      </w:tr>
      <w:tr w:rsidR="00D13E6E" w:rsidRPr="00E27D23" w14:paraId="75A849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3A7304"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5B3E90"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7BF98B" w14:textId="1460E2A2" w:rsidR="007A4BA4" w:rsidRPr="00E27D23" w:rsidRDefault="007A4BA4" w:rsidP="009D4432">
            <w:pPr>
              <w:pStyle w:val="TAC"/>
            </w:pPr>
            <w:r w:rsidRPr="00E27D23">
              <w:t>R5-2124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214487" w14:textId="018121AE" w:rsidR="007A4BA4" w:rsidRPr="00E27D23" w:rsidRDefault="007A4BA4" w:rsidP="009D4432">
            <w:pPr>
              <w:pStyle w:val="TAC"/>
            </w:pPr>
            <w:r w:rsidRPr="00E27D23">
              <w:t>21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4ED2C6" w14:textId="51F5B1EE"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F8C6B3" w14:textId="59B7C742"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EBB9E3" w14:textId="6113CF05" w:rsidR="007A4BA4" w:rsidRPr="00E27D23" w:rsidRDefault="007A4BA4" w:rsidP="009D4432">
            <w:pPr>
              <w:pStyle w:val="TAL"/>
            </w:pPr>
            <w:r w:rsidRPr="00E27D23">
              <w:t>Correction to NR TC 11.1.2-EPS Fallback with redirection without N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4712C8" w14:textId="77777777" w:rsidR="007A4BA4" w:rsidRPr="00E27D23" w:rsidRDefault="007A4BA4" w:rsidP="009D4432">
            <w:pPr>
              <w:pStyle w:val="TAC"/>
            </w:pPr>
            <w:r w:rsidRPr="00E27D23">
              <w:t>16.8.0</w:t>
            </w:r>
          </w:p>
        </w:tc>
      </w:tr>
      <w:tr w:rsidR="00D13E6E" w:rsidRPr="00E27D23" w14:paraId="7F6B94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2865E1"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D95ADB"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7F4F8A" w14:textId="63E31A35" w:rsidR="007A4BA4" w:rsidRPr="00E27D23" w:rsidRDefault="007A4BA4" w:rsidP="009D4432">
            <w:pPr>
              <w:pStyle w:val="TAC"/>
            </w:pPr>
            <w:r w:rsidRPr="00E27D23">
              <w:t>R5-2124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1B1BA8" w14:textId="7A64256F" w:rsidR="007A4BA4" w:rsidRPr="00E27D23" w:rsidRDefault="007A4BA4" w:rsidP="009D4432">
            <w:pPr>
              <w:pStyle w:val="TAC"/>
            </w:pPr>
            <w:r w:rsidRPr="00E27D23">
              <w:t>21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00AA2F" w14:textId="6EFD1A31"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8DC916" w14:textId="7EE2C834"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67F5C8" w14:textId="3D91B62D" w:rsidR="007A4BA4" w:rsidRPr="00E27D23" w:rsidRDefault="007A4BA4" w:rsidP="009D4432">
            <w:pPr>
              <w:pStyle w:val="TAL"/>
            </w:pPr>
            <w:r w:rsidRPr="00E27D23">
              <w:t>Correction to NR TC 11.1.4-Fallback with redir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4CDA9D" w14:textId="77777777" w:rsidR="007A4BA4" w:rsidRPr="00E27D23" w:rsidRDefault="007A4BA4" w:rsidP="009D4432">
            <w:pPr>
              <w:pStyle w:val="TAC"/>
            </w:pPr>
            <w:r w:rsidRPr="00E27D23">
              <w:t>16.8.0</w:t>
            </w:r>
          </w:p>
        </w:tc>
      </w:tr>
      <w:tr w:rsidR="00D13E6E" w:rsidRPr="00E27D23" w14:paraId="315D9E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2DAA33"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E75858"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34FE70" w14:textId="1A71520A" w:rsidR="007A4BA4" w:rsidRPr="00E27D23" w:rsidRDefault="007A4BA4" w:rsidP="009D4432">
            <w:pPr>
              <w:pStyle w:val="TAC"/>
            </w:pPr>
            <w:r w:rsidRPr="00E27D23">
              <w:t>R5-2124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11D9B1" w14:textId="5D275D36" w:rsidR="007A4BA4" w:rsidRPr="00E27D23" w:rsidRDefault="007A4BA4" w:rsidP="009D4432">
            <w:pPr>
              <w:pStyle w:val="TAC"/>
            </w:pPr>
            <w:r w:rsidRPr="00E27D23">
              <w:t>21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D92E52" w14:textId="4A2FD73A"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D2E384" w14:textId="2860BA84"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6F3617" w14:textId="0FD871FB" w:rsidR="007A4BA4" w:rsidRPr="00E27D23" w:rsidRDefault="007A4BA4" w:rsidP="009D4432">
            <w:pPr>
              <w:pStyle w:val="TAL"/>
            </w:pPr>
            <w:r w:rsidRPr="00E27D23">
              <w:t>Correction to NR TC 11.3.8-UAC AI0 Cell re-selection while T390 is runn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7AE2DB" w14:textId="77777777" w:rsidR="007A4BA4" w:rsidRPr="00E27D23" w:rsidRDefault="007A4BA4" w:rsidP="009D4432">
            <w:pPr>
              <w:pStyle w:val="TAC"/>
            </w:pPr>
            <w:r w:rsidRPr="00E27D23">
              <w:t>16.8.0</w:t>
            </w:r>
          </w:p>
        </w:tc>
      </w:tr>
      <w:tr w:rsidR="00D13E6E" w:rsidRPr="00E27D23" w14:paraId="778C3D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96CED8"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8A2AB6"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952D81" w14:textId="0864FF49" w:rsidR="007A4BA4" w:rsidRPr="00E27D23" w:rsidRDefault="007A4BA4" w:rsidP="009D4432">
            <w:pPr>
              <w:pStyle w:val="TAC"/>
            </w:pPr>
            <w:r w:rsidRPr="00E27D23">
              <w:t>R5-2124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FFA035" w14:textId="21E029C1" w:rsidR="007A4BA4" w:rsidRPr="00E27D23" w:rsidRDefault="007A4BA4" w:rsidP="009D4432">
            <w:pPr>
              <w:pStyle w:val="TAC"/>
            </w:pPr>
            <w:r w:rsidRPr="00E27D23">
              <w:t>21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B1CBC7" w14:textId="2FAE95C0"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E33F74" w14:textId="57B3A8E9"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05F46C" w14:textId="0214F244" w:rsidR="007A4BA4" w:rsidRPr="00E27D23" w:rsidRDefault="007A4BA4" w:rsidP="009D4432">
            <w:pPr>
              <w:pStyle w:val="TAL"/>
            </w:pPr>
            <w:r w:rsidRPr="00E27D23">
              <w:t>Addition of NR MDT TC 8.1.6.3.1.3-inter system immediate-senso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7E9E50" w14:textId="77777777" w:rsidR="007A4BA4" w:rsidRPr="00E27D23" w:rsidRDefault="007A4BA4" w:rsidP="009D4432">
            <w:pPr>
              <w:pStyle w:val="TAC"/>
            </w:pPr>
            <w:r w:rsidRPr="00E27D23">
              <w:t>16.8.0</w:t>
            </w:r>
          </w:p>
        </w:tc>
      </w:tr>
      <w:tr w:rsidR="00D13E6E" w:rsidRPr="00E27D23" w14:paraId="53AB923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0EFB54"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CCBD08"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7C8484" w14:textId="25A24918" w:rsidR="007A4BA4" w:rsidRPr="00E27D23" w:rsidRDefault="007A4BA4" w:rsidP="009D4432">
            <w:pPr>
              <w:pStyle w:val="TAC"/>
            </w:pPr>
            <w:r w:rsidRPr="00E27D23">
              <w:t>R5-2124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F4A706" w14:textId="2263DB65" w:rsidR="007A4BA4" w:rsidRPr="00E27D23" w:rsidRDefault="007A4BA4" w:rsidP="009D4432">
            <w:pPr>
              <w:pStyle w:val="TAC"/>
            </w:pPr>
            <w:r w:rsidRPr="00E27D23">
              <w:t>21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B880AD" w14:textId="6BE488FB"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2D2B1C" w14:textId="3967F67A"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DBCF33" w14:textId="7EBD535D" w:rsidR="007A4BA4" w:rsidRPr="00E27D23" w:rsidRDefault="007A4BA4" w:rsidP="009D4432">
            <w:pPr>
              <w:pStyle w:val="TAL"/>
            </w:pPr>
            <w:r w:rsidRPr="00E27D23">
              <w:t>Addition of NR MDT TC 8.1.6.3.2.1-inter system logged-bluetoot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A8C572" w14:textId="77777777" w:rsidR="007A4BA4" w:rsidRPr="00E27D23" w:rsidRDefault="007A4BA4" w:rsidP="009D4432">
            <w:pPr>
              <w:pStyle w:val="TAC"/>
            </w:pPr>
            <w:r w:rsidRPr="00E27D23">
              <w:t>16.8.0</w:t>
            </w:r>
          </w:p>
        </w:tc>
      </w:tr>
      <w:tr w:rsidR="00D13E6E" w:rsidRPr="00E27D23" w14:paraId="6B1E01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15F03E"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AE82AA"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D7B59C" w14:textId="5DDAF2B0" w:rsidR="007A4BA4" w:rsidRPr="00E27D23" w:rsidRDefault="007A4BA4" w:rsidP="009D4432">
            <w:pPr>
              <w:pStyle w:val="TAC"/>
            </w:pPr>
            <w:r w:rsidRPr="00E27D23">
              <w:t>R5-2125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5EF344" w14:textId="6467725F" w:rsidR="007A4BA4" w:rsidRPr="00E27D23" w:rsidRDefault="007A4BA4" w:rsidP="009D4432">
            <w:pPr>
              <w:pStyle w:val="TAC"/>
            </w:pPr>
            <w:r w:rsidRPr="00E27D23">
              <w:t>21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A7707D" w14:textId="6F9B8E5C"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33DC1" w14:textId="3DB1562F"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B506DB" w14:textId="2BA19FCB" w:rsidR="007A4BA4" w:rsidRPr="00E27D23" w:rsidRDefault="007A4BA4" w:rsidP="009D4432">
            <w:pPr>
              <w:pStyle w:val="TAL"/>
            </w:pPr>
            <w:r w:rsidRPr="00E27D23">
              <w:t>Remove MAC cross slot scheduling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D4CF35" w14:textId="77777777" w:rsidR="007A4BA4" w:rsidRPr="00E27D23" w:rsidRDefault="007A4BA4" w:rsidP="009D4432">
            <w:pPr>
              <w:pStyle w:val="TAC"/>
            </w:pPr>
            <w:r w:rsidRPr="00E27D23">
              <w:t>16.8.0</w:t>
            </w:r>
          </w:p>
        </w:tc>
      </w:tr>
      <w:tr w:rsidR="00D13E6E" w:rsidRPr="00E27D23" w14:paraId="48463F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254AD4"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B48F18"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E24ABB" w14:textId="339D2307" w:rsidR="007A4BA4" w:rsidRPr="00E27D23" w:rsidRDefault="007A4BA4" w:rsidP="009D4432">
            <w:pPr>
              <w:pStyle w:val="TAC"/>
            </w:pPr>
            <w:r w:rsidRPr="00E27D23">
              <w:t>R5-2127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59DEEC" w14:textId="57441F2A" w:rsidR="007A4BA4" w:rsidRPr="00E27D23" w:rsidRDefault="007A4BA4" w:rsidP="009D4432">
            <w:pPr>
              <w:pStyle w:val="TAC"/>
            </w:pPr>
            <w:r w:rsidRPr="00E27D23">
              <w:t>22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C9C84A" w14:textId="6B6C8325"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15C6CD" w14:textId="3CF00A11"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78937F" w14:textId="199368FD" w:rsidR="007A4BA4" w:rsidRPr="00E27D23" w:rsidRDefault="007A4BA4" w:rsidP="009D4432">
            <w:pPr>
              <w:pStyle w:val="TAL"/>
            </w:pPr>
            <w:r w:rsidRPr="00E27D23">
              <w:t>Editorial updates to NR5G Idle Mode Test Case 6.1.2.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BF2DA1" w14:textId="77777777" w:rsidR="007A4BA4" w:rsidRPr="00E27D23" w:rsidRDefault="007A4BA4" w:rsidP="009D4432">
            <w:pPr>
              <w:pStyle w:val="TAC"/>
            </w:pPr>
            <w:r w:rsidRPr="00E27D23">
              <w:t>16.8.0</w:t>
            </w:r>
          </w:p>
        </w:tc>
      </w:tr>
      <w:tr w:rsidR="00D13E6E" w:rsidRPr="00E27D23" w14:paraId="6607DD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067112"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2C9E78"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C8671D" w14:textId="2E559C42" w:rsidR="007A4BA4" w:rsidRPr="00E27D23" w:rsidRDefault="007A4BA4" w:rsidP="009D4432">
            <w:pPr>
              <w:pStyle w:val="TAC"/>
            </w:pPr>
            <w:r w:rsidRPr="00E27D23">
              <w:t>R5-2127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28B7C0" w14:textId="5FBF101B" w:rsidR="007A4BA4" w:rsidRPr="00E27D23" w:rsidRDefault="007A4BA4" w:rsidP="009D4432">
            <w:pPr>
              <w:pStyle w:val="TAC"/>
            </w:pPr>
            <w:r w:rsidRPr="00E27D23">
              <w:t>22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1E1019" w14:textId="3FD9C528"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5C76A1" w14:textId="206D7835"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3FFFBD" w14:textId="01F505C2" w:rsidR="007A4BA4" w:rsidRPr="00E27D23" w:rsidRDefault="007A4BA4" w:rsidP="009D4432">
            <w:pPr>
              <w:pStyle w:val="TAL"/>
            </w:pPr>
            <w:r w:rsidRPr="00E27D23">
              <w:t>Void NR5G Idle Mode Test Cases 6.3.1.6, 6.1.2.6 and 6.1.2.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42DC3C" w14:textId="77777777" w:rsidR="007A4BA4" w:rsidRPr="00E27D23" w:rsidRDefault="007A4BA4" w:rsidP="009D4432">
            <w:pPr>
              <w:pStyle w:val="TAC"/>
            </w:pPr>
            <w:r w:rsidRPr="00E27D23">
              <w:t>16.8.0</w:t>
            </w:r>
          </w:p>
        </w:tc>
      </w:tr>
      <w:tr w:rsidR="00D13E6E" w:rsidRPr="00E27D23" w14:paraId="506C11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BD49C9"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C48B92"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2B3AEE" w14:textId="25586C37" w:rsidR="007A4BA4" w:rsidRPr="00E27D23" w:rsidRDefault="007A4BA4" w:rsidP="009D4432">
            <w:pPr>
              <w:pStyle w:val="TAC"/>
            </w:pPr>
            <w:r w:rsidRPr="00E27D23">
              <w:t>R5-2127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807C99" w14:textId="22A95994" w:rsidR="007A4BA4" w:rsidRPr="00E27D23" w:rsidRDefault="007A4BA4" w:rsidP="009D4432">
            <w:pPr>
              <w:pStyle w:val="TAC"/>
            </w:pPr>
            <w:r w:rsidRPr="00E27D23">
              <w:t>22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38E601" w14:textId="55DE51D0"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DC87E8" w14:textId="4CF58A9A"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56BD6E" w14:textId="576E4C24" w:rsidR="007A4BA4" w:rsidRPr="00E27D23" w:rsidRDefault="007A4BA4" w:rsidP="009D4432">
            <w:pPr>
              <w:pStyle w:val="TAL"/>
            </w:pPr>
            <w:r w:rsidRPr="00E27D23">
              <w:t>Void NR5G RRC Test Case 8.1.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ADD909" w14:textId="77777777" w:rsidR="007A4BA4" w:rsidRPr="00E27D23" w:rsidRDefault="007A4BA4" w:rsidP="009D4432">
            <w:pPr>
              <w:pStyle w:val="TAC"/>
            </w:pPr>
            <w:r w:rsidRPr="00E27D23">
              <w:t>16.8.0</w:t>
            </w:r>
          </w:p>
        </w:tc>
      </w:tr>
      <w:tr w:rsidR="00D13E6E" w:rsidRPr="00E27D23" w14:paraId="7C8108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E17BEF"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5C7769"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5DCD16" w14:textId="4C3C4475" w:rsidR="007A4BA4" w:rsidRPr="00E27D23" w:rsidRDefault="007A4BA4" w:rsidP="009D4432">
            <w:pPr>
              <w:pStyle w:val="TAC"/>
            </w:pPr>
            <w:r w:rsidRPr="00E27D23">
              <w:t>R5-2127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91ABF2" w14:textId="02D32152" w:rsidR="007A4BA4" w:rsidRPr="00E27D23" w:rsidRDefault="007A4BA4" w:rsidP="009D4432">
            <w:pPr>
              <w:pStyle w:val="TAC"/>
            </w:pPr>
            <w:r w:rsidRPr="00E27D23">
              <w:t>22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7E2C6C" w14:textId="78B2056D"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AE5FA" w14:textId="6087211B"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D5913E" w14:textId="6CC0264B" w:rsidR="007A4BA4" w:rsidRPr="00E27D23" w:rsidRDefault="007A4BA4" w:rsidP="009D4432">
            <w:pPr>
              <w:pStyle w:val="TAL"/>
            </w:pPr>
            <w:r w:rsidRPr="00E27D23">
              <w:t>Addition of NR5G RRC Test Case 8.1.1.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31E73F" w14:textId="77777777" w:rsidR="007A4BA4" w:rsidRPr="00E27D23" w:rsidRDefault="007A4BA4" w:rsidP="009D4432">
            <w:pPr>
              <w:pStyle w:val="TAC"/>
            </w:pPr>
            <w:r w:rsidRPr="00E27D23">
              <w:t>16.8.0</w:t>
            </w:r>
          </w:p>
        </w:tc>
      </w:tr>
      <w:tr w:rsidR="00D13E6E" w:rsidRPr="00E27D23" w14:paraId="4CBB63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375FF7"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6975B3"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D52E50" w14:textId="3F1B2B79" w:rsidR="007A4BA4" w:rsidRPr="00E27D23" w:rsidRDefault="007A4BA4" w:rsidP="009D4432">
            <w:pPr>
              <w:pStyle w:val="TAC"/>
            </w:pPr>
            <w:r w:rsidRPr="00E27D23">
              <w:t>R5-2128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5EAE8C" w14:textId="3B0DF8FA" w:rsidR="007A4BA4" w:rsidRPr="00E27D23" w:rsidRDefault="007A4BA4" w:rsidP="009D4432">
            <w:pPr>
              <w:pStyle w:val="TAC"/>
            </w:pPr>
            <w:r w:rsidRPr="00E27D23">
              <w:t>22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5AF186" w14:textId="22156571"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F07228" w14:textId="29E152A1"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581F28" w14:textId="2111D8B4" w:rsidR="007A4BA4" w:rsidRPr="00E27D23" w:rsidRDefault="007A4BA4" w:rsidP="009D4432">
            <w:pPr>
              <w:pStyle w:val="TAL"/>
            </w:pPr>
            <w:r w:rsidRPr="00E27D23">
              <w:t>Update of test case titles of 5G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B004F8" w14:textId="77777777" w:rsidR="007A4BA4" w:rsidRPr="00E27D23" w:rsidRDefault="007A4BA4" w:rsidP="009D4432">
            <w:pPr>
              <w:pStyle w:val="TAC"/>
            </w:pPr>
            <w:r w:rsidRPr="00E27D23">
              <w:t>16.8.0</w:t>
            </w:r>
          </w:p>
        </w:tc>
      </w:tr>
      <w:tr w:rsidR="00D13E6E" w:rsidRPr="00E27D23" w14:paraId="2A8F26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F28028"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2B4FD4"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A254ED" w14:textId="105F9B2D" w:rsidR="007A4BA4" w:rsidRPr="00E27D23" w:rsidRDefault="007A4BA4" w:rsidP="009D4432">
            <w:pPr>
              <w:pStyle w:val="TAC"/>
            </w:pPr>
            <w:r w:rsidRPr="00E27D23">
              <w:t>R5-2130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A0EAEE" w14:textId="442BB544" w:rsidR="007A4BA4" w:rsidRPr="00E27D23" w:rsidRDefault="007A4BA4" w:rsidP="009D4432">
            <w:pPr>
              <w:pStyle w:val="TAC"/>
            </w:pPr>
            <w:r w:rsidRPr="00E27D23">
              <w:t>22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617656" w14:textId="5BD5D62E"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05C530" w14:textId="358692CE"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6ABDB2" w14:textId="27804B7C" w:rsidR="007A4BA4" w:rsidRPr="00E27D23" w:rsidRDefault="007A4BA4" w:rsidP="009D4432">
            <w:pPr>
              <w:pStyle w:val="TAL"/>
            </w:pPr>
            <w:r w:rsidRPr="00E27D23">
              <w:t>Addition of NR-DC TC 8.2.2.3.2-SRB3 and split SR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FC27C8" w14:textId="77777777" w:rsidR="007A4BA4" w:rsidRPr="00E27D23" w:rsidRDefault="007A4BA4" w:rsidP="009D4432">
            <w:pPr>
              <w:pStyle w:val="TAC"/>
            </w:pPr>
            <w:r w:rsidRPr="00E27D23">
              <w:t>16.8.0</w:t>
            </w:r>
          </w:p>
        </w:tc>
      </w:tr>
      <w:tr w:rsidR="00D13E6E" w:rsidRPr="00E27D23" w14:paraId="6E0323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0D27B7F"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D88C1B"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83C0E6" w14:textId="3ED0B523" w:rsidR="007A4BA4" w:rsidRPr="00E27D23" w:rsidRDefault="007A4BA4" w:rsidP="009D4432">
            <w:pPr>
              <w:pStyle w:val="TAC"/>
            </w:pPr>
            <w:r w:rsidRPr="00E27D23">
              <w:t>R5-2130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8C1046" w14:textId="06BAB87D" w:rsidR="007A4BA4" w:rsidRPr="00E27D23" w:rsidRDefault="007A4BA4" w:rsidP="009D4432">
            <w:pPr>
              <w:pStyle w:val="TAC"/>
            </w:pPr>
            <w:r w:rsidRPr="00E27D23">
              <w:t>22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59034D" w14:textId="44444A1C"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E091D1" w14:textId="0ADBDE94"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46C7AE" w14:textId="4FC5921C" w:rsidR="007A4BA4" w:rsidRPr="00E27D23" w:rsidRDefault="007A4BA4" w:rsidP="009D4432">
            <w:pPr>
              <w:pStyle w:val="TAL"/>
            </w:pPr>
            <w:r w:rsidRPr="00E27D23">
              <w:t>Update test case 8.2.4.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67465D" w14:textId="77777777" w:rsidR="007A4BA4" w:rsidRPr="00E27D23" w:rsidRDefault="007A4BA4" w:rsidP="009D4432">
            <w:pPr>
              <w:pStyle w:val="TAC"/>
            </w:pPr>
            <w:r w:rsidRPr="00E27D23">
              <w:t>16.8.0</w:t>
            </w:r>
          </w:p>
        </w:tc>
      </w:tr>
      <w:tr w:rsidR="00D13E6E" w:rsidRPr="00E27D23" w14:paraId="4ED5DE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7D2934"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A25296"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46FBC9" w14:textId="67C1C47F" w:rsidR="007A4BA4" w:rsidRPr="00E27D23" w:rsidRDefault="007A4BA4" w:rsidP="009D4432">
            <w:pPr>
              <w:pStyle w:val="TAC"/>
            </w:pPr>
            <w:r w:rsidRPr="00E27D23">
              <w:t>R5-2131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36502C" w14:textId="2FF69567" w:rsidR="007A4BA4" w:rsidRPr="00E27D23" w:rsidRDefault="007A4BA4" w:rsidP="009D4432">
            <w:pPr>
              <w:pStyle w:val="TAC"/>
            </w:pPr>
            <w:r w:rsidRPr="00E27D23">
              <w:t>22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AE6F17" w14:textId="21CE6EC1"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E8ADA9" w14:textId="077BAFE5"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5AD9E0" w14:textId="6796A43D" w:rsidR="007A4BA4" w:rsidRPr="00E27D23" w:rsidRDefault="007A4BA4" w:rsidP="009D4432">
            <w:pPr>
              <w:pStyle w:val="TAL"/>
            </w:pPr>
            <w:r w:rsidRPr="00E27D23">
              <w:t>Correction to 5GMM test case 9.1.5.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654A08" w14:textId="77777777" w:rsidR="007A4BA4" w:rsidRPr="00E27D23" w:rsidRDefault="007A4BA4" w:rsidP="009D4432">
            <w:pPr>
              <w:pStyle w:val="TAC"/>
            </w:pPr>
            <w:r w:rsidRPr="00E27D23">
              <w:t>16.8.0</w:t>
            </w:r>
          </w:p>
        </w:tc>
      </w:tr>
      <w:tr w:rsidR="00D13E6E" w:rsidRPr="00E27D23" w14:paraId="1963D11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CDC2BB"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B47F3C"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821203" w14:textId="0F9C329A" w:rsidR="007A4BA4" w:rsidRPr="00E27D23" w:rsidRDefault="007A4BA4" w:rsidP="009D4432">
            <w:pPr>
              <w:pStyle w:val="TAC"/>
            </w:pPr>
            <w:r w:rsidRPr="00E27D23">
              <w:t>R5-2131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F9E88A" w14:textId="2F178623" w:rsidR="007A4BA4" w:rsidRPr="00E27D23" w:rsidRDefault="007A4BA4" w:rsidP="009D4432">
            <w:pPr>
              <w:pStyle w:val="TAC"/>
            </w:pPr>
            <w:r w:rsidRPr="00E27D23">
              <w:t>22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5ABBE5" w14:textId="3481AB0E"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E6F7CB" w14:textId="6D8C16B8"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BCD1AD" w14:textId="21C1F184" w:rsidR="007A4BA4" w:rsidRPr="00E27D23" w:rsidRDefault="007A4BA4" w:rsidP="009D4432">
            <w:pPr>
              <w:pStyle w:val="TAL"/>
            </w:pPr>
            <w:r w:rsidRPr="00E27D23">
              <w:t>Correction to EN-DC SM Test case 10.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4DD20" w14:textId="77777777" w:rsidR="007A4BA4" w:rsidRPr="00E27D23" w:rsidRDefault="007A4BA4" w:rsidP="009D4432">
            <w:pPr>
              <w:pStyle w:val="TAC"/>
            </w:pPr>
            <w:r w:rsidRPr="00E27D23">
              <w:t>16.8.0</w:t>
            </w:r>
          </w:p>
        </w:tc>
      </w:tr>
      <w:tr w:rsidR="00D13E6E" w:rsidRPr="00E27D23" w14:paraId="1EED29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594F9A"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4F7E2A"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A80C70" w14:textId="764DF816" w:rsidR="007A4BA4" w:rsidRPr="00E27D23" w:rsidRDefault="007A4BA4" w:rsidP="009D4432">
            <w:pPr>
              <w:pStyle w:val="TAC"/>
            </w:pPr>
            <w:r w:rsidRPr="00E27D23">
              <w:t>R5-2131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F21635" w14:textId="32507A7E" w:rsidR="007A4BA4" w:rsidRPr="00E27D23" w:rsidRDefault="007A4BA4" w:rsidP="009D4432">
            <w:pPr>
              <w:pStyle w:val="TAC"/>
            </w:pPr>
            <w:r w:rsidRPr="00E27D23">
              <w:t>22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4AA9ED" w14:textId="5478121B"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5A531" w14:textId="1D5B89F3"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7F1634" w14:textId="473137B4" w:rsidR="007A4BA4" w:rsidRPr="00E27D23" w:rsidRDefault="007A4BA4" w:rsidP="009D4432">
            <w:pPr>
              <w:pStyle w:val="TAL"/>
            </w:pPr>
            <w:r w:rsidRPr="00E27D23">
              <w:t>Update to NR RRC test cases 8.1.1.1.1 and 8.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8394B8" w14:textId="77777777" w:rsidR="007A4BA4" w:rsidRPr="00E27D23" w:rsidRDefault="007A4BA4" w:rsidP="009D4432">
            <w:pPr>
              <w:pStyle w:val="TAC"/>
            </w:pPr>
            <w:r w:rsidRPr="00E27D23">
              <w:t>16.8.0</w:t>
            </w:r>
          </w:p>
        </w:tc>
      </w:tr>
      <w:tr w:rsidR="00D13E6E" w:rsidRPr="00E27D23" w14:paraId="4B9E86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690726"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43EB56"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A8145D" w14:textId="28336266" w:rsidR="007A4BA4" w:rsidRPr="00E27D23" w:rsidRDefault="007A4BA4" w:rsidP="009D4432">
            <w:pPr>
              <w:pStyle w:val="TAC"/>
            </w:pPr>
            <w:r w:rsidRPr="00E27D23">
              <w:t>R5-2131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22109F" w14:textId="5BC7F795" w:rsidR="007A4BA4" w:rsidRPr="00E27D23" w:rsidRDefault="007A4BA4" w:rsidP="009D4432">
            <w:pPr>
              <w:pStyle w:val="TAC"/>
            </w:pPr>
            <w:r w:rsidRPr="00E27D23">
              <w:t>22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E47FA0" w14:textId="2171F3D6"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00EB1F" w14:textId="2BA41104"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4907D5" w14:textId="246F5282" w:rsidR="007A4BA4" w:rsidRPr="00E27D23" w:rsidRDefault="007A4BA4" w:rsidP="009D4432">
            <w:pPr>
              <w:pStyle w:val="TAL"/>
            </w:pPr>
            <w:r w:rsidRPr="00E27D23">
              <w:t>Update to NR RRC test cases 8.1.3.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BE7515" w14:textId="77777777" w:rsidR="007A4BA4" w:rsidRPr="00E27D23" w:rsidRDefault="007A4BA4" w:rsidP="009D4432">
            <w:pPr>
              <w:pStyle w:val="TAC"/>
            </w:pPr>
            <w:r w:rsidRPr="00E27D23">
              <w:t>16.8.0</w:t>
            </w:r>
          </w:p>
        </w:tc>
      </w:tr>
      <w:tr w:rsidR="00D13E6E" w:rsidRPr="00E27D23" w14:paraId="02A235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9942EC"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A91A58"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648E2B" w14:textId="5652A703" w:rsidR="007A4BA4" w:rsidRPr="00E27D23" w:rsidRDefault="007A4BA4" w:rsidP="009D4432">
            <w:pPr>
              <w:pStyle w:val="TAC"/>
            </w:pPr>
            <w:r w:rsidRPr="00E27D23">
              <w:t>R5-2131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AEC630" w14:textId="502D89BD" w:rsidR="007A4BA4" w:rsidRPr="00E27D23" w:rsidRDefault="007A4BA4" w:rsidP="009D4432">
            <w:pPr>
              <w:pStyle w:val="TAC"/>
            </w:pPr>
            <w:r w:rsidRPr="00E27D23">
              <w:t>22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F5EC9D" w14:textId="7E09F5D7"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832053" w14:textId="5F2945AB"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7BC919" w14:textId="36335C57" w:rsidR="007A4BA4" w:rsidRPr="00E27D23" w:rsidRDefault="007A4BA4" w:rsidP="009D4432">
            <w:pPr>
              <w:pStyle w:val="TAL"/>
            </w:pPr>
            <w:r w:rsidRPr="00E27D23">
              <w:t>Correction of NR test cases 9.1.5.1.3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DE9FB9" w14:textId="77777777" w:rsidR="007A4BA4" w:rsidRPr="00E27D23" w:rsidRDefault="007A4BA4" w:rsidP="009D4432">
            <w:pPr>
              <w:pStyle w:val="TAC"/>
            </w:pPr>
            <w:r w:rsidRPr="00E27D23">
              <w:t>16.8.0</w:t>
            </w:r>
          </w:p>
        </w:tc>
      </w:tr>
      <w:tr w:rsidR="00D13E6E" w:rsidRPr="00E27D23" w14:paraId="3678621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E3B48C"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923613"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31783B" w14:textId="3BDE14A1" w:rsidR="007A4BA4" w:rsidRPr="00E27D23" w:rsidRDefault="007A4BA4" w:rsidP="009D4432">
            <w:pPr>
              <w:pStyle w:val="TAC"/>
            </w:pPr>
            <w:r w:rsidRPr="00E27D23">
              <w:t>R5-2131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DE36B1" w14:textId="4D62A808" w:rsidR="007A4BA4" w:rsidRPr="00E27D23" w:rsidRDefault="007A4BA4" w:rsidP="009D4432">
            <w:pPr>
              <w:pStyle w:val="TAC"/>
            </w:pPr>
            <w:r w:rsidRPr="00E27D23">
              <w:t>22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E4F42D" w14:textId="5CD51EDC"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782DF3" w14:textId="770DC399"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87A7AE" w14:textId="650701A8" w:rsidR="007A4BA4" w:rsidRPr="00E27D23" w:rsidRDefault="007A4BA4" w:rsidP="009D4432">
            <w:pPr>
              <w:pStyle w:val="TAL"/>
            </w:pPr>
            <w:r w:rsidRPr="00E27D23">
              <w:t>Editorial Correction to NR RRC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38A756" w14:textId="77777777" w:rsidR="007A4BA4" w:rsidRPr="00E27D23" w:rsidRDefault="007A4BA4" w:rsidP="009D4432">
            <w:pPr>
              <w:pStyle w:val="TAC"/>
            </w:pPr>
            <w:r w:rsidRPr="00E27D23">
              <w:t>16.8.0</w:t>
            </w:r>
          </w:p>
        </w:tc>
      </w:tr>
      <w:tr w:rsidR="00D13E6E" w:rsidRPr="00E27D23" w14:paraId="4C4559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57C9A6"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DFAF1D"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4D9BCA" w14:textId="51CA259A" w:rsidR="007A4BA4" w:rsidRPr="00E27D23" w:rsidRDefault="007A4BA4" w:rsidP="009D4432">
            <w:pPr>
              <w:pStyle w:val="TAC"/>
            </w:pPr>
            <w:r w:rsidRPr="00E27D23">
              <w:t>R5-2131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5E6D52" w14:textId="6615B114" w:rsidR="007A4BA4" w:rsidRPr="00E27D23" w:rsidRDefault="007A4BA4" w:rsidP="009D4432">
            <w:pPr>
              <w:pStyle w:val="TAC"/>
            </w:pPr>
            <w:r w:rsidRPr="00E27D23">
              <w:t>22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94D3EF" w14:textId="693726B4"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933617" w14:textId="03D4AA73"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8EE805" w14:textId="5F0FFAC7" w:rsidR="007A4BA4" w:rsidRPr="00E27D23" w:rsidRDefault="007A4BA4" w:rsidP="009D4432">
            <w:pPr>
              <w:pStyle w:val="TAL"/>
            </w:pPr>
            <w:r w:rsidRPr="00E27D23">
              <w:t>Correction to NR MAC test case 7.1.1.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67F596" w14:textId="77777777" w:rsidR="007A4BA4" w:rsidRPr="00E27D23" w:rsidRDefault="007A4BA4" w:rsidP="009D4432">
            <w:pPr>
              <w:pStyle w:val="TAC"/>
            </w:pPr>
            <w:r w:rsidRPr="00E27D23">
              <w:t>16.8.0</w:t>
            </w:r>
          </w:p>
        </w:tc>
      </w:tr>
      <w:tr w:rsidR="00D13E6E" w:rsidRPr="00E27D23" w14:paraId="4B1C5D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82A892"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89A3B4"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5A3937" w14:textId="531158DD" w:rsidR="007A4BA4" w:rsidRPr="00E27D23" w:rsidRDefault="007A4BA4" w:rsidP="009D4432">
            <w:pPr>
              <w:pStyle w:val="TAC"/>
            </w:pPr>
            <w:r w:rsidRPr="00E27D23">
              <w:t>R5-2131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519A2A" w14:textId="109BB634" w:rsidR="007A4BA4" w:rsidRPr="00E27D23" w:rsidRDefault="007A4BA4" w:rsidP="009D4432">
            <w:pPr>
              <w:pStyle w:val="TAC"/>
            </w:pPr>
            <w:r w:rsidRPr="00E27D23">
              <w:t>22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943D63" w14:textId="40A993C0"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03D535" w14:textId="449602B1"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172EB8" w14:textId="485F402C" w:rsidR="007A4BA4" w:rsidRPr="00E27D23" w:rsidRDefault="007A4BA4" w:rsidP="009D4432">
            <w:pPr>
              <w:pStyle w:val="TAL"/>
            </w:pPr>
            <w:r w:rsidRPr="00E27D23">
              <w:t>Update test case 10.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6801DD" w14:textId="77777777" w:rsidR="007A4BA4" w:rsidRPr="00E27D23" w:rsidRDefault="007A4BA4" w:rsidP="009D4432">
            <w:pPr>
              <w:pStyle w:val="TAC"/>
            </w:pPr>
            <w:r w:rsidRPr="00E27D23">
              <w:t>16.8.0</w:t>
            </w:r>
          </w:p>
        </w:tc>
      </w:tr>
      <w:tr w:rsidR="00D13E6E" w:rsidRPr="00E27D23" w14:paraId="315364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4ACF2B"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FA6835"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7C8CF4" w14:textId="5B8B00E8" w:rsidR="007A4BA4" w:rsidRPr="00E27D23" w:rsidRDefault="007A4BA4" w:rsidP="009D4432">
            <w:pPr>
              <w:pStyle w:val="TAC"/>
            </w:pPr>
            <w:r w:rsidRPr="00E27D23">
              <w:t>R5-2131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381C00" w14:textId="49F22741" w:rsidR="007A4BA4" w:rsidRPr="00E27D23" w:rsidRDefault="007A4BA4" w:rsidP="009D4432">
            <w:pPr>
              <w:pStyle w:val="TAC"/>
            </w:pPr>
            <w:r w:rsidRPr="00E27D23">
              <w:t>22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96D7AF" w14:textId="69D8B21E"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DD2A72" w14:textId="39360A02"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B21109" w14:textId="3A70444B" w:rsidR="007A4BA4" w:rsidRPr="00E27D23" w:rsidRDefault="007A4BA4" w:rsidP="009D4432">
            <w:pPr>
              <w:pStyle w:val="TAL"/>
            </w:pPr>
            <w:r w:rsidRPr="00E27D23">
              <w:t>Correction to test case 6.4.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4453E6" w14:textId="77777777" w:rsidR="007A4BA4" w:rsidRPr="00E27D23" w:rsidRDefault="007A4BA4" w:rsidP="009D4432">
            <w:pPr>
              <w:pStyle w:val="TAC"/>
            </w:pPr>
            <w:r w:rsidRPr="00E27D23">
              <w:t>16.8.0</w:t>
            </w:r>
          </w:p>
        </w:tc>
      </w:tr>
      <w:tr w:rsidR="00D13E6E" w:rsidRPr="00E27D23" w14:paraId="2A9B15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3F0EE4"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2B345D"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84D770" w14:textId="7EAEB053" w:rsidR="007A4BA4" w:rsidRPr="00E27D23" w:rsidRDefault="007A4BA4" w:rsidP="009D4432">
            <w:pPr>
              <w:pStyle w:val="TAC"/>
            </w:pPr>
            <w:r w:rsidRPr="00E27D23">
              <w:t>R5-2131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499CB5" w14:textId="692AB1C9" w:rsidR="007A4BA4" w:rsidRPr="00E27D23" w:rsidRDefault="007A4BA4" w:rsidP="009D4432">
            <w:pPr>
              <w:pStyle w:val="TAC"/>
            </w:pPr>
            <w:r w:rsidRPr="00E27D23">
              <w:t>22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0DAE5C" w14:textId="25F35BAA"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E6DAC2" w14:textId="041054F7"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632E6D" w14:textId="034F624D" w:rsidR="007A4BA4" w:rsidRPr="00E27D23" w:rsidRDefault="007A4BA4" w:rsidP="009D4432">
            <w:pPr>
              <w:pStyle w:val="TAL"/>
            </w:pPr>
            <w:r w:rsidRPr="00E27D23">
              <w:t>Update test case 10.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F8DF4C" w14:textId="77777777" w:rsidR="007A4BA4" w:rsidRPr="00E27D23" w:rsidRDefault="007A4BA4" w:rsidP="009D4432">
            <w:pPr>
              <w:pStyle w:val="TAC"/>
            </w:pPr>
            <w:r w:rsidRPr="00E27D23">
              <w:t>16.8.0</w:t>
            </w:r>
          </w:p>
        </w:tc>
      </w:tr>
      <w:tr w:rsidR="00D13E6E" w:rsidRPr="00E27D23" w14:paraId="2B3FBF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A676C8"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278628"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52B2E1" w14:textId="0EAF5D83" w:rsidR="007A4BA4" w:rsidRPr="00E27D23" w:rsidRDefault="007A4BA4" w:rsidP="009D4432">
            <w:pPr>
              <w:pStyle w:val="TAC"/>
            </w:pPr>
            <w:r w:rsidRPr="00E27D23">
              <w:t>R5-2131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A52F70" w14:textId="019830CC" w:rsidR="007A4BA4" w:rsidRPr="00E27D23" w:rsidRDefault="007A4BA4" w:rsidP="009D4432">
            <w:pPr>
              <w:pStyle w:val="TAC"/>
            </w:pPr>
            <w:r w:rsidRPr="00E27D23">
              <w:t>22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19C363" w14:textId="4694A3E7"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995CA" w14:textId="4F60ABAF"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A444B8" w14:textId="601817E5" w:rsidR="007A4BA4" w:rsidRPr="00E27D23" w:rsidRDefault="007A4BA4" w:rsidP="009D4432">
            <w:pPr>
              <w:pStyle w:val="TAL"/>
            </w:pPr>
            <w:r w:rsidRPr="00E27D23">
              <w:t>New MAC test case on 2-Step RAC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ED14B2" w14:textId="77777777" w:rsidR="007A4BA4" w:rsidRPr="00E27D23" w:rsidRDefault="007A4BA4" w:rsidP="009D4432">
            <w:pPr>
              <w:pStyle w:val="TAC"/>
            </w:pPr>
            <w:r w:rsidRPr="00E27D23">
              <w:t>16.8.0</w:t>
            </w:r>
          </w:p>
        </w:tc>
      </w:tr>
      <w:tr w:rsidR="00D13E6E" w:rsidRPr="00E27D23" w14:paraId="39BF0E8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B33AC5"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E27693"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EBCB88" w14:textId="78A319B7" w:rsidR="007A4BA4" w:rsidRPr="00E27D23" w:rsidRDefault="007A4BA4" w:rsidP="009D4432">
            <w:pPr>
              <w:pStyle w:val="TAC"/>
            </w:pPr>
            <w:r w:rsidRPr="00E27D23">
              <w:t>R5-2131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EBE9FD" w14:textId="4AA74AEA" w:rsidR="007A4BA4" w:rsidRPr="00E27D23" w:rsidRDefault="007A4BA4" w:rsidP="009D4432">
            <w:pPr>
              <w:pStyle w:val="TAC"/>
            </w:pPr>
            <w:r w:rsidRPr="00E27D23">
              <w:t>22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7C509F" w14:textId="0EF1D3E5"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2DC910" w14:textId="6E5AA658"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875AD5" w14:textId="6548DB18" w:rsidR="007A4BA4" w:rsidRPr="00E27D23" w:rsidRDefault="007A4BA4" w:rsidP="009D4432">
            <w:pPr>
              <w:pStyle w:val="TAL"/>
            </w:pPr>
            <w:r w:rsidRPr="00E27D23">
              <w:t>New MAC test case on 2-Step RACH Explicitly signall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B46623" w14:textId="77777777" w:rsidR="007A4BA4" w:rsidRPr="00E27D23" w:rsidRDefault="007A4BA4" w:rsidP="009D4432">
            <w:pPr>
              <w:pStyle w:val="TAC"/>
            </w:pPr>
            <w:r w:rsidRPr="00E27D23">
              <w:t>16.8.0</w:t>
            </w:r>
          </w:p>
        </w:tc>
      </w:tr>
      <w:tr w:rsidR="00D13E6E" w:rsidRPr="00E27D23" w14:paraId="1959F35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19C30C5"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07E177"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615B4A" w14:textId="241E8B5A" w:rsidR="007A4BA4" w:rsidRPr="00E27D23" w:rsidRDefault="007A4BA4" w:rsidP="009D4432">
            <w:pPr>
              <w:pStyle w:val="TAC"/>
            </w:pPr>
            <w:r w:rsidRPr="00E27D23">
              <w:t>R5-2132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F7DD2E" w14:textId="26AC79FA" w:rsidR="007A4BA4" w:rsidRPr="00E27D23" w:rsidRDefault="007A4BA4" w:rsidP="009D4432">
            <w:pPr>
              <w:pStyle w:val="TAC"/>
            </w:pPr>
            <w:r w:rsidRPr="00E27D23">
              <w:t>22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ED0980" w14:textId="41D036F9"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23A87" w14:textId="6BD9CF69"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DC54BC" w14:textId="1B1D80BF" w:rsidR="007A4BA4" w:rsidRPr="00E27D23" w:rsidRDefault="007A4BA4" w:rsidP="009D4432">
            <w:pPr>
              <w:pStyle w:val="TAL"/>
            </w:pPr>
            <w:r w:rsidRPr="00E27D23">
              <w:t>Editorial correction to NR RRC test case 8.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ABAEB4" w14:textId="77777777" w:rsidR="007A4BA4" w:rsidRPr="00E27D23" w:rsidRDefault="007A4BA4" w:rsidP="009D4432">
            <w:pPr>
              <w:pStyle w:val="TAC"/>
            </w:pPr>
            <w:r w:rsidRPr="00E27D23">
              <w:t>16.8.0</w:t>
            </w:r>
          </w:p>
        </w:tc>
      </w:tr>
      <w:tr w:rsidR="00D13E6E" w:rsidRPr="00E27D23" w14:paraId="12A3A3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D993DF"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0A931F"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BB068B" w14:textId="42D4B790" w:rsidR="007A4BA4" w:rsidRPr="00E27D23" w:rsidRDefault="007A4BA4" w:rsidP="009D4432">
            <w:pPr>
              <w:pStyle w:val="TAC"/>
            </w:pPr>
            <w:r w:rsidRPr="00E27D23">
              <w:t>R5-2133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F6ED1E" w14:textId="1DF6F0FF" w:rsidR="007A4BA4" w:rsidRPr="00E27D23" w:rsidRDefault="007A4BA4" w:rsidP="009D4432">
            <w:pPr>
              <w:pStyle w:val="TAC"/>
            </w:pPr>
            <w:r w:rsidRPr="00E27D23">
              <w:t>22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F383F2" w14:textId="2588383C"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9B1E8" w14:textId="75E22837"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CAE6B4" w14:textId="2E790946" w:rsidR="007A4BA4" w:rsidRPr="00E27D23" w:rsidRDefault="007A4BA4" w:rsidP="009D4432">
            <w:pPr>
              <w:pStyle w:val="TAL"/>
            </w:pPr>
            <w:r w:rsidRPr="00E27D23">
              <w:t>Correction to NR Idle mode SOR test case 6.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13D90" w14:textId="77777777" w:rsidR="007A4BA4" w:rsidRPr="00E27D23" w:rsidRDefault="007A4BA4" w:rsidP="009D4432">
            <w:pPr>
              <w:pStyle w:val="TAC"/>
            </w:pPr>
            <w:r w:rsidRPr="00E27D23">
              <w:t>16.8.0</w:t>
            </w:r>
          </w:p>
        </w:tc>
      </w:tr>
      <w:tr w:rsidR="00D13E6E" w:rsidRPr="00E27D23" w14:paraId="590DAE1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CA8F3E"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E6193D"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62F93A" w14:textId="7592EE2B" w:rsidR="007A4BA4" w:rsidRPr="00E27D23" w:rsidRDefault="007A4BA4" w:rsidP="009D4432">
            <w:pPr>
              <w:pStyle w:val="TAC"/>
            </w:pPr>
            <w:r w:rsidRPr="00E27D23">
              <w:t>R5-2133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FFE52A" w14:textId="002DBEB2" w:rsidR="007A4BA4" w:rsidRPr="00E27D23" w:rsidRDefault="007A4BA4" w:rsidP="009D4432">
            <w:pPr>
              <w:pStyle w:val="TAC"/>
            </w:pPr>
            <w:r w:rsidRPr="00E27D23">
              <w:t>22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072D7D" w14:textId="75F957C0"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68D4D9" w14:textId="79A85D94"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BA6AC4" w14:textId="79E96C12" w:rsidR="007A4BA4" w:rsidRPr="00E27D23" w:rsidRDefault="007A4BA4" w:rsidP="009D4432">
            <w:pPr>
              <w:pStyle w:val="TAL"/>
            </w:pPr>
            <w:r w:rsidRPr="00E27D23">
              <w:t>Update of CellGroupConfig for RRC TC 8.1.4.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9EA430" w14:textId="77777777" w:rsidR="007A4BA4" w:rsidRPr="00E27D23" w:rsidRDefault="007A4BA4" w:rsidP="009D4432">
            <w:pPr>
              <w:pStyle w:val="TAC"/>
            </w:pPr>
            <w:r w:rsidRPr="00E27D23">
              <w:t>16.8.0</w:t>
            </w:r>
          </w:p>
        </w:tc>
      </w:tr>
      <w:tr w:rsidR="00D13E6E" w:rsidRPr="00E27D23" w14:paraId="13BC08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CDD5EDB"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8CECF8"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6BD835" w14:textId="20C7E62D" w:rsidR="007A4BA4" w:rsidRPr="00E27D23" w:rsidRDefault="007A4BA4" w:rsidP="009D4432">
            <w:pPr>
              <w:pStyle w:val="TAC"/>
            </w:pPr>
            <w:r w:rsidRPr="00E27D23">
              <w:t>R5-2134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525B99" w14:textId="4B1AF685" w:rsidR="007A4BA4" w:rsidRPr="00E27D23" w:rsidRDefault="007A4BA4" w:rsidP="009D4432">
            <w:pPr>
              <w:pStyle w:val="TAC"/>
            </w:pPr>
            <w:r w:rsidRPr="00E27D23">
              <w:t>22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90B71B" w14:textId="64701A9D"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CD34F6" w14:textId="3BB9F21F"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75BD5F" w14:textId="641A0E7A" w:rsidR="007A4BA4" w:rsidRPr="00E27D23" w:rsidRDefault="007A4BA4" w:rsidP="009D4432">
            <w:pPr>
              <w:pStyle w:val="TAL"/>
            </w:pPr>
            <w:r w:rsidRPr="00E27D23">
              <w:t>Addition of unrestricted nr PDN parameter for Idle Mode T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EED708" w14:textId="77777777" w:rsidR="007A4BA4" w:rsidRPr="00E27D23" w:rsidRDefault="007A4BA4" w:rsidP="009D4432">
            <w:pPr>
              <w:pStyle w:val="TAC"/>
            </w:pPr>
            <w:r w:rsidRPr="00E27D23">
              <w:t>16.8.0</w:t>
            </w:r>
          </w:p>
        </w:tc>
      </w:tr>
      <w:tr w:rsidR="00D13E6E" w:rsidRPr="00E27D23" w14:paraId="55787F9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A1D1DC"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FCB252"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51E5FC" w14:textId="2FD61E3F" w:rsidR="007A4BA4" w:rsidRPr="00E27D23" w:rsidRDefault="007A4BA4" w:rsidP="009D4432">
            <w:pPr>
              <w:pStyle w:val="TAC"/>
            </w:pPr>
            <w:r w:rsidRPr="00E27D23">
              <w:t>R5-2134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F0A120" w14:textId="678A571E" w:rsidR="007A4BA4" w:rsidRPr="00E27D23" w:rsidRDefault="007A4BA4" w:rsidP="009D4432">
            <w:pPr>
              <w:pStyle w:val="TAC"/>
            </w:pPr>
            <w:r w:rsidRPr="00E27D23">
              <w:t>22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624BC0" w14:textId="413CFB28"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00D9CB" w14:textId="5B7BFE87"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B020CF" w14:textId="5E6C89B5" w:rsidR="007A4BA4" w:rsidRPr="00E27D23" w:rsidRDefault="007A4BA4" w:rsidP="009D4432">
            <w:pPr>
              <w:pStyle w:val="TAL"/>
            </w:pPr>
            <w:r w:rsidRPr="00E27D23">
              <w:t>Addition of unrestricted nr PDN parameter for RRC Connection Management Procedures T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E7536E" w14:textId="77777777" w:rsidR="007A4BA4" w:rsidRPr="00E27D23" w:rsidRDefault="007A4BA4" w:rsidP="009D4432">
            <w:pPr>
              <w:pStyle w:val="TAC"/>
            </w:pPr>
            <w:r w:rsidRPr="00E27D23">
              <w:t>16.8.0</w:t>
            </w:r>
          </w:p>
        </w:tc>
      </w:tr>
      <w:tr w:rsidR="00D13E6E" w:rsidRPr="00E27D23" w14:paraId="06C6CD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C2F15D"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B230C8"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066B1C" w14:textId="44531ED1" w:rsidR="007A4BA4" w:rsidRPr="00E27D23" w:rsidRDefault="007A4BA4" w:rsidP="009D4432">
            <w:pPr>
              <w:pStyle w:val="TAC"/>
            </w:pPr>
            <w:r w:rsidRPr="00E27D23">
              <w:t>R5-2134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47CDCB" w14:textId="3EE06872" w:rsidR="007A4BA4" w:rsidRPr="00E27D23" w:rsidRDefault="007A4BA4" w:rsidP="009D4432">
            <w:pPr>
              <w:pStyle w:val="TAC"/>
            </w:pPr>
            <w:r w:rsidRPr="00E27D23">
              <w:t>22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AE9633" w14:textId="4213AA5E"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C4F7DF" w14:textId="077BA088"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65FB95" w14:textId="6520A630" w:rsidR="007A4BA4" w:rsidRPr="00E27D23" w:rsidRDefault="007A4BA4" w:rsidP="009D4432">
            <w:pPr>
              <w:pStyle w:val="TAL"/>
            </w:pPr>
            <w:r w:rsidRPr="00E27D23">
              <w:t>Addition of unrestricted nr PDN parameter for RRC Handover T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71473E" w14:textId="77777777" w:rsidR="007A4BA4" w:rsidRPr="00E27D23" w:rsidRDefault="007A4BA4" w:rsidP="009D4432">
            <w:pPr>
              <w:pStyle w:val="TAC"/>
            </w:pPr>
            <w:r w:rsidRPr="00E27D23">
              <w:t>16.8.0</w:t>
            </w:r>
          </w:p>
        </w:tc>
      </w:tr>
      <w:tr w:rsidR="00D13E6E" w:rsidRPr="00E27D23" w14:paraId="2BDD43C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BDAF4E"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FAF1A4"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150429" w14:textId="43D22027" w:rsidR="007A4BA4" w:rsidRPr="00E27D23" w:rsidRDefault="007A4BA4" w:rsidP="009D4432">
            <w:pPr>
              <w:pStyle w:val="TAC"/>
            </w:pPr>
            <w:r w:rsidRPr="00E27D23">
              <w:t>R5-2134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4D5BCE" w14:textId="2CCA46B7" w:rsidR="007A4BA4" w:rsidRPr="00E27D23" w:rsidRDefault="007A4BA4" w:rsidP="009D4432">
            <w:pPr>
              <w:pStyle w:val="TAC"/>
            </w:pPr>
            <w:r w:rsidRPr="00E27D23">
              <w:t>22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C7CF8B" w14:textId="6707B4FE" w:rsidR="007A4BA4" w:rsidRPr="00E27D23" w:rsidRDefault="007A4BA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1DBF1" w14:textId="2DB75E4C"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0F7B39" w14:textId="48E68B4C" w:rsidR="007A4BA4" w:rsidRPr="00E27D23" w:rsidRDefault="007A4BA4" w:rsidP="009D4432">
            <w:pPr>
              <w:pStyle w:val="TAL"/>
            </w:pPr>
            <w:r w:rsidRPr="00E27D23">
              <w:t>Addition of unrestricted nr PDN parameter for RRC Others T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F72F45" w14:textId="77777777" w:rsidR="007A4BA4" w:rsidRPr="00E27D23" w:rsidRDefault="007A4BA4" w:rsidP="009D4432">
            <w:pPr>
              <w:pStyle w:val="TAC"/>
            </w:pPr>
            <w:r w:rsidRPr="00E27D23">
              <w:t>16.8.0</w:t>
            </w:r>
          </w:p>
        </w:tc>
      </w:tr>
      <w:tr w:rsidR="00D13E6E" w:rsidRPr="00E27D23" w14:paraId="31CD93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7D2D36"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3C523F"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2C2EB9" w14:textId="6F28450B" w:rsidR="007A4BA4" w:rsidRPr="00E27D23" w:rsidRDefault="007A4BA4" w:rsidP="009D4432">
            <w:pPr>
              <w:pStyle w:val="TAC"/>
            </w:pPr>
            <w:r w:rsidRPr="00E27D23">
              <w:t>R5-2134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096885" w14:textId="6EA96445" w:rsidR="007A4BA4" w:rsidRPr="00E27D23" w:rsidRDefault="007A4BA4" w:rsidP="009D4432">
            <w:pPr>
              <w:pStyle w:val="TAC"/>
            </w:pPr>
            <w:r w:rsidRPr="00E27D23">
              <w:t>21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FB6CB6" w14:textId="7378A306"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867D60" w14:textId="76131609"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849E12" w14:textId="332EF2DB" w:rsidR="007A4BA4" w:rsidRPr="00E27D23" w:rsidRDefault="007A4BA4" w:rsidP="009D4432">
            <w:pPr>
              <w:pStyle w:val="TAL"/>
            </w:pPr>
            <w:r w:rsidRPr="00E27D23">
              <w:t>Corrections to NR MAC TC 7.1.1.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B0FC58" w14:textId="77777777" w:rsidR="007A4BA4" w:rsidRPr="00E27D23" w:rsidRDefault="007A4BA4" w:rsidP="009D4432">
            <w:pPr>
              <w:pStyle w:val="TAC"/>
            </w:pPr>
            <w:r w:rsidRPr="00E27D23">
              <w:t>16.8.0</w:t>
            </w:r>
          </w:p>
        </w:tc>
      </w:tr>
      <w:tr w:rsidR="00D13E6E" w:rsidRPr="00E27D23" w14:paraId="068E05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A87B7E"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966A76"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7F1AF7" w14:textId="76ED9EC5" w:rsidR="007A4BA4" w:rsidRPr="00E27D23" w:rsidRDefault="007A4BA4" w:rsidP="009D4432">
            <w:pPr>
              <w:pStyle w:val="TAC"/>
            </w:pPr>
            <w:r w:rsidRPr="00E27D23">
              <w:t>R5-213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3A575D" w14:textId="55415705" w:rsidR="007A4BA4" w:rsidRPr="00E27D23" w:rsidRDefault="007A4BA4" w:rsidP="009D4432">
            <w:pPr>
              <w:pStyle w:val="TAC"/>
            </w:pPr>
            <w:r w:rsidRPr="00E27D23">
              <w:t>21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365842" w14:textId="46B44F7B"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E4D522" w14:textId="0E59F468"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D16E8A" w14:textId="25C9BC30" w:rsidR="007A4BA4" w:rsidRPr="00E27D23" w:rsidRDefault="007A4BA4" w:rsidP="009D4432">
            <w:pPr>
              <w:pStyle w:val="TAL"/>
            </w:pPr>
            <w:r w:rsidRPr="00E27D23">
              <w:t>Correction to NR TC 8.1.3.1.13-SS/PBCH block and CSI-RS based intra-frequency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8A8145" w14:textId="77777777" w:rsidR="007A4BA4" w:rsidRPr="00E27D23" w:rsidRDefault="007A4BA4" w:rsidP="009D4432">
            <w:pPr>
              <w:pStyle w:val="TAC"/>
            </w:pPr>
            <w:r w:rsidRPr="00E27D23">
              <w:t>16.8.0</w:t>
            </w:r>
          </w:p>
        </w:tc>
      </w:tr>
      <w:tr w:rsidR="00D13E6E" w:rsidRPr="00E27D23" w14:paraId="14AFAB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737D92"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A50263"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595A38" w14:textId="14F0DB70" w:rsidR="007A4BA4" w:rsidRPr="00E27D23" w:rsidRDefault="007A4BA4" w:rsidP="009D4432">
            <w:pPr>
              <w:pStyle w:val="TAC"/>
            </w:pPr>
            <w:r w:rsidRPr="00E27D23">
              <w:t>R5-2134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E6F069" w14:textId="2C0201A4" w:rsidR="007A4BA4" w:rsidRPr="00E27D23" w:rsidRDefault="007A4BA4" w:rsidP="009D4432">
            <w:pPr>
              <w:pStyle w:val="TAC"/>
            </w:pPr>
            <w:r w:rsidRPr="00E27D23">
              <w:t>21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A1AC5C" w14:textId="6405AB78"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5E1274" w14:textId="489011F4"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F69521" w14:textId="49EA33B3" w:rsidR="007A4BA4" w:rsidRPr="00E27D23" w:rsidRDefault="007A4BA4" w:rsidP="009D4432">
            <w:pPr>
              <w:pStyle w:val="TAL"/>
            </w:pPr>
            <w:r w:rsidRPr="00E27D23">
              <w:t>Correction to ENDC TC 8.2.2.3.1-SRB3 and Split SR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C3D42E" w14:textId="77777777" w:rsidR="007A4BA4" w:rsidRPr="00E27D23" w:rsidRDefault="007A4BA4" w:rsidP="009D4432">
            <w:pPr>
              <w:pStyle w:val="TAC"/>
            </w:pPr>
            <w:r w:rsidRPr="00E27D23">
              <w:t>16.8.0</w:t>
            </w:r>
          </w:p>
        </w:tc>
      </w:tr>
      <w:tr w:rsidR="00D13E6E" w:rsidRPr="00E27D23" w14:paraId="025527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57D478"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7ED409"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995250" w14:textId="771F1281" w:rsidR="007A4BA4" w:rsidRPr="00E27D23" w:rsidRDefault="007A4BA4" w:rsidP="009D4432">
            <w:pPr>
              <w:pStyle w:val="TAC"/>
            </w:pPr>
            <w:r w:rsidRPr="00E27D23">
              <w:t>R5-2134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F7700D" w14:textId="5A0DA50A" w:rsidR="007A4BA4" w:rsidRPr="00E27D23" w:rsidRDefault="007A4BA4" w:rsidP="009D4432">
            <w:pPr>
              <w:pStyle w:val="TAC"/>
            </w:pPr>
            <w:r w:rsidRPr="00E27D23">
              <w:t>21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9263EA" w14:textId="588163F2"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0FBC89" w14:textId="76E429A8"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C093E8" w14:textId="57C892EB" w:rsidR="007A4BA4" w:rsidRPr="00E27D23" w:rsidRDefault="007A4BA4" w:rsidP="009D4432">
            <w:pPr>
              <w:pStyle w:val="TAL"/>
            </w:pPr>
            <w:r w:rsidRPr="00E27D23">
              <w:t>Correction to 5GMM test case 9.1.5.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F717B3" w14:textId="77777777" w:rsidR="007A4BA4" w:rsidRPr="00E27D23" w:rsidRDefault="007A4BA4" w:rsidP="009D4432">
            <w:pPr>
              <w:pStyle w:val="TAC"/>
            </w:pPr>
            <w:r w:rsidRPr="00E27D23">
              <w:t>16.8.0</w:t>
            </w:r>
          </w:p>
        </w:tc>
      </w:tr>
      <w:tr w:rsidR="00D13E6E" w:rsidRPr="00E27D23" w14:paraId="06B546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7E9E9F9"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C1A964"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8C00B9" w14:textId="7E15CF41" w:rsidR="007A4BA4" w:rsidRPr="00E27D23" w:rsidRDefault="007A4BA4" w:rsidP="009D4432">
            <w:pPr>
              <w:pStyle w:val="TAC"/>
            </w:pPr>
            <w:r w:rsidRPr="00E27D23">
              <w:t>R5-2134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04972C" w14:textId="2A1EFDB4" w:rsidR="007A4BA4" w:rsidRPr="00E27D23" w:rsidRDefault="007A4BA4" w:rsidP="009D4432">
            <w:pPr>
              <w:pStyle w:val="TAC"/>
            </w:pPr>
            <w:r w:rsidRPr="00E27D23">
              <w:t>21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281DEA" w14:textId="01F7BCFC"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09D48" w14:textId="1819B3D1"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6EB5FD" w14:textId="0BEB5D14" w:rsidR="007A4BA4" w:rsidRPr="00E27D23" w:rsidRDefault="007A4BA4" w:rsidP="009D4432">
            <w:pPr>
              <w:pStyle w:val="TAL"/>
            </w:pPr>
            <w:r w:rsidRPr="00E27D23">
              <w:t>Correction to 5G-SRVCC TC 8.1.3.2.6-MkHz typo</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4874CA" w14:textId="77777777" w:rsidR="007A4BA4" w:rsidRPr="00E27D23" w:rsidRDefault="007A4BA4" w:rsidP="009D4432">
            <w:pPr>
              <w:pStyle w:val="TAC"/>
            </w:pPr>
            <w:r w:rsidRPr="00E27D23">
              <w:t>16.8.0</w:t>
            </w:r>
          </w:p>
        </w:tc>
      </w:tr>
      <w:tr w:rsidR="00D13E6E" w:rsidRPr="00E27D23" w14:paraId="0FBFBD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706CE9"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0F1829"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1EBDED" w14:textId="25BCDC23" w:rsidR="007A4BA4" w:rsidRPr="00E27D23" w:rsidRDefault="007A4BA4" w:rsidP="009D4432">
            <w:pPr>
              <w:pStyle w:val="TAC"/>
            </w:pPr>
            <w:r w:rsidRPr="00E27D23">
              <w:t>R5-2134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690F8E" w14:textId="2D14091C" w:rsidR="007A4BA4" w:rsidRPr="00E27D23" w:rsidRDefault="007A4BA4" w:rsidP="009D4432">
            <w:pPr>
              <w:pStyle w:val="TAC"/>
            </w:pPr>
            <w:r w:rsidRPr="00E27D23">
              <w:t>21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8687FC" w14:textId="74AE39C8"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1BC0BE" w14:textId="5AEB99DA"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BDE59B" w14:textId="46875C27" w:rsidR="007A4BA4" w:rsidRPr="00E27D23" w:rsidRDefault="007A4BA4" w:rsidP="009D4432">
            <w:pPr>
              <w:pStyle w:val="TAL"/>
            </w:pPr>
            <w:r w:rsidRPr="00E27D23">
              <w:t>Correction to NR TC 6.2.3.4-N2L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1E4812" w14:textId="77777777" w:rsidR="007A4BA4" w:rsidRPr="00E27D23" w:rsidRDefault="007A4BA4" w:rsidP="009D4432">
            <w:pPr>
              <w:pStyle w:val="TAC"/>
            </w:pPr>
            <w:r w:rsidRPr="00E27D23">
              <w:t>16.8.0</w:t>
            </w:r>
          </w:p>
        </w:tc>
      </w:tr>
      <w:tr w:rsidR="00D13E6E" w:rsidRPr="00E27D23" w14:paraId="0AB929D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E1EE9D"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8BE841"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5A030B" w14:textId="5955F75E" w:rsidR="007A4BA4" w:rsidRPr="00E27D23" w:rsidRDefault="007A4BA4" w:rsidP="009D4432">
            <w:pPr>
              <w:pStyle w:val="TAC"/>
            </w:pPr>
            <w:r w:rsidRPr="00E27D23">
              <w:t>R5-2134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339989" w14:textId="1B7A2520" w:rsidR="007A4BA4" w:rsidRPr="00E27D23" w:rsidRDefault="007A4BA4" w:rsidP="009D4432">
            <w:pPr>
              <w:pStyle w:val="TAC"/>
            </w:pPr>
            <w:r w:rsidRPr="00E27D23">
              <w:t>22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95DCC3" w14:textId="37EF09CD"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42DCF5" w14:textId="6857DAC2"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23A513" w14:textId="2AA22276" w:rsidR="007A4BA4" w:rsidRPr="00E27D23" w:rsidRDefault="007A4BA4" w:rsidP="009D4432">
            <w:pPr>
              <w:pStyle w:val="TAL"/>
            </w:pPr>
            <w:r w:rsidRPr="00E27D23">
              <w:t>Addition of new test case 6.3.1.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80D6B2" w14:textId="77777777" w:rsidR="007A4BA4" w:rsidRPr="00E27D23" w:rsidRDefault="007A4BA4" w:rsidP="009D4432">
            <w:pPr>
              <w:pStyle w:val="TAC"/>
            </w:pPr>
            <w:r w:rsidRPr="00E27D23">
              <w:t>16.8.0</w:t>
            </w:r>
          </w:p>
        </w:tc>
      </w:tr>
      <w:tr w:rsidR="00D13E6E" w:rsidRPr="00E27D23" w14:paraId="13FBA6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C868892"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325215"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83D203" w14:textId="51FFA405" w:rsidR="007A4BA4" w:rsidRPr="00E27D23" w:rsidRDefault="007A4BA4" w:rsidP="009D4432">
            <w:pPr>
              <w:pStyle w:val="TAC"/>
            </w:pPr>
            <w:r w:rsidRPr="00E27D23">
              <w:t>R5-2134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1C8386" w14:textId="0D7023CA" w:rsidR="007A4BA4" w:rsidRPr="00E27D23" w:rsidRDefault="007A4BA4" w:rsidP="009D4432">
            <w:pPr>
              <w:pStyle w:val="TAC"/>
            </w:pPr>
            <w:r w:rsidRPr="00E27D23">
              <w:t>2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EE7BA0" w14:textId="2219B1A9"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9A20E" w14:textId="4EC1597D"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9AF9BB" w14:textId="044114AF" w:rsidR="007A4BA4" w:rsidRPr="00E27D23" w:rsidRDefault="007A4BA4" w:rsidP="009D4432">
            <w:pPr>
              <w:pStyle w:val="TAL"/>
            </w:pPr>
            <w:r w:rsidRPr="00E27D23">
              <w:t>Update of clearing RPLMN in Idle mode T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6B6482" w14:textId="77777777" w:rsidR="007A4BA4" w:rsidRPr="00E27D23" w:rsidRDefault="007A4BA4" w:rsidP="009D4432">
            <w:pPr>
              <w:pStyle w:val="TAC"/>
            </w:pPr>
            <w:r w:rsidRPr="00E27D23">
              <w:t>16.8.0</w:t>
            </w:r>
          </w:p>
        </w:tc>
      </w:tr>
      <w:tr w:rsidR="00D13E6E" w:rsidRPr="00E27D23" w14:paraId="72ABD1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30073F"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92C7F1"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0D2A0B" w14:textId="5744299C" w:rsidR="007A4BA4" w:rsidRPr="00E27D23" w:rsidRDefault="007A4BA4" w:rsidP="009D4432">
            <w:pPr>
              <w:pStyle w:val="TAC"/>
            </w:pPr>
            <w:r w:rsidRPr="00E27D23">
              <w:t>R5-2134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129209" w14:textId="6A92F9FB" w:rsidR="007A4BA4" w:rsidRPr="00E27D23" w:rsidRDefault="007A4BA4" w:rsidP="009D4432">
            <w:pPr>
              <w:pStyle w:val="TAC"/>
            </w:pPr>
            <w:r w:rsidRPr="00E27D23">
              <w:t>21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7912EC" w14:textId="238D0FC4"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D7D5A8" w14:textId="75A29629"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2C536A" w14:textId="0FB62075" w:rsidR="007A4BA4" w:rsidRPr="00E27D23" w:rsidRDefault="007A4BA4" w:rsidP="009D4432">
            <w:pPr>
              <w:pStyle w:val="TAL"/>
            </w:pPr>
            <w:r w:rsidRPr="00E27D23">
              <w:t>Correction to NR TC 7.1.1.3.2b-Logical channel prioritiz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88EAFD" w14:textId="77777777" w:rsidR="007A4BA4" w:rsidRPr="00E27D23" w:rsidRDefault="007A4BA4" w:rsidP="009D4432">
            <w:pPr>
              <w:pStyle w:val="TAC"/>
            </w:pPr>
            <w:r w:rsidRPr="00E27D23">
              <w:t>16.8.0</w:t>
            </w:r>
          </w:p>
        </w:tc>
      </w:tr>
      <w:tr w:rsidR="00D13E6E" w:rsidRPr="00E27D23" w14:paraId="4D2BDB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9FD38C"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8372DB"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DA22F6" w14:textId="6CFD1EAF" w:rsidR="007A4BA4" w:rsidRPr="00E27D23" w:rsidRDefault="007A4BA4" w:rsidP="009D4432">
            <w:pPr>
              <w:pStyle w:val="TAC"/>
            </w:pPr>
            <w:r w:rsidRPr="00E27D23">
              <w:t>R5-2134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7C0452" w14:textId="7967996E" w:rsidR="007A4BA4" w:rsidRPr="00E27D23" w:rsidRDefault="007A4BA4" w:rsidP="009D4432">
            <w:pPr>
              <w:pStyle w:val="TAC"/>
            </w:pPr>
            <w:r w:rsidRPr="00E27D23">
              <w:t>2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BE862C" w14:textId="1675F897"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2E0B4B" w14:textId="46CE746C"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7416C3" w14:textId="1D13636B" w:rsidR="007A4BA4" w:rsidRPr="00E27D23" w:rsidRDefault="007A4BA4" w:rsidP="009D4432">
            <w:pPr>
              <w:pStyle w:val="TAL"/>
            </w:pPr>
            <w:r w:rsidRPr="00E27D23">
              <w:t>Corrections to NR5G MAC BWP TC 7.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99FA80" w14:textId="77777777" w:rsidR="007A4BA4" w:rsidRPr="00E27D23" w:rsidRDefault="007A4BA4" w:rsidP="009D4432">
            <w:pPr>
              <w:pStyle w:val="TAC"/>
            </w:pPr>
            <w:r w:rsidRPr="00E27D23">
              <w:t>16.8.0</w:t>
            </w:r>
          </w:p>
        </w:tc>
      </w:tr>
      <w:tr w:rsidR="00D13E6E" w:rsidRPr="00E27D23" w14:paraId="729A62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83ABDB"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64C2FB"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98E988" w14:textId="458F17AF" w:rsidR="007A4BA4" w:rsidRPr="00E27D23" w:rsidRDefault="007A4BA4" w:rsidP="009D4432">
            <w:pPr>
              <w:pStyle w:val="TAC"/>
            </w:pPr>
            <w:r w:rsidRPr="00E27D23">
              <w:t>R5-2134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43D1C9" w14:textId="79553C95" w:rsidR="007A4BA4" w:rsidRPr="00E27D23" w:rsidRDefault="007A4BA4" w:rsidP="009D4432">
            <w:pPr>
              <w:pStyle w:val="TAC"/>
            </w:pPr>
            <w:r w:rsidRPr="00E27D23">
              <w:t>21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D3DB85" w14:textId="560208CD"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994C70" w14:textId="2718973C"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165DB3" w14:textId="3D4026C9" w:rsidR="007A4BA4" w:rsidRPr="00E27D23" w:rsidRDefault="007A4BA4" w:rsidP="009D4432">
            <w:pPr>
              <w:pStyle w:val="TAL"/>
            </w:pPr>
            <w:r w:rsidRPr="00E27D23">
              <w:t>Correction to RLC TCs to clarify reception of UL PDU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155CEA" w14:textId="77777777" w:rsidR="007A4BA4" w:rsidRPr="00E27D23" w:rsidRDefault="007A4BA4" w:rsidP="009D4432">
            <w:pPr>
              <w:pStyle w:val="TAC"/>
            </w:pPr>
            <w:r w:rsidRPr="00E27D23">
              <w:t>16.8.0</w:t>
            </w:r>
          </w:p>
        </w:tc>
      </w:tr>
      <w:tr w:rsidR="00D13E6E" w:rsidRPr="00E27D23" w14:paraId="6BC428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BD40AA"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66855D"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16FED3" w14:textId="1D8C7502" w:rsidR="007A4BA4" w:rsidRPr="00E27D23" w:rsidRDefault="007A4BA4" w:rsidP="009D4432">
            <w:pPr>
              <w:pStyle w:val="TAC"/>
            </w:pPr>
            <w:r w:rsidRPr="00E27D23">
              <w:t>R5-2134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3ACDC7" w14:textId="756EAED0" w:rsidR="007A4BA4" w:rsidRPr="00E27D23" w:rsidRDefault="007A4BA4" w:rsidP="009D4432">
            <w:pPr>
              <w:pStyle w:val="TAC"/>
            </w:pPr>
            <w:r w:rsidRPr="00E27D23">
              <w:t>21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F51F11" w14:textId="32354F7C"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B58580" w14:textId="42370D81"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CF4D6C" w14:textId="259BB367" w:rsidR="007A4BA4" w:rsidRPr="00E27D23" w:rsidRDefault="007A4BA4" w:rsidP="009D4432">
            <w:pPr>
              <w:pStyle w:val="TAL"/>
            </w:pPr>
            <w:r w:rsidRPr="00E27D23">
              <w:t>Correction to NR PDCP test case 7.1.3.5.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DA24D8" w14:textId="77777777" w:rsidR="007A4BA4" w:rsidRPr="00E27D23" w:rsidRDefault="007A4BA4" w:rsidP="009D4432">
            <w:pPr>
              <w:pStyle w:val="TAC"/>
            </w:pPr>
            <w:r w:rsidRPr="00E27D23">
              <w:t>16.8.0</w:t>
            </w:r>
          </w:p>
        </w:tc>
      </w:tr>
      <w:tr w:rsidR="00D13E6E" w:rsidRPr="00E27D23" w14:paraId="5D60668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5801EE"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4EE618"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DE105E" w14:textId="30719ECD" w:rsidR="007A4BA4" w:rsidRPr="00E27D23" w:rsidRDefault="007A4BA4" w:rsidP="009D4432">
            <w:pPr>
              <w:pStyle w:val="TAC"/>
            </w:pPr>
            <w:r w:rsidRPr="00E27D23">
              <w:t>R5-2134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26C456" w14:textId="550DF650" w:rsidR="007A4BA4" w:rsidRPr="00E27D23" w:rsidRDefault="007A4BA4" w:rsidP="009D4432">
            <w:pPr>
              <w:pStyle w:val="TAC"/>
            </w:pPr>
            <w:r w:rsidRPr="00E27D23">
              <w:t>21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46D715" w14:textId="13AF3CD9"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B6112C" w14:textId="44BE05E2"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BDCF4E" w14:textId="2955A24E" w:rsidR="007A4BA4" w:rsidRPr="00E27D23" w:rsidRDefault="007A4BA4" w:rsidP="009D4432">
            <w:pPr>
              <w:pStyle w:val="TAL"/>
            </w:pPr>
            <w:r w:rsidRPr="00E27D23">
              <w:t>Correction to PDCP TCs to clarify reception of UL PDU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6A2CE" w14:textId="77777777" w:rsidR="007A4BA4" w:rsidRPr="00E27D23" w:rsidRDefault="007A4BA4" w:rsidP="009D4432">
            <w:pPr>
              <w:pStyle w:val="TAC"/>
            </w:pPr>
            <w:r w:rsidRPr="00E27D23">
              <w:t>16.8.0</w:t>
            </w:r>
          </w:p>
        </w:tc>
      </w:tr>
      <w:tr w:rsidR="00D13E6E" w:rsidRPr="00E27D23" w14:paraId="70D637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4AB4B1"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02CE1C"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A9B98E" w14:textId="11E5E67B" w:rsidR="007A4BA4" w:rsidRPr="00E27D23" w:rsidRDefault="007A4BA4" w:rsidP="009D4432">
            <w:pPr>
              <w:pStyle w:val="TAC"/>
            </w:pPr>
            <w:r w:rsidRPr="00E27D23">
              <w:t>R5-2134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402499" w14:textId="48F479A8" w:rsidR="007A4BA4" w:rsidRPr="00E27D23" w:rsidRDefault="007A4BA4" w:rsidP="009D4432">
            <w:pPr>
              <w:pStyle w:val="TAC"/>
            </w:pPr>
            <w:r w:rsidRPr="00E27D23">
              <w:t>21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C8DB45" w14:textId="65EBF19A"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90D02B" w14:textId="27A09D67"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8EBCE4" w14:textId="1EAF6DCB" w:rsidR="007A4BA4" w:rsidRPr="00E27D23" w:rsidRDefault="007A4BA4" w:rsidP="009D4432">
            <w:pPr>
              <w:pStyle w:val="TAL"/>
            </w:pPr>
            <w:r w:rsidRPr="00E27D23">
              <w:t>Correction of NR RRC test case 8.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F1444F" w14:textId="77777777" w:rsidR="007A4BA4" w:rsidRPr="00E27D23" w:rsidRDefault="007A4BA4" w:rsidP="009D4432">
            <w:pPr>
              <w:pStyle w:val="TAC"/>
            </w:pPr>
            <w:r w:rsidRPr="00E27D23">
              <w:t>16.8.0</w:t>
            </w:r>
          </w:p>
        </w:tc>
      </w:tr>
      <w:tr w:rsidR="00D13E6E" w:rsidRPr="00E27D23" w14:paraId="239F540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0DE22D"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AAB57B"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01276C" w14:textId="3BC7C584" w:rsidR="007A4BA4" w:rsidRPr="00E27D23" w:rsidRDefault="007A4BA4" w:rsidP="009D4432">
            <w:pPr>
              <w:pStyle w:val="TAC"/>
            </w:pPr>
            <w:r w:rsidRPr="00E27D23">
              <w:t>R5-2134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5217C1" w14:textId="57C346F1" w:rsidR="007A4BA4" w:rsidRPr="00E27D23" w:rsidRDefault="007A4BA4" w:rsidP="009D4432">
            <w:pPr>
              <w:pStyle w:val="TAC"/>
            </w:pPr>
            <w:r w:rsidRPr="00E27D23">
              <w:t>22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65FF76" w14:textId="7985732C"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61C1F" w14:textId="0FA06735"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71AB53" w14:textId="528026FC" w:rsidR="007A4BA4" w:rsidRPr="00E27D23" w:rsidRDefault="007A4BA4" w:rsidP="009D4432">
            <w:pPr>
              <w:pStyle w:val="TAL"/>
            </w:pPr>
            <w:r w:rsidRPr="00E27D23">
              <w:t>Editorial Updates to NR5G RRC Test Cases 8.1.1.2.1, 8.1.1.3.3 and 8.1.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7C675BB" w14:textId="77777777" w:rsidR="007A4BA4" w:rsidRPr="00E27D23" w:rsidRDefault="007A4BA4" w:rsidP="009D4432">
            <w:pPr>
              <w:pStyle w:val="TAC"/>
            </w:pPr>
            <w:r w:rsidRPr="00E27D23">
              <w:t>16.8.0</w:t>
            </w:r>
          </w:p>
        </w:tc>
      </w:tr>
      <w:tr w:rsidR="00D13E6E" w:rsidRPr="00E27D23" w14:paraId="37781C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67B397"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6164EC"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698CFF" w14:textId="79F121B5" w:rsidR="007A4BA4" w:rsidRPr="00E27D23" w:rsidRDefault="007A4BA4" w:rsidP="009D4432">
            <w:pPr>
              <w:pStyle w:val="TAC"/>
            </w:pPr>
            <w:r w:rsidRPr="00E27D23">
              <w:t>R5-2134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52F59D" w14:textId="17A4186D" w:rsidR="007A4BA4" w:rsidRPr="00E27D23" w:rsidRDefault="007A4BA4" w:rsidP="009D4432">
            <w:pPr>
              <w:pStyle w:val="TAC"/>
            </w:pPr>
            <w:r w:rsidRPr="00E27D23">
              <w:t>22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A58637" w14:textId="0D49BB9B"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AC152" w14:textId="60AEF103"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7762B9" w14:textId="3E1953E3" w:rsidR="007A4BA4" w:rsidRPr="00E27D23" w:rsidRDefault="007A4BA4" w:rsidP="009D4432">
            <w:pPr>
              <w:pStyle w:val="TAL"/>
            </w:pPr>
            <w:r w:rsidRPr="00E27D23">
              <w:t>Updates to NR5G RRC Test 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131778" w14:textId="77777777" w:rsidR="007A4BA4" w:rsidRPr="00E27D23" w:rsidRDefault="007A4BA4" w:rsidP="009D4432">
            <w:pPr>
              <w:pStyle w:val="TAC"/>
            </w:pPr>
            <w:r w:rsidRPr="00E27D23">
              <w:t>16.8.0</w:t>
            </w:r>
          </w:p>
        </w:tc>
      </w:tr>
      <w:tr w:rsidR="00D13E6E" w:rsidRPr="00E27D23" w14:paraId="259F225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E1A6CA"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C84271"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A99F39" w14:textId="32A704E8" w:rsidR="007A4BA4" w:rsidRPr="00E27D23" w:rsidRDefault="007A4BA4" w:rsidP="009D4432">
            <w:pPr>
              <w:pStyle w:val="TAC"/>
            </w:pPr>
            <w:r w:rsidRPr="00E27D23">
              <w:t>R5-2134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4E340E" w14:textId="3260F9C6" w:rsidR="007A4BA4" w:rsidRPr="00E27D23" w:rsidRDefault="007A4BA4" w:rsidP="009D4432">
            <w:pPr>
              <w:pStyle w:val="TAC"/>
            </w:pPr>
            <w:r w:rsidRPr="00E27D23">
              <w:t>22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300216" w14:textId="4D5AFA2B"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CCC95B" w14:textId="363C2A46"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5566D9" w14:textId="4DDB19EF" w:rsidR="007A4BA4" w:rsidRPr="00E27D23" w:rsidRDefault="007A4BA4" w:rsidP="009D4432">
            <w:pPr>
              <w:pStyle w:val="TAL"/>
            </w:pPr>
            <w:r w:rsidRPr="00E27D23">
              <w:t>Correction to NR SA TC 8.1.1.2.1-T300 expi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578BE8" w14:textId="77777777" w:rsidR="007A4BA4" w:rsidRPr="00E27D23" w:rsidRDefault="007A4BA4" w:rsidP="009D4432">
            <w:pPr>
              <w:pStyle w:val="TAC"/>
            </w:pPr>
            <w:r w:rsidRPr="00E27D23">
              <w:t>16.8.0</w:t>
            </w:r>
          </w:p>
        </w:tc>
      </w:tr>
      <w:tr w:rsidR="00D13E6E" w:rsidRPr="00E27D23" w14:paraId="54821A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F636E1"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A4418F"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73F366" w14:textId="4C73FE57" w:rsidR="007A4BA4" w:rsidRPr="00E27D23" w:rsidRDefault="007A4BA4" w:rsidP="009D4432">
            <w:pPr>
              <w:pStyle w:val="TAC"/>
            </w:pPr>
            <w:r w:rsidRPr="00E27D23">
              <w:t>R5-2134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4D71D6" w14:textId="3D2E936D" w:rsidR="007A4BA4" w:rsidRPr="00E27D23" w:rsidRDefault="007A4BA4" w:rsidP="009D4432">
            <w:pPr>
              <w:pStyle w:val="TAC"/>
            </w:pPr>
            <w:r w:rsidRPr="00E27D23">
              <w:t>22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14FA29" w14:textId="3EDA87D3"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CD9B16" w14:textId="60999194"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C36A92" w14:textId="4068D8F6" w:rsidR="007A4BA4" w:rsidRPr="00E27D23" w:rsidRDefault="007A4BA4" w:rsidP="009D4432">
            <w:pPr>
              <w:pStyle w:val="TAL"/>
            </w:pPr>
            <w:r w:rsidRPr="00E27D23">
              <w:t>Correction to test case RRC NR5GC TC 8.1.1.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DC1E45" w14:textId="77777777" w:rsidR="007A4BA4" w:rsidRPr="00E27D23" w:rsidRDefault="007A4BA4" w:rsidP="009D4432">
            <w:pPr>
              <w:pStyle w:val="TAC"/>
            </w:pPr>
            <w:r w:rsidRPr="00E27D23">
              <w:t>16.8.0</w:t>
            </w:r>
          </w:p>
        </w:tc>
      </w:tr>
      <w:tr w:rsidR="00D13E6E" w:rsidRPr="00E27D23" w14:paraId="7AA903C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357E2A"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35C93C"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75AA35" w14:textId="18F12314" w:rsidR="007A4BA4" w:rsidRPr="00E27D23" w:rsidRDefault="007A4BA4" w:rsidP="009D4432">
            <w:pPr>
              <w:pStyle w:val="TAC"/>
            </w:pPr>
            <w:r w:rsidRPr="00E27D23">
              <w:t>R5-2134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0FA1EC" w14:textId="7E72B221" w:rsidR="007A4BA4" w:rsidRPr="00E27D23" w:rsidRDefault="007A4BA4" w:rsidP="009D4432">
            <w:pPr>
              <w:pStyle w:val="TAC"/>
            </w:pPr>
            <w:r w:rsidRPr="00E27D23">
              <w:t>22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C3BF84" w14:textId="11289440"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96EA45" w14:textId="5CCC2341"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A61F34" w14:textId="7FFDCB93" w:rsidR="007A4BA4" w:rsidRPr="00E27D23" w:rsidRDefault="007A4BA4" w:rsidP="009D4432">
            <w:pPr>
              <w:pStyle w:val="TAL"/>
            </w:pPr>
            <w:r w:rsidRPr="00E27D23">
              <w:t>Correction to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07C1F8" w14:textId="77777777" w:rsidR="007A4BA4" w:rsidRPr="00E27D23" w:rsidRDefault="007A4BA4" w:rsidP="009D4432">
            <w:pPr>
              <w:pStyle w:val="TAC"/>
            </w:pPr>
            <w:r w:rsidRPr="00E27D23">
              <w:t>16.8.0</w:t>
            </w:r>
          </w:p>
        </w:tc>
      </w:tr>
      <w:tr w:rsidR="00D13E6E" w:rsidRPr="00E27D23" w14:paraId="20D8495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10314CE"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41F422"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3F9944" w14:textId="75DB7713" w:rsidR="007A4BA4" w:rsidRPr="00E27D23" w:rsidRDefault="007A4BA4" w:rsidP="009D4432">
            <w:pPr>
              <w:pStyle w:val="TAC"/>
            </w:pPr>
            <w:r w:rsidRPr="00E27D23">
              <w:t>R5-2134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E7822C" w14:textId="1E7163CF" w:rsidR="007A4BA4" w:rsidRPr="00E27D23" w:rsidRDefault="007A4BA4" w:rsidP="009D4432">
            <w:pPr>
              <w:pStyle w:val="TAC"/>
            </w:pPr>
            <w:r w:rsidRPr="00E27D23">
              <w:t>21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799BDD" w14:textId="7F0EC4F3"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5D4ADF" w14:textId="74A6ACCA"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0E21D5" w14:textId="7E4F9FEE" w:rsidR="007A4BA4" w:rsidRPr="00E27D23" w:rsidRDefault="007A4BA4" w:rsidP="009D4432">
            <w:pPr>
              <w:pStyle w:val="TAL"/>
            </w:pPr>
            <w:r w:rsidRPr="00E27D23">
              <w:t>Update test case 8.2.2.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34B389" w14:textId="77777777" w:rsidR="007A4BA4" w:rsidRPr="00E27D23" w:rsidRDefault="007A4BA4" w:rsidP="009D4432">
            <w:pPr>
              <w:pStyle w:val="TAC"/>
            </w:pPr>
            <w:r w:rsidRPr="00E27D23">
              <w:t>16.8.0</w:t>
            </w:r>
          </w:p>
        </w:tc>
      </w:tr>
      <w:tr w:rsidR="00D13E6E" w:rsidRPr="00E27D23" w14:paraId="7C91F69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4835046"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AB5EF3"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668218" w14:textId="7F7418AC" w:rsidR="007A4BA4" w:rsidRPr="00E27D23" w:rsidRDefault="007A4BA4" w:rsidP="009D4432">
            <w:pPr>
              <w:pStyle w:val="TAC"/>
            </w:pPr>
            <w:r w:rsidRPr="00E27D23">
              <w:t>R5-2134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99A930" w14:textId="393FADCE" w:rsidR="007A4BA4" w:rsidRPr="00E27D23" w:rsidRDefault="007A4BA4" w:rsidP="009D4432">
            <w:pPr>
              <w:pStyle w:val="TAC"/>
            </w:pPr>
            <w:r w:rsidRPr="00E27D23">
              <w:t>21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FC6170" w14:textId="5AFB8B61"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2FF12" w14:textId="7F1EF661"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703944" w14:textId="47EBE77A" w:rsidR="007A4BA4" w:rsidRPr="00E27D23" w:rsidRDefault="007A4BA4" w:rsidP="009D4432">
            <w:pPr>
              <w:pStyle w:val="TAL"/>
            </w:pPr>
            <w:r w:rsidRPr="00E27D23">
              <w:t>Update test case 8.2.2.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51DCD7" w14:textId="77777777" w:rsidR="007A4BA4" w:rsidRPr="00E27D23" w:rsidRDefault="007A4BA4" w:rsidP="009D4432">
            <w:pPr>
              <w:pStyle w:val="TAC"/>
            </w:pPr>
            <w:r w:rsidRPr="00E27D23">
              <w:t>16.8.0</w:t>
            </w:r>
          </w:p>
        </w:tc>
      </w:tr>
      <w:tr w:rsidR="00D13E6E" w:rsidRPr="00E27D23" w14:paraId="36F0BD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6AE4B43"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8A1098"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AB8D75" w14:textId="23E37998" w:rsidR="007A4BA4" w:rsidRPr="00E27D23" w:rsidRDefault="007A4BA4" w:rsidP="009D4432">
            <w:pPr>
              <w:pStyle w:val="TAC"/>
            </w:pPr>
            <w:r w:rsidRPr="00E27D23">
              <w:t>R5-2134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5E8D1B" w14:textId="61DEE7E3" w:rsidR="007A4BA4" w:rsidRPr="00E27D23" w:rsidRDefault="007A4BA4" w:rsidP="009D4432">
            <w:pPr>
              <w:pStyle w:val="TAC"/>
            </w:pPr>
            <w:r w:rsidRPr="00E27D23">
              <w:t>21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582937" w14:textId="3F72EB06"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31E5BE" w14:textId="36AF0CD0"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477DCC" w14:textId="0FC448F9" w:rsidR="007A4BA4" w:rsidRPr="00E27D23" w:rsidRDefault="007A4BA4" w:rsidP="009D4432">
            <w:pPr>
              <w:pStyle w:val="TAL"/>
            </w:pPr>
            <w:r w:rsidRPr="00E27D23">
              <w:t>Update test case 8.2.2.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B1B16F" w14:textId="77777777" w:rsidR="007A4BA4" w:rsidRPr="00E27D23" w:rsidRDefault="007A4BA4" w:rsidP="009D4432">
            <w:pPr>
              <w:pStyle w:val="TAC"/>
            </w:pPr>
            <w:r w:rsidRPr="00E27D23">
              <w:t>16.8.0</w:t>
            </w:r>
          </w:p>
        </w:tc>
      </w:tr>
      <w:tr w:rsidR="00D13E6E" w:rsidRPr="00E27D23" w14:paraId="6E78525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99167E"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00BC3D"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42292E" w14:textId="68BC807A" w:rsidR="007A4BA4" w:rsidRPr="00E27D23" w:rsidRDefault="007A4BA4" w:rsidP="009D4432">
            <w:pPr>
              <w:pStyle w:val="TAC"/>
            </w:pPr>
            <w:r w:rsidRPr="00E27D23">
              <w:t>R5-2134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32AC50" w14:textId="748B53E9" w:rsidR="007A4BA4" w:rsidRPr="00E27D23" w:rsidRDefault="007A4BA4" w:rsidP="009D4432">
            <w:pPr>
              <w:pStyle w:val="TAC"/>
            </w:pPr>
            <w:r w:rsidRPr="00E27D23">
              <w:t>22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097AC3" w14:textId="201F155F"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B774CA" w14:textId="63839D93"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083D3A" w14:textId="6E007FBD" w:rsidR="007A4BA4" w:rsidRPr="00E27D23" w:rsidRDefault="007A4BA4" w:rsidP="009D4432">
            <w:pPr>
              <w:pStyle w:val="TAL"/>
            </w:pPr>
            <w:r w:rsidRPr="00E27D23">
              <w:t>Correction to MR-DC RRC test case 8.2.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21BDBB" w14:textId="77777777" w:rsidR="007A4BA4" w:rsidRPr="00E27D23" w:rsidRDefault="007A4BA4" w:rsidP="009D4432">
            <w:pPr>
              <w:pStyle w:val="TAC"/>
            </w:pPr>
            <w:r w:rsidRPr="00E27D23">
              <w:t>16.8.0</w:t>
            </w:r>
          </w:p>
        </w:tc>
      </w:tr>
      <w:tr w:rsidR="00D13E6E" w:rsidRPr="00E27D23" w14:paraId="09DACC3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8FD037F"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7BD1B7"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292442" w14:textId="2299B45E" w:rsidR="007A4BA4" w:rsidRPr="00E27D23" w:rsidRDefault="007A4BA4" w:rsidP="009D4432">
            <w:pPr>
              <w:pStyle w:val="TAC"/>
            </w:pPr>
            <w:r w:rsidRPr="00E27D23">
              <w:t>R5-2134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60DC75" w14:textId="4B40F5DB" w:rsidR="007A4BA4" w:rsidRPr="00E27D23" w:rsidRDefault="007A4BA4" w:rsidP="009D4432">
            <w:pPr>
              <w:pStyle w:val="TAC"/>
            </w:pPr>
            <w:r w:rsidRPr="00E27D23">
              <w:t>22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F63E3D" w14:textId="1624AA27"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BE5372" w14:textId="17A05A9C"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941979" w14:textId="183E7423" w:rsidR="007A4BA4" w:rsidRPr="00E27D23" w:rsidRDefault="007A4BA4" w:rsidP="009D4432">
            <w:pPr>
              <w:pStyle w:val="TAL"/>
            </w:pPr>
            <w:r w:rsidRPr="00E27D23">
              <w:t>Correction to NR CA RRC test cases 8.1.3.1.18.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A227BA" w14:textId="77777777" w:rsidR="007A4BA4" w:rsidRPr="00E27D23" w:rsidRDefault="007A4BA4" w:rsidP="009D4432">
            <w:pPr>
              <w:pStyle w:val="TAC"/>
            </w:pPr>
            <w:r w:rsidRPr="00E27D23">
              <w:t>16.8.0</w:t>
            </w:r>
          </w:p>
        </w:tc>
      </w:tr>
      <w:tr w:rsidR="00D13E6E" w:rsidRPr="00E27D23" w14:paraId="31091D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D8EB97"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D2CDA3"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278829" w14:textId="7DA95123" w:rsidR="007A4BA4" w:rsidRPr="00E27D23" w:rsidRDefault="007A4BA4" w:rsidP="009D4432">
            <w:pPr>
              <w:pStyle w:val="TAC"/>
            </w:pPr>
            <w:r w:rsidRPr="00E27D23">
              <w:t>R5-2134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9F4B3C" w14:textId="7DC0CE3D" w:rsidR="007A4BA4" w:rsidRPr="00E27D23" w:rsidRDefault="007A4BA4" w:rsidP="009D4432">
            <w:pPr>
              <w:pStyle w:val="TAC"/>
            </w:pPr>
            <w:r w:rsidRPr="00E27D23">
              <w:t>20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16326F" w14:textId="68B4E382"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99AD0F" w14:textId="7E88DB0C"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90DF08" w14:textId="4F7F15F1" w:rsidR="007A4BA4" w:rsidRPr="00E27D23" w:rsidRDefault="007A4BA4" w:rsidP="009D4432">
            <w:pPr>
              <w:pStyle w:val="TAL"/>
            </w:pPr>
            <w:r w:rsidRPr="00E27D23">
              <w:t>Correction to MR-DC RRC TC 8.2.3.9.1 and 8.2.3.10.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C913CC" w14:textId="77777777" w:rsidR="007A4BA4" w:rsidRPr="00E27D23" w:rsidRDefault="007A4BA4" w:rsidP="009D4432">
            <w:pPr>
              <w:pStyle w:val="TAC"/>
            </w:pPr>
            <w:r w:rsidRPr="00E27D23">
              <w:t>16.8.0</w:t>
            </w:r>
          </w:p>
        </w:tc>
      </w:tr>
      <w:tr w:rsidR="00D13E6E" w:rsidRPr="00E27D23" w14:paraId="579623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5AD42EF"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EDAD48"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1D708F" w14:textId="639AA77F" w:rsidR="007A4BA4" w:rsidRPr="00E27D23" w:rsidRDefault="007A4BA4" w:rsidP="009D4432">
            <w:pPr>
              <w:pStyle w:val="TAC"/>
            </w:pPr>
            <w:r w:rsidRPr="00E27D23">
              <w:t>R5-2134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73E9C6" w14:textId="63485FFB" w:rsidR="007A4BA4" w:rsidRPr="00E27D23" w:rsidRDefault="007A4BA4" w:rsidP="009D4432">
            <w:pPr>
              <w:pStyle w:val="TAC"/>
            </w:pPr>
            <w:r w:rsidRPr="00E27D23">
              <w:t>22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DC4A3D" w14:textId="6A970D80"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18E300" w14:textId="3FEDE83A"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C92C7F" w14:textId="27F4F038" w:rsidR="007A4BA4" w:rsidRPr="00E27D23" w:rsidRDefault="007A4BA4" w:rsidP="009D4432">
            <w:pPr>
              <w:pStyle w:val="TAL"/>
            </w:pPr>
            <w:r w:rsidRPr="00E27D23">
              <w:t>Update test case 8.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BCF880" w14:textId="77777777" w:rsidR="007A4BA4" w:rsidRPr="00E27D23" w:rsidRDefault="007A4BA4" w:rsidP="009D4432">
            <w:pPr>
              <w:pStyle w:val="TAC"/>
            </w:pPr>
            <w:r w:rsidRPr="00E27D23">
              <w:t>16.8.0</w:t>
            </w:r>
          </w:p>
        </w:tc>
      </w:tr>
      <w:tr w:rsidR="00D13E6E" w:rsidRPr="00E27D23" w14:paraId="43CF6C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E4D575"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DDC944"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7EEE6D" w14:textId="3F188FAC" w:rsidR="007A4BA4" w:rsidRPr="00E27D23" w:rsidRDefault="007A4BA4" w:rsidP="009D4432">
            <w:pPr>
              <w:pStyle w:val="TAC"/>
            </w:pPr>
            <w:r w:rsidRPr="00E27D23">
              <w:t>R5-2134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8D9255" w14:textId="24F2D529" w:rsidR="007A4BA4" w:rsidRPr="00E27D23" w:rsidRDefault="007A4BA4" w:rsidP="009D4432">
            <w:pPr>
              <w:pStyle w:val="TAC"/>
            </w:pPr>
            <w:r w:rsidRPr="00E27D23">
              <w:t>22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338C55" w14:textId="12E84271"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9BA7B0" w14:textId="73499388"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7D133C" w14:textId="5A7A9589" w:rsidR="007A4BA4" w:rsidRPr="00E27D23" w:rsidRDefault="007A4BA4" w:rsidP="009D4432">
            <w:pPr>
              <w:pStyle w:val="TAL"/>
            </w:pPr>
            <w:r w:rsidRPr="00E27D23">
              <w:t>Update test case 8.2.3.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57A7DC" w14:textId="77777777" w:rsidR="007A4BA4" w:rsidRPr="00E27D23" w:rsidRDefault="007A4BA4" w:rsidP="009D4432">
            <w:pPr>
              <w:pStyle w:val="TAC"/>
            </w:pPr>
            <w:r w:rsidRPr="00E27D23">
              <w:t>16.8.0</w:t>
            </w:r>
          </w:p>
        </w:tc>
      </w:tr>
      <w:tr w:rsidR="00D13E6E" w:rsidRPr="00E27D23" w14:paraId="11DF0F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76D319"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8D0F24"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8AC698" w14:textId="2C4C9FD7" w:rsidR="007A4BA4" w:rsidRPr="00E27D23" w:rsidRDefault="007A4BA4" w:rsidP="009D4432">
            <w:pPr>
              <w:pStyle w:val="TAC"/>
            </w:pPr>
            <w:r w:rsidRPr="00E27D23">
              <w:t>R5-2134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F1B26E" w14:textId="68ADC83B" w:rsidR="007A4BA4" w:rsidRPr="00E27D23" w:rsidRDefault="007A4BA4" w:rsidP="009D4432">
            <w:pPr>
              <w:pStyle w:val="TAC"/>
            </w:pPr>
            <w:r w:rsidRPr="00E27D23">
              <w:t>22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56C714" w14:textId="6DE77B23"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202F0C" w14:textId="646BE9A5"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B9AA10" w14:textId="1F43B3D9" w:rsidR="007A4BA4" w:rsidRPr="00E27D23" w:rsidRDefault="007A4BA4" w:rsidP="009D4432">
            <w:pPr>
              <w:pStyle w:val="TAL"/>
            </w:pPr>
            <w:r w:rsidRPr="00E27D23">
              <w:t>Update test case 8.2.3.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BE0553" w14:textId="77777777" w:rsidR="007A4BA4" w:rsidRPr="00E27D23" w:rsidRDefault="007A4BA4" w:rsidP="009D4432">
            <w:pPr>
              <w:pStyle w:val="TAC"/>
            </w:pPr>
            <w:r w:rsidRPr="00E27D23">
              <w:t>16.8.0</w:t>
            </w:r>
          </w:p>
        </w:tc>
      </w:tr>
      <w:tr w:rsidR="00D13E6E" w:rsidRPr="00E27D23" w14:paraId="6C1F86B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4F68A3"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6E15CC"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47121F" w14:textId="129CB33B" w:rsidR="007A4BA4" w:rsidRPr="00E27D23" w:rsidRDefault="007A4BA4" w:rsidP="009D4432">
            <w:pPr>
              <w:pStyle w:val="TAC"/>
            </w:pPr>
            <w:r w:rsidRPr="00E27D23">
              <w:t>R5-2134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8EEF08" w14:textId="1AEF4991" w:rsidR="007A4BA4" w:rsidRPr="00E27D23" w:rsidRDefault="007A4BA4" w:rsidP="009D4432">
            <w:pPr>
              <w:pStyle w:val="TAC"/>
            </w:pPr>
            <w:r w:rsidRPr="00E27D23">
              <w:t>22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74A91F" w14:textId="68E6055B"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88F257" w14:textId="5B68716A"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C5B28B" w14:textId="46667CE3" w:rsidR="007A4BA4" w:rsidRPr="00E27D23" w:rsidRDefault="007A4BA4" w:rsidP="009D4432">
            <w:pPr>
              <w:pStyle w:val="TAL"/>
            </w:pPr>
            <w:r w:rsidRPr="00E27D23">
              <w:t>Update test case 8.2.3.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5F6E83" w14:textId="77777777" w:rsidR="007A4BA4" w:rsidRPr="00E27D23" w:rsidRDefault="007A4BA4" w:rsidP="009D4432">
            <w:pPr>
              <w:pStyle w:val="TAC"/>
            </w:pPr>
            <w:r w:rsidRPr="00E27D23">
              <w:t>16.8.0</w:t>
            </w:r>
          </w:p>
        </w:tc>
      </w:tr>
      <w:tr w:rsidR="00D13E6E" w:rsidRPr="00E27D23" w14:paraId="614B82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7FB5E8"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724B58"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C11C13" w14:textId="209493C9" w:rsidR="007A4BA4" w:rsidRPr="00E27D23" w:rsidRDefault="007A4BA4" w:rsidP="009D4432">
            <w:pPr>
              <w:pStyle w:val="TAC"/>
            </w:pPr>
            <w:r w:rsidRPr="00E27D23">
              <w:t>R5-2134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5EEC13" w14:textId="50D3C4ED" w:rsidR="007A4BA4" w:rsidRPr="00E27D23" w:rsidRDefault="007A4BA4" w:rsidP="009D4432">
            <w:pPr>
              <w:pStyle w:val="TAC"/>
            </w:pPr>
            <w:r w:rsidRPr="00E27D23">
              <w:t>21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9399AC" w14:textId="673694A2"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B5697" w14:textId="33F0F134"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B5C97B" w14:textId="63D746DA" w:rsidR="007A4BA4" w:rsidRPr="00E27D23" w:rsidRDefault="007A4BA4" w:rsidP="009D4432">
            <w:pPr>
              <w:pStyle w:val="TAL"/>
            </w:pPr>
            <w:r w:rsidRPr="00E27D23">
              <w:t>Correction to NR CA test case 8.2.4.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FF3971" w14:textId="77777777" w:rsidR="007A4BA4" w:rsidRPr="00E27D23" w:rsidRDefault="007A4BA4" w:rsidP="009D4432">
            <w:pPr>
              <w:pStyle w:val="TAC"/>
            </w:pPr>
            <w:r w:rsidRPr="00E27D23">
              <w:t>16.8.0</w:t>
            </w:r>
          </w:p>
        </w:tc>
      </w:tr>
      <w:tr w:rsidR="00D13E6E" w:rsidRPr="00E27D23" w14:paraId="4EBF1B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C77E64"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4878E1"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20C34" w14:textId="7EF64614" w:rsidR="007A4BA4" w:rsidRPr="00E27D23" w:rsidRDefault="007A4BA4" w:rsidP="009D4432">
            <w:pPr>
              <w:pStyle w:val="TAC"/>
            </w:pPr>
            <w:r w:rsidRPr="00E27D23">
              <w:t>R5-2134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AB1722" w14:textId="3D623660" w:rsidR="007A4BA4" w:rsidRPr="00E27D23" w:rsidRDefault="007A4BA4" w:rsidP="009D4432">
            <w:pPr>
              <w:pStyle w:val="TAC"/>
            </w:pPr>
            <w:r w:rsidRPr="00E27D23">
              <w:t>22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A350EF" w14:textId="7BCCDC95"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4DC03" w14:textId="7D374CEA"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5903E1" w14:textId="4B0EDAAA" w:rsidR="007A4BA4" w:rsidRPr="00E27D23" w:rsidRDefault="007A4BA4" w:rsidP="009D4432">
            <w:pPr>
              <w:pStyle w:val="TAL"/>
            </w:pPr>
            <w:r w:rsidRPr="00E27D23">
              <w:t>Correction to NR RRC testcase 8.1.5.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F6AFB1" w14:textId="77777777" w:rsidR="007A4BA4" w:rsidRPr="00E27D23" w:rsidRDefault="007A4BA4" w:rsidP="009D4432">
            <w:pPr>
              <w:pStyle w:val="TAC"/>
            </w:pPr>
            <w:r w:rsidRPr="00E27D23">
              <w:t>16.8.0</w:t>
            </w:r>
          </w:p>
        </w:tc>
      </w:tr>
      <w:tr w:rsidR="00D13E6E" w:rsidRPr="00E27D23" w14:paraId="36F241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8178C5"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02C9A0"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FDD178" w14:textId="48EB7915" w:rsidR="007A4BA4" w:rsidRPr="00E27D23" w:rsidRDefault="007A4BA4" w:rsidP="009D4432">
            <w:pPr>
              <w:pStyle w:val="TAC"/>
            </w:pPr>
            <w:r w:rsidRPr="00E27D23">
              <w:t>R5-2134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59DA55" w14:textId="4D8EB8E6" w:rsidR="007A4BA4" w:rsidRPr="00E27D23" w:rsidRDefault="007A4BA4" w:rsidP="009D4432">
            <w:pPr>
              <w:pStyle w:val="TAC"/>
            </w:pPr>
            <w:r w:rsidRPr="00E27D23">
              <w:t>22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19E4E3" w14:textId="77582E30"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6EDBF8" w14:textId="0CF0D117"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F9642D" w14:textId="31FD6746" w:rsidR="007A4BA4" w:rsidRPr="00E27D23" w:rsidRDefault="007A4BA4" w:rsidP="009D4432">
            <w:pPr>
              <w:pStyle w:val="TAL"/>
            </w:pPr>
            <w:r w:rsidRPr="00E27D23">
              <w:t>Correction to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84FD33" w14:textId="77777777" w:rsidR="007A4BA4" w:rsidRPr="00E27D23" w:rsidRDefault="007A4BA4" w:rsidP="009D4432">
            <w:pPr>
              <w:pStyle w:val="TAC"/>
            </w:pPr>
            <w:r w:rsidRPr="00E27D23">
              <w:t>16.8.0</w:t>
            </w:r>
          </w:p>
        </w:tc>
      </w:tr>
      <w:tr w:rsidR="00D13E6E" w:rsidRPr="00E27D23" w14:paraId="444CD1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6D7137D"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134A5A"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180B0D" w14:textId="0C90F260" w:rsidR="007A4BA4" w:rsidRPr="00E27D23" w:rsidRDefault="007A4BA4" w:rsidP="009D4432">
            <w:pPr>
              <w:pStyle w:val="TAC"/>
            </w:pPr>
            <w:r w:rsidRPr="00E27D23">
              <w:t>R5-2134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6CDFF0" w14:textId="0D921755" w:rsidR="007A4BA4" w:rsidRPr="00E27D23" w:rsidRDefault="007A4BA4" w:rsidP="009D4432">
            <w:pPr>
              <w:pStyle w:val="TAC"/>
            </w:pPr>
            <w:r w:rsidRPr="00E27D23">
              <w:t>22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D801E1" w14:textId="3895BF4B"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CD1325" w14:textId="63D8688D"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643667" w14:textId="181D9B80" w:rsidR="007A4BA4" w:rsidRPr="00E27D23" w:rsidRDefault="007A4BA4" w:rsidP="009D4432">
            <w:pPr>
              <w:pStyle w:val="TAL"/>
            </w:pPr>
            <w:r w:rsidRPr="00E27D23">
              <w:t>Addition of NRDC Test Case 8.2.6.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87DD98" w14:textId="77777777" w:rsidR="007A4BA4" w:rsidRPr="00E27D23" w:rsidRDefault="007A4BA4" w:rsidP="009D4432">
            <w:pPr>
              <w:pStyle w:val="TAC"/>
            </w:pPr>
            <w:r w:rsidRPr="00E27D23">
              <w:t>16.8.0</w:t>
            </w:r>
          </w:p>
        </w:tc>
      </w:tr>
      <w:tr w:rsidR="00D13E6E" w:rsidRPr="00E27D23" w14:paraId="6A34F1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077DCC"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71E5BC"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8722FC" w14:textId="2FAEF4E3" w:rsidR="007A4BA4" w:rsidRPr="00E27D23" w:rsidRDefault="007A4BA4" w:rsidP="009D4432">
            <w:pPr>
              <w:pStyle w:val="TAC"/>
            </w:pPr>
            <w:r w:rsidRPr="00E27D23">
              <w:t>R5-2134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55CE2C" w14:textId="002FCDEE" w:rsidR="007A4BA4" w:rsidRPr="00E27D23" w:rsidRDefault="007A4BA4" w:rsidP="009D4432">
            <w:pPr>
              <w:pStyle w:val="TAC"/>
            </w:pPr>
            <w:r w:rsidRPr="00E27D23">
              <w:t>22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D369C5" w14:textId="44FBDBBB"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8D60BD" w14:textId="0D297E96"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C51903" w14:textId="20B27A4E" w:rsidR="007A4BA4" w:rsidRPr="00E27D23" w:rsidRDefault="007A4BA4" w:rsidP="009D4432">
            <w:pPr>
              <w:pStyle w:val="TAL"/>
            </w:pPr>
            <w:r w:rsidRPr="00E27D23">
              <w:t>Update test case 8.2.6.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5D6694" w14:textId="77777777" w:rsidR="007A4BA4" w:rsidRPr="00E27D23" w:rsidRDefault="007A4BA4" w:rsidP="009D4432">
            <w:pPr>
              <w:pStyle w:val="TAC"/>
            </w:pPr>
            <w:r w:rsidRPr="00E27D23">
              <w:t>16.8.0</w:t>
            </w:r>
          </w:p>
        </w:tc>
      </w:tr>
      <w:tr w:rsidR="00D13E6E" w:rsidRPr="00E27D23" w14:paraId="5931C1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12CBF7"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2781D2"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AC2CE2" w14:textId="65F58227" w:rsidR="007A4BA4" w:rsidRPr="00E27D23" w:rsidRDefault="007A4BA4" w:rsidP="009D4432">
            <w:pPr>
              <w:pStyle w:val="TAC"/>
            </w:pPr>
            <w:r w:rsidRPr="00E27D23">
              <w:t>R5-2134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429A8B" w14:textId="0BEA06B4" w:rsidR="007A4BA4" w:rsidRPr="00E27D23" w:rsidRDefault="007A4BA4" w:rsidP="009D4432">
            <w:pPr>
              <w:pStyle w:val="TAC"/>
            </w:pPr>
            <w:r w:rsidRPr="00E27D23">
              <w:t>21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2F8210" w14:textId="2C0FE270"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9D8929" w14:textId="786E9B41"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A3D2B8" w14:textId="0AC21DA6" w:rsidR="007A4BA4" w:rsidRPr="00E27D23" w:rsidRDefault="007A4BA4" w:rsidP="009D4432">
            <w:pPr>
              <w:pStyle w:val="TAL"/>
            </w:pPr>
            <w:r w:rsidRPr="00E27D23">
              <w:t>Correction of TC 9.1.5.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D7BB1A" w14:textId="77777777" w:rsidR="007A4BA4" w:rsidRPr="00E27D23" w:rsidRDefault="007A4BA4" w:rsidP="009D4432">
            <w:pPr>
              <w:pStyle w:val="TAC"/>
            </w:pPr>
            <w:r w:rsidRPr="00E27D23">
              <w:t>16.8.0</w:t>
            </w:r>
          </w:p>
        </w:tc>
      </w:tr>
      <w:tr w:rsidR="00D13E6E" w:rsidRPr="00E27D23" w14:paraId="6B9FBE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DD96E6"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F2E0DB"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A8E93B" w14:textId="168EFC45" w:rsidR="007A4BA4" w:rsidRPr="00E27D23" w:rsidRDefault="007A4BA4" w:rsidP="009D4432">
            <w:pPr>
              <w:pStyle w:val="TAC"/>
            </w:pPr>
            <w:r w:rsidRPr="00E27D23">
              <w:t>R5-2134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0854B2" w14:textId="46471223" w:rsidR="007A4BA4" w:rsidRPr="00E27D23" w:rsidRDefault="007A4BA4" w:rsidP="009D4432">
            <w:pPr>
              <w:pStyle w:val="TAC"/>
            </w:pPr>
            <w:r w:rsidRPr="00E27D23">
              <w:t>21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A62FD1" w14:textId="2F8F9691"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854821" w14:textId="329007F3"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2D06B5" w14:textId="7001FB80" w:rsidR="007A4BA4" w:rsidRPr="00E27D23" w:rsidRDefault="007A4BA4" w:rsidP="009D4432">
            <w:pPr>
              <w:pStyle w:val="TAL"/>
            </w:pPr>
            <w:r w:rsidRPr="00E27D23">
              <w:t>Correction to NR TC 9.1.5.2.2-Periodic registration update accept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673D19" w14:textId="77777777" w:rsidR="007A4BA4" w:rsidRPr="00E27D23" w:rsidRDefault="007A4BA4" w:rsidP="009D4432">
            <w:pPr>
              <w:pStyle w:val="TAC"/>
            </w:pPr>
            <w:r w:rsidRPr="00E27D23">
              <w:t>16.8.0</w:t>
            </w:r>
          </w:p>
        </w:tc>
      </w:tr>
      <w:tr w:rsidR="00D13E6E" w:rsidRPr="00E27D23" w14:paraId="642F8BB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6C5194"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827FB1"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699CD8" w14:textId="06709E57" w:rsidR="007A4BA4" w:rsidRPr="00E27D23" w:rsidRDefault="007A4BA4" w:rsidP="009D4432">
            <w:pPr>
              <w:pStyle w:val="TAC"/>
            </w:pPr>
            <w:r w:rsidRPr="00E27D23">
              <w:t>R5-2134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B2C164" w14:textId="5A8DD5DC" w:rsidR="007A4BA4" w:rsidRPr="00E27D23" w:rsidRDefault="007A4BA4" w:rsidP="009D4432">
            <w:pPr>
              <w:pStyle w:val="TAC"/>
            </w:pPr>
            <w:r w:rsidRPr="00E27D23">
              <w:t>21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B1F8A3" w14:textId="0E5237EF"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9C60DB" w14:textId="03388B98"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3C6AA8" w14:textId="656D8378" w:rsidR="007A4BA4" w:rsidRPr="00E27D23" w:rsidRDefault="007A4BA4" w:rsidP="009D4432">
            <w:pPr>
              <w:pStyle w:val="TAL"/>
            </w:pPr>
            <w:r w:rsidRPr="00E27D23">
              <w:t>Correction to NR TC 9.1.5.2.4-Mobility regist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D4723F" w14:textId="77777777" w:rsidR="007A4BA4" w:rsidRPr="00E27D23" w:rsidRDefault="007A4BA4" w:rsidP="009D4432">
            <w:pPr>
              <w:pStyle w:val="TAC"/>
            </w:pPr>
            <w:r w:rsidRPr="00E27D23">
              <w:t>16.8.0</w:t>
            </w:r>
          </w:p>
        </w:tc>
      </w:tr>
      <w:tr w:rsidR="00D13E6E" w:rsidRPr="00E27D23" w14:paraId="07901B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10BBFD"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0882B9"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8BB452" w14:textId="297716B8" w:rsidR="007A4BA4" w:rsidRPr="00E27D23" w:rsidRDefault="007A4BA4" w:rsidP="009D4432">
            <w:pPr>
              <w:pStyle w:val="TAC"/>
            </w:pPr>
            <w:r w:rsidRPr="00E27D23">
              <w:t>R5-2134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9181B5" w14:textId="2B4FE970" w:rsidR="007A4BA4" w:rsidRPr="00E27D23" w:rsidRDefault="007A4BA4" w:rsidP="009D4432">
            <w:pPr>
              <w:pStyle w:val="TAC"/>
            </w:pPr>
            <w:r w:rsidRPr="00E27D23">
              <w:t>21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29E761" w14:textId="33BB2F67"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9E39EC" w14:textId="2F16585D"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20E9BB" w14:textId="456D6FCB" w:rsidR="007A4BA4" w:rsidRPr="00E27D23" w:rsidRDefault="007A4BA4" w:rsidP="009D4432">
            <w:pPr>
              <w:pStyle w:val="TAL"/>
            </w:pPr>
            <w:r w:rsidRPr="00E27D23">
              <w:t>Update test case 9.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B359FC" w14:textId="77777777" w:rsidR="007A4BA4" w:rsidRPr="00E27D23" w:rsidRDefault="007A4BA4" w:rsidP="009D4432">
            <w:pPr>
              <w:pStyle w:val="TAC"/>
            </w:pPr>
            <w:r w:rsidRPr="00E27D23">
              <w:t>16.8.0</w:t>
            </w:r>
          </w:p>
        </w:tc>
      </w:tr>
      <w:tr w:rsidR="00D13E6E" w:rsidRPr="00E27D23" w14:paraId="4E41C4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79CAD7"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677F8F"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95688A" w14:textId="58AF63A3" w:rsidR="007A4BA4" w:rsidRPr="00E27D23" w:rsidRDefault="007A4BA4" w:rsidP="009D4432">
            <w:pPr>
              <w:pStyle w:val="TAC"/>
            </w:pPr>
            <w:r w:rsidRPr="00E27D23">
              <w:t>R5-2134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D85CF0" w14:textId="0748A861" w:rsidR="007A4BA4" w:rsidRPr="00E27D23" w:rsidRDefault="007A4BA4" w:rsidP="009D4432">
            <w:pPr>
              <w:pStyle w:val="TAC"/>
            </w:pPr>
            <w:r w:rsidRPr="00E27D23">
              <w:t>21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721EC1" w14:textId="09703462"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12BB76" w14:textId="30964E59"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AE86B2" w14:textId="065A1443" w:rsidR="007A4BA4" w:rsidRPr="00E27D23" w:rsidRDefault="007A4BA4" w:rsidP="009D4432">
            <w:pPr>
              <w:pStyle w:val="TAL"/>
            </w:pPr>
            <w:r w:rsidRPr="00E27D23">
              <w:t>Update test case 9.3.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7212A2" w14:textId="77777777" w:rsidR="007A4BA4" w:rsidRPr="00E27D23" w:rsidRDefault="007A4BA4" w:rsidP="009D4432">
            <w:pPr>
              <w:pStyle w:val="TAC"/>
            </w:pPr>
            <w:r w:rsidRPr="00E27D23">
              <w:t>16.8.0</w:t>
            </w:r>
          </w:p>
        </w:tc>
      </w:tr>
      <w:tr w:rsidR="00D13E6E" w:rsidRPr="00E27D23" w14:paraId="4F401F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2F0C94"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026E78"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54D03B" w14:textId="5B8E5967" w:rsidR="007A4BA4" w:rsidRPr="00E27D23" w:rsidRDefault="007A4BA4" w:rsidP="009D4432">
            <w:pPr>
              <w:pStyle w:val="TAC"/>
            </w:pPr>
            <w:r w:rsidRPr="00E27D23">
              <w:t>R5-2134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C52AB8" w14:textId="11486F65" w:rsidR="007A4BA4" w:rsidRPr="00E27D23" w:rsidRDefault="007A4BA4" w:rsidP="009D4432">
            <w:pPr>
              <w:pStyle w:val="TAC"/>
            </w:pPr>
            <w:r w:rsidRPr="00E27D23">
              <w:t>21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04B307" w14:textId="22E63EF9"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54F9BF" w14:textId="760AA2A8"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FDE4F0" w14:textId="3AAFEF79" w:rsidR="007A4BA4" w:rsidRPr="00E27D23" w:rsidRDefault="007A4BA4" w:rsidP="009D4432">
            <w:pPr>
              <w:pStyle w:val="TAL"/>
            </w:pPr>
            <w:r w:rsidRPr="00E27D23">
              <w:t>Correction to NR TC 10.1.4.1-T358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4488C7" w14:textId="77777777" w:rsidR="007A4BA4" w:rsidRPr="00E27D23" w:rsidRDefault="007A4BA4" w:rsidP="009D4432">
            <w:pPr>
              <w:pStyle w:val="TAC"/>
            </w:pPr>
            <w:r w:rsidRPr="00E27D23">
              <w:t>16.8.0</w:t>
            </w:r>
          </w:p>
        </w:tc>
      </w:tr>
      <w:tr w:rsidR="00D13E6E" w:rsidRPr="00E27D23" w14:paraId="17004C3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175996"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D4D04C"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47B04E" w14:textId="7F08A18D" w:rsidR="007A4BA4" w:rsidRPr="00E27D23" w:rsidRDefault="007A4BA4" w:rsidP="009D4432">
            <w:pPr>
              <w:pStyle w:val="TAC"/>
            </w:pPr>
            <w:r w:rsidRPr="00E27D23">
              <w:t>R5-2134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4358C1" w14:textId="110EFCD2" w:rsidR="007A4BA4" w:rsidRPr="00E27D23" w:rsidRDefault="007A4BA4" w:rsidP="009D4432">
            <w:pPr>
              <w:pStyle w:val="TAC"/>
            </w:pPr>
            <w:r w:rsidRPr="00E27D23">
              <w:t>22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B0DBB3" w14:textId="0705CC73"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E937F7" w14:textId="0481082F"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150C0B" w14:textId="537B855D" w:rsidR="007A4BA4" w:rsidRPr="00E27D23" w:rsidRDefault="007A4BA4" w:rsidP="009D4432">
            <w:pPr>
              <w:pStyle w:val="TAL"/>
            </w:pPr>
            <w:r w:rsidRPr="00E27D23">
              <w:t>Updates to test case 10.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7BF203" w14:textId="77777777" w:rsidR="007A4BA4" w:rsidRPr="00E27D23" w:rsidRDefault="007A4BA4" w:rsidP="009D4432">
            <w:pPr>
              <w:pStyle w:val="TAC"/>
            </w:pPr>
            <w:r w:rsidRPr="00E27D23">
              <w:t>16.8.0</w:t>
            </w:r>
          </w:p>
        </w:tc>
      </w:tr>
      <w:tr w:rsidR="00D13E6E" w:rsidRPr="00E27D23" w14:paraId="403D4C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78757C"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3FBC90"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31A1B9" w14:textId="092A95F6" w:rsidR="007A4BA4" w:rsidRPr="00E27D23" w:rsidRDefault="007A4BA4" w:rsidP="009D4432">
            <w:pPr>
              <w:pStyle w:val="TAC"/>
            </w:pPr>
            <w:r w:rsidRPr="00E27D23">
              <w:t>R5-2134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163180" w14:textId="6523B396" w:rsidR="007A4BA4" w:rsidRPr="00E27D23" w:rsidRDefault="007A4BA4" w:rsidP="009D4432">
            <w:pPr>
              <w:pStyle w:val="TAC"/>
            </w:pPr>
            <w:r w:rsidRPr="00E27D23">
              <w:t>21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75B651" w14:textId="25AD6A65"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031D2" w14:textId="08D7638F"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E4183D" w14:textId="66F91140" w:rsidR="007A4BA4" w:rsidRPr="00E27D23" w:rsidRDefault="007A4BA4" w:rsidP="009D4432">
            <w:pPr>
              <w:pStyle w:val="TAL"/>
            </w:pPr>
            <w:r w:rsidRPr="00E27D23">
              <w:t>Update test case 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82928F" w14:textId="77777777" w:rsidR="007A4BA4" w:rsidRPr="00E27D23" w:rsidRDefault="007A4BA4" w:rsidP="009D4432">
            <w:pPr>
              <w:pStyle w:val="TAC"/>
            </w:pPr>
            <w:r w:rsidRPr="00E27D23">
              <w:t>16.8.0</w:t>
            </w:r>
          </w:p>
        </w:tc>
      </w:tr>
      <w:tr w:rsidR="00D13E6E" w:rsidRPr="00E27D23" w14:paraId="0B283C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B9CC98"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EA99B2"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16F72B" w14:textId="41C7BC09" w:rsidR="007A4BA4" w:rsidRPr="00E27D23" w:rsidRDefault="007A4BA4" w:rsidP="009D4432">
            <w:pPr>
              <w:pStyle w:val="TAC"/>
            </w:pPr>
            <w:r w:rsidRPr="00E27D23">
              <w:t>R5-2134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14D443" w14:textId="4A1327A3" w:rsidR="007A4BA4" w:rsidRPr="00E27D23" w:rsidRDefault="007A4BA4" w:rsidP="009D4432">
            <w:pPr>
              <w:pStyle w:val="TAC"/>
            </w:pPr>
            <w:r w:rsidRPr="00E27D23">
              <w:t>21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1FC531" w14:textId="5BE46504"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DC9AC6" w14:textId="64042B42"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2AA40C" w14:textId="345D2465" w:rsidR="007A4BA4" w:rsidRPr="00E27D23" w:rsidRDefault="007A4BA4" w:rsidP="009D4432">
            <w:pPr>
              <w:pStyle w:val="TAL"/>
            </w:pPr>
            <w:r w:rsidRPr="00E27D23">
              <w:t>Update test case 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E465F5" w14:textId="77777777" w:rsidR="007A4BA4" w:rsidRPr="00E27D23" w:rsidRDefault="007A4BA4" w:rsidP="009D4432">
            <w:pPr>
              <w:pStyle w:val="TAC"/>
            </w:pPr>
            <w:r w:rsidRPr="00E27D23">
              <w:t>16.8.0</w:t>
            </w:r>
          </w:p>
        </w:tc>
      </w:tr>
      <w:tr w:rsidR="00D13E6E" w:rsidRPr="00E27D23" w14:paraId="4FC46A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AF55F0"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8096E7"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29F709" w14:textId="26856B8E" w:rsidR="007A4BA4" w:rsidRPr="00E27D23" w:rsidRDefault="007A4BA4" w:rsidP="009D4432">
            <w:pPr>
              <w:pStyle w:val="TAC"/>
            </w:pPr>
            <w:r w:rsidRPr="00E27D23">
              <w:t>R5-2134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F6C2F4" w14:textId="0EFC76E5" w:rsidR="007A4BA4" w:rsidRPr="00E27D23" w:rsidRDefault="007A4BA4" w:rsidP="009D4432">
            <w:pPr>
              <w:pStyle w:val="TAC"/>
            </w:pPr>
            <w:r w:rsidRPr="00E27D23">
              <w:t>21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A1C456" w14:textId="0669E299"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5EBD7" w14:textId="2726ABED"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654D5B" w14:textId="56DC54ED" w:rsidR="007A4BA4" w:rsidRPr="00E27D23" w:rsidRDefault="007A4BA4" w:rsidP="009D4432">
            <w:pPr>
              <w:pStyle w:val="TAL"/>
            </w:pPr>
            <w:r w:rsidRPr="00E27D23">
              <w:t>Update test case 1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556303" w14:textId="77777777" w:rsidR="007A4BA4" w:rsidRPr="00E27D23" w:rsidRDefault="007A4BA4" w:rsidP="009D4432">
            <w:pPr>
              <w:pStyle w:val="TAC"/>
            </w:pPr>
            <w:r w:rsidRPr="00E27D23">
              <w:t>16.8.0</w:t>
            </w:r>
          </w:p>
        </w:tc>
      </w:tr>
      <w:tr w:rsidR="00D13E6E" w:rsidRPr="00E27D23" w14:paraId="6BAA36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42B02A"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6D05BD"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81EC43" w14:textId="677BE898" w:rsidR="007A4BA4" w:rsidRPr="00E27D23" w:rsidRDefault="007A4BA4" w:rsidP="009D4432">
            <w:pPr>
              <w:pStyle w:val="TAC"/>
            </w:pPr>
            <w:r w:rsidRPr="00E27D23">
              <w:t>R5-2134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51C6EA" w14:textId="119E5A3F" w:rsidR="007A4BA4" w:rsidRPr="00E27D23" w:rsidRDefault="007A4BA4" w:rsidP="009D4432">
            <w:pPr>
              <w:pStyle w:val="TAC"/>
            </w:pPr>
            <w:r w:rsidRPr="00E27D23">
              <w:t>21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48F385" w14:textId="02F8F0BE"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B32089" w14:textId="233851F0"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F42533" w14:textId="317E9247" w:rsidR="007A4BA4" w:rsidRPr="00E27D23" w:rsidRDefault="007A4BA4" w:rsidP="009D4432">
            <w:pPr>
              <w:pStyle w:val="TAL"/>
            </w:pPr>
            <w:r w:rsidRPr="00E27D23">
              <w:t>Update test case 1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43F211" w14:textId="77777777" w:rsidR="007A4BA4" w:rsidRPr="00E27D23" w:rsidRDefault="007A4BA4" w:rsidP="009D4432">
            <w:pPr>
              <w:pStyle w:val="TAC"/>
            </w:pPr>
            <w:r w:rsidRPr="00E27D23">
              <w:t>16.8.0</w:t>
            </w:r>
          </w:p>
        </w:tc>
      </w:tr>
      <w:tr w:rsidR="00D13E6E" w:rsidRPr="00E27D23" w14:paraId="2D35B3A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ECC7BD"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B79FD0"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7AB5AC" w14:textId="17971066" w:rsidR="007A4BA4" w:rsidRPr="00E27D23" w:rsidRDefault="007A4BA4" w:rsidP="009D4432">
            <w:pPr>
              <w:pStyle w:val="TAC"/>
            </w:pPr>
            <w:r w:rsidRPr="00E27D23">
              <w:t>R5-2134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98496B" w14:textId="42AC1E69" w:rsidR="007A4BA4" w:rsidRPr="00E27D23" w:rsidRDefault="007A4BA4" w:rsidP="009D4432">
            <w:pPr>
              <w:pStyle w:val="TAC"/>
            </w:pPr>
            <w:r w:rsidRPr="00E27D23">
              <w:t>21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458814" w14:textId="601771CB"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824AFE" w14:textId="7E7555CE"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83E96A" w14:textId="276111D3" w:rsidR="007A4BA4" w:rsidRPr="00E27D23" w:rsidRDefault="007A4BA4" w:rsidP="009D4432">
            <w:pPr>
              <w:pStyle w:val="TAL"/>
            </w:pPr>
            <w:r w:rsidRPr="00E27D23">
              <w:t>Correction to NR TC 11.1.5-Fallback with redirection without N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9E33CB" w14:textId="77777777" w:rsidR="007A4BA4" w:rsidRPr="00E27D23" w:rsidRDefault="007A4BA4" w:rsidP="009D4432">
            <w:pPr>
              <w:pStyle w:val="TAC"/>
            </w:pPr>
            <w:r w:rsidRPr="00E27D23">
              <w:t>16.8.0</w:t>
            </w:r>
          </w:p>
        </w:tc>
      </w:tr>
      <w:tr w:rsidR="00D13E6E" w:rsidRPr="00E27D23" w14:paraId="74A0E24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39333C"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6F3A8F"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265329" w14:textId="195CD23A" w:rsidR="007A4BA4" w:rsidRPr="00E27D23" w:rsidRDefault="007A4BA4" w:rsidP="009D4432">
            <w:pPr>
              <w:pStyle w:val="TAC"/>
            </w:pPr>
            <w:r w:rsidRPr="00E27D23">
              <w:t>R5-2134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5115E4" w14:textId="7669B09A" w:rsidR="007A4BA4" w:rsidRPr="00E27D23" w:rsidRDefault="007A4BA4" w:rsidP="009D4432">
            <w:pPr>
              <w:pStyle w:val="TAC"/>
            </w:pPr>
            <w:r w:rsidRPr="00E27D23">
              <w:t>21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C17A52" w14:textId="4FA8EC05"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7E7D9C" w14:textId="1E736132"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A5956D" w14:textId="54AA492C" w:rsidR="007A4BA4" w:rsidRPr="00E27D23" w:rsidRDefault="007A4BA4" w:rsidP="009D4432">
            <w:pPr>
              <w:pStyle w:val="TAL"/>
            </w:pPr>
            <w:r w:rsidRPr="00E27D23">
              <w:t>Correction to NR TC 11.1.7-Emergency Services Fallback to EPS with redir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624294" w14:textId="77777777" w:rsidR="007A4BA4" w:rsidRPr="00E27D23" w:rsidRDefault="007A4BA4" w:rsidP="009D4432">
            <w:pPr>
              <w:pStyle w:val="TAC"/>
            </w:pPr>
            <w:r w:rsidRPr="00E27D23">
              <w:t>16.8.0</w:t>
            </w:r>
          </w:p>
        </w:tc>
      </w:tr>
      <w:tr w:rsidR="00D13E6E" w:rsidRPr="00E27D23" w14:paraId="0681CC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15DF0A"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1A5846"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B966E0" w14:textId="18F9C541" w:rsidR="007A4BA4" w:rsidRPr="00E27D23" w:rsidRDefault="007A4BA4" w:rsidP="009D4432">
            <w:pPr>
              <w:pStyle w:val="TAC"/>
            </w:pPr>
            <w:r w:rsidRPr="00E27D23">
              <w:t>R5-2134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AC5326" w14:textId="4B648BC9" w:rsidR="007A4BA4" w:rsidRPr="00E27D23" w:rsidRDefault="007A4BA4" w:rsidP="009D4432">
            <w:pPr>
              <w:pStyle w:val="TAC"/>
            </w:pPr>
            <w:r w:rsidRPr="00E27D23">
              <w:t>22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FEC659" w14:textId="6B5388F1"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C339A" w14:textId="7EB9671B"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246AAC" w14:textId="7F74ED79" w:rsidR="007A4BA4" w:rsidRPr="00E27D23" w:rsidRDefault="007A4BA4" w:rsidP="009D4432">
            <w:pPr>
              <w:pStyle w:val="TAL"/>
            </w:pPr>
            <w:r w:rsidRPr="00E27D23">
              <w:t>Update test case 1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1D0627" w14:textId="77777777" w:rsidR="007A4BA4" w:rsidRPr="00E27D23" w:rsidRDefault="007A4BA4" w:rsidP="009D4432">
            <w:pPr>
              <w:pStyle w:val="TAC"/>
            </w:pPr>
            <w:r w:rsidRPr="00E27D23">
              <w:t>16.8.0</w:t>
            </w:r>
          </w:p>
        </w:tc>
      </w:tr>
      <w:tr w:rsidR="00D13E6E" w:rsidRPr="00E27D23" w14:paraId="7D086D9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8D4027"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E2F2FC"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9066B8" w14:textId="4110FB59" w:rsidR="007A4BA4" w:rsidRPr="00E27D23" w:rsidRDefault="007A4BA4" w:rsidP="009D4432">
            <w:pPr>
              <w:pStyle w:val="TAC"/>
            </w:pPr>
            <w:r w:rsidRPr="00E27D23">
              <w:t>R5-2134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C16B06" w14:textId="29B563D5" w:rsidR="007A4BA4" w:rsidRPr="00E27D23" w:rsidRDefault="007A4BA4" w:rsidP="009D4432">
            <w:pPr>
              <w:pStyle w:val="TAC"/>
            </w:pPr>
            <w:r w:rsidRPr="00E27D23">
              <w:t>22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339847" w14:textId="2EC3A0F2"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65A020" w14:textId="22023118"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BCDEA4" w14:textId="4B80794C" w:rsidR="007A4BA4" w:rsidRPr="00E27D23" w:rsidRDefault="007A4BA4" w:rsidP="009D4432">
            <w:pPr>
              <w:pStyle w:val="TAL"/>
            </w:pPr>
            <w:r w:rsidRPr="00E27D23">
              <w:t>Update test case 1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B60C72" w14:textId="77777777" w:rsidR="007A4BA4" w:rsidRPr="00E27D23" w:rsidRDefault="007A4BA4" w:rsidP="009D4432">
            <w:pPr>
              <w:pStyle w:val="TAC"/>
            </w:pPr>
            <w:r w:rsidRPr="00E27D23">
              <w:t>16.8.0</w:t>
            </w:r>
          </w:p>
        </w:tc>
      </w:tr>
      <w:tr w:rsidR="00D13E6E" w:rsidRPr="00E27D23" w14:paraId="74A07D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60530E"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5F11D5"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3BF8BD" w14:textId="438749AB" w:rsidR="007A4BA4" w:rsidRPr="00E27D23" w:rsidRDefault="007A4BA4" w:rsidP="009D4432">
            <w:pPr>
              <w:pStyle w:val="TAC"/>
            </w:pPr>
            <w:r w:rsidRPr="00E27D23">
              <w:t>R5-2135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C234C5" w14:textId="49221CA4" w:rsidR="007A4BA4" w:rsidRPr="00E27D23" w:rsidRDefault="007A4BA4" w:rsidP="009D4432">
            <w:pPr>
              <w:pStyle w:val="TAC"/>
            </w:pPr>
            <w:r w:rsidRPr="00E27D23">
              <w:t>22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6F0F54" w14:textId="3CB19EE3"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ABF856" w14:textId="0529461B"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62C784" w14:textId="770B3678" w:rsidR="007A4BA4" w:rsidRPr="00E27D23" w:rsidRDefault="007A4BA4" w:rsidP="009D4432">
            <w:pPr>
              <w:pStyle w:val="TAL"/>
            </w:pPr>
            <w:r w:rsidRPr="00E27D23">
              <w:t>Update test case 11.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8D0FB6" w14:textId="77777777" w:rsidR="007A4BA4" w:rsidRPr="00E27D23" w:rsidRDefault="007A4BA4" w:rsidP="009D4432">
            <w:pPr>
              <w:pStyle w:val="TAC"/>
            </w:pPr>
            <w:r w:rsidRPr="00E27D23">
              <w:t>16.8.0</w:t>
            </w:r>
          </w:p>
        </w:tc>
      </w:tr>
      <w:tr w:rsidR="00D13E6E" w:rsidRPr="00E27D23" w14:paraId="057E49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F0F82E"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6DDBF1"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9BA795" w14:textId="3821F1C6" w:rsidR="007A4BA4" w:rsidRPr="00E27D23" w:rsidRDefault="007A4BA4" w:rsidP="009D4432">
            <w:pPr>
              <w:pStyle w:val="TAC"/>
            </w:pPr>
            <w:r w:rsidRPr="00E27D23">
              <w:t>R5-2135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78E2DC" w14:textId="1B7332E8" w:rsidR="007A4BA4" w:rsidRPr="00E27D23" w:rsidRDefault="007A4BA4" w:rsidP="009D4432">
            <w:pPr>
              <w:pStyle w:val="TAC"/>
            </w:pPr>
            <w:r w:rsidRPr="00E27D23">
              <w:t>21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A3E2C5" w14:textId="2D74B17E"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3F7909" w14:textId="70CA05FD"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12FD1A" w14:textId="1506F38E" w:rsidR="007A4BA4" w:rsidRPr="00E27D23" w:rsidRDefault="007A4BA4" w:rsidP="009D4432">
            <w:pPr>
              <w:pStyle w:val="TAL"/>
            </w:pPr>
            <w:r w:rsidRPr="00E27D23">
              <w:t>Correction to UAC test case 11.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849613" w14:textId="77777777" w:rsidR="007A4BA4" w:rsidRPr="00E27D23" w:rsidRDefault="007A4BA4" w:rsidP="009D4432">
            <w:pPr>
              <w:pStyle w:val="TAC"/>
            </w:pPr>
            <w:r w:rsidRPr="00E27D23">
              <w:t>16.8.0</w:t>
            </w:r>
          </w:p>
        </w:tc>
      </w:tr>
      <w:tr w:rsidR="00D13E6E" w:rsidRPr="00E27D23" w14:paraId="57C105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DB0FD5"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FB4B9F"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910C85" w14:textId="09450BCE" w:rsidR="007A4BA4" w:rsidRPr="00E27D23" w:rsidRDefault="007A4BA4" w:rsidP="009D4432">
            <w:pPr>
              <w:pStyle w:val="TAC"/>
            </w:pPr>
            <w:r w:rsidRPr="00E27D23">
              <w:t>R5-2135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9A2A86" w14:textId="1154A53D" w:rsidR="007A4BA4" w:rsidRPr="00E27D23" w:rsidRDefault="007A4BA4" w:rsidP="009D4432">
            <w:pPr>
              <w:pStyle w:val="TAC"/>
            </w:pPr>
            <w:r w:rsidRPr="00E27D23">
              <w:t>21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5E3935" w14:textId="7753BF0B"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C5A0FC" w14:textId="62D4F770"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BDD19D" w14:textId="73CFC29C" w:rsidR="007A4BA4" w:rsidRPr="00E27D23" w:rsidRDefault="007A4BA4" w:rsidP="009D4432">
            <w:pPr>
              <w:pStyle w:val="TAL"/>
            </w:pPr>
            <w:r w:rsidRPr="00E27D23">
              <w:t>Correction to NR TC 11.3.1-UAC AI0 with 0 percentage access probabilit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1F6DB8" w14:textId="77777777" w:rsidR="007A4BA4" w:rsidRPr="00E27D23" w:rsidRDefault="007A4BA4" w:rsidP="009D4432">
            <w:pPr>
              <w:pStyle w:val="TAC"/>
            </w:pPr>
            <w:r w:rsidRPr="00E27D23">
              <w:t>16.8.0</w:t>
            </w:r>
          </w:p>
        </w:tc>
      </w:tr>
      <w:tr w:rsidR="00D13E6E" w:rsidRPr="00E27D23" w14:paraId="7CA49F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ECDD48"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F1E726"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3D8E66" w14:textId="38E28D44" w:rsidR="007A4BA4" w:rsidRPr="00E27D23" w:rsidRDefault="007A4BA4" w:rsidP="009D4432">
            <w:pPr>
              <w:pStyle w:val="TAC"/>
            </w:pPr>
            <w:r w:rsidRPr="00E27D23">
              <w:t>R5-2135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8CA09E" w14:textId="1F257A00" w:rsidR="007A4BA4" w:rsidRPr="00E27D23" w:rsidRDefault="007A4BA4" w:rsidP="009D4432">
            <w:pPr>
              <w:pStyle w:val="TAC"/>
            </w:pPr>
            <w:r w:rsidRPr="00E27D23">
              <w:t>21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FAA4C3" w14:textId="7BC62491"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8FC51A" w14:textId="7B75D552"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893E61" w14:textId="69E50D3B" w:rsidR="007A4BA4" w:rsidRPr="00E27D23" w:rsidRDefault="007A4BA4" w:rsidP="009D4432">
            <w:pPr>
              <w:pStyle w:val="TAL"/>
            </w:pPr>
            <w:r w:rsidRPr="00E27D23">
              <w:t>Correction to NR TC 11.3.5-UAC AI1 MP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2AD119" w14:textId="77777777" w:rsidR="007A4BA4" w:rsidRPr="00E27D23" w:rsidRDefault="007A4BA4" w:rsidP="009D4432">
            <w:pPr>
              <w:pStyle w:val="TAC"/>
            </w:pPr>
            <w:r w:rsidRPr="00E27D23">
              <w:t>16.8.0</w:t>
            </w:r>
          </w:p>
        </w:tc>
      </w:tr>
      <w:tr w:rsidR="00D13E6E" w:rsidRPr="00E27D23" w14:paraId="3F3B4A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80F490"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33282E"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994DD2" w14:textId="665242B7" w:rsidR="007A4BA4" w:rsidRPr="00E27D23" w:rsidRDefault="007A4BA4" w:rsidP="009D4432">
            <w:pPr>
              <w:pStyle w:val="TAC"/>
            </w:pPr>
            <w:r w:rsidRPr="00E27D23">
              <w:t>R5-2135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4B345A" w14:textId="7285945C" w:rsidR="007A4BA4" w:rsidRPr="00E27D23" w:rsidRDefault="007A4BA4" w:rsidP="009D4432">
            <w:pPr>
              <w:pStyle w:val="TAC"/>
            </w:pPr>
            <w:r w:rsidRPr="00E27D23">
              <w:t>22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2429F9" w14:textId="09998B15"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6B2806" w14:textId="62794944"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EB3D9A" w14:textId="1D1EEC0F" w:rsidR="007A4BA4" w:rsidRPr="00E27D23" w:rsidRDefault="007A4BA4" w:rsidP="009D4432">
            <w:pPr>
              <w:pStyle w:val="TAL"/>
            </w:pPr>
            <w:r w:rsidRPr="00E27D23">
              <w:t>Corrections to NR5G UAC TC 11.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A72B78" w14:textId="77777777" w:rsidR="007A4BA4" w:rsidRPr="00E27D23" w:rsidRDefault="007A4BA4" w:rsidP="009D4432">
            <w:pPr>
              <w:pStyle w:val="TAC"/>
            </w:pPr>
            <w:r w:rsidRPr="00E27D23">
              <w:t>16.8.0</w:t>
            </w:r>
          </w:p>
        </w:tc>
      </w:tr>
      <w:tr w:rsidR="00D13E6E" w:rsidRPr="00E27D23" w14:paraId="708063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B8FF83"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2F2D7E"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F0F9A4" w14:textId="7CD65E96" w:rsidR="007A4BA4" w:rsidRPr="00E27D23" w:rsidRDefault="007A4BA4" w:rsidP="009D4432">
            <w:pPr>
              <w:pStyle w:val="TAC"/>
            </w:pPr>
            <w:r w:rsidRPr="00E27D23">
              <w:t>R5-2135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A5CB45" w14:textId="61FCAF16" w:rsidR="007A4BA4" w:rsidRPr="00E27D23" w:rsidRDefault="007A4BA4" w:rsidP="009D4432">
            <w:pPr>
              <w:pStyle w:val="TAC"/>
            </w:pPr>
            <w:r w:rsidRPr="00E27D23">
              <w:t>22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73BC80" w14:textId="35D5C2B9"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381AC" w14:textId="649C03FA"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627109" w14:textId="71A536DF" w:rsidR="007A4BA4" w:rsidRPr="00E27D23" w:rsidRDefault="007A4BA4" w:rsidP="009D4432">
            <w:pPr>
              <w:pStyle w:val="TAL"/>
            </w:pPr>
            <w:r w:rsidRPr="00E27D23">
              <w:t>Corrections to NR5G UAC TC 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974009" w14:textId="77777777" w:rsidR="007A4BA4" w:rsidRPr="00E27D23" w:rsidRDefault="007A4BA4" w:rsidP="009D4432">
            <w:pPr>
              <w:pStyle w:val="TAC"/>
            </w:pPr>
            <w:r w:rsidRPr="00E27D23">
              <w:t>16.8.0</w:t>
            </w:r>
          </w:p>
        </w:tc>
      </w:tr>
      <w:tr w:rsidR="00D13E6E" w:rsidRPr="00E27D23" w14:paraId="22E0F8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8824F9"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FF0BF1"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7A122F" w14:textId="46F7A737" w:rsidR="007A4BA4" w:rsidRPr="00E27D23" w:rsidRDefault="007A4BA4" w:rsidP="009D4432">
            <w:pPr>
              <w:pStyle w:val="TAC"/>
            </w:pPr>
            <w:r w:rsidRPr="00E27D23">
              <w:t>R5-2135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189C04" w14:textId="505186AE" w:rsidR="007A4BA4" w:rsidRPr="00E27D23" w:rsidRDefault="007A4BA4" w:rsidP="009D4432">
            <w:pPr>
              <w:pStyle w:val="TAC"/>
            </w:pPr>
            <w:r w:rsidRPr="00E27D23">
              <w:t>2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264AE7" w14:textId="62A89A86"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1446BB" w14:textId="793CF44C"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EA19FF" w14:textId="5CB6F14F" w:rsidR="007A4BA4" w:rsidRPr="00E27D23" w:rsidRDefault="007A4BA4" w:rsidP="009D4432">
            <w:pPr>
              <w:pStyle w:val="TAL"/>
            </w:pPr>
            <w:r w:rsidRPr="00E27D23">
              <w:t>Correction to NR TC 11.3.6-UAC AI2 M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F42FF8" w14:textId="77777777" w:rsidR="007A4BA4" w:rsidRPr="00E27D23" w:rsidRDefault="007A4BA4" w:rsidP="009D4432">
            <w:pPr>
              <w:pStyle w:val="TAC"/>
            </w:pPr>
            <w:r w:rsidRPr="00E27D23">
              <w:t>16.8.0</w:t>
            </w:r>
          </w:p>
        </w:tc>
      </w:tr>
      <w:tr w:rsidR="00D13E6E" w:rsidRPr="00E27D23" w14:paraId="3AB9F13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BBD43A"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C98D42"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3D1529" w14:textId="25D6B33D" w:rsidR="007A4BA4" w:rsidRPr="00E27D23" w:rsidRDefault="007A4BA4" w:rsidP="009D4432">
            <w:pPr>
              <w:pStyle w:val="TAC"/>
            </w:pPr>
            <w:r w:rsidRPr="00E27D23">
              <w:t>R5-2135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61AD39" w14:textId="3274FDD9" w:rsidR="007A4BA4" w:rsidRPr="00E27D23" w:rsidRDefault="007A4BA4" w:rsidP="009D4432">
            <w:pPr>
              <w:pStyle w:val="TAC"/>
            </w:pPr>
            <w:r w:rsidRPr="00E27D23">
              <w:t>22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3F29B1" w14:textId="4D3B3996"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2F37CE" w14:textId="741CFB77"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7C9EC6" w14:textId="4A61AAEE" w:rsidR="007A4BA4" w:rsidRPr="00E27D23" w:rsidRDefault="007A4BA4" w:rsidP="009D4432">
            <w:pPr>
              <w:pStyle w:val="TAL"/>
            </w:pPr>
            <w:r w:rsidRPr="00E27D23">
              <w:t>Correction to NR5GC testcase 11.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E3C99B" w14:textId="77777777" w:rsidR="007A4BA4" w:rsidRPr="00E27D23" w:rsidRDefault="007A4BA4" w:rsidP="009D4432">
            <w:pPr>
              <w:pStyle w:val="TAC"/>
            </w:pPr>
            <w:r w:rsidRPr="00E27D23">
              <w:t>16.8.0</w:t>
            </w:r>
          </w:p>
        </w:tc>
      </w:tr>
      <w:tr w:rsidR="00D13E6E" w:rsidRPr="00E27D23" w14:paraId="1BB8C3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677D69"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42E1FD"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E46D46" w14:textId="38A6DEDD" w:rsidR="007A4BA4" w:rsidRPr="00E27D23" w:rsidRDefault="007A4BA4" w:rsidP="009D4432">
            <w:pPr>
              <w:pStyle w:val="TAC"/>
            </w:pPr>
            <w:r w:rsidRPr="00E27D23">
              <w:t>R5-2135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40B90B" w14:textId="16E80B7B" w:rsidR="007A4BA4" w:rsidRPr="00E27D23" w:rsidRDefault="007A4BA4" w:rsidP="009D4432">
            <w:pPr>
              <w:pStyle w:val="TAC"/>
            </w:pPr>
            <w:r w:rsidRPr="00E27D23">
              <w:t>21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07D80D" w14:textId="5F0D1BEA"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84AB5" w14:textId="14F4BC9F"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56CF60" w14:textId="07837E02" w:rsidR="007A4BA4" w:rsidRPr="00E27D23" w:rsidRDefault="007A4BA4" w:rsidP="009D4432">
            <w:pPr>
              <w:pStyle w:val="TAL"/>
            </w:pPr>
            <w:r w:rsidRPr="00E27D23">
              <w:t>Correction to NR TC 11.4.4-Emergency call establishment before T3396 expi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5E9CF8" w14:textId="77777777" w:rsidR="007A4BA4" w:rsidRPr="00E27D23" w:rsidRDefault="007A4BA4" w:rsidP="009D4432">
            <w:pPr>
              <w:pStyle w:val="TAC"/>
            </w:pPr>
            <w:r w:rsidRPr="00E27D23">
              <w:t>16.8.0</w:t>
            </w:r>
          </w:p>
        </w:tc>
      </w:tr>
      <w:tr w:rsidR="00D13E6E" w:rsidRPr="00E27D23" w14:paraId="0D7083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221477"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77E669"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CF0112" w14:textId="74C0847F" w:rsidR="007A4BA4" w:rsidRPr="00E27D23" w:rsidRDefault="007A4BA4" w:rsidP="009D4432">
            <w:pPr>
              <w:pStyle w:val="TAC"/>
            </w:pPr>
            <w:r w:rsidRPr="00E27D23">
              <w:t>R5-2135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68C87D" w14:textId="0BF4E6B9" w:rsidR="007A4BA4" w:rsidRPr="00E27D23" w:rsidRDefault="007A4BA4" w:rsidP="009D4432">
            <w:pPr>
              <w:pStyle w:val="TAC"/>
            </w:pPr>
            <w:r w:rsidRPr="00E27D23">
              <w:t>21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E018AF" w14:textId="4D43FB35"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FD109" w14:textId="4408FC57"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A3097A" w14:textId="5AE8F55A" w:rsidR="007A4BA4" w:rsidRPr="00E27D23" w:rsidRDefault="007A4BA4" w:rsidP="009D4432">
            <w:pPr>
              <w:pStyle w:val="TAL"/>
            </w:pPr>
            <w:r w:rsidRPr="00E27D23">
              <w:t>Correction to NR TC 11.4.6-Handling of non-allowed tracking area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AF8AE6" w14:textId="77777777" w:rsidR="007A4BA4" w:rsidRPr="00E27D23" w:rsidRDefault="007A4BA4" w:rsidP="009D4432">
            <w:pPr>
              <w:pStyle w:val="TAC"/>
            </w:pPr>
            <w:r w:rsidRPr="00E27D23">
              <w:t>16.8.0</w:t>
            </w:r>
          </w:p>
        </w:tc>
      </w:tr>
      <w:tr w:rsidR="00D13E6E" w:rsidRPr="00E27D23" w14:paraId="69E2436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801EFD"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3197FE"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A0BB13" w14:textId="18A7EF87" w:rsidR="007A4BA4" w:rsidRPr="00E27D23" w:rsidRDefault="007A4BA4" w:rsidP="009D4432">
            <w:pPr>
              <w:pStyle w:val="TAC"/>
            </w:pPr>
            <w:r w:rsidRPr="00E27D23">
              <w:t>R5-2135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358C8A" w14:textId="27C57883" w:rsidR="007A4BA4" w:rsidRPr="00E27D23" w:rsidRDefault="007A4BA4" w:rsidP="009D4432">
            <w:pPr>
              <w:pStyle w:val="TAC"/>
            </w:pPr>
            <w:r w:rsidRPr="00E27D23">
              <w:t>22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5D4C4C" w14:textId="5DAD0A70"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4C1FF" w14:textId="52764427"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D32AEF" w14:textId="07621BE0" w:rsidR="007A4BA4" w:rsidRPr="00E27D23" w:rsidRDefault="007A4BA4" w:rsidP="009D4432">
            <w:pPr>
              <w:pStyle w:val="TAL"/>
            </w:pPr>
            <w:r w:rsidRPr="00E27D23">
              <w:t>Correction to NR TC 11.4.1-Emergency Call with Network failing the authentication che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22B763" w14:textId="77777777" w:rsidR="007A4BA4" w:rsidRPr="00E27D23" w:rsidRDefault="007A4BA4" w:rsidP="009D4432">
            <w:pPr>
              <w:pStyle w:val="TAC"/>
            </w:pPr>
            <w:r w:rsidRPr="00E27D23">
              <w:t>16.8.0</w:t>
            </w:r>
          </w:p>
        </w:tc>
      </w:tr>
      <w:tr w:rsidR="00D13E6E" w:rsidRPr="00E27D23" w14:paraId="6BEF87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3FC817"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EBEAC1"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99C422" w14:textId="7D9CDD63" w:rsidR="007A4BA4" w:rsidRPr="00E27D23" w:rsidRDefault="007A4BA4" w:rsidP="009D4432">
            <w:pPr>
              <w:pStyle w:val="TAC"/>
            </w:pPr>
            <w:r w:rsidRPr="00E27D23">
              <w:t>R5-2135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0613E9" w14:textId="1E21615D" w:rsidR="007A4BA4" w:rsidRPr="00E27D23" w:rsidRDefault="007A4BA4" w:rsidP="009D4432">
            <w:pPr>
              <w:pStyle w:val="TAC"/>
            </w:pPr>
            <w:r w:rsidRPr="00E27D23">
              <w:t>21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369708" w14:textId="01A0F46C"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CC906" w14:textId="16CD793A"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C8D115" w14:textId="129D11AD" w:rsidR="007A4BA4" w:rsidRPr="00E27D23" w:rsidRDefault="004150A5" w:rsidP="009D4432">
            <w:pPr>
              <w:pStyle w:val="TAL"/>
            </w:pPr>
            <w:r w:rsidRPr="00E27D23">
              <w:t>Addition</w:t>
            </w:r>
            <w:r w:rsidR="007A4BA4" w:rsidRPr="00E27D23">
              <w:t xml:space="preserve"> of NR TC 8.1.4.3.4 for Mobility Enhancement Inter-frequency DAPS handov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09EDAA" w14:textId="77777777" w:rsidR="007A4BA4" w:rsidRPr="00E27D23" w:rsidRDefault="007A4BA4" w:rsidP="009D4432">
            <w:pPr>
              <w:pStyle w:val="TAC"/>
            </w:pPr>
            <w:r w:rsidRPr="00E27D23">
              <w:t>16.8.0</w:t>
            </w:r>
          </w:p>
        </w:tc>
      </w:tr>
      <w:tr w:rsidR="00D13E6E" w:rsidRPr="00E27D23" w14:paraId="3DB06D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226D57"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C99D43"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A2FA71" w14:textId="05E62CE2" w:rsidR="007A4BA4" w:rsidRPr="00E27D23" w:rsidRDefault="007A4BA4" w:rsidP="009D4432">
            <w:pPr>
              <w:pStyle w:val="TAC"/>
            </w:pPr>
            <w:r w:rsidRPr="00E27D23">
              <w:t>R5-2135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6E987D" w14:textId="63B05D11" w:rsidR="007A4BA4" w:rsidRPr="00E27D23" w:rsidRDefault="007A4BA4" w:rsidP="009D4432">
            <w:pPr>
              <w:pStyle w:val="TAC"/>
            </w:pPr>
            <w:r w:rsidRPr="00E27D23">
              <w:t>21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CF2A4" w14:textId="7FEF46F3"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554163" w14:textId="1981E4D8"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BA5B91" w14:textId="131E4310" w:rsidR="007A4BA4" w:rsidRPr="00E27D23" w:rsidRDefault="007A4BA4" w:rsidP="009D4432">
            <w:pPr>
              <w:pStyle w:val="TAL"/>
            </w:pPr>
            <w:r w:rsidRPr="00E27D23">
              <w:t>Correction to NR TC 8.1.4.3.1-DAPS handover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579307" w14:textId="77777777" w:rsidR="007A4BA4" w:rsidRPr="00E27D23" w:rsidRDefault="007A4BA4" w:rsidP="009D4432">
            <w:pPr>
              <w:pStyle w:val="TAC"/>
            </w:pPr>
            <w:r w:rsidRPr="00E27D23">
              <w:t>16.8.0</w:t>
            </w:r>
          </w:p>
        </w:tc>
      </w:tr>
      <w:tr w:rsidR="00D13E6E" w:rsidRPr="00E27D23" w14:paraId="6D577A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556392"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D9A092"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F1D449" w14:textId="6A548EC6" w:rsidR="007A4BA4" w:rsidRPr="00E27D23" w:rsidRDefault="007A4BA4" w:rsidP="009D4432">
            <w:pPr>
              <w:pStyle w:val="TAC"/>
            </w:pPr>
            <w:r w:rsidRPr="00E27D23">
              <w:t>R5-2135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69C6CA" w14:textId="27350305" w:rsidR="007A4BA4" w:rsidRPr="00E27D23" w:rsidRDefault="007A4BA4" w:rsidP="009D4432">
            <w:pPr>
              <w:pStyle w:val="TAC"/>
            </w:pPr>
            <w:r w:rsidRPr="00E27D23">
              <w:t>22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FC1E29" w14:textId="37C19469"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1DB83B" w14:textId="18673F76"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315ECA" w14:textId="0729FA0A" w:rsidR="007A4BA4" w:rsidRPr="00E27D23" w:rsidRDefault="007A4BA4" w:rsidP="009D4432">
            <w:pPr>
              <w:pStyle w:val="TAL"/>
            </w:pPr>
            <w:r w:rsidRPr="00E27D23">
              <w:t>Addition to NR TC 7.1.3.4.3-PDCP DAPS handover for Intra-frequenc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0E3D6D" w14:textId="77777777" w:rsidR="007A4BA4" w:rsidRPr="00E27D23" w:rsidRDefault="007A4BA4" w:rsidP="009D4432">
            <w:pPr>
              <w:pStyle w:val="TAC"/>
            </w:pPr>
            <w:r w:rsidRPr="00E27D23">
              <w:t>16.8.0</w:t>
            </w:r>
          </w:p>
        </w:tc>
      </w:tr>
      <w:tr w:rsidR="00D13E6E" w:rsidRPr="00E27D23" w14:paraId="45F81A1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00FF726"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894872"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ACF683" w14:textId="48F6365E" w:rsidR="007A4BA4" w:rsidRPr="00E27D23" w:rsidRDefault="007A4BA4" w:rsidP="009D4432">
            <w:pPr>
              <w:pStyle w:val="TAC"/>
            </w:pPr>
            <w:r w:rsidRPr="00E27D23">
              <w:t>R5-2135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79C2CD" w14:textId="4BFA5800" w:rsidR="007A4BA4" w:rsidRPr="00E27D23" w:rsidRDefault="007A4BA4" w:rsidP="009D4432">
            <w:pPr>
              <w:pStyle w:val="TAC"/>
            </w:pPr>
            <w:r w:rsidRPr="00E27D23">
              <w:t>22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3309B1" w14:textId="5E0ED270"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078F43" w14:textId="79ABF5BD" w:rsidR="007A4BA4" w:rsidRPr="00E27D23" w:rsidRDefault="007A4BA4" w:rsidP="009D4432">
            <w:pPr>
              <w:pStyle w:val="TAC"/>
            </w:pPr>
            <w:r w:rsidRPr="00E27D23">
              <w:t>B</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0FCD83" w14:textId="2C3C2CE6" w:rsidR="007A4BA4" w:rsidRPr="00E27D23" w:rsidRDefault="007A4BA4" w:rsidP="009D4432">
            <w:pPr>
              <w:pStyle w:val="TAL"/>
            </w:pPr>
            <w:r w:rsidRPr="00E27D23">
              <w:t>Addition of NR V2X test case 12.1.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4C0210" w14:textId="77777777" w:rsidR="007A4BA4" w:rsidRPr="00E27D23" w:rsidRDefault="007A4BA4" w:rsidP="009D4432">
            <w:pPr>
              <w:pStyle w:val="TAC"/>
            </w:pPr>
            <w:r w:rsidRPr="00E27D23">
              <w:t>16.8.0</w:t>
            </w:r>
          </w:p>
        </w:tc>
      </w:tr>
      <w:tr w:rsidR="00D13E6E" w:rsidRPr="00E27D23" w14:paraId="64F24D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0DF557"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89F6A6"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C83BAA" w14:textId="28909854" w:rsidR="007A4BA4" w:rsidRPr="00E27D23" w:rsidRDefault="007A4BA4" w:rsidP="009D4432">
            <w:pPr>
              <w:pStyle w:val="TAC"/>
            </w:pPr>
            <w:r w:rsidRPr="00E27D23">
              <w:t>R5-2135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A597CF" w14:textId="54FF58CF" w:rsidR="007A4BA4" w:rsidRPr="00E27D23" w:rsidRDefault="007A4BA4" w:rsidP="009D4432">
            <w:pPr>
              <w:pStyle w:val="TAC"/>
            </w:pPr>
            <w:r w:rsidRPr="00E27D23">
              <w:t>22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BDE319" w14:textId="62FECE7F"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BE1C82" w14:textId="6444BB0C"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588CAE" w14:textId="7CDEEF6E" w:rsidR="007A4BA4" w:rsidRPr="00E27D23" w:rsidRDefault="007A4BA4" w:rsidP="009D4432">
            <w:pPr>
              <w:pStyle w:val="TAL"/>
            </w:pPr>
            <w:r w:rsidRPr="00E27D23">
              <w:t>Addition of Rel-16 NPN TC 6.5.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19C6F4" w14:textId="77777777" w:rsidR="007A4BA4" w:rsidRPr="00E27D23" w:rsidRDefault="007A4BA4" w:rsidP="009D4432">
            <w:pPr>
              <w:pStyle w:val="TAC"/>
            </w:pPr>
            <w:r w:rsidRPr="00E27D23">
              <w:t>16.8.0</w:t>
            </w:r>
          </w:p>
        </w:tc>
      </w:tr>
      <w:tr w:rsidR="00D13E6E" w:rsidRPr="00E27D23" w14:paraId="7B285C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816C25"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1E8B2E"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CE1EFA" w14:textId="4E30A2BC" w:rsidR="007A4BA4" w:rsidRPr="00E27D23" w:rsidRDefault="007A4BA4" w:rsidP="009D4432">
            <w:pPr>
              <w:pStyle w:val="TAC"/>
            </w:pPr>
            <w:r w:rsidRPr="00E27D23">
              <w:t>R5-2135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8750A8" w14:textId="3BC89E31" w:rsidR="007A4BA4" w:rsidRPr="00E27D23" w:rsidRDefault="007A4BA4" w:rsidP="009D4432">
            <w:pPr>
              <w:pStyle w:val="TAC"/>
            </w:pPr>
            <w:r w:rsidRPr="00E27D23">
              <w:t>22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2E3630" w14:textId="1A6987AF"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1C4A0" w14:textId="5D86FBCB"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410B42" w14:textId="45FEA367" w:rsidR="007A4BA4" w:rsidRPr="00E27D23" w:rsidRDefault="007A4BA4" w:rsidP="009D4432">
            <w:pPr>
              <w:pStyle w:val="TAL"/>
            </w:pPr>
            <w:r w:rsidRPr="00E27D23">
              <w:t>Addition of Rel-16 NPN TC 6.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59DAB5" w14:textId="77777777" w:rsidR="007A4BA4" w:rsidRPr="00E27D23" w:rsidRDefault="007A4BA4" w:rsidP="009D4432">
            <w:pPr>
              <w:pStyle w:val="TAC"/>
            </w:pPr>
            <w:r w:rsidRPr="00E27D23">
              <w:t>16.8.0</w:t>
            </w:r>
          </w:p>
        </w:tc>
      </w:tr>
      <w:tr w:rsidR="00D13E6E" w:rsidRPr="00E27D23" w14:paraId="4293BB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63E429"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34E850"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C122B8" w14:textId="3ADFE66E" w:rsidR="007A4BA4" w:rsidRPr="00E27D23" w:rsidRDefault="007A4BA4" w:rsidP="009D4432">
            <w:pPr>
              <w:pStyle w:val="TAC"/>
            </w:pPr>
            <w:r w:rsidRPr="00E27D23">
              <w:t>R5-2135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5DEEFF" w14:textId="1E7695EE" w:rsidR="007A4BA4" w:rsidRPr="00E27D23" w:rsidRDefault="007A4BA4" w:rsidP="009D4432">
            <w:pPr>
              <w:pStyle w:val="TAC"/>
            </w:pPr>
            <w:r w:rsidRPr="00E27D23">
              <w:t>22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A673BE" w14:textId="4662969D"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B32852" w14:textId="4F38E5FE"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1ECC00" w14:textId="391902E6" w:rsidR="007A4BA4" w:rsidRPr="00E27D23" w:rsidRDefault="007A4BA4" w:rsidP="009D4432">
            <w:pPr>
              <w:pStyle w:val="TAL"/>
            </w:pPr>
            <w:r w:rsidRPr="00E27D23">
              <w:t>Addition of Rel-16 NPN TC 6.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84D95E" w14:textId="77777777" w:rsidR="007A4BA4" w:rsidRPr="00E27D23" w:rsidRDefault="007A4BA4" w:rsidP="009D4432">
            <w:pPr>
              <w:pStyle w:val="TAC"/>
            </w:pPr>
            <w:r w:rsidRPr="00E27D23">
              <w:t>16.8.0</w:t>
            </w:r>
          </w:p>
        </w:tc>
      </w:tr>
      <w:tr w:rsidR="00D13E6E" w:rsidRPr="00E27D23" w14:paraId="3AA6A36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9D1F3B"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C3F3BF"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6AD402" w14:textId="3A97E586" w:rsidR="007A4BA4" w:rsidRPr="00E27D23" w:rsidRDefault="007A4BA4" w:rsidP="009D4432">
            <w:pPr>
              <w:pStyle w:val="TAC"/>
            </w:pPr>
            <w:r w:rsidRPr="00E27D23">
              <w:t>R5-2135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5420AD" w14:textId="54DC1CC3" w:rsidR="007A4BA4" w:rsidRPr="00E27D23" w:rsidRDefault="007A4BA4" w:rsidP="009D4432">
            <w:pPr>
              <w:pStyle w:val="TAC"/>
            </w:pPr>
            <w:r w:rsidRPr="00E27D23">
              <w:t>22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765F6B" w14:textId="1B48365D"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376C27" w14:textId="3C5A593D"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3CFDBD" w14:textId="470DBA4A" w:rsidR="007A4BA4" w:rsidRPr="00E27D23" w:rsidRDefault="007A4BA4" w:rsidP="009D4432">
            <w:pPr>
              <w:pStyle w:val="TAL"/>
            </w:pPr>
            <w:r w:rsidRPr="00E27D23">
              <w:t>Addition of Rel-16 NPN TC 6.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DF3951" w14:textId="77777777" w:rsidR="007A4BA4" w:rsidRPr="00E27D23" w:rsidRDefault="007A4BA4" w:rsidP="009D4432">
            <w:pPr>
              <w:pStyle w:val="TAC"/>
            </w:pPr>
            <w:r w:rsidRPr="00E27D23">
              <w:t>16.8.0</w:t>
            </w:r>
          </w:p>
        </w:tc>
      </w:tr>
      <w:tr w:rsidR="00D13E6E" w:rsidRPr="00E27D23" w14:paraId="20141F9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D885FC"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98D1E9"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B9CEC8" w14:textId="704D1E2B" w:rsidR="007A4BA4" w:rsidRPr="00E27D23" w:rsidRDefault="007A4BA4" w:rsidP="009D4432">
            <w:pPr>
              <w:pStyle w:val="TAC"/>
            </w:pPr>
            <w:r w:rsidRPr="00E27D23">
              <w:t>R5-2135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3EA14D" w14:textId="711E4FA0" w:rsidR="007A4BA4" w:rsidRPr="00E27D23" w:rsidRDefault="007A4BA4" w:rsidP="009D4432">
            <w:pPr>
              <w:pStyle w:val="TAC"/>
            </w:pPr>
            <w:r w:rsidRPr="00E27D23">
              <w:t>2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BEEE3A" w14:textId="32E19E7E"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5E616" w14:textId="148A1ADF"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18AA9E" w14:textId="346E0F8B" w:rsidR="007A4BA4" w:rsidRPr="00E27D23" w:rsidRDefault="007A4BA4" w:rsidP="009D4432">
            <w:pPr>
              <w:pStyle w:val="TAL"/>
            </w:pPr>
            <w:r w:rsidRPr="00E27D23">
              <w:t>Addition of Rel-16 RACS RRC TC 8.1.5.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5633F5" w14:textId="77777777" w:rsidR="007A4BA4" w:rsidRPr="00E27D23" w:rsidRDefault="007A4BA4" w:rsidP="009D4432">
            <w:pPr>
              <w:pStyle w:val="TAC"/>
            </w:pPr>
            <w:r w:rsidRPr="00E27D23">
              <w:t>16.8.0</w:t>
            </w:r>
          </w:p>
        </w:tc>
      </w:tr>
      <w:tr w:rsidR="00D13E6E" w:rsidRPr="00E27D23" w14:paraId="33CD7E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0B9DD2"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B25835"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EEB7B4" w14:textId="598B4551" w:rsidR="007A4BA4" w:rsidRPr="00E27D23" w:rsidRDefault="007A4BA4" w:rsidP="009D4432">
            <w:pPr>
              <w:pStyle w:val="TAC"/>
            </w:pPr>
            <w:r w:rsidRPr="00E27D23">
              <w:t>R5-2135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0A550D" w14:textId="1135A159" w:rsidR="007A4BA4" w:rsidRPr="00E27D23" w:rsidRDefault="007A4BA4" w:rsidP="009D4432">
            <w:pPr>
              <w:pStyle w:val="TAC"/>
            </w:pPr>
            <w:r w:rsidRPr="00E27D23">
              <w:t>2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6D9355" w14:textId="517B9FFC"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BA2C40" w14:textId="0EB5596C"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405D34" w14:textId="0E6DE28B" w:rsidR="007A4BA4" w:rsidRPr="00E27D23" w:rsidRDefault="007A4BA4" w:rsidP="009D4432">
            <w:pPr>
              <w:pStyle w:val="TAL"/>
            </w:pPr>
            <w:r w:rsidRPr="00E27D23">
              <w:t>Addition of Rel-16 RACS TC 9.1.9.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447872" w14:textId="77777777" w:rsidR="007A4BA4" w:rsidRPr="00E27D23" w:rsidRDefault="007A4BA4" w:rsidP="009D4432">
            <w:pPr>
              <w:pStyle w:val="TAC"/>
            </w:pPr>
            <w:r w:rsidRPr="00E27D23">
              <w:t>16.8.0</w:t>
            </w:r>
          </w:p>
        </w:tc>
      </w:tr>
      <w:tr w:rsidR="00D13E6E" w:rsidRPr="00E27D23" w14:paraId="1FA8459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6BEA0F"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FF453F"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106F35" w14:textId="4EEF0B44" w:rsidR="007A4BA4" w:rsidRPr="00E27D23" w:rsidRDefault="007A4BA4" w:rsidP="009D4432">
            <w:pPr>
              <w:pStyle w:val="TAC"/>
            </w:pPr>
            <w:r w:rsidRPr="00E27D23">
              <w:t>R5-2135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871E9F" w14:textId="5E3433AA" w:rsidR="007A4BA4" w:rsidRPr="00E27D23" w:rsidRDefault="007A4BA4" w:rsidP="009D4432">
            <w:pPr>
              <w:pStyle w:val="TAC"/>
            </w:pPr>
            <w:r w:rsidRPr="00E27D23">
              <w:t>2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AE6F7D" w14:textId="13AED9C7"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F7CAF4" w14:textId="35E552AD"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31C37D" w14:textId="04BE05C9" w:rsidR="007A4BA4" w:rsidRPr="00E27D23" w:rsidRDefault="007A4BA4" w:rsidP="009D4432">
            <w:pPr>
              <w:pStyle w:val="TAL"/>
            </w:pPr>
            <w:r w:rsidRPr="00E27D23">
              <w:t>Addition of Rel-16 RACS TC 9.1.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256BDF" w14:textId="77777777" w:rsidR="007A4BA4" w:rsidRPr="00E27D23" w:rsidRDefault="007A4BA4" w:rsidP="009D4432">
            <w:pPr>
              <w:pStyle w:val="TAC"/>
            </w:pPr>
            <w:r w:rsidRPr="00E27D23">
              <w:t>16.8.0</w:t>
            </w:r>
          </w:p>
        </w:tc>
      </w:tr>
      <w:tr w:rsidR="00D13E6E" w:rsidRPr="00E27D23" w14:paraId="111999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81B9C0"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BFA7B5"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91A3FE" w14:textId="43901D8C" w:rsidR="007A4BA4" w:rsidRPr="00E27D23" w:rsidRDefault="007A4BA4" w:rsidP="009D4432">
            <w:pPr>
              <w:pStyle w:val="TAC"/>
            </w:pPr>
            <w:r w:rsidRPr="00E27D23">
              <w:t>R5-2136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4D2DED" w14:textId="39A19735" w:rsidR="007A4BA4" w:rsidRPr="00E27D23" w:rsidRDefault="007A4BA4" w:rsidP="009D4432">
            <w:pPr>
              <w:pStyle w:val="TAC"/>
            </w:pPr>
            <w:r w:rsidRPr="00E27D23">
              <w:t>20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E7B118" w14:textId="0732965D"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81B0F2" w14:textId="3ABF138D"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6E1BD8" w14:textId="125B5535" w:rsidR="007A4BA4" w:rsidRPr="00E27D23" w:rsidRDefault="007A4BA4" w:rsidP="009D4432">
            <w:pPr>
              <w:pStyle w:val="TAL"/>
            </w:pPr>
            <w:r w:rsidRPr="00E27D23">
              <w:t>Addition of new test case 8.1.6.1.4.1 for Connection Establishment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2EDE79" w14:textId="77777777" w:rsidR="007A4BA4" w:rsidRPr="00E27D23" w:rsidRDefault="007A4BA4" w:rsidP="009D4432">
            <w:pPr>
              <w:pStyle w:val="TAC"/>
            </w:pPr>
            <w:r w:rsidRPr="00E27D23">
              <w:t>16.8.0</w:t>
            </w:r>
          </w:p>
        </w:tc>
      </w:tr>
      <w:tr w:rsidR="00D13E6E" w:rsidRPr="00E27D23" w14:paraId="1F74CA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302E7E"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7459A3"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9F8F17" w14:textId="0ACA68A4" w:rsidR="007A4BA4" w:rsidRPr="00E27D23" w:rsidRDefault="007A4BA4" w:rsidP="009D4432">
            <w:pPr>
              <w:pStyle w:val="TAC"/>
            </w:pPr>
            <w:r w:rsidRPr="00E27D23">
              <w:t>R5-2136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414D21" w14:textId="4F5DD0AD" w:rsidR="007A4BA4" w:rsidRPr="00E27D23" w:rsidRDefault="007A4BA4" w:rsidP="009D4432">
            <w:pPr>
              <w:pStyle w:val="TAC"/>
            </w:pPr>
            <w:r w:rsidRPr="00E27D23">
              <w:t>20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38DAC8" w14:textId="5D1B6F7D"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E04CB" w14:textId="0090E4CF"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7ACD4B" w14:textId="4825FE30" w:rsidR="007A4BA4" w:rsidRPr="00E27D23" w:rsidRDefault="007A4BA4" w:rsidP="009D4432">
            <w:pPr>
              <w:pStyle w:val="TAL"/>
            </w:pPr>
            <w:r w:rsidRPr="00E27D23">
              <w:t>Addition of new test case 8.1.6.1.4.2 for Connection Establishment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227F27" w14:textId="77777777" w:rsidR="007A4BA4" w:rsidRPr="00E27D23" w:rsidRDefault="007A4BA4" w:rsidP="009D4432">
            <w:pPr>
              <w:pStyle w:val="TAC"/>
            </w:pPr>
            <w:r w:rsidRPr="00E27D23">
              <w:t>16.8.0</w:t>
            </w:r>
          </w:p>
        </w:tc>
      </w:tr>
      <w:tr w:rsidR="00D13E6E" w:rsidRPr="00E27D23" w14:paraId="0B6324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9A95BA"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6EDD8F"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367A62" w14:textId="121D1AD2" w:rsidR="007A4BA4" w:rsidRPr="00E27D23" w:rsidRDefault="007A4BA4" w:rsidP="009D4432">
            <w:pPr>
              <w:pStyle w:val="TAC"/>
            </w:pPr>
            <w:r w:rsidRPr="00E27D23">
              <w:t>R5-2136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01EDBA" w14:textId="51A676DF" w:rsidR="007A4BA4" w:rsidRPr="00E27D23" w:rsidRDefault="007A4BA4" w:rsidP="009D4432">
            <w:pPr>
              <w:pStyle w:val="TAC"/>
            </w:pPr>
            <w:r w:rsidRPr="00E27D23">
              <w:t>20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09C72B" w14:textId="7A2B2027"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2AAB38" w14:textId="637D66FC"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F73AB7" w14:textId="1DF1B2C3" w:rsidR="007A4BA4" w:rsidRPr="00E27D23" w:rsidRDefault="007A4BA4" w:rsidP="009D4432">
            <w:pPr>
              <w:pStyle w:val="TAL"/>
            </w:pPr>
            <w:r w:rsidRPr="00E27D23">
              <w:t>Addition of new test case 8.1.6.3.1.1 for Bluetooth measurement collection in Immediate MD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94613C" w14:textId="77777777" w:rsidR="007A4BA4" w:rsidRPr="00E27D23" w:rsidRDefault="007A4BA4" w:rsidP="009D4432">
            <w:pPr>
              <w:pStyle w:val="TAC"/>
            </w:pPr>
            <w:r w:rsidRPr="00E27D23">
              <w:t>16.8.0</w:t>
            </w:r>
          </w:p>
        </w:tc>
      </w:tr>
      <w:tr w:rsidR="00D13E6E" w:rsidRPr="00E27D23" w14:paraId="0FF75A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6BA83E"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224D55"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FD84A1" w14:textId="019AA975" w:rsidR="007A4BA4" w:rsidRPr="00E27D23" w:rsidRDefault="007A4BA4" w:rsidP="009D4432">
            <w:pPr>
              <w:pStyle w:val="TAC"/>
            </w:pPr>
            <w:r w:rsidRPr="00E27D23">
              <w:t>R5-2136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D5EAA8" w14:textId="5CE4C443" w:rsidR="007A4BA4" w:rsidRPr="00E27D23" w:rsidRDefault="007A4BA4" w:rsidP="009D4432">
            <w:pPr>
              <w:pStyle w:val="TAC"/>
            </w:pPr>
            <w:r w:rsidRPr="00E27D23">
              <w:t>20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980486" w14:textId="4F4A1BB3"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26C2E" w14:textId="6915884D"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2D294E" w14:textId="768CD06F" w:rsidR="007A4BA4" w:rsidRPr="00E27D23" w:rsidRDefault="007A4BA4" w:rsidP="009D4432">
            <w:pPr>
              <w:pStyle w:val="TAL"/>
            </w:pPr>
            <w:r w:rsidRPr="00E27D23">
              <w:t>Addition of new test case 8.1.6.3.1.2 for WLAN measurement collection in Immediate MD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967444" w14:textId="77777777" w:rsidR="007A4BA4" w:rsidRPr="00E27D23" w:rsidRDefault="007A4BA4" w:rsidP="009D4432">
            <w:pPr>
              <w:pStyle w:val="TAC"/>
            </w:pPr>
            <w:r w:rsidRPr="00E27D23">
              <w:t>16.8.0</w:t>
            </w:r>
          </w:p>
        </w:tc>
      </w:tr>
      <w:tr w:rsidR="00D13E6E" w:rsidRPr="00E27D23" w14:paraId="2FDE7C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4D30EC"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5A9D02"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463650" w14:textId="2563A5B4" w:rsidR="007A4BA4" w:rsidRPr="00E27D23" w:rsidRDefault="007A4BA4" w:rsidP="009D4432">
            <w:pPr>
              <w:pStyle w:val="TAC"/>
            </w:pPr>
            <w:r w:rsidRPr="00E27D23">
              <w:t>R5-2136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9E53C8" w14:textId="7A1AEFD9" w:rsidR="007A4BA4" w:rsidRPr="00E27D23" w:rsidRDefault="007A4BA4" w:rsidP="009D4432">
            <w:pPr>
              <w:pStyle w:val="TAC"/>
            </w:pPr>
            <w:r w:rsidRPr="00E27D23">
              <w:t>20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010CC2" w14:textId="76705E07"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532493" w14:textId="4FD418AB"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AEFAC9" w14:textId="1635699A" w:rsidR="007A4BA4" w:rsidRPr="00E27D23" w:rsidRDefault="007A4BA4" w:rsidP="009D4432">
            <w:pPr>
              <w:pStyle w:val="TAL"/>
            </w:pPr>
            <w:r w:rsidRPr="00E27D23">
              <w:t>Update of MDT TC 8.1.6.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D7D3A0" w14:textId="77777777" w:rsidR="007A4BA4" w:rsidRPr="00E27D23" w:rsidRDefault="007A4BA4" w:rsidP="009D4432">
            <w:pPr>
              <w:pStyle w:val="TAC"/>
            </w:pPr>
            <w:r w:rsidRPr="00E27D23">
              <w:t>16.8.0</w:t>
            </w:r>
          </w:p>
        </w:tc>
      </w:tr>
      <w:tr w:rsidR="00D13E6E" w:rsidRPr="00E27D23" w14:paraId="74CC00C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59A4D2"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14B99F"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21DE7B" w14:textId="7AD8A6B5" w:rsidR="007A4BA4" w:rsidRPr="00E27D23" w:rsidRDefault="007A4BA4" w:rsidP="009D4432">
            <w:pPr>
              <w:pStyle w:val="TAC"/>
            </w:pPr>
            <w:r w:rsidRPr="00E27D23">
              <w:t>R5-2136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60E6BB" w14:textId="16C34824" w:rsidR="007A4BA4" w:rsidRPr="00E27D23" w:rsidRDefault="007A4BA4" w:rsidP="009D4432">
            <w:pPr>
              <w:pStyle w:val="TAC"/>
            </w:pPr>
            <w:r w:rsidRPr="00E27D23">
              <w:t>21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8069CE" w14:textId="5CB355C2"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67BD74" w14:textId="66EDD4A8"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DBFF21" w14:textId="7D540ECE" w:rsidR="007A4BA4" w:rsidRPr="00E27D23" w:rsidRDefault="007A4BA4" w:rsidP="009D4432">
            <w:pPr>
              <w:pStyle w:val="TAL"/>
            </w:pPr>
            <w:r w:rsidRPr="00E27D23">
              <w:t>Addition of new MDT TC 8.1.6.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D775B8" w14:textId="77777777" w:rsidR="007A4BA4" w:rsidRPr="00E27D23" w:rsidRDefault="007A4BA4" w:rsidP="009D4432">
            <w:pPr>
              <w:pStyle w:val="TAC"/>
            </w:pPr>
            <w:r w:rsidRPr="00E27D23">
              <w:t>16.8.0</w:t>
            </w:r>
          </w:p>
        </w:tc>
      </w:tr>
      <w:tr w:rsidR="00D13E6E" w:rsidRPr="00E27D23" w14:paraId="3E96A5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472344"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20D879"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1D5B98" w14:textId="64805B8F" w:rsidR="007A4BA4" w:rsidRPr="00E27D23" w:rsidRDefault="007A4BA4" w:rsidP="009D4432">
            <w:pPr>
              <w:pStyle w:val="TAC"/>
            </w:pPr>
            <w:r w:rsidRPr="00E27D23">
              <w:t>R5-2136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4FB48F" w14:textId="4D04216C" w:rsidR="007A4BA4" w:rsidRPr="00E27D23" w:rsidRDefault="007A4BA4" w:rsidP="009D4432">
            <w:pPr>
              <w:pStyle w:val="TAC"/>
            </w:pPr>
            <w:r w:rsidRPr="00E27D23">
              <w:t>21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CE795C" w14:textId="328317C2"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12AD17" w14:textId="6A333A0D"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87300F" w14:textId="66085FF5" w:rsidR="007A4BA4" w:rsidRPr="00E27D23" w:rsidRDefault="007A4BA4" w:rsidP="009D4432">
            <w:pPr>
              <w:pStyle w:val="TAL"/>
            </w:pPr>
            <w:r w:rsidRPr="00E27D23">
              <w:t>Addition of new MDT TC 8.1.6.1.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4B8E16" w14:textId="77777777" w:rsidR="007A4BA4" w:rsidRPr="00E27D23" w:rsidRDefault="007A4BA4" w:rsidP="009D4432">
            <w:pPr>
              <w:pStyle w:val="TAC"/>
            </w:pPr>
            <w:r w:rsidRPr="00E27D23">
              <w:t>16.8.0</w:t>
            </w:r>
          </w:p>
        </w:tc>
      </w:tr>
      <w:tr w:rsidR="00D13E6E" w:rsidRPr="00E27D23" w14:paraId="760268C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4F72FB"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FAC705"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B201BA" w14:textId="2B457177" w:rsidR="007A4BA4" w:rsidRPr="00E27D23" w:rsidRDefault="007A4BA4" w:rsidP="009D4432">
            <w:pPr>
              <w:pStyle w:val="TAC"/>
            </w:pPr>
            <w:r w:rsidRPr="00E27D23">
              <w:t>R5-2136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F92086" w14:textId="4A46F6FD" w:rsidR="007A4BA4" w:rsidRPr="00E27D23" w:rsidRDefault="007A4BA4" w:rsidP="009D4432">
            <w:pPr>
              <w:pStyle w:val="TAC"/>
            </w:pPr>
            <w:r w:rsidRPr="00E27D23">
              <w:t>21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619A5C" w14:textId="1F7E21D4"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B81A1" w14:textId="44E4744B"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58DEE5" w14:textId="08F57593" w:rsidR="007A4BA4" w:rsidRPr="00E27D23" w:rsidRDefault="007A4BA4" w:rsidP="009D4432">
            <w:pPr>
              <w:pStyle w:val="TAL"/>
            </w:pPr>
            <w:r w:rsidRPr="00E27D23">
              <w:t>Addition of new MDT TC 8.1.6.1.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6BD620" w14:textId="77777777" w:rsidR="007A4BA4" w:rsidRPr="00E27D23" w:rsidRDefault="007A4BA4" w:rsidP="009D4432">
            <w:pPr>
              <w:pStyle w:val="TAC"/>
            </w:pPr>
            <w:r w:rsidRPr="00E27D23">
              <w:t>16.8.0</w:t>
            </w:r>
          </w:p>
        </w:tc>
      </w:tr>
      <w:tr w:rsidR="00D13E6E" w:rsidRPr="00E27D23" w14:paraId="5A5AC7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57AB4B8"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73DE9E"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304330" w14:textId="221EA704" w:rsidR="007A4BA4" w:rsidRPr="00E27D23" w:rsidRDefault="007A4BA4" w:rsidP="009D4432">
            <w:pPr>
              <w:pStyle w:val="TAC"/>
            </w:pPr>
            <w:r w:rsidRPr="00E27D23">
              <w:t>R5-2136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8E88F2" w14:textId="0B4E3685" w:rsidR="007A4BA4" w:rsidRPr="00E27D23" w:rsidRDefault="007A4BA4" w:rsidP="009D4432">
            <w:pPr>
              <w:pStyle w:val="TAC"/>
            </w:pPr>
            <w:r w:rsidRPr="00E27D23">
              <w:t>21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284CCF" w14:textId="528E348D"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177113" w14:textId="3482F3D1"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59B182" w14:textId="2C87359F" w:rsidR="007A4BA4" w:rsidRPr="00E27D23" w:rsidRDefault="007A4BA4" w:rsidP="009D4432">
            <w:pPr>
              <w:pStyle w:val="TAL"/>
            </w:pPr>
            <w:r w:rsidRPr="00E27D23">
              <w:t>Addition of new MDT TC 8.1.6.1.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B8644" w14:textId="77777777" w:rsidR="007A4BA4" w:rsidRPr="00E27D23" w:rsidRDefault="007A4BA4" w:rsidP="009D4432">
            <w:pPr>
              <w:pStyle w:val="TAC"/>
            </w:pPr>
            <w:r w:rsidRPr="00E27D23">
              <w:t>16.8.0</w:t>
            </w:r>
          </w:p>
        </w:tc>
      </w:tr>
      <w:tr w:rsidR="00D13E6E" w:rsidRPr="00E27D23" w14:paraId="065CE9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B0E3C9"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1F72B6"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8057AE" w14:textId="0CFA148E" w:rsidR="007A4BA4" w:rsidRPr="00E27D23" w:rsidRDefault="007A4BA4" w:rsidP="009D4432">
            <w:pPr>
              <w:pStyle w:val="TAC"/>
            </w:pPr>
            <w:r w:rsidRPr="00E27D23">
              <w:t>R5-2136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B08475" w14:textId="1ED076AA" w:rsidR="007A4BA4" w:rsidRPr="00E27D23" w:rsidRDefault="007A4BA4" w:rsidP="009D4432">
            <w:pPr>
              <w:pStyle w:val="TAC"/>
            </w:pPr>
            <w:r w:rsidRPr="00E27D23">
              <w:t>2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D6329B" w14:textId="3E651427"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601D54" w14:textId="46C2DF14"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520220" w14:textId="3CF5758A" w:rsidR="007A4BA4" w:rsidRPr="00E27D23" w:rsidRDefault="007A4BA4" w:rsidP="009D4432">
            <w:pPr>
              <w:pStyle w:val="TAL"/>
            </w:pPr>
            <w:r w:rsidRPr="00E27D23">
              <w:t>Addition of NR MDT TC 8.1.6.3.2.2-inter system logged-WLA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283A9A" w14:textId="77777777" w:rsidR="007A4BA4" w:rsidRPr="00E27D23" w:rsidRDefault="007A4BA4" w:rsidP="009D4432">
            <w:pPr>
              <w:pStyle w:val="TAC"/>
            </w:pPr>
            <w:r w:rsidRPr="00E27D23">
              <w:t>16.8.0</w:t>
            </w:r>
          </w:p>
        </w:tc>
      </w:tr>
      <w:tr w:rsidR="00D13E6E" w:rsidRPr="00E27D23" w14:paraId="7CC958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77DA1A"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F6ED2A"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F5364F" w14:textId="70F345BA" w:rsidR="007A4BA4" w:rsidRPr="00E27D23" w:rsidRDefault="007A4BA4" w:rsidP="009D4432">
            <w:pPr>
              <w:pStyle w:val="TAC"/>
            </w:pPr>
            <w:r w:rsidRPr="00E27D23">
              <w:t>R5-2136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312434" w14:textId="3CF4E3F9" w:rsidR="007A4BA4" w:rsidRPr="00E27D23" w:rsidRDefault="007A4BA4" w:rsidP="009D4432">
            <w:pPr>
              <w:pStyle w:val="TAC"/>
            </w:pPr>
            <w:r w:rsidRPr="00E27D23">
              <w:t>21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46BEDF" w14:textId="19DA9BE7"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156501" w14:textId="729BBB97"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D091BC" w14:textId="4F2AEE23" w:rsidR="007A4BA4" w:rsidRPr="00E27D23" w:rsidRDefault="007A4BA4" w:rsidP="009D4432">
            <w:pPr>
              <w:pStyle w:val="TAL"/>
            </w:pPr>
            <w:r w:rsidRPr="00E27D23">
              <w:t>Addition of NR MDT TC 8.1.6.3.2.3-inter system logged-senso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739FE1" w14:textId="77777777" w:rsidR="007A4BA4" w:rsidRPr="00E27D23" w:rsidRDefault="007A4BA4" w:rsidP="009D4432">
            <w:pPr>
              <w:pStyle w:val="TAC"/>
            </w:pPr>
            <w:r w:rsidRPr="00E27D23">
              <w:t>16.8.0</w:t>
            </w:r>
          </w:p>
        </w:tc>
      </w:tr>
      <w:tr w:rsidR="00D13E6E" w:rsidRPr="00E27D23" w14:paraId="3C5DA2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59BC74"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9F8F2C"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446D70" w14:textId="3FC6EEFA" w:rsidR="007A4BA4" w:rsidRPr="00E27D23" w:rsidRDefault="007A4BA4" w:rsidP="009D4432">
            <w:pPr>
              <w:pStyle w:val="TAC"/>
            </w:pPr>
            <w:r w:rsidRPr="00E27D23">
              <w:t>R5-2136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275574" w14:textId="5B78856B" w:rsidR="007A4BA4" w:rsidRPr="00E27D23" w:rsidRDefault="007A4BA4" w:rsidP="009D4432">
            <w:pPr>
              <w:pStyle w:val="TAC"/>
            </w:pPr>
            <w:r w:rsidRPr="00E27D23">
              <w:t>21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060EF9" w14:textId="39A33390"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79130A" w14:textId="44FDDF0C"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DC4366" w14:textId="0E843A2E" w:rsidR="007A4BA4" w:rsidRPr="00E27D23" w:rsidRDefault="007A4BA4" w:rsidP="009D4432">
            <w:pPr>
              <w:pStyle w:val="TAL"/>
            </w:pPr>
            <w:r w:rsidRPr="00E27D23">
              <w:t>Addition of NR MDT TC 8.1.6.3.3.1-inter system RLF-bluetoot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124E96" w14:textId="77777777" w:rsidR="007A4BA4" w:rsidRPr="00E27D23" w:rsidRDefault="007A4BA4" w:rsidP="009D4432">
            <w:pPr>
              <w:pStyle w:val="TAC"/>
            </w:pPr>
            <w:r w:rsidRPr="00E27D23">
              <w:t>16.8.0</w:t>
            </w:r>
          </w:p>
        </w:tc>
      </w:tr>
      <w:tr w:rsidR="00D13E6E" w:rsidRPr="00E27D23" w14:paraId="4C1E33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343DDE"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366FE0"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6EB287" w14:textId="4DCAB0C8" w:rsidR="007A4BA4" w:rsidRPr="00E27D23" w:rsidRDefault="007A4BA4" w:rsidP="009D4432">
            <w:pPr>
              <w:pStyle w:val="TAC"/>
            </w:pPr>
            <w:r w:rsidRPr="00E27D23">
              <w:t>R5-2136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C3A9D3" w14:textId="5A62B0FD" w:rsidR="007A4BA4" w:rsidRPr="00E27D23" w:rsidRDefault="007A4BA4" w:rsidP="009D4432">
            <w:pPr>
              <w:pStyle w:val="TAC"/>
            </w:pPr>
            <w:r w:rsidRPr="00E27D23">
              <w:t>21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56FA1E" w14:textId="172CCDC1"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C60B0A" w14:textId="2CDE118C"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A27D09" w14:textId="2726056D" w:rsidR="007A4BA4" w:rsidRPr="00E27D23" w:rsidRDefault="007A4BA4" w:rsidP="009D4432">
            <w:pPr>
              <w:pStyle w:val="TAL"/>
            </w:pPr>
            <w:r w:rsidRPr="00E27D23">
              <w:t>Addition of NR MDT TC 8.1.6.3.3.2-inter system RLF-WLA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A3AC85" w14:textId="77777777" w:rsidR="007A4BA4" w:rsidRPr="00E27D23" w:rsidRDefault="007A4BA4" w:rsidP="009D4432">
            <w:pPr>
              <w:pStyle w:val="TAC"/>
            </w:pPr>
            <w:r w:rsidRPr="00E27D23">
              <w:t>16.8.0</w:t>
            </w:r>
          </w:p>
        </w:tc>
      </w:tr>
      <w:tr w:rsidR="00D13E6E" w:rsidRPr="00E27D23" w14:paraId="3D4690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AB60EA"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B1C48D"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CE435E" w14:textId="73ECB8D4" w:rsidR="007A4BA4" w:rsidRPr="00E27D23" w:rsidRDefault="007A4BA4" w:rsidP="009D4432">
            <w:pPr>
              <w:pStyle w:val="TAC"/>
            </w:pPr>
            <w:r w:rsidRPr="00E27D23">
              <w:t>R5-2136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FB4797" w14:textId="5E53F6AF" w:rsidR="007A4BA4" w:rsidRPr="00E27D23" w:rsidRDefault="007A4BA4" w:rsidP="009D4432">
            <w:pPr>
              <w:pStyle w:val="TAC"/>
            </w:pPr>
            <w:r w:rsidRPr="00E27D23">
              <w:t>21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F6288C" w14:textId="562B74B6"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E61A5" w14:textId="5C293B7D"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74C82A" w14:textId="5156E738" w:rsidR="007A4BA4" w:rsidRPr="00E27D23" w:rsidRDefault="007A4BA4" w:rsidP="009D4432">
            <w:pPr>
              <w:pStyle w:val="TAL"/>
            </w:pPr>
            <w:r w:rsidRPr="00E27D23">
              <w:t>Addition of NR MDT TC 8.1.6.3.3.3-inter system RLF-senso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2FC933" w14:textId="77777777" w:rsidR="007A4BA4" w:rsidRPr="00E27D23" w:rsidRDefault="007A4BA4" w:rsidP="009D4432">
            <w:pPr>
              <w:pStyle w:val="TAC"/>
            </w:pPr>
            <w:r w:rsidRPr="00E27D23">
              <w:t>16.8.0</w:t>
            </w:r>
          </w:p>
        </w:tc>
      </w:tr>
      <w:tr w:rsidR="00D13E6E" w:rsidRPr="00E27D23" w14:paraId="17A360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218830"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727A8C"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D40FEC" w14:textId="5B7B847E" w:rsidR="007A4BA4" w:rsidRPr="00E27D23" w:rsidRDefault="007A4BA4" w:rsidP="009D4432">
            <w:pPr>
              <w:pStyle w:val="TAC"/>
            </w:pPr>
            <w:r w:rsidRPr="00E27D23">
              <w:t>R5-2136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739A03" w14:textId="34DC0E4A" w:rsidR="007A4BA4" w:rsidRPr="00E27D23" w:rsidRDefault="007A4BA4" w:rsidP="009D4432">
            <w:pPr>
              <w:pStyle w:val="TAC"/>
            </w:pPr>
            <w:r w:rsidRPr="00E27D23">
              <w:t>21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E857A9" w14:textId="791D0B97"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779788" w14:textId="6A529078"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FD0B88" w14:textId="773BC7F3" w:rsidR="007A4BA4" w:rsidRPr="00E27D23" w:rsidRDefault="007A4BA4" w:rsidP="009D4432">
            <w:pPr>
              <w:pStyle w:val="TAL"/>
            </w:pPr>
            <w:r w:rsidRPr="00E27D23">
              <w:t>Correction to NR MDT TC 8.1.6.1.4.4-CEF-RRC re-establishm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B0330E" w14:textId="77777777" w:rsidR="007A4BA4" w:rsidRPr="00E27D23" w:rsidRDefault="007A4BA4" w:rsidP="009D4432">
            <w:pPr>
              <w:pStyle w:val="TAC"/>
            </w:pPr>
            <w:r w:rsidRPr="00E27D23">
              <w:t>16.8.0</w:t>
            </w:r>
          </w:p>
        </w:tc>
      </w:tr>
      <w:tr w:rsidR="00D13E6E" w:rsidRPr="00E27D23" w14:paraId="1BA7EB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1CC15D5"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6E835E"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B271B5" w14:textId="2C96A9C5" w:rsidR="007A4BA4" w:rsidRPr="00E27D23" w:rsidRDefault="007A4BA4" w:rsidP="009D4432">
            <w:pPr>
              <w:pStyle w:val="TAC"/>
            </w:pPr>
            <w:r w:rsidRPr="00E27D23">
              <w:t>R5-2136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C10E4F" w14:textId="7C7D4C18" w:rsidR="007A4BA4" w:rsidRPr="00E27D23" w:rsidRDefault="007A4BA4" w:rsidP="009D4432">
            <w:pPr>
              <w:pStyle w:val="TAC"/>
            </w:pPr>
            <w:r w:rsidRPr="00E27D23">
              <w:t>21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4ED992" w14:textId="6DDD2243"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FD8D07" w14:textId="577853C2"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184154" w14:textId="0B7DB7DD" w:rsidR="007A4BA4" w:rsidRPr="00E27D23" w:rsidRDefault="007A4BA4" w:rsidP="009D4432">
            <w:pPr>
              <w:pStyle w:val="TAL"/>
            </w:pPr>
            <w:r w:rsidRPr="00E27D23">
              <w:t>Correction to NR MDT TC 8.1.6.1.4.5-CEF-location info</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8EE9B1" w14:textId="77777777" w:rsidR="007A4BA4" w:rsidRPr="00E27D23" w:rsidRDefault="007A4BA4" w:rsidP="009D4432">
            <w:pPr>
              <w:pStyle w:val="TAC"/>
            </w:pPr>
            <w:r w:rsidRPr="00E27D23">
              <w:t>16.8.0</w:t>
            </w:r>
          </w:p>
        </w:tc>
      </w:tr>
      <w:tr w:rsidR="00D13E6E" w:rsidRPr="00E27D23" w14:paraId="281E61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FA545F"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8375DD"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4D5F5A" w14:textId="2AFBB5CC" w:rsidR="007A4BA4" w:rsidRPr="00E27D23" w:rsidRDefault="007A4BA4" w:rsidP="009D4432">
            <w:pPr>
              <w:pStyle w:val="TAC"/>
            </w:pPr>
            <w:r w:rsidRPr="00E27D23">
              <w:t>R5-2136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4FBEC8" w14:textId="3E321736" w:rsidR="007A4BA4" w:rsidRPr="00E27D23" w:rsidRDefault="007A4BA4" w:rsidP="009D4432">
            <w:pPr>
              <w:pStyle w:val="TAC"/>
            </w:pPr>
            <w:r w:rsidRPr="00E27D23">
              <w:t>21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56FC9C" w14:textId="22B15560"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25D38C" w14:textId="082506CA"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318AD6" w14:textId="27E977E6" w:rsidR="007A4BA4" w:rsidRPr="00E27D23" w:rsidRDefault="007A4BA4" w:rsidP="009D4432">
            <w:pPr>
              <w:pStyle w:val="TAL"/>
            </w:pPr>
            <w:r w:rsidRPr="00E27D23">
              <w:t>Correction to NR MDT TC 8.1.6.1.4.6-CEF-intra-freq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A7F993" w14:textId="77777777" w:rsidR="007A4BA4" w:rsidRPr="00E27D23" w:rsidRDefault="007A4BA4" w:rsidP="009D4432">
            <w:pPr>
              <w:pStyle w:val="TAC"/>
            </w:pPr>
            <w:r w:rsidRPr="00E27D23">
              <w:t>16.8.0</w:t>
            </w:r>
          </w:p>
        </w:tc>
      </w:tr>
      <w:tr w:rsidR="00D13E6E" w:rsidRPr="00E27D23" w14:paraId="366A9F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88C70E"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494160"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5DB8D2" w14:textId="157A14AD" w:rsidR="007A4BA4" w:rsidRPr="00E27D23" w:rsidRDefault="007A4BA4" w:rsidP="009D4432">
            <w:pPr>
              <w:pStyle w:val="TAC"/>
            </w:pPr>
            <w:r w:rsidRPr="00E27D23">
              <w:t>R5-2136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882BEE" w14:textId="0F822EBB" w:rsidR="007A4BA4" w:rsidRPr="00E27D23" w:rsidRDefault="007A4BA4" w:rsidP="009D4432">
            <w:pPr>
              <w:pStyle w:val="TAC"/>
            </w:pPr>
            <w:r w:rsidRPr="00E27D23">
              <w:t>21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0A028F" w14:textId="10476A05"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0EB2A" w14:textId="1EBAEA21"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1A5B1C" w14:textId="7CA15A30" w:rsidR="007A4BA4" w:rsidRPr="00E27D23" w:rsidRDefault="007A4BA4" w:rsidP="009D4432">
            <w:pPr>
              <w:pStyle w:val="TAL"/>
            </w:pPr>
            <w:r w:rsidRPr="00E27D23">
              <w:t>Correction to NR MDT TC 8.1.6.1.4.7-CEF-inter-freq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263922" w14:textId="77777777" w:rsidR="007A4BA4" w:rsidRPr="00E27D23" w:rsidRDefault="007A4BA4" w:rsidP="009D4432">
            <w:pPr>
              <w:pStyle w:val="TAC"/>
            </w:pPr>
            <w:r w:rsidRPr="00E27D23">
              <w:t>16.8.0</w:t>
            </w:r>
          </w:p>
        </w:tc>
      </w:tr>
      <w:tr w:rsidR="00D13E6E" w:rsidRPr="00E27D23" w14:paraId="447712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832126"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9B7610"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0D13B0" w14:textId="0777E1DB" w:rsidR="007A4BA4" w:rsidRPr="00E27D23" w:rsidRDefault="007A4BA4" w:rsidP="009D4432">
            <w:pPr>
              <w:pStyle w:val="TAC"/>
            </w:pPr>
            <w:r w:rsidRPr="00E27D23">
              <w:t>R5-2136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B9128B" w14:textId="03B4C331" w:rsidR="007A4BA4" w:rsidRPr="00E27D23" w:rsidRDefault="007A4BA4" w:rsidP="009D4432">
            <w:pPr>
              <w:pStyle w:val="TAC"/>
            </w:pPr>
            <w:r w:rsidRPr="00E27D23">
              <w:t>21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091C89" w14:textId="48B0E20D"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989CE4" w14:textId="44DCEFDA"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C7D109" w14:textId="11C3123E" w:rsidR="007A4BA4" w:rsidRPr="00E27D23" w:rsidRDefault="007A4BA4" w:rsidP="009D4432">
            <w:pPr>
              <w:pStyle w:val="TAL"/>
            </w:pPr>
            <w:r w:rsidRPr="00E27D23">
              <w:t>Update of MDT test case 8.1.6.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AB29FF" w14:textId="77777777" w:rsidR="007A4BA4" w:rsidRPr="00E27D23" w:rsidRDefault="007A4BA4" w:rsidP="009D4432">
            <w:pPr>
              <w:pStyle w:val="TAC"/>
            </w:pPr>
            <w:r w:rsidRPr="00E27D23">
              <w:t>16.8.0</w:t>
            </w:r>
          </w:p>
        </w:tc>
      </w:tr>
      <w:tr w:rsidR="00D13E6E" w:rsidRPr="00E27D23" w14:paraId="7843BB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1AE84C"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4E80CD"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B02678" w14:textId="1D203A18" w:rsidR="007A4BA4" w:rsidRPr="00E27D23" w:rsidRDefault="007A4BA4" w:rsidP="009D4432">
            <w:pPr>
              <w:pStyle w:val="TAC"/>
            </w:pPr>
            <w:r w:rsidRPr="00E27D23">
              <w:t>R5-2136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C095F2" w14:textId="6AEA63F2" w:rsidR="007A4BA4" w:rsidRPr="00E27D23" w:rsidRDefault="007A4BA4" w:rsidP="009D4432">
            <w:pPr>
              <w:pStyle w:val="TAC"/>
            </w:pPr>
            <w:r w:rsidRPr="00E27D23">
              <w:t>21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454246" w14:textId="3D092E61"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C5DB5" w14:textId="244515A2"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73C045" w14:textId="18FDA783" w:rsidR="007A4BA4" w:rsidRPr="00E27D23" w:rsidRDefault="007A4BA4" w:rsidP="009D4432">
            <w:pPr>
              <w:pStyle w:val="TAL"/>
            </w:pPr>
            <w:r w:rsidRPr="00E27D23">
              <w:t>Update of MDT test case 8.1.6.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7A3F6E6" w14:textId="77777777" w:rsidR="007A4BA4" w:rsidRPr="00E27D23" w:rsidRDefault="007A4BA4" w:rsidP="009D4432">
            <w:pPr>
              <w:pStyle w:val="TAC"/>
            </w:pPr>
            <w:r w:rsidRPr="00E27D23">
              <w:t>16.8.0</w:t>
            </w:r>
          </w:p>
        </w:tc>
      </w:tr>
      <w:tr w:rsidR="00D13E6E" w:rsidRPr="00E27D23" w14:paraId="5009A6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811248"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A7406D"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5F817E" w14:textId="786172A6" w:rsidR="007A4BA4" w:rsidRPr="00E27D23" w:rsidRDefault="007A4BA4" w:rsidP="009D4432">
            <w:pPr>
              <w:pStyle w:val="TAC"/>
            </w:pPr>
            <w:r w:rsidRPr="00E27D23">
              <w:t>R5-2136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F7AE31" w14:textId="095BABE4" w:rsidR="007A4BA4" w:rsidRPr="00E27D23" w:rsidRDefault="007A4BA4" w:rsidP="009D4432">
            <w:pPr>
              <w:pStyle w:val="TAC"/>
            </w:pPr>
            <w:r w:rsidRPr="00E27D23">
              <w:t>21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E26B89" w14:textId="1CDDFA9C"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444986" w14:textId="0AE3EFAB"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C582F3" w14:textId="41A55DE8" w:rsidR="007A4BA4" w:rsidRPr="00E27D23" w:rsidRDefault="007A4BA4" w:rsidP="009D4432">
            <w:pPr>
              <w:pStyle w:val="TAL"/>
            </w:pPr>
            <w:r w:rsidRPr="00E27D23">
              <w:t>Update of MDT test case 8.1.6.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3DAC58" w14:textId="77777777" w:rsidR="007A4BA4" w:rsidRPr="00E27D23" w:rsidRDefault="007A4BA4" w:rsidP="009D4432">
            <w:pPr>
              <w:pStyle w:val="TAC"/>
            </w:pPr>
            <w:r w:rsidRPr="00E27D23">
              <w:t>16.8.0</w:t>
            </w:r>
          </w:p>
        </w:tc>
      </w:tr>
      <w:tr w:rsidR="00D13E6E" w:rsidRPr="00E27D23" w14:paraId="44C4DB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4FEEF8"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8F6F4C"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AD69DB" w14:textId="4D783288" w:rsidR="007A4BA4" w:rsidRPr="00E27D23" w:rsidRDefault="007A4BA4" w:rsidP="009D4432">
            <w:pPr>
              <w:pStyle w:val="TAC"/>
            </w:pPr>
            <w:r w:rsidRPr="00E27D23">
              <w:t>R5-2136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C3000D" w14:textId="656E210D" w:rsidR="007A4BA4" w:rsidRPr="00E27D23" w:rsidRDefault="007A4BA4" w:rsidP="009D4432">
            <w:pPr>
              <w:pStyle w:val="TAC"/>
            </w:pPr>
            <w:r w:rsidRPr="00E27D23">
              <w:t>21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E5D88C" w14:textId="4CF6D6D3"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B16D4B" w14:textId="349C3418"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BAA871" w14:textId="0D2EE605" w:rsidR="007A4BA4" w:rsidRPr="00E27D23" w:rsidRDefault="007A4BA4" w:rsidP="009D4432">
            <w:pPr>
              <w:pStyle w:val="TAL"/>
            </w:pPr>
            <w:r w:rsidRPr="00E27D23">
              <w:t>Update of MDT test case 8.1.6.1.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DCDADB" w14:textId="77777777" w:rsidR="007A4BA4" w:rsidRPr="00E27D23" w:rsidRDefault="007A4BA4" w:rsidP="009D4432">
            <w:pPr>
              <w:pStyle w:val="TAC"/>
            </w:pPr>
            <w:r w:rsidRPr="00E27D23">
              <w:t>16.8.0</w:t>
            </w:r>
          </w:p>
        </w:tc>
      </w:tr>
      <w:tr w:rsidR="00D13E6E" w:rsidRPr="00E27D23" w14:paraId="7F8AA2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1DE759"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411B05"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B678EA" w14:textId="1737585C" w:rsidR="007A4BA4" w:rsidRPr="00E27D23" w:rsidRDefault="007A4BA4" w:rsidP="009D4432">
            <w:pPr>
              <w:pStyle w:val="TAC"/>
            </w:pPr>
            <w:r w:rsidRPr="00E27D23">
              <w:t>R5-2136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498AA4" w14:textId="67875595" w:rsidR="007A4BA4" w:rsidRPr="00E27D23" w:rsidRDefault="007A4BA4" w:rsidP="009D4432">
            <w:pPr>
              <w:pStyle w:val="TAC"/>
            </w:pPr>
            <w:r w:rsidRPr="00E27D23">
              <w:t>21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58830F" w14:textId="4DEB1F4D"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A882E2" w14:textId="501CB592"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B1E6EE" w14:textId="01711C4B" w:rsidR="007A4BA4" w:rsidRPr="00E27D23" w:rsidRDefault="007A4BA4" w:rsidP="009D4432">
            <w:pPr>
              <w:pStyle w:val="TAL"/>
            </w:pPr>
            <w:r w:rsidRPr="00E27D23">
              <w:t>Update of MDT test case 8.1.6.1.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F4EF3B" w14:textId="77777777" w:rsidR="007A4BA4" w:rsidRPr="00E27D23" w:rsidRDefault="007A4BA4" w:rsidP="009D4432">
            <w:pPr>
              <w:pStyle w:val="TAC"/>
            </w:pPr>
            <w:r w:rsidRPr="00E27D23">
              <w:t>16.8.0</w:t>
            </w:r>
          </w:p>
        </w:tc>
      </w:tr>
      <w:tr w:rsidR="00D13E6E" w:rsidRPr="00E27D23" w14:paraId="743EEE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7C2FA8"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3CE007"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6B3586" w14:textId="414589CE" w:rsidR="007A4BA4" w:rsidRPr="00E27D23" w:rsidRDefault="007A4BA4" w:rsidP="009D4432">
            <w:pPr>
              <w:pStyle w:val="TAC"/>
            </w:pPr>
            <w:r w:rsidRPr="00E27D23">
              <w:t>R5-2136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F12C60" w14:textId="786E91C1" w:rsidR="007A4BA4" w:rsidRPr="00E27D23" w:rsidRDefault="007A4BA4" w:rsidP="009D4432">
            <w:pPr>
              <w:pStyle w:val="TAC"/>
            </w:pPr>
            <w:r w:rsidRPr="00E27D23">
              <w:t>21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40186C" w14:textId="44DA92A6"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F5ADE5" w14:textId="1038B5C3"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1CF426" w14:textId="0885706B" w:rsidR="007A4BA4" w:rsidRPr="00E27D23" w:rsidRDefault="007A4BA4" w:rsidP="009D4432">
            <w:pPr>
              <w:pStyle w:val="TAL"/>
            </w:pPr>
            <w:r w:rsidRPr="00E27D23">
              <w:t>Update of MDT test case 8.1.6.1.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CF1400" w14:textId="77777777" w:rsidR="007A4BA4" w:rsidRPr="00E27D23" w:rsidRDefault="007A4BA4" w:rsidP="009D4432">
            <w:pPr>
              <w:pStyle w:val="TAC"/>
            </w:pPr>
            <w:r w:rsidRPr="00E27D23">
              <w:t>16.8.0</w:t>
            </w:r>
          </w:p>
        </w:tc>
      </w:tr>
      <w:tr w:rsidR="00D13E6E" w:rsidRPr="00E27D23" w14:paraId="2B6D00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4A24C5"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717701"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EF283E" w14:textId="23C46926" w:rsidR="007A4BA4" w:rsidRPr="00E27D23" w:rsidRDefault="007A4BA4" w:rsidP="009D4432">
            <w:pPr>
              <w:pStyle w:val="TAC"/>
            </w:pPr>
            <w:r w:rsidRPr="00E27D23">
              <w:t>R5-2136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E7CC48" w14:textId="6AA1A9F1" w:rsidR="007A4BA4" w:rsidRPr="00E27D23" w:rsidRDefault="007A4BA4" w:rsidP="009D4432">
            <w:pPr>
              <w:pStyle w:val="TAC"/>
            </w:pPr>
            <w:r w:rsidRPr="00E27D23">
              <w:t>21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94C670" w14:textId="570173EB"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8DA030" w14:textId="6DC8D164"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4721B0" w14:textId="7C6EA96F" w:rsidR="007A4BA4" w:rsidRPr="00E27D23" w:rsidRDefault="007A4BA4" w:rsidP="009D4432">
            <w:pPr>
              <w:pStyle w:val="TAL"/>
            </w:pPr>
            <w:r w:rsidRPr="00E27D23">
              <w:t>Update of MDT test case 8.1.6.1.2.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E42504" w14:textId="77777777" w:rsidR="007A4BA4" w:rsidRPr="00E27D23" w:rsidRDefault="007A4BA4" w:rsidP="009D4432">
            <w:pPr>
              <w:pStyle w:val="TAC"/>
            </w:pPr>
            <w:r w:rsidRPr="00E27D23">
              <w:t>16.8.0</w:t>
            </w:r>
          </w:p>
        </w:tc>
      </w:tr>
      <w:tr w:rsidR="00D13E6E" w:rsidRPr="00E27D23" w14:paraId="47A7C6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BD7209"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CC856E"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27B5B6" w14:textId="41028AF4" w:rsidR="007A4BA4" w:rsidRPr="00E27D23" w:rsidRDefault="007A4BA4" w:rsidP="009D4432">
            <w:pPr>
              <w:pStyle w:val="TAC"/>
            </w:pPr>
            <w:r w:rsidRPr="00E27D23">
              <w:t>R5-2136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72DE8E" w14:textId="4C15CD0F" w:rsidR="007A4BA4" w:rsidRPr="00E27D23" w:rsidRDefault="007A4BA4" w:rsidP="009D4432">
            <w:pPr>
              <w:pStyle w:val="TAC"/>
            </w:pPr>
            <w:r w:rsidRPr="00E27D23">
              <w:t>21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D0ECD1" w14:textId="7B68894B"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9D1BC" w14:textId="74680212"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9001E7" w14:textId="54B8CFD3" w:rsidR="007A4BA4" w:rsidRPr="00E27D23" w:rsidRDefault="007A4BA4" w:rsidP="009D4432">
            <w:pPr>
              <w:pStyle w:val="TAL"/>
            </w:pPr>
            <w:r w:rsidRPr="00E27D23">
              <w:t>Update of MDT test case 8.1.6.1.2.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59DEA" w14:textId="77777777" w:rsidR="007A4BA4" w:rsidRPr="00E27D23" w:rsidRDefault="007A4BA4" w:rsidP="009D4432">
            <w:pPr>
              <w:pStyle w:val="TAC"/>
            </w:pPr>
            <w:r w:rsidRPr="00E27D23">
              <w:t>16.8.0</w:t>
            </w:r>
          </w:p>
        </w:tc>
      </w:tr>
      <w:tr w:rsidR="00D13E6E" w:rsidRPr="00E27D23" w14:paraId="62F933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830B3B"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529EF6"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A93CF9" w14:textId="19999CAB" w:rsidR="007A4BA4" w:rsidRPr="00E27D23" w:rsidRDefault="007A4BA4" w:rsidP="009D4432">
            <w:pPr>
              <w:pStyle w:val="TAC"/>
            </w:pPr>
            <w:r w:rsidRPr="00E27D23">
              <w:t>R5-2136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951517" w14:textId="5524683F" w:rsidR="007A4BA4" w:rsidRPr="00E27D23" w:rsidRDefault="007A4BA4" w:rsidP="009D4432">
            <w:pPr>
              <w:pStyle w:val="TAC"/>
            </w:pPr>
            <w:r w:rsidRPr="00E27D23">
              <w:t>21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56FE20" w14:textId="70C00E87"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600B9C" w14:textId="12FA427D"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AA2E6D" w14:textId="7C77A1C2" w:rsidR="007A4BA4" w:rsidRPr="00E27D23" w:rsidRDefault="007A4BA4" w:rsidP="009D4432">
            <w:pPr>
              <w:pStyle w:val="TAL"/>
            </w:pPr>
            <w:r w:rsidRPr="00E27D23">
              <w:t>Update of MDT test case 8.1.6.1.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C3BB68" w14:textId="77777777" w:rsidR="007A4BA4" w:rsidRPr="00E27D23" w:rsidRDefault="007A4BA4" w:rsidP="009D4432">
            <w:pPr>
              <w:pStyle w:val="TAC"/>
            </w:pPr>
            <w:r w:rsidRPr="00E27D23">
              <w:t>16.8.0</w:t>
            </w:r>
          </w:p>
        </w:tc>
      </w:tr>
      <w:tr w:rsidR="00D13E6E" w:rsidRPr="00E27D23" w14:paraId="29BFA9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495527"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547509"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1AB921" w14:textId="351C006C" w:rsidR="007A4BA4" w:rsidRPr="00E27D23" w:rsidRDefault="007A4BA4" w:rsidP="009D4432">
            <w:pPr>
              <w:pStyle w:val="TAC"/>
            </w:pPr>
            <w:r w:rsidRPr="00E27D23">
              <w:t>R5-2136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3CFF2F" w14:textId="25D56930" w:rsidR="007A4BA4" w:rsidRPr="00E27D23" w:rsidRDefault="007A4BA4" w:rsidP="009D4432">
            <w:pPr>
              <w:pStyle w:val="TAC"/>
            </w:pPr>
            <w:r w:rsidRPr="00E27D23">
              <w:t>21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165989" w14:textId="07311DA0"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759DBC" w14:textId="024A25AC"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30FB48" w14:textId="63A66F5E" w:rsidR="007A4BA4" w:rsidRPr="00E27D23" w:rsidRDefault="007A4BA4" w:rsidP="009D4432">
            <w:pPr>
              <w:pStyle w:val="TAL"/>
            </w:pPr>
            <w:r w:rsidRPr="00E27D23">
              <w:t>Update of MDT test case 8.1.6.1.2.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24C5A8" w14:textId="77777777" w:rsidR="007A4BA4" w:rsidRPr="00E27D23" w:rsidRDefault="007A4BA4" w:rsidP="009D4432">
            <w:pPr>
              <w:pStyle w:val="TAC"/>
            </w:pPr>
            <w:r w:rsidRPr="00E27D23">
              <w:t>16.8.0</w:t>
            </w:r>
          </w:p>
        </w:tc>
      </w:tr>
      <w:tr w:rsidR="00D13E6E" w:rsidRPr="00E27D23" w14:paraId="6746D3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CFD98D"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D9CE7E"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D36A32" w14:textId="0E4900D6" w:rsidR="007A4BA4" w:rsidRPr="00E27D23" w:rsidRDefault="007A4BA4" w:rsidP="009D4432">
            <w:pPr>
              <w:pStyle w:val="TAC"/>
            </w:pPr>
            <w:r w:rsidRPr="00E27D23">
              <w:t>R5-2136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9E09BC" w14:textId="7193E0D8" w:rsidR="007A4BA4" w:rsidRPr="00E27D23" w:rsidRDefault="007A4BA4" w:rsidP="009D4432">
            <w:pPr>
              <w:pStyle w:val="TAC"/>
            </w:pPr>
            <w:r w:rsidRPr="00E27D23">
              <w:t>21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E837A7" w14:textId="5125A280"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ABF104" w14:textId="2BD7E5CA"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49D6EE" w14:textId="62F8CB5D" w:rsidR="007A4BA4" w:rsidRPr="00E27D23" w:rsidRDefault="007A4BA4" w:rsidP="009D4432">
            <w:pPr>
              <w:pStyle w:val="TAL"/>
            </w:pPr>
            <w:r w:rsidRPr="00E27D23">
              <w:t>Update of MDT test case 8.1.6.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C7564E" w14:textId="77777777" w:rsidR="007A4BA4" w:rsidRPr="00E27D23" w:rsidRDefault="007A4BA4" w:rsidP="009D4432">
            <w:pPr>
              <w:pStyle w:val="TAC"/>
            </w:pPr>
            <w:r w:rsidRPr="00E27D23">
              <w:t>16.8.0</w:t>
            </w:r>
          </w:p>
        </w:tc>
      </w:tr>
      <w:tr w:rsidR="00D13E6E" w:rsidRPr="00E27D23" w14:paraId="5692680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1DE524"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EC553E"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8F0A16" w14:textId="21B1BDCD" w:rsidR="007A4BA4" w:rsidRPr="00E27D23" w:rsidRDefault="007A4BA4" w:rsidP="009D4432">
            <w:pPr>
              <w:pStyle w:val="TAC"/>
            </w:pPr>
            <w:r w:rsidRPr="00E27D23">
              <w:t>R5-2136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82AA50" w14:textId="14972F55" w:rsidR="007A4BA4" w:rsidRPr="00E27D23" w:rsidRDefault="007A4BA4" w:rsidP="009D4432">
            <w:pPr>
              <w:pStyle w:val="TAC"/>
            </w:pPr>
            <w:r w:rsidRPr="00E27D23">
              <w:t>22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CC7B01" w14:textId="06FF8528"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97BB31" w14:textId="13A408A1"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F51ADF" w14:textId="48CF0990" w:rsidR="007A4BA4" w:rsidRPr="00E27D23" w:rsidRDefault="007A4BA4" w:rsidP="009D4432">
            <w:pPr>
              <w:pStyle w:val="TAL"/>
            </w:pPr>
            <w:r w:rsidRPr="00E27D23">
              <w:t>Update of MDT test case 8.1.6.1.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14AF36" w14:textId="77777777" w:rsidR="007A4BA4" w:rsidRPr="00E27D23" w:rsidRDefault="007A4BA4" w:rsidP="009D4432">
            <w:pPr>
              <w:pStyle w:val="TAC"/>
            </w:pPr>
            <w:r w:rsidRPr="00E27D23">
              <w:t>16.8.0</w:t>
            </w:r>
          </w:p>
        </w:tc>
      </w:tr>
      <w:tr w:rsidR="00D13E6E" w:rsidRPr="00E27D23" w14:paraId="71ADCD1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AEDF31"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B5292D"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F97D09" w14:textId="3ACB33D2" w:rsidR="007A4BA4" w:rsidRPr="00E27D23" w:rsidRDefault="007A4BA4" w:rsidP="009D4432">
            <w:pPr>
              <w:pStyle w:val="TAC"/>
            </w:pPr>
            <w:r w:rsidRPr="00E27D23">
              <w:t>R5-2136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3EAC5F" w14:textId="16EBCBB4" w:rsidR="007A4BA4" w:rsidRPr="00E27D23" w:rsidRDefault="007A4BA4" w:rsidP="009D4432">
            <w:pPr>
              <w:pStyle w:val="TAC"/>
            </w:pPr>
            <w:r w:rsidRPr="00E27D23">
              <w:t>22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6773C8" w14:textId="6EF2693E"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D18D23" w14:textId="64BC59D8"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202427" w14:textId="4EF62703" w:rsidR="007A4BA4" w:rsidRPr="00E27D23" w:rsidRDefault="007A4BA4" w:rsidP="009D4432">
            <w:pPr>
              <w:pStyle w:val="TAL"/>
            </w:pPr>
            <w:r w:rsidRPr="00E27D23">
              <w:t>Update of MDT test case 8.1.6.1.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1794A2" w14:textId="77777777" w:rsidR="007A4BA4" w:rsidRPr="00E27D23" w:rsidRDefault="007A4BA4" w:rsidP="009D4432">
            <w:pPr>
              <w:pStyle w:val="TAC"/>
            </w:pPr>
            <w:r w:rsidRPr="00E27D23">
              <w:t>16.8.0</w:t>
            </w:r>
          </w:p>
        </w:tc>
      </w:tr>
      <w:tr w:rsidR="00D13E6E" w:rsidRPr="00E27D23" w14:paraId="6372B3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A30DA5"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4F3A0D"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72C6A9" w14:textId="208FCAAB" w:rsidR="007A4BA4" w:rsidRPr="00E27D23" w:rsidRDefault="007A4BA4" w:rsidP="009D4432">
            <w:pPr>
              <w:pStyle w:val="TAC"/>
            </w:pPr>
            <w:r w:rsidRPr="00E27D23">
              <w:t>R5-2136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3C153C" w14:textId="28CFAA15" w:rsidR="007A4BA4" w:rsidRPr="00E27D23" w:rsidRDefault="007A4BA4" w:rsidP="009D4432">
            <w:pPr>
              <w:pStyle w:val="TAC"/>
            </w:pPr>
            <w:r w:rsidRPr="00E27D23">
              <w:t>22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07A8D1" w14:textId="41BCAFB6"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E423E1" w14:textId="7EADA8EA"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41534A" w14:textId="3A5A02C6" w:rsidR="007A4BA4" w:rsidRPr="00E27D23" w:rsidRDefault="007A4BA4" w:rsidP="009D4432">
            <w:pPr>
              <w:pStyle w:val="TAL"/>
            </w:pPr>
            <w:r w:rsidRPr="00E27D23">
              <w:t>New MAC test case for NR URLL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253518" w14:textId="77777777" w:rsidR="007A4BA4" w:rsidRPr="00E27D23" w:rsidRDefault="007A4BA4" w:rsidP="009D4432">
            <w:pPr>
              <w:pStyle w:val="TAC"/>
            </w:pPr>
            <w:r w:rsidRPr="00E27D23">
              <w:t>16.8.0</w:t>
            </w:r>
          </w:p>
        </w:tc>
      </w:tr>
      <w:tr w:rsidR="00D13E6E" w:rsidRPr="00E27D23" w14:paraId="61233B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50E745"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C509B3"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11E462" w14:textId="475ED19F" w:rsidR="007A4BA4" w:rsidRPr="00E27D23" w:rsidRDefault="007A4BA4" w:rsidP="009D4432">
            <w:pPr>
              <w:pStyle w:val="TAC"/>
            </w:pPr>
            <w:r w:rsidRPr="00E27D23">
              <w:t>R5-2136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733A99" w14:textId="67360401" w:rsidR="007A4BA4" w:rsidRPr="00E27D23" w:rsidRDefault="007A4BA4" w:rsidP="009D4432">
            <w:pPr>
              <w:pStyle w:val="TAC"/>
            </w:pPr>
            <w:r w:rsidRPr="00E27D23">
              <w:t>22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9BE5DD" w14:textId="1E4482E4"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E0083" w14:textId="455E2737"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F68865" w14:textId="09865101" w:rsidR="007A4BA4" w:rsidRPr="00E27D23" w:rsidRDefault="007A4BA4" w:rsidP="009D4432">
            <w:pPr>
              <w:pStyle w:val="TAL"/>
            </w:pPr>
            <w:r w:rsidRPr="00E27D23">
              <w:t>Update test case 11.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DB4642" w14:textId="77777777" w:rsidR="007A4BA4" w:rsidRPr="00E27D23" w:rsidRDefault="007A4BA4" w:rsidP="009D4432">
            <w:pPr>
              <w:pStyle w:val="TAC"/>
            </w:pPr>
            <w:r w:rsidRPr="00E27D23">
              <w:t>16.8.0</w:t>
            </w:r>
          </w:p>
        </w:tc>
      </w:tr>
      <w:tr w:rsidR="00D13E6E" w:rsidRPr="00E27D23" w14:paraId="6EF8DA7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A7C7FB"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AFA016"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9D0C70" w14:textId="1B9C8FE3" w:rsidR="007A4BA4" w:rsidRPr="00E27D23" w:rsidRDefault="007A4BA4" w:rsidP="009D4432">
            <w:pPr>
              <w:pStyle w:val="TAC"/>
            </w:pPr>
            <w:r w:rsidRPr="00E27D23">
              <w:t>R5-2136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F2F11D" w14:textId="48134046" w:rsidR="007A4BA4" w:rsidRPr="00E27D23" w:rsidRDefault="007A4BA4" w:rsidP="009D4432">
            <w:pPr>
              <w:pStyle w:val="TAC"/>
            </w:pPr>
            <w:r w:rsidRPr="00E27D23">
              <w:t>22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18E0DF" w14:textId="2595885C"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777DE4" w14:textId="749CFD79"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25541D" w14:textId="69B53EC2" w:rsidR="007A4BA4" w:rsidRPr="00E27D23" w:rsidRDefault="007A4BA4" w:rsidP="009D4432">
            <w:pPr>
              <w:pStyle w:val="TAL"/>
            </w:pPr>
            <w:r w:rsidRPr="00E27D23">
              <w:t>Update test case 11.1.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18D6E4" w14:textId="77777777" w:rsidR="007A4BA4" w:rsidRPr="00E27D23" w:rsidRDefault="007A4BA4" w:rsidP="009D4432">
            <w:pPr>
              <w:pStyle w:val="TAC"/>
            </w:pPr>
            <w:r w:rsidRPr="00E27D23">
              <w:t>16.8.0</w:t>
            </w:r>
          </w:p>
        </w:tc>
      </w:tr>
      <w:tr w:rsidR="00D13E6E" w:rsidRPr="00E27D23" w14:paraId="7B15331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E302AA" w14:textId="77777777" w:rsidR="007A4BA4" w:rsidRPr="00E27D23" w:rsidRDefault="007A4BA4" w:rsidP="009D4432">
            <w:pPr>
              <w:pStyle w:val="TAC"/>
            </w:pPr>
            <w:r w:rsidRPr="00E27D23">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EA2D5E" w14:textId="77777777" w:rsidR="007A4BA4" w:rsidRPr="00E27D23" w:rsidRDefault="007A4BA4" w:rsidP="009D4432">
            <w:pPr>
              <w:pStyle w:val="TAC"/>
            </w:pPr>
            <w:r w:rsidRPr="00E27D23">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DB416B" w14:textId="6048CA1C" w:rsidR="007A4BA4" w:rsidRPr="00E27D23" w:rsidRDefault="007A4BA4" w:rsidP="009D4432">
            <w:pPr>
              <w:pStyle w:val="TAC"/>
            </w:pPr>
            <w:r w:rsidRPr="00E27D23">
              <w:t>R5-2136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6990A5" w14:textId="45B4F2CF" w:rsidR="007A4BA4" w:rsidRPr="00E27D23" w:rsidRDefault="007A4BA4" w:rsidP="009D4432">
            <w:pPr>
              <w:pStyle w:val="TAC"/>
            </w:pPr>
            <w:r w:rsidRPr="00E27D23">
              <w:t>20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DEDD8F" w14:textId="49D3BFBF" w:rsidR="007A4BA4" w:rsidRPr="00E27D23" w:rsidRDefault="007A4BA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E6AC0F" w14:textId="5B6FE657" w:rsidR="007A4BA4" w:rsidRPr="00E27D23" w:rsidRDefault="007A4BA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63B80E" w14:textId="46F8B650" w:rsidR="007A4BA4" w:rsidRPr="00E27D23" w:rsidRDefault="007A4BA4" w:rsidP="009D4432">
            <w:pPr>
              <w:pStyle w:val="TAL"/>
            </w:pPr>
            <w:r w:rsidRPr="00E27D23">
              <w:t>Correction to Idle mode TC 6.1.1.1, 6.1.1.5 and 6.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98CD9F" w14:textId="77777777" w:rsidR="007A4BA4" w:rsidRPr="00E27D23" w:rsidRDefault="007A4BA4" w:rsidP="009D4432">
            <w:pPr>
              <w:pStyle w:val="TAC"/>
            </w:pPr>
            <w:r w:rsidRPr="00E27D23">
              <w:t>16.8.0</w:t>
            </w:r>
          </w:p>
        </w:tc>
      </w:tr>
      <w:tr w:rsidR="00D13E6E" w:rsidRPr="00E27D23" w14:paraId="29D226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C4949C" w14:textId="0277ADD4"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860EFF" w14:textId="7439C440"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FA1CE3" w14:textId="1796CB2C" w:rsidR="00EC6651" w:rsidRPr="00E27D23" w:rsidRDefault="00EC6651" w:rsidP="009D4432">
            <w:pPr>
              <w:pStyle w:val="TAC"/>
            </w:pPr>
            <w:r w:rsidRPr="00E27D23">
              <w:t>R5-2142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32F88B" w14:textId="08E6B709" w:rsidR="00EC6651" w:rsidRPr="00E27D23" w:rsidRDefault="00EC6651" w:rsidP="009D4432">
            <w:pPr>
              <w:pStyle w:val="TAC"/>
            </w:pPr>
            <w:r w:rsidRPr="00E27D23">
              <w:t>22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75E2A9" w14:textId="1608923D"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85321B" w14:textId="61DEE9F4"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DFFEF0" w14:textId="008752BF" w:rsidR="00EC6651" w:rsidRPr="00E27D23" w:rsidRDefault="00EC6651" w:rsidP="009D4432">
            <w:pPr>
              <w:pStyle w:val="TAL"/>
            </w:pPr>
            <w:r w:rsidRPr="00E27D23">
              <w:t>Addition of new test case 7.1.1.6.5 for Multi configured uplink grants in NR IIo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4421D1" w14:textId="014C0420" w:rsidR="00EC6651" w:rsidRPr="00E27D23" w:rsidRDefault="00EC6651" w:rsidP="009D4432">
            <w:pPr>
              <w:pStyle w:val="TAC"/>
            </w:pPr>
            <w:r w:rsidRPr="00E27D23">
              <w:t>16.9.0</w:t>
            </w:r>
          </w:p>
        </w:tc>
      </w:tr>
      <w:tr w:rsidR="00D13E6E" w:rsidRPr="00E27D23" w14:paraId="198DF95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B54250"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BDBD6B"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18A137" w14:textId="0EFD0A17" w:rsidR="00EC6651" w:rsidRPr="00E27D23" w:rsidRDefault="00EC6651" w:rsidP="009D4432">
            <w:pPr>
              <w:pStyle w:val="TAC"/>
            </w:pPr>
            <w:r w:rsidRPr="00E27D23">
              <w:t>R5-2143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ED91AD" w14:textId="3FC20D88" w:rsidR="00EC6651" w:rsidRPr="00E27D23" w:rsidRDefault="00EC6651" w:rsidP="009D4432">
            <w:pPr>
              <w:pStyle w:val="TAC"/>
            </w:pPr>
            <w:r w:rsidRPr="00E27D23">
              <w:t>22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FA5364" w14:textId="128DF6B9"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5E1059" w14:textId="6B3EC24A"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A60B30" w14:textId="1AEC9E8C" w:rsidR="00EC6651" w:rsidRPr="00E27D23" w:rsidRDefault="00EC6651" w:rsidP="009D4432">
            <w:pPr>
              <w:pStyle w:val="TAL"/>
            </w:pPr>
            <w:r w:rsidRPr="00E27D23">
              <w:t>Add test case 8.1.1.4.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07F6A6" w14:textId="77777777" w:rsidR="00EC6651" w:rsidRPr="00E27D23" w:rsidRDefault="00EC6651" w:rsidP="009D4432">
            <w:pPr>
              <w:pStyle w:val="TAC"/>
            </w:pPr>
            <w:r w:rsidRPr="00E27D23">
              <w:t>16.9.0</w:t>
            </w:r>
          </w:p>
        </w:tc>
      </w:tr>
      <w:tr w:rsidR="00D13E6E" w:rsidRPr="00E27D23" w14:paraId="15DBA0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A3AA43"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C7D1DC"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CAD923" w14:textId="1C78C330" w:rsidR="00EC6651" w:rsidRPr="00E27D23" w:rsidRDefault="00EC6651" w:rsidP="009D4432">
            <w:pPr>
              <w:pStyle w:val="TAC"/>
            </w:pPr>
            <w:r w:rsidRPr="00E27D23">
              <w:t>R5-2143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F8E311" w14:textId="61B07BBB" w:rsidR="00EC6651" w:rsidRPr="00E27D23" w:rsidRDefault="00EC6651" w:rsidP="009D4432">
            <w:pPr>
              <w:pStyle w:val="TAC"/>
            </w:pPr>
            <w:r w:rsidRPr="00E27D23">
              <w:t>22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2BC45D" w14:textId="4A878FAC"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18FEAD" w14:textId="4D9F920D"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EEF2FC" w14:textId="2F18FC13" w:rsidR="00EC6651" w:rsidRPr="00E27D23" w:rsidRDefault="00EC6651" w:rsidP="009D4432">
            <w:pPr>
              <w:pStyle w:val="TAL"/>
            </w:pPr>
            <w:r w:rsidRPr="00E27D23">
              <w:t>Add test case 8.1.1.4.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EC99F8" w14:textId="77777777" w:rsidR="00EC6651" w:rsidRPr="00E27D23" w:rsidRDefault="00EC6651" w:rsidP="009D4432">
            <w:pPr>
              <w:pStyle w:val="TAC"/>
            </w:pPr>
            <w:r w:rsidRPr="00E27D23">
              <w:t>16.9.0</w:t>
            </w:r>
          </w:p>
        </w:tc>
      </w:tr>
      <w:tr w:rsidR="00D13E6E" w:rsidRPr="00E27D23" w14:paraId="2C8037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9DADF4"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2732EC"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D953F0" w14:textId="5FE4D011" w:rsidR="00EC6651" w:rsidRPr="00E27D23" w:rsidRDefault="00EC6651" w:rsidP="009D4432">
            <w:pPr>
              <w:pStyle w:val="TAC"/>
            </w:pPr>
            <w:r w:rsidRPr="00E27D23">
              <w:t>R5-2143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75ED9C" w14:textId="7DB2CB05" w:rsidR="00EC6651" w:rsidRPr="00E27D23" w:rsidRDefault="00EC6651" w:rsidP="009D4432">
            <w:pPr>
              <w:pStyle w:val="TAC"/>
            </w:pPr>
            <w:r w:rsidRPr="00E27D23">
              <w:t>22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296830" w14:textId="4F2377E6"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8EF691" w14:textId="1EBBA0C7"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95FFB4" w14:textId="3523C580" w:rsidR="00EC6651" w:rsidRPr="00E27D23" w:rsidRDefault="00EC6651" w:rsidP="009D4432">
            <w:pPr>
              <w:pStyle w:val="TAL"/>
            </w:pPr>
            <w:r w:rsidRPr="00E27D23">
              <w:t>Add test case 8.1.1.4.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7F6CDD" w14:textId="77777777" w:rsidR="00EC6651" w:rsidRPr="00E27D23" w:rsidRDefault="00EC6651" w:rsidP="009D4432">
            <w:pPr>
              <w:pStyle w:val="TAC"/>
            </w:pPr>
            <w:r w:rsidRPr="00E27D23">
              <w:t>16.9.0</w:t>
            </w:r>
          </w:p>
        </w:tc>
      </w:tr>
      <w:tr w:rsidR="00D13E6E" w:rsidRPr="00E27D23" w14:paraId="5F2014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D53BDD"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667969"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4C68BD" w14:textId="680F0EE4" w:rsidR="00EC6651" w:rsidRPr="00E27D23" w:rsidRDefault="00EC6651" w:rsidP="009D4432">
            <w:pPr>
              <w:pStyle w:val="TAC"/>
            </w:pPr>
            <w:r w:rsidRPr="00E27D23">
              <w:t>R5-2144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5B1252" w14:textId="1F13AD30" w:rsidR="00EC6651" w:rsidRPr="00E27D23" w:rsidRDefault="00EC6651" w:rsidP="009D4432">
            <w:pPr>
              <w:pStyle w:val="TAC"/>
            </w:pPr>
            <w:r w:rsidRPr="00E27D23">
              <w:t>22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DAB0B4" w14:textId="50E7DB6F"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B9A5DB" w14:textId="69DA18B9"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1CB2CE" w14:textId="530BF4EF" w:rsidR="00EC6651" w:rsidRPr="00E27D23" w:rsidRDefault="00EC6651" w:rsidP="009D4432">
            <w:pPr>
              <w:pStyle w:val="TAL"/>
            </w:pPr>
            <w:r w:rsidRPr="00E27D23">
              <w:t>Add test case 8.1.1.4.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044036" w14:textId="77777777" w:rsidR="00EC6651" w:rsidRPr="00E27D23" w:rsidRDefault="00EC6651" w:rsidP="009D4432">
            <w:pPr>
              <w:pStyle w:val="TAC"/>
            </w:pPr>
            <w:r w:rsidRPr="00E27D23">
              <w:t>16.9.0</w:t>
            </w:r>
          </w:p>
        </w:tc>
      </w:tr>
      <w:tr w:rsidR="00D13E6E" w:rsidRPr="00E27D23" w14:paraId="79DA5C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AC7A00"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D133B5"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B97B34" w14:textId="24BB1E31" w:rsidR="00EC6651" w:rsidRPr="00E27D23" w:rsidRDefault="00EC6651" w:rsidP="009D4432">
            <w:pPr>
              <w:pStyle w:val="TAC"/>
            </w:pPr>
            <w:r w:rsidRPr="00E27D23">
              <w:t>R5-2144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B82233" w14:textId="6EF36485" w:rsidR="00EC6651" w:rsidRPr="00E27D23" w:rsidRDefault="00EC6651" w:rsidP="009D4432">
            <w:pPr>
              <w:pStyle w:val="TAC"/>
            </w:pPr>
            <w:r w:rsidRPr="00E27D23">
              <w:t>22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04F417" w14:textId="0A643110"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14F00C" w14:textId="40BAF845"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49C018" w14:textId="47C1EB00" w:rsidR="00EC6651" w:rsidRPr="00E27D23" w:rsidRDefault="00EC6651" w:rsidP="009D4432">
            <w:pPr>
              <w:pStyle w:val="TAL"/>
            </w:pPr>
            <w:r w:rsidRPr="00E27D23">
              <w:t>Add test case 8.1.1.4.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5B3A5A" w14:textId="77777777" w:rsidR="00EC6651" w:rsidRPr="00E27D23" w:rsidRDefault="00EC6651" w:rsidP="009D4432">
            <w:pPr>
              <w:pStyle w:val="TAC"/>
            </w:pPr>
            <w:r w:rsidRPr="00E27D23">
              <w:t>16.9.0</w:t>
            </w:r>
          </w:p>
        </w:tc>
      </w:tr>
      <w:tr w:rsidR="00D13E6E" w:rsidRPr="00E27D23" w14:paraId="6FDC9A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0ED6C8"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52858E"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DA7CB1" w14:textId="3981FDB7" w:rsidR="00EC6651" w:rsidRPr="00E27D23" w:rsidRDefault="00EC6651" w:rsidP="009D4432">
            <w:pPr>
              <w:pStyle w:val="TAC"/>
            </w:pPr>
            <w:r w:rsidRPr="00E27D23">
              <w:t>R5-2144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EE5F8D" w14:textId="5FD35784" w:rsidR="00EC6651" w:rsidRPr="00E27D23" w:rsidRDefault="00EC6651" w:rsidP="009D4432">
            <w:pPr>
              <w:pStyle w:val="TAC"/>
            </w:pPr>
            <w:r w:rsidRPr="00E27D23">
              <w:t>22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D4887A" w14:textId="49D144BC"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848B82" w14:textId="7C46BBB5"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E8D63D" w14:textId="2D7265EB" w:rsidR="00EC6651" w:rsidRPr="00E27D23" w:rsidRDefault="00EC6651" w:rsidP="009D4432">
            <w:pPr>
              <w:pStyle w:val="TAL"/>
            </w:pPr>
            <w:r w:rsidRPr="00E27D23">
              <w:t>Add test case 8.1.1.4.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6FBE1A" w14:textId="77777777" w:rsidR="00EC6651" w:rsidRPr="00E27D23" w:rsidRDefault="00EC6651" w:rsidP="009D4432">
            <w:pPr>
              <w:pStyle w:val="TAC"/>
            </w:pPr>
            <w:r w:rsidRPr="00E27D23">
              <w:t>16.9.0</w:t>
            </w:r>
          </w:p>
        </w:tc>
      </w:tr>
      <w:tr w:rsidR="00D13E6E" w:rsidRPr="00E27D23" w14:paraId="643A63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0EBDCF"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94AD5A"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CB38FA" w14:textId="4AEF2CFF" w:rsidR="00EC6651" w:rsidRPr="00E27D23" w:rsidRDefault="00EC6651" w:rsidP="009D4432">
            <w:pPr>
              <w:pStyle w:val="TAC"/>
            </w:pPr>
            <w:r w:rsidRPr="00E27D23">
              <w:t>R5-2145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559C25" w14:textId="409BFFAC" w:rsidR="00EC6651" w:rsidRPr="00E27D23" w:rsidRDefault="00EC6651" w:rsidP="009D4432">
            <w:pPr>
              <w:pStyle w:val="TAC"/>
            </w:pPr>
            <w:r w:rsidRPr="00E27D23">
              <w:t>2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5422A9" w14:textId="3BAC3922"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C2AAD3" w14:textId="5918AA69"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203D31" w14:textId="192C090E" w:rsidR="00EC6651" w:rsidRPr="00E27D23" w:rsidRDefault="00EC6651" w:rsidP="009D4432">
            <w:pPr>
              <w:pStyle w:val="TAL"/>
            </w:pPr>
            <w:r w:rsidRPr="00E27D23">
              <w:t>Editorial changes of the title for subclause 8.1.6.3.2 and 8.1.6.3.3 in Inter-System MD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D840CA" w14:textId="77777777" w:rsidR="00EC6651" w:rsidRPr="00E27D23" w:rsidRDefault="00EC6651" w:rsidP="009D4432">
            <w:pPr>
              <w:pStyle w:val="TAC"/>
            </w:pPr>
            <w:r w:rsidRPr="00E27D23">
              <w:t>16.9.0</w:t>
            </w:r>
          </w:p>
        </w:tc>
      </w:tr>
      <w:tr w:rsidR="00D13E6E" w:rsidRPr="00E27D23" w14:paraId="3A63B6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16175D"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8B0AD8"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2C0C49" w14:textId="549E1278" w:rsidR="00EC6651" w:rsidRPr="00E27D23" w:rsidRDefault="00EC6651" w:rsidP="009D4432">
            <w:pPr>
              <w:pStyle w:val="TAC"/>
            </w:pPr>
            <w:r w:rsidRPr="00E27D23">
              <w:t>R5-2145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E02442" w14:textId="224E6EEA" w:rsidR="00EC6651" w:rsidRPr="00E27D23" w:rsidRDefault="00EC6651" w:rsidP="009D4432">
            <w:pPr>
              <w:pStyle w:val="TAC"/>
            </w:pPr>
            <w:r w:rsidRPr="00E27D23">
              <w:t>22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DBECB7" w14:textId="3601C8A5"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5022B" w14:textId="7D7B4046"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0115B9" w14:textId="210DBB73" w:rsidR="00EC6651" w:rsidRPr="00E27D23" w:rsidRDefault="00EC6651" w:rsidP="009D4432">
            <w:pPr>
              <w:pStyle w:val="TAL"/>
            </w:pPr>
            <w:r w:rsidRPr="00E27D23">
              <w:t>Update of RSRP threshold for RRC TC 8.1.3.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AB157A" w14:textId="77777777" w:rsidR="00EC6651" w:rsidRPr="00E27D23" w:rsidRDefault="00EC6651" w:rsidP="009D4432">
            <w:pPr>
              <w:pStyle w:val="TAC"/>
            </w:pPr>
            <w:r w:rsidRPr="00E27D23">
              <w:t>16.9.0</w:t>
            </w:r>
          </w:p>
        </w:tc>
      </w:tr>
      <w:tr w:rsidR="00D13E6E" w:rsidRPr="00E27D23" w14:paraId="35D97D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6882E8"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72CD1C"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3361F3" w14:textId="4F376BA5" w:rsidR="00EC6651" w:rsidRPr="00E27D23" w:rsidRDefault="00EC6651" w:rsidP="009D4432">
            <w:pPr>
              <w:pStyle w:val="TAC"/>
            </w:pPr>
            <w:r w:rsidRPr="00E27D23">
              <w:t>R5-2145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415248" w14:textId="7C5DB191" w:rsidR="00EC6651" w:rsidRPr="00E27D23" w:rsidRDefault="00EC6651" w:rsidP="009D4432">
            <w:pPr>
              <w:pStyle w:val="TAC"/>
            </w:pPr>
            <w:r w:rsidRPr="00E27D23">
              <w:t>22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FE9E67" w14:textId="3171F67F"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F8DD7" w14:textId="7C0A327C"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C14254" w14:textId="04CB1852" w:rsidR="00EC6651" w:rsidRPr="00E27D23" w:rsidRDefault="00EC6651" w:rsidP="009D4432">
            <w:pPr>
              <w:pStyle w:val="TAL"/>
            </w:pPr>
            <w:r w:rsidRPr="00E27D23">
              <w:t>Correction of 5GMM TC 9.1.5.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1A6675" w14:textId="77777777" w:rsidR="00EC6651" w:rsidRPr="00E27D23" w:rsidRDefault="00EC6651" w:rsidP="009D4432">
            <w:pPr>
              <w:pStyle w:val="TAC"/>
            </w:pPr>
            <w:r w:rsidRPr="00E27D23">
              <w:t>16.9.0</w:t>
            </w:r>
          </w:p>
        </w:tc>
      </w:tr>
      <w:tr w:rsidR="00D13E6E" w:rsidRPr="00E27D23" w14:paraId="450736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AEBB01"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491CD6"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E400CE" w14:textId="1C2981EB" w:rsidR="00EC6651" w:rsidRPr="00E27D23" w:rsidRDefault="00EC6651" w:rsidP="009D4432">
            <w:pPr>
              <w:pStyle w:val="TAC"/>
            </w:pPr>
            <w:r w:rsidRPr="00E27D23">
              <w:t>R5-2145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FFA81E" w14:textId="2E3FC2C6" w:rsidR="00EC6651" w:rsidRPr="00E27D23" w:rsidRDefault="00EC6651" w:rsidP="009D4432">
            <w:pPr>
              <w:pStyle w:val="TAC"/>
            </w:pPr>
            <w:r w:rsidRPr="00E27D23">
              <w:t>23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E1531A" w14:textId="5F1FE5FE"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DDBDF" w14:textId="65C726B9"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28C22A" w14:textId="4479884A" w:rsidR="00EC6651" w:rsidRPr="00E27D23" w:rsidRDefault="00EC6651" w:rsidP="009D4432">
            <w:pPr>
              <w:pStyle w:val="TAL"/>
            </w:pPr>
            <w:r w:rsidRPr="00E27D23">
              <w:t>Update of MDT TC 8.1.6.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ADC264" w14:textId="77777777" w:rsidR="00EC6651" w:rsidRPr="00E27D23" w:rsidRDefault="00EC6651" w:rsidP="009D4432">
            <w:pPr>
              <w:pStyle w:val="TAC"/>
            </w:pPr>
            <w:r w:rsidRPr="00E27D23">
              <w:t>16.9.0</w:t>
            </w:r>
          </w:p>
        </w:tc>
      </w:tr>
      <w:tr w:rsidR="00D13E6E" w:rsidRPr="00E27D23" w14:paraId="4EE6A1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D57EBF"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6C425F"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3B2050" w14:textId="7F69DA33" w:rsidR="00EC6651" w:rsidRPr="00E27D23" w:rsidRDefault="00EC6651" w:rsidP="009D4432">
            <w:pPr>
              <w:pStyle w:val="TAC"/>
            </w:pPr>
            <w:r w:rsidRPr="00E27D23">
              <w:t>R5-2145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5362D2" w14:textId="2425852A" w:rsidR="00EC6651" w:rsidRPr="00E27D23" w:rsidRDefault="00EC6651" w:rsidP="009D4432">
            <w:pPr>
              <w:pStyle w:val="TAC"/>
            </w:pPr>
            <w:r w:rsidRPr="00E27D23">
              <w:t>23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02F041" w14:textId="4E725CB2"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C7988C" w14:textId="145AFA99"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340FC5" w14:textId="75B5FE38" w:rsidR="00EC6651" w:rsidRPr="00E27D23" w:rsidRDefault="00EC6651" w:rsidP="009D4432">
            <w:pPr>
              <w:pStyle w:val="TAL"/>
            </w:pPr>
            <w:r w:rsidRPr="00E27D23">
              <w:t>Correction to NR MAC test cases 7.1.1.7.1.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4DDB66" w14:textId="77777777" w:rsidR="00EC6651" w:rsidRPr="00E27D23" w:rsidRDefault="00EC6651" w:rsidP="009D4432">
            <w:pPr>
              <w:pStyle w:val="TAC"/>
            </w:pPr>
            <w:r w:rsidRPr="00E27D23">
              <w:t>16.9.0</w:t>
            </w:r>
          </w:p>
        </w:tc>
      </w:tr>
      <w:tr w:rsidR="00D13E6E" w:rsidRPr="00E27D23" w14:paraId="4C1F7A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DF2B6A"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912FF8"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E9E1E3" w14:textId="1AE4E1D2" w:rsidR="00EC6651" w:rsidRPr="00E27D23" w:rsidRDefault="00EC6651" w:rsidP="009D4432">
            <w:pPr>
              <w:pStyle w:val="TAC"/>
            </w:pPr>
            <w:r w:rsidRPr="00E27D23">
              <w:t>R5-2145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8B878F" w14:textId="014C8292" w:rsidR="00EC6651" w:rsidRPr="00E27D23" w:rsidRDefault="00EC6651" w:rsidP="009D4432">
            <w:pPr>
              <w:pStyle w:val="TAC"/>
            </w:pPr>
            <w:r w:rsidRPr="00E27D23">
              <w:t>23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DC630D" w14:textId="6F39DD59"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D0A4FD" w14:textId="19ED9606"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5671C0" w14:textId="69DBC696" w:rsidR="00EC6651" w:rsidRPr="00E27D23" w:rsidRDefault="00EC6651" w:rsidP="009D4432">
            <w:pPr>
              <w:pStyle w:val="TAL"/>
            </w:pPr>
            <w:r w:rsidRPr="00E27D23">
              <w:t>Correction to NR MAC test case 7.1.1.4.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56A5B2" w14:textId="77777777" w:rsidR="00EC6651" w:rsidRPr="00E27D23" w:rsidRDefault="00EC6651" w:rsidP="009D4432">
            <w:pPr>
              <w:pStyle w:val="TAC"/>
            </w:pPr>
            <w:r w:rsidRPr="00E27D23">
              <w:t>16.9.0</w:t>
            </w:r>
          </w:p>
        </w:tc>
      </w:tr>
      <w:tr w:rsidR="00D13E6E" w:rsidRPr="00E27D23" w14:paraId="6505EF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A87C7D"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BCBFE5"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1A9106" w14:textId="59B8028A" w:rsidR="00EC6651" w:rsidRPr="00E27D23" w:rsidRDefault="00EC6651" w:rsidP="009D4432">
            <w:pPr>
              <w:pStyle w:val="TAC"/>
            </w:pPr>
            <w:r w:rsidRPr="00E27D23">
              <w:t>R5-2145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3A9568" w14:textId="4AA11868" w:rsidR="00EC6651" w:rsidRPr="00E27D23" w:rsidRDefault="00EC6651" w:rsidP="009D4432">
            <w:pPr>
              <w:pStyle w:val="TAC"/>
            </w:pPr>
            <w:r w:rsidRPr="00E27D23">
              <w:t>23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8284EE" w14:textId="21321869"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32899C" w14:textId="19DF4AB0"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D5F5ED" w14:textId="5111C6CC" w:rsidR="00EC6651" w:rsidRPr="00E27D23" w:rsidRDefault="00EC6651" w:rsidP="009D4432">
            <w:pPr>
              <w:pStyle w:val="TAL"/>
            </w:pPr>
            <w:r w:rsidRPr="00E27D23">
              <w:t>Correction to NR RRC test case 8.1.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4826D1" w14:textId="77777777" w:rsidR="00EC6651" w:rsidRPr="00E27D23" w:rsidRDefault="00EC6651" w:rsidP="009D4432">
            <w:pPr>
              <w:pStyle w:val="TAC"/>
            </w:pPr>
            <w:r w:rsidRPr="00E27D23">
              <w:t>16.9.0</w:t>
            </w:r>
          </w:p>
        </w:tc>
      </w:tr>
      <w:tr w:rsidR="00D13E6E" w:rsidRPr="00E27D23" w14:paraId="7BB4A1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CA7735"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4BEE6B"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064142" w14:textId="03464C64" w:rsidR="00EC6651" w:rsidRPr="00E27D23" w:rsidRDefault="00EC6651" w:rsidP="009D4432">
            <w:pPr>
              <w:pStyle w:val="TAC"/>
            </w:pPr>
            <w:r w:rsidRPr="00E27D23">
              <w:t>R5-2145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025846" w14:textId="264113E9" w:rsidR="00EC6651" w:rsidRPr="00E27D23" w:rsidRDefault="00EC6651" w:rsidP="009D4432">
            <w:pPr>
              <w:pStyle w:val="TAC"/>
            </w:pPr>
            <w:r w:rsidRPr="00E27D23">
              <w:t>23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0119FE" w14:textId="29A5A08C"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4F17B0" w14:textId="520CD899"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4CA2C9" w14:textId="6BB3B42E" w:rsidR="00EC6651" w:rsidRPr="00E27D23" w:rsidRDefault="00EC6651" w:rsidP="009D4432">
            <w:pPr>
              <w:pStyle w:val="TAL"/>
            </w:pPr>
            <w:r w:rsidRPr="00E27D23">
              <w:t>Correction to NR RRC test 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0DEFC8" w14:textId="77777777" w:rsidR="00EC6651" w:rsidRPr="00E27D23" w:rsidRDefault="00EC6651" w:rsidP="009D4432">
            <w:pPr>
              <w:pStyle w:val="TAC"/>
            </w:pPr>
            <w:r w:rsidRPr="00E27D23">
              <w:t>16.9.0</w:t>
            </w:r>
          </w:p>
        </w:tc>
      </w:tr>
      <w:tr w:rsidR="00D13E6E" w:rsidRPr="00E27D23" w14:paraId="595D9B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AE1146"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D9920E"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C504F2" w14:textId="3AED4D27" w:rsidR="00EC6651" w:rsidRPr="00E27D23" w:rsidRDefault="00EC6651" w:rsidP="009D4432">
            <w:pPr>
              <w:pStyle w:val="TAC"/>
            </w:pPr>
            <w:r w:rsidRPr="00E27D23">
              <w:t>R5-2145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5B73EE" w14:textId="51DE5932" w:rsidR="00EC6651" w:rsidRPr="00E27D23" w:rsidRDefault="00EC6651" w:rsidP="009D4432">
            <w:pPr>
              <w:pStyle w:val="TAC"/>
            </w:pPr>
            <w:r w:rsidRPr="00E27D23">
              <w:t>23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7B5E42" w14:textId="5A10B76B"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DBD9ED" w14:textId="4E595F0F"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442BAC" w14:textId="6B5E0046" w:rsidR="00EC6651" w:rsidRPr="00E27D23" w:rsidRDefault="00EC6651" w:rsidP="009D4432">
            <w:pPr>
              <w:pStyle w:val="TAL"/>
            </w:pPr>
            <w:r w:rsidRPr="00E27D23">
              <w:t>Correction to EPS fallback test case 1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4C1F67" w14:textId="77777777" w:rsidR="00EC6651" w:rsidRPr="00E27D23" w:rsidRDefault="00EC6651" w:rsidP="009D4432">
            <w:pPr>
              <w:pStyle w:val="TAC"/>
            </w:pPr>
            <w:r w:rsidRPr="00E27D23">
              <w:t>16.9.0</w:t>
            </w:r>
          </w:p>
        </w:tc>
      </w:tr>
      <w:tr w:rsidR="00D13E6E" w:rsidRPr="00E27D23" w14:paraId="0650C0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33569E"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8ED9D9"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48036C" w14:textId="3CB5AD2F" w:rsidR="00EC6651" w:rsidRPr="00E27D23" w:rsidRDefault="00EC6651" w:rsidP="009D4432">
            <w:pPr>
              <w:pStyle w:val="TAC"/>
            </w:pPr>
            <w:r w:rsidRPr="00E27D23">
              <w:t>R5-2146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B7F270" w14:textId="55A09E76" w:rsidR="00EC6651" w:rsidRPr="00E27D23" w:rsidRDefault="00EC6651" w:rsidP="009D4432">
            <w:pPr>
              <w:pStyle w:val="TAC"/>
            </w:pPr>
            <w:r w:rsidRPr="00E27D23">
              <w:t>23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DCB955" w14:textId="0DEBF0CF"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BEDB74" w14:textId="2F81E3CE"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F5C85C" w14:textId="219F2676" w:rsidR="00EC6651" w:rsidRPr="00E27D23" w:rsidRDefault="00EC6651" w:rsidP="009D4432">
            <w:pPr>
              <w:pStyle w:val="TAL"/>
            </w:pPr>
            <w:r w:rsidRPr="00E27D23">
              <w:t>Updates to NR CA test cases 8.1.3.1.18.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143562" w14:textId="77777777" w:rsidR="00EC6651" w:rsidRPr="00E27D23" w:rsidRDefault="00EC6651" w:rsidP="009D4432">
            <w:pPr>
              <w:pStyle w:val="TAC"/>
            </w:pPr>
            <w:r w:rsidRPr="00E27D23">
              <w:t>16.9.0</w:t>
            </w:r>
          </w:p>
        </w:tc>
      </w:tr>
      <w:tr w:rsidR="00D13E6E" w:rsidRPr="00E27D23" w14:paraId="5A9D3C8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005367"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8C90B4"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980DA7" w14:textId="20C1B0A7" w:rsidR="00EC6651" w:rsidRPr="00E27D23" w:rsidRDefault="00EC6651" w:rsidP="009D4432">
            <w:pPr>
              <w:pStyle w:val="TAC"/>
            </w:pPr>
            <w:r w:rsidRPr="00E27D23">
              <w:t>R5-2146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50855B" w14:textId="250D2EED" w:rsidR="00EC6651" w:rsidRPr="00E27D23" w:rsidRDefault="00EC6651" w:rsidP="009D4432">
            <w:pPr>
              <w:pStyle w:val="TAC"/>
            </w:pPr>
            <w:r w:rsidRPr="00E27D23">
              <w:t>23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18A4B0" w14:textId="05CE12D1"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2C95C" w14:textId="4DB491CC"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A38498" w14:textId="38927C0B" w:rsidR="00EC6651" w:rsidRPr="00E27D23" w:rsidRDefault="00EC6651" w:rsidP="009D4432">
            <w:pPr>
              <w:pStyle w:val="TAL"/>
            </w:pPr>
            <w:r w:rsidRPr="00E27D23">
              <w:t>Updates to NR CA test cases 8.1.4.1.8.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22A192" w14:textId="77777777" w:rsidR="00EC6651" w:rsidRPr="00E27D23" w:rsidRDefault="00EC6651" w:rsidP="009D4432">
            <w:pPr>
              <w:pStyle w:val="TAC"/>
            </w:pPr>
            <w:r w:rsidRPr="00E27D23">
              <w:t>16.9.0</w:t>
            </w:r>
          </w:p>
        </w:tc>
      </w:tr>
      <w:tr w:rsidR="00D13E6E" w:rsidRPr="00E27D23" w14:paraId="5DB6BB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27BC64"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732EC1"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D58791" w14:textId="41A2C292" w:rsidR="00EC6651" w:rsidRPr="00E27D23" w:rsidRDefault="00EC6651" w:rsidP="009D4432">
            <w:pPr>
              <w:pStyle w:val="TAC"/>
            </w:pPr>
            <w:r w:rsidRPr="00E27D23">
              <w:t>R5-2146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BE9D43" w14:textId="234A2FF4" w:rsidR="00EC6651" w:rsidRPr="00E27D23" w:rsidRDefault="00EC6651" w:rsidP="009D4432">
            <w:pPr>
              <w:pStyle w:val="TAC"/>
            </w:pPr>
            <w:r w:rsidRPr="00E27D23">
              <w:t>23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A42081" w14:textId="701E6C3E"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7FD6CB" w14:textId="5A2B8719"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601318" w14:textId="2B251F0E" w:rsidR="00EC6651" w:rsidRPr="00E27D23" w:rsidRDefault="00EC6651" w:rsidP="009D4432">
            <w:pPr>
              <w:pStyle w:val="TAL"/>
            </w:pPr>
            <w:r w:rsidRPr="00E27D23">
              <w:t>Updates to NR CA test cases 8.1.5.6.5.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C96865" w14:textId="77777777" w:rsidR="00EC6651" w:rsidRPr="00E27D23" w:rsidRDefault="00EC6651" w:rsidP="009D4432">
            <w:pPr>
              <w:pStyle w:val="TAC"/>
            </w:pPr>
            <w:r w:rsidRPr="00E27D23">
              <w:t>16.9.0</w:t>
            </w:r>
          </w:p>
        </w:tc>
      </w:tr>
      <w:tr w:rsidR="00D13E6E" w:rsidRPr="00E27D23" w14:paraId="6EB667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343760"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3D256E"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D1D8B6" w14:textId="1C0F34F5" w:rsidR="00EC6651" w:rsidRPr="00E27D23" w:rsidRDefault="00EC6651" w:rsidP="009D4432">
            <w:pPr>
              <w:pStyle w:val="TAC"/>
            </w:pPr>
            <w:r w:rsidRPr="00E27D23">
              <w:t>R5-2146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73793B" w14:textId="52EABE98" w:rsidR="00EC6651" w:rsidRPr="00E27D23" w:rsidRDefault="00EC6651" w:rsidP="009D4432">
            <w:pPr>
              <w:pStyle w:val="TAC"/>
            </w:pPr>
            <w:r w:rsidRPr="00E27D23">
              <w:t>23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FED8B3" w14:textId="129EB85F"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CC2611" w14:textId="6E13BE3F"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DD2841" w14:textId="0BF24C0E" w:rsidR="00EC6651" w:rsidRPr="00E27D23" w:rsidRDefault="00EC6651" w:rsidP="009D4432">
            <w:pPr>
              <w:pStyle w:val="TAL"/>
            </w:pPr>
            <w:r w:rsidRPr="00E27D23">
              <w:t>Updates to NR CA test cases 8.1.5.7.1.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5E036D" w14:textId="77777777" w:rsidR="00EC6651" w:rsidRPr="00E27D23" w:rsidRDefault="00EC6651" w:rsidP="009D4432">
            <w:pPr>
              <w:pStyle w:val="TAC"/>
            </w:pPr>
            <w:r w:rsidRPr="00E27D23">
              <w:t>16.9.0</w:t>
            </w:r>
          </w:p>
        </w:tc>
      </w:tr>
      <w:tr w:rsidR="00D13E6E" w:rsidRPr="00E27D23" w14:paraId="4304F20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A12FD8"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B54D1B"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5BE444" w14:textId="0E6F4D49" w:rsidR="00EC6651" w:rsidRPr="00E27D23" w:rsidRDefault="00EC6651" w:rsidP="009D4432">
            <w:pPr>
              <w:pStyle w:val="TAC"/>
            </w:pPr>
            <w:r w:rsidRPr="00E27D23">
              <w:t>R5-2146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50EE48" w14:textId="06765766" w:rsidR="00EC6651" w:rsidRPr="00E27D23" w:rsidRDefault="00EC6651" w:rsidP="009D4432">
            <w:pPr>
              <w:pStyle w:val="TAC"/>
            </w:pPr>
            <w:r w:rsidRPr="00E27D23">
              <w:t>23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D1F103" w14:textId="050395BC"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17C40E" w14:textId="7594112E"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C8F6E5" w14:textId="1A8E5DB1" w:rsidR="00EC6651" w:rsidRPr="00E27D23" w:rsidRDefault="00EC6651" w:rsidP="009D4432">
            <w:pPr>
              <w:pStyle w:val="TAL"/>
            </w:pPr>
            <w:r w:rsidRPr="00E27D23">
              <w:t>Updates to NR CA test cases 8.1.5.8.2.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B496AA" w14:textId="77777777" w:rsidR="00EC6651" w:rsidRPr="00E27D23" w:rsidRDefault="00EC6651" w:rsidP="009D4432">
            <w:pPr>
              <w:pStyle w:val="TAC"/>
            </w:pPr>
            <w:r w:rsidRPr="00E27D23">
              <w:t>16.9.0</w:t>
            </w:r>
          </w:p>
        </w:tc>
      </w:tr>
      <w:tr w:rsidR="00D13E6E" w:rsidRPr="00E27D23" w14:paraId="30035E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C65442"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9B2DA8"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338362" w14:textId="5EF4986C" w:rsidR="00EC6651" w:rsidRPr="00E27D23" w:rsidRDefault="00EC6651" w:rsidP="009D4432">
            <w:pPr>
              <w:pStyle w:val="TAC"/>
            </w:pPr>
            <w:r w:rsidRPr="00E27D23">
              <w:t>R5-2146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444262" w14:textId="4C640147" w:rsidR="00EC6651" w:rsidRPr="00E27D23" w:rsidRDefault="00EC6651" w:rsidP="009D4432">
            <w:pPr>
              <w:pStyle w:val="TAC"/>
            </w:pPr>
            <w:r w:rsidRPr="00E27D23">
              <w:t>23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B38624" w14:textId="3391EC77"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2DD312" w14:textId="00296BC0"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0711AA" w14:textId="24EB3FF7" w:rsidR="00EC6651" w:rsidRPr="00E27D23" w:rsidRDefault="00EC6651" w:rsidP="009D4432">
            <w:pPr>
              <w:pStyle w:val="TAL"/>
            </w:pPr>
            <w:r w:rsidRPr="00E27D23">
              <w:t>Update of MDT TC 8.1.6.1.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3D5C1B" w14:textId="77777777" w:rsidR="00EC6651" w:rsidRPr="00E27D23" w:rsidRDefault="00EC6651" w:rsidP="009D4432">
            <w:pPr>
              <w:pStyle w:val="TAC"/>
            </w:pPr>
            <w:r w:rsidRPr="00E27D23">
              <w:t>16.9.0</w:t>
            </w:r>
          </w:p>
        </w:tc>
      </w:tr>
      <w:tr w:rsidR="00D13E6E" w:rsidRPr="00E27D23" w14:paraId="47FA38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430941"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C6B3D8"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EE25E9" w14:textId="68885C32" w:rsidR="00EC6651" w:rsidRPr="00E27D23" w:rsidRDefault="00EC6651" w:rsidP="009D4432">
            <w:pPr>
              <w:pStyle w:val="TAC"/>
            </w:pPr>
            <w:r w:rsidRPr="00E27D23">
              <w:t>R5-2147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311738" w14:textId="5017420C" w:rsidR="00EC6651" w:rsidRPr="00E27D23" w:rsidRDefault="00EC6651" w:rsidP="009D4432">
            <w:pPr>
              <w:pStyle w:val="TAC"/>
            </w:pPr>
            <w:r w:rsidRPr="00E27D23">
              <w:t>23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5472F8" w14:textId="274DA107"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B73B5" w14:textId="68274329"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22918A" w14:textId="08E77088" w:rsidR="00EC6651" w:rsidRPr="00E27D23" w:rsidRDefault="00EC6651" w:rsidP="009D4432">
            <w:pPr>
              <w:pStyle w:val="TAL"/>
            </w:pPr>
            <w:r w:rsidRPr="00E27D23">
              <w:t>Correction of SIB1 for NR RRC TC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362A1B" w14:textId="77777777" w:rsidR="00EC6651" w:rsidRPr="00E27D23" w:rsidRDefault="00EC6651" w:rsidP="009D4432">
            <w:pPr>
              <w:pStyle w:val="TAC"/>
            </w:pPr>
            <w:r w:rsidRPr="00E27D23">
              <w:t>16.9.0</w:t>
            </w:r>
          </w:p>
        </w:tc>
      </w:tr>
      <w:tr w:rsidR="00D13E6E" w:rsidRPr="00E27D23" w14:paraId="09B67B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64FF3B"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A05F0F"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6BC07B" w14:textId="5245D8C2" w:rsidR="00EC6651" w:rsidRPr="00E27D23" w:rsidRDefault="00EC6651" w:rsidP="009D4432">
            <w:pPr>
              <w:pStyle w:val="TAC"/>
            </w:pPr>
            <w:r w:rsidRPr="00E27D23">
              <w:t>R5-2147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C3F63D" w14:textId="45486FE2" w:rsidR="00EC6651" w:rsidRPr="00E27D23" w:rsidRDefault="00EC6651" w:rsidP="009D4432">
            <w:pPr>
              <w:pStyle w:val="TAC"/>
            </w:pPr>
            <w:r w:rsidRPr="00E27D23">
              <w:t>23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CA6DE8" w14:textId="06F911D6"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E73EC3" w14:textId="1C2E0554"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5FA4BE" w14:textId="4C804D87" w:rsidR="00EC6651" w:rsidRPr="00E27D23" w:rsidRDefault="00EC6651" w:rsidP="009D4432">
            <w:pPr>
              <w:pStyle w:val="TAL"/>
            </w:pPr>
            <w:r w:rsidRPr="00E27D23">
              <w:t>Correction of SIB1 for NR RRC TC 8.1.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3FE810" w14:textId="77777777" w:rsidR="00EC6651" w:rsidRPr="00E27D23" w:rsidRDefault="00EC6651" w:rsidP="009D4432">
            <w:pPr>
              <w:pStyle w:val="TAC"/>
            </w:pPr>
            <w:r w:rsidRPr="00E27D23">
              <w:t>16.9.0</w:t>
            </w:r>
          </w:p>
        </w:tc>
      </w:tr>
      <w:tr w:rsidR="00D13E6E" w:rsidRPr="00E27D23" w14:paraId="2533AA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EF74A4"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A9550"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1F00D2" w14:textId="5C996836" w:rsidR="00EC6651" w:rsidRPr="00E27D23" w:rsidRDefault="00EC6651" w:rsidP="009D4432">
            <w:pPr>
              <w:pStyle w:val="TAC"/>
            </w:pPr>
            <w:r w:rsidRPr="00E27D23">
              <w:t>R5-2147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6F3B34" w14:textId="2C8F1F0A" w:rsidR="00EC6651" w:rsidRPr="00E27D23" w:rsidRDefault="00EC6651" w:rsidP="009D4432">
            <w:pPr>
              <w:pStyle w:val="TAC"/>
            </w:pPr>
            <w:r w:rsidRPr="00E27D23">
              <w:t>23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3EF53B" w14:textId="09A68CF7"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2D33E" w14:textId="557A9A66"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7EC046" w14:textId="1EB186E4" w:rsidR="00EC6651" w:rsidRPr="00E27D23" w:rsidRDefault="00EC6651" w:rsidP="009D4432">
            <w:pPr>
              <w:pStyle w:val="TAL"/>
            </w:pPr>
            <w:r w:rsidRPr="00E27D23">
              <w:t>Update of TP for EPSFB TC 1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A31398" w14:textId="77777777" w:rsidR="00EC6651" w:rsidRPr="00E27D23" w:rsidRDefault="00EC6651" w:rsidP="009D4432">
            <w:pPr>
              <w:pStyle w:val="TAC"/>
            </w:pPr>
            <w:r w:rsidRPr="00E27D23">
              <w:t>16.9.0</w:t>
            </w:r>
          </w:p>
        </w:tc>
      </w:tr>
      <w:tr w:rsidR="00D13E6E" w:rsidRPr="00E27D23" w14:paraId="5B2D31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107E68"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CE3E02"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2DD7F4" w14:textId="043FC260" w:rsidR="00EC6651" w:rsidRPr="00E27D23" w:rsidRDefault="00EC6651" w:rsidP="009D4432">
            <w:pPr>
              <w:pStyle w:val="TAC"/>
            </w:pPr>
            <w:r w:rsidRPr="00E27D23">
              <w:t>R5-2147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C25D9E" w14:textId="5B821D82" w:rsidR="00EC6651" w:rsidRPr="00E27D23" w:rsidRDefault="00EC6651" w:rsidP="009D4432">
            <w:pPr>
              <w:pStyle w:val="TAC"/>
            </w:pPr>
            <w:r w:rsidRPr="00E27D23">
              <w:t>23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8E5628" w14:textId="29B2F7FE"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8C1BC3" w14:textId="51E0971A"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1202DF" w14:textId="183D2624" w:rsidR="00EC6651" w:rsidRPr="00E27D23" w:rsidRDefault="00EC6651" w:rsidP="009D4432">
            <w:pPr>
              <w:pStyle w:val="TAL"/>
            </w:pPr>
            <w:r w:rsidRPr="00E27D23">
              <w:t>Update of TP for EPSFB TC 11.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508BF" w14:textId="77777777" w:rsidR="00EC6651" w:rsidRPr="00E27D23" w:rsidRDefault="00EC6651" w:rsidP="009D4432">
            <w:pPr>
              <w:pStyle w:val="TAC"/>
            </w:pPr>
            <w:r w:rsidRPr="00E27D23">
              <w:t>16.9.0</w:t>
            </w:r>
          </w:p>
        </w:tc>
      </w:tr>
      <w:tr w:rsidR="00D13E6E" w:rsidRPr="00E27D23" w14:paraId="45E8E7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DC319A"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67E09F"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212162" w14:textId="1D109FCA" w:rsidR="00EC6651" w:rsidRPr="00E27D23" w:rsidRDefault="00EC6651" w:rsidP="009D4432">
            <w:pPr>
              <w:pStyle w:val="TAC"/>
            </w:pPr>
            <w:r w:rsidRPr="00E27D23">
              <w:t>R5-2147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0A7C8D" w14:textId="30119364" w:rsidR="00EC6651" w:rsidRPr="00E27D23" w:rsidRDefault="00EC6651" w:rsidP="009D4432">
            <w:pPr>
              <w:pStyle w:val="TAC"/>
            </w:pPr>
            <w:r w:rsidRPr="00E27D23">
              <w:t>23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58FFCB" w14:textId="2D504017"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59EF07" w14:textId="7AB7873F"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33C90B" w14:textId="2AAE40B8" w:rsidR="00EC6651" w:rsidRPr="00E27D23" w:rsidRDefault="00EC6651" w:rsidP="009D4432">
            <w:pPr>
              <w:pStyle w:val="TAL"/>
            </w:pPr>
            <w:r w:rsidRPr="00E27D23">
              <w:t>Updates to NR-DC RRC TC 8.2.6.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47B3F" w14:textId="77777777" w:rsidR="00EC6651" w:rsidRPr="00E27D23" w:rsidRDefault="00EC6651" w:rsidP="009D4432">
            <w:pPr>
              <w:pStyle w:val="TAC"/>
            </w:pPr>
            <w:r w:rsidRPr="00E27D23">
              <w:t>16.9.0</w:t>
            </w:r>
          </w:p>
        </w:tc>
      </w:tr>
      <w:tr w:rsidR="00D13E6E" w:rsidRPr="00E27D23" w14:paraId="632867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17E4E5"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B4E9D4"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7B2C2E" w14:textId="21CEC3BA" w:rsidR="00EC6651" w:rsidRPr="00E27D23" w:rsidRDefault="00EC6651" w:rsidP="009D4432">
            <w:pPr>
              <w:pStyle w:val="TAC"/>
            </w:pPr>
            <w:r w:rsidRPr="00E27D23">
              <w:t>R5-2147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5AA319" w14:textId="6DCC745E" w:rsidR="00EC6651" w:rsidRPr="00E27D23" w:rsidRDefault="00EC6651" w:rsidP="009D4432">
            <w:pPr>
              <w:pStyle w:val="TAC"/>
            </w:pPr>
            <w:r w:rsidRPr="00E27D23">
              <w:t>23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2FCD60" w14:textId="57993D59"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6A6CE" w14:textId="2CD35B45"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99F8E4" w14:textId="60CC08CC" w:rsidR="00EC6651" w:rsidRPr="00E27D23" w:rsidRDefault="00EC6651" w:rsidP="009D4432">
            <w:pPr>
              <w:pStyle w:val="TAL"/>
            </w:pPr>
            <w:r w:rsidRPr="00E27D23">
              <w:t>Corrections to NR5G UAC TC 11.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EE0451" w14:textId="77777777" w:rsidR="00EC6651" w:rsidRPr="00E27D23" w:rsidRDefault="00EC6651" w:rsidP="009D4432">
            <w:pPr>
              <w:pStyle w:val="TAC"/>
            </w:pPr>
            <w:r w:rsidRPr="00E27D23">
              <w:t>16.9.0</w:t>
            </w:r>
          </w:p>
        </w:tc>
      </w:tr>
      <w:tr w:rsidR="00D13E6E" w:rsidRPr="00E27D23" w14:paraId="5921C8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23DFAC"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48910B"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F11861" w14:textId="14378B04" w:rsidR="00EC6651" w:rsidRPr="00E27D23" w:rsidRDefault="00EC6651" w:rsidP="009D4432">
            <w:pPr>
              <w:pStyle w:val="TAC"/>
            </w:pPr>
            <w:r w:rsidRPr="00E27D23">
              <w:t>R5-2147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4122B8" w14:textId="43613B09" w:rsidR="00EC6651" w:rsidRPr="00E27D23" w:rsidRDefault="00EC6651" w:rsidP="009D4432">
            <w:pPr>
              <w:pStyle w:val="TAC"/>
            </w:pPr>
            <w:r w:rsidRPr="00E27D23">
              <w:t>23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DDD2BE" w14:textId="0422A15D"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EAC46D" w14:textId="3F951F23"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7E57C0" w14:textId="07915054" w:rsidR="00EC6651" w:rsidRPr="00E27D23" w:rsidRDefault="00EC6651" w:rsidP="009D4432">
            <w:pPr>
              <w:pStyle w:val="TAL"/>
            </w:pPr>
            <w:r w:rsidRPr="00E27D23">
              <w:t>Update of Rel-16 NPN TC 6.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F9258A" w14:textId="77777777" w:rsidR="00EC6651" w:rsidRPr="00E27D23" w:rsidRDefault="00EC6651" w:rsidP="009D4432">
            <w:pPr>
              <w:pStyle w:val="TAC"/>
            </w:pPr>
            <w:r w:rsidRPr="00E27D23">
              <w:t>16.9.0</w:t>
            </w:r>
          </w:p>
        </w:tc>
      </w:tr>
      <w:tr w:rsidR="00D13E6E" w:rsidRPr="00E27D23" w14:paraId="1D7723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23CD29"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824F92"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337E4A" w14:textId="31DCE721" w:rsidR="00EC6651" w:rsidRPr="00E27D23" w:rsidRDefault="00EC6651" w:rsidP="009D4432">
            <w:pPr>
              <w:pStyle w:val="TAC"/>
            </w:pPr>
            <w:r w:rsidRPr="00E27D23">
              <w:t>R5-2147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80B479" w14:textId="56D85DF3" w:rsidR="00EC6651" w:rsidRPr="00E27D23" w:rsidRDefault="00EC6651" w:rsidP="009D4432">
            <w:pPr>
              <w:pStyle w:val="TAC"/>
            </w:pPr>
            <w:r w:rsidRPr="00E27D23">
              <w:t>23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986CC2" w14:textId="4599241F"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913068" w14:textId="1F0B81DF"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FAEF21" w14:textId="205CD48C" w:rsidR="00EC6651" w:rsidRPr="00E27D23" w:rsidRDefault="00EC6651" w:rsidP="009D4432">
            <w:pPr>
              <w:pStyle w:val="TAL"/>
            </w:pPr>
            <w:r w:rsidRPr="00E27D23">
              <w:t>Update of Rel-16 NPN TC 6.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B4ADAA" w14:textId="77777777" w:rsidR="00EC6651" w:rsidRPr="00E27D23" w:rsidRDefault="00EC6651" w:rsidP="009D4432">
            <w:pPr>
              <w:pStyle w:val="TAC"/>
            </w:pPr>
            <w:r w:rsidRPr="00E27D23">
              <w:t>16.9.0</w:t>
            </w:r>
          </w:p>
        </w:tc>
      </w:tr>
      <w:tr w:rsidR="00D13E6E" w:rsidRPr="00E27D23" w14:paraId="612409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89ABAD"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8BFDE5"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97D8FC" w14:textId="029BAC31" w:rsidR="00EC6651" w:rsidRPr="00E27D23" w:rsidRDefault="00EC6651" w:rsidP="009D4432">
            <w:pPr>
              <w:pStyle w:val="TAC"/>
            </w:pPr>
            <w:r w:rsidRPr="00E27D23">
              <w:t>R5-2147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6C2E7E" w14:textId="1781FBDD" w:rsidR="00EC6651" w:rsidRPr="00E27D23" w:rsidRDefault="00EC6651" w:rsidP="009D4432">
            <w:pPr>
              <w:pStyle w:val="TAC"/>
            </w:pPr>
            <w:r w:rsidRPr="00E27D23">
              <w:t>23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405451" w14:textId="70A81B6F"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F7845" w14:textId="7C315C78"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E5EEE4" w14:textId="15F1C380" w:rsidR="00EC6651" w:rsidRPr="00E27D23" w:rsidRDefault="00EC6651" w:rsidP="009D4432">
            <w:pPr>
              <w:pStyle w:val="TAL"/>
            </w:pPr>
            <w:r w:rsidRPr="00E27D23">
              <w:t>Correction to NR-DC RRC test case 8.2.2.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0A9C88" w14:textId="77777777" w:rsidR="00EC6651" w:rsidRPr="00E27D23" w:rsidRDefault="00EC6651" w:rsidP="009D4432">
            <w:pPr>
              <w:pStyle w:val="TAC"/>
            </w:pPr>
            <w:r w:rsidRPr="00E27D23">
              <w:t>16.9.0</w:t>
            </w:r>
          </w:p>
        </w:tc>
      </w:tr>
      <w:tr w:rsidR="00D13E6E" w:rsidRPr="00E27D23" w14:paraId="404DBE4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8712DE"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EB9455"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A657E0" w14:textId="2929870E" w:rsidR="00EC6651" w:rsidRPr="00E27D23" w:rsidRDefault="00EC6651" w:rsidP="009D4432">
            <w:pPr>
              <w:pStyle w:val="TAC"/>
            </w:pPr>
            <w:r w:rsidRPr="00E27D23">
              <w:t>R5-2147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85DB6F" w14:textId="0CB55E35" w:rsidR="00EC6651" w:rsidRPr="00E27D23" w:rsidRDefault="00EC6651" w:rsidP="009D4432">
            <w:pPr>
              <w:pStyle w:val="TAC"/>
            </w:pPr>
            <w:r w:rsidRPr="00E27D23">
              <w:t>23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3FE780" w14:textId="24EBDF69"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A0D97C" w14:textId="07E695EA"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C46EE4" w14:textId="67325244" w:rsidR="00EC6651" w:rsidRPr="00E27D23" w:rsidRDefault="00EC6651" w:rsidP="009D4432">
            <w:pPr>
              <w:pStyle w:val="TAL"/>
            </w:pPr>
            <w:r w:rsidRPr="00E27D23">
              <w:t>Correction to NR-DC RRC test case 8.2.2.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DF22FB" w14:textId="77777777" w:rsidR="00EC6651" w:rsidRPr="00E27D23" w:rsidRDefault="00EC6651" w:rsidP="009D4432">
            <w:pPr>
              <w:pStyle w:val="TAC"/>
            </w:pPr>
            <w:r w:rsidRPr="00E27D23">
              <w:t>16.9.0</w:t>
            </w:r>
          </w:p>
        </w:tc>
      </w:tr>
      <w:tr w:rsidR="00D13E6E" w:rsidRPr="00E27D23" w14:paraId="3440195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8A0530"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F5AFEC"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6AAE07" w14:textId="392EE0DB" w:rsidR="00EC6651" w:rsidRPr="00E27D23" w:rsidRDefault="00EC6651" w:rsidP="009D4432">
            <w:pPr>
              <w:pStyle w:val="TAC"/>
            </w:pPr>
            <w:r w:rsidRPr="00E27D23">
              <w:t>R5-2147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A317DA" w14:textId="3411F286" w:rsidR="00EC6651" w:rsidRPr="00E27D23" w:rsidRDefault="00EC6651" w:rsidP="009D4432">
            <w:pPr>
              <w:pStyle w:val="TAC"/>
            </w:pPr>
            <w:r w:rsidRPr="00E27D23">
              <w:t>23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D6C522" w14:textId="2F91C138"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5995E" w14:textId="05AE4036"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E99A44" w14:textId="3A059ECA" w:rsidR="00EC6651" w:rsidRPr="00E27D23" w:rsidRDefault="00EC6651" w:rsidP="009D4432">
            <w:pPr>
              <w:pStyle w:val="TAL"/>
            </w:pPr>
            <w:r w:rsidRPr="00E27D23">
              <w:t>Correction to NR-DC RRC test case 8.2.2.9.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D00AED" w14:textId="77777777" w:rsidR="00EC6651" w:rsidRPr="00E27D23" w:rsidRDefault="00EC6651" w:rsidP="009D4432">
            <w:pPr>
              <w:pStyle w:val="TAC"/>
            </w:pPr>
            <w:r w:rsidRPr="00E27D23">
              <w:t>16.9.0</w:t>
            </w:r>
          </w:p>
        </w:tc>
      </w:tr>
      <w:tr w:rsidR="00D13E6E" w:rsidRPr="00E27D23" w14:paraId="1FB3CC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18E005"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56E93F"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3EF006" w14:textId="567507F3" w:rsidR="00EC6651" w:rsidRPr="00E27D23" w:rsidRDefault="00EC6651" w:rsidP="009D4432">
            <w:pPr>
              <w:pStyle w:val="TAC"/>
            </w:pPr>
            <w:r w:rsidRPr="00E27D23">
              <w:t>R5-2147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8B03BA" w14:textId="08E21A4F" w:rsidR="00EC6651" w:rsidRPr="00E27D23" w:rsidRDefault="00EC6651" w:rsidP="009D4432">
            <w:pPr>
              <w:pStyle w:val="TAC"/>
            </w:pPr>
            <w:r w:rsidRPr="00E27D23">
              <w:t>23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1ABFA1" w14:textId="6517EF23"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363AC8" w14:textId="623DF285"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7A0CD0" w14:textId="73BC8C28" w:rsidR="00EC6651" w:rsidRPr="00E27D23" w:rsidRDefault="00EC6651" w:rsidP="009D4432">
            <w:pPr>
              <w:pStyle w:val="TAL"/>
            </w:pPr>
            <w:r w:rsidRPr="00E27D23">
              <w:t>Correction to NR-DC RRC test case 8.2.5.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4A33D9" w14:textId="77777777" w:rsidR="00EC6651" w:rsidRPr="00E27D23" w:rsidRDefault="00EC6651" w:rsidP="009D4432">
            <w:pPr>
              <w:pStyle w:val="TAC"/>
            </w:pPr>
            <w:r w:rsidRPr="00E27D23">
              <w:t>16.9.0</w:t>
            </w:r>
          </w:p>
        </w:tc>
      </w:tr>
      <w:tr w:rsidR="00D13E6E" w:rsidRPr="00E27D23" w14:paraId="316159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C19439"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601F54"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9EC471" w14:textId="62BEDFAC" w:rsidR="00EC6651" w:rsidRPr="00E27D23" w:rsidRDefault="00EC6651" w:rsidP="009D4432">
            <w:pPr>
              <w:pStyle w:val="TAC"/>
            </w:pPr>
            <w:r w:rsidRPr="00E27D23">
              <w:t>R5-2147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E2DE3E" w14:textId="7D8DCC3A" w:rsidR="00EC6651" w:rsidRPr="00E27D23" w:rsidRDefault="00EC6651" w:rsidP="009D4432">
            <w:pPr>
              <w:pStyle w:val="TAC"/>
            </w:pPr>
            <w:r w:rsidRPr="00E27D23">
              <w:t>23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74DD64" w14:textId="43E0CD33"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E42AF" w14:textId="222CE862"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310911" w14:textId="4699CD88" w:rsidR="00EC6651" w:rsidRPr="00E27D23" w:rsidRDefault="00EC6651" w:rsidP="009D4432">
            <w:pPr>
              <w:pStyle w:val="TAL"/>
            </w:pPr>
            <w:r w:rsidRPr="00E27D23">
              <w:t>Correction to NR-DC RRC test case 8.2.5.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35B4AF" w14:textId="77777777" w:rsidR="00EC6651" w:rsidRPr="00E27D23" w:rsidRDefault="00EC6651" w:rsidP="009D4432">
            <w:pPr>
              <w:pStyle w:val="TAC"/>
            </w:pPr>
            <w:r w:rsidRPr="00E27D23">
              <w:t>16.9.0</w:t>
            </w:r>
          </w:p>
        </w:tc>
      </w:tr>
      <w:tr w:rsidR="00D13E6E" w:rsidRPr="00E27D23" w14:paraId="30B618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B122E8"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951CD5"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800FA4" w14:textId="4F97C6FD" w:rsidR="00EC6651" w:rsidRPr="00E27D23" w:rsidRDefault="00EC6651" w:rsidP="009D4432">
            <w:pPr>
              <w:pStyle w:val="TAC"/>
            </w:pPr>
            <w:r w:rsidRPr="00E27D23">
              <w:t>R5-2147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E4CE95" w14:textId="2FDBBCB0" w:rsidR="00EC6651" w:rsidRPr="00E27D23" w:rsidRDefault="00EC6651" w:rsidP="009D4432">
            <w:pPr>
              <w:pStyle w:val="TAC"/>
            </w:pPr>
            <w:r w:rsidRPr="00E27D23">
              <w:t>23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D61953" w14:textId="1BE2718C"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964DE8" w14:textId="592AD7E2"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37A56E" w14:textId="51145CEE" w:rsidR="00EC6651" w:rsidRPr="00E27D23" w:rsidRDefault="00EC6651" w:rsidP="009D4432">
            <w:pPr>
              <w:pStyle w:val="TAL"/>
            </w:pPr>
            <w:r w:rsidRPr="00E27D23">
              <w:t>Correction to MDT TC 8.1.6.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D2593B" w14:textId="77777777" w:rsidR="00EC6651" w:rsidRPr="00E27D23" w:rsidRDefault="00EC6651" w:rsidP="009D4432">
            <w:pPr>
              <w:pStyle w:val="TAC"/>
            </w:pPr>
            <w:r w:rsidRPr="00E27D23">
              <w:t>16.9.0</w:t>
            </w:r>
          </w:p>
        </w:tc>
      </w:tr>
      <w:tr w:rsidR="00D13E6E" w:rsidRPr="00E27D23" w14:paraId="00023F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D31DCE"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2B4160"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77DC0A" w14:textId="0CB9BB45" w:rsidR="00EC6651" w:rsidRPr="00E27D23" w:rsidRDefault="00EC6651" w:rsidP="009D4432">
            <w:pPr>
              <w:pStyle w:val="TAC"/>
            </w:pPr>
            <w:r w:rsidRPr="00E27D23">
              <w:t>R5-2147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412F24" w14:textId="5BA8D2A4" w:rsidR="00EC6651" w:rsidRPr="00E27D23" w:rsidRDefault="00EC6651" w:rsidP="009D4432">
            <w:pPr>
              <w:pStyle w:val="TAC"/>
            </w:pPr>
            <w:r w:rsidRPr="00E27D23">
              <w:t>23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BA6B2C" w14:textId="76A5B9BD"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AE2A76" w14:textId="4ED37189"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9FC28A" w14:textId="0782C5C1" w:rsidR="00EC6651" w:rsidRPr="00E27D23" w:rsidRDefault="00EC6651" w:rsidP="009D4432">
            <w:pPr>
              <w:pStyle w:val="TAL"/>
            </w:pPr>
            <w:r w:rsidRPr="00E27D23">
              <w:t>Correction to NR TC 7.1.1.7.1.1-sCellDeactivationTim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F70185" w14:textId="77777777" w:rsidR="00EC6651" w:rsidRPr="00E27D23" w:rsidRDefault="00EC6651" w:rsidP="009D4432">
            <w:pPr>
              <w:pStyle w:val="TAC"/>
            </w:pPr>
            <w:r w:rsidRPr="00E27D23">
              <w:t>16.9.0</w:t>
            </w:r>
          </w:p>
        </w:tc>
      </w:tr>
      <w:tr w:rsidR="00D13E6E" w:rsidRPr="00E27D23" w14:paraId="4289FB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15A7308"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FBEC40"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A31BB5" w14:textId="4C51F3FF" w:rsidR="00EC6651" w:rsidRPr="00E27D23" w:rsidRDefault="00EC6651" w:rsidP="009D4432">
            <w:pPr>
              <w:pStyle w:val="TAC"/>
            </w:pPr>
            <w:r w:rsidRPr="00E27D23">
              <w:t>R5-2147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6ABB08" w14:textId="20B76193" w:rsidR="00EC6651" w:rsidRPr="00E27D23" w:rsidRDefault="00EC6651" w:rsidP="009D4432">
            <w:pPr>
              <w:pStyle w:val="TAC"/>
            </w:pPr>
            <w:r w:rsidRPr="00E27D23">
              <w:t>23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95F84C" w14:textId="3626FED9"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636602" w14:textId="110B9863"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4D31DD" w14:textId="15EDE084" w:rsidR="00EC6651" w:rsidRPr="00E27D23" w:rsidRDefault="00EC6651" w:rsidP="009D4432">
            <w:pPr>
              <w:pStyle w:val="TAL"/>
            </w:pPr>
            <w:r w:rsidRPr="00E27D23">
              <w:t>Correction to NR TC 8.1.1.3.7-Deprioritis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7EF502" w14:textId="77777777" w:rsidR="00EC6651" w:rsidRPr="00E27D23" w:rsidRDefault="00EC6651" w:rsidP="009D4432">
            <w:pPr>
              <w:pStyle w:val="TAC"/>
            </w:pPr>
            <w:r w:rsidRPr="00E27D23">
              <w:t>16.9.0</w:t>
            </w:r>
          </w:p>
        </w:tc>
      </w:tr>
      <w:tr w:rsidR="00D13E6E" w:rsidRPr="00E27D23" w14:paraId="71CFF3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8E02E0"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111A93"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355304" w14:textId="7F0A64BC" w:rsidR="00EC6651" w:rsidRPr="00E27D23" w:rsidRDefault="00EC6651" w:rsidP="009D4432">
            <w:pPr>
              <w:pStyle w:val="TAC"/>
            </w:pPr>
            <w:r w:rsidRPr="00E27D23">
              <w:t>R5-2147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BEA395" w14:textId="04E1C15F" w:rsidR="00EC6651" w:rsidRPr="00E27D23" w:rsidRDefault="00EC6651" w:rsidP="009D4432">
            <w:pPr>
              <w:pStyle w:val="TAC"/>
            </w:pPr>
            <w:r w:rsidRPr="00E27D23">
              <w:t>23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9670F4" w14:textId="63C3FDDA"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783B13" w14:textId="70EE71B4"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7F1A40" w14:textId="428C8BE1" w:rsidR="00EC6651" w:rsidRPr="00E27D23" w:rsidRDefault="00EC6651" w:rsidP="009D4432">
            <w:pPr>
              <w:pStyle w:val="TAL"/>
            </w:pPr>
            <w:r w:rsidRPr="00E27D23">
              <w:t>Correction to NR TC 8.1.5.8.1-Latency che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1ED4A1" w14:textId="77777777" w:rsidR="00EC6651" w:rsidRPr="00E27D23" w:rsidRDefault="00EC6651" w:rsidP="009D4432">
            <w:pPr>
              <w:pStyle w:val="TAC"/>
            </w:pPr>
            <w:r w:rsidRPr="00E27D23">
              <w:t>16.9.0</w:t>
            </w:r>
          </w:p>
        </w:tc>
      </w:tr>
      <w:tr w:rsidR="00D13E6E" w:rsidRPr="00E27D23" w14:paraId="4BCF38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D00009"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9E2BEB"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079742" w14:textId="4CC77E1A" w:rsidR="00EC6651" w:rsidRPr="00E27D23" w:rsidRDefault="00EC6651" w:rsidP="009D4432">
            <w:pPr>
              <w:pStyle w:val="TAC"/>
            </w:pPr>
            <w:r w:rsidRPr="00E27D23">
              <w:t>R5-2147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42A45A" w14:textId="068CFA9C" w:rsidR="00EC6651" w:rsidRPr="00E27D23" w:rsidRDefault="00EC6651" w:rsidP="009D4432">
            <w:pPr>
              <w:pStyle w:val="TAC"/>
            </w:pPr>
            <w:r w:rsidRPr="00E27D23">
              <w:t>23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A807AF" w14:textId="6976DBA8"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3B8923" w14:textId="0FD5A396"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08BEE9" w14:textId="199D9132" w:rsidR="00EC6651" w:rsidRPr="00E27D23" w:rsidRDefault="00EC6651" w:rsidP="009D4432">
            <w:pPr>
              <w:pStyle w:val="TAL"/>
            </w:pPr>
            <w:r w:rsidRPr="00E27D23">
              <w:t>Correction to NR TC 11.3.9-UAC for Operator Defined Access Catego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90B727" w14:textId="77777777" w:rsidR="00EC6651" w:rsidRPr="00E27D23" w:rsidRDefault="00EC6651" w:rsidP="009D4432">
            <w:pPr>
              <w:pStyle w:val="TAC"/>
            </w:pPr>
            <w:r w:rsidRPr="00E27D23">
              <w:t>16.9.0</w:t>
            </w:r>
          </w:p>
        </w:tc>
      </w:tr>
      <w:tr w:rsidR="00D13E6E" w:rsidRPr="00E27D23" w14:paraId="190F2F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B5E7BF"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888545"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6D7DB6" w14:textId="1C3D8463" w:rsidR="00EC6651" w:rsidRPr="00E27D23" w:rsidRDefault="00EC6651" w:rsidP="009D4432">
            <w:pPr>
              <w:pStyle w:val="TAC"/>
            </w:pPr>
            <w:r w:rsidRPr="00E27D23">
              <w:t>R5-2148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7C7A32" w14:textId="11F16605" w:rsidR="00EC6651" w:rsidRPr="00E27D23" w:rsidRDefault="00EC6651" w:rsidP="009D4432">
            <w:pPr>
              <w:pStyle w:val="TAC"/>
            </w:pPr>
            <w:r w:rsidRPr="00E27D23">
              <w:t>23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68AA27" w14:textId="74E38DF4"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479C7" w14:textId="58C9B610"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D09871" w14:textId="10AA6992" w:rsidR="00EC6651" w:rsidRPr="00E27D23" w:rsidRDefault="00EC6651" w:rsidP="009D4432">
            <w:pPr>
              <w:pStyle w:val="TAL"/>
            </w:pPr>
            <w:r w:rsidRPr="00E27D23">
              <w:t>Addition of MDT NR TC 8.1.6.3.4.2-Inter System_CEF_wla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74F606" w14:textId="77777777" w:rsidR="00EC6651" w:rsidRPr="00E27D23" w:rsidRDefault="00EC6651" w:rsidP="009D4432">
            <w:pPr>
              <w:pStyle w:val="TAC"/>
            </w:pPr>
            <w:r w:rsidRPr="00E27D23">
              <w:t>16.9.0</w:t>
            </w:r>
          </w:p>
        </w:tc>
      </w:tr>
      <w:tr w:rsidR="00D13E6E" w:rsidRPr="00E27D23" w14:paraId="01D86A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9499BE"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DAF2A7"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9BC869" w14:textId="7F0C94BD" w:rsidR="00EC6651" w:rsidRPr="00E27D23" w:rsidRDefault="00EC6651" w:rsidP="009D4432">
            <w:pPr>
              <w:pStyle w:val="TAC"/>
            </w:pPr>
            <w:r w:rsidRPr="00E27D23">
              <w:t>R5-2148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643285" w14:textId="4D5A575B" w:rsidR="00EC6651" w:rsidRPr="00E27D23" w:rsidRDefault="00EC6651" w:rsidP="009D4432">
            <w:pPr>
              <w:pStyle w:val="TAC"/>
            </w:pPr>
            <w:r w:rsidRPr="00E27D23">
              <w:t>23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F2F201" w14:textId="1DD62C35"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AFA77" w14:textId="3C6AA12E"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A7627F" w14:textId="5860C770" w:rsidR="00EC6651" w:rsidRPr="00E27D23" w:rsidRDefault="00EC6651" w:rsidP="009D4432">
            <w:pPr>
              <w:pStyle w:val="TAL"/>
            </w:pPr>
            <w:r w:rsidRPr="00E27D23">
              <w:t>Addition of MDT NR TC 8.1.6.3.4.3-Inter System_CEF_senso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7A95FA" w14:textId="77777777" w:rsidR="00EC6651" w:rsidRPr="00E27D23" w:rsidRDefault="00EC6651" w:rsidP="009D4432">
            <w:pPr>
              <w:pStyle w:val="TAC"/>
            </w:pPr>
            <w:r w:rsidRPr="00E27D23">
              <w:t>16.9.0</w:t>
            </w:r>
          </w:p>
        </w:tc>
      </w:tr>
      <w:tr w:rsidR="00D13E6E" w:rsidRPr="00E27D23" w14:paraId="497A86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7EFE39"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EBADD9"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791FD8" w14:textId="20B32181" w:rsidR="00EC6651" w:rsidRPr="00E27D23" w:rsidRDefault="00EC6651" w:rsidP="009D4432">
            <w:pPr>
              <w:pStyle w:val="TAC"/>
            </w:pPr>
            <w:r w:rsidRPr="00E27D23">
              <w:t>R5-2148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C77C49" w14:textId="61B636D4" w:rsidR="00EC6651" w:rsidRPr="00E27D23" w:rsidRDefault="00EC6651" w:rsidP="009D4432">
            <w:pPr>
              <w:pStyle w:val="TAC"/>
            </w:pPr>
            <w:r w:rsidRPr="00E27D23">
              <w:t>24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F7B5B0" w14:textId="26624A0B"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02117B" w14:textId="23BF5879"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656EC8" w14:textId="2D61C87D" w:rsidR="00EC6651" w:rsidRPr="00E27D23" w:rsidRDefault="00EC6651" w:rsidP="009D4432">
            <w:pPr>
              <w:pStyle w:val="TAL"/>
            </w:pPr>
            <w:r w:rsidRPr="00E27D23">
              <w:t>Addition of new NR 2-step RACH test case 7.1.1.1.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57B2FE" w14:textId="77777777" w:rsidR="00EC6651" w:rsidRPr="00E27D23" w:rsidRDefault="00EC6651" w:rsidP="009D4432">
            <w:pPr>
              <w:pStyle w:val="TAC"/>
            </w:pPr>
            <w:r w:rsidRPr="00E27D23">
              <w:t>16.9.0</w:t>
            </w:r>
          </w:p>
        </w:tc>
      </w:tr>
      <w:tr w:rsidR="00D13E6E" w:rsidRPr="00E27D23" w14:paraId="12E10B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C9704F7"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A673E3"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B8A48E" w14:textId="13191BAC" w:rsidR="00EC6651" w:rsidRPr="00E27D23" w:rsidRDefault="00EC6651" w:rsidP="009D4432">
            <w:pPr>
              <w:pStyle w:val="TAC"/>
            </w:pPr>
            <w:r w:rsidRPr="00E27D23">
              <w:t>R5-2148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8DB44D" w14:textId="7EB1D094" w:rsidR="00EC6651" w:rsidRPr="00E27D23" w:rsidRDefault="00EC6651" w:rsidP="009D4432">
            <w:pPr>
              <w:pStyle w:val="TAC"/>
            </w:pPr>
            <w:r w:rsidRPr="00E27D23">
              <w:t>24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4ACA36" w14:textId="069BA791"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3C4418" w14:textId="1C782B70"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0D3BB0" w14:textId="2E722510" w:rsidR="00EC6651" w:rsidRPr="00E27D23" w:rsidRDefault="00EC6651" w:rsidP="009D4432">
            <w:pPr>
              <w:pStyle w:val="TAL"/>
            </w:pPr>
            <w:r w:rsidRPr="00E27D23">
              <w:t>Void NR5G RRC TC 8.1.3.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B7A927" w14:textId="77777777" w:rsidR="00EC6651" w:rsidRPr="00E27D23" w:rsidRDefault="00EC6651" w:rsidP="009D4432">
            <w:pPr>
              <w:pStyle w:val="TAC"/>
            </w:pPr>
            <w:r w:rsidRPr="00E27D23">
              <w:t>16.9.0</w:t>
            </w:r>
          </w:p>
        </w:tc>
      </w:tr>
      <w:tr w:rsidR="00D13E6E" w:rsidRPr="00E27D23" w14:paraId="6255269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7C0D92"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219080"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B15F03" w14:textId="454745BD" w:rsidR="00EC6651" w:rsidRPr="00E27D23" w:rsidRDefault="00EC6651" w:rsidP="009D4432">
            <w:pPr>
              <w:pStyle w:val="TAC"/>
            </w:pPr>
            <w:r w:rsidRPr="00E27D23">
              <w:t>R5-2148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96A7C5" w14:textId="49271F49" w:rsidR="00EC6651" w:rsidRPr="00E27D23" w:rsidRDefault="00EC6651" w:rsidP="009D4432">
            <w:pPr>
              <w:pStyle w:val="TAC"/>
            </w:pPr>
            <w:r w:rsidRPr="00E27D23">
              <w:t>24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AEF474" w14:textId="7CE804D0"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E4CF58" w14:textId="6C0DA2D6"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F34E90" w14:textId="0A530FD8" w:rsidR="00EC6651" w:rsidRPr="00E27D23" w:rsidRDefault="00EC6651" w:rsidP="009D4432">
            <w:pPr>
              <w:pStyle w:val="TAL"/>
            </w:pPr>
            <w:r w:rsidRPr="00E27D23">
              <w:t>Editorial Updates to NR5G NPN TC 6.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19E439" w14:textId="77777777" w:rsidR="00EC6651" w:rsidRPr="00E27D23" w:rsidRDefault="00EC6651" w:rsidP="009D4432">
            <w:pPr>
              <w:pStyle w:val="TAC"/>
            </w:pPr>
            <w:r w:rsidRPr="00E27D23">
              <w:t>16.9.0</w:t>
            </w:r>
          </w:p>
        </w:tc>
      </w:tr>
      <w:tr w:rsidR="00D13E6E" w:rsidRPr="00E27D23" w14:paraId="73BD78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B54391"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EE0908"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DD85BE" w14:textId="5A4B3C99" w:rsidR="00EC6651" w:rsidRPr="00E27D23" w:rsidRDefault="00EC6651" w:rsidP="009D4432">
            <w:pPr>
              <w:pStyle w:val="TAC"/>
            </w:pPr>
            <w:r w:rsidRPr="00E27D23">
              <w:t>R5-2148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60C461" w14:textId="622CCE92" w:rsidR="00EC6651" w:rsidRPr="00E27D23" w:rsidRDefault="00EC6651" w:rsidP="009D4432">
            <w:pPr>
              <w:pStyle w:val="TAC"/>
            </w:pPr>
            <w:r w:rsidRPr="00E27D23">
              <w:t>24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5AAED5" w14:textId="6BFDA75B"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F1E2F2" w14:textId="7D0A329C"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9C0EEC" w14:textId="4AA1FB1A" w:rsidR="00EC6651" w:rsidRPr="00E27D23" w:rsidRDefault="00EC6651" w:rsidP="009D4432">
            <w:pPr>
              <w:pStyle w:val="TAL"/>
            </w:pPr>
            <w:r w:rsidRPr="00E27D23">
              <w:t>Updates to NR5G NPN TC 6.5.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F51F45" w14:textId="77777777" w:rsidR="00EC6651" w:rsidRPr="00E27D23" w:rsidRDefault="00EC6651" w:rsidP="009D4432">
            <w:pPr>
              <w:pStyle w:val="TAC"/>
            </w:pPr>
            <w:r w:rsidRPr="00E27D23">
              <w:t>16.9.0</w:t>
            </w:r>
          </w:p>
        </w:tc>
      </w:tr>
      <w:tr w:rsidR="00D13E6E" w:rsidRPr="00E27D23" w14:paraId="5BEB57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D7D429"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F2F6BE"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F0CCA9" w14:textId="1360AABA" w:rsidR="00EC6651" w:rsidRPr="00E27D23" w:rsidRDefault="00EC6651" w:rsidP="009D4432">
            <w:pPr>
              <w:pStyle w:val="TAC"/>
            </w:pPr>
            <w:r w:rsidRPr="00E27D23">
              <w:t>R5-2148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E84FFB" w14:textId="0B4481E3" w:rsidR="00EC6651" w:rsidRPr="00E27D23" w:rsidRDefault="00EC6651" w:rsidP="009D4432">
            <w:pPr>
              <w:pStyle w:val="TAC"/>
            </w:pPr>
            <w:r w:rsidRPr="00E27D23">
              <w:t>24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5108D5" w14:textId="5E3794A4"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C9325" w14:textId="154E33BE"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35BC05" w14:textId="60C4FB09" w:rsidR="00EC6651" w:rsidRPr="00E27D23" w:rsidRDefault="00EC6651" w:rsidP="009D4432">
            <w:pPr>
              <w:pStyle w:val="TAL"/>
            </w:pPr>
            <w:r w:rsidRPr="00E27D23">
              <w:t>Addition of NR-DC TC 8.2.3.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7AF3E4" w14:textId="77777777" w:rsidR="00EC6651" w:rsidRPr="00E27D23" w:rsidRDefault="00EC6651" w:rsidP="009D4432">
            <w:pPr>
              <w:pStyle w:val="TAC"/>
            </w:pPr>
            <w:r w:rsidRPr="00E27D23">
              <w:t>16.9.0</w:t>
            </w:r>
          </w:p>
        </w:tc>
      </w:tr>
      <w:tr w:rsidR="00D13E6E" w:rsidRPr="00E27D23" w14:paraId="65D970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7D5CE0"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60E84C"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BC8D3D" w14:textId="7E825FAF" w:rsidR="00EC6651" w:rsidRPr="00E27D23" w:rsidRDefault="00EC6651" w:rsidP="009D4432">
            <w:pPr>
              <w:pStyle w:val="TAC"/>
            </w:pPr>
            <w:r w:rsidRPr="00E27D23">
              <w:t>R5-2149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835100" w14:textId="7423C388" w:rsidR="00EC6651" w:rsidRPr="00E27D23" w:rsidRDefault="00EC6651" w:rsidP="009D4432">
            <w:pPr>
              <w:pStyle w:val="TAC"/>
            </w:pPr>
            <w:r w:rsidRPr="00E27D23">
              <w:t>24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C73FCC" w14:textId="1B112B80"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E743EE" w14:textId="7CBE80F9"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2604F5" w14:textId="39C90691" w:rsidR="00EC6651" w:rsidRPr="00E27D23" w:rsidRDefault="00EC6651" w:rsidP="009D4432">
            <w:pPr>
              <w:pStyle w:val="TAL"/>
            </w:pPr>
            <w:r w:rsidRPr="00E27D23">
              <w:t>Addition of new NR 2-step RACH test case 7.1.1.1.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9922D1" w14:textId="77777777" w:rsidR="00EC6651" w:rsidRPr="00E27D23" w:rsidRDefault="00EC6651" w:rsidP="009D4432">
            <w:pPr>
              <w:pStyle w:val="TAC"/>
            </w:pPr>
            <w:r w:rsidRPr="00E27D23">
              <w:t>16.9.0</w:t>
            </w:r>
          </w:p>
        </w:tc>
      </w:tr>
      <w:tr w:rsidR="00D13E6E" w:rsidRPr="00E27D23" w14:paraId="5B7A61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BA46BB"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3864ED"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84AEA5" w14:textId="6A9DACAA" w:rsidR="00EC6651" w:rsidRPr="00E27D23" w:rsidRDefault="00EC6651" w:rsidP="009D4432">
            <w:pPr>
              <w:pStyle w:val="TAC"/>
            </w:pPr>
            <w:r w:rsidRPr="00E27D23">
              <w:t>R5-2151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2C9B8C" w14:textId="3366C87E" w:rsidR="00EC6651" w:rsidRPr="00E27D23" w:rsidRDefault="00EC6651" w:rsidP="009D4432">
            <w:pPr>
              <w:pStyle w:val="TAC"/>
            </w:pPr>
            <w:r w:rsidRPr="00E27D23">
              <w:t>24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583F1E" w14:textId="09266351"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7A6C5F" w14:textId="20BCD03A"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9C1F67" w14:textId="58F22A63" w:rsidR="00EC6651" w:rsidRPr="00E27D23" w:rsidRDefault="00EC6651" w:rsidP="009D4432">
            <w:pPr>
              <w:pStyle w:val="TAL"/>
            </w:pPr>
            <w:r w:rsidRPr="00E27D23">
              <w:t>Update to title of test case 8.1.3.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6D7050" w14:textId="77777777" w:rsidR="00EC6651" w:rsidRPr="00E27D23" w:rsidRDefault="00EC6651" w:rsidP="009D4432">
            <w:pPr>
              <w:pStyle w:val="TAC"/>
            </w:pPr>
            <w:r w:rsidRPr="00E27D23">
              <w:t>16.9.0</w:t>
            </w:r>
          </w:p>
        </w:tc>
      </w:tr>
      <w:tr w:rsidR="00D13E6E" w:rsidRPr="00E27D23" w14:paraId="34D90D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0A1D7B"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19AD41"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1891F3" w14:textId="3DF5EBC5" w:rsidR="00EC6651" w:rsidRPr="00E27D23" w:rsidRDefault="00EC6651" w:rsidP="009D4432">
            <w:pPr>
              <w:pStyle w:val="TAC"/>
            </w:pPr>
            <w:r w:rsidRPr="00E27D23">
              <w:t>R5-2151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A3D58B" w14:textId="068D0496" w:rsidR="00EC6651" w:rsidRPr="00E27D23" w:rsidRDefault="00EC6651" w:rsidP="009D4432">
            <w:pPr>
              <w:pStyle w:val="TAC"/>
            </w:pPr>
            <w:r w:rsidRPr="00E27D23">
              <w:t>24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440D2A" w14:textId="6AF594DA"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B9D94E" w14:textId="6A5C6F65"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D23F08" w14:textId="04C3C43D" w:rsidR="00EC6651" w:rsidRPr="00E27D23" w:rsidRDefault="00EC6651" w:rsidP="009D4432">
            <w:pPr>
              <w:pStyle w:val="TAL"/>
            </w:pPr>
            <w:r w:rsidRPr="00E27D23">
              <w:t>Correction to NR MAC test case 7.1.1.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8EA81" w14:textId="77777777" w:rsidR="00EC6651" w:rsidRPr="00E27D23" w:rsidRDefault="00EC6651" w:rsidP="009D4432">
            <w:pPr>
              <w:pStyle w:val="TAC"/>
            </w:pPr>
            <w:r w:rsidRPr="00E27D23">
              <w:t>16.9.0</w:t>
            </w:r>
          </w:p>
        </w:tc>
      </w:tr>
      <w:tr w:rsidR="00D13E6E" w:rsidRPr="00E27D23" w14:paraId="57E807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D8D87F"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F63422"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3AFECE" w14:textId="1E62C1A1" w:rsidR="00EC6651" w:rsidRPr="00E27D23" w:rsidRDefault="00EC6651" w:rsidP="009D4432">
            <w:pPr>
              <w:pStyle w:val="TAC"/>
            </w:pPr>
            <w:r w:rsidRPr="00E27D23">
              <w:t>R5-2153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4DE174" w14:textId="772A6DCC" w:rsidR="00EC6651" w:rsidRPr="00E27D23" w:rsidRDefault="00EC6651" w:rsidP="009D4432">
            <w:pPr>
              <w:pStyle w:val="TAC"/>
            </w:pPr>
            <w:r w:rsidRPr="00E27D23">
              <w:t>24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CEF6F6" w14:textId="31C331D5"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5015A" w14:textId="285B82A2"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71A633" w14:textId="2EF49A15" w:rsidR="00EC6651" w:rsidRPr="00E27D23" w:rsidRDefault="00EC6651" w:rsidP="009D4432">
            <w:pPr>
              <w:pStyle w:val="TAL"/>
            </w:pPr>
            <w:r w:rsidRPr="00E27D23">
              <w:t>Correction to 8.1.4.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01B776" w14:textId="77777777" w:rsidR="00EC6651" w:rsidRPr="00E27D23" w:rsidRDefault="00EC6651" w:rsidP="009D4432">
            <w:pPr>
              <w:pStyle w:val="TAC"/>
            </w:pPr>
            <w:r w:rsidRPr="00E27D23">
              <w:t>16.9.0</w:t>
            </w:r>
          </w:p>
        </w:tc>
      </w:tr>
      <w:tr w:rsidR="00D13E6E" w:rsidRPr="00E27D23" w14:paraId="709867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84012E"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2E40DE"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7B4191" w14:textId="4DAB07E4" w:rsidR="00EC6651" w:rsidRPr="00E27D23" w:rsidRDefault="00EC6651" w:rsidP="009D4432">
            <w:pPr>
              <w:pStyle w:val="TAC"/>
            </w:pPr>
            <w:r w:rsidRPr="00E27D23">
              <w:t>R5-2154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8F2500" w14:textId="59AF5AEA" w:rsidR="00EC6651" w:rsidRPr="00E27D23" w:rsidRDefault="00EC6651" w:rsidP="009D4432">
            <w:pPr>
              <w:pStyle w:val="TAC"/>
            </w:pPr>
            <w:r w:rsidRPr="00E27D23">
              <w:t>24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8B5C39" w14:textId="373FA996"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5DCDD9" w14:textId="2059AC85"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AEE12F" w14:textId="261D8195" w:rsidR="00EC6651" w:rsidRPr="00E27D23" w:rsidRDefault="00EC6651" w:rsidP="009D4432">
            <w:pPr>
              <w:pStyle w:val="TAL"/>
            </w:pPr>
            <w:r w:rsidRPr="00E27D23">
              <w:t>Correction to 5GMM TC 9.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01C2BC" w14:textId="77777777" w:rsidR="00EC6651" w:rsidRPr="00E27D23" w:rsidRDefault="00EC6651" w:rsidP="009D4432">
            <w:pPr>
              <w:pStyle w:val="TAC"/>
            </w:pPr>
            <w:r w:rsidRPr="00E27D23">
              <w:t>16.9.0</w:t>
            </w:r>
          </w:p>
        </w:tc>
      </w:tr>
      <w:tr w:rsidR="00D13E6E" w:rsidRPr="00E27D23" w14:paraId="52ABA6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B87B95"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69D7E0"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8B7090" w14:textId="355A9DD4" w:rsidR="00EC6651" w:rsidRPr="00E27D23" w:rsidRDefault="00EC6651" w:rsidP="009D4432">
            <w:pPr>
              <w:pStyle w:val="TAC"/>
            </w:pPr>
            <w:r w:rsidRPr="00E27D23">
              <w:t>R5-2154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6A0308" w14:textId="2B3C39AB" w:rsidR="00EC6651" w:rsidRPr="00E27D23" w:rsidRDefault="00EC6651" w:rsidP="009D4432">
            <w:pPr>
              <w:pStyle w:val="TAC"/>
            </w:pPr>
            <w:r w:rsidRPr="00E27D23">
              <w:t>24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02FEA8" w14:textId="407D164F"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04812" w14:textId="19CDAF97"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09E0F5" w14:textId="2209350C" w:rsidR="00EC6651" w:rsidRPr="00E27D23" w:rsidRDefault="00EC6651" w:rsidP="009D4432">
            <w:pPr>
              <w:pStyle w:val="TAL"/>
            </w:pPr>
            <w:r w:rsidRPr="00E27D23">
              <w:t>Correction to NR MAC test case 7.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08121C" w14:textId="77777777" w:rsidR="00EC6651" w:rsidRPr="00E27D23" w:rsidRDefault="00EC6651" w:rsidP="009D4432">
            <w:pPr>
              <w:pStyle w:val="TAC"/>
            </w:pPr>
            <w:r w:rsidRPr="00E27D23">
              <w:t>16.9.0</w:t>
            </w:r>
          </w:p>
        </w:tc>
      </w:tr>
      <w:tr w:rsidR="00D13E6E" w:rsidRPr="00E27D23" w14:paraId="17CF5D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27C5ED"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E0C9D8"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AC5EE1" w14:textId="7065AC59" w:rsidR="00EC6651" w:rsidRPr="00E27D23" w:rsidRDefault="00EC6651" w:rsidP="009D4432">
            <w:pPr>
              <w:pStyle w:val="TAC"/>
            </w:pPr>
            <w:r w:rsidRPr="00E27D23">
              <w:t>R5-2154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C09781" w14:textId="02D5F400" w:rsidR="00EC6651" w:rsidRPr="00E27D23" w:rsidRDefault="00EC6651" w:rsidP="009D4432">
            <w:pPr>
              <w:pStyle w:val="TAC"/>
            </w:pPr>
            <w:r w:rsidRPr="00E27D23">
              <w:t>24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8131CA" w14:textId="64FE43B1"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5FEB06" w14:textId="0977D724"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C81A72" w14:textId="2883CDF3" w:rsidR="00EC6651" w:rsidRPr="00E27D23" w:rsidRDefault="00EC6651" w:rsidP="009D4432">
            <w:pPr>
              <w:pStyle w:val="TAL"/>
            </w:pPr>
            <w:r w:rsidRPr="00E27D23">
              <w:t>Update of specific message content for MAC TC 7.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AB7C60" w14:textId="77777777" w:rsidR="00EC6651" w:rsidRPr="00E27D23" w:rsidRDefault="00EC6651" w:rsidP="009D4432">
            <w:pPr>
              <w:pStyle w:val="TAC"/>
            </w:pPr>
            <w:r w:rsidRPr="00E27D23">
              <w:t>16.9.0</w:t>
            </w:r>
          </w:p>
        </w:tc>
      </w:tr>
      <w:tr w:rsidR="00D13E6E" w:rsidRPr="00E27D23" w14:paraId="3A4E8A4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448234"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43BD2A"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BCB78B" w14:textId="0791C67A" w:rsidR="00EC6651" w:rsidRPr="00E27D23" w:rsidRDefault="00EC6651" w:rsidP="009D4432">
            <w:pPr>
              <w:pStyle w:val="TAC"/>
            </w:pPr>
            <w:r w:rsidRPr="00E27D23">
              <w:t>R5-2155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DA2DAE" w14:textId="55853188" w:rsidR="00EC6651" w:rsidRPr="00E27D23" w:rsidRDefault="00EC6651" w:rsidP="009D4432">
            <w:pPr>
              <w:pStyle w:val="TAC"/>
            </w:pPr>
            <w:r w:rsidRPr="00E27D23">
              <w:t>24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17526A" w14:textId="71CA03BF"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C17D0F" w14:textId="6DFEB251"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E7660A" w14:textId="580A3170" w:rsidR="00EC6651" w:rsidRPr="00E27D23" w:rsidRDefault="00EC6651" w:rsidP="009D4432">
            <w:pPr>
              <w:pStyle w:val="TAL"/>
            </w:pPr>
            <w:r w:rsidRPr="00E27D23">
              <w:t>Update to test case 6.2.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427350" w14:textId="77777777" w:rsidR="00EC6651" w:rsidRPr="00E27D23" w:rsidRDefault="00EC6651" w:rsidP="009D4432">
            <w:pPr>
              <w:pStyle w:val="TAC"/>
            </w:pPr>
            <w:r w:rsidRPr="00E27D23">
              <w:t>16.9.0</w:t>
            </w:r>
          </w:p>
        </w:tc>
      </w:tr>
      <w:tr w:rsidR="00D13E6E" w:rsidRPr="00E27D23" w14:paraId="521F110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1B5A78"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6AB2E5"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5DB40F" w14:textId="7E77D869" w:rsidR="00EC6651" w:rsidRPr="00E27D23" w:rsidRDefault="00EC6651" w:rsidP="009D4432">
            <w:pPr>
              <w:pStyle w:val="TAC"/>
            </w:pPr>
            <w:r w:rsidRPr="00E27D23">
              <w:t>R5-2155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D19E7B" w14:textId="5F0BB80C" w:rsidR="00EC6651" w:rsidRPr="00E27D23" w:rsidRDefault="00EC6651" w:rsidP="009D4432">
            <w:pPr>
              <w:pStyle w:val="TAC"/>
            </w:pPr>
            <w:r w:rsidRPr="00E27D23">
              <w:t>24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B9B869" w14:textId="5FA0907B"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E48B5A" w14:textId="2DD39CA5"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C2FB85" w14:textId="12630598" w:rsidR="00EC6651" w:rsidRPr="00E27D23" w:rsidRDefault="00EC6651" w:rsidP="009D4432">
            <w:pPr>
              <w:pStyle w:val="TAL"/>
            </w:pPr>
            <w:r w:rsidRPr="00E27D23">
              <w:t>Resubmission of New MAC test case on 2-Step RAC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3818E0" w14:textId="77777777" w:rsidR="00EC6651" w:rsidRPr="00E27D23" w:rsidRDefault="00EC6651" w:rsidP="009D4432">
            <w:pPr>
              <w:pStyle w:val="TAC"/>
            </w:pPr>
            <w:r w:rsidRPr="00E27D23">
              <w:t>16.9.0</w:t>
            </w:r>
          </w:p>
        </w:tc>
      </w:tr>
      <w:tr w:rsidR="00D13E6E" w:rsidRPr="00E27D23" w14:paraId="1CE1C3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DC4615"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794AA0"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30C267" w14:textId="56B626C9" w:rsidR="00EC6651" w:rsidRPr="00E27D23" w:rsidRDefault="00EC6651" w:rsidP="009D4432">
            <w:pPr>
              <w:pStyle w:val="TAC"/>
            </w:pPr>
            <w:r w:rsidRPr="00E27D23">
              <w:t>R5-2155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9EC103" w14:textId="2A2D373E" w:rsidR="00EC6651" w:rsidRPr="00E27D23" w:rsidRDefault="00EC6651" w:rsidP="009D4432">
            <w:pPr>
              <w:pStyle w:val="TAC"/>
            </w:pPr>
            <w:r w:rsidRPr="00E27D23">
              <w:t>24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5F5087" w14:textId="23ACFC13"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A12CFA" w14:textId="3E4F215F"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4735E1" w14:textId="02402A33" w:rsidR="00EC6651" w:rsidRPr="00E27D23" w:rsidRDefault="00EC6651" w:rsidP="009D4432">
            <w:pPr>
              <w:pStyle w:val="TAL"/>
            </w:pPr>
            <w:r w:rsidRPr="00E27D23">
              <w:t>Resubmission of New MAC test case on 2-Step RACH Explicitly signall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EAE862" w14:textId="77777777" w:rsidR="00EC6651" w:rsidRPr="00E27D23" w:rsidRDefault="00EC6651" w:rsidP="009D4432">
            <w:pPr>
              <w:pStyle w:val="TAC"/>
            </w:pPr>
            <w:r w:rsidRPr="00E27D23">
              <w:t>16.9.0</w:t>
            </w:r>
          </w:p>
        </w:tc>
      </w:tr>
      <w:tr w:rsidR="00D13E6E" w:rsidRPr="00E27D23" w14:paraId="1F86CA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218543"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02237F"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1895E7" w14:textId="24FAC390" w:rsidR="00EC6651" w:rsidRPr="00E27D23" w:rsidRDefault="00EC6651" w:rsidP="009D4432">
            <w:pPr>
              <w:pStyle w:val="TAC"/>
            </w:pPr>
            <w:r w:rsidRPr="00E27D23">
              <w:t>R5-2156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3BA5CB" w14:textId="7CC00363" w:rsidR="00EC6651" w:rsidRPr="00E27D23" w:rsidRDefault="00EC6651" w:rsidP="009D4432">
            <w:pPr>
              <w:pStyle w:val="TAC"/>
            </w:pPr>
            <w:r w:rsidRPr="00E27D23">
              <w:t>24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5445A6" w14:textId="6D4EF0E9"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00B02B" w14:textId="087D15E8"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734AAC" w14:textId="706DE3D4" w:rsidR="00EC6651" w:rsidRPr="00E27D23" w:rsidRDefault="00EC6651" w:rsidP="009D4432">
            <w:pPr>
              <w:pStyle w:val="TAL"/>
            </w:pPr>
            <w:r w:rsidRPr="00E27D23">
              <w:t>Addition of Rel-16 SNPN TC 9.1.10.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048C4A" w14:textId="77777777" w:rsidR="00EC6651" w:rsidRPr="00E27D23" w:rsidRDefault="00EC6651" w:rsidP="009D4432">
            <w:pPr>
              <w:pStyle w:val="TAC"/>
            </w:pPr>
            <w:r w:rsidRPr="00E27D23">
              <w:t>16.9.0</w:t>
            </w:r>
          </w:p>
        </w:tc>
      </w:tr>
      <w:tr w:rsidR="00D13E6E" w:rsidRPr="00E27D23" w14:paraId="3826C5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182A81"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234A30"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E1FD89" w14:textId="432D3D49" w:rsidR="00EC6651" w:rsidRPr="00E27D23" w:rsidRDefault="00EC6651" w:rsidP="009D4432">
            <w:pPr>
              <w:pStyle w:val="TAC"/>
            </w:pPr>
            <w:r w:rsidRPr="00E27D23">
              <w:t>R5-2156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C85267" w14:textId="41BE111D" w:rsidR="00EC6651" w:rsidRPr="00E27D23" w:rsidRDefault="00EC6651" w:rsidP="009D4432">
            <w:pPr>
              <w:pStyle w:val="TAC"/>
            </w:pPr>
            <w:r w:rsidRPr="00E27D23">
              <w:t>24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0E06E5" w14:textId="33A36957"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2B51FD" w14:textId="1F0D0659"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F525BC" w14:textId="60336798" w:rsidR="00EC6651" w:rsidRPr="00E27D23" w:rsidRDefault="00EC6651" w:rsidP="009D4432">
            <w:pPr>
              <w:pStyle w:val="TAL"/>
            </w:pPr>
            <w:r w:rsidRPr="00E27D23">
              <w:t>Correction to NR TC 7.1.1.3.8.1-PHR report with Intra-band 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B57A6E" w14:textId="77777777" w:rsidR="00EC6651" w:rsidRPr="00E27D23" w:rsidRDefault="00EC6651" w:rsidP="009D4432">
            <w:pPr>
              <w:pStyle w:val="TAC"/>
            </w:pPr>
            <w:r w:rsidRPr="00E27D23">
              <w:t>16.9.0</w:t>
            </w:r>
          </w:p>
        </w:tc>
      </w:tr>
      <w:tr w:rsidR="00D13E6E" w:rsidRPr="00E27D23" w14:paraId="280EFD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7B218B"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C2B036"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EEAB82" w14:textId="3994E86B" w:rsidR="00EC6651" w:rsidRPr="00E27D23" w:rsidRDefault="00EC6651" w:rsidP="009D4432">
            <w:pPr>
              <w:pStyle w:val="TAC"/>
            </w:pPr>
            <w:r w:rsidRPr="00E27D23">
              <w:t>R5-2156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36744A" w14:textId="51B952B5" w:rsidR="00EC6651" w:rsidRPr="00E27D23" w:rsidRDefault="00EC6651" w:rsidP="009D4432">
            <w:pPr>
              <w:pStyle w:val="TAC"/>
            </w:pPr>
            <w:r w:rsidRPr="00E27D23">
              <w:t>24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182176" w14:textId="4DA6C371"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C878F7" w14:textId="11A4B027"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D5986A" w14:textId="1727B7C9" w:rsidR="00EC6651" w:rsidRPr="00E27D23" w:rsidRDefault="00EC6651" w:rsidP="009D4432">
            <w:pPr>
              <w:pStyle w:val="TAL"/>
            </w:pPr>
            <w:r w:rsidRPr="00E27D23">
              <w:t>Addition of NR TC 8.2.3.18.1-Conditional PSCell change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44D792" w14:textId="77777777" w:rsidR="00EC6651" w:rsidRPr="00E27D23" w:rsidRDefault="00EC6651" w:rsidP="009D4432">
            <w:pPr>
              <w:pStyle w:val="TAC"/>
            </w:pPr>
            <w:r w:rsidRPr="00E27D23">
              <w:t>16.9.0</w:t>
            </w:r>
          </w:p>
        </w:tc>
      </w:tr>
      <w:tr w:rsidR="00D13E6E" w:rsidRPr="00E27D23" w14:paraId="18CE8A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2645E3"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53FB37"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D96072" w14:textId="20A534FA" w:rsidR="00EC6651" w:rsidRPr="00E27D23" w:rsidRDefault="00EC6651" w:rsidP="009D4432">
            <w:pPr>
              <w:pStyle w:val="TAC"/>
            </w:pPr>
            <w:r w:rsidRPr="00E27D23">
              <w:t>R5-2156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55CBCE" w14:textId="7606836F" w:rsidR="00EC6651" w:rsidRPr="00E27D23" w:rsidRDefault="00EC6651" w:rsidP="009D4432">
            <w:pPr>
              <w:pStyle w:val="TAC"/>
            </w:pPr>
            <w:r w:rsidRPr="00E27D23">
              <w:t>24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78883D" w14:textId="72ED2D29"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0F3CF0" w14:textId="0FEA7735"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A1A68B" w14:textId="5FA7E159" w:rsidR="00EC6651" w:rsidRPr="00E27D23" w:rsidRDefault="00EC6651" w:rsidP="009D4432">
            <w:pPr>
              <w:pStyle w:val="TAL"/>
            </w:pPr>
            <w:r w:rsidRPr="00E27D23">
              <w:t>Update of System information combination for NR-DC PDCP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7EF6CA" w14:textId="77777777" w:rsidR="00EC6651" w:rsidRPr="00E27D23" w:rsidRDefault="00EC6651" w:rsidP="009D4432">
            <w:pPr>
              <w:pStyle w:val="TAC"/>
            </w:pPr>
            <w:r w:rsidRPr="00E27D23">
              <w:t>16.9.0</w:t>
            </w:r>
          </w:p>
        </w:tc>
      </w:tr>
      <w:tr w:rsidR="00D13E6E" w:rsidRPr="00E27D23" w14:paraId="2D7991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A38E7D"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9E2A47"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C8A99A" w14:textId="7CEE2811" w:rsidR="00EC6651" w:rsidRPr="00E27D23" w:rsidRDefault="00EC6651" w:rsidP="009D4432">
            <w:pPr>
              <w:pStyle w:val="TAC"/>
            </w:pPr>
            <w:r w:rsidRPr="00E27D23">
              <w:t>R5-2156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1F618C" w14:textId="30EBE2BA" w:rsidR="00EC6651" w:rsidRPr="00E27D23" w:rsidRDefault="00EC6651" w:rsidP="009D4432">
            <w:pPr>
              <w:pStyle w:val="TAC"/>
            </w:pPr>
            <w:r w:rsidRPr="00E27D23">
              <w:t>24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EE0137" w14:textId="6465D56E"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B16E26" w14:textId="31B9D153"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DB9979" w14:textId="446F4274" w:rsidR="00EC6651" w:rsidRPr="00E27D23" w:rsidRDefault="00EC6651" w:rsidP="009D4432">
            <w:pPr>
              <w:pStyle w:val="TAL"/>
            </w:pPr>
            <w:r w:rsidRPr="00E27D23">
              <w:t>Corrections to Rel-16 MDT TC 8.1.6.1.4.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9B7F91" w14:textId="77777777" w:rsidR="00EC6651" w:rsidRPr="00E27D23" w:rsidRDefault="00EC6651" w:rsidP="009D4432">
            <w:pPr>
              <w:pStyle w:val="TAC"/>
            </w:pPr>
            <w:r w:rsidRPr="00E27D23">
              <w:t>16.9.0</w:t>
            </w:r>
          </w:p>
        </w:tc>
      </w:tr>
      <w:tr w:rsidR="00D13E6E" w:rsidRPr="00E27D23" w14:paraId="030212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D0B632"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EA60F4"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961A60" w14:textId="57841ECB" w:rsidR="00EC6651" w:rsidRPr="00E27D23" w:rsidRDefault="00EC6651" w:rsidP="009D4432">
            <w:pPr>
              <w:pStyle w:val="TAC"/>
            </w:pPr>
            <w:r w:rsidRPr="00E27D23">
              <w:t>R5-2156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7EB563" w14:textId="40A03A5D" w:rsidR="00EC6651" w:rsidRPr="00E27D23" w:rsidRDefault="00EC6651" w:rsidP="009D4432">
            <w:pPr>
              <w:pStyle w:val="TAC"/>
            </w:pPr>
            <w:r w:rsidRPr="00E27D23">
              <w:t>24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01541B" w14:textId="5DEBDA20"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04720A" w14:textId="3C1BDD62"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97C87E" w14:textId="10663FF4" w:rsidR="00EC6651" w:rsidRPr="00E27D23" w:rsidRDefault="00EC6651" w:rsidP="009D4432">
            <w:pPr>
              <w:pStyle w:val="TAL"/>
            </w:pPr>
            <w:r w:rsidRPr="00E27D23">
              <w:t>Correction to NR testcase 8.1.5.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F361F7" w14:textId="77777777" w:rsidR="00EC6651" w:rsidRPr="00E27D23" w:rsidRDefault="00EC6651" w:rsidP="009D4432">
            <w:pPr>
              <w:pStyle w:val="TAC"/>
            </w:pPr>
            <w:r w:rsidRPr="00E27D23">
              <w:t>16.9.0</w:t>
            </w:r>
          </w:p>
        </w:tc>
      </w:tr>
      <w:tr w:rsidR="00D13E6E" w:rsidRPr="00E27D23" w14:paraId="2FA5913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8E928E"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98F135"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6A61C0" w14:textId="029E2D16" w:rsidR="00EC6651" w:rsidRPr="00E27D23" w:rsidRDefault="00EC6651" w:rsidP="009D4432">
            <w:pPr>
              <w:pStyle w:val="TAC"/>
            </w:pPr>
            <w:r w:rsidRPr="00E27D23">
              <w:t>R5-2156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34F83C" w14:textId="1408D7B0" w:rsidR="00EC6651" w:rsidRPr="00E27D23" w:rsidRDefault="00EC6651" w:rsidP="009D4432">
            <w:pPr>
              <w:pStyle w:val="TAC"/>
            </w:pPr>
            <w:r w:rsidRPr="00E27D23">
              <w:t>24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240ECE" w14:textId="324741AC"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58DC29" w14:textId="72AF28F1"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02FD3E" w14:textId="2891CA51" w:rsidR="00EC6651" w:rsidRPr="00E27D23" w:rsidRDefault="00EC6651" w:rsidP="009D4432">
            <w:pPr>
              <w:pStyle w:val="TAL"/>
            </w:pPr>
            <w:r w:rsidRPr="00E27D23">
              <w:t>Update of RRC messages for MAC TC 7.1.1.5.1 and 7.1.1.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BA002D" w14:textId="77777777" w:rsidR="00EC6651" w:rsidRPr="00E27D23" w:rsidRDefault="00EC6651" w:rsidP="009D4432">
            <w:pPr>
              <w:pStyle w:val="TAC"/>
            </w:pPr>
            <w:r w:rsidRPr="00E27D23">
              <w:t>16.9.0</w:t>
            </w:r>
          </w:p>
        </w:tc>
      </w:tr>
      <w:tr w:rsidR="00D13E6E" w:rsidRPr="00E27D23" w14:paraId="63F31E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C0E722"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7002BA"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2591AF" w14:textId="09346895" w:rsidR="00EC6651" w:rsidRPr="00E27D23" w:rsidRDefault="00EC6651" w:rsidP="009D4432">
            <w:pPr>
              <w:pStyle w:val="TAC"/>
            </w:pPr>
            <w:r w:rsidRPr="00E27D23">
              <w:t>R5-2156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52A0A4" w14:textId="44C28E00" w:rsidR="00EC6651" w:rsidRPr="00E27D23" w:rsidRDefault="00EC6651" w:rsidP="009D4432">
            <w:pPr>
              <w:pStyle w:val="TAC"/>
            </w:pPr>
            <w:r w:rsidRPr="00E27D23">
              <w:t>24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E9AB03" w14:textId="76CE77EE"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528075" w14:textId="69DBCECF"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16F7B2" w14:textId="56EBB812" w:rsidR="00EC6651" w:rsidRPr="00E27D23" w:rsidRDefault="00EC6651" w:rsidP="009D4432">
            <w:pPr>
              <w:pStyle w:val="TAL"/>
            </w:pPr>
            <w:r w:rsidRPr="00E27D23">
              <w:t>Update of RRC messages for MAC TC 7.1.1.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2956C9" w14:textId="77777777" w:rsidR="00EC6651" w:rsidRPr="00E27D23" w:rsidRDefault="00EC6651" w:rsidP="009D4432">
            <w:pPr>
              <w:pStyle w:val="TAC"/>
            </w:pPr>
            <w:r w:rsidRPr="00E27D23">
              <w:t>16.9.0</w:t>
            </w:r>
          </w:p>
        </w:tc>
      </w:tr>
      <w:tr w:rsidR="00D13E6E" w:rsidRPr="00E27D23" w14:paraId="368205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F1B11D"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245BB5"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DF151C" w14:textId="3A9CC977" w:rsidR="00EC6651" w:rsidRPr="00E27D23" w:rsidRDefault="00EC6651" w:rsidP="009D4432">
            <w:pPr>
              <w:pStyle w:val="TAC"/>
            </w:pPr>
            <w:r w:rsidRPr="00E27D23">
              <w:t>R5-2156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3996C1" w14:textId="3099C406" w:rsidR="00EC6651" w:rsidRPr="00E27D23" w:rsidRDefault="00EC6651" w:rsidP="009D4432">
            <w:pPr>
              <w:pStyle w:val="TAC"/>
            </w:pPr>
            <w:r w:rsidRPr="00E27D23">
              <w:t>24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59642C" w14:textId="1601F871"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4C1C7" w14:textId="64A4CDDB"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6AC84E" w14:textId="4D0A282F" w:rsidR="00EC6651" w:rsidRPr="00E27D23" w:rsidRDefault="00EC6651" w:rsidP="009D4432">
            <w:pPr>
              <w:pStyle w:val="TAL"/>
            </w:pPr>
            <w:r w:rsidRPr="00E27D23">
              <w:t>Correction to NR TC 7.1.1.3.2b-Logical channel prioritization handling with Mapping restric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935073" w14:textId="77777777" w:rsidR="00EC6651" w:rsidRPr="00E27D23" w:rsidRDefault="00EC6651" w:rsidP="009D4432">
            <w:pPr>
              <w:pStyle w:val="TAC"/>
            </w:pPr>
            <w:r w:rsidRPr="00E27D23">
              <w:t>16.9.0</w:t>
            </w:r>
          </w:p>
        </w:tc>
      </w:tr>
      <w:tr w:rsidR="00D13E6E" w:rsidRPr="00E27D23" w14:paraId="303FD9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2726E8"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0C5A4A"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F091B8" w14:textId="2BE9A095" w:rsidR="00EC6651" w:rsidRPr="00E27D23" w:rsidRDefault="00EC6651" w:rsidP="009D4432">
            <w:pPr>
              <w:pStyle w:val="TAC"/>
            </w:pPr>
            <w:r w:rsidRPr="00E27D23">
              <w:t>R5-2156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12E23C" w14:textId="217A3D5A" w:rsidR="00EC6651" w:rsidRPr="00E27D23" w:rsidRDefault="00EC6651" w:rsidP="009D4432">
            <w:pPr>
              <w:pStyle w:val="TAC"/>
            </w:pPr>
            <w:r w:rsidRPr="00E27D23">
              <w:t>24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7DFFF3" w14:textId="699063A9" w:rsidR="00EC6651" w:rsidRPr="00E27D23" w:rsidRDefault="00EC6651"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0D32F" w14:textId="634C2C8C"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429DF9" w14:textId="3C13440A" w:rsidR="00EC6651" w:rsidRPr="00E27D23" w:rsidRDefault="00EC6651" w:rsidP="009D4432">
            <w:pPr>
              <w:pStyle w:val="TAL"/>
            </w:pPr>
            <w:r w:rsidRPr="00E27D23">
              <w:t>Correction to NR TC 6.4.1.2-Cell reselection of ePLMN in manual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B32283" w14:textId="77777777" w:rsidR="00EC6651" w:rsidRPr="00E27D23" w:rsidRDefault="00EC6651" w:rsidP="009D4432">
            <w:pPr>
              <w:pStyle w:val="TAC"/>
            </w:pPr>
            <w:r w:rsidRPr="00E27D23">
              <w:t>16.9.0</w:t>
            </w:r>
          </w:p>
        </w:tc>
      </w:tr>
      <w:tr w:rsidR="00D13E6E" w:rsidRPr="00E27D23" w14:paraId="050697A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7E480A"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9E6EAA"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085117" w14:textId="3CC22DD3" w:rsidR="00EC6651" w:rsidRPr="00E27D23" w:rsidRDefault="00EC6651" w:rsidP="009D4432">
            <w:pPr>
              <w:pStyle w:val="TAC"/>
            </w:pPr>
            <w:r w:rsidRPr="00E27D23">
              <w:t>R5-2157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1BB752" w14:textId="7C55F51C" w:rsidR="00EC6651" w:rsidRPr="00E27D23" w:rsidRDefault="00EC6651" w:rsidP="009D4432">
            <w:pPr>
              <w:pStyle w:val="TAC"/>
            </w:pPr>
            <w:r w:rsidRPr="00E27D23">
              <w:t>24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4A811" w14:textId="08A935DA"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087DD" w14:textId="5E839747"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291482" w14:textId="3010B5F1" w:rsidR="00EC6651" w:rsidRPr="00E27D23" w:rsidRDefault="00EC6651" w:rsidP="009D4432">
            <w:pPr>
              <w:pStyle w:val="TAL"/>
            </w:pPr>
            <w:r w:rsidRPr="00E27D23">
              <w:t>Correction to SDAP TC 7.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04964C" w14:textId="77777777" w:rsidR="00EC6651" w:rsidRPr="00E27D23" w:rsidRDefault="00EC6651" w:rsidP="009D4432">
            <w:pPr>
              <w:pStyle w:val="TAC"/>
            </w:pPr>
            <w:r w:rsidRPr="00E27D23">
              <w:t>16.9.0</w:t>
            </w:r>
          </w:p>
        </w:tc>
      </w:tr>
      <w:tr w:rsidR="00D13E6E" w:rsidRPr="00E27D23" w14:paraId="57C714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8F3FA44"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D5006C"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7E1835" w14:textId="0064CC40" w:rsidR="00EC6651" w:rsidRPr="00E27D23" w:rsidRDefault="00EC6651" w:rsidP="009D4432">
            <w:pPr>
              <w:pStyle w:val="TAC"/>
            </w:pPr>
            <w:r w:rsidRPr="00E27D23">
              <w:t>R5-2157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739587" w14:textId="794F69A3" w:rsidR="00EC6651" w:rsidRPr="00E27D23" w:rsidRDefault="00EC6651" w:rsidP="009D4432">
            <w:pPr>
              <w:pStyle w:val="TAC"/>
            </w:pPr>
            <w:r w:rsidRPr="00E27D23">
              <w:t>23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3C21A6" w14:textId="7694932A"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E3D3B0" w14:textId="3CDEA353"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3D06D7" w14:textId="5CB6785D" w:rsidR="00EC6651" w:rsidRPr="00E27D23" w:rsidRDefault="00EC6651" w:rsidP="009D4432">
            <w:pPr>
              <w:pStyle w:val="TAL"/>
            </w:pPr>
            <w:r w:rsidRPr="00E27D23">
              <w:t>Correction to NR-DC RRC test case 8.2.5.2.2 and 8.2.5.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3C4245" w14:textId="77777777" w:rsidR="00EC6651" w:rsidRPr="00E27D23" w:rsidRDefault="00EC6651" w:rsidP="009D4432">
            <w:pPr>
              <w:pStyle w:val="TAC"/>
            </w:pPr>
            <w:r w:rsidRPr="00E27D23">
              <w:t>16.9.0</w:t>
            </w:r>
          </w:p>
        </w:tc>
      </w:tr>
      <w:tr w:rsidR="00D13E6E" w:rsidRPr="00E27D23" w14:paraId="4CC0881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6D3E7F"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03419C"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F8F5B6" w14:textId="35FC6980" w:rsidR="00EC6651" w:rsidRPr="00E27D23" w:rsidRDefault="00EC6651" w:rsidP="009D4432">
            <w:pPr>
              <w:pStyle w:val="TAC"/>
            </w:pPr>
            <w:r w:rsidRPr="00E27D23">
              <w:t>R5-2157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F6FA4B" w14:textId="442C84BD" w:rsidR="00EC6651" w:rsidRPr="00E27D23" w:rsidRDefault="00EC6651" w:rsidP="009D4432">
            <w:pPr>
              <w:pStyle w:val="TAC"/>
            </w:pPr>
            <w:r w:rsidRPr="00E27D23">
              <w:t>24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ECEB69" w14:textId="7AED1B7A"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0FDEA7" w14:textId="754408D5"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DD9FC2" w14:textId="78F678C2" w:rsidR="00EC6651" w:rsidRPr="00E27D23" w:rsidRDefault="00EC6651" w:rsidP="009D4432">
            <w:pPr>
              <w:pStyle w:val="TAL"/>
            </w:pPr>
            <w:r w:rsidRPr="00E27D23">
              <w:t>Correction to NR5G NAS TC 9.1.5.1.3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46AF50" w14:textId="77777777" w:rsidR="00EC6651" w:rsidRPr="00E27D23" w:rsidRDefault="00EC6651" w:rsidP="009D4432">
            <w:pPr>
              <w:pStyle w:val="TAC"/>
            </w:pPr>
            <w:r w:rsidRPr="00E27D23">
              <w:t>16.9.0</w:t>
            </w:r>
          </w:p>
        </w:tc>
      </w:tr>
      <w:tr w:rsidR="00D13E6E" w:rsidRPr="00E27D23" w14:paraId="53B115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32007A"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48F02F"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3306D3" w14:textId="2F681A76" w:rsidR="00EC6651" w:rsidRPr="00E27D23" w:rsidRDefault="00EC6651" w:rsidP="009D4432">
            <w:pPr>
              <w:pStyle w:val="TAC"/>
            </w:pPr>
            <w:r w:rsidRPr="00E27D23">
              <w:t>R5-2161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99BEFD" w14:textId="4E13DAC6" w:rsidR="00EC6651" w:rsidRPr="00E27D23" w:rsidRDefault="00EC6651" w:rsidP="009D4432">
            <w:pPr>
              <w:pStyle w:val="TAC"/>
            </w:pPr>
            <w:r w:rsidRPr="00E27D23">
              <w:t>23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40F74E" w14:textId="6ABCC075"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C4DDE" w14:textId="6630433C"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241204" w14:textId="2E4EFCF2" w:rsidR="00EC6651" w:rsidRPr="00E27D23" w:rsidRDefault="00EC6651" w:rsidP="009D4432">
            <w:pPr>
              <w:pStyle w:val="TAL"/>
            </w:pPr>
            <w:r w:rsidRPr="00E27D23">
              <w:t>Correction to NR Idle mode test case 6.3.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D41186" w14:textId="77777777" w:rsidR="00EC6651" w:rsidRPr="00E27D23" w:rsidRDefault="00EC6651" w:rsidP="009D4432">
            <w:pPr>
              <w:pStyle w:val="TAC"/>
            </w:pPr>
            <w:r w:rsidRPr="00E27D23">
              <w:t>16.9.0</w:t>
            </w:r>
          </w:p>
        </w:tc>
      </w:tr>
      <w:tr w:rsidR="00D13E6E" w:rsidRPr="00E27D23" w14:paraId="17900B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825A1C"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C7C6B3"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1EBBC3" w14:textId="47CBE341" w:rsidR="00EC6651" w:rsidRPr="00E27D23" w:rsidRDefault="00EC6651" w:rsidP="009D4432">
            <w:pPr>
              <w:pStyle w:val="TAC"/>
            </w:pPr>
            <w:r w:rsidRPr="00E27D23">
              <w:t>R5-2161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15EF8C" w14:textId="649042DD" w:rsidR="00EC6651" w:rsidRPr="00E27D23" w:rsidRDefault="00EC6651" w:rsidP="009D4432">
            <w:pPr>
              <w:pStyle w:val="TAC"/>
            </w:pPr>
            <w:r w:rsidRPr="00E27D23">
              <w:t>23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93A12F" w14:textId="0D6211F9"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9B3AF4" w14:textId="06583056"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3162EE" w14:textId="731AA86B" w:rsidR="00EC6651" w:rsidRPr="00E27D23" w:rsidRDefault="00EC6651" w:rsidP="009D4432">
            <w:pPr>
              <w:pStyle w:val="TAL"/>
            </w:pPr>
            <w:r w:rsidRPr="00E27D23">
              <w:t>Correction of Srxlev for Idle TC 6.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AD1874" w14:textId="77777777" w:rsidR="00EC6651" w:rsidRPr="00E27D23" w:rsidRDefault="00EC6651" w:rsidP="009D4432">
            <w:pPr>
              <w:pStyle w:val="TAC"/>
            </w:pPr>
            <w:r w:rsidRPr="00E27D23">
              <w:t>16.9.0</w:t>
            </w:r>
          </w:p>
        </w:tc>
      </w:tr>
      <w:tr w:rsidR="00D13E6E" w:rsidRPr="00E27D23" w14:paraId="28EBAD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1EECDD"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718B4A"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F967C8" w14:textId="73DA0BE7" w:rsidR="00EC6651" w:rsidRPr="00E27D23" w:rsidRDefault="00EC6651" w:rsidP="009D4432">
            <w:pPr>
              <w:pStyle w:val="TAC"/>
            </w:pPr>
            <w:r w:rsidRPr="00E27D23">
              <w:t>R5-2161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0F2B97" w14:textId="00431389" w:rsidR="00EC6651" w:rsidRPr="00E27D23" w:rsidRDefault="00EC6651" w:rsidP="009D4432">
            <w:pPr>
              <w:pStyle w:val="TAC"/>
            </w:pPr>
            <w:r w:rsidRPr="00E27D23">
              <w:t>23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0801B8" w14:textId="28511C67"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36BCBA" w14:textId="4ABB66A6"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F2DD9F" w14:textId="25952984" w:rsidR="00EC6651" w:rsidRPr="00E27D23" w:rsidRDefault="00EC6651" w:rsidP="009D4432">
            <w:pPr>
              <w:pStyle w:val="TAL"/>
            </w:pPr>
            <w:r w:rsidRPr="00E27D23">
              <w:t>Correction to NR TC 6.2.3.10-Inter-RAT cell reselection schedulingInfoList-v12j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2D037E" w14:textId="77777777" w:rsidR="00EC6651" w:rsidRPr="00E27D23" w:rsidRDefault="00EC6651" w:rsidP="009D4432">
            <w:pPr>
              <w:pStyle w:val="TAC"/>
            </w:pPr>
            <w:r w:rsidRPr="00E27D23">
              <w:t>16.9.0</w:t>
            </w:r>
          </w:p>
        </w:tc>
      </w:tr>
      <w:tr w:rsidR="00D13E6E" w:rsidRPr="00E27D23" w14:paraId="155A19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6702FB"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EA3F7C"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924BE4" w14:textId="0F078E36" w:rsidR="00EC6651" w:rsidRPr="00E27D23" w:rsidRDefault="00EC6651" w:rsidP="009D4432">
            <w:pPr>
              <w:pStyle w:val="TAC"/>
            </w:pPr>
            <w:r w:rsidRPr="00E27D23">
              <w:t>R5-2161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764D7B" w14:textId="125DBE42" w:rsidR="00EC6651" w:rsidRPr="00E27D23" w:rsidRDefault="00EC6651" w:rsidP="009D4432">
            <w:pPr>
              <w:pStyle w:val="TAC"/>
            </w:pPr>
            <w:r w:rsidRPr="00E27D23">
              <w:t>23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875800" w14:textId="3158962F"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47DC8D" w14:textId="2E86695C"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E50449" w14:textId="04A19EB1" w:rsidR="00EC6651" w:rsidRPr="00E27D23" w:rsidRDefault="00EC6651" w:rsidP="009D4432">
            <w:pPr>
              <w:pStyle w:val="TAL"/>
            </w:pPr>
            <w:r w:rsidRPr="00E27D23">
              <w:t>Correction to NR TC 6.3.1.7-Emergency service pending to be activat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E2300D" w14:textId="77777777" w:rsidR="00EC6651" w:rsidRPr="00E27D23" w:rsidRDefault="00EC6651" w:rsidP="009D4432">
            <w:pPr>
              <w:pStyle w:val="TAC"/>
            </w:pPr>
            <w:r w:rsidRPr="00E27D23">
              <w:t>16.9.0</w:t>
            </w:r>
          </w:p>
        </w:tc>
      </w:tr>
      <w:tr w:rsidR="00D13E6E" w:rsidRPr="00E27D23" w14:paraId="4D91A1C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9C6DFE"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347CAB"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9F8C54" w14:textId="2FE779AC" w:rsidR="00EC6651" w:rsidRPr="00E27D23" w:rsidRDefault="00EC6651" w:rsidP="009D4432">
            <w:pPr>
              <w:pStyle w:val="TAC"/>
            </w:pPr>
            <w:r w:rsidRPr="00E27D23">
              <w:t>R5-2161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D7550C" w14:textId="7584B18E" w:rsidR="00EC6651" w:rsidRPr="00E27D23" w:rsidRDefault="00EC6651" w:rsidP="009D4432">
            <w:pPr>
              <w:pStyle w:val="TAC"/>
            </w:pPr>
            <w:r w:rsidRPr="00E27D23">
              <w:t>24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E681CD" w14:textId="7E9C8B32"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E8A83" w14:textId="5694EBAF"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E492CA" w14:textId="2162C75B" w:rsidR="00EC6651" w:rsidRPr="00E27D23" w:rsidRDefault="00EC6651" w:rsidP="009D4432">
            <w:pPr>
              <w:pStyle w:val="TAL"/>
            </w:pPr>
            <w:r w:rsidRPr="00E27D23">
              <w:t>Corrections to Idle mode TC 6.2.3.10 and 6.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E028FF" w14:textId="77777777" w:rsidR="00EC6651" w:rsidRPr="00E27D23" w:rsidRDefault="00EC6651" w:rsidP="009D4432">
            <w:pPr>
              <w:pStyle w:val="TAC"/>
            </w:pPr>
            <w:r w:rsidRPr="00E27D23">
              <w:t>16.9.0</w:t>
            </w:r>
          </w:p>
        </w:tc>
      </w:tr>
      <w:tr w:rsidR="00D13E6E" w:rsidRPr="00E27D23" w14:paraId="788BE39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F7C1F4"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D8A11B"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A95F21" w14:textId="5E337CF8" w:rsidR="00EC6651" w:rsidRPr="00E27D23" w:rsidRDefault="00EC6651" w:rsidP="009D4432">
            <w:pPr>
              <w:pStyle w:val="TAC"/>
            </w:pPr>
            <w:r w:rsidRPr="00E27D23">
              <w:t>R5-2161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B3320D" w14:textId="2A226F6B" w:rsidR="00EC6651" w:rsidRPr="00E27D23" w:rsidRDefault="00EC6651" w:rsidP="009D4432">
            <w:pPr>
              <w:pStyle w:val="TAC"/>
            </w:pPr>
            <w:r w:rsidRPr="00E27D23">
              <w:t>24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941E59" w14:textId="0619235B"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5D1F77" w14:textId="0D6E187A"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8CD79F" w14:textId="7AB8E1E0" w:rsidR="00EC6651" w:rsidRPr="00E27D23" w:rsidRDefault="00EC6651" w:rsidP="009D4432">
            <w:pPr>
              <w:pStyle w:val="TAL"/>
            </w:pPr>
            <w:r w:rsidRPr="00E27D23">
              <w:t>Correction to Idle TC 6.3.1.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38BBDE" w14:textId="77777777" w:rsidR="00EC6651" w:rsidRPr="00E27D23" w:rsidRDefault="00EC6651" w:rsidP="009D4432">
            <w:pPr>
              <w:pStyle w:val="TAC"/>
            </w:pPr>
            <w:r w:rsidRPr="00E27D23">
              <w:t>16.9.0</w:t>
            </w:r>
          </w:p>
        </w:tc>
      </w:tr>
      <w:tr w:rsidR="00D13E6E" w:rsidRPr="00E27D23" w14:paraId="5F2C580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A76E61"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423FC1"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9491A6" w14:textId="784E2CDA" w:rsidR="00EC6651" w:rsidRPr="00E27D23" w:rsidRDefault="00EC6651" w:rsidP="009D4432">
            <w:pPr>
              <w:pStyle w:val="TAC"/>
            </w:pPr>
            <w:r w:rsidRPr="00E27D23">
              <w:t>R5-2161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A47288" w14:textId="53ADBF8F" w:rsidR="00EC6651" w:rsidRPr="00E27D23" w:rsidRDefault="00EC6651" w:rsidP="009D4432">
            <w:pPr>
              <w:pStyle w:val="TAC"/>
            </w:pPr>
            <w:r w:rsidRPr="00E27D23">
              <w:t>23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CAB475" w14:textId="4B9AB67A"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9B94F" w14:textId="095744E2"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C6C625" w14:textId="1C523B85" w:rsidR="00EC6651" w:rsidRPr="00E27D23" w:rsidRDefault="00EC6651" w:rsidP="009D4432">
            <w:pPr>
              <w:pStyle w:val="TAL"/>
            </w:pPr>
            <w:r w:rsidRPr="00E27D23">
              <w:t>Corrections to NR5G MAC BWP TC 7.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AC46FF" w14:textId="77777777" w:rsidR="00EC6651" w:rsidRPr="00E27D23" w:rsidRDefault="00EC6651" w:rsidP="009D4432">
            <w:pPr>
              <w:pStyle w:val="TAC"/>
            </w:pPr>
            <w:r w:rsidRPr="00E27D23">
              <w:t>16.9.0</w:t>
            </w:r>
          </w:p>
        </w:tc>
      </w:tr>
      <w:tr w:rsidR="00D13E6E" w:rsidRPr="00E27D23" w14:paraId="31F88ED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3A4256"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0FBAC1"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7C4BF7" w14:textId="6A1BA393" w:rsidR="00EC6651" w:rsidRPr="00E27D23" w:rsidRDefault="00EC6651" w:rsidP="009D4432">
            <w:pPr>
              <w:pStyle w:val="TAC"/>
            </w:pPr>
            <w:r w:rsidRPr="00E27D23">
              <w:t>R5-2161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7B1201" w14:textId="73FA4E6A" w:rsidR="00EC6651" w:rsidRPr="00E27D23" w:rsidRDefault="00EC6651" w:rsidP="009D4432">
            <w:pPr>
              <w:pStyle w:val="TAC"/>
            </w:pPr>
            <w:r w:rsidRPr="00E27D23">
              <w:t>24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6E90F3" w14:textId="649F412D"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BB72FF" w14:textId="4C94412D"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378DBC" w14:textId="4541AAF6" w:rsidR="00EC6651" w:rsidRPr="00E27D23" w:rsidRDefault="00EC6651" w:rsidP="009D4432">
            <w:pPr>
              <w:pStyle w:val="TAL"/>
            </w:pPr>
            <w:r w:rsidRPr="00E27D23">
              <w:t>Correction to NR MAC 7.1.1.4.x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4541C3" w14:textId="77777777" w:rsidR="00EC6651" w:rsidRPr="00E27D23" w:rsidRDefault="00EC6651" w:rsidP="009D4432">
            <w:pPr>
              <w:pStyle w:val="TAC"/>
            </w:pPr>
            <w:r w:rsidRPr="00E27D23">
              <w:t>16.9.0</w:t>
            </w:r>
          </w:p>
        </w:tc>
      </w:tr>
      <w:tr w:rsidR="00D13E6E" w:rsidRPr="00E27D23" w14:paraId="6ED8841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8D7088"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22C661"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21612F" w14:textId="415F2C53" w:rsidR="00EC6651" w:rsidRPr="00E27D23" w:rsidRDefault="00EC6651" w:rsidP="009D4432">
            <w:pPr>
              <w:pStyle w:val="TAC"/>
            </w:pPr>
            <w:r w:rsidRPr="00E27D23">
              <w:t>R5-2161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9A4248" w14:textId="6E952F6A" w:rsidR="00EC6651" w:rsidRPr="00E27D23" w:rsidRDefault="00EC6651" w:rsidP="009D4432">
            <w:pPr>
              <w:pStyle w:val="TAC"/>
            </w:pPr>
            <w:r w:rsidRPr="00E27D23">
              <w:t>24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EDA7CF" w14:textId="6C48EE11"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4BA05E" w14:textId="44E1E60E"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540CD8" w14:textId="0E111B6C" w:rsidR="00EC6651" w:rsidRPr="00E27D23" w:rsidRDefault="00EC6651" w:rsidP="009D4432">
            <w:pPr>
              <w:pStyle w:val="TAL"/>
            </w:pPr>
            <w:r w:rsidRPr="00E27D23">
              <w:t>Corrections to NR MAC Recommended bit rate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7D7404" w14:textId="77777777" w:rsidR="00EC6651" w:rsidRPr="00E27D23" w:rsidRDefault="00EC6651" w:rsidP="009D4432">
            <w:pPr>
              <w:pStyle w:val="TAC"/>
            </w:pPr>
            <w:r w:rsidRPr="00E27D23">
              <w:t>16.9.0</w:t>
            </w:r>
          </w:p>
        </w:tc>
      </w:tr>
      <w:tr w:rsidR="00D13E6E" w:rsidRPr="00E27D23" w14:paraId="65CF31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51196A"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48B912"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F0BEE8" w14:textId="7B343188" w:rsidR="00EC6651" w:rsidRPr="00E27D23" w:rsidRDefault="00EC6651" w:rsidP="009D4432">
            <w:pPr>
              <w:pStyle w:val="TAC"/>
            </w:pPr>
            <w:r w:rsidRPr="00E27D23">
              <w:t>R5-2161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D8B32F" w14:textId="294385DF" w:rsidR="00EC6651" w:rsidRPr="00E27D23" w:rsidRDefault="00EC6651" w:rsidP="009D4432">
            <w:pPr>
              <w:pStyle w:val="TAC"/>
            </w:pPr>
            <w:r w:rsidRPr="00E27D23">
              <w:t>24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5ED0F1" w14:textId="1E738D3D"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82703C" w14:textId="51FE0CBD"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18A0F6" w14:textId="0EEBA32B" w:rsidR="00EC6651" w:rsidRPr="00E27D23" w:rsidRDefault="00EC6651" w:rsidP="009D4432">
            <w:pPr>
              <w:pStyle w:val="TAL"/>
            </w:pPr>
            <w:r w:rsidRPr="00E27D23">
              <w:t>Correction to the test cases 7.1.2.3.5 and 7.1.2.3.5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E3DE2C" w14:textId="77777777" w:rsidR="00EC6651" w:rsidRPr="00E27D23" w:rsidRDefault="00EC6651" w:rsidP="009D4432">
            <w:pPr>
              <w:pStyle w:val="TAC"/>
            </w:pPr>
            <w:r w:rsidRPr="00E27D23">
              <w:t>16.9.0</w:t>
            </w:r>
          </w:p>
        </w:tc>
      </w:tr>
      <w:tr w:rsidR="00D13E6E" w:rsidRPr="00E27D23" w14:paraId="787D34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BA1E51"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29FA7D"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7B9149" w14:textId="1C5D3641" w:rsidR="00EC6651" w:rsidRPr="00E27D23" w:rsidRDefault="00EC6651" w:rsidP="009D4432">
            <w:pPr>
              <w:pStyle w:val="TAC"/>
            </w:pPr>
            <w:r w:rsidRPr="00E27D23">
              <w:t>R5-2161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816B5F" w14:textId="1A3B959D" w:rsidR="00EC6651" w:rsidRPr="00E27D23" w:rsidRDefault="00EC6651" w:rsidP="009D4432">
            <w:pPr>
              <w:pStyle w:val="TAC"/>
            </w:pPr>
            <w:r w:rsidRPr="00E27D23">
              <w:t>23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00EAC9" w14:textId="7AE77189"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3C019A" w14:textId="1BFB9C3E"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164FF4" w14:textId="13250509" w:rsidR="00EC6651" w:rsidRPr="00E27D23" w:rsidRDefault="00EC6651" w:rsidP="009D4432">
            <w:pPr>
              <w:pStyle w:val="TAL"/>
            </w:pPr>
            <w:r w:rsidRPr="00E27D23">
              <w:t>Correction to NR PDCP test case 7.1.3.5.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0629C5" w14:textId="77777777" w:rsidR="00EC6651" w:rsidRPr="00E27D23" w:rsidRDefault="00EC6651" w:rsidP="009D4432">
            <w:pPr>
              <w:pStyle w:val="TAC"/>
            </w:pPr>
            <w:r w:rsidRPr="00E27D23">
              <w:t>16.9.0</w:t>
            </w:r>
          </w:p>
        </w:tc>
      </w:tr>
      <w:tr w:rsidR="00D13E6E" w:rsidRPr="00E27D23" w14:paraId="2B32955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465784"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984856"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1BB595" w14:textId="3EF71B3A" w:rsidR="00EC6651" w:rsidRPr="00E27D23" w:rsidRDefault="00EC6651" w:rsidP="009D4432">
            <w:pPr>
              <w:pStyle w:val="TAC"/>
            </w:pPr>
            <w:r w:rsidRPr="00E27D23">
              <w:t>R5-2161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11BA4B" w14:textId="1EA5B996" w:rsidR="00EC6651" w:rsidRPr="00E27D23" w:rsidRDefault="00EC6651" w:rsidP="009D4432">
            <w:pPr>
              <w:pStyle w:val="TAC"/>
            </w:pPr>
            <w:r w:rsidRPr="00E27D23">
              <w:t>23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24ACAE" w14:textId="56CD78C5"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017C75" w14:textId="239F1022"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1067E6" w14:textId="1C048E9E" w:rsidR="00EC6651" w:rsidRPr="00E27D23" w:rsidRDefault="00EC6651" w:rsidP="009D4432">
            <w:pPr>
              <w:pStyle w:val="TAL"/>
            </w:pPr>
            <w:r w:rsidRPr="00E27D23">
              <w:t>Updates to NR RRC TC 8.1.1.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6EC2C3" w14:textId="77777777" w:rsidR="00EC6651" w:rsidRPr="00E27D23" w:rsidRDefault="00EC6651" w:rsidP="009D4432">
            <w:pPr>
              <w:pStyle w:val="TAC"/>
            </w:pPr>
            <w:r w:rsidRPr="00E27D23">
              <w:t>16.9.0</w:t>
            </w:r>
          </w:p>
        </w:tc>
      </w:tr>
      <w:tr w:rsidR="00D13E6E" w:rsidRPr="00E27D23" w14:paraId="5B855CE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9931E1"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1B72CE"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104285" w14:textId="28DC6214" w:rsidR="00EC6651" w:rsidRPr="00E27D23" w:rsidRDefault="00EC6651" w:rsidP="009D4432">
            <w:pPr>
              <w:pStyle w:val="TAC"/>
            </w:pPr>
            <w:r w:rsidRPr="00E27D23">
              <w:t>R5-2161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D4C18E" w14:textId="283AB7C7" w:rsidR="00EC6651" w:rsidRPr="00E27D23" w:rsidRDefault="00EC6651" w:rsidP="009D4432">
            <w:pPr>
              <w:pStyle w:val="TAC"/>
            </w:pPr>
            <w:r w:rsidRPr="00E27D23">
              <w:t>23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124B3E" w14:textId="6FA91572"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DD374D" w14:textId="44A8B38B"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9F8480" w14:textId="2B6C585B" w:rsidR="00EC6651" w:rsidRPr="00E27D23" w:rsidRDefault="00EC6651" w:rsidP="009D4432">
            <w:pPr>
              <w:pStyle w:val="TAL"/>
            </w:pPr>
            <w:r w:rsidRPr="00E27D23">
              <w:t>Correction to NR TC 8.1.1.2.1-T300 expir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AB0256" w14:textId="77777777" w:rsidR="00EC6651" w:rsidRPr="00E27D23" w:rsidRDefault="00EC6651" w:rsidP="009D4432">
            <w:pPr>
              <w:pStyle w:val="TAC"/>
            </w:pPr>
            <w:r w:rsidRPr="00E27D23">
              <w:t>16.9.0</w:t>
            </w:r>
          </w:p>
        </w:tc>
      </w:tr>
      <w:tr w:rsidR="00D13E6E" w:rsidRPr="00E27D23" w14:paraId="54FF300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4AFF70"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363186"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16A040" w14:textId="29AB6339" w:rsidR="00EC6651" w:rsidRPr="00E27D23" w:rsidRDefault="00EC6651" w:rsidP="009D4432">
            <w:pPr>
              <w:pStyle w:val="TAC"/>
            </w:pPr>
            <w:r w:rsidRPr="00E27D23">
              <w:t>R5-2161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0E5E10" w14:textId="16FCC286" w:rsidR="00EC6651" w:rsidRPr="00E27D23" w:rsidRDefault="00EC6651" w:rsidP="009D4432">
            <w:pPr>
              <w:pStyle w:val="TAC"/>
            </w:pPr>
            <w:r w:rsidRPr="00E27D23">
              <w:t>24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3B691A" w14:textId="79BF5F26"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3BC364" w14:textId="3DB23828"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C3AEF8" w14:textId="1CB5CA75" w:rsidR="00EC6651" w:rsidRPr="00E27D23" w:rsidRDefault="00EC6651" w:rsidP="009D4432">
            <w:pPr>
              <w:pStyle w:val="TAL"/>
            </w:pPr>
            <w:r w:rsidRPr="00E27D23">
              <w:t>Addition of NR5G RRC TC 8.1.1.3.7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1C1930" w14:textId="77777777" w:rsidR="00EC6651" w:rsidRPr="00E27D23" w:rsidRDefault="00EC6651" w:rsidP="009D4432">
            <w:pPr>
              <w:pStyle w:val="TAC"/>
            </w:pPr>
            <w:r w:rsidRPr="00E27D23">
              <w:t>16.9.0</w:t>
            </w:r>
          </w:p>
        </w:tc>
      </w:tr>
      <w:tr w:rsidR="00D13E6E" w:rsidRPr="00E27D23" w14:paraId="056322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E1BA4E"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B52CA8"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7F1F91" w14:textId="2F0A3FE6" w:rsidR="00EC6651" w:rsidRPr="00E27D23" w:rsidRDefault="00EC6651" w:rsidP="009D4432">
            <w:pPr>
              <w:pStyle w:val="TAC"/>
            </w:pPr>
            <w:r w:rsidRPr="00E27D23">
              <w:t>R5-2161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EAE526" w14:textId="79211A0A" w:rsidR="00EC6651" w:rsidRPr="00E27D23" w:rsidRDefault="00EC6651" w:rsidP="009D4432">
            <w:pPr>
              <w:pStyle w:val="TAC"/>
            </w:pPr>
            <w:r w:rsidRPr="00E27D23">
              <w:t>22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65DD2A" w14:textId="05F0E4BA"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E25F90" w14:textId="0583670D"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78DFD9" w14:textId="6A546644" w:rsidR="00EC6651" w:rsidRPr="00E27D23" w:rsidRDefault="00EC6651" w:rsidP="009D4432">
            <w:pPr>
              <w:pStyle w:val="TAL"/>
            </w:pPr>
            <w:r w:rsidRPr="00E27D23">
              <w:t>Correction to RRC reconfiguration Test Case 8.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3034B6" w14:textId="77777777" w:rsidR="00EC6651" w:rsidRPr="00E27D23" w:rsidRDefault="00EC6651" w:rsidP="009D4432">
            <w:pPr>
              <w:pStyle w:val="TAC"/>
            </w:pPr>
            <w:r w:rsidRPr="00E27D23">
              <w:t>16.9.0</w:t>
            </w:r>
          </w:p>
        </w:tc>
      </w:tr>
      <w:tr w:rsidR="00D13E6E" w:rsidRPr="00E27D23" w14:paraId="2AFDA5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390A86"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558A4C"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A77AB9" w14:textId="37422B41" w:rsidR="00EC6651" w:rsidRPr="00E27D23" w:rsidRDefault="00EC6651" w:rsidP="009D4432">
            <w:pPr>
              <w:pStyle w:val="TAC"/>
            </w:pPr>
            <w:r w:rsidRPr="00E27D23">
              <w:t>R5-2161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1BE172" w14:textId="1D150909" w:rsidR="00EC6651" w:rsidRPr="00E27D23" w:rsidRDefault="00EC6651" w:rsidP="009D4432">
            <w:pPr>
              <w:pStyle w:val="TAC"/>
            </w:pPr>
            <w:r w:rsidRPr="00E27D23">
              <w:t>23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A4D53D" w14:textId="4B08514C"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9564B1" w14:textId="19239ED6"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44CAD9" w14:textId="45BC0514" w:rsidR="00EC6651" w:rsidRPr="00E27D23" w:rsidRDefault="00EC6651" w:rsidP="009D4432">
            <w:pPr>
              <w:pStyle w:val="TAL"/>
            </w:pPr>
            <w:r w:rsidRPr="00E27D23">
              <w:t>Addition of NR SA TC 8.1.3.1.19-SFT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2693B6" w14:textId="77777777" w:rsidR="00EC6651" w:rsidRPr="00E27D23" w:rsidRDefault="00EC6651" w:rsidP="009D4432">
            <w:pPr>
              <w:pStyle w:val="TAC"/>
            </w:pPr>
            <w:r w:rsidRPr="00E27D23">
              <w:t>16.9.0</w:t>
            </w:r>
          </w:p>
        </w:tc>
      </w:tr>
      <w:tr w:rsidR="00D13E6E" w:rsidRPr="00E27D23" w14:paraId="5732F9B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CCA185"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5D654D"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0409B9" w14:textId="00822825" w:rsidR="00EC6651" w:rsidRPr="00E27D23" w:rsidRDefault="00EC6651" w:rsidP="009D4432">
            <w:pPr>
              <w:pStyle w:val="TAC"/>
            </w:pPr>
            <w:r w:rsidRPr="00E27D23">
              <w:t>R5-2161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F5D460" w14:textId="06914380" w:rsidR="00EC6651" w:rsidRPr="00E27D23" w:rsidRDefault="00EC6651" w:rsidP="009D4432">
            <w:pPr>
              <w:pStyle w:val="TAC"/>
            </w:pPr>
            <w:r w:rsidRPr="00E27D23">
              <w:t>24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E13C5F" w14:textId="0DD72B1E"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D5C5A7" w14:textId="129DD86C"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0C79E6" w14:textId="163415A8" w:rsidR="00EC6651" w:rsidRPr="00E27D23" w:rsidRDefault="00EC6651" w:rsidP="009D4432">
            <w:pPr>
              <w:pStyle w:val="TAL"/>
            </w:pPr>
            <w:r w:rsidRPr="00E27D23">
              <w:t>Update to NR RRC test cases 8.1.3.1.11 and 8.1.3.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AD4B6B" w14:textId="77777777" w:rsidR="00EC6651" w:rsidRPr="00E27D23" w:rsidRDefault="00EC6651" w:rsidP="009D4432">
            <w:pPr>
              <w:pStyle w:val="TAC"/>
            </w:pPr>
            <w:r w:rsidRPr="00E27D23">
              <w:t>16.9.0</w:t>
            </w:r>
          </w:p>
        </w:tc>
      </w:tr>
      <w:tr w:rsidR="00D13E6E" w:rsidRPr="00E27D23" w14:paraId="19902C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A219D9"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C68129"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55C7E0" w14:textId="1C4ACA84" w:rsidR="00EC6651" w:rsidRPr="00E27D23" w:rsidRDefault="00EC6651" w:rsidP="009D4432">
            <w:pPr>
              <w:pStyle w:val="TAC"/>
            </w:pPr>
            <w:r w:rsidRPr="00E27D23">
              <w:t>R5-2161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E1CF3E" w14:textId="4C845564" w:rsidR="00EC6651" w:rsidRPr="00E27D23" w:rsidRDefault="00EC6651" w:rsidP="009D4432">
            <w:pPr>
              <w:pStyle w:val="TAC"/>
            </w:pPr>
            <w:r w:rsidRPr="00E27D23">
              <w:t>23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D84288" w14:textId="0BCCB2FA"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7D406A" w14:textId="46FAC589"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1CD04A" w14:textId="2385758A" w:rsidR="00EC6651" w:rsidRPr="00E27D23" w:rsidRDefault="00EC6651" w:rsidP="009D4432">
            <w:pPr>
              <w:pStyle w:val="TAL"/>
            </w:pPr>
            <w:r w:rsidRPr="00E27D23">
              <w:t>Correction to NR TC 8.1.4.1.9.1-Reestablish intra-ban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6F800C" w14:textId="77777777" w:rsidR="00EC6651" w:rsidRPr="00E27D23" w:rsidRDefault="00EC6651" w:rsidP="009D4432">
            <w:pPr>
              <w:pStyle w:val="TAC"/>
            </w:pPr>
            <w:r w:rsidRPr="00E27D23">
              <w:t>16.9.0</w:t>
            </w:r>
          </w:p>
        </w:tc>
      </w:tr>
      <w:tr w:rsidR="00D13E6E" w:rsidRPr="00E27D23" w14:paraId="636516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F67A1D"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B77563"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1F4269" w14:textId="7C47F0D5" w:rsidR="00EC6651" w:rsidRPr="00E27D23" w:rsidRDefault="00EC6651" w:rsidP="009D4432">
            <w:pPr>
              <w:pStyle w:val="TAC"/>
            </w:pPr>
            <w:r w:rsidRPr="00E27D23">
              <w:t>R5-2161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43A245" w14:textId="1D78F2C3" w:rsidR="00EC6651" w:rsidRPr="00E27D23" w:rsidRDefault="00EC6651" w:rsidP="009D4432">
            <w:pPr>
              <w:pStyle w:val="TAC"/>
            </w:pPr>
            <w:r w:rsidRPr="00E27D23">
              <w:t>23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B4E8A9" w14:textId="4405DC16"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4E930F" w14:textId="2FD90924"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6C5D00" w14:textId="249A20E4" w:rsidR="00EC6651" w:rsidRPr="00E27D23" w:rsidRDefault="00EC6651" w:rsidP="009D4432">
            <w:pPr>
              <w:pStyle w:val="TAL"/>
            </w:pPr>
            <w:r w:rsidRPr="00E27D23">
              <w:t>Correction to NR-DC TC 8.2.2.3.2-Split SRB and SRB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388578" w14:textId="77777777" w:rsidR="00EC6651" w:rsidRPr="00E27D23" w:rsidRDefault="00EC6651" w:rsidP="009D4432">
            <w:pPr>
              <w:pStyle w:val="TAC"/>
            </w:pPr>
            <w:r w:rsidRPr="00E27D23">
              <w:t>16.9.0</w:t>
            </w:r>
          </w:p>
        </w:tc>
      </w:tr>
      <w:tr w:rsidR="00D13E6E" w:rsidRPr="00E27D23" w14:paraId="2DB98E5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1BFD8B"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DA9251"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2BF894" w14:textId="6EEF20A3" w:rsidR="00EC6651" w:rsidRPr="00E27D23" w:rsidRDefault="00EC6651" w:rsidP="009D4432">
            <w:pPr>
              <w:pStyle w:val="TAC"/>
            </w:pPr>
            <w:r w:rsidRPr="00E27D23">
              <w:t>R5-2161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EC26B9" w14:textId="3440790E" w:rsidR="00EC6651" w:rsidRPr="00E27D23" w:rsidRDefault="00EC6651" w:rsidP="009D4432">
            <w:pPr>
              <w:pStyle w:val="TAC"/>
            </w:pPr>
            <w:r w:rsidRPr="00E27D23">
              <w:t>23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9662D8" w14:textId="2870D2CC"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5AD7EE" w14:textId="0B53A53E"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1A88AD" w14:textId="5BDACCC6" w:rsidR="00EC6651" w:rsidRPr="00E27D23" w:rsidRDefault="00EC6651" w:rsidP="009D4432">
            <w:pPr>
              <w:pStyle w:val="TAL"/>
            </w:pPr>
            <w:r w:rsidRPr="00E27D23">
              <w:t>Addition of EN-DC TC 8.2.3.17.1-SFT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FA05B3" w14:textId="77777777" w:rsidR="00EC6651" w:rsidRPr="00E27D23" w:rsidRDefault="00EC6651" w:rsidP="009D4432">
            <w:pPr>
              <w:pStyle w:val="TAC"/>
            </w:pPr>
            <w:r w:rsidRPr="00E27D23">
              <w:t>16.9.0</w:t>
            </w:r>
          </w:p>
        </w:tc>
      </w:tr>
      <w:tr w:rsidR="00D13E6E" w:rsidRPr="00E27D23" w14:paraId="325A52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96E2DE"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8A4620"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B10D8C" w14:textId="66C3FC2E" w:rsidR="00EC6651" w:rsidRPr="00E27D23" w:rsidRDefault="00EC6651" w:rsidP="009D4432">
            <w:pPr>
              <w:pStyle w:val="TAC"/>
            </w:pPr>
            <w:r w:rsidRPr="00E27D23">
              <w:t>R5-2161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61781F" w14:textId="22F6F9CA" w:rsidR="00EC6651" w:rsidRPr="00E27D23" w:rsidRDefault="00EC6651" w:rsidP="009D4432">
            <w:pPr>
              <w:pStyle w:val="TAC"/>
            </w:pPr>
            <w:r w:rsidRPr="00E27D23">
              <w:t>23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4A02F3" w14:textId="77D9920C"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FD4E7" w14:textId="70C4C420"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779DB3" w14:textId="294A1FFE" w:rsidR="00EC6651" w:rsidRPr="00E27D23" w:rsidRDefault="00EC6651" w:rsidP="009D4432">
            <w:pPr>
              <w:pStyle w:val="TAL"/>
            </w:pPr>
            <w:r w:rsidRPr="00E27D23">
              <w:t>Addition of NR-DC TC 8.2.3.17.2-SFT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E9B890" w14:textId="77777777" w:rsidR="00EC6651" w:rsidRPr="00E27D23" w:rsidRDefault="00EC6651" w:rsidP="009D4432">
            <w:pPr>
              <w:pStyle w:val="TAC"/>
            </w:pPr>
            <w:r w:rsidRPr="00E27D23">
              <w:t>16.9.0</w:t>
            </w:r>
          </w:p>
        </w:tc>
      </w:tr>
      <w:tr w:rsidR="00D13E6E" w:rsidRPr="00E27D23" w14:paraId="122921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22223E"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88803D"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AC643A" w14:textId="07AE715E" w:rsidR="00EC6651" w:rsidRPr="00E27D23" w:rsidRDefault="00EC6651" w:rsidP="009D4432">
            <w:pPr>
              <w:pStyle w:val="TAC"/>
            </w:pPr>
            <w:r w:rsidRPr="00E27D23">
              <w:t>R5-2161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8DC429" w14:textId="47A503E0" w:rsidR="00EC6651" w:rsidRPr="00E27D23" w:rsidRDefault="00EC6651" w:rsidP="009D4432">
            <w:pPr>
              <w:pStyle w:val="TAC"/>
            </w:pPr>
            <w:r w:rsidRPr="00E27D23">
              <w:t>22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AB307D" w14:textId="209272C8"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6FEBD9" w14:textId="2D4A244B"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B7C5C4" w14:textId="4E0B9E1B" w:rsidR="00EC6651" w:rsidRPr="00E27D23" w:rsidRDefault="00EC6651" w:rsidP="009D4432">
            <w:pPr>
              <w:pStyle w:val="TAL"/>
            </w:pPr>
            <w:r w:rsidRPr="00E27D23">
              <w:t>Correction to Carrier Aggregation Test Case 8.2.4.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2AB330" w14:textId="77777777" w:rsidR="00EC6651" w:rsidRPr="00E27D23" w:rsidRDefault="00EC6651" w:rsidP="009D4432">
            <w:pPr>
              <w:pStyle w:val="TAC"/>
            </w:pPr>
            <w:r w:rsidRPr="00E27D23">
              <w:t>16.9.0</w:t>
            </w:r>
          </w:p>
        </w:tc>
      </w:tr>
      <w:tr w:rsidR="00D13E6E" w:rsidRPr="00E27D23" w14:paraId="78538F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E825DC"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0137F9"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CD1723" w14:textId="4A3FD1E7" w:rsidR="00EC6651" w:rsidRPr="00E27D23" w:rsidRDefault="00EC6651" w:rsidP="009D4432">
            <w:pPr>
              <w:pStyle w:val="TAC"/>
            </w:pPr>
            <w:r w:rsidRPr="00E27D23">
              <w:t>R5-2161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FD5EBA" w14:textId="105F2F96" w:rsidR="00EC6651" w:rsidRPr="00E27D23" w:rsidRDefault="00EC6651" w:rsidP="009D4432">
            <w:pPr>
              <w:pStyle w:val="TAC"/>
            </w:pPr>
            <w:r w:rsidRPr="00E27D23">
              <w:t>23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27C436" w14:textId="2EB134E8"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9F1FC4" w14:textId="5F477096"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925502" w14:textId="30F49AFE" w:rsidR="00EC6651" w:rsidRPr="00E27D23" w:rsidRDefault="00EC6651" w:rsidP="009D4432">
            <w:pPr>
              <w:pStyle w:val="TAL"/>
            </w:pPr>
            <w:r w:rsidRPr="00E27D23">
              <w:t>Correction of 5GMM capability for 5GMM TC 9.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D3E70C" w14:textId="77777777" w:rsidR="00EC6651" w:rsidRPr="00E27D23" w:rsidRDefault="00EC6651" w:rsidP="009D4432">
            <w:pPr>
              <w:pStyle w:val="TAC"/>
            </w:pPr>
            <w:r w:rsidRPr="00E27D23">
              <w:t>16.9.0</w:t>
            </w:r>
          </w:p>
        </w:tc>
      </w:tr>
      <w:tr w:rsidR="00D13E6E" w:rsidRPr="00E27D23" w14:paraId="2EB056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B4062D"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5DB181"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6F94CE" w14:textId="0D6471F3" w:rsidR="00EC6651" w:rsidRPr="00E27D23" w:rsidRDefault="00EC6651" w:rsidP="009D4432">
            <w:pPr>
              <w:pStyle w:val="TAC"/>
            </w:pPr>
            <w:r w:rsidRPr="00E27D23">
              <w:t>R5-2161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AC6EE3" w14:textId="52B70F32" w:rsidR="00EC6651" w:rsidRPr="00E27D23" w:rsidRDefault="00EC6651" w:rsidP="009D4432">
            <w:pPr>
              <w:pStyle w:val="TAC"/>
            </w:pPr>
            <w:r w:rsidRPr="00E27D23">
              <w:t>23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26E251" w14:textId="53CECFCC"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C50DD3" w14:textId="4006AEC2"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B02DAB" w14:textId="7578A84F" w:rsidR="00EC6651" w:rsidRPr="00E27D23" w:rsidRDefault="00EC6651" w:rsidP="009D4432">
            <w:pPr>
              <w:pStyle w:val="TAL"/>
            </w:pPr>
            <w:r w:rsidRPr="00E27D23">
              <w:t>Correction to NR TC 10.1.1.1 and 10.3.1.1-PDU Establish Accep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D4E70B" w14:textId="77777777" w:rsidR="00EC6651" w:rsidRPr="00E27D23" w:rsidRDefault="00EC6651" w:rsidP="009D4432">
            <w:pPr>
              <w:pStyle w:val="TAC"/>
            </w:pPr>
            <w:r w:rsidRPr="00E27D23">
              <w:t>16.9.0</w:t>
            </w:r>
          </w:p>
        </w:tc>
      </w:tr>
      <w:tr w:rsidR="00D13E6E" w:rsidRPr="00E27D23" w14:paraId="5D4AD19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EEA8B8"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CB80C0"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16FA6D" w14:textId="61742163" w:rsidR="00EC6651" w:rsidRPr="00E27D23" w:rsidRDefault="00EC6651" w:rsidP="009D4432">
            <w:pPr>
              <w:pStyle w:val="TAC"/>
            </w:pPr>
            <w:r w:rsidRPr="00E27D23">
              <w:t>R5-2161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91F5AB" w14:textId="5B6B26A9" w:rsidR="00EC6651" w:rsidRPr="00E27D23" w:rsidRDefault="00EC6651" w:rsidP="009D4432">
            <w:pPr>
              <w:pStyle w:val="TAC"/>
            </w:pPr>
            <w:r w:rsidRPr="00E27D23">
              <w:t>23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8AABA9" w14:textId="38B70799"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E86D0D" w14:textId="60AB4921"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AC72D3" w14:textId="4AE553DB" w:rsidR="00EC6651" w:rsidRPr="00E27D23" w:rsidRDefault="00EC6651" w:rsidP="009D4432">
            <w:pPr>
              <w:pStyle w:val="TAL"/>
            </w:pPr>
            <w:r w:rsidRPr="00E27D23">
              <w:t>Correction of 5GMM capability for EPSFB TC 11.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BDE018" w14:textId="77777777" w:rsidR="00EC6651" w:rsidRPr="00E27D23" w:rsidRDefault="00EC6651" w:rsidP="009D4432">
            <w:pPr>
              <w:pStyle w:val="TAC"/>
            </w:pPr>
            <w:r w:rsidRPr="00E27D23">
              <w:t>16.9.0</w:t>
            </w:r>
          </w:p>
        </w:tc>
      </w:tr>
      <w:tr w:rsidR="00D13E6E" w:rsidRPr="00E27D23" w14:paraId="24E7AA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572B4E"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251193"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1FFDC2" w14:textId="3F31AFF4" w:rsidR="00EC6651" w:rsidRPr="00E27D23" w:rsidRDefault="00EC6651" w:rsidP="009D4432">
            <w:pPr>
              <w:pStyle w:val="TAC"/>
            </w:pPr>
            <w:r w:rsidRPr="00E27D23">
              <w:t>R5-2161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56CEA6" w14:textId="26215AF2" w:rsidR="00EC6651" w:rsidRPr="00E27D23" w:rsidRDefault="00EC6651" w:rsidP="009D4432">
            <w:pPr>
              <w:pStyle w:val="TAC"/>
            </w:pPr>
            <w:r w:rsidRPr="00E27D23">
              <w:t>23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42819B" w14:textId="68AAB53A"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730634" w14:textId="77F75E90"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C1CC22" w14:textId="497EDAD7" w:rsidR="00EC6651" w:rsidRPr="00E27D23" w:rsidRDefault="00EC6651" w:rsidP="009D4432">
            <w:pPr>
              <w:pStyle w:val="TAL"/>
            </w:pPr>
            <w:r w:rsidRPr="00E27D23">
              <w:t>Correction to NR TC 11.1.2-EPS Fallback from NR Idl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C12CFD" w14:textId="77777777" w:rsidR="00EC6651" w:rsidRPr="00E27D23" w:rsidRDefault="00EC6651" w:rsidP="009D4432">
            <w:pPr>
              <w:pStyle w:val="TAC"/>
            </w:pPr>
            <w:r w:rsidRPr="00E27D23">
              <w:t>16.9.0</w:t>
            </w:r>
          </w:p>
        </w:tc>
      </w:tr>
      <w:tr w:rsidR="00D13E6E" w:rsidRPr="00E27D23" w14:paraId="4ABDAF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839F26"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7D61AC"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1900C3" w14:textId="7037E713" w:rsidR="00EC6651" w:rsidRPr="00E27D23" w:rsidRDefault="00EC6651" w:rsidP="009D4432">
            <w:pPr>
              <w:pStyle w:val="TAC"/>
            </w:pPr>
            <w:r w:rsidRPr="00E27D23">
              <w:t>R5-2161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3F2DA6" w14:textId="67F3BB1D" w:rsidR="00EC6651" w:rsidRPr="00E27D23" w:rsidRDefault="00EC6651" w:rsidP="009D4432">
            <w:pPr>
              <w:pStyle w:val="TAC"/>
            </w:pPr>
            <w:r w:rsidRPr="00E27D23">
              <w:t>23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C74066" w14:textId="0C5E2AAB"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FE7614" w14:textId="1397A183"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049BD5" w14:textId="2EAF74EC" w:rsidR="00EC6651" w:rsidRPr="00E27D23" w:rsidRDefault="00EC6651" w:rsidP="009D4432">
            <w:pPr>
              <w:pStyle w:val="TAL"/>
            </w:pPr>
            <w:r w:rsidRPr="00E27D23">
              <w:t>Correction to NR TC 11.1.5-EPS Fallback from NR connect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DB078F" w14:textId="77777777" w:rsidR="00EC6651" w:rsidRPr="00E27D23" w:rsidRDefault="00EC6651" w:rsidP="009D4432">
            <w:pPr>
              <w:pStyle w:val="TAC"/>
            </w:pPr>
            <w:r w:rsidRPr="00E27D23">
              <w:t>16.9.0</w:t>
            </w:r>
          </w:p>
        </w:tc>
      </w:tr>
      <w:tr w:rsidR="00D13E6E" w:rsidRPr="00E27D23" w14:paraId="3FD65B2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10DD52"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07856E"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96A35A" w14:textId="2BA8B007" w:rsidR="00EC6651" w:rsidRPr="00E27D23" w:rsidRDefault="00EC6651" w:rsidP="009D4432">
            <w:pPr>
              <w:pStyle w:val="TAC"/>
            </w:pPr>
            <w:r w:rsidRPr="00E27D23">
              <w:t>R5-2161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059E17" w14:textId="3B1BEBB1" w:rsidR="00EC6651" w:rsidRPr="00E27D23" w:rsidRDefault="00EC6651" w:rsidP="009D4432">
            <w:pPr>
              <w:pStyle w:val="TAC"/>
            </w:pPr>
            <w:r w:rsidRPr="00E27D23">
              <w:t>24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8ED5DD" w14:textId="392DBB9E"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AF3C48" w14:textId="2A837FD4"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A84415" w14:textId="5C5CF46E" w:rsidR="00EC6651" w:rsidRPr="00E27D23" w:rsidRDefault="00EC6651" w:rsidP="009D4432">
            <w:pPr>
              <w:pStyle w:val="TAL"/>
            </w:pPr>
            <w:r w:rsidRPr="00E27D23">
              <w:t>Correction to EPS FB Testcases 11.1.x for FR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48E719" w14:textId="77777777" w:rsidR="00EC6651" w:rsidRPr="00E27D23" w:rsidRDefault="00EC6651" w:rsidP="009D4432">
            <w:pPr>
              <w:pStyle w:val="TAC"/>
            </w:pPr>
            <w:r w:rsidRPr="00E27D23">
              <w:t>16.9.0</w:t>
            </w:r>
          </w:p>
        </w:tc>
      </w:tr>
      <w:tr w:rsidR="00D13E6E" w:rsidRPr="00E27D23" w14:paraId="33E333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740CC3"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1A58A7"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C7C0E7" w14:textId="0175B438" w:rsidR="00EC6651" w:rsidRPr="00E27D23" w:rsidRDefault="00EC6651" w:rsidP="009D4432">
            <w:pPr>
              <w:pStyle w:val="TAC"/>
            </w:pPr>
            <w:r w:rsidRPr="00E27D23">
              <w:t>R5-2161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404DA4" w14:textId="11CBC348" w:rsidR="00EC6651" w:rsidRPr="00E27D23" w:rsidRDefault="00EC6651" w:rsidP="009D4432">
            <w:pPr>
              <w:pStyle w:val="TAC"/>
            </w:pPr>
            <w:r w:rsidRPr="00E27D23">
              <w:t>22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EF3976" w14:textId="510F5DC6"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7C3624" w14:textId="558D4CBF"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35C77C" w14:textId="055C67ED" w:rsidR="00EC6651" w:rsidRPr="00E27D23" w:rsidRDefault="00EC6651" w:rsidP="009D4432">
            <w:pPr>
              <w:pStyle w:val="TAL"/>
            </w:pPr>
            <w:r w:rsidRPr="00E27D23">
              <w:t>Corrections to NR5GC testcase 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32DA08" w14:textId="77777777" w:rsidR="00EC6651" w:rsidRPr="00E27D23" w:rsidRDefault="00EC6651" w:rsidP="009D4432">
            <w:pPr>
              <w:pStyle w:val="TAC"/>
            </w:pPr>
            <w:r w:rsidRPr="00E27D23">
              <w:t>16.9.0</w:t>
            </w:r>
          </w:p>
        </w:tc>
      </w:tr>
      <w:tr w:rsidR="00D13E6E" w:rsidRPr="00E27D23" w14:paraId="7EB829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418A33"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5F9C06"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F14F53" w14:textId="1B8F7A40" w:rsidR="00EC6651" w:rsidRPr="00E27D23" w:rsidRDefault="00EC6651" w:rsidP="009D4432">
            <w:pPr>
              <w:pStyle w:val="TAC"/>
            </w:pPr>
            <w:r w:rsidRPr="00E27D23">
              <w:t>R5-2161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7CDF05" w14:textId="28C610BB" w:rsidR="00EC6651" w:rsidRPr="00E27D23" w:rsidRDefault="00EC6651" w:rsidP="009D4432">
            <w:pPr>
              <w:pStyle w:val="TAC"/>
            </w:pPr>
            <w:r w:rsidRPr="00E27D23">
              <w:t>23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84A1AE" w14:textId="517CAB80"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3B420B" w14:textId="36CC37F9"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614B74" w14:textId="6B1AEB0E" w:rsidR="00EC6651" w:rsidRPr="00E27D23" w:rsidRDefault="00EC6651" w:rsidP="009D4432">
            <w:pPr>
              <w:pStyle w:val="TAL"/>
            </w:pPr>
            <w:r w:rsidRPr="00E27D23">
              <w:t>Correction to NR TC 11.3.1-UAC AI0 with 0 percentage access probabilit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988878" w14:textId="77777777" w:rsidR="00EC6651" w:rsidRPr="00E27D23" w:rsidRDefault="00EC6651" w:rsidP="009D4432">
            <w:pPr>
              <w:pStyle w:val="TAC"/>
            </w:pPr>
            <w:r w:rsidRPr="00E27D23">
              <w:t>16.9.0</w:t>
            </w:r>
          </w:p>
        </w:tc>
      </w:tr>
      <w:tr w:rsidR="00D13E6E" w:rsidRPr="00E27D23" w14:paraId="64BDD2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1FDF44"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C51F14"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4600FB" w14:textId="6A519BAD" w:rsidR="00EC6651" w:rsidRPr="00E27D23" w:rsidRDefault="00EC6651" w:rsidP="009D4432">
            <w:pPr>
              <w:pStyle w:val="TAC"/>
            </w:pPr>
            <w:r w:rsidRPr="00E27D23">
              <w:t>R5-2161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A0784D" w14:textId="538C2991" w:rsidR="00EC6651" w:rsidRPr="00E27D23" w:rsidRDefault="00EC6651" w:rsidP="009D4432">
            <w:pPr>
              <w:pStyle w:val="TAC"/>
            </w:pPr>
            <w:r w:rsidRPr="00E27D23">
              <w:t>23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33D0A7" w14:textId="43237EE9"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D876BA" w14:textId="43C88550"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4F9251" w14:textId="760EAD1D" w:rsidR="00EC6651" w:rsidRPr="00E27D23" w:rsidRDefault="00EC6651" w:rsidP="009D4432">
            <w:pPr>
              <w:pStyle w:val="TAL"/>
            </w:pPr>
            <w:r w:rsidRPr="00E27D23">
              <w:t>Correction to NR TC 11.3.5-UAC Access Identity 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ACF19C" w14:textId="77777777" w:rsidR="00EC6651" w:rsidRPr="00E27D23" w:rsidRDefault="00EC6651" w:rsidP="009D4432">
            <w:pPr>
              <w:pStyle w:val="TAC"/>
            </w:pPr>
            <w:r w:rsidRPr="00E27D23">
              <w:t>16.9.0</w:t>
            </w:r>
          </w:p>
        </w:tc>
      </w:tr>
      <w:tr w:rsidR="00D13E6E" w:rsidRPr="00E27D23" w14:paraId="08463C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4AEAF0"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23D534"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B6E178" w14:textId="57CE2A8E" w:rsidR="00EC6651" w:rsidRPr="00E27D23" w:rsidRDefault="00EC6651" w:rsidP="009D4432">
            <w:pPr>
              <w:pStyle w:val="TAC"/>
            </w:pPr>
            <w:r w:rsidRPr="00E27D23">
              <w:t>R5-2161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F46734" w14:textId="7EAF31A4" w:rsidR="00EC6651" w:rsidRPr="00E27D23" w:rsidRDefault="00EC6651" w:rsidP="009D4432">
            <w:pPr>
              <w:pStyle w:val="TAC"/>
            </w:pPr>
            <w:r w:rsidRPr="00E27D23">
              <w:t>23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27E89E" w14:textId="221049C8"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13CE1E" w14:textId="65EB3207"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D70AC5" w14:textId="1E7A2044" w:rsidR="00EC6651" w:rsidRPr="00E27D23" w:rsidRDefault="00EC6651" w:rsidP="009D4432">
            <w:pPr>
              <w:pStyle w:val="TAL"/>
            </w:pPr>
            <w:r w:rsidRPr="00E27D23">
              <w:t>Correction to NR TC 11.3.6-UAC AI2 M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C51869" w14:textId="77777777" w:rsidR="00EC6651" w:rsidRPr="00E27D23" w:rsidRDefault="00EC6651" w:rsidP="009D4432">
            <w:pPr>
              <w:pStyle w:val="TAC"/>
            </w:pPr>
            <w:r w:rsidRPr="00E27D23">
              <w:t>16.9.0</w:t>
            </w:r>
          </w:p>
        </w:tc>
      </w:tr>
      <w:tr w:rsidR="00D13E6E" w:rsidRPr="00E27D23" w14:paraId="321A536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956BF8"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5BB0E1"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9D92E4" w14:textId="1B435E8F" w:rsidR="00EC6651" w:rsidRPr="00E27D23" w:rsidRDefault="00EC6651" w:rsidP="009D4432">
            <w:pPr>
              <w:pStyle w:val="TAC"/>
            </w:pPr>
            <w:r w:rsidRPr="00E27D23">
              <w:t>R5-2161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18DE91" w14:textId="0AEB357A" w:rsidR="00EC6651" w:rsidRPr="00E27D23" w:rsidRDefault="00EC6651" w:rsidP="009D4432">
            <w:pPr>
              <w:pStyle w:val="TAC"/>
            </w:pPr>
            <w:r w:rsidRPr="00E27D23">
              <w:t>24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1F1AD3" w14:textId="7C6F3141"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54C254" w14:textId="50C183B2"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AFFAC4" w14:textId="50B3FF64" w:rsidR="00EC6651" w:rsidRPr="00E27D23" w:rsidRDefault="00EC6651" w:rsidP="009D4432">
            <w:pPr>
              <w:pStyle w:val="TAL"/>
            </w:pPr>
            <w:r w:rsidRPr="00E27D23">
              <w:t>Addition of new RRC Inactive UAC test case 11.3.1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33FA69" w14:textId="77777777" w:rsidR="00EC6651" w:rsidRPr="00E27D23" w:rsidRDefault="00EC6651" w:rsidP="009D4432">
            <w:pPr>
              <w:pStyle w:val="TAC"/>
            </w:pPr>
            <w:r w:rsidRPr="00E27D23">
              <w:t>16.9.0</w:t>
            </w:r>
          </w:p>
        </w:tc>
      </w:tr>
      <w:tr w:rsidR="00D13E6E" w:rsidRPr="00E27D23" w14:paraId="5E7813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FD83C9"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B57DCD"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A7FBC2" w14:textId="028F46AE" w:rsidR="00EC6651" w:rsidRPr="00E27D23" w:rsidRDefault="00EC6651" w:rsidP="009D4432">
            <w:pPr>
              <w:pStyle w:val="TAC"/>
            </w:pPr>
            <w:r w:rsidRPr="00E27D23">
              <w:t>R5-2161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723CF6" w14:textId="2AE631E3" w:rsidR="00EC6651" w:rsidRPr="00E27D23" w:rsidRDefault="00EC6651" w:rsidP="009D4432">
            <w:pPr>
              <w:pStyle w:val="TAC"/>
            </w:pPr>
            <w:r w:rsidRPr="00E27D23">
              <w:t>22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996A09" w14:textId="5C148C5B"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58562" w14:textId="1B59766C"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5AB739" w14:textId="16B861BD" w:rsidR="00EC6651" w:rsidRPr="00E27D23" w:rsidRDefault="00EC6651" w:rsidP="009D4432">
            <w:pPr>
              <w:pStyle w:val="TAL"/>
            </w:pPr>
            <w:r w:rsidRPr="00E27D23">
              <w:t>Correction to NR5GC testcase 11.4.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33EF82" w14:textId="77777777" w:rsidR="00EC6651" w:rsidRPr="00E27D23" w:rsidRDefault="00EC6651" w:rsidP="009D4432">
            <w:pPr>
              <w:pStyle w:val="TAC"/>
            </w:pPr>
            <w:r w:rsidRPr="00E27D23">
              <w:t>16.9.0</w:t>
            </w:r>
          </w:p>
        </w:tc>
      </w:tr>
      <w:tr w:rsidR="00D13E6E" w:rsidRPr="00E27D23" w14:paraId="3195C4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A38882"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B8B485"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F25597" w14:textId="4D973390" w:rsidR="00EC6651" w:rsidRPr="00E27D23" w:rsidRDefault="00EC6651" w:rsidP="009D4432">
            <w:pPr>
              <w:pStyle w:val="TAC"/>
            </w:pPr>
            <w:r w:rsidRPr="00E27D23">
              <w:t>R5-2161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CA64B0" w14:textId="5220CE45" w:rsidR="00EC6651" w:rsidRPr="00E27D23" w:rsidRDefault="00EC6651" w:rsidP="009D4432">
            <w:pPr>
              <w:pStyle w:val="TAC"/>
            </w:pPr>
            <w:r w:rsidRPr="00E27D23">
              <w:t>23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857DE4" w14:textId="4F962061"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3B7863" w14:textId="4D6517FB"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86184D" w14:textId="644452A3" w:rsidR="00EC6651" w:rsidRPr="00E27D23" w:rsidRDefault="00EC6651" w:rsidP="009D4432">
            <w:pPr>
              <w:pStyle w:val="TAL"/>
            </w:pPr>
            <w:r w:rsidRPr="00E27D23">
              <w:t>Correction to NR TC 11.4.2-Handling of forbidden PLM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F0D80" w14:textId="77777777" w:rsidR="00EC6651" w:rsidRPr="00E27D23" w:rsidRDefault="00EC6651" w:rsidP="009D4432">
            <w:pPr>
              <w:pStyle w:val="TAC"/>
            </w:pPr>
            <w:r w:rsidRPr="00E27D23">
              <w:t>16.9.0</w:t>
            </w:r>
          </w:p>
        </w:tc>
      </w:tr>
      <w:tr w:rsidR="00D13E6E" w:rsidRPr="00E27D23" w14:paraId="373CBA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B0F212"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436FEE"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2A0408" w14:textId="3CA1F78D" w:rsidR="00EC6651" w:rsidRPr="00E27D23" w:rsidRDefault="00EC6651" w:rsidP="009D4432">
            <w:pPr>
              <w:pStyle w:val="TAC"/>
            </w:pPr>
            <w:r w:rsidRPr="00E27D23">
              <w:t>R5-2161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E98971" w14:textId="3A55E3DB" w:rsidR="00EC6651" w:rsidRPr="00E27D23" w:rsidRDefault="00EC6651" w:rsidP="009D4432">
            <w:pPr>
              <w:pStyle w:val="TAC"/>
            </w:pPr>
            <w:r w:rsidRPr="00E27D23">
              <w:t>23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4A620E" w14:textId="0C132313"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0A129" w14:textId="55355390"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534EDA" w14:textId="5A3DA1A4" w:rsidR="00EC6651" w:rsidRPr="00E27D23" w:rsidRDefault="00EC6651" w:rsidP="009D4432">
            <w:pPr>
              <w:pStyle w:val="TAL"/>
            </w:pPr>
            <w:r w:rsidRPr="00E27D23">
              <w:t>Correction to NR TC 11.4.3-Initial registration for emergency servic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04DA6F" w14:textId="77777777" w:rsidR="00EC6651" w:rsidRPr="00E27D23" w:rsidRDefault="00EC6651" w:rsidP="009D4432">
            <w:pPr>
              <w:pStyle w:val="TAC"/>
            </w:pPr>
            <w:r w:rsidRPr="00E27D23">
              <w:t>16.9.0</w:t>
            </w:r>
          </w:p>
        </w:tc>
      </w:tr>
      <w:tr w:rsidR="00D13E6E" w:rsidRPr="00E27D23" w14:paraId="4DF771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DDDCD1"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6D0927"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050519" w14:textId="2CA2BDB5" w:rsidR="00EC6651" w:rsidRPr="00E27D23" w:rsidRDefault="00EC6651" w:rsidP="009D4432">
            <w:pPr>
              <w:pStyle w:val="TAC"/>
            </w:pPr>
            <w:r w:rsidRPr="00E27D23">
              <w:t>R5-2162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A14129" w14:textId="79D395F9" w:rsidR="00EC6651" w:rsidRPr="00E27D23" w:rsidRDefault="00EC6651" w:rsidP="009D4432">
            <w:pPr>
              <w:pStyle w:val="TAC"/>
            </w:pPr>
            <w:r w:rsidRPr="00E27D23">
              <w:t>23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4D9AC2" w14:textId="452D696B"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36EEA6" w14:textId="7A32005D"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6E3EFC" w14:textId="02B3138D" w:rsidR="00EC6651" w:rsidRPr="00E27D23" w:rsidRDefault="00EC6651" w:rsidP="009D4432">
            <w:pPr>
              <w:pStyle w:val="TAL"/>
            </w:pPr>
            <w:r w:rsidRPr="00E27D23">
              <w:t>Correction to NR TC 11.4.4-T3346, T339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72F395" w14:textId="77777777" w:rsidR="00EC6651" w:rsidRPr="00E27D23" w:rsidRDefault="00EC6651" w:rsidP="009D4432">
            <w:pPr>
              <w:pStyle w:val="TAC"/>
            </w:pPr>
            <w:r w:rsidRPr="00E27D23">
              <w:t>16.9.0</w:t>
            </w:r>
          </w:p>
        </w:tc>
      </w:tr>
      <w:tr w:rsidR="00D13E6E" w:rsidRPr="00E27D23" w14:paraId="0143F5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BC865D"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7B632B"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984A1B" w14:textId="7A54884A" w:rsidR="00EC6651" w:rsidRPr="00E27D23" w:rsidRDefault="00EC6651" w:rsidP="009D4432">
            <w:pPr>
              <w:pStyle w:val="TAC"/>
            </w:pPr>
            <w:r w:rsidRPr="00E27D23">
              <w:t>R5-2162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5FAD59" w14:textId="6B44EF76" w:rsidR="00EC6651" w:rsidRPr="00E27D23" w:rsidRDefault="00EC6651" w:rsidP="009D4432">
            <w:pPr>
              <w:pStyle w:val="TAC"/>
            </w:pPr>
            <w:r w:rsidRPr="00E27D23">
              <w:t>23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8A0A5F" w14:textId="4EA36F7D"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BCAC96" w14:textId="6EF8DE5B"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35DAAB" w14:textId="7C2BB7F7" w:rsidR="00EC6651" w:rsidRPr="00E27D23" w:rsidRDefault="00EC6651" w:rsidP="009D4432">
            <w:pPr>
              <w:pStyle w:val="TAL"/>
            </w:pPr>
            <w:r w:rsidRPr="00E27D23">
              <w:t>Correction to NR TC 11.4.5-Handling of 5GS forbidden tracking areas for roam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12CCB5" w14:textId="77777777" w:rsidR="00EC6651" w:rsidRPr="00E27D23" w:rsidRDefault="00EC6651" w:rsidP="009D4432">
            <w:pPr>
              <w:pStyle w:val="TAC"/>
            </w:pPr>
            <w:r w:rsidRPr="00E27D23">
              <w:t>16.9.0</w:t>
            </w:r>
          </w:p>
        </w:tc>
      </w:tr>
      <w:tr w:rsidR="00D13E6E" w:rsidRPr="00E27D23" w14:paraId="733D09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2EF13E"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E9B004"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125C49" w14:textId="17FD8049" w:rsidR="00EC6651" w:rsidRPr="00E27D23" w:rsidRDefault="00EC6651" w:rsidP="009D4432">
            <w:pPr>
              <w:pStyle w:val="TAC"/>
            </w:pPr>
            <w:r w:rsidRPr="00E27D23">
              <w:t>R5-2162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6B41F9" w14:textId="5C7741FE" w:rsidR="00EC6651" w:rsidRPr="00E27D23" w:rsidRDefault="00EC6651" w:rsidP="009D4432">
            <w:pPr>
              <w:pStyle w:val="TAC"/>
            </w:pPr>
            <w:r w:rsidRPr="00E27D23">
              <w:t>23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CEC532" w14:textId="662B8DB4"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7003E7" w14:textId="2FE829D4"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528E9C" w14:textId="36FEDFC7" w:rsidR="00EC6651" w:rsidRPr="00E27D23" w:rsidRDefault="00EC6651" w:rsidP="009D4432">
            <w:pPr>
              <w:pStyle w:val="TAL"/>
            </w:pPr>
            <w:r w:rsidRPr="00E27D23">
              <w:t>Correction to NR TC 11.4.9-Emergency call establishment and rele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735BA68" w14:textId="77777777" w:rsidR="00EC6651" w:rsidRPr="00E27D23" w:rsidRDefault="00EC6651" w:rsidP="009D4432">
            <w:pPr>
              <w:pStyle w:val="TAC"/>
            </w:pPr>
            <w:r w:rsidRPr="00E27D23">
              <w:t>16.9.0</w:t>
            </w:r>
          </w:p>
        </w:tc>
      </w:tr>
      <w:tr w:rsidR="00D13E6E" w:rsidRPr="00E27D23" w14:paraId="142A787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9EF4FD"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293A7D"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B5D088" w14:textId="732F3EAB" w:rsidR="00EC6651" w:rsidRPr="00E27D23" w:rsidRDefault="00EC6651" w:rsidP="009D4432">
            <w:pPr>
              <w:pStyle w:val="TAC"/>
            </w:pPr>
            <w:r w:rsidRPr="00E27D23">
              <w:t>R5-2162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0DECD0" w14:textId="78997205" w:rsidR="00EC6651" w:rsidRPr="00E27D23" w:rsidRDefault="00EC6651" w:rsidP="009D4432">
            <w:pPr>
              <w:pStyle w:val="TAC"/>
            </w:pPr>
            <w:r w:rsidRPr="00E27D23">
              <w:t>24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42C79F" w14:textId="31B81903"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0F35A" w14:textId="7EA450D7"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B4C6AB" w14:textId="081425F3" w:rsidR="00EC6651" w:rsidRPr="00E27D23" w:rsidRDefault="00EC6651" w:rsidP="009D4432">
            <w:pPr>
              <w:pStyle w:val="TAL"/>
            </w:pPr>
            <w:r w:rsidRPr="00E27D23">
              <w:t>Correction of Emergency Number list for TC 11.4.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367B72" w14:textId="77777777" w:rsidR="00EC6651" w:rsidRPr="00E27D23" w:rsidRDefault="00EC6651" w:rsidP="009D4432">
            <w:pPr>
              <w:pStyle w:val="TAC"/>
            </w:pPr>
            <w:r w:rsidRPr="00E27D23">
              <w:t>16.9.0</w:t>
            </w:r>
          </w:p>
        </w:tc>
      </w:tr>
      <w:tr w:rsidR="00D13E6E" w:rsidRPr="00E27D23" w14:paraId="32B4A2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5D3677"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FF5203"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FA34AE" w14:textId="76841144" w:rsidR="00EC6651" w:rsidRPr="00E27D23" w:rsidRDefault="00EC6651" w:rsidP="009D4432">
            <w:pPr>
              <w:pStyle w:val="TAC"/>
            </w:pPr>
            <w:r w:rsidRPr="00E27D23">
              <w:t>R5-2162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C3A6CB" w14:textId="00BE56A0" w:rsidR="00EC6651" w:rsidRPr="00E27D23" w:rsidRDefault="00EC6651" w:rsidP="009D4432">
            <w:pPr>
              <w:pStyle w:val="TAC"/>
            </w:pPr>
            <w:r w:rsidRPr="00E27D23">
              <w:t>23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E27A55" w14:textId="210DD7D2"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7BFEBE" w14:textId="2B1D66C3"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E8C67E" w14:textId="1AC17926" w:rsidR="00EC6651" w:rsidRPr="00E27D23" w:rsidRDefault="00EC6651" w:rsidP="009D4432">
            <w:pPr>
              <w:pStyle w:val="TAL"/>
            </w:pPr>
            <w:r w:rsidRPr="00E27D23">
              <w:t>Correction to NR TC 7.1.3.4.3-DAPS handover L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13B932" w14:textId="77777777" w:rsidR="00EC6651" w:rsidRPr="00E27D23" w:rsidRDefault="00EC6651" w:rsidP="009D4432">
            <w:pPr>
              <w:pStyle w:val="TAC"/>
            </w:pPr>
            <w:r w:rsidRPr="00E27D23">
              <w:t>16.9.0</w:t>
            </w:r>
          </w:p>
        </w:tc>
      </w:tr>
      <w:tr w:rsidR="00D13E6E" w:rsidRPr="00E27D23" w14:paraId="7448E96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D98B59"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C3A79A"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01A9B8" w14:textId="43975451" w:rsidR="00EC6651" w:rsidRPr="00E27D23" w:rsidRDefault="00EC6651" w:rsidP="009D4432">
            <w:pPr>
              <w:pStyle w:val="TAC"/>
            </w:pPr>
            <w:r w:rsidRPr="00E27D23">
              <w:t>R5-2162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D8CB89" w14:textId="21FC1328" w:rsidR="00EC6651" w:rsidRPr="00E27D23" w:rsidRDefault="00EC6651" w:rsidP="009D4432">
            <w:pPr>
              <w:pStyle w:val="TAC"/>
            </w:pPr>
            <w:r w:rsidRPr="00E27D23">
              <w:t>23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0542DA" w14:textId="5E77AC39"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2773D" w14:textId="3017023A"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055B65" w14:textId="4A325724" w:rsidR="00EC6651" w:rsidRPr="00E27D23" w:rsidRDefault="00EC6651" w:rsidP="009D4432">
            <w:pPr>
              <w:pStyle w:val="TAL"/>
            </w:pPr>
            <w:r w:rsidRPr="00E27D23">
              <w:t>Correction to NR TC 8.1.4.3.1-DAPS handover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8FEB75" w14:textId="77777777" w:rsidR="00EC6651" w:rsidRPr="00E27D23" w:rsidRDefault="00EC6651" w:rsidP="009D4432">
            <w:pPr>
              <w:pStyle w:val="TAC"/>
            </w:pPr>
            <w:r w:rsidRPr="00E27D23">
              <w:t>16.9.0</w:t>
            </w:r>
          </w:p>
        </w:tc>
      </w:tr>
      <w:tr w:rsidR="00D13E6E" w:rsidRPr="00E27D23" w14:paraId="32D2B98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C300751"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9566B2"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91A451" w14:textId="1F8A6F96" w:rsidR="00EC6651" w:rsidRPr="00E27D23" w:rsidRDefault="00EC6651" w:rsidP="009D4432">
            <w:pPr>
              <w:pStyle w:val="TAC"/>
            </w:pPr>
            <w:r w:rsidRPr="00E27D23">
              <w:t>R5-2162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596F40" w14:textId="7DBD426F" w:rsidR="00EC6651" w:rsidRPr="00E27D23" w:rsidRDefault="00EC6651" w:rsidP="009D4432">
            <w:pPr>
              <w:pStyle w:val="TAC"/>
            </w:pPr>
            <w:r w:rsidRPr="00E27D23">
              <w:t>23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0DAA17" w14:textId="60AA9495"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4304E7" w14:textId="0B130680"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1FF5DE" w14:textId="792DB067" w:rsidR="00EC6651" w:rsidRPr="00E27D23" w:rsidRDefault="00EC6651" w:rsidP="009D4432">
            <w:pPr>
              <w:pStyle w:val="TAL"/>
            </w:pPr>
            <w:r w:rsidRPr="00E27D23">
              <w:t>Addition of NR TC 8.1.4.3.2-DAPS handover Success RLF in sourc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2851B0" w14:textId="77777777" w:rsidR="00EC6651" w:rsidRPr="00E27D23" w:rsidRDefault="00EC6651" w:rsidP="009D4432">
            <w:pPr>
              <w:pStyle w:val="TAC"/>
            </w:pPr>
            <w:r w:rsidRPr="00E27D23">
              <w:t>16.9.0</w:t>
            </w:r>
          </w:p>
        </w:tc>
      </w:tr>
      <w:tr w:rsidR="00D13E6E" w:rsidRPr="00E27D23" w14:paraId="3DD2605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2391B5"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99B2A8"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67B211" w14:textId="1CE77DE6" w:rsidR="00EC6651" w:rsidRPr="00E27D23" w:rsidRDefault="00EC6651" w:rsidP="009D4432">
            <w:pPr>
              <w:pStyle w:val="TAC"/>
            </w:pPr>
            <w:r w:rsidRPr="00E27D23">
              <w:t>R5-2162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272A9D" w14:textId="73ED2554" w:rsidR="00EC6651" w:rsidRPr="00E27D23" w:rsidRDefault="00EC6651" w:rsidP="009D4432">
            <w:pPr>
              <w:pStyle w:val="TAC"/>
            </w:pPr>
            <w:r w:rsidRPr="00E27D23">
              <w:t>23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9AAD37" w14:textId="6BBDF6A2"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F3EB32" w14:textId="71AB8D13"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92E3AA" w14:textId="5E269878" w:rsidR="00EC6651" w:rsidRPr="00E27D23" w:rsidRDefault="00EC6651" w:rsidP="009D4432">
            <w:pPr>
              <w:pStyle w:val="TAL"/>
            </w:pPr>
            <w:r w:rsidRPr="00E27D23">
              <w:t>Addition of NR5G Power saving TC 8.1.5.10.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34A608" w14:textId="77777777" w:rsidR="00EC6651" w:rsidRPr="00E27D23" w:rsidRDefault="00EC6651" w:rsidP="009D4432">
            <w:pPr>
              <w:pStyle w:val="TAC"/>
            </w:pPr>
            <w:r w:rsidRPr="00E27D23">
              <w:t>16.9.0</w:t>
            </w:r>
          </w:p>
        </w:tc>
      </w:tr>
      <w:tr w:rsidR="00D13E6E" w:rsidRPr="00E27D23" w14:paraId="783F80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C7B95C"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1ED5A3"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F6B88A" w14:textId="77D5A111" w:rsidR="00EC6651" w:rsidRPr="00E27D23" w:rsidRDefault="00EC6651" w:rsidP="009D4432">
            <w:pPr>
              <w:pStyle w:val="TAC"/>
            </w:pPr>
            <w:r w:rsidRPr="00E27D23">
              <w:t>R5-2162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125661" w14:textId="5D500537" w:rsidR="00EC6651" w:rsidRPr="00E27D23" w:rsidRDefault="00EC6651" w:rsidP="009D4432">
            <w:pPr>
              <w:pStyle w:val="TAC"/>
            </w:pPr>
            <w:r w:rsidRPr="00E27D23">
              <w:t>24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88B5AE" w14:textId="61E4FDCC"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ECA5F" w14:textId="28E96DC0"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968995" w14:textId="605694BD" w:rsidR="00EC6651" w:rsidRPr="00E27D23" w:rsidRDefault="00EC6651" w:rsidP="009D4432">
            <w:pPr>
              <w:pStyle w:val="TAL"/>
            </w:pPr>
            <w:r w:rsidRPr="00E27D23">
              <w:t>Addition of Rel-16 SNPN TC 9.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2908B3" w14:textId="77777777" w:rsidR="00EC6651" w:rsidRPr="00E27D23" w:rsidRDefault="00EC6651" w:rsidP="009D4432">
            <w:pPr>
              <w:pStyle w:val="TAC"/>
            </w:pPr>
            <w:r w:rsidRPr="00E27D23">
              <w:t>16.9.0</w:t>
            </w:r>
          </w:p>
        </w:tc>
      </w:tr>
      <w:tr w:rsidR="00D13E6E" w:rsidRPr="00E27D23" w14:paraId="6C2BB2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285DE3"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A69553"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BB4C0B" w14:textId="5990F213" w:rsidR="00EC6651" w:rsidRPr="00E27D23" w:rsidRDefault="00EC6651" w:rsidP="009D4432">
            <w:pPr>
              <w:pStyle w:val="TAC"/>
            </w:pPr>
            <w:r w:rsidRPr="00E27D23">
              <w:t>R5-2162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61395C" w14:textId="1E243525" w:rsidR="00EC6651" w:rsidRPr="00E27D23" w:rsidRDefault="00EC6651" w:rsidP="009D4432">
            <w:pPr>
              <w:pStyle w:val="TAC"/>
            </w:pPr>
            <w:r w:rsidRPr="00E27D23">
              <w:t>22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E23F89" w14:textId="6E179079"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AC3EB1" w14:textId="190E6F77"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EDD08F" w14:textId="12597EFA" w:rsidR="00EC6651" w:rsidRPr="00E27D23" w:rsidRDefault="00EC6651" w:rsidP="009D4432">
            <w:pPr>
              <w:pStyle w:val="TAL"/>
            </w:pPr>
            <w:r w:rsidRPr="00E27D23">
              <w:t xml:space="preserve">Update Test Case 8.1.5.1.1 to allow segmentation of UE Capability Information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66E9FF" w14:textId="77777777" w:rsidR="00EC6651" w:rsidRPr="00E27D23" w:rsidRDefault="00EC6651" w:rsidP="009D4432">
            <w:pPr>
              <w:pStyle w:val="TAC"/>
            </w:pPr>
            <w:r w:rsidRPr="00E27D23">
              <w:t>16.9.0</w:t>
            </w:r>
          </w:p>
        </w:tc>
      </w:tr>
      <w:tr w:rsidR="00D13E6E" w:rsidRPr="00E27D23" w14:paraId="43208C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709FE8"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B363D1"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092F47" w14:textId="28A3A822" w:rsidR="00EC6651" w:rsidRPr="00E27D23" w:rsidRDefault="00EC6651" w:rsidP="009D4432">
            <w:pPr>
              <w:pStyle w:val="TAC"/>
            </w:pPr>
            <w:r w:rsidRPr="00E27D23">
              <w:t>R5-2162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67956D" w14:textId="59D6E54C" w:rsidR="00EC6651" w:rsidRPr="00E27D23" w:rsidRDefault="00EC6651" w:rsidP="009D4432">
            <w:pPr>
              <w:pStyle w:val="TAC"/>
            </w:pPr>
            <w:r w:rsidRPr="00E27D23">
              <w:t>22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DC603F" w14:textId="24276FE0"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652F12" w14:textId="17FBA0FF"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CBABBD" w14:textId="692278F0" w:rsidR="00EC6651" w:rsidRPr="00E27D23" w:rsidRDefault="00EC6651" w:rsidP="009D4432">
            <w:pPr>
              <w:pStyle w:val="TAL"/>
            </w:pPr>
            <w:r w:rsidRPr="00E27D23">
              <w:t>Modification of the TC  8.2.1.1.1 to allow uplink segmentation for Rel-16 RA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886893" w14:textId="77777777" w:rsidR="00EC6651" w:rsidRPr="00E27D23" w:rsidRDefault="00EC6651" w:rsidP="009D4432">
            <w:pPr>
              <w:pStyle w:val="TAC"/>
            </w:pPr>
            <w:r w:rsidRPr="00E27D23">
              <w:t>16.9.0</w:t>
            </w:r>
          </w:p>
        </w:tc>
      </w:tr>
      <w:tr w:rsidR="00D13E6E" w:rsidRPr="00E27D23" w14:paraId="0D07A8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CDD1F3"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FC43C6"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C0DD5F" w14:textId="2975E30A" w:rsidR="00EC6651" w:rsidRPr="00E27D23" w:rsidRDefault="00EC6651" w:rsidP="009D4432">
            <w:pPr>
              <w:pStyle w:val="TAC"/>
            </w:pPr>
            <w:r w:rsidRPr="00E27D23">
              <w:t>R5-2162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F94234" w14:textId="2B5C0817" w:rsidR="00EC6651" w:rsidRPr="00E27D23" w:rsidRDefault="00EC6651" w:rsidP="009D4432">
            <w:pPr>
              <w:pStyle w:val="TAC"/>
            </w:pPr>
            <w:r w:rsidRPr="00E27D23">
              <w:t>23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6DA3AD" w14:textId="04AF2FB4"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2CF512" w14:textId="4FC5BB98"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C2897B" w14:textId="4349AE44" w:rsidR="00EC6651" w:rsidRPr="00E27D23" w:rsidRDefault="00EC6651" w:rsidP="009D4432">
            <w:pPr>
              <w:pStyle w:val="TAL"/>
            </w:pPr>
            <w:r w:rsidRPr="00E27D23">
              <w:t>Updates to Rel-16 RACS RRC TC 8.1.5.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211AA3" w14:textId="77777777" w:rsidR="00EC6651" w:rsidRPr="00E27D23" w:rsidRDefault="00EC6651" w:rsidP="009D4432">
            <w:pPr>
              <w:pStyle w:val="TAC"/>
            </w:pPr>
            <w:r w:rsidRPr="00E27D23">
              <w:t>16.9.0</w:t>
            </w:r>
          </w:p>
        </w:tc>
      </w:tr>
      <w:tr w:rsidR="00D13E6E" w:rsidRPr="00E27D23" w14:paraId="367E39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E63BB0"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8CD67C"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0D1D28" w14:textId="2A93C370" w:rsidR="00EC6651" w:rsidRPr="00E27D23" w:rsidRDefault="00EC6651" w:rsidP="009D4432">
            <w:pPr>
              <w:pStyle w:val="TAC"/>
            </w:pPr>
            <w:r w:rsidRPr="00E27D23">
              <w:t>R5-2162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242D4C" w14:textId="6FBAA0B0" w:rsidR="00EC6651" w:rsidRPr="00E27D23" w:rsidRDefault="00EC6651" w:rsidP="009D4432">
            <w:pPr>
              <w:pStyle w:val="TAC"/>
            </w:pPr>
            <w:r w:rsidRPr="00E27D23">
              <w:t>23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EA8511" w14:textId="65B38469"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FFA974" w14:textId="32EB8F61"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149D88" w14:textId="67EA8195" w:rsidR="00EC6651" w:rsidRPr="00E27D23" w:rsidRDefault="00EC6651" w:rsidP="009D4432">
            <w:pPr>
              <w:pStyle w:val="TAL"/>
            </w:pPr>
            <w:r w:rsidRPr="00E27D23">
              <w:t>Updates to Rel-16 RACS TC 9.1.9.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EC54CD" w14:textId="77777777" w:rsidR="00EC6651" w:rsidRPr="00E27D23" w:rsidRDefault="00EC6651" w:rsidP="009D4432">
            <w:pPr>
              <w:pStyle w:val="TAC"/>
            </w:pPr>
            <w:r w:rsidRPr="00E27D23">
              <w:t>16.9.0</w:t>
            </w:r>
          </w:p>
        </w:tc>
      </w:tr>
      <w:tr w:rsidR="00D13E6E" w:rsidRPr="00E27D23" w14:paraId="56C8283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830F2D"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EA05A4"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E74BAE" w14:textId="01BD5A23" w:rsidR="00EC6651" w:rsidRPr="00E27D23" w:rsidRDefault="00EC6651" w:rsidP="009D4432">
            <w:pPr>
              <w:pStyle w:val="TAC"/>
            </w:pPr>
            <w:r w:rsidRPr="00E27D23">
              <w:t>R5-2162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4F29A8" w14:textId="11E850E9" w:rsidR="00EC6651" w:rsidRPr="00E27D23" w:rsidRDefault="00EC6651" w:rsidP="009D4432">
            <w:pPr>
              <w:pStyle w:val="TAC"/>
            </w:pPr>
            <w:r w:rsidRPr="00E27D23">
              <w:t>22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FDC489" w14:textId="1874B7DD"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697F95" w14:textId="50BE5C1F"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50395E" w14:textId="2B6A6B12" w:rsidR="00EC6651" w:rsidRPr="00E27D23" w:rsidRDefault="00EC6651" w:rsidP="009D4432">
            <w:pPr>
              <w:pStyle w:val="TAL"/>
            </w:pPr>
            <w:r w:rsidRPr="00E27D23">
              <w:t>Addition of new test case 8.1.6.2.1 for Immediate MDT in Inter-RAT MD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B5A001" w14:textId="77777777" w:rsidR="00EC6651" w:rsidRPr="00E27D23" w:rsidRDefault="00EC6651" w:rsidP="009D4432">
            <w:pPr>
              <w:pStyle w:val="TAC"/>
            </w:pPr>
            <w:r w:rsidRPr="00E27D23">
              <w:t>16.9.0</w:t>
            </w:r>
          </w:p>
        </w:tc>
      </w:tr>
      <w:tr w:rsidR="00D13E6E" w:rsidRPr="00E27D23" w14:paraId="7B0F64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BBCEB9"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F67C00"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000250" w14:textId="583797E7" w:rsidR="00EC6651" w:rsidRPr="00E27D23" w:rsidRDefault="00EC6651" w:rsidP="009D4432">
            <w:pPr>
              <w:pStyle w:val="TAC"/>
            </w:pPr>
            <w:r w:rsidRPr="00E27D23">
              <w:t>R5-2162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6589A2" w14:textId="31E0EC00" w:rsidR="00EC6651" w:rsidRPr="00E27D23" w:rsidRDefault="00EC6651" w:rsidP="009D4432">
            <w:pPr>
              <w:pStyle w:val="TAC"/>
            </w:pPr>
            <w:r w:rsidRPr="00E27D23">
              <w:t>22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5DEC23" w14:textId="1CCA9491"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38BDD9" w14:textId="22B24CFA"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D82473" w14:textId="3A6401EE" w:rsidR="00EC6651" w:rsidRPr="00E27D23" w:rsidRDefault="00EC6651" w:rsidP="009D4432">
            <w:pPr>
              <w:pStyle w:val="TAL"/>
            </w:pPr>
            <w:r w:rsidRPr="00E27D23">
              <w:t>Addition of new test case 8.1.6.2.2 for Logged MDT in Inter-RAT MD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FAF180" w14:textId="77777777" w:rsidR="00EC6651" w:rsidRPr="00E27D23" w:rsidRDefault="00EC6651" w:rsidP="009D4432">
            <w:pPr>
              <w:pStyle w:val="TAC"/>
            </w:pPr>
            <w:r w:rsidRPr="00E27D23">
              <w:t>16.9.0</w:t>
            </w:r>
          </w:p>
        </w:tc>
      </w:tr>
      <w:tr w:rsidR="00D13E6E" w:rsidRPr="00E27D23" w14:paraId="53BCED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8A00FD3"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8BD3D0"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49BB50" w14:textId="67CB52AF" w:rsidR="00EC6651" w:rsidRPr="00E27D23" w:rsidRDefault="00EC6651" w:rsidP="009D4432">
            <w:pPr>
              <w:pStyle w:val="TAC"/>
            </w:pPr>
            <w:r w:rsidRPr="00E27D23">
              <w:t>R5-2162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A3C35B" w14:textId="2D3FE58B" w:rsidR="00EC6651" w:rsidRPr="00E27D23" w:rsidRDefault="00EC6651" w:rsidP="009D4432">
            <w:pPr>
              <w:pStyle w:val="TAC"/>
            </w:pPr>
            <w:r w:rsidRPr="00E27D23">
              <w:t>22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8A44FD" w14:textId="0755CD5B"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8569F7" w14:textId="01B3D6F5"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3EEA37" w14:textId="198CAFED" w:rsidR="00EC6651" w:rsidRPr="00E27D23" w:rsidRDefault="00EC6651" w:rsidP="009D4432">
            <w:pPr>
              <w:pStyle w:val="TAL"/>
            </w:pPr>
            <w:r w:rsidRPr="00E27D23">
              <w:t>Addition of new test case 8.1.6.2.3 for Radio Link Failure in Inter-RAT MD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AC36BD" w14:textId="77777777" w:rsidR="00EC6651" w:rsidRPr="00E27D23" w:rsidRDefault="00EC6651" w:rsidP="009D4432">
            <w:pPr>
              <w:pStyle w:val="TAC"/>
            </w:pPr>
            <w:r w:rsidRPr="00E27D23">
              <w:t>16.9.0</w:t>
            </w:r>
          </w:p>
        </w:tc>
      </w:tr>
      <w:tr w:rsidR="00D13E6E" w:rsidRPr="00E27D23" w14:paraId="0F5D6E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E16680"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2604BC"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9057AB" w14:textId="7E2FE547" w:rsidR="00EC6651" w:rsidRPr="00E27D23" w:rsidRDefault="00EC6651" w:rsidP="009D4432">
            <w:pPr>
              <w:pStyle w:val="TAC"/>
            </w:pPr>
            <w:r w:rsidRPr="00E27D23">
              <w:t>R5-2162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801DE0" w14:textId="6B4A1FA3" w:rsidR="00EC6651" w:rsidRPr="00E27D23" w:rsidRDefault="00EC6651" w:rsidP="009D4432">
            <w:pPr>
              <w:pStyle w:val="TAC"/>
            </w:pPr>
            <w:r w:rsidRPr="00E27D23">
              <w:t>22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0703A6" w14:textId="15AC979F"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23D916" w14:textId="19416C6E"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4BFC68" w14:textId="2356659C" w:rsidR="00EC6651" w:rsidRPr="00E27D23" w:rsidRDefault="00EC6651" w:rsidP="009D4432">
            <w:pPr>
              <w:pStyle w:val="TAL"/>
            </w:pPr>
            <w:r w:rsidRPr="00E27D23">
              <w:t>Addition of new test case 8.1.6.2.4 for Connection Establishment Failure in Inter-RAT MD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1EEC55" w14:textId="77777777" w:rsidR="00EC6651" w:rsidRPr="00E27D23" w:rsidRDefault="00EC6651" w:rsidP="009D4432">
            <w:pPr>
              <w:pStyle w:val="TAC"/>
            </w:pPr>
            <w:r w:rsidRPr="00E27D23">
              <w:t>16.9.0</w:t>
            </w:r>
          </w:p>
        </w:tc>
      </w:tr>
      <w:tr w:rsidR="00D13E6E" w:rsidRPr="00E27D23" w14:paraId="5F6A2A4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711E2C"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9F3416"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9DE904" w14:textId="0E7BCF9B" w:rsidR="00EC6651" w:rsidRPr="00E27D23" w:rsidRDefault="00EC6651" w:rsidP="009D4432">
            <w:pPr>
              <w:pStyle w:val="TAC"/>
            </w:pPr>
            <w:r w:rsidRPr="00E27D23">
              <w:t>R5-2162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00FAB2" w14:textId="7DE97E3D" w:rsidR="00EC6651" w:rsidRPr="00E27D23" w:rsidRDefault="00EC6651" w:rsidP="009D4432">
            <w:pPr>
              <w:pStyle w:val="TAC"/>
            </w:pPr>
            <w:r w:rsidRPr="00E27D23">
              <w:t>22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9E5A01" w14:textId="019CF8E7"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EF9BF2" w14:textId="7E056A70"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3E8CF9" w14:textId="35720A22" w:rsidR="00EC6651" w:rsidRPr="00E27D23" w:rsidRDefault="00EC6651" w:rsidP="009D4432">
            <w:pPr>
              <w:pStyle w:val="TAL"/>
            </w:pPr>
            <w:r w:rsidRPr="00E27D23">
              <w:t>Update of MDT TC 8.1.6.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B30240" w14:textId="77777777" w:rsidR="00EC6651" w:rsidRPr="00E27D23" w:rsidRDefault="00EC6651" w:rsidP="009D4432">
            <w:pPr>
              <w:pStyle w:val="TAC"/>
            </w:pPr>
            <w:r w:rsidRPr="00E27D23">
              <w:t>16.9.0</w:t>
            </w:r>
          </w:p>
        </w:tc>
      </w:tr>
      <w:tr w:rsidR="00D13E6E" w:rsidRPr="00E27D23" w14:paraId="56BC80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6E44474"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22D022"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9798D2" w14:textId="3ED815B2" w:rsidR="00EC6651" w:rsidRPr="00E27D23" w:rsidRDefault="00EC6651" w:rsidP="009D4432">
            <w:pPr>
              <w:pStyle w:val="TAC"/>
            </w:pPr>
            <w:r w:rsidRPr="00E27D23">
              <w:t>R5-2162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CE7C7F" w14:textId="30D1578E" w:rsidR="00EC6651" w:rsidRPr="00E27D23" w:rsidRDefault="00EC6651" w:rsidP="009D4432">
            <w:pPr>
              <w:pStyle w:val="TAC"/>
            </w:pPr>
            <w:r w:rsidRPr="00E27D23">
              <w:t>23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8ABD33" w14:textId="6A18B42E"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8915B0" w14:textId="50C5417F"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11B157" w14:textId="34F5D591" w:rsidR="00EC6651" w:rsidRPr="00E27D23" w:rsidRDefault="00EC6651" w:rsidP="009D4432">
            <w:pPr>
              <w:pStyle w:val="TAL"/>
            </w:pPr>
            <w:r w:rsidRPr="00E27D23">
              <w:t>Update of MDT TC 8.1.6.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CD3D7B" w14:textId="77777777" w:rsidR="00EC6651" w:rsidRPr="00E27D23" w:rsidRDefault="00EC6651" w:rsidP="009D4432">
            <w:pPr>
              <w:pStyle w:val="TAC"/>
            </w:pPr>
            <w:r w:rsidRPr="00E27D23">
              <w:t>16.9.0</w:t>
            </w:r>
          </w:p>
        </w:tc>
      </w:tr>
      <w:tr w:rsidR="00D13E6E" w:rsidRPr="00E27D23" w14:paraId="7A4FF4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8A0993B"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232AFF"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356C2D" w14:textId="02C523D6" w:rsidR="00EC6651" w:rsidRPr="00E27D23" w:rsidRDefault="00EC6651" w:rsidP="009D4432">
            <w:pPr>
              <w:pStyle w:val="TAC"/>
            </w:pPr>
            <w:r w:rsidRPr="00E27D23">
              <w:t>R5-2162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83D7A3" w14:textId="3A6E777C" w:rsidR="00EC6651" w:rsidRPr="00E27D23" w:rsidRDefault="00EC6651" w:rsidP="009D4432">
            <w:pPr>
              <w:pStyle w:val="TAC"/>
            </w:pPr>
            <w:r w:rsidRPr="00E27D23">
              <w:t>23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F44129" w14:textId="3AEA9B6D"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49D89" w14:textId="55597418"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CC5555" w14:textId="12D749B4" w:rsidR="00EC6651" w:rsidRPr="00E27D23" w:rsidRDefault="00EC6651" w:rsidP="009D4432">
            <w:pPr>
              <w:pStyle w:val="TAL"/>
            </w:pPr>
            <w:r w:rsidRPr="00E27D23">
              <w:t>Update of MDT TC 8.1.6.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25912" w14:textId="77777777" w:rsidR="00EC6651" w:rsidRPr="00E27D23" w:rsidRDefault="00EC6651" w:rsidP="009D4432">
            <w:pPr>
              <w:pStyle w:val="TAC"/>
            </w:pPr>
            <w:r w:rsidRPr="00E27D23">
              <w:t>16.9.0</w:t>
            </w:r>
          </w:p>
        </w:tc>
      </w:tr>
      <w:tr w:rsidR="00D13E6E" w:rsidRPr="00E27D23" w14:paraId="39F0D9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860370F"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2D2F43"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7AFE00" w14:textId="5FFC77DF" w:rsidR="00EC6651" w:rsidRPr="00E27D23" w:rsidRDefault="00EC6651" w:rsidP="009D4432">
            <w:pPr>
              <w:pStyle w:val="TAC"/>
            </w:pPr>
            <w:r w:rsidRPr="00E27D23">
              <w:t>R5-2162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6F059E" w14:textId="63C7B234" w:rsidR="00EC6651" w:rsidRPr="00E27D23" w:rsidRDefault="00EC6651" w:rsidP="009D4432">
            <w:pPr>
              <w:pStyle w:val="TAC"/>
            </w:pPr>
            <w:r w:rsidRPr="00E27D23">
              <w:t>23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373A0A" w14:textId="7F0C6DE5"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BA81F4" w14:textId="1AE0F7CF"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182BD5" w14:textId="0F911D60" w:rsidR="00EC6651" w:rsidRPr="00E27D23" w:rsidRDefault="00EC6651" w:rsidP="009D4432">
            <w:pPr>
              <w:pStyle w:val="TAL"/>
            </w:pPr>
            <w:r w:rsidRPr="00E27D23">
              <w:t>Update of MDT TC 8.1.6.1.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565B15" w14:textId="77777777" w:rsidR="00EC6651" w:rsidRPr="00E27D23" w:rsidRDefault="00EC6651" w:rsidP="009D4432">
            <w:pPr>
              <w:pStyle w:val="TAC"/>
            </w:pPr>
            <w:r w:rsidRPr="00E27D23">
              <w:t>16.9.0</w:t>
            </w:r>
          </w:p>
        </w:tc>
      </w:tr>
      <w:tr w:rsidR="00D13E6E" w:rsidRPr="00E27D23" w14:paraId="02A23E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E01E2E"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F2B7F5"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880566" w14:textId="738F8984" w:rsidR="00EC6651" w:rsidRPr="00E27D23" w:rsidRDefault="00EC6651" w:rsidP="009D4432">
            <w:pPr>
              <w:pStyle w:val="TAC"/>
            </w:pPr>
            <w:r w:rsidRPr="00E27D23">
              <w:t>R5-2162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43FA44" w14:textId="438F7F5D" w:rsidR="00EC6651" w:rsidRPr="00E27D23" w:rsidRDefault="00EC6651" w:rsidP="009D4432">
            <w:pPr>
              <w:pStyle w:val="TAC"/>
            </w:pPr>
            <w:r w:rsidRPr="00E27D23">
              <w:t>23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E4BEE0" w14:textId="7315F158"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B4562" w14:textId="2BD89FA7"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219F4D" w14:textId="77D30E43" w:rsidR="00EC6651" w:rsidRPr="00E27D23" w:rsidRDefault="00EC6651" w:rsidP="009D4432">
            <w:pPr>
              <w:pStyle w:val="TAL"/>
            </w:pPr>
            <w:r w:rsidRPr="00E27D23">
              <w:t>Correction to NR TC 8.1.6.1.3.7-PLMN li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E92E4D" w14:textId="77777777" w:rsidR="00EC6651" w:rsidRPr="00E27D23" w:rsidRDefault="00EC6651" w:rsidP="009D4432">
            <w:pPr>
              <w:pStyle w:val="TAC"/>
            </w:pPr>
            <w:r w:rsidRPr="00E27D23">
              <w:t>16.9.0</w:t>
            </w:r>
          </w:p>
        </w:tc>
      </w:tr>
      <w:tr w:rsidR="00D13E6E" w:rsidRPr="00E27D23" w14:paraId="0046A5C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3CF368"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5291AF"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ABBA32" w14:textId="649B862F" w:rsidR="00EC6651" w:rsidRPr="00E27D23" w:rsidRDefault="00EC6651" w:rsidP="009D4432">
            <w:pPr>
              <w:pStyle w:val="TAC"/>
            </w:pPr>
            <w:r w:rsidRPr="00E27D23">
              <w:t>R5-2162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12DEEA" w14:textId="307185B0" w:rsidR="00EC6651" w:rsidRPr="00E27D23" w:rsidRDefault="00EC6651" w:rsidP="009D4432">
            <w:pPr>
              <w:pStyle w:val="TAC"/>
            </w:pPr>
            <w:r w:rsidRPr="00E27D23">
              <w:t>23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FE8D2D" w14:textId="0E227760"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ACCD7" w14:textId="5B4A4775"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11379D" w14:textId="32A42D4D" w:rsidR="00EC6651" w:rsidRPr="00E27D23" w:rsidRDefault="00EC6651" w:rsidP="009D4432">
            <w:pPr>
              <w:pStyle w:val="TAL"/>
            </w:pPr>
            <w:r w:rsidRPr="00E27D23">
              <w:t>Correction to MDT NR TC 8.1.6.3.1.3-inter system immediate-senso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F3DE7" w14:textId="77777777" w:rsidR="00EC6651" w:rsidRPr="00E27D23" w:rsidRDefault="00EC6651" w:rsidP="009D4432">
            <w:pPr>
              <w:pStyle w:val="TAC"/>
            </w:pPr>
            <w:r w:rsidRPr="00E27D23">
              <w:t>16.9.0</w:t>
            </w:r>
          </w:p>
        </w:tc>
      </w:tr>
      <w:tr w:rsidR="00D13E6E" w:rsidRPr="00E27D23" w14:paraId="556238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52B27D"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962E2B"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75F7CC" w14:textId="3D77B561" w:rsidR="00EC6651" w:rsidRPr="00E27D23" w:rsidRDefault="00EC6651" w:rsidP="009D4432">
            <w:pPr>
              <w:pStyle w:val="TAC"/>
            </w:pPr>
            <w:r w:rsidRPr="00E27D23">
              <w:t>R5-2162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B00E39" w14:textId="4BA44C70" w:rsidR="00EC6651" w:rsidRPr="00E27D23" w:rsidRDefault="00EC6651" w:rsidP="009D4432">
            <w:pPr>
              <w:pStyle w:val="TAC"/>
            </w:pPr>
            <w:r w:rsidRPr="00E27D23">
              <w:t>23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1E74A1" w14:textId="791544F8"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6D08C0" w14:textId="4003C798"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F5736F" w14:textId="1AA122D8" w:rsidR="00EC6651" w:rsidRPr="00E27D23" w:rsidRDefault="00EC6651" w:rsidP="009D4432">
            <w:pPr>
              <w:pStyle w:val="TAL"/>
            </w:pPr>
            <w:r w:rsidRPr="00E27D23">
              <w:t>Correction to MDT NR TC 8.1.6.1.4.6-CEF Intra-Freq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5A4051" w14:textId="77777777" w:rsidR="00EC6651" w:rsidRPr="00E27D23" w:rsidRDefault="00EC6651" w:rsidP="009D4432">
            <w:pPr>
              <w:pStyle w:val="TAC"/>
            </w:pPr>
            <w:r w:rsidRPr="00E27D23">
              <w:t>16.9.0</w:t>
            </w:r>
          </w:p>
        </w:tc>
      </w:tr>
      <w:tr w:rsidR="00D13E6E" w:rsidRPr="00E27D23" w14:paraId="2C0C8EC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2B9302"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B373B8"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6B11F7" w14:textId="34763131" w:rsidR="00EC6651" w:rsidRPr="00E27D23" w:rsidRDefault="00EC6651" w:rsidP="009D4432">
            <w:pPr>
              <w:pStyle w:val="TAC"/>
            </w:pPr>
            <w:r w:rsidRPr="00E27D23">
              <w:t>R5-2162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9D0C70" w14:textId="6C0CE277" w:rsidR="00EC6651" w:rsidRPr="00E27D23" w:rsidRDefault="00EC6651" w:rsidP="009D4432">
            <w:pPr>
              <w:pStyle w:val="TAC"/>
            </w:pPr>
            <w:r w:rsidRPr="00E27D23">
              <w:t>23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F3317A" w14:textId="4558DDAD"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BDFAD8" w14:textId="7D3D05CB"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4D3564" w14:textId="692F6383" w:rsidR="00EC6651" w:rsidRPr="00E27D23" w:rsidRDefault="00EC6651" w:rsidP="009D4432">
            <w:pPr>
              <w:pStyle w:val="TAL"/>
            </w:pPr>
            <w:r w:rsidRPr="00E27D23">
              <w:t>Addition of MDT NR TC 8.1.6.3.4.1-Inter System_CEF_bluetoot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062028" w14:textId="77777777" w:rsidR="00EC6651" w:rsidRPr="00E27D23" w:rsidRDefault="00EC6651" w:rsidP="009D4432">
            <w:pPr>
              <w:pStyle w:val="TAC"/>
            </w:pPr>
            <w:r w:rsidRPr="00E27D23">
              <w:t>16.9.0</w:t>
            </w:r>
          </w:p>
        </w:tc>
      </w:tr>
      <w:tr w:rsidR="00D13E6E" w:rsidRPr="00E27D23" w14:paraId="244854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CE1F83"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9BDFC6"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E47A14" w14:textId="3549EE4E" w:rsidR="00EC6651" w:rsidRPr="00E27D23" w:rsidRDefault="00EC6651" w:rsidP="009D4432">
            <w:pPr>
              <w:pStyle w:val="TAC"/>
            </w:pPr>
            <w:r w:rsidRPr="00E27D23">
              <w:t>R5-2162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2C5895" w14:textId="291435AF" w:rsidR="00EC6651" w:rsidRPr="00E27D23" w:rsidRDefault="00EC6651" w:rsidP="009D4432">
            <w:pPr>
              <w:pStyle w:val="TAC"/>
            </w:pPr>
            <w:r w:rsidRPr="00E27D23">
              <w:t>23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4F4E21" w14:textId="075C34A6"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752786" w14:textId="775C6F03"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7A09DC" w14:textId="3C1DC218" w:rsidR="00EC6651" w:rsidRPr="00E27D23" w:rsidRDefault="00EC6651" w:rsidP="009D4432">
            <w:pPr>
              <w:pStyle w:val="TAL"/>
            </w:pPr>
            <w:r w:rsidRPr="00E27D23">
              <w:t>Update of MDT test case 8.1.6.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91004" w14:textId="77777777" w:rsidR="00EC6651" w:rsidRPr="00E27D23" w:rsidRDefault="00EC6651" w:rsidP="009D4432">
            <w:pPr>
              <w:pStyle w:val="TAC"/>
            </w:pPr>
            <w:r w:rsidRPr="00E27D23">
              <w:t>16.9.0</w:t>
            </w:r>
          </w:p>
        </w:tc>
      </w:tr>
      <w:tr w:rsidR="00D13E6E" w:rsidRPr="00E27D23" w14:paraId="3D9043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D128D3"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17D329"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0CA1B0" w14:textId="70480771" w:rsidR="00EC6651" w:rsidRPr="00E27D23" w:rsidRDefault="00EC6651" w:rsidP="009D4432">
            <w:pPr>
              <w:pStyle w:val="TAC"/>
            </w:pPr>
            <w:r w:rsidRPr="00E27D23">
              <w:t>R5-2162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A3B5F4" w14:textId="301BB476" w:rsidR="00EC6651" w:rsidRPr="00E27D23" w:rsidRDefault="00EC6651" w:rsidP="009D4432">
            <w:pPr>
              <w:pStyle w:val="TAC"/>
            </w:pPr>
            <w:r w:rsidRPr="00E27D23">
              <w:t>23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882363" w14:textId="31E6DBC6"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C26D52" w14:textId="008A0AA8"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E8D368" w14:textId="47D61BB2" w:rsidR="00EC6651" w:rsidRPr="00E27D23" w:rsidRDefault="00EC6651" w:rsidP="009D4432">
            <w:pPr>
              <w:pStyle w:val="TAL"/>
            </w:pPr>
            <w:r w:rsidRPr="00E27D23">
              <w:t>Update of MDT test case 8.1.6.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0316D9" w14:textId="77777777" w:rsidR="00EC6651" w:rsidRPr="00E27D23" w:rsidRDefault="00EC6651" w:rsidP="009D4432">
            <w:pPr>
              <w:pStyle w:val="TAC"/>
            </w:pPr>
            <w:r w:rsidRPr="00E27D23">
              <w:t>16.9.0</w:t>
            </w:r>
          </w:p>
        </w:tc>
      </w:tr>
      <w:tr w:rsidR="00D13E6E" w:rsidRPr="00E27D23" w14:paraId="662F0F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68F062"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DAD550"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36459D" w14:textId="1652637A" w:rsidR="00EC6651" w:rsidRPr="00E27D23" w:rsidRDefault="00EC6651" w:rsidP="009D4432">
            <w:pPr>
              <w:pStyle w:val="TAC"/>
            </w:pPr>
            <w:r w:rsidRPr="00E27D23">
              <w:t>R5-2162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197313" w14:textId="4AC78CB2" w:rsidR="00EC6651" w:rsidRPr="00E27D23" w:rsidRDefault="00EC6651" w:rsidP="009D4432">
            <w:pPr>
              <w:pStyle w:val="TAC"/>
            </w:pPr>
            <w:r w:rsidRPr="00E27D23">
              <w:t>23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606DFA" w14:textId="646D754F"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67F400" w14:textId="563A4B8A"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087839" w14:textId="7247E01B" w:rsidR="00EC6651" w:rsidRPr="00E27D23" w:rsidRDefault="00EC6651" w:rsidP="009D4432">
            <w:pPr>
              <w:pStyle w:val="TAL"/>
            </w:pPr>
            <w:r w:rsidRPr="00E27D23">
              <w:t>Update of MDT test case 8.1.6.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F8DC7B" w14:textId="77777777" w:rsidR="00EC6651" w:rsidRPr="00E27D23" w:rsidRDefault="00EC6651" w:rsidP="009D4432">
            <w:pPr>
              <w:pStyle w:val="TAC"/>
            </w:pPr>
            <w:r w:rsidRPr="00E27D23">
              <w:t>16.9.0</w:t>
            </w:r>
          </w:p>
        </w:tc>
      </w:tr>
      <w:tr w:rsidR="00D13E6E" w:rsidRPr="00E27D23" w14:paraId="7AC506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812998"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257F04"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868B46" w14:textId="71BF08AC" w:rsidR="00EC6651" w:rsidRPr="00E27D23" w:rsidRDefault="00EC6651" w:rsidP="009D4432">
            <w:pPr>
              <w:pStyle w:val="TAC"/>
            </w:pPr>
            <w:r w:rsidRPr="00E27D23">
              <w:t>R5-2163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99FFEE" w14:textId="1570BFEE" w:rsidR="00EC6651" w:rsidRPr="00E27D23" w:rsidRDefault="00EC6651" w:rsidP="009D4432">
            <w:pPr>
              <w:pStyle w:val="TAC"/>
            </w:pPr>
            <w:r w:rsidRPr="00E27D23">
              <w:t>23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FC1EE9" w14:textId="217FDC4A"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3A9520" w14:textId="4132B9A8"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77ED93" w14:textId="5F6028AB" w:rsidR="00EC6651" w:rsidRPr="00E27D23" w:rsidRDefault="00EC6651" w:rsidP="009D4432">
            <w:pPr>
              <w:pStyle w:val="TAL"/>
            </w:pPr>
            <w:r w:rsidRPr="00E27D23">
              <w:t>Update of MDT test case 8.1.6.1.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E21179" w14:textId="77777777" w:rsidR="00EC6651" w:rsidRPr="00E27D23" w:rsidRDefault="00EC6651" w:rsidP="009D4432">
            <w:pPr>
              <w:pStyle w:val="TAC"/>
            </w:pPr>
            <w:r w:rsidRPr="00E27D23">
              <w:t>16.9.0</w:t>
            </w:r>
          </w:p>
        </w:tc>
      </w:tr>
      <w:tr w:rsidR="00D13E6E" w:rsidRPr="00E27D23" w14:paraId="6F3FAB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8807A8"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9AADBE"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0839A5" w14:textId="48BCA805" w:rsidR="00EC6651" w:rsidRPr="00E27D23" w:rsidRDefault="00EC6651" w:rsidP="009D4432">
            <w:pPr>
              <w:pStyle w:val="TAC"/>
            </w:pPr>
            <w:r w:rsidRPr="00E27D23">
              <w:t>R5-2163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987729" w14:textId="52093367" w:rsidR="00EC6651" w:rsidRPr="00E27D23" w:rsidRDefault="00EC6651" w:rsidP="009D4432">
            <w:pPr>
              <w:pStyle w:val="TAC"/>
            </w:pPr>
            <w:r w:rsidRPr="00E27D23">
              <w:t>23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20426D" w14:textId="4605DA4C"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A123F8" w14:textId="69947451"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EDA8CD" w14:textId="67A19B18" w:rsidR="00EC6651" w:rsidRPr="00E27D23" w:rsidRDefault="00EC6651" w:rsidP="009D4432">
            <w:pPr>
              <w:pStyle w:val="TAL"/>
            </w:pPr>
            <w:r w:rsidRPr="00E27D23">
              <w:t>Update of MDT test case 8.1.6.1.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7193CC" w14:textId="77777777" w:rsidR="00EC6651" w:rsidRPr="00E27D23" w:rsidRDefault="00EC6651" w:rsidP="009D4432">
            <w:pPr>
              <w:pStyle w:val="TAC"/>
            </w:pPr>
            <w:r w:rsidRPr="00E27D23">
              <w:t>16.9.0</w:t>
            </w:r>
          </w:p>
        </w:tc>
      </w:tr>
      <w:tr w:rsidR="00D13E6E" w:rsidRPr="00E27D23" w14:paraId="50FD7A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B5C932"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F47DAB"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8608B9" w14:textId="08869346" w:rsidR="00EC6651" w:rsidRPr="00E27D23" w:rsidRDefault="00EC6651" w:rsidP="009D4432">
            <w:pPr>
              <w:pStyle w:val="TAC"/>
            </w:pPr>
            <w:r w:rsidRPr="00E27D23">
              <w:t>R5-2163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0987F0" w14:textId="7F3F380A" w:rsidR="00EC6651" w:rsidRPr="00E27D23" w:rsidRDefault="00EC6651" w:rsidP="009D4432">
            <w:pPr>
              <w:pStyle w:val="TAC"/>
            </w:pPr>
            <w:r w:rsidRPr="00E27D23">
              <w:t>23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B0B6DD" w14:textId="3755D810"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640A5D" w14:textId="734E9E2C"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EE4F9A" w14:textId="389D7FF8" w:rsidR="00EC6651" w:rsidRPr="00E27D23" w:rsidRDefault="00EC6651" w:rsidP="009D4432">
            <w:pPr>
              <w:pStyle w:val="TAL"/>
            </w:pPr>
            <w:r w:rsidRPr="00E27D23">
              <w:t>Update of MDT test case 8.1.6.1.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709B2A" w14:textId="77777777" w:rsidR="00EC6651" w:rsidRPr="00E27D23" w:rsidRDefault="00EC6651" w:rsidP="009D4432">
            <w:pPr>
              <w:pStyle w:val="TAC"/>
            </w:pPr>
            <w:r w:rsidRPr="00E27D23">
              <w:t>16.9.0</w:t>
            </w:r>
          </w:p>
        </w:tc>
      </w:tr>
      <w:tr w:rsidR="00D13E6E" w:rsidRPr="00E27D23" w14:paraId="0A075E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4D29E4"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4CE851"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79591F" w14:textId="2DCC9489" w:rsidR="00EC6651" w:rsidRPr="00E27D23" w:rsidRDefault="00EC6651" w:rsidP="009D4432">
            <w:pPr>
              <w:pStyle w:val="TAC"/>
            </w:pPr>
            <w:r w:rsidRPr="00E27D23">
              <w:t>R5-2163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5CD11A" w14:textId="2A16FF50" w:rsidR="00EC6651" w:rsidRPr="00E27D23" w:rsidRDefault="00EC6651" w:rsidP="009D4432">
            <w:pPr>
              <w:pStyle w:val="TAC"/>
            </w:pPr>
            <w:r w:rsidRPr="00E27D23">
              <w:t>23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CEC049" w14:textId="4F4D6752"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B3BBAA" w14:textId="678184A9"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332812" w14:textId="61F7AA7D" w:rsidR="00EC6651" w:rsidRPr="00E27D23" w:rsidRDefault="00EC6651" w:rsidP="009D4432">
            <w:pPr>
              <w:pStyle w:val="TAL"/>
            </w:pPr>
            <w:r w:rsidRPr="00E27D23">
              <w:t>Update of MDT test case 8.1.6.1.2.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95270A" w14:textId="77777777" w:rsidR="00EC6651" w:rsidRPr="00E27D23" w:rsidRDefault="00EC6651" w:rsidP="009D4432">
            <w:pPr>
              <w:pStyle w:val="TAC"/>
            </w:pPr>
            <w:r w:rsidRPr="00E27D23">
              <w:t>16.9.0</w:t>
            </w:r>
          </w:p>
        </w:tc>
      </w:tr>
      <w:tr w:rsidR="00D13E6E" w:rsidRPr="00E27D23" w14:paraId="7542EC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C928CF"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2F6BFB"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4E73C5" w14:textId="1C6B16C6" w:rsidR="00EC6651" w:rsidRPr="00E27D23" w:rsidRDefault="00EC6651" w:rsidP="009D4432">
            <w:pPr>
              <w:pStyle w:val="TAC"/>
            </w:pPr>
            <w:r w:rsidRPr="00E27D23">
              <w:t>R5-2163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BC2282" w14:textId="6ECB395C" w:rsidR="00EC6651" w:rsidRPr="00E27D23" w:rsidRDefault="00EC6651" w:rsidP="009D4432">
            <w:pPr>
              <w:pStyle w:val="TAC"/>
            </w:pPr>
            <w:r w:rsidRPr="00E27D23">
              <w:t>23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84BC2D" w14:textId="056462D4"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33FA5E" w14:textId="773021C6"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18B0D4" w14:textId="42F9BD83" w:rsidR="00EC6651" w:rsidRPr="00E27D23" w:rsidRDefault="00EC6651" w:rsidP="009D4432">
            <w:pPr>
              <w:pStyle w:val="TAL"/>
            </w:pPr>
            <w:r w:rsidRPr="00E27D23">
              <w:t>Update of MDT test case 8.1.6.1.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449633" w14:textId="77777777" w:rsidR="00EC6651" w:rsidRPr="00E27D23" w:rsidRDefault="00EC6651" w:rsidP="009D4432">
            <w:pPr>
              <w:pStyle w:val="TAC"/>
            </w:pPr>
            <w:r w:rsidRPr="00E27D23">
              <w:t>16.9.0</w:t>
            </w:r>
          </w:p>
        </w:tc>
      </w:tr>
      <w:tr w:rsidR="00D13E6E" w:rsidRPr="00E27D23" w14:paraId="7F1B83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79EF1C"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D6D1D4"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3C5E86" w14:textId="53557CF3" w:rsidR="00EC6651" w:rsidRPr="00E27D23" w:rsidRDefault="00EC6651" w:rsidP="009D4432">
            <w:pPr>
              <w:pStyle w:val="TAC"/>
            </w:pPr>
            <w:r w:rsidRPr="00E27D23">
              <w:t>R5-2163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031079" w14:textId="0C8CA311" w:rsidR="00EC6651" w:rsidRPr="00E27D23" w:rsidRDefault="00EC6651" w:rsidP="009D4432">
            <w:pPr>
              <w:pStyle w:val="TAC"/>
            </w:pPr>
            <w:r w:rsidRPr="00E27D23">
              <w:t>23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9BCAF8" w14:textId="0A5879A7"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C68435" w14:textId="7F3FB12A"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CA9F3F" w14:textId="4248DBF1" w:rsidR="00EC6651" w:rsidRPr="00E27D23" w:rsidRDefault="00EC6651" w:rsidP="009D4432">
            <w:pPr>
              <w:pStyle w:val="TAL"/>
            </w:pPr>
            <w:r w:rsidRPr="00E27D23">
              <w:t>Update of MDT test case 8.1.6.1.2.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4C245B" w14:textId="77777777" w:rsidR="00EC6651" w:rsidRPr="00E27D23" w:rsidRDefault="00EC6651" w:rsidP="009D4432">
            <w:pPr>
              <w:pStyle w:val="TAC"/>
            </w:pPr>
            <w:r w:rsidRPr="00E27D23">
              <w:t>16.9.0</w:t>
            </w:r>
          </w:p>
        </w:tc>
      </w:tr>
      <w:tr w:rsidR="00D13E6E" w:rsidRPr="00E27D23" w14:paraId="503590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8490E4"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B76D8B"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F24ADC" w14:textId="11A75A03" w:rsidR="00EC6651" w:rsidRPr="00E27D23" w:rsidRDefault="00EC6651" w:rsidP="009D4432">
            <w:pPr>
              <w:pStyle w:val="TAC"/>
            </w:pPr>
            <w:r w:rsidRPr="00E27D23">
              <w:t>R5-2163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2E99D6" w14:textId="497C8C9F" w:rsidR="00EC6651" w:rsidRPr="00E27D23" w:rsidRDefault="00EC6651" w:rsidP="009D4432">
            <w:pPr>
              <w:pStyle w:val="TAC"/>
            </w:pPr>
            <w:r w:rsidRPr="00E27D23">
              <w:t>23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D07E42" w14:textId="4A2B8D0C"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8889D0" w14:textId="03CEE4AC"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1BB054" w14:textId="7BF3C1AC" w:rsidR="00EC6651" w:rsidRPr="00E27D23" w:rsidRDefault="00EC6651" w:rsidP="009D4432">
            <w:pPr>
              <w:pStyle w:val="TAL"/>
            </w:pPr>
            <w:r w:rsidRPr="00E27D23">
              <w:t>Update of MDT test case 8.1.6.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485018" w14:textId="77777777" w:rsidR="00EC6651" w:rsidRPr="00E27D23" w:rsidRDefault="00EC6651" w:rsidP="009D4432">
            <w:pPr>
              <w:pStyle w:val="TAC"/>
            </w:pPr>
            <w:r w:rsidRPr="00E27D23">
              <w:t>16.9.0</w:t>
            </w:r>
          </w:p>
        </w:tc>
      </w:tr>
      <w:tr w:rsidR="00D13E6E" w:rsidRPr="00E27D23" w14:paraId="31A7A4A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00A120"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32193F"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FF70CF" w14:textId="5C34CF7F" w:rsidR="00EC6651" w:rsidRPr="00E27D23" w:rsidRDefault="00EC6651" w:rsidP="009D4432">
            <w:pPr>
              <w:pStyle w:val="TAC"/>
            </w:pPr>
            <w:r w:rsidRPr="00E27D23">
              <w:t>R5-2163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9796C2" w14:textId="33274FC2" w:rsidR="00EC6651" w:rsidRPr="00E27D23" w:rsidRDefault="00EC6651" w:rsidP="009D4432">
            <w:pPr>
              <w:pStyle w:val="TAC"/>
            </w:pPr>
            <w:r w:rsidRPr="00E27D23">
              <w:t>24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7F56FC" w14:textId="062BA4F0"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38D876" w14:textId="53634E66"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D51BAE" w14:textId="7CCF018A" w:rsidR="00EC6651" w:rsidRPr="00E27D23" w:rsidRDefault="00EC6651" w:rsidP="009D4432">
            <w:pPr>
              <w:pStyle w:val="TAL"/>
            </w:pPr>
            <w:r w:rsidRPr="00E27D23">
              <w:t>Correction to MDT TC 8.1.6.1.4.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93C2DF" w14:textId="77777777" w:rsidR="00EC6651" w:rsidRPr="00E27D23" w:rsidRDefault="00EC6651" w:rsidP="009D4432">
            <w:pPr>
              <w:pStyle w:val="TAC"/>
            </w:pPr>
            <w:r w:rsidRPr="00E27D23">
              <w:t>16.9.0</w:t>
            </w:r>
          </w:p>
        </w:tc>
      </w:tr>
      <w:tr w:rsidR="00D13E6E" w:rsidRPr="00E27D23" w14:paraId="60B466B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637023"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D1924F"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E69EE3" w14:textId="710933FE" w:rsidR="00EC6651" w:rsidRPr="00E27D23" w:rsidRDefault="00EC6651" w:rsidP="009D4432">
            <w:pPr>
              <w:pStyle w:val="TAC"/>
            </w:pPr>
            <w:r w:rsidRPr="00E27D23">
              <w:t>R5-2163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6A6186" w14:textId="23C37646" w:rsidR="00EC6651" w:rsidRPr="00E27D23" w:rsidRDefault="00EC6651" w:rsidP="009D4432">
            <w:pPr>
              <w:pStyle w:val="TAC"/>
            </w:pPr>
            <w:r w:rsidRPr="00E27D23">
              <w:t>24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2C4393" w14:textId="1C9D1F64"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291579" w14:textId="52CA0F80"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29B033" w14:textId="089C8657" w:rsidR="00EC6651" w:rsidRPr="00E27D23" w:rsidRDefault="00EC6651" w:rsidP="009D4432">
            <w:pPr>
              <w:pStyle w:val="TAL"/>
            </w:pPr>
            <w:r w:rsidRPr="00E27D23">
              <w:t>Correction to MDT test case 8.1.6.1.2.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98E4A" w14:textId="77777777" w:rsidR="00EC6651" w:rsidRPr="00E27D23" w:rsidRDefault="00EC6651" w:rsidP="009D4432">
            <w:pPr>
              <w:pStyle w:val="TAC"/>
            </w:pPr>
            <w:r w:rsidRPr="00E27D23">
              <w:t>16.9.0</w:t>
            </w:r>
          </w:p>
        </w:tc>
      </w:tr>
      <w:tr w:rsidR="00D13E6E" w:rsidRPr="00E27D23" w14:paraId="4C56E6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D5D01B"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9D49D1"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259EA1" w14:textId="091C96F4" w:rsidR="00EC6651" w:rsidRPr="00E27D23" w:rsidRDefault="00EC6651" w:rsidP="009D4432">
            <w:pPr>
              <w:pStyle w:val="TAC"/>
            </w:pPr>
            <w:r w:rsidRPr="00E27D23">
              <w:t>R5-2163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43802C" w14:textId="2CC188FA" w:rsidR="00EC6651" w:rsidRPr="00E27D23" w:rsidRDefault="00EC6651" w:rsidP="009D4432">
            <w:pPr>
              <w:pStyle w:val="TAC"/>
            </w:pPr>
            <w:r w:rsidRPr="00E27D23">
              <w:t>24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98F139" w14:textId="17B0B2BE"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6AFE5B" w14:textId="70C5E748"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ACE36B" w14:textId="0F9E8993" w:rsidR="00EC6651" w:rsidRPr="00E27D23" w:rsidRDefault="00EC6651" w:rsidP="009D4432">
            <w:pPr>
              <w:pStyle w:val="TAL"/>
            </w:pPr>
            <w:r w:rsidRPr="00E27D23">
              <w:t>Correction to MDT test case 8.1.6.1.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9D4B1A" w14:textId="77777777" w:rsidR="00EC6651" w:rsidRPr="00E27D23" w:rsidRDefault="00EC6651" w:rsidP="009D4432">
            <w:pPr>
              <w:pStyle w:val="TAC"/>
            </w:pPr>
            <w:r w:rsidRPr="00E27D23">
              <w:t>16.9.0</w:t>
            </w:r>
          </w:p>
        </w:tc>
      </w:tr>
      <w:tr w:rsidR="00D13E6E" w:rsidRPr="00E27D23" w14:paraId="1E480C4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C2B218"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37149E"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1EB955" w14:textId="28D7D5E6" w:rsidR="00EC6651" w:rsidRPr="00E27D23" w:rsidRDefault="00EC6651" w:rsidP="009D4432">
            <w:pPr>
              <w:pStyle w:val="TAC"/>
            </w:pPr>
            <w:r w:rsidRPr="00E27D23">
              <w:t>R5-2163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B8B3BD" w14:textId="7346A133" w:rsidR="00EC6651" w:rsidRPr="00E27D23" w:rsidRDefault="00EC6651" w:rsidP="009D4432">
            <w:pPr>
              <w:pStyle w:val="TAC"/>
            </w:pPr>
            <w:r w:rsidRPr="00E27D23">
              <w:t>24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D44CE7" w14:textId="77A31F07"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96FB54" w14:textId="47EA5956"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34B54F" w14:textId="2400ECAC" w:rsidR="00EC6651" w:rsidRPr="00E27D23" w:rsidRDefault="00EC6651" w:rsidP="009D4432">
            <w:pPr>
              <w:pStyle w:val="TAL"/>
            </w:pPr>
            <w:r w:rsidRPr="00E27D23">
              <w:t>Correction to MDT test case 8.1.6.1.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1C71D7" w14:textId="77777777" w:rsidR="00EC6651" w:rsidRPr="00E27D23" w:rsidRDefault="00EC6651" w:rsidP="009D4432">
            <w:pPr>
              <w:pStyle w:val="TAC"/>
            </w:pPr>
            <w:r w:rsidRPr="00E27D23">
              <w:t>16.9.0</w:t>
            </w:r>
          </w:p>
        </w:tc>
      </w:tr>
      <w:tr w:rsidR="00D13E6E" w:rsidRPr="00E27D23" w14:paraId="4666D8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0C3BCA"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5E841B"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FEE3D6" w14:textId="7B35A86D" w:rsidR="00EC6651" w:rsidRPr="00E27D23" w:rsidRDefault="00EC6651" w:rsidP="009D4432">
            <w:pPr>
              <w:pStyle w:val="TAC"/>
            </w:pPr>
            <w:r w:rsidRPr="00E27D23">
              <w:t>R5-2163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777563" w14:textId="04721395" w:rsidR="00EC6651" w:rsidRPr="00E27D23" w:rsidRDefault="00EC6651" w:rsidP="009D4432">
            <w:pPr>
              <w:pStyle w:val="TAC"/>
            </w:pPr>
            <w:r w:rsidRPr="00E27D23">
              <w:t>24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DF3F56" w14:textId="2765FEB7"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DC77E" w14:textId="0EE9862E"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2B135A" w14:textId="3641E297" w:rsidR="00EC6651" w:rsidRPr="00E27D23" w:rsidRDefault="00EC6651" w:rsidP="009D4432">
            <w:pPr>
              <w:pStyle w:val="TAL"/>
            </w:pPr>
            <w:r w:rsidRPr="00E27D23">
              <w:t>Correction of MDT Test Case 8.1.6.1.4.1 and 8.1.6.1.4.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9230CD" w14:textId="77777777" w:rsidR="00EC6651" w:rsidRPr="00E27D23" w:rsidRDefault="00EC6651" w:rsidP="009D4432">
            <w:pPr>
              <w:pStyle w:val="TAC"/>
            </w:pPr>
            <w:r w:rsidRPr="00E27D23">
              <w:t>16.9.0</w:t>
            </w:r>
          </w:p>
        </w:tc>
      </w:tr>
      <w:tr w:rsidR="00D13E6E" w:rsidRPr="00E27D23" w14:paraId="0672D8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89B106"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5934CF"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4BA5F8" w14:textId="548B4F90" w:rsidR="00EC6651" w:rsidRPr="00E27D23" w:rsidRDefault="00EC6651" w:rsidP="009D4432">
            <w:pPr>
              <w:pStyle w:val="TAC"/>
            </w:pPr>
            <w:r w:rsidRPr="00E27D23">
              <w:t>R5-2163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2ADA7D" w14:textId="2FCD4211" w:rsidR="00EC6651" w:rsidRPr="00E27D23" w:rsidRDefault="00EC6651" w:rsidP="009D4432">
            <w:pPr>
              <w:pStyle w:val="TAC"/>
            </w:pPr>
            <w:r w:rsidRPr="00E27D23">
              <w:t>24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0C9426" w14:textId="706C5838"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9C4C1E" w14:textId="07815894"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2124B2" w14:textId="15AD0E7F" w:rsidR="00EC6651" w:rsidRPr="00E27D23" w:rsidRDefault="00EC6651" w:rsidP="009D4432">
            <w:pPr>
              <w:pStyle w:val="TAL"/>
            </w:pPr>
            <w:r w:rsidRPr="00E27D23">
              <w:t>Correction of MDT Test Case 8.1.6.1.4.2 and 8.1.6.1.4.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8975A3" w14:textId="77777777" w:rsidR="00EC6651" w:rsidRPr="00E27D23" w:rsidRDefault="00EC6651" w:rsidP="009D4432">
            <w:pPr>
              <w:pStyle w:val="TAC"/>
            </w:pPr>
            <w:r w:rsidRPr="00E27D23">
              <w:t>16.9.0</w:t>
            </w:r>
          </w:p>
        </w:tc>
      </w:tr>
      <w:tr w:rsidR="00D13E6E" w:rsidRPr="00E27D23" w14:paraId="3EF956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DB9719"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40A41A"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E44366" w14:textId="7F782BCA" w:rsidR="00EC6651" w:rsidRPr="00E27D23" w:rsidRDefault="00EC6651" w:rsidP="009D4432">
            <w:pPr>
              <w:pStyle w:val="TAC"/>
            </w:pPr>
            <w:r w:rsidRPr="00E27D23">
              <w:t>R5-2163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FA849D" w14:textId="082FDF8A" w:rsidR="00EC6651" w:rsidRPr="00E27D23" w:rsidRDefault="00EC6651" w:rsidP="009D4432">
            <w:pPr>
              <w:pStyle w:val="TAC"/>
            </w:pPr>
            <w:r w:rsidRPr="00E27D23">
              <w:t>24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BE255E" w14:textId="2F9F6655"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AC790B" w14:textId="1125A35F"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AC6913" w14:textId="6621C004" w:rsidR="00EC6651" w:rsidRPr="00E27D23" w:rsidRDefault="00EC6651" w:rsidP="009D4432">
            <w:pPr>
              <w:pStyle w:val="TAL"/>
            </w:pPr>
            <w:r w:rsidRPr="00E27D23">
              <w:t>Correction of MDT Test Case 8.1.6.1.4.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47BBB8" w14:textId="77777777" w:rsidR="00EC6651" w:rsidRPr="00E27D23" w:rsidRDefault="00EC6651" w:rsidP="009D4432">
            <w:pPr>
              <w:pStyle w:val="TAC"/>
            </w:pPr>
            <w:r w:rsidRPr="00E27D23">
              <w:t>16.9.0</w:t>
            </w:r>
          </w:p>
        </w:tc>
      </w:tr>
      <w:tr w:rsidR="00D13E6E" w:rsidRPr="00E27D23" w14:paraId="1BDC79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6783F1"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3DB679"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8E3EF6" w14:textId="4034D47A" w:rsidR="00EC6651" w:rsidRPr="00E27D23" w:rsidRDefault="00EC6651" w:rsidP="009D4432">
            <w:pPr>
              <w:pStyle w:val="TAC"/>
            </w:pPr>
            <w:r w:rsidRPr="00E27D23">
              <w:t>R5-2163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1238A3" w14:textId="6BF93AD7" w:rsidR="00EC6651" w:rsidRPr="00E27D23" w:rsidRDefault="00EC6651" w:rsidP="009D4432">
            <w:pPr>
              <w:pStyle w:val="TAC"/>
            </w:pPr>
            <w:r w:rsidRPr="00E27D23">
              <w:t>24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1393D1" w14:textId="5353474F"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1A8127" w14:textId="3CE38F9F"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D9B944" w14:textId="4ACDC497" w:rsidR="00EC6651" w:rsidRPr="00E27D23" w:rsidRDefault="00EC6651" w:rsidP="009D4432">
            <w:pPr>
              <w:pStyle w:val="TAL"/>
            </w:pPr>
            <w:r w:rsidRPr="00E27D23">
              <w:t>Correction of MDT Test Case 8.1.6.1.4.6 and 8.1.6.1.4.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A54888" w14:textId="77777777" w:rsidR="00EC6651" w:rsidRPr="00E27D23" w:rsidRDefault="00EC6651" w:rsidP="009D4432">
            <w:pPr>
              <w:pStyle w:val="TAC"/>
            </w:pPr>
            <w:r w:rsidRPr="00E27D23">
              <w:t>16.9.0</w:t>
            </w:r>
          </w:p>
        </w:tc>
      </w:tr>
      <w:tr w:rsidR="00D13E6E" w:rsidRPr="00E27D23" w14:paraId="1CE7DD2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33B30A"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686963"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9FE465" w14:textId="45C81BF8" w:rsidR="00EC6651" w:rsidRPr="00E27D23" w:rsidRDefault="00EC6651" w:rsidP="009D4432">
            <w:pPr>
              <w:pStyle w:val="TAC"/>
            </w:pPr>
            <w:r w:rsidRPr="00E27D23">
              <w:t>R5-2163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0999AF" w14:textId="01098C26" w:rsidR="00EC6651" w:rsidRPr="00E27D23" w:rsidRDefault="00EC6651" w:rsidP="009D4432">
            <w:pPr>
              <w:pStyle w:val="TAC"/>
            </w:pPr>
            <w:r w:rsidRPr="00E27D23">
              <w:t>24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59A1BE" w14:textId="665248EC"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9EE7B0" w14:textId="7DC46BA2"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2B39E9" w14:textId="1A13CF3D" w:rsidR="00EC6651" w:rsidRPr="00E27D23" w:rsidRDefault="00EC6651" w:rsidP="009D4432">
            <w:pPr>
              <w:pStyle w:val="TAL"/>
            </w:pPr>
            <w:r w:rsidRPr="00E27D23">
              <w:t>Correction to test case 11.2.1 5G-SRVCC from NG-RAN to 3GPP UTRA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595392" w14:textId="77777777" w:rsidR="00EC6651" w:rsidRPr="00E27D23" w:rsidRDefault="00EC6651" w:rsidP="009D4432">
            <w:pPr>
              <w:pStyle w:val="TAC"/>
            </w:pPr>
            <w:r w:rsidRPr="00E27D23">
              <w:t>16.9.0</w:t>
            </w:r>
          </w:p>
        </w:tc>
      </w:tr>
      <w:tr w:rsidR="00D13E6E" w:rsidRPr="00E27D23" w14:paraId="564C03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61C2E90"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32F46D"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D7B038" w14:textId="28E5D628" w:rsidR="00EC6651" w:rsidRPr="00E27D23" w:rsidRDefault="00EC6651" w:rsidP="009D4432">
            <w:pPr>
              <w:pStyle w:val="TAC"/>
            </w:pPr>
            <w:r w:rsidRPr="00E27D23">
              <w:t>R5-2163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903E26" w14:textId="736232B7" w:rsidR="00EC6651" w:rsidRPr="00E27D23" w:rsidRDefault="00EC6651" w:rsidP="009D4432">
            <w:pPr>
              <w:pStyle w:val="TAC"/>
            </w:pPr>
            <w:r w:rsidRPr="00E27D23">
              <w:t>24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ACEE47" w14:textId="194082E8"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DF5A8" w14:textId="5AEAAB76"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05FC07" w14:textId="3C478AE7" w:rsidR="00EC6651" w:rsidRPr="00E27D23" w:rsidRDefault="00EC6651" w:rsidP="009D4432">
            <w:pPr>
              <w:pStyle w:val="TAL"/>
            </w:pPr>
            <w:r w:rsidRPr="00E27D23">
              <w:t>New UL TBS MAC test Case for NR URLL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A29C1F" w14:textId="77777777" w:rsidR="00EC6651" w:rsidRPr="00E27D23" w:rsidRDefault="00EC6651" w:rsidP="009D4432">
            <w:pPr>
              <w:pStyle w:val="TAC"/>
            </w:pPr>
            <w:r w:rsidRPr="00E27D23">
              <w:t>16.9.0</w:t>
            </w:r>
          </w:p>
        </w:tc>
      </w:tr>
      <w:tr w:rsidR="00D13E6E" w:rsidRPr="00E27D23" w14:paraId="5A1E3CB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251AEC"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8693EB"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E58372" w14:textId="145586F0" w:rsidR="00EC6651" w:rsidRPr="00E27D23" w:rsidRDefault="00EC6651" w:rsidP="009D4432">
            <w:pPr>
              <w:pStyle w:val="TAC"/>
            </w:pPr>
            <w:r w:rsidRPr="00E27D23">
              <w:t>R5-2163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F0ADE4" w14:textId="77C0BC02" w:rsidR="00EC6651" w:rsidRPr="00E27D23" w:rsidRDefault="00EC6651" w:rsidP="009D4432">
            <w:pPr>
              <w:pStyle w:val="TAC"/>
            </w:pPr>
            <w:r w:rsidRPr="00E27D23">
              <w:t>24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4BD8E0" w14:textId="37F99961"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CBC312" w14:textId="7D7DF36E"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075E21" w14:textId="208D0B42" w:rsidR="00EC6651" w:rsidRPr="00E27D23" w:rsidRDefault="00EC6651" w:rsidP="009D4432">
            <w:pPr>
              <w:pStyle w:val="TAL"/>
            </w:pPr>
            <w:r w:rsidRPr="00E27D23">
              <w:t>Addition of New DL MAC NR URLLC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B31AF7" w14:textId="77777777" w:rsidR="00EC6651" w:rsidRPr="00E27D23" w:rsidRDefault="00EC6651" w:rsidP="009D4432">
            <w:pPr>
              <w:pStyle w:val="TAC"/>
            </w:pPr>
            <w:r w:rsidRPr="00E27D23">
              <w:t>16.9.0</w:t>
            </w:r>
          </w:p>
        </w:tc>
      </w:tr>
      <w:tr w:rsidR="00D13E6E" w:rsidRPr="00E27D23" w14:paraId="5FC0424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50B064D"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FD9410"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25E65A" w14:textId="302666D3" w:rsidR="00EC6651" w:rsidRPr="00E27D23" w:rsidRDefault="00EC6651" w:rsidP="009D4432">
            <w:pPr>
              <w:pStyle w:val="TAC"/>
            </w:pPr>
            <w:r w:rsidRPr="00E27D23">
              <w:t>R5-2163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0301E8" w14:textId="63F0B0F4" w:rsidR="00EC6651" w:rsidRPr="00E27D23" w:rsidRDefault="00EC6651" w:rsidP="009D4432">
            <w:pPr>
              <w:pStyle w:val="TAC"/>
            </w:pPr>
            <w:r w:rsidRPr="00E27D23">
              <w:t>24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6CFAD1" w14:textId="23C1735C"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DF2674" w14:textId="4F73476B"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D2F3CD" w14:textId="31C1F001" w:rsidR="00EC6651" w:rsidRPr="00E27D23" w:rsidRDefault="00EC6651" w:rsidP="009D4432">
            <w:pPr>
              <w:pStyle w:val="TAL"/>
            </w:pPr>
            <w:r w:rsidRPr="00E27D23">
              <w:t>Correction to NR URLLC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DFDA24" w14:textId="77777777" w:rsidR="00EC6651" w:rsidRPr="00E27D23" w:rsidRDefault="00EC6651" w:rsidP="009D4432">
            <w:pPr>
              <w:pStyle w:val="TAC"/>
            </w:pPr>
            <w:r w:rsidRPr="00E27D23">
              <w:t>16.9.0</w:t>
            </w:r>
          </w:p>
        </w:tc>
      </w:tr>
      <w:tr w:rsidR="00D13E6E" w:rsidRPr="00E27D23" w14:paraId="32EA32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BCC97B"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8A6C64"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6D2A26" w14:textId="4C438AFD" w:rsidR="00EC6651" w:rsidRPr="00E27D23" w:rsidRDefault="00EC6651" w:rsidP="009D4432">
            <w:pPr>
              <w:pStyle w:val="TAC"/>
            </w:pPr>
            <w:r w:rsidRPr="00E27D23">
              <w:t>R5-2163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F6A3FC" w14:textId="1487BA27" w:rsidR="00EC6651" w:rsidRPr="00E27D23" w:rsidRDefault="00EC6651" w:rsidP="009D4432">
            <w:pPr>
              <w:pStyle w:val="TAC"/>
            </w:pPr>
            <w:r w:rsidRPr="00E27D23">
              <w:t>24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FDCC85" w14:textId="35FD1B52"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9BD938" w14:textId="4A0DF89F"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E8F715" w14:textId="294C2EB5" w:rsidR="00EC6651" w:rsidRPr="00E27D23" w:rsidRDefault="00EC6651" w:rsidP="009D4432">
            <w:pPr>
              <w:pStyle w:val="TAL"/>
            </w:pPr>
            <w:r w:rsidRPr="00E27D23">
              <w:t>Addition of new test case 9.1.10.1 for R16 e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5BD43E" w14:textId="77777777" w:rsidR="00EC6651" w:rsidRPr="00E27D23" w:rsidRDefault="00EC6651" w:rsidP="009D4432">
            <w:pPr>
              <w:pStyle w:val="TAC"/>
            </w:pPr>
            <w:r w:rsidRPr="00E27D23">
              <w:t>16.9.0</w:t>
            </w:r>
          </w:p>
        </w:tc>
      </w:tr>
      <w:tr w:rsidR="00D13E6E" w:rsidRPr="00E27D23" w14:paraId="10812B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AAD77B" w14:textId="77777777" w:rsidR="00EC6651" w:rsidRPr="00E27D23" w:rsidRDefault="00EC6651" w:rsidP="009D4432">
            <w:pPr>
              <w:pStyle w:val="TAC"/>
            </w:pPr>
            <w:r w:rsidRPr="00E27D23">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1965B1" w14:textId="77777777" w:rsidR="00EC6651" w:rsidRPr="00E27D23" w:rsidRDefault="00EC6651" w:rsidP="009D4432">
            <w:pPr>
              <w:pStyle w:val="TAC"/>
            </w:pPr>
            <w:r w:rsidRPr="00E27D23">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5F399A" w14:textId="5637D9AF" w:rsidR="00EC6651" w:rsidRPr="00E27D23" w:rsidRDefault="00EC6651" w:rsidP="009D4432">
            <w:pPr>
              <w:pStyle w:val="TAC"/>
            </w:pPr>
            <w:r w:rsidRPr="00E27D23">
              <w:t>R5-2163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319DFC" w14:textId="1507D1D1" w:rsidR="00EC6651" w:rsidRPr="00E27D23" w:rsidRDefault="00EC6651" w:rsidP="009D4432">
            <w:pPr>
              <w:pStyle w:val="TAC"/>
            </w:pPr>
            <w:r w:rsidRPr="00E27D23">
              <w:t>24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86D2F8" w14:textId="68090189" w:rsidR="00EC6651" w:rsidRPr="00E27D23" w:rsidRDefault="00EC6651"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5848D7" w14:textId="3C8CD0F7" w:rsidR="00EC6651" w:rsidRPr="00E27D23" w:rsidRDefault="00EC6651"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EF244B" w14:textId="60AAD6D3" w:rsidR="00EC6651" w:rsidRPr="00E27D23" w:rsidRDefault="00EC6651" w:rsidP="009D4432">
            <w:pPr>
              <w:pStyle w:val="TAL"/>
            </w:pPr>
            <w:r w:rsidRPr="00E27D23">
              <w:t>Addition of new test case 9.1.10.6 for R16 e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00FF5" w14:textId="77777777" w:rsidR="00EC6651" w:rsidRPr="00E27D23" w:rsidRDefault="00EC6651" w:rsidP="009D4432">
            <w:pPr>
              <w:pStyle w:val="TAC"/>
            </w:pPr>
            <w:r w:rsidRPr="00E27D23">
              <w:t>16.9.0</w:t>
            </w:r>
          </w:p>
        </w:tc>
      </w:tr>
      <w:tr w:rsidR="00D13E6E" w:rsidRPr="00E27D23" w14:paraId="5DA00E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0843E3" w14:textId="05EE7B90"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213766" w14:textId="0AA0FBC8"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573F63" w14:textId="47EEDE48" w:rsidR="00085317" w:rsidRPr="00E27D23" w:rsidRDefault="00085317" w:rsidP="009D4432">
            <w:pPr>
              <w:pStyle w:val="TAC"/>
            </w:pPr>
            <w:r w:rsidRPr="00E27D23">
              <w:t>R5-2164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279234" w14:textId="4389774F" w:rsidR="00085317" w:rsidRPr="00E27D23" w:rsidRDefault="00085317" w:rsidP="009D4432">
            <w:pPr>
              <w:pStyle w:val="TAC"/>
            </w:pPr>
            <w:r w:rsidRPr="00E27D23">
              <w:t>24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20BB8B" w14:textId="0BB2DDE8"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C7977E" w14:textId="67F7B657"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0B8801" w14:textId="1C835715" w:rsidR="00085317" w:rsidRPr="00E27D23" w:rsidRDefault="00085317" w:rsidP="009D4432">
            <w:pPr>
              <w:pStyle w:val="TAL"/>
            </w:pPr>
            <w:r w:rsidRPr="00E27D23">
              <w:t>Correction to 5G-SRVCC test case 1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6D4FED" w14:textId="3C953C96" w:rsidR="00085317" w:rsidRPr="00E27D23" w:rsidRDefault="00085317" w:rsidP="009D4432">
            <w:pPr>
              <w:pStyle w:val="TAC"/>
            </w:pPr>
            <w:r w:rsidRPr="00E27D23">
              <w:t>16.10.0</w:t>
            </w:r>
          </w:p>
        </w:tc>
      </w:tr>
      <w:tr w:rsidR="00D13E6E" w:rsidRPr="00E27D23" w14:paraId="4A8D12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84BE10"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7C1DCA"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8FAE24" w14:textId="31D23B4F" w:rsidR="00085317" w:rsidRPr="00E27D23" w:rsidRDefault="00085317" w:rsidP="009D4432">
            <w:pPr>
              <w:pStyle w:val="TAC"/>
            </w:pPr>
            <w:r w:rsidRPr="00E27D23">
              <w:t>R5-2164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187A29" w14:textId="251B1620" w:rsidR="00085317" w:rsidRPr="00E27D23" w:rsidRDefault="00085317" w:rsidP="009D4432">
            <w:pPr>
              <w:pStyle w:val="TAC"/>
            </w:pPr>
            <w:r w:rsidRPr="00E27D23">
              <w:t>24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1363FE" w14:textId="1B2CA065"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EFCCBC" w14:textId="1A120335"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8E0A63" w14:textId="0F098E79" w:rsidR="00085317" w:rsidRPr="00E27D23" w:rsidRDefault="00085317" w:rsidP="009D4432">
            <w:pPr>
              <w:pStyle w:val="TAL"/>
            </w:pPr>
            <w:r w:rsidRPr="00E27D23">
              <w:t>Update to 5GC test case 9.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313363" w14:textId="77777777" w:rsidR="00085317" w:rsidRPr="00E27D23" w:rsidRDefault="00085317" w:rsidP="009D4432">
            <w:pPr>
              <w:pStyle w:val="TAC"/>
            </w:pPr>
            <w:r w:rsidRPr="00E27D23">
              <w:t>16.10.0</w:t>
            </w:r>
          </w:p>
        </w:tc>
      </w:tr>
      <w:tr w:rsidR="00D13E6E" w:rsidRPr="00E27D23" w14:paraId="7A6539D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F8EE02"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CF924E"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2C6A11" w14:textId="693A26A7" w:rsidR="00085317" w:rsidRPr="00E27D23" w:rsidRDefault="00085317" w:rsidP="009D4432">
            <w:pPr>
              <w:pStyle w:val="TAC"/>
            </w:pPr>
            <w:r w:rsidRPr="00E27D23">
              <w:t>R5-2164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EDDCB4" w14:textId="4011CACA" w:rsidR="00085317" w:rsidRPr="00E27D23" w:rsidRDefault="00085317" w:rsidP="009D4432">
            <w:pPr>
              <w:pStyle w:val="TAC"/>
            </w:pPr>
            <w:r w:rsidRPr="00E27D23">
              <w:t>24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38A6A7" w14:textId="059D8C9D"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5E3686" w14:textId="082825BA"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5E950F" w14:textId="586A85CE" w:rsidR="00085317" w:rsidRPr="00E27D23" w:rsidRDefault="00085317" w:rsidP="009D4432">
            <w:pPr>
              <w:pStyle w:val="TAL"/>
            </w:pPr>
            <w:r w:rsidRPr="00E27D23">
              <w:t>Update to 5GC test case 9.1.5.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894D3F" w14:textId="77777777" w:rsidR="00085317" w:rsidRPr="00E27D23" w:rsidRDefault="00085317" w:rsidP="009D4432">
            <w:pPr>
              <w:pStyle w:val="TAC"/>
            </w:pPr>
            <w:r w:rsidRPr="00E27D23">
              <w:t>16.10.0</w:t>
            </w:r>
          </w:p>
        </w:tc>
      </w:tr>
      <w:tr w:rsidR="00D13E6E" w:rsidRPr="00E27D23" w14:paraId="1E7D64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8689951"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CE727E"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0B4336" w14:textId="76E9D684" w:rsidR="00085317" w:rsidRPr="00E27D23" w:rsidRDefault="00085317" w:rsidP="009D4432">
            <w:pPr>
              <w:pStyle w:val="TAC"/>
            </w:pPr>
            <w:r w:rsidRPr="00E27D23">
              <w:t>R5-2164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1E36C7" w14:textId="073BF703" w:rsidR="00085317" w:rsidRPr="00E27D23" w:rsidRDefault="00085317" w:rsidP="009D4432">
            <w:pPr>
              <w:pStyle w:val="TAC"/>
            </w:pPr>
            <w:r w:rsidRPr="00E27D23">
              <w:t>24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2820B1" w14:textId="227FE889"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B338B" w14:textId="20089D53"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7529A6" w14:textId="425A0173" w:rsidR="00085317" w:rsidRPr="00E27D23" w:rsidRDefault="00085317" w:rsidP="009D4432">
            <w:pPr>
              <w:pStyle w:val="TAL"/>
            </w:pPr>
            <w:r w:rsidRPr="00E27D23">
              <w:t>Update to 5GC test case 9.1.5.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CB8A16" w14:textId="77777777" w:rsidR="00085317" w:rsidRPr="00E27D23" w:rsidRDefault="00085317" w:rsidP="009D4432">
            <w:pPr>
              <w:pStyle w:val="TAC"/>
            </w:pPr>
            <w:r w:rsidRPr="00E27D23">
              <w:t>16.10.0</w:t>
            </w:r>
          </w:p>
        </w:tc>
      </w:tr>
      <w:tr w:rsidR="00D13E6E" w:rsidRPr="00E27D23" w14:paraId="5F73D4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8396A6"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373659"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2CB837" w14:textId="03D77DD8" w:rsidR="00085317" w:rsidRPr="00E27D23" w:rsidRDefault="00085317" w:rsidP="009D4432">
            <w:pPr>
              <w:pStyle w:val="TAC"/>
            </w:pPr>
            <w:r w:rsidRPr="00E27D23">
              <w:t>R5-2164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A4058D" w14:textId="05882C8F" w:rsidR="00085317" w:rsidRPr="00E27D23" w:rsidRDefault="00085317" w:rsidP="009D4432">
            <w:pPr>
              <w:pStyle w:val="TAC"/>
            </w:pPr>
            <w:r w:rsidRPr="00E27D23">
              <w:t>24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75B789" w14:textId="54220E4A"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EB6EC" w14:textId="398B0A65"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8C3F64" w14:textId="38249739" w:rsidR="00085317" w:rsidRPr="00E27D23" w:rsidRDefault="00085317" w:rsidP="009D4432">
            <w:pPr>
              <w:pStyle w:val="TAL"/>
            </w:pPr>
            <w:r w:rsidRPr="00E27D23">
              <w:t>Update to 5GC test case 9.1.5.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68E05A" w14:textId="77777777" w:rsidR="00085317" w:rsidRPr="00E27D23" w:rsidRDefault="00085317" w:rsidP="009D4432">
            <w:pPr>
              <w:pStyle w:val="TAC"/>
            </w:pPr>
            <w:r w:rsidRPr="00E27D23">
              <w:t>16.10.0</w:t>
            </w:r>
          </w:p>
        </w:tc>
      </w:tr>
      <w:tr w:rsidR="00D13E6E" w:rsidRPr="00E27D23" w14:paraId="2178E0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B7C344"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CAFF24"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AAD03D" w14:textId="7D036C8E" w:rsidR="00085317" w:rsidRPr="00E27D23" w:rsidRDefault="00085317" w:rsidP="009D4432">
            <w:pPr>
              <w:pStyle w:val="TAC"/>
            </w:pPr>
            <w:r w:rsidRPr="00E27D23">
              <w:t>R5-2164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036491" w14:textId="261A928B" w:rsidR="00085317" w:rsidRPr="00E27D23" w:rsidRDefault="00085317" w:rsidP="009D4432">
            <w:pPr>
              <w:pStyle w:val="TAC"/>
            </w:pPr>
            <w:r w:rsidRPr="00E27D23">
              <w:t>24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35CF31" w14:textId="6474ADC5"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5A4D58" w14:textId="6B3B3F26"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55D87A" w14:textId="60E624AB" w:rsidR="00085317" w:rsidRPr="00E27D23" w:rsidRDefault="00085317" w:rsidP="009D4432">
            <w:pPr>
              <w:pStyle w:val="TAL"/>
            </w:pPr>
            <w:r w:rsidRPr="00E27D23">
              <w:t>Update to 5GC test case 9.1.5.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5E79F0" w14:textId="77777777" w:rsidR="00085317" w:rsidRPr="00E27D23" w:rsidRDefault="00085317" w:rsidP="009D4432">
            <w:pPr>
              <w:pStyle w:val="TAC"/>
            </w:pPr>
            <w:r w:rsidRPr="00E27D23">
              <w:t>16.10.0</w:t>
            </w:r>
          </w:p>
        </w:tc>
      </w:tr>
      <w:tr w:rsidR="00D13E6E" w:rsidRPr="00E27D23" w14:paraId="0A70FB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3CFF15"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128F37"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0CE880" w14:textId="0768806C" w:rsidR="00085317" w:rsidRPr="00E27D23" w:rsidRDefault="00085317" w:rsidP="009D4432">
            <w:pPr>
              <w:pStyle w:val="TAC"/>
            </w:pPr>
            <w:r w:rsidRPr="00E27D23">
              <w:t>R5-2164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406733" w14:textId="5AF273D0" w:rsidR="00085317" w:rsidRPr="00E27D23" w:rsidRDefault="00085317" w:rsidP="009D4432">
            <w:pPr>
              <w:pStyle w:val="TAC"/>
            </w:pPr>
            <w:r w:rsidRPr="00E27D23">
              <w:t>24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C3B179" w14:textId="2251D8B1"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7C2D4C" w14:textId="38F2C7E2"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E2A6BF" w14:textId="0739EA1D" w:rsidR="00085317" w:rsidRPr="00E27D23" w:rsidRDefault="00085317" w:rsidP="009D4432">
            <w:pPr>
              <w:pStyle w:val="TAL"/>
            </w:pPr>
            <w:r w:rsidRPr="00E27D23">
              <w:t>Update to 5GC test case 9.1.5.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23BF5C" w14:textId="77777777" w:rsidR="00085317" w:rsidRPr="00E27D23" w:rsidRDefault="00085317" w:rsidP="009D4432">
            <w:pPr>
              <w:pStyle w:val="TAC"/>
            </w:pPr>
            <w:r w:rsidRPr="00E27D23">
              <w:t>16.10.0</w:t>
            </w:r>
          </w:p>
        </w:tc>
      </w:tr>
      <w:tr w:rsidR="00D13E6E" w:rsidRPr="00E27D23" w14:paraId="5541E62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665CE5"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068A72"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F9F54E" w14:textId="4F135406" w:rsidR="00085317" w:rsidRPr="00E27D23" w:rsidRDefault="00085317" w:rsidP="009D4432">
            <w:pPr>
              <w:pStyle w:val="TAC"/>
            </w:pPr>
            <w:r w:rsidRPr="00E27D23">
              <w:t>R5-2164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448C87" w14:textId="54EAEAD0" w:rsidR="00085317" w:rsidRPr="00E27D23" w:rsidRDefault="00085317" w:rsidP="009D4432">
            <w:pPr>
              <w:pStyle w:val="TAC"/>
            </w:pPr>
            <w:r w:rsidRPr="00E27D23">
              <w:t>24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CFCCB2" w14:textId="533F12DD"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EC7E3C" w14:textId="35C3984E"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B3BF22" w14:textId="7A97EDE6" w:rsidR="00085317" w:rsidRPr="00E27D23" w:rsidRDefault="00085317" w:rsidP="009D4432">
            <w:pPr>
              <w:pStyle w:val="TAL"/>
            </w:pPr>
            <w:r w:rsidRPr="00E27D23">
              <w:t>Update to 5GC test case 9.1.5.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B84528" w14:textId="77777777" w:rsidR="00085317" w:rsidRPr="00E27D23" w:rsidRDefault="00085317" w:rsidP="009D4432">
            <w:pPr>
              <w:pStyle w:val="TAC"/>
            </w:pPr>
            <w:r w:rsidRPr="00E27D23">
              <w:t>16.10.0</w:t>
            </w:r>
          </w:p>
        </w:tc>
      </w:tr>
      <w:tr w:rsidR="00D13E6E" w:rsidRPr="00E27D23" w14:paraId="214757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2718BE"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ED222A"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4489BD" w14:textId="338B4B23" w:rsidR="00085317" w:rsidRPr="00E27D23" w:rsidRDefault="00085317" w:rsidP="009D4432">
            <w:pPr>
              <w:pStyle w:val="TAC"/>
            </w:pPr>
            <w:r w:rsidRPr="00E27D23">
              <w:t>R5-2164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64E163" w14:textId="2BB6B105" w:rsidR="00085317" w:rsidRPr="00E27D23" w:rsidRDefault="00085317" w:rsidP="009D4432">
            <w:pPr>
              <w:pStyle w:val="TAC"/>
            </w:pPr>
            <w:r w:rsidRPr="00E27D23">
              <w:t>24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2788FA" w14:textId="1AB1C7A3"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BEBBE1" w14:textId="3144823F"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3A9781" w14:textId="44AD7BB9" w:rsidR="00085317" w:rsidRPr="00E27D23" w:rsidRDefault="00085317" w:rsidP="009D4432">
            <w:pPr>
              <w:pStyle w:val="TAL"/>
            </w:pPr>
            <w:r w:rsidRPr="00E27D23">
              <w:t>Update to 5GC test case 9.1.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D317DD" w14:textId="77777777" w:rsidR="00085317" w:rsidRPr="00E27D23" w:rsidRDefault="00085317" w:rsidP="009D4432">
            <w:pPr>
              <w:pStyle w:val="TAC"/>
            </w:pPr>
            <w:r w:rsidRPr="00E27D23">
              <w:t>16.10.0</w:t>
            </w:r>
          </w:p>
        </w:tc>
      </w:tr>
      <w:tr w:rsidR="00D13E6E" w:rsidRPr="00E27D23" w14:paraId="431DFF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F93C89"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944271"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C5A763" w14:textId="01CE5935" w:rsidR="00085317" w:rsidRPr="00E27D23" w:rsidRDefault="00085317" w:rsidP="009D4432">
            <w:pPr>
              <w:pStyle w:val="TAC"/>
            </w:pPr>
            <w:r w:rsidRPr="00E27D23">
              <w:t>R5-2164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B385F6" w14:textId="2C45700C" w:rsidR="00085317" w:rsidRPr="00E27D23" w:rsidRDefault="00085317" w:rsidP="009D4432">
            <w:pPr>
              <w:pStyle w:val="TAC"/>
            </w:pPr>
            <w:r w:rsidRPr="00E27D23">
              <w:t>24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271818" w14:textId="7EE848EF"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D40F95" w14:textId="3042EB17"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66B02E" w14:textId="45EFDD85" w:rsidR="00085317" w:rsidRPr="00E27D23" w:rsidRDefault="00085317" w:rsidP="009D4432">
            <w:pPr>
              <w:pStyle w:val="TAL"/>
            </w:pPr>
            <w:r w:rsidRPr="00E27D23">
              <w:t>Update of cell power level for FR2 in NR Immediate MDT TC 8.1.6.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81A182" w14:textId="77777777" w:rsidR="00085317" w:rsidRPr="00E27D23" w:rsidRDefault="00085317" w:rsidP="009D4432">
            <w:pPr>
              <w:pStyle w:val="TAC"/>
            </w:pPr>
            <w:r w:rsidRPr="00E27D23">
              <w:t>16.10.0</w:t>
            </w:r>
          </w:p>
        </w:tc>
      </w:tr>
      <w:tr w:rsidR="00D13E6E" w:rsidRPr="00E27D23" w14:paraId="2B11750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DBB99A"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6C4913"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3C28C2" w14:textId="6440F169" w:rsidR="00085317" w:rsidRPr="00E27D23" w:rsidRDefault="00085317" w:rsidP="009D4432">
            <w:pPr>
              <w:pStyle w:val="TAC"/>
            </w:pPr>
            <w:r w:rsidRPr="00E27D23">
              <w:t>R5-2164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F45F8F" w14:textId="1241AB59" w:rsidR="00085317" w:rsidRPr="00E27D23" w:rsidRDefault="00085317" w:rsidP="009D4432">
            <w:pPr>
              <w:pStyle w:val="TAC"/>
            </w:pPr>
            <w:r w:rsidRPr="00E27D23">
              <w:t>24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02DCEB" w14:textId="7C572E93"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E219D6" w14:textId="37A2B4EA"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05E0F6" w14:textId="35F81F67" w:rsidR="00085317" w:rsidRPr="00E27D23" w:rsidRDefault="00085317" w:rsidP="009D4432">
            <w:pPr>
              <w:pStyle w:val="TAL"/>
            </w:pPr>
            <w:r w:rsidRPr="00E27D23">
              <w:t>Correction to Inter-RAT Immediate MDT TC 8.1.6.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941C60" w14:textId="77777777" w:rsidR="00085317" w:rsidRPr="00E27D23" w:rsidRDefault="00085317" w:rsidP="009D4432">
            <w:pPr>
              <w:pStyle w:val="TAC"/>
            </w:pPr>
            <w:r w:rsidRPr="00E27D23">
              <w:t>16.10.0</w:t>
            </w:r>
          </w:p>
        </w:tc>
      </w:tr>
      <w:tr w:rsidR="00D13E6E" w:rsidRPr="00E27D23" w14:paraId="651401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C27104"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76957F"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520A52" w14:textId="2A7A3AF7" w:rsidR="00085317" w:rsidRPr="00E27D23" w:rsidRDefault="00085317" w:rsidP="009D4432">
            <w:pPr>
              <w:pStyle w:val="TAC"/>
            </w:pPr>
            <w:r w:rsidRPr="00E27D23">
              <w:t>R5-2164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62B5D2" w14:textId="7803440E" w:rsidR="00085317" w:rsidRPr="00E27D23" w:rsidRDefault="00085317" w:rsidP="009D4432">
            <w:pPr>
              <w:pStyle w:val="TAC"/>
            </w:pPr>
            <w:r w:rsidRPr="00E27D23">
              <w:t>24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E5FE73" w14:textId="3056BF21"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F4E5A" w14:textId="0AEF1A27"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4DC4F5" w14:textId="55D57DEF" w:rsidR="00085317" w:rsidRPr="00E27D23" w:rsidRDefault="00085317" w:rsidP="009D4432">
            <w:pPr>
              <w:pStyle w:val="TAL"/>
            </w:pPr>
            <w:r w:rsidRPr="00E27D23">
              <w:t>Update of cell power level for FR2 in Inter-RAT Logged MDT TC 8.1.6.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89EB48" w14:textId="77777777" w:rsidR="00085317" w:rsidRPr="00E27D23" w:rsidRDefault="00085317" w:rsidP="009D4432">
            <w:pPr>
              <w:pStyle w:val="TAC"/>
            </w:pPr>
            <w:r w:rsidRPr="00E27D23">
              <w:t>16.10.0</w:t>
            </w:r>
          </w:p>
        </w:tc>
      </w:tr>
      <w:tr w:rsidR="00D13E6E" w:rsidRPr="00E27D23" w14:paraId="718ED3B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883704"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B356EA"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1A2D46" w14:textId="2E34DCD7" w:rsidR="00085317" w:rsidRPr="00E27D23" w:rsidRDefault="00085317" w:rsidP="009D4432">
            <w:pPr>
              <w:pStyle w:val="TAC"/>
            </w:pPr>
            <w:r w:rsidRPr="00E27D23">
              <w:t>R5-2164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4776E1" w14:textId="11CAF062" w:rsidR="00085317" w:rsidRPr="00E27D23" w:rsidRDefault="00085317" w:rsidP="009D4432">
            <w:pPr>
              <w:pStyle w:val="TAC"/>
            </w:pPr>
            <w:r w:rsidRPr="00E27D23">
              <w:t>24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A83BCD" w14:textId="3174AB81"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0B1A2D" w14:textId="63E44DC6"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F824CA" w14:textId="7B14C5A0" w:rsidR="00085317" w:rsidRPr="00E27D23" w:rsidRDefault="00085317" w:rsidP="009D4432">
            <w:pPr>
              <w:pStyle w:val="TAL"/>
            </w:pPr>
            <w:r w:rsidRPr="00E27D23">
              <w:t>Update of cell power level for FR2 in Radio Link Failure TC 8.1.6.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A81732" w14:textId="77777777" w:rsidR="00085317" w:rsidRPr="00E27D23" w:rsidRDefault="00085317" w:rsidP="009D4432">
            <w:pPr>
              <w:pStyle w:val="TAC"/>
            </w:pPr>
            <w:r w:rsidRPr="00E27D23">
              <w:t>16.10.0</w:t>
            </w:r>
          </w:p>
        </w:tc>
      </w:tr>
      <w:tr w:rsidR="00D13E6E" w:rsidRPr="00E27D23" w14:paraId="07230C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5E2686"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F897F5"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EA4B19" w14:textId="3D08E60B" w:rsidR="00085317" w:rsidRPr="00E27D23" w:rsidRDefault="00085317" w:rsidP="009D4432">
            <w:pPr>
              <w:pStyle w:val="TAC"/>
            </w:pPr>
            <w:r w:rsidRPr="00E27D23">
              <w:t>R5-2165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4FE7A7" w14:textId="4888A3EF" w:rsidR="00085317" w:rsidRPr="00E27D23" w:rsidRDefault="00085317" w:rsidP="009D4432">
            <w:pPr>
              <w:pStyle w:val="TAC"/>
            </w:pPr>
            <w:r w:rsidRPr="00E27D23">
              <w:t>24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76EF3F" w14:textId="3D05DD18"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C52E36" w14:textId="24FFB052"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8A9DCA" w14:textId="64AF51F0" w:rsidR="00085317" w:rsidRPr="00E27D23" w:rsidRDefault="00085317" w:rsidP="009D4432">
            <w:pPr>
              <w:pStyle w:val="TAL"/>
            </w:pPr>
            <w:r w:rsidRPr="00E27D23">
              <w:t>Update of cell power level for FR2 in BT measurement collection TC 8.1.6.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D435DC" w14:textId="77777777" w:rsidR="00085317" w:rsidRPr="00E27D23" w:rsidRDefault="00085317" w:rsidP="009D4432">
            <w:pPr>
              <w:pStyle w:val="TAC"/>
            </w:pPr>
            <w:r w:rsidRPr="00E27D23">
              <w:t>16.10.0</w:t>
            </w:r>
          </w:p>
        </w:tc>
      </w:tr>
      <w:tr w:rsidR="00D13E6E" w:rsidRPr="00E27D23" w14:paraId="382F2C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B07EBA"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FA919F"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B13163" w14:textId="196E07D8" w:rsidR="00085317" w:rsidRPr="00E27D23" w:rsidRDefault="00085317" w:rsidP="009D4432">
            <w:pPr>
              <w:pStyle w:val="TAC"/>
            </w:pPr>
            <w:r w:rsidRPr="00E27D23">
              <w:t>R5-2165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C09EC0" w14:textId="001C0206" w:rsidR="00085317" w:rsidRPr="00E27D23" w:rsidRDefault="00085317" w:rsidP="009D4432">
            <w:pPr>
              <w:pStyle w:val="TAC"/>
            </w:pPr>
            <w:r w:rsidRPr="00E27D23">
              <w:t>24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96E1ED" w14:textId="4D86578D"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660117" w14:textId="35D99EFB"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44877A" w14:textId="29D29B38" w:rsidR="00085317" w:rsidRPr="00E27D23" w:rsidRDefault="00085317" w:rsidP="009D4432">
            <w:pPr>
              <w:pStyle w:val="TAL"/>
            </w:pPr>
            <w:r w:rsidRPr="00E27D23">
              <w:t>Update of cell power level for FR2 in WLAN measurement collection TC 8.1.6.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0E2F09" w14:textId="77777777" w:rsidR="00085317" w:rsidRPr="00E27D23" w:rsidRDefault="00085317" w:rsidP="009D4432">
            <w:pPr>
              <w:pStyle w:val="TAC"/>
            </w:pPr>
            <w:r w:rsidRPr="00E27D23">
              <w:t>16.10.0</w:t>
            </w:r>
          </w:p>
        </w:tc>
      </w:tr>
      <w:tr w:rsidR="00D13E6E" w:rsidRPr="00E27D23" w14:paraId="53AD6C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C49E56"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FAFA79"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67B466" w14:textId="2D2FA6C3" w:rsidR="00085317" w:rsidRPr="00E27D23" w:rsidRDefault="00085317" w:rsidP="009D4432">
            <w:pPr>
              <w:pStyle w:val="TAC"/>
            </w:pPr>
            <w:r w:rsidRPr="00E27D23">
              <w:t>R5-2165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8068A0" w14:textId="78B4D47A" w:rsidR="00085317" w:rsidRPr="00E27D23" w:rsidRDefault="00085317" w:rsidP="009D4432">
            <w:pPr>
              <w:pStyle w:val="TAC"/>
            </w:pPr>
            <w:r w:rsidRPr="00E27D23">
              <w:t>24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3A851D" w14:textId="4C484F98"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116BD8" w14:textId="0D225D0D"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633428" w14:textId="106B3A04" w:rsidR="00085317" w:rsidRPr="00E27D23" w:rsidRDefault="00085317" w:rsidP="009D4432">
            <w:pPr>
              <w:pStyle w:val="TAL"/>
            </w:pPr>
            <w:r w:rsidRPr="00E27D23">
              <w:t>Addition to NR TC 7.1.3.4.4-PDCP DAPS handover for Inter-frequenc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D4B195" w14:textId="77777777" w:rsidR="00085317" w:rsidRPr="00E27D23" w:rsidRDefault="00085317" w:rsidP="009D4432">
            <w:pPr>
              <w:pStyle w:val="TAC"/>
            </w:pPr>
            <w:r w:rsidRPr="00E27D23">
              <w:t>16.10.0</w:t>
            </w:r>
          </w:p>
        </w:tc>
      </w:tr>
      <w:tr w:rsidR="00D13E6E" w:rsidRPr="00E27D23" w14:paraId="4F84FA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340635"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DF0442"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B32C20" w14:textId="181D50A6" w:rsidR="00085317" w:rsidRPr="00E27D23" w:rsidRDefault="00085317" w:rsidP="009D4432">
            <w:pPr>
              <w:pStyle w:val="TAC"/>
            </w:pPr>
            <w:r w:rsidRPr="00E27D23">
              <w:t>R5-2165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B07A6C" w14:textId="7A588599" w:rsidR="00085317" w:rsidRPr="00E27D23" w:rsidRDefault="00085317" w:rsidP="009D4432">
            <w:pPr>
              <w:pStyle w:val="TAC"/>
            </w:pPr>
            <w:r w:rsidRPr="00E27D23">
              <w:t>24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58748" w14:textId="310A4288"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3AD58" w14:textId="71A7304C"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8E0128" w14:textId="3F605ED4" w:rsidR="00085317" w:rsidRPr="00E27D23" w:rsidRDefault="00085317" w:rsidP="009D4432">
            <w:pPr>
              <w:pStyle w:val="TAL"/>
            </w:pPr>
            <w:r w:rsidRPr="00E27D23">
              <w:t>Addition of NR TC 8.1.4.3.5-DAPS handover Success RLF in source for Inter-frequenc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CF1C7F" w14:textId="77777777" w:rsidR="00085317" w:rsidRPr="00E27D23" w:rsidRDefault="00085317" w:rsidP="009D4432">
            <w:pPr>
              <w:pStyle w:val="TAC"/>
            </w:pPr>
            <w:r w:rsidRPr="00E27D23">
              <w:t>16.10.0</w:t>
            </w:r>
          </w:p>
        </w:tc>
      </w:tr>
      <w:tr w:rsidR="00D13E6E" w:rsidRPr="00E27D23" w14:paraId="2319EDC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7C43C4"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407B24"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C0CBC0" w14:textId="37ABA08F" w:rsidR="00085317" w:rsidRPr="00E27D23" w:rsidRDefault="00085317" w:rsidP="009D4432">
            <w:pPr>
              <w:pStyle w:val="TAC"/>
            </w:pPr>
            <w:r w:rsidRPr="00E27D23">
              <w:t>R5-2165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555D03" w14:textId="35F4CC18" w:rsidR="00085317" w:rsidRPr="00E27D23" w:rsidRDefault="00085317" w:rsidP="009D4432">
            <w:pPr>
              <w:pStyle w:val="TAC"/>
            </w:pPr>
            <w:r w:rsidRPr="00E27D23">
              <w:t>24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DE3B3E" w14:textId="0B46918F"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939CBB" w14:textId="2D4AD073"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F0784B" w14:textId="21F86D7A" w:rsidR="00085317" w:rsidRPr="00E27D23" w:rsidRDefault="00085317" w:rsidP="009D4432">
            <w:pPr>
              <w:pStyle w:val="TAL"/>
            </w:pPr>
            <w:r w:rsidRPr="00E27D23">
              <w:t>Update of MDT test case 8.1.6.1.2.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439E3B" w14:textId="77777777" w:rsidR="00085317" w:rsidRPr="00E27D23" w:rsidRDefault="00085317" w:rsidP="009D4432">
            <w:pPr>
              <w:pStyle w:val="TAC"/>
            </w:pPr>
            <w:r w:rsidRPr="00E27D23">
              <w:t>16.10.0</w:t>
            </w:r>
          </w:p>
        </w:tc>
      </w:tr>
      <w:tr w:rsidR="00D13E6E" w:rsidRPr="00E27D23" w14:paraId="2ECD2C5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C331C0"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585968"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6ACFA3" w14:textId="4E3B66E3" w:rsidR="00085317" w:rsidRPr="00E27D23" w:rsidRDefault="00085317" w:rsidP="009D4432">
            <w:pPr>
              <w:pStyle w:val="TAC"/>
            </w:pPr>
            <w:r w:rsidRPr="00E27D23">
              <w:t>R5-2165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AC666D" w14:textId="2A2B99C8" w:rsidR="00085317" w:rsidRPr="00E27D23" w:rsidRDefault="00085317" w:rsidP="009D4432">
            <w:pPr>
              <w:pStyle w:val="TAC"/>
            </w:pPr>
            <w:r w:rsidRPr="00E27D23">
              <w:t>24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E21EA3" w14:textId="65B74480"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BE5883" w14:textId="42CBE134"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5678D3" w14:textId="78E708BD" w:rsidR="00085317" w:rsidRPr="00E27D23" w:rsidRDefault="00085317" w:rsidP="009D4432">
            <w:pPr>
              <w:pStyle w:val="TAL"/>
            </w:pPr>
            <w:r w:rsidRPr="00E27D23">
              <w:t>Update of MDT test case 8.1.6.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660B52" w14:textId="77777777" w:rsidR="00085317" w:rsidRPr="00E27D23" w:rsidRDefault="00085317" w:rsidP="009D4432">
            <w:pPr>
              <w:pStyle w:val="TAC"/>
            </w:pPr>
            <w:r w:rsidRPr="00E27D23">
              <w:t>16.10.0</w:t>
            </w:r>
          </w:p>
        </w:tc>
      </w:tr>
      <w:tr w:rsidR="00D13E6E" w:rsidRPr="00E27D23" w14:paraId="4F4F41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2BFB5A"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566013"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B06B1B" w14:textId="57E7039B" w:rsidR="00085317" w:rsidRPr="00E27D23" w:rsidRDefault="00085317" w:rsidP="009D4432">
            <w:pPr>
              <w:pStyle w:val="TAC"/>
            </w:pPr>
            <w:r w:rsidRPr="00E27D23">
              <w:t>R5-2166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09B91C" w14:textId="228B67A7" w:rsidR="00085317" w:rsidRPr="00E27D23" w:rsidRDefault="00085317" w:rsidP="009D4432">
            <w:pPr>
              <w:pStyle w:val="TAC"/>
            </w:pPr>
            <w:r w:rsidRPr="00E27D23">
              <w:t>25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0F50E6" w14:textId="59142A63"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9F466C" w14:textId="75AB050F"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5D5FEB" w14:textId="12DAB454" w:rsidR="00085317" w:rsidRPr="00E27D23" w:rsidRDefault="00085317" w:rsidP="009D4432">
            <w:pPr>
              <w:pStyle w:val="TAL"/>
            </w:pPr>
            <w:r w:rsidRPr="00E27D23">
              <w:t>Removal of DL-only reference for neighbour cells in NR Measurements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35AD89" w14:textId="77777777" w:rsidR="00085317" w:rsidRPr="00E27D23" w:rsidRDefault="00085317" w:rsidP="009D4432">
            <w:pPr>
              <w:pStyle w:val="TAC"/>
            </w:pPr>
            <w:r w:rsidRPr="00E27D23">
              <w:t>16.10.0</w:t>
            </w:r>
          </w:p>
        </w:tc>
      </w:tr>
      <w:tr w:rsidR="00D13E6E" w:rsidRPr="00E27D23" w14:paraId="552B8E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967830"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8D9F14"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1CB3B6" w14:textId="548235C9" w:rsidR="00085317" w:rsidRPr="00E27D23" w:rsidRDefault="00085317" w:rsidP="009D4432">
            <w:pPr>
              <w:pStyle w:val="TAC"/>
            </w:pPr>
            <w:r w:rsidRPr="00E27D23">
              <w:t>R5-2166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2700BD" w14:textId="3CEDFC46" w:rsidR="00085317" w:rsidRPr="00E27D23" w:rsidRDefault="00085317" w:rsidP="009D4432">
            <w:pPr>
              <w:pStyle w:val="TAC"/>
            </w:pPr>
            <w:r w:rsidRPr="00E27D23">
              <w:t>25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5458A3" w14:textId="10F3CB98"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D91000" w14:textId="73D6489A"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479EFA" w14:textId="4394A94D" w:rsidR="00085317" w:rsidRPr="00E27D23" w:rsidRDefault="00085317" w:rsidP="009D4432">
            <w:pPr>
              <w:pStyle w:val="TAL"/>
            </w:pPr>
            <w:r w:rsidRPr="00E27D23">
              <w:t>Introducing SCell types in Pre-test conditions in TC 8.2.4.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AAAFEA" w14:textId="77777777" w:rsidR="00085317" w:rsidRPr="00E27D23" w:rsidRDefault="00085317" w:rsidP="009D4432">
            <w:pPr>
              <w:pStyle w:val="TAC"/>
            </w:pPr>
            <w:r w:rsidRPr="00E27D23">
              <w:t>16.10.0</w:t>
            </w:r>
          </w:p>
        </w:tc>
      </w:tr>
      <w:tr w:rsidR="00D13E6E" w:rsidRPr="00E27D23" w14:paraId="7ED69D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0E8269"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ADA2A7"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45B677" w14:textId="2256501D" w:rsidR="00085317" w:rsidRPr="00E27D23" w:rsidRDefault="00085317" w:rsidP="009D4432">
            <w:pPr>
              <w:pStyle w:val="TAC"/>
            </w:pPr>
            <w:r w:rsidRPr="00E27D23">
              <w:t>R5-2166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75BCE2" w14:textId="7EAC3999" w:rsidR="00085317" w:rsidRPr="00E27D23" w:rsidRDefault="00085317" w:rsidP="009D4432">
            <w:pPr>
              <w:pStyle w:val="TAC"/>
            </w:pPr>
            <w:r w:rsidRPr="00E27D23">
              <w:t>25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DC1925" w14:textId="302A93F3"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D81C7" w14:textId="6C7AA45F"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2860F8" w14:textId="78B92AEC" w:rsidR="00085317" w:rsidRPr="00E27D23" w:rsidRDefault="00085317" w:rsidP="009D4432">
            <w:pPr>
              <w:pStyle w:val="TAL"/>
            </w:pPr>
            <w:r w:rsidRPr="00E27D23">
              <w:t>Updates to NR/5GC TC 11.3.1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1CF457" w14:textId="77777777" w:rsidR="00085317" w:rsidRPr="00E27D23" w:rsidRDefault="00085317" w:rsidP="009D4432">
            <w:pPr>
              <w:pStyle w:val="TAC"/>
            </w:pPr>
            <w:r w:rsidRPr="00E27D23">
              <w:t>16.10.0</w:t>
            </w:r>
          </w:p>
        </w:tc>
      </w:tr>
      <w:tr w:rsidR="00D13E6E" w:rsidRPr="00E27D23" w14:paraId="3BFCA2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588CA9"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18E3A0"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E11565" w14:textId="644C382F" w:rsidR="00085317" w:rsidRPr="00E27D23" w:rsidRDefault="00085317" w:rsidP="009D4432">
            <w:pPr>
              <w:pStyle w:val="TAC"/>
            </w:pPr>
            <w:r w:rsidRPr="00E27D23">
              <w:t>R5-2167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FE73DF" w14:textId="3800BB36" w:rsidR="00085317" w:rsidRPr="00E27D23" w:rsidRDefault="00085317" w:rsidP="009D4432">
            <w:pPr>
              <w:pStyle w:val="TAC"/>
            </w:pPr>
            <w:r w:rsidRPr="00E27D23">
              <w:t>25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B01AFC" w14:textId="0F1AD346"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0821BE" w14:textId="1327D0F1"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035AF3" w14:textId="7B50DED0" w:rsidR="00085317" w:rsidRPr="00E27D23" w:rsidRDefault="00085317" w:rsidP="009D4432">
            <w:pPr>
              <w:pStyle w:val="TAL"/>
            </w:pPr>
            <w:r w:rsidRPr="00E27D23">
              <w:t>Correction to NR RRC TC 8.1.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C50FD0" w14:textId="77777777" w:rsidR="00085317" w:rsidRPr="00E27D23" w:rsidRDefault="00085317" w:rsidP="009D4432">
            <w:pPr>
              <w:pStyle w:val="TAC"/>
            </w:pPr>
            <w:r w:rsidRPr="00E27D23">
              <w:t>16.10.0</w:t>
            </w:r>
          </w:p>
        </w:tc>
      </w:tr>
      <w:tr w:rsidR="00D13E6E" w:rsidRPr="00E27D23" w14:paraId="51BB76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ED90BE"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D6A363"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46E90C" w14:textId="5B144022" w:rsidR="00085317" w:rsidRPr="00E27D23" w:rsidRDefault="00085317" w:rsidP="009D4432">
            <w:pPr>
              <w:pStyle w:val="TAC"/>
            </w:pPr>
            <w:r w:rsidRPr="00E27D23">
              <w:t>R5-2167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677AA1" w14:textId="79875CFA" w:rsidR="00085317" w:rsidRPr="00E27D23" w:rsidRDefault="00085317" w:rsidP="009D4432">
            <w:pPr>
              <w:pStyle w:val="TAC"/>
            </w:pPr>
            <w:r w:rsidRPr="00E27D23">
              <w:t>25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D84356" w14:textId="5906E232"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9C13B5" w14:textId="78209045"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ACDBF3" w14:textId="30276785" w:rsidR="00085317" w:rsidRPr="00E27D23" w:rsidRDefault="00085317" w:rsidP="009D4432">
            <w:pPr>
              <w:pStyle w:val="TAL"/>
            </w:pPr>
            <w:r w:rsidRPr="00E27D23">
              <w:t>Editorial changes to eNS TC 9.1.10.1 and 9.1.10.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7EC0E9" w14:textId="77777777" w:rsidR="00085317" w:rsidRPr="00E27D23" w:rsidRDefault="00085317" w:rsidP="009D4432">
            <w:pPr>
              <w:pStyle w:val="TAC"/>
            </w:pPr>
            <w:r w:rsidRPr="00E27D23">
              <w:t>16.10.0</w:t>
            </w:r>
          </w:p>
        </w:tc>
      </w:tr>
      <w:tr w:rsidR="00D13E6E" w:rsidRPr="00E27D23" w14:paraId="611FDFA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D0F200"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E0A9EA"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E34D87" w14:textId="32ED491F" w:rsidR="00085317" w:rsidRPr="00E27D23" w:rsidRDefault="00085317" w:rsidP="009D4432">
            <w:pPr>
              <w:pStyle w:val="TAC"/>
            </w:pPr>
            <w:r w:rsidRPr="00E27D23">
              <w:t>R5-2167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21ED84" w14:textId="144BADCA" w:rsidR="00085317" w:rsidRPr="00E27D23" w:rsidRDefault="00085317" w:rsidP="009D4432">
            <w:pPr>
              <w:pStyle w:val="TAC"/>
            </w:pPr>
            <w:r w:rsidRPr="00E27D23">
              <w:t>25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A1A0A4" w14:textId="3656E8A3"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9C9C8E" w14:textId="3F278F47"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2EB96B" w14:textId="1355AF51" w:rsidR="00085317" w:rsidRPr="00E27D23" w:rsidRDefault="00085317" w:rsidP="009D4432">
            <w:pPr>
              <w:pStyle w:val="TAL"/>
            </w:pPr>
            <w:r w:rsidRPr="00E27D23">
              <w:t>Updates to NR measurement test cases for event A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8C22CC" w14:textId="77777777" w:rsidR="00085317" w:rsidRPr="00E27D23" w:rsidRDefault="00085317" w:rsidP="009D4432">
            <w:pPr>
              <w:pStyle w:val="TAC"/>
            </w:pPr>
            <w:r w:rsidRPr="00E27D23">
              <w:t>16.10.0</w:t>
            </w:r>
          </w:p>
        </w:tc>
      </w:tr>
      <w:tr w:rsidR="00D13E6E" w:rsidRPr="00E27D23" w14:paraId="4716E6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D3C0BE"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95FFE8"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873AAD" w14:textId="541AEBE6" w:rsidR="00085317" w:rsidRPr="00E27D23" w:rsidRDefault="00085317" w:rsidP="009D4432">
            <w:pPr>
              <w:pStyle w:val="TAC"/>
            </w:pPr>
            <w:r w:rsidRPr="00E27D23">
              <w:t>R5-2168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E2DF0F" w14:textId="6BB07D5E" w:rsidR="00085317" w:rsidRPr="00E27D23" w:rsidRDefault="00085317" w:rsidP="009D4432">
            <w:pPr>
              <w:pStyle w:val="TAC"/>
            </w:pPr>
            <w:r w:rsidRPr="00E27D23">
              <w:t>25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93FE9D" w14:textId="6CC67289"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9BC7C4" w14:textId="1424E77C"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4B9847" w14:textId="26F6779F" w:rsidR="00085317" w:rsidRPr="00E27D23" w:rsidRDefault="00085317" w:rsidP="009D4432">
            <w:pPr>
              <w:pStyle w:val="TAL"/>
            </w:pPr>
            <w:r w:rsidRPr="00E27D23">
              <w:t>Correction to EPS Fallback TC 11.1.8 and 11.1.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1D88D3" w14:textId="77777777" w:rsidR="00085317" w:rsidRPr="00E27D23" w:rsidRDefault="00085317" w:rsidP="009D4432">
            <w:pPr>
              <w:pStyle w:val="TAC"/>
            </w:pPr>
            <w:r w:rsidRPr="00E27D23">
              <w:t>16.10.0</w:t>
            </w:r>
          </w:p>
        </w:tc>
      </w:tr>
      <w:tr w:rsidR="00D13E6E" w:rsidRPr="00E27D23" w14:paraId="7379A6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A36874"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EAFE83"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32AF4C" w14:textId="27D8B4E4" w:rsidR="00085317" w:rsidRPr="00E27D23" w:rsidRDefault="00085317" w:rsidP="009D4432">
            <w:pPr>
              <w:pStyle w:val="TAC"/>
            </w:pPr>
            <w:r w:rsidRPr="00E27D23">
              <w:t>R5-2168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7BC9EE" w14:textId="66D1414F" w:rsidR="00085317" w:rsidRPr="00E27D23" w:rsidRDefault="00085317" w:rsidP="009D4432">
            <w:pPr>
              <w:pStyle w:val="TAC"/>
            </w:pPr>
            <w:r w:rsidRPr="00E27D23">
              <w:t>25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FE88B4" w14:textId="04C3558F"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CF21AF" w14:textId="54B60AF7"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4BE435" w14:textId="3F15F288" w:rsidR="00085317" w:rsidRPr="00E27D23" w:rsidRDefault="00085317" w:rsidP="009D4432">
            <w:pPr>
              <w:pStyle w:val="TAL"/>
            </w:pPr>
            <w:r w:rsidRPr="00E27D23">
              <w:t>Update to NR-DC TC 8.2.6.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7E907B" w14:textId="77777777" w:rsidR="00085317" w:rsidRPr="00E27D23" w:rsidRDefault="00085317" w:rsidP="009D4432">
            <w:pPr>
              <w:pStyle w:val="TAC"/>
            </w:pPr>
            <w:r w:rsidRPr="00E27D23">
              <w:t>16.10.0</w:t>
            </w:r>
          </w:p>
        </w:tc>
      </w:tr>
      <w:tr w:rsidR="00D13E6E" w:rsidRPr="00E27D23" w14:paraId="61078A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F9860A"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97FFAE"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388C15" w14:textId="3FA05C9B" w:rsidR="00085317" w:rsidRPr="00E27D23" w:rsidRDefault="00085317" w:rsidP="009D4432">
            <w:pPr>
              <w:pStyle w:val="TAC"/>
            </w:pPr>
            <w:r w:rsidRPr="00E27D23">
              <w:t>R5-2168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62BB3F" w14:textId="66CF9286" w:rsidR="00085317" w:rsidRPr="00E27D23" w:rsidRDefault="00085317" w:rsidP="009D4432">
            <w:pPr>
              <w:pStyle w:val="TAC"/>
            </w:pPr>
            <w:r w:rsidRPr="00E27D23">
              <w:t>25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B653E0" w14:textId="443514FE"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BCA4A6" w14:textId="437326D8"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0539EA" w14:textId="2F372EE7" w:rsidR="00085317" w:rsidRPr="00E27D23" w:rsidRDefault="00085317" w:rsidP="009D4432">
            <w:pPr>
              <w:pStyle w:val="TAL"/>
            </w:pPr>
            <w:r w:rsidRPr="00E27D23">
              <w:t>Correction to NR5G RRC TC 8.1.4.1.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8B9609" w14:textId="77777777" w:rsidR="00085317" w:rsidRPr="00E27D23" w:rsidRDefault="00085317" w:rsidP="009D4432">
            <w:pPr>
              <w:pStyle w:val="TAC"/>
            </w:pPr>
            <w:r w:rsidRPr="00E27D23">
              <w:t>16.10.0</w:t>
            </w:r>
          </w:p>
        </w:tc>
      </w:tr>
      <w:tr w:rsidR="00D13E6E" w:rsidRPr="00E27D23" w14:paraId="01490A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571393"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96D847"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F3E898" w14:textId="060D6E9E" w:rsidR="00085317" w:rsidRPr="00E27D23" w:rsidRDefault="00085317" w:rsidP="009D4432">
            <w:pPr>
              <w:pStyle w:val="TAC"/>
            </w:pPr>
            <w:r w:rsidRPr="00E27D23">
              <w:t>R5-2169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2EF006" w14:textId="33A60CC1" w:rsidR="00085317" w:rsidRPr="00E27D23" w:rsidRDefault="00085317" w:rsidP="009D4432">
            <w:pPr>
              <w:pStyle w:val="TAC"/>
            </w:pPr>
            <w:r w:rsidRPr="00E27D23">
              <w:t>25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BB0A18" w14:textId="04440B41"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F147C" w14:textId="41706680"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41A3BF" w14:textId="290D7522" w:rsidR="00085317" w:rsidRPr="00E27D23" w:rsidRDefault="00085317" w:rsidP="009D4432">
            <w:pPr>
              <w:pStyle w:val="TAL"/>
            </w:pPr>
            <w:r w:rsidRPr="00E27D23">
              <w:t>Correction to NR TC 6.4.1.1-PLMN Selection Higher priorit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33DA43" w14:textId="77777777" w:rsidR="00085317" w:rsidRPr="00E27D23" w:rsidRDefault="00085317" w:rsidP="009D4432">
            <w:pPr>
              <w:pStyle w:val="TAC"/>
            </w:pPr>
            <w:r w:rsidRPr="00E27D23">
              <w:t>16.10.0</w:t>
            </w:r>
          </w:p>
        </w:tc>
      </w:tr>
      <w:tr w:rsidR="00D13E6E" w:rsidRPr="00E27D23" w14:paraId="2E7A84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18C913"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E6BE7C"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268585" w14:textId="4C5961BD" w:rsidR="00085317" w:rsidRPr="00E27D23" w:rsidRDefault="00085317" w:rsidP="009D4432">
            <w:pPr>
              <w:pStyle w:val="TAC"/>
            </w:pPr>
            <w:r w:rsidRPr="00E27D23">
              <w:t>R5-2169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DD1D6E" w14:textId="10190496" w:rsidR="00085317" w:rsidRPr="00E27D23" w:rsidRDefault="00085317" w:rsidP="009D4432">
            <w:pPr>
              <w:pStyle w:val="TAC"/>
            </w:pPr>
            <w:r w:rsidRPr="00E27D23">
              <w:t>25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BEBDD5" w14:textId="2AD197EE"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85690C" w14:textId="45BE4A18"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1BD4F1" w14:textId="0C9A1CF7" w:rsidR="00085317" w:rsidRPr="00E27D23" w:rsidRDefault="00085317" w:rsidP="009D4432">
            <w:pPr>
              <w:pStyle w:val="TAL"/>
            </w:pPr>
            <w:r w:rsidRPr="00E27D23">
              <w:t>Correction to NR TC 6.1.2.9-Cell Selection Qqualmi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C4E463" w14:textId="77777777" w:rsidR="00085317" w:rsidRPr="00E27D23" w:rsidRDefault="00085317" w:rsidP="009D4432">
            <w:pPr>
              <w:pStyle w:val="TAC"/>
            </w:pPr>
            <w:r w:rsidRPr="00E27D23">
              <w:t>16.10.0</w:t>
            </w:r>
          </w:p>
        </w:tc>
      </w:tr>
      <w:tr w:rsidR="00D13E6E" w:rsidRPr="00E27D23" w14:paraId="2EDA95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41C5F5"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54164E"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E8810E" w14:textId="1C076E4C" w:rsidR="00085317" w:rsidRPr="00E27D23" w:rsidRDefault="00085317" w:rsidP="009D4432">
            <w:pPr>
              <w:pStyle w:val="TAC"/>
            </w:pPr>
            <w:r w:rsidRPr="00E27D23">
              <w:t>R5-2170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ABE44E" w14:textId="302D633F" w:rsidR="00085317" w:rsidRPr="00E27D23" w:rsidRDefault="00085317" w:rsidP="009D4432">
            <w:pPr>
              <w:pStyle w:val="TAC"/>
            </w:pPr>
            <w:r w:rsidRPr="00E27D23">
              <w:t>25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626598" w14:textId="58452A46"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E04938" w14:textId="707396B8"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65AA61" w14:textId="6CA3FDCE" w:rsidR="00085317" w:rsidRPr="00E27D23" w:rsidRDefault="00085317" w:rsidP="009D4432">
            <w:pPr>
              <w:pStyle w:val="TAL"/>
            </w:pPr>
            <w:r w:rsidRPr="00E27D23">
              <w:t>Correction to NR TC 11.3.2-Emergency Cal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463E8D" w14:textId="77777777" w:rsidR="00085317" w:rsidRPr="00E27D23" w:rsidRDefault="00085317" w:rsidP="009D4432">
            <w:pPr>
              <w:pStyle w:val="TAC"/>
            </w:pPr>
            <w:r w:rsidRPr="00E27D23">
              <w:t>16.10.0</w:t>
            </w:r>
          </w:p>
        </w:tc>
      </w:tr>
      <w:tr w:rsidR="00D13E6E" w:rsidRPr="00E27D23" w14:paraId="54F351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B8108E"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5FD9AC"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2E7D45" w14:textId="641F1CE5" w:rsidR="00085317" w:rsidRPr="00E27D23" w:rsidRDefault="00085317" w:rsidP="009D4432">
            <w:pPr>
              <w:pStyle w:val="TAC"/>
            </w:pPr>
            <w:r w:rsidRPr="00E27D23">
              <w:t>R5-2170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88751E" w14:textId="1D6A0223" w:rsidR="00085317" w:rsidRPr="00E27D23" w:rsidRDefault="00085317" w:rsidP="009D4432">
            <w:pPr>
              <w:pStyle w:val="TAC"/>
            </w:pPr>
            <w:r w:rsidRPr="00E27D23">
              <w:t>25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01CA73" w14:textId="06E0C4C5"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C093B7" w14:textId="77E97B0D"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EFA9B8" w14:textId="1A19ADA1" w:rsidR="00085317" w:rsidRPr="00E27D23" w:rsidRDefault="00085317" w:rsidP="009D4432">
            <w:pPr>
              <w:pStyle w:val="TAL"/>
            </w:pPr>
            <w:r w:rsidRPr="00E27D23">
              <w:t>Correction to NR TC 11.3.5-UAC Access Identity 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4EFAAB" w14:textId="77777777" w:rsidR="00085317" w:rsidRPr="00E27D23" w:rsidRDefault="00085317" w:rsidP="009D4432">
            <w:pPr>
              <w:pStyle w:val="TAC"/>
            </w:pPr>
            <w:r w:rsidRPr="00E27D23">
              <w:t>16.10.0</w:t>
            </w:r>
          </w:p>
        </w:tc>
      </w:tr>
      <w:tr w:rsidR="00D13E6E" w:rsidRPr="00E27D23" w14:paraId="45572F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906437"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613EB6"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AFB6D1" w14:textId="18A45B61" w:rsidR="00085317" w:rsidRPr="00E27D23" w:rsidRDefault="00085317" w:rsidP="009D4432">
            <w:pPr>
              <w:pStyle w:val="TAC"/>
            </w:pPr>
            <w:r w:rsidRPr="00E27D23">
              <w:t>R5-2170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053C93" w14:textId="5322987C" w:rsidR="00085317" w:rsidRPr="00E27D23" w:rsidRDefault="00085317" w:rsidP="009D4432">
            <w:pPr>
              <w:pStyle w:val="TAC"/>
            </w:pPr>
            <w:r w:rsidRPr="00E27D23">
              <w:t>25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F1CCA3" w14:textId="7140A323"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445F02" w14:textId="57BF6A9A"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FDA8BF" w14:textId="780ACBC4" w:rsidR="00085317" w:rsidRPr="00E27D23" w:rsidRDefault="00085317" w:rsidP="009D4432">
            <w:pPr>
              <w:pStyle w:val="TAL"/>
            </w:pPr>
            <w:r w:rsidRPr="00E27D23">
              <w:t>Correction to NR RRC TC 8.1.4.4.1-Conditional handover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3F52C6" w14:textId="77777777" w:rsidR="00085317" w:rsidRPr="00E27D23" w:rsidRDefault="00085317" w:rsidP="009D4432">
            <w:pPr>
              <w:pStyle w:val="TAC"/>
            </w:pPr>
            <w:r w:rsidRPr="00E27D23">
              <w:t>16.10.0</w:t>
            </w:r>
          </w:p>
        </w:tc>
      </w:tr>
      <w:tr w:rsidR="00D13E6E" w:rsidRPr="00E27D23" w14:paraId="7770A9A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D66134"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5BD406"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E18C45" w14:textId="74525813" w:rsidR="00085317" w:rsidRPr="00E27D23" w:rsidRDefault="00085317" w:rsidP="009D4432">
            <w:pPr>
              <w:pStyle w:val="TAC"/>
            </w:pPr>
            <w:r w:rsidRPr="00E27D23">
              <w:t>R5-2170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CF25B5" w14:textId="65697D92" w:rsidR="00085317" w:rsidRPr="00E27D23" w:rsidRDefault="00085317" w:rsidP="009D4432">
            <w:pPr>
              <w:pStyle w:val="TAC"/>
            </w:pPr>
            <w:r w:rsidRPr="00E27D23">
              <w:t>25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E66726" w14:textId="1B032BE6"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0FE0D6" w14:textId="63B7D292"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316F3F" w14:textId="6F63BF6D" w:rsidR="00085317" w:rsidRPr="00E27D23" w:rsidRDefault="00085317" w:rsidP="009D4432">
            <w:pPr>
              <w:pStyle w:val="TAL"/>
            </w:pPr>
            <w:r w:rsidRPr="00E27D23">
              <w:t>Correction to NR RRC TC 8.1.4.4.2-Conditional handover configu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85A751" w14:textId="77777777" w:rsidR="00085317" w:rsidRPr="00E27D23" w:rsidRDefault="00085317" w:rsidP="009D4432">
            <w:pPr>
              <w:pStyle w:val="TAC"/>
            </w:pPr>
            <w:r w:rsidRPr="00E27D23">
              <w:t>16.10.0</w:t>
            </w:r>
          </w:p>
        </w:tc>
      </w:tr>
      <w:tr w:rsidR="00D13E6E" w:rsidRPr="00E27D23" w14:paraId="70ED58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2AA7EB"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78BA43"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8E78A7" w14:textId="1609C7D1" w:rsidR="00085317" w:rsidRPr="00E27D23" w:rsidRDefault="00085317" w:rsidP="009D4432">
            <w:pPr>
              <w:pStyle w:val="TAC"/>
            </w:pPr>
            <w:r w:rsidRPr="00E27D23">
              <w:t>R5-2170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B7701D" w14:textId="1E1617D6" w:rsidR="00085317" w:rsidRPr="00E27D23" w:rsidRDefault="00085317" w:rsidP="009D4432">
            <w:pPr>
              <w:pStyle w:val="TAC"/>
            </w:pPr>
            <w:r w:rsidRPr="00E27D23">
              <w:t>25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54F362" w14:textId="509D3CB1"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09D158" w14:textId="3B2E24DF"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B0CF2C" w14:textId="694F8798" w:rsidR="00085317" w:rsidRPr="00E27D23" w:rsidRDefault="00085317" w:rsidP="009D4432">
            <w:pPr>
              <w:pStyle w:val="TAL"/>
            </w:pPr>
            <w:r w:rsidRPr="00E27D23">
              <w:t>Correction to NR RRC TC 8.1.4.4.3-Conditional handover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089948" w14:textId="77777777" w:rsidR="00085317" w:rsidRPr="00E27D23" w:rsidRDefault="00085317" w:rsidP="009D4432">
            <w:pPr>
              <w:pStyle w:val="TAC"/>
            </w:pPr>
            <w:r w:rsidRPr="00E27D23">
              <w:t>16.10.0</w:t>
            </w:r>
          </w:p>
        </w:tc>
      </w:tr>
      <w:tr w:rsidR="00D13E6E" w:rsidRPr="00E27D23" w14:paraId="5917505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5F0A61"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1E0C92"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D51502" w14:textId="10435A98" w:rsidR="00085317" w:rsidRPr="00E27D23" w:rsidRDefault="00085317" w:rsidP="009D4432">
            <w:pPr>
              <w:pStyle w:val="TAC"/>
            </w:pPr>
            <w:r w:rsidRPr="00E27D23">
              <w:t>R5-2170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93AAA6" w14:textId="74495F4B" w:rsidR="00085317" w:rsidRPr="00E27D23" w:rsidRDefault="00085317" w:rsidP="009D4432">
            <w:pPr>
              <w:pStyle w:val="TAC"/>
            </w:pPr>
            <w:r w:rsidRPr="00E27D23">
              <w:t>25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064945" w14:textId="3DD9A9BF"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5A0ED" w14:textId="6251D4A2"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6B7B2A" w14:textId="645AFB12" w:rsidR="00085317" w:rsidRPr="00E27D23" w:rsidRDefault="00085317" w:rsidP="009D4432">
            <w:pPr>
              <w:pStyle w:val="TAL"/>
            </w:pPr>
            <w:r w:rsidRPr="00E27D23">
              <w:t>Correction to NR RRC TC 8.2.3.18.1-Conditional PSCell chan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60D6A4" w14:textId="77777777" w:rsidR="00085317" w:rsidRPr="00E27D23" w:rsidRDefault="00085317" w:rsidP="009D4432">
            <w:pPr>
              <w:pStyle w:val="TAC"/>
            </w:pPr>
            <w:r w:rsidRPr="00E27D23">
              <w:t>16.10.0</w:t>
            </w:r>
          </w:p>
        </w:tc>
      </w:tr>
      <w:tr w:rsidR="00D13E6E" w:rsidRPr="00E27D23" w14:paraId="358156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7299C8"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828EFC"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B420CE" w14:textId="02F73F81" w:rsidR="00085317" w:rsidRPr="00E27D23" w:rsidRDefault="00085317" w:rsidP="009D4432">
            <w:pPr>
              <w:pStyle w:val="TAC"/>
            </w:pPr>
            <w:r w:rsidRPr="00E27D23">
              <w:t>R5-2170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5B4EB6" w14:textId="7857394B" w:rsidR="00085317" w:rsidRPr="00E27D23" w:rsidRDefault="00085317" w:rsidP="009D4432">
            <w:pPr>
              <w:pStyle w:val="TAC"/>
            </w:pPr>
            <w:r w:rsidRPr="00E27D23">
              <w:t>25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E767B8" w14:textId="453DE868"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82E240" w14:textId="7309C8DA"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2E7403" w14:textId="7CAB8E5C" w:rsidR="00085317" w:rsidRPr="00E27D23" w:rsidRDefault="00085317" w:rsidP="009D4432">
            <w:pPr>
              <w:pStyle w:val="TAL"/>
            </w:pPr>
            <w:r w:rsidRPr="00E27D23">
              <w:t>Correction to NR MDT TC 8.1.6.3.2.1-Inter System-Logged-Bluetoot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256ADD" w14:textId="77777777" w:rsidR="00085317" w:rsidRPr="00E27D23" w:rsidRDefault="00085317" w:rsidP="009D4432">
            <w:pPr>
              <w:pStyle w:val="TAC"/>
            </w:pPr>
            <w:r w:rsidRPr="00E27D23">
              <w:t>16.10.0</w:t>
            </w:r>
          </w:p>
        </w:tc>
      </w:tr>
      <w:tr w:rsidR="00D13E6E" w:rsidRPr="00E27D23" w14:paraId="58A683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E46C99"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26FFD2"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311E1E" w14:textId="624BF9E0" w:rsidR="00085317" w:rsidRPr="00E27D23" w:rsidRDefault="00085317" w:rsidP="009D4432">
            <w:pPr>
              <w:pStyle w:val="TAC"/>
            </w:pPr>
            <w:r w:rsidRPr="00E27D23">
              <w:t>R5-2170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5D1E11" w14:textId="596B42B0" w:rsidR="00085317" w:rsidRPr="00E27D23" w:rsidRDefault="00085317" w:rsidP="009D4432">
            <w:pPr>
              <w:pStyle w:val="TAC"/>
            </w:pPr>
            <w:r w:rsidRPr="00E27D23">
              <w:t>25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5762B9" w14:textId="02EA3E92"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730018" w14:textId="6F6F1857"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D744A0" w14:textId="6ADC67D5" w:rsidR="00085317" w:rsidRPr="00E27D23" w:rsidRDefault="00085317" w:rsidP="009D4432">
            <w:pPr>
              <w:pStyle w:val="TAL"/>
            </w:pPr>
            <w:r w:rsidRPr="00E27D23">
              <w:t>Correction to NR MDT TC 8.1.6.3.2.3-Inter System-Logged-Senso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7098E5" w14:textId="77777777" w:rsidR="00085317" w:rsidRPr="00E27D23" w:rsidRDefault="00085317" w:rsidP="009D4432">
            <w:pPr>
              <w:pStyle w:val="TAC"/>
            </w:pPr>
            <w:r w:rsidRPr="00E27D23">
              <w:t>16.10.0</w:t>
            </w:r>
          </w:p>
        </w:tc>
      </w:tr>
      <w:tr w:rsidR="00D13E6E" w:rsidRPr="00E27D23" w14:paraId="650FC9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06040C"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D5F304"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D88BD7" w14:textId="17BDE131" w:rsidR="00085317" w:rsidRPr="00E27D23" w:rsidRDefault="00085317" w:rsidP="009D4432">
            <w:pPr>
              <w:pStyle w:val="TAC"/>
            </w:pPr>
            <w:r w:rsidRPr="00E27D23">
              <w:t>R5-2170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79711A" w14:textId="1405AF61" w:rsidR="00085317" w:rsidRPr="00E27D23" w:rsidRDefault="00085317" w:rsidP="009D4432">
            <w:pPr>
              <w:pStyle w:val="TAC"/>
            </w:pPr>
            <w:r w:rsidRPr="00E27D23">
              <w:t>25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F4BC8D" w14:textId="3925EAB0"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F23959" w14:textId="7EA94297"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8EFA26" w14:textId="1A3B28D0" w:rsidR="00085317" w:rsidRPr="00E27D23" w:rsidRDefault="00085317" w:rsidP="009D4432">
            <w:pPr>
              <w:pStyle w:val="TAL"/>
            </w:pPr>
            <w:r w:rsidRPr="00E27D23">
              <w:t>Correction to NR MDT TC 8.1.6.3.3.1-Inter System-RLF-Bluetoot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1F7672" w14:textId="77777777" w:rsidR="00085317" w:rsidRPr="00E27D23" w:rsidRDefault="00085317" w:rsidP="009D4432">
            <w:pPr>
              <w:pStyle w:val="TAC"/>
            </w:pPr>
            <w:r w:rsidRPr="00E27D23">
              <w:t>16.10.0</w:t>
            </w:r>
          </w:p>
        </w:tc>
      </w:tr>
      <w:tr w:rsidR="00D13E6E" w:rsidRPr="00E27D23" w14:paraId="438CED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BDCE3C"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9DAAF0"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B39C8B" w14:textId="6A74E4F9" w:rsidR="00085317" w:rsidRPr="00E27D23" w:rsidRDefault="00085317" w:rsidP="009D4432">
            <w:pPr>
              <w:pStyle w:val="TAC"/>
            </w:pPr>
            <w:r w:rsidRPr="00E27D23">
              <w:t>R5-2170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8954F1" w14:textId="3E6CA732" w:rsidR="00085317" w:rsidRPr="00E27D23" w:rsidRDefault="00085317" w:rsidP="009D4432">
            <w:pPr>
              <w:pStyle w:val="TAC"/>
            </w:pPr>
            <w:r w:rsidRPr="00E27D23">
              <w:t>25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8C703B" w14:textId="69570B3E"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BA3046" w14:textId="4B5740CF"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DAA0AF" w14:textId="19E1DE81" w:rsidR="00085317" w:rsidRPr="00E27D23" w:rsidRDefault="00085317" w:rsidP="009D4432">
            <w:pPr>
              <w:pStyle w:val="TAL"/>
            </w:pPr>
            <w:r w:rsidRPr="00E27D23">
              <w:t>Correction to NR MDT TC 8.1.6.3.3.3-Inter System-RLF-senso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531658" w14:textId="77777777" w:rsidR="00085317" w:rsidRPr="00E27D23" w:rsidRDefault="00085317" w:rsidP="009D4432">
            <w:pPr>
              <w:pStyle w:val="TAC"/>
            </w:pPr>
            <w:r w:rsidRPr="00E27D23">
              <w:t>16.10.0</w:t>
            </w:r>
          </w:p>
        </w:tc>
      </w:tr>
      <w:tr w:rsidR="00D13E6E" w:rsidRPr="00E27D23" w14:paraId="4BA903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7AAF87"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AC7DFF"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6A8310" w14:textId="21810BEF" w:rsidR="00085317" w:rsidRPr="00E27D23" w:rsidRDefault="00085317" w:rsidP="009D4432">
            <w:pPr>
              <w:pStyle w:val="TAC"/>
            </w:pPr>
            <w:r w:rsidRPr="00E27D23">
              <w:t>R5-2170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32FE71" w14:textId="6D5E25A1" w:rsidR="00085317" w:rsidRPr="00E27D23" w:rsidRDefault="00085317" w:rsidP="009D4432">
            <w:pPr>
              <w:pStyle w:val="TAC"/>
            </w:pPr>
            <w:r w:rsidRPr="00E27D23">
              <w:t>25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57F1D2" w14:textId="4FD688EC"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E4C4AE" w14:textId="744FB440"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5A1450" w14:textId="70D8BB59" w:rsidR="00085317" w:rsidRPr="00E27D23" w:rsidRDefault="00085317" w:rsidP="009D4432">
            <w:pPr>
              <w:pStyle w:val="TAL"/>
            </w:pPr>
            <w:r w:rsidRPr="00E27D23">
              <w:t>Update of NR 2-step RACH test case 7.1.1.1.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CA22E2" w14:textId="77777777" w:rsidR="00085317" w:rsidRPr="00E27D23" w:rsidRDefault="00085317" w:rsidP="009D4432">
            <w:pPr>
              <w:pStyle w:val="TAC"/>
            </w:pPr>
            <w:r w:rsidRPr="00E27D23">
              <w:t>16.10.0</w:t>
            </w:r>
          </w:p>
        </w:tc>
      </w:tr>
      <w:tr w:rsidR="00D13E6E" w:rsidRPr="00E27D23" w14:paraId="6DE5C5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02D4AB"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A562C3"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CAA6FD" w14:textId="6EB3A3BE" w:rsidR="00085317" w:rsidRPr="00E27D23" w:rsidRDefault="00085317" w:rsidP="009D4432">
            <w:pPr>
              <w:pStyle w:val="TAC"/>
            </w:pPr>
            <w:r w:rsidRPr="00E27D23">
              <w:t>R5-2170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74EAB6" w14:textId="30C2F862" w:rsidR="00085317" w:rsidRPr="00E27D23" w:rsidRDefault="00085317" w:rsidP="009D4432">
            <w:pPr>
              <w:pStyle w:val="TAC"/>
            </w:pPr>
            <w:r w:rsidRPr="00E27D23">
              <w:t>25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5D27CE" w14:textId="42BF8844"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CCBB96" w14:textId="48DB692D"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455AB5" w14:textId="790D4000" w:rsidR="00085317" w:rsidRPr="00E27D23" w:rsidRDefault="00085317" w:rsidP="009D4432">
            <w:pPr>
              <w:pStyle w:val="TAL"/>
            </w:pPr>
            <w:r w:rsidRPr="00E27D23">
              <w:t>Update of FR2 q-RxLevMin for Idle mode TC 6.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B5C8D1" w14:textId="77777777" w:rsidR="00085317" w:rsidRPr="00E27D23" w:rsidRDefault="00085317" w:rsidP="009D4432">
            <w:pPr>
              <w:pStyle w:val="TAC"/>
            </w:pPr>
            <w:r w:rsidRPr="00E27D23">
              <w:t>16.10.0</w:t>
            </w:r>
          </w:p>
        </w:tc>
      </w:tr>
      <w:tr w:rsidR="00D13E6E" w:rsidRPr="00E27D23" w14:paraId="6791397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D4D094"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5284B9"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BA8792" w14:textId="7C9D9AA5" w:rsidR="00085317" w:rsidRPr="00E27D23" w:rsidRDefault="00085317" w:rsidP="009D4432">
            <w:pPr>
              <w:pStyle w:val="TAC"/>
            </w:pPr>
            <w:r w:rsidRPr="00E27D23">
              <w:t>R5-2170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EFC821" w14:textId="245EC056" w:rsidR="00085317" w:rsidRPr="00E27D23" w:rsidRDefault="00085317" w:rsidP="009D4432">
            <w:pPr>
              <w:pStyle w:val="TAC"/>
            </w:pPr>
            <w:r w:rsidRPr="00E27D23">
              <w:t>25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DD5689" w14:textId="620566AD"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4D7042" w14:textId="0440E6F9"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D84714" w14:textId="6ED40F76" w:rsidR="00085317" w:rsidRPr="00E27D23" w:rsidRDefault="00085317" w:rsidP="009D4432">
            <w:pPr>
              <w:pStyle w:val="TAL"/>
            </w:pPr>
            <w:r w:rsidRPr="00E27D23">
              <w:t>Editorial update of Idle mode TC 6.1.2.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2B9F76" w14:textId="77777777" w:rsidR="00085317" w:rsidRPr="00E27D23" w:rsidRDefault="00085317" w:rsidP="009D4432">
            <w:pPr>
              <w:pStyle w:val="TAC"/>
            </w:pPr>
            <w:r w:rsidRPr="00E27D23">
              <w:t>16.10.0</w:t>
            </w:r>
          </w:p>
        </w:tc>
      </w:tr>
      <w:tr w:rsidR="00D13E6E" w:rsidRPr="00E27D23" w14:paraId="50E7AC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57AFDA"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021B8E"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E7FCDE" w14:textId="45429810" w:rsidR="00085317" w:rsidRPr="00E27D23" w:rsidRDefault="00085317" w:rsidP="009D4432">
            <w:pPr>
              <w:pStyle w:val="TAC"/>
            </w:pPr>
            <w:r w:rsidRPr="00E27D23">
              <w:t>R5-2170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DC81CE" w14:textId="48E9960E" w:rsidR="00085317" w:rsidRPr="00E27D23" w:rsidRDefault="00085317" w:rsidP="009D4432">
            <w:pPr>
              <w:pStyle w:val="TAC"/>
            </w:pPr>
            <w:r w:rsidRPr="00E27D23">
              <w:t>25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6C754F" w14:textId="442E6862"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DD1764" w14:textId="43675483"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D719F0" w14:textId="47578325" w:rsidR="00085317" w:rsidRPr="00E27D23" w:rsidRDefault="00085317" w:rsidP="009D4432">
            <w:pPr>
              <w:pStyle w:val="TAL"/>
            </w:pPr>
            <w:r w:rsidRPr="00E27D23">
              <w:t>Update of exception for NRRC TC 8.1.4.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0AF862" w14:textId="77777777" w:rsidR="00085317" w:rsidRPr="00E27D23" w:rsidRDefault="00085317" w:rsidP="009D4432">
            <w:pPr>
              <w:pStyle w:val="TAC"/>
            </w:pPr>
            <w:r w:rsidRPr="00E27D23">
              <w:t>16.10.0</w:t>
            </w:r>
          </w:p>
        </w:tc>
      </w:tr>
      <w:tr w:rsidR="00D13E6E" w:rsidRPr="00E27D23" w14:paraId="1FC0773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D2AA95"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E6F36A"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1508D2" w14:textId="26D07BD9" w:rsidR="00085317" w:rsidRPr="00E27D23" w:rsidRDefault="00085317" w:rsidP="009D4432">
            <w:pPr>
              <w:pStyle w:val="TAC"/>
            </w:pPr>
            <w:r w:rsidRPr="00E27D23">
              <w:t>R5-2170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001590" w14:textId="6E22086B" w:rsidR="00085317" w:rsidRPr="00E27D23" w:rsidRDefault="00085317" w:rsidP="009D4432">
            <w:pPr>
              <w:pStyle w:val="TAC"/>
            </w:pPr>
            <w:r w:rsidRPr="00E27D23">
              <w:t>25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4814C6" w14:textId="2AA9E11E"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51B324" w14:textId="522DF345"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52434C" w14:textId="0A11323C" w:rsidR="00085317" w:rsidRPr="00E27D23" w:rsidRDefault="00085317" w:rsidP="009D4432">
            <w:pPr>
              <w:pStyle w:val="TAL"/>
            </w:pPr>
            <w:r w:rsidRPr="00E27D23">
              <w:t>Update of ServingCellConfig for MR-DC RRC TC 8.2.4.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EC7E92" w14:textId="77777777" w:rsidR="00085317" w:rsidRPr="00E27D23" w:rsidRDefault="00085317" w:rsidP="009D4432">
            <w:pPr>
              <w:pStyle w:val="TAC"/>
            </w:pPr>
            <w:r w:rsidRPr="00E27D23">
              <w:t>16.10.0</w:t>
            </w:r>
          </w:p>
        </w:tc>
      </w:tr>
      <w:tr w:rsidR="00D13E6E" w:rsidRPr="00E27D23" w14:paraId="428D7FF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AA3A18"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837EA3"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9E1DD6" w14:textId="272C0C19" w:rsidR="00085317" w:rsidRPr="00E27D23" w:rsidRDefault="00085317" w:rsidP="009D4432">
            <w:pPr>
              <w:pStyle w:val="TAC"/>
            </w:pPr>
            <w:r w:rsidRPr="00E27D23">
              <w:t>R5-2170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EB86CA" w14:textId="47DA80D2" w:rsidR="00085317" w:rsidRPr="00E27D23" w:rsidRDefault="00085317" w:rsidP="009D4432">
            <w:pPr>
              <w:pStyle w:val="TAC"/>
            </w:pPr>
            <w:r w:rsidRPr="00E27D23">
              <w:t>25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9ECA86" w14:textId="248CE191"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C5A08" w14:textId="4BB63305"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A6DF90" w14:textId="11F0D1DD" w:rsidR="00085317" w:rsidRPr="00E27D23" w:rsidRDefault="00085317" w:rsidP="009D4432">
            <w:pPr>
              <w:pStyle w:val="TAL"/>
            </w:pPr>
            <w:r w:rsidRPr="00E27D23">
              <w:t>Update of TP for 5GC TC 9.1.5.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DB7E6B" w14:textId="77777777" w:rsidR="00085317" w:rsidRPr="00E27D23" w:rsidRDefault="00085317" w:rsidP="009D4432">
            <w:pPr>
              <w:pStyle w:val="TAC"/>
            </w:pPr>
            <w:r w:rsidRPr="00E27D23">
              <w:t>16.10.0</w:t>
            </w:r>
          </w:p>
        </w:tc>
      </w:tr>
      <w:tr w:rsidR="00D13E6E" w:rsidRPr="00E27D23" w14:paraId="64B542E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726624"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C55D40"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9748D9" w14:textId="5FD8F3DF" w:rsidR="00085317" w:rsidRPr="00E27D23" w:rsidRDefault="00085317" w:rsidP="009D4432">
            <w:pPr>
              <w:pStyle w:val="TAC"/>
            </w:pPr>
            <w:r w:rsidRPr="00E27D23">
              <w:t>R5-2170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D29C8C" w14:textId="27D01B43" w:rsidR="00085317" w:rsidRPr="00E27D23" w:rsidRDefault="00085317" w:rsidP="009D4432">
            <w:pPr>
              <w:pStyle w:val="TAC"/>
            </w:pPr>
            <w:r w:rsidRPr="00E27D23">
              <w:t>25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CCA066" w14:textId="75B2A803"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320DFE" w14:textId="61E470A7"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4FB82C" w14:textId="1B0D2449" w:rsidR="00085317" w:rsidRPr="00E27D23" w:rsidRDefault="00085317" w:rsidP="009D4432">
            <w:pPr>
              <w:pStyle w:val="TAL"/>
            </w:pPr>
            <w:r w:rsidRPr="00E27D23">
              <w:t>Update of missing NAS message for 5GC TC 9.1.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591CDE" w14:textId="77777777" w:rsidR="00085317" w:rsidRPr="00E27D23" w:rsidRDefault="00085317" w:rsidP="009D4432">
            <w:pPr>
              <w:pStyle w:val="TAC"/>
            </w:pPr>
            <w:r w:rsidRPr="00E27D23">
              <w:t>16.10.0</w:t>
            </w:r>
          </w:p>
        </w:tc>
      </w:tr>
      <w:tr w:rsidR="00D13E6E" w:rsidRPr="00E27D23" w14:paraId="42918F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8D51C26"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A58B10"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D4B38F" w14:textId="21109538" w:rsidR="00085317" w:rsidRPr="00E27D23" w:rsidRDefault="00085317" w:rsidP="009D4432">
            <w:pPr>
              <w:pStyle w:val="TAC"/>
            </w:pPr>
            <w:r w:rsidRPr="00E27D23">
              <w:t>R5-2170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F9717A" w14:textId="13C2905C" w:rsidR="00085317" w:rsidRPr="00E27D23" w:rsidRDefault="00085317" w:rsidP="009D4432">
            <w:pPr>
              <w:pStyle w:val="TAC"/>
            </w:pPr>
            <w:r w:rsidRPr="00E27D23">
              <w:t>25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83512E" w14:textId="2A28DD29"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CE0EEE" w14:textId="7CB92929"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1F834C" w14:textId="435072C1" w:rsidR="00085317" w:rsidRPr="00E27D23" w:rsidRDefault="00085317" w:rsidP="009D4432">
            <w:pPr>
              <w:pStyle w:val="TAL"/>
            </w:pPr>
            <w:r w:rsidRPr="00E27D23">
              <w:t>Update of step 5C for UAC TC 11.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FCD55A" w14:textId="77777777" w:rsidR="00085317" w:rsidRPr="00E27D23" w:rsidRDefault="00085317" w:rsidP="009D4432">
            <w:pPr>
              <w:pStyle w:val="TAC"/>
            </w:pPr>
            <w:r w:rsidRPr="00E27D23">
              <w:t>16.10.0</w:t>
            </w:r>
          </w:p>
        </w:tc>
      </w:tr>
      <w:tr w:rsidR="00D13E6E" w:rsidRPr="00E27D23" w14:paraId="62F510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4A38DA"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73FC47"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A21E03" w14:textId="14394BB4" w:rsidR="00085317" w:rsidRPr="00E27D23" w:rsidRDefault="00085317" w:rsidP="009D4432">
            <w:pPr>
              <w:pStyle w:val="TAC"/>
            </w:pPr>
            <w:r w:rsidRPr="00E27D23">
              <w:t>R5-2171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663A6B" w14:textId="666CFDBB" w:rsidR="00085317" w:rsidRPr="00E27D23" w:rsidRDefault="00085317" w:rsidP="009D4432">
            <w:pPr>
              <w:pStyle w:val="TAC"/>
            </w:pPr>
            <w:r w:rsidRPr="00E27D23">
              <w:t>25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DC1933" w14:textId="7E4EE83D"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BF9CF5" w14:textId="34306F49"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F53E57" w14:textId="7A4E2588" w:rsidR="00085317" w:rsidRPr="00E27D23" w:rsidRDefault="00085317" w:rsidP="009D4432">
            <w:pPr>
              <w:pStyle w:val="TAL"/>
            </w:pPr>
            <w:r w:rsidRPr="00E27D23">
              <w:t>Editorial update of table numbers for Idle mode TC 6.2.3.3 and 6.2.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65798E" w14:textId="77777777" w:rsidR="00085317" w:rsidRPr="00E27D23" w:rsidRDefault="00085317" w:rsidP="009D4432">
            <w:pPr>
              <w:pStyle w:val="TAC"/>
            </w:pPr>
            <w:r w:rsidRPr="00E27D23">
              <w:t>16.10.0</w:t>
            </w:r>
          </w:p>
        </w:tc>
      </w:tr>
      <w:tr w:rsidR="00D13E6E" w:rsidRPr="00E27D23" w14:paraId="113741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7E6FDF"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96B66D"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E1232D" w14:textId="751A015E" w:rsidR="00085317" w:rsidRPr="00E27D23" w:rsidRDefault="00085317" w:rsidP="009D4432">
            <w:pPr>
              <w:pStyle w:val="TAC"/>
            </w:pPr>
            <w:r w:rsidRPr="00E27D23">
              <w:t>R5-2172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0F5C4D" w14:textId="412A1890" w:rsidR="00085317" w:rsidRPr="00E27D23" w:rsidRDefault="00085317" w:rsidP="009D4432">
            <w:pPr>
              <w:pStyle w:val="TAC"/>
            </w:pPr>
            <w:r w:rsidRPr="00E27D23">
              <w:t>26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54BF7B" w14:textId="06FD2C60"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428C6E" w14:textId="399C0D1B"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121B06" w14:textId="3DAA1291" w:rsidR="00085317" w:rsidRPr="00E27D23" w:rsidRDefault="00085317" w:rsidP="009D4432">
            <w:pPr>
              <w:pStyle w:val="TAL"/>
            </w:pPr>
            <w:r w:rsidRPr="00E27D23">
              <w:t>Update of NR 2-step RACH test case 7.1.1.1.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A37E75" w14:textId="77777777" w:rsidR="00085317" w:rsidRPr="00E27D23" w:rsidRDefault="00085317" w:rsidP="009D4432">
            <w:pPr>
              <w:pStyle w:val="TAC"/>
            </w:pPr>
            <w:r w:rsidRPr="00E27D23">
              <w:t>16.10.0</w:t>
            </w:r>
          </w:p>
        </w:tc>
      </w:tr>
      <w:tr w:rsidR="00D13E6E" w:rsidRPr="00E27D23" w14:paraId="3D7BC2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C81F0B"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5B91C3"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F3921F" w14:textId="01B37035" w:rsidR="00085317" w:rsidRPr="00E27D23" w:rsidRDefault="00085317" w:rsidP="009D4432">
            <w:pPr>
              <w:pStyle w:val="TAC"/>
            </w:pPr>
            <w:r w:rsidRPr="00E27D23">
              <w:t>R5-2172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399683" w14:textId="32AFA16C" w:rsidR="00085317" w:rsidRPr="00E27D23" w:rsidRDefault="00085317" w:rsidP="009D4432">
            <w:pPr>
              <w:pStyle w:val="TAC"/>
            </w:pPr>
            <w:r w:rsidRPr="00E27D23">
              <w:t>26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5004F7" w14:textId="16D07332"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B6EB8" w14:textId="55DFF92A"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334D67" w14:textId="7D8C4160" w:rsidR="00085317" w:rsidRPr="00E27D23" w:rsidRDefault="00085317" w:rsidP="009D4432">
            <w:pPr>
              <w:pStyle w:val="TAL"/>
            </w:pPr>
            <w:r w:rsidRPr="00E27D23">
              <w:t>Correction to RRC test 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2D49FA" w14:textId="77777777" w:rsidR="00085317" w:rsidRPr="00E27D23" w:rsidRDefault="00085317" w:rsidP="009D4432">
            <w:pPr>
              <w:pStyle w:val="TAC"/>
            </w:pPr>
            <w:r w:rsidRPr="00E27D23">
              <w:t>16.10.0</w:t>
            </w:r>
          </w:p>
        </w:tc>
      </w:tr>
      <w:tr w:rsidR="00D13E6E" w:rsidRPr="00E27D23" w14:paraId="2B94A4C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DAE76F"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ED5BC7"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E69B95" w14:textId="5BE45ADF" w:rsidR="00085317" w:rsidRPr="00E27D23" w:rsidRDefault="00085317" w:rsidP="009D4432">
            <w:pPr>
              <w:pStyle w:val="TAC"/>
            </w:pPr>
            <w:r w:rsidRPr="00E27D23">
              <w:t>R5-2172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EBAF78" w14:textId="0C669C59" w:rsidR="00085317" w:rsidRPr="00E27D23" w:rsidRDefault="00085317" w:rsidP="009D4432">
            <w:pPr>
              <w:pStyle w:val="TAC"/>
            </w:pPr>
            <w:r w:rsidRPr="00E27D23">
              <w:t>26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B770AC" w14:textId="5788BEDF"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A6DC5" w14:textId="340F6839"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01FF00" w14:textId="22F62F42" w:rsidR="00085317" w:rsidRPr="00E27D23" w:rsidRDefault="00085317" w:rsidP="009D4432">
            <w:pPr>
              <w:pStyle w:val="TAL"/>
            </w:pPr>
            <w:r w:rsidRPr="00E27D23">
              <w:t>Correction to 5GSM test case 10.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A07426" w14:textId="77777777" w:rsidR="00085317" w:rsidRPr="00E27D23" w:rsidRDefault="00085317" w:rsidP="009D4432">
            <w:pPr>
              <w:pStyle w:val="TAC"/>
            </w:pPr>
            <w:r w:rsidRPr="00E27D23">
              <w:t>16.10.0</w:t>
            </w:r>
          </w:p>
        </w:tc>
      </w:tr>
      <w:tr w:rsidR="00D13E6E" w:rsidRPr="00E27D23" w14:paraId="5FFBC9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82515F"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784C48"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13246B" w14:textId="627F1100" w:rsidR="00085317" w:rsidRPr="00E27D23" w:rsidRDefault="00085317" w:rsidP="009D4432">
            <w:pPr>
              <w:pStyle w:val="TAC"/>
            </w:pPr>
            <w:r w:rsidRPr="00E27D23">
              <w:t>R5-2172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692668" w14:textId="4E1E2C2C" w:rsidR="00085317" w:rsidRPr="00E27D23" w:rsidRDefault="00085317" w:rsidP="009D4432">
            <w:pPr>
              <w:pStyle w:val="TAC"/>
            </w:pPr>
            <w:r w:rsidRPr="00E27D23">
              <w:t>26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F31383" w14:textId="7691692D"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40571D" w14:textId="437CD158"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5ADB28" w14:textId="1521EEA1" w:rsidR="00085317" w:rsidRPr="00E27D23" w:rsidRDefault="00085317" w:rsidP="009D4432">
            <w:pPr>
              <w:pStyle w:val="TAL"/>
            </w:pPr>
            <w:r w:rsidRPr="00E27D23">
              <w:t>Correction to 5GSM test case 10.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9695C0" w14:textId="77777777" w:rsidR="00085317" w:rsidRPr="00E27D23" w:rsidRDefault="00085317" w:rsidP="009D4432">
            <w:pPr>
              <w:pStyle w:val="TAC"/>
            </w:pPr>
            <w:r w:rsidRPr="00E27D23">
              <w:t>16.10.0</w:t>
            </w:r>
          </w:p>
        </w:tc>
      </w:tr>
      <w:tr w:rsidR="00D13E6E" w:rsidRPr="00E27D23" w14:paraId="1CBAAD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65A386"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3F39C0"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974E12" w14:textId="3FBC24BC" w:rsidR="00085317" w:rsidRPr="00E27D23" w:rsidRDefault="00085317" w:rsidP="009D4432">
            <w:pPr>
              <w:pStyle w:val="TAC"/>
            </w:pPr>
            <w:r w:rsidRPr="00E27D23">
              <w:t>R5-2172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9AE1C7" w14:textId="2677E953" w:rsidR="00085317" w:rsidRPr="00E27D23" w:rsidRDefault="00085317" w:rsidP="009D4432">
            <w:pPr>
              <w:pStyle w:val="TAC"/>
            </w:pPr>
            <w:r w:rsidRPr="00E27D23">
              <w:t>26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D475F2" w14:textId="613ECC26"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BD98E9" w14:textId="412AB415"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9FEDDF" w14:textId="27C51D4E" w:rsidR="00085317" w:rsidRPr="00E27D23" w:rsidRDefault="00085317" w:rsidP="009D4432">
            <w:pPr>
              <w:pStyle w:val="TAL"/>
            </w:pPr>
            <w:r w:rsidRPr="00E27D23">
              <w:t>Correction to 5GSM test case 10.1.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756BEF" w14:textId="77777777" w:rsidR="00085317" w:rsidRPr="00E27D23" w:rsidRDefault="00085317" w:rsidP="009D4432">
            <w:pPr>
              <w:pStyle w:val="TAC"/>
            </w:pPr>
            <w:r w:rsidRPr="00E27D23">
              <w:t>16.10.0</w:t>
            </w:r>
          </w:p>
        </w:tc>
      </w:tr>
      <w:tr w:rsidR="00D13E6E" w:rsidRPr="00E27D23" w14:paraId="0C2222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A0F2A2"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8906B7"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D3A0D4" w14:textId="2FDA242D" w:rsidR="00085317" w:rsidRPr="00E27D23" w:rsidRDefault="00085317" w:rsidP="009D4432">
            <w:pPr>
              <w:pStyle w:val="TAC"/>
            </w:pPr>
            <w:r w:rsidRPr="00E27D23">
              <w:t>R5-2172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CDB2B8" w14:textId="1E4B6126" w:rsidR="00085317" w:rsidRPr="00E27D23" w:rsidRDefault="00085317" w:rsidP="009D4432">
            <w:pPr>
              <w:pStyle w:val="TAC"/>
            </w:pPr>
            <w:r w:rsidRPr="00E27D23">
              <w:t>26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4DFE2F" w14:textId="4CDAA846"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1D1389" w14:textId="7B766B7B"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834D08" w14:textId="799B230B" w:rsidR="00085317" w:rsidRPr="00E27D23" w:rsidRDefault="00085317" w:rsidP="009D4432">
            <w:pPr>
              <w:pStyle w:val="TAL"/>
            </w:pPr>
            <w:r w:rsidRPr="00E27D23">
              <w:t>Updates to NR5G NPN TC 6.5.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2EF2B8" w14:textId="77777777" w:rsidR="00085317" w:rsidRPr="00E27D23" w:rsidRDefault="00085317" w:rsidP="009D4432">
            <w:pPr>
              <w:pStyle w:val="TAC"/>
            </w:pPr>
            <w:r w:rsidRPr="00E27D23">
              <w:t>16.10.0</w:t>
            </w:r>
          </w:p>
        </w:tc>
      </w:tr>
      <w:tr w:rsidR="00D13E6E" w:rsidRPr="00E27D23" w14:paraId="67D6A3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A2029D"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4AFCD4"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D228E9" w14:textId="5EAAB10E" w:rsidR="00085317" w:rsidRPr="00E27D23" w:rsidRDefault="00085317" w:rsidP="009D4432">
            <w:pPr>
              <w:pStyle w:val="TAC"/>
            </w:pPr>
            <w:r w:rsidRPr="00E27D23">
              <w:t>R5-2172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782899" w14:textId="090636A9" w:rsidR="00085317" w:rsidRPr="00E27D23" w:rsidRDefault="00085317" w:rsidP="009D4432">
            <w:pPr>
              <w:pStyle w:val="TAC"/>
            </w:pPr>
            <w:r w:rsidRPr="00E27D23">
              <w:t>26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BA20AB" w14:textId="4E6BB74D"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84049C" w14:textId="1563F0DF"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B188E6" w14:textId="3C90A09F" w:rsidR="00085317" w:rsidRPr="00E27D23" w:rsidRDefault="00085317" w:rsidP="009D4432">
            <w:pPr>
              <w:pStyle w:val="TAL"/>
            </w:pPr>
            <w:r w:rsidRPr="00E27D23">
              <w:t>Corrections to MDT TC 8.1.6.3.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DDAA30" w14:textId="77777777" w:rsidR="00085317" w:rsidRPr="00E27D23" w:rsidRDefault="00085317" w:rsidP="009D4432">
            <w:pPr>
              <w:pStyle w:val="TAC"/>
            </w:pPr>
            <w:r w:rsidRPr="00E27D23">
              <w:t>16.10.0</w:t>
            </w:r>
          </w:p>
        </w:tc>
      </w:tr>
      <w:tr w:rsidR="00D13E6E" w:rsidRPr="00E27D23" w14:paraId="20CFA0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4FB65F"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142968"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858541" w14:textId="555756B4" w:rsidR="00085317" w:rsidRPr="00E27D23" w:rsidRDefault="00085317" w:rsidP="009D4432">
            <w:pPr>
              <w:pStyle w:val="TAC"/>
            </w:pPr>
            <w:r w:rsidRPr="00E27D23">
              <w:t>R5-2174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55B580" w14:textId="361C6411" w:rsidR="00085317" w:rsidRPr="00E27D23" w:rsidRDefault="00085317" w:rsidP="009D4432">
            <w:pPr>
              <w:pStyle w:val="TAC"/>
            </w:pPr>
            <w:r w:rsidRPr="00E27D23">
              <w:t>26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20D3C2" w14:textId="7A37BDD5"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686E4D" w14:textId="477A9687"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5C5BFD" w14:textId="1DCC735E" w:rsidR="00085317" w:rsidRPr="00E27D23" w:rsidRDefault="00085317" w:rsidP="009D4432">
            <w:pPr>
              <w:pStyle w:val="TAL"/>
            </w:pPr>
            <w:r w:rsidRPr="00E27D23">
              <w:t>Correction to NPN TC 6.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41AE7D" w14:textId="77777777" w:rsidR="00085317" w:rsidRPr="00E27D23" w:rsidRDefault="00085317" w:rsidP="009D4432">
            <w:pPr>
              <w:pStyle w:val="TAC"/>
            </w:pPr>
            <w:r w:rsidRPr="00E27D23">
              <w:t>16.10.0</w:t>
            </w:r>
          </w:p>
        </w:tc>
      </w:tr>
      <w:tr w:rsidR="00D13E6E" w:rsidRPr="00E27D23" w14:paraId="2D9AB4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3A928B"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14B736"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C56EDA" w14:textId="12A61175" w:rsidR="00085317" w:rsidRPr="00E27D23" w:rsidRDefault="00085317" w:rsidP="009D4432">
            <w:pPr>
              <w:pStyle w:val="TAC"/>
            </w:pPr>
            <w:r w:rsidRPr="00E27D23">
              <w:t>R5-2175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3A920A" w14:textId="44EDA683" w:rsidR="00085317" w:rsidRPr="00E27D23" w:rsidRDefault="00085317" w:rsidP="009D4432">
            <w:pPr>
              <w:pStyle w:val="TAC"/>
            </w:pPr>
            <w:r w:rsidRPr="00E27D23">
              <w:t>26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01523E" w14:textId="6C19D7E3"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BCC85F" w14:textId="367C19AC"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5FD906" w14:textId="14D4D140" w:rsidR="00085317" w:rsidRPr="00E27D23" w:rsidRDefault="00085317" w:rsidP="009D4432">
            <w:pPr>
              <w:pStyle w:val="TAL"/>
            </w:pPr>
            <w:r w:rsidRPr="00E27D23">
              <w:t>Correction to NR TC 11.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15A653" w14:textId="77777777" w:rsidR="00085317" w:rsidRPr="00E27D23" w:rsidRDefault="00085317" w:rsidP="009D4432">
            <w:pPr>
              <w:pStyle w:val="TAC"/>
            </w:pPr>
            <w:r w:rsidRPr="00E27D23">
              <w:t>16.10.0</w:t>
            </w:r>
          </w:p>
        </w:tc>
      </w:tr>
      <w:tr w:rsidR="00D13E6E" w:rsidRPr="00E27D23" w14:paraId="4184E35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0FCB8B"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006B8A"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2A5105" w14:textId="07F875B9" w:rsidR="00085317" w:rsidRPr="00E27D23" w:rsidRDefault="00085317" w:rsidP="009D4432">
            <w:pPr>
              <w:pStyle w:val="TAC"/>
            </w:pPr>
            <w:r w:rsidRPr="00E27D23">
              <w:t>R5-2176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72F606" w14:textId="51F1BF37" w:rsidR="00085317" w:rsidRPr="00E27D23" w:rsidRDefault="00085317" w:rsidP="009D4432">
            <w:pPr>
              <w:pStyle w:val="TAC"/>
            </w:pPr>
            <w:r w:rsidRPr="00E27D23">
              <w:t>26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550969" w14:textId="424171C1"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56FB0E" w14:textId="63B5CB9C"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EA0FF0" w14:textId="2D5A2170" w:rsidR="00085317" w:rsidRPr="00E27D23" w:rsidRDefault="00085317" w:rsidP="009D4432">
            <w:pPr>
              <w:pStyle w:val="TAL"/>
            </w:pPr>
            <w:r w:rsidRPr="00E27D23">
              <w:t>Correction of MFBI test case 6.1.2.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7271D0" w14:textId="77777777" w:rsidR="00085317" w:rsidRPr="00E27D23" w:rsidRDefault="00085317" w:rsidP="009D4432">
            <w:pPr>
              <w:pStyle w:val="TAC"/>
            </w:pPr>
            <w:r w:rsidRPr="00E27D23">
              <w:t>16.10.0</w:t>
            </w:r>
          </w:p>
        </w:tc>
      </w:tr>
      <w:tr w:rsidR="00D13E6E" w:rsidRPr="00E27D23" w14:paraId="1E2B87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129C4F"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0352DF"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8F1C7C" w14:textId="61C8E0DE" w:rsidR="00085317" w:rsidRPr="00E27D23" w:rsidRDefault="00085317" w:rsidP="009D4432">
            <w:pPr>
              <w:pStyle w:val="TAC"/>
            </w:pPr>
            <w:r w:rsidRPr="00E27D23">
              <w:t>R5-2176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44BB54" w14:textId="5050F8FC" w:rsidR="00085317" w:rsidRPr="00E27D23" w:rsidRDefault="00085317" w:rsidP="009D4432">
            <w:pPr>
              <w:pStyle w:val="TAC"/>
            </w:pPr>
            <w:r w:rsidRPr="00E27D23">
              <w:t>26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D37023" w14:textId="4D6CC92B"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81DAD6" w14:textId="616E467E"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B521B4" w14:textId="1CCD555A" w:rsidR="00085317" w:rsidRPr="00E27D23" w:rsidRDefault="00085317" w:rsidP="009D4432">
            <w:pPr>
              <w:pStyle w:val="TAL"/>
            </w:pPr>
            <w:r w:rsidRPr="00E27D23">
              <w:t>Update of NR RRC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DAC7B1" w14:textId="77777777" w:rsidR="00085317" w:rsidRPr="00E27D23" w:rsidRDefault="00085317" w:rsidP="009D4432">
            <w:pPr>
              <w:pStyle w:val="TAC"/>
            </w:pPr>
            <w:r w:rsidRPr="00E27D23">
              <w:t>16.10.0</w:t>
            </w:r>
          </w:p>
        </w:tc>
      </w:tr>
      <w:tr w:rsidR="00D13E6E" w:rsidRPr="00E27D23" w14:paraId="1B0170B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0772AB"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C6C4A4"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729C19" w14:textId="72679A5C" w:rsidR="00085317" w:rsidRPr="00E27D23" w:rsidRDefault="00085317" w:rsidP="009D4432">
            <w:pPr>
              <w:pStyle w:val="TAC"/>
            </w:pPr>
            <w:r w:rsidRPr="00E27D23">
              <w:t>R5-2176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DB40BA" w14:textId="5E9341BD" w:rsidR="00085317" w:rsidRPr="00E27D23" w:rsidRDefault="00085317" w:rsidP="009D4432">
            <w:pPr>
              <w:pStyle w:val="TAC"/>
            </w:pPr>
            <w:r w:rsidRPr="00E27D23">
              <w:t>26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4EEAA7" w14:textId="524DD410"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8CBC4B" w14:textId="0ECD52F1"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2068DA" w14:textId="781F8619" w:rsidR="00085317" w:rsidRPr="00E27D23" w:rsidRDefault="00085317" w:rsidP="009D4432">
            <w:pPr>
              <w:pStyle w:val="TAL"/>
            </w:pPr>
            <w:r w:rsidRPr="00E27D23">
              <w:t>Update of MRDC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636AB4" w14:textId="77777777" w:rsidR="00085317" w:rsidRPr="00E27D23" w:rsidRDefault="00085317" w:rsidP="009D4432">
            <w:pPr>
              <w:pStyle w:val="TAC"/>
            </w:pPr>
            <w:r w:rsidRPr="00E27D23">
              <w:t>16.10.0</w:t>
            </w:r>
          </w:p>
        </w:tc>
      </w:tr>
      <w:tr w:rsidR="00D13E6E" w:rsidRPr="00E27D23" w14:paraId="79EBA8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4E7AA5"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C3D512"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D1F82B" w14:textId="0B99A2FA" w:rsidR="00085317" w:rsidRPr="00E27D23" w:rsidRDefault="00085317" w:rsidP="009D4432">
            <w:pPr>
              <w:pStyle w:val="TAC"/>
            </w:pPr>
            <w:r w:rsidRPr="00E27D23">
              <w:t>R5-2177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2A614B" w14:textId="75F394F4" w:rsidR="00085317" w:rsidRPr="00E27D23" w:rsidRDefault="00085317" w:rsidP="009D4432">
            <w:pPr>
              <w:pStyle w:val="TAC"/>
            </w:pPr>
            <w:r w:rsidRPr="00E27D23">
              <w:t>26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E31B4B" w14:textId="1CA657B1"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9AC3B3" w14:textId="347EEF4D"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525E05" w14:textId="7E940B7C" w:rsidR="00085317" w:rsidRPr="00E27D23" w:rsidRDefault="00085317" w:rsidP="009D4432">
            <w:pPr>
              <w:pStyle w:val="TAL"/>
            </w:pPr>
            <w:r w:rsidRPr="00E27D23">
              <w:t>Correction to EPS Fallback test case 11.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EDB2A8" w14:textId="77777777" w:rsidR="00085317" w:rsidRPr="00E27D23" w:rsidRDefault="00085317" w:rsidP="009D4432">
            <w:pPr>
              <w:pStyle w:val="TAC"/>
            </w:pPr>
            <w:r w:rsidRPr="00E27D23">
              <w:t>16.10.0</w:t>
            </w:r>
          </w:p>
        </w:tc>
      </w:tr>
      <w:tr w:rsidR="00D13E6E" w:rsidRPr="00E27D23" w14:paraId="09B4FF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9E4BC9"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CE4EA3"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AB9D48" w14:textId="200E057F" w:rsidR="00085317" w:rsidRPr="00E27D23" w:rsidRDefault="00085317" w:rsidP="009D4432">
            <w:pPr>
              <w:pStyle w:val="TAC"/>
            </w:pPr>
            <w:r w:rsidRPr="00E27D23">
              <w:t>R5-2177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BD935F" w14:textId="04AF3A30" w:rsidR="00085317" w:rsidRPr="00E27D23" w:rsidRDefault="00085317" w:rsidP="009D4432">
            <w:pPr>
              <w:pStyle w:val="TAC"/>
            </w:pPr>
            <w:r w:rsidRPr="00E27D23">
              <w:t>26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CB708A" w14:textId="5157F56A" w:rsidR="00085317" w:rsidRPr="00E27D23" w:rsidRDefault="00085317"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A92D7B" w14:textId="366EC344"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42AF3D" w14:textId="096AE89A" w:rsidR="00085317" w:rsidRPr="00E27D23" w:rsidRDefault="00085317" w:rsidP="009D4432">
            <w:pPr>
              <w:pStyle w:val="TAL"/>
            </w:pPr>
            <w:r w:rsidRPr="00E27D23">
              <w:t>Addition of RRC Resume NR DC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96BAF" w14:textId="77777777" w:rsidR="00085317" w:rsidRPr="00E27D23" w:rsidRDefault="00085317" w:rsidP="009D4432">
            <w:pPr>
              <w:pStyle w:val="TAC"/>
            </w:pPr>
            <w:r w:rsidRPr="00E27D23">
              <w:t>16.10.0</w:t>
            </w:r>
          </w:p>
        </w:tc>
      </w:tr>
      <w:tr w:rsidR="00D13E6E" w:rsidRPr="00E27D23" w14:paraId="51B91F1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AA6852"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710B9F"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D7BA16" w14:textId="54F5A736" w:rsidR="00085317" w:rsidRPr="00E27D23" w:rsidRDefault="00085317" w:rsidP="009D4432">
            <w:pPr>
              <w:pStyle w:val="TAC"/>
            </w:pPr>
            <w:r w:rsidRPr="00E27D23">
              <w:t>R5-2177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0ACA57" w14:textId="5245E6C9" w:rsidR="00085317" w:rsidRPr="00E27D23" w:rsidRDefault="00085317" w:rsidP="009D4432">
            <w:pPr>
              <w:pStyle w:val="TAC"/>
            </w:pPr>
            <w:r w:rsidRPr="00E27D23">
              <w:t>25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01381C" w14:textId="5EB39A1D"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D24F1B" w14:textId="2B2C365C"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319CD8" w14:textId="33D831A3" w:rsidR="00085317" w:rsidRPr="00E27D23" w:rsidRDefault="00085317" w:rsidP="009D4432">
            <w:pPr>
              <w:pStyle w:val="TAL"/>
            </w:pPr>
            <w:r w:rsidRPr="00E27D23">
              <w:t>Update to SCell configuration in 8.1.4.1.7.x, 8.1.4.1.8.x and 8.1.4.1.9.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5AE2BB" w14:textId="77777777" w:rsidR="00085317" w:rsidRPr="00E27D23" w:rsidRDefault="00085317" w:rsidP="009D4432">
            <w:pPr>
              <w:pStyle w:val="TAC"/>
            </w:pPr>
            <w:r w:rsidRPr="00E27D23">
              <w:t>16.10.0</w:t>
            </w:r>
          </w:p>
        </w:tc>
      </w:tr>
      <w:tr w:rsidR="00D13E6E" w:rsidRPr="00E27D23" w14:paraId="76F233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5EA7246"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2EB4C1"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D93B55" w14:textId="6F1CA6CB" w:rsidR="00085317" w:rsidRPr="00E27D23" w:rsidRDefault="00085317" w:rsidP="009D4432">
            <w:pPr>
              <w:pStyle w:val="TAC"/>
            </w:pPr>
            <w:r w:rsidRPr="00E27D23">
              <w:t>R5-2177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C6294F" w14:textId="5A2E2982" w:rsidR="00085317" w:rsidRPr="00E27D23" w:rsidRDefault="00085317" w:rsidP="009D4432">
            <w:pPr>
              <w:pStyle w:val="TAC"/>
            </w:pPr>
            <w:r w:rsidRPr="00E27D23">
              <w:t>26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2B983C" w14:textId="37FB4202"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7C1C26" w14:textId="3D202224"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50BC4B" w14:textId="5D4EEE71" w:rsidR="00085317" w:rsidRPr="00E27D23" w:rsidRDefault="00085317" w:rsidP="009D4432">
            <w:pPr>
              <w:pStyle w:val="TAL"/>
            </w:pPr>
            <w:r w:rsidRPr="00E27D23">
              <w:t>Correction to Split SRB Establishment and Release Test Case 8.2.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543E98" w14:textId="77777777" w:rsidR="00085317" w:rsidRPr="00E27D23" w:rsidRDefault="00085317" w:rsidP="009D4432">
            <w:pPr>
              <w:pStyle w:val="TAC"/>
            </w:pPr>
            <w:r w:rsidRPr="00E27D23">
              <w:t>16.10.0</w:t>
            </w:r>
          </w:p>
        </w:tc>
      </w:tr>
      <w:tr w:rsidR="00D13E6E" w:rsidRPr="00E27D23" w14:paraId="451C11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B42678"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34A83A"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26A2B8" w14:textId="3937B454" w:rsidR="00085317" w:rsidRPr="00E27D23" w:rsidRDefault="00085317" w:rsidP="009D4432">
            <w:pPr>
              <w:pStyle w:val="TAC"/>
            </w:pPr>
            <w:r w:rsidRPr="00E27D23">
              <w:t>R5-2177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3D4B07" w14:textId="14CA89A2" w:rsidR="00085317" w:rsidRPr="00E27D23" w:rsidRDefault="00085317" w:rsidP="009D4432">
            <w:pPr>
              <w:pStyle w:val="TAC"/>
            </w:pPr>
            <w:r w:rsidRPr="00E27D23">
              <w:t>26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7431BF" w14:textId="390EDB6D"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A53CEF" w14:textId="0A04BAB2"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1F80C7" w14:textId="7D22CE31" w:rsidR="00085317" w:rsidRPr="00E27D23" w:rsidRDefault="00085317" w:rsidP="009D4432">
            <w:pPr>
              <w:pStyle w:val="TAL"/>
            </w:pPr>
            <w:r w:rsidRPr="00E27D23">
              <w:t>New testcase for Idle/Inactive measurements on E-UTRA cells in RRC_IDLE state with configuration through SIB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9C37F9" w14:textId="77777777" w:rsidR="00085317" w:rsidRPr="00E27D23" w:rsidRDefault="00085317" w:rsidP="009D4432">
            <w:pPr>
              <w:pStyle w:val="TAC"/>
            </w:pPr>
            <w:r w:rsidRPr="00E27D23">
              <w:t>16.10.0</w:t>
            </w:r>
          </w:p>
        </w:tc>
      </w:tr>
      <w:tr w:rsidR="00D13E6E" w:rsidRPr="00E27D23" w14:paraId="4EC2E9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DBA84B"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D4284D"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1AF0C3" w14:textId="290DDAA6" w:rsidR="00085317" w:rsidRPr="00E27D23" w:rsidRDefault="00085317" w:rsidP="009D4432">
            <w:pPr>
              <w:pStyle w:val="TAC"/>
            </w:pPr>
            <w:r w:rsidRPr="00E27D23">
              <w:t>R5-2177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9313B2" w14:textId="727AE6D3" w:rsidR="00085317" w:rsidRPr="00E27D23" w:rsidRDefault="00085317" w:rsidP="009D4432">
            <w:pPr>
              <w:pStyle w:val="TAC"/>
            </w:pPr>
            <w:r w:rsidRPr="00E27D23">
              <w:t>26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678FF8" w14:textId="6FF61447"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0B041F" w14:textId="4E74C9B9"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A9E9BC" w14:textId="1B9FC60A" w:rsidR="00085317" w:rsidRPr="00E27D23" w:rsidRDefault="00085317" w:rsidP="009D4432">
            <w:pPr>
              <w:pStyle w:val="TAL"/>
            </w:pPr>
            <w:r w:rsidRPr="00E27D23">
              <w:t>New testcase for Idle/Inactive measurements on NR cells in RRC_IDLE state with configuration through RRCRele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78AE49" w14:textId="77777777" w:rsidR="00085317" w:rsidRPr="00E27D23" w:rsidRDefault="00085317" w:rsidP="009D4432">
            <w:pPr>
              <w:pStyle w:val="TAC"/>
            </w:pPr>
            <w:r w:rsidRPr="00E27D23">
              <w:t>16.10.0</w:t>
            </w:r>
          </w:p>
        </w:tc>
      </w:tr>
      <w:tr w:rsidR="00D13E6E" w:rsidRPr="00E27D23" w14:paraId="52149F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9621C4"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9A13CC"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F670C4" w14:textId="1389EDDF" w:rsidR="00085317" w:rsidRPr="00E27D23" w:rsidRDefault="00085317" w:rsidP="009D4432">
            <w:pPr>
              <w:pStyle w:val="TAC"/>
            </w:pPr>
            <w:r w:rsidRPr="00E27D23">
              <w:t>R5-2177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511279" w14:textId="716BA7A1" w:rsidR="00085317" w:rsidRPr="00E27D23" w:rsidRDefault="00085317" w:rsidP="009D4432">
            <w:pPr>
              <w:pStyle w:val="TAC"/>
            </w:pPr>
            <w:r w:rsidRPr="00E27D23">
              <w:t>26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3EB528" w14:textId="4A0ABB22"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86320" w14:textId="18B9D3B5"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BF80D1" w14:textId="6DC77A2C" w:rsidR="00085317" w:rsidRPr="00E27D23" w:rsidRDefault="00085317" w:rsidP="009D4432">
            <w:pPr>
              <w:pStyle w:val="TAL"/>
            </w:pPr>
            <w:r w:rsidRPr="00E27D23">
              <w:t>New testcase for Idle/Inactive measurements on E-UTRA cells in RRC_IDLE state with configuration through RRCRele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BDA2A0" w14:textId="77777777" w:rsidR="00085317" w:rsidRPr="00E27D23" w:rsidRDefault="00085317" w:rsidP="009D4432">
            <w:pPr>
              <w:pStyle w:val="TAC"/>
            </w:pPr>
            <w:r w:rsidRPr="00E27D23">
              <w:t>16.10.0</w:t>
            </w:r>
          </w:p>
        </w:tc>
      </w:tr>
      <w:tr w:rsidR="00D13E6E" w:rsidRPr="00E27D23" w14:paraId="308ADFC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C3DA71A"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407DB0"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22C2D9" w14:textId="2D773624" w:rsidR="00085317" w:rsidRPr="00E27D23" w:rsidRDefault="00085317" w:rsidP="009D4432">
            <w:pPr>
              <w:pStyle w:val="TAC"/>
            </w:pPr>
            <w:r w:rsidRPr="00E27D23">
              <w:t>R5-2178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99C69D" w14:textId="2BFB7DC1" w:rsidR="00085317" w:rsidRPr="00E27D23" w:rsidRDefault="00085317" w:rsidP="009D4432">
            <w:pPr>
              <w:pStyle w:val="TAC"/>
            </w:pPr>
            <w:r w:rsidRPr="00E27D23">
              <w:t>25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654F53" w14:textId="6A141506"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0F845" w14:textId="1F778510"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615619" w14:textId="55B26DC6" w:rsidR="00085317" w:rsidRPr="00E27D23" w:rsidRDefault="00085317" w:rsidP="009D4432">
            <w:pPr>
              <w:pStyle w:val="TAL"/>
            </w:pPr>
            <w:r w:rsidRPr="00E27D23">
              <w:t>Correction to System Information Combination of SOR TCs 6.3.1.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730A731" w14:textId="77777777" w:rsidR="00085317" w:rsidRPr="00E27D23" w:rsidRDefault="00085317" w:rsidP="009D4432">
            <w:pPr>
              <w:pStyle w:val="TAC"/>
            </w:pPr>
            <w:r w:rsidRPr="00E27D23">
              <w:t>16.10.0</w:t>
            </w:r>
          </w:p>
        </w:tc>
      </w:tr>
      <w:tr w:rsidR="00D13E6E" w:rsidRPr="00E27D23" w14:paraId="3108FC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B80BD1"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AA3D0C"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F4D351" w14:textId="5164CA69" w:rsidR="00085317" w:rsidRPr="00E27D23" w:rsidRDefault="00085317" w:rsidP="009D4432">
            <w:pPr>
              <w:pStyle w:val="TAC"/>
            </w:pPr>
            <w:r w:rsidRPr="00E27D23">
              <w:t>R5-2178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5BC215" w14:textId="47387048" w:rsidR="00085317" w:rsidRPr="00E27D23" w:rsidRDefault="00085317" w:rsidP="009D4432">
            <w:pPr>
              <w:pStyle w:val="TAC"/>
            </w:pPr>
            <w:r w:rsidRPr="00E27D23">
              <w:t>25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31A2E7" w14:textId="5B386035"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435AC0" w14:textId="1CCFBA3B"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FD41A2" w14:textId="20FC50F4" w:rsidR="00085317" w:rsidRPr="00E27D23" w:rsidRDefault="00085317" w:rsidP="009D4432">
            <w:pPr>
              <w:pStyle w:val="TAL"/>
            </w:pPr>
            <w:r w:rsidRPr="00E27D23">
              <w:t>Correction to NR-DC testcase 7.1.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B9B13" w14:textId="77777777" w:rsidR="00085317" w:rsidRPr="00E27D23" w:rsidRDefault="00085317" w:rsidP="009D4432">
            <w:pPr>
              <w:pStyle w:val="TAC"/>
            </w:pPr>
            <w:r w:rsidRPr="00E27D23">
              <w:t>16.10.0</w:t>
            </w:r>
          </w:p>
        </w:tc>
      </w:tr>
      <w:tr w:rsidR="00D13E6E" w:rsidRPr="00E27D23" w14:paraId="48FCCA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D4105C"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847A62"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57B6BA" w14:textId="22B5F4FD" w:rsidR="00085317" w:rsidRPr="00E27D23" w:rsidRDefault="00085317" w:rsidP="009D4432">
            <w:pPr>
              <w:pStyle w:val="TAC"/>
            </w:pPr>
            <w:r w:rsidRPr="00E27D23">
              <w:t>R5-2178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09CF17" w14:textId="68282F44" w:rsidR="00085317" w:rsidRPr="00E27D23" w:rsidRDefault="00085317" w:rsidP="009D4432">
            <w:pPr>
              <w:pStyle w:val="TAC"/>
            </w:pPr>
            <w:r w:rsidRPr="00E27D23">
              <w:t>26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5A972C" w14:textId="68AA28A1"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64986" w14:textId="62E59C07"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1F9204" w14:textId="2DBA80B6" w:rsidR="00085317" w:rsidRPr="00E27D23" w:rsidRDefault="00085317" w:rsidP="009D4432">
            <w:pPr>
              <w:pStyle w:val="TAL"/>
            </w:pPr>
            <w:r w:rsidRPr="00E27D23">
              <w:t>NE-DC specific enhancements test case pre-condi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31725B" w14:textId="77777777" w:rsidR="00085317" w:rsidRPr="00E27D23" w:rsidRDefault="00085317" w:rsidP="009D4432">
            <w:pPr>
              <w:pStyle w:val="TAC"/>
            </w:pPr>
            <w:r w:rsidRPr="00E27D23">
              <w:t>16.10.0</w:t>
            </w:r>
          </w:p>
        </w:tc>
      </w:tr>
      <w:tr w:rsidR="00D13E6E" w:rsidRPr="00E27D23" w14:paraId="1EA9F0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4FCE7BA"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528877"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49F20F" w14:textId="39845564" w:rsidR="00085317" w:rsidRPr="00E27D23" w:rsidRDefault="00085317" w:rsidP="009D4432">
            <w:pPr>
              <w:pStyle w:val="TAC"/>
            </w:pPr>
            <w:r w:rsidRPr="00E27D23">
              <w:t>R5-2178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D7DF1A" w14:textId="1D9F95D5" w:rsidR="00085317" w:rsidRPr="00E27D23" w:rsidRDefault="00085317" w:rsidP="009D4432">
            <w:pPr>
              <w:pStyle w:val="TAC"/>
            </w:pPr>
            <w:r w:rsidRPr="00E27D23">
              <w:t>26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969E04" w14:textId="0E43C554"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8FAC9" w14:textId="58F5DCCA"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F9CA43" w14:textId="04CBF180" w:rsidR="00085317" w:rsidRPr="00E27D23" w:rsidRDefault="00085317" w:rsidP="009D4432">
            <w:pPr>
              <w:pStyle w:val="TAL"/>
            </w:pPr>
            <w:r w:rsidRPr="00E27D23">
              <w:t>NE-DC specific enhancements PDCP test case pre-condi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D12CA1" w14:textId="77777777" w:rsidR="00085317" w:rsidRPr="00E27D23" w:rsidRDefault="00085317" w:rsidP="009D4432">
            <w:pPr>
              <w:pStyle w:val="TAC"/>
            </w:pPr>
            <w:r w:rsidRPr="00E27D23">
              <w:t>16.10.0</w:t>
            </w:r>
          </w:p>
        </w:tc>
      </w:tr>
      <w:tr w:rsidR="00D13E6E" w:rsidRPr="00E27D23" w14:paraId="2815EEC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7B9046"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5AB55B"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EC3B80" w14:textId="24CCC21C" w:rsidR="00085317" w:rsidRPr="00E27D23" w:rsidRDefault="00085317" w:rsidP="009D4432">
            <w:pPr>
              <w:pStyle w:val="TAC"/>
            </w:pPr>
            <w:r w:rsidRPr="00E27D23">
              <w:t>R5-2178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B3765D" w14:textId="6B2410D7" w:rsidR="00085317" w:rsidRPr="00E27D23" w:rsidRDefault="00085317" w:rsidP="009D4432">
            <w:pPr>
              <w:pStyle w:val="TAC"/>
            </w:pPr>
            <w:r w:rsidRPr="00E27D23">
              <w:t>25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D0B7F6" w14:textId="61A6F1AD"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2E1A9B" w14:textId="5C927780"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BF75AB" w14:textId="5434AA43" w:rsidR="00085317" w:rsidRPr="00E27D23" w:rsidRDefault="00085317" w:rsidP="009D4432">
            <w:pPr>
              <w:pStyle w:val="TAL"/>
            </w:pPr>
            <w:r w:rsidRPr="00E27D23">
              <w:t>Correction to SDAP TC 7.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11CDEE" w14:textId="77777777" w:rsidR="00085317" w:rsidRPr="00E27D23" w:rsidRDefault="00085317" w:rsidP="009D4432">
            <w:pPr>
              <w:pStyle w:val="TAC"/>
            </w:pPr>
            <w:r w:rsidRPr="00E27D23">
              <w:t>16.10.0</w:t>
            </w:r>
          </w:p>
        </w:tc>
      </w:tr>
      <w:tr w:rsidR="00D13E6E" w:rsidRPr="00E27D23" w14:paraId="6739CA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759DBB"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31088A"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218ED8" w14:textId="5E3F6B69" w:rsidR="00085317" w:rsidRPr="00E27D23" w:rsidRDefault="00085317" w:rsidP="009D4432">
            <w:pPr>
              <w:pStyle w:val="TAC"/>
            </w:pPr>
            <w:r w:rsidRPr="00E27D23">
              <w:t>R5-2178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71BFEC" w14:textId="79FF5ACA" w:rsidR="00085317" w:rsidRPr="00E27D23" w:rsidRDefault="00085317" w:rsidP="009D4432">
            <w:pPr>
              <w:pStyle w:val="TAC"/>
            </w:pPr>
            <w:r w:rsidRPr="00E27D23">
              <w:t>25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DC9733" w14:textId="544AE9CC"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170E6" w14:textId="58F81F09"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74D437" w14:textId="2BBC3408" w:rsidR="00085317" w:rsidRPr="00E27D23" w:rsidRDefault="00085317" w:rsidP="009D4432">
            <w:pPr>
              <w:pStyle w:val="TAL"/>
            </w:pPr>
            <w:r w:rsidRPr="00E27D23">
              <w:t>Addition of NR5G RRC TC 8.1.1.3.7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FDFF58" w14:textId="77777777" w:rsidR="00085317" w:rsidRPr="00E27D23" w:rsidRDefault="00085317" w:rsidP="009D4432">
            <w:pPr>
              <w:pStyle w:val="TAC"/>
            </w:pPr>
            <w:r w:rsidRPr="00E27D23">
              <w:t>16.10.0</w:t>
            </w:r>
          </w:p>
        </w:tc>
      </w:tr>
      <w:tr w:rsidR="00D13E6E" w:rsidRPr="00E27D23" w14:paraId="45038B0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0B4075"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B48964"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07A6B4" w14:textId="420880AC" w:rsidR="00085317" w:rsidRPr="00E27D23" w:rsidRDefault="00085317" w:rsidP="009D4432">
            <w:pPr>
              <w:pStyle w:val="TAC"/>
            </w:pPr>
            <w:r w:rsidRPr="00E27D23">
              <w:t>R5-2178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933E61" w14:textId="41CB73A3" w:rsidR="00085317" w:rsidRPr="00E27D23" w:rsidRDefault="00085317" w:rsidP="009D4432">
            <w:pPr>
              <w:pStyle w:val="TAC"/>
            </w:pPr>
            <w:r w:rsidRPr="00E27D23">
              <w:t>25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CCD3CC" w14:textId="3520061D"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61AAA" w14:textId="28974E78"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99D8C7" w14:textId="1A2081F7" w:rsidR="00085317" w:rsidRPr="00E27D23" w:rsidRDefault="00085317" w:rsidP="009D4432">
            <w:pPr>
              <w:pStyle w:val="TAL"/>
            </w:pPr>
            <w:r w:rsidRPr="00E27D23">
              <w:t>Addition of new test case 8.2.1.1.2 for UE capability transfer in NE-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1E2F25" w14:textId="77777777" w:rsidR="00085317" w:rsidRPr="00E27D23" w:rsidRDefault="00085317" w:rsidP="009D4432">
            <w:pPr>
              <w:pStyle w:val="TAC"/>
            </w:pPr>
            <w:r w:rsidRPr="00E27D23">
              <w:t>16.10.0</w:t>
            </w:r>
          </w:p>
        </w:tc>
      </w:tr>
      <w:tr w:rsidR="00D13E6E" w:rsidRPr="00E27D23" w14:paraId="3EBBB2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F8D393"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D96DF0"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5B9198" w14:textId="5B3D250B" w:rsidR="00085317" w:rsidRPr="00E27D23" w:rsidRDefault="00085317" w:rsidP="009D4432">
            <w:pPr>
              <w:pStyle w:val="TAC"/>
            </w:pPr>
            <w:r w:rsidRPr="00E27D23">
              <w:t>R5-2178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ED1C01" w14:textId="4FAA1375" w:rsidR="00085317" w:rsidRPr="00E27D23" w:rsidRDefault="00085317" w:rsidP="009D4432">
            <w:pPr>
              <w:pStyle w:val="TAC"/>
            </w:pPr>
            <w:r w:rsidRPr="00E27D23">
              <w:t>25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583D84" w14:textId="4AB93C61"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3C9AB1" w14:textId="3F4E3D04"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073273" w14:textId="2354D5C9" w:rsidR="00085317" w:rsidRPr="00E27D23" w:rsidRDefault="00085317" w:rsidP="009D4432">
            <w:pPr>
              <w:pStyle w:val="TAL"/>
            </w:pPr>
            <w:r w:rsidRPr="00E27D23">
              <w:t>Correction to NR test Case 8.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271774" w14:textId="77777777" w:rsidR="00085317" w:rsidRPr="00E27D23" w:rsidRDefault="00085317" w:rsidP="009D4432">
            <w:pPr>
              <w:pStyle w:val="TAC"/>
            </w:pPr>
            <w:r w:rsidRPr="00E27D23">
              <w:t>16.10.0</w:t>
            </w:r>
          </w:p>
        </w:tc>
      </w:tr>
      <w:tr w:rsidR="00D13E6E" w:rsidRPr="00E27D23" w14:paraId="2E89A9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1CAACA5"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4E0B4A"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13C517" w14:textId="53C2F9AD" w:rsidR="00085317" w:rsidRPr="00E27D23" w:rsidRDefault="00085317" w:rsidP="009D4432">
            <w:pPr>
              <w:pStyle w:val="TAC"/>
            </w:pPr>
            <w:r w:rsidRPr="00E27D23">
              <w:t>R5-2178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7CC778" w14:textId="37878BE2" w:rsidR="00085317" w:rsidRPr="00E27D23" w:rsidRDefault="00085317" w:rsidP="009D4432">
            <w:pPr>
              <w:pStyle w:val="TAC"/>
            </w:pPr>
            <w:r w:rsidRPr="00E27D23">
              <w:t>25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FCFE57" w14:textId="660E373D"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B62ED7" w14:textId="4A6A0CB4"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2FC2C6" w14:textId="1FB3556E" w:rsidR="00085317" w:rsidRPr="00E27D23" w:rsidRDefault="00085317" w:rsidP="009D4432">
            <w:pPr>
              <w:pStyle w:val="TAL"/>
            </w:pPr>
            <w:r w:rsidRPr="00E27D23">
              <w:t>Addition of new test case 8.2.2.4.3 for SCG DRB in NE-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500983" w14:textId="77777777" w:rsidR="00085317" w:rsidRPr="00E27D23" w:rsidRDefault="00085317" w:rsidP="009D4432">
            <w:pPr>
              <w:pStyle w:val="TAC"/>
            </w:pPr>
            <w:r w:rsidRPr="00E27D23">
              <w:t>16.10.0</w:t>
            </w:r>
          </w:p>
        </w:tc>
      </w:tr>
      <w:tr w:rsidR="00D13E6E" w:rsidRPr="00E27D23" w14:paraId="3C6FE4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359555"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AEDCD0"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59BFA7" w14:textId="79F14426" w:rsidR="00085317" w:rsidRPr="00E27D23" w:rsidRDefault="00085317" w:rsidP="009D4432">
            <w:pPr>
              <w:pStyle w:val="TAC"/>
            </w:pPr>
            <w:r w:rsidRPr="00E27D23">
              <w:t>R5-2178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1A23F7" w14:textId="617644A8" w:rsidR="00085317" w:rsidRPr="00E27D23" w:rsidRDefault="00085317" w:rsidP="009D4432">
            <w:pPr>
              <w:pStyle w:val="TAC"/>
            </w:pPr>
            <w:r w:rsidRPr="00E27D23">
              <w:t>25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E27A58" w14:textId="1134D71F"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7C63FA" w14:textId="332D7DEE"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1437C7" w14:textId="015406EE" w:rsidR="00085317" w:rsidRPr="00E27D23" w:rsidRDefault="00085317" w:rsidP="009D4432">
            <w:pPr>
              <w:pStyle w:val="TAL"/>
            </w:pPr>
            <w:r w:rsidRPr="00E27D23">
              <w:t>Addition of new test case 8.2.2.5.3 for  Split DRB in NE-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AC8B7B" w14:textId="77777777" w:rsidR="00085317" w:rsidRPr="00E27D23" w:rsidRDefault="00085317" w:rsidP="009D4432">
            <w:pPr>
              <w:pStyle w:val="TAC"/>
            </w:pPr>
            <w:r w:rsidRPr="00E27D23">
              <w:t>16.10.0</w:t>
            </w:r>
          </w:p>
        </w:tc>
      </w:tr>
      <w:tr w:rsidR="00D13E6E" w:rsidRPr="00E27D23" w14:paraId="55A2B8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A73EFE"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285450"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376A31" w14:textId="37D071FF" w:rsidR="00085317" w:rsidRPr="00E27D23" w:rsidRDefault="00085317" w:rsidP="009D4432">
            <w:pPr>
              <w:pStyle w:val="TAC"/>
            </w:pPr>
            <w:r w:rsidRPr="00E27D23">
              <w:t>R5-2178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F18735" w14:textId="7344D9BE" w:rsidR="00085317" w:rsidRPr="00E27D23" w:rsidRDefault="00085317" w:rsidP="009D4432">
            <w:pPr>
              <w:pStyle w:val="TAC"/>
            </w:pPr>
            <w:r w:rsidRPr="00E27D23">
              <w:t>25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DCD8F0" w14:textId="33623666"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7B637B" w14:textId="59CDC1F1"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A41590" w14:textId="3467E559" w:rsidR="00085317" w:rsidRPr="00E27D23" w:rsidRDefault="00085317" w:rsidP="009D4432">
            <w:pPr>
              <w:pStyle w:val="TAL"/>
            </w:pPr>
            <w:r w:rsidRPr="00E27D23">
              <w:t>Correction to NR TC 8.1.5.8.1_Latency che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DC11C6" w14:textId="77777777" w:rsidR="00085317" w:rsidRPr="00E27D23" w:rsidRDefault="00085317" w:rsidP="009D4432">
            <w:pPr>
              <w:pStyle w:val="TAC"/>
            </w:pPr>
            <w:r w:rsidRPr="00E27D23">
              <w:t>16.10.0</w:t>
            </w:r>
          </w:p>
        </w:tc>
      </w:tr>
      <w:tr w:rsidR="00D13E6E" w:rsidRPr="00E27D23" w14:paraId="1574B2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85B7AB"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E3F675"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72D074" w14:textId="52B217C8" w:rsidR="00085317" w:rsidRPr="00E27D23" w:rsidRDefault="00085317" w:rsidP="009D4432">
            <w:pPr>
              <w:pStyle w:val="TAC"/>
            </w:pPr>
            <w:r w:rsidRPr="00E27D23">
              <w:t>R5-2178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B3C5D7" w14:textId="4596210D" w:rsidR="00085317" w:rsidRPr="00E27D23" w:rsidRDefault="00085317" w:rsidP="009D4432">
            <w:pPr>
              <w:pStyle w:val="TAC"/>
            </w:pPr>
            <w:r w:rsidRPr="00E27D23">
              <w:t>25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B97877" w14:textId="2B7EDC25"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F18EA" w14:textId="3CD04AE9"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7B9EE0" w14:textId="0A174536" w:rsidR="00085317" w:rsidRPr="00E27D23" w:rsidRDefault="00085317" w:rsidP="009D4432">
            <w:pPr>
              <w:pStyle w:val="TAL"/>
            </w:pPr>
            <w:r w:rsidRPr="00E27D23">
              <w:t>Correction to NR TC 9.1.5.1.8-Serving network not authoriz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8AD75C" w14:textId="77777777" w:rsidR="00085317" w:rsidRPr="00E27D23" w:rsidRDefault="00085317" w:rsidP="009D4432">
            <w:pPr>
              <w:pStyle w:val="TAC"/>
            </w:pPr>
            <w:r w:rsidRPr="00E27D23">
              <w:t>16.10.0</w:t>
            </w:r>
          </w:p>
        </w:tc>
      </w:tr>
      <w:tr w:rsidR="00D13E6E" w:rsidRPr="00E27D23" w14:paraId="36B0D4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DF5718"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1CFA4D"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BB39DB" w14:textId="15472CD3" w:rsidR="00085317" w:rsidRPr="00E27D23" w:rsidRDefault="00085317" w:rsidP="009D4432">
            <w:pPr>
              <w:pStyle w:val="TAC"/>
            </w:pPr>
            <w:r w:rsidRPr="00E27D23">
              <w:t>R5-2178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A77754" w14:textId="1DD6B3D3" w:rsidR="00085317" w:rsidRPr="00E27D23" w:rsidRDefault="00085317" w:rsidP="009D4432">
            <w:pPr>
              <w:pStyle w:val="TAC"/>
            </w:pPr>
            <w:r w:rsidRPr="00E27D23">
              <w:t>26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999327" w14:textId="50BD5DB3"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F1D80" w14:textId="0BC070C6"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0BABA4" w14:textId="1A8242A7" w:rsidR="00085317" w:rsidRPr="00E27D23" w:rsidRDefault="00085317" w:rsidP="009D4432">
            <w:pPr>
              <w:pStyle w:val="TAL"/>
            </w:pPr>
            <w:r w:rsidRPr="00E27D23">
              <w:t>Correction to PDU session authentication and authorization Test Case 10.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C47B09" w14:textId="77777777" w:rsidR="00085317" w:rsidRPr="00E27D23" w:rsidRDefault="00085317" w:rsidP="009D4432">
            <w:pPr>
              <w:pStyle w:val="TAC"/>
            </w:pPr>
            <w:r w:rsidRPr="00E27D23">
              <w:t>16.10.0</w:t>
            </w:r>
          </w:p>
        </w:tc>
      </w:tr>
      <w:tr w:rsidR="00D13E6E" w:rsidRPr="00E27D23" w14:paraId="005B2C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D6D541"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BFE2A6"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66D172" w14:textId="668F53F8" w:rsidR="00085317" w:rsidRPr="00E27D23" w:rsidRDefault="00085317" w:rsidP="009D4432">
            <w:pPr>
              <w:pStyle w:val="TAC"/>
            </w:pPr>
            <w:r w:rsidRPr="00E27D23">
              <w:t>R5-2178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7DE5C5" w14:textId="70B3201D" w:rsidR="00085317" w:rsidRPr="00E27D23" w:rsidRDefault="00085317" w:rsidP="009D4432">
            <w:pPr>
              <w:pStyle w:val="TAC"/>
            </w:pPr>
            <w:r w:rsidRPr="00E27D23">
              <w:t>26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E48B02" w14:textId="22E3DD9E"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5C0C3" w14:textId="1AB9AB3A"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B0EE8D" w14:textId="4A2663D4" w:rsidR="00085317" w:rsidRPr="00E27D23" w:rsidRDefault="00085317" w:rsidP="009D4432">
            <w:pPr>
              <w:pStyle w:val="TAL"/>
            </w:pPr>
            <w:r w:rsidRPr="00E27D23">
              <w:t>Correction to PDU session authentication and authorization Test Case 10.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BC7ED9" w14:textId="77777777" w:rsidR="00085317" w:rsidRPr="00E27D23" w:rsidRDefault="00085317" w:rsidP="009D4432">
            <w:pPr>
              <w:pStyle w:val="TAC"/>
            </w:pPr>
            <w:r w:rsidRPr="00E27D23">
              <w:t>16.10.0</w:t>
            </w:r>
          </w:p>
        </w:tc>
      </w:tr>
      <w:tr w:rsidR="00D13E6E" w:rsidRPr="00E27D23" w14:paraId="2537F13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CE3E52"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399639"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44E70B" w14:textId="23954F93" w:rsidR="00085317" w:rsidRPr="00E27D23" w:rsidRDefault="00085317" w:rsidP="009D4432">
            <w:pPr>
              <w:pStyle w:val="TAC"/>
            </w:pPr>
            <w:r w:rsidRPr="00E27D23">
              <w:t>R5-2178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605EC5" w14:textId="5FEA85B8" w:rsidR="00085317" w:rsidRPr="00E27D23" w:rsidRDefault="00085317" w:rsidP="009D4432">
            <w:pPr>
              <w:pStyle w:val="TAC"/>
            </w:pPr>
            <w:r w:rsidRPr="00E27D23">
              <w:t>25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209A3D" w14:textId="4318BFC8"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C9D480" w14:textId="278230A0"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EA1123" w14:textId="07791412" w:rsidR="00085317" w:rsidRPr="00E27D23" w:rsidRDefault="00085317" w:rsidP="009D4432">
            <w:pPr>
              <w:pStyle w:val="TAL"/>
            </w:pPr>
            <w:r w:rsidRPr="00E27D23">
              <w:t>Correction to NR TC 11.4.5-Handling of 5GS forbidden tracking areas for roam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A02F01" w14:textId="77777777" w:rsidR="00085317" w:rsidRPr="00E27D23" w:rsidRDefault="00085317" w:rsidP="009D4432">
            <w:pPr>
              <w:pStyle w:val="TAC"/>
            </w:pPr>
            <w:r w:rsidRPr="00E27D23">
              <w:t>16.10.0</w:t>
            </w:r>
          </w:p>
        </w:tc>
      </w:tr>
      <w:tr w:rsidR="00D13E6E" w:rsidRPr="00E27D23" w14:paraId="576AB5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2C7E46"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F53A57"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CBFFA2" w14:textId="321A8542" w:rsidR="00085317" w:rsidRPr="00E27D23" w:rsidRDefault="00085317" w:rsidP="009D4432">
            <w:pPr>
              <w:pStyle w:val="TAC"/>
            </w:pPr>
            <w:r w:rsidRPr="00E27D23">
              <w:t>R5-2178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1AD680" w14:textId="48904337" w:rsidR="00085317" w:rsidRPr="00E27D23" w:rsidRDefault="00085317" w:rsidP="009D4432">
            <w:pPr>
              <w:pStyle w:val="TAC"/>
            </w:pPr>
            <w:r w:rsidRPr="00E27D23">
              <w:t>25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A3AE83" w14:textId="616F6DB2"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6AB268" w14:textId="0AD021E8"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4AF8F4" w14:textId="64176A39" w:rsidR="00085317" w:rsidRPr="00E27D23" w:rsidRDefault="00085317" w:rsidP="009D4432">
            <w:pPr>
              <w:pStyle w:val="TAL"/>
            </w:pPr>
            <w:r w:rsidRPr="00E27D23">
              <w:t>Correction to NR5GC testcase 11.4.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3D72D2" w14:textId="77777777" w:rsidR="00085317" w:rsidRPr="00E27D23" w:rsidRDefault="00085317" w:rsidP="009D4432">
            <w:pPr>
              <w:pStyle w:val="TAC"/>
            </w:pPr>
            <w:r w:rsidRPr="00E27D23">
              <w:t>16.10.0</w:t>
            </w:r>
          </w:p>
        </w:tc>
      </w:tr>
      <w:tr w:rsidR="00D13E6E" w:rsidRPr="00E27D23" w14:paraId="784400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BD5B4D"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6465A1"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9B7DFE" w14:textId="3E76FA10" w:rsidR="00085317" w:rsidRPr="00E27D23" w:rsidRDefault="00085317" w:rsidP="009D4432">
            <w:pPr>
              <w:pStyle w:val="TAC"/>
            </w:pPr>
            <w:r w:rsidRPr="00E27D23">
              <w:t>R5-2178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3D756F" w14:textId="6DB16565" w:rsidR="00085317" w:rsidRPr="00E27D23" w:rsidRDefault="00085317" w:rsidP="009D4432">
            <w:pPr>
              <w:pStyle w:val="TAC"/>
            </w:pPr>
            <w:r w:rsidRPr="00E27D23">
              <w:t>25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EECFA" w14:textId="498BC2A9"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621DD" w14:textId="11B7A7B0"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2DFC9E" w14:textId="154C300F" w:rsidR="00085317" w:rsidRPr="00E27D23" w:rsidRDefault="00085317" w:rsidP="009D4432">
            <w:pPr>
              <w:pStyle w:val="TAL"/>
            </w:pPr>
            <w:r w:rsidRPr="00E27D23">
              <w:t>Correction to NR5GC testcase 11.4.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41115D" w14:textId="77777777" w:rsidR="00085317" w:rsidRPr="00E27D23" w:rsidRDefault="00085317" w:rsidP="009D4432">
            <w:pPr>
              <w:pStyle w:val="TAC"/>
            </w:pPr>
            <w:r w:rsidRPr="00E27D23">
              <w:t>16.10.0</w:t>
            </w:r>
          </w:p>
        </w:tc>
      </w:tr>
      <w:tr w:rsidR="00D13E6E" w:rsidRPr="00E27D23" w14:paraId="1A8330E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C35980"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4D6EB9"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9D8646" w14:textId="7563FD6B" w:rsidR="00085317" w:rsidRPr="00E27D23" w:rsidRDefault="00085317" w:rsidP="009D4432">
            <w:pPr>
              <w:pStyle w:val="TAC"/>
            </w:pPr>
            <w:r w:rsidRPr="00E27D23">
              <w:t>R5-2178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3507D2" w14:textId="4DA8B9B1" w:rsidR="00085317" w:rsidRPr="00E27D23" w:rsidRDefault="00085317" w:rsidP="009D4432">
            <w:pPr>
              <w:pStyle w:val="TAC"/>
            </w:pPr>
            <w:r w:rsidRPr="00E27D23">
              <w:t>26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79B558" w14:textId="5CE8A253"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2EB155" w14:textId="63A840FD"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55E4D9" w14:textId="71755CA0" w:rsidR="00085317" w:rsidRPr="00E27D23" w:rsidRDefault="00085317" w:rsidP="009D4432">
            <w:pPr>
              <w:pStyle w:val="TAL"/>
            </w:pPr>
            <w:r w:rsidRPr="00E27D23">
              <w:t>New Test Case 11.6.2 Data Off / MO Video Cal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39050B" w14:textId="77777777" w:rsidR="00085317" w:rsidRPr="00E27D23" w:rsidRDefault="00085317" w:rsidP="009D4432">
            <w:pPr>
              <w:pStyle w:val="TAC"/>
            </w:pPr>
            <w:r w:rsidRPr="00E27D23">
              <w:t>16.10.0</w:t>
            </w:r>
          </w:p>
        </w:tc>
      </w:tr>
      <w:tr w:rsidR="00D13E6E" w:rsidRPr="00E27D23" w14:paraId="2C2B9A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F86A82"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1ACD7A"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498967" w14:textId="17FDE843" w:rsidR="00085317" w:rsidRPr="00E27D23" w:rsidRDefault="00085317" w:rsidP="009D4432">
            <w:pPr>
              <w:pStyle w:val="TAC"/>
            </w:pPr>
            <w:r w:rsidRPr="00E27D23">
              <w:t>R5-2178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290438" w14:textId="48D206E5" w:rsidR="00085317" w:rsidRPr="00E27D23" w:rsidRDefault="00085317" w:rsidP="009D4432">
            <w:pPr>
              <w:pStyle w:val="TAC"/>
            </w:pPr>
            <w:r w:rsidRPr="00E27D23">
              <w:t>26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939CFB" w14:textId="3C5F68FE"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FA0B59" w14:textId="334B9E08"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9217B8" w14:textId="5339B050" w:rsidR="00085317" w:rsidRPr="00E27D23" w:rsidRDefault="00085317" w:rsidP="009D4432">
            <w:pPr>
              <w:pStyle w:val="TAL"/>
            </w:pPr>
            <w:r w:rsidRPr="00E27D23">
              <w:t>New Test Case 11.6.1 Data Off / MO Voice Cal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A4C522" w14:textId="77777777" w:rsidR="00085317" w:rsidRPr="00E27D23" w:rsidRDefault="00085317" w:rsidP="009D4432">
            <w:pPr>
              <w:pStyle w:val="TAC"/>
            </w:pPr>
            <w:r w:rsidRPr="00E27D23">
              <w:t>16.10.0</w:t>
            </w:r>
          </w:p>
        </w:tc>
      </w:tr>
      <w:tr w:rsidR="00D13E6E" w:rsidRPr="00E27D23" w14:paraId="5DDA7C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D877FF"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803320"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362306" w14:textId="02C40585" w:rsidR="00085317" w:rsidRPr="00E27D23" w:rsidRDefault="00085317" w:rsidP="009D4432">
            <w:pPr>
              <w:pStyle w:val="TAC"/>
            </w:pPr>
            <w:r w:rsidRPr="00E27D23">
              <w:t>R5-2178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EA7332" w14:textId="76FA76DD" w:rsidR="00085317" w:rsidRPr="00E27D23" w:rsidRDefault="00085317" w:rsidP="009D4432">
            <w:pPr>
              <w:pStyle w:val="TAC"/>
            </w:pPr>
            <w:r w:rsidRPr="00E27D23">
              <w:t>25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523315" w14:textId="01AEF3F3"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7E9861" w14:textId="2FD167E7"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A87C5C" w14:textId="6384AE75" w:rsidR="00085317" w:rsidRPr="00E27D23" w:rsidRDefault="00085317" w:rsidP="009D4432">
            <w:pPr>
              <w:pStyle w:val="TAL"/>
            </w:pPr>
            <w:r w:rsidRPr="00E27D23">
              <w:t>Correction to NR TC 8.1.4.3.2-DAPS handov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B794F6" w14:textId="77777777" w:rsidR="00085317" w:rsidRPr="00E27D23" w:rsidRDefault="00085317" w:rsidP="009D4432">
            <w:pPr>
              <w:pStyle w:val="TAC"/>
            </w:pPr>
            <w:r w:rsidRPr="00E27D23">
              <w:t>16.10.0</w:t>
            </w:r>
          </w:p>
        </w:tc>
      </w:tr>
      <w:tr w:rsidR="00D13E6E" w:rsidRPr="00E27D23" w14:paraId="66FE27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E36FDC"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4708BD"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270EE2" w14:textId="3514751E" w:rsidR="00085317" w:rsidRPr="00E27D23" w:rsidRDefault="00085317" w:rsidP="009D4432">
            <w:pPr>
              <w:pStyle w:val="TAC"/>
            </w:pPr>
            <w:r w:rsidRPr="00E27D23">
              <w:t>R5-2178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72ADE0" w14:textId="0F8BCC5C" w:rsidR="00085317" w:rsidRPr="00E27D23" w:rsidRDefault="00085317" w:rsidP="009D4432">
            <w:pPr>
              <w:pStyle w:val="TAC"/>
            </w:pPr>
            <w:r w:rsidRPr="00E27D23">
              <w:t>25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851F92" w14:textId="012B9BD3"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1922E4" w14:textId="01059C30"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5C7299" w14:textId="63BC3DD5" w:rsidR="00085317" w:rsidRPr="00E27D23" w:rsidRDefault="00085317" w:rsidP="009D4432">
            <w:pPr>
              <w:pStyle w:val="TAL"/>
            </w:pPr>
            <w:r w:rsidRPr="00E27D23">
              <w:t>Addition of  NR RRC TC 8.1.4.4.4-Conditional handover and legacy handov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A53565" w14:textId="77777777" w:rsidR="00085317" w:rsidRPr="00E27D23" w:rsidRDefault="00085317" w:rsidP="009D4432">
            <w:pPr>
              <w:pStyle w:val="TAC"/>
            </w:pPr>
            <w:r w:rsidRPr="00E27D23">
              <w:t>16.10.0</w:t>
            </w:r>
          </w:p>
        </w:tc>
      </w:tr>
      <w:tr w:rsidR="00D13E6E" w:rsidRPr="00E27D23" w14:paraId="6EEE8B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2D02E0"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D42D75"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E0B26D" w14:textId="6CDDC369" w:rsidR="00085317" w:rsidRPr="00E27D23" w:rsidRDefault="00085317" w:rsidP="009D4432">
            <w:pPr>
              <w:pStyle w:val="TAC"/>
            </w:pPr>
            <w:r w:rsidRPr="00E27D23">
              <w:t>R5-2178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29E007" w14:textId="4F458932" w:rsidR="00085317" w:rsidRPr="00E27D23" w:rsidRDefault="00085317" w:rsidP="009D4432">
            <w:pPr>
              <w:pStyle w:val="TAC"/>
            </w:pPr>
            <w:r w:rsidRPr="00E27D23">
              <w:t>25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8463FA" w14:textId="39AD2B80"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FC5C56" w14:textId="436AA10C"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6F4C72" w14:textId="6F9030C8" w:rsidR="00085317" w:rsidRPr="00E27D23" w:rsidRDefault="00085317" w:rsidP="009D4432">
            <w:pPr>
              <w:pStyle w:val="TAL"/>
            </w:pPr>
            <w:r w:rsidRPr="00E27D23">
              <w:t>Addition of  NR RRC TC 8.2.3.18.2-Conditional PSCell change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D49F42" w14:textId="77777777" w:rsidR="00085317" w:rsidRPr="00E27D23" w:rsidRDefault="00085317" w:rsidP="009D4432">
            <w:pPr>
              <w:pStyle w:val="TAC"/>
            </w:pPr>
            <w:r w:rsidRPr="00E27D23">
              <w:t>16.10.0</w:t>
            </w:r>
          </w:p>
        </w:tc>
      </w:tr>
      <w:tr w:rsidR="00D13E6E" w:rsidRPr="00E27D23" w14:paraId="172AAF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07450B7"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496203"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41C54A" w14:textId="129E76E1" w:rsidR="00085317" w:rsidRPr="00E27D23" w:rsidRDefault="00085317" w:rsidP="009D4432">
            <w:pPr>
              <w:pStyle w:val="TAC"/>
            </w:pPr>
            <w:r w:rsidRPr="00E27D23">
              <w:t>R5-2178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3A6434" w14:textId="6CB11123" w:rsidR="00085317" w:rsidRPr="00E27D23" w:rsidRDefault="00085317" w:rsidP="009D4432">
            <w:pPr>
              <w:pStyle w:val="TAC"/>
            </w:pPr>
            <w:r w:rsidRPr="00E27D23">
              <w:t>25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2DAD6" w14:textId="5FEB6C5D"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320334" w14:textId="65A92757"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B1DC53" w14:textId="35091FA3" w:rsidR="00085317" w:rsidRPr="00E27D23" w:rsidRDefault="00085317" w:rsidP="009D4432">
            <w:pPr>
              <w:pStyle w:val="TAL"/>
            </w:pPr>
            <w:r w:rsidRPr="00E27D23">
              <w:t>Addition of NR V2X TC 13.1.1-V2X policy delive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5E2E7F" w14:textId="77777777" w:rsidR="00085317" w:rsidRPr="00E27D23" w:rsidRDefault="00085317" w:rsidP="009D4432">
            <w:pPr>
              <w:pStyle w:val="TAC"/>
            </w:pPr>
            <w:r w:rsidRPr="00E27D23">
              <w:t>16.10.0</w:t>
            </w:r>
          </w:p>
        </w:tc>
      </w:tr>
      <w:tr w:rsidR="00D13E6E" w:rsidRPr="00E27D23" w14:paraId="550290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AA1A63"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C32507"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7047F3" w14:textId="64434039" w:rsidR="00085317" w:rsidRPr="00E27D23" w:rsidRDefault="00085317" w:rsidP="009D4432">
            <w:pPr>
              <w:pStyle w:val="TAC"/>
            </w:pPr>
            <w:r w:rsidRPr="00E27D23">
              <w:t>R5-2178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84F6EA" w14:textId="2557229A" w:rsidR="00085317" w:rsidRPr="00E27D23" w:rsidRDefault="00085317" w:rsidP="009D4432">
            <w:pPr>
              <w:pStyle w:val="TAC"/>
            </w:pPr>
            <w:r w:rsidRPr="00E27D23">
              <w:t>26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014D58" w14:textId="1AD73A4D"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0F6BF" w14:textId="4DE452F8"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06C5B1" w14:textId="7FDFBBE3" w:rsidR="00085317" w:rsidRPr="00E27D23" w:rsidRDefault="00085317" w:rsidP="009D4432">
            <w:pPr>
              <w:pStyle w:val="TAL"/>
            </w:pPr>
            <w:r w:rsidRPr="00E27D23">
              <w:t>Addition of NR V2X test case 12.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DAFC00" w14:textId="77777777" w:rsidR="00085317" w:rsidRPr="00E27D23" w:rsidRDefault="00085317" w:rsidP="009D4432">
            <w:pPr>
              <w:pStyle w:val="TAC"/>
            </w:pPr>
            <w:r w:rsidRPr="00E27D23">
              <w:t>16.10.0</w:t>
            </w:r>
          </w:p>
        </w:tc>
      </w:tr>
      <w:tr w:rsidR="00D13E6E" w:rsidRPr="00E27D23" w14:paraId="0427AE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81705C"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C05E94"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F90F7C" w14:textId="0303A42D" w:rsidR="00085317" w:rsidRPr="00E27D23" w:rsidRDefault="00085317" w:rsidP="009D4432">
            <w:pPr>
              <w:pStyle w:val="TAC"/>
            </w:pPr>
            <w:r w:rsidRPr="00E27D23">
              <w:t>R5-2178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D3D8F8" w14:textId="4B4FDA5F" w:rsidR="00085317" w:rsidRPr="00E27D23" w:rsidRDefault="00085317" w:rsidP="009D4432">
            <w:pPr>
              <w:pStyle w:val="TAC"/>
            </w:pPr>
            <w:r w:rsidRPr="00E27D23">
              <w:t>26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378288" w14:textId="51794607"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97461D" w14:textId="34805A61"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69B4E7" w14:textId="0BFF3627" w:rsidR="00085317" w:rsidRPr="00E27D23" w:rsidRDefault="00085317" w:rsidP="009D4432">
            <w:pPr>
              <w:pStyle w:val="TAL"/>
            </w:pPr>
            <w:r w:rsidRPr="00E27D23">
              <w:t>Addition of NR V2X test case 12.2.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4DF11C" w14:textId="77777777" w:rsidR="00085317" w:rsidRPr="00E27D23" w:rsidRDefault="00085317" w:rsidP="009D4432">
            <w:pPr>
              <w:pStyle w:val="TAC"/>
            </w:pPr>
            <w:r w:rsidRPr="00E27D23">
              <w:t>16.10.0</w:t>
            </w:r>
          </w:p>
        </w:tc>
      </w:tr>
      <w:tr w:rsidR="00D13E6E" w:rsidRPr="00E27D23" w14:paraId="5E008C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56351D"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40400C"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E5F423" w14:textId="3DBE012E" w:rsidR="00085317" w:rsidRPr="00E27D23" w:rsidRDefault="00085317" w:rsidP="009D4432">
            <w:pPr>
              <w:pStyle w:val="TAC"/>
            </w:pPr>
            <w:r w:rsidRPr="00E27D23">
              <w:t>R5-2178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D3B79C" w14:textId="3B17FAEE" w:rsidR="00085317" w:rsidRPr="00E27D23" w:rsidRDefault="00085317" w:rsidP="009D4432">
            <w:pPr>
              <w:pStyle w:val="TAC"/>
            </w:pPr>
            <w:r w:rsidRPr="00E27D23">
              <w:t>26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37ADCB" w14:textId="22023F13"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132195" w14:textId="4B3A81BC"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FC2CFE" w14:textId="53E877E9" w:rsidR="00085317" w:rsidRPr="00E27D23" w:rsidRDefault="00085317" w:rsidP="009D4432">
            <w:pPr>
              <w:pStyle w:val="TAL"/>
            </w:pPr>
            <w:r w:rsidRPr="00E27D23">
              <w:t>Addition of NR V2X test case 13.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56DA46" w14:textId="77777777" w:rsidR="00085317" w:rsidRPr="00E27D23" w:rsidRDefault="00085317" w:rsidP="009D4432">
            <w:pPr>
              <w:pStyle w:val="TAC"/>
            </w:pPr>
            <w:r w:rsidRPr="00E27D23">
              <w:t>16.10.0</w:t>
            </w:r>
          </w:p>
        </w:tc>
      </w:tr>
      <w:tr w:rsidR="00D13E6E" w:rsidRPr="00E27D23" w14:paraId="6A3C44C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2047EB"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73E221"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B6EB13" w14:textId="3D400958" w:rsidR="00085317" w:rsidRPr="00E27D23" w:rsidRDefault="00085317" w:rsidP="009D4432">
            <w:pPr>
              <w:pStyle w:val="TAC"/>
            </w:pPr>
            <w:r w:rsidRPr="00E27D23">
              <w:t>R5-2178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64FEA4" w14:textId="1E8FEE3A" w:rsidR="00085317" w:rsidRPr="00E27D23" w:rsidRDefault="00085317" w:rsidP="009D4432">
            <w:pPr>
              <w:pStyle w:val="TAC"/>
            </w:pPr>
            <w:r w:rsidRPr="00E27D23">
              <w:t>26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8978AC" w14:textId="12B2F440"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E746EF" w14:textId="7650F22B"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99209C" w14:textId="5FA6CA8D" w:rsidR="00085317" w:rsidRPr="00E27D23" w:rsidRDefault="00085317" w:rsidP="009D4432">
            <w:pPr>
              <w:pStyle w:val="TAL"/>
            </w:pPr>
            <w:r w:rsidRPr="00E27D23">
              <w:t>Addition of NR V2X test case 12.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84B5B8" w14:textId="77777777" w:rsidR="00085317" w:rsidRPr="00E27D23" w:rsidRDefault="00085317" w:rsidP="009D4432">
            <w:pPr>
              <w:pStyle w:val="TAC"/>
            </w:pPr>
            <w:r w:rsidRPr="00E27D23">
              <w:t>16.10.0</w:t>
            </w:r>
          </w:p>
        </w:tc>
      </w:tr>
      <w:tr w:rsidR="00D13E6E" w:rsidRPr="00E27D23" w14:paraId="6279AA9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26BC6A"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170499"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185678" w14:textId="5CB35852" w:rsidR="00085317" w:rsidRPr="00E27D23" w:rsidRDefault="00085317" w:rsidP="009D4432">
            <w:pPr>
              <w:pStyle w:val="TAC"/>
            </w:pPr>
            <w:r w:rsidRPr="00E27D23">
              <w:t>R5-2178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BA2139" w14:textId="1A67614C" w:rsidR="00085317" w:rsidRPr="00E27D23" w:rsidRDefault="00085317" w:rsidP="009D4432">
            <w:pPr>
              <w:pStyle w:val="TAC"/>
            </w:pPr>
            <w:r w:rsidRPr="00E27D23">
              <w:t>25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994332" w14:textId="0B0C55E3"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B3DDE9" w14:textId="73479E8F"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5505B1" w14:textId="755299E3" w:rsidR="00085317" w:rsidRPr="00E27D23" w:rsidRDefault="00085317" w:rsidP="009D4432">
            <w:pPr>
              <w:pStyle w:val="TAL"/>
            </w:pPr>
            <w:r w:rsidRPr="00E27D23">
              <w:t>Addition of NR5G SNPN TC 6.5.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C82D2B" w14:textId="77777777" w:rsidR="00085317" w:rsidRPr="00E27D23" w:rsidRDefault="00085317" w:rsidP="009D4432">
            <w:pPr>
              <w:pStyle w:val="TAC"/>
            </w:pPr>
            <w:r w:rsidRPr="00E27D23">
              <w:t>16.10.0</w:t>
            </w:r>
          </w:p>
        </w:tc>
      </w:tr>
      <w:tr w:rsidR="00D13E6E" w:rsidRPr="00E27D23" w14:paraId="34C5F05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92C9EF"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59B68E"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BD529B" w14:textId="67503C72" w:rsidR="00085317" w:rsidRPr="00E27D23" w:rsidRDefault="00085317" w:rsidP="009D4432">
            <w:pPr>
              <w:pStyle w:val="TAC"/>
            </w:pPr>
            <w:r w:rsidRPr="00E27D23">
              <w:t>R5-2178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16E929" w14:textId="1D9ABD87" w:rsidR="00085317" w:rsidRPr="00E27D23" w:rsidRDefault="00085317" w:rsidP="009D4432">
            <w:pPr>
              <w:pStyle w:val="TAC"/>
            </w:pPr>
            <w:r w:rsidRPr="00E27D23">
              <w:t>25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FBB69E" w14:textId="546594F8"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999475" w14:textId="5810DF62"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E103CE" w14:textId="32D08741" w:rsidR="00085317" w:rsidRPr="00E27D23" w:rsidRDefault="00085317" w:rsidP="009D4432">
            <w:pPr>
              <w:pStyle w:val="TAL"/>
            </w:pPr>
            <w:r w:rsidRPr="00E27D23">
              <w:t>Addition of NR5G NPN TC 6.5.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5BAB44" w14:textId="77777777" w:rsidR="00085317" w:rsidRPr="00E27D23" w:rsidRDefault="00085317" w:rsidP="009D4432">
            <w:pPr>
              <w:pStyle w:val="TAC"/>
            </w:pPr>
            <w:r w:rsidRPr="00E27D23">
              <w:t>16.10.0</w:t>
            </w:r>
          </w:p>
        </w:tc>
      </w:tr>
      <w:tr w:rsidR="00D13E6E" w:rsidRPr="00E27D23" w14:paraId="23360E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A34DD9"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EE3AF0"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57D4C1" w14:textId="0C2BC885" w:rsidR="00085317" w:rsidRPr="00E27D23" w:rsidRDefault="00085317" w:rsidP="009D4432">
            <w:pPr>
              <w:pStyle w:val="TAC"/>
            </w:pPr>
            <w:r w:rsidRPr="00E27D23">
              <w:t>R5-2178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89BDDA" w14:textId="1A56A505" w:rsidR="00085317" w:rsidRPr="00E27D23" w:rsidRDefault="00085317" w:rsidP="009D4432">
            <w:pPr>
              <w:pStyle w:val="TAC"/>
            </w:pPr>
            <w:r w:rsidRPr="00E27D23">
              <w:t>25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452C33" w14:textId="0905724F"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BD7426" w14:textId="30FEEABC"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1DA48F" w14:textId="5EDD10EA" w:rsidR="00085317" w:rsidRPr="00E27D23" w:rsidRDefault="00085317" w:rsidP="009D4432">
            <w:pPr>
              <w:pStyle w:val="TAL"/>
            </w:pPr>
            <w:r w:rsidRPr="00E27D23">
              <w:t>Addition of NR5G NPN TC 8.1.7.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3EB1C0" w14:textId="77777777" w:rsidR="00085317" w:rsidRPr="00E27D23" w:rsidRDefault="00085317" w:rsidP="009D4432">
            <w:pPr>
              <w:pStyle w:val="TAC"/>
            </w:pPr>
            <w:r w:rsidRPr="00E27D23">
              <w:t>16.10.0</w:t>
            </w:r>
          </w:p>
        </w:tc>
      </w:tr>
      <w:tr w:rsidR="00D13E6E" w:rsidRPr="00E27D23" w14:paraId="435736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DB33E3"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6274AA"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227880" w14:textId="06B84766" w:rsidR="00085317" w:rsidRPr="00E27D23" w:rsidRDefault="00085317" w:rsidP="009D4432">
            <w:pPr>
              <w:pStyle w:val="TAC"/>
            </w:pPr>
            <w:r w:rsidRPr="00E27D23">
              <w:t>R5-2179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7578B3" w14:textId="3E800451" w:rsidR="00085317" w:rsidRPr="00E27D23" w:rsidRDefault="00085317" w:rsidP="009D4432">
            <w:pPr>
              <w:pStyle w:val="TAC"/>
            </w:pPr>
            <w:r w:rsidRPr="00E27D23">
              <w:t>25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A45FB2" w14:textId="50325EFB"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F7F306" w14:textId="3772AEEE"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331254" w14:textId="3BF48300" w:rsidR="00085317" w:rsidRPr="00E27D23" w:rsidRDefault="00085317" w:rsidP="009D4432">
            <w:pPr>
              <w:pStyle w:val="TAL"/>
            </w:pPr>
            <w:r w:rsidRPr="00E27D23">
              <w:t>Correction to Rel-16 RACS TC 9.1.9.1, 9.1.9.2 and  9.1.9.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5328F5" w14:textId="77777777" w:rsidR="00085317" w:rsidRPr="00E27D23" w:rsidRDefault="00085317" w:rsidP="009D4432">
            <w:pPr>
              <w:pStyle w:val="TAC"/>
            </w:pPr>
            <w:r w:rsidRPr="00E27D23">
              <w:t>16.10.0</w:t>
            </w:r>
          </w:p>
        </w:tc>
      </w:tr>
      <w:tr w:rsidR="00D13E6E" w:rsidRPr="00E27D23" w14:paraId="52C2EF4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CD7531"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157F63"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C4E7B5" w14:textId="6697C68E" w:rsidR="00085317" w:rsidRPr="00E27D23" w:rsidRDefault="00085317" w:rsidP="009D4432">
            <w:pPr>
              <w:pStyle w:val="TAC"/>
            </w:pPr>
            <w:r w:rsidRPr="00E27D23">
              <w:t>R5-2179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F9F694" w14:textId="45ADC1F1" w:rsidR="00085317" w:rsidRPr="00E27D23" w:rsidRDefault="00085317" w:rsidP="009D4432">
            <w:pPr>
              <w:pStyle w:val="TAC"/>
            </w:pPr>
            <w:r w:rsidRPr="00E27D23">
              <w:t>25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754DDA" w14:textId="35F62074"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3885FA" w14:textId="3E47DD2E"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78A33B" w14:textId="2ACE44A4" w:rsidR="00085317" w:rsidRPr="00E27D23" w:rsidRDefault="00085317" w:rsidP="009D4432">
            <w:pPr>
              <w:pStyle w:val="TAL"/>
            </w:pPr>
            <w:r w:rsidRPr="00E27D23">
              <w:t>Correction to Rel-16 RACS TC 8.1.5.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1AFF5A" w14:textId="77777777" w:rsidR="00085317" w:rsidRPr="00E27D23" w:rsidRDefault="00085317" w:rsidP="009D4432">
            <w:pPr>
              <w:pStyle w:val="TAC"/>
            </w:pPr>
            <w:r w:rsidRPr="00E27D23">
              <w:t>16.10.0</w:t>
            </w:r>
          </w:p>
        </w:tc>
      </w:tr>
      <w:tr w:rsidR="00D13E6E" w:rsidRPr="00E27D23" w14:paraId="0B7E17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620029"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ACF36C"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033780" w14:textId="67A91FC2" w:rsidR="00085317" w:rsidRPr="00E27D23" w:rsidRDefault="00085317" w:rsidP="009D4432">
            <w:pPr>
              <w:pStyle w:val="TAC"/>
            </w:pPr>
            <w:r w:rsidRPr="00E27D23">
              <w:t>R5-2179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74E4FE" w14:textId="65FCFBC9" w:rsidR="00085317" w:rsidRPr="00E27D23" w:rsidRDefault="00085317" w:rsidP="009D4432">
            <w:pPr>
              <w:pStyle w:val="TAC"/>
            </w:pPr>
            <w:r w:rsidRPr="00E27D23">
              <w:t>24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81C6A7" w14:textId="35543233"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AEE177" w14:textId="7A16A2BE"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0C622E" w14:textId="261C16C5" w:rsidR="00085317" w:rsidRPr="00E27D23" w:rsidRDefault="00085317" w:rsidP="009D4432">
            <w:pPr>
              <w:pStyle w:val="TAL"/>
            </w:pPr>
            <w:r w:rsidRPr="00E27D23">
              <w:t>Update of TC Title for matching TC content in TC 8.1.6.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1F5148" w14:textId="77777777" w:rsidR="00085317" w:rsidRPr="00E27D23" w:rsidRDefault="00085317" w:rsidP="009D4432">
            <w:pPr>
              <w:pStyle w:val="TAC"/>
            </w:pPr>
            <w:r w:rsidRPr="00E27D23">
              <w:t>16.10.0</w:t>
            </w:r>
          </w:p>
        </w:tc>
      </w:tr>
      <w:tr w:rsidR="00D13E6E" w:rsidRPr="00E27D23" w14:paraId="7030CA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560D2F"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44BAB0"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BABA19" w14:textId="5E343E13" w:rsidR="00085317" w:rsidRPr="00E27D23" w:rsidRDefault="00085317" w:rsidP="009D4432">
            <w:pPr>
              <w:pStyle w:val="TAC"/>
            </w:pPr>
            <w:r w:rsidRPr="00E27D23">
              <w:t>R5-2179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82017B" w14:textId="516E5985" w:rsidR="00085317" w:rsidRPr="00E27D23" w:rsidRDefault="00085317" w:rsidP="009D4432">
            <w:pPr>
              <w:pStyle w:val="TAC"/>
            </w:pPr>
            <w:r w:rsidRPr="00E27D23">
              <w:t>24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7FD8ED" w14:textId="116D1EF5"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1BEB6" w14:textId="2249561A"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EE11F3" w14:textId="52205BE8" w:rsidR="00085317" w:rsidRPr="00E27D23" w:rsidRDefault="00085317" w:rsidP="009D4432">
            <w:pPr>
              <w:pStyle w:val="TAL"/>
            </w:pPr>
            <w:r w:rsidRPr="00E27D23">
              <w:t>Update of MDT test case 8.1.6.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337C35" w14:textId="77777777" w:rsidR="00085317" w:rsidRPr="00E27D23" w:rsidRDefault="00085317" w:rsidP="009D4432">
            <w:pPr>
              <w:pStyle w:val="TAC"/>
            </w:pPr>
            <w:r w:rsidRPr="00E27D23">
              <w:t>16.10.0</w:t>
            </w:r>
          </w:p>
        </w:tc>
      </w:tr>
      <w:tr w:rsidR="00D13E6E" w:rsidRPr="00E27D23" w14:paraId="7CAB4B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D2BB40"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663F46"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961CAB" w14:textId="153E4EA0" w:rsidR="00085317" w:rsidRPr="00E27D23" w:rsidRDefault="00085317" w:rsidP="009D4432">
            <w:pPr>
              <w:pStyle w:val="TAC"/>
            </w:pPr>
            <w:r w:rsidRPr="00E27D23">
              <w:t>R5-2179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D6CDD3" w14:textId="7278E6A7" w:rsidR="00085317" w:rsidRPr="00E27D23" w:rsidRDefault="00085317" w:rsidP="009D4432">
            <w:pPr>
              <w:pStyle w:val="TAC"/>
            </w:pPr>
            <w:r w:rsidRPr="00E27D23">
              <w:t>24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A2DB3E" w14:textId="23359240"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C186DA" w14:textId="59386535"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5F5547" w14:textId="50E10A80" w:rsidR="00085317" w:rsidRPr="00E27D23" w:rsidRDefault="00085317" w:rsidP="009D4432">
            <w:pPr>
              <w:pStyle w:val="TAL"/>
            </w:pPr>
            <w:r w:rsidRPr="00E27D23">
              <w:t>Update of MDT test case 8.1.6.1.2.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75756D7" w14:textId="77777777" w:rsidR="00085317" w:rsidRPr="00E27D23" w:rsidRDefault="00085317" w:rsidP="009D4432">
            <w:pPr>
              <w:pStyle w:val="TAC"/>
            </w:pPr>
            <w:r w:rsidRPr="00E27D23">
              <w:t>16.10.0</w:t>
            </w:r>
          </w:p>
        </w:tc>
      </w:tr>
      <w:tr w:rsidR="00D13E6E" w:rsidRPr="00E27D23" w14:paraId="6AB065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8E6F70"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560FC0"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A72074" w14:textId="125AFCEF" w:rsidR="00085317" w:rsidRPr="00E27D23" w:rsidRDefault="00085317" w:rsidP="009D4432">
            <w:pPr>
              <w:pStyle w:val="TAC"/>
            </w:pPr>
            <w:r w:rsidRPr="00E27D23">
              <w:t>R5-2179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94C49B" w14:textId="638F98CA" w:rsidR="00085317" w:rsidRPr="00E27D23" w:rsidRDefault="00085317" w:rsidP="009D4432">
            <w:pPr>
              <w:pStyle w:val="TAC"/>
            </w:pPr>
            <w:r w:rsidRPr="00E27D23">
              <w:t>24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472634" w14:textId="16E564DD"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91860F" w14:textId="795B1FD7"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D0E03D" w14:textId="54BCFDB9" w:rsidR="00085317" w:rsidRPr="00E27D23" w:rsidRDefault="00085317" w:rsidP="009D4432">
            <w:pPr>
              <w:pStyle w:val="TAL"/>
            </w:pPr>
            <w:r w:rsidRPr="00E27D23">
              <w:t>Addition of new test case 8.1.6.4.1 for RACH logging and reporting in NR SON/MD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37687D" w14:textId="77777777" w:rsidR="00085317" w:rsidRPr="00E27D23" w:rsidRDefault="00085317" w:rsidP="009D4432">
            <w:pPr>
              <w:pStyle w:val="TAC"/>
            </w:pPr>
            <w:r w:rsidRPr="00E27D23">
              <w:t>16.10.0</w:t>
            </w:r>
          </w:p>
        </w:tc>
      </w:tr>
      <w:tr w:rsidR="00D13E6E" w:rsidRPr="00E27D23" w14:paraId="34AC14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382371"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B457E0"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9C2490" w14:textId="47A62821" w:rsidR="00085317" w:rsidRPr="00E27D23" w:rsidRDefault="00085317" w:rsidP="009D4432">
            <w:pPr>
              <w:pStyle w:val="TAC"/>
            </w:pPr>
            <w:r w:rsidRPr="00E27D23">
              <w:t>R5-2179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336946" w14:textId="37E165BB" w:rsidR="00085317" w:rsidRPr="00E27D23" w:rsidRDefault="00085317" w:rsidP="009D4432">
            <w:pPr>
              <w:pStyle w:val="TAC"/>
            </w:pPr>
            <w:r w:rsidRPr="00E27D23">
              <w:t>25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5A8EC6" w14:textId="5D087CB1"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44043" w14:textId="29A47043"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C20768" w14:textId="4F81F8C6" w:rsidR="00085317" w:rsidRPr="00E27D23" w:rsidRDefault="00085317" w:rsidP="009D4432">
            <w:pPr>
              <w:pStyle w:val="TAL"/>
            </w:pPr>
            <w:r w:rsidRPr="00E27D23">
              <w:t>Correction to NR MDT test case 8.1.6.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A2FC0C" w14:textId="77777777" w:rsidR="00085317" w:rsidRPr="00E27D23" w:rsidRDefault="00085317" w:rsidP="009D4432">
            <w:pPr>
              <w:pStyle w:val="TAC"/>
            </w:pPr>
            <w:r w:rsidRPr="00E27D23">
              <w:t>16.10.0</w:t>
            </w:r>
          </w:p>
        </w:tc>
      </w:tr>
      <w:tr w:rsidR="00D13E6E" w:rsidRPr="00E27D23" w14:paraId="2C9E5D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AD92A3"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DF4C8F"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88DF85" w14:textId="4C5E4285" w:rsidR="00085317" w:rsidRPr="00E27D23" w:rsidRDefault="00085317" w:rsidP="009D4432">
            <w:pPr>
              <w:pStyle w:val="TAC"/>
            </w:pPr>
            <w:r w:rsidRPr="00E27D23">
              <w:t>R5-2179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F3B56C" w14:textId="24738BA4" w:rsidR="00085317" w:rsidRPr="00E27D23" w:rsidRDefault="00085317" w:rsidP="009D4432">
            <w:pPr>
              <w:pStyle w:val="TAC"/>
            </w:pPr>
            <w:r w:rsidRPr="00E27D23">
              <w:t>25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83F4B5" w14:textId="7FC0C91F"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4FA2FC" w14:textId="21F0B375"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2C9894" w14:textId="33D750B8" w:rsidR="00085317" w:rsidRPr="00E27D23" w:rsidRDefault="00085317" w:rsidP="009D4432">
            <w:pPr>
              <w:pStyle w:val="TAL"/>
            </w:pPr>
            <w:r w:rsidRPr="00E27D23">
              <w:t>Correction to MDT TC 8.1.6.1.3.1 and 8.1.6.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E6497E" w14:textId="77777777" w:rsidR="00085317" w:rsidRPr="00E27D23" w:rsidRDefault="00085317" w:rsidP="009D4432">
            <w:pPr>
              <w:pStyle w:val="TAC"/>
            </w:pPr>
            <w:r w:rsidRPr="00E27D23">
              <w:t>16.10.0</w:t>
            </w:r>
          </w:p>
        </w:tc>
      </w:tr>
      <w:tr w:rsidR="00D13E6E" w:rsidRPr="00E27D23" w14:paraId="7483662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858624"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77EC64"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B4A5F2" w14:textId="572ABB90" w:rsidR="00085317" w:rsidRPr="00E27D23" w:rsidRDefault="00085317" w:rsidP="009D4432">
            <w:pPr>
              <w:pStyle w:val="TAC"/>
            </w:pPr>
            <w:r w:rsidRPr="00E27D23">
              <w:t>R5-2179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4F2B26" w14:textId="2A215976" w:rsidR="00085317" w:rsidRPr="00E27D23" w:rsidRDefault="00085317" w:rsidP="009D4432">
            <w:pPr>
              <w:pStyle w:val="TAC"/>
            </w:pPr>
            <w:r w:rsidRPr="00E27D23">
              <w:t>25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3742EC" w14:textId="5C71C20E"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0F23C9" w14:textId="132E8A26"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DCBDDF" w14:textId="538BD0C7" w:rsidR="00085317" w:rsidRPr="00E27D23" w:rsidRDefault="00085317" w:rsidP="009D4432">
            <w:pPr>
              <w:pStyle w:val="TAL"/>
            </w:pPr>
            <w:r w:rsidRPr="00E27D23">
              <w:t>Correction to MDT TC 8.1.6.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6CE469" w14:textId="77777777" w:rsidR="00085317" w:rsidRPr="00E27D23" w:rsidRDefault="00085317" w:rsidP="009D4432">
            <w:pPr>
              <w:pStyle w:val="TAC"/>
            </w:pPr>
            <w:r w:rsidRPr="00E27D23">
              <w:t>16.10.0</w:t>
            </w:r>
          </w:p>
        </w:tc>
      </w:tr>
      <w:tr w:rsidR="00D13E6E" w:rsidRPr="00E27D23" w14:paraId="6165658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F320D0"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3EB762"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0E1320" w14:textId="1D6A5596" w:rsidR="00085317" w:rsidRPr="00E27D23" w:rsidRDefault="00085317" w:rsidP="009D4432">
            <w:pPr>
              <w:pStyle w:val="TAC"/>
            </w:pPr>
            <w:r w:rsidRPr="00E27D23">
              <w:t>R5-2179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009B61" w14:textId="7B769F54" w:rsidR="00085317" w:rsidRPr="00E27D23" w:rsidRDefault="00085317" w:rsidP="009D4432">
            <w:pPr>
              <w:pStyle w:val="TAC"/>
            </w:pPr>
            <w:r w:rsidRPr="00E27D23">
              <w:t>25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55892B" w14:textId="10CB5D51"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7C018D" w14:textId="64C7B362"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544A47" w14:textId="53FD0D28" w:rsidR="00085317" w:rsidRPr="00E27D23" w:rsidRDefault="00085317" w:rsidP="009D4432">
            <w:pPr>
              <w:pStyle w:val="TAL"/>
            </w:pPr>
            <w:r w:rsidRPr="00E27D23">
              <w:t>Correction to MDT TC 8.1.6.1.1.1, 8.1.6.1.3.5 and 8.1.6.1.4.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B24747" w14:textId="77777777" w:rsidR="00085317" w:rsidRPr="00E27D23" w:rsidRDefault="00085317" w:rsidP="009D4432">
            <w:pPr>
              <w:pStyle w:val="TAC"/>
            </w:pPr>
            <w:r w:rsidRPr="00E27D23">
              <w:t>16.10.0</w:t>
            </w:r>
          </w:p>
        </w:tc>
      </w:tr>
      <w:tr w:rsidR="00D13E6E" w:rsidRPr="00E27D23" w14:paraId="1B934B4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F5CE9B"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03D7DE"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7D2508" w14:textId="13621FE8" w:rsidR="00085317" w:rsidRPr="00E27D23" w:rsidRDefault="00085317" w:rsidP="009D4432">
            <w:pPr>
              <w:pStyle w:val="TAC"/>
            </w:pPr>
            <w:r w:rsidRPr="00E27D23">
              <w:t>R5-2179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028563" w14:textId="5C3990F7" w:rsidR="00085317" w:rsidRPr="00E27D23" w:rsidRDefault="00085317" w:rsidP="009D4432">
            <w:pPr>
              <w:pStyle w:val="TAC"/>
            </w:pPr>
            <w:r w:rsidRPr="00E27D23">
              <w:t>25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C40CDF" w14:textId="277B2FD2"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2E7BAF" w14:textId="3BE647D5"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4BDD04" w14:textId="348AF857" w:rsidR="00085317" w:rsidRPr="00E27D23" w:rsidRDefault="00085317" w:rsidP="009D4432">
            <w:pPr>
              <w:pStyle w:val="TAL"/>
            </w:pPr>
            <w:r w:rsidRPr="00E27D23">
              <w:t>Correction to MDT NR TC 8.1.6.1.4.6-CEF Intra-Freq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6AA045" w14:textId="77777777" w:rsidR="00085317" w:rsidRPr="00E27D23" w:rsidRDefault="00085317" w:rsidP="009D4432">
            <w:pPr>
              <w:pStyle w:val="TAC"/>
            </w:pPr>
            <w:r w:rsidRPr="00E27D23">
              <w:t>16.10.0</w:t>
            </w:r>
          </w:p>
        </w:tc>
      </w:tr>
      <w:tr w:rsidR="00D13E6E" w:rsidRPr="00E27D23" w14:paraId="61D60E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CBC0FA6"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B1553B"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1F9114" w14:textId="366EB48A" w:rsidR="00085317" w:rsidRPr="00E27D23" w:rsidRDefault="00085317" w:rsidP="009D4432">
            <w:pPr>
              <w:pStyle w:val="TAC"/>
            </w:pPr>
            <w:r w:rsidRPr="00E27D23">
              <w:t>R5-2179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0D5B2C" w14:textId="0C5E873B" w:rsidR="00085317" w:rsidRPr="00E27D23" w:rsidRDefault="00085317" w:rsidP="009D4432">
            <w:pPr>
              <w:pStyle w:val="TAC"/>
            </w:pPr>
            <w:r w:rsidRPr="00E27D23">
              <w:t>25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6F7596" w14:textId="21769589"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FEC3B8" w14:textId="5D537DF6"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A76DF1" w14:textId="2B442EEB" w:rsidR="00085317" w:rsidRPr="00E27D23" w:rsidRDefault="00085317" w:rsidP="009D4432">
            <w:pPr>
              <w:pStyle w:val="TAL"/>
            </w:pPr>
            <w:r w:rsidRPr="00E27D23">
              <w:t>Correction to MDT NR TC 8.1.6.1.4.7-CEF Inter-Freq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319962" w14:textId="77777777" w:rsidR="00085317" w:rsidRPr="00E27D23" w:rsidRDefault="00085317" w:rsidP="009D4432">
            <w:pPr>
              <w:pStyle w:val="TAC"/>
            </w:pPr>
            <w:r w:rsidRPr="00E27D23">
              <w:t>16.10.0</w:t>
            </w:r>
          </w:p>
        </w:tc>
      </w:tr>
      <w:tr w:rsidR="00D13E6E" w:rsidRPr="00E27D23" w14:paraId="0C7828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F66244"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24C5E2"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C8609F" w14:textId="5010E0E2" w:rsidR="00085317" w:rsidRPr="00E27D23" w:rsidRDefault="00085317" w:rsidP="009D4432">
            <w:pPr>
              <w:pStyle w:val="TAC"/>
            </w:pPr>
            <w:r w:rsidRPr="00E27D23">
              <w:t>R5-2179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2F6E5B" w14:textId="6714345C" w:rsidR="00085317" w:rsidRPr="00E27D23" w:rsidRDefault="00085317" w:rsidP="009D4432">
            <w:pPr>
              <w:pStyle w:val="TAC"/>
            </w:pPr>
            <w:r w:rsidRPr="00E27D23">
              <w:t>25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A9748C" w14:textId="0D29A024"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8F062" w14:textId="10F13C14"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5AAB0E" w14:textId="3C560DE5" w:rsidR="00085317" w:rsidRPr="00E27D23" w:rsidRDefault="00085317" w:rsidP="009D4432">
            <w:pPr>
              <w:pStyle w:val="TAL"/>
            </w:pPr>
            <w:r w:rsidRPr="00E27D23">
              <w:t>Correction of MDT TC 8.1.6.1.4.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610E8E" w14:textId="77777777" w:rsidR="00085317" w:rsidRPr="00E27D23" w:rsidRDefault="00085317" w:rsidP="009D4432">
            <w:pPr>
              <w:pStyle w:val="TAC"/>
            </w:pPr>
            <w:r w:rsidRPr="00E27D23">
              <w:t>16.10.0</w:t>
            </w:r>
          </w:p>
        </w:tc>
      </w:tr>
      <w:tr w:rsidR="00D13E6E" w:rsidRPr="00E27D23" w14:paraId="1D3DB6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B9FBDF"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00A41C"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A470A8" w14:textId="32901445" w:rsidR="00085317" w:rsidRPr="00E27D23" w:rsidRDefault="00085317" w:rsidP="009D4432">
            <w:pPr>
              <w:pStyle w:val="TAC"/>
            </w:pPr>
            <w:r w:rsidRPr="00E27D23">
              <w:t>R5-2179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82B67E" w14:textId="119A8B2F" w:rsidR="00085317" w:rsidRPr="00E27D23" w:rsidRDefault="00085317" w:rsidP="009D4432">
            <w:pPr>
              <w:pStyle w:val="TAC"/>
            </w:pPr>
            <w:r w:rsidRPr="00E27D23">
              <w:t>25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9FFB54" w14:textId="70DA3B39"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79B384" w14:textId="7F1EFFE6"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E874F2" w14:textId="17374783" w:rsidR="00085317" w:rsidRPr="00E27D23" w:rsidRDefault="00085317" w:rsidP="009D4432">
            <w:pPr>
              <w:pStyle w:val="TAL"/>
            </w:pPr>
            <w:r w:rsidRPr="00E27D23">
              <w:t>Corrections to MDT TC 8.1.6.3.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DB1EEA" w14:textId="77777777" w:rsidR="00085317" w:rsidRPr="00E27D23" w:rsidRDefault="00085317" w:rsidP="009D4432">
            <w:pPr>
              <w:pStyle w:val="TAC"/>
            </w:pPr>
            <w:r w:rsidRPr="00E27D23">
              <w:t>16.10.0</w:t>
            </w:r>
          </w:p>
        </w:tc>
      </w:tr>
      <w:tr w:rsidR="00D13E6E" w:rsidRPr="00E27D23" w14:paraId="301B4F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9F5340"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499E15"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4271AF" w14:textId="5C66708F" w:rsidR="00085317" w:rsidRPr="00E27D23" w:rsidRDefault="00085317" w:rsidP="009D4432">
            <w:pPr>
              <w:pStyle w:val="TAC"/>
            </w:pPr>
            <w:r w:rsidRPr="00E27D23">
              <w:t>R5-2179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100956" w14:textId="634C270B" w:rsidR="00085317" w:rsidRPr="00E27D23" w:rsidRDefault="00085317" w:rsidP="009D4432">
            <w:pPr>
              <w:pStyle w:val="TAC"/>
            </w:pPr>
            <w:r w:rsidRPr="00E27D23">
              <w:t>25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42FC04" w14:textId="7B82C103"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CADBC7" w14:textId="62337F22"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5E2F39" w14:textId="44244A86" w:rsidR="00085317" w:rsidRPr="00E27D23" w:rsidRDefault="00085317" w:rsidP="009D4432">
            <w:pPr>
              <w:pStyle w:val="TAL"/>
            </w:pPr>
            <w:r w:rsidRPr="00E27D23">
              <w:t>Corrections to MDT TC 8.1.6.3.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464D95" w14:textId="77777777" w:rsidR="00085317" w:rsidRPr="00E27D23" w:rsidRDefault="00085317" w:rsidP="009D4432">
            <w:pPr>
              <w:pStyle w:val="TAC"/>
            </w:pPr>
            <w:r w:rsidRPr="00E27D23">
              <w:t>16.10.0</w:t>
            </w:r>
          </w:p>
        </w:tc>
      </w:tr>
      <w:tr w:rsidR="00D13E6E" w:rsidRPr="00E27D23" w14:paraId="388B4F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D7232D"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6D3F87"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2AF124" w14:textId="60F90174" w:rsidR="00085317" w:rsidRPr="00E27D23" w:rsidRDefault="00085317" w:rsidP="009D4432">
            <w:pPr>
              <w:pStyle w:val="TAC"/>
            </w:pPr>
            <w:r w:rsidRPr="00E27D23">
              <w:t>R5-2179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71B66A" w14:textId="6CA11CAE" w:rsidR="00085317" w:rsidRPr="00E27D23" w:rsidRDefault="00085317" w:rsidP="009D4432">
            <w:pPr>
              <w:pStyle w:val="TAC"/>
            </w:pPr>
            <w:r w:rsidRPr="00E27D23">
              <w:t>25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6FCD2A" w14:textId="7BD63D89"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E70C4" w14:textId="6503BA90"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D8E4FF" w14:textId="57C2700F" w:rsidR="00085317" w:rsidRPr="00E27D23" w:rsidRDefault="00085317" w:rsidP="009D4432">
            <w:pPr>
              <w:pStyle w:val="TAL"/>
            </w:pPr>
            <w:r w:rsidRPr="00E27D23">
              <w:t>Corrections to MDT TC 8.1.6.3.4.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D5E3A7" w14:textId="77777777" w:rsidR="00085317" w:rsidRPr="00E27D23" w:rsidRDefault="00085317" w:rsidP="009D4432">
            <w:pPr>
              <w:pStyle w:val="TAC"/>
            </w:pPr>
            <w:r w:rsidRPr="00E27D23">
              <w:t>16.10.0</w:t>
            </w:r>
          </w:p>
        </w:tc>
      </w:tr>
      <w:tr w:rsidR="00D13E6E" w:rsidRPr="00E27D23" w14:paraId="305806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7275DD"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208FC0"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37AB3E" w14:textId="4BB9A15F" w:rsidR="00085317" w:rsidRPr="00E27D23" w:rsidRDefault="00085317" w:rsidP="009D4432">
            <w:pPr>
              <w:pStyle w:val="TAC"/>
            </w:pPr>
            <w:r w:rsidRPr="00E27D23">
              <w:t>R5-2179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B131FA" w14:textId="5B1901A6" w:rsidR="00085317" w:rsidRPr="00E27D23" w:rsidRDefault="00085317" w:rsidP="009D4432">
            <w:pPr>
              <w:pStyle w:val="TAC"/>
            </w:pPr>
            <w:r w:rsidRPr="00E27D23">
              <w:t>26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D73675" w14:textId="69612740"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1236A" w14:textId="4F2BBC4F"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C84530" w14:textId="354183EA" w:rsidR="00085317" w:rsidRPr="00E27D23" w:rsidRDefault="00085317" w:rsidP="009D4432">
            <w:pPr>
              <w:pStyle w:val="TAL"/>
            </w:pPr>
            <w:r w:rsidRPr="00E27D23">
              <w:t>Corrections to MDT TC 8.1.6.3.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33EAB" w14:textId="77777777" w:rsidR="00085317" w:rsidRPr="00E27D23" w:rsidRDefault="00085317" w:rsidP="009D4432">
            <w:pPr>
              <w:pStyle w:val="TAC"/>
            </w:pPr>
            <w:r w:rsidRPr="00E27D23">
              <w:t>16.10.0</w:t>
            </w:r>
          </w:p>
        </w:tc>
      </w:tr>
      <w:tr w:rsidR="00D13E6E" w:rsidRPr="00E27D23" w14:paraId="4389DE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EF076F"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FD0E0E"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111C09" w14:textId="2B70985F" w:rsidR="00085317" w:rsidRPr="00E27D23" w:rsidRDefault="00085317" w:rsidP="009D4432">
            <w:pPr>
              <w:pStyle w:val="TAC"/>
            </w:pPr>
            <w:r w:rsidRPr="00E27D23">
              <w:t>R5-2179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6D3CCB" w14:textId="5BE3F86A" w:rsidR="00085317" w:rsidRPr="00E27D23" w:rsidRDefault="00085317" w:rsidP="009D4432">
            <w:pPr>
              <w:pStyle w:val="TAC"/>
            </w:pPr>
            <w:r w:rsidRPr="00E27D23">
              <w:t>26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C20213" w14:textId="53BDF2EB"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D673EF" w14:textId="391CF73D"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2A7A47" w14:textId="0002DB57" w:rsidR="00085317" w:rsidRPr="00E27D23" w:rsidRDefault="00085317" w:rsidP="009D4432">
            <w:pPr>
              <w:pStyle w:val="TAL"/>
            </w:pPr>
            <w:r w:rsidRPr="00E27D23">
              <w:t>Corrections to MDT TC 8.1.6.3.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A1E98F" w14:textId="77777777" w:rsidR="00085317" w:rsidRPr="00E27D23" w:rsidRDefault="00085317" w:rsidP="009D4432">
            <w:pPr>
              <w:pStyle w:val="TAC"/>
            </w:pPr>
            <w:r w:rsidRPr="00E27D23">
              <w:t>16.10.0</w:t>
            </w:r>
          </w:p>
        </w:tc>
      </w:tr>
      <w:tr w:rsidR="00D13E6E" w:rsidRPr="00E27D23" w14:paraId="19AE86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344B3E"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373FEC"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9C15A1" w14:textId="19924CB4" w:rsidR="00085317" w:rsidRPr="00E27D23" w:rsidRDefault="00085317" w:rsidP="009D4432">
            <w:pPr>
              <w:pStyle w:val="TAC"/>
            </w:pPr>
            <w:r w:rsidRPr="00E27D23">
              <w:t>R5-2179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F6939C" w14:textId="2745BF25" w:rsidR="00085317" w:rsidRPr="00E27D23" w:rsidRDefault="00085317" w:rsidP="009D4432">
            <w:pPr>
              <w:pStyle w:val="TAC"/>
            </w:pPr>
            <w:r w:rsidRPr="00E27D23">
              <w:t>25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89A483" w14:textId="39C2BC11"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78EB16" w14:textId="7EB5B8E8"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DF9F5B" w14:textId="48D1CE63" w:rsidR="00085317" w:rsidRPr="00E27D23" w:rsidRDefault="00085317" w:rsidP="009D4432">
            <w:pPr>
              <w:pStyle w:val="TAL"/>
            </w:pPr>
            <w:r w:rsidRPr="00E27D23">
              <w:t>Correction to SRVCC TC 8.1.3.2.X - UTRA Inter-RA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F14345" w14:textId="77777777" w:rsidR="00085317" w:rsidRPr="00E27D23" w:rsidRDefault="00085317" w:rsidP="009D4432">
            <w:pPr>
              <w:pStyle w:val="TAC"/>
            </w:pPr>
            <w:r w:rsidRPr="00E27D23">
              <w:t>16.10.0</w:t>
            </w:r>
          </w:p>
        </w:tc>
      </w:tr>
      <w:tr w:rsidR="00D13E6E" w:rsidRPr="00E27D23" w14:paraId="6DB381B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67238A"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CB4438"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04DF13" w14:textId="1C956737" w:rsidR="00085317" w:rsidRPr="00E27D23" w:rsidRDefault="00085317" w:rsidP="009D4432">
            <w:pPr>
              <w:pStyle w:val="TAC"/>
            </w:pPr>
            <w:r w:rsidRPr="00E27D23">
              <w:t>R5-2179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EEC7B9" w14:textId="1C83893B" w:rsidR="00085317" w:rsidRPr="00E27D23" w:rsidRDefault="00085317" w:rsidP="009D4432">
            <w:pPr>
              <w:pStyle w:val="TAC"/>
            </w:pPr>
            <w:r w:rsidRPr="00E27D23">
              <w:t>25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70ECA8" w14:textId="7D34541A"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33CAF6" w14:textId="5B8B6813"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FE28CB" w14:textId="558DBBD4" w:rsidR="00085317" w:rsidRPr="00E27D23" w:rsidRDefault="00085317" w:rsidP="009D4432">
            <w:pPr>
              <w:pStyle w:val="TAL"/>
            </w:pPr>
            <w:r w:rsidRPr="00E27D23">
              <w:t>Correction to R16 eNS TC 9.1.10.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6FBD07" w14:textId="77777777" w:rsidR="00085317" w:rsidRPr="00E27D23" w:rsidRDefault="00085317" w:rsidP="009D4432">
            <w:pPr>
              <w:pStyle w:val="TAC"/>
            </w:pPr>
            <w:r w:rsidRPr="00E27D23">
              <w:t>16.10.0</w:t>
            </w:r>
          </w:p>
        </w:tc>
      </w:tr>
      <w:tr w:rsidR="00D13E6E" w:rsidRPr="00E27D23" w14:paraId="626029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854BD0"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BA32B9"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38939D" w14:textId="2AA569F2" w:rsidR="00085317" w:rsidRPr="00E27D23" w:rsidRDefault="00085317" w:rsidP="009D4432">
            <w:pPr>
              <w:pStyle w:val="TAC"/>
            </w:pPr>
            <w:r w:rsidRPr="00E27D23">
              <w:t>R5-2179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83AE8D" w14:textId="0E2479D8" w:rsidR="00085317" w:rsidRPr="00E27D23" w:rsidRDefault="00085317" w:rsidP="009D4432">
            <w:pPr>
              <w:pStyle w:val="TAC"/>
            </w:pPr>
            <w:r w:rsidRPr="00E27D23">
              <w:t>26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CC19C3" w14:textId="28631E40"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050CB4" w14:textId="7D8C3B5D"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C53E71" w14:textId="6FD74916" w:rsidR="00085317" w:rsidRPr="00E27D23" w:rsidRDefault="00085317" w:rsidP="009D4432">
            <w:pPr>
              <w:pStyle w:val="TAL"/>
            </w:pPr>
            <w:r w:rsidRPr="00E27D23">
              <w:t>New Test Case 9.1.10.3 NSSAA / Initial registration / Rejected NSSAI, pending NSSAI</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F941DA" w14:textId="77777777" w:rsidR="00085317" w:rsidRPr="00E27D23" w:rsidRDefault="00085317" w:rsidP="009D4432">
            <w:pPr>
              <w:pStyle w:val="TAC"/>
            </w:pPr>
            <w:r w:rsidRPr="00E27D23">
              <w:t>16.10.0</w:t>
            </w:r>
          </w:p>
        </w:tc>
      </w:tr>
      <w:tr w:rsidR="00D13E6E" w:rsidRPr="00E27D23" w14:paraId="504373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11D8EB"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BB62C6"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C910A3" w14:textId="26DE2EE6" w:rsidR="00085317" w:rsidRPr="00E27D23" w:rsidRDefault="00085317" w:rsidP="009D4432">
            <w:pPr>
              <w:pStyle w:val="TAC"/>
            </w:pPr>
            <w:r w:rsidRPr="00E27D23">
              <w:t>R5-2179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8FF45D" w14:textId="07CE4EE2" w:rsidR="00085317" w:rsidRPr="00E27D23" w:rsidRDefault="00085317" w:rsidP="009D4432">
            <w:pPr>
              <w:pStyle w:val="TAC"/>
            </w:pPr>
            <w:r w:rsidRPr="00E27D23">
              <w:t>26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9E61A3" w14:textId="10B4DD64"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14797C" w14:textId="059DFC08"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8590FE" w14:textId="13B976F7" w:rsidR="00085317" w:rsidRPr="00E27D23" w:rsidRDefault="00085317" w:rsidP="009D4432">
            <w:pPr>
              <w:pStyle w:val="TAL"/>
            </w:pPr>
            <w:r w:rsidRPr="00E27D23">
              <w:t>New Test Case 9.1.10.4 NSSAA / Initial registration / Rejec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183F5C" w14:textId="77777777" w:rsidR="00085317" w:rsidRPr="00E27D23" w:rsidRDefault="00085317" w:rsidP="009D4432">
            <w:pPr>
              <w:pStyle w:val="TAC"/>
            </w:pPr>
            <w:r w:rsidRPr="00E27D23">
              <w:t>16.10.0</w:t>
            </w:r>
          </w:p>
        </w:tc>
      </w:tr>
      <w:tr w:rsidR="00D13E6E" w:rsidRPr="00E27D23" w14:paraId="20FEFE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A58AFD"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D1F45C"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984F34" w14:textId="34B9FA0F" w:rsidR="00085317" w:rsidRPr="00E27D23" w:rsidRDefault="00085317" w:rsidP="009D4432">
            <w:pPr>
              <w:pStyle w:val="TAC"/>
            </w:pPr>
            <w:r w:rsidRPr="00E27D23">
              <w:t>R5-2179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23594D" w14:textId="18DA62F3" w:rsidR="00085317" w:rsidRPr="00E27D23" w:rsidRDefault="00085317" w:rsidP="009D4432">
            <w:pPr>
              <w:pStyle w:val="TAC"/>
            </w:pPr>
            <w:r w:rsidRPr="00E27D23">
              <w:t>26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25CFE3" w14:textId="0D12C5EB"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A52D66" w14:textId="243F8058"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CB9E82" w14:textId="515A34CB" w:rsidR="00085317" w:rsidRPr="00E27D23" w:rsidRDefault="00085317" w:rsidP="009D4432">
            <w:pPr>
              <w:pStyle w:val="TAL"/>
            </w:pPr>
            <w:r w:rsidRPr="00E27D23">
              <w:t>Addition of new NR EIEI eCall only mode test case 11.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8CD61D" w14:textId="77777777" w:rsidR="00085317" w:rsidRPr="00E27D23" w:rsidRDefault="00085317" w:rsidP="009D4432">
            <w:pPr>
              <w:pStyle w:val="TAC"/>
            </w:pPr>
            <w:r w:rsidRPr="00E27D23">
              <w:t>16.10.0</w:t>
            </w:r>
          </w:p>
        </w:tc>
      </w:tr>
      <w:tr w:rsidR="00D13E6E" w:rsidRPr="00E27D23" w14:paraId="2EE8AE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1694CC0"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B24421"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EC92DC" w14:textId="5DBAD662" w:rsidR="00085317" w:rsidRPr="00E27D23" w:rsidRDefault="00085317" w:rsidP="009D4432">
            <w:pPr>
              <w:pStyle w:val="TAC"/>
            </w:pPr>
            <w:r w:rsidRPr="00E27D23">
              <w:t>R5-2179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CAD8EA" w14:textId="332B7DBF" w:rsidR="00085317" w:rsidRPr="00E27D23" w:rsidRDefault="00085317" w:rsidP="009D4432">
            <w:pPr>
              <w:pStyle w:val="TAC"/>
            </w:pPr>
            <w:r w:rsidRPr="00E27D23">
              <w:t>26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F05E6D" w14:textId="2683D0B2"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635822" w14:textId="29E9FB02"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38F6B4" w14:textId="2CBA355C" w:rsidR="00085317" w:rsidRPr="00E27D23" w:rsidRDefault="00085317" w:rsidP="009D4432">
            <w:pPr>
              <w:pStyle w:val="TAL"/>
            </w:pPr>
            <w:r w:rsidRPr="00E27D23">
              <w:t>Addition of new NR EIEI eCall only mode test case 11.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5D35E0" w14:textId="77777777" w:rsidR="00085317" w:rsidRPr="00E27D23" w:rsidRDefault="00085317" w:rsidP="009D4432">
            <w:pPr>
              <w:pStyle w:val="TAC"/>
            </w:pPr>
            <w:r w:rsidRPr="00E27D23">
              <w:t>16.10.0</w:t>
            </w:r>
          </w:p>
        </w:tc>
      </w:tr>
      <w:tr w:rsidR="00D13E6E" w:rsidRPr="00E27D23" w14:paraId="0E5B5B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6B686C"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91B653"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0C65BE" w14:textId="63BF4BA2" w:rsidR="00085317" w:rsidRPr="00E27D23" w:rsidRDefault="00085317" w:rsidP="009D4432">
            <w:pPr>
              <w:pStyle w:val="TAC"/>
            </w:pPr>
            <w:r w:rsidRPr="00E27D23">
              <w:t>R5-2179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A810D2" w14:textId="104F3400" w:rsidR="00085317" w:rsidRPr="00E27D23" w:rsidRDefault="00085317" w:rsidP="009D4432">
            <w:pPr>
              <w:pStyle w:val="TAC"/>
            </w:pPr>
            <w:r w:rsidRPr="00E27D23">
              <w:t>26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9A5095" w14:textId="498AA749"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124D8E" w14:textId="674079B4"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3609DE" w14:textId="09AC9721" w:rsidR="00085317" w:rsidRPr="00E27D23" w:rsidRDefault="00085317" w:rsidP="009D4432">
            <w:pPr>
              <w:pStyle w:val="TAL"/>
            </w:pPr>
            <w:r w:rsidRPr="00E27D23">
              <w:t>New testcase for Idle/Inactive measurements on NR cells in RRC_IDLE state with configuration through SIB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2555DA" w14:textId="77777777" w:rsidR="00085317" w:rsidRPr="00E27D23" w:rsidRDefault="00085317" w:rsidP="009D4432">
            <w:pPr>
              <w:pStyle w:val="TAC"/>
            </w:pPr>
            <w:r w:rsidRPr="00E27D23">
              <w:t>16.10.0</w:t>
            </w:r>
          </w:p>
        </w:tc>
      </w:tr>
      <w:tr w:rsidR="00D13E6E" w:rsidRPr="00E27D23" w14:paraId="671F78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D6AAEA"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67D024"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A8B597" w14:textId="3CC5847B" w:rsidR="00085317" w:rsidRPr="00E27D23" w:rsidRDefault="00085317" w:rsidP="009D4432">
            <w:pPr>
              <w:pStyle w:val="TAC"/>
            </w:pPr>
            <w:r w:rsidRPr="00E27D23">
              <w:t>R5-2179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4B4AC2" w14:textId="2F89D498" w:rsidR="00085317" w:rsidRPr="00E27D23" w:rsidRDefault="00085317" w:rsidP="009D4432">
            <w:pPr>
              <w:pStyle w:val="TAC"/>
            </w:pPr>
            <w:r w:rsidRPr="00E27D23">
              <w:t>26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7FB358" w14:textId="55AD9BC4"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0FF9A8" w14:textId="003D9229"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E96ED5" w14:textId="3B6DADA1" w:rsidR="00085317" w:rsidRPr="00E27D23" w:rsidRDefault="00085317" w:rsidP="009D4432">
            <w:pPr>
              <w:pStyle w:val="TAL"/>
            </w:pPr>
            <w:r w:rsidRPr="00E27D23">
              <w:t>NE-DC specific enhancements for UE power headroom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4DC22F" w14:textId="77777777" w:rsidR="00085317" w:rsidRPr="00E27D23" w:rsidRDefault="00085317" w:rsidP="009D4432">
            <w:pPr>
              <w:pStyle w:val="TAC"/>
            </w:pPr>
            <w:r w:rsidRPr="00E27D23">
              <w:t>16.10.0</w:t>
            </w:r>
          </w:p>
        </w:tc>
      </w:tr>
      <w:tr w:rsidR="00D13E6E" w:rsidRPr="00E27D23" w14:paraId="452292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715BAD"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D6C68D"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8BECBD" w14:textId="00783B7A" w:rsidR="00085317" w:rsidRPr="00E27D23" w:rsidRDefault="00085317" w:rsidP="009D4432">
            <w:pPr>
              <w:pStyle w:val="TAC"/>
            </w:pPr>
            <w:r w:rsidRPr="00E27D23">
              <w:t>R5-2179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05B626" w14:textId="551CEE35" w:rsidR="00085317" w:rsidRPr="00E27D23" w:rsidRDefault="00085317" w:rsidP="009D4432">
            <w:pPr>
              <w:pStyle w:val="TAC"/>
            </w:pPr>
            <w:r w:rsidRPr="00E27D23">
              <w:t>26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299F14" w14:textId="51EB53C0"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C8A2D9" w14:textId="4BF8D593"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1C3DD7" w14:textId="27076B62" w:rsidR="00085317" w:rsidRPr="00E27D23" w:rsidRDefault="00085317" w:rsidP="009D4432">
            <w:pPr>
              <w:pStyle w:val="TAL"/>
            </w:pPr>
            <w:r w:rsidRPr="00E27D23">
              <w:t>NE-DC specific enhancements for PDCP split bearer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7D473C" w14:textId="77777777" w:rsidR="00085317" w:rsidRPr="00E27D23" w:rsidRDefault="00085317" w:rsidP="009D4432">
            <w:pPr>
              <w:pStyle w:val="TAC"/>
            </w:pPr>
            <w:r w:rsidRPr="00E27D23">
              <w:t>16.10.0</w:t>
            </w:r>
          </w:p>
        </w:tc>
      </w:tr>
      <w:tr w:rsidR="00D13E6E" w:rsidRPr="00E27D23" w14:paraId="0164FF9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5934D2"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4C3D79"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DF14FD" w14:textId="1F8E742A" w:rsidR="00085317" w:rsidRPr="00E27D23" w:rsidRDefault="00085317" w:rsidP="009D4432">
            <w:pPr>
              <w:pStyle w:val="TAC"/>
            </w:pPr>
            <w:r w:rsidRPr="00E27D23">
              <w:t>R5-2179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34F311" w14:textId="242646AA" w:rsidR="00085317" w:rsidRPr="00E27D23" w:rsidRDefault="00085317" w:rsidP="009D4432">
            <w:pPr>
              <w:pStyle w:val="TAC"/>
            </w:pPr>
            <w:r w:rsidRPr="00E27D23">
              <w:t>26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5DC61E" w14:textId="6B71AE90"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8638CE" w14:textId="0342BD1B"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3DEA63" w14:textId="7ADCB009" w:rsidR="00085317" w:rsidRPr="00E27D23" w:rsidRDefault="00085317" w:rsidP="009D4432">
            <w:pPr>
              <w:pStyle w:val="TAL"/>
            </w:pPr>
            <w:r w:rsidRPr="00E27D23">
              <w:t>Correction to SOR test case 6.3.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55B09B" w14:textId="77777777" w:rsidR="00085317" w:rsidRPr="00E27D23" w:rsidRDefault="00085317" w:rsidP="009D4432">
            <w:pPr>
              <w:pStyle w:val="TAC"/>
            </w:pPr>
            <w:r w:rsidRPr="00E27D23">
              <w:t>16.10.0</w:t>
            </w:r>
          </w:p>
        </w:tc>
      </w:tr>
      <w:tr w:rsidR="00D13E6E" w:rsidRPr="00E27D23" w14:paraId="1D8DE23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AD9F5E"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C7A162"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86EF7A" w14:textId="370B359E" w:rsidR="00085317" w:rsidRPr="00E27D23" w:rsidRDefault="00085317" w:rsidP="009D4432">
            <w:pPr>
              <w:pStyle w:val="TAC"/>
            </w:pPr>
            <w:r w:rsidRPr="00E27D23">
              <w:t>R5-2179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9DE65C" w14:textId="325D72C7" w:rsidR="00085317" w:rsidRPr="00E27D23" w:rsidRDefault="00085317" w:rsidP="009D4432">
            <w:pPr>
              <w:pStyle w:val="TAC"/>
            </w:pPr>
            <w:r w:rsidRPr="00E27D23">
              <w:t>26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9B411C" w14:textId="4608F817"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D9DC6" w14:textId="612252E2"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3A7D29" w14:textId="43B6503E" w:rsidR="00085317" w:rsidRPr="00E27D23" w:rsidRDefault="00085317" w:rsidP="009D4432">
            <w:pPr>
              <w:pStyle w:val="TAL"/>
            </w:pPr>
            <w:r w:rsidRPr="00E27D23">
              <w:t>Correction to NR TC 8.1.4.1.9.1-Reestablish intra-ban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E06BA1" w14:textId="77777777" w:rsidR="00085317" w:rsidRPr="00E27D23" w:rsidRDefault="00085317" w:rsidP="009D4432">
            <w:pPr>
              <w:pStyle w:val="TAC"/>
            </w:pPr>
            <w:r w:rsidRPr="00E27D23">
              <w:t>16.10.0</w:t>
            </w:r>
          </w:p>
        </w:tc>
      </w:tr>
      <w:tr w:rsidR="00D13E6E" w:rsidRPr="00E27D23" w14:paraId="0A335F4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2D4DCC"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0E6CD1"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71625E" w14:textId="4414C2E1" w:rsidR="00085317" w:rsidRPr="00E27D23" w:rsidRDefault="00085317" w:rsidP="009D4432">
            <w:pPr>
              <w:pStyle w:val="TAC"/>
            </w:pPr>
            <w:r w:rsidRPr="00E27D23">
              <w:t>R5-2179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D7A530" w14:textId="7CD2A1B5" w:rsidR="00085317" w:rsidRPr="00E27D23" w:rsidRDefault="00085317" w:rsidP="009D4432">
            <w:pPr>
              <w:pStyle w:val="TAC"/>
            </w:pPr>
            <w:r w:rsidRPr="00E27D23">
              <w:t>26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E8F1A4" w14:textId="37929564"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8AD3D4" w14:textId="0D79E1E4"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ED4F26" w14:textId="2D1A77D3" w:rsidR="00085317" w:rsidRPr="00E27D23" w:rsidRDefault="00085317" w:rsidP="009D4432">
            <w:pPr>
              <w:pStyle w:val="TAL"/>
            </w:pPr>
            <w:r w:rsidRPr="00E27D23">
              <w:t>Addition of new CVX TC 12.1.3.1-PC5-only operation / Measurement configuration and reporting via PC5 RRC / PSBCH-RSRP measurement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022432" w14:textId="77777777" w:rsidR="00085317" w:rsidRPr="00E27D23" w:rsidRDefault="00085317" w:rsidP="009D4432">
            <w:pPr>
              <w:pStyle w:val="TAC"/>
            </w:pPr>
            <w:r w:rsidRPr="00E27D23">
              <w:t>16.10.0</w:t>
            </w:r>
          </w:p>
        </w:tc>
      </w:tr>
      <w:tr w:rsidR="00D13E6E" w:rsidRPr="00E27D23" w14:paraId="3A44A0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DA8A05"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EDC53F"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B4DD3A" w14:textId="6B85170A" w:rsidR="00085317" w:rsidRPr="00E27D23" w:rsidRDefault="00085317" w:rsidP="009D4432">
            <w:pPr>
              <w:pStyle w:val="TAC"/>
            </w:pPr>
            <w:r w:rsidRPr="00E27D23">
              <w:t>R5-2180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97BDA8" w14:textId="17DBA306" w:rsidR="00085317" w:rsidRPr="00E27D23" w:rsidRDefault="00085317" w:rsidP="009D4432">
            <w:pPr>
              <w:pStyle w:val="TAC"/>
            </w:pPr>
            <w:r w:rsidRPr="00E27D23">
              <w:t>26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53A9BB" w14:textId="6009E3B0"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31A4A" w14:textId="7670ADDA"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345AED" w14:textId="4C5E6CA0" w:rsidR="00085317" w:rsidRPr="00E27D23" w:rsidRDefault="00085317" w:rsidP="009D4432">
            <w:pPr>
              <w:pStyle w:val="TAL"/>
            </w:pPr>
            <w:r w:rsidRPr="00E27D23">
              <w:t>Addition of new CVX TC 12.1.5.1-PC5-only operation / Sidelink CSI reporting /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913255" w14:textId="77777777" w:rsidR="00085317" w:rsidRPr="00E27D23" w:rsidRDefault="00085317" w:rsidP="009D4432">
            <w:pPr>
              <w:pStyle w:val="TAC"/>
            </w:pPr>
            <w:r w:rsidRPr="00E27D23">
              <w:t>16.10.0</w:t>
            </w:r>
          </w:p>
        </w:tc>
      </w:tr>
      <w:tr w:rsidR="00D13E6E" w:rsidRPr="00E27D23" w14:paraId="2798D63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CE1C20"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19E3D1"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45D438" w14:textId="6BD1CAA6" w:rsidR="00085317" w:rsidRPr="00E27D23" w:rsidRDefault="00085317" w:rsidP="009D4432">
            <w:pPr>
              <w:pStyle w:val="TAC"/>
            </w:pPr>
            <w:r w:rsidRPr="00E27D23">
              <w:t>R5-2180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EB3598" w14:textId="5BCA7902" w:rsidR="00085317" w:rsidRPr="00E27D23" w:rsidRDefault="00085317" w:rsidP="009D4432">
            <w:pPr>
              <w:pStyle w:val="TAC"/>
            </w:pPr>
            <w:r w:rsidRPr="00E27D23">
              <w:t>26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73EC79" w14:textId="01912277"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43B926" w14:textId="37E3CF73"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229C74" w14:textId="2CE05E21" w:rsidR="00085317" w:rsidRPr="00E27D23" w:rsidRDefault="00085317" w:rsidP="009D4432">
            <w:pPr>
              <w:pStyle w:val="TAL"/>
            </w:pPr>
            <w:r w:rsidRPr="00E27D23">
              <w:t>Addition of new CVX TC 12.1.5.2- PC5-only operation / Sidelink CSI reporting /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D8EA15" w14:textId="77777777" w:rsidR="00085317" w:rsidRPr="00E27D23" w:rsidRDefault="00085317" w:rsidP="009D4432">
            <w:pPr>
              <w:pStyle w:val="TAC"/>
            </w:pPr>
            <w:r w:rsidRPr="00E27D23">
              <w:t>16.10.0</w:t>
            </w:r>
          </w:p>
        </w:tc>
      </w:tr>
      <w:tr w:rsidR="00D13E6E" w:rsidRPr="00E27D23" w14:paraId="6C736D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5F94E3"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DFA12E"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373DF3" w14:textId="6A58316C" w:rsidR="00085317" w:rsidRPr="00E27D23" w:rsidRDefault="00085317" w:rsidP="009D4432">
            <w:pPr>
              <w:pStyle w:val="TAC"/>
            </w:pPr>
            <w:r w:rsidRPr="00E27D23">
              <w:t>R5-2180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505DC2" w14:textId="399A4CAA" w:rsidR="00085317" w:rsidRPr="00E27D23" w:rsidRDefault="00085317" w:rsidP="009D4432">
            <w:pPr>
              <w:pStyle w:val="TAC"/>
            </w:pPr>
            <w:r w:rsidRPr="00E27D23">
              <w:t>26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29A415" w14:textId="6F7BEB8C"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8893D7" w14:textId="0008593E"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9C939F" w14:textId="1888E15D" w:rsidR="00085317" w:rsidRPr="00E27D23" w:rsidRDefault="00085317" w:rsidP="009D4432">
            <w:pPr>
              <w:pStyle w:val="TAL"/>
            </w:pPr>
            <w:r w:rsidRPr="00E27D23">
              <w:t>Addition of new CVX TC 12.2.4.1-Inter-carrier concurrent operation / Sidelink Reconfiguration via Uu RRC / SL DRB management / transmission si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D7FF8D" w14:textId="77777777" w:rsidR="00085317" w:rsidRPr="00E27D23" w:rsidRDefault="00085317" w:rsidP="009D4432">
            <w:pPr>
              <w:pStyle w:val="TAC"/>
            </w:pPr>
            <w:r w:rsidRPr="00E27D23">
              <w:t>16.10.0</w:t>
            </w:r>
          </w:p>
        </w:tc>
      </w:tr>
      <w:tr w:rsidR="00D13E6E" w:rsidRPr="00E27D23" w14:paraId="41E539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4E3083"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A7E9A2"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BAAFBE" w14:textId="546CE475" w:rsidR="00085317" w:rsidRPr="00E27D23" w:rsidRDefault="00085317" w:rsidP="009D4432">
            <w:pPr>
              <w:pStyle w:val="TAC"/>
            </w:pPr>
            <w:r w:rsidRPr="00E27D23">
              <w:t>R5-2180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F4AEDD" w14:textId="5B544AE8" w:rsidR="00085317" w:rsidRPr="00E27D23" w:rsidRDefault="00085317" w:rsidP="009D4432">
            <w:pPr>
              <w:pStyle w:val="TAC"/>
            </w:pPr>
            <w:r w:rsidRPr="00E27D23">
              <w:t>26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E53FE3" w14:textId="4BCA86A4"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D094A5" w14:textId="339C1952"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E36C16" w14:textId="18DC3865" w:rsidR="00085317" w:rsidRPr="00E27D23" w:rsidRDefault="00085317" w:rsidP="009D4432">
            <w:pPr>
              <w:pStyle w:val="TAL"/>
            </w:pPr>
            <w:r w:rsidRPr="00E27D23">
              <w:t>Addition of new CVX TC 12.2.5.3-Inter-carrier concurrent operation / Measurement configuration and reporting via PC5 RRC / PSBCH-RSRP measurement reporting / Periodical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B66247" w14:textId="77777777" w:rsidR="00085317" w:rsidRPr="00E27D23" w:rsidRDefault="00085317" w:rsidP="009D4432">
            <w:pPr>
              <w:pStyle w:val="TAC"/>
            </w:pPr>
            <w:r w:rsidRPr="00E27D23">
              <w:t>16.10.0</w:t>
            </w:r>
          </w:p>
        </w:tc>
      </w:tr>
      <w:tr w:rsidR="00D13E6E" w:rsidRPr="00E27D23" w14:paraId="14FD901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D31976"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846DFA"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7BECCE" w14:textId="70854FBE" w:rsidR="00085317" w:rsidRPr="00E27D23" w:rsidRDefault="00085317" w:rsidP="009D4432">
            <w:pPr>
              <w:pStyle w:val="TAC"/>
            </w:pPr>
            <w:r w:rsidRPr="00E27D23">
              <w:t>R5-2180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3884A3" w14:textId="06842D2B" w:rsidR="00085317" w:rsidRPr="00E27D23" w:rsidRDefault="00085317" w:rsidP="009D4432">
            <w:pPr>
              <w:pStyle w:val="TAC"/>
            </w:pPr>
            <w:r w:rsidRPr="00E27D23">
              <w:t>26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4526F9" w14:textId="17C57DF3"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4FC6A" w14:textId="0E7D9704"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84662B" w14:textId="78173A95" w:rsidR="00085317" w:rsidRPr="00E27D23" w:rsidRDefault="00085317" w:rsidP="009D4432">
            <w:pPr>
              <w:pStyle w:val="TAL"/>
            </w:pPr>
            <w:r w:rsidRPr="00E27D23">
              <w:t>Addition of NR V2X TC 12.2.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505C9C" w14:textId="77777777" w:rsidR="00085317" w:rsidRPr="00E27D23" w:rsidRDefault="00085317" w:rsidP="009D4432">
            <w:pPr>
              <w:pStyle w:val="TAC"/>
            </w:pPr>
            <w:r w:rsidRPr="00E27D23">
              <w:t>16.10.0</w:t>
            </w:r>
          </w:p>
        </w:tc>
      </w:tr>
      <w:tr w:rsidR="00D13E6E" w:rsidRPr="00E27D23" w14:paraId="4D9532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8E47EE"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6A536D"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0F2787" w14:textId="455113CD" w:rsidR="00085317" w:rsidRPr="00E27D23" w:rsidRDefault="00085317" w:rsidP="009D4432">
            <w:pPr>
              <w:pStyle w:val="TAC"/>
            </w:pPr>
            <w:r w:rsidRPr="00E27D23">
              <w:t>R5-2180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6C6951" w14:textId="03172FBA" w:rsidR="00085317" w:rsidRPr="00E27D23" w:rsidRDefault="00085317" w:rsidP="009D4432">
            <w:pPr>
              <w:pStyle w:val="TAC"/>
            </w:pPr>
            <w:r w:rsidRPr="00E27D23">
              <w:t>26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112B41" w14:textId="2B8E99AF"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B54CEE" w14:textId="18AAA160"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552B16" w14:textId="6BD1987C" w:rsidR="00085317" w:rsidRPr="00E27D23" w:rsidRDefault="00085317" w:rsidP="009D4432">
            <w:pPr>
              <w:pStyle w:val="TAL"/>
            </w:pPr>
            <w:r w:rsidRPr="00E27D23">
              <w:t>Addition of NR V2X TC 12.2.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62E918" w14:textId="77777777" w:rsidR="00085317" w:rsidRPr="00E27D23" w:rsidRDefault="00085317" w:rsidP="009D4432">
            <w:pPr>
              <w:pStyle w:val="TAC"/>
            </w:pPr>
            <w:r w:rsidRPr="00E27D23">
              <w:t>16.10.0</w:t>
            </w:r>
          </w:p>
        </w:tc>
      </w:tr>
      <w:tr w:rsidR="00D13E6E" w:rsidRPr="00E27D23" w14:paraId="64887C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BD8C31"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B81DE6"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5FE230" w14:textId="527168FA" w:rsidR="00085317" w:rsidRPr="00E27D23" w:rsidRDefault="00085317" w:rsidP="009D4432">
            <w:pPr>
              <w:pStyle w:val="TAC"/>
            </w:pPr>
            <w:r w:rsidRPr="00E27D23">
              <w:t>R5-2180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7518E9" w14:textId="64FD9F56" w:rsidR="00085317" w:rsidRPr="00E27D23" w:rsidRDefault="00085317" w:rsidP="009D4432">
            <w:pPr>
              <w:pStyle w:val="TAC"/>
            </w:pPr>
            <w:r w:rsidRPr="00E27D23">
              <w:t>26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499BCF" w14:textId="70D6A0AC"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EAFCA9" w14:textId="74DEDF0B"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EBBC88" w14:textId="70EC13C9" w:rsidR="00085317" w:rsidRPr="00E27D23" w:rsidRDefault="00085317" w:rsidP="009D4432">
            <w:pPr>
              <w:pStyle w:val="TAL"/>
            </w:pPr>
            <w:r w:rsidRPr="00E27D23">
              <w:t>Addition of NR V2X TC 12.2.8.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AC7EC8" w14:textId="77777777" w:rsidR="00085317" w:rsidRPr="00E27D23" w:rsidRDefault="00085317" w:rsidP="009D4432">
            <w:pPr>
              <w:pStyle w:val="TAC"/>
            </w:pPr>
            <w:r w:rsidRPr="00E27D23">
              <w:t>16.10.0</w:t>
            </w:r>
          </w:p>
        </w:tc>
      </w:tr>
      <w:tr w:rsidR="00D13E6E" w:rsidRPr="00E27D23" w14:paraId="208546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1082B1"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72B0EC"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FA016F" w14:textId="63D51FED" w:rsidR="00085317" w:rsidRPr="00E27D23" w:rsidRDefault="00085317" w:rsidP="009D4432">
            <w:pPr>
              <w:pStyle w:val="TAC"/>
            </w:pPr>
            <w:r w:rsidRPr="00E27D23">
              <w:t>R5-2180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15E5E7" w14:textId="251F8CE1" w:rsidR="00085317" w:rsidRPr="00E27D23" w:rsidRDefault="00085317" w:rsidP="009D4432">
            <w:pPr>
              <w:pStyle w:val="TAC"/>
            </w:pPr>
            <w:r w:rsidRPr="00E27D23">
              <w:t>26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219BF2" w14:textId="466C4C29" w:rsidR="00085317" w:rsidRPr="00E27D23" w:rsidRDefault="00085317"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686244" w14:textId="43B2921E"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8E8BE5" w14:textId="01202602" w:rsidR="00085317" w:rsidRPr="00E27D23" w:rsidRDefault="00085317" w:rsidP="009D4432">
            <w:pPr>
              <w:pStyle w:val="TAL"/>
            </w:pPr>
            <w:r w:rsidRPr="00E27D23">
              <w:t>Addition of NR V2X TC 12.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9984B7" w14:textId="77777777" w:rsidR="00085317" w:rsidRPr="00E27D23" w:rsidRDefault="00085317" w:rsidP="009D4432">
            <w:pPr>
              <w:pStyle w:val="TAC"/>
            </w:pPr>
            <w:r w:rsidRPr="00E27D23">
              <w:t>16.10.0</w:t>
            </w:r>
          </w:p>
        </w:tc>
      </w:tr>
      <w:tr w:rsidR="00D13E6E" w:rsidRPr="00E27D23" w14:paraId="6671D2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010312" w14:textId="77777777" w:rsidR="00085317" w:rsidRPr="00E27D23" w:rsidRDefault="00085317" w:rsidP="009D4432">
            <w:pPr>
              <w:pStyle w:val="TAC"/>
            </w:pPr>
            <w:r w:rsidRPr="00E27D23">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DF94FE" w14:textId="77777777" w:rsidR="00085317" w:rsidRPr="00E27D23" w:rsidRDefault="00085317" w:rsidP="009D4432">
            <w:pPr>
              <w:pStyle w:val="TAC"/>
            </w:pPr>
            <w:r w:rsidRPr="00E27D23">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63AABE" w14:textId="0236B087" w:rsidR="00085317" w:rsidRPr="00E27D23" w:rsidRDefault="00085317" w:rsidP="009D4432">
            <w:pPr>
              <w:pStyle w:val="TAC"/>
            </w:pPr>
            <w:r w:rsidRPr="00E27D23">
              <w:t>R5-2180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9A0607" w14:textId="349C5ED8" w:rsidR="00085317" w:rsidRPr="00E27D23" w:rsidRDefault="00085317" w:rsidP="009D4432">
            <w:pPr>
              <w:pStyle w:val="TAC"/>
            </w:pPr>
            <w:r w:rsidRPr="00E27D23">
              <w:t>26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E60D91" w14:textId="6DEF450E" w:rsidR="00085317" w:rsidRPr="00E27D23" w:rsidRDefault="00085317" w:rsidP="009D4432">
            <w:pPr>
              <w:pStyle w:val="TAC"/>
            </w:pPr>
            <w:r w:rsidRPr="00E27D23">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3310B" w14:textId="0F3919F5" w:rsidR="00085317" w:rsidRPr="00E27D23" w:rsidRDefault="00085317"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9D43C6" w14:textId="52C0AD98" w:rsidR="00085317" w:rsidRPr="00E27D23" w:rsidRDefault="00085317" w:rsidP="009D4432">
            <w:pPr>
              <w:pStyle w:val="TAL"/>
            </w:pPr>
            <w:r w:rsidRPr="00E27D23">
              <w:t>Addition of new eNS Abnormal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3DAF0F" w14:textId="77777777" w:rsidR="00085317" w:rsidRPr="00E27D23" w:rsidRDefault="00085317" w:rsidP="009D4432">
            <w:pPr>
              <w:pStyle w:val="TAC"/>
            </w:pPr>
            <w:r w:rsidRPr="00E27D23">
              <w:t>16.10.0</w:t>
            </w:r>
          </w:p>
        </w:tc>
      </w:tr>
      <w:tr w:rsidR="00D13E6E" w:rsidRPr="00E27D23" w14:paraId="0D85B63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B7EE63"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413B4E"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98D1C65" w14:textId="77777777" w:rsidR="00E65494" w:rsidRPr="00E27D23" w:rsidRDefault="00E65494" w:rsidP="009D4432">
            <w:pPr>
              <w:pStyle w:val="TAC"/>
            </w:pPr>
            <w:r w:rsidRPr="00E27D23">
              <w:t>R5-22004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587083D" w14:textId="77777777" w:rsidR="00E65494" w:rsidRPr="00E27D23" w:rsidRDefault="00E65494" w:rsidP="009D4432">
            <w:pPr>
              <w:pStyle w:val="TAC"/>
            </w:pPr>
            <w:r w:rsidRPr="00E27D23">
              <w:t>266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853D2D1"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2CB80C7"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4183EDD" w14:textId="77777777" w:rsidR="00E65494" w:rsidRPr="00E27D23" w:rsidRDefault="00E65494" w:rsidP="009D4432">
            <w:pPr>
              <w:pStyle w:val="TAL"/>
            </w:pPr>
            <w:r w:rsidRPr="00E27D23">
              <w:t>Addition of new test case for PDCP Duplication 3 RLC entities with NR intra-band non-contiguous CA in NR IIo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3085B2" w14:textId="77777777" w:rsidR="00E65494" w:rsidRPr="00E27D23" w:rsidRDefault="00E65494" w:rsidP="009D4432">
            <w:pPr>
              <w:pStyle w:val="TAC"/>
            </w:pPr>
            <w:r w:rsidRPr="00E27D23">
              <w:t>16.11.0</w:t>
            </w:r>
          </w:p>
        </w:tc>
      </w:tr>
      <w:tr w:rsidR="00D13E6E" w:rsidRPr="00E27D23" w14:paraId="2B8183A9"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ACFAF4"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2456B4"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D1F1F18" w14:textId="77777777" w:rsidR="00E65494" w:rsidRPr="00E27D23" w:rsidRDefault="00E65494" w:rsidP="009D4432">
            <w:pPr>
              <w:pStyle w:val="TAC"/>
            </w:pPr>
            <w:r w:rsidRPr="00E27D23">
              <w:t>R5-22005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DF89E2E" w14:textId="77777777" w:rsidR="00E65494" w:rsidRPr="00E27D23" w:rsidRDefault="00E65494" w:rsidP="009D4432">
            <w:pPr>
              <w:pStyle w:val="TAC"/>
            </w:pPr>
            <w:r w:rsidRPr="00E27D23">
              <w:t>266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5D928F8"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7059F45"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DBBC020" w14:textId="77777777" w:rsidR="00E65494" w:rsidRPr="00E27D23" w:rsidRDefault="00E65494" w:rsidP="009D4432">
            <w:pPr>
              <w:pStyle w:val="TAL"/>
            </w:pPr>
            <w:r w:rsidRPr="00E27D23">
              <w:t>Update of cell power level for FR2 in NR Immediate MDT TC 8.1.6.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6C69652" w14:textId="77777777" w:rsidR="00E65494" w:rsidRPr="00E27D23" w:rsidRDefault="00E65494" w:rsidP="009D4432">
            <w:pPr>
              <w:pStyle w:val="TAC"/>
            </w:pPr>
            <w:r w:rsidRPr="00E27D23">
              <w:t>16.11.0</w:t>
            </w:r>
          </w:p>
        </w:tc>
      </w:tr>
      <w:tr w:rsidR="00D13E6E" w:rsidRPr="00E27D23" w14:paraId="4EE3C40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A4A2E5"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09DD05"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270DAA4" w14:textId="77777777" w:rsidR="00E65494" w:rsidRPr="00E27D23" w:rsidRDefault="00E65494" w:rsidP="009D4432">
            <w:pPr>
              <w:pStyle w:val="TAC"/>
            </w:pPr>
            <w:r w:rsidRPr="00E27D23">
              <w:t>R5-22005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E80868B" w14:textId="77777777" w:rsidR="00E65494" w:rsidRPr="00E27D23" w:rsidRDefault="00E65494" w:rsidP="009D4432">
            <w:pPr>
              <w:pStyle w:val="TAC"/>
            </w:pPr>
            <w:r w:rsidRPr="00E27D23">
              <w:t>266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3B6487A"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3076330"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D74ED72" w14:textId="77777777" w:rsidR="00E65494" w:rsidRPr="00E27D23" w:rsidRDefault="00E65494" w:rsidP="009D4432">
            <w:pPr>
              <w:pStyle w:val="TAL"/>
            </w:pPr>
            <w:r w:rsidRPr="00E27D23">
              <w:t>Update of cell power level for FR2 in NR Immediate MDT TC 8.1.6.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C6136B" w14:textId="77777777" w:rsidR="00E65494" w:rsidRPr="00E27D23" w:rsidRDefault="00E65494" w:rsidP="009D4432">
            <w:pPr>
              <w:pStyle w:val="TAC"/>
            </w:pPr>
            <w:r w:rsidRPr="00E27D23">
              <w:t>16.11.0</w:t>
            </w:r>
          </w:p>
        </w:tc>
      </w:tr>
      <w:tr w:rsidR="00D13E6E" w:rsidRPr="00E27D23" w14:paraId="3573984E"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E3A69F"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7BDB15"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4908CBF" w14:textId="77777777" w:rsidR="00E65494" w:rsidRPr="00E27D23" w:rsidRDefault="00E65494" w:rsidP="009D4432">
            <w:pPr>
              <w:pStyle w:val="TAC"/>
            </w:pPr>
            <w:r w:rsidRPr="00E27D23">
              <w:t>R5-22005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874463D" w14:textId="77777777" w:rsidR="00E65494" w:rsidRPr="00E27D23" w:rsidRDefault="00E65494" w:rsidP="009D4432">
            <w:pPr>
              <w:pStyle w:val="TAC"/>
            </w:pPr>
            <w:r w:rsidRPr="00E27D23">
              <w:t>266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FB77D9B"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D5A8F48"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6378D41" w14:textId="77777777" w:rsidR="00E65494" w:rsidRPr="00E27D23" w:rsidRDefault="00E65494" w:rsidP="009D4432">
            <w:pPr>
              <w:pStyle w:val="TAL"/>
            </w:pPr>
            <w:r w:rsidRPr="00E27D23">
              <w:t>Update of cell power level for FR2 in NR Immediate MDT TC 8.1.6.1.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C32D71F" w14:textId="77777777" w:rsidR="00E65494" w:rsidRPr="00E27D23" w:rsidRDefault="00E65494" w:rsidP="009D4432">
            <w:pPr>
              <w:pStyle w:val="TAC"/>
            </w:pPr>
            <w:r w:rsidRPr="00E27D23">
              <w:t>16.11.0</w:t>
            </w:r>
          </w:p>
        </w:tc>
      </w:tr>
      <w:tr w:rsidR="00D13E6E" w:rsidRPr="00E27D23" w14:paraId="0B12D7F7"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A6AC39"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B29CFE9"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E1A093E" w14:textId="77777777" w:rsidR="00E65494" w:rsidRPr="00E27D23" w:rsidRDefault="00E65494" w:rsidP="009D4432">
            <w:pPr>
              <w:pStyle w:val="TAC"/>
            </w:pPr>
            <w:r w:rsidRPr="00E27D23">
              <w:t>R5-22005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7E16311" w14:textId="77777777" w:rsidR="00E65494" w:rsidRPr="00E27D23" w:rsidRDefault="00E65494" w:rsidP="009D4432">
            <w:pPr>
              <w:pStyle w:val="TAC"/>
            </w:pPr>
            <w:r w:rsidRPr="00E27D23">
              <w:t>266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CA27152"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EE23115"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681A163" w14:textId="77777777" w:rsidR="00E65494" w:rsidRPr="00E27D23" w:rsidRDefault="00E65494" w:rsidP="009D4432">
            <w:pPr>
              <w:pStyle w:val="TAL"/>
            </w:pPr>
            <w:r w:rsidRPr="00E27D23">
              <w:t>Update of cell power level for FR2 in NR Immediate MDT TC 8.1.6.1.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1913A2" w14:textId="77777777" w:rsidR="00E65494" w:rsidRPr="00E27D23" w:rsidRDefault="00E65494" w:rsidP="009D4432">
            <w:pPr>
              <w:pStyle w:val="TAC"/>
            </w:pPr>
            <w:r w:rsidRPr="00E27D23">
              <w:t>16.11.0</w:t>
            </w:r>
          </w:p>
        </w:tc>
      </w:tr>
      <w:tr w:rsidR="00D13E6E" w:rsidRPr="00E27D23" w14:paraId="2B6C432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CF3D55A"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4CC77E"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98E18E5" w14:textId="77777777" w:rsidR="00E65494" w:rsidRPr="00E27D23" w:rsidRDefault="00E65494" w:rsidP="009D4432">
            <w:pPr>
              <w:pStyle w:val="TAC"/>
            </w:pPr>
            <w:r w:rsidRPr="00E27D23">
              <w:t>R5-22009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B5DE727" w14:textId="77777777" w:rsidR="00E65494" w:rsidRPr="00E27D23" w:rsidRDefault="00E65494" w:rsidP="009D4432">
            <w:pPr>
              <w:pStyle w:val="TAC"/>
            </w:pPr>
            <w:r w:rsidRPr="00E27D23">
              <w:t>267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C799478"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F417623"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D5E25E9" w14:textId="77777777" w:rsidR="00E65494" w:rsidRPr="00E27D23" w:rsidRDefault="00E65494" w:rsidP="009D4432">
            <w:pPr>
              <w:pStyle w:val="TAL"/>
            </w:pPr>
            <w:r w:rsidRPr="00E27D23">
              <w:t>Update the FR2 cell powers of test case 1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E12599" w14:textId="77777777" w:rsidR="00E65494" w:rsidRPr="00E27D23" w:rsidRDefault="00E65494" w:rsidP="009D4432">
            <w:pPr>
              <w:pStyle w:val="TAC"/>
            </w:pPr>
            <w:r w:rsidRPr="00E27D23">
              <w:t>16.11.0</w:t>
            </w:r>
          </w:p>
        </w:tc>
      </w:tr>
      <w:tr w:rsidR="00D13E6E" w:rsidRPr="00E27D23" w14:paraId="1460745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58668F"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637BC7"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09056A4" w14:textId="77777777" w:rsidR="00E65494" w:rsidRPr="00E27D23" w:rsidRDefault="00E65494" w:rsidP="009D4432">
            <w:pPr>
              <w:pStyle w:val="TAC"/>
            </w:pPr>
            <w:r w:rsidRPr="00E27D23">
              <w:t>R5-22009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C5880C9" w14:textId="77777777" w:rsidR="00E65494" w:rsidRPr="00E27D23" w:rsidRDefault="00E65494" w:rsidP="009D4432">
            <w:pPr>
              <w:pStyle w:val="TAC"/>
            </w:pPr>
            <w:r w:rsidRPr="00E27D23">
              <w:t>267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A516322"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F54D291"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41EB587" w14:textId="77777777" w:rsidR="00E65494" w:rsidRPr="00E27D23" w:rsidRDefault="00E65494" w:rsidP="009D4432">
            <w:pPr>
              <w:pStyle w:val="TAL"/>
            </w:pPr>
            <w:r w:rsidRPr="00E27D23">
              <w:t>Update the FR2 cell powers of test case 8.1.3.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926E65D" w14:textId="77777777" w:rsidR="00E65494" w:rsidRPr="00E27D23" w:rsidRDefault="00E65494" w:rsidP="009D4432">
            <w:pPr>
              <w:pStyle w:val="TAC"/>
            </w:pPr>
            <w:r w:rsidRPr="00E27D23">
              <w:t>16.11.0</w:t>
            </w:r>
          </w:p>
        </w:tc>
      </w:tr>
      <w:tr w:rsidR="00D13E6E" w:rsidRPr="00E27D23" w14:paraId="4D93B4AE"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5B5544"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E2E59F"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88FEF63" w14:textId="77777777" w:rsidR="00E65494" w:rsidRPr="00E27D23" w:rsidRDefault="00E65494" w:rsidP="009D4432">
            <w:pPr>
              <w:pStyle w:val="TAC"/>
            </w:pPr>
            <w:r w:rsidRPr="00E27D23">
              <w:t>R5-22010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4DF6EB9" w14:textId="77777777" w:rsidR="00E65494" w:rsidRPr="00E27D23" w:rsidRDefault="00E65494" w:rsidP="009D4432">
            <w:pPr>
              <w:pStyle w:val="TAC"/>
            </w:pPr>
            <w:r w:rsidRPr="00E27D23">
              <w:t>267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AA78D2A"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8DF7BEC"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0A1C35C" w14:textId="77777777" w:rsidR="00E65494" w:rsidRPr="00E27D23" w:rsidRDefault="00E65494" w:rsidP="009D4432">
            <w:pPr>
              <w:pStyle w:val="TAL"/>
            </w:pPr>
            <w:r w:rsidRPr="00E27D23">
              <w:t>Update the FR2 cell powers of test case 8.1.3.2.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D063DB" w14:textId="77777777" w:rsidR="00E65494" w:rsidRPr="00E27D23" w:rsidRDefault="00E65494" w:rsidP="009D4432">
            <w:pPr>
              <w:pStyle w:val="TAC"/>
            </w:pPr>
            <w:r w:rsidRPr="00E27D23">
              <w:t>16.11.0</w:t>
            </w:r>
          </w:p>
        </w:tc>
      </w:tr>
      <w:tr w:rsidR="00D13E6E" w:rsidRPr="00E27D23" w14:paraId="6469B1D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68760A3"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931680"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FD2D256" w14:textId="77777777" w:rsidR="00E65494" w:rsidRPr="00E27D23" w:rsidRDefault="00E65494" w:rsidP="009D4432">
            <w:pPr>
              <w:pStyle w:val="TAC"/>
            </w:pPr>
            <w:r w:rsidRPr="00E27D23">
              <w:t>R5-22015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5DC2308" w14:textId="77777777" w:rsidR="00E65494" w:rsidRPr="00E27D23" w:rsidRDefault="00E65494" w:rsidP="009D4432">
            <w:pPr>
              <w:pStyle w:val="TAC"/>
            </w:pPr>
            <w:r w:rsidRPr="00E27D23">
              <w:t>269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938C910"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2865EE0"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7F29F14" w14:textId="77777777" w:rsidR="00E65494" w:rsidRPr="00E27D23" w:rsidRDefault="00E65494" w:rsidP="009D4432">
            <w:pPr>
              <w:pStyle w:val="TAL"/>
            </w:pPr>
            <w:r w:rsidRPr="00E27D23">
              <w:t>Correction to NR-DC TC 8.2.7.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CD84BB" w14:textId="77777777" w:rsidR="00E65494" w:rsidRPr="00E27D23" w:rsidRDefault="00E65494" w:rsidP="009D4432">
            <w:pPr>
              <w:pStyle w:val="TAC"/>
            </w:pPr>
            <w:r w:rsidRPr="00E27D23">
              <w:t>16.11.0</w:t>
            </w:r>
          </w:p>
        </w:tc>
      </w:tr>
      <w:tr w:rsidR="00D13E6E" w:rsidRPr="00E27D23" w14:paraId="28DE079B"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D7FF30"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A65A0DE"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7D9229C" w14:textId="77777777" w:rsidR="00E65494" w:rsidRPr="00E27D23" w:rsidRDefault="00E65494" w:rsidP="009D4432">
            <w:pPr>
              <w:pStyle w:val="TAC"/>
            </w:pPr>
            <w:r w:rsidRPr="00E27D23">
              <w:t>R5-22018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011C331" w14:textId="77777777" w:rsidR="00E65494" w:rsidRPr="00E27D23" w:rsidRDefault="00E65494" w:rsidP="009D4432">
            <w:pPr>
              <w:pStyle w:val="TAC"/>
            </w:pPr>
            <w:r w:rsidRPr="00E27D23">
              <w:t>269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47A06D8"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865505A"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1C87C43" w14:textId="77777777" w:rsidR="00E65494" w:rsidRPr="00E27D23" w:rsidRDefault="00E65494" w:rsidP="009D4432">
            <w:pPr>
              <w:pStyle w:val="TAL"/>
            </w:pPr>
            <w:r w:rsidRPr="00E27D23">
              <w:t>Editorial update of NR RRC TC 8.1.4.1.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540203" w14:textId="77777777" w:rsidR="00E65494" w:rsidRPr="00E27D23" w:rsidRDefault="00E65494" w:rsidP="009D4432">
            <w:pPr>
              <w:pStyle w:val="TAC"/>
            </w:pPr>
            <w:r w:rsidRPr="00E27D23">
              <w:t>16.11.0</w:t>
            </w:r>
          </w:p>
        </w:tc>
      </w:tr>
      <w:tr w:rsidR="00D13E6E" w:rsidRPr="00E27D23" w14:paraId="12A60B1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D688F7"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516CC3"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3C62014" w14:textId="77777777" w:rsidR="00E65494" w:rsidRPr="00E27D23" w:rsidRDefault="00E65494" w:rsidP="009D4432">
            <w:pPr>
              <w:pStyle w:val="TAC"/>
            </w:pPr>
            <w:r w:rsidRPr="00E27D23">
              <w:t>R5-22018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2C94B53" w14:textId="77777777" w:rsidR="00E65494" w:rsidRPr="00E27D23" w:rsidRDefault="00E65494" w:rsidP="009D4432">
            <w:pPr>
              <w:pStyle w:val="TAC"/>
            </w:pPr>
            <w:r w:rsidRPr="00E27D23">
              <w:t>269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F5B817F"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483D6E1"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0D74562" w14:textId="77777777" w:rsidR="00E65494" w:rsidRPr="00E27D23" w:rsidRDefault="00E65494" w:rsidP="009D4432">
            <w:pPr>
              <w:pStyle w:val="TAL"/>
            </w:pPr>
            <w:r w:rsidRPr="00E27D23">
              <w:t>Editorial update of NR RRC TC 8.1.4.1.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D8DC407" w14:textId="77777777" w:rsidR="00E65494" w:rsidRPr="00E27D23" w:rsidRDefault="00E65494" w:rsidP="009D4432">
            <w:pPr>
              <w:pStyle w:val="TAC"/>
            </w:pPr>
            <w:r w:rsidRPr="00E27D23">
              <w:t>16.11.0</w:t>
            </w:r>
          </w:p>
        </w:tc>
      </w:tr>
      <w:tr w:rsidR="00D13E6E" w:rsidRPr="00E27D23" w14:paraId="1372758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048DA9"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BB3C1F"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DFE6627" w14:textId="77777777" w:rsidR="00E65494" w:rsidRPr="00E27D23" w:rsidRDefault="00E65494" w:rsidP="009D4432">
            <w:pPr>
              <w:pStyle w:val="TAC"/>
            </w:pPr>
            <w:r w:rsidRPr="00E27D23">
              <w:t>R5-22028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3A1A76F" w14:textId="77777777" w:rsidR="00E65494" w:rsidRPr="00E27D23" w:rsidRDefault="00E65494" w:rsidP="009D4432">
            <w:pPr>
              <w:pStyle w:val="TAC"/>
            </w:pPr>
            <w:r w:rsidRPr="00E27D23">
              <w:t>270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BA108D1"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BDC1C4F"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636C922" w14:textId="77777777" w:rsidR="00E65494" w:rsidRPr="00E27D23" w:rsidRDefault="00E65494" w:rsidP="009D4432">
            <w:pPr>
              <w:pStyle w:val="TAL"/>
            </w:pPr>
            <w:r w:rsidRPr="00E27D23">
              <w:t>Correction to NR MAC test case 7.1.1.3.8.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CEED4C" w14:textId="77777777" w:rsidR="00E65494" w:rsidRPr="00E27D23" w:rsidRDefault="00E65494" w:rsidP="009D4432">
            <w:pPr>
              <w:pStyle w:val="TAC"/>
            </w:pPr>
            <w:r w:rsidRPr="00E27D23">
              <w:t>16.11.0</w:t>
            </w:r>
          </w:p>
        </w:tc>
      </w:tr>
      <w:tr w:rsidR="00D13E6E" w:rsidRPr="00E27D23" w14:paraId="0A8217B9"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91435EE"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65BC8A"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4FE9BC6" w14:textId="77777777" w:rsidR="00E65494" w:rsidRPr="00E27D23" w:rsidRDefault="00E65494" w:rsidP="009D4432">
            <w:pPr>
              <w:pStyle w:val="TAC"/>
            </w:pPr>
            <w:r w:rsidRPr="00E27D23">
              <w:t>R5-22028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6AAEA20" w14:textId="77777777" w:rsidR="00E65494" w:rsidRPr="00E27D23" w:rsidRDefault="00E65494" w:rsidP="009D4432">
            <w:pPr>
              <w:pStyle w:val="TAC"/>
            </w:pPr>
            <w:r w:rsidRPr="00E27D23">
              <w:t>270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5E49662"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D69EF64"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411953D" w14:textId="77777777" w:rsidR="00E65494" w:rsidRPr="00E27D23" w:rsidRDefault="00E65494" w:rsidP="009D4432">
            <w:pPr>
              <w:pStyle w:val="TAL"/>
            </w:pPr>
            <w:r w:rsidRPr="00E27D23">
              <w:t>Correction to NR MDT test case 8.1.6.1.4.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1970AB2" w14:textId="77777777" w:rsidR="00E65494" w:rsidRPr="00E27D23" w:rsidRDefault="00E65494" w:rsidP="009D4432">
            <w:pPr>
              <w:pStyle w:val="TAC"/>
            </w:pPr>
            <w:r w:rsidRPr="00E27D23">
              <w:t>16.11.0</w:t>
            </w:r>
          </w:p>
        </w:tc>
      </w:tr>
      <w:tr w:rsidR="00D13E6E" w:rsidRPr="00E27D23" w14:paraId="0EB0C92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BD4CB81"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8FEFA6"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5E9A0B3" w14:textId="77777777" w:rsidR="00E65494" w:rsidRPr="00E27D23" w:rsidRDefault="00E65494" w:rsidP="009D4432">
            <w:pPr>
              <w:pStyle w:val="TAC"/>
            </w:pPr>
            <w:r w:rsidRPr="00E27D23">
              <w:t>R5-22032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EC6D45C" w14:textId="77777777" w:rsidR="00E65494" w:rsidRPr="00E27D23" w:rsidRDefault="00E65494" w:rsidP="009D4432">
            <w:pPr>
              <w:pStyle w:val="TAC"/>
            </w:pPr>
            <w:r w:rsidRPr="00E27D23">
              <w:t>271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CCDA564"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84EAA3F"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CE60037" w14:textId="77777777" w:rsidR="00E65494" w:rsidRPr="00E27D23" w:rsidRDefault="00E65494" w:rsidP="009D4432">
            <w:pPr>
              <w:pStyle w:val="TAL"/>
            </w:pPr>
            <w:r w:rsidRPr="00E27D23">
              <w:t>Update of MDT test case 8.1.6.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EA302D7" w14:textId="77777777" w:rsidR="00E65494" w:rsidRPr="00E27D23" w:rsidRDefault="00E65494" w:rsidP="009D4432">
            <w:pPr>
              <w:pStyle w:val="TAC"/>
            </w:pPr>
            <w:r w:rsidRPr="00E27D23">
              <w:t>16.11.0</w:t>
            </w:r>
          </w:p>
        </w:tc>
      </w:tr>
      <w:tr w:rsidR="00D13E6E" w:rsidRPr="00E27D23" w14:paraId="42F75C87"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22795F"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9709ED"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564AFD3" w14:textId="77777777" w:rsidR="00E65494" w:rsidRPr="00E27D23" w:rsidRDefault="00E65494" w:rsidP="009D4432">
            <w:pPr>
              <w:pStyle w:val="TAC"/>
            </w:pPr>
            <w:r w:rsidRPr="00E27D23">
              <w:t>R5-22033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2BA0C9D" w14:textId="77777777" w:rsidR="00E65494" w:rsidRPr="00E27D23" w:rsidRDefault="00E65494" w:rsidP="009D4432">
            <w:pPr>
              <w:pStyle w:val="TAC"/>
            </w:pPr>
            <w:r w:rsidRPr="00E27D23">
              <w:t>271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682D081"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385CD3D"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F1F77F8" w14:textId="77777777" w:rsidR="00E65494" w:rsidRPr="00E27D23" w:rsidRDefault="00E65494" w:rsidP="009D4432">
            <w:pPr>
              <w:pStyle w:val="TAL"/>
            </w:pPr>
            <w:r w:rsidRPr="00E27D23">
              <w:t>Update of MDT test case 8.1.6.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54A6AFD" w14:textId="77777777" w:rsidR="00E65494" w:rsidRPr="00E27D23" w:rsidRDefault="00E65494" w:rsidP="009D4432">
            <w:pPr>
              <w:pStyle w:val="TAC"/>
            </w:pPr>
            <w:r w:rsidRPr="00E27D23">
              <w:t>16.11.0</w:t>
            </w:r>
          </w:p>
        </w:tc>
      </w:tr>
      <w:tr w:rsidR="00D13E6E" w:rsidRPr="00E27D23" w14:paraId="6EE519BF"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A5812F"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59AF42"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9A53FE2" w14:textId="77777777" w:rsidR="00E65494" w:rsidRPr="00E27D23" w:rsidRDefault="00E65494" w:rsidP="009D4432">
            <w:pPr>
              <w:pStyle w:val="TAC"/>
            </w:pPr>
            <w:r w:rsidRPr="00E27D23">
              <w:t>R5-22033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39090D3" w14:textId="77777777" w:rsidR="00E65494" w:rsidRPr="00E27D23" w:rsidRDefault="00E65494" w:rsidP="009D4432">
            <w:pPr>
              <w:pStyle w:val="TAC"/>
            </w:pPr>
            <w:r w:rsidRPr="00E27D23">
              <w:t>272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C10D2AF"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C6F49DB"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4713EEF" w14:textId="77777777" w:rsidR="00E65494" w:rsidRPr="00E27D23" w:rsidRDefault="00E65494" w:rsidP="009D4432">
            <w:pPr>
              <w:pStyle w:val="TAL"/>
            </w:pPr>
            <w:r w:rsidRPr="00E27D23">
              <w:t>Update of MDT test case 8.1.6.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78831A3" w14:textId="77777777" w:rsidR="00E65494" w:rsidRPr="00E27D23" w:rsidRDefault="00E65494" w:rsidP="009D4432">
            <w:pPr>
              <w:pStyle w:val="TAC"/>
            </w:pPr>
            <w:r w:rsidRPr="00E27D23">
              <w:t>16.11.0</w:t>
            </w:r>
          </w:p>
        </w:tc>
      </w:tr>
      <w:tr w:rsidR="00D13E6E" w:rsidRPr="00E27D23" w14:paraId="31051ED9"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19A4ED"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0D911B6"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2891F07" w14:textId="77777777" w:rsidR="00E65494" w:rsidRPr="00E27D23" w:rsidRDefault="00E65494" w:rsidP="009D4432">
            <w:pPr>
              <w:pStyle w:val="TAC"/>
            </w:pPr>
            <w:r w:rsidRPr="00E27D23">
              <w:t>R5-22033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17813F5" w14:textId="77777777" w:rsidR="00E65494" w:rsidRPr="00E27D23" w:rsidRDefault="00E65494" w:rsidP="009D4432">
            <w:pPr>
              <w:pStyle w:val="TAC"/>
            </w:pPr>
            <w:r w:rsidRPr="00E27D23">
              <w:t>272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6A256C2"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CE7543D"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1978A3D" w14:textId="77777777" w:rsidR="00E65494" w:rsidRPr="00E27D23" w:rsidRDefault="00E65494" w:rsidP="009D4432">
            <w:pPr>
              <w:pStyle w:val="TAL"/>
            </w:pPr>
            <w:r w:rsidRPr="00E27D23">
              <w:t>Update of MDT test case 8.1.6.1.2.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D9F3D73" w14:textId="77777777" w:rsidR="00E65494" w:rsidRPr="00E27D23" w:rsidRDefault="00E65494" w:rsidP="009D4432">
            <w:pPr>
              <w:pStyle w:val="TAC"/>
            </w:pPr>
            <w:r w:rsidRPr="00E27D23">
              <w:t>16.11.0</w:t>
            </w:r>
          </w:p>
        </w:tc>
      </w:tr>
      <w:tr w:rsidR="00D13E6E" w:rsidRPr="00E27D23" w14:paraId="32BBE59F"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7D3BE8"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B6FFB49"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2080EB6" w14:textId="77777777" w:rsidR="00E65494" w:rsidRPr="00E27D23" w:rsidRDefault="00E65494" w:rsidP="009D4432">
            <w:pPr>
              <w:pStyle w:val="TAC"/>
            </w:pPr>
            <w:r w:rsidRPr="00E27D23">
              <w:t>R5-22033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A294B3D" w14:textId="77777777" w:rsidR="00E65494" w:rsidRPr="00E27D23" w:rsidRDefault="00E65494" w:rsidP="009D4432">
            <w:pPr>
              <w:pStyle w:val="TAC"/>
            </w:pPr>
            <w:r w:rsidRPr="00E27D23">
              <w:t>272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D382505"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DF1240E"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70114DD" w14:textId="77777777" w:rsidR="00E65494" w:rsidRPr="00E27D23" w:rsidRDefault="00E65494" w:rsidP="009D4432">
            <w:pPr>
              <w:pStyle w:val="TAL"/>
            </w:pPr>
            <w:r w:rsidRPr="00E27D23">
              <w:t>Update of MDT test case 8.1.6.1.2.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F8A2BB7" w14:textId="77777777" w:rsidR="00E65494" w:rsidRPr="00E27D23" w:rsidRDefault="00E65494" w:rsidP="009D4432">
            <w:pPr>
              <w:pStyle w:val="TAC"/>
            </w:pPr>
            <w:r w:rsidRPr="00E27D23">
              <w:t>16.11.0</w:t>
            </w:r>
          </w:p>
        </w:tc>
      </w:tr>
      <w:tr w:rsidR="00D13E6E" w:rsidRPr="00E27D23" w14:paraId="288FEFC6"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D64CBF1"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F0CBD2"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6C80717" w14:textId="77777777" w:rsidR="00E65494" w:rsidRPr="00E27D23" w:rsidRDefault="00E65494" w:rsidP="009D4432">
            <w:pPr>
              <w:pStyle w:val="TAC"/>
            </w:pPr>
            <w:r w:rsidRPr="00E27D23">
              <w:t>R5-22036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2C4C1FD" w14:textId="77777777" w:rsidR="00E65494" w:rsidRPr="00E27D23" w:rsidRDefault="00E65494" w:rsidP="009D4432">
            <w:pPr>
              <w:pStyle w:val="TAC"/>
            </w:pPr>
            <w:r w:rsidRPr="00E27D23">
              <w:t>272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152EF70"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5B85E13"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CFDD631" w14:textId="77777777" w:rsidR="00E65494" w:rsidRPr="00E27D23" w:rsidRDefault="00E65494" w:rsidP="009D4432">
            <w:pPr>
              <w:pStyle w:val="TAL"/>
            </w:pPr>
            <w:r w:rsidRPr="00E27D23">
              <w:t>Correction to NAS 5GMM test case 9.1.5.1.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10F0718" w14:textId="77777777" w:rsidR="00E65494" w:rsidRPr="00E27D23" w:rsidRDefault="00E65494" w:rsidP="009D4432">
            <w:pPr>
              <w:pStyle w:val="TAC"/>
            </w:pPr>
            <w:r w:rsidRPr="00E27D23">
              <w:t>16.11.0</w:t>
            </w:r>
          </w:p>
        </w:tc>
      </w:tr>
      <w:tr w:rsidR="00D13E6E" w:rsidRPr="00E27D23" w14:paraId="2304EB65"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EE406B"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32A1945"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1184215" w14:textId="77777777" w:rsidR="00E65494" w:rsidRPr="00E27D23" w:rsidRDefault="00E65494" w:rsidP="009D4432">
            <w:pPr>
              <w:pStyle w:val="TAC"/>
            </w:pPr>
            <w:r w:rsidRPr="00E27D23">
              <w:t>R5-22039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AAC0D8C" w14:textId="77777777" w:rsidR="00E65494" w:rsidRPr="00E27D23" w:rsidRDefault="00E65494" w:rsidP="009D4432">
            <w:pPr>
              <w:pStyle w:val="TAC"/>
            </w:pPr>
            <w:r w:rsidRPr="00E27D23">
              <w:t>273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5909FAE"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84ABEA9"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6813B2D" w14:textId="77777777" w:rsidR="00E65494" w:rsidRPr="00E27D23" w:rsidRDefault="00E65494" w:rsidP="009D4432">
            <w:pPr>
              <w:pStyle w:val="TAL"/>
            </w:pPr>
            <w:r w:rsidRPr="00E27D23">
              <w:t>Align the terminology being used for OTA environment (MAC TC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6C808C2" w14:textId="77777777" w:rsidR="00E65494" w:rsidRPr="00E27D23" w:rsidRDefault="00E65494" w:rsidP="009D4432">
            <w:pPr>
              <w:pStyle w:val="TAC"/>
            </w:pPr>
            <w:r w:rsidRPr="00E27D23">
              <w:t>16.11.0</w:t>
            </w:r>
          </w:p>
        </w:tc>
      </w:tr>
      <w:tr w:rsidR="00D13E6E" w:rsidRPr="00E27D23" w14:paraId="35D57AC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C75145"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8573CD"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DB827A3" w14:textId="77777777" w:rsidR="00E65494" w:rsidRPr="00E27D23" w:rsidRDefault="00E65494" w:rsidP="009D4432">
            <w:pPr>
              <w:pStyle w:val="TAC"/>
            </w:pPr>
            <w:r w:rsidRPr="00E27D23">
              <w:t>R5-22039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CD5597A" w14:textId="77777777" w:rsidR="00E65494" w:rsidRPr="00E27D23" w:rsidRDefault="00E65494" w:rsidP="009D4432">
            <w:pPr>
              <w:pStyle w:val="TAC"/>
            </w:pPr>
            <w:r w:rsidRPr="00E27D23">
              <w:t>273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FD67F2D"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2D9C3E0"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73C631C" w14:textId="77777777" w:rsidR="00E65494" w:rsidRPr="00E27D23" w:rsidRDefault="00E65494" w:rsidP="009D4432">
            <w:pPr>
              <w:pStyle w:val="TAL"/>
            </w:pPr>
            <w:r w:rsidRPr="00E27D23">
              <w:t>Align the terminology being used for OTA environment (RRC 8.2.4.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2B2F107" w14:textId="77777777" w:rsidR="00E65494" w:rsidRPr="00E27D23" w:rsidRDefault="00E65494" w:rsidP="009D4432">
            <w:pPr>
              <w:pStyle w:val="TAC"/>
            </w:pPr>
            <w:r w:rsidRPr="00E27D23">
              <w:t>16.11.0</w:t>
            </w:r>
          </w:p>
        </w:tc>
      </w:tr>
      <w:tr w:rsidR="00D13E6E" w:rsidRPr="00E27D23" w14:paraId="6292CE76"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D4DB78"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F471FE"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DC61097" w14:textId="77777777" w:rsidR="00E65494" w:rsidRPr="00E27D23" w:rsidRDefault="00E65494" w:rsidP="009D4432">
            <w:pPr>
              <w:pStyle w:val="TAC"/>
            </w:pPr>
            <w:r w:rsidRPr="00E27D23">
              <w:t>R5-22039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277393C" w14:textId="77777777" w:rsidR="00E65494" w:rsidRPr="00E27D23" w:rsidRDefault="00E65494" w:rsidP="009D4432">
            <w:pPr>
              <w:pStyle w:val="TAC"/>
            </w:pPr>
            <w:r w:rsidRPr="00E27D23">
              <w:t>273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2DB9E78"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E5B3C1B"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D1DC1D6" w14:textId="77777777" w:rsidR="00E65494" w:rsidRPr="00E27D23" w:rsidRDefault="00E65494" w:rsidP="009D4432">
            <w:pPr>
              <w:pStyle w:val="TAL"/>
            </w:pPr>
            <w:r w:rsidRPr="00E27D23">
              <w:t>Align the terminology being used for OTA environment (EPS Fallback TC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A1E31E" w14:textId="77777777" w:rsidR="00E65494" w:rsidRPr="00E27D23" w:rsidRDefault="00E65494" w:rsidP="009D4432">
            <w:pPr>
              <w:pStyle w:val="TAC"/>
            </w:pPr>
            <w:r w:rsidRPr="00E27D23">
              <w:t>16.11.0</w:t>
            </w:r>
          </w:p>
        </w:tc>
      </w:tr>
      <w:tr w:rsidR="00D13E6E" w:rsidRPr="00E27D23" w14:paraId="31D2AAC9"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5077988"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CE2920"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20C9ED8" w14:textId="77777777" w:rsidR="00E65494" w:rsidRPr="00E27D23" w:rsidRDefault="00E65494" w:rsidP="009D4432">
            <w:pPr>
              <w:pStyle w:val="TAC"/>
            </w:pPr>
            <w:r w:rsidRPr="00E27D23">
              <w:t>R5-22045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936A5CD" w14:textId="77777777" w:rsidR="00E65494" w:rsidRPr="00E27D23" w:rsidRDefault="00E65494" w:rsidP="009D4432">
            <w:pPr>
              <w:pStyle w:val="TAC"/>
            </w:pPr>
            <w:r w:rsidRPr="00E27D23">
              <w:t>274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0838170"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00988F7"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8D85F6B" w14:textId="77777777" w:rsidR="00E65494" w:rsidRPr="00E27D23" w:rsidRDefault="00E65494" w:rsidP="009D4432">
            <w:pPr>
              <w:pStyle w:val="TAL"/>
            </w:pPr>
            <w:r w:rsidRPr="00E27D23">
              <w:t>Deletion of Editor's Note below clause 7.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FD17718" w14:textId="77777777" w:rsidR="00E65494" w:rsidRPr="00E27D23" w:rsidRDefault="00E65494" w:rsidP="009D4432">
            <w:pPr>
              <w:pStyle w:val="TAC"/>
            </w:pPr>
            <w:r w:rsidRPr="00E27D23">
              <w:t>16.11.0</w:t>
            </w:r>
          </w:p>
        </w:tc>
      </w:tr>
      <w:tr w:rsidR="00D13E6E" w:rsidRPr="00E27D23" w14:paraId="64F6BE1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EEBD67"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E51732"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DB7BFE4" w14:textId="77777777" w:rsidR="00E65494" w:rsidRPr="00E27D23" w:rsidRDefault="00E65494" w:rsidP="009D4432">
            <w:pPr>
              <w:pStyle w:val="TAC"/>
            </w:pPr>
            <w:r w:rsidRPr="00E27D23">
              <w:t>R5-22045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D4968CA" w14:textId="77777777" w:rsidR="00E65494" w:rsidRPr="00E27D23" w:rsidRDefault="00E65494" w:rsidP="009D4432">
            <w:pPr>
              <w:pStyle w:val="TAC"/>
            </w:pPr>
            <w:r w:rsidRPr="00E27D23">
              <w:t>274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445FADB"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BB56593"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9066CDA" w14:textId="77777777" w:rsidR="00E65494" w:rsidRPr="00E27D23" w:rsidRDefault="00E65494" w:rsidP="009D4432">
            <w:pPr>
              <w:pStyle w:val="TAL"/>
            </w:pPr>
            <w:r w:rsidRPr="00E27D23">
              <w:t>Correction to 5GC test case 9.1.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68AC6BB" w14:textId="77777777" w:rsidR="00E65494" w:rsidRPr="00E27D23" w:rsidRDefault="00E65494" w:rsidP="009D4432">
            <w:pPr>
              <w:pStyle w:val="TAC"/>
            </w:pPr>
            <w:r w:rsidRPr="00E27D23">
              <w:t>16.11.0</w:t>
            </w:r>
          </w:p>
        </w:tc>
      </w:tr>
      <w:tr w:rsidR="00D13E6E" w:rsidRPr="00E27D23" w14:paraId="005E6F00"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E831A1"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EC4D830"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0A67617" w14:textId="77777777" w:rsidR="00E65494" w:rsidRPr="00E27D23" w:rsidRDefault="00E65494" w:rsidP="009D4432">
            <w:pPr>
              <w:pStyle w:val="TAC"/>
            </w:pPr>
            <w:r w:rsidRPr="00E27D23">
              <w:t>R5-22053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D0D233B" w14:textId="77777777" w:rsidR="00E65494" w:rsidRPr="00E27D23" w:rsidRDefault="00E65494" w:rsidP="009D4432">
            <w:pPr>
              <w:pStyle w:val="TAC"/>
            </w:pPr>
            <w:r w:rsidRPr="00E27D23">
              <w:t>275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C0D3DDE"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30B204D"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CE2FBB9" w14:textId="77777777" w:rsidR="00E65494" w:rsidRPr="00E27D23" w:rsidRDefault="00E65494" w:rsidP="009D4432">
            <w:pPr>
              <w:pStyle w:val="TAL"/>
            </w:pPr>
            <w:r w:rsidRPr="00E27D23">
              <w:t>Update of NR5G NPN TC 6.5.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ADFA234" w14:textId="77777777" w:rsidR="00E65494" w:rsidRPr="00E27D23" w:rsidRDefault="00E65494" w:rsidP="009D4432">
            <w:pPr>
              <w:pStyle w:val="TAC"/>
            </w:pPr>
            <w:r w:rsidRPr="00E27D23">
              <w:t>16.11.0</w:t>
            </w:r>
          </w:p>
        </w:tc>
      </w:tr>
      <w:tr w:rsidR="00D13E6E" w:rsidRPr="00E27D23" w14:paraId="7E0C9FC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1D4F8C4"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583FAA"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E8F110F" w14:textId="77777777" w:rsidR="00E65494" w:rsidRPr="00E27D23" w:rsidRDefault="00E65494" w:rsidP="009D4432">
            <w:pPr>
              <w:pStyle w:val="TAC"/>
            </w:pPr>
            <w:r w:rsidRPr="00E27D23">
              <w:t>R5-22053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18E3E0C" w14:textId="77777777" w:rsidR="00E65494" w:rsidRPr="00E27D23" w:rsidRDefault="00E65494" w:rsidP="009D4432">
            <w:pPr>
              <w:pStyle w:val="TAC"/>
            </w:pPr>
            <w:r w:rsidRPr="00E27D23">
              <w:t>275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8EF24C9"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962DF00"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111F4BE" w14:textId="77777777" w:rsidR="00E65494" w:rsidRPr="00E27D23" w:rsidRDefault="00E65494" w:rsidP="009D4432">
            <w:pPr>
              <w:pStyle w:val="TAL"/>
            </w:pPr>
            <w:r w:rsidRPr="00E27D23">
              <w:t>Update of NR5G NPN TC 6.5.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E6EC85" w14:textId="77777777" w:rsidR="00E65494" w:rsidRPr="00E27D23" w:rsidRDefault="00E65494" w:rsidP="009D4432">
            <w:pPr>
              <w:pStyle w:val="TAC"/>
            </w:pPr>
            <w:r w:rsidRPr="00E27D23">
              <w:t>16.11.0</w:t>
            </w:r>
          </w:p>
        </w:tc>
      </w:tr>
      <w:tr w:rsidR="00D13E6E" w:rsidRPr="00E27D23" w14:paraId="574C048E"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5B747B"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907A02"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1A58B13" w14:textId="77777777" w:rsidR="00E65494" w:rsidRPr="00E27D23" w:rsidRDefault="00E65494" w:rsidP="009D4432">
            <w:pPr>
              <w:pStyle w:val="TAC"/>
            </w:pPr>
            <w:r w:rsidRPr="00E27D23">
              <w:t>R5-22054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6D52467" w14:textId="77777777" w:rsidR="00E65494" w:rsidRPr="00E27D23" w:rsidRDefault="00E65494" w:rsidP="009D4432">
            <w:pPr>
              <w:pStyle w:val="TAC"/>
            </w:pPr>
            <w:r w:rsidRPr="00E27D23">
              <w:t>275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9E26EB8"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EBE4085"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3BDE039" w14:textId="77777777" w:rsidR="00E65494" w:rsidRPr="00E27D23" w:rsidRDefault="00E65494" w:rsidP="009D4432">
            <w:pPr>
              <w:pStyle w:val="TAL"/>
            </w:pPr>
            <w:r w:rsidRPr="00E27D23">
              <w:t>Correction to NR TC 6.4.1.1-PLMN Selection-Higher priority PLM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64F9D23" w14:textId="77777777" w:rsidR="00E65494" w:rsidRPr="00E27D23" w:rsidRDefault="00E65494" w:rsidP="009D4432">
            <w:pPr>
              <w:pStyle w:val="TAC"/>
            </w:pPr>
            <w:r w:rsidRPr="00E27D23">
              <w:t>16.11.0</w:t>
            </w:r>
          </w:p>
        </w:tc>
      </w:tr>
      <w:tr w:rsidR="00D13E6E" w:rsidRPr="00E27D23" w14:paraId="0844272E"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A57A84F"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FE0A7AE"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88D94E7" w14:textId="77777777" w:rsidR="00E65494" w:rsidRPr="00E27D23" w:rsidRDefault="00E65494" w:rsidP="009D4432">
            <w:pPr>
              <w:pStyle w:val="TAC"/>
            </w:pPr>
            <w:r w:rsidRPr="00E27D23">
              <w:t>R5-22054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A9641D3" w14:textId="77777777" w:rsidR="00E65494" w:rsidRPr="00E27D23" w:rsidRDefault="00E65494" w:rsidP="009D4432">
            <w:pPr>
              <w:pStyle w:val="TAC"/>
            </w:pPr>
            <w:r w:rsidRPr="00E27D23">
              <w:t>275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16828AD"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3ED3357"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DD756D1" w14:textId="77777777" w:rsidR="00E65494" w:rsidRPr="00E27D23" w:rsidRDefault="00E65494" w:rsidP="009D4432">
            <w:pPr>
              <w:pStyle w:val="TAL"/>
            </w:pPr>
            <w:r w:rsidRPr="00E27D23">
              <w:t>Correction to NR TC 7.1.1.5.3-Short Cycle DR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2A5679" w14:textId="77777777" w:rsidR="00E65494" w:rsidRPr="00E27D23" w:rsidRDefault="00E65494" w:rsidP="009D4432">
            <w:pPr>
              <w:pStyle w:val="TAC"/>
            </w:pPr>
            <w:r w:rsidRPr="00E27D23">
              <w:t>16.11.0</w:t>
            </w:r>
          </w:p>
        </w:tc>
      </w:tr>
      <w:tr w:rsidR="00D13E6E" w:rsidRPr="00E27D23" w14:paraId="2932113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99FC8EB"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EBC037"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C39E23D" w14:textId="77777777" w:rsidR="00E65494" w:rsidRPr="00E27D23" w:rsidRDefault="00E65494" w:rsidP="009D4432">
            <w:pPr>
              <w:pStyle w:val="TAC"/>
            </w:pPr>
            <w:r w:rsidRPr="00E27D23">
              <w:t>R5-22054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3A8F2FD" w14:textId="77777777" w:rsidR="00E65494" w:rsidRPr="00E27D23" w:rsidRDefault="00E65494" w:rsidP="009D4432">
            <w:pPr>
              <w:pStyle w:val="TAC"/>
            </w:pPr>
            <w:r w:rsidRPr="00E27D23">
              <w:t>275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37E8990"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8700EE3"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DF7EF70" w14:textId="77777777" w:rsidR="00E65494" w:rsidRPr="00E27D23" w:rsidRDefault="00E65494" w:rsidP="009D4432">
            <w:pPr>
              <w:pStyle w:val="TAL"/>
            </w:pPr>
            <w:r w:rsidRPr="00E27D23">
              <w:t>Correction to NR SA TC 8.1.1.3.7-RRC rele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BA94E69" w14:textId="77777777" w:rsidR="00E65494" w:rsidRPr="00E27D23" w:rsidRDefault="00E65494" w:rsidP="009D4432">
            <w:pPr>
              <w:pStyle w:val="TAC"/>
            </w:pPr>
            <w:r w:rsidRPr="00E27D23">
              <w:t>16.11.0</w:t>
            </w:r>
          </w:p>
        </w:tc>
      </w:tr>
      <w:tr w:rsidR="00D13E6E" w:rsidRPr="00E27D23" w14:paraId="3028D975"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CB93F3"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F77565"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C5F6C4C" w14:textId="77777777" w:rsidR="00E65494" w:rsidRPr="00E27D23" w:rsidRDefault="00E65494" w:rsidP="009D4432">
            <w:pPr>
              <w:pStyle w:val="TAC"/>
            </w:pPr>
            <w:r w:rsidRPr="00E27D23">
              <w:t>R5-22054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3CA8553" w14:textId="77777777" w:rsidR="00E65494" w:rsidRPr="00E27D23" w:rsidRDefault="00E65494" w:rsidP="009D4432">
            <w:pPr>
              <w:pStyle w:val="TAC"/>
            </w:pPr>
            <w:r w:rsidRPr="00E27D23">
              <w:t>275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B699DEB"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DDBEEE7"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968E60A" w14:textId="77777777" w:rsidR="00E65494" w:rsidRPr="00E27D23" w:rsidRDefault="00E65494" w:rsidP="009D4432">
            <w:pPr>
              <w:pStyle w:val="TAL"/>
            </w:pPr>
            <w:r w:rsidRPr="00E27D23">
              <w:t>Correction to NR SA TC 8.2.2.2.1-Split SR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84DEA79" w14:textId="77777777" w:rsidR="00E65494" w:rsidRPr="00E27D23" w:rsidRDefault="00E65494" w:rsidP="009D4432">
            <w:pPr>
              <w:pStyle w:val="TAC"/>
            </w:pPr>
            <w:r w:rsidRPr="00E27D23">
              <w:t>16.11.0</w:t>
            </w:r>
          </w:p>
        </w:tc>
      </w:tr>
      <w:tr w:rsidR="00D13E6E" w:rsidRPr="00E27D23" w14:paraId="462CFEB6"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2B2B82"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30D113"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CD19E3E" w14:textId="77777777" w:rsidR="00E65494" w:rsidRPr="00E27D23" w:rsidRDefault="00E65494" w:rsidP="009D4432">
            <w:pPr>
              <w:pStyle w:val="TAC"/>
            </w:pPr>
            <w:r w:rsidRPr="00E27D23">
              <w:t>R5-22054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0B09049" w14:textId="77777777" w:rsidR="00E65494" w:rsidRPr="00E27D23" w:rsidRDefault="00E65494" w:rsidP="009D4432">
            <w:pPr>
              <w:pStyle w:val="TAC"/>
            </w:pPr>
            <w:r w:rsidRPr="00E27D23">
              <w:t>275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09BF93E"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AB58641"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0EC576F" w14:textId="77777777" w:rsidR="00E65494" w:rsidRPr="00E27D23" w:rsidRDefault="00E65494" w:rsidP="009D4432">
            <w:pPr>
              <w:pStyle w:val="TAL"/>
            </w:pPr>
            <w:r w:rsidRPr="00E27D23">
              <w:t>Correction to NR TC 9.1.4.1-Generic UE configu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E325C7" w14:textId="77777777" w:rsidR="00E65494" w:rsidRPr="00E27D23" w:rsidRDefault="00E65494" w:rsidP="009D4432">
            <w:pPr>
              <w:pStyle w:val="TAC"/>
            </w:pPr>
            <w:r w:rsidRPr="00E27D23">
              <w:t>16.11.0</w:t>
            </w:r>
          </w:p>
        </w:tc>
      </w:tr>
      <w:tr w:rsidR="00D13E6E" w:rsidRPr="00E27D23" w14:paraId="08D17557"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7346788"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7496F6"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3D02AF1" w14:textId="77777777" w:rsidR="00E65494" w:rsidRPr="00E27D23" w:rsidRDefault="00E65494" w:rsidP="009D4432">
            <w:pPr>
              <w:pStyle w:val="TAC"/>
            </w:pPr>
            <w:r w:rsidRPr="00E27D23">
              <w:t>R5-22055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40C35A4" w14:textId="77777777" w:rsidR="00E65494" w:rsidRPr="00E27D23" w:rsidRDefault="00E65494" w:rsidP="009D4432">
            <w:pPr>
              <w:pStyle w:val="TAC"/>
            </w:pPr>
            <w:r w:rsidRPr="00E27D23">
              <w:t>275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372C978"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5A7C1DB"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FC4D069" w14:textId="77777777" w:rsidR="00E65494" w:rsidRPr="00E27D23" w:rsidRDefault="00E65494" w:rsidP="009D4432">
            <w:pPr>
              <w:pStyle w:val="TAL"/>
            </w:pPr>
            <w:r w:rsidRPr="00E27D23">
              <w:t>Correction to NR TC 10.1.1.1-PDU session authentication and authoriz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7C54E4" w14:textId="77777777" w:rsidR="00E65494" w:rsidRPr="00E27D23" w:rsidRDefault="00E65494" w:rsidP="009D4432">
            <w:pPr>
              <w:pStyle w:val="TAC"/>
            </w:pPr>
            <w:r w:rsidRPr="00E27D23">
              <w:t>16.11.0</w:t>
            </w:r>
          </w:p>
        </w:tc>
      </w:tr>
      <w:tr w:rsidR="00D13E6E" w:rsidRPr="00E27D23" w14:paraId="34A890FB"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8F3B28"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DD6259"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B12AAA1" w14:textId="77777777" w:rsidR="00E65494" w:rsidRPr="00E27D23" w:rsidRDefault="00E65494" w:rsidP="009D4432">
            <w:pPr>
              <w:pStyle w:val="TAC"/>
            </w:pPr>
            <w:r w:rsidRPr="00E27D23">
              <w:t>R5-22055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628A21A" w14:textId="77777777" w:rsidR="00E65494" w:rsidRPr="00E27D23" w:rsidRDefault="00E65494" w:rsidP="009D4432">
            <w:pPr>
              <w:pStyle w:val="TAC"/>
            </w:pPr>
            <w:r w:rsidRPr="00E27D23">
              <w:t>276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FDFA174"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141A919"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F00E246" w14:textId="77777777" w:rsidR="00E65494" w:rsidRPr="00E27D23" w:rsidRDefault="00E65494" w:rsidP="009D4432">
            <w:pPr>
              <w:pStyle w:val="TAL"/>
            </w:pPr>
            <w:r w:rsidRPr="00E27D23">
              <w:t>Correction to NR TC 10.1.1.2-After the UE-requested PDU session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F56820" w14:textId="77777777" w:rsidR="00E65494" w:rsidRPr="00E27D23" w:rsidRDefault="00E65494" w:rsidP="009D4432">
            <w:pPr>
              <w:pStyle w:val="TAC"/>
            </w:pPr>
            <w:r w:rsidRPr="00E27D23">
              <w:t>16.11.0</w:t>
            </w:r>
          </w:p>
        </w:tc>
      </w:tr>
      <w:tr w:rsidR="00D13E6E" w:rsidRPr="00E27D23" w14:paraId="2F0CEEE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1CEC2AD"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0F4A5A"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9A440ED" w14:textId="77777777" w:rsidR="00E65494" w:rsidRPr="00E27D23" w:rsidRDefault="00E65494" w:rsidP="009D4432">
            <w:pPr>
              <w:pStyle w:val="TAC"/>
            </w:pPr>
            <w:r w:rsidRPr="00E27D23">
              <w:t>R5-22055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D5BA2F5" w14:textId="77777777" w:rsidR="00E65494" w:rsidRPr="00E27D23" w:rsidRDefault="00E65494" w:rsidP="009D4432">
            <w:pPr>
              <w:pStyle w:val="TAC"/>
            </w:pPr>
            <w:r w:rsidRPr="00E27D23">
              <w:t>276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F876931"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8DB74FD"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623CEDF" w14:textId="77777777" w:rsidR="00E65494" w:rsidRPr="00E27D23" w:rsidRDefault="00E65494" w:rsidP="009D4432">
            <w:pPr>
              <w:pStyle w:val="TAL"/>
            </w:pPr>
            <w:r w:rsidRPr="00E27D23">
              <w:t>Correction to ENDC TC 10.2.2.1-EPS bearer resource alloc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C42D5D" w14:textId="77777777" w:rsidR="00E65494" w:rsidRPr="00E27D23" w:rsidRDefault="00E65494" w:rsidP="009D4432">
            <w:pPr>
              <w:pStyle w:val="TAC"/>
            </w:pPr>
            <w:r w:rsidRPr="00E27D23">
              <w:t>16.11.0</w:t>
            </w:r>
          </w:p>
        </w:tc>
      </w:tr>
      <w:tr w:rsidR="00D13E6E" w:rsidRPr="00E27D23" w14:paraId="628A1CC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36BF09"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4B73F1"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AABBCD1" w14:textId="77777777" w:rsidR="00E65494" w:rsidRPr="00E27D23" w:rsidRDefault="00E65494" w:rsidP="009D4432">
            <w:pPr>
              <w:pStyle w:val="TAC"/>
            </w:pPr>
            <w:r w:rsidRPr="00E27D23">
              <w:t>R5-22055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97776B8" w14:textId="77777777" w:rsidR="00E65494" w:rsidRPr="00E27D23" w:rsidRDefault="00E65494" w:rsidP="009D4432">
            <w:pPr>
              <w:pStyle w:val="TAC"/>
            </w:pPr>
            <w:r w:rsidRPr="00E27D23">
              <w:t>276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7122DB0"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F6F7F4C"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3734F96" w14:textId="77777777" w:rsidR="00E65494" w:rsidRPr="00E27D23" w:rsidRDefault="00E65494" w:rsidP="009D4432">
            <w:pPr>
              <w:pStyle w:val="TAL"/>
            </w:pPr>
            <w:r w:rsidRPr="00E27D23">
              <w:t>Correction to NR TC 11.3.5-UAC New cell not in the country of its HPLM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9C12A8C" w14:textId="77777777" w:rsidR="00E65494" w:rsidRPr="00E27D23" w:rsidRDefault="00E65494" w:rsidP="009D4432">
            <w:pPr>
              <w:pStyle w:val="TAC"/>
            </w:pPr>
            <w:r w:rsidRPr="00E27D23">
              <w:t>16.11.0</w:t>
            </w:r>
          </w:p>
        </w:tc>
      </w:tr>
      <w:tr w:rsidR="00D13E6E" w:rsidRPr="00E27D23" w14:paraId="44E8A77E"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7E7839"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D7078F"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949E585" w14:textId="77777777" w:rsidR="00E65494" w:rsidRPr="00E27D23" w:rsidRDefault="00E65494" w:rsidP="009D4432">
            <w:pPr>
              <w:pStyle w:val="TAC"/>
            </w:pPr>
            <w:r w:rsidRPr="00E27D23">
              <w:t>R5-22055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2F700CD" w14:textId="77777777" w:rsidR="00E65494" w:rsidRPr="00E27D23" w:rsidRDefault="00E65494" w:rsidP="009D4432">
            <w:pPr>
              <w:pStyle w:val="TAC"/>
            </w:pPr>
            <w:r w:rsidRPr="00E27D23">
              <w:t>276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8E67803"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C96E621"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4074E10" w14:textId="77777777" w:rsidR="00E65494" w:rsidRPr="00E27D23" w:rsidRDefault="00E65494" w:rsidP="009D4432">
            <w:pPr>
              <w:pStyle w:val="TAL"/>
            </w:pPr>
            <w:r w:rsidRPr="00E27D23">
              <w:t>Correction to NR TC 11.3.9-UAC for ODA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74A9FFE" w14:textId="77777777" w:rsidR="00E65494" w:rsidRPr="00E27D23" w:rsidRDefault="00E65494" w:rsidP="009D4432">
            <w:pPr>
              <w:pStyle w:val="TAC"/>
            </w:pPr>
            <w:r w:rsidRPr="00E27D23">
              <w:t>16.11.0</w:t>
            </w:r>
          </w:p>
        </w:tc>
      </w:tr>
      <w:tr w:rsidR="00D13E6E" w:rsidRPr="00E27D23" w14:paraId="37703C20"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6E6CE8"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54DBD8"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982C5F6" w14:textId="77777777" w:rsidR="00E65494" w:rsidRPr="00E27D23" w:rsidRDefault="00E65494" w:rsidP="009D4432">
            <w:pPr>
              <w:pStyle w:val="TAC"/>
            </w:pPr>
            <w:r w:rsidRPr="00E27D23">
              <w:t>R5-22056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8F135B2" w14:textId="77777777" w:rsidR="00E65494" w:rsidRPr="00E27D23" w:rsidRDefault="00E65494" w:rsidP="009D4432">
            <w:pPr>
              <w:pStyle w:val="TAC"/>
            </w:pPr>
            <w:r w:rsidRPr="00E27D23">
              <w:t>276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8A5EADE"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0303491"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45D8A6D" w14:textId="77777777" w:rsidR="00E65494" w:rsidRPr="00E27D23" w:rsidRDefault="00E65494" w:rsidP="009D4432">
            <w:pPr>
              <w:pStyle w:val="TAL"/>
            </w:pPr>
            <w:r w:rsidRPr="00E27D23">
              <w:t>Correction to NR TC 11.4.1-emergency call and authentication failu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9432DE" w14:textId="77777777" w:rsidR="00E65494" w:rsidRPr="00E27D23" w:rsidRDefault="00E65494" w:rsidP="009D4432">
            <w:pPr>
              <w:pStyle w:val="TAC"/>
            </w:pPr>
            <w:r w:rsidRPr="00E27D23">
              <w:t>16.11.0</w:t>
            </w:r>
          </w:p>
        </w:tc>
      </w:tr>
      <w:tr w:rsidR="00D13E6E" w:rsidRPr="00E27D23" w14:paraId="1E70276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BF6A6B"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62800F"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ED79C96" w14:textId="77777777" w:rsidR="00E65494" w:rsidRPr="00E27D23" w:rsidRDefault="00E65494" w:rsidP="009D4432">
            <w:pPr>
              <w:pStyle w:val="TAC"/>
            </w:pPr>
            <w:r w:rsidRPr="00E27D23">
              <w:t>R5-22061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09EF7DD" w14:textId="77777777" w:rsidR="00E65494" w:rsidRPr="00E27D23" w:rsidRDefault="00E65494" w:rsidP="009D4432">
            <w:pPr>
              <w:pStyle w:val="TAC"/>
            </w:pPr>
            <w:r w:rsidRPr="00E27D23">
              <w:t>278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D97BD29"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140D2F8"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EEA3E58" w14:textId="77777777" w:rsidR="00E65494" w:rsidRPr="00E27D23" w:rsidRDefault="00E65494" w:rsidP="009D4432">
            <w:pPr>
              <w:pStyle w:val="TAL"/>
            </w:pPr>
            <w:r w:rsidRPr="00E27D23">
              <w:t>Correction to NR MDT TC 8.1.6.1.4.3-Intra NR_Connection Establishment Failure_Reporting at intra-NR handove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66B666" w14:textId="77777777" w:rsidR="00E65494" w:rsidRPr="00E27D23" w:rsidRDefault="00E65494" w:rsidP="009D4432">
            <w:pPr>
              <w:pStyle w:val="TAC"/>
            </w:pPr>
            <w:r w:rsidRPr="00E27D23">
              <w:t>16.11.0</w:t>
            </w:r>
          </w:p>
        </w:tc>
      </w:tr>
      <w:tr w:rsidR="00D13E6E" w:rsidRPr="00E27D23" w14:paraId="0AC2423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A50ED5"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A36EEDA"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875E321" w14:textId="77777777" w:rsidR="00E65494" w:rsidRPr="00E27D23" w:rsidRDefault="00E65494" w:rsidP="009D4432">
            <w:pPr>
              <w:pStyle w:val="TAC"/>
            </w:pPr>
            <w:r w:rsidRPr="00E27D23">
              <w:t>R5-22061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D976332" w14:textId="77777777" w:rsidR="00E65494" w:rsidRPr="00E27D23" w:rsidRDefault="00E65494" w:rsidP="009D4432">
            <w:pPr>
              <w:pStyle w:val="TAC"/>
            </w:pPr>
            <w:r w:rsidRPr="00E27D23">
              <w:t>278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3C558E6"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4F019F8"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A20EB3A" w14:textId="77777777" w:rsidR="00E65494" w:rsidRPr="00E27D23" w:rsidRDefault="00E65494" w:rsidP="009D4432">
            <w:pPr>
              <w:pStyle w:val="TAL"/>
            </w:pPr>
            <w:r w:rsidRPr="00E27D23">
              <w:t>Correction to NR MDT TC 8.1.6.1.4.4-Intra NR_Connection Establishment Failure_RRC connection re-establishmen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ECE963" w14:textId="77777777" w:rsidR="00E65494" w:rsidRPr="00E27D23" w:rsidRDefault="00E65494" w:rsidP="009D4432">
            <w:pPr>
              <w:pStyle w:val="TAC"/>
            </w:pPr>
            <w:r w:rsidRPr="00E27D23">
              <w:t>16.11.0</w:t>
            </w:r>
          </w:p>
        </w:tc>
      </w:tr>
      <w:tr w:rsidR="00D13E6E" w:rsidRPr="00E27D23" w14:paraId="386097C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735494"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880A3BB"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A162157" w14:textId="77777777" w:rsidR="00E65494" w:rsidRPr="00E27D23" w:rsidRDefault="00E65494" w:rsidP="009D4432">
            <w:pPr>
              <w:pStyle w:val="TAC"/>
            </w:pPr>
            <w:r w:rsidRPr="00E27D23">
              <w:t>R5-22064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E09C95D" w14:textId="77777777" w:rsidR="00E65494" w:rsidRPr="00E27D23" w:rsidRDefault="00E65494" w:rsidP="009D4432">
            <w:pPr>
              <w:pStyle w:val="TAC"/>
            </w:pPr>
            <w:r w:rsidRPr="00E27D23">
              <w:t>279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87EEEEB"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8A08A36"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1E2EF1D" w14:textId="77777777" w:rsidR="00E65494" w:rsidRPr="00E27D23" w:rsidRDefault="00E65494" w:rsidP="009D4432">
            <w:pPr>
              <w:pStyle w:val="TAL"/>
            </w:pPr>
            <w:r w:rsidRPr="00E27D23">
              <w:t>Correction to NR PDCP test case 7.1.3.5.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9FC1FE6" w14:textId="77777777" w:rsidR="00E65494" w:rsidRPr="00E27D23" w:rsidRDefault="00E65494" w:rsidP="009D4432">
            <w:pPr>
              <w:pStyle w:val="TAC"/>
            </w:pPr>
            <w:r w:rsidRPr="00E27D23">
              <w:t>16.11.0</w:t>
            </w:r>
          </w:p>
        </w:tc>
      </w:tr>
      <w:tr w:rsidR="00D13E6E" w:rsidRPr="00E27D23" w14:paraId="42AC769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CAB128B"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F33E40"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3A822DA" w14:textId="77777777" w:rsidR="00E65494" w:rsidRPr="00E27D23" w:rsidRDefault="00E65494" w:rsidP="009D4432">
            <w:pPr>
              <w:pStyle w:val="TAC"/>
            </w:pPr>
            <w:r w:rsidRPr="00E27D23">
              <w:t>R5-22064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44DB393" w14:textId="77777777" w:rsidR="00E65494" w:rsidRPr="00E27D23" w:rsidRDefault="00E65494" w:rsidP="009D4432">
            <w:pPr>
              <w:pStyle w:val="TAC"/>
            </w:pPr>
            <w:r w:rsidRPr="00E27D23">
              <w:t>279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3EEF8F4"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1D1675B"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976E92B" w14:textId="77777777" w:rsidR="00E65494" w:rsidRPr="00E27D23" w:rsidRDefault="00E65494" w:rsidP="009D4432">
            <w:pPr>
              <w:pStyle w:val="TAL"/>
            </w:pPr>
            <w:r w:rsidRPr="00E27D23">
              <w:t>Correction to NR5GC testcase 11.1.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DC1208" w14:textId="77777777" w:rsidR="00E65494" w:rsidRPr="00E27D23" w:rsidRDefault="00E65494" w:rsidP="009D4432">
            <w:pPr>
              <w:pStyle w:val="TAC"/>
            </w:pPr>
            <w:r w:rsidRPr="00E27D23">
              <w:t>16.11.0</w:t>
            </w:r>
          </w:p>
        </w:tc>
      </w:tr>
      <w:tr w:rsidR="00D13E6E" w:rsidRPr="00E27D23" w14:paraId="102D602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D4EC689"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2378C0"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5DBFE59" w14:textId="77777777" w:rsidR="00E65494" w:rsidRPr="00E27D23" w:rsidRDefault="00E65494" w:rsidP="009D4432">
            <w:pPr>
              <w:pStyle w:val="TAC"/>
            </w:pPr>
            <w:r w:rsidRPr="00E27D23">
              <w:t>R5-22064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3B95057" w14:textId="77777777" w:rsidR="00E65494" w:rsidRPr="00E27D23" w:rsidRDefault="00E65494" w:rsidP="009D4432">
            <w:pPr>
              <w:pStyle w:val="TAC"/>
            </w:pPr>
            <w:r w:rsidRPr="00E27D23">
              <w:t>279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74BBFF7"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01066EF"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049B093" w14:textId="77777777" w:rsidR="00E65494" w:rsidRPr="00E27D23" w:rsidRDefault="00E65494" w:rsidP="009D4432">
            <w:pPr>
              <w:pStyle w:val="TAL"/>
            </w:pPr>
            <w:r w:rsidRPr="00E27D23">
              <w:t>Correction to NR MAC testcase 7.1.1.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607B166" w14:textId="77777777" w:rsidR="00E65494" w:rsidRPr="00E27D23" w:rsidRDefault="00E65494" w:rsidP="009D4432">
            <w:pPr>
              <w:pStyle w:val="TAC"/>
            </w:pPr>
            <w:r w:rsidRPr="00E27D23">
              <w:t>16.11.0</w:t>
            </w:r>
          </w:p>
        </w:tc>
      </w:tr>
      <w:tr w:rsidR="00D13E6E" w:rsidRPr="00E27D23" w14:paraId="0FF9F6B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7CEDF69"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5D82CF"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C6FF380" w14:textId="77777777" w:rsidR="00E65494" w:rsidRPr="00E27D23" w:rsidRDefault="00E65494" w:rsidP="009D4432">
            <w:pPr>
              <w:pStyle w:val="TAC"/>
            </w:pPr>
            <w:r w:rsidRPr="00E27D23">
              <w:t>R5-22068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DDD471A" w14:textId="77777777" w:rsidR="00E65494" w:rsidRPr="00E27D23" w:rsidRDefault="00E65494" w:rsidP="009D4432">
            <w:pPr>
              <w:pStyle w:val="TAC"/>
            </w:pPr>
            <w:r w:rsidRPr="00E27D23">
              <w:t>280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CFD5C80"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ED29336"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F664A13" w14:textId="77777777" w:rsidR="00E65494" w:rsidRPr="00E27D23" w:rsidRDefault="00E65494" w:rsidP="009D4432">
            <w:pPr>
              <w:pStyle w:val="TAL"/>
            </w:pPr>
            <w:r w:rsidRPr="00E27D23">
              <w:t>Correction to NR5GC testcase 6.5.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2346B01" w14:textId="77777777" w:rsidR="00E65494" w:rsidRPr="00E27D23" w:rsidRDefault="00E65494" w:rsidP="009D4432">
            <w:pPr>
              <w:pStyle w:val="TAC"/>
            </w:pPr>
            <w:r w:rsidRPr="00E27D23">
              <w:t>16.11.0</w:t>
            </w:r>
          </w:p>
        </w:tc>
      </w:tr>
      <w:tr w:rsidR="00D13E6E" w:rsidRPr="00E27D23" w14:paraId="657BFE58"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7B36F5"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F8125F"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FE59749" w14:textId="77777777" w:rsidR="00E65494" w:rsidRPr="00E27D23" w:rsidRDefault="00E65494" w:rsidP="009D4432">
            <w:pPr>
              <w:pStyle w:val="TAC"/>
            </w:pPr>
            <w:r w:rsidRPr="00E27D23">
              <w:t>R5-22084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5E99E04" w14:textId="77777777" w:rsidR="00E65494" w:rsidRPr="00E27D23" w:rsidRDefault="00E65494" w:rsidP="009D4432">
            <w:pPr>
              <w:pStyle w:val="TAC"/>
            </w:pPr>
            <w:r w:rsidRPr="00E27D23">
              <w:t>281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E5FD8C4"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E0BC4D3"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48AA287" w14:textId="77777777" w:rsidR="00E65494" w:rsidRPr="00E27D23" w:rsidRDefault="00E65494" w:rsidP="009D4432">
            <w:pPr>
              <w:pStyle w:val="TAL"/>
            </w:pPr>
            <w:r w:rsidRPr="00E27D23">
              <w:t>Editorial Updates to Clause 8.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89E0A6" w14:textId="77777777" w:rsidR="00E65494" w:rsidRPr="00E27D23" w:rsidRDefault="00E65494" w:rsidP="009D4432">
            <w:pPr>
              <w:pStyle w:val="TAC"/>
            </w:pPr>
            <w:r w:rsidRPr="00E27D23">
              <w:t>16.11.0</w:t>
            </w:r>
          </w:p>
        </w:tc>
      </w:tr>
      <w:tr w:rsidR="00D13E6E" w:rsidRPr="00E27D23" w14:paraId="6C0ABC5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0D95F17"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21EF7E"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6ED6B19" w14:textId="77777777" w:rsidR="00E65494" w:rsidRPr="00E27D23" w:rsidRDefault="00E65494" w:rsidP="009D4432">
            <w:pPr>
              <w:pStyle w:val="TAC"/>
            </w:pPr>
            <w:r w:rsidRPr="00E27D23">
              <w:t>R5-22104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D326C03" w14:textId="77777777" w:rsidR="00E65494" w:rsidRPr="00E27D23" w:rsidRDefault="00E65494" w:rsidP="009D4432">
            <w:pPr>
              <w:pStyle w:val="TAC"/>
            </w:pPr>
            <w:r w:rsidRPr="00E27D23">
              <w:t>281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2665EF8"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C562C8F"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0F822F9" w14:textId="77777777" w:rsidR="00E65494" w:rsidRPr="00E27D23" w:rsidRDefault="00E65494" w:rsidP="009D4432">
            <w:pPr>
              <w:pStyle w:val="TAL"/>
            </w:pPr>
            <w:r w:rsidRPr="00E27D23">
              <w:t>Updates to Inter-System MDT test cases 8.1.6.3.1.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6266B3" w14:textId="77777777" w:rsidR="00E65494" w:rsidRPr="00E27D23" w:rsidRDefault="00E65494" w:rsidP="009D4432">
            <w:pPr>
              <w:pStyle w:val="TAC"/>
            </w:pPr>
            <w:r w:rsidRPr="00E27D23">
              <w:t>16.11.0</w:t>
            </w:r>
          </w:p>
        </w:tc>
      </w:tr>
      <w:tr w:rsidR="00D13E6E" w:rsidRPr="00E27D23" w14:paraId="111FB991"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E925BB"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597124"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35655D0" w14:textId="77777777" w:rsidR="00E65494" w:rsidRPr="00E27D23" w:rsidRDefault="00E65494" w:rsidP="009D4432">
            <w:pPr>
              <w:pStyle w:val="TAC"/>
            </w:pPr>
            <w:r w:rsidRPr="00E27D23">
              <w:t>R5-22110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226B70D" w14:textId="77777777" w:rsidR="00E65494" w:rsidRPr="00E27D23" w:rsidRDefault="00E65494" w:rsidP="009D4432">
            <w:pPr>
              <w:pStyle w:val="TAC"/>
            </w:pPr>
            <w:r w:rsidRPr="00E27D23">
              <w:t>283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24920D3"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A7D13D9"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B6F3376" w14:textId="77777777" w:rsidR="00E65494" w:rsidRPr="00E27D23" w:rsidRDefault="00E65494" w:rsidP="009D4432">
            <w:pPr>
              <w:pStyle w:val="TAL"/>
            </w:pPr>
            <w:r w:rsidRPr="00E27D23">
              <w:t>Correction to NR testcase 8.1.5.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4162894" w14:textId="77777777" w:rsidR="00E65494" w:rsidRPr="00E27D23" w:rsidRDefault="00E65494" w:rsidP="009D4432">
            <w:pPr>
              <w:pStyle w:val="TAC"/>
            </w:pPr>
            <w:r w:rsidRPr="00E27D23">
              <w:t>16.11.0</w:t>
            </w:r>
          </w:p>
        </w:tc>
      </w:tr>
      <w:tr w:rsidR="00D13E6E" w:rsidRPr="00E27D23" w14:paraId="7C46EE4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1EB6A3"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513F36"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9F2FD12" w14:textId="77777777" w:rsidR="00E65494" w:rsidRPr="00E27D23" w:rsidRDefault="00E65494" w:rsidP="009D4432">
            <w:pPr>
              <w:pStyle w:val="TAC"/>
            </w:pPr>
            <w:r w:rsidRPr="00E27D23">
              <w:t>R5-22123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9E35829" w14:textId="77777777" w:rsidR="00E65494" w:rsidRPr="00E27D23" w:rsidRDefault="00E65494" w:rsidP="009D4432">
            <w:pPr>
              <w:pStyle w:val="TAC"/>
            </w:pPr>
            <w:r w:rsidRPr="00E27D23">
              <w:t>285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1B9CE59"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02E01AE"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0031F6A" w14:textId="6A04BE5C" w:rsidR="00E65494" w:rsidRPr="00E27D23" w:rsidRDefault="00874190" w:rsidP="009D4432">
            <w:pPr>
              <w:pStyle w:val="TAL"/>
            </w:pPr>
            <w:r w:rsidRPr="00E27D23">
              <w:t>Addition</w:t>
            </w:r>
            <w:r w:rsidR="00E65494" w:rsidRPr="00E27D23">
              <w:t xml:space="preserve"> of new test case 11.6.3 Data Off / SMSoIP</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D90FFC" w14:textId="77777777" w:rsidR="00E65494" w:rsidRPr="00E27D23" w:rsidRDefault="00E65494" w:rsidP="009D4432">
            <w:pPr>
              <w:pStyle w:val="TAC"/>
            </w:pPr>
            <w:r w:rsidRPr="00E27D23">
              <w:t>16.11.0</w:t>
            </w:r>
          </w:p>
        </w:tc>
      </w:tr>
      <w:tr w:rsidR="00D13E6E" w:rsidRPr="00E27D23" w14:paraId="27745DA1"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30927B"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A704D6E"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1573926" w14:textId="77777777" w:rsidR="00E65494" w:rsidRPr="00E27D23" w:rsidRDefault="00E65494" w:rsidP="009D4432">
            <w:pPr>
              <w:pStyle w:val="TAC"/>
            </w:pPr>
            <w:r w:rsidRPr="00E27D23">
              <w:t>R5-22136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A382585" w14:textId="77777777" w:rsidR="00E65494" w:rsidRPr="00E27D23" w:rsidRDefault="00E65494" w:rsidP="009D4432">
            <w:pPr>
              <w:pStyle w:val="TAC"/>
            </w:pPr>
            <w:r w:rsidRPr="00E27D23">
              <w:t>285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7043A6E"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8426301"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5DCFD6B" w14:textId="77777777" w:rsidR="00E65494" w:rsidRPr="00E27D23" w:rsidRDefault="00E65494" w:rsidP="009D4432">
            <w:pPr>
              <w:pStyle w:val="TAL"/>
            </w:pPr>
            <w:r w:rsidRPr="00E27D23">
              <w:t>Correction to NR RRC test case 8.1.5.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9F2ECD4" w14:textId="77777777" w:rsidR="00E65494" w:rsidRPr="00E27D23" w:rsidRDefault="00E65494" w:rsidP="009D4432">
            <w:pPr>
              <w:pStyle w:val="TAC"/>
            </w:pPr>
            <w:r w:rsidRPr="00E27D23">
              <w:t>16.11.0</w:t>
            </w:r>
          </w:p>
        </w:tc>
      </w:tr>
      <w:tr w:rsidR="00D13E6E" w:rsidRPr="00E27D23" w14:paraId="089A9768"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638B072"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D5DFC7"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2F6B162" w14:textId="77777777" w:rsidR="00E65494" w:rsidRPr="00E27D23" w:rsidRDefault="00E65494" w:rsidP="009D4432">
            <w:pPr>
              <w:pStyle w:val="TAC"/>
            </w:pPr>
            <w:r w:rsidRPr="00E27D23">
              <w:t>R5-22139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CFFB924" w14:textId="77777777" w:rsidR="00E65494" w:rsidRPr="00E27D23" w:rsidRDefault="00E65494" w:rsidP="009D4432">
            <w:pPr>
              <w:pStyle w:val="TAC"/>
            </w:pPr>
            <w:r w:rsidRPr="00E27D23">
              <w:t>286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96E914A"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1C89D6D"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84C1465" w14:textId="77777777" w:rsidR="00E65494" w:rsidRPr="00E27D23" w:rsidRDefault="00E65494" w:rsidP="009D4432">
            <w:pPr>
              <w:pStyle w:val="TAL"/>
            </w:pPr>
            <w:r w:rsidRPr="00E27D23">
              <w:t>Correction to NR RRC test cases 8.2.1.1.1 and 8.2.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B75090" w14:textId="77777777" w:rsidR="00E65494" w:rsidRPr="00E27D23" w:rsidRDefault="00E65494" w:rsidP="009D4432">
            <w:pPr>
              <w:pStyle w:val="TAC"/>
            </w:pPr>
            <w:r w:rsidRPr="00E27D23">
              <w:t>16.11.0</w:t>
            </w:r>
          </w:p>
        </w:tc>
      </w:tr>
      <w:tr w:rsidR="00D13E6E" w:rsidRPr="00E27D23" w14:paraId="08BA41F0"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AF2442"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30EC9A6"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95ABEB1" w14:textId="77777777" w:rsidR="00E65494" w:rsidRPr="00E27D23" w:rsidRDefault="00E65494" w:rsidP="009D4432">
            <w:pPr>
              <w:pStyle w:val="TAC"/>
            </w:pPr>
            <w:r w:rsidRPr="00E27D23">
              <w:t>R5-22139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95280E5" w14:textId="77777777" w:rsidR="00E65494" w:rsidRPr="00E27D23" w:rsidRDefault="00E65494" w:rsidP="009D4432">
            <w:pPr>
              <w:pStyle w:val="TAC"/>
            </w:pPr>
            <w:r w:rsidRPr="00E27D23">
              <w:t>286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D277695"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DFCFE1C"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DAD32B0" w14:textId="77777777" w:rsidR="00E65494" w:rsidRPr="00E27D23" w:rsidRDefault="00E65494" w:rsidP="009D4432">
            <w:pPr>
              <w:pStyle w:val="TAL"/>
            </w:pPr>
            <w:r w:rsidRPr="00E27D23">
              <w:t>Correction to the NR5GC testcases 8.1.4.1.9.1, 8.1.4.1.9.2 and 8.1.4.1.9.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7E84D2" w14:textId="77777777" w:rsidR="00E65494" w:rsidRPr="00E27D23" w:rsidRDefault="00E65494" w:rsidP="009D4432">
            <w:pPr>
              <w:pStyle w:val="TAC"/>
            </w:pPr>
            <w:r w:rsidRPr="00E27D23">
              <w:t>16.11.0</w:t>
            </w:r>
          </w:p>
        </w:tc>
      </w:tr>
      <w:tr w:rsidR="00D13E6E" w:rsidRPr="00E27D23" w14:paraId="22E1305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C8038E6"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13CFE9"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91BD6F7" w14:textId="77777777" w:rsidR="00E65494" w:rsidRPr="00E27D23" w:rsidRDefault="00E65494" w:rsidP="009D4432">
            <w:pPr>
              <w:pStyle w:val="TAC"/>
            </w:pPr>
            <w:r w:rsidRPr="00E27D23">
              <w:t>R5-22140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C1299D9" w14:textId="77777777" w:rsidR="00E65494" w:rsidRPr="00E27D23" w:rsidRDefault="00E65494" w:rsidP="009D4432">
            <w:pPr>
              <w:pStyle w:val="TAC"/>
            </w:pPr>
            <w:r w:rsidRPr="00E27D23">
              <w:t>282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0A4E4AF"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0E5F906"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18F20CB" w14:textId="77777777" w:rsidR="00E65494" w:rsidRPr="00E27D23" w:rsidRDefault="00E65494" w:rsidP="009D4432">
            <w:pPr>
              <w:pStyle w:val="TAL"/>
            </w:pPr>
            <w:r w:rsidRPr="00E27D23">
              <w:t>Correction to NR TC 11.1.2-EPS Fallback with redirection without N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AE9B567" w14:textId="77777777" w:rsidR="00E65494" w:rsidRPr="00E27D23" w:rsidRDefault="00E65494" w:rsidP="009D4432">
            <w:pPr>
              <w:pStyle w:val="TAC"/>
            </w:pPr>
            <w:r w:rsidRPr="00E27D23">
              <w:t>16.11.0</w:t>
            </w:r>
          </w:p>
        </w:tc>
      </w:tr>
      <w:tr w:rsidR="00D13E6E" w:rsidRPr="00E27D23" w14:paraId="10D94AF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07A191"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CE011C"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10D42F3" w14:textId="77777777" w:rsidR="00E65494" w:rsidRPr="00E27D23" w:rsidRDefault="00E65494" w:rsidP="009D4432">
            <w:pPr>
              <w:pStyle w:val="TAC"/>
            </w:pPr>
            <w:r w:rsidRPr="00E27D23">
              <w:t>R5-22141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4CE2B75" w14:textId="77777777" w:rsidR="00E65494" w:rsidRPr="00E27D23" w:rsidRDefault="00E65494" w:rsidP="009D4432">
            <w:pPr>
              <w:pStyle w:val="TAC"/>
            </w:pPr>
            <w:r w:rsidRPr="00E27D23">
              <w:t>286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46616C6" w14:textId="77777777" w:rsidR="00E65494" w:rsidRPr="00E27D23" w:rsidRDefault="00E65494"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B8479A7"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43BDFB2" w14:textId="77777777" w:rsidR="00E65494" w:rsidRPr="00E27D23" w:rsidRDefault="00E65494" w:rsidP="009D4432">
            <w:pPr>
              <w:pStyle w:val="TAL"/>
            </w:pPr>
            <w:r w:rsidRPr="00E27D23">
              <w:t>Removal of test case 11.4.10 - N26 not supported - N1 to S1 transfer of an existing emergency PDU sess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019C63" w14:textId="77777777" w:rsidR="00E65494" w:rsidRPr="00E27D23" w:rsidRDefault="00E65494" w:rsidP="009D4432">
            <w:pPr>
              <w:pStyle w:val="TAC"/>
            </w:pPr>
            <w:r w:rsidRPr="00E27D23">
              <w:t>16.11.0</w:t>
            </w:r>
          </w:p>
        </w:tc>
      </w:tr>
      <w:tr w:rsidR="00D13E6E" w:rsidRPr="00E27D23" w14:paraId="1CEDC14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1CFC9A"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13A638"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6DC7900" w14:textId="77777777" w:rsidR="00E65494" w:rsidRPr="00E27D23" w:rsidRDefault="00E65494" w:rsidP="009D4432">
            <w:pPr>
              <w:pStyle w:val="TAC"/>
            </w:pPr>
            <w:r w:rsidRPr="00E27D23">
              <w:t>R5-22143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31AD9DB" w14:textId="77777777" w:rsidR="00E65494" w:rsidRPr="00E27D23" w:rsidRDefault="00E65494" w:rsidP="009D4432">
            <w:pPr>
              <w:pStyle w:val="TAC"/>
            </w:pPr>
            <w:r w:rsidRPr="00E27D23">
              <w:t>269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8246CC5"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86D7C9D"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B524B9B" w14:textId="77777777" w:rsidR="00E65494" w:rsidRPr="00E27D23" w:rsidRDefault="00E65494" w:rsidP="009D4432">
            <w:pPr>
              <w:pStyle w:val="TAL"/>
            </w:pPr>
            <w:r w:rsidRPr="00E27D23">
              <w:t>Update of SIB modification steps for Idle TC 6.1.2.9, 6.1.2.18, 6.2.3.1 and 6.2.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F2B5877" w14:textId="77777777" w:rsidR="00E65494" w:rsidRPr="00E27D23" w:rsidRDefault="00E65494" w:rsidP="009D4432">
            <w:pPr>
              <w:pStyle w:val="TAC"/>
            </w:pPr>
            <w:r w:rsidRPr="00E27D23">
              <w:t>16.11.0</w:t>
            </w:r>
          </w:p>
        </w:tc>
      </w:tr>
      <w:tr w:rsidR="00D13E6E" w:rsidRPr="00E27D23" w14:paraId="6D23325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1D41F2"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577C9BD"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F8335EC" w14:textId="77777777" w:rsidR="00E65494" w:rsidRPr="00E27D23" w:rsidRDefault="00E65494" w:rsidP="009D4432">
            <w:pPr>
              <w:pStyle w:val="TAC"/>
            </w:pPr>
            <w:r w:rsidRPr="00E27D23">
              <w:t>R5-22143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7B8658C" w14:textId="77777777" w:rsidR="00E65494" w:rsidRPr="00E27D23" w:rsidRDefault="00E65494" w:rsidP="009D4432">
            <w:pPr>
              <w:pStyle w:val="TAC"/>
            </w:pPr>
            <w:r w:rsidRPr="00E27D23">
              <w:t>271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81C51EC"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17FAF11"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A6BDAF9" w14:textId="77777777" w:rsidR="00E65494" w:rsidRPr="00E27D23" w:rsidRDefault="00E65494" w:rsidP="009D4432">
            <w:pPr>
              <w:pStyle w:val="TAL"/>
            </w:pPr>
            <w:r w:rsidRPr="00E27D23">
              <w:t>Correction to Idle Mode SOR test case 6.3.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BC33FD" w14:textId="77777777" w:rsidR="00E65494" w:rsidRPr="00E27D23" w:rsidRDefault="00E65494" w:rsidP="009D4432">
            <w:pPr>
              <w:pStyle w:val="TAC"/>
            </w:pPr>
            <w:r w:rsidRPr="00E27D23">
              <w:t>16.11.0</w:t>
            </w:r>
          </w:p>
        </w:tc>
      </w:tr>
      <w:tr w:rsidR="00D13E6E" w:rsidRPr="00E27D23" w14:paraId="2D4AAD85"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4FD37A"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70EA6D"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DDE4238" w14:textId="77777777" w:rsidR="00E65494" w:rsidRPr="00E27D23" w:rsidRDefault="00E65494" w:rsidP="009D4432">
            <w:pPr>
              <w:pStyle w:val="TAC"/>
            </w:pPr>
            <w:r w:rsidRPr="00E27D23">
              <w:t>R5-22143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29F4A64" w14:textId="77777777" w:rsidR="00E65494" w:rsidRPr="00E27D23" w:rsidRDefault="00E65494" w:rsidP="009D4432">
            <w:pPr>
              <w:pStyle w:val="TAC"/>
            </w:pPr>
            <w:r w:rsidRPr="00E27D23">
              <w:t>273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3F5B578"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43F9FF3"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7E80192" w14:textId="77777777" w:rsidR="00E65494" w:rsidRPr="00E27D23" w:rsidRDefault="00E65494" w:rsidP="009D4432">
            <w:pPr>
              <w:pStyle w:val="TAL"/>
            </w:pPr>
            <w:r w:rsidRPr="00E27D23">
              <w:t>Align the terminology being used for OTA environment (Idle Mode TC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A912523" w14:textId="77777777" w:rsidR="00E65494" w:rsidRPr="00E27D23" w:rsidRDefault="00E65494" w:rsidP="009D4432">
            <w:pPr>
              <w:pStyle w:val="TAC"/>
            </w:pPr>
            <w:r w:rsidRPr="00E27D23">
              <w:t>16.11.0</w:t>
            </w:r>
          </w:p>
        </w:tc>
      </w:tr>
      <w:tr w:rsidR="00D13E6E" w:rsidRPr="00E27D23" w14:paraId="13461902"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4EFA042"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7E3CEC2"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97FA698" w14:textId="77777777" w:rsidR="00E65494" w:rsidRPr="00E27D23" w:rsidRDefault="00E65494" w:rsidP="009D4432">
            <w:pPr>
              <w:pStyle w:val="TAC"/>
            </w:pPr>
            <w:r w:rsidRPr="00E27D23">
              <w:t>R5-22143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126DEF3" w14:textId="77777777" w:rsidR="00E65494" w:rsidRPr="00E27D23" w:rsidRDefault="00E65494" w:rsidP="009D4432">
            <w:pPr>
              <w:pStyle w:val="TAC"/>
            </w:pPr>
            <w:r w:rsidRPr="00E27D23">
              <w:t>278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B43DFED"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5F26428"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EF9434C" w14:textId="77777777" w:rsidR="00E65494" w:rsidRPr="00E27D23" w:rsidRDefault="00E65494" w:rsidP="009D4432">
            <w:pPr>
              <w:pStyle w:val="TAL"/>
            </w:pPr>
            <w:r w:rsidRPr="00E27D23">
              <w:t>Correction to NR-DC testcase 7.1.1.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B97A29C" w14:textId="77777777" w:rsidR="00E65494" w:rsidRPr="00E27D23" w:rsidRDefault="00E65494" w:rsidP="009D4432">
            <w:pPr>
              <w:pStyle w:val="TAC"/>
            </w:pPr>
            <w:r w:rsidRPr="00E27D23">
              <w:t>16.11.0</w:t>
            </w:r>
          </w:p>
        </w:tc>
      </w:tr>
      <w:tr w:rsidR="00D13E6E" w:rsidRPr="00E27D23" w14:paraId="5C8B4971"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3A2F82"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3D302B"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86DC654" w14:textId="77777777" w:rsidR="00E65494" w:rsidRPr="00E27D23" w:rsidRDefault="00E65494" w:rsidP="009D4432">
            <w:pPr>
              <w:pStyle w:val="TAC"/>
            </w:pPr>
            <w:r w:rsidRPr="00E27D23">
              <w:t>R5-22143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65E53CA" w14:textId="77777777" w:rsidR="00E65494" w:rsidRPr="00E27D23" w:rsidRDefault="00E65494" w:rsidP="009D4432">
            <w:pPr>
              <w:pStyle w:val="TAC"/>
            </w:pPr>
            <w:r w:rsidRPr="00E27D23">
              <w:t>271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BC14CF7"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1B27EBE"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7B4FEC9" w14:textId="77777777" w:rsidR="00E65494" w:rsidRPr="00E27D23" w:rsidRDefault="00E65494" w:rsidP="009D4432">
            <w:pPr>
              <w:pStyle w:val="TAL"/>
            </w:pPr>
            <w:r w:rsidRPr="00E27D23">
              <w:t>Correction to NR SDAP test case 7.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9F54F6" w14:textId="77777777" w:rsidR="00E65494" w:rsidRPr="00E27D23" w:rsidRDefault="00E65494" w:rsidP="009D4432">
            <w:pPr>
              <w:pStyle w:val="TAC"/>
            </w:pPr>
            <w:r w:rsidRPr="00E27D23">
              <w:t>16.11.0</w:t>
            </w:r>
          </w:p>
        </w:tc>
      </w:tr>
      <w:tr w:rsidR="00D13E6E" w:rsidRPr="00E27D23" w14:paraId="666A77E1"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8D595A"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A9C1B6"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679522A" w14:textId="77777777" w:rsidR="00E65494" w:rsidRPr="00E27D23" w:rsidRDefault="00E65494" w:rsidP="009D4432">
            <w:pPr>
              <w:pStyle w:val="TAC"/>
            </w:pPr>
            <w:r w:rsidRPr="00E27D23">
              <w:t>R5-22143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751D014" w14:textId="77777777" w:rsidR="00E65494" w:rsidRPr="00E27D23" w:rsidRDefault="00E65494" w:rsidP="009D4432">
            <w:pPr>
              <w:pStyle w:val="TAC"/>
            </w:pPr>
            <w:r w:rsidRPr="00E27D23">
              <w:t>273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8A8594C"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D767DC5"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5C3BB25" w14:textId="77777777" w:rsidR="00E65494" w:rsidRPr="00E27D23" w:rsidRDefault="00E65494" w:rsidP="009D4432">
            <w:pPr>
              <w:pStyle w:val="TAL"/>
            </w:pPr>
            <w:r w:rsidRPr="00E27D23">
              <w:t>Align the terminology being used for OTA environment (RRC  8.1.1.x TC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0EF4658" w14:textId="77777777" w:rsidR="00E65494" w:rsidRPr="00E27D23" w:rsidRDefault="00E65494" w:rsidP="009D4432">
            <w:pPr>
              <w:pStyle w:val="TAC"/>
            </w:pPr>
            <w:r w:rsidRPr="00E27D23">
              <w:t>16.11.0</w:t>
            </w:r>
          </w:p>
        </w:tc>
      </w:tr>
      <w:tr w:rsidR="00D13E6E" w:rsidRPr="00E27D23" w14:paraId="233E893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D85F1BF"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97DB4B"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AC49AD8" w14:textId="77777777" w:rsidR="00E65494" w:rsidRPr="00E27D23" w:rsidRDefault="00E65494" w:rsidP="009D4432">
            <w:pPr>
              <w:pStyle w:val="TAC"/>
            </w:pPr>
            <w:r w:rsidRPr="00E27D23">
              <w:t>R5-22143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3753F10" w14:textId="77777777" w:rsidR="00E65494" w:rsidRPr="00E27D23" w:rsidRDefault="00E65494" w:rsidP="009D4432">
            <w:pPr>
              <w:pStyle w:val="TAC"/>
            </w:pPr>
            <w:r w:rsidRPr="00E27D23">
              <w:t>279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401268D"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B30AB9D"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5348F4E" w14:textId="77777777" w:rsidR="00E65494" w:rsidRPr="00E27D23" w:rsidRDefault="00E65494" w:rsidP="009D4432">
            <w:pPr>
              <w:pStyle w:val="TAL"/>
            </w:pPr>
            <w:r w:rsidRPr="00E27D23">
              <w:t>Correction to NR test 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6AAB67" w14:textId="77777777" w:rsidR="00E65494" w:rsidRPr="00E27D23" w:rsidRDefault="00E65494" w:rsidP="009D4432">
            <w:pPr>
              <w:pStyle w:val="TAC"/>
            </w:pPr>
            <w:r w:rsidRPr="00E27D23">
              <w:t>16.11.0</w:t>
            </w:r>
          </w:p>
        </w:tc>
      </w:tr>
      <w:tr w:rsidR="00D13E6E" w:rsidRPr="00E27D23" w14:paraId="09F8C3E2"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12344D2"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140275"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7AF17FF" w14:textId="77777777" w:rsidR="00E65494" w:rsidRPr="00E27D23" w:rsidRDefault="00E65494" w:rsidP="009D4432">
            <w:pPr>
              <w:pStyle w:val="TAC"/>
            </w:pPr>
            <w:r w:rsidRPr="00E27D23">
              <w:t>R5-22143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3387524" w14:textId="77777777" w:rsidR="00E65494" w:rsidRPr="00E27D23" w:rsidRDefault="00E65494" w:rsidP="009D4432">
            <w:pPr>
              <w:pStyle w:val="TAC"/>
            </w:pPr>
            <w:r w:rsidRPr="00E27D23">
              <w:t>275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7F2C84F"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7FB5D8E"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1410F24" w14:textId="77777777" w:rsidR="00E65494" w:rsidRPr="00E27D23" w:rsidRDefault="00E65494" w:rsidP="009D4432">
            <w:pPr>
              <w:pStyle w:val="TAL"/>
            </w:pPr>
            <w:r w:rsidRPr="00E27D23">
              <w:t>Correction to NR TC 8.1.2.1.1-RRC Re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7EEA9E7" w14:textId="77777777" w:rsidR="00E65494" w:rsidRPr="00E27D23" w:rsidRDefault="00E65494" w:rsidP="009D4432">
            <w:pPr>
              <w:pStyle w:val="TAC"/>
            </w:pPr>
            <w:r w:rsidRPr="00E27D23">
              <w:t>16.11.0</w:t>
            </w:r>
          </w:p>
        </w:tc>
      </w:tr>
      <w:tr w:rsidR="00D13E6E" w:rsidRPr="00E27D23" w14:paraId="1516D8F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7F7B16"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A1C77E"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96F1812" w14:textId="77777777" w:rsidR="00E65494" w:rsidRPr="00E27D23" w:rsidRDefault="00E65494" w:rsidP="009D4432">
            <w:pPr>
              <w:pStyle w:val="TAC"/>
            </w:pPr>
            <w:r w:rsidRPr="00E27D23">
              <w:t>R5-22143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5FB4892" w14:textId="77777777" w:rsidR="00E65494" w:rsidRPr="00E27D23" w:rsidRDefault="00E65494" w:rsidP="009D4432">
            <w:pPr>
              <w:pStyle w:val="TAC"/>
            </w:pPr>
            <w:r w:rsidRPr="00E27D23">
              <w:t>273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41C07AB"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25F0411"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22BA498" w14:textId="77777777" w:rsidR="00E65494" w:rsidRPr="00E27D23" w:rsidRDefault="00E65494" w:rsidP="009D4432">
            <w:pPr>
              <w:pStyle w:val="TAL"/>
            </w:pPr>
            <w:r w:rsidRPr="00E27D23">
              <w:t>Align the terminology being used for OTA environment (RRC  8.1.3.x TC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561957" w14:textId="77777777" w:rsidR="00E65494" w:rsidRPr="00E27D23" w:rsidRDefault="00E65494" w:rsidP="009D4432">
            <w:pPr>
              <w:pStyle w:val="TAC"/>
            </w:pPr>
            <w:r w:rsidRPr="00E27D23">
              <w:t>16.11.0</w:t>
            </w:r>
          </w:p>
        </w:tc>
      </w:tr>
      <w:tr w:rsidR="00D13E6E" w:rsidRPr="00E27D23" w14:paraId="2DA3DCA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8EB568"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5D20E4F"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67B90AA" w14:textId="77777777" w:rsidR="00E65494" w:rsidRPr="00E27D23" w:rsidRDefault="00E65494" w:rsidP="009D4432">
            <w:pPr>
              <w:pStyle w:val="TAC"/>
            </w:pPr>
            <w:r w:rsidRPr="00E27D23">
              <w:t>R5-22144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D69AACB" w14:textId="77777777" w:rsidR="00E65494" w:rsidRPr="00E27D23" w:rsidRDefault="00E65494" w:rsidP="009D4432">
            <w:pPr>
              <w:pStyle w:val="TAC"/>
            </w:pPr>
            <w:r w:rsidRPr="00E27D23">
              <w:t>270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9C9E9D7"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21CAA81"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0C6090F" w14:textId="77777777" w:rsidR="00E65494" w:rsidRPr="00E27D23" w:rsidRDefault="00E65494" w:rsidP="009D4432">
            <w:pPr>
              <w:pStyle w:val="TAL"/>
            </w:pPr>
            <w:r w:rsidRPr="00E27D23">
              <w:t>Correction to NR RRC test case 8.1.4.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8563108" w14:textId="77777777" w:rsidR="00E65494" w:rsidRPr="00E27D23" w:rsidRDefault="00E65494" w:rsidP="009D4432">
            <w:pPr>
              <w:pStyle w:val="TAC"/>
            </w:pPr>
            <w:r w:rsidRPr="00E27D23">
              <w:t>16.11.0</w:t>
            </w:r>
          </w:p>
        </w:tc>
      </w:tr>
      <w:tr w:rsidR="00D13E6E" w:rsidRPr="00E27D23" w14:paraId="4A81C8D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2556C7C"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2F74CA"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1A03584" w14:textId="77777777" w:rsidR="00E65494" w:rsidRPr="00E27D23" w:rsidRDefault="00E65494" w:rsidP="009D4432">
            <w:pPr>
              <w:pStyle w:val="TAC"/>
            </w:pPr>
            <w:r w:rsidRPr="00E27D23">
              <w:t>R5-22144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A31C20C" w14:textId="77777777" w:rsidR="00E65494" w:rsidRPr="00E27D23" w:rsidRDefault="00E65494" w:rsidP="009D4432">
            <w:pPr>
              <w:pStyle w:val="TAC"/>
            </w:pPr>
            <w:r w:rsidRPr="00E27D23">
              <w:t>273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1EE2FEE"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9B1BB0A"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26158F6" w14:textId="77777777" w:rsidR="00E65494" w:rsidRPr="00E27D23" w:rsidRDefault="00E65494" w:rsidP="009D4432">
            <w:pPr>
              <w:pStyle w:val="TAL"/>
            </w:pPr>
            <w:r w:rsidRPr="00E27D23">
              <w:t>Align the terminology being used for OTA environment (RRC  8.1.4.x TC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9E7F2E" w14:textId="77777777" w:rsidR="00E65494" w:rsidRPr="00E27D23" w:rsidRDefault="00E65494" w:rsidP="009D4432">
            <w:pPr>
              <w:pStyle w:val="TAC"/>
            </w:pPr>
            <w:r w:rsidRPr="00E27D23">
              <w:t>16.11.0</w:t>
            </w:r>
          </w:p>
        </w:tc>
      </w:tr>
      <w:tr w:rsidR="00D13E6E" w:rsidRPr="00E27D23" w14:paraId="2F0359CB"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021A92"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BC23DAA"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5C46885" w14:textId="77777777" w:rsidR="00E65494" w:rsidRPr="00E27D23" w:rsidRDefault="00E65494" w:rsidP="009D4432">
            <w:pPr>
              <w:pStyle w:val="TAC"/>
            </w:pPr>
            <w:r w:rsidRPr="00E27D23">
              <w:t>R5-22144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AEA6DE9" w14:textId="77777777" w:rsidR="00E65494" w:rsidRPr="00E27D23" w:rsidRDefault="00E65494" w:rsidP="009D4432">
            <w:pPr>
              <w:pStyle w:val="TAC"/>
            </w:pPr>
            <w:r w:rsidRPr="00E27D23">
              <w:t>275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E877B4D"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E923C3F"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B1E1FB8" w14:textId="77777777" w:rsidR="00E65494" w:rsidRPr="00E27D23" w:rsidRDefault="00E65494" w:rsidP="009D4432">
            <w:pPr>
              <w:pStyle w:val="TAL"/>
            </w:pPr>
            <w:r w:rsidRPr="00E27D23">
              <w:t>Correction to NR SA TC 8.1.4.1.7.x-SCell rele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DB39FB9" w14:textId="77777777" w:rsidR="00E65494" w:rsidRPr="00E27D23" w:rsidRDefault="00E65494" w:rsidP="009D4432">
            <w:pPr>
              <w:pStyle w:val="TAC"/>
            </w:pPr>
            <w:r w:rsidRPr="00E27D23">
              <w:t>16.11.0</w:t>
            </w:r>
          </w:p>
        </w:tc>
      </w:tr>
      <w:tr w:rsidR="00D13E6E" w:rsidRPr="00E27D23" w14:paraId="105BB7F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989591"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EAEA6D5"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D42F3F8" w14:textId="77777777" w:rsidR="00E65494" w:rsidRPr="00E27D23" w:rsidRDefault="00E65494" w:rsidP="009D4432">
            <w:pPr>
              <w:pStyle w:val="TAC"/>
            </w:pPr>
            <w:r w:rsidRPr="00E27D23">
              <w:t>R5-22144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C9672F3" w14:textId="77777777" w:rsidR="00E65494" w:rsidRPr="00E27D23" w:rsidRDefault="00E65494" w:rsidP="009D4432">
            <w:pPr>
              <w:pStyle w:val="TAC"/>
            </w:pPr>
            <w:r w:rsidRPr="00E27D23">
              <w:t>267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2C47F84"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75C9703"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61A2070" w14:textId="77777777" w:rsidR="00E65494" w:rsidRPr="00E27D23" w:rsidRDefault="00E65494" w:rsidP="009D4432">
            <w:pPr>
              <w:pStyle w:val="TAL"/>
            </w:pPr>
            <w:r w:rsidRPr="00E27D23">
              <w:t>Addition of new test case 8.2.3.6.2 for Intra-frequency measurements Event A3 in NE-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5B4B11" w14:textId="77777777" w:rsidR="00E65494" w:rsidRPr="00E27D23" w:rsidRDefault="00E65494" w:rsidP="009D4432">
            <w:pPr>
              <w:pStyle w:val="TAC"/>
            </w:pPr>
            <w:r w:rsidRPr="00E27D23">
              <w:t>16.11.0</w:t>
            </w:r>
          </w:p>
        </w:tc>
      </w:tr>
      <w:tr w:rsidR="00D13E6E" w:rsidRPr="00E27D23" w14:paraId="433D5BE8"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9AD9B68"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2FB75B"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599D7FB" w14:textId="77777777" w:rsidR="00E65494" w:rsidRPr="00E27D23" w:rsidRDefault="00E65494" w:rsidP="009D4432">
            <w:pPr>
              <w:pStyle w:val="TAC"/>
            </w:pPr>
            <w:r w:rsidRPr="00E27D23">
              <w:t>R5-22144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9FF7B51" w14:textId="77777777" w:rsidR="00E65494" w:rsidRPr="00E27D23" w:rsidRDefault="00E65494" w:rsidP="009D4432">
            <w:pPr>
              <w:pStyle w:val="TAC"/>
            </w:pPr>
            <w:r w:rsidRPr="00E27D23">
              <w:t>267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92AC90A"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96F4CB7"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DDED847" w14:textId="77777777" w:rsidR="00E65494" w:rsidRPr="00E27D23" w:rsidRDefault="00E65494" w:rsidP="009D4432">
            <w:pPr>
              <w:pStyle w:val="TAL"/>
            </w:pPr>
            <w:r w:rsidRPr="00E27D23">
              <w:t>Addition of new test case 8.2.3.6.2a for Inter-frequency measurements Event A3 in NE-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1C06CA" w14:textId="77777777" w:rsidR="00E65494" w:rsidRPr="00E27D23" w:rsidRDefault="00E65494" w:rsidP="009D4432">
            <w:pPr>
              <w:pStyle w:val="TAC"/>
            </w:pPr>
            <w:r w:rsidRPr="00E27D23">
              <w:t>16.11.0</w:t>
            </w:r>
          </w:p>
        </w:tc>
      </w:tr>
      <w:tr w:rsidR="00D13E6E" w:rsidRPr="00E27D23" w14:paraId="62BF547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3FBBC1C"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6C3612"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1631758" w14:textId="77777777" w:rsidR="00E65494" w:rsidRPr="00E27D23" w:rsidRDefault="00E65494" w:rsidP="009D4432">
            <w:pPr>
              <w:pStyle w:val="TAC"/>
            </w:pPr>
            <w:r w:rsidRPr="00E27D23">
              <w:t>R5-22144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1837DC2" w14:textId="77777777" w:rsidR="00E65494" w:rsidRPr="00E27D23" w:rsidRDefault="00E65494" w:rsidP="009D4432">
            <w:pPr>
              <w:pStyle w:val="TAC"/>
            </w:pPr>
            <w:r w:rsidRPr="00E27D23">
              <w:t>269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C7C5FCF"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A7443FF"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9613F29" w14:textId="77777777" w:rsidR="00E65494" w:rsidRPr="00E27D23" w:rsidRDefault="00E65494" w:rsidP="009D4432">
            <w:pPr>
              <w:pStyle w:val="TAL"/>
            </w:pPr>
            <w:r w:rsidRPr="00E27D23">
              <w:t>Addition of new test case 8.2.3.6.2b for Inter-band measurements Event A3 in NE-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C10A92" w14:textId="77777777" w:rsidR="00E65494" w:rsidRPr="00E27D23" w:rsidRDefault="00E65494" w:rsidP="009D4432">
            <w:pPr>
              <w:pStyle w:val="TAC"/>
            </w:pPr>
            <w:r w:rsidRPr="00E27D23">
              <w:t>16.11.0</w:t>
            </w:r>
          </w:p>
        </w:tc>
      </w:tr>
      <w:tr w:rsidR="00D13E6E" w:rsidRPr="00E27D23" w14:paraId="1DE8B89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1903E5"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7B742C8"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C89BD48" w14:textId="77777777" w:rsidR="00E65494" w:rsidRPr="00E27D23" w:rsidRDefault="00E65494" w:rsidP="009D4432">
            <w:pPr>
              <w:pStyle w:val="TAC"/>
            </w:pPr>
            <w:r w:rsidRPr="00E27D23">
              <w:t>R5-22144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B2F700F" w14:textId="77777777" w:rsidR="00E65494" w:rsidRPr="00E27D23" w:rsidRDefault="00E65494" w:rsidP="009D4432">
            <w:pPr>
              <w:pStyle w:val="TAC"/>
            </w:pPr>
            <w:r w:rsidRPr="00E27D23">
              <w:t>270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5EAE7DB"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FCDB8DC"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239DD3D" w14:textId="77777777" w:rsidR="00E65494" w:rsidRPr="00E27D23" w:rsidRDefault="00E65494" w:rsidP="009D4432">
            <w:pPr>
              <w:pStyle w:val="TAL"/>
            </w:pPr>
            <w:r w:rsidRPr="00E27D23">
              <w:t>Correction to NR-DC RRC test case 8.2.3.1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E936D0" w14:textId="77777777" w:rsidR="00E65494" w:rsidRPr="00E27D23" w:rsidRDefault="00E65494" w:rsidP="009D4432">
            <w:pPr>
              <w:pStyle w:val="TAC"/>
            </w:pPr>
            <w:r w:rsidRPr="00E27D23">
              <w:t>16.11.0</w:t>
            </w:r>
          </w:p>
        </w:tc>
      </w:tr>
      <w:tr w:rsidR="00D13E6E" w:rsidRPr="00E27D23" w14:paraId="0F63508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FEF37F"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6CFF2CD"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2A28DFE" w14:textId="77777777" w:rsidR="00E65494" w:rsidRPr="00E27D23" w:rsidRDefault="00E65494" w:rsidP="009D4432">
            <w:pPr>
              <w:pStyle w:val="TAC"/>
            </w:pPr>
            <w:r w:rsidRPr="00E27D23">
              <w:t>R5-22144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12E3C37" w14:textId="77777777" w:rsidR="00E65494" w:rsidRPr="00E27D23" w:rsidRDefault="00E65494" w:rsidP="009D4432">
            <w:pPr>
              <w:pStyle w:val="TAC"/>
            </w:pPr>
            <w:r w:rsidRPr="00E27D23">
              <w:t>273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5C8D5E2"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4C21904"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5468718" w14:textId="77777777" w:rsidR="00E65494" w:rsidRPr="00E27D23" w:rsidRDefault="00E65494" w:rsidP="009D4432">
            <w:pPr>
              <w:pStyle w:val="TAL"/>
            </w:pPr>
            <w:r w:rsidRPr="00E27D23">
              <w:t>Align the terminology being used for OTA environment (RRC 8.2.3.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DB978FD" w14:textId="77777777" w:rsidR="00E65494" w:rsidRPr="00E27D23" w:rsidRDefault="00E65494" w:rsidP="009D4432">
            <w:pPr>
              <w:pStyle w:val="TAC"/>
            </w:pPr>
            <w:r w:rsidRPr="00E27D23">
              <w:t>16.11.0</w:t>
            </w:r>
          </w:p>
        </w:tc>
      </w:tr>
      <w:tr w:rsidR="00D13E6E" w:rsidRPr="00E27D23" w14:paraId="36EBA0E1"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1479D1"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924B06"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3550802" w14:textId="77777777" w:rsidR="00E65494" w:rsidRPr="00E27D23" w:rsidRDefault="00E65494" w:rsidP="009D4432">
            <w:pPr>
              <w:pStyle w:val="TAC"/>
            </w:pPr>
            <w:r w:rsidRPr="00E27D23">
              <w:t>R5-22144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02124F9" w14:textId="77777777" w:rsidR="00E65494" w:rsidRPr="00E27D23" w:rsidRDefault="00E65494" w:rsidP="009D4432">
            <w:pPr>
              <w:pStyle w:val="TAC"/>
            </w:pPr>
            <w:r w:rsidRPr="00E27D23">
              <w:t>280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2941BD5"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6FC76C5"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E654CD7" w14:textId="77777777" w:rsidR="00E65494" w:rsidRPr="00E27D23" w:rsidRDefault="00E65494" w:rsidP="009D4432">
            <w:pPr>
              <w:pStyle w:val="TAL"/>
            </w:pPr>
            <w:r w:rsidRPr="00E27D23">
              <w:t>Correction to NR-DC RRC test case 8.2.3.1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F41B5E4" w14:textId="77777777" w:rsidR="00E65494" w:rsidRPr="00E27D23" w:rsidRDefault="00E65494" w:rsidP="009D4432">
            <w:pPr>
              <w:pStyle w:val="TAC"/>
            </w:pPr>
            <w:r w:rsidRPr="00E27D23">
              <w:t>16.11.0</w:t>
            </w:r>
          </w:p>
        </w:tc>
      </w:tr>
      <w:tr w:rsidR="00D13E6E" w:rsidRPr="00E27D23" w14:paraId="07A6139F"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87A24C"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69E6D2"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7C8DC62" w14:textId="77777777" w:rsidR="00E65494" w:rsidRPr="00E27D23" w:rsidRDefault="00E65494" w:rsidP="009D4432">
            <w:pPr>
              <w:pStyle w:val="TAC"/>
            </w:pPr>
            <w:r w:rsidRPr="00E27D23">
              <w:t>R5-22144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FBB6A21" w14:textId="77777777" w:rsidR="00E65494" w:rsidRPr="00E27D23" w:rsidRDefault="00E65494" w:rsidP="009D4432">
            <w:pPr>
              <w:pStyle w:val="TAC"/>
            </w:pPr>
            <w:r w:rsidRPr="00E27D23">
              <w:t>279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3E33540"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E7EBA1A"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EB68030" w14:textId="77777777" w:rsidR="00E65494" w:rsidRPr="00E27D23" w:rsidRDefault="00E65494" w:rsidP="009D4432">
            <w:pPr>
              <w:pStyle w:val="TAL"/>
            </w:pPr>
            <w:r w:rsidRPr="00E27D23">
              <w:t xml:space="preserve">Correction to NR testcases 8.2.4.1.1.1, 8.2.4.1.1.2 and 8.2.4.1.1.3 </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A609E50" w14:textId="77777777" w:rsidR="00E65494" w:rsidRPr="00E27D23" w:rsidRDefault="00E65494" w:rsidP="009D4432">
            <w:pPr>
              <w:pStyle w:val="TAC"/>
            </w:pPr>
            <w:r w:rsidRPr="00E27D23">
              <w:t>16.11.0</w:t>
            </w:r>
          </w:p>
        </w:tc>
      </w:tr>
      <w:tr w:rsidR="00D13E6E" w:rsidRPr="00E27D23" w14:paraId="2A8B1F85"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4B62DA"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1BFF7E"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9254463" w14:textId="77777777" w:rsidR="00E65494" w:rsidRPr="00E27D23" w:rsidRDefault="00E65494" w:rsidP="009D4432">
            <w:pPr>
              <w:pStyle w:val="TAC"/>
            </w:pPr>
            <w:r w:rsidRPr="00E27D23">
              <w:t>R5-22145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5BD6BF9" w14:textId="77777777" w:rsidR="00E65494" w:rsidRPr="00E27D23" w:rsidRDefault="00E65494" w:rsidP="009D4432">
            <w:pPr>
              <w:pStyle w:val="TAC"/>
            </w:pPr>
            <w:r w:rsidRPr="00E27D23">
              <w:t>270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EE3F969"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AE415B3"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B2144BA" w14:textId="77777777" w:rsidR="00E65494" w:rsidRPr="00E27D23" w:rsidRDefault="00E65494" w:rsidP="009D4432">
            <w:pPr>
              <w:pStyle w:val="TAL"/>
            </w:pPr>
            <w:r w:rsidRPr="00E27D23">
              <w:t>Clarifications on 5G NR connectivity options for SI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565F19" w14:textId="77777777" w:rsidR="00E65494" w:rsidRPr="00E27D23" w:rsidRDefault="00E65494" w:rsidP="009D4432">
            <w:pPr>
              <w:pStyle w:val="TAC"/>
            </w:pPr>
            <w:r w:rsidRPr="00E27D23">
              <w:t>16.11.0</w:t>
            </w:r>
          </w:p>
        </w:tc>
      </w:tr>
      <w:tr w:rsidR="00D13E6E" w:rsidRPr="00E27D23" w14:paraId="75F96DB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644F833"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F28FED"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A8830F2" w14:textId="77777777" w:rsidR="00E65494" w:rsidRPr="00E27D23" w:rsidRDefault="00E65494" w:rsidP="009D4432">
            <w:pPr>
              <w:pStyle w:val="TAC"/>
            </w:pPr>
            <w:r w:rsidRPr="00E27D23">
              <w:t>R5-22145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5CA7015" w14:textId="77777777" w:rsidR="00E65494" w:rsidRPr="00E27D23" w:rsidRDefault="00E65494" w:rsidP="009D4432">
            <w:pPr>
              <w:pStyle w:val="TAC"/>
            </w:pPr>
            <w:r w:rsidRPr="00E27D23">
              <w:t>267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23AA9FF"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F9889B4"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9E7B814" w14:textId="77777777" w:rsidR="00E65494" w:rsidRPr="00E27D23" w:rsidRDefault="00E65494" w:rsidP="009D4432">
            <w:pPr>
              <w:pStyle w:val="TAL"/>
            </w:pPr>
            <w:r w:rsidRPr="00E27D23">
              <w:t>Update of date for 5GC TC 9.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98D8A24" w14:textId="77777777" w:rsidR="00E65494" w:rsidRPr="00E27D23" w:rsidRDefault="00E65494" w:rsidP="009D4432">
            <w:pPr>
              <w:pStyle w:val="TAC"/>
            </w:pPr>
            <w:r w:rsidRPr="00E27D23">
              <w:t>16.11.0</w:t>
            </w:r>
          </w:p>
        </w:tc>
      </w:tr>
      <w:tr w:rsidR="00D13E6E" w:rsidRPr="00E27D23" w14:paraId="41BD31CB"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CF372ED"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8CDFC4"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1712AD0" w14:textId="77777777" w:rsidR="00E65494" w:rsidRPr="00E27D23" w:rsidRDefault="00E65494" w:rsidP="009D4432">
            <w:pPr>
              <w:pStyle w:val="TAC"/>
            </w:pPr>
            <w:r w:rsidRPr="00E27D23">
              <w:t>R5-22145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D84216A" w14:textId="77777777" w:rsidR="00E65494" w:rsidRPr="00E27D23" w:rsidRDefault="00E65494" w:rsidP="009D4432">
            <w:pPr>
              <w:pStyle w:val="TAC"/>
            </w:pPr>
            <w:r w:rsidRPr="00E27D23">
              <w:t>270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102ADA9"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ECCF12E"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74D41D0" w14:textId="77777777" w:rsidR="00E65494" w:rsidRPr="00E27D23" w:rsidRDefault="00E65494" w:rsidP="009D4432">
            <w:pPr>
              <w:pStyle w:val="TAL"/>
            </w:pPr>
            <w:r w:rsidRPr="00E27D23">
              <w:t>Add test case 11.1.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E282B5" w14:textId="77777777" w:rsidR="00E65494" w:rsidRPr="00E27D23" w:rsidRDefault="00E65494" w:rsidP="009D4432">
            <w:pPr>
              <w:pStyle w:val="TAC"/>
            </w:pPr>
            <w:r w:rsidRPr="00E27D23">
              <w:t>16.11.0</w:t>
            </w:r>
          </w:p>
        </w:tc>
      </w:tr>
      <w:tr w:rsidR="00D13E6E" w:rsidRPr="00E27D23" w14:paraId="030F9A7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2C22FF"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4759D8"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64E78B4" w14:textId="77777777" w:rsidR="00E65494" w:rsidRPr="00E27D23" w:rsidRDefault="00E65494" w:rsidP="009D4432">
            <w:pPr>
              <w:pStyle w:val="TAC"/>
            </w:pPr>
            <w:r w:rsidRPr="00E27D23">
              <w:t>R5-22145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B7964EF" w14:textId="77777777" w:rsidR="00E65494" w:rsidRPr="00E27D23" w:rsidRDefault="00E65494" w:rsidP="009D4432">
            <w:pPr>
              <w:pStyle w:val="TAC"/>
            </w:pPr>
            <w:r w:rsidRPr="00E27D23">
              <w:t>276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B2212F9"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53E8E62"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BE91AB8" w14:textId="77777777" w:rsidR="00E65494" w:rsidRPr="00E27D23" w:rsidRDefault="00E65494" w:rsidP="009D4432">
            <w:pPr>
              <w:pStyle w:val="TAL"/>
            </w:pPr>
            <w:r w:rsidRPr="00E27D23">
              <w:t>Correction to NR TC 11.1.5-EPS Fallback from NR Connected without N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B2EBDE" w14:textId="77777777" w:rsidR="00E65494" w:rsidRPr="00E27D23" w:rsidRDefault="00E65494" w:rsidP="009D4432">
            <w:pPr>
              <w:pStyle w:val="TAC"/>
            </w:pPr>
            <w:r w:rsidRPr="00E27D23">
              <w:t>16.11.0</w:t>
            </w:r>
          </w:p>
        </w:tc>
      </w:tr>
      <w:tr w:rsidR="00D13E6E" w:rsidRPr="00E27D23" w14:paraId="7C75BE69"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A66430"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25E3072"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275804A" w14:textId="77777777" w:rsidR="00E65494" w:rsidRPr="00E27D23" w:rsidRDefault="00E65494" w:rsidP="009D4432">
            <w:pPr>
              <w:pStyle w:val="TAC"/>
            </w:pPr>
            <w:r w:rsidRPr="00E27D23">
              <w:t>R5-22145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0C75D65" w14:textId="77777777" w:rsidR="00E65494" w:rsidRPr="00E27D23" w:rsidRDefault="00E65494" w:rsidP="009D4432">
            <w:pPr>
              <w:pStyle w:val="TAC"/>
            </w:pPr>
            <w:r w:rsidRPr="00E27D23">
              <w:t>276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B569C3F"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4B4EB56"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BB522E6" w14:textId="77777777" w:rsidR="00E65494" w:rsidRPr="00E27D23" w:rsidRDefault="00E65494" w:rsidP="009D4432">
            <w:pPr>
              <w:pStyle w:val="TAL"/>
            </w:pPr>
            <w:r w:rsidRPr="00E27D23">
              <w:t>Correction to NR TC 11.1.6-EPS Fallback from NR Idle without N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08B789" w14:textId="77777777" w:rsidR="00E65494" w:rsidRPr="00E27D23" w:rsidRDefault="00E65494" w:rsidP="009D4432">
            <w:pPr>
              <w:pStyle w:val="TAC"/>
            </w:pPr>
            <w:r w:rsidRPr="00E27D23">
              <w:t>16.11.0</w:t>
            </w:r>
          </w:p>
        </w:tc>
      </w:tr>
      <w:tr w:rsidR="00D13E6E" w:rsidRPr="00E27D23" w14:paraId="7268762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C16B276"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DC93D80"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C4908CD" w14:textId="77777777" w:rsidR="00E65494" w:rsidRPr="00E27D23" w:rsidRDefault="00E65494" w:rsidP="009D4432">
            <w:pPr>
              <w:pStyle w:val="TAC"/>
            </w:pPr>
            <w:r w:rsidRPr="00E27D23">
              <w:t>R5-22145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8E38E3F" w14:textId="77777777" w:rsidR="00E65494" w:rsidRPr="00E27D23" w:rsidRDefault="00E65494" w:rsidP="009D4432">
            <w:pPr>
              <w:pStyle w:val="TAC"/>
            </w:pPr>
            <w:r w:rsidRPr="00E27D23">
              <w:t>283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CD4BE56"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896AC9A"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7687519" w14:textId="77777777" w:rsidR="00E65494" w:rsidRPr="00E27D23" w:rsidRDefault="00E65494" w:rsidP="009D4432">
            <w:pPr>
              <w:pStyle w:val="TAL"/>
            </w:pPr>
            <w:r w:rsidRPr="00E27D23">
              <w:t>Update to test cases 11.1.1, 11.1.3, 11.1.4, 11.1.8 and 11.1.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D612229" w14:textId="77777777" w:rsidR="00E65494" w:rsidRPr="00E27D23" w:rsidRDefault="00E65494" w:rsidP="009D4432">
            <w:pPr>
              <w:pStyle w:val="TAC"/>
            </w:pPr>
            <w:r w:rsidRPr="00E27D23">
              <w:t>16.11.0</w:t>
            </w:r>
          </w:p>
        </w:tc>
      </w:tr>
      <w:tr w:rsidR="00D13E6E" w:rsidRPr="00E27D23" w14:paraId="1051F33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8AA325"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DA19396"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AA7D6D5" w14:textId="77777777" w:rsidR="00E65494" w:rsidRPr="00E27D23" w:rsidRDefault="00E65494" w:rsidP="009D4432">
            <w:pPr>
              <w:pStyle w:val="TAC"/>
            </w:pPr>
            <w:r w:rsidRPr="00E27D23">
              <w:t>R5-22145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3E96E17" w14:textId="77777777" w:rsidR="00E65494" w:rsidRPr="00E27D23" w:rsidRDefault="00E65494" w:rsidP="009D4432">
            <w:pPr>
              <w:pStyle w:val="TAC"/>
            </w:pPr>
            <w:r w:rsidRPr="00E27D23">
              <w:t>271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D31317D"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34446AE"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D583283" w14:textId="77777777" w:rsidR="00E65494" w:rsidRPr="00E27D23" w:rsidRDefault="00E65494" w:rsidP="009D4432">
            <w:pPr>
              <w:pStyle w:val="TAL"/>
            </w:pPr>
            <w:r w:rsidRPr="00E27D23">
              <w:t>Correction to UAC test case 1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96B95C" w14:textId="77777777" w:rsidR="00E65494" w:rsidRPr="00E27D23" w:rsidRDefault="00E65494" w:rsidP="009D4432">
            <w:pPr>
              <w:pStyle w:val="TAC"/>
            </w:pPr>
            <w:r w:rsidRPr="00E27D23">
              <w:t>16.11.0</w:t>
            </w:r>
          </w:p>
        </w:tc>
      </w:tr>
      <w:tr w:rsidR="00D13E6E" w:rsidRPr="00E27D23" w14:paraId="089EFA1F"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2ED2588"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C598FD"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D8AFFCC" w14:textId="77777777" w:rsidR="00E65494" w:rsidRPr="00E27D23" w:rsidRDefault="00E65494" w:rsidP="009D4432">
            <w:pPr>
              <w:pStyle w:val="TAC"/>
            </w:pPr>
            <w:r w:rsidRPr="00E27D23">
              <w:t>R5-22145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883FF71" w14:textId="77777777" w:rsidR="00E65494" w:rsidRPr="00E27D23" w:rsidRDefault="00E65494" w:rsidP="009D4432">
            <w:pPr>
              <w:pStyle w:val="TAC"/>
            </w:pPr>
            <w:r w:rsidRPr="00E27D23">
              <w:t>271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AEB4CB8"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FEB114C"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8038486" w14:textId="77777777" w:rsidR="00E65494" w:rsidRPr="00E27D23" w:rsidRDefault="00E65494" w:rsidP="009D4432">
            <w:pPr>
              <w:pStyle w:val="TAL"/>
            </w:pPr>
            <w:r w:rsidRPr="00E27D23">
              <w:t>Correction to UAC test case 11.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FFE272" w14:textId="77777777" w:rsidR="00E65494" w:rsidRPr="00E27D23" w:rsidRDefault="00E65494" w:rsidP="009D4432">
            <w:pPr>
              <w:pStyle w:val="TAC"/>
            </w:pPr>
            <w:r w:rsidRPr="00E27D23">
              <w:t>16.11.0</w:t>
            </w:r>
          </w:p>
        </w:tc>
      </w:tr>
      <w:tr w:rsidR="00D13E6E" w:rsidRPr="00E27D23" w14:paraId="55601975"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5EE2E68"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D773FFF"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2DEE8E9" w14:textId="77777777" w:rsidR="00E65494" w:rsidRPr="00E27D23" w:rsidRDefault="00E65494" w:rsidP="009D4432">
            <w:pPr>
              <w:pStyle w:val="TAC"/>
            </w:pPr>
            <w:r w:rsidRPr="00E27D23">
              <w:t>R5-22145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C9A133A" w14:textId="77777777" w:rsidR="00E65494" w:rsidRPr="00E27D23" w:rsidRDefault="00E65494" w:rsidP="009D4432">
            <w:pPr>
              <w:pStyle w:val="TAC"/>
            </w:pPr>
            <w:r w:rsidRPr="00E27D23">
              <w:t>276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DE07714"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7452065"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1F88C45" w14:textId="77777777" w:rsidR="00E65494" w:rsidRPr="00E27D23" w:rsidRDefault="00E65494" w:rsidP="009D4432">
            <w:pPr>
              <w:pStyle w:val="TAL"/>
            </w:pPr>
            <w:r w:rsidRPr="00E27D23">
              <w:t>Correction to NR TC 11.3.1-UAC for MO Speech Call and SMSoIP</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72A1B24" w14:textId="77777777" w:rsidR="00E65494" w:rsidRPr="00E27D23" w:rsidRDefault="00E65494" w:rsidP="009D4432">
            <w:pPr>
              <w:pStyle w:val="TAC"/>
            </w:pPr>
            <w:r w:rsidRPr="00E27D23">
              <w:t>16.11.0</w:t>
            </w:r>
          </w:p>
        </w:tc>
      </w:tr>
      <w:tr w:rsidR="00D13E6E" w:rsidRPr="00E27D23" w14:paraId="54DAA9A2"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BD6E20"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36AC8D"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486586C" w14:textId="77777777" w:rsidR="00E65494" w:rsidRPr="00E27D23" w:rsidRDefault="00E65494" w:rsidP="009D4432">
            <w:pPr>
              <w:pStyle w:val="TAC"/>
            </w:pPr>
            <w:r w:rsidRPr="00E27D23">
              <w:t>R5-22146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0FAC761" w14:textId="77777777" w:rsidR="00E65494" w:rsidRPr="00E27D23" w:rsidRDefault="00E65494" w:rsidP="009D4432">
            <w:pPr>
              <w:pStyle w:val="TAC"/>
            </w:pPr>
            <w:r w:rsidRPr="00E27D23">
              <w:t>274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FBFAB28"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715EBFC"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F0ADCD7" w14:textId="77777777" w:rsidR="00E65494" w:rsidRPr="00E27D23" w:rsidRDefault="00E65494" w:rsidP="009D4432">
            <w:pPr>
              <w:pStyle w:val="TAL"/>
            </w:pPr>
            <w:r w:rsidRPr="00E27D23">
              <w:t>Addition of new 5GS IMS test case 11.4.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EC70A16" w14:textId="77777777" w:rsidR="00E65494" w:rsidRPr="00E27D23" w:rsidRDefault="00E65494" w:rsidP="009D4432">
            <w:pPr>
              <w:pStyle w:val="TAC"/>
            </w:pPr>
            <w:r w:rsidRPr="00E27D23">
              <w:t>16.11.0</w:t>
            </w:r>
          </w:p>
        </w:tc>
      </w:tr>
      <w:tr w:rsidR="00D13E6E" w:rsidRPr="00E27D23" w14:paraId="737C7C16"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3AA9C2B"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36022D"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9FE490B" w14:textId="77777777" w:rsidR="00E65494" w:rsidRPr="00E27D23" w:rsidRDefault="00E65494" w:rsidP="009D4432">
            <w:pPr>
              <w:pStyle w:val="TAC"/>
            </w:pPr>
            <w:r w:rsidRPr="00E27D23">
              <w:t>R5-22146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B451CE3" w14:textId="77777777" w:rsidR="00E65494" w:rsidRPr="00E27D23" w:rsidRDefault="00E65494" w:rsidP="009D4432">
            <w:pPr>
              <w:pStyle w:val="TAC"/>
            </w:pPr>
            <w:r w:rsidRPr="00E27D23">
              <w:t>283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5720DE8"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38C1DCE"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16014DE" w14:textId="77777777" w:rsidR="00E65494" w:rsidRPr="00E27D23" w:rsidRDefault="00E65494" w:rsidP="009D4432">
            <w:pPr>
              <w:pStyle w:val="TAL"/>
            </w:pPr>
            <w:r w:rsidRPr="00E27D23">
              <w:t>Update to test case 11.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0D68DB" w14:textId="77777777" w:rsidR="00E65494" w:rsidRPr="00E27D23" w:rsidRDefault="00E65494" w:rsidP="009D4432">
            <w:pPr>
              <w:pStyle w:val="TAC"/>
            </w:pPr>
            <w:r w:rsidRPr="00E27D23">
              <w:t>16.11.0</w:t>
            </w:r>
          </w:p>
        </w:tc>
      </w:tr>
      <w:tr w:rsidR="00D13E6E" w:rsidRPr="00E27D23" w14:paraId="14CDC44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B152BA"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2BF716C"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56F43DB" w14:textId="77777777" w:rsidR="00E65494" w:rsidRPr="00E27D23" w:rsidRDefault="00E65494" w:rsidP="009D4432">
            <w:pPr>
              <w:pStyle w:val="TAC"/>
            </w:pPr>
            <w:r w:rsidRPr="00E27D23">
              <w:t>R5-22149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88AF9B6" w14:textId="77777777" w:rsidR="00E65494" w:rsidRPr="00E27D23" w:rsidRDefault="00E65494" w:rsidP="009D4432">
            <w:pPr>
              <w:pStyle w:val="TAC"/>
            </w:pPr>
            <w:r w:rsidRPr="00E27D23">
              <w:t>282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69A63BA"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BF0C1A4"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E41A012" w14:textId="77777777" w:rsidR="00E65494" w:rsidRPr="00E27D23" w:rsidRDefault="00E65494" w:rsidP="009D4432">
            <w:pPr>
              <w:pStyle w:val="TAL"/>
            </w:pPr>
            <w:r w:rsidRPr="00E27D23">
              <w:t>Update of TC 7.1.3.5.6 for PDCP Duplication 3 RLC entities in NR IIo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6A6B72C" w14:textId="77777777" w:rsidR="00E65494" w:rsidRPr="00E27D23" w:rsidRDefault="00E65494" w:rsidP="009D4432">
            <w:pPr>
              <w:pStyle w:val="TAC"/>
            </w:pPr>
            <w:r w:rsidRPr="00E27D23">
              <w:t>16.11.0</w:t>
            </w:r>
          </w:p>
        </w:tc>
      </w:tr>
      <w:tr w:rsidR="00D13E6E" w:rsidRPr="00E27D23" w14:paraId="62806569"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F0124A"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8FA7EB1"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CDB3606" w14:textId="77777777" w:rsidR="00E65494" w:rsidRPr="00E27D23" w:rsidRDefault="00E65494" w:rsidP="009D4432">
            <w:pPr>
              <w:pStyle w:val="TAC"/>
            </w:pPr>
            <w:r w:rsidRPr="00E27D23">
              <w:t>R5-22149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0B46968" w14:textId="77777777" w:rsidR="00E65494" w:rsidRPr="00E27D23" w:rsidRDefault="00E65494" w:rsidP="009D4432">
            <w:pPr>
              <w:pStyle w:val="TAC"/>
            </w:pPr>
            <w:r w:rsidRPr="00E27D23">
              <w:t>285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43CA3D4"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565EF2F"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2959885" w14:textId="77777777" w:rsidR="00E65494" w:rsidRPr="00E27D23" w:rsidRDefault="00E65494" w:rsidP="009D4432">
            <w:pPr>
              <w:pStyle w:val="TAL"/>
            </w:pPr>
            <w:r w:rsidRPr="00E27D23">
              <w:t>Modification of testcase 7.1.3.5.7 Ethernet header compression and decompression / Correct functionality of ethernet header compression and decompress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008F3DE" w14:textId="77777777" w:rsidR="00E65494" w:rsidRPr="00E27D23" w:rsidRDefault="00E65494" w:rsidP="009D4432">
            <w:pPr>
              <w:pStyle w:val="TAC"/>
            </w:pPr>
            <w:r w:rsidRPr="00E27D23">
              <w:t>16.11.0</w:t>
            </w:r>
          </w:p>
        </w:tc>
      </w:tr>
      <w:tr w:rsidR="00D13E6E" w:rsidRPr="00E27D23" w14:paraId="2E582E1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BF5E35"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8E1B21"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0B38ED8" w14:textId="77777777" w:rsidR="00E65494" w:rsidRPr="00E27D23" w:rsidRDefault="00E65494" w:rsidP="009D4432">
            <w:pPr>
              <w:pStyle w:val="TAC"/>
            </w:pPr>
            <w:r w:rsidRPr="00E27D23">
              <w:t>R5-22149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37B9D61" w14:textId="77777777" w:rsidR="00E65494" w:rsidRPr="00E27D23" w:rsidRDefault="00E65494" w:rsidP="009D4432">
            <w:pPr>
              <w:pStyle w:val="TAC"/>
            </w:pPr>
            <w:r w:rsidRPr="00E27D23">
              <w:t>266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85172D2"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7AEC14C"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63A66BE" w14:textId="77777777" w:rsidR="00E65494" w:rsidRPr="00E27D23" w:rsidRDefault="00E65494" w:rsidP="009D4432">
            <w:pPr>
              <w:pStyle w:val="TAL"/>
            </w:pPr>
            <w:r w:rsidRPr="00E27D23">
              <w:t>Addition of Rel-16 NR Mobility Enhancement test case for Conditional PSCell change / PCell change / PSCell change / EN-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9842A51" w14:textId="77777777" w:rsidR="00E65494" w:rsidRPr="00E27D23" w:rsidRDefault="00E65494" w:rsidP="009D4432">
            <w:pPr>
              <w:pStyle w:val="TAC"/>
            </w:pPr>
            <w:r w:rsidRPr="00E27D23">
              <w:t>16.11.0</w:t>
            </w:r>
          </w:p>
        </w:tc>
      </w:tr>
      <w:tr w:rsidR="00D13E6E" w:rsidRPr="00E27D23" w14:paraId="73600036"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EDA2FF"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92B44E"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11BD97F" w14:textId="77777777" w:rsidR="00E65494" w:rsidRPr="00E27D23" w:rsidRDefault="00E65494" w:rsidP="009D4432">
            <w:pPr>
              <w:pStyle w:val="TAC"/>
            </w:pPr>
            <w:r w:rsidRPr="00E27D23">
              <w:t>R5-22149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473A9B6" w14:textId="77777777" w:rsidR="00E65494" w:rsidRPr="00E27D23" w:rsidRDefault="00E65494" w:rsidP="009D4432">
            <w:pPr>
              <w:pStyle w:val="TAC"/>
            </w:pPr>
            <w:r w:rsidRPr="00E27D23">
              <w:t>277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4429D63"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A9C9297"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3B08A77" w14:textId="77777777" w:rsidR="00E65494" w:rsidRPr="00E27D23" w:rsidRDefault="00E65494" w:rsidP="009D4432">
            <w:pPr>
              <w:pStyle w:val="TAL"/>
            </w:pPr>
            <w:r w:rsidRPr="00E27D23">
              <w:t>Correction to NR TC 8.1.4.3.4-RRC DAPS HO Success Inter-frequency</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6BCC860" w14:textId="77777777" w:rsidR="00E65494" w:rsidRPr="00E27D23" w:rsidRDefault="00E65494" w:rsidP="009D4432">
            <w:pPr>
              <w:pStyle w:val="TAC"/>
            </w:pPr>
            <w:r w:rsidRPr="00E27D23">
              <w:t>16.11.0</w:t>
            </w:r>
          </w:p>
        </w:tc>
      </w:tr>
      <w:tr w:rsidR="00D13E6E" w:rsidRPr="00E27D23" w14:paraId="49A2D9A7"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4F502B1"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750982"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2FA8576" w14:textId="77777777" w:rsidR="00E65494" w:rsidRPr="00E27D23" w:rsidRDefault="00E65494" w:rsidP="009D4432">
            <w:pPr>
              <w:pStyle w:val="TAC"/>
            </w:pPr>
            <w:r w:rsidRPr="00E27D23">
              <w:t>R5-22149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FDED369" w14:textId="77777777" w:rsidR="00E65494" w:rsidRPr="00E27D23" w:rsidRDefault="00E65494" w:rsidP="009D4432">
            <w:pPr>
              <w:pStyle w:val="TAC"/>
            </w:pPr>
            <w:r w:rsidRPr="00E27D23">
              <w:t>277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261514A"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A785E51"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6C752D7" w14:textId="77777777" w:rsidR="00E65494" w:rsidRPr="00E27D23" w:rsidRDefault="00E65494" w:rsidP="009D4432">
            <w:pPr>
              <w:pStyle w:val="TAL"/>
            </w:pPr>
            <w:r w:rsidRPr="00E27D23">
              <w:t>Correction to NR TC 8.2.3.18.1-Conditional PSCell change Succes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7C20767" w14:textId="77777777" w:rsidR="00E65494" w:rsidRPr="00E27D23" w:rsidRDefault="00E65494" w:rsidP="009D4432">
            <w:pPr>
              <w:pStyle w:val="TAC"/>
            </w:pPr>
            <w:r w:rsidRPr="00E27D23">
              <w:t>16.11.0</w:t>
            </w:r>
          </w:p>
        </w:tc>
      </w:tr>
      <w:tr w:rsidR="00D13E6E" w:rsidRPr="00E27D23" w14:paraId="74750EE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84B057"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86DB6D3"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40B7F7C" w14:textId="77777777" w:rsidR="00E65494" w:rsidRPr="00E27D23" w:rsidRDefault="00E65494" w:rsidP="009D4432">
            <w:pPr>
              <w:pStyle w:val="TAC"/>
            </w:pPr>
            <w:r w:rsidRPr="00E27D23">
              <w:t>R5-22151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826B925" w14:textId="77777777" w:rsidR="00E65494" w:rsidRPr="00E27D23" w:rsidRDefault="00E65494" w:rsidP="009D4432">
            <w:pPr>
              <w:pStyle w:val="TAC"/>
            </w:pPr>
            <w:r w:rsidRPr="00E27D23">
              <w:t>267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099BF73"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5524DC2"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17DE10B" w14:textId="77777777" w:rsidR="00E65494" w:rsidRPr="00E27D23" w:rsidRDefault="00E65494" w:rsidP="009D4432">
            <w:pPr>
              <w:pStyle w:val="TAL"/>
            </w:pPr>
            <w:r w:rsidRPr="00E27D23">
              <w:t>Addition of new CVX TC 12.2.1.6- Inter-carrier concurrent operation / Sidelink communication / RRC_CONNECTED / Recep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52F58F9" w14:textId="77777777" w:rsidR="00E65494" w:rsidRPr="00E27D23" w:rsidRDefault="00E65494" w:rsidP="009D4432">
            <w:pPr>
              <w:pStyle w:val="TAC"/>
            </w:pPr>
            <w:r w:rsidRPr="00E27D23">
              <w:t>16.11.0</w:t>
            </w:r>
          </w:p>
        </w:tc>
      </w:tr>
      <w:tr w:rsidR="00D13E6E" w:rsidRPr="00E27D23" w14:paraId="39A1019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9C910C7"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9574F0"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DB40271" w14:textId="77777777" w:rsidR="00E65494" w:rsidRPr="00E27D23" w:rsidRDefault="00E65494" w:rsidP="009D4432">
            <w:pPr>
              <w:pStyle w:val="TAC"/>
            </w:pPr>
            <w:r w:rsidRPr="00E27D23">
              <w:t>R5-22151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DCE6811" w14:textId="77777777" w:rsidR="00E65494" w:rsidRPr="00E27D23" w:rsidRDefault="00E65494" w:rsidP="009D4432">
            <w:pPr>
              <w:pStyle w:val="TAC"/>
            </w:pPr>
            <w:r w:rsidRPr="00E27D23">
              <w:t>269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27B24CD"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93F9109"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6ABC177" w14:textId="77777777" w:rsidR="00E65494" w:rsidRPr="00E27D23" w:rsidRDefault="00E65494" w:rsidP="009D4432">
            <w:pPr>
              <w:pStyle w:val="TAL"/>
            </w:pPr>
            <w:r w:rsidRPr="00E27D23">
              <w:t>Addition of sub-clause titles for NR V2X TC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629B8BC" w14:textId="77777777" w:rsidR="00E65494" w:rsidRPr="00E27D23" w:rsidRDefault="00E65494" w:rsidP="009D4432">
            <w:pPr>
              <w:pStyle w:val="TAC"/>
            </w:pPr>
            <w:r w:rsidRPr="00E27D23">
              <w:t>16.11.0</w:t>
            </w:r>
          </w:p>
        </w:tc>
      </w:tr>
      <w:tr w:rsidR="00D13E6E" w:rsidRPr="00E27D23" w14:paraId="0AD88FAF"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C65937"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5973A4"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6B61A57" w14:textId="77777777" w:rsidR="00E65494" w:rsidRPr="00E27D23" w:rsidRDefault="00E65494" w:rsidP="009D4432">
            <w:pPr>
              <w:pStyle w:val="TAC"/>
            </w:pPr>
            <w:r w:rsidRPr="00E27D23">
              <w:t>R5-22152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31D6B8C" w14:textId="77777777" w:rsidR="00E65494" w:rsidRPr="00E27D23" w:rsidRDefault="00E65494" w:rsidP="009D4432">
            <w:pPr>
              <w:pStyle w:val="TAC"/>
            </w:pPr>
            <w:r w:rsidRPr="00E27D23">
              <w:t>277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AB3C215"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D2992DE"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EF4366C" w14:textId="77777777" w:rsidR="00E65494" w:rsidRPr="00E27D23" w:rsidRDefault="00E65494" w:rsidP="009D4432">
            <w:pPr>
              <w:pStyle w:val="TAL"/>
            </w:pPr>
            <w:r w:rsidRPr="00E27D23">
              <w:t>Addition of V2X TC 13.2.1-Conflict Layer 2 I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D8BD06" w14:textId="77777777" w:rsidR="00E65494" w:rsidRPr="00E27D23" w:rsidRDefault="00E65494" w:rsidP="009D4432">
            <w:pPr>
              <w:pStyle w:val="TAC"/>
            </w:pPr>
            <w:r w:rsidRPr="00E27D23">
              <w:t>16.11.0</w:t>
            </w:r>
          </w:p>
        </w:tc>
      </w:tr>
      <w:tr w:rsidR="00D13E6E" w:rsidRPr="00E27D23" w14:paraId="181052E2"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10CF3D5"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F30240"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DAA4336" w14:textId="77777777" w:rsidR="00E65494" w:rsidRPr="00E27D23" w:rsidRDefault="00E65494" w:rsidP="009D4432">
            <w:pPr>
              <w:pStyle w:val="TAC"/>
            </w:pPr>
            <w:r w:rsidRPr="00E27D23">
              <w:t>R5-22152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7E17963" w14:textId="77777777" w:rsidR="00E65494" w:rsidRPr="00E27D23" w:rsidRDefault="00E65494" w:rsidP="009D4432">
            <w:pPr>
              <w:pStyle w:val="TAC"/>
            </w:pPr>
            <w:r w:rsidRPr="00E27D23">
              <w:t>277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FFA8DB9"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A1BEC56"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C46A272" w14:textId="77777777" w:rsidR="00E65494" w:rsidRPr="00E27D23" w:rsidRDefault="00E65494" w:rsidP="009D4432">
            <w:pPr>
              <w:pStyle w:val="TAL"/>
            </w:pPr>
            <w:r w:rsidRPr="00E27D23">
              <w:t>Addition of V2X TC 13.2.2-Security Mod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CD2A4FD" w14:textId="77777777" w:rsidR="00E65494" w:rsidRPr="00E27D23" w:rsidRDefault="00E65494" w:rsidP="009D4432">
            <w:pPr>
              <w:pStyle w:val="TAC"/>
            </w:pPr>
            <w:r w:rsidRPr="00E27D23">
              <w:t>16.11.0</w:t>
            </w:r>
          </w:p>
        </w:tc>
      </w:tr>
      <w:tr w:rsidR="00D13E6E" w:rsidRPr="00E27D23" w14:paraId="1B153F09"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485AD4"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D14FBC"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FEC952C" w14:textId="77777777" w:rsidR="00E65494" w:rsidRPr="00E27D23" w:rsidRDefault="00E65494" w:rsidP="009D4432">
            <w:pPr>
              <w:pStyle w:val="TAC"/>
            </w:pPr>
            <w:r w:rsidRPr="00E27D23">
              <w:t>R5-22152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2238378" w14:textId="77777777" w:rsidR="00E65494" w:rsidRPr="00E27D23" w:rsidRDefault="00E65494" w:rsidP="009D4432">
            <w:pPr>
              <w:pStyle w:val="TAC"/>
            </w:pPr>
            <w:r w:rsidRPr="00E27D23">
              <w:t>277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77734D6"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332CFF6"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F60CF28" w14:textId="77777777" w:rsidR="00E65494" w:rsidRPr="00E27D23" w:rsidRDefault="00E65494" w:rsidP="009D4432">
            <w:pPr>
              <w:pStyle w:val="TAL"/>
            </w:pPr>
            <w:r w:rsidRPr="00E27D23">
              <w:t>Addition of V2X TC 13.2.6-Link keep aliv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F8139C" w14:textId="77777777" w:rsidR="00E65494" w:rsidRPr="00E27D23" w:rsidRDefault="00E65494" w:rsidP="009D4432">
            <w:pPr>
              <w:pStyle w:val="TAC"/>
            </w:pPr>
            <w:r w:rsidRPr="00E27D23">
              <w:t>16.11.0</w:t>
            </w:r>
          </w:p>
        </w:tc>
      </w:tr>
      <w:tr w:rsidR="00D13E6E" w:rsidRPr="00E27D23" w14:paraId="308B9F6B"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91FFD63"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486C85"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47814F1" w14:textId="77777777" w:rsidR="00E65494" w:rsidRPr="00E27D23" w:rsidRDefault="00E65494" w:rsidP="009D4432">
            <w:pPr>
              <w:pStyle w:val="TAC"/>
            </w:pPr>
            <w:r w:rsidRPr="00E27D23">
              <w:t>R5-22152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DC8274F" w14:textId="77777777" w:rsidR="00E65494" w:rsidRPr="00E27D23" w:rsidRDefault="00E65494" w:rsidP="009D4432">
            <w:pPr>
              <w:pStyle w:val="TAC"/>
            </w:pPr>
            <w:r w:rsidRPr="00E27D23">
              <w:t>279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298DFA8"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DC927B0"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9048E49" w14:textId="77777777" w:rsidR="00E65494" w:rsidRPr="00E27D23" w:rsidRDefault="00E65494" w:rsidP="009D4432">
            <w:pPr>
              <w:pStyle w:val="TAL"/>
            </w:pPr>
            <w:r w:rsidRPr="00E27D23">
              <w:t>Correction to NR V2X TC 13.1.1-policy provision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ED37065" w14:textId="77777777" w:rsidR="00E65494" w:rsidRPr="00E27D23" w:rsidRDefault="00E65494" w:rsidP="009D4432">
            <w:pPr>
              <w:pStyle w:val="TAC"/>
            </w:pPr>
            <w:r w:rsidRPr="00E27D23">
              <w:t>16.11.0</w:t>
            </w:r>
          </w:p>
        </w:tc>
      </w:tr>
      <w:tr w:rsidR="00D13E6E" w:rsidRPr="00E27D23" w14:paraId="0C2A2772"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6FA5B5"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3508CB"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A9F06EC" w14:textId="77777777" w:rsidR="00E65494" w:rsidRPr="00E27D23" w:rsidRDefault="00E65494" w:rsidP="009D4432">
            <w:pPr>
              <w:pStyle w:val="TAC"/>
            </w:pPr>
            <w:r w:rsidRPr="00E27D23">
              <w:t>R5-22152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1D967E6" w14:textId="77777777" w:rsidR="00E65494" w:rsidRPr="00E27D23" w:rsidRDefault="00E65494" w:rsidP="009D4432">
            <w:pPr>
              <w:pStyle w:val="TAC"/>
            </w:pPr>
            <w:r w:rsidRPr="00E27D23">
              <w:t>282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C73A612"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BB6A6E8"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92DDCC0" w14:textId="77777777" w:rsidR="00E65494" w:rsidRPr="00E27D23" w:rsidRDefault="00E65494" w:rsidP="009D4432">
            <w:pPr>
              <w:pStyle w:val="TAL"/>
            </w:pPr>
            <w:r w:rsidRPr="00E27D23">
              <w:t>Addition of new NR V2X PC5 RRC reconfiguration failure / Initiating UE sid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7A916F" w14:textId="77777777" w:rsidR="00E65494" w:rsidRPr="00E27D23" w:rsidRDefault="00E65494" w:rsidP="009D4432">
            <w:pPr>
              <w:pStyle w:val="TAC"/>
            </w:pPr>
            <w:r w:rsidRPr="00E27D23">
              <w:t>16.11.0</w:t>
            </w:r>
          </w:p>
        </w:tc>
      </w:tr>
      <w:tr w:rsidR="00D13E6E" w:rsidRPr="00E27D23" w14:paraId="6CB3FF3F"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37E4E7"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555D5E"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CEBA4C2" w14:textId="77777777" w:rsidR="00E65494" w:rsidRPr="00E27D23" w:rsidRDefault="00E65494" w:rsidP="009D4432">
            <w:pPr>
              <w:pStyle w:val="TAC"/>
            </w:pPr>
            <w:r w:rsidRPr="00E27D23">
              <w:t>R5-22152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71C7681" w14:textId="77777777" w:rsidR="00E65494" w:rsidRPr="00E27D23" w:rsidRDefault="00E65494" w:rsidP="009D4432">
            <w:pPr>
              <w:pStyle w:val="TAC"/>
            </w:pPr>
            <w:r w:rsidRPr="00E27D23">
              <w:t>282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9FAE60A"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957E9CB"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CB0FA9E" w14:textId="77777777" w:rsidR="00E65494" w:rsidRPr="00E27D23" w:rsidRDefault="00E65494" w:rsidP="009D4432">
            <w:pPr>
              <w:pStyle w:val="TAL"/>
            </w:pPr>
            <w:r w:rsidRPr="00E27D23">
              <w:t>Addition of new NR V2X PC5 RRC reconfiguration failure / Peer UE side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C8B727D" w14:textId="77777777" w:rsidR="00E65494" w:rsidRPr="00E27D23" w:rsidRDefault="00E65494" w:rsidP="009D4432">
            <w:pPr>
              <w:pStyle w:val="TAC"/>
            </w:pPr>
            <w:r w:rsidRPr="00E27D23">
              <w:t>16.11.0</w:t>
            </w:r>
          </w:p>
        </w:tc>
      </w:tr>
      <w:tr w:rsidR="00D13E6E" w:rsidRPr="00E27D23" w14:paraId="6610282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540BEC"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35A3646"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6E0F797" w14:textId="77777777" w:rsidR="00E65494" w:rsidRPr="00E27D23" w:rsidRDefault="00E65494" w:rsidP="009D4432">
            <w:pPr>
              <w:pStyle w:val="TAC"/>
            </w:pPr>
            <w:r w:rsidRPr="00E27D23">
              <w:t>R5-22152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F8745BB" w14:textId="77777777" w:rsidR="00E65494" w:rsidRPr="00E27D23" w:rsidRDefault="00E65494" w:rsidP="009D4432">
            <w:pPr>
              <w:pStyle w:val="TAC"/>
            </w:pPr>
            <w:r w:rsidRPr="00E27D23">
              <w:t>282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38AE3BB"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24F841B"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F8BCD5C" w14:textId="77777777" w:rsidR="00E65494" w:rsidRPr="00E27D23" w:rsidRDefault="00E65494" w:rsidP="009D4432">
            <w:pPr>
              <w:pStyle w:val="TAL"/>
            </w:pPr>
            <w:r w:rsidRPr="00E27D23">
              <w:t>Addition of new NR V2X Sidelink radio link failure / Transmission side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521C30" w14:textId="77777777" w:rsidR="00E65494" w:rsidRPr="00E27D23" w:rsidRDefault="00E65494" w:rsidP="009D4432">
            <w:pPr>
              <w:pStyle w:val="TAC"/>
            </w:pPr>
            <w:r w:rsidRPr="00E27D23">
              <w:t>16.11.0</w:t>
            </w:r>
          </w:p>
        </w:tc>
      </w:tr>
      <w:tr w:rsidR="00D13E6E" w:rsidRPr="00E27D23" w14:paraId="7DBEE20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E0CA97"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C8D0B6"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8FB7F07" w14:textId="77777777" w:rsidR="00E65494" w:rsidRPr="00E27D23" w:rsidRDefault="00E65494" w:rsidP="009D4432">
            <w:pPr>
              <w:pStyle w:val="TAC"/>
            </w:pPr>
            <w:r w:rsidRPr="00E27D23">
              <w:t>R5-22153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345101F" w14:textId="77777777" w:rsidR="00E65494" w:rsidRPr="00E27D23" w:rsidRDefault="00E65494" w:rsidP="009D4432">
            <w:pPr>
              <w:pStyle w:val="TAC"/>
            </w:pPr>
            <w:r w:rsidRPr="00E27D23">
              <w:t>274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B887AA2"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DD57EFA"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2752CC4" w14:textId="77777777" w:rsidR="00E65494" w:rsidRPr="00E27D23" w:rsidRDefault="00E65494" w:rsidP="009D4432">
            <w:pPr>
              <w:pStyle w:val="TAL"/>
            </w:pPr>
            <w:r w:rsidRPr="00E27D23">
              <w:t>Correction to TC 7.1.1.12.3 DRX adaptation / UE wakeup indic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431D10" w14:textId="77777777" w:rsidR="00E65494" w:rsidRPr="00E27D23" w:rsidRDefault="00E65494" w:rsidP="009D4432">
            <w:pPr>
              <w:pStyle w:val="TAC"/>
            </w:pPr>
            <w:r w:rsidRPr="00E27D23">
              <w:t>16.11.0</w:t>
            </w:r>
          </w:p>
        </w:tc>
      </w:tr>
      <w:tr w:rsidR="00D13E6E" w:rsidRPr="00E27D23" w14:paraId="59639EE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F30B81"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0D1439"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9CDD009" w14:textId="77777777" w:rsidR="00E65494" w:rsidRPr="00E27D23" w:rsidRDefault="00E65494" w:rsidP="009D4432">
            <w:pPr>
              <w:pStyle w:val="TAC"/>
            </w:pPr>
            <w:r w:rsidRPr="00E27D23">
              <w:t>R5-22153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7B2B086" w14:textId="77777777" w:rsidR="00E65494" w:rsidRPr="00E27D23" w:rsidRDefault="00E65494" w:rsidP="009D4432">
            <w:pPr>
              <w:pStyle w:val="TAC"/>
            </w:pPr>
            <w:r w:rsidRPr="00E27D23">
              <w:t>274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D2AFAEA"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4E8D4F9"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33F38F0" w14:textId="77777777" w:rsidR="00E65494" w:rsidRPr="00E27D23" w:rsidRDefault="00E65494" w:rsidP="009D4432">
            <w:pPr>
              <w:pStyle w:val="TAL"/>
            </w:pPr>
            <w:r w:rsidRPr="00E27D23">
              <w:t>Update of NR5G NPN TC 6.5.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B7818FE" w14:textId="77777777" w:rsidR="00E65494" w:rsidRPr="00E27D23" w:rsidRDefault="00E65494" w:rsidP="009D4432">
            <w:pPr>
              <w:pStyle w:val="TAC"/>
            </w:pPr>
            <w:r w:rsidRPr="00E27D23">
              <w:t>16.11.0</w:t>
            </w:r>
          </w:p>
        </w:tc>
      </w:tr>
      <w:tr w:rsidR="00D13E6E" w:rsidRPr="00E27D23" w14:paraId="78197362"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D369C4"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28D7559"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7DB9572" w14:textId="77777777" w:rsidR="00E65494" w:rsidRPr="00E27D23" w:rsidRDefault="00E65494" w:rsidP="009D4432">
            <w:pPr>
              <w:pStyle w:val="TAC"/>
            </w:pPr>
            <w:r w:rsidRPr="00E27D23">
              <w:t>R5-22153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E012682" w14:textId="77777777" w:rsidR="00E65494" w:rsidRPr="00E27D23" w:rsidRDefault="00E65494" w:rsidP="009D4432">
            <w:pPr>
              <w:pStyle w:val="TAC"/>
            </w:pPr>
            <w:r w:rsidRPr="00E27D23">
              <w:t>279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D2F18E0"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2DA2671"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6016118" w14:textId="77777777" w:rsidR="00E65494" w:rsidRPr="00E27D23" w:rsidRDefault="00E65494" w:rsidP="009D4432">
            <w:pPr>
              <w:pStyle w:val="TAL"/>
            </w:pPr>
            <w:r w:rsidRPr="00E27D23">
              <w:t>Correction to NR5GC testcase 6.5.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DF6975B" w14:textId="77777777" w:rsidR="00E65494" w:rsidRPr="00E27D23" w:rsidRDefault="00E65494" w:rsidP="009D4432">
            <w:pPr>
              <w:pStyle w:val="TAC"/>
            </w:pPr>
            <w:r w:rsidRPr="00E27D23">
              <w:t>16.11.0</w:t>
            </w:r>
          </w:p>
        </w:tc>
      </w:tr>
      <w:tr w:rsidR="00D13E6E" w:rsidRPr="00E27D23" w14:paraId="1D939D7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6C78E8"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670AF5"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31C5F6D" w14:textId="77777777" w:rsidR="00E65494" w:rsidRPr="00E27D23" w:rsidRDefault="00E65494" w:rsidP="009D4432">
            <w:pPr>
              <w:pStyle w:val="TAC"/>
            </w:pPr>
            <w:r w:rsidRPr="00E27D23">
              <w:t>R5-22153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285AD58" w14:textId="77777777" w:rsidR="00E65494" w:rsidRPr="00E27D23" w:rsidRDefault="00E65494" w:rsidP="009D4432">
            <w:pPr>
              <w:pStyle w:val="TAC"/>
            </w:pPr>
            <w:r w:rsidRPr="00E27D23">
              <w:t>280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D57CD27"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C663641"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83C0101" w14:textId="77777777" w:rsidR="00E65494" w:rsidRPr="00E27D23" w:rsidRDefault="00E65494" w:rsidP="009D4432">
            <w:pPr>
              <w:pStyle w:val="TAL"/>
            </w:pPr>
            <w:r w:rsidRPr="00E27D23">
              <w:t>Correction to NR5GC testcase 6.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FF4F57" w14:textId="77777777" w:rsidR="00E65494" w:rsidRPr="00E27D23" w:rsidRDefault="00E65494" w:rsidP="009D4432">
            <w:pPr>
              <w:pStyle w:val="TAC"/>
            </w:pPr>
            <w:r w:rsidRPr="00E27D23">
              <w:t>16.11.0</w:t>
            </w:r>
          </w:p>
        </w:tc>
      </w:tr>
      <w:tr w:rsidR="00D13E6E" w:rsidRPr="00E27D23" w14:paraId="2A6A14D8"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30D98EE"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B0B81A"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593AEE3" w14:textId="77777777" w:rsidR="00E65494" w:rsidRPr="00E27D23" w:rsidRDefault="00E65494" w:rsidP="009D4432">
            <w:pPr>
              <w:pStyle w:val="TAC"/>
            </w:pPr>
            <w:r w:rsidRPr="00E27D23">
              <w:t>R5-22153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DA9149A" w14:textId="77777777" w:rsidR="00E65494" w:rsidRPr="00E27D23" w:rsidRDefault="00E65494" w:rsidP="009D4432">
            <w:pPr>
              <w:pStyle w:val="TAC"/>
            </w:pPr>
            <w:r w:rsidRPr="00E27D23">
              <w:t>282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A88457D"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8DEBBAF"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3D2D1EF" w14:textId="77777777" w:rsidR="00E65494" w:rsidRPr="00E27D23" w:rsidRDefault="00E65494" w:rsidP="009D4432">
            <w:pPr>
              <w:pStyle w:val="TAL"/>
            </w:pPr>
            <w:r w:rsidRPr="00E27D23">
              <w:t>Addition of new SNPN test case for EAP based primary authentication and key agreemen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9CCA1DB" w14:textId="77777777" w:rsidR="00E65494" w:rsidRPr="00E27D23" w:rsidRDefault="00E65494" w:rsidP="009D4432">
            <w:pPr>
              <w:pStyle w:val="TAC"/>
            </w:pPr>
            <w:r w:rsidRPr="00E27D23">
              <w:t>16.11.0</w:t>
            </w:r>
          </w:p>
        </w:tc>
      </w:tr>
      <w:tr w:rsidR="00D13E6E" w:rsidRPr="00E27D23" w14:paraId="1BBB2667"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AE647B"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519D7F"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113F0AB" w14:textId="77777777" w:rsidR="00E65494" w:rsidRPr="00E27D23" w:rsidRDefault="00E65494" w:rsidP="009D4432">
            <w:pPr>
              <w:pStyle w:val="TAC"/>
            </w:pPr>
            <w:r w:rsidRPr="00E27D23">
              <w:t>R5-22153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504C0AB" w14:textId="77777777" w:rsidR="00E65494" w:rsidRPr="00E27D23" w:rsidRDefault="00E65494" w:rsidP="009D4432">
            <w:pPr>
              <w:pStyle w:val="TAC"/>
            </w:pPr>
            <w:r w:rsidRPr="00E27D23">
              <w:t>273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2600CDB"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9D9F1E4"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921AAD9" w14:textId="77777777" w:rsidR="00E65494" w:rsidRPr="00E27D23" w:rsidRDefault="00E65494" w:rsidP="009D4432">
            <w:pPr>
              <w:pStyle w:val="TAL"/>
            </w:pPr>
            <w:r w:rsidRPr="00E27D23">
              <w:t>Addition of Rel-16 RACS TC 9.1.9.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A3F357" w14:textId="77777777" w:rsidR="00E65494" w:rsidRPr="00E27D23" w:rsidRDefault="00E65494" w:rsidP="009D4432">
            <w:pPr>
              <w:pStyle w:val="TAC"/>
            </w:pPr>
            <w:r w:rsidRPr="00E27D23">
              <w:t>16.11.0</w:t>
            </w:r>
          </w:p>
        </w:tc>
      </w:tr>
      <w:tr w:rsidR="00D13E6E" w:rsidRPr="00E27D23" w14:paraId="058009A0"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5BCF011"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C52B449"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BDB34F4" w14:textId="77777777" w:rsidR="00E65494" w:rsidRPr="00E27D23" w:rsidRDefault="00E65494" w:rsidP="009D4432">
            <w:pPr>
              <w:pStyle w:val="TAC"/>
            </w:pPr>
            <w:r w:rsidRPr="00E27D23">
              <w:t>R5-22153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38B45C9" w14:textId="77777777" w:rsidR="00E65494" w:rsidRPr="00E27D23" w:rsidRDefault="00E65494" w:rsidP="009D4432">
            <w:pPr>
              <w:pStyle w:val="TAC"/>
            </w:pPr>
            <w:r w:rsidRPr="00E27D23">
              <w:t>273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101255B"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402FF21"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202848F" w14:textId="77777777" w:rsidR="00E65494" w:rsidRPr="00E27D23" w:rsidRDefault="00E65494" w:rsidP="009D4432">
            <w:pPr>
              <w:pStyle w:val="TAL"/>
            </w:pPr>
            <w:r w:rsidRPr="00E27D23">
              <w:t>Addition of Rel-16 RACS TC 9.1.9.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5A42730" w14:textId="77777777" w:rsidR="00E65494" w:rsidRPr="00E27D23" w:rsidRDefault="00E65494" w:rsidP="009D4432">
            <w:pPr>
              <w:pStyle w:val="TAC"/>
            </w:pPr>
            <w:r w:rsidRPr="00E27D23">
              <w:t>16.11.0</w:t>
            </w:r>
          </w:p>
        </w:tc>
      </w:tr>
      <w:tr w:rsidR="00D13E6E" w:rsidRPr="00E27D23" w14:paraId="3EB59D26"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FDE08C"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9C0EC8"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EF00A22" w14:textId="77777777" w:rsidR="00E65494" w:rsidRPr="00E27D23" w:rsidRDefault="00E65494" w:rsidP="009D4432">
            <w:pPr>
              <w:pStyle w:val="TAC"/>
            </w:pPr>
            <w:r w:rsidRPr="00E27D23">
              <w:t>R5-22153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9C1C7BD" w14:textId="77777777" w:rsidR="00E65494" w:rsidRPr="00E27D23" w:rsidRDefault="00E65494" w:rsidP="009D4432">
            <w:pPr>
              <w:pStyle w:val="TAC"/>
            </w:pPr>
            <w:r w:rsidRPr="00E27D23">
              <w:t>280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A189491"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C0888FF"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E7C5E1B" w14:textId="77777777" w:rsidR="00E65494" w:rsidRPr="00E27D23" w:rsidRDefault="00E65494" w:rsidP="009D4432">
            <w:pPr>
              <w:pStyle w:val="TAL"/>
            </w:pPr>
            <w:r w:rsidRPr="00E27D23">
              <w:t>Correction to RACS test case 9.1.9.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32DF84" w14:textId="77777777" w:rsidR="00E65494" w:rsidRPr="00E27D23" w:rsidRDefault="00E65494" w:rsidP="009D4432">
            <w:pPr>
              <w:pStyle w:val="TAC"/>
            </w:pPr>
            <w:r w:rsidRPr="00E27D23">
              <w:t>16.11.0</w:t>
            </w:r>
          </w:p>
        </w:tc>
      </w:tr>
      <w:tr w:rsidR="00D13E6E" w:rsidRPr="00E27D23" w14:paraId="43AEB2D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85A9E9C"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839E6A"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F6116E1" w14:textId="77777777" w:rsidR="00E65494" w:rsidRPr="00E27D23" w:rsidRDefault="00E65494" w:rsidP="009D4432">
            <w:pPr>
              <w:pStyle w:val="TAC"/>
            </w:pPr>
            <w:r w:rsidRPr="00E27D23">
              <w:t>R5-22153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AB7B5CA" w14:textId="77777777" w:rsidR="00E65494" w:rsidRPr="00E27D23" w:rsidRDefault="00E65494" w:rsidP="009D4432">
            <w:pPr>
              <w:pStyle w:val="TAC"/>
            </w:pPr>
            <w:r w:rsidRPr="00E27D23">
              <w:t>283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4C5F08F"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8AA6030"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B38DACA" w14:textId="77777777" w:rsidR="00E65494" w:rsidRPr="00E27D23" w:rsidRDefault="00E65494" w:rsidP="009D4432">
            <w:pPr>
              <w:pStyle w:val="TAL"/>
            </w:pPr>
            <w:r w:rsidRPr="00E27D23">
              <w:t>Addition of new RACS test case 9.1.9.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F2E70EA" w14:textId="77777777" w:rsidR="00E65494" w:rsidRPr="00E27D23" w:rsidRDefault="00E65494" w:rsidP="009D4432">
            <w:pPr>
              <w:pStyle w:val="TAC"/>
            </w:pPr>
            <w:r w:rsidRPr="00E27D23">
              <w:t>16.11.0</w:t>
            </w:r>
          </w:p>
        </w:tc>
      </w:tr>
      <w:tr w:rsidR="00D13E6E" w:rsidRPr="00E27D23" w14:paraId="5AC43822"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0F1F1F"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29B343"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DCF0AB8" w14:textId="77777777" w:rsidR="00E65494" w:rsidRPr="00E27D23" w:rsidRDefault="00E65494" w:rsidP="009D4432">
            <w:pPr>
              <w:pStyle w:val="TAC"/>
            </w:pPr>
            <w:r w:rsidRPr="00E27D23">
              <w:t>R5-22154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ADB3EF1" w14:textId="77777777" w:rsidR="00E65494" w:rsidRPr="00E27D23" w:rsidRDefault="00E65494" w:rsidP="009D4432">
            <w:pPr>
              <w:pStyle w:val="TAC"/>
            </w:pPr>
            <w:r w:rsidRPr="00E27D23">
              <w:t>286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80A4E0A"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E6088BB"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86A697E" w14:textId="77777777" w:rsidR="00E65494" w:rsidRPr="00E27D23" w:rsidRDefault="00E65494" w:rsidP="009D4432">
            <w:pPr>
              <w:pStyle w:val="TAL"/>
            </w:pPr>
            <w:r w:rsidRPr="00E27D23">
              <w:t>Correction to NR5GC testcase 8.1.5.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5DCE67" w14:textId="77777777" w:rsidR="00E65494" w:rsidRPr="00E27D23" w:rsidRDefault="00E65494" w:rsidP="009D4432">
            <w:pPr>
              <w:pStyle w:val="TAC"/>
            </w:pPr>
            <w:r w:rsidRPr="00E27D23">
              <w:t>16.11.0</w:t>
            </w:r>
          </w:p>
        </w:tc>
      </w:tr>
      <w:tr w:rsidR="00D13E6E" w:rsidRPr="00E27D23" w14:paraId="78C11D4F"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AA4DB7"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742566"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6CB6B34" w14:textId="77777777" w:rsidR="00E65494" w:rsidRPr="00E27D23" w:rsidRDefault="00E65494" w:rsidP="009D4432">
            <w:pPr>
              <w:pStyle w:val="TAC"/>
            </w:pPr>
            <w:r w:rsidRPr="00E27D23">
              <w:t>R5-22155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4DCB016" w14:textId="77777777" w:rsidR="00E65494" w:rsidRPr="00E27D23" w:rsidRDefault="00E65494" w:rsidP="009D4432">
            <w:pPr>
              <w:pStyle w:val="TAC"/>
            </w:pPr>
            <w:r w:rsidRPr="00E27D23">
              <w:t>266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15C221E"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695C8EA"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B49A80D" w14:textId="77777777" w:rsidR="00E65494" w:rsidRPr="00E27D23" w:rsidRDefault="00E65494" w:rsidP="009D4432">
            <w:pPr>
              <w:pStyle w:val="TAL"/>
            </w:pPr>
            <w:r w:rsidRPr="00E27D23">
              <w:t>Update of cell power level for FR2 in NR Immediate MDT TC 8.1.6.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C0DBE7" w14:textId="77777777" w:rsidR="00E65494" w:rsidRPr="00E27D23" w:rsidRDefault="00E65494" w:rsidP="009D4432">
            <w:pPr>
              <w:pStyle w:val="TAC"/>
            </w:pPr>
            <w:r w:rsidRPr="00E27D23">
              <w:t>16.11.0</w:t>
            </w:r>
          </w:p>
        </w:tc>
      </w:tr>
      <w:tr w:rsidR="00D13E6E" w:rsidRPr="00E27D23" w14:paraId="0127E5D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38E4B39"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E8965C"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9DD1A4C" w14:textId="77777777" w:rsidR="00E65494" w:rsidRPr="00E27D23" w:rsidRDefault="00E65494" w:rsidP="009D4432">
            <w:pPr>
              <w:pStyle w:val="TAC"/>
            </w:pPr>
            <w:r w:rsidRPr="00E27D23">
              <w:t>R5-22155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246850B" w14:textId="77777777" w:rsidR="00E65494" w:rsidRPr="00E27D23" w:rsidRDefault="00E65494" w:rsidP="009D4432">
            <w:pPr>
              <w:pStyle w:val="TAC"/>
            </w:pPr>
            <w:r w:rsidRPr="00E27D23">
              <w:t>267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66AA9A5"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4FB170E"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FB04515" w14:textId="77777777" w:rsidR="00E65494" w:rsidRPr="00E27D23" w:rsidRDefault="00E65494" w:rsidP="009D4432">
            <w:pPr>
              <w:pStyle w:val="TAL"/>
            </w:pPr>
            <w:r w:rsidRPr="00E27D23">
              <w:t>Update of MDT TC 8.1.6.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571E08" w14:textId="77777777" w:rsidR="00E65494" w:rsidRPr="00E27D23" w:rsidRDefault="00E65494" w:rsidP="009D4432">
            <w:pPr>
              <w:pStyle w:val="TAC"/>
            </w:pPr>
            <w:r w:rsidRPr="00E27D23">
              <w:t>16.11.0</w:t>
            </w:r>
          </w:p>
        </w:tc>
      </w:tr>
      <w:tr w:rsidR="00D13E6E" w:rsidRPr="00E27D23" w14:paraId="317F7D0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A9F14D"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9B02A4"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1C15A11" w14:textId="77777777" w:rsidR="00E65494" w:rsidRPr="00E27D23" w:rsidRDefault="00E65494" w:rsidP="009D4432">
            <w:pPr>
              <w:pStyle w:val="TAC"/>
            </w:pPr>
            <w:r w:rsidRPr="00E27D23">
              <w:t>R5-22155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1A92E31" w14:textId="77777777" w:rsidR="00E65494" w:rsidRPr="00E27D23" w:rsidRDefault="00E65494" w:rsidP="009D4432">
            <w:pPr>
              <w:pStyle w:val="TAC"/>
            </w:pPr>
            <w:r w:rsidRPr="00E27D23">
              <w:t>268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25DFCD8"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AB9CBA7"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4C68FB2" w14:textId="77777777" w:rsidR="00E65494" w:rsidRPr="00E27D23" w:rsidRDefault="00E65494" w:rsidP="009D4432">
            <w:pPr>
              <w:pStyle w:val="TAL"/>
            </w:pPr>
            <w:r w:rsidRPr="00E27D23">
              <w:t>Update of MDT TC 8.1.6.1.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838B2F" w14:textId="77777777" w:rsidR="00E65494" w:rsidRPr="00E27D23" w:rsidRDefault="00E65494" w:rsidP="009D4432">
            <w:pPr>
              <w:pStyle w:val="TAC"/>
            </w:pPr>
            <w:r w:rsidRPr="00E27D23">
              <w:t>16.11.0</w:t>
            </w:r>
          </w:p>
        </w:tc>
      </w:tr>
      <w:tr w:rsidR="00D13E6E" w:rsidRPr="00E27D23" w14:paraId="1716B4D8"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2EBCE5C"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B5852F9"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673F319" w14:textId="77777777" w:rsidR="00E65494" w:rsidRPr="00E27D23" w:rsidRDefault="00E65494" w:rsidP="009D4432">
            <w:pPr>
              <w:pStyle w:val="TAC"/>
            </w:pPr>
            <w:r w:rsidRPr="00E27D23">
              <w:t>R5-22155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941F25A" w14:textId="77777777" w:rsidR="00E65494" w:rsidRPr="00E27D23" w:rsidRDefault="00E65494" w:rsidP="009D4432">
            <w:pPr>
              <w:pStyle w:val="TAC"/>
            </w:pPr>
            <w:r w:rsidRPr="00E27D23">
              <w:t>268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1FB52AB"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19F3A25"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48676FB" w14:textId="77777777" w:rsidR="00E65494" w:rsidRPr="00E27D23" w:rsidRDefault="00E65494" w:rsidP="009D4432">
            <w:pPr>
              <w:pStyle w:val="TAL"/>
            </w:pPr>
            <w:r w:rsidRPr="00E27D23">
              <w:t>Update of MDT TC 8.1.6.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58F5758" w14:textId="77777777" w:rsidR="00E65494" w:rsidRPr="00E27D23" w:rsidRDefault="00E65494" w:rsidP="009D4432">
            <w:pPr>
              <w:pStyle w:val="TAC"/>
            </w:pPr>
            <w:r w:rsidRPr="00E27D23">
              <w:t>16.11.0</w:t>
            </w:r>
          </w:p>
        </w:tc>
      </w:tr>
      <w:tr w:rsidR="00D13E6E" w:rsidRPr="00E27D23" w14:paraId="3F468949"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248F45"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E992ADF"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50EA0ED" w14:textId="77777777" w:rsidR="00E65494" w:rsidRPr="00E27D23" w:rsidRDefault="00E65494" w:rsidP="009D4432">
            <w:pPr>
              <w:pStyle w:val="TAC"/>
            </w:pPr>
            <w:r w:rsidRPr="00E27D23">
              <w:t>R5-22156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D407DDD" w14:textId="77777777" w:rsidR="00E65494" w:rsidRPr="00E27D23" w:rsidRDefault="00E65494" w:rsidP="009D4432">
            <w:pPr>
              <w:pStyle w:val="TAC"/>
            </w:pPr>
            <w:r w:rsidRPr="00E27D23">
              <w:t>268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E2951FC"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23B346C"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456E117" w14:textId="77777777" w:rsidR="00E65494" w:rsidRPr="00E27D23" w:rsidRDefault="00E65494" w:rsidP="009D4432">
            <w:pPr>
              <w:pStyle w:val="TAL"/>
            </w:pPr>
            <w:r w:rsidRPr="00E27D23">
              <w:t>Update of MDT TC 8.1.6.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405D845" w14:textId="77777777" w:rsidR="00E65494" w:rsidRPr="00E27D23" w:rsidRDefault="00E65494" w:rsidP="009D4432">
            <w:pPr>
              <w:pStyle w:val="TAC"/>
            </w:pPr>
            <w:r w:rsidRPr="00E27D23">
              <w:t>16.11.0</w:t>
            </w:r>
          </w:p>
        </w:tc>
      </w:tr>
      <w:tr w:rsidR="00D13E6E" w:rsidRPr="00E27D23" w14:paraId="1AFADA85"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0D9488"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07E52B"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DEF9290" w14:textId="77777777" w:rsidR="00E65494" w:rsidRPr="00E27D23" w:rsidRDefault="00E65494" w:rsidP="009D4432">
            <w:pPr>
              <w:pStyle w:val="TAC"/>
            </w:pPr>
            <w:r w:rsidRPr="00E27D23">
              <w:t>R5-22156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AD6868A" w14:textId="77777777" w:rsidR="00E65494" w:rsidRPr="00E27D23" w:rsidRDefault="00E65494" w:rsidP="009D4432">
            <w:pPr>
              <w:pStyle w:val="TAC"/>
            </w:pPr>
            <w:r w:rsidRPr="00E27D23">
              <w:t>268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2F42916"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BD8F95F"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DE39D2F" w14:textId="77777777" w:rsidR="00E65494" w:rsidRPr="00E27D23" w:rsidRDefault="00E65494" w:rsidP="009D4432">
            <w:pPr>
              <w:pStyle w:val="TAL"/>
            </w:pPr>
            <w:r w:rsidRPr="00E27D23">
              <w:t>Update of MDT TC 8.1.6.1.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011EE97" w14:textId="77777777" w:rsidR="00E65494" w:rsidRPr="00E27D23" w:rsidRDefault="00E65494" w:rsidP="009D4432">
            <w:pPr>
              <w:pStyle w:val="TAC"/>
            </w:pPr>
            <w:r w:rsidRPr="00E27D23">
              <w:t>16.11.0</w:t>
            </w:r>
          </w:p>
        </w:tc>
      </w:tr>
      <w:tr w:rsidR="00D13E6E" w:rsidRPr="00E27D23" w14:paraId="62911EDE"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49DD49E"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F282FF"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398430F" w14:textId="77777777" w:rsidR="00E65494" w:rsidRPr="00E27D23" w:rsidRDefault="00E65494" w:rsidP="009D4432">
            <w:pPr>
              <w:pStyle w:val="TAC"/>
            </w:pPr>
            <w:r w:rsidRPr="00E27D23">
              <w:t>R5-22156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35168CC" w14:textId="77777777" w:rsidR="00E65494" w:rsidRPr="00E27D23" w:rsidRDefault="00E65494" w:rsidP="009D4432">
            <w:pPr>
              <w:pStyle w:val="TAC"/>
            </w:pPr>
            <w:r w:rsidRPr="00E27D23">
              <w:t>268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52E257D"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660FBE9"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1ACE8C6" w14:textId="77777777" w:rsidR="00E65494" w:rsidRPr="00E27D23" w:rsidRDefault="00E65494" w:rsidP="009D4432">
            <w:pPr>
              <w:pStyle w:val="TAL"/>
            </w:pPr>
            <w:r w:rsidRPr="00E27D23">
              <w:t>Update of MDT TC 8.1.6.1.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16AA037" w14:textId="77777777" w:rsidR="00E65494" w:rsidRPr="00E27D23" w:rsidRDefault="00E65494" w:rsidP="009D4432">
            <w:pPr>
              <w:pStyle w:val="TAC"/>
            </w:pPr>
            <w:r w:rsidRPr="00E27D23">
              <w:t>16.11.0</w:t>
            </w:r>
          </w:p>
        </w:tc>
      </w:tr>
      <w:tr w:rsidR="00D13E6E" w:rsidRPr="00E27D23" w14:paraId="6C149C1B"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5A1006"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25AD2B"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6710F2E" w14:textId="77777777" w:rsidR="00E65494" w:rsidRPr="00E27D23" w:rsidRDefault="00E65494" w:rsidP="009D4432">
            <w:pPr>
              <w:pStyle w:val="TAC"/>
            </w:pPr>
            <w:r w:rsidRPr="00E27D23">
              <w:t>R5-22156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A603944" w14:textId="77777777" w:rsidR="00E65494" w:rsidRPr="00E27D23" w:rsidRDefault="00E65494" w:rsidP="009D4432">
            <w:pPr>
              <w:pStyle w:val="TAC"/>
            </w:pPr>
            <w:r w:rsidRPr="00E27D23">
              <w:t>268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881D293"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7782866"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7B2801D" w14:textId="77777777" w:rsidR="00E65494" w:rsidRPr="00E27D23" w:rsidRDefault="00E65494" w:rsidP="009D4432">
            <w:pPr>
              <w:pStyle w:val="TAL"/>
            </w:pPr>
            <w:r w:rsidRPr="00E27D23">
              <w:t>Update of MDT TC 8.1.6.1.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5E98EB6" w14:textId="77777777" w:rsidR="00E65494" w:rsidRPr="00E27D23" w:rsidRDefault="00E65494" w:rsidP="009D4432">
            <w:pPr>
              <w:pStyle w:val="TAC"/>
            </w:pPr>
            <w:r w:rsidRPr="00E27D23">
              <w:t>16.11.0</w:t>
            </w:r>
          </w:p>
        </w:tc>
      </w:tr>
      <w:tr w:rsidR="00D13E6E" w:rsidRPr="00E27D23" w14:paraId="097C6251"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DB5964A"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539708"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3D5FB61" w14:textId="77777777" w:rsidR="00E65494" w:rsidRPr="00E27D23" w:rsidRDefault="00E65494" w:rsidP="009D4432">
            <w:pPr>
              <w:pStyle w:val="TAC"/>
            </w:pPr>
            <w:r w:rsidRPr="00E27D23">
              <w:t>R5-22156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3197A2C" w14:textId="77777777" w:rsidR="00E65494" w:rsidRPr="00E27D23" w:rsidRDefault="00E65494" w:rsidP="009D4432">
            <w:pPr>
              <w:pStyle w:val="TAC"/>
            </w:pPr>
            <w:r w:rsidRPr="00E27D23">
              <w:t>268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370E431"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CEF0F74"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A30C54E" w14:textId="77777777" w:rsidR="00E65494" w:rsidRPr="00E27D23" w:rsidRDefault="00E65494" w:rsidP="009D4432">
            <w:pPr>
              <w:pStyle w:val="TAL"/>
            </w:pPr>
            <w:r w:rsidRPr="00E27D23">
              <w:t>Update of MDT TC 8.1.6.1.2.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0E3E64" w14:textId="77777777" w:rsidR="00E65494" w:rsidRPr="00E27D23" w:rsidRDefault="00E65494" w:rsidP="009D4432">
            <w:pPr>
              <w:pStyle w:val="TAC"/>
            </w:pPr>
            <w:r w:rsidRPr="00E27D23">
              <w:t>16.11.0</w:t>
            </w:r>
          </w:p>
        </w:tc>
      </w:tr>
      <w:tr w:rsidR="00D13E6E" w:rsidRPr="00E27D23" w14:paraId="4C115CA8"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D464B1"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2794AC"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77F5111" w14:textId="77777777" w:rsidR="00E65494" w:rsidRPr="00E27D23" w:rsidRDefault="00E65494" w:rsidP="009D4432">
            <w:pPr>
              <w:pStyle w:val="TAC"/>
            </w:pPr>
            <w:r w:rsidRPr="00E27D23">
              <w:t>R5-22156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A55D710" w14:textId="77777777" w:rsidR="00E65494" w:rsidRPr="00E27D23" w:rsidRDefault="00E65494" w:rsidP="009D4432">
            <w:pPr>
              <w:pStyle w:val="TAC"/>
            </w:pPr>
            <w:r w:rsidRPr="00E27D23">
              <w:t>268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A284B24"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6D7851C"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51A65A2" w14:textId="77777777" w:rsidR="00E65494" w:rsidRPr="00E27D23" w:rsidRDefault="00E65494" w:rsidP="009D4432">
            <w:pPr>
              <w:pStyle w:val="TAL"/>
            </w:pPr>
            <w:r w:rsidRPr="00E27D23">
              <w:t>Update of MDT TC 8.1.6.1.2.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B99EE3" w14:textId="77777777" w:rsidR="00E65494" w:rsidRPr="00E27D23" w:rsidRDefault="00E65494" w:rsidP="009D4432">
            <w:pPr>
              <w:pStyle w:val="TAC"/>
            </w:pPr>
            <w:r w:rsidRPr="00E27D23">
              <w:t>16.11.0</w:t>
            </w:r>
          </w:p>
        </w:tc>
      </w:tr>
      <w:tr w:rsidR="00D13E6E" w:rsidRPr="00E27D23" w14:paraId="20FF9546"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11C6BFA"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A673295"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40C5305" w14:textId="77777777" w:rsidR="00E65494" w:rsidRPr="00E27D23" w:rsidRDefault="00E65494" w:rsidP="009D4432">
            <w:pPr>
              <w:pStyle w:val="TAC"/>
            </w:pPr>
            <w:r w:rsidRPr="00E27D23">
              <w:t>R5-22156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7D9DF4E" w14:textId="77777777" w:rsidR="00E65494" w:rsidRPr="00E27D23" w:rsidRDefault="00E65494" w:rsidP="009D4432">
            <w:pPr>
              <w:pStyle w:val="TAC"/>
            </w:pPr>
            <w:r w:rsidRPr="00E27D23">
              <w:t>268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C5869D0"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6E00611"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B5561D0" w14:textId="77777777" w:rsidR="00E65494" w:rsidRPr="00E27D23" w:rsidRDefault="00E65494" w:rsidP="009D4432">
            <w:pPr>
              <w:pStyle w:val="TAL"/>
            </w:pPr>
            <w:r w:rsidRPr="00E27D23">
              <w:t>Update of MDT TC 8.1.6.1.2.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59645C5" w14:textId="77777777" w:rsidR="00E65494" w:rsidRPr="00E27D23" w:rsidRDefault="00E65494" w:rsidP="009D4432">
            <w:pPr>
              <w:pStyle w:val="TAC"/>
            </w:pPr>
            <w:r w:rsidRPr="00E27D23">
              <w:t>16.11.0</w:t>
            </w:r>
          </w:p>
        </w:tc>
      </w:tr>
      <w:tr w:rsidR="00D13E6E" w:rsidRPr="00E27D23" w14:paraId="1F64AB17"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0E57E7"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94EF89C"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5A43B48" w14:textId="77777777" w:rsidR="00E65494" w:rsidRPr="00E27D23" w:rsidRDefault="00E65494" w:rsidP="009D4432">
            <w:pPr>
              <w:pStyle w:val="TAC"/>
            </w:pPr>
            <w:r w:rsidRPr="00E27D23">
              <w:t>R5-22156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883255B" w14:textId="77777777" w:rsidR="00E65494" w:rsidRPr="00E27D23" w:rsidRDefault="00E65494" w:rsidP="009D4432">
            <w:pPr>
              <w:pStyle w:val="TAC"/>
            </w:pPr>
            <w:r w:rsidRPr="00E27D23">
              <w:t>268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A3CD29F"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A69114E"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BC99468" w14:textId="77777777" w:rsidR="00E65494" w:rsidRPr="00E27D23" w:rsidRDefault="00E65494" w:rsidP="009D4432">
            <w:pPr>
              <w:pStyle w:val="TAL"/>
            </w:pPr>
            <w:r w:rsidRPr="00E27D23">
              <w:t>Update of MDT TC 8.1.6.1.2.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4F4706" w14:textId="77777777" w:rsidR="00E65494" w:rsidRPr="00E27D23" w:rsidRDefault="00E65494" w:rsidP="009D4432">
            <w:pPr>
              <w:pStyle w:val="TAC"/>
            </w:pPr>
            <w:r w:rsidRPr="00E27D23">
              <w:t>16.11.0</w:t>
            </w:r>
          </w:p>
        </w:tc>
      </w:tr>
      <w:tr w:rsidR="00D13E6E" w:rsidRPr="00E27D23" w14:paraId="10B86FB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045935"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DF4DDF"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2BB5B86" w14:textId="77777777" w:rsidR="00E65494" w:rsidRPr="00E27D23" w:rsidRDefault="00E65494" w:rsidP="009D4432">
            <w:pPr>
              <w:pStyle w:val="TAC"/>
            </w:pPr>
            <w:r w:rsidRPr="00E27D23">
              <w:t>R5-22156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8B2F2A8" w14:textId="77777777" w:rsidR="00E65494" w:rsidRPr="00E27D23" w:rsidRDefault="00E65494" w:rsidP="009D4432">
            <w:pPr>
              <w:pStyle w:val="TAC"/>
            </w:pPr>
            <w:r w:rsidRPr="00E27D23">
              <w:t>269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413DBBD"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8E1D127"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A21A9CC" w14:textId="77777777" w:rsidR="00E65494" w:rsidRPr="00E27D23" w:rsidRDefault="00E65494" w:rsidP="009D4432">
            <w:pPr>
              <w:pStyle w:val="TAL"/>
            </w:pPr>
            <w:r w:rsidRPr="00E27D23">
              <w:t>Update of MDT TC 8.1.6.1.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87BCEC7" w14:textId="77777777" w:rsidR="00E65494" w:rsidRPr="00E27D23" w:rsidRDefault="00E65494" w:rsidP="009D4432">
            <w:pPr>
              <w:pStyle w:val="TAC"/>
            </w:pPr>
            <w:r w:rsidRPr="00E27D23">
              <w:t>16.11.0</w:t>
            </w:r>
          </w:p>
        </w:tc>
      </w:tr>
      <w:tr w:rsidR="00D13E6E" w:rsidRPr="00E27D23" w14:paraId="4AA70681"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A203D7"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87A1276"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E234461" w14:textId="77777777" w:rsidR="00E65494" w:rsidRPr="00E27D23" w:rsidRDefault="00E65494" w:rsidP="009D4432">
            <w:pPr>
              <w:pStyle w:val="TAC"/>
            </w:pPr>
            <w:r w:rsidRPr="00E27D23">
              <w:t>R5-22156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A0345D6" w14:textId="77777777" w:rsidR="00E65494" w:rsidRPr="00E27D23" w:rsidRDefault="00E65494" w:rsidP="009D4432">
            <w:pPr>
              <w:pStyle w:val="TAC"/>
            </w:pPr>
            <w:r w:rsidRPr="00E27D23">
              <w:t>269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A9ADB50"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1DC6B3A"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00A3769" w14:textId="77777777" w:rsidR="00E65494" w:rsidRPr="00E27D23" w:rsidRDefault="00E65494" w:rsidP="009D4432">
            <w:pPr>
              <w:pStyle w:val="TAL"/>
            </w:pPr>
            <w:r w:rsidRPr="00E27D23">
              <w:t>Update of MDT TC 8.1.6.1.2.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FC787D" w14:textId="77777777" w:rsidR="00E65494" w:rsidRPr="00E27D23" w:rsidRDefault="00E65494" w:rsidP="009D4432">
            <w:pPr>
              <w:pStyle w:val="TAC"/>
            </w:pPr>
            <w:r w:rsidRPr="00E27D23">
              <w:t>16.11.0</w:t>
            </w:r>
          </w:p>
        </w:tc>
      </w:tr>
      <w:tr w:rsidR="00D13E6E" w:rsidRPr="00E27D23" w14:paraId="464616A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4B16D74"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C0AA33"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B4E1CB3" w14:textId="77777777" w:rsidR="00E65494" w:rsidRPr="00E27D23" w:rsidRDefault="00E65494" w:rsidP="009D4432">
            <w:pPr>
              <w:pStyle w:val="TAC"/>
            </w:pPr>
            <w:r w:rsidRPr="00E27D23">
              <w:t>R5-22157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EAFE561" w14:textId="77777777" w:rsidR="00E65494" w:rsidRPr="00E27D23" w:rsidRDefault="00E65494" w:rsidP="009D4432">
            <w:pPr>
              <w:pStyle w:val="TAC"/>
            </w:pPr>
            <w:r w:rsidRPr="00E27D23">
              <w:t>270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CFF98E0"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4988CA9"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B590D94" w14:textId="77777777" w:rsidR="00E65494" w:rsidRPr="00E27D23" w:rsidRDefault="00E65494" w:rsidP="009D4432">
            <w:pPr>
              <w:pStyle w:val="TAL"/>
            </w:pPr>
            <w:r w:rsidRPr="00E27D23">
              <w:t>Update of MDT TC 8.1.6.1.4.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6ACCF8" w14:textId="77777777" w:rsidR="00E65494" w:rsidRPr="00E27D23" w:rsidRDefault="00E65494" w:rsidP="009D4432">
            <w:pPr>
              <w:pStyle w:val="TAC"/>
            </w:pPr>
            <w:r w:rsidRPr="00E27D23">
              <w:t>16.11.0</w:t>
            </w:r>
          </w:p>
        </w:tc>
      </w:tr>
      <w:tr w:rsidR="00D13E6E" w:rsidRPr="00E27D23" w14:paraId="530380A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DF7589"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ACC815"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B84BA1F" w14:textId="77777777" w:rsidR="00E65494" w:rsidRPr="00E27D23" w:rsidRDefault="00E65494" w:rsidP="009D4432">
            <w:pPr>
              <w:pStyle w:val="TAC"/>
            </w:pPr>
            <w:r w:rsidRPr="00E27D23">
              <w:t>R5-22157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DE53810" w14:textId="77777777" w:rsidR="00E65494" w:rsidRPr="00E27D23" w:rsidRDefault="00E65494" w:rsidP="009D4432">
            <w:pPr>
              <w:pStyle w:val="TAC"/>
            </w:pPr>
            <w:r w:rsidRPr="00E27D23">
              <w:t>272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DA4A0F1"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FBF234D"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2BA3471" w14:textId="77777777" w:rsidR="00E65494" w:rsidRPr="00E27D23" w:rsidRDefault="00E65494" w:rsidP="009D4432">
            <w:pPr>
              <w:pStyle w:val="TAL"/>
            </w:pPr>
            <w:r w:rsidRPr="00E27D23">
              <w:t>Update of MDT test case 8.1.6.1.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7A8315" w14:textId="77777777" w:rsidR="00E65494" w:rsidRPr="00E27D23" w:rsidRDefault="00E65494" w:rsidP="009D4432">
            <w:pPr>
              <w:pStyle w:val="TAC"/>
            </w:pPr>
            <w:r w:rsidRPr="00E27D23">
              <w:t>16.11.0</w:t>
            </w:r>
          </w:p>
        </w:tc>
      </w:tr>
      <w:tr w:rsidR="00D13E6E" w:rsidRPr="00E27D23" w14:paraId="66EAE1D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6BD0E6"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B39EAE8"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7F5C0F1" w14:textId="77777777" w:rsidR="00E65494" w:rsidRPr="00E27D23" w:rsidRDefault="00E65494" w:rsidP="009D4432">
            <w:pPr>
              <w:pStyle w:val="TAC"/>
            </w:pPr>
            <w:r w:rsidRPr="00E27D23">
              <w:t>R5-22157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9F79E5E" w14:textId="77777777" w:rsidR="00E65494" w:rsidRPr="00E27D23" w:rsidRDefault="00E65494" w:rsidP="009D4432">
            <w:pPr>
              <w:pStyle w:val="TAC"/>
            </w:pPr>
            <w:r w:rsidRPr="00E27D23">
              <w:t>272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B833432"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37636E9"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9254CD4" w14:textId="77777777" w:rsidR="00E65494" w:rsidRPr="00E27D23" w:rsidRDefault="00E65494" w:rsidP="009D4432">
            <w:pPr>
              <w:pStyle w:val="TAL"/>
            </w:pPr>
            <w:r w:rsidRPr="00E27D23">
              <w:t>Update of MDT test case 8.1.6.1.2.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7014618" w14:textId="77777777" w:rsidR="00E65494" w:rsidRPr="00E27D23" w:rsidRDefault="00E65494" w:rsidP="009D4432">
            <w:pPr>
              <w:pStyle w:val="TAC"/>
            </w:pPr>
            <w:r w:rsidRPr="00E27D23">
              <w:t>16.11.0</w:t>
            </w:r>
          </w:p>
        </w:tc>
      </w:tr>
      <w:tr w:rsidR="00D13E6E" w:rsidRPr="00E27D23" w14:paraId="2E207695"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E67D6C"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66784B"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A21A9D7" w14:textId="77777777" w:rsidR="00E65494" w:rsidRPr="00E27D23" w:rsidRDefault="00E65494" w:rsidP="009D4432">
            <w:pPr>
              <w:pStyle w:val="TAC"/>
            </w:pPr>
            <w:r w:rsidRPr="00E27D23">
              <w:t>R5-22157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87D79B7" w14:textId="77777777" w:rsidR="00E65494" w:rsidRPr="00E27D23" w:rsidRDefault="00E65494" w:rsidP="009D4432">
            <w:pPr>
              <w:pStyle w:val="TAC"/>
            </w:pPr>
            <w:r w:rsidRPr="00E27D23">
              <w:t>274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0B34ECD"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9E2E8D6"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10B35D4" w14:textId="77777777" w:rsidR="00E65494" w:rsidRPr="00E27D23" w:rsidRDefault="00E65494" w:rsidP="009D4432">
            <w:pPr>
              <w:pStyle w:val="TAL"/>
            </w:pPr>
            <w:r w:rsidRPr="00E27D23">
              <w:t>Correction to SON-MDT test case 8.1.6.1.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1CE8EC" w14:textId="77777777" w:rsidR="00E65494" w:rsidRPr="00E27D23" w:rsidRDefault="00E65494" w:rsidP="009D4432">
            <w:pPr>
              <w:pStyle w:val="TAC"/>
            </w:pPr>
            <w:r w:rsidRPr="00E27D23">
              <w:t>16.11.0</w:t>
            </w:r>
          </w:p>
        </w:tc>
      </w:tr>
      <w:tr w:rsidR="00D13E6E" w:rsidRPr="00E27D23" w14:paraId="15450E68"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720B98"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339B69"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EDDF924" w14:textId="77777777" w:rsidR="00E65494" w:rsidRPr="00E27D23" w:rsidRDefault="00E65494" w:rsidP="009D4432">
            <w:pPr>
              <w:pStyle w:val="TAC"/>
            </w:pPr>
            <w:r w:rsidRPr="00E27D23">
              <w:t>R5-22157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4ABA66E" w14:textId="77777777" w:rsidR="00E65494" w:rsidRPr="00E27D23" w:rsidRDefault="00E65494" w:rsidP="009D4432">
            <w:pPr>
              <w:pStyle w:val="TAC"/>
            </w:pPr>
            <w:r w:rsidRPr="00E27D23">
              <w:t>274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81CA753"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E4BDB11"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F1FF2B1" w14:textId="77777777" w:rsidR="00E65494" w:rsidRPr="00E27D23" w:rsidRDefault="00E65494" w:rsidP="009D4432">
            <w:pPr>
              <w:pStyle w:val="TAL"/>
            </w:pPr>
            <w:r w:rsidRPr="00E27D23">
              <w:t>Update to test case 8.1.6.1.3.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7AE5023" w14:textId="77777777" w:rsidR="00E65494" w:rsidRPr="00E27D23" w:rsidRDefault="00E65494" w:rsidP="009D4432">
            <w:pPr>
              <w:pStyle w:val="TAC"/>
            </w:pPr>
            <w:r w:rsidRPr="00E27D23">
              <w:t>16.11.0</w:t>
            </w:r>
          </w:p>
        </w:tc>
      </w:tr>
      <w:tr w:rsidR="00D13E6E" w:rsidRPr="00E27D23" w14:paraId="0838004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5466E65"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A05DE86"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E369F9B" w14:textId="77777777" w:rsidR="00E65494" w:rsidRPr="00E27D23" w:rsidRDefault="00E65494" w:rsidP="009D4432">
            <w:pPr>
              <w:pStyle w:val="TAC"/>
            </w:pPr>
            <w:r w:rsidRPr="00E27D23">
              <w:t>R5-22157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095F0D8" w14:textId="77777777" w:rsidR="00E65494" w:rsidRPr="00E27D23" w:rsidRDefault="00E65494" w:rsidP="009D4432">
            <w:pPr>
              <w:pStyle w:val="TAC"/>
            </w:pPr>
            <w:r w:rsidRPr="00E27D23">
              <w:t>278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345921E"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F036848"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0C474C4" w14:textId="77777777" w:rsidR="00E65494" w:rsidRPr="00E27D23" w:rsidRDefault="00E65494" w:rsidP="009D4432">
            <w:pPr>
              <w:pStyle w:val="TAL"/>
            </w:pPr>
            <w:r w:rsidRPr="00E27D23">
              <w:t>Correction to NR MDT TC 8.1.6.3.1.3-Inter System_Immediate MDT_Senso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C0382E" w14:textId="77777777" w:rsidR="00E65494" w:rsidRPr="00E27D23" w:rsidRDefault="00E65494" w:rsidP="009D4432">
            <w:pPr>
              <w:pStyle w:val="TAC"/>
            </w:pPr>
            <w:r w:rsidRPr="00E27D23">
              <w:t>16.11.0</w:t>
            </w:r>
          </w:p>
        </w:tc>
      </w:tr>
      <w:tr w:rsidR="00D13E6E" w:rsidRPr="00E27D23" w14:paraId="2BB3D65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70374D"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06810E"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F91C822" w14:textId="77777777" w:rsidR="00E65494" w:rsidRPr="00E27D23" w:rsidRDefault="00E65494" w:rsidP="009D4432">
            <w:pPr>
              <w:pStyle w:val="TAC"/>
            </w:pPr>
            <w:r w:rsidRPr="00E27D23">
              <w:t>R5-22157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6B79639" w14:textId="77777777" w:rsidR="00E65494" w:rsidRPr="00E27D23" w:rsidRDefault="00E65494" w:rsidP="009D4432">
            <w:pPr>
              <w:pStyle w:val="TAC"/>
            </w:pPr>
            <w:r w:rsidRPr="00E27D23">
              <w:t>278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C0AC254"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3CDDE24"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BCFEBD0" w14:textId="77777777" w:rsidR="00E65494" w:rsidRPr="00E27D23" w:rsidRDefault="00E65494" w:rsidP="009D4432">
            <w:pPr>
              <w:pStyle w:val="TAL"/>
            </w:pPr>
            <w:r w:rsidRPr="00E27D23">
              <w:t>Correction to NR MDT TC 8.1.6.3.2.3-Inter System_Logged_Senso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965126" w14:textId="77777777" w:rsidR="00E65494" w:rsidRPr="00E27D23" w:rsidRDefault="00E65494" w:rsidP="009D4432">
            <w:pPr>
              <w:pStyle w:val="TAC"/>
            </w:pPr>
            <w:r w:rsidRPr="00E27D23">
              <w:t>16.11.0</w:t>
            </w:r>
          </w:p>
        </w:tc>
      </w:tr>
      <w:tr w:rsidR="00D13E6E" w:rsidRPr="00E27D23" w14:paraId="32086965"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321ED9"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6D6257F"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06981F6" w14:textId="77777777" w:rsidR="00E65494" w:rsidRPr="00E27D23" w:rsidRDefault="00E65494" w:rsidP="009D4432">
            <w:pPr>
              <w:pStyle w:val="TAC"/>
            </w:pPr>
            <w:r w:rsidRPr="00E27D23">
              <w:t>R5-22157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AAB618E" w14:textId="77777777" w:rsidR="00E65494" w:rsidRPr="00E27D23" w:rsidRDefault="00E65494" w:rsidP="009D4432">
            <w:pPr>
              <w:pStyle w:val="TAC"/>
            </w:pPr>
            <w:r w:rsidRPr="00E27D23">
              <w:t>278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BCA5E59"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D926D65"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57BBF90" w14:textId="77777777" w:rsidR="00E65494" w:rsidRPr="00E27D23" w:rsidRDefault="00E65494" w:rsidP="009D4432">
            <w:pPr>
              <w:pStyle w:val="TAL"/>
            </w:pPr>
            <w:r w:rsidRPr="00E27D23">
              <w:t>Correction to NR MDT TC 8.1.6.3.3.3-Inter System_RLF_Senso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770EB87" w14:textId="77777777" w:rsidR="00E65494" w:rsidRPr="00E27D23" w:rsidRDefault="00E65494" w:rsidP="009D4432">
            <w:pPr>
              <w:pStyle w:val="TAC"/>
            </w:pPr>
            <w:r w:rsidRPr="00E27D23">
              <w:t>16.11.0</w:t>
            </w:r>
          </w:p>
        </w:tc>
      </w:tr>
      <w:tr w:rsidR="00D13E6E" w:rsidRPr="00E27D23" w14:paraId="2955B15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C008E2"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217AA0"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86A32A1" w14:textId="77777777" w:rsidR="00E65494" w:rsidRPr="00E27D23" w:rsidRDefault="00E65494" w:rsidP="009D4432">
            <w:pPr>
              <w:pStyle w:val="TAC"/>
            </w:pPr>
            <w:r w:rsidRPr="00E27D23">
              <w:t>R5-22157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D25108B" w14:textId="77777777" w:rsidR="00E65494" w:rsidRPr="00E27D23" w:rsidRDefault="00E65494" w:rsidP="009D4432">
            <w:pPr>
              <w:pStyle w:val="TAC"/>
            </w:pPr>
            <w:r w:rsidRPr="00E27D23">
              <w:t>278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1F89E54"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9DEE3B1"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6D1DBCA" w14:textId="77777777" w:rsidR="00E65494" w:rsidRPr="00E27D23" w:rsidRDefault="00E65494" w:rsidP="009D4432">
            <w:pPr>
              <w:pStyle w:val="TAL"/>
            </w:pPr>
            <w:r w:rsidRPr="00E27D23">
              <w:t>Correction to NR MDT TC 8.1.6.3.4.3-Inter System_Connection Establishment Failure_Senso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BE989BB" w14:textId="77777777" w:rsidR="00E65494" w:rsidRPr="00E27D23" w:rsidRDefault="00E65494" w:rsidP="009D4432">
            <w:pPr>
              <w:pStyle w:val="TAC"/>
            </w:pPr>
            <w:r w:rsidRPr="00E27D23">
              <w:t>16.11.0</w:t>
            </w:r>
          </w:p>
        </w:tc>
      </w:tr>
      <w:tr w:rsidR="00D13E6E" w:rsidRPr="00E27D23" w14:paraId="7E058939"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781FBE0"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0A897F8"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EDAC588" w14:textId="77777777" w:rsidR="00E65494" w:rsidRPr="00E27D23" w:rsidRDefault="00E65494" w:rsidP="009D4432">
            <w:pPr>
              <w:pStyle w:val="TAC"/>
            </w:pPr>
            <w:r w:rsidRPr="00E27D23">
              <w:t>R5-22157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9D8D457" w14:textId="77777777" w:rsidR="00E65494" w:rsidRPr="00E27D23" w:rsidRDefault="00E65494" w:rsidP="009D4432">
            <w:pPr>
              <w:pStyle w:val="TAC"/>
            </w:pPr>
            <w:r w:rsidRPr="00E27D23">
              <w:t>279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E56D097"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38D1987"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71946BC" w14:textId="77777777" w:rsidR="00E65494" w:rsidRPr="00E27D23" w:rsidRDefault="00E65494" w:rsidP="009D4432">
            <w:pPr>
              <w:pStyle w:val="TAL"/>
            </w:pPr>
            <w:r w:rsidRPr="00E27D23">
              <w:t>Correction to MDT test case 8.1.6.1.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BB42FB" w14:textId="77777777" w:rsidR="00E65494" w:rsidRPr="00E27D23" w:rsidRDefault="00E65494" w:rsidP="009D4432">
            <w:pPr>
              <w:pStyle w:val="TAC"/>
            </w:pPr>
            <w:r w:rsidRPr="00E27D23">
              <w:t>16.11.0</w:t>
            </w:r>
          </w:p>
        </w:tc>
      </w:tr>
      <w:tr w:rsidR="00D13E6E" w:rsidRPr="00E27D23" w14:paraId="1644B8EF"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56E3B3B"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E31315"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26005DE" w14:textId="77777777" w:rsidR="00E65494" w:rsidRPr="00E27D23" w:rsidRDefault="00E65494" w:rsidP="009D4432">
            <w:pPr>
              <w:pStyle w:val="TAC"/>
            </w:pPr>
            <w:r w:rsidRPr="00E27D23">
              <w:t>R5-22158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8CDC514" w14:textId="77777777" w:rsidR="00E65494" w:rsidRPr="00E27D23" w:rsidRDefault="00E65494" w:rsidP="009D4432">
            <w:pPr>
              <w:pStyle w:val="TAC"/>
            </w:pPr>
            <w:r w:rsidRPr="00E27D23">
              <w:t>280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90E6948"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8E9D7E8"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E0CB692" w14:textId="77777777" w:rsidR="00E65494" w:rsidRPr="00E27D23" w:rsidRDefault="00E65494" w:rsidP="009D4432">
            <w:pPr>
              <w:pStyle w:val="TAL"/>
            </w:pPr>
            <w:r w:rsidRPr="00E27D23">
              <w:t>Correction to NR MDT test case 8.1.6.1.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C4F054" w14:textId="77777777" w:rsidR="00E65494" w:rsidRPr="00E27D23" w:rsidRDefault="00E65494" w:rsidP="009D4432">
            <w:pPr>
              <w:pStyle w:val="TAC"/>
            </w:pPr>
            <w:r w:rsidRPr="00E27D23">
              <w:t>16.11.0</w:t>
            </w:r>
          </w:p>
        </w:tc>
      </w:tr>
      <w:tr w:rsidR="00D13E6E" w:rsidRPr="00E27D23" w14:paraId="299DA50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5776A4F"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364F76"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B9337E3" w14:textId="77777777" w:rsidR="00E65494" w:rsidRPr="00E27D23" w:rsidRDefault="00E65494" w:rsidP="009D4432">
            <w:pPr>
              <w:pStyle w:val="TAC"/>
            </w:pPr>
            <w:r w:rsidRPr="00E27D23">
              <w:t>R5-22158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9D3C706" w14:textId="77777777" w:rsidR="00E65494" w:rsidRPr="00E27D23" w:rsidRDefault="00E65494" w:rsidP="009D4432">
            <w:pPr>
              <w:pStyle w:val="TAC"/>
            </w:pPr>
            <w:r w:rsidRPr="00E27D23">
              <w:t>281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C86F690"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0ADD3CC"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7A2F8A6" w14:textId="77777777" w:rsidR="00E65494" w:rsidRPr="00E27D23" w:rsidRDefault="00E65494" w:rsidP="009D4432">
            <w:pPr>
              <w:pStyle w:val="TAL"/>
            </w:pPr>
            <w:r w:rsidRPr="00E27D23">
              <w:t>Updates to Inter-System MDT test cases 8.1.6.3.2.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229D357" w14:textId="77777777" w:rsidR="00E65494" w:rsidRPr="00E27D23" w:rsidRDefault="00E65494" w:rsidP="009D4432">
            <w:pPr>
              <w:pStyle w:val="TAC"/>
            </w:pPr>
            <w:r w:rsidRPr="00E27D23">
              <w:t>16.11.0</w:t>
            </w:r>
          </w:p>
        </w:tc>
      </w:tr>
      <w:tr w:rsidR="00D13E6E" w:rsidRPr="00E27D23" w14:paraId="6E712B42"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FD17B2D"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6F4191"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13337CF" w14:textId="77777777" w:rsidR="00E65494" w:rsidRPr="00E27D23" w:rsidRDefault="00E65494" w:rsidP="009D4432">
            <w:pPr>
              <w:pStyle w:val="TAC"/>
            </w:pPr>
            <w:r w:rsidRPr="00E27D23">
              <w:t>R5-22158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4F0DBC2" w14:textId="77777777" w:rsidR="00E65494" w:rsidRPr="00E27D23" w:rsidRDefault="00E65494" w:rsidP="009D4432">
            <w:pPr>
              <w:pStyle w:val="TAC"/>
            </w:pPr>
            <w:r w:rsidRPr="00E27D23">
              <w:t>281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72BA055"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FB2A436"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3528275" w14:textId="77777777" w:rsidR="00E65494" w:rsidRPr="00E27D23" w:rsidRDefault="00E65494" w:rsidP="009D4432">
            <w:pPr>
              <w:pStyle w:val="TAL"/>
            </w:pPr>
            <w:r w:rsidRPr="00E27D23">
              <w:t>Updates to Inter-System MDT test cases 8.1.6.3.3.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F63B059" w14:textId="77777777" w:rsidR="00E65494" w:rsidRPr="00E27D23" w:rsidRDefault="00E65494" w:rsidP="009D4432">
            <w:pPr>
              <w:pStyle w:val="TAC"/>
            </w:pPr>
            <w:r w:rsidRPr="00E27D23">
              <w:t>16.11.0</w:t>
            </w:r>
          </w:p>
        </w:tc>
      </w:tr>
      <w:tr w:rsidR="00D13E6E" w:rsidRPr="00E27D23" w14:paraId="668ABA5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6957685"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EF08364"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BED5A35" w14:textId="77777777" w:rsidR="00E65494" w:rsidRPr="00E27D23" w:rsidRDefault="00E65494" w:rsidP="009D4432">
            <w:pPr>
              <w:pStyle w:val="TAC"/>
            </w:pPr>
            <w:r w:rsidRPr="00E27D23">
              <w:t>R5-22158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BAA9D03" w14:textId="77777777" w:rsidR="00E65494" w:rsidRPr="00E27D23" w:rsidRDefault="00E65494" w:rsidP="009D4432">
            <w:pPr>
              <w:pStyle w:val="TAC"/>
            </w:pPr>
            <w:r w:rsidRPr="00E27D23">
              <w:t>281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B565C4D"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B1FB224"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A01E372" w14:textId="77777777" w:rsidR="00E65494" w:rsidRPr="00E27D23" w:rsidRDefault="00E65494" w:rsidP="009D4432">
            <w:pPr>
              <w:pStyle w:val="TAL"/>
            </w:pPr>
            <w:r w:rsidRPr="00E27D23">
              <w:t>Updates to Inter-System MDT test cases 8.1.6.3.4.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7F7A7B" w14:textId="77777777" w:rsidR="00E65494" w:rsidRPr="00E27D23" w:rsidRDefault="00E65494" w:rsidP="009D4432">
            <w:pPr>
              <w:pStyle w:val="TAC"/>
            </w:pPr>
            <w:r w:rsidRPr="00E27D23">
              <w:t>16.11.0</w:t>
            </w:r>
          </w:p>
        </w:tc>
      </w:tr>
      <w:tr w:rsidR="00D13E6E" w:rsidRPr="00E27D23" w14:paraId="67DD4E9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1C8163"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9C999E"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DBE168B" w14:textId="77777777" w:rsidR="00E65494" w:rsidRPr="00E27D23" w:rsidRDefault="00E65494" w:rsidP="009D4432">
            <w:pPr>
              <w:pStyle w:val="TAC"/>
            </w:pPr>
            <w:r w:rsidRPr="00E27D23">
              <w:t>R5-22158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073ABA9" w14:textId="77777777" w:rsidR="00E65494" w:rsidRPr="00E27D23" w:rsidRDefault="00E65494" w:rsidP="009D4432">
            <w:pPr>
              <w:pStyle w:val="TAC"/>
            </w:pPr>
            <w:r w:rsidRPr="00E27D23">
              <w:t>282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08D5214"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892A162"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C45F774" w14:textId="77777777" w:rsidR="00E65494" w:rsidRPr="00E27D23" w:rsidRDefault="00E65494" w:rsidP="009D4432">
            <w:pPr>
              <w:pStyle w:val="TAL"/>
            </w:pPr>
            <w:r w:rsidRPr="00E27D23">
              <w:t>Correction to NR URLLC MAC Test Case 7.1.1.4.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330896" w14:textId="77777777" w:rsidR="00E65494" w:rsidRPr="00E27D23" w:rsidRDefault="00E65494" w:rsidP="009D4432">
            <w:pPr>
              <w:pStyle w:val="TAC"/>
            </w:pPr>
            <w:r w:rsidRPr="00E27D23">
              <w:t>16.11.0</w:t>
            </w:r>
          </w:p>
        </w:tc>
      </w:tr>
      <w:tr w:rsidR="00D13E6E" w:rsidRPr="00E27D23" w14:paraId="397B8667"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1DBAFF"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9B99EE"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F6D42BD" w14:textId="77777777" w:rsidR="00E65494" w:rsidRPr="00E27D23" w:rsidRDefault="00E65494" w:rsidP="009D4432">
            <w:pPr>
              <w:pStyle w:val="TAC"/>
            </w:pPr>
            <w:r w:rsidRPr="00E27D23">
              <w:t>R5-22158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DA60920" w14:textId="77777777" w:rsidR="00E65494" w:rsidRPr="00E27D23" w:rsidRDefault="00E65494" w:rsidP="009D4432">
            <w:pPr>
              <w:pStyle w:val="TAC"/>
            </w:pPr>
            <w:r w:rsidRPr="00E27D23">
              <w:t>282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5B900DF"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5632261"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72AEC5B" w14:textId="77777777" w:rsidR="00E65494" w:rsidRPr="00E27D23" w:rsidRDefault="00E65494" w:rsidP="009D4432">
            <w:pPr>
              <w:pStyle w:val="TAL"/>
            </w:pPr>
            <w:r w:rsidRPr="00E27D23">
              <w:t>Addition of new NR URLLC MAC Test Case for DL Grant Prioritis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4BA487C" w14:textId="77777777" w:rsidR="00E65494" w:rsidRPr="00E27D23" w:rsidRDefault="00E65494" w:rsidP="009D4432">
            <w:pPr>
              <w:pStyle w:val="TAC"/>
            </w:pPr>
            <w:r w:rsidRPr="00E27D23">
              <w:t>16.11.0</w:t>
            </w:r>
          </w:p>
        </w:tc>
      </w:tr>
      <w:tr w:rsidR="00D13E6E" w:rsidRPr="00E27D23" w14:paraId="012B1101"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2DFF096"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1D9C28"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EFC996D" w14:textId="77777777" w:rsidR="00E65494" w:rsidRPr="00E27D23" w:rsidRDefault="00E65494" w:rsidP="009D4432">
            <w:pPr>
              <w:pStyle w:val="TAC"/>
            </w:pPr>
            <w:r w:rsidRPr="00E27D23">
              <w:t>R5-22158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B96BDD8" w14:textId="77777777" w:rsidR="00E65494" w:rsidRPr="00E27D23" w:rsidRDefault="00E65494" w:rsidP="009D4432">
            <w:pPr>
              <w:pStyle w:val="TAC"/>
            </w:pPr>
            <w:r w:rsidRPr="00E27D23">
              <w:t>282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0FDD9BD"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597126F"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FAAFFF1" w14:textId="77777777" w:rsidR="00E65494" w:rsidRPr="00E27D23" w:rsidRDefault="00E65494" w:rsidP="009D4432">
            <w:pPr>
              <w:pStyle w:val="TAL"/>
            </w:pPr>
            <w:r w:rsidRPr="00E27D23">
              <w:t>Addition of new NR URLLC MAC Test Case for UL Data prioritis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E29B5AA" w14:textId="77777777" w:rsidR="00E65494" w:rsidRPr="00E27D23" w:rsidRDefault="00E65494" w:rsidP="009D4432">
            <w:pPr>
              <w:pStyle w:val="TAC"/>
            </w:pPr>
            <w:r w:rsidRPr="00E27D23">
              <w:t>16.11.0</w:t>
            </w:r>
          </w:p>
        </w:tc>
      </w:tr>
      <w:tr w:rsidR="00D13E6E" w:rsidRPr="00E27D23" w14:paraId="070F3CA8"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C380976"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CCFD341"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BE82C79" w14:textId="77777777" w:rsidR="00E65494" w:rsidRPr="00E27D23" w:rsidRDefault="00E65494" w:rsidP="009D4432">
            <w:pPr>
              <w:pStyle w:val="TAC"/>
            </w:pPr>
            <w:r w:rsidRPr="00E27D23">
              <w:t>R5-22158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4FED8D9" w14:textId="77777777" w:rsidR="00E65494" w:rsidRPr="00E27D23" w:rsidRDefault="00E65494" w:rsidP="009D4432">
            <w:pPr>
              <w:pStyle w:val="TAC"/>
            </w:pPr>
            <w:r w:rsidRPr="00E27D23">
              <w:t>283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FD1F432"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491E333"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BC60ED7" w14:textId="77777777" w:rsidR="00E65494" w:rsidRPr="00E27D23" w:rsidRDefault="00E65494" w:rsidP="009D4432">
            <w:pPr>
              <w:pStyle w:val="TAL"/>
            </w:pPr>
            <w:r w:rsidRPr="00E27D23">
              <w:t>Correction to NR URLLC MAC Test Case 7.1.1.4.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343CD9" w14:textId="77777777" w:rsidR="00E65494" w:rsidRPr="00E27D23" w:rsidRDefault="00E65494" w:rsidP="009D4432">
            <w:pPr>
              <w:pStyle w:val="TAC"/>
            </w:pPr>
            <w:r w:rsidRPr="00E27D23">
              <w:t>16.11.0</w:t>
            </w:r>
          </w:p>
        </w:tc>
      </w:tr>
      <w:tr w:rsidR="00D13E6E" w:rsidRPr="00E27D23" w14:paraId="70D662D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E96BB31"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982F8D"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4650BAB" w14:textId="77777777" w:rsidR="00E65494" w:rsidRPr="00E27D23" w:rsidRDefault="00E65494" w:rsidP="009D4432">
            <w:pPr>
              <w:pStyle w:val="TAC"/>
            </w:pPr>
            <w:r w:rsidRPr="00E27D23">
              <w:t>R5-22159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37D51A0" w14:textId="77777777" w:rsidR="00E65494" w:rsidRPr="00E27D23" w:rsidRDefault="00E65494" w:rsidP="009D4432">
            <w:pPr>
              <w:pStyle w:val="TAC"/>
            </w:pPr>
            <w:r w:rsidRPr="00E27D23">
              <w:t>281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9B12AEF"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CC8FB6D"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5624DF3" w14:textId="77777777" w:rsidR="00E65494" w:rsidRPr="00E27D23" w:rsidRDefault="00E65494" w:rsidP="009D4432">
            <w:pPr>
              <w:pStyle w:val="TAL"/>
            </w:pPr>
            <w:r w:rsidRPr="00E27D23">
              <w:t>Addition of new NR EIEI test case 11.5.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555CD1" w14:textId="77777777" w:rsidR="00E65494" w:rsidRPr="00E27D23" w:rsidRDefault="00E65494" w:rsidP="009D4432">
            <w:pPr>
              <w:pStyle w:val="TAC"/>
            </w:pPr>
            <w:r w:rsidRPr="00E27D23">
              <w:t>16.11.0</w:t>
            </w:r>
          </w:p>
        </w:tc>
      </w:tr>
      <w:tr w:rsidR="00D13E6E" w:rsidRPr="00E27D23" w14:paraId="4459A7E5"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9BA72D"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6962F5"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F062359" w14:textId="77777777" w:rsidR="00E65494" w:rsidRPr="00E27D23" w:rsidRDefault="00E65494" w:rsidP="009D4432">
            <w:pPr>
              <w:pStyle w:val="TAC"/>
            </w:pPr>
            <w:r w:rsidRPr="00E27D23">
              <w:t>R5-22200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986FF14" w14:textId="77777777" w:rsidR="00E65494" w:rsidRPr="00E27D23" w:rsidRDefault="00E65494" w:rsidP="009D4432">
            <w:pPr>
              <w:pStyle w:val="TAC"/>
            </w:pPr>
            <w:r w:rsidRPr="00E27D23">
              <w:t>283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AF44B67"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8FD7D8B"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FC61025" w14:textId="77777777" w:rsidR="00E65494" w:rsidRPr="00E27D23" w:rsidRDefault="00E65494" w:rsidP="009D4432">
            <w:pPr>
              <w:pStyle w:val="TAL"/>
            </w:pPr>
            <w:r w:rsidRPr="00E27D23">
              <w:t>New testcase for Idle/Inactive measurements on NR cells in RRC_INACTIVE state with configuration through SIB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661C55" w14:textId="77777777" w:rsidR="00E65494" w:rsidRPr="00E27D23" w:rsidRDefault="00E65494" w:rsidP="009D4432">
            <w:pPr>
              <w:pStyle w:val="TAC"/>
            </w:pPr>
            <w:r w:rsidRPr="00E27D23">
              <w:t>16.11.0</w:t>
            </w:r>
          </w:p>
        </w:tc>
      </w:tr>
      <w:tr w:rsidR="00D13E6E" w:rsidRPr="00E27D23" w14:paraId="24E43C2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E8ACCD1"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E0327C"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CFDA09A" w14:textId="77777777" w:rsidR="00E65494" w:rsidRPr="00E27D23" w:rsidRDefault="00E65494" w:rsidP="009D4432">
            <w:pPr>
              <w:pStyle w:val="TAC"/>
            </w:pPr>
            <w:r w:rsidRPr="00E27D23">
              <w:t>R5-22200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90720F7" w14:textId="77777777" w:rsidR="00E65494" w:rsidRPr="00E27D23" w:rsidRDefault="00E65494" w:rsidP="009D4432">
            <w:pPr>
              <w:pStyle w:val="TAC"/>
            </w:pPr>
            <w:r w:rsidRPr="00E27D23">
              <w:t>283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1888895"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DECA8B3"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B10BC70" w14:textId="77777777" w:rsidR="00E65494" w:rsidRPr="00E27D23" w:rsidRDefault="00E65494" w:rsidP="009D4432">
            <w:pPr>
              <w:pStyle w:val="TAL"/>
            </w:pPr>
            <w:r w:rsidRPr="00E27D23">
              <w:t>New testcase for Idle/Inactive measurements on E-UTRA cells in RRC_INACTIVE state with configuration through SIB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19CD43" w14:textId="77777777" w:rsidR="00E65494" w:rsidRPr="00E27D23" w:rsidRDefault="00E65494" w:rsidP="009D4432">
            <w:pPr>
              <w:pStyle w:val="TAC"/>
            </w:pPr>
            <w:r w:rsidRPr="00E27D23">
              <w:t>16.11.0</w:t>
            </w:r>
          </w:p>
        </w:tc>
      </w:tr>
      <w:tr w:rsidR="00D13E6E" w:rsidRPr="00E27D23" w14:paraId="24C9E67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E3D86A"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F24235"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DE2D414" w14:textId="77777777" w:rsidR="00E65494" w:rsidRPr="00E27D23" w:rsidRDefault="00E65494" w:rsidP="009D4432">
            <w:pPr>
              <w:pStyle w:val="TAC"/>
            </w:pPr>
            <w:r w:rsidRPr="00E27D23">
              <w:t>R5-22200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1EEE187" w14:textId="77777777" w:rsidR="00E65494" w:rsidRPr="00E27D23" w:rsidRDefault="00E65494" w:rsidP="009D4432">
            <w:pPr>
              <w:pStyle w:val="TAC"/>
            </w:pPr>
            <w:r w:rsidRPr="00E27D23">
              <w:t>285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44EBEDB"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BFC7D9F"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06C2118" w14:textId="77777777" w:rsidR="00E65494" w:rsidRPr="00E27D23" w:rsidRDefault="00E65494" w:rsidP="009D4432">
            <w:pPr>
              <w:pStyle w:val="TAL"/>
            </w:pPr>
            <w:r w:rsidRPr="00E27D23">
              <w:t>New testcase for Idle/Inactive measurements on NR cells in RRC_INACTIVE state with configuration through RRCRele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F3E5183" w14:textId="77777777" w:rsidR="00E65494" w:rsidRPr="00E27D23" w:rsidRDefault="00E65494" w:rsidP="009D4432">
            <w:pPr>
              <w:pStyle w:val="TAC"/>
            </w:pPr>
            <w:r w:rsidRPr="00E27D23">
              <w:t>16.11.0</w:t>
            </w:r>
          </w:p>
        </w:tc>
      </w:tr>
      <w:tr w:rsidR="00D13E6E" w:rsidRPr="00E27D23" w14:paraId="3F25950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9BE475"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984C4C"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8B3D9C0" w14:textId="77777777" w:rsidR="00E65494" w:rsidRPr="00E27D23" w:rsidRDefault="00E65494" w:rsidP="009D4432">
            <w:pPr>
              <w:pStyle w:val="TAC"/>
            </w:pPr>
            <w:r w:rsidRPr="00E27D23">
              <w:t>R5-22200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6B561EF" w14:textId="77777777" w:rsidR="00E65494" w:rsidRPr="00E27D23" w:rsidRDefault="00E65494" w:rsidP="009D4432">
            <w:pPr>
              <w:pStyle w:val="TAC"/>
            </w:pPr>
            <w:r w:rsidRPr="00E27D23">
              <w:t>285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77AD6BB"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E8C93A7"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209780F" w14:textId="77777777" w:rsidR="00E65494" w:rsidRPr="00E27D23" w:rsidRDefault="00E65494" w:rsidP="009D4432">
            <w:pPr>
              <w:pStyle w:val="TAL"/>
            </w:pPr>
            <w:r w:rsidRPr="00E27D23">
              <w:t>New testcase for Idle/Inactive measurements on E-UTRA cells in RRC_INACTIVE state with configuration through RRCRele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04FC42B" w14:textId="77777777" w:rsidR="00E65494" w:rsidRPr="00E27D23" w:rsidRDefault="00E65494" w:rsidP="009D4432">
            <w:pPr>
              <w:pStyle w:val="TAC"/>
            </w:pPr>
            <w:r w:rsidRPr="00E27D23">
              <w:t>16.11.0</w:t>
            </w:r>
          </w:p>
        </w:tc>
      </w:tr>
      <w:tr w:rsidR="00D13E6E" w:rsidRPr="00E27D23" w14:paraId="00E34A1B"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FD37E5F"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A3BEE8"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7DF8D32" w14:textId="77777777" w:rsidR="00E65494" w:rsidRPr="00E27D23" w:rsidRDefault="00E65494" w:rsidP="009D4432">
            <w:pPr>
              <w:pStyle w:val="TAC"/>
            </w:pPr>
            <w:r w:rsidRPr="00E27D23">
              <w:t>R5-22200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6387281" w14:textId="77777777" w:rsidR="00E65494" w:rsidRPr="00E27D23" w:rsidRDefault="00E65494" w:rsidP="009D4432">
            <w:pPr>
              <w:pStyle w:val="TAC"/>
            </w:pPr>
            <w:r w:rsidRPr="00E27D23">
              <w:t>280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E8DB9AB"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E18CA3C"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813360B" w14:textId="77777777" w:rsidR="00E65494" w:rsidRPr="00E27D23" w:rsidRDefault="00E65494" w:rsidP="009D4432">
            <w:pPr>
              <w:pStyle w:val="TAL"/>
            </w:pPr>
            <w:r w:rsidRPr="00E27D23">
              <w:t>Correction to R16 eNS TC 9.1.10.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40CFA19" w14:textId="77777777" w:rsidR="00E65494" w:rsidRPr="00E27D23" w:rsidRDefault="00E65494" w:rsidP="009D4432">
            <w:pPr>
              <w:pStyle w:val="TAC"/>
            </w:pPr>
            <w:r w:rsidRPr="00E27D23">
              <w:t>16.11.0</w:t>
            </w:r>
          </w:p>
        </w:tc>
      </w:tr>
      <w:tr w:rsidR="00D13E6E" w:rsidRPr="00E27D23" w14:paraId="2E51317E"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9EAA0D"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EE9010"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21984E7" w14:textId="77777777" w:rsidR="00E65494" w:rsidRPr="00E27D23" w:rsidRDefault="00E65494" w:rsidP="009D4432">
            <w:pPr>
              <w:pStyle w:val="TAC"/>
            </w:pPr>
            <w:r w:rsidRPr="00E27D23">
              <w:t>R5-22200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80C4DE5" w14:textId="77777777" w:rsidR="00E65494" w:rsidRPr="00E27D23" w:rsidRDefault="00E65494" w:rsidP="009D4432">
            <w:pPr>
              <w:pStyle w:val="TAC"/>
            </w:pPr>
            <w:r w:rsidRPr="00E27D23">
              <w:t>280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B1546B0"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A458CCD"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9377D85" w14:textId="77777777" w:rsidR="00E65494" w:rsidRPr="00E27D23" w:rsidRDefault="00E65494" w:rsidP="009D4432">
            <w:pPr>
              <w:pStyle w:val="TAL"/>
            </w:pPr>
            <w:r w:rsidRPr="00E27D23">
              <w:t>Correction to R16 eNS TC 9.1.1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0D74A7C" w14:textId="77777777" w:rsidR="00E65494" w:rsidRPr="00E27D23" w:rsidRDefault="00E65494" w:rsidP="009D4432">
            <w:pPr>
              <w:pStyle w:val="TAC"/>
            </w:pPr>
            <w:r w:rsidRPr="00E27D23">
              <w:t>16.11.0</w:t>
            </w:r>
          </w:p>
        </w:tc>
      </w:tr>
      <w:tr w:rsidR="00D13E6E" w:rsidRPr="00E27D23" w14:paraId="084470A2"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E47C52"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8255EC"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E26E33A" w14:textId="77777777" w:rsidR="00E65494" w:rsidRPr="00E27D23" w:rsidRDefault="00E65494" w:rsidP="009D4432">
            <w:pPr>
              <w:pStyle w:val="TAC"/>
            </w:pPr>
            <w:r w:rsidRPr="00E27D23">
              <w:t>R5-22200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4E7ED28" w14:textId="77777777" w:rsidR="00E65494" w:rsidRPr="00E27D23" w:rsidRDefault="00E65494" w:rsidP="009D4432">
            <w:pPr>
              <w:pStyle w:val="TAC"/>
            </w:pPr>
            <w:r w:rsidRPr="00E27D23">
              <w:t>280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081DD23"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10D7E1A"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DAB84FC" w14:textId="77777777" w:rsidR="00E65494" w:rsidRPr="00E27D23" w:rsidRDefault="00E65494" w:rsidP="009D4432">
            <w:pPr>
              <w:pStyle w:val="TAL"/>
            </w:pPr>
            <w:r w:rsidRPr="00E27D23">
              <w:t>Correction to R16 eNS TC 9.1.10.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1993B5" w14:textId="77777777" w:rsidR="00E65494" w:rsidRPr="00E27D23" w:rsidRDefault="00E65494" w:rsidP="009D4432">
            <w:pPr>
              <w:pStyle w:val="TAC"/>
            </w:pPr>
            <w:r w:rsidRPr="00E27D23">
              <w:t>16.11.0</w:t>
            </w:r>
          </w:p>
        </w:tc>
      </w:tr>
      <w:tr w:rsidR="00D13E6E" w:rsidRPr="00E27D23" w14:paraId="537D929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4A19D4A"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1C00B2"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85353DA" w14:textId="77777777" w:rsidR="00E65494" w:rsidRPr="00E27D23" w:rsidRDefault="00E65494" w:rsidP="009D4432">
            <w:pPr>
              <w:pStyle w:val="TAC"/>
            </w:pPr>
            <w:r w:rsidRPr="00E27D23">
              <w:t>R5-22201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FC4ABF6" w14:textId="77777777" w:rsidR="00E65494" w:rsidRPr="00E27D23" w:rsidRDefault="00E65494" w:rsidP="009D4432">
            <w:pPr>
              <w:pStyle w:val="TAC"/>
            </w:pPr>
            <w:r w:rsidRPr="00E27D23">
              <w:t>281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705C713"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3B2DB0E"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F8A4F92" w14:textId="77777777" w:rsidR="00E65494" w:rsidRPr="00E27D23" w:rsidRDefault="00E65494" w:rsidP="009D4432">
            <w:pPr>
              <w:pStyle w:val="TAL"/>
            </w:pPr>
            <w:r w:rsidRPr="00E27D23">
              <w:t>Correction to test case name of TC 9.1.10.3 and TC 9.1.10.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1B89AC" w14:textId="77777777" w:rsidR="00E65494" w:rsidRPr="00E27D23" w:rsidRDefault="00E65494" w:rsidP="009D4432">
            <w:pPr>
              <w:pStyle w:val="TAC"/>
            </w:pPr>
            <w:r w:rsidRPr="00E27D23">
              <w:t>16.11.0</w:t>
            </w:r>
          </w:p>
        </w:tc>
      </w:tr>
      <w:tr w:rsidR="00D13E6E" w:rsidRPr="00E27D23" w14:paraId="144D6505"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6D24CA"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D2917DF"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C85B296" w14:textId="77777777" w:rsidR="00E65494" w:rsidRPr="00E27D23" w:rsidRDefault="00E65494" w:rsidP="009D4432">
            <w:pPr>
              <w:pStyle w:val="TAC"/>
            </w:pPr>
            <w:r w:rsidRPr="00E27D23">
              <w:t>R5-22201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020DF8A" w14:textId="77777777" w:rsidR="00E65494" w:rsidRPr="00E27D23" w:rsidRDefault="00E65494" w:rsidP="009D4432">
            <w:pPr>
              <w:pStyle w:val="TAC"/>
            </w:pPr>
            <w:r w:rsidRPr="00E27D23">
              <w:t>282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82C69B5"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ADFFD8D"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E0EE64C" w14:textId="77777777" w:rsidR="00E65494" w:rsidRPr="00E27D23" w:rsidRDefault="00E65494" w:rsidP="009D4432">
            <w:pPr>
              <w:pStyle w:val="TAL"/>
            </w:pPr>
            <w:r w:rsidRPr="00E27D23">
              <w:t>Correction to Rel16 eNS EPS Mobility Management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A5EBA1" w14:textId="77777777" w:rsidR="00E65494" w:rsidRPr="00E27D23" w:rsidRDefault="00E65494" w:rsidP="009D4432">
            <w:pPr>
              <w:pStyle w:val="TAC"/>
            </w:pPr>
            <w:r w:rsidRPr="00E27D23">
              <w:t>16.11.0</w:t>
            </w:r>
          </w:p>
        </w:tc>
      </w:tr>
      <w:tr w:rsidR="00D13E6E" w:rsidRPr="00E27D23" w14:paraId="638E2D02"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8292902"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E173AC5"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C3679F3" w14:textId="77777777" w:rsidR="00E65494" w:rsidRPr="00E27D23" w:rsidRDefault="00E65494" w:rsidP="009D4432">
            <w:pPr>
              <w:pStyle w:val="TAC"/>
            </w:pPr>
            <w:r w:rsidRPr="00E27D23">
              <w:t>R5-22201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0F125B7" w14:textId="77777777" w:rsidR="00E65494" w:rsidRPr="00E27D23" w:rsidRDefault="00E65494" w:rsidP="009D4432">
            <w:pPr>
              <w:pStyle w:val="TAC"/>
            </w:pPr>
            <w:r w:rsidRPr="00E27D23">
              <w:t>285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E408712"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C8A69BF"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507A4AB" w14:textId="77777777" w:rsidR="00E65494" w:rsidRPr="00E27D23" w:rsidRDefault="00E65494" w:rsidP="009D4432">
            <w:pPr>
              <w:pStyle w:val="TAL"/>
            </w:pPr>
            <w:r w:rsidRPr="00E27D23">
              <w:t>Updates to test case 9.1.10.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451D9F" w14:textId="77777777" w:rsidR="00E65494" w:rsidRPr="00E27D23" w:rsidRDefault="00E65494" w:rsidP="009D4432">
            <w:pPr>
              <w:pStyle w:val="TAC"/>
            </w:pPr>
            <w:r w:rsidRPr="00E27D23">
              <w:t>16.11.0</w:t>
            </w:r>
          </w:p>
        </w:tc>
      </w:tr>
      <w:tr w:rsidR="00D13E6E" w:rsidRPr="00E27D23" w14:paraId="4662BC0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061942B"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A7E2BC9"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56282A7" w14:textId="77777777" w:rsidR="00E65494" w:rsidRPr="00E27D23" w:rsidRDefault="00E65494" w:rsidP="009D4432">
            <w:pPr>
              <w:pStyle w:val="TAC"/>
            </w:pPr>
            <w:r w:rsidRPr="00E27D23">
              <w:t>R5-22201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F3B2931" w14:textId="77777777" w:rsidR="00E65494" w:rsidRPr="00E27D23" w:rsidRDefault="00E65494" w:rsidP="009D4432">
            <w:pPr>
              <w:pStyle w:val="TAC"/>
            </w:pPr>
            <w:r w:rsidRPr="00E27D23">
              <w:t>267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BA8259F"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CB84962"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4E421EC" w14:textId="77777777" w:rsidR="00E65494" w:rsidRPr="00E27D23" w:rsidRDefault="00E65494" w:rsidP="009D4432">
            <w:pPr>
              <w:pStyle w:val="TAL"/>
            </w:pPr>
            <w:r w:rsidRPr="00E27D23">
              <w:t>Update of date for 5GC TC 9.2.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F6352B" w14:textId="77777777" w:rsidR="00E65494" w:rsidRPr="00E27D23" w:rsidRDefault="00E65494" w:rsidP="009D4432">
            <w:pPr>
              <w:pStyle w:val="TAC"/>
            </w:pPr>
            <w:r w:rsidRPr="00E27D23">
              <w:t>16.11.0</w:t>
            </w:r>
          </w:p>
        </w:tc>
      </w:tr>
      <w:tr w:rsidR="00D13E6E" w:rsidRPr="00E27D23" w14:paraId="10CFA49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4D4AA91"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A05BD5"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BEFEE72" w14:textId="77777777" w:rsidR="00E65494" w:rsidRPr="00E27D23" w:rsidRDefault="00E65494" w:rsidP="009D4432">
            <w:pPr>
              <w:pStyle w:val="TAC"/>
            </w:pPr>
            <w:r w:rsidRPr="00E27D23">
              <w:t>R5-22201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E9B4CD4" w14:textId="77777777" w:rsidR="00E65494" w:rsidRPr="00E27D23" w:rsidRDefault="00E65494" w:rsidP="009D4432">
            <w:pPr>
              <w:pStyle w:val="TAC"/>
            </w:pPr>
            <w:r w:rsidRPr="00E27D23">
              <w:t>278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6DF2A71"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A6C318D"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3B5DBD8" w14:textId="77777777" w:rsidR="00E65494" w:rsidRPr="00E27D23" w:rsidRDefault="00E65494" w:rsidP="009D4432">
            <w:pPr>
              <w:pStyle w:val="TAL"/>
            </w:pPr>
            <w:r w:rsidRPr="00E27D23">
              <w:t>Correction to NR SRVCC TC 8.1.3.2.8-Inter RA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BFBD59" w14:textId="77777777" w:rsidR="00E65494" w:rsidRPr="00E27D23" w:rsidRDefault="00E65494" w:rsidP="009D4432">
            <w:pPr>
              <w:pStyle w:val="TAC"/>
            </w:pPr>
            <w:r w:rsidRPr="00E27D23">
              <w:t>16.11.0</w:t>
            </w:r>
          </w:p>
        </w:tc>
      </w:tr>
      <w:tr w:rsidR="00D13E6E" w:rsidRPr="00E27D23" w14:paraId="45EF2B77"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E95973"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19442D"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359636B" w14:textId="77777777" w:rsidR="00E65494" w:rsidRPr="00E27D23" w:rsidRDefault="00E65494" w:rsidP="009D4432">
            <w:pPr>
              <w:pStyle w:val="TAC"/>
            </w:pPr>
            <w:r w:rsidRPr="00E27D23">
              <w:t>R5-22204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747B717" w14:textId="77777777" w:rsidR="00E65494" w:rsidRPr="00E27D23" w:rsidRDefault="00E65494" w:rsidP="009D4432">
            <w:pPr>
              <w:pStyle w:val="TAC"/>
            </w:pPr>
            <w:r w:rsidRPr="00E27D23">
              <w:t>277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547E88A"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2B0C148"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1F3EE7B" w14:textId="77777777" w:rsidR="00E65494" w:rsidRPr="00E27D23" w:rsidRDefault="00E65494" w:rsidP="009D4432">
            <w:pPr>
              <w:pStyle w:val="TAL"/>
            </w:pPr>
            <w:r w:rsidRPr="00E27D23">
              <w:t>Correction to NR TC 8.1.4.3.1-RRC DAPS HO Succes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1099F6" w14:textId="77777777" w:rsidR="00E65494" w:rsidRPr="00E27D23" w:rsidRDefault="00E65494" w:rsidP="009D4432">
            <w:pPr>
              <w:pStyle w:val="TAC"/>
            </w:pPr>
            <w:r w:rsidRPr="00E27D23">
              <w:t>16.11.0</w:t>
            </w:r>
          </w:p>
        </w:tc>
      </w:tr>
      <w:tr w:rsidR="00D13E6E" w:rsidRPr="00E27D23" w14:paraId="0AC33B6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634E70"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C4DD8E"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2745347" w14:textId="77777777" w:rsidR="00E65494" w:rsidRPr="00E27D23" w:rsidRDefault="00E65494" w:rsidP="009D4432">
            <w:pPr>
              <w:pStyle w:val="TAC"/>
            </w:pPr>
            <w:r w:rsidRPr="00E27D23">
              <w:t>R5-22204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3AB713B" w14:textId="77777777" w:rsidR="00E65494" w:rsidRPr="00E27D23" w:rsidRDefault="00E65494" w:rsidP="009D4432">
            <w:pPr>
              <w:pStyle w:val="TAC"/>
            </w:pPr>
            <w:r w:rsidRPr="00E27D23">
              <w:t>277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323C53F"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E52C014"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79F8FF7" w14:textId="77777777" w:rsidR="00E65494" w:rsidRPr="00E27D23" w:rsidRDefault="00E65494" w:rsidP="009D4432">
            <w:pPr>
              <w:pStyle w:val="TAL"/>
            </w:pPr>
            <w:r w:rsidRPr="00E27D23">
              <w:t>Correction to NR TC 8.1.4.3.2-RRC DAPS HO Failu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62C241" w14:textId="77777777" w:rsidR="00E65494" w:rsidRPr="00E27D23" w:rsidRDefault="00E65494" w:rsidP="009D4432">
            <w:pPr>
              <w:pStyle w:val="TAC"/>
            </w:pPr>
            <w:r w:rsidRPr="00E27D23">
              <w:t>16.11.0</w:t>
            </w:r>
          </w:p>
        </w:tc>
      </w:tr>
      <w:tr w:rsidR="00D13E6E" w:rsidRPr="00E27D23" w14:paraId="6C0C6AC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CB1876"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766798"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9710E74" w14:textId="77777777" w:rsidR="00E65494" w:rsidRPr="00E27D23" w:rsidRDefault="00E65494" w:rsidP="009D4432">
            <w:pPr>
              <w:pStyle w:val="TAC"/>
            </w:pPr>
            <w:r w:rsidRPr="00E27D23">
              <w:t>R5-22204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14468FC" w14:textId="77777777" w:rsidR="00E65494" w:rsidRPr="00E27D23" w:rsidRDefault="00E65494" w:rsidP="009D4432">
            <w:pPr>
              <w:pStyle w:val="TAC"/>
            </w:pPr>
            <w:r w:rsidRPr="00E27D23">
              <w:t>277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87C5427"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4B53662"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6F41BC0" w14:textId="77777777" w:rsidR="00E65494" w:rsidRPr="00E27D23" w:rsidRDefault="00E65494" w:rsidP="009D4432">
            <w:pPr>
              <w:pStyle w:val="TAL"/>
            </w:pPr>
            <w:r w:rsidRPr="00E27D23">
              <w:t>Correction to NR TC 8.1.4.4.4-Conditional handover and legacy handove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DD97FE7" w14:textId="77777777" w:rsidR="00E65494" w:rsidRPr="00E27D23" w:rsidRDefault="00E65494" w:rsidP="009D4432">
            <w:pPr>
              <w:pStyle w:val="TAC"/>
            </w:pPr>
            <w:r w:rsidRPr="00E27D23">
              <w:t>16.11.0</w:t>
            </w:r>
          </w:p>
        </w:tc>
      </w:tr>
      <w:tr w:rsidR="00D13E6E" w:rsidRPr="00E27D23" w14:paraId="469F3F10"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6A28EB"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AB08F53"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2770F5C" w14:textId="77777777" w:rsidR="00E65494" w:rsidRPr="00E27D23" w:rsidRDefault="00E65494" w:rsidP="009D4432">
            <w:pPr>
              <w:pStyle w:val="TAC"/>
            </w:pPr>
            <w:r w:rsidRPr="00E27D23">
              <w:t>R5-22204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C951CB5" w14:textId="77777777" w:rsidR="00E65494" w:rsidRPr="00E27D23" w:rsidRDefault="00E65494" w:rsidP="009D4432">
            <w:pPr>
              <w:pStyle w:val="TAC"/>
            </w:pPr>
            <w:r w:rsidRPr="00E27D23">
              <w:t>285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F7B0EE4"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EF71113"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756F458" w14:textId="77777777" w:rsidR="00E65494" w:rsidRPr="00E27D23" w:rsidRDefault="00E65494" w:rsidP="009D4432">
            <w:pPr>
              <w:pStyle w:val="TAL"/>
            </w:pPr>
            <w:r w:rsidRPr="00E27D23">
              <w:t>Correction to NR TCs 7.1.3.4.3 and TC 7.1.3.4.4 - PDCP DAPS HO</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DE8CA21" w14:textId="77777777" w:rsidR="00E65494" w:rsidRPr="00E27D23" w:rsidRDefault="00E65494" w:rsidP="009D4432">
            <w:pPr>
              <w:pStyle w:val="TAC"/>
            </w:pPr>
            <w:r w:rsidRPr="00E27D23">
              <w:t>16.11.0</w:t>
            </w:r>
          </w:p>
        </w:tc>
      </w:tr>
      <w:tr w:rsidR="00D13E6E" w:rsidRPr="00E27D23" w14:paraId="6FA34A89"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4311F1"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142F2E"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F62CF61" w14:textId="77777777" w:rsidR="00E65494" w:rsidRPr="00E27D23" w:rsidRDefault="00E65494" w:rsidP="009D4432">
            <w:pPr>
              <w:pStyle w:val="TAC"/>
            </w:pPr>
            <w:r w:rsidRPr="00E27D23">
              <w:t>R5-22204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CBA83A5" w14:textId="77777777" w:rsidR="00E65494" w:rsidRPr="00E27D23" w:rsidRDefault="00E65494" w:rsidP="009D4432">
            <w:pPr>
              <w:pStyle w:val="TAC"/>
            </w:pPr>
            <w:r w:rsidRPr="00E27D23">
              <w:t>279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A592EC1"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A636579"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238B81D" w14:textId="77777777" w:rsidR="00E65494" w:rsidRPr="00E27D23" w:rsidRDefault="00E65494" w:rsidP="009D4432">
            <w:pPr>
              <w:pStyle w:val="TAL"/>
            </w:pPr>
            <w:r w:rsidRPr="00E27D23">
              <w:t>Correction to NR test case 7.1.1.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FBEC41" w14:textId="77777777" w:rsidR="00E65494" w:rsidRPr="00E27D23" w:rsidRDefault="00E65494" w:rsidP="009D4432">
            <w:pPr>
              <w:pStyle w:val="TAC"/>
            </w:pPr>
            <w:r w:rsidRPr="00E27D23">
              <w:t>16.11.0</w:t>
            </w:r>
          </w:p>
        </w:tc>
      </w:tr>
      <w:tr w:rsidR="00D13E6E" w:rsidRPr="00E27D23" w14:paraId="4B4A94A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6F4A33"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7E7E09"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DB6149B" w14:textId="77777777" w:rsidR="00E65494" w:rsidRPr="00E27D23" w:rsidRDefault="00E65494" w:rsidP="009D4432">
            <w:pPr>
              <w:pStyle w:val="TAC"/>
            </w:pPr>
            <w:r w:rsidRPr="00E27D23">
              <w:t>R5-22204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D416961" w14:textId="77777777" w:rsidR="00E65494" w:rsidRPr="00E27D23" w:rsidRDefault="00E65494" w:rsidP="009D4432">
            <w:pPr>
              <w:pStyle w:val="TAC"/>
            </w:pPr>
            <w:r w:rsidRPr="00E27D23">
              <w:t>271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1749DBC"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1D3F390"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B33B2FB" w14:textId="77777777" w:rsidR="00E65494" w:rsidRPr="00E27D23" w:rsidRDefault="00E65494" w:rsidP="009D4432">
            <w:pPr>
              <w:pStyle w:val="TAL"/>
            </w:pPr>
            <w:r w:rsidRPr="00E27D23">
              <w:t>Addition of new RACS test case 9.1.9.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9660E98" w14:textId="77777777" w:rsidR="00E65494" w:rsidRPr="00E27D23" w:rsidRDefault="00E65494" w:rsidP="009D4432">
            <w:pPr>
              <w:pStyle w:val="TAC"/>
            </w:pPr>
            <w:r w:rsidRPr="00E27D23">
              <w:t>16.11.0</w:t>
            </w:r>
          </w:p>
        </w:tc>
      </w:tr>
      <w:tr w:rsidR="00D13E6E" w:rsidRPr="00E27D23" w14:paraId="031800C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36277C"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3957ED6"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92FB9D2" w14:textId="77777777" w:rsidR="00E65494" w:rsidRPr="00E27D23" w:rsidRDefault="00E65494" w:rsidP="009D4432">
            <w:pPr>
              <w:pStyle w:val="TAC"/>
            </w:pPr>
            <w:r w:rsidRPr="00E27D23">
              <w:t>R5-22204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6F8A494" w14:textId="77777777" w:rsidR="00E65494" w:rsidRPr="00E27D23" w:rsidRDefault="00E65494" w:rsidP="009D4432">
            <w:pPr>
              <w:pStyle w:val="TAC"/>
            </w:pPr>
            <w:r w:rsidRPr="00E27D23">
              <w:t>271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BCE7BD5"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B7191D1"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EF3C6EE" w14:textId="77777777" w:rsidR="00E65494" w:rsidRPr="00E27D23" w:rsidRDefault="00E65494" w:rsidP="009D4432">
            <w:pPr>
              <w:pStyle w:val="TAL"/>
            </w:pPr>
            <w:r w:rsidRPr="00E27D23">
              <w:t>Correction to UAC test case 11.3.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2387A8" w14:textId="77777777" w:rsidR="00E65494" w:rsidRPr="00E27D23" w:rsidRDefault="00E65494" w:rsidP="009D4432">
            <w:pPr>
              <w:pStyle w:val="TAC"/>
            </w:pPr>
            <w:r w:rsidRPr="00E27D23">
              <w:t>16.11.0</w:t>
            </w:r>
          </w:p>
        </w:tc>
      </w:tr>
      <w:tr w:rsidR="00D13E6E" w:rsidRPr="00E27D23" w14:paraId="71F3E76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E3072B" w14:textId="77777777" w:rsidR="00E65494" w:rsidRPr="00E27D23" w:rsidRDefault="00E65494" w:rsidP="009D4432">
            <w:pPr>
              <w:pStyle w:val="TAC"/>
            </w:pPr>
            <w:r w:rsidRPr="00E27D23">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96E8E6" w14:textId="77777777" w:rsidR="00E65494" w:rsidRPr="00E27D23" w:rsidRDefault="00E65494" w:rsidP="009D4432">
            <w:pPr>
              <w:pStyle w:val="TAC"/>
            </w:pPr>
            <w:r w:rsidRPr="00E27D23">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27175BA" w14:textId="77777777" w:rsidR="00E65494" w:rsidRPr="00E27D23" w:rsidRDefault="00E65494" w:rsidP="009D4432">
            <w:pPr>
              <w:pStyle w:val="TAC"/>
            </w:pPr>
            <w:r w:rsidRPr="00E27D23">
              <w:t>R5-22204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5BE46EE" w14:textId="77777777" w:rsidR="00E65494" w:rsidRPr="00E27D23" w:rsidRDefault="00E65494" w:rsidP="009D4432">
            <w:pPr>
              <w:pStyle w:val="TAC"/>
            </w:pPr>
            <w:r w:rsidRPr="00E27D23">
              <w:t>269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FB3C14B" w14:textId="77777777" w:rsidR="00E65494" w:rsidRPr="00E27D23" w:rsidRDefault="00E65494"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E0B5A39" w14:textId="77777777" w:rsidR="00E65494" w:rsidRPr="00E27D23" w:rsidRDefault="00E65494"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4911FD6" w14:textId="77777777" w:rsidR="00E65494" w:rsidRPr="00E27D23" w:rsidRDefault="00E65494" w:rsidP="009D4432">
            <w:pPr>
              <w:pStyle w:val="TAL"/>
            </w:pPr>
            <w:r w:rsidRPr="00E27D23">
              <w:t>Addition of NR V2X test case 12.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7F3A7E" w14:textId="77777777" w:rsidR="00E65494" w:rsidRPr="00E27D23" w:rsidRDefault="00E65494" w:rsidP="009D4432">
            <w:pPr>
              <w:pStyle w:val="TAC"/>
            </w:pPr>
            <w:r w:rsidRPr="00E27D23">
              <w:t>16.11.0</w:t>
            </w:r>
          </w:p>
        </w:tc>
      </w:tr>
      <w:tr w:rsidR="00D13E6E" w:rsidRPr="00E27D23" w14:paraId="7F7545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38EF19" w14:textId="65A8272D"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393F44" w14:textId="6DEEFC6B"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3CDB7C" w14:textId="5141685E" w:rsidR="00DC36A0" w:rsidRPr="00E27D23" w:rsidRDefault="00DC36A0" w:rsidP="009D4432">
            <w:pPr>
              <w:pStyle w:val="TAC"/>
            </w:pPr>
            <w:r w:rsidRPr="00E27D23">
              <w:t>R5-2221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BCFE55" w14:textId="1542A1B2" w:rsidR="00DC36A0" w:rsidRPr="00E27D23" w:rsidRDefault="00DC36A0" w:rsidP="009D4432">
            <w:pPr>
              <w:pStyle w:val="TAC"/>
            </w:pPr>
            <w:r w:rsidRPr="00E27D23">
              <w:t>28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75FE5C" w14:textId="3841F5B8"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ABF674" w14:textId="557C5555"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1A6A41" w14:textId="2E81CD00" w:rsidR="00DC36A0" w:rsidRPr="00E27D23" w:rsidRDefault="00DC36A0" w:rsidP="009D4432">
            <w:pPr>
              <w:pStyle w:val="TAL"/>
            </w:pPr>
            <w:r w:rsidRPr="00E27D23">
              <w:t>Correction to NR MAC test case 7.1.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6AF63D" w14:textId="464C363D" w:rsidR="00DC36A0" w:rsidRPr="00E27D23" w:rsidRDefault="00DC36A0" w:rsidP="009D4432">
            <w:pPr>
              <w:pStyle w:val="TAC"/>
            </w:pPr>
            <w:r w:rsidRPr="00E27D23">
              <w:t>16.12.0</w:t>
            </w:r>
          </w:p>
        </w:tc>
      </w:tr>
      <w:tr w:rsidR="00D13E6E" w:rsidRPr="00E27D23" w14:paraId="2605F2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3C5D63E"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B8EC7B"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54E9FF" w14:textId="554DC6F9" w:rsidR="00DC36A0" w:rsidRPr="00E27D23" w:rsidRDefault="00DC36A0" w:rsidP="009D4432">
            <w:pPr>
              <w:pStyle w:val="TAC"/>
            </w:pPr>
            <w:r w:rsidRPr="00E27D23">
              <w:t>R5-2221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A1C821" w14:textId="1DE26E48" w:rsidR="00DC36A0" w:rsidRPr="00E27D23" w:rsidRDefault="00DC36A0" w:rsidP="009D4432">
            <w:pPr>
              <w:pStyle w:val="TAC"/>
            </w:pPr>
            <w:r w:rsidRPr="00E27D23">
              <w:t>28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879ACB" w14:textId="12AD6FD0"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A1A84" w14:textId="22A7461F"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E7F957" w14:textId="1DB648CE" w:rsidR="00DC36A0" w:rsidRPr="00E27D23" w:rsidRDefault="00DC36A0" w:rsidP="009D4432">
            <w:pPr>
              <w:pStyle w:val="TAL"/>
            </w:pPr>
            <w:r w:rsidRPr="00E27D23">
              <w:t>Correction to NR SDAP test case 7.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1557211" w14:textId="77777777" w:rsidR="00DC36A0" w:rsidRPr="00E27D23" w:rsidRDefault="00DC36A0" w:rsidP="009D4432">
            <w:pPr>
              <w:pStyle w:val="TAC"/>
            </w:pPr>
            <w:r w:rsidRPr="00E27D23">
              <w:t>16.12.0</w:t>
            </w:r>
          </w:p>
        </w:tc>
      </w:tr>
      <w:tr w:rsidR="00D13E6E" w:rsidRPr="00E27D23" w14:paraId="2F33BF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429EFD"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DA2B2D"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B719F7" w14:textId="23D71CB8" w:rsidR="00DC36A0" w:rsidRPr="00E27D23" w:rsidRDefault="00DC36A0" w:rsidP="009D4432">
            <w:pPr>
              <w:pStyle w:val="TAC"/>
            </w:pPr>
            <w:r w:rsidRPr="00E27D23">
              <w:t>R5-2221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6BF08B" w14:textId="0639D8A6" w:rsidR="00DC36A0" w:rsidRPr="00E27D23" w:rsidRDefault="00DC36A0" w:rsidP="009D4432">
            <w:pPr>
              <w:pStyle w:val="TAC"/>
            </w:pPr>
            <w:r w:rsidRPr="00E27D23">
              <w:t>28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F80034" w14:textId="7439136C"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2CA088" w14:textId="4CAAFC23"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1772D9" w14:textId="110D5EAB" w:rsidR="00DC36A0" w:rsidRPr="00E27D23" w:rsidRDefault="00DC36A0" w:rsidP="009D4432">
            <w:pPr>
              <w:pStyle w:val="TAL"/>
            </w:pPr>
            <w:r w:rsidRPr="00E27D23">
              <w:t>Correction to NR RRC test case 8.1.5.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9DC8F9" w14:textId="77777777" w:rsidR="00DC36A0" w:rsidRPr="00E27D23" w:rsidRDefault="00DC36A0" w:rsidP="009D4432">
            <w:pPr>
              <w:pStyle w:val="TAC"/>
            </w:pPr>
            <w:r w:rsidRPr="00E27D23">
              <w:t>16.12.0</w:t>
            </w:r>
          </w:p>
        </w:tc>
      </w:tr>
      <w:tr w:rsidR="00D13E6E" w:rsidRPr="00E27D23" w14:paraId="3694A3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4BBF7B"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7FDC7C5"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E5B498" w14:textId="0E7585A8" w:rsidR="00DC36A0" w:rsidRPr="00E27D23" w:rsidRDefault="00DC36A0" w:rsidP="009D4432">
            <w:pPr>
              <w:pStyle w:val="TAC"/>
            </w:pPr>
            <w:r w:rsidRPr="00E27D23">
              <w:t>R5-2221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4E17DE" w14:textId="5697A5C0" w:rsidR="00DC36A0" w:rsidRPr="00E27D23" w:rsidRDefault="00DC36A0" w:rsidP="009D4432">
            <w:pPr>
              <w:pStyle w:val="TAC"/>
            </w:pPr>
            <w:r w:rsidRPr="00E27D23">
              <w:t>28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F661CF" w14:textId="12BEAB31"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132AF2" w14:textId="37BA349E"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6383B8" w14:textId="0DD92227" w:rsidR="00DC36A0" w:rsidRPr="00E27D23" w:rsidRDefault="00DC36A0" w:rsidP="009D4432">
            <w:pPr>
              <w:pStyle w:val="TAL"/>
            </w:pPr>
            <w:r w:rsidRPr="00E27D23">
              <w:t>Correction to SON-MDT test case 8.1.6.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BC102C8" w14:textId="77777777" w:rsidR="00DC36A0" w:rsidRPr="00E27D23" w:rsidRDefault="00DC36A0" w:rsidP="009D4432">
            <w:pPr>
              <w:pStyle w:val="TAC"/>
            </w:pPr>
            <w:r w:rsidRPr="00E27D23">
              <w:t>16.12.0</w:t>
            </w:r>
          </w:p>
        </w:tc>
      </w:tr>
      <w:tr w:rsidR="00D13E6E" w:rsidRPr="00E27D23" w14:paraId="6EB021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F5CADBC"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820354"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C67513" w14:textId="4D952418" w:rsidR="00DC36A0" w:rsidRPr="00E27D23" w:rsidRDefault="00DC36A0" w:rsidP="009D4432">
            <w:pPr>
              <w:pStyle w:val="TAC"/>
            </w:pPr>
            <w:r w:rsidRPr="00E27D23">
              <w:t>R5-2221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861F49" w14:textId="7D81659D" w:rsidR="00DC36A0" w:rsidRPr="00E27D23" w:rsidRDefault="00DC36A0" w:rsidP="009D4432">
            <w:pPr>
              <w:pStyle w:val="TAC"/>
            </w:pPr>
            <w:r w:rsidRPr="00E27D23">
              <w:t>28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6B1501" w14:textId="68243E88"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1186E8" w14:textId="517FC30B"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7126F4" w14:textId="3CCEFFFA" w:rsidR="00DC36A0" w:rsidRPr="00E27D23" w:rsidRDefault="00DC36A0" w:rsidP="009D4432">
            <w:pPr>
              <w:pStyle w:val="TAL"/>
            </w:pPr>
            <w:r w:rsidRPr="00E27D23">
              <w:t>Correction to SON-MDT test case 8.1.6.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0F05316" w14:textId="77777777" w:rsidR="00DC36A0" w:rsidRPr="00E27D23" w:rsidRDefault="00DC36A0" w:rsidP="009D4432">
            <w:pPr>
              <w:pStyle w:val="TAC"/>
            </w:pPr>
            <w:r w:rsidRPr="00E27D23">
              <w:t>16.12.0</w:t>
            </w:r>
          </w:p>
        </w:tc>
      </w:tr>
      <w:tr w:rsidR="00D13E6E" w:rsidRPr="00E27D23" w14:paraId="49D6B6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602E3CC"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EA0C4F"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E70EA4" w14:textId="6D96910C" w:rsidR="00DC36A0" w:rsidRPr="00E27D23" w:rsidRDefault="00DC36A0" w:rsidP="009D4432">
            <w:pPr>
              <w:pStyle w:val="TAC"/>
            </w:pPr>
            <w:r w:rsidRPr="00E27D23">
              <w:t>R5-2221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29582E" w14:textId="2D6A5C75" w:rsidR="00DC36A0" w:rsidRPr="00E27D23" w:rsidRDefault="00DC36A0" w:rsidP="009D4432">
            <w:pPr>
              <w:pStyle w:val="TAC"/>
            </w:pPr>
            <w:r w:rsidRPr="00E27D23">
              <w:t>28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28DC2B" w14:textId="6469B7B6"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3100B" w14:textId="46B9BEB2"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DB7F90" w14:textId="44D47A8D" w:rsidR="00DC36A0" w:rsidRPr="00E27D23" w:rsidRDefault="00DC36A0" w:rsidP="009D4432">
            <w:pPr>
              <w:pStyle w:val="TAL"/>
            </w:pPr>
            <w:r w:rsidRPr="00E27D23">
              <w:t>Correction to SON-MDT test case 8.1.6.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B9A40A" w14:textId="77777777" w:rsidR="00DC36A0" w:rsidRPr="00E27D23" w:rsidRDefault="00DC36A0" w:rsidP="009D4432">
            <w:pPr>
              <w:pStyle w:val="TAC"/>
            </w:pPr>
            <w:r w:rsidRPr="00E27D23">
              <w:t>16.12.0</w:t>
            </w:r>
          </w:p>
        </w:tc>
      </w:tr>
      <w:tr w:rsidR="00D13E6E" w:rsidRPr="00E27D23" w14:paraId="3B904F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1D6BD1"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BDFD59"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AD4A07" w14:textId="44475B84" w:rsidR="00DC36A0" w:rsidRPr="00E27D23" w:rsidRDefault="00DC36A0" w:rsidP="009D4432">
            <w:pPr>
              <w:pStyle w:val="TAC"/>
            </w:pPr>
            <w:r w:rsidRPr="00E27D23">
              <w:t>R5-2221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FDAA69" w14:textId="5ED59CFC" w:rsidR="00DC36A0" w:rsidRPr="00E27D23" w:rsidRDefault="00DC36A0" w:rsidP="009D4432">
            <w:pPr>
              <w:pStyle w:val="TAC"/>
            </w:pPr>
            <w:r w:rsidRPr="00E27D23">
              <w:t>28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7F5D00" w14:textId="43F46615"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1FC78E" w14:textId="11FD1B1C"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37647B" w14:textId="70B1AEEE" w:rsidR="00DC36A0" w:rsidRPr="00E27D23" w:rsidRDefault="00DC36A0" w:rsidP="009D4432">
            <w:pPr>
              <w:pStyle w:val="TAL"/>
            </w:pPr>
            <w:r w:rsidRPr="00E27D23">
              <w:t>Correction to SON-MDT test case 8.1.6.1.2.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16B0FB" w14:textId="77777777" w:rsidR="00DC36A0" w:rsidRPr="00E27D23" w:rsidRDefault="00DC36A0" w:rsidP="009D4432">
            <w:pPr>
              <w:pStyle w:val="TAC"/>
            </w:pPr>
            <w:r w:rsidRPr="00E27D23">
              <w:t>16.12.0</w:t>
            </w:r>
          </w:p>
        </w:tc>
      </w:tr>
      <w:tr w:rsidR="00D13E6E" w:rsidRPr="00E27D23" w14:paraId="399AF9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354C3D"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BA9893"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7C2621" w14:textId="008EAF00" w:rsidR="00DC36A0" w:rsidRPr="00E27D23" w:rsidRDefault="00DC36A0" w:rsidP="009D4432">
            <w:pPr>
              <w:pStyle w:val="TAC"/>
            </w:pPr>
            <w:r w:rsidRPr="00E27D23">
              <w:t>R5-2221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CF9AF4" w14:textId="3605AEBB" w:rsidR="00DC36A0" w:rsidRPr="00E27D23" w:rsidRDefault="00DC36A0" w:rsidP="009D4432">
            <w:pPr>
              <w:pStyle w:val="TAC"/>
            </w:pPr>
            <w:r w:rsidRPr="00E27D23">
              <w:t>28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7849C0" w14:textId="130D0032"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B20CB0" w14:textId="74CD43D8"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9D8FC8" w14:textId="2E4CFF6C" w:rsidR="00DC36A0" w:rsidRPr="00E27D23" w:rsidRDefault="00DC36A0" w:rsidP="009D4432">
            <w:pPr>
              <w:pStyle w:val="TAL"/>
            </w:pPr>
            <w:r w:rsidRPr="00E27D23">
              <w:t>Correction to RACS test case 9.1.9.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A1CF4F" w14:textId="77777777" w:rsidR="00DC36A0" w:rsidRPr="00E27D23" w:rsidRDefault="00DC36A0" w:rsidP="009D4432">
            <w:pPr>
              <w:pStyle w:val="TAC"/>
            </w:pPr>
            <w:r w:rsidRPr="00E27D23">
              <w:t>16.12.0</w:t>
            </w:r>
          </w:p>
        </w:tc>
      </w:tr>
      <w:tr w:rsidR="00D13E6E" w:rsidRPr="00E27D23" w14:paraId="44804A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709058"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5E3984"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D1439C" w14:textId="7CDC3085" w:rsidR="00DC36A0" w:rsidRPr="00E27D23" w:rsidRDefault="00DC36A0" w:rsidP="009D4432">
            <w:pPr>
              <w:pStyle w:val="TAC"/>
            </w:pPr>
            <w:r w:rsidRPr="00E27D23">
              <w:t>R5-2221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1B9C86" w14:textId="01B0B2D4" w:rsidR="00DC36A0" w:rsidRPr="00E27D23" w:rsidRDefault="00DC36A0" w:rsidP="009D4432">
            <w:pPr>
              <w:pStyle w:val="TAC"/>
            </w:pPr>
            <w:r w:rsidRPr="00E27D23">
              <w:t>28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50AD40" w14:textId="72C91E25"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1351A8" w14:textId="289654F3"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3078F8" w14:textId="36057975" w:rsidR="00DC36A0" w:rsidRPr="00E27D23" w:rsidRDefault="00DC36A0" w:rsidP="009D4432">
            <w:pPr>
              <w:pStyle w:val="TAL"/>
            </w:pPr>
            <w:r w:rsidRPr="00E27D23">
              <w:t>Update to Rel-16 NR Mobility Enhancement test case 8.2.3.18.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9D7AE4" w14:textId="77777777" w:rsidR="00DC36A0" w:rsidRPr="00E27D23" w:rsidRDefault="00DC36A0" w:rsidP="009D4432">
            <w:pPr>
              <w:pStyle w:val="TAC"/>
            </w:pPr>
            <w:r w:rsidRPr="00E27D23">
              <w:t>16.12.0</w:t>
            </w:r>
          </w:p>
        </w:tc>
      </w:tr>
      <w:tr w:rsidR="00D13E6E" w:rsidRPr="00E27D23" w14:paraId="6FBFC9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B804BF"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9AD5DA"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0AC417" w14:textId="263E4DE3" w:rsidR="00DC36A0" w:rsidRPr="00E27D23" w:rsidRDefault="00DC36A0" w:rsidP="009D4432">
            <w:pPr>
              <w:pStyle w:val="TAC"/>
            </w:pPr>
            <w:r w:rsidRPr="00E27D23">
              <w:t>R5-2222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119387" w14:textId="2A45C13A" w:rsidR="00DC36A0" w:rsidRPr="00E27D23" w:rsidRDefault="00DC36A0" w:rsidP="009D4432">
            <w:pPr>
              <w:pStyle w:val="TAC"/>
            </w:pPr>
            <w:r w:rsidRPr="00E27D23">
              <w:t>28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556E79" w14:textId="51128478"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7BD5ED" w14:textId="4E70C47D"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CAA0E4" w14:textId="316DB25E" w:rsidR="00DC36A0" w:rsidRPr="00E27D23" w:rsidRDefault="00DC36A0" w:rsidP="009D4432">
            <w:pPr>
              <w:pStyle w:val="TAL"/>
            </w:pPr>
            <w:r w:rsidRPr="00E27D23">
              <w:t>Editorial update of NR RRC TC 8.1.1.3.7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78B22B8" w14:textId="77777777" w:rsidR="00DC36A0" w:rsidRPr="00E27D23" w:rsidRDefault="00DC36A0" w:rsidP="009D4432">
            <w:pPr>
              <w:pStyle w:val="TAC"/>
            </w:pPr>
            <w:r w:rsidRPr="00E27D23">
              <w:t>16.12.0</w:t>
            </w:r>
          </w:p>
        </w:tc>
      </w:tr>
      <w:tr w:rsidR="00D13E6E" w:rsidRPr="00E27D23" w14:paraId="792D927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B94D4FB"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BB65BF"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3B0B95" w14:textId="3F3ECE50" w:rsidR="00DC36A0" w:rsidRPr="00E27D23" w:rsidRDefault="00DC36A0" w:rsidP="009D4432">
            <w:pPr>
              <w:pStyle w:val="TAC"/>
            </w:pPr>
            <w:r w:rsidRPr="00E27D23">
              <w:t>R5-2222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3819A2" w14:textId="572EC188" w:rsidR="00DC36A0" w:rsidRPr="00E27D23" w:rsidRDefault="00DC36A0" w:rsidP="009D4432">
            <w:pPr>
              <w:pStyle w:val="TAC"/>
            </w:pPr>
            <w:r w:rsidRPr="00E27D23">
              <w:t>28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3C5921" w14:textId="37C35B3E"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343BCC" w14:textId="5C903562"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E70835" w14:textId="0D340E42" w:rsidR="00DC36A0" w:rsidRPr="00E27D23" w:rsidRDefault="00DC36A0" w:rsidP="009D4432">
            <w:pPr>
              <w:pStyle w:val="TAL"/>
            </w:pPr>
            <w:r w:rsidRPr="00E27D23">
              <w:t>Editorial update of NR RRC TC 8.1.3.1.2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329FE9" w14:textId="77777777" w:rsidR="00DC36A0" w:rsidRPr="00E27D23" w:rsidRDefault="00DC36A0" w:rsidP="009D4432">
            <w:pPr>
              <w:pStyle w:val="TAC"/>
            </w:pPr>
            <w:r w:rsidRPr="00E27D23">
              <w:t>16.12.0</w:t>
            </w:r>
          </w:p>
        </w:tc>
      </w:tr>
      <w:tr w:rsidR="00D13E6E" w:rsidRPr="00E27D23" w14:paraId="4F65330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459FEB5"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B8D473C"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F2AEB4" w14:textId="677DAC86" w:rsidR="00DC36A0" w:rsidRPr="00E27D23" w:rsidRDefault="00DC36A0" w:rsidP="009D4432">
            <w:pPr>
              <w:pStyle w:val="TAC"/>
            </w:pPr>
            <w:r w:rsidRPr="00E27D23">
              <w:t>R5-2222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24E410" w14:textId="235CE4F8" w:rsidR="00DC36A0" w:rsidRPr="00E27D23" w:rsidRDefault="00DC36A0" w:rsidP="009D4432">
            <w:pPr>
              <w:pStyle w:val="TAC"/>
            </w:pPr>
            <w:r w:rsidRPr="00E27D23">
              <w:t>29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4E2E41" w14:textId="3DC8B4F1"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51316D" w14:textId="57D259E4"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E21D2E" w14:textId="0B428932" w:rsidR="00DC36A0" w:rsidRPr="00E27D23" w:rsidRDefault="00DC36A0" w:rsidP="009D4432">
            <w:pPr>
              <w:pStyle w:val="TAL"/>
            </w:pPr>
            <w:r w:rsidRPr="00E27D23">
              <w:t>Correction to R16 eNS TC 9.1.10.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864DD9" w14:textId="77777777" w:rsidR="00DC36A0" w:rsidRPr="00E27D23" w:rsidRDefault="00DC36A0" w:rsidP="009D4432">
            <w:pPr>
              <w:pStyle w:val="TAC"/>
            </w:pPr>
            <w:r w:rsidRPr="00E27D23">
              <w:t>16.12.0</w:t>
            </w:r>
          </w:p>
        </w:tc>
      </w:tr>
      <w:tr w:rsidR="00D13E6E" w:rsidRPr="00E27D23" w14:paraId="747EFF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8639265"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EF41A64"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A51ECF" w14:textId="5B508C3C" w:rsidR="00DC36A0" w:rsidRPr="00E27D23" w:rsidRDefault="00DC36A0" w:rsidP="009D4432">
            <w:pPr>
              <w:pStyle w:val="TAC"/>
            </w:pPr>
            <w:r w:rsidRPr="00E27D23">
              <w:t>R5-2222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9BB2AD" w14:textId="3BCF5F96" w:rsidR="00DC36A0" w:rsidRPr="00E27D23" w:rsidRDefault="00DC36A0" w:rsidP="009D4432">
            <w:pPr>
              <w:pStyle w:val="TAC"/>
            </w:pPr>
            <w:r w:rsidRPr="00E27D23">
              <w:t>29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22A1FD" w14:textId="1D92DC94"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D4C96" w14:textId="2624E080"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6002FE" w14:textId="1E07048C" w:rsidR="00DC36A0" w:rsidRPr="00E27D23" w:rsidRDefault="00DC36A0" w:rsidP="009D4432">
            <w:pPr>
              <w:pStyle w:val="TAL"/>
            </w:pPr>
            <w:r w:rsidRPr="00E27D23">
              <w:t>Correction to EN-DC RRC TC 8.2.3.1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5F7E5A" w14:textId="77777777" w:rsidR="00DC36A0" w:rsidRPr="00E27D23" w:rsidRDefault="00DC36A0" w:rsidP="009D4432">
            <w:pPr>
              <w:pStyle w:val="TAC"/>
            </w:pPr>
            <w:r w:rsidRPr="00E27D23">
              <w:t>16.12.0</w:t>
            </w:r>
          </w:p>
        </w:tc>
      </w:tr>
      <w:tr w:rsidR="00D13E6E" w:rsidRPr="00E27D23" w14:paraId="78D593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71857C0"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EB320D"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EBD345" w14:textId="3C20C7CB" w:rsidR="00DC36A0" w:rsidRPr="00E27D23" w:rsidRDefault="00DC36A0" w:rsidP="009D4432">
            <w:pPr>
              <w:pStyle w:val="TAC"/>
            </w:pPr>
            <w:r w:rsidRPr="00E27D23">
              <w:t>R5-2222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14E0E5" w14:textId="6FC553F5" w:rsidR="00DC36A0" w:rsidRPr="00E27D23" w:rsidRDefault="00DC36A0" w:rsidP="009D4432">
            <w:pPr>
              <w:pStyle w:val="TAC"/>
            </w:pPr>
            <w:r w:rsidRPr="00E27D23">
              <w:t>29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04A16F" w14:textId="0032C675"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B1FCE9" w14:textId="36F43213"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404B77" w14:textId="33FC0AC7" w:rsidR="00DC36A0" w:rsidRPr="00E27D23" w:rsidRDefault="00DC36A0" w:rsidP="009D4432">
            <w:pPr>
              <w:pStyle w:val="TAL"/>
            </w:pPr>
            <w:r w:rsidRPr="00E27D23">
              <w:t>Editorial update of NR TC 10.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A9BDF62" w14:textId="77777777" w:rsidR="00DC36A0" w:rsidRPr="00E27D23" w:rsidRDefault="00DC36A0" w:rsidP="009D4432">
            <w:pPr>
              <w:pStyle w:val="TAC"/>
            </w:pPr>
            <w:r w:rsidRPr="00E27D23">
              <w:t>16.12.0</w:t>
            </w:r>
          </w:p>
        </w:tc>
      </w:tr>
      <w:tr w:rsidR="00D13E6E" w:rsidRPr="00E27D23" w14:paraId="209B2E5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8AB070"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79F8A49"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88E4F1" w14:textId="509D8319" w:rsidR="00DC36A0" w:rsidRPr="00E27D23" w:rsidRDefault="00DC36A0" w:rsidP="009D4432">
            <w:pPr>
              <w:pStyle w:val="TAC"/>
            </w:pPr>
            <w:r w:rsidRPr="00E27D23">
              <w:t>R5-2222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C3C3E5" w14:textId="5131C5E4" w:rsidR="00DC36A0" w:rsidRPr="00E27D23" w:rsidRDefault="00DC36A0" w:rsidP="009D4432">
            <w:pPr>
              <w:pStyle w:val="TAC"/>
            </w:pPr>
            <w:r w:rsidRPr="00E27D23">
              <w:t>29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3F19EF" w14:textId="7D818C86"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D2B579" w14:textId="6DF8E291"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88C005" w14:textId="26CB1DC5" w:rsidR="00DC36A0" w:rsidRPr="00E27D23" w:rsidRDefault="00DC36A0" w:rsidP="009D4432">
            <w:pPr>
              <w:pStyle w:val="TAL"/>
            </w:pPr>
            <w:r w:rsidRPr="00E27D23">
              <w:t>Editorial update of NR TC 1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3B4A37" w14:textId="77777777" w:rsidR="00DC36A0" w:rsidRPr="00E27D23" w:rsidRDefault="00DC36A0" w:rsidP="009D4432">
            <w:pPr>
              <w:pStyle w:val="TAC"/>
            </w:pPr>
            <w:r w:rsidRPr="00E27D23">
              <w:t>16.12.0</w:t>
            </w:r>
          </w:p>
        </w:tc>
      </w:tr>
      <w:tr w:rsidR="00D13E6E" w:rsidRPr="00E27D23" w14:paraId="20B049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C4DC44D"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70B21C"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6DCAFD" w14:textId="45BB3371" w:rsidR="00DC36A0" w:rsidRPr="00E27D23" w:rsidRDefault="00DC36A0" w:rsidP="009D4432">
            <w:pPr>
              <w:pStyle w:val="TAC"/>
            </w:pPr>
            <w:r w:rsidRPr="00E27D23">
              <w:t>R5-2223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113E8E" w14:textId="0018D87B" w:rsidR="00DC36A0" w:rsidRPr="00E27D23" w:rsidRDefault="00DC36A0" w:rsidP="009D4432">
            <w:pPr>
              <w:pStyle w:val="TAC"/>
            </w:pPr>
            <w:r w:rsidRPr="00E27D23">
              <w:t>29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997D9E" w14:textId="54358747"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4DA6E" w14:textId="24938929"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ECAB76" w14:textId="4EBD43A1" w:rsidR="00DC36A0" w:rsidRPr="00E27D23" w:rsidRDefault="00DC36A0" w:rsidP="009D4432">
            <w:pPr>
              <w:pStyle w:val="TAL"/>
            </w:pPr>
            <w:r w:rsidRPr="00E27D23">
              <w:t>Correction to DRX adaptation test case 7.1.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7AD7A9" w14:textId="77777777" w:rsidR="00DC36A0" w:rsidRPr="00E27D23" w:rsidRDefault="00DC36A0" w:rsidP="009D4432">
            <w:pPr>
              <w:pStyle w:val="TAC"/>
            </w:pPr>
            <w:r w:rsidRPr="00E27D23">
              <w:t>16.12.0</w:t>
            </w:r>
          </w:p>
        </w:tc>
      </w:tr>
      <w:tr w:rsidR="00D13E6E" w:rsidRPr="00E27D23" w14:paraId="3FD533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0974E2"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3D5D5CC"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77C8D4" w14:textId="39B15C54" w:rsidR="00DC36A0" w:rsidRPr="00E27D23" w:rsidRDefault="00DC36A0" w:rsidP="009D4432">
            <w:pPr>
              <w:pStyle w:val="TAC"/>
            </w:pPr>
            <w:r w:rsidRPr="00E27D23">
              <w:t>R5-2223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603F11" w14:textId="4B01AD41" w:rsidR="00DC36A0" w:rsidRPr="00E27D23" w:rsidRDefault="00DC36A0" w:rsidP="009D4432">
            <w:pPr>
              <w:pStyle w:val="TAC"/>
            </w:pPr>
            <w:r w:rsidRPr="00E27D23">
              <w:t>29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601EAF" w14:textId="1A607BC5"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85D933" w14:textId="0278F04A"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EA20CB" w14:textId="7D3F25FF" w:rsidR="00DC36A0" w:rsidRPr="00E27D23" w:rsidRDefault="00DC36A0" w:rsidP="009D4432">
            <w:pPr>
              <w:pStyle w:val="TAL"/>
            </w:pPr>
            <w:r w:rsidRPr="00E27D23">
              <w:t>Correction to Inter-System MDT test case 8.1.6.3.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F8C61F" w14:textId="77777777" w:rsidR="00DC36A0" w:rsidRPr="00E27D23" w:rsidRDefault="00DC36A0" w:rsidP="009D4432">
            <w:pPr>
              <w:pStyle w:val="TAC"/>
            </w:pPr>
            <w:r w:rsidRPr="00E27D23">
              <w:t>16.12.0</w:t>
            </w:r>
          </w:p>
        </w:tc>
      </w:tr>
      <w:tr w:rsidR="00D13E6E" w:rsidRPr="00E27D23" w14:paraId="275CD03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24D392"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D5695F"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38398E" w14:textId="642FDA08" w:rsidR="00DC36A0" w:rsidRPr="00E27D23" w:rsidRDefault="00DC36A0" w:rsidP="009D4432">
            <w:pPr>
              <w:pStyle w:val="TAC"/>
            </w:pPr>
            <w:r w:rsidRPr="00E27D23">
              <w:t>R5-2223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04C079" w14:textId="74A6F170" w:rsidR="00DC36A0" w:rsidRPr="00E27D23" w:rsidRDefault="00DC36A0" w:rsidP="009D4432">
            <w:pPr>
              <w:pStyle w:val="TAC"/>
            </w:pPr>
            <w:r w:rsidRPr="00E27D23">
              <w:t>29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58AB29" w14:textId="43895C7C"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B2F7D" w14:textId="07ADE920"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49C852" w14:textId="266BB7F5" w:rsidR="00DC36A0" w:rsidRPr="00E27D23" w:rsidRDefault="00DC36A0" w:rsidP="009D4432">
            <w:pPr>
              <w:pStyle w:val="TAL"/>
            </w:pPr>
            <w:r w:rsidRPr="00E27D23">
              <w:t>Correction to NR PDCP test case 7.1.3.5.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96B9A5" w14:textId="77777777" w:rsidR="00DC36A0" w:rsidRPr="00E27D23" w:rsidRDefault="00DC36A0" w:rsidP="009D4432">
            <w:pPr>
              <w:pStyle w:val="TAC"/>
            </w:pPr>
            <w:r w:rsidRPr="00E27D23">
              <w:t>16.12.0</w:t>
            </w:r>
          </w:p>
        </w:tc>
      </w:tr>
      <w:tr w:rsidR="00D13E6E" w:rsidRPr="00E27D23" w14:paraId="4E414D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AC05AD"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628CD3"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C13F5D" w14:textId="1ACC44BE" w:rsidR="00DC36A0" w:rsidRPr="00E27D23" w:rsidRDefault="00DC36A0" w:rsidP="009D4432">
            <w:pPr>
              <w:pStyle w:val="TAC"/>
            </w:pPr>
            <w:r w:rsidRPr="00E27D23">
              <w:t>R5-2223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A89BEA" w14:textId="35D52F91" w:rsidR="00DC36A0" w:rsidRPr="00E27D23" w:rsidRDefault="00DC36A0" w:rsidP="009D4432">
            <w:pPr>
              <w:pStyle w:val="TAC"/>
            </w:pPr>
            <w:r w:rsidRPr="00E27D23">
              <w:t>29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7244A3" w14:textId="4E8E9754"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FF8F5" w14:textId="4F50608F"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BE9D62" w14:textId="0FCC3FB3" w:rsidR="00DC36A0" w:rsidRPr="00E27D23" w:rsidRDefault="00DC36A0" w:rsidP="009D4432">
            <w:pPr>
              <w:pStyle w:val="TAL"/>
            </w:pPr>
            <w:r w:rsidRPr="00E27D23">
              <w:t>Update to UE Radio Capability Id field in RACS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A86BED" w14:textId="77777777" w:rsidR="00DC36A0" w:rsidRPr="00E27D23" w:rsidRDefault="00DC36A0" w:rsidP="009D4432">
            <w:pPr>
              <w:pStyle w:val="TAC"/>
            </w:pPr>
            <w:r w:rsidRPr="00E27D23">
              <w:t>16.12.0</w:t>
            </w:r>
          </w:p>
        </w:tc>
      </w:tr>
      <w:tr w:rsidR="00D13E6E" w:rsidRPr="00E27D23" w14:paraId="395AA34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A3B58CC"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CA5797"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8EE84A" w14:textId="2975ECB7" w:rsidR="00DC36A0" w:rsidRPr="00E27D23" w:rsidRDefault="00DC36A0" w:rsidP="009D4432">
            <w:pPr>
              <w:pStyle w:val="TAC"/>
            </w:pPr>
            <w:r w:rsidRPr="00E27D23">
              <w:t>R5-2224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722DB4" w14:textId="59952F21" w:rsidR="00DC36A0" w:rsidRPr="00E27D23" w:rsidRDefault="00DC36A0" w:rsidP="009D4432">
            <w:pPr>
              <w:pStyle w:val="TAC"/>
            </w:pPr>
            <w:r w:rsidRPr="00E27D23">
              <w:t>29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5055E3" w14:textId="4B3DF561"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FBDD47" w14:textId="22FB75C3"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64B15A" w14:textId="07BF1CDE" w:rsidR="00DC36A0" w:rsidRPr="00E27D23" w:rsidRDefault="00DC36A0" w:rsidP="009D4432">
            <w:pPr>
              <w:pStyle w:val="TAL"/>
            </w:pPr>
            <w:r w:rsidRPr="00E27D23">
              <w:t>Correction to NR5GC testcase 8.1.5.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4F4AB42" w14:textId="77777777" w:rsidR="00DC36A0" w:rsidRPr="00E27D23" w:rsidRDefault="00DC36A0" w:rsidP="009D4432">
            <w:pPr>
              <w:pStyle w:val="TAC"/>
            </w:pPr>
            <w:r w:rsidRPr="00E27D23">
              <w:t>16.12.0</w:t>
            </w:r>
          </w:p>
        </w:tc>
      </w:tr>
      <w:tr w:rsidR="00D13E6E" w:rsidRPr="00E27D23" w14:paraId="31EDD1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53672EB"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E38DF0"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C937F5" w14:textId="2C06EB18" w:rsidR="00DC36A0" w:rsidRPr="00E27D23" w:rsidRDefault="00DC36A0" w:rsidP="009D4432">
            <w:pPr>
              <w:pStyle w:val="TAC"/>
            </w:pPr>
            <w:r w:rsidRPr="00E27D23">
              <w:t>R5-2224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7490F0" w14:textId="23E1866B" w:rsidR="00DC36A0" w:rsidRPr="00E27D23" w:rsidRDefault="00DC36A0" w:rsidP="009D4432">
            <w:pPr>
              <w:pStyle w:val="TAC"/>
            </w:pPr>
            <w:r w:rsidRPr="00E27D23">
              <w:t>29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E92659" w14:textId="1DEE82C7"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70F209" w14:textId="621BBFD8"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02049B" w14:textId="608117F3" w:rsidR="00DC36A0" w:rsidRPr="00E27D23" w:rsidRDefault="00DC36A0" w:rsidP="009D4432">
            <w:pPr>
              <w:pStyle w:val="TAL"/>
            </w:pPr>
            <w:r w:rsidRPr="00E27D23">
              <w:t>Update test case 11.1.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7779723" w14:textId="77777777" w:rsidR="00DC36A0" w:rsidRPr="00E27D23" w:rsidRDefault="00DC36A0" w:rsidP="009D4432">
            <w:pPr>
              <w:pStyle w:val="TAC"/>
            </w:pPr>
            <w:r w:rsidRPr="00E27D23">
              <w:t>16.12.0</w:t>
            </w:r>
          </w:p>
        </w:tc>
      </w:tr>
      <w:tr w:rsidR="00D13E6E" w:rsidRPr="00E27D23" w14:paraId="26E00D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8F3AD9"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0D13CE6"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1A0185" w14:textId="2075BD8E" w:rsidR="00DC36A0" w:rsidRPr="00E27D23" w:rsidRDefault="00DC36A0" w:rsidP="009D4432">
            <w:pPr>
              <w:pStyle w:val="TAC"/>
            </w:pPr>
            <w:r w:rsidRPr="00E27D23">
              <w:t>R5-2224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B92D78" w14:textId="5D9B9A1C" w:rsidR="00DC36A0" w:rsidRPr="00E27D23" w:rsidRDefault="00DC36A0" w:rsidP="009D4432">
            <w:pPr>
              <w:pStyle w:val="TAC"/>
            </w:pPr>
            <w:r w:rsidRPr="00E27D23">
              <w:t>29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1252D9" w14:textId="3573F971"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012B38" w14:textId="3D3532A7"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E3DBC3" w14:textId="080357F9" w:rsidR="00DC36A0" w:rsidRPr="00E27D23" w:rsidRDefault="00DC36A0" w:rsidP="009D4432">
            <w:pPr>
              <w:pStyle w:val="TAL"/>
            </w:pPr>
            <w:r w:rsidRPr="00E27D23">
              <w:t>Correction to NR testcase 8.1.4.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A728834" w14:textId="77777777" w:rsidR="00DC36A0" w:rsidRPr="00E27D23" w:rsidRDefault="00DC36A0" w:rsidP="009D4432">
            <w:pPr>
              <w:pStyle w:val="TAC"/>
            </w:pPr>
            <w:r w:rsidRPr="00E27D23">
              <w:t>16.12.0</w:t>
            </w:r>
          </w:p>
        </w:tc>
      </w:tr>
      <w:tr w:rsidR="00D13E6E" w:rsidRPr="00E27D23" w14:paraId="063D8F1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C8051AA"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C9CF0E"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19464C" w14:textId="5FF5AF26" w:rsidR="00DC36A0" w:rsidRPr="00E27D23" w:rsidRDefault="00DC36A0" w:rsidP="009D4432">
            <w:pPr>
              <w:pStyle w:val="TAC"/>
            </w:pPr>
            <w:r w:rsidRPr="00E27D23">
              <w:t>R5-2224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AA8EE6" w14:textId="3CE4F8E6" w:rsidR="00DC36A0" w:rsidRPr="00E27D23" w:rsidRDefault="00DC36A0" w:rsidP="009D4432">
            <w:pPr>
              <w:pStyle w:val="TAC"/>
            </w:pPr>
            <w:r w:rsidRPr="00E27D23">
              <w:t>29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38FDB9" w14:textId="372D6D4A"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6A78D3" w14:textId="64C692A3"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AA0F97" w14:textId="1197204C" w:rsidR="00DC36A0" w:rsidRPr="00E27D23" w:rsidRDefault="00DC36A0" w:rsidP="009D4432">
            <w:pPr>
              <w:pStyle w:val="TAL"/>
            </w:pPr>
            <w:r w:rsidRPr="00E27D23">
              <w:t>Update of test case 8.2.2.4.3 for SCG DRB in NE-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2504FF" w14:textId="77777777" w:rsidR="00DC36A0" w:rsidRPr="00E27D23" w:rsidRDefault="00DC36A0" w:rsidP="009D4432">
            <w:pPr>
              <w:pStyle w:val="TAC"/>
            </w:pPr>
            <w:r w:rsidRPr="00E27D23">
              <w:t>16.12.0</w:t>
            </w:r>
          </w:p>
        </w:tc>
      </w:tr>
      <w:tr w:rsidR="00D13E6E" w:rsidRPr="00E27D23" w14:paraId="3FE67C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2A83BB5"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073F03"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0908AC" w14:textId="6F4D3857" w:rsidR="00DC36A0" w:rsidRPr="00E27D23" w:rsidRDefault="00DC36A0" w:rsidP="009D4432">
            <w:pPr>
              <w:pStyle w:val="TAC"/>
            </w:pPr>
            <w:r w:rsidRPr="00E27D23">
              <w:t>R5-2225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9E69E4" w14:textId="30F4607E" w:rsidR="00DC36A0" w:rsidRPr="00E27D23" w:rsidRDefault="00DC36A0" w:rsidP="009D4432">
            <w:pPr>
              <w:pStyle w:val="TAC"/>
            </w:pPr>
            <w:r w:rsidRPr="00E27D23">
              <w:t>29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51425C" w14:textId="2A267D1E"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B7C39" w14:textId="219ABC58"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893E0B" w14:textId="47187FF6" w:rsidR="00DC36A0" w:rsidRPr="00E27D23" w:rsidRDefault="00DC36A0" w:rsidP="009D4432">
            <w:pPr>
              <w:pStyle w:val="TAL"/>
            </w:pPr>
            <w:r w:rsidRPr="00E27D23">
              <w:t>Correction to NR PDCP test case 7.1.3.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1E13B1" w14:textId="77777777" w:rsidR="00DC36A0" w:rsidRPr="00E27D23" w:rsidRDefault="00DC36A0" w:rsidP="009D4432">
            <w:pPr>
              <w:pStyle w:val="TAC"/>
            </w:pPr>
            <w:r w:rsidRPr="00E27D23">
              <w:t>16.12.0</w:t>
            </w:r>
          </w:p>
        </w:tc>
      </w:tr>
      <w:tr w:rsidR="00D13E6E" w:rsidRPr="00E27D23" w14:paraId="28DEC4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42A5C0"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DD5E29"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723990" w14:textId="00776542" w:rsidR="00DC36A0" w:rsidRPr="00E27D23" w:rsidRDefault="00DC36A0" w:rsidP="009D4432">
            <w:pPr>
              <w:pStyle w:val="TAC"/>
            </w:pPr>
            <w:r w:rsidRPr="00E27D23">
              <w:t>R5-2226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172E17" w14:textId="48384AA5" w:rsidR="00DC36A0" w:rsidRPr="00E27D23" w:rsidRDefault="00DC36A0" w:rsidP="009D4432">
            <w:pPr>
              <w:pStyle w:val="TAC"/>
            </w:pPr>
            <w:r w:rsidRPr="00E27D23">
              <w:t>29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500DF6" w14:textId="32946B24"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45588" w14:textId="02DF1DB2"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C220F8" w14:textId="07F661CA" w:rsidR="00DC36A0" w:rsidRPr="00E27D23" w:rsidRDefault="00DC36A0" w:rsidP="009D4432">
            <w:pPr>
              <w:pStyle w:val="TAL"/>
            </w:pPr>
            <w:r w:rsidRPr="00E27D23">
              <w:t>Correction to EN-DC TC 8.2.6.1.1.x - RLC failu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779D6B" w14:textId="77777777" w:rsidR="00DC36A0" w:rsidRPr="00E27D23" w:rsidRDefault="00DC36A0" w:rsidP="009D4432">
            <w:pPr>
              <w:pStyle w:val="TAC"/>
            </w:pPr>
            <w:r w:rsidRPr="00E27D23">
              <w:t>16.12.0</w:t>
            </w:r>
          </w:p>
        </w:tc>
      </w:tr>
      <w:tr w:rsidR="00D13E6E" w:rsidRPr="00E27D23" w14:paraId="17C625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52EBA0B"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CA3E5A0"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AD1CB7" w14:textId="7F744DFE" w:rsidR="00DC36A0" w:rsidRPr="00E27D23" w:rsidRDefault="00DC36A0" w:rsidP="009D4432">
            <w:pPr>
              <w:pStyle w:val="TAC"/>
            </w:pPr>
            <w:r w:rsidRPr="00E27D23">
              <w:t>R5-2227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338069" w14:textId="4482F26E" w:rsidR="00DC36A0" w:rsidRPr="00E27D23" w:rsidRDefault="00DC36A0" w:rsidP="009D4432">
            <w:pPr>
              <w:pStyle w:val="TAC"/>
            </w:pPr>
            <w:r w:rsidRPr="00E27D23">
              <w:t>29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D1ED26" w14:textId="6E9B4BB7"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839CB4" w14:textId="56B48F95"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1F6D53" w14:textId="602D44A5" w:rsidR="00DC36A0" w:rsidRPr="00E27D23" w:rsidRDefault="00DC36A0" w:rsidP="009D4432">
            <w:pPr>
              <w:pStyle w:val="TAL"/>
            </w:pPr>
            <w:r w:rsidRPr="00E27D23">
              <w:t>Update of TC 12.2.4.1- Inter-carrier concurrent operation / Sidelink Reconfiguration via Uu RRC / SL DRB management / transmission sid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B1CB04" w14:textId="77777777" w:rsidR="00DC36A0" w:rsidRPr="00E27D23" w:rsidRDefault="00DC36A0" w:rsidP="009D4432">
            <w:pPr>
              <w:pStyle w:val="TAC"/>
            </w:pPr>
            <w:r w:rsidRPr="00E27D23">
              <w:t>16.12.0</w:t>
            </w:r>
          </w:p>
        </w:tc>
      </w:tr>
      <w:tr w:rsidR="00D13E6E" w:rsidRPr="00E27D23" w14:paraId="50B13D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92EF4B"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AF2D9AD"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959BFC" w14:textId="2BE1123F" w:rsidR="00DC36A0" w:rsidRPr="00E27D23" w:rsidRDefault="00DC36A0" w:rsidP="009D4432">
            <w:pPr>
              <w:pStyle w:val="TAC"/>
            </w:pPr>
            <w:r w:rsidRPr="00E27D23">
              <w:t>R5-2228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8E0018" w14:textId="67F53ABE" w:rsidR="00DC36A0" w:rsidRPr="00E27D23" w:rsidRDefault="00DC36A0" w:rsidP="009D4432">
            <w:pPr>
              <w:pStyle w:val="TAC"/>
            </w:pPr>
            <w:r w:rsidRPr="00E27D23">
              <w:t>29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A661A0" w14:textId="45DB6F47"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FC06D9" w14:textId="0E48D1FC"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9F96DC" w14:textId="36A6923A" w:rsidR="00DC36A0" w:rsidRPr="00E27D23" w:rsidRDefault="00DC36A0" w:rsidP="009D4432">
            <w:pPr>
              <w:pStyle w:val="TAL"/>
            </w:pPr>
            <w:r w:rsidRPr="00E27D23">
              <w:t>Correction to NR TC 7.1.1.10.1-DataInactivityTimer expiry</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6B6292" w14:textId="77777777" w:rsidR="00DC36A0" w:rsidRPr="00E27D23" w:rsidRDefault="00DC36A0" w:rsidP="009D4432">
            <w:pPr>
              <w:pStyle w:val="TAC"/>
            </w:pPr>
            <w:r w:rsidRPr="00E27D23">
              <w:t>16.12.0</w:t>
            </w:r>
          </w:p>
        </w:tc>
      </w:tr>
      <w:tr w:rsidR="00D13E6E" w:rsidRPr="00E27D23" w14:paraId="3B7D5F6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A7FF689"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21C54D"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9B0B83" w14:textId="7485BB66" w:rsidR="00DC36A0" w:rsidRPr="00E27D23" w:rsidRDefault="00DC36A0" w:rsidP="009D4432">
            <w:pPr>
              <w:pStyle w:val="TAC"/>
            </w:pPr>
            <w:r w:rsidRPr="00E27D23">
              <w:t>R5-2228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159A0C" w14:textId="1AAC6633" w:rsidR="00DC36A0" w:rsidRPr="00E27D23" w:rsidRDefault="00DC36A0" w:rsidP="009D4432">
            <w:pPr>
              <w:pStyle w:val="TAC"/>
            </w:pPr>
            <w:r w:rsidRPr="00E27D23">
              <w:t>29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C3A90F" w14:textId="62D96819"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39711A" w14:textId="497B826A"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B4C550" w14:textId="71AD675F" w:rsidR="00DC36A0" w:rsidRPr="00E27D23" w:rsidRDefault="00DC36A0" w:rsidP="009D4432">
            <w:pPr>
              <w:pStyle w:val="TAL"/>
            </w:pPr>
            <w:r w:rsidRPr="00E27D23">
              <w:t>Correction to NR TC 11.3.1-UAC for MO Speech Call and SMSoIP</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B028A38" w14:textId="77777777" w:rsidR="00DC36A0" w:rsidRPr="00E27D23" w:rsidRDefault="00DC36A0" w:rsidP="009D4432">
            <w:pPr>
              <w:pStyle w:val="TAC"/>
            </w:pPr>
            <w:r w:rsidRPr="00E27D23">
              <w:t>16.12.0</w:t>
            </w:r>
          </w:p>
        </w:tc>
      </w:tr>
      <w:tr w:rsidR="00D13E6E" w:rsidRPr="00E27D23" w14:paraId="003426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C2FE0A"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98A1DE"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86B27D" w14:textId="497320F4" w:rsidR="00DC36A0" w:rsidRPr="00E27D23" w:rsidRDefault="00DC36A0" w:rsidP="009D4432">
            <w:pPr>
              <w:pStyle w:val="TAC"/>
            </w:pPr>
            <w:r w:rsidRPr="00E27D23">
              <w:t>R5-2229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7A5487" w14:textId="2246F59A" w:rsidR="00DC36A0" w:rsidRPr="00E27D23" w:rsidRDefault="00DC36A0" w:rsidP="009D4432">
            <w:pPr>
              <w:pStyle w:val="TAC"/>
            </w:pPr>
            <w:r w:rsidRPr="00E27D23">
              <w:t>29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09A731" w14:textId="1748C74D"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5FEF12" w14:textId="5E128AD8"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637183" w14:textId="1ADE8EFE" w:rsidR="00DC36A0" w:rsidRPr="00E27D23" w:rsidRDefault="00DC36A0" w:rsidP="009D4432">
            <w:pPr>
              <w:pStyle w:val="TAL"/>
            </w:pPr>
            <w:r w:rsidRPr="00E27D23">
              <w:t>Correction to NR V2X test case 12.1.6.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C067E9D" w14:textId="77777777" w:rsidR="00DC36A0" w:rsidRPr="00E27D23" w:rsidRDefault="00DC36A0" w:rsidP="009D4432">
            <w:pPr>
              <w:pStyle w:val="TAC"/>
            </w:pPr>
            <w:r w:rsidRPr="00E27D23">
              <w:t>16.12.0</w:t>
            </w:r>
          </w:p>
        </w:tc>
      </w:tr>
      <w:tr w:rsidR="00D13E6E" w:rsidRPr="00E27D23" w14:paraId="30CC4C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B8B190"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80CB31"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FFCBA1" w14:textId="60C415DE" w:rsidR="00DC36A0" w:rsidRPr="00E27D23" w:rsidRDefault="00DC36A0" w:rsidP="009D4432">
            <w:pPr>
              <w:pStyle w:val="TAC"/>
            </w:pPr>
            <w:r w:rsidRPr="00E27D23">
              <w:t>R5-2229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339522" w14:textId="08657151" w:rsidR="00DC36A0" w:rsidRPr="00E27D23" w:rsidRDefault="00DC36A0" w:rsidP="009D4432">
            <w:pPr>
              <w:pStyle w:val="TAC"/>
            </w:pPr>
            <w:r w:rsidRPr="00E27D23">
              <w:t>29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ED3BA7" w14:textId="36B8D2AB"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64AB6" w14:textId="6B76C455"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3D082E" w14:textId="623668DB" w:rsidR="00DC36A0" w:rsidRPr="00E27D23" w:rsidRDefault="00DC36A0" w:rsidP="009D4432">
            <w:pPr>
              <w:pStyle w:val="TAL"/>
            </w:pPr>
            <w:r w:rsidRPr="00E27D23">
              <w:t>Correction to NR V2X test case 12.1.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6F7AF1" w14:textId="77777777" w:rsidR="00DC36A0" w:rsidRPr="00E27D23" w:rsidRDefault="00DC36A0" w:rsidP="009D4432">
            <w:pPr>
              <w:pStyle w:val="TAC"/>
            </w:pPr>
            <w:r w:rsidRPr="00E27D23">
              <w:t>16.12.0</w:t>
            </w:r>
          </w:p>
        </w:tc>
      </w:tr>
      <w:tr w:rsidR="00D13E6E" w:rsidRPr="00E27D23" w14:paraId="728218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92AE37"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E324E59"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F4620F" w14:textId="5D87CEB2" w:rsidR="00DC36A0" w:rsidRPr="00E27D23" w:rsidRDefault="00DC36A0" w:rsidP="009D4432">
            <w:pPr>
              <w:pStyle w:val="TAC"/>
            </w:pPr>
            <w:r w:rsidRPr="00E27D23">
              <w:t>R5-2229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6295FD" w14:textId="4656E564" w:rsidR="00DC36A0" w:rsidRPr="00E27D23" w:rsidRDefault="00DC36A0" w:rsidP="009D4432">
            <w:pPr>
              <w:pStyle w:val="TAC"/>
            </w:pPr>
            <w:r w:rsidRPr="00E27D23">
              <w:t>29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21021F" w14:textId="0EAB188E"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5B38BB" w14:textId="54D9B04A"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9C0CC3" w14:textId="2427241D" w:rsidR="00DC36A0" w:rsidRPr="00E27D23" w:rsidRDefault="00DC36A0" w:rsidP="009D4432">
            <w:pPr>
              <w:pStyle w:val="TAL"/>
            </w:pPr>
            <w:r w:rsidRPr="00E27D23">
              <w:t>Correction to NR URLLC MAC Test Case 7.1.1.4.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A282D6" w14:textId="77777777" w:rsidR="00DC36A0" w:rsidRPr="00E27D23" w:rsidRDefault="00DC36A0" w:rsidP="009D4432">
            <w:pPr>
              <w:pStyle w:val="TAC"/>
            </w:pPr>
            <w:r w:rsidRPr="00E27D23">
              <w:t>16.12.0</w:t>
            </w:r>
          </w:p>
        </w:tc>
      </w:tr>
      <w:tr w:rsidR="00D13E6E" w:rsidRPr="00E27D23" w14:paraId="25FC24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E32E15"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D6B9BB1"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40BAC0" w14:textId="3E1175D4" w:rsidR="00DC36A0" w:rsidRPr="00E27D23" w:rsidRDefault="00DC36A0" w:rsidP="009D4432">
            <w:pPr>
              <w:pStyle w:val="TAC"/>
            </w:pPr>
            <w:r w:rsidRPr="00E27D23">
              <w:t>R5-2229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4955B5" w14:textId="3E4CE345" w:rsidR="00DC36A0" w:rsidRPr="00E27D23" w:rsidRDefault="00DC36A0" w:rsidP="009D4432">
            <w:pPr>
              <w:pStyle w:val="TAC"/>
            </w:pPr>
            <w:r w:rsidRPr="00E27D23">
              <w:t>29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69C131" w14:textId="26B7A67C"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2556BB" w14:textId="6E7AA368"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7D2D5B" w14:textId="1E91EB07" w:rsidR="00DC36A0" w:rsidRPr="00E27D23" w:rsidRDefault="00DC36A0" w:rsidP="009D4432">
            <w:pPr>
              <w:pStyle w:val="TAL"/>
            </w:pPr>
            <w:r w:rsidRPr="00E27D23">
              <w:t>Correction to NR URLLC MAC Test Case 7.1.1.4.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41EBB4" w14:textId="77777777" w:rsidR="00DC36A0" w:rsidRPr="00E27D23" w:rsidRDefault="00DC36A0" w:rsidP="009D4432">
            <w:pPr>
              <w:pStyle w:val="TAC"/>
            </w:pPr>
            <w:r w:rsidRPr="00E27D23">
              <w:t>16.12.0</w:t>
            </w:r>
          </w:p>
        </w:tc>
      </w:tr>
      <w:tr w:rsidR="00D13E6E" w:rsidRPr="00E27D23" w14:paraId="783C5C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514AAA4"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4E3441A"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B849D9" w14:textId="3EE226D3" w:rsidR="00DC36A0" w:rsidRPr="00E27D23" w:rsidRDefault="00DC36A0" w:rsidP="009D4432">
            <w:pPr>
              <w:pStyle w:val="TAC"/>
            </w:pPr>
            <w:r w:rsidRPr="00E27D23">
              <w:t>R5-2229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F5F0B5" w14:textId="71DBCE1B" w:rsidR="00DC36A0" w:rsidRPr="00E27D23" w:rsidRDefault="00DC36A0" w:rsidP="009D4432">
            <w:pPr>
              <w:pStyle w:val="TAC"/>
            </w:pPr>
            <w:r w:rsidRPr="00E27D23">
              <w:t>29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2038BA" w14:textId="187ECF6E"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2D23C4" w14:textId="53E87EE9"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C1FB21" w14:textId="0D208C03" w:rsidR="00DC36A0" w:rsidRPr="00E27D23" w:rsidRDefault="00DC36A0" w:rsidP="009D4432">
            <w:pPr>
              <w:pStyle w:val="TAL"/>
            </w:pPr>
            <w:r w:rsidRPr="00E27D23">
              <w:t>Correction to MDT test case 8.1.6.1.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CC1487" w14:textId="77777777" w:rsidR="00DC36A0" w:rsidRPr="00E27D23" w:rsidRDefault="00DC36A0" w:rsidP="009D4432">
            <w:pPr>
              <w:pStyle w:val="TAC"/>
            </w:pPr>
            <w:r w:rsidRPr="00E27D23">
              <w:t>16.12.0</w:t>
            </w:r>
          </w:p>
        </w:tc>
      </w:tr>
      <w:tr w:rsidR="00D13E6E" w:rsidRPr="00E27D23" w14:paraId="54E79B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EB4A191"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A70B39"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66517D" w14:textId="04F83A35" w:rsidR="00DC36A0" w:rsidRPr="00E27D23" w:rsidRDefault="00DC36A0" w:rsidP="009D4432">
            <w:pPr>
              <w:pStyle w:val="TAC"/>
            </w:pPr>
            <w:r w:rsidRPr="00E27D23">
              <w:t>R5-2230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5102B2" w14:textId="19598338" w:rsidR="00DC36A0" w:rsidRPr="00E27D23" w:rsidRDefault="00DC36A0" w:rsidP="009D4432">
            <w:pPr>
              <w:pStyle w:val="TAC"/>
            </w:pPr>
            <w:r w:rsidRPr="00E27D23">
              <w:t>29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E16225" w14:textId="1A0BB544"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F0C77" w14:textId="4E35B4D7"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0E2812" w14:textId="2E90CE2A" w:rsidR="00DC36A0" w:rsidRPr="00E27D23" w:rsidRDefault="00DC36A0" w:rsidP="009D4432">
            <w:pPr>
              <w:pStyle w:val="TAL"/>
            </w:pPr>
            <w:r w:rsidRPr="00E27D23">
              <w:t>Update of NR MDT test case 8.1.6.1.4.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323F129" w14:textId="77777777" w:rsidR="00DC36A0" w:rsidRPr="00E27D23" w:rsidRDefault="00DC36A0" w:rsidP="009D4432">
            <w:pPr>
              <w:pStyle w:val="TAC"/>
            </w:pPr>
            <w:r w:rsidRPr="00E27D23">
              <w:t>16.12.0</w:t>
            </w:r>
          </w:p>
        </w:tc>
      </w:tr>
      <w:tr w:rsidR="00D13E6E" w:rsidRPr="00E27D23" w14:paraId="7AA724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44CC16C"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A52A32"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509177" w14:textId="41DDB6A8" w:rsidR="00DC36A0" w:rsidRPr="00E27D23" w:rsidRDefault="00DC36A0" w:rsidP="009D4432">
            <w:pPr>
              <w:pStyle w:val="TAC"/>
            </w:pPr>
            <w:r w:rsidRPr="00E27D23">
              <w:t>R5-2230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E938C8" w14:textId="7D676C5A" w:rsidR="00DC36A0" w:rsidRPr="00E27D23" w:rsidRDefault="00DC36A0" w:rsidP="009D4432">
            <w:pPr>
              <w:pStyle w:val="TAC"/>
            </w:pPr>
            <w:r w:rsidRPr="00E27D23">
              <w:t>29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340D1F" w14:textId="03B4A725"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E84E81" w14:textId="447CE007"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18889A" w14:textId="71B82659" w:rsidR="00DC36A0" w:rsidRPr="00E27D23" w:rsidRDefault="00DC36A0" w:rsidP="009D4432">
            <w:pPr>
              <w:pStyle w:val="TAL"/>
            </w:pPr>
            <w:r w:rsidRPr="00E27D23">
              <w:t>Update of NR MDT test case 8.1.6.3.4.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F3D3856" w14:textId="77777777" w:rsidR="00DC36A0" w:rsidRPr="00E27D23" w:rsidRDefault="00DC36A0" w:rsidP="009D4432">
            <w:pPr>
              <w:pStyle w:val="TAC"/>
            </w:pPr>
            <w:r w:rsidRPr="00E27D23">
              <w:t>16.12.0</w:t>
            </w:r>
          </w:p>
        </w:tc>
      </w:tr>
      <w:tr w:rsidR="00D13E6E" w:rsidRPr="00E27D23" w14:paraId="72651C1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30BDA8"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DE8D0D6"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A096DB" w14:textId="71B515BB" w:rsidR="00DC36A0" w:rsidRPr="00E27D23" w:rsidRDefault="00DC36A0" w:rsidP="009D4432">
            <w:pPr>
              <w:pStyle w:val="TAC"/>
            </w:pPr>
            <w:r w:rsidRPr="00E27D23">
              <w:t>R5-2230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C825B9" w14:textId="05AB3F1E" w:rsidR="00DC36A0" w:rsidRPr="00E27D23" w:rsidRDefault="00DC36A0" w:rsidP="009D4432">
            <w:pPr>
              <w:pStyle w:val="TAC"/>
            </w:pPr>
            <w:r w:rsidRPr="00E27D23">
              <w:t>29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5C260F" w14:textId="15A11BD2"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2D1765" w14:textId="60B50A6C"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E7409A" w14:textId="7109B0E5" w:rsidR="00DC36A0" w:rsidRPr="00E27D23" w:rsidRDefault="00DC36A0" w:rsidP="009D4432">
            <w:pPr>
              <w:pStyle w:val="TAL"/>
            </w:pPr>
            <w:r w:rsidRPr="00E27D23">
              <w:t>Correction to NR V2X NAS TC 13.2.1-Conflict Layer 2 I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A635A7" w14:textId="77777777" w:rsidR="00DC36A0" w:rsidRPr="00E27D23" w:rsidRDefault="00DC36A0" w:rsidP="009D4432">
            <w:pPr>
              <w:pStyle w:val="TAC"/>
            </w:pPr>
            <w:r w:rsidRPr="00E27D23">
              <w:t>16.12.0</w:t>
            </w:r>
          </w:p>
        </w:tc>
      </w:tr>
      <w:tr w:rsidR="00D13E6E" w:rsidRPr="00E27D23" w14:paraId="081202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BF45336"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290DF7"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09A448" w14:textId="4B0FAACF" w:rsidR="00DC36A0" w:rsidRPr="00E27D23" w:rsidRDefault="00DC36A0" w:rsidP="009D4432">
            <w:pPr>
              <w:pStyle w:val="TAC"/>
            </w:pPr>
            <w:r w:rsidRPr="00E27D23">
              <w:t>R5-2230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F0390B" w14:textId="1C5DC7D9" w:rsidR="00DC36A0" w:rsidRPr="00E27D23" w:rsidRDefault="00DC36A0" w:rsidP="009D4432">
            <w:pPr>
              <w:pStyle w:val="TAC"/>
            </w:pPr>
            <w:r w:rsidRPr="00E27D23">
              <w:t>29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C9417F" w14:textId="54C897E9"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2918E" w14:textId="2E78BBCF"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F6EE7E" w14:textId="5D50A4A1" w:rsidR="00DC36A0" w:rsidRPr="00E27D23" w:rsidRDefault="00DC36A0" w:rsidP="009D4432">
            <w:pPr>
              <w:pStyle w:val="TAL"/>
            </w:pPr>
            <w:r w:rsidRPr="00E27D23">
              <w:t xml:space="preserve">Correction to NR V2X NAS TC 13.2.2-link </w:t>
            </w:r>
            <w:r w:rsidR="00A23DDB" w:rsidRPr="00E27D23">
              <w:t>security</w:t>
            </w:r>
            <w:r w:rsidRPr="00E27D23">
              <w:t xml:space="preserve"> mod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42845FE" w14:textId="77777777" w:rsidR="00DC36A0" w:rsidRPr="00E27D23" w:rsidRDefault="00DC36A0" w:rsidP="009D4432">
            <w:pPr>
              <w:pStyle w:val="TAC"/>
            </w:pPr>
            <w:r w:rsidRPr="00E27D23">
              <w:t>16.12.0</w:t>
            </w:r>
          </w:p>
        </w:tc>
      </w:tr>
      <w:tr w:rsidR="00D13E6E" w:rsidRPr="00E27D23" w14:paraId="62DA09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5FACC46"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7B7CB5"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6C1F72" w14:textId="3318950D" w:rsidR="00DC36A0" w:rsidRPr="00E27D23" w:rsidRDefault="00DC36A0" w:rsidP="009D4432">
            <w:pPr>
              <w:pStyle w:val="TAC"/>
            </w:pPr>
            <w:r w:rsidRPr="00E27D23">
              <w:t>R5-2230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FF1D46" w14:textId="68C9B8D5" w:rsidR="00DC36A0" w:rsidRPr="00E27D23" w:rsidRDefault="00DC36A0" w:rsidP="009D4432">
            <w:pPr>
              <w:pStyle w:val="TAC"/>
            </w:pPr>
            <w:r w:rsidRPr="00E27D23">
              <w:t>29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12DD7F" w14:textId="1DC4ABE8"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C82D86" w14:textId="1D03A5AC"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874619" w14:textId="13058CE7" w:rsidR="00DC36A0" w:rsidRPr="00E27D23" w:rsidRDefault="00DC36A0" w:rsidP="009D4432">
            <w:pPr>
              <w:pStyle w:val="TAL"/>
            </w:pPr>
            <w:r w:rsidRPr="00E27D23">
              <w:t>Correction to NR RLC test case 7.1.2.3.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98ED73" w14:textId="77777777" w:rsidR="00DC36A0" w:rsidRPr="00E27D23" w:rsidRDefault="00DC36A0" w:rsidP="009D4432">
            <w:pPr>
              <w:pStyle w:val="TAC"/>
            </w:pPr>
            <w:r w:rsidRPr="00E27D23">
              <w:t>16.12.0</w:t>
            </w:r>
          </w:p>
        </w:tc>
      </w:tr>
      <w:tr w:rsidR="00D13E6E" w:rsidRPr="00E27D23" w14:paraId="624548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A69558"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BC44BB"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A5AC20" w14:textId="511AE2FF" w:rsidR="00DC36A0" w:rsidRPr="00E27D23" w:rsidRDefault="00DC36A0" w:rsidP="009D4432">
            <w:pPr>
              <w:pStyle w:val="TAC"/>
            </w:pPr>
            <w:r w:rsidRPr="00E27D23">
              <w:t>R5-2232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C91A93" w14:textId="2FF7686A" w:rsidR="00DC36A0" w:rsidRPr="00E27D23" w:rsidRDefault="00DC36A0" w:rsidP="009D4432">
            <w:pPr>
              <w:pStyle w:val="TAC"/>
            </w:pPr>
            <w:r w:rsidRPr="00E27D23">
              <w:t>29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0D2FCD" w14:textId="416D7570"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EFA05E" w14:textId="1F3F15BE"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E80844" w14:textId="7BE13AAE" w:rsidR="00DC36A0" w:rsidRPr="00E27D23" w:rsidRDefault="00DC36A0" w:rsidP="009D4432">
            <w:pPr>
              <w:pStyle w:val="TAL"/>
            </w:pPr>
            <w:r w:rsidRPr="00E27D23">
              <w:t>Update to NR EIEI test cases 11.5.1, 11.5.2, 11.5.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A921BE7" w14:textId="77777777" w:rsidR="00DC36A0" w:rsidRPr="00E27D23" w:rsidRDefault="00DC36A0" w:rsidP="009D4432">
            <w:pPr>
              <w:pStyle w:val="TAC"/>
            </w:pPr>
            <w:r w:rsidRPr="00E27D23">
              <w:t>16.12.0</w:t>
            </w:r>
          </w:p>
        </w:tc>
      </w:tr>
      <w:tr w:rsidR="00D13E6E" w:rsidRPr="00E27D23" w14:paraId="741BD89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708CE88"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7E7EA22"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0DF312" w14:textId="0F833139" w:rsidR="00DC36A0" w:rsidRPr="00E27D23" w:rsidRDefault="00DC36A0" w:rsidP="009D4432">
            <w:pPr>
              <w:pStyle w:val="TAC"/>
            </w:pPr>
            <w:r w:rsidRPr="00E27D23">
              <w:t>R5-2232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32AF69" w14:textId="5231DB83" w:rsidR="00DC36A0" w:rsidRPr="00E27D23" w:rsidRDefault="00DC36A0" w:rsidP="009D4432">
            <w:pPr>
              <w:pStyle w:val="TAC"/>
            </w:pPr>
            <w:r w:rsidRPr="00E27D23">
              <w:t>29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803FFC" w14:textId="5DBF00FD"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239584" w14:textId="0395BFEF"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2BC33D" w14:textId="1716C1D7" w:rsidR="00DC36A0" w:rsidRPr="00E27D23" w:rsidRDefault="00DC36A0" w:rsidP="009D4432">
            <w:pPr>
              <w:pStyle w:val="TAL"/>
            </w:pPr>
            <w:r w:rsidRPr="00E27D23">
              <w:t>Correction of USIM configuration in RACS test case 9.1.9.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0EDF6A4" w14:textId="77777777" w:rsidR="00DC36A0" w:rsidRPr="00E27D23" w:rsidRDefault="00DC36A0" w:rsidP="009D4432">
            <w:pPr>
              <w:pStyle w:val="TAC"/>
            </w:pPr>
            <w:r w:rsidRPr="00E27D23">
              <w:t>16.12.0</w:t>
            </w:r>
          </w:p>
        </w:tc>
      </w:tr>
      <w:tr w:rsidR="00D13E6E" w:rsidRPr="00E27D23" w14:paraId="06F1F65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5182DB"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15EF97"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953A37" w14:textId="3704105B" w:rsidR="00DC36A0" w:rsidRPr="00E27D23" w:rsidRDefault="00DC36A0" w:rsidP="009D4432">
            <w:pPr>
              <w:pStyle w:val="TAC"/>
            </w:pPr>
            <w:r w:rsidRPr="00E27D23">
              <w:t>R5-2232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E718F6" w14:textId="22F0D505" w:rsidR="00DC36A0" w:rsidRPr="00E27D23" w:rsidRDefault="00DC36A0" w:rsidP="009D4432">
            <w:pPr>
              <w:pStyle w:val="TAC"/>
            </w:pPr>
            <w:r w:rsidRPr="00E27D23">
              <w:t>29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B56C0E" w14:textId="0C28E634"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FF5B5B" w14:textId="18141403"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609F15" w14:textId="14490FEE" w:rsidR="00DC36A0" w:rsidRPr="00E27D23" w:rsidRDefault="00DC36A0" w:rsidP="009D4432">
            <w:pPr>
              <w:pStyle w:val="TAL"/>
            </w:pPr>
            <w:r w:rsidRPr="00E27D23">
              <w:t>Update of test case 8.1.6.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2C3A731" w14:textId="77777777" w:rsidR="00DC36A0" w:rsidRPr="00E27D23" w:rsidRDefault="00DC36A0" w:rsidP="009D4432">
            <w:pPr>
              <w:pStyle w:val="TAC"/>
            </w:pPr>
            <w:r w:rsidRPr="00E27D23">
              <w:t>16.12.0</w:t>
            </w:r>
          </w:p>
        </w:tc>
      </w:tr>
      <w:tr w:rsidR="00D13E6E" w:rsidRPr="00E27D23" w14:paraId="7B29AA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8444E5"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C53BE22"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B2205A" w14:textId="31F432D3" w:rsidR="00DC36A0" w:rsidRPr="00E27D23" w:rsidRDefault="00DC36A0" w:rsidP="009D4432">
            <w:pPr>
              <w:pStyle w:val="TAC"/>
            </w:pPr>
            <w:r w:rsidRPr="00E27D23">
              <w:t>R5-2232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8FFC3B" w14:textId="555076A1" w:rsidR="00DC36A0" w:rsidRPr="00E27D23" w:rsidRDefault="00DC36A0" w:rsidP="009D4432">
            <w:pPr>
              <w:pStyle w:val="TAC"/>
            </w:pPr>
            <w:r w:rsidRPr="00E27D23">
              <w:t>29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CC2D9E" w14:textId="0AE3D988"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FEB322" w14:textId="621CDE1E"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2AE3B0" w14:textId="39002D5A" w:rsidR="00DC36A0" w:rsidRPr="00E27D23" w:rsidRDefault="00DC36A0" w:rsidP="009D4432">
            <w:pPr>
              <w:pStyle w:val="TAL"/>
            </w:pPr>
            <w:r w:rsidRPr="00E27D23">
              <w:t>Update of test case TC 8.1.6.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A6DA397" w14:textId="77777777" w:rsidR="00DC36A0" w:rsidRPr="00E27D23" w:rsidRDefault="00DC36A0" w:rsidP="009D4432">
            <w:pPr>
              <w:pStyle w:val="TAC"/>
            </w:pPr>
            <w:r w:rsidRPr="00E27D23">
              <w:t>16.12.0</w:t>
            </w:r>
          </w:p>
        </w:tc>
      </w:tr>
      <w:tr w:rsidR="00D13E6E" w:rsidRPr="00E27D23" w14:paraId="67F904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87775E"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FFB03E0"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D08116" w14:textId="004E923C" w:rsidR="00DC36A0" w:rsidRPr="00E27D23" w:rsidRDefault="00DC36A0" w:rsidP="009D4432">
            <w:pPr>
              <w:pStyle w:val="TAC"/>
            </w:pPr>
            <w:r w:rsidRPr="00E27D23">
              <w:t>R5-2232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F52B98" w14:textId="08820915" w:rsidR="00DC36A0" w:rsidRPr="00E27D23" w:rsidRDefault="00DC36A0" w:rsidP="009D4432">
            <w:pPr>
              <w:pStyle w:val="TAC"/>
            </w:pPr>
            <w:r w:rsidRPr="00E27D23">
              <w:t>29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9630C6" w14:textId="7FA3187B"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D9EB82" w14:textId="2EEF2D2E"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2C89F5" w14:textId="4E88B255" w:rsidR="00DC36A0" w:rsidRPr="00E27D23" w:rsidRDefault="00DC36A0" w:rsidP="009D4432">
            <w:pPr>
              <w:pStyle w:val="TAL"/>
            </w:pPr>
            <w:r w:rsidRPr="00E27D23">
              <w:t>Update to test case 8.1.6.1.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AB54A88" w14:textId="77777777" w:rsidR="00DC36A0" w:rsidRPr="00E27D23" w:rsidRDefault="00DC36A0" w:rsidP="009D4432">
            <w:pPr>
              <w:pStyle w:val="TAC"/>
            </w:pPr>
            <w:r w:rsidRPr="00E27D23">
              <w:t>16.12.0</w:t>
            </w:r>
          </w:p>
        </w:tc>
      </w:tr>
      <w:tr w:rsidR="00D13E6E" w:rsidRPr="00E27D23" w14:paraId="291468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734F5FA"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CD5A34"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0A4353" w14:textId="614CC982" w:rsidR="00DC36A0" w:rsidRPr="00E27D23" w:rsidRDefault="00DC36A0" w:rsidP="009D4432">
            <w:pPr>
              <w:pStyle w:val="TAC"/>
            </w:pPr>
            <w:r w:rsidRPr="00E27D23">
              <w:t>R5-2233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C59719" w14:textId="28A5195A" w:rsidR="00DC36A0" w:rsidRPr="00E27D23" w:rsidRDefault="00DC36A0" w:rsidP="009D4432">
            <w:pPr>
              <w:pStyle w:val="TAC"/>
            </w:pPr>
            <w:r w:rsidRPr="00E27D23">
              <w:t>29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429305" w14:textId="60CA4ACA"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0EE0E2" w14:textId="4BA410F5"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D63589" w14:textId="251EE5DE" w:rsidR="00DC36A0" w:rsidRPr="00E27D23" w:rsidRDefault="00DC36A0" w:rsidP="009D4432">
            <w:pPr>
              <w:pStyle w:val="TAL"/>
            </w:pPr>
            <w:r w:rsidRPr="00E27D23">
              <w:t>Editorial Correction to NR Test case 8.1.4.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D0B749" w14:textId="77777777" w:rsidR="00DC36A0" w:rsidRPr="00E27D23" w:rsidRDefault="00DC36A0" w:rsidP="009D4432">
            <w:pPr>
              <w:pStyle w:val="TAC"/>
            </w:pPr>
            <w:r w:rsidRPr="00E27D23">
              <w:t>16.12.0</w:t>
            </w:r>
          </w:p>
        </w:tc>
      </w:tr>
      <w:tr w:rsidR="00D13E6E" w:rsidRPr="00E27D23" w14:paraId="34B1D4D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FF8F56"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2A8059"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8AD9AE" w14:textId="59DB6588" w:rsidR="00DC36A0" w:rsidRPr="00E27D23" w:rsidRDefault="00DC36A0" w:rsidP="009D4432">
            <w:pPr>
              <w:pStyle w:val="TAC"/>
            </w:pPr>
            <w:r w:rsidRPr="00E27D23">
              <w:t>R5-2233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CDD217" w14:textId="702B5E38" w:rsidR="00DC36A0" w:rsidRPr="00E27D23" w:rsidRDefault="00DC36A0" w:rsidP="009D4432">
            <w:pPr>
              <w:pStyle w:val="TAC"/>
            </w:pPr>
            <w:r w:rsidRPr="00E27D23">
              <w:t>28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0162B9" w14:textId="4ACA74AB"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3506AE" w14:textId="53EA945E"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4E393E" w14:textId="1FF55F1F" w:rsidR="00DC36A0" w:rsidRPr="00E27D23" w:rsidRDefault="00DC36A0" w:rsidP="009D4432">
            <w:pPr>
              <w:pStyle w:val="TAL"/>
            </w:pPr>
            <w:r w:rsidRPr="00E27D23">
              <w:t>Update to SRVCC from 5G to 3G test case 8.1.3.2.6 and 8.1.3.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EF6FF6E" w14:textId="77777777" w:rsidR="00DC36A0" w:rsidRPr="00E27D23" w:rsidRDefault="00DC36A0" w:rsidP="009D4432">
            <w:pPr>
              <w:pStyle w:val="TAC"/>
            </w:pPr>
            <w:r w:rsidRPr="00E27D23">
              <w:t>16.12.0</w:t>
            </w:r>
          </w:p>
        </w:tc>
      </w:tr>
      <w:tr w:rsidR="00D13E6E" w:rsidRPr="00E27D23" w14:paraId="482E24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53EE039"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82CB34F"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E7DE46" w14:textId="50D2EA72" w:rsidR="00DC36A0" w:rsidRPr="00E27D23" w:rsidRDefault="00DC36A0" w:rsidP="009D4432">
            <w:pPr>
              <w:pStyle w:val="TAC"/>
            </w:pPr>
            <w:r w:rsidRPr="00E27D23">
              <w:t>R5-2233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4717F2" w14:textId="694AC897" w:rsidR="00DC36A0" w:rsidRPr="00E27D23" w:rsidRDefault="00DC36A0" w:rsidP="009D4432">
            <w:pPr>
              <w:pStyle w:val="TAC"/>
            </w:pPr>
            <w:r w:rsidRPr="00E27D23">
              <w:t>29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6E63B3" w14:textId="74FE3F04"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F39A20" w14:textId="58C46773"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6C9E23" w14:textId="27BD4061" w:rsidR="00DC36A0" w:rsidRPr="00E27D23" w:rsidRDefault="00DC36A0" w:rsidP="009D4432">
            <w:pPr>
              <w:pStyle w:val="TAL"/>
            </w:pPr>
            <w:r w:rsidRPr="00E27D23">
              <w:t>Correction of cell number in the test procedure of 8.1.3.1.15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FFB5664" w14:textId="77777777" w:rsidR="00DC36A0" w:rsidRPr="00E27D23" w:rsidRDefault="00DC36A0" w:rsidP="009D4432">
            <w:pPr>
              <w:pStyle w:val="TAC"/>
            </w:pPr>
            <w:r w:rsidRPr="00E27D23">
              <w:t>16.12.0</w:t>
            </w:r>
          </w:p>
        </w:tc>
      </w:tr>
      <w:tr w:rsidR="00D13E6E" w:rsidRPr="00E27D23" w14:paraId="06B8A1C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3E0AF9"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37B7B1"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8ED4D9" w14:textId="467901AA" w:rsidR="00DC36A0" w:rsidRPr="00E27D23" w:rsidRDefault="00DC36A0" w:rsidP="009D4432">
            <w:pPr>
              <w:pStyle w:val="TAC"/>
            </w:pPr>
            <w:r w:rsidRPr="00E27D23">
              <w:t>R5-2233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88509C" w14:textId="01C18F4E" w:rsidR="00DC36A0" w:rsidRPr="00E27D23" w:rsidRDefault="00DC36A0" w:rsidP="009D4432">
            <w:pPr>
              <w:pStyle w:val="TAC"/>
            </w:pPr>
            <w:r w:rsidRPr="00E27D23">
              <w:t>29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897154" w14:textId="79A365B8"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CD5246" w14:textId="0C824181"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DA0818" w14:textId="2E9D9E2F" w:rsidR="00DC36A0" w:rsidRPr="00E27D23" w:rsidRDefault="00DC36A0" w:rsidP="009D4432">
            <w:pPr>
              <w:pStyle w:val="TAL"/>
            </w:pPr>
            <w:r w:rsidRPr="00E27D23">
              <w:t>Update of test case 8.2.1.1.2 for UE capability transfer in NE-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3755131" w14:textId="77777777" w:rsidR="00DC36A0" w:rsidRPr="00E27D23" w:rsidRDefault="00DC36A0" w:rsidP="009D4432">
            <w:pPr>
              <w:pStyle w:val="TAC"/>
            </w:pPr>
            <w:r w:rsidRPr="00E27D23">
              <w:t>16.12.0</w:t>
            </w:r>
          </w:p>
        </w:tc>
      </w:tr>
      <w:tr w:rsidR="00D13E6E" w:rsidRPr="00E27D23" w14:paraId="6E5CDD3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2385D1"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D18F0D"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699D65" w14:textId="2B419FF7" w:rsidR="00DC36A0" w:rsidRPr="00E27D23" w:rsidRDefault="00DC36A0" w:rsidP="009D4432">
            <w:pPr>
              <w:pStyle w:val="TAC"/>
            </w:pPr>
            <w:r w:rsidRPr="00E27D23">
              <w:t>R5-2233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C803F6" w14:textId="7C17AD6E" w:rsidR="00DC36A0" w:rsidRPr="00E27D23" w:rsidRDefault="00DC36A0" w:rsidP="009D4432">
            <w:pPr>
              <w:pStyle w:val="TAC"/>
            </w:pPr>
            <w:r w:rsidRPr="00E27D23">
              <w:t>29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4CA6CB" w14:textId="33653E50"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A79CF5" w14:textId="4E144586"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3D1A13" w14:textId="3B95281E" w:rsidR="00DC36A0" w:rsidRPr="00E27D23" w:rsidRDefault="00DC36A0" w:rsidP="009D4432">
            <w:pPr>
              <w:pStyle w:val="TAL"/>
            </w:pPr>
            <w:r w:rsidRPr="00E27D23">
              <w:t>Update of test case 8.2.3.6.2 for Intra-frequency measurements Event A3 in NE-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1E3826" w14:textId="77777777" w:rsidR="00DC36A0" w:rsidRPr="00E27D23" w:rsidRDefault="00DC36A0" w:rsidP="009D4432">
            <w:pPr>
              <w:pStyle w:val="TAC"/>
            </w:pPr>
            <w:r w:rsidRPr="00E27D23">
              <w:t>16.12.0</w:t>
            </w:r>
          </w:p>
        </w:tc>
      </w:tr>
      <w:tr w:rsidR="00D13E6E" w:rsidRPr="00E27D23" w14:paraId="68B8838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9ECDBB"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4787D5"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32A476" w14:textId="0FA28BF8" w:rsidR="00DC36A0" w:rsidRPr="00E27D23" w:rsidRDefault="00DC36A0" w:rsidP="009D4432">
            <w:pPr>
              <w:pStyle w:val="TAC"/>
            </w:pPr>
            <w:r w:rsidRPr="00E27D23">
              <w:t>R5-2233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DC118B" w14:textId="7ABC03F0" w:rsidR="00DC36A0" w:rsidRPr="00E27D23" w:rsidRDefault="00DC36A0" w:rsidP="009D4432">
            <w:pPr>
              <w:pStyle w:val="TAC"/>
            </w:pPr>
            <w:r w:rsidRPr="00E27D23">
              <w:t>29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99D0B1" w14:textId="19EFFB5C"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E81647" w14:textId="268AC4ED"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AB84ED" w14:textId="3ED7AA9D" w:rsidR="00DC36A0" w:rsidRPr="00E27D23" w:rsidRDefault="00DC36A0" w:rsidP="009D4432">
            <w:pPr>
              <w:pStyle w:val="TAL"/>
            </w:pPr>
            <w:r w:rsidRPr="00E27D23">
              <w:t>Update of test case 8.2.3.6.2a for Inter-frequency measurements Event A3 in NE-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17377C" w14:textId="77777777" w:rsidR="00DC36A0" w:rsidRPr="00E27D23" w:rsidRDefault="00DC36A0" w:rsidP="009D4432">
            <w:pPr>
              <w:pStyle w:val="TAC"/>
            </w:pPr>
            <w:r w:rsidRPr="00E27D23">
              <w:t>16.12.0</w:t>
            </w:r>
          </w:p>
        </w:tc>
      </w:tr>
      <w:tr w:rsidR="00D13E6E" w:rsidRPr="00E27D23" w14:paraId="197023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9A0EFC"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63D9D94"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D33446" w14:textId="69E05646" w:rsidR="00DC36A0" w:rsidRPr="00E27D23" w:rsidRDefault="00DC36A0" w:rsidP="009D4432">
            <w:pPr>
              <w:pStyle w:val="TAC"/>
            </w:pPr>
            <w:r w:rsidRPr="00E27D23">
              <w:t>R5-2233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891E80" w14:textId="34B17D08" w:rsidR="00DC36A0" w:rsidRPr="00E27D23" w:rsidRDefault="00DC36A0" w:rsidP="009D4432">
            <w:pPr>
              <w:pStyle w:val="TAC"/>
            </w:pPr>
            <w:r w:rsidRPr="00E27D23">
              <w:t>29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63C967" w14:textId="181679F2"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23109" w14:textId="3150EAD1"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8FFE15" w14:textId="423F8B46" w:rsidR="00DC36A0" w:rsidRPr="00E27D23" w:rsidRDefault="00DC36A0" w:rsidP="009D4432">
            <w:pPr>
              <w:pStyle w:val="TAL"/>
            </w:pPr>
            <w:r w:rsidRPr="00E27D23">
              <w:t>Update of test case 8.2.3.6.2b for Inter-band measurements Event A3 in NE-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E136757" w14:textId="77777777" w:rsidR="00DC36A0" w:rsidRPr="00E27D23" w:rsidRDefault="00DC36A0" w:rsidP="009D4432">
            <w:pPr>
              <w:pStyle w:val="TAC"/>
            </w:pPr>
            <w:r w:rsidRPr="00E27D23">
              <w:t>16.12.0</w:t>
            </w:r>
          </w:p>
        </w:tc>
      </w:tr>
      <w:tr w:rsidR="00D13E6E" w:rsidRPr="00E27D23" w14:paraId="26E518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1D868A"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BF5C7C"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4BE0BB" w14:textId="5E5AA993" w:rsidR="00DC36A0" w:rsidRPr="00E27D23" w:rsidRDefault="00DC36A0" w:rsidP="009D4432">
            <w:pPr>
              <w:pStyle w:val="TAC"/>
            </w:pPr>
            <w:r w:rsidRPr="00E27D23">
              <w:t>R5-2233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F93E0D" w14:textId="084D2CB8" w:rsidR="00DC36A0" w:rsidRPr="00E27D23" w:rsidRDefault="00DC36A0" w:rsidP="009D4432">
            <w:pPr>
              <w:pStyle w:val="TAC"/>
            </w:pPr>
            <w:r w:rsidRPr="00E27D23">
              <w:t>29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CE4393" w14:textId="13B94BB0" w:rsidR="00DC36A0" w:rsidRPr="00E27D23" w:rsidRDefault="00DC36A0" w:rsidP="009D4432">
            <w:pPr>
              <w:pStyle w:val="TAC"/>
            </w:pPr>
            <w:r w:rsidRPr="00E27D23">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0349D9" w14:textId="4699654C"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34F5F5" w14:textId="0ADF73AD" w:rsidR="00DC36A0" w:rsidRPr="00E27D23" w:rsidRDefault="00DC36A0" w:rsidP="009D4432">
            <w:pPr>
              <w:pStyle w:val="TAL"/>
            </w:pPr>
            <w:r w:rsidRPr="00E27D23">
              <w:t>Correction to emergency services test case 11.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DCC6FAC" w14:textId="77777777" w:rsidR="00DC36A0" w:rsidRPr="00E27D23" w:rsidRDefault="00DC36A0" w:rsidP="009D4432">
            <w:pPr>
              <w:pStyle w:val="TAC"/>
            </w:pPr>
            <w:r w:rsidRPr="00E27D23">
              <w:t>16.12.0</w:t>
            </w:r>
          </w:p>
        </w:tc>
      </w:tr>
      <w:tr w:rsidR="00D13E6E" w:rsidRPr="00E27D23" w14:paraId="017E65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DDAE97A"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23BB81A"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127B90" w14:textId="572846B1" w:rsidR="00DC36A0" w:rsidRPr="00E27D23" w:rsidRDefault="00DC36A0" w:rsidP="009D4432">
            <w:pPr>
              <w:pStyle w:val="TAC"/>
            </w:pPr>
            <w:r w:rsidRPr="00E27D23">
              <w:t>R5-2233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1B0D0B" w14:textId="05CFDD98" w:rsidR="00DC36A0" w:rsidRPr="00E27D23" w:rsidRDefault="00DC36A0" w:rsidP="009D4432">
            <w:pPr>
              <w:pStyle w:val="TAC"/>
            </w:pPr>
            <w:r w:rsidRPr="00E27D23">
              <w:t>29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D02EA5" w14:textId="1274C08D"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9A4D01" w14:textId="240B9AC5"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88E9C5" w14:textId="00ACFEAD" w:rsidR="00DC36A0" w:rsidRPr="00E27D23" w:rsidRDefault="00DC36A0" w:rsidP="009D4432">
            <w:pPr>
              <w:pStyle w:val="TAL"/>
            </w:pPr>
            <w:r w:rsidRPr="00E27D23">
              <w:t>Correction to NR testcase 8.1.4.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7CEC35" w14:textId="77777777" w:rsidR="00DC36A0" w:rsidRPr="00E27D23" w:rsidRDefault="00DC36A0" w:rsidP="009D4432">
            <w:pPr>
              <w:pStyle w:val="TAC"/>
            </w:pPr>
            <w:r w:rsidRPr="00E27D23">
              <w:t>16.12.0</w:t>
            </w:r>
          </w:p>
        </w:tc>
      </w:tr>
      <w:tr w:rsidR="00D13E6E" w:rsidRPr="00E27D23" w14:paraId="08DC9F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FE2FD8"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7E6023"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3B0EE2" w14:textId="3F2CC96B" w:rsidR="00DC36A0" w:rsidRPr="00E27D23" w:rsidRDefault="00DC36A0" w:rsidP="009D4432">
            <w:pPr>
              <w:pStyle w:val="TAC"/>
            </w:pPr>
            <w:r w:rsidRPr="00E27D23">
              <w:t>R5-2233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B6CACB" w14:textId="6C3D3E39" w:rsidR="00DC36A0" w:rsidRPr="00E27D23" w:rsidRDefault="00DC36A0" w:rsidP="009D4432">
            <w:pPr>
              <w:pStyle w:val="TAC"/>
            </w:pPr>
            <w:r w:rsidRPr="00E27D23">
              <w:t>29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8EADA8" w14:textId="0488F591"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A8CCB1" w14:textId="15415BAC"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C160CA" w14:textId="7426DC3D" w:rsidR="00DC36A0" w:rsidRPr="00E27D23" w:rsidRDefault="00DC36A0" w:rsidP="009D4432">
            <w:pPr>
              <w:pStyle w:val="TAL"/>
            </w:pPr>
            <w:r w:rsidRPr="00E27D23">
              <w:t>Update of TC 12.1.3.1- PC5-only operation / Measurement configuration and reporting via PC5 RRC / PSBCH-RSRP measurement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AB11F4" w14:textId="77777777" w:rsidR="00DC36A0" w:rsidRPr="00E27D23" w:rsidRDefault="00DC36A0" w:rsidP="009D4432">
            <w:pPr>
              <w:pStyle w:val="TAC"/>
            </w:pPr>
            <w:r w:rsidRPr="00E27D23">
              <w:t>16.12.0</w:t>
            </w:r>
          </w:p>
        </w:tc>
      </w:tr>
      <w:tr w:rsidR="00D13E6E" w:rsidRPr="00E27D23" w14:paraId="26524F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CE6E4C"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46A1268"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50ED7B" w14:textId="3437F4E6" w:rsidR="00DC36A0" w:rsidRPr="00E27D23" w:rsidRDefault="00DC36A0" w:rsidP="009D4432">
            <w:pPr>
              <w:pStyle w:val="TAC"/>
            </w:pPr>
            <w:r w:rsidRPr="00E27D23">
              <w:t>R5-2233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B36F62" w14:textId="07669E78" w:rsidR="00DC36A0" w:rsidRPr="00E27D23" w:rsidRDefault="00DC36A0" w:rsidP="009D4432">
            <w:pPr>
              <w:pStyle w:val="TAC"/>
            </w:pPr>
            <w:r w:rsidRPr="00E27D23">
              <w:t>29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C4EB6D" w14:textId="06DA11ED"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8892F0" w14:textId="76EE6AA4"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79A89A" w14:textId="4020BC04" w:rsidR="00DC36A0" w:rsidRPr="00E27D23" w:rsidRDefault="00DC36A0" w:rsidP="009D4432">
            <w:pPr>
              <w:pStyle w:val="TAL"/>
            </w:pPr>
            <w:r w:rsidRPr="00E27D23">
              <w:t>Update of TC 12.1.5.1- PC5-only operation / Sidelink CSI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45E440" w14:textId="77777777" w:rsidR="00DC36A0" w:rsidRPr="00E27D23" w:rsidRDefault="00DC36A0" w:rsidP="009D4432">
            <w:pPr>
              <w:pStyle w:val="TAC"/>
            </w:pPr>
            <w:r w:rsidRPr="00E27D23">
              <w:t>16.12.0</w:t>
            </w:r>
          </w:p>
        </w:tc>
      </w:tr>
      <w:tr w:rsidR="00D13E6E" w:rsidRPr="00E27D23" w14:paraId="750B89D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ED22247"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E79C115"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F0FA73" w14:textId="61BAEC07" w:rsidR="00DC36A0" w:rsidRPr="00E27D23" w:rsidRDefault="00DC36A0" w:rsidP="009D4432">
            <w:pPr>
              <w:pStyle w:val="TAC"/>
            </w:pPr>
            <w:r w:rsidRPr="00E27D23">
              <w:t>R5-2233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C4F3FB" w14:textId="337E029A" w:rsidR="00DC36A0" w:rsidRPr="00E27D23" w:rsidRDefault="00DC36A0" w:rsidP="009D4432">
            <w:pPr>
              <w:pStyle w:val="TAC"/>
            </w:pPr>
            <w:r w:rsidRPr="00E27D23">
              <w:t>29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D0B4BC" w14:textId="04368C84"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24DE4" w14:textId="3BB94AC4"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62E325" w14:textId="37DCC2CA" w:rsidR="00DC36A0" w:rsidRPr="00E27D23" w:rsidRDefault="00DC36A0" w:rsidP="009D4432">
            <w:pPr>
              <w:pStyle w:val="TAL"/>
            </w:pPr>
            <w:r w:rsidRPr="00E27D23">
              <w:t>Update of TC 12.1.5.2- PC5-only operation / Sidelink CSI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B0C894" w14:textId="77777777" w:rsidR="00DC36A0" w:rsidRPr="00E27D23" w:rsidRDefault="00DC36A0" w:rsidP="009D4432">
            <w:pPr>
              <w:pStyle w:val="TAC"/>
            </w:pPr>
            <w:r w:rsidRPr="00E27D23">
              <w:t>16.12.0</w:t>
            </w:r>
          </w:p>
        </w:tc>
      </w:tr>
      <w:tr w:rsidR="00D13E6E" w:rsidRPr="00E27D23" w14:paraId="08D75D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B3E029"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AB63D4"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219B2D" w14:textId="5AFDA587" w:rsidR="00DC36A0" w:rsidRPr="00E27D23" w:rsidRDefault="00DC36A0" w:rsidP="009D4432">
            <w:pPr>
              <w:pStyle w:val="TAC"/>
            </w:pPr>
            <w:r w:rsidRPr="00E27D23">
              <w:t>R5-2233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4ADB0C" w14:textId="4E761E7D" w:rsidR="00DC36A0" w:rsidRPr="00E27D23" w:rsidRDefault="00DC36A0" w:rsidP="009D4432">
            <w:pPr>
              <w:pStyle w:val="TAC"/>
            </w:pPr>
            <w:r w:rsidRPr="00E27D23">
              <w:t>29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C24310" w14:textId="247C80B9"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937F47" w14:textId="5762EE7B"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867EB0" w14:textId="729237C9" w:rsidR="00DC36A0" w:rsidRPr="00E27D23" w:rsidRDefault="00DC36A0" w:rsidP="009D4432">
            <w:pPr>
              <w:pStyle w:val="TAL"/>
            </w:pPr>
            <w:r w:rsidRPr="00E27D23">
              <w:t>Update of TC 12.2.1.6- Inter-carrier concurrent operation / Sidelink communication / RRC_CONNECTED / Recep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7B72A1D" w14:textId="77777777" w:rsidR="00DC36A0" w:rsidRPr="00E27D23" w:rsidRDefault="00DC36A0" w:rsidP="009D4432">
            <w:pPr>
              <w:pStyle w:val="TAC"/>
            </w:pPr>
            <w:r w:rsidRPr="00E27D23">
              <w:t>16.12.0</w:t>
            </w:r>
          </w:p>
        </w:tc>
      </w:tr>
      <w:tr w:rsidR="00D13E6E" w:rsidRPr="00E27D23" w14:paraId="159029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939FF58"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105B50D"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FF84A5" w14:textId="4FC415D7" w:rsidR="00DC36A0" w:rsidRPr="00E27D23" w:rsidRDefault="00DC36A0" w:rsidP="009D4432">
            <w:pPr>
              <w:pStyle w:val="TAC"/>
            </w:pPr>
            <w:r w:rsidRPr="00E27D23">
              <w:t>R5-2233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908E5F" w14:textId="0963C425" w:rsidR="00DC36A0" w:rsidRPr="00E27D23" w:rsidRDefault="00DC36A0" w:rsidP="009D4432">
            <w:pPr>
              <w:pStyle w:val="TAC"/>
            </w:pPr>
            <w:r w:rsidRPr="00E27D23">
              <w:t>29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B2C9F2" w14:textId="536882A7"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A376F" w14:textId="6B6917E2"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2D7418" w14:textId="5023B57E" w:rsidR="00DC36A0" w:rsidRPr="00E27D23" w:rsidRDefault="00DC36A0" w:rsidP="009D4432">
            <w:pPr>
              <w:pStyle w:val="TAL"/>
            </w:pPr>
            <w:r w:rsidRPr="00E27D23">
              <w:t>Update of TC 12.2.5.3- Inter-carrier concurrent operation / Measurement configuration and reporting via PC5 RRC / PSBCH-RSRP measurement reporting / Periodical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CCB7D3C" w14:textId="77777777" w:rsidR="00DC36A0" w:rsidRPr="00E27D23" w:rsidRDefault="00DC36A0" w:rsidP="009D4432">
            <w:pPr>
              <w:pStyle w:val="TAC"/>
            </w:pPr>
            <w:r w:rsidRPr="00E27D23">
              <w:t>16.12.0</w:t>
            </w:r>
          </w:p>
        </w:tc>
      </w:tr>
      <w:tr w:rsidR="00D13E6E" w:rsidRPr="00E27D23" w14:paraId="582D244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8E871B"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E1FFDC"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2167B9" w14:textId="3086C53A" w:rsidR="00DC36A0" w:rsidRPr="00E27D23" w:rsidRDefault="00DC36A0" w:rsidP="009D4432">
            <w:pPr>
              <w:pStyle w:val="TAC"/>
            </w:pPr>
            <w:r w:rsidRPr="00E27D23">
              <w:t>R5-2233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950503" w14:textId="39C6236D" w:rsidR="00DC36A0" w:rsidRPr="00E27D23" w:rsidRDefault="00DC36A0" w:rsidP="009D4432">
            <w:pPr>
              <w:pStyle w:val="TAC"/>
            </w:pPr>
            <w:r w:rsidRPr="00E27D23">
              <w:t>29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EE3802" w14:textId="0149DCDA"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E75820" w14:textId="09AA38EB"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2CB4B1" w14:textId="7E81EB6E" w:rsidR="00DC36A0" w:rsidRPr="00E27D23" w:rsidRDefault="00DC36A0" w:rsidP="009D4432">
            <w:pPr>
              <w:pStyle w:val="TAL"/>
            </w:pPr>
            <w:r w:rsidRPr="00E27D23">
              <w:t>Addition of new NR V2X test case 12.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1CC7E3" w14:textId="77777777" w:rsidR="00DC36A0" w:rsidRPr="00E27D23" w:rsidRDefault="00DC36A0" w:rsidP="009D4432">
            <w:pPr>
              <w:pStyle w:val="TAC"/>
            </w:pPr>
            <w:r w:rsidRPr="00E27D23">
              <w:t>16.12.0</w:t>
            </w:r>
          </w:p>
        </w:tc>
      </w:tr>
      <w:tr w:rsidR="00D13E6E" w:rsidRPr="00E27D23" w14:paraId="49054B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D5CFAC"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8CDA71"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A4FC8A" w14:textId="3D492008" w:rsidR="00DC36A0" w:rsidRPr="00E27D23" w:rsidRDefault="00DC36A0" w:rsidP="009D4432">
            <w:pPr>
              <w:pStyle w:val="TAC"/>
            </w:pPr>
            <w:r w:rsidRPr="00E27D23">
              <w:t>R5-2233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790BA8" w14:textId="625638CE" w:rsidR="00DC36A0" w:rsidRPr="00E27D23" w:rsidRDefault="00DC36A0" w:rsidP="009D4432">
            <w:pPr>
              <w:pStyle w:val="TAC"/>
            </w:pPr>
            <w:r w:rsidRPr="00E27D23">
              <w:t>29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C0F77D" w14:textId="20CE2D56"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E32683" w14:textId="20AE0D04"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4960F6" w14:textId="663F0832" w:rsidR="00DC36A0" w:rsidRPr="00E27D23" w:rsidRDefault="00DC36A0" w:rsidP="009D4432">
            <w:pPr>
              <w:pStyle w:val="TAL"/>
            </w:pPr>
            <w:r w:rsidRPr="00E27D23">
              <w:t>Addition of new NR V2X test case 13.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196A06" w14:textId="77777777" w:rsidR="00DC36A0" w:rsidRPr="00E27D23" w:rsidRDefault="00DC36A0" w:rsidP="009D4432">
            <w:pPr>
              <w:pStyle w:val="TAC"/>
            </w:pPr>
            <w:r w:rsidRPr="00E27D23">
              <w:t>16.12.0</w:t>
            </w:r>
          </w:p>
        </w:tc>
      </w:tr>
      <w:tr w:rsidR="00D13E6E" w:rsidRPr="00E27D23" w14:paraId="77B55D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3DFA7D"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3BF8D3D"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9A3281" w14:textId="395EA434" w:rsidR="00DC36A0" w:rsidRPr="00E27D23" w:rsidRDefault="00DC36A0" w:rsidP="009D4432">
            <w:pPr>
              <w:pStyle w:val="TAC"/>
            </w:pPr>
            <w:r w:rsidRPr="00E27D23">
              <w:t>R5-2233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90546F" w14:textId="503624F3" w:rsidR="00DC36A0" w:rsidRPr="00E27D23" w:rsidRDefault="00DC36A0" w:rsidP="009D4432">
            <w:pPr>
              <w:pStyle w:val="TAC"/>
            </w:pPr>
            <w:r w:rsidRPr="00E27D23">
              <w:t>29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03EA6F" w14:textId="48345797"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58270" w14:textId="1B11297A"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A9BB90" w14:textId="4247711C" w:rsidR="00DC36A0" w:rsidRPr="00E27D23" w:rsidRDefault="00DC36A0" w:rsidP="009D4432">
            <w:pPr>
              <w:pStyle w:val="TAL"/>
            </w:pPr>
            <w:r w:rsidRPr="00E27D23">
              <w:t>Addition of new NR V2X test case 13.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48D319E" w14:textId="77777777" w:rsidR="00DC36A0" w:rsidRPr="00E27D23" w:rsidRDefault="00DC36A0" w:rsidP="009D4432">
            <w:pPr>
              <w:pStyle w:val="TAC"/>
            </w:pPr>
            <w:r w:rsidRPr="00E27D23">
              <w:t>16.12.0</w:t>
            </w:r>
          </w:p>
        </w:tc>
      </w:tr>
      <w:tr w:rsidR="00D13E6E" w:rsidRPr="00E27D23" w14:paraId="6520C5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E34007"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1BF7ED"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031F75" w14:textId="7ECE3BCC" w:rsidR="00DC36A0" w:rsidRPr="00E27D23" w:rsidRDefault="00DC36A0" w:rsidP="009D4432">
            <w:pPr>
              <w:pStyle w:val="TAC"/>
            </w:pPr>
            <w:r w:rsidRPr="00E27D23">
              <w:t>R5-2233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DA959B" w14:textId="7C70FD31" w:rsidR="00DC36A0" w:rsidRPr="00E27D23" w:rsidRDefault="00DC36A0" w:rsidP="009D4432">
            <w:pPr>
              <w:pStyle w:val="TAC"/>
            </w:pPr>
            <w:r w:rsidRPr="00E27D23">
              <w:t>29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AA4DCC" w14:textId="15AE32C5"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7779ED" w14:textId="56DE6DAE"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8D6BBE" w14:textId="0D8E90A8" w:rsidR="00DC36A0" w:rsidRPr="00E27D23" w:rsidRDefault="00DC36A0" w:rsidP="009D4432">
            <w:pPr>
              <w:pStyle w:val="TAL"/>
            </w:pPr>
            <w:r w:rsidRPr="00E27D23">
              <w:t>Addition of new NR V2X test case 12.1.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6B080E" w14:textId="77777777" w:rsidR="00DC36A0" w:rsidRPr="00E27D23" w:rsidRDefault="00DC36A0" w:rsidP="009D4432">
            <w:pPr>
              <w:pStyle w:val="TAC"/>
            </w:pPr>
            <w:r w:rsidRPr="00E27D23">
              <w:t>16.12.0</w:t>
            </w:r>
          </w:p>
        </w:tc>
      </w:tr>
      <w:tr w:rsidR="00D13E6E" w:rsidRPr="00E27D23" w14:paraId="308D94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5370D68"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0A0BC7"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727F39" w14:textId="48D90A4E" w:rsidR="00DC36A0" w:rsidRPr="00E27D23" w:rsidRDefault="00DC36A0" w:rsidP="009D4432">
            <w:pPr>
              <w:pStyle w:val="TAC"/>
            </w:pPr>
            <w:r w:rsidRPr="00E27D23">
              <w:t>R5-2233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8794CE" w14:textId="2E229C4E" w:rsidR="00DC36A0" w:rsidRPr="00E27D23" w:rsidRDefault="00DC36A0" w:rsidP="009D4432">
            <w:pPr>
              <w:pStyle w:val="TAC"/>
            </w:pPr>
            <w:r w:rsidRPr="00E27D23">
              <w:t>29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64A0A4" w14:textId="00D32BFD"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738C84" w14:textId="404B3F9C"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E29518" w14:textId="6C649CC4" w:rsidR="00DC36A0" w:rsidRPr="00E27D23" w:rsidRDefault="00DC36A0" w:rsidP="009D4432">
            <w:pPr>
              <w:pStyle w:val="TAL"/>
            </w:pPr>
            <w:r w:rsidRPr="00E27D23">
              <w:t>Update of NR V2X TC 12.1.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7E9E59" w14:textId="77777777" w:rsidR="00DC36A0" w:rsidRPr="00E27D23" w:rsidRDefault="00DC36A0" w:rsidP="009D4432">
            <w:pPr>
              <w:pStyle w:val="TAC"/>
            </w:pPr>
            <w:r w:rsidRPr="00E27D23">
              <w:t>16.12.0</w:t>
            </w:r>
          </w:p>
        </w:tc>
      </w:tr>
      <w:tr w:rsidR="00D13E6E" w:rsidRPr="00E27D23" w14:paraId="48B4EE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738B68"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B7F297"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E27494" w14:textId="496D1C4A" w:rsidR="00DC36A0" w:rsidRPr="00E27D23" w:rsidRDefault="00DC36A0" w:rsidP="009D4432">
            <w:pPr>
              <w:pStyle w:val="TAC"/>
            </w:pPr>
            <w:r w:rsidRPr="00E27D23">
              <w:t>R5-2233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9F36EA" w14:textId="21D40E14" w:rsidR="00DC36A0" w:rsidRPr="00E27D23" w:rsidRDefault="00DC36A0" w:rsidP="009D4432">
            <w:pPr>
              <w:pStyle w:val="TAC"/>
            </w:pPr>
            <w:r w:rsidRPr="00E27D23">
              <w:t>29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0AB774" w14:textId="5F2CE25E"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CAE24" w14:textId="57F50677"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215C1E" w14:textId="09160E7F" w:rsidR="00DC36A0" w:rsidRPr="00E27D23" w:rsidRDefault="00DC36A0" w:rsidP="009D4432">
            <w:pPr>
              <w:pStyle w:val="TAL"/>
            </w:pPr>
            <w:r w:rsidRPr="00E27D23">
              <w:t>Correction to NR V2X NAS TC 13.2.6-link keep aliv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D7B7DA" w14:textId="77777777" w:rsidR="00DC36A0" w:rsidRPr="00E27D23" w:rsidRDefault="00DC36A0" w:rsidP="009D4432">
            <w:pPr>
              <w:pStyle w:val="TAC"/>
            </w:pPr>
            <w:r w:rsidRPr="00E27D23">
              <w:t>16.12.0</w:t>
            </w:r>
          </w:p>
        </w:tc>
      </w:tr>
      <w:tr w:rsidR="00D13E6E" w:rsidRPr="00E27D23" w14:paraId="0F0CD7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0316913"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98D86A"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B34489" w14:textId="79E3276F" w:rsidR="00DC36A0" w:rsidRPr="00E27D23" w:rsidRDefault="00DC36A0" w:rsidP="009D4432">
            <w:pPr>
              <w:pStyle w:val="TAC"/>
            </w:pPr>
            <w:r w:rsidRPr="00E27D23">
              <w:t>R5-2233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58F012" w14:textId="6E05E6A8" w:rsidR="00DC36A0" w:rsidRPr="00E27D23" w:rsidRDefault="00DC36A0" w:rsidP="009D4432">
            <w:pPr>
              <w:pStyle w:val="TAC"/>
            </w:pPr>
            <w:r w:rsidRPr="00E27D23">
              <w:t>28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FEB424" w14:textId="736EBCA8"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517524" w14:textId="7A485C28"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079210" w14:textId="078A4BEB" w:rsidR="00DC36A0" w:rsidRPr="00E27D23" w:rsidRDefault="00DC36A0" w:rsidP="009D4432">
            <w:pPr>
              <w:pStyle w:val="TAL"/>
            </w:pPr>
            <w:r w:rsidRPr="00E27D23">
              <w:t>Addition of new NR5G NPN TC 6.5.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D7B5230" w14:textId="77777777" w:rsidR="00DC36A0" w:rsidRPr="00E27D23" w:rsidRDefault="00DC36A0" w:rsidP="009D4432">
            <w:pPr>
              <w:pStyle w:val="TAC"/>
            </w:pPr>
            <w:r w:rsidRPr="00E27D23">
              <w:t>16.12.0</w:t>
            </w:r>
          </w:p>
        </w:tc>
      </w:tr>
      <w:tr w:rsidR="00D13E6E" w:rsidRPr="00E27D23" w14:paraId="1D9B71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C651CE"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3D50B0"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4D255D" w14:textId="1A6CC463" w:rsidR="00DC36A0" w:rsidRPr="00E27D23" w:rsidRDefault="00DC36A0" w:rsidP="009D4432">
            <w:pPr>
              <w:pStyle w:val="TAC"/>
            </w:pPr>
            <w:r w:rsidRPr="00E27D23">
              <w:t>R5-2233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9F27D0" w14:textId="450476B9" w:rsidR="00DC36A0" w:rsidRPr="00E27D23" w:rsidRDefault="00DC36A0" w:rsidP="009D4432">
            <w:pPr>
              <w:pStyle w:val="TAC"/>
            </w:pPr>
            <w:r w:rsidRPr="00E27D23">
              <w:t>29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C75E42" w14:textId="574B6B5A"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77E204" w14:textId="036234DD" w:rsidR="00DC36A0" w:rsidRPr="00E27D23" w:rsidRDefault="00DC36A0" w:rsidP="009D4432">
            <w:pPr>
              <w:pStyle w:val="TAC"/>
            </w:pPr>
            <w:r w:rsidRPr="00E27D23">
              <w:t>B</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269DB4" w14:textId="1319F1F0" w:rsidR="00DC36A0" w:rsidRPr="00E27D23" w:rsidRDefault="00DC36A0" w:rsidP="009D4432">
            <w:pPr>
              <w:pStyle w:val="TAL"/>
            </w:pPr>
            <w:r w:rsidRPr="00E27D23">
              <w:t>Addition of new NR5GC CAG testcase 6.5.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B7CCB99" w14:textId="77777777" w:rsidR="00DC36A0" w:rsidRPr="00E27D23" w:rsidRDefault="00DC36A0" w:rsidP="009D4432">
            <w:pPr>
              <w:pStyle w:val="TAC"/>
            </w:pPr>
            <w:r w:rsidRPr="00E27D23">
              <w:t>16.12.0</w:t>
            </w:r>
          </w:p>
        </w:tc>
      </w:tr>
      <w:tr w:rsidR="00D13E6E" w:rsidRPr="00E27D23" w14:paraId="0F8FF0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6A3278"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1F13BD"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451419" w14:textId="59B6D591" w:rsidR="00DC36A0" w:rsidRPr="00E27D23" w:rsidRDefault="00DC36A0" w:rsidP="009D4432">
            <w:pPr>
              <w:pStyle w:val="TAC"/>
            </w:pPr>
            <w:r w:rsidRPr="00E27D23">
              <w:t>R5-2233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20E623" w14:textId="6992BB9A" w:rsidR="00DC36A0" w:rsidRPr="00E27D23" w:rsidRDefault="00DC36A0" w:rsidP="009D4432">
            <w:pPr>
              <w:pStyle w:val="TAC"/>
            </w:pPr>
            <w:r w:rsidRPr="00E27D23">
              <w:t>29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29AB7F" w14:textId="3D34016D"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51EB9" w14:textId="0F277D74"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987527" w14:textId="2A94C3D8" w:rsidR="00DC36A0" w:rsidRPr="00E27D23" w:rsidRDefault="00DC36A0" w:rsidP="009D4432">
            <w:pPr>
              <w:pStyle w:val="TAL"/>
            </w:pPr>
            <w:r w:rsidRPr="00E27D23">
              <w:t>Correction to NR5GC CAG testcase 6.5.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AD319C1" w14:textId="77777777" w:rsidR="00DC36A0" w:rsidRPr="00E27D23" w:rsidRDefault="00DC36A0" w:rsidP="009D4432">
            <w:pPr>
              <w:pStyle w:val="TAC"/>
            </w:pPr>
            <w:r w:rsidRPr="00E27D23">
              <w:t>16.12.0</w:t>
            </w:r>
          </w:p>
        </w:tc>
      </w:tr>
      <w:tr w:rsidR="00D13E6E" w:rsidRPr="00E27D23" w14:paraId="6BA2D7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1CAE5E"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5A162E"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11A7DF" w14:textId="562C0014" w:rsidR="00DC36A0" w:rsidRPr="00E27D23" w:rsidRDefault="00DC36A0" w:rsidP="009D4432">
            <w:pPr>
              <w:pStyle w:val="TAC"/>
            </w:pPr>
            <w:r w:rsidRPr="00E27D23">
              <w:t>R5-2233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61E297" w14:textId="79049039" w:rsidR="00DC36A0" w:rsidRPr="00E27D23" w:rsidRDefault="00DC36A0" w:rsidP="009D4432">
            <w:pPr>
              <w:pStyle w:val="TAC"/>
            </w:pPr>
            <w:r w:rsidRPr="00E27D23">
              <w:t>29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3E86C2" w14:textId="3F1DC6AE"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C49A63" w14:textId="745BD14E"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63C6F8" w14:textId="6FAE65F9" w:rsidR="00DC36A0" w:rsidRPr="00E27D23" w:rsidRDefault="00DC36A0" w:rsidP="009D4432">
            <w:pPr>
              <w:pStyle w:val="TAL"/>
            </w:pPr>
            <w:r w:rsidRPr="00E27D23">
              <w:t>Update of NR5G NPN TC 6.5.2.2 and 6.5.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8D4ED5E" w14:textId="77777777" w:rsidR="00DC36A0" w:rsidRPr="00E27D23" w:rsidRDefault="00DC36A0" w:rsidP="009D4432">
            <w:pPr>
              <w:pStyle w:val="TAC"/>
            </w:pPr>
            <w:r w:rsidRPr="00E27D23">
              <w:t>16.12.0</w:t>
            </w:r>
          </w:p>
        </w:tc>
      </w:tr>
      <w:tr w:rsidR="00D13E6E" w:rsidRPr="00E27D23" w14:paraId="454C2D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2DB932"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2690E7"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91AA50" w14:textId="710BE863" w:rsidR="00DC36A0" w:rsidRPr="00E27D23" w:rsidRDefault="00DC36A0" w:rsidP="009D4432">
            <w:pPr>
              <w:pStyle w:val="TAC"/>
            </w:pPr>
            <w:r w:rsidRPr="00E27D23">
              <w:t>R5-2233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3F81F9" w14:textId="0179A436" w:rsidR="00DC36A0" w:rsidRPr="00E27D23" w:rsidRDefault="00DC36A0" w:rsidP="009D4432">
            <w:pPr>
              <w:pStyle w:val="TAC"/>
            </w:pPr>
            <w:r w:rsidRPr="00E27D23">
              <w:t>29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6A0F29" w14:textId="329D5D4C"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492B4" w14:textId="5A10F07F"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0CD210" w14:textId="3EA08F97" w:rsidR="00DC36A0" w:rsidRPr="00E27D23" w:rsidRDefault="00DC36A0" w:rsidP="009D4432">
            <w:pPr>
              <w:pStyle w:val="TAL"/>
            </w:pPr>
            <w:r w:rsidRPr="00E27D23">
              <w:t>Correction to NR MDT test case 8.1.6.1.4.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E3A55F" w14:textId="77777777" w:rsidR="00DC36A0" w:rsidRPr="00E27D23" w:rsidRDefault="00DC36A0" w:rsidP="009D4432">
            <w:pPr>
              <w:pStyle w:val="TAC"/>
            </w:pPr>
            <w:r w:rsidRPr="00E27D23">
              <w:t>16.12.0</w:t>
            </w:r>
          </w:p>
        </w:tc>
      </w:tr>
      <w:tr w:rsidR="00D13E6E" w:rsidRPr="00E27D23" w14:paraId="07D134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679F78B"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1A4EE2"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512790" w14:textId="70DF1818" w:rsidR="00DC36A0" w:rsidRPr="00E27D23" w:rsidRDefault="00DC36A0" w:rsidP="009D4432">
            <w:pPr>
              <w:pStyle w:val="TAC"/>
            </w:pPr>
            <w:r w:rsidRPr="00E27D23">
              <w:t>R5-2233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67BBFF" w14:textId="56E70CD8" w:rsidR="00DC36A0" w:rsidRPr="00E27D23" w:rsidRDefault="00DC36A0" w:rsidP="009D4432">
            <w:pPr>
              <w:pStyle w:val="TAC"/>
            </w:pPr>
            <w:r w:rsidRPr="00E27D23">
              <w:t>29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A3E2B5" w14:textId="78E48E63"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3CEEA7" w14:textId="73375696"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9C6E09" w14:textId="23C120B5" w:rsidR="00DC36A0" w:rsidRPr="00E27D23" w:rsidRDefault="00DC36A0" w:rsidP="009D4432">
            <w:pPr>
              <w:pStyle w:val="TAL"/>
            </w:pPr>
            <w:r w:rsidRPr="00E27D23">
              <w:t>Update of NR MDT test case 8.1.6.3.2.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036225E" w14:textId="77777777" w:rsidR="00DC36A0" w:rsidRPr="00E27D23" w:rsidRDefault="00DC36A0" w:rsidP="009D4432">
            <w:pPr>
              <w:pStyle w:val="TAC"/>
            </w:pPr>
            <w:r w:rsidRPr="00E27D23">
              <w:t>16.12.0</w:t>
            </w:r>
          </w:p>
        </w:tc>
      </w:tr>
      <w:tr w:rsidR="00D13E6E" w:rsidRPr="00E27D23" w14:paraId="41B33C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FD745B2"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099B6E7"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0A6B80" w14:textId="39AC53EB" w:rsidR="00DC36A0" w:rsidRPr="00E27D23" w:rsidRDefault="00DC36A0" w:rsidP="009D4432">
            <w:pPr>
              <w:pStyle w:val="TAC"/>
            </w:pPr>
            <w:r w:rsidRPr="00E27D23">
              <w:t>R5-2233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CACE17" w14:textId="2D01A49D" w:rsidR="00DC36A0" w:rsidRPr="00E27D23" w:rsidRDefault="00DC36A0" w:rsidP="009D4432">
            <w:pPr>
              <w:pStyle w:val="TAC"/>
            </w:pPr>
            <w:r w:rsidRPr="00E27D23">
              <w:t>29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511D5E" w14:textId="3314F912"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E04238" w14:textId="46A3FFCE"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59121F" w14:textId="6A38438F" w:rsidR="00DC36A0" w:rsidRPr="00E27D23" w:rsidRDefault="00DC36A0" w:rsidP="009D4432">
            <w:pPr>
              <w:pStyle w:val="TAL"/>
            </w:pPr>
            <w:r w:rsidRPr="00E27D23">
              <w:t>Addition of new NR EIEI test case 8.1.4.1.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D18F671" w14:textId="77777777" w:rsidR="00DC36A0" w:rsidRPr="00E27D23" w:rsidRDefault="00DC36A0" w:rsidP="009D4432">
            <w:pPr>
              <w:pStyle w:val="TAC"/>
            </w:pPr>
            <w:r w:rsidRPr="00E27D23">
              <w:t>16.12.0</w:t>
            </w:r>
          </w:p>
        </w:tc>
      </w:tr>
      <w:tr w:rsidR="00D13E6E" w:rsidRPr="00E27D23" w14:paraId="633B709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1DE597"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FD967D"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8321EF" w14:textId="231C3A4F" w:rsidR="00DC36A0" w:rsidRPr="00E27D23" w:rsidRDefault="00DC36A0" w:rsidP="009D4432">
            <w:pPr>
              <w:pStyle w:val="TAC"/>
            </w:pPr>
            <w:r w:rsidRPr="00E27D23">
              <w:t>R5-2233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B9B692" w14:textId="1C995AA1" w:rsidR="00DC36A0" w:rsidRPr="00E27D23" w:rsidRDefault="00DC36A0" w:rsidP="009D4432">
            <w:pPr>
              <w:pStyle w:val="TAC"/>
            </w:pPr>
            <w:r w:rsidRPr="00E27D23">
              <w:t>29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9DFCD7" w14:textId="42368F55"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F9C368" w14:textId="4225763D"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CA5E00" w14:textId="7D10F76B" w:rsidR="00DC36A0" w:rsidRPr="00E27D23" w:rsidRDefault="00DC36A0" w:rsidP="009D4432">
            <w:pPr>
              <w:pStyle w:val="TAL"/>
            </w:pPr>
            <w:r w:rsidRPr="00E27D23">
              <w:t>Addition of NR EIEI test case 11.5.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84EB17" w14:textId="77777777" w:rsidR="00DC36A0" w:rsidRPr="00E27D23" w:rsidRDefault="00DC36A0" w:rsidP="009D4432">
            <w:pPr>
              <w:pStyle w:val="TAC"/>
            </w:pPr>
            <w:r w:rsidRPr="00E27D23">
              <w:t>16.12.0</w:t>
            </w:r>
          </w:p>
        </w:tc>
      </w:tr>
      <w:tr w:rsidR="00D13E6E" w:rsidRPr="00E27D23" w14:paraId="371313A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5B93F7"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6487619"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E7713A" w14:textId="0CF5BDAC" w:rsidR="00DC36A0" w:rsidRPr="00E27D23" w:rsidRDefault="00DC36A0" w:rsidP="009D4432">
            <w:pPr>
              <w:pStyle w:val="TAC"/>
            </w:pPr>
            <w:r w:rsidRPr="00E27D23">
              <w:t>R5-2233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EF973B" w14:textId="3235CB24" w:rsidR="00DC36A0" w:rsidRPr="00E27D23" w:rsidRDefault="00DC36A0" w:rsidP="009D4432">
            <w:pPr>
              <w:pStyle w:val="TAC"/>
            </w:pPr>
            <w:r w:rsidRPr="00E27D23">
              <w:t>29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89B87A" w14:textId="54BEFAC5"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771EE0" w14:textId="3DA7377A"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E84945" w14:textId="440F508D" w:rsidR="00DC36A0" w:rsidRPr="00E27D23" w:rsidRDefault="00DC36A0" w:rsidP="009D4432">
            <w:pPr>
              <w:pStyle w:val="TAL"/>
            </w:pPr>
            <w:r w:rsidRPr="00E27D23">
              <w:t>Addition of NR EIEI test case 11.5.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4FCA5C" w14:textId="77777777" w:rsidR="00DC36A0" w:rsidRPr="00E27D23" w:rsidRDefault="00DC36A0" w:rsidP="009D4432">
            <w:pPr>
              <w:pStyle w:val="TAC"/>
            </w:pPr>
            <w:r w:rsidRPr="00E27D23">
              <w:t>16.12.0</w:t>
            </w:r>
          </w:p>
        </w:tc>
      </w:tr>
      <w:tr w:rsidR="00D13E6E" w:rsidRPr="00E27D23" w14:paraId="5499A9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E5942E"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72907D"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1DD4EA" w14:textId="4A7A2236" w:rsidR="00DC36A0" w:rsidRPr="00E27D23" w:rsidRDefault="00DC36A0" w:rsidP="009D4432">
            <w:pPr>
              <w:pStyle w:val="TAC"/>
            </w:pPr>
            <w:r w:rsidRPr="00E27D23">
              <w:t>R5-2233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7DF61D" w14:textId="530809FA" w:rsidR="00DC36A0" w:rsidRPr="00E27D23" w:rsidRDefault="00DC36A0" w:rsidP="009D4432">
            <w:pPr>
              <w:pStyle w:val="TAC"/>
            </w:pPr>
            <w:r w:rsidRPr="00E27D23">
              <w:t>29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579FF6" w14:textId="7673A0AC"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069A5" w14:textId="4CE7D30E"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01D181" w14:textId="6F495BC9" w:rsidR="00DC36A0" w:rsidRPr="00E27D23" w:rsidRDefault="00DC36A0" w:rsidP="009D4432">
            <w:pPr>
              <w:pStyle w:val="TAL"/>
            </w:pPr>
            <w:r w:rsidRPr="00E27D23">
              <w:t>Addition of NR EIEI test case 11.5.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CF37BA" w14:textId="77777777" w:rsidR="00DC36A0" w:rsidRPr="00E27D23" w:rsidRDefault="00DC36A0" w:rsidP="009D4432">
            <w:pPr>
              <w:pStyle w:val="TAC"/>
            </w:pPr>
            <w:r w:rsidRPr="00E27D23">
              <w:t>16.12.0</w:t>
            </w:r>
          </w:p>
        </w:tc>
      </w:tr>
      <w:tr w:rsidR="00D13E6E" w:rsidRPr="00E27D23" w14:paraId="4CA718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12C42F"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8FCFBD8"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564CDB" w14:textId="4A7F4A55" w:rsidR="00DC36A0" w:rsidRPr="00E27D23" w:rsidRDefault="00DC36A0" w:rsidP="009D4432">
            <w:pPr>
              <w:pStyle w:val="TAC"/>
            </w:pPr>
            <w:r w:rsidRPr="00E27D23">
              <w:t>R5-2233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CF6105" w14:textId="7498A191" w:rsidR="00DC36A0" w:rsidRPr="00E27D23" w:rsidRDefault="00DC36A0" w:rsidP="009D4432">
            <w:pPr>
              <w:pStyle w:val="TAC"/>
            </w:pPr>
            <w:r w:rsidRPr="00E27D23">
              <w:t>29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C9F980" w14:textId="1E7B1D95"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756090" w14:textId="742A91CD"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0675F1" w14:textId="4AA31A99" w:rsidR="00DC36A0" w:rsidRPr="00E27D23" w:rsidRDefault="00DC36A0" w:rsidP="009D4432">
            <w:pPr>
              <w:pStyle w:val="TAL"/>
            </w:pPr>
            <w:r w:rsidRPr="00E27D23">
              <w:t>Addition of NR EIEI test case 11.5.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EE75B51" w14:textId="77777777" w:rsidR="00DC36A0" w:rsidRPr="00E27D23" w:rsidRDefault="00DC36A0" w:rsidP="009D4432">
            <w:pPr>
              <w:pStyle w:val="TAC"/>
            </w:pPr>
            <w:r w:rsidRPr="00E27D23">
              <w:t>16.12.0</w:t>
            </w:r>
          </w:p>
        </w:tc>
      </w:tr>
      <w:tr w:rsidR="00D13E6E" w:rsidRPr="00E27D23" w14:paraId="6E67B1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15769D0"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18326E1"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77692B" w14:textId="10537B1E" w:rsidR="00DC36A0" w:rsidRPr="00E27D23" w:rsidRDefault="00DC36A0" w:rsidP="009D4432">
            <w:pPr>
              <w:pStyle w:val="TAC"/>
            </w:pPr>
            <w:r w:rsidRPr="00E27D23">
              <w:t>R5-2233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0A71E3" w14:textId="202859EA" w:rsidR="00DC36A0" w:rsidRPr="00E27D23" w:rsidRDefault="00DC36A0" w:rsidP="009D4432">
            <w:pPr>
              <w:pStyle w:val="TAC"/>
            </w:pPr>
            <w:r w:rsidRPr="00E27D23">
              <w:t>29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BFCE16" w14:textId="470E23F9"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1D371" w14:textId="0486E99E"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2991C2" w14:textId="33321B86" w:rsidR="00DC36A0" w:rsidRPr="00E27D23" w:rsidRDefault="00DC36A0" w:rsidP="009D4432">
            <w:pPr>
              <w:pStyle w:val="TAL"/>
            </w:pPr>
            <w:r w:rsidRPr="00E27D23">
              <w:t>Addition of NR EIEI test case 11.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C9950C" w14:textId="77777777" w:rsidR="00DC36A0" w:rsidRPr="00E27D23" w:rsidRDefault="00DC36A0" w:rsidP="009D4432">
            <w:pPr>
              <w:pStyle w:val="TAC"/>
            </w:pPr>
            <w:r w:rsidRPr="00E27D23">
              <w:t>16.12.0</w:t>
            </w:r>
          </w:p>
        </w:tc>
      </w:tr>
      <w:tr w:rsidR="00D13E6E" w:rsidRPr="00E27D23" w14:paraId="6689FE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1026B5"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A9A6A0"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6A1CCB" w14:textId="6DA6F860" w:rsidR="00DC36A0" w:rsidRPr="00E27D23" w:rsidRDefault="00DC36A0" w:rsidP="009D4432">
            <w:pPr>
              <w:pStyle w:val="TAC"/>
            </w:pPr>
            <w:r w:rsidRPr="00E27D23">
              <w:t>R5-2233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DF7B53" w14:textId="46BD03ED" w:rsidR="00DC36A0" w:rsidRPr="00E27D23" w:rsidRDefault="00DC36A0" w:rsidP="009D4432">
            <w:pPr>
              <w:pStyle w:val="TAC"/>
            </w:pPr>
            <w:r w:rsidRPr="00E27D23">
              <w:t>29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8B085B" w14:textId="5C4C7768"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CC3F6E" w14:textId="7C8DC897"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AA5DE4" w14:textId="2F2463D1" w:rsidR="00DC36A0" w:rsidRPr="00E27D23" w:rsidRDefault="00DC36A0" w:rsidP="009D4432">
            <w:pPr>
              <w:pStyle w:val="TAL"/>
            </w:pPr>
            <w:r w:rsidRPr="00E27D23">
              <w:t>Addition of NR EIEI test case 11.5.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E0C247" w14:textId="77777777" w:rsidR="00DC36A0" w:rsidRPr="00E27D23" w:rsidRDefault="00DC36A0" w:rsidP="009D4432">
            <w:pPr>
              <w:pStyle w:val="TAC"/>
            </w:pPr>
            <w:r w:rsidRPr="00E27D23">
              <w:t>16.12.0</w:t>
            </w:r>
          </w:p>
        </w:tc>
      </w:tr>
      <w:tr w:rsidR="00D13E6E" w:rsidRPr="00E27D23" w14:paraId="665DCC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F367C1"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2E0391E"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FC2436" w14:textId="399369D8" w:rsidR="00DC36A0" w:rsidRPr="00E27D23" w:rsidRDefault="00DC36A0" w:rsidP="009D4432">
            <w:pPr>
              <w:pStyle w:val="TAC"/>
            </w:pPr>
            <w:r w:rsidRPr="00E27D23">
              <w:t>R5-2234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063689" w14:textId="665533B4" w:rsidR="00DC36A0" w:rsidRPr="00E27D23" w:rsidRDefault="00DC36A0" w:rsidP="009D4432">
            <w:pPr>
              <w:pStyle w:val="TAC"/>
            </w:pPr>
            <w:r w:rsidRPr="00E27D23">
              <w:t>29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66F69E" w14:textId="6DAD5B20"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0FE4DD" w14:textId="2E8DD98E"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CBC77B" w14:textId="447A5F4F" w:rsidR="00DC36A0" w:rsidRPr="00E27D23" w:rsidRDefault="00DC36A0" w:rsidP="009D4432">
            <w:pPr>
              <w:pStyle w:val="TAL"/>
            </w:pPr>
            <w:r w:rsidRPr="00E27D23">
              <w:t>Modification of testcase 8.1.5.11.2 Idle/Inactive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B08151" w14:textId="77777777" w:rsidR="00DC36A0" w:rsidRPr="00E27D23" w:rsidRDefault="00DC36A0" w:rsidP="009D4432">
            <w:pPr>
              <w:pStyle w:val="TAC"/>
            </w:pPr>
            <w:r w:rsidRPr="00E27D23">
              <w:t>16.12.0</w:t>
            </w:r>
          </w:p>
        </w:tc>
      </w:tr>
      <w:tr w:rsidR="00D13E6E" w:rsidRPr="00E27D23" w14:paraId="6B8E398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785CBA8"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E2ABF2"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EB3A6E" w14:textId="67505DC1" w:rsidR="00DC36A0" w:rsidRPr="00E27D23" w:rsidRDefault="00DC36A0" w:rsidP="009D4432">
            <w:pPr>
              <w:pStyle w:val="TAC"/>
            </w:pPr>
            <w:r w:rsidRPr="00E27D23">
              <w:t>R5-2234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2D6DCC" w14:textId="12DFEB0A" w:rsidR="00DC36A0" w:rsidRPr="00E27D23" w:rsidRDefault="00DC36A0" w:rsidP="009D4432">
            <w:pPr>
              <w:pStyle w:val="TAC"/>
            </w:pPr>
            <w:r w:rsidRPr="00E27D23">
              <w:t>29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D9EAE0" w14:textId="334898EE"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145CF4" w14:textId="031FA214"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3EE4B7" w14:textId="1A378965" w:rsidR="00DC36A0" w:rsidRPr="00E27D23" w:rsidRDefault="00DC36A0" w:rsidP="009D4432">
            <w:pPr>
              <w:pStyle w:val="TAL"/>
            </w:pPr>
            <w:r w:rsidRPr="00E27D23">
              <w:t>Modification of testcase 8.1.5.11.3 Idle/Inactive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D925DB" w14:textId="77777777" w:rsidR="00DC36A0" w:rsidRPr="00E27D23" w:rsidRDefault="00DC36A0" w:rsidP="009D4432">
            <w:pPr>
              <w:pStyle w:val="TAC"/>
            </w:pPr>
            <w:r w:rsidRPr="00E27D23">
              <w:t>16.12.0</w:t>
            </w:r>
          </w:p>
        </w:tc>
      </w:tr>
      <w:tr w:rsidR="00D13E6E" w:rsidRPr="00E27D23" w14:paraId="2DB34A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42746B"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2790E80"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2E3857" w14:textId="1129B099" w:rsidR="00DC36A0" w:rsidRPr="00E27D23" w:rsidRDefault="00DC36A0" w:rsidP="009D4432">
            <w:pPr>
              <w:pStyle w:val="TAC"/>
            </w:pPr>
            <w:r w:rsidRPr="00E27D23">
              <w:t>R5-2234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34348C" w14:textId="6F9994E8" w:rsidR="00DC36A0" w:rsidRPr="00E27D23" w:rsidRDefault="00DC36A0" w:rsidP="009D4432">
            <w:pPr>
              <w:pStyle w:val="TAC"/>
            </w:pPr>
            <w:r w:rsidRPr="00E27D23">
              <w:t>29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D0E1FD" w14:textId="71F27899"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7A5598" w14:textId="7E098123"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3261E9" w14:textId="637CC93D" w:rsidR="00DC36A0" w:rsidRPr="00E27D23" w:rsidRDefault="00DC36A0" w:rsidP="009D4432">
            <w:pPr>
              <w:pStyle w:val="TAL"/>
            </w:pPr>
            <w:r w:rsidRPr="00E27D23">
              <w:t>Modification of testcase 8.1.5.11.4 idle/inactive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E3229B" w14:textId="77777777" w:rsidR="00DC36A0" w:rsidRPr="00E27D23" w:rsidRDefault="00DC36A0" w:rsidP="009D4432">
            <w:pPr>
              <w:pStyle w:val="TAC"/>
            </w:pPr>
            <w:r w:rsidRPr="00E27D23">
              <w:t>16.12.0</w:t>
            </w:r>
          </w:p>
        </w:tc>
      </w:tr>
      <w:tr w:rsidR="00D13E6E" w:rsidRPr="00E27D23" w14:paraId="021799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242F6C7"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E020688"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C1923B" w14:textId="07689E40" w:rsidR="00DC36A0" w:rsidRPr="00E27D23" w:rsidRDefault="00DC36A0" w:rsidP="009D4432">
            <w:pPr>
              <w:pStyle w:val="TAC"/>
            </w:pPr>
            <w:r w:rsidRPr="00E27D23">
              <w:t>R5-2234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13C0F8" w14:textId="4DAC09C9" w:rsidR="00DC36A0" w:rsidRPr="00E27D23" w:rsidRDefault="00DC36A0" w:rsidP="009D4432">
            <w:pPr>
              <w:pStyle w:val="TAC"/>
            </w:pPr>
            <w:r w:rsidRPr="00E27D23">
              <w:t>29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DEB445" w14:textId="5C00376A"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6B486" w14:textId="0F5ABDB8"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386361" w14:textId="6CCEC9A2" w:rsidR="00DC36A0" w:rsidRPr="00E27D23" w:rsidRDefault="00DC36A0" w:rsidP="009D4432">
            <w:pPr>
              <w:pStyle w:val="TAL"/>
            </w:pPr>
            <w:r w:rsidRPr="00E27D23">
              <w:t>Modification of testcase 8.1.5.11.5 idle/inactive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7494CE3" w14:textId="77777777" w:rsidR="00DC36A0" w:rsidRPr="00E27D23" w:rsidRDefault="00DC36A0" w:rsidP="009D4432">
            <w:pPr>
              <w:pStyle w:val="TAC"/>
            </w:pPr>
            <w:r w:rsidRPr="00E27D23">
              <w:t>16.12.0</w:t>
            </w:r>
          </w:p>
        </w:tc>
      </w:tr>
      <w:tr w:rsidR="00D13E6E" w:rsidRPr="00E27D23" w14:paraId="48AF77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E703DD2"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007A4F"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60EB17" w14:textId="538BA75C" w:rsidR="00DC36A0" w:rsidRPr="00E27D23" w:rsidRDefault="00DC36A0" w:rsidP="009D4432">
            <w:pPr>
              <w:pStyle w:val="TAC"/>
            </w:pPr>
            <w:r w:rsidRPr="00E27D23">
              <w:t>R5-2234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278248" w14:textId="272CF803" w:rsidR="00DC36A0" w:rsidRPr="00E27D23" w:rsidRDefault="00DC36A0" w:rsidP="009D4432">
            <w:pPr>
              <w:pStyle w:val="TAC"/>
            </w:pPr>
            <w:r w:rsidRPr="00E27D23">
              <w:t>29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BDF573" w14:textId="03335F77"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7E08D5" w14:textId="64E1F992"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2594DE" w14:textId="0B557B58" w:rsidR="00DC36A0" w:rsidRPr="00E27D23" w:rsidRDefault="00DC36A0" w:rsidP="009D4432">
            <w:pPr>
              <w:pStyle w:val="TAL"/>
            </w:pPr>
            <w:r w:rsidRPr="00E27D23">
              <w:t>Modification of testcase 8.1.5.11.6 idle/inactive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7CCD90C" w14:textId="77777777" w:rsidR="00DC36A0" w:rsidRPr="00E27D23" w:rsidRDefault="00DC36A0" w:rsidP="009D4432">
            <w:pPr>
              <w:pStyle w:val="TAC"/>
            </w:pPr>
            <w:r w:rsidRPr="00E27D23">
              <w:t>16.12.0</w:t>
            </w:r>
          </w:p>
        </w:tc>
      </w:tr>
      <w:tr w:rsidR="00D13E6E" w:rsidRPr="00E27D23" w14:paraId="449DE8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838BCC"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96D67E"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AF8142" w14:textId="2FA05169" w:rsidR="00DC36A0" w:rsidRPr="00E27D23" w:rsidRDefault="00DC36A0" w:rsidP="009D4432">
            <w:pPr>
              <w:pStyle w:val="TAC"/>
            </w:pPr>
            <w:r w:rsidRPr="00E27D23">
              <w:t>R5-2234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FE8085" w14:textId="4C304FB9" w:rsidR="00DC36A0" w:rsidRPr="00E27D23" w:rsidRDefault="00DC36A0" w:rsidP="009D4432">
            <w:pPr>
              <w:pStyle w:val="TAC"/>
            </w:pPr>
            <w:r w:rsidRPr="00E27D23">
              <w:t>29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9522FE" w14:textId="746F5C72"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6C3858" w14:textId="6F3A855C"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BA9283" w14:textId="10E4DF72" w:rsidR="00DC36A0" w:rsidRPr="00E27D23" w:rsidRDefault="00DC36A0" w:rsidP="009D4432">
            <w:pPr>
              <w:pStyle w:val="TAL"/>
            </w:pPr>
            <w:r w:rsidRPr="00E27D23">
              <w:t>Correction to SOR test case 6.3.1.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B937FE2" w14:textId="77777777" w:rsidR="00DC36A0" w:rsidRPr="00E27D23" w:rsidRDefault="00DC36A0" w:rsidP="009D4432">
            <w:pPr>
              <w:pStyle w:val="TAC"/>
            </w:pPr>
            <w:r w:rsidRPr="00E27D23">
              <w:t>16.12.0</w:t>
            </w:r>
          </w:p>
        </w:tc>
      </w:tr>
      <w:tr w:rsidR="00D13E6E" w:rsidRPr="00E27D23" w14:paraId="706E34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8E1EA54"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DE797BF"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B53E5A" w14:textId="345FEC95" w:rsidR="00DC36A0" w:rsidRPr="00E27D23" w:rsidRDefault="00DC36A0" w:rsidP="009D4432">
            <w:pPr>
              <w:pStyle w:val="TAC"/>
            </w:pPr>
            <w:r w:rsidRPr="00E27D23">
              <w:t>R5-2234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25AC82" w14:textId="331B15AE" w:rsidR="00DC36A0" w:rsidRPr="00E27D23" w:rsidRDefault="00DC36A0" w:rsidP="009D4432">
            <w:pPr>
              <w:pStyle w:val="TAC"/>
            </w:pPr>
            <w:r w:rsidRPr="00E27D23">
              <w:t>28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57B857" w14:textId="311B8669"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47B587" w14:textId="08002797"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0BC04E" w14:textId="7D856151" w:rsidR="00DC36A0" w:rsidRPr="00E27D23" w:rsidRDefault="00DC36A0" w:rsidP="009D4432">
            <w:pPr>
              <w:pStyle w:val="TAL"/>
            </w:pPr>
            <w:r w:rsidRPr="00E27D23">
              <w:t>Correction to NR MAC test case 7.1.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BDD3604" w14:textId="77777777" w:rsidR="00DC36A0" w:rsidRPr="00E27D23" w:rsidRDefault="00DC36A0" w:rsidP="009D4432">
            <w:pPr>
              <w:pStyle w:val="TAC"/>
            </w:pPr>
            <w:r w:rsidRPr="00E27D23">
              <w:t>16.12.0</w:t>
            </w:r>
          </w:p>
        </w:tc>
      </w:tr>
      <w:tr w:rsidR="00D13E6E" w:rsidRPr="00E27D23" w14:paraId="1FFF7A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EECBEB1"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B5C6FE1"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3CF3F0" w14:textId="5F03D5E3" w:rsidR="00DC36A0" w:rsidRPr="00E27D23" w:rsidRDefault="00DC36A0" w:rsidP="009D4432">
            <w:pPr>
              <w:pStyle w:val="TAC"/>
            </w:pPr>
            <w:r w:rsidRPr="00E27D23">
              <w:t>R5-2234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6718ED" w14:textId="08FB7D3D" w:rsidR="00DC36A0" w:rsidRPr="00E27D23" w:rsidRDefault="00DC36A0" w:rsidP="009D4432">
            <w:pPr>
              <w:pStyle w:val="TAC"/>
            </w:pPr>
            <w:r w:rsidRPr="00E27D23">
              <w:t>28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3414AA" w14:textId="3300352C"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098C10" w14:textId="2A04B2AD"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4EEE2B" w14:textId="12C93DEF" w:rsidR="00DC36A0" w:rsidRPr="00E27D23" w:rsidRDefault="00DC36A0" w:rsidP="009D4432">
            <w:pPr>
              <w:pStyle w:val="TAL"/>
            </w:pPr>
            <w:r w:rsidRPr="00E27D23">
              <w:t>Correction to NR MAC test case 7.1.1.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13D5D6" w14:textId="77777777" w:rsidR="00DC36A0" w:rsidRPr="00E27D23" w:rsidRDefault="00DC36A0" w:rsidP="009D4432">
            <w:pPr>
              <w:pStyle w:val="TAC"/>
            </w:pPr>
            <w:r w:rsidRPr="00E27D23">
              <w:t>16.12.0</w:t>
            </w:r>
          </w:p>
        </w:tc>
      </w:tr>
      <w:tr w:rsidR="00D13E6E" w:rsidRPr="00E27D23" w14:paraId="78C4BD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08F2BB"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D54B3D2"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83487E" w14:textId="3131436D" w:rsidR="00DC36A0" w:rsidRPr="00E27D23" w:rsidRDefault="00DC36A0" w:rsidP="009D4432">
            <w:pPr>
              <w:pStyle w:val="TAC"/>
            </w:pPr>
            <w:r w:rsidRPr="00E27D23">
              <w:t>R5-2234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80F55F" w14:textId="11475A96" w:rsidR="00DC36A0" w:rsidRPr="00E27D23" w:rsidRDefault="00DC36A0" w:rsidP="009D4432">
            <w:pPr>
              <w:pStyle w:val="TAC"/>
            </w:pPr>
            <w:r w:rsidRPr="00E27D23">
              <w:t>29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52110E" w14:textId="796AE7C2"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65343B" w14:textId="1549F152"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9195DF" w14:textId="02FE6FCC" w:rsidR="00DC36A0" w:rsidRPr="00E27D23" w:rsidRDefault="00DC36A0" w:rsidP="009D4432">
            <w:pPr>
              <w:pStyle w:val="TAL"/>
            </w:pPr>
            <w:r w:rsidRPr="00E27D23">
              <w:t>Corrections to NR IIoT PDCP test cases 7.1.3.5.6.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A2F6F12" w14:textId="77777777" w:rsidR="00DC36A0" w:rsidRPr="00E27D23" w:rsidRDefault="00DC36A0" w:rsidP="009D4432">
            <w:pPr>
              <w:pStyle w:val="TAC"/>
            </w:pPr>
            <w:r w:rsidRPr="00E27D23">
              <w:t>16.12.0</w:t>
            </w:r>
          </w:p>
        </w:tc>
      </w:tr>
      <w:tr w:rsidR="00D13E6E" w:rsidRPr="00E27D23" w14:paraId="5DAA48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B85797"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0511CC"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88A60F" w14:textId="49F47DE5" w:rsidR="00DC36A0" w:rsidRPr="00E27D23" w:rsidRDefault="00DC36A0" w:rsidP="009D4432">
            <w:pPr>
              <w:pStyle w:val="TAC"/>
            </w:pPr>
            <w:r w:rsidRPr="00E27D23">
              <w:t>R5-2234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577D78" w14:textId="50BB835F" w:rsidR="00DC36A0" w:rsidRPr="00E27D23" w:rsidRDefault="00DC36A0" w:rsidP="009D4432">
            <w:pPr>
              <w:pStyle w:val="TAC"/>
            </w:pPr>
            <w:r w:rsidRPr="00E27D23">
              <w:t>29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752D47" w14:textId="44ABB046"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56B79D" w14:textId="09964254"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CECC10" w14:textId="6AF0CBB9" w:rsidR="00DC36A0" w:rsidRPr="00E27D23" w:rsidRDefault="00DC36A0" w:rsidP="009D4432">
            <w:pPr>
              <w:pStyle w:val="TAL"/>
            </w:pPr>
            <w:r w:rsidRPr="00E27D23">
              <w:t>Correction to NR5GC testcase 7.1.3.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776D57" w14:textId="77777777" w:rsidR="00DC36A0" w:rsidRPr="00E27D23" w:rsidRDefault="00DC36A0" w:rsidP="009D4432">
            <w:pPr>
              <w:pStyle w:val="TAC"/>
            </w:pPr>
            <w:r w:rsidRPr="00E27D23">
              <w:t>16.12.0</w:t>
            </w:r>
          </w:p>
        </w:tc>
      </w:tr>
      <w:tr w:rsidR="00D13E6E" w:rsidRPr="00E27D23" w14:paraId="7ABB9D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BB4C10"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61E311"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50FA89" w14:textId="438E971A" w:rsidR="00DC36A0" w:rsidRPr="00E27D23" w:rsidRDefault="00DC36A0" w:rsidP="009D4432">
            <w:pPr>
              <w:pStyle w:val="TAC"/>
            </w:pPr>
            <w:r w:rsidRPr="00E27D23">
              <w:t>R5-2234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A8413F" w14:textId="647B3C46" w:rsidR="00DC36A0" w:rsidRPr="00E27D23" w:rsidRDefault="00DC36A0" w:rsidP="009D4432">
            <w:pPr>
              <w:pStyle w:val="TAC"/>
            </w:pPr>
            <w:r w:rsidRPr="00E27D23">
              <w:t>29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DBE1CF" w14:textId="66C42644"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728675" w14:textId="0DFCDA92"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9D228D" w14:textId="3230153A" w:rsidR="00DC36A0" w:rsidRPr="00E27D23" w:rsidRDefault="00DC36A0" w:rsidP="009D4432">
            <w:pPr>
              <w:pStyle w:val="TAL"/>
            </w:pPr>
            <w:r w:rsidRPr="00E27D23">
              <w:t>Correction to NR5GC testcase 8.1.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D43525D" w14:textId="77777777" w:rsidR="00DC36A0" w:rsidRPr="00E27D23" w:rsidRDefault="00DC36A0" w:rsidP="009D4432">
            <w:pPr>
              <w:pStyle w:val="TAC"/>
            </w:pPr>
            <w:r w:rsidRPr="00E27D23">
              <w:t>16.12.0</w:t>
            </w:r>
          </w:p>
        </w:tc>
      </w:tr>
      <w:tr w:rsidR="00D13E6E" w:rsidRPr="00E27D23" w14:paraId="405687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A884260"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671DB1"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EAC75A" w14:textId="5047A346" w:rsidR="00DC36A0" w:rsidRPr="00E27D23" w:rsidRDefault="00DC36A0" w:rsidP="009D4432">
            <w:pPr>
              <w:pStyle w:val="TAC"/>
            </w:pPr>
            <w:r w:rsidRPr="00E27D23">
              <w:t>R5-2234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EE7613" w14:textId="3859BAAD" w:rsidR="00DC36A0" w:rsidRPr="00E27D23" w:rsidRDefault="00DC36A0" w:rsidP="009D4432">
            <w:pPr>
              <w:pStyle w:val="TAC"/>
            </w:pPr>
            <w:r w:rsidRPr="00E27D23">
              <w:t>29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34A174" w14:textId="655B5C0E"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229DDB" w14:textId="7CE783C9"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0EB5AC" w14:textId="33CC5D55" w:rsidR="00DC36A0" w:rsidRPr="00E27D23" w:rsidRDefault="00DC36A0" w:rsidP="009D4432">
            <w:pPr>
              <w:pStyle w:val="TAL"/>
            </w:pPr>
            <w:r w:rsidRPr="00E27D23">
              <w:t>Correction to NR CA TC 8.1.5.7.1-CA duplic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65C5C88" w14:textId="77777777" w:rsidR="00DC36A0" w:rsidRPr="00E27D23" w:rsidRDefault="00DC36A0" w:rsidP="009D4432">
            <w:pPr>
              <w:pStyle w:val="TAC"/>
            </w:pPr>
            <w:r w:rsidRPr="00E27D23">
              <w:t>16.12.0</w:t>
            </w:r>
          </w:p>
        </w:tc>
      </w:tr>
      <w:tr w:rsidR="00D13E6E" w:rsidRPr="00E27D23" w14:paraId="1A5ABE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289C50A"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A58ED3F"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9250D9" w14:textId="674FA4AC" w:rsidR="00DC36A0" w:rsidRPr="00E27D23" w:rsidRDefault="00DC36A0" w:rsidP="009D4432">
            <w:pPr>
              <w:pStyle w:val="TAC"/>
            </w:pPr>
            <w:r w:rsidRPr="00E27D23">
              <w:t>R5-2234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3448D5" w14:textId="58B7BC24" w:rsidR="00DC36A0" w:rsidRPr="00E27D23" w:rsidRDefault="00DC36A0" w:rsidP="009D4432">
            <w:pPr>
              <w:pStyle w:val="TAC"/>
            </w:pPr>
            <w:r w:rsidRPr="00E27D23">
              <w:t>29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DAEF77" w14:textId="1BB99051"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18B23" w14:textId="38E221BB"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E38E90" w14:textId="2A7A99B2" w:rsidR="00DC36A0" w:rsidRPr="00E27D23" w:rsidRDefault="00DC36A0" w:rsidP="009D4432">
            <w:pPr>
              <w:pStyle w:val="TAL"/>
            </w:pPr>
            <w:r w:rsidRPr="00E27D23">
              <w:t>Update of RACS TC 8.1.5.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E103C6" w14:textId="77777777" w:rsidR="00DC36A0" w:rsidRPr="00E27D23" w:rsidRDefault="00DC36A0" w:rsidP="009D4432">
            <w:pPr>
              <w:pStyle w:val="TAC"/>
            </w:pPr>
            <w:r w:rsidRPr="00E27D23">
              <w:t>16.12.0</w:t>
            </w:r>
          </w:p>
        </w:tc>
      </w:tr>
      <w:tr w:rsidR="00D13E6E" w:rsidRPr="00E27D23" w14:paraId="27660C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4A891E"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47B1739"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369895" w14:textId="756D3811" w:rsidR="00DC36A0" w:rsidRPr="00E27D23" w:rsidRDefault="00DC36A0" w:rsidP="009D4432">
            <w:pPr>
              <w:pStyle w:val="TAC"/>
            </w:pPr>
            <w:r w:rsidRPr="00E27D23">
              <w:t>R5-2234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8872C8" w14:textId="5634E683" w:rsidR="00DC36A0" w:rsidRPr="00E27D23" w:rsidRDefault="00DC36A0" w:rsidP="009D4432">
            <w:pPr>
              <w:pStyle w:val="TAC"/>
            </w:pPr>
            <w:r w:rsidRPr="00E27D23">
              <w:t>29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A836A7" w14:textId="467C18CA"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456FE5" w14:textId="21CFD820"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E28C1E" w14:textId="58AE4B85" w:rsidR="00DC36A0" w:rsidRPr="00E27D23" w:rsidRDefault="00DC36A0" w:rsidP="009D4432">
            <w:pPr>
              <w:pStyle w:val="TAL"/>
            </w:pPr>
            <w:r w:rsidRPr="00E27D23">
              <w:t>Addition of new test case 8.2.5.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263256" w14:textId="77777777" w:rsidR="00DC36A0" w:rsidRPr="00E27D23" w:rsidRDefault="00DC36A0" w:rsidP="009D4432">
            <w:pPr>
              <w:pStyle w:val="TAC"/>
            </w:pPr>
            <w:r w:rsidRPr="00E27D23">
              <w:t>16.12.0</w:t>
            </w:r>
          </w:p>
        </w:tc>
      </w:tr>
      <w:tr w:rsidR="00D13E6E" w:rsidRPr="00E27D23" w14:paraId="6CE4FE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F941EC"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562A48B"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4F4FF8" w14:textId="7A0CDF5B" w:rsidR="00DC36A0" w:rsidRPr="00E27D23" w:rsidRDefault="00DC36A0" w:rsidP="009D4432">
            <w:pPr>
              <w:pStyle w:val="TAC"/>
            </w:pPr>
            <w:r w:rsidRPr="00E27D23">
              <w:t>R5-2234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BBD761" w14:textId="3DA2F5D4" w:rsidR="00DC36A0" w:rsidRPr="00E27D23" w:rsidRDefault="00DC36A0" w:rsidP="009D4432">
            <w:pPr>
              <w:pStyle w:val="TAC"/>
            </w:pPr>
            <w:r w:rsidRPr="00E27D23">
              <w:t>29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426880" w14:textId="2FBD9451"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FBC30" w14:textId="16EFBA26"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D32E11" w14:textId="18534AA7" w:rsidR="00DC36A0" w:rsidRPr="00E27D23" w:rsidRDefault="00DC36A0" w:rsidP="009D4432">
            <w:pPr>
              <w:pStyle w:val="TAL"/>
            </w:pPr>
            <w:r w:rsidRPr="00E27D23">
              <w:t>Update of 5GMM TC 9.1.5.1.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9B1799" w14:textId="77777777" w:rsidR="00DC36A0" w:rsidRPr="00E27D23" w:rsidRDefault="00DC36A0" w:rsidP="009D4432">
            <w:pPr>
              <w:pStyle w:val="TAC"/>
            </w:pPr>
            <w:r w:rsidRPr="00E27D23">
              <w:t>16.12.0</w:t>
            </w:r>
          </w:p>
        </w:tc>
      </w:tr>
      <w:tr w:rsidR="00D13E6E" w:rsidRPr="00E27D23" w14:paraId="27836A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0E1878"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FCD6BDE"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AFE6EF" w14:textId="5AE19793" w:rsidR="00DC36A0" w:rsidRPr="00E27D23" w:rsidRDefault="00DC36A0" w:rsidP="009D4432">
            <w:pPr>
              <w:pStyle w:val="TAC"/>
            </w:pPr>
            <w:r w:rsidRPr="00E27D23">
              <w:t>R5-2234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3B3D02" w14:textId="05C50BAA" w:rsidR="00DC36A0" w:rsidRPr="00E27D23" w:rsidRDefault="00DC36A0" w:rsidP="009D4432">
            <w:pPr>
              <w:pStyle w:val="TAC"/>
            </w:pPr>
            <w:r w:rsidRPr="00E27D23">
              <w:t>29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A05BEE" w14:textId="735D33A6"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F38A03" w14:textId="59935EAA"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0252AF" w14:textId="5FC8B955" w:rsidR="00DC36A0" w:rsidRPr="00E27D23" w:rsidRDefault="00DC36A0" w:rsidP="009D4432">
            <w:pPr>
              <w:pStyle w:val="TAL"/>
            </w:pPr>
            <w:r w:rsidRPr="00E27D23">
              <w:t>Correction of Equivalent PLMN ID in the test procedure of 9.1.5.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42AC2E3" w14:textId="77777777" w:rsidR="00DC36A0" w:rsidRPr="00E27D23" w:rsidRDefault="00DC36A0" w:rsidP="009D4432">
            <w:pPr>
              <w:pStyle w:val="TAC"/>
            </w:pPr>
            <w:r w:rsidRPr="00E27D23">
              <w:t>16.12.0</w:t>
            </w:r>
          </w:p>
        </w:tc>
      </w:tr>
      <w:tr w:rsidR="00D13E6E" w:rsidRPr="00E27D23" w14:paraId="471FFE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AB47BD"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0EC1ED7"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67D746" w14:textId="1B80C370" w:rsidR="00DC36A0" w:rsidRPr="00E27D23" w:rsidRDefault="00DC36A0" w:rsidP="009D4432">
            <w:pPr>
              <w:pStyle w:val="TAC"/>
            </w:pPr>
            <w:r w:rsidRPr="00E27D23">
              <w:t>R5-2234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BA88FA" w14:textId="05A3873D" w:rsidR="00DC36A0" w:rsidRPr="00E27D23" w:rsidRDefault="00DC36A0" w:rsidP="009D4432">
            <w:pPr>
              <w:pStyle w:val="TAC"/>
            </w:pPr>
            <w:r w:rsidRPr="00E27D23">
              <w:t>28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259717" w14:textId="6D87DCB7"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23702" w14:textId="102B431B"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A4FFB4" w14:textId="30F96910" w:rsidR="00DC36A0" w:rsidRPr="00E27D23" w:rsidRDefault="00DC36A0" w:rsidP="009D4432">
            <w:pPr>
              <w:pStyle w:val="TAL"/>
            </w:pPr>
            <w:r w:rsidRPr="00E27D23">
              <w:t>Correction to R16 eNS TC 9.1.1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6F243CD" w14:textId="77777777" w:rsidR="00DC36A0" w:rsidRPr="00E27D23" w:rsidRDefault="00DC36A0" w:rsidP="009D4432">
            <w:pPr>
              <w:pStyle w:val="TAC"/>
            </w:pPr>
            <w:r w:rsidRPr="00E27D23">
              <w:t>16.12.0</w:t>
            </w:r>
          </w:p>
        </w:tc>
      </w:tr>
      <w:tr w:rsidR="00D13E6E" w:rsidRPr="00E27D23" w14:paraId="36BA92A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1658FDC"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04CAA2A"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28CC6C" w14:textId="35D65BC8" w:rsidR="00DC36A0" w:rsidRPr="00E27D23" w:rsidRDefault="00DC36A0" w:rsidP="009D4432">
            <w:pPr>
              <w:pStyle w:val="TAC"/>
            </w:pPr>
            <w:r w:rsidRPr="00E27D23">
              <w:t>R5-2234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3729CC" w14:textId="66BA2891" w:rsidR="00DC36A0" w:rsidRPr="00E27D23" w:rsidRDefault="00DC36A0" w:rsidP="009D4432">
            <w:pPr>
              <w:pStyle w:val="TAC"/>
            </w:pPr>
            <w:r w:rsidRPr="00E27D23">
              <w:t>29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4B336E" w14:textId="0EB320A4"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0BEE7" w14:textId="08F7DE84"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A889BE" w14:textId="1D2091D9" w:rsidR="00DC36A0" w:rsidRPr="00E27D23" w:rsidRDefault="00DC36A0" w:rsidP="009D4432">
            <w:pPr>
              <w:pStyle w:val="TAL"/>
            </w:pPr>
            <w:r w:rsidRPr="00E27D23">
              <w:t>Correction to NR5GC testcase 1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B93889" w14:textId="77777777" w:rsidR="00DC36A0" w:rsidRPr="00E27D23" w:rsidRDefault="00DC36A0" w:rsidP="009D4432">
            <w:pPr>
              <w:pStyle w:val="TAC"/>
            </w:pPr>
            <w:r w:rsidRPr="00E27D23">
              <w:t>16.12.0</w:t>
            </w:r>
          </w:p>
        </w:tc>
      </w:tr>
      <w:tr w:rsidR="00D13E6E" w:rsidRPr="00E27D23" w14:paraId="59BC3E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98AA98"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D55D37"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65D235" w14:textId="7B8BD50E" w:rsidR="00DC36A0" w:rsidRPr="00E27D23" w:rsidRDefault="00DC36A0" w:rsidP="009D4432">
            <w:pPr>
              <w:pStyle w:val="TAC"/>
            </w:pPr>
            <w:r w:rsidRPr="00E27D23">
              <w:t>R5-2234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3E232F" w14:textId="28202481" w:rsidR="00DC36A0" w:rsidRPr="00E27D23" w:rsidRDefault="00DC36A0" w:rsidP="009D4432">
            <w:pPr>
              <w:pStyle w:val="TAC"/>
            </w:pPr>
            <w:r w:rsidRPr="00E27D23">
              <w:t>29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D87313" w14:textId="74252554"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C39829" w14:textId="5015F7C2"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B14B30" w14:textId="4A43D00F" w:rsidR="00DC36A0" w:rsidRPr="00E27D23" w:rsidRDefault="00DC36A0" w:rsidP="009D4432">
            <w:pPr>
              <w:pStyle w:val="TAL"/>
            </w:pPr>
            <w:r w:rsidRPr="00E27D23">
              <w:t>Correction to NR TC 11.1.2-EPS Fallback with redirection without N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9E58A9" w14:textId="77777777" w:rsidR="00DC36A0" w:rsidRPr="00E27D23" w:rsidRDefault="00DC36A0" w:rsidP="009D4432">
            <w:pPr>
              <w:pStyle w:val="TAC"/>
            </w:pPr>
            <w:r w:rsidRPr="00E27D23">
              <w:t>16.12.0</w:t>
            </w:r>
          </w:p>
        </w:tc>
      </w:tr>
      <w:tr w:rsidR="00D13E6E" w:rsidRPr="00E27D23" w14:paraId="210076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5BBB4A1"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D0D4DEB"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730A82" w14:textId="3E796C47" w:rsidR="00DC36A0" w:rsidRPr="00E27D23" w:rsidRDefault="00DC36A0" w:rsidP="009D4432">
            <w:pPr>
              <w:pStyle w:val="TAC"/>
            </w:pPr>
            <w:r w:rsidRPr="00E27D23">
              <w:t>R5-2234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670AC6" w14:textId="75CEAB35" w:rsidR="00DC36A0" w:rsidRPr="00E27D23" w:rsidRDefault="00DC36A0" w:rsidP="009D4432">
            <w:pPr>
              <w:pStyle w:val="TAC"/>
            </w:pPr>
            <w:r w:rsidRPr="00E27D23">
              <w:t>29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1516FD" w14:textId="148B1960"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1F9F34" w14:textId="37593AF0"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2B900B" w14:textId="3E8DFCBE" w:rsidR="00DC36A0" w:rsidRPr="00E27D23" w:rsidRDefault="00DC36A0" w:rsidP="009D4432">
            <w:pPr>
              <w:pStyle w:val="TAL"/>
            </w:pPr>
            <w:r w:rsidRPr="00E27D23">
              <w:t>Add test case 11.1.3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41BD1B" w14:textId="77777777" w:rsidR="00DC36A0" w:rsidRPr="00E27D23" w:rsidRDefault="00DC36A0" w:rsidP="009D4432">
            <w:pPr>
              <w:pStyle w:val="TAC"/>
            </w:pPr>
            <w:r w:rsidRPr="00E27D23">
              <w:t>16.12.0</w:t>
            </w:r>
          </w:p>
        </w:tc>
      </w:tr>
      <w:tr w:rsidR="00D13E6E" w:rsidRPr="00E27D23" w14:paraId="04D4C0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9D8513C"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B12816"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5BC429" w14:textId="533BB2BD" w:rsidR="00DC36A0" w:rsidRPr="00E27D23" w:rsidRDefault="00DC36A0" w:rsidP="009D4432">
            <w:pPr>
              <w:pStyle w:val="TAC"/>
            </w:pPr>
            <w:r w:rsidRPr="00E27D23">
              <w:t>R5-2234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812F83" w14:textId="7536D277" w:rsidR="00DC36A0" w:rsidRPr="00E27D23" w:rsidRDefault="00DC36A0" w:rsidP="009D4432">
            <w:pPr>
              <w:pStyle w:val="TAC"/>
            </w:pPr>
            <w:r w:rsidRPr="00E27D23">
              <w:t>29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088D88" w14:textId="533511CC"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2A652F" w14:textId="35F88E9C"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78A08E" w14:textId="10061469" w:rsidR="00DC36A0" w:rsidRPr="00E27D23" w:rsidRDefault="00DC36A0" w:rsidP="009D4432">
            <w:pPr>
              <w:pStyle w:val="TAL"/>
            </w:pPr>
            <w:r w:rsidRPr="00E27D23">
              <w:t>Update of 5G-SRVCC TC 1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DB43150" w14:textId="77777777" w:rsidR="00DC36A0" w:rsidRPr="00E27D23" w:rsidRDefault="00DC36A0" w:rsidP="009D4432">
            <w:pPr>
              <w:pStyle w:val="TAC"/>
            </w:pPr>
            <w:r w:rsidRPr="00E27D23">
              <w:t>16.12.0</w:t>
            </w:r>
          </w:p>
        </w:tc>
      </w:tr>
      <w:tr w:rsidR="00D13E6E" w:rsidRPr="00E27D23" w14:paraId="6F178D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D97609"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922F01"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221D65" w14:textId="3444D96C" w:rsidR="00DC36A0" w:rsidRPr="00E27D23" w:rsidRDefault="00DC36A0" w:rsidP="009D4432">
            <w:pPr>
              <w:pStyle w:val="TAC"/>
            </w:pPr>
            <w:r w:rsidRPr="00E27D23">
              <w:t>R5-2234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CE71F9" w14:textId="1B83C5CC" w:rsidR="00DC36A0" w:rsidRPr="00E27D23" w:rsidRDefault="00DC36A0" w:rsidP="009D4432">
            <w:pPr>
              <w:pStyle w:val="TAC"/>
            </w:pPr>
            <w:r w:rsidRPr="00E27D23">
              <w:t>28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F745D5" w14:textId="2947F5C2"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ED745" w14:textId="48ABD45D"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D53235" w14:textId="28C2005A" w:rsidR="00DC36A0" w:rsidRPr="00E27D23" w:rsidRDefault="00DC36A0" w:rsidP="009D4432">
            <w:pPr>
              <w:pStyle w:val="TAL"/>
            </w:pPr>
            <w:r w:rsidRPr="00E27D23">
              <w:t>Correction to TC 11.3.8 UAC / Access Identity 0 / NR RRC_IDLE / Cell re-selection while T390 is runn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F3E14F" w14:textId="77777777" w:rsidR="00DC36A0" w:rsidRPr="00E27D23" w:rsidRDefault="00DC36A0" w:rsidP="009D4432">
            <w:pPr>
              <w:pStyle w:val="TAC"/>
            </w:pPr>
            <w:r w:rsidRPr="00E27D23">
              <w:t>16.12.0</w:t>
            </w:r>
          </w:p>
        </w:tc>
      </w:tr>
      <w:tr w:rsidR="00D13E6E" w:rsidRPr="00E27D23" w14:paraId="01C93D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59D8194"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810F9D"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40D5D3" w14:textId="5055D921" w:rsidR="00DC36A0" w:rsidRPr="00E27D23" w:rsidRDefault="00DC36A0" w:rsidP="009D4432">
            <w:pPr>
              <w:pStyle w:val="TAC"/>
            </w:pPr>
            <w:r w:rsidRPr="00E27D23">
              <w:t>R5-2234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57C6B0" w14:textId="02FED92B" w:rsidR="00DC36A0" w:rsidRPr="00E27D23" w:rsidRDefault="00DC36A0" w:rsidP="009D4432">
            <w:pPr>
              <w:pStyle w:val="TAC"/>
            </w:pPr>
            <w:r w:rsidRPr="00E27D23">
              <w:t>29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6E08E9" w14:textId="05DDF0E2"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8843F" w14:textId="2E6ED2AA"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D6482B" w14:textId="1416B67C" w:rsidR="00DC36A0" w:rsidRPr="00E27D23" w:rsidRDefault="00DC36A0" w:rsidP="009D4432">
            <w:pPr>
              <w:pStyle w:val="TAL"/>
            </w:pPr>
            <w:r w:rsidRPr="00E27D23">
              <w:t>Correction to UAC test case 11.3.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9B66F3" w14:textId="77777777" w:rsidR="00DC36A0" w:rsidRPr="00E27D23" w:rsidRDefault="00DC36A0" w:rsidP="009D4432">
            <w:pPr>
              <w:pStyle w:val="TAC"/>
            </w:pPr>
            <w:r w:rsidRPr="00E27D23">
              <w:t>16.12.0</w:t>
            </w:r>
          </w:p>
        </w:tc>
      </w:tr>
      <w:tr w:rsidR="00D13E6E" w:rsidRPr="00E27D23" w14:paraId="46BE57D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3B3EC9"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BE45B0C"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85A46B" w14:textId="0877991D" w:rsidR="00DC36A0" w:rsidRPr="00E27D23" w:rsidRDefault="00DC36A0" w:rsidP="009D4432">
            <w:pPr>
              <w:pStyle w:val="TAC"/>
            </w:pPr>
            <w:r w:rsidRPr="00E27D23">
              <w:t>R5-2234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01542A" w14:textId="6C9495F1" w:rsidR="00DC36A0" w:rsidRPr="00E27D23" w:rsidRDefault="00DC36A0" w:rsidP="009D4432">
            <w:pPr>
              <w:pStyle w:val="TAC"/>
            </w:pPr>
            <w:r w:rsidRPr="00E27D23">
              <w:t>29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06D168" w14:textId="1B493979"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9C7040" w14:textId="632E9D03"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8B2F8D" w14:textId="6D0DC39C" w:rsidR="00DC36A0" w:rsidRPr="00E27D23" w:rsidRDefault="00DC36A0" w:rsidP="009D4432">
            <w:pPr>
              <w:pStyle w:val="TAL"/>
            </w:pPr>
            <w:r w:rsidRPr="00E27D23">
              <w:t>Correction to NR TC 11.3.5-UAC New cell not in the country of its HPLM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4AC0812" w14:textId="77777777" w:rsidR="00DC36A0" w:rsidRPr="00E27D23" w:rsidRDefault="00DC36A0" w:rsidP="009D4432">
            <w:pPr>
              <w:pStyle w:val="TAC"/>
            </w:pPr>
            <w:r w:rsidRPr="00E27D23">
              <w:t>16.12.0</w:t>
            </w:r>
          </w:p>
        </w:tc>
      </w:tr>
      <w:tr w:rsidR="00D13E6E" w:rsidRPr="00E27D23" w14:paraId="554EBF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3C5030"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7DCF1B2"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30EC3E" w14:textId="6F39A401" w:rsidR="00DC36A0" w:rsidRPr="00E27D23" w:rsidRDefault="00DC36A0" w:rsidP="009D4432">
            <w:pPr>
              <w:pStyle w:val="TAC"/>
            </w:pPr>
            <w:r w:rsidRPr="00E27D23">
              <w:t>R5-2234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E3D14C" w14:textId="0E4A75ED" w:rsidR="00DC36A0" w:rsidRPr="00E27D23" w:rsidRDefault="00DC36A0" w:rsidP="009D4432">
            <w:pPr>
              <w:pStyle w:val="TAC"/>
            </w:pPr>
            <w:r w:rsidRPr="00E27D23">
              <w:t>29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E15B74" w14:textId="599AC5E9"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7E3AF1" w14:textId="21A75A0E"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A82C87" w14:textId="217BF45E" w:rsidR="00DC36A0" w:rsidRPr="00E27D23" w:rsidRDefault="00DC36A0" w:rsidP="009D4432">
            <w:pPr>
              <w:pStyle w:val="TAL"/>
            </w:pPr>
            <w:r w:rsidRPr="00E27D23">
              <w:t>Correction to NR TC 11.3.6-UAC for Access Identity 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C13658" w14:textId="77777777" w:rsidR="00DC36A0" w:rsidRPr="00E27D23" w:rsidRDefault="00DC36A0" w:rsidP="009D4432">
            <w:pPr>
              <w:pStyle w:val="TAC"/>
            </w:pPr>
            <w:r w:rsidRPr="00E27D23">
              <w:t>16.12.0</w:t>
            </w:r>
          </w:p>
        </w:tc>
      </w:tr>
      <w:tr w:rsidR="00D13E6E" w:rsidRPr="00E27D23" w14:paraId="5A191A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9095999"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BF0F2A"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B563CB" w14:textId="1155BC98" w:rsidR="00DC36A0" w:rsidRPr="00E27D23" w:rsidRDefault="00DC36A0" w:rsidP="009D4432">
            <w:pPr>
              <w:pStyle w:val="TAC"/>
            </w:pPr>
            <w:r w:rsidRPr="00E27D23">
              <w:t>R5-2234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C26306" w14:textId="2C369FD5" w:rsidR="00DC36A0" w:rsidRPr="00E27D23" w:rsidRDefault="00DC36A0" w:rsidP="009D4432">
            <w:pPr>
              <w:pStyle w:val="TAC"/>
            </w:pPr>
            <w:r w:rsidRPr="00E27D23">
              <w:t>28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5DB5D1" w14:textId="469E7290"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150E8E" w14:textId="479DE364"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DC52B3" w14:textId="4AE3D9FD" w:rsidR="00DC36A0" w:rsidRPr="00E27D23" w:rsidRDefault="00DC36A0" w:rsidP="009D4432">
            <w:pPr>
              <w:pStyle w:val="TAL"/>
            </w:pPr>
            <w:r w:rsidRPr="00E27D23">
              <w:t>Correction of 5GS IMS test case 11.4.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5D7332" w14:textId="77777777" w:rsidR="00DC36A0" w:rsidRPr="00E27D23" w:rsidRDefault="00DC36A0" w:rsidP="009D4432">
            <w:pPr>
              <w:pStyle w:val="TAC"/>
            </w:pPr>
            <w:r w:rsidRPr="00E27D23">
              <w:t>16.12.0</w:t>
            </w:r>
          </w:p>
        </w:tc>
      </w:tr>
      <w:tr w:rsidR="00D13E6E" w:rsidRPr="00E27D23" w14:paraId="45C9BC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20828A"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A3CA400"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6C72DD" w14:textId="2130BB02" w:rsidR="00DC36A0" w:rsidRPr="00E27D23" w:rsidRDefault="00DC36A0" w:rsidP="009D4432">
            <w:pPr>
              <w:pStyle w:val="TAC"/>
            </w:pPr>
            <w:r w:rsidRPr="00E27D23">
              <w:t>R5-2234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7F3A1D" w14:textId="0F294E72" w:rsidR="00DC36A0" w:rsidRPr="00E27D23" w:rsidRDefault="00DC36A0" w:rsidP="009D4432">
            <w:pPr>
              <w:pStyle w:val="TAC"/>
            </w:pPr>
            <w:r w:rsidRPr="00E27D23">
              <w:t>29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E53C5C" w14:textId="3EB31A18"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495662" w14:textId="77FCEAC6"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83D9F3" w14:textId="732212D7" w:rsidR="00DC36A0" w:rsidRPr="00E27D23" w:rsidRDefault="00DC36A0" w:rsidP="009D4432">
            <w:pPr>
              <w:pStyle w:val="TAL"/>
            </w:pPr>
            <w:r w:rsidRPr="00E27D23">
              <w:t>Correction to Emergency Call test cases 11.4.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4D0BC8" w14:textId="77777777" w:rsidR="00DC36A0" w:rsidRPr="00E27D23" w:rsidRDefault="00DC36A0" w:rsidP="009D4432">
            <w:pPr>
              <w:pStyle w:val="TAC"/>
            </w:pPr>
            <w:r w:rsidRPr="00E27D23">
              <w:t>16.12.0</w:t>
            </w:r>
          </w:p>
        </w:tc>
      </w:tr>
      <w:tr w:rsidR="00D13E6E" w:rsidRPr="00E27D23" w14:paraId="59C8E9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54CAE3"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AF86518"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4B2282" w14:textId="65830082" w:rsidR="00DC36A0" w:rsidRPr="00E27D23" w:rsidRDefault="00DC36A0" w:rsidP="009D4432">
            <w:pPr>
              <w:pStyle w:val="TAC"/>
            </w:pPr>
            <w:r w:rsidRPr="00E27D23">
              <w:t>R5-2234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77B86E" w14:textId="3CC7A8E3" w:rsidR="00DC36A0" w:rsidRPr="00E27D23" w:rsidRDefault="00DC36A0" w:rsidP="009D4432">
            <w:pPr>
              <w:pStyle w:val="TAC"/>
            </w:pPr>
            <w:r w:rsidRPr="00E27D23">
              <w:t>28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EB40AE" w14:textId="52A6E926"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1D42A1" w14:textId="684B4B17"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91F83A" w14:textId="278D7450" w:rsidR="00DC36A0" w:rsidRPr="00E27D23" w:rsidRDefault="00DC36A0" w:rsidP="009D4432">
            <w:pPr>
              <w:pStyle w:val="TAL"/>
            </w:pPr>
            <w:r w:rsidRPr="00E27D23">
              <w:t>Correction to NR5GC testcase 11.6.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1EC8577" w14:textId="77777777" w:rsidR="00DC36A0" w:rsidRPr="00E27D23" w:rsidRDefault="00DC36A0" w:rsidP="009D4432">
            <w:pPr>
              <w:pStyle w:val="TAC"/>
            </w:pPr>
            <w:r w:rsidRPr="00E27D23">
              <w:t>16.12.0</w:t>
            </w:r>
          </w:p>
        </w:tc>
      </w:tr>
      <w:tr w:rsidR="00D13E6E" w:rsidRPr="00E27D23" w14:paraId="10D9BA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A4EBCA"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F65277"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C66DE8" w14:textId="6DB771B0" w:rsidR="00DC36A0" w:rsidRPr="00E27D23" w:rsidRDefault="00DC36A0" w:rsidP="009D4432">
            <w:pPr>
              <w:pStyle w:val="TAC"/>
            </w:pPr>
            <w:r w:rsidRPr="00E27D23">
              <w:t>R5-2234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732C7C" w14:textId="2B8CADF6" w:rsidR="00DC36A0" w:rsidRPr="00E27D23" w:rsidRDefault="00DC36A0" w:rsidP="009D4432">
            <w:pPr>
              <w:pStyle w:val="TAC"/>
            </w:pPr>
            <w:r w:rsidRPr="00E27D23">
              <w:t>29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7E444D" w14:textId="4EFA92D4"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0EFABE" w14:textId="7DDFAE65"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B60A69" w14:textId="2A03D4BB" w:rsidR="00DC36A0" w:rsidRPr="00E27D23" w:rsidRDefault="00DC36A0" w:rsidP="009D4432">
            <w:pPr>
              <w:pStyle w:val="TAL"/>
            </w:pPr>
            <w:r w:rsidRPr="00E27D23">
              <w:t>Updates to test case 11.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BA519D" w14:textId="77777777" w:rsidR="00DC36A0" w:rsidRPr="00E27D23" w:rsidRDefault="00DC36A0" w:rsidP="009D4432">
            <w:pPr>
              <w:pStyle w:val="TAC"/>
            </w:pPr>
            <w:r w:rsidRPr="00E27D23">
              <w:t>16.12.0</w:t>
            </w:r>
          </w:p>
        </w:tc>
      </w:tr>
      <w:tr w:rsidR="00D13E6E" w:rsidRPr="00E27D23" w14:paraId="7D3DFD2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E77CA4"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AA5554D"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C64DE1" w14:textId="31914D72" w:rsidR="00DC36A0" w:rsidRPr="00E27D23" w:rsidRDefault="00DC36A0" w:rsidP="009D4432">
            <w:pPr>
              <w:pStyle w:val="TAC"/>
            </w:pPr>
            <w:r w:rsidRPr="00E27D23">
              <w:t>R5-2234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A68196" w14:textId="093261AA" w:rsidR="00DC36A0" w:rsidRPr="00E27D23" w:rsidRDefault="00DC36A0" w:rsidP="009D4432">
            <w:pPr>
              <w:pStyle w:val="TAC"/>
            </w:pPr>
            <w:r w:rsidRPr="00E27D23">
              <w:t>29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C630F4" w14:textId="6CD96BBB"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50FC33" w14:textId="6C06CEE1"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E7F83B" w14:textId="0601FBD9" w:rsidR="00DC36A0" w:rsidRPr="00E27D23" w:rsidRDefault="00DC36A0" w:rsidP="009D4432">
            <w:pPr>
              <w:pStyle w:val="TAL"/>
            </w:pPr>
            <w:r w:rsidRPr="00E27D23">
              <w:t>Addition of new SNPN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42AE91F" w14:textId="77777777" w:rsidR="00DC36A0" w:rsidRPr="00E27D23" w:rsidRDefault="00DC36A0" w:rsidP="009D4432">
            <w:pPr>
              <w:pStyle w:val="TAC"/>
            </w:pPr>
            <w:r w:rsidRPr="00E27D23">
              <w:t>16.12.0</w:t>
            </w:r>
          </w:p>
        </w:tc>
      </w:tr>
      <w:tr w:rsidR="00D13E6E" w:rsidRPr="00E27D23" w14:paraId="75F7EDD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E250E5E"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EA5004A"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09166A" w14:textId="2E54E675" w:rsidR="00DC36A0" w:rsidRPr="00E27D23" w:rsidRDefault="00DC36A0" w:rsidP="009D4432">
            <w:pPr>
              <w:pStyle w:val="TAC"/>
            </w:pPr>
            <w:r w:rsidRPr="00E27D23">
              <w:t>R5-2234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AD99FA" w14:textId="5C3B87F2" w:rsidR="00DC36A0" w:rsidRPr="00E27D23" w:rsidRDefault="00DC36A0" w:rsidP="009D4432">
            <w:pPr>
              <w:pStyle w:val="TAC"/>
            </w:pPr>
            <w:r w:rsidRPr="00E27D23">
              <w:t>29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F8F1E0" w14:textId="72DB32A4"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63E0FC" w14:textId="5E32B4B6"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BB0FBF" w14:textId="23BE92DB" w:rsidR="00DC36A0" w:rsidRPr="00E27D23" w:rsidRDefault="00DC36A0" w:rsidP="009D4432">
            <w:pPr>
              <w:pStyle w:val="TAL"/>
            </w:pPr>
            <w:r w:rsidRPr="00E27D23">
              <w:t>Correction to SON-MDT test case 8.1.6.1.2.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57D0F3" w14:textId="77777777" w:rsidR="00DC36A0" w:rsidRPr="00E27D23" w:rsidRDefault="00DC36A0" w:rsidP="009D4432">
            <w:pPr>
              <w:pStyle w:val="TAC"/>
            </w:pPr>
            <w:r w:rsidRPr="00E27D23">
              <w:t>16.12.0</w:t>
            </w:r>
          </w:p>
        </w:tc>
      </w:tr>
      <w:tr w:rsidR="00D13E6E" w:rsidRPr="00E27D23" w14:paraId="266B5B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36B4836" w14:textId="77777777" w:rsidR="00DC36A0" w:rsidRPr="00E27D23" w:rsidRDefault="00DC36A0" w:rsidP="009D4432">
            <w:pPr>
              <w:pStyle w:val="TAC"/>
            </w:pPr>
            <w:r w:rsidRPr="00E27D23">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5BE1F01" w14:textId="77777777" w:rsidR="00DC36A0" w:rsidRPr="00E27D23" w:rsidRDefault="00DC36A0" w:rsidP="009D4432">
            <w:pPr>
              <w:pStyle w:val="TAC"/>
            </w:pPr>
            <w:r w:rsidRPr="00E27D23">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B8259A" w14:textId="0A19DA64" w:rsidR="00DC36A0" w:rsidRPr="00E27D23" w:rsidRDefault="00DC36A0" w:rsidP="009D4432">
            <w:pPr>
              <w:pStyle w:val="TAC"/>
            </w:pPr>
            <w:r w:rsidRPr="00E27D23">
              <w:t>R5-2234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8786A5" w14:textId="5A4BA320" w:rsidR="00DC36A0" w:rsidRPr="00E27D23" w:rsidRDefault="00DC36A0" w:rsidP="009D4432">
            <w:pPr>
              <w:pStyle w:val="TAC"/>
            </w:pPr>
            <w:r w:rsidRPr="00E27D23">
              <w:t>29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4551E3" w14:textId="22BDE9E1" w:rsidR="00DC36A0" w:rsidRPr="00E27D23" w:rsidRDefault="00DC36A0" w:rsidP="009D4432">
            <w:pPr>
              <w:pStyle w:val="TAC"/>
            </w:pPr>
            <w:r w:rsidRPr="00E27D23">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36B87" w14:textId="6AC21BC0" w:rsidR="00DC36A0" w:rsidRPr="00E27D23" w:rsidRDefault="00DC36A0" w:rsidP="009D4432">
            <w:pPr>
              <w:pStyle w:val="TAC"/>
            </w:pPr>
            <w:r w:rsidRPr="00E27D23">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20C966" w14:textId="6FF638F4" w:rsidR="00DC36A0" w:rsidRPr="00E27D23" w:rsidRDefault="00DC36A0" w:rsidP="009D4432">
            <w:pPr>
              <w:pStyle w:val="TAL"/>
            </w:pPr>
            <w:r w:rsidRPr="00E27D23">
              <w:t>Addition of new NR-NR Dual Connectivity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DB201A" w14:textId="77777777" w:rsidR="00DC36A0" w:rsidRPr="00E27D23" w:rsidRDefault="00DC36A0" w:rsidP="009D4432">
            <w:pPr>
              <w:pStyle w:val="TAC"/>
            </w:pPr>
            <w:r w:rsidRPr="00E27D23">
              <w:t>16.12.0</w:t>
            </w:r>
          </w:p>
        </w:tc>
      </w:tr>
      <w:tr w:rsidR="00D13E6E" w:rsidRPr="00E27D23" w14:paraId="1827201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ADA14AB" w14:textId="1D53C79C"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57C96C" w14:textId="3013B5B9"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D72440" w14:textId="4264B8E8" w:rsidR="009D4432" w:rsidRPr="00E27D23" w:rsidRDefault="009D4432" w:rsidP="000A0152">
            <w:pPr>
              <w:pStyle w:val="TAL"/>
              <w:rPr>
                <w:szCs w:val="18"/>
              </w:rPr>
            </w:pPr>
            <w:r w:rsidRPr="00E27D23">
              <w:rPr>
                <w:szCs w:val="18"/>
              </w:rPr>
              <w:t>R5-2239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969A5E" w14:textId="4410D7CD" w:rsidR="009D4432" w:rsidRPr="00E27D23" w:rsidRDefault="009D4432" w:rsidP="000A0152">
            <w:pPr>
              <w:pStyle w:val="TAL"/>
              <w:rPr>
                <w:szCs w:val="18"/>
              </w:rPr>
            </w:pPr>
            <w:r w:rsidRPr="00E27D23">
              <w:rPr>
                <w:szCs w:val="18"/>
              </w:rPr>
              <w:t>30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ACF05F" w14:textId="553399FB"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8E5FC0" w14:textId="37A7091A"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FC3087" w14:textId="725FED94" w:rsidR="009D4432" w:rsidRPr="00E27D23" w:rsidRDefault="009D4432" w:rsidP="009D4432">
            <w:pPr>
              <w:pStyle w:val="TAL"/>
              <w:rPr>
                <w:szCs w:val="18"/>
              </w:rPr>
            </w:pPr>
            <w:r w:rsidRPr="00E27D23">
              <w:rPr>
                <w:szCs w:val="18"/>
              </w:rPr>
              <w:t>Corrections to NR MAC TC 7.1.1.3.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DE7479" w14:textId="172CBC5F" w:rsidR="009D4432" w:rsidRPr="00E27D23" w:rsidRDefault="009D4432" w:rsidP="000A0152">
            <w:pPr>
              <w:pStyle w:val="TAL"/>
              <w:rPr>
                <w:szCs w:val="18"/>
              </w:rPr>
            </w:pPr>
            <w:r w:rsidRPr="00E27D23">
              <w:rPr>
                <w:szCs w:val="18"/>
              </w:rPr>
              <w:t>16.13.0</w:t>
            </w:r>
          </w:p>
        </w:tc>
      </w:tr>
      <w:tr w:rsidR="00D13E6E" w:rsidRPr="00E27D23" w14:paraId="0C2731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ECC151C"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52C224"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EEB94B" w14:textId="2D1680B0" w:rsidR="009D4432" w:rsidRPr="00E27D23" w:rsidRDefault="009D4432" w:rsidP="000A0152">
            <w:pPr>
              <w:pStyle w:val="TAL"/>
              <w:rPr>
                <w:szCs w:val="18"/>
              </w:rPr>
            </w:pPr>
            <w:r w:rsidRPr="00E27D23">
              <w:rPr>
                <w:szCs w:val="18"/>
              </w:rPr>
              <w:t>R5-2239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474065" w14:textId="1E14F8E6" w:rsidR="009D4432" w:rsidRPr="00E27D23" w:rsidRDefault="009D4432" w:rsidP="000A0152">
            <w:pPr>
              <w:pStyle w:val="TAL"/>
              <w:rPr>
                <w:szCs w:val="18"/>
              </w:rPr>
            </w:pPr>
            <w:r w:rsidRPr="00E27D23">
              <w:rPr>
                <w:szCs w:val="18"/>
              </w:rPr>
              <w:t>30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7E4DD6" w14:textId="259D49DA"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7D0135" w14:textId="1E26EFD0"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A4087A" w14:textId="1E59933A" w:rsidR="009D4432" w:rsidRPr="00E27D23" w:rsidRDefault="009D4432" w:rsidP="009D4432">
            <w:pPr>
              <w:pStyle w:val="TAL"/>
              <w:rPr>
                <w:szCs w:val="18"/>
              </w:rPr>
            </w:pPr>
            <w:r w:rsidRPr="00E27D23">
              <w:rPr>
                <w:szCs w:val="18"/>
              </w:rPr>
              <w:t>Correction to NR MAC TC 7.1.1.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E5E8F8" w14:textId="77777777" w:rsidR="009D4432" w:rsidRPr="00E27D23" w:rsidRDefault="009D4432" w:rsidP="000A0152">
            <w:pPr>
              <w:pStyle w:val="TAL"/>
              <w:rPr>
                <w:szCs w:val="18"/>
              </w:rPr>
            </w:pPr>
            <w:r w:rsidRPr="00E27D23">
              <w:rPr>
                <w:szCs w:val="18"/>
              </w:rPr>
              <w:t>16.13.0</w:t>
            </w:r>
          </w:p>
        </w:tc>
      </w:tr>
      <w:tr w:rsidR="00D13E6E" w:rsidRPr="00E27D23" w14:paraId="211F5A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B08E80"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57AC93"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8468B5" w14:textId="5353A2B3" w:rsidR="009D4432" w:rsidRPr="00E27D23" w:rsidRDefault="009D4432" w:rsidP="000A0152">
            <w:pPr>
              <w:pStyle w:val="TAL"/>
              <w:rPr>
                <w:szCs w:val="18"/>
              </w:rPr>
            </w:pPr>
            <w:r w:rsidRPr="00E27D23">
              <w:rPr>
                <w:szCs w:val="18"/>
              </w:rPr>
              <w:t>R5-2239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B1B169" w14:textId="56CABA34" w:rsidR="009D4432" w:rsidRPr="00E27D23" w:rsidRDefault="009D4432" w:rsidP="000A0152">
            <w:pPr>
              <w:pStyle w:val="TAL"/>
              <w:rPr>
                <w:szCs w:val="18"/>
              </w:rPr>
            </w:pPr>
            <w:r w:rsidRPr="00E27D23">
              <w:rPr>
                <w:szCs w:val="18"/>
              </w:rPr>
              <w:t>30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EFD1D3" w14:textId="3A564D35"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516CD5" w14:textId="1BDCCECF"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C917C6" w14:textId="44BC8773" w:rsidR="009D4432" w:rsidRPr="00E27D23" w:rsidRDefault="009D4432" w:rsidP="009D4432">
            <w:pPr>
              <w:pStyle w:val="TAL"/>
              <w:rPr>
                <w:szCs w:val="18"/>
              </w:rPr>
            </w:pPr>
            <w:r w:rsidRPr="00E27D23">
              <w:rPr>
                <w:szCs w:val="18"/>
              </w:rPr>
              <w:t>Update of NR5GC CAG TC 6.5.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A1CC16" w14:textId="77777777" w:rsidR="009D4432" w:rsidRPr="00E27D23" w:rsidRDefault="009D4432" w:rsidP="000A0152">
            <w:pPr>
              <w:pStyle w:val="TAL"/>
              <w:rPr>
                <w:szCs w:val="18"/>
              </w:rPr>
            </w:pPr>
            <w:r w:rsidRPr="00E27D23">
              <w:rPr>
                <w:szCs w:val="18"/>
              </w:rPr>
              <w:t>16.13.0</w:t>
            </w:r>
          </w:p>
        </w:tc>
      </w:tr>
      <w:tr w:rsidR="00D13E6E" w:rsidRPr="00E27D23" w14:paraId="5E126D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F04EE0"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00ECF3B"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30B478" w14:textId="4A9580CC" w:rsidR="009D4432" w:rsidRPr="00E27D23" w:rsidRDefault="009D4432" w:rsidP="000A0152">
            <w:pPr>
              <w:pStyle w:val="TAL"/>
              <w:rPr>
                <w:szCs w:val="18"/>
              </w:rPr>
            </w:pPr>
            <w:r w:rsidRPr="00E27D23">
              <w:rPr>
                <w:szCs w:val="18"/>
              </w:rPr>
              <w:t>R5-2239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88359E" w14:textId="00F6ABE7" w:rsidR="009D4432" w:rsidRPr="00E27D23" w:rsidRDefault="009D4432" w:rsidP="000A0152">
            <w:pPr>
              <w:pStyle w:val="TAL"/>
              <w:rPr>
                <w:szCs w:val="18"/>
              </w:rPr>
            </w:pPr>
            <w:r w:rsidRPr="00E27D23">
              <w:rPr>
                <w:szCs w:val="18"/>
              </w:rPr>
              <w:t>30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7D9D3B" w14:textId="122D6216"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05A810" w14:textId="72189D10"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0D6087" w14:textId="4CFDDDC7" w:rsidR="009D4432" w:rsidRPr="00E27D23" w:rsidRDefault="009D4432" w:rsidP="009D4432">
            <w:pPr>
              <w:pStyle w:val="TAL"/>
              <w:rPr>
                <w:szCs w:val="18"/>
              </w:rPr>
            </w:pPr>
            <w:r w:rsidRPr="00E27D23">
              <w:rPr>
                <w:szCs w:val="18"/>
              </w:rPr>
              <w:t>Update of SRVCC TC 8.1.3.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3CF868" w14:textId="77777777" w:rsidR="009D4432" w:rsidRPr="00E27D23" w:rsidRDefault="009D4432" w:rsidP="000A0152">
            <w:pPr>
              <w:pStyle w:val="TAL"/>
              <w:rPr>
                <w:szCs w:val="18"/>
              </w:rPr>
            </w:pPr>
            <w:r w:rsidRPr="00E27D23">
              <w:rPr>
                <w:szCs w:val="18"/>
              </w:rPr>
              <w:t>16.13.0</w:t>
            </w:r>
          </w:p>
        </w:tc>
      </w:tr>
      <w:tr w:rsidR="00D13E6E" w:rsidRPr="00E27D23" w14:paraId="1F54703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4071D2F"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F74D8C"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66B38C" w14:textId="647AEECB" w:rsidR="009D4432" w:rsidRPr="00E27D23" w:rsidRDefault="009D4432" w:rsidP="000A0152">
            <w:pPr>
              <w:pStyle w:val="TAL"/>
              <w:rPr>
                <w:szCs w:val="18"/>
              </w:rPr>
            </w:pPr>
            <w:r w:rsidRPr="00E27D23">
              <w:rPr>
                <w:szCs w:val="18"/>
              </w:rPr>
              <w:t>R5-2239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02EAD6" w14:textId="354E678F" w:rsidR="009D4432" w:rsidRPr="00E27D23" w:rsidRDefault="009D4432" w:rsidP="000A0152">
            <w:pPr>
              <w:pStyle w:val="TAL"/>
              <w:rPr>
                <w:szCs w:val="18"/>
              </w:rPr>
            </w:pPr>
            <w:r w:rsidRPr="00E27D23">
              <w:rPr>
                <w:szCs w:val="18"/>
              </w:rPr>
              <w:t>30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F7D9A7" w14:textId="1BE7BB08"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65A134" w14:textId="23FEF2D5"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E610F3" w14:textId="111770B8" w:rsidR="009D4432" w:rsidRPr="00E27D23" w:rsidRDefault="009D4432" w:rsidP="009D4432">
            <w:pPr>
              <w:pStyle w:val="TAL"/>
              <w:rPr>
                <w:szCs w:val="18"/>
              </w:rPr>
            </w:pPr>
            <w:r w:rsidRPr="00E27D23">
              <w:rPr>
                <w:szCs w:val="18"/>
              </w:rPr>
              <w:t>Update of SRVCC TC 8.1.3.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724F193" w14:textId="77777777" w:rsidR="009D4432" w:rsidRPr="00E27D23" w:rsidRDefault="009D4432" w:rsidP="000A0152">
            <w:pPr>
              <w:pStyle w:val="TAL"/>
              <w:rPr>
                <w:szCs w:val="18"/>
              </w:rPr>
            </w:pPr>
            <w:r w:rsidRPr="00E27D23">
              <w:rPr>
                <w:szCs w:val="18"/>
              </w:rPr>
              <w:t>16.13.0</w:t>
            </w:r>
          </w:p>
        </w:tc>
      </w:tr>
      <w:tr w:rsidR="00D13E6E" w:rsidRPr="00E27D23" w14:paraId="0A1643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560CED6"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EBA2B5"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CDF816" w14:textId="5B27D609" w:rsidR="009D4432" w:rsidRPr="00E27D23" w:rsidRDefault="009D4432" w:rsidP="000A0152">
            <w:pPr>
              <w:pStyle w:val="TAL"/>
              <w:rPr>
                <w:szCs w:val="18"/>
              </w:rPr>
            </w:pPr>
            <w:r w:rsidRPr="00E27D23">
              <w:rPr>
                <w:szCs w:val="18"/>
              </w:rPr>
              <w:t>R5-2239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B32110" w14:textId="06B68F74" w:rsidR="009D4432" w:rsidRPr="00E27D23" w:rsidRDefault="009D4432" w:rsidP="000A0152">
            <w:pPr>
              <w:pStyle w:val="TAL"/>
              <w:rPr>
                <w:szCs w:val="18"/>
              </w:rPr>
            </w:pPr>
            <w:r w:rsidRPr="00E27D23">
              <w:rPr>
                <w:szCs w:val="18"/>
              </w:rPr>
              <w:t>30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0817B6" w14:textId="24A9FFDA"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828419" w14:textId="28C91634"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128AE6" w14:textId="3A91CC58" w:rsidR="009D4432" w:rsidRPr="00E27D23" w:rsidRDefault="009D4432" w:rsidP="009D4432">
            <w:pPr>
              <w:pStyle w:val="TAL"/>
              <w:rPr>
                <w:szCs w:val="18"/>
              </w:rPr>
            </w:pPr>
            <w:r w:rsidRPr="00E27D23">
              <w:rPr>
                <w:szCs w:val="18"/>
              </w:rPr>
              <w:t>Update of SRVCC TC 8.1.3.2.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676EE6" w14:textId="77777777" w:rsidR="009D4432" w:rsidRPr="00E27D23" w:rsidRDefault="009D4432" w:rsidP="000A0152">
            <w:pPr>
              <w:pStyle w:val="TAL"/>
              <w:rPr>
                <w:szCs w:val="18"/>
              </w:rPr>
            </w:pPr>
            <w:r w:rsidRPr="00E27D23">
              <w:rPr>
                <w:szCs w:val="18"/>
              </w:rPr>
              <w:t>16.13.0</w:t>
            </w:r>
          </w:p>
        </w:tc>
      </w:tr>
      <w:tr w:rsidR="00D13E6E" w:rsidRPr="00E27D23" w14:paraId="76D5F21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19E6BD"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B59868"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A4AD04" w14:textId="224AED84" w:rsidR="009D4432" w:rsidRPr="00E27D23" w:rsidRDefault="009D4432" w:rsidP="000A0152">
            <w:pPr>
              <w:pStyle w:val="TAL"/>
              <w:rPr>
                <w:szCs w:val="18"/>
              </w:rPr>
            </w:pPr>
            <w:r w:rsidRPr="00E27D23">
              <w:rPr>
                <w:szCs w:val="18"/>
              </w:rPr>
              <w:t>R5-2239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8E471F" w14:textId="456591B9" w:rsidR="009D4432" w:rsidRPr="00E27D23" w:rsidRDefault="009D4432" w:rsidP="000A0152">
            <w:pPr>
              <w:pStyle w:val="TAL"/>
              <w:rPr>
                <w:szCs w:val="18"/>
              </w:rPr>
            </w:pPr>
            <w:r w:rsidRPr="00E27D23">
              <w:rPr>
                <w:szCs w:val="18"/>
              </w:rPr>
              <w:t>30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4B53D8" w14:textId="64942EF6"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C4861" w14:textId="23DA7B85"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D192F2" w14:textId="23295D9A" w:rsidR="009D4432" w:rsidRPr="00E27D23" w:rsidRDefault="009D4432" w:rsidP="009D4432">
            <w:pPr>
              <w:pStyle w:val="TAL"/>
              <w:rPr>
                <w:szCs w:val="18"/>
              </w:rPr>
            </w:pPr>
            <w:r w:rsidRPr="00E27D23">
              <w:rPr>
                <w:szCs w:val="18"/>
              </w:rPr>
              <w:t>Update of NR MDT TC 8.1.6.1.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FF225C" w14:textId="77777777" w:rsidR="009D4432" w:rsidRPr="00E27D23" w:rsidRDefault="009D4432" w:rsidP="000A0152">
            <w:pPr>
              <w:pStyle w:val="TAL"/>
              <w:rPr>
                <w:szCs w:val="18"/>
              </w:rPr>
            </w:pPr>
            <w:r w:rsidRPr="00E27D23">
              <w:rPr>
                <w:szCs w:val="18"/>
              </w:rPr>
              <w:t>16.13.0</w:t>
            </w:r>
          </w:p>
        </w:tc>
      </w:tr>
      <w:tr w:rsidR="00D13E6E" w:rsidRPr="00E27D23" w14:paraId="6E3D70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B57849"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D43BD9"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08B791" w14:textId="2F86970D" w:rsidR="009D4432" w:rsidRPr="00E27D23" w:rsidRDefault="009D4432" w:rsidP="000A0152">
            <w:pPr>
              <w:pStyle w:val="TAL"/>
              <w:rPr>
                <w:szCs w:val="18"/>
              </w:rPr>
            </w:pPr>
            <w:r w:rsidRPr="00E27D23">
              <w:rPr>
                <w:szCs w:val="18"/>
              </w:rPr>
              <w:t>R5-2239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77174E" w14:textId="0FC1633A" w:rsidR="009D4432" w:rsidRPr="00E27D23" w:rsidRDefault="009D4432" w:rsidP="000A0152">
            <w:pPr>
              <w:pStyle w:val="TAL"/>
              <w:rPr>
                <w:szCs w:val="18"/>
              </w:rPr>
            </w:pPr>
            <w:r w:rsidRPr="00E27D23">
              <w:rPr>
                <w:szCs w:val="18"/>
              </w:rPr>
              <w:t>30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C5FF2E" w14:textId="09086D9C"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DB3424" w14:textId="23619C5E"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6C3E45" w14:textId="4EFD0E94" w:rsidR="009D4432" w:rsidRPr="00E27D23" w:rsidRDefault="009D4432" w:rsidP="009D4432">
            <w:pPr>
              <w:pStyle w:val="TAL"/>
              <w:rPr>
                <w:szCs w:val="18"/>
              </w:rPr>
            </w:pPr>
            <w:r w:rsidRPr="00E27D23">
              <w:rPr>
                <w:szCs w:val="18"/>
              </w:rPr>
              <w:t>Update of NR MDT TC 8.1.6.1.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E9D93D7" w14:textId="77777777" w:rsidR="009D4432" w:rsidRPr="00E27D23" w:rsidRDefault="009D4432" w:rsidP="000A0152">
            <w:pPr>
              <w:pStyle w:val="TAL"/>
              <w:rPr>
                <w:szCs w:val="18"/>
              </w:rPr>
            </w:pPr>
            <w:r w:rsidRPr="00E27D23">
              <w:rPr>
                <w:szCs w:val="18"/>
              </w:rPr>
              <w:t>16.13.0</w:t>
            </w:r>
          </w:p>
        </w:tc>
      </w:tr>
      <w:tr w:rsidR="00D13E6E" w:rsidRPr="00E27D23" w14:paraId="42E27E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610DC33"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DC6F51"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A7214A" w14:textId="595DAD1B" w:rsidR="009D4432" w:rsidRPr="00E27D23" w:rsidRDefault="009D4432" w:rsidP="000A0152">
            <w:pPr>
              <w:pStyle w:val="TAL"/>
              <w:rPr>
                <w:szCs w:val="18"/>
              </w:rPr>
            </w:pPr>
            <w:r w:rsidRPr="00E27D23">
              <w:rPr>
                <w:szCs w:val="18"/>
              </w:rPr>
              <w:t>R5-2239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B4C377" w14:textId="72B87971" w:rsidR="009D4432" w:rsidRPr="00E27D23" w:rsidRDefault="009D4432" w:rsidP="000A0152">
            <w:pPr>
              <w:pStyle w:val="TAL"/>
              <w:rPr>
                <w:szCs w:val="18"/>
              </w:rPr>
            </w:pPr>
            <w:r w:rsidRPr="00E27D23">
              <w:rPr>
                <w:szCs w:val="18"/>
              </w:rPr>
              <w:t>30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BB6CD2" w14:textId="2A17E634"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A7DCB" w14:textId="71E71FFF"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C8B5DB" w14:textId="743E115B" w:rsidR="009D4432" w:rsidRPr="00E27D23" w:rsidRDefault="009D4432" w:rsidP="009D4432">
            <w:pPr>
              <w:pStyle w:val="TAL"/>
              <w:rPr>
                <w:szCs w:val="18"/>
              </w:rPr>
            </w:pPr>
            <w:r w:rsidRPr="00E27D23">
              <w:rPr>
                <w:szCs w:val="18"/>
              </w:rPr>
              <w:t>Update of NR MDT TC 8.1.6.1.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4F5559F" w14:textId="77777777" w:rsidR="009D4432" w:rsidRPr="00E27D23" w:rsidRDefault="009D4432" w:rsidP="000A0152">
            <w:pPr>
              <w:pStyle w:val="TAL"/>
              <w:rPr>
                <w:szCs w:val="18"/>
              </w:rPr>
            </w:pPr>
            <w:r w:rsidRPr="00E27D23">
              <w:rPr>
                <w:szCs w:val="18"/>
              </w:rPr>
              <w:t>16.13.0</w:t>
            </w:r>
          </w:p>
        </w:tc>
      </w:tr>
      <w:tr w:rsidR="00D13E6E" w:rsidRPr="00E27D23" w14:paraId="44C7E0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60A3834"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11ACBF3"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0F17CD" w14:textId="79C6C769" w:rsidR="009D4432" w:rsidRPr="00E27D23" w:rsidRDefault="009D4432" w:rsidP="000A0152">
            <w:pPr>
              <w:pStyle w:val="TAL"/>
              <w:rPr>
                <w:szCs w:val="18"/>
              </w:rPr>
            </w:pPr>
            <w:r w:rsidRPr="00E27D23">
              <w:rPr>
                <w:szCs w:val="18"/>
              </w:rPr>
              <w:t>R5-2239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10C3E1" w14:textId="4AC361F0" w:rsidR="009D4432" w:rsidRPr="00E27D23" w:rsidRDefault="009D4432" w:rsidP="000A0152">
            <w:pPr>
              <w:pStyle w:val="TAL"/>
              <w:rPr>
                <w:szCs w:val="18"/>
              </w:rPr>
            </w:pPr>
            <w:r w:rsidRPr="00E27D23">
              <w:rPr>
                <w:szCs w:val="18"/>
              </w:rPr>
              <w:t>30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374F41" w14:textId="44910808"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E83326" w14:textId="0AEDFE90"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FF1E08" w14:textId="2E21AD62" w:rsidR="009D4432" w:rsidRPr="00E27D23" w:rsidRDefault="009D4432" w:rsidP="009D4432">
            <w:pPr>
              <w:pStyle w:val="TAL"/>
              <w:rPr>
                <w:szCs w:val="18"/>
              </w:rPr>
            </w:pPr>
            <w:r w:rsidRPr="00E27D23">
              <w:rPr>
                <w:szCs w:val="18"/>
              </w:rPr>
              <w:t>Editorial update of UAC TC 1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3001F4" w14:textId="77777777" w:rsidR="009D4432" w:rsidRPr="00E27D23" w:rsidRDefault="009D4432" w:rsidP="000A0152">
            <w:pPr>
              <w:pStyle w:val="TAL"/>
              <w:rPr>
                <w:szCs w:val="18"/>
              </w:rPr>
            </w:pPr>
            <w:r w:rsidRPr="00E27D23">
              <w:rPr>
                <w:szCs w:val="18"/>
              </w:rPr>
              <w:t>16.13.0</w:t>
            </w:r>
          </w:p>
        </w:tc>
      </w:tr>
      <w:tr w:rsidR="00D13E6E" w:rsidRPr="00E27D23" w14:paraId="1390556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30DDF63"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3F9E47"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A7BDF1" w14:textId="59DD08D8" w:rsidR="009D4432" w:rsidRPr="00E27D23" w:rsidRDefault="009D4432" w:rsidP="000A0152">
            <w:pPr>
              <w:pStyle w:val="TAL"/>
              <w:rPr>
                <w:szCs w:val="18"/>
              </w:rPr>
            </w:pPr>
            <w:r w:rsidRPr="00E27D23">
              <w:rPr>
                <w:szCs w:val="18"/>
              </w:rPr>
              <w:t>R5-2240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2EB093" w14:textId="674BA41D" w:rsidR="009D4432" w:rsidRPr="00E27D23" w:rsidRDefault="009D4432" w:rsidP="000A0152">
            <w:pPr>
              <w:pStyle w:val="TAL"/>
              <w:rPr>
                <w:szCs w:val="18"/>
              </w:rPr>
            </w:pPr>
            <w:r w:rsidRPr="00E27D23">
              <w:rPr>
                <w:szCs w:val="18"/>
              </w:rPr>
              <w:t>30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38D211" w14:textId="5BE3E984"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DFA7C6" w14:textId="518245E4"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34295A" w14:textId="2E45ECC6" w:rsidR="009D4432" w:rsidRPr="00E27D23" w:rsidRDefault="009D4432" w:rsidP="009D4432">
            <w:pPr>
              <w:pStyle w:val="TAL"/>
              <w:rPr>
                <w:szCs w:val="18"/>
              </w:rPr>
            </w:pPr>
            <w:r w:rsidRPr="00E27D23">
              <w:rPr>
                <w:szCs w:val="18"/>
              </w:rPr>
              <w:t>Update of NR MDT TC 8.1.6.3.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23340A" w14:textId="77777777" w:rsidR="009D4432" w:rsidRPr="00E27D23" w:rsidRDefault="009D4432" w:rsidP="000A0152">
            <w:pPr>
              <w:pStyle w:val="TAL"/>
              <w:rPr>
                <w:szCs w:val="18"/>
              </w:rPr>
            </w:pPr>
            <w:r w:rsidRPr="00E27D23">
              <w:rPr>
                <w:szCs w:val="18"/>
              </w:rPr>
              <w:t>16.13.0</w:t>
            </w:r>
          </w:p>
        </w:tc>
      </w:tr>
      <w:tr w:rsidR="00D13E6E" w:rsidRPr="00E27D23" w14:paraId="78C787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68F93D"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2E6FA1"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7D3E7E" w14:textId="0FA9307F" w:rsidR="009D4432" w:rsidRPr="00E27D23" w:rsidRDefault="009D4432" w:rsidP="000A0152">
            <w:pPr>
              <w:pStyle w:val="TAL"/>
              <w:rPr>
                <w:szCs w:val="18"/>
              </w:rPr>
            </w:pPr>
            <w:r w:rsidRPr="00E27D23">
              <w:rPr>
                <w:szCs w:val="18"/>
              </w:rPr>
              <w:t>R5-2240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D33ACB" w14:textId="0DC02CF9" w:rsidR="009D4432" w:rsidRPr="00E27D23" w:rsidRDefault="009D4432" w:rsidP="000A0152">
            <w:pPr>
              <w:pStyle w:val="TAL"/>
              <w:rPr>
                <w:szCs w:val="18"/>
              </w:rPr>
            </w:pPr>
            <w:r w:rsidRPr="00E27D23">
              <w:rPr>
                <w:szCs w:val="18"/>
              </w:rPr>
              <w:t>30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83617B" w14:textId="208A0A93"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3F562C" w14:textId="6AC47321"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D98915" w14:textId="4EF63156" w:rsidR="009D4432" w:rsidRPr="00E27D23" w:rsidRDefault="009D4432" w:rsidP="009D4432">
            <w:pPr>
              <w:pStyle w:val="TAL"/>
              <w:rPr>
                <w:szCs w:val="18"/>
              </w:rPr>
            </w:pPr>
            <w:r w:rsidRPr="00E27D23">
              <w:rPr>
                <w:szCs w:val="18"/>
              </w:rPr>
              <w:t>Update to 5GC test case 9.1.6.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6CE62F" w14:textId="77777777" w:rsidR="009D4432" w:rsidRPr="00E27D23" w:rsidRDefault="009D4432" w:rsidP="000A0152">
            <w:pPr>
              <w:pStyle w:val="TAL"/>
              <w:rPr>
                <w:szCs w:val="18"/>
              </w:rPr>
            </w:pPr>
            <w:r w:rsidRPr="00E27D23">
              <w:rPr>
                <w:szCs w:val="18"/>
              </w:rPr>
              <w:t>16.13.0</w:t>
            </w:r>
          </w:p>
        </w:tc>
      </w:tr>
      <w:tr w:rsidR="00D13E6E" w:rsidRPr="00E27D23" w14:paraId="464FE9B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99589E5"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D7CD44"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EA7096" w14:textId="68B62C6F" w:rsidR="009D4432" w:rsidRPr="00E27D23" w:rsidRDefault="009D4432" w:rsidP="000A0152">
            <w:pPr>
              <w:pStyle w:val="TAL"/>
              <w:rPr>
                <w:szCs w:val="18"/>
              </w:rPr>
            </w:pPr>
            <w:r w:rsidRPr="00E27D23">
              <w:rPr>
                <w:szCs w:val="18"/>
              </w:rPr>
              <w:t>R5-2240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EDFDE4" w14:textId="0D81AF01" w:rsidR="009D4432" w:rsidRPr="00E27D23" w:rsidRDefault="009D4432" w:rsidP="000A0152">
            <w:pPr>
              <w:pStyle w:val="TAL"/>
              <w:rPr>
                <w:szCs w:val="18"/>
              </w:rPr>
            </w:pPr>
            <w:r w:rsidRPr="00E27D23">
              <w:rPr>
                <w:szCs w:val="18"/>
              </w:rPr>
              <w:t>30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31CDAC" w14:textId="43237023"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AC2205" w14:textId="4191C016"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A1C7D2" w14:textId="16D9EED4" w:rsidR="009D4432" w:rsidRPr="00E27D23" w:rsidRDefault="009D4432" w:rsidP="009D4432">
            <w:pPr>
              <w:pStyle w:val="TAL"/>
              <w:rPr>
                <w:szCs w:val="18"/>
              </w:rPr>
            </w:pPr>
            <w:r w:rsidRPr="00E27D23">
              <w:rPr>
                <w:szCs w:val="18"/>
              </w:rPr>
              <w:t>Editorial update to UAC test case titles in 38.52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A7BB15D" w14:textId="77777777" w:rsidR="009D4432" w:rsidRPr="00E27D23" w:rsidRDefault="009D4432" w:rsidP="000A0152">
            <w:pPr>
              <w:pStyle w:val="TAL"/>
              <w:rPr>
                <w:szCs w:val="18"/>
              </w:rPr>
            </w:pPr>
            <w:r w:rsidRPr="00E27D23">
              <w:rPr>
                <w:szCs w:val="18"/>
              </w:rPr>
              <w:t>16.13.0</w:t>
            </w:r>
          </w:p>
        </w:tc>
      </w:tr>
      <w:tr w:rsidR="00D13E6E" w:rsidRPr="00E27D23" w14:paraId="0CDF2C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2C6F744"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608ABFE"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BB0345" w14:textId="2FD39649" w:rsidR="009D4432" w:rsidRPr="00E27D23" w:rsidRDefault="009D4432" w:rsidP="000A0152">
            <w:pPr>
              <w:pStyle w:val="TAL"/>
              <w:rPr>
                <w:szCs w:val="18"/>
              </w:rPr>
            </w:pPr>
            <w:r w:rsidRPr="00E27D23">
              <w:rPr>
                <w:szCs w:val="18"/>
              </w:rPr>
              <w:t>R5-2240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79504C" w14:textId="0F82EFE0" w:rsidR="009D4432" w:rsidRPr="00E27D23" w:rsidRDefault="009D4432" w:rsidP="000A0152">
            <w:pPr>
              <w:pStyle w:val="TAL"/>
              <w:rPr>
                <w:szCs w:val="18"/>
              </w:rPr>
            </w:pPr>
            <w:r w:rsidRPr="00E27D23">
              <w:rPr>
                <w:szCs w:val="18"/>
              </w:rPr>
              <w:t>30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0A5277" w14:textId="2D391CB9"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0A9DC9" w14:textId="030FAF77"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53F9D8" w14:textId="7D8FB66E" w:rsidR="009D4432" w:rsidRPr="00E27D23" w:rsidRDefault="009D4432" w:rsidP="009D4432">
            <w:pPr>
              <w:pStyle w:val="TAL"/>
              <w:rPr>
                <w:szCs w:val="18"/>
              </w:rPr>
            </w:pPr>
            <w:r w:rsidRPr="00E27D23">
              <w:rPr>
                <w:szCs w:val="18"/>
              </w:rPr>
              <w:t>New NE-DC RRC Radio Bearer test case 8.2.2.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A4946E" w14:textId="77777777" w:rsidR="009D4432" w:rsidRPr="00E27D23" w:rsidRDefault="009D4432" w:rsidP="000A0152">
            <w:pPr>
              <w:pStyle w:val="TAL"/>
              <w:rPr>
                <w:szCs w:val="18"/>
              </w:rPr>
            </w:pPr>
            <w:r w:rsidRPr="00E27D23">
              <w:rPr>
                <w:szCs w:val="18"/>
              </w:rPr>
              <w:t>16.13.0</w:t>
            </w:r>
          </w:p>
        </w:tc>
      </w:tr>
      <w:tr w:rsidR="00D13E6E" w:rsidRPr="00E27D23" w14:paraId="2F429D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B39F33"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EF52D3"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4946AF" w14:textId="633940F0" w:rsidR="009D4432" w:rsidRPr="00E27D23" w:rsidRDefault="009D4432" w:rsidP="000A0152">
            <w:pPr>
              <w:pStyle w:val="TAL"/>
              <w:rPr>
                <w:szCs w:val="18"/>
              </w:rPr>
            </w:pPr>
            <w:r w:rsidRPr="00E27D23">
              <w:rPr>
                <w:szCs w:val="18"/>
              </w:rPr>
              <w:t>R5-2240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29A635" w14:textId="0BCB1BEF" w:rsidR="009D4432" w:rsidRPr="00E27D23" w:rsidRDefault="009D4432" w:rsidP="000A0152">
            <w:pPr>
              <w:pStyle w:val="TAL"/>
              <w:rPr>
                <w:szCs w:val="18"/>
              </w:rPr>
            </w:pPr>
            <w:r w:rsidRPr="00E27D23">
              <w:rPr>
                <w:szCs w:val="18"/>
              </w:rPr>
              <w:t>30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D9F1D5" w14:textId="09FB600B"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F4329" w14:textId="0BA043A8"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603A03" w14:textId="4F8761DE" w:rsidR="009D4432" w:rsidRPr="00E27D23" w:rsidRDefault="009D4432" w:rsidP="009D4432">
            <w:pPr>
              <w:pStyle w:val="TAL"/>
              <w:rPr>
                <w:szCs w:val="18"/>
              </w:rPr>
            </w:pPr>
            <w:r w:rsidRPr="00E27D23">
              <w:rPr>
                <w:szCs w:val="18"/>
              </w:rPr>
              <w:t>New NE-DC RRC Radio Bearer test case 8.2.2.8.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79E4ED2" w14:textId="77777777" w:rsidR="009D4432" w:rsidRPr="00E27D23" w:rsidRDefault="009D4432" w:rsidP="000A0152">
            <w:pPr>
              <w:pStyle w:val="TAL"/>
              <w:rPr>
                <w:szCs w:val="18"/>
              </w:rPr>
            </w:pPr>
            <w:r w:rsidRPr="00E27D23">
              <w:rPr>
                <w:szCs w:val="18"/>
              </w:rPr>
              <w:t>16.13.0</w:t>
            </w:r>
          </w:p>
        </w:tc>
      </w:tr>
      <w:tr w:rsidR="00D13E6E" w:rsidRPr="00E27D23" w14:paraId="73E464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9B1DD40"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81AAA8"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7CB0AB" w14:textId="267D2FE6" w:rsidR="009D4432" w:rsidRPr="00E27D23" w:rsidRDefault="009D4432" w:rsidP="000A0152">
            <w:pPr>
              <w:pStyle w:val="TAL"/>
              <w:rPr>
                <w:szCs w:val="18"/>
              </w:rPr>
            </w:pPr>
            <w:r w:rsidRPr="00E27D23">
              <w:rPr>
                <w:szCs w:val="18"/>
              </w:rPr>
              <w:t>R5-2240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926E75" w14:textId="1E503B0F" w:rsidR="009D4432" w:rsidRPr="00E27D23" w:rsidRDefault="009D4432" w:rsidP="000A0152">
            <w:pPr>
              <w:pStyle w:val="TAL"/>
              <w:rPr>
                <w:szCs w:val="18"/>
              </w:rPr>
            </w:pPr>
            <w:r w:rsidRPr="00E27D23">
              <w:rPr>
                <w:szCs w:val="18"/>
              </w:rPr>
              <w:t>30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A44C48" w14:textId="06F675C7"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F2E77" w14:textId="3810F486"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764992" w14:textId="1708B2E7" w:rsidR="009D4432" w:rsidRPr="00E27D23" w:rsidRDefault="009D4432" w:rsidP="009D4432">
            <w:pPr>
              <w:pStyle w:val="TAL"/>
              <w:rPr>
                <w:szCs w:val="18"/>
              </w:rPr>
            </w:pPr>
            <w:r w:rsidRPr="00E27D23">
              <w:rPr>
                <w:szCs w:val="18"/>
              </w:rPr>
              <w:t>New NE-DC RRC Radio Bearer test case 8.2.2.9.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F144AC" w14:textId="77777777" w:rsidR="009D4432" w:rsidRPr="00E27D23" w:rsidRDefault="009D4432" w:rsidP="000A0152">
            <w:pPr>
              <w:pStyle w:val="TAL"/>
              <w:rPr>
                <w:szCs w:val="18"/>
              </w:rPr>
            </w:pPr>
            <w:r w:rsidRPr="00E27D23">
              <w:rPr>
                <w:szCs w:val="18"/>
              </w:rPr>
              <w:t>16.13.0</w:t>
            </w:r>
          </w:p>
        </w:tc>
      </w:tr>
      <w:tr w:rsidR="00D13E6E" w:rsidRPr="00E27D23" w14:paraId="0F555E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E24A8A"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352500C"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D5B3E1" w14:textId="2BA355EF" w:rsidR="009D4432" w:rsidRPr="00E27D23" w:rsidRDefault="009D4432" w:rsidP="000A0152">
            <w:pPr>
              <w:pStyle w:val="TAL"/>
              <w:rPr>
                <w:szCs w:val="18"/>
              </w:rPr>
            </w:pPr>
            <w:r w:rsidRPr="00E27D23">
              <w:rPr>
                <w:szCs w:val="18"/>
              </w:rPr>
              <w:t>R5-2241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627834" w14:textId="7D8194BA" w:rsidR="009D4432" w:rsidRPr="00E27D23" w:rsidRDefault="009D4432" w:rsidP="000A0152">
            <w:pPr>
              <w:pStyle w:val="TAL"/>
              <w:rPr>
                <w:szCs w:val="18"/>
              </w:rPr>
            </w:pPr>
            <w:r w:rsidRPr="00E27D23">
              <w:rPr>
                <w:szCs w:val="18"/>
              </w:rPr>
              <w:t>30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AA6F4E" w14:textId="6F339635"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7CEC75" w14:textId="29166C29"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883EA2" w14:textId="52A3EB70" w:rsidR="009D4432" w:rsidRPr="00E27D23" w:rsidRDefault="009D4432" w:rsidP="009D4432">
            <w:pPr>
              <w:pStyle w:val="TAL"/>
              <w:rPr>
                <w:szCs w:val="18"/>
              </w:rPr>
            </w:pPr>
            <w:r w:rsidRPr="00E27D23">
              <w:rPr>
                <w:szCs w:val="18"/>
              </w:rPr>
              <w:t>Correction to NR MAC test case 7.1.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D7D00D" w14:textId="77777777" w:rsidR="009D4432" w:rsidRPr="00E27D23" w:rsidRDefault="009D4432" w:rsidP="000A0152">
            <w:pPr>
              <w:pStyle w:val="TAL"/>
              <w:rPr>
                <w:szCs w:val="18"/>
              </w:rPr>
            </w:pPr>
            <w:r w:rsidRPr="00E27D23">
              <w:rPr>
                <w:szCs w:val="18"/>
              </w:rPr>
              <w:t>16.13.0</w:t>
            </w:r>
          </w:p>
        </w:tc>
      </w:tr>
      <w:tr w:rsidR="00D13E6E" w:rsidRPr="00E27D23" w14:paraId="3BFC64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1D4E5D"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541EE0"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315017" w14:textId="34248153" w:rsidR="009D4432" w:rsidRPr="00E27D23" w:rsidRDefault="009D4432" w:rsidP="000A0152">
            <w:pPr>
              <w:pStyle w:val="TAL"/>
              <w:rPr>
                <w:szCs w:val="18"/>
              </w:rPr>
            </w:pPr>
            <w:r w:rsidRPr="00E27D23">
              <w:rPr>
                <w:szCs w:val="18"/>
              </w:rPr>
              <w:t>R5-2241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DA5E98" w14:textId="5C4032F1" w:rsidR="009D4432" w:rsidRPr="00E27D23" w:rsidRDefault="009D4432" w:rsidP="000A0152">
            <w:pPr>
              <w:pStyle w:val="TAL"/>
              <w:rPr>
                <w:szCs w:val="18"/>
              </w:rPr>
            </w:pPr>
            <w:r w:rsidRPr="00E27D23">
              <w:rPr>
                <w:szCs w:val="18"/>
              </w:rPr>
              <w:t>30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6BB7B3" w14:textId="25EF1D6C"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7316A2" w14:textId="614871DA"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381F12" w14:textId="17CD0216" w:rsidR="009D4432" w:rsidRPr="00E27D23" w:rsidRDefault="009D4432" w:rsidP="009D4432">
            <w:pPr>
              <w:pStyle w:val="TAL"/>
              <w:rPr>
                <w:szCs w:val="18"/>
              </w:rPr>
            </w:pPr>
            <w:r w:rsidRPr="00E27D23">
              <w:rPr>
                <w:szCs w:val="18"/>
              </w:rPr>
              <w:t>Editorial correction to NR MAC test case 7.1.1.1.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10C9D53" w14:textId="77777777" w:rsidR="009D4432" w:rsidRPr="00E27D23" w:rsidRDefault="009D4432" w:rsidP="000A0152">
            <w:pPr>
              <w:pStyle w:val="TAL"/>
              <w:rPr>
                <w:szCs w:val="18"/>
              </w:rPr>
            </w:pPr>
            <w:r w:rsidRPr="00E27D23">
              <w:rPr>
                <w:szCs w:val="18"/>
              </w:rPr>
              <w:t>16.13.0</w:t>
            </w:r>
          </w:p>
        </w:tc>
      </w:tr>
      <w:tr w:rsidR="00D13E6E" w:rsidRPr="00E27D23" w14:paraId="11DE83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CA0B989"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FA9543"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3CF2AC" w14:textId="77821C46" w:rsidR="009D4432" w:rsidRPr="00E27D23" w:rsidRDefault="009D4432" w:rsidP="000A0152">
            <w:pPr>
              <w:pStyle w:val="TAL"/>
              <w:rPr>
                <w:szCs w:val="18"/>
              </w:rPr>
            </w:pPr>
            <w:r w:rsidRPr="00E27D23">
              <w:rPr>
                <w:szCs w:val="18"/>
              </w:rPr>
              <w:t>R5-2241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368754" w14:textId="3344AC2F" w:rsidR="009D4432" w:rsidRPr="00E27D23" w:rsidRDefault="009D4432" w:rsidP="000A0152">
            <w:pPr>
              <w:pStyle w:val="TAL"/>
              <w:rPr>
                <w:szCs w:val="18"/>
              </w:rPr>
            </w:pPr>
            <w:r w:rsidRPr="00E27D23">
              <w:rPr>
                <w:szCs w:val="18"/>
              </w:rPr>
              <w:t>30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F268FF" w14:textId="6C8E67CE"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2E36A" w14:textId="2E3136C8"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CB3F1D" w14:textId="5BF91712" w:rsidR="009D4432" w:rsidRPr="00E27D23" w:rsidRDefault="009D4432" w:rsidP="009D4432">
            <w:pPr>
              <w:pStyle w:val="TAL"/>
              <w:rPr>
                <w:szCs w:val="18"/>
              </w:rPr>
            </w:pPr>
            <w:r w:rsidRPr="00E27D23">
              <w:rPr>
                <w:szCs w:val="18"/>
              </w:rPr>
              <w:t>Correction to NR MAC test case 7.1.1.3.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40FAB4" w14:textId="77777777" w:rsidR="009D4432" w:rsidRPr="00E27D23" w:rsidRDefault="009D4432" w:rsidP="000A0152">
            <w:pPr>
              <w:pStyle w:val="TAL"/>
              <w:rPr>
                <w:szCs w:val="18"/>
              </w:rPr>
            </w:pPr>
            <w:r w:rsidRPr="00E27D23">
              <w:rPr>
                <w:szCs w:val="18"/>
              </w:rPr>
              <w:t>16.13.0</w:t>
            </w:r>
          </w:p>
        </w:tc>
      </w:tr>
      <w:tr w:rsidR="00D13E6E" w:rsidRPr="00E27D23" w14:paraId="6203C8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6AF42D"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26354B"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D75B02" w14:textId="5583A270" w:rsidR="009D4432" w:rsidRPr="00E27D23" w:rsidRDefault="009D4432" w:rsidP="000A0152">
            <w:pPr>
              <w:pStyle w:val="TAL"/>
              <w:rPr>
                <w:szCs w:val="18"/>
              </w:rPr>
            </w:pPr>
            <w:r w:rsidRPr="00E27D23">
              <w:rPr>
                <w:szCs w:val="18"/>
              </w:rPr>
              <w:t>R5-2241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CB309F" w14:textId="310F74B1" w:rsidR="009D4432" w:rsidRPr="00E27D23" w:rsidRDefault="009D4432" w:rsidP="000A0152">
            <w:pPr>
              <w:pStyle w:val="TAL"/>
              <w:rPr>
                <w:szCs w:val="18"/>
              </w:rPr>
            </w:pPr>
            <w:r w:rsidRPr="00E27D23">
              <w:rPr>
                <w:szCs w:val="18"/>
              </w:rPr>
              <w:t>3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1515E2" w14:textId="38FC8291"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55BF0" w14:textId="4A29CD77"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D4E20D" w14:textId="04B83EAC" w:rsidR="009D4432" w:rsidRPr="00E27D23" w:rsidRDefault="009D4432" w:rsidP="009D4432">
            <w:pPr>
              <w:pStyle w:val="TAL"/>
              <w:rPr>
                <w:szCs w:val="18"/>
              </w:rPr>
            </w:pPr>
            <w:r w:rsidRPr="00E27D23">
              <w:rPr>
                <w:szCs w:val="18"/>
              </w:rPr>
              <w:t>Correction to NR RRC test cases 8.1.4.1.5 and 8.1.4.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BF0DAB8" w14:textId="77777777" w:rsidR="009D4432" w:rsidRPr="00E27D23" w:rsidRDefault="009D4432" w:rsidP="000A0152">
            <w:pPr>
              <w:pStyle w:val="TAL"/>
              <w:rPr>
                <w:szCs w:val="18"/>
              </w:rPr>
            </w:pPr>
            <w:r w:rsidRPr="00E27D23">
              <w:rPr>
                <w:szCs w:val="18"/>
              </w:rPr>
              <w:t>16.13.0</w:t>
            </w:r>
          </w:p>
        </w:tc>
      </w:tr>
      <w:tr w:rsidR="00D13E6E" w:rsidRPr="00E27D23" w14:paraId="011B9C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62C8936"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98BC60"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7F8DF6" w14:textId="35FB8A04" w:rsidR="009D4432" w:rsidRPr="00E27D23" w:rsidRDefault="009D4432" w:rsidP="000A0152">
            <w:pPr>
              <w:pStyle w:val="TAL"/>
              <w:rPr>
                <w:szCs w:val="18"/>
              </w:rPr>
            </w:pPr>
            <w:r w:rsidRPr="00E27D23">
              <w:rPr>
                <w:szCs w:val="18"/>
              </w:rPr>
              <w:t>R5-2241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75DD1A" w14:textId="40BC3170" w:rsidR="009D4432" w:rsidRPr="00E27D23" w:rsidRDefault="009D4432" w:rsidP="000A0152">
            <w:pPr>
              <w:pStyle w:val="TAL"/>
              <w:rPr>
                <w:szCs w:val="18"/>
              </w:rPr>
            </w:pPr>
            <w:r w:rsidRPr="00E27D23">
              <w:rPr>
                <w:szCs w:val="18"/>
              </w:rPr>
              <w:t>3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AFF3E8" w14:textId="0EC15C0C"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2CCD5E" w14:textId="2AF50157"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CF70EE" w14:textId="2A6DD398" w:rsidR="009D4432" w:rsidRPr="00E27D23" w:rsidRDefault="009D4432" w:rsidP="009D4432">
            <w:pPr>
              <w:pStyle w:val="TAL"/>
              <w:rPr>
                <w:szCs w:val="18"/>
              </w:rPr>
            </w:pPr>
            <w:r w:rsidRPr="00E27D23">
              <w:rPr>
                <w:szCs w:val="18"/>
              </w:rPr>
              <w:t>Correction to Inter-RAT SON-MDT test case 8.1.6.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2C35DF" w14:textId="77777777" w:rsidR="009D4432" w:rsidRPr="00E27D23" w:rsidRDefault="009D4432" w:rsidP="000A0152">
            <w:pPr>
              <w:pStyle w:val="TAL"/>
              <w:rPr>
                <w:szCs w:val="18"/>
              </w:rPr>
            </w:pPr>
            <w:r w:rsidRPr="00E27D23">
              <w:rPr>
                <w:szCs w:val="18"/>
              </w:rPr>
              <w:t>16.13.0</w:t>
            </w:r>
          </w:p>
        </w:tc>
      </w:tr>
      <w:tr w:rsidR="00D13E6E" w:rsidRPr="00E27D23" w14:paraId="6BD9618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60261D"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2A2DD3C"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0E1CB4" w14:textId="0DEA8171" w:rsidR="009D4432" w:rsidRPr="00E27D23" w:rsidRDefault="009D4432" w:rsidP="000A0152">
            <w:pPr>
              <w:pStyle w:val="TAL"/>
              <w:rPr>
                <w:szCs w:val="18"/>
              </w:rPr>
            </w:pPr>
            <w:r w:rsidRPr="00E27D23">
              <w:rPr>
                <w:szCs w:val="18"/>
              </w:rPr>
              <w:t>R5-2241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6FF5B7" w14:textId="14413D4D" w:rsidR="009D4432" w:rsidRPr="00E27D23" w:rsidRDefault="009D4432" w:rsidP="000A0152">
            <w:pPr>
              <w:pStyle w:val="TAL"/>
              <w:rPr>
                <w:szCs w:val="18"/>
              </w:rPr>
            </w:pPr>
            <w:r w:rsidRPr="00E27D23">
              <w:rPr>
                <w:szCs w:val="18"/>
              </w:rPr>
              <w:t>30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323C88" w14:textId="25D96C85"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48F916" w14:textId="2124F0FA"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888600" w14:textId="0EC0A8FA" w:rsidR="009D4432" w:rsidRPr="00E27D23" w:rsidRDefault="009D4432" w:rsidP="009D4432">
            <w:pPr>
              <w:pStyle w:val="TAL"/>
              <w:rPr>
                <w:szCs w:val="18"/>
              </w:rPr>
            </w:pPr>
            <w:r w:rsidRPr="00E27D23">
              <w:rPr>
                <w:szCs w:val="18"/>
              </w:rPr>
              <w:t>Correction to NR5GC testcase 9.1.1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F899301" w14:textId="77777777" w:rsidR="009D4432" w:rsidRPr="00E27D23" w:rsidRDefault="009D4432" w:rsidP="000A0152">
            <w:pPr>
              <w:pStyle w:val="TAL"/>
              <w:rPr>
                <w:szCs w:val="18"/>
              </w:rPr>
            </w:pPr>
            <w:r w:rsidRPr="00E27D23">
              <w:rPr>
                <w:szCs w:val="18"/>
              </w:rPr>
              <w:t>16.13.0</w:t>
            </w:r>
          </w:p>
        </w:tc>
      </w:tr>
      <w:tr w:rsidR="00D13E6E" w:rsidRPr="00E27D23" w14:paraId="47A73E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7E9165"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B9C8929"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46CFF2" w14:textId="78747230" w:rsidR="009D4432" w:rsidRPr="00E27D23" w:rsidRDefault="009D4432" w:rsidP="000A0152">
            <w:pPr>
              <w:pStyle w:val="TAL"/>
              <w:rPr>
                <w:szCs w:val="18"/>
              </w:rPr>
            </w:pPr>
            <w:r w:rsidRPr="00E27D23">
              <w:rPr>
                <w:szCs w:val="18"/>
              </w:rPr>
              <w:t>R5-2241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A45FE3" w14:textId="213D6550" w:rsidR="009D4432" w:rsidRPr="00E27D23" w:rsidRDefault="009D4432" w:rsidP="000A0152">
            <w:pPr>
              <w:pStyle w:val="TAL"/>
              <w:rPr>
                <w:szCs w:val="18"/>
              </w:rPr>
            </w:pPr>
            <w:r w:rsidRPr="00E27D23">
              <w:rPr>
                <w:szCs w:val="18"/>
              </w:rPr>
              <w:t>30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FF73A9" w14:textId="4B647445"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04FF52" w14:textId="67CD5C79"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C3E053" w14:textId="165270DF" w:rsidR="009D4432" w:rsidRPr="00E27D23" w:rsidRDefault="009D4432" w:rsidP="009D4432">
            <w:pPr>
              <w:pStyle w:val="TAL"/>
              <w:rPr>
                <w:szCs w:val="18"/>
              </w:rPr>
            </w:pPr>
            <w:r w:rsidRPr="00E27D23">
              <w:rPr>
                <w:szCs w:val="18"/>
              </w:rPr>
              <w:t>Correction to NR5GC MDT testcase 8.1.6.1.4.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81D3CE" w14:textId="77777777" w:rsidR="009D4432" w:rsidRPr="00E27D23" w:rsidRDefault="009D4432" w:rsidP="000A0152">
            <w:pPr>
              <w:pStyle w:val="TAL"/>
              <w:rPr>
                <w:szCs w:val="18"/>
              </w:rPr>
            </w:pPr>
            <w:r w:rsidRPr="00E27D23">
              <w:rPr>
                <w:szCs w:val="18"/>
              </w:rPr>
              <w:t>16.13.0</w:t>
            </w:r>
          </w:p>
        </w:tc>
      </w:tr>
      <w:tr w:rsidR="00D13E6E" w:rsidRPr="00E27D23" w14:paraId="0FDAAC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6233A29"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7B3899"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37093E" w14:textId="264D86BD" w:rsidR="009D4432" w:rsidRPr="00E27D23" w:rsidRDefault="009D4432" w:rsidP="000A0152">
            <w:pPr>
              <w:pStyle w:val="TAL"/>
              <w:rPr>
                <w:szCs w:val="18"/>
              </w:rPr>
            </w:pPr>
            <w:r w:rsidRPr="00E27D23">
              <w:rPr>
                <w:szCs w:val="18"/>
              </w:rPr>
              <w:t>R5-2241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6A6A30" w14:textId="4C616CE4" w:rsidR="009D4432" w:rsidRPr="00E27D23" w:rsidRDefault="009D4432" w:rsidP="000A0152">
            <w:pPr>
              <w:pStyle w:val="TAL"/>
              <w:rPr>
                <w:szCs w:val="18"/>
              </w:rPr>
            </w:pPr>
            <w:r w:rsidRPr="00E27D23">
              <w:rPr>
                <w:szCs w:val="18"/>
              </w:rPr>
              <w:t>3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788509" w14:textId="509B45FD"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947CB1" w14:textId="6FD8C89C"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8064A7" w14:textId="4A2DFB82" w:rsidR="009D4432" w:rsidRPr="00E27D23" w:rsidRDefault="009D4432" w:rsidP="009D4432">
            <w:pPr>
              <w:pStyle w:val="TAL"/>
              <w:rPr>
                <w:szCs w:val="18"/>
              </w:rPr>
            </w:pPr>
            <w:r w:rsidRPr="00E27D23">
              <w:rPr>
                <w:szCs w:val="18"/>
              </w:rPr>
              <w:t>Correction to NR5GC MDT testcase 8.1.6.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A1FFB0" w14:textId="77777777" w:rsidR="009D4432" w:rsidRPr="00E27D23" w:rsidRDefault="009D4432" w:rsidP="000A0152">
            <w:pPr>
              <w:pStyle w:val="TAL"/>
              <w:rPr>
                <w:szCs w:val="18"/>
              </w:rPr>
            </w:pPr>
            <w:r w:rsidRPr="00E27D23">
              <w:rPr>
                <w:szCs w:val="18"/>
              </w:rPr>
              <w:t>16.13.0</w:t>
            </w:r>
          </w:p>
        </w:tc>
      </w:tr>
      <w:tr w:rsidR="00D13E6E" w:rsidRPr="00E27D23" w14:paraId="4B2F43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082407"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5AF330"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305FB1" w14:textId="0736B856" w:rsidR="009D4432" w:rsidRPr="00E27D23" w:rsidRDefault="009D4432" w:rsidP="000A0152">
            <w:pPr>
              <w:pStyle w:val="TAL"/>
              <w:rPr>
                <w:szCs w:val="18"/>
              </w:rPr>
            </w:pPr>
            <w:r w:rsidRPr="00E27D23">
              <w:rPr>
                <w:szCs w:val="18"/>
              </w:rPr>
              <w:t>R5-2241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D3C876" w14:textId="6A94F05F" w:rsidR="009D4432" w:rsidRPr="00E27D23" w:rsidRDefault="009D4432" w:rsidP="000A0152">
            <w:pPr>
              <w:pStyle w:val="TAL"/>
              <w:rPr>
                <w:szCs w:val="18"/>
              </w:rPr>
            </w:pPr>
            <w:r w:rsidRPr="00E27D23">
              <w:rPr>
                <w:szCs w:val="18"/>
              </w:rPr>
              <w:t>30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BE5BCB" w14:textId="6ED65555"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43737" w14:textId="2F94A281"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5702DC" w14:textId="3881CA17" w:rsidR="009D4432" w:rsidRPr="00E27D23" w:rsidRDefault="009D4432" w:rsidP="009D4432">
            <w:pPr>
              <w:pStyle w:val="TAL"/>
              <w:rPr>
                <w:szCs w:val="18"/>
              </w:rPr>
            </w:pPr>
            <w:r w:rsidRPr="00E27D23">
              <w:rPr>
                <w:szCs w:val="18"/>
              </w:rPr>
              <w:t>Correction to NR5GC MDT testcase 8.1.6.1.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158F81" w14:textId="77777777" w:rsidR="009D4432" w:rsidRPr="00E27D23" w:rsidRDefault="009D4432" w:rsidP="000A0152">
            <w:pPr>
              <w:pStyle w:val="TAL"/>
              <w:rPr>
                <w:szCs w:val="18"/>
              </w:rPr>
            </w:pPr>
            <w:r w:rsidRPr="00E27D23">
              <w:rPr>
                <w:szCs w:val="18"/>
              </w:rPr>
              <w:t>16.13.0</w:t>
            </w:r>
          </w:p>
        </w:tc>
      </w:tr>
      <w:tr w:rsidR="00D13E6E" w:rsidRPr="00E27D23" w14:paraId="7C68E9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2BEE83"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69F88D"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70EE80" w14:textId="594A6D25" w:rsidR="009D4432" w:rsidRPr="00E27D23" w:rsidRDefault="009D4432" w:rsidP="000A0152">
            <w:pPr>
              <w:pStyle w:val="TAL"/>
              <w:rPr>
                <w:szCs w:val="18"/>
              </w:rPr>
            </w:pPr>
            <w:r w:rsidRPr="00E27D23">
              <w:rPr>
                <w:szCs w:val="18"/>
              </w:rPr>
              <w:t>R5-2241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7A5D98" w14:textId="742AF5D1" w:rsidR="009D4432" w:rsidRPr="00E27D23" w:rsidRDefault="009D4432" w:rsidP="000A0152">
            <w:pPr>
              <w:pStyle w:val="TAL"/>
              <w:rPr>
                <w:szCs w:val="18"/>
              </w:rPr>
            </w:pPr>
            <w:r w:rsidRPr="00E27D23">
              <w:rPr>
                <w:szCs w:val="18"/>
              </w:rPr>
              <w:t>30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6579CA" w14:textId="2F2553A7"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FE380A" w14:textId="460709E8"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B8A290" w14:textId="3EB0E419" w:rsidR="009D4432" w:rsidRPr="00E27D23" w:rsidRDefault="009D4432" w:rsidP="009D4432">
            <w:pPr>
              <w:pStyle w:val="TAL"/>
              <w:rPr>
                <w:szCs w:val="18"/>
              </w:rPr>
            </w:pPr>
            <w:r w:rsidRPr="00E27D23">
              <w:rPr>
                <w:szCs w:val="18"/>
              </w:rPr>
              <w:t>Correction to NR testcase 9.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7413A5D" w14:textId="77777777" w:rsidR="009D4432" w:rsidRPr="00E27D23" w:rsidRDefault="009D4432" w:rsidP="000A0152">
            <w:pPr>
              <w:pStyle w:val="TAL"/>
              <w:rPr>
                <w:szCs w:val="18"/>
              </w:rPr>
            </w:pPr>
            <w:r w:rsidRPr="00E27D23">
              <w:rPr>
                <w:szCs w:val="18"/>
              </w:rPr>
              <w:t>16.13.0</w:t>
            </w:r>
          </w:p>
        </w:tc>
      </w:tr>
      <w:tr w:rsidR="00D13E6E" w:rsidRPr="00E27D23" w14:paraId="7ACF3C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FD7E29C"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81D7720"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6FFB84" w14:textId="1749FD3C" w:rsidR="009D4432" w:rsidRPr="00E27D23" w:rsidRDefault="009D4432" w:rsidP="000A0152">
            <w:pPr>
              <w:pStyle w:val="TAL"/>
              <w:rPr>
                <w:szCs w:val="18"/>
              </w:rPr>
            </w:pPr>
            <w:r w:rsidRPr="00E27D23">
              <w:rPr>
                <w:szCs w:val="18"/>
              </w:rPr>
              <w:t>R5-2242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10B837" w14:textId="1713D3C3" w:rsidR="009D4432" w:rsidRPr="00E27D23" w:rsidRDefault="009D4432" w:rsidP="000A0152">
            <w:pPr>
              <w:pStyle w:val="TAL"/>
              <w:rPr>
                <w:szCs w:val="18"/>
              </w:rPr>
            </w:pPr>
            <w:r w:rsidRPr="00E27D23">
              <w:rPr>
                <w:szCs w:val="18"/>
              </w:rPr>
              <w:t>30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77F7D6" w14:textId="6EAFA871"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BAF47" w14:textId="63DDF7A0"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2FE4CC" w14:textId="54B66321" w:rsidR="009D4432" w:rsidRPr="00E27D23" w:rsidRDefault="009D4432" w:rsidP="009D4432">
            <w:pPr>
              <w:pStyle w:val="TAL"/>
              <w:rPr>
                <w:szCs w:val="18"/>
              </w:rPr>
            </w:pPr>
            <w:r w:rsidRPr="00E27D23">
              <w:rPr>
                <w:szCs w:val="18"/>
              </w:rPr>
              <w:t>Correction to NR test case 8.1.5.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369542F" w14:textId="77777777" w:rsidR="009D4432" w:rsidRPr="00E27D23" w:rsidRDefault="009D4432" w:rsidP="000A0152">
            <w:pPr>
              <w:pStyle w:val="TAL"/>
              <w:rPr>
                <w:szCs w:val="18"/>
              </w:rPr>
            </w:pPr>
            <w:r w:rsidRPr="00E27D23">
              <w:rPr>
                <w:szCs w:val="18"/>
              </w:rPr>
              <w:t>16.13.0</w:t>
            </w:r>
          </w:p>
        </w:tc>
      </w:tr>
      <w:tr w:rsidR="00D13E6E" w:rsidRPr="00E27D23" w14:paraId="4366C9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41B803"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3D53FC"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CBBEFF" w14:textId="0C84A3A4" w:rsidR="009D4432" w:rsidRPr="00E27D23" w:rsidRDefault="009D4432" w:rsidP="000A0152">
            <w:pPr>
              <w:pStyle w:val="TAL"/>
              <w:rPr>
                <w:szCs w:val="18"/>
              </w:rPr>
            </w:pPr>
            <w:r w:rsidRPr="00E27D23">
              <w:rPr>
                <w:szCs w:val="18"/>
              </w:rPr>
              <w:t>R5-2242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6AE4F2" w14:textId="5571A9A3" w:rsidR="009D4432" w:rsidRPr="00E27D23" w:rsidRDefault="009D4432" w:rsidP="000A0152">
            <w:pPr>
              <w:pStyle w:val="TAL"/>
              <w:rPr>
                <w:szCs w:val="18"/>
              </w:rPr>
            </w:pPr>
            <w:r w:rsidRPr="00E27D23">
              <w:rPr>
                <w:szCs w:val="18"/>
              </w:rPr>
              <w:t>3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DE0D7A" w14:textId="0485BD5E"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B7F1F0" w14:textId="19BE68E3"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C95E41" w14:textId="1CB6C930" w:rsidR="009D4432" w:rsidRPr="00E27D23" w:rsidRDefault="009D4432" w:rsidP="009D4432">
            <w:pPr>
              <w:pStyle w:val="TAL"/>
              <w:rPr>
                <w:szCs w:val="18"/>
              </w:rPr>
            </w:pPr>
            <w:r w:rsidRPr="00E27D23">
              <w:rPr>
                <w:szCs w:val="18"/>
              </w:rPr>
              <w:t>Correction to NR test 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31A3D4" w14:textId="77777777" w:rsidR="009D4432" w:rsidRPr="00E27D23" w:rsidRDefault="009D4432" w:rsidP="000A0152">
            <w:pPr>
              <w:pStyle w:val="TAL"/>
              <w:rPr>
                <w:szCs w:val="18"/>
              </w:rPr>
            </w:pPr>
            <w:r w:rsidRPr="00E27D23">
              <w:rPr>
                <w:szCs w:val="18"/>
              </w:rPr>
              <w:t>16.13.0</w:t>
            </w:r>
          </w:p>
        </w:tc>
      </w:tr>
      <w:tr w:rsidR="00D13E6E" w:rsidRPr="00E27D23" w14:paraId="0A2633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3B7A58"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D16985"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C9EE34" w14:textId="578690EF" w:rsidR="009D4432" w:rsidRPr="00E27D23" w:rsidRDefault="009D4432" w:rsidP="000A0152">
            <w:pPr>
              <w:pStyle w:val="TAL"/>
              <w:rPr>
                <w:szCs w:val="18"/>
              </w:rPr>
            </w:pPr>
            <w:r w:rsidRPr="00E27D23">
              <w:rPr>
                <w:szCs w:val="18"/>
              </w:rPr>
              <w:t>R5-2242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C42764" w14:textId="38CA869C" w:rsidR="009D4432" w:rsidRPr="00E27D23" w:rsidRDefault="009D4432" w:rsidP="000A0152">
            <w:pPr>
              <w:pStyle w:val="TAL"/>
              <w:rPr>
                <w:szCs w:val="18"/>
              </w:rPr>
            </w:pPr>
            <w:r w:rsidRPr="00E27D23">
              <w:rPr>
                <w:szCs w:val="18"/>
              </w:rPr>
              <w:t>3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2813BF" w14:textId="4C9AE6B6"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8A8039" w14:textId="6D91BE5D"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65CB84" w14:textId="5E85D580" w:rsidR="009D4432" w:rsidRPr="00E27D23" w:rsidRDefault="009D4432" w:rsidP="009D4432">
            <w:pPr>
              <w:pStyle w:val="TAL"/>
              <w:rPr>
                <w:szCs w:val="18"/>
              </w:rPr>
            </w:pPr>
            <w:r w:rsidRPr="00E27D23">
              <w:rPr>
                <w:szCs w:val="18"/>
              </w:rPr>
              <w:t>Correction to NR test case 7.1.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E3D8BBA" w14:textId="77777777" w:rsidR="009D4432" w:rsidRPr="00E27D23" w:rsidRDefault="009D4432" w:rsidP="000A0152">
            <w:pPr>
              <w:pStyle w:val="TAL"/>
              <w:rPr>
                <w:szCs w:val="18"/>
              </w:rPr>
            </w:pPr>
            <w:r w:rsidRPr="00E27D23">
              <w:rPr>
                <w:szCs w:val="18"/>
              </w:rPr>
              <w:t>16.13.0</w:t>
            </w:r>
          </w:p>
        </w:tc>
      </w:tr>
      <w:tr w:rsidR="00D13E6E" w:rsidRPr="00E27D23" w14:paraId="653BA7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68B6E9C"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E1F3BC0"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440FEF" w14:textId="6073102A" w:rsidR="009D4432" w:rsidRPr="00E27D23" w:rsidRDefault="009D4432" w:rsidP="000A0152">
            <w:pPr>
              <w:pStyle w:val="TAL"/>
              <w:rPr>
                <w:szCs w:val="18"/>
              </w:rPr>
            </w:pPr>
            <w:r w:rsidRPr="00E27D23">
              <w:rPr>
                <w:szCs w:val="18"/>
              </w:rPr>
              <w:t>R5-2242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244634" w14:textId="0B40E55B" w:rsidR="009D4432" w:rsidRPr="00E27D23" w:rsidRDefault="009D4432" w:rsidP="000A0152">
            <w:pPr>
              <w:pStyle w:val="TAL"/>
              <w:rPr>
                <w:szCs w:val="18"/>
              </w:rPr>
            </w:pPr>
            <w:r w:rsidRPr="00E27D23">
              <w:rPr>
                <w:szCs w:val="18"/>
              </w:rPr>
              <w:t>30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A5EE78" w14:textId="53AB995E"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BA2034" w14:textId="792785A9"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721D9F" w14:textId="29082BD8" w:rsidR="009D4432" w:rsidRPr="00E27D23" w:rsidRDefault="009D4432" w:rsidP="009D4432">
            <w:pPr>
              <w:pStyle w:val="TAL"/>
              <w:rPr>
                <w:szCs w:val="18"/>
              </w:rPr>
            </w:pPr>
            <w:r w:rsidRPr="00E27D23">
              <w:rPr>
                <w:szCs w:val="18"/>
              </w:rPr>
              <w:t>Correction to NR testcase 7.1.1.1.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E70F1D" w14:textId="77777777" w:rsidR="009D4432" w:rsidRPr="00E27D23" w:rsidRDefault="009D4432" w:rsidP="000A0152">
            <w:pPr>
              <w:pStyle w:val="TAL"/>
              <w:rPr>
                <w:szCs w:val="18"/>
              </w:rPr>
            </w:pPr>
            <w:r w:rsidRPr="00E27D23">
              <w:rPr>
                <w:szCs w:val="18"/>
              </w:rPr>
              <w:t>16.13.0</w:t>
            </w:r>
          </w:p>
        </w:tc>
      </w:tr>
      <w:tr w:rsidR="00D13E6E" w:rsidRPr="00E27D23" w14:paraId="0BA144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A02169"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62E81BF"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347CF7" w14:textId="39401850" w:rsidR="009D4432" w:rsidRPr="00E27D23" w:rsidRDefault="009D4432" w:rsidP="000A0152">
            <w:pPr>
              <w:pStyle w:val="TAL"/>
              <w:rPr>
                <w:szCs w:val="18"/>
              </w:rPr>
            </w:pPr>
            <w:r w:rsidRPr="00E27D23">
              <w:rPr>
                <w:szCs w:val="18"/>
              </w:rPr>
              <w:t>R5-2243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AADDE1" w14:textId="7C3F8E6A" w:rsidR="009D4432" w:rsidRPr="00E27D23" w:rsidRDefault="009D4432" w:rsidP="000A0152">
            <w:pPr>
              <w:pStyle w:val="TAL"/>
              <w:rPr>
                <w:szCs w:val="18"/>
              </w:rPr>
            </w:pPr>
            <w:r w:rsidRPr="00E27D23">
              <w:rPr>
                <w:szCs w:val="18"/>
              </w:rPr>
              <w:t>30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0EEBE3" w14:textId="2D47799C"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7C33B6" w14:textId="2A112E50"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D8BB91" w14:textId="0515C257" w:rsidR="009D4432" w:rsidRPr="00E27D23" w:rsidRDefault="009D4432" w:rsidP="009D4432">
            <w:pPr>
              <w:pStyle w:val="TAL"/>
              <w:rPr>
                <w:szCs w:val="18"/>
              </w:rPr>
            </w:pPr>
            <w:r w:rsidRPr="00E27D23">
              <w:rPr>
                <w:szCs w:val="18"/>
              </w:rPr>
              <w:t>Editorial Correction - Add VOID to CAG TC 6.5.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A0531C" w14:textId="77777777" w:rsidR="009D4432" w:rsidRPr="00E27D23" w:rsidRDefault="009D4432" w:rsidP="000A0152">
            <w:pPr>
              <w:pStyle w:val="TAL"/>
              <w:rPr>
                <w:szCs w:val="18"/>
              </w:rPr>
            </w:pPr>
            <w:r w:rsidRPr="00E27D23">
              <w:rPr>
                <w:szCs w:val="18"/>
              </w:rPr>
              <w:t>16.13.0</w:t>
            </w:r>
          </w:p>
        </w:tc>
      </w:tr>
      <w:tr w:rsidR="00D13E6E" w:rsidRPr="00E27D23" w14:paraId="13E167B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4C12539"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BDE25C"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A1B76A" w14:textId="6AF194F8" w:rsidR="009D4432" w:rsidRPr="00E27D23" w:rsidRDefault="009D4432" w:rsidP="000A0152">
            <w:pPr>
              <w:pStyle w:val="TAL"/>
              <w:rPr>
                <w:szCs w:val="18"/>
              </w:rPr>
            </w:pPr>
            <w:r w:rsidRPr="00E27D23">
              <w:rPr>
                <w:szCs w:val="18"/>
              </w:rPr>
              <w:t>R5-2243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064F1A" w14:textId="702A8854" w:rsidR="009D4432" w:rsidRPr="00E27D23" w:rsidRDefault="009D4432" w:rsidP="000A0152">
            <w:pPr>
              <w:pStyle w:val="TAL"/>
              <w:rPr>
                <w:szCs w:val="18"/>
              </w:rPr>
            </w:pPr>
            <w:r w:rsidRPr="00E27D23">
              <w:rPr>
                <w:szCs w:val="18"/>
              </w:rPr>
              <w:t>3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155A02" w14:textId="2ABCF37B"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2AD617" w14:textId="2DD57DFE"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64289E" w14:textId="1284A9C5" w:rsidR="009D4432" w:rsidRPr="00E27D23" w:rsidRDefault="009D4432" w:rsidP="009D4432">
            <w:pPr>
              <w:pStyle w:val="TAL"/>
              <w:rPr>
                <w:szCs w:val="18"/>
              </w:rPr>
            </w:pPr>
            <w:r w:rsidRPr="00E27D23">
              <w:rPr>
                <w:szCs w:val="18"/>
              </w:rPr>
              <w:t>Correction to NR 5GC CAG TC 6.5.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476FD54" w14:textId="77777777" w:rsidR="009D4432" w:rsidRPr="00E27D23" w:rsidRDefault="009D4432" w:rsidP="000A0152">
            <w:pPr>
              <w:pStyle w:val="TAL"/>
              <w:rPr>
                <w:szCs w:val="18"/>
              </w:rPr>
            </w:pPr>
            <w:r w:rsidRPr="00E27D23">
              <w:rPr>
                <w:szCs w:val="18"/>
              </w:rPr>
              <w:t>16.13.0</w:t>
            </w:r>
          </w:p>
        </w:tc>
      </w:tr>
      <w:tr w:rsidR="00D13E6E" w:rsidRPr="00E27D23" w14:paraId="0240EB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955B0F9"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7732F33"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E6A334" w14:textId="50ECDB1D" w:rsidR="009D4432" w:rsidRPr="00E27D23" w:rsidRDefault="009D4432" w:rsidP="000A0152">
            <w:pPr>
              <w:pStyle w:val="TAL"/>
              <w:rPr>
                <w:szCs w:val="18"/>
              </w:rPr>
            </w:pPr>
            <w:r w:rsidRPr="00E27D23">
              <w:rPr>
                <w:szCs w:val="18"/>
              </w:rPr>
              <w:t>R5-2243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0FB61D" w14:textId="724F379C" w:rsidR="009D4432" w:rsidRPr="00E27D23" w:rsidRDefault="009D4432" w:rsidP="000A0152">
            <w:pPr>
              <w:pStyle w:val="TAL"/>
              <w:rPr>
                <w:szCs w:val="18"/>
              </w:rPr>
            </w:pPr>
            <w:r w:rsidRPr="00E27D23">
              <w:rPr>
                <w:szCs w:val="18"/>
              </w:rPr>
              <w:t>30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CA6786" w14:textId="641560AB"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27C96" w14:textId="232A69D9"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A2588B" w14:textId="4F336464" w:rsidR="009D4432" w:rsidRPr="00E27D23" w:rsidRDefault="009D4432" w:rsidP="009D4432">
            <w:pPr>
              <w:pStyle w:val="TAL"/>
              <w:rPr>
                <w:szCs w:val="18"/>
              </w:rPr>
            </w:pPr>
            <w:r w:rsidRPr="00E27D23">
              <w:rPr>
                <w:szCs w:val="18"/>
              </w:rPr>
              <w:t>Correction to SNPN NAS test case 9.1.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F2B7C00" w14:textId="77777777" w:rsidR="009D4432" w:rsidRPr="00E27D23" w:rsidRDefault="009D4432" w:rsidP="000A0152">
            <w:pPr>
              <w:pStyle w:val="TAL"/>
              <w:rPr>
                <w:szCs w:val="18"/>
              </w:rPr>
            </w:pPr>
            <w:r w:rsidRPr="00E27D23">
              <w:rPr>
                <w:szCs w:val="18"/>
              </w:rPr>
              <w:t>16.13.0</w:t>
            </w:r>
          </w:p>
        </w:tc>
      </w:tr>
      <w:tr w:rsidR="00D13E6E" w:rsidRPr="00E27D23" w14:paraId="070D25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A9F02D"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56FA8B9"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A8786E" w14:textId="299ECC77" w:rsidR="009D4432" w:rsidRPr="00E27D23" w:rsidRDefault="009D4432" w:rsidP="000A0152">
            <w:pPr>
              <w:pStyle w:val="TAL"/>
              <w:rPr>
                <w:szCs w:val="18"/>
              </w:rPr>
            </w:pPr>
            <w:r w:rsidRPr="00E27D23">
              <w:rPr>
                <w:szCs w:val="18"/>
              </w:rPr>
              <w:t>R5-2243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20E8C9" w14:textId="2D2B68A0" w:rsidR="009D4432" w:rsidRPr="00E27D23" w:rsidRDefault="009D4432" w:rsidP="000A0152">
            <w:pPr>
              <w:pStyle w:val="TAL"/>
              <w:rPr>
                <w:szCs w:val="18"/>
              </w:rPr>
            </w:pPr>
            <w:r w:rsidRPr="00E27D23">
              <w:rPr>
                <w:szCs w:val="18"/>
              </w:rPr>
              <w:t>30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8F0BCF" w14:textId="75597DD7"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C4E528" w14:textId="053D9865"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980B04" w14:textId="556E9F45" w:rsidR="009D4432" w:rsidRPr="00E27D23" w:rsidRDefault="009D4432" w:rsidP="009D4432">
            <w:pPr>
              <w:pStyle w:val="TAL"/>
              <w:rPr>
                <w:szCs w:val="18"/>
              </w:rPr>
            </w:pPr>
            <w:r w:rsidRPr="00E27D23">
              <w:rPr>
                <w:szCs w:val="18"/>
              </w:rPr>
              <w:t>Editorial update to UAC test case 11.3.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EB9057" w14:textId="77777777" w:rsidR="009D4432" w:rsidRPr="00E27D23" w:rsidRDefault="009D4432" w:rsidP="000A0152">
            <w:pPr>
              <w:pStyle w:val="TAL"/>
              <w:rPr>
                <w:szCs w:val="18"/>
              </w:rPr>
            </w:pPr>
            <w:r w:rsidRPr="00E27D23">
              <w:rPr>
                <w:szCs w:val="18"/>
              </w:rPr>
              <w:t>16.13.0</w:t>
            </w:r>
          </w:p>
        </w:tc>
      </w:tr>
      <w:tr w:rsidR="00D13E6E" w:rsidRPr="00E27D23" w14:paraId="3EA8C8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5386EB"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56BB061"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5A25E6" w14:textId="4C16BE68" w:rsidR="009D4432" w:rsidRPr="00E27D23" w:rsidRDefault="009D4432" w:rsidP="000A0152">
            <w:pPr>
              <w:pStyle w:val="TAL"/>
              <w:rPr>
                <w:szCs w:val="18"/>
              </w:rPr>
            </w:pPr>
            <w:r w:rsidRPr="00E27D23">
              <w:rPr>
                <w:szCs w:val="18"/>
              </w:rPr>
              <w:t>R5-2243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6CA5ED" w14:textId="270C14C3" w:rsidR="009D4432" w:rsidRPr="00E27D23" w:rsidRDefault="009D4432" w:rsidP="000A0152">
            <w:pPr>
              <w:pStyle w:val="TAL"/>
              <w:rPr>
                <w:szCs w:val="18"/>
              </w:rPr>
            </w:pPr>
            <w:r w:rsidRPr="00E27D23">
              <w:rPr>
                <w:szCs w:val="18"/>
              </w:rPr>
              <w:t>30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261F82" w14:textId="15854DEA"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9390B9" w14:textId="360AD204"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23E286" w14:textId="464FCD84" w:rsidR="009D4432" w:rsidRPr="00E27D23" w:rsidRDefault="009D4432" w:rsidP="009D4432">
            <w:pPr>
              <w:pStyle w:val="TAL"/>
              <w:rPr>
                <w:szCs w:val="18"/>
              </w:rPr>
            </w:pPr>
            <w:r w:rsidRPr="00E27D23">
              <w:rPr>
                <w:szCs w:val="18"/>
              </w:rPr>
              <w:t>Corrections to NR TC 8.1.4.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B5F5EF" w14:textId="77777777" w:rsidR="009D4432" w:rsidRPr="00E27D23" w:rsidRDefault="009D4432" w:rsidP="000A0152">
            <w:pPr>
              <w:pStyle w:val="TAL"/>
              <w:rPr>
                <w:szCs w:val="18"/>
              </w:rPr>
            </w:pPr>
            <w:r w:rsidRPr="00E27D23">
              <w:rPr>
                <w:szCs w:val="18"/>
              </w:rPr>
              <w:t>16.13.0</w:t>
            </w:r>
          </w:p>
        </w:tc>
      </w:tr>
      <w:tr w:rsidR="00D13E6E" w:rsidRPr="00E27D23" w14:paraId="23801A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C0FD990"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1A5BA7"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3AF6B4" w14:textId="1F937912" w:rsidR="009D4432" w:rsidRPr="00E27D23" w:rsidRDefault="009D4432" w:rsidP="000A0152">
            <w:pPr>
              <w:pStyle w:val="TAL"/>
              <w:rPr>
                <w:szCs w:val="18"/>
              </w:rPr>
            </w:pPr>
            <w:r w:rsidRPr="00E27D23">
              <w:rPr>
                <w:szCs w:val="18"/>
              </w:rPr>
              <w:t>R5-2243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17137C" w14:textId="5827AC48" w:rsidR="009D4432" w:rsidRPr="00E27D23" w:rsidRDefault="009D4432" w:rsidP="000A0152">
            <w:pPr>
              <w:pStyle w:val="TAL"/>
              <w:rPr>
                <w:szCs w:val="18"/>
              </w:rPr>
            </w:pPr>
            <w:r w:rsidRPr="00E27D23">
              <w:rPr>
                <w:szCs w:val="18"/>
              </w:rPr>
              <w:t>30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534973" w14:textId="05093547"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358C9B" w14:textId="4D4DA694"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5FE941" w14:textId="626DB294" w:rsidR="009D4432" w:rsidRPr="00E27D23" w:rsidRDefault="009D4432" w:rsidP="009D4432">
            <w:pPr>
              <w:pStyle w:val="TAL"/>
              <w:rPr>
                <w:szCs w:val="18"/>
              </w:rPr>
            </w:pPr>
            <w:r w:rsidRPr="00E27D23">
              <w:rPr>
                <w:szCs w:val="18"/>
              </w:rPr>
              <w:t>Correction to NR TC 8.1.4.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843F60" w14:textId="77777777" w:rsidR="009D4432" w:rsidRPr="00E27D23" w:rsidRDefault="009D4432" w:rsidP="000A0152">
            <w:pPr>
              <w:pStyle w:val="TAL"/>
              <w:rPr>
                <w:szCs w:val="18"/>
              </w:rPr>
            </w:pPr>
            <w:r w:rsidRPr="00E27D23">
              <w:rPr>
                <w:szCs w:val="18"/>
              </w:rPr>
              <w:t>16.13.0</w:t>
            </w:r>
          </w:p>
        </w:tc>
      </w:tr>
      <w:tr w:rsidR="00D13E6E" w:rsidRPr="00E27D23" w14:paraId="46E1E9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48FC9B1"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B3941C7"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9D24CA" w14:textId="7798607B" w:rsidR="009D4432" w:rsidRPr="00E27D23" w:rsidRDefault="009D4432" w:rsidP="000A0152">
            <w:pPr>
              <w:pStyle w:val="TAL"/>
              <w:rPr>
                <w:szCs w:val="18"/>
              </w:rPr>
            </w:pPr>
            <w:r w:rsidRPr="00E27D23">
              <w:rPr>
                <w:szCs w:val="18"/>
              </w:rPr>
              <w:t>R5-2243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994DBE" w14:textId="36FC680A" w:rsidR="009D4432" w:rsidRPr="00E27D23" w:rsidRDefault="009D4432" w:rsidP="000A0152">
            <w:pPr>
              <w:pStyle w:val="TAL"/>
              <w:rPr>
                <w:szCs w:val="18"/>
              </w:rPr>
            </w:pPr>
            <w:r w:rsidRPr="00E27D23">
              <w:rPr>
                <w:szCs w:val="18"/>
              </w:rPr>
              <w:t>3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4875AD" w14:textId="0C300D2B"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D726DE" w14:textId="2A75F3AE"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FAF542" w14:textId="3CA616A7" w:rsidR="009D4432" w:rsidRPr="00E27D23" w:rsidRDefault="009D4432" w:rsidP="009D4432">
            <w:pPr>
              <w:pStyle w:val="TAL"/>
              <w:rPr>
                <w:szCs w:val="18"/>
              </w:rPr>
            </w:pPr>
            <w:r w:rsidRPr="00E27D23">
              <w:rPr>
                <w:szCs w:val="18"/>
              </w:rPr>
              <w:t>Correction to NR testcase 8.2.6.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59F99F4" w14:textId="77777777" w:rsidR="009D4432" w:rsidRPr="00E27D23" w:rsidRDefault="009D4432" w:rsidP="000A0152">
            <w:pPr>
              <w:pStyle w:val="TAL"/>
              <w:rPr>
                <w:szCs w:val="18"/>
              </w:rPr>
            </w:pPr>
            <w:r w:rsidRPr="00E27D23">
              <w:rPr>
                <w:szCs w:val="18"/>
              </w:rPr>
              <w:t>16.13.0</w:t>
            </w:r>
          </w:p>
        </w:tc>
      </w:tr>
      <w:tr w:rsidR="00D13E6E" w:rsidRPr="00E27D23" w14:paraId="28B0C5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3BD29C3"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F819EB"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0744C8" w14:textId="2BBA50B0" w:rsidR="009D4432" w:rsidRPr="00E27D23" w:rsidRDefault="009D4432" w:rsidP="000A0152">
            <w:pPr>
              <w:pStyle w:val="TAL"/>
              <w:rPr>
                <w:szCs w:val="18"/>
              </w:rPr>
            </w:pPr>
            <w:r w:rsidRPr="00E27D23">
              <w:rPr>
                <w:szCs w:val="18"/>
              </w:rPr>
              <w:t>R5-2243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E68299" w14:textId="0A121183" w:rsidR="009D4432" w:rsidRPr="00E27D23" w:rsidRDefault="009D4432" w:rsidP="000A0152">
            <w:pPr>
              <w:pStyle w:val="TAL"/>
              <w:rPr>
                <w:szCs w:val="18"/>
              </w:rPr>
            </w:pPr>
            <w:r w:rsidRPr="00E27D23">
              <w:rPr>
                <w:szCs w:val="18"/>
              </w:rPr>
              <w:t>30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2D0E88" w14:textId="72368403"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93676D" w14:textId="3073547D"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F38947" w14:textId="3E186F47" w:rsidR="009D4432" w:rsidRPr="00E27D23" w:rsidRDefault="009D4432" w:rsidP="009D4432">
            <w:pPr>
              <w:pStyle w:val="TAL"/>
              <w:rPr>
                <w:szCs w:val="18"/>
              </w:rPr>
            </w:pPr>
            <w:r w:rsidRPr="00E27D23">
              <w:rPr>
                <w:szCs w:val="18"/>
              </w:rPr>
              <w:t>Correction to NR5GC CAG TC 6.5.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E649FB" w14:textId="77777777" w:rsidR="009D4432" w:rsidRPr="00E27D23" w:rsidRDefault="009D4432" w:rsidP="000A0152">
            <w:pPr>
              <w:pStyle w:val="TAL"/>
              <w:rPr>
                <w:szCs w:val="18"/>
              </w:rPr>
            </w:pPr>
            <w:r w:rsidRPr="00E27D23">
              <w:rPr>
                <w:szCs w:val="18"/>
              </w:rPr>
              <w:t>16.13.0</w:t>
            </w:r>
          </w:p>
        </w:tc>
      </w:tr>
      <w:tr w:rsidR="00D13E6E" w:rsidRPr="00E27D23" w14:paraId="0B2C77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A3015B"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77CCA3"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F2551F" w14:textId="25B6291C" w:rsidR="009D4432" w:rsidRPr="00E27D23" w:rsidRDefault="009D4432" w:rsidP="000A0152">
            <w:pPr>
              <w:pStyle w:val="TAL"/>
              <w:rPr>
                <w:szCs w:val="18"/>
              </w:rPr>
            </w:pPr>
            <w:r w:rsidRPr="00E27D23">
              <w:rPr>
                <w:szCs w:val="18"/>
              </w:rPr>
              <w:t>R5-2244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B839CF" w14:textId="537CFA61" w:rsidR="009D4432" w:rsidRPr="00E27D23" w:rsidRDefault="009D4432" w:rsidP="000A0152">
            <w:pPr>
              <w:pStyle w:val="TAL"/>
              <w:rPr>
                <w:szCs w:val="18"/>
              </w:rPr>
            </w:pPr>
            <w:r w:rsidRPr="00E27D23">
              <w:rPr>
                <w:szCs w:val="18"/>
              </w:rPr>
              <w:t>30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8EB934" w14:textId="7C9E3333"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3D52A" w14:textId="5C1F352B"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F5547E" w14:textId="0B40E9D2" w:rsidR="009D4432" w:rsidRPr="00E27D23" w:rsidRDefault="009D4432" w:rsidP="009D4432">
            <w:pPr>
              <w:pStyle w:val="TAL"/>
              <w:rPr>
                <w:szCs w:val="18"/>
              </w:rPr>
            </w:pPr>
            <w:r w:rsidRPr="00E27D23">
              <w:rPr>
                <w:szCs w:val="18"/>
              </w:rPr>
              <w:t>Addition of new NR EIEI test case 11.5.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B7545E" w14:textId="77777777" w:rsidR="009D4432" w:rsidRPr="00E27D23" w:rsidRDefault="009D4432" w:rsidP="000A0152">
            <w:pPr>
              <w:pStyle w:val="TAL"/>
              <w:rPr>
                <w:szCs w:val="18"/>
              </w:rPr>
            </w:pPr>
            <w:r w:rsidRPr="00E27D23">
              <w:rPr>
                <w:szCs w:val="18"/>
              </w:rPr>
              <w:t>16.13.0</w:t>
            </w:r>
          </w:p>
        </w:tc>
      </w:tr>
      <w:tr w:rsidR="00D13E6E" w:rsidRPr="00E27D23" w14:paraId="1EF5B7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3FFFBDB"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6DE9D5"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B07215" w14:textId="5853E15A" w:rsidR="009D4432" w:rsidRPr="00E27D23" w:rsidRDefault="009D4432" w:rsidP="000A0152">
            <w:pPr>
              <w:pStyle w:val="TAL"/>
              <w:rPr>
                <w:szCs w:val="18"/>
              </w:rPr>
            </w:pPr>
            <w:r w:rsidRPr="00E27D23">
              <w:rPr>
                <w:szCs w:val="18"/>
              </w:rPr>
              <w:t>R5-2244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158A70" w14:textId="3447A663" w:rsidR="009D4432" w:rsidRPr="00E27D23" w:rsidRDefault="009D4432" w:rsidP="000A0152">
            <w:pPr>
              <w:pStyle w:val="TAL"/>
              <w:rPr>
                <w:szCs w:val="18"/>
              </w:rPr>
            </w:pPr>
            <w:r w:rsidRPr="00E27D23">
              <w:rPr>
                <w:szCs w:val="18"/>
              </w:rPr>
              <w:t>30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6CB95D" w14:textId="3BC6EFCB"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0FF3FC" w14:textId="59EA11B1"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0FE429" w14:textId="21EFBCBD" w:rsidR="009D4432" w:rsidRPr="00E27D23" w:rsidRDefault="009D4432" w:rsidP="009D4432">
            <w:pPr>
              <w:pStyle w:val="TAL"/>
              <w:rPr>
                <w:szCs w:val="18"/>
              </w:rPr>
            </w:pPr>
            <w:r w:rsidRPr="00E27D23">
              <w:rPr>
                <w:szCs w:val="18"/>
              </w:rPr>
              <w:t>Addition of NR EIEI test case 11.5.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FB0DC06" w14:textId="77777777" w:rsidR="009D4432" w:rsidRPr="00E27D23" w:rsidRDefault="009D4432" w:rsidP="000A0152">
            <w:pPr>
              <w:pStyle w:val="TAL"/>
              <w:rPr>
                <w:szCs w:val="18"/>
              </w:rPr>
            </w:pPr>
            <w:r w:rsidRPr="00E27D23">
              <w:rPr>
                <w:szCs w:val="18"/>
              </w:rPr>
              <w:t>16.13.0</w:t>
            </w:r>
          </w:p>
        </w:tc>
      </w:tr>
      <w:tr w:rsidR="00D13E6E" w:rsidRPr="00E27D23" w14:paraId="43B864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9E18ED"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2F126A"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E24FEF" w14:textId="24F90CCB" w:rsidR="009D4432" w:rsidRPr="00E27D23" w:rsidRDefault="009D4432" w:rsidP="000A0152">
            <w:pPr>
              <w:pStyle w:val="TAL"/>
              <w:rPr>
                <w:szCs w:val="18"/>
              </w:rPr>
            </w:pPr>
            <w:r w:rsidRPr="00E27D23">
              <w:rPr>
                <w:szCs w:val="18"/>
              </w:rPr>
              <w:t>R5-2244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218586" w14:textId="03B59011" w:rsidR="009D4432" w:rsidRPr="00E27D23" w:rsidRDefault="009D4432" w:rsidP="000A0152">
            <w:pPr>
              <w:pStyle w:val="TAL"/>
              <w:rPr>
                <w:szCs w:val="18"/>
              </w:rPr>
            </w:pPr>
            <w:r w:rsidRPr="00E27D23">
              <w:rPr>
                <w:szCs w:val="18"/>
              </w:rPr>
              <w:t>30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0C4FB5" w14:textId="67648AB4"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5A870F" w14:textId="172A13E1"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FBF5B0" w14:textId="7A0E75EA" w:rsidR="009D4432" w:rsidRPr="00E27D23" w:rsidRDefault="009D4432" w:rsidP="009D4432">
            <w:pPr>
              <w:pStyle w:val="TAL"/>
              <w:rPr>
                <w:szCs w:val="18"/>
              </w:rPr>
            </w:pPr>
            <w:r w:rsidRPr="00E27D23">
              <w:rPr>
                <w:szCs w:val="18"/>
              </w:rPr>
              <w:t>Update to NR EIEI test case 11.5.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40D0CFF" w14:textId="77777777" w:rsidR="009D4432" w:rsidRPr="00E27D23" w:rsidRDefault="009D4432" w:rsidP="000A0152">
            <w:pPr>
              <w:pStyle w:val="TAL"/>
              <w:rPr>
                <w:szCs w:val="18"/>
              </w:rPr>
            </w:pPr>
            <w:r w:rsidRPr="00E27D23">
              <w:rPr>
                <w:szCs w:val="18"/>
              </w:rPr>
              <w:t>16.13.0</w:t>
            </w:r>
          </w:p>
        </w:tc>
      </w:tr>
      <w:tr w:rsidR="00D13E6E" w:rsidRPr="00E27D23" w14:paraId="5ABC46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06E2EE"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3C6D98"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4555B6" w14:textId="016C8C16" w:rsidR="009D4432" w:rsidRPr="00E27D23" w:rsidRDefault="009D4432" w:rsidP="000A0152">
            <w:pPr>
              <w:pStyle w:val="TAL"/>
              <w:rPr>
                <w:szCs w:val="18"/>
              </w:rPr>
            </w:pPr>
            <w:r w:rsidRPr="00E27D23">
              <w:rPr>
                <w:szCs w:val="18"/>
              </w:rPr>
              <w:t>R5-2244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F5D366" w14:textId="44495536" w:rsidR="009D4432" w:rsidRPr="00E27D23" w:rsidRDefault="009D4432" w:rsidP="000A0152">
            <w:pPr>
              <w:pStyle w:val="TAL"/>
              <w:rPr>
                <w:szCs w:val="18"/>
              </w:rPr>
            </w:pPr>
            <w:r w:rsidRPr="00E27D23">
              <w:rPr>
                <w:szCs w:val="18"/>
              </w:rPr>
              <w:t>30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BBD74E" w14:textId="4C56D47B"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3FB0B7" w14:textId="3A2240AF"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6B2D2E" w14:textId="690B8789" w:rsidR="009D4432" w:rsidRPr="00E27D23" w:rsidRDefault="009D4432" w:rsidP="009D4432">
            <w:pPr>
              <w:pStyle w:val="TAL"/>
              <w:rPr>
                <w:szCs w:val="18"/>
              </w:rPr>
            </w:pPr>
            <w:r w:rsidRPr="00E27D23">
              <w:rPr>
                <w:szCs w:val="18"/>
              </w:rPr>
              <w:t>Update to NR EIEI test cases 11.5.1, 11.5.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B1093E" w14:textId="77777777" w:rsidR="009D4432" w:rsidRPr="00E27D23" w:rsidRDefault="009D4432" w:rsidP="000A0152">
            <w:pPr>
              <w:pStyle w:val="TAL"/>
              <w:rPr>
                <w:szCs w:val="18"/>
              </w:rPr>
            </w:pPr>
            <w:r w:rsidRPr="00E27D23">
              <w:rPr>
                <w:szCs w:val="18"/>
              </w:rPr>
              <w:t>16.13.0</w:t>
            </w:r>
          </w:p>
        </w:tc>
      </w:tr>
      <w:tr w:rsidR="00D13E6E" w:rsidRPr="00E27D23" w14:paraId="1E0962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ED2278"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B5002A0"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819456" w14:textId="3C46CE48" w:rsidR="009D4432" w:rsidRPr="00E27D23" w:rsidRDefault="009D4432" w:rsidP="000A0152">
            <w:pPr>
              <w:pStyle w:val="TAL"/>
              <w:rPr>
                <w:szCs w:val="18"/>
              </w:rPr>
            </w:pPr>
            <w:r w:rsidRPr="00E27D23">
              <w:rPr>
                <w:szCs w:val="18"/>
              </w:rPr>
              <w:t>R5-2244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24636A" w14:textId="4F1856C9" w:rsidR="009D4432" w:rsidRPr="00E27D23" w:rsidRDefault="009D4432" w:rsidP="000A0152">
            <w:pPr>
              <w:pStyle w:val="TAL"/>
              <w:rPr>
                <w:szCs w:val="18"/>
              </w:rPr>
            </w:pPr>
            <w:r w:rsidRPr="00E27D23">
              <w:rPr>
                <w:szCs w:val="18"/>
              </w:rPr>
              <w:t>30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068784" w14:textId="73C6355B"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99AA8" w14:textId="15F9EA2F"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FF18B6" w14:textId="25B7D0EA" w:rsidR="009D4432" w:rsidRPr="00E27D23" w:rsidRDefault="009D4432" w:rsidP="009D4432">
            <w:pPr>
              <w:pStyle w:val="TAL"/>
              <w:rPr>
                <w:szCs w:val="18"/>
              </w:rPr>
            </w:pPr>
            <w:r w:rsidRPr="00E27D23">
              <w:rPr>
                <w:szCs w:val="18"/>
              </w:rPr>
              <w:t>Update to SDAP test case 7.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63FDB9" w14:textId="77777777" w:rsidR="009D4432" w:rsidRPr="00E27D23" w:rsidRDefault="009D4432" w:rsidP="000A0152">
            <w:pPr>
              <w:pStyle w:val="TAL"/>
              <w:rPr>
                <w:szCs w:val="18"/>
              </w:rPr>
            </w:pPr>
            <w:r w:rsidRPr="00E27D23">
              <w:rPr>
                <w:szCs w:val="18"/>
              </w:rPr>
              <w:t>16.13.0</w:t>
            </w:r>
          </w:p>
        </w:tc>
      </w:tr>
      <w:tr w:rsidR="00D13E6E" w:rsidRPr="00E27D23" w14:paraId="63FF74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9175600"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F4B2B78"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CF82E5" w14:textId="03647308" w:rsidR="009D4432" w:rsidRPr="00E27D23" w:rsidRDefault="009D4432" w:rsidP="000A0152">
            <w:pPr>
              <w:pStyle w:val="TAL"/>
              <w:rPr>
                <w:szCs w:val="18"/>
              </w:rPr>
            </w:pPr>
            <w:r w:rsidRPr="00E27D23">
              <w:rPr>
                <w:szCs w:val="18"/>
              </w:rPr>
              <w:t>R5-2244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DD5F09" w14:textId="2F99C5F2" w:rsidR="009D4432" w:rsidRPr="00E27D23" w:rsidRDefault="009D4432" w:rsidP="000A0152">
            <w:pPr>
              <w:pStyle w:val="TAL"/>
              <w:rPr>
                <w:szCs w:val="18"/>
              </w:rPr>
            </w:pPr>
            <w:r w:rsidRPr="00E27D23">
              <w:rPr>
                <w:szCs w:val="18"/>
              </w:rPr>
              <w:t>30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93BFEC" w14:textId="394BA995"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36B0E7" w14:textId="26B59CB6"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2D6488" w14:textId="19FFEAD6" w:rsidR="009D4432" w:rsidRPr="00E27D23" w:rsidRDefault="009D4432" w:rsidP="009D4432">
            <w:pPr>
              <w:pStyle w:val="TAL"/>
              <w:rPr>
                <w:szCs w:val="18"/>
              </w:rPr>
            </w:pPr>
            <w:r w:rsidRPr="00E27D23">
              <w:rPr>
                <w:szCs w:val="18"/>
              </w:rPr>
              <w:t>Editorial update to test case 9.1.5.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B76B4B7" w14:textId="77777777" w:rsidR="009D4432" w:rsidRPr="00E27D23" w:rsidRDefault="009D4432" w:rsidP="000A0152">
            <w:pPr>
              <w:pStyle w:val="TAL"/>
              <w:rPr>
                <w:szCs w:val="18"/>
              </w:rPr>
            </w:pPr>
            <w:r w:rsidRPr="00E27D23">
              <w:rPr>
                <w:szCs w:val="18"/>
              </w:rPr>
              <w:t>16.13.0</w:t>
            </w:r>
          </w:p>
        </w:tc>
      </w:tr>
      <w:tr w:rsidR="00D13E6E" w:rsidRPr="00E27D23" w14:paraId="5310E6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A37398A"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A74F1C"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928ED6" w14:textId="3F9DB4CD" w:rsidR="009D4432" w:rsidRPr="00E27D23" w:rsidRDefault="009D4432" w:rsidP="000A0152">
            <w:pPr>
              <w:pStyle w:val="TAL"/>
              <w:rPr>
                <w:szCs w:val="18"/>
              </w:rPr>
            </w:pPr>
            <w:r w:rsidRPr="00E27D23">
              <w:rPr>
                <w:szCs w:val="18"/>
              </w:rPr>
              <w:t>R5-2244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7E5AEB" w14:textId="2049B4F5" w:rsidR="009D4432" w:rsidRPr="00E27D23" w:rsidRDefault="009D4432" w:rsidP="000A0152">
            <w:pPr>
              <w:pStyle w:val="TAL"/>
              <w:rPr>
                <w:szCs w:val="18"/>
              </w:rPr>
            </w:pPr>
            <w:r w:rsidRPr="00E27D23">
              <w:rPr>
                <w:szCs w:val="18"/>
              </w:rPr>
              <w:t>30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72C588" w14:textId="46AFCF61"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10DC48" w14:textId="61B394CD"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DF82F4" w14:textId="0ED48631" w:rsidR="009D4432" w:rsidRPr="00E27D23" w:rsidRDefault="009D4432" w:rsidP="009D4432">
            <w:pPr>
              <w:pStyle w:val="TAL"/>
              <w:rPr>
                <w:szCs w:val="18"/>
              </w:rPr>
            </w:pPr>
            <w:r w:rsidRPr="00E27D23">
              <w:rPr>
                <w:szCs w:val="18"/>
              </w:rPr>
              <w:t>Editorial update to UAC Test Case 11.3.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AFD1CF" w14:textId="77777777" w:rsidR="009D4432" w:rsidRPr="00E27D23" w:rsidRDefault="009D4432" w:rsidP="000A0152">
            <w:pPr>
              <w:pStyle w:val="TAL"/>
              <w:rPr>
                <w:szCs w:val="18"/>
              </w:rPr>
            </w:pPr>
            <w:r w:rsidRPr="00E27D23">
              <w:rPr>
                <w:szCs w:val="18"/>
              </w:rPr>
              <w:t>16.13.0</w:t>
            </w:r>
          </w:p>
        </w:tc>
      </w:tr>
      <w:tr w:rsidR="00D13E6E" w:rsidRPr="00E27D23" w14:paraId="138CCE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58C060"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9D8F48C"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2A7840" w14:textId="202DED79" w:rsidR="009D4432" w:rsidRPr="00E27D23" w:rsidRDefault="009D4432" w:rsidP="000A0152">
            <w:pPr>
              <w:pStyle w:val="TAL"/>
              <w:rPr>
                <w:szCs w:val="18"/>
              </w:rPr>
            </w:pPr>
            <w:r w:rsidRPr="00E27D23">
              <w:rPr>
                <w:szCs w:val="18"/>
              </w:rPr>
              <w:t>R5-2244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53FD7A" w14:textId="41607123" w:rsidR="009D4432" w:rsidRPr="00E27D23" w:rsidRDefault="009D4432" w:rsidP="000A0152">
            <w:pPr>
              <w:pStyle w:val="TAL"/>
              <w:rPr>
                <w:szCs w:val="18"/>
              </w:rPr>
            </w:pPr>
            <w:r w:rsidRPr="00E27D23">
              <w:rPr>
                <w:szCs w:val="18"/>
              </w:rPr>
              <w:t>30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2FFD13" w14:textId="2BE11E70"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0C8DE2" w14:textId="7659768A"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ABD19E" w14:textId="72705795" w:rsidR="009D4432" w:rsidRPr="00E27D23" w:rsidRDefault="009D4432" w:rsidP="009D4432">
            <w:pPr>
              <w:pStyle w:val="TAL"/>
              <w:rPr>
                <w:szCs w:val="18"/>
              </w:rPr>
            </w:pPr>
            <w:r w:rsidRPr="00E27D23">
              <w:rPr>
                <w:szCs w:val="18"/>
              </w:rPr>
              <w:t>Correction to NR DC test case 8.2.3.1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6959548" w14:textId="77777777" w:rsidR="009D4432" w:rsidRPr="00E27D23" w:rsidRDefault="009D4432" w:rsidP="000A0152">
            <w:pPr>
              <w:pStyle w:val="TAL"/>
              <w:rPr>
                <w:szCs w:val="18"/>
              </w:rPr>
            </w:pPr>
            <w:r w:rsidRPr="00E27D23">
              <w:rPr>
                <w:szCs w:val="18"/>
              </w:rPr>
              <w:t>16.13.0</w:t>
            </w:r>
          </w:p>
        </w:tc>
      </w:tr>
      <w:tr w:rsidR="00D13E6E" w:rsidRPr="00E27D23" w14:paraId="39ED2A0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DE2BC2"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416E18"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296689" w14:textId="1CFBFBFF" w:rsidR="009D4432" w:rsidRPr="00E27D23" w:rsidRDefault="009D4432" w:rsidP="000A0152">
            <w:pPr>
              <w:pStyle w:val="TAL"/>
              <w:rPr>
                <w:szCs w:val="18"/>
              </w:rPr>
            </w:pPr>
            <w:r w:rsidRPr="00E27D23">
              <w:rPr>
                <w:szCs w:val="18"/>
              </w:rPr>
              <w:t>R5-2244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4F6B1E" w14:textId="612593C0" w:rsidR="009D4432" w:rsidRPr="00E27D23" w:rsidRDefault="009D4432" w:rsidP="000A0152">
            <w:pPr>
              <w:pStyle w:val="TAL"/>
              <w:rPr>
                <w:szCs w:val="18"/>
              </w:rPr>
            </w:pPr>
            <w:r w:rsidRPr="00E27D23">
              <w:rPr>
                <w:szCs w:val="18"/>
              </w:rPr>
              <w:t>31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CD0D1B" w14:textId="79A22442"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7C88EC" w14:textId="5C55ED50"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9D7D7B" w14:textId="64D70FAA" w:rsidR="009D4432" w:rsidRPr="00E27D23" w:rsidRDefault="009D4432" w:rsidP="009D4432">
            <w:pPr>
              <w:pStyle w:val="TAL"/>
              <w:rPr>
                <w:szCs w:val="18"/>
              </w:rPr>
            </w:pPr>
            <w:r w:rsidRPr="00E27D23">
              <w:rPr>
                <w:szCs w:val="18"/>
              </w:rPr>
              <w:t>Editorial update to test case 11.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BE3B6EC" w14:textId="77777777" w:rsidR="009D4432" w:rsidRPr="00E27D23" w:rsidRDefault="009D4432" w:rsidP="000A0152">
            <w:pPr>
              <w:pStyle w:val="TAL"/>
              <w:rPr>
                <w:szCs w:val="18"/>
              </w:rPr>
            </w:pPr>
            <w:r w:rsidRPr="00E27D23">
              <w:rPr>
                <w:szCs w:val="18"/>
              </w:rPr>
              <w:t>16.13.0</w:t>
            </w:r>
          </w:p>
        </w:tc>
      </w:tr>
      <w:tr w:rsidR="00D13E6E" w:rsidRPr="00E27D23" w14:paraId="4D37020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A72A536"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38F1D0"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A1B9AA" w14:textId="09FF3297" w:rsidR="009D4432" w:rsidRPr="00E27D23" w:rsidRDefault="009D4432" w:rsidP="000A0152">
            <w:pPr>
              <w:pStyle w:val="TAL"/>
              <w:rPr>
                <w:szCs w:val="18"/>
              </w:rPr>
            </w:pPr>
            <w:r w:rsidRPr="00E27D23">
              <w:rPr>
                <w:szCs w:val="18"/>
              </w:rPr>
              <w:t>R5-2244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5C8766" w14:textId="677E0148" w:rsidR="009D4432" w:rsidRPr="00E27D23" w:rsidRDefault="009D4432" w:rsidP="000A0152">
            <w:pPr>
              <w:pStyle w:val="TAL"/>
              <w:rPr>
                <w:szCs w:val="18"/>
              </w:rPr>
            </w:pPr>
            <w:r w:rsidRPr="00E27D23">
              <w:rPr>
                <w:szCs w:val="18"/>
              </w:rPr>
              <w:t>31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C32952" w14:textId="68042496"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523C0" w14:textId="01FC6AE2"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096B6B" w14:textId="4EAE31F7" w:rsidR="009D4432" w:rsidRPr="00E27D23" w:rsidRDefault="009D4432" w:rsidP="009D4432">
            <w:pPr>
              <w:pStyle w:val="TAL"/>
              <w:rPr>
                <w:szCs w:val="18"/>
              </w:rPr>
            </w:pPr>
            <w:r w:rsidRPr="00E27D23">
              <w:rPr>
                <w:szCs w:val="18"/>
              </w:rPr>
              <w:t>Updates to NR MAC TC 7.1.1.3.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6ACC93" w14:textId="77777777" w:rsidR="009D4432" w:rsidRPr="00E27D23" w:rsidRDefault="009D4432" w:rsidP="000A0152">
            <w:pPr>
              <w:pStyle w:val="TAL"/>
              <w:rPr>
                <w:szCs w:val="18"/>
              </w:rPr>
            </w:pPr>
            <w:r w:rsidRPr="00E27D23">
              <w:rPr>
                <w:szCs w:val="18"/>
              </w:rPr>
              <w:t>16.13.0</w:t>
            </w:r>
          </w:p>
        </w:tc>
      </w:tr>
      <w:tr w:rsidR="00D13E6E" w:rsidRPr="00E27D23" w14:paraId="1D71EA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255FCEB"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7D4A18E"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46AACA" w14:textId="1E44933D" w:rsidR="009D4432" w:rsidRPr="00E27D23" w:rsidRDefault="009D4432" w:rsidP="000A0152">
            <w:pPr>
              <w:pStyle w:val="TAL"/>
              <w:rPr>
                <w:szCs w:val="18"/>
              </w:rPr>
            </w:pPr>
            <w:r w:rsidRPr="00E27D23">
              <w:rPr>
                <w:szCs w:val="18"/>
              </w:rPr>
              <w:t>R5-2244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12D7EF" w14:textId="4B9D1227" w:rsidR="009D4432" w:rsidRPr="00E27D23" w:rsidRDefault="009D4432" w:rsidP="000A0152">
            <w:pPr>
              <w:pStyle w:val="TAL"/>
              <w:rPr>
                <w:szCs w:val="18"/>
              </w:rPr>
            </w:pPr>
            <w:r w:rsidRPr="00E27D23">
              <w:rPr>
                <w:szCs w:val="18"/>
              </w:rPr>
              <w:t>31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F2A96B" w14:textId="63CE48E5"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5A2D30" w14:textId="7BCF6B27"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845091" w14:textId="54D9BF5F" w:rsidR="009D4432" w:rsidRPr="00E27D23" w:rsidRDefault="009D4432" w:rsidP="009D4432">
            <w:pPr>
              <w:pStyle w:val="TAL"/>
              <w:rPr>
                <w:szCs w:val="18"/>
              </w:rPr>
            </w:pPr>
            <w:r w:rsidRPr="00E27D23">
              <w:rPr>
                <w:szCs w:val="18"/>
              </w:rPr>
              <w:t>Correction to 5GS Test case 11.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13CB7B" w14:textId="77777777" w:rsidR="009D4432" w:rsidRPr="00E27D23" w:rsidRDefault="009D4432" w:rsidP="000A0152">
            <w:pPr>
              <w:pStyle w:val="TAL"/>
              <w:rPr>
                <w:szCs w:val="18"/>
              </w:rPr>
            </w:pPr>
            <w:r w:rsidRPr="00E27D23">
              <w:rPr>
                <w:szCs w:val="18"/>
              </w:rPr>
              <w:t>16.13.0</w:t>
            </w:r>
          </w:p>
        </w:tc>
      </w:tr>
      <w:tr w:rsidR="00D13E6E" w:rsidRPr="00E27D23" w14:paraId="3E0480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63C2388"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C2BE582"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10828A" w14:textId="47D15078" w:rsidR="009D4432" w:rsidRPr="00E27D23" w:rsidRDefault="009D4432" w:rsidP="000A0152">
            <w:pPr>
              <w:pStyle w:val="TAL"/>
              <w:rPr>
                <w:szCs w:val="18"/>
              </w:rPr>
            </w:pPr>
            <w:r w:rsidRPr="00E27D23">
              <w:rPr>
                <w:szCs w:val="18"/>
              </w:rPr>
              <w:t>R5-2244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6CF1ED" w14:textId="5F4EC1EF" w:rsidR="009D4432" w:rsidRPr="00E27D23" w:rsidRDefault="009D4432" w:rsidP="000A0152">
            <w:pPr>
              <w:pStyle w:val="TAL"/>
              <w:rPr>
                <w:szCs w:val="18"/>
              </w:rPr>
            </w:pPr>
            <w:r w:rsidRPr="00E27D23">
              <w:rPr>
                <w:szCs w:val="18"/>
              </w:rPr>
              <w:t>31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89EC6F" w14:textId="6B72D6F2"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04846" w14:textId="2FACFC0C"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217920" w14:textId="5CB351E8" w:rsidR="009D4432" w:rsidRPr="00E27D23" w:rsidRDefault="009D4432" w:rsidP="009D4432">
            <w:pPr>
              <w:pStyle w:val="TAL"/>
              <w:rPr>
                <w:szCs w:val="18"/>
              </w:rPr>
            </w:pPr>
            <w:r w:rsidRPr="00E27D23">
              <w:rPr>
                <w:szCs w:val="18"/>
              </w:rPr>
              <w:t>Update of test case 8.1.6.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7309659" w14:textId="77777777" w:rsidR="009D4432" w:rsidRPr="00E27D23" w:rsidRDefault="009D4432" w:rsidP="000A0152">
            <w:pPr>
              <w:pStyle w:val="TAL"/>
              <w:rPr>
                <w:szCs w:val="18"/>
              </w:rPr>
            </w:pPr>
            <w:r w:rsidRPr="00E27D23">
              <w:rPr>
                <w:szCs w:val="18"/>
              </w:rPr>
              <w:t>16.13.0</w:t>
            </w:r>
          </w:p>
        </w:tc>
      </w:tr>
      <w:tr w:rsidR="00D13E6E" w:rsidRPr="00E27D23" w14:paraId="5DD17B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AFEF52"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7CFCC5"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FA058E" w14:textId="4408E61B" w:rsidR="009D4432" w:rsidRPr="00E27D23" w:rsidRDefault="009D4432" w:rsidP="000A0152">
            <w:pPr>
              <w:pStyle w:val="TAL"/>
              <w:rPr>
                <w:szCs w:val="18"/>
              </w:rPr>
            </w:pPr>
            <w:r w:rsidRPr="00E27D23">
              <w:rPr>
                <w:szCs w:val="18"/>
              </w:rPr>
              <w:t>R5-2245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B3F952" w14:textId="1A4E3533" w:rsidR="009D4432" w:rsidRPr="00E27D23" w:rsidRDefault="009D4432" w:rsidP="000A0152">
            <w:pPr>
              <w:pStyle w:val="TAL"/>
              <w:rPr>
                <w:szCs w:val="18"/>
              </w:rPr>
            </w:pPr>
            <w:r w:rsidRPr="00E27D23">
              <w:rPr>
                <w:szCs w:val="18"/>
              </w:rPr>
              <w:t>31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708560" w14:textId="455B9B07"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B96B65" w14:textId="6657298B"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59F262" w14:textId="2A3535BC" w:rsidR="009D4432" w:rsidRPr="00E27D23" w:rsidRDefault="009D4432" w:rsidP="009D4432">
            <w:pPr>
              <w:pStyle w:val="TAL"/>
              <w:rPr>
                <w:szCs w:val="18"/>
              </w:rPr>
            </w:pPr>
            <w:r w:rsidRPr="00E27D23">
              <w:rPr>
                <w:szCs w:val="18"/>
              </w:rPr>
              <w:t>Addition of NR SL SIG TC 12.1.2.1 - PC5 only SyncRef re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B47AA3" w14:textId="77777777" w:rsidR="009D4432" w:rsidRPr="00E27D23" w:rsidRDefault="009D4432" w:rsidP="000A0152">
            <w:pPr>
              <w:pStyle w:val="TAL"/>
              <w:rPr>
                <w:szCs w:val="18"/>
              </w:rPr>
            </w:pPr>
            <w:r w:rsidRPr="00E27D23">
              <w:rPr>
                <w:szCs w:val="18"/>
              </w:rPr>
              <w:t>16.13.0</w:t>
            </w:r>
          </w:p>
        </w:tc>
      </w:tr>
      <w:tr w:rsidR="00D13E6E" w:rsidRPr="00E27D23" w14:paraId="509727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74531A"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A4D846"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09C861" w14:textId="247083D6" w:rsidR="009D4432" w:rsidRPr="00E27D23" w:rsidRDefault="009D4432" w:rsidP="000A0152">
            <w:pPr>
              <w:pStyle w:val="TAL"/>
              <w:rPr>
                <w:szCs w:val="18"/>
              </w:rPr>
            </w:pPr>
            <w:r w:rsidRPr="00E27D23">
              <w:rPr>
                <w:szCs w:val="18"/>
              </w:rPr>
              <w:t>R5-2245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58E7A3" w14:textId="38E196B5" w:rsidR="009D4432" w:rsidRPr="00E27D23" w:rsidRDefault="009D4432" w:rsidP="000A0152">
            <w:pPr>
              <w:pStyle w:val="TAL"/>
              <w:rPr>
                <w:szCs w:val="18"/>
              </w:rPr>
            </w:pPr>
            <w:r w:rsidRPr="00E27D23">
              <w:rPr>
                <w:szCs w:val="18"/>
              </w:rPr>
              <w:t>31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BB2D1B" w14:textId="415F7618"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BE5D4A" w14:textId="0642567B"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0DE316" w14:textId="0266ADB3" w:rsidR="009D4432" w:rsidRPr="00E27D23" w:rsidRDefault="009D4432" w:rsidP="009D4432">
            <w:pPr>
              <w:pStyle w:val="TAL"/>
              <w:rPr>
                <w:szCs w:val="18"/>
              </w:rPr>
            </w:pPr>
            <w:r w:rsidRPr="00E27D23">
              <w:rPr>
                <w:szCs w:val="18"/>
              </w:rPr>
              <w:t>Addition of NR SL SIG TC 12.1.2.2 - PC5 only S-SSB T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7CD7890" w14:textId="77777777" w:rsidR="009D4432" w:rsidRPr="00E27D23" w:rsidRDefault="009D4432" w:rsidP="000A0152">
            <w:pPr>
              <w:pStyle w:val="TAL"/>
              <w:rPr>
                <w:szCs w:val="18"/>
              </w:rPr>
            </w:pPr>
            <w:r w:rsidRPr="00E27D23">
              <w:rPr>
                <w:szCs w:val="18"/>
              </w:rPr>
              <w:t>16.13.0</w:t>
            </w:r>
          </w:p>
        </w:tc>
      </w:tr>
      <w:tr w:rsidR="00D13E6E" w:rsidRPr="00E27D23" w14:paraId="53228C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1D8BE08"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FF11A0"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53DD00" w14:textId="0B7E5D0C" w:rsidR="009D4432" w:rsidRPr="00E27D23" w:rsidRDefault="009D4432" w:rsidP="000A0152">
            <w:pPr>
              <w:pStyle w:val="TAL"/>
              <w:rPr>
                <w:szCs w:val="18"/>
              </w:rPr>
            </w:pPr>
            <w:r w:rsidRPr="00E27D23">
              <w:rPr>
                <w:szCs w:val="18"/>
              </w:rPr>
              <w:t>R5-2245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52137B" w14:textId="39FC6568" w:rsidR="009D4432" w:rsidRPr="00E27D23" w:rsidRDefault="009D4432" w:rsidP="000A0152">
            <w:pPr>
              <w:pStyle w:val="TAL"/>
              <w:rPr>
                <w:szCs w:val="18"/>
              </w:rPr>
            </w:pPr>
            <w:r w:rsidRPr="00E27D23">
              <w:rPr>
                <w:szCs w:val="18"/>
              </w:rPr>
              <w:t>31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C2354A" w14:textId="22CB0D84"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834F64" w14:textId="62D24669"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89A4AB" w14:textId="186C186A" w:rsidR="009D4432" w:rsidRPr="00E27D23" w:rsidRDefault="009D4432" w:rsidP="009D4432">
            <w:pPr>
              <w:pStyle w:val="TAL"/>
              <w:rPr>
                <w:szCs w:val="18"/>
              </w:rPr>
            </w:pPr>
            <w:r w:rsidRPr="00E27D23">
              <w:rPr>
                <w:szCs w:val="18"/>
              </w:rPr>
              <w:t>Addition of NR SL SIG TC 12.2.2.1 - Concurrent SyncRef re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7EF8FA" w14:textId="77777777" w:rsidR="009D4432" w:rsidRPr="00E27D23" w:rsidRDefault="009D4432" w:rsidP="000A0152">
            <w:pPr>
              <w:pStyle w:val="TAL"/>
              <w:rPr>
                <w:szCs w:val="18"/>
              </w:rPr>
            </w:pPr>
            <w:r w:rsidRPr="00E27D23">
              <w:rPr>
                <w:szCs w:val="18"/>
              </w:rPr>
              <w:t>16.13.0</w:t>
            </w:r>
          </w:p>
        </w:tc>
      </w:tr>
      <w:tr w:rsidR="00D13E6E" w:rsidRPr="00E27D23" w14:paraId="3D0FDD3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6B4FA2"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DAF8A2"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811F38" w14:textId="09C44099" w:rsidR="009D4432" w:rsidRPr="00E27D23" w:rsidRDefault="009D4432" w:rsidP="000A0152">
            <w:pPr>
              <w:pStyle w:val="TAL"/>
              <w:rPr>
                <w:szCs w:val="18"/>
              </w:rPr>
            </w:pPr>
            <w:r w:rsidRPr="00E27D23">
              <w:rPr>
                <w:szCs w:val="18"/>
              </w:rPr>
              <w:t>R5-2245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975BF2" w14:textId="37E41298" w:rsidR="009D4432" w:rsidRPr="00E27D23" w:rsidRDefault="009D4432" w:rsidP="000A0152">
            <w:pPr>
              <w:pStyle w:val="TAL"/>
              <w:rPr>
                <w:szCs w:val="18"/>
              </w:rPr>
            </w:pPr>
            <w:r w:rsidRPr="00E27D23">
              <w:rPr>
                <w:szCs w:val="18"/>
              </w:rPr>
              <w:t>31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AF3105" w14:textId="43AA3300"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F8926A" w14:textId="73736269"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15C141" w14:textId="14F3521A" w:rsidR="009D4432" w:rsidRPr="00E27D23" w:rsidRDefault="009D4432" w:rsidP="009D4432">
            <w:pPr>
              <w:pStyle w:val="TAL"/>
              <w:rPr>
                <w:szCs w:val="18"/>
              </w:rPr>
            </w:pPr>
            <w:r w:rsidRPr="00E27D23">
              <w:rPr>
                <w:szCs w:val="18"/>
              </w:rPr>
              <w:t>Addition of NR SL SIG TC 12.2.2.2 - Concurrent S-SSB T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A39ECC" w14:textId="77777777" w:rsidR="009D4432" w:rsidRPr="00E27D23" w:rsidRDefault="009D4432" w:rsidP="000A0152">
            <w:pPr>
              <w:pStyle w:val="TAL"/>
              <w:rPr>
                <w:szCs w:val="18"/>
              </w:rPr>
            </w:pPr>
            <w:r w:rsidRPr="00E27D23">
              <w:rPr>
                <w:szCs w:val="18"/>
              </w:rPr>
              <w:t>16.13.0</w:t>
            </w:r>
          </w:p>
        </w:tc>
      </w:tr>
      <w:tr w:rsidR="00D13E6E" w:rsidRPr="00E27D23" w14:paraId="0DC775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4A5558D"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CFD743"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822BC3" w14:textId="48EED9A4" w:rsidR="009D4432" w:rsidRPr="00E27D23" w:rsidRDefault="009D4432" w:rsidP="000A0152">
            <w:pPr>
              <w:pStyle w:val="TAL"/>
              <w:rPr>
                <w:szCs w:val="18"/>
              </w:rPr>
            </w:pPr>
            <w:r w:rsidRPr="00E27D23">
              <w:rPr>
                <w:szCs w:val="18"/>
              </w:rPr>
              <w:t>R5-2245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D5AC96" w14:textId="2C934710" w:rsidR="009D4432" w:rsidRPr="00E27D23" w:rsidRDefault="009D4432" w:rsidP="000A0152">
            <w:pPr>
              <w:pStyle w:val="TAL"/>
              <w:rPr>
                <w:szCs w:val="18"/>
              </w:rPr>
            </w:pPr>
            <w:r w:rsidRPr="00E27D23">
              <w:rPr>
                <w:szCs w:val="18"/>
              </w:rPr>
              <w:t>31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4ABAAD" w14:textId="291A0077"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E863ED" w14:textId="65908BED"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4E5636" w14:textId="2C933B71" w:rsidR="009D4432" w:rsidRPr="00E27D23" w:rsidRDefault="009D4432" w:rsidP="009D4432">
            <w:pPr>
              <w:pStyle w:val="TAL"/>
              <w:rPr>
                <w:szCs w:val="18"/>
              </w:rPr>
            </w:pPr>
            <w:r w:rsidRPr="00E27D23">
              <w:rPr>
                <w:szCs w:val="18"/>
              </w:rPr>
              <w:t>Correction to NR SL SIG TC 12.2.3.1 - Concurrent Event C1 and C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4E2AA9" w14:textId="77777777" w:rsidR="009D4432" w:rsidRPr="00E27D23" w:rsidRDefault="009D4432" w:rsidP="000A0152">
            <w:pPr>
              <w:pStyle w:val="TAL"/>
              <w:rPr>
                <w:szCs w:val="18"/>
              </w:rPr>
            </w:pPr>
            <w:r w:rsidRPr="00E27D23">
              <w:rPr>
                <w:szCs w:val="18"/>
              </w:rPr>
              <w:t>16.13.0</w:t>
            </w:r>
          </w:p>
        </w:tc>
      </w:tr>
      <w:tr w:rsidR="00D13E6E" w:rsidRPr="00E27D23" w14:paraId="25AF161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7F1B7E3"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F2843A6"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B81C62" w14:textId="0E203AED" w:rsidR="009D4432" w:rsidRPr="00E27D23" w:rsidRDefault="009D4432" w:rsidP="000A0152">
            <w:pPr>
              <w:pStyle w:val="TAL"/>
              <w:rPr>
                <w:szCs w:val="18"/>
              </w:rPr>
            </w:pPr>
            <w:r w:rsidRPr="00E27D23">
              <w:rPr>
                <w:szCs w:val="18"/>
              </w:rPr>
              <w:t>R5-2245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25B6B6" w14:textId="7554F3DD" w:rsidR="009D4432" w:rsidRPr="00E27D23" w:rsidRDefault="009D4432" w:rsidP="000A0152">
            <w:pPr>
              <w:pStyle w:val="TAL"/>
              <w:rPr>
                <w:szCs w:val="18"/>
              </w:rPr>
            </w:pPr>
            <w:r w:rsidRPr="00E27D23">
              <w:rPr>
                <w:szCs w:val="18"/>
              </w:rPr>
              <w:t>31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DF5F85" w14:textId="571C4D49"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6077D1" w14:textId="73CDC7DA"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E14234" w14:textId="1452601C" w:rsidR="009D4432" w:rsidRPr="00E27D23" w:rsidRDefault="009D4432" w:rsidP="009D4432">
            <w:pPr>
              <w:pStyle w:val="TAL"/>
              <w:rPr>
                <w:szCs w:val="18"/>
              </w:rPr>
            </w:pPr>
            <w:r w:rsidRPr="00E27D23">
              <w:rPr>
                <w:szCs w:val="18"/>
              </w:rPr>
              <w:t>Addition of NR SL SIG TC 12.2.5.1 - Concurrent SL-RSRP Confi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B57DFD" w14:textId="77777777" w:rsidR="009D4432" w:rsidRPr="00E27D23" w:rsidRDefault="009D4432" w:rsidP="000A0152">
            <w:pPr>
              <w:pStyle w:val="TAL"/>
              <w:rPr>
                <w:szCs w:val="18"/>
              </w:rPr>
            </w:pPr>
            <w:r w:rsidRPr="00E27D23">
              <w:rPr>
                <w:szCs w:val="18"/>
              </w:rPr>
              <w:t>16.13.0</w:t>
            </w:r>
          </w:p>
        </w:tc>
      </w:tr>
      <w:tr w:rsidR="00D13E6E" w:rsidRPr="00E27D23" w14:paraId="0CCECE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F07A7A"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9784A5"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C87E1D" w14:textId="0581617B" w:rsidR="009D4432" w:rsidRPr="00E27D23" w:rsidRDefault="009D4432" w:rsidP="000A0152">
            <w:pPr>
              <w:pStyle w:val="TAL"/>
              <w:rPr>
                <w:szCs w:val="18"/>
              </w:rPr>
            </w:pPr>
            <w:r w:rsidRPr="00E27D23">
              <w:rPr>
                <w:szCs w:val="18"/>
              </w:rPr>
              <w:t>R5-2245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9B0604" w14:textId="3878EA56" w:rsidR="009D4432" w:rsidRPr="00E27D23" w:rsidRDefault="009D4432" w:rsidP="000A0152">
            <w:pPr>
              <w:pStyle w:val="TAL"/>
              <w:rPr>
                <w:szCs w:val="18"/>
              </w:rPr>
            </w:pPr>
            <w:r w:rsidRPr="00E27D23">
              <w:rPr>
                <w:szCs w:val="18"/>
              </w:rPr>
              <w:t>31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427516" w14:textId="11C2ADB3"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929839" w14:textId="748E784D"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E68446" w14:textId="5BF61362" w:rsidR="009D4432" w:rsidRPr="00E27D23" w:rsidRDefault="009D4432" w:rsidP="009D4432">
            <w:pPr>
              <w:pStyle w:val="TAL"/>
              <w:rPr>
                <w:szCs w:val="18"/>
              </w:rPr>
            </w:pPr>
            <w:r w:rsidRPr="00E27D23">
              <w:rPr>
                <w:szCs w:val="18"/>
              </w:rPr>
              <w:t>Addition of NR SL SIG TC 12.2.5.2 - Concurrent Event S1 and S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36D2270" w14:textId="77777777" w:rsidR="009D4432" w:rsidRPr="00E27D23" w:rsidRDefault="009D4432" w:rsidP="000A0152">
            <w:pPr>
              <w:pStyle w:val="TAL"/>
              <w:rPr>
                <w:szCs w:val="18"/>
              </w:rPr>
            </w:pPr>
            <w:r w:rsidRPr="00E27D23">
              <w:rPr>
                <w:szCs w:val="18"/>
              </w:rPr>
              <w:t>16.13.0</w:t>
            </w:r>
          </w:p>
        </w:tc>
      </w:tr>
      <w:tr w:rsidR="00D13E6E" w:rsidRPr="00E27D23" w14:paraId="62F736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CA3FA1"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DF7F9C2"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353435" w14:textId="4F8554D2" w:rsidR="009D4432" w:rsidRPr="00E27D23" w:rsidRDefault="009D4432" w:rsidP="000A0152">
            <w:pPr>
              <w:pStyle w:val="TAL"/>
              <w:rPr>
                <w:szCs w:val="18"/>
              </w:rPr>
            </w:pPr>
            <w:r w:rsidRPr="00E27D23">
              <w:rPr>
                <w:szCs w:val="18"/>
              </w:rPr>
              <w:t>R5-2245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20BFF3" w14:textId="18AA1EBB" w:rsidR="009D4432" w:rsidRPr="00E27D23" w:rsidRDefault="009D4432" w:rsidP="000A0152">
            <w:pPr>
              <w:pStyle w:val="TAL"/>
              <w:rPr>
                <w:szCs w:val="18"/>
              </w:rPr>
            </w:pPr>
            <w:r w:rsidRPr="00E27D23">
              <w:rPr>
                <w:szCs w:val="18"/>
              </w:rPr>
              <w:t>31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70C04A" w14:textId="5169B00B"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8DD031" w14:textId="5E93741B"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78C4A4" w14:textId="1A511277" w:rsidR="009D4432" w:rsidRPr="00E27D23" w:rsidRDefault="009D4432" w:rsidP="009D4432">
            <w:pPr>
              <w:pStyle w:val="TAL"/>
              <w:rPr>
                <w:szCs w:val="18"/>
              </w:rPr>
            </w:pPr>
            <w:r w:rsidRPr="00E27D23">
              <w:rPr>
                <w:szCs w:val="18"/>
              </w:rPr>
              <w:t>Addition of NR SL SIG TC 12.2.8.1 - Concurrent Reconfig failu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F1C7D13" w14:textId="77777777" w:rsidR="009D4432" w:rsidRPr="00E27D23" w:rsidRDefault="009D4432" w:rsidP="000A0152">
            <w:pPr>
              <w:pStyle w:val="TAL"/>
              <w:rPr>
                <w:szCs w:val="18"/>
              </w:rPr>
            </w:pPr>
            <w:r w:rsidRPr="00E27D23">
              <w:rPr>
                <w:szCs w:val="18"/>
              </w:rPr>
              <w:t>16.13.0</w:t>
            </w:r>
          </w:p>
        </w:tc>
      </w:tr>
      <w:tr w:rsidR="00D13E6E" w:rsidRPr="00E27D23" w14:paraId="1CDA70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E9ABEA"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F750859"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CE1E18" w14:textId="4913CB6A" w:rsidR="009D4432" w:rsidRPr="00E27D23" w:rsidRDefault="009D4432" w:rsidP="000A0152">
            <w:pPr>
              <w:pStyle w:val="TAL"/>
              <w:rPr>
                <w:szCs w:val="18"/>
              </w:rPr>
            </w:pPr>
            <w:r w:rsidRPr="00E27D23">
              <w:rPr>
                <w:szCs w:val="18"/>
              </w:rPr>
              <w:t>R5-2245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653771" w14:textId="59DA0F0B" w:rsidR="009D4432" w:rsidRPr="00E27D23" w:rsidRDefault="009D4432" w:rsidP="000A0152">
            <w:pPr>
              <w:pStyle w:val="TAL"/>
              <w:rPr>
                <w:szCs w:val="18"/>
              </w:rPr>
            </w:pPr>
            <w:r w:rsidRPr="00E27D23">
              <w:rPr>
                <w:szCs w:val="18"/>
              </w:rPr>
              <w:t>31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0CB0C9" w14:textId="1D7FEDAB"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6D47B" w14:textId="4FCD7656"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7234C5" w14:textId="6E860541" w:rsidR="009D4432" w:rsidRPr="00E27D23" w:rsidRDefault="009D4432" w:rsidP="009D4432">
            <w:pPr>
              <w:pStyle w:val="TAL"/>
              <w:rPr>
                <w:szCs w:val="18"/>
              </w:rPr>
            </w:pPr>
            <w:r w:rsidRPr="00E27D23">
              <w:rPr>
                <w:szCs w:val="18"/>
              </w:rPr>
              <w:t>Addition of NR SL SIG TC 12.2.8.3 - Concurrent SL radio link failu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5F4B5A" w14:textId="77777777" w:rsidR="009D4432" w:rsidRPr="00E27D23" w:rsidRDefault="009D4432" w:rsidP="000A0152">
            <w:pPr>
              <w:pStyle w:val="TAL"/>
              <w:rPr>
                <w:szCs w:val="18"/>
              </w:rPr>
            </w:pPr>
            <w:r w:rsidRPr="00E27D23">
              <w:rPr>
                <w:szCs w:val="18"/>
              </w:rPr>
              <w:t>16.13.0</w:t>
            </w:r>
          </w:p>
        </w:tc>
      </w:tr>
      <w:tr w:rsidR="00D13E6E" w:rsidRPr="00E27D23" w14:paraId="356F6F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2419F2"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B041921"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44D405" w14:textId="176F7428" w:rsidR="009D4432" w:rsidRPr="00E27D23" w:rsidRDefault="009D4432" w:rsidP="000A0152">
            <w:pPr>
              <w:pStyle w:val="TAL"/>
              <w:rPr>
                <w:szCs w:val="18"/>
              </w:rPr>
            </w:pPr>
            <w:r w:rsidRPr="00E27D23">
              <w:rPr>
                <w:szCs w:val="18"/>
              </w:rPr>
              <w:t>R5-2245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8683CD" w14:textId="1841AA72" w:rsidR="009D4432" w:rsidRPr="00E27D23" w:rsidRDefault="009D4432" w:rsidP="000A0152">
            <w:pPr>
              <w:pStyle w:val="TAL"/>
              <w:rPr>
                <w:szCs w:val="18"/>
              </w:rPr>
            </w:pPr>
            <w:r w:rsidRPr="00E27D23">
              <w:rPr>
                <w:szCs w:val="18"/>
              </w:rPr>
              <w:t>31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7B5453" w14:textId="2A348BCA"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5EA994" w14:textId="3CE39CF3"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9C59CD" w14:textId="418831CD" w:rsidR="009D4432" w:rsidRPr="00E27D23" w:rsidRDefault="009D4432" w:rsidP="009D4432">
            <w:pPr>
              <w:pStyle w:val="TAL"/>
              <w:rPr>
                <w:szCs w:val="18"/>
              </w:rPr>
            </w:pPr>
            <w:r w:rsidRPr="00E27D23">
              <w:rPr>
                <w:szCs w:val="18"/>
              </w:rPr>
              <w:t>Correction to NR TC 6.4.1.1- Automatic PLMN Sel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2DC871" w14:textId="77777777" w:rsidR="009D4432" w:rsidRPr="00E27D23" w:rsidRDefault="009D4432" w:rsidP="000A0152">
            <w:pPr>
              <w:pStyle w:val="TAL"/>
              <w:rPr>
                <w:szCs w:val="18"/>
              </w:rPr>
            </w:pPr>
            <w:r w:rsidRPr="00E27D23">
              <w:rPr>
                <w:szCs w:val="18"/>
              </w:rPr>
              <w:t>16.13.0</w:t>
            </w:r>
          </w:p>
        </w:tc>
      </w:tr>
      <w:tr w:rsidR="00D13E6E" w:rsidRPr="00E27D23" w14:paraId="014B1F0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02CFBD"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E82C9F"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04BAFC" w14:textId="29C7E36C" w:rsidR="009D4432" w:rsidRPr="00E27D23" w:rsidRDefault="009D4432" w:rsidP="000A0152">
            <w:pPr>
              <w:pStyle w:val="TAL"/>
              <w:rPr>
                <w:szCs w:val="18"/>
              </w:rPr>
            </w:pPr>
            <w:r w:rsidRPr="00E27D23">
              <w:rPr>
                <w:szCs w:val="18"/>
              </w:rPr>
              <w:t>R5-2245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862CB0" w14:textId="0308E495" w:rsidR="009D4432" w:rsidRPr="00E27D23" w:rsidRDefault="009D4432" w:rsidP="000A0152">
            <w:pPr>
              <w:pStyle w:val="TAL"/>
              <w:rPr>
                <w:szCs w:val="18"/>
              </w:rPr>
            </w:pPr>
            <w:r w:rsidRPr="00E27D23">
              <w:rPr>
                <w:szCs w:val="18"/>
              </w:rPr>
              <w:t>31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6D3F4B" w14:textId="0735D47E"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21F48B" w14:textId="37258745"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AF393C" w14:textId="7F80BF92" w:rsidR="009D4432" w:rsidRPr="00E27D23" w:rsidRDefault="009D4432" w:rsidP="009D4432">
            <w:pPr>
              <w:pStyle w:val="TAL"/>
              <w:rPr>
                <w:szCs w:val="18"/>
              </w:rPr>
            </w:pPr>
            <w:r w:rsidRPr="00E27D23">
              <w:rPr>
                <w:szCs w:val="18"/>
              </w:rPr>
              <w:t>Correction to NR TC 6.4.1.2- ePLMN manual sel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338A3E" w14:textId="77777777" w:rsidR="009D4432" w:rsidRPr="00E27D23" w:rsidRDefault="009D4432" w:rsidP="000A0152">
            <w:pPr>
              <w:pStyle w:val="TAL"/>
              <w:rPr>
                <w:szCs w:val="18"/>
              </w:rPr>
            </w:pPr>
            <w:r w:rsidRPr="00E27D23">
              <w:rPr>
                <w:szCs w:val="18"/>
              </w:rPr>
              <w:t>16.13.0</w:t>
            </w:r>
          </w:p>
        </w:tc>
      </w:tr>
      <w:tr w:rsidR="00D13E6E" w:rsidRPr="00E27D23" w14:paraId="080A6A2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9F2135B"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DD4C4D"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C4D46E" w14:textId="746C653F" w:rsidR="009D4432" w:rsidRPr="00E27D23" w:rsidRDefault="009D4432" w:rsidP="000A0152">
            <w:pPr>
              <w:pStyle w:val="TAL"/>
              <w:rPr>
                <w:szCs w:val="18"/>
              </w:rPr>
            </w:pPr>
            <w:r w:rsidRPr="00E27D23">
              <w:rPr>
                <w:szCs w:val="18"/>
              </w:rPr>
              <w:t>R5-2245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164B1E" w14:textId="35C333F4" w:rsidR="009D4432" w:rsidRPr="00E27D23" w:rsidRDefault="009D4432" w:rsidP="000A0152">
            <w:pPr>
              <w:pStyle w:val="TAL"/>
              <w:rPr>
                <w:szCs w:val="18"/>
              </w:rPr>
            </w:pPr>
            <w:r w:rsidRPr="00E27D23">
              <w:rPr>
                <w:szCs w:val="18"/>
              </w:rPr>
              <w:t>31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4C787E" w14:textId="1CACF6A7"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B75543" w14:textId="327F246F"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4EBCDD" w14:textId="4B47129E" w:rsidR="009D4432" w:rsidRPr="00E27D23" w:rsidRDefault="009D4432" w:rsidP="009D4432">
            <w:pPr>
              <w:pStyle w:val="TAL"/>
              <w:rPr>
                <w:szCs w:val="18"/>
              </w:rPr>
            </w:pPr>
            <w:r w:rsidRPr="00E27D23">
              <w:rPr>
                <w:szCs w:val="18"/>
              </w:rPr>
              <w:t>Correction to NR TC 6.4.2.1-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B035BD" w14:textId="77777777" w:rsidR="009D4432" w:rsidRPr="00E27D23" w:rsidRDefault="009D4432" w:rsidP="000A0152">
            <w:pPr>
              <w:pStyle w:val="TAL"/>
              <w:rPr>
                <w:szCs w:val="18"/>
              </w:rPr>
            </w:pPr>
            <w:r w:rsidRPr="00E27D23">
              <w:rPr>
                <w:szCs w:val="18"/>
              </w:rPr>
              <w:t>16.13.0</w:t>
            </w:r>
          </w:p>
        </w:tc>
      </w:tr>
      <w:tr w:rsidR="00D13E6E" w:rsidRPr="00E27D23" w14:paraId="5316DAC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963EFF"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FB694C"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0345FA" w14:textId="7D7518DF" w:rsidR="009D4432" w:rsidRPr="00E27D23" w:rsidRDefault="009D4432" w:rsidP="000A0152">
            <w:pPr>
              <w:pStyle w:val="TAL"/>
              <w:rPr>
                <w:szCs w:val="18"/>
              </w:rPr>
            </w:pPr>
            <w:r w:rsidRPr="00E27D23">
              <w:rPr>
                <w:szCs w:val="18"/>
              </w:rPr>
              <w:t>R5-2245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A05898" w14:textId="52A57FE7" w:rsidR="009D4432" w:rsidRPr="00E27D23" w:rsidRDefault="009D4432" w:rsidP="000A0152">
            <w:pPr>
              <w:pStyle w:val="TAL"/>
              <w:rPr>
                <w:szCs w:val="18"/>
              </w:rPr>
            </w:pPr>
            <w:r w:rsidRPr="00E27D23">
              <w:rPr>
                <w:szCs w:val="18"/>
              </w:rPr>
              <w:t>31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7391B7" w14:textId="3228A8FF"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A9F2CC" w14:textId="5CE7FD93"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D4435E" w14:textId="6370CEDC" w:rsidR="009D4432" w:rsidRPr="00E27D23" w:rsidRDefault="009D4432" w:rsidP="009D4432">
            <w:pPr>
              <w:pStyle w:val="TAL"/>
              <w:rPr>
                <w:szCs w:val="18"/>
              </w:rPr>
            </w:pPr>
            <w:r w:rsidRPr="00E27D23">
              <w:rPr>
                <w:szCs w:val="18"/>
              </w:rPr>
              <w:t>Correction to NR TC 6.4.2.2- Cell Reselection SIB priority</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293D06" w14:textId="77777777" w:rsidR="009D4432" w:rsidRPr="00E27D23" w:rsidRDefault="009D4432" w:rsidP="000A0152">
            <w:pPr>
              <w:pStyle w:val="TAL"/>
              <w:rPr>
                <w:szCs w:val="18"/>
              </w:rPr>
            </w:pPr>
            <w:r w:rsidRPr="00E27D23">
              <w:rPr>
                <w:szCs w:val="18"/>
              </w:rPr>
              <w:t>16.13.0</w:t>
            </w:r>
          </w:p>
        </w:tc>
      </w:tr>
      <w:tr w:rsidR="00D13E6E" w:rsidRPr="00E27D23" w14:paraId="217E51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D40F10"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529B94"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272A2C" w14:textId="10480DF0" w:rsidR="009D4432" w:rsidRPr="00E27D23" w:rsidRDefault="009D4432" w:rsidP="000A0152">
            <w:pPr>
              <w:pStyle w:val="TAL"/>
              <w:rPr>
                <w:szCs w:val="18"/>
              </w:rPr>
            </w:pPr>
            <w:r w:rsidRPr="00E27D23">
              <w:rPr>
                <w:szCs w:val="18"/>
              </w:rPr>
              <w:t>R5-2245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89B6AB" w14:textId="4AF7E06B" w:rsidR="009D4432" w:rsidRPr="00E27D23" w:rsidRDefault="009D4432" w:rsidP="000A0152">
            <w:pPr>
              <w:pStyle w:val="TAL"/>
              <w:rPr>
                <w:szCs w:val="18"/>
              </w:rPr>
            </w:pPr>
            <w:r w:rsidRPr="00E27D23">
              <w:rPr>
                <w:szCs w:val="18"/>
              </w:rPr>
              <w:t>31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31B26A" w14:textId="226957EB"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963C64" w14:textId="3E5E8D31"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977E6D" w14:textId="555D2266" w:rsidR="009D4432" w:rsidRPr="00E27D23" w:rsidRDefault="009D4432" w:rsidP="009D4432">
            <w:pPr>
              <w:pStyle w:val="TAL"/>
              <w:rPr>
                <w:szCs w:val="18"/>
              </w:rPr>
            </w:pPr>
            <w:r w:rsidRPr="00E27D23">
              <w:rPr>
                <w:szCs w:val="18"/>
              </w:rPr>
              <w:t>Correction to NR TC 8.1.3.1.12 - SINR A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D9FAFC" w14:textId="77777777" w:rsidR="009D4432" w:rsidRPr="00E27D23" w:rsidRDefault="009D4432" w:rsidP="000A0152">
            <w:pPr>
              <w:pStyle w:val="TAL"/>
              <w:rPr>
                <w:szCs w:val="18"/>
              </w:rPr>
            </w:pPr>
            <w:r w:rsidRPr="00E27D23">
              <w:rPr>
                <w:szCs w:val="18"/>
              </w:rPr>
              <w:t>16.13.0</w:t>
            </w:r>
          </w:p>
        </w:tc>
      </w:tr>
      <w:tr w:rsidR="00D13E6E" w:rsidRPr="00E27D23" w14:paraId="63CAFCA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6148DB9"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D8DB5CA"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840071" w14:textId="374B6B75" w:rsidR="009D4432" w:rsidRPr="00E27D23" w:rsidRDefault="009D4432" w:rsidP="000A0152">
            <w:pPr>
              <w:pStyle w:val="TAL"/>
              <w:rPr>
                <w:szCs w:val="18"/>
              </w:rPr>
            </w:pPr>
            <w:r w:rsidRPr="00E27D23">
              <w:rPr>
                <w:szCs w:val="18"/>
              </w:rPr>
              <w:t>R5-2245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11C4C6" w14:textId="4C5B5AD4" w:rsidR="009D4432" w:rsidRPr="00E27D23" w:rsidRDefault="009D4432" w:rsidP="000A0152">
            <w:pPr>
              <w:pStyle w:val="TAL"/>
              <w:rPr>
                <w:szCs w:val="18"/>
              </w:rPr>
            </w:pPr>
            <w:r w:rsidRPr="00E27D23">
              <w:rPr>
                <w:szCs w:val="18"/>
              </w:rPr>
              <w:t>31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B68B9D" w14:textId="67B86289"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16DBE9" w14:textId="27A914B6"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FF23E7" w14:textId="4773B173" w:rsidR="009D4432" w:rsidRPr="00E27D23" w:rsidRDefault="009D4432" w:rsidP="009D4432">
            <w:pPr>
              <w:pStyle w:val="TAL"/>
              <w:rPr>
                <w:szCs w:val="18"/>
              </w:rPr>
            </w:pPr>
            <w:r w:rsidRPr="00E27D23">
              <w:rPr>
                <w:szCs w:val="18"/>
              </w:rPr>
              <w:t>Correction to NE-DC TC 8.2.2.5.3 - Split DR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F113FD7" w14:textId="77777777" w:rsidR="009D4432" w:rsidRPr="00E27D23" w:rsidRDefault="009D4432" w:rsidP="000A0152">
            <w:pPr>
              <w:pStyle w:val="TAL"/>
              <w:rPr>
                <w:szCs w:val="18"/>
              </w:rPr>
            </w:pPr>
            <w:r w:rsidRPr="00E27D23">
              <w:rPr>
                <w:szCs w:val="18"/>
              </w:rPr>
              <w:t>16.13.0</w:t>
            </w:r>
          </w:p>
        </w:tc>
      </w:tr>
      <w:tr w:rsidR="00D13E6E" w:rsidRPr="00E27D23" w14:paraId="74FFC3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D4BCC43"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FE8239E"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AB5936" w14:textId="636634FA" w:rsidR="009D4432" w:rsidRPr="00E27D23" w:rsidRDefault="009D4432" w:rsidP="000A0152">
            <w:pPr>
              <w:pStyle w:val="TAL"/>
              <w:rPr>
                <w:szCs w:val="18"/>
              </w:rPr>
            </w:pPr>
            <w:r w:rsidRPr="00E27D23">
              <w:rPr>
                <w:szCs w:val="18"/>
              </w:rPr>
              <w:t>R5-2245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8A4D47" w14:textId="1C8C5606" w:rsidR="009D4432" w:rsidRPr="00E27D23" w:rsidRDefault="009D4432" w:rsidP="000A0152">
            <w:pPr>
              <w:pStyle w:val="TAL"/>
              <w:rPr>
                <w:szCs w:val="18"/>
              </w:rPr>
            </w:pPr>
            <w:r w:rsidRPr="00E27D23">
              <w:rPr>
                <w:szCs w:val="18"/>
              </w:rPr>
              <w:t>31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C35C68" w14:textId="4ECCD7BB"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BCE3C9" w14:textId="237CF993"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7B8657" w14:textId="7F820FC1" w:rsidR="009D4432" w:rsidRPr="00E27D23" w:rsidRDefault="009D4432" w:rsidP="009D4432">
            <w:pPr>
              <w:pStyle w:val="TAL"/>
              <w:rPr>
                <w:szCs w:val="18"/>
              </w:rPr>
            </w:pPr>
            <w:r w:rsidRPr="00E27D23">
              <w:rPr>
                <w:szCs w:val="18"/>
              </w:rPr>
              <w:t>Update of TC 12.2.1.2- Inter-carrier concurrent operation / Sidelink communication / RRC_IDLE / Recep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DD75DF" w14:textId="77777777" w:rsidR="009D4432" w:rsidRPr="00E27D23" w:rsidRDefault="009D4432" w:rsidP="000A0152">
            <w:pPr>
              <w:pStyle w:val="TAL"/>
              <w:rPr>
                <w:szCs w:val="18"/>
              </w:rPr>
            </w:pPr>
            <w:r w:rsidRPr="00E27D23">
              <w:rPr>
                <w:szCs w:val="18"/>
              </w:rPr>
              <w:t>16.13.0</w:t>
            </w:r>
          </w:p>
        </w:tc>
      </w:tr>
      <w:tr w:rsidR="00D13E6E" w:rsidRPr="00E27D23" w14:paraId="5582EE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02B19F"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964D848"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CA32D9" w14:textId="630B53FA" w:rsidR="009D4432" w:rsidRPr="00E27D23" w:rsidRDefault="009D4432" w:rsidP="000A0152">
            <w:pPr>
              <w:pStyle w:val="TAL"/>
              <w:rPr>
                <w:szCs w:val="18"/>
              </w:rPr>
            </w:pPr>
            <w:r w:rsidRPr="00E27D23">
              <w:rPr>
                <w:szCs w:val="18"/>
              </w:rPr>
              <w:t>R5-2245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0D8FDD" w14:textId="0C7F51AD" w:rsidR="009D4432" w:rsidRPr="00E27D23" w:rsidRDefault="009D4432" w:rsidP="000A0152">
            <w:pPr>
              <w:pStyle w:val="TAL"/>
              <w:rPr>
                <w:szCs w:val="18"/>
              </w:rPr>
            </w:pPr>
            <w:r w:rsidRPr="00E27D23">
              <w:rPr>
                <w:szCs w:val="18"/>
              </w:rPr>
              <w:t>31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54F3BE" w14:textId="0B6D0216"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178D6E" w14:textId="6FF5CE38"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995A6C" w14:textId="0702275D" w:rsidR="009D4432" w:rsidRPr="00E27D23" w:rsidRDefault="009D4432" w:rsidP="009D4432">
            <w:pPr>
              <w:pStyle w:val="TAL"/>
              <w:rPr>
                <w:szCs w:val="18"/>
              </w:rPr>
            </w:pPr>
            <w:r w:rsidRPr="00E27D23">
              <w:rPr>
                <w:szCs w:val="18"/>
              </w:rPr>
              <w:t>Update of TC 12.1.3.2- PC5-only operation / Measurement configuration and reporting via PC5 RRC / PSBCH-RSRP measurement reporting / Event S1 and S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2EDA8C" w14:textId="77777777" w:rsidR="009D4432" w:rsidRPr="00E27D23" w:rsidRDefault="009D4432" w:rsidP="000A0152">
            <w:pPr>
              <w:pStyle w:val="TAL"/>
              <w:rPr>
                <w:szCs w:val="18"/>
              </w:rPr>
            </w:pPr>
            <w:r w:rsidRPr="00E27D23">
              <w:rPr>
                <w:szCs w:val="18"/>
              </w:rPr>
              <w:t>16.13.0</w:t>
            </w:r>
          </w:p>
        </w:tc>
      </w:tr>
      <w:tr w:rsidR="00D13E6E" w:rsidRPr="00E27D23" w14:paraId="5AFBE2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12BBD4"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8BC6D30"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B5949E" w14:textId="44A19302" w:rsidR="009D4432" w:rsidRPr="00E27D23" w:rsidRDefault="009D4432" w:rsidP="000A0152">
            <w:pPr>
              <w:pStyle w:val="TAL"/>
              <w:rPr>
                <w:szCs w:val="18"/>
              </w:rPr>
            </w:pPr>
            <w:r w:rsidRPr="00E27D23">
              <w:rPr>
                <w:szCs w:val="18"/>
              </w:rPr>
              <w:t>R5-2245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13447E" w14:textId="43F53E71" w:rsidR="009D4432" w:rsidRPr="00E27D23" w:rsidRDefault="009D4432" w:rsidP="000A0152">
            <w:pPr>
              <w:pStyle w:val="TAL"/>
              <w:rPr>
                <w:szCs w:val="18"/>
              </w:rPr>
            </w:pPr>
            <w:r w:rsidRPr="00E27D23">
              <w:rPr>
                <w:szCs w:val="18"/>
              </w:rPr>
              <w:t>31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378078" w14:textId="326957E2"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486E9C" w14:textId="0E5D42FC"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C8298C" w14:textId="199F846F" w:rsidR="009D4432" w:rsidRPr="00E27D23" w:rsidRDefault="009D4432" w:rsidP="009D4432">
            <w:pPr>
              <w:pStyle w:val="TAL"/>
              <w:rPr>
                <w:szCs w:val="18"/>
              </w:rPr>
            </w:pPr>
            <w:r w:rsidRPr="00E27D23">
              <w:rPr>
                <w:szCs w:val="18"/>
              </w:rPr>
              <w:t>Addition of new NE-DC test case 8.2.3.1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EE8F4B" w14:textId="77777777" w:rsidR="009D4432" w:rsidRPr="00E27D23" w:rsidRDefault="009D4432" w:rsidP="000A0152">
            <w:pPr>
              <w:pStyle w:val="TAL"/>
              <w:rPr>
                <w:szCs w:val="18"/>
              </w:rPr>
            </w:pPr>
            <w:r w:rsidRPr="00E27D23">
              <w:rPr>
                <w:szCs w:val="18"/>
              </w:rPr>
              <w:t>16.13.0</w:t>
            </w:r>
          </w:p>
        </w:tc>
      </w:tr>
      <w:tr w:rsidR="00D13E6E" w:rsidRPr="00E27D23" w14:paraId="40F1EE0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C3C634E"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BA6CCC"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EC9033" w14:textId="059190DE" w:rsidR="009D4432" w:rsidRPr="00E27D23" w:rsidRDefault="009D4432" w:rsidP="000A0152">
            <w:pPr>
              <w:pStyle w:val="TAL"/>
              <w:rPr>
                <w:szCs w:val="18"/>
              </w:rPr>
            </w:pPr>
            <w:r w:rsidRPr="00E27D23">
              <w:rPr>
                <w:szCs w:val="18"/>
              </w:rPr>
              <w:t>R5-2245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64AFF3" w14:textId="2ADF74C5" w:rsidR="009D4432" w:rsidRPr="00E27D23" w:rsidRDefault="009D4432" w:rsidP="000A0152">
            <w:pPr>
              <w:pStyle w:val="TAL"/>
              <w:rPr>
                <w:szCs w:val="18"/>
              </w:rPr>
            </w:pPr>
            <w:r w:rsidRPr="00E27D23">
              <w:rPr>
                <w:szCs w:val="18"/>
              </w:rPr>
              <w:t>31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BEB254" w14:textId="598F7E62"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CC0B12" w14:textId="70F0671E"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D1811E" w14:textId="323A6012" w:rsidR="009D4432" w:rsidRPr="00E27D23" w:rsidRDefault="009D4432" w:rsidP="009D4432">
            <w:pPr>
              <w:pStyle w:val="TAL"/>
              <w:rPr>
                <w:szCs w:val="18"/>
              </w:rPr>
            </w:pPr>
            <w:r w:rsidRPr="00E27D23">
              <w:rPr>
                <w:szCs w:val="18"/>
              </w:rPr>
              <w:t>Update of NE-DC test case 8.2.3.6.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4530BA1" w14:textId="77777777" w:rsidR="009D4432" w:rsidRPr="00E27D23" w:rsidRDefault="009D4432" w:rsidP="000A0152">
            <w:pPr>
              <w:pStyle w:val="TAL"/>
              <w:rPr>
                <w:szCs w:val="18"/>
              </w:rPr>
            </w:pPr>
            <w:r w:rsidRPr="00E27D23">
              <w:rPr>
                <w:szCs w:val="18"/>
              </w:rPr>
              <w:t>16.13.0</w:t>
            </w:r>
          </w:p>
        </w:tc>
      </w:tr>
      <w:tr w:rsidR="00D13E6E" w:rsidRPr="00E27D23" w14:paraId="534836C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44D0B8"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707DE57"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E96BA0" w14:textId="3C6F3FA8" w:rsidR="009D4432" w:rsidRPr="00E27D23" w:rsidRDefault="009D4432" w:rsidP="000A0152">
            <w:pPr>
              <w:pStyle w:val="TAL"/>
              <w:rPr>
                <w:szCs w:val="18"/>
              </w:rPr>
            </w:pPr>
            <w:r w:rsidRPr="00E27D23">
              <w:rPr>
                <w:szCs w:val="18"/>
              </w:rPr>
              <w:t>R5-2245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D29F8F" w14:textId="51B0CADB" w:rsidR="009D4432" w:rsidRPr="00E27D23" w:rsidRDefault="009D4432" w:rsidP="000A0152">
            <w:pPr>
              <w:pStyle w:val="TAL"/>
              <w:rPr>
                <w:szCs w:val="18"/>
              </w:rPr>
            </w:pPr>
            <w:r w:rsidRPr="00E27D23">
              <w:rPr>
                <w:szCs w:val="18"/>
              </w:rPr>
              <w:t>31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4000E6" w14:textId="06630F33"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6F4A1F" w14:textId="214AD0A0"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7B8DE9" w14:textId="6697DE69" w:rsidR="009D4432" w:rsidRPr="00E27D23" w:rsidRDefault="009D4432" w:rsidP="009D4432">
            <w:pPr>
              <w:pStyle w:val="TAL"/>
              <w:rPr>
                <w:szCs w:val="18"/>
              </w:rPr>
            </w:pPr>
            <w:r w:rsidRPr="00E27D23">
              <w:rPr>
                <w:szCs w:val="18"/>
              </w:rPr>
              <w:t>Update of test case 8.2.3.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FFE6DA" w14:textId="77777777" w:rsidR="009D4432" w:rsidRPr="00E27D23" w:rsidRDefault="009D4432" w:rsidP="000A0152">
            <w:pPr>
              <w:pStyle w:val="TAL"/>
              <w:rPr>
                <w:szCs w:val="18"/>
              </w:rPr>
            </w:pPr>
            <w:r w:rsidRPr="00E27D23">
              <w:rPr>
                <w:szCs w:val="18"/>
              </w:rPr>
              <w:t>16.13.0</w:t>
            </w:r>
          </w:p>
        </w:tc>
      </w:tr>
      <w:tr w:rsidR="00D13E6E" w:rsidRPr="00E27D23" w14:paraId="0D4BF6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6A3442"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96371C9"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111380" w14:textId="12E9F3EA" w:rsidR="009D4432" w:rsidRPr="00E27D23" w:rsidRDefault="009D4432" w:rsidP="000A0152">
            <w:pPr>
              <w:pStyle w:val="TAL"/>
              <w:rPr>
                <w:szCs w:val="18"/>
              </w:rPr>
            </w:pPr>
            <w:r w:rsidRPr="00E27D23">
              <w:rPr>
                <w:szCs w:val="18"/>
              </w:rPr>
              <w:t>R5-2247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25C30F" w14:textId="4E324D56" w:rsidR="009D4432" w:rsidRPr="00E27D23" w:rsidRDefault="009D4432" w:rsidP="000A0152">
            <w:pPr>
              <w:pStyle w:val="TAL"/>
              <w:rPr>
                <w:szCs w:val="18"/>
              </w:rPr>
            </w:pPr>
            <w:r w:rsidRPr="00E27D23">
              <w:rPr>
                <w:szCs w:val="18"/>
              </w:rPr>
              <w:t>31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B8DAB6" w14:textId="7ACDB375"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B3DCD" w14:textId="406A79D4"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6EB877" w14:textId="0217F5BD" w:rsidR="009D4432" w:rsidRPr="00E27D23" w:rsidRDefault="009D4432" w:rsidP="009D4432">
            <w:pPr>
              <w:pStyle w:val="TAL"/>
              <w:rPr>
                <w:szCs w:val="18"/>
              </w:rPr>
            </w:pPr>
            <w:r w:rsidRPr="00E27D23">
              <w:rPr>
                <w:szCs w:val="18"/>
              </w:rPr>
              <w:t>Correction to NR TC 7.1.1.4.2.4 - DCI format 0_1 256QAM</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A782A6" w14:textId="77777777" w:rsidR="009D4432" w:rsidRPr="00E27D23" w:rsidRDefault="009D4432" w:rsidP="000A0152">
            <w:pPr>
              <w:pStyle w:val="TAL"/>
              <w:rPr>
                <w:szCs w:val="18"/>
              </w:rPr>
            </w:pPr>
            <w:r w:rsidRPr="00E27D23">
              <w:rPr>
                <w:szCs w:val="18"/>
              </w:rPr>
              <w:t>16.13.0</w:t>
            </w:r>
          </w:p>
        </w:tc>
      </w:tr>
      <w:tr w:rsidR="00D13E6E" w:rsidRPr="00E27D23" w14:paraId="14B0AD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6497C75"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C3872FD"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A02F9F" w14:textId="343F105B" w:rsidR="009D4432" w:rsidRPr="00E27D23" w:rsidRDefault="009D4432" w:rsidP="000A0152">
            <w:pPr>
              <w:pStyle w:val="TAL"/>
              <w:rPr>
                <w:szCs w:val="18"/>
              </w:rPr>
            </w:pPr>
            <w:r w:rsidRPr="00E27D23">
              <w:rPr>
                <w:szCs w:val="18"/>
              </w:rPr>
              <w:t>R5-2247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4FCD31" w14:textId="4FD08A43" w:rsidR="009D4432" w:rsidRPr="00E27D23" w:rsidRDefault="009D4432" w:rsidP="000A0152">
            <w:pPr>
              <w:pStyle w:val="TAL"/>
              <w:rPr>
                <w:szCs w:val="18"/>
              </w:rPr>
            </w:pPr>
            <w:r w:rsidRPr="00E27D23">
              <w:rPr>
                <w:szCs w:val="18"/>
              </w:rPr>
              <w:t>31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7F8FE3" w14:textId="0E551ACA"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BFF56B" w14:textId="71F160D1"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36F0BF" w14:textId="2F541DFA" w:rsidR="009D4432" w:rsidRPr="00E27D23" w:rsidRDefault="009D4432" w:rsidP="009D4432">
            <w:pPr>
              <w:pStyle w:val="TAL"/>
              <w:rPr>
                <w:szCs w:val="18"/>
              </w:rPr>
            </w:pPr>
            <w:r w:rsidRPr="00E27D23">
              <w:rPr>
                <w:szCs w:val="18"/>
              </w:rPr>
              <w:t>Correction to NR TC 11.3.7 - 0 accessibility for AC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9BEB84A" w14:textId="77777777" w:rsidR="009D4432" w:rsidRPr="00E27D23" w:rsidRDefault="009D4432" w:rsidP="000A0152">
            <w:pPr>
              <w:pStyle w:val="TAL"/>
              <w:rPr>
                <w:szCs w:val="18"/>
              </w:rPr>
            </w:pPr>
            <w:r w:rsidRPr="00E27D23">
              <w:rPr>
                <w:szCs w:val="18"/>
              </w:rPr>
              <w:t>16.13.0</w:t>
            </w:r>
          </w:p>
        </w:tc>
      </w:tr>
      <w:tr w:rsidR="00D13E6E" w:rsidRPr="00E27D23" w14:paraId="1C82ED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06616F"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4D4D27D"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9BE637" w14:textId="72633D4F" w:rsidR="009D4432" w:rsidRPr="00E27D23" w:rsidRDefault="009D4432" w:rsidP="000A0152">
            <w:pPr>
              <w:pStyle w:val="TAL"/>
              <w:rPr>
                <w:szCs w:val="18"/>
              </w:rPr>
            </w:pPr>
            <w:r w:rsidRPr="00E27D23">
              <w:rPr>
                <w:szCs w:val="18"/>
              </w:rPr>
              <w:t>R5-2247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DBBFE6" w14:textId="541C1CEC" w:rsidR="009D4432" w:rsidRPr="00E27D23" w:rsidRDefault="009D4432" w:rsidP="000A0152">
            <w:pPr>
              <w:pStyle w:val="TAL"/>
              <w:rPr>
                <w:szCs w:val="18"/>
              </w:rPr>
            </w:pPr>
            <w:r w:rsidRPr="00E27D23">
              <w:rPr>
                <w:szCs w:val="18"/>
              </w:rPr>
              <w:t>31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5D8DF4" w14:textId="558E7242"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BBAB4" w14:textId="54C236BA"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D68F58" w14:textId="583FCB65" w:rsidR="009D4432" w:rsidRPr="00E27D23" w:rsidRDefault="009D4432" w:rsidP="009D4432">
            <w:pPr>
              <w:pStyle w:val="TAL"/>
              <w:rPr>
                <w:szCs w:val="18"/>
              </w:rPr>
            </w:pPr>
            <w:r w:rsidRPr="00E27D23">
              <w:rPr>
                <w:szCs w:val="18"/>
              </w:rPr>
              <w:t>Correction to NR TC 11.3.9 - ODA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45D181" w14:textId="77777777" w:rsidR="009D4432" w:rsidRPr="00E27D23" w:rsidRDefault="009D4432" w:rsidP="000A0152">
            <w:pPr>
              <w:pStyle w:val="TAL"/>
              <w:rPr>
                <w:szCs w:val="18"/>
              </w:rPr>
            </w:pPr>
            <w:r w:rsidRPr="00E27D23">
              <w:rPr>
                <w:szCs w:val="18"/>
              </w:rPr>
              <w:t>16.13.0</w:t>
            </w:r>
          </w:p>
        </w:tc>
      </w:tr>
      <w:tr w:rsidR="00D13E6E" w:rsidRPr="00E27D23" w14:paraId="5C95D3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5E2C999"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85CCE72"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68B96A" w14:textId="64340020" w:rsidR="009D4432" w:rsidRPr="00E27D23" w:rsidRDefault="009D4432" w:rsidP="000A0152">
            <w:pPr>
              <w:pStyle w:val="TAL"/>
              <w:rPr>
                <w:szCs w:val="18"/>
              </w:rPr>
            </w:pPr>
            <w:r w:rsidRPr="00E27D23">
              <w:rPr>
                <w:szCs w:val="18"/>
              </w:rPr>
              <w:t>R5-2247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9DF4B7" w14:textId="39BA54DD" w:rsidR="009D4432" w:rsidRPr="00E27D23" w:rsidRDefault="009D4432" w:rsidP="000A0152">
            <w:pPr>
              <w:pStyle w:val="TAL"/>
              <w:rPr>
                <w:szCs w:val="18"/>
              </w:rPr>
            </w:pPr>
            <w:r w:rsidRPr="00E27D23">
              <w:rPr>
                <w:szCs w:val="18"/>
              </w:rPr>
              <w:t>31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C20F30" w14:textId="3C566D37"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CD5DE9" w14:textId="5AA8A308"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987356" w14:textId="75DC88BA" w:rsidR="009D4432" w:rsidRPr="00E27D23" w:rsidRDefault="009D4432" w:rsidP="009D4432">
            <w:pPr>
              <w:pStyle w:val="TAL"/>
              <w:rPr>
                <w:szCs w:val="18"/>
              </w:rPr>
            </w:pPr>
            <w:r w:rsidRPr="00E27D23">
              <w:rPr>
                <w:szCs w:val="18"/>
              </w:rPr>
              <w:t>Correction to NR TC 11.4.1 - Emergency call and AKA fail</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8D6CDA" w14:textId="77777777" w:rsidR="009D4432" w:rsidRPr="00E27D23" w:rsidRDefault="009D4432" w:rsidP="000A0152">
            <w:pPr>
              <w:pStyle w:val="TAL"/>
              <w:rPr>
                <w:szCs w:val="18"/>
              </w:rPr>
            </w:pPr>
            <w:r w:rsidRPr="00E27D23">
              <w:rPr>
                <w:szCs w:val="18"/>
              </w:rPr>
              <w:t>16.13.0</w:t>
            </w:r>
          </w:p>
        </w:tc>
      </w:tr>
      <w:tr w:rsidR="00D13E6E" w:rsidRPr="00E27D23" w14:paraId="3CF595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DB93B8"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BEE55D"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7213CD" w14:textId="39F5B25A" w:rsidR="009D4432" w:rsidRPr="00E27D23" w:rsidRDefault="009D4432" w:rsidP="000A0152">
            <w:pPr>
              <w:pStyle w:val="TAL"/>
              <w:rPr>
                <w:szCs w:val="18"/>
              </w:rPr>
            </w:pPr>
            <w:r w:rsidRPr="00E27D23">
              <w:rPr>
                <w:szCs w:val="18"/>
              </w:rPr>
              <w:t>R5-2247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6E7258" w14:textId="128351C3" w:rsidR="009D4432" w:rsidRPr="00E27D23" w:rsidRDefault="009D4432" w:rsidP="000A0152">
            <w:pPr>
              <w:pStyle w:val="TAL"/>
              <w:rPr>
                <w:szCs w:val="18"/>
              </w:rPr>
            </w:pPr>
            <w:r w:rsidRPr="00E27D23">
              <w:rPr>
                <w:szCs w:val="18"/>
              </w:rPr>
              <w:t>31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256FC3" w14:textId="52E44FE0"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D64DA" w14:textId="1BD91A65"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52F74F" w14:textId="5C4A8D12" w:rsidR="009D4432" w:rsidRPr="00E27D23" w:rsidRDefault="009D4432" w:rsidP="009D4432">
            <w:pPr>
              <w:pStyle w:val="TAL"/>
              <w:rPr>
                <w:szCs w:val="18"/>
              </w:rPr>
            </w:pPr>
            <w:r w:rsidRPr="00E27D23">
              <w:rPr>
                <w:szCs w:val="18"/>
              </w:rPr>
              <w:t>Addition NR TC 11.4.10 back and rename it to 11.4.10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E64BC5" w14:textId="77777777" w:rsidR="009D4432" w:rsidRPr="00E27D23" w:rsidRDefault="009D4432" w:rsidP="000A0152">
            <w:pPr>
              <w:pStyle w:val="TAL"/>
              <w:rPr>
                <w:szCs w:val="18"/>
              </w:rPr>
            </w:pPr>
            <w:r w:rsidRPr="00E27D23">
              <w:rPr>
                <w:szCs w:val="18"/>
              </w:rPr>
              <w:t>16.13.0</w:t>
            </w:r>
          </w:p>
        </w:tc>
      </w:tr>
      <w:tr w:rsidR="00D13E6E" w:rsidRPr="00E27D23" w14:paraId="2C6A4A0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7A7C96"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0A4F52"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91EBE8" w14:textId="21C801A9" w:rsidR="009D4432" w:rsidRPr="00E27D23" w:rsidRDefault="009D4432" w:rsidP="000A0152">
            <w:pPr>
              <w:pStyle w:val="TAL"/>
              <w:rPr>
                <w:szCs w:val="18"/>
              </w:rPr>
            </w:pPr>
            <w:r w:rsidRPr="00E27D23">
              <w:rPr>
                <w:szCs w:val="18"/>
              </w:rPr>
              <w:t>R5-2249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140B6E" w14:textId="72D65C3F" w:rsidR="009D4432" w:rsidRPr="00E27D23" w:rsidRDefault="009D4432" w:rsidP="000A0152">
            <w:pPr>
              <w:pStyle w:val="TAL"/>
              <w:rPr>
                <w:szCs w:val="18"/>
              </w:rPr>
            </w:pPr>
            <w:r w:rsidRPr="00E27D23">
              <w:rPr>
                <w:szCs w:val="18"/>
              </w:rPr>
              <w:t>31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07673C" w14:textId="249DC8A3"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102E68" w14:textId="5426D07B"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D11BCE" w14:textId="76E51576" w:rsidR="009D4432" w:rsidRPr="00E27D23" w:rsidRDefault="009D4432" w:rsidP="009D4432">
            <w:pPr>
              <w:pStyle w:val="TAL"/>
              <w:rPr>
                <w:szCs w:val="18"/>
              </w:rPr>
            </w:pPr>
            <w:r w:rsidRPr="00E27D23">
              <w:rPr>
                <w:szCs w:val="18"/>
              </w:rPr>
              <w:t>Update to NR EIEI test case 11.5.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24875F" w14:textId="77777777" w:rsidR="009D4432" w:rsidRPr="00E27D23" w:rsidRDefault="009D4432" w:rsidP="000A0152">
            <w:pPr>
              <w:pStyle w:val="TAL"/>
              <w:rPr>
                <w:szCs w:val="18"/>
              </w:rPr>
            </w:pPr>
            <w:r w:rsidRPr="00E27D23">
              <w:rPr>
                <w:szCs w:val="18"/>
              </w:rPr>
              <w:t>16.13.0</w:t>
            </w:r>
          </w:p>
        </w:tc>
      </w:tr>
      <w:tr w:rsidR="00D13E6E" w:rsidRPr="00E27D23" w14:paraId="215E9F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4A7254C"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B4E88E9"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E7243E" w14:textId="10F47781" w:rsidR="009D4432" w:rsidRPr="00E27D23" w:rsidRDefault="009D4432" w:rsidP="000A0152">
            <w:pPr>
              <w:pStyle w:val="TAL"/>
              <w:rPr>
                <w:szCs w:val="18"/>
              </w:rPr>
            </w:pPr>
            <w:r w:rsidRPr="00E27D23">
              <w:rPr>
                <w:szCs w:val="18"/>
              </w:rPr>
              <w:t>R5-2249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6630F1" w14:textId="7018F285" w:rsidR="009D4432" w:rsidRPr="00E27D23" w:rsidRDefault="009D4432" w:rsidP="000A0152">
            <w:pPr>
              <w:pStyle w:val="TAL"/>
              <w:rPr>
                <w:szCs w:val="18"/>
              </w:rPr>
            </w:pPr>
            <w:r w:rsidRPr="00E27D23">
              <w:rPr>
                <w:szCs w:val="18"/>
              </w:rPr>
              <w:t>31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708643" w14:textId="081CD17B"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DB83CA" w14:textId="549D0438"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5BD938" w14:textId="2731C403" w:rsidR="009D4432" w:rsidRPr="00E27D23" w:rsidRDefault="009D4432" w:rsidP="009D4432">
            <w:pPr>
              <w:pStyle w:val="TAL"/>
              <w:rPr>
                <w:szCs w:val="18"/>
              </w:rPr>
            </w:pPr>
            <w:r w:rsidRPr="00E27D23">
              <w:rPr>
                <w:szCs w:val="18"/>
              </w:rPr>
              <w:t>Correction of UL Grant Prioritization MAC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A8DE23" w14:textId="77777777" w:rsidR="009D4432" w:rsidRPr="00E27D23" w:rsidRDefault="009D4432" w:rsidP="000A0152">
            <w:pPr>
              <w:pStyle w:val="TAL"/>
              <w:rPr>
                <w:szCs w:val="18"/>
              </w:rPr>
            </w:pPr>
            <w:r w:rsidRPr="00E27D23">
              <w:rPr>
                <w:szCs w:val="18"/>
              </w:rPr>
              <w:t>16.13.0</w:t>
            </w:r>
          </w:p>
        </w:tc>
      </w:tr>
      <w:tr w:rsidR="00D13E6E" w:rsidRPr="00E27D23" w14:paraId="2FC59B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6128C31"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98FC41"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123C42" w14:textId="0D9951CE" w:rsidR="009D4432" w:rsidRPr="00E27D23" w:rsidRDefault="009D4432" w:rsidP="000A0152">
            <w:pPr>
              <w:pStyle w:val="TAL"/>
              <w:rPr>
                <w:szCs w:val="18"/>
              </w:rPr>
            </w:pPr>
            <w:r w:rsidRPr="00E27D23">
              <w:rPr>
                <w:szCs w:val="18"/>
              </w:rPr>
              <w:t>R5-2249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9E6002" w14:textId="26B7BC73" w:rsidR="009D4432" w:rsidRPr="00E27D23" w:rsidRDefault="009D4432" w:rsidP="000A0152">
            <w:pPr>
              <w:pStyle w:val="TAL"/>
              <w:rPr>
                <w:szCs w:val="18"/>
              </w:rPr>
            </w:pPr>
            <w:r w:rsidRPr="00E27D23">
              <w:rPr>
                <w:szCs w:val="18"/>
              </w:rPr>
              <w:t>31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D5F0C2" w14:textId="71C55507"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823FFB" w14:textId="3A5BD1CC"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DD639D" w14:textId="2456C733" w:rsidR="009D4432" w:rsidRPr="00E27D23" w:rsidRDefault="009D4432" w:rsidP="009D4432">
            <w:pPr>
              <w:pStyle w:val="TAL"/>
              <w:rPr>
                <w:szCs w:val="18"/>
              </w:rPr>
            </w:pPr>
            <w:r w:rsidRPr="00E27D23">
              <w:rPr>
                <w:szCs w:val="18"/>
              </w:rPr>
              <w:t>Addition of new NR-NR Dual Connectivity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43594D" w14:textId="77777777" w:rsidR="009D4432" w:rsidRPr="00E27D23" w:rsidRDefault="009D4432" w:rsidP="000A0152">
            <w:pPr>
              <w:pStyle w:val="TAL"/>
              <w:rPr>
                <w:szCs w:val="18"/>
              </w:rPr>
            </w:pPr>
            <w:r w:rsidRPr="00E27D23">
              <w:rPr>
                <w:szCs w:val="18"/>
              </w:rPr>
              <w:t>16.13.0</w:t>
            </w:r>
          </w:p>
        </w:tc>
      </w:tr>
      <w:tr w:rsidR="00D13E6E" w:rsidRPr="00E27D23" w14:paraId="11C1FA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EEC7AC"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56EE6D4"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9A2895" w14:textId="4DE3F951" w:rsidR="009D4432" w:rsidRPr="00E27D23" w:rsidRDefault="009D4432" w:rsidP="000A0152">
            <w:pPr>
              <w:pStyle w:val="TAL"/>
              <w:rPr>
                <w:szCs w:val="18"/>
              </w:rPr>
            </w:pPr>
            <w:r w:rsidRPr="00E27D23">
              <w:rPr>
                <w:szCs w:val="18"/>
              </w:rPr>
              <w:t>R5-2250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13C69B" w14:textId="6F8C5A72" w:rsidR="009D4432" w:rsidRPr="00E27D23" w:rsidRDefault="009D4432" w:rsidP="000A0152">
            <w:pPr>
              <w:pStyle w:val="TAL"/>
              <w:rPr>
                <w:szCs w:val="18"/>
              </w:rPr>
            </w:pPr>
            <w:r w:rsidRPr="00E27D23">
              <w:rPr>
                <w:szCs w:val="18"/>
              </w:rPr>
              <w:t>31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B6E00E" w14:textId="7676B15C"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BE5852" w14:textId="427F10A1"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4F1689" w14:textId="0CEC5CBB" w:rsidR="009D4432" w:rsidRPr="00E27D23" w:rsidRDefault="009D4432" w:rsidP="009D4432">
            <w:pPr>
              <w:pStyle w:val="TAL"/>
              <w:rPr>
                <w:szCs w:val="18"/>
              </w:rPr>
            </w:pPr>
            <w:r w:rsidRPr="00E27D23">
              <w:rPr>
                <w:szCs w:val="18"/>
              </w:rPr>
              <w:t>38523-1 correction of Back-off timer value in the test procedure of 10.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2049F5" w14:textId="77777777" w:rsidR="009D4432" w:rsidRPr="00E27D23" w:rsidRDefault="009D4432" w:rsidP="000A0152">
            <w:pPr>
              <w:pStyle w:val="TAL"/>
              <w:rPr>
                <w:szCs w:val="18"/>
              </w:rPr>
            </w:pPr>
            <w:r w:rsidRPr="00E27D23">
              <w:rPr>
                <w:szCs w:val="18"/>
              </w:rPr>
              <w:t>16.13.0</w:t>
            </w:r>
          </w:p>
        </w:tc>
      </w:tr>
      <w:tr w:rsidR="00D13E6E" w:rsidRPr="00E27D23" w14:paraId="4C541B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BC3FF5"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EE6F0D"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26FF6B" w14:textId="3DE07C15" w:rsidR="009D4432" w:rsidRPr="00E27D23" w:rsidRDefault="009D4432" w:rsidP="000A0152">
            <w:pPr>
              <w:pStyle w:val="TAL"/>
              <w:rPr>
                <w:szCs w:val="18"/>
              </w:rPr>
            </w:pPr>
            <w:r w:rsidRPr="00E27D23">
              <w:rPr>
                <w:szCs w:val="18"/>
              </w:rPr>
              <w:t>R5-2251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218077" w14:textId="1FADD438" w:rsidR="009D4432" w:rsidRPr="00E27D23" w:rsidRDefault="009D4432" w:rsidP="000A0152">
            <w:pPr>
              <w:pStyle w:val="TAL"/>
              <w:rPr>
                <w:szCs w:val="18"/>
              </w:rPr>
            </w:pPr>
            <w:r w:rsidRPr="00E27D23">
              <w:rPr>
                <w:szCs w:val="18"/>
              </w:rPr>
              <w:t>31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4A31D8" w14:textId="6AB3391D"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66F26E" w14:textId="78A30664"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6F19F7" w14:textId="4F06117F" w:rsidR="009D4432" w:rsidRPr="00E27D23" w:rsidRDefault="009D4432" w:rsidP="009D4432">
            <w:pPr>
              <w:pStyle w:val="TAL"/>
              <w:rPr>
                <w:szCs w:val="18"/>
              </w:rPr>
            </w:pPr>
            <w:r w:rsidRPr="00E27D23">
              <w:rPr>
                <w:szCs w:val="18"/>
              </w:rPr>
              <w:t>38523-1 correction on handover type in test case 8.1.4.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43CE75" w14:textId="77777777" w:rsidR="009D4432" w:rsidRPr="00E27D23" w:rsidRDefault="009D4432" w:rsidP="000A0152">
            <w:pPr>
              <w:pStyle w:val="TAL"/>
              <w:rPr>
                <w:szCs w:val="18"/>
              </w:rPr>
            </w:pPr>
            <w:r w:rsidRPr="00E27D23">
              <w:rPr>
                <w:szCs w:val="18"/>
              </w:rPr>
              <w:t>16.13.0</w:t>
            </w:r>
          </w:p>
        </w:tc>
      </w:tr>
      <w:tr w:rsidR="00D13E6E" w:rsidRPr="00E27D23" w14:paraId="52547D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19E6C35"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5AA06B8"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D0960A" w14:textId="6804FB6E" w:rsidR="009D4432" w:rsidRPr="00E27D23" w:rsidRDefault="009D4432" w:rsidP="000A0152">
            <w:pPr>
              <w:pStyle w:val="TAL"/>
              <w:rPr>
                <w:szCs w:val="18"/>
              </w:rPr>
            </w:pPr>
            <w:r w:rsidRPr="00E27D23">
              <w:rPr>
                <w:szCs w:val="18"/>
              </w:rPr>
              <w:t>R5-2251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18C544" w14:textId="21392A02" w:rsidR="009D4432" w:rsidRPr="00E27D23" w:rsidRDefault="009D4432" w:rsidP="000A0152">
            <w:pPr>
              <w:pStyle w:val="TAL"/>
              <w:rPr>
                <w:szCs w:val="18"/>
              </w:rPr>
            </w:pPr>
            <w:r w:rsidRPr="00E27D23">
              <w:rPr>
                <w:szCs w:val="18"/>
              </w:rPr>
              <w:t>31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548E0D" w14:textId="290D55FC"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A8C72" w14:textId="7FA8746B"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4AD7D7" w14:textId="660D4389" w:rsidR="009D4432" w:rsidRPr="00E27D23" w:rsidRDefault="009D4432" w:rsidP="009D4432">
            <w:pPr>
              <w:pStyle w:val="TAL"/>
              <w:rPr>
                <w:szCs w:val="18"/>
              </w:rPr>
            </w:pPr>
            <w:r w:rsidRPr="00E27D23">
              <w:rPr>
                <w:szCs w:val="18"/>
              </w:rPr>
              <w:t>38523-1 power level adjustment in test case 8.1.4.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4738A3" w14:textId="77777777" w:rsidR="009D4432" w:rsidRPr="00E27D23" w:rsidRDefault="009D4432" w:rsidP="000A0152">
            <w:pPr>
              <w:pStyle w:val="TAL"/>
              <w:rPr>
                <w:szCs w:val="18"/>
              </w:rPr>
            </w:pPr>
            <w:r w:rsidRPr="00E27D23">
              <w:rPr>
                <w:szCs w:val="18"/>
              </w:rPr>
              <w:t>16.13.0</w:t>
            </w:r>
          </w:p>
        </w:tc>
      </w:tr>
      <w:tr w:rsidR="00D13E6E" w:rsidRPr="00E27D23" w14:paraId="487790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5C07D4"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A50BF4"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C89BD6" w14:textId="222EA7F2" w:rsidR="009D4432" w:rsidRPr="00E27D23" w:rsidRDefault="009D4432" w:rsidP="000A0152">
            <w:pPr>
              <w:pStyle w:val="TAL"/>
              <w:rPr>
                <w:szCs w:val="18"/>
              </w:rPr>
            </w:pPr>
            <w:r w:rsidRPr="00E27D23">
              <w:rPr>
                <w:szCs w:val="18"/>
              </w:rPr>
              <w:t>R5-2251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0F0E85" w14:textId="7C871ED5" w:rsidR="009D4432" w:rsidRPr="00E27D23" w:rsidRDefault="009D4432" w:rsidP="000A0152">
            <w:pPr>
              <w:pStyle w:val="TAL"/>
              <w:rPr>
                <w:szCs w:val="18"/>
              </w:rPr>
            </w:pPr>
            <w:r w:rsidRPr="00E27D23">
              <w:rPr>
                <w:szCs w:val="18"/>
              </w:rPr>
              <w:t>32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AD03D8" w14:textId="66B6DC38"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79554D" w14:textId="102B4084"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CA5106" w14:textId="53909E93" w:rsidR="009D4432" w:rsidRPr="00E27D23" w:rsidRDefault="009D4432" w:rsidP="009D4432">
            <w:pPr>
              <w:pStyle w:val="TAL"/>
              <w:rPr>
                <w:szCs w:val="18"/>
              </w:rPr>
            </w:pPr>
            <w:r w:rsidRPr="00E27D23">
              <w:rPr>
                <w:szCs w:val="18"/>
              </w:rPr>
              <w:t>Updates to test case 8.1.1.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933C28" w14:textId="77777777" w:rsidR="009D4432" w:rsidRPr="00E27D23" w:rsidRDefault="009D4432" w:rsidP="000A0152">
            <w:pPr>
              <w:pStyle w:val="TAL"/>
              <w:rPr>
                <w:szCs w:val="18"/>
              </w:rPr>
            </w:pPr>
            <w:r w:rsidRPr="00E27D23">
              <w:rPr>
                <w:szCs w:val="18"/>
              </w:rPr>
              <w:t>16.13.0</w:t>
            </w:r>
          </w:p>
        </w:tc>
      </w:tr>
      <w:tr w:rsidR="00D13E6E" w:rsidRPr="00E27D23" w14:paraId="3238BC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EA24B7"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A8F4DA9"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A30351" w14:textId="72EDA17D" w:rsidR="009D4432" w:rsidRPr="00E27D23" w:rsidRDefault="009D4432" w:rsidP="000A0152">
            <w:pPr>
              <w:pStyle w:val="TAL"/>
              <w:rPr>
                <w:szCs w:val="18"/>
              </w:rPr>
            </w:pPr>
            <w:r w:rsidRPr="00E27D23">
              <w:rPr>
                <w:szCs w:val="18"/>
              </w:rPr>
              <w:t>R5-2252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C319BD" w14:textId="6656B834" w:rsidR="009D4432" w:rsidRPr="00E27D23" w:rsidRDefault="009D4432" w:rsidP="000A0152">
            <w:pPr>
              <w:pStyle w:val="TAL"/>
              <w:rPr>
                <w:szCs w:val="18"/>
              </w:rPr>
            </w:pPr>
            <w:r w:rsidRPr="00E27D23">
              <w:rPr>
                <w:szCs w:val="18"/>
              </w:rPr>
              <w:t>32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BF1CF0" w14:textId="27E5A232"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C5DC49" w14:textId="2F8C22F2"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A09FBB" w14:textId="68933919" w:rsidR="009D4432" w:rsidRPr="00E27D23" w:rsidRDefault="009D4432" w:rsidP="009D4432">
            <w:pPr>
              <w:pStyle w:val="TAL"/>
              <w:rPr>
                <w:szCs w:val="18"/>
              </w:rPr>
            </w:pPr>
            <w:r w:rsidRPr="00E27D23">
              <w:rPr>
                <w:szCs w:val="18"/>
              </w:rPr>
              <w:t>Updates to test case 8.1.1.4.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11CA027" w14:textId="77777777" w:rsidR="009D4432" w:rsidRPr="00E27D23" w:rsidRDefault="009D4432" w:rsidP="000A0152">
            <w:pPr>
              <w:pStyle w:val="TAL"/>
              <w:rPr>
                <w:szCs w:val="18"/>
              </w:rPr>
            </w:pPr>
            <w:r w:rsidRPr="00E27D23">
              <w:rPr>
                <w:szCs w:val="18"/>
              </w:rPr>
              <w:t>16.13.0</w:t>
            </w:r>
          </w:p>
        </w:tc>
      </w:tr>
      <w:tr w:rsidR="00D13E6E" w:rsidRPr="00E27D23" w14:paraId="53D624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1D256C"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31A1A3"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12B85D" w14:textId="2159298E" w:rsidR="009D4432" w:rsidRPr="00E27D23" w:rsidRDefault="009D4432" w:rsidP="000A0152">
            <w:pPr>
              <w:pStyle w:val="TAL"/>
              <w:rPr>
                <w:szCs w:val="18"/>
              </w:rPr>
            </w:pPr>
            <w:r w:rsidRPr="00E27D23">
              <w:rPr>
                <w:szCs w:val="18"/>
              </w:rPr>
              <w:t>R5-2252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37B2EF" w14:textId="2E255C08" w:rsidR="009D4432" w:rsidRPr="00E27D23" w:rsidRDefault="009D4432" w:rsidP="000A0152">
            <w:pPr>
              <w:pStyle w:val="TAL"/>
              <w:rPr>
                <w:szCs w:val="18"/>
              </w:rPr>
            </w:pPr>
            <w:r w:rsidRPr="00E27D23">
              <w:rPr>
                <w:szCs w:val="18"/>
              </w:rPr>
              <w:t>32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D84B13" w14:textId="6A4868A2"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C4DFFB" w14:textId="76E304DC"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D19659" w14:textId="3C1215C9" w:rsidR="009D4432" w:rsidRPr="00E27D23" w:rsidRDefault="009D4432" w:rsidP="009D4432">
            <w:pPr>
              <w:pStyle w:val="TAL"/>
              <w:rPr>
                <w:szCs w:val="18"/>
              </w:rPr>
            </w:pPr>
            <w:r w:rsidRPr="00E27D23">
              <w:rPr>
                <w:szCs w:val="18"/>
              </w:rPr>
              <w:t>Update test case 11.1.3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18198F8" w14:textId="77777777" w:rsidR="009D4432" w:rsidRPr="00E27D23" w:rsidRDefault="009D4432" w:rsidP="000A0152">
            <w:pPr>
              <w:pStyle w:val="TAL"/>
              <w:rPr>
                <w:szCs w:val="18"/>
              </w:rPr>
            </w:pPr>
            <w:r w:rsidRPr="00E27D23">
              <w:rPr>
                <w:szCs w:val="18"/>
              </w:rPr>
              <w:t>16.13.0</w:t>
            </w:r>
          </w:p>
        </w:tc>
      </w:tr>
      <w:tr w:rsidR="00D13E6E" w:rsidRPr="00E27D23" w14:paraId="521CBA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39BA5D"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AF5914"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F91F31" w14:textId="749BEAD9" w:rsidR="009D4432" w:rsidRPr="00E27D23" w:rsidRDefault="009D4432" w:rsidP="000A0152">
            <w:pPr>
              <w:pStyle w:val="TAL"/>
              <w:rPr>
                <w:szCs w:val="18"/>
              </w:rPr>
            </w:pPr>
            <w:r w:rsidRPr="00E27D23">
              <w:rPr>
                <w:szCs w:val="18"/>
              </w:rPr>
              <w:t>R5-2252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2E8D37" w14:textId="7E3E6F58" w:rsidR="009D4432" w:rsidRPr="00E27D23" w:rsidRDefault="009D4432" w:rsidP="000A0152">
            <w:pPr>
              <w:pStyle w:val="TAL"/>
              <w:rPr>
                <w:szCs w:val="18"/>
              </w:rPr>
            </w:pPr>
            <w:r w:rsidRPr="00E27D23">
              <w:rPr>
                <w:szCs w:val="18"/>
              </w:rPr>
              <w:t>32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EC5ED4" w14:textId="3C4273E3"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FEE1EE" w14:textId="5C649B1D"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2E250D" w14:textId="068FFE27" w:rsidR="009D4432" w:rsidRPr="00E27D23" w:rsidRDefault="009D4432" w:rsidP="009D4432">
            <w:pPr>
              <w:pStyle w:val="TAL"/>
              <w:rPr>
                <w:szCs w:val="18"/>
              </w:rPr>
            </w:pPr>
            <w:r w:rsidRPr="00E27D23">
              <w:rPr>
                <w:szCs w:val="18"/>
              </w:rPr>
              <w:t>Correction to the test case 8.1.4.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B504966" w14:textId="77777777" w:rsidR="009D4432" w:rsidRPr="00E27D23" w:rsidRDefault="009D4432" w:rsidP="000A0152">
            <w:pPr>
              <w:pStyle w:val="TAL"/>
              <w:rPr>
                <w:szCs w:val="18"/>
              </w:rPr>
            </w:pPr>
            <w:r w:rsidRPr="00E27D23">
              <w:rPr>
                <w:szCs w:val="18"/>
              </w:rPr>
              <w:t>16.13.0</w:t>
            </w:r>
          </w:p>
        </w:tc>
      </w:tr>
      <w:tr w:rsidR="00D13E6E" w:rsidRPr="00E27D23" w14:paraId="0665DC2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306D9C"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E9B936"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7327A8" w14:textId="1C8D84DD" w:rsidR="009D4432" w:rsidRPr="00E27D23" w:rsidRDefault="009D4432" w:rsidP="000A0152">
            <w:pPr>
              <w:pStyle w:val="TAL"/>
              <w:rPr>
                <w:szCs w:val="18"/>
              </w:rPr>
            </w:pPr>
            <w:r w:rsidRPr="00E27D23">
              <w:rPr>
                <w:szCs w:val="18"/>
              </w:rPr>
              <w:t>R5-2252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C5261C" w14:textId="1A9F8499" w:rsidR="009D4432" w:rsidRPr="00E27D23" w:rsidRDefault="009D4432" w:rsidP="000A0152">
            <w:pPr>
              <w:pStyle w:val="TAL"/>
              <w:rPr>
                <w:szCs w:val="18"/>
              </w:rPr>
            </w:pPr>
            <w:r w:rsidRPr="00E27D23">
              <w:rPr>
                <w:szCs w:val="18"/>
              </w:rPr>
              <w:t>32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53BDFC" w14:textId="74AEABFC"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AC6722" w14:textId="6C08CA8C"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FD3D1F" w14:textId="2A3DAB6C" w:rsidR="009D4432" w:rsidRPr="00E27D23" w:rsidRDefault="009D4432" w:rsidP="009D4432">
            <w:pPr>
              <w:pStyle w:val="TAL"/>
              <w:rPr>
                <w:szCs w:val="18"/>
              </w:rPr>
            </w:pPr>
            <w:r w:rsidRPr="00E27D23">
              <w:rPr>
                <w:szCs w:val="18"/>
              </w:rPr>
              <w:t>Addition of new test case 11.3.10 for access category 9 on Access identitiy 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1EA9D2" w14:textId="77777777" w:rsidR="009D4432" w:rsidRPr="00E27D23" w:rsidRDefault="009D4432" w:rsidP="000A0152">
            <w:pPr>
              <w:pStyle w:val="TAL"/>
              <w:rPr>
                <w:szCs w:val="18"/>
              </w:rPr>
            </w:pPr>
            <w:r w:rsidRPr="00E27D23">
              <w:rPr>
                <w:szCs w:val="18"/>
              </w:rPr>
              <w:t>16.13.0</w:t>
            </w:r>
          </w:p>
        </w:tc>
      </w:tr>
      <w:tr w:rsidR="00D13E6E" w:rsidRPr="00E27D23" w14:paraId="0D30D0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CBB3EDA"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66E8A5"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F7C54E" w14:textId="7C2ED9D7" w:rsidR="009D4432" w:rsidRPr="00E27D23" w:rsidRDefault="009D4432" w:rsidP="000A0152">
            <w:pPr>
              <w:pStyle w:val="TAL"/>
              <w:rPr>
                <w:szCs w:val="18"/>
              </w:rPr>
            </w:pPr>
            <w:r w:rsidRPr="00E27D23">
              <w:rPr>
                <w:szCs w:val="18"/>
              </w:rPr>
              <w:t>R5-2252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590021" w14:textId="284F3B32" w:rsidR="009D4432" w:rsidRPr="00E27D23" w:rsidRDefault="009D4432" w:rsidP="000A0152">
            <w:pPr>
              <w:pStyle w:val="TAL"/>
              <w:rPr>
                <w:szCs w:val="18"/>
              </w:rPr>
            </w:pPr>
            <w:r w:rsidRPr="00E27D23">
              <w:rPr>
                <w:szCs w:val="18"/>
              </w:rPr>
              <w:t>3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66ADB6" w14:textId="029EBB05"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2C9AE" w14:textId="1E7957BB"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9FD247" w14:textId="0ACA3082" w:rsidR="009D4432" w:rsidRPr="00E27D23" w:rsidRDefault="009D4432" w:rsidP="009D4432">
            <w:pPr>
              <w:pStyle w:val="TAL"/>
              <w:rPr>
                <w:szCs w:val="18"/>
              </w:rPr>
            </w:pPr>
            <w:r w:rsidRPr="00E27D23">
              <w:rPr>
                <w:szCs w:val="18"/>
              </w:rPr>
              <w:t>Correction to NR testcases 8.1.5.7.1.1, 8.1.5.7.1.2 and 8.1.5.7.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E52E53B" w14:textId="77777777" w:rsidR="009D4432" w:rsidRPr="00E27D23" w:rsidRDefault="009D4432" w:rsidP="000A0152">
            <w:pPr>
              <w:pStyle w:val="TAL"/>
              <w:rPr>
                <w:szCs w:val="18"/>
              </w:rPr>
            </w:pPr>
            <w:r w:rsidRPr="00E27D23">
              <w:rPr>
                <w:szCs w:val="18"/>
              </w:rPr>
              <w:t>16.13.0</w:t>
            </w:r>
          </w:p>
        </w:tc>
      </w:tr>
      <w:tr w:rsidR="00D13E6E" w:rsidRPr="00E27D23" w14:paraId="20D081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4BF07A0"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F9445A3"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40671E" w14:textId="2C67F8DB" w:rsidR="009D4432" w:rsidRPr="00E27D23" w:rsidRDefault="009D4432" w:rsidP="000A0152">
            <w:pPr>
              <w:pStyle w:val="TAL"/>
              <w:rPr>
                <w:szCs w:val="18"/>
              </w:rPr>
            </w:pPr>
            <w:r w:rsidRPr="00E27D23">
              <w:rPr>
                <w:szCs w:val="18"/>
              </w:rPr>
              <w:t>R5-2252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C0A8C3" w14:textId="30275B28" w:rsidR="009D4432" w:rsidRPr="00E27D23" w:rsidRDefault="009D4432" w:rsidP="000A0152">
            <w:pPr>
              <w:pStyle w:val="TAL"/>
              <w:rPr>
                <w:szCs w:val="18"/>
              </w:rPr>
            </w:pPr>
            <w:r w:rsidRPr="00E27D23">
              <w:rPr>
                <w:szCs w:val="18"/>
              </w:rPr>
              <w:t>31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1729E4" w14:textId="70E0DD2D"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AEDCC8" w14:textId="7D920AC5"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58AD0A" w14:textId="4C68DF37" w:rsidR="009D4432" w:rsidRPr="00E27D23" w:rsidRDefault="009D4432" w:rsidP="009D4432">
            <w:pPr>
              <w:pStyle w:val="TAL"/>
              <w:rPr>
                <w:szCs w:val="18"/>
              </w:rPr>
            </w:pPr>
            <w:r w:rsidRPr="00E27D23">
              <w:rPr>
                <w:szCs w:val="18"/>
              </w:rPr>
              <w:t>Correction to NR5GC RRC test case 8.2.2.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3F31DF2" w14:textId="77777777" w:rsidR="009D4432" w:rsidRPr="00E27D23" w:rsidRDefault="009D4432" w:rsidP="000A0152">
            <w:pPr>
              <w:pStyle w:val="TAL"/>
              <w:rPr>
                <w:szCs w:val="18"/>
              </w:rPr>
            </w:pPr>
            <w:r w:rsidRPr="00E27D23">
              <w:rPr>
                <w:szCs w:val="18"/>
              </w:rPr>
              <w:t>16.13.0</w:t>
            </w:r>
          </w:p>
        </w:tc>
      </w:tr>
      <w:tr w:rsidR="00D13E6E" w:rsidRPr="00E27D23" w14:paraId="362698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F42CD5"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68E868"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A8AF86" w14:textId="2BC2A4D4" w:rsidR="009D4432" w:rsidRPr="00E27D23" w:rsidRDefault="009D4432" w:rsidP="000A0152">
            <w:pPr>
              <w:pStyle w:val="TAL"/>
              <w:rPr>
                <w:szCs w:val="18"/>
              </w:rPr>
            </w:pPr>
            <w:r w:rsidRPr="00E27D23">
              <w:rPr>
                <w:szCs w:val="18"/>
              </w:rPr>
              <w:t>R5-2252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62AE67" w14:textId="66B4187B" w:rsidR="009D4432" w:rsidRPr="00E27D23" w:rsidRDefault="009D4432" w:rsidP="000A0152">
            <w:pPr>
              <w:pStyle w:val="TAL"/>
              <w:rPr>
                <w:szCs w:val="18"/>
              </w:rPr>
            </w:pPr>
            <w:r w:rsidRPr="00E27D23">
              <w:rPr>
                <w:szCs w:val="18"/>
              </w:rPr>
              <w:t>30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C96FAB" w14:textId="261C1CB3"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CDF38D" w14:textId="1F85B5BA"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052897" w14:textId="602B3119" w:rsidR="009D4432" w:rsidRPr="00E27D23" w:rsidRDefault="009D4432" w:rsidP="009D4432">
            <w:pPr>
              <w:pStyle w:val="TAL"/>
              <w:rPr>
                <w:szCs w:val="18"/>
              </w:rPr>
            </w:pPr>
            <w:r w:rsidRPr="00E27D23">
              <w:rPr>
                <w:szCs w:val="18"/>
              </w:rPr>
              <w:t>Editorial Corrections for TC 9.1.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EF2DD75" w14:textId="77777777" w:rsidR="009D4432" w:rsidRPr="00E27D23" w:rsidRDefault="009D4432" w:rsidP="000A0152">
            <w:pPr>
              <w:pStyle w:val="TAL"/>
              <w:rPr>
                <w:szCs w:val="18"/>
              </w:rPr>
            </w:pPr>
            <w:r w:rsidRPr="00E27D23">
              <w:rPr>
                <w:szCs w:val="18"/>
              </w:rPr>
              <w:t>16.13.0</w:t>
            </w:r>
          </w:p>
        </w:tc>
      </w:tr>
      <w:tr w:rsidR="00D13E6E" w:rsidRPr="00E27D23" w14:paraId="5CF344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1B980FA"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495A44D"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CD01A1" w14:textId="653A267D" w:rsidR="009D4432" w:rsidRPr="00E27D23" w:rsidRDefault="009D4432" w:rsidP="000A0152">
            <w:pPr>
              <w:pStyle w:val="TAL"/>
              <w:rPr>
                <w:szCs w:val="18"/>
              </w:rPr>
            </w:pPr>
            <w:r w:rsidRPr="00E27D23">
              <w:rPr>
                <w:szCs w:val="18"/>
              </w:rPr>
              <w:t>R5-2252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C45E4C" w14:textId="67996AF9" w:rsidR="009D4432" w:rsidRPr="00E27D23" w:rsidRDefault="009D4432" w:rsidP="000A0152">
            <w:pPr>
              <w:pStyle w:val="TAL"/>
              <w:rPr>
                <w:szCs w:val="18"/>
              </w:rPr>
            </w:pPr>
            <w:r w:rsidRPr="00E27D23">
              <w:rPr>
                <w:szCs w:val="18"/>
              </w:rPr>
              <w:t>31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62572A" w14:textId="03A9BA76"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B699A9" w14:textId="2162F8D7"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31B31A" w14:textId="5AAFE279" w:rsidR="009D4432" w:rsidRPr="00E27D23" w:rsidRDefault="009D4432" w:rsidP="009D4432">
            <w:pPr>
              <w:pStyle w:val="TAL"/>
              <w:rPr>
                <w:szCs w:val="18"/>
              </w:rPr>
            </w:pPr>
            <w:r w:rsidRPr="00E27D23">
              <w:rPr>
                <w:szCs w:val="18"/>
              </w:rPr>
              <w:t>Update of TC 13.2.5- PC5 unicast / link identifier updat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B0BA98" w14:textId="77777777" w:rsidR="009D4432" w:rsidRPr="00E27D23" w:rsidRDefault="009D4432" w:rsidP="000A0152">
            <w:pPr>
              <w:pStyle w:val="TAL"/>
              <w:rPr>
                <w:szCs w:val="18"/>
              </w:rPr>
            </w:pPr>
            <w:r w:rsidRPr="00E27D23">
              <w:rPr>
                <w:szCs w:val="18"/>
              </w:rPr>
              <w:t>16.13.0</w:t>
            </w:r>
          </w:p>
        </w:tc>
      </w:tr>
      <w:tr w:rsidR="00D13E6E" w:rsidRPr="00E27D23" w14:paraId="4D4FD8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929A65"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3A0323"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9725AA" w14:textId="02E38293" w:rsidR="009D4432" w:rsidRPr="00E27D23" w:rsidRDefault="009D4432" w:rsidP="000A0152">
            <w:pPr>
              <w:pStyle w:val="TAL"/>
              <w:rPr>
                <w:szCs w:val="18"/>
              </w:rPr>
            </w:pPr>
            <w:r w:rsidRPr="00E27D23">
              <w:rPr>
                <w:szCs w:val="18"/>
              </w:rPr>
              <w:t>R5-2252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8CBD55" w14:textId="6CF11DE1" w:rsidR="009D4432" w:rsidRPr="00E27D23" w:rsidRDefault="009D4432" w:rsidP="000A0152">
            <w:pPr>
              <w:pStyle w:val="TAL"/>
              <w:rPr>
                <w:szCs w:val="18"/>
              </w:rPr>
            </w:pPr>
            <w:r w:rsidRPr="00E27D23">
              <w:rPr>
                <w:szCs w:val="18"/>
              </w:rPr>
              <w:t>31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481FCC" w14:textId="79142F67"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F8BE9B" w14:textId="166B8D90"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B536EC" w14:textId="3EB755B5" w:rsidR="009D4432" w:rsidRPr="00E27D23" w:rsidRDefault="009D4432" w:rsidP="009D4432">
            <w:pPr>
              <w:pStyle w:val="TAL"/>
              <w:rPr>
                <w:szCs w:val="18"/>
              </w:rPr>
            </w:pPr>
            <w:r w:rsidRPr="00E27D23">
              <w:rPr>
                <w:szCs w:val="18"/>
              </w:rPr>
              <w:t>Update of TC 12.2.3.2- Inter-carrier concurrent operation / Measurement configuration and reporting via Uu RRC / CBR measurement reporting / Periodical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A08C3E4" w14:textId="77777777" w:rsidR="009D4432" w:rsidRPr="00E27D23" w:rsidRDefault="009D4432" w:rsidP="000A0152">
            <w:pPr>
              <w:pStyle w:val="TAL"/>
              <w:rPr>
                <w:szCs w:val="18"/>
              </w:rPr>
            </w:pPr>
            <w:r w:rsidRPr="00E27D23">
              <w:rPr>
                <w:szCs w:val="18"/>
              </w:rPr>
              <w:t>16.13.0</w:t>
            </w:r>
          </w:p>
        </w:tc>
      </w:tr>
      <w:tr w:rsidR="00D13E6E" w:rsidRPr="00E27D23" w14:paraId="5DEF5F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352619"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034F9F"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1245A0" w14:textId="6D14E9DC" w:rsidR="009D4432" w:rsidRPr="00E27D23" w:rsidRDefault="009D4432" w:rsidP="000A0152">
            <w:pPr>
              <w:pStyle w:val="TAL"/>
              <w:rPr>
                <w:szCs w:val="18"/>
              </w:rPr>
            </w:pPr>
            <w:r w:rsidRPr="00E27D23">
              <w:rPr>
                <w:szCs w:val="18"/>
              </w:rPr>
              <w:t>R5-2252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05F42D" w14:textId="37228CA1" w:rsidR="009D4432" w:rsidRPr="00E27D23" w:rsidRDefault="009D4432" w:rsidP="000A0152">
            <w:pPr>
              <w:pStyle w:val="TAL"/>
              <w:rPr>
                <w:szCs w:val="18"/>
              </w:rPr>
            </w:pPr>
            <w:r w:rsidRPr="00E27D23">
              <w:rPr>
                <w:szCs w:val="18"/>
              </w:rPr>
              <w:t>31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752F26" w14:textId="4379C29F"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9EA59D" w14:textId="312C2834"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444597" w14:textId="69AB1264" w:rsidR="009D4432" w:rsidRPr="00E27D23" w:rsidRDefault="009D4432" w:rsidP="009D4432">
            <w:pPr>
              <w:pStyle w:val="TAL"/>
              <w:rPr>
                <w:szCs w:val="18"/>
              </w:rPr>
            </w:pPr>
            <w:r w:rsidRPr="00E27D23">
              <w:rPr>
                <w:szCs w:val="18"/>
              </w:rPr>
              <w:t>Correction of NR V2X test case 12.1.6.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B2E6542" w14:textId="77777777" w:rsidR="009D4432" w:rsidRPr="00E27D23" w:rsidRDefault="009D4432" w:rsidP="000A0152">
            <w:pPr>
              <w:pStyle w:val="TAL"/>
              <w:rPr>
                <w:szCs w:val="18"/>
              </w:rPr>
            </w:pPr>
            <w:r w:rsidRPr="00E27D23">
              <w:rPr>
                <w:szCs w:val="18"/>
              </w:rPr>
              <w:t>16.13.0</w:t>
            </w:r>
          </w:p>
        </w:tc>
      </w:tr>
      <w:tr w:rsidR="00D13E6E" w:rsidRPr="00E27D23" w14:paraId="41659A9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33673B9"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B024E0F"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7964B9" w14:textId="565CA06C" w:rsidR="009D4432" w:rsidRPr="00E27D23" w:rsidRDefault="009D4432" w:rsidP="000A0152">
            <w:pPr>
              <w:pStyle w:val="TAL"/>
              <w:rPr>
                <w:szCs w:val="18"/>
              </w:rPr>
            </w:pPr>
            <w:r w:rsidRPr="00E27D23">
              <w:rPr>
                <w:szCs w:val="18"/>
              </w:rPr>
              <w:t>R5-2252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19EDCA" w14:textId="060F0F96" w:rsidR="009D4432" w:rsidRPr="00E27D23" w:rsidRDefault="009D4432" w:rsidP="000A0152">
            <w:pPr>
              <w:pStyle w:val="TAL"/>
              <w:rPr>
                <w:szCs w:val="18"/>
              </w:rPr>
            </w:pPr>
            <w:r w:rsidRPr="00E27D23">
              <w:rPr>
                <w:szCs w:val="18"/>
              </w:rPr>
              <w:t>31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C43D64" w14:textId="0AD5A5EB"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740B74" w14:textId="414AD33B"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E85129" w14:textId="48D114CF" w:rsidR="009D4432" w:rsidRPr="00E27D23" w:rsidRDefault="009D4432" w:rsidP="009D4432">
            <w:pPr>
              <w:pStyle w:val="TAL"/>
              <w:rPr>
                <w:szCs w:val="18"/>
              </w:rPr>
            </w:pPr>
            <w:r w:rsidRPr="00E27D23">
              <w:rPr>
                <w:szCs w:val="18"/>
              </w:rPr>
              <w:t>Correction of NR V2X test case 13.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7E5A94" w14:textId="77777777" w:rsidR="009D4432" w:rsidRPr="00E27D23" w:rsidRDefault="009D4432" w:rsidP="000A0152">
            <w:pPr>
              <w:pStyle w:val="TAL"/>
              <w:rPr>
                <w:szCs w:val="18"/>
              </w:rPr>
            </w:pPr>
            <w:r w:rsidRPr="00E27D23">
              <w:rPr>
                <w:szCs w:val="18"/>
              </w:rPr>
              <w:t>16.13.0</w:t>
            </w:r>
          </w:p>
        </w:tc>
      </w:tr>
      <w:tr w:rsidR="00D13E6E" w:rsidRPr="00E27D23" w14:paraId="5D1AFE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E83685"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8077D6"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823FC1" w14:textId="3A83379C" w:rsidR="009D4432" w:rsidRPr="00E27D23" w:rsidRDefault="009D4432" w:rsidP="000A0152">
            <w:pPr>
              <w:pStyle w:val="TAL"/>
              <w:rPr>
                <w:szCs w:val="18"/>
              </w:rPr>
            </w:pPr>
            <w:r w:rsidRPr="00E27D23">
              <w:rPr>
                <w:szCs w:val="18"/>
              </w:rPr>
              <w:t>R5-2252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D4C86C" w14:textId="6E965460" w:rsidR="009D4432" w:rsidRPr="00E27D23" w:rsidRDefault="009D4432" w:rsidP="000A0152">
            <w:pPr>
              <w:pStyle w:val="TAL"/>
              <w:rPr>
                <w:szCs w:val="18"/>
              </w:rPr>
            </w:pPr>
            <w:r w:rsidRPr="00E27D23">
              <w:rPr>
                <w:szCs w:val="18"/>
              </w:rPr>
              <w:t>30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19B411" w14:textId="182FCDD4"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1DF268" w14:textId="7CF807AB"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E92791" w14:textId="70C5CB26" w:rsidR="009D4432" w:rsidRPr="00E27D23" w:rsidRDefault="009D4432" w:rsidP="009D4432">
            <w:pPr>
              <w:pStyle w:val="TAL"/>
              <w:rPr>
                <w:szCs w:val="18"/>
              </w:rPr>
            </w:pPr>
            <w:r w:rsidRPr="00E27D23">
              <w:rPr>
                <w:szCs w:val="18"/>
              </w:rPr>
              <w:t>Correction of test cases 7.1.1.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B9FD0D3" w14:textId="77777777" w:rsidR="009D4432" w:rsidRPr="00E27D23" w:rsidRDefault="009D4432" w:rsidP="000A0152">
            <w:pPr>
              <w:pStyle w:val="TAL"/>
              <w:rPr>
                <w:szCs w:val="18"/>
              </w:rPr>
            </w:pPr>
            <w:r w:rsidRPr="00E27D23">
              <w:rPr>
                <w:szCs w:val="18"/>
              </w:rPr>
              <w:t>16.13.0</w:t>
            </w:r>
          </w:p>
        </w:tc>
      </w:tr>
      <w:tr w:rsidR="00D13E6E" w:rsidRPr="00E27D23" w14:paraId="395923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ABEC41"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937805"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701BC8" w14:textId="56F9367C" w:rsidR="009D4432" w:rsidRPr="00E27D23" w:rsidRDefault="009D4432" w:rsidP="000A0152">
            <w:pPr>
              <w:pStyle w:val="TAL"/>
              <w:rPr>
                <w:szCs w:val="18"/>
              </w:rPr>
            </w:pPr>
            <w:r w:rsidRPr="00E27D23">
              <w:rPr>
                <w:szCs w:val="18"/>
              </w:rPr>
              <w:t>R5-2253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E67177" w14:textId="524B1A2A" w:rsidR="009D4432" w:rsidRPr="00E27D23" w:rsidRDefault="009D4432" w:rsidP="000A0152">
            <w:pPr>
              <w:pStyle w:val="TAL"/>
              <w:rPr>
                <w:szCs w:val="18"/>
              </w:rPr>
            </w:pPr>
            <w:r w:rsidRPr="00E27D23">
              <w:rPr>
                <w:szCs w:val="18"/>
              </w:rPr>
              <w:t>30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9BC9B5" w14:textId="26379E97"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960424" w14:textId="3ECBDED2"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299552" w14:textId="3AB4D669" w:rsidR="009D4432" w:rsidRPr="00E27D23" w:rsidRDefault="009D4432" w:rsidP="009D4432">
            <w:pPr>
              <w:pStyle w:val="TAL"/>
              <w:rPr>
                <w:szCs w:val="18"/>
              </w:rPr>
            </w:pPr>
            <w:r w:rsidRPr="00E27D23">
              <w:rPr>
                <w:szCs w:val="18"/>
              </w:rPr>
              <w:t>Correction to Idle Mode Test Case to enable SNPN Only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2524620" w14:textId="77777777" w:rsidR="009D4432" w:rsidRPr="00E27D23" w:rsidRDefault="009D4432" w:rsidP="000A0152">
            <w:pPr>
              <w:pStyle w:val="TAL"/>
              <w:rPr>
                <w:szCs w:val="18"/>
              </w:rPr>
            </w:pPr>
            <w:r w:rsidRPr="00E27D23">
              <w:rPr>
                <w:szCs w:val="18"/>
              </w:rPr>
              <w:t>16.13.0</w:t>
            </w:r>
          </w:p>
        </w:tc>
      </w:tr>
      <w:tr w:rsidR="00D13E6E" w:rsidRPr="00E27D23" w14:paraId="2B65C6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BB69219"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0F9ECE"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4BF084" w14:textId="31AC1295" w:rsidR="009D4432" w:rsidRPr="00E27D23" w:rsidRDefault="009D4432" w:rsidP="000A0152">
            <w:pPr>
              <w:pStyle w:val="TAL"/>
              <w:rPr>
                <w:szCs w:val="18"/>
              </w:rPr>
            </w:pPr>
            <w:r w:rsidRPr="00E27D23">
              <w:rPr>
                <w:szCs w:val="18"/>
              </w:rPr>
              <w:t>R5-2253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56F430" w14:textId="2E300192" w:rsidR="009D4432" w:rsidRPr="00E27D23" w:rsidRDefault="009D4432" w:rsidP="000A0152">
            <w:pPr>
              <w:pStyle w:val="TAL"/>
              <w:rPr>
                <w:szCs w:val="18"/>
              </w:rPr>
            </w:pPr>
            <w:r w:rsidRPr="00E27D23">
              <w:rPr>
                <w:szCs w:val="18"/>
              </w:rPr>
              <w:t>30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E28F36" w14:textId="02B90B5E"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9CBFD0" w14:textId="0FF5DA03"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778D6B" w14:textId="75BB4714" w:rsidR="009D4432" w:rsidRPr="00E27D23" w:rsidRDefault="009D4432" w:rsidP="009D4432">
            <w:pPr>
              <w:pStyle w:val="TAL"/>
              <w:rPr>
                <w:szCs w:val="18"/>
              </w:rPr>
            </w:pPr>
            <w:r w:rsidRPr="00E27D23">
              <w:rPr>
                <w:szCs w:val="18"/>
              </w:rPr>
              <w:t>Correction to SNPN TC 6.5.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790947" w14:textId="77777777" w:rsidR="009D4432" w:rsidRPr="00E27D23" w:rsidRDefault="009D4432" w:rsidP="000A0152">
            <w:pPr>
              <w:pStyle w:val="TAL"/>
              <w:rPr>
                <w:szCs w:val="18"/>
              </w:rPr>
            </w:pPr>
            <w:r w:rsidRPr="00E27D23">
              <w:rPr>
                <w:szCs w:val="18"/>
              </w:rPr>
              <w:t>16.13.0</w:t>
            </w:r>
          </w:p>
        </w:tc>
      </w:tr>
      <w:tr w:rsidR="00D13E6E" w:rsidRPr="00E27D23" w14:paraId="157F634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80EBAA"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DDE446"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8B33A9" w14:textId="3151A84F" w:rsidR="009D4432" w:rsidRPr="00E27D23" w:rsidRDefault="009D4432" w:rsidP="000A0152">
            <w:pPr>
              <w:pStyle w:val="TAL"/>
              <w:rPr>
                <w:szCs w:val="18"/>
              </w:rPr>
            </w:pPr>
            <w:r w:rsidRPr="00E27D23">
              <w:rPr>
                <w:szCs w:val="18"/>
              </w:rPr>
              <w:t>R5-2253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49B941" w14:textId="65B955CB" w:rsidR="009D4432" w:rsidRPr="00E27D23" w:rsidRDefault="009D4432" w:rsidP="000A0152">
            <w:pPr>
              <w:pStyle w:val="TAL"/>
              <w:rPr>
                <w:szCs w:val="18"/>
              </w:rPr>
            </w:pPr>
            <w:r w:rsidRPr="00E27D23">
              <w:rPr>
                <w:szCs w:val="18"/>
              </w:rPr>
              <w:t>3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54CACF" w14:textId="121D4024"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F512A8" w14:textId="07324E11"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D99E5C" w14:textId="7C4F6E90" w:rsidR="009D4432" w:rsidRPr="00E27D23" w:rsidRDefault="009D4432" w:rsidP="009D4432">
            <w:pPr>
              <w:pStyle w:val="TAL"/>
              <w:rPr>
                <w:szCs w:val="18"/>
              </w:rPr>
            </w:pPr>
            <w:r w:rsidRPr="00E27D23">
              <w:rPr>
                <w:szCs w:val="18"/>
              </w:rPr>
              <w:t>Correction to NR 5GC CAG testcase 8.1.7.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9CF567" w14:textId="77777777" w:rsidR="009D4432" w:rsidRPr="00E27D23" w:rsidRDefault="009D4432" w:rsidP="000A0152">
            <w:pPr>
              <w:pStyle w:val="TAL"/>
              <w:rPr>
                <w:szCs w:val="18"/>
              </w:rPr>
            </w:pPr>
            <w:r w:rsidRPr="00E27D23">
              <w:rPr>
                <w:szCs w:val="18"/>
              </w:rPr>
              <w:t>16.13.0</w:t>
            </w:r>
          </w:p>
        </w:tc>
      </w:tr>
      <w:tr w:rsidR="00D13E6E" w:rsidRPr="00E27D23" w14:paraId="36D4737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10AC87"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B79C0C"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EA4C81" w14:textId="24B2B1CC" w:rsidR="009D4432" w:rsidRPr="00E27D23" w:rsidRDefault="009D4432" w:rsidP="000A0152">
            <w:pPr>
              <w:pStyle w:val="TAL"/>
              <w:rPr>
                <w:szCs w:val="18"/>
              </w:rPr>
            </w:pPr>
            <w:r w:rsidRPr="00E27D23">
              <w:rPr>
                <w:szCs w:val="18"/>
              </w:rPr>
              <w:t>R5-2253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85CA08" w14:textId="2FE9A35D" w:rsidR="009D4432" w:rsidRPr="00E27D23" w:rsidRDefault="009D4432" w:rsidP="000A0152">
            <w:pPr>
              <w:pStyle w:val="TAL"/>
              <w:rPr>
                <w:szCs w:val="18"/>
              </w:rPr>
            </w:pPr>
            <w:r w:rsidRPr="00E27D23">
              <w:rPr>
                <w:szCs w:val="18"/>
              </w:rPr>
              <w:t>30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A44E39" w14:textId="312D01AD"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59DF30" w14:textId="26A609FD"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D3FF4C" w14:textId="66813B0D" w:rsidR="009D4432" w:rsidRPr="00E27D23" w:rsidRDefault="009D4432" w:rsidP="009D4432">
            <w:pPr>
              <w:pStyle w:val="TAL"/>
              <w:rPr>
                <w:szCs w:val="18"/>
              </w:rPr>
            </w:pPr>
            <w:r w:rsidRPr="00E27D23">
              <w:rPr>
                <w:szCs w:val="18"/>
              </w:rPr>
              <w:t>Correction to NR CAG testcase 6.5.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F5A555" w14:textId="77777777" w:rsidR="009D4432" w:rsidRPr="00E27D23" w:rsidRDefault="009D4432" w:rsidP="000A0152">
            <w:pPr>
              <w:pStyle w:val="TAL"/>
              <w:rPr>
                <w:szCs w:val="18"/>
              </w:rPr>
            </w:pPr>
            <w:r w:rsidRPr="00E27D23">
              <w:rPr>
                <w:szCs w:val="18"/>
              </w:rPr>
              <w:t>16.13.0</w:t>
            </w:r>
          </w:p>
        </w:tc>
      </w:tr>
      <w:tr w:rsidR="00D13E6E" w:rsidRPr="00E27D23" w14:paraId="244415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5F6971"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5CBE29"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F807E2" w14:textId="765BA371" w:rsidR="009D4432" w:rsidRPr="00E27D23" w:rsidRDefault="009D4432" w:rsidP="000A0152">
            <w:pPr>
              <w:pStyle w:val="TAL"/>
              <w:rPr>
                <w:szCs w:val="18"/>
              </w:rPr>
            </w:pPr>
            <w:r w:rsidRPr="00E27D23">
              <w:rPr>
                <w:szCs w:val="18"/>
              </w:rPr>
              <w:t>R5-2253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532C89" w14:textId="4AD9F4F8" w:rsidR="009D4432" w:rsidRPr="00E27D23" w:rsidRDefault="009D4432" w:rsidP="000A0152">
            <w:pPr>
              <w:pStyle w:val="TAL"/>
              <w:rPr>
                <w:szCs w:val="18"/>
              </w:rPr>
            </w:pPr>
            <w:r w:rsidRPr="00E27D23">
              <w:rPr>
                <w:szCs w:val="18"/>
              </w:rPr>
              <w:t>32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E06FE4" w14:textId="2697A191"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315BDD" w14:textId="221DF87E"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9E058D" w14:textId="0B57EEE9" w:rsidR="009D4432" w:rsidRPr="00E27D23" w:rsidRDefault="009D4432" w:rsidP="009D4432">
            <w:pPr>
              <w:pStyle w:val="TAL"/>
              <w:rPr>
                <w:szCs w:val="18"/>
              </w:rPr>
            </w:pPr>
            <w:r w:rsidRPr="00E27D23">
              <w:rPr>
                <w:szCs w:val="18"/>
              </w:rPr>
              <w:t>Correction to NR CAG testcase 6.5.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47CB03" w14:textId="77777777" w:rsidR="009D4432" w:rsidRPr="00E27D23" w:rsidRDefault="009D4432" w:rsidP="000A0152">
            <w:pPr>
              <w:pStyle w:val="TAL"/>
              <w:rPr>
                <w:szCs w:val="18"/>
              </w:rPr>
            </w:pPr>
            <w:r w:rsidRPr="00E27D23">
              <w:rPr>
                <w:szCs w:val="18"/>
              </w:rPr>
              <w:t>16.13.0</w:t>
            </w:r>
          </w:p>
        </w:tc>
      </w:tr>
      <w:tr w:rsidR="00D13E6E" w:rsidRPr="00E27D23" w14:paraId="08E092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F1CAF7"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045512"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409098" w14:textId="349A1911" w:rsidR="009D4432" w:rsidRPr="00E27D23" w:rsidRDefault="009D4432" w:rsidP="000A0152">
            <w:pPr>
              <w:pStyle w:val="TAL"/>
              <w:rPr>
                <w:szCs w:val="18"/>
              </w:rPr>
            </w:pPr>
            <w:r w:rsidRPr="00E27D23">
              <w:rPr>
                <w:szCs w:val="18"/>
              </w:rPr>
              <w:t>R5-2253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F7F734" w14:textId="72D2B1D1" w:rsidR="009D4432" w:rsidRPr="00E27D23" w:rsidRDefault="009D4432" w:rsidP="000A0152">
            <w:pPr>
              <w:pStyle w:val="TAL"/>
              <w:rPr>
                <w:szCs w:val="18"/>
              </w:rPr>
            </w:pPr>
            <w:r w:rsidRPr="00E27D23">
              <w:rPr>
                <w:szCs w:val="18"/>
              </w:rPr>
              <w:t>30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D35384" w14:textId="17FC9A09"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7CFAF" w14:textId="50AE0F87"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275986" w14:textId="71389EF1" w:rsidR="009D4432" w:rsidRPr="00E27D23" w:rsidRDefault="009D4432" w:rsidP="009D4432">
            <w:pPr>
              <w:pStyle w:val="TAL"/>
              <w:rPr>
                <w:szCs w:val="18"/>
              </w:rPr>
            </w:pPr>
            <w:r w:rsidRPr="00E27D23">
              <w:rPr>
                <w:szCs w:val="18"/>
              </w:rPr>
              <w:t>Correction to NR CAG testcase 6.5.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AA22135" w14:textId="77777777" w:rsidR="009D4432" w:rsidRPr="00E27D23" w:rsidRDefault="009D4432" w:rsidP="000A0152">
            <w:pPr>
              <w:pStyle w:val="TAL"/>
              <w:rPr>
                <w:szCs w:val="18"/>
              </w:rPr>
            </w:pPr>
            <w:r w:rsidRPr="00E27D23">
              <w:rPr>
                <w:szCs w:val="18"/>
              </w:rPr>
              <w:t>16.13.0</w:t>
            </w:r>
          </w:p>
        </w:tc>
      </w:tr>
      <w:tr w:rsidR="00D13E6E" w:rsidRPr="00E27D23" w14:paraId="2F7847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564F61"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2FF855"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56A247" w14:textId="16C07420" w:rsidR="009D4432" w:rsidRPr="00E27D23" w:rsidRDefault="009D4432" w:rsidP="000A0152">
            <w:pPr>
              <w:pStyle w:val="TAL"/>
              <w:rPr>
                <w:szCs w:val="18"/>
              </w:rPr>
            </w:pPr>
            <w:r w:rsidRPr="00E27D23">
              <w:rPr>
                <w:szCs w:val="18"/>
              </w:rPr>
              <w:t>R5-2253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9C6FFD" w14:textId="40969A17" w:rsidR="009D4432" w:rsidRPr="00E27D23" w:rsidRDefault="009D4432" w:rsidP="000A0152">
            <w:pPr>
              <w:pStyle w:val="TAL"/>
              <w:rPr>
                <w:szCs w:val="18"/>
              </w:rPr>
            </w:pPr>
            <w:r w:rsidRPr="00E27D23">
              <w:rPr>
                <w:szCs w:val="18"/>
              </w:rPr>
              <w:t>31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80E97E" w14:textId="6CA23B58"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8A638A" w14:textId="26CB9AC1"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195F22" w14:textId="567E2212" w:rsidR="009D4432" w:rsidRPr="00E27D23" w:rsidRDefault="009D4432" w:rsidP="009D4432">
            <w:pPr>
              <w:pStyle w:val="TAL"/>
              <w:rPr>
                <w:szCs w:val="18"/>
              </w:rPr>
            </w:pPr>
            <w:r w:rsidRPr="00E27D23">
              <w:rPr>
                <w:szCs w:val="18"/>
              </w:rPr>
              <w:t>Correction of NR SNPN test case 10.1.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633F18" w14:textId="77777777" w:rsidR="009D4432" w:rsidRPr="00E27D23" w:rsidRDefault="009D4432" w:rsidP="000A0152">
            <w:pPr>
              <w:pStyle w:val="TAL"/>
              <w:rPr>
                <w:szCs w:val="18"/>
              </w:rPr>
            </w:pPr>
            <w:r w:rsidRPr="00E27D23">
              <w:rPr>
                <w:szCs w:val="18"/>
              </w:rPr>
              <w:t>16.13.0</w:t>
            </w:r>
          </w:p>
        </w:tc>
      </w:tr>
      <w:tr w:rsidR="00D13E6E" w:rsidRPr="00E27D23" w14:paraId="5F44E8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69184A"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D59B29"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AE4A4A" w14:textId="7033A605" w:rsidR="009D4432" w:rsidRPr="00E27D23" w:rsidRDefault="009D4432" w:rsidP="000A0152">
            <w:pPr>
              <w:pStyle w:val="TAL"/>
              <w:rPr>
                <w:szCs w:val="18"/>
              </w:rPr>
            </w:pPr>
            <w:r w:rsidRPr="00E27D23">
              <w:rPr>
                <w:szCs w:val="18"/>
              </w:rPr>
              <w:t>R5-2253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64BCEA" w14:textId="6BFC9449" w:rsidR="009D4432" w:rsidRPr="00E27D23" w:rsidRDefault="009D4432" w:rsidP="000A0152">
            <w:pPr>
              <w:pStyle w:val="TAL"/>
              <w:rPr>
                <w:szCs w:val="18"/>
              </w:rPr>
            </w:pPr>
            <w:r w:rsidRPr="00E27D23">
              <w:rPr>
                <w:szCs w:val="18"/>
              </w:rPr>
              <w:t>3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B05A83" w14:textId="53D19ADF"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8D3704" w14:textId="2B2F3BA6"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849614" w14:textId="23C31363" w:rsidR="009D4432" w:rsidRPr="00E27D23" w:rsidRDefault="009D4432" w:rsidP="009D4432">
            <w:pPr>
              <w:pStyle w:val="TAL"/>
              <w:rPr>
                <w:szCs w:val="18"/>
              </w:rPr>
            </w:pPr>
            <w:r w:rsidRPr="00E27D23">
              <w:rPr>
                <w:szCs w:val="18"/>
              </w:rPr>
              <w:t>Update 2-step RACH test case 7.1.1.1.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7E6065" w14:textId="77777777" w:rsidR="009D4432" w:rsidRPr="00E27D23" w:rsidRDefault="009D4432" w:rsidP="000A0152">
            <w:pPr>
              <w:pStyle w:val="TAL"/>
              <w:rPr>
                <w:szCs w:val="18"/>
              </w:rPr>
            </w:pPr>
            <w:r w:rsidRPr="00E27D23">
              <w:rPr>
                <w:szCs w:val="18"/>
              </w:rPr>
              <w:t>16.13.0</w:t>
            </w:r>
          </w:p>
        </w:tc>
      </w:tr>
      <w:tr w:rsidR="00D13E6E" w:rsidRPr="00E27D23" w14:paraId="030AC2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962A83"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E9E046"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4D9A7F" w14:textId="08750914" w:rsidR="009D4432" w:rsidRPr="00E27D23" w:rsidRDefault="009D4432" w:rsidP="000A0152">
            <w:pPr>
              <w:pStyle w:val="TAL"/>
              <w:rPr>
                <w:szCs w:val="18"/>
              </w:rPr>
            </w:pPr>
            <w:r w:rsidRPr="00E27D23">
              <w:rPr>
                <w:szCs w:val="18"/>
              </w:rPr>
              <w:t>R5-2253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2CD566" w14:textId="4E101297" w:rsidR="009D4432" w:rsidRPr="00E27D23" w:rsidRDefault="009D4432" w:rsidP="000A0152">
            <w:pPr>
              <w:pStyle w:val="TAL"/>
              <w:rPr>
                <w:szCs w:val="18"/>
              </w:rPr>
            </w:pPr>
            <w:r w:rsidRPr="00E27D23">
              <w:rPr>
                <w:szCs w:val="18"/>
              </w:rPr>
              <w:t>3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038D0A" w14:textId="59A6090A"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466A16" w14:textId="51B5AAD6"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60A357" w14:textId="549C2312" w:rsidR="009D4432" w:rsidRPr="00E27D23" w:rsidRDefault="009D4432" w:rsidP="009D4432">
            <w:pPr>
              <w:pStyle w:val="TAL"/>
              <w:rPr>
                <w:szCs w:val="18"/>
              </w:rPr>
            </w:pPr>
            <w:r w:rsidRPr="00E27D23">
              <w:rPr>
                <w:szCs w:val="18"/>
              </w:rPr>
              <w:t>Update 2-step RACH test case 7.1.1.1.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766EFD0" w14:textId="77777777" w:rsidR="009D4432" w:rsidRPr="00E27D23" w:rsidRDefault="009D4432" w:rsidP="000A0152">
            <w:pPr>
              <w:pStyle w:val="TAL"/>
              <w:rPr>
                <w:szCs w:val="18"/>
              </w:rPr>
            </w:pPr>
            <w:r w:rsidRPr="00E27D23">
              <w:rPr>
                <w:szCs w:val="18"/>
              </w:rPr>
              <w:t>16.13.0</w:t>
            </w:r>
          </w:p>
        </w:tc>
      </w:tr>
      <w:tr w:rsidR="00D13E6E" w:rsidRPr="00E27D23" w14:paraId="1E78F4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EDB1E98"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7318C74"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E629D0" w14:textId="0CE9F01A" w:rsidR="009D4432" w:rsidRPr="00E27D23" w:rsidRDefault="009D4432" w:rsidP="000A0152">
            <w:pPr>
              <w:pStyle w:val="TAL"/>
              <w:rPr>
                <w:szCs w:val="18"/>
              </w:rPr>
            </w:pPr>
            <w:r w:rsidRPr="00E27D23">
              <w:rPr>
                <w:szCs w:val="18"/>
              </w:rPr>
              <w:t>R5-2253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DEEB13" w14:textId="4167A44A" w:rsidR="009D4432" w:rsidRPr="00E27D23" w:rsidRDefault="009D4432" w:rsidP="000A0152">
            <w:pPr>
              <w:pStyle w:val="TAL"/>
              <w:rPr>
                <w:szCs w:val="18"/>
              </w:rPr>
            </w:pPr>
            <w:r w:rsidRPr="00E27D23">
              <w:rPr>
                <w:szCs w:val="18"/>
              </w:rPr>
              <w:t>30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ED21EE" w14:textId="40168ED6"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3B5BC3" w14:textId="3C728D6C"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3C1971" w14:textId="105C4D63" w:rsidR="009D4432" w:rsidRPr="00E27D23" w:rsidRDefault="009D4432" w:rsidP="009D4432">
            <w:pPr>
              <w:pStyle w:val="TAL"/>
              <w:rPr>
                <w:szCs w:val="18"/>
              </w:rPr>
            </w:pPr>
            <w:r w:rsidRPr="00E27D23">
              <w:rPr>
                <w:szCs w:val="18"/>
              </w:rPr>
              <w:t>Update 2-step RACH test case 7.1.1.1.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A8B01B" w14:textId="77777777" w:rsidR="009D4432" w:rsidRPr="00E27D23" w:rsidRDefault="009D4432" w:rsidP="000A0152">
            <w:pPr>
              <w:pStyle w:val="TAL"/>
              <w:rPr>
                <w:szCs w:val="18"/>
              </w:rPr>
            </w:pPr>
            <w:r w:rsidRPr="00E27D23">
              <w:rPr>
                <w:szCs w:val="18"/>
              </w:rPr>
              <w:t>16.13.0</w:t>
            </w:r>
          </w:p>
        </w:tc>
      </w:tr>
      <w:tr w:rsidR="00D13E6E" w:rsidRPr="00E27D23" w14:paraId="7CB810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1495DC5"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9F2509"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5C9545" w14:textId="05ACD2E4" w:rsidR="009D4432" w:rsidRPr="00E27D23" w:rsidRDefault="009D4432" w:rsidP="000A0152">
            <w:pPr>
              <w:pStyle w:val="TAL"/>
              <w:rPr>
                <w:szCs w:val="18"/>
              </w:rPr>
            </w:pPr>
            <w:r w:rsidRPr="00E27D23">
              <w:rPr>
                <w:szCs w:val="18"/>
              </w:rPr>
              <w:t>R5-2253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D77173" w14:textId="11A82E5F" w:rsidR="009D4432" w:rsidRPr="00E27D23" w:rsidRDefault="009D4432" w:rsidP="000A0152">
            <w:pPr>
              <w:pStyle w:val="TAL"/>
              <w:rPr>
                <w:szCs w:val="18"/>
              </w:rPr>
            </w:pPr>
            <w:r w:rsidRPr="00E27D23">
              <w:rPr>
                <w:szCs w:val="18"/>
              </w:rPr>
              <w:t>30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282C82" w14:textId="7C07A695"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4047FF" w14:textId="4C8EAB8C"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16FA7F" w14:textId="7C164B97" w:rsidR="009D4432" w:rsidRPr="00E27D23" w:rsidRDefault="009D4432" w:rsidP="009D4432">
            <w:pPr>
              <w:pStyle w:val="TAL"/>
              <w:rPr>
                <w:szCs w:val="18"/>
              </w:rPr>
            </w:pPr>
            <w:r w:rsidRPr="00E27D23">
              <w:rPr>
                <w:szCs w:val="18"/>
              </w:rPr>
              <w:t>Addition of NR EIEI test case 11.5.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D94B386" w14:textId="77777777" w:rsidR="009D4432" w:rsidRPr="00E27D23" w:rsidRDefault="009D4432" w:rsidP="000A0152">
            <w:pPr>
              <w:pStyle w:val="TAL"/>
              <w:rPr>
                <w:szCs w:val="18"/>
              </w:rPr>
            </w:pPr>
            <w:r w:rsidRPr="00E27D23">
              <w:rPr>
                <w:szCs w:val="18"/>
              </w:rPr>
              <w:t>16.13.0</w:t>
            </w:r>
          </w:p>
        </w:tc>
      </w:tr>
      <w:tr w:rsidR="00D13E6E" w:rsidRPr="00E27D23" w14:paraId="67C301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54F2D2"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F42E58"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A2A775" w14:textId="52232635" w:rsidR="009D4432" w:rsidRPr="00E27D23" w:rsidRDefault="009D4432" w:rsidP="000A0152">
            <w:pPr>
              <w:pStyle w:val="TAL"/>
              <w:rPr>
                <w:szCs w:val="18"/>
              </w:rPr>
            </w:pPr>
            <w:r w:rsidRPr="00E27D23">
              <w:rPr>
                <w:szCs w:val="18"/>
              </w:rPr>
              <w:t>R5-2253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FF03E8" w14:textId="1857F8CC" w:rsidR="009D4432" w:rsidRPr="00E27D23" w:rsidRDefault="009D4432" w:rsidP="000A0152">
            <w:pPr>
              <w:pStyle w:val="TAL"/>
              <w:rPr>
                <w:szCs w:val="18"/>
              </w:rPr>
            </w:pPr>
            <w:r w:rsidRPr="00E27D23">
              <w:rPr>
                <w:szCs w:val="18"/>
              </w:rPr>
              <w:t>30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458AF0" w14:textId="01F062E9"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FE0BF" w14:textId="7E0F2BFA"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8DC4C5" w14:textId="1570B7AF" w:rsidR="009D4432" w:rsidRPr="00E27D23" w:rsidRDefault="009D4432" w:rsidP="009D4432">
            <w:pPr>
              <w:pStyle w:val="TAL"/>
              <w:rPr>
                <w:szCs w:val="18"/>
              </w:rPr>
            </w:pPr>
            <w:r w:rsidRPr="00E27D23">
              <w:rPr>
                <w:szCs w:val="18"/>
              </w:rPr>
              <w:t>Update RRC UE capability for PC1.5 duty cycl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C29B0B" w14:textId="77777777" w:rsidR="009D4432" w:rsidRPr="00E27D23" w:rsidRDefault="009D4432" w:rsidP="000A0152">
            <w:pPr>
              <w:pStyle w:val="TAL"/>
              <w:rPr>
                <w:szCs w:val="18"/>
              </w:rPr>
            </w:pPr>
            <w:r w:rsidRPr="00E27D23">
              <w:rPr>
                <w:szCs w:val="18"/>
              </w:rPr>
              <w:t>16.13.0</w:t>
            </w:r>
          </w:p>
        </w:tc>
      </w:tr>
      <w:tr w:rsidR="00D13E6E" w:rsidRPr="00E27D23" w14:paraId="74DF3F6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144261"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435151"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934E3E" w14:textId="297D8DA1" w:rsidR="009D4432" w:rsidRPr="00E27D23" w:rsidRDefault="009D4432" w:rsidP="000A0152">
            <w:pPr>
              <w:pStyle w:val="TAL"/>
              <w:rPr>
                <w:szCs w:val="18"/>
              </w:rPr>
            </w:pPr>
            <w:r w:rsidRPr="00E27D23">
              <w:rPr>
                <w:szCs w:val="18"/>
              </w:rPr>
              <w:t>R5-2253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2D74BD" w14:textId="271723E3" w:rsidR="009D4432" w:rsidRPr="00E27D23" w:rsidRDefault="009D4432" w:rsidP="000A0152">
            <w:pPr>
              <w:pStyle w:val="TAL"/>
              <w:rPr>
                <w:szCs w:val="18"/>
              </w:rPr>
            </w:pPr>
            <w:r w:rsidRPr="00E27D23">
              <w:rPr>
                <w:szCs w:val="18"/>
              </w:rPr>
              <w:t>31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E47D28" w14:textId="3DC89501"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A2432C" w14:textId="53092386"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F7A813" w14:textId="5676FB53" w:rsidR="009D4432" w:rsidRPr="00E27D23" w:rsidRDefault="009D4432" w:rsidP="009D4432">
            <w:pPr>
              <w:pStyle w:val="TAL"/>
              <w:rPr>
                <w:szCs w:val="18"/>
              </w:rPr>
            </w:pPr>
            <w:r w:rsidRPr="00E27D23">
              <w:rPr>
                <w:szCs w:val="18"/>
              </w:rPr>
              <w:t>Correction to idle mode test cases (applicable only for FR1 band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F7F0D7" w14:textId="77777777" w:rsidR="009D4432" w:rsidRPr="00E27D23" w:rsidRDefault="009D4432" w:rsidP="000A0152">
            <w:pPr>
              <w:pStyle w:val="TAL"/>
              <w:rPr>
                <w:szCs w:val="18"/>
              </w:rPr>
            </w:pPr>
            <w:r w:rsidRPr="00E27D23">
              <w:rPr>
                <w:szCs w:val="18"/>
              </w:rPr>
              <w:t>16.13.0</w:t>
            </w:r>
          </w:p>
        </w:tc>
      </w:tr>
      <w:tr w:rsidR="00D13E6E" w:rsidRPr="00E27D23" w14:paraId="37FE0F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8FF6FC"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02ED9A"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61EE6F" w14:textId="50AF332D" w:rsidR="009D4432" w:rsidRPr="00E27D23" w:rsidRDefault="009D4432" w:rsidP="000A0152">
            <w:pPr>
              <w:pStyle w:val="TAL"/>
              <w:rPr>
                <w:szCs w:val="18"/>
              </w:rPr>
            </w:pPr>
            <w:r w:rsidRPr="00E27D23">
              <w:rPr>
                <w:szCs w:val="18"/>
              </w:rPr>
              <w:t>R5-2253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04E8B8" w14:textId="20A4B58E" w:rsidR="009D4432" w:rsidRPr="00E27D23" w:rsidRDefault="009D4432" w:rsidP="000A0152">
            <w:pPr>
              <w:pStyle w:val="TAL"/>
              <w:rPr>
                <w:szCs w:val="18"/>
              </w:rPr>
            </w:pPr>
            <w:r w:rsidRPr="00E27D23">
              <w:rPr>
                <w:szCs w:val="18"/>
              </w:rPr>
              <w:t>31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60D73A" w14:textId="69D5D54F"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2D93A1" w14:textId="4B6537E7"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854CE0" w14:textId="32D8C69F" w:rsidR="009D4432" w:rsidRPr="00E27D23" w:rsidRDefault="009D4432" w:rsidP="009D4432">
            <w:pPr>
              <w:pStyle w:val="TAL"/>
              <w:rPr>
                <w:szCs w:val="18"/>
              </w:rPr>
            </w:pPr>
            <w:r w:rsidRPr="00E27D23">
              <w:rPr>
                <w:szCs w:val="18"/>
              </w:rPr>
              <w:t>Correction to NR TC 6.1.2.11 - Area Specific SIB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E2E87E" w14:textId="77777777" w:rsidR="009D4432" w:rsidRPr="00E27D23" w:rsidRDefault="009D4432" w:rsidP="000A0152">
            <w:pPr>
              <w:pStyle w:val="TAL"/>
              <w:rPr>
                <w:szCs w:val="18"/>
              </w:rPr>
            </w:pPr>
            <w:r w:rsidRPr="00E27D23">
              <w:rPr>
                <w:szCs w:val="18"/>
              </w:rPr>
              <w:t>16.13.0</w:t>
            </w:r>
          </w:p>
        </w:tc>
      </w:tr>
      <w:tr w:rsidR="00D13E6E" w:rsidRPr="00E27D23" w14:paraId="7F6C2BC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AC3AE3"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25BE48A"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5B6650" w14:textId="6C4B2F72" w:rsidR="009D4432" w:rsidRPr="00E27D23" w:rsidRDefault="009D4432" w:rsidP="000A0152">
            <w:pPr>
              <w:pStyle w:val="TAL"/>
              <w:rPr>
                <w:szCs w:val="18"/>
              </w:rPr>
            </w:pPr>
            <w:r w:rsidRPr="00E27D23">
              <w:rPr>
                <w:szCs w:val="18"/>
              </w:rPr>
              <w:t>R5-2253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70DF5C" w14:textId="051E6A98" w:rsidR="009D4432" w:rsidRPr="00E27D23" w:rsidRDefault="009D4432" w:rsidP="000A0152">
            <w:pPr>
              <w:pStyle w:val="TAL"/>
              <w:rPr>
                <w:szCs w:val="18"/>
              </w:rPr>
            </w:pPr>
            <w:r w:rsidRPr="00E27D23">
              <w:rPr>
                <w:szCs w:val="18"/>
              </w:rPr>
              <w:t>31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358D2A" w14:textId="7AEBFC3E"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753556" w14:textId="4A38CB1D"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8BFD1D" w14:textId="16BD54B1" w:rsidR="009D4432" w:rsidRPr="00E27D23" w:rsidRDefault="009D4432" w:rsidP="009D4432">
            <w:pPr>
              <w:pStyle w:val="TAL"/>
              <w:rPr>
                <w:szCs w:val="18"/>
              </w:rPr>
            </w:pPr>
            <w:r w:rsidRPr="00E27D23">
              <w:rPr>
                <w:szCs w:val="18"/>
              </w:rPr>
              <w:t>38523-1 correction on pre-test conditions of test case 6.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79DEFC" w14:textId="77777777" w:rsidR="009D4432" w:rsidRPr="00E27D23" w:rsidRDefault="009D4432" w:rsidP="000A0152">
            <w:pPr>
              <w:pStyle w:val="TAL"/>
              <w:rPr>
                <w:szCs w:val="18"/>
              </w:rPr>
            </w:pPr>
            <w:r w:rsidRPr="00E27D23">
              <w:rPr>
                <w:szCs w:val="18"/>
              </w:rPr>
              <w:t>16.13.0</w:t>
            </w:r>
          </w:p>
        </w:tc>
      </w:tr>
      <w:tr w:rsidR="00D13E6E" w:rsidRPr="00E27D23" w14:paraId="506D57A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D892DF"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877D4E"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DF02C3" w14:textId="1B680A0C" w:rsidR="009D4432" w:rsidRPr="00E27D23" w:rsidRDefault="009D4432" w:rsidP="000A0152">
            <w:pPr>
              <w:pStyle w:val="TAL"/>
              <w:rPr>
                <w:szCs w:val="18"/>
              </w:rPr>
            </w:pPr>
            <w:r w:rsidRPr="00E27D23">
              <w:rPr>
                <w:szCs w:val="18"/>
              </w:rPr>
              <w:t>R5-2253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79BC1E" w14:textId="7FD4E349" w:rsidR="009D4432" w:rsidRPr="00E27D23" w:rsidRDefault="009D4432" w:rsidP="000A0152">
            <w:pPr>
              <w:pStyle w:val="TAL"/>
              <w:rPr>
                <w:szCs w:val="18"/>
              </w:rPr>
            </w:pPr>
            <w:r w:rsidRPr="00E27D23">
              <w:rPr>
                <w:szCs w:val="18"/>
              </w:rPr>
              <w:t>31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32BD76" w14:textId="252059DD"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4DA7" w14:textId="65242DF4"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FEEE30" w14:textId="1C28E353" w:rsidR="009D4432" w:rsidRPr="00E27D23" w:rsidRDefault="009D4432" w:rsidP="009D4432">
            <w:pPr>
              <w:pStyle w:val="TAL"/>
              <w:rPr>
                <w:szCs w:val="18"/>
              </w:rPr>
            </w:pPr>
            <w:r w:rsidRPr="00E27D23">
              <w:rPr>
                <w:szCs w:val="18"/>
              </w:rPr>
              <w:t>Correction to NR testcase 6.3.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047E48" w14:textId="77777777" w:rsidR="009D4432" w:rsidRPr="00E27D23" w:rsidRDefault="009D4432" w:rsidP="000A0152">
            <w:pPr>
              <w:pStyle w:val="TAL"/>
              <w:rPr>
                <w:szCs w:val="18"/>
              </w:rPr>
            </w:pPr>
            <w:r w:rsidRPr="00E27D23">
              <w:rPr>
                <w:szCs w:val="18"/>
              </w:rPr>
              <w:t>16.13.0</w:t>
            </w:r>
          </w:p>
        </w:tc>
      </w:tr>
      <w:tr w:rsidR="00D13E6E" w:rsidRPr="00E27D23" w14:paraId="6D54CD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C7ECFF"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9DBB1E0"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43C3E8" w14:textId="01563BEA" w:rsidR="009D4432" w:rsidRPr="00E27D23" w:rsidRDefault="009D4432" w:rsidP="000A0152">
            <w:pPr>
              <w:pStyle w:val="TAL"/>
              <w:rPr>
                <w:szCs w:val="18"/>
              </w:rPr>
            </w:pPr>
            <w:r w:rsidRPr="00E27D23">
              <w:rPr>
                <w:szCs w:val="18"/>
              </w:rPr>
              <w:t>R5-2253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BF537B" w14:textId="3803CC19" w:rsidR="009D4432" w:rsidRPr="00E27D23" w:rsidRDefault="009D4432" w:rsidP="000A0152">
            <w:pPr>
              <w:pStyle w:val="TAL"/>
              <w:rPr>
                <w:szCs w:val="18"/>
              </w:rPr>
            </w:pPr>
            <w:r w:rsidRPr="00E27D23">
              <w:rPr>
                <w:szCs w:val="18"/>
              </w:rPr>
              <w:t>32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F25201" w14:textId="04B9A87D"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40AC4E" w14:textId="618168DF"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1F122A" w14:textId="597449C7" w:rsidR="009D4432" w:rsidRPr="00E27D23" w:rsidRDefault="009D4432" w:rsidP="009D4432">
            <w:pPr>
              <w:pStyle w:val="TAL"/>
              <w:rPr>
                <w:szCs w:val="18"/>
              </w:rPr>
            </w:pPr>
            <w:r w:rsidRPr="00E27D23">
              <w:rPr>
                <w:szCs w:val="18"/>
              </w:rPr>
              <w:t>Correction to NR testcase 6.3.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E08A954" w14:textId="77777777" w:rsidR="009D4432" w:rsidRPr="00E27D23" w:rsidRDefault="009D4432" w:rsidP="000A0152">
            <w:pPr>
              <w:pStyle w:val="TAL"/>
              <w:rPr>
                <w:szCs w:val="18"/>
              </w:rPr>
            </w:pPr>
            <w:r w:rsidRPr="00E27D23">
              <w:rPr>
                <w:szCs w:val="18"/>
              </w:rPr>
              <w:t>16.13.0</w:t>
            </w:r>
          </w:p>
        </w:tc>
      </w:tr>
      <w:tr w:rsidR="00D13E6E" w:rsidRPr="00E27D23" w14:paraId="17CE11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964A2EB"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CB0F79"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1D89B3" w14:textId="64453368" w:rsidR="009D4432" w:rsidRPr="00E27D23" w:rsidRDefault="009D4432" w:rsidP="000A0152">
            <w:pPr>
              <w:pStyle w:val="TAL"/>
              <w:rPr>
                <w:szCs w:val="18"/>
              </w:rPr>
            </w:pPr>
            <w:r w:rsidRPr="00E27D23">
              <w:rPr>
                <w:szCs w:val="18"/>
              </w:rPr>
              <w:t>R5-2253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384B5A" w14:textId="3CA12C52" w:rsidR="009D4432" w:rsidRPr="00E27D23" w:rsidRDefault="009D4432" w:rsidP="000A0152">
            <w:pPr>
              <w:pStyle w:val="TAL"/>
              <w:rPr>
                <w:szCs w:val="18"/>
              </w:rPr>
            </w:pPr>
            <w:r w:rsidRPr="00E27D23">
              <w:rPr>
                <w:szCs w:val="18"/>
              </w:rPr>
              <w:t>30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AFA5CC" w14:textId="0E2E228E"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783E61" w14:textId="1AF0501E"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FDDCB7" w14:textId="5CB9F21C" w:rsidR="009D4432" w:rsidRPr="00E27D23" w:rsidRDefault="009D4432" w:rsidP="009D4432">
            <w:pPr>
              <w:pStyle w:val="TAL"/>
              <w:rPr>
                <w:szCs w:val="18"/>
              </w:rPr>
            </w:pPr>
            <w:r w:rsidRPr="00E27D23">
              <w:rPr>
                <w:szCs w:val="18"/>
              </w:rPr>
              <w:t>Correction to NR testcase 7.1.1.6.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092B47" w14:textId="77777777" w:rsidR="009D4432" w:rsidRPr="00E27D23" w:rsidRDefault="009D4432" w:rsidP="000A0152">
            <w:pPr>
              <w:pStyle w:val="TAL"/>
              <w:rPr>
                <w:szCs w:val="18"/>
              </w:rPr>
            </w:pPr>
            <w:r w:rsidRPr="00E27D23">
              <w:rPr>
                <w:szCs w:val="18"/>
              </w:rPr>
              <w:t>16.13.0</w:t>
            </w:r>
          </w:p>
        </w:tc>
      </w:tr>
      <w:tr w:rsidR="00D13E6E" w:rsidRPr="00E27D23" w14:paraId="5E0215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786B788"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63BD424"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464CF6" w14:textId="4DD20DD9" w:rsidR="009D4432" w:rsidRPr="00E27D23" w:rsidRDefault="009D4432" w:rsidP="000A0152">
            <w:pPr>
              <w:pStyle w:val="TAL"/>
              <w:rPr>
                <w:szCs w:val="18"/>
              </w:rPr>
            </w:pPr>
            <w:r w:rsidRPr="00E27D23">
              <w:rPr>
                <w:szCs w:val="18"/>
              </w:rPr>
              <w:t>R5-2253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0331B7" w14:textId="103E6106" w:rsidR="009D4432" w:rsidRPr="00E27D23" w:rsidRDefault="009D4432" w:rsidP="000A0152">
            <w:pPr>
              <w:pStyle w:val="TAL"/>
              <w:rPr>
                <w:szCs w:val="18"/>
              </w:rPr>
            </w:pPr>
            <w:r w:rsidRPr="00E27D23">
              <w:rPr>
                <w:szCs w:val="18"/>
              </w:rPr>
              <w:t>31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9703BC" w14:textId="441CD9A7"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71D5C" w14:textId="21D6B788"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AE3900" w14:textId="1B25A8F9" w:rsidR="009D4432" w:rsidRPr="00E27D23" w:rsidRDefault="009D4432" w:rsidP="009D4432">
            <w:pPr>
              <w:pStyle w:val="TAL"/>
              <w:rPr>
                <w:szCs w:val="18"/>
              </w:rPr>
            </w:pPr>
            <w:r w:rsidRPr="00E27D23">
              <w:rPr>
                <w:szCs w:val="18"/>
              </w:rPr>
              <w:t>Correction to NR TC 7.1.1.6.1 - SP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CD8206" w14:textId="77777777" w:rsidR="009D4432" w:rsidRPr="00E27D23" w:rsidRDefault="009D4432" w:rsidP="000A0152">
            <w:pPr>
              <w:pStyle w:val="TAL"/>
              <w:rPr>
                <w:szCs w:val="18"/>
              </w:rPr>
            </w:pPr>
            <w:r w:rsidRPr="00E27D23">
              <w:rPr>
                <w:szCs w:val="18"/>
              </w:rPr>
              <w:t>16.13.0</w:t>
            </w:r>
          </w:p>
        </w:tc>
      </w:tr>
      <w:tr w:rsidR="00D13E6E" w:rsidRPr="00E27D23" w14:paraId="3BE481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10EB362"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046B1F"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8E9120" w14:textId="0E6A26CF" w:rsidR="009D4432" w:rsidRPr="00E27D23" w:rsidRDefault="009D4432" w:rsidP="000A0152">
            <w:pPr>
              <w:pStyle w:val="TAL"/>
              <w:rPr>
                <w:szCs w:val="18"/>
              </w:rPr>
            </w:pPr>
            <w:r w:rsidRPr="00E27D23">
              <w:rPr>
                <w:szCs w:val="18"/>
              </w:rPr>
              <w:t>R5-2253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62650D" w14:textId="454BAA68" w:rsidR="009D4432" w:rsidRPr="00E27D23" w:rsidRDefault="009D4432" w:rsidP="000A0152">
            <w:pPr>
              <w:pStyle w:val="TAL"/>
              <w:rPr>
                <w:szCs w:val="18"/>
              </w:rPr>
            </w:pPr>
            <w:r w:rsidRPr="00E27D23">
              <w:rPr>
                <w:szCs w:val="18"/>
              </w:rPr>
              <w:t>30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CB50D4" w14:textId="02D534FF"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E8BC31" w14:textId="485ECC9D"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888237" w14:textId="5F3B57ED" w:rsidR="009D4432" w:rsidRPr="00E27D23" w:rsidRDefault="009D4432" w:rsidP="009D4432">
            <w:pPr>
              <w:pStyle w:val="TAL"/>
              <w:rPr>
                <w:szCs w:val="18"/>
              </w:rPr>
            </w:pPr>
            <w:r w:rsidRPr="00E27D23">
              <w:rPr>
                <w:szCs w:val="18"/>
              </w:rPr>
              <w:t>Correction to PDCP test case 7.1.3.5.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F8265D" w14:textId="77777777" w:rsidR="009D4432" w:rsidRPr="00E27D23" w:rsidRDefault="009D4432" w:rsidP="000A0152">
            <w:pPr>
              <w:pStyle w:val="TAL"/>
              <w:rPr>
                <w:szCs w:val="18"/>
              </w:rPr>
            </w:pPr>
            <w:r w:rsidRPr="00E27D23">
              <w:rPr>
                <w:szCs w:val="18"/>
              </w:rPr>
              <w:t>16.13.0</w:t>
            </w:r>
          </w:p>
        </w:tc>
      </w:tr>
      <w:tr w:rsidR="00D13E6E" w:rsidRPr="00E27D23" w14:paraId="078188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5AEC2C"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232F18"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D2A720" w14:textId="195F9909" w:rsidR="009D4432" w:rsidRPr="00E27D23" w:rsidRDefault="009D4432" w:rsidP="000A0152">
            <w:pPr>
              <w:pStyle w:val="TAL"/>
              <w:rPr>
                <w:szCs w:val="18"/>
              </w:rPr>
            </w:pPr>
            <w:r w:rsidRPr="00E27D23">
              <w:rPr>
                <w:szCs w:val="18"/>
              </w:rPr>
              <w:t>R5-2253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6256AF" w14:textId="77DC82CB" w:rsidR="009D4432" w:rsidRPr="00E27D23" w:rsidRDefault="009D4432" w:rsidP="000A0152">
            <w:pPr>
              <w:pStyle w:val="TAL"/>
              <w:rPr>
                <w:szCs w:val="18"/>
              </w:rPr>
            </w:pPr>
            <w:r w:rsidRPr="00E27D23">
              <w:rPr>
                <w:szCs w:val="18"/>
              </w:rPr>
              <w:t>31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A44C2C" w14:textId="61929BD5"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0AEA3C" w14:textId="50711E68"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C8C6C2" w14:textId="279C5E46" w:rsidR="009D4432" w:rsidRPr="00E27D23" w:rsidRDefault="009D4432" w:rsidP="009D4432">
            <w:pPr>
              <w:pStyle w:val="TAL"/>
              <w:rPr>
                <w:szCs w:val="18"/>
              </w:rPr>
            </w:pPr>
            <w:r w:rsidRPr="00E27D23">
              <w:rPr>
                <w:szCs w:val="18"/>
              </w:rPr>
              <w:t>Correction to RRC Connection Management test cases (applicable only for FR1 band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E7DB47B" w14:textId="77777777" w:rsidR="009D4432" w:rsidRPr="00E27D23" w:rsidRDefault="009D4432" w:rsidP="000A0152">
            <w:pPr>
              <w:pStyle w:val="TAL"/>
              <w:rPr>
                <w:szCs w:val="18"/>
              </w:rPr>
            </w:pPr>
            <w:r w:rsidRPr="00E27D23">
              <w:rPr>
                <w:szCs w:val="18"/>
              </w:rPr>
              <w:t>16.13.0</w:t>
            </w:r>
          </w:p>
        </w:tc>
      </w:tr>
      <w:tr w:rsidR="00D13E6E" w:rsidRPr="00E27D23" w14:paraId="0B3E8C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5AF7B1"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FDD0915"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B244EB" w14:textId="037EACD7" w:rsidR="009D4432" w:rsidRPr="00E27D23" w:rsidRDefault="009D4432" w:rsidP="000A0152">
            <w:pPr>
              <w:pStyle w:val="TAL"/>
              <w:rPr>
                <w:szCs w:val="18"/>
              </w:rPr>
            </w:pPr>
            <w:r w:rsidRPr="00E27D23">
              <w:rPr>
                <w:szCs w:val="18"/>
              </w:rPr>
              <w:t>R5-2253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0AC07D" w14:textId="1EA8686E" w:rsidR="009D4432" w:rsidRPr="00E27D23" w:rsidRDefault="009D4432" w:rsidP="000A0152">
            <w:pPr>
              <w:pStyle w:val="TAL"/>
              <w:rPr>
                <w:szCs w:val="18"/>
              </w:rPr>
            </w:pPr>
            <w:r w:rsidRPr="00E27D23">
              <w:rPr>
                <w:szCs w:val="18"/>
              </w:rPr>
              <w:t>31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87626F" w14:textId="3DBB05F9"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D83329" w14:textId="4AE0FC45"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2F8907" w14:textId="15BBF359" w:rsidR="009D4432" w:rsidRPr="00E27D23" w:rsidRDefault="009D4432" w:rsidP="009D4432">
            <w:pPr>
              <w:pStyle w:val="TAL"/>
              <w:rPr>
                <w:szCs w:val="18"/>
              </w:rPr>
            </w:pPr>
            <w:r w:rsidRPr="00E27D23">
              <w:rPr>
                <w:szCs w:val="18"/>
              </w:rPr>
              <w:t>Correction to NR5GC RRC test case 8.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9A8C947" w14:textId="77777777" w:rsidR="009D4432" w:rsidRPr="00E27D23" w:rsidRDefault="009D4432" w:rsidP="000A0152">
            <w:pPr>
              <w:pStyle w:val="TAL"/>
              <w:rPr>
                <w:szCs w:val="18"/>
              </w:rPr>
            </w:pPr>
            <w:r w:rsidRPr="00E27D23">
              <w:rPr>
                <w:szCs w:val="18"/>
              </w:rPr>
              <w:t>16.13.0</w:t>
            </w:r>
          </w:p>
        </w:tc>
      </w:tr>
      <w:tr w:rsidR="00D13E6E" w:rsidRPr="00E27D23" w14:paraId="561362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AD40EF"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A0F934"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84F46A" w14:textId="2DB95AEB" w:rsidR="009D4432" w:rsidRPr="00E27D23" w:rsidRDefault="009D4432" w:rsidP="000A0152">
            <w:pPr>
              <w:pStyle w:val="TAL"/>
              <w:rPr>
                <w:szCs w:val="18"/>
              </w:rPr>
            </w:pPr>
            <w:r w:rsidRPr="00E27D23">
              <w:rPr>
                <w:szCs w:val="18"/>
              </w:rPr>
              <w:t>R5-2253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A16D02" w14:textId="343AC29A" w:rsidR="009D4432" w:rsidRPr="00E27D23" w:rsidRDefault="009D4432" w:rsidP="000A0152">
            <w:pPr>
              <w:pStyle w:val="TAL"/>
              <w:rPr>
                <w:szCs w:val="18"/>
              </w:rPr>
            </w:pPr>
            <w:r w:rsidRPr="00E27D23">
              <w:rPr>
                <w:szCs w:val="18"/>
              </w:rPr>
              <w:t>31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DFD225" w14:textId="4D485820"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8DCF46" w14:textId="6B6996B8"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5597C2" w14:textId="7428E1C0" w:rsidR="009D4432" w:rsidRPr="00E27D23" w:rsidRDefault="009D4432" w:rsidP="009D4432">
            <w:pPr>
              <w:pStyle w:val="TAL"/>
              <w:rPr>
                <w:szCs w:val="18"/>
              </w:rPr>
            </w:pPr>
            <w:r w:rsidRPr="00E27D23">
              <w:rPr>
                <w:szCs w:val="18"/>
              </w:rPr>
              <w:t>38523-1 correction to test case 8.1.2.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ABB38A" w14:textId="77777777" w:rsidR="009D4432" w:rsidRPr="00E27D23" w:rsidRDefault="009D4432" w:rsidP="000A0152">
            <w:pPr>
              <w:pStyle w:val="TAL"/>
              <w:rPr>
                <w:szCs w:val="18"/>
              </w:rPr>
            </w:pPr>
            <w:r w:rsidRPr="00E27D23">
              <w:rPr>
                <w:szCs w:val="18"/>
              </w:rPr>
              <w:t>16.13.0</w:t>
            </w:r>
          </w:p>
        </w:tc>
      </w:tr>
      <w:tr w:rsidR="00D13E6E" w:rsidRPr="00E27D23" w14:paraId="54AB87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ACA556"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A4FBE1E"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3D51A1" w14:textId="3AE1C6A8" w:rsidR="009D4432" w:rsidRPr="00E27D23" w:rsidRDefault="009D4432" w:rsidP="000A0152">
            <w:pPr>
              <w:pStyle w:val="TAL"/>
              <w:rPr>
                <w:szCs w:val="18"/>
              </w:rPr>
            </w:pPr>
            <w:r w:rsidRPr="00E27D23">
              <w:rPr>
                <w:szCs w:val="18"/>
              </w:rPr>
              <w:t>R5-2253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7140F6" w14:textId="4CC7FB8B" w:rsidR="009D4432" w:rsidRPr="00E27D23" w:rsidRDefault="009D4432" w:rsidP="000A0152">
            <w:pPr>
              <w:pStyle w:val="TAL"/>
              <w:rPr>
                <w:szCs w:val="18"/>
              </w:rPr>
            </w:pPr>
            <w:r w:rsidRPr="00E27D23">
              <w:rPr>
                <w:szCs w:val="18"/>
              </w:rPr>
              <w:t>31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D61566" w14:textId="2F09D026"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FFE9F6" w14:textId="268314AD"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BF383F" w14:textId="6EBA71D6" w:rsidR="009D4432" w:rsidRPr="00E27D23" w:rsidRDefault="009D4432" w:rsidP="009D4432">
            <w:pPr>
              <w:pStyle w:val="TAL"/>
              <w:rPr>
                <w:szCs w:val="18"/>
              </w:rPr>
            </w:pPr>
            <w:r w:rsidRPr="00E27D23">
              <w:rPr>
                <w:szCs w:val="18"/>
              </w:rPr>
              <w:t>Correction to RRC Measurement test cases (applicable only for FR1 band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DD6D02" w14:textId="77777777" w:rsidR="009D4432" w:rsidRPr="00E27D23" w:rsidRDefault="009D4432" w:rsidP="000A0152">
            <w:pPr>
              <w:pStyle w:val="TAL"/>
              <w:rPr>
                <w:szCs w:val="18"/>
              </w:rPr>
            </w:pPr>
            <w:r w:rsidRPr="00E27D23">
              <w:rPr>
                <w:szCs w:val="18"/>
              </w:rPr>
              <w:t>16.13.0</w:t>
            </w:r>
          </w:p>
        </w:tc>
      </w:tr>
      <w:tr w:rsidR="00D13E6E" w:rsidRPr="00E27D23" w14:paraId="41A14D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8C0F4E"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F3417DA"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83CAFB" w14:textId="028EFA58" w:rsidR="009D4432" w:rsidRPr="00E27D23" w:rsidRDefault="009D4432" w:rsidP="000A0152">
            <w:pPr>
              <w:pStyle w:val="TAL"/>
              <w:rPr>
                <w:szCs w:val="18"/>
              </w:rPr>
            </w:pPr>
            <w:r w:rsidRPr="00E27D23">
              <w:rPr>
                <w:szCs w:val="18"/>
              </w:rPr>
              <w:t>R5-2253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0ECF47" w14:textId="0DBD06A5" w:rsidR="009D4432" w:rsidRPr="00E27D23" w:rsidRDefault="009D4432" w:rsidP="000A0152">
            <w:pPr>
              <w:pStyle w:val="TAL"/>
              <w:rPr>
                <w:szCs w:val="18"/>
              </w:rPr>
            </w:pPr>
            <w:r w:rsidRPr="00E27D23">
              <w:rPr>
                <w:szCs w:val="18"/>
              </w:rPr>
              <w:t>30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32DDAB" w14:textId="27B49A98"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E9ACC" w14:textId="569B8AF7"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356E5C" w14:textId="0BCCCAF1" w:rsidR="009D4432" w:rsidRPr="00E27D23" w:rsidRDefault="009D4432" w:rsidP="009D4432">
            <w:pPr>
              <w:pStyle w:val="TAL"/>
              <w:rPr>
                <w:szCs w:val="18"/>
              </w:rPr>
            </w:pPr>
            <w:r w:rsidRPr="00E27D23">
              <w:rPr>
                <w:szCs w:val="18"/>
              </w:rPr>
              <w:t>Updates for NR RRC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D788A1" w14:textId="77777777" w:rsidR="009D4432" w:rsidRPr="00E27D23" w:rsidRDefault="009D4432" w:rsidP="000A0152">
            <w:pPr>
              <w:pStyle w:val="TAL"/>
              <w:rPr>
                <w:szCs w:val="18"/>
              </w:rPr>
            </w:pPr>
            <w:r w:rsidRPr="00E27D23">
              <w:rPr>
                <w:szCs w:val="18"/>
              </w:rPr>
              <w:t>16.13.0</w:t>
            </w:r>
          </w:p>
        </w:tc>
      </w:tr>
      <w:tr w:rsidR="00D13E6E" w:rsidRPr="00E27D23" w14:paraId="33CCA7F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42F85C0"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2B04E6"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679F7B" w14:textId="4226B73E" w:rsidR="009D4432" w:rsidRPr="00E27D23" w:rsidRDefault="009D4432" w:rsidP="000A0152">
            <w:pPr>
              <w:pStyle w:val="TAL"/>
              <w:rPr>
                <w:szCs w:val="18"/>
              </w:rPr>
            </w:pPr>
            <w:r w:rsidRPr="00E27D23">
              <w:rPr>
                <w:szCs w:val="18"/>
              </w:rPr>
              <w:t>R5-2253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5E06CD" w14:textId="282F0617" w:rsidR="009D4432" w:rsidRPr="00E27D23" w:rsidRDefault="009D4432" w:rsidP="000A0152">
            <w:pPr>
              <w:pStyle w:val="TAL"/>
              <w:rPr>
                <w:szCs w:val="18"/>
              </w:rPr>
            </w:pPr>
            <w:r w:rsidRPr="00E27D23">
              <w:rPr>
                <w:szCs w:val="18"/>
              </w:rPr>
              <w:t>31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37CD81" w14:textId="2F096A76"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377FA" w14:textId="1745FCFF"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AE6872" w14:textId="68F57717" w:rsidR="009D4432" w:rsidRPr="00E27D23" w:rsidRDefault="009D4432" w:rsidP="009D4432">
            <w:pPr>
              <w:pStyle w:val="TAL"/>
              <w:rPr>
                <w:szCs w:val="18"/>
              </w:rPr>
            </w:pPr>
            <w:r w:rsidRPr="00E27D23">
              <w:rPr>
                <w:szCs w:val="18"/>
              </w:rPr>
              <w:t>Addition of test case for RRC downlink segment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EE9A0DB" w14:textId="77777777" w:rsidR="009D4432" w:rsidRPr="00E27D23" w:rsidRDefault="009D4432" w:rsidP="000A0152">
            <w:pPr>
              <w:pStyle w:val="TAL"/>
              <w:rPr>
                <w:szCs w:val="18"/>
              </w:rPr>
            </w:pPr>
            <w:r w:rsidRPr="00E27D23">
              <w:rPr>
                <w:szCs w:val="18"/>
              </w:rPr>
              <w:t>16.13.0</w:t>
            </w:r>
          </w:p>
        </w:tc>
      </w:tr>
      <w:tr w:rsidR="00D13E6E" w:rsidRPr="00E27D23" w14:paraId="3CC1EBE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53DAEC"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02766D"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85F7EE" w14:textId="6250A4FC" w:rsidR="009D4432" w:rsidRPr="00E27D23" w:rsidRDefault="009D4432" w:rsidP="000A0152">
            <w:pPr>
              <w:pStyle w:val="TAL"/>
              <w:rPr>
                <w:szCs w:val="18"/>
              </w:rPr>
            </w:pPr>
            <w:r w:rsidRPr="00E27D23">
              <w:rPr>
                <w:szCs w:val="18"/>
              </w:rPr>
              <w:t>R5-2253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85587A" w14:textId="73078B17" w:rsidR="009D4432" w:rsidRPr="00E27D23" w:rsidRDefault="009D4432" w:rsidP="000A0152">
            <w:pPr>
              <w:pStyle w:val="TAL"/>
              <w:rPr>
                <w:szCs w:val="18"/>
              </w:rPr>
            </w:pPr>
            <w:r w:rsidRPr="00E27D23">
              <w:rPr>
                <w:szCs w:val="18"/>
              </w:rPr>
              <w:t>30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A01332" w14:textId="036FE400"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0D1498" w14:textId="768A842D"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DBE43B" w14:textId="48DFB82D" w:rsidR="009D4432" w:rsidRPr="00E27D23" w:rsidRDefault="009D4432" w:rsidP="009D4432">
            <w:pPr>
              <w:pStyle w:val="TAL"/>
              <w:rPr>
                <w:szCs w:val="18"/>
              </w:rPr>
            </w:pPr>
            <w:r w:rsidRPr="00E27D23">
              <w:rPr>
                <w:szCs w:val="18"/>
              </w:rPr>
              <w:t>Update of NR MDT TC 8.1.6.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CFA38B" w14:textId="77777777" w:rsidR="009D4432" w:rsidRPr="00E27D23" w:rsidRDefault="009D4432" w:rsidP="000A0152">
            <w:pPr>
              <w:pStyle w:val="TAL"/>
              <w:rPr>
                <w:szCs w:val="18"/>
              </w:rPr>
            </w:pPr>
            <w:r w:rsidRPr="00E27D23">
              <w:rPr>
                <w:szCs w:val="18"/>
              </w:rPr>
              <w:t>16.13.0</w:t>
            </w:r>
          </w:p>
        </w:tc>
      </w:tr>
      <w:tr w:rsidR="00D13E6E" w:rsidRPr="00E27D23" w14:paraId="4C17B9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684DA88"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C081C6"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3F7833" w14:textId="4AD631C3" w:rsidR="009D4432" w:rsidRPr="00E27D23" w:rsidRDefault="009D4432" w:rsidP="000A0152">
            <w:pPr>
              <w:pStyle w:val="TAL"/>
              <w:rPr>
                <w:szCs w:val="18"/>
              </w:rPr>
            </w:pPr>
            <w:r w:rsidRPr="00E27D23">
              <w:rPr>
                <w:szCs w:val="18"/>
              </w:rPr>
              <w:t>R5-2253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F30C40" w14:textId="3AFDAAAF" w:rsidR="009D4432" w:rsidRPr="00E27D23" w:rsidRDefault="009D4432" w:rsidP="000A0152">
            <w:pPr>
              <w:pStyle w:val="TAL"/>
              <w:rPr>
                <w:szCs w:val="18"/>
              </w:rPr>
            </w:pPr>
            <w:r w:rsidRPr="00E27D23">
              <w:rPr>
                <w:szCs w:val="18"/>
              </w:rPr>
              <w:t>30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29D748" w14:textId="3089CAA0"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34AB84" w14:textId="312F27CE"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A4AFEE" w14:textId="0566E5EC" w:rsidR="009D4432" w:rsidRPr="00E27D23" w:rsidRDefault="009D4432" w:rsidP="009D4432">
            <w:pPr>
              <w:pStyle w:val="TAL"/>
              <w:rPr>
                <w:szCs w:val="18"/>
              </w:rPr>
            </w:pPr>
            <w:r w:rsidRPr="00E27D23">
              <w:rPr>
                <w:szCs w:val="18"/>
              </w:rPr>
              <w:t>Update of Inter-RAT MDT test cases 8.1.6.2.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FE3A83" w14:textId="77777777" w:rsidR="009D4432" w:rsidRPr="00E27D23" w:rsidRDefault="009D4432" w:rsidP="000A0152">
            <w:pPr>
              <w:pStyle w:val="TAL"/>
              <w:rPr>
                <w:szCs w:val="18"/>
              </w:rPr>
            </w:pPr>
            <w:r w:rsidRPr="00E27D23">
              <w:rPr>
                <w:szCs w:val="18"/>
              </w:rPr>
              <w:t>16.13.0</w:t>
            </w:r>
          </w:p>
        </w:tc>
      </w:tr>
      <w:tr w:rsidR="00D13E6E" w:rsidRPr="00E27D23" w14:paraId="630098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44F9E3"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33612B"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237116" w14:textId="163FD3FE" w:rsidR="009D4432" w:rsidRPr="00E27D23" w:rsidRDefault="009D4432" w:rsidP="000A0152">
            <w:pPr>
              <w:pStyle w:val="TAL"/>
              <w:rPr>
                <w:szCs w:val="18"/>
              </w:rPr>
            </w:pPr>
            <w:r w:rsidRPr="00E27D23">
              <w:rPr>
                <w:szCs w:val="18"/>
              </w:rPr>
              <w:t>R5-2253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B610E4" w14:textId="7916CED7" w:rsidR="009D4432" w:rsidRPr="00E27D23" w:rsidRDefault="009D4432" w:rsidP="000A0152">
            <w:pPr>
              <w:pStyle w:val="TAL"/>
              <w:rPr>
                <w:szCs w:val="18"/>
              </w:rPr>
            </w:pPr>
            <w:r w:rsidRPr="00E27D23">
              <w:rPr>
                <w:szCs w:val="18"/>
              </w:rPr>
              <w:t>30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B2D8A1" w14:textId="7B0A1978"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2D72ED" w14:textId="4D800B1A"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9ED128" w14:textId="2E19E139" w:rsidR="009D4432" w:rsidRPr="00E27D23" w:rsidRDefault="009D4432" w:rsidP="009D4432">
            <w:pPr>
              <w:pStyle w:val="TAL"/>
              <w:rPr>
                <w:szCs w:val="18"/>
              </w:rPr>
            </w:pPr>
            <w:r w:rsidRPr="00E27D23">
              <w:rPr>
                <w:szCs w:val="18"/>
              </w:rPr>
              <w:t>Update of Inter-System MDT test cases 8.1.6.3.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CAA3F3" w14:textId="77777777" w:rsidR="009D4432" w:rsidRPr="00E27D23" w:rsidRDefault="009D4432" w:rsidP="000A0152">
            <w:pPr>
              <w:pStyle w:val="TAL"/>
              <w:rPr>
                <w:szCs w:val="18"/>
              </w:rPr>
            </w:pPr>
            <w:r w:rsidRPr="00E27D23">
              <w:rPr>
                <w:szCs w:val="18"/>
              </w:rPr>
              <w:t>16.13.0</w:t>
            </w:r>
          </w:p>
        </w:tc>
      </w:tr>
      <w:tr w:rsidR="00D13E6E" w:rsidRPr="00E27D23" w14:paraId="15AA0E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F52C3B"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AE9405"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7173B0" w14:textId="29B47C0F" w:rsidR="009D4432" w:rsidRPr="00E27D23" w:rsidRDefault="009D4432" w:rsidP="000A0152">
            <w:pPr>
              <w:pStyle w:val="TAL"/>
              <w:rPr>
                <w:szCs w:val="18"/>
              </w:rPr>
            </w:pPr>
            <w:r w:rsidRPr="00E27D23">
              <w:rPr>
                <w:szCs w:val="18"/>
              </w:rPr>
              <w:t>R5-2253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6FE1AF" w14:textId="4436BDAF" w:rsidR="009D4432" w:rsidRPr="00E27D23" w:rsidRDefault="009D4432" w:rsidP="000A0152">
            <w:pPr>
              <w:pStyle w:val="TAL"/>
              <w:rPr>
                <w:szCs w:val="18"/>
              </w:rPr>
            </w:pPr>
            <w:r w:rsidRPr="00E27D23">
              <w:rPr>
                <w:szCs w:val="18"/>
              </w:rPr>
              <w:t>30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31B9A2" w14:textId="0317C93B"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AB6B7E" w14:textId="428F8A11"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47B37D" w14:textId="46FAB9E6" w:rsidR="009D4432" w:rsidRPr="00E27D23" w:rsidRDefault="009D4432" w:rsidP="009D4432">
            <w:pPr>
              <w:pStyle w:val="TAL"/>
              <w:rPr>
                <w:szCs w:val="18"/>
              </w:rPr>
            </w:pPr>
            <w:r w:rsidRPr="00E27D23">
              <w:rPr>
                <w:szCs w:val="18"/>
              </w:rPr>
              <w:t>Correction to Intra NR MDT test cases 8.1.6.1.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BD9FD8" w14:textId="77777777" w:rsidR="009D4432" w:rsidRPr="00E27D23" w:rsidRDefault="009D4432" w:rsidP="000A0152">
            <w:pPr>
              <w:pStyle w:val="TAL"/>
              <w:rPr>
                <w:szCs w:val="18"/>
              </w:rPr>
            </w:pPr>
            <w:r w:rsidRPr="00E27D23">
              <w:rPr>
                <w:szCs w:val="18"/>
              </w:rPr>
              <w:t>16.13.0</w:t>
            </w:r>
          </w:p>
        </w:tc>
      </w:tr>
      <w:tr w:rsidR="00D13E6E" w:rsidRPr="00E27D23" w14:paraId="1DC0144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80355E0"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025295"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2700A9" w14:textId="0C081B8D" w:rsidR="009D4432" w:rsidRPr="00E27D23" w:rsidRDefault="009D4432" w:rsidP="000A0152">
            <w:pPr>
              <w:pStyle w:val="TAL"/>
              <w:rPr>
                <w:szCs w:val="18"/>
              </w:rPr>
            </w:pPr>
            <w:r w:rsidRPr="00E27D23">
              <w:rPr>
                <w:szCs w:val="18"/>
              </w:rPr>
              <w:t>R5-2253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5127D6" w14:textId="17B07969" w:rsidR="009D4432" w:rsidRPr="00E27D23" w:rsidRDefault="009D4432" w:rsidP="000A0152">
            <w:pPr>
              <w:pStyle w:val="TAL"/>
              <w:rPr>
                <w:szCs w:val="18"/>
              </w:rPr>
            </w:pPr>
            <w:r w:rsidRPr="00E27D23">
              <w:rPr>
                <w:szCs w:val="18"/>
              </w:rPr>
              <w:t>31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7231C7" w14:textId="682E6358"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EC94DB" w14:textId="56A61BA2"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176F2C" w14:textId="5EB41780" w:rsidR="009D4432" w:rsidRPr="00E27D23" w:rsidRDefault="009D4432" w:rsidP="009D4432">
            <w:pPr>
              <w:pStyle w:val="TAL"/>
              <w:rPr>
                <w:szCs w:val="18"/>
              </w:rPr>
            </w:pPr>
            <w:r w:rsidRPr="00E27D23">
              <w:rPr>
                <w:szCs w:val="18"/>
              </w:rPr>
              <w:t>Update of NR MDT test case 8.1.6.1.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610CE1E" w14:textId="77777777" w:rsidR="009D4432" w:rsidRPr="00E27D23" w:rsidRDefault="009D4432" w:rsidP="000A0152">
            <w:pPr>
              <w:pStyle w:val="TAL"/>
              <w:rPr>
                <w:szCs w:val="18"/>
              </w:rPr>
            </w:pPr>
            <w:r w:rsidRPr="00E27D23">
              <w:rPr>
                <w:szCs w:val="18"/>
              </w:rPr>
              <w:t>16.13.0</w:t>
            </w:r>
          </w:p>
        </w:tc>
      </w:tr>
      <w:tr w:rsidR="00D13E6E" w:rsidRPr="00E27D23" w14:paraId="037F6B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CD727FB"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525C4DE"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FE35B7" w14:textId="2E15AA5E" w:rsidR="009D4432" w:rsidRPr="00E27D23" w:rsidRDefault="009D4432" w:rsidP="000A0152">
            <w:pPr>
              <w:pStyle w:val="TAL"/>
              <w:rPr>
                <w:szCs w:val="18"/>
              </w:rPr>
            </w:pPr>
            <w:r w:rsidRPr="00E27D23">
              <w:rPr>
                <w:szCs w:val="18"/>
              </w:rPr>
              <w:t>R5-2253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5F88BF" w14:textId="3D7EE893" w:rsidR="009D4432" w:rsidRPr="00E27D23" w:rsidRDefault="009D4432" w:rsidP="000A0152">
            <w:pPr>
              <w:pStyle w:val="TAL"/>
              <w:rPr>
                <w:szCs w:val="18"/>
              </w:rPr>
            </w:pPr>
            <w:r w:rsidRPr="00E27D23">
              <w:rPr>
                <w:szCs w:val="18"/>
              </w:rPr>
              <w:t>30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0DC400" w14:textId="48AD1742"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25322D" w14:textId="3362203C"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02E40E" w14:textId="301A149B" w:rsidR="009D4432" w:rsidRPr="00E27D23" w:rsidRDefault="009D4432" w:rsidP="009D4432">
            <w:pPr>
              <w:pStyle w:val="TAL"/>
              <w:rPr>
                <w:szCs w:val="18"/>
              </w:rPr>
            </w:pPr>
            <w:r w:rsidRPr="00E27D23">
              <w:rPr>
                <w:szCs w:val="18"/>
              </w:rPr>
              <w:t>Updates for EN-DC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F3C2A7" w14:textId="77777777" w:rsidR="009D4432" w:rsidRPr="00E27D23" w:rsidRDefault="009D4432" w:rsidP="000A0152">
            <w:pPr>
              <w:pStyle w:val="TAL"/>
              <w:rPr>
                <w:szCs w:val="18"/>
              </w:rPr>
            </w:pPr>
            <w:r w:rsidRPr="00E27D23">
              <w:rPr>
                <w:szCs w:val="18"/>
              </w:rPr>
              <w:t>16.13.0</w:t>
            </w:r>
          </w:p>
        </w:tc>
      </w:tr>
      <w:tr w:rsidR="00D13E6E" w:rsidRPr="00E27D23" w14:paraId="575CDF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3E2230"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B26AAC"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B31D27" w14:textId="1035B031" w:rsidR="009D4432" w:rsidRPr="00E27D23" w:rsidRDefault="009D4432" w:rsidP="000A0152">
            <w:pPr>
              <w:pStyle w:val="TAL"/>
              <w:rPr>
                <w:szCs w:val="18"/>
              </w:rPr>
            </w:pPr>
            <w:r w:rsidRPr="00E27D23">
              <w:rPr>
                <w:szCs w:val="18"/>
              </w:rPr>
              <w:t>R5-2253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7244C0" w14:textId="567B6ECB" w:rsidR="009D4432" w:rsidRPr="00E27D23" w:rsidRDefault="009D4432" w:rsidP="000A0152">
            <w:pPr>
              <w:pStyle w:val="TAL"/>
              <w:rPr>
                <w:szCs w:val="18"/>
              </w:rPr>
            </w:pPr>
            <w:r w:rsidRPr="00E27D23">
              <w:rPr>
                <w:szCs w:val="18"/>
              </w:rPr>
              <w:t>30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C43CA9" w14:textId="58564925"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58011A" w14:textId="014103C3"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2F16E5" w14:textId="42F080A6" w:rsidR="009D4432" w:rsidRPr="00E27D23" w:rsidRDefault="009D4432" w:rsidP="009D4432">
            <w:pPr>
              <w:pStyle w:val="TAL"/>
              <w:rPr>
                <w:szCs w:val="18"/>
              </w:rPr>
            </w:pPr>
            <w:r w:rsidRPr="00E27D23">
              <w:rPr>
                <w:szCs w:val="18"/>
              </w:rPr>
              <w:t>Updates for NE-DC RRC test case 8.2.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8DF780" w14:textId="77777777" w:rsidR="009D4432" w:rsidRPr="00E27D23" w:rsidRDefault="009D4432" w:rsidP="000A0152">
            <w:pPr>
              <w:pStyle w:val="TAL"/>
              <w:rPr>
                <w:szCs w:val="18"/>
              </w:rPr>
            </w:pPr>
            <w:r w:rsidRPr="00E27D23">
              <w:rPr>
                <w:szCs w:val="18"/>
              </w:rPr>
              <w:t>16.13.0</w:t>
            </w:r>
          </w:p>
        </w:tc>
      </w:tr>
      <w:tr w:rsidR="00D13E6E" w:rsidRPr="00E27D23" w14:paraId="1B6CCB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E64281"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C921299"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E05937" w14:textId="76B50BAF" w:rsidR="009D4432" w:rsidRPr="00E27D23" w:rsidRDefault="009D4432" w:rsidP="000A0152">
            <w:pPr>
              <w:pStyle w:val="TAL"/>
              <w:rPr>
                <w:szCs w:val="18"/>
              </w:rPr>
            </w:pPr>
            <w:r w:rsidRPr="00E27D23">
              <w:rPr>
                <w:szCs w:val="18"/>
              </w:rPr>
              <w:t>R5-2253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CB6075" w14:textId="3639F1DC" w:rsidR="009D4432" w:rsidRPr="00E27D23" w:rsidRDefault="009D4432" w:rsidP="000A0152">
            <w:pPr>
              <w:pStyle w:val="TAL"/>
              <w:rPr>
                <w:szCs w:val="18"/>
              </w:rPr>
            </w:pPr>
            <w:r w:rsidRPr="00E27D23">
              <w:rPr>
                <w:szCs w:val="18"/>
              </w:rPr>
              <w:t>30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403B4C" w14:textId="68004A3B"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2FC7CD" w14:textId="6E2C9F69"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10BA3F" w14:textId="3060DBF9" w:rsidR="009D4432" w:rsidRPr="00E27D23" w:rsidRDefault="009D4432" w:rsidP="009D4432">
            <w:pPr>
              <w:pStyle w:val="TAL"/>
              <w:rPr>
                <w:szCs w:val="18"/>
              </w:rPr>
            </w:pPr>
            <w:r w:rsidRPr="00E27D23">
              <w:rPr>
                <w:szCs w:val="18"/>
              </w:rPr>
              <w:t>New NR-DC RRC Radio Bearer test case 8.2.2.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7C5D443" w14:textId="77777777" w:rsidR="009D4432" w:rsidRPr="00E27D23" w:rsidRDefault="009D4432" w:rsidP="000A0152">
            <w:pPr>
              <w:pStyle w:val="TAL"/>
              <w:rPr>
                <w:szCs w:val="18"/>
              </w:rPr>
            </w:pPr>
            <w:r w:rsidRPr="00E27D23">
              <w:rPr>
                <w:szCs w:val="18"/>
              </w:rPr>
              <w:t>16.13.0</w:t>
            </w:r>
          </w:p>
        </w:tc>
      </w:tr>
      <w:tr w:rsidR="00D13E6E" w:rsidRPr="00E27D23" w14:paraId="2415176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7D56F45"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21A7453"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ED47DB" w14:textId="1A8E2825" w:rsidR="009D4432" w:rsidRPr="00E27D23" w:rsidRDefault="009D4432" w:rsidP="000A0152">
            <w:pPr>
              <w:pStyle w:val="TAL"/>
              <w:rPr>
                <w:szCs w:val="18"/>
              </w:rPr>
            </w:pPr>
            <w:r w:rsidRPr="00E27D23">
              <w:rPr>
                <w:szCs w:val="18"/>
              </w:rPr>
              <w:t>R5-2253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EA5CC5" w14:textId="40EC6127" w:rsidR="009D4432" w:rsidRPr="00E27D23" w:rsidRDefault="009D4432" w:rsidP="000A0152">
            <w:pPr>
              <w:pStyle w:val="TAL"/>
              <w:rPr>
                <w:szCs w:val="18"/>
              </w:rPr>
            </w:pPr>
            <w:r w:rsidRPr="00E27D23">
              <w:rPr>
                <w:szCs w:val="18"/>
              </w:rPr>
              <w:t>30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F5E4F5" w14:textId="4757DF1F"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5D5A5A" w14:textId="11178CD2"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60163F" w14:textId="51CCA455" w:rsidR="009D4432" w:rsidRPr="00E27D23" w:rsidRDefault="009D4432" w:rsidP="009D4432">
            <w:pPr>
              <w:pStyle w:val="TAL"/>
              <w:rPr>
                <w:szCs w:val="18"/>
              </w:rPr>
            </w:pPr>
            <w:r w:rsidRPr="00E27D23">
              <w:rPr>
                <w:szCs w:val="18"/>
              </w:rPr>
              <w:t>New NE-DC RRC Radio Bearer test case 8.2.2.7.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24249C6" w14:textId="77777777" w:rsidR="009D4432" w:rsidRPr="00E27D23" w:rsidRDefault="009D4432" w:rsidP="000A0152">
            <w:pPr>
              <w:pStyle w:val="TAL"/>
              <w:rPr>
                <w:szCs w:val="18"/>
              </w:rPr>
            </w:pPr>
            <w:r w:rsidRPr="00E27D23">
              <w:rPr>
                <w:szCs w:val="18"/>
              </w:rPr>
              <w:t>16.13.0</w:t>
            </w:r>
          </w:p>
        </w:tc>
      </w:tr>
      <w:tr w:rsidR="00D13E6E" w:rsidRPr="00E27D23" w14:paraId="5E1A8B3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830C362"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C45A12"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C04BB7" w14:textId="5AA6D8C0" w:rsidR="009D4432" w:rsidRPr="00E27D23" w:rsidRDefault="009D4432" w:rsidP="000A0152">
            <w:pPr>
              <w:pStyle w:val="TAL"/>
              <w:rPr>
                <w:szCs w:val="18"/>
              </w:rPr>
            </w:pPr>
            <w:r w:rsidRPr="00E27D23">
              <w:rPr>
                <w:szCs w:val="18"/>
              </w:rPr>
              <w:t>R5-2253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2589E4" w14:textId="4F81FE9F" w:rsidR="009D4432" w:rsidRPr="00E27D23" w:rsidRDefault="009D4432" w:rsidP="000A0152">
            <w:pPr>
              <w:pStyle w:val="TAL"/>
              <w:rPr>
                <w:szCs w:val="18"/>
              </w:rPr>
            </w:pPr>
            <w:r w:rsidRPr="00E27D23">
              <w:rPr>
                <w:szCs w:val="18"/>
              </w:rPr>
              <w:t>30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27C492" w14:textId="49120BA7"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ACFF97" w14:textId="5455E31A"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D60292" w14:textId="6ABDA369" w:rsidR="009D4432" w:rsidRPr="00E27D23" w:rsidRDefault="009D4432" w:rsidP="009D4432">
            <w:pPr>
              <w:pStyle w:val="TAL"/>
              <w:rPr>
                <w:szCs w:val="18"/>
              </w:rPr>
            </w:pPr>
            <w:r w:rsidRPr="00E27D23">
              <w:rPr>
                <w:szCs w:val="18"/>
              </w:rPr>
              <w:t>New NE-DC measurements test case 8.2.3.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F2D7628" w14:textId="77777777" w:rsidR="009D4432" w:rsidRPr="00E27D23" w:rsidRDefault="009D4432" w:rsidP="000A0152">
            <w:pPr>
              <w:pStyle w:val="TAL"/>
              <w:rPr>
                <w:szCs w:val="18"/>
              </w:rPr>
            </w:pPr>
            <w:r w:rsidRPr="00E27D23">
              <w:rPr>
                <w:szCs w:val="18"/>
              </w:rPr>
              <w:t>16.13.0</w:t>
            </w:r>
          </w:p>
        </w:tc>
      </w:tr>
      <w:tr w:rsidR="00D13E6E" w:rsidRPr="00E27D23" w14:paraId="133AB7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B5B76AD"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E49F71"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C58EA9" w14:textId="4DD61843" w:rsidR="009D4432" w:rsidRPr="00E27D23" w:rsidRDefault="009D4432" w:rsidP="000A0152">
            <w:pPr>
              <w:pStyle w:val="TAL"/>
              <w:rPr>
                <w:szCs w:val="18"/>
              </w:rPr>
            </w:pPr>
            <w:r w:rsidRPr="00E27D23">
              <w:rPr>
                <w:szCs w:val="18"/>
              </w:rPr>
              <w:t>R5-2253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FED6B7" w14:textId="7DF649B0" w:rsidR="009D4432" w:rsidRPr="00E27D23" w:rsidRDefault="009D4432" w:rsidP="000A0152">
            <w:pPr>
              <w:pStyle w:val="TAL"/>
              <w:rPr>
                <w:szCs w:val="18"/>
              </w:rPr>
            </w:pPr>
            <w:r w:rsidRPr="00E27D23">
              <w:rPr>
                <w:szCs w:val="18"/>
              </w:rPr>
              <w:t>30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8004D8" w14:textId="6C75DEB2"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46AE8F" w14:textId="00ED32F3"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A3607E" w14:textId="224A5610" w:rsidR="009D4432" w:rsidRPr="00E27D23" w:rsidRDefault="009D4432" w:rsidP="009D4432">
            <w:pPr>
              <w:pStyle w:val="TAL"/>
              <w:rPr>
                <w:szCs w:val="18"/>
              </w:rPr>
            </w:pPr>
            <w:r w:rsidRPr="00E27D23">
              <w:rPr>
                <w:szCs w:val="18"/>
              </w:rPr>
              <w:t>New NE-DC measurements test case 8.2.3.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DB9929F" w14:textId="77777777" w:rsidR="009D4432" w:rsidRPr="00E27D23" w:rsidRDefault="009D4432" w:rsidP="000A0152">
            <w:pPr>
              <w:pStyle w:val="TAL"/>
              <w:rPr>
                <w:szCs w:val="18"/>
              </w:rPr>
            </w:pPr>
            <w:r w:rsidRPr="00E27D23">
              <w:rPr>
                <w:szCs w:val="18"/>
              </w:rPr>
              <w:t>16.13.0</w:t>
            </w:r>
          </w:p>
        </w:tc>
      </w:tr>
      <w:tr w:rsidR="00D13E6E" w:rsidRPr="00E27D23" w14:paraId="5B1728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E940143"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015556"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339099" w14:textId="296DAC5D" w:rsidR="009D4432" w:rsidRPr="00E27D23" w:rsidRDefault="009D4432" w:rsidP="000A0152">
            <w:pPr>
              <w:pStyle w:val="TAL"/>
              <w:rPr>
                <w:szCs w:val="18"/>
              </w:rPr>
            </w:pPr>
            <w:r w:rsidRPr="00E27D23">
              <w:rPr>
                <w:szCs w:val="18"/>
              </w:rPr>
              <w:t>R5-2253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3EF495" w14:textId="26C8577D" w:rsidR="009D4432" w:rsidRPr="00E27D23" w:rsidRDefault="009D4432" w:rsidP="000A0152">
            <w:pPr>
              <w:pStyle w:val="TAL"/>
              <w:rPr>
                <w:szCs w:val="18"/>
              </w:rPr>
            </w:pPr>
            <w:r w:rsidRPr="00E27D23">
              <w:rPr>
                <w:szCs w:val="18"/>
              </w:rPr>
              <w:t>3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39B80B" w14:textId="6ED12DA0"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565583" w14:textId="69D048F3"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1B796E" w14:textId="279DE71B" w:rsidR="009D4432" w:rsidRPr="00E27D23" w:rsidRDefault="009D4432" w:rsidP="009D4432">
            <w:pPr>
              <w:pStyle w:val="TAL"/>
              <w:rPr>
                <w:szCs w:val="18"/>
              </w:rPr>
            </w:pPr>
            <w:r w:rsidRPr="00E27D23">
              <w:rPr>
                <w:szCs w:val="18"/>
              </w:rPr>
              <w:t>New NE-DC measurements test case 8.2.3.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0E27BD" w14:textId="77777777" w:rsidR="009D4432" w:rsidRPr="00E27D23" w:rsidRDefault="009D4432" w:rsidP="000A0152">
            <w:pPr>
              <w:pStyle w:val="TAL"/>
              <w:rPr>
                <w:szCs w:val="18"/>
              </w:rPr>
            </w:pPr>
            <w:r w:rsidRPr="00E27D23">
              <w:rPr>
                <w:szCs w:val="18"/>
              </w:rPr>
              <w:t>16.13.0</w:t>
            </w:r>
          </w:p>
        </w:tc>
      </w:tr>
      <w:tr w:rsidR="00D13E6E" w:rsidRPr="00E27D23" w14:paraId="689B95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800C01"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593AB6"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2E225E" w14:textId="6F7A4672" w:rsidR="009D4432" w:rsidRPr="00E27D23" w:rsidRDefault="009D4432" w:rsidP="000A0152">
            <w:pPr>
              <w:pStyle w:val="TAL"/>
              <w:rPr>
                <w:szCs w:val="18"/>
              </w:rPr>
            </w:pPr>
            <w:r w:rsidRPr="00E27D23">
              <w:rPr>
                <w:szCs w:val="18"/>
              </w:rPr>
              <w:t>R5-2253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E97093" w14:textId="768B7135" w:rsidR="009D4432" w:rsidRPr="00E27D23" w:rsidRDefault="009D4432" w:rsidP="000A0152">
            <w:pPr>
              <w:pStyle w:val="TAL"/>
              <w:rPr>
                <w:szCs w:val="18"/>
              </w:rPr>
            </w:pPr>
            <w:r w:rsidRPr="00E27D23">
              <w:rPr>
                <w:szCs w:val="18"/>
              </w:rPr>
              <w:t>30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909E22" w14:textId="5E8303C6"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0F32F5" w14:textId="6334B724"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2281BF" w14:textId="7617ACA7" w:rsidR="009D4432" w:rsidRPr="00E27D23" w:rsidRDefault="009D4432" w:rsidP="009D4432">
            <w:pPr>
              <w:pStyle w:val="TAL"/>
              <w:rPr>
                <w:szCs w:val="18"/>
              </w:rPr>
            </w:pPr>
            <w:r w:rsidRPr="00E27D23">
              <w:rPr>
                <w:szCs w:val="18"/>
              </w:rPr>
              <w:t>New NE-DC measurements test case 8.2.3.7.2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D864B0" w14:textId="77777777" w:rsidR="009D4432" w:rsidRPr="00E27D23" w:rsidRDefault="009D4432" w:rsidP="000A0152">
            <w:pPr>
              <w:pStyle w:val="TAL"/>
              <w:rPr>
                <w:szCs w:val="18"/>
              </w:rPr>
            </w:pPr>
            <w:r w:rsidRPr="00E27D23">
              <w:rPr>
                <w:szCs w:val="18"/>
              </w:rPr>
              <w:t>16.13.0</w:t>
            </w:r>
          </w:p>
        </w:tc>
      </w:tr>
      <w:tr w:rsidR="00D13E6E" w:rsidRPr="00E27D23" w14:paraId="23A12F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C00FC6"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29F9F7"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676D2B" w14:textId="40ED7B60" w:rsidR="009D4432" w:rsidRPr="00E27D23" w:rsidRDefault="009D4432" w:rsidP="000A0152">
            <w:pPr>
              <w:pStyle w:val="TAL"/>
              <w:rPr>
                <w:szCs w:val="18"/>
              </w:rPr>
            </w:pPr>
            <w:r w:rsidRPr="00E27D23">
              <w:rPr>
                <w:szCs w:val="18"/>
              </w:rPr>
              <w:t>R5-2253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D3EECE" w14:textId="7862D5B6" w:rsidR="009D4432" w:rsidRPr="00E27D23" w:rsidRDefault="009D4432" w:rsidP="000A0152">
            <w:pPr>
              <w:pStyle w:val="TAL"/>
              <w:rPr>
                <w:szCs w:val="18"/>
              </w:rPr>
            </w:pPr>
            <w:r w:rsidRPr="00E27D23">
              <w:rPr>
                <w:szCs w:val="18"/>
              </w:rPr>
              <w:t>3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7D02B2" w14:textId="02ADAE11"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DD2070" w14:textId="5BFB7AE5"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321DE4" w14:textId="20389C02" w:rsidR="009D4432" w:rsidRPr="00E27D23" w:rsidRDefault="009D4432" w:rsidP="009D4432">
            <w:pPr>
              <w:pStyle w:val="TAL"/>
              <w:rPr>
                <w:szCs w:val="18"/>
              </w:rPr>
            </w:pPr>
            <w:r w:rsidRPr="00E27D23">
              <w:rPr>
                <w:szCs w:val="18"/>
              </w:rPr>
              <w:t>New NE-DC measurements test case 8.2.3.7.2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FB165F5" w14:textId="77777777" w:rsidR="009D4432" w:rsidRPr="00E27D23" w:rsidRDefault="009D4432" w:rsidP="000A0152">
            <w:pPr>
              <w:pStyle w:val="TAL"/>
              <w:rPr>
                <w:szCs w:val="18"/>
              </w:rPr>
            </w:pPr>
            <w:r w:rsidRPr="00E27D23">
              <w:rPr>
                <w:szCs w:val="18"/>
              </w:rPr>
              <w:t>16.13.0</w:t>
            </w:r>
          </w:p>
        </w:tc>
      </w:tr>
      <w:tr w:rsidR="00D13E6E" w:rsidRPr="00E27D23" w14:paraId="7E52F20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A1CD15"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F458C79"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2AE2E3" w14:textId="71A2E45E" w:rsidR="009D4432" w:rsidRPr="00E27D23" w:rsidRDefault="009D4432" w:rsidP="000A0152">
            <w:pPr>
              <w:pStyle w:val="TAL"/>
              <w:rPr>
                <w:szCs w:val="18"/>
              </w:rPr>
            </w:pPr>
            <w:r w:rsidRPr="00E27D23">
              <w:rPr>
                <w:szCs w:val="18"/>
              </w:rPr>
              <w:t>R5-2254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4EEBA5" w14:textId="59A6904A" w:rsidR="009D4432" w:rsidRPr="00E27D23" w:rsidRDefault="009D4432" w:rsidP="000A0152">
            <w:pPr>
              <w:pStyle w:val="TAL"/>
              <w:rPr>
                <w:szCs w:val="18"/>
              </w:rPr>
            </w:pPr>
            <w:r w:rsidRPr="00E27D23">
              <w:rPr>
                <w:szCs w:val="18"/>
              </w:rPr>
              <w:t>30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B2CFDD" w14:textId="65FA4358"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D3098" w14:textId="4CF6665A"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9E12DC" w14:textId="590A3173" w:rsidR="009D4432" w:rsidRPr="00E27D23" w:rsidRDefault="009D4432" w:rsidP="009D4432">
            <w:pPr>
              <w:pStyle w:val="TAL"/>
              <w:rPr>
                <w:szCs w:val="18"/>
              </w:rPr>
            </w:pPr>
            <w:r w:rsidRPr="00E27D23">
              <w:rPr>
                <w:szCs w:val="18"/>
              </w:rPr>
              <w:t>New NE-DC measurements test case 8.2.3.8.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463B05" w14:textId="77777777" w:rsidR="009D4432" w:rsidRPr="00E27D23" w:rsidRDefault="009D4432" w:rsidP="000A0152">
            <w:pPr>
              <w:pStyle w:val="TAL"/>
              <w:rPr>
                <w:szCs w:val="18"/>
              </w:rPr>
            </w:pPr>
            <w:r w:rsidRPr="00E27D23">
              <w:rPr>
                <w:szCs w:val="18"/>
              </w:rPr>
              <w:t>16.13.0</w:t>
            </w:r>
          </w:p>
        </w:tc>
      </w:tr>
      <w:tr w:rsidR="00D13E6E" w:rsidRPr="00E27D23" w14:paraId="49281D4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1BCDC3"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8B18156"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BBB5BB" w14:textId="111FE9D4" w:rsidR="009D4432" w:rsidRPr="00E27D23" w:rsidRDefault="009D4432" w:rsidP="000A0152">
            <w:pPr>
              <w:pStyle w:val="TAL"/>
              <w:rPr>
                <w:szCs w:val="18"/>
              </w:rPr>
            </w:pPr>
            <w:r w:rsidRPr="00E27D23">
              <w:rPr>
                <w:szCs w:val="18"/>
              </w:rPr>
              <w:t>R5-2254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379994" w14:textId="23C16D4E" w:rsidR="009D4432" w:rsidRPr="00E27D23" w:rsidRDefault="009D4432" w:rsidP="000A0152">
            <w:pPr>
              <w:pStyle w:val="TAL"/>
              <w:rPr>
                <w:szCs w:val="18"/>
              </w:rPr>
            </w:pPr>
            <w:r w:rsidRPr="00E27D23">
              <w:rPr>
                <w:szCs w:val="18"/>
              </w:rPr>
              <w:t>30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0BAA04" w14:textId="4E8AFE4F"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8640D5" w14:textId="454B06A6"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71FC01" w14:textId="6AD373C4" w:rsidR="009D4432" w:rsidRPr="00E27D23" w:rsidRDefault="009D4432" w:rsidP="009D4432">
            <w:pPr>
              <w:pStyle w:val="TAL"/>
              <w:rPr>
                <w:szCs w:val="18"/>
              </w:rPr>
            </w:pPr>
            <w:r w:rsidRPr="00E27D23">
              <w:rPr>
                <w:szCs w:val="18"/>
              </w:rPr>
              <w:t>New NE-DC measurements test case 8.2.3.8.2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6DD76ED" w14:textId="77777777" w:rsidR="009D4432" w:rsidRPr="00E27D23" w:rsidRDefault="009D4432" w:rsidP="000A0152">
            <w:pPr>
              <w:pStyle w:val="TAL"/>
              <w:rPr>
                <w:szCs w:val="18"/>
              </w:rPr>
            </w:pPr>
            <w:r w:rsidRPr="00E27D23">
              <w:rPr>
                <w:szCs w:val="18"/>
              </w:rPr>
              <w:t>16.13.0</w:t>
            </w:r>
          </w:p>
        </w:tc>
      </w:tr>
      <w:tr w:rsidR="00D13E6E" w:rsidRPr="00E27D23" w14:paraId="77806A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F88CC1"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3C9F08"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ADC45C" w14:textId="105A3147" w:rsidR="009D4432" w:rsidRPr="00E27D23" w:rsidRDefault="009D4432" w:rsidP="000A0152">
            <w:pPr>
              <w:pStyle w:val="TAL"/>
              <w:rPr>
                <w:szCs w:val="18"/>
              </w:rPr>
            </w:pPr>
            <w:r w:rsidRPr="00E27D23">
              <w:rPr>
                <w:szCs w:val="18"/>
              </w:rPr>
              <w:t>R5-2254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52B7B7" w14:textId="6A4AE1FF" w:rsidR="009D4432" w:rsidRPr="00E27D23" w:rsidRDefault="009D4432" w:rsidP="000A0152">
            <w:pPr>
              <w:pStyle w:val="TAL"/>
              <w:rPr>
                <w:szCs w:val="18"/>
              </w:rPr>
            </w:pPr>
            <w:r w:rsidRPr="00E27D23">
              <w:rPr>
                <w:szCs w:val="18"/>
              </w:rPr>
              <w:t>3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5ECD76" w14:textId="55CCEFB8"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FCE383" w14:textId="321537E4"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B0E28B" w14:textId="0A25D0F3" w:rsidR="009D4432" w:rsidRPr="00E27D23" w:rsidRDefault="009D4432" w:rsidP="009D4432">
            <w:pPr>
              <w:pStyle w:val="TAL"/>
              <w:rPr>
                <w:szCs w:val="18"/>
              </w:rPr>
            </w:pPr>
            <w:r w:rsidRPr="00E27D23">
              <w:rPr>
                <w:szCs w:val="18"/>
              </w:rPr>
              <w:t>New NE-DC measurements test case 8.2.3.8.2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CEFD30C" w14:textId="77777777" w:rsidR="009D4432" w:rsidRPr="00E27D23" w:rsidRDefault="009D4432" w:rsidP="000A0152">
            <w:pPr>
              <w:pStyle w:val="TAL"/>
              <w:rPr>
                <w:szCs w:val="18"/>
              </w:rPr>
            </w:pPr>
            <w:r w:rsidRPr="00E27D23">
              <w:rPr>
                <w:szCs w:val="18"/>
              </w:rPr>
              <w:t>16.13.0</w:t>
            </w:r>
          </w:p>
        </w:tc>
      </w:tr>
      <w:tr w:rsidR="00D13E6E" w:rsidRPr="00E27D23" w14:paraId="71E4E74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7F7CC4"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E22246"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49C4AC" w14:textId="6F211A4D" w:rsidR="009D4432" w:rsidRPr="00E27D23" w:rsidRDefault="009D4432" w:rsidP="000A0152">
            <w:pPr>
              <w:pStyle w:val="TAL"/>
              <w:rPr>
                <w:szCs w:val="18"/>
              </w:rPr>
            </w:pPr>
            <w:r w:rsidRPr="00E27D23">
              <w:rPr>
                <w:szCs w:val="18"/>
              </w:rPr>
              <w:t>R5-2254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0AF464" w14:textId="730DFBB1" w:rsidR="009D4432" w:rsidRPr="00E27D23" w:rsidRDefault="009D4432" w:rsidP="000A0152">
            <w:pPr>
              <w:pStyle w:val="TAL"/>
              <w:rPr>
                <w:szCs w:val="18"/>
              </w:rPr>
            </w:pPr>
            <w:r w:rsidRPr="00E27D23">
              <w:rPr>
                <w:szCs w:val="18"/>
              </w:rPr>
              <w:t>31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4E8E8C" w14:textId="7A7DBBA5"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BF7231" w14:textId="44949D01"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8C99D7" w14:textId="583C3A89" w:rsidR="009D4432" w:rsidRPr="00E27D23" w:rsidRDefault="009D4432" w:rsidP="009D4432">
            <w:pPr>
              <w:pStyle w:val="TAL"/>
              <w:rPr>
                <w:szCs w:val="18"/>
              </w:rPr>
            </w:pPr>
            <w:r w:rsidRPr="00E27D23">
              <w:rPr>
                <w:szCs w:val="18"/>
              </w:rPr>
              <w:t>Correction to ENDC Measurement test cases (applicable only for FR1 band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6F6B75A" w14:textId="77777777" w:rsidR="009D4432" w:rsidRPr="00E27D23" w:rsidRDefault="009D4432" w:rsidP="000A0152">
            <w:pPr>
              <w:pStyle w:val="TAL"/>
              <w:rPr>
                <w:szCs w:val="18"/>
              </w:rPr>
            </w:pPr>
            <w:r w:rsidRPr="00E27D23">
              <w:rPr>
                <w:szCs w:val="18"/>
              </w:rPr>
              <w:t>16.13.0</w:t>
            </w:r>
          </w:p>
        </w:tc>
      </w:tr>
      <w:tr w:rsidR="00D13E6E" w:rsidRPr="00E27D23" w14:paraId="50B601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588E102"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2D0AAE"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FF7FEB" w14:textId="63FAEDF0" w:rsidR="009D4432" w:rsidRPr="00E27D23" w:rsidRDefault="009D4432" w:rsidP="000A0152">
            <w:pPr>
              <w:pStyle w:val="TAL"/>
              <w:rPr>
                <w:szCs w:val="18"/>
              </w:rPr>
            </w:pPr>
            <w:r w:rsidRPr="00E27D23">
              <w:rPr>
                <w:szCs w:val="18"/>
              </w:rPr>
              <w:t>R5-2254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DB1184" w14:textId="14581724" w:rsidR="009D4432" w:rsidRPr="00E27D23" w:rsidRDefault="009D4432" w:rsidP="000A0152">
            <w:pPr>
              <w:pStyle w:val="TAL"/>
              <w:rPr>
                <w:szCs w:val="18"/>
              </w:rPr>
            </w:pPr>
            <w:r w:rsidRPr="00E27D23">
              <w:rPr>
                <w:szCs w:val="18"/>
              </w:rPr>
              <w:t>31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3BE92C" w14:textId="127C8983"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6CE5F7" w14:textId="4EB41A5D"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BF42A5" w14:textId="6F5E527D" w:rsidR="009D4432" w:rsidRPr="00E27D23" w:rsidRDefault="009D4432" w:rsidP="009D4432">
            <w:pPr>
              <w:pStyle w:val="TAL"/>
              <w:rPr>
                <w:szCs w:val="18"/>
              </w:rPr>
            </w:pPr>
            <w:r w:rsidRPr="00E27D23">
              <w:rPr>
                <w:szCs w:val="18"/>
              </w:rPr>
              <w:t>Addition of new NE-DC test case 8.2.3.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6C8EFB" w14:textId="77777777" w:rsidR="009D4432" w:rsidRPr="00E27D23" w:rsidRDefault="009D4432" w:rsidP="000A0152">
            <w:pPr>
              <w:pStyle w:val="TAL"/>
              <w:rPr>
                <w:szCs w:val="18"/>
              </w:rPr>
            </w:pPr>
            <w:r w:rsidRPr="00E27D23">
              <w:rPr>
                <w:szCs w:val="18"/>
              </w:rPr>
              <w:t>16.13.0</w:t>
            </w:r>
          </w:p>
        </w:tc>
      </w:tr>
      <w:tr w:rsidR="00D13E6E" w:rsidRPr="00E27D23" w14:paraId="5AB3D9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5B2527"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AD43C0"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0CFCE3" w14:textId="2C86F4AB" w:rsidR="009D4432" w:rsidRPr="00E27D23" w:rsidRDefault="009D4432" w:rsidP="000A0152">
            <w:pPr>
              <w:pStyle w:val="TAL"/>
              <w:rPr>
                <w:szCs w:val="18"/>
              </w:rPr>
            </w:pPr>
            <w:r w:rsidRPr="00E27D23">
              <w:rPr>
                <w:szCs w:val="18"/>
              </w:rPr>
              <w:t>R5-2254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4E45A9" w14:textId="6E644F54" w:rsidR="009D4432" w:rsidRPr="00E27D23" w:rsidRDefault="009D4432" w:rsidP="000A0152">
            <w:pPr>
              <w:pStyle w:val="TAL"/>
              <w:rPr>
                <w:szCs w:val="18"/>
              </w:rPr>
            </w:pPr>
            <w:r w:rsidRPr="00E27D23">
              <w:rPr>
                <w:szCs w:val="18"/>
              </w:rPr>
              <w:t>31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D36340" w14:textId="194438C9"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935596" w14:textId="694346D1"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470BF9" w14:textId="68F7F88B" w:rsidR="009D4432" w:rsidRPr="00E27D23" w:rsidRDefault="009D4432" w:rsidP="009D4432">
            <w:pPr>
              <w:pStyle w:val="TAL"/>
              <w:rPr>
                <w:szCs w:val="18"/>
              </w:rPr>
            </w:pPr>
            <w:r w:rsidRPr="00E27D23">
              <w:rPr>
                <w:szCs w:val="18"/>
              </w:rPr>
              <w:t>Addition of new NE-DC test case 8.2.3.5.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BA316F1" w14:textId="77777777" w:rsidR="009D4432" w:rsidRPr="00E27D23" w:rsidRDefault="009D4432" w:rsidP="000A0152">
            <w:pPr>
              <w:pStyle w:val="TAL"/>
              <w:rPr>
                <w:szCs w:val="18"/>
              </w:rPr>
            </w:pPr>
            <w:r w:rsidRPr="00E27D23">
              <w:rPr>
                <w:szCs w:val="18"/>
              </w:rPr>
              <w:t>16.13.0</w:t>
            </w:r>
          </w:p>
        </w:tc>
      </w:tr>
      <w:tr w:rsidR="00D13E6E" w:rsidRPr="00E27D23" w14:paraId="6E61E7B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BDBE55"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A3BA868"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B87C57" w14:textId="50650DDA" w:rsidR="009D4432" w:rsidRPr="00E27D23" w:rsidRDefault="009D4432" w:rsidP="000A0152">
            <w:pPr>
              <w:pStyle w:val="TAL"/>
              <w:rPr>
                <w:szCs w:val="18"/>
              </w:rPr>
            </w:pPr>
            <w:r w:rsidRPr="00E27D23">
              <w:rPr>
                <w:szCs w:val="18"/>
              </w:rPr>
              <w:t>R5-2254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86F849" w14:textId="5500AAEC" w:rsidR="009D4432" w:rsidRPr="00E27D23" w:rsidRDefault="009D4432" w:rsidP="000A0152">
            <w:pPr>
              <w:pStyle w:val="TAL"/>
              <w:rPr>
                <w:szCs w:val="18"/>
              </w:rPr>
            </w:pPr>
            <w:r w:rsidRPr="00E27D23">
              <w:rPr>
                <w:szCs w:val="18"/>
              </w:rPr>
              <w:t>3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EFEAE7" w14:textId="15AA0843"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136659" w14:textId="370BB4BA"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4A5AA5" w14:textId="7BB43A3F" w:rsidR="009D4432" w:rsidRPr="00E27D23" w:rsidRDefault="009D4432" w:rsidP="009D4432">
            <w:pPr>
              <w:pStyle w:val="TAL"/>
              <w:rPr>
                <w:szCs w:val="18"/>
              </w:rPr>
            </w:pPr>
            <w:r w:rsidRPr="00E27D23">
              <w:rPr>
                <w:szCs w:val="18"/>
              </w:rPr>
              <w:t>Correction to ENDC test cases 8.2.4.2.1.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A843E96" w14:textId="77777777" w:rsidR="009D4432" w:rsidRPr="00E27D23" w:rsidRDefault="009D4432" w:rsidP="000A0152">
            <w:pPr>
              <w:pStyle w:val="TAL"/>
              <w:rPr>
                <w:szCs w:val="18"/>
              </w:rPr>
            </w:pPr>
            <w:r w:rsidRPr="00E27D23">
              <w:rPr>
                <w:szCs w:val="18"/>
              </w:rPr>
              <w:t>16.13.0</w:t>
            </w:r>
          </w:p>
        </w:tc>
      </w:tr>
      <w:tr w:rsidR="00D13E6E" w:rsidRPr="00E27D23" w14:paraId="19AF0E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D044967"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80C51D"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16DB6D" w14:textId="4FD133D8" w:rsidR="009D4432" w:rsidRPr="00E27D23" w:rsidRDefault="009D4432" w:rsidP="000A0152">
            <w:pPr>
              <w:pStyle w:val="TAL"/>
              <w:rPr>
                <w:szCs w:val="18"/>
              </w:rPr>
            </w:pPr>
            <w:r w:rsidRPr="00E27D23">
              <w:rPr>
                <w:szCs w:val="18"/>
              </w:rPr>
              <w:t>R5-2254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ECC209" w14:textId="57211ADC" w:rsidR="009D4432" w:rsidRPr="00E27D23" w:rsidRDefault="009D4432" w:rsidP="000A0152">
            <w:pPr>
              <w:pStyle w:val="TAL"/>
              <w:rPr>
                <w:szCs w:val="18"/>
              </w:rPr>
            </w:pPr>
            <w:r w:rsidRPr="00E27D23">
              <w:rPr>
                <w:szCs w:val="18"/>
              </w:rPr>
              <w:t>30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DC9A28" w14:textId="2C105B37"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129D90" w14:textId="0A881909"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337D86" w14:textId="3B1D48DE" w:rsidR="009D4432" w:rsidRPr="00E27D23" w:rsidRDefault="009D4432" w:rsidP="009D4432">
            <w:pPr>
              <w:pStyle w:val="TAL"/>
              <w:rPr>
                <w:szCs w:val="18"/>
              </w:rPr>
            </w:pPr>
            <w:r w:rsidRPr="00E27D23">
              <w:rPr>
                <w:szCs w:val="18"/>
              </w:rPr>
              <w:t>Editorial update to NR Test case 9.1.6.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6339D9" w14:textId="77777777" w:rsidR="009D4432" w:rsidRPr="00E27D23" w:rsidRDefault="009D4432" w:rsidP="000A0152">
            <w:pPr>
              <w:pStyle w:val="TAL"/>
              <w:rPr>
                <w:szCs w:val="18"/>
              </w:rPr>
            </w:pPr>
            <w:r w:rsidRPr="00E27D23">
              <w:rPr>
                <w:szCs w:val="18"/>
              </w:rPr>
              <w:t>16.13.0</w:t>
            </w:r>
          </w:p>
        </w:tc>
      </w:tr>
      <w:tr w:rsidR="00D13E6E" w:rsidRPr="00E27D23" w14:paraId="65416F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C0A898"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10C8E7"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F81F28" w14:textId="27BEC288" w:rsidR="009D4432" w:rsidRPr="00E27D23" w:rsidRDefault="009D4432" w:rsidP="000A0152">
            <w:pPr>
              <w:pStyle w:val="TAL"/>
              <w:rPr>
                <w:szCs w:val="18"/>
              </w:rPr>
            </w:pPr>
            <w:r w:rsidRPr="00E27D23">
              <w:rPr>
                <w:szCs w:val="18"/>
              </w:rPr>
              <w:t>R5-2254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D02830" w14:textId="22352FC2" w:rsidR="009D4432" w:rsidRPr="00E27D23" w:rsidRDefault="009D4432" w:rsidP="000A0152">
            <w:pPr>
              <w:pStyle w:val="TAL"/>
              <w:rPr>
                <w:szCs w:val="18"/>
              </w:rPr>
            </w:pPr>
            <w:r w:rsidRPr="00E27D23">
              <w:rPr>
                <w:szCs w:val="18"/>
              </w:rPr>
              <w:t>31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A26739" w14:textId="6D75F5DF"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5EA883" w14:textId="61666864"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7362E9" w14:textId="10803D5B" w:rsidR="009D4432" w:rsidRPr="00E27D23" w:rsidRDefault="009D4432" w:rsidP="009D4432">
            <w:pPr>
              <w:pStyle w:val="TAL"/>
              <w:rPr>
                <w:szCs w:val="18"/>
              </w:rPr>
            </w:pPr>
            <w:r w:rsidRPr="00E27D23">
              <w:rPr>
                <w:szCs w:val="18"/>
              </w:rPr>
              <w:t>Update of test case 9.1.10.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A65CC3" w14:textId="77777777" w:rsidR="009D4432" w:rsidRPr="00E27D23" w:rsidRDefault="009D4432" w:rsidP="000A0152">
            <w:pPr>
              <w:pStyle w:val="TAL"/>
              <w:rPr>
                <w:szCs w:val="18"/>
              </w:rPr>
            </w:pPr>
            <w:r w:rsidRPr="00E27D23">
              <w:rPr>
                <w:szCs w:val="18"/>
              </w:rPr>
              <w:t>16.13.0</w:t>
            </w:r>
          </w:p>
        </w:tc>
      </w:tr>
      <w:tr w:rsidR="00D13E6E" w:rsidRPr="00E27D23" w14:paraId="28C652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A66C4C0"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96BF5B"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37FC71" w14:textId="5C39A5CF" w:rsidR="009D4432" w:rsidRPr="00E27D23" w:rsidRDefault="009D4432" w:rsidP="000A0152">
            <w:pPr>
              <w:pStyle w:val="TAL"/>
              <w:rPr>
                <w:szCs w:val="18"/>
              </w:rPr>
            </w:pPr>
            <w:r w:rsidRPr="00E27D23">
              <w:rPr>
                <w:szCs w:val="18"/>
              </w:rPr>
              <w:t>R5-2254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DC7AF3" w14:textId="30BFB240" w:rsidR="009D4432" w:rsidRPr="00E27D23" w:rsidRDefault="009D4432" w:rsidP="000A0152">
            <w:pPr>
              <w:pStyle w:val="TAL"/>
              <w:rPr>
                <w:szCs w:val="18"/>
              </w:rPr>
            </w:pPr>
            <w:r w:rsidRPr="00E27D23">
              <w:rPr>
                <w:szCs w:val="18"/>
              </w:rPr>
              <w:t>3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65BEE0" w14:textId="452606A2"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58884B" w14:textId="5ED95655"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7174E5" w14:textId="03D01E2F" w:rsidR="009D4432" w:rsidRPr="00E27D23" w:rsidRDefault="009D4432" w:rsidP="009D4432">
            <w:pPr>
              <w:pStyle w:val="TAL"/>
              <w:rPr>
                <w:szCs w:val="18"/>
              </w:rPr>
            </w:pPr>
            <w:r w:rsidRPr="00E27D23">
              <w:rPr>
                <w:szCs w:val="18"/>
              </w:rPr>
              <w:t>Correction to NR5GC IRAT test case  11.4.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9E5240" w14:textId="77777777" w:rsidR="009D4432" w:rsidRPr="00E27D23" w:rsidRDefault="009D4432" w:rsidP="000A0152">
            <w:pPr>
              <w:pStyle w:val="TAL"/>
              <w:rPr>
                <w:szCs w:val="18"/>
              </w:rPr>
            </w:pPr>
            <w:r w:rsidRPr="00E27D23">
              <w:rPr>
                <w:szCs w:val="18"/>
              </w:rPr>
              <w:t>16.13.0</w:t>
            </w:r>
          </w:p>
        </w:tc>
      </w:tr>
      <w:tr w:rsidR="00D13E6E" w:rsidRPr="00E27D23" w14:paraId="20F640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454B74"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C6C7F7B"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633919" w14:textId="2A9ADE34" w:rsidR="009D4432" w:rsidRPr="00E27D23" w:rsidRDefault="009D4432" w:rsidP="000A0152">
            <w:pPr>
              <w:pStyle w:val="TAL"/>
              <w:rPr>
                <w:szCs w:val="18"/>
              </w:rPr>
            </w:pPr>
            <w:r w:rsidRPr="00E27D23">
              <w:rPr>
                <w:szCs w:val="18"/>
              </w:rPr>
              <w:t>R5-2254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923C64" w14:textId="52D1E0C8" w:rsidR="009D4432" w:rsidRPr="00E27D23" w:rsidRDefault="009D4432" w:rsidP="000A0152">
            <w:pPr>
              <w:pStyle w:val="TAL"/>
              <w:rPr>
                <w:szCs w:val="18"/>
              </w:rPr>
            </w:pPr>
            <w:r w:rsidRPr="00E27D23">
              <w:rPr>
                <w:szCs w:val="18"/>
              </w:rPr>
              <w:t>31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2386AB" w14:textId="58A933B1"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F22CC1" w14:textId="6E3101BD"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ABD1C3" w14:textId="653510B9" w:rsidR="009D4432" w:rsidRPr="00E27D23" w:rsidRDefault="009D4432" w:rsidP="009D4432">
            <w:pPr>
              <w:pStyle w:val="TAL"/>
              <w:rPr>
                <w:szCs w:val="18"/>
              </w:rPr>
            </w:pPr>
            <w:r w:rsidRPr="00E27D23">
              <w:rPr>
                <w:szCs w:val="18"/>
              </w:rPr>
              <w:t>Correction to NR TC 11.4.5 - Emergency call and forbidden T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9B0406" w14:textId="77777777" w:rsidR="009D4432" w:rsidRPr="00E27D23" w:rsidRDefault="009D4432" w:rsidP="000A0152">
            <w:pPr>
              <w:pStyle w:val="TAL"/>
              <w:rPr>
                <w:szCs w:val="18"/>
              </w:rPr>
            </w:pPr>
            <w:r w:rsidRPr="00E27D23">
              <w:rPr>
                <w:szCs w:val="18"/>
              </w:rPr>
              <w:t>16.13.0</w:t>
            </w:r>
          </w:p>
        </w:tc>
      </w:tr>
      <w:tr w:rsidR="00D13E6E" w:rsidRPr="00E27D23" w14:paraId="25872A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10C027"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7A855C2"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EED928" w14:textId="124B28DD" w:rsidR="009D4432" w:rsidRPr="00E27D23" w:rsidRDefault="009D4432" w:rsidP="000A0152">
            <w:pPr>
              <w:pStyle w:val="TAL"/>
              <w:rPr>
                <w:szCs w:val="18"/>
              </w:rPr>
            </w:pPr>
            <w:r w:rsidRPr="00E27D23">
              <w:rPr>
                <w:szCs w:val="18"/>
              </w:rPr>
              <w:t>R5-225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0D99BD" w14:textId="691C93D6" w:rsidR="009D4432" w:rsidRPr="00E27D23" w:rsidRDefault="009D4432" w:rsidP="000A0152">
            <w:pPr>
              <w:pStyle w:val="TAL"/>
              <w:rPr>
                <w:szCs w:val="18"/>
              </w:rPr>
            </w:pPr>
            <w:r w:rsidRPr="00E27D23">
              <w:rPr>
                <w:szCs w:val="18"/>
              </w:rPr>
              <w:t>31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CFC910" w14:textId="08607367"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61701C" w14:textId="7737F727"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16C168" w14:textId="12F7CAF2" w:rsidR="009D4432" w:rsidRPr="00E27D23" w:rsidRDefault="009D4432" w:rsidP="009D4432">
            <w:pPr>
              <w:pStyle w:val="TAL"/>
              <w:rPr>
                <w:szCs w:val="18"/>
              </w:rPr>
            </w:pPr>
            <w:r w:rsidRPr="00E27D23">
              <w:rPr>
                <w:szCs w:val="18"/>
              </w:rPr>
              <w:t>Update of test case 11.4.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068773" w14:textId="77777777" w:rsidR="009D4432" w:rsidRPr="00E27D23" w:rsidRDefault="009D4432" w:rsidP="000A0152">
            <w:pPr>
              <w:pStyle w:val="TAL"/>
              <w:rPr>
                <w:szCs w:val="18"/>
              </w:rPr>
            </w:pPr>
            <w:r w:rsidRPr="00E27D23">
              <w:rPr>
                <w:szCs w:val="18"/>
              </w:rPr>
              <w:t>16.13.0</w:t>
            </w:r>
          </w:p>
        </w:tc>
      </w:tr>
      <w:tr w:rsidR="00D13E6E" w:rsidRPr="00E27D23" w14:paraId="0E2B6D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70CE42"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A594B6"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47090C" w14:textId="686B740F" w:rsidR="009D4432" w:rsidRPr="00E27D23" w:rsidRDefault="009D4432" w:rsidP="000A0152">
            <w:pPr>
              <w:pStyle w:val="TAL"/>
              <w:rPr>
                <w:szCs w:val="18"/>
              </w:rPr>
            </w:pPr>
            <w:r w:rsidRPr="00E27D23">
              <w:rPr>
                <w:szCs w:val="18"/>
              </w:rPr>
              <w:t>R5-2254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32DFCF" w14:textId="391190F9" w:rsidR="009D4432" w:rsidRPr="00E27D23" w:rsidRDefault="009D4432" w:rsidP="000A0152">
            <w:pPr>
              <w:pStyle w:val="TAL"/>
              <w:rPr>
                <w:szCs w:val="18"/>
              </w:rPr>
            </w:pPr>
            <w:r w:rsidRPr="00E27D23">
              <w:rPr>
                <w:szCs w:val="18"/>
              </w:rPr>
              <w:t>31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C0E8DB" w14:textId="71F37965"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1FF89" w14:textId="248508D6"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A50CC6" w14:textId="4EBFFAA6" w:rsidR="009D4432" w:rsidRPr="00E27D23" w:rsidRDefault="009D4432" w:rsidP="009D4432">
            <w:pPr>
              <w:pStyle w:val="TAL"/>
              <w:rPr>
                <w:szCs w:val="18"/>
              </w:rPr>
            </w:pPr>
            <w:r w:rsidRPr="00E27D23">
              <w:rPr>
                <w:szCs w:val="18"/>
              </w:rPr>
              <w:t>Add new test case 11.8.5 Inter-system mobility between untrusted Non-3GPP and 3GPP system/Handover from 5GS to EPC/ePD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0E7F83F" w14:textId="77777777" w:rsidR="009D4432" w:rsidRPr="00E27D23" w:rsidRDefault="009D4432" w:rsidP="000A0152">
            <w:pPr>
              <w:pStyle w:val="TAL"/>
              <w:rPr>
                <w:szCs w:val="18"/>
              </w:rPr>
            </w:pPr>
            <w:r w:rsidRPr="00E27D23">
              <w:rPr>
                <w:szCs w:val="18"/>
              </w:rPr>
              <w:t>16.13.0</w:t>
            </w:r>
          </w:p>
        </w:tc>
      </w:tr>
      <w:tr w:rsidR="00D13E6E" w:rsidRPr="00E27D23" w14:paraId="47EAFD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1258E6"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E94904"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A31A02" w14:textId="7D50521D" w:rsidR="009D4432" w:rsidRPr="00E27D23" w:rsidRDefault="009D4432" w:rsidP="000A0152">
            <w:pPr>
              <w:pStyle w:val="TAL"/>
              <w:rPr>
                <w:szCs w:val="18"/>
              </w:rPr>
            </w:pPr>
            <w:r w:rsidRPr="00E27D23">
              <w:rPr>
                <w:szCs w:val="18"/>
              </w:rPr>
              <w:t>R5-2254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29ACBA" w14:textId="1EB0B803" w:rsidR="009D4432" w:rsidRPr="00E27D23" w:rsidRDefault="009D4432" w:rsidP="000A0152">
            <w:pPr>
              <w:pStyle w:val="TAL"/>
              <w:rPr>
                <w:szCs w:val="18"/>
              </w:rPr>
            </w:pPr>
            <w:r w:rsidRPr="00E27D23">
              <w:rPr>
                <w:szCs w:val="18"/>
              </w:rPr>
              <w:t>31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D40190" w14:textId="7C8FFC64"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4CA850" w14:textId="3AD27619"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E1C4F9" w14:textId="2A67D9D1" w:rsidR="009D4432" w:rsidRPr="00E27D23" w:rsidRDefault="009D4432" w:rsidP="009D4432">
            <w:pPr>
              <w:pStyle w:val="TAL"/>
              <w:rPr>
                <w:szCs w:val="18"/>
              </w:rPr>
            </w:pPr>
            <w:r w:rsidRPr="00E27D23">
              <w:rPr>
                <w:szCs w:val="18"/>
              </w:rPr>
              <w:t>Addition of NR SL SIG TC 12.2.7.2 - Concurrent SL CSI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D4E8255" w14:textId="77777777" w:rsidR="009D4432" w:rsidRPr="00E27D23" w:rsidRDefault="009D4432" w:rsidP="000A0152">
            <w:pPr>
              <w:pStyle w:val="TAL"/>
              <w:rPr>
                <w:szCs w:val="18"/>
              </w:rPr>
            </w:pPr>
            <w:r w:rsidRPr="00E27D23">
              <w:rPr>
                <w:szCs w:val="18"/>
              </w:rPr>
              <w:t>16.13.0</w:t>
            </w:r>
          </w:p>
        </w:tc>
      </w:tr>
      <w:tr w:rsidR="00D13E6E" w:rsidRPr="00E27D23" w14:paraId="6CEDEA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FBA808"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6A047B"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3AF11F" w14:textId="0D6B2D9B" w:rsidR="009D4432" w:rsidRPr="00E27D23" w:rsidRDefault="009D4432" w:rsidP="000A0152">
            <w:pPr>
              <w:pStyle w:val="TAL"/>
              <w:rPr>
                <w:szCs w:val="18"/>
              </w:rPr>
            </w:pPr>
            <w:r w:rsidRPr="00E27D23">
              <w:rPr>
                <w:szCs w:val="18"/>
              </w:rPr>
              <w:t>R5-2254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4117A3" w14:textId="37097AF8" w:rsidR="009D4432" w:rsidRPr="00E27D23" w:rsidRDefault="009D4432" w:rsidP="000A0152">
            <w:pPr>
              <w:pStyle w:val="TAL"/>
              <w:rPr>
                <w:szCs w:val="18"/>
              </w:rPr>
            </w:pPr>
            <w:r w:rsidRPr="00E27D23">
              <w:rPr>
                <w:szCs w:val="18"/>
              </w:rPr>
              <w:t>30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34BF33" w14:textId="01BF466D"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97F273" w14:textId="21FD7E45"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3D0769" w14:textId="664AB164" w:rsidR="009D4432" w:rsidRPr="00E27D23" w:rsidRDefault="009D4432" w:rsidP="009D4432">
            <w:pPr>
              <w:pStyle w:val="TAL"/>
              <w:rPr>
                <w:szCs w:val="18"/>
              </w:rPr>
            </w:pPr>
            <w:r w:rsidRPr="00E27D23">
              <w:rPr>
                <w:szCs w:val="18"/>
              </w:rPr>
              <w:t>Correction to EPS FB Test case 1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52149F" w14:textId="77777777" w:rsidR="009D4432" w:rsidRPr="00E27D23" w:rsidRDefault="009D4432" w:rsidP="000A0152">
            <w:pPr>
              <w:pStyle w:val="TAL"/>
              <w:rPr>
                <w:szCs w:val="18"/>
              </w:rPr>
            </w:pPr>
            <w:r w:rsidRPr="00E27D23">
              <w:rPr>
                <w:szCs w:val="18"/>
              </w:rPr>
              <w:t>16.13.0</w:t>
            </w:r>
          </w:p>
        </w:tc>
      </w:tr>
      <w:tr w:rsidR="00D13E6E" w:rsidRPr="00E27D23" w14:paraId="628017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4C3EC5"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110F11"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7BD09F" w14:textId="05CFAAA7" w:rsidR="009D4432" w:rsidRPr="00E27D23" w:rsidRDefault="009D4432" w:rsidP="000A0152">
            <w:pPr>
              <w:pStyle w:val="TAL"/>
              <w:rPr>
                <w:szCs w:val="18"/>
              </w:rPr>
            </w:pPr>
            <w:r w:rsidRPr="00E27D23">
              <w:rPr>
                <w:szCs w:val="18"/>
              </w:rPr>
              <w:t>R5-2242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FF4E9C" w14:textId="44CFD349" w:rsidR="009D4432" w:rsidRPr="00E27D23" w:rsidRDefault="009D4432" w:rsidP="000A0152">
            <w:pPr>
              <w:pStyle w:val="TAL"/>
              <w:rPr>
                <w:szCs w:val="18"/>
              </w:rPr>
            </w:pPr>
            <w:r w:rsidRPr="00E27D23">
              <w:rPr>
                <w:szCs w:val="18"/>
              </w:rPr>
              <w:t>30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77916A" w14:textId="73E96E5C"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1241B6" w14:textId="4362EE5E"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6FB16C" w14:textId="492B06DD" w:rsidR="009D4432" w:rsidRPr="00E27D23" w:rsidRDefault="009D4432" w:rsidP="009D4432">
            <w:pPr>
              <w:pStyle w:val="TAL"/>
              <w:rPr>
                <w:szCs w:val="18"/>
              </w:rPr>
            </w:pPr>
            <w:r w:rsidRPr="00E27D23">
              <w:rPr>
                <w:szCs w:val="18"/>
              </w:rPr>
              <w:t>Add Msg3 repetition protocol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4F62898" w14:textId="33FCCB90" w:rsidR="009D4432" w:rsidRPr="00E27D23" w:rsidRDefault="009D4432" w:rsidP="000A0152">
            <w:pPr>
              <w:pStyle w:val="TAL"/>
              <w:rPr>
                <w:szCs w:val="18"/>
              </w:rPr>
            </w:pPr>
            <w:r w:rsidRPr="00E27D23">
              <w:rPr>
                <w:szCs w:val="18"/>
              </w:rPr>
              <w:t>17.0.0</w:t>
            </w:r>
          </w:p>
        </w:tc>
      </w:tr>
      <w:tr w:rsidR="00D13E6E" w:rsidRPr="00E27D23" w14:paraId="6DA2895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0220A9"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ABD300"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CA9E82" w14:textId="0AD27614" w:rsidR="009D4432" w:rsidRPr="00E27D23" w:rsidRDefault="009D4432" w:rsidP="000A0152">
            <w:pPr>
              <w:pStyle w:val="TAL"/>
              <w:rPr>
                <w:szCs w:val="18"/>
              </w:rPr>
            </w:pPr>
            <w:r w:rsidRPr="00E27D23">
              <w:rPr>
                <w:szCs w:val="18"/>
              </w:rPr>
              <w:t>R5-2251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2FD690" w14:textId="5D3BAD44" w:rsidR="009D4432" w:rsidRPr="00E27D23" w:rsidRDefault="009D4432" w:rsidP="000A0152">
            <w:pPr>
              <w:pStyle w:val="TAL"/>
              <w:rPr>
                <w:szCs w:val="18"/>
              </w:rPr>
            </w:pPr>
            <w:r w:rsidRPr="00E27D23">
              <w:rPr>
                <w:szCs w:val="18"/>
              </w:rPr>
              <w:t>31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473D89" w14:textId="5572EEA1" w:rsidR="009D4432" w:rsidRPr="00E27D23" w:rsidRDefault="009D4432" w:rsidP="000A015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087E9" w14:textId="7800AAC5"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3AD901" w14:textId="7CCD76AD" w:rsidR="009D4432" w:rsidRPr="00E27D23" w:rsidRDefault="009D4432" w:rsidP="009D4432">
            <w:pPr>
              <w:pStyle w:val="TAL"/>
              <w:rPr>
                <w:szCs w:val="18"/>
              </w:rPr>
            </w:pPr>
            <w:r w:rsidRPr="00E27D23">
              <w:rPr>
                <w:szCs w:val="18"/>
              </w:rPr>
              <w:t>New RedCap test case 11.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A3A94B" w14:textId="76AB95EF" w:rsidR="009D4432" w:rsidRPr="00E27D23" w:rsidRDefault="009D4432" w:rsidP="000A0152">
            <w:pPr>
              <w:pStyle w:val="TAL"/>
              <w:rPr>
                <w:szCs w:val="18"/>
              </w:rPr>
            </w:pPr>
            <w:r w:rsidRPr="00E27D23">
              <w:rPr>
                <w:szCs w:val="18"/>
              </w:rPr>
              <w:t>17.0.0</w:t>
            </w:r>
          </w:p>
        </w:tc>
      </w:tr>
      <w:tr w:rsidR="00D13E6E" w:rsidRPr="00E27D23" w14:paraId="4BDE1F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7BF2C7"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1D6EDF"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332BCB" w14:textId="47089397" w:rsidR="009D4432" w:rsidRPr="00E27D23" w:rsidRDefault="009D4432" w:rsidP="000A0152">
            <w:pPr>
              <w:pStyle w:val="TAL"/>
              <w:rPr>
                <w:szCs w:val="18"/>
              </w:rPr>
            </w:pPr>
            <w:r w:rsidRPr="00E27D23">
              <w:rPr>
                <w:szCs w:val="18"/>
              </w:rPr>
              <w:t>R5-2253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23C8DD" w14:textId="35398A07" w:rsidR="009D4432" w:rsidRPr="00E27D23" w:rsidRDefault="009D4432" w:rsidP="000A0152">
            <w:pPr>
              <w:pStyle w:val="TAL"/>
              <w:rPr>
                <w:szCs w:val="18"/>
              </w:rPr>
            </w:pPr>
            <w:r w:rsidRPr="00E27D23">
              <w:rPr>
                <w:szCs w:val="18"/>
              </w:rPr>
              <w:t>31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DD9004" w14:textId="7B710BD3"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AC49B" w14:textId="526B4474"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8533A8" w14:textId="739A6874" w:rsidR="009D4432" w:rsidRPr="00E27D23" w:rsidRDefault="009D4432" w:rsidP="009D4432">
            <w:pPr>
              <w:pStyle w:val="TAL"/>
              <w:rPr>
                <w:szCs w:val="18"/>
              </w:rPr>
            </w:pPr>
            <w:r w:rsidRPr="00E27D23">
              <w:rPr>
                <w:szCs w:val="18"/>
              </w:rPr>
              <w:t>Addition of new test case 10.1.8.1- NASC / PDU session establishment reject / Maximum number of PDU sessions reached / Back-off timer is neither zero nor deactivate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1B7ED9" w14:textId="7C0E8992" w:rsidR="009D4432" w:rsidRPr="00E27D23" w:rsidRDefault="009D4432" w:rsidP="000A0152">
            <w:pPr>
              <w:pStyle w:val="TAL"/>
              <w:rPr>
                <w:szCs w:val="18"/>
              </w:rPr>
            </w:pPr>
            <w:r w:rsidRPr="00E27D23">
              <w:rPr>
                <w:szCs w:val="18"/>
              </w:rPr>
              <w:t>17.0.0</w:t>
            </w:r>
          </w:p>
        </w:tc>
      </w:tr>
      <w:tr w:rsidR="00D13E6E" w:rsidRPr="00E27D23" w14:paraId="1D3CB8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37114D3"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4389D3F"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F55560" w14:textId="2F12D5C8" w:rsidR="009D4432" w:rsidRPr="00E27D23" w:rsidRDefault="009D4432" w:rsidP="000A0152">
            <w:pPr>
              <w:pStyle w:val="TAL"/>
              <w:rPr>
                <w:szCs w:val="18"/>
              </w:rPr>
            </w:pPr>
            <w:r w:rsidRPr="00E27D23">
              <w:rPr>
                <w:szCs w:val="18"/>
              </w:rPr>
              <w:t>R5-2253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D91566" w14:textId="3ADFA353" w:rsidR="009D4432" w:rsidRPr="00E27D23" w:rsidRDefault="009D4432" w:rsidP="000A0152">
            <w:pPr>
              <w:pStyle w:val="TAL"/>
              <w:rPr>
                <w:szCs w:val="18"/>
              </w:rPr>
            </w:pPr>
            <w:r w:rsidRPr="00E27D23">
              <w:rPr>
                <w:szCs w:val="18"/>
              </w:rPr>
              <w:t>31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16B581" w14:textId="308982CA"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3E12B1" w14:textId="18673ED0"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6001AA" w14:textId="52180AB3" w:rsidR="009D4432" w:rsidRPr="00E27D23" w:rsidRDefault="009D4432" w:rsidP="009D4432">
            <w:pPr>
              <w:pStyle w:val="TAL"/>
              <w:rPr>
                <w:szCs w:val="18"/>
              </w:rPr>
            </w:pPr>
            <w:r w:rsidRPr="00E27D23">
              <w:rPr>
                <w:szCs w:val="18"/>
              </w:rPr>
              <w:t>Addition of new test case 10.1.8.2- NASC / PDU session establishment reject / Maximum number of PDU sessions reached / Back-off timer is deactivate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2CD037" w14:textId="2FAC9F97" w:rsidR="009D4432" w:rsidRPr="00E27D23" w:rsidRDefault="009D4432" w:rsidP="000A0152">
            <w:pPr>
              <w:pStyle w:val="TAL"/>
              <w:rPr>
                <w:szCs w:val="18"/>
              </w:rPr>
            </w:pPr>
            <w:r w:rsidRPr="00E27D23">
              <w:rPr>
                <w:szCs w:val="18"/>
              </w:rPr>
              <w:t>17.0.0</w:t>
            </w:r>
          </w:p>
        </w:tc>
      </w:tr>
      <w:tr w:rsidR="00D13E6E" w:rsidRPr="00E27D23" w14:paraId="2EA281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D85B7DD"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EB6C28"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A11053" w14:textId="00A02FE7" w:rsidR="009D4432" w:rsidRPr="00E27D23" w:rsidRDefault="009D4432" w:rsidP="000A0152">
            <w:pPr>
              <w:pStyle w:val="TAL"/>
              <w:rPr>
                <w:szCs w:val="18"/>
              </w:rPr>
            </w:pPr>
            <w:r w:rsidRPr="00E27D23">
              <w:rPr>
                <w:szCs w:val="18"/>
              </w:rPr>
              <w:t>R5-2253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FC192B" w14:textId="266B5ED8" w:rsidR="009D4432" w:rsidRPr="00E27D23" w:rsidRDefault="009D4432" w:rsidP="000A0152">
            <w:pPr>
              <w:pStyle w:val="TAL"/>
              <w:rPr>
                <w:szCs w:val="18"/>
              </w:rPr>
            </w:pPr>
            <w:r w:rsidRPr="00E27D23">
              <w:rPr>
                <w:szCs w:val="18"/>
              </w:rPr>
              <w:t>31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5E585D" w14:textId="002247AF"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70EE83" w14:textId="203BCA53"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7ABB7A" w14:textId="06364E44" w:rsidR="009D4432" w:rsidRPr="00E27D23" w:rsidRDefault="009D4432" w:rsidP="009D4432">
            <w:pPr>
              <w:pStyle w:val="TAL"/>
              <w:rPr>
                <w:szCs w:val="18"/>
              </w:rPr>
            </w:pPr>
            <w:r w:rsidRPr="00E27D23">
              <w:rPr>
                <w:szCs w:val="18"/>
              </w:rPr>
              <w:t>Addition of new test case 10.1.8.3-NASC / PDU session establishment reject / Maximum number of PDU sessions reached / Back-off timer is zero or not include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E7737C0" w14:textId="4608709C" w:rsidR="009D4432" w:rsidRPr="00E27D23" w:rsidRDefault="009D4432" w:rsidP="000A0152">
            <w:pPr>
              <w:pStyle w:val="TAL"/>
              <w:rPr>
                <w:szCs w:val="18"/>
              </w:rPr>
            </w:pPr>
            <w:r w:rsidRPr="00E27D23">
              <w:rPr>
                <w:szCs w:val="18"/>
              </w:rPr>
              <w:t>17.0.0</w:t>
            </w:r>
          </w:p>
        </w:tc>
      </w:tr>
      <w:tr w:rsidR="00D13E6E" w:rsidRPr="00E27D23" w14:paraId="141EE6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B401080"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3C5C59B"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3AB39B" w14:textId="1C5A6705" w:rsidR="009D4432" w:rsidRPr="00E27D23" w:rsidRDefault="009D4432" w:rsidP="000A0152">
            <w:pPr>
              <w:pStyle w:val="TAL"/>
              <w:rPr>
                <w:szCs w:val="18"/>
              </w:rPr>
            </w:pPr>
            <w:r w:rsidRPr="00E27D23">
              <w:rPr>
                <w:szCs w:val="18"/>
              </w:rPr>
              <w:t>R5-2253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093B85" w14:textId="3E24B56E" w:rsidR="009D4432" w:rsidRPr="00E27D23" w:rsidRDefault="009D4432" w:rsidP="000A0152">
            <w:pPr>
              <w:pStyle w:val="TAL"/>
              <w:rPr>
                <w:szCs w:val="18"/>
              </w:rPr>
            </w:pPr>
            <w:r w:rsidRPr="00E27D23">
              <w:rPr>
                <w:szCs w:val="18"/>
              </w:rPr>
              <w:t>31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3D1A9C" w14:textId="215100ED"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329C7B" w14:textId="5B469839"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A9CAF0" w14:textId="002B62C5" w:rsidR="009D4432" w:rsidRPr="00E27D23" w:rsidRDefault="009D4432" w:rsidP="009D4432">
            <w:pPr>
              <w:pStyle w:val="TAL"/>
              <w:rPr>
                <w:szCs w:val="18"/>
              </w:rPr>
            </w:pPr>
            <w:r w:rsidRPr="00E27D23">
              <w:rPr>
                <w:szCs w:val="18"/>
              </w:rPr>
              <w:t>Addition of new eNS Ph2 test case 9.1.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DB3221" w14:textId="0443BE14" w:rsidR="009D4432" w:rsidRPr="00E27D23" w:rsidRDefault="009D4432" w:rsidP="000A0152">
            <w:pPr>
              <w:pStyle w:val="TAL"/>
              <w:rPr>
                <w:szCs w:val="18"/>
              </w:rPr>
            </w:pPr>
            <w:r w:rsidRPr="00E27D23">
              <w:rPr>
                <w:szCs w:val="18"/>
              </w:rPr>
              <w:t>17.0.0</w:t>
            </w:r>
          </w:p>
        </w:tc>
      </w:tr>
      <w:tr w:rsidR="00D13E6E" w:rsidRPr="00E27D23" w14:paraId="34A5343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87D1B0"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83F04D"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A6AFFC" w14:textId="532EE3D6" w:rsidR="009D4432" w:rsidRPr="00E27D23" w:rsidRDefault="009D4432" w:rsidP="000A0152">
            <w:pPr>
              <w:pStyle w:val="TAL"/>
              <w:rPr>
                <w:szCs w:val="18"/>
              </w:rPr>
            </w:pPr>
            <w:r w:rsidRPr="00E27D23">
              <w:rPr>
                <w:szCs w:val="18"/>
              </w:rPr>
              <w:t>R5-2253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BA3F39" w14:textId="3B9D3C4B" w:rsidR="009D4432" w:rsidRPr="00E27D23" w:rsidRDefault="009D4432" w:rsidP="000A0152">
            <w:pPr>
              <w:pStyle w:val="TAL"/>
              <w:rPr>
                <w:szCs w:val="18"/>
              </w:rPr>
            </w:pPr>
            <w:r w:rsidRPr="00E27D23">
              <w:rPr>
                <w:szCs w:val="18"/>
              </w:rPr>
              <w:t>31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183E08" w14:textId="1A1EEBEE"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087F5" w14:textId="5141A310"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3C8DAE" w14:textId="04BB24E2" w:rsidR="009D4432" w:rsidRPr="00E27D23" w:rsidRDefault="009D4432" w:rsidP="009D4432">
            <w:pPr>
              <w:pStyle w:val="TAL"/>
              <w:rPr>
                <w:szCs w:val="18"/>
              </w:rPr>
            </w:pPr>
            <w:r w:rsidRPr="00E27D23">
              <w:rPr>
                <w:szCs w:val="18"/>
              </w:rPr>
              <w:t>Addition of new eNS Ph2 test case 9.1.1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143795" w14:textId="700577F9" w:rsidR="009D4432" w:rsidRPr="00E27D23" w:rsidRDefault="009D4432" w:rsidP="000A0152">
            <w:pPr>
              <w:pStyle w:val="TAL"/>
              <w:rPr>
                <w:szCs w:val="18"/>
              </w:rPr>
            </w:pPr>
            <w:r w:rsidRPr="00E27D23">
              <w:rPr>
                <w:szCs w:val="18"/>
              </w:rPr>
              <w:t>17.0.0</w:t>
            </w:r>
          </w:p>
        </w:tc>
      </w:tr>
      <w:tr w:rsidR="00D13E6E" w:rsidRPr="00E27D23" w14:paraId="2A8865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D0B05E"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0ADB32"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87C6DC" w14:textId="48E776D9" w:rsidR="009D4432" w:rsidRPr="00E27D23" w:rsidRDefault="009D4432" w:rsidP="000A0152">
            <w:pPr>
              <w:pStyle w:val="TAL"/>
              <w:rPr>
                <w:szCs w:val="18"/>
              </w:rPr>
            </w:pPr>
            <w:r w:rsidRPr="00E27D23">
              <w:rPr>
                <w:szCs w:val="18"/>
              </w:rPr>
              <w:t>R5-2253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E4BA84" w14:textId="2F4DC568" w:rsidR="009D4432" w:rsidRPr="00E27D23" w:rsidRDefault="009D4432" w:rsidP="000A0152">
            <w:pPr>
              <w:pStyle w:val="TAL"/>
              <w:rPr>
                <w:szCs w:val="18"/>
              </w:rPr>
            </w:pPr>
            <w:r w:rsidRPr="00E27D23">
              <w:rPr>
                <w:szCs w:val="18"/>
              </w:rPr>
              <w:t>3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D43691" w14:textId="559AE63F"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E1FA3" w14:textId="12CFABFF"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506437" w14:textId="1E53D041" w:rsidR="009D4432" w:rsidRPr="00E27D23" w:rsidRDefault="009D4432" w:rsidP="009D4432">
            <w:pPr>
              <w:pStyle w:val="TAL"/>
              <w:rPr>
                <w:szCs w:val="18"/>
              </w:rPr>
            </w:pPr>
            <w:r w:rsidRPr="00E27D23">
              <w:rPr>
                <w:szCs w:val="18"/>
              </w:rPr>
              <w:t>Addition of new eNS Test Case for NSAC Initial registration rejecte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216E11" w14:textId="69457E6D" w:rsidR="009D4432" w:rsidRPr="00E27D23" w:rsidRDefault="009D4432" w:rsidP="000A0152">
            <w:pPr>
              <w:pStyle w:val="TAL"/>
              <w:rPr>
                <w:szCs w:val="18"/>
              </w:rPr>
            </w:pPr>
            <w:r w:rsidRPr="00E27D23">
              <w:rPr>
                <w:szCs w:val="18"/>
              </w:rPr>
              <w:t>17.0.0</w:t>
            </w:r>
          </w:p>
        </w:tc>
      </w:tr>
      <w:tr w:rsidR="00D13E6E" w:rsidRPr="00E27D23" w14:paraId="3765482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9AA77A"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17CCC9"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181036" w14:textId="72C74CC7" w:rsidR="009D4432" w:rsidRPr="00E27D23" w:rsidRDefault="009D4432" w:rsidP="000A0152">
            <w:pPr>
              <w:pStyle w:val="TAL"/>
              <w:rPr>
                <w:szCs w:val="18"/>
              </w:rPr>
            </w:pPr>
            <w:r w:rsidRPr="00E27D23">
              <w:rPr>
                <w:szCs w:val="18"/>
              </w:rPr>
              <w:t>R5-2253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32D59D" w14:textId="327FD2F5" w:rsidR="009D4432" w:rsidRPr="00E27D23" w:rsidRDefault="009D4432" w:rsidP="000A0152">
            <w:pPr>
              <w:pStyle w:val="TAL"/>
              <w:rPr>
                <w:szCs w:val="18"/>
              </w:rPr>
            </w:pPr>
            <w:r w:rsidRPr="00E27D23">
              <w:rPr>
                <w:szCs w:val="18"/>
              </w:rPr>
              <w:t>31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39B464" w14:textId="6CCCD333"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CA1753" w14:textId="38DD1515"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EDB16F" w14:textId="29BD059D" w:rsidR="009D4432" w:rsidRPr="00E27D23" w:rsidRDefault="009D4432" w:rsidP="009D4432">
            <w:pPr>
              <w:pStyle w:val="TAL"/>
              <w:rPr>
                <w:szCs w:val="18"/>
              </w:rPr>
            </w:pPr>
            <w:r w:rsidRPr="00E27D23">
              <w:rPr>
                <w:szCs w:val="18"/>
              </w:rPr>
              <w:t>Addition of RedCap TC 7.1.1.8.3 - Separate BWP</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BCA07A" w14:textId="1E300D51" w:rsidR="009D4432" w:rsidRPr="00E27D23" w:rsidRDefault="009D4432" w:rsidP="000A0152">
            <w:pPr>
              <w:pStyle w:val="TAL"/>
              <w:rPr>
                <w:szCs w:val="18"/>
              </w:rPr>
            </w:pPr>
            <w:r w:rsidRPr="00E27D23">
              <w:rPr>
                <w:szCs w:val="18"/>
              </w:rPr>
              <w:t>17.0.0</w:t>
            </w:r>
          </w:p>
        </w:tc>
      </w:tr>
      <w:tr w:rsidR="00D13E6E" w:rsidRPr="00E27D23" w14:paraId="1A8F0EF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38DE638"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C5DB52"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7B9EA0" w14:textId="62D96859" w:rsidR="009D4432" w:rsidRPr="00E27D23" w:rsidRDefault="009D4432" w:rsidP="000A0152">
            <w:pPr>
              <w:pStyle w:val="TAL"/>
              <w:rPr>
                <w:szCs w:val="18"/>
              </w:rPr>
            </w:pPr>
            <w:r w:rsidRPr="00E27D23">
              <w:rPr>
                <w:szCs w:val="18"/>
              </w:rPr>
              <w:t>R5-2253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811EB0" w14:textId="08CF2F56" w:rsidR="009D4432" w:rsidRPr="00E27D23" w:rsidRDefault="009D4432" w:rsidP="000A0152">
            <w:pPr>
              <w:pStyle w:val="TAL"/>
              <w:rPr>
                <w:szCs w:val="18"/>
              </w:rPr>
            </w:pPr>
            <w:r w:rsidRPr="00E27D23">
              <w:rPr>
                <w:szCs w:val="18"/>
              </w:rPr>
              <w:t>31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83397C" w14:textId="0F57A7A0"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40F19C" w14:textId="5A885A20"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81C3EA" w14:textId="663BA409" w:rsidR="009D4432" w:rsidRPr="00E27D23" w:rsidRDefault="009D4432" w:rsidP="009D4432">
            <w:pPr>
              <w:pStyle w:val="TAL"/>
              <w:rPr>
                <w:szCs w:val="18"/>
              </w:rPr>
            </w:pPr>
            <w:r w:rsidRPr="00E27D23">
              <w:rPr>
                <w:szCs w:val="18"/>
              </w:rPr>
              <w:t>Addition of RedCap TC 7.1.1.1.16 - MSG3 identification on CCCH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45C479" w14:textId="179F36FC" w:rsidR="009D4432" w:rsidRPr="00E27D23" w:rsidRDefault="009D4432" w:rsidP="000A0152">
            <w:pPr>
              <w:pStyle w:val="TAL"/>
              <w:rPr>
                <w:szCs w:val="18"/>
              </w:rPr>
            </w:pPr>
            <w:r w:rsidRPr="00E27D23">
              <w:rPr>
                <w:szCs w:val="18"/>
              </w:rPr>
              <w:t>17.0.0</w:t>
            </w:r>
          </w:p>
        </w:tc>
      </w:tr>
      <w:tr w:rsidR="00D13E6E" w:rsidRPr="00E27D23" w14:paraId="1E3593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D3E6F6C"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F4583EF"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E351DA" w14:textId="49851A7D" w:rsidR="009D4432" w:rsidRPr="00E27D23" w:rsidRDefault="009D4432" w:rsidP="000A0152">
            <w:pPr>
              <w:pStyle w:val="TAL"/>
              <w:rPr>
                <w:szCs w:val="18"/>
              </w:rPr>
            </w:pPr>
            <w:r w:rsidRPr="00E27D23">
              <w:rPr>
                <w:szCs w:val="18"/>
              </w:rPr>
              <w:t>R5-2253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C7CC80" w14:textId="30C64D23" w:rsidR="009D4432" w:rsidRPr="00E27D23" w:rsidRDefault="009D4432" w:rsidP="000A0152">
            <w:pPr>
              <w:pStyle w:val="TAL"/>
              <w:rPr>
                <w:szCs w:val="18"/>
              </w:rPr>
            </w:pPr>
            <w:r w:rsidRPr="00E27D23">
              <w:rPr>
                <w:szCs w:val="18"/>
              </w:rPr>
              <w:t>31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FCF5BB" w14:textId="428A1167"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6BFFB7" w14:textId="750A7BF3"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3E0830" w14:textId="34B04377" w:rsidR="009D4432" w:rsidRPr="00E27D23" w:rsidRDefault="009D4432" w:rsidP="009D4432">
            <w:pPr>
              <w:pStyle w:val="TAL"/>
              <w:rPr>
                <w:szCs w:val="18"/>
              </w:rPr>
            </w:pPr>
            <w:r w:rsidRPr="00E27D23">
              <w:rPr>
                <w:szCs w:val="18"/>
              </w:rPr>
              <w:t>Addition of RedCap TC 6.1.2.26 - Cell Sel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DCD0B41" w14:textId="77FB76D1" w:rsidR="009D4432" w:rsidRPr="00E27D23" w:rsidRDefault="009D4432" w:rsidP="000A0152">
            <w:pPr>
              <w:pStyle w:val="TAL"/>
              <w:rPr>
                <w:szCs w:val="18"/>
              </w:rPr>
            </w:pPr>
            <w:r w:rsidRPr="00E27D23">
              <w:rPr>
                <w:szCs w:val="18"/>
              </w:rPr>
              <w:t>17.0.0</w:t>
            </w:r>
          </w:p>
        </w:tc>
      </w:tr>
      <w:tr w:rsidR="00D13E6E" w:rsidRPr="00E27D23" w14:paraId="13F6BA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5857A3"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26B4DF"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F5B2BE" w14:textId="1256066E" w:rsidR="009D4432" w:rsidRPr="00E27D23" w:rsidRDefault="009D4432" w:rsidP="000A0152">
            <w:pPr>
              <w:pStyle w:val="TAL"/>
              <w:rPr>
                <w:szCs w:val="18"/>
              </w:rPr>
            </w:pPr>
            <w:r w:rsidRPr="00E27D23">
              <w:rPr>
                <w:szCs w:val="18"/>
              </w:rPr>
              <w:t>R5-2253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D6F3CD" w14:textId="45CA8684" w:rsidR="009D4432" w:rsidRPr="00E27D23" w:rsidRDefault="009D4432" w:rsidP="000A0152">
            <w:pPr>
              <w:pStyle w:val="TAL"/>
              <w:rPr>
                <w:szCs w:val="18"/>
              </w:rPr>
            </w:pPr>
            <w:r w:rsidRPr="00E27D23">
              <w:rPr>
                <w:szCs w:val="18"/>
              </w:rPr>
              <w:t>31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53AB9B" w14:textId="05975797"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B32A0" w14:textId="391D5254"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01EB61" w14:textId="7D5E90FD" w:rsidR="009D4432" w:rsidRPr="00E27D23" w:rsidRDefault="009D4432" w:rsidP="009D4432">
            <w:pPr>
              <w:pStyle w:val="TAL"/>
              <w:rPr>
                <w:szCs w:val="18"/>
              </w:rPr>
            </w:pPr>
            <w:r w:rsidRPr="00E27D23">
              <w:rPr>
                <w:szCs w:val="18"/>
              </w:rPr>
              <w:t>Addition of RedCap TC 7.1.1.1.17 - Msg1-based UE identific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AFDE7A" w14:textId="1BBC5FB9" w:rsidR="009D4432" w:rsidRPr="00E27D23" w:rsidRDefault="009D4432" w:rsidP="000A0152">
            <w:pPr>
              <w:pStyle w:val="TAL"/>
              <w:rPr>
                <w:szCs w:val="18"/>
              </w:rPr>
            </w:pPr>
            <w:r w:rsidRPr="00E27D23">
              <w:rPr>
                <w:szCs w:val="18"/>
              </w:rPr>
              <w:t>17.0.0</w:t>
            </w:r>
          </w:p>
        </w:tc>
      </w:tr>
      <w:tr w:rsidR="00D13E6E" w:rsidRPr="00E27D23" w14:paraId="6CE306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4D36E0" w14:textId="77777777" w:rsidR="009D4432" w:rsidRPr="00E27D23" w:rsidRDefault="009D4432" w:rsidP="000A0152">
            <w:pPr>
              <w:pStyle w:val="TAL"/>
              <w:rPr>
                <w:szCs w:val="18"/>
              </w:rPr>
            </w:pPr>
            <w:r w:rsidRPr="00E27D23">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3F369F" w14:textId="77777777" w:rsidR="009D4432" w:rsidRPr="00E27D23" w:rsidRDefault="009D4432" w:rsidP="000A0152">
            <w:pPr>
              <w:pStyle w:val="TAL"/>
              <w:rPr>
                <w:szCs w:val="18"/>
              </w:rPr>
            </w:pPr>
            <w:r w:rsidRPr="00E27D23">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1F465C" w14:textId="09415559" w:rsidR="009D4432" w:rsidRPr="00E27D23" w:rsidRDefault="009D4432" w:rsidP="000A0152">
            <w:pPr>
              <w:pStyle w:val="TAL"/>
              <w:rPr>
                <w:szCs w:val="18"/>
              </w:rPr>
            </w:pPr>
            <w:r w:rsidRPr="00E27D23">
              <w:rPr>
                <w:szCs w:val="18"/>
              </w:rPr>
              <w:t>R5-2253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DAEDAB" w14:textId="1A07E2F8" w:rsidR="009D4432" w:rsidRPr="00E27D23" w:rsidRDefault="009D4432" w:rsidP="000A0152">
            <w:pPr>
              <w:pStyle w:val="TAL"/>
              <w:rPr>
                <w:szCs w:val="18"/>
              </w:rPr>
            </w:pPr>
            <w:r w:rsidRPr="00E27D23">
              <w:rPr>
                <w:szCs w:val="18"/>
              </w:rPr>
              <w:t>31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DCA671" w14:textId="3B9B16E4" w:rsidR="009D4432" w:rsidRPr="00E27D23" w:rsidRDefault="009D4432" w:rsidP="000A015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EA25CC" w14:textId="632EC1C2" w:rsidR="009D4432" w:rsidRPr="00E27D23" w:rsidRDefault="009D4432" w:rsidP="000A015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B900C4" w14:textId="384BD9C5" w:rsidR="009D4432" w:rsidRPr="00E27D23" w:rsidRDefault="009D4432" w:rsidP="009D4432">
            <w:pPr>
              <w:pStyle w:val="TAL"/>
              <w:rPr>
                <w:szCs w:val="18"/>
              </w:rPr>
            </w:pPr>
            <w:r w:rsidRPr="00E27D23">
              <w:rPr>
                <w:szCs w:val="18"/>
              </w:rPr>
              <w:t>New RedCap test case 8.1.3.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B5F2A34" w14:textId="4205BCCD" w:rsidR="009D4432" w:rsidRPr="00E27D23" w:rsidRDefault="009D4432" w:rsidP="000A0152">
            <w:pPr>
              <w:pStyle w:val="TAL"/>
              <w:rPr>
                <w:szCs w:val="18"/>
              </w:rPr>
            </w:pPr>
            <w:r w:rsidRPr="00E27D23">
              <w:rPr>
                <w:szCs w:val="18"/>
              </w:rPr>
              <w:t>17.0.0</w:t>
            </w:r>
          </w:p>
        </w:tc>
      </w:tr>
      <w:tr w:rsidR="00D13E6E" w:rsidRPr="00E27D23" w14:paraId="4A40B4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C02C66B"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82E191"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146AB1" w14:textId="44017288" w:rsidR="004A3A66" w:rsidRPr="00E27D23" w:rsidRDefault="004A3A66" w:rsidP="004A3A66">
            <w:pPr>
              <w:pStyle w:val="TAL"/>
              <w:rPr>
                <w:szCs w:val="18"/>
              </w:rPr>
            </w:pPr>
            <w:r w:rsidRPr="00E27D23">
              <w:rPr>
                <w:szCs w:val="18"/>
              </w:rPr>
              <w:t>R5-2260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4DDB3F" w14:textId="02C95A43" w:rsidR="004A3A66" w:rsidRPr="00E27D23" w:rsidRDefault="004A3A66" w:rsidP="004A3A66">
            <w:pPr>
              <w:pStyle w:val="TAL"/>
              <w:rPr>
                <w:szCs w:val="18"/>
              </w:rPr>
            </w:pPr>
            <w:r w:rsidRPr="00E27D23">
              <w:rPr>
                <w:szCs w:val="18"/>
              </w:rPr>
              <w:t>32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E0DCA6"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7DA133" w14:textId="019863E8"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9DF3A6" w14:textId="044A7864" w:rsidR="004A3A66" w:rsidRPr="00E27D23" w:rsidRDefault="004A3A66" w:rsidP="004A3A66">
            <w:pPr>
              <w:pStyle w:val="TAL"/>
              <w:rPr>
                <w:szCs w:val="18"/>
              </w:rPr>
            </w:pPr>
            <w:r w:rsidRPr="00E27D23">
              <w:rPr>
                <w:szCs w:val="18"/>
              </w:rPr>
              <w:t>Correction of SIB1 for CAG TC 6.5.2.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5990424" w14:textId="77777777" w:rsidR="004A3A66" w:rsidRPr="00E27D23" w:rsidRDefault="004A3A66" w:rsidP="004A3A66">
            <w:pPr>
              <w:pStyle w:val="TAL"/>
              <w:rPr>
                <w:szCs w:val="18"/>
              </w:rPr>
            </w:pPr>
            <w:r w:rsidRPr="00E27D23">
              <w:rPr>
                <w:szCs w:val="18"/>
              </w:rPr>
              <w:t>17.1.0</w:t>
            </w:r>
          </w:p>
        </w:tc>
      </w:tr>
      <w:tr w:rsidR="00D13E6E" w:rsidRPr="00E27D23" w14:paraId="5578CA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6A4F8D"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7AB170"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F5C7AB" w14:textId="0693A7DF" w:rsidR="004A3A66" w:rsidRPr="00E27D23" w:rsidRDefault="004A3A66" w:rsidP="004A3A66">
            <w:pPr>
              <w:pStyle w:val="TAL"/>
              <w:rPr>
                <w:szCs w:val="18"/>
              </w:rPr>
            </w:pPr>
            <w:r w:rsidRPr="00E27D23">
              <w:rPr>
                <w:szCs w:val="18"/>
              </w:rPr>
              <w:t>R5-2260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F9A484" w14:textId="4E3D6B2A" w:rsidR="004A3A66" w:rsidRPr="00E27D23" w:rsidRDefault="004A3A66" w:rsidP="004A3A66">
            <w:pPr>
              <w:pStyle w:val="TAL"/>
              <w:rPr>
                <w:szCs w:val="18"/>
              </w:rPr>
            </w:pPr>
            <w:r w:rsidRPr="00E27D23">
              <w:rPr>
                <w:szCs w:val="18"/>
              </w:rPr>
              <w:t>32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293B0A"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CAB55E" w14:textId="2544F75B"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9C9C9B" w14:textId="73AB9FD4" w:rsidR="004A3A66" w:rsidRPr="00E27D23" w:rsidRDefault="004A3A66" w:rsidP="004A3A66">
            <w:pPr>
              <w:pStyle w:val="TAL"/>
              <w:rPr>
                <w:szCs w:val="18"/>
              </w:rPr>
            </w:pPr>
            <w:r w:rsidRPr="00E27D23">
              <w:rPr>
                <w:szCs w:val="18"/>
              </w:rPr>
              <w:t>Correction of NR URLLC MAC TC 7.1.1.4.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30CEC2" w14:textId="77777777" w:rsidR="004A3A66" w:rsidRPr="00E27D23" w:rsidRDefault="004A3A66" w:rsidP="004A3A66">
            <w:pPr>
              <w:pStyle w:val="TAL"/>
              <w:rPr>
                <w:szCs w:val="18"/>
              </w:rPr>
            </w:pPr>
            <w:r w:rsidRPr="00E27D23">
              <w:rPr>
                <w:szCs w:val="18"/>
              </w:rPr>
              <w:t>17.1.0</w:t>
            </w:r>
          </w:p>
        </w:tc>
      </w:tr>
      <w:tr w:rsidR="00D13E6E" w:rsidRPr="00E27D23" w14:paraId="75C7775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5F9E135"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E417789"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938EF9" w14:textId="699BCF08" w:rsidR="004A3A66" w:rsidRPr="00E27D23" w:rsidRDefault="004A3A66" w:rsidP="004A3A66">
            <w:pPr>
              <w:pStyle w:val="TAL"/>
              <w:rPr>
                <w:szCs w:val="18"/>
              </w:rPr>
            </w:pPr>
            <w:r w:rsidRPr="00E27D23">
              <w:rPr>
                <w:szCs w:val="18"/>
              </w:rPr>
              <w:t>R5-2260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E0B5E1" w14:textId="61D22144" w:rsidR="004A3A66" w:rsidRPr="00E27D23" w:rsidRDefault="004A3A66" w:rsidP="004A3A66">
            <w:pPr>
              <w:pStyle w:val="TAL"/>
              <w:rPr>
                <w:szCs w:val="18"/>
              </w:rPr>
            </w:pPr>
            <w:r w:rsidRPr="00E27D23">
              <w:rPr>
                <w:szCs w:val="18"/>
              </w:rPr>
              <w:t>32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AE6741"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C25BE" w14:textId="55532B48"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00D0E6" w14:textId="46B99E17" w:rsidR="004A3A66" w:rsidRPr="00E27D23" w:rsidRDefault="004A3A66" w:rsidP="004A3A66">
            <w:pPr>
              <w:pStyle w:val="TAL"/>
              <w:rPr>
                <w:szCs w:val="18"/>
              </w:rPr>
            </w:pPr>
            <w:r w:rsidRPr="00E27D23">
              <w:rPr>
                <w:szCs w:val="18"/>
              </w:rPr>
              <w:t>Correction of NR MAC TC 7.1.1.7.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5AF075" w14:textId="77777777" w:rsidR="004A3A66" w:rsidRPr="00E27D23" w:rsidRDefault="004A3A66" w:rsidP="004A3A66">
            <w:pPr>
              <w:pStyle w:val="TAL"/>
              <w:rPr>
                <w:szCs w:val="18"/>
              </w:rPr>
            </w:pPr>
            <w:r w:rsidRPr="00E27D23">
              <w:rPr>
                <w:szCs w:val="18"/>
              </w:rPr>
              <w:t>17.1.0</w:t>
            </w:r>
          </w:p>
        </w:tc>
      </w:tr>
      <w:tr w:rsidR="00D13E6E" w:rsidRPr="00E27D23" w14:paraId="6FFA22B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3B3A34"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349A67"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14667E" w14:textId="19624884" w:rsidR="004A3A66" w:rsidRPr="00E27D23" w:rsidRDefault="004A3A66" w:rsidP="004A3A66">
            <w:pPr>
              <w:pStyle w:val="TAL"/>
              <w:rPr>
                <w:szCs w:val="18"/>
              </w:rPr>
            </w:pPr>
            <w:r w:rsidRPr="00E27D23">
              <w:rPr>
                <w:szCs w:val="18"/>
              </w:rPr>
              <w:t>R5-2260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ACC86A" w14:textId="72B0537A" w:rsidR="004A3A66" w:rsidRPr="00E27D23" w:rsidRDefault="004A3A66" w:rsidP="004A3A66">
            <w:pPr>
              <w:pStyle w:val="TAL"/>
              <w:rPr>
                <w:szCs w:val="18"/>
              </w:rPr>
            </w:pPr>
            <w:r w:rsidRPr="00E27D23">
              <w:rPr>
                <w:szCs w:val="18"/>
              </w:rPr>
              <w:t>32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915FC6"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1423E5" w14:textId="717F65DB"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B1D07F" w14:textId="4FA50E95" w:rsidR="004A3A66" w:rsidRPr="00E27D23" w:rsidRDefault="004A3A66" w:rsidP="004A3A66">
            <w:pPr>
              <w:pStyle w:val="TAL"/>
              <w:rPr>
                <w:szCs w:val="18"/>
              </w:rPr>
            </w:pPr>
            <w:r w:rsidRPr="00E27D23">
              <w:rPr>
                <w:szCs w:val="18"/>
              </w:rPr>
              <w:t>Correction of NAS MICO test case 9.1.5.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7987CD7" w14:textId="77777777" w:rsidR="004A3A66" w:rsidRPr="00E27D23" w:rsidRDefault="004A3A66" w:rsidP="004A3A66">
            <w:pPr>
              <w:pStyle w:val="TAL"/>
              <w:rPr>
                <w:szCs w:val="18"/>
              </w:rPr>
            </w:pPr>
            <w:r w:rsidRPr="00E27D23">
              <w:rPr>
                <w:szCs w:val="18"/>
              </w:rPr>
              <w:t>17.1.0</w:t>
            </w:r>
          </w:p>
        </w:tc>
      </w:tr>
      <w:tr w:rsidR="00D13E6E" w:rsidRPr="00E27D23" w14:paraId="0AFF1C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13964F"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C7A330A"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04AE0C" w14:textId="6A84A4ED" w:rsidR="004A3A66" w:rsidRPr="00E27D23" w:rsidRDefault="004A3A66" w:rsidP="004A3A66">
            <w:pPr>
              <w:pStyle w:val="TAL"/>
              <w:rPr>
                <w:szCs w:val="18"/>
              </w:rPr>
            </w:pPr>
            <w:r w:rsidRPr="00E27D23">
              <w:rPr>
                <w:szCs w:val="18"/>
              </w:rPr>
              <w:t>R5-2260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95CAAB" w14:textId="3F736A2F" w:rsidR="004A3A66" w:rsidRPr="00E27D23" w:rsidRDefault="004A3A66" w:rsidP="004A3A66">
            <w:pPr>
              <w:pStyle w:val="TAL"/>
              <w:rPr>
                <w:szCs w:val="18"/>
              </w:rPr>
            </w:pPr>
            <w:r w:rsidRPr="00E27D23">
              <w:rPr>
                <w:szCs w:val="18"/>
              </w:rPr>
              <w:t>32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8CC077"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04D81" w14:textId="49BD6F01"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6A1126" w14:textId="09470839" w:rsidR="004A3A66" w:rsidRPr="00E27D23" w:rsidRDefault="004A3A66" w:rsidP="004A3A66">
            <w:pPr>
              <w:pStyle w:val="TAL"/>
              <w:rPr>
                <w:szCs w:val="18"/>
              </w:rPr>
            </w:pPr>
            <w:r w:rsidRPr="00E27D23">
              <w:rPr>
                <w:szCs w:val="18"/>
              </w:rPr>
              <w:t>Correction to test case 11.4.10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20BCFE" w14:textId="77777777" w:rsidR="004A3A66" w:rsidRPr="00E27D23" w:rsidRDefault="004A3A66" w:rsidP="004A3A66">
            <w:pPr>
              <w:pStyle w:val="TAL"/>
              <w:rPr>
                <w:szCs w:val="18"/>
              </w:rPr>
            </w:pPr>
            <w:r w:rsidRPr="00E27D23">
              <w:rPr>
                <w:szCs w:val="18"/>
              </w:rPr>
              <w:t>17.1.0</w:t>
            </w:r>
          </w:p>
        </w:tc>
      </w:tr>
      <w:tr w:rsidR="00D13E6E" w:rsidRPr="00E27D23" w14:paraId="5B58FE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E65514"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5AEA95"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E63BF4" w14:textId="7DB8020B" w:rsidR="004A3A66" w:rsidRPr="00E27D23" w:rsidRDefault="004A3A66" w:rsidP="004A3A66">
            <w:pPr>
              <w:pStyle w:val="TAL"/>
              <w:rPr>
                <w:szCs w:val="18"/>
              </w:rPr>
            </w:pPr>
            <w:r w:rsidRPr="00E27D23">
              <w:rPr>
                <w:szCs w:val="18"/>
              </w:rPr>
              <w:t>R5-2260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96FA13" w14:textId="035862B7" w:rsidR="004A3A66" w:rsidRPr="00E27D23" w:rsidRDefault="004A3A66" w:rsidP="004A3A66">
            <w:pPr>
              <w:pStyle w:val="TAL"/>
              <w:rPr>
                <w:szCs w:val="18"/>
              </w:rPr>
            </w:pPr>
            <w:r w:rsidRPr="00E27D23">
              <w:rPr>
                <w:szCs w:val="18"/>
              </w:rPr>
              <w:t>32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047D3F"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45CBA2" w14:textId="70CFC8CA"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A1AEFC" w14:textId="48A46227" w:rsidR="004A3A66" w:rsidRPr="00E27D23" w:rsidRDefault="004A3A66" w:rsidP="004A3A66">
            <w:pPr>
              <w:pStyle w:val="TAL"/>
              <w:rPr>
                <w:szCs w:val="18"/>
              </w:rPr>
            </w:pPr>
            <w:r w:rsidRPr="00E27D23">
              <w:rPr>
                <w:szCs w:val="18"/>
              </w:rPr>
              <w:t>Corrections to NR PDCP test case 7.1.3.5.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C2EF0A" w14:textId="77777777" w:rsidR="004A3A66" w:rsidRPr="00E27D23" w:rsidRDefault="004A3A66" w:rsidP="004A3A66">
            <w:pPr>
              <w:pStyle w:val="TAL"/>
              <w:rPr>
                <w:szCs w:val="18"/>
              </w:rPr>
            </w:pPr>
            <w:r w:rsidRPr="00E27D23">
              <w:rPr>
                <w:szCs w:val="18"/>
              </w:rPr>
              <w:t>17.1.0</w:t>
            </w:r>
          </w:p>
        </w:tc>
      </w:tr>
      <w:tr w:rsidR="00D13E6E" w:rsidRPr="00E27D23" w14:paraId="3C0661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383E4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8B94F5C"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2626AF" w14:textId="17335A0F" w:rsidR="004A3A66" w:rsidRPr="00E27D23" w:rsidRDefault="004A3A66" w:rsidP="004A3A66">
            <w:pPr>
              <w:pStyle w:val="TAL"/>
              <w:rPr>
                <w:szCs w:val="18"/>
              </w:rPr>
            </w:pPr>
            <w:r w:rsidRPr="00E27D23">
              <w:rPr>
                <w:szCs w:val="18"/>
              </w:rPr>
              <w:t>R5-2260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A6DA82" w14:textId="6E56E411" w:rsidR="004A3A66" w:rsidRPr="00E27D23" w:rsidRDefault="004A3A66" w:rsidP="004A3A66">
            <w:pPr>
              <w:pStyle w:val="TAL"/>
              <w:rPr>
                <w:szCs w:val="18"/>
              </w:rPr>
            </w:pPr>
            <w:r w:rsidRPr="00E27D23">
              <w:rPr>
                <w:szCs w:val="18"/>
              </w:rPr>
              <w:t>32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19A110"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44DC1F" w14:textId="16785597"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BD6E19" w14:textId="3D29FDD1" w:rsidR="004A3A66" w:rsidRPr="00E27D23" w:rsidRDefault="004A3A66" w:rsidP="004A3A66">
            <w:pPr>
              <w:pStyle w:val="TAL"/>
              <w:rPr>
                <w:szCs w:val="18"/>
              </w:rPr>
            </w:pPr>
            <w:r w:rsidRPr="00E27D23">
              <w:rPr>
                <w:szCs w:val="18"/>
              </w:rPr>
              <w:t>Corrections to NR PDCP test case 7.1.3.5.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23590F1" w14:textId="77777777" w:rsidR="004A3A66" w:rsidRPr="00E27D23" w:rsidRDefault="004A3A66" w:rsidP="004A3A66">
            <w:pPr>
              <w:pStyle w:val="TAL"/>
              <w:rPr>
                <w:szCs w:val="18"/>
              </w:rPr>
            </w:pPr>
            <w:r w:rsidRPr="00E27D23">
              <w:rPr>
                <w:szCs w:val="18"/>
              </w:rPr>
              <w:t>17.1.0</w:t>
            </w:r>
          </w:p>
        </w:tc>
      </w:tr>
      <w:tr w:rsidR="00D13E6E" w:rsidRPr="00E27D23" w14:paraId="266B3F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E72B38"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71DBAF"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05A856" w14:textId="2812A0E1" w:rsidR="004A3A66" w:rsidRPr="00E27D23" w:rsidRDefault="004A3A66" w:rsidP="004A3A66">
            <w:pPr>
              <w:pStyle w:val="TAL"/>
              <w:rPr>
                <w:szCs w:val="18"/>
              </w:rPr>
            </w:pPr>
            <w:r w:rsidRPr="00E27D23">
              <w:rPr>
                <w:szCs w:val="18"/>
              </w:rPr>
              <w:t>R5-2260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17A3F6" w14:textId="21784D9C" w:rsidR="004A3A66" w:rsidRPr="00E27D23" w:rsidRDefault="004A3A66" w:rsidP="004A3A66">
            <w:pPr>
              <w:pStyle w:val="TAL"/>
              <w:rPr>
                <w:szCs w:val="18"/>
              </w:rPr>
            </w:pPr>
            <w:r w:rsidRPr="00E27D23">
              <w:rPr>
                <w:szCs w:val="18"/>
              </w:rPr>
              <w:t>32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FA0178"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170328" w14:textId="1F4625A7"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E0CF9A" w14:textId="52C58473" w:rsidR="004A3A66" w:rsidRPr="00E27D23" w:rsidRDefault="004A3A66" w:rsidP="004A3A66">
            <w:pPr>
              <w:pStyle w:val="TAL"/>
              <w:rPr>
                <w:szCs w:val="18"/>
              </w:rPr>
            </w:pPr>
            <w:r w:rsidRPr="00E27D23">
              <w:rPr>
                <w:szCs w:val="18"/>
              </w:rPr>
              <w:t>Updates to NR RRC TC 8.1.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891806" w14:textId="77777777" w:rsidR="004A3A66" w:rsidRPr="00E27D23" w:rsidRDefault="004A3A66" w:rsidP="004A3A66">
            <w:pPr>
              <w:pStyle w:val="TAL"/>
              <w:rPr>
                <w:szCs w:val="18"/>
              </w:rPr>
            </w:pPr>
            <w:r w:rsidRPr="00E27D23">
              <w:rPr>
                <w:szCs w:val="18"/>
              </w:rPr>
              <w:t>17.1.0</w:t>
            </w:r>
          </w:p>
        </w:tc>
      </w:tr>
      <w:tr w:rsidR="00D13E6E" w:rsidRPr="00E27D23" w14:paraId="75662A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7C4A7B"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424B4D"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4FBFE3" w14:textId="6DB2B0C0" w:rsidR="004A3A66" w:rsidRPr="00E27D23" w:rsidRDefault="004A3A66" w:rsidP="004A3A66">
            <w:pPr>
              <w:pStyle w:val="TAL"/>
              <w:rPr>
                <w:szCs w:val="18"/>
              </w:rPr>
            </w:pPr>
            <w:r w:rsidRPr="00E27D23">
              <w:rPr>
                <w:szCs w:val="18"/>
              </w:rPr>
              <w:t>R5-2260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81250E" w14:textId="611F322F" w:rsidR="004A3A66" w:rsidRPr="00E27D23" w:rsidRDefault="004A3A66" w:rsidP="004A3A66">
            <w:pPr>
              <w:pStyle w:val="TAL"/>
              <w:rPr>
                <w:szCs w:val="18"/>
              </w:rPr>
            </w:pPr>
            <w:r w:rsidRPr="00E27D23">
              <w:rPr>
                <w:szCs w:val="18"/>
              </w:rPr>
              <w:t>32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776FC3"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077856" w14:textId="04D52FF6"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A055AF" w14:textId="39B58D2E" w:rsidR="004A3A66" w:rsidRPr="00E27D23" w:rsidRDefault="004A3A66" w:rsidP="004A3A66">
            <w:pPr>
              <w:pStyle w:val="TAL"/>
              <w:rPr>
                <w:szCs w:val="18"/>
              </w:rPr>
            </w:pPr>
            <w:r w:rsidRPr="00E27D23">
              <w:rPr>
                <w:szCs w:val="18"/>
              </w:rPr>
              <w:t>Updates to NR RRC TC 8.1.5.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03D743" w14:textId="77777777" w:rsidR="004A3A66" w:rsidRPr="00E27D23" w:rsidRDefault="004A3A66" w:rsidP="004A3A66">
            <w:pPr>
              <w:pStyle w:val="TAL"/>
              <w:rPr>
                <w:szCs w:val="18"/>
              </w:rPr>
            </w:pPr>
            <w:r w:rsidRPr="00E27D23">
              <w:rPr>
                <w:szCs w:val="18"/>
              </w:rPr>
              <w:t>17.1.0</w:t>
            </w:r>
          </w:p>
        </w:tc>
      </w:tr>
      <w:tr w:rsidR="00D13E6E" w:rsidRPr="00E27D23" w14:paraId="0020B4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78CEB4"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49ED2BE"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078689" w14:textId="7B33ADDB" w:rsidR="004A3A66" w:rsidRPr="00E27D23" w:rsidRDefault="004A3A66" w:rsidP="004A3A66">
            <w:pPr>
              <w:pStyle w:val="TAL"/>
              <w:rPr>
                <w:szCs w:val="18"/>
              </w:rPr>
            </w:pPr>
            <w:r w:rsidRPr="00E27D23">
              <w:rPr>
                <w:szCs w:val="18"/>
              </w:rPr>
              <w:t>R5-2262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C1027F" w14:textId="019D9FA7" w:rsidR="004A3A66" w:rsidRPr="00E27D23" w:rsidRDefault="004A3A66" w:rsidP="004A3A66">
            <w:pPr>
              <w:pStyle w:val="TAL"/>
              <w:rPr>
                <w:szCs w:val="18"/>
              </w:rPr>
            </w:pPr>
            <w:r w:rsidRPr="00E27D23">
              <w:rPr>
                <w:szCs w:val="18"/>
              </w:rPr>
              <w:t>32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899BFB"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31977D" w14:textId="17026E63"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8D962B" w14:textId="6B042F72" w:rsidR="004A3A66" w:rsidRPr="00E27D23" w:rsidRDefault="004A3A66" w:rsidP="004A3A66">
            <w:pPr>
              <w:pStyle w:val="TAL"/>
              <w:rPr>
                <w:szCs w:val="18"/>
              </w:rPr>
            </w:pPr>
            <w:r w:rsidRPr="00E27D23">
              <w:rPr>
                <w:szCs w:val="18"/>
              </w:rPr>
              <w:t>Correction of NR5GC CAG TC 6.5.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C6AE7D" w14:textId="77777777" w:rsidR="004A3A66" w:rsidRPr="00E27D23" w:rsidRDefault="004A3A66" w:rsidP="004A3A66">
            <w:pPr>
              <w:pStyle w:val="TAL"/>
              <w:rPr>
                <w:szCs w:val="18"/>
              </w:rPr>
            </w:pPr>
            <w:r w:rsidRPr="00E27D23">
              <w:rPr>
                <w:szCs w:val="18"/>
              </w:rPr>
              <w:t>17.1.0</w:t>
            </w:r>
          </w:p>
        </w:tc>
      </w:tr>
      <w:tr w:rsidR="00D13E6E" w:rsidRPr="00E27D23" w14:paraId="092B21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1A9EFE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F6491E8"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3E7393" w14:textId="08A1B15C" w:rsidR="004A3A66" w:rsidRPr="00E27D23" w:rsidRDefault="004A3A66" w:rsidP="004A3A66">
            <w:pPr>
              <w:pStyle w:val="TAL"/>
              <w:rPr>
                <w:szCs w:val="18"/>
              </w:rPr>
            </w:pPr>
            <w:r w:rsidRPr="00E27D23">
              <w:rPr>
                <w:szCs w:val="18"/>
              </w:rPr>
              <w:t>R5-2262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E471B1" w14:textId="53517F97" w:rsidR="004A3A66" w:rsidRPr="00E27D23" w:rsidRDefault="004A3A66" w:rsidP="004A3A66">
            <w:pPr>
              <w:pStyle w:val="TAL"/>
              <w:rPr>
                <w:szCs w:val="18"/>
              </w:rPr>
            </w:pPr>
            <w:r w:rsidRPr="00E27D23">
              <w:rPr>
                <w:szCs w:val="18"/>
              </w:rPr>
              <w:t>32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EA8259"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97598A" w14:textId="7898AEF6"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52C85F" w14:textId="16047700" w:rsidR="004A3A66" w:rsidRPr="00E27D23" w:rsidRDefault="004A3A66" w:rsidP="004A3A66">
            <w:pPr>
              <w:pStyle w:val="TAL"/>
              <w:rPr>
                <w:szCs w:val="18"/>
              </w:rPr>
            </w:pPr>
            <w:r w:rsidRPr="00E27D23">
              <w:rPr>
                <w:szCs w:val="18"/>
              </w:rPr>
              <w:t>Update of reference in Emergency Services TC 11.4.10a  and 11.4.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DD91B3" w14:textId="77777777" w:rsidR="004A3A66" w:rsidRPr="00E27D23" w:rsidRDefault="004A3A66" w:rsidP="004A3A66">
            <w:pPr>
              <w:pStyle w:val="TAL"/>
              <w:rPr>
                <w:szCs w:val="18"/>
              </w:rPr>
            </w:pPr>
            <w:r w:rsidRPr="00E27D23">
              <w:rPr>
                <w:szCs w:val="18"/>
              </w:rPr>
              <w:t>17.1.0</w:t>
            </w:r>
          </w:p>
        </w:tc>
      </w:tr>
      <w:tr w:rsidR="00D13E6E" w:rsidRPr="00E27D23" w14:paraId="364783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AEFB1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E2FEB4"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5205AC" w14:textId="3E1DC135" w:rsidR="004A3A66" w:rsidRPr="00E27D23" w:rsidRDefault="004A3A66" w:rsidP="004A3A66">
            <w:pPr>
              <w:pStyle w:val="TAL"/>
              <w:rPr>
                <w:szCs w:val="18"/>
              </w:rPr>
            </w:pPr>
            <w:r w:rsidRPr="00E27D23">
              <w:rPr>
                <w:szCs w:val="18"/>
              </w:rPr>
              <w:t>R5-2263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B07FDD" w14:textId="147D197E" w:rsidR="004A3A66" w:rsidRPr="00E27D23" w:rsidRDefault="004A3A66" w:rsidP="004A3A66">
            <w:pPr>
              <w:pStyle w:val="TAL"/>
              <w:rPr>
                <w:szCs w:val="18"/>
              </w:rPr>
            </w:pPr>
            <w:r w:rsidRPr="00E27D23">
              <w:rPr>
                <w:szCs w:val="18"/>
              </w:rPr>
              <w:t>32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25F5BC"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10CD6" w14:textId="1E47AFA5"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662891" w14:textId="2F2EF58E" w:rsidR="004A3A66" w:rsidRPr="00E27D23" w:rsidRDefault="004A3A66" w:rsidP="004A3A66">
            <w:pPr>
              <w:pStyle w:val="TAL"/>
              <w:rPr>
                <w:szCs w:val="18"/>
              </w:rPr>
            </w:pPr>
            <w:r w:rsidRPr="00E27D23">
              <w:rPr>
                <w:szCs w:val="18"/>
              </w:rPr>
              <w:t>Correction to NR testcase 6.5.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2EE658" w14:textId="77777777" w:rsidR="004A3A66" w:rsidRPr="00E27D23" w:rsidRDefault="004A3A66" w:rsidP="004A3A66">
            <w:pPr>
              <w:pStyle w:val="TAL"/>
              <w:rPr>
                <w:szCs w:val="18"/>
              </w:rPr>
            </w:pPr>
            <w:r w:rsidRPr="00E27D23">
              <w:rPr>
                <w:szCs w:val="18"/>
              </w:rPr>
              <w:t>17.1.0</w:t>
            </w:r>
          </w:p>
        </w:tc>
      </w:tr>
      <w:tr w:rsidR="00D13E6E" w:rsidRPr="00E27D23" w14:paraId="37CA7D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7E6C91"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D17DFE0"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F46F1D" w14:textId="1689DD3B" w:rsidR="004A3A66" w:rsidRPr="00E27D23" w:rsidRDefault="004A3A66" w:rsidP="004A3A66">
            <w:pPr>
              <w:pStyle w:val="TAL"/>
              <w:rPr>
                <w:szCs w:val="18"/>
              </w:rPr>
            </w:pPr>
            <w:r w:rsidRPr="00E27D23">
              <w:rPr>
                <w:szCs w:val="18"/>
              </w:rPr>
              <w:t>R5-2263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578419" w14:textId="3F2A219C" w:rsidR="004A3A66" w:rsidRPr="00E27D23" w:rsidRDefault="004A3A66" w:rsidP="004A3A66">
            <w:pPr>
              <w:pStyle w:val="TAL"/>
              <w:rPr>
                <w:szCs w:val="18"/>
              </w:rPr>
            </w:pPr>
            <w:r w:rsidRPr="00E27D23">
              <w:rPr>
                <w:szCs w:val="18"/>
              </w:rPr>
              <w:t>3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73A7BF"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F71D1C" w14:textId="4E584140"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248308" w14:textId="06E6BB45" w:rsidR="004A3A66" w:rsidRPr="00E27D23" w:rsidRDefault="004A3A66" w:rsidP="004A3A66">
            <w:pPr>
              <w:pStyle w:val="TAL"/>
              <w:rPr>
                <w:szCs w:val="18"/>
              </w:rPr>
            </w:pPr>
            <w:r w:rsidRPr="00E27D23">
              <w:rPr>
                <w:szCs w:val="18"/>
              </w:rPr>
              <w:t>Correction to NR testcases 11.4.3 and 11.4.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0C384CE" w14:textId="77777777" w:rsidR="004A3A66" w:rsidRPr="00E27D23" w:rsidRDefault="004A3A66" w:rsidP="004A3A66">
            <w:pPr>
              <w:pStyle w:val="TAL"/>
              <w:rPr>
                <w:szCs w:val="18"/>
              </w:rPr>
            </w:pPr>
            <w:r w:rsidRPr="00E27D23">
              <w:rPr>
                <w:szCs w:val="18"/>
              </w:rPr>
              <w:t>17.1.0</w:t>
            </w:r>
          </w:p>
        </w:tc>
      </w:tr>
      <w:tr w:rsidR="00D13E6E" w:rsidRPr="00E27D23" w14:paraId="70F8C9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E3C4BFE"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A3C4297"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D36350" w14:textId="41F8E525" w:rsidR="004A3A66" w:rsidRPr="00E27D23" w:rsidRDefault="004A3A66" w:rsidP="004A3A66">
            <w:pPr>
              <w:pStyle w:val="TAL"/>
              <w:rPr>
                <w:szCs w:val="18"/>
              </w:rPr>
            </w:pPr>
            <w:r w:rsidRPr="00E27D23">
              <w:rPr>
                <w:szCs w:val="18"/>
              </w:rPr>
              <w:t>R5-2263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95C058" w14:textId="2ACC1D73" w:rsidR="004A3A66" w:rsidRPr="00E27D23" w:rsidRDefault="004A3A66" w:rsidP="004A3A66">
            <w:pPr>
              <w:pStyle w:val="TAL"/>
              <w:rPr>
                <w:szCs w:val="18"/>
              </w:rPr>
            </w:pPr>
            <w:r w:rsidRPr="00E27D23">
              <w:rPr>
                <w:szCs w:val="18"/>
              </w:rPr>
              <w:t>32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009FFF"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06E408" w14:textId="73929F83"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670469" w14:textId="23CA16FA" w:rsidR="004A3A66" w:rsidRPr="00E27D23" w:rsidRDefault="004A3A66" w:rsidP="004A3A66">
            <w:pPr>
              <w:pStyle w:val="TAL"/>
              <w:rPr>
                <w:szCs w:val="18"/>
              </w:rPr>
            </w:pPr>
            <w:r w:rsidRPr="00E27D23">
              <w:rPr>
                <w:szCs w:val="18"/>
              </w:rPr>
              <w:t>Correction to NR5GC testcase 11.4.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211393" w14:textId="77777777" w:rsidR="004A3A66" w:rsidRPr="00E27D23" w:rsidRDefault="004A3A66" w:rsidP="004A3A66">
            <w:pPr>
              <w:pStyle w:val="TAL"/>
              <w:rPr>
                <w:szCs w:val="18"/>
              </w:rPr>
            </w:pPr>
            <w:r w:rsidRPr="00E27D23">
              <w:rPr>
                <w:szCs w:val="18"/>
              </w:rPr>
              <w:t>17.1.0</w:t>
            </w:r>
          </w:p>
        </w:tc>
      </w:tr>
      <w:tr w:rsidR="00D13E6E" w:rsidRPr="00E27D23" w14:paraId="4F628C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84A68F0"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A86B9E"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358196" w14:textId="047B8593" w:rsidR="004A3A66" w:rsidRPr="00E27D23" w:rsidRDefault="004A3A66" w:rsidP="004A3A66">
            <w:pPr>
              <w:pStyle w:val="TAL"/>
              <w:rPr>
                <w:szCs w:val="18"/>
              </w:rPr>
            </w:pPr>
            <w:r w:rsidRPr="00E27D23">
              <w:rPr>
                <w:szCs w:val="18"/>
              </w:rPr>
              <w:t>R5-2263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B934A1" w14:textId="5AFE6384" w:rsidR="004A3A66" w:rsidRPr="00E27D23" w:rsidRDefault="004A3A66" w:rsidP="004A3A66">
            <w:pPr>
              <w:pStyle w:val="TAL"/>
              <w:rPr>
                <w:szCs w:val="18"/>
              </w:rPr>
            </w:pPr>
            <w:r w:rsidRPr="00E27D23">
              <w:rPr>
                <w:szCs w:val="18"/>
              </w:rPr>
              <w:t>32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24D5DD"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2D3CCD" w14:textId="6C3CB3C4"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82632F" w14:textId="24F257B9" w:rsidR="004A3A66" w:rsidRPr="00E27D23" w:rsidRDefault="004A3A66" w:rsidP="004A3A66">
            <w:pPr>
              <w:pStyle w:val="TAL"/>
              <w:rPr>
                <w:szCs w:val="18"/>
              </w:rPr>
            </w:pPr>
            <w:r w:rsidRPr="00E27D23">
              <w:rPr>
                <w:szCs w:val="18"/>
              </w:rPr>
              <w:t>Correction to NR testcase 6.3.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323CC54" w14:textId="77777777" w:rsidR="004A3A66" w:rsidRPr="00E27D23" w:rsidRDefault="004A3A66" w:rsidP="004A3A66">
            <w:pPr>
              <w:pStyle w:val="TAL"/>
              <w:rPr>
                <w:szCs w:val="18"/>
              </w:rPr>
            </w:pPr>
            <w:r w:rsidRPr="00E27D23">
              <w:rPr>
                <w:szCs w:val="18"/>
              </w:rPr>
              <w:t>17.1.0</w:t>
            </w:r>
          </w:p>
        </w:tc>
      </w:tr>
      <w:tr w:rsidR="00D13E6E" w:rsidRPr="00E27D23" w14:paraId="729B9A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B7F058"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8C2CFF"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A701FC" w14:textId="11C016AC" w:rsidR="004A3A66" w:rsidRPr="00E27D23" w:rsidRDefault="004A3A66" w:rsidP="004A3A66">
            <w:pPr>
              <w:pStyle w:val="TAL"/>
              <w:rPr>
                <w:szCs w:val="18"/>
              </w:rPr>
            </w:pPr>
            <w:r w:rsidRPr="00E27D23">
              <w:rPr>
                <w:szCs w:val="18"/>
              </w:rPr>
              <w:t>R5-2263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040818" w14:textId="6FC946DC" w:rsidR="004A3A66" w:rsidRPr="00E27D23" w:rsidRDefault="004A3A66" w:rsidP="004A3A66">
            <w:pPr>
              <w:pStyle w:val="TAL"/>
              <w:rPr>
                <w:szCs w:val="18"/>
              </w:rPr>
            </w:pPr>
            <w:r w:rsidRPr="00E27D23">
              <w:rPr>
                <w:szCs w:val="18"/>
              </w:rPr>
              <w:t>3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B781F9"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01EDAB" w14:textId="17B04C0D"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07AC82" w14:textId="507EDDCE" w:rsidR="004A3A66" w:rsidRPr="00E27D23" w:rsidRDefault="004A3A66" w:rsidP="004A3A66">
            <w:pPr>
              <w:pStyle w:val="TAL"/>
              <w:rPr>
                <w:szCs w:val="18"/>
              </w:rPr>
            </w:pPr>
            <w:r w:rsidRPr="00E27D23">
              <w:rPr>
                <w:szCs w:val="18"/>
              </w:rPr>
              <w:t>Update test case 8.1.1.4.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971ECF1" w14:textId="77777777" w:rsidR="004A3A66" w:rsidRPr="00E27D23" w:rsidRDefault="004A3A66" w:rsidP="004A3A66">
            <w:pPr>
              <w:pStyle w:val="TAL"/>
              <w:rPr>
                <w:szCs w:val="18"/>
              </w:rPr>
            </w:pPr>
            <w:r w:rsidRPr="00E27D23">
              <w:rPr>
                <w:szCs w:val="18"/>
              </w:rPr>
              <w:t>17.1.0</w:t>
            </w:r>
          </w:p>
        </w:tc>
      </w:tr>
      <w:tr w:rsidR="00D13E6E" w:rsidRPr="00E27D23" w14:paraId="508A31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8C1F8C"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A3246F"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B9A9B8" w14:textId="113275CA" w:rsidR="004A3A66" w:rsidRPr="00E27D23" w:rsidRDefault="004A3A66" w:rsidP="004A3A66">
            <w:pPr>
              <w:pStyle w:val="TAL"/>
              <w:rPr>
                <w:szCs w:val="18"/>
              </w:rPr>
            </w:pPr>
            <w:r w:rsidRPr="00E27D23">
              <w:rPr>
                <w:szCs w:val="18"/>
              </w:rPr>
              <w:t>R5-2263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B0A0D4" w14:textId="61625860" w:rsidR="004A3A66" w:rsidRPr="00E27D23" w:rsidRDefault="004A3A66" w:rsidP="004A3A66">
            <w:pPr>
              <w:pStyle w:val="TAL"/>
              <w:rPr>
                <w:szCs w:val="18"/>
              </w:rPr>
            </w:pPr>
            <w:r w:rsidRPr="00E27D23">
              <w:rPr>
                <w:szCs w:val="18"/>
              </w:rPr>
              <w:t>32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16CC92"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B2B191" w14:textId="14E549EC"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52C7D0" w14:textId="354E5EBA" w:rsidR="004A3A66" w:rsidRPr="00E27D23" w:rsidRDefault="004A3A66" w:rsidP="004A3A66">
            <w:pPr>
              <w:pStyle w:val="TAL"/>
              <w:rPr>
                <w:szCs w:val="18"/>
              </w:rPr>
            </w:pPr>
            <w:r w:rsidRPr="00E27D23">
              <w:rPr>
                <w:szCs w:val="18"/>
              </w:rPr>
              <w:t>Add test case 8.1.2.1.5.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C862FD" w14:textId="77777777" w:rsidR="004A3A66" w:rsidRPr="00E27D23" w:rsidRDefault="004A3A66" w:rsidP="004A3A66">
            <w:pPr>
              <w:pStyle w:val="TAL"/>
              <w:rPr>
                <w:szCs w:val="18"/>
              </w:rPr>
            </w:pPr>
            <w:r w:rsidRPr="00E27D23">
              <w:rPr>
                <w:szCs w:val="18"/>
              </w:rPr>
              <w:t>17.1.0</w:t>
            </w:r>
          </w:p>
        </w:tc>
      </w:tr>
      <w:tr w:rsidR="00D13E6E" w:rsidRPr="00E27D23" w14:paraId="210443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0874DA1"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B9F7E6"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68074D" w14:textId="57DD8DCA" w:rsidR="004A3A66" w:rsidRPr="00E27D23" w:rsidRDefault="004A3A66" w:rsidP="004A3A66">
            <w:pPr>
              <w:pStyle w:val="TAL"/>
              <w:rPr>
                <w:szCs w:val="18"/>
              </w:rPr>
            </w:pPr>
            <w:r w:rsidRPr="00E27D23">
              <w:rPr>
                <w:szCs w:val="18"/>
              </w:rPr>
              <w:t>R5-2263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ECD929" w14:textId="3B519D8E" w:rsidR="004A3A66" w:rsidRPr="00E27D23" w:rsidRDefault="004A3A66" w:rsidP="004A3A66">
            <w:pPr>
              <w:pStyle w:val="TAL"/>
              <w:rPr>
                <w:szCs w:val="18"/>
              </w:rPr>
            </w:pPr>
            <w:r w:rsidRPr="00E27D23">
              <w:rPr>
                <w:szCs w:val="18"/>
              </w:rPr>
              <w:t>32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53B89C"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DE13C9" w14:textId="45161A9D"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A9DB10" w14:textId="5D346657" w:rsidR="004A3A66" w:rsidRPr="00E27D23" w:rsidRDefault="004A3A66" w:rsidP="004A3A66">
            <w:pPr>
              <w:pStyle w:val="TAL"/>
              <w:rPr>
                <w:szCs w:val="18"/>
              </w:rPr>
            </w:pPr>
            <w:r w:rsidRPr="00E27D23">
              <w:rPr>
                <w:szCs w:val="18"/>
              </w:rPr>
              <w:t>Add test case 8.1.2.1.5.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B45D4DF" w14:textId="77777777" w:rsidR="004A3A66" w:rsidRPr="00E27D23" w:rsidRDefault="004A3A66" w:rsidP="004A3A66">
            <w:pPr>
              <w:pStyle w:val="TAL"/>
              <w:rPr>
                <w:szCs w:val="18"/>
              </w:rPr>
            </w:pPr>
            <w:r w:rsidRPr="00E27D23">
              <w:rPr>
                <w:szCs w:val="18"/>
              </w:rPr>
              <w:t>17.1.0</w:t>
            </w:r>
          </w:p>
        </w:tc>
      </w:tr>
      <w:tr w:rsidR="00D13E6E" w:rsidRPr="00E27D23" w14:paraId="593B6DD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BA26DEC"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5FBDB1"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FD09AA" w14:textId="69955C31" w:rsidR="004A3A66" w:rsidRPr="00E27D23" w:rsidRDefault="004A3A66" w:rsidP="004A3A66">
            <w:pPr>
              <w:pStyle w:val="TAL"/>
              <w:rPr>
                <w:szCs w:val="18"/>
              </w:rPr>
            </w:pPr>
            <w:r w:rsidRPr="00E27D23">
              <w:rPr>
                <w:szCs w:val="18"/>
              </w:rPr>
              <w:t>R5-2263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689AD7" w14:textId="7C07E48E" w:rsidR="004A3A66" w:rsidRPr="00E27D23" w:rsidRDefault="004A3A66" w:rsidP="004A3A66">
            <w:pPr>
              <w:pStyle w:val="TAL"/>
              <w:rPr>
                <w:szCs w:val="18"/>
              </w:rPr>
            </w:pPr>
            <w:r w:rsidRPr="00E27D23">
              <w:rPr>
                <w:szCs w:val="18"/>
              </w:rPr>
              <w:t>32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093360"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04BAB9" w14:textId="55D80E86"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7C24AC" w14:textId="44500113" w:rsidR="004A3A66" w:rsidRPr="00E27D23" w:rsidRDefault="004A3A66" w:rsidP="004A3A66">
            <w:pPr>
              <w:pStyle w:val="TAL"/>
              <w:rPr>
                <w:szCs w:val="18"/>
              </w:rPr>
            </w:pPr>
            <w:r w:rsidRPr="00E27D23">
              <w:rPr>
                <w:szCs w:val="18"/>
              </w:rPr>
              <w:t>Correction to NR testcase 7.1.1.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F97AFAD" w14:textId="77777777" w:rsidR="004A3A66" w:rsidRPr="00E27D23" w:rsidRDefault="004A3A66" w:rsidP="004A3A66">
            <w:pPr>
              <w:pStyle w:val="TAL"/>
              <w:rPr>
                <w:szCs w:val="18"/>
              </w:rPr>
            </w:pPr>
            <w:r w:rsidRPr="00E27D23">
              <w:rPr>
                <w:szCs w:val="18"/>
              </w:rPr>
              <w:t>17.1.0</w:t>
            </w:r>
          </w:p>
        </w:tc>
      </w:tr>
      <w:tr w:rsidR="00D13E6E" w:rsidRPr="00E27D23" w14:paraId="4245BE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7F1C3D2"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0F22CA6"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A7C296" w14:textId="21FEAD87" w:rsidR="004A3A66" w:rsidRPr="00E27D23" w:rsidRDefault="004A3A66" w:rsidP="004A3A66">
            <w:pPr>
              <w:pStyle w:val="TAL"/>
              <w:rPr>
                <w:szCs w:val="18"/>
              </w:rPr>
            </w:pPr>
            <w:r w:rsidRPr="00E27D23">
              <w:rPr>
                <w:szCs w:val="18"/>
              </w:rPr>
              <w:t>R5-2264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E0A5B8" w14:textId="5CB21D18" w:rsidR="004A3A66" w:rsidRPr="00E27D23" w:rsidRDefault="004A3A66" w:rsidP="004A3A66">
            <w:pPr>
              <w:pStyle w:val="TAL"/>
              <w:rPr>
                <w:szCs w:val="18"/>
              </w:rPr>
            </w:pPr>
            <w:r w:rsidRPr="00E27D23">
              <w:rPr>
                <w:szCs w:val="18"/>
              </w:rPr>
              <w:t>32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426AA5"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021DE0" w14:textId="38130992"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40DD5C" w14:textId="37F910A2" w:rsidR="004A3A66" w:rsidRPr="00E27D23" w:rsidRDefault="004A3A66" w:rsidP="004A3A66">
            <w:pPr>
              <w:pStyle w:val="TAL"/>
              <w:rPr>
                <w:szCs w:val="18"/>
              </w:rPr>
            </w:pPr>
            <w:r w:rsidRPr="00E27D23">
              <w:rPr>
                <w:szCs w:val="18"/>
              </w:rPr>
              <w:t>Correction to NR5GC MDT Test case 8.1.6.1.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E78FB19" w14:textId="77777777" w:rsidR="004A3A66" w:rsidRPr="00E27D23" w:rsidRDefault="004A3A66" w:rsidP="004A3A66">
            <w:pPr>
              <w:pStyle w:val="TAL"/>
              <w:rPr>
                <w:szCs w:val="18"/>
              </w:rPr>
            </w:pPr>
            <w:r w:rsidRPr="00E27D23">
              <w:rPr>
                <w:szCs w:val="18"/>
              </w:rPr>
              <w:t>17.1.0</w:t>
            </w:r>
          </w:p>
        </w:tc>
      </w:tr>
      <w:tr w:rsidR="00D13E6E" w:rsidRPr="00E27D23" w14:paraId="0B64E5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A66AD6"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5D390E"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62B975" w14:textId="4253D2D5" w:rsidR="004A3A66" w:rsidRPr="00E27D23" w:rsidRDefault="004A3A66" w:rsidP="004A3A66">
            <w:pPr>
              <w:pStyle w:val="TAL"/>
              <w:rPr>
                <w:szCs w:val="18"/>
              </w:rPr>
            </w:pPr>
            <w:r w:rsidRPr="00E27D23">
              <w:rPr>
                <w:szCs w:val="18"/>
              </w:rPr>
              <w:t>R5-2264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71A296" w14:textId="4D62F670" w:rsidR="004A3A66" w:rsidRPr="00E27D23" w:rsidRDefault="004A3A66" w:rsidP="004A3A66">
            <w:pPr>
              <w:pStyle w:val="TAL"/>
              <w:rPr>
                <w:szCs w:val="18"/>
              </w:rPr>
            </w:pPr>
            <w:r w:rsidRPr="00E27D23">
              <w:rPr>
                <w:szCs w:val="18"/>
              </w:rPr>
              <w:t>32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77093E"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A6492" w14:textId="6894FCB4"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E0EEBC" w14:textId="3E8D9ECA" w:rsidR="004A3A66" w:rsidRPr="00E27D23" w:rsidRDefault="004A3A66" w:rsidP="004A3A66">
            <w:pPr>
              <w:pStyle w:val="TAL"/>
              <w:rPr>
                <w:szCs w:val="18"/>
              </w:rPr>
            </w:pPr>
            <w:r w:rsidRPr="00E27D23">
              <w:rPr>
                <w:szCs w:val="18"/>
              </w:rPr>
              <w:t>Correction to RRC test case 8.1.5.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3376E5" w14:textId="77777777" w:rsidR="004A3A66" w:rsidRPr="00E27D23" w:rsidRDefault="004A3A66" w:rsidP="004A3A66">
            <w:pPr>
              <w:pStyle w:val="TAL"/>
              <w:rPr>
                <w:szCs w:val="18"/>
              </w:rPr>
            </w:pPr>
            <w:r w:rsidRPr="00E27D23">
              <w:rPr>
                <w:szCs w:val="18"/>
              </w:rPr>
              <w:t>17.1.0</w:t>
            </w:r>
          </w:p>
        </w:tc>
      </w:tr>
      <w:tr w:rsidR="00D13E6E" w:rsidRPr="00E27D23" w14:paraId="2EDD23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8C2E70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252916"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A5F4BA" w14:textId="24CC1776" w:rsidR="004A3A66" w:rsidRPr="00E27D23" w:rsidRDefault="004A3A66" w:rsidP="004A3A66">
            <w:pPr>
              <w:pStyle w:val="TAL"/>
              <w:rPr>
                <w:szCs w:val="18"/>
              </w:rPr>
            </w:pPr>
            <w:r w:rsidRPr="00E27D23">
              <w:rPr>
                <w:szCs w:val="18"/>
              </w:rPr>
              <w:t>R5-2266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AA6533" w14:textId="36AF7350" w:rsidR="004A3A66" w:rsidRPr="00E27D23" w:rsidRDefault="004A3A66" w:rsidP="004A3A66">
            <w:pPr>
              <w:pStyle w:val="TAL"/>
              <w:rPr>
                <w:szCs w:val="18"/>
              </w:rPr>
            </w:pPr>
            <w:r w:rsidRPr="00E27D23">
              <w:rPr>
                <w:szCs w:val="18"/>
              </w:rPr>
              <w:t>32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F9495D"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806DF2" w14:textId="03E78973"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06ABD1" w14:textId="6F447573" w:rsidR="004A3A66" w:rsidRPr="00E27D23" w:rsidRDefault="004A3A66" w:rsidP="004A3A66">
            <w:pPr>
              <w:pStyle w:val="TAL"/>
              <w:rPr>
                <w:szCs w:val="18"/>
              </w:rPr>
            </w:pPr>
            <w:r w:rsidRPr="00E27D23">
              <w:rPr>
                <w:szCs w:val="18"/>
              </w:rPr>
              <w:t>Update of SNPN TC 6.5.1.3- SNPN / User Reselection in Automatic Mod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EFA2EAC" w14:textId="77777777" w:rsidR="004A3A66" w:rsidRPr="00E27D23" w:rsidRDefault="004A3A66" w:rsidP="004A3A66">
            <w:pPr>
              <w:pStyle w:val="TAL"/>
              <w:rPr>
                <w:szCs w:val="18"/>
              </w:rPr>
            </w:pPr>
            <w:r w:rsidRPr="00E27D23">
              <w:rPr>
                <w:szCs w:val="18"/>
              </w:rPr>
              <w:t>17.1.0</w:t>
            </w:r>
          </w:p>
        </w:tc>
      </w:tr>
      <w:tr w:rsidR="00D13E6E" w:rsidRPr="00E27D23" w14:paraId="258160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A2D7C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63C5565"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A4B96A" w14:textId="44ACDACA" w:rsidR="004A3A66" w:rsidRPr="00E27D23" w:rsidRDefault="004A3A66" w:rsidP="004A3A66">
            <w:pPr>
              <w:pStyle w:val="TAL"/>
              <w:rPr>
                <w:szCs w:val="18"/>
              </w:rPr>
            </w:pPr>
            <w:r w:rsidRPr="00E27D23">
              <w:rPr>
                <w:szCs w:val="18"/>
              </w:rPr>
              <w:t>R5-2266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69FA6B" w14:textId="6490BBE5" w:rsidR="004A3A66" w:rsidRPr="00E27D23" w:rsidRDefault="004A3A66" w:rsidP="004A3A66">
            <w:pPr>
              <w:pStyle w:val="TAL"/>
              <w:rPr>
                <w:szCs w:val="18"/>
              </w:rPr>
            </w:pPr>
            <w:r w:rsidRPr="00E27D23">
              <w:rPr>
                <w:szCs w:val="18"/>
              </w:rPr>
              <w:t>32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B8855B"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0CD86" w14:textId="1F852619"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3962E0" w14:textId="24BA5361" w:rsidR="004A3A66" w:rsidRPr="00E27D23" w:rsidRDefault="004A3A66" w:rsidP="004A3A66">
            <w:pPr>
              <w:pStyle w:val="TAL"/>
              <w:rPr>
                <w:szCs w:val="18"/>
              </w:rPr>
            </w:pPr>
            <w:r w:rsidRPr="00E27D23">
              <w:rPr>
                <w:szCs w:val="18"/>
              </w:rPr>
              <w:t>Correction to EPS Fallback test case 11.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92F302" w14:textId="77777777" w:rsidR="004A3A66" w:rsidRPr="00E27D23" w:rsidRDefault="004A3A66" w:rsidP="004A3A66">
            <w:pPr>
              <w:pStyle w:val="TAL"/>
              <w:rPr>
                <w:szCs w:val="18"/>
              </w:rPr>
            </w:pPr>
            <w:r w:rsidRPr="00E27D23">
              <w:rPr>
                <w:szCs w:val="18"/>
              </w:rPr>
              <w:t>17.1.0</w:t>
            </w:r>
          </w:p>
        </w:tc>
      </w:tr>
      <w:tr w:rsidR="00D13E6E" w:rsidRPr="00E27D23" w14:paraId="23729A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4FBCA0"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042C67"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284302" w14:textId="365257D1" w:rsidR="004A3A66" w:rsidRPr="00E27D23" w:rsidRDefault="004A3A66" w:rsidP="004A3A66">
            <w:pPr>
              <w:pStyle w:val="TAL"/>
              <w:rPr>
                <w:szCs w:val="18"/>
              </w:rPr>
            </w:pPr>
            <w:r w:rsidRPr="00E27D23">
              <w:rPr>
                <w:szCs w:val="18"/>
              </w:rPr>
              <w:t>R5-2266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9F8A87" w14:textId="521341C1" w:rsidR="004A3A66" w:rsidRPr="00E27D23" w:rsidRDefault="004A3A66" w:rsidP="004A3A66">
            <w:pPr>
              <w:pStyle w:val="TAL"/>
              <w:rPr>
                <w:szCs w:val="18"/>
              </w:rPr>
            </w:pPr>
            <w:r w:rsidRPr="00E27D23">
              <w:rPr>
                <w:szCs w:val="18"/>
              </w:rPr>
              <w:t>32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923EF9"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86BFCE" w14:textId="47CE7D8D"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792AAA" w14:textId="519B543F" w:rsidR="004A3A66" w:rsidRPr="00E27D23" w:rsidRDefault="004A3A66" w:rsidP="004A3A66">
            <w:pPr>
              <w:pStyle w:val="TAL"/>
              <w:rPr>
                <w:szCs w:val="18"/>
              </w:rPr>
            </w:pPr>
            <w:r w:rsidRPr="00E27D23">
              <w:rPr>
                <w:szCs w:val="18"/>
              </w:rPr>
              <w:t>Correction to NR5GC RRC test case 8.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6673BC" w14:textId="77777777" w:rsidR="004A3A66" w:rsidRPr="00E27D23" w:rsidRDefault="004A3A66" w:rsidP="004A3A66">
            <w:pPr>
              <w:pStyle w:val="TAL"/>
              <w:rPr>
                <w:szCs w:val="18"/>
              </w:rPr>
            </w:pPr>
            <w:r w:rsidRPr="00E27D23">
              <w:rPr>
                <w:szCs w:val="18"/>
              </w:rPr>
              <w:t>17.1.0</w:t>
            </w:r>
          </w:p>
        </w:tc>
      </w:tr>
      <w:tr w:rsidR="00D13E6E" w:rsidRPr="00E27D23" w14:paraId="57E5BAD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A6006B"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6B13F0"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E8BCD2" w14:textId="0FFFBE00" w:rsidR="004A3A66" w:rsidRPr="00E27D23" w:rsidRDefault="004A3A66" w:rsidP="004A3A66">
            <w:pPr>
              <w:pStyle w:val="TAL"/>
              <w:rPr>
                <w:szCs w:val="18"/>
              </w:rPr>
            </w:pPr>
            <w:r w:rsidRPr="00E27D23">
              <w:rPr>
                <w:szCs w:val="18"/>
              </w:rPr>
              <w:t>R5-2266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A0ADF0" w14:textId="57B36E67" w:rsidR="004A3A66" w:rsidRPr="00E27D23" w:rsidRDefault="004A3A66" w:rsidP="004A3A66">
            <w:pPr>
              <w:pStyle w:val="TAL"/>
              <w:rPr>
                <w:szCs w:val="18"/>
              </w:rPr>
            </w:pPr>
            <w:r w:rsidRPr="00E27D23">
              <w:rPr>
                <w:szCs w:val="18"/>
              </w:rPr>
              <w:t>32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3DAE5F"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5758B7" w14:textId="199F39A4"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F33508" w14:textId="2E925798" w:rsidR="004A3A66" w:rsidRPr="00E27D23" w:rsidRDefault="004A3A66" w:rsidP="004A3A66">
            <w:pPr>
              <w:pStyle w:val="TAL"/>
              <w:rPr>
                <w:szCs w:val="18"/>
              </w:rPr>
            </w:pPr>
            <w:r w:rsidRPr="00E27D23">
              <w:rPr>
                <w:szCs w:val="18"/>
              </w:rPr>
              <w:t>Correction to NR MAC test case 7.1.1.4.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463180" w14:textId="77777777" w:rsidR="004A3A66" w:rsidRPr="00E27D23" w:rsidRDefault="004A3A66" w:rsidP="004A3A66">
            <w:pPr>
              <w:pStyle w:val="TAL"/>
              <w:rPr>
                <w:szCs w:val="18"/>
              </w:rPr>
            </w:pPr>
            <w:r w:rsidRPr="00E27D23">
              <w:rPr>
                <w:szCs w:val="18"/>
              </w:rPr>
              <w:t>17.1.0</w:t>
            </w:r>
          </w:p>
        </w:tc>
      </w:tr>
      <w:tr w:rsidR="00D13E6E" w:rsidRPr="00E27D23" w14:paraId="0D6DCB3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33CAA10"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954DBE3"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847684" w14:textId="6128CE01" w:rsidR="004A3A66" w:rsidRPr="00E27D23" w:rsidRDefault="004A3A66" w:rsidP="004A3A66">
            <w:pPr>
              <w:pStyle w:val="TAL"/>
              <w:rPr>
                <w:szCs w:val="18"/>
              </w:rPr>
            </w:pPr>
            <w:r w:rsidRPr="00E27D23">
              <w:rPr>
                <w:szCs w:val="18"/>
              </w:rPr>
              <w:t>R5-2266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C3AB1A" w14:textId="0C73025A" w:rsidR="004A3A66" w:rsidRPr="00E27D23" w:rsidRDefault="004A3A66" w:rsidP="004A3A66">
            <w:pPr>
              <w:pStyle w:val="TAL"/>
              <w:rPr>
                <w:szCs w:val="18"/>
              </w:rPr>
            </w:pPr>
            <w:r w:rsidRPr="00E27D23">
              <w:rPr>
                <w:szCs w:val="18"/>
              </w:rPr>
              <w:t>32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87D5BF"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1FB6EE" w14:textId="332DEBE5"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B9D1A8" w14:textId="44F97DC5" w:rsidR="004A3A66" w:rsidRPr="00E27D23" w:rsidRDefault="004A3A66" w:rsidP="004A3A66">
            <w:pPr>
              <w:pStyle w:val="TAL"/>
              <w:rPr>
                <w:szCs w:val="18"/>
              </w:rPr>
            </w:pPr>
            <w:r w:rsidRPr="00E27D23">
              <w:rPr>
                <w:szCs w:val="18"/>
              </w:rPr>
              <w:t>Update of TC 12.1.3.2- PC5-only operation / Measurement configuration and reporting via PC5 RRC / PSBCH-RSRP measurement reporting / Event S1 and S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ACEF87" w14:textId="77777777" w:rsidR="004A3A66" w:rsidRPr="00E27D23" w:rsidRDefault="004A3A66" w:rsidP="004A3A66">
            <w:pPr>
              <w:pStyle w:val="TAL"/>
              <w:rPr>
                <w:szCs w:val="18"/>
              </w:rPr>
            </w:pPr>
            <w:r w:rsidRPr="00E27D23">
              <w:rPr>
                <w:szCs w:val="18"/>
              </w:rPr>
              <w:t>17.1.0</w:t>
            </w:r>
          </w:p>
        </w:tc>
      </w:tr>
      <w:tr w:rsidR="00D13E6E" w:rsidRPr="00E27D23" w14:paraId="11AD134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18AC4E"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970B31"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95555B" w14:textId="7573EB8E" w:rsidR="004A3A66" w:rsidRPr="00E27D23" w:rsidRDefault="004A3A66" w:rsidP="004A3A66">
            <w:pPr>
              <w:pStyle w:val="TAL"/>
              <w:rPr>
                <w:szCs w:val="18"/>
              </w:rPr>
            </w:pPr>
            <w:r w:rsidRPr="00E27D23">
              <w:rPr>
                <w:szCs w:val="18"/>
              </w:rPr>
              <w:t>R5-2266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F855F6" w14:textId="03BF88B0" w:rsidR="004A3A66" w:rsidRPr="00E27D23" w:rsidRDefault="004A3A66" w:rsidP="004A3A66">
            <w:pPr>
              <w:pStyle w:val="TAL"/>
              <w:rPr>
                <w:szCs w:val="18"/>
              </w:rPr>
            </w:pPr>
            <w:r w:rsidRPr="00E27D23">
              <w:rPr>
                <w:szCs w:val="18"/>
              </w:rPr>
              <w:t>32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065FF0"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9B3C0E" w14:textId="65EB68E7"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5BA29A" w14:textId="5D0C8EE1" w:rsidR="004A3A66" w:rsidRPr="00E27D23" w:rsidRDefault="004A3A66" w:rsidP="004A3A66">
            <w:pPr>
              <w:pStyle w:val="TAL"/>
              <w:rPr>
                <w:szCs w:val="18"/>
              </w:rPr>
            </w:pPr>
            <w:r w:rsidRPr="00E27D23">
              <w:rPr>
                <w:szCs w:val="18"/>
              </w:rPr>
              <w:t>Update of V2X TC 12.1.4.1- PC5-only operation / Sidelink Reconfiguration via PC5 RRC / SL-DRB management / initiating UE sid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E79CCA8" w14:textId="77777777" w:rsidR="004A3A66" w:rsidRPr="00E27D23" w:rsidRDefault="004A3A66" w:rsidP="004A3A66">
            <w:pPr>
              <w:pStyle w:val="TAL"/>
              <w:rPr>
                <w:szCs w:val="18"/>
              </w:rPr>
            </w:pPr>
            <w:r w:rsidRPr="00E27D23">
              <w:rPr>
                <w:szCs w:val="18"/>
              </w:rPr>
              <w:t>17.1.0</w:t>
            </w:r>
          </w:p>
        </w:tc>
      </w:tr>
      <w:tr w:rsidR="00D13E6E" w:rsidRPr="00E27D23" w14:paraId="4E3C78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7C9B196"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FAE87B5"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98F7C7" w14:textId="7B2095B4" w:rsidR="004A3A66" w:rsidRPr="00E27D23" w:rsidRDefault="004A3A66" w:rsidP="004A3A66">
            <w:pPr>
              <w:pStyle w:val="TAL"/>
              <w:rPr>
                <w:szCs w:val="18"/>
              </w:rPr>
            </w:pPr>
            <w:r w:rsidRPr="00E27D23">
              <w:rPr>
                <w:szCs w:val="18"/>
              </w:rPr>
              <w:t>R5-2266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668302" w14:textId="13246320" w:rsidR="004A3A66" w:rsidRPr="00E27D23" w:rsidRDefault="004A3A66" w:rsidP="004A3A66">
            <w:pPr>
              <w:pStyle w:val="TAL"/>
              <w:rPr>
                <w:szCs w:val="18"/>
              </w:rPr>
            </w:pPr>
            <w:r w:rsidRPr="00E27D23">
              <w:rPr>
                <w:szCs w:val="18"/>
              </w:rPr>
              <w:t>32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BCA4FD"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125FC4" w14:textId="75FB8A1B"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F0C495" w14:textId="2ACC445C" w:rsidR="004A3A66" w:rsidRPr="00E27D23" w:rsidRDefault="004A3A66" w:rsidP="004A3A66">
            <w:pPr>
              <w:pStyle w:val="TAL"/>
              <w:rPr>
                <w:szCs w:val="18"/>
              </w:rPr>
            </w:pPr>
            <w:r w:rsidRPr="00E27D23">
              <w:rPr>
                <w:szCs w:val="18"/>
              </w:rPr>
              <w:t>Update of V2X TC 12.1.4.2- PC5-only operation / Sidelink Reconfiguration via PC5 RRC / SL DRB management / Peer UE sid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B274EC" w14:textId="77777777" w:rsidR="004A3A66" w:rsidRPr="00E27D23" w:rsidRDefault="004A3A66" w:rsidP="004A3A66">
            <w:pPr>
              <w:pStyle w:val="TAL"/>
              <w:rPr>
                <w:szCs w:val="18"/>
              </w:rPr>
            </w:pPr>
            <w:r w:rsidRPr="00E27D23">
              <w:rPr>
                <w:szCs w:val="18"/>
              </w:rPr>
              <w:t>17.1.0</w:t>
            </w:r>
          </w:p>
        </w:tc>
      </w:tr>
      <w:tr w:rsidR="00D13E6E" w:rsidRPr="00E27D23" w14:paraId="492870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D63702"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09089E"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9C546A" w14:textId="2C1C029E" w:rsidR="004A3A66" w:rsidRPr="00E27D23" w:rsidRDefault="004A3A66" w:rsidP="004A3A66">
            <w:pPr>
              <w:pStyle w:val="TAL"/>
              <w:rPr>
                <w:szCs w:val="18"/>
              </w:rPr>
            </w:pPr>
            <w:r w:rsidRPr="00E27D23">
              <w:rPr>
                <w:szCs w:val="18"/>
              </w:rPr>
              <w:t>R5-2266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5F42A2" w14:textId="4DEE1296" w:rsidR="004A3A66" w:rsidRPr="00E27D23" w:rsidRDefault="004A3A66" w:rsidP="004A3A66">
            <w:pPr>
              <w:pStyle w:val="TAL"/>
              <w:rPr>
                <w:szCs w:val="18"/>
              </w:rPr>
            </w:pPr>
            <w:r w:rsidRPr="00E27D23">
              <w:rPr>
                <w:szCs w:val="18"/>
              </w:rPr>
              <w:t>32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8C1406"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E8F57C" w14:textId="414BEA2C"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1E5E94" w14:textId="0C325B06" w:rsidR="004A3A66" w:rsidRPr="00E27D23" w:rsidRDefault="004A3A66" w:rsidP="004A3A66">
            <w:pPr>
              <w:pStyle w:val="TAL"/>
              <w:rPr>
                <w:szCs w:val="18"/>
              </w:rPr>
            </w:pPr>
            <w:r w:rsidRPr="00E27D23">
              <w:rPr>
                <w:szCs w:val="18"/>
              </w:rPr>
              <w:t>Update of TC 12.2.1.2- Inter-carrier concurrent operation / Sidelink communication / RRC_IDLE / Recep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F1F2702" w14:textId="77777777" w:rsidR="004A3A66" w:rsidRPr="00E27D23" w:rsidRDefault="004A3A66" w:rsidP="004A3A66">
            <w:pPr>
              <w:pStyle w:val="TAL"/>
              <w:rPr>
                <w:szCs w:val="18"/>
              </w:rPr>
            </w:pPr>
            <w:r w:rsidRPr="00E27D23">
              <w:rPr>
                <w:szCs w:val="18"/>
              </w:rPr>
              <w:t>17.1.0</w:t>
            </w:r>
          </w:p>
        </w:tc>
      </w:tr>
      <w:tr w:rsidR="00D13E6E" w:rsidRPr="00E27D23" w14:paraId="601887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6B6432"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5EFA5C9"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B7DEC6" w14:textId="499D3459" w:rsidR="004A3A66" w:rsidRPr="00E27D23" w:rsidRDefault="004A3A66" w:rsidP="004A3A66">
            <w:pPr>
              <w:pStyle w:val="TAL"/>
              <w:rPr>
                <w:szCs w:val="18"/>
              </w:rPr>
            </w:pPr>
            <w:r w:rsidRPr="00E27D23">
              <w:rPr>
                <w:szCs w:val="18"/>
              </w:rPr>
              <w:t>R5-2267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EA01BC" w14:textId="1863601F" w:rsidR="004A3A66" w:rsidRPr="00E27D23" w:rsidRDefault="004A3A66" w:rsidP="004A3A66">
            <w:pPr>
              <w:pStyle w:val="TAL"/>
              <w:rPr>
                <w:szCs w:val="18"/>
              </w:rPr>
            </w:pPr>
            <w:r w:rsidRPr="00E27D23">
              <w:rPr>
                <w:szCs w:val="18"/>
              </w:rPr>
              <w:t>32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515ECB"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AE4EE4" w14:textId="376B3956"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153CB2" w14:textId="1B5C717F" w:rsidR="004A3A66" w:rsidRPr="00E27D23" w:rsidRDefault="004A3A66" w:rsidP="004A3A66">
            <w:pPr>
              <w:pStyle w:val="TAL"/>
              <w:rPr>
                <w:szCs w:val="18"/>
              </w:rPr>
            </w:pPr>
            <w:r w:rsidRPr="00E27D23">
              <w:rPr>
                <w:szCs w:val="18"/>
              </w:rPr>
              <w:t>Update of TC 10.1.8.1- NASC / PDU session establishment reject / Maximum number of PDU sessions reached / Back-off timer is neither zero nor deactivate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C65785" w14:textId="77777777" w:rsidR="004A3A66" w:rsidRPr="00E27D23" w:rsidRDefault="004A3A66" w:rsidP="004A3A66">
            <w:pPr>
              <w:pStyle w:val="TAL"/>
              <w:rPr>
                <w:szCs w:val="18"/>
              </w:rPr>
            </w:pPr>
            <w:r w:rsidRPr="00E27D23">
              <w:rPr>
                <w:szCs w:val="18"/>
              </w:rPr>
              <w:t>17.1.0</w:t>
            </w:r>
          </w:p>
        </w:tc>
      </w:tr>
      <w:tr w:rsidR="00D13E6E" w:rsidRPr="00E27D23" w14:paraId="58B0C5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2147E9"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D07D94"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6E58A1" w14:textId="2EEE2914" w:rsidR="004A3A66" w:rsidRPr="00E27D23" w:rsidRDefault="004A3A66" w:rsidP="004A3A66">
            <w:pPr>
              <w:pStyle w:val="TAL"/>
              <w:rPr>
                <w:szCs w:val="18"/>
              </w:rPr>
            </w:pPr>
            <w:r w:rsidRPr="00E27D23">
              <w:rPr>
                <w:szCs w:val="18"/>
              </w:rPr>
              <w:t>R5-2267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4AE55D" w14:textId="27837B4D" w:rsidR="004A3A66" w:rsidRPr="00E27D23" w:rsidRDefault="004A3A66" w:rsidP="004A3A66">
            <w:pPr>
              <w:pStyle w:val="TAL"/>
              <w:rPr>
                <w:szCs w:val="18"/>
              </w:rPr>
            </w:pPr>
            <w:r w:rsidRPr="00E27D23">
              <w:rPr>
                <w:szCs w:val="18"/>
              </w:rPr>
              <w:t>32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4E088F"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AB45BF" w14:textId="7A1DF164"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9F6429" w14:textId="37913F24" w:rsidR="004A3A66" w:rsidRPr="00E27D23" w:rsidRDefault="004A3A66" w:rsidP="004A3A66">
            <w:pPr>
              <w:pStyle w:val="TAL"/>
              <w:rPr>
                <w:szCs w:val="18"/>
              </w:rPr>
            </w:pPr>
            <w:r w:rsidRPr="00E27D23">
              <w:rPr>
                <w:szCs w:val="18"/>
              </w:rPr>
              <w:t>Update of TC 10.1.8.2-NSAC / PDU session establishment reject / Maximum number of PDU sessions reached / Back-off timer is deactivate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ED26671" w14:textId="77777777" w:rsidR="004A3A66" w:rsidRPr="00E27D23" w:rsidRDefault="004A3A66" w:rsidP="004A3A66">
            <w:pPr>
              <w:pStyle w:val="TAL"/>
              <w:rPr>
                <w:szCs w:val="18"/>
              </w:rPr>
            </w:pPr>
            <w:r w:rsidRPr="00E27D23">
              <w:rPr>
                <w:szCs w:val="18"/>
              </w:rPr>
              <w:t>17.1.0</w:t>
            </w:r>
          </w:p>
        </w:tc>
      </w:tr>
      <w:tr w:rsidR="00D13E6E" w:rsidRPr="00E27D23" w14:paraId="0F9CA4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A717BB"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461E99"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10C03B" w14:textId="01AAA994" w:rsidR="004A3A66" w:rsidRPr="00E27D23" w:rsidRDefault="004A3A66" w:rsidP="004A3A66">
            <w:pPr>
              <w:pStyle w:val="TAL"/>
              <w:rPr>
                <w:szCs w:val="18"/>
              </w:rPr>
            </w:pPr>
            <w:r w:rsidRPr="00E27D23">
              <w:rPr>
                <w:szCs w:val="18"/>
              </w:rPr>
              <w:t>R5-2268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AB5999" w14:textId="69C280E9" w:rsidR="004A3A66" w:rsidRPr="00E27D23" w:rsidRDefault="004A3A66" w:rsidP="004A3A66">
            <w:pPr>
              <w:pStyle w:val="TAL"/>
              <w:rPr>
                <w:szCs w:val="18"/>
              </w:rPr>
            </w:pPr>
            <w:r w:rsidRPr="00E27D23">
              <w:rPr>
                <w:szCs w:val="18"/>
              </w:rPr>
              <w:t>33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9904F8"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07564" w14:textId="65D866F3"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8421E4" w14:textId="7FC9519F" w:rsidR="004A3A66" w:rsidRPr="00E27D23" w:rsidRDefault="004A3A66" w:rsidP="004A3A66">
            <w:pPr>
              <w:pStyle w:val="TAL"/>
              <w:rPr>
                <w:szCs w:val="18"/>
              </w:rPr>
            </w:pPr>
            <w:r w:rsidRPr="00E27D23">
              <w:rPr>
                <w:szCs w:val="18"/>
              </w:rPr>
              <w:t>Updates to Correct Handling of HARQ process / Multiple CORESETPoolInde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151A3E" w14:textId="77777777" w:rsidR="004A3A66" w:rsidRPr="00E27D23" w:rsidRDefault="004A3A66" w:rsidP="004A3A66">
            <w:pPr>
              <w:pStyle w:val="TAL"/>
              <w:rPr>
                <w:szCs w:val="18"/>
              </w:rPr>
            </w:pPr>
            <w:r w:rsidRPr="00E27D23">
              <w:rPr>
                <w:szCs w:val="18"/>
              </w:rPr>
              <w:t>17.1.0</w:t>
            </w:r>
          </w:p>
        </w:tc>
      </w:tr>
      <w:tr w:rsidR="00D13E6E" w:rsidRPr="00E27D23" w14:paraId="139CC1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5DA726"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EE20857"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66B98A" w14:textId="0B3846EB" w:rsidR="004A3A66" w:rsidRPr="00E27D23" w:rsidRDefault="004A3A66" w:rsidP="004A3A66">
            <w:pPr>
              <w:pStyle w:val="TAL"/>
              <w:rPr>
                <w:szCs w:val="18"/>
              </w:rPr>
            </w:pPr>
            <w:r w:rsidRPr="00E27D23">
              <w:rPr>
                <w:szCs w:val="18"/>
              </w:rPr>
              <w:t>R5-2269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E8A4FE" w14:textId="39F25F3B" w:rsidR="004A3A66" w:rsidRPr="00E27D23" w:rsidRDefault="004A3A66" w:rsidP="004A3A66">
            <w:pPr>
              <w:pStyle w:val="TAL"/>
              <w:rPr>
                <w:szCs w:val="18"/>
              </w:rPr>
            </w:pPr>
            <w:r w:rsidRPr="00E27D23">
              <w:rPr>
                <w:szCs w:val="18"/>
              </w:rPr>
              <w:t>33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0E9783"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D76485" w14:textId="223C23F1"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37F352" w14:textId="54D8E8DB" w:rsidR="004A3A66" w:rsidRPr="00E27D23" w:rsidRDefault="004A3A66" w:rsidP="004A3A66">
            <w:pPr>
              <w:pStyle w:val="TAL"/>
              <w:rPr>
                <w:szCs w:val="18"/>
              </w:rPr>
            </w:pPr>
            <w:r w:rsidRPr="00E27D23">
              <w:rPr>
                <w:szCs w:val="18"/>
              </w:rPr>
              <w:t>Correction to Mob_Enh SIG TC 7.1.3.4.3-DAPS PDCP HO</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7E62B0" w14:textId="77777777" w:rsidR="004A3A66" w:rsidRPr="00E27D23" w:rsidRDefault="004A3A66" w:rsidP="004A3A66">
            <w:pPr>
              <w:pStyle w:val="TAL"/>
              <w:rPr>
                <w:szCs w:val="18"/>
              </w:rPr>
            </w:pPr>
            <w:r w:rsidRPr="00E27D23">
              <w:rPr>
                <w:szCs w:val="18"/>
              </w:rPr>
              <w:t>17.1.0</w:t>
            </w:r>
          </w:p>
        </w:tc>
      </w:tr>
      <w:tr w:rsidR="00D13E6E" w:rsidRPr="00E27D23" w14:paraId="4FDF2C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FC649DF"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0CE340"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76F62E" w14:textId="0905690A" w:rsidR="004A3A66" w:rsidRPr="00E27D23" w:rsidRDefault="004A3A66" w:rsidP="004A3A66">
            <w:pPr>
              <w:pStyle w:val="TAL"/>
              <w:rPr>
                <w:szCs w:val="18"/>
              </w:rPr>
            </w:pPr>
            <w:r w:rsidRPr="00E27D23">
              <w:rPr>
                <w:szCs w:val="18"/>
              </w:rPr>
              <w:t>R5-2269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CEF3CB" w14:textId="783B8F4B" w:rsidR="004A3A66" w:rsidRPr="00E27D23" w:rsidRDefault="004A3A66" w:rsidP="004A3A66">
            <w:pPr>
              <w:pStyle w:val="TAL"/>
              <w:rPr>
                <w:szCs w:val="18"/>
              </w:rPr>
            </w:pPr>
            <w:r w:rsidRPr="00E27D23">
              <w:rPr>
                <w:szCs w:val="18"/>
              </w:rPr>
              <w:t>33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6B653F"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180C10" w14:textId="1FF519AC"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938420" w14:textId="1EEFDC18" w:rsidR="004A3A66" w:rsidRPr="00E27D23" w:rsidRDefault="004A3A66" w:rsidP="004A3A66">
            <w:pPr>
              <w:pStyle w:val="TAL"/>
              <w:rPr>
                <w:szCs w:val="18"/>
              </w:rPr>
            </w:pPr>
            <w:r w:rsidRPr="00E27D23">
              <w:rPr>
                <w:szCs w:val="18"/>
              </w:rPr>
              <w:t>Correction to Mob_Enh SIG TC 8.1.4.4.4-Conditional HO</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408FF3" w14:textId="77777777" w:rsidR="004A3A66" w:rsidRPr="00E27D23" w:rsidRDefault="004A3A66" w:rsidP="004A3A66">
            <w:pPr>
              <w:pStyle w:val="TAL"/>
              <w:rPr>
                <w:szCs w:val="18"/>
              </w:rPr>
            </w:pPr>
            <w:r w:rsidRPr="00E27D23">
              <w:rPr>
                <w:szCs w:val="18"/>
              </w:rPr>
              <w:t>17.1.0</w:t>
            </w:r>
          </w:p>
        </w:tc>
      </w:tr>
      <w:tr w:rsidR="00D13E6E" w:rsidRPr="00E27D23" w14:paraId="6DFD09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B45E32"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58E692D"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65A1FD" w14:textId="2F9B4990" w:rsidR="004A3A66" w:rsidRPr="00E27D23" w:rsidRDefault="004A3A66" w:rsidP="004A3A66">
            <w:pPr>
              <w:pStyle w:val="TAL"/>
              <w:rPr>
                <w:szCs w:val="18"/>
              </w:rPr>
            </w:pPr>
            <w:r w:rsidRPr="00E27D23">
              <w:rPr>
                <w:szCs w:val="18"/>
              </w:rPr>
              <w:t>R5-2269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043B0E" w14:textId="18E6A4D8" w:rsidR="004A3A66" w:rsidRPr="00E27D23" w:rsidRDefault="004A3A66" w:rsidP="004A3A66">
            <w:pPr>
              <w:pStyle w:val="TAL"/>
              <w:rPr>
                <w:szCs w:val="18"/>
              </w:rPr>
            </w:pPr>
            <w:r w:rsidRPr="00E27D23">
              <w:rPr>
                <w:szCs w:val="18"/>
              </w:rPr>
              <w:t>33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5A6141"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51B3EF" w14:textId="634E9F46"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70AFF0" w14:textId="6337D798" w:rsidR="004A3A66" w:rsidRPr="00E27D23" w:rsidRDefault="004A3A66" w:rsidP="004A3A66">
            <w:pPr>
              <w:pStyle w:val="TAL"/>
              <w:rPr>
                <w:szCs w:val="18"/>
              </w:rPr>
            </w:pPr>
            <w:r w:rsidRPr="00E27D23">
              <w:rPr>
                <w:szCs w:val="18"/>
              </w:rPr>
              <w:t>Update to NR TC 7.1.2.3.6 to test RedCap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71A7B68" w14:textId="77777777" w:rsidR="004A3A66" w:rsidRPr="00E27D23" w:rsidRDefault="004A3A66" w:rsidP="004A3A66">
            <w:pPr>
              <w:pStyle w:val="TAL"/>
              <w:rPr>
                <w:szCs w:val="18"/>
              </w:rPr>
            </w:pPr>
            <w:r w:rsidRPr="00E27D23">
              <w:rPr>
                <w:szCs w:val="18"/>
              </w:rPr>
              <w:t>17.1.0</w:t>
            </w:r>
          </w:p>
        </w:tc>
      </w:tr>
      <w:tr w:rsidR="00D13E6E" w:rsidRPr="00E27D23" w14:paraId="492096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F732F21"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0E3D10B"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D7547B" w14:textId="7361F8F2" w:rsidR="004A3A66" w:rsidRPr="00E27D23" w:rsidRDefault="004A3A66" w:rsidP="004A3A66">
            <w:pPr>
              <w:pStyle w:val="TAL"/>
              <w:rPr>
                <w:szCs w:val="18"/>
              </w:rPr>
            </w:pPr>
            <w:r w:rsidRPr="00E27D23">
              <w:rPr>
                <w:szCs w:val="18"/>
              </w:rPr>
              <w:t>R5-2269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D0E973" w14:textId="5A413218" w:rsidR="004A3A66" w:rsidRPr="00E27D23" w:rsidRDefault="004A3A66" w:rsidP="004A3A66">
            <w:pPr>
              <w:pStyle w:val="TAL"/>
              <w:rPr>
                <w:szCs w:val="18"/>
              </w:rPr>
            </w:pPr>
            <w:r w:rsidRPr="00E27D23">
              <w:rPr>
                <w:szCs w:val="18"/>
              </w:rPr>
              <w:t>33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98906F"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E9B9E2" w14:textId="122BB19E"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8CD87C" w14:textId="4FC62014" w:rsidR="004A3A66" w:rsidRPr="00E27D23" w:rsidRDefault="004A3A66" w:rsidP="004A3A66">
            <w:pPr>
              <w:pStyle w:val="TAL"/>
              <w:rPr>
                <w:szCs w:val="18"/>
              </w:rPr>
            </w:pPr>
            <w:r w:rsidRPr="00E27D23">
              <w:rPr>
                <w:szCs w:val="18"/>
              </w:rPr>
              <w:t>Update to NR TC 7.1.2.3.8 to test RedCap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459EE87" w14:textId="77777777" w:rsidR="004A3A66" w:rsidRPr="00E27D23" w:rsidRDefault="004A3A66" w:rsidP="004A3A66">
            <w:pPr>
              <w:pStyle w:val="TAL"/>
              <w:rPr>
                <w:szCs w:val="18"/>
              </w:rPr>
            </w:pPr>
            <w:r w:rsidRPr="00E27D23">
              <w:rPr>
                <w:szCs w:val="18"/>
              </w:rPr>
              <w:t>17.1.0</w:t>
            </w:r>
          </w:p>
        </w:tc>
      </w:tr>
      <w:tr w:rsidR="00D13E6E" w:rsidRPr="00E27D23" w14:paraId="7514DD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CF4E39A"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9CC5F9D"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7CED9D" w14:textId="10985AD9" w:rsidR="004A3A66" w:rsidRPr="00E27D23" w:rsidRDefault="004A3A66" w:rsidP="004A3A66">
            <w:pPr>
              <w:pStyle w:val="TAL"/>
              <w:rPr>
                <w:szCs w:val="18"/>
              </w:rPr>
            </w:pPr>
            <w:r w:rsidRPr="00E27D23">
              <w:rPr>
                <w:szCs w:val="18"/>
              </w:rPr>
              <w:t>R5-2269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B4893C" w14:textId="3149A748" w:rsidR="004A3A66" w:rsidRPr="00E27D23" w:rsidRDefault="004A3A66" w:rsidP="004A3A66">
            <w:pPr>
              <w:pStyle w:val="TAL"/>
              <w:rPr>
                <w:szCs w:val="18"/>
              </w:rPr>
            </w:pPr>
            <w:r w:rsidRPr="00E27D23">
              <w:rPr>
                <w:szCs w:val="18"/>
              </w:rPr>
              <w:t>33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019D89"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056956" w14:textId="71A3476D"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A6D68A" w14:textId="13E13F58" w:rsidR="004A3A66" w:rsidRPr="00E27D23" w:rsidRDefault="004A3A66" w:rsidP="004A3A66">
            <w:pPr>
              <w:pStyle w:val="TAL"/>
              <w:rPr>
                <w:szCs w:val="18"/>
              </w:rPr>
            </w:pPr>
            <w:r w:rsidRPr="00E27D23">
              <w:rPr>
                <w:szCs w:val="18"/>
              </w:rPr>
              <w:t>Correction to NR RACS test case 9.1.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816537" w14:textId="77777777" w:rsidR="004A3A66" w:rsidRPr="00E27D23" w:rsidRDefault="004A3A66" w:rsidP="004A3A66">
            <w:pPr>
              <w:pStyle w:val="TAL"/>
              <w:rPr>
                <w:szCs w:val="18"/>
              </w:rPr>
            </w:pPr>
            <w:r w:rsidRPr="00E27D23">
              <w:rPr>
                <w:szCs w:val="18"/>
              </w:rPr>
              <w:t>17.1.0</w:t>
            </w:r>
          </w:p>
        </w:tc>
      </w:tr>
      <w:tr w:rsidR="00D13E6E" w:rsidRPr="00E27D23" w14:paraId="2DFCE7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76CEDC"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EAA5F7"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EDB89E" w14:textId="3FE1DEEB" w:rsidR="004A3A66" w:rsidRPr="00E27D23" w:rsidRDefault="004A3A66" w:rsidP="004A3A66">
            <w:pPr>
              <w:pStyle w:val="TAL"/>
              <w:rPr>
                <w:szCs w:val="18"/>
              </w:rPr>
            </w:pPr>
            <w:r w:rsidRPr="00E27D23">
              <w:rPr>
                <w:szCs w:val="18"/>
              </w:rPr>
              <w:t>R5-2269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D04E9B" w14:textId="1FF80B5F" w:rsidR="004A3A66" w:rsidRPr="00E27D23" w:rsidRDefault="004A3A66" w:rsidP="004A3A66">
            <w:pPr>
              <w:pStyle w:val="TAL"/>
              <w:rPr>
                <w:szCs w:val="18"/>
              </w:rPr>
            </w:pPr>
            <w:r w:rsidRPr="00E27D23">
              <w:rPr>
                <w:szCs w:val="18"/>
              </w:rPr>
              <w:t>33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64558B"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32890B" w14:textId="09D90F36"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C032C6" w14:textId="341ECEE1" w:rsidR="004A3A66" w:rsidRPr="00E27D23" w:rsidRDefault="004A3A66" w:rsidP="004A3A66">
            <w:pPr>
              <w:pStyle w:val="TAL"/>
              <w:rPr>
                <w:szCs w:val="18"/>
              </w:rPr>
            </w:pPr>
            <w:r w:rsidRPr="00E27D23">
              <w:rPr>
                <w:szCs w:val="18"/>
              </w:rPr>
              <w:t>Correction to NR RACS test case 9.1.9.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68D696" w14:textId="77777777" w:rsidR="004A3A66" w:rsidRPr="00E27D23" w:rsidRDefault="004A3A66" w:rsidP="004A3A66">
            <w:pPr>
              <w:pStyle w:val="TAL"/>
              <w:rPr>
                <w:szCs w:val="18"/>
              </w:rPr>
            </w:pPr>
            <w:r w:rsidRPr="00E27D23">
              <w:rPr>
                <w:szCs w:val="18"/>
              </w:rPr>
              <w:t>17.1.0</w:t>
            </w:r>
          </w:p>
        </w:tc>
      </w:tr>
      <w:tr w:rsidR="00D13E6E" w:rsidRPr="00E27D23" w14:paraId="62DC40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A4322C9"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9A50DF"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1D670F" w14:textId="5731BE07" w:rsidR="004A3A66" w:rsidRPr="00E27D23" w:rsidRDefault="004A3A66" w:rsidP="004A3A66">
            <w:pPr>
              <w:pStyle w:val="TAL"/>
              <w:rPr>
                <w:szCs w:val="18"/>
              </w:rPr>
            </w:pPr>
            <w:r w:rsidRPr="00E27D23">
              <w:rPr>
                <w:szCs w:val="18"/>
              </w:rPr>
              <w:t>R5-2269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078171" w14:textId="672939F8" w:rsidR="004A3A66" w:rsidRPr="00E27D23" w:rsidRDefault="004A3A66" w:rsidP="004A3A66">
            <w:pPr>
              <w:pStyle w:val="TAL"/>
              <w:rPr>
                <w:szCs w:val="18"/>
              </w:rPr>
            </w:pPr>
            <w:r w:rsidRPr="00E27D23">
              <w:rPr>
                <w:szCs w:val="18"/>
              </w:rPr>
              <w:t>33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FDA177"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285521" w14:textId="33A1D781"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56B96B" w14:textId="3FE2358F" w:rsidR="004A3A66" w:rsidRPr="00E27D23" w:rsidRDefault="004A3A66" w:rsidP="004A3A66">
            <w:pPr>
              <w:pStyle w:val="TAL"/>
              <w:rPr>
                <w:szCs w:val="18"/>
              </w:rPr>
            </w:pPr>
            <w:r w:rsidRPr="00E27D23">
              <w:rPr>
                <w:szCs w:val="18"/>
              </w:rPr>
              <w:t>Correction to NR RACS test case 9.1.9.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D13FCF6" w14:textId="77777777" w:rsidR="004A3A66" w:rsidRPr="00E27D23" w:rsidRDefault="004A3A66" w:rsidP="004A3A66">
            <w:pPr>
              <w:pStyle w:val="TAL"/>
              <w:rPr>
                <w:szCs w:val="18"/>
              </w:rPr>
            </w:pPr>
            <w:r w:rsidRPr="00E27D23">
              <w:rPr>
                <w:szCs w:val="18"/>
              </w:rPr>
              <w:t>17.1.0</w:t>
            </w:r>
          </w:p>
        </w:tc>
      </w:tr>
      <w:tr w:rsidR="00D13E6E" w:rsidRPr="00E27D23" w14:paraId="1FD7A7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6B4DDCE"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3AE09C4"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B98D8D" w14:textId="2A53F886" w:rsidR="004A3A66" w:rsidRPr="00E27D23" w:rsidRDefault="004A3A66" w:rsidP="004A3A66">
            <w:pPr>
              <w:pStyle w:val="TAL"/>
              <w:rPr>
                <w:szCs w:val="18"/>
              </w:rPr>
            </w:pPr>
            <w:r w:rsidRPr="00E27D23">
              <w:rPr>
                <w:szCs w:val="18"/>
              </w:rPr>
              <w:t>R5-2269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7842E6" w14:textId="62D545BB" w:rsidR="004A3A66" w:rsidRPr="00E27D23" w:rsidRDefault="004A3A66" w:rsidP="004A3A66">
            <w:pPr>
              <w:pStyle w:val="TAL"/>
              <w:rPr>
                <w:szCs w:val="18"/>
              </w:rPr>
            </w:pPr>
            <w:r w:rsidRPr="00E27D23">
              <w:rPr>
                <w:szCs w:val="18"/>
              </w:rPr>
              <w:t>33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AB41E1"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0B23CB" w14:textId="2AE0F6EB"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68C810" w14:textId="4332F00E" w:rsidR="004A3A66" w:rsidRPr="00E27D23" w:rsidRDefault="004A3A66" w:rsidP="004A3A66">
            <w:pPr>
              <w:pStyle w:val="TAL"/>
              <w:rPr>
                <w:szCs w:val="18"/>
              </w:rPr>
            </w:pPr>
            <w:r w:rsidRPr="00E27D23">
              <w:rPr>
                <w:szCs w:val="18"/>
              </w:rPr>
              <w:t>Correction to NR RACS test case 9.1.9.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CFD2D2" w14:textId="77777777" w:rsidR="004A3A66" w:rsidRPr="00E27D23" w:rsidRDefault="004A3A66" w:rsidP="004A3A66">
            <w:pPr>
              <w:pStyle w:val="TAL"/>
              <w:rPr>
                <w:szCs w:val="18"/>
              </w:rPr>
            </w:pPr>
            <w:r w:rsidRPr="00E27D23">
              <w:rPr>
                <w:szCs w:val="18"/>
              </w:rPr>
              <w:t>17.1.0</w:t>
            </w:r>
          </w:p>
        </w:tc>
      </w:tr>
      <w:tr w:rsidR="00D13E6E" w:rsidRPr="00E27D23" w14:paraId="453242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39BC64"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FD217E"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FABE76" w14:textId="7271E852" w:rsidR="004A3A66" w:rsidRPr="00E27D23" w:rsidRDefault="004A3A66" w:rsidP="004A3A66">
            <w:pPr>
              <w:pStyle w:val="TAL"/>
              <w:rPr>
                <w:szCs w:val="18"/>
              </w:rPr>
            </w:pPr>
            <w:r w:rsidRPr="00E27D23">
              <w:rPr>
                <w:szCs w:val="18"/>
              </w:rPr>
              <w:t>R5-2269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69669E" w14:textId="136D6300" w:rsidR="004A3A66" w:rsidRPr="00E27D23" w:rsidRDefault="004A3A66" w:rsidP="004A3A66">
            <w:pPr>
              <w:pStyle w:val="TAL"/>
              <w:rPr>
                <w:szCs w:val="18"/>
              </w:rPr>
            </w:pPr>
            <w:r w:rsidRPr="00E27D23">
              <w:rPr>
                <w:szCs w:val="18"/>
              </w:rPr>
              <w:t>33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92AC9D"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F4EE7D" w14:textId="667BB15E"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6DD0A9" w14:textId="13010F12" w:rsidR="004A3A66" w:rsidRPr="00E27D23" w:rsidRDefault="004A3A66" w:rsidP="004A3A66">
            <w:pPr>
              <w:pStyle w:val="TAL"/>
              <w:rPr>
                <w:szCs w:val="18"/>
              </w:rPr>
            </w:pPr>
            <w:r w:rsidRPr="00E27D23">
              <w:rPr>
                <w:szCs w:val="18"/>
              </w:rPr>
              <w:t>Correction to NR RACS test case 9.1.9.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EA8D0E" w14:textId="77777777" w:rsidR="004A3A66" w:rsidRPr="00E27D23" w:rsidRDefault="004A3A66" w:rsidP="004A3A66">
            <w:pPr>
              <w:pStyle w:val="TAL"/>
              <w:rPr>
                <w:szCs w:val="18"/>
              </w:rPr>
            </w:pPr>
            <w:r w:rsidRPr="00E27D23">
              <w:rPr>
                <w:szCs w:val="18"/>
              </w:rPr>
              <w:t>17.1.0</w:t>
            </w:r>
          </w:p>
        </w:tc>
      </w:tr>
      <w:tr w:rsidR="00D13E6E" w:rsidRPr="00E27D23" w14:paraId="23F99E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32919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0776A4"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5F3AEF" w14:textId="16EA821C" w:rsidR="004A3A66" w:rsidRPr="00E27D23" w:rsidRDefault="004A3A66" w:rsidP="004A3A66">
            <w:pPr>
              <w:pStyle w:val="TAL"/>
              <w:rPr>
                <w:szCs w:val="18"/>
              </w:rPr>
            </w:pPr>
            <w:r w:rsidRPr="00E27D23">
              <w:rPr>
                <w:szCs w:val="18"/>
              </w:rPr>
              <w:t>R5-2269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64B600" w14:textId="32505018" w:rsidR="004A3A66" w:rsidRPr="00E27D23" w:rsidRDefault="004A3A66" w:rsidP="004A3A66">
            <w:pPr>
              <w:pStyle w:val="TAL"/>
              <w:rPr>
                <w:szCs w:val="18"/>
              </w:rPr>
            </w:pPr>
            <w:r w:rsidRPr="00E27D23">
              <w:rPr>
                <w:szCs w:val="18"/>
              </w:rPr>
              <w:t>33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A6C2F1"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16015" w14:textId="4E1D869A"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1FE742" w14:textId="1D9A4129" w:rsidR="004A3A66" w:rsidRPr="00E27D23" w:rsidRDefault="004A3A66" w:rsidP="004A3A66">
            <w:pPr>
              <w:pStyle w:val="TAL"/>
              <w:rPr>
                <w:szCs w:val="18"/>
              </w:rPr>
            </w:pPr>
            <w:r w:rsidRPr="00E27D23">
              <w:rPr>
                <w:szCs w:val="18"/>
              </w:rPr>
              <w:t>Correction to NR RACS test case 9.1.9.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8F7C2D2" w14:textId="77777777" w:rsidR="004A3A66" w:rsidRPr="00E27D23" w:rsidRDefault="004A3A66" w:rsidP="004A3A66">
            <w:pPr>
              <w:pStyle w:val="TAL"/>
              <w:rPr>
                <w:szCs w:val="18"/>
              </w:rPr>
            </w:pPr>
            <w:r w:rsidRPr="00E27D23">
              <w:rPr>
                <w:szCs w:val="18"/>
              </w:rPr>
              <w:t>17.1.0</w:t>
            </w:r>
          </w:p>
        </w:tc>
      </w:tr>
      <w:tr w:rsidR="00D13E6E" w:rsidRPr="00E27D23" w14:paraId="652790B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A4AEE08"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9A860A"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15255F" w14:textId="3D8E2A70" w:rsidR="004A3A66" w:rsidRPr="00E27D23" w:rsidRDefault="004A3A66" w:rsidP="004A3A66">
            <w:pPr>
              <w:pStyle w:val="TAL"/>
              <w:rPr>
                <w:szCs w:val="18"/>
              </w:rPr>
            </w:pPr>
            <w:r w:rsidRPr="00E27D23">
              <w:rPr>
                <w:szCs w:val="18"/>
              </w:rPr>
              <w:t>R5-2269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476B06" w14:textId="5DC1B2A3" w:rsidR="004A3A66" w:rsidRPr="00E27D23" w:rsidRDefault="004A3A66" w:rsidP="004A3A66">
            <w:pPr>
              <w:pStyle w:val="TAL"/>
              <w:rPr>
                <w:szCs w:val="18"/>
              </w:rPr>
            </w:pPr>
            <w:r w:rsidRPr="00E27D23">
              <w:rPr>
                <w:szCs w:val="18"/>
              </w:rPr>
              <w:t>33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E1CA40"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18E9DF" w14:textId="6AEEF83F"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D0C3B7" w14:textId="60FD170E" w:rsidR="004A3A66" w:rsidRPr="00E27D23" w:rsidRDefault="004A3A66" w:rsidP="004A3A66">
            <w:pPr>
              <w:pStyle w:val="TAL"/>
              <w:rPr>
                <w:szCs w:val="18"/>
              </w:rPr>
            </w:pPr>
            <w:r w:rsidRPr="00E27D23">
              <w:rPr>
                <w:szCs w:val="18"/>
              </w:rPr>
              <w:t>Inclusive Language review_38523-1_s0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F103B2" w14:textId="77777777" w:rsidR="004A3A66" w:rsidRPr="00E27D23" w:rsidRDefault="004A3A66" w:rsidP="004A3A66">
            <w:pPr>
              <w:pStyle w:val="TAL"/>
              <w:rPr>
                <w:szCs w:val="18"/>
              </w:rPr>
            </w:pPr>
            <w:r w:rsidRPr="00E27D23">
              <w:rPr>
                <w:szCs w:val="18"/>
              </w:rPr>
              <w:t>17.1.0</w:t>
            </w:r>
          </w:p>
        </w:tc>
      </w:tr>
      <w:tr w:rsidR="00D13E6E" w:rsidRPr="00E27D23" w14:paraId="42743F5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9E6A5A7"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6DB8DB"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598472" w14:textId="11FEE25B" w:rsidR="004A3A66" w:rsidRPr="00E27D23" w:rsidRDefault="004A3A66" w:rsidP="004A3A66">
            <w:pPr>
              <w:pStyle w:val="TAL"/>
              <w:rPr>
                <w:szCs w:val="18"/>
              </w:rPr>
            </w:pPr>
            <w:r w:rsidRPr="00E27D23">
              <w:rPr>
                <w:szCs w:val="18"/>
              </w:rPr>
              <w:t>R5-2269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3AEFEB" w14:textId="6CB66B57" w:rsidR="004A3A66" w:rsidRPr="00E27D23" w:rsidRDefault="004A3A66" w:rsidP="004A3A66">
            <w:pPr>
              <w:pStyle w:val="TAL"/>
              <w:rPr>
                <w:szCs w:val="18"/>
              </w:rPr>
            </w:pPr>
            <w:r w:rsidRPr="00E27D23">
              <w:rPr>
                <w:szCs w:val="18"/>
              </w:rPr>
              <w:t>33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12D06F"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2DF6F" w14:textId="2D40DC85"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D26624" w14:textId="5358B675" w:rsidR="004A3A66" w:rsidRPr="00E27D23" w:rsidRDefault="004A3A66" w:rsidP="004A3A66">
            <w:pPr>
              <w:pStyle w:val="TAL"/>
              <w:rPr>
                <w:szCs w:val="18"/>
              </w:rPr>
            </w:pPr>
            <w:r w:rsidRPr="00E27D23">
              <w:rPr>
                <w:szCs w:val="18"/>
              </w:rPr>
              <w:t>Inclusive Language review_38523-1_s08_01_0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A52B21" w14:textId="77777777" w:rsidR="004A3A66" w:rsidRPr="00E27D23" w:rsidRDefault="004A3A66" w:rsidP="004A3A66">
            <w:pPr>
              <w:pStyle w:val="TAL"/>
              <w:rPr>
                <w:szCs w:val="18"/>
              </w:rPr>
            </w:pPr>
            <w:r w:rsidRPr="00E27D23">
              <w:rPr>
                <w:szCs w:val="18"/>
              </w:rPr>
              <w:t>17.1.0</w:t>
            </w:r>
          </w:p>
        </w:tc>
      </w:tr>
      <w:tr w:rsidR="00D13E6E" w:rsidRPr="00E27D23" w14:paraId="7A095A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AFE3B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6BF08BD"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BF3C24" w14:textId="7A3E8476" w:rsidR="004A3A66" w:rsidRPr="00E27D23" w:rsidRDefault="004A3A66" w:rsidP="004A3A66">
            <w:pPr>
              <w:pStyle w:val="TAL"/>
              <w:rPr>
                <w:szCs w:val="18"/>
              </w:rPr>
            </w:pPr>
            <w:r w:rsidRPr="00E27D23">
              <w:rPr>
                <w:szCs w:val="18"/>
              </w:rPr>
              <w:t>R5-2269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72EB4C" w14:textId="2C58B428" w:rsidR="004A3A66" w:rsidRPr="00E27D23" w:rsidRDefault="004A3A66" w:rsidP="004A3A66">
            <w:pPr>
              <w:pStyle w:val="TAL"/>
              <w:rPr>
                <w:szCs w:val="18"/>
              </w:rPr>
            </w:pPr>
            <w:r w:rsidRPr="00E27D23">
              <w:rPr>
                <w:szCs w:val="18"/>
              </w:rPr>
              <w:t>33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B9A19E"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7A1087" w14:textId="62043434"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D8D4A0" w14:textId="2F83CF5A" w:rsidR="004A3A66" w:rsidRPr="00E27D23" w:rsidRDefault="004A3A66" w:rsidP="004A3A66">
            <w:pPr>
              <w:pStyle w:val="TAL"/>
              <w:rPr>
                <w:szCs w:val="18"/>
              </w:rPr>
            </w:pPr>
            <w:r w:rsidRPr="00E27D23">
              <w:rPr>
                <w:szCs w:val="18"/>
              </w:rPr>
              <w:t>Inclusive Language review_38523-1_s08_01_0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D61BFD7" w14:textId="77777777" w:rsidR="004A3A66" w:rsidRPr="00E27D23" w:rsidRDefault="004A3A66" w:rsidP="004A3A66">
            <w:pPr>
              <w:pStyle w:val="TAL"/>
              <w:rPr>
                <w:szCs w:val="18"/>
              </w:rPr>
            </w:pPr>
            <w:r w:rsidRPr="00E27D23">
              <w:rPr>
                <w:szCs w:val="18"/>
              </w:rPr>
              <w:t>17.1.0</w:t>
            </w:r>
          </w:p>
        </w:tc>
      </w:tr>
      <w:tr w:rsidR="00D13E6E" w:rsidRPr="00E27D23" w14:paraId="194B33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D0480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8678A35"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2DFB68" w14:textId="4B6CA70A" w:rsidR="004A3A66" w:rsidRPr="00E27D23" w:rsidRDefault="004A3A66" w:rsidP="004A3A66">
            <w:pPr>
              <w:pStyle w:val="TAL"/>
              <w:rPr>
                <w:szCs w:val="18"/>
              </w:rPr>
            </w:pPr>
            <w:r w:rsidRPr="00E27D23">
              <w:rPr>
                <w:szCs w:val="18"/>
              </w:rPr>
              <w:t>R5-2269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128AD6" w14:textId="56538847" w:rsidR="004A3A66" w:rsidRPr="00E27D23" w:rsidRDefault="004A3A66" w:rsidP="004A3A66">
            <w:pPr>
              <w:pStyle w:val="TAL"/>
              <w:rPr>
                <w:szCs w:val="18"/>
              </w:rPr>
            </w:pPr>
            <w:r w:rsidRPr="00E27D23">
              <w:rPr>
                <w:szCs w:val="18"/>
              </w:rPr>
              <w:t>33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652D94"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9247BB" w14:textId="5DA00061"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D696EC" w14:textId="682F47D3" w:rsidR="004A3A66" w:rsidRPr="00E27D23" w:rsidRDefault="004A3A66" w:rsidP="004A3A66">
            <w:pPr>
              <w:pStyle w:val="TAL"/>
              <w:rPr>
                <w:szCs w:val="18"/>
              </w:rPr>
            </w:pPr>
            <w:r w:rsidRPr="00E27D23">
              <w:rPr>
                <w:szCs w:val="18"/>
              </w:rPr>
              <w:t>Inclusive Language review_38523-1_s08_02_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96881DF" w14:textId="77777777" w:rsidR="004A3A66" w:rsidRPr="00E27D23" w:rsidRDefault="004A3A66" w:rsidP="004A3A66">
            <w:pPr>
              <w:pStyle w:val="TAL"/>
              <w:rPr>
                <w:szCs w:val="18"/>
              </w:rPr>
            </w:pPr>
            <w:r w:rsidRPr="00E27D23">
              <w:rPr>
                <w:szCs w:val="18"/>
              </w:rPr>
              <w:t>17.1.0</w:t>
            </w:r>
          </w:p>
        </w:tc>
      </w:tr>
      <w:tr w:rsidR="00D13E6E" w:rsidRPr="00E27D23" w14:paraId="1EFBE7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FC3BBB"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8C7391"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3A3441" w14:textId="2251145C" w:rsidR="004A3A66" w:rsidRPr="00E27D23" w:rsidRDefault="004A3A66" w:rsidP="004A3A66">
            <w:pPr>
              <w:pStyle w:val="TAL"/>
              <w:rPr>
                <w:szCs w:val="18"/>
              </w:rPr>
            </w:pPr>
            <w:r w:rsidRPr="00E27D23">
              <w:rPr>
                <w:szCs w:val="18"/>
              </w:rPr>
              <w:t>R5-2269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F36C65" w14:textId="5E3B7B5A" w:rsidR="004A3A66" w:rsidRPr="00E27D23" w:rsidRDefault="004A3A66" w:rsidP="004A3A66">
            <w:pPr>
              <w:pStyle w:val="TAL"/>
              <w:rPr>
                <w:szCs w:val="18"/>
              </w:rPr>
            </w:pPr>
            <w:r w:rsidRPr="00E27D23">
              <w:rPr>
                <w:szCs w:val="18"/>
              </w:rPr>
              <w:t>33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921CCF"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67FAEF" w14:textId="2AF81E0A"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124C1C" w14:textId="43BD7222" w:rsidR="004A3A66" w:rsidRPr="00E27D23" w:rsidRDefault="004A3A66" w:rsidP="004A3A66">
            <w:pPr>
              <w:pStyle w:val="TAL"/>
              <w:rPr>
                <w:szCs w:val="18"/>
              </w:rPr>
            </w:pPr>
            <w:r w:rsidRPr="00E27D23">
              <w:rPr>
                <w:szCs w:val="18"/>
              </w:rPr>
              <w:t>Inclusive Language review_38523-1_s08_02_0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FEAB3C" w14:textId="77777777" w:rsidR="004A3A66" w:rsidRPr="00E27D23" w:rsidRDefault="004A3A66" w:rsidP="004A3A66">
            <w:pPr>
              <w:pStyle w:val="TAL"/>
              <w:rPr>
                <w:szCs w:val="18"/>
              </w:rPr>
            </w:pPr>
            <w:r w:rsidRPr="00E27D23">
              <w:rPr>
                <w:szCs w:val="18"/>
              </w:rPr>
              <w:t>17.1.0</w:t>
            </w:r>
          </w:p>
        </w:tc>
      </w:tr>
      <w:tr w:rsidR="00D13E6E" w:rsidRPr="00E27D23" w14:paraId="6CF900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E17787"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B35461"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B8DB04" w14:textId="1B86CC37" w:rsidR="004A3A66" w:rsidRPr="00E27D23" w:rsidRDefault="004A3A66" w:rsidP="004A3A66">
            <w:pPr>
              <w:pStyle w:val="TAL"/>
              <w:rPr>
                <w:szCs w:val="18"/>
              </w:rPr>
            </w:pPr>
            <w:r w:rsidRPr="00E27D23">
              <w:rPr>
                <w:szCs w:val="18"/>
              </w:rPr>
              <w:t>R5-2270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B6F0C2" w14:textId="0BA52028" w:rsidR="004A3A66" w:rsidRPr="00E27D23" w:rsidRDefault="004A3A66" w:rsidP="004A3A66">
            <w:pPr>
              <w:pStyle w:val="TAL"/>
              <w:rPr>
                <w:szCs w:val="18"/>
              </w:rPr>
            </w:pPr>
            <w:r w:rsidRPr="00E27D23">
              <w:rPr>
                <w:szCs w:val="18"/>
              </w:rPr>
              <w:t>33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3F272E"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CEEE58" w14:textId="58CF4CB0"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9A8F9F" w14:textId="3442A2EC" w:rsidR="004A3A66" w:rsidRPr="00E27D23" w:rsidRDefault="004A3A66" w:rsidP="004A3A66">
            <w:pPr>
              <w:pStyle w:val="TAL"/>
              <w:rPr>
                <w:szCs w:val="18"/>
              </w:rPr>
            </w:pPr>
            <w:r w:rsidRPr="00E27D23">
              <w:rPr>
                <w:szCs w:val="18"/>
              </w:rPr>
              <w:t>Corrections to UL Multi configured Grant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847E95" w14:textId="77777777" w:rsidR="004A3A66" w:rsidRPr="00E27D23" w:rsidRDefault="004A3A66" w:rsidP="004A3A66">
            <w:pPr>
              <w:pStyle w:val="TAL"/>
              <w:rPr>
                <w:szCs w:val="18"/>
              </w:rPr>
            </w:pPr>
            <w:r w:rsidRPr="00E27D23">
              <w:rPr>
                <w:szCs w:val="18"/>
              </w:rPr>
              <w:t>17.1.0</w:t>
            </w:r>
          </w:p>
        </w:tc>
      </w:tr>
      <w:tr w:rsidR="00D13E6E" w:rsidRPr="00E27D23" w14:paraId="49EB2C3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8E8D6E"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D472A1"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3E50C5" w14:textId="1D5515B3" w:rsidR="004A3A66" w:rsidRPr="00E27D23" w:rsidRDefault="004A3A66" w:rsidP="004A3A66">
            <w:pPr>
              <w:pStyle w:val="TAL"/>
              <w:rPr>
                <w:szCs w:val="18"/>
              </w:rPr>
            </w:pPr>
            <w:r w:rsidRPr="00E27D23">
              <w:rPr>
                <w:szCs w:val="18"/>
              </w:rPr>
              <w:t>R5-2270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AD7DF1" w14:textId="23BDD195" w:rsidR="004A3A66" w:rsidRPr="00E27D23" w:rsidRDefault="004A3A66" w:rsidP="004A3A66">
            <w:pPr>
              <w:pStyle w:val="TAL"/>
              <w:rPr>
                <w:szCs w:val="18"/>
              </w:rPr>
            </w:pPr>
            <w:r w:rsidRPr="00E27D23">
              <w:rPr>
                <w:szCs w:val="18"/>
              </w:rPr>
              <w:t>33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C5615E"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50C51" w14:textId="441E0C35"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266FF7" w14:textId="3CA7BB78" w:rsidR="004A3A66" w:rsidRPr="00E27D23" w:rsidRDefault="004A3A66" w:rsidP="004A3A66">
            <w:pPr>
              <w:pStyle w:val="TAL"/>
              <w:rPr>
                <w:szCs w:val="18"/>
              </w:rPr>
            </w:pPr>
            <w:r w:rsidRPr="00E27D23">
              <w:rPr>
                <w:szCs w:val="18"/>
              </w:rPr>
              <w:t>Corrections to mapping restriction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A25031" w14:textId="77777777" w:rsidR="004A3A66" w:rsidRPr="00E27D23" w:rsidRDefault="004A3A66" w:rsidP="004A3A66">
            <w:pPr>
              <w:pStyle w:val="TAL"/>
              <w:rPr>
                <w:szCs w:val="18"/>
              </w:rPr>
            </w:pPr>
            <w:r w:rsidRPr="00E27D23">
              <w:rPr>
                <w:szCs w:val="18"/>
              </w:rPr>
              <w:t>17.1.0</w:t>
            </w:r>
          </w:p>
        </w:tc>
      </w:tr>
      <w:tr w:rsidR="00D13E6E" w:rsidRPr="00E27D23" w14:paraId="64BABB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E0BE73C"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B2DDEA"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F809D0" w14:textId="642E44F3" w:rsidR="004A3A66" w:rsidRPr="00E27D23" w:rsidRDefault="004A3A66" w:rsidP="004A3A66">
            <w:pPr>
              <w:pStyle w:val="TAL"/>
              <w:rPr>
                <w:szCs w:val="18"/>
              </w:rPr>
            </w:pPr>
            <w:r w:rsidRPr="00E27D23">
              <w:rPr>
                <w:szCs w:val="18"/>
              </w:rPr>
              <w:t>R5-2270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9D460F" w14:textId="4FC7273E" w:rsidR="004A3A66" w:rsidRPr="00E27D23" w:rsidRDefault="004A3A66" w:rsidP="004A3A66">
            <w:pPr>
              <w:pStyle w:val="TAL"/>
              <w:rPr>
                <w:szCs w:val="18"/>
              </w:rPr>
            </w:pPr>
            <w:r w:rsidRPr="00E27D23">
              <w:rPr>
                <w:szCs w:val="18"/>
              </w:rPr>
              <w:t>33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956A97"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270516" w14:textId="26395522"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FAFBED" w14:textId="03B81C1A" w:rsidR="004A3A66" w:rsidRPr="00E27D23" w:rsidRDefault="004A3A66" w:rsidP="004A3A66">
            <w:pPr>
              <w:pStyle w:val="TAL"/>
              <w:rPr>
                <w:szCs w:val="18"/>
              </w:rPr>
            </w:pPr>
            <w:r w:rsidRPr="00E27D23">
              <w:rPr>
                <w:szCs w:val="18"/>
              </w:rPr>
              <w:t>Update NE-DC RRC Radio Bearer test case 8.2.2.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9F9241" w14:textId="77777777" w:rsidR="004A3A66" w:rsidRPr="00E27D23" w:rsidRDefault="004A3A66" w:rsidP="004A3A66">
            <w:pPr>
              <w:pStyle w:val="TAL"/>
              <w:rPr>
                <w:szCs w:val="18"/>
              </w:rPr>
            </w:pPr>
            <w:r w:rsidRPr="00E27D23">
              <w:rPr>
                <w:szCs w:val="18"/>
              </w:rPr>
              <w:t>17.1.0</w:t>
            </w:r>
          </w:p>
        </w:tc>
      </w:tr>
      <w:tr w:rsidR="00D13E6E" w:rsidRPr="00E27D23" w14:paraId="0E9998B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BEC38C"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360BAAF"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E6A9D6" w14:textId="5E17FEB5" w:rsidR="004A3A66" w:rsidRPr="00E27D23" w:rsidRDefault="004A3A66" w:rsidP="004A3A66">
            <w:pPr>
              <w:pStyle w:val="TAL"/>
              <w:rPr>
                <w:szCs w:val="18"/>
              </w:rPr>
            </w:pPr>
            <w:r w:rsidRPr="00E27D23">
              <w:rPr>
                <w:szCs w:val="18"/>
              </w:rPr>
              <w:t>R5-2270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0E3D8D" w14:textId="0083CA81" w:rsidR="004A3A66" w:rsidRPr="00E27D23" w:rsidRDefault="004A3A66" w:rsidP="004A3A66">
            <w:pPr>
              <w:pStyle w:val="TAL"/>
              <w:rPr>
                <w:szCs w:val="18"/>
              </w:rPr>
            </w:pPr>
            <w:r w:rsidRPr="00E27D23">
              <w:rPr>
                <w:szCs w:val="18"/>
              </w:rPr>
              <w:t>33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5C16A6"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DDC2A2" w14:textId="5AFC5F79"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80A302" w14:textId="239C9C6D" w:rsidR="004A3A66" w:rsidRPr="00E27D23" w:rsidRDefault="004A3A66" w:rsidP="004A3A66">
            <w:pPr>
              <w:pStyle w:val="TAL"/>
              <w:rPr>
                <w:szCs w:val="18"/>
              </w:rPr>
            </w:pPr>
            <w:r w:rsidRPr="00E27D23">
              <w:rPr>
                <w:szCs w:val="18"/>
              </w:rPr>
              <w:t>Update NE-DC RRC Radio Bearer test case 8.2.2.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FA5B9E" w14:textId="77777777" w:rsidR="004A3A66" w:rsidRPr="00E27D23" w:rsidRDefault="004A3A66" w:rsidP="004A3A66">
            <w:pPr>
              <w:pStyle w:val="TAL"/>
              <w:rPr>
                <w:szCs w:val="18"/>
              </w:rPr>
            </w:pPr>
            <w:r w:rsidRPr="00E27D23">
              <w:rPr>
                <w:szCs w:val="18"/>
              </w:rPr>
              <w:t>17.1.0</w:t>
            </w:r>
          </w:p>
        </w:tc>
      </w:tr>
      <w:tr w:rsidR="00D13E6E" w:rsidRPr="00E27D23" w14:paraId="570544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5844F91"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FED3229"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AA297C" w14:textId="59935D30" w:rsidR="004A3A66" w:rsidRPr="00E27D23" w:rsidRDefault="004A3A66" w:rsidP="004A3A66">
            <w:pPr>
              <w:pStyle w:val="TAL"/>
              <w:rPr>
                <w:szCs w:val="18"/>
              </w:rPr>
            </w:pPr>
            <w:r w:rsidRPr="00E27D23">
              <w:rPr>
                <w:szCs w:val="18"/>
              </w:rPr>
              <w:t>R5-2270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0644AD" w14:textId="1EE79008" w:rsidR="004A3A66" w:rsidRPr="00E27D23" w:rsidRDefault="004A3A66" w:rsidP="004A3A66">
            <w:pPr>
              <w:pStyle w:val="TAL"/>
              <w:rPr>
                <w:szCs w:val="18"/>
              </w:rPr>
            </w:pPr>
            <w:r w:rsidRPr="00E27D23">
              <w:rPr>
                <w:szCs w:val="18"/>
              </w:rPr>
              <w:t>33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857764"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42094C" w14:textId="348D5780"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6B9DE0" w14:textId="3E285F29" w:rsidR="004A3A66" w:rsidRPr="00E27D23" w:rsidRDefault="004A3A66" w:rsidP="004A3A66">
            <w:pPr>
              <w:pStyle w:val="TAL"/>
              <w:rPr>
                <w:szCs w:val="18"/>
              </w:rPr>
            </w:pPr>
            <w:r w:rsidRPr="00E27D23">
              <w:rPr>
                <w:szCs w:val="18"/>
              </w:rPr>
              <w:t>Update NE-DC RRC Radio Bearer test case 8.2.2.7.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594581D" w14:textId="77777777" w:rsidR="004A3A66" w:rsidRPr="00E27D23" w:rsidRDefault="004A3A66" w:rsidP="004A3A66">
            <w:pPr>
              <w:pStyle w:val="TAL"/>
              <w:rPr>
                <w:szCs w:val="18"/>
              </w:rPr>
            </w:pPr>
            <w:r w:rsidRPr="00E27D23">
              <w:rPr>
                <w:szCs w:val="18"/>
              </w:rPr>
              <w:t>17.1.0</w:t>
            </w:r>
          </w:p>
        </w:tc>
      </w:tr>
      <w:tr w:rsidR="00D13E6E" w:rsidRPr="00E27D23" w14:paraId="1665CD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146111"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DC74F0"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7ED1AA" w14:textId="056AE8D0" w:rsidR="004A3A66" w:rsidRPr="00E27D23" w:rsidRDefault="004A3A66" w:rsidP="004A3A66">
            <w:pPr>
              <w:pStyle w:val="TAL"/>
              <w:rPr>
                <w:szCs w:val="18"/>
              </w:rPr>
            </w:pPr>
            <w:r w:rsidRPr="00E27D23">
              <w:rPr>
                <w:szCs w:val="18"/>
              </w:rPr>
              <w:t>R5-2270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3E29E5" w14:textId="2D62A61D" w:rsidR="004A3A66" w:rsidRPr="00E27D23" w:rsidRDefault="004A3A66" w:rsidP="004A3A66">
            <w:pPr>
              <w:pStyle w:val="TAL"/>
              <w:rPr>
                <w:szCs w:val="18"/>
              </w:rPr>
            </w:pPr>
            <w:r w:rsidRPr="00E27D23">
              <w:rPr>
                <w:szCs w:val="18"/>
              </w:rPr>
              <w:t>33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DA0671"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35E521" w14:textId="3C8B6D7E"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A41926" w14:textId="3DBBB070" w:rsidR="004A3A66" w:rsidRPr="00E27D23" w:rsidRDefault="004A3A66" w:rsidP="004A3A66">
            <w:pPr>
              <w:pStyle w:val="TAL"/>
              <w:rPr>
                <w:szCs w:val="18"/>
              </w:rPr>
            </w:pPr>
            <w:r w:rsidRPr="00E27D23">
              <w:rPr>
                <w:szCs w:val="18"/>
              </w:rPr>
              <w:t>Update NE-DC RRC Radio Bearer test case 8.2.2.9.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65B1E0" w14:textId="77777777" w:rsidR="004A3A66" w:rsidRPr="00E27D23" w:rsidRDefault="004A3A66" w:rsidP="004A3A66">
            <w:pPr>
              <w:pStyle w:val="TAL"/>
              <w:rPr>
                <w:szCs w:val="18"/>
              </w:rPr>
            </w:pPr>
            <w:r w:rsidRPr="00E27D23">
              <w:rPr>
                <w:szCs w:val="18"/>
              </w:rPr>
              <w:t>17.1.0</w:t>
            </w:r>
          </w:p>
        </w:tc>
      </w:tr>
      <w:tr w:rsidR="00D13E6E" w:rsidRPr="00E27D23" w14:paraId="73D781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A9A8226"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7FBF59"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DCA77A" w14:textId="71721607" w:rsidR="004A3A66" w:rsidRPr="00E27D23" w:rsidRDefault="004A3A66" w:rsidP="004A3A66">
            <w:pPr>
              <w:pStyle w:val="TAL"/>
              <w:rPr>
                <w:szCs w:val="18"/>
              </w:rPr>
            </w:pPr>
            <w:r w:rsidRPr="00E27D23">
              <w:rPr>
                <w:szCs w:val="18"/>
              </w:rPr>
              <w:t>R5-2270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11CDC3" w14:textId="4BF45523" w:rsidR="004A3A66" w:rsidRPr="00E27D23" w:rsidRDefault="004A3A66" w:rsidP="004A3A66">
            <w:pPr>
              <w:pStyle w:val="TAL"/>
              <w:rPr>
                <w:szCs w:val="18"/>
              </w:rPr>
            </w:pPr>
            <w:r w:rsidRPr="00E27D23">
              <w:rPr>
                <w:szCs w:val="18"/>
              </w:rPr>
              <w:t>33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0F6E87"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103631" w14:textId="7772FBCC"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FBC71A" w14:textId="3335A29D" w:rsidR="004A3A66" w:rsidRPr="00E27D23" w:rsidRDefault="004A3A66" w:rsidP="004A3A66">
            <w:pPr>
              <w:pStyle w:val="TAL"/>
              <w:rPr>
                <w:szCs w:val="18"/>
              </w:rPr>
            </w:pPr>
            <w:r w:rsidRPr="00E27D23">
              <w:rPr>
                <w:szCs w:val="18"/>
              </w:rPr>
              <w:t>Update NE-DC RRC Radio Bearer test case 8.2.3.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11E6FF" w14:textId="77777777" w:rsidR="004A3A66" w:rsidRPr="00E27D23" w:rsidRDefault="004A3A66" w:rsidP="004A3A66">
            <w:pPr>
              <w:pStyle w:val="TAL"/>
              <w:rPr>
                <w:szCs w:val="18"/>
              </w:rPr>
            </w:pPr>
            <w:r w:rsidRPr="00E27D23">
              <w:rPr>
                <w:szCs w:val="18"/>
              </w:rPr>
              <w:t>17.1.0</w:t>
            </w:r>
          </w:p>
        </w:tc>
      </w:tr>
      <w:tr w:rsidR="00D13E6E" w:rsidRPr="00E27D23" w14:paraId="46CB65B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80B2B0"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D53E7AC"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EB943D" w14:textId="40C3F9A9" w:rsidR="004A3A66" w:rsidRPr="00E27D23" w:rsidRDefault="004A3A66" w:rsidP="004A3A66">
            <w:pPr>
              <w:pStyle w:val="TAL"/>
              <w:rPr>
                <w:szCs w:val="18"/>
              </w:rPr>
            </w:pPr>
            <w:r w:rsidRPr="00E27D23">
              <w:rPr>
                <w:szCs w:val="18"/>
              </w:rPr>
              <w:t>R5-2270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A2D170" w14:textId="1132CA62" w:rsidR="004A3A66" w:rsidRPr="00E27D23" w:rsidRDefault="004A3A66" w:rsidP="004A3A66">
            <w:pPr>
              <w:pStyle w:val="TAL"/>
              <w:rPr>
                <w:szCs w:val="18"/>
              </w:rPr>
            </w:pPr>
            <w:r w:rsidRPr="00E27D23">
              <w:rPr>
                <w:szCs w:val="18"/>
              </w:rPr>
              <w:t>33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497108"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82145A" w14:textId="648ABC16"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538F5F" w14:textId="089DBD96" w:rsidR="004A3A66" w:rsidRPr="00E27D23" w:rsidRDefault="004A3A66" w:rsidP="004A3A66">
            <w:pPr>
              <w:pStyle w:val="TAL"/>
              <w:rPr>
                <w:szCs w:val="18"/>
              </w:rPr>
            </w:pPr>
            <w:r w:rsidRPr="00E27D23">
              <w:rPr>
                <w:szCs w:val="18"/>
              </w:rPr>
              <w:t>New MR-DC handover test case 8.2.3.1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AFFEB6" w14:textId="77777777" w:rsidR="004A3A66" w:rsidRPr="00E27D23" w:rsidRDefault="004A3A66" w:rsidP="004A3A66">
            <w:pPr>
              <w:pStyle w:val="TAL"/>
              <w:rPr>
                <w:szCs w:val="18"/>
              </w:rPr>
            </w:pPr>
            <w:r w:rsidRPr="00E27D23">
              <w:rPr>
                <w:szCs w:val="18"/>
              </w:rPr>
              <w:t>17.1.0</w:t>
            </w:r>
          </w:p>
        </w:tc>
      </w:tr>
      <w:tr w:rsidR="00D13E6E" w:rsidRPr="00E27D23" w14:paraId="01A434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54E40B7"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15698D"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7EFB1F" w14:textId="747D90A3" w:rsidR="004A3A66" w:rsidRPr="00E27D23" w:rsidRDefault="004A3A66" w:rsidP="004A3A66">
            <w:pPr>
              <w:pStyle w:val="TAL"/>
              <w:rPr>
                <w:szCs w:val="18"/>
              </w:rPr>
            </w:pPr>
            <w:r w:rsidRPr="00E27D23">
              <w:rPr>
                <w:szCs w:val="18"/>
              </w:rPr>
              <w:t>R5-2271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74B73D" w14:textId="0A911CAA" w:rsidR="004A3A66" w:rsidRPr="00E27D23" w:rsidRDefault="004A3A66" w:rsidP="004A3A66">
            <w:pPr>
              <w:pStyle w:val="TAL"/>
              <w:rPr>
                <w:szCs w:val="18"/>
              </w:rPr>
            </w:pPr>
            <w:r w:rsidRPr="00E27D23">
              <w:rPr>
                <w:szCs w:val="18"/>
              </w:rPr>
              <w:t>33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A69D57"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EEE7F4" w14:textId="7C054BBE"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452AD9" w14:textId="00EDB6A2" w:rsidR="004A3A66" w:rsidRPr="00E27D23" w:rsidRDefault="004A3A66" w:rsidP="004A3A66">
            <w:pPr>
              <w:pStyle w:val="TAL"/>
              <w:rPr>
                <w:szCs w:val="18"/>
              </w:rPr>
            </w:pPr>
            <w:r w:rsidRPr="00E27D23">
              <w:rPr>
                <w:szCs w:val="18"/>
              </w:rPr>
              <w:t>Correction to NR TC 10.1.1.1-PDU session authentication and authoriz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2898AF2" w14:textId="77777777" w:rsidR="004A3A66" w:rsidRPr="00E27D23" w:rsidRDefault="004A3A66" w:rsidP="004A3A66">
            <w:pPr>
              <w:pStyle w:val="TAL"/>
              <w:rPr>
                <w:szCs w:val="18"/>
              </w:rPr>
            </w:pPr>
            <w:r w:rsidRPr="00E27D23">
              <w:rPr>
                <w:szCs w:val="18"/>
              </w:rPr>
              <w:t>17.1.0</w:t>
            </w:r>
          </w:p>
        </w:tc>
      </w:tr>
      <w:tr w:rsidR="00D13E6E" w:rsidRPr="00E27D23" w14:paraId="3E4930B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8533EE"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825E097"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25EFDC" w14:textId="1022A4FE" w:rsidR="004A3A66" w:rsidRPr="00E27D23" w:rsidRDefault="004A3A66" w:rsidP="004A3A66">
            <w:pPr>
              <w:pStyle w:val="TAL"/>
              <w:rPr>
                <w:szCs w:val="18"/>
              </w:rPr>
            </w:pPr>
            <w:r w:rsidRPr="00E27D23">
              <w:rPr>
                <w:szCs w:val="18"/>
              </w:rPr>
              <w:t>R5-2271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6FBBD7" w14:textId="7237BBBF" w:rsidR="004A3A66" w:rsidRPr="00E27D23" w:rsidRDefault="004A3A66" w:rsidP="004A3A66">
            <w:pPr>
              <w:pStyle w:val="TAL"/>
              <w:rPr>
                <w:szCs w:val="18"/>
              </w:rPr>
            </w:pPr>
            <w:r w:rsidRPr="00E27D23">
              <w:rPr>
                <w:szCs w:val="18"/>
              </w:rPr>
              <w:t>33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85F6AF"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5474D" w14:textId="5F2A74D0"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9D49DC" w14:textId="7977F6BF" w:rsidR="004A3A66" w:rsidRPr="00E27D23" w:rsidRDefault="004A3A66" w:rsidP="004A3A66">
            <w:pPr>
              <w:pStyle w:val="TAL"/>
              <w:rPr>
                <w:szCs w:val="18"/>
              </w:rPr>
            </w:pPr>
            <w:r w:rsidRPr="00E27D23">
              <w:rPr>
                <w:szCs w:val="18"/>
              </w:rPr>
              <w:t>Correction to NR TC 9.1.4.1-Generic UE configu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27648C" w14:textId="77777777" w:rsidR="004A3A66" w:rsidRPr="00E27D23" w:rsidRDefault="004A3A66" w:rsidP="004A3A66">
            <w:pPr>
              <w:pStyle w:val="TAL"/>
              <w:rPr>
                <w:szCs w:val="18"/>
              </w:rPr>
            </w:pPr>
            <w:r w:rsidRPr="00E27D23">
              <w:rPr>
                <w:szCs w:val="18"/>
              </w:rPr>
              <w:t>17.1.0</w:t>
            </w:r>
          </w:p>
        </w:tc>
      </w:tr>
      <w:tr w:rsidR="00D13E6E" w:rsidRPr="00E27D23" w14:paraId="59DCCE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8DEBF04"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52AA76"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623892" w14:textId="1C206DC8" w:rsidR="004A3A66" w:rsidRPr="00E27D23" w:rsidRDefault="004A3A66" w:rsidP="004A3A66">
            <w:pPr>
              <w:pStyle w:val="TAL"/>
              <w:rPr>
                <w:szCs w:val="18"/>
              </w:rPr>
            </w:pPr>
            <w:r w:rsidRPr="00E27D23">
              <w:rPr>
                <w:szCs w:val="18"/>
              </w:rPr>
              <w:t>R5-2271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2132B8" w14:textId="7AD03516" w:rsidR="004A3A66" w:rsidRPr="00E27D23" w:rsidRDefault="004A3A66" w:rsidP="004A3A66">
            <w:pPr>
              <w:pStyle w:val="TAL"/>
              <w:rPr>
                <w:szCs w:val="18"/>
              </w:rPr>
            </w:pPr>
            <w:r w:rsidRPr="00E27D23">
              <w:rPr>
                <w:szCs w:val="18"/>
              </w:rPr>
              <w:t>33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A3BC73"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814823" w14:textId="209191EB"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B9680A" w14:textId="1D7A0055" w:rsidR="004A3A66" w:rsidRPr="00E27D23" w:rsidRDefault="004A3A66" w:rsidP="004A3A66">
            <w:pPr>
              <w:pStyle w:val="TAL"/>
              <w:rPr>
                <w:szCs w:val="18"/>
              </w:rPr>
            </w:pPr>
            <w:r w:rsidRPr="00E27D23">
              <w:rPr>
                <w:szCs w:val="18"/>
              </w:rPr>
              <w:t>Addition of MBS Broadcast TC 14.1.1.1-acquire MCCH information after enter a Cell providing SIB2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D93540" w14:textId="77777777" w:rsidR="004A3A66" w:rsidRPr="00E27D23" w:rsidRDefault="004A3A66" w:rsidP="004A3A66">
            <w:pPr>
              <w:pStyle w:val="TAL"/>
              <w:rPr>
                <w:szCs w:val="18"/>
              </w:rPr>
            </w:pPr>
            <w:r w:rsidRPr="00E27D23">
              <w:rPr>
                <w:szCs w:val="18"/>
              </w:rPr>
              <w:t>17.1.0</w:t>
            </w:r>
          </w:p>
        </w:tc>
      </w:tr>
      <w:tr w:rsidR="00D13E6E" w:rsidRPr="00E27D23" w14:paraId="0643AA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6EA5D04"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FF207E"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8E6AE6" w14:textId="23204C67" w:rsidR="004A3A66" w:rsidRPr="00E27D23" w:rsidRDefault="004A3A66" w:rsidP="004A3A66">
            <w:pPr>
              <w:pStyle w:val="TAL"/>
              <w:rPr>
                <w:szCs w:val="18"/>
              </w:rPr>
            </w:pPr>
            <w:r w:rsidRPr="00E27D23">
              <w:rPr>
                <w:szCs w:val="18"/>
              </w:rPr>
              <w:t>R5-2271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A7CD54" w14:textId="0B97A0D7" w:rsidR="004A3A66" w:rsidRPr="00E27D23" w:rsidRDefault="004A3A66" w:rsidP="004A3A66">
            <w:pPr>
              <w:pStyle w:val="TAL"/>
              <w:rPr>
                <w:szCs w:val="18"/>
              </w:rPr>
            </w:pPr>
            <w:r w:rsidRPr="00E27D23">
              <w:rPr>
                <w:szCs w:val="18"/>
              </w:rPr>
              <w:t>33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7CC5D7"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BE9708" w14:textId="530221FC"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B4E426" w14:textId="74A797DA" w:rsidR="004A3A66" w:rsidRPr="00E27D23" w:rsidRDefault="004A3A66" w:rsidP="004A3A66">
            <w:pPr>
              <w:pStyle w:val="TAL"/>
              <w:rPr>
                <w:szCs w:val="18"/>
              </w:rPr>
            </w:pPr>
            <w:r w:rsidRPr="00E27D23">
              <w:rPr>
                <w:szCs w:val="18"/>
              </w:rPr>
              <w:t>Addition of MBS Broadcast TC 14.1.2.1-frequency prioritization for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A16244" w14:textId="77777777" w:rsidR="004A3A66" w:rsidRPr="00E27D23" w:rsidRDefault="004A3A66" w:rsidP="004A3A66">
            <w:pPr>
              <w:pStyle w:val="TAL"/>
              <w:rPr>
                <w:szCs w:val="18"/>
              </w:rPr>
            </w:pPr>
            <w:r w:rsidRPr="00E27D23">
              <w:rPr>
                <w:szCs w:val="18"/>
              </w:rPr>
              <w:t>17.1.0</w:t>
            </w:r>
          </w:p>
        </w:tc>
      </w:tr>
      <w:tr w:rsidR="00D13E6E" w:rsidRPr="00E27D23" w14:paraId="49F735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CE0F0AC"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C7DD8CB"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F2A336" w14:textId="291FCE7B" w:rsidR="004A3A66" w:rsidRPr="00E27D23" w:rsidRDefault="004A3A66" w:rsidP="004A3A66">
            <w:pPr>
              <w:pStyle w:val="TAL"/>
              <w:rPr>
                <w:szCs w:val="18"/>
              </w:rPr>
            </w:pPr>
            <w:r w:rsidRPr="00E27D23">
              <w:rPr>
                <w:szCs w:val="18"/>
              </w:rPr>
              <w:t>R5-2271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6C22B0" w14:textId="13DE9E23" w:rsidR="004A3A66" w:rsidRPr="00E27D23" w:rsidRDefault="004A3A66" w:rsidP="004A3A66">
            <w:pPr>
              <w:pStyle w:val="TAL"/>
              <w:rPr>
                <w:szCs w:val="18"/>
              </w:rPr>
            </w:pPr>
            <w:r w:rsidRPr="00E27D23">
              <w:rPr>
                <w:szCs w:val="18"/>
              </w:rPr>
              <w:t>33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7B8C22"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BBD828" w14:textId="5E65532B"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604E45" w14:textId="3B821BAF" w:rsidR="004A3A66" w:rsidRPr="00E27D23" w:rsidRDefault="004A3A66" w:rsidP="004A3A66">
            <w:pPr>
              <w:pStyle w:val="TAL"/>
              <w:rPr>
                <w:szCs w:val="18"/>
              </w:rPr>
            </w:pPr>
            <w:r w:rsidRPr="00E27D23">
              <w:rPr>
                <w:szCs w:val="18"/>
              </w:rPr>
              <w:t>Addition of MBS Broadcast TC 14.1.2.2-MBS Interest Indication-interfreq</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A7A1CE" w14:textId="77777777" w:rsidR="004A3A66" w:rsidRPr="00E27D23" w:rsidRDefault="004A3A66" w:rsidP="004A3A66">
            <w:pPr>
              <w:pStyle w:val="TAL"/>
              <w:rPr>
                <w:szCs w:val="18"/>
              </w:rPr>
            </w:pPr>
            <w:r w:rsidRPr="00E27D23">
              <w:rPr>
                <w:szCs w:val="18"/>
              </w:rPr>
              <w:t>17.1.0</w:t>
            </w:r>
          </w:p>
        </w:tc>
      </w:tr>
      <w:tr w:rsidR="00D13E6E" w:rsidRPr="00E27D23" w14:paraId="28E1422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BD2FF85"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A16AB4"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876FFB" w14:textId="44410DF7" w:rsidR="004A3A66" w:rsidRPr="00E27D23" w:rsidRDefault="004A3A66" w:rsidP="004A3A66">
            <w:pPr>
              <w:pStyle w:val="TAL"/>
              <w:rPr>
                <w:szCs w:val="18"/>
              </w:rPr>
            </w:pPr>
            <w:r w:rsidRPr="00E27D23">
              <w:rPr>
                <w:szCs w:val="18"/>
              </w:rPr>
              <w:t>R5-2271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DFBBF0" w14:textId="70348A23" w:rsidR="004A3A66" w:rsidRPr="00E27D23" w:rsidRDefault="004A3A66" w:rsidP="004A3A66">
            <w:pPr>
              <w:pStyle w:val="TAL"/>
              <w:rPr>
                <w:szCs w:val="18"/>
              </w:rPr>
            </w:pPr>
            <w:r w:rsidRPr="00E27D23">
              <w:rPr>
                <w:szCs w:val="18"/>
              </w:rPr>
              <w:t>33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39B22A"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74D623" w14:textId="2AA441AC"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47F799" w14:textId="305F37E1" w:rsidR="004A3A66" w:rsidRPr="00E27D23" w:rsidRDefault="004A3A66" w:rsidP="004A3A66">
            <w:pPr>
              <w:pStyle w:val="TAL"/>
              <w:rPr>
                <w:szCs w:val="18"/>
              </w:rPr>
            </w:pPr>
            <w:r w:rsidRPr="00E27D23">
              <w:rPr>
                <w:szCs w:val="18"/>
              </w:rPr>
              <w:t>Addition of MBS Broadcast TC 14.1.2.3-MBS Interest Indication-intrafreq</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F27E3A" w14:textId="77777777" w:rsidR="004A3A66" w:rsidRPr="00E27D23" w:rsidRDefault="004A3A66" w:rsidP="004A3A66">
            <w:pPr>
              <w:pStyle w:val="TAL"/>
              <w:rPr>
                <w:szCs w:val="18"/>
              </w:rPr>
            </w:pPr>
            <w:r w:rsidRPr="00E27D23">
              <w:rPr>
                <w:szCs w:val="18"/>
              </w:rPr>
              <w:t>17.1.0</w:t>
            </w:r>
          </w:p>
        </w:tc>
      </w:tr>
      <w:tr w:rsidR="00D13E6E" w:rsidRPr="00E27D23" w14:paraId="611824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4B385CB"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209C5B"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1B2035" w14:textId="0EC188F0" w:rsidR="004A3A66" w:rsidRPr="00E27D23" w:rsidRDefault="004A3A66" w:rsidP="004A3A66">
            <w:pPr>
              <w:pStyle w:val="TAL"/>
              <w:rPr>
                <w:szCs w:val="18"/>
              </w:rPr>
            </w:pPr>
            <w:r w:rsidRPr="00E27D23">
              <w:rPr>
                <w:szCs w:val="18"/>
              </w:rPr>
              <w:t>R5-2271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AF603A" w14:textId="7A783F1E" w:rsidR="004A3A66" w:rsidRPr="00E27D23" w:rsidRDefault="004A3A66" w:rsidP="004A3A66">
            <w:pPr>
              <w:pStyle w:val="TAL"/>
              <w:rPr>
                <w:szCs w:val="18"/>
              </w:rPr>
            </w:pPr>
            <w:r w:rsidRPr="00E27D23">
              <w:rPr>
                <w:szCs w:val="18"/>
              </w:rPr>
              <w:t>33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0B7C25"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A660A6" w14:textId="721A67B8"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D6858A" w14:textId="3432F877" w:rsidR="004A3A66" w:rsidRPr="00E27D23" w:rsidRDefault="004A3A66" w:rsidP="004A3A66">
            <w:pPr>
              <w:pStyle w:val="TAL"/>
              <w:rPr>
                <w:szCs w:val="18"/>
              </w:rPr>
            </w:pPr>
            <w:r w:rsidRPr="00E27D23">
              <w:rPr>
                <w:szCs w:val="18"/>
              </w:rPr>
              <w:t>Addition of MBS Broadcast TC 14.1.3.1-Harq</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CDD2AE" w14:textId="77777777" w:rsidR="004A3A66" w:rsidRPr="00E27D23" w:rsidRDefault="004A3A66" w:rsidP="004A3A66">
            <w:pPr>
              <w:pStyle w:val="TAL"/>
              <w:rPr>
                <w:szCs w:val="18"/>
              </w:rPr>
            </w:pPr>
            <w:r w:rsidRPr="00E27D23">
              <w:rPr>
                <w:szCs w:val="18"/>
              </w:rPr>
              <w:t>17.1.0</w:t>
            </w:r>
          </w:p>
        </w:tc>
      </w:tr>
      <w:tr w:rsidR="00D13E6E" w:rsidRPr="00E27D23" w14:paraId="0A6AB2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64FFE8F"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E5AF6E"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87F5FE" w14:textId="31AF0840" w:rsidR="004A3A66" w:rsidRPr="00E27D23" w:rsidRDefault="004A3A66" w:rsidP="004A3A66">
            <w:pPr>
              <w:pStyle w:val="TAL"/>
              <w:rPr>
                <w:szCs w:val="18"/>
              </w:rPr>
            </w:pPr>
            <w:r w:rsidRPr="00E27D23">
              <w:rPr>
                <w:szCs w:val="18"/>
              </w:rPr>
              <w:t>R5-2271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F4BB76" w14:textId="7A09E790" w:rsidR="004A3A66" w:rsidRPr="00E27D23" w:rsidRDefault="004A3A66" w:rsidP="004A3A66">
            <w:pPr>
              <w:pStyle w:val="TAL"/>
              <w:rPr>
                <w:szCs w:val="18"/>
              </w:rPr>
            </w:pPr>
            <w:r w:rsidRPr="00E27D23">
              <w:rPr>
                <w:szCs w:val="18"/>
              </w:rPr>
              <w:t>33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C85B76"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697D2E" w14:textId="69058AE7"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F43A35" w14:textId="2585CF28" w:rsidR="004A3A66" w:rsidRPr="00E27D23" w:rsidRDefault="004A3A66" w:rsidP="004A3A66">
            <w:pPr>
              <w:pStyle w:val="TAL"/>
              <w:rPr>
                <w:szCs w:val="18"/>
              </w:rPr>
            </w:pPr>
            <w:r w:rsidRPr="00E27D23">
              <w:rPr>
                <w:szCs w:val="18"/>
              </w:rPr>
              <w:t>Addition of MBS Broadcast TC 14.1.3.2-DR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69DDB1" w14:textId="77777777" w:rsidR="004A3A66" w:rsidRPr="00E27D23" w:rsidRDefault="004A3A66" w:rsidP="004A3A66">
            <w:pPr>
              <w:pStyle w:val="TAL"/>
              <w:rPr>
                <w:szCs w:val="18"/>
              </w:rPr>
            </w:pPr>
            <w:r w:rsidRPr="00E27D23">
              <w:rPr>
                <w:szCs w:val="18"/>
              </w:rPr>
              <w:t>17.1.0</w:t>
            </w:r>
          </w:p>
        </w:tc>
      </w:tr>
      <w:tr w:rsidR="00D13E6E" w:rsidRPr="00E27D23" w14:paraId="76C789B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A492BD8"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23CEB1"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BD323F" w14:textId="22DC4768" w:rsidR="004A3A66" w:rsidRPr="00E27D23" w:rsidRDefault="004A3A66" w:rsidP="004A3A66">
            <w:pPr>
              <w:pStyle w:val="TAL"/>
              <w:rPr>
                <w:szCs w:val="18"/>
              </w:rPr>
            </w:pPr>
            <w:r w:rsidRPr="00E27D23">
              <w:rPr>
                <w:szCs w:val="18"/>
              </w:rPr>
              <w:t>R5-2271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3D5B79" w14:textId="14AEA90C" w:rsidR="004A3A66" w:rsidRPr="00E27D23" w:rsidRDefault="004A3A66" w:rsidP="004A3A66">
            <w:pPr>
              <w:pStyle w:val="TAL"/>
              <w:rPr>
                <w:szCs w:val="18"/>
              </w:rPr>
            </w:pPr>
            <w:r w:rsidRPr="00E27D23">
              <w:rPr>
                <w:szCs w:val="18"/>
              </w:rPr>
              <w:t>33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EB20D3"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71FC3" w14:textId="0B97DEC5"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6A3EE8" w14:textId="6B25CCDE" w:rsidR="004A3A66" w:rsidRPr="00E27D23" w:rsidRDefault="004A3A66" w:rsidP="004A3A66">
            <w:pPr>
              <w:pStyle w:val="TAL"/>
              <w:rPr>
                <w:szCs w:val="18"/>
              </w:rPr>
            </w:pPr>
            <w:r w:rsidRPr="00E27D23">
              <w:rPr>
                <w:szCs w:val="18"/>
              </w:rPr>
              <w:t>Correction of RedCap TC 6.1.2.26-Cell Sel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7FBED32" w14:textId="77777777" w:rsidR="004A3A66" w:rsidRPr="00E27D23" w:rsidRDefault="004A3A66" w:rsidP="004A3A66">
            <w:pPr>
              <w:pStyle w:val="TAL"/>
              <w:rPr>
                <w:szCs w:val="18"/>
              </w:rPr>
            </w:pPr>
            <w:r w:rsidRPr="00E27D23">
              <w:rPr>
                <w:szCs w:val="18"/>
              </w:rPr>
              <w:t>17.1.0</w:t>
            </w:r>
          </w:p>
        </w:tc>
      </w:tr>
      <w:tr w:rsidR="00D13E6E" w:rsidRPr="00E27D23" w14:paraId="26BF6E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FFB9A5B"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25D8394"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8D9B88" w14:textId="77AC378C" w:rsidR="004A3A66" w:rsidRPr="00E27D23" w:rsidRDefault="004A3A66" w:rsidP="004A3A66">
            <w:pPr>
              <w:pStyle w:val="TAL"/>
              <w:rPr>
                <w:szCs w:val="18"/>
              </w:rPr>
            </w:pPr>
            <w:r w:rsidRPr="00E27D23">
              <w:rPr>
                <w:szCs w:val="18"/>
              </w:rPr>
              <w:t>R5-2271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949749" w14:textId="5C49E1E3" w:rsidR="004A3A66" w:rsidRPr="00E27D23" w:rsidRDefault="004A3A66" w:rsidP="004A3A66">
            <w:pPr>
              <w:pStyle w:val="TAL"/>
              <w:rPr>
                <w:szCs w:val="18"/>
              </w:rPr>
            </w:pPr>
            <w:r w:rsidRPr="00E27D23">
              <w:rPr>
                <w:szCs w:val="18"/>
              </w:rPr>
              <w:t>33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7C8E0F"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629450" w14:textId="196BB5C2"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E0AA1E" w14:textId="1160EAC8" w:rsidR="004A3A66" w:rsidRPr="00E27D23" w:rsidRDefault="004A3A66" w:rsidP="004A3A66">
            <w:pPr>
              <w:pStyle w:val="TAL"/>
              <w:rPr>
                <w:szCs w:val="18"/>
              </w:rPr>
            </w:pPr>
            <w:r w:rsidRPr="00E27D23">
              <w:rPr>
                <w:szCs w:val="18"/>
              </w:rPr>
              <w:t>Update to NR TC 7.1.1.3.4 to test RedCap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EAE77D" w14:textId="77777777" w:rsidR="004A3A66" w:rsidRPr="00E27D23" w:rsidRDefault="004A3A66" w:rsidP="004A3A66">
            <w:pPr>
              <w:pStyle w:val="TAL"/>
              <w:rPr>
                <w:szCs w:val="18"/>
              </w:rPr>
            </w:pPr>
            <w:r w:rsidRPr="00E27D23">
              <w:rPr>
                <w:szCs w:val="18"/>
              </w:rPr>
              <w:t>17.1.0</w:t>
            </w:r>
          </w:p>
        </w:tc>
      </w:tr>
      <w:tr w:rsidR="00D13E6E" w:rsidRPr="00E27D23" w14:paraId="20C529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90A270F"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891E9A"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67BD9A" w14:textId="24DBDCBD" w:rsidR="004A3A66" w:rsidRPr="00E27D23" w:rsidRDefault="004A3A66" w:rsidP="004A3A66">
            <w:pPr>
              <w:pStyle w:val="TAL"/>
              <w:rPr>
                <w:szCs w:val="18"/>
              </w:rPr>
            </w:pPr>
            <w:r w:rsidRPr="00E27D23">
              <w:rPr>
                <w:szCs w:val="18"/>
              </w:rPr>
              <w:t>R5-2271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E1BDF8" w14:textId="5428835B" w:rsidR="004A3A66" w:rsidRPr="00E27D23" w:rsidRDefault="004A3A66" w:rsidP="004A3A66">
            <w:pPr>
              <w:pStyle w:val="TAL"/>
              <w:rPr>
                <w:szCs w:val="18"/>
              </w:rPr>
            </w:pPr>
            <w:r w:rsidRPr="00E27D23">
              <w:rPr>
                <w:szCs w:val="18"/>
              </w:rPr>
              <w:t>33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41CB0D"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7AA95" w14:textId="31441685"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F7EF72" w14:textId="17A937E1" w:rsidR="004A3A66" w:rsidRPr="00E27D23" w:rsidRDefault="004A3A66" w:rsidP="004A3A66">
            <w:pPr>
              <w:pStyle w:val="TAL"/>
              <w:rPr>
                <w:szCs w:val="18"/>
              </w:rPr>
            </w:pPr>
            <w:r w:rsidRPr="00E27D23">
              <w:rPr>
                <w:szCs w:val="18"/>
              </w:rPr>
              <w:t>Update to NR TC 7.1.1.4.1.1 to test RedCap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A9AFAB" w14:textId="77777777" w:rsidR="004A3A66" w:rsidRPr="00E27D23" w:rsidRDefault="004A3A66" w:rsidP="004A3A66">
            <w:pPr>
              <w:pStyle w:val="TAL"/>
              <w:rPr>
                <w:szCs w:val="18"/>
              </w:rPr>
            </w:pPr>
            <w:r w:rsidRPr="00E27D23">
              <w:rPr>
                <w:szCs w:val="18"/>
              </w:rPr>
              <w:t>17.1.0</w:t>
            </w:r>
          </w:p>
        </w:tc>
      </w:tr>
      <w:tr w:rsidR="00D13E6E" w:rsidRPr="00E27D23" w14:paraId="5EC8105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6D07A2D"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6EBDC53"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703D08" w14:textId="21B00146" w:rsidR="004A3A66" w:rsidRPr="00E27D23" w:rsidRDefault="004A3A66" w:rsidP="004A3A66">
            <w:pPr>
              <w:pStyle w:val="TAL"/>
              <w:rPr>
                <w:szCs w:val="18"/>
              </w:rPr>
            </w:pPr>
            <w:r w:rsidRPr="00E27D23">
              <w:rPr>
                <w:szCs w:val="18"/>
              </w:rPr>
              <w:t>R5-2271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E256CA" w14:textId="1C20CBB4" w:rsidR="004A3A66" w:rsidRPr="00E27D23" w:rsidRDefault="004A3A66" w:rsidP="004A3A66">
            <w:pPr>
              <w:pStyle w:val="TAL"/>
              <w:rPr>
                <w:szCs w:val="18"/>
              </w:rPr>
            </w:pPr>
            <w:r w:rsidRPr="00E27D23">
              <w:rPr>
                <w:szCs w:val="18"/>
              </w:rPr>
              <w:t>33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285906"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C2CA0" w14:textId="313374A2"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78A9E6" w14:textId="6A8FEF09" w:rsidR="004A3A66" w:rsidRPr="00E27D23" w:rsidRDefault="004A3A66" w:rsidP="004A3A66">
            <w:pPr>
              <w:pStyle w:val="TAL"/>
              <w:rPr>
                <w:szCs w:val="18"/>
              </w:rPr>
            </w:pPr>
            <w:r w:rsidRPr="00E27D23">
              <w:rPr>
                <w:szCs w:val="18"/>
              </w:rPr>
              <w:t>Update to NR TC 7.1.2.3.7 to test RedCap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1ACA1A" w14:textId="77777777" w:rsidR="004A3A66" w:rsidRPr="00E27D23" w:rsidRDefault="004A3A66" w:rsidP="004A3A66">
            <w:pPr>
              <w:pStyle w:val="TAL"/>
              <w:rPr>
                <w:szCs w:val="18"/>
              </w:rPr>
            </w:pPr>
            <w:r w:rsidRPr="00E27D23">
              <w:rPr>
                <w:szCs w:val="18"/>
              </w:rPr>
              <w:t>17.1.0</w:t>
            </w:r>
          </w:p>
        </w:tc>
      </w:tr>
      <w:tr w:rsidR="00D13E6E" w:rsidRPr="00E27D23" w14:paraId="4E13413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281C6B"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9D718E6"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E31C33" w14:textId="782DA042" w:rsidR="004A3A66" w:rsidRPr="00E27D23" w:rsidRDefault="004A3A66" w:rsidP="004A3A66">
            <w:pPr>
              <w:pStyle w:val="TAL"/>
              <w:rPr>
                <w:szCs w:val="18"/>
              </w:rPr>
            </w:pPr>
            <w:r w:rsidRPr="00E27D23">
              <w:rPr>
                <w:szCs w:val="18"/>
              </w:rPr>
              <w:t>R5-2271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BDB8E7" w14:textId="1E0E4631" w:rsidR="004A3A66" w:rsidRPr="00E27D23" w:rsidRDefault="004A3A66" w:rsidP="004A3A66">
            <w:pPr>
              <w:pStyle w:val="TAL"/>
              <w:rPr>
                <w:szCs w:val="18"/>
              </w:rPr>
            </w:pPr>
            <w:r w:rsidRPr="00E27D23">
              <w:rPr>
                <w:szCs w:val="18"/>
              </w:rPr>
              <w:t>33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6B50CE"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07D556" w14:textId="24A78963"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9030A9" w14:textId="4F239996" w:rsidR="004A3A66" w:rsidRPr="00E27D23" w:rsidRDefault="004A3A66" w:rsidP="004A3A66">
            <w:pPr>
              <w:pStyle w:val="TAL"/>
              <w:rPr>
                <w:szCs w:val="18"/>
              </w:rPr>
            </w:pPr>
            <w:r w:rsidRPr="00E27D23">
              <w:rPr>
                <w:szCs w:val="18"/>
              </w:rPr>
              <w:t>Update to NR TC 7.1.1.4.2.1 to test RedCap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A7BD3A" w14:textId="77777777" w:rsidR="004A3A66" w:rsidRPr="00E27D23" w:rsidRDefault="004A3A66" w:rsidP="004A3A66">
            <w:pPr>
              <w:pStyle w:val="TAL"/>
              <w:rPr>
                <w:szCs w:val="18"/>
              </w:rPr>
            </w:pPr>
            <w:r w:rsidRPr="00E27D23">
              <w:rPr>
                <w:szCs w:val="18"/>
              </w:rPr>
              <w:t>17.1.0</w:t>
            </w:r>
          </w:p>
        </w:tc>
      </w:tr>
      <w:tr w:rsidR="00D13E6E" w:rsidRPr="00E27D23" w14:paraId="2DE8321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BAEC4C"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507F45A"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360B3E" w14:textId="096A0F46" w:rsidR="004A3A66" w:rsidRPr="00E27D23" w:rsidRDefault="004A3A66" w:rsidP="004A3A66">
            <w:pPr>
              <w:pStyle w:val="TAL"/>
              <w:rPr>
                <w:szCs w:val="18"/>
              </w:rPr>
            </w:pPr>
            <w:r w:rsidRPr="00E27D23">
              <w:rPr>
                <w:szCs w:val="18"/>
              </w:rPr>
              <w:t>R5-2271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5A2E99" w14:textId="4A4E6EA9" w:rsidR="004A3A66" w:rsidRPr="00E27D23" w:rsidRDefault="004A3A66" w:rsidP="004A3A66">
            <w:pPr>
              <w:pStyle w:val="TAL"/>
              <w:rPr>
                <w:szCs w:val="18"/>
              </w:rPr>
            </w:pPr>
            <w:r w:rsidRPr="00E27D23">
              <w:rPr>
                <w:szCs w:val="18"/>
              </w:rPr>
              <w:t>33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BAA510"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5B057F" w14:textId="3DF81F1D"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EE92D5" w14:textId="48CD825A" w:rsidR="004A3A66" w:rsidRPr="00E27D23" w:rsidRDefault="004A3A66" w:rsidP="004A3A66">
            <w:pPr>
              <w:pStyle w:val="TAL"/>
              <w:rPr>
                <w:szCs w:val="18"/>
              </w:rPr>
            </w:pPr>
            <w:r w:rsidRPr="00E27D23">
              <w:rPr>
                <w:szCs w:val="18"/>
              </w:rPr>
              <w:t>Update to NR TC 7.1.1.4.2.3 to test RedCap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83C9F8" w14:textId="77777777" w:rsidR="004A3A66" w:rsidRPr="00E27D23" w:rsidRDefault="004A3A66" w:rsidP="004A3A66">
            <w:pPr>
              <w:pStyle w:val="TAL"/>
              <w:rPr>
                <w:szCs w:val="18"/>
              </w:rPr>
            </w:pPr>
            <w:r w:rsidRPr="00E27D23">
              <w:rPr>
                <w:szCs w:val="18"/>
              </w:rPr>
              <w:t>17.1.0</w:t>
            </w:r>
          </w:p>
        </w:tc>
      </w:tr>
      <w:tr w:rsidR="00D13E6E" w:rsidRPr="00E27D23" w14:paraId="037D60A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D5A37F"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1EE1981"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551F97" w14:textId="44D89751" w:rsidR="004A3A66" w:rsidRPr="00E27D23" w:rsidRDefault="004A3A66" w:rsidP="004A3A66">
            <w:pPr>
              <w:pStyle w:val="TAL"/>
              <w:rPr>
                <w:szCs w:val="18"/>
              </w:rPr>
            </w:pPr>
            <w:r w:rsidRPr="00E27D23">
              <w:rPr>
                <w:szCs w:val="18"/>
              </w:rPr>
              <w:t>R5-2271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A9A067" w14:textId="72CE6D94" w:rsidR="004A3A66" w:rsidRPr="00E27D23" w:rsidRDefault="004A3A66" w:rsidP="004A3A66">
            <w:pPr>
              <w:pStyle w:val="TAL"/>
              <w:rPr>
                <w:szCs w:val="18"/>
              </w:rPr>
            </w:pPr>
            <w:r w:rsidRPr="00E27D23">
              <w:rPr>
                <w:szCs w:val="18"/>
              </w:rPr>
              <w:t>34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7B50E8"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DBA4AE" w14:textId="744EC2FE"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497D3B" w14:textId="3B13DD3B" w:rsidR="004A3A66" w:rsidRPr="00E27D23" w:rsidRDefault="004A3A66" w:rsidP="004A3A66">
            <w:pPr>
              <w:pStyle w:val="TAL"/>
              <w:rPr>
                <w:szCs w:val="18"/>
              </w:rPr>
            </w:pPr>
            <w:r w:rsidRPr="00E27D23">
              <w:rPr>
                <w:szCs w:val="18"/>
              </w:rPr>
              <w:t>Update to NR TC 7.1.1.4.2.4 to test RedCap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5607FD" w14:textId="77777777" w:rsidR="004A3A66" w:rsidRPr="00E27D23" w:rsidRDefault="004A3A66" w:rsidP="004A3A66">
            <w:pPr>
              <w:pStyle w:val="TAL"/>
              <w:rPr>
                <w:szCs w:val="18"/>
              </w:rPr>
            </w:pPr>
            <w:r w:rsidRPr="00E27D23">
              <w:rPr>
                <w:szCs w:val="18"/>
              </w:rPr>
              <w:t>17.1.0</w:t>
            </w:r>
          </w:p>
        </w:tc>
      </w:tr>
      <w:tr w:rsidR="00D13E6E" w:rsidRPr="00E27D23" w14:paraId="7583AE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F1EE82"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57FD7F"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A4A5D0" w14:textId="4431E2AE" w:rsidR="004A3A66" w:rsidRPr="00E27D23" w:rsidRDefault="004A3A66" w:rsidP="004A3A66">
            <w:pPr>
              <w:pStyle w:val="TAL"/>
              <w:rPr>
                <w:szCs w:val="18"/>
              </w:rPr>
            </w:pPr>
            <w:r w:rsidRPr="00E27D23">
              <w:rPr>
                <w:szCs w:val="18"/>
              </w:rPr>
              <w:t>R5-2271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79EAA3" w14:textId="0C9B90C6" w:rsidR="004A3A66" w:rsidRPr="00E27D23" w:rsidRDefault="004A3A66" w:rsidP="004A3A66">
            <w:pPr>
              <w:pStyle w:val="TAL"/>
              <w:rPr>
                <w:szCs w:val="18"/>
              </w:rPr>
            </w:pPr>
            <w:r w:rsidRPr="00E27D23">
              <w:rPr>
                <w:szCs w:val="18"/>
              </w:rPr>
              <w:t>34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2B5364"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2B1DEA" w14:textId="470DB134"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2753C8" w14:textId="16B02741" w:rsidR="004A3A66" w:rsidRPr="00E27D23" w:rsidRDefault="004A3A66" w:rsidP="004A3A66">
            <w:pPr>
              <w:pStyle w:val="TAL"/>
              <w:rPr>
                <w:szCs w:val="18"/>
              </w:rPr>
            </w:pPr>
            <w:r w:rsidRPr="00E27D23">
              <w:rPr>
                <w:szCs w:val="18"/>
              </w:rPr>
              <w:t>Update to NR TC 7.1.1.4.2.5 to test RedCap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C5D4DB" w14:textId="77777777" w:rsidR="004A3A66" w:rsidRPr="00E27D23" w:rsidRDefault="004A3A66" w:rsidP="004A3A66">
            <w:pPr>
              <w:pStyle w:val="TAL"/>
              <w:rPr>
                <w:szCs w:val="18"/>
              </w:rPr>
            </w:pPr>
            <w:r w:rsidRPr="00E27D23">
              <w:rPr>
                <w:szCs w:val="18"/>
              </w:rPr>
              <w:t>17.1.0</w:t>
            </w:r>
          </w:p>
        </w:tc>
      </w:tr>
      <w:tr w:rsidR="00D13E6E" w:rsidRPr="00E27D23" w14:paraId="1940EF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7B9070E"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050984C"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EF913F" w14:textId="48D20866" w:rsidR="004A3A66" w:rsidRPr="00E27D23" w:rsidRDefault="004A3A66" w:rsidP="004A3A66">
            <w:pPr>
              <w:pStyle w:val="TAL"/>
              <w:rPr>
                <w:szCs w:val="18"/>
              </w:rPr>
            </w:pPr>
            <w:r w:rsidRPr="00E27D23">
              <w:rPr>
                <w:szCs w:val="18"/>
              </w:rPr>
              <w:t>R5-2271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A3FE9F" w14:textId="7353F759" w:rsidR="004A3A66" w:rsidRPr="00E27D23" w:rsidRDefault="004A3A66" w:rsidP="004A3A66">
            <w:pPr>
              <w:pStyle w:val="TAL"/>
              <w:rPr>
                <w:szCs w:val="18"/>
              </w:rPr>
            </w:pPr>
            <w:r w:rsidRPr="00E27D23">
              <w:rPr>
                <w:szCs w:val="18"/>
              </w:rPr>
              <w:t>34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6BE058"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8A6DDB" w14:textId="7744FAE7"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A534E3" w14:textId="40FC6327" w:rsidR="004A3A66" w:rsidRPr="00E27D23" w:rsidRDefault="004A3A66" w:rsidP="004A3A66">
            <w:pPr>
              <w:pStyle w:val="TAL"/>
              <w:rPr>
                <w:szCs w:val="18"/>
              </w:rPr>
            </w:pPr>
            <w:r w:rsidRPr="00E27D23">
              <w:rPr>
                <w:szCs w:val="18"/>
              </w:rPr>
              <w:t>Update to NR TC 7.1.1.9.1 to test RedCap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BEAC980" w14:textId="77777777" w:rsidR="004A3A66" w:rsidRPr="00E27D23" w:rsidRDefault="004A3A66" w:rsidP="004A3A66">
            <w:pPr>
              <w:pStyle w:val="TAL"/>
              <w:rPr>
                <w:szCs w:val="18"/>
              </w:rPr>
            </w:pPr>
            <w:r w:rsidRPr="00E27D23">
              <w:rPr>
                <w:szCs w:val="18"/>
              </w:rPr>
              <w:t>17.1.0</w:t>
            </w:r>
          </w:p>
        </w:tc>
      </w:tr>
      <w:tr w:rsidR="00D13E6E" w:rsidRPr="00E27D23" w14:paraId="79EE67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34679E"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780A97"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3B15CE" w14:textId="3C990D11" w:rsidR="004A3A66" w:rsidRPr="00E27D23" w:rsidRDefault="004A3A66" w:rsidP="004A3A66">
            <w:pPr>
              <w:pStyle w:val="TAL"/>
              <w:rPr>
                <w:szCs w:val="18"/>
              </w:rPr>
            </w:pPr>
            <w:r w:rsidRPr="00E27D23">
              <w:rPr>
                <w:szCs w:val="18"/>
              </w:rPr>
              <w:t>R5-2271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C0363C" w14:textId="2C5A6D93" w:rsidR="004A3A66" w:rsidRPr="00E27D23" w:rsidRDefault="004A3A66" w:rsidP="004A3A66">
            <w:pPr>
              <w:pStyle w:val="TAL"/>
              <w:rPr>
                <w:szCs w:val="18"/>
              </w:rPr>
            </w:pPr>
            <w:r w:rsidRPr="00E27D23">
              <w:rPr>
                <w:szCs w:val="18"/>
              </w:rPr>
              <w:t>34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ED70B0"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9086C" w14:textId="242A6B68"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94F412" w14:textId="6DE0D647" w:rsidR="004A3A66" w:rsidRPr="00E27D23" w:rsidRDefault="004A3A66" w:rsidP="004A3A66">
            <w:pPr>
              <w:pStyle w:val="TAL"/>
              <w:rPr>
                <w:szCs w:val="18"/>
              </w:rPr>
            </w:pPr>
            <w:r w:rsidRPr="00E27D23">
              <w:rPr>
                <w:szCs w:val="18"/>
              </w:rPr>
              <w:t>Correction of V2X TC 13.1.1-V2X policy provision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7643267" w14:textId="77777777" w:rsidR="004A3A66" w:rsidRPr="00E27D23" w:rsidRDefault="004A3A66" w:rsidP="004A3A66">
            <w:pPr>
              <w:pStyle w:val="TAL"/>
              <w:rPr>
                <w:szCs w:val="18"/>
              </w:rPr>
            </w:pPr>
            <w:r w:rsidRPr="00E27D23">
              <w:rPr>
                <w:szCs w:val="18"/>
              </w:rPr>
              <w:t>17.1.0</w:t>
            </w:r>
          </w:p>
        </w:tc>
      </w:tr>
      <w:tr w:rsidR="00D13E6E" w:rsidRPr="00E27D23" w14:paraId="41A998C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025115"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ED6AF8"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2D8BDB" w14:textId="5697211D" w:rsidR="004A3A66" w:rsidRPr="00E27D23" w:rsidRDefault="004A3A66" w:rsidP="004A3A66">
            <w:pPr>
              <w:pStyle w:val="TAL"/>
              <w:rPr>
                <w:szCs w:val="18"/>
              </w:rPr>
            </w:pPr>
            <w:r w:rsidRPr="00E27D23">
              <w:rPr>
                <w:szCs w:val="18"/>
              </w:rPr>
              <w:t>R5-2271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5B0948" w14:textId="0A6747CE" w:rsidR="004A3A66" w:rsidRPr="00E27D23" w:rsidRDefault="004A3A66" w:rsidP="004A3A66">
            <w:pPr>
              <w:pStyle w:val="TAL"/>
              <w:rPr>
                <w:szCs w:val="18"/>
              </w:rPr>
            </w:pPr>
            <w:r w:rsidRPr="00E27D23">
              <w:rPr>
                <w:szCs w:val="18"/>
              </w:rPr>
              <w:t>34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7FD5E3"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3D5149" w14:textId="373A6734"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6445F8" w14:textId="609E5B1C" w:rsidR="004A3A66" w:rsidRPr="00E27D23" w:rsidRDefault="004A3A66" w:rsidP="004A3A66">
            <w:pPr>
              <w:pStyle w:val="TAL"/>
              <w:rPr>
                <w:szCs w:val="18"/>
              </w:rPr>
            </w:pPr>
            <w:r w:rsidRPr="00E27D23">
              <w:rPr>
                <w:szCs w:val="18"/>
              </w:rPr>
              <w:t>Correction of V2X TC 13.2.1-PC5 unicast Conflict Layer 2 I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DD1CE0" w14:textId="77777777" w:rsidR="004A3A66" w:rsidRPr="00E27D23" w:rsidRDefault="004A3A66" w:rsidP="004A3A66">
            <w:pPr>
              <w:pStyle w:val="TAL"/>
              <w:rPr>
                <w:szCs w:val="18"/>
              </w:rPr>
            </w:pPr>
            <w:r w:rsidRPr="00E27D23">
              <w:rPr>
                <w:szCs w:val="18"/>
              </w:rPr>
              <w:t>17.1.0</w:t>
            </w:r>
          </w:p>
        </w:tc>
      </w:tr>
      <w:tr w:rsidR="00D13E6E" w:rsidRPr="00E27D23" w14:paraId="085A98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5747F0"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6F91C4"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37BBEF" w14:textId="7EDE2A80" w:rsidR="004A3A66" w:rsidRPr="00E27D23" w:rsidRDefault="004A3A66" w:rsidP="004A3A66">
            <w:pPr>
              <w:pStyle w:val="TAL"/>
              <w:rPr>
                <w:szCs w:val="18"/>
              </w:rPr>
            </w:pPr>
            <w:r w:rsidRPr="00E27D23">
              <w:rPr>
                <w:szCs w:val="18"/>
              </w:rPr>
              <w:t>R5-2272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318E5A" w14:textId="569606AA" w:rsidR="004A3A66" w:rsidRPr="00E27D23" w:rsidRDefault="004A3A66" w:rsidP="004A3A66">
            <w:pPr>
              <w:pStyle w:val="TAL"/>
              <w:rPr>
                <w:szCs w:val="18"/>
              </w:rPr>
            </w:pPr>
            <w:r w:rsidRPr="00E27D23">
              <w:rPr>
                <w:szCs w:val="18"/>
              </w:rPr>
              <w:t>34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2ED3F5"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863FDC" w14:textId="548A7A41"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4CBD4E" w14:textId="23CA2569" w:rsidR="004A3A66" w:rsidRPr="00E27D23" w:rsidRDefault="004A3A66" w:rsidP="004A3A66">
            <w:pPr>
              <w:pStyle w:val="TAL"/>
              <w:rPr>
                <w:szCs w:val="18"/>
              </w:rPr>
            </w:pPr>
            <w:r w:rsidRPr="00E27D23">
              <w:rPr>
                <w:szCs w:val="18"/>
              </w:rPr>
              <w:t>Correction to SOR test case 6.3.1.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071FC6" w14:textId="77777777" w:rsidR="004A3A66" w:rsidRPr="00E27D23" w:rsidRDefault="004A3A66" w:rsidP="004A3A66">
            <w:pPr>
              <w:pStyle w:val="TAL"/>
              <w:rPr>
                <w:szCs w:val="18"/>
              </w:rPr>
            </w:pPr>
            <w:r w:rsidRPr="00E27D23">
              <w:rPr>
                <w:szCs w:val="18"/>
              </w:rPr>
              <w:t>17.1.0</w:t>
            </w:r>
          </w:p>
        </w:tc>
      </w:tr>
      <w:tr w:rsidR="00D13E6E" w:rsidRPr="00E27D23" w14:paraId="05EFF2B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699D287"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62E3EF7"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324CDD" w14:textId="2C116FF4" w:rsidR="004A3A66" w:rsidRPr="00E27D23" w:rsidRDefault="004A3A66" w:rsidP="004A3A66">
            <w:pPr>
              <w:pStyle w:val="TAL"/>
              <w:rPr>
                <w:szCs w:val="18"/>
              </w:rPr>
            </w:pPr>
            <w:r w:rsidRPr="00E27D23">
              <w:rPr>
                <w:szCs w:val="18"/>
              </w:rPr>
              <w:t>R5-2272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BBB0E6" w14:textId="5F80E8ED" w:rsidR="004A3A66" w:rsidRPr="00E27D23" w:rsidRDefault="004A3A66" w:rsidP="004A3A66">
            <w:pPr>
              <w:pStyle w:val="TAL"/>
              <w:rPr>
                <w:szCs w:val="18"/>
              </w:rPr>
            </w:pPr>
            <w:r w:rsidRPr="00E27D23">
              <w:rPr>
                <w:szCs w:val="18"/>
              </w:rPr>
              <w:t>34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7E2FA3"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F65003" w14:textId="6F74B9B7"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686E17" w14:textId="1F59E12B" w:rsidR="004A3A66" w:rsidRPr="00E27D23" w:rsidRDefault="004A3A66" w:rsidP="004A3A66">
            <w:pPr>
              <w:pStyle w:val="TAL"/>
              <w:rPr>
                <w:szCs w:val="18"/>
              </w:rPr>
            </w:pPr>
            <w:r w:rsidRPr="00E27D23">
              <w:rPr>
                <w:szCs w:val="18"/>
              </w:rPr>
              <w:t>Update to NR EIEI test case 11.5.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6542A85" w14:textId="77777777" w:rsidR="004A3A66" w:rsidRPr="00E27D23" w:rsidRDefault="004A3A66" w:rsidP="004A3A66">
            <w:pPr>
              <w:pStyle w:val="TAL"/>
              <w:rPr>
                <w:szCs w:val="18"/>
              </w:rPr>
            </w:pPr>
            <w:r w:rsidRPr="00E27D23">
              <w:rPr>
                <w:szCs w:val="18"/>
              </w:rPr>
              <w:t>17.1.0</w:t>
            </w:r>
          </w:p>
        </w:tc>
      </w:tr>
      <w:tr w:rsidR="00D13E6E" w:rsidRPr="00E27D23" w14:paraId="3858E9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3EBAAE"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8C9681"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769EEB" w14:textId="3400BC6F" w:rsidR="004A3A66" w:rsidRPr="00E27D23" w:rsidRDefault="004A3A66" w:rsidP="004A3A66">
            <w:pPr>
              <w:pStyle w:val="TAL"/>
              <w:rPr>
                <w:szCs w:val="18"/>
              </w:rPr>
            </w:pPr>
            <w:r w:rsidRPr="00E27D23">
              <w:rPr>
                <w:szCs w:val="18"/>
              </w:rPr>
              <w:t>R5-2272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BB5EDD" w14:textId="6C0597B7" w:rsidR="004A3A66" w:rsidRPr="00E27D23" w:rsidRDefault="004A3A66" w:rsidP="004A3A66">
            <w:pPr>
              <w:pStyle w:val="TAL"/>
              <w:rPr>
                <w:szCs w:val="18"/>
              </w:rPr>
            </w:pPr>
            <w:r w:rsidRPr="00E27D23">
              <w:rPr>
                <w:szCs w:val="18"/>
              </w:rPr>
              <w:t>34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32EE52"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D95CE" w14:textId="2D9A3999"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98EDC2" w14:textId="22BE2D66" w:rsidR="004A3A66" w:rsidRPr="00E27D23" w:rsidRDefault="004A3A66" w:rsidP="004A3A66">
            <w:pPr>
              <w:pStyle w:val="TAL"/>
              <w:rPr>
                <w:szCs w:val="18"/>
              </w:rPr>
            </w:pPr>
            <w:r w:rsidRPr="00E27D23">
              <w:rPr>
                <w:szCs w:val="18"/>
              </w:rPr>
              <w:t>Update to NR EIEI test case 11.5.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8E5F0EF" w14:textId="77777777" w:rsidR="004A3A66" w:rsidRPr="00E27D23" w:rsidRDefault="004A3A66" w:rsidP="004A3A66">
            <w:pPr>
              <w:pStyle w:val="TAL"/>
              <w:rPr>
                <w:szCs w:val="18"/>
              </w:rPr>
            </w:pPr>
            <w:r w:rsidRPr="00E27D23">
              <w:rPr>
                <w:szCs w:val="18"/>
              </w:rPr>
              <w:t>17.1.0</w:t>
            </w:r>
          </w:p>
        </w:tc>
      </w:tr>
      <w:tr w:rsidR="00D13E6E" w:rsidRPr="00E27D23" w14:paraId="0290CA6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FA0436"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806708"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FD6877" w14:textId="1B49AB2B" w:rsidR="004A3A66" w:rsidRPr="00E27D23" w:rsidRDefault="004A3A66" w:rsidP="004A3A66">
            <w:pPr>
              <w:pStyle w:val="TAL"/>
              <w:rPr>
                <w:szCs w:val="18"/>
              </w:rPr>
            </w:pPr>
            <w:r w:rsidRPr="00E27D23">
              <w:rPr>
                <w:szCs w:val="18"/>
              </w:rPr>
              <w:t>R5-2272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9D4672" w14:textId="10A06EA3" w:rsidR="004A3A66" w:rsidRPr="00E27D23" w:rsidRDefault="004A3A66" w:rsidP="004A3A66">
            <w:pPr>
              <w:pStyle w:val="TAL"/>
              <w:rPr>
                <w:szCs w:val="18"/>
              </w:rPr>
            </w:pPr>
            <w:r w:rsidRPr="00E27D23">
              <w:rPr>
                <w:szCs w:val="18"/>
              </w:rPr>
              <w:t>34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A43325"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4AE0F8" w14:textId="75C124B3"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A54B5C" w14:textId="60B64C1D" w:rsidR="004A3A66" w:rsidRPr="00E27D23" w:rsidRDefault="004A3A66" w:rsidP="004A3A66">
            <w:pPr>
              <w:pStyle w:val="TAL"/>
              <w:rPr>
                <w:szCs w:val="18"/>
              </w:rPr>
            </w:pPr>
            <w:r w:rsidRPr="00E27D23">
              <w:rPr>
                <w:szCs w:val="18"/>
              </w:rPr>
              <w:t>Addition of NR EIEI test case 11.5.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48C3EB" w14:textId="77777777" w:rsidR="004A3A66" w:rsidRPr="00E27D23" w:rsidRDefault="004A3A66" w:rsidP="004A3A66">
            <w:pPr>
              <w:pStyle w:val="TAL"/>
              <w:rPr>
                <w:szCs w:val="18"/>
              </w:rPr>
            </w:pPr>
            <w:r w:rsidRPr="00E27D23">
              <w:rPr>
                <w:szCs w:val="18"/>
              </w:rPr>
              <w:t>17.1.0</w:t>
            </w:r>
          </w:p>
        </w:tc>
      </w:tr>
      <w:tr w:rsidR="00D13E6E" w:rsidRPr="00E27D23" w14:paraId="6D0A31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B124C4"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DC2B2A"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70B825" w14:textId="743856FA" w:rsidR="004A3A66" w:rsidRPr="00E27D23" w:rsidRDefault="004A3A66" w:rsidP="004A3A66">
            <w:pPr>
              <w:pStyle w:val="TAL"/>
              <w:rPr>
                <w:szCs w:val="18"/>
              </w:rPr>
            </w:pPr>
            <w:r w:rsidRPr="00E27D23">
              <w:rPr>
                <w:szCs w:val="18"/>
              </w:rPr>
              <w:t>R5-2272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554963" w14:textId="0DA9DDCB" w:rsidR="004A3A66" w:rsidRPr="00E27D23" w:rsidRDefault="004A3A66" w:rsidP="004A3A66">
            <w:pPr>
              <w:pStyle w:val="TAL"/>
              <w:rPr>
                <w:szCs w:val="18"/>
              </w:rPr>
            </w:pPr>
            <w:r w:rsidRPr="00E27D23">
              <w:rPr>
                <w:szCs w:val="18"/>
              </w:rPr>
              <w:t>34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ECFFFB"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250FAE" w14:textId="48AE647A"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D77BB3" w14:textId="3B98D5C8" w:rsidR="004A3A66" w:rsidRPr="00E27D23" w:rsidRDefault="004A3A66" w:rsidP="004A3A66">
            <w:pPr>
              <w:pStyle w:val="TAL"/>
              <w:rPr>
                <w:szCs w:val="18"/>
              </w:rPr>
            </w:pPr>
            <w:r w:rsidRPr="00E27D23">
              <w:rPr>
                <w:szCs w:val="18"/>
              </w:rPr>
              <w:t>Addition of NR-U test case 8.1.8.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BB154AC" w14:textId="77777777" w:rsidR="004A3A66" w:rsidRPr="00E27D23" w:rsidRDefault="004A3A66" w:rsidP="004A3A66">
            <w:pPr>
              <w:pStyle w:val="TAL"/>
              <w:rPr>
                <w:szCs w:val="18"/>
              </w:rPr>
            </w:pPr>
            <w:r w:rsidRPr="00E27D23">
              <w:rPr>
                <w:szCs w:val="18"/>
              </w:rPr>
              <w:t>17.1.0</w:t>
            </w:r>
          </w:p>
        </w:tc>
      </w:tr>
      <w:tr w:rsidR="00D13E6E" w:rsidRPr="00E27D23" w14:paraId="1833FF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B22DEAD"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3C5638C"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88BD64" w14:textId="306DA42A" w:rsidR="004A3A66" w:rsidRPr="00E27D23" w:rsidRDefault="004A3A66" w:rsidP="004A3A66">
            <w:pPr>
              <w:pStyle w:val="TAL"/>
              <w:rPr>
                <w:szCs w:val="18"/>
              </w:rPr>
            </w:pPr>
            <w:r w:rsidRPr="00E27D23">
              <w:rPr>
                <w:szCs w:val="18"/>
              </w:rPr>
              <w:t>R5-2273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D65C66" w14:textId="65516AD8" w:rsidR="004A3A66" w:rsidRPr="00E27D23" w:rsidRDefault="004A3A66" w:rsidP="004A3A66">
            <w:pPr>
              <w:pStyle w:val="TAL"/>
              <w:rPr>
                <w:szCs w:val="18"/>
              </w:rPr>
            </w:pPr>
            <w:r w:rsidRPr="00E27D23">
              <w:rPr>
                <w:szCs w:val="18"/>
              </w:rPr>
              <w:t>34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A3A24D"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96375F" w14:textId="7F7CC817"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D6F15C" w14:textId="61061634" w:rsidR="004A3A66" w:rsidRPr="00E27D23" w:rsidRDefault="004A3A66" w:rsidP="004A3A66">
            <w:pPr>
              <w:pStyle w:val="TAL"/>
              <w:rPr>
                <w:szCs w:val="18"/>
              </w:rPr>
            </w:pPr>
            <w:r w:rsidRPr="00E27D23">
              <w:rPr>
                <w:szCs w:val="18"/>
              </w:rPr>
              <w:t>Removal of Editors note in DL grant prioritization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F61297" w14:textId="77777777" w:rsidR="004A3A66" w:rsidRPr="00E27D23" w:rsidRDefault="004A3A66" w:rsidP="004A3A66">
            <w:pPr>
              <w:pStyle w:val="TAL"/>
              <w:rPr>
                <w:szCs w:val="18"/>
              </w:rPr>
            </w:pPr>
            <w:r w:rsidRPr="00E27D23">
              <w:rPr>
                <w:szCs w:val="18"/>
              </w:rPr>
              <w:t>17.1.0</w:t>
            </w:r>
          </w:p>
        </w:tc>
      </w:tr>
      <w:tr w:rsidR="00D13E6E" w:rsidRPr="00E27D23" w14:paraId="03C9E0C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DD31BC7"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6DD749D"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CF8447" w14:textId="793FB619" w:rsidR="004A3A66" w:rsidRPr="00E27D23" w:rsidRDefault="004A3A66" w:rsidP="004A3A66">
            <w:pPr>
              <w:pStyle w:val="TAL"/>
              <w:rPr>
                <w:szCs w:val="18"/>
              </w:rPr>
            </w:pPr>
            <w:r w:rsidRPr="00E27D23">
              <w:rPr>
                <w:szCs w:val="18"/>
              </w:rPr>
              <w:t>R5-2274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125816" w14:textId="71152293" w:rsidR="004A3A66" w:rsidRPr="00E27D23" w:rsidRDefault="004A3A66" w:rsidP="004A3A66">
            <w:pPr>
              <w:pStyle w:val="TAL"/>
              <w:rPr>
                <w:szCs w:val="18"/>
              </w:rPr>
            </w:pPr>
            <w:r w:rsidRPr="00E27D23">
              <w:rPr>
                <w:szCs w:val="18"/>
              </w:rPr>
              <w:t>32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C9F1A0" w14:textId="52DC43EF"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47525A" w14:textId="6726FC44"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2F2E9F" w14:textId="190E25B6" w:rsidR="004A3A66" w:rsidRPr="00E27D23" w:rsidRDefault="004A3A66" w:rsidP="004A3A66">
            <w:pPr>
              <w:pStyle w:val="TAL"/>
              <w:rPr>
                <w:szCs w:val="18"/>
              </w:rPr>
            </w:pPr>
            <w:r w:rsidRPr="00E27D23">
              <w:rPr>
                <w:szCs w:val="18"/>
              </w:rPr>
              <w:t>Addition of new Idle mode TC 6.1.1.4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81C6134" w14:textId="77777777" w:rsidR="004A3A66" w:rsidRPr="00E27D23" w:rsidRDefault="004A3A66" w:rsidP="004A3A66">
            <w:pPr>
              <w:pStyle w:val="TAL"/>
              <w:rPr>
                <w:szCs w:val="18"/>
              </w:rPr>
            </w:pPr>
            <w:r w:rsidRPr="00E27D23">
              <w:rPr>
                <w:szCs w:val="18"/>
              </w:rPr>
              <w:t>17.1.0</w:t>
            </w:r>
          </w:p>
        </w:tc>
      </w:tr>
      <w:tr w:rsidR="00D13E6E" w:rsidRPr="00E27D23" w14:paraId="35D832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C03649"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2EF771E"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B9A99E" w14:textId="1C39CAEE" w:rsidR="004A3A66" w:rsidRPr="00E27D23" w:rsidRDefault="004A3A66" w:rsidP="004A3A66">
            <w:pPr>
              <w:pStyle w:val="TAL"/>
              <w:rPr>
                <w:szCs w:val="18"/>
              </w:rPr>
            </w:pPr>
            <w:r w:rsidRPr="00E27D23">
              <w:rPr>
                <w:szCs w:val="18"/>
              </w:rPr>
              <w:t>R5-2274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ACE592" w14:textId="5DA8B1BD" w:rsidR="004A3A66" w:rsidRPr="00E27D23" w:rsidRDefault="004A3A66" w:rsidP="004A3A66">
            <w:pPr>
              <w:pStyle w:val="TAL"/>
              <w:rPr>
                <w:szCs w:val="18"/>
              </w:rPr>
            </w:pPr>
            <w:r w:rsidRPr="00E27D23">
              <w:rPr>
                <w:szCs w:val="18"/>
              </w:rPr>
              <w:t>32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EFDD57" w14:textId="2BB79539"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0B4180" w14:textId="3CE48552"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DC9EBE" w14:textId="20A653E9" w:rsidR="004A3A66" w:rsidRPr="00E27D23" w:rsidRDefault="004A3A66" w:rsidP="004A3A66">
            <w:pPr>
              <w:pStyle w:val="TAL"/>
              <w:rPr>
                <w:szCs w:val="18"/>
              </w:rPr>
            </w:pPr>
            <w:r w:rsidRPr="00E27D23">
              <w:rPr>
                <w:szCs w:val="18"/>
              </w:rPr>
              <w:t>Addition of new Idle mode TC 6.1.2.15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8C2D7A9" w14:textId="77777777" w:rsidR="004A3A66" w:rsidRPr="00E27D23" w:rsidRDefault="004A3A66" w:rsidP="004A3A66">
            <w:pPr>
              <w:pStyle w:val="TAL"/>
              <w:rPr>
                <w:szCs w:val="18"/>
              </w:rPr>
            </w:pPr>
            <w:r w:rsidRPr="00E27D23">
              <w:rPr>
                <w:szCs w:val="18"/>
              </w:rPr>
              <w:t>17.1.0</w:t>
            </w:r>
          </w:p>
        </w:tc>
      </w:tr>
      <w:tr w:rsidR="00D13E6E" w:rsidRPr="00E27D23" w14:paraId="3F5A630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279C3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A0170A"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A08B31" w14:textId="702ACB06" w:rsidR="004A3A66" w:rsidRPr="00E27D23" w:rsidRDefault="004A3A66" w:rsidP="004A3A66">
            <w:pPr>
              <w:pStyle w:val="TAL"/>
              <w:rPr>
                <w:szCs w:val="18"/>
              </w:rPr>
            </w:pPr>
            <w:r w:rsidRPr="00E27D23">
              <w:rPr>
                <w:szCs w:val="18"/>
              </w:rPr>
              <w:t>R5-2274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087EE4" w14:textId="25DB7DEC" w:rsidR="004A3A66" w:rsidRPr="00E27D23" w:rsidRDefault="004A3A66" w:rsidP="004A3A66">
            <w:pPr>
              <w:pStyle w:val="TAL"/>
              <w:rPr>
                <w:szCs w:val="18"/>
              </w:rPr>
            </w:pPr>
            <w:r w:rsidRPr="00E27D23">
              <w:rPr>
                <w:szCs w:val="18"/>
              </w:rPr>
              <w:t>32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F8AB20" w14:textId="707A861F"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C9AA3C" w14:textId="277846BA"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94C82A" w14:textId="68C3FB84" w:rsidR="004A3A66" w:rsidRPr="00E27D23" w:rsidRDefault="004A3A66" w:rsidP="004A3A66">
            <w:pPr>
              <w:pStyle w:val="TAL"/>
              <w:rPr>
                <w:szCs w:val="18"/>
              </w:rPr>
            </w:pPr>
            <w:r w:rsidRPr="00E27D23">
              <w:rPr>
                <w:szCs w:val="18"/>
              </w:rPr>
              <w:t>Correction of NR MAC TC 7.1.1.7.1.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CFE394" w14:textId="77777777" w:rsidR="004A3A66" w:rsidRPr="00E27D23" w:rsidRDefault="004A3A66" w:rsidP="004A3A66">
            <w:pPr>
              <w:pStyle w:val="TAL"/>
              <w:rPr>
                <w:szCs w:val="18"/>
              </w:rPr>
            </w:pPr>
            <w:r w:rsidRPr="00E27D23">
              <w:rPr>
                <w:szCs w:val="18"/>
              </w:rPr>
              <w:t>17.1.0</w:t>
            </w:r>
          </w:p>
        </w:tc>
      </w:tr>
      <w:tr w:rsidR="00D13E6E" w:rsidRPr="00E27D23" w14:paraId="346D3F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96019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C72BCF"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E88203" w14:textId="34BB98B8" w:rsidR="004A3A66" w:rsidRPr="00E27D23" w:rsidRDefault="004A3A66" w:rsidP="004A3A66">
            <w:pPr>
              <w:pStyle w:val="TAL"/>
              <w:rPr>
                <w:szCs w:val="18"/>
              </w:rPr>
            </w:pPr>
            <w:r w:rsidRPr="00E27D23">
              <w:rPr>
                <w:szCs w:val="18"/>
              </w:rPr>
              <w:t>R5-2274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D07073" w14:textId="4C3E23F6" w:rsidR="004A3A66" w:rsidRPr="00E27D23" w:rsidRDefault="004A3A66" w:rsidP="004A3A66">
            <w:pPr>
              <w:pStyle w:val="TAL"/>
              <w:rPr>
                <w:szCs w:val="18"/>
              </w:rPr>
            </w:pPr>
            <w:r w:rsidRPr="00E27D23">
              <w:rPr>
                <w:szCs w:val="18"/>
              </w:rPr>
              <w:t>32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76D0EE" w14:textId="06F67EC5"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A1C8B" w14:textId="3969FC58"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65D16B" w14:textId="08FD60AD" w:rsidR="004A3A66" w:rsidRPr="00E27D23" w:rsidRDefault="004A3A66" w:rsidP="004A3A66">
            <w:pPr>
              <w:pStyle w:val="TAL"/>
              <w:rPr>
                <w:szCs w:val="18"/>
              </w:rPr>
            </w:pPr>
            <w:r w:rsidRPr="00E27D23">
              <w:rPr>
                <w:szCs w:val="18"/>
              </w:rPr>
              <w:t>Correction to NR testcase 7.1.1.6.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1FD64D" w14:textId="77777777" w:rsidR="004A3A66" w:rsidRPr="00E27D23" w:rsidRDefault="004A3A66" w:rsidP="004A3A66">
            <w:pPr>
              <w:pStyle w:val="TAL"/>
              <w:rPr>
                <w:szCs w:val="18"/>
              </w:rPr>
            </w:pPr>
            <w:r w:rsidRPr="00E27D23">
              <w:rPr>
                <w:szCs w:val="18"/>
              </w:rPr>
              <w:t>17.1.0</w:t>
            </w:r>
          </w:p>
        </w:tc>
      </w:tr>
      <w:tr w:rsidR="00D13E6E" w:rsidRPr="00E27D23" w14:paraId="7A721D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E266726"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500C01"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E924C1" w14:textId="1BDEA848" w:rsidR="004A3A66" w:rsidRPr="00E27D23" w:rsidRDefault="004A3A66" w:rsidP="004A3A66">
            <w:pPr>
              <w:pStyle w:val="TAL"/>
              <w:rPr>
                <w:szCs w:val="18"/>
              </w:rPr>
            </w:pPr>
            <w:r w:rsidRPr="00E27D23">
              <w:rPr>
                <w:szCs w:val="18"/>
              </w:rPr>
              <w:t>R5-2274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33E844" w14:textId="32029F53" w:rsidR="004A3A66" w:rsidRPr="00E27D23" w:rsidRDefault="004A3A66" w:rsidP="004A3A66">
            <w:pPr>
              <w:pStyle w:val="TAL"/>
              <w:rPr>
                <w:szCs w:val="18"/>
              </w:rPr>
            </w:pPr>
            <w:r w:rsidRPr="00E27D23">
              <w:rPr>
                <w:szCs w:val="18"/>
              </w:rPr>
              <w:t>32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62559E" w14:textId="29A70773"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7B4ADE" w14:textId="07D58785"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F3F088" w14:textId="71A94DB8" w:rsidR="004A3A66" w:rsidRPr="00E27D23" w:rsidRDefault="004A3A66" w:rsidP="004A3A66">
            <w:pPr>
              <w:pStyle w:val="TAL"/>
              <w:rPr>
                <w:szCs w:val="18"/>
              </w:rPr>
            </w:pPr>
            <w:r w:rsidRPr="00E27D23">
              <w:rPr>
                <w:szCs w:val="18"/>
              </w:rPr>
              <w:t>Correction to NR testcases 7.1.1.4.2.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5F48A0" w14:textId="77777777" w:rsidR="004A3A66" w:rsidRPr="00E27D23" w:rsidRDefault="004A3A66" w:rsidP="004A3A66">
            <w:pPr>
              <w:pStyle w:val="TAL"/>
              <w:rPr>
                <w:szCs w:val="18"/>
              </w:rPr>
            </w:pPr>
            <w:r w:rsidRPr="00E27D23">
              <w:rPr>
                <w:szCs w:val="18"/>
              </w:rPr>
              <w:t>17.1.0</w:t>
            </w:r>
          </w:p>
        </w:tc>
      </w:tr>
      <w:tr w:rsidR="00D13E6E" w:rsidRPr="00E27D23" w14:paraId="1165E08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6DB2ADB"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07CE3B"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7F6987" w14:textId="47EA990A" w:rsidR="004A3A66" w:rsidRPr="00E27D23" w:rsidRDefault="004A3A66" w:rsidP="004A3A66">
            <w:pPr>
              <w:pStyle w:val="TAL"/>
              <w:rPr>
                <w:szCs w:val="18"/>
              </w:rPr>
            </w:pPr>
            <w:r w:rsidRPr="00E27D23">
              <w:rPr>
                <w:szCs w:val="18"/>
              </w:rPr>
              <w:t>R5-2274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002D73" w14:textId="25BCAA65" w:rsidR="004A3A66" w:rsidRPr="00E27D23" w:rsidRDefault="004A3A66" w:rsidP="004A3A66">
            <w:pPr>
              <w:pStyle w:val="TAL"/>
              <w:rPr>
                <w:szCs w:val="18"/>
              </w:rPr>
            </w:pPr>
            <w:r w:rsidRPr="00E27D23">
              <w:rPr>
                <w:szCs w:val="18"/>
              </w:rPr>
              <w:t>32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DC3A3E" w14:textId="51E1BD8E"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B32F77" w14:textId="5C31DAC2"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30EB5A" w14:textId="2CAC8262" w:rsidR="004A3A66" w:rsidRPr="00E27D23" w:rsidRDefault="004A3A66" w:rsidP="004A3A66">
            <w:pPr>
              <w:pStyle w:val="TAL"/>
              <w:rPr>
                <w:szCs w:val="18"/>
              </w:rPr>
            </w:pPr>
            <w:r w:rsidRPr="00E27D23">
              <w:rPr>
                <w:szCs w:val="18"/>
              </w:rPr>
              <w:t>Corrections to Bandwidth Part TC 7.1.1.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C1D719" w14:textId="77777777" w:rsidR="004A3A66" w:rsidRPr="00E27D23" w:rsidRDefault="004A3A66" w:rsidP="004A3A66">
            <w:pPr>
              <w:pStyle w:val="TAL"/>
              <w:rPr>
                <w:szCs w:val="18"/>
              </w:rPr>
            </w:pPr>
            <w:r w:rsidRPr="00E27D23">
              <w:rPr>
                <w:szCs w:val="18"/>
              </w:rPr>
              <w:t>17.1.0</w:t>
            </w:r>
          </w:p>
        </w:tc>
      </w:tr>
      <w:tr w:rsidR="00D13E6E" w:rsidRPr="00E27D23" w14:paraId="505559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C62899C"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B45E9DB"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295BA4" w14:textId="0DFDE808" w:rsidR="004A3A66" w:rsidRPr="00E27D23" w:rsidRDefault="004A3A66" w:rsidP="004A3A66">
            <w:pPr>
              <w:pStyle w:val="TAL"/>
              <w:rPr>
                <w:szCs w:val="18"/>
              </w:rPr>
            </w:pPr>
            <w:r w:rsidRPr="00E27D23">
              <w:rPr>
                <w:szCs w:val="18"/>
              </w:rPr>
              <w:t>R5-2274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AD5754" w14:textId="7FA22D13" w:rsidR="004A3A66" w:rsidRPr="00E27D23" w:rsidRDefault="004A3A66" w:rsidP="004A3A66">
            <w:pPr>
              <w:pStyle w:val="TAL"/>
              <w:rPr>
                <w:szCs w:val="18"/>
              </w:rPr>
            </w:pPr>
            <w:r w:rsidRPr="00E27D23">
              <w:rPr>
                <w:szCs w:val="18"/>
              </w:rPr>
              <w:t>34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FC068F" w14:textId="0BA821A0"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947C02" w14:textId="4C1EA402"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662D52" w14:textId="7822B4BF" w:rsidR="004A3A66" w:rsidRPr="00E27D23" w:rsidRDefault="004A3A66" w:rsidP="004A3A66">
            <w:pPr>
              <w:pStyle w:val="TAL"/>
              <w:rPr>
                <w:szCs w:val="18"/>
              </w:rPr>
            </w:pPr>
            <w:r w:rsidRPr="00E27D23">
              <w:rPr>
                <w:szCs w:val="18"/>
              </w:rPr>
              <w:t>Correction to NR MAC test case 7.1.1.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5E57F68" w14:textId="77777777" w:rsidR="004A3A66" w:rsidRPr="00E27D23" w:rsidRDefault="004A3A66" w:rsidP="004A3A66">
            <w:pPr>
              <w:pStyle w:val="TAL"/>
              <w:rPr>
                <w:szCs w:val="18"/>
              </w:rPr>
            </w:pPr>
            <w:r w:rsidRPr="00E27D23">
              <w:rPr>
                <w:szCs w:val="18"/>
              </w:rPr>
              <w:t>17.1.0</w:t>
            </w:r>
          </w:p>
        </w:tc>
      </w:tr>
      <w:tr w:rsidR="00D13E6E" w:rsidRPr="00E27D23" w14:paraId="0FD5860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552923C"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C10A3E"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B2F5DE" w14:textId="60BB34C0" w:rsidR="004A3A66" w:rsidRPr="00E27D23" w:rsidRDefault="004A3A66" w:rsidP="004A3A66">
            <w:pPr>
              <w:pStyle w:val="TAL"/>
              <w:rPr>
                <w:szCs w:val="18"/>
              </w:rPr>
            </w:pPr>
            <w:r w:rsidRPr="00E27D23">
              <w:rPr>
                <w:szCs w:val="18"/>
              </w:rPr>
              <w:t>R5-2274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8F1D8A" w14:textId="4E86B2FF" w:rsidR="004A3A66" w:rsidRPr="00E27D23" w:rsidRDefault="004A3A66" w:rsidP="004A3A66">
            <w:pPr>
              <w:pStyle w:val="TAL"/>
              <w:rPr>
                <w:szCs w:val="18"/>
              </w:rPr>
            </w:pPr>
            <w:r w:rsidRPr="00E27D23">
              <w:rPr>
                <w:szCs w:val="18"/>
              </w:rPr>
              <w:t>33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6D1371" w14:textId="208DCB69"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8FCDDD" w14:textId="7AC14EC3"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D95BD9" w14:textId="623C696A" w:rsidR="004A3A66" w:rsidRPr="00E27D23" w:rsidRDefault="004A3A66" w:rsidP="004A3A66">
            <w:pPr>
              <w:pStyle w:val="TAL"/>
              <w:rPr>
                <w:szCs w:val="18"/>
              </w:rPr>
            </w:pPr>
            <w:r w:rsidRPr="00E27D23">
              <w:rPr>
                <w:szCs w:val="18"/>
              </w:rPr>
              <w:t>Corrections to DL Multi Semi-persistent configuration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BA54F06" w14:textId="77777777" w:rsidR="004A3A66" w:rsidRPr="00E27D23" w:rsidRDefault="004A3A66" w:rsidP="004A3A66">
            <w:pPr>
              <w:pStyle w:val="TAL"/>
              <w:rPr>
                <w:szCs w:val="18"/>
              </w:rPr>
            </w:pPr>
            <w:r w:rsidRPr="00E27D23">
              <w:rPr>
                <w:szCs w:val="18"/>
              </w:rPr>
              <w:t>17.1.0</w:t>
            </w:r>
          </w:p>
        </w:tc>
      </w:tr>
      <w:tr w:rsidR="00D13E6E" w:rsidRPr="00E27D23" w14:paraId="240B3CA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8477B8"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DF17CE6"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516018" w14:textId="08E38C49" w:rsidR="004A3A66" w:rsidRPr="00E27D23" w:rsidRDefault="004A3A66" w:rsidP="004A3A66">
            <w:pPr>
              <w:pStyle w:val="TAL"/>
              <w:rPr>
                <w:szCs w:val="18"/>
              </w:rPr>
            </w:pPr>
            <w:r w:rsidRPr="00E27D23">
              <w:rPr>
                <w:szCs w:val="18"/>
              </w:rPr>
              <w:t>R5-2274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E038B5" w14:textId="64F783F3" w:rsidR="004A3A66" w:rsidRPr="00E27D23" w:rsidRDefault="004A3A66" w:rsidP="004A3A66">
            <w:pPr>
              <w:pStyle w:val="TAL"/>
              <w:rPr>
                <w:szCs w:val="18"/>
              </w:rPr>
            </w:pPr>
            <w:r w:rsidRPr="00E27D23">
              <w:rPr>
                <w:szCs w:val="18"/>
              </w:rPr>
              <w:t>34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EC563E" w14:textId="068DFDE3"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B53DDF" w14:textId="1051A391"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137A70" w14:textId="4DD29D8F" w:rsidR="004A3A66" w:rsidRPr="00E27D23" w:rsidRDefault="004A3A66" w:rsidP="004A3A66">
            <w:pPr>
              <w:pStyle w:val="TAL"/>
              <w:rPr>
                <w:szCs w:val="18"/>
              </w:rPr>
            </w:pPr>
            <w:r w:rsidRPr="00E27D23">
              <w:rPr>
                <w:szCs w:val="18"/>
              </w:rPr>
              <w:t>Correction to NR RLC test case 7.1.2.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B4D0025" w14:textId="77777777" w:rsidR="004A3A66" w:rsidRPr="00E27D23" w:rsidRDefault="004A3A66" w:rsidP="004A3A66">
            <w:pPr>
              <w:pStyle w:val="TAL"/>
              <w:rPr>
                <w:szCs w:val="18"/>
              </w:rPr>
            </w:pPr>
            <w:r w:rsidRPr="00E27D23">
              <w:rPr>
                <w:szCs w:val="18"/>
              </w:rPr>
              <w:t>17.1.0</w:t>
            </w:r>
          </w:p>
        </w:tc>
      </w:tr>
      <w:tr w:rsidR="00D13E6E" w:rsidRPr="00E27D23" w14:paraId="66D509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E2352EC"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C3109AB"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4CA81B" w14:textId="1C897A87" w:rsidR="004A3A66" w:rsidRPr="00E27D23" w:rsidRDefault="004A3A66" w:rsidP="004A3A66">
            <w:pPr>
              <w:pStyle w:val="TAL"/>
              <w:rPr>
                <w:szCs w:val="18"/>
              </w:rPr>
            </w:pPr>
            <w:r w:rsidRPr="00E27D23">
              <w:rPr>
                <w:szCs w:val="18"/>
              </w:rPr>
              <w:t>R5-2274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D9FC7C" w14:textId="26FCAAB3" w:rsidR="004A3A66" w:rsidRPr="00E27D23" w:rsidRDefault="004A3A66" w:rsidP="004A3A66">
            <w:pPr>
              <w:pStyle w:val="TAL"/>
              <w:rPr>
                <w:szCs w:val="18"/>
              </w:rPr>
            </w:pPr>
            <w:r w:rsidRPr="00E27D23">
              <w:rPr>
                <w:szCs w:val="18"/>
              </w:rPr>
              <w:t>34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B7F15E" w14:textId="462D5145"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3988F" w14:textId="53939F67"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F09811" w14:textId="49B9B82F" w:rsidR="004A3A66" w:rsidRPr="00E27D23" w:rsidRDefault="004A3A66" w:rsidP="004A3A66">
            <w:pPr>
              <w:pStyle w:val="TAL"/>
              <w:rPr>
                <w:szCs w:val="18"/>
              </w:rPr>
            </w:pPr>
            <w:r w:rsidRPr="00E27D23">
              <w:rPr>
                <w:szCs w:val="18"/>
              </w:rPr>
              <w:t>Correction to NR RLC test case 7.1.2.3.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0069028" w14:textId="77777777" w:rsidR="004A3A66" w:rsidRPr="00E27D23" w:rsidRDefault="004A3A66" w:rsidP="004A3A66">
            <w:pPr>
              <w:pStyle w:val="TAL"/>
              <w:rPr>
                <w:szCs w:val="18"/>
              </w:rPr>
            </w:pPr>
            <w:r w:rsidRPr="00E27D23">
              <w:rPr>
                <w:szCs w:val="18"/>
              </w:rPr>
              <w:t>17.1.0</w:t>
            </w:r>
          </w:p>
        </w:tc>
      </w:tr>
      <w:tr w:rsidR="00D13E6E" w:rsidRPr="00E27D23" w14:paraId="7FE2FE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5C90C3F"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E77C2A"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9348B3" w14:textId="612E54BF" w:rsidR="004A3A66" w:rsidRPr="00E27D23" w:rsidRDefault="004A3A66" w:rsidP="004A3A66">
            <w:pPr>
              <w:pStyle w:val="TAL"/>
              <w:rPr>
                <w:szCs w:val="18"/>
              </w:rPr>
            </w:pPr>
            <w:r w:rsidRPr="00E27D23">
              <w:rPr>
                <w:szCs w:val="18"/>
              </w:rPr>
              <w:t>R5-2274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58D505" w14:textId="61571C5D" w:rsidR="004A3A66" w:rsidRPr="00E27D23" w:rsidRDefault="004A3A66" w:rsidP="004A3A66">
            <w:pPr>
              <w:pStyle w:val="TAL"/>
              <w:rPr>
                <w:szCs w:val="18"/>
              </w:rPr>
            </w:pPr>
            <w:r w:rsidRPr="00E27D23">
              <w:rPr>
                <w:szCs w:val="18"/>
              </w:rPr>
              <w:t>34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F0DA0F" w14:textId="65E815D7"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EA68F6" w14:textId="139AD531"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C9746A" w14:textId="2AD1A6DD" w:rsidR="004A3A66" w:rsidRPr="00E27D23" w:rsidRDefault="004A3A66" w:rsidP="004A3A66">
            <w:pPr>
              <w:pStyle w:val="TAL"/>
              <w:rPr>
                <w:szCs w:val="18"/>
              </w:rPr>
            </w:pPr>
            <w:r w:rsidRPr="00E27D23">
              <w:rPr>
                <w:szCs w:val="18"/>
              </w:rPr>
              <w:t>Editorial corrections to TC 8.1.2.1.5.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83F88D" w14:textId="77777777" w:rsidR="004A3A66" w:rsidRPr="00E27D23" w:rsidRDefault="004A3A66" w:rsidP="004A3A66">
            <w:pPr>
              <w:pStyle w:val="TAL"/>
              <w:rPr>
                <w:szCs w:val="18"/>
              </w:rPr>
            </w:pPr>
            <w:r w:rsidRPr="00E27D23">
              <w:rPr>
                <w:szCs w:val="18"/>
              </w:rPr>
              <w:t>17.1.0</w:t>
            </w:r>
          </w:p>
        </w:tc>
      </w:tr>
      <w:tr w:rsidR="00D13E6E" w:rsidRPr="00E27D23" w14:paraId="305017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400270"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AA56D5"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D2028C" w14:textId="49761D12" w:rsidR="004A3A66" w:rsidRPr="00E27D23" w:rsidRDefault="004A3A66" w:rsidP="004A3A66">
            <w:pPr>
              <w:pStyle w:val="TAL"/>
              <w:rPr>
                <w:szCs w:val="18"/>
              </w:rPr>
            </w:pPr>
            <w:r w:rsidRPr="00E27D23">
              <w:rPr>
                <w:szCs w:val="18"/>
              </w:rPr>
              <w:t>R5-2274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B86E2F" w14:textId="35F1647C" w:rsidR="004A3A66" w:rsidRPr="00E27D23" w:rsidRDefault="004A3A66" w:rsidP="004A3A66">
            <w:pPr>
              <w:pStyle w:val="TAL"/>
              <w:rPr>
                <w:szCs w:val="18"/>
              </w:rPr>
            </w:pPr>
            <w:r w:rsidRPr="00E27D23">
              <w:rPr>
                <w:szCs w:val="18"/>
              </w:rPr>
              <w:t>3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67B2D3" w14:textId="08A8BEEB"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439DF" w14:textId="4CB0F6FE"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6CE518" w14:textId="0E310621" w:rsidR="004A3A66" w:rsidRPr="00E27D23" w:rsidRDefault="004A3A66" w:rsidP="004A3A66">
            <w:pPr>
              <w:pStyle w:val="TAL"/>
              <w:rPr>
                <w:szCs w:val="18"/>
              </w:rPr>
            </w:pPr>
            <w:r w:rsidRPr="00E27D23">
              <w:rPr>
                <w:szCs w:val="18"/>
              </w:rPr>
              <w:t>Correction of NRRC TC 8.1.3.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F9DB5B2" w14:textId="77777777" w:rsidR="004A3A66" w:rsidRPr="00E27D23" w:rsidRDefault="004A3A66" w:rsidP="004A3A66">
            <w:pPr>
              <w:pStyle w:val="TAL"/>
              <w:rPr>
                <w:szCs w:val="18"/>
              </w:rPr>
            </w:pPr>
            <w:r w:rsidRPr="00E27D23">
              <w:rPr>
                <w:szCs w:val="18"/>
              </w:rPr>
              <w:t>17.1.0</w:t>
            </w:r>
          </w:p>
        </w:tc>
      </w:tr>
      <w:tr w:rsidR="00D13E6E" w:rsidRPr="00E27D23" w14:paraId="6EDA0D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9E8491"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B50605A"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8D46F2" w14:textId="534614C7" w:rsidR="004A3A66" w:rsidRPr="00E27D23" w:rsidRDefault="004A3A66" w:rsidP="004A3A66">
            <w:pPr>
              <w:pStyle w:val="TAL"/>
              <w:rPr>
                <w:szCs w:val="18"/>
              </w:rPr>
            </w:pPr>
            <w:r w:rsidRPr="00E27D23">
              <w:rPr>
                <w:szCs w:val="18"/>
              </w:rPr>
              <w:t>R5-2274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E77B1F" w14:textId="3C003BE6" w:rsidR="004A3A66" w:rsidRPr="00E27D23" w:rsidRDefault="004A3A66" w:rsidP="004A3A66">
            <w:pPr>
              <w:pStyle w:val="TAL"/>
              <w:rPr>
                <w:szCs w:val="18"/>
              </w:rPr>
            </w:pPr>
            <w:r w:rsidRPr="00E27D23">
              <w:rPr>
                <w:szCs w:val="18"/>
              </w:rPr>
              <w:t>32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6B197F" w14:textId="7006C749"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DF0AE" w14:textId="4F182877"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C7315B" w14:textId="5D2B2256" w:rsidR="004A3A66" w:rsidRPr="00E27D23" w:rsidRDefault="004A3A66" w:rsidP="004A3A66">
            <w:pPr>
              <w:pStyle w:val="TAL"/>
              <w:rPr>
                <w:szCs w:val="18"/>
              </w:rPr>
            </w:pPr>
            <w:r w:rsidRPr="00E27D23">
              <w:rPr>
                <w:szCs w:val="18"/>
              </w:rPr>
              <w:t>Correction to Mob_Enh SIG TC 8.1.4.3.1 - DAPS HO key chang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BD4A58" w14:textId="77777777" w:rsidR="004A3A66" w:rsidRPr="00E27D23" w:rsidRDefault="004A3A66" w:rsidP="004A3A66">
            <w:pPr>
              <w:pStyle w:val="TAL"/>
              <w:rPr>
                <w:szCs w:val="18"/>
              </w:rPr>
            </w:pPr>
            <w:r w:rsidRPr="00E27D23">
              <w:rPr>
                <w:szCs w:val="18"/>
              </w:rPr>
              <w:t>17.1.0</w:t>
            </w:r>
          </w:p>
        </w:tc>
      </w:tr>
      <w:tr w:rsidR="00D13E6E" w:rsidRPr="00E27D23" w14:paraId="76456E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E42DBCE"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F73E63"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21198F" w14:textId="4297FCF2" w:rsidR="004A3A66" w:rsidRPr="00E27D23" w:rsidRDefault="004A3A66" w:rsidP="004A3A66">
            <w:pPr>
              <w:pStyle w:val="TAL"/>
              <w:rPr>
                <w:szCs w:val="18"/>
              </w:rPr>
            </w:pPr>
            <w:r w:rsidRPr="00E27D23">
              <w:rPr>
                <w:szCs w:val="18"/>
              </w:rPr>
              <w:t>R5-2274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DE4244" w14:textId="6CD53B43" w:rsidR="004A3A66" w:rsidRPr="00E27D23" w:rsidRDefault="004A3A66" w:rsidP="004A3A66">
            <w:pPr>
              <w:pStyle w:val="TAL"/>
              <w:rPr>
                <w:szCs w:val="18"/>
              </w:rPr>
            </w:pPr>
            <w:r w:rsidRPr="00E27D23">
              <w:rPr>
                <w:szCs w:val="18"/>
              </w:rPr>
              <w:t>32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A0F0D6" w14:textId="4B4F77F8"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441C2E" w14:textId="42BA3E09"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F9F3C4" w14:textId="2235D4E4" w:rsidR="004A3A66" w:rsidRPr="00E27D23" w:rsidRDefault="004A3A66" w:rsidP="004A3A66">
            <w:pPr>
              <w:pStyle w:val="TAL"/>
              <w:rPr>
                <w:szCs w:val="18"/>
              </w:rPr>
            </w:pPr>
            <w:r w:rsidRPr="00E27D23">
              <w:rPr>
                <w:szCs w:val="18"/>
              </w:rPr>
              <w:t>Correction to Mob_Enh SIG TC 8.1.4.3.2 - DAPS HO failu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098523" w14:textId="77777777" w:rsidR="004A3A66" w:rsidRPr="00E27D23" w:rsidRDefault="004A3A66" w:rsidP="004A3A66">
            <w:pPr>
              <w:pStyle w:val="TAL"/>
              <w:rPr>
                <w:szCs w:val="18"/>
              </w:rPr>
            </w:pPr>
            <w:r w:rsidRPr="00E27D23">
              <w:rPr>
                <w:szCs w:val="18"/>
              </w:rPr>
              <w:t>17.1.0</w:t>
            </w:r>
          </w:p>
        </w:tc>
      </w:tr>
      <w:tr w:rsidR="00D13E6E" w:rsidRPr="00E27D23" w14:paraId="39EF690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0BB551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DBBA1AE"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3659A3" w14:textId="5BCFA3E8" w:rsidR="004A3A66" w:rsidRPr="00E27D23" w:rsidRDefault="004A3A66" w:rsidP="004A3A66">
            <w:pPr>
              <w:pStyle w:val="TAL"/>
              <w:rPr>
                <w:szCs w:val="18"/>
              </w:rPr>
            </w:pPr>
            <w:r w:rsidRPr="00E27D23">
              <w:rPr>
                <w:szCs w:val="18"/>
              </w:rPr>
              <w:t>R5-2274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19C2B8" w14:textId="7DEAAA0B" w:rsidR="004A3A66" w:rsidRPr="00E27D23" w:rsidRDefault="004A3A66" w:rsidP="004A3A66">
            <w:pPr>
              <w:pStyle w:val="TAL"/>
              <w:rPr>
                <w:szCs w:val="18"/>
              </w:rPr>
            </w:pPr>
            <w:r w:rsidRPr="00E27D23">
              <w:rPr>
                <w:szCs w:val="18"/>
              </w:rPr>
              <w:t>32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4FD41A" w14:textId="2E8A72D7"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88B952" w14:textId="10646BEA"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3A4A65" w14:textId="36A3D2F5" w:rsidR="004A3A66" w:rsidRPr="00E27D23" w:rsidRDefault="004A3A66" w:rsidP="004A3A66">
            <w:pPr>
              <w:pStyle w:val="TAL"/>
              <w:rPr>
                <w:szCs w:val="18"/>
              </w:rPr>
            </w:pPr>
            <w:r w:rsidRPr="00E27D23">
              <w:rPr>
                <w:szCs w:val="18"/>
              </w:rPr>
              <w:t>Correction to NR testcase 8.1.4.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544C2BC" w14:textId="77777777" w:rsidR="004A3A66" w:rsidRPr="00E27D23" w:rsidRDefault="004A3A66" w:rsidP="004A3A66">
            <w:pPr>
              <w:pStyle w:val="TAL"/>
              <w:rPr>
                <w:szCs w:val="18"/>
              </w:rPr>
            </w:pPr>
            <w:r w:rsidRPr="00E27D23">
              <w:rPr>
                <w:szCs w:val="18"/>
              </w:rPr>
              <w:t>17.1.0</w:t>
            </w:r>
          </w:p>
        </w:tc>
      </w:tr>
      <w:tr w:rsidR="00D13E6E" w:rsidRPr="00E27D23" w14:paraId="6E73AB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9E3838"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DF9908"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FE95D5" w14:textId="47CFECDF" w:rsidR="004A3A66" w:rsidRPr="00E27D23" w:rsidRDefault="004A3A66" w:rsidP="004A3A66">
            <w:pPr>
              <w:pStyle w:val="TAL"/>
              <w:rPr>
                <w:szCs w:val="18"/>
              </w:rPr>
            </w:pPr>
            <w:r w:rsidRPr="00E27D23">
              <w:rPr>
                <w:szCs w:val="18"/>
              </w:rPr>
              <w:t>R5-2274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C6E29F" w14:textId="778CA042" w:rsidR="004A3A66" w:rsidRPr="00E27D23" w:rsidRDefault="004A3A66" w:rsidP="004A3A66">
            <w:pPr>
              <w:pStyle w:val="TAL"/>
              <w:rPr>
                <w:szCs w:val="18"/>
              </w:rPr>
            </w:pPr>
            <w:r w:rsidRPr="00E27D23">
              <w:rPr>
                <w:szCs w:val="18"/>
              </w:rPr>
              <w:t>32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F0CA39" w14:textId="68ED0347"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ACC17" w14:textId="67A3AC02"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C470F6" w14:textId="5B2A8551" w:rsidR="004A3A66" w:rsidRPr="00E27D23" w:rsidRDefault="004A3A66" w:rsidP="004A3A66">
            <w:pPr>
              <w:pStyle w:val="TAL"/>
              <w:rPr>
                <w:szCs w:val="18"/>
              </w:rPr>
            </w:pPr>
            <w:r w:rsidRPr="00E27D23">
              <w:rPr>
                <w:szCs w:val="18"/>
              </w:rPr>
              <w:t>Editorial Corrections to RRC TC 8.1.4.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2E68B4" w14:textId="77777777" w:rsidR="004A3A66" w:rsidRPr="00E27D23" w:rsidRDefault="004A3A66" w:rsidP="004A3A66">
            <w:pPr>
              <w:pStyle w:val="TAL"/>
              <w:rPr>
                <w:szCs w:val="18"/>
              </w:rPr>
            </w:pPr>
            <w:r w:rsidRPr="00E27D23">
              <w:rPr>
                <w:szCs w:val="18"/>
              </w:rPr>
              <w:t>17.1.0</w:t>
            </w:r>
          </w:p>
        </w:tc>
      </w:tr>
      <w:tr w:rsidR="00D13E6E" w:rsidRPr="00E27D23" w14:paraId="25B3E1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80FC7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61AB81"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FD6B00" w14:textId="0EBF0EF1" w:rsidR="004A3A66" w:rsidRPr="00E27D23" w:rsidRDefault="004A3A66" w:rsidP="004A3A66">
            <w:pPr>
              <w:pStyle w:val="TAL"/>
              <w:rPr>
                <w:szCs w:val="18"/>
              </w:rPr>
            </w:pPr>
            <w:r w:rsidRPr="00E27D23">
              <w:rPr>
                <w:szCs w:val="18"/>
              </w:rPr>
              <w:t>R5-2274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FEB1A5" w14:textId="0D0AB42D" w:rsidR="004A3A66" w:rsidRPr="00E27D23" w:rsidRDefault="004A3A66" w:rsidP="004A3A66">
            <w:pPr>
              <w:pStyle w:val="TAL"/>
              <w:rPr>
                <w:szCs w:val="18"/>
              </w:rPr>
            </w:pPr>
            <w:r w:rsidRPr="00E27D23">
              <w:rPr>
                <w:szCs w:val="18"/>
              </w:rPr>
              <w:t>32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F1EE31" w14:textId="6EAEE7F4"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4BB32D" w14:textId="47057207"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25BC55" w14:textId="5D7D0AAA" w:rsidR="004A3A66" w:rsidRPr="00E27D23" w:rsidRDefault="004A3A66" w:rsidP="004A3A66">
            <w:pPr>
              <w:pStyle w:val="TAL"/>
              <w:rPr>
                <w:szCs w:val="18"/>
              </w:rPr>
            </w:pPr>
            <w:r w:rsidRPr="00E27D23">
              <w:rPr>
                <w:szCs w:val="18"/>
              </w:rPr>
              <w:t>Editorial Corrections to RRC TC 8.1.5.8.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B6F3CE" w14:textId="77777777" w:rsidR="004A3A66" w:rsidRPr="00E27D23" w:rsidRDefault="004A3A66" w:rsidP="004A3A66">
            <w:pPr>
              <w:pStyle w:val="TAL"/>
              <w:rPr>
                <w:szCs w:val="18"/>
              </w:rPr>
            </w:pPr>
            <w:r w:rsidRPr="00E27D23">
              <w:rPr>
                <w:szCs w:val="18"/>
              </w:rPr>
              <w:t>17.1.0</w:t>
            </w:r>
          </w:p>
        </w:tc>
      </w:tr>
      <w:tr w:rsidR="00D13E6E" w:rsidRPr="00E27D23" w14:paraId="58CFFE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CF964A"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C54151"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678F40" w14:textId="52ACE48E" w:rsidR="004A3A66" w:rsidRPr="00E27D23" w:rsidRDefault="004A3A66" w:rsidP="004A3A66">
            <w:pPr>
              <w:pStyle w:val="TAL"/>
              <w:rPr>
                <w:szCs w:val="18"/>
              </w:rPr>
            </w:pPr>
            <w:r w:rsidRPr="00E27D23">
              <w:rPr>
                <w:szCs w:val="18"/>
              </w:rPr>
              <w:t>R5-2274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EF72DA" w14:textId="36F45015" w:rsidR="004A3A66" w:rsidRPr="00E27D23" w:rsidRDefault="004A3A66" w:rsidP="004A3A66">
            <w:pPr>
              <w:pStyle w:val="TAL"/>
              <w:rPr>
                <w:szCs w:val="18"/>
              </w:rPr>
            </w:pPr>
            <w:r w:rsidRPr="00E27D23">
              <w:rPr>
                <w:szCs w:val="18"/>
              </w:rPr>
              <w:t>3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15DE8D" w14:textId="55B111CA"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079A66" w14:textId="05045C43"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BADFFE" w14:textId="5966186C" w:rsidR="004A3A66" w:rsidRPr="00E27D23" w:rsidRDefault="004A3A66" w:rsidP="004A3A66">
            <w:pPr>
              <w:pStyle w:val="TAL"/>
              <w:rPr>
                <w:szCs w:val="18"/>
              </w:rPr>
            </w:pPr>
            <w:r w:rsidRPr="00E27D23">
              <w:rPr>
                <w:szCs w:val="18"/>
              </w:rPr>
              <w:t>Correction of MDT TC 8.1.6.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30022A" w14:textId="77777777" w:rsidR="004A3A66" w:rsidRPr="00E27D23" w:rsidRDefault="004A3A66" w:rsidP="004A3A66">
            <w:pPr>
              <w:pStyle w:val="TAL"/>
              <w:rPr>
                <w:szCs w:val="18"/>
              </w:rPr>
            </w:pPr>
            <w:r w:rsidRPr="00E27D23">
              <w:rPr>
                <w:szCs w:val="18"/>
              </w:rPr>
              <w:t>17.1.0</w:t>
            </w:r>
          </w:p>
        </w:tc>
      </w:tr>
      <w:tr w:rsidR="00D13E6E" w:rsidRPr="00E27D23" w14:paraId="6E4FAB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E715CFF"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E096E04"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CE5EF3" w14:textId="4DC8ED7B" w:rsidR="004A3A66" w:rsidRPr="00E27D23" w:rsidRDefault="004A3A66" w:rsidP="004A3A66">
            <w:pPr>
              <w:pStyle w:val="TAL"/>
              <w:rPr>
                <w:szCs w:val="18"/>
              </w:rPr>
            </w:pPr>
            <w:r w:rsidRPr="00E27D23">
              <w:rPr>
                <w:szCs w:val="18"/>
              </w:rPr>
              <w:t>R5-2274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1D85C5" w14:textId="13541CB5" w:rsidR="004A3A66" w:rsidRPr="00E27D23" w:rsidRDefault="004A3A66" w:rsidP="004A3A66">
            <w:pPr>
              <w:pStyle w:val="TAL"/>
              <w:rPr>
                <w:szCs w:val="18"/>
              </w:rPr>
            </w:pPr>
            <w:r w:rsidRPr="00E27D23">
              <w:rPr>
                <w:szCs w:val="18"/>
              </w:rPr>
              <w:t>32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A182DA" w14:textId="1CDDFF3B"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25A616" w14:textId="0B954C1C"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615902" w14:textId="3C430E0B" w:rsidR="004A3A66" w:rsidRPr="00E27D23" w:rsidRDefault="004A3A66" w:rsidP="004A3A66">
            <w:pPr>
              <w:pStyle w:val="TAL"/>
              <w:rPr>
                <w:szCs w:val="18"/>
              </w:rPr>
            </w:pPr>
            <w:r w:rsidRPr="00E27D23">
              <w:rPr>
                <w:szCs w:val="18"/>
              </w:rPr>
              <w:t>Correction to NR5GC SON-MDT test case 8.1.6.1.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A07259" w14:textId="77777777" w:rsidR="004A3A66" w:rsidRPr="00E27D23" w:rsidRDefault="004A3A66" w:rsidP="004A3A66">
            <w:pPr>
              <w:pStyle w:val="TAL"/>
              <w:rPr>
                <w:szCs w:val="18"/>
              </w:rPr>
            </w:pPr>
            <w:r w:rsidRPr="00E27D23">
              <w:rPr>
                <w:szCs w:val="18"/>
              </w:rPr>
              <w:t>17.1.0</w:t>
            </w:r>
          </w:p>
        </w:tc>
      </w:tr>
      <w:tr w:rsidR="00D13E6E" w:rsidRPr="00E27D23" w14:paraId="17FCE9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169BE2D"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B164A4"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6ECC6F" w14:textId="304B75FB" w:rsidR="004A3A66" w:rsidRPr="00E27D23" w:rsidRDefault="004A3A66" w:rsidP="004A3A66">
            <w:pPr>
              <w:pStyle w:val="TAL"/>
              <w:rPr>
                <w:szCs w:val="18"/>
              </w:rPr>
            </w:pPr>
            <w:r w:rsidRPr="00E27D23">
              <w:rPr>
                <w:szCs w:val="18"/>
              </w:rPr>
              <w:t>R5-2274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A58FFE" w14:textId="79958132" w:rsidR="004A3A66" w:rsidRPr="00E27D23" w:rsidRDefault="004A3A66" w:rsidP="004A3A66">
            <w:pPr>
              <w:pStyle w:val="TAL"/>
              <w:rPr>
                <w:szCs w:val="18"/>
              </w:rPr>
            </w:pPr>
            <w:r w:rsidRPr="00E27D23">
              <w:rPr>
                <w:szCs w:val="18"/>
              </w:rPr>
              <w:t>33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920306" w14:textId="778A4FC0"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8AF1D7" w14:textId="10226ADE"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6CBE43" w14:textId="56982ED5" w:rsidR="004A3A66" w:rsidRPr="00E27D23" w:rsidRDefault="004A3A66" w:rsidP="004A3A66">
            <w:pPr>
              <w:pStyle w:val="TAL"/>
              <w:rPr>
                <w:szCs w:val="18"/>
              </w:rPr>
            </w:pPr>
            <w:r w:rsidRPr="00E27D23">
              <w:rPr>
                <w:szCs w:val="18"/>
              </w:rPr>
              <w:t>Update NE-DC RRC Radio Bearer test case 8.2.2.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CC0586" w14:textId="77777777" w:rsidR="004A3A66" w:rsidRPr="00E27D23" w:rsidRDefault="004A3A66" w:rsidP="004A3A66">
            <w:pPr>
              <w:pStyle w:val="TAL"/>
              <w:rPr>
                <w:szCs w:val="18"/>
              </w:rPr>
            </w:pPr>
            <w:r w:rsidRPr="00E27D23">
              <w:rPr>
                <w:szCs w:val="18"/>
              </w:rPr>
              <w:t>17.1.0</w:t>
            </w:r>
          </w:p>
        </w:tc>
      </w:tr>
      <w:tr w:rsidR="00D13E6E" w:rsidRPr="00E27D23" w14:paraId="6EC4DEA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C8A5B28"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D7F861"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607BD3" w14:textId="59F9E00B" w:rsidR="004A3A66" w:rsidRPr="00E27D23" w:rsidRDefault="004A3A66" w:rsidP="004A3A66">
            <w:pPr>
              <w:pStyle w:val="TAL"/>
              <w:rPr>
                <w:szCs w:val="18"/>
              </w:rPr>
            </w:pPr>
            <w:r w:rsidRPr="00E27D23">
              <w:rPr>
                <w:szCs w:val="18"/>
              </w:rPr>
              <w:t>R5-2274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7B3EA4" w14:textId="136A92B4" w:rsidR="004A3A66" w:rsidRPr="00E27D23" w:rsidRDefault="004A3A66" w:rsidP="004A3A66">
            <w:pPr>
              <w:pStyle w:val="TAL"/>
              <w:rPr>
                <w:szCs w:val="18"/>
              </w:rPr>
            </w:pPr>
            <w:r w:rsidRPr="00E27D23">
              <w:rPr>
                <w:szCs w:val="18"/>
              </w:rPr>
              <w:t>32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1F167B" w14:textId="7A8AC4E0"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AE6517" w14:textId="38AFBC23"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691F96" w14:textId="4A565603" w:rsidR="004A3A66" w:rsidRPr="00E27D23" w:rsidRDefault="004A3A66" w:rsidP="004A3A66">
            <w:pPr>
              <w:pStyle w:val="TAL"/>
              <w:rPr>
                <w:szCs w:val="18"/>
              </w:rPr>
            </w:pPr>
            <w:r w:rsidRPr="00E27D23">
              <w:rPr>
                <w:szCs w:val="18"/>
              </w:rPr>
              <w:t>Correction of NRRC TC 8.2.3.1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ED9DA1" w14:textId="77777777" w:rsidR="004A3A66" w:rsidRPr="00E27D23" w:rsidRDefault="004A3A66" w:rsidP="004A3A66">
            <w:pPr>
              <w:pStyle w:val="TAL"/>
              <w:rPr>
                <w:szCs w:val="18"/>
              </w:rPr>
            </w:pPr>
            <w:r w:rsidRPr="00E27D23">
              <w:rPr>
                <w:szCs w:val="18"/>
              </w:rPr>
              <w:t>17.1.0</w:t>
            </w:r>
          </w:p>
        </w:tc>
      </w:tr>
      <w:tr w:rsidR="00D13E6E" w:rsidRPr="00E27D23" w14:paraId="621CED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19FDE6E"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D24E95E"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1998F5" w14:textId="6214F93C" w:rsidR="004A3A66" w:rsidRPr="00E27D23" w:rsidRDefault="004A3A66" w:rsidP="004A3A66">
            <w:pPr>
              <w:pStyle w:val="TAL"/>
              <w:rPr>
                <w:szCs w:val="18"/>
              </w:rPr>
            </w:pPr>
            <w:r w:rsidRPr="00E27D23">
              <w:rPr>
                <w:szCs w:val="18"/>
              </w:rPr>
              <w:t>R5-2274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0DD8BB" w14:textId="48D160CF" w:rsidR="004A3A66" w:rsidRPr="00E27D23" w:rsidRDefault="004A3A66" w:rsidP="004A3A66">
            <w:pPr>
              <w:pStyle w:val="TAL"/>
              <w:rPr>
                <w:szCs w:val="18"/>
              </w:rPr>
            </w:pPr>
            <w:r w:rsidRPr="00E27D23">
              <w:rPr>
                <w:szCs w:val="18"/>
              </w:rPr>
              <w:t>33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403CB9" w14:textId="237BB3BA"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66674A" w14:textId="5BAAA7D5"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9552CE" w14:textId="309CBB37" w:rsidR="004A3A66" w:rsidRPr="00E27D23" w:rsidRDefault="004A3A66" w:rsidP="004A3A66">
            <w:pPr>
              <w:pStyle w:val="TAL"/>
              <w:rPr>
                <w:szCs w:val="18"/>
              </w:rPr>
            </w:pPr>
            <w:r w:rsidRPr="00E27D23">
              <w:rPr>
                <w:szCs w:val="18"/>
              </w:rPr>
              <w:t>New MR-DC handover test case 8.2.3.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968945" w14:textId="77777777" w:rsidR="004A3A66" w:rsidRPr="00E27D23" w:rsidRDefault="004A3A66" w:rsidP="004A3A66">
            <w:pPr>
              <w:pStyle w:val="TAL"/>
              <w:rPr>
                <w:szCs w:val="18"/>
              </w:rPr>
            </w:pPr>
            <w:r w:rsidRPr="00E27D23">
              <w:rPr>
                <w:szCs w:val="18"/>
              </w:rPr>
              <w:t>17.1.0</w:t>
            </w:r>
          </w:p>
        </w:tc>
      </w:tr>
      <w:tr w:rsidR="00D13E6E" w:rsidRPr="00E27D23" w14:paraId="759635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AC24616"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0782D2"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32A168" w14:textId="59AA5A92" w:rsidR="004A3A66" w:rsidRPr="00E27D23" w:rsidRDefault="004A3A66" w:rsidP="004A3A66">
            <w:pPr>
              <w:pStyle w:val="TAL"/>
              <w:rPr>
                <w:szCs w:val="18"/>
              </w:rPr>
            </w:pPr>
            <w:r w:rsidRPr="00E27D23">
              <w:rPr>
                <w:szCs w:val="18"/>
              </w:rPr>
              <w:t>R5-2274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66FAEE" w14:textId="3CF5783C" w:rsidR="004A3A66" w:rsidRPr="00E27D23" w:rsidRDefault="004A3A66" w:rsidP="004A3A66">
            <w:pPr>
              <w:pStyle w:val="TAL"/>
              <w:rPr>
                <w:szCs w:val="18"/>
              </w:rPr>
            </w:pPr>
            <w:r w:rsidRPr="00E27D23">
              <w:rPr>
                <w:szCs w:val="18"/>
              </w:rPr>
              <w:t>32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B568E1" w14:textId="3012782E"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857993" w14:textId="4F994325"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95BD5F" w14:textId="794678FE" w:rsidR="004A3A66" w:rsidRPr="00E27D23" w:rsidRDefault="004A3A66" w:rsidP="004A3A66">
            <w:pPr>
              <w:pStyle w:val="TAL"/>
              <w:rPr>
                <w:szCs w:val="18"/>
              </w:rPr>
            </w:pPr>
            <w:r w:rsidRPr="00E27D23">
              <w:rPr>
                <w:szCs w:val="18"/>
              </w:rPr>
              <w:t>Correction to NR-DC TC 8.2.6.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B8E8523" w14:textId="77777777" w:rsidR="004A3A66" w:rsidRPr="00E27D23" w:rsidRDefault="004A3A66" w:rsidP="004A3A66">
            <w:pPr>
              <w:pStyle w:val="TAL"/>
              <w:rPr>
                <w:szCs w:val="18"/>
              </w:rPr>
            </w:pPr>
            <w:r w:rsidRPr="00E27D23">
              <w:rPr>
                <w:szCs w:val="18"/>
              </w:rPr>
              <w:t>17.1.0</w:t>
            </w:r>
          </w:p>
        </w:tc>
      </w:tr>
      <w:tr w:rsidR="00D13E6E" w:rsidRPr="00E27D23" w14:paraId="32DD2D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9CE2FF"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BD1700"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27FD9F" w14:textId="776182D4" w:rsidR="004A3A66" w:rsidRPr="00E27D23" w:rsidRDefault="004A3A66" w:rsidP="004A3A66">
            <w:pPr>
              <w:pStyle w:val="TAL"/>
              <w:rPr>
                <w:szCs w:val="18"/>
              </w:rPr>
            </w:pPr>
            <w:r w:rsidRPr="00E27D23">
              <w:rPr>
                <w:szCs w:val="18"/>
              </w:rPr>
              <w:t>R5-2274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396D18" w14:textId="45B1B264" w:rsidR="004A3A66" w:rsidRPr="00E27D23" w:rsidRDefault="004A3A66" w:rsidP="004A3A66">
            <w:pPr>
              <w:pStyle w:val="TAL"/>
              <w:rPr>
                <w:szCs w:val="18"/>
              </w:rPr>
            </w:pPr>
            <w:r w:rsidRPr="00E27D23">
              <w:rPr>
                <w:szCs w:val="18"/>
              </w:rPr>
              <w:t>32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1AEB44" w14:textId="4D1578E6"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0565E" w14:textId="4BCBEFD6"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BDF7C8" w14:textId="5717EC27" w:rsidR="004A3A66" w:rsidRPr="00E27D23" w:rsidRDefault="004A3A66" w:rsidP="004A3A66">
            <w:pPr>
              <w:pStyle w:val="TAL"/>
              <w:rPr>
                <w:szCs w:val="18"/>
              </w:rPr>
            </w:pPr>
            <w:r w:rsidRPr="00E27D23">
              <w:rPr>
                <w:szCs w:val="18"/>
              </w:rPr>
              <w:t>Editorial Correction to clause 8.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5D76227" w14:textId="77777777" w:rsidR="004A3A66" w:rsidRPr="00E27D23" w:rsidRDefault="004A3A66" w:rsidP="004A3A66">
            <w:pPr>
              <w:pStyle w:val="TAL"/>
              <w:rPr>
                <w:szCs w:val="18"/>
              </w:rPr>
            </w:pPr>
            <w:r w:rsidRPr="00E27D23">
              <w:rPr>
                <w:szCs w:val="18"/>
              </w:rPr>
              <w:t>17.1.0</w:t>
            </w:r>
          </w:p>
        </w:tc>
      </w:tr>
      <w:tr w:rsidR="00D13E6E" w:rsidRPr="00E27D23" w14:paraId="5D51B6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2C1ED6"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9A7F9C8"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263D60" w14:textId="72E4FF84" w:rsidR="004A3A66" w:rsidRPr="00E27D23" w:rsidRDefault="004A3A66" w:rsidP="004A3A66">
            <w:pPr>
              <w:pStyle w:val="TAL"/>
              <w:rPr>
                <w:szCs w:val="18"/>
              </w:rPr>
            </w:pPr>
            <w:r w:rsidRPr="00E27D23">
              <w:rPr>
                <w:szCs w:val="18"/>
              </w:rPr>
              <w:t>R5-2274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0D9644" w14:textId="69BCCE3D" w:rsidR="004A3A66" w:rsidRPr="00E27D23" w:rsidRDefault="004A3A66" w:rsidP="004A3A66">
            <w:pPr>
              <w:pStyle w:val="TAL"/>
              <w:rPr>
                <w:szCs w:val="18"/>
              </w:rPr>
            </w:pPr>
            <w:r w:rsidRPr="00E27D23">
              <w:rPr>
                <w:szCs w:val="18"/>
              </w:rPr>
              <w:t>33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4A9B6D" w14:textId="0B40F0C6"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396D94" w14:textId="5561A402"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2D9D75" w14:textId="596FD00E" w:rsidR="004A3A66" w:rsidRPr="00E27D23" w:rsidRDefault="004A3A66" w:rsidP="004A3A66">
            <w:pPr>
              <w:pStyle w:val="TAL"/>
              <w:rPr>
                <w:szCs w:val="18"/>
              </w:rPr>
            </w:pPr>
            <w:r w:rsidRPr="00E27D23">
              <w:rPr>
                <w:szCs w:val="18"/>
              </w:rPr>
              <w:t>Correction to NR TC 9.1.5.1.3-request NSSA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FE716A" w14:textId="77777777" w:rsidR="004A3A66" w:rsidRPr="00E27D23" w:rsidRDefault="004A3A66" w:rsidP="004A3A66">
            <w:pPr>
              <w:pStyle w:val="TAL"/>
              <w:rPr>
                <w:szCs w:val="18"/>
              </w:rPr>
            </w:pPr>
            <w:r w:rsidRPr="00E27D23">
              <w:rPr>
                <w:szCs w:val="18"/>
              </w:rPr>
              <w:t>17.1.0</w:t>
            </w:r>
          </w:p>
        </w:tc>
      </w:tr>
      <w:tr w:rsidR="00D13E6E" w:rsidRPr="00E27D23" w14:paraId="6D6103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C64E1D"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AF74BF"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1E7E6E" w14:textId="562B5892" w:rsidR="004A3A66" w:rsidRPr="00E27D23" w:rsidRDefault="004A3A66" w:rsidP="004A3A66">
            <w:pPr>
              <w:pStyle w:val="TAL"/>
              <w:rPr>
                <w:szCs w:val="18"/>
              </w:rPr>
            </w:pPr>
            <w:r w:rsidRPr="00E27D23">
              <w:rPr>
                <w:szCs w:val="18"/>
              </w:rPr>
              <w:t>R5-2274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E520E5" w14:textId="1DDDD6E4" w:rsidR="004A3A66" w:rsidRPr="00E27D23" w:rsidRDefault="004A3A66" w:rsidP="004A3A66">
            <w:pPr>
              <w:pStyle w:val="TAL"/>
              <w:rPr>
                <w:szCs w:val="18"/>
              </w:rPr>
            </w:pPr>
            <w:r w:rsidRPr="00E27D23">
              <w:rPr>
                <w:szCs w:val="18"/>
              </w:rPr>
              <w:t>32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2BD059" w14:textId="6289AD76"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E4DA66" w14:textId="56D07064"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9B3C65" w14:textId="2181FA9E" w:rsidR="004A3A66" w:rsidRPr="00E27D23" w:rsidRDefault="004A3A66" w:rsidP="004A3A66">
            <w:pPr>
              <w:pStyle w:val="TAL"/>
              <w:rPr>
                <w:szCs w:val="18"/>
              </w:rPr>
            </w:pPr>
            <w:r w:rsidRPr="00E27D23">
              <w:rPr>
                <w:szCs w:val="18"/>
              </w:rPr>
              <w:t>Correction of NSSAI test case 9.1.10.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A68B128" w14:textId="77777777" w:rsidR="004A3A66" w:rsidRPr="00E27D23" w:rsidRDefault="004A3A66" w:rsidP="004A3A66">
            <w:pPr>
              <w:pStyle w:val="TAL"/>
              <w:rPr>
                <w:szCs w:val="18"/>
              </w:rPr>
            </w:pPr>
            <w:r w:rsidRPr="00E27D23">
              <w:rPr>
                <w:szCs w:val="18"/>
              </w:rPr>
              <w:t>17.1.0</w:t>
            </w:r>
          </w:p>
        </w:tc>
      </w:tr>
      <w:tr w:rsidR="00D13E6E" w:rsidRPr="00E27D23" w14:paraId="6BCA760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DCD59C5"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F9A712"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8B2279" w14:textId="57F1CF5A" w:rsidR="004A3A66" w:rsidRPr="00E27D23" w:rsidRDefault="004A3A66" w:rsidP="004A3A66">
            <w:pPr>
              <w:pStyle w:val="TAL"/>
              <w:rPr>
                <w:szCs w:val="18"/>
              </w:rPr>
            </w:pPr>
            <w:r w:rsidRPr="00E27D23">
              <w:rPr>
                <w:szCs w:val="18"/>
              </w:rPr>
              <w:t>R5-2274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B659FD" w14:textId="15749515" w:rsidR="004A3A66" w:rsidRPr="00E27D23" w:rsidRDefault="004A3A66" w:rsidP="004A3A66">
            <w:pPr>
              <w:pStyle w:val="TAL"/>
              <w:rPr>
                <w:szCs w:val="18"/>
              </w:rPr>
            </w:pPr>
            <w:r w:rsidRPr="00E27D23">
              <w:rPr>
                <w:szCs w:val="18"/>
              </w:rPr>
              <w:t>32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A73D8A" w14:textId="3487F78F"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F0B013" w14:textId="5F30F3E0"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9F93AF" w14:textId="2D15B591" w:rsidR="004A3A66" w:rsidRPr="00E27D23" w:rsidRDefault="004A3A66" w:rsidP="004A3A66">
            <w:pPr>
              <w:pStyle w:val="TAL"/>
              <w:rPr>
                <w:szCs w:val="18"/>
              </w:rPr>
            </w:pPr>
            <w:r w:rsidRPr="00E27D23">
              <w:rPr>
                <w:szCs w:val="18"/>
              </w:rPr>
              <w:t>Correction to NR testcases 9.1.10.1, 9.1.10.3, 9.1.10.4 and 9.1.10.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9F15EB0" w14:textId="77777777" w:rsidR="004A3A66" w:rsidRPr="00E27D23" w:rsidRDefault="004A3A66" w:rsidP="004A3A66">
            <w:pPr>
              <w:pStyle w:val="TAL"/>
              <w:rPr>
                <w:szCs w:val="18"/>
              </w:rPr>
            </w:pPr>
            <w:r w:rsidRPr="00E27D23">
              <w:rPr>
                <w:szCs w:val="18"/>
              </w:rPr>
              <w:t>17.1.0</w:t>
            </w:r>
          </w:p>
        </w:tc>
      </w:tr>
      <w:tr w:rsidR="00D13E6E" w:rsidRPr="00E27D23" w14:paraId="1FAA26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11EE08E"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9984B9"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857E95" w14:textId="72AC8243" w:rsidR="004A3A66" w:rsidRPr="00E27D23" w:rsidRDefault="004A3A66" w:rsidP="004A3A66">
            <w:pPr>
              <w:pStyle w:val="TAL"/>
              <w:rPr>
                <w:szCs w:val="18"/>
              </w:rPr>
            </w:pPr>
            <w:r w:rsidRPr="00E27D23">
              <w:rPr>
                <w:szCs w:val="18"/>
              </w:rPr>
              <w:t>R5-2274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55D7A5" w14:textId="7408CACA" w:rsidR="004A3A66" w:rsidRPr="00E27D23" w:rsidRDefault="004A3A66" w:rsidP="004A3A66">
            <w:pPr>
              <w:pStyle w:val="TAL"/>
              <w:rPr>
                <w:szCs w:val="18"/>
              </w:rPr>
            </w:pPr>
            <w:r w:rsidRPr="00E27D23">
              <w:rPr>
                <w:szCs w:val="18"/>
              </w:rPr>
              <w:t>33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3EB3A6" w14:textId="10588F3D"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7ED7EC" w14:textId="307BC159"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2E52CC" w14:textId="0FC7A0F7" w:rsidR="004A3A66" w:rsidRPr="00E27D23" w:rsidRDefault="004A3A66" w:rsidP="004A3A66">
            <w:pPr>
              <w:pStyle w:val="TAL"/>
              <w:rPr>
                <w:szCs w:val="18"/>
              </w:rPr>
            </w:pPr>
            <w:r w:rsidRPr="00E27D23">
              <w:rPr>
                <w:szCs w:val="18"/>
              </w:rPr>
              <w:t>Correction to NR eNS TC 9.1.10.4-NSSA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2B42B0" w14:textId="77777777" w:rsidR="004A3A66" w:rsidRPr="00E27D23" w:rsidRDefault="004A3A66" w:rsidP="004A3A66">
            <w:pPr>
              <w:pStyle w:val="TAL"/>
              <w:rPr>
                <w:szCs w:val="18"/>
              </w:rPr>
            </w:pPr>
            <w:r w:rsidRPr="00E27D23">
              <w:rPr>
                <w:szCs w:val="18"/>
              </w:rPr>
              <w:t>17.1.0</w:t>
            </w:r>
          </w:p>
        </w:tc>
      </w:tr>
      <w:tr w:rsidR="00D13E6E" w:rsidRPr="00E27D23" w14:paraId="1CF32F8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A5A114"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2163D1"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FF23D1" w14:textId="5F0E4AFC" w:rsidR="004A3A66" w:rsidRPr="00E27D23" w:rsidRDefault="004A3A66" w:rsidP="004A3A66">
            <w:pPr>
              <w:pStyle w:val="TAL"/>
              <w:rPr>
                <w:szCs w:val="18"/>
              </w:rPr>
            </w:pPr>
            <w:r w:rsidRPr="00E27D23">
              <w:rPr>
                <w:szCs w:val="18"/>
              </w:rPr>
              <w:t>R5-2274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0DC911" w14:textId="16B530ED" w:rsidR="004A3A66" w:rsidRPr="00E27D23" w:rsidRDefault="004A3A66" w:rsidP="004A3A66">
            <w:pPr>
              <w:pStyle w:val="TAL"/>
              <w:rPr>
                <w:szCs w:val="18"/>
              </w:rPr>
            </w:pPr>
            <w:r w:rsidRPr="00E27D23">
              <w:rPr>
                <w:szCs w:val="18"/>
              </w:rPr>
              <w:t>32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E7573D" w14:textId="4022B36A"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0A6C44" w14:textId="0E49AFA5"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E853E2" w14:textId="039DAD3F" w:rsidR="004A3A66" w:rsidRPr="00E27D23" w:rsidRDefault="004A3A66" w:rsidP="004A3A66">
            <w:pPr>
              <w:pStyle w:val="TAL"/>
              <w:rPr>
                <w:szCs w:val="18"/>
              </w:rPr>
            </w:pPr>
            <w:r w:rsidRPr="00E27D23">
              <w:rPr>
                <w:szCs w:val="18"/>
              </w:rPr>
              <w:t>Editorial correction for test procedure sequence in 9.2.6.1.1.3.2 on TS38.52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E6BD26" w14:textId="77777777" w:rsidR="004A3A66" w:rsidRPr="00E27D23" w:rsidRDefault="004A3A66" w:rsidP="004A3A66">
            <w:pPr>
              <w:pStyle w:val="TAL"/>
              <w:rPr>
                <w:szCs w:val="18"/>
              </w:rPr>
            </w:pPr>
            <w:r w:rsidRPr="00E27D23">
              <w:rPr>
                <w:szCs w:val="18"/>
              </w:rPr>
              <w:t>17.1.0</w:t>
            </w:r>
          </w:p>
        </w:tc>
      </w:tr>
      <w:tr w:rsidR="00D13E6E" w:rsidRPr="00E27D23" w14:paraId="2D95B0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873F868"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0D92DC"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C7DD09" w14:textId="425F8F1F" w:rsidR="004A3A66" w:rsidRPr="00E27D23" w:rsidRDefault="004A3A66" w:rsidP="004A3A66">
            <w:pPr>
              <w:pStyle w:val="TAL"/>
              <w:rPr>
                <w:szCs w:val="18"/>
              </w:rPr>
            </w:pPr>
            <w:r w:rsidRPr="00E27D23">
              <w:rPr>
                <w:szCs w:val="18"/>
              </w:rPr>
              <w:t>R5-2274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777750" w14:textId="3BE40104" w:rsidR="004A3A66" w:rsidRPr="00E27D23" w:rsidRDefault="004A3A66" w:rsidP="004A3A66">
            <w:pPr>
              <w:pStyle w:val="TAL"/>
              <w:rPr>
                <w:szCs w:val="18"/>
              </w:rPr>
            </w:pPr>
            <w:r w:rsidRPr="00E27D23">
              <w:rPr>
                <w:szCs w:val="18"/>
              </w:rPr>
              <w:t>34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29181F" w14:textId="3507D982"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8F31DB" w14:textId="09302F04"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787B2C" w14:textId="0EC721AB" w:rsidR="004A3A66" w:rsidRPr="00E27D23" w:rsidRDefault="004A3A66" w:rsidP="004A3A66">
            <w:pPr>
              <w:pStyle w:val="TAL"/>
              <w:rPr>
                <w:szCs w:val="18"/>
              </w:rPr>
            </w:pPr>
            <w:r w:rsidRPr="00E27D23">
              <w:rPr>
                <w:szCs w:val="18"/>
              </w:rPr>
              <w:t>Update of test case 9.1.10.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71A0DF1" w14:textId="77777777" w:rsidR="004A3A66" w:rsidRPr="00E27D23" w:rsidRDefault="004A3A66" w:rsidP="004A3A66">
            <w:pPr>
              <w:pStyle w:val="TAL"/>
              <w:rPr>
                <w:szCs w:val="18"/>
              </w:rPr>
            </w:pPr>
            <w:r w:rsidRPr="00E27D23">
              <w:rPr>
                <w:szCs w:val="18"/>
              </w:rPr>
              <w:t>17.1.0</w:t>
            </w:r>
          </w:p>
        </w:tc>
      </w:tr>
      <w:tr w:rsidR="00D13E6E" w:rsidRPr="00E27D23" w14:paraId="6F424CB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B0DD18"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1EC4A0"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69FEF9" w14:textId="67026F7A" w:rsidR="004A3A66" w:rsidRPr="00E27D23" w:rsidRDefault="004A3A66" w:rsidP="004A3A66">
            <w:pPr>
              <w:pStyle w:val="TAL"/>
              <w:rPr>
                <w:szCs w:val="18"/>
              </w:rPr>
            </w:pPr>
            <w:r w:rsidRPr="00E27D23">
              <w:rPr>
                <w:szCs w:val="18"/>
              </w:rPr>
              <w:t>R5-2274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676FEB" w14:textId="18885751" w:rsidR="004A3A66" w:rsidRPr="00E27D23" w:rsidRDefault="004A3A66" w:rsidP="004A3A66">
            <w:pPr>
              <w:pStyle w:val="TAL"/>
              <w:rPr>
                <w:szCs w:val="18"/>
              </w:rPr>
            </w:pPr>
            <w:r w:rsidRPr="00E27D23">
              <w:rPr>
                <w:szCs w:val="18"/>
              </w:rPr>
              <w:t>32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3D85EE" w14:textId="418A6E01"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47C317" w14:textId="76AB0350"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143C13" w14:textId="63462434" w:rsidR="004A3A66" w:rsidRPr="00E27D23" w:rsidRDefault="004A3A66" w:rsidP="004A3A66">
            <w:pPr>
              <w:pStyle w:val="TAL"/>
              <w:rPr>
                <w:szCs w:val="18"/>
              </w:rPr>
            </w:pPr>
            <w:r w:rsidRPr="00E27D23">
              <w:rPr>
                <w:szCs w:val="18"/>
              </w:rPr>
              <w:t>Update of reference in EPS Fallback TC 11.1.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515BF9" w14:textId="77777777" w:rsidR="004A3A66" w:rsidRPr="00E27D23" w:rsidRDefault="004A3A66" w:rsidP="004A3A66">
            <w:pPr>
              <w:pStyle w:val="TAL"/>
              <w:rPr>
                <w:szCs w:val="18"/>
              </w:rPr>
            </w:pPr>
            <w:r w:rsidRPr="00E27D23">
              <w:rPr>
                <w:szCs w:val="18"/>
              </w:rPr>
              <w:t>17.1.0</w:t>
            </w:r>
          </w:p>
        </w:tc>
      </w:tr>
      <w:tr w:rsidR="00D13E6E" w:rsidRPr="00E27D23" w14:paraId="71E6C68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8568EF"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17870B"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A49241" w14:textId="637B85A4" w:rsidR="004A3A66" w:rsidRPr="00E27D23" w:rsidRDefault="004A3A66" w:rsidP="004A3A66">
            <w:pPr>
              <w:pStyle w:val="TAL"/>
              <w:rPr>
                <w:szCs w:val="18"/>
              </w:rPr>
            </w:pPr>
            <w:r w:rsidRPr="00E27D23">
              <w:rPr>
                <w:szCs w:val="18"/>
              </w:rPr>
              <w:t>R5-2274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8B989D" w14:textId="19AB03EF" w:rsidR="004A3A66" w:rsidRPr="00E27D23" w:rsidRDefault="004A3A66" w:rsidP="004A3A66">
            <w:pPr>
              <w:pStyle w:val="TAL"/>
              <w:rPr>
                <w:szCs w:val="18"/>
              </w:rPr>
            </w:pPr>
            <w:r w:rsidRPr="00E27D23">
              <w:rPr>
                <w:szCs w:val="18"/>
              </w:rPr>
              <w:t>32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6A8014" w14:textId="50C2A2A4"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C025DA" w14:textId="55E65DF8"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790AF0" w14:textId="1AE595BE" w:rsidR="004A3A66" w:rsidRPr="00E27D23" w:rsidRDefault="004A3A66" w:rsidP="004A3A66">
            <w:pPr>
              <w:pStyle w:val="TAL"/>
              <w:rPr>
                <w:szCs w:val="18"/>
              </w:rPr>
            </w:pPr>
            <w:r w:rsidRPr="00E27D23">
              <w:rPr>
                <w:szCs w:val="18"/>
              </w:rPr>
              <w:t>Correction to EPS Fallback test case 11.1.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A584DD" w14:textId="77777777" w:rsidR="004A3A66" w:rsidRPr="00E27D23" w:rsidRDefault="004A3A66" w:rsidP="004A3A66">
            <w:pPr>
              <w:pStyle w:val="TAL"/>
              <w:rPr>
                <w:szCs w:val="18"/>
              </w:rPr>
            </w:pPr>
            <w:r w:rsidRPr="00E27D23">
              <w:rPr>
                <w:szCs w:val="18"/>
              </w:rPr>
              <w:t>17.1.0</w:t>
            </w:r>
          </w:p>
        </w:tc>
      </w:tr>
      <w:tr w:rsidR="00D13E6E" w:rsidRPr="00E27D23" w14:paraId="746FA9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D5A5A38"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43ECE3"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E39270" w14:textId="14C2DB1E" w:rsidR="004A3A66" w:rsidRPr="00E27D23" w:rsidRDefault="004A3A66" w:rsidP="004A3A66">
            <w:pPr>
              <w:pStyle w:val="TAL"/>
              <w:rPr>
                <w:szCs w:val="18"/>
              </w:rPr>
            </w:pPr>
            <w:r w:rsidRPr="00E27D23">
              <w:rPr>
                <w:szCs w:val="18"/>
              </w:rPr>
              <w:t>R5-2274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75A197" w14:textId="01AFDE9F" w:rsidR="004A3A66" w:rsidRPr="00E27D23" w:rsidRDefault="004A3A66" w:rsidP="004A3A66">
            <w:pPr>
              <w:pStyle w:val="TAL"/>
              <w:rPr>
                <w:szCs w:val="18"/>
              </w:rPr>
            </w:pPr>
            <w:r w:rsidRPr="00E27D23">
              <w:rPr>
                <w:szCs w:val="18"/>
              </w:rPr>
              <w:t>32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C4DB9A" w14:textId="52FC1FF9"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2949D5" w14:textId="2D6385BA"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0254A1" w14:textId="60C597CE" w:rsidR="004A3A66" w:rsidRPr="00E27D23" w:rsidRDefault="004A3A66" w:rsidP="004A3A66">
            <w:pPr>
              <w:pStyle w:val="TAL"/>
              <w:rPr>
                <w:szCs w:val="18"/>
              </w:rPr>
            </w:pPr>
            <w:r w:rsidRPr="00E27D23">
              <w:rPr>
                <w:szCs w:val="18"/>
              </w:rPr>
              <w:t>Corrections to NR5GC test case 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75A60B" w14:textId="77777777" w:rsidR="004A3A66" w:rsidRPr="00E27D23" w:rsidRDefault="004A3A66" w:rsidP="004A3A66">
            <w:pPr>
              <w:pStyle w:val="TAL"/>
              <w:rPr>
                <w:szCs w:val="18"/>
              </w:rPr>
            </w:pPr>
            <w:r w:rsidRPr="00E27D23">
              <w:rPr>
                <w:szCs w:val="18"/>
              </w:rPr>
              <w:t>17.1.0</w:t>
            </w:r>
          </w:p>
        </w:tc>
      </w:tr>
      <w:tr w:rsidR="00D13E6E" w:rsidRPr="00E27D23" w14:paraId="0FE3C3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CEDABF"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CAAC898"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DE6F1E" w14:textId="125CCF04" w:rsidR="004A3A66" w:rsidRPr="00E27D23" w:rsidRDefault="004A3A66" w:rsidP="004A3A66">
            <w:pPr>
              <w:pStyle w:val="TAL"/>
              <w:rPr>
                <w:szCs w:val="18"/>
              </w:rPr>
            </w:pPr>
            <w:r w:rsidRPr="00E27D23">
              <w:rPr>
                <w:szCs w:val="18"/>
              </w:rPr>
              <w:t>R5-2274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59D47F" w14:textId="5E0DFB1F" w:rsidR="004A3A66" w:rsidRPr="00E27D23" w:rsidRDefault="004A3A66" w:rsidP="004A3A66">
            <w:pPr>
              <w:pStyle w:val="TAL"/>
              <w:rPr>
                <w:szCs w:val="18"/>
              </w:rPr>
            </w:pPr>
            <w:r w:rsidRPr="00E27D23">
              <w:rPr>
                <w:szCs w:val="18"/>
              </w:rPr>
              <w:t>33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39FD0E" w14:textId="5967CA33"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ADD1AA" w14:textId="7DC4DC9E"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51167D" w14:textId="7D899369" w:rsidR="004A3A66" w:rsidRPr="00E27D23" w:rsidRDefault="004A3A66" w:rsidP="004A3A66">
            <w:pPr>
              <w:pStyle w:val="TAL"/>
              <w:rPr>
                <w:szCs w:val="18"/>
              </w:rPr>
            </w:pPr>
            <w:r w:rsidRPr="00E27D23">
              <w:rPr>
                <w:szCs w:val="18"/>
              </w:rPr>
              <w:t>New IMS emergency call  test case 11.4.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AD887EF" w14:textId="77777777" w:rsidR="004A3A66" w:rsidRPr="00E27D23" w:rsidRDefault="004A3A66" w:rsidP="004A3A66">
            <w:pPr>
              <w:pStyle w:val="TAL"/>
              <w:rPr>
                <w:szCs w:val="18"/>
              </w:rPr>
            </w:pPr>
            <w:r w:rsidRPr="00E27D23">
              <w:rPr>
                <w:szCs w:val="18"/>
              </w:rPr>
              <w:t>17.1.0</w:t>
            </w:r>
          </w:p>
        </w:tc>
      </w:tr>
      <w:tr w:rsidR="00D13E6E" w:rsidRPr="00E27D23" w14:paraId="6FC50D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CDF4B6"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31AD1B"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CAA720" w14:textId="0D7E7A03" w:rsidR="004A3A66" w:rsidRPr="00E27D23" w:rsidRDefault="004A3A66" w:rsidP="004A3A66">
            <w:pPr>
              <w:pStyle w:val="TAL"/>
              <w:rPr>
                <w:szCs w:val="18"/>
              </w:rPr>
            </w:pPr>
            <w:r w:rsidRPr="00E27D23">
              <w:rPr>
                <w:szCs w:val="18"/>
              </w:rPr>
              <w:t>R5-2274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7A2095" w14:textId="04508E4A" w:rsidR="004A3A66" w:rsidRPr="00E27D23" w:rsidRDefault="004A3A66" w:rsidP="004A3A66">
            <w:pPr>
              <w:pStyle w:val="TAL"/>
              <w:rPr>
                <w:szCs w:val="18"/>
              </w:rPr>
            </w:pPr>
            <w:r w:rsidRPr="00E27D23">
              <w:rPr>
                <w:szCs w:val="18"/>
              </w:rPr>
              <w:t>33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40E98C" w14:textId="216F6E26"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4C453F" w14:textId="4AE1634C"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09743A" w14:textId="07B32272" w:rsidR="004A3A66" w:rsidRPr="00E27D23" w:rsidRDefault="004A3A66" w:rsidP="004A3A66">
            <w:pPr>
              <w:pStyle w:val="TAL"/>
              <w:rPr>
                <w:szCs w:val="18"/>
              </w:rPr>
            </w:pPr>
            <w:r w:rsidRPr="00E27D23">
              <w:rPr>
                <w:szCs w:val="18"/>
              </w:rPr>
              <w:t>New IMS emergency call  test case 11.4.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BCC458" w14:textId="77777777" w:rsidR="004A3A66" w:rsidRPr="00E27D23" w:rsidRDefault="004A3A66" w:rsidP="004A3A66">
            <w:pPr>
              <w:pStyle w:val="TAL"/>
              <w:rPr>
                <w:szCs w:val="18"/>
              </w:rPr>
            </w:pPr>
            <w:r w:rsidRPr="00E27D23">
              <w:rPr>
                <w:szCs w:val="18"/>
              </w:rPr>
              <w:t>17.1.0</w:t>
            </w:r>
          </w:p>
        </w:tc>
      </w:tr>
      <w:tr w:rsidR="00D13E6E" w:rsidRPr="00E27D23" w14:paraId="2E760F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59D338B"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ACF4838"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125565" w14:textId="481B8959" w:rsidR="004A3A66" w:rsidRPr="00E27D23" w:rsidRDefault="004A3A66" w:rsidP="004A3A66">
            <w:pPr>
              <w:pStyle w:val="TAL"/>
              <w:rPr>
                <w:szCs w:val="18"/>
              </w:rPr>
            </w:pPr>
            <w:r w:rsidRPr="00E27D23">
              <w:rPr>
                <w:szCs w:val="18"/>
              </w:rPr>
              <w:t>R5-2274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6307B6" w14:textId="43AB3CFE" w:rsidR="004A3A66" w:rsidRPr="00E27D23" w:rsidRDefault="004A3A66" w:rsidP="004A3A66">
            <w:pPr>
              <w:pStyle w:val="TAL"/>
              <w:rPr>
                <w:szCs w:val="18"/>
              </w:rPr>
            </w:pPr>
            <w:r w:rsidRPr="00E27D23">
              <w:rPr>
                <w:szCs w:val="18"/>
              </w:rPr>
              <w:t>32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2BD36B" w14:textId="1B4FA2B5"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5A84EA" w14:textId="5921C9B4"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A9E510" w14:textId="0A39B8F6" w:rsidR="004A3A66" w:rsidRPr="00E27D23" w:rsidRDefault="004A3A66" w:rsidP="004A3A66">
            <w:pPr>
              <w:pStyle w:val="TAL"/>
              <w:rPr>
                <w:szCs w:val="18"/>
              </w:rPr>
            </w:pPr>
            <w:r w:rsidRPr="00E27D23">
              <w:rPr>
                <w:szCs w:val="18"/>
              </w:rPr>
              <w:t>Correction to NR CAG Testcase 6.5.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C591C5" w14:textId="77777777" w:rsidR="004A3A66" w:rsidRPr="00E27D23" w:rsidRDefault="004A3A66" w:rsidP="004A3A66">
            <w:pPr>
              <w:pStyle w:val="TAL"/>
              <w:rPr>
                <w:szCs w:val="18"/>
              </w:rPr>
            </w:pPr>
            <w:r w:rsidRPr="00E27D23">
              <w:rPr>
                <w:szCs w:val="18"/>
              </w:rPr>
              <w:t>17.1.0</w:t>
            </w:r>
          </w:p>
        </w:tc>
      </w:tr>
      <w:tr w:rsidR="00D13E6E" w:rsidRPr="00E27D23" w14:paraId="74FEED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2311EAC"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72607C"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EC5124" w14:textId="63710760" w:rsidR="004A3A66" w:rsidRPr="00E27D23" w:rsidRDefault="004A3A66" w:rsidP="004A3A66">
            <w:pPr>
              <w:pStyle w:val="TAL"/>
              <w:rPr>
                <w:szCs w:val="18"/>
              </w:rPr>
            </w:pPr>
            <w:r w:rsidRPr="00E27D23">
              <w:rPr>
                <w:szCs w:val="18"/>
              </w:rPr>
              <w:t>R5-2274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F17F44" w14:textId="0043D0F7" w:rsidR="004A3A66" w:rsidRPr="00E27D23" w:rsidRDefault="004A3A66" w:rsidP="004A3A66">
            <w:pPr>
              <w:pStyle w:val="TAL"/>
              <w:rPr>
                <w:szCs w:val="18"/>
              </w:rPr>
            </w:pPr>
            <w:r w:rsidRPr="00E27D23">
              <w:rPr>
                <w:szCs w:val="18"/>
              </w:rPr>
              <w:t>32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ABF51F" w14:textId="44B44DA6"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7808C" w14:textId="5413C2CE"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3B7657" w14:textId="43E5F612" w:rsidR="004A3A66" w:rsidRPr="00E27D23" w:rsidRDefault="004A3A66" w:rsidP="004A3A66">
            <w:pPr>
              <w:pStyle w:val="TAL"/>
              <w:rPr>
                <w:szCs w:val="18"/>
              </w:rPr>
            </w:pPr>
            <w:r w:rsidRPr="00E27D23">
              <w:rPr>
                <w:szCs w:val="18"/>
              </w:rPr>
              <w:t>Addition of new SNPN Multilayer UAC test case for AI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37CEA2" w14:textId="77777777" w:rsidR="004A3A66" w:rsidRPr="00E27D23" w:rsidRDefault="004A3A66" w:rsidP="004A3A66">
            <w:pPr>
              <w:pStyle w:val="TAL"/>
              <w:rPr>
                <w:szCs w:val="18"/>
              </w:rPr>
            </w:pPr>
            <w:r w:rsidRPr="00E27D23">
              <w:rPr>
                <w:szCs w:val="18"/>
              </w:rPr>
              <w:t>17.1.0</w:t>
            </w:r>
          </w:p>
        </w:tc>
      </w:tr>
      <w:tr w:rsidR="00D13E6E" w:rsidRPr="00E27D23" w14:paraId="7C4276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E3662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D23697"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850BA8" w14:textId="0234EB3C" w:rsidR="004A3A66" w:rsidRPr="00E27D23" w:rsidRDefault="004A3A66" w:rsidP="004A3A66">
            <w:pPr>
              <w:pStyle w:val="TAL"/>
              <w:rPr>
                <w:szCs w:val="18"/>
              </w:rPr>
            </w:pPr>
            <w:r w:rsidRPr="00E27D23">
              <w:rPr>
                <w:szCs w:val="18"/>
              </w:rPr>
              <w:t>R5-2274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1D0CD7" w14:textId="15253779" w:rsidR="004A3A66" w:rsidRPr="00E27D23" w:rsidRDefault="004A3A66" w:rsidP="004A3A66">
            <w:pPr>
              <w:pStyle w:val="TAL"/>
              <w:rPr>
                <w:szCs w:val="18"/>
              </w:rPr>
            </w:pPr>
            <w:r w:rsidRPr="00E27D23">
              <w:rPr>
                <w:szCs w:val="18"/>
              </w:rPr>
              <w:t>32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8261A9" w14:textId="4FCDE03E"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E943CB" w14:textId="282088B6"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DAB3CF" w14:textId="60420B10" w:rsidR="004A3A66" w:rsidRPr="00E27D23" w:rsidRDefault="004A3A66" w:rsidP="004A3A66">
            <w:pPr>
              <w:pStyle w:val="TAL"/>
              <w:rPr>
                <w:szCs w:val="18"/>
              </w:rPr>
            </w:pPr>
            <w:r w:rsidRPr="00E27D23">
              <w:rPr>
                <w:szCs w:val="18"/>
              </w:rPr>
              <w:t>Addition of new SNPN Multilayer UAC test case for ODA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311013" w14:textId="77777777" w:rsidR="004A3A66" w:rsidRPr="00E27D23" w:rsidRDefault="004A3A66" w:rsidP="004A3A66">
            <w:pPr>
              <w:pStyle w:val="TAL"/>
              <w:rPr>
                <w:szCs w:val="18"/>
              </w:rPr>
            </w:pPr>
            <w:r w:rsidRPr="00E27D23">
              <w:rPr>
                <w:szCs w:val="18"/>
              </w:rPr>
              <w:t>17.1.0</w:t>
            </w:r>
          </w:p>
        </w:tc>
      </w:tr>
      <w:tr w:rsidR="00D13E6E" w:rsidRPr="00E27D23" w14:paraId="7FA289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D29964"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534BB2"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8BD89C" w14:textId="43310BDA" w:rsidR="004A3A66" w:rsidRPr="00E27D23" w:rsidRDefault="004A3A66" w:rsidP="004A3A66">
            <w:pPr>
              <w:pStyle w:val="TAL"/>
              <w:rPr>
                <w:szCs w:val="18"/>
              </w:rPr>
            </w:pPr>
            <w:r w:rsidRPr="00E27D23">
              <w:rPr>
                <w:szCs w:val="18"/>
              </w:rPr>
              <w:t>R5-2274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01B68F" w14:textId="03296DF6" w:rsidR="004A3A66" w:rsidRPr="00E27D23" w:rsidRDefault="004A3A66" w:rsidP="004A3A66">
            <w:pPr>
              <w:pStyle w:val="TAL"/>
              <w:rPr>
                <w:szCs w:val="18"/>
              </w:rPr>
            </w:pPr>
            <w:r w:rsidRPr="00E27D23">
              <w:rPr>
                <w:szCs w:val="18"/>
              </w:rPr>
              <w:t>32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C55648" w14:textId="676C208D"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BC2D3" w14:textId="3A29A52E"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BDFB1D" w14:textId="3EF4D37A" w:rsidR="004A3A66" w:rsidRPr="00E27D23" w:rsidRDefault="004A3A66" w:rsidP="004A3A66">
            <w:pPr>
              <w:pStyle w:val="TAL"/>
              <w:rPr>
                <w:szCs w:val="18"/>
              </w:rPr>
            </w:pPr>
            <w:r w:rsidRPr="00E27D23">
              <w:rPr>
                <w:szCs w:val="18"/>
              </w:rPr>
              <w:t>Editorial Corrections to SNPN TC 9.1.1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572E92" w14:textId="77777777" w:rsidR="004A3A66" w:rsidRPr="00E27D23" w:rsidRDefault="004A3A66" w:rsidP="004A3A66">
            <w:pPr>
              <w:pStyle w:val="TAL"/>
              <w:rPr>
                <w:szCs w:val="18"/>
              </w:rPr>
            </w:pPr>
            <w:r w:rsidRPr="00E27D23">
              <w:rPr>
                <w:szCs w:val="18"/>
              </w:rPr>
              <w:t>17.1.0</w:t>
            </w:r>
          </w:p>
        </w:tc>
      </w:tr>
      <w:tr w:rsidR="00D13E6E" w:rsidRPr="00E27D23" w14:paraId="547E7C3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9776F62"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5F8B914"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E0E9C5" w14:textId="4BA086BC" w:rsidR="004A3A66" w:rsidRPr="00E27D23" w:rsidRDefault="004A3A66" w:rsidP="004A3A66">
            <w:pPr>
              <w:pStyle w:val="TAL"/>
              <w:rPr>
                <w:szCs w:val="18"/>
              </w:rPr>
            </w:pPr>
            <w:r w:rsidRPr="00E27D23">
              <w:rPr>
                <w:szCs w:val="18"/>
              </w:rPr>
              <w:t>R5-2274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74D234" w14:textId="6AB2AC07" w:rsidR="004A3A66" w:rsidRPr="00E27D23" w:rsidRDefault="004A3A66" w:rsidP="004A3A66">
            <w:pPr>
              <w:pStyle w:val="TAL"/>
              <w:rPr>
                <w:szCs w:val="18"/>
              </w:rPr>
            </w:pPr>
            <w:r w:rsidRPr="00E27D23">
              <w:rPr>
                <w:szCs w:val="18"/>
              </w:rPr>
              <w:t>32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B0F21B" w14:textId="637E6BF9"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4BECA" w14:textId="04010AB9"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582214" w14:textId="2F3B3DE5" w:rsidR="004A3A66" w:rsidRPr="00E27D23" w:rsidRDefault="004A3A66" w:rsidP="004A3A66">
            <w:pPr>
              <w:pStyle w:val="TAL"/>
              <w:rPr>
                <w:szCs w:val="18"/>
              </w:rPr>
            </w:pPr>
            <w:r w:rsidRPr="00E27D23">
              <w:rPr>
                <w:szCs w:val="18"/>
              </w:rPr>
              <w:t>Editorial update to UAC test case 11.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72012CF" w14:textId="77777777" w:rsidR="004A3A66" w:rsidRPr="00E27D23" w:rsidRDefault="004A3A66" w:rsidP="004A3A66">
            <w:pPr>
              <w:pStyle w:val="TAL"/>
              <w:rPr>
                <w:szCs w:val="18"/>
              </w:rPr>
            </w:pPr>
            <w:r w:rsidRPr="00E27D23">
              <w:rPr>
                <w:szCs w:val="18"/>
              </w:rPr>
              <w:t>17.1.0</w:t>
            </w:r>
          </w:p>
        </w:tc>
      </w:tr>
      <w:tr w:rsidR="00D13E6E" w:rsidRPr="00E27D23" w14:paraId="5EF008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70553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814BBC"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434CB5" w14:textId="685DB149" w:rsidR="004A3A66" w:rsidRPr="00E27D23" w:rsidRDefault="004A3A66" w:rsidP="004A3A66">
            <w:pPr>
              <w:pStyle w:val="TAL"/>
              <w:rPr>
                <w:szCs w:val="18"/>
              </w:rPr>
            </w:pPr>
            <w:r w:rsidRPr="00E27D23">
              <w:rPr>
                <w:szCs w:val="18"/>
              </w:rPr>
              <w:t>R5-2274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E27453" w14:textId="370517D3" w:rsidR="004A3A66" w:rsidRPr="00E27D23" w:rsidRDefault="004A3A66" w:rsidP="004A3A66">
            <w:pPr>
              <w:pStyle w:val="TAL"/>
              <w:rPr>
                <w:szCs w:val="18"/>
              </w:rPr>
            </w:pPr>
            <w:r w:rsidRPr="00E27D23">
              <w:rPr>
                <w:szCs w:val="18"/>
              </w:rPr>
              <w:t>32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957350" w14:textId="596FD178"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7591C3" w14:textId="31C3BDF0"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65CD8A" w14:textId="4FAB8DC0" w:rsidR="004A3A66" w:rsidRPr="00E27D23" w:rsidRDefault="004A3A66" w:rsidP="004A3A66">
            <w:pPr>
              <w:pStyle w:val="TAL"/>
              <w:rPr>
                <w:szCs w:val="18"/>
              </w:rPr>
            </w:pPr>
            <w:r w:rsidRPr="00E27D23">
              <w:rPr>
                <w:szCs w:val="18"/>
              </w:rPr>
              <w:t>Editorial update to UAC test case 11.3.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8B0FF5" w14:textId="77777777" w:rsidR="004A3A66" w:rsidRPr="00E27D23" w:rsidRDefault="004A3A66" w:rsidP="004A3A66">
            <w:pPr>
              <w:pStyle w:val="TAL"/>
              <w:rPr>
                <w:szCs w:val="18"/>
              </w:rPr>
            </w:pPr>
            <w:r w:rsidRPr="00E27D23">
              <w:rPr>
                <w:szCs w:val="18"/>
              </w:rPr>
              <w:t>17.1.0</w:t>
            </w:r>
          </w:p>
        </w:tc>
      </w:tr>
      <w:tr w:rsidR="00D13E6E" w:rsidRPr="00E27D23" w14:paraId="0A4987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97CBF62"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1C6DAE9"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C8DAFC" w14:textId="6D67394C" w:rsidR="004A3A66" w:rsidRPr="00E27D23" w:rsidRDefault="004A3A66" w:rsidP="004A3A66">
            <w:pPr>
              <w:pStyle w:val="TAL"/>
              <w:rPr>
                <w:szCs w:val="18"/>
              </w:rPr>
            </w:pPr>
            <w:r w:rsidRPr="00E27D23">
              <w:rPr>
                <w:szCs w:val="18"/>
              </w:rPr>
              <w:t>R5-2274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85D42E" w14:textId="3D5A75C2" w:rsidR="004A3A66" w:rsidRPr="00E27D23" w:rsidRDefault="004A3A66" w:rsidP="004A3A66">
            <w:pPr>
              <w:pStyle w:val="TAL"/>
              <w:rPr>
                <w:szCs w:val="18"/>
              </w:rPr>
            </w:pPr>
            <w:r w:rsidRPr="00E27D23">
              <w:rPr>
                <w:szCs w:val="18"/>
              </w:rPr>
              <w:t>32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29E95C" w14:textId="52645796"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EA69E7" w14:textId="6E80F399"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EDA9F3" w14:textId="104A97A6" w:rsidR="004A3A66" w:rsidRPr="00E27D23" w:rsidRDefault="004A3A66" w:rsidP="004A3A66">
            <w:pPr>
              <w:pStyle w:val="TAL"/>
              <w:rPr>
                <w:szCs w:val="18"/>
              </w:rPr>
            </w:pPr>
            <w:r w:rsidRPr="00E27D23">
              <w:rPr>
                <w:szCs w:val="18"/>
              </w:rPr>
              <w:t>Editorial update to UAC test case 11.3.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9D7976" w14:textId="77777777" w:rsidR="004A3A66" w:rsidRPr="00E27D23" w:rsidRDefault="004A3A66" w:rsidP="004A3A66">
            <w:pPr>
              <w:pStyle w:val="TAL"/>
              <w:rPr>
                <w:szCs w:val="18"/>
              </w:rPr>
            </w:pPr>
            <w:r w:rsidRPr="00E27D23">
              <w:rPr>
                <w:szCs w:val="18"/>
              </w:rPr>
              <w:t>17.1.0</w:t>
            </w:r>
          </w:p>
        </w:tc>
      </w:tr>
      <w:tr w:rsidR="00D13E6E" w:rsidRPr="00E27D23" w14:paraId="3B14023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1EC68F8"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83B83B"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3F6382" w14:textId="2C0E1B83" w:rsidR="004A3A66" w:rsidRPr="00E27D23" w:rsidRDefault="004A3A66" w:rsidP="004A3A66">
            <w:pPr>
              <w:pStyle w:val="TAL"/>
              <w:rPr>
                <w:szCs w:val="18"/>
              </w:rPr>
            </w:pPr>
            <w:r w:rsidRPr="00E27D23">
              <w:rPr>
                <w:szCs w:val="18"/>
              </w:rPr>
              <w:t>R5-2274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D95549" w14:textId="640E3A2D" w:rsidR="004A3A66" w:rsidRPr="00E27D23" w:rsidRDefault="004A3A66" w:rsidP="004A3A66">
            <w:pPr>
              <w:pStyle w:val="TAL"/>
              <w:rPr>
                <w:szCs w:val="18"/>
              </w:rPr>
            </w:pPr>
            <w:r w:rsidRPr="00E27D23">
              <w:rPr>
                <w:szCs w:val="18"/>
              </w:rPr>
              <w:t>33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A989F0" w14:textId="10DACB75"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1DB3C6" w14:textId="34BC0BB1"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8688DF" w14:textId="126F2C28" w:rsidR="004A3A66" w:rsidRPr="00E27D23" w:rsidRDefault="004A3A66" w:rsidP="004A3A66">
            <w:pPr>
              <w:pStyle w:val="TAL"/>
              <w:rPr>
                <w:szCs w:val="18"/>
              </w:rPr>
            </w:pPr>
            <w:r w:rsidRPr="00E27D23">
              <w:rPr>
                <w:szCs w:val="18"/>
              </w:rPr>
              <w:t>Correction of UAC TC 11.3.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3DB9F6" w14:textId="77777777" w:rsidR="004A3A66" w:rsidRPr="00E27D23" w:rsidRDefault="004A3A66" w:rsidP="004A3A66">
            <w:pPr>
              <w:pStyle w:val="TAL"/>
              <w:rPr>
                <w:szCs w:val="18"/>
              </w:rPr>
            </w:pPr>
            <w:r w:rsidRPr="00E27D23">
              <w:rPr>
                <w:szCs w:val="18"/>
              </w:rPr>
              <w:t>17.1.0</w:t>
            </w:r>
          </w:p>
        </w:tc>
      </w:tr>
      <w:tr w:rsidR="00D13E6E" w:rsidRPr="00E27D23" w14:paraId="2491B61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A698E8"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44BF57"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6D5C41" w14:textId="344230A8" w:rsidR="004A3A66" w:rsidRPr="00E27D23" w:rsidRDefault="004A3A66" w:rsidP="004A3A66">
            <w:pPr>
              <w:pStyle w:val="TAL"/>
              <w:rPr>
                <w:szCs w:val="18"/>
              </w:rPr>
            </w:pPr>
            <w:r w:rsidRPr="00E27D23">
              <w:rPr>
                <w:szCs w:val="18"/>
              </w:rPr>
              <w:t>R5-2274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78CF74" w14:textId="2D194404" w:rsidR="004A3A66" w:rsidRPr="00E27D23" w:rsidRDefault="004A3A66" w:rsidP="004A3A66">
            <w:pPr>
              <w:pStyle w:val="TAL"/>
              <w:rPr>
                <w:szCs w:val="18"/>
              </w:rPr>
            </w:pPr>
            <w:r w:rsidRPr="00E27D23">
              <w:rPr>
                <w:szCs w:val="18"/>
              </w:rPr>
              <w:t>34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BB6490" w14:textId="3D532891"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0DD6D4" w14:textId="3A4817B8"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F78026" w14:textId="195C8524" w:rsidR="004A3A66" w:rsidRPr="00E27D23" w:rsidRDefault="004A3A66" w:rsidP="004A3A66">
            <w:pPr>
              <w:pStyle w:val="TAL"/>
              <w:rPr>
                <w:szCs w:val="18"/>
              </w:rPr>
            </w:pPr>
            <w:r w:rsidRPr="00E27D23">
              <w:rPr>
                <w:szCs w:val="18"/>
              </w:rPr>
              <w:t>Addition of NR-U test case 6.6.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FBF277" w14:textId="77777777" w:rsidR="004A3A66" w:rsidRPr="00E27D23" w:rsidRDefault="004A3A66" w:rsidP="004A3A66">
            <w:pPr>
              <w:pStyle w:val="TAL"/>
              <w:rPr>
                <w:szCs w:val="18"/>
              </w:rPr>
            </w:pPr>
            <w:r w:rsidRPr="00E27D23">
              <w:rPr>
                <w:szCs w:val="18"/>
              </w:rPr>
              <w:t>17.1.0</w:t>
            </w:r>
          </w:p>
        </w:tc>
      </w:tr>
      <w:tr w:rsidR="00D13E6E" w:rsidRPr="00E27D23" w14:paraId="17F12E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502872A"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0819B1"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CE876C" w14:textId="6A515C1E" w:rsidR="004A3A66" w:rsidRPr="00E27D23" w:rsidRDefault="004A3A66" w:rsidP="004A3A66">
            <w:pPr>
              <w:pStyle w:val="TAL"/>
              <w:rPr>
                <w:szCs w:val="18"/>
              </w:rPr>
            </w:pPr>
            <w:r w:rsidRPr="00E27D23">
              <w:rPr>
                <w:szCs w:val="18"/>
              </w:rPr>
              <w:t>R5-2274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2E1831" w14:textId="7AC2CDE6" w:rsidR="004A3A66" w:rsidRPr="00E27D23" w:rsidRDefault="004A3A66" w:rsidP="004A3A66">
            <w:pPr>
              <w:pStyle w:val="TAL"/>
              <w:rPr>
                <w:szCs w:val="18"/>
              </w:rPr>
            </w:pPr>
            <w:r w:rsidRPr="00E27D23">
              <w:rPr>
                <w:szCs w:val="18"/>
              </w:rPr>
              <w:t>34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630776" w14:textId="1E61EB84"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2216DA" w14:textId="2D94DD47"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D392FF" w14:textId="14E62992" w:rsidR="004A3A66" w:rsidRPr="00E27D23" w:rsidRDefault="004A3A66" w:rsidP="004A3A66">
            <w:pPr>
              <w:pStyle w:val="TAL"/>
              <w:rPr>
                <w:szCs w:val="18"/>
              </w:rPr>
            </w:pPr>
            <w:r w:rsidRPr="00E27D23">
              <w:rPr>
                <w:szCs w:val="18"/>
              </w:rPr>
              <w:t>Addition of NR-U test case 8.1.5.6.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BB0664" w14:textId="77777777" w:rsidR="004A3A66" w:rsidRPr="00E27D23" w:rsidRDefault="004A3A66" w:rsidP="004A3A66">
            <w:pPr>
              <w:pStyle w:val="TAL"/>
              <w:rPr>
                <w:szCs w:val="18"/>
              </w:rPr>
            </w:pPr>
            <w:r w:rsidRPr="00E27D23">
              <w:rPr>
                <w:szCs w:val="18"/>
              </w:rPr>
              <w:t>17.1.0</w:t>
            </w:r>
          </w:p>
        </w:tc>
      </w:tr>
      <w:tr w:rsidR="00D13E6E" w:rsidRPr="00E27D23" w14:paraId="7A3DA2C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A978E1E"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333D962"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275F31" w14:textId="4E47E8DA" w:rsidR="004A3A66" w:rsidRPr="00E27D23" w:rsidRDefault="004A3A66" w:rsidP="004A3A66">
            <w:pPr>
              <w:pStyle w:val="TAL"/>
              <w:rPr>
                <w:szCs w:val="18"/>
              </w:rPr>
            </w:pPr>
            <w:r w:rsidRPr="00E27D23">
              <w:rPr>
                <w:szCs w:val="18"/>
              </w:rPr>
              <w:t>R5-2274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7BA56D" w14:textId="42F9BAB8" w:rsidR="004A3A66" w:rsidRPr="00E27D23" w:rsidRDefault="004A3A66" w:rsidP="004A3A66">
            <w:pPr>
              <w:pStyle w:val="TAL"/>
              <w:rPr>
                <w:szCs w:val="18"/>
              </w:rPr>
            </w:pPr>
            <w:r w:rsidRPr="00E27D23">
              <w:rPr>
                <w:szCs w:val="18"/>
              </w:rPr>
              <w:t>32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864381" w14:textId="017CFB17"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D87DE8" w14:textId="32B95774"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632983" w14:textId="037E5BD2" w:rsidR="004A3A66" w:rsidRPr="00E27D23" w:rsidRDefault="004A3A66" w:rsidP="004A3A66">
            <w:pPr>
              <w:pStyle w:val="TAL"/>
              <w:rPr>
                <w:szCs w:val="18"/>
              </w:rPr>
            </w:pPr>
            <w:r w:rsidRPr="00E27D23">
              <w:rPr>
                <w:szCs w:val="18"/>
              </w:rPr>
              <w:t>Update of TC 12.1.1.2- PC5-only operation / Sidelink communication / Recep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A3C66B8" w14:textId="77777777" w:rsidR="004A3A66" w:rsidRPr="00E27D23" w:rsidRDefault="004A3A66" w:rsidP="004A3A66">
            <w:pPr>
              <w:pStyle w:val="TAL"/>
              <w:rPr>
                <w:szCs w:val="18"/>
              </w:rPr>
            </w:pPr>
            <w:r w:rsidRPr="00E27D23">
              <w:rPr>
                <w:szCs w:val="18"/>
              </w:rPr>
              <w:t>17.1.0</w:t>
            </w:r>
          </w:p>
        </w:tc>
      </w:tr>
      <w:tr w:rsidR="00D13E6E" w:rsidRPr="00E27D23" w14:paraId="0AE1EE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99A3835"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6B1E9A"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81A926" w14:textId="37BCD9FF" w:rsidR="004A3A66" w:rsidRPr="00E27D23" w:rsidRDefault="004A3A66" w:rsidP="004A3A66">
            <w:pPr>
              <w:pStyle w:val="TAL"/>
              <w:rPr>
                <w:szCs w:val="18"/>
              </w:rPr>
            </w:pPr>
            <w:r w:rsidRPr="00E27D23">
              <w:rPr>
                <w:szCs w:val="18"/>
              </w:rPr>
              <w:t>R5-2274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430148" w14:textId="0B5CDC87" w:rsidR="004A3A66" w:rsidRPr="00E27D23" w:rsidRDefault="004A3A66" w:rsidP="004A3A66">
            <w:pPr>
              <w:pStyle w:val="TAL"/>
              <w:rPr>
                <w:szCs w:val="18"/>
              </w:rPr>
            </w:pPr>
            <w:r w:rsidRPr="00E27D23">
              <w:rPr>
                <w:szCs w:val="18"/>
              </w:rPr>
              <w:t>32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94DEE7" w14:textId="0484EECA"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382328" w14:textId="7AC97F01"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A963D6" w14:textId="74ABC67E" w:rsidR="004A3A66" w:rsidRPr="00E27D23" w:rsidRDefault="004A3A66" w:rsidP="004A3A66">
            <w:pPr>
              <w:pStyle w:val="TAL"/>
              <w:rPr>
                <w:szCs w:val="18"/>
              </w:rPr>
            </w:pPr>
            <w:r w:rsidRPr="00E27D23">
              <w:rPr>
                <w:szCs w:val="18"/>
              </w:rPr>
              <w:t>Update of TC 12.2.3.2- Inter-carrier concurrent operation / Sidelink communication / RRC_IDLE / Recep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67EC53" w14:textId="77777777" w:rsidR="004A3A66" w:rsidRPr="00E27D23" w:rsidRDefault="004A3A66" w:rsidP="004A3A66">
            <w:pPr>
              <w:pStyle w:val="TAL"/>
              <w:rPr>
                <w:szCs w:val="18"/>
              </w:rPr>
            </w:pPr>
            <w:r w:rsidRPr="00E27D23">
              <w:rPr>
                <w:szCs w:val="18"/>
              </w:rPr>
              <w:t>17.1.0</w:t>
            </w:r>
          </w:p>
        </w:tc>
      </w:tr>
      <w:tr w:rsidR="00D13E6E" w:rsidRPr="00E27D23" w14:paraId="2E5D6F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89A3AA7"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FC8D65E"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D4D777" w14:textId="6303ED91" w:rsidR="004A3A66" w:rsidRPr="00E27D23" w:rsidRDefault="004A3A66" w:rsidP="004A3A66">
            <w:pPr>
              <w:pStyle w:val="TAL"/>
              <w:rPr>
                <w:szCs w:val="18"/>
              </w:rPr>
            </w:pPr>
            <w:r w:rsidRPr="00E27D23">
              <w:rPr>
                <w:szCs w:val="18"/>
              </w:rPr>
              <w:t>R5-2274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5A9D1D" w14:textId="1F1A33BA" w:rsidR="004A3A66" w:rsidRPr="00E27D23" w:rsidRDefault="004A3A66" w:rsidP="004A3A66">
            <w:pPr>
              <w:pStyle w:val="TAL"/>
              <w:rPr>
                <w:szCs w:val="18"/>
              </w:rPr>
            </w:pPr>
            <w:r w:rsidRPr="00E27D23">
              <w:rPr>
                <w:szCs w:val="18"/>
              </w:rPr>
              <w:t>33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4A33CE" w14:textId="4B3F2715"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B2509B" w14:textId="50CB3987"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CB444A" w14:textId="5733BBD3" w:rsidR="004A3A66" w:rsidRPr="00E27D23" w:rsidRDefault="004A3A66" w:rsidP="004A3A66">
            <w:pPr>
              <w:pStyle w:val="TAL"/>
              <w:rPr>
                <w:szCs w:val="18"/>
              </w:rPr>
            </w:pPr>
            <w:r w:rsidRPr="00E27D23">
              <w:rPr>
                <w:szCs w:val="18"/>
              </w:rPr>
              <w:t>Update of TC 12.2.1.6- Inter-carrier concurrent operation / Sidelink communication / RRC_CONNECTED / Recep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07BFFE" w14:textId="77777777" w:rsidR="004A3A66" w:rsidRPr="00E27D23" w:rsidRDefault="004A3A66" w:rsidP="004A3A66">
            <w:pPr>
              <w:pStyle w:val="TAL"/>
              <w:rPr>
                <w:szCs w:val="18"/>
              </w:rPr>
            </w:pPr>
            <w:r w:rsidRPr="00E27D23">
              <w:rPr>
                <w:szCs w:val="18"/>
              </w:rPr>
              <w:t>17.1.0</w:t>
            </w:r>
          </w:p>
        </w:tc>
      </w:tr>
      <w:tr w:rsidR="00D13E6E" w:rsidRPr="00E27D23" w14:paraId="61021F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197077A"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A06C4C3"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B746D4" w14:textId="28BDBD07" w:rsidR="004A3A66" w:rsidRPr="00E27D23" w:rsidRDefault="004A3A66" w:rsidP="004A3A66">
            <w:pPr>
              <w:pStyle w:val="TAL"/>
              <w:rPr>
                <w:szCs w:val="18"/>
              </w:rPr>
            </w:pPr>
            <w:r w:rsidRPr="00E27D23">
              <w:rPr>
                <w:szCs w:val="18"/>
              </w:rPr>
              <w:t>R5-2274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25129F" w14:textId="1F6AD546" w:rsidR="004A3A66" w:rsidRPr="00E27D23" w:rsidRDefault="004A3A66" w:rsidP="004A3A66">
            <w:pPr>
              <w:pStyle w:val="TAL"/>
              <w:rPr>
                <w:szCs w:val="18"/>
              </w:rPr>
            </w:pPr>
            <w:r w:rsidRPr="00E27D23">
              <w:rPr>
                <w:szCs w:val="18"/>
              </w:rPr>
              <w:t>33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485547" w14:textId="6084A11D"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FC2D7A" w14:textId="5B25C8B3"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69935C" w14:textId="43FD44D7" w:rsidR="004A3A66" w:rsidRPr="00E27D23" w:rsidRDefault="004A3A66" w:rsidP="004A3A66">
            <w:pPr>
              <w:pStyle w:val="TAL"/>
              <w:rPr>
                <w:szCs w:val="18"/>
              </w:rPr>
            </w:pPr>
            <w:r w:rsidRPr="00E27D23">
              <w:rPr>
                <w:szCs w:val="18"/>
              </w:rPr>
              <w:t>Update of TC 12.2.5.3- Inter-carrier concurrent operation / Measurement configuration and reporting via PC5 RRC / PSBCH-RSRP measurement reporting / Periodical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471BCC" w14:textId="77777777" w:rsidR="004A3A66" w:rsidRPr="00E27D23" w:rsidRDefault="004A3A66" w:rsidP="004A3A66">
            <w:pPr>
              <w:pStyle w:val="TAL"/>
              <w:rPr>
                <w:szCs w:val="18"/>
              </w:rPr>
            </w:pPr>
            <w:r w:rsidRPr="00E27D23">
              <w:rPr>
                <w:szCs w:val="18"/>
              </w:rPr>
              <w:t>17.1.0</w:t>
            </w:r>
          </w:p>
        </w:tc>
      </w:tr>
      <w:tr w:rsidR="00D13E6E" w:rsidRPr="00E27D23" w14:paraId="47FCC5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988DCE5"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8F165C"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5980BE" w14:textId="120977DC" w:rsidR="004A3A66" w:rsidRPr="00E27D23" w:rsidRDefault="004A3A66" w:rsidP="004A3A66">
            <w:pPr>
              <w:pStyle w:val="TAL"/>
              <w:rPr>
                <w:szCs w:val="18"/>
              </w:rPr>
            </w:pPr>
            <w:r w:rsidRPr="00E27D23">
              <w:rPr>
                <w:szCs w:val="18"/>
              </w:rPr>
              <w:t>R5-2274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ACD124" w14:textId="53915BD5" w:rsidR="004A3A66" w:rsidRPr="00E27D23" w:rsidRDefault="004A3A66" w:rsidP="004A3A66">
            <w:pPr>
              <w:pStyle w:val="TAL"/>
              <w:rPr>
                <w:szCs w:val="18"/>
              </w:rPr>
            </w:pPr>
            <w:r w:rsidRPr="00E27D23">
              <w:rPr>
                <w:szCs w:val="18"/>
              </w:rPr>
              <w:t>33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E033EF" w14:textId="0A7CEE4C"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353A5B" w14:textId="75CE8D02"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0C8981" w14:textId="4286B936" w:rsidR="004A3A66" w:rsidRPr="00E27D23" w:rsidRDefault="004A3A66" w:rsidP="004A3A66">
            <w:pPr>
              <w:pStyle w:val="TAL"/>
              <w:rPr>
                <w:szCs w:val="18"/>
              </w:rPr>
            </w:pPr>
            <w:r w:rsidRPr="00E27D23">
              <w:rPr>
                <w:szCs w:val="18"/>
              </w:rPr>
              <w:t>Update of TC 12.2.8.1- Inter-carrier concurrent operation / Sidelink CSI reporting /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303E88B" w14:textId="77777777" w:rsidR="004A3A66" w:rsidRPr="00E27D23" w:rsidRDefault="004A3A66" w:rsidP="004A3A66">
            <w:pPr>
              <w:pStyle w:val="TAL"/>
              <w:rPr>
                <w:szCs w:val="18"/>
              </w:rPr>
            </w:pPr>
            <w:r w:rsidRPr="00E27D23">
              <w:rPr>
                <w:szCs w:val="18"/>
              </w:rPr>
              <w:t>17.1.0</w:t>
            </w:r>
          </w:p>
        </w:tc>
      </w:tr>
      <w:tr w:rsidR="00D13E6E" w:rsidRPr="00E27D23" w14:paraId="1C06C8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72B277F"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D9706E8"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F0CEF9" w14:textId="1047DCE3" w:rsidR="004A3A66" w:rsidRPr="00E27D23" w:rsidRDefault="004A3A66" w:rsidP="004A3A66">
            <w:pPr>
              <w:pStyle w:val="TAL"/>
              <w:rPr>
                <w:szCs w:val="18"/>
              </w:rPr>
            </w:pPr>
            <w:r w:rsidRPr="00E27D23">
              <w:rPr>
                <w:szCs w:val="18"/>
              </w:rPr>
              <w:t>R5-2274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40CE06" w14:textId="100476CC" w:rsidR="004A3A66" w:rsidRPr="00E27D23" w:rsidRDefault="004A3A66" w:rsidP="004A3A66">
            <w:pPr>
              <w:pStyle w:val="TAL"/>
              <w:rPr>
                <w:szCs w:val="18"/>
              </w:rPr>
            </w:pPr>
            <w:r w:rsidRPr="00E27D23">
              <w:rPr>
                <w:szCs w:val="18"/>
              </w:rPr>
              <w:t>33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2C6C10" w14:textId="164E2756"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3A57EA" w14:textId="4F47BCB2"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4B7C05" w14:textId="43BD0C21" w:rsidR="004A3A66" w:rsidRPr="00E27D23" w:rsidRDefault="004A3A66" w:rsidP="004A3A66">
            <w:pPr>
              <w:pStyle w:val="TAL"/>
              <w:rPr>
                <w:szCs w:val="18"/>
              </w:rPr>
            </w:pPr>
            <w:r w:rsidRPr="00E27D23">
              <w:rPr>
                <w:szCs w:val="18"/>
              </w:rPr>
              <w:t>Update of V2X TC 12.2.8.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E1BC70" w14:textId="77777777" w:rsidR="004A3A66" w:rsidRPr="00E27D23" w:rsidRDefault="004A3A66" w:rsidP="004A3A66">
            <w:pPr>
              <w:pStyle w:val="TAL"/>
              <w:rPr>
                <w:szCs w:val="18"/>
              </w:rPr>
            </w:pPr>
            <w:r w:rsidRPr="00E27D23">
              <w:rPr>
                <w:szCs w:val="18"/>
              </w:rPr>
              <w:t>17.1.0</w:t>
            </w:r>
          </w:p>
        </w:tc>
      </w:tr>
      <w:tr w:rsidR="00D13E6E" w:rsidRPr="00E27D23" w14:paraId="632866C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B42648B"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17F586"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32E508" w14:textId="2FF19927" w:rsidR="004A3A66" w:rsidRPr="00E27D23" w:rsidRDefault="004A3A66" w:rsidP="004A3A66">
            <w:pPr>
              <w:pStyle w:val="TAL"/>
              <w:rPr>
                <w:szCs w:val="18"/>
              </w:rPr>
            </w:pPr>
            <w:r w:rsidRPr="00E27D23">
              <w:rPr>
                <w:szCs w:val="18"/>
              </w:rPr>
              <w:t>R5-2274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892518" w14:textId="0E1EEA2F" w:rsidR="004A3A66" w:rsidRPr="00E27D23" w:rsidRDefault="004A3A66" w:rsidP="004A3A66">
            <w:pPr>
              <w:pStyle w:val="TAL"/>
              <w:rPr>
                <w:szCs w:val="18"/>
              </w:rPr>
            </w:pPr>
            <w:r w:rsidRPr="00E27D23">
              <w:rPr>
                <w:szCs w:val="18"/>
              </w:rPr>
              <w:t>33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60E49B" w14:textId="530AC7AB"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2EF4CF" w14:textId="5F9AC69B"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72959E" w14:textId="49354B84" w:rsidR="004A3A66" w:rsidRPr="00E27D23" w:rsidRDefault="004A3A66" w:rsidP="004A3A66">
            <w:pPr>
              <w:pStyle w:val="TAL"/>
              <w:rPr>
                <w:szCs w:val="18"/>
              </w:rPr>
            </w:pPr>
            <w:r w:rsidRPr="00E27D23">
              <w:rPr>
                <w:szCs w:val="18"/>
              </w:rPr>
              <w:t>Addition of NR V2X TC 12.2.1.5 Inter-carrier concurrent operation / Sidelink communication / RRC_CONNECTED / Transmission / Exceptional pool</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E2C83B" w14:textId="77777777" w:rsidR="004A3A66" w:rsidRPr="00E27D23" w:rsidRDefault="004A3A66" w:rsidP="004A3A66">
            <w:pPr>
              <w:pStyle w:val="TAL"/>
              <w:rPr>
                <w:szCs w:val="18"/>
              </w:rPr>
            </w:pPr>
            <w:r w:rsidRPr="00E27D23">
              <w:rPr>
                <w:szCs w:val="18"/>
              </w:rPr>
              <w:t>17.1.0</w:t>
            </w:r>
          </w:p>
        </w:tc>
      </w:tr>
      <w:tr w:rsidR="00D13E6E" w:rsidRPr="00E27D23" w14:paraId="2B8218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FFB0CD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27C727"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100E76" w14:textId="628D38D8" w:rsidR="004A3A66" w:rsidRPr="00E27D23" w:rsidRDefault="004A3A66" w:rsidP="004A3A66">
            <w:pPr>
              <w:pStyle w:val="TAL"/>
              <w:rPr>
                <w:szCs w:val="18"/>
              </w:rPr>
            </w:pPr>
            <w:r w:rsidRPr="00E27D23">
              <w:rPr>
                <w:szCs w:val="18"/>
              </w:rPr>
              <w:t>R5-2274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07C944" w14:textId="4FC22031" w:rsidR="004A3A66" w:rsidRPr="00E27D23" w:rsidRDefault="004A3A66" w:rsidP="004A3A66">
            <w:pPr>
              <w:pStyle w:val="TAL"/>
              <w:rPr>
                <w:szCs w:val="18"/>
              </w:rPr>
            </w:pPr>
            <w:r w:rsidRPr="00E27D23">
              <w:rPr>
                <w:szCs w:val="18"/>
              </w:rPr>
              <w:t>34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C10E0C" w14:textId="6559E99D"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49BC1" w14:textId="456428DE"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181A32" w14:textId="1702D355" w:rsidR="004A3A66" w:rsidRPr="00E27D23" w:rsidRDefault="004A3A66" w:rsidP="004A3A66">
            <w:pPr>
              <w:pStyle w:val="TAL"/>
              <w:rPr>
                <w:szCs w:val="18"/>
              </w:rPr>
            </w:pPr>
            <w:r w:rsidRPr="00E27D23">
              <w:rPr>
                <w:szCs w:val="18"/>
              </w:rPr>
              <w:t>Update of TC 13.2.5-PC5 unicast link identifier updat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DB1DD42" w14:textId="77777777" w:rsidR="004A3A66" w:rsidRPr="00E27D23" w:rsidRDefault="004A3A66" w:rsidP="004A3A66">
            <w:pPr>
              <w:pStyle w:val="TAL"/>
              <w:rPr>
                <w:szCs w:val="18"/>
              </w:rPr>
            </w:pPr>
            <w:r w:rsidRPr="00E27D23">
              <w:rPr>
                <w:szCs w:val="18"/>
              </w:rPr>
              <w:t>17.1.0</w:t>
            </w:r>
          </w:p>
        </w:tc>
      </w:tr>
      <w:tr w:rsidR="00D13E6E" w:rsidRPr="00E27D23" w14:paraId="47CF58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8FE32A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AE9599B"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1F403D" w14:textId="5ECAA1D7" w:rsidR="004A3A66" w:rsidRPr="00E27D23" w:rsidRDefault="004A3A66" w:rsidP="004A3A66">
            <w:pPr>
              <w:pStyle w:val="TAL"/>
              <w:rPr>
                <w:szCs w:val="18"/>
              </w:rPr>
            </w:pPr>
            <w:r w:rsidRPr="00E27D23">
              <w:rPr>
                <w:szCs w:val="18"/>
              </w:rPr>
              <w:t>R5-2274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F02F18" w14:textId="2E8097A7" w:rsidR="004A3A66" w:rsidRPr="00E27D23" w:rsidRDefault="004A3A66" w:rsidP="004A3A66">
            <w:pPr>
              <w:pStyle w:val="TAL"/>
              <w:rPr>
                <w:szCs w:val="18"/>
              </w:rPr>
            </w:pPr>
            <w:r w:rsidRPr="00E27D23">
              <w:rPr>
                <w:szCs w:val="18"/>
              </w:rPr>
              <w:t>34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4B5169" w14:textId="1646B4B1"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7EEAA2" w14:textId="318EA7AB"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FC1940" w14:textId="5177A761" w:rsidR="004A3A66" w:rsidRPr="00E27D23" w:rsidRDefault="004A3A66" w:rsidP="004A3A66">
            <w:pPr>
              <w:pStyle w:val="TAL"/>
              <w:rPr>
                <w:szCs w:val="18"/>
              </w:rPr>
            </w:pPr>
            <w:r w:rsidRPr="00E27D23">
              <w:rPr>
                <w:szCs w:val="18"/>
              </w:rPr>
              <w:t>Addition of MultiSIM test case 9.1.5.1.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618244" w14:textId="77777777" w:rsidR="004A3A66" w:rsidRPr="00E27D23" w:rsidRDefault="004A3A66" w:rsidP="004A3A66">
            <w:pPr>
              <w:pStyle w:val="TAL"/>
              <w:rPr>
                <w:szCs w:val="18"/>
              </w:rPr>
            </w:pPr>
            <w:r w:rsidRPr="00E27D23">
              <w:rPr>
                <w:szCs w:val="18"/>
              </w:rPr>
              <w:t>17.1.0</w:t>
            </w:r>
          </w:p>
        </w:tc>
      </w:tr>
      <w:tr w:rsidR="00D13E6E" w:rsidRPr="00E27D23" w14:paraId="24B974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887B781"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97D7B6"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3B20BC" w14:textId="1EAF9A1C" w:rsidR="004A3A66" w:rsidRPr="00E27D23" w:rsidRDefault="004A3A66" w:rsidP="004A3A66">
            <w:pPr>
              <w:pStyle w:val="TAL"/>
              <w:rPr>
                <w:szCs w:val="18"/>
              </w:rPr>
            </w:pPr>
            <w:r w:rsidRPr="00E27D23">
              <w:rPr>
                <w:szCs w:val="18"/>
              </w:rPr>
              <w:t>R5-2274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6387F0" w14:textId="48C31BE5" w:rsidR="004A3A66" w:rsidRPr="00E27D23" w:rsidRDefault="004A3A66" w:rsidP="004A3A66">
            <w:pPr>
              <w:pStyle w:val="TAL"/>
              <w:rPr>
                <w:szCs w:val="18"/>
              </w:rPr>
            </w:pPr>
            <w:r w:rsidRPr="00E27D23">
              <w:rPr>
                <w:szCs w:val="18"/>
              </w:rPr>
              <w:t>34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62F282" w14:textId="0011F2B1"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FE237E" w14:textId="4B982340"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A47070" w14:textId="6DA987A3" w:rsidR="004A3A66" w:rsidRPr="00E27D23" w:rsidRDefault="004A3A66" w:rsidP="004A3A66">
            <w:pPr>
              <w:pStyle w:val="TAL"/>
              <w:rPr>
                <w:szCs w:val="18"/>
              </w:rPr>
            </w:pPr>
            <w:r w:rsidRPr="00E27D23">
              <w:rPr>
                <w:szCs w:val="18"/>
              </w:rPr>
              <w:t>Addition of new MUSIM test case 9.1.7.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7A6675" w14:textId="77777777" w:rsidR="004A3A66" w:rsidRPr="00E27D23" w:rsidRDefault="004A3A66" w:rsidP="004A3A66">
            <w:pPr>
              <w:pStyle w:val="TAL"/>
              <w:rPr>
                <w:szCs w:val="18"/>
              </w:rPr>
            </w:pPr>
            <w:r w:rsidRPr="00E27D23">
              <w:rPr>
                <w:szCs w:val="18"/>
              </w:rPr>
              <w:t>17.1.0</w:t>
            </w:r>
          </w:p>
        </w:tc>
      </w:tr>
      <w:tr w:rsidR="00D13E6E" w:rsidRPr="00E27D23" w14:paraId="103788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B00AC8"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9AA62C"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E5C837" w14:textId="51B7F851" w:rsidR="004A3A66" w:rsidRPr="00E27D23" w:rsidRDefault="004A3A66" w:rsidP="004A3A66">
            <w:pPr>
              <w:pStyle w:val="TAL"/>
              <w:rPr>
                <w:szCs w:val="18"/>
              </w:rPr>
            </w:pPr>
            <w:r w:rsidRPr="00E27D23">
              <w:rPr>
                <w:szCs w:val="18"/>
              </w:rPr>
              <w:t>R5-2274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3EC4EB" w14:textId="268D3BE0" w:rsidR="004A3A66" w:rsidRPr="00E27D23" w:rsidRDefault="004A3A66" w:rsidP="004A3A66">
            <w:pPr>
              <w:pStyle w:val="TAL"/>
              <w:rPr>
                <w:szCs w:val="18"/>
              </w:rPr>
            </w:pPr>
            <w:r w:rsidRPr="00E27D23">
              <w:rPr>
                <w:szCs w:val="18"/>
              </w:rPr>
              <w:t>33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15242B" w14:textId="133EB786"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95352" w14:textId="68135D87"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9E587D" w14:textId="019DF324" w:rsidR="004A3A66" w:rsidRPr="00E27D23" w:rsidRDefault="004A3A66" w:rsidP="004A3A66">
            <w:pPr>
              <w:pStyle w:val="TAL"/>
              <w:rPr>
                <w:szCs w:val="18"/>
              </w:rPr>
            </w:pPr>
            <w:r w:rsidRPr="00E27D23">
              <w:rPr>
                <w:szCs w:val="18"/>
              </w:rPr>
              <w:t>Addition of new SDT 2-Step RACH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B59C3C" w14:textId="77777777" w:rsidR="004A3A66" w:rsidRPr="00E27D23" w:rsidRDefault="004A3A66" w:rsidP="004A3A66">
            <w:pPr>
              <w:pStyle w:val="TAL"/>
              <w:rPr>
                <w:szCs w:val="18"/>
              </w:rPr>
            </w:pPr>
            <w:r w:rsidRPr="00E27D23">
              <w:rPr>
                <w:szCs w:val="18"/>
              </w:rPr>
              <w:t>17.1.0</w:t>
            </w:r>
          </w:p>
        </w:tc>
      </w:tr>
      <w:tr w:rsidR="00D13E6E" w:rsidRPr="00E27D23" w14:paraId="0757DA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D6E4E21"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BB8104B"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55F1F2" w14:textId="19BE1498" w:rsidR="004A3A66" w:rsidRPr="00E27D23" w:rsidRDefault="004A3A66" w:rsidP="004A3A66">
            <w:pPr>
              <w:pStyle w:val="TAL"/>
              <w:rPr>
                <w:szCs w:val="18"/>
              </w:rPr>
            </w:pPr>
            <w:r w:rsidRPr="00E27D23">
              <w:rPr>
                <w:szCs w:val="18"/>
              </w:rPr>
              <w:t>R5-2274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2FD5E9" w14:textId="49F7F9AE" w:rsidR="004A3A66" w:rsidRPr="00E27D23" w:rsidRDefault="004A3A66" w:rsidP="004A3A66">
            <w:pPr>
              <w:pStyle w:val="TAL"/>
              <w:rPr>
                <w:szCs w:val="18"/>
              </w:rPr>
            </w:pPr>
            <w:r w:rsidRPr="00E27D23">
              <w:rPr>
                <w:szCs w:val="18"/>
              </w:rPr>
              <w:t>33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2E355D" w14:textId="493268CB"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C23C4C" w14:textId="2DEB12C2"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903834" w14:textId="4C6256C5" w:rsidR="004A3A66" w:rsidRPr="00E27D23" w:rsidRDefault="004A3A66" w:rsidP="004A3A66">
            <w:pPr>
              <w:pStyle w:val="TAL"/>
              <w:rPr>
                <w:szCs w:val="18"/>
              </w:rPr>
            </w:pPr>
            <w:r w:rsidRPr="00E27D23">
              <w:rPr>
                <w:szCs w:val="18"/>
              </w:rPr>
              <w:t>Addition of new SDT 4-Step RACH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1C901D3" w14:textId="77777777" w:rsidR="004A3A66" w:rsidRPr="00E27D23" w:rsidRDefault="004A3A66" w:rsidP="004A3A66">
            <w:pPr>
              <w:pStyle w:val="TAL"/>
              <w:rPr>
                <w:szCs w:val="18"/>
              </w:rPr>
            </w:pPr>
            <w:r w:rsidRPr="00E27D23">
              <w:rPr>
                <w:szCs w:val="18"/>
              </w:rPr>
              <w:t>17.1.0</w:t>
            </w:r>
          </w:p>
        </w:tc>
      </w:tr>
      <w:tr w:rsidR="00D13E6E" w:rsidRPr="00E27D23" w14:paraId="35A418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722B4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6F2910A"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B31575" w14:textId="2C28C48A" w:rsidR="004A3A66" w:rsidRPr="00E27D23" w:rsidRDefault="004A3A66" w:rsidP="004A3A66">
            <w:pPr>
              <w:pStyle w:val="TAL"/>
              <w:rPr>
                <w:szCs w:val="18"/>
              </w:rPr>
            </w:pPr>
            <w:r w:rsidRPr="00E27D23">
              <w:rPr>
                <w:szCs w:val="18"/>
              </w:rPr>
              <w:t>R5-2274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4B07C4" w14:textId="2E3B5C3E" w:rsidR="004A3A66" w:rsidRPr="00E27D23" w:rsidRDefault="004A3A66" w:rsidP="004A3A66">
            <w:pPr>
              <w:pStyle w:val="TAL"/>
              <w:rPr>
                <w:szCs w:val="18"/>
              </w:rPr>
            </w:pPr>
            <w:r w:rsidRPr="00E27D23">
              <w:rPr>
                <w:szCs w:val="18"/>
              </w:rPr>
              <w:t>34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75B102" w14:textId="364E801B"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48C85" w14:textId="7C954D84"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5F8848" w14:textId="02160BEC" w:rsidR="004A3A66" w:rsidRPr="00E27D23" w:rsidRDefault="004A3A66" w:rsidP="004A3A66">
            <w:pPr>
              <w:pStyle w:val="TAL"/>
              <w:rPr>
                <w:szCs w:val="18"/>
              </w:rPr>
            </w:pPr>
            <w:r w:rsidRPr="00E27D23">
              <w:rPr>
                <w:szCs w:val="18"/>
              </w:rPr>
              <w:t>Addition of NR EIEI test case 11.5.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FC144F" w14:textId="77777777" w:rsidR="004A3A66" w:rsidRPr="00E27D23" w:rsidRDefault="004A3A66" w:rsidP="004A3A66">
            <w:pPr>
              <w:pStyle w:val="TAL"/>
              <w:rPr>
                <w:szCs w:val="18"/>
              </w:rPr>
            </w:pPr>
            <w:r w:rsidRPr="00E27D23">
              <w:rPr>
                <w:szCs w:val="18"/>
              </w:rPr>
              <w:t>17.1.0</w:t>
            </w:r>
          </w:p>
        </w:tc>
      </w:tr>
      <w:tr w:rsidR="00D13E6E" w:rsidRPr="00E27D23" w14:paraId="328DDE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5E24F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BC7616"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0B14EA" w14:textId="3308BA40" w:rsidR="004A3A66" w:rsidRPr="00E27D23" w:rsidRDefault="004A3A66" w:rsidP="004A3A66">
            <w:pPr>
              <w:pStyle w:val="TAL"/>
              <w:rPr>
                <w:szCs w:val="18"/>
              </w:rPr>
            </w:pPr>
            <w:r w:rsidRPr="00E27D23">
              <w:rPr>
                <w:szCs w:val="18"/>
              </w:rPr>
              <w:t>R5-2274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2E36A4" w14:textId="06CBCCA0" w:rsidR="004A3A66" w:rsidRPr="00E27D23" w:rsidRDefault="004A3A66" w:rsidP="004A3A66">
            <w:pPr>
              <w:pStyle w:val="TAL"/>
              <w:rPr>
                <w:szCs w:val="18"/>
              </w:rPr>
            </w:pPr>
            <w:r w:rsidRPr="00E27D23">
              <w:rPr>
                <w:szCs w:val="18"/>
              </w:rPr>
              <w:t>32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F2FF0F" w14:textId="5375B96A"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2F8EE2" w14:textId="6657068D"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8942ED" w14:textId="3BC6C192" w:rsidR="004A3A66" w:rsidRPr="00E27D23" w:rsidRDefault="004A3A66" w:rsidP="004A3A66">
            <w:pPr>
              <w:pStyle w:val="TAL"/>
              <w:rPr>
                <w:szCs w:val="18"/>
              </w:rPr>
            </w:pPr>
            <w:r w:rsidRPr="00E27D23">
              <w:rPr>
                <w:szCs w:val="18"/>
              </w:rPr>
              <w:t>Addition of new test case 7.1.3.6.1 for PDCP U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D95B3C" w14:textId="77777777" w:rsidR="004A3A66" w:rsidRPr="00E27D23" w:rsidRDefault="004A3A66" w:rsidP="004A3A66">
            <w:pPr>
              <w:pStyle w:val="TAL"/>
              <w:rPr>
                <w:szCs w:val="18"/>
              </w:rPr>
            </w:pPr>
            <w:r w:rsidRPr="00E27D23">
              <w:rPr>
                <w:szCs w:val="18"/>
              </w:rPr>
              <w:t>17.1.0</w:t>
            </w:r>
          </w:p>
        </w:tc>
      </w:tr>
      <w:tr w:rsidR="00D13E6E" w:rsidRPr="00E27D23" w14:paraId="0922779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90FB81"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0D3C35"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CBADDE" w14:textId="70DDF41A" w:rsidR="004A3A66" w:rsidRPr="00E27D23" w:rsidRDefault="004A3A66" w:rsidP="004A3A66">
            <w:pPr>
              <w:pStyle w:val="TAL"/>
              <w:rPr>
                <w:szCs w:val="18"/>
              </w:rPr>
            </w:pPr>
            <w:r w:rsidRPr="00E27D23">
              <w:rPr>
                <w:szCs w:val="18"/>
              </w:rPr>
              <w:t>R5-2274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DA1E12" w14:textId="33A33068" w:rsidR="004A3A66" w:rsidRPr="00E27D23" w:rsidRDefault="004A3A66" w:rsidP="004A3A66">
            <w:pPr>
              <w:pStyle w:val="TAL"/>
              <w:rPr>
                <w:szCs w:val="18"/>
              </w:rPr>
            </w:pPr>
            <w:r w:rsidRPr="00E27D23">
              <w:rPr>
                <w:szCs w:val="18"/>
              </w:rPr>
              <w:t>32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C0A5A2" w14:textId="1684CFD0"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9EEC87" w14:textId="002523BA"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E4C51E" w14:textId="45DC27FA" w:rsidR="004A3A66" w:rsidRPr="00E27D23" w:rsidRDefault="004A3A66" w:rsidP="004A3A66">
            <w:pPr>
              <w:pStyle w:val="TAL"/>
              <w:rPr>
                <w:szCs w:val="18"/>
              </w:rPr>
            </w:pPr>
            <w:r w:rsidRPr="00E27D23">
              <w:rPr>
                <w:szCs w:val="18"/>
              </w:rPr>
              <w:t>Addition of new test case 7.1.3.6.2 for PDCP U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6AF415" w14:textId="77777777" w:rsidR="004A3A66" w:rsidRPr="00E27D23" w:rsidRDefault="004A3A66" w:rsidP="004A3A66">
            <w:pPr>
              <w:pStyle w:val="TAL"/>
              <w:rPr>
                <w:szCs w:val="18"/>
              </w:rPr>
            </w:pPr>
            <w:r w:rsidRPr="00E27D23">
              <w:rPr>
                <w:szCs w:val="18"/>
              </w:rPr>
              <w:t>17.1.0</w:t>
            </w:r>
          </w:p>
        </w:tc>
      </w:tr>
      <w:tr w:rsidR="00D13E6E" w:rsidRPr="00E27D23" w14:paraId="08E9DD9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A51900E"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6101A29"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C8961F" w14:textId="0DEA74E5" w:rsidR="004A3A66" w:rsidRPr="00E27D23" w:rsidRDefault="004A3A66" w:rsidP="004A3A66">
            <w:pPr>
              <w:pStyle w:val="TAL"/>
              <w:rPr>
                <w:szCs w:val="18"/>
              </w:rPr>
            </w:pPr>
            <w:r w:rsidRPr="00E27D23">
              <w:rPr>
                <w:szCs w:val="18"/>
              </w:rPr>
              <w:t>R5-2274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340D96" w14:textId="2BD83CC9" w:rsidR="004A3A66" w:rsidRPr="00E27D23" w:rsidRDefault="004A3A66" w:rsidP="004A3A66">
            <w:pPr>
              <w:pStyle w:val="TAL"/>
              <w:rPr>
                <w:szCs w:val="18"/>
              </w:rPr>
            </w:pPr>
            <w:r w:rsidRPr="00E27D23">
              <w:rPr>
                <w:szCs w:val="18"/>
              </w:rPr>
              <w:t>32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FA03AB" w14:textId="21A0B6ED"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B783B" w14:textId="2D966409"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F069B7" w14:textId="6D3E133B" w:rsidR="004A3A66" w:rsidRPr="00E27D23" w:rsidRDefault="004A3A66" w:rsidP="004A3A66">
            <w:pPr>
              <w:pStyle w:val="TAL"/>
              <w:rPr>
                <w:szCs w:val="18"/>
              </w:rPr>
            </w:pPr>
            <w:r w:rsidRPr="00E27D23">
              <w:rPr>
                <w:szCs w:val="18"/>
              </w:rPr>
              <w:t>Addition of new test case 7.1.3.6.3 for PDCP U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147C1B" w14:textId="77777777" w:rsidR="004A3A66" w:rsidRPr="00E27D23" w:rsidRDefault="004A3A66" w:rsidP="004A3A66">
            <w:pPr>
              <w:pStyle w:val="TAL"/>
              <w:rPr>
                <w:szCs w:val="18"/>
              </w:rPr>
            </w:pPr>
            <w:r w:rsidRPr="00E27D23">
              <w:rPr>
                <w:szCs w:val="18"/>
              </w:rPr>
              <w:t>17.1.0</w:t>
            </w:r>
          </w:p>
        </w:tc>
      </w:tr>
      <w:tr w:rsidR="00D13E6E" w:rsidRPr="00E27D23" w14:paraId="7A5BD3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E5E1A4"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0DFB84"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76AD80" w14:textId="76933AF2" w:rsidR="004A3A66" w:rsidRPr="00E27D23" w:rsidRDefault="004A3A66" w:rsidP="004A3A66">
            <w:pPr>
              <w:pStyle w:val="TAL"/>
              <w:rPr>
                <w:szCs w:val="18"/>
              </w:rPr>
            </w:pPr>
            <w:r w:rsidRPr="00E27D23">
              <w:rPr>
                <w:szCs w:val="18"/>
              </w:rPr>
              <w:t>R5-2275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EAEA55" w14:textId="7D88811C" w:rsidR="004A3A66" w:rsidRPr="00E27D23" w:rsidRDefault="004A3A66" w:rsidP="004A3A66">
            <w:pPr>
              <w:pStyle w:val="TAL"/>
              <w:rPr>
                <w:szCs w:val="18"/>
              </w:rPr>
            </w:pPr>
            <w:r w:rsidRPr="00E27D23">
              <w:rPr>
                <w:szCs w:val="18"/>
              </w:rPr>
              <w:t>34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2C88C3" w14:textId="78CE1930"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875811" w14:textId="15A936C2"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4A32A2" w14:textId="760D2D08" w:rsidR="004A3A66" w:rsidRPr="00E27D23" w:rsidRDefault="004A3A66" w:rsidP="004A3A66">
            <w:pPr>
              <w:pStyle w:val="TAL"/>
              <w:rPr>
                <w:szCs w:val="18"/>
              </w:rPr>
            </w:pPr>
            <w:r w:rsidRPr="00E27D23">
              <w:rPr>
                <w:szCs w:val="18"/>
              </w:rPr>
              <w:t>Adding new test case 8.1.1.1a.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8853C02" w14:textId="77777777" w:rsidR="004A3A66" w:rsidRPr="00E27D23" w:rsidRDefault="004A3A66" w:rsidP="004A3A66">
            <w:pPr>
              <w:pStyle w:val="TAL"/>
              <w:rPr>
                <w:szCs w:val="18"/>
              </w:rPr>
            </w:pPr>
            <w:r w:rsidRPr="00E27D23">
              <w:rPr>
                <w:szCs w:val="18"/>
              </w:rPr>
              <w:t>17.1.0</w:t>
            </w:r>
          </w:p>
        </w:tc>
      </w:tr>
      <w:tr w:rsidR="00D13E6E" w:rsidRPr="00E27D23" w14:paraId="7755C1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C6CC47"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8979163"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B17BBF" w14:textId="09495A3E" w:rsidR="004A3A66" w:rsidRPr="00E27D23" w:rsidRDefault="004A3A66" w:rsidP="004A3A66">
            <w:pPr>
              <w:pStyle w:val="TAL"/>
              <w:rPr>
                <w:szCs w:val="18"/>
              </w:rPr>
            </w:pPr>
            <w:r w:rsidRPr="00E27D23">
              <w:rPr>
                <w:szCs w:val="18"/>
              </w:rPr>
              <w:t>R5-2275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E54718" w14:textId="17A66EBF" w:rsidR="004A3A66" w:rsidRPr="00E27D23" w:rsidRDefault="004A3A66" w:rsidP="004A3A66">
            <w:pPr>
              <w:pStyle w:val="TAL"/>
              <w:rPr>
                <w:szCs w:val="18"/>
              </w:rPr>
            </w:pPr>
            <w:r w:rsidRPr="00E27D23">
              <w:rPr>
                <w:szCs w:val="18"/>
              </w:rPr>
              <w:t>33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E55575" w14:textId="66F346B0"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0C5F5D" w14:textId="1DEBBBB6"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B36859" w14:textId="06F59B8D" w:rsidR="004A3A66" w:rsidRPr="00E27D23" w:rsidRDefault="004A3A66" w:rsidP="004A3A66">
            <w:pPr>
              <w:pStyle w:val="TAL"/>
              <w:rPr>
                <w:szCs w:val="18"/>
              </w:rPr>
            </w:pPr>
            <w:r w:rsidRPr="00E27D23">
              <w:rPr>
                <w:szCs w:val="18"/>
              </w:rPr>
              <w:t>Addition of new test case 6.3.2.3 for match all in SOR-CMC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B6F806" w14:textId="77777777" w:rsidR="004A3A66" w:rsidRPr="00E27D23" w:rsidRDefault="004A3A66" w:rsidP="004A3A66">
            <w:pPr>
              <w:pStyle w:val="TAL"/>
              <w:rPr>
                <w:szCs w:val="18"/>
              </w:rPr>
            </w:pPr>
            <w:r w:rsidRPr="00E27D23">
              <w:rPr>
                <w:szCs w:val="18"/>
              </w:rPr>
              <w:t>17.1.0</w:t>
            </w:r>
          </w:p>
        </w:tc>
      </w:tr>
      <w:tr w:rsidR="00D13E6E" w:rsidRPr="00E27D23" w14:paraId="4D0F93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FD0FA4"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A4DD422"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CFCFC1" w14:textId="5E17A79B" w:rsidR="004A3A66" w:rsidRPr="00E27D23" w:rsidRDefault="004A3A66" w:rsidP="004A3A66">
            <w:pPr>
              <w:pStyle w:val="TAL"/>
              <w:rPr>
                <w:szCs w:val="18"/>
              </w:rPr>
            </w:pPr>
            <w:r w:rsidRPr="00E27D23">
              <w:rPr>
                <w:szCs w:val="18"/>
              </w:rPr>
              <w:t>R5-2275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61E9D1" w14:textId="778CEC90" w:rsidR="004A3A66" w:rsidRPr="00E27D23" w:rsidRDefault="004A3A66" w:rsidP="004A3A66">
            <w:pPr>
              <w:pStyle w:val="TAL"/>
              <w:rPr>
                <w:szCs w:val="18"/>
              </w:rPr>
            </w:pPr>
            <w:r w:rsidRPr="00E27D23">
              <w:rPr>
                <w:szCs w:val="18"/>
              </w:rPr>
              <w:t>33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53D471" w14:textId="745C3A09"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099A89" w14:textId="112B5080"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7A6F68" w14:textId="6D6E41D5" w:rsidR="004A3A66" w:rsidRPr="00E27D23" w:rsidRDefault="004A3A66" w:rsidP="004A3A66">
            <w:pPr>
              <w:pStyle w:val="TAL"/>
              <w:rPr>
                <w:szCs w:val="18"/>
              </w:rPr>
            </w:pPr>
            <w:r w:rsidRPr="00E27D23">
              <w:rPr>
                <w:szCs w:val="18"/>
              </w:rPr>
              <w:t>Addition of new test case 6.3.2.4 for updating Tsor-cm timer in SOR-CMC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10C984" w14:textId="77777777" w:rsidR="004A3A66" w:rsidRPr="00E27D23" w:rsidRDefault="004A3A66" w:rsidP="004A3A66">
            <w:pPr>
              <w:pStyle w:val="TAL"/>
              <w:rPr>
                <w:szCs w:val="18"/>
              </w:rPr>
            </w:pPr>
            <w:r w:rsidRPr="00E27D23">
              <w:rPr>
                <w:szCs w:val="18"/>
              </w:rPr>
              <w:t>17.1.0</w:t>
            </w:r>
          </w:p>
        </w:tc>
      </w:tr>
      <w:tr w:rsidR="00D13E6E" w:rsidRPr="00E27D23" w14:paraId="01AEC1B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99BCCA7"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07135D"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7E9174" w14:textId="4C85D028" w:rsidR="004A3A66" w:rsidRPr="00E27D23" w:rsidRDefault="004A3A66" w:rsidP="004A3A66">
            <w:pPr>
              <w:pStyle w:val="TAL"/>
              <w:rPr>
                <w:szCs w:val="18"/>
              </w:rPr>
            </w:pPr>
            <w:r w:rsidRPr="00E27D23">
              <w:rPr>
                <w:szCs w:val="18"/>
              </w:rPr>
              <w:t>R5-2275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9EF198" w14:textId="45BC0143" w:rsidR="004A3A66" w:rsidRPr="00E27D23" w:rsidRDefault="004A3A66" w:rsidP="004A3A66">
            <w:pPr>
              <w:pStyle w:val="TAL"/>
              <w:rPr>
                <w:szCs w:val="18"/>
              </w:rPr>
            </w:pPr>
            <w:r w:rsidRPr="00E27D23">
              <w:rPr>
                <w:szCs w:val="18"/>
              </w:rPr>
              <w:t>33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A747FB" w14:textId="58893B1C"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815A73" w14:textId="23AD7DDC"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77C7C5" w14:textId="730A6EB9" w:rsidR="004A3A66" w:rsidRPr="00E27D23" w:rsidRDefault="004A3A66" w:rsidP="004A3A66">
            <w:pPr>
              <w:pStyle w:val="TAL"/>
              <w:rPr>
                <w:szCs w:val="18"/>
              </w:rPr>
            </w:pPr>
            <w:r w:rsidRPr="00E27D23">
              <w:rPr>
                <w:szCs w:val="18"/>
              </w:rPr>
              <w:t>Addition of new test case 6.3.2.5 for storing SOR-CMCI in the USIM after power off-on the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3789D0" w14:textId="77777777" w:rsidR="004A3A66" w:rsidRPr="00E27D23" w:rsidRDefault="004A3A66" w:rsidP="004A3A66">
            <w:pPr>
              <w:pStyle w:val="TAL"/>
              <w:rPr>
                <w:szCs w:val="18"/>
              </w:rPr>
            </w:pPr>
            <w:r w:rsidRPr="00E27D23">
              <w:rPr>
                <w:szCs w:val="18"/>
              </w:rPr>
              <w:t>17.1.0</w:t>
            </w:r>
          </w:p>
        </w:tc>
      </w:tr>
      <w:tr w:rsidR="00D13E6E" w:rsidRPr="00E27D23" w14:paraId="032DD3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4A3218"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70876E"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086719" w14:textId="448F691F" w:rsidR="004A3A66" w:rsidRPr="00E27D23" w:rsidRDefault="004A3A66" w:rsidP="004A3A66">
            <w:pPr>
              <w:pStyle w:val="TAL"/>
              <w:rPr>
                <w:szCs w:val="18"/>
              </w:rPr>
            </w:pPr>
            <w:r w:rsidRPr="00E27D23">
              <w:rPr>
                <w:szCs w:val="18"/>
              </w:rPr>
              <w:t>R5-2275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67DF47" w14:textId="51C22ED9" w:rsidR="004A3A66" w:rsidRPr="00E27D23" w:rsidRDefault="004A3A66" w:rsidP="004A3A66">
            <w:pPr>
              <w:pStyle w:val="TAL"/>
              <w:rPr>
                <w:szCs w:val="18"/>
              </w:rPr>
            </w:pPr>
            <w:r w:rsidRPr="00E27D23">
              <w:rPr>
                <w:szCs w:val="18"/>
              </w:rPr>
              <w:t>33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EDA5A5" w14:textId="218C1114"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F898B6" w14:textId="1577E25E"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075C01" w14:textId="19A224E7" w:rsidR="004A3A66" w:rsidRPr="00E27D23" w:rsidRDefault="004A3A66" w:rsidP="004A3A66">
            <w:pPr>
              <w:pStyle w:val="TAL"/>
              <w:rPr>
                <w:szCs w:val="18"/>
              </w:rPr>
            </w:pPr>
            <w:r w:rsidRPr="00E27D23">
              <w:rPr>
                <w:szCs w:val="18"/>
              </w:rPr>
              <w:t>Addition of MBS Multicast TC 14.2.1.1.1-PTM transmission and PTP transmiss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5615CB2" w14:textId="77777777" w:rsidR="004A3A66" w:rsidRPr="00E27D23" w:rsidRDefault="004A3A66" w:rsidP="004A3A66">
            <w:pPr>
              <w:pStyle w:val="TAL"/>
              <w:rPr>
                <w:szCs w:val="18"/>
              </w:rPr>
            </w:pPr>
            <w:r w:rsidRPr="00E27D23">
              <w:rPr>
                <w:szCs w:val="18"/>
              </w:rPr>
              <w:t>17.1.0</w:t>
            </w:r>
          </w:p>
        </w:tc>
      </w:tr>
      <w:tr w:rsidR="00D13E6E" w:rsidRPr="00E27D23" w14:paraId="506DC5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114657"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1C41EA6"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D882C5" w14:textId="4CC094E4" w:rsidR="004A3A66" w:rsidRPr="00E27D23" w:rsidRDefault="004A3A66" w:rsidP="004A3A66">
            <w:pPr>
              <w:pStyle w:val="TAL"/>
              <w:rPr>
                <w:szCs w:val="18"/>
              </w:rPr>
            </w:pPr>
            <w:r w:rsidRPr="00E27D23">
              <w:rPr>
                <w:szCs w:val="18"/>
              </w:rPr>
              <w:t>R5-2275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1DAFD0" w14:textId="3333E92C" w:rsidR="004A3A66" w:rsidRPr="00E27D23" w:rsidRDefault="004A3A66" w:rsidP="004A3A66">
            <w:pPr>
              <w:pStyle w:val="TAL"/>
              <w:rPr>
                <w:szCs w:val="18"/>
              </w:rPr>
            </w:pPr>
            <w:r w:rsidRPr="00E27D23">
              <w:rPr>
                <w:szCs w:val="18"/>
              </w:rPr>
              <w:t>33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EE8CCA" w14:textId="6984F939"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9BED23" w14:textId="2D5A0169"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E523B1" w14:textId="31FB27F3" w:rsidR="004A3A66" w:rsidRPr="00E27D23" w:rsidRDefault="004A3A66" w:rsidP="004A3A66">
            <w:pPr>
              <w:pStyle w:val="TAL"/>
              <w:rPr>
                <w:szCs w:val="18"/>
              </w:rPr>
            </w:pPr>
            <w:r w:rsidRPr="00E27D23">
              <w:rPr>
                <w:szCs w:val="18"/>
              </w:rPr>
              <w:t>Addition of MBS Multicast TC 14.2.1.1.4-PTM retransmission for multicas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971E2F" w14:textId="77777777" w:rsidR="004A3A66" w:rsidRPr="00E27D23" w:rsidRDefault="004A3A66" w:rsidP="004A3A66">
            <w:pPr>
              <w:pStyle w:val="TAL"/>
              <w:rPr>
                <w:szCs w:val="18"/>
              </w:rPr>
            </w:pPr>
            <w:r w:rsidRPr="00E27D23">
              <w:rPr>
                <w:szCs w:val="18"/>
              </w:rPr>
              <w:t>17.1.0</w:t>
            </w:r>
          </w:p>
        </w:tc>
      </w:tr>
      <w:tr w:rsidR="00D13E6E" w:rsidRPr="00E27D23" w14:paraId="5E4D26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450DBC"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2CAC41"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D913F9" w14:textId="131CC560" w:rsidR="004A3A66" w:rsidRPr="00E27D23" w:rsidRDefault="004A3A66" w:rsidP="004A3A66">
            <w:pPr>
              <w:pStyle w:val="TAL"/>
              <w:rPr>
                <w:szCs w:val="18"/>
              </w:rPr>
            </w:pPr>
            <w:r w:rsidRPr="00E27D23">
              <w:rPr>
                <w:szCs w:val="18"/>
              </w:rPr>
              <w:t>R5-2275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E039E8" w14:textId="70F4DCBA" w:rsidR="004A3A66" w:rsidRPr="00E27D23" w:rsidRDefault="004A3A66" w:rsidP="004A3A66">
            <w:pPr>
              <w:pStyle w:val="TAL"/>
              <w:rPr>
                <w:szCs w:val="18"/>
              </w:rPr>
            </w:pPr>
            <w:r w:rsidRPr="00E27D23">
              <w:rPr>
                <w:szCs w:val="18"/>
              </w:rPr>
              <w:t>33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1A5C42" w14:textId="7CC4C5A0"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524E27" w14:textId="23DE8749"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8D29E0" w14:textId="0FDA9A43" w:rsidR="004A3A66" w:rsidRPr="00E27D23" w:rsidRDefault="004A3A66" w:rsidP="004A3A66">
            <w:pPr>
              <w:pStyle w:val="TAL"/>
              <w:rPr>
                <w:szCs w:val="18"/>
              </w:rPr>
            </w:pPr>
            <w:r w:rsidRPr="00E27D23">
              <w:rPr>
                <w:szCs w:val="18"/>
              </w:rPr>
              <w:t>Addition of MBS Multicast TC 14.2.1.1.5-PTP retransmission for multicas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18C4C04" w14:textId="77777777" w:rsidR="004A3A66" w:rsidRPr="00E27D23" w:rsidRDefault="004A3A66" w:rsidP="004A3A66">
            <w:pPr>
              <w:pStyle w:val="TAL"/>
              <w:rPr>
                <w:szCs w:val="18"/>
              </w:rPr>
            </w:pPr>
            <w:r w:rsidRPr="00E27D23">
              <w:rPr>
                <w:szCs w:val="18"/>
              </w:rPr>
              <w:t>17.1.0</w:t>
            </w:r>
          </w:p>
        </w:tc>
      </w:tr>
      <w:tr w:rsidR="00D13E6E" w:rsidRPr="00E27D23" w14:paraId="6DC0EE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D9F92E"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393952"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58CFF1" w14:textId="51CC9F7C" w:rsidR="004A3A66" w:rsidRPr="00E27D23" w:rsidRDefault="004A3A66" w:rsidP="004A3A66">
            <w:pPr>
              <w:pStyle w:val="TAL"/>
              <w:rPr>
                <w:szCs w:val="18"/>
              </w:rPr>
            </w:pPr>
            <w:r w:rsidRPr="00E27D23">
              <w:rPr>
                <w:szCs w:val="18"/>
              </w:rPr>
              <w:t>R5-2275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2DF929" w14:textId="2AF8AE3F" w:rsidR="004A3A66" w:rsidRPr="00E27D23" w:rsidRDefault="004A3A66" w:rsidP="004A3A66">
            <w:pPr>
              <w:pStyle w:val="TAL"/>
              <w:rPr>
                <w:szCs w:val="18"/>
              </w:rPr>
            </w:pPr>
            <w:r w:rsidRPr="00E27D23">
              <w:rPr>
                <w:szCs w:val="18"/>
              </w:rPr>
              <w:t>32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BC84F8" w14:textId="21417F9B"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45E73A" w14:textId="68C9132E"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C45A55" w14:textId="104765CA" w:rsidR="004A3A66" w:rsidRPr="00E27D23" w:rsidRDefault="004A3A66" w:rsidP="004A3A66">
            <w:pPr>
              <w:pStyle w:val="TAL"/>
              <w:rPr>
                <w:szCs w:val="18"/>
              </w:rPr>
            </w:pPr>
            <w:r w:rsidRPr="00E27D23">
              <w:rPr>
                <w:szCs w:val="18"/>
              </w:rPr>
              <w:t>Addition of eDRX TC 11.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CA6CE9" w14:textId="77777777" w:rsidR="004A3A66" w:rsidRPr="00E27D23" w:rsidRDefault="004A3A66" w:rsidP="004A3A66">
            <w:pPr>
              <w:pStyle w:val="TAL"/>
              <w:rPr>
                <w:szCs w:val="18"/>
              </w:rPr>
            </w:pPr>
            <w:r w:rsidRPr="00E27D23">
              <w:rPr>
                <w:szCs w:val="18"/>
              </w:rPr>
              <w:t>17.1.0</w:t>
            </w:r>
          </w:p>
        </w:tc>
      </w:tr>
      <w:tr w:rsidR="00D13E6E" w:rsidRPr="00E27D23" w14:paraId="550BFE0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D794689"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93B921"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320C24" w14:textId="320F26F3" w:rsidR="004A3A66" w:rsidRPr="00E27D23" w:rsidRDefault="004A3A66" w:rsidP="004A3A66">
            <w:pPr>
              <w:pStyle w:val="TAL"/>
              <w:rPr>
                <w:szCs w:val="18"/>
              </w:rPr>
            </w:pPr>
            <w:r w:rsidRPr="00E27D23">
              <w:rPr>
                <w:szCs w:val="18"/>
              </w:rPr>
              <w:t>R5-2275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08A328" w14:textId="04F1BC8F" w:rsidR="004A3A66" w:rsidRPr="00E27D23" w:rsidRDefault="004A3A66" w:rsidP="004A3A66">
            <w:pPr>
              <w:pStyle w:val="TAL"/>
              <w:rPr>
                <w:szCs w:val="18"/>
              </w:rPr>
            </w:pPr>
            <w:r w:rsidRPr="00E27D23">
              <w:rPr>
                <w:szCs w:val="18"/>
              </w:rPr>
              <w:t>33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682CD0" w14:textId="48DB5C31"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8C2E5B" w14:textId="226C9E04"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DB5091" w14:textId="335BAD0B" w:rsidR="004A3A66" w:rsidRPr="00E27D23" w:rsidRDefault="004A3A66" w:rsidP="004A3A66">
            <w:pPr>
              <w:pStyle w:val="TAL"/>
              <w:rPr>
                <w:szCs w:val="18"/>
              </w:rPr>
            </w:pPr>
            <w:r w:rsidRPr="00E27D23">
              <w:rPr>
                <w:szCs w:val="18"/>
              </w:rPr>
              <w:t>Update to NR TC 7.1.2.3.3 to test RedCap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AEC017" w14:textId="77777777" w:rsidR="004A3A66" w:rsidRPr="00E27D23" w:rsidRDefault="004A3A66" w:rsidP="004A3A66">
            <w:pPr>
              <w:pStyle w:val="TAL"/>
              <w:rPr>
                <w:szCs w:val="18"/>
              </w:rPr>
            </w:pPr>
            <w:r w:rsidRPr="00E27D23">
              <w:rPr>
                <w:szCs w:val="18"/>
              </w:rPr>
              <w:t>17.1.0</w:t>
            </w:r>
          </w:p>
        </w:tc>
      </w:tr>
      <w:tr w:rsidR="00D13E6E" w:rsidRPr="00E27D23" w14:paraId="309E03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1D6447"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A9CDCCC"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CF5241" w14:textId="0A55F606" w:rsidR="004A3A66" w:rsidRPr="00E27D23" w:rsidRDefault="004A3A66" w:rsidP="004A3A66">
            <w:pPr>
              <w:pStyle w:val="TAL"/>
              <w:rPr>
                <w:szCs w:val="18"/>
              </w:rPr>
            </w:pPr>
            <w:r w:rsidRPr="00E27D23">
              <w:rPr>
                <w:szCs w:val="18"/>
              </w:rPr>
              <w:t>R5-2275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9360C7" w14:textId="3BF6CD9B" w:rsidR="004A3A66" w:rsidRPr="00E27D23" w:rsidRDefault="004A3A66" w:rsidP="004A3A66">
            <w:pPr>
              <w:pStyle w:val="TAL"/>
              <w:rPr>
                <w:szCs w:val="18"/>
              </w:rPr>
            </w:pPr>
            <w:r w:rsidRPr="00E27D23">
              <w:rPr>
                <w:szCs w:val="18"/>
              </w:rPr>
              <w:t>33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F491F9" w14:textId="063A7819"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90FBF0" w14:textId="0C1E00D2"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1DF10B" w14:textId="29442F55" w:rsidR="004A3A66" w:rsidRPr="00E27D23" w:rsidRDefault="004A3A66" w:rsidP="004A3A66">
            <w:pPr>
              <w:pStyle w:val="TAL"/>
              <w:rPr>
                <w:szCs w:val="18"/>
              </w:rPr>
            </w:pPr>
            <w:r w:rsidRPr="00E27D23">
              <w:rPr>
                <w:szCs w:val="18"/>
              </w:rPr>
              <w:t>Update to NR TC 7.1.2.3.5 to test RedCap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B4F814" w14:textId="77777777" w:rsidR="004A3A66" w:rsidRPr="00E27D23" w:rsidRDefault="004A3A66" w:rsidP="004A3A66">
            <w:pPr>
              <w:pStyle w:val="TAL"/>
              <w:rPr>
                <w:szCs w:val="18"/>
              </w:rPr>
            </w:pPr>
            <w:r w:rsidRPr="00E27D23">
              <w:rPr>
                <w:szCs w:val="18"/>
              </w:rPr>
              <w:t>17.1.0</w:t>
            </w:r>
          </w:p>
        </w:tc>
      </w:tr>
      <w:tr w:rsidR="00D13E6E" w:rsidRPr="00E27D23" w14:paraId="4B9561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8EF0B2F"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58CE39D"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04DA32" w14:textId="1ECBEB12" w:rsidR="004A3A66" w:rsidRPr="00E27D23" w:rsidRDefault="004A3A66" w:rsidP="004A3A66">
            <w:pPr>
              <w:pStyle w:val="TAL"/>
              <w:rPr>
                <w:szCs w:val="18"/>
              </w:rPr>
            </w:pPr>
            <w:r w:rsidRPr="00E27D23">
              <w:rPr>
                <w:szCs w:val="18"/>
              </w:rPr>
              <w:t>R5-2275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339A09" w14:textId="7612326E" w:rsidR="004A3A66" w:rsidRPr="00E27D23" w:rsidRDefault="004A3A66" w:rsidP="004A3A66">
            <w:pPr>
              <w:pStyle w:val="TAL"/>
              <w:rPr>
                <w:szCs w:val="18"/>
              </w:rPr>
            </w:pPr>
            <w:r w:rsidRPr="00E27D23">
              <w:rPr>
                <w:szCs w:val="18"/>
              </w:rPr>
              <w:t>33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A93E5D" w14:textId="3325A45E"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CA2942" w14:textId="461F6E1C"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9DC102" w14:textId="0B41E88F" w:rsidR="004A3A66" w:rsidRPr="00E27D23" w:rsidRDefault="004A3A66" w:rsidP="004A3A66">
            <w:pPr>
              <w:pStyle w:val="TAL"/>
              <w:rPr>
                <w:szCs w:val="18"/>
              </w:rPr>
            </w:pPr>
            <w:r w:rsidRPr="00E27D23">
              <w:rPr>
                <w:szCs w:val="18"/>
              </w:rPr>
              <w:t>Update to NR TC 7.1.2.3.9 to test RedCap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02697A" w14:textId="77777777" w:rsidR="004A3A66" w:rsidRPr="00E27D23" w:rsidRDefault="004A3A66" w:rsidP="004A3A66">
            <w:pPr>
              <w:pStyle w:val="TAL"/>
              <w:rPr>
                <w:szCs w:val="18"/>
              </w:rPr>
            </w:pPr>
            <w:r w:rsidRPr="00E27D23">
              <w:rPr>
                <w:szCs w:val="18"/>
              </w:rPr>
              <w:t>17.1.0</w:t>
            </w:r>
          </w:p>
        </w:tc>
      </w:tr>
      <w:tr w:rsidR="00D13E6E" w:rsidRPr="00E27D23" w14:paraId="4B95E1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D9F366"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05B5C09"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E67FCB" w14:textId="1005CF6F" w:rsidR="004A3A66" w:rsidRPr="00E27D23" w:rsidRDefault="004A3A66" w:rsidP="004A3A66">
            <w:pPr>
              <w:pStyle w:val="TAL"/>
              <w:rPr>
                <w:szCs w:val="18"/>
              </w:rPr>
            </w:pPr>
            <w:r w:rsidRPr="00E27D23">
              <w:rPr>
                <w:szCs w:val="18"/>
              </w:rPr>
              <w:t>R5-2275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C13CE6" w14:textId="3ECFF858" w:rsidR="004A3A66" w:rsidRPr="00E27D23" w:rsidRDefault="004A3A66" w:rsidP="004A3A66">
            <w:pPr>
              <w:pStyle w:val="TAL"/>
              <w:rPr>
                <w:szCs w:val="18"/>
              </w:rPr>
            </w:pPr>
            <w:r w:rsidRPr="00E27D23">
              <w:rPr>
                <w:szCs w:val="18"/>
              </w:rPr>
              <w:t>33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4A3F90" w14:textId="4B772F72"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754278" w14:textId="3663FC56"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83B02F" w14:textId="1D1D1B88" w:rsidR="004A3A66" w:rsidRPr="00E27D23" w:rsidRDefault="004A3A66" w:rsidP="004A3A66">
            <w:pPr>
              <w:pStyle w:val="TAL"/>
              <w:rPr>
                <w:szCs w:val="18"/>
              </w:rPr>
            </w:pPr>
            <w:r w:rsidRPr="00E27D23">
              <w:rPr>
                <w:szCs w:val="18"/>
              </w:rPr>
              <w:t>Correction to RedCap TC 7.1.1.8.3-Separate BWP</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0AFCEE" w14:textId="77777777" w:rsidR="004A3A66" w:rsidRPr="00E27D23" w:rsidRDefault="004A3A66" w:rsidP="004A3A66">
            <w:pPr>
              <w:pStyle w:val="TAL"/>
              <w:rPr>
                <w:szCs w:val="18"/>
              </w:rPr>
            </w:pPr>
            <w:r w:rsidRPr="00E27D23">
              <w:rPr>
                <w:szCs w:val="18"/>
              </w:rPr>
              <w:t>17.1.0</w:t>
            </w:r>
          </w:p>
        </w:tc>
      </w:tr>
      <w:tr w:rsidR="00D13E6E" w:rsidRPr="00E27D23" w14:paraId="221632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003C16"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0DEA57"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E3D6FC" w14:textId="49F38A26" w:rsidR="004A3A66" w:rsidRPr="00E27D23" w:rsidRDefault="004A3A66" w:rsidP="004A3A66">
            <w:pPr>
              <w:pStyle w:val="TAL"/>
              <w:rPr>
                <w:szCs w:val="18"/>
              </w:rPr>
            </w:pPr>
            <w:r w:rsidRPr="00E27D23">
              <w:rPr>
                <w:szCs w:val="18"/>
              </w:rPr>
              <w:t>R5-2275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BB510D" w14:textId="34D43381" w:rsidR="004A3A66" w:rsidRPr="00E27D23" w:rsidRDefault="004A3A66" w:rsidP="004A3A66">
            <w:pPr>
              <w:pStyle w:val="TAL"/>
              <w:rPr>
                <w:szCs w:val="18"/>
              </w:rPr>
            </w:pPr>
            <w:r w:rsidRPr="00E27D23">
              <w:rPr>
                <w:szCs w:val="18"/>
              </w:rPr>
              <w:t>33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21087C" w14:textId="4BC8A18C"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F4FB1" w14:textId="6AEA4ED9"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B1208D" w14:textId="60C57ACD" w:rsidR="004A3A66" w:rsidRPr="00E27D23" w:rsidRDefault="004A3A66" w:rsidP="004A3A66">
            <w:pPr>
              <w:pStyle w:val="TAL"/>
              <w:rPr>
                <w:szCs w:val="18"/>
              </w:rPr>
            </w:pPr>
            <w:r w:rsidRPr="00E27D23">
              <w:rPr>
                <w:szCs w:val="18"/>
              </w:rPr>
              <w:t>Update to NR TC 8.1.5.2.2 to test RedCap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13AA699" w14:textId="77777777" w:rsidR="004A3A66" w:rsidRPr="00E27D23" w:rsidRDefault="004A3A66" w:rsidP="004A3A66">
            <w:pPr>
              <w:pStyle w:val="TAL"/>
              <w:rPr>
                <w:szCs w:val="18"/>
              </w:rPr>
            </w:pPr>
            <w:r w:rsidRPr="00E27D23">
              <w:rPr>
                <w:szCs w:val="18"/>
              </w:rPr>
              <w:t>17.1.0</w:t>
            </w:r>
          </w:p>
        </w:tc>
      </w:tr>
      <w:tr w:rsidR="00D13E6E" w:rsidRPr="00E27D23" w14:paraId="33D624A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A1AF78"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D56C07"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9E35C9" w14:textId="1F07AFD2" w:rsidR="004A3A66" w:rsidRPr="00E27D23" w:rsidRDefault="004A3A66" w:rsidP="004A3A66">
            <w:pPr>
              <w:pStyle w:val="TAL"/>
              <w:rPr>
                <w:szCs w:val="18"/>
              </w:rPr>
            </w:pPr>
            <w:r w:rsidRPr="00E27D23">
              <w:rPr>
                <w:szCs w:val="18"/>
              </w:rPr>
              <w:t>R5-2275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8259ED" w14:textId="39DFD69D" w:rsidR="004A3A66" w:rsidRPr="00E27D23" w:rsidRDefault="004A3A66" w:rsidP="004A3A66">
            <w:pPr>
              <w:pStyle w:val="TAL"/>
              <w:rPr>
                <w:szCs w:val="18"/>
              </w:rPr>
            </w:pPr>
            <w:r w:rsidRPr="00E27D23">
              <w:rPr>
                <w:szCs w:val="18"/>
              </w:rPr>
              <w:t>33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C0C751" w14:textId="5B392192"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AB4FC3" w14:textId="39C9C464"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1F9D71" w14:textId="4063CF6B" w:rsidR="004A3A66" w:rsidRPr="00E27D23" w:rsidRDefault="004A3A66" w:rsidP="004A3A66">
            <w:pPr>
              <w:pStyle w:val="TAL"/>
              <w:rPr>
                <w:szCs w:val="18"/>
              </w:rPr>
            </w:pPr>
            <w:r w:rsidRPr="00E27D23">
              <w:rPr>
                <w:szCs w:val="18"/>
              </w:rPr>
              <w:t>Correction of RedCap TC 7.1.1.1.17-Msg1-based UE identific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E7DB56" w14:textId="77777777" w:rsidR="004A3A66" w:rsidRPr="00E27D23" w:rsidRDefault="004A3A66" w:rsidP="004A3A66">
            <w:pPr>
              <w:pStyle w:val="TAL"/>
              <w:rPr>
                <w:szCs w:val="18"/>
              </w:rPr>
            </w:pPr>
            <w:r w:rsidRPr="00E27D23">
              <w:rPr>
                <w:szCs w:val="18"/>
              </w:rPr>
              <w:t>17.1.0</w:t>
            </w:r>
          </w:p>
        </w:tc>
      </w:tr>
      <w:tr w:rsidR="00D13E6E" w:rsidRPr="00E27D23" w14:paraId="0EF6D0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9499754"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3F37DF"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4F555B" w14:textId="04F0C0DE" w:rsidR="004A3A66" w:rsidRPr="00E27D23" w:rsidRDefault="004A3A66" w:rsidP="004A3A66">
            <w:pPr>
              <w:pStyle w:val="TAL"/>
              <w:rPr>
                <w:szCs w:val="18"/>
              </w:rPr>
            </w:pPr>
            <w:r w:rsidRPr="00E27D23">
              <w:rPr>
                <w:szCs w:val="18"/>
              </w:rPr>
              <w:t>R5-2275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8A5AC1" w14:textId="0C800ED1" w:rsidR="004A3A66" w:rsidRPr="00E27D23" w:rsidRDefault="004A3A66" w:rsidP="004A3A66">
            <w:pPr>
              <w:pStyle w:val="TAL"/>
              <w:rPr>
                <w:szCs w:val="18"/>
              </w:rPr>
            </w:pPr>
            <w:r w:rsidRPr="00E27D23">
              <w:rPr>
                <w:szCs w:val="18"/>
              </w:rPr>
              <w:t>33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C857AA" w14:textId="27C51D47"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D7B50E" w14:textId="5000ECDB"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499893" w14:textId="6E9C0AB1" w:rsidR="004A3A66" w:rsidRPr="00E27D23" w:rsidRDefault="004A3A66" w:rsidP="004A3A66">
            <w:pPr>
              <w:pStyle w:val="TAL"/>
              <w:rPr>
                <w:szCs w:val="18"/>
              </w:rPr>
            </w:pPr>
            <w:r w:rsidRPr="00E27D23">
              <w:rPr>
                <w:szCs w:val="18"/>
              </w:rPr>
              <w:t>Update to NR TC 7.1.3.4.1 to test RedCap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6F2BF9" w14:textId="77777777" w:rsidR="004A3A66" w:rsidRPr="00E27D23" w:rsidRDefault="004A3A66" w:rsidP="004A3A66">
            <w:pPr>
              <w:pStyle w:val="TAL"/>
              <w:rPr>
                <w:szCs w:val="18"/>
              </w:rPr>
            </w:pPr>
            <w:r w:rsidRPr="00E27D23">
              <w:rPr>
                <w:szCs w:val="18"/>
              </w:rPr>
              <w:t>17.1.0</w:t>
            </w:r>
          </w:p>
        </w:tc>
      </w:tr>
      <w:tr w:rsidR="00D13E6E" w:rsidRPr="00E27D23" w14:paraId="7D85AD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B78D39"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B17C80"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022E91" w14:textId="2323B342" w:rsidR="004A3A66" w:rsidRPr="00E27D23" w:rsidRDefault="004A3A66" w:rsidP="004A3A66">
            <w:pPr>
              <w:pStyle w:val="TAL"/>
              <w:rPr>
                <w:szCs w:val="18"/>
              </w:rPr>
            </w:pPr>
            <w:r w:rsidRPr="00E27D23">
              <w:rPr>
                <w:szCs w:val="18"/>
              </w:rPr>
              <w:t>R5-2275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C13217" w14:textId="4E8B7303" w:rsidR="004A3A66" w:rsidRPr="00E27D23" w:rsidRDefault="004A3A66" w:rsidP="004A3A66">
            <w:pPr>
              <w:pStyle w:val="TAL"/>
              <w:rPr>
                <w:szCs w:val="18"/>
              </w:rPr>
            </w:pPr>
            <w:r w:rsidRPr="00E27D23">
              <w:rPr>
                <w:szCs w:val="18"/>
              </w:rPr>
              <w:t>34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AB65CA" w14:textId="56C811AE"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6CAA28" w14:textId="545B2703"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C8AE14" w14:textId="5420FE68" w:rsidR="004A3A66" w:rsidRPr="00E27D23" w:rsidRDefault="004A3A66" w:rsidP="004A3A66">
            <w:pPr>
              <w:pStyle w:val="TAL"/>
              <w:rPr>
                <w:szCs w:val="18"/>
              </w:rPr>
            </w:pPr>
            <w:r w:rsidRPr="00E27D23">
              <w:rPr>
                <w:szCs w:val="18"/>
              </w:rPr>
              <w:t>Addition of Cell Reselection RedCap TC 6.1.2.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CAFE2B" w14:textId="77777777" w:rsidR="004A3A66" w:rsidRPr="00E27D23" w:rsidRDefault="004A3A66" w:rsidP="004A3A66">
            <w:pPr>
              <w:pStyle w:val="TAL"/>
              <w:rPr>
                <w:szCs w:val="18"/>
              </w:rPr>
            </w:pPr>
            <w:r w:rsidRPr="00E27D23">
              <w:rPr>
                <w:szCs w:val="18"/>
              </w:rPr>
              <w:t>17.1.0</w:t>
            </w:r>
          </w:p>
        </w:tc>
      </w:tr>
      <w:tr w:rsidR="00D13E6E" w:rsidRPr="00E27D23" w14:paraId="44180B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C65DCC9"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AD3D161"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143F37" w14:textId="2BA09DB4" w:rsidR="004A3A66" w:rsidRPr="00E27D23" w:rsidRDefault="004A3A66" w:rsidP="004A3A66">
            <w:pPr>
              <w:pStyle w:val="TAL"/>
              <w:rPr>
                <w:szCs w:val="18"/>
              </w:rPr>
            </w:pPr>
            <w:r w:rsidRPr="00E27D23">
              <w:rPr>
                <w:szCs w:val="18"/>
              </w:rPr>
              <w:t>R5-2275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CA1E0A" w14:textId="47F48005" w:rsidR="004A3A66" w:rsidRPr="00E27D23" w:rsidRDefault="004A3A66" w:rsidP="004A3A66">
            <w:pPr>
              <w:pStyle w:val="TAL"/>
              <w:rPr>
                <w:szCs w:val="18"/>
              </w:rPr>
            </w:pPr>
            <w:r w:rsidRPr="00E27D23">
              <w:rPr>
                <w:szCs w:val="18"/>
              </w:rPr>
              <w:t>34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EF1F41" w14:textId="77777777" w:rsidR="004A3A66" w:rsidRPr="00E27D23"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8ECE3E" w14:textId="09E0292B"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8AF1E5" w14:textId="1854E6F4" w:rsidR="004A3A66" w:rsidRPr="00E27D23" w:rsidRDefault="004A3A66" w:rsidP="004A3A66">
            <w:pPr>
              <w:pStyle w:val="TAL"/>
              <w:rPr>
                <w:szCs w:val="18"/>
              </w:rPr>
            </w:pPr>
            <w:r w:rsidRPr="00E27D23">
              <w:rPr>
                <w:szCs w:val="18"/>
              </w:rPr>
              <w:t>Correction to NR RRC test 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6EC212" w14:textId="77777777" w:rsidR="004A3A66" w:rsidRPr="00E27D23" w:rsidRDefault="004A3A66" w:rsidP="004A3A66">
            <w:pPr>
              <w:pStyle w:val="TAL"/>
              <w:rPr>
                <w:szCs w:val="18"/>
              </w:rPr>
            </w:pPr>
            <w:r w:rsidRPr="00E27D23">
              <w:rPr>
                <w:szCs w:val="18"/>
              </w:rPr>
              <w:t>17.1.0</w:t>
            </w:r>
          </w:p>
        </w:tc>
      </w:tr>
      <w:tr w:rsidR="00D13E6E" w:rsidRPr="00E27D23" w14:paraId="745CF4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9746080"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0A70EEE"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F480AD" w14:textId="4BCEDB1B" w:rsidR="004A3A66" w:rsidRPr="00E27D23" w:rsidRDefault="004A3A66" w:rsidP="004A3A66">
            <w:pPr>
              <w:pStyle w:val="TAL"/>
              <w:rPr>
                <w:szCs w:val="18"/>
              </w:rPr>
            </w:pPr>
            <w:r w:rsidRPr="00E27D23">
              <w:rPr>
                <w:szCs w:val="18"/>
              </w:rPr>
              <w:t>R5-2275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F939E0" w14:textId="779818EE" w:rsidR="004A3A66" w:rsidRPr="00E27D23" w:rsidRDefault="004A3A66" w:rsidP="004A3A66">
            <w:pPr>
              <w:pStyle w:val="TAL"/>
              <w:rPr>
                <w:szCs w:val="18"/>
              </w:rPr>
            </w:pPr>
            <w:r w:rsidRPr="00E27D23">
              <w:rPr>
                <w:szCs w:val="18"/>
              </w:rPr>
              <w:t>32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2E15B9" w14:textId="21015926"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441C2" w14:textId="4BC5D5DB"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5B8A5E" w14:textId="30ECBEE5" w:rsidR="004A3A66" w:rsidRPr="00E27D23" w:rsidRDefault="004A3A66" w:rsidP="004A3A66">
            <w:pPr>
              <w:pStyle w:val="TAL"/>
              <w:rPr>
                <w:szCs w:val="18"/>
              </w:rPr>
            </w:pPr>
            <w:r w:rsidRPr="00E27D23">
              <w:rPr>
                <w:szCs w:val="18"/>
              </w:rPr>
              <w:t>Addition of new test case 8.1.6.1.2.14 for SON_MD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CD7F84A" w14:textId="77777777" w:rsidR="004A3A66" w:rsidRPr="00E27D23" w:rsidRDefault="004A3A66" w:rsidP="004A3A66">
            <w:pPr>
              <w:pStyle w:val="TAL"/>
              <w:rPr>
                <w:szCs w:val="18"/>
              </w:rPr>
            </w:pPr>
            <w:r w:rsidRPr="00E27D23">
              <w:rPr>
                <w:szCs w:val="18"/>
              </w:rPr>
              <w:t>17.1.0</w:t>
            </w:r>
          </w:p>
        </w:tc>
      </w:tr>
      <w:tr w:rsidR="00D13E6E" w:rsidRPr="00E27D23" w14:paraId="73E0EB5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2D9506"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8BAC824"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9CF96D" w14:textId="59B8770B" w:rsidR="004A3A66" w:rsidRPr="00E27D23" w:rsidRDefault="004A3A66" w:rsidP="004A3A66">
            <w:pPr>
              <w:pStyle w:val="TAL"/>
              <w:rPr>
                <w:szCs w:val="18"/>
              </w:rPr>
            </w:pPr>
            <w:r w:rsidRPr="00E27D23">
              <w:rPr>
                <w:szCs w:val="18"/>
              </w:rPr>
              <w:t>R5-2275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199719" w14:textId="7FA9FE3C" w:rsidR="004A3A66" w:rsidRPr="00E27D23" w:rsidRDefault="004A3A66" w:rsidP="004A3A66">
            <w:pPr>
              <w:pStyle w:val="TAL"/>
              <w:rPr>
                <w:szCs w:val="18"/>
              </w:rPr>
            </w:pPr>
            <w:r w:rsidRPr="00E27D23">
              <w:rPr>
                <w:szCs w:val="18"/>
              </w:rPr>
              <w:t>32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C68561" w14:textId="378B2F2C"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F7B846" w14:textId="719D69B2"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652DB2" w14:textId="6FB9D193" w:rsidR="004A3A66" w:rsidRPr="00E27D23" w:rsidRDefault="004A3A66" w:rsidP="004A3A66">
            <w:pPr>
              <w:pStyle w:val="TAL"/>
              <w:rPr>
                <w:szCs w:val="18"/>
              </w:rPr>
            </w:pPr>
            <w:r w:rsidRPr="00E27D23">
              <w:rPr>
                <w:szCs w:val="18"/>
              </w:rPr>
              <w:t>Addition of new test case 9.1.13.1 for eNS Ph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196DE74" w14:textId="77777777" w:rsidR="004A3A66" w:rsidRPr="00E27D23" w:rsidRDefault="004A3A66" w:rsidP="004A3A66">
            <w:pPr>
              <w:pStyle w:val="TAL"/>
              <w:rPr>
                <w:szCs w:val="18"/>
              </w:rPr>
            </w:pPr>
            <w:r w:rsidRPr="00E27D23">
              <w:rPr>
                <w:szCs w:val="18"/>
              </w:rPr>
              <w:t>17.1.0</w:t>
            </w:r>
          </w:p>
        </w:tc>
      </w:tr>
      <w:tr w:rsidR="00D13E6E" w:rsidRPr="00E27D23" w14:paraId="32260F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6B17BB1"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E2FE5B"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44C6B7" w14:textId="14BBD1D7" w:rsidR="004A3A66" w:rsidRPr="00E27D23" w:rsidRDefault="004A3A66" w:rsidP="004A3A66">
            <w:pPr>
              <w:pStyle w:val="TAL"/>
              <w:rPr>
                <w:szCs w:val="18"/>
              </w:rPr>
            </w:pPr>
            <w:r w:rsidRPr="00E27D23">
              <w:rPr>
                <w:szCs w:val="18"/>
              </w:rPr>
              <w:t>R5-2275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885CA2" w14:textId="3EECD324" w:rsidR="004A3A66" w:rsidRPr="00E27D23" w:rsidRDefault="004A3A66" w:rsidP="004A3A66">
            <w:pPr>
              <w:pStyle w:val="TAL"/>
              <w:rPr>
                <w:szCs w:val="18"/>
              </w:rPr>
            </w:pPr>
            <w:r w:rsidRPr="00E27D23">
              <w:rPr>
                <w:szCs w:val="18"/>
              </w:rPr>
              <w:t>33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5679F5" w14:textId="1E6CE120"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91944E" w14:textId="52054252"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F3482E" w14:textId="010870D6" w:rsidR="004A3A66" w:rsidRPr="00E27D23" w:rsidRDefault="004A3A66" w:rsidP="004A3A66">
            <w:pPr>
              <w:pStyle w:val="TAL"/>
              <w:rPr>
                <w:szCs w:val="18"/>
              </w:rPr>
            </w:pPr>
            <w:r w:rsidRPr="00E27D23">
              <w:rPr>
                <w:szCs w:val="18"/>
              </w:rPr>
              <w:t>Addition of new eNS Test Case for NSAC Generic UE configuration update rejected NSSA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624F05D" w14:textId="77777777" w:rsidR="004A3A66" w:rsidRPr="00E27D23" w:rsidRDefault="004A3A66" w:rsidP="004A3A66">
            <w:pPr>
              <w:pStyle w:val="TAL"/>
              <w:rPr>
                <w:szCs w:val="18"/>
              </w:rPr>
            </w:pPr>
            <w:r w:rsidRPr="00E27D23">
              <w:rPr>
                <w:szCs w:val="18"/>
              </w:rPr>
              <w:t>17.1.0</w:t>
            </w:r>
          </w:p>
        </w:tc>
      </w:tr>
      <w:tr w:rsidR="00D13E6E" w:rsidRPr="00E27D23" w14:paraId="4A1740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3EDA41"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47EEEA"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A5783A" w14:textId="046DEDB7" w:rsidR="004A3A66" w:rsidRPr="00E27D23" w:rsidRDefault="004A3A66" w:rsidP="004A3A66">
            <w:pPr>
              <w:pStyle w:val="TAL"/>
              <w:rPr>
                <w:szCs w:val="18"/>
              </w:rPr>
            </w:pPr>
            <w:r w:rsidRPr="00E27D23">
              <w:rPr>
                <w:szCs w:val="18"/>
              </w:rPr>
              <w:t>R5-2275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020E3B" w14:textId="2ECE1862" w:rsidR="004A3A66" w:rsidRPr="00E27D23" w:rsidRDefault="004A3A66" w:rsidP="004A3A66">
            <w:pPr>
              <w:pStyle w:val="TAL"/>
              <w:rPr>
                <w:szCs w:val="18"/>
              </w:rPr>
            </w:pPr>
            <w:r w:rsidRPr="00E27D23">
              <w:rPr>
                <w:szCs w:val="18"/>
              </w:rPr>
              <w:t>33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E8BA03" w14:textId="338A4437"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34D0FE" w14:textId="5A67B8F0"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427A31" w14:textId="38D5A34E" w:rsidR="004A3A66" w:rsidRPr="00E27D23" w:rsidRDefault="004A3A66" w:rsidP="004A3A66">
            <w:pPr>
              <w:pStyle w:val="TAL"/>
              <w:rPr>
                <w:szCs w:val="18"/>
              </w:rPr>
            </w:pPr>
            <w:r w:rsidRPr="00E27D23">
              <w:rPr>
                <w:szCs w:val="18"/>
              </w:rPr>
              <w:t>Addition of new eNS Test Case for NSAC De-registration rejected NSSA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565C14" w14:textId="77777777" w:rsidR="004A3A66" w:rsidRPr="00E27D23" w:rsidRDefault="004A3A66" w:rsidP="004A3A66">
            <w:pPr>
              <w:pStyle w:val="TAL"/>
              <w:rPr>
                <w:szCs w:val="18"/>
              </w:rPr>
            </w:pPr>
            <w:r w:rsidRPr="00E27D23">
              <w:rPr>
                <w:szCs w:val="18"/>
              </w:rPr>
              <w:t>17.1.0</w:t>
            </w:r>
          </w:p>
        </w:tc>
      </w:tr>
      <w:tr w:rsidR="00D13E6E" w:rsidRPr="00E27D23" w14:paraId="38F2A4C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13965E"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7C82BD"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B090C2" w14:textId="08453956" w:rsidR="004A3A66" w:rsidRPr="00E27D23" w:rsidRDefault="004A3A66" w:rsidP="004A3A66">
            <w:pPr>
              <w:pStyle w:val="TAL"/>
              <w:rPr>
                <w:szCs w:val="18"/>
              </w:rPr>
            </w:pPr>
            <w:r w:rsidRPr="00E27D23">
              <w:rPr>
                <w:szCs w:val="18"/>
              </w:rPr>
              <w:t>R5-2275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AE454F" w14:textId="582EA98D" w:rsidR="004A3A66" w:rsidRPr="00E27D23" w:rsidRDefault="004A3A66" w:rsidP="004A3A66">
            <w:pPr>
              <w:pStyle w:val="TAL"/>
              <w:rPr>
                <w:szCs w:val="18"/>
              </w:rPr>
            </w:pPr>
            <w:r w:rsidRPr="00E27D23">
              <w:rPr>
                <w:szCs w:val="18"/>
              </w:rPr>
              <w:t>33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A5B195" w14:textId="112B6250"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A585A" w14:textId="4867539B"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3C4984" w14:textId="0AA24EA6" w:rsidR="004A3A66" w:rsidRPr="00E27D23" w:rsidRDefault="004A3A66" w:rsidP="004A3A66">
            <w:pPr>
              <w:pStyle w:val="TAL"/>
              <w:rPr>
                <w:szCs w:val="18"/>
              </w:rPr>
            </w:pPr>
            <w:r w:rsidRPr="00E27D23">
              <w:rPr>
                <w:szCs w:val="18"/>
              </w:rPr>
              <w:t>Update of testcase 8.1.5.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CDD181C" w14:textId="77777777" w:rsidR="004A3A66" w:rsidRPr="00E27D23" w:rsidRDefault="004A3A66" w:rsidP="004A3A66">
            <w:pPr>
              <w:pStyle w:val="TAL"/>
              <w:rPr>
                <w:szCs w:val="18"/>
              </w:rPr>
            </w:pPr>
            <w:r w:rsidRPr="00E27D23">
              <w:rPr>
                <w:szCs w:val="18"/>
              </w:rPr>
              <w:t>17.1.0</w:t>
            </w:r>
          </w:p>
        </w:tc>
      </w:tr>
      <w:tr w:rsidR="00D13E6E" w:rsidRPr="00E27D23" w14:paraId="7CF6ADF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A7CEB1"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B12DD2"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37C31A" w14:textId="62B54007" w:rsidR="004A3A66" w:rsidRPr="00E27D23" w:rsidRDefault="004A3A66" w:rsidP="004A3A66">
            <w:pPr>
              <w:pStyle w:val="TAL"/>
              <w:rPr>
                <w:szCs w:val="18"/>
              </w:rPr>
            </w:pPr>
            <w:r w:rsidRPr="00E27D23">
              <w:rPr>
                <w:szCs w:val="18"/>
              </w:rPr>
              <w:t>R5-2275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44B95A" w14:textId="3EFF3228" w:rsidR="004A3A66" w:rsidRPr="00E27D23" w:rsidRDefault="004A3A66" w:rsidP="004A3A66">
            <w:pPr>
              <w:pStyle w:val="TAL"/>
              <w:rPr>
                <w:szCs w:val="18"/>
              </w:rPr>
            </w:pPr>
            <w:r w:rsidRPr="00E27D23">
              <w:rPr>
                <w:szCs w:val="18"/>
              </w:rPr>
              <w:t>33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8783BD" w14:textId="5F3401FE"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5E5E5" w14:textId="693D68D4"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E13BF7" w14:textId="6A357480" w:rsidR="004A3A66" w:rsidRPr="00E27D23" w:rsidRDefault="004A3A66" w:rsidP="004A3A66">
            <w:pPr>
              <w:pStyle w:val="TAL"/>
              <w:rPr>
                <w:szCs w:val="18"/>
              </w:rPr>
            </w:pPr>
            <w:r w:rsidRPr="00E27D23">
              <w:rPr>
                <w:szCs w:val="18"/>
              </w:rPr>
              <w:t>Update of testcase 8.1.5.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0C627ED" w14:textId="77777777" w:rsidR="004A3A66" w:rsidRPr="00E27D23" w:rsidRDefault="004A3A66" w:rsidP="004A3A66">
            <w:pPr>
              <w:pStyle w:val="TAL"/>
              <w:rPr>
                <w:szCs w:val="18"/>
              </w:rPr>
            </w:pPr>
            <w:r w:rsidRPr="00E27D23">
              <w:rPr>
                <w:szCs w:val="18"/>
              </w:rPr>
              <w:t>17.1.0</w:t>
            </w:r>
          </w:p>
        </w:tc>
      </w:tr>
      <w:tr w:rsidR="00D13E6E" w:rsidRPr="00E27D23" w14:paraId="2FAED77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7C310D"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D72773F"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557637" w14:textId="5E6637B0" w:rsidR="004A3A66" w:rsidRPr="00E27D23" w:rsidRDefault="004A3A66" w:rsidP="004A3A66">
            <w:pPr>
              <w:pStyle w:val="TAL"/>
              <w:rPr>
                <w:szCs w:val="18"/>
              </w:rPr>
            </w:pPr>
            <w:r w:rsidRPr="00E27D23">
              <w:rPr>
                <w:szCs w:val="18"/>
              </w:rPr>
              <w:t>R5-2275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A4FD04" w14:textId="73EB7B02" w:rsidR="004A3A66" w:rsidRPr="00E27D23" w:rsidRDefault="004A3A66" w:rsidP="004A3A66">
            <w:pPr>
              <w:pStyle w:val="TAL"/>
              <w:rPr>
                <w:szCs w:val="18"/>
              </w:rPr>
            </w:pPr>
            <w:r w:rsidRPr="00E27D23">
              <w:rPr>
                <w:szCs w:val="18"/>
              </w:rPr>
              <w:t>33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8B3E8B" w14:textId="2BDAEE71"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EB4E42" w14:textId="08FA427D"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262C2B" w14:textId="1F2C8466" w:rsidR="004A3A66" w:rsidRPr="00E27D23" w:rsidRDefault="004A3A66" w:rsidP="004A3A66">
            <w:pPr>
              <w:pStyle w:val="TAL"/>
              <w:rPr>
                <w:szCs w:val="18"/>
              </w:rPr>
            </w:pPr>
            <w:r w:rsidRPr="00E27D23">
              <w:rPr>
                <w:szCs w:val="18"/>
              </w:rPr>
              <w:t>Update of testcase 8.1.5.1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D794090" w14:textId="77777777" w:rsidR="004A3A66" w:rsidRPr="00E27D23" w:rsidRDefault="004A3A66" w:rsidP="004A3A66">
            <w:pPr>
              <w:pStyle w:val="TAL"/>
              <w:rPr>
                <w:szCs w:val="18"/>
              </w:rPr>
            </w:pPr>
            <w:r w:rsidRPr="00E27D23">
              <w:rPr>
                <w:szCs w:val="18"/>
              </w:rPr>
              <w:t>17.1.0</w:t>
            </w:r>
          </w:p>
        </w:tc>
      </w:tr>
      <w:tr w:rsidR="00D13E6E" w:rsidRPr="00E27D23" w14:paraId="31193F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8BB8BB"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83ABDFE"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978DDF" w14:textId="12735167" w:rsidR="004A3A66" w:rsidRPr="00E27D23" w:rsidRDefault="004A3A66" w:rsidP="004A3A66">
            <w:pPr>
              <w:pStyle w:val="TAL"/>
              <w:rPr>
                <w:szCs w:val="18"/>
              </w:rPr>
            </w:pPr>
            <w:r w:rsidRPr="00E27D23">
              <w:rPr>
                <w:szCs w:val="18"/>
              </w:rPr>
              <w:t>R5-2275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2A5A43" w14:textId="03D57C4C" w:rsidR="004A3A66" w:rsidRPr="00E27D23" w:rsidRDefault="004A3A66" w:rsidP="004A3A66">
            <w:pPr>
              <w:pStyle w:val="TAL"/>
              <w:rPr>
                <w:szCs w:val="18"/>
              </w:rPr>
            </w:pPr>
            <w:r w:rsidRPr="00E27D23">
              <w:rPr>
                <w:szCs w:val="18"/>
              </w:rPr>
              <w:t>33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D5834B" w14:textId="300E1CA5"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1AD4F9" w14:textId="286D9FCA"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6930B3" w14:textId="70DBCEE7" w:rsidR="004A3A66" w:rsidRPr="00E27D23" w:rsidRDefault="004A3A66" w:rsidP="004A3A66">
            <w:pPr>
              <w:pStyle w:val="TAL"/>
              <w:rPr>
                <w:szCs w:val="18"/>
              </w:rPr>
            </w:pPr>
            <w:r w:rsidRPr="00E27D23">
              <w:rPr>
                <w:szCs w:val="18"/>
              </w:rPr>
              <w:t>Update of testcase 8.1.5.1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7DE725" w14:textId="77777777" w:rsidR="004A3A66" w:rsidRPr="00E27D23" w:rsidRDefault="004A3A66" w:rsidP="004A3A66">
            <w:pPr>
              <w:pStyle w:val="TAL"/>
              <w:rPr>
                <w:szCs w:val="18"/>
              </w:rPr>
            </w:pPr>
            <w:r w:rsidRPr="00E27D23">
              <w:rPr>
                <w:szCs w:val="18"/>
              </w:rPr>
              <w:t>17.1.0</w:t>
            </w:r>
          </w:p>
        </w:tc>
      </w:tr>
      <w:tr w:rsidR="00D13E6E" w:rsidRPr="00E27D23" w14:paraId="602B26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94A094"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E112D9"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9CFACD" w14:textId="6D06968F" w:rsidR="004A3A66" w:rsidRPr="00E27D23" w:rsidRDefault="004A3A66" w:rsidP="004A3A66">
            <w:pPr>
              <w:pStyle w:val="TAL"/>
              <w:rPr>
                <w:szCs w:val="18"/>
              </w:rPr>
            </w:pPr>
            <w:r w:rsidRPr="00E27D23">
              <w:rPr>
                <w:szCs w:val="18"/>
              </w:rPr>
              <w:t>R5-2275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4E80DC" w14:textId="1097C48E" w:rsidR="004A3A66" w:rsidRPr="00E27D23" w:rsidRDefault="004A3A66" w:rsidP="004A3A66">
            <w:pPr>
              <w:pStyle w:val="TAL"/>
              <w:rPr>
                <w:szCs w:val="18"/>
              </w:rPr>
            </w:pPr>
            <w:r w:rsidRPr="00E27D23">
              <w:rPr>
                <w:szCs w:val="18"/>
              </w:rPr>
              <w:t>33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B25177" w14:textId="295C2998"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BF807" w14:textId="4FB473ED"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970E6C" w14:textId="1E100DF7" w:rsidR="004A3A66" w:rsidRPr="00E27D23" w:rsidRDefault="004A3A66" w:rsidP="004A3A66">
            <w:pPr>
              <w:pStyle w:val="TAL"/>
              <w:rPr>
                <w:szCs w:val="18"/>
              </w:rPr>
            </w:pPr>
            <w:r w:rsidRPr="00E27D23">
              <w:rPr>
                <w:szCs w:val="18"/>
              </w:rPr>
              <w:t>Addition of testcase 8.2.6.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10EB98" w14:textId="77777777" w:rsidR="004A3A66" w:rsidRPr="00E27D23" w:rsidRDefault="004A3A66" w:rsidP="004A3A66">
            <w:pPr>
              <w:pStyle w:val="TAL"/>
              <w:rPr>
                <w:szCs w:val="18"/>
              </w:rPr>
            </w:pPr>
            <w:r w:rsidRPr="00E27D23">
              <w:rPr>
                <w:szCs w:val="18"/>
              </w:rPr>
              <w:t>17.1.0</w:t>
            </w:r>
          </w:p>
        </w:tc>
      </w:tr>
      <w:tr w:rsidR="00D13E6E" w:rsidRPr="00E27D23" w14:paraId="200358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6DCEFA"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AA538A"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53C5C1" w14:textId="30CAEA5B" w:rsidR="004A3A66" w:rsidRPr="00E27D23" w:rsidRDefault="004A3A66" w:rsidP="004A3A66">
            <w:pPr>
              <w:pStyle w:val="TAL"/>
              <w:rPr>
                <w:szCs w:val="18"/>
              </w:rPr>
            </w:pPr>
            <w:r w:rsidRPr="00E27D23">
              <w:rPr>
                <w:szCs w:val="18"/>
              </w:rPr>
              <w:t>R5-2275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D630E4" w14:textId="58D01E6B" w:rsidR="004A3A66" w:rsidRPr="00E27D23" w:rsidRDefault="004A3A66" w:rsidP="004A3A66">
            <w:pPr>
              <w:pStyle w:val="TAL"/>
              <w:rPr>
                <w:szCs w:val="18"/>
              </w:rPr>
            </w:pPr>
            <w:r w:rsidRPr="00E27D23">
              <w:rPr>
                <w:szCs w:val="18"/>
              </w:rPr>
              <w:t>33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1E6204" w14:textId="432BC81C"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A2D5FE" w14:textId="01A8C0D4"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F8675E" w14:textId="0758B236" w:rsidR="004A3A66" w:rsidRPr="00E27D23" w:rsidRDefault="004A3A66" w:rsidP="004A3A66">
            <w:pPr>
              <w:pStyle w:val="TAL"/>
              <w:rPr>
                <w:szCs w:val="18"/>
              </w:rPr>
            </w:pPr>
            <w:r w:rsidRPr="00E27D23">
              <w:rPr>
                <w:szCs w:val="18"/>
              </w:rPr>
              <w:t>Addition of testcase 8.2.6.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A22F75" w14:textId="77777777" w:rsidR="004A3A66" w:rsidRPr="00E27D23" w:rsidRDefault="004A3A66" w:rsidP="004A3A66">
            <w:pPr>
              <w:pStyle w:val="TAL"/>
              <w:rPr>
                <w:szCs w:val="18"/>
              </w:rPr>
            </w:pPr>
            <w:r w:rsidRPr="00E27D23">
              <w:rPr>
                <w:szCs w:val="18"/>
              </w:rPr>
              <w:t>17.1.0</w:t>
            </w:r>
          </w:p>
        </w:tc>
      </w:tr>
      <w:tr w:rsidR="00D13E6E" w:rsidRPr="00E27D23" w14:paraId="0047C3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B6F740B"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DC3A4BC"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9398DD" w14:textId="738D6904" w:rsidR="004A3A66" w:rsidRPr="00E27D23" w:rsidRDefault="004A3A66" w:rsidP="004A3A66">
            <w:pPr>
              <w:pStyle w:val="TAL"/>
              <w:rPr>
                <w:szCs w:val="18"/>
              </w:rPr>
            </w:pPr>
            <w:r w:rsidRPr="00E27D23">
              <w:rPr>
                <w:szCs w:val="18"/>
              </w:rPr>
              <w:t>R5-2275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5C2495" w14:textId="41FA32A6" w:rsidR="004A3A66" w:rsidRPr="00E27D23" w:rsidRDefault="004A3A66" w:rsidP="004A3A66">
            <w:pPr>
              <w:pStyle w:val="TAL"/>
              <w:rPr>
                <w:szCs w:val="18"/>
              </w:rPr>
            </w:pPr>
            <w:r w:rsidRPr="00E27D23">
              <w:rPr>
                <w:szCs w:val="18"/>
              </w:rPr>
              <w:t>33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F46137" w14:textId="3675D589"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4242D7" w14:textId="618DB5CB"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0AED00" w14:textId="14B717F0" w:rsidR="004A3A66" w:rsidRPr="00E27D23" w:rsidRDefault="004A3A66" w:rsidP="004A3A66">
            <w:pPr>
              <w:pStyle w:val="TAL"/>
              <w:rPr>
                <w:szCs w:val="18"/>
              </w:rPr>
            </w:pPr>
            <w:r w:rsidRPr="00E27D23">
              <w:rPr>
                <w:szCs w:val="18"/>
              </w:rPr>
              <w:t>Update to testcase 8.2.6.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432EA00" w14:textId="77777777" w:rsidR="004A3A66" w:rsidRPr="00E27D23" w:rsidRDefault="004A3A66" w:rsidP="004A3A66">
            <w:pPr>
              <w:pStyle w:val="TAL"/>
              <w:rPr>
                <w:szCs w:val="18"/>
              </w:rPr>
            </w:pPr>
            <w:r w:rsidRPr="00E27D23">
              <w:rPr>
                <w:szCs w:val="18"/>
              </w:rPr>
              <w:t>17.1.0</w:t>
            </w:r>
          </w:p>
        </w:tc>
      </w:tr>
      <w:tr w:rsidR="00D13E6E" w:rsidRPr="00E27D23" w14:paraId="22559C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C122395"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EBF9E0"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DDDA11" w14:textId="1302B4FE" w:rsidR="004A3A66" w:rsidRPr="00E27D23" w:rsidRDefault="004A3A66" w:rsidP="004A3A66">
            <w:pPr>
              <w:pStyle w:val="TAL"/>
              <w:rPr>
                <w:szCs w:val="18"/>
              </w:rPr>
            </w:pPr>
            <w:r w:rsidRPr="00E27D23">
              <w:rPr>
                <w:szCs w:val="18"/>
              </w:rPr>
              <w:t>R5-2275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03BA42" w14:textId="14842276" w:rsidR="004A3A66" w:rsidRPr="00E27D23" w:rsidRDefault="004A3A66" w:rsidP="004A3A66">
            <w:pPr>
              <w:pStyle w:val="TAL"/>
              <w:rPr>
                <w:szCs w:val="18"/>
              </w:rPr>
            </w:pPr>
            <w:r w:rsidRPr="00E27D23">
              <w:rPr>
                <w:szCs w:val="18"/>
              </w:rPr>
              <w:t>33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0D4807" w14:textId="2C2ACA0E"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90E40B" w14:textId="009655FA"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898058" w14:textId="5027C145" w:rsidR="004A3A66" w:rsidRPr="00E27D23" w:rsidRDefault="004A3A66" w:rsidP="004A3A66">
            <w:pPr>
              <w:pStyle w:val="TAL"/>
              <w:rPr>
                <w:szCs w:val="18"/>
              </w:rPr>
            </w:pPr>
            <w:r w:rsidRPr="00E27D23">
              <w:rPr>
                <w:szCs w:val="18"/>
              </w:rPr>
              <w:t>Update to testcase 8.2.6.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0D8936" w14:textId="77777777" w:rsidR="004A3A66" w:rsidRPr="00E27D23" w:rsidRDefault="004A3A66" w:rsidP="004A3A66">
            <w:pPr>
              <w:pStyle w:val="TAL"/>
              <w:rPr>
                <w:szCs w:val="18"/>
              </w:rPr>
            </w:pPr>
            <w:r w:rsidRPr="00E27D23">
              <w:rPr>
                <w:szCs w:val="18"/>
              </w:rPr>
              <w:t>17.1.0</w:t>
            </w:r>
          </w:p>
        </w:tc>
      </w:tr>
      <w:tr w:rsidR="00D13E6E" w:rsidRPr="00E27D23" w14:paraId="2B75559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9714447"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5530A9"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388734" w14:textId="69E63589" w:rsidR="004A3A66" w:rsidRPr="00E27D23" w:rsidRDefault="004A3A66" w:rsidP="004A3A66">
            <w:pPr>
              <w:pStyle w:val="TAL"/>
              <w:rPr>
                <w:szCs w:val="18"/>
              </w:rPr>
            </w:pPr>
            <w:r w:rsidRPr="00E27D23">
              <w:rPr>
                <w:szCs w:val="18"/>
              </w:rPr>
              <w:t>R5-2275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A7BE7E" w14:textId="226D17F6" w:rsidR="004A3A66" w:rsidRPr="00E27D23" w:rsidRDefault="004A3A66" w:rsidP="004A3A66">
            <w:pPr>
              <w:pStyle w:val="TAL"/>
              <w:rPr>
                <w:szCs w:val="18"/>
              </w:rPr>
            </w:pPr>
            <w:r w:rsidRPr="00E27D23">
              <w:rPr>
                <w:szCs w:val="18"/>
              </w:rPr>
              <w:t>33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43B121" w14:textId="4E3CFE6D"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EF1228" w14:textId="14F97A92"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987A33" w14:textId="2DE7F281" w:rsidR="004A3A66" w:rsidRPr="00E27D23" w:rsidRDefault="004A3A66" w:rsidP="004A3A66">
            <w:pPr>
              <w:pStyle w:val="TAL"/>
              <w:rPr>
                <w:szCs w:val="18"/>
              </w:rPr>
            </w:pPr>
            <w:r w:rsidRPr="00E27D23">
              <w:rPr>
                <w:szCs w:val="18"/>
              </w:rPr>
              <w:t>Update to testcase 8.2.6.3.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94BF21" w14:textId="77777777" w:rsidR="004A3A66" w:rsidRPr="00E27D23" w:rsidRDefault="004A3A66" w:rsidP="004A3A66">
            <w:pPr>
              <w:pStyle w:val="TAL"/>
              <w:rPr>
                <w:szCs w:val="18"/>
              </w:rPr>
            </w:pPr>
            <w:r w:rsidRPr="00E27D23">
              <w:rPr>
                <w:szCs w:val="18"/>
              </w:rPr>
              <w:t>17.1.0</w:t>
            </w:r>
          </w:p>
        </w:tc>
      </w:tr>
      <w:tr w:rsidR="00D13E6E" w:rsidRPr="00E27D23" w14:paraId="3B26E3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6069D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C8AECD"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E6BE92" w14:textId="3FA0AAA0" w:rsidR="004A3A66" w:rsidRPr="00E27D23" w:rsidRDefault="004A3A66" w:rsidP="004A3A66">
            <w:pPr>
              <w:pStyle w:val="TAL"/>
              <w:rPr>
                <w:szCs w:val="18"/>
              </w:rPr>
            </w:pPr>
            <w:r w:rsidRPr="00E27D23">
              <w:rPr>
                <w:szCs w:val="18"/>
              </w:rPr>
              <w:t>R5-2275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29C78C" w14:textId="41E00277" w:rsidR="004A3A66" w:rsidRPr="00E27D23" w:rsidRDefault="004A3A66" w:rsidP="004A3A66">
            <w:pPr>
              <w:pStyle w:val="TAL"/>
              <w:rPr>
                <w:szCs w:val="18"/>
              </w:rPr>
            </w:pPr>
            <w:r w:rsidRPr="00E27D23">
              <w:rPr>
                <w:szCs w:val="18"/>
              </w:rPr>
              <w:t>33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D91DE7" w14:textId="49CB5763"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5CEACD" w14:textId="18E447BC"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A8AA0B" w14:textId="0FBEEDBE" w:rsidR="004A3A66" w:rsidRPr="00E27D23" w:rsidRDefault="004A3A66" w:rsidP="004A3A66">
            <w:pPr>
              <w:pStyle w:val="TAL"/>
              <w:rPr>
                <w:szCs w:val="18"/>
              </w:rPr>
            </w:pPr>
            <w:r w:rsidRPr="00E27D23">
              <w:rPr>
                <w:szCs w:val="18"/>
              </w:rPr>
              <w:t>Update to testcase 8.2.6.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902D4E" w14:textId="77777777" w:rsidR="004A3A66" w:rsidRPr="00E27D23" w:rsidRDefault="004A3A66" w:rsidP="004A3A66">
            <w:pPr>
              <w:pStyle w:val="TAL"/>
              <w:rPr>
                <w:szCs w:val="18"/>
              </w:rPr>
            </w:pPr>
            <w:r w:rsidRPr="00E27D23">
              <w:rPr>
                <w:szCs w:val="18"/>
              </w:rPr>
              <w:t>17.1.0</w:t>
            </w:r>
          </w:p>
        </w:tc>
      </w:tr>
      <w:tr w:rsidR="00D13E6E" w:rsidRPr="00E27D23" w14:paraId="2CA5B26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FFE5DB"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D21DD39"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30A54E" w14:textId="11BE9E82" w:rsidR="004A3A66" w:rsidRPr="00E27D23" w:rsidRDefault="004A3A66" w:rsidP="004A3A66">
            <w:pPr>
              <w:pStyle w:val="TAL"/>
              <w:rPr>
                <w:szCs w:val="18"/>
              </w:rPr>
            </w:pPr>
            <w:r w:rsidRPr="00E27D23">
              <w:rPr>
                <w:szCs w:val="18"/>
              </w:rPr>
              <w:t>R5-2275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4273C3" w14:textId="08A0B7D0" w:rsidR="004A3A66" w:rsidRPr="00E27D23" w:rsidRDefault="004A3A66" w:rsidP="004A3A66">
            <w:pPr>
              <w:pStyle w:val="TAL"/>
              <w:rPr>
                <w:szCs w:val="18"/>
              </w:rPr>
            </w:pPr>
            <w:r w:rsidRPr="00E27D23">
              <w:rPr>
                <w:szCs w:val="18"/>
              </w:rPr>
              <w:t>32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5FABD3" w14:textId="18B8691A"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F8908" w14:textId="75A4C94F"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48D5C6" w14:textId="3D01F434" w:rsidR="004A3A66" w:rsidRPr="00E27D23" w:rsidRDefault="004A3A66" w:rsidP="004A3A66">
            <w:pPr>
              <w:pStyle w:val="TAL"/>
              <w:rPr>
                <w:szCs w:val="18"/>
              </w:rPr>
            </w:pPr>
            <w:r w:rsidRPr="00E27D23">
              <w:rPr>
                <w:szCs w:val="18"/>
              </w:rPr>
              <w:t>Update test case 8.1.1.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3DDF20" w14:textId="77777777" w:rsidR="004A3A66" w:rsidRPr="00E27D23" w:rsidRDefault="004A3A66" w:rsidP="004A3A66">
            <w:pPr>
              <w:pStyle w:val="TAL"/>
              <w:rPr>
                <w:szCs w:val="18"/>
              </w:rPr>
            </w:pPr>
            <w:r w:rsidRPr="00E27D23">
              <w:rPr>
                <w:szCs w:val="18"/>
              </w:rPr>
              <w:t>17.1.0</w:t>
            </w:r>
          </w:p>
        </w:tc>
      </w:tr>
      <w:tr w:rsidR="00D13E6E" w:rsidRPr="00E27D23" w14:paraId="4C263D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BAFDB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A3B0C3"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C1290B" w14:textId="58D3A7A8" w:rsidR="004A3A66" w:rsidRPr="00E27D23" w:rsidRDefault="004A3A66" w:rsidP="004A3A66">
            <w:pPr>
              <w:pStyle w:val="TAL"/>
              <w:rPr>
                <w:szCs w:val="18"/>
              </w:rPr>
            </w:pPr>
            <w:r w:rsidRPr="00E27D23">
              <w:rPr>
                <w:szCs w:val="18"/>
              </w:rPr>
              <w:t>R5-2275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505CBF" w14:textId="4DCBC4C0" w:rsidR="004A3A66" w:rsidRPr="00E27D23" w:rsidRDefault="004A3A66" w:rsidP="004A3A66">
            <w:pPr>
              <w:pStyle w:val="TAL"/>
              <w:rPr>
                <w:szCs w:val="18"/>
              </w:rPr>
            </w:pPr>
            <w:r w:rsidRPr="00E27D23">
              <w:rPr>
                <w:szCs w:val="18"/>
              </w:rPr>
              <w:t>32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02C562" w14:textId="1D47C6B4"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5B0AB4" w14:textId="659EAFC5"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B68DE1" w14:textId="653FC485" w:rsidR="004A3A66" w:rsidRPr="00E27D23" w:rsidRDefault="004A3A66" w:rsidP="004A3A66">
            <w:pPr>
              <w:pStyle w:val="TAL"/>
              <w:rPr>
                <w:szCs w:val="18"/>
              </w:rPr>
            </w:pPr>
            <w:r w:rsidRPr="00E27D23">
              <w:rPr>
                <w:szCs w:val="18"/>
              </w:rPr>
              <w:t>Add test case 8.1.2.1.5.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6DDF90" w14:textId="77777777" w:rsidR="004A3A66" w:rsidRPr="00E27D23" w:rsidRDefault="004A3A66" w:rsidP="004A3A66">
            <w:pPr>
              <w:pStyle w:val="TAL"/>
              <w:rPr>
                <w:szCs w:val="18"/>
              </w:rPr>
            </w:pPr>
            <w:r w:rsidRPr="00E27D23">
              <w:rPr>
                <w:szCs w:val="18"/>
              </w:rPr>
              <w:t>17.1.0</w:t>
            </w:r>
          </w:p>
        </w:tc>
      </w:tr>
      <w:tr w:rsidR="00D13E6E" w:rsidRPr="00E27D23" w14:paraId="31F3B3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0A9055"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A500A29"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A29559" w14:textId="4AD3CE58" w:rsidR="004A3A66" w:rsidRPr="00E27D23" w:rsidRDefault="004A3A66" w:rsidP="004A3A66">
            <w:pPr>
              <w:pStyle w:val="TAL"/>
              <w:rPr>
                <w:szCs w:val="18"/>
              </w:rPr>
            </w:pPr>
            <w:r w:rsidRPr="00E27D23">
              <w:rPr>
                <w:szCs w:val="18"/>
              </w:rPr>
              <w:t>R5-2275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4831A0" w14:textId="13CA043E" w:rsidR="004A3A66" w:rsidRPr="00E27D23" w:rsidRDefault="004A3A66" w:rsidP="004A3A66">
            <w:pPr>
              <w:pStyle w:val="TAL"/>
              <w:rPr>
                <w:szCs w:val="18"/>
              </w:rPr>
            </w:pPr>
            <w:r w:rsidRPr="00E27D23">
              <w:rPr>
                <w:szCs w:val="18"/>
              </w:rPr>
              <w:t>33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A4AD1B" w14:textId="481172AC"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91A086" w14:textId="60691A82"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C82BF7" w14:textId="113AC89E" w:rsidR="004A3A66" w:rsidRPr="00E27D23" w:rsidRDefault="004A3A66" w:rsidP="004A3A66">
            <w:pPr>
              <w:pStyle w:val="TAL"/>
              <w:rPr>
                <w:szCs w:val="18"/>
              </w:rPr>
            </w:pPr>
            <w:r w:rsidRPr="00E27D23">
              <w:rPr>
                <w:szCs w:val="18"/>
              </w:rPr>
              <w:t>Correction of NR-NR Dual Connectivity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4B8329" w14:textId="77777777" w:rsidR="004A3A66" w:rsidRPr="00E27D23" w:rsidRDefault="004A3A66" w:rsidP="004A3A66">
            <w:pPr>
              <w:pStyle w:val="TAL"/>
              <w:rPr>
                <w:szCs w:val="18"/>
              </w:rPr>
            </w:pPr>
            <w:r w:rsidRPr="00E27D23">
              <w:rPr>
                <w:szCs w:val="18"/>
              </w:rPr>
              <w:t>17.1.0</w:t>
            </w:r>
          </w:p>
        </w:tc>
      </w:tr>
      <w:tr w:rsidR="00D13E6E" w:rsidRPr="00E27D23" w14:paraId="0E78202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D338C08"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900C09"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2A9C4C" w14:textId="3A9FD88A" w:rsidR="004A3A66" w:rsidRPr="00E27D23" w:rsidRDefault="004A3A66" w:rsidP="004A3A66">
            <w:pPr>
              <w:pStyle w:val="TAL"/>
              <w:rPr>
                <w:szCs w:val="18"/>
              </w:rPr>
            </w:pPr>
            <w:r w:rsidRPr="00E27D23">
              <w:rPr>
                <w:szCs w:val="18"/>
              </w:rPr>
              <w:t>R5-2275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BAE028" w14:textId="3B2AC7E4" w:rsidR="004A3A66" w:rsidRPr="00E27D23" w:rsidRDefault="004A3A66" w:rsidP="004A3A66">
            <w:pPr>
              <w:pStyle w:val="TAL"/>
              <w:rPr>
                <w:szCs w:val="18"/>
              </w:rPr>
            </w:pPr>
            <w:r w:rsidRPr="00E27D23">
              <w:rPr>
                <w:szCs w:val="18"/>
              </w:rPr>
              <w:t>3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36427D" w14:textId="7343476C"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A174B9" w14:textId="7717F304"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07C9B3" w14:textId="1ACEAFAF" w:rsidR="004A3A66" w:rsidRPr="00E27D23" w:rsidRDefault="004A3A66" w:rsidP="004A3A66">
            <w:pPr>
              <w:pStyle w:val="TAL"/>
              <w:rPr>
                <w:szCs w:val="18"/>
              </w:rPr>
            </w:pPr>
            <w:r w:rsidRPr="00E27D23">
              <w:rPr>
                <w:szCs w:val="18"/>
              </w:rPr>
              <w:t>Correction to NR5GC RRC CA test cases 8.1.4.1.9.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5D1D8D3" w14:textId="77777777" w:rsidR="004A3A66" w:rsidRPr="00E27D23" w:rsidRDefault="004A3A66" w:rsidP="004A3A66">
            <w:pPr>
              <w:pStyle w:val="TAL"/>
              <w:rPr>
                <w:szCs w:val="18"/>
              </w:rPr>
            </w:pPr>
            <w:r w:rsidRPr="00E27D23">
              <w:rPr>
                <w:szCs w:val="18"/>
              </w:rPr>
              <w:t>17.1.0</w:t>
            </w:r>
          </w:p>
        </w:tc>
      </w:tr>
      <w:tr w:rsidR="00D13E6E" w:rsidRPr="00E27D23" w14:paraId="65D356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1761145"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815823"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1F08EA" w14:textId="2143066B" w:rsidR="004A3A66" w:rsidRPr="00E27D23" w:rsidRDefault="004A3A66" w:rsidP="004A3A66">
            <w:pPr>
              <w:pStyle w:val="TAL"/>
              <w:rPr>
                <w:szCs w:val="18"/>
              </w:rPr>
            </w:pPr>
            <w:r w:rsidRPr="00E27D23">
              <w:rPr>
                <w:szCs w:val="18"/>
              </w:rPr>
              <w:t>R5-2275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A5B673" w14:textId="6CD2D929" w:rsidR="004A3A66" w:rsidRPr="00E27D23" w:rsidRDefault="004A3A66" w:rsidP="004A3A66">
            <w:pPr>
              <w:pStyle w:val="TAL"/>
              <w:rPr>
                <w:szCs w:val="18"/>
              </w:rPr>
            </w:pPr>
            <w:r w:rsidRPr="00E27D23">
              <w:rPr>
                <w:szCs w:val="18"/>
              </w:rPr>
              <w:t>32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553185" w14:textId="6FE1EBB5"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5989B0" w14:textId="491C7BA9"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0424FD" w14:textId="75BE2EAA" w:rsidR="004A3A66" w:rsidRPr="00E27D23" w:rsidRDefault="004A3A66" w:rsidP="004A3A66">
            <w:pPr>
              <w:pStyle w:val="TAL"/>
              <w:rPr>
                <w:szCs w:val="18"/>
              </w:rPr>
            </w:pPr>
            <w:r w:rsidRPr="00E27D23">
              <w:rPr>
                <w:szCs w:val="18"/>
              </w:rPr>
              <w:t>Updates for NR RRC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A0BE815" w14:textId="77777777" w:rsidR="004A3A66" w:rsidRPr="00E27D23" w:rsidRDefault="004A3A66" w:rsidP="004A3A66">
            <w:pPr>
              <w:pStyle w:val="TAL"/>
              <w:rPr>
                <w:szCs w:val="18"/>
              </w:rPr>
            </w:pPr>
            <w:r w:rsidRPr="00E27D23">
              <w:rPr>
                <w:szCs w:val="18"/>
              </w:rPr>
              <w:t>17.1.0</w:t>
            </w:r>
          </w:p>
        </w:tc>
      </w:tr>
      <w:tr w:rsidR="00D13E6E" w:rsidRPr="00E27D23" w14:paraId="01360F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A2BEA8"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9792872"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11692A" w14:textId="2359FA02" w:rsidR="004A3A66" w:rsidRPr="00E27D23" w:rsidRDefault="004A3A66" w:rsidP="004A3A66">
            <w:pPr>
              <w:pStyle w:val="TAL"/>
              <w:rPr>
                <w:szCs w:val="18"/>
              </w:rPr>
            </w:pPr>
            <w:r w:rsidRPr="00E27D23">
              <w:rPr>
                <w:szCs w:val="18"/>
              </w:rPr>
              <w:t>R5-2275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FC6299" w14:textId="64C0D470" w:rsidR="004A3A66" w:rsidRPr="00E27D23" w:rsidRDefault="004A3A66" w:rsidP="004A3A66">
            <w:pPr>
              <w:pStyle w:val="TAL"/>
              <w:rPr>
                <w:szCs w:val="18"/>
              </w:rPr>
            </w:pPr>
            <w:r w:rsidRPr="00E27D23">
              <w:rPr>
                <w:szCs w:val="18"/>
              </w:rPr>
              <w:t>32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5F689D" w14:textId="54A2C8EB"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3D317E" w14:textId="0402BF5C"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A07C2D" w14:textId="5A1385FE" w:rsidR="004A3A66" w:rsidRPr="00E27D23" w:rsidRDefault="004A3A66" w:rsidP="004A3A66">
            <w:pPr>
              <w:pStyle w:val="TAL"/>
              <w:rPr>
                <w:szCs w:val="18"/>
              </w:rPr>
            </w:pPr>
            <w:r w:rsidRPr="00E27D23">
              <w:rPr>
                <w:szCs w:val="18"/>
              </w:rPr>
              <w:t>Updates for EN-DC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3C8962D" w14:textId="77777777" w:rsidR="004A3A66" w:rsidRPr="00E27D23" w:rsidRDefault="004A3A66" w:rsidP="004A3A66">
            <w:pPr>
              <w:pStyle w:val="TAL"/>
              <w:rPr>
                <w:szCs w:val="18"/>
              </w:rPr>
            </w:pPr>
            <w:r w:rsidRPr="00E27D23">
              <w:rPr>
                <w:szCs w:val="18"/>
              </w:rPr>
              <w:t>17.1.0</w:t>
            </w:r>
          </w:p>
        </w:tc>
      </w:tr>
      <w:tr w:rsidR="00D13E6E" w:rsidRPr="00E27D23" w14:paraId="1EA8C0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1F58D0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42F5AA0"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B46362" w14:textId="4DD8EEF9" w:rsidR="004A3A66" w:rsidRPr="00E27D23" w:rsidRDefault="004A3A66" w:rsidP="004A3A66">
            <w:pPr>
              <w:pStyle w:val="TAL"/>
              <w:rPr>
                <w:szCs w:val="18"/>
              </w:rPr>
            </w:pPr>
            <w:r w:rsidRPr="00E27D23">
              <w:rPr>
                <w:szCs w:val="18"/>
              </w:rPr>
              <w:t>R5-2275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559216" w14:textId="7873D3AE" w:rsidR="004A3A66" w:rsidRPr="00E27D23" w:rsidRDefault="004A3A66" w:rsidP="004A3A66">
            <w:pPr>
              <w:pStyle w:val="TAL"/>
              <w:rPr>
                <w:szCs w:val="18"/>
              </w:rPr>
            </w:pPr>
            <w:r w:rsidRPr="00E27D23">
              <w:rPr>
                <w:szCs w:val="18"/>
              </w:rPr>
              <w:t>3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D23262" w14:textId="0E8CC14F"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E38BA8" w14:textId="48E0BA5B"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716C66" w14:textId="6B125F36" w:rsidR="004A3A66" w:rsidRPr="00E27D23" w:rsidRDefault="004A3A66" w:rsidP="004A3A66">
            <w:pPr>
              <w:pStyle w:val="TAL"/>
              <w:rPr>
                <w:szCs w:val="18"/>
              </w:rPr>
            </w:pPr>
            <w:r w:rsidRPr="00E27D23">
              <w:rPr>
                <w:szCs w:val="18"/>
              </w:rPr>
              <w:t>Updates for NE-DC RRC test case 8.2.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5839A8" w14:textId="77777777" w:rsidR="004A3A66" w:rsidRPr="00E27D23" w:rsidRDefault="004A3A66" w:rsidP="004A3A66">
            <w:pPr>
              <w:pStyle w:val="TAL"/>
              <w:rPr>
                <w:szCs w:val="18"/>
              </w:rPr>
            </w:pPr>
            <w:r w:rsidRPr="00E27D23">
              <w:rPr>
                <w:szCs w:val="18"/>
              </w:rPr>
              <w:t>17.1.0</w:t>
            </w:r>
          </w:p>
        </w:tc>
      </w:tr>
      <w:tr w:rsidR="00D13E6E" w:rsidRPr="00E27D23" w14:paraId="72D6DF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E00450"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1245BC"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09FA83" w14:textId="1654B4E7" w:rsidR="004A3A66" w:rsidRPr="00E27D23" w:rsidRDefault="004A3A66" w:rsidP="004A3A66">
            <w:pPr>
              <w:pStyle w:val="TAL"/>
              <w:rPr>
                <w:szCs w:val="18"/>
              </w:rPr>
            </w:pPr>
            <w:r w:rsidRPr="00E27D23">
              <w:rPr>
                <w:szCs w:val="18"/>
              </w:rPr>
              <w:t>R5-2275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DC5CCA" w14:textId="705A19E9" w:rsidR="004A3A66" w:rsidRPr="00E27D23" w:rsidRDefault="004A3A66" w:rsidP="004A3A66">
            <w:pPr>
              <w:pStyle w:val="TAL"/>
              <w:rPr>
                <w:szCs w:val="18"/>
              </w:rPr>
            </w:pPr>
            <w:r w:rsidRPr="00E27D23">
              <w:rPr>
                <w:szCs w:val="18"/>
              </w:rPr>
              <w:t>32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E08C20" w14:textId="4BA0EC37"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6C59D3" w14:textId="7792DB76"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BEE851" w14:textId="12570413" w:rsidR="004A3A66" w:rsidRPr="00E27D23" w:rsidRDefault="004A3A66" w:rsidP="004A3A66">
            <w:pPr>
              <w:pStyle w:val="TAL"/>
              <w:rPr>
                <w:szCs w:val="18"/>
              </w:rPr>
            </w:pPr>
            <w:r w:rsidRPr="00E27D23">
              <w:rPr>
                <w:szCs w:val="18"/>
              </w:rPr>
              <w:t>Correction to NR5GC RACS test case 9.1.9.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2E33E39" w14:textId="77777777" w:rsidR="004A3A66" w:rsidRPr="00E27D23" w:rsidRDefault="004A3A66" w:rsidP="004A3A66">
            <w:pPr>
              <w:pStyle w:val="TAL"/>
              <w:rPr>
                <w:szCs w:val="18"/>
              </w:rPr>
            </w:pPr>
            <w:r w:rsidRPr="00E27D23">
              <w:rPr>
                <w:szCs w:val="18"/>
              </w:rPr>
              <w:t>17.1.0</w:t>
            </w:r>
          </w:p>
        </w:tc>
      </w:tr>
      <w:tr w:rsidR="00D13E6E" w:rsidRPr="00E27D23" w14:paraId="3FD015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84A418B"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C142F2"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320265" w14:textId="4AACD1B7" w:rsidR="004A3A66" w:rsidRPr="00E27D23" w:rsidRDefault="004A3A66" w:rsidP="004A3A66">
            <w:pPr>
              <w:pStyle w:val="TAL"/>
              <w:rPr>
                <w:szCs w:val="18"/>
              </w:rPr>
            </w:pPr>
            <w:r w:rsidRPr="00E27D23">
              <w:rPr>
                <w:szCs w:val="18"/>
              </w:rPr>
              <w:t>R5-2275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92DDA5" w14:textId="57FA23C5" w:rsidR="004A3A66" w:rsidRPr="00E27D23" w:rsidRDefault="004A3A66" w:rsidP="004A3A66">
            <w:pPr>
              <w:pStyle w:val="TAL"/>
              <w:rPr>
                <w:szCs w:val="18"/>
              </w:rPr>
            </w:pPr>
            <w:r w:rsidRPr="00E27D23">
              <w:rPr>
                <w:szCs w:val="18"/>
              </w:rPr>
              <w:t>32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4DCDA5" w14:textId="323B179B"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D71074" w14:textId="20056363"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9EFFFD" w14:textId="61F156D4" w:rsidR="004A3A66" w:rsidRPr="00E27D23" w:rsidRDefault="004A3A66" w:rsidP="004A3A66">
            <w:pPr>
              <w:pStyle w:val="TAL"/>
              <w:rPr>
                <w:szCs w:val="18"/>
              </w:rPr>
            </w:pPr>
            <w:r w:rsidRPr="00E27D23">
              <w:rPr>
                <w:szCs w:val="18"/>
              </w:rPr>
              <w:t>Correction to Emergency Services test case 11.4.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CF828B" w14:textId="77777777" w:rsidR="004A3A66" w:rsidRPr="00E27D23" w:rsidRDefault="004A3A66" w:rsidP="004A3A66">
            <w:pPr>
              <w:pStyle w:val="TAL"/>
              <w:rPr>
                <w:szCs w:val="18"/>
              </w:rPr>
            </w:pPr>
            <w:r w:rsidRPr="00E27D23">
              <w:rPr>
                <w:szCs w:val="18"/>
              </w:rPr>
              <w:t>17.1.0</w:t>
            </w:r>
          </w:p>
        </w:tc>
      </w:tr>
      <w:tr w:rsidR="00D13E6E" w:rsidRPr="00E27D23" w14:paraId="160392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D36F23"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65B5872"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5CF93D" w14:textId="0F2A067D" w:rsidR="004A3A66" w:rsidRPr="00E27D23" w:rsidRDefault="004A3A66" w:rsidP="004A3A66">
            <w:pPr>
              <w:pStyle w:val="TAL"/>
              <w:rPr>
                <w:szCs w:val="18"/>
              </w:rPr>
            </w:pPr>
            <w:r w:rsidRPr="00E27D23">
              <w:rPr>
                <w:szCs w:val="18"/>
              </w:rPr>
              <w:t>R5-22</w:t>
            </w:r>
            <w:r w:rsidR="00141B71" w:rsidRPr="00E27D23">
              <w:rPr>
                <w:szCs w:val="18"/>
              </w:rPr>
              <w:t>76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D25B3F" w14:textId="09C28AC9" w:rsidR="004A3A66" w:rsidRPr="00E27D23" w:rsidRDefault="004A3A66" w:rsidP="004A3A66">
            <w:pPr>
              <w:pStyle w:val="TAL"/>
              <w:rPr>
                <w:szCs w:val="18"/>
              </w:rPr>
            </w:pPr>
            <w:r w:rsidRPr="00E27D23">
              <w:rPr>
                <w:szCs w:val="18"/>
              </w:rPr>
              <w:t>32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0361AC" w14:textId="5A479FE2" w:rsidR="004A3A66" w:rsidRPr="00E27D23" w:rsidRDefault="00141B71" w:rsidP="004A3A66">
            <w:pPr>
              <w:pStyle w:val="TAL"/>
              <w:rPr>
                <w:szCs w:val="18"/>
              </w:rPr>
            </w:pPr>
            <w:r w:rsidRPr="00E27D23">
              <w:rPr>
                <w:szCs w:val="18"/>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C6B889" w14:textId="13A2E783"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A22A53" w14:textId="56EB6E11" w:rsidR="004A3A66" w:rsidRPr="00E27D23" w:rsidRDefault="004A3A66" w:rsidP="004A3A66">
            <w:pPr>
              <w:pStyle w:val="TAL"/>
              <w:rPr>
                <w:szCs w:val="18"/>
              </w:rPr>
            </w:pPr>
            <w:r w:rsidRPr="00E27D23">
              <w:rPr>
                <w:szCs w:val="18"/>
              </w:rPr>
              <w:t>Add new test case 11.8.6 Inter-system mobility between untrusted Non-3GPP and 3GPP system/Handover from EPC/ePDG to 5GS/ UE in 5GMM-DEREGISTERED and EMM-DEREGISTERED stat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3E81BA" w14:textId="77777777" w:rsidR="004A3A66" w:rsidRPr="00E27D23" w:rsidRDefault="004A3A66" w:rsidP="004A3A66">
            <w:pPr>
              <w:pStyle w:val="TAL"/>
              <w:rPr>
                <w:szCs w:val="18"/>
              </w:rPr>
            </w:pPr>
            <w:r w:rsidRPr="00E27D23">
              <w:rPr>
                <w:szCs w:val="18"/>
              </w:rPr>
              <w:t>17.1.0</w:t>
            </w:r>
          </w:p>
        </w:tc>
      </w:tr>
      <w:tr w:rsidR="00D13E6E" w:rsidRPr="00E27D23" w14:paraId="2D23B50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1E5249"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0477BC9"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648983" w14:textId="1CADE4D9" w:rsidR="004A3A66" w:rsidRPr="00E27D23" w:rsidRDefault="004A3A66" w:rsidP="004A3A66">
            <w:pPr>
              <w:pStyle w:val="TAL"/>
              <w:rPr>
                <w:szCs w:val="18"/>
              </w:rPr>
            </w:pPr>
            <w:r w:rsidRPr="00E27D23">
              <w:rPr>
                <w:szCs w:val="18"/>
              </w:rPr>
              <w:t>R5-2275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FC48FA" w14:textId="6B9841C9" w:rsidR="004A3A66" w:rsidRPr="00E27D23" w:rsidRDefault="004A3A66" w:rsidP="004A3A66">
            <w:pPr>
              <w:pStyle w:val="TAL"/>
              <w:rPr>
                <w:szCs w:val="18"/>
              </w:rPr>
            </w:pPr>
            <w:r w:rsidRPr="00E27D23">
              <w:rPr>
                <w:szCs w:val="18"/>
              </w:rPr>
              <w:t>3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884D47" w14:textId="4B20BADF"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0967F3" w14:textId="41ADEAC8"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E58FDF" w14:textId="59F88CB4" w:rsidR="004A3A66" w:rsidRPr="00E27D23" w:rsidRDefault="004A3A66" w:rsidP="004A3A66">
            <w:pPr>
              <w:pStyle w:val="TAL"/>
              <w:rPr>
                <w:szCs w:val="18"/>
              </w:rPr>
            </w:pPr>
            <w:r w:rsidRPr="00E27D23">
              <w:rPr>
                <w:szCs w:val="18"/>
              </w:rPr>
              <w:t>Correction of NRRC TC 8.1.3.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5CD3981" w14:textId="77777777" w:rsidR="004A3A66" w:rsidRPr="00E27D23" w:rsidRDefault="004A3A66" w:rsidP="004A3A66">
            <w:pPr>
              <w:pStyle w:val="TAL"/>
              <w:rPr>
                <w:szCs w:val="18"/>
              </w:rPr>
            </w:pPr>
            <w:r w:rsidRPr="00E27D23">
              <w:rPr>
                <w:szCs w:val="18"/>
              </w:rPr>
              <w:t>17.1.0</w:t>
            </w:r>
          </w:p>
        </w:tc>
      </w:tr>
      <w:tr w:rsidR="00D13E6E" w:rsidRPr="00E27D23" w14:paraId="6AFED7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E472A2"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0E8751"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6A1FCB" w14:textId="56311B38" w:rsidR="004A3A66" w:rsidRPr="00E27D23" w:rsidRDefault="004A3A66" w:rsidP="004A3A66">
            <w:pPr>
              <w:pStyle w:val="TAL"/>
              <w:rPr>
                <w:szCs w:val="18"/>
              </w:rPr>
            </w:pPr>
            <w:r w:rsidRPr="00E27D23">
              <w:rPr>
                <w:szCs w:val="18"/>
              </w:rPr>
              <w:t>R5-2275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5281C3" w14:textId="4814D877" w:rsidR="004A3A66" w:rsidRPr="00E27D23" w:rsidRDefault="004A3A66" w:rsidP="004A3A66">
            <w:pPr>
              <w:pStyle w:val="TAL"/>
              <w:rPr>
                <w:szCs w:val="18"/>
              </w:rPr>
            </w:pPr>
            <w:r w:rsidRPr="00E27D23">
              <w:rPr>
                <w:szCs w:val="18"/>
              </w:rPr>
              <w:t>32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491FEF" w14:textId="62C136F4"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5AE4AB" w14:textId="296613CC"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0373F3" w14:textId="7CA89657" w:rsidR="004A3A66" w:rsidRPr="00E27D23" w:rsidRDefault="004A3A66" w:rsidP="004A3A66">
            <w:pPr>
              <w:pStyle w:val="TAL"/>
              <w:rPr>
                <w:szCs w:val="18"/>
              </w:rPr>
            </w:pPr>
            <w:r w:rsidRPr="00E27D23">
              <w:rPr>
                <w:szCs w:val="18"/>
              </w:rPr>
              <w:t>Update of V2X TC 12.2.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84069F" w14:textId="77777777" w:rsidR="004A3A66" w:rsidRPr="00E27D23" w:rsidRDefault="004A3A66" w:rsidP="004A3A66">
            <w:pPr>
              <w:pStyle w:val="TAL"/>
              <w:rPr>
                <w:szCs w:val="18"/>
              </w:rPr>
            </w:pPr>
            <w:r w:rsidRPr="00E27D23">
              <w:rPr>
                <w:szCs w:val="18"/>
              </w:rPr>
              <w:t>17.1.0</w:t>
            </w:r>
          </w:p>
        </w:tc>
      </w:tr>
      <w:tr w:rsidR="00D13E6E" w:rsidRPr="00E27D23" w14:paraId="7B3024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979BFD"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481718"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AAD9ED" w14:textId="34EE0AA3" w:rsidR="004A3A66" w:rsidRPr="00E27D23" w:rsidRDefault="004A3A66" w:rsidP="004A3A66">
            <w:pPr>
              <w:pStyle w:val="TAL"/>
              <w:rPr>
                <w:szCs w:val="18"/>
              </w:rPr>
            </w:pPr>
            <w:r w:rsidRPr="00E27D23">
              <w:rPr>
                <w:szCs w:val="18"/>
              </w:rPr>
              <w:t>R5-2275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770349" w14:textId="4C1234D4" w:rsidR="004A3A66" w:rsidRPr="00E27D23" w:rsidRDefault="004A3A66" w:rsidP="004A3A66">
            <w:pPr>
              <w:pStyle w:val="TAL"/>
              <w:rPr>
                <w:szCs w:val="18"/>
              </w:rPr>
            </w:pPr>
            <w:r w:rsidRPr="00E27D23">
              <w:rPr>
                <w:szCs w:val="18"/>
              </w:rPr>
              <w:t>33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C5C51C" w14:textId="718179EF"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27A8DA" w14:textId="0F2FCCA0"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857954" w14:textId="0FE53B0A" w:rsidR="004A3A66" w:rsidRPr="00E27D23" w:rsidRDefault="004A3A66" w:rsidP="004A3A66">
            <w:pPr>
              <w:pStyle w:val="TAL"/>
              <w:rPr>
                <w:szCs w:val="18"/>
              </w:rPr>
            </w:pPr>
            <w:r w:rsidRPr="00E27D23">
              <w:rPr>
                <w:szCs w:val="18"/>
              </w:rPr>
              <w:t>Update of TC 12.2.4.1- Inter-carrier concurrent operation / Sidelink Reconfiguration via Uu RRC / SL DRB management / transmission sid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8C65F4" w14:textId="77777777" w:rsidR="004A3A66" w:rsidRPr="00E27D23" w:rsidRDefault="004A3A66" w:rsidP="004A3A66">
            <w:pPr>
              <w:pStyle w:val="TAL"/>
              <w:rPr>
                <w:szCs w:val="18"/>
              </w:rPr>
            </w:pPr>
            <w:r w:rsidRPr="00E27D23">
              <w:rPr>
                <w:szCs w:val="18"/>
              </w:rPr>
              <w:t>17.1.0</w:t>
            </w:r>
          </w:p>
        </w:tc>
      </w:tr>
      <w:tr w:rsidR="00D13E6E" w:rsidRPr="00E27D23" w14:paraId="13EB5C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FC9F74"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67DD012"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A445D0" w14:textId="2B1ADA25" w:rsidR="004A3A66" w:rsidRPr="00E27D23" w:rsidRDefault="004A3A66" w:rsidP="004A3A66">
            <w:pPr>
              <w:pStyle w:val="TAL"/>
              <w:rPr>
                <w:szCs w:val="18"/>
              </w:rPr>
            </w:pPr>
            <w:r w:rsidRPr="00E27D23">
              <w:rPr>
                <w:szCs w:val="18"/>
              </w:rPr>
              <w:t>R5-2275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172AEE" w14:textId="37C9C0E9" w:rsidR="004A3A66" w:rsidRPr="00E27D23" w:rsidRDefault="004A3A66" w:rsidP="004A3A66">
            <w:pPr>
              <w:pStyle w:val="TAL"/>
              <w:rPr>
                <w:szCs w:val="18"/>
              </w:rPr>
            </w:pPr>
            <w:r w:rsidRPr="00E27D23">
              <w:rPr>
                <w:szCs w:val="18"/>
              </w:rPr>
              <w:t>33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D6DBA7" w14:textId="51FA799E"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B584CA" w14:textId="11188D79"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B3FB3F" w14:textId="47643D32" w:rsidR="004A3A66" w:rsidRPr="00E27D23" w:rsidRDefault="004A3A66" w:rsidP="004A3A66">
            <w:pPr>
              <w:pStyle w:val="TAL"/>
              <w:rPr>
                <w:szCs w:val="18"/>
              </w:rPr>
            </w:pPr>
            <w:r w:rsidRPr="00E27D23">
              <w:rPr>
                <w:szCs w:val="18"/>
              </w:rPr>
              <w:t>Update of V2X TC 12.2.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BA6CC4" w14:textId="77777777" w:rsidR="004A3A66" w:rsidRPr="00E27D23" w:rsidRDefault="004A3A66" w:rsidP="004A3A66">
            <w:pPr>
              <w:pStyle w:val="TAL"/>
              <w:rPr>
                <w:szCs w:val="18"/>
              </w:rPr>
            </w:pPr>
            <w:r w:rsidRPr="00E27D23">
              <w:rPr>
                <w:szCs w:val="18"/>
              </w:rPr>
              <w:t>17.1.0</w:t>
            </w:r>
          </w:p>
        </w:tc>
      </w:tr>
      <w:tr w:rsidR="00D13E6E" w:rsidRPr="00E27D23" w14:paraId="65D4FD3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74CE2D4"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BA6B927"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19FAB6" w14:textId="402F897E" w:rsidR="004A3A66" w:rsidRPr="00E27D23" w:rsidRDefault="004A3A66" w:rsidP="004A3A66">
            <w:pPr>
              <w:pStyle w:val="TAL"/>
              <w:rPr>
                <w:szCs w:val="18"/>
              </w:rPr>
            </w:pPr>
            <w:r w:rsidRPr="00E27D23">
              <w:rPr>
                <w:szCs w:val="18"/>
              </w:rPr>
              <w:t>R5-2275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B40789" w14:textId="75F82416" w:rsidR="004A3A66" w:rsidRPr="00E27D23" w:rsidRDefault="004A3A66" w:rsidP="004A3A66">
            <w:pPr>
              <w:pStyle w:val="TAL"/>
              <w:rPr>
                <w:szCs w:val="18"/>
              </w:rPr>
            </w:pPr>
            <w:r w:rsidRPr="00E27D23">
              <w:rPr>
                <w:szCs w:val="18"/>
              </w:rPr>
              <w:t>34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91F081" w14:textId="4B8D449F"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4679F" w14:textId="058E5F82"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C801AC" w14:textId="0AD5D72A" w:rsidR="004A3A66" w:rsidRPr="00E27D23" w:rsidRDefault="004A3A66" w:rsidP="004A3A66">
            <w:pPr>
              <w:pStyle w:val="TAL"/>
              <w:rPr>
                <w:szCs w:val="18"/>
              </w:rPr>
            </w:pPr>
            <w:r w:rsidRPr="00E27D23">
              <w:rPr>
                <w:szCs w:val="18"/>
              </w:rPr>
              <w:t>Addition of NR-U test case 8.1.8.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F50531" w14:textId="77777777" w:rsidR="004A3A66" w:rsidRPr="00E27D23" w:rsidRDefault="004A3A66" w:rsidP="004A3A66">
            <w:pPr>
              <w:pStyle w:val="TAL"/>
              <w:rPr>
                <w:szCs w:val="18"/>
              </w:rPr>
            </w:pPr>
            <w:r w:rsidRPr="00E27D23">
              <w:rPr>
                <w:szCs w:val="18"/>
              </w:rPr>
              <w:t>17.1.0</w:t>
            </w:r>
          </w:p>
        </w:tc>
      </w:tr>
      <w:tr w:rsidR="00D13E6E" w:rsidRPr="00E27D23" w14:paraId="66EC7C8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7042890"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94EB83"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1BDA35" w14:textId="7ABA8E9F" w:rsidR="004A3A66" w:rsidRPr="00E27D23" w:rsidRDefault="004A3A66" w:rsidP="004A3A66">
            <w:pPr>
              <w:pStyle w:val="TAL"/>
              <w:rPr>
                <w:szCs w:val="18"/>
              </w:rPr>
            </w:pPr>
            <w:r w:rsidRPr="00E27D23">
              <w:rPr>
                <w:szCs w:val="18"/>
              </w:rPr>
              <w:t>R5-2275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8EE006" w14:textId="41F2A63D" w:rsidR="004A3A66" w:rsidRPr="00E27D23" w:rsidRDefault="004A3A66" w:rsidP="004A3A66">
            <w:pPr>
              <w:pStyle w:val="TAL"/>
              <w:rPr>
                <w:szCs w:val="18"/>
              </w:rPr>
            </w:pPr>
            <w:r w:rsidRPr="00E27D23">
              <w:rPr>
                <w:szCs w:val="18"/>
              </w:rPr>
              <w:t>33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350592" w14:textId="14E04BDA"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237F24" w14:textId="7BCAADED"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D15E65" w14:textId="0E66C755" w:rsidR="004A3A66" w:rsidRPr="00E27D23" w:rsidRDefault="004A3A66" w:rsidP="004A3A66">
            <w:pPr>
              <w:pStyle w:val="TAL"/>
              <w:rPr>
                <w:szCs w:val="18"/>
              </w:rPr>
            </w:pPr>
            <w:r w:rsidRPr="00E27D23">
              <w:rPr>
                <w:szCs w:val="18"/>
              </w:rPr>
              <w:t>Updates to test case 8.1.3.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1F2C20" w14:textId="77777777" w:rsidR="004A3A66" w:rsidRPr="00E27D23" w:rsidRDefault="004A3A66" w:rsidP="004A3A66">
            <w:pPr>
              <w:pStyle w:val="TAL"/>
              <w:rPr>
                <w:szCs w:val="18"/>
              </w:rPr>
            </w:pPr>
            <w:r w:rsidRPr="00E27D23">
              <w:rPr>
                <w:szCs w:val="18"/>
              </w:rPr>
              <w:t>17.1.0</w:t>
            </w:r>
          </w:p>
        </w:tc>
      </w:tr>
      <w:tr w:rsidR="00D13E6E" w:rsidRPr="00E27D23" w14:paraId="699C0D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97203AA"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6034236"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0FE6F7" w14:textId="61FE6085" w:rsidR="004A3A66" w:rsidRPr="00E27D23" w:rsidRDefault="004A3A66" w:rsidP="004A3A66">
            <w:pPr>
              <w:pStyle w:val="TAL"/>
              <w:rPr>
                <w:szCs w:val="18"/>
              </w:rPr>
            </w:pPr>
            <w:r w:rsidRPr="00E27D23">
              <w:rPr>
                <w:szCs w:val="18"/>
              </w:rPr>
              <w:t>R5-2275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1C40F0" w14:textId="297F6518" w:rsidR="004A3A66" w:rsidRPr="00E27D23" w:rsidRDefault="004A3A66" w:rsidP="004A3A66">
            <w:pPr>
              <w:pStyle w:val="TAL"/>
              <w:rPr>
                <w:szCs w:val="18"/>
              </w:rPr>
            </w:pPr>
            <w:r w:rsidRPr="00E27D23">
              <w:rPr>
                <w:szCs w:val="18"/>
              </w:rPr>
              <w:t>33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F3FB4B" w14:textId="17561746"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C70B9" w14:textId="5CC78BD4"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7D2215" w14:textId="646CCE85" w:rsidR="004A3A66" w:rsidRPr="00E27D23" w:rsidRDefault="004A3A66" w:rsidP="004A3A66">
            <w:pPr>
              <w:pStyle w:val="TAL"/>
              <w:rPr>
                <w:szCs w:val="18"/>
              </w:rPr>
            </w:pPr>
            <w:r w:rsidRPr="00E27D23">
              <w:rPr>
                <w:szCs w:val="18"/>
              </w:rPr>
              <w:t>Updates to test case 11.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912DEF" w14:textId="77777777" w:rsidR="004A3A66" w:rsidRPr="00E27D23" w:rsidRDefault="004A3A66" w:rsidP="004A3A66">
            <w:pPr>
              <w:pStyle w:val="TAL"/>
              <w:rPr>
                <w:szCs w:val="18"/>
              </w:rPr>
            </w:pPr>
            <w:r w:rsidRPr="00E27D23">
              <w:rPr>
                <w:szCs w:val="18"/>
              </w:rPr>
              <w:t>17.1.0</w:t>
            </w:r>
          </w:p>
        </w:tc>
      </w:tr>
      <w:tr w:rsidR="00D13E6E" w:rsidRPr="00E27D23" w14:paraId="39A80D3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BB11B2"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A29501"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3B422B" w14:textId="76C9CAC5" w:rsidR="004A3A66" w:rsidRPr="00E27D23" w:rsidRDefault="004A3A66" w:rsidP="004A3A66">
            <w:pPr>
              <w:pStyle w:val="TAL"/>
              <w:rPr>
                <w:szCs w:val="18"/>
              </w:rPr>
            </w:pPr>
            <w:r w:rsidRPr="00E27D23">
              <w:rPr>
                <w:szCs w:val="18"/>
              </w:rPr>
              <w:t>R5-2275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6660BC" w14:textId="6E4C3514" w:rsidR="004A3A66" w:rsidRPr="00E27D23" w:rsidRDefault="004A3A66" w:rsidP="004A3A66">
            <w:pPr>
              <w:pStyle w:val="TAL"/>
              <w:rPr>
                <w:szCs w:val="18"/>
              </w:rPr>
            </w:pPr>
            <w:r w:rsidRPr="00E27D23">
              <w:rPr>
                <w:szCs w:val="18"/>
              </w:rPr>
              <w:t>33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99E277" w14:textId="7C9D4423"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1C4B9" w14:textId="384BE6EE"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34D0B6" w14:textId="35515DA2" w:rsidR="004A3A66" w:rsidRPr="00E27D23" w:rsidRDefault="004A3A66" w:rsidP="004A3A66">
            <w:pPr>
              <w:pStyle w:val="TAL"/>
              <w:rPr>
                <w:szCs w:val="18"/>
              </w:rPr>
            </w:pPr>
            <w:r w:rsidRPr="00E27D23">
              <w:rPr>
                <w:szCs w:val="18"/>
              </w:rPr>
              <w:t>Addition of new test case 6.3.2.1 for DNN in SOR-CMC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937B85A" w14:textId="77777777" w:rsidR="004A3A66" w:rsidRPr="00E27D23" w:rsidRDefault="004A3A66" w:rsidP="004A3A66">
            <w:pPr>
              <w:pStyle w:val="TAL"/>
              <w:rPr>
                <w:szCs w:val="18"/>
              </w:rPr>
            </w:pPr>
            <w:r w:rsidRPr="00E27D23">
              <w:rPr>
                <w:szCs w:val="18"/>
              </w:rPr>
              <w:t>17.1.0</w:t>
            </w:r>
          </w:p>
        </w:tc>
      </w:tr>
      <w:tr w:rsidR="00D13E6E" w:rsidRPr="00E27D23" w14:paraId="0BD538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F0EE8FD"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0D2A18"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14C20B" w14:textId="3674DC75" w:rsidR="004A3A66" w:rsidRPr="00E27D23" w:rsidRDefault="004A3A66" w:rsidP="004A3A66">
            <w:pPr>
              <w:pStyle w:val="TAL"/>
              <w:rPr>
                <w:szCs w:val="18"/>
              </w:rPr>
            </w:pPr>
            <w:r w:rsidRPr="00E27D23">
              <w:rPr>
                <w:szCs w:val="18"/>
              </w:rPr>
              <w:t>R5-2275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650C6B" w14:textId="52E707CF" w:rsidR="004A3A66" w:rsidRPr="00E27D23" w:rsidRDefault="004A3A66" w:rsidP="004A3A66">
            <w:pPr>
              <w:pStyle w:val="TAL"/>
              <w:rPr>
                <w:szCs w:val="18"/>
              </w:rPr>
            </w:pPr>
            <w:r w:rsidRPr="00E27D23">
              <w:rPr>
                <w:szCs w:val="18"/>
              </w:rPr>
              <w:t>33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9A3857" w14:textId="042377C1"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7048C8" w14:textId="5FB5DBA3"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A4FF11" w14:textId="498218E8" w:rsidR="004A3A66" w:rsidRPr="00E27D23" w:rsidRDefault="004A3A66" w:rsidP="004A3A66">
            <w:pPr>
              <w:pStyle w:val="TAL"/>
              <w:rPr>
                <w:szCs w:val="18"/>
              </w:rPr>
            </w:pPr>
            <w:r w:rsidRPr="00E27D23">
              <w:rPr>
                <w:szCs w:val="18"/>
              </w:rPr>
              <w:t>Addition of new test case 6.3.2.2 for MMTEL voice call in SOR-CMC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9DA03EC" w14:textId="77777777" w:rsidR="004A3A66" w:rsidRPr="00E27D23" w:rsidRDefault="004A3A66" w:rsidP="004A3A66">
            <w:pPr>
              <w:pStyle w:val="TAL"/>
              <w:rPr>
                <w:szCs w:val="18"/>
              </w:rPr>
            </w:pPr>
            <w:r w:rsidRPr="00E27D23">
              <w:rPr>
                <w:szCs w:val="18"/>
              </w:rPr>
              <w:t>17.1.0</w:t>
            </w:r>
          </w:p>
        </w:tc>
      </w:tr>
      <w:tr w:rsidR="00D13E6E" w:rsidRPr="00E27D23" w14:paraId="2A5C25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F57474"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813AE5"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BD11E0" w14:textId="3C3A35C4" w:rsidR="004A3A66" w:rsidRPr="00E27D23" w:rsidRDefault="004A3A66" w:rsidP="004A3A66">
            <w:pPr>
              <w:pStyle w:val="TAL"/>
              <w:rPr>
                <w:szCs w:val="18"/>
              </w:rPr>
            </w:pPr>
            <w:r w:rsidRPr="00E27D23">
              <w:rPr>
                <w:szCs w:val="18"/>
              </w:rPr>
              <w:t>R5-2276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637813" w14:textId="5EB7E2B7" w:rsidR="004A3A66" w:rsidRPr="00E27D23" w:rsidRDefault="004A3A66" w:rsidP="004A3A66">
            <w:pPr>
              <w:pStyle w:val="TAL"/>
              <w:rPr>
                <w:szCs w:val="18"/>
              </w:rPr>
            </w:pPr>
            <w:r w:rsidRPr="00E27D23">
              <w:rPr>
                <w:szCs w:val="18"/>
              </w:rPr>
              <w:t>33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021F21" w14:textId="4F8172E7"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7137F7" w14:textId="3421DB64"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7CC5B0" w14:textId="38C86843" w:rsidR="004A3A66" w:rsidRPr="00E27D23" w:rsidRDefault="004A3A66" w:rsidP="004A3A66">
            <w:pPr>
              <w:pStyle w:val="TAL"/>
              <w:rPr>
                <w:szCs w:val="18"/>
              </w:rPr>
            </w:pPr>
            <w:r w:rsidRPr="00E27D23">
              <w:rPr>
                <w:szCs w:val="18"/>
              </w:rPr>
              <w:t>Update to NR TC 7.1.2.3.10 to test RedCap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6B8CB4C" w14:textId="77777777" w:rsidR="004A3A66" w:rsidRPr="00E27D23" w:rsidRDefault="004A3A66" w:rsidP="004A3A66">
            <w:pPr>
              <w:pStyle w:val="TAL"/>
              <w:rPr>
                <w:szCs w:val="18"/>
              </w:rPr>
            </w:pPr>
            <w:r w:rsidRPr="00E27D23">
              <w:rPr>
                <w:szCs w:val="18"/>
              </w:rPr>
              <w:t>17.1.0</w:t>
            </w:r>
          </w:p>
        </w:tc>
      </w:tr>
      <w:tr w:rsidR="00D13E6E" w:rsidRPr="00E27D23" w14:paraId="48D5B0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06936E" w14:textId="77777777" w:rsidR="004A3A66" w:rsidRPr="00E27D23" w:rsidRDefault="004A3A66" w:rsidP="004A3A66">
            <w:pPr>
              <w:pStyle w:val="TAL"/>
              <w:rPr>
                <w:szCs w:val="18"/>
              </w:rPr>
            </w:pPr>
            <w:r w:rsidRPr="00E27D23">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52BAC8" w14:textId="77777777" w:rsidR="004A3A66" w:rsidRPr="00E27D23" w:rsidRDefault="004A3A66" w:rsidP="004A3A66">
            <w:pPr>
              <w:pStyle w:val="TAL"/>
              <w:rPr>
                <w:szCs w:val="18"/>
              </w:rPr>
            </w:pPr>
            <w:r w:rsidRPr="00E27D23">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D439A2" w14:textId="202D8210" w:rsidR="004A3A66" w:rsidRPr="00E27D23" w:rsidRDefault="004A3A66" w:rsidP="004A3A66">
            <w:pPr>
              <w:pStyle w:val="TAL"/>
              <w:rPr>
                <w:szCs w:val="18"/>
              </w:rPr>
            </w:pPr>
            <w:r w:rsidRPr="00E27D23">
              <w:rPr>
                <w:szCs w:val="18"/>
              </w:rPr>
              <w:t>R5-2276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B3F7C8" w14:textId="11EA4C25" w:rsidR="004A3A66" w:rsidRPr="00E27D23" w:rsidRDefault="004A3A66" w:rsidP="004A3A66">
            <w:pPr>
              <w:pStyle w:val="TAL"/>
              <w:rPr>
                <w:szCs w:val="18"/>
              </w:rPr>
            </w:pPr>
            <w:r w:rsidRPr="00E27D23">
              <w:rPr>
                <w:szCs w:val="18"/>
              </w:rPr>
              <w:t>33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359E21" w14:textId="6477DF7C" w:rsidR="004A3A66" w:rsidRPr="00E27D23" w:rsidRDefault="004A3A66" w:rsidP="004A3A66">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003619" w14:textId="65C59327" w:rsidR="004A3A66" w:rsidRPr="00E27D23" w:rsidRDefault="004A3A66" w:rsidP="004A3A66">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283C51" w14:textId="7744D613" w:rsidR="004A3A66" w:rsidRPr="00E27D23" w:rsidRDefault="004A3A66" w:rsidP="004A3A66">
            <w:pPr>
              <w:pStyle w:val="TAL"/>
              <w:rPr>
                <w:szCs w:val="18"/>
              </w:rPr>
            </w:pPr>
            <w:r w:rsidRPr="00E27D23">
              <w:rPr>
                <w:szCs w:val="18"/>
              </w:rPr>
              <w:t>Inclusive Language review_38523-1_s08_01_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F9EC418" w14:textId="77777777" w:rsidR="004A3A66" w:rsidRPr="00E27D23" w:rsidRDefault="004A3A66" w:rsidP="004A3A66">
            <w:pPr>
              <w:pStyle w:val="TAL"/>
              <w:rPr>
                <w:szCs w:val="18"/>
              </w:rPr>
            </w:pPr>
            <w:r w:rsidRPr="00E27D23">
              <w:rPr>
                <w:szCs w:val="18"/>
              </w:rPr>
              <w:t>17.1.0</w:t>
            </w:r>
          </w:p>
        </w:tc>
      </w:tr>
      <w:tr w:rsidR="008943C0" w:rsidRPr="00E27D23" w14:paraId="1828D6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9098C8" w14:textId="22DDBD59"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F420301" w14:textId="26F7E7C0"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7A08BD" w14:textId="1C262ABB" w:rsidR="00C23B9C" w:rsidRPr="00E27D23" w:rsidRDefault="00C23B9C" w:rsidP="00C23B9C">
            <w:pPr>
              <w:pStyle w:val="TAL"/>
              <w:rPr>
                <w:szCs w:val="18"/>
              </w:rPr>
            </w:pPr>
            <w:r w:rsidRPr="00E27D23">
              <w:rPr>
                <w:szCs w:val="18"/>
              </w:rPr>
              <w:t>R5-2300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AE3085" w14:textId="561844E4" w:rsidR="00C23B9C" w:rsidRPr="00E27D23" w:rsidRDefault="00C23B9C" w:rsidP="00C23B9C">
            <w:pPr>
              <w:pStyle w:val="TAL"/>
              <w:rPr>
                <w:szCs w:val="18"/>
              </w:rPr>
            </w:pPr>
            <w:r w:rsidRPr="00E27D23">
              <w:rPr>
                <w:szCs w:val="18"/>
              </w:rPr>
              <w:t>34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8853CD" w14:textId="7C17C1A8"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3D87C" w14:textId="366D3A46"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94CE03" w14:textId="128FEDEC" w:rsidR="00C23B9C" w:rsidRPr="00E27D23" w:rsidRDefault="00C23B9C" w:rsidP="00C23B9C">
            <w:pPr>
              <w:pStyle w:val="TAL"/>
              <w:rPr>
                <w:szCs w:val="18"/>
              </w:rPr>
            </w:pPr>
            <w:r w:rsidRPr="00E27D23">
              <w:rPr>
                <w:szCs w:val="18"/>
              </w:rPr>
              <w:t>Update test case 8.1.1.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B00F13" w14:textId="344BD032" w:rsidR="00C23B9C" w:rsidRPr="00E27D23" w:rsidRDefault="00C23B9C" w:rsidP="00C23B9C">
            <w:pPr>
              <w:pStyle w:val="TAL"/>
              <w:rPr>
                <w:szCs w:val="18"/>
              </w:rPr>
            </w:pPr>
            <w:r w:rsidRPr="00E27D23">
              <w:rPr>
                <w:szCs w:val="18"/>
              </w:rPr>
              <w:t>17.2.0</w:t>
            </w:r>
          </w:p>
        </w:tc>
      </w:tr>
      <w:tr w:rsidR="008943C0" w:rsidRPr="00E27D23" w14:paraId="1EC9FC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A69DE7"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04925E"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6FE5C1" w14:textId="7F41F962" w:rsidR="00C23B9C" w:rsidRPr="00E27D23" w:rsidRDefault="00C23B9C" w:rsidP="00C23B9C">
            <w:pPr>
              <w:pStyle w:val="TAL"/>
              <w:rPr>
                <w:szCs w:val="18"/>
              </w:rPr>
            </w:pPr>
            <w:r w:rsidRPr="00E27D23">
              <w:rPr>
                <w:szCs w:val="18"/>
              </w:rPr>
              <w:t>R5-2301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CE1381" w14:textId="17616D2B" w:rsidR="00C23B9C" w:rsidRPr="00E27D23" w:rsidRDefault="00C23B9C" w:rsidP="00C23B9C">
            <w:pPr>
              <w:pStyle w:val="TAL"/>
              <w:rPr>
                <w:szCs w:val="18"/>
              </w:rPr>
            </w:pPr>
            <w:r w:rsidRPr="00E27D23">
              <w:rPr>
                <w:szCs w:val="18"/>
              </w:rPr>
              <w:t>34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CEEF0A" w14:textId="0FA5C704"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52ECC" w14:textId="65D0A75D"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D10B9F" w14:textId="4966A49F" w:rsidR="00C23B9C" w:rsidRPr="00E27D23" w:rsidRDefault="00C23B9C" w:rsidP="00C23B9C">
            <w:pPr>
              <w:pStyle w:val="TAL"/>
              <w:rPr>
                <w:szCs w:val="18"/>
              </w:rPr>
            </w:pPr>
            <w:r w:rsidRPr="00E27D23">
              <w:rPr>
                <w:szCs w:val="18"/>
              </w:rPr>
              <w:t>Corrections to test case 11.4.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B79F7D" w14:textId="77777777" w:rsidR="00C23B9C" w:rsidRPr="00E27D23" w:rsidRDefault="00C23B9C" w:rsidP="00C23B9C">
            <w:pPr>
              <w:pStyle w:val="TAL"/>
              <w:rPr>
                <w:szCs w:val="18"/>
              </w:rPr>
            </w:pPr>
            <w:r w:rsidRPr="00E27D23">
              <w:rPr>
                <w:szCs w:val="18"/>
              </w:rPr>
              <w:t>17.2.0</w:t>
            </w:r>
          </w:p>
        </w:tc>
      </w:tr>
      <w:tr w:rsidR="008943C0" w:rsidRPr="00E27D23" w14:paraId="180C98C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3C60ED"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5F1720"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06F4DB" w14:textId="2109204F" w:rsidR="00C23B9C" w:rsidRPr="00E27D23" w:rsidRDefault="00C23B9C" w:rsidP="00C23B9C">
            <w:pPr>
              <w:pStyle w:val="TAL"/>
              <w:rPr>
                <w:szCs w:val="18"/>
              </w:rPr>
            </w:pPr>
            <w:r w:rsidRPr="00E27D23">
              <w:rPr>
                <w:szCs w:val="18"/>
              </w:rPr>
              <w:t>R5-2301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EC2955" w14:textId="10B17C7F" w:rsidR="00C23B9C" w:rsidRPr="00E27D23" w:rsidRDefault="00C23B9C" w:rsidP="00C23B9C">
            <w:pPr>
              <w:pStyle w:val="TAL"/>
              <w:rPr>
                <w:szCs w:val="18"/>
              </w:rPr>
            </w:pPr>
            <w:r w:rsidRPr="00E27D23">
              <w:rPr>
                <w:szCs w:val="18"/>
              </w:rPr>
              <w:t>34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FA8F6D" w14:textId="0401C239"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5D1181" w14:textId="5284AD05"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755196" w14:textId="2D0EEB49" w:rsidR="00C23B9C" w:rsidRPr="00E27D23" w:rsidRDefault="00C23B9C" w:rsidP="00C23B9C">
            <w:pPr>
              <w:pStyle w:val="TAL"/>
              <w:rPr>
                <w:szCs w:val="18"/>
              </w:rPr>
            </w:pPr>
            <w:r w:rsidRPr="00E27D23">
              <w:rPr>
                <w:szCs w:val="18"/>
              </w:rPr>
              <w:t>Updates to NR RRC TC 8.1.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C7CB86" w14:textId="77777777" w:rsidR="00C23B9C" w:rsidRPr="00E27D23" w:rsidRDefault="00C23B9C" w:rsidP="00C23B9C">
            <w:pPr>
              <w:pStyle w:val="TAL"/>
              <w:rPr>
                <w:szCs w:val="18"/>
              </w:rPr>
            </w:pPr>
            <w:r w:rsidRPr="00E27D23">
              <w:rPr>
                <w:szCs w:val="18"/>
              </w:rPr>
              <w:t>17.2.0</w:t>
            </w:r>
          </w:p>
        </w:tc>
      </w:tr>
      <w:tr w:rsidR="008943C0" w:rsidRPr="00E27D23" w14:paraId="59FFB1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93A5ABE"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B805D6"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C4C247" w14:textId="76294C57" w:rsidR="00C23B9C" w:rsidRPr="00E27D23" w:rsidRDefault="00C23B9C" w:rsidP="00C23B9C">
            <w:pPr>
              <w:pStyle w:val="TAL"/>
              <w:rPr>
                <w:szCs w:val="18"/>
              </w:rPr>
            </w:pPr>
            <w:r w:rsidRPr="00E27D23">
              <w:rPr>
                <w:szCs w:val="18"/>
              </w:rPr>
              <w:t>R5-2301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5DE7F8" w14:textId="46EE6804" w:rsidR="00C23B9C" w:rsidRPr="00E27D23" w:rsidRDefault="00C23B9C" w:rsidP="00C23B9C">
            <w:pPr>
              <w:pStyle w:val="TAL"/>
              <w:rPr>
                <w:szCs w:val="18"/>
              </w:rPr>
            </w:pPr>
            <w:r w:rsidRPr="00E27D23">
              <w:rPr>
                <w:szCs w:val="18"/>
              </w:rPr>
              <w:t>34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990E8D" w14:textId="43193B11"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021FE" w14:textId="39FBDE4E"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B50742" w14:textId="2F41ED07" w:rsidR="00C23B9C" w:rsidRPr="00E27D23" w:rsidRDefault="00C23B9C" w:rsidP="00C23B9C">
            <w:pPr>
              <w:pStyle w:val="TAL"/>
              <w:rPr>
                <w:szCs w:val="18"/>
              </w:rPr>
            </w:pPr>
            <w:r w:rsidRPr="00E27D23">
              <w:rPr>
                <w:szCs w:val="18"/>
              </w:rPr>
              <w:t>Updates for NR RRC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E43DBA" w14:textId="77777777" w:rsidR="00C23B9C" w:rsidRPr="00E27D23" w:rsidRDefault="00C23B9C" w:rsidP="00C23B9C">
            <w:pPr>
              <w:pStyle w:val="TAL"/>
              <w:rPr>
                <w:szCs w:val="18"/>
              </w:rPr>
            </w:pPr>
            <w:r w:rsidRPr="00E27D23">
              <w:rPr>
                <w:szCs w:val="18"/>
              </w:rPr>
              <w:t>17.2.0</w:t>
            </w:r>
          </w:p>
        </w:tc>
      </w:tr>
      <w:tr w:rsidR="008943C0" w:rsidRPr="00E27D23" w14:paraId="48CD18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0DCE27"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BAA91C0"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A63597" w14:textId="2962970C" w:rsidR="00C23B9C" w:rsidRPr="00E27D23" w:rsidRDefault="00C23B9C" w:rsidP="00C23B9C">
            <w:pPr>
              <w:pStyle w:val="TAL"/>
              <w:rPr>
                <w:szCs w:val="18"/>
              </w:rPr>
            </w:pPr>
            <w:r w:rsidRPr="00E27D23">
              <w:rPr>
                <w:szCs w:val="18"/>
              </w:rPr>
              <w:t>R5-2301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62963C" w14:textId="0E8C3C18" w:rsidR="00C23B9C" w:rsidRPr="00E27D23" w:rsidRDefault="00C23B9C" w:rsidP="00C23B9C">
            <w:pPr>
              <w:pStyle w:val="TAL"/>
              <w:rPr>
                <w:szCs w:val="18"/>
              </w:rPr>
            </w:pPr>
            <w:r w:rsidRPr="00E27D23">
              <w:rPr>
                <w:szCs w:val="18"/>
              </w:rPr>
              <w:t>34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2A2E00" w14:textId="34EA0B75"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3844E" w14:textId="11C65DD3"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6750B2" w14:textId="166D4248" w:rsidR="00C23B9C" w:rsidRPr="00E27D23" w:rsidRDefault="00C23B9C" w:rsidP="00C23B9C">
            <w:pPr>
              <w:pStyle w:val="TAL"/>
              <w:rPr>
                <w:szCs w:val="18"/>
              </w:rPr>
            </w:pPr>
            <w:r w:rsidRPr="00E27D23">
              <w:rPr>
                <w:szCs w:val="18"/>
              </w:rPr>
              <w:t>Updates for NE-DC RRC test case 8.2.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F8F8486" w14:textId="77777777" w:rsidR="00C23B9C" w:rsidRPr="00E27D23" w:rsidRDefault="00C23B9C" w:rsidP="00C23B9C">
            <w:pPr>
              <w:pStyle w:val="TAL"/>
              <w:rPr>
                <w:szCs w:val="18"/>
              </w:rPr>
            </w:pPr>
            <w:r w:rsidRPr="00E27D23">
              <w:rPr>
                <w:szCs w:val="18"/>
              </w:rPr>
              <w:t>17.2.0</w:t>
            </w:r>
          </w:p>
        </w:tc>
      </w:tr>
      <w:tr w:rsidR="008943C0" w:rsidRPr="00E27D23" w14:paraId="4B6C59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5D27B2"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C8BFE3"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765AB4" w14:textId="46498180" w:rsidR="00C23B9C" w:rsidRPr="00E27D23" w:rsidRDefault="00C23B9C" w:rsidP="00C23B9C">
            <w:pPr>
              <w:pStyle w:val="TAL"/>
              <w:rPr>
                <w:szCs w:val="18"/>
              </w:rPr>
            </w:pPr>
            <w:r w:rsidRPr="00E27D23">
              <w:rPr>
                <w:szCs w:val="18"/>
              </w:rPr>
              <w:t>R5-2301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82932B" w14:textId="020A24B9" w:rsidR="00C23B9C" w:rsidRPr="00E27D23" w:rsidRDefault="00C23B9C" w:rsidP="00C23B9C">
            <w:pPr>
              <w:pStyle w:val="TAL"/>
              <w:rPr>
                <w:szCs w:val="18"/>
              </w:rPr>
            </w:pPr>
            <w:r w:rsidRPr="00E27D23">
              <w:rPr>
                <w:szCs w:val="18"/>
              </w:rPr>
              <w:t>34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54A20E" w14:textId="5A2F821B"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D9A6DC" w14:textId="6B9F28CA"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E33378" w14:textId="723A1978" w:rsidR="00C23B9C" w:rsidRPr="00E27D23" w:rsidRDefault="00C23B9C" w:rsidP="00C23B9C">
            <w:pPr>
              <w:pStyle w:val="TAL"/>
              <w:rPr>
                <w:szCs w:val="18"/>
              </w:rPr>
            </w:pPr>
            <w:r w:rsidRPr="00E27D23">
              <w:rPr>
                <w:szCs w:val="18"/>
              </w:rPr>
              <w:t>Update to NSSAA test case 9.1.10.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3A4B7F" w14:textId="77777777" w:rsidR="00C23B9C" w:rsidRPr="00E27D23" w:rsidRDefault="00C23B9C" w:rsidP="00C23B9C">
            <w:pPr>
              <w:pStyle w:val="TAL"/>
              <w:rPr>
                <w:szCs w:val="18"/>
              </w:rPr>
            </w:pPr>
            <w:r w:rsidRPr="00E27D23">
              <w:rPr>
                <w:szCs w:val="18"/>
              </w:rPr>
              <w:t>17.2.0</w:t>
            </w:r>
          </w:p>
        </w:tc>
      </w:tr>
      <w:tr w:rsidR="008943C0" w:rsidRPr="00E27D23" w14:paraId="764A33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8C97BD"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A5F3F2"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8C4CEE" w14:textId="0CF9D2AF" w:rsidR="00C23B9C" w:rsidRPr="00E27D23" w:rsidRDefault="00C23B9C" w:rsidP="00C23B9C">
            <w:pPr>
              <w:pStyle w:val="TAL"/>
              <w:rPr>
                <w:szCs w:val="18"/>
              </w:rPr>
            </w:pPr>
            <w:r w:rsidRPr="00E27D23">
              <w:rPr>
                <w:szCs w:val="18"/>
              </w:rPr>
              <w:t>R5-2301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6FFAE8" w14:textId="53ECBC33" w:rsidR="00C23B9C" w:rsidRPr="00E27D23" w:rsidRDefault="00C23B9C" w:rsidP="00C23B9C">
            <w:pPr>
              <w:pStyle w:val="TAL"/>
              <w:rPr>
                <w:szCs w:val="18"/>
              </w:rPr>
            </w:pPr>
            <w:r w:rsidRPr="00E27D23">
              <w:rPr>
                <w:szCs w:val="18"/>
              </w:rPr>
              <w:t>34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F99C2E" w14:textId="3BFCE33E"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E96682" w14:textId="6FA69EE2"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0E3BE1" w14:textId="4959B883" w:rsidR="00C23B9C" w:rsidRPr="00E27D23" w:rsidRDefault="00C23B9C" w:rsidP="00C23B9C">
            <w:pPr>
              <w:pStyle w:val="TAL"/>
              <w:rPr>
                <w:szCs w:val="18"/>
              </w:rPr>
            </w:pPr>
            <w:r w:rsidRPr="00E27D23">
              <w:rPr>
                <w:szCs w:val="18"/>
              </w:rPr>
              <w:t>Addition of ATSSS new TC 10.4.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1BF87C" w14:textId="77777777" w:rsidR="00C23B9C" w:rsidRPr="00E27D23" w:rsidRDefault="00C23B9C" w:rsidP="00C23B9C">
            <w:pPr>
              <w:pStyle w:val="TAL"/>
              <w:rPr>
                <w:szCs w:val="18"/>
              </w:rPr>
            </w:pPr>
            <w:r w:rsidRPr="00E27D23">
              <w:rPr>
                <w:szCs w:val="18"/>
              </w:rPr>
              <w:t>17.2.0</w:t>
            </w:r>
          </w:p>
        </w:tc>
      </w:tr>
      <w:tr w:rsidR="008943C0" w:rsidRPr="00E27D23" w14:paraId="481426F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CF598E2"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F70897"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1177AD" w14:textId="67144C7A" w:rsidR="00C23B9C" w:rsidRPr="00E27D23" w:rsidRDefault="00C23B9C" w:rsidP="00C23B9C">
            <w:pPr>
              <w:pStyle w:val="TAL"/>
              <w:rPr>
                <w:szCs w:val="18"/>
              </w:rPr>
            </w:pPr>
            <w:r w:rsidRPr="00E27D23">
              <w:rPr>
                <w:szCs w:val="18"/>
              </w:rPr>
              <w:t>R5-2302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28F420" w14:textId="662A2A60" w:rsidR="00C23B9C" w:rsidRPr="00E27D23" w:rsidRDefault="00C23B9C" w:rsidP="00C23B9C">
            <w:pPr>
              <w:pStyle w:val="TAL"/>
              <w:rPr>
                <w:szCs w:val="18"/>
              </w:rPr>
            </w:pPr>
            <w:r w:rsidRPr="00E27D23">
              <w:rPr>
                <w:szCs w:val="18"/>
              </w:rPr>
              <w:t>34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2A4605" w14:textId="7AA8A2D4"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CCF1D9" w14:textId="327B85D2"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670F57" w14:textId="64AC122C" w:rsidR="00C23B9C" w:rsidRPr="00E27D23" w:rsidRDefault="00C23B9C" w:rsidP="00C23B9C">
            <w:pPr>
              <w:pStyle w:val="TAL"/>
              <w:rPr>
                <w:szCs w:val="18"/>
              </w:rPr>
            </w:pPr>
            <w:r w:rsidRPr="00E27D23">
              <w:rPr>
                <w:szCs w:val="18"/>
              </w:rPr>
              <w:t>VOID SNPN NR5GC TC 10.1.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C439AB" w14:textId="77777777" w:rsidR="00C23B9C" w:rsidRPr="00E27D23" w:rsidRDefault="00C23B9C" w:rsidP="00C23B9C">
            <w:pPr>
              <w:pStyle w:val="TAL"/>
              <w:rPr>
                <w:szCs w:val="18"/>
              </w:rPr>
            </w:pPr>
            <w:r w:rsidRPr="00E27D23">
              <w:rPr>
                <w:szCs w:val="18"/>
              </w:rPr>
              <w:t>17.2.0</w:t>
            </w:r>
          </w:p>
        </w:tc>
      </w:tr>
      <w:tr w:rsidR="008943C0" w:rsidRPr="00E27D23" w14:paraId="49E0D0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3DC085"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F0F6DB5"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F085DC" w14:textId="10C6DA69" w:rsidR="00C23B9C" w:rsidRPr="00E27D23" w:rsidRDefault="00C23B9C" w:rsidP="00C23B9C">
            <w:pPr>
              <w:pStyle w:val="TAL"/>
              <w:rPr>
                <w:szCs w:val="18"/>
              </w:rPr>
            </w:pPr>
            <w:r w:rsidRPr="00E27D23">
              <w:rPr>
                <w:szCs w:val="18"/>
              </w:rPr>
              <w:t>R5-2302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4BF8E1" w14:textId="47C984DB" w:rsidR="00C23B9C" w:rsidRPr="00E27D23" w:rsidRDefault="00C23B9C" w:rsidP="00C23B9C">
            <w:pPr>
              <w:pStyle w:val="TAL"/>
              <w:rPr>
                <w:szCs w:val="18"/>
              </w:rPr>
            </w:pPr>
            <w:r w:rsidRPr="00E27D23">
              <w:rPr>
                <w:szCs w:val="18"/>
              </w:rPr>
              <w:t>34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978CCF" w14:textId="18FAAEE9"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01961A" w14:textId="6414E2F4"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E82010" w14:textId="5BD8C09A" w:rsidR="00C23B9C" w:rsidRPr="00E27D23" w:rsidRDefault="00C23B9C" w:rsidP="00C23B9C">
            <w:pPr>
              <w:pStyle w:val="TAL"/>
              <w:rPr>
                <w:szCs w:val="18"/>
              </w:rPr>
            </w:pPr>
            <w:r w:rsidRPr="00E27D23">
              <w:rPr>
                <w:szCs w:val="18"/>
              </w:rPr>
              <w:t>Correction to NR MDT TC 8.1.6.1.2.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22DDA0" w14:textId="77777777" w:rsidR="00C23B9C" w:rsidRPr="00E27D23" w:rsidRDefault="00C23B9C" w:rsidP="00C23B9C">
            <w:pPr>
              <w:pStyle w:val="TAL"/>
              <w:rPr>
                <w:szCs w:val="18"/>
              </w:rPr>
            </w:pPr>
            <w:r w:rsidRPr="00E27D23">
              <w:rPr>
                <w:szCs w:val="18"/>
              </w:rPr>
              <w:t>17.2.0</w:t>
            </w:r>
          </w:p>
        </w:tc>
      </w:tr>
      <w:tr w:rsidR="008943C0" w:rsidRPr="00E27D23" w14:paraId="45ED52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78046F2"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F2E9C62"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326013" w14:textId="37B5ABD0" w:rsidR="00C23B9C" w:rsidRPr="00E27D23" w:rsidRDefault="00C23B9C" w:rsidP="00C23B9C">
            <w:pPr>
              <w:pStyle w:val="TAL"/>
              <w:rPr>
                <w:szCs w:val="18"/>
              </w:rPr>
            </w:pPr>
            <w:r w:rsidRPr="00E27D23">
              <w:rPr>
                <w:szCs w:val="18"/>
              </w:rPr>
              <w:t>R5-2302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9C9823" w14:textId="1053A155" w:rsidR="00C23B9C" w:rsidRPr="00E27D23" w:rsidRDefault="00C23B9C" w:rsidP="00C23B9C">
            <w:pPr>
              <w:pStyle w:val="TAL"/>
              <w:rPr>
                <w:szCs w:val="18"/>
              </w:rPr>
            </w:pPr>
            <w:r w:rsidRPr="00E27D23">
              <w:rPr>
                <w:szCs w:val="18"/>
              </w:rPr>
              <w:t>34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854B61" w14:textId="7360E290"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A9D22E" w14:textId="66E0A05A"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F117FC" w14:textId="2EB0F110" w:rsidR="00C23B9C" w:rsidRPr="00E27D23" w:rsidRDefault="00C23B9C" w:rsidP="00C23B9C">
            <w:pPr>
              <w:pStyle w:val="TAL"/>
              <w:rPr>
                <w:szCs w:val="18"/>
              </w:rPr>
            </w:pPr>
            <w:r w:rsidRPr="00E27D23">
              <w:rPr>
                <w:szCs w:val="18"/>
              </w:rPr>
              <w:t>correction to TC 6.1.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320040" w14:textId="77777777" w:rsidR="00C23B9C" w:rsidRPr="00E27D23" w:rsidRDefault="00C23B9C" w:rsidP="00C23B9C">
            <w:pPr>
              <w:pStyle w:val="TAL"/>
              <w:rPr>
                <w:szCs w:val="18"/>
              </w:rPr>
            </w:pPr>
            <w:r w:rsidRPr="00E27D23">
              <w:rPr>
                <w:szCs w:val="18"/>
              </w:rPr>
              <w:t>17.2.0</w:t>
            </w:r>
          </w:p>
        </w:tc>
      </w:tr>
      <w:tr w:rsidR="008943C0" w:rsidRPr="00E27D23" w14:paraId="50ECB3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8A85F2"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418DA0"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E2FE80" w14:textId="4F8D10D8" w:rsidR="00C23B9C" w:rsidRPr="00E27D23" w:rsidRDefault="00C23B9C" w:rsidP="00C23B9C">
            <w:pPr>
              <w:pStyle w:val="TAL"/>
              <w:rPr>
                <w:szCs w:val="18"/>
              </w:rPr>
            </w:pPr>
            <w:r w:rsidRPr="00E27D23">
              <w:rPr>
                <w:szCs w:val="18"/>
              </w:rPr>
              <w:t>R5-2303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4A6A5D" w14:textId="52748837" w:rsidR="00C23B9C" w:rsidRPr="00E27D23" w:rsidRDefault="00C23B9C" w:rsidP="00C23B9C">
            <w:pPr>
              <w:pStyle w:val="TAL"/>
              <w:rPr>
                <w:szCs w:val="18"/>
              </w:rPr>
            </w:pPr>
            <w:r w:rsidRPr="00E27D23">
              <w:rPr>
                <w:szCs w:val="18"/>
              </w:rPr>
              <w:t>34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DF40E9" w14:textId="5B9A98EB"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C9FD4A" w14:textId="54E961A3"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06E723" w14:textId="4D87CCF8" w:rsidR="00C23B9C" w:rsidRPr="00E27D23" w:rsidRDefault="00C23B9C" w:rsidP="00C23B9C">
            <w:pPr>
              <w:pStyle w:val="TAL"/>
              <w:rPr>
                <w:szCs w:val="18"/>
              </w:rPr>
            </w:pPr>
            <w:r w:rsidRPr="00E27D23">
              <w:rPr>
                <w:szCs w:val="18"/>
              </w:rPr>
              <w:t>Update the CGI specific elements in UE-NR-Capability for MR-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DDE8BA" w14:textId="77777777" w:rsidR="00C23B9C" w:rsidRPr="00E27D23" w:rsidRDefault="00C23B9C" w:rsidP="00C23B9C">
            <w:pPr>
              <w:pStyle w:val="TAL"/>
              <w:rPr>
                <w:szCs w:val="18"/>
              </w:rPr>
            </w:pPr>
            <w:r w:rsidRPr="00E27D23">
              <w:rPr>
                <w:szCs w:val="18"/>
              </w:rPr>
              <w:t>17.2.0</w:t>
            </w:r>
          </w:p>
        </w:tc>
      </w:tr>
      <w:tr w:rsidR="008943C0" w:rsidRPr="00E27D23" w14:paraId="4D63EE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3F1883"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A9C14C9"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D62988" w14:textId="71CC16D7" w:rsidR="00C23B9C" w:rsidRPr="00E27D23" w:rsidRDefault="00C23B9C" w:rsidP="00C23B9C">
            <w:pPr>
              <w:pStyle w:val="TAL"/>
              <w:rPr>
                <w:szCs w:val="18"/>
              </w:rPr>
            </w:pPr>
            <w:r w:rsidRPr="00E27D23">
              <w:rPr>
                <w:szCs w:val="18"/>
              </w:rPr>
              <w:t>R5-2303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03F6F7" w14:textId="18538422" w:rsidR="00C23B9C" w:rsidRPr="00E27D23" w:rsidRDefault="00C23B9C" w:rsidP="00C23B9C">
            <w:pPr>
              <w:pStyle w:val="TAL"/>
              <w:rPr>
                <w:szCs w:val="18"/>
              </w:rPr>
            </w:pPr>
            <w:r w:rsidRPr="00E27D23">
              <w:rPr>
                <w:szCs w:val="18"/>
              </w:rPr>
              <w:t>34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2609D1" w14:textId="5700BEA1"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537796" w14:textId="529DFBC2"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1F8C1D" w14:textId="3D428E6C" w:rsidR="00C23B9C" w:rsidRPr="00E27D23" w:rsidRDefault="00C23B9C" w:rsidP="00C23B9C">
            <w:pPr>
              <w:pStyle w:val="TAL"/>
              <w:rPr>
                <w:szCs w:val="18"/>
              </w:rPr>
            </w:pPr>
            <w:r w:rsidRPr="00E27D23">
              <w:rPr>
                <w:szCs w:val="18"/>
              </w:rPr>
              <w:t>Addition of new test case 8.1.6.1.2.15 for SON_MD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E4EE71D" w14:textId="77777777" w:rsidR="00C23B9C" w:rsidRPr="00E27D23" w:rsidRDefault="00C23B9C" w:rsidP="00C23B9C">
            <w:pPr>
              <w:pStyle w:val="TAL"/>
              <w:rPr>
                <w:szCs w:val="18"/>
              </w:rPr>
            </w:pPr>
            <w:r w:rsidRPr="00E27D23">
              <w:rPr>
                <w:szCs w:val="18"/>
              </w:rPr>
              <w:t>17.2.0</w:t>
            </w:r>
          </w:p>
        </w:tc>
      </w:tr>
      <w:tr w:rsidR="008943C0" w:rsidRPr="00E27D23" w14:paraId="5BF3EF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102F78A"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DF5939"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6ED5B9" w14:textId="3D953748" w:rsidR="00C23B9C" w:rsidRPr="00E27D23" w:rsidRDefault="00C23B9C" w:rsidP="00C23B9C">
            <w:pPr>
              <w:pStyle w:val="TAL"/>
              <w:rPr>
                <w:szCs w:val="18"/>
              </w:rPr>
            </w:pPr>
            <w:r w:rsidRPr="00E27D23">
              <w:rPr>
                <w:szCs w:val="18"/>
              </w:rPr>
              <w:t>R5-2303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09D0FB" w14:textId="11D01014" w:rsidR="00C23B9C" w:rsidRPr="00E27D23" w:rsidRDefault="00C23B9C" w:rsidP="00C23B9C">
            <w:pPr>
              <w:pStyle w:val="TAL"/>
              <w:rPr>
                <w:szCs w:val="18"/>
              </w:rPr>
            </w:pPr>
            <w:r w:rsidRPr="00E27D23">
              <w:rPr>
                <w:szCs w:val="18"/>
              </w:rPr>
              <w:t>34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A2FE8E" w14:textId="7605977E"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0C7177" w14:textId="4F91C0DF"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69C0F0" w14:textId="6E99D525" w:rsidR="00C23B9C" w:rsidRPr="00E27D23" w:rsidRDefault="00C23B9C" w:rsidP="00C23B9C">
            <w:pPr>
              <w:pStyle w:val="TAL"/>
              <w:rPr>
                <w:szCs w:val="18"/>
              </w:rPr>
            </w:pPr>
            <w:r w:rsidRPr="00E27D23">
              <w:rPr>
                <w:szCs w:val="18"/>
              </w:rPr>
              <w:t>Update to NE-DC test case 8.2.3.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1BA7CF" w14:textId="77777777" w:rsidR="00C23B9C" w:rsidRPr="00E27D23" w:rsidRDefault="00C23B9C" w:rsidP="00C23B9C">
            <w:pPr>
              <w:pStyle w:val="TAL"/>
              <w:rPr>
                <w:szCs w:val="18"/>
              </w:rPr>
            </w:pPr>
            <w:r w:rsidRPr="00E27D23">
              <w:rPr>
                <w:szCs w:val="18"/>
              </w:rPr>
              <w:t>17.2.0</w:t>
            </w:r>
          </w:p>
        </w:tc>
      </w:tr>
      <w:tr w:rsidR="008943C0" w:rsidRPr="00E27D23" w14:paraId="184855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625523"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68DD62"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01BEE3" w14:textId="2076A4B1" w:rsidR="00C23B9C" w:rsidRPr="00E27D23" w:rsidRDefault="00C23B9C" w:rsidP="00C23B9C">
            <w:pPr>
              <w:pStyle w:val="TAL"/>
              <w:rPr>
                <w:szCs w:val="18"/>
              </w:rPr>
            </w:pPr>
            <w:r w:rsidRPr="00E27D23">
              <w:rPr>
                <w:szCs w:val="18"/>
              </w:rPr>
              <w:t>R5-2303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04CC7B" w14:textId="25A10DD8" w:rsidR="00C23B9C" w:rsidRPr="00E27D23" w:rsidRDefault="00C23B9C" w:rsidP="00C23B9C">
            <w:pPr>
              <w:pStyle w:val="TAL"/>
              <w:rPr>
                <w:szCs w:val="18"/>
              </w:rPr>
            </w:pPr>
            <w:r w:rsidRPr="00E27D23">
              <w:rPr>
                <w:szCs w:val="18"/>
              </w:rPr>
              <w:t>34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253F22" w14:textId="2E9CE159"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3DAE3" w14:textId="537DF0EB"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2100A6" w14:textId="04BE5101" w:rsidR="00C23B9C" w:rsidRPr="00E27D23" w:rsidRDefault="00C23B9C" w:rsidP="00C23B9C">
            <w:pPr>
              <w:pStyle w:val="TAL"/>
              <w:rPr>
                <w:szCs w:val="18"/>
              </w:rPr>
            </w:pPr>
            <w:r w:rsidRPr="00E27D23">
              <w:rPr>
                <w:szCs w:val="18"/>
              </w:rPr>
              <w:t>Updates to NE-DC test case 8.2.3.5.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2228D09" w14:textId="77777777" w:rsidR="00C23B9C" w:rsidRPr="00E27D23" w:rsidRDefault="00C23B9C" w:rsidP="00C23B9C">
            <w:pPr>
              <w:pStyle w:val="TAL"/>
              <w:rPr>
                <w:szCs w:val="18"/>
              </w:rPr>
            </w:pPr>
            <w:r w:rsidRPr="00E27D23">
              <w:rPr>
                <w:szCs w:val="18"/>
              </w:rPr>
              <w:t>17.2.0</w:t>
            </w:r>
          </w:p>
        </w:tc>
      </w:tr>
      <w:tr w:rsidR="008943C0" w:rsidRPr="00E27D23" w14:paraId="2084F3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8C02BF"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522C41"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78B5C5" w14:textId="0298E47C" w:rsidR="00C23B9C" w:rsidRPr="00E27D23" w:rsidRDefault="00C23B9C" w:rsidP="00C23B9C">
            <w:pPr>
              <w:pStyle w:val="TAL"/>
              <w:rPr>
                <w:szCs w:val="18"/>
              </w:rPr>
            </w:pPr>
            <w:r w:rsidRPr="00E27D23">
              <w:rPr>
                <w:szCs w:val="18"/>
              </w:rPr>
              <w:t>R5-2304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E21FA9" w14:textId="21903C31" w:rsidR="00C23B9C" w:rsidRPr="00E27D23" w:rsidRDefault="00C23B9C" w:rsidP="00C23B9C">
            <w:pPr>
              <w:pStyle w:val="TAL"/>
              <w:rPr>
                <w:szCs w:val="18"/>
              </w:rPr>
            </w:pPr>
            <w:r w:rsidRPr="00E27D23">
              <w:rPr>
                <w:szCs w:val="18"/>
              </w:rPr>
              <w:t>34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E548BF" w14:textId="3561EEF4"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24A3A0" w14:textId="0918E79A"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A5FB9A" w14:textId="00BB9E1E" w:rsidR="00C23B9C" w:rsidRPr="00E27D23" w:rsidRDefault="00C23B9C" w:rsidP="00C23B9C">
            <w:pPr>
              <w:pStyle w:val="TAL"/>
              <w:rPr>
                <w:szCs w:val="18"/>
              </w:rPr>
            </w:pPr>
            <w:r w:rsidRPr="00E27D23">
              <w:rPr>
                <w:szCs w:val="18"/>
              </w:rPr>
              <w:t>Correction of Cell Reselection RedCap TC 6.1.2.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B231E9" w14:textId="77777777" w:rsidR="00C23B9C" w:rsidRPr="00E27D23" w:rsidRDefault="00C23B9C" w:rsidP="00C23B9C">
            <w:pPr>
              <w:pStyle w:val="TAL"/>
              <w:rPr>
                <w:szCs w:val="18"/>
              </w:rPr>
            </w:pPr>
            <w:r w:rsidRPr="00E27D23">
              <w:rPr>
                <w:szCs w:val="18"/>
              </w:rPr>
              <w:t>17.2.0</w:t>
            </w:r>
          </w:p>
        </w:tc>
      </w:tr>
      <w:tr w:rsidR="008943C0" w:rsidRPr="00E27D23" w14:paraId="6F30D90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C7530DC"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E02CB6"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1FEBDA" w14:textId="3E8215C8" w:rsidR="00C23B9C" w:rsidRPr="00E27D23" w:rsidRDefault="00C23B9C" w:rsidP="00C23B9C">
            <w:pPr>
              <w:pStyle w:val="TAL"/>
              <w:rPr>
                <w:szCs w:val="18"/>
              </w:rPr>
            </w:pPr>
            <w:r w:rsidRPr="00E27D23">
              <w:rPr>
                <w:szCs w:val="18"/>
              </w:rPr>
              <w:t>R5-2304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A7EAB5" w14:textId="1B79B412" w:rsidR="00C23B9C" w:rsidRPr="00E27D23" w:rsidRDefault="00C23B9C" w:rsidP="00C23B9C">
            <w:pPr>
              <w:pStyle w:val="TAL"/>
              <w:rPr>
                <w:szCs w:val="18"/>
              </w:rPr>
            </w:pPr>
            <w:r w:rsidRPr="00E27D23">
              <w:rPr>
                <w:szCs w:val="18"/>
              </w:rPr>
              <w:t>34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E3D36E" w14:textId="26FDE810"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30D36" w14:textId="75BC7943"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8E99D3" w14:textId="782E3BDD" w:rsidR="00C23B9C" w:rsidRPr="00E27D23" w:rsidRDefault="00C23B9C" w:rsidP="00C23B9C">
            <w:pPr>
              <w:pStyle w:val="TAL"/>
              <w:rPr>
                <w:szCs w:val="18"/>
              </w:rPr>
            </w:pPr>
            <w:r w:rsidRPr="00E27D23">
              <w:rPr>
                <w:szCs w:val="18"/>
              </w:rPr>
              <w:t>Update to NR unlicensed test case 8.1.8.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AFF8E4" w14:textId="77777777" w:rsidR="00C23B9C" w:rsidRPr="00E27D23" w:rsidRDefault="00C23B9C" w:rsidP="00C23B9C">
            <w:pPr>
              <w:pStyle w:val="TAL"/>
              <w:rPr>
                <w:szCs w:val="18"/>
              </w:rPr>
            </w:pPr>
            <w:r w:rsidRPr="00E27D23">
              <w:rPr>
                <w:szCs w:val="18"/>
              </w:rPr>
              <w:t>17.2.0</w:t>
            </w:r>
          </w:p>
        </w:tc>
      </w:tr>
      <w:tr w:rsidR="008943C0" w:rsidRPr="00E27D23" w14:paraId="31887B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636AE0"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07DE4D"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E82263" w14:textId="1F8A5DFF" w:rsidR="00C23B9C" w:rsidRPr="00E27D23" w:rsidRDefault="00C23B9C" w:rsidP="00C23B9C">
            <w:pPr>
              <w:pStyle w:val="TAL"/>
              <w:rPr>
                <w:szCs w:val="18"/>
              </w:rPr>
            </w:pPr>
            <w:r w:rsidRPr="00E27D23">
              <w:rPr>
                <w:szCs w:val="18"/>
              </w:rPr>
              <w:t>R5-2304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7C17D0" w14:textId="5A84FC2B" w:rsidR="00C23B9C" w:rsidRPr="00E27D23" w:rsidRDefault="00C23B9C" w:rsidP="00C23B9C">
            <w:pPr>
              <w:pStyle w:val="TAL"/>
              <w:rPr>
                <w:szCs w:val="18"/>
              </w:rPr>
            </w:pPr>
            <w:r w:rsidRPr="00E27D23">
              <w:rPr>
                <w:szCs w:val="18"/>
              </w:rPr>
              <w:t>34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AA7D7A" w14:textId="3ACAEF23"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9C6EEA" w14:textId="1644F2AD"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57C652" w14:textId="52E86BEB" w:rsidR="00C23B9C" w:rsidRPr="00E27D23" w:rsidRDefault="00C23B9C" w:rsidP="00C23B9C">
            <w:pPr>
              <w:pStyle w:val="TAL"/>
              <w:rPr>
                <w:szCs w:val="18"/>
              </w:rPr>
            </w:pPr>
            <w:r w:rsidRPr="00E27D23">
              <w:rPr>
                <w:szCs w:val="18"/>
              </w:rPr>
              <w:t>Correction of NR EIEI test case 11.5.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602449" w14:textId="77777777" w:rsidR="00C23B9C" w:rsidRPr="00E27D23" w:rsidRDefault="00C23B9C" w:rsidP="00C23B9C">
            <w:pPr>
              <w:pStyle w:val="TAL"/>
              <w:rPr>
                <w:szCs w:val="18"/>
              </w:rPr>
            </w:pPr>
            <w:r w:rsidRPr="00E27D23">
              <w:rPr>
                <w:szCs w:val="18"/>
              </w:rPr>
              <w:t>17.2.0</w:t>
            </w:r>
          </w:p>
        </w:tc>
      </w:tr>
      <w:tr w:rsidR="008943C0" w:rsidRPr="00E27D23" w14:paraId="515ADF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9E2400F"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C05E3C"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EBF506" w14:textId="1A44BCEE" w:rsidR="00C23B9C" w:rsidRPr="00E27D23" w:rsidRDefault="00C23B9C" w:rsidP="00C23B9C">
            <w:pPr>
              <w:pStyle w:val="TAL"/>
              <w:rPr>
                <w:szCs w:val="18"/>
              </w:rPr>
            </w:pPr>
            <w:r w:rsidRPr="00E27D23">
              <w:rPr>
                <w:szCs w:val="18"/>
              </w:rPr>
              <w:t>R5-2304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2396C3" w14:textId="6E1E8BF8" w:rsidR="00C23B9C" w:rsidRPr="00E27D23" w:rsidRDefault="00C23B9C" w:rsidP="00C23B9C">
            <w:pPr>
              <w:pStyle w:val="TAL"/>
              <w:rPr>
                <w:szCs w:val="18"/>
              </w:rPr>
            </w:pPr>
            <w:r w:rsidRPr="00E27D23">
              <w:rPr>
                <w:szCs w:val="18"/>
              </w:rPr>
              <w:t>34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5B776D" w14:textId="24ECA0FB"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018077" w14:textId="24E888A3"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AA3657" w14:textId="25A295BA" w:rsidR="00C23B9C" w:rsidRPr="00E27D23" w:rsidRDefault="00C23B9C" w:rsidP="00C23B9C">
            <w:pPr>
              <w:pStyle w:val="TAL"/>
              <w:rPr>
                <w:szCs w:val="18"/>
              </w:rPr>
            </w:pPr>
            <w:r w:rsidRPr="00E27D23">
              <w:rPr>
                <w:szCs w:val="18"/>
              </w:rPr>
              <w:t>Correction of Pre-test conditions on TC 6.3.2.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F36AAA" w14:textId="77777777" w:rsidR="00C23B9C" w:rsidRPr="00E27D23" w:rsidRDefault="00C23B9C" w:rsidP="00C23B9C">
            <w:pPr>
              <w:pStyle w:val="TAL"/>
              <w:rPr>
                <w:szCs w:val="18"/>
              </w:rPr>
            </w:pPr>
            <w:r w:rsidRPr="00E27D23">
              <w:rPr>
                <w:szCs w:val="18"/>
              </w:rPr>
              <w:t>17.2.0</w:t>
            </w:r>
          </w:p>
        </w:tc>
      </w:tr>
      <w:tr w:rsidR="008943C0" w:rsidRPr="00E27D23" w14:paraId="7579C1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2069AC6"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26C54ED"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02EE61" w14:textId="5A10C044" w:rsidR="00C23B9C" w:rsidRPr="00E27D23" w:rsidRDefault="00C23B9C" w:rsidP="00C23B9C">
            <w:pPr>
              <w:pStyle w:val="TAL"/>
              <w:rPr>
                <w:szCs w:val="18"/>
              </w:rPr>
            </w:pPr>
            <w:r w:rsidRPr="00E27D23">
              <w:rPr>
                <w:szCs w:val="18"/>
              </w:rPr>
              <w:t>R5-2305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7FC766" w14:textId="07CEABB0" w:rsidR="00C23B9C" w:rsidRPr="00E27D23" w:rsidRDefault="00C23B9C" w:rsidP="00C23B9C">
            <w:pPr>
              <w:pStyle w:val="TAL"/>
              <w:rPr>
                <w:szCs w:val="18"/>
              </w:rPr>
            </w:pPr>
            <w:r w:rsidRPr="00E27D23">
              <w:rPr>
                <w:szCs w:val="18"/>
              </w:rPr>
              <w:t>34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114476" w14:textId="1E9D2394"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7C2362" w14:textId="0D6AB7CA"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662924" w14:textId="40D8446A" w:rsidR="00C23B9C" w:rsidRPr="00E27D23" w:rsidRDefault="00C23B9C" w:rsidP="00C23B9C">
            <w:pPr>
              <w:pStyle w:val="TAL"/>
              <w:rPr>
                <w:szCs w:val="18"/>
              </w:rPr>
            </w:pPr>
            <w:r w:rsidRPr="00E27D23">
              <w:rPr>
                <w:szCs w:val="18"/>
              </w:rPr>
              <w:t>Addition of NR MUSIM test case 9.1.5.2.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4508F1" w14:textId="77777777" w:rsidR="00C23B9C" w:rsidRPr="00E27D23" w:rsidRDefault="00C23B9C" w:rsidP="00C23B9C">
            <w:pPr>
              <w:pStyle w:val="TAL"/>
              <w:rPr>
                <w:szCs w:val="18"/>
              </w:rPr>
            </w:pPr>
            <w:r w:rsidRPr="00E27D23">
              <w:rPr>
                <w:szCs w:val="18"/>
              </w:rPr>
              <w:t>17.2.0</w:t>
            </w:r>
          </w:p>
        </w:tc>
      </w:tr>
      <w:tr w:rsidR="008943C0" w:rsidRPr="00E27D23" w14:paraId="2C3386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F256E6"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FC7DF1"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7830FF" w14:textId="4FACC752" w:rsidR="00C23B9C" w:rsidRPr="00E27D23" w:rsidRDefault="00C23B9C" w:rsidP="00C23B9C">
            <w:pPr>
              <w:pStyle w:val="TAL"/>
              <w:rPr>
                <w:szCs w:val="18"/>
              </w:rPr>
            </w:pPr>
            <w:r w:rsidRPr="00E27D23">
              <w:rPr>
                <w:szCs w:val="18"/>
              </w:rPr>
              <w:t>R5-2305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FC8FCC" w14:textId="52197DC0" w:rsidR="00C23B9C" w:rsidRPr="00E27D23" w:rsidRDefault="00C23B9C" w:rsidP="00C23B9C">
            <w:pPr>
              <w:pStyle w:val="TAL"/>
              <w:rPr>
                <w:szCs w:val="18"/>
              </w:rPr>
            </w:pPr>
            <w:r w:rsidRPr="00E27D23">
              <w:rPr>
                <w:szCs w:val="18"/>
              </w:rPr>
              <w:t>34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256F94" w14:textId="36F9FF86"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36853D" w14:textId="2FCC8A2D"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A25465" w14:textId="0AAFDE46" w:rsidR="00C23B9C" w:rsidRPr="00E27D23" w:rsidRDefault="00C23B9C" w:rsidP="00C23B9C">
            <w:pPr>
              <w:pStyle w:val="TAL"/>
              <w:rPr>
                <w:szCs w:val="18"/>
              </w:rPr>
            </w:pPr>
            <w:r w:rsidRPr="00E27D23">
              <w:rPr>
                <w:szCs w:val="18"/>
              </w:rPr>
              <w:t>Addition of NR MUSIM test case 9.1.7.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C8C7B5D" w14:textId="77777777" w:rsidR="00C23B9C" w:rsidRPr="00E27D23" w:rsidRDefault="00C23B9C" w:rsidP="00C23B9C">
            <w:pPr>
              <w:pStyle w:val="TAL"/>
              <w:rPr>
                <w:szCs w:val="18"/>
              </w:rPr>
            </w:pPr>
            <w:r w:rsidRPr="00E27D23">
              <w:rPr>
                <w:szCs w:val="18"/>
              </w:rPr>
              <w:t>17.2.0</w:t>
            </w:r>
          </w:p>
        </w:tc>
      </w:tr>
      <w:tr w:rsidR="008943C0" w:rsidRPr="00E27D23" w14:paraId="3D8484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F875533"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DC6043"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65E944" w14:textId="32676DBB" w:rsidR="00C23B9C" w:rsidRPr="00E27D23" w:rsidRDefault="00C23B9C" w:rsidP="00C23B9C">
            <w:pPr>
              <w:pStyle w:val="TAL"/>
              <w:rPr>
                <w:szCs w:val="18"/>
              </w:rPr>
            </w:pPr>
            <w:r w:rsidRPr="00E27D23">
              <w:rPr>
                <w:szCs w:val="18"/>
              </w:rPr>
              <w:t>R5-2305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B2CA5E" w14:textId="54DDB9A9" w:rsidR="00C23B9C" w:rsidRPr="00E27D23" w:rsidRDefault="00C23B9C" w:rsidP="00C23B9C">
            <w:pPr>
              <w:pStyle w:val="TAL"/>
              <w:rPr>
                <w:szCs w:val="18"/>
              </w:rPr>
            </w:pPr>
            <w:r w:rsidRPr="00E27D23">
              <w:rPr>
                <w:szCs w:val="18"/>
              </w:rPr>
              <w:t>34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0A4ADF" w14:textId="59287603"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E714DF" w14:textId="00444755"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1869E9" w14:textId="3E7B4DB0" w:rsidR="00C23B9C" w:rsidRPr="00E27D23" w:rsidRDefault="00C23B9C" w:rsidP="00C23B9C">
            <w:pPr>
              <w:pStyle w:val="TAL"/>
              <w:rPr>
                <w:szCs w:val="18"/>
              </w:rPr>
            </w:pPr>
            <w:r w:rsidRPr="00E27D23">
              <w:rPr>
                <w:szCs w:val="18"/>
              </w:rPr>
              <w:t>Correction to NR5GC testcase 9.1.10.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A3BA47" w14:textId="77777777" w:rsidR="00C23B9C" w:rsidRPr="00E27D23" w:rsidRDefault="00C23B9C" w:rsidP="00C23B9C">
            <w:pPr>
              <w:pStyle w:val="TAL"/>
              <w:rPr>
                <w:szCs w:val="18"/>
              </w:rPr>
            </w:pPr>
            <w:r w:rsidRPr="00E27D23">
              <w:rPr>
                <w:szCs w:val="18"/>
              </w:rPr>
              <w:t>17.2.0</w:t>
            </w:r>
          </w:p>
        </w:tc>
      </w:tr>
      <w:tr w:rsidR="008943C0" w:rsidRPr="00E27D23" w14:paraId="6E5AA8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22D41E"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304B5A"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C7AE55" w14:textId="44E969B6" w:rsidR="00C23B9C" w:rsidRPr="00E27D23" w:rsidRDefault="00C23B9C" w:rsidP="00C23B9C">
            <w:pPr>
              <w:pStyle w:val="TAL"/>
              <w:rPr>
                <w:szCs w:val="18"/>
              </w:rPr>
            </w:pPr>
            <w:r w:rsidRPr="00E27D23">
              <w:rPr>
                <w:szCs w:val="18"/>
              </w:rPr>
              <w:t>R5-2305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77EFC8" w14:textId="56712D1E" w:rsidR="00C23B9C" w:rsidRPr="00E27D23" w:rsidRDefault="00C23B9C" w:rsidP="00C23B9C">
            <w:pPr>
              <w:pStyle w:val="TAL"/>
              <w:rPr>
                <w:szCs w:val="18"/>
              </w:rPr>
            </w:pPr>
            <w:r w:rsidRPr="00E27D23">
              <w:rPr>
                <w:szCs w:val="18"/>
              </w:rPr>
              <w:t>34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36C410" w14:textId="4EDCBC4E"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0C960A" w14:textId="0530CD7D"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E503FA" w14:textId="56A255C8" w:rsidR="00C23B9C" w:rsidRPr="00E27D23" w:rsidRDefault="00C23B9C" w:rsidP="00C23B9C">
            <w:pPr>
              <w:pStyle w:val="TAL"/>
              <w:rPr>
                <w:szCs w:val="18"/>
              </w:rPr>
            </w:pPr>
            <w:r w:rsidRPr="00E27D23">
              <w:rPr>
                <w:szCs w:val="18"/>
              </w:rPr>
              <w:t>Correction to NR5GC testcase 9.1.10.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D681E3" w14:textId="77777777" w:rsidR="00C23B9C" w:rsidRPr="00E27D23" w:rsidRDefault="00C23B9C" w:rsidP="00C23B9C">
            <w:pPr>
              <w:pStyle w:val="TAL"/>
              <w:rPr>
                <w:szCs w:val="18"/>
              </w:rPr>
            </w:pPr>
            <w:r w:rsidRPr="00E27D23">
              <w:rPr>
                <w:szCs w:val="18"/>
              </w:rPr>
              <w:t>17.2.0</w:t>
            </w:r>
          </w:p>
        </w:tc>
      </w:tr>
      <w:tr w:rsidR="008943C0" w:rsidRPr="00E27D23" w14:paraId="058218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125B2A"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405AC3"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E6B219" w14:textId="49894F99" w:rsidR="00C23B9C" w:rsidRPr="00E27D23" w:rsidRDefault="00C23B9C" w:rsidP="00C23B9C">
            <w:pPr>
              <w:pStyle w:val="TAL"/>
              <w:rPr>
                <w:szCs w:val="18"/>
              </w:rPr>
            </w:pPr>
            <w:r w:rsidRPr="00E27D23">
              <w:rPr>
                <w:szCs w:val="18"/>
              </w:rPr>
              <w:t>R5-2305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4B38F5" w14:textId="3C47DD06" w:rsidR="00C23B9C" w:rsidRPr="00E27D23" w:rsidRDefault="00C23B9C" w:rsidP="00C23B9C">
            <w:pPr>
              <w:pStyle w:val="TAL"/>
              <w:rPr>
                <w:szCs w:val="18"/>
              </w:rPr>
            </w:pPr>
            <w:r w:rsidRPr="00E27D23">
              <w:rPr>
                <w:szCs w:val="18"/>
              </w:rPr>
              <w:t>34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D4DA9B" w14:textId="2BF6F3E4"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350B7" w14:textId="3BF73AF5"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CC3F3D" w14:textId="1D7D4768" w:rsidR="00C23B9C" w:rsidRPr="00E27D23" w:rsidRDefault="00C23B9C" w:rsidP="00C23B9C">
            <w:pPr>
              <w:pStyle w:val="TAL"/>
              <w:rPr>
                <w:szCs w:val="18"/>
              </w:rPr>
            </w:pPr>
            <w:r w:rsidRPr="00E27D23">
              <w:rPr>
                <w:szCs w:val="18"/>
              </w:rPr>
              <w:t>Correction to NR5GC testcase 11.3.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9A3014C" w14:textId="77777777" w:rsidR="00C23B9C" w:rsidRPr="00E27D23" w:rsidRDefault="00C23B9C" w:rsidP="00C23B9C">
            <w:pPr>
              <w:pStyle w:val="TAL"/>
              <w:rPr>
                <w:szCs w:val="18"/>
              </w:rPr>
            </w:pPr>
            <w:r w:rsidRPr="00E27D23">
              <w:rPr>
                <w:szCs w:val="18"/>
              </w:rPr>
              <w:t>17.2.0</w:t>
            </w:r>
          </w:p>
        </w:tc>
      </w:tr>
      <w:tr w:rsidR="008943C0" w:rsidRPr="00E27D23" w14:paraId="388E17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663C7E"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2B7BC7"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383824" w14:textId="33BF6A50" w:rsidR="00C23B9C" w:rsidRPr="00E27D23" w:rsidRDefault="00C23B9C" w:rsidP="00C23B9C">
            <w:pPr>
              <w:pStyle w:val="TAL"/>
              <w:rPr>
                <w:szCs w:val="18"/>
              </w:rPr>
            </w:pPr>
            <w:r w:rsidRPr="00E27D23">
              <w:rPr>
                <w:szCs w:val="18"/>
              </w:rPr>
              <w:t>R5-2305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CE956B" w14:textId="169DADA3" w:rsidR="00C23B9C" w:rsidRPr="00E27D23" w:rsidRDefault="00C23B9C" w:rsidP="00C23B9C">
            <w:pPr>
              <w:pStyle w:val="TAL"/>
              <w:rPr>
                <w:szCs w:val="18"/>
              </w:rPr>
            </w:pPr>
            <w:r w:rsidRPr="00E27D23">
              <w:rPr>
                <w:szCs w:val="18"/>
              </w:rPr>
              <w:t>34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4709A2" w14:textId="3A1AF785"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494493" w14:textId="379670B9"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D88223" w14:textId="47A9FABD" w:rsidR="00C23B9C" w:rsidRPr="00E27D23" w:rsidRDefault="00C23B9C" w:rsidP="00C23B9C">
            <w:pPr>
              <w:pStyle w:val="TAL"/>
              <w:rPr>
                <w:szCs w:val="18"/>
              </w:rPr>
            </w:pPr>
            <w:r w:rsidRPr="00E27D23">
              <w:rPr>
                <w:szCs w:val="18"/>
              </w:rPr>
              <w:t>Correction to NR5GC testcase 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053E2D" w14:textId="77777777" w:rsidR="00C23B9C" w:rsidRPr="00E27D23" w:rsidRDefault="00C23B9C" w:rsidP="00C23B9C">
            <w:pPr>
              <w:pStyle w:val="TAL"/>
              <w:rPr>
                <w:szCs w:val="18"/>
              </w:rPr>
            </w:pPr>
            <w:r w:rsidRPr="00E27D23">
              <w:rPr>
                <w:szCs w:val="18"/>
              </w:rPr>
              <w:t>17.2.0</w:t>
            </w:r>
          </w:p>
        </w:tc>
      </w:tr>
      <w:tr w:rsidR="008943C0" w:rsidRPr="00E27D23" w14:paraId="14005E9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16B21B"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BB9139"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BF0243" w14:textId="515E4EB6" w:rsidR="00C23B9C" w:rsidRPr="00E27D23" w:rsidRDefault="00C23B9C" w:rsidP="00C23B9C">
            <w:pPr>
              <w:pStyle w:val="TAL"/>
              <w:rPr>
                <w:szCs w:val="18"/>
              </w:rPr>
            </w:pPr>
            <w:r w:rsidRPr="00E27D23">
              <w:rPr>
                <w:szCs w:val="18"/>
              </w:rPr>
              <w:t>R5-2305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C693EA" w14:textId="216F4705" w:rsidR="00C23B9C" w:rsidRPr="00E27D23" w:rsidRDefault="00C23B9C" w:rsidP="00C23B9C">
            <w:pPr>
              <w:pStyle w:val="TAL"/>
              <w:rPr>
                <w:szCs w:val="18"/>
              </w:rPr>
            </w:pPr>
            <w:r w:rsidRPr="00E27D23">
              <w:rPr>
                <w:szCs w:val="18"/>
              </w:rPr>
              <w:t>34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54E1A" w14:textId="45044E2D"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209F8" w14:textId="5137F980"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B556B8" w14:textId="5F731159" w:rsidR="00C23B9C" w:rsidRPr="00E27D23" w:rsidRDefault="00C23B9C" w:rsidP="00C23B9C">
            <w:pPr>
              <w:pStyle w:val="TAL"/>
              <w:rPr>
                <w:szCs w:val="18"/>
              </w:rPr>
            </w:pPr>
            <w:r w:rsidRPr="00E27D23">
              <w:rPr>
                <w:szCs w:val="18"/>
              </w:rPr>
              <w:t>Add test case 8.2.5.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BCCB2B4" w14:textId="77777777" w:rsidR="00C23B9C" w:rsidRPr="00E27D23" w:rsidRDefault="00C23B9C" w:rsidP="00C23B9C">
            <w:pPr>
              <w:pStyle w:val="TAL"/>
              <w:rPr>
                <w:szCs w:val="18"/>
              </w:rPr>
            </w:pPr>
            <w:r w:rsidRPr="00E27D23">
              <w:rPr>
                <w:szCs w:val="18"/>
              </w:rPr>
              <w:t>17.2.0</w:t>
            </w:r>
          </w:p>
        </w:tc>
      </w:tr>
      <w:tr w:rsidR="008943C0" w:rsidRPr="00E27D23" w14:paraId="6F41FF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890594"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A7CEB8"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B2150E" w14:textId="29FE792E" w:rsidR="00C23B9C" w:rsidRPr="00E27D23" w:rsidRDefault="00C23B9C" w:rsidP="00C23B9C">
            <w:pPr>
              <w:pStyle w:val="TAL"/>
              <w:rPr>
                <w:szCs w:val="18"/>
              </w:rPr>
            </w:pPr>
            <w:r w:rsidRPr="00E27D23">
              <w:rPr>
                <w:szCs w:val="18"/>
              </w:rPr>
              <w:t>R5-2305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DE7402" w14:textId="6B6B8594" w:rsidR="00C23B9C" w:rsidRPr="00E27D23" w:rsidRDefault="00C23B9C" w:rsidP="00C23B9C">
            <w:pPr>
              <w:pStyle w:val="TAL"/>
              <w:rPr>
                <w:szCs w:val="18"/>
              </w:rPr>
            </w:pPr>
            <w:r w:rsidRPr="00E27D23">
              <w:rPr>
                <w:szCs w:val="18"/>
              </w:rPr>
              <w:t>34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1533DD" w14:textId="16F0760E"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737589" w14:textId="21EDB128"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70D0DA" w14:textId="6E98A4BE" w:rsidR="00C23B9C" w:rsidRPr="00E27D23" w:rsidRDefault="00C23B9C" w:rsidP="00C23B9C">
            <w:pPr>
              <w:pStyle w:val="TAL"/>
              <w:rPr>
                <w:szCs w:val="18"/>
              </w:rPr>
            </w:pPr>
            <w:r w:rsidRPr="00E27D23">
              <w:rPr>
                <w:szCs w:val="18"/>
              </w:rPr>
              <w:t>Add test case 8.2.5.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090AFF" w14:textId="77777777" w:rsidR="00C23B9C" w:rsidRPr="00E27D23" w:rsidRDefault="00C23B9C" w:rsidP="00C23B9C">
            <w:pPr>
              <w:pStyle w:val="TAL"/>
              <w:rPr>
                <w:szCs w:val="18"/>
              </w:rPr>
            </w:pPr>
            <w:r w:rsidRPr="00E27D23">
              <w:rPr>
                <w:szCs w:val="18"/>
              </w:rPr>
              <w:t>17.2.0</w:t>
            </w:r>
          </w:p>
        </w:tc>
      </w:tr>
      <w:tr w:rsidR="008943C0" w:rsidRPr="00E27D23" w14:paraId="258C59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594898"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42B19B"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A45E99" w14:textId="227BA41E" w:rsidR="00C23B9C" w:rsidRPr="00E27D23" w:rsidRDefault="00C23B9C" w:rsidP="00C23B9C">
            <w:pPr>
              <w:pStyle w:val="TAL"/>
              <w:rPr>
                <w:szCs w:val="18"/>
              </w:rPr>
            </w:pPr>
            <w:r w:rsidRPr="00E27D23">
              <w:rPr>
                <w:szCs w:val="18"/>
              </w:rPr>
              <w:t>R5-2305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CE04DF" w14:textId="36B21C9B" w:rsidR="00C23B9C" w:rsidRPr="00E27D23" w:rsidRDefault="00C23B9C" w:rsidP="00C23B9C">
            <w:pPr>
              <w:pStyle w:val="TAL"/>
              <w:rPr>
                <w:szCs w:val="18"/>
              </w:rPr>
            </w:pPr>
            <w:r w:rsidRPr="00E27D23">
              <w:rPr>
                <w:szCs w:val="18"/>
              </w:rPr>
              <w:t>34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9DD16E" w14:textId="6A002E50"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782A72" w14:textId="23FDA242"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014E2D" w14:textId="0331A572" w:rsidR="00C23B9C" w:rsidRPr="00E27D23" w:rsidRDefault="00C23B9C" w:rsidP="00C23B9C">
            <w:pPr>
              <w:pStyle w:val="TAL"/>
              <w:rPr>
                <w:szCs w:val="18"/>
              </w:rPr>
            </w:pPr>
            <w:r w:rsidRPr="00E27D23">
              <w:rPr>
                <w:szCs w:val="18"/>
              </w:rPr>
              <w:t>Update test case 8.1.5.6.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820EA5D" w14:textId="77777777" w:rsidR="00C23B9C" w:rsidRPr="00E27D23" w:rsidRDefault="00C23B9C" w:rsidP="00C23B9C">
            <w:pPr>
              <w:pStyle w:val="TAL"/>
              <w:rPr>
                <w:szCs w:val="18"/>
              </w:rPr>
            </w:pPr>
            <w:r w:rsidRPr="00E27D23">
              <w:rPr>
                <w:szCs w:val="18"/>
              </w:rPr>
              <w:t>17.2.0</w:t>
            </w:r>
          </w:p>
        </w:tc>
      </w:tr>
      <w:tr w:rsidR="008943C0" w:rsidRPr="00E27D23" w14:paraId="09E91B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551E822"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436832"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012C24" w14:textId="7C53D488" w:rsidR="00C23B9C" w:rsidRPr="00E27D23" w:rsidRDefault="00C23B9C" w:rsidP="00C23B9C">
            <w:pPr>
              <w:pStyle w:val="TAL"/>
              <w:rPr>
                <w:szCs w:val="18"/>
              </w:rPr>
            </w:pPr>
            <w:r w:rsidRPr="00E27D23">
              <w:rPr>
                <w:szCs w:val="18"/>
              </w:rPr>
              <w:t>R5-2305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074315" w14:textId="544686BB" w:rsidR="00C23B9C" w:rsidRPr="00E27D23" w:rsidRDefault="00C23B9C" w:rsidP="00C23B9C">
            <w:pPr>
              <w:pStyle w:val="TAL"/>
              <w:rPr>
                <w:szCs w:val="18"/>
              </w:rPr>
            </w:pPr>
            <w:r w:rsidRPr="00E27D23">
              <w:rPr>
                <w:szCs w:val="18"/>
              </w:rPr>
              <w:t>34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A56CF2" w14:textId="30AB9C16"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51648B" w14:textId="428FBDE7"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8B0029" w14:textId="24C12E67" w:rsidR="00C23B9C" w:rsidRPr="00E27D23" w:rsidRDefault="00C23B9C" w:rsidP="00C23B9C">
            <w:pPr>
              <w:pStyle w:val="TAL"/>
              <w:rPr>
                <w:szCs w:val="18"/>
              </w:rPr>
            </w:pPr>
            <w:r w:rsidRPr="00E27D23">
              <w:rPr>
                <w:szCs w:val="18"/>
              </w:rPr>
              <w:t>Update NE-DC RRC Radio Bearer test case 8.2.3.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9212AB" w14:textId="77777777" w:rsidR="00C23B9C" w:rsidRPr="00E27D23" w:rsidRDefault="00C23B9C" w:rsidP="00C23B9C">
            <w:pPr>
              <w:pStyle w:val="TAL"/>
              <w:rPr>
                <w:szCs w:val="18"/>
              </w:rPr>
            </w:pPr>
            <w:r w:rsidRPr="00E27D23">
              <w:rPr>
                <w:szCs w:val="18"/>
              </w:rPr>
              <w:t>17.2.0</w:t>
            </w:r>
          </w:p>
        </w:tc>
      </w:tr>
      <w:tr w:rsidR="008943C0" w:rsidRPr="00E27D23" w14:paraId="317D940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F46166"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496B36"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A2B256" w14:textId="370D6A1B" w:rsidR="00C23B9C" w:rsidRPr="00E27D23" w:rsidRDefault="00C23B9C" w:rsidP="00C23B9C">
            <w:pPr>
              <w:pStyle w:val="TAL"/>
              <w:rPr>
                <w:szCs w:val="18"/>
              </w:rPr>
            </w:pPr>
            <w:r w:rsidRPr="00E27D23">
              <w:rPr>
                <w:szCs w:val="18"/>
              </w:rPr>
              <w:t>R5-2305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A05E2B" w14:textId="1F750C74" w:rsidR="00C23B9C" w:rsidRPr="00E27D23" w:rsidRDefault="00C23B9C" w:rsidP="00C23B9C">
            <w:pPr>
              <w:pStyle w:val="TAL"/>
              <w:rPr>
                <w:szCs w:val="18"/>
              </w:rPr>
            </w:pPr>
            <w:r w:rsidRPr="00E27D23">
              <w:rPr>
                <w:szCs w:val="18"/>
              </w:rPr>
              <w:t>34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4968B1" w14:textId="686B8732"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423CAC" w14:textId="002E66D4"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1E5B65" w14:textId="6E24FA37" w:rsidR="00C23B9C" w:rsidRPr="00E27D23" w:rsidRDefault="00C23B9C" w:rsidP="00C23B9C">
            <w:pPr>
              <w:pStyle w:val="TAL"/>
              <w:rPr>
                <w:szCs w:val="18"/>
              </w:rPr>
            </w:pPr>
            <w:r w:rsidRPr="00E27D23">
              <w:rPr>
                <w:szCs w:val="18"/>
              </w:rPr>
              <w:t>Update NE-DC RRC Radio Bearer test case 8.2.3.7.2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7A4DB0C" w14:textId="77777777" w:rsidR="00C23B9C" w:rsidRPr="00E27D23" w:rsidRDefault="00C23B9C" w:rsidP="00C23B9C">
            <w:pPr>
              <w:pStyle w:val="TAL"/>
              <w:rPr>
                <w:szCs w:val="18"/>
              </w:rPr>
            </w:pPr>
            <w:r w:rsidRPr="00E27D23">
              <w:rPr>
                <w:szCs w:val="18"/>
              </w:rPr>
              <w:t>17.2.0</w:t>
            </w:r>
          </w:p>
        </w:tc>
      </w:tr>
      <w:tr w:rsidR="008943C0" w:rsidRPr="00E27D23" w14:paraId="2451EC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706379"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A4E1F0"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7C8AE1" w14:textId="18AC5BA9" w:rsidR="00C23B9C" w:rsidRPr="00E27D23" w:rsidRDefault="00C23B9C" w:rsidP="00C23B9C">
            <w:pPr>
              <w:pStyle w:val="TAL"/>
              <w:rPr>
                <w:szCs w:val="18"/>
              </w:rPr>
            </w:pPr>
            <w:r w:rsidRPr="00E27D23">
              <w:rPr>
                <w:szCs w:val="18"/>
              </w:rPr>
              <w:t>R5-2305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E8B9A6" w14:textId="0F2B8871" w:rsidR="00C23B9C" w:rsidRPr="00E27D23" w:rsidRDefault="00C23B9C" w:rsidP="00C23B9C">
            <w:pPr>
              <w:pStyle w:val="TAL"/>
              <w:rPr>
                <w:szCs w:val="18"/>
              </w:rPr>
            </w:pPr>
            <w:r w:rsidRPr="00E27D23">
              <w:rPr>
                <w:szCs w:val="18"/>
              </w:rPr>
              <w:t>34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26DBF6" w14:textId="141E1E16"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D15139" w14:textId="6274FB54"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25BDEA" w14:textId="6371F13C" w:rsidR="00C23B9C" w:rsidRPr="00E27D23" w:rsidRDefault="00C23B9C" w:rsidP="00C23B9C">
            <w:pPr>
              <w:pStyle w:val="TAL"/>
              <w:rPr>
                <w:szCs w:val="18"/>
              </w:rPr>
            </w:pPr>
            <w:r w:rsidRPr="00E27D23">
              <w:rPr>
                <w:szCs w:val="18"/>
              </w:rPr>
              <w:t>Update NE-DC RRC Radio Bearer test case 8.2.3.8.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F39B6A" w14:textId="77777777" w:rsidR="00C23B9C" w:rsidRPr="00E27D23" w:rsidRDefault="00C23B9C" w:rsidP="00C23B9C">
            <w:pPr>
              <w:pStyle w:val="TAL"/>
              <w:rPr>
                <w:szCs w:val="18"/>
              </w:rPr>
            </w:pPr>
            <w:r w:rsidRPr="00E27D23">
              <w:rPr>
                <w:szCs w:val="18"/>
              </w:rPr>
              <w:t>17.2.0</w:t>
            </w:r>
          </w:p>
        </w:tc>
      </w:tr>
      <w:tr w:rsidR="008943C0" w:rsidRPr="00E27D23" w14:paraId="30272C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E99E35"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6674B51"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C14A21" w14:textId="274531AC" w:rsidR="00C23B9C" w:rsidRPr="00E27D23" w:rsidRDefault="00C23B9C" w:rsidP="00C23B9C">
            <w:pPr>
              <w:pStyle w:val="TAL"/>
              <w:rPr>
                <w:szCs w:val="18"/>
              </w:rPr>
            </w:pPr>
            <w:r w:rsidRPr="00E27D23">
              <w:rPr>
                <w:szCs w:val="18"/>
              </w:rPr>
              <w:t>R5-2305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459673" w14:textId="3CDAA089" w:rsidR="00C23B9C" w:rsidRPr="00E27D23" w:rsidRDefault="00C23B9C" w:rsidP="00C23B9C">
            <w:pPr>
              <w:pStyle w:val="TAL"/>
              <w:rPr>
                <w:szCs w:val="18"/>
              </w:rPr>
            </w:pPr>
            <w:r w:rsidRPr="00E27D23">
              <w:rPr>
                <w:szCs w:val="18"/>
              </w:rPr>
              <w:t>34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A9980A" w14:textId="2A4D7DB7"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3A7E71" w14:textId="79DC9611"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11817A" w14:textId="35780F53" w:rsidR="00C23B9C" w:rsidRPr="00E27D23" w:rsidRDefault="00C23B9C" w:rsidP="00C23B9C">
            <w:pPr>
              <w:pStyle w:val="TAL"/>
              <w:rPr>
                <w:szCs w:val="18"/>
              </w:rPr>
            </w:pPr>
            <w:r w:rsidRPr="00E27D23">
              <w:rPr>
                <w:szCs w:val="18"/>
              </w:rPr>
              <w:t>Update NE-DC RRC Radio Bearer test case 8.2.3.8.2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A109A6" w14:textId="77777777" w:rsidR="00C23B9C" w:rsidRPr="00E27D23" w:rsidRDefault="00C23B9C" w:rsidP="00C23B9C">
            <w:pPr>
              <w:pStyle w:val="TAL"/>
              <w:rPr>
                <w:szCs w:val="18"/>
              </w:rPr>
            </w:pPr>
            <w:r w:rsidRPr="00E27D23">
              <w:rPr>
                <w:szCs w:val="18"/>
              </w:rPr>
              <w:t>17.2.0</w:t>
            </w:r>
          </w:p>
        </w:tc>
      </w:tr>
      <w:tr w:rsidR="008943C0" w:rsidRPr="00E27D23" w14:paraId="111572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B711E9"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36DB88"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90B99D" w14:textId="248F4DB5" w:rsidR="00C23B9C" w:rsidRPr="00E27D23" w:rsidRDefault="00C23B9C" w:rsidP="00C23B9C">
            <w:pPr>
              <w:pStyle w:val="TAL"/>
              <w:rPr>
                <w:szCs w:val="18"/>
              </w:rPr>
            </w:pPr>
            <w:r w:rsidRPr="00E27D23">
              <w:rPr>
                <w:szCs w:val="18"/>
              </w:rPr>
              <w:t>R5-2305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2D8145" w14:textId="1E75FA0C" w:rsidR="00C23B9C" w:rsidRPr="00E27D23" w:rsidRDefault="00C23B9C" w:rsidP="00C23B9C">
            <w:pPr>
              <w:pStyle w:val="TAL"/>
              <w:rPr>
                <w:szCs w:val="18"/>
              </w:rPr>
            </w:pPr>
            <w:r w:rsidRPr="00E27D23">
              <w:rPr>
                <w:szCs w:val="18"/>
              </w:rPr>
              <w:t>34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C5079D" w14:textId="2F06592E"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1D9D2" w14:textId="219803BE"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CE0136" w14:textId="0061B28C" w:rsidR="00C23B9C" w:rsidRPr="00E27D23" w:rsidRDefault="00C23B9C" w:rsidP="00C23B9C">
            <w:pPr>
              <w:pStyle w:val="TAL"/>
              <w:rPr>
                <w:szCs w:val="18"/>
              </w:rPr>
            </w:pPr>
            <w:r w:rsidRPr="00E27D23">
              <w:rPr>
                <w:szCs w:val="18"/>
              </w:rPr>
              <w:t>Update NE-DC RRC Radio Bearer test case 8.2.3.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117018" w14:textId="77777777" w:rsidR="00C23B9C" w:rsidRPr="00E27D23" w:rsidRDefault="00C23B9C" w:rsidP="00C23B9C">
            <w:pPr>
              <w:pStyle w:val="TAL"/>
              <w:rPr>
                <w:szCs w:val="18"/>
              </w:rPr>
            </w:pPr>
            <w:r w:rsidRPr="00E27D23">
              <w:rPr>
                <w:szCs w:val="18"/>
              </w:rPr>
              <w:t>17.2.0</w:t>
            </w:r>
          </w:p>
        </w:tc>
      </w:tr>
      <w:tr w:rsidR="008943C0" w:rsidRPr="00E27D23" w14:paraId="648461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2240B8"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19B6CD"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8695C9" w14:textId="28A4D167" w:rsidR="00C23B9C" w:rsidRPr="00E27D23" w:rsidRDefault="00C23B9C" w:rsidP="00C23B9C">
            <w:pPr>
              <w:pStyle w:val="TAL"/>
              <w:rPr>
                <w:szCs w:val="18"/>
              </w:rPr>
            </w:pPr>
            <w:r w:rsidRPr="00E27D23">
              <w:rPr>
                <w:szCs w:val="18"/>
              </w:rPr>
              <w:t>R5-2305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2D2C83" w14:textId="5FD4552E" w:rsidR="00C23B9C" w:rsidRPr="00E27D23" w:rsidRDefault="00C23B9C" w:rsidP="00C23B9C">
            <w:pPr>
              <w:pStyle w:val="TAL"/>
              <w:rPr>
                <w:szCs w:val="18"/>
              </w:rPr>
            </w:pPr>
            <w:r w:rsidRPr="00E27D23">
              <w:rPr>
                <w:szCs w:val="18"/>
              </w:rPr>
              <w:t>35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119E64" w14:textId="6FD4B8A6"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F64575" w14:textId="4EBCAA92"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D37F42" w14:textId="3384B32E" w:rsidR="00C23B9C" w:rsidRPr="00E27D23" w:rsidRDefault="00C23B9C" w:rsidP="00C23B9C">
            <w:pPr>
              <w:pStyle w:val="TAL"/>
              <w:rPr>
                <w:szCs w:val="18"/>
              </w:rPr>
            </w:pPr>
            <w:r w:rsidRPr="00E27D23">
              <w:rPr>
                <w:szCs w:val="18"/>
              </w:rPr>
              <w:t>Editorial correction to NE-DC RRC Radio Bearer test case 8.2.3.1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AC5D413" w14:textId="77777777" w:rsidR="00C23B9C" w:rsidRPr="00E27D23" w:rsidRDefault="00C23B9C" w:rsidP="00C23B9C">
            <w:pPr>
              <w:pStyle w:val="TAL"/>
              <w:rPr>
                <w:szCs w:val="18"/>
              </w:rPr>
            </w:pPr>
            <w:r w:rsidRPr="00E27D23">
              <w:rPr>
                <w:szCs w:val="18"/>
              </w:rPr>
              <w:t>17.2.0</w:t>
            </w:r>
          </w:p>
        </w:tc>
      </w:tr>
      <w:tr w:rsidR="008943C0" w:rsidRPr="00E27D23" w14:paraId="2E82D7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8590C8F"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B43A536"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25EB9A" w14:textId="56021C2E" w:rsidR="00C23B9C" w:rsidRPr="00E27D23" w:rsidRDefault="00C23B9C" w:rsidP="00C23B9C">
            <w:pPr>
              <w:pStyle w:val="TAL"/>
              <w:rPr>
                <w:szCs w:val="18"/>
              </w:rPr>
            </w:pPr>
            <w:r w:rsidRPr="00E27D23">
              <w:rPr>
                <w:szCs w:val="18"/>
              </w:rPr>
              <w:t>R5-2306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CC2479" w14:textId="36E87D07" w:rsidR="00C23B9C" w:rsidRPr="00E27D23" w:rsidRDefault="00C23B9C" w:rsidP="00C23B9C">
            <w:pPr>
              <w:pStyle w:val="TAL"/>
              <w:rPr>
                <w:szCs w:val="18"/>
              </w:rPr>
            </w:pPr>
            <w:r w:rsidRPr="00E27D23">
              <w:rPr>
                <w:szCs w:val="18"/>
              </w:rPr>
              <w:t>35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A01244" w14:textId="10115528"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9B284" w14:textId="03FC8A52"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723683" w14:textId="57C564CC" w:rsidR="00C23B9C" w:rsidRPr="00E27D23" w:rsidRDefault="00C23B9C" w:rsidP="00C23B9C">
            <w:pPr>
              <w:pStyle w:val="TAL"/>
              <w:rPr>
                <w:szCs w:val="18"/>
              </w:rPr>
            </w:pPr>
            <w:r w:rsidRPr="00E27D23">
              <w:rPr>
                <w:szCs w:val="18"/>
              </w:rPr>
              <w:t>Correction to ENDC CA testcases 8.2.4.2.1.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A22125" w14:textId="77777777" w:rsidR="00C23B9C" w:rsidRPr="00E27D23" w:rsidRDefault="00C23B9C" w:rsidP="00C23B9C">
            <w:pPr>
              <w:pStyle w:val="TAL"/>
              <w:rPr>
                <w:szCs w:val="18"/>
              </w:rPr>
            </w:pPr>
            <w:r w:rsidRPr="00E27D23">
              <w:rPr>
                <w:szCs w:val="18"/>
              </w:rPr>
              <w:t>17.2.0</w:t>
            </w:r>
          </w:p>
        </w:tc>
      </w:tr>
      <w:tr w:rsidR="008943C0" w:rsidRPr="00E27D23" w14:paraId="7572BD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4754FB"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D93EFA3"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5CFA81" w14:textId="2A0000A8" w:rsidR="00C23B9C" w:rsidRPr="00E27D23" w:rsidRDefault="00C23B9C" w:rsidP="00C23B9C">
            <w:pPr>
              <w:pStyle w:val="TAL"/>
              <w:rPr>
                <w:szCs w:val="18"/>
              </w:rPr>
            </w:pPr>
            <w:r w:rsidRPr="00E27D23">
              <w:rPr>
                <w:szCs w:val="18"/>
              </w:rPr>
              <w:t>R5-2306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033335" w14:textId="0A531467" w:rsidR="00C23B9C" w:rsidRPr="00E27D23" w:rsidRDefault="00C23B9C" w:rsidP="00C23B9C">
            <w:pPr>
              <w:pStyle w:val="TAL"/>
              <w:rPr>
                <w:szCs w:val="18"/>
              </w:rPr>
            </w:pPr>
            <w:r w:rsidRPr="00E27D23">
              <w:rPr>
                <w:szCs w:val="18"/>
              </w:rPr>
              <w:t>35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D033F8" w14:textId="30427821"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6A861" w14:textId="0107531F"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5671AC" w14:textId="30EA0DF0" w:rsidR="00C23B9C" w:rsidRPr="00E27D23" w:rsidRDefault="00C23B9C" w:rsidP="00C23B9C">
            <w:pPr>
              <w:pStyle w:val="TAL"/>
              <w:rPr>
                <w:szCs w:val="18"/>
              </w:rPr>
            </w:pPr>
            <w:r w:rsidRPr="00E27D23">
              <w:rPr>
                <w:szCs w:val="18"/>
              </w:rPr>
              <w:t>Addition of testcase 7.1.1.3.16.1 Correct Handling of UL grant DRB configured with survival time on split DR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C53A48E" w14:textId="77777777" w:rsidR="00C23B9C" w:rsidRPr="00E27D23" w:rsidRDefault="00C23B9C" w:rsidP="00C23B9C">
            <w:pPr>
              <w:pStyle w:val="TAL"/>
              <w:rPr>
                <w:szCs w:val="18"/>
              </w:rPr>
            </w:pPr>
            <w:r w:rsidRPr="00E27D23">
              <w:rPr>
                <w:szCs w:val="18"/>
              </w:rPr>
              <w:t>17.2.0</w:t>
            </w:r>
          </w:p>
        </w:tc>
      </w:tr>
      <w:tr w:rsidR="008943C0" w:rsidRPr="00E27D23" w14:paraId="0259FB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43C84D6"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C0CE7F"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BEC64A" w14:textId="5D25EEBE" w:rsidR="00C23B9C" w:rsidRPr="00E27D23" w:rsidRDefault="00C23B9C" w:rsidP="00C23B9C">
            <w:pPr>
              <w:pStyle w:val="TAL"/>
              <w:rPr>
                <w:szCs w:val="18"/>
              </w:rPr>
            </w:pPr>
            <w:r w:rsidRPr="00E27D23">
              <w:rPr>
                <w:szCs w:val="18"/>
              </w:rPr>
              <w:t>R5-2306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C9CACB" w14:textId="110C8A88" w:rsidR="00C23B9C" w:rsidRPr="00E27D23" w:rsidRDefault="00C23B9C" w:rsidP="00C23B9C">
            <w:pPr>
              <w:pStyle w:val="TAL"/>
              <w:rPr>
                <w:szCs w:val="18"/>
              </w:rPr>
            </w:pPr>
            <w:r w:rsidRPr="00E27D23">
              <w:rPr>
                <w:szCs w:val="18"/>
              </w:rPr>
              <w:t>35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759348" w14:textId="292B34B6"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9FFA36" w14:textId="7991FD06"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4EC747" w14:textId="1D029032" w:rsidR="00C23B9C" w:rsidRPr="00E27D23" w:rsidRDefault="00C23B9C" w:rsidP="00C23B9C">
            <w:pPr>
              <w:pStyle w:val="TAL"/>
              <w:rPr>
                <w:szCs w:val="18"/>
              </w:rPr>
            </w:pPr>
            <w:r w:rsidRPr="00E27D23">
              <w:rPr>
                <w:szCs w:val="18"/>
              </w:rPr>
              <w:t>Addition of testcase 7.1.1.3.16.2 Correct Handling of UL grant DRB configured with survival time on MCG or SCG intra-band 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A3FCA94" w14:textId="77777777" w:rsidR="00C23B9C" w:rsidRPr="00E27D23" w:rsidRDefault="00C23B9C" w:rsidP="00C23B9C">
            <w:pPr>
              <w:pStyle w:val="TAL"/>
              <w:rPr>
                <w:szCs w:val="18"/>
              </w:rPr>
            </w:pPr>
            <w:r w:rsidRPr="00E27D23">
              <w:rPr>
                <w:szCs w:val="18"/>
              </w:rPr>
              <w:t>17.2.0</w:t>
            </w:r>
          </w:p>
        </w:tc>
      </w:tr>
      <w:tr w:rsidR="008943C0" w:rsidRPr="00E27D23" w14:paraId="2BDFED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0D6F39"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70DC1C"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B9087E" w14:textId="1344D454" w:rsidR="00C23B9C" w:rsidRPr="00E27D23" w:rsidRDefault="00C23B9C" w:rsidP="00C23B9C">
            <w:pPr>
              <w:pStyle w:val="TAL"/>
              <w:rPr>
                <w:szCs w:val="18"/>
              </w:rPr>
            </w:pPr>
            <w:r w:rsidRPr="00E27D23">
              <w:rPr>
                <w:szCs w:val="18"/>
              </w:rPr>
              <w:t>R5-2306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87C050" w14:textId="70A4BBA3" w:rsidR="00C23B9C" w:rsidRPr="00E27D23" w:rsidRDefault="00C23B9C" w:rsidP="00C23B9C">
            <w:pPr>
              <w:pStyle w:val="TAL"/>
              <w:rPr>
                <w:szCs w:val="18"/>
              </w:rPr>
            </w:pPr>
            <w:r w:rsidRPr="00E27D23">
              <w:rPr>
                <w:szCs w:val="18"/>
              </w:rPr>
              <w:t>35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E97E2D" w14:textId="7ABF4663"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9A5844" w14:textId="16FC2CA4"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391353" w14:textId="10EB2A84" w:rsidR="00C23B9C" w:rsidRPr="00E27D23" w:rsidRDefault="00C23B9C" w:rsidP="00C23B9C">
            <w:pPr>
              <w:pStyle w:val="TAL"/>
              <w:rPr>
                <w:szCs w:val="18"/>
              </w:rPr>
            </w:pPr>
            <w:r w:rsidRPr="00E27D23">
              <w:rPr>
                <w:szCs w:val="18"/>
              </w:rPr>
              <w:t>Addition of testcase 7.1.1.3.16.3 Correct Handling of UL grant DRB configured with survival time on MCG or SCG intra-band non-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A74346" w14:textId="77777777" w:rsidR="00C23B9C" w:rsidRPr="00E27D23" w:rsidRDefault="00C23B9C" w:rsidP="00C23B9C">
            <w:pPr>
              <w:pStyle w:val="TAL"/>
              <w:rPr>
                <w:szCs w:val="18"/>
              </w:rPr>
            </w:pPr>
            <w:r w:rsidRPr="00E27D23">
              <w:rPr>
                <w:szCs w:val="18"/>
              </w:rPr>
              <w:t>17.2.0</w:t>
            </w:r>
          </w:p>
        </w:tc>
      </w:tr>
      <w:tr w:rsidR="008943C0" w:rsidRPr="00E27D23" w14:paraId="2ABF8B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6E477A0"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CE1208"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96C619" w14:textId="5292642B" w:rsidR="00C23B9C" w:rsidRPr="00E27D23" w:rsidRDefault="00C23B9C" w:rsidP="00C23B9C">
            <w:pPr>
              <w:pStyle w:val="TAL"/>
              <w:rPr>
                <w:szCs w:val="18"/>
              </w:rPr>
            </w:pPr>
            <w:r w:rsidRPr="00E27D23">
              <w:rPr>
                <w:szCs w:val="18"/>
              </w:rPr>
              <w:t>R5-2306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3A9D67" w14:textId="63495FF9" w:rsidR="00C23B9C" w:rsidRPr="00E27D23" w:rsidRDefault="00C23B9C" w:rsidP="00C23B9C">
            <w:pPr>
              <w:pStyle w:val="TAL"/>
              <w:rPr>
                <w:szCs w:val="18"/>
              </w:rPr>
            </w:pPr>
            <w:r w:rsidRPr="00E27D23">
              <w:rPr>
                <w:szCs w:val="18"/>
              </w:rPr>
              <w:t>35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B536B0" w14:textId="10F3CFD7"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FFAF3E" w14:textId="747932A9"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F2A4EE" w14:textId="0308EB33" w:rsidR="00C23B9C" w:rsidRPr="00E27D23" w:rsidRDefault="00C23B9C" w:rsidP="00C23B9C">
            <w:pPr>
              <w:pStyle w:val="TAL"/>
              <w:rPr>
                <w:szCs w:val="18"/>
              </w:rPr>
            </w:pPr>
            <w:r w:rsidRPr="00E27D23">
              <w:rPr>
                <w:szCs w:val="18"/>
              </w:rPr>
              <w:t>Addition of testcase 7.1.1.3.16.4 correct Handling of UL grant DRB configured with survival time on MCG or SCG inter-band C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AE1C45" w14:textId="77777777" w:rsidR="00C23B9C" w:rsidRPr="00E27D23" w:rsidRDefault="00C23B9C" w:rsidP="00C23B9C">
            <w:pPr>
              <w:pStyle w:val="TAL"/>
              <w:rPr>
                <w:szCs w:val="18"/>
              </w:rPr>
            </w:pPr>
            <w:r w:rsidRPr="00E27D23">
              <w:rPr>
                <w:szCs w:val="18"/>
              </w:rPr>
              <w:t>17.2.0</w:t>
            </w:r>
          </w:p>
        </w:tc>
      </w:tr>
      <w:tr w:rsidR="008943C0" w:rsidRPr="00E27D23" w14:paraId="6E6C5E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7D669D"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D657CB"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F300E1" w14:textId="5519B4AA" w:rsidR="00C23B9C" w:rsidRPr="00E27D23" w:rsidRDefault="00C23B9C" w:rsidP="00C23B9C">
            <w:pPr>
              <w:pStyle w:val="TAL"/>
              <w:rPr>
                <w:szCs w:val="18"/>
              </w:rPr>
            </w:pPr>
            <w:r w:rsidRPr="00E27D23">
              <w:rPr>
                <w:szCs w:val="18"/>
              </w:rPr>
              <w:t>R5-2307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759493" w14:textId="68996924" w:rsidR="00C23B9C" w:rsidRPr="00E27D23" w:rsidRDefault="00C23B9C" w:rsidP="00C23B9C">
            <w:pPr>
              <w:pStyle w:val="TAL"/>
              <w:rPr>
                <w:szCs w:val="18"/>
              </w:rPr>
            </w:pPr>
            <w:r w:rsidRPr="00E27D23">
              <w:rPr>
                <w:szCs w:val="18"/>
              </w:rPr>
              <w:t>35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D1A743" w14:textId="60636BB5"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0AA9B4" w14:textId="6127F297"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1D3BAE" w14:textId="43650E83" w:rsidR="00C23B9C" w:rsidRPr="00E27D23" w:rsidRDefault="00C23B9C" w:rsidP="00C23B9C">
            <w:pPr>
              <w:pStyle w:val="TAL"/>
              <w:rPr>
                <w:szCs w:val="18"/>
              </w:rPr>
            </w:pPr>
            <w:r w:rsidRPr="00E27D23">
              <w:rPr>
                <w:szCs w:val="18"/>
              </w:rPr>
              <w:t>Correction of MDT TC 8.1.6.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873B28" w14:textId="77777777" w:rsidR="00C23B9C" w:rsidRPr="00E27D23" w:rsidRDefault="00C23B9C" w:rsidP="00C23B9C">
            <w:pPr>
              <w:pStyle w:val="TAL"/>
              <w:rPr>
                <w:szCs w:val="18"/>
              </w:rPr>
            </w:pPr>
            <w:r w:rsidRPr="00E27D23">
              <w:rPr>
                <w:szCs w:val="18"/>
              </w:rPr>
              <w:t>17.2.0</w:t>
            </w:r>
          </w:p>
        </w:tc>
      </w:tr>
      <w:tr w:rsidR="008943C0" w:rsidRPr="00E27D23" w14:paraId="486FE30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04D614"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95A6D6"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2E5D53" w14:textId="5634BEF0" w:rsidR="00C23B9C" w:rsidRPr="00E27D23" w:rsidRDefault="00C23B9C" w:rsidP="00C23B9C">
            <w:pPr>
              <w:pStyle w:val="TAL"/>
              <w:rPr>
                <w:szCs w:val="18"/>
              </w:rPr>
            </w:pPr>
            <w:r w:rsidRPr="00E27D23">
              <w:rPr>
                <w:szCs w:val="18"/>
              </w:rPr>
              <w:t>R5-2307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BEFD1D" w14:textId="54928403" w:rsidR="00C23B9C" w:rsidRPr="00E27D23" w:rsidRDefault="00C23B9C" w:rsidP="00C23B9C">
            <w:pPr>
              <w:pStyle w:val="TAL"/>
              <w:rPr>
                <w:szCs w:val="18"/>
              </w:rPr>
            </w:pPr>
            <w:r w:rsidRPr="00E27D23">
              <w:rPr>
                <w:szCs w:val="18"/>
              </w:rPr>
              <w:t>35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0111B6" w14:textId="13DF5C48"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1343B" w14:textId="7AE3ECED"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0D8F5B" w14:textId="3EDCAA00" w:rsidR="00C23B9C" w:rsidRPr="00E27D23" w:rsidRDefault="00C23B9C" w:rsidP="00C23B9C">
            <w:pPr>
              <w:pStyle w:val="TAL"/>
              <w:rPr>
                <w:szCs w:val="18"/>
              </w:rPr>
            </w:pPr>
            <w:r w:rsidRPr="00E27D23">
              <w:rPr>
                <w:szCs w:val="18"/>
              </w:rPr>
              <w:t>Correction of MDT TC 8.1.6.1.2.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E415A52" w14:textId="77777777" w:rsidR="00C23B9C" w:rsidRPr="00E27D23" w:rsidRDefault="00C23B9C" w:rsidP="00C23B9C">
            <w:pPr>
              <w:pStyle w:val="TAL"/>
              <w:rPr>
                <w:szCs w:val="18"/>
              </w:rPr>
            </w:pPr>
            <w:r w:rsidRPr="00E27D23">
              <w:rPr>
                <w:szCs w:val="18"/>
              </w:rPr>
              <w:t>17.2.0</w:t>
            </w:r>
          </w:p>
        </w:tc>
      </w:tr>
      <w:tr w:rsidR="008943C0" w:rsidRPr="00E27D23" w14:paraId="274CB2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23515F3"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97E0B2"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93E934" w14:textId="408DED95" w:rsidR="00C23B9C" w:rsidRPr="00E27D23" w:rsidRDefault="00C23B9C" w:rsidP="00C23B9C">
            <w:pPr>
              <w:pStyle w:val="TAL"/>
              <w:rPr>
                <w:szCs w:val="18"/>
              </w:rPr>
            </w:pPr>
            <w:r w:rsidRPr="00E27D23">
              <w:rPr>
                <w:szCs w:val="18"/>
              </w:rPr>
              <w:t>R5-2307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662FE0" w14:textId="150537D6" w:rsidR="00C23B9C" w:rsidRPr="00E27D23" w:rsidRDefault="00C23B9C" w:rsidP="00C23B9C">
            <w:pPr>
              <w:pStyle w:val="TAL"/>
              <w:rPr>
                <w:szCs w:val="18"/>
              </w:rPr>
            </w:pPr>
            <w:r w:rsidRPr="00E27D23">
              <w:rPr>
                <w:szCs w:val="18"/>
              </w:rPr>
              <w:t>35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47A939" w14:textId="043BCA6A"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33CB7E" w14:textId="04D0E46E"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128E2C" w14:textId="740A7F2B" w:rsidR="00C23B9C" w:rsidRPr="00E27D23" w:rsidRDefault="00C23B9C" w:rsidP="00C23B9C">
            <w:pPr>
              <w:pStyle w:val="TAL"/>
              <w:rPr>
                <w:szCs w:val="18"/>
              </w:rPr>
            </w:pPr>
            <w:r w:rsidRPr="00E27D23">
              <w:rPr>
                <w:szCs w:val="18"/>
              </w:rPr>
              <w:t>Correction of NR5GC testcase 11.1.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E4E8F4" w14:textId="77777777" w:rsidR="00C23B9C" w:rsidRPr="00E27D23" w:rsidRDefault="00C23B9C" w:rsidP="00C23B9C">
            <w:pPr>
              <w:pStyle w:val="TAL"/>
              <w:rPr>
                <w:szCs w:val="18"/>
              </w:rPr>
            </w:pPr>
            <w:r w:rsidRPr="00E27D23">
              <w:rPr>
                <w:szCs w:val="18"/>
              </w:rPr>
              <w:t>17.2.0</w:t>
            </w:r>
          </w:p>
        </w:tc>
      </w:tr>
      <w:tr w:rsidR="008943C0" w:rsidRPr="00E27D23" w14:paraId="2E1DD09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890D97"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EDB272E"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7AFAEF" w14:textId="1FE0324A" w:rsidR="00C23B9C" w:rsidRPr="00E27D23" w:rsidRDefault="00C23B9C" w:rsidP="00C23B9C">
            <w:pPr>
              <w:pStyle w:val="TAL"/>
              <w:rPr>
                <w:szCs w:val="18"/>
              </w:rPr>
            </w:pPr>
            <w:r w:rsidRPr="00E27D23">
              <w:rPr>
                <w:szCs w:val="18"/>
              </w:rPr>
              <w:t>R5-2307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F979F7" w14:textId="5CD811F9" w:rsidR="00C23B9C" w:rsidRPr="00E27D23" w:rsidRDefault="00C23B9C" w:rsidP="00C23B9C">
            <w:pPr>
              <w:pStyle w:val="TAL"/>
              <w:rPr>
                <w:szCs w:val="18"/>
              </w:rPr>
            </w:pPr>
            <w:r w:rsidRPr="00E27D23">
              <w:rPr>
                <w:szCs w:val="18"/>
              </w:rPr>
              <w:t>35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C8DC15" w14:textId="68365845"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00C48" w14:textId="07E52E9B"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D4339E" w14:textId="6F654705" w:rsidR="00C23B9C" w:rsidRPr="00E27D23" w:rsidRDefault="00C23B9C" w:rsidP="00C23B9C">
            <w:pPr>
              <w:pStyle w:val="TAL"/>
              <w:rPr>
                <w:szCs w:val="18"/>
              </w:rPr>
            </w:pPr>
            <w:r w:rsidRPr="00E27D23">
              <w:rPr>
                <w:szCs w:val="18"/>
              </w:rPr>
              <w:t>Correction of Emergency Services TC 11.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CD3235" w14:textId="77777777" w:rsidR="00C23B9C" w:rsidRPr="00E27D23" w:rsidRDefault="00C23B9C" w:rsidP="00C23B9C">
            <w:pPr>
              <w:pStyle w:val="TAL"/>
              <w:rPr>
                <w:szCs w:val="18"/>
              </w:rPr>
            </w:pPr>
            <w:r w:rsidRPr="00E27D23">
              <w:rPr>
                <w:szCs w:val="18"/>
              </w:rPr>
              <w:t>17.2.0</w:t>
            </w:r>
          </w:p>
        </w:tc>
      </w:tr>
      <w:tr w:rsidR="008943C0" w:rsidRPr="00E27D23" w14:paraId="478D54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6E14F49"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AB8C1E"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2B4A9D" w14:textId="76F60D75" w:rsidR="00C23B9C" w:rsidRPr="00E27D23" w:rsidRDefault="00C23B9C" w:rsidP="00C23B9C">
            <w:pPr>
              <w:pStyle w:val="TAL"/>
              <w:rPr>
                <w:szCs w:val="18"/>
              </w:rPr>
            </w:pPr>
            <w:r w:rsidRPr="00E27D23">
              <w:rPr>
                <w:szCs w:val="18"/>
              </w:rPr>
              <w:t>R5-2307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DA6291" w14:textId="7E39941F" w:rsidR="00C23B9C" w:rsidRPr="00E27D23" w:rsidRDefault="00C23B9C" w:rsidP="00C23B9C">
            <w:pPr>
              <w:pStyle w:val="TAL"/>
              <w:rPr>
                <w:szCs w:val="18"/>
              </w:rPr>
            </w:pPr>
            <w:r w:rsidRPr="00E27D23">
              <w:rPr>
                <w:szCs w:val="18"/>
              </w:rPr>
              <w:t>35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04467D" w14:textId="01F462B9"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11263E" w14:textId="177C179F"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F4E3AD" w14:textId="2C684891" w:rsidR="00C23B9C" w:rsidRPr="00E27D23" w:rsidRDefault="00C23B9C" w:rsidP="00C23B9C">
            <w:pPr>
              <w:pStyle w:val="TAL"/>
              <w:rPr>
                <w:szCs w:val="18"/>
              </w:rPr>
            </w:pPr>
            <w:r w:rsidRPr="00E27D23">
              <w:rPr>
                <w:szCs w:val="18"/>
              </w:rPr>
              <w:t>Correction of Emergency Services TC 11.4.10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CCF44CE" w14:textId="77777777" w:rsidR="00C23B9C" w:rsidRPr="00E27D23" w:rsidRDefault="00C23B9C" w:rsidP="00C23B9C">
            <w:pPr>
              <w:pStyle w:val="TAL"/>
              <w:rPr>
                <w:szCs w:val="18"/>
              </w:rPr>
            </w:pPr>
            <w:r w:rsidRPr="00E27D23">
              <w:rPr>
                <w:szCs w:val="18"/>
              </w:rPr>
              <w:t>17.2.0</w:t>
            </w:r>
          </w:p>
        </w:tc>
      </w:tr>
      <w:tr w:rsidR="008943C0" w:rsidRPr="00E27D23" w14:paraId="076B8E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8DF76A"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598715"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A007D9" w14:textId="586F33C5" w:rsidR="00C23B9C" w:rsidRPr="00E27D23" w:rsidRDefault="00C23B9C" w:rsidP="00C23B9C">
            <w:pPr>
              <w:pStyle w:val="TAL"/>
              <w:rPr>
                <w:szCs w:val="18"/>
              </w:rPr>
            </w:pPr>
            <w:r w:rsidRPr="00E27D23">
              <w:rPr>
                <w:szCs w:val="18"/>
              </w:rPr>
              <w:t>R5-2307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59D3CC" w14:textId="0EA2DC06" w:rsidR="00C23B9C" w:rsidRPr="00E27D23" w:rsidRDefault="00C23B9C" w:rsidP="00C23B9C">
            <w:pPr>
              <w:pStyle w:val="TAL"/>
              <w:rPr>
                <w:szCs w:val="18"/>
              </w:rPr>
            </w:pPr>
            <w:r w:rsidRPr="00E27D23">
              <w:rPr>
                <w:szCs w:val="18"/>
              </w:rPr>
              <w:t>35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1EE2EB" w14:textId="18DF9192"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F438D9" w14:textId="53E05B24"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35B0D3" w14:textId="273BB8F8" w:rsidR="00C23B9C" w:rsidRPr="00E27D23" w:rsidRDefault="00C23B9C" w:rsidP="00C23B9C">
            <w:pPr>
              <w:pStyle w:val="TAL"/>
              <w:rPr>
                <w:szCs w:val="18"/>
              </w:rPr>
            </w:pPr>
            <w:r w:rsidRPr="00E27D23">
              <w:rPr>
                <w:szCs w:val="18"/>
              </w:rPr>
              <w:t>Correction of MDT TC 8.1.6.1.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5CD803F" w14:textId="77777777" w:rsidR="00C23B9C" w:rsidRPr="00E27D23" w:rsidRDefault="00C23B9C" w:rsidP="00C23B9C">
            <w:pPr>
              <w:pStyle w:val="TAL"/>
              <w:rPr>
                <w:szCs w:val="18"/>
              </w:rPr>
            </w:pPr>
            <w:r w:rsidRPr="00E27D23">
              <w:rPr>
                <w:szCs w:val="18"/>
              </w:rPr>
              <w:t>17.2.0</w:t>
            </w:r>
          </w:p>
        </w:tc>
      </w:tr>
      <w:tr w:rsidR="008943C0" w:rsidRPr="00E27D23" w14:paraId="67DAD5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73BD25"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2C0656"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FBFF8A" w14:textId="3D21E68E" w:rsidR="00C23B9C" w:rsidRPr="00E27D23" w:rsidRDefault="00C23B9C" w:rsidP="00C23B9C">
            <w:pPr>
              <w:pStyle w:val="TAL"/>
              <w:rPr>
                <w:szCs w:val="18"/>
              </w:rPr>
            </w:pPr>
            <w:r w:rsidRPr="00E27D23">
              <w:rPr>
                <w:szCs w:val="18"/>
              </w:rPr>
              <w:t>R5-2308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8712FF" w14:textId="61154A65" w:rsidR="00C23B9C" w:rsidRPr="00E27D23" w:rsidRDefault="00C23B9C" w:rsidP="00C23B9C">
            <w:pPr>
              <w:pStyle w:val="TAL"/>
              <w:rPr>
                <w:szCs w:val="18"/>
              </w:rPr>
            </w:pPr>
            <w:r w:rsidRPr="00E27D23">
              <w:rPr>
                <w:szCs w:val="18"/>
              </w:rPr>
              <w:t>35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F08D83" w14:textId="08D3E820"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71C25F" w14:textId="447CC886"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3A59A7" w14:textId="136FA9AF" w:rsidR="00C23B9C" w:rsidRPr="00E27D23" w:rsidRDefault="00C23B9C" w:rsidP="00C23B9C">
            <w:pPr>
              <w:pStyle w:val="TAL"/>
              <w:rPr>
                <w:szCs w:val="18"/>
              </w:rPr>
            </w:pPr>
            <w:r w:rsidRPr="00E27D23">
              <w:rPr>
                <w:szCs w:val="18"/>
              </w:rPr>
              <w:t>Correction of MICO TC 9.1.5.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8E3CC7" w14:textId="77777777" w:rsidR="00C23B9C" w:rsidRPr="00E27D23" w:rsidRDefault="00C23B9C" w:rsidP="00C23B9C">
            <w:pPr>
              <w:pStyle w:val="TAL"/>
              <w:rPr>
                <w:szCs w:val="18"/>
              </w:rPr>
            </w:pPr>
            <w:r w:rsidRPr="00E27D23">
              <w:rPr>
                <w:szCs w:val="18"/>
              </w:rPr>
              <w:t>17.2.0</w:t>
            </w:r>
          </w:p>
        </w:tc>
      </w:tr>
      <w:tr w:rsidR="008943C0" w:rsidRPr="00E27D23" w14:paraId="7ACD99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A9A958"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D23AF6"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2CA65D" w14:textId="5896B531" w:rsidR="00C23B9C" w:rsidRPr="00E27D23" w:rsidRDefault="00C23B9C" w:rsidP="00C23B9C">
            <w:pPr>
              <w:pStyle w:val="TAL"/>
              <w:rPr>
                <w:szCs w:val="18"/>
              </w:rPr>
            </w:pPr>
            <w:r w:rsidRPr="00E27D23">
              <w:rPr>
                <w:szCs w:val="18"/>
              </w:rPr>
              <w:t>R5-2309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F72410" w14:textId="02259FAA" w:rsidR="00C23B9C" w:rsidRPr="00E27D23" w:rsidRDefault="00C23B9C" w:rsidP="00C23B9C">
            <w:pPr>
              <w:pStyle w:val="TAL"/>
              <w:rPr>
                <w:szCs w:val="18"/>
              </w:rPr>
            </w:pPr>
            <w:r w:rsidRPr="00E27D23">
              <w:rPr>
                <w:szCs w:val="18"/>
              </w:rPr>
              <w:t>35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2F5153" w14:textId="786AEE35"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4FE35A" w14:textId="394162F7"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D1B375" w14:textId="0941A95B" w:rsidR="00C23B9C" w:rsidRPr="00E27D23" w:rsidRDefault="00C23B9C" w:rsidP="00C23B9C">
            <w:pPr>
              <w:pStyle w:val="TAL"/>
              <w:rPr>
                <w:szCs w:val="18"/>
              </w:rPr>
            </w:pPr>
            <w:r w:rsidRPr="00E27D23">
              <w:rPr>
                <w:szCs w:val="18"/>
              </w:rPr>
              <w:t>Update of TC 12.1.3.2- PC5-only operation / Measurement configuration and reporting via PC5 RRC / PSBCH-RSRP measurement reporting / Event S1 and S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DE7F73" w14:textId="77777777" w:rsidR="00C23B9C" w:rsidRPr="00E27D23" w:rsidRDefault="00C23B9C" w:rsidP="00C23B9C">
            <w:pPr>
              <w:pStyle w:val="TAL"/>
              <w:rPr>
                <w:szCs w:val="18"/>
              </w:rPr>
            </w:pPr>
            <w:r w:rsidRPr="00E27D23">
              <w:rPr>
                <w:szCs w:val="18"/>
              </w:rPr>
              <w:t>17.2.0</w:t>
            </w:r>
          </w:p>
        </w:tc>
      </w:tr>
      <w:tr w:rsidR="008943C0" w:rsidRPr="00E27D23" w14:paraId="636E9F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50740B8"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4A7624"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A2E564" w14:textId="28B21050" w:rsidR="00C23B9C" w:rsidRPr="00E27D23" w:rsidRDefault="00C23B9C" w:rsidP="00C23B9C">
            <w:pPr>
              <w:pStyle w:val="TAL"/>
              <w:rPr>
                <w:szCs w:val="18"/>
              </w:rPr>
            </w:pPr>
            <w:r w:rsidRPr="00E27D23">
              <w:rPr>
                <w:szCs w:val="18"/>
              </w:rPr>
              <w:t>R5-2310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4734E0" w14:textId="1C7E63F1" w:rsidR="00C23B9C" w:rsidRPr="00E27D23" w:rsidRDefault="00C23B9C" w:rsidP="00C23B9C">
            <w:pPr>
              <w:pStyle w:val="TAL"/>
              <w:rPr>
                <w:szCs w:val="18"/>
              </w:rPr>
            </w:pPr>
            <w:r w:rsidRPr="00E27D23">
              <w:rPr>
                <w:szCs w:val="18"/>
              </w:rPr>
              <w:t>35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C45668" w14:textId="37CCCF98"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33B651" w14:textId="4744D927"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E5EF6E" w14:textId="30A135C3" w:rsidR="00C23B9C" w:rsidRPr="00E27D23" w:rsidRDefault="00C23B9C" w:rsidP="00C23B9C">
            <w:pPr>
              <w:pStyle w:val="TAL"/>
              <w:rPr>
                <w:szCs w:val="18"/>
              </w:rPr>
            </w:pPr>
            <w:r w:rsidRPr="00E27D23">
              <w:rPr>
                <w:szCs w:val="18"/>
              </w:rPr>
              <w:t>Update to test case 8.1.1.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1F3D08" w14:textId="77777777" w:rsidR="00C23B9C" w:rsidRPr="00E27D23" w:rsidRDefault="00C23B9C" w:rsidP="00C23B9C">
            <w:pPr>
              <w:pStyle w:val="TAL"/>
              <w:rPr>
                <w:szCs w:val="18"/>
              </w:rPr>
            </w:pPr>
            <w:r w:rsidRPr="00E27D23">
              <w:rPr>
                <w:szCs w:val="18"/>
              </w:rPr>
              <w:t>17.2.0</w:t>
            </w:r>
          </w:p>
        </w:tc>
      </w:tr>
      <w:tr w:rsidR="008943C0" w:rsidRPr="00E27D23" w14:paraId="37B57D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BA47D2F"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63303D"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3E8EE4" w14:textId="52289C09" w:rsidR="00C23B9C" w:rsidRPr="00E27D23" w:rsidRDefault="00C23B9C" w:rsidP="00C23B9C">
            <w:pPr>
              <w:pStyle w:val="TAL"/>
              <w:rPr>
                <w:szCs w:val="18"/>
              </w:rPr>
            </w:pPr>
            <w:r w:rsidRPr="00E27D23">
              <w:rPr>
                <w:szCs w:val="18"/>
              </w:rPr>
              <w:t>R5-2310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FCAEE5" w14:textId="374B8C54" w:rsidR="00C23B9C" w:rsidRPr="00E27D23" w:rsidRDefault="00C23B9C" w:rsidP="00C23B9C">
            <w:pPr>
              <w:pStyle w:val="TAL"/>
              <w:rPr>
                <w:szCs w:val="18"/>
              </w:rPr>
            </w:pPr>
            <w:r w:rsidRPr="00E27D23">
              <w:rPr>
                <w:szCs w:val="18"/>
              </w:rPr>
              <w:t>35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CE80E0" w14:textId="68534037"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32EA9E" w14:textId="5CD365AE"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5F6FAF" w14:textId="761CA863" w:rsidR="00C23B9C" w:rsidRPr="00E27D23" w:rsidRDefault="00C23B9C" w:rsidP="00C23B9C">
            <w:pPr>
              <w:pStyle w:val="TAL"/>
              <w:rPr>
                <w:szCs w:val="18"/>
              </w:rPr>
            </w:pPr>
            <w:r w:rsidRPr="00E27D23">
              <w:rPr>
                <w:szCs w:val="18"/>
              </w:rPr>
              <w:t>Update to test case 8.1.4.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4C86EE" w14:textId="77777777" w:rsidR="00C23B9C" w:rsidRPr="00E27D23" w:rsidRDefault="00C23B9C" w:rsidP="00C23B9C">
            <w:pPr>
              <w:pStyle w:val="TAL"/>
              <w:rPr>
                <w:szCs w:val="18"/>
              </w:rPr>
            </w:pPr>
            <w:r w:rsidRPr="00E27D23">
              <w:rPr>
                <w:szCs w:val="18"/>
              </w:rPr>
              <w:t>17.2.0</w:t>
            </w:r>
          </w:p>
        </w:tc>
      </w:tr>
      <w:tr w:rsidR="008943C0" w:rsidRPr="00E27D23" w14:paraId="3EAEA3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E2BCA7"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6C03AC"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D5AF62" w14:textId="7AF6F057" w:rsidR="00C23B9C" w:rsidRPr="00E27D23" w:rsidRDefault="00C23B9C" w:rsidP="00C23B9C">
            <w:pPr>
              <w:pStyle w:val="TAL"/>
              <w:rPr>
                <w:szCs w:val="18"/>
              </w:rPr>
            </w:pPr>
            <w:r w:rsidRPr="00E27D23">
              <w:rPr>
                <w:szCs w:val="18"/>
              </w:rPr>
              <w:t>R5-2310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B60A88" w14:textId="34F0AD09" w:rsidR="00C23B9C" w:rsidRPr="00E27D23" w:rsidRDefault="00C23B9C" w:rsidP="00C23B9C">
            <w:pPr>
              <w:pStyle w:val="TAL"/>
              <w:rPr>
                <w:szCs w:val="18"/>
              </w:rPr>
            </w:pPr>
            <w:r w:rsidRPr="00E27D23">
              <w:rPr>
                <w:szCs w:val="18"/>
              </w:rPr>
              <w:t>35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BEEBA2" w14:textId="102B1088"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6272BB" w14:textId="5F25F836"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D8315A" w14:textId="52FD4379" w:rsidR="00C23B9C" w:rsidRPr="00E27D23" w:rsidRDefault="00C23B9C" w:rsidP="00C23B9C">
            <w:pPr>
              <w:pStyle w:val="TAL"/>
              <w:rPr>
                <w:szCs w:val="18"/>
              </w:rPr>
            </w:pPr>
            <w:r w:rsidRPr="00E27D23">
              <w:rPr>
                <w:szCs w:val="18"/>
              </w:rPr>
              <w:t>Update to test case 8.1.4.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E9ECC3" w14:textId="77777777" w:rsidR="00C23B9C" w:rsidRPr="00E27D23" w:rsidRDefault="00C23B9C" w:rsidP="00C23B9C">
            <w:pPr>
              <w:pStyle w:val="TAL"/>
              <w:rPr>
                <w:szCs w:val="18"/>
              </w:rPr>
            </w:pPr>
            <w:r w:rsidRPr="00E27D23">
              <w:rPr>
                <w:szCs w:val="18"/>
              </w:rPr>
              <w:t>17.2.0</w:t>
            </w:r>
          </w:p>
        </w:tc>
      </w:tr>
      <w:tr w:rsidR="008943C0" w:rsidRPr="00E27D23" w14:paraId="6782876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0D3A5D"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684F10E"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2075CF" w14:textId="6E6F2919" w:rsidR="00C23B9C" w:rsidRPr="00E27D23" w:rsidRDefault="00C23B9C" w:rsidP="00C23B9C">
            <w:pPr>
              <w:pStyle w:val="TAL"/>
              <w:rPr>
                <w:szCs w:val="18"/>
              </w:rPr>
            </w:pPr>
            <w:r w:rsidRPr="00E27D23">
              <w:rPr>
                <w:szCs w:val="18"/>
              </w:rPr>
              <w:t>R5-2310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546A3A" w14:textId="4EB02268" w:rsidR="00C23B9C" w:rsidRPr="00E27D23" w:rsidRDefault="00C23B9C" w:rsidP="00C23B9C">
            <w:pPr>
              <w:pStyle w:val="TAL"/>
              <w:rPr>
                <w:szCs w:val="18"/>
              </w:rPr>
            </w:pPr>
            <w:r w:rsidRPr="00E27D23">
              <w:rPr>
                <w:szCs w:val="18"/>
              </w:rPr>
              <w:t>35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7C1FB8" w14:textId="5624D41C"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997DB" w14:textId="5DEA1854"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A3875F" w14:textId="2FE24391" w:rsidR="00C23B9C" w:rsidRPr="00E27D23" w:rsidRDefault="00C23B9C" w:rsidP="00C23B9C">
            <w:pPr>
              <w:pStyle w:val="TAL"/>
              <w:rPr>
                <w:szCs w:val="18"/>
              </w:rPr>
            </w:pPr>
            <w:r w:rsidRPr="00E27D23">
              <w:rPr>
                <w:szCs w:val="18"/>
              </w:rPr>
              <w:t>Update to test case 8.1.4.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8D270B" w14:textId="77777777" w:rsidR="00C23B9C" w:rsidRPr="00E27D23" w:rsidRDefault="00C23B9C" w:rsidP="00C23B9C">
            <w:pPr>
              <w:pStyle w:val="TAL"/>
              <w:rPr>
                <w:szCs w:val="18"/>
              </w:rPr>
            </w:pPr>
            <w:r w:rsidRPr="00E27D23">
              <w:rPr>
                <w:szCs w:val="18"/>
              </w:rPr>
              <w:t>17.2.0</w:t>
            </w:r>
          </w:p>
        </w:tc>
      </w:tr>
      <w:tr w:rsidR="008943C0" w:rsidRPr="00E27D23" w14:paraId="506AC67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509E61"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D8C183"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848300" w14:textId="398888B6" w:rsidR="00C23B9C" w:rsidRPr="00E27D23" w:rsidRDefault="00C23B9C" w:rsidP="00C23B9C">
            <w:pPr>
              <w:pStyle w:val="TAL"/>
              <w:rPr>
                <w:szCs w:val="18"/>
              </w:rPr>
            </w:pPr>
            <w:r w:rsidRPr="00E27D23">
              <w:rPr>
                <w:szCs w:val="18"/>
              </w:rPr>
              <w:t>R5-2310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A26A9E" w14:textId="78B42667" w:rsidR="00C23B9C" w:rsidRPr="00E27D23" w:rsidRDefault="00C23B9C" w:rsidP="00C23B9C">
            <w:pPr>
              <w:pStyle w:val="TAL"/>
              <w:rPr>
                <w:szCs w:val="18"/>
              </w:rPr>
            </w:pPr>
            <w:r w:rsidRPr="00E27D23">
              <w:rPr>
                <w:szCs w:val="18"/>
              </w:rPr>
              <w:t>35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E12483" w14:textId="32324018"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428BC3" w14:textId="4CD1AA2A"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F866F9" w14:textId="36E8F99B" w:rsidR="00C23B9C" w:rsidRPr="00E27D23" w:rsidRDefault="00C23B9C" w:rsidP="00C23B9C">
            <w:pPr>
              <w:pStyle w:val="TAL"/>
              <w:rPr>
                <w:szCs w:val="18"/>
              </w:rPr>
            </w:pPr>
            <w:r w:rsidRPr="00E27D23">
              <w:rPr>
                <w:szCs w:val="18"/>
              </w:rPr>
              <w:t>Update to test case 8.1.4.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931B9A" w14:textId="77777777" w:rsidR="00C23B9C" w:rsidRPr="00E27D23" w:rsidRDefault="00C23B9C" w:rsidP="00C23B9C">
            <w:pPr>
              <w:pStyle w:val="TAL"/>
              <w:rPr>
                <w:szCs w:val="18"/>
              </w:rPr>
            </w:pPr>
            <w:r w:rsidRPr="00E27D23">
              <w:rPr>
                <w:szCs w:val="18"/>
              </w:rPr>
              <w:t>17.2.0</w:t>
            </w:r>
          </w:p>
        </w:tc>
      </w:tr>
      <w:tr w:rsidR="008943C0" w:rsidRPr="00E27D23" w14:paraId="12580E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57706D"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E80CE6D"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7C1AB7" w14:textId="45F185DC" w:rsidR="00C23B9C" w:rsidRPr="00E27D23" w:rsidRDefault="00C23B9C" w:rsidP="00C23B9C">
            <w:pPr>
              <w:pStyle w:val="TAL"/>
              <w:rPr>
                <w:szCs w:val="18"/>
              </w:rPr>
            </w:pPr>
            <w:r w:rsidRPr="00E27D23">
              <w:rPr>
                <w:szCs w:val="18"/>
              </w:rPr>
              <w:t>R5-2310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19C6B4" w14:textId="2279F81C" w:rsidR="00C23B9C" w:rsidRPr="00E27D23" w:rsidRDefault="00C23B9C" w:rsidP="00C23B9C">
            <w:pPr>
              <w:pStyle w:val="TAL"/>
              <w:rPr>
                <w:szCs w:val="18"/>
              </w:rPr>
            </w:pPr>
            <w:r w:rsidRPr="00E27D23">
              <w:rPr>
                <w:szCs w:val="18"/>
              </w:rPr>
              <w:t>35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E8DAA2" w14:textId="3C2FFE66"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183A43" w14:textId="183F59B0"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800C21" w14:textId="32571179" w:rsidR="00C23B9C" w:rsidRPr="00E27D23" w:rsidRDefault="00C23B9C" w:rsidP="00C23B9C">
            <w:pPr>
              <w:pStyle w:val="TAL"/>
              <w:rPr>
                <w:szCs w:val="18"/>
              </w:rPr>
            </w:pPr>
            <w:r w:rsidRPr="00E27D23">
              <w:rPr>
                <w:szCs w:val="18"/>
              </w:rPr>
              <w:t>Update to test case 8.1.4.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5E4E7D" w14:textId="77777777" w:rsidR="00C23B9C" w:rsidRPr="00E27D23" w:rsidRDefault="00C23B9C" w:rsidP="00C23B9C">
            <w:pPr>
              <w:pStyle w:val="TAL"/>
              <w:rPr>
                <w:szCs w:val="18"/>
              </w:rPr>
            </w:pPr>
            <w:r w:rsidRPr="00E27D23">
              <w:rPr>
                <w:szCs w:val="18"/>
              </w:rPr>
              <w:t>17.2.0</w:t>
            </w:r>
          </w:p>
        </w:tc>
      </w:tr>
      <w:tr w:rsidR="008943C0" w:rsidRPr="00E27D23" w14:paraId="3C9C9D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45A5C8"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F5B543"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378962" w14:textId="5DA9174C" w:rsidR="00C23B9C" w:rsidRPr="00E27D23" w:rsidRDefault="00C23B9C" w:rsidP="00C23B9C">
            <w:pPr>
              <w:pStyle w:val="TAL"/>
              <w:rPr>
                <w:szCs w:val="18"/>
              </w:rPr>
            </w:pPr>
            <w:r w:rsidRPr="00E27D23">
              <w:rPr>
                <w:szCs w:val="18"/>
              </w:rPr>
              <w:t>R5-2310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9E375D" w14:textId="5160651E" w:rsidR="00C23B9C" w:rsidRPr="00E27D23" w:rsidRDefault="00C23B9C" w:rsidP="00C23B9C">
            <w:pPr>
              <w:pStyle w:val="TAL"/>
              <w:rPr>
                <w:szCs w:val="18"/>
              </w:rPr>
            </w:pPr>
            <w:r w:rsidRPr="00E27D23">
              <w:rPr>
                <w:szCs w:val="18"/>
              </w:rPr>
              <w:t>35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BEBE8D" w14:textId="7A1401DE"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A12A46" w14:textId="6C9896E9"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DF8D6E" w14:textId="0BD44912" w:rsidR="00C23B9C" w:rsidRPr="00E27D23" w:rsidRDefault="00C23B9C" w:rsidP="00C23B9C">
            <w:pPr>
              <w:pStyle w:val="TAL"/>
              <w:rPr>
                <w:szCs w:val="18"/>
              </w:rPr>
            </w:pPr>
            <w:r w:rsidRPr="00E27D23">
              <w:rPr>
                <w:szCs w:val="18"/>
              </w:rPr>
              <w:t>Update to test case 8.1.5.6.5.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41922C" w14:textId="77777777" w:rsidR="00C23B9C" w:rsidRPr="00E27D23" w:rsidRDefault="00C23B9C" w:rsidP="00C23B9C">
            <w:pPr>
              <w:pStyle w:val="TAL"/>
              <w:rPr>
                <w:szCs w:val="18"/>
              </w:rPr>
            </w:pPr>
            <w:r w:rsidRPr="00E27D23">
              <w:rPr>
                <w:szCs w:val="18"/>
              </w:rPr>
              <w:t>17.2.0</w:t>
            </w:r>
          </w:p>
        </w:tc>
      </w:tr>
      <w:tr w:rsidR="008943C0" w:rsidRPr="00E27D23" w14:paraId="484B17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0EA1EA"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6646BB"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B43AAB" w14:textId="3AEF984D" w:rsidR="00C23B9C" w:rsidRPr="00E27D23" w:rsidRDefault="00C23B9C" w:rsidP="00C23B9C">
            <w:pPr>
              <w:pStyle w:val="TAL"/>
              <w:rPr>
                <w:szCs w:val="18"/>
              </w:rPr>
            </w:pPr>
            <w:r w:rsidRPr="00E27D23">
              <w:rPr>
                <w:szCs w:val="18"/>
              </w:rPr>
              <w:t>R5-2310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3B7794" w14:textId="34E24CD3" w:rsidR="00C23B9C" w:rsidRPr="00E27D23" w:rsidRDefault="00C23B9C" w:rsidP="00C23B9C">
            <w:pPr>
              <w:pStyle w:val="TAL"/>
              <w:rPr>
                <w:szCs w:val="18"/>
              </w:rPr>
            </w:pPr>
            <w:r w:rsidRPr="00E27D23">
              <w:rPr>
                <w:szCs w:val="18"/>
              </w:rPr>
              <w:t>35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675137" w14:textId="68AA0EF2"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A38CC3" w14:textId="5F0C4104"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5BF040" w14:textId="31D1FBD8" w:rsidR="00C23B9C" w:rsidRPr="00E27D23" w:rsidRDefault="00C23B9C" w:rsidP="00C23B9C">
            <w:pPr>
              <w:pStyle w:val="TAL"/>
              <w:rPr>
                <w:szCs w:val="18"/>
              </w:rPr>
            </w:pPr>
            <w:r w:rsidRPr="00E27D23">
              <w:rPr>
                <w:szCs w:val="18"/>
              </w:rPr>
              <w:t>Update to test case 8.2.2.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A1CB82B" w14:textId="77777777" w:rsidR="00C23B9C" w:rsidRPr="00E27D23" w:rsidRDefault="00C23B9C" w:rsidP="00C23B9C">
            <w:pPr>
              <w:pStyle w:val="TAL"/>
              <w:rPr>
                <w:szCs w:val="18"/>
              </w:rPr>
            </w:pPr>
            <w:r w:rsidRPr="00E27D23">
              <w:rPr>
                <w:szCs w:val="18"/>
              </w:rPr>
              <w:t>17.2.0</w:t>
            </w:r>
          </w:p>
        </w:tc>
      </w:tr>
      <w:tr w:rsidR="008943C0" w:rsidRPr="00E27D23" w14:paraId="3771209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1D6941"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5BD780"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673120" w14:textId="14B285B6" w:rsidR="00C23B9C" w:rsidRPr="00E27D23" w:rsidRDefault="00C23B9C" w:rsidP="00C23B9C">
            <w:pPr>
              <w:pStyle w:val="TAL"/>
              <w:rPr>
                <w:szCs w:val="18"/>
              </w:rPr>
            </w:pPr>
            <w:r w:rsidRPr="00E27D23">
              <w:rPr>
                <w:szCs w:val="18"/>
              </w:rPr>
              <w:t>R5-2310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D47A7B" w14:textId="74270DE4" w:rsidR="00C23B9C" w:rsidRPr="00E27D23" w:rsidRDefault="00C23B9C" w:rsidP="00C23B9C">
            <w:pPr>
              <w:pStyle w:val="TAL"/>
              <w:rPr>
                <w:szCs w:val="18"/>
              </w:rPr>
            </w:pPr>
            <w:r w:rsidRPr="00E27D23">
              <w:rPr>
                <w:szCs w:val="18"/>
              </w:rPr>
              <w:t>35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6BA311" w14:textId="194CE30F"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B899C" w14:textId="35AF7A69"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BAF59F" w14:textId="185106E7" w:rsidR="00C23B9C" w:rsidRPr="00E27D23" w:rsidRDefault="00C23B9C" w:rsidP="00C23B9C">
            <w:pPr>
              <w:pStyle w:val="TAL"/>
              <w:rPr>
                <w:szCs w:val="18"/>
              </w:rPr>
            </w:pPr>
            <w:r w:rsidRPr="00E27D23">
              <w:rPr>
                <w:szCs w:val="18"/>
              </w:rPr>
              <w:t>Update to test case 8.2.2.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E6DA755" w14:textId="77777777" w:rsidR="00C23B9C" w:rsidRPr="00E27D23" w:rsidRDefault="00C23B9C" w:rsidP="00C23B9C">
            <w:pPr>
              <w:pStyle w:val="TAL"/>
              <w:rPr>
                <w:szCs w:val="18"/>
              </w:rPr>
            </w:pPr>
            <w:r w:rsidRPr="00E27D23">
              <w:rPr>
                <w:szCs w:val="18"/>
              </w:rPr>
              <w:t>17.2.0</w:t>
            </w:r>
          </w:p>
        </w:tc>
      </w:tr>
      <w:tr w:rsidR="008943C0" w:rsidRPr="00E27D23" w14:paraId="4DB2F3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2123665"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BD90F1"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6E35A2" w14:textId="1FC05263" w:rsidR="00C23B9C" w:rsidRPr="00E27D23" w:rsidRDefault="00C23B9C" w:rsidP="00C23B9C">
            <w:pPr>
              <w:pStyle w:val="TAL"/>
              <w:rPr>
                <w:szCs w:val="18"/>
              </w:rPr>
            </w:pPr>
            <w:r w:rsidRPr="00E27D23">
              <w:rPr>
                <w:szCs w:val="18"/>
              </w:rPr>
              <w:t>R5-2310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0C57A7" w14:textId="27F7DE52" w:rsidR="00C23B9C" w:rsidRPr="00E27D23" w:rsidRDefault="00C23B9C" w:rsidP="00C23B9C">
            <w:pPr>
              <w:pStyle w:val="TAL"/>
              <w:rPr>
                <w:szCs w:val="18"/>
              </w:rPr>
            </w:pPr>
            <w:r w:rsidRPr="00E27D23">
              <w:rPr>
                <w:szCs w:val="18"/>
              </w:rPr>
              <w:t>35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8B664E" w14:textId="6B18B0E6"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E0807F" w14:textId="2D4761D7"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AE70E3" w14:textId="6591A986" w:rsidR="00C23B9C" w:rsidRPr="00E27D23" w:rsidRDefault="00C23B9C" w:rsidP="00C23B9C">
            <w:pPr>
              <w:pStyle w:val="TAL"/>
              <w:rPr>
                <w:szCs w:val="18"/>
              </w:rPr>
            </w:pPr>
            <w:r w:rsidRPr="00E27D23">
              <w:rPr>
                <w:szCs w:val="18"/>
              </w:rPr>
              <w:t>Update to test case 8.2.2.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2D8BC1" w14:textId="77777777" w:rsidR="00C23B9C" w:rsidRPr="00E27D23" w:rsidRDefault="00C23B9C" w:rsidP="00C23B9C">
            <w:pPr>
              <w:pStyle w:val="TAL"/>
              <w:rPr>
                <w:szCs w:val="18"/>
              </w:rPr>
            </w:pPr>
            <w:r w:rsidRPr="00E27D23">
              <w:rPr>
                <w:szCs w:val="18"/>
              </w:rPr>
              <w:t>17.2.0</w:t>
            </w:r>
          </w:p>
        </w:tc>
      </w:tr>
      <w:tr w:rsidR="008943C0" w:rsidRPr="00E27D23" w14:paraId="1C9956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80CDD5"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654C4E"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2D23B4" w14:textId="30256D71" w:rsidR="00C23B9C" w:rsidRPr="00E27D23" w:rsidRDefault="00C23B9C" w:rsidP="00C23B9C">
            <w:pPr>
              <w:pStyle w:val="TAL"/>
              <w:rPr>
                <w:szCs w:val="18"/>
              </w:rPr>
            </w:pPr>
            <w:r w:rsidRPr="00E27D23">
              <w:rPr>
                <w:szCs w:val="18"/>
              </w:rPr>
              <w:t>R5-2311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BF8249" w14:textId="2681395E" w:rsidR="00C23B9C" w:rsidRPr="00E27D23" w:rsidRDefault="00C23B9C" w:rsidP="00C23B9C">
            <w:pPr>
              <w:pStyle w:val="TAL"/>
              <w:rPr>
                <w:szCs w:val="18"/>
              </w:rPr>
            </w:pPr>
            <w:r w:rsidRPr="00E27D23">
              <w:rPr>
                <w:szCs w:val="18"/>
              </w:rPr>
              <w:t>35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F618CF" w14:textId="468290D5"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22CBC9" w14:textId="19FB1260"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F0D157" w14:textId="3C680624" w:rsidR="00C23B9C" w:rsidRPr="00E27D23" w:rsidRDefault="00C23B9C" w:rsidP="00C23B9C">
            <w:pPr>
              <w:pStyle w:val="TAL"/>
              <w:rPr>
                <w:szCs w:val="18"/>
              </w:rPr>
            </w:pPr>
            <w:r w:rsidRPr="00E27D23">
              <w:rPr>
                <w:szCs w:val="18"/>
              </w:rPr>
              <w:t>Update to NR TC 9.1.10.6-NSSAA configu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9B989F" w14:textId="77777777" w:rsidR="00C23B9C" w:rsidRPr="00E27D23" w:rsidRDefault="00C23B9C" w:rsidP="00C23B9C">
            <w:pPr>
              <w:pStyle w:val="TAL"/>
              <w:rPr>
                <w:szCs w:val="18"/>
              </w:rPr>
            </w:pPr>
            <w:r w:rsidRPr="00E27D23">
              <w:rPr>
                <w:szCs w:val="18"/>
              </w:rPr>
              <w:t>17.2.0</w:t>
            </w:r>
          </w:p>
        </w:tc>
      </w:tr>
      <w:tr w:rsidR="008943C0" w:rsidRPr="00E27D23" w14:paraId="3C69E8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334ED8"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B646F10"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05944E" w14:textId="26E45AD9" w:rsidR="00C23B9C" w:rsidRPr="00E27D23" w:rsidRDefault="00C23B9C" w:rsidP="00C23B9C">
            <w:pPr>
              <w:pStyle w:val="TAL"/>
              <w:rPr>
                <w:szCs w:val="18"/>
              </w:rPr>
            </w:pPr>
            <w:r w:rsidRPr="00E27D23">
              <w:rPr>
                <w:szCs w:val="18"/>
              </w:rPr>
              <w:t>R5-2311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171F7F" w14:textId="4FFC9BEE" w:rsidR="00C23B9C" w:rsidRPr="00E27D23" w:rsidRDefault="00C23B9C" w:rsidP="00C23B9C">
            <w:pPr>
              <w:pStyle w:val="TAL"/>
              <w:rPr>
                <w:szCs w:val="18"/>
              </w:rPr>
            </w:pPr>
            <w:r w:rsidRPr="00E27D23">
              <w:rPr>
                <w:szCs w:val="18"/>
              </w:rPr>
              <w:t>35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201697" w14:textId="28F6D600"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0F7553" w14:textId="207C7DFE"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14BC29" w14:textId="3D628482" w:rsidR="00C23B9C" w:rsidRPr="00E27D23" w:rsidRDefault="00C23B9C" w:rsidP="00C23B9C">
            <w:pPr>
              <w:pStyle w:val="TAL"/>
              <w:rPr>
                <w:szCs w:val="18"/>
              </w:rPr>
            </w:pPr>
            <w:r w:rsidRPr="00E27D23">
              <w:rPr>
                <w:szCs w:val="18"/>
              </w:rPr>
              <w:t xml:space="preserve">Correction to Inter-Rat Cell </w:t>
            </w:r>
            <w:r w:rsidR="00B714BE" w:rsidRPr="00E27D23">
              <w:rPr>
                <w:szCs w:val="18"/>
              </w:rPr>
              <w:t>Reselection</w:t>
            </w:r>
            <w:r w:rsidRPr="00E27D23">
              <w:rPr>
                <w:szCs w:val="18"/>
              </w:rPr>
              <w:t xml:space="preserve"> test case 6.2.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831D8E" w14:textId="77777777" w:rsidR="00C23B9C" w:rsidRPr="00E27D23" w:rsidRDefault="00C23B9C" w:rsidP="00C23B9C">
            <w:pPr>
              <w:pStyle w:val="TAL"/>
              <w:rPr>
                <w:szCs w:val="18"/>
              </w:rPr>
            </w:pPr>
            <w:r w:rsidRPr="00E27D23">
              <w:rPr>
                <w:szCs w:val="18"/>
              </w:rPr>
              <w:t>17.2.0</w:t>
            </w:r>
          </w:p>
        </w:tc>
      </w:tr>
      <w:tr w:rsidR="008943C0" w:rsidRPr="00E27D23" w14:paraId="4AC12D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7F9A69"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953A700"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3AAAC1" w14:textId="217E05A9" w:rsidR="00C23B9C" w:rsidRPr="00E27D23" w:rsidRDefault="00C23B9C" w:rsidP="00C23B9C">
            <w:pPr>
              <w:pStyle w:val="TAL"/>
              <w:rPr>
                <w:szCs w:val="18"/>
              </w:rPr>
            </w:pPr>
            <w:r w:rsidRPr="00E27D23">
              <w:rPr>
                <w:szCs w:val="18"/>
              </w:rPr>
              <w:t>R5-2311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B57C56" w14:textId="62FA3165" w:rsidR="00C23B9C" w:rsidRPr="00E27D23" w:rsidRDefault="00C23B9C" w:rsidP="00C23B9C">
            <w:pPr>
              <w:pStyle w:val="TAL"/>
              <w:rPr>
                <w:szCs w:val="18"/>
              </w:rPr>
            </w:pPr>
            <w:r w:rsidRPr="00E27D23">
              <w:rPr>
                <w:szCs w:val="18"/>
              </w:rPr>
              <w:t>35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6FE15B" w14:textId="3345CB68"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255267" w14:textId="179914D9"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D6F3F0" w14:textId="746E151C" w:rsidR="00C23B9C" w:rsidRPr="00E27D23" w:rsidRDefault="00C23B9C" w:rsidP="00C23B9C">
            <w:pPr>
              <w:pStyle w:val="TAL"/>
              <w:rPr>
                <w:szCs w:val="18"/>
              </w:rPr>
            </w:pPr>
            <w:r w:rsidRPr="00E27D23">
              <w:rPr>
                <w:szCs w:val="18"/>
              </w:rPr>
              <w:t>Correction to NR MDT test case 8.1.6.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5912B6" w14:textId="77777777" w:rsidR="00C23B9C" w:rsidRPr="00E27D23" w:rsidRDefault="00C23B9C" w:rsidP="00C23B9C">
            <w:pPr>
              <w:pStyle w:val="TAL"/>
              <w:rPr>
                <w:szCs w:val="18"/>
              </w:rPr>
            </w:pPr>
            <w:r w:rsidRPr="00E27D23">
              <w:rPr>
                <w:szCs w:val="18"/>
              </w:rPr>
              <w:t>17.2.0</w:t>
            </w:r>
          </w:p>
        </w:tc>
      </w:tr>
      <w:tr w:rsidR="00EC1229" w:rsidRPr="00E27D23" w14:paraId="3BFD220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373723"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B4AED7E"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85C1F5" w14:textId="7AABDB2A" w:rsidR="00C23B9C" w:rsidRPr="00E27D23" w:rsidRDefault="00C23B9C" w:rsidP="00C23B9C">
            <w:pPr>
              <w:pStyle w:val="TAL"/>
              <w:rPr>
                <w:szCs w:val="18"/>
              </w:rPr>
            </w:pPr>
            <w:r w:rsidRPr="00E27D23">
              <w:rPr>
                <w:szCs w:val="18"/>
              </w:rPr>
              <w:t>R5-2311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6E9CE8" w14:textId="66C187EB" w:rsidR="00C23B9C" w:rsidRPr="00E27D23" w:rsidRDefault="00C23B9C" w:rsidP="00C23B9C">
            <w:pPr>
              <w:pStyle w:val="TAL"/>
              <w:rPr>
                <w:szCs w:val="18"/>
              </w:rPr>
            </w:pPr>
            <w:r w:rsidRPr="00E27D23">
              <w:rPr>
                <w:szCs w:val="18"/>
              </w:rPr>
              <w:t>35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86665E" w14:textId="29884054"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12082E" w14:textId="6B1896F4"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D092FF" w14:textId="55185C31" w:rsidR="00C23B9C" w:rsidRPr="00E27D23" w:rsidRDefault="00C23B9C" w:rsidP="00C23B9C">
            <w:pPr>
              <w:pStyle w:val="TAL"/>
              <w:rPr>
                <w:szCs w:val="18"/>
              </w:rPr>
            </w:pPr>
            <w:r w:rsidRPr="00E27D23">
              <w:rPr>
                <w:szCs w:val="18"/>
              </w:rPr>
              <w:t>Correction to NR MDT test case 8.1.6.1.3.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9A402A7" w14:textId="77777777" w:rsidR="00C23B9C" w:rsidRPr="00E27D23" w:rsidRDefault="00C23B9C" w:rsidP="00C23B9C">
            <w:pPr>
              <w:pStyle w:val="TAL"/>
              <w:rPr>
                <w:szCs w:val="18"/>
              </w:rPr>
            </w:pPr>
            <w:r w:rsidRPr="00E27D23">
              <w:rPr>
                <w:szCs w:val="18"/>
              </w:rPr>
              <w:t>17.2.0</w:t>
            </w:r>
          </w:p>
        </w:tc>
      </w:tr>
      <w:tr w:rsidR="00EC1229" w:rsidRPr="00E27D23" w14:paraId="2D07C51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6C7DF6F"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D36F94"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6C5AD4" w14:textId="2E03D1FF" w:rsidR="00C23B9C" w:rsidRPr="00E27D23" w:rsidRDefault="00C23B9C" w:rsidP="00C23B9C">
            <w:pPr>
              <w:pStyle w:val="TAL"/>
              <w:rPr>
                <w:szCs w:val="18"/>
              </w:rPr>
            </w:pPr>
            <w:r w:rsidRPr="00E27D23">
              <w:rPr>
                <w:szCs w:val="18"/>
              </w:rPr>
              <w:t>R5-2311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E55D98" w14:textId="2963F093" w:rsidR="00C23B9C" w:rsidRPr="00E27D23" w:rsidRDefault="00C23B9C" w:rsidP="00C23B9C">
            <w:pPr>
              <w:pStyle w:val="TAL"/>
              <w:rPr>
                <w:szCs w:val="18"/>
              </w:rPr>
            </w:pPr>
            <w:r w:rsidRPr="00E27D23">
              <w:rPr>
                <w:szCs w:val="18"/>
              </w:rPr>
              <w:t>35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445D40" w14:textId="7A10FA76"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BA093C" w14:textId="78657082"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012A58" w14:textId="62C4779E" w:rsidR="00C23B9C" w:rsidRPr="00E27D23" w:rsidRDefault="00C23B9C" w:rsidP="00C23B9C">
            <w:pPr>
              <w:pStyle w:val="TAL"/>
              <w:rPr>
                <w:szCs w:val="18"/>
              </w:rPr>
            </w:pPr>
            <w:r w:rsidRPr="00E27D23">
              <w:rPr>
                <w:szCs w:val="18"/>
              </w:rPr>
              <w:t>Correction to Inter RAT MDT test case 8.1.6.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C27338" w14:textId="77777777" w:rsidR="00C23B9C" w:rsidRPr="00E27D23" w:rsidRDefault="00C23B9C" w:rsidP="00C23B9C">
            <w:pPr>
              <w:pStyle w:val="TAL"/>
              <w:rPr>
                <w:szCs w:val="18"/>
              </w:rPr>
            </w:pPr>
            <w:r w:rsidRPr="00E27D23">
              <w:rPr>
                <w:szCs w:val="18"/>
              </w:rPr>
              <w:t>17.2.0</w:t>
            </w:r>
          </w:p>
        </w:tc>
      </w:tr>
      <w:tr w:rsidR="00EC1229" w:rsidRPr="00E27D23" w14:paraId="73185B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7B57D7"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0E58310"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E1B9E2" w14:textId="639BE14D" w:rsidR="00C23B9C" w:rsidRPr="00E27D23" w:rsidRDefault="00C23B9C" w:rsidP="00C23B9C">
            <w:pPr>
              <w:pStyle w:val="TAL"/>
              <w:rPr>
                <w:szCs w:val="18"/>
              </w:rPr>
            </w:pPr>
            <w:r w:rsidRPr="00E27D23">
              <w:rPr>
                <w:szCs w:val="18"/>
              </w:rPr>
              <w:t>R5-2311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A4C801" w14:textId="669A1DF1" w:rsidR="00C23B9C" w:rsidRPr="00E27D23" w:rsidRDefault="00C23B9C" w:rsidP="00C23B9C">
            <w:pPr>
              <w:pStyle w:val="TAL"/>
              <w:rPr>
                <w:szCs w:val="18"/>
              </w:rPr>
            </w:pPr>
            <w:r w:rsidRPr="00E27D23">
              <w:rPr>
                <w:szCs w:val="18"/>
              </w:rPr>
              <w:t>35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998AFC" w14:textId="417B83FD"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759700" w14:textId="3A8347CB"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2EB057" w14:textId="4598434A" w:rsidR="00C23B9C" w:rsidRPr="00E27D23" w:rsidRDefault="00C23B9C" w:rsidP="00C23B9C">
            <w:pPr>
              <w:pStyle w:val="TAL"/>
              <w:rPr>
                <w:szCs w:val="18"/>
              </w:rPr>
            </w:pPr>
            <w:r w:rsidRPr="00E27D23">
              <w:rPr>
                <w:szCs w:val="18"/>
              </w:rPr>
              <w:t>Correction to NR RRC SON-MDT test case 8.1.6.1.4.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2FF589" w14:textId="77777777" w:rsidR="00C23B9C" w:rsidRPr="00E27D23" w:rsidRDefault="00C23B9C" w:rsidP="00C23B9C">
            <w:pPr>
              <w:pStyle w:val="TAL"/>
              <w:rPr>
                <w:szCs w:val="18"/>
              </w:rPr>
            </w:pPr>
            <w:r w:rsidRPr="00E27D23">
              <w:rPr>
                <w:szCs w:val="18"/>
              </w:rPr>
              <w:t>17.2.0</w:t>
            </w:r>
          </w:p>
        </w:tc>
      </w:tr>
      <w:tr w:rsidR="00EC1229" w:rsidRPr="00E27D23" w14:paraId="78C4879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3B0EFB6"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E8D8F5"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D7FF8D" w14:textId="6E1F339E" w:rsidR="00C23B9C" w:rsidRPr="00E27D23" w:rsidRDefault="00C23B9C" w:rsidP="00C23B9C">
            <w:pPr>
              <w:pStyle w:val="TAL"/>
              <w:rPr>
                <w:szCs w:val="18"/>
              </w:rPr>
            </w:pPr>
            <w:r w:rsidRPr="00E27D23">
              <w:rPr>
                <w:szCs w:val="18"/>
              </w:rPr>
              <w:t>R5-2312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73A82D" w14:textId="59660A24" w:rsidR="00C23B9C" w:rsidRPr="00E27D23" w:rsidRDefault="00C23B9C" w:rsidP="00C23B9C">
            <w:pPr>
              <w:pStyle w:val="TAL"/>
              <w:rPr>
                <w:szCs w:val="18"/>
              </w:rPr>
            </w:pPr>
            <w:r w:rsidRPr="00E27D23">
              <w:rPr>
                <w:szCs w:val="18"/>
              </w:rPr>
              <w:t>36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07AC06" w14:textId="3A9FE749"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5F4EAD" w14:textId="2378BE0D"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5A1D4A" w14:textId="09031277" w:rsidR="00C23B9C" w:rsidRPr="00E27D23" w:rsidRDefault="00C23B9C" w:rsidP="00C23B9C">
            <w:pPr>
              <w:pStyle w:val="TAL"/>
              <w:rPr>
                <w:szCs w:val="18"/>
              </w:rPr>
            </w:pPr>
            <w:r w:rsidRPr="00E27D23">
              <w:rPr>
                <w:szCs w:val="18"/>
              </w:rPr>
              <w:t>Addition of new NR unlicensed test case 6.6.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5225C92" w14:textId="77777777" w:rsidR="00C23B9C" w:rsidRPr="00E27D23" w:rsidRDefault="00C23B9C" w:rsidP="00C23B9C">
            <w:pPr>
              <w:pStyle w:val="TAL"/>
              <w:rPr>
                <w:szCs w:val="18"/>
              </w:rPr>
            </w:pPr>
            <w:r w:rsidRPr="00E27D23">
              <w:rPr>
                <w:szCs w:val="18"/>
              </w:rPr>
              <w:t>17.2.0</w:t>
            </w:r>
          </w:p>
        </w:tc>
      </w:tr>
      <w:tr w:rsidR="00EC1229" w:rsidRPr="00E27D23" w14:paraId="763136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CBCCBD"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7A2536"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F24515" w14:textId="3E0C1CC6" w:rsidR="00C23B9C" w:rsidRPr="00E27D23" w:rsidRDefault="00C23B9C" w:rsidP="00C23B9C">
            <w:pPr>
              <w:pStyle w:val="TAL"/>
              <w:rPr>
                <w:szCs w:val="18"/>
              </w:rPr>
            </w:pPr>
            <w:r w:rsidRPr="00E27D23">
              <w:rPr>
                <w:szCs w:val="18"/>
              </w:rPr>
              <w:t>R5-2312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5126DF" w14:textId="6A1FCD17" w:rsidR="00C23B9C" w:rsidRPr="00E27D23" w:rsidRDefault="00C23B9C" w:rsidP="00C23B9C">
            <w:pPr>
              <w:pStyle w:val="TAL"/>
              <w:rPr>
                <w:szCs w:val="18"/>
              </w:rPr>
            </w:pPr>
            <w:r w:rsidRPr="00E27D23">
              <w:rPr>
                <w:szCs w:val="18"/>
              </w:rPr>
              <w:t>36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4D1699" w14:textId="610BD96C"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8C066" w14:textId="1EA0FDEC"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A9FA92" w14:textId="4195CD46" w:rsidR="00C23B9C" w:rsidRPr="00E27D23" w:rsidRDefault="00C23B9C" w:rsidP="00C23B9C">
            <w:pPr>
              <w:pStyle w:val="TAL"/>
              <w:rPr>
                <w:szCs w:val="18"/>
              </w:rPr>
            </w:pPr>
            <w:r w:rsidRPr="00E27D23">
              <w:rPr>
                <w:szCs w:val="18"/>
              </w:rPr>
              <w:t>Correction to NR EIEI test case 11.5.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CFE93FF" w14:textId="77777777" w:rsidR="00C23B9C" w:rsidRPr="00E27D23" w:rsidRDefault="00C23B9C" w:rsidP="00C23B9C">
            <w:pPr>
              <w:pStyle w:val="TAL"/>
              <w:rPr>
                <w:szCs w:val="18"/>
              </w:rPr>
            </w:pPr>
            <w:r w:rsidRPr="00E27D23">
              <w:rPr>
                <w:szCs w:val="18"/>
              </w:rPr>
              <w:t>17.2.0</w:t>
            </w:r>
          </w:p>
        </w:tc>
      </w:tr>
      <w:tr w:rsidR="00EC1229" w:rsidRPr="00E27D23" w14:paraId="488772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B39226"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FA8741"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23C572" w14:textId="71B8B2D1" w:rsidR="00C23B9C" w:rsidRPr="00E27D23" w:rsidRDefault="00C23B9C" w:rsidP="00C23B9C">
            <w:pPr>
              <w:pStyle w:val="TAL"/>
              <w:rPr>
                <w:szCs w:val="18"/>
              </w:rPr>
            </w:pPr>
            <w:r w:rsidRPr="00E27D23">
              <w:rPr>
                <w:szCs w:val="18"/>
              </w:rPr>
              <w:t>R5-2312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5A716B" w14:textId="2139F99D" w:rsidR="00C23B9C" w:rsidRPr="00E27D23" w:rsidRDefault="00C23B9C" w:rsidP="00C23B9C">
            <w:pPr>
              <w:pStyle w:val="TAL"/>
              <w:rPr>
                <w:szCs w:val="18"/>
              </w:rPr>
            </w:pPr>
            <w:r w:rsidRPr="00E27D23">
              <w:rPr>
                <w:szCs w:val="18"/>
              </w:rPr>
              <w:t>36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BDE8E4" w14:textId="4829BC53"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9C568E" w14:textId="042A9027"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B17CB8" w14:textId="725EC527" w:rsidR="00C23B9C" w:rsidRPr="00E27D23" w:rsidRDefault="00C23B9C" w:rsidP="00C23B9C">
            <w:pPr>
              <w:pStyle w:val="TAL"/>
              <w:rPr>
                <w:szCs w:val="18"/>
              </w:rPr>
            </w:pPr>
            <w:r w:rsidRPr="00E27D23">
              <w:rPr>
                <w:szCs w:val="18"/>
              </w:rPr>
              <w:t>Corrections to DL grant prioritization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0A97B4" w14:textId="77777777" w:rsidR="00C23B9C" w:rsidRPr="00E27D23" w:rsidRDefault="00C23B9C" w:rsidP="00C23B9C">
            <w:pPr>
              <w:pStyle w:val="TAL"/>
              <w:rPr>
                <w:szCs w:val="18"/>
              </w:rPr>
            </w:pPr>
            <w:r w:rsidRPr="00E27D23">
              <w:rPr>
                <w:szCs w:val="18"/>
              </w:rPr>
              <w:t>17.2.0</w:t>
            </w:r>
          </w:p>
        </w:tc>
      </w:tr>
      <w:tr w:rsidR="00EC1229" w:rsidRPr="00E27D23" w14:paraId="2A0FF7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C999FE1"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976CDB"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37D99C" w14:textId="55B0E26D" w:rsidR="00C23B9C" w:rsidRPr="00E27D23" w:rsidRDefault="00C23B9C" w:rsidP="00C23B9C">
            <w:pPr>
              <w:pStyle w:val="TAL"/>
              <w:rPr>
                <w:szCs w:val="18"/>
              </w:rPr>
            </w:pPr>
            <w:r w:rsidRPr="00E27D23">
              <w:rPr>
                <w:szCs w:val="18"/>
              </w:rPr>
              <w:t>R5-2312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A41D86" w14:textId="6FE8CD08" w:rsidR="00C23B9C" w:rsidRPr="00E27D23" w:rsidRDefault="00C23B9C" w:rsidP="00C23B9C">
            <w:pPr>
              <w:pStyle w:val="TAL"/>
              <w:rPr>
                <w:szCs w:val="18"/>
              </w:rPr>
            </w:pPr>
            <w:r w:rsidRPr="00E27D23">
              <w:rPr>
                <w:szCs w:val="18"/>
              </w:rPr>
              <w:t>36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0D6E14" w14:textId="510E93D5"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44CB49" w14:textId="374A29D2"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377715" w14:textId="77D8218E" w:rsidR="00C23B9C" w:rsidRPr="00E27D23" w:rsidRDefault="00C23B9C" w:rsidP="00C23B9C">
            <w:pPr>
              <w:pStyle w:val="TAL"/>
              <w:rPr>
                <w:szCs w:val="18"/>
              </w:rPr>
            </w:pPr>
            <w:r w:rsidRPr="00E27D23">
              <w:rPr>
                <w:szCs w:val="18"/>
              </w:rPr>
              <w:t>Addition of new MAC test case for 4 step RACH with Slice specific RACH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ADFFFA6" w14:textId="77777777" w:rsidR="00C23B9C" w:rsidRPr="00E27D23" w:rsidRDefault="00C23B9C" w:rsidP="00C23B9C">
            <w:pPr>
              <w:pStyle w:val="TAL"/>
              <w:rPr>
                <w:szCs w:val="18"/>
              </w:rPr>
            </w:pPr>
            <w:r w:rsidRPr="00E27D23">
              <w:rPr>
                <w:szCs w:val="18"/>
              </w:rPr>
              <w:t>17.2.0</w:t>
            </w:r>
          </w:p>
        </w:tc>
      </w:tr>
      <w:tr w:rsidR="00EC1229" w:rsidRPr="00E27D23" w14:paraId="12A293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AA6763"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4CF7D0"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CBBEE7" w14:textId="7DEB5C04" w:rsidR="00C23B9C" w:rsidRPr="00E27D23" w:rsidRDefault="00C23B9C" w:rsidP="00C23B9C">
            <w:pPr>
              <w:pStyle w:val="TAL"/>
              <w:rPr>
                <w:szCs w:val="18"/>
              </w:rPr>
            </w:pPr>
            <w:r w:rsidRPr="00E27D23">
              <w:rPr>
                <w:szCs w:val="18"/>
              </w:rPr>
              <w:t>R5-2312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6783AE" w14:textId="33333628" w:rsidR="00C23B9C" w:rsidRPr="00E27D23" w:rsidRDefault="00C23B9C" w:rsidP="00C23B9C">
            <w:pPr>
              <w:pStyle w:val="TAL"/>
              <w:rPr>
                <w:szCs w:val="18"/>
              </w:rPr>
            </w:pPr>
            <w:r w:rsidRPr="00E27D23">
              <w:rPr>
                <w:szCs w:val="18"/>
              </w:rPr>
              <w:t>36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3362EE" w14:textId="4EB16057"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67318F" w14:textId="05C9D236"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E50068" w14:textId="5312C3C1" w:rsidR="00C23B9C" w:rsidRPr="00E27D23" w:rsidRDefault="00C23B9C" w:rsidP="00C23B9C">
            <w:pPr>
              <w:pStyle w:val="TAL"/>
              <w:rPr>
                <w:szCs w:val="18"/>
              </w:rPr>
            </w:pPr>
            <w:r w:rsidRPr="00E27D23">
              <w:rPr>
                <w:szCs w:val="18"/>
              </w:rPr>
              <w:t>Addition of new MAC test case for 4 step RACH with RACH Prioritization For Slic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74D7E3B" w14:textId="77777777" w:rsidR="00C23B9C" w:rsidRPr="00E27D23" w:rsidRDefault="00C23B9C" w:rsidP="00C23B9C">
            <w:pPr>
              <w:pStyle w:val="TAL"/>
              <w:rPr>
                <w:szCs w:val="18"/>
              </w:rPr>
            </w:pPr>
            <w:r w:rsidRPr="00E27D23">
              <w:rPr>
                <w:szCs w:val="18"/>
              </w:rPr>
              <w:t>17.2.0</w:t>
            </w:r>
          </w:p>
        </w:tc>
      </w:tr>
      <w:tr w:rsidR="00EC1229" w:rsidRPr="00E27D23" w14:paraId="19512F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4D3C64"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12B93E"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597576" w14:textId="4935FF49" w:rsidR="00C23B9C" w:rsidRPr="00E27D23" w:rsidRDefault="00C23B9C" w:rsidP="00C23B9C">
            <w:pPr>
              <w:pStyle w:val="TAL"/>
              <w:rPr>
                <w:szCs w:val="18"/>
              </w:rPr>
            </w:pPr>
            <w:r w:rsidRPr="00E27D23">
              <w:rPr>
                <w:szCs w:val="18"/>
              </w:rPr>
              <w:t>R5-2312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FC05F6" w14:textId="2A92049C" w:rsidR="00C23B9C" w:rsidRPr="00E27D23" w:rsidRDefault="00C23B9C" w:rsidP="00C23B9C">
            <w:pPr>
              <w:pStyle w:val="TAL"/>
              <w:rPr>
                <w:szCs w:val="18"/>
              </w:rPr>
            </w:pPr>
            <w:r w:rsidRPr="00E27D23">
              <w:rPr>
                <w:szCs w:val="18"/>
              </w:rPr>
              <w:t>36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7D7CE4" w14:textId="3EC7A7D8"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2D1E74" w14:textId="0C7ED4C6"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F62A13" w14:textId="40368CD1" w:rsidR="00C23B9C" w:rsidRPr="00E27D23" w:rsidRDefault="00C23B9C" w:rsidP="00C23B9C">
            <w:pPr>
              <w:pStyle w:val="TAL"/>
              <w:rPr>
                <w:szCs w:val="18"/>
              </w:rPr>
            </w:pPr>
            <w:r w:rsidRPr="00E27D23">
              <w:rPr>
                <w:szCs w:val="18"/>
              </w:rPr>
              <w:t>Addition of new MAC test case for 2 step RACH with Slice specific RACH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B8DDE3" w14:textId="77777777" w:rsidR="00C23B9C" w:rsidRPr="00E27D23" w:rsidRDefault="00C23B9C" w:rsidP="00C23B9C">
            <w:pPr>
              <w:pStyle w:val="TAL"/>
              <w:rPr>
                <w:szCs w:val="18"/>
              </w:rPr>
            </w:pPr>
            <w:r w:rsidRPr="00E27D23">
              <w:rPr>
                <w:szCs w:val="18"/>
              </w:rPr>
              <w:t>17.2.0</w:t>
            </w:r>
          </w:p>
        </w:tc>
      </w:tr>
      <w:tr w:rsidR="00EC1229" w:rsidRPr="00E27D23" w14:paraId="76592EB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9AD367"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ACE577"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EBF845" w14:textId="378F7AD9" w:rsidR="00C23B9C" w:rsidRPr="00E27D23" w:rsidRDefault="00C23B9C" w:rsidP="00C23B9C">
            <w:pPr>
              <w:pStyle w:val="TAL"/>
              <w:rPr>
                <w:szCs w:val="18"/>
              </w:rPr>
            </w:pPr>
            <w:r w:rsidRPr="00E27D23">
              <w:rPr>
                <w:szCs w:val="18"/>
              </w:rPr>
              <w:t>R5-2312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A05A96" w14:textId="78B57875" w:rsidR="00C23B9C" w:rsidRPr="00E27D23" w:rsidRDefault="00C23B9C" w:rsidP="00C23B9C">
            <w:pPr>
              <w:pStyle w:val="TAL"/>
              <w:rPr>
                <w:szCs w:val="18"/>
              </w:rPr>
            </w:pPr>
            <w:r w:rsidRPr="00E27D23">
              <w:rPr>
                <w:szCs w:val="18"/>
              </w:rPr>
              <w:t>36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C01F6F" w14:textId="64DB1A1C" w:rsidR="00C23B9C" w:rsidRPr="00E27D23" w:rsidRDefault="00C23B9C" w:rsidP="00C23B9C">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2B13A" w14:textId="44859CE2"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D5D7FC" w14:textId="0782313E" w:rsidR="00C23B9C" w:rsidRPr="00E27D23" w:rsidRDefault="00C23B9C" w:rsidP="00C23B9C">
            <w:pPr>
              <w:pStyle w:val="TAL"/>
              <w:rPr>
                <w:szCs w:val="18"/>
              </w:rPr>
            </w:pPr>
            <w:r w:rsidRPr="00E27D23">
              <w:rPr>
                <w:szCs w:val="18"/>
              </w:rPr>
              <w:t xml:space="preserve">Addition of new MAC test case for 2 step RACH with RACH Prioritization </w:t>
            </w:r>
            <w:r w:rsidR="006E6ADF" w:rsidRPr="00E27D23">
              <w:rPr>
                <w:szCs w:val="18"/>
              </w:rPr>
              <w:t>for</w:t>
            </w:r>
            <w:r w:rsidRPr="00E27D23">
              <w:rPr>
                <w:szCs w:val="18"/>
              </w:rPr>
              <w:t xml:space="preserve"> Slic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CBB72F" w14:textId="77777777" w:rsidR="00C23B9C" w:rsidRPr="00E27D23" w:rsidRDefault="00C23B9C" w:rsidP="00C23B9C">
            <w:pPr>
              <w:pStyle w:val="TAL"/>
              <w:rPr>
                <w:szCs w:val="18"/>
              </w:rPr>
            </w:pPr>
            <w:r w:rsidRPr="00E27D23">
              <w:rPr>
                <w:szCs w:val="18"/>
              </w:rPr>
              <w:t>17.2.0</w:t>
            </w:r>
          </w:p>
        </w:tc>
      </w:tr>
      <w:tr w:rsidR="00EC1229" w:rsidRPr="00E27D23" w14:paraId="57AAAC8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65FCB5B"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4092A4A"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A8369E" w14:textId="16689CD1" w:rsidR="00C23B9C" w:rsidRPr="00E27D23" w:rsidRDefault="00C23B9C" w:rsidP="00C23B9C">
            <w:pPr>
              <w:pStyle w:val="TAL"/>
              <w:rPr>
                <w:szCs w:val="18"/>
              </w:rPr>
            </w:pPr>
            <w:r w:rsidRPr="00E27D23">
              <w:rPr>
                <w:szCs w:val="18"/>
              </w:rPr>
              <w:t>R5-2314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442E28" w14:textId="54E0557A" w:rsidR="00C23B9C" w:rsidRPr="00E27D23" w:rsidRDefault="00C23B9C" w:rsidP="00C23B9C">
            <w:pPr>
              <w:pStyle w:val="TAL"/>
              <w:rPr>
                <w:szCs w:val="18"/>
              </w:rPr>
            </w:pPr>
            <w:r w:rsidRPr="00E27D23">
              <w:rPr>
                <w:szCs w:val="18"/>
              </w:rPr>
              <w:t>34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AB7772" w14:textId="3D3C1F2F"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0BC1" w14:textId="46851D33"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59E5EB" w14:textId="19FA23AB" w:rsidR="00C23B9C" w:rsidRPr="00E27D23" w:rsidRDefault="00C23B9C" w:rsidP="00C23B9C">
            <w:pPr>
              <w:pStyle w:val="TAL"/>
              <w:rPr>
                <w:szCs w:val="18"/>
              </w:rPr>
            </w:pPr>
            <w:r w:rsidRPr="00E27D23">
              <w:rPr>
                <w:szCs w:val="18"/>
              </w:rPr>
              <w:t>Editorial Corrections to Idle mode TC 6.1.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BD65D7C" w14:textId="77777777" w:rsidR="00C23B9C" w:rsidRPr="00E27D23" w:rsidRDefault="00C23B9C" w:rsidP="00C23B9C">
            <w:pPr>
              <w:pStyle w:val="TAL"/>
              <w:rPr>
                <w:szCs w:val="18"/>
              </w:rPr>
            </w:pPr>
            <w:r w:rsidRPr="00E27D23">
              <w:rPr>
                <w:szCs w:val="18"/>
              </w:rPr>
              <w:t>17.2.0</w:t>
            </w:r>
          </w:p>
        </w:tc>
      </w:tr>
      <w:tr w:rsidR="00EC1229" w:rsidRPr="00E27D23" w14:paraId="2893D12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058F779"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1AC076"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56511A" w14:textId="4654CA6D" w:rsidR="00C23B9C" w:rsidRPr="00E27D23" w:rsidRDefault="00C23B9C" w:rsidP="00C23B9C">
            <w:pPr>
              <w:pStyle w:val="TAL"/>
              <w:rPr>
                <w:szCs w:val="18"/>
              </w:rPr>
            </w:pPr>
            <w:r w:rsidRPr="00E27D23">
              <w:rPr>
                <w:szCs w:val="18"/>
              </w:rPr>
              <w:t>R5-2314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720AF0" w14:textId="7BBE002C" w:rsidR="00C23B9C" w:rsidRPr="00E27D23" w:rsidRDefault="00C23B9C" w:rsidP="00C23B9C">
            <w:pPr>
              <w:pStyle w:val="TAL"/>
              <w:rPr>
                <w:szCs w:val="18"/>
              </w:rPr>
            </w:pPr>
            <w:r w:rsidRPr="00E27D23">
              <w:rPr>
                <w:szCs w:val="18"/>
              </w:rPr>
              <w:t>35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1A97BE" w14:textId="43197F3C"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3C25D7" w14:textId="44330653"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84B6CC" w14:textId="55A44C81" w:rsidR="00C23B9C" w:rsidRPr="00E27D23" w:rsidRDefault="00C23B9C" w:rsidP="00C23B9C">
            <w:pPr>
              <w:pStyle w:val="TAL"/>
              <w:rPr>
                <w:szCs w:val="18"/>
              </w:rPr>
            </w:pPr>
            <w:r w:rsidRPr="00E27D23">
              <w:rPr>
                <w:szCs w:val="18"/>
              </w:rPr>
              <w:t>Correction to SOR test case 6.3.1.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65762B" w14:textId="77777777" w:rsidR="00C23B9C" w:rsidRPr="00E27D23" w:rsidRDefault="00C23B9C" w:rsidP="00C23B9C">
            <w:pPr>
              <w:pStyle w:val="TAL"/>
              <w:rPr>
                <w:szCs w:val="18"/>
              </w:rPr>
            </w:pPr>
            <w:r w:rsidRPr="00E27D23">
              <w:rPr>
                <w:szCs w:val="18"/>
              </w:rPr>
              <w:t>17.2.0</w:t>
            </w:r>
          </w:p>
        </w:tc>
      </w:tr>
      <w:tr w:rsidR="00EC1229" w:rsidRPr="00E27D23" w14:paraId="1C7671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161088"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850FD2"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BC99AC" w14:textId="3DE6A2E5" w:rsidR="00C23B9C" w:rsidRPr="00E27D23" w:rsidRDefault="00C23B9C" w:rsidP="00C23B9C">
            <w:pPr>
              <w:pStyle w:val="TAL"/>
              <w:rPr>
                <w:szCs w:val="18"/>
              </w:rPr>
            </w:pPr>
            <w:r w:rsidRPr="00E27D23">
              <w:rPr>
                <w:szCs w:val="18"/>
              </w:rPr>
              <w:t>R5-2314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601FAB" w14:textId="74867CB5" w:rsidR="00C23B9C" w:rsidRPr="00E27D23" w:rsidRDefault="00C23B9C" w:rsidP="00C23B9C">
            <w:pPr>
              <w:pStyle w:val="TAL"/>
              <w:rPr>
                <w:szCs w:val="18"/>
              </w:rPr>
            </w:pPr>
            <w:r w:rsidRPr="00E27D23">
              <w:rPr>
                <w:szCs w:val="18"/>
              </w:rPr>
              <w:t>35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ABC833" w14:textId="666B34CC"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C27A3" w14:textId="39D5587E"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F9939F" w14:textId="7CB3B6F2" w:rsidR="00C23B9C" w:rsidRPr="00E27D23" w:rsidRDefault="00C23B9C" w:rsidP="00C23B9C">
            <w:pPr>
              <w:pStyle w:val="TAL"/>
              <w:rPr>
                <w:szCs w:val="18"/>
              </w:rPr>
            </w:pPr>
            <w:r w:rsidRPr="00E27D23">
              <w:rPr>
                <w:szCs w:val="18"/>
              </w:rPr>
              <w:t>Correction to DAPS PDCP Test case 7.1.3.4.3 and 7.1.3.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DA11AE4" w14:textId="77777777" w:rsidR="00C23B9C" w:rsidRPr="00E27D23" w:rsidRDefault="00C23B9C" w:rsidP="00C23B9C">
            <w:pPr>
              <w:pStyle w:val="TAL"/>
              <w:rPr>
                <w:szCs w:val="18"/>
              </w:rPr>
            </w:pPr>
            <w:r w:rsidRPr="00E27D23">
              <w:rPr>
                <w:szCs w:val="18"/>
              </w:rPr>
              <w:t>17.2.0</w:t>
            </w:r>
          </w:p>
        </w:tc>
      </w:tr>
      <w:tr w:rsidR="00EC1229" w:rsidRPr="00E27D23" w14:paraId="3193BE3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5842AC0"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A690362"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B39533" w14:textId="5404093A" w:rsidR="00C23B9C" w:rsidRPr="00E27D23" w:rsidRDefault="00C23B9C" w:rsidP="00C23B9C">
            <w:pPr>
              <w:pStyle w:val="TAL"/>
              <w:rPr>
                <w:szCs w:val="18"/>
              </w:rPr>
            </w:pPr>
            <w:r w:rsidRPr="00E27D23">
              <w:rPr>
                <w:szCs w:val="18"/>
              </w:rPr>
              <w:t>R5-2314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6FB420" w14:textId="48B0A035" w:rsidR="00C23B9C" w:rsidRPr="00E27D23" w:rsidRDefault="00C23B9C" w:rsidP="00C23B9C">
            <w:pPr>
              <w:pStyle w:val="TAL"/>
              <w:rPr>
                <w:szCs w:val="18"/>
              </w:rPr>
            </w:pPr>
            <w:r w:rsidRPr="00E27D23">
              <w:rPr>
                <w:szCs w:val="18"/>
              </w:rPr>
              <w:t>34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5DE700" w14:textId="3AFEE134"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73A765" w14:textId="5F125A76"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E9909B" w14:textId="2A5663CA" w:rsidR="00C23B9C" w:rsidRPr="00E27D23" w:rsidRDefault="00C23B9C" w:rsidP="00C23B9C">
            <w:pPr>
              <w:pStyle w:val="TAL"/>
              <w:rPr>
                <w:szCs w:val="18"/>
              </w:rPr>
            </w:pPr>
            <w:r w:rsidRPr="00E27D23">
              <w:rPr>
                <w:szCs w:val="18"/>
              </w:rPr>
              <w:t>Update test case 8.1.2.1.5.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5D45A7" w14:textId="77777777" w:rsidR="00C23B9C" w:rsidRPr="00E27D23" w:rsidRDefault="00C23B9C" w:rsidP="00C23B9C">
            <w:pPr>
              <w:pStyle w:val="TAL"/>
              <w:rPr>
                <w:szCs w:val="18"/>
              </w:rPr>
            </w:pPr>
            <w:r w:rsidRPr="00E27D23">
              <w:rPr>
                <w:szCs w:val="18"/>
              </w:rPr>
              <w:t>17.2.0</w:t>
            </w:r>
          </w:p>
        </w:tc>
      </w:tr>
      <w:tr w:rsidR="00EC1229" w:rsidRPr="00E27D23" w14:paraId="559F5B5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7FE336"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3C5DD2"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E7F48B" w14:textId="39E2CE56" w:rsidR="00C23B9C" w:rsidRPr="00E27D23" w:rsidRDefault="00C23B9C" w:rsidP="00C23B9C">
            <w:pPr>
              <w:pStyle w:val="TAL"/>
              <w:rPr>
                <w:szCs w:val="18"/>
              </w:rPr>
            </w:pPr>
            <w:r w:rsidRPr="00E27D23">
              <w:rPr>
                <w:szCs w:val="18"/>
              </w:rPr>
              <w:t>R5-2314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9D3544" w14:textId="5E254126" w:rsidR="00C23B9C" w:rsidRPr="00E27D23" w:rsidRDefault="00C23B9C" w:rsidP="00C23B9C">
            <w:pPr>
              <w:pStyle w:val="TAL"/>
              <w:rPr>
                <w:szCs w:val="18"/>
              </w:rPr>
            </w:pPr>
            <w:r w:rsidRPr="00E27D23">
              <w:rPr>
                <w:szCs w:val="18"/>
              </w:rPr>
              <w:t>35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113117" w14:textId="5641384D"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9532D1" w14:textId="1F19D896"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CB78AE" w14:textId="41E57EA6" w:rsidR="00C23B9C" w:rsidRPr="00E27D23" w:rsidRDefault="00C23B9C" w:rsidP="00C23B9C">
            <w:pPr>
              <w:pStyle w:val="TAL"/>
              <w:rPr>
                <w:szCs w:val="18"/>
              </w:rPr>
            </w:pPr>
            <w:r w:rsidRPr="00E27D23">
              <w:rPr>
                <w:szCs w:val="18"/>
              </w:rPr>
              <w:t>Corrections to RRC TC 8.1.4.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0E1959C" w14:textId="77777777" w:rsidR="00C23B9C" w:rsidRPr="00E27D23" w:rsidRDefault="00C23B9C" w:rsidP="00C23B9C">
            <w:pPr>
              <w:pStyle w:val="TAL"/>
              <w:rPr>
                <w:szCs w:val="18"/>
              </w:rPr>
            </w:pPr>
            <w:r w:rsidRPr="00E27D23">
              <w:rPr>
                <w:szCs w:val="18"/>
              </w:rPr>
              <w:t>17.2.0</w:t>
            </w:r>
          </w:p>
        </w:tc>
      </w:tr>
      <w:tr w:rsidR="00EC1229" w:rsidRPr="00E27D23" w14:paraId="0D3016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E9D06EA"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1F39AB"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F415EF" w14:textId="4D129208" w:rsidR="00C23B9C" w:rsidRPr="00E27D23" w:rsidRDefault="00C23B9C" w:rsidP="00C23B9C">
            <w:pPr>
              <w:pStyle w:val="TAL"/>
              <w:rPr>
                <w:szCs w:val="18"/>
              </w:rPr>
            </w:pPr>
            <w:r w:rsidRPr="00E27D23">
              <w:rPr>
                <w:szCs w:val="18"/>
              </w:rPr>
              <w:t>R5-2314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FA503B" w14:textId="3D96BA93" w:rsidR="00C23B9C" w:rsidRPr="00E27D23" w:rsidRDefault="00C23B9C" w:rsidP="00C23B9C">
            <w:pPr>
              <w:pStyle w:val="TAL"/>
              <w:rPr>
                <w:szCs w:val="18"/>
              </w:rPr>
            </w:pPr>
            <w:r w:rsidRPr="00E27D23">
              <w:rPr>
                <w:szCs w:val="18"/>
              </w:rPr>
              <w:t>35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E4E28A" w14:textId="5A806933"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D3B2C1" w14:textId="0B50B487"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7D8229" w14:textId="3BE9DC06" w:rsidR="00C23B9C" w:rsidRPr="00E27D23" w:rsidRDefault="00C23B9C" w:rsidP="00C23B9C">
            <w:pPr>
              <w:pStyle w:val="TAL"/>
              <w:rPr>
                <w:szCs w:val="18"/>
              </w:rPr>
            </w:pPr>
            <w:r w:rsidRPr="00E27D23">
              <w:rPr>
                <w:szCs w:val="18"/>
              </w:rPr>
              <w:t>Update to test case 8.1.4.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4F735E4" w14:textId="77777777" w:rsidR="00C23B9C" w:rsidRPr="00E27D23" w:rsidRDefault="00C23B9C" w:rsidP="00C23B9C">
            <w:pPr>
              <w:pStyle w:val="TAL"/>
              <w:rPr>
                <w:szCs w:val="18"/>
              </w:rPr>
            </w:pPr>
            <w:r w:rsidRPr="00E27D23">
              <w:rPr>
                <w:szCs w:val="18"/>
              </w:rPr>
              <w:t>17.2.0</w:t>
            </w:r>
          </w:p>
        </w:tc>
      </w:tr>
      <w:tr w:rsidR="00EC1229" w:rsidRPr="00E27D23" w14:paraId="3F4F3B3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A32CA3"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F44F92"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9D4C29" w14:textId="5C79201C" w:rsidR="00C23B9C" w:rsidRPr="00E27D23" w:rsidRDefault="00C23B9C" w:rsidP="00C23B9C">
            <w:pPr>
              <w:pStyle w:val="TAL"/>
              <w:rPr>
                <w:szCs w:val="18"/>
              </w:rPr>
            </w:pPr>
            <w:r w:rsidRPr="00E27D23">
              <w:rPr>
                <w:szCs w:val="18"/>
              </w:rPr>
              <w:t>R5-2314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7F9C9C" w14:textId="322A6135" w:rsidR="00C23B9C" w:rsidRPr="00E27D23" w:rsidRDefault="00C23B9C" w:rsidP="00C23B9C">
            <w:pPr>
              <w:pStyle w:val="TAL"/>
              <w:rPr>
                <w:szCs w:val="18"/>
              </w:rPr>
            </w:pPr>
            <w:r w:rsidRPr="00E27D23">
              <w:rPr>
                <w:szCs w:val="18"/>
              </w:rPr>
              <w:t>36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A7CCBD" w14:textId="1EDFF0A5"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662DBF" w14:textId="101F9ADF"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F5F658" w14:textId="4DA4C3DC" w:rsidR="00C23B9C" w:rsidRPr="00E27D23" w:rsidRDefault="00C23B9C" w:rsidP="00C23B9C">
            <w:pPr>
              <w:pStyle w:val="TAL"/>
              <w:rPr>
                <w:szCs w:val="18"/>
              </w:rPr>
            </w:pPr>
            <w:r w:rsidRPr="00E27D23">
              <w:rPr>
                <w:szCs w:val="18"/>
              </w:rPr>
              <w:t>Correction to NR RRC IRAT HO test case 8.1.4.2.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AF84E68" w14:textId="77777777" w:rsidR="00C23B9C" w:rsidRPr="00E27D23" w:rsidRDefault="00C23B9C" w:rsidP="00C23B9C">
            <w:pPr>
              <w:pStyle w:val="TAL"/>
              <w:rPr>
                <w:szCs w:val="18"/>
              </w:rPr>
            </w:pPr>
            <w:r w:rsidRPr="00E27D23">
              <w:rPr>
                <w:szCs w:val="18"/>
              </w:rPr>
              <w:t>17.2.0</w:t>
            </w:r>
          </w:p>
        </w:tc>
      </w:tr>
      <w:tr w:rsidR="00EC1229" w:rsidRPr="00E27D23" w14:paraId="750330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B4A88B"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B2A5C6"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8E8F7E" w14:textId="2DD1BEE5" w:rsidR="00C23B9C" w:rsidRPr="00E27D23" w:rsidRDefault="00C23B9C" w:rsidP="00C23B9C">
            <w:pPr>
              <w:pStyle w:val="TAL"/>
              <w:rPr>
                <w:szCs w:val="18"/>
              </w:rPr>
            </w:pPr>
            <w:r w:rsidRPr="00E27D23">
              <w:rPr>
                <w:szCs w:val="18"/>
              </w:rPr>
              <w:t>R5-2314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23CA90" w14:textId="278527F1" w:rsidR="00C23B9C" w:rsidRPr="00E27D23" w:rsidRDefault="00C23B9C" w:rsidP="00C23B9C">
            <w:pPr>
              <w:pStyle w:val="TAL"/>
              <w:rPr>
                <w:szCs w:val="18"/>
              </w:rPr>
            </w:pPr>
            <w:r w:rsidRPr="00E27D23">
              <w:rPr>
                <w:szCs w:val="18"/>
              </w:rPr>
              <w:t>34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1EBE78" w14:textId="3A5A149B"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7DD85D" w14:textId="2CD53FCC"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E2284D" w14:textId="62734C9E" w:rsidR="00C23B9C" w:rsidRPr="00E27D23" w:rsidRDefault="00C23B9C" w:rsidP="00C23B9C">
            <w:pPr>
              <w:pStyle w:val="TAL"/>
              <w:rPr>
                <w:szCs w:val="18"/>
              </w:rPr>
            </w:pPr>
            <w:r w:rsidRPr="00E27D23">
              <w:rPr>
                <w:szCs w:val="18"/>
              </w:rPr>
              <w:t>Updates for EN-DC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E30D483" w14:textId="77777777" w:rsidR="00C23B9C" w:rsidRPr="00E27D23" w:rsidRDefault="00C23B9C" w:rsidP="00C23B9C">
            <w:pPr>
              <w:pStyle w:val="TAL"/>
              <w:rPr>
                <w:szCs w:val="18"/>
              </w:rPr>
            </w:pPr>
            <w:r w:rsidRPr="00E27D23">
              <w:rPr>
                <w:szCs w:val="18"/>
              </w:rPr>
              <w:t>17.2.0</w:t>
            </w:r>
          </w:p>
        </w:tc>
      </w:tr>
      <w:tr w:rsidR="00EC1229" w:rsidRPr="00E27D23" w14:paraId="319EEA5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FB9F31"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16E79A"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BFDFC1" w14:textId="6295202B" w:rsidR="00C23B9C" w:rsidRPr="00E27D23" w:rsidRDefault="00C23B9C" w:rsidP="00C23B9C">
            <w:pPr>
              <w:pStyle w:val="TAL"/>
              <w:rPr>
                <w:szCs w:val="18"/>
              </w:rPr>
            </w:pPr>
            <w:r w:rsidRPr="00E27D23">
              <w:rPr>
                <w:szCs w:val="18"/>
              </w:rPr>
              <w:t>R5-231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F7BCAA" w14:textId="0BFD4583" w:rsidR="00C23B9C" w:rsidRPr="00E27D23" w:rsidRDefault="00C23B9C" w:rsidP="00C23B9C">
            <w:pPr>
              <w:pStyle w:val="TAL"/>
              <w:rPr>
                <w:szCs w:val="18"/>
              </w:rPr>
            </w:pPr>
            <w:r w:rsidRPr="00E27D23">
              <w:rPr>
                <w:szCs w:val="18"/>
              </w:rPr>
              <w:t>35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0D9F86" w14:textId="0E60623F"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ADA261" w14:textId="22A5D272"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3B671D" w14:textId="05FBAAD3" w:rsidR="00C23B9C" w:rsidRPr="00E27D23" w:rsidRDefault="00C23B9C" w:rsidP="00C23B9C">
            <w:pPr>
              <w:pStyle w:val="TAL"/>
              <w:rPr>
                <w:szCs w:val="18"/>
              </w:rPr>
            </w:pPr>
            <w:r w:rsidRPr="00E27D23">
              <w:rPr>
                <w:szCs w:val="18"/>
              </w:rPr>
              <w:t>Correction to NR5GC testcase 8.2.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5EF9163" w14:textId="77777777" w:rsidR="00C23B9C" w:rsidRPr="00E27D23" w:rsidRDefault="00C23B9C" w:rsidP="00C23B9C">
            <w:pPr>
              <w:pStyle w:val="TAL"/>
              <w:rPr>
                <w:szCs w:val="18"/>
              </w:rPr>
            </w:pPr>
            <w:r w:rsidRPr="00E27D23">
              <w:rPr>
                <w:szCs w:val="18"/>
              </w:rPr>
              <w:t>17.2.0</w:t>
            </w:r>
          </w:p>
        </w:tc>
      </w:tr>
      <w:tr w:rsidR="00EC1229" w:rsidRPr="00E27D23" w14:paraId="2AF9B98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C4CEBD"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D3C2E08"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BECF09" w14:textId="0E000EAE" w:rsidR="00C23B9C" w:rsidRPr="00E27D23" w:rsidRDefault="00C23B9C" w:rsidP="00C23B9C">
            <w:pPr>
              <w:pStyle w:val="TAL"/>
              <w:rPr>
                <w:szCs w:val="18"/>
              </w:rPr>
            </w:pPr>
            <w:r w:rsidRPr="00E27D23">
              <w:rPr>
                <w:szCs w:val="18"/>
              </w:rPr>
              <w:t>R5-2314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1955D9" w14:textId="4E8724CC" w:rsidR="00C23B9C" w:rsidRPr="00E27D23" w:rsidRDefault="00C23B9C" w:rsidP="00C23B9C">
            <w:pPr>
              <w:pStyle w:val="TAL"/>
              <w:rPr>
                <w:szCs w:val="18"/>
              </w:rPr>
            </w:pPr>
            <w:r w:rsidRPr="00E27D23">
              <w:rPr>
                <w:szCs w:val="18"/>
              </w:rPr>
              <w:t>35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FF4DE8" w14:textId="319B8798"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5CA295" w14:textId="36AD91C2"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D61E26" w14:textId="61F0D8FD" w:rsidR="00C23B9C" w:rsidRPr="00E27D23" w:rsidRDefault="00C23B9C" w:rsidP="00C23B9C">
            <w:pPr>
              <w:pStyle w:val="TAL"/>
              <w:rPr>
                <w:szCs w:val="18"/>
              </w:rPr>
            </w:pPr>
            <w:r w:rsidRPr="00E27D23">
              <w:rPr>
                <w:szCs w:val="18"/>
              </w:rPr>
              <w:t>Correction to NR5GC RRC test case 8.2.2.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B4F607D" w14:textId="77777777" w:rsidR="00C23B9C" w:rsidRPr="00E27D23" w:rsidRDefault="00C23B9C" w:rsidP="00C23B9C">
            <w:pPr>
              <w:pStyle w:val="TAL"/>
              <w:rPr>
                <w:szCs w:val="18"/>
              </w:rPr>
            </w:pPr>
            <w:r w:rsidRPr="00E27D23">
              <w:rPr>
                <w:szCs w:val="18"/>
              </w:rPr>
              <w:t>17.2.0</w:t>
            </w:r>
          </w:p>
        </w:tc>
      </w:tr>
      <w:tr w:rsidR="00EC1229" w:rsidRPr="00E27D23" w14:paraId="46DD52B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39DF77"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3E9D64"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28D1E7" w14:textId="333FE2C2" w:rsidR="00C23B9C" w:rsidRPr="00E27D23" w:rsidRDefault="00C23B9C" w:rsidP="00C23B9C">
            <w:pPr>
              <w:pStyle w:val="TAL"/>
              <w:rPr>
                <w:szCs w:val="18"/>
              </w:rPr>
            </w:pPr>
            <w:r w:rsidRPr="00E27D23">
              <w:rPr>
                <w:szCs w:val="18"/>
              </w:rPr>
              <w:t>R5-2314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097D30" w14:textId="3BBD9A84" w:rsidR="00C23B9C" w:rsidRPr="00E27D23" w:rsidRDefault="00C23B9C" w:rsidP="00C23B9C">
            <w:pPr>
              <w:pStyle w:val="TAL"/>
              <w:rPr>
                <w:szCs w:val="18"/>
              </w:rPr>
            </w:pPr>
            <w:r w:rsidRPr="00E27D23">
              <w:rPr>
                <w:szCs w:val="18"/>
              </w:rPr>
              <w:t>35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144DFD" w14:textId="73DD8807"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00BB8C" w14:textId="14B858BA"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27E57E" w14:textId="65516D12" w:rsidR="00C23B9C" w:rsidRPr="00E27D23" w:rsidRDefault="00C23B9C" w:rsidP="00C23B9C">
            <w:pPr>
              <w:pStyle w:val="TAL"/>
              <w:rPr>
                <w:szCs w:val="18"/>
              </w:rPr>
            </w:pPr>
            <w:r w:rsidRPr="00E27D23">
              <w:rPr>
                <w:szCs w:val="18"/>
              </w:rPr>
              <w:t>Update to NR TC 9.1.10.2-NSSAA de-regist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69BE160" w14:textId="77777777" w:rsidR="00C23B9C" w:rsidRPr="00E27D23" w:rsidRDefault="00C23B9C" w:rsidP="00C23B9C">
            <w:pPr>
              <w:pStyle w:val="TAL"/>
              <w:rPr>
                <w:szCs w:val="18"/>
              </w:rPr>
            </w:pPr>
            <w:r w:rsidRPr="00E27D23">
              <w:rPr>
                <w:szCs w:val="18"/>
              </w:rPr>
              <w:t>17.2.0</w:t>
            </w:r>
          </w:p>
        </w:tc>
      </w:tr>
      <w:tr w:rsidR="00EC1229" w:rsidRPr="00E27D23" w14:paraId="10103D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D2318B"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C38440"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B57487" w14:textId="34EAF323" w:rsidR="00C23B9C" w:rsidRPr="00E27D23" w:rsidRDefault="00C23B9C" w:rsidP="00C23B9C">
            <w:pPr>
              <w:pStyle w:val="TAL"/>
              <w:rPr>
                <w:szCs w:val="18"/>
              </w:rPr>
            </w:pPr>
            <w:r w:rsidRPr="00E27D23">
              <w:rPr>
                <w:szCs w:val="18"/>
              </w:rPr>
              <w:t>R5-2314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441A62" w14:textId="7F30857F" w:rsidR="00C23B9C" w:rsidRPr="00E27D23" w:rsidRDefault="00C23B9C" w:rsidP="00C23B9C">
            <w:pPr>
              <w:pStyle w:val="TAL"/>
              <w:rPr>
                <w:szCs w:val="18"/>
              </w:rPr>
            </w:pPr>
            <w:r w:rsidRPr="00E27D23">
              <w:rPr>
                <w:szCs w:val="18"/>
              </w:rPr>
              <w:t>35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B51C6A" w14:textId="037E669B"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0FB6D2" w14:textId="2332F964"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E5657D" w14:textId="41548DD5" w:rsidR="00C23B9C" w:rsidRPr="00E27D23" w:rsidRDefault="00C23B9C" w:rsidP="00C23B9C">
            <w:pPr>
              <w:pStyle w:val="TAL"/>
              <w:rPr>
                <w:szCs w:val="18"/>
              </w:rPr>
            </w:pPr>
            <w:r w:rsidRPr="00E27D23">
              <w:rPr>
                <w:szCs w:val="18"/>
              </w:rPr>
              <w:t>Update to NR TC 9.1.10.3-NSSAA Rejected NSSA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734607" w14:textId="77777777" w:rsidR="00C23B9C" w:rsidRPr="00E27D23" w:rsidRDefault="00C23B9C" w:rsidP="00C23B9C">
            <w:pPr>
              <w:pStyle w:val="TAL"/>
              <w:rPr>
                <w:szCs w:val="18"/>
              </w:rPr>
            </w:pPr>
            <w:r w:rsidRPr="00E27D23">
              <w:rPr>
                <w:szCs w:val="18"/>
              </w:rPr>
              <w:t>17.2.0</w:t>
            </w:r>
          </w:p>
        </w:tc>
      </w:tr>
      <w:tr w:rsidR="00EC1229" w:rsidRPr="00E27D23" w14:paraId="330EE1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120B774"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F2AAA65"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D7A296" w14:textId="347E4435" w:rsidR="00C23B9C" w:rsidRPr="00E27D23" w:rsidRDefault="00C23B9C" w:rsidP="00C23B9C">
            <w:pPr>
              <w:pStyle w:val="TAL"/>
              <w:rPr>
                <w:szCs w:val="18"/>
              </w:rPr>
            </w:pPr>
            <w:r w:rsidRPr="00E27D23">
              <w:rPr>
                <w:szCs w:val="18"/>
              </w:rPr>
              <w:t>R5-2314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850950" w14:textId="759623D4" w:rsidR="00C23B9C" w:rsidRPr="00E27D23" w:rsidRDefault="00C23B9C" w:rsidP="00C23B9C">
            <w:pPr>
              <w:pStyle w:val="TAL"/>
              <w:rPr>
                <w:szCs w:val="18"/>
              </w:rPr>
            </w:pPr>
            <w:r w:rsidRPr="00E27D23">
              <w:rPr>
                <w:szCs w:val="18"/>
              </w:rPr>
              <w:t>35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C34471" w14:textId="1BE96631"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2558A0" w14:textId="6402281C"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C5C717" w14:textId="0C8ADF91" w:rsidR="00C23B9C" w:rsidRPr="00E27D23" w:rsidRDefault="00C23B9C" w:rsidP="00C23B9C">
            <w:pPr>
              <w:pStyle w:val="TAL"/>
              <w:rPr>
                <w:szCs w:val="18"/>
              </w:rPr>
            </w:pPr>
            <w:r w:rsidRPr="00E27D23">
              <w:rPr>
                <w:szCs w:val="18"/>
              </w:rPr>
              <w:t>Correction to EPS Fallback test case 11.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A73BCCF" w14:textId="77777777" w:rsidR="00C23B9C" w:rsidRPr="00E27D23" w:rsidRDefault="00C23B9C" w:rsidP="00C23B9C">
            <w:pPr>
              <w:pStyle w:val="TAL"/>
              <w:rPr>
                <w:szCs w:val="18"/>
              </w:rPr>
            </w:pPr>
            <w:r w:rsidRPr="00E27D23">
              <w:rPr>
                <w:szCs w:val="18"/>
              </w:rPr>
              <w:t>17.2.0</w:t>
            </w:r>
          </w:p>
        </w:tc>
      </w:tr>
      <w:tr w:rsidR="00EC1229" w:rsidRPr="00E27D23" w14:paraId="7CA869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9AB21E"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AFEF41"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7A7FF6" w14:textId="6B0B6B76" w:rsidR="00C23B9C" w:rsidRPr="00E27D23" w:rsidRDefault="00C23B9C" w:rsidP="00C23B9C">
            <w:pPr>
              <w:pStyle w:val="TAL"/>
              <w:rPr>
                <w:szCs w:val="18"/>
              </w:rPr>
            </w:pPr>
            <w:r w:rsidRPr="00E27D23">
              <w:rPr>
                <w:szCs w:val="18"/>
              </w:rPr>
              <w:t>R5-2314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8BB0D9" w14:textId="41C9B0DC" w:rsidR="00C23B9C" w:rsidRPr="00E27D23" w:rsidRDefault="00C23B9C" w:rsidP="00C23B9C">
            <w:pPr>
              <w:pStyle w:val="TAL"/>
              <w:rPr>
                <w:szCs w:val="18"/>
              </w:rPr>
            </w:pPr>
            <w:r w:rsidRPr="00E27D23">
              <w:rPr>
                <w:szCs w:val="18"/>
              </w:rPr>
              <w:t>35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0C3C50" w14:textId="7192B6F8"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72ADD7" w14:textId="24823A23"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83F6B4" w14:textId="559FDF4D" w:rsidR="00C23B9C" w:rsidRPr="00E27D23" w:rsidRDefault="00C23B9C" w:rsidP="00C23B9C">
            <w:pPr>
              <w:pStyle w:val="TAL"/>
              <w:rPr>
                <w:szCs w:val="18"/>
              </w:rPr>
            </w:pPr>
            <w:r w:rsidRPr="00E27D23">
              <w:rPr>
                <w:szCs w:val="18"/>
              </w:rPr>
              <w:t>Correction to Emergency Services test case 11.4.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79C6349" w14:textId="77777777" w:rsidR="00C23B9C" w:rsidRPr="00E27D23" w:rsidRDefault="00C23B9C" w:rsidP="00C23B9C">
            <w:pPr>
              <w:pStyle w:val="TAL"/>
              <w:rPr>
                <w:szCs w:val="18"/>
              </w:rPr>
            </w:pPr>
            <w:r w:rsidRPr="00E27D23">
              <w:rPr>
                <w:szCs w:val="18"/>
              </w:rPr>
              <w:t>17.2.0</w:t>
            </w:r>
          </w:p>
        </w:tc>
      </w:tr>
      <w:tr w:rsidR="00EC1229" w:rsidRPr="00E27D23" w14:paraId="043C6B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93F208"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B8FB18"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85878E" w14:textId="30266F46" w:rsidR="00C23B9C" w:rsidRPr="00E27D23" w:rsidRDefault="00C23B9C" w:rsidP="00C23B9C">
            <w:pPr>
              <w:pStyle w:val="TAL"/>
              <w:rPr>
                <w:szCs w:val="18"/>
              </w:rPr>
            </w:pPr>
            <w:r w:rsidRPr="00E27D23">
              <w:rPr>
                <w:szCs w:val="18"/>
              </w:rPr>
              <w:t>R5-2314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AE4980" w14:textId="32FD15E0" w:rsidR="00C23B9C" w:rsidRPr="00E27D23" w:rsidRDefault="00C23B9C" w:rsidP="00C23B9C">
            <w:pPr>
              <w:pStyle w:val="TAL"/>
              <w:rPr>
                <w:szCs w:val="18"/>
              </w:rPr>
            </w:pPr>
            <w:r w:rsidRPr="00E27D23">
              <w:rPr>
                <w:szCs w:val="18"/>
              </w:rPr>
              <w:t>35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467116" w14:textId="323CFEF4"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D6509" w14:textId="690DA28A"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C9D07A" w14:textId="3766EE44" w:rsidR="00C23B9C" w:rsidRPr="00E27D23" w:rsidRDefault="00C23B9C" w:rsidP="00C23B9C">
            <w:pPr>
              <w:pStyle w:val="TAL"/>
              <w:rPr>
                <w:szCs w:val="18"/>
              </w:rPr>
            </w:pPr>
            <w:r w:rsidRPr="00E27D23">
              <w:rPr>
                <w:szCs w:val="18"/>
              </w:rPr>
              <w:t>Correction to emergency services test case 11.4.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4FB9BB" w14:textId="77777777" w:rsidR="00C23B9C" w:rsidRPr="00E27D23" w:rsidRDefault="00C23B9C" w:rsidP="00C23B9C">
            <w:pPr>
              <w:pStyle w:val="TAL"/>
              <w:rPr>
                <w:szCs w:val="18"/>
              </w:rPr>
            </w:pPr>
            <w:r w:rsidRPr="00E27D23">
              <w:rPr>
                <w:szCs w:val="18"/>
              </w:rPr>
              <w:t>17.2.0</w:t>
            </w:r>
          </w:p>
        </w:tc>
      </w:tr>
      <w:tr w:rsidR="00EC1229" w:rsidRPr="00E27D23" w14:paraId="3CC7AE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74E7B06"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D262E2"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283971" w14:textId="4D87AF5D" w:rsidR="00C23B9C" w:rsidRPr="00E27D23" w:rsidRDefault="00C23B9C" w:rsidP="00C23B9C">
            <w:pPr>
              <w:pStyle w:val="TAL"/>
              <w:rPr>
                <w:szCs w:val="18"/>
              </w:rPr>
            </w:pPr>
            <w:r w:rsidRPr="00E27D23">
              <w:rPr>
                <w:szCs w:val="18"/>
              </w:rPr>
              <w:t>R5-2314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306683" w14:textId="4B218869" w:rsidR="00C23B9C" w:rsidRPr="00E27D23" w:rsidRDefault="00C23B9C" w:rsidP="00C23B9C">
            <w:pPr>
              <w:pStyle w:val="TAL"/>
              <w:rPr>
                <w:szCs w:val="18"/>
              </w:rPr>
            </w:pPr>
            <w:r w:rsidRPr="00E27D23">
              <w:rPr>
                <w:szCs w:val="18"/>
              </w:rPr>
              <w:t>35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98DDA" w14:textId="607AFCC8"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23AB01" w14:textId="69408049"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6411CB" w14:textId="28A7CBFA" w:rsidR="00C23B9C" w:rsidRPr="00E27D23" w:rsidRDefault="00C23B9C" w:rsidP="00C23B9C">
            <w:pPr>
              <w:pStyle w:val="TAL"/>
              <w:rPr>
                <w:szCs w:val="18"/>
              </w:rPr>
            </w:pPr>
            <w:r w:rsidRPr="00E27D23">
              <w:rPr>
                <w:szCs w:val="18"/>
              </w:rPr>
              <w:t>Addition of inter-system mobility  test case 11.8.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90B56B6" w14:textId="77777777" w:rsidR="00C23B9C" w:rsidRPr="00E27D23" w:rsidRDefault="00C23B9C" w:rsidP="00C23B9C">
            <w:pPr>
              <w:pStyle w:val="TAL"/>
              <w:rPr>
                <w:szCs w:val="18"/>
              </w:rPr>
            </w:pPr>
            <w:r w:rsidRPr="00E27D23">
              <w:rPr>
                <w:szCs w:val="18"/>
              </w:rPr>
              <w:t>17.2.0</w:t>
            </w:r>
          </w:p>
        </w:tc>
      </w:tr>
      <w:tr w:rsidR="00EC1229" w:rsidRPr="00E27D23" w14:paraId="592367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026351"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A91D2E"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D11FD7" w14:textId="695F61F1" w:rsidR="00C23B9C" w:rsidRPr="00E27D23" w:rsidRDefault="00C23B9C" w:rsidP="00C23B9C">
            <w:pPr>
              <w:pStyle w:val="TAL"/>
              <w:rPr>
                <w:szCs w:val="18"/>
              </w:rPr>
            </w:pPr>
            <w:r w:rsidRPr="00E27D23">
              <w:rPr>
                <w:szCs w:val="18"/>
              </w:rPr>
              <w:t>R5-2314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BF4270" w14:textId="6A86657B" w:rsidR="00C23B9C" w:rsidRPr="00E27D23" w:rsidRDefault="00C23B9C" w:rsidP="00C23B9C">
            <w:pPr>
              <w:pStyle w:val="TAL"/>
              <w:rPr>
                <w:szCs w:val="18"/>
              </w:rPr>
            </w:pPr>
            <w:r w:rsidRPr="00E27D23">
              <w:rPr>
                <w:szCs w:val="18"/>
              </w:rPr>
              <w:t>35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649987" w14:textId="40F00E47"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62BDE3" w14:textId="54609787"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1B923F" w14:textId="007D2606" w:rsidR="00C23B9C" w:rsidRPr="00E27D23" w:rsidRDefault="00C23B9C" w:rsidP="00C23B9C">
            <w:pPr>
              <w:pStyle w:val="TAL"/>
              <w:rPr>
                <w:szCs w:val="18"/>
              </w:rPr>
            </w:pPr>
            <w:r w:rsidRPr="00E27D23">
              <w:rPr>
                <w:szCs w:val="18"/>
              </w:rPr>
              <w:t>Addition of  inter-system mobility  test case 11.8.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C63A21" w14:textId="77777777" w:rsidR="00C23B9C" w:rsidRPr="00E27D23" w:rsidRDefault="00C23B9C" w:rsidP="00C23B9C">
            <w:pPr>
              <w:pStyle w:val="TAL"/>
              <w:rPr>
                <w:szCs w:val="18"/>
              </w:rPr>
            </w:pPr>
            <w:r w:rsidRPr="00E27D23">
              <w:rPr>
                <w:szCs w:val="18"/>
              </w:rPr>
              <w:t>17.2.0</w:t>
            </w:r>
          </w:p>
        </w:tc>
      </w:tr>
      <w:tr w:rsidR="00EC1229" w:rsidRPr="00E27D23" w14:paraId="6AE8FA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23B8DBB"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B8FB41"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8BA88F" w14:textId="0B3D4E9E" w:rsidR="00C23B9C" w:rsidRPr="00E27D23" w:rsidRDefault="00C23B9C" w:rsidP="00C23B9C">
            <w:pPr>
              <w:pStyle w:val="TAL"/>
              <w:rPr>
                <w:szCs w:val="18"/>
              </w:rPr>
            </w:pPr>
            <w:r w:rsidRPr="00E27D23">
              <w:rPr>
                <w:szCs w:val="18"/>
              </w:rPr>
              <w:t>R5-2314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CE356A" w14:textId="18A1F8CD" w:rsidR="00C23B9C" w:rsidRPr="00E27D23" w:rsidRDefault="00C23B9C" w:rsidP="00C23B9C">
            <w:pPr>
              <w:pStyle w:val="TAL"/>
              <w:rPr>
                <w:szCs w:val="18"/>
              </w:rPr>
            </w:pPr>
            <w:r w:rsidRPr="00E27D23">
              <w:rPr>
                <w:szCs w:val="18"/>
              </w:rPr>
              <w:t>34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E3F795" w14:textId="18D29363"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9DBAF7" w14:textId="616CF84E"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1A532D" w14:textId="13659D7F" w:rsidR="00C23B9C" w:rsidRPr="00E27D23" w:rsidRDefault="00C23B9C" w:rsidP="00C23B9C">
            <w:pPr>
              <w:pStyle w:val="TAL"/>
              <w:rPr>
                <w:szCs w:val="18"/>
              </w:rPr>
            </w:pPr>
            <w:r w:rsidRPr="00E27D23">
              <w:rPr>
                <w:szCs w:val="18"/>
              </w:rPr>
              <w:t>Correction to NR SL SIG TC 12.1.2.1 - SyncRef Reselect PC5 only</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F596BA" w14:textId="77777777" w:rsidR="00C23B9C" w:rsidRPr="00E27D23" w:rsidRDefault="00C23B9C" w:rsidP="00C23B9C">
            <w:pPr>
              <w:pStyle w:val="TAL"/>
              <w:rPr>
                <w:szCs w:val="18"/>
              </w:rPr>
            </w:pPr>
            <w:r w:rsidRPr="00E27D23">
              <w:rPr>
                <w:szCs w:val="18"/>
              </w:rPr>
              <w:t>17.2.0</w:t>
            </w:r>
          </w:p>
        </w:tc>
      </w:tr>
      <w:tr w:rsidR="00EC1229" w:rsidRPr="00E27D23" w14:paraId="3801ED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836D39A"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60C257"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0C6623" w14:textId="49FDC4BC" w:rsidR="00C23B9C" w:rsidRPr="00E27D23" w:rsidRDefault="00C23B9C" w:rsidP="00C23B9C">
            <w:pPr>
              <w:pStyle w:val="TAL"/>
              <w:rPr>
                <w:szCs w:val="18"/>
              </w:rPr>
            </w:pPr>
            <w:r w:rsidRPr="00E27D23">
              <w:rPr>
                <w:szCs w:val="18"/>
              </w:rPr>
              <w:t>R5-2314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B72115" w14:textId="2C7EC325" w:rsidR="00C23B9C" w:rsidRPr="00E27D23" w:rsidRDefault="00C23B9C" w:rsidP="00C23B9C">
            <w:pPr>
              <w:pStyle w:val="TAL"/>
              <w:rPr>
                <w:szCs w:val="18"/>
              </w:rPr>
            </w:pPr>
            <w:r w:rsidRPr="00E27D23">
              <w:rPr>
                <w:szCs w:val="18"/>
              </w:rPr>
              <w:t>34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7D10B3" w14:textId="1611311E"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F6766C" w14:textId="2C961B19"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29ED71" w14:textId="0C865F13" w:rsidR="00C23B9C" w:rsidRPr="00E27D23" w:rsidRDefault="00C23B9C" w:rsidP="00C23B9C">
            <w:pPr>
              <w:pStyle w:val="TAL"/>
              <w:rPr>
                <w:szCs w:val="18"/>
              </w:rPr>
            </w:pPr>
            <w:r w:rsidRPr="00E27D23">
              <w:rPr>
                <w:szCs w:val="18"/>
              </w:rPr>
              <w:t>Correction to NR SL SIG TC 12.1.2.2 - SL-SSB Tx control PC5 only</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886EA96" w14:textId="77777777" w:rsidR="00C23B9C" w:rsidRPr="00E27D23" w:rsidRDefault="00C23B9C" w:rsidP="00C23B9C">
            <w:pPr>
              <w:pStyle w:val="TAL"/>
              <w:rPr>
                <w:szCs w:val="18"/>
              </w:rPr>
            </w:pPr>
            <w:r w:rsidRPr="00E27D23">
              <w:rPr>
                <w:szCs w:val="18"/>
              </w:rPr>
              <w:t>17.2.0</w:t>
            </w:r>
          </w:p>
        </w:tc>
      </w:tr>
      <w:tr w:rsidR="00EC1229" w:rsidRPr="00E27D23" w14:paraId="798E628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1853836"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CA1C93"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B70CA4" w14:textId="27714920" w:rsidR="00C23B9C" w:rsidRPr="00E27D23" w:rsidRDefault="00C23B9C" w:rsidP="00C23B9C">
            <w:pPr>
              <w:pStyle w:val="TAL"/>
              <w:rPr>
                <w:szCs w:val="18"/>
              </w:rPr>
            </w:pPr>
            <w:r w:rsidRPr="00E27D23">
              <w:rPr>
                <w:szCs w:val="18"/>
              </w:rPr>
              <w:t>R5-2314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6CD63C" w14:textId="159A67B3" w:rsidR="00C23B9C" w:rsidRPr="00E27D23" w:rsidRDefault="00C23B9C" w:rsidP="00C23B9C">
            <w:pPr>
              <w:pStyle w:val="TAL"/>
              <w:rPr>
                <w:szCs w:val="18"/>
              </w:rPr>
            </w:pPr>
            <w:r w:rsidRPr="00E27D23">
              <w:rPr>
                <w:szCs w:val="18"/>
              </w:rPr>
              <w:t>34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63696D" w14:textId="5F88FACB"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06C31" w14:textId="250A2380"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D3555D" w14:textId="2A913DE0" w:rsidR="00C23B9C" w:rsidRPr="00E27D23" w:rsidRDefault="00C23B9C" w:rsidP="00C23B9C">
            <w:pPr>
              <w:pStyle w:val="TAL"/>
              <w:rPr>
                <w:szCs w:val="18"/>
              </w:rPr>
            </w:pPr>
            <w:r w:rsidRPr="00E27D23">
              <w:rPr>
                <w:szCs w:val="18"/>
              </w:rPr>
              <w:t>Correction to NR SL SIG TC 12.1.5.x and 12.2.7.x - SL CSI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7EA828" w14:textId="77777777" w:rsidR="00C23B9C" w:rsidRPr="00E27D23" w:rsidRDefault="00C23B9C" w:rsidP="00C23B9C">
            <w:pPr>
              <w:pStyle w:val="TAL"/>
              <w:rPr>
                <w:szCs w:val="18"/>
              </w:rPr>
            </w:pPr>
            <w:r w:rsidRPr="00E27D23">
              <w:rPr>
                <w:szCs w:val="18"/>
              </w:rPr>
              <w:t>17.2.0</w:t>
            </w:r>
          </w:p>
        </w:tc>
      </w:tr>
      <w:tr w:rsidR="00EC1229" w:rsidRPr="00E27D23" w14:paraId="7EA380A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C8CFE1B"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FD3A08"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A83826" w14:textId="400F0886" w:rsidR="00C23B9C" w:rsidRPr="00E27D23" w:rsidRDefault="00C23B9C" w:rsidP="00C23B9C">
            <w:pPr>
              <w:pStyle w:val="TAL"/>
              <w:rPr>
                <w:szCs w:val="18"/>
              </w:rPr>
            </w:pPr>
            <w:r w:rsidRPr="00E27D23">
              <w:rPr>
                <w:szCs w:val="18"/>
              </w:rPr>
              <w:t>R5-2314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7ECB37" w14:textId="1100B29B" w:rsidR="00C23B9C" w:rsidRPr="00E27D23" w:rsidRDefault="00C23B9C" w:rsidP="00C23B9C">
            <w:pPr>
              <w:pStyle w:val="TAL"/>
              <w:rPr>
                <w:szCs w:val="18"/>
              </w:rPr>
            </w:pPr>
            <w:r w:rsidRPr="00E27D23">
              <w:rPr>
                <w:szCs w:val="18"/>
              </w:rPr>
              <w:t>34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46ECC7" w14:textId="62D09443"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64212" w14:textId="76D4B1C4"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5173B8" w14:textId="05FD29A4" w:rsidR="00C23B9C" w:rsidRPr="00E27D23" w:rsidRDefault="00C23B9C" w:rsidP="00C23B9C">
            <w:pPr>
              <w:pStyle w:val="TAL"/>
              <w:rPr>
                <w:szCs w:val="18"/>
              </w:rPr>
            </w:pPr>
            <w:r w:rsidRPr="00E27D23">
              <w:rPr>
                <w:szCs w:val="18"/>
              </w:rPr>
              <w:t>Correction to NR SL SIG TC 12.2.2.1 - SyncRef Reselect Con-curren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D1491D" w14:textId="77777777" w:rsidR="00C23B9C" w:rsidRPr="00E27D23" w:rsidRDefault="00C23B9C" w:rsidP="00C23B9C">
            <w:pPr>
              <w:pStyle w:val="TAL"/>
              <w:rPr>
                <w:szCs w:val="18"/>
              </w:rPr>
            </w:pPr>
            <w:r w:rsidRPr="00E27D23">
              <w:rPr>
                <w:szCs w:val="18"/>
              </w:rPr>
              <w:t>17.2.0</w:t>
            </w:r>
          </w:p>
        </w:tc>
      </w:tr>
      <w:tr w:rsidR="00EC1229" w:rsidRPr="00E27D23" w14:paraId="0B0690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D79A101"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E229002"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FB8540" w14:textId="1BC6C37D" w:rsidR="00C23B9C" w:rsidRPr="00E27D23" w:rsidRDefault="00C23B9C" w:rsidP="00C23B9C">
            <w:pPr>
              <w:pStyle w:val="TAL"/>
              <w:rPr>
                <w:szCs w:val="18"/>
              </w:rPr>
            </w:pPr>
            <w:r w:rsidRPr="00E27D23">
              <w:rPr>
                <w:szCs w:val="18"/>
              </w:rPr>
              <w:t>R5-2314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33D113" w14:textId="58B4ADD4" w:rsidR="00C23B9C" w:rsidRPr="00E27D23" w:rsidRDefault="00C23B9C" w:rsidP="00C23B9C">
            <w:pPr>
              <w:pStyle w:val="TAL"/>
              <w:rPr>
                <w:szCs w:val="18"/>
              </w:rPr>
            </w:pPr>
            <w:r w:rsidRPr="00E27D23">
              <w:rPr>
                <w:szCs w:val="18"/>
              </w:rPr>
              <w:t>34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E8A42A" w14:textId="267D8126"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EEA610" w14:textId="37D04E32"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65A69B" w14:textId="339DD635" w:rsidR="00C23B9C" w:rsidRPr="00E27D23" w:rsidRDefault="00C23B9C" w:rsidP="00C23B9C">
            <w:pPr>
              <w:pStyle w:val="TAL"/>
              <w:rPr>
                <w:szCs w:val="18"/>
              </w:rPr>
            </w:pPr>
            <w:r w:rsidRPr="00E27D23">
              <w:rPr>
                <w:szCs w:val="18"/>
              </w:rPr>
              <w:t>Correction to NR SL SIG TC 12.2.2.2 - SL-SSB Tx control Con-curren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B54646" w14:textId="77777777" w:rsidR="00C23B9C" w:rsidRPr="00E27D23" w:rsidRDefault="00C23B9C" w:rsidP="00C23B9C">
            <w:pPr>
              <w:pStyle w:val="TAL"/>
              <w:rPr>
                <w:szCs w:val="18"/>
              </w:rPr>
            </w:pPr>
            <w:r w:rsidRPr="00E27D23">
              <w:rPr>
                <w:szCs w:val="18"/>
              </w:rPr>
              <w:t>17.2.0</w:t>
            </w:r>
          </w:p>
        </w:tc>
      </w:tr>
      <w:tr w:rsidR="00EC1229" w:rsidRPr="00E27D23" w14:paraId="6039C9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BCD6E3"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8C8719"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27B29C" w14:textId="33465ED7" w:rsidR="00C23B9C" w:rsidRPr="00E27D23" w:rsidRDefault="00C23B9C" w:rsidP="00C23B9C">
            <w:pPr>
              <w:pStyle w:val="TAL"/>
              <w:rPr>
                <w:szCs w:val="18"/>
              </w:rPr>
            </w:pPr>
            <w:r w:rsidRPr="00E27D23">
              <w:rPr>
                <w:szCs w:val="18"/>
              </w:rPr>
              <w:t>R5-2314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FBCD23" w14:textId="4D54A144" w:rsidR="00C23B9C" w:rsidRPr="00E27D23" w:rsidRDefault="00C23B9C" w:rsidP="00C23B9C">
            <w:pPr>
              <w:pStyle w:val="TAL"/>
              <w:rPr>
                <w:szCs w:val="18"/>
              </w:rPr>
            </w:pPr>
            <w:r w:rsidRPr="00E27D23">
              <w:rPr>
                <w:szCs w:val="18"/>
              </w:rPr>
              <w:t>34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F96F9D" w14:textId="42BB8405"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BA0D9" w14:textId="2EC4973F"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964AE5" w14:textId="3B4A21D4" w:rsidR="00C23B9C" w:rsidRPr="00E27D23" w:rsidRDefault="00C23B9C" w:rsidP="00C23B9C">
            <w:pPr>
              <w:pStyle w:val="TAL"/>
              <w:rPr>
                <w:szCs w:val="18"/>
              </w:rPr>
            </w:pPr>
            <w:r w:rsidRPr="00E27D23">
              <w:rPr>
                <w:szCs w:val="18"/>
              </w:rPr>
              <w:t>Correction to NR SL SIG TC 12.2.3.1 – Event C1 and C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C41786" w14:textId="77777777" w:rsidR="00C23B9C" w:rsidRPr="00E27D23" w:rsidRDefault="00C23B9C" w:rsidP="00C23B9C">
            <w:pPr>
              <w:pStyle w:val="TAL"/>
              <w:rPr>
                <w:szCs w:val="18"/>
              </w:rPr>
            </w:pPr>
            <w:r w:rsidRPr="00E27D23">
              <w:rPr>
                <w:szCs w:val="18"/>
              </w:rPr>
              <w:t>17.2.0</w:t>
            </w:r>
          </w:p>
        </w:tc>
      </w:tr>
      <w:tr w:rsidR="00EC1229" w:rsidRPr="00E27D23" w14:paraId="0E95DC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44E1125"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1F49594"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1B3724" w14:textId="2DB11C13" w:rsidR="00C23B9C" w:rsidRPr="00E27D23" w:rsidRDefault="00C23B9C" w:rsidP="00C23B9C">
            <w:pPr>
              <w:pStyle w:val="TAL"/>
              <w:rPr>
                <w:szCs w:val="18"/>
              </w:rPr>
            </w:pPr>
            <w:r w:rsidRPr="00E27D23">
              <w:rPr>
                <w:szCs w:val="18"/>
              </w:rPr>
              <w:t>R5-2314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1F3AE4" w14:textId="46EB2726" w:rsidR="00C23B9C" w:rsidRPr="00E27D23" w:rsidRDefault="00C23B9C" w:rsidP="00C23B9C">
            <w:pPr>
              <w:pStyle w:val="TAL"/>
              <w:rPr>
                <w:szCs w:val="18"/>
              </w:rPr>
            </w:pPr>
            <w:r w:rsidRPr="00E27D23">
              <w:rPr>
                <w:szCs w:val="18"/>
              </w:rPr>
              <w:t>34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231C5D" w14:textId="4649BFC9"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03E5F7" w14:textId="164F59D7"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9A07D3" w14:textId="7FBB79FD" w:rsidR="00C23B9C" w:rsidRPr="00E27D23" w:rsidRDefault="00C23B9C" w:rsidP="00C23B9C">
            <w:pPr>
              <w:pStyle w:val="TAL"/>
              <w:rPr>
                <w:szCs w:val="18"/>
              </w:rPr>
            </w:pPr>
            <w:r w:rsidRPr="00E27D23">
              <w:rPr>
                <w:szCs w:val="18"/>
              </w:rPr>
              <w:t>Correction to NR SL SIG TC 12.2.8.3 - PC5 RLF</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D2B145A" w14:textId="77777777" w:rsidR="00C23B9C" w:rsidRPr="00E27D23" w:rsidRDefault="00C23B9C" w:rsidP="00C23B9C">
            <w:pPr>
              <w:pStyle w:val="TAL"/>
              <w:rPr>
                <w:szCs w:val="18"/>
              </w:rPr>
            </w:pPr>
            <w:r w:rsidRPr="00E27D23">
              <w:rPr>
                <w:szCs w:val="18"/>
              </w:rPr>
              <w:t>17.2.0</w:t>
            </w:r>
          </w:p>
        </w:tc>
      </w:tr>
      <w:tr w:rsidR="00EC1229" w:rsidRPr="00E27D23" w14:paraId="696DA86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136235"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1AB3AAF"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F72497" w14:textId="7E8EC0B1" w:rsidR="00C23B9C" w:rsidRPr="00E27D23" w:rsidRDefault="00C23B9C" w:rsidP="00C23B9C">
            <w:pPr>
              <w:pStyle w:val="TAL"/>
              <w:rPr>
                <w:szCs w:val="18"/>
              </w:rPr>
            </w:pPr>
            <w:r w:rsidRPr="00E27D23">
              <w:rPr>
                <w:szCs w:val="18"/>
              </w:rPr>
              <w:t>R5-2314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43869B" w14:textId="7D363C15" w:rsidR="00C23B9C" w:rsidRPr="00E27D23" w:rsidRDefault="00C23B9C" w:rsidP="00C23B9C">
            <w:pPr>
              <w:pStyle w:val="TAL"/>
              <w:rPr>
                <w:szCs w:val="18"/>
              </w:rPr>
            </w:pPr>
            <w:r w:rsidRPr="00E27D23">
              <w:rPr>
                <w:szCs w:val="18"/>
              </w:rPr>
              <w:t>35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8FA24D" w14:textId="24ABED90"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25472" w14:textId="72C57192"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7E3F42" w14:textId="019192CA" w:rsidR="00C23B9C" w:rsidRPr="00E27D23" w:rsidRDefault="00C23B9C" w:rsidP="00C23B9C">
            <w:pPr>
              <w:pStyle w:val="TAL"/>
              <w:rPr>
                <w:szCs w:val="18"/>
              </w:rPr>
            </w:pPr>
            <w:r w:rsidRPr="00E27D23">
              <w:rPr>
                <w:szCs w:val="18"/>
              </w:rPr>
              <w:t>Update of TC 12.1.7.1 - PC5-only operation / Sidelink UE capability transfer via PC5 RRC / One-way and two-way transfe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D4D7009" w14:textId="77777777" w:rsidR="00C23B9C" w:rsidRPr="00E27D23" w:rsidRDefault="00C23B9C" w:rsidP="00C23B9C">
            <w:pPr>
              <w:pStyle w:val="TAL"/>
              <w:rPr>
                <w:szCs w:val="18"/>
              </w:rPr>
            </w:pPr>
            <w:r w:rsidRPr="00E27D23">
              <w:rPr>
                <w:szCs w:val="18"/>
              </w:rPr>
              <w:t>17.2.0</w:t>
            </w:r>
          </w:p>
        </w:tc>
      </w:tr>
      <w:tr w:rsidR="00EC1229" w:rsidRPr="00E27D23" w14:paraId="10C4B8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61D73A"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8A938E"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4B6D00" w14:textId="4583448E" w:rsidR="00C23B9C" w:rsidRPr="00E27D23" w:rsidRDefault="00C23B9C" w:rsidP="00C23B9C">
            <w:pPr>
              <w:pStyle w:val="TAL"/>
              <w:rPr>
                <w:szCs w:val="18"/>
              </w:rPr>
            </w:pPr>
            <w:r w:rsidRPr="00E27D23">
              <w:rPr>
                <w:szCs w:val="18"/>
              </w:rPr>
              <w:t>R5-2314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A17E9A" w14:textId="1BA2DA17" w:rsidR="00C23B9C" w:rsidRPr="00E27D23" w:rsidRDefault="00C23B9C" w:rsidP="00C23B9C">
            <w:pPr>
              <w:pStyle w:val="TAL"/>
              <w:rPr>
                <w:szCs w:val="18"/>
              </w:rPr>
            </w:pPr>
            <w:r w:rsidRPr="00E27D23">
              <w:rPr>
                <w:szCs w:val="18"/>
              </w:rPr>
              <w:t>35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82BF7A" w14:textId="51955522"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F86385" w14:textId="68EFDCB4"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0EA1A2" w14:textId="7E89CE41" w:rsidR="00C23B9C" w:rsidRPr="00E27D23" w:rsidRDefault="00C23B9C" w:rsidP="00C23B9C">
            <w:pPr>
              <w:pStyle w:val="TAL"/>
              <w:rPr>
                <w:szCs w:val="18"/>
              </w:rPr>
            </w:pPr>
            <w:r w:rsidRPr="00E27D23">
              <w:rPr>
                <w:szCs w:val="18"/>
              </w:rPr>
              <w:t>Update of TC 12.2.4.1- Inter-carrier concurrent operation / Sidelink Reconfiguration via Uu RR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5BA628" w14:textId="77777777" w:rsidR="00C23B9C" w:rsidRPr="00E27D23" w:rsidRDefault="00C23B9C" w:rsidP="00C23B9C">
            <w:pPr>
              <w:pStyle w:val="TAL"/>
              <w:rPr>
                <w:szCs w:val="18"/>
              </w:rPr>
            </w:pPr>
            <w:r w:rsidRPr="00E27D23">
              <w:rPr>
                <w:szCs w:val="18"/>
              </w:rPr>
              <w:t>17.2.0</w:t>
            </w:r>
          </w:p>
        </w:tc>
      </w:tr>
      <w:tr w:rsidR="00EC1229" w:rsidRPr="00E27D23" w14:paraId="4DAD9D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52C77E"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ABBFEF9"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3153E7" w14:textId="57E9D7F9" w:rsidR="00C23B9C" w:rsidRPr="00E27D23" w:rsidRDefault="00C23B9C" w:rsidP="00C23B9C">
            <w:pPr>
              <w:pStyle w:val="TAL"/>
              <w:rPr>
                <w:szCs w:val="18"/>
              </w:rPr>
            </w:pPr>
            <w:r w:rsidRPr="00E27D23">
              <w:rPr>
                <w:szCs w:val="18"/>
              </w:rPr>
              <w:t>R5-2314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6C764C" w14:textId="54F2E00C" w:rsidR="00C23B9C" w:rsidRPr="00E27D23" w:rsidRDefault="00C23B9C" w:rsidP="00C23B9C">
            <w:pPr>
              <w:pStyle w:val="TAL"/>
              <w:rPr>
                <w:szCs w:val="18"/>
              </w:rPr>
            </w:pPr>
            <w:r w:rsidRPr="00E27D23">
              <w:rPr>
                <w:szCs w:val="18"/>
              </w:rPr>
              <w:t>35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030FFD" w14:textId="048A1377"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89103C" w14:textId="40196D4F"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40B7E6" w14:textId="1941A7A5" w:rsidR="00C23B9C" w:rsidRPr="00E27D23" w:rsidRDefault="00C23B9C" w:rsidP="00C23B9C">
            <w:pPr>
              <w:pStyle w:val="TAL"/>
              <w:rPr>
                <w:szCs w:val="18"/>
              </w:rPr>
            </w:pPr>
            <w:r w:rsidRPr="00E27D23">
              <w:rPr>
                <w:szCs w:val="18"/>
              </w:rPr>
              <w:t>Update of TC 12.2.8.1- Inter-carrier concurrent operation / Sidelink CSI reporting /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EDBADD3" w14:textId="77777777" w:rsidR="00C23B9C" w:rsidRPr="00E27D23" w:rsidRDefault="00C23B9C" w:rsidP="00C23B9C">
            <w:pPr>
              <w:pStyle w:val="TAL"/>
              <w:rPr>
                <w:szCs w:val="18"/>
              </w:rPr>
            </w:pPr>
            <w:r w:rsidRPr="00E27D23">
              <w:rPr>
                <w:szCs w:val="18"/>
              </w:rPr>
              <w:t>17.2.0</w:t>
            </w:r>
          </w:p>
        </w:tc>
      </w:tr>
      <w:tr w:rsidR="00EC1229" w:rsidRPr="00E27D23" w14:paraId="09BB8A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70D5CA"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C64EEC"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CE7179" w14:textId="410F43DF" w:rsidR="00C23B9C" w:rsidRPr="00E27D23" w:rsidRDefault="00C23B9C" w:rsidP="00C23B9C">
            <w:pPr>
              <w:pStyle w:val="TAL"/>
              <w:rPr>
                <w:szCs w:val="18"/>
              </w:rPr>
            </w:pPr>
            <w:r w:rsidRPr="00E27D23">
              <w:rPr>
                <w:szCs w:val="18"/>
              </w:rPr>
              <w:t>R5-2314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E42292" w14:textId="2A834891" w:rsidR="00C23B9C" w:rsidRPr="00E27D23" w:rsidRDefault="00C23B9C" w:rsidP="00C23B9C">
            <w:pPr>
              <w:pStyle w:val="TAL"/>
              <w:rPr>
                <w:szCs w:val="18"/>
              </w:rPr>
            </w:pPr>
            <w:r w:rsidRPr="00E27D23">
              <w:rPr>
                <w:szCs w:val="18"/>
              </w:rPr>
              <w:t>35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0F1F4B" w14:textId="0983A67D"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05B95" w14:textId="1A96CBA6"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364D15" w14:textId="6D10A327" w:rsidR="00C23B9C" w:rsidRPr="00E27D23" w:rsidRDefault="00C23B9C" w:rsidP="00C23B9C">
            <w:pPr>
              <w:pStyle w:val="TAL"/>
              <w:rPr>
                <w:szCs w:val="18"/>
              </w:rPr>
            </w:pPr>
            <w:r w:rsidRPr="00E27D23">
              <w:rPr>
                <w:szCs w:val="18"/>
              </w:rPr>
              <w:t>Update of TC 12.2.3.2- Inter-carrier concurrent operation / Measurement configuration and reporting via Uu RRC / CBR measurement reporting / Periodical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337CC1D" w14:textId="77777777" w:rsidR="00C23B9C" w:rsidRPr="00E27D23" w:rsidRDefault="00C23B9C" w:rsidP="00C23B9C">
            <w:pPr>
              <w:pStyle w:val="TAL"/>
              <w:rPr>
                <w:szCs w:val="18"/>
              </w:rPr>
            </w:pPr>
            <w:r w:rsidRPr="00E27D23">
              <w:rPr>
                <w:szCs w:val="18"/>
              </w:rPr>
              <w:t>17.2.0</w:t>
            </w:r>
          </w:p>
        </w:tc>
      </w:tr>
      <w:tr w:rsidR="00EC1229" w:rsidRPr="00E27D23" w14:paraId="2E9D77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5EA5BD2"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D174E8"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7EDE86" w14:textId="01ABA8BE" w:rsidR="00C23B9C" w:rsidRPr="00E27D23" w:rsidRDefault="00C23B9C" w:rsidP="00C23B9C">
            <w:pPr>
              <w:pStyle w:val="TAL"/>
              <w:rPr>
                <w:szCs w:val="18"/>
              </w:rPr>
            </w:pPr>
            <w:r w:rsidRPr="00E27D23">
              <w:rPr>
                <w:szCs w:val="18"/>
              </w:rPr>
              <w:t>R5-2314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2B6012" w14:textId="260F68A9" w:rsidR="00C23B9C" w:rsidRPr="00E27D23" w:rsidRDefault="00C23B9C" w:rsidP="00C23B9C">
            <w:pPr>
              <w:pStyle w:val="TAL"/>
              <w:rPr>
                <w:szCs w:val="18"/>
              </w:rPr>
            </w:pPr>
            <w:r w:rsidRPr="00E27D23">
              <w:rPr>
                <w:szCs w:val="18"/>
              </w:rPr>
              <w:t>35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115E86" w14:textId="382EEE91"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63DA57" w14:textId="7B82FBFA"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BBF86A" w14:textId="3FD895D2" w:rsidR="00C23B9C" w:rsidRPr="00E27D23" w:rsidRDefault="00C23B9C" w:rsidP="00C23B9C">
            <w:pPr>
              <w:pStyle w:val="TAL"/>
              <w:rPr>
                <w:szCs w:val="18"/>
              </w:rPr>
            </w:pPr>
            <w:r w:rsidRPr="00E27D23">
              <w:rPr>
                <w:szCs w:val="18"/>
              </w:rPr>
              <w:t>Update of TC 12.2.1.5- Inter-carrier concurrent operation / Sidelink communication / RRC_CONNECTED / Transmission / Exceptional pool</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35B5B4" w14:textId="77777777" w:rsidR="00C23B9C" w:rsidRPr="00E27D23" w:rsidRDefault="00C23B9C" w:rsidP="00C23B9C">
            <w:pPr>
              <w:pStyle w:val="TAL"/>
              <w:rPr>
                <w:szCs w:val="18"/>
              </w:rPr>
            </w:pPr>
            <w:r w:rsidRPr="00E27D23">
              <w:rPr>
                <w:szCs w:val="18"/>
              </w:rPr>
              <w:t>17.2.0</w:t>
            </w:r>
          </w:p>
        </w:tc>
      </w:tr>
      <w:tr w:rsidR="00EC1229" w:rsidRPr="00E27D23" w14:paraId="46916D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7C5CE79"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A8EC668"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5E6471" w14:textId="317535A0" w:rsidR="00C23B9C" w:rsidRPr="00E27D23" w:rsidRDefault="00C23B9C" w:rsidP="00C23B9C">
            <w:pPr>
              <w:pStyle w:val="TAL"/>
              <w:rPr>
                <w:szCs w:val="18"/>
              </w:rPr>
            </w:pPr>
            <w:r w:rsidRPr="00E27D23">
              <w:rPr>
                <w:szCs w:val="18"/>
              </w:rPr>
              <w:t>R5-2314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4002AA" w14:textId="6B0994B6" w:rsidR="00C23B9C" w:rsidRPr="00E27D23" w:rsidRDefault="00C23B9C" w:rsidP="00C23B9C">
            <w:pPr>
              <w:pStyle w:val="TAL"/>
              <w:rPr>
                <w:szCs w:val="18"/>
              </w:rPr>
            </w:pPr>
            <w:r w:rsidRPr="00E27D23">
              <w:rPr>
                <w:szCs w:val="18"/>
              </w:rPr>
              <w:t>36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B315C4" w14:textId="699B03B9"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56CA29" w14:textId="7AEAC8EA"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964515" w14:textId="3EB93DEE" w:rsidR="00C23B9C" w:rsidRPr="00E27D23" w:rsidRDefault="00C23B9C" w:rsidP="00C23B9C">
            <w:pPr>
              <w:pStyle w:val="TAL"/>
              <w:rPr>
                <w:szCs w:val="18"/>
              </w:rPr>
            </w:pPr>
            <w:r w:rsidRPr="00E27D23">
              <w:rPr>
                <w:szCs w:val="18"/>
              </w:rPr>
              <w:t>Addition of NR unlicensed test case 6.6.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E52DB0" w14:textId="77777777" w:rsidR="00C23B9C" w:rsidRPr="00E27D23" w:rsidRDefault="00C23B9C" w:rsidP="00C23B9C">
            <w:pPr>
              <w:pStyle w:val="TAL"/>
              <w:rPr>
                <w:szCs w:val="18"/>
              </w:rPr>
            </w:pPr>
            <w:r w:rsidRPr="00E27D23">
              <w:rPr>
                <w:szCs w:val="18"/>
              </w:rPr>
              <w:t>17.2.0</w:t>
            </w:r>
          </w:p>
        </w:tc>
      </w:tr>
      <w:tr w:rsidR="00EC1229" w:rsidRPr="00E27D23" w14:paraId="372C9F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A46473"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0AE7D07"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FF22BA" w14:textId="7897023B" w:rsidR="00C23B9C" w:rsidRPr="00E27D23" w:rsidRDefault="00C23B9C" w:rsidP="00C23B9C">
            <w:pPr>
              <w:pStyle w:val="TAL"/>
              <w:rPr>
                <w:szCs w:val="18"/>
              </w:rPr>
            </w:pPr>
            <w:r w:rsidRPr="00E27D23">
              <w:rPr>
                <w:szCs w:val="18"/>
              </w:rPr>
              <w:t>R5-2314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E4015A" w14:textId="1C2AAAC0" w:rsidR="00C23B9C" w:rsidRPr="00E27D23" w:rsidRDefault="00C23B9C" w:rsidP="00C23B9C">
            <w:pPr>
              <w:pStyle w:val="TAL"/>
              <w:rPr>
                <w:szCs w:val="18"/>
              </w:rPr>
            </w:pPr>
            <w:r w:rsidRPr="00E27D23">
              <w:rPr>
                <w:szCs w:val="18"/>
              </w:rPr>
              <w:t>36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14B3FD" w14:textId="2BE55766"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499FAA" w14:textId="1856C11E"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7F23C9" w14:textId="33C474E7" w:rsidR="00C23B9C" w:rsidRPr="00E27D23" w:rsidRDefault="00C23B9C" w:rsidP="00C23B9C">
            <w:pPr>
              <w:pStyle w:val="TAL"/>
              <w:rPr>
                <w:szCs w:val="18"/>
              </w:rPr>
            </w:pPr>
            <w:r w:rsidRPr="00E27D23">
              <w:rPr>
                <w:szCs w:val="18"/>
              </w:rPr>
              <w:t>Addition of NR-U test case 8.1.8.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8CA691" w14:textId="77777777" w:rsidR="00C23B9C" w:rsidRPr="00E27D23" w:rsidRDefault="00C23B9C" w:rsidP="00C23B9C">
            <w:pPr>
              <w:pStyle w:val="TAL"/>
              <w:rPr>
                <w:szCs w:val="18"/>
              </w:rPr>
            </w:pPr>
            <w:r w:rsidRPr="00E27D23">
              <w:rPr>
                <w:szCs w:val="18"/>
              </w:rPr>
              <w:t>17.2.0</w:t>
            </w:r>
          </w:p>
        </w:tc>
      </w:tr>
      <w:tr w:rsidR="00EC1229" w:rsidRPr="00E27D23" w14:paraId="7231F3C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928C22B"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BADB1C1"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89138D" w14:textId="543D90BC" w:rsidR="00C23B9C" w:rsidRPr="00E27D23" w:rsidRDefault="00C23B9C" w:rsidP="00C23B9C">
            <w:pPr>
              <w:pStyle w:val="TAL"/>
              <w:rPr>
                <w:szCs w:val="18"/>
              </w:rPr>
            </w:pPr>
            <w:r w:rsidRPr="00E27D23">
              <w:rPr>
                <w:szCs w:val="18"/>
              </w:rPr>
              <w:t>R5-2314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BFEB47" w14:textId="533B664D" w:rsidR="00C23B9C" w:rsidRPr="00E27D23" w:rsidRDefault="00C23B9C" w:rsidP="00C23B9C">
            <w:pPr>
              <w:pStyle w:val="TAL"/>
              <w:rPr>
                <w:szCs w:val="18"/>
              </w:rPr>
            </w:pPr>
            <w:r w:rsidRPr="00E27D23">
              <w:rPr>
                <w:szCs w:val="18"/>
              </w:rPr>
              <w:t>36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B1E193" w14:textId="28D07FFA"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27BBFC" w14:textId="61CA51CA"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63AEDA" w14:textId="432025B3" w:rsidR="00C23B9C" w:rsidRPr="00E27D23" w:rsidRDefault="00C23B9C" w:rsidP="00C23B9C">
            <w:pPr>
              <w:pStyle w:val="TAL"/>
              <w:rPr>
                <w:szCs w:val="18"/>
              </w:rPr>
            </w:pPr>
            <w:r w:rsidRPr="00E27D23">
              <w:rPr>
                <w:szCs w:val="18"/>
              </w:rPr>
              <w:t>Addition of NR unlicensed test case 8.1.8.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37C838" w14:textId="77777777" w:rsidR="00C23B9C" w:rsidRPr="00E27D23" w:rsidRDefault="00C23B9C" w:rsidP="00C23B9C">
            <w:pPr>
              <w:pStyle w:val="TAL"/>
              <w:rPr>
                <w:szCs w:val="18"/>
              </w:rPr>
            </w:pPr>
            <w:r w:rsidRPr="00E27D23">
              <w:rPr>
                <w:szCs w:val="18"/>
              </w:rPr>
              <w:t>17.2.0</w:t>
            </w:r>
          </w:p>
        </w:tc>
      </w:tr>
      <w:tr w:rsidR="00EC1229" w:rsidRPr="00E27D23" w14:paraId="1BBDA0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CBD8D8"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4ACE34"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D584EC" w14:textId="58E66D83" w:rsidR="00C23B9C" w:rsidRPr="00E27D23" w:rsidRDefault="00C23B9C" w:rsidP="00C23B9C">
            <w:pPr>
              <w:pStyle w:val="TAL"/>
              <w:rPr>
                <w:szCs w:val="18"/>
              </w:rPr>
            </w:pPr>
            <w:r w:rsidRPr="00E27D23">
              <w:rPr>
                <w:szCs w:val="18"/>
              </w:rPr>
              <w:t>R5-2314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591805" w14:textId="29B0A686" w:rsidR="00C23B9C" w:rsidRPr="00E27D23" w:rsidRDefault="00C23B9C" w:rsidP="00C23B9C">
            <w:pPr>
              <w:pStyle w:val="TAL"/>
              <w:rPr>
                <w:szCs w:val="18"/>
              </w:rPr>
            </w:pPr>
            <w:r w:rsidRPr="00E27D23">
              <w:rPr>
                <w:szCs w:val="18"/>
              </w:rPr>
              <w:t>34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FB39D4" w14:textId="78F12AFB"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E654D5" w14:textId="570AEA40"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51288C" w14:textId="659F6B7A" w:rsidR="00C23B9C" w:rsidRPr="00E27D23" w:rsidRDefault="00C23B9C" w:rsidP="00C23B9C">
            <w:pPr>
              <w:pStyle w:val="TAL"/>
              <w:rPr>
                <w:szCs w:val="18"/>
              </w:rPr>
            </w:pPr>
            <w:r w:rsidRPr="00E27D23">
              <w:rPr>
                <w:szCs w:val="18"/>
              </w:rPr>
              <w:t>Addition of new MDT test case 8.1.6.1.4.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8D7367" w14:textId="77777777" w:rsidR="00C23B9C" w:rsidRPr="00E27D23" w:rsidRDefault="00C23B9C" w:rsidP="00C23B9C">
            <w:pPr>
              <w:pStyle w:val="TAL"/>
              <w:rPr>
                <w:szCs w:val="18"/>
              </w:rPr>
            </w:pPr>
            <w:r w:rsidRPr="00E27D23">
              <w:rPr>
                <w:szCs w:val="18"/>
              </w:rPr>
              <w:t>17.2.0</w:t>
            </w:r>
          </w:p>
        </w:tc>
      </w:tr>
      <w:tr w:rsidR="00EC1229" w:rsidRPr="00E27D23" w14:paraId="47F0BB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326D14A"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37D089"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47EAA4" w14:textId="1B04260A" w:rsidR="00C23B9C" w:rsidRPr="00E27D23" w:rsidRDefault="00C23B9C" w:rsidP="00C23B9C">
            <w:pPr>
              <w:pStyle w:val="TAL"/>
              <w:rPr>
                <w:szCs w:val="18"/>
              </w:rPr>
            </w:pPr>
            <w:r w:rsidRPr="00E27D23">
              <w:rPr>
                <w:szCs w:val="18"/>
              </w:rPr>
              <w:t>R5-2314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016B5E" w14:textId="58C977E2" w:rsidR="00C23B9C" w:rsidRPr="00E27D23" w:rsidRDefault="00C23B9C" w:rsidP="00C23B9C">
            <w:pPr>
              <w:pStyle w:val="TAL"/>
              <w:rPr>
                <w:szCs w:val="18"/>
              </w:rPr>
            </w:pPr>
            <w:r w:rsidRPr="00E27D23">
              <w:rPr>
                <w:szCs w:val="18"/>
              </w:rPr>
              <w:t>36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80F487" w14:textId="440902C0"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31B0CA" w14:textId="28BB5DF0"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5815BD" w14:textId="6616CDE0" w:rsidR="00C23B9C" w:rsidRPr="00E27D23" w:rsidRDefault="00C23B9C" w:rsidP="00C23B9C">
            <w:pPr>
              <w:pStyle w:val="TAL"/>
              <w:rPr>
                <w:szCs w:val="18"/>
              </w:rPr>
            </w:pPr>
            <w:r w:rsidRPr="00E27D23">
              <w:rPr>
                <w:szCs w:val="18"/>
              </w:rPr>
              <w:t>Addition of new MAC test case for 2 step to 4 step RACH SDT fallback</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46E420" w14:textId="77777777" w:rsidR="00C23B9C" w:rsidRPr="00E27D23" w:rsidRDefault="00C23B9C" w:rsidP="00C23B9C">
            <w:pPr>
              <w:pStyle w:val="TAL"/>
              <w:rPr>
                <w:szCs w:val="18"/>
              </w:rPr>
            </w:pPr>
            <w:r w:rsidRPr="00E27D23">
              <w:rPr>
                <w:szCs w:val="18"/>
              </w:rPr>
              <w:t>17.2.0</w:t>
            </w:r>
          </w:p>
        </w:tc>
      </w:tr>
      <w:tr w:rsidR="00EC1229" w:rsidRPr="00E27D23" w14:paraId="61057E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B4515A"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A1DC55"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8EA5C9" w14:textId="0934133F" w:rsidR="00C23B9C" w:rsidRPr="00E27D23" w:rsidRDefault="00C23B9C" w:rsidP="00C23B9C">
            <w:pPr>
              <w:pStyle w:val="TAL"/>
              <w:rPr>
                <w:szCs w:val="18"/>
              </w:rPr>
            </w:pPr>
            <w:r w:rsidRPr="00E27D23">
              <w:rPr>
                <w:szCs w:val="18"/>
              </w:rPr>
              <w:t>R5-2314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7AE1FE" w14:textId="370F8007" w:rsidR="00C23B9C" w:rsidRPr="00E27D23" w:rsidRDefault="00C23B9C" w:rsidP="00C23B9C">
            <w:pPr>
              <w:pStyle w:val="TAL"/>
              <w:rPr>
                <w:szCs w:val="18"/>
              </w:rPr>
            </w:pPr>
            <w:r w:rsidRPr="00E27D23">
              <w:rPr>
                <w:szCs w:val="18"/>
              </w:rPr>
              <w:t>36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3C9C2C" w14:textId="68AF5D17"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02816" w14:textId="2A931F50"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4EC79B" w14:textId="50951252" w:rsidR="00C23B9C" w:rsidRPr="00E27D23" w:rsidRDefault="00C23B9C" w:rsidP="00C23B9C">
            <w:pPr>
              <w:pStyle w:val="TAL"/>
              <w:rPr>
                <w:szCs w:val="18"/>
              </w:rPr>
            </w:pPr>
            <w:r w:rsidRPr="00E27D23">
              <w:rPr>
                <w:szCs w:val="18"/>
              </w:rPr>
              <w:t>Addition of new MAC test case for 4 step RACH SDT with time alignment timer expiry</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04C69A4" w14:textId="77777777" w:rsidR="00C23B9C" w:rsidRPr="00E27D23" w:rsidRDefault="00C23B9C" w:rsidP="00C23B9C">
            <w:pPr>
              <w:pStyle w:val="TAL"/>
              <w:rPr>
                <w:szCs w:val="18"/>
              </w:rPr>
            </w:pPr>
            <w:r w:rsidRPr="00E27D23">
              <w:rPr>
                <w:szCs w:val="18"/>
              </w:rPr>
              <w:t>17.2.0</w:t>
            </w:r>
          </w:p>
        </w:tc>
      </w:tr>
      <w:tr w:rsidR="00EC1229" w:rsidRPr="00E27D23" w14:paraId="09BE368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E91846"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550DC5"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FE1E52" w14:textId="2DD3018C" w:rsidR="00C23B9C" w:rsidRPr="00E27D23" w:rsidRDefault="00C23B9C" w:rsidP="00C23B9C">
            <w:pPr>
              <w:pStyle w:val="TAL"/>
              <w:rPr>
                <w:szCs w:val="18"/>
              </w:rPr>
            </w:pPr>
            <w:r w:rsidRPr="00E27D23">
              <w:rPr>
                <w:szCs w:val="18"/>
              </w:rPr>
              <w:t>R5-2314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DE353C" w14:textId="6924FF60" w:rsidR="00C23B9C" w:rsidRPr="00E27D23" w:rsidRDefault="00C23B9C" w:rsidP="00C23B9C">
            <w:pPr>
              <w:pStyle w:val="TAL"/>
              <w:rPr>
                <w:szCs w:val="18"/>
              </w:rPr>
            </w:pPr>
            <w:r w:rsidRPr="00E27D23">
              <w:rPr>
                <w:szCs w:val="18"/>
              </w:rPr>
              <w:t>34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AD2BF8" w14:textId="4B65F25F"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7C9599" w14:textId="211000F4"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83D385" w14:textId="7337A3D8" w:rsidR="00C23B9C" w:rsidRPr="00E27D23" w:rsidRDefault="00C23B9C" w:rsidP="00C23B9C">
            <w:pPr>
              <w:pStyle w:val="TAL"/>
              <w:rPr>
                <w:szCs w:val="18"/>
              </w:rPr>
            </w:pPr>
            <w:r w:rsidRPr="00E27D23">
              <w:rPr>
                <w:szCs w:val="18"/>
              </w:rPr>
              <w:t>Addition of new test case 7.1.3.6.4 for PDCP U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564CFE" w14:textId="77777777" w:rsidR="00C23B9C" w:rsidRPr="00E27D23" w:rsidRDefault="00C23B9C" w:rsidP="00C23B9C">
            <w:pPr>
              <w:pStyle w:val="TAL"/>
              <w:rPr>
                <w:szCs w:val="18"/>
              </w:rPr>
            </w:pPr>
            <w:r w:rsidRPr="00E27D23">
              <w:rPr>
                <w:szCs w:val="18"/>
              </w:rPr>
              <w:t>17.2.0</w:t>
            </w:r>
          </w:p>
        </w:tc>
      </w:tr>
      <w:tr w:rsidR="00EC1229" w:rsidRPr="00E27D23" w14:paraId="345917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2DBD24"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BDCAEC"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1E8619" w14:textId="12EF3167" w:rsidR="00C23B9C" w:rsidRPr="00E27D23" w:rsidRDefault="00C23B9C" w:rsidP="00C23B9C">
            <w:pPr>
              <w:pStyle w:val="TAL"/>
              <w:rPr>
                <w:szCs w:val="18"/>
              </w:rPr>
            </w:pPr>
            <w:r w:rsidRPr="00E27D23">
              <w:rPr>
                <w:szCs w:val="18"/>
              </w:rPr>
              <w:t>R5-2314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0B0FB2" w14:textId="7E014D54" w:rsidR="00C23B9C" w:rsidRPr="00E27D23" w:rsidRDefault="00C23B9C" w:rsidP="00C23B9C">
            <w:pPr>
              <w:pStyle w:val="TAL"/>
              <w:rPr>
                <w:szCs w:val="18"/>
              </w:rPr>
            </w:pPr>
            <w:r w:rsidRPr="00E27D23">
              <w:rPr>
                <w:szCs w:val="18"/>
              </w:rPr>
              <w:t>34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661CB9" w14:textId="130094AB"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689ED5" w14:textId="18540F0F"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A1F8A4" w14:textId="59C4BC63" w:rsidR="00C23B9C" w:rsidRPr="00E27D23" w:rsidRDefault="00C23B9C" w:rsidP="00C23B9C">
            <w:pPr>
              <w:pStyle w:val="TAL"/>
              <w:rPr>
                <w:szCs w:val="18"/>
              </w:rPr>
            </w:pPr>
            <w:r w:rsidRPr="00E27D23">
              <w:rPr>
                <w:szCs w:val="18"/>
              </w:rPr>
              <w:t>Addition of new test case 7.1.3.6.5 for PDCP U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2CC8C4F" w14:textId="77777777" w:rsidR="00C23B9C" w:rsidRPr="00E27D23" w:rsidRDefault="00C23B9C" w:rsidP="00C23B9C">
            <w:pPr>
              <w:pStyle w:val="TAL"/>
              <w:rPr>
                <w:szCs w:val="18"/>
              </w:rPr>
            </w:pPr>
            <w:r w:rsidRPr="00E27D23">
              <w:rPr>
                <w:szCs w:val="18"/>
              </w:rPr>
              <w:t>17.2.0</w:t>
            </w:r>
          </w:p>
        </w:tc>
      </w:tr>
      <w:tr w:rsidR="00EC1229" w:rsidRPr="00E27D23" w14:paraId="6BFAB9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0C5AD4"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054158"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A8AE00" w14:textId="7D46F237" w:rsidR="00C23B9C" w:rsidRPr="00E27D23" w:rsidRDefault="00C23B9C" w:rsidP="00C23B9C">
            <w:pPr>
              <w:pStyle w:val="TAL"/>
              <w:rPr>
                <w:szCs w:val="18"/>
              </w:rPr>
            </w:pPr>
            <w:r w:rsidRPr="00E27D23">
              <w:rPr>
                <w:szCs w:val="18"/>
              </w:rPr>
              <w:t>R5-2314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281874" w14:textId="6BD268FF" w:rsidR="00C23B9C" w:rsidRPr="00E27D23" w:rsidRDefault="00C23B9C" w:rsidP="00C23B9C">
            <w:pPr>
              <w:pStyle w:val="TAL"/>
              <w:rPr>
                <w:szCs w:val="18"/>
              </w:rPr>
            </w:pPr>
            <w:r w:rsidRPr="00E27D23">
              <w:rPr>
                <w:szCs w:val="18"/>
              </w:rPr>
              <w:t>34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3F0DE7" w14:textId="0212E179"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5491B" w14:textId="2960828D"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D28A1E" w14:textId="11495F0D" w:rsidR="00C23B9C" w:rsidRPr="00E27D23" w:rsidRDefault="00C23B9C" w:rsidP="00C23B9C">
            <w:pPr>
              <w:pStyle w:val="TAL"/>
              <w:rPr>
                <w:szCs w:val="18"/>
              </w:rPr>
            </w:pPr>
            <w:r w:rsidRPr="00E27D23">
              <w:rPr>
                <w:szCs w:val="18"/>
              </w:rPr>
              <w:t>Addition of new test case 7.1.3.6.6 for PDCP U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D097DA9" w14:textId="77777777" w:rsidR="00C23B9C" w:rsidRPr="00E27D23" w:rsidRDefault="00C23B9C" w:rsidP="00C23B9C">
            <w:pPr>
              <w:pStyle w:val="TAL"/>
              <w:rPr>
                <w:szCs w:val="18"/>
              </w:rPr>
            </w:pPr>
            <w:r w:rsidRPr="00E27D23">
              <w:rPr>
                <w:szCs w:val="18"/>
              </w:rPr>
              <w:t>17.2.0</w:t>
            </w:r>
          </w:p>
        </w:tc>
      </w:tr>
      <w:tr w:rsidR="00EC1229" w:rsidRPr="00E27D23" w14:paraId="6AE2AC0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A09600"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5A78134"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145D77" w14:textId="25C711DB" w:rsidR="00C23B9C" w:rsidRPr="00E27D23" w:rsidRDefault="00C23B9C" w:rsidP="00C23B9C">
            <w:pPr>
              <w:pStyle w:val="TAL"/>
              <w:rPr>
                <w:szCs w:val="18"/>
              </w:rPr>
            </w:pPr>
            <w:r w:rsidRPr="00E27D23">
              <w:rPr>
                <w:szCs w:val="18"/>
              </w:rPr>
              <w:t>R5-2314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527332" w14:textId="767D196A" w:rsidR="00C23B9C" w:rsidRPr="00E27D23" w:rsidRDefault="00C23B9C" w:rsidP="00C23B9C">
            <w:pPr>
              <w:pStyle w:val="TAL"/>
              <w:rPr>
                <w:szCs w:val="18"/>
              </w:rPr>
            </w:pPr>
            <w:r w:rsidRPr="00E27D23">
              <w:rPr>
                <w:szCs w:val="18"/>
              </w:rPr>
              <w:t>34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1A449F" w14:textId="3844DF36"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C73A1C" w14:textId="4533DD14"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0D46C6" w14:textId="3AF19964" w:rsidR="00C23B9C" w:rsidRPr="00E27D23" w:rsidRDefault="00C23B9C" w:rsidP="00C23B9C">
            <w:pPr>
              <w:pStyle w:val="TAL"/>
              <w:rPr>
                <w:szCs w:val="18"/>
              </w:rPr>
            </w:pPr>
            <w:r w:rsidRPr="00E27D23">
              <w:rPr>
                <w:szCs w:val="18"/>
              </w:rPr>
              <w:t>Addition of new test case 7.1.3.6.7 for PDCP U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60E47B" w14:textId="77777777" w:rsidR="00C23B9C" w:rsidRPr="00E27D23" w:rsidRDefault="00C23B9C" w:rsidP="00C23B9C">
            <w:pPr>
              <w:pStyle w:val="TAL"/>
              <w:rPr>
                <w:szCs w:val="18"/>
              </w:rPr>
            </w:pPr>
            <w:r w:rsidRPr="00E27D23">
              <w:rPr>
                <w:szCs w:val="18"/>
              </w:rPr>
              <w:t>17.2.0</w:t>
            </w:r>
          </w:p>
        </w:tc>
      </w:tr>
      <w:tr w:rsidR="00EC1229" w:rsidRPr="00E27D23" w14:paraId="69D890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CB01DB"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12FD29"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86D621" w14:textId="6104CB5C" w:rsidR="00C23B9C" w:rsidRPr="00E27D23" w:rsidRDefault="00C23B9C" w:rsidP="00C23B9C">
            <w:pPr>
              <w:pStyle w:val="TAL"/>
              <w:rPr>
                <w:szCs w:val="18"/>
              </w:rPr>
            </w:pPr>
            <w:r w:rsidRPr="00E27D23">
              <w:rPr>
                <w:szCs w:val="18"/>
              </w:rPr>
              <w:t>R5-2314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D1675C" w14:textId="71B52686" w:rsidR="00C23B9C" w:rsidRPr="00E27D23" w:rsidRDefault="00C23B9C" w:rsidP="00C23B9C">
            <w:pPr>
              <w:pStyle w:val="TAL"/>
              <w:rPr>
                <w:szCs w:val="18"/>
              </w:rPr>
            </w:pPr>
            <w:r w:rsidRPr="00E27D23">
              <w:rPr>
                <w:szCs w:val="18"/>
              </w:rPr>
              <w:t>34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77172D" w14:textId="4D93CFDA"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C102C6" w14:textId="3A99AAB3"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942F35" w14:textId="5FA3446F" w:rsidR="00C23B9C" w:rsidRPr="00E27D23" w:rsidRDefault="00C23B9C" w:rsidP="00C23B9C">
            <w:pPr>
              <w:pStyle w:val="TAL"/>
              <w:rPr>
                <w:szCs w:val="18"/>
              </w:rPr>
            </w:pPr>
            <w:r w:rsidRPr="00E27D23">
              <w:rPr>
                <w:szCs w:val="18"/>
              </w:rPr>
              <w:t>Addition of power saving enhancements new TC 8.1.1.1a.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0E3F6D2" w14:textId="77777777" w:rsidR="00C23B9C" w:rsidRPr="00E27D23" w:rsidRDefault="00C23B9C" w:rsidP="00C23B9C">
            <w:pPr>
              <w:pStyle w:val="TAL"/>
              <w:rPr>
                <w:szCs w:val="18"/>
              </w:rPr>
            </w:pPr>
            <w:r w:rsidRPr="00E27D23">
              <w:rPr>
                <w:szCs w:val="18"/>
              </w:rPr>
              <w:t>17.2.0</w:t>
            </w:r>
          </w:p>
        </w:tc>
      </w:tr>
      <w:tr w:rsidR="00EC1229" w:rsidRPr="00E27D23" w14:paraId="4C364E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66225A3"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4AB4FB"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0DE80F" w14:textId="0FFA693C" w:rsidR="00C23B9C" w:rsidRPr="00E27D23" w:rsidRDefault="00C23B9C" w:rsidP="00C23B9C">
            <w:pPr>
              <w:pStyle w:val="TAL"/>
              <w:rPr>
                <w:szCs w:val="18"/>
              </w:rPr>
            </w:pPr>
            <w:r w:rsidRPr="00E27D23">
              <w:rPr>
                <w:szCs w:val="18"/>
              </w:rPr>
              <w:t>R5-2314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8C7059" w14:textId="343659F6" w:rsidR="00C23B9C" w:rsidRPr="00E27D23" w:rsidRDefault="00C23B9C" w:rsidP="00C23B9C">
            <w:pPr>
              <w:pStyle w:val="TAL"/>
              <w:rPr>
                <w:szCs w:val="18"/>
              </w:rPr>
            </w:pPr>
            <w:r w:rsidRPr="00E27D23">
              <w:rPr>
                <w:szCs w:val="18"/>
              </w:rPr>
              <w:t>34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BEEB8F" w14:textId="24261067"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5FB5FF" w14:textId="635017AF"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D5EACC" w14:textId="339535E9" w:rsidR="00C23B9C" w:rsidRPr="00E27D23" w:rsidRDefault="00C23B9C" w:rsidP="00C23B9C">
            <w:pPr>
              <w:pStyle w:val="TAL"/>
              <w:rPr>
                <w:szCs w:val="18"/>
              </w:rPr>
            </w:pPr>
            <w:r w:rsidRPr="00E27D23">
              <w:rPr>
                <w:szCs w:val="18"/>
              </w:rPr>
              <w:t>Correction to TC 8.1.1.1a.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9D9B49" w14:textId="77777777" w:rsidR="00C23B9C" w:rsidRPr="00E27D23" w:rsidRDefault="00C23B9C" w:rsidP="00C23B9C">
            <w:pPr>
              <w:pStyle w:val="TAL"/>
              <w:rPr>
                <w:szCs w:val="18"/>
              </w:rPr>
            </w:pPr>
            <w:r w:rsidRPr="00E27D23">
              <w:rPr>
                <w:szCs w:val="18"/>
              </w:rPr>
              <w:t>17.2.0</w:t>
            </w:r>
          </w:p>
        </w:tc>
      </w:tr>
      <w:tr w:rsidR="00EC1229" w:rsidRPr="00E27D23" w14:paraId="04B9DC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E518784"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8C8C405"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14D167" w14:textId="14A3C9FD" w:rsidR="00C23B9C" w:rsidRPr="00E27D23" w:rsidRDefault="00C23B9C" w:rsidP="00C23B9C">
            <w:pPr>
              <w:pStyle w:val="TAL"/>
              <w:rPr>
                <w:szCs w:val="18"/>
              </w:rPr>
            </w:pPr>
            <w:r w:rsidRPr="00E27D23">
              <w:rPr>
                <w:szCs w:val="18"/>
              </w:rPr>
              <w:t>R5-2314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B2313D" w14:textId="12A96D5E" w:rsidR="00C23B9C" w:rsidRPr="00E27D23" w:rsidRDefault="00C23B9C" w:rsidP="00C23B9C">
            <w:pPr>
              <w:pStyle w:val="TAL"/>
              <w:rPr>
                <w:szCs w:val="18"/>
              </w:rPr>
            </w:pPr>
            <w:r w:rsidRPr="00E27D23">
              <w:rPr>
                <w:szCs w:val="18"/>
              </w:rPr>
              <w:t>34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17BC50" w14:textId="08D56BFE"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A02A05" w14:textId="7E9CB5A1"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78DD4E" w14:textId="4515C083" w:rsidR="00C23B9C" w:rsidRPr="00E27D23" w:rsidRDefault="00C23B9C" w:rsidP="00C23B9C">
            <w:pPr>
              <w:pStyle w:val="TAL"/>
              <w:rPr>
                <w:szCs w:val="18"/>
              </w:rPr>
            </w:pPr>
            <w:r w:rsidRPr="00E27D23">
              <w:rPr>
                <w:szCs w:val="18"/>
              </w:rPr>
              <w:t>Addition of new powersaving TC 8.1.1.1a.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0CECADC" w14:textId="77777777" w:rsidR="00C23B9C" w:rsidRPr="00E27D23" w:rsidRDefault="00C23B9C" w:rsidP="00C23B9C">
            <w:pPr>
              <w:pStyle w:val="TAL"/>
              <w:rPr>
                <w:szCs w:val="18"/>
              </w:rPr>
            </w:pPr>
            <w:r w:rsidRPr="00E27D23">
              <w:rPr>
                <w:szCs w:val="18"/>
              </w:rPr>
              <w:t>17.2.0</w:t>
            </w:r>
          </w:p>
        </w:tc>
      </w:tr>
      <w:tr w:rsidR="00EC1229" w:rsidRPr="00E27D23" w14:paraId="31B397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2BAA57"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B32BCF9"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886F8E" w14:textId="6A88A24F" w:rsidR="00C23B9C" w:rsidRPr="00E27D23" w:rsidRDefault="00C23B9C" w:rsidP="00C23B9C">
            <w:pPr>
              <w:pStyle w:val="TAL"/>
              <w:rPr>
                <w:szCs w:val="18"/>
              </w:rPr>
            </w:pPr>
            <w:r w:rsidRPr="00E27D23">
              <w:rPr>
                <w:szCs w:val="18"/>
              </w:rPr>
              <w:t>R5-2314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2C5EED" w14:textId="5CF0D0D5" w:rsidR="00C23B9C" w:rsidRPr="00E27D23" w:rsidRDefault="00C23B9C" w:rsidP="00C23B9C">
            <w:pPr>
              <w:pStyle w:val="TAL"/>
              <w:rPr>
                <w:szCs w:val="18"/>
              </w:rPr>
            </w:pPr>
            <w:r w:rsidRPr="00E27D23">
              <w:rPr>
                <w:szCs w:val="18"/>
              </w:rPr>
              <w:t>36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425063" w14:textId="1D885239"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12B8D6" w14:textId="11C71C31"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49CB09" w14:textId="56B4A8F9" w:rsidR="00C23B9C" w:rsidRPr="00E27D23" w:rsidRDefault="00C23B9C" w:rsidP="00C23B9C">
            <w:pPr>
              <w:pStyle w:val="TAL"/>
              <w:rPr>
                <w:szCs w:val="18"/>
              </w:rPr>
            </w:pPr>
            <w:r w:rsidRPr="00E27D23">
              <w:rPr>
                <w:szCs w:val="18"/>
              </w:rPr>
              <w:t>Adding new test case 9.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FF000D" w14:textId="77777777" w:rsidR="00C23B9C" w:rsidRPr="00E27D23" w:rsidRDefault="00C23B9C" w:rsidP="00C23B9C">
            <w:pPr>
              <w:pStyle w:val="TAL"/>
              <w:rPr>
                <w:szCs w:val="18"/>
              </w:rPr>
            </w:pPr>
            <w:r w:rsidRPr="00E27D23">
              <w:rPr>
                <w:szCs w:val="18"/>
              </w:rPr>
              <w:t>17.2.0</w:t>
            </w:r>
          </w:p>
        </w:tc>
      </w:tr>
      <w:tr w:rsidR="00EC1229" w:rsidRPr="00E27D23" w14:paraId="311289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3CF2065"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1A85C0"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8A0666" w14:textId="16C7A1C5" w:rsidR="00C23B9C" w:rsidRPr="00E27D23" w:rsidRDefault="00C23B9C" w:rsidP="00C23B9C">
            <w:pPr>
              <w:pStyle w:val="TAL"/>
              <w:rPr>
                <w:szCs w:val="18"/>
              </w:rPr>
            </w:pPr>
            <w:r w:rsidRPr="00E27D23">
              <w:rPr>
                <w:szCs w:val="18"/>
              </w:rPr>
              <w:t>R5-2314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241CE5" w14:textId="1E914238" w:rsidR="00C23B9C" w:rsidRPr="00E27D23" w:rsidRDefault="00C23B9C" w:rsidP="00C23B9C">
            <w:pPr>
              <w:pStyle w:val="TAL"/>
              <w:rPr>
                <w:szCs w:val="18"/>
              </w:rPr>
            </w:pPr>
            <w:r w:rsidRPr="00E27D23">
              <w:rPr>
                <w:szCs w:val="18"/>
              </w:rPr>
              <w:t>34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754C9D" w14:textId="45A61D95"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091D05" w14:textId="10C9C2A9"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AB1791" w14:textId="3E3EB350" w:rsidR="00C23B9C" w:rsidRPr="00E27D23" w:rsidRDefault="00C23B9C" w:rsidP="00C23B9C">
            <w:pPr>
              <w:pStyle w:val="TAL"/>
              <w:rPr>
                <w:szCs w:val="18"/>
              </w:rPr>
            </w:pPr>
            <w:r w:rsidRPr="00E27D23">
              <w:rPr>
                <w:szCs w:val="18"/>
              </w:rPr>
              <w:t>Addition of ATSSS new TC 10.4.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B3EBD8" w14:textId="77777777" w:rsidR="00C23B9C" w:rsidRPr="00E27D23" w:rsidRDefault="00C23B9C" w:rsidP="00C23B9C">
            <w:pPr>
              <w:pStyle w:val="TAL"/>
              <w:rPr>
                <w:szCs w:val="18"/>
              </w:rPr>
            </w:pPr>
            <w:r w:rsidRPr="00E27D23">
              <w:rPr>
                <w:szCs w:val="18"/>
              </w:rPr>
              <w:t>17.2.0</w:t>
            </w:r>
          </w:p>
        </w:tc>
      </w:tr>
      <w:tr w:rsidR="00EC1229" w:rsidRPr="00E27D23" w14:paraId="67325AC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9F1CADF"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C00AF3F"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4FC7DA" w14:textId="0395B9B8" w:rsidR="00C23B9C" w:rsidRPr="00E27D23" w:rsidRDefault="00C23B9C" w:rsidP="00C23B9C">
            <w:pPr>
              <w:pStyle w:val="TAL"/>
              <w:rPr>
                <w:szCs w:val="18"/>
              </w:rPr>
            </w:pPr>
            <w:r w:rsidRPr="00E27D23">
              <w:rPr>
                <w:szCs w:val="18"/>
              </w:rPr>
              <w:t>R5-2314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B2A001" w14:textId="273D8598" w:rsidR="00C23B9C" w:rsidRPr="00E27D23" w:rsidRDefault="00C23B9C" w:rsidP="00C23B9C">
            <w:pPr>
              <w:pStyle w:val="TAL"/>
              <w:rPr>
                <w:szCs w:val="18"/>
              </w:rPr>
            </w:pPr>
            <w:r w:rsidRPr="00E27D23">
              <w:rPr>
                <w:szCs w:val="18"/>
              </w:rPr>
              <w:t>34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B12DD7" w14:textId="7E3AD488"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86506" w14:textId="31F86E14"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8881CD" w14:textId="564CDBC4" w:rsidR="00C23B9C" w:rsidRPr="00E27D23" w:rsidRDefault="00C23B9C" w:rsidP="00C23B9C">
            <w:pPr>
              <w:pStyle w:val="TAL"/>
              <w:rPr>
                <w:szCs w:val="18"/>
              </w:rPr>
            </w:pPr>
            <w:r w:rsidRPr="00E27D23">
              <w:rPr>
                <w:szCs w:val="18"/>
              </w:rPr>
              <w:t>Addition of new RRC test case 8.2.6.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E88184" w14:textId="77777777" w:rsidR="00C23B9C" w:rsidRPr="00E27D23" w:rsidRDefault="00C23B9C" w:rsidP="00C23B9C">
            <w:pPr>
              <w:pStyle w:val="TAL"/>
              <w:rPr>
                <w:szCs w:val="18"/>
              </w:rPr>
            </w:pPr>
            <w:r w:rsidRPr="00E27D23">
              <w:rPr>
                <w:szCs w:val="18"/>
              </w:rPr>
              <w:t>17.2.0</w:t>
            </w:r>
          </w:p>
        </w:tc>
      </w:tr>
      <w:tr w:rsidR="00EC1229" w:rsidRPr="00E27D23" w14:paraId="2A5AAE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08861D"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0E0970"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8CCDC0" w14:textId="22026F55" w:rsidR="00C23B9C" w:rsidRPr="00E27D23" w:rsidRDefault="00C23B9C" w:rsidP="00C23B9C">
            <w:pPr>
              <w:pStyle w:val="TAL"/>
              <w:rPr>
                <w:szCs w:val="18"/>
              </w:rPr>
            </w:pPr>
            <w:r w:rsidRPr="00E27D23">
              <w:rPr>
                <w:szCs w:val="18"/>
              </w:rPr>
              <w:t>R5-2314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BE2434" w14:textId="22A3B4BB" w:rsidR="00C23B9C" w:rsidRPr="00E27D23" w:rsidRDefault="00C23B9C" w:rsidP="00C23B9C">
            <w:pPr>
              <w:pStyle w:val="TAL"/>
              <w:rPr>
                <w:szCs w:val="18"/>
              </w:rPr>
            </w:pPr>
            <w:r w:rsidRPr="00E27D23">
              <w:rPr>
                <w:szCs w:val="18"/>
              </w:rPr>
              <w:t>35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7FB67C" w14:textId="7D593E00"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88737D" w14:textId="63AC7E8F"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C33DFB" w14:textId="2412D1F6" w:rsidR="00C23B9C" w:rsidRPr="00E27D23" w:rsidRDefault="00C23B9C" w:rsidP="00C23B9C">
            <w:pPr>
              <w:pStyle w:val="TAL"/>
              <w:rPr>
                <w:szCs w:val="18"/>
              </w:rPr>
            </w:pPr>
            <w:r w:rsidRPr="00E27D23">
              <w:rPr>
                <w:szCs w:val="18"/>
              </w:rPr>
              <w:t>Addition of ATSSS test case 10.4.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C2D892B" w14:textId="77777777" w:rsidR="00C23B9C" w:rsidRPr="00E27D23" w:rsidRDefault="00C23B9C" w:rsidP="00C23B9C">
            <w:pPr>
              <w:pStyle w:val="TAL"/>
              <w:rPr>
                <w:szCs w:val="18"/>
              </w:rPr>
            </w:pPr>
            <w:r w:rsidRPr="00E27D23">
              <w:rPr>
                <w:szCs w:val="18"/>
              </w:rPr>
              <w:t>17.2.0</w:t>
            </w:r>
          </w:p>
        </w:tc>
      </w:tr>
      <w:tr w:rsidR="00EC1229" w:rsidRPr="00E27D23" w14:paraId="7F6237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56176F0"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1C7DE1"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15C60D" w14:textId="5275DF27" w:rsidR="00C23B9C" w:rsidRPr="00E27D23" w:rsidRDefault="00C23B9C" w:rsidP="00C23B9C">
            <w:pPr>
              <w:pStyle w:val="TAL"/>
              <w:rPr>
                <w:szCs w:val="18"/>
              </w:rPr>
            </w:pPr>
            <w:r w:rsidRPr="00E27D23">
              <w:rPr>
                <w:szCs w:val="18"/>
              </w:rPr>
              <w:t>R5-2314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5BCC18" w14:textId="6B8017D4" w:rsidR="00C23B9C" w:rsidRPr="00E27D23" w:rsidRDefault="00C23B9C" w:rsidP="00C23B9C">
            <w:pPr>
              <w:pStyle w:val="TAL"/>
              <w:rPr>
                <w:szCs w:val="18"/>
              </w:rPr>
            </w:pPr>
            <w:r w:rsidRPr="00E27D23">
              <w:rPr>
                <w:szCs w:val="18"/>
              </w:rPr>
              <w:t>35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B199CD" w14:textId="2C1EFEBA"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66023A" w14:textId="3C1EEFD3"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7019C1" w14:textId="0116F150" w:rsidR="00C23B9C" w:rsidRPr="00E27D23" w:rsidRDefault="00C23B9C" w:rsidP="00C23B9C">
            <w:pPr>
              <w:pStyle w:val="TAL"/>
              <w:rPr>
                <w:szCs w:val="18"/>
              </w:rPr>
            </w:pPr>
            <w:r w:rsidRPr="00E27D23">
              <w:rPr>
                <w:szCs w:val="18"/>
              </w:rPr>
              <w:t>Addition of ATSSS test case 10.4.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98BACF" w14:textId="77777777" w:rsidR="00C23B9C" w:rsidRPr="00E27D23" w:rsidRDefault="00C23B9C" w:rsidP="00C23B9C">
            <w:pPr>
              <w:pStyle w:val="TAL"/>
              <w:rPr>
                <w:szCs w:val="18"/>
              </w:rPr>
            </w:pPr>
            <w:r w:rsidRPr="00E27D23">
              <w:rPr>
                <w:szCs w:val="18"/>
              </w:rPr>
              <w:t>17.2.0</w:t>
            </w:r>
          </w:p>
        </w:tc>
      </w:tr>
      <w:tr w:rsidR="00EC1229" w:rsidRPr="00E27D23" w14:paraId="662DB8A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8B275C"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071BB62"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2E529A" w14:textId="0EFEBBC1" w:rsidR="00C23B9C" w:rsidRPr="00E27D23" w:rsidRDefault="00C23B9C" w:rsidP="00C23B9C">
            <w:pPr>
              <w:pStyle w:val="TAL"/>
              <w:rPr>
                <w:szCs w:val="18"/>
              </w:rPr>
            </w:pPr>
            <w:r w:rsidRPr="00E27D23">
              <w:rPr>
                <w:szCs w:val="18"/>
              </w:rPr>
              <w:t>R5-2314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23BA07" w14:textId="09E34BB8" w:rsidR="00C23B9C" w:rsidRPr="00E27D23" w:rsidRDefault="00C23B9C" w:rsidP="00C23B9C">
            <w:pPr>
              <w:pStyle w:val="TAL"/>
              <w:rPr>
                <w:szCs w:val="18"/>
              </w:rPr>
            </w:pPr>
            <w:r w:rsidRPr="00E27D23">
              <w:rPr>
                <w:szCs w:val="18"/>
              </w:rPr>
              <w:t>35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A4A7D0" w14:textId="6FDC920E"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C6A76A" w14:textId="7BDC1679"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11409B" w14:textId="3699FAC5" w:rsidR="00C23B9C" w:rsidRPr="00E27D23" w:rsidRDefault="00C23B9C" w:rsidP="00C23B9C">
            <w:pPr>
              <w:pStyle w:val="TAL"/>
              <w:rPr>
                <w:szCs w:val="18"/>
              </w:rPr>
            </w:pPr>
            <w:r w:rsidRPr="00E27D23">
              <w:rPr>
                <w:szCs w:val="18"/>
              </w:rPr>
              <w:t>Addition of MBS Multicast TC 14.2.1.1.7-NACK-only</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E875DE" w14:textId="77777777" w:rsidR="00C23B9C" w:rsidRPr="00E27D23" w:rsidRDefault="00C23B9C" w:rsidP="00C23B9C">
            <w:pPr>
              <w:pStyle w:val="TAL"/>
              <w:rPr>
                <w:szCs w:val="18"/>
              </w:rPr>
            </w:pPr>
            <w:r w:rsidRPr="00E27D23">
              <w:rPr>
                <w:szCs w:val="18"/>
              </w:rPr>
              <w:t>17.2.0</w:t>
            </w:r>
          </w:p>
        </w:tc>
      </w:tr>
      <w:tr w:rsidR="00EC1229" w:rsidRPr="00E27D23" w14:paraId="2A2F9A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27ECF82"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5EB8B96"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56DFC4" w14:textId="5D7593C2" w:rsidR="00C23B9C" w:rsidRPr="00E27D23" w:rsidRDefault="00C23B9C" w:rsidP="00C23B9C">
            <w:pPr>
              <w:pStyle w:val="TAL"/>
              <w:rPr>
                <w:szCs w:val="18"/>
              </w:rPr>
            </w:pPr>
            <w:r w:rsidRPr="00E27D23">
              <w:rPr>
                <w:szCs w:val="18"/>
              </w:rPr>
              <w:t>R5-2314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D36015" w14:textId="455715AB" w:rsidR="00C23B9C" w:rsidRPr="00E27D23" w:rsidRDefault="00C23B9C" w:rsidP="00C23B9C">
            <w:pPr>
              <w:pStyle w:val="TAL"/>
              <w:rPr>
                <w:szCs w:val="18"/>
              </w:rPr>
            </w:pPr>
            <w:r w:rsidRPr="00E27D23">
              <w:rPr>
                <w:szCs w:val="18"/>
              </w:rPr>
              <w:t>35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19E576" w14:textId="38E728BF"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84C5EB" w14:textId="1713093F"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A9B159" w14:textId="56E40B03" w:rsidR="00C23B9C" w:rsidRPr="00E27D23" w:rsidRDefault="00C23B9C" w:rsidP="00C23B9C">
            <w:pPr>
              <w:pStyle w:val="TAL"/>
              <w:rPr>
                <w:szCs w:val="18"/>
              </w:rPr>
            </w:pPr>
            <w:r w:rsidRPr="00E27D23">
              <w:rPr>
                <w:szCs w:val="18"/>
              </w:rPr>
              <w:t>Addition of MBS Multicast TC 14.2.1.1.8-Multiplex_Multicast_and_Unicast_HARQ</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405692B" w14:textId="77777777" w:rsidR="00C23B9C" w:rsidRPr="00E27D23" w:rsidRDefault="00C23B9C" w:rsidP="00C23B9C">
            <w:pPr>
              <w:pStyle w:val="TAL"/>
              <w:rPr>
                <w:szCs w:val="18"/>
              </w:rPr>
            </w:pPr>
            <w:r w:rsidRPr="00E27D23">
              <w:rPr>
                <w:szCs w:val="18"/>
              </w:rPr>
              <w:t>17.2.0</w:t>
            </w:r>
          </w:p>
        </w:tc>
      </w:tr>
      <w:tr w:rsidR="00EC1229" w:rsidRPr="00E27D23" w14:paraId="44B4F0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F0DF9C"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EBF6752"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EB942C" w14:textId="02B25F9C" w:rsidR="00C23B9C" w:rsidRPr="00E27D23" w:rsidRDefault="00C23B9C" w:rsidP="00C23B9C">
            <w:pPr>
              <w:pStyle w:val="TAL"/>
              <w:rPr>
                <w:szCs w:val="18"/>
              </w:rPr>
            </w:pPr>
            <w:r w:rsidRPr="00E27D23">
              <w:rPr>
                <w:szCs w:val="18"/>
              </w:rPr>
              <w:t>R5-2314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A03EAA" w14:textId="505671E7" w:rsidR="00C23B9C" w:rsidRPr="00E27D23" w:rsidRDefault="00C23B9C" w:rsidP="00C23B9C">
            <w:pPr>
              <w:pStyle w:val="TAL"/>
              <w:rPr>
                <w:szCs w:val="18"/>
              </w:rPr>
            </w:pPr>
            <w:r w:rsidRPr="00E27D23">
              <w:rPr>
                <w:szCs w:val="18"/>
              </w:rPr>
              <w:t>35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90E210" w14:textId="1F5C97B7"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3D65A5" w14:textId="3E35176E"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7118A6" w14:textId="3350516F" w:rsidR="00C23B9C" w:rsidRPr="00E27D23" w:rsidRDefault="00C23B9C" w:rsidP="00C23B9C">
            <w:pPr>
              <w:pStyle w:val="TAL"/>
              <w:rPr>
                <w:szCs w:val="18"/>
              </w:rPr>
            </w:pPr>
            <w:r w:rsidRPr="00E27D23">
              <w:rPr>
                <w:szCs w:val="18"/>
              </w:rPr>
              <w:t>Addition of MBS Multicast TC 14.2.1.2.1-DRX PTM and PTP transmiss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DCB6A80" w14:textId="77777777" w:rsidR="00C23B9C" w:rsidRPr="00E27D23" w:rsidRDefault="00C23B9C" w:rsidP="00C23B9C">
            <w:pPr>
              <w:pStyle w:val="TAL"/>
              <w:rPr>
                <w:szCs w:val="18"/>
              </w:rPr>
            </w:pPr>
            <w:r w:rsidRPr="00E27D23">
              <w:rPr>
                <w:szCs w:val="18"/>
              </w:rPr>
              <w:t>17.2.0</w:t>
            </w:r>
          </w:p>
        </w:tc>
      </w:tr>
      <w:tr w:rsidR="00EC1229" w:rsidRPr="00E27D23" w14:paraId="370730A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634C15"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6A69A4"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639245" w14:textId="100A86E4" w:rsidR="00C23B9C" w:rsidRPr="00E27D23" w:rsidRDefault="00C23B9C" w:rsidP="00C23B9C">
            <w:pPr>
              <w:pStyle w:val="TAL"/>
              <w:rPr>
                <w:szCs w:val="18"/>
              </w:rPr>
            </w:pPr>
            <w:r w:rsidRPr="00E27D23">
              <w:rPr>
                <w:szCs w:val="18"/>
              </w:rPr>
              <w:t>R5-2314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EF24CD" w14:textId="15D0A989" w:rsidR="00C23B9C" w:rsidRPr="00E27D23" w:rsidRDefault="00C23B9C" w:rsidP="00C23B9C">
            <w:pPr>
              <w:pStyle w:val="TAL"/>
              <w:rPr>
                <w:szCs w:val="18"/>
              </w:rPr>
            </w:pPr>
            <w:r w:rsidRPr="00E27D23">
              <w:rPr>
                <w:szCs w:val="18"/>
              </w:rPr>
              <w:t>35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63AE1B" w14:textId="0104A6B1"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B0F5D" w14:textId="2A7B9770"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29162F" w14:textId="59A92674" w:rsidR="00C23B9C" w:rsidRPr="00E27D23" w:rsidRDefault="00C23B9C" w:rsidP="00C23B9C">
            <w:pPr>
              <w:pStyle w:val="TAL"/>
              <w:rPr>
                <w:szCs w:val="18"/>
              </w:rPr>
            </w:pPr>
            <w:r w:rsidRPr="00E27D23">
              <w:rPr>
                <w:szCs w:val="18"/>
              </w:rPr>
              <w:t>Addition of MBS Multicast TC 14.2.2.1 and 14.2.2.2-RLC UM</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B44FA24" w14:textId="77777777" w:rsidR="00C23B9C" w:rsidRPr="00E27D23" w:rsidRDefault="00C23B9C" w:rsidP="00C23B9C">
            <w:pPr>
              <w:pStyle w:val="TAL"/>
              <w:rPr>
                <w:szCs w:val="18"/>
              </w:rPr>
            </w:pPr>
            <w:r w:rsidRPr="00E27D23">
              <w:rPr>
                <w:szCs w:val="18"/>
              </w:rPr>
              <w:t>17.2.0</w:t>
            </w:r>
          </w:p>
        </w:tc>
      </w:tr>
      <w:tr w:rsidR="00EC1229" w:rsidRPr="00E27D23" w14:paraId="35BA87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4E9294"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B5A02EB"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2EE0B7" w14:textId="7EE59A8A" w:rsidR="00C23B9C" w:rsidRPr="00E27D23" w:rsidRDefault="00C23B9C" w:rsidP="00C23B9C">
            <w:pPr>
              <w:pStyle w:val="TAL"/>
              <w:rPr>
                <w:szCs w:val="18"/>
              </w:rPr>
            </w:pPr>
            <w:r w:rsidRPr="00E27D23">
              <w:rPr>
                <w:szCs w:val="18"/>
              </w:rPr>
              <w:t>R5-2314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6FA32C" w14:textId="626D73EF" w:rsidR="00C23B9C" w:rsidRPr="00E27D23" w:rsidRDefault="00C23B9C" w:rsidP="00C23B9C">
            <w:pPr>
              <w:pStyle w:val="TAL"/>
              <w:rPr>
                <w:szCs w:val="18"/>
              </w:rPr>
            </w:pPr>
            <w:r w:rsidRPr="00E27D23">
              <w:rPr>
                <w:szCs w:val="18"/>
              </w:rPr>
              <w:t>35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D3AEE4" w14:textId="1C0591C6"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E94DD9" w14:textId="1CB610FB"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5C62C2" w14:textId="1719A254" w:rsidR="00C23B9C" w:rsidRPr="00E27D23" w:rsidRDefault="00C23B9C" w:rsidP="00C23B9C">
            <w:pPr>
              <w:pStyle w:val="TAL"/>
              <w:rPr>
                <w:szCs w:val="18"/>
              </w:rPr>
            </w:pPr>
            <w:r w:rsidRPr="00E27D23">
              <w:rPr>
                <w:szCs w:val="18"/>
              </w:rPr>
              <w:t>Addition of MBS Multicast TC 14.2.3.1 and 14.2.3.2-PDCP UM MR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45A005" w14:textId="77777777" w:rsidR="00C23B9C" w:rsidRPr="00E27D23" w:rsidRDefault="00C23B9C" w:rsidP="00C23B9C">
            <w:pPr>
              <w:pStyle w:val="TAL"/>
              <w:rPr>
                <w:szCs w:val="18"/>
              </w:rPr>
            </w:pPr>
            <w:r w:rsidRPr="00E27D23">
              <w:rPr>
                <w:szCs w:val="18"/>
              </w:rPr>
              <w:t>17.2.0</w:t>
            </w:r>
          </w:p>
        </w:tc>
      </w:tr>
      <w:tr w:rsidR="00EC1229" w:rsidRPr="00E27D23" w14:paraId="00E047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C616FB6"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077AE3"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024908" w14:textId="49669C70" w:rsidR="00C23B9C" w:rsidRPr="00E27D23" w:rsidRDefault="00C23B9C" w:rsidP="00C23B9C">
            <w:pPr>
              <w:pStyle w:val="TAL"/>
              <w:rPr>
                <w:szCs w:val="18"/>
              </w:rPr>
            </w:pPr>
            <w:r w:rsidRPr="00E27D23">
              <w:rPr>
                <w:szCs w:val="18"/>
              </w:rPr>
              <w:t>R5-2314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B88768" w14:textId="0FB61B91" w:rsidR="00C23B9C" w:rsidRPr="00E27D23" w:rsidRDefault="00C23B9C" w:rsidP="00C23B9C">
            <w:pPr>
              <w:pStyle w:val="TAL"/>
              <w:rPr>
                <w:szCs w:val="18"/>
              </w:rPr>
            </w:pPr>
            <w:r w:rsidRPr="00E27D23">
              <w:rPr>
                <w:szCs w:val="18"/>
              </w:rPr>
              <w:t>35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2F6FE7" w14:textId="584C4DDC"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E4E9EE" w14:textId="0253D601"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EF106D" w14:textId="210F832A" w:rsidR="00C23B9C" w:rsidRPr="00E27D23" w:rsidRDefault="00C23B9C" w:rsidP="00C23B9C">
            <w:pPr>
              <w:pStyle w:val="TAL"/>
              <w:rPr>
                <w:szCs w:val="18"/>
              </w:rPr>
            </w:pPr>
            <w:r w:rsidRPr="00E27D23">
              <w:rPr>
                <w:szCs w:val="18"/>
              </w:rPr>
              <w:t>Addition of MBS Multicast TC 14.2.3.3 and 14.2.3.4-PDCP AM MR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55EB95" w14:textId="77777777" w:rsidR="00C23B9C" w:rsidRPr="00E27D23" w:rsidRDefault="00C23B9C" w:rsidP="00C23B9C">
            <w:pPr>
              <w:pStyle w:val="TAL"/>
              <w:rPr>
                <w:szCs w:val="18"/>
              </w:rPr>
            </w:pPr>
            <w:r w:rsidRPr="00E27D23">
              <w:rPr>
                <w:szCs w:val="18"/>
              </w:rPr>
              <w:t>17.2.0</w:t>
            </w:r>
          </w:p>
        </w:tc>
      </w:tr>
      <w:tr w:rsidR="00EC1229" w:rsidRPr="00E27D23" w14:paraId="26948E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9C2EC9"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BBB30E"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D10F5A" w14:textId="008C5BB8" w:rsidR="00C23B9C" w:rsidRPr="00E27D23" w:rsidRDefault="00C23B9C" w:rsidP="00C23B9C">
            <w:pPr>
              <w:pStyle w:val="TAL"/>
              <w:rPr>
                <w:szCs w:val="18"/>
              </w:rPr>
            </w:pPr>
            <w:r w:rsidRPr="00E27D23">
              <w:rPr>
                <w:szCs w:val="18"/>
              </w:rPr>
              <w:t>R5-2314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46E5C9" w14:textId="6545991C" w:rsidR="00C23B9C" w:rsidRPr="00E27D23" w:rsidRDefault="00C23B9C" w:rsidP="00C23B9C">
            <w:pPr>
              <w:pStyle w:val="TAL"/>
              <w:rPr>
                <w:szCs w:val="18"/>
              </w:rPr>
            </w:pPr>
            <w:r w:rsidRPr="00E27D23">
              <w:rPr>
                <w:szCs w:val="18"/>
              </w:rPr>
              <w:t>35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EA0DAF" w14:textId="3A0FC295"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1BDF39" w14:textId="09A89ED5"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4F4FB8" w14:textId="6B629F8A" w:rsidR="00C23B9C" w:rsidRPr="00E27D23" w:rsidRDefault="00C23B9C" w:rsidP="00C23B9C">
            <w:pPr>
              <w:pStyle w:val="TAL"/>
              <w:rPr>
                <w:szCs w:val="18"/>
              </w:rPr>
            </w:pPr>
            <w:r w:rsidRPr="00E27D23">
              <w:rPr>
                <w:szCs w:val="18"/>
              </w:rPr>
              <w:t>Addition of MBS Multicast TC 14.2.4.1.1-group paging in RRC_IDL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B220AA" w14:textId="77777777" w:rsidR="00C23B9C" w:rsidRPr="00E27D23" w:rsidRDefault="00C23B9C" w:rsidP="00C23B9C">
            <w:pPr>
              <w:pStyle w:val="TAL"/>
              <w:rPr>
                <w:szCs w:val="18"/>
              </w:rPr>
            </w:pPr>
            <w:r w:rsidRPr="00E27D23">
              <w:rPr>
                <w:szCs w:val="18"/>
              </w:rPr>
              <w:t>17.2.0</w:t>
            </w:r>
          </w:p>
        </w:tc>
      </w:tr>
      <w:tr w:rsidR="00EC1229" w:rsidRPr="00E27D23" w14:paraId="0C8FC2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AA7928"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CF6AC8D"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467FD4" w14:textId="23A74BF5" w:rsidR="00C23B9C" w:rsidRPr="00E27D23" w:rsidRDefault="00C23B9C" w:rsidP="00C23B9C">
            <w:pPr>
              <w:pStyle w:val="TAL"/>
              <w:rPr>
                <w:szCs w:val="18"/>
              </w:rPr>
            </w:pPr>
            <w:r w:rsidRPr="00E27D23">
              <w:rPr>
                <w:szCs w:val="18"/>
              </w:rPr>
              <w:t>R5-2314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A2C35A" w14:textId="24E1F68C" w:rsidR="00C23B9C" w:rsidRPr="00E27D23" w:rsidRDefault="00C23B9C" w:rsidP="00C23B9C">
            <w:pPr>
              <w:pStyle w:val="TAL"/>
              <w:rPr>
                <w:szCs w:val="18"/>
              </w:rPr>
            </w:pPr>
            <w:r w:rsidRPr="00E27D23">
              <w:rPr>
                <w:szCs w:val="18"/>
              </w:rPr>
              <w:t>35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2D3DA4" w14:textId="0BBC0FEF"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A2B6A4" w14:textId="48BC0AB5"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456102" w14:textId="3655097E" w:rsidR="00C23B9C" w:rsidRPr="00E27D23" w:rsidRDefault="00C23B9C" w:rsidP="00C23B9C">
            <w:pPr>
              <w:pStyle w:val="TAL"/>
              <w:rPr>
                <w:szCs w:val="18"/>
              </w:rPr>
            </w:pPr>
            <w:r w:rsidRPr="00E27D23">
              <w:rPr>
                <w:szCs w:val="18"/>
              </w:rPr>
              <w:t>Addition of MBS Multicast TC 14.2.4.1.2-group paging in RRC_INACTIV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7A762BD" w14:textId="77777777" w:rsidR="00C23B9C" w:rsidRPr="00E27D23" w:rsidRDefault="00C23B9C" w:rsidP="00C23B9C">
            <w:pPr>
              <w:pStyle w:val="TAL"/>
              <w:rPr>
                <w:szCs w:val="18"/>
              </w:rPr>
            </w:pPr>
            <w:r w:rsidRPr="00E27D23">
              <w:rPr>
                <w:szCs w:val="18"/>
              </w:rPr>
              <w:t>17.2.0</w:t>
            </w:r>
          </w:p>
        </w:tc>
      </w:tr>
      <w:tr w:rsidR="00EC1229" w:rsidRPr="00E27D23" w14:paraId="4745A7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DEC3A00"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A79E326"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0BF7C8" w14:textId="6419ACA0" w:rsidR="00C23B9C" w:rsidRPr="00E27D23" w:rsidRDefault="00C23B9C" w:rsidP="00C23B9C">
            <w:pPr>
              <w:pStyle w:val="TAL"/>
              <w:rPr>
                <w:szCs w:val="18"/>
              </w:rPr>
            </w:pPr>
            <w:r w:rsidRPr="00E27D23">
              <w:rPr>
                <w:szCs w:val="18"/>
              </w:rPr>
              <w:t>R5-2314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2D785D" w14:textId="70F39525" w:rsidR="00C23B9C" w:rsidRPr="00E27D23" w:rsidRDefault="00C23B9C" w:rsidP="00C23B9C">
            <w:pPr>
              <w:pStyle w:val="TAL"/>
              <w:rPr>
                <w:szCs w:val="18"/>
              </w:rPr>
            </w:pPr>
            <w:r w:rsidRPr="00E27D23">
              <w:rPr>
                <w:szCs w:val="18"/>
              </w:rPr>
              <w:t>35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6F7747" w14:textId="4BADB303"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3FC36B" w14:textId="61B95C9E"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38DDE6" w14:textId="4F63E069" w:rsidR="00C23B9C" w:rsidRPr="00E27D23" w:rsidRDefault="00C23B9C" w:rsidP="00C23B9C">
            <w:pPr>
              <w:pStyle w:val="TAL"/>
              <w:rPr>
                <w:szCs w:val="18"/>
              </w:rPr>
            </w:pPr>
            <w:r w:rsidRPr="00E27D23">
              <w:rPr>
                <w:szCs w:val="18"/>
              </w:rPr>
              <w:t>Addition of MBS Multicast TC 14.2.4.2.1-MRB Re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6A5AE52" w14:textId="77777777" w:rsidR="00C23B9C" w:rsidRPr="00E27D23" w:rsidRDefault="00C23B9C" w:rsidP="00C23B9C">
            <w:pPr>
              <w:pStyle w:val="TAL"/>
              <w:rPr>
                <w:szCs w:val="18"/>
              </w:rPr>
            </w:pPr>
            <w:r w:rsidRPr="00E27D23">
              <w:rPr>
                <w:szCs w:val="18"/>
              </w:rPr>
              <w:t>17.2.0</w:t>
            </w:r>
          </w:p>
        </w:tc>
      </w:tr>
      <w:tr w:rsidR="00EC1229" w:rsidRPr="00E27D23" w14:paraId="2DC571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5C5E18"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2927D82"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E5C64E" w14:textId="48006B6D" w:rsidR="00C23B9C" w:rsidRPr="00E27D23" w:rsidRDefault="00C23B9C" w:rsidP="00C23B9C">
            <w:pPr>
              <w:pStyle w:val="TAL"/>
              <w:rPr>
                <w:szCs w:val="18"/>
              </w:rPr>
            </w:pPr>
            <w:r w:rsidRPr="00E27D23">
              <w:rPr>
                <w:szCs w:val="18"/>
              </w:rPr>
              <w:t>R5-2314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F5A416" w14:textId="1F231422" w:rsidR="00C23B9C" w:rsidRPr="00E27D23" w:rsidRDefault="00C23B9C" w:rsidP="00C23B9C">
            <w:pPr>
              <w:pStyle w:val="TAL"/>
              <w:rPr>
                <w:szCs w:val="18"/>
              </w:rPr>
            </w:pPr>
            <w:r w:rsidRPr="00E27D23">
              <w:rPr>
                <w:szCs w:val="18"/>
              </w:rPr>
              <w:t>35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A49C4F" w14:textId="1FC8240F"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0D6502" w14:textId="5C1C26C5"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E8BD30" w14:textId="644F9849" w:rsidR="00C23B9C" w:rsidRPr="00E27D23" w:rsidRDefault="00C23B9C" w:rsidP="00C23B9C">
            <w:pPr>
              <w:pStyle w:val="TAL"/>
              <w:rPr>
                <w:szCs w:val="18"/>
              </w:rPr>
            </w:pPr>
            <w:r w:rsidRPr="00E27D23">
              <w:rPr>
                <w:szCs w:val="18"/>
              </w:rPr>
              <w:t>Correction of MBS Multicast TC 14.2.1.1.1-14.2.1.1.4-14.2.1.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AED4DF" w14:textId="77777777" w:rsidR="00C23B9C" w:rsidRPr="00E27D23" w:rsidRDefault="00C23B9C" w:rsidP="00C23B9C">
            <w:pPr>
              <w:pStyle w:val="TAL"/>
              <w:rPr>
                <w:szCs w:val="18"/>
              </w:rPr>
            </w:pPr>
            <w:r w:rsidRPr="00E27D23">
              <w:rPr>
                <w:szCs w:val="18"/>
              </w:rPr>
              <w:t>17.2.0</w:t>
            </w:r>
          </w:p>
        </w:tc>
      </w:tr>
      <w:tr w:rsidR="00EC1229" w:rsidRPr="00E27D23" w14:paraId="566CC56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B7720F"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9F8130"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2C032D" w14:textId="532608F7" w:rsidR="00C23B9C" w:rsidRPr="00E27D23" w:rsidRDefault="00C23B9C" w:rsidP="00C23B9C">
            <w:pPr>
              <w:pStyle w:val="TAL"/>
              <w:rPr>
                <w:szCs w:val="18"/>
              </w:rPr>
            </w:pPr>
            <w:r w:rsidRPr="00E27D23">
              <w:rPr>
                <w:szCs w:val="18"/>
              </w:rPr>
              <w:t>R5-2315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82AF31" w14:textId="3F082CCE" w:rsidR="00C23B9C" w:rsidRPr="00E27D23" w:rsidRDefault="00C23B9C" w:rsidP="00C23B9C">
            <w:pPr>
              <w:pStyle w:val="TAL"/>
              <w:rPr>
                <w:szCs w:val="18"/>
              </w:rPr>
            </w:pPr>
            <w:r w:rsidRPr="00E27D23">
              <w:rPr>
                <w:szCs w:val="18"/>
              </w:rPr>
              <w:t>35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87961C" w14:textId="37ABC17D"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968990" w14:textId="532AAC67"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28330B" w14:textId="6C81E646" w:rsidR="00C23B9C" w:rsidRPr="00E27D23" w:rsidRDefault="00C23B9C" w:rsidP="00C23B9C">
            <w:pPr>
              <w:pStyle w:val="TAL"/>
              <w:rPr>
                <w:szCs w:val="18"/>
              </w:rPr>
            </w:pPr>
            <w:r w:rsidRPr="00E27D23">
              <w:rPr>
                <w:szCs w:val="18"/>
              </w:rPr>
              <w:t>Correction to the eCall TC 11.5.1-T34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F3AE100" w14:textId="77777777" w:rsidR="00C23B9C" w:rsidRPr="00E27D23" w:rsidRDefault="00C23B9C" w:rsidP="00C23B9C">
            <w:pPr>
              <w:pStyle w:val="TAL"/>
              <w:rPr>
                <w:szCs w:val="18"/>
              </w:rPr>
            </w:pPr>
            <w:r w:rsidRPr="00E27D23">
              <w:rPr>
                <w:szCs w:val="18"/>
              </w:rPr>
              <w:t>17.2.0</w:t>
            </w:r>
          </w:p>
        </w:tc>
      </w:tr>
      <w:tr w:rsidR="00EC1229" w:rsidRPr="00E27D23" w14:paraId="2BE1800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FC061D"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8835762"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BC2411" w14:textId="7532D9CC" w:rsidR="00C23B9C" w:rsidRPr="00E27D23" w:rsidRDefault="00C23B9C" w:rsidP="00C23B9C">
            <w:pPr>
              <w:pStyle w:val="TAL"/>
              <w:rPr>
                <w:szCs w:val="18"/>
              </w:rPr>
            </w:pPr>
            <w:r w:rsidRPr="00E27D23">
              <w:rPr>
                <w:szCs w:val="18"/>
              </w:rPr>
              <w:t>R5-2315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C0755E" w14:textId="2724DD03" w:rsidR="00C23B9C" w:rsidRPr="00E27D23" w:rsidRDefault="00C23B9C" w:rsidP="00C23B9C">
            <w:pPr>
              <w:pStyle w:val="TAL"/>
              <w:rPr>
                <w:szCs w:val="18"/>
              </w:rPr>
            </w:pPr>
            <w:r w:rsidRPr="00E27D23">
              <w:rPr>
                <w:szCs w:val="18"/>
              </w:rPr>
              <w:t>35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638524" w14:textId="4C3F7DA7"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7A8CB" w14:textId="3AC44709"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13512F" w14:textId="229C90E0" w:rsidR="00C23B9C" w:rsidRPr="00E27D23" w:rsidRDefault="00C23B9C" w:rsidP="00C23B9C">
            <w:pPr>
              <w:pStyle w:val="TAL"/>
              <w:rPr>
                <w:szCs w:val="18"/>
              </w:rPr>
            </w:pPr>
            <w:r w:rsidRPr="00E27D23">
              <w:rPr>
                <w:szCs w:val="18"/>
              </w:rPr>
              <w:t>Correction to the eCall TC 11.5.2-T344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F1E3EF5" w14:textId="77777777" w:rsidR="00C23B9C" w:rsidRPr="00E27D23" w:rsidRDefault="00C23B9C" w:rsidP="00C23B9C">
            <w:pPr>
              <w:pStyle w:val="TAL"/>
              <w:rPr>
                <w:szCs w:val="18"/>
              </w:rPr>
            </w:pPr>
            <w:r w:rsidRPr="00E27D23">
              <w:rPr>
                <w:szCs w:val="18"/>
              </w:rPr>
              <w:t>17.2.0</w:t>
            </w:r>
          </w:p>
        </w:tc>
      </w:tr>
      <w:tr w:rsidR="00EC1229" w:rsidRPr="00E27D23" w14:paraId="6439724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1BF944"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B3661DF"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557C63" w14:textId="3ADA60CB" w:rsidR="00C23B9C" w:rsidRPr="00E27D23" w:rsidRDefault="00C23B9C" w:rsidP="00C23B9C">
            <w:pPr>
              <w:pStyle w:val="TAL"/>
              <w:rPr>
                <w:szCs w:val="18"/>
              </w:rPr>
            </w:pPr>
            <w:r w:rsidRPr="00E27D23">
              <w:rPr>
                <w:szCs w:val="18"/>
              </w:rPr>
              <w:t>R5-2315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91834E" w14:textId="16E5F62B" w:rsidR="00C23B9C" w:rsidRPr="00E27D23" w:rsidRDefault="00C23B9C" w:rsidP="00C23B9C">
            <w:pPr>
              <w:pStyle w:val="TAL"/>
              <w:rPr>
                <w:szCs w:val="18"/>
              </w:rPr>
            </w:pPr>
            <w:r w:rsidRPr="00E27D23">
              <w:rPr>
                <w:szCs w:val="18"/>
              </w:rPr>
              <w:t>34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674105" w14:textId="0F21978E"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364470" w14:textId="16BFE473"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EC84FC" w14:textId="0FACBA34" w:rsidR="00C23B9C" w:rsidRPr="00E27D23" w:rsidRDefault="00C23B9C" w:rsidP="00C23B9C">
            <w:pPr>
              <w:pStyle w:val="TAL"/>
              <w:rPr>
                <w:szCs w:val="18"/>
              </w:rPr>
            </w:pPr>
            <w:r w:rsidRPr="00E27D23">
              <w:rPr>
                <w:szCs w:val="18"/>
              </w:rPr>
              <w:t>Add new NR Multi-SIM test case 8.1.2.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B67A9C" w14:textId="77777777" w:rsidR="00C23B9C" w:rsidRPr="00E27D23" w:rsidRDefault="00C23B9C" w:rsidP="00C23B9C">
            <w:pPr>
              <w:pStyle w:val="TAL"/>
              <w:rPr>
                <w:szCs w:val="18"/>
              </w:rPr>
            </w:pPr>
            <w:r w:rsidRPr="00E27D23">
              <w:rPr>
                <w:szCs w:val="18"/>
              </w:rPr>
              <w:t>17.2.0</w:t>
            </w:r>
          </w:p>
        </w:tc>
      </w:tr>
      <w:tr w:rsidR="00EC1229" w:rsidRPr="00E27D23" w14:paraId="1F9282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DC20BD8"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84D2CE5"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C0155A" w14:textId="66C024FC" w:rsidR="00C23B9C" w:rsidRPr="00E27D23" w:rsidRDefault="00C23B9C" w:rsidP="00C23B9C">
            <w:pPr>
              <w:pStyle w:val="TAL"/>
              <w:rPr>
                <w:szCs w:val="18"/>
              </w:rPr>
            </w:pPr>
            <w:r w:rsidRPr="00E27D23">
              <w:rPr>
                <w:szCs w:val="18"/>
              </w:rPr>
              <w:t>R5-2315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FFCE19" w14:textId="5AABDCA7" w:rsidR="00C23B9C" w:rsidRPr="00E27D23" w:rsidRDefault="00C23B9C" w:rsidP="00C23B9C">
            <w:pPr>
              <w:pStyle w:val="TAL"/>
              <w:rPr>
                <w:szCs w:val="18"/>
              </w:rPr>
            </w:pPr>
            <w:r w:rsidRPr="00E27D23">
              <w:rPr>
                <w:szCs w:val="18"/>
              </w:rPr>
              <w:t>35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927BF5" w14:textId="0E3CDA72"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A4EFB" w14:textId="4F9510D8"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A4B905" w14:textId="1573005C" w:rsidR="00C23B9C" w:rsidRPr="00E27D23" w:rsidRDefault="00C23B9C" w:rsidP="00C23B9C">
            <w:pPr>
              <w:pStyle w:val="TAL"/>
              <w:rPr>
                <w:szCs w:val="18"/>
              </w:rPr>
            </w:pPr>
            <w:r w:rsidRPr="00E27D23">
              <w:rPr>
                <w:szCs w:val="18"/>
              </w:rPr>
              <w:t>Addition of New MUSIM TC 8.1.5.10.3- UE Assistance Information / MUSIM / Leaving RRC_CONNECTED / T346g expir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5AB362" w14:textId="77777777" w:rsidR="00C23B9C" w:rsidRPr="00E27D23" w:rsidRDefault="00C23B9C" w:rsidP="00C23B9C">
            <w:pPr>
              <w:pStyle w:val="TAL"/>
              <w:rPr>
                <w:szCs w:val="18"/>
              </w:rPr>
            </w:pPr>
            <w:r w:rsidRPr="00E27D23">
              <w:rPr>
                <w:szCs w:val="18"/>
              </w:rPr>
              <w:t>17.2.0</w:t>
            </w:r>
          </w:p>
        </w:tc>
      </w:tr>
      <w:tr w:rsidR="00EC1229" w:rsidRPr="00E27D23" w14:paraId="7E5642A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EC4695"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75C7B13"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EA638A" w14:textId="7457BE32" w:rsidR="00C23B9C" w:rsidRPr="00E27D23" w:rsidRDefault="00C23B9C" w:rsidP="00C23B9C">
            <w:pPr>
              <w:pStyle w:val="TAL"/>
              <w:rPr>
                <w:szCs w:val="18"/>
              </w:rPr>
            </w:pPr>
            <w:r w:rsidRPr="00E27D23">
              <w:rPr>
                <w:szCs w:val="18"/>
              </w:rPr>
              <w:t>R5-2315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F98497" w14:textId="24B4089C" w:rsidR="00C23B9C" w:rsidRPr="00E27D23" w:rsidRDefault="00C23B9C" w:rsidP="00C23B9C">
            <w:pPr>
              <w:pStyle w:val="TAL"/>
              <w:rPr>
                <w:szCs w:val="18"/>
              </w:rPr>
            </w:pPr>
            <w:r w:rsidRPr="00E27D23">
              <w:rPr>
                <w:szCs w:val="18"/>
              </w:rPr>
              <w:t>35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607E6F" w14:textId="29BB0FDB"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F192E" w14:textId="085C0D78"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D5BDAC" w14:textId="20F4500E" w:rsidR="00C23B9C" w:rsidRPr="00E27D23" w:rsidRDefault="00C23B9C" w:rsidP="00C23B9C">
            <w:pPr>
              <w:pStyle w:val="TAL"/>
              <w:rPr>
                <w:szCs w:val="18"/>
              </w:rPr>
            </w:pPr>
            <w:r w:rsidRPr="00E27D23">
              <w:rPr>
                <w:szCs w:val="18"/>
              </w:rPr>
              <w:t>Correction of RedCap TC 7.1.1.1.17-UE identific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DA3FA8" w14:textId="77777777" w:rsidR="00C23B9C" w:rsidRPr="00E27D23" w:rsidRDefault="00C23B9C" w:rsidP="00C23B9C">
            <w:pPr>
              <w:pStyle w:val="TAL"/>
              <w:rPr>
                <w:szCs w:val="18"/>
              </w:rPr>
            </w:pPr>
            <w:r w:rsidRPr="00E27D23">
              <w:rPr>
                <w:szCs w:val="18"/>
              </w:rPr>
              <w:t>17.2.0</w:t>
            </w:r>
          </w:p>
        </w:tc>
      </w:tr>
      <w:tr w:rsidR="00EC1229" w:rsidRPr="00E27D23" w14:paraId="5C7C6C3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3E8271"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91F1480"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623843" w14:textId="65287E85" w:rsidR="00C23B9C" w:rsidRPr="00E27D23" w:rsidRDefault="00C23B9C" w:rsidP="00C23B9C">
            <w:pPr>
              <w:pStyle w:val="TAL"/>
              <w:rPr>
                <w:szCs w:val="18"/>
              </w:rPr>
            </w:pPr>
            <w:r w:rsidRPr="00E27D23">
              <w:rPr>
                <w:szCs w:val="18"/>
              </w:rPr>
              <w:t>R5-2315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1519EF" w14:textId="4E7D5DF4" w:rsidR="00C23B9C" w:rsidRPr="00E27D23" w:rsidRDefault="00C23B9C" w:rsidP="00C23B9C">
            <w:pPr>
              <w:pStyle w:val="TAL"/>
              <w:rPr>
                <w:szCs w:val="18"/>
              </w:rPr>
            </w:pPr>
            <w:r w:rsidRPr="00E27D23">
              <w:rPr>
                <w:szCs w:val="18"/>
              </w:rPr>
              <w:t>35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90DD7C" w14:textId="3A8A3DAC"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8DBAF4" w14:textId="646CB5C4"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4A2BD6" w14:textId="14ACA3F3" w:rsidR="00C23B9C" w:rsidRPr="00E27D23" w:rsidRDefault="00C23B9C" w:rsidP="00C23B9C">
            <w:pPr>
              <w:pStyle w:val="TAL"/>
              <w:rPr>
                <w:szCs w:val="18"/>
              </w:rPr>
            </w:pPr>
            <w:r w:rsidRPr="00E27D23">
              <w:rPr>
                <w:szCs w:val="18"/>
              </w:rPr>
              <w:t>Correction of RedCap TC 7.1.1.8.3-BWP</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F807AB3" w14:textId="77777777" w:rsidR="00C23B9C" w:rsidRPr="00E27D23" w:rsidRDefault="00C23B9C" w:rsidP="00C23B9C">
            <w:pPr>
              <w:pStyle w:val="TAL"/>
              <w:rPr>
                <w:szCs w:val="18"/>
              </w:rPr>
            </w:pPr>
            <w:r w:rsidRPr="00E27D23">
              <w:rPr>
                <w:szCs w:val="18"/>
              </w:rPr>
              <w:t>17.2.0</w:t>
            </w:r>
          </w:p>
        </w:tc>
      </w:tr>
      <w:tr w:rsidR="00EC1229" w:rsidRPr="00E27D23" w14:paraId="5C53F9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ECAC0A"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90ED86"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F50B1E" w14:textId="5D8AA5FB" w:rsidR="00C23B9C" w:rsidRPr="00E27D23" w:rsidRDefault="00C23B9C" w:rsidP="00C23B9C">
            <w:pPr>
              <w:pStyle w:val="TAL"/>
              <w:rPr>
                <w:szCs w:val="18"/>
              </w:rPr>
            </w:pPr>
            <w:r w:rsidRPr="00E27D23">
              <w:rPr>
                <w:szCs w:val="18"/>
              </w:rPr>
              <w:t>R5-2315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B844C7" w14:textId="39860894" w:rsidR="00C23B9C" w:rsidRPr="00E27D23" w:rsidRDefault="00C23B9C" w:rsidP="00C23B9C">
            <w:pPr>
              <w:pStyle w:val="TAL"/>
              <w:rPr>
                <w:szCs w:val="18"/>
              </w:rPr>
            </w:pPr>
            <w:r w:rsidRPr="00E27D23">
              <w:rPr>
                <w:szCs w:val="18"/>
              </w:rPr>
              <w:t>35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33800C" w14:textId="6603F094"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C45302" w14:textId="40313D4D"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B136F0" w14:textId="11BC929A" w:rsidR="00C23B9C" w:rsidRPr="00E27D23" w:rsidRDefault="00C23B9C" w:rsidP="00C23B9C">
            <w:pPr>
              <w:pStyle w:val="TAL"/>
              <w:rPr>
                <w:szCs w:val="18"/>
              </w:rPr>
            </w:pPr>
            <w:r w:rsidRPr="00E27D23">
              <w:rPr>
                <w:szCs w:val="18"/>
              </w:rPr>
              <w:t>Update of RedCap TC 6.1.2.26-Cell Sel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956C68" w14:textId="77777777" w:rsidR="00C23B9C" w:rsidRPr="00E27D23" w:rsidRDefault="00C23B9C" w:rsidP="00C23B9C">
            <w:pPr>
              <w:pStyle w:val="TAL"/>
              <w:rPr>
                <w:szCs w:val="18"/>
              </w:rPr>
            </w:pPr>
            <w:r w:rsidRPr="00E27D23">
              <w:rPr>
                <w:szCs w:val="18"/>
              </w:rPr>
              <w:t>17.2.0</w:t>
            </w:r>
          </w:p>
        </w:tc>
      </w:tr>
      <w:tr w:rsidR="00EC1229" w:rsidRPr="00E27D23" w14:paraId="71051B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B96A32"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62BE7A3"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625280" w14:textId="2B0E7D14" w:rsidR="00C23B9C" w:rsidRPr="00E27D23" w:rsidRDefault="00C23B9C" w:rsidP="00C23B9C">
            <w:pPr>
              <w:pStyle w:val="TAL"/>
              <w:rPr>
                <w:szCs w:val="18"/>
              </w:rPr>
            </w:pPr>
            <w:r w:rsidRPr="00E27D23">
              <w:rPr>
                <w:szCs w:val="18"/>
              </w:rPr>
              <w:t>R5-2315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03BCC4" w14:textId="3C097D27" w:rsidR="00C23B9C" w:rsidRPr="00E27D23" w:rsidRDefault="00C23B9C" w:rsidP="00C23B9C">
            <w:pPr>
              <w:pStyle w:val="TAL"/>
              <w:rPr>
                <w:szCs w:val="18"/>
              </w:rPr>
            </w:pPr>
            <w:r w:rsidRPr="00E27D23">
              <w:rPr>
                <w:szCs w:val="18"/>
              </w:rPr>
              <w:t>35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6D4A86" w14:textId="53131443"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D0CDAC" w14:textId="1DFD390A"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6F22BB" w14:textId="5939F102" w:rsidR="00C23B9C" w:rsidRPr="00E27D23" w:rsidRDefault="00C23B9C" w:rsidP="00C23B9C">
            <w:pPr>
              <w:pStyle w:val="TAL"/>
              <w:rPr>
                <w:szCs w:val="18"/>
              </w:rPr>
            </w:pPr>
            <w:r w:rsidRPr="00E27D23">
              <w:rPr>
                <w:szCs w:val="18"/>
              </w:rPr>
              <w:t>Update to NR TC 6.1.2.27 to test RedCap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9416A1" w14:textId="77777777" w:rsidR="00C23B9C" w:rsidRPr="00E27D23" w:rsidRDefault="00C23B9C" w:rsidP="00C23B9C">
            <w:pPr>
              <w:pStyle w:val="TAL"/>
              <w:rPr>
                <w:szCs w:val="18"/>
              </w:rPr>
            </w:pPr>
            <w:r w:rsidRPr="00E27D23">
              <w:rPr>
                <w:szCs w:val="18"/>
              </w:rPr>
              <w:t>17.2.0</w:t>
            </w:r>
          </w:p>
        </w:tc>
      </w:tr>
      <w:tr w:rsidR="00EC1229" w:rsidRPr="00E27D23" w14:paraId="3DCCF31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97189D"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9981D5F"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AB934A" w14:textId="65E13B82" w:rsidR="00C23B9C" w:rsidRPr="00E27D23" w:rsidRDefault="00C23B9C" w:rsidP="00C23B9C">
            <w:pPr>
              <w:pStyle w:val="TAL"/>
              <w:rPr>
                <w:szCs w:val="18"/>
              </w:rPr>
            </w:pPr>
            <w:r w:rsidRPr="00E27D23">
              <w:rPr>
                <w:szCs w:val="18"/>
              </w:rPr>
              <w:t>R5-2315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3E4631" w14:textId="1682014A" w:rsidR="00C23B9C" w:rsidRPr="00E27D23" w:rsidRDefault="00C23B9C" w:rsidP="00C23B9C">
            <w:pPr>
              <w:pStyle w:val="TAL"/>
              <w:rPr>
                <w:szCs w:val="18"/>
              </w:rPr>
            </w:pPr>
            <w:r w:rsidRPr="00E27D23">
              <w:rPr>
                <w:szCs w:val="18"/>
              </w:rPr>
              <w:t>35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178425" w14:textId="14782065"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3537B6" w14:textId="5F7F721F"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A72AC5" w14:textId="0A3A2DD9" w:rsidR="00C23B9C" w:rsidRPr="00E27D23" w:rsidRDefault="00C23B9C" w:rsidP="00C23B9C">
            <w:pPr>
              <w:pStyle w:val="TAL"/>
              <w:rPr>
                <w:szCs w:val="18"/>
              </w:rPr>
            </w:pPr>
            <w:r w:rsidRPr="00E27D23">
              <w:rPr>
                <w:szCs w:val="18"/>
              </w:rPr>
              <w:t>Update to NR TC 7.1.3.5.4 to test RedCap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207F8A" w14:textId="77777777" w:rsidR="00C23B9C" w:rsidRPr="00E27D23" w:rsidRDefault="00C23B9C" w:rsidP="00C23B9C">
            <w:pPr>
              <w:pStyle w:val="TAL"/>
              <w:rPr>
                <w:szCs w:val="18"/>
              </w:rPr>
            </w:pPr>
            <w:r w:rsidRPr="00E27D23">
              <w:rPr>
                <w:szCs w:val="18"/>
              </w:rPr>
              <w:t>17.2.0</w:t>
            </w:r>
          </w:p>
        </w:tc>
      </w:tr>
      <w:tr w:rsidR="00EC1229" w:rsidRPr="00E27D23" w14:paraId="167F3F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E218F3"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E4070F"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EF89AF" w14:textId="0CB4E2DD" w:rsidR="00C23B9C" w:rsidRPr="00E27D23" w:rsidRDefault="00C23B9C" w:rsidP="00C23B9C">
            <w:pPr>
              <w:pStyle w:val="TAL"/>
              <w:rPr>
                <w:szCs w:val="18"/>
              </w:rPr>
            </w:pPr>
            <w:r w:rsidRPr="00E27D23">
              <w:rPr>
                <w:szCs w:val="18"/>
              </w:rPr>
              <w:t>R5-2315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820A77" w14:textId="3749E847" w:rsidR="00C23B9C" w:rsidRPr="00E27D23" w:rsidRDefault="00C23B9C" w:rsidP="00C23B9C">
            <w:pPr>
              <w:pStyle w:val="TAL"/>
              <w:rPr>
                <w:szCs w:val="18"/>
              </w:rPr>
            </w:pPr>
            <w:r w:rsidRPr="00E27D23">
              <w:rPr>
                <w:szCs w:val="18"/>
              </w:rPr>
              <w:t>35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D855DE" w14:textId="2960BD8B"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62E8EF" w14:textId="7F54377D"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8EF703" w14:textId="3DCAE03C" w:rsidR="00C23B9C" w:rsidRPr="00E27D23" w:rsidRDefault="00C23B9C" w:rsidP="00C23B9C">
            <w:pPr>
              <w:pStyle w:val="TAL"/>
              <w:rPr>
                <w:szCs w:val="18"/>
              </w:rPr>
            </w:pPr>
            <w:r w:rsidRPr="00E27D23">
              <w:rPr>
                <w:szCs w:val="18"/>
              </w:rPr>
              <w:t>Update to NR eDRX TC 11.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A6EDEF" w14:textId="77777777" w:rsidR="00C23B9C" w:rsidRPr="00E27D23" w:rsidRDefault="00C23B9C" w:rsidP="00C23B9C">
            <w:pPr>
              <w:pStyle w:val="TAL"/>
              <w:rPr>
                <w:szCs w:val="18"/>
              </w:rPr>
            </w:pPr>
            <w:r w:rsidRPr="00E27D23">
              <w:rPr>
                <w:szCs w:val="18"/>
              </w:rPr>
              <w:t>17.2.0</w:t>
            </w:r>
          </w:p>
        </w:tc>
      </w:tr>
      <w:tr w:rsidR="00EC1229" w:rsidRPr="00E27D23" w14:paraId="41CD19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2F4F4AF"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A5BB3E5"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111542" w14:textId="126FFCB3" w:rsidR="00C23B9C" w:rsidRPr="00E27D23" w:rsidRDefault="00C23B9C" w:rsidP="00C23B9C">
            <w:pPr>
              <w:pStyle w:val="TAL"/>
              <w:rPr>
                <w:szCs w:val="18"/>
              </w:rPr>
            </w:pPr>
            <w:r w:rsidRPr="00E27D23">
              <w:rPr>
                <w:szCs w:val="18"/>
              </w:rPr>
              <w:t>R5-2315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69603D" w14:textId="5CE1A6E0" w:rsidR="00C23B9C" w:rsidRPr="00E27D23" w:rsidRDefault="00C23B9C" w:rsidP="00C23B9C">
            <w:pPr>
              <w:pStyle w:val="TAL"/>
              <w:rPr>
                <w:szCs w:val="18"/>
              </w:rPr>
            </w:pPr>
            <w:r w:rsidRPr="00E27D23">
              <w:rPr>
                <w:szCs w:val="18"/>
              </w:rPr>
              <w:t>35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9DE725" w14:textId="57CBD1F0"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B927E4" w14:textId="4141D9FA"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3C5188" w14:textId="1BBF38DB" w:rsidR="00C23B9C" w:rsidRPr="00E27D23" w:rsidRDefault="00C23B9C" w:rsidP="00C23B9C">
            <w:pPr>
              <w:pStyle w:val="TAL"/>
              <w:rPr>
                <w:szCs w:val="18"/>
              </w:rPr>
            </w:pPr>
            <w:r w:rsidRPr="00E27D23">
              <w:rPr>
                <w:szCs w:val="18"/>
              </w:rPr>
              <w:t>Update to NR eDRX TC 11.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D10CA56" w14:textId="77777777" w:rsidR="00C23B9C" w:rsidRPr="00E27D23" w:rsidRDefault="00C23B9C" w:rsidP="00C23B9C">
            <w:pPr>
              <w:pStyle w:val="TAL"/>
              <w:rPr>
                <w:szCs w:val="18"/>
              </w:rPr>
            </w:pPr>
            <w:r w:rsidRPr="00E27D23">
              <w:rPr>
                <w:szCs w:val="18"/>
              </w:rPr>
              <w:t>17.2.0</w:t>
            </w:r>
          </w:p>
        </w:tc>
      </w:tr>
      <w:tr w:rsidR="00EC1229" w:rsidRPr="00E27D23" w14:paraId="4DA2FC8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5465DAB"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78428F5"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2435EB" w14:textId="6D3E0C48" w:rsidR="00C23B9C" w:rsidRPr="00E27D23" w:rsidRDefault="00C23B9C" w:rsidP="00C23B9C">
            <w:pPr>
              <w:pStyle w:val="TAL"/>
              <w:rPr>
                <w:szCs w:val="18"/>
              </w:rPr>
            </w:pPr>
            <w:r w:rsidRPr="00E27D23">
              <w:rPr>
                <w:szCs w:val="18"/>
              </w:rPr>
              <w:t>R5-2315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35360A" w14:textId="165413FB" w:rsidR="00C23B9C" w:rsidRPr="00E27D23" w:rsidRDefault="00C23B9C" w:rsidP="00C23B9C">
            <w:pPr>
              <w:pStyle w:val="TAL"/>
              <w:rPr>
                <w:szCs w:val="18"/>
              </w:rPr>
            </w:pPr>
            <w:r w:rsidRPr="00E27D23">
              <w:rPr>
                <w:szCs w:val="18"/>
              </w:rPr>
              <w:t>35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66E3EA" w14:textId="328F3497"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427062" w14:textId="3AE1455F"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DE3A69" w14:textId="4848EEFE" w:rsidR="00C23B9C" w:rsidRPr="00E27D23" w:rsidRDefault="00C23B9C" w:rsidP="00C23B9C">
            <w:pPr>
              <w:pStyle w:val="TAL"/>
              <w:rPr>
                <w:szCs w:val="18"/>
              </w:rPr>
            </w:pPr>
            <w:r w:rsidRPr="00E27D23">
              <w:rPr>
                <w:szCs w:val="18"/>
              </w:rPr>
              <w:t>Addition of eNS test case 9.1.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73D40A" w14:textId="77777777" w:rsidR="00C23B9C" w:rsidRPr="00E27D23" w:rsidRDefault="00C23B9C" w:rsidP="00C23B9C">
            <w:pPr>
              <w:pStyle w:val="TAL"/>
              <w:rPr>
                <w:szCs w:val="18"/>
              </w:rPr>
            </w:pPr>
            <w:r w:rsidRPr="00E27D23">
              <w:rPr>
                <w:szCs w:val="18"/>
              </w:rPr>
              <w:t>17.2.0</w:t>
            </w:r>
          </w:p>
        </w:tc>
      </w:tr>
      <w:tr w:rsidR="00EC1229" w:rsidRPr="00E27D23" w14:paraId="39A7893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76A9551"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EF04A5"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91D49C" w14:textId="006A1B46" w:rsidR="00C23B9C" w:rsidRPr="00E27D23" w:rsidRDefault="00C23B9C" w:rsidP="00C23B9C">
            <w:pPr>
              <w:pStyle w:val="TAL"/>
              <w:rPr>
                <w:szCs w:val="18"/>
              </w:rPr>
            </w:pPr>
            <w:r w:rsidRPr="00E27D23">
              <w:rPr>
                <w:szCs w:val="18"/>
              </w:rPr>
              <w:t>R5-2315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960DA9" w14:textId="6F2F100C" w:rsidR="00C23B9C" w:rsidRPr="00E27D23" w:rsidRDefault="00C23B9C" w:rsidP="00C23B9C">
            <w:pPr>
              <w:pStyle w:val="TAL"/>
              <w:rPr>
                <w:szCs w:val="18"/>
              </w:rPr>
            </w:pPr>
            <w:r w:rsidRPr="00E27D23">
              <w:rPr>
                <w:szCs w:val="18"/>
              </w:rPr>
              <w:t>35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96CD96" w14:textId="7B878196"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59BF04" w14:textId="1883409F"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020040" w14:textId="31055074" w:rsidR="00C23B9C" w:rsidRPr="00E27D23" w:rsidRDefault="00C23B9C" w:rsidP="00C23B9C">
            <w:pPr>
              <w:pStyle w:val="TAL"/>
              <w:rPr>
                <w:szCs w:val="18"/>
              </w:rPr>
            </w:pPr>
            <w:r w:rsidRPr="00E27D23">
              <w:rPr>
                <w:szCs w:val="18"/>
              </w:rPr>
              <w:t>Addition of eNS test case 9.3.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D08493" w14:textId="77777777" w:rsidR="00C23B9C" w:rsidRPr="00E27D23" w:rsidRDefault="00C23B9C" w:rsidP="00C23B9C">
            <w:pPr>
              <w:pStyle w:val="TAL"/>
              <w:rPr>
                <w:szCs w:val="18"/>
              </w:rPr>
            </w:pPr>
            <w:r w:rsidRPr="00E27D23">
              <w:rPr>
                <w:szCs w:val="18"/>
              </w:rPr>
              <w:t>17.2.0</w:t>
            </w:r>
          </w:p>
        </w:tc>
      </w:tr>
      <w:tr w:rsidR="00EC1229" w:rsidRPr="00E27D23" w14:paraId="185845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AABE61"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5647A8"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07EF9E" w14:textId="01A4FC50" w:rsidR="00C23B9C" w:rsidRPr="00E27D23" w:rsidRDefault="00C23B9C" w:rsidP="00C23B9C">
            <w:pPr>
              <w:pStyle w:val="TAL"/>
              <w:rPr>
                <w:szCs w:val="18"/>
              </w:rPr>
            </w:pPr>
            <w:r w:rsidRPr="00E27D23">
              <w:rPr>
                <w:szCs w:val="18"/>
              </w:rPr>
              <w:t>R5-2315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805657" w14:textId="7E52C13D" w:rsidR="00C23B9C" w:rsidRPr="00E27D23" w:rsidRDefault="00C23B9C" w:rsidP="00C23B9C">
            <w:pPr>
              <w:pStyle w:val="TAL"/>
              <w:rPr>
                <w:szCs w:val="18"/>
              </w:rPr>
            </w:pPr>
            <w:r w:rsidRPr="00E27D23">
              <w:rPr>
                <w:szCs w:val="18"/>
              </w:rPr>
              <w:t>35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7D2E8E" w14:textId="47CC4B2E"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6FED75" w14:textId="036CEDAB"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F55C3F" w14:textId="33EC453D" w:rsidR="00C23B9C" w:rsidRPr="00E27D23" w:rsidRDefault="00C23B9C" w:rsidP="00C23B9C">
            <w:pPr>
              <w:pStyle w:val="TAL"/>
              <w:rPr>
                <w:szCs w:val="18"/>
              </w:rPr>
            </w:pPr>
            <w:r w:rsidRPr="00E27D23">
              <w:rPr>
                <w:szCs w:val="18"/>
              </w:rPr>
              <w:t>Addition of eNS test case 10.1.8.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DE0C650" w14:textId="77777777" w:rsidR="00C23B9C" w:rsidRPr="00E27D23" w:rsidRDefault="00C23B9C" w:rsidP="00C23B9C">
            <w:pPr>
              <w:pStyle w:val="TAL"/>
              <w:rPr>
                <w:szCs w:val="18"/>
              </w:rPr>
            </w:pPr>
            <w:r w:rsidRPr="00E27D23">
              <w:rPr>
                <w:szCs w:val="18"/>
              </w:rPr>
              <w:t>17.2.0</w:t>
            </w:r>
          </w:p>
        </w:tc>
      </w:tr>
      <w:tr w:rsidR="00EC1229" w:rsidRPr="00E27D23" w14:paraId="5A0EA49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2A400A"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E7B174"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8F5F3F" w14:textId="31703F2A" w:rsidR="00C23B9C" w:rsidRPr="00E27D23" w:rsidRDefault="00C23B9C" w:rsidP="00C23B9C">
            <w:pPr>
              <w:pStyle w:val="TAL"/>
              <w:rPr>
                <w:szCs w:val="18"/>
              </w:rPr>
            </w:pPr>
            <w:r w:rsidRPr="00E27D23">
              <w:rPr>
                <w:szCs w:val="18"/>
              </w:rPr>
              <w:t>R5-2315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45BEE4" w14:textId="04E67751" w:rsidR="00C23B9C" w:rsidRPr="00E27D23" w:rsidRDefault="00C23B9C" w:rsidP="00C23B9C">
            <w:pPr>
              <w:pStyle w:val="TAL"/>
              <w:rPr>
                <w:szCs w:val="18"/>
              </w:rPr>
            </w:pPr>
            <w:r w:rsidRPr="00E27D23">
              <w:rPr>
                <w:szCs w:val="18"/>
              </w:rPr>
              <w:t>35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B903D9" w14:textId="187C08C3"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D57F8F" w14:textId="6968EC5E"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8B8816" w14:textId="0A28F980" w:rsidR="00C23B9C" w:rsidRPr="00E27D23" w:rsidRDefault="00C23B9C" w:rsidP="00C23B9C">
            <w:pPr>
              <w:pStyle w:val="TAL"/>
              <w:rPr>
                <w:szCs w:val="18"/>
              </w:rPr>
            </w:pPr>
            <w:r w:rsidRPr="00E27D23">
              <w:rPr>
                <w:szCs w:val="18"/>
              </w:rPr>
              <w:t>Addition of eNS test case10.1.8.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F086A3" w14:textId="77777777" w:rsidR="00C23B9C" w:rsidRPr="00E27D23" w:rsidRDefault="00C23B9C" w:rsidP="00C23B9C">
            <w:pPr>
              <w:pStyle w:val="TAL"/>
              <w:rPr>
                <w:szCs w:val="18"/>
              </w:rPr>
            </w:pPr>
            <w:r w:rsidRPr="00E27D23">
              <w:rPr>
                <w:szCs w:val="18"/>
              </w:rPr>
              <w:t>17.2.0</w:t>
            </w:r>
          </w:p>
        </w:tc>
      </w:tr>
      <w:tr w:rsidR="00EC1229" w:rsidRPr="00E27D23" w14:paraId="114B65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4ED749B"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9F554C"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98092B" w14:textId="3A33F2C7" w:rsidR="00C23B9C" w:rsidRPr="00E27D23" w:rsidRDefault="00C23B9C" w:rsidP="00C23B9C">
            <w:pPr>
              <w:pStyle w:val="TAL"/>
              <w:rPr>
                <w:szCs w:val="18"/>
              </w:rPr>
            </w:pPr>
            <w:r w:rsidRPr="00E27D23">
              <w:rPr>
                <w:szCs w:val="18"/>
              </w:rPr>
              <w:t>R5-2315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A4982E" w14:textId="7940AF95" w:rsidR="00C23B9C" w:rsidRPr="00E27D23" w:rsidRDefault="00C23B9C" w:rsidP="00C23B9C">
            <w:pPr>
              <w:pStyle w:val="TAL"/>
              <w:rPr>
                <w:szCs w:val="18"/>
              </w:rPr>
            </w:pPr>
            <w:r w:rsidRPr="00E27D23">
              <w:rPr>
                <w:szCs w:val="18"/>
              </w:rPr>
              <w:t>35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6EE35E" w14:textId="419CD460"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157201" w14:textId="388C3A6C"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C35692" w14:textId="3A6B7381" w:rsidR="00C23B9C" w:rsidRPr="00E27D23" w:rsidRDefault="00C23B9C" w:rsidP="00C23B9C">
            <w:pPr>
              <w:pStyle w:val="TAL"/>
              <w:rPr>
                <w:szCs w:val="18"/>
              </w:rPr>
            </w:pPr>
            <w:r w:rsidRPr="00E27D23">
              <w:rPr>
                <w:szCs w:val="18"/>
              </w:rPr>
              <w:t>Correction of eNS_Ph2 TC 9.1.12.3-NSAC Registration Rejec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DDD0071" w14:textId="77777777" w:rsidR="00C23B9C" w:rsidRPr="00E27D23" w:rsidRDefault="00C23B9C" w:rsidP="00C23B9C">
            <w:pPr>
              <w:pStyle w:val="TAL"/>
              <w:rPr>
                <w:szCs w:val="18"/>
              </w:rPr>
            </w:pPr>
            <w:r w:rsidRPr="00E27D23">
              <w:rPr>
                <w:szCs w:val="18"/>
              </w:rPr>
              <w:t>17.2.0</w:t>
            </w:r>
          </w:p>
        </w:tc>
      </w:tr>
      <w:tr w:rsidR="00EC1229" w:rsidRPr="00E27D23" w14:paraId="33BAAC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B8D990"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7F6458"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39678C" w14:textId="75F5968B" w:rsidR="00C23B9C" w:rsidRPr="00E27D23" w:rsidRDefault="00C23B9C" w:rsidP="00C23B9C">
            <w:pPr>
              <w:pStyle w:val="TAL"/>
              <w:rPr>
                <w:szCs w:val="18"/>
              </w:rPr>
            </w:pPr>
            <w:r w:rsidRPr="00E27D23">
              <w:rPr>
                <w:szCs w:val="18"/>
              </w:rPr>
              <w:t>R5-2315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464F10" w14:textId="76AA0903" w:rsidR="00C23B9C" w:rsidRPr="00E27D23" w:rsidRDefault="00C23B9C" w:rsidP="00C23B9C">
            <w:pPr>
              <w:pStyle w:val="TAL"/>
              <w:rPr>
                <w:szCs w:val="18"/>
              </w:rPr>
            </w:pPr>
            <w:r w:rsidRPr="00E27D23">
              <w:rPr>
                <w:szCs w:val="18"/>
              </w:rPr>
              <w:t>35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53CD30" w14:textId="7428B8BD"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F38301" w14:textId="59442637"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F58BA9" w14:textId="391F4C86" w:rsidR="00C23B9C" w:rsidRPr="00E27D23" w:rsidRDefault="00C23B9C" w:rsidP="00C23B9C">
            <w:pPr>
              <w:pStyle w:val="TAL"/>
              <w:rPr>
                <w:szCs w:val="18"/>
              </w:rPr>
            </w:pPr>
            <w:r w:rsidRPr="00E27D23">
              <w:rPr>
                <w:szCs w:val="18"/>
              </w:rPr>
              <w:t>Correction of eNS_Ph2 TC 9.1.12.4-NSAC Configu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FBCB7B" w14:textId="77777777" w:rsidR="00C23B9C" w:rsidRPr="00E27D23" w:rsidRDefault="00C23B9C" w:rsidP="00C23B9C">
            <w:pPr>
              <w:pStyle w:val="TAL"/>
              <w:rPr>
                <w:szCs w:val="18"/>
              </w:rPr>
            </w:pPr>
            <w:r w:rsidRPr="00E27D23">
              <w:rPr>
                <w:szCs w:val="18"/>
              </w:rPr>
              <w:t>17.2.0</w:t>
            </w:r>
          </w:p>
        </w:tc>
      </w:tr>
      <w:tr w:rsidR="00EC1229" w:rsidRPr="00E27D23" w14:paraId="593940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10D9064"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691D53"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96E08E" w14:textId="699D3759" w:rsidR="00C23B9C" w:rsidRPr="00E27D23" w:rsidRDefault="00C23B9C" w:rsidP="00C23B9C">
            <w:pPr>
              <w:pStyle w:val="TAL"/>
              <w:rPr>
                <w:szCs w:val="18"/>
              </w:rPr>
            </w:pPr>
            <w:r w:rsidRPr="00E27D23">
              <w:rPr>
                <w:szCs w:val="18"/>
              </w:rPr>
              <w:t>R5-2315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31748B" w14:textId="267AFA0D" w:rsidR="00C23B9C" w:rsidRPr="00E27D23" w:rsidRDefault="00C23B9C" w:rsidP="00C23B9C">
            <w:pPr>
              <w:pStyle w:val="TAL"/>
              <w:rPr>
                <w:szCs w:val="18"/>
              </w:rPr>
            </w:pPr>
            <w:r w:rsidRPr="00E27D23">
              <w:rPr>
                <w:szCs w:val="18"/>
              </w:rPr>
              <w:t>35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509A84" w14:textId="56D7980B"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447F43" w14:textId="27F0B73D"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D307DB" w14:textId="01D2053A" w:rsidR="00C23B9C" w:rsidRPr="00E27D23" w:rsidRDefault="00C23B9C" w:rsidP="00C23B9C">
            <w:pPr>
              <w:pStyle w:val="TAL"/>
              <w:rPr>
                <w:szCs w:val="18"/>
              </w:rPr>
            </w:pPr>
            <w:r w:rsidRPr="00E27D23">
              <w:rPr>
                <w:szCs w:val="18"/>
              </w:rPr>
              <w:t>Correction of eNS_Ph2 TC 9.1.12.5-NSAC De-regist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E12038" w14:textId="77777777" w:rsidR="00C23B9C" w:rsidRPr="00E27D23" w:rsidRDefault="00C23B9C" w:rsidP="00C23B9C">
            <w:pPr>
              <w:pStyle w:val="TAL"/>
              <w:rPr>
                <w:szCs w:val="18"/>
              </w:rPr>
            </w:pPr>
            <w:r w:rsidRPr="00E27D23">
              <w:rPr>
                <w:szCs w:val="18"/>
              </w:rPr>
              <w:t>17.2.0</w:t>
            </w:r>
          </w:p>
        </w:tc>
      </w:tr>
      <w:tr w:rsidR="00EC1229" w:rsidRPr="00E27D23" w14:paraId="04EEB8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812152"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FE83FA6"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DE9C9E" w14:textId="4F613E0D" w:rsidR="00C23B9C" w:rsidRPr="00E27D23" w:rsidRDefault="00C23B9C" w:rsidP="00C23B9C">
            <w:pPr>
              <w:pStyle w:val="TAL"/>
              <w:rPr>
                <w:szCs w:val="18"/>
              </w:rPr>
            </w:pPr>
            <w:r w:rsidRPr="00E27D23">
              <w:rPr>
                <w:szCs w:val="18"/>
              </w:rPr>
              <w:t>R5-2315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2B4704" w14:textId="58B25F73" w:rsidR="00C23B9C" w:rsidRPr="00E27D23" w:rsidRDefault="00C23B9C" w:rsidP="00C23B9C">
            <w:pPr>
              <w:pStyle w:val="TAL"/>
              <w:rPr>
                <w:szCs w:val="18"/>
              </w:rPr>
            </w:pPr>
            <w:r w:rsidRPr="00E27D23">
              <w:rPr>
                <w:szCs w:val="18"/>
              </w:rPr>
              <w:t>35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505AC4" w14:textId="4E0492C5"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B6E3C7" w14:textId="207F8129"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4D0337" w14:textId="53760EA0" w:rsidR="00C23B9C" w:rsidRPr="00E27D23" w:rsidRDefault="00C23B9C" w:rsidP="00C23B9C">
            <w:pPr>
              <w:pStyle w:val="TAL"/>
              <w:rPr>
                <w:szCs w:val="18"/>
              </w:rPr>
            </w:pPr>
            <w:r w:rsidRPr="00E27D23">
              <w:rPr>
                <w:szCs w:val="18"/>
              </w:rPr>
              <w:t>Update of TC 10.1.8.2- NSAC / PDU session establishment reject / Maximum number of PDU sessions reached / Back-off timer is deactivate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81181D" w14:textId="77777777" w:rsidR="00C23B9C" w:rsidRPr="00E27D23" w:rsidRDefault="00C23B9C" w:rsidP="00C23B9C">
            <w:pPr>
              <w:pStyle w:val="TAL"/>
              <w:rPr>
                <w:szCs w:val="18"/>
              </w:rPr>
            </w:pPr>
            <w:r w:rsidRPr="00E27D23">
              <w:rPr>
                <w:szCs w:val="18"/>
              </w:rPr>
              <w:t>17.2.0</w:t>
            </w:r>
          </w:p>
        </w:tc>
      </w:tr>
      <w:tr w:rsidR="00EC1229" w:rsidRPr="00E27D23" w14:paraId="42B3ED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2A04F7"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0D2823"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C9873B" w14:textId="60966810" w:rsidR="00C23B9C" w:rsidRPr="00E27D23" w:rsidRDefault="00C23B9C" w:rsidP="00C23B9C">
            <w:pPr>
              <w:pStyle w:val="TAL"/>
              <w:rPr>
                <w:szCs w:val="18"/>
              </w:rPr>
            </w:pPr>
            <w:r w:rsidRPr="00E27D23">
              <w:rPr>
                <w:szCs w:val="18"/>
              </w:rPr>
              <w:t>R5-2315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55A4F9" w14:textId="568AC375" w:rsidR="00C23B9C" w:rsidRPr="00E27D23" w:rsidRDefault="00C23B9C" w:rsidP="00C23B9C">
            <w:pPr>
              <w:pStyle w:val="TAL"/>
              <w:rPr>
                <w:szCs w:val="18"/>
              </w:rPr>
            </w:pPr>
            <w:r w:rsidRPr="00E27D23">
              <w:rPr>
                <w:szCs w:val="18"/>
              </w:rPr>
              <w:t>36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A6A352" w14:textId="247936DF"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D469D7" w14:textId="593ADAE8"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ED29E8" w14:textId="1501CB55" w:rsidR="00C23B9C" w:rsidRPr="00E27D23" w:rsidRDefault="00C23B9C" w:rsidP="00C23B9C">
            <w:pPr>
              <w:pStyle w:val="TAL"/>
              <w:rPr>
                <w:szCs w:val="18"/>
              </w:rPr>
            </w:pPr>
            <w:r w:rsidRPr="00E27D23">
              <w:rPr>
                <w:szCs w:val="18"/>
              </w:rPr>
              <w:t>Correction to eNS test case 9.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6D8A18" w14:textId="77777777" w:rsidR="00C23B9C" w:rsidRPr="00E27D23" w:rsidRDefault="00C23B9C" w:rsidP="00C23B9C">
            <w:pPr>
              <w:pStyle w:val="TAL"/>
              <w:rPr>
                <w:szCs w:val="18"/>
              </w:rPr>
            </w:pPr>
            <w:r w:rsidRPr="00E27D23">
              <w:rPr>
                <w:szCs w:val="18"/>
              </w:rPr>
              <w:t>17.2.0</w:t>
            </w:r>
          </w:p>
        </w:tc>
      </w:tr>
      <w:tr w:rsidR="00EC1229" w:rsidRPr="00E27D23" w14:paraId="389078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53DB0D"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3072610"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4C1154" w14:textId="05232ADF" w:rsidR="00C23B9C" w:rsidRPr="00E27D23" w:rsidRDefault="00C23B9C" w:rsidP="00C23B9C">
            <w:pPr>
              <w:pStyle w:val="TAL"/>
              <w:rPr>
                <w:szCs w:val="18"/>
              </w:rPr>
            </w:pPr>
            <w:r w:rsidRPr="00E27D23">
              <w:rPr>
                <w:szCs w:val="18"/>
              </w:rPr>
              <w:t>R5-2315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418201" w14:textId="41ECE493" w:rsidR="00C23B9C" w:rsidRPr="00E27D23" w:rsidRDefault="00C23B9C" w:rsidP="00C23B9C">
            <w:pPr>
              <w:pStyle w:val="TAL"/>
              <w:rPr>
                <w:szCs w:val="18"/>
              </w:rPr>
            </w:pPr>
            <w:r w:rsidRPr="00E27D23">
              <w:rPr>
                <w:szCs w:val="18"/>
              </w:rPr>
              <w:t>34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254CEF" w14:textId="3809C3A1"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054E4E" w14:textId="69A2C45D"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99EC51" w14:textId="7F9E8EF8" w:rsidR="00C23B9C" w:rsidRPr="00E27D23" w:rsidRDefault="00C23B9C" w:rsidP="00C23B9C">
            <w:pPr>
              <w:pStyle w:val="TAL"/>
              <w:rPr>
                <w:szCs w:val="18"/>
              </w:rPr>
            </w:pPr>
            <w:r w:rsidRPr="00E27D23">
              <w:rPr>
                <w:szCs w:val="18"/>
              </w:rPr>
              <w:t>Update to eNS_Ph2 test case 9.1.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0B9B12" w14:textId="77777777" w:rsidR="00C23B9C" w:rsidRPr="00E27D23" w:rsidRDefault="00C23B9C" w:rsidP="00C23B9C">
            <w:pPr>
              <w:pStyle w:val="TAL"/>
              <w:rPr>
                <w:szCs w:val="18"/>
              </w:rPr>
            </w:pPr>
            <w:r w:rsidRPr="00E27D23">
              <w:rPr>
                <w:szCs w:val="18"/>
              </w:rPr>
              <w:t>17.2.0</w:t>
            </w:r>
          </w:p>
        </w:tc>
      </w:tr>
      <w:tr w:rsidR="00EC1229" w:rsidRPr="00E27D23" w14:paraId="1DD0D9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B38554"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0EB837"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BDE182" w14:textId="3130668F" w:rsidR="00C23B9C" w:rsidRPr="00E27D23" w:rsidRDefault="00C23B9C" w:rsidP="00C23B9C">
            <w:pPr>
              <w:pStyle w:val="TAL"/>
              <w:rPr>
                <w:szCs w:val="18"/>
              </w:rPr>
            </w:pPr>
            <w:r w:rsidRPr="00E27D23">
              <w:rPr>
                <w:szCs w:val="18"/>
              </w:rPr>
              <w:t>R5-2315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8115AA" w14:textId="24540B90" w:rsidR="00C23B9C" w:rsidRPr="00E27D23" w:rsidRDefault="00C23B9C" w:rsidP="00C23B9C">
            <w:pPr>
              <w:pStyle w:val="TAL"/>
              <w:rPr>
                <w:szCs w:val="18"/>
              </w:rPr>
            </w:pPr>
            <w:r w:rsidRPr="00E27D23">
              <w:rPr>
                <w:szCs w:val="18"/>
              </w:rPr>
              <w:t>34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28E1A4" w14:textId="474C5CBE"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6523F9" w14:textId="578EBF29"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21E7AA" w14:textId="22E6C0A3" w:rsidR="00C23B9C" w:rsidRPr="00E27D23" w:rsidRDefault="00C23B9C" w:rsidP="00C23B9C">
            <w:pPr>
              <w:pStyle w:val="TAL"/>
              <w:rPr>
                <w:szCs w:val="18"/>
              </w:rPr>
            </w:pPr>
            <w:r w:rsidRPr="00E27D23">
              <w:rPr>
                <w:szCs w:val="18"/>
              </w:rPr>
              <w:t>Update to eNS_Ph2 test case 9.1.1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C14749" w14:textId="77777777" w:rsidR="00C23B9C" w:rsidRPr="00E27D23" w:rsidRDefault="00C23B9C" w:rsidP="00C23B9C">
            <w:pPr>
              <w:pStyle w:val="TAL"/>
              <w:rPr>
                <w:szCs w:val="18"/>
              </w:rPr>
            </w:pPr>
            <w:r w:rsidRPr="00E27D23">
              <w:rPr>
                <w:szCs w:val="18"/>
              </w:rPr>
              <w:t>17.2.0</w:t>
            </w:r>
          </w:p>
        </w:tc>
      </w:tr>
      <w:tr w:rsidR="00EC1229" w:rsidRPr="00E27D23" w14:paraId="16A262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D4A379"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9013DA"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566330" w14:textId="28DB429C" w:rsidR="00C23B9C" w:rsidRPr="00E27D23" w:rsidRDefault="00C23B9C" w:rsidP="00C23B9C">
            <w:pPr>
              <w:pStyle w:val="TAL"/>
              <w:rPr>
                <w:szCs w:val="18"/>
              </w:rPr>
            </w:pPr>
            <w:r w:rsidRPr="00E27D23">
              <w:rPr>
                <w:szCs w:val="18"/>
              </w:rPr>
              <w:t>R5-2315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283634" w14:textId="1A487571" w:rsidR="00C23B9C" w:rsidRPr="00E27D23" w:rsidRDefault="00C23B9C" w:rsidP="00C23B9C">
            <w:pPr>
              <w:pStyle w:val="TAL"/>
              <w:rPr>
                <w:szCs w:val="18"/>
              </w:rPr>
            </w:pPr>
            <w:r w:rsidRPr="00E27D23">
              <w:rPr>
                <w:szCs w:val="18"/>
              </w:rPr>
              <w:t>34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B435D8" w14:textId="68CE38F4"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8267D9" w14:textId="4A6BDEBA"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D6DB81" w14:textId="02A6260C" w:rsidR="00C23B9C" w:rsidRPr="00E27D23" w:rsidRDefault="00C23B9C" w:rsidP="00C23B9C">
            <w:pPr>
              <w:pStyle w:val="TAL"/>
              <w:rPr>
                <w:szCs w:val="18"/>
              </w:rPr>
            </w:pPr>
            <w:r w:rsidRPr="00E27D23">
              <w:rPr>
                <w:szCs w:val="18"/>
              </w:rPr>
              <w:t>Addition of new test case 6.1.2.24 for NR slic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FAFBE61" w14:textId="77777777" w:rsidR="00C23B9C" w:rsidRPr="00E27D23" w:rsidRDefault="00C23B9C" w:rsidP="00C23B9C">
            <w:pPr>
              <w:pStyle w:val="TAL"/>
              <w:rPr>
                <w:szCs w:val="18"/>
              </w:rPr>
            </w:pPr>
            <w:r w:rsidRPr="00E27D23">
              <w:rPr>
                <w:szCs w:val="18"/>
              </w:rPr>
              <w:t>17.2.0</w:t>
            </w:r>
          </w:p>
        </w:tc>
      </w:tr>
      <w:tr w:rsidR="00EC1229" w:rsidRPr="00E27D23" w14:paraId="5017C6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A41C38"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DB61F0"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492CF9" w14:textId="7E971929" w:rsidR="00C23B9C" w:rsidRPr="00E27D23" w:rsidRDefault="00C23B9C" w:rsidP="00C23B9C">
            <w:pPr>
              <w:pStyle w:val="TAL"/>
              <w:rPr>
                <w:szCs w:val="18"/>
              </w:rPr>
            </w:pPr>
            <w:r w:rsidRPr="00E27D23">
              <w:rPr>
                <w:szCs w:val="18"/>
              </w:rPr>
              <w:t>R5-2315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4F1ECE" w14:textId="274C699A" w:rsidR="00C23B9C" w:rsidRPr="00E27D23" w:rsidRDefault="00C23B9C" w:rsidP="00C23B9C">
            <w:pPr>
              <w:pStyle w:val="TAL"/>
              <w:rPr>
                <w:szCs w:val="18"/>
              </w:rPr>
            </w:pPr>
            <w:r w:rsidRPr="00E27D23">
              <w:rPr>
                <w:szCs w:val="18"/>
              </w:rPr>
              <w:t>34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5D9037" w14:textId="397BFF3B"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725D7B" w14:textId="64FB3C72"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7906CF" w14:textId="30C83597" w:rsidR="00C23B9C" w:rsidRPr="00E27D23" w:rsidRDefault="00C23B9C" w:rsidP="00C23B9C">
            <w:pPr>
              <w:pStyle w:val="TAL"/>
              <w:rPr>
                <w:szCs w:val="18"/>
              </w:rPr>
            </w:pPr>
            <w:r w:rsidRPr="00E27D23">
              <w:rPr>
                <w:szCs w:val="18"/>
              </w:rPr>
              <w:t>Addition of new test case 6.4.2.3 for NR slic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40705D8" w14:textId="77777777" w:rsidR="00C23B9C" w:rsidRPr="00E27D23" w:rsidRDefault="00C23B9C" w:rsidP="00C23B9C">
            <w:pPr>
              <w:pStyle w:val="TAL"/>
              <w:rPr>
                <w:szCs w:val="18"/>
              </w:rPr>
            </w:pPr>
            <w:r w:rsidRPr="00E27D23">
              <w:rPr>
                <w:szCs w:val="18"/>
              </w:rPr>
              <w:t>17.2.0</w:t>
            </w:r>
          </w:p>
        </w:tc>
      </w:tr>
      <w:tr w:rsidR="00EC1229" w:rsidRPr="00E27D23" w14:paraId="25D478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60C765F"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725F913"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D10A39" w14:textId="05AD2678" w:rsidR="00C23B9C" w:rsidRPr="00E27D23" w:rsidRDefault="00C23B9C" w:rsidP="00C23B9C">
            <w:pPr>
              <w:pStyle w:val="TAL"/>
              <w:rPr>
                <w:szCs w:val="18"/>
              </w:rPr>
            </w:pPr>
            <w:r w:rsidRPr="00E27D23">
              <w:rPr>
                <w:szCs w:val="18"/>
              </w:rPr>
              <w:t>R5-2315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81E8A6" w14:textId="154ABC3B" w:rsidR="00C23B9C" w:rsidRPr="00E27D23" w:rsidRDefault="00C23B9C" w:rsidP="00C23B9C">
            <w:pPr>
              <w:pStyle w:val="TAL"/>
              <w:rPr>
                <w:szCs w:val="18"/>
              </w:rPr>
            </w:pPr>
            <w:r w:rsidRPr="00E27D23">
              <w:rPr>
                <w:szCs w:val="18"/>
              </w:rPr>
              <w:t>35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C70E21" w14:textId="6F23DC9A"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76026D" w14:textId="4DD2F07D"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47BB6E" w14:textId="633444EE" w:rsidR="00C23B9C" w:rsidRPr="00E27D23" w:rsidRDefault="00C23B9C" w:rsidP="00C23B9C">
            <w:pPr>
              <w:pStyle w:val="TAL"/>
              <w:rPr>
                <w:szCs w:val="18"/>
              </w:rPr>
            </w:pPr>
            <w:r w:rsidRPr="00E27D23">
              <w:rPr>
                <w:szCs w:val="18"/>
              </w:rPr>
              <w:t>Update NE-DC RRC Radio Bearer test case 8.2.3.1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EE4EC4" w14:textId="77777777" w:rsidR="00C23B9C" w:rsidRPr="00E27D23" w:rsidRDefault="00C23B9C" w:rsidP="00C23B9C">
            <w:pPr>
              <w:pStyle w:val="TAL"/>
              <w:rPr>
                <w:szCs w:val="18"/>
              </w:rPr>
            </w:pPr>
            <w:r w:rsidRPr="00E27D23">
              <w:rPr>
                <w:szCs w:val="18"/>
              </w:rPr>
              <w:t>17.2.0</w:t>
            </w:r>
          </w:p>
        </w:tc>
      </w:tr>
      <w:tr w:rsidR="00EC1229" w:rsidRPr="00E27D23" w14:paraId="6885B6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3BEE4A"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316693"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38D922" w14:textId="5EA984B6" w:rsidR="00C23B9C" w:rsidRPr="00E27D23" w:rsidRDefault="00C23B9C" w:rsidP="00C23B9C">
            <w:pPr>
              <w:pStyle w:val="TAL"/>
              <w:rPr>
                <w:szCs w:val="18"/>
              </w:rPr>
            </w:pPr>
            <w:r w:rsidRPr="00E27D23">
              <w:rPr>
                <w:szCs w:val="18"/>
              </w:rPr>
              <w:t>R5-2315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EEF558" w14:textId="3060BEA8" w:rsidR="00C23B9C" w:rsidRPr="00E27D23" w:rsidRDefault="00C23B9C" w:rsidP="00C23B9C">
            <w:pPr>
              <w:pStyle w:val="TAL"/>
              <w:rPr>
                <w:szCs w:val="18"/>
              </w:rPr>
            </w:pPr>
            <w:r w:rsidRPr="00E27D23">
              <w:rPr>
                <w:szCs w:val="18"/>
              </w:rPr>
              <w:t>35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4724E1" w14:textId="0A7F054E"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5ECBDD" w14:textId="45FB45BF"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BFCE81" w14:textId="65965341" w:rsidR="00C23B9C" w:rsidRPr="00E27D23" w:rsidRDefault="00C23B9C" w:rsidP="00C23B9C">
            <w:pPr>
              <w:pStyle w:val="TAL"/>
              <w:rPr>
                <w:szCs w:val="18"/>
              </w:rPr>
            </w:pPr>
            <w:r w:rsidRPr="00E27D23">
              <w:rPr>
                <w:szCs w:val="18"/>
              </w:rPr>
              <w:t>Addition of NE-DC RRC Radio Bearer test case 8.2.3.17.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861EFF2" w14:textId="77777777" w:rsidR="00C23B9C" w:rsidRPr="00E27D23" w:rsidRDefault="00C23B9C" w:rsidP="00C23B9C">
            <w:pPr>
              <w:pStyle w:val="TAL"/>
              <w:rPr>
                <w:szCs w:val="18"/>
              </w:rPr>
            </w:pPr>
            <w:r w:rsidRPr="00E27D23">
              <w:rPr>
                <w:szCs w:val="18"/>
              </w:rPr>
              <w:t>17.2.0</w:t>
            </w:r>
          </w:p>
        </w:tc>
      </w:tr>
      <w:tr w:rsidR="00EC1229" w:rsidRPr="00E27D23" w14:paraId="778190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5E8E7D"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28D2AF4"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B58870" w14:textId="28552005" w:rsidR="00C23B9C" w:rsidRPr="00E27D23" w:rsidRDefault="00C23B9C" w:rsidP="00C23B9C">
            <w:pPr>
              <w:pStyle w:val="TAL"/>
              <w:rPr>
                <w:szCs w:val="18"/>
              </w:rPr>
            </w:pPr>
            <w:r w:rsidRPr="00E27D23">
              <w:rPr>
                <w:szCs w:val="18"/>
              </w:rPr>
              <w:t>R5-2315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401A8F" w14:textId="53AF8401" w:rsidR="00C23B9C" w:rsidRPr="00E27D23" w:rsidRDefault="00C23B9C" w:rsidP="00C23B9C">
            <w:pPr>
              <w:pStyle w:val="TAL"/>
              <w:rPr>
                <w:szCs w:val="18"/>
              </w:rPr>
            </w:pPr>
            <w:r w:rsidRPr="00E27D23">
              <w:rPr>
                <w:szCs w:val="18"/>
              </w:rPr>
              <w:t>35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47D30B" w14:textId="0F680F7B"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780078" w14:textId="2626917D"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B6F3A1" w14:textId="7BDF6DB6" w:rsidR="00C23B9C" w:rsidRPr="00E27D23" w:rsidRDefault="00C23B9C" w:rsidP="00C23B9C">
            <w:pPr>
              <w:pStyle w:val="TAL"/>
              <w:rPr>
                <w:szCs w:val="18"/>
              </w:rPr>
            </w:pPr>
            <w:r w:rsidRPr="00E27D23">
              <w:rPr>
                <w:szCs w:val="18"/>
              </w:rPr>
              <w:t>Addition of NE-DC RRC Radio Bearer test case 8.2.7.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AD4107" w14:textId="77777777" w:rsidR="00C23B9C" w:rsidRPr="00E27D23" w:rsidRDefault="00C23B9C" w:rsidP="00C23B9C">
            <w:pPr>
              <w:pStyle w:val="TAL"/>
              <w:rPr>
                <w:szCs w:val="18"/>
              </w:rPr>
            </w:pPr>
            <w:r w:rsidRPr="00E27D23">
              <w:rPr>
                <w:szCs w:val="18"/>
              </w:rPr>
              <w:t>17.2.0</w:t>
            </w:r>
          </w:p>
        </w:tc>
      </w:tr>
      <w:tr w:rsidR="00EC1229" w:rsidRPr="00E27D23" w14:paraId="4074E8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AA3443"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A3E16F"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0C12CD" w14:textId="64BA3ADA" w:rsidR="00C23B9C" w:rsidRPr="00E27D23" w:rsidRDefault="00C23B9C" w:rsidP="00C23B9C">
            <w:pPr>
              <w:pStyle w:val="TAL"/>
              <w:rPr>
                <w:szCs w:val="18"/>
              </w:rPr>
            </w:pPr>
            <w:r w:rsidRPr="00E27D23">
              <w:rPr>
                <w:szCs w:val="18"/>
              </w:rPr>
              <w:t>R5-2315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3A1426" w14:textId="30A83DE8" w:rsidR="00C23B9C" w:rsidRPr="00E27D23" w:rsidRDefault="00C23B9C" w:rsidP="00C23B9C">
            <w:pPr>
              <w:pStyle w:val="TAL"/>
              <w:rPr>
                <w:szCs w:val="18"/>
              </w:rPr>
            </w:pPr>
            <w:r w:rsidRPr="00E27D23">
              <w:rPr>
                <w:szCs w:val="18"/>
              </w:rPr>
              <w:t>34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3A8D5" w14:textId="415BAA6C"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0C19B" w14:textId="74A5D376"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E02311" w14:textId="78526928" w:rsidR="00C23B9C" w:rsidRPr="00E27D23" w:rsidRDefault="00C23B9C" w:rsidP="00C23B9C">
            <w:pPr>
              <w:pStyle w:val="TAL"/>
              <w:rPr>
                <w:szCs w:val="18"/>
              </w:rPr>
            </w:pPr>
            <w:r w:rsidRPr="00E27D23">
              <w:rPr>
                <w:szCs w:val="18"/>
              </w:rPr>
              <w:t>Corrections to Bandwidth Part TC 7.1.1.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ADE8CB" w14:textId="77777777" w:rsidR="00C23B9C" w:rsidRPr="00E27D23" w:rsidRDefault="00C23B9C" w:rsidP="00C23B9C">
            <w:pPr>
              <w:pStyle w:val="TAL"/>
              <w:rPr>
                <w:szCs w:val="18"/>
              </w:rPr>
            </w:pPr>
            <w:r w:rsidRPr="00E27D23">
              <w:rPr>
                <w:szCs w:val="18"/>
              </w:rPr>
              <w:t>17.2.0</w:t>
            </w:r>
          </w:p>
        </w:tc>
      </w:tr>
      <w:tr w:rsidR="00EC1229" w:rsidRPr="00E27D23" w14:paraId="66A931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3AFB38"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8C48F5A"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BC3AD9" w14:textId="5770B1A2" w:rsidR="00C23B9C" w:rsidRPr="00E27D23" w:rsidRDefault="00C23B9C" w:rsidP="00C23B9C">
            <w:pPr>
              <w:pStyle w:val="TAL"/>
              <w:rPr>
                <w:szCs w:val="18"/>
              </w:rPr>
            </w:pPr>
            <w:r w:rsidRPr="00E27D23">
              <w:rPr>
                <w:szCs w:val="18"/>
              </w:rPr>
              <w:t>R5-2315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2A77CA" w14:textId="18AE5B18" w:rsidR="00C23B9C" w:rsidRPr="00E27D23" w:rsidRDefault="00C23B9C" w:rsidP="00C23B9C">
            <w:pPr>
              <w:pStyle w:val="TAL"/>
              <w:rPr>
                <w:szCs w:val="18"/>
              </w:rPr>
            </w:pPr>
            <w:r w:rsidRPr="00E27D23">
              <w:rPr>
                <w:szCs w:val="18"/>
              </w:rPr>
              <w:t>35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425BDE" w14:textId="73E959B1"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CB4B88" w14:textId="5A22E16C"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1D9239" w14:textId="6839696C" w:rsidR="00C23B9C" w:rsidRPr="00E27D23" w:rsidRDefault="00C23B9C" w:rsidP="00C23B9C">
            <w:pPr>
              <w:pStyle w:val="TAL"/>
              <w:rPr>
                <w:szCs w:val="18"/>
              </w:rPr>
            </w:pPr>
            <w:r w:rsidRPr="00E27D23">
              <w:rPr>
                <w:szCs w:val="18"/>
              </w:rPr>
              <w:t>Correction to NR TC 8.1.4.4.3-Conditional Handove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7F6B41" w14:textId="77777777" w:rsidR="00C23B9C" w:rsidRPr="00E27D23" w:rsidRDefault="00C23B9C" w:rsidP="00C23B9C">
            <w:pPr>
              <w:pStyle w:val="TAL"/>
              <w:rPr>
                <w:szCs w:val="18"/>
              </w:rPr>
            </w:pPr>
            <w:r w:rsidRPr="00E27D23">
              <w:rPr>
                <w:szCs w:val="18"/>
              </w:rPr>
              <w:t>17.2.0</w:t>
            </w:r>
          </w:p>
        </w:tc>
      </w:tr>
      <w:tr w:rsidR="00EC1229" w:rsidRPr="00E27D23" w14:paraId="1631BA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D9819C"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D4E126B"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25570F" w14:textId="195B7809" w:rsidR="00C23B9C" w:rsidRPr="00E27D23" w:rsidRDefault="00C23B9C" w:rsidP="00C23B9C">
            <w:pPr>
              <w:pStyle w:val="TAL"/>
              <w:rPr>
                <w:szCs w:val="18"/>
              </w:rPr>
            </w:pPr>
            <w:r w:rsidRPr="00E27D23">
              <w:rPr>
                <w:szCs w:val="18"/>
              </w:rPr>
              <w:t>R5-2315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89992A" w14:textId="072ECB79" w:rsidR="00C23B9C" w:rsidRPr="00E27D23" w:rsidRDefault="00C23B9C" w:rsidP="00C23B9C">
            <w:pPr>
              <w:pStyle w:val="TAL"/>
              <w:rPr>
                <w:szCs w:val="18"/>
              </w:rPr>
            </w:pPr>
            <w:r w:rsidRPr="00E27D23">
              <w:rPr>
                <w:szCs w:val="18"/>
              </w:rPr>
              <w:t>36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C5BB5F" w14:textId="29408F44"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B2008F" w14:textId="2CC4E0EC"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CC27A6" w14:textId="53C97238" w:rsidR="00C23B9C" w:rsidRPr="00E27D23" w:rsidRDefault="00C23B9C" w:rsidP="00C23B9C">
            <w:pPr>
              <w:pStyle w:val="TAL"/>
              <w:rPr>
                <w:szCs w:val="18"/>
              </w:rPr>
            </w:pPr>
            <w:r w:rsidRPr="00E27D23">
              <w:rPr>
                <w:szCs w:val="18"/>
              </w:rPr>
              <w:t>Addition of test case for RRC downlink segment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19B989" w14:textId="77777777" w:rsidR="00C23B9C" w:rsidRPr="00E27D23" w:rsidRDefault="00C23B9C" w:rsidP="00C23B9C">
            <w:pPr>
              <w:pStyle w:val="TAL"/>
              <w:rPr>
                <w:szCs w:val="18"/>
              </w:rPr>
            </w:pPr>
            <w:r w:rsidRPr="00E27D23">
              <w:rPr>
                <w:szCs w:val="18"/>
              </w:rPr>
              <w:t>17.2.0</w:t>
            </w:r>
          </w:p>
        </w:tc>
      </w:tr>
      <w:tr w:rsidR="00EC1229" w:rsidRPr="00E27D23" w14:paraId="793A5E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DC0B8F"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B44750"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20A427" w14:textId="65189F20" w:rsidR="00C23B9C" w:rsidRPr="00E27D23" w:rsidRDefault="00C23B9C" w:rsidP="00C23B9C">
            <w:pPr>
              <w:pStyle w:val="TAL"/>
              <w:rPr>
                <w:szCs w:val="18"/>
              </w:rPr>
            </w:pPr>
            <w:r w:rsidRPr="00E27D23">
              <w:rPr>
                <w:szCs w:val="18"/>
              </w:rPr>
              <w:t>R5-2315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4628B6" w14:textId="17F58093" w:rsidR="00C23B9C" w:rsidRPr="00E27D23" w:rsidRDefault="00C23B9C" w:rsidP="00C23B9C">
            <w:pPr>
              <w:pStyle w:val="TAL"/>
              <w:rPr>
                <w:szCs w:val="18"/>
              </w:rPr>
            </w:pPr>
            <w:r w:rsidRPr="00E27D23">
              <w:rPr>
                <w:szCs w:val="18"/>
              </w:rPr>
              <w:t>35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949EF7" w14:textId="40523BC7"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A34332" w14:textId="2DCC19DC"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55AA5C" w14:textId="29B5A05A" w:rsidR="00C23B9C" w:rsidRPr="00E27D23" w:rsidRDefault="00C23B9C" w:rsidP="00C23B9C">
            <w:pPr>
              <w:pStyle w:val="TAL"/>
              <w:rPr>
                <w:szCs w:val="18"/>
              </w:rPr>
            </w:pPr>
            <w:r w:rsidRPr="00E27D23">
              <w:rPr>
                <w:szCs w:val="18"/>
              </w:rPr>
              <w:t>Correction to EPS Fallback test case 1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75530F" w14:textId="77777777" w:rsidR="00C23B9C" w:rsidRPr="00E27D23" w:rsidRDefault="00C23B9C" w:rsidP="00C23B9C">
            <w:pPr>
              <w:pStyle w:val="TAL"/>
              <w:rPr>
                <w:szCs w:val="18"/>
              </w:rPr>
            </w:pPr>
            <w:r w:rsidRPr="00E27D23">
              <w:rPr>
                <w:szCs w:val="18"/>
              </w:rPr>
              <w:t>17.2.0</w:t>
            </w:r>
          </w:p>
        </w:tc>
      </w:tr>
      <w:tr w:rsidR="00EC1229" w:rsidRPr="00E27D23" w14:paraId="62DBB57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EA020D"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B5D6CA3"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1D80BB" w14:textId="7C9D6EC1" w:rsidR="00C23B9C" w:rsidRPr="00E27D23" w:rsidRDefault="00C23B9C" w:rsidP="00C23B9C">
            <w:pPr>
              <w:pStyle w:val="TAL"/>
              <w:rPr>
                <w:szCs w:val="18"/>
              </w:rPr>
            </w:pPr>
            <w:r w:rsidRPr="00E27D23">
              <w:rPr>
                <w:szCs w:val="18"/>
              </w:rPr>
              <w:t>R5-2315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E065C5" w14:textId="0A08DB3A" w:rsidR="00C23B9C" w:rsidRPr="00E27D23" w:rsidRDefault="00C23B9C" w:rsidP="00C23B9C">
            <w:pPr>
              <w:pStyle w:val="TAL"/>
              <w:rPr>
                <w:szCs w:val="18"/>
              </w:rPr>
            </w:pPr>
            <w:r w:rsidRPr="00E27D23">
              <w:rPr>
                <w:szCs w:val="18"/>
              </w:rPr>
              <w:t>35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ACF641" w14:textId="10CEEC6E"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00496" w14:textId="6D50FFD1"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6CDAC3" w14:textId="0F5FE36A" w:rsidR="00C23B9C" w:rsidRPr="00E27D23" w:rsidRDefault="00C23B9C" w:rsidP="00C23B9C">
            <w:pPr>
              <w:pStyle w:val="TAL"/>
              <w:rPr>
                <w:szCs w:val="18"/>
              </w:rPr>
            </w:pPr>
            <w:r w:rsidRPr="00E27D23">
              <w:rPr>
                <w:szCs w:val="18"/>
              </w:rPr>
              <w:t>Update of TC 12.2.1.6- Inter-carrier concurrent operation / Sidelink communication / RRC_CONNECTED / Recep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41156BD" w14:textId="77777777" w:rsidR="00C23B9C" w:rsidRPr="00E27D23" w:rsidRDefault="00C23B9C" w:rsidP="00C23B9C">
            <w:pPr>
              <w:pStyle w:val="TAL"/>
              <w:rPr>
                <w:szCs w:val="18"/>
              </w:rPr>
            </w:pPr>
            <w:r w:rsidRPr="00E27D23">
              <w:rPr>
                <w:szCs w:val="18"/>
              </w:rPr>
              <w:t>17.2.0</w:t>
            </w:r>
          </w:p>
        </w:tc>
      </w:tr>
      <w:tr w:rsidR="00EC1229" w:rsidRPr="00E27D23" w14:paraId="2DE48C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339F23"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6D03DE"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3A22C2" w14:textId="3EAEE40A" w:rsidR="00C23B9C" w:rsidRPr="00E27D23" w:rsidRDefault="00C23B9C" w:rsidP="00C23B9C">
            <w:pPr>
              <w:pStyle w:val="TAL"/>
              <w:rPr>
                <w:szCs w:val="18"/>
              </w:rPr>
            </w:pPr>
            <w:r w:rsidRPr="00E27D23">
              <w:rPr>
                <w:szCs w:val="18"/>
              </w:rPr>
              <w:t>R5-2315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542E6A" w14:textId="5772D62E" w:rsidR="00C23B9C" w:rsidRPr="00E27D23" w:rsidRDefault="00C23B9C" w:rsidP="00C23B9C">
            <w:pPr>
              <w:pStyle w:val="TAL"/>
              <w:rPr>
                <w:szCs w:val="18"/>
              </w:rPr>
            </w:pPr>
            <w:r w:rsidRPr="00E27D23">
              <w:rPr>
                <w:szCs w:val="18"/>
              </w:rPr>
              <w:t>35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856C5A" w14:textId="6B8F9A38"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A9C59" w14:textId="7F1C4BAE"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6CF2A7" w14:textId="6F840F55" w:rsidR="00C23B9C" w:rsidRPr="00E27D23" w:rsidRDefault="00C23B9C" w:rsidP="00C23B9C">
            <w:pPr>
              <w:pStyle w:val="TAL"/>
              <w:rPr>
                <w:szCs w:val="18"/>
              </w:rPr>
            </w:pPr>
            <w:r w:rsidRPr="00E27D23">
              <w:rPr>
                <w:szCs w:val="18"/>
              </w:rPr>
              <w:t>Corrections to testcase 8.2.6.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A5AEDC" w14:textId="77777777" w:rsidR="00C23B9C" w:rsidRPr="00E27D23" w:rsidRDefault="00C23B9C" w:rsidP="00C23B9C">
            <w:pPr>
              <w:pStyle w:val="TAL"/>
              <w:rPr>
                <w:szCs w:val="18"/>
              </w:rPr>
            </w:pPr>
            <w:r w:rsidRPr="00E27D23">
              <w:rPr>
                <w:szCs w:val="18"/>
              </w:rPr>
              <w:t>17.2.0</w:t>
            </w:r>
          </w:p>
        </w:tc>
      </w:tr>
      <w:tr w:rsidR="00EC1229" w:rsidRPr="00E27D23" w14:paraId="67E019A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01E54B"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C62552"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9281AB" w14:textId="566F2C46" w:rsidR="00C23B9C" w:rsidRPr="00E27D23" w:rsidRDefault="00C23B9C" w:rsidP="00C23B9C">
            <w:pPr>
              <w:pStyle w:val="TAL"/>
              <w:rPr>
                <w:szCs w:val="18"/>
              </w:rPr>
            </w:pPr>
            <w:r w:rsidRPr="00E27D23">
              <w:rPr>
                <w:szCs w:val="18"/>
              </w:rPr>
              <w:t>R5-2315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8576E2" w14:textId="7B903D6E" w:rsidR="00C23B9C" w:rsidRPr="00E27D23" w:rsidRDefault="00C23B9C" w:rsidP="00C23B9C">
            <w:pPr>
              <w:pStyle w:val="TAL"/>
              <w:rPr>
                <w:szCs w:val="18"/>
              </w:rPr>
            </w:pPr>
            <w:r w:rsidRPr="00E27D23">
              <w:rPr>
                <w:szCs w:val="18"/>
              </w:rPr>
              <w:t>35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2E7605" w14:textId="6791A277"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728750" w14:textId="591292A9"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BDFEAC" w14:textId="035471BA" w:rsidR="00C23B9C" w:rsidRPr="00E27D23" w:rsidRDefault="00C23B9C" w:rsidP="00C23B9C">
            <w:pPr>
              <w:pStyle w:val="TAL"/>
              <w:rPr>
                <w:szCs w:val="18"/>
              </w:rPr>
            </w:pPr>
            <w:r w:rsidRPr="00E27D23">
              <w:rPr>
                <w:szCs w:val="18"/>
              </w:rPr>
              <w:t>Corrections to testcase 8.2.6.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DFFB00" w14:textId="77777777" w:rsidR="00C23B9C" w:rsidRPr="00E27D23" w:rsidRDefault="00C23B9C" w:rsidP="00C23B9C">
            <w:pPr>
              <w:pStyle w:val="TAL"/>
              <w:rPr>
                <w:szCs w:val="18"/>
              </w:rPr>
            </w:pPr>
            <w:r w:rsidRPr="00E27D23">
              <w:rPr>
                <w:szCs w:val="18"/>
              </w:rPr>
              <w:t>17.2.0</w:t>
            </w:r>
          </w:p>
        </w:tc>
      </w:tr>
      <w:tr w:rsidR="00EC1229" w:rsidRPr="00E27D23" w14:paraId="0FBE52D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82D504"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532CB01"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A2A2F5" w14:textId="02024EB4" w:rsidR="00C23B9C" w:rsidRPr="00E27D23" w:rsidRDefault="00C23B9C" w:rsidP="00C23B9C">
            <w:pPr>
              <w:pStyle w:val="TAL"/>
              <w:rPr>
                <w:szCs w:val="18"/>
              </w:rPr>
            </w:pPr>
            <w:r w:rsidRPr="00E27D23">
              <w:rPr>
                <w:szCs w:val="18"/>
              </w:rPr>
              <w:t>R5-2315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525051" w14:textId="389138A8" w:rsidR="00C23B9C" w:rsidRPr="00E27D23" w:rsidRDefault="00C23B9C" w:rsidP="00C23B9C">
            <w:pPr>
              <w:pStyle w:val="TAL"/>
              <w:rPr>
                <w:szCs w:val="18"/>
              </w:rPr>
            </w:pPr>
            <w:r w:rsidRPr="00E27D23">
              <w:rPr>
                <w:szCs w:val="18"/>
              </w:rPr>
              <w:t>35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E01FED" w14:textId="36376803"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357B2C" w14:textId="069E12E9"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C32A0A" w14:textId="40FBEDAF" w:rsidR="00C23B9C" w:rsidRPr="00E27D23" w:rsidRDefault="00C23B9C" w:rsidP="00C23B9C">
            <w:pPr>
              <w:pStyle w:val="TAL"/>
              <w:rPr>
                <w:szCs w:val="18"/>
              </w:rPr>
            </w:pPr>
            <w:r w:rsidRPr="00E27D23">
              <w:rPr>
                <w:szCs w:val="18"/>
              </w:rPr>
              <w:t>Move RedCap TC 8.1.3.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30A06A" w14:textId="77777777" w:rsidR="00C23B9C" w:rsidRPr="00E27D23" w:rsidRDefault="00C23B9C" w:rsidP="00C23B9C">
            <w:pPr>
              <w:pStyle w:val="TAL"/>
              <w:rPr>
                <w:szCs w:val="18"/>
              </w:rPr>
            </w:pPr>
            <w:r w:rsidRPr="00E27D23">
              <w:rPr>
                <w:szCs w:val="18"/>
              </w:rPr>
              <w:t>17.2.0</w:t>
            </w:r>
          </w:p>
        </w:tc>
      </w:tr>
      <w:tr w:rsidR="00EC1229" w:rsidRPr="00E27D23" w14:paraId="7A42D3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3540AA"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FE7A59"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A871D6" w14:textId="2D91F7A1" w:rsidR="00C23B9C" w:rsidRPr="00E27D23" w:rsidRDefault="00C23B9C" w:rsidP="00C23B9C">
            <w:pPr>
              <w:pStyle w:val="TAL"/>
              <w:rPr>
                <w:szCs w:val="18"/>
              </w:rPr>
            </w:pPr>
            <w:r w:rsidRPr="00E27D23">
              <w:rPr>
                <w:szCs w:val="18"/>
              </w:rPr>
              <w:t>R5-2315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23FFD9" w14:textId="7948239F" w:rsidR="00C23B9C" w:rsidRPr="00E27D23" w:rsidRDefault="00C23B9C" w:rsidP="00C23B9C">
            <w:pPr>
              <w:pStyle w:val="TAL"/>
              <w:rPr>
                <w:szCs w:val="18"/>
              </w:rPr>
            </w:pPr>
            <w:r w:rsidRPr="00E27D23">
              <w:rPr>
                <w:szCs w:val="18"/>
              </w:rPr>
              <w:t>34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1B1142" w14:textId="5F8B86B1"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1DA42" w14:textId="06BB1EED"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CEE22D" w14:textId="19854B99" w:rsidR="00C23B9C" w:rsidRPr="00E27D23" w:rsidRDefault="00C23B9C" w:rsidP="00C23B9C">
            <w:pPr>
              <w:pStyle w:val="TAL"/>
              <w:rPr>
                <w:szCs w:val="18"/>
              </w:rPr>
            </w:pPr>
            <w:r w:rsidRPr="00E27D23">
              <w:rPr>
                <w:szCs w:val="18"/>
              </w:rPr>
              <w:t>Corrections to SDT TC 7.1.1.1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9C7CE22" w14:textId="77777777" w:rsidR="00C23B9C" w:rsidRPr="00E27D23" w:rsidRDefault="00C23B9C" w:rsidP="00C23B9C">
            <w:pPr>
              <w:pStyle w:val="TAL"/>
              <w:rPr>
                <w:szCs w:val="18"/>
              </w:rPr>
            </w:pPr>
            <w:r w:rsidRPr="00E27D23">
              <w:rPr>
                <w:szCs w:val="18"/>
              </w:rPr>
              <w:t>17.2.0</w:t>
            </w:r>
          </w:p>
        </w:tc>
      </w:tr>
      <w:tr w:rsidR="00EC1229" w:rsidRPr="00E27D23" w14:paraId="7B138B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952DC7"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0A122C"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67E485" w14:textId="53D5A3B8" w:rsidR="00C23B9C" w:rsidRPr="00E27D23" w:rsidRDefault="00C23B9C" w:rsidP="00C23B9C">
            <w:pPr>
              <w:pStyle w:val="TAL"/>
              <w:rPr>
                <w:szCs w:val="18"/>
              </w:rPr>
            </w:pPr>
            <w:r w:rsidRPr="00E27D23">
              <w:rPr>
                <w:szCs w:val="18"/>
              </w:rPr>
              <w:t>R5-2315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B6A78B" w14:textId="539E2FC8" w:rsidR="00C23B9C" w:rsidRPr="00E27D23" w:rsidRDefault="00C23B9C" w:rsidP="00C23B9C">
            <w:pPr>
              <w:pStyle w:val="TAL"/>
              <w:rPr>
                <w:szCs w:val="18"/>
              </w:rPr>
            </w:pPr>
            <w:r w:rsidRPr="00E27D23">
              <w:rPr>
                <w:szCs w:val="18"/>
              </w:rPr>
              <w:t>34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46688B" w14:textId="769BE2A5"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258FCF" w14:textId="5552CFB9"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0AE6F2" w14:textId="2C4E7EAF" w:rsidR="00C23B9C" w:rsidRPr="00E27D23" w:rsidRDefault="00C23B9C" w:rsidP="00C23B9C">
            <w:pPr>
              <w:pStyle w:val="TAL"/>
              <w:rPr>
                <w:szCs w:val="18"/>
              </w:rPr>
            </w:pPr>
            <w:r w:rsidRPr="00E27D23">
              <w:rPr>
                <w:szCs w:val="18"/>
              </w:rPr>
              <w:t>Corrections to SDT TC 7.1.1.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E4A9760" w14:textId="77777777" w:rsidR="00C23B9C" w:rsidRPr="00E27D23" w:rsidRDefault="00C23B9C" w:rsidP="00C23B9C">
            <w:pPr>
              <w:pStyle w:val="TAL"/>
              <w:rPr>
                <w:szCs w:val="18"/>
              </w:rPr>
            </w:pPr>
            <w:r w:rsidRPr="00E27D23">
              <w:rPr>
                <w:szCs w:val="18"/>
              </w:rPr>
              <w:t>17.2.0</w:t>
            </w:r>
          </w:p>
        </w:tc>
      </w:tr>
      <w:tr w:rsidR="00EC1229" w:rsidRPr="00E27D23" w14:paraId="16A221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716227"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ECF274B"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2339C4" w14:textId="45F6BE95" w:rsidR="00C23B9C" w:rsidRPr="00E27D23" w:rsidRDefault="00C23B9C" w:rsidP="00C23B9C">
            <w:pPr>
              <w:pStyle w:val="TAL"/>
              <w:rPr>
                <w:szCs w:val="18"/>
              </w:rPr>
            </w:pPr>
            <w:r w:rsidRPr="00E27D23">
              <w:rPr>
                <w:szCs w:val="18"/>
              </w:rPr>
              <w:t>R5-2315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6C0605" w14:textId="64F7C8BE" w:rsidR="00C23B9C" w:rsidRPr="00E27D23" w:rsidRDefault="00C23B9C" w:rsidP="00C23B9C">
            <w:pPr>
              <w:pStyle w:val="TAL"/>
              <w:rPr>
                <w:szCs w:val="18"/>
              </w:rPr>
            </w:pPr>
            <w:r w:rsidRPr="00E27D23">
              <w:rPr>
                <w:szCs w:val="18"/>
              </w:rPr>
              <w:t>35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2FC449" w14:textId="10DD0761"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89EF86" w14:textId="0A70CC5D"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B6BAB4" w14:textId="045182FA" w:rsidR="00C23B9C" w:rsidRPr="00E27D23" w:rsidRDefault="00C23B9C" w:rsidP="00C23B9C">
            <w:pPr>
              <w:pStyle w:val="TAL"/>
              <w:rPr>
                <w:szCs w:val="18"/>
              </w:rPr>
            </w:pPr>
            <w:r w:rsidRPr="00E27D23">
              <w:rPr>
                <w:szCs w:val="18"/>
              </w:rPr>
              <w:t>Addition of SDT TC 7.1.1.13.5-cg-SDT-TimeAlignmentTime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2548C2" w14:textId="77777777" w:rsidR="00C23B9C" w:rsidRPr="00E27D23" w:rsidRDefault="00C23B9C" w:rsidP="00C23B9C">
            <w:pPr>
              <w:pStyle w:val="TAL"/>
              <w:rPr>
                <w:szCs w:val="18"/>
              </w:rPr>
            </w:pPr>
            <w:r w:rsidRPr="00E27D23">
              <w:rPr>
                <w:szCs w:val="18"/>
              </w:rPr>
              <w:t>17.2.0</w:t>
            </w:r>
          </w:p>
        </w:tc>
      </w:tr>
      <w:tr w:rsidR="00EC1229" w:rsidRPr="00E27D23" w14:paraId="497501B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6D68BF"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35840B4"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B700A5" w14:textId="25FA33D2" w:rsidR="00C23B9C" w:rsidRPr="00E27D23" w:rsidRDefault="00C23B9C" w:rsidP="00C23B9C">
            <w:pPr>
              <w:pStyle w:val="TAL"/>
              <w:rPr>
                <w:szCs w:val="18"/>
              </w:rPr>
            </w:pPr>
            <w:r w:rsidRPr="00E27D23">
              <w:rPr>
                <w:szCs w:val="18"/>
              </w:rPr>
              <w:t>R5-2315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A0B02E" w14:textId="245CC123" w:rsidR="00C23B9C" w:rsidRPr="00E27D23" w:rsidRDefault="00C23B9C" w:rsidP="00C23B9C">
            <w:pPr>
              <w:pStyle w:val="TAL"/>
              <w:rPr>
                <w:szCs w:val="18"/>
              </w:rPr>
            </w:pPr>
            <w:r w:rsidRPr="00E27D23">
              <w:rPr>
                <w:szCs w:val="18"/>
              </w:rPr>
              <w:t>35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93A051" w14:textId="156A1BC8"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A0178" w14:textId="22B886BF"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971B5B" w14:textId="7C8F5466" w:rsidR="00C23B9C" w:rsidRPr="00E27D23" w:rsidRDefault="00C23B9C" w:rsidP="00C23B9C">
            <w:pPr>
              <w:pStyle w:val="TAL"/>
              <w:rPr>
                <w:szCs w:val="18"/>
              </w:rPr>
            </w:pPr>
            <w:r w:rsidRPr="00E27D23">
              <w:rPr>
                <w:szCs w:val="18"/>
              </w:rPr>
              <w:t>Addition of SDT TC 8.1.5.13.1-CG-SDT Succes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0145D5" w14:textId="77777777" w:rsidR="00C23B9C" w:rsidRPr="00E27D23" w:rsidRDefault="00C23B9C" w:rsidP="00C23B9C">
            <w:pPr>
              <w:pStyle w:val="TAL"/>
              <w:rPr>
                <w:szCs w:val="18"/>
              </w:rPr>
            </w:pPr>
            <w:r w:rsidRPr="00E27D23">
              <w:rPr>
                <w:szCs w:val="18"/>
              </w:rPr>
              <w:t>17.2.0</w:t>
            </w:r>
          </w:p>
        </w:tc>
      </w:tr>
      <w:tr w:rsidR="00EC1229" w:rsidRPr="00E27D23" w14:paraId="47943C0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8347151"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EC06AB"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C8AA95" w14:textId="0AA2C307" w:rsidR="00C23B9C" w:rsidRPr="00E27D23" w:rsidRDefault="00C23B9C" w:rsidP="00C23B9C">
            <w:pPr>
              <w:pStyle w:val="TAL"/>
              <w:rPr>
                <w:szCs w:val="18"/>
              </w:rPr>
            </w:pPr>
            <w:r w:rsidRPr="00E27D23">
              <w:rPr>
                <w:szCs w:val="18"/>
              </w:rPr>
              <w:t>R5-2315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44F583" w14:textId="1C1624FB" w:rsidR="00C23B9C" w:rsidRPr="00E27D23" w:rsidRDefault="00C23B9C" w:rsidP="00C23B9C">
            <w:pPr>
              <w:pStyle w:val="TAL"/>
              <w:rPr>
                <w:szCs w:val="18"/>
              </w:rPr>
            </w:pPr>
            <w:r w:rsidRPr="00E27D23">
              <w:rPr>
                <w:szCs w:val="18"/>
              </w:rPr>
              <w:t>35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8B8532" w14:textId="189571A0"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81AA81" w14:textId="3834C2B2"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76DA72" w14:textId="720D9FB8" w:rsidR="00C23B9C" w:rsidRPr="00E27D23" w:rsidRDefault="00C23B9C" w:rsidP="00C23B9C">
            <w:pPr>
              <w:pStyle w:val="TAL"/>
              <w:rPr>
                <w:szCs w:val="18"/>
              </w:rPr>
            </w:pPr>
            <w:r w:rsidRPr="00E27D23">
              <w:rPr>
                <w:szCs w:val="18"/>
              </w:rPr>
              <w:t>Addition of testcase 8.1.5.13.3 Data on non-SDT Radio Bearer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AA7417A" w14:textId="77777777" w:rsidR="00C23B9C" w:rsidRPr="00E27D23" w:rsidRDefault="00C23B9C" w:rsidP="00C23B9C">
            <w:pPr>
              <w:pStyle w:val="TAL"/>
              <w:rPr>
                <w:szCs w:val="18"/>
              </w:rPr>
            </w:pPr>
            <w:r w:rsidRPr="00E27D23">
              <w:rPr>
                <w:szCs w:val="18"/>
              </w:rPr>
              <w:t>17.2.0</w:t>
            </w:r>
          </w:p>
        </w:tc>
      </w:tr>
      <w:tr w:rsidR="00EC1229" w:rsidRPr="00E27D23" w14:paraId="3A55F1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56262C3"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73CAF3"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3DACB6" w14:textId="21209ED0" w:rsidR="00C23B9C" w:rsidRPr="00E27D23" w:rsidRDefault="00C23B9C" w:rsidP="00C23B9C">
            <w:pPr>
              <w:pStyle w:val="TAL"/>
              <w:rPr>
                <w:szCs w:val="18"/>
              </w:rPr>
            </w:pPr>
            <w:r w:rsidRPr="00E27D23">
              <w:rPr>
                <w:szCs w:val="18"/>
              </w:rPr>
              <w:t>R5-2315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179332" w14:textId="5B1DE9A6" w:rsidR="00C23B9C" w:rsidRPr="00E27D23" w:rsidRDefault="00C23B9C" w:rsidP="00C23B9C">
            <w:pPr>
              <w:pStyle w:val="TAL"/>
              <w:rPr>
                <w:szCs w:val="18"/>
              </w:rPr>
            </w:pPr>
            <w:r w:rsidRPr="00E27D23">
              <w:rPr>
                <w:szCs w:val="18"/>
              </w:rPr>
              <w:t>35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7686CF" w14:textId="25996DFB"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E7C08" w14:textId="0A1D0683"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8907A9" w14:textId="39068F74" w:rsidR="00C23B9C" w:rsidRPr="00E27D23" w:rsidRDefault="00C23B9C" w:rsidP="00C23B9C">
            <w:pPr>
              <w:pStyle w:val="TAL"/>
              <w:rPr>
                <w:szCs w:val="18"/>
              </w:rPr>
            </w:pPr>
            <w:r w:rsidRPr="00E27D23">
              <w:rPr>
                <w:szCs w:val="18"/>
              </w:rPr>
              <w:t>Addition of testcase 8.1.5.13.4 SDT-SRB2-Indic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F7C68B" w14:textId="77777777" w:rsidR="00C23B9C" w:rsidRPr="00E27D23" w:rsidRDefault="00C23B9C" w:rsidP="00C23B9C">
            <w:pPr>
              <w:pStyle w:val="TAL"/>
              <w:rPr>
                <w:szCs w:val="18"/>
              </w:rPr>
            </w:pPr>
            <w:r w:rsidRPr="00E27D23">
              <w:rPr>
                <w:szCs w:val="18"/>
              </w:rPr>
              <w:t>17.2.0</w:t>
            </w:r>
          </w:p>
        </w:tc>
      </w:tr>
      <w:tr w:rsidR="00EC1229" w:rsidRPr="00E27D23" w14:paraId="270193D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A5811A"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568B80"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328B29" w14:textId="7B795F09" w:rsidR="00C23B9C" w:rsidRPr="00E27D23" w:rsidRDefault="00C23B9C" w:rsidP="00C23B9C">
            <w:pPr>
              <w:pStyle w:val="TAL"/>
              <w:rPr>
                <w:szCs w:val="18"/>
              </w:rPr>
            </w:pPr>
            <w:r w:rsidRPr="00E27D23">
              <w:rPr>
                <w:szCs w:val="18"/>
              </w:rPr>
              <w:t>R5-2315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117FAF" w14:textId="168F7847" w:rsidR="00C23B9C" w:rsidRPr="00E27D23" w:rsidRDefault="00C23B9C" w:rsidP="00C23B9C">
            <w:pPr>
              <w:pStyle w:val="TAL"/>
              <w:rPr>
                <w:szCs w:val="18"/>
              </w:rPr>
            </w:pPr>
            <w:r w:rsidRPr="00E27D23">
              <w:rPr>
                <w:szCs w:val="18"/>
              </w:rPr>
              <w:t>36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5C239B" w14:textId="19060779"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CED2A3" w14:textId="175971F8"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73B58B" w14:textId="3CF76F67" w:rsidR="00C23B9C" w:rsidRPr="00E27D23" w:rsidRDefault="00C23B9C" w:rsidP="00C23B9C">
            <w:pPr>
              <w:pStyle w:val="TAL"/>
              <w:rPr>
                <w:szCs w:val="18"/>
              </w:rPr>
            </w:pPr>
            <w:r w:rsidRPr="00E27D23">
              <w:rPr>
                <w:szCs w:val="18"/>
              </w:rPr>
              <w:t>Adding new test case 11.4.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0878ED" w14:textId="77777777" w:rsidR="00C23B9C" w:rsidRPr="00E27D23" w:rsidRDefault="00C23B9C" w:rsidP="00C23B9C">
            <w:pPr>
              <w:pStyle w:val="TAL"/>
              <w:rPr>
                <w:szCs w:val="18"/>
              </w:rPr>
            </w:pPr>
            <w:r w:rsidRPr="00E27D23">
              <w:rPr>
                <w:szCs w:val="18"/>
              </w:rPr>
              <w:t>17.2.0</w:t>
            </w:r>
          </w:p>
        </w:tc>
      </w:tr>
      <w:tr w:rsidR="00EC1229" w:rsidRPr="00E27D23" w14:paraId="15DF230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084747"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A31C1F"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7ACD58" w14:textId="7A3FD56D" w:rsidR="00C23B9C" w:rsidRPr="00E27D23" w:rsidRDefault="00C23B9C" w:rsidP="00C23B9C">
            <w:pPr>
              <w:pStyle w:val="TAL"/>
              <w:rPr>
                <w:szCs w:val="18"/>
              </w:rPr>
            </w:pPr>
            <w:r w:rsidRPr="00E27D23">
              <w:rPr>
                <w:szCs w:val="18"/>
              </w:rPr>
              <w:t>R5-2319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247B04" w14:textId="5D75F5BB" w:rsidR="00C23B9C" w:rsidRPr="00E27D23" w:rsidRDefault="00C23B9C" w:rsidP="00C23B9C">
            <w:pPr>
              <w:pStyle w:val="TAL"/>
              <w:rPr>
                <w:szCs w:val="18"/>
              </w:rPr>
            </w:pPr>
            <w:r w:rsidRPr="00E27D23">
              <w:rPr>
                <w:szCs w:val="18"/>
              </w:rPr>
              <w:t>34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901E53" w14:textId="11610172"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E80FC7" w14:textId="51812537"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B1EC8F" w14:textId="05522BCC" w:rsidR="00C23B9C" w:rsidRPr="00E27D23" w:rsidRDefault="00C23B9C" w:rsidP="00C23B9C">
            <w:pPr>
              <w:pStyle w:val="TAL"/>
              <w:rPr>
                <w:szCs w:val="18"/>
              </w:rPr>
            </w:pPr>
            <w:r w:rsidRPr="00E27D23">
              <w:rPr>
                <w:szCs w:val="18"/>
              </w:rPr>
              <w:t>Addition of new test case 6.3.2.6 for emergency call in SOR-CMC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CCE452" w14:textId="77777777" w:rsidR="00C23B9C" w:rsidRPr="00E27D23" w:rsidRDefault="00C23B9C" w:rsidP="00C23B9C">
            <w:pPr>
              <w:pStyle w:val="TAL"/>
              <w:rPr>
                <w:szCs w:val="18"/>
              </w:rPr>
            </w:pPr>
            <w:r w:rsidRPr="00E27D23">
              <w:rPr>
                <w:szCs w:val="18"/>
              </w:rPr>
              <w:t>17.2.0</w:t>
            </w:r>
          </w:p>
        </w:tc>
      </w:tr>
      <w:tr w:rsidR="00EC1229" w:rsidRPr="00E27D23" w14:paraId="45568A5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C8EE66"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6E8975"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9C3581" w14:textId="7DEBABDB" w:rsidR="00C23B9C" w:rsidRPr="00E27D23" w:rsidRDefault="00C23B9C" w:rsidP="00C23B9C">
            <w:pPr>
              <w:pStyle w:val="TAL"/>
              <w:rPr>
                <w:szCs w:val="18"/>
              </w:rPr>
            </w:pPr>
            <w:r w:rsidRPr="00E27D23">
              <w:rPr>
                <w:szCs w:val="18"/>
              </w:rPr>
              <w:t>R5-2319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BD7433" w14:textId="627D8EAA" w:rsidR="00C23B9C" w:rsidRPr="00E27D23" w:rsidRDefault="00C23B9C" w:rsidP="00C23B9C">
            <w:pPr>
              <w:pStyle w:val="TAL"/>
              <w:rPr>
                <w:szCs w:val="18"/>
              </w:rPr>
            </w:pPr>
            <w:r w:rsidRPr="00E27D23">
              <w:rPr>
                <w:szCs w:val="18"/>
              </w:rPr>
              <w:t>35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1F964E" w14:textId="05D6E7E1"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D5F6A4" w14:textId="208A473B"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63D647" w14:textId="516AAB07" w:rsidR="00C23B9C" w:rsidRPr="00E27D23" w:rsidRDefault="00C23B9C" w:rsidP="00C23B9C">
            <w:pPr>
              <w:pStyle w:val="TAL"/>
              <w:rPr>
                <w:szCs w:val="18"/>
              </w:rPr>
            </w:pPr>
            <w:r w:rsidRPr="00E27D23">
              <w:rPr>
                <w:szCs w:val="18"/>
              </w:rPr>
              <w:t>Correction to NR MAC test case 7.1.1.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2066CA" w14:textId="77777777" w:rsidR="00C23B9C" w:rsidRPr="00E27D23" w:rsidRDefault="00C23B9C" w:rsidP="00C23B9C">
            <w:pPr>
              <w:pStyle w:val="TAL"/>
              <w:rPr>
                <w:szCs w:val="18"/>
              </w:rPr>
            </w:pPr>
            <w:r w:rsidRPr="00E27D23">
              <w:rPr>
                <w:szCs w:val="18"/>
              </w:rPr>
              <w:t>17.2.0</w:t>
            </w:r>
          </w:p>
        </w:tc>
      </w:tr>
      <w:tr w:rsidR="00EC1229" w:rsidRPr="00E27D23" w14:paraId="4E0F46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7919F7"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E5D473"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1410B4" w14:textId="552CFB1A" w:rsidR="00C23B9C" w:rsidRPr="00E27D23" w:rsidRDefault="00C23B9C" w:rsidP="00C23B9C">
            <w:pPr>
              <w:pStyle w:val="TAL"/>
              <w:rPr>
                <w:szCs w:val="18"/>
              </w:rPr>
            </w:pPr>
            <w:r w:rsidRPr="00E27D23">
              <w:rPr>
                <w:szCs w:val="18"/>
              </w:rPr>
              <w:t>R5-2319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D18376" w14:textId="73DB6784" w:rsidR="00C23B9C" w:rsidRPr="00E27D23" w:rsidRDefault="00C23B9C" w:rsidP="00C23B9C">
            <w:pPr>
              <w:pStyle w:val="TAL"/>
              <w:rPr>
                <w:szCs w:val="18"/>
              </w:rPr>
            </w:pPr>
            <w:r w:rsidRPr="00E27D23">
              <w:rPr>
                <w:szCs w:val="18"/>
              </w:rPr>
              <w:t>35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AD16F1" w14:textId="431F1EED"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55E38F" w14:textId="1BF23A33"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07ADC7" w14:textId="415C917F" w:rsidR="00C23B9C" w:rsidRPr="00E27D23" w:rsidRDefault="00C23B9C" w:rsidP="00C23B9C">
            <w:pPr>
              <w:pStyle w:val="TAL"/>
              <w:rPr>
                <w:szCs w:val="18"/>
              </w:rPr>
            </w:pPr>
            <w:r w:rsidRPr="00E27D23">
              <w:rPr>
                <w:szCs w:val="18"/>
              </w:rPr>
              <w:t>Correction to NR MAC test case 7.1.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FA29A6A" w14:textId="77777777" w:rsidR="00C23B9C" w:rsidRPr="00E27D23" w:rsidRDefault="00C23B9C" w:rsidP="00C23B9C">
            <w:pPr>
              <w:pStyle w:val="TAL"/>
              <w:rPr>
                <w:szCs w:val="18"/>
              </w:rPr>
            </w:pPr>
            <w:r w:rsidRPr="00E27D23">
              <w:rPr>
                <w:szCs w:val="18"/>
              </w:rPr>
              <w:t>17.2.0</w:t>
            </w:r>
          </w:p>
        </w:tc>
      </w:tr>
      <w:tr w:rsidR="00EC1229" w:rsidRPr="00E27D23" w14:paraId="0D6109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D378762" w14:textId="77777777" w:rsidR="00C23B9C" w:rsidRPr="00E27D23" w:rsidRDefault="00C23B9C" w:rsidP="00C23B9C">
            <w:pPr>
              <w:pStyle w:val="TAL"/>
              <w:rPr>
                <w:szCs w:val="18"/>
              </w:rPr>
            </w:pPr>
            <w:r w:rsidRPr="00E27D23">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51C8BD" w14:textId="77777777" w:rsidR="00C23B9C" w:rsidRPr="00E27D23" w:rsidRDefault="00C23B9C" w:rsidP="00C23B9C">
            <w:pPr>
              <w:pStyle w:val="TAL"/>
              <w:rPr>
                <w:szCs w:val="18"/>
              </w:rPr>
            </w:pPr>
            <w:r w:rsidRPr="00E27D23">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8EEA88" w14:textId="39A9E8BE" w:rsidR="00C23B9C" w:rsidRPr="00E27D23" w:rsidRDefault="00C23B9C" w:rsidP="00C23B9C">
            <w:pPr>
              <w:pStyle w:val="TAL"/>
              <w:rPr>
                <w:szCs w:val="18"/>
              </w:rPr>
            </w:pPr>
            <w:r w:rsidRPr="00E27D23">
              <w:rPr>
                <w:szCs w:val="18"/>
              </w:rPr>
              <w:t>R5-2319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C81E26" w14:textId="36AF70AC" w:rsidR="00C23B9C" w:rsidRPr="00E27D23" w:rsidRDefault="00C23B9C" w:rsidP="00C23B9C">
            <w:pPr>
              <w:pStyle w:val="TAL"/>
              <w:rPr>
                <w:szCs w:val="18"/>
              </w:rPr>
            </w:pPr>
            <w:r w:rsidRPr="00E27D23">
              <w:rPr>
                <w:szCs w:val="18"/>
              </w:rPr>
              <w:t>35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39813A" w14:textId="03824E87" w:rsidR="00C23B9C" w:rsidRPr="00E27D23" w:rsidRDefault="00C23B9C" w:rsidP="00C23B9C">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1F7DC9" w14:textId="390B54EE" w:rsidR="00C23B9C" w:rsidRPr="00E27D23" w:rsidRDefault="00C23B9C" w:rsidP="00C23B9C">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29818E" w14:textId="0AE1C7BC" w:rsidR="00C23B9C" w:rsidRPr="00E27D23" w:rsidRDefault="00C23B9C" w:rsidP="00C23B9C">
            <w:pPr>
              <w:pStyle w:val="TAL"/>
              <w:rPr>
                <w:szCs w:val="18"/>
              </w:rPr>
            </w:pPr>
            <w:r w:rsidRPr="00E27D23">
              <w:rPr>
                <w:szCs w:val="18"/>
              </w:rPr>
              <w:t>Correction to UAC test case 11.3.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5BEFE3" w14:textId="77777777" w:rsidR="00C23B9C" w:rsidRPr="00E27D23" w:rsidRDefault="00C23B9C" w:rsidP="00C23B9C">
            <w:pPr>
              <w:pStyle w:val="TAL"/>
              <w:rPr>
                <w:szCs w:val="18"/>
              </w:rPr>
            </w:pPr>
            <w:r w:rsidRPr="00E27D23">
              <w:rPr>
                <w:szCs w:val="18"/>
              </w:rPr>
              <w:t>17.2.0</w:t>
            </w:r>
          </w:p>
        </w:tc>
      </w:tr>
      <w:tr w:rsidR="005C145D" w:rsidRPr="00E27D23" w14:paraId="162097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19E8D9C" w14:textId="24A0079F"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AAB69B2" w14:textId="0ACE676F"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02AB35" w14:textId="6903D7C1" w:rsidR="005C145D" w:rsidRPr="00E27D23" w:rsidRDefault="005C145D" w:rsidP="005C145D">
            <w:pPr>
              <w:pStyle w:val="TAL"/>
              <w:rPr>
                <w:szCs w:val="18"/>
              </w:rPr>
            </w:pPr>
            <w:r w:rsidRPr="00E27D23">
              <w:rPr>
                <w:szCs w:val="18"/>
              </w:rPr>
              <w:t>R5-2320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6EC60E" w14:textId="53162661" w:rsidR="005C145D" w:rsidRPr="00E27D23" w:rsidRDefault="005C145D" w:rsidP="005C145D">
            <w:pPr>
              <w:pStyle w:val="TAL"/>
              <w:rPr>
                <w:szCs w:val="18"/>
              </w:rPr>
            </w:pPr>
            <w:r w:rsidRPr="00E27D23">
              <w:rPr>
                <w:szCs w:val="18"/>
              </w:rPr>
              <w:t>36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B0CA99" w14:textId="13CB26D1"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591C50" w14:textId="739CCFA7"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9FDC8B" w14:textId="470E52F9" w:rsidR="005C145D" w:rsidRPr="00E27D23" w:rsidRDefault="005C145D" w:rsidP="005C145D">
            <w:pPr>
              <w:pStyle w:val="TAL"/>
              <w:rPr>
                <w:szCs w:val="18"/>
              </w:rPr>
            </w:pPr>
            <w:r w:rsidRPr="00E27D23">
              <w:rPr>
                <w:szCs w:val="18"/>
              </w:rPr>
              <w:t>Correction to power saving enhancements TC 8.1.1.1a.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FDC6BCF" w14:textId="43F6B680" w:rsidR="005C145D" w:rsidRPr="00E27D23" w:rsidRDefault="005C145D" w:rsidP="005C145D">
            <w:pPr>
              <w:pStyle w:val="TAL"/>
              <w:rPr>
                <w:szCs w:val="18"/>
              </w:rPr>
            </w:pPr>
            <w:r w:rsidRPr="00E27D23">
              <w:rPr>
                <w:szCs w:val="18"/>
              </w:rPr>
              <w:t>17.3.0</w:t>
            </w:r>
          </w:p>
        </w:tc>
      </w:tr>
      <w:tr w:rsidR="005C145D" w:rsidRPr="00E27D23" w14:paraId="595F7B5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E453F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875E181"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58E33D" w14:textId="5379060A" w:rsidR="005C145D" w:rsidRPr="00E27D23" w:rsidRDefault="005C145D" w:rsidP="005C145D">
            <w:pPr>
              <w:pStyle w:val="TAL"/>
              <w:rPr>
                <w:szCs w:val="18"/>
              </w:rPr>
            </w:pPr>
            <w:r w:rsidRPr="00E27D23">
              <w:rPr>
                <w:szCs w:val="18"/>
              </w:rPr>
              <w:t>R5-2320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1258AC" w14:textId="61D72E8E" w:rsidR="005C145D" w:rsidRPr="00E27D23" w:rsidRDefault="005C145D" w:rsidP="005C145D">
            <w:pPr>
              <w:pStyle w:val="TAL"/>
              <w:rPr>
                <w:szCs w:val="18"/>
              </w:rPr>
            </w:pPr>
            <w:r w:rsidRPr="00E27D23">
              <w:rPr>
                <w:szCs w:val="18"/>
              </w:rPr>
              <w:t>36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E0C38F" w14:textId="1721E537"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BB0F35" w14:textId="0A632A7A"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4317F5" w14:textId="77EE8972" w:rsidR="005C145D" w:rsidRPr="00E27D23" w:rsidRDefault="005C145D" w:rsidP="005C145D">
            <w:pPr>
              <w:pStyle w:val="TAL"/>
              <w:rPr>
                <w:szCs w:val="18"/>
              </w:rPr>
            </w:pPr>
            <w:r w:rsidRPr="00E27D23">
              <w:rPr>
                <w:szCs w:val="18"/>
              </w:rPr>
              <w:t>Correction to power saving enhancements TC 8.1.1.1a.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8FAD238" w14:textId="77777777" w:rsidR="005C145D" w:rsidRPr="00E27D23" w:rsidRDefault="005C145D" w:rsidP="005C145D">
            <w:pPr>
              <w:pStyle w:val="TAL"/>
              <w:rPr>
                <w:szCs w:val="18"/>
              </w:rPr>
            </w:pPr>
            <w:r w:rsidRPr="00E27D23">
              <w:rPr>
                <w:szCs w:val="18"/>
              </w:rPr>
              <w:t>17.3.0</w:t>
            </w:r>
          </w:p>
        </w:tc>
      </w:tr>
      <w:tr w:rsidR="005C145D" w:rsidRPr="00E27D23" w14:paraId="0B133D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0CBADC"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6697179"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3309D8" w14:textId="64E9A24B" w:rsidR="005C145D" w:rsidRPr="00E27D23" w:rsidRDefault="005C145D" w:rsidP="005C145D">
            <w:pPr>
              <w:pStyle w:val="TAL"/>
              <w:rPr>
                <w:szCs w:val="18"/>
              </w:rPr>
            </w:pPr>
            <w:r w:rsidRPr="00E27D23">
              <w:rPr>
                <w:szCs w:val="18"/>
              </w:rPr>
              <w:t>R5-2320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0D89F9" w14:textId="19614657" w:rsidR="005C145D" w:rsidRPr="00E27D23" w:rsidRDefault="005C145D" w:rsidP="005C145D">
            <w:pPr>
              <w:pStyle w:val="TAL"/>
              <w:rPr>
                <w:szCs w:val="18"/>
              </w:rPr>
            </w:pPr>
            <w:r w:rsidRPr="00E27D23">
              <w:rPr>
                <w:szCs w:val="18"/>
              </w:rPr>
              <w:t>36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72DB83" w14:textId="43D43E0A"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5C2A6D" w14:textId="405CD595"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D4586A" w14:textId="654337BD" w:rsidR="005C145D" w:rsidRPr="00E27D23" w:rsidRDefault="005C145D" w:rsidP="005C145D">
            <w:pPr>
              <w:pStyle w:val="TAL"/>
              <w:rPr>
                <w:szCs w:val="18"/>
              </w:rPr>
            </w:pPr>
            <w:r w:rsidRPr="00E27D23">
              <w:rPr>
                <w:szCs w:val="18"/>
              </w:rPr>
              <w:t>Correction to power saving enhancements TC 9.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509290" w14:textId="77777777" w:rsidR="005C145D" w:rsidRPr="00E27D23" w:rsidRDefault="005C145D" w:rsidP="005C145D">
            <w:pPr>
              <w:pStyle w:val="TAL"/>
              <w:rPr>
                <w:szCs w:val="18"/>
              </w:rPr>
            </w:pPr>
            <w:r w:rsidRPr="00E27D23">
              <w:rPr>
                <w:szCs w:val="18"/>
              </w:rPr>
              <w:t>17.3.0</w:t>
            </w:r>
          </w:p>
        </w:tc>
      </w:tr>
      <w:tr w:rsidR="005C145D" w:rsidRPr="00E27D23" w14:paraId="2656B6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C24C75C"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A0105D4"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495961" w14:textId="72041054" w:rsidR="005C145D" w:rsidRPr="00E27D23" w:rsidRDefault="005C145D" w:rsidP="005C145D">
            <w:pPr>
              <w:pStyle w:val="TAL"/>
              <w:rPr>
                <w:szCs w:val="18"/>
              </w:rPr>
            </w:pPr>
            <w:r w:rsidRPr="00E27D23">
              <w:rPr>
                <w:szCs w:val="18"/>
              </w:rPr>
              <w:t>R5-2320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F69D08" w14:textId="447A87B3" w:rsidR="005C145D" w:rsidRPr="00E27D23" w:rsidRDefault="005C145D" w:rsidP="005C145D">
            <w:pPr>
              <w:pStyle w:val="TAL"/>
              <w:rPr>
                <w:szCs w:val="18"/>
              </w:rPr>
            </w:pPr>
            <w:r w:rsidRPr="00E27D23">
              <w:rPr>
                <w:szCs w:val="18"/>
              </w:rPr>
              <w:t>36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F2F79F" w14:textId="2BB4BE50"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12860C" w14:textId="4FF5C633"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AD5ACA" w14:textId="409C440F" w:rsidR="005C145D" w:rsidRPr="00E27D23" w:rsidRDefault="005C145D" w:rsidP="005C145D">
            <w:pPr>
              <w:pStyle w:val="TAL"/>
              <w:rPr>
                <w:szCs w:val="18"/>
              </w:rPr>
            </w:pPr>
            <w:r w:rsidRPr="00E27D23">
              <w:rPr>
                <w:szCs w:val="18"/>
              </w:rPr>
              <w:t>Correction to Idle mode TC 6.1.1.4a and 6.1.2.15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D80EED2" w14:textId="77777777" w:rsidR="005C145D" w:rsidRPr="00E27D23" w:rsidRDefault="005C145D" w:rsidP="005C145D">
            <w:pPr>
              <w:pStyle w:val="TAL"/>
              <w:rPr>
                <w:szCs w:val="18"/>
              </w:rPr>
            </w:pPr>
            <w:r w:rsidRPr="00E27D23">
              <w:rPr>
                <w:szCs w:val="18"/>
              </w:rPr>
              <w:t>17.3.0</w:t>
            </w:r>
          </w:p>
        </w:tc>
      </w:tr>
      <w:tr w:rsidR="005C145D" w:rsidRPr="00E27D23" w14:paraId="32F111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9C4A70"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E099CE"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795BFC" w14:textId="20F354BD" w:rsidR="005C145D" w:rsidRPr="00E27D23" w:rsidRDefault="005C145D" w:rsidP="005C145D">
            <w:pPr>
              <w:pStyle w:val="TAL"/>
              <w:rPr>
                <w:szCs w:val="18"/>
              </w:rPr>
            </w:pPr>
            <w:r w:rsidRPr="00E27D23">
              <w:rPr>
                <w:szCs w:val="18"/>
              </w:rPr>
              <w:t>R5-2320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CABEF8" w14:textId="22C162C7" w:rsidR="005C145D" w:rsidRPr="00E27D23" w:rsidRDefault="005C145D" w:rsidP="005C145D">
            <w:pPr>
              <w:pStyle w:val="TAL"/>
              <w:rPr>
                <w:szCs w:val="18"/>
              </w:rPr>
            </w:pPr>
            <w:r w:rsidRPr="00E27D23">
              <w:rPr>
                <w:szCs w:val="18"/>
              </w:rPr>
              <w:t>36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0D0391" w14:textId="6FF7345F"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E927E" w14:textId="79A116AC"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56A3D1" w14:textId="02A53C42" w:rsidR="005C145D" w:rsidRPr="00E27D23" w:rsidRDefault="005C145D" w:rsidP="005C145D">
            <w:pPr>
              <w:pStyle w:val="TAL"/>
              <w:rPr>
                <w:szCs w:val="18"/>
              </w:rPr>
            </w:pPr>
            <w:r w:rsidRPr="00E27D23">
              <w:rPr>
                <w:szCs w:val="18"/>
              </w:rPr>
              <w:t>Correction to CAG TC 6.5.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D78409" w14:textId="77777777" w:rsidR="005C145D" w:rsidRPr="00E27D23" w:rsidRDefault="005C145D" w:rsidP="005C145D">
            <w:pPr>
              <w:pStyle w:val="TAL"/>
              <w:rPr>
                <w:szCs w:val="18"/>
              </w:rPr>
            </w:pPr>
            <w:r w:rsidRPr="00E27D23">
              <w:rPr>
                <w:szCs w:val="18"/>
              </w:rPr>
              <w:t>17.3.0</w:t>
            </w:r>
          </w:p>
        </w:tc>
      </w:tr>
      <w:tr w:rsidR="005C145D" w:rsidRPr="00E27D23" w14:paraId="012937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5377438"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B726376"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5E548D" w14:textId="320691A1" w:rsidR="005C145D" w:rsidRPr="00E27D23" w:rsidRDefault="005C145D" w:rsidP="005C145D">
            <w:pPr>
              <w:pStyle w:val="TAL"/>
              <w:rPr>
                <w:szCs w:val="18"/>
              </w:rPr>
            </w:pPr>
            <w:r w:rsidRPr="00E27D23">
              <w:rPr>
                <w:szCs w:val="18"/>
              </w:rPr>
              <w:t>R5-2320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DE5EEB" w14:textId="33EFAF8F" w:rsidR="005C145D" w:rsidRPr="00E27D23" w:rsidRDefault="005C145D" w:rsidP="005C145D">
            <w:pPr>
              <w:pStyle w:val="TAL"/>
              <w:rPr>
                <w:szCs w:val="18"/>
              </w:rPr>
            </w:pPr>
            <w:r w:rsidRPr="00E27D23">
              <w:rPr>
                <w:szCs w:val="18"/>
              </w:rPr>
              <w:t>36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EC31F8" w14:textId="0D2ECA28"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45AD58" w14:textId="570E25C4"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17CFED" w14:textId="1F60E65D" w:rsidR="005C145D" w:rsidRPr="00E27D23" w:rsidRDefault="005C145D" w:rsidP="005C145D">
            <w:pPr>
              <w:pStyle w:val="TAL"/>
              <w:rPr>
                <w:szCs w:val="18"/>
              </w:rPr>
            </w:pPr>
            <w:r w:rsidRPr="00E27D23">
              <w:rPr>
                <w:szCs w:val="18"/>
              </w:rPr>
              <w:t>Correction to CAG TC 6.5.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909175" w14:textId="77777777" w:rsidR="005C145D" w:rsidRPr="00E27D23" w:rsidRDefault="005C145D" w:rsidP="005C145D">
            <w:pPr>
              <w:pStyle w:val="TAL"/>
              <w:rPr>
                <w:szCs w:val="18"/>
              </w:rPr>
            </w:pPr>
            <w:r w:rsidRPr="00E27D23">
              <w:rPr>
                <w:szCs w:val="18"/>
              </w:rPr>
              <w:t>17.3.0</w:t>
            </w:r>
          </w:p>
        </w:tc>
      </w:tr>
      <w:tr w:rsidR="005C145D" w:rsidRPr="00E27D23" w14:paraId="78AA92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5546E9F"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324A194"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578B9D" w14:textId="410DA574" w:rsidR="005C145D" w:rsidRPr="00E27D23" w:rsidRDefault="005C145D" w:rsidP="005C145D">
            <w:pPr>
              <w:pStyle w:val="TAL"/>
              <w:rPr>
                <w:szCs w:val="18"/>
              </w:rPr>
            </w:pPr>
            <w:r w:rsidRPr="00E27D23">
              <w:rPr>
                <w:szCs w:val="18"/>
              </w:rPr>
              <w:t>R5-2320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93C3E3" w14:textId="54CBA3BF" w:rsidR="005C145D" w:rsidRPr="00E27D23" w:rsidRDefault="005C145D" w:rsidP="005C145D">
            <w:pPr>
              <w:pStyle w:val="TAL"/>
              <w:rPr>
                <w:szCs w:val="18"/>
              </w:rPr>
            </w:pPr>
            <w:r w:rsidRPr="00E27D23">
              <w:rPr>
                <w:szCs w:val="18"/>
              </w:rPr>
              <w:t>36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CEC65A" w14:textId="2355C489"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9C35B3" w14:textId="2C616FB2"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C4E70C" w14:textId="318A89FA" w:rsidR="005C145D" w:rsidRPr="00E27D23" w:rsidRDefault="005C145D" w:rsidP="005C145D">
            <w:pPr>
              <w:pStyle w:val="TAL"/>
              <w:rPr>
                <w:szCs w:val="18"/>
              </w:rPr>
            </w:pPr>
            <w:r w:rsidRPr="00E27D23">
              <w:rPr>
                <w:szCs w:val="18"/>
              </w:rPr>
              <w:t>Correction to CAG TC 6.5.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E09B17" w14:textId="77777777" w:rsidR="005C145D" w:rsidRPr="00E27D23" w:rsidRDefault="005C145D" w:rsidP="005C145D">
            <w:pPr>
              <w:pStyle w:val="TAL"/>
              <w:rPr>
                <w:szCs w:val="18"/>
              </w:rPr>
            </w:pPr>
            <w:r w:rsidRPr="00E27D23">
              <w:rPr>
                <w:szCs w:val="18"/>
              </w:rPr>
              <w:t>17.3.0</w:t>
            </w:r>
          </w:p>
        </w:tc>
      </w:tr>
      <w:tr w:rsidR="005C145D" w:rsidRPr="00E27D23" w14:paraId="7063D3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B4CE7C"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D624470"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E84AEA" w14:textId="4391366C" w:rsidR="005C145D" w:rsidRPr="00E27D23" w:rsidRDefault="005C145D" w:rsidP="005C145D">
            <w:pPr>
              <w:pStyle w:val="TAL"/>
              <w:rPr>
                <w:szCs w:val="18"/>
              </w:rPr>
            </w:pPr>
            <w:r w:rsidRPr="00E27D23">
              <w:rPr>
                <w:szCs w:val="18"/>
              </w:rPr>
              <w:t>R5-2320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8EBEC3" w14:textId="3106D4C9" w:rsidR="005C145D" w:rsidRPr="00E27D23" w:rsidRDefault="005C145D" w:rsidP="005C145D">
            <w:pPr>
              <w:pStyle w:val="TAL"/>
              <w:rPr>
                <w:szCs w:val="18"/>
              </w:rPr>
            </w:pPr>
            <w:r w:rsidRPr="00E27D23">
              <w:rPr>
                <w:szCs w:val="18"/>
              </w:rPr>
              <w:t>36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390AD1" w14:textId="6E1DE3AE"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60D4CE" w14:textId="0BB4810D"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D0DDB8" w14:textId="53A8BA92" w:rsidR="005C145D" w:rsidRPr="00E27D23" w:rsidRDefault="005C145D" w:rsidP="005C145D">
            <w:pPr>
              <w:pStyle w:val="TAL"/>
              <w:rPr>
                <w:szCs w:val="18"/>
              </w:rPr>
            </w:pPr>
            <w:r w:rsidRPr="00E27D23">
              <w:rPr>
                <w:szCs w:val="18"/>
              </w:rPr>
              <w:t>Correction to CAG TC 6.5.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DD6B17D" w14:textId="77777777" w:rsidR="005C145D" w:rsidRPr="00E27D23" w:rsidRDefault="005C145D" w:rsidP="005C145D">
            <w:pPr>
              <w:pStyle w:val="TAL"/>
              <w:rPr>
                <w:szCs w:val="18"/>
              </w:rPr>
            </w:pPr>
            <w:r w:rsidRPr="00E27D23">
              <w:rPr>
                <w:szCs w:val="18"/>
              </w:rPr>
              <w:t>17.3.0</w:t>
            </w:r>
          </w:p>
        </w:tc>
      </w:tr>
      <w:tr w:rsidR="005C145D" w:rsidRPr="00E27D23" w14:paraId="2D694F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B53C66"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DAF4BE"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EBCEC8" w14:textId="34E19A90" w:rsidR="005C145D" w:rsidRPr="00E27D23" w:rsidRDefault="005C145D" w:rsidP="005C145D">
            <w:pPr>
              <w:pStyle w:val="TAL"/>
              <w:rPr>
                <w:szCs w:val="18"/>
              </w:rPr>
            </w:pPr>
            <w:r w:rsidRPr="00E27D23">
              <w:rPr>
                <w:szCs w:val="18"/>
              </w:rPr>
              <w:t>R5-2320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687325" w14:textId="26C7867F" w:rsidR="005C145D" w:rsidRPr="00E27D23" w:rsidRDefault="005C145D" w:rsidP="005C145D">
            <w:pPr>
              <w:pStyle w:val="TAL"/>
              <w:rPr>
                <w:szCs w:val="18"/>
              </w:rPr>
            </w:pPr>
            <w:r w:rsidRPr="00E27D23">
              <w:rPr>
                <w:szCs w:val="18"/>
              </w:rPr>
              <w:t>36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163DE5" w14:textId="4F7F8782"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513071" w14:textId="6A7E6A1B"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BC2602" w14:textId="28A97D94" w:rsidR="005C145D" w:rsidRPr="00E27D23" w:rsidRDefault="005C145D" w:rsidP="005C145D">
            <w:pPr>
              <w:pStyle w:val="TAL"/>
              <w:rPr>
                <w:szCs w:val="18"/>
              </w:rPr>
            </w:pPr>
            <w:r w:rsidRPr="00E27D23">
              <w:rPr>
                <w:szCs w:val="18"/>
              </w:rPr>
              <w:t>Correction to MAC TC 7.1.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0AF517" w14:textId="77777777" w:rsidR="005C145D" w:rsidRPr="00E27D23" w:rsidRDefault="005C145D" w:rsidP="005C145D">
            <w:pPr>
              <w:pStyle w:val="TAL"/>
              <w:rPr>
                <w:szCs w:val="18"/>
              </w:rPr>
            </w:pPr>
            <w:r w:rsidRPr="00E27D23">
              <w:rPr>
                <w:szCs w:val="18"/>
              </w:rPr>
              <w:t>17.3.0</w:t>
            </w:r>
          </w:p>
        </w:tc>
      </w:tr>
      <w:tr w:rsidR="005C145D" w:rsidRPr="00E27D23" w14:paraId="6CC6AC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1984F5"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A0E7BDA"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B233A9" w14:textId="4DF34B2C" w:rsidR="005C145D" w:rsidRPr="00E27D23" w:rsidRDefault="005C145D" w:rsidP="005C145D">
            <w:pPr>
              <w:pStyle w:val="TAL"/>
              <w:rPr>
                <w:szCs w:val="18"/>
              </w:rPr>
            </w:pPr>
            <w:r w:rsidRPr="00E27D23">
              <w:rPr>
                <w:szCs w:val="18"/>
              </w:rPr>
              <w:t>R5-2320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74AF96" w14:textId="0EB96C85" w:rsidR="005C145D" w:rsidRPr="00E27D23" w:rsidRDefault="005C145D" w:rsidP="005C145D">
            <w:pPr>
              <w:pStyle w:val="TAL"/>
              <w:rPr>
                <w:szCs w:val="18"/>
              </w:rPr>
            </w:pPr>
            <w:r w:rsidRPr="00E27D23">
              <w:rPr>
                <w:szCs w:val="18"/>
              </w:rPr>
              <w:t>36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80FB7C" w14:textId="7A84F491"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3CB6C4" w14:textId="59A75F1A"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3C3433" w14:textId="7AB40272" w:rsidR="005C145D" w:rsidRPr="00E27D23" w:rsidRDefault="005C145D" w:rsidP="005C145D">
            <w:pPr>
              <w:pStyle w:val="TAL"/>
              <w:rPr>
                <w:szCs w:val="18"/>
              </w:rPr>
            </w:pPr>
            <w:r w:rsidRPr="00E27D23">
              <w:rPr>
                <w:szCs w:val="18"/>
              </w:rPr>
              <w:t>Correction to MDT TC 8.1.6.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AB6ECF" w14:textId="77777777" w:rsidR="005C145D" w:rsidRPr="00E27D23" w:rsidRDefault="005C145D" w:rsidP="005C145D">
            <w:pPr>
              <w:pStyle w:val="TAL"/>
              <w:rPr>
                <w:szCs w:val="18"/>
              </w:rPr>
            </w:pPr>
            <w:r w:rsidRPr="00E27D23">
              <w:rPr>
                <w:szCs w:val="18"/>
              </w:rPr>
              <w:t>17.3.0</w:t>
            </w:r>
          </w:p>
        </w:tc>
      </w:tr>
      <w:tr w:rsidR="005C145D" w:rsidRPr="00E27D23" w14:paraId="174560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D1B86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9C02FD"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2B66E5" w14:textId="0997AE0E" w:rsidR="005C145D" w:rsidRPr="00E27D23" w:rsidRDefault="005C145D" w:rsidP="005C145D">
            <w:pPr>
              <w:pStyle w:val="TAL"/>
              <w:rPr>
                <w:szCs w:val="18"/>
              </w:rPr>
            </w:pPr>
            <w:r w:rsidRPr="00E27D23">
              <w:rPr>
                <w:szCs w:val="18"/>
              </w:rPr>
              <w:t>R5-2320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1747DD" w14:textId="04F84F2D" w:rsidR="005C145D" w:rsidRPr="00E27D23" w:rsidRDefault="005C145D" w:rsidP="005C145D">
            <w:pPr>
              <w:pStyle w:val="TAL"/>
              <w:rPr>
                <w:szCs w:val="18"/>
              </w:rPr>
            </w:pPr>
            <w:r w:rsidRPr="00E27D23">
              <w:rPr>
                <w:szCs w:val="18"/>
              </w:rPr>
              <w:t>36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2CDFF9" w14:textId="450225F3"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992281" w14:textId="7E76A261"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CDA0E7" w14:textId="2350DC91" w:rsidR="005C145D" w:rsidRPr="00E27D23" w:rsidRDefault="005C145D" w:rsidP="005C145D">
            <w:pPr>
              <w:pStyle w:val="TAL"/>
              <w:rPr>
                <w:szCs w:val="18"/>
              </w:rPr>
            </w:pPr>
            <w:r w:rsidRPr="00E27D23">
              <w:rPr>
                <w:szCs w:val="18"/>
              </w:rPr>
              <w:t>Correction to 5GC TC 9.1.5.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A2A94A" w14:textId="77777777" w:rsidR="005C145D" w:rsidRPr="00E27D23" w:rsidRDefault="005C145D" w:rsidP="005C145D">
            <w:pPr>
              <w:pStyle w:val="TAL"/>
              <w:rPr>
                <w:szCs w:val="18"/>
              </w:rPr>
            </w:pPr>
            <w:r w:rsidRPr="00E27D23">
              <w:rPr>
                <w:szCs w:val="18"/>
              </w:rPr>
              <w:t>17.3.0</w:t>
            </w:r>
          </w:p>
        </w:tc>
      </w:tr>
      <w:tr w:rsidR="005C145D" w:rsidRPr="00E27D23" w14:paraId="3F800A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A2B89C"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C9111D7"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661E6D" w14:textId="1AFD051D" w:rsidR="005C145D" w:rsidRPr="00E27D23" w:rsidRDefault="005C145D" w:rsidP="005C145D">
            <w:pPr>
              <w:pStyle w:val="TAL"/>
              <w:rPr>
                <w:szCs w:val="18"/>
              </w:rPr>
            </w:pPr>
            <w:r w:rsidRPr="00E27D23">
              <w:rPr>
                <w:szCs w:val="18"/>
              </w:rPr>
              <w:t>R5-2320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AA13B6" w14:textId="284071E7" w:rsidR="005C145D" w:rsidRPr="00E27D23" w:rsidRDefault="005C145D" w:rsidP="005C145D">
            <w:pPr>
              <w:pStyle w:val="TAL"/>
              <w:rPr>
                <w:szCs w:val="18"/>
              </w:rPr>
            </w:pPr>
            <w:r w:rsidRPr="00E27D23">
              <w:rPr>
                <w:szCs w:val="18"/>
              </w:rPr>
              <w:t>36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C31E56" w14:textId="4B5E7EC3"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6F8E53" w14:textId="0331E280"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B3F21F" w14:textId="26246112" w:rsidR="005C145D" w:rsidRPr="00E27D23" w:rsidRDefault="005C145D" w:rsidP="005C145D">
            <w:pPr>
              <w:pStyle w:val="TAL"/>
              <w:rPr>
                <w:szCs w:val="18"/>
              </w:rPr>
            </w:pPr>
            <w:r w:rsidRPr="00E27D23">
              <w:rPr>
                <w:szCs w:val="18"/>
              </w:rPr>
              <w:t>Correction to RACS TC 9.1.9.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5C85A5" w14:textId="77777777" w:rsidR="005C145D" w:rsidRPr="00E27D23" w:rsidRDefault="005C145D" w:rsidP="005C145D">
            <w:pPr>
              <w:pStyle w:val="TAL"/>
              <w:rPr>
                <w:szCs w:val="18"/>
              </w:rPr>
            </w:pPr>
            <w:r w:rsidRPr="00E27D23">
              <w:rPr>
                <w:szCs w:val="18"/>
              </w:rPr>
              <w:t>17.3.0</w:t>
            </w:r>
          </w:p>
        </w:tc>
      </w:tr>
      <w:tr w:rsidR="005C145D" w:rsidRPr="00E27D23" w14:paraId="528671A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2CDCB5"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A1BD63C"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F68466" w14:textId="77B9DB96" w:rsidR="005C145D" w:rsidRPr="00E27D23" w:rsidRDefault="005C145D" w:rsidP="005C145D">
            <w:pPr>
              <w:pStyle w:val="TAL"/>
              <w:rPr>
                <w:szCs w:val="18"/>
              </w:rPr>
            </w:pPr>
            <w:r w:rsidRPr="00E27D23">
              <w:rPr>
                <w:szCs w:val="18"/>
              </w:rPr>
              <w:t>R5-2320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423DA1" w14:textId="2BCAEBF1" w:rsidR="005C145D" w:rsidRPr="00E27D23" w:rsidRDefault="005C145D" w:rsidP="005C145D">
            <w:pPr>
              <w:pStyle w:val="TAL"/>
              <w:rPr>
                <w:szCs w:val="18"/>
              </w:rPr>
            </w:pPr>
            <w:r w:rsidRPr="00E27D23">
              <w:rPr>
                <w:szCs w:val="18"/>
              </w:rPr>
              <w:t>36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433E01" w14:textId="22CA532C"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E7127" w14:textId="46E58890"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378EE7" w14:textId="6A4C3034" w:rsidR="005C145D" w:rsidRPr="00E27D23" w:rsidRDefault="005C145D" w:rsidP="005C145D">
            <w:pPr>
              <w:pStyle w:val="TAL"/>
              <w:rPr>
                <w:szCs w:val="18"/>
              </w:rPr>
            </w:pPr>
            <w:r w:rsidRPr="00E27D23">
              <w:rPr>
                <w:szCs w:val="18"/>
              </w:rPr>
              <w:t>Correction to 5GC TC 9.2.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72146D" w14:textId="77777777" w:rsidR="005C145D" w:rsidRPr="00E27D23" w:rsidRDefault="005C145D" w:rsidP="005C145D">
            <w:pPr>
              <w:pStyle w:val="TAL"/>
              <w:rPr>
                <w:szCs w:val="18"/>
              </w:rPr>
            </w:pPr>
            <w:r w:rsidRPr="00E27D23">
              <w:rPr>
                <w:szCs w:val="18"/>
              </w:rPr>
              <w:t>17.3.0</w:t>
            </w:r>
          </w:p>
        </w:tc>
      </w:tr>
      <w:tr w:rsidR="005C145D" w:rsidRPr="00E27D23" w14:paraId="6B8406F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AC2647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E94F26F"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2577ED" w14:textId="3029F038" w:rsidR="005C145D" w:rsidRPr="00E27D23" w:rsidRDefault="005C145D" w:rsidP="005C145D">
            <w:pPr>
              <w:pStyle w:val="TAL"/>
              <w:rPr>
                <w:szCs w:val="18"/>
              </w:rPr>
            </w:pPr>
            <w:r w:rsidRPr="00E27D23">
              <w:rPr>
                <w:szCs w:val="18"/>
              </w:rPr>
              <w:t>R5-2320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766C48" w14:textId="6EB4E463" w:rsidR="005C145D" w:rsidRPr="00E27D23" w:rsidRDefault="005C145D" w:rsidP="005C145D">
            <w:pPr>
              <w:pStyle w:val="TAL"/>
              <w:rPr>
                <w:szCs w:val="18"/>
              </w:rPr>
            </w:pPr>
            <w:r w:rsidRPr="00E27D23">
              <w:rPr>
                <w:szCs w:val="18"/>
              </w:rPr>
              <w:t>36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24CDF1" w14:textId="2CAA8F45"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FD4A7A" w14:textId="264713B9"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1EFF71" w14:textId="0A4478F3" w:rsidR="005C145D" w:rsidRPr="00E27D23" w:rsidRDefault="005C145D" w:rsidP="005C145D">
            <w:pPr>
              <w:pStyle w:val="TAL"/>
              <w:rPr>
                <w:szCs w:val="18"/>
              </w:rPr>
            </w:pPr>
            <w:r w:rsidRPr="00E27D23">
              <w:rPr>
                <w:szCs w:val="18"/>
              </w:rPr>
              <w:t>Correction to ATSSS TC 10.4.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3A52B7" w14:textId="77777777" w:rsidR="005C145D" w:rsidRPr="00E27D23" w:rsidRDefault="005C145D" w:rsidP="005C145D">
            <w:pPr>
              <w:pStyle w:val="TAL"/>
              <w:rPr>
                <w:szCs w:val="18"/>
              </w:rPr>
            </w:pPr>
            <w:r w:rsidRPr="00E27D23">
              <w:rPr>
                <w:szCs w:val="18"/>
              </w:rPr>
              <w:t>17.3.0</w:t>
            </w:r>
          </w:p>
        </w:tc>
      </w:tr>
      <w:tr w:rsidR="005C145D" w:rsidRPr="00E27D23" w14:paraId="01543C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30B9BA0"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F5E3300"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D753BA" w14:textId="53F16F61" w:rsidR="005C145D" w:rsidRPr="00E27D23" w:rsidRDefault="005C145D" w:rsidP="005C145D">
            <w:pPr>
              <w:pStyle w:val="TAL"/>
              <w:rPr>
                <w:szCs w:val="18"/>
              </w:rPr>
            </w:pPr>
            <w:r w:rsidRPr="00E27D23">
              <w:rPr>
                <w:szCs w:val="18"/>
              </w:rPr>
              <w:t>R5-2320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B3E069" w14:textId="0FCC68E4" w:rsidR="005C145D" w:rsidRPr="00E27D23" w:rsidRDefault="005C145D" w:rsidP="005C145D">
            <w:pPr>
              <w:pStyle w:val="TAL"/>
              <w:rPr>
                <w:szCs w:val="18"/>
              </w:rPr>
            </w:pPr>
            <w:r w:rsidRPr="00E27D23">
              <w:rPr>
                <w:szCs w:val="18"/>
              </w:rPr>
              <w:t>36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B4EDD0" w14:textId="2FE0ADA6"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44451" w14:textId="59728355"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8DA5BA" w14:textId="6BCEB197" w:rsidR="005C145D" w:rsidRPr="00E27D23" w:rsidRDefault="005C145D" w:rsidP="005C145D">
            <w:pPr>
              <w:pStyle w:val="TAL"/>
              <w:rPr>
                <w:szCs w:val="18"/>
              </w:rPr>
            </w:pPr>
            <w:r w:rsidRPr="00E27D23">
              <w:rPr>
                <w:szCs w:val="18"/>
              </w:rPr>
              <w:t>Correction to SDT TC 7.1.1.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A1BA34B" w14:textId="77777777" w:rsidR="005C145D" w:rsidRPr="00E27D23" w:rsidRDefault="005C145D" w:rsidP="005C145D">
            <w:pPr>
              <w:pStyle w:val="TAL"/>
              <w:rPr>
                <w:szCs w:val="18"/>
              </w:rPr>
            </w:pPr>
            <w:r w:rsidRPr="00E27D23">
              <w:rPr>
                <w:szCs w:val="18"/>
              </w:rPr>
              <w:t>17.3.0</w:t>
            </w:r>
          </w:p>
        </w:tc>
      </w:tr>
      <w:tr w:rsidR="005C145D" w:rsidRPr="00E27D23" w14:paraId="072C2C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79292B4"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12D463"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6ACCDF" w14:textId="704AD0AD" w:rsidR="005C145D" w:rsidRPr="00E27D23" w:rsidRDefault="005C145D" w:rsidP="005C145D">
            <w:pPr>
              <w:pStyle w:val="TAL"/>
              <w:rPr>
                <w:szCs w:val="18"/>
              </w:rPr>
            </w:pPr>
            <w:r w:rsidRPr="00E27D23">
              <w:rPr>
                <w:szCs w:val="18"/>
              </w:rPr>
              <w:t>R5-2320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423C49" w14:textId="19253F67" w:rsidR="005C145D" w:rsidRPr="00E27D23" w:rsidRDefault="005C145D" w:rsidP="005C145D">
            <w:pPr>
              <w:pStyle w:val="TAL"/>
              <w:rPr>
                <w:szCs w:val="18"/>
              </w:rPr>
            </w:pPr>
            <w:r w:rsidRPr="00E27D23">
              <w:rPr>
                <w:szCs w:val="18"/>
              </w:rPr>
              <w:t>36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0F9BFA" w14:textId="44FE1EFF"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DFAF64" w14:textId="63F7E88A"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588CE8" w14:textId="0E0A8521" w:rsidR="005C145D" w:rsidRPr="00E27D23" w:rsidRDefault="005C145D" w:rsidP="005C145D">
            <w:pPr>
              <w:pStyle w:val="TAL"/>
              <w:rPr>
                <w:szCs w:val="18"/>
              </w:rPr>
            </w:pPr>
            <w:r w:rsidRPr="00E27D23">
              <w:rPr>
                <w:szCs w:val="18"/>
              </w:rPr>
              <w:t>Correction to SDT TC 7.1.1.1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B228A9B" w14:textId="77777777" w:rsidR="005C145D" w:rsidRPr="00E27D23" w:rsidRDefault="005C145D" w:rsidP="005C145D">
            <w:pPr>
              <w:pStyle w:val="TAL"/>
              <w:rPr>
                <w:szCs w:val="18"/>
              </w:rPr>
            </w:pPr>
            <w:r w:rsidRPr="00E27D23">
              <w:rPr>
                <w:szCs w:val="18"/>
              </w:rPr>
              <w:t>17.3.0</w:t>
            </w:r>
          </w:p>
        </w:tc>
      </w:tr>
      <w:tr w:rsidR="005C145D" w:rsidRPr="00E27D23" w14:paraId="433B4C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4B35229"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E63C2D1"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35902F" w14:textId="01346108" w:rsidR="005C145D" w:rsidRPr="00E27D23" w:rsidRDefault="005C145D" w:rsidP="005C145D">
            <w:pPr>
              <w:pStyle w:val="TAL"/>
              <w:rPr>
                <w:szCs w:val="18"/>
              </w:rPr>
            </w:pPr>
            <w:r w:rsidRPr="00E27D23">
              <w:rPr>
                <w:szCs w:val="18"/>
              </w:rPr>
              <w:t>R5-2320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E9471F" w14:textId="38A0D00C" w:rsidR="005C145D" w:rsidRPr="00E27D23" w:rsidRDefault="005C145D" w:rsidP="005C145D">
            <w:pPr>
              <w:pStyle w:val="TAL"/>
              <w:rPr>
                <w:szCs w:val="18"/>
              </w:rPr>
            </w:pPr>
            <w:r w:rsidRPr="00E27D23">
              <w:rPr>
                <w:szCs w:val="18"/>
              </w:rPr>
              <w:t>36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5A4740" w14:textId="0C5A3501"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6C5E08" w14:textId="7BB01644"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603571" w14:textId="1713E6E7" w:rsidR="005C145D" w:rsidRPr="00E27D23" w:rsidRDefault="005C145D" w:rsidP="005C145D">
            <w:pPr>
              <w:pStyle w:val="TAL"/>
              <w:rPr>
                <w:szCs w:val="18"/>
              </w:rPr>
            </w:pPr>
            <w:r w:rsidRPr="00E27D23">
              <w:rPr>
                <w:szCs w:val="18"/>
              </w:rPr>
              <w:t>Correction to SDT TC 7.1.1.1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EF1667" w14:textId="77777777" w:rsidR="005C145D" w:rsidRPr="00E27D23" w:rsidRDefault="005C145D" w:rsidP="005C145D">
            <w:pPr>
              <w:pStyle w:val="TAL"/>
              <w:rPr>
                <w:szCs w:val="18"/>
              </w:rPr>
            </w:pPr>
            <w:r w:rsidRPr="00E27D23">
              <w:rPr>
                <w:szCs w:val="18"/>
              </w:rPr>
              <w:t>17.3.0</w:t>
            </w:r>
          </w:p>
        </w:tc>
      </w:tr>
      <w:tr w:rsidR="005C145D" w:rsidRPr="00E27D23" w14:paraId="4CEED83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4E1785F"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D3B2B2"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7B3CDE" w14:textId="517B1DD6" w:rsidR="005C145D" w:rsidRPr="00E27D23" w:rsidRDefault="005C145D" w:rsidP="005C145D">
            <w:pPr>
              <w:pStyle w:val="TAL"/>
              <w:rPr>
                <w:szCs w:val="18"/>
              </w:rPr>
            </w:pPr>
            <w:r w:rsidRPr="00E27D23">
              <w:rPr>
                <w:szCs w:val="18"/>
              </w:rPr>
              <w:t>R5-2320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DAE132" w14:textId="2D5323AB" w:rsidR="005C145D" w:rsidRPr="00E27D23" w:rsidRDefault="005C145D" w:rsidP="005C145D">
            <w:pPr>
              <w:pStyle w:val="TAL"/>
              <w:rPr>
                <w:szCs w:val="18"/>
              </w:rPr>
            </w:pPr>
            <w:r w:rsidRPr="00E27D23">
              <w:rPr>
                <w:szCs w:val="18"/>
              </w:rPr>
              <w:t>36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FE1F1E" w14:textId="698C1F6D"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FCA793" w14:textId="3F9E7D4D"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B59EFA" w14:textId="6B21B2F7" w:rsidR="005C145D" w:rsidRPr="00E27D23" w:rsidRDefault="005C145D" w:rsidP="005C145D">
            <w:pPr>
              <w:pStyle w:val="TAL"/>
              <w:rPr>
                <w:szCs w:val="18"/>
              </w:rPr>
            </w:pPr>
            <w:r w:rsidRPr="00E27D23">
              <w:rPr>
                <w:szCs w:val="18"/>
              </w:rPr>
              <w:t>Editorial corrections to SDT TC 8.1.5.1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A097DE" w14:textId="77777777" w:rsidR="005C145D" w:rsidRPr="00E27D23" w:rsidRDefault="005C145D" w:rsidP="005C145D">
            <w:pPr>
              <w:pStyle w:val="TAL"/>
              <w:rPr>
                <w:szCs w:val="18"/>
              </w:rPr>
            </w:pPr>
            <w:r w:rsidRPr="00E27D23">
              <w:rPr>
                <w:szCs w:val="18"/>
              </w:rPr>
              <w:t>17.3.0</w:t>
            </w:r>
          </w:p>
        </w:tc>
      </w:tr>
      <w:tr w:rsidR="005C145D" w:rsidRPr="00E27D23" w14:paraId="37E13A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1E9BB82"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ECB118F"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6DA904" w14:textId="7B3481D7" w:rsidR="005C145D" w:rsidRPr="00E27D23" w:rsidRDefault="005C145D" w:rsidP="005C145D">
            <w:pPr>
              <w:pStyle w:val="TAL"/>
              <w:rPr>
                <w:szCs w:val="18"/>
              </w:rPr>
            </w:pPr>
            <w:r w:rsidRPr="00E27D23">
              <w:rPr>
                <w:szCs w:val="18"/>
              </w:rPr>
              <w:t>R5-2321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F9D7FE" w14:textId="3E39D19C" w:rsidR="005C145D" w:rsidRPr="00E27D23" w:rsidRDefault="005C145D" w:rsidP="005C145D">
            <w:pPr>
              <w:pStyle w:val="TAL"/>
              <w:rPr>
                <w:szCs w:val="18"/>
              </w:rPr>
            </w:pPr>
            <w:r w:rsidRPr="00E27D23">
              <w:rPr>
                <w:szCs w:val="18"/>
              </w:rPr>
              <w:t>36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E0076F" w14:textId="4B2B10F5"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8A1733" w14:textId="4E366530"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A8CC40" w14:textId="30DB278B" w:rsidR="005C145D" w:rsidRPr="00E27D23" w:rsidRDefault="005C145D" w:rsidP="005C145D">
            <w:pPr>
              <w:pStyle w:val="TAL"/>
              <w:rPr>
                <w:szCs w:val="18"/>
              </w:rPr>
            </w:pPr>
            <w:r w:rsidRPr="00E27D23">
              <w:rPr>
                <w:szCs w:val="18"/>
              </w:rPr>
              <w:t>Correction to NR Inter-RAT test case 6.2.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AB0B375" w14:textId="77777777" w:rsidR="005C145D" w:rsidRPr="00E27D23" w:rsidRDefault="005C145D" w:rsidP="005C145D">
            <w:pPr>
              <w:pStyle w:val="TAL"/>
              <w:rPr>
                <w:szCs w:val="18"/>
              </w:rPr>
            </w:pPr>
            <w:r w:rsidRPr="00E27D23">
              <w:rPr>
                <w:szCs w:val="18"/>
              </w:rPr>
              <w:t>17.3.0</w:t>
            </w:r>
          </w:p>
        </w:tc>
      </w:tr>
      <w:tr w:rsidR="005C145D" w:rsidRPr="00E27D23" w14:paraId="201CF5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9CF6D2"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EB5C6C1"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96CC9A" w14:textId="28661E60" w:rsidR="005C145D" w:rsidRPr="00E27D23" w:rsidRDefault="005C145D" w:rsidP="005C145D">
            <w:pPr>
              <w:pStyle w:val="TAL"/>
              <w:rPr>
                <w:szCs w:val="18"/>
              </w:rPr>
            </w:pPr>
            <w:r w:rsidRPr="00E27D23">
              <w:rPr>
                <w:szCs w:val="18"/>
              </w:rPr>
              <w:t>R5-2321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341EC3" w14:textId="17D4C8A4" w:rsidR="005C145D" w:rsidRPr="00E27D23" w:rsidRDefault="005C145D" w:rsidP="005C145D">
            <w:pPr>
              <w:pStyle w:val="TAL"/>
              <w:rPr>
                <w:szCs w:val="18"/>
              </w:rPr>
            </w:pPr>
            <w:r w:rsidRPr="00E27D23">
              <w:rPr>
                <w:szCs w:val="18"/>
              </w:rPr>
              <w:t>36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8D118E" w14:textId="59220C20"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E75206" w14:textId="0A380B95"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42770F" w14:textId="35433E38" w:rsidR="005C145D" w:rsidRPr="00E27D23" w:rsidRDefault="005C145D" w:rsidP="005C145D">
            <w:pPr>
              <w:pStyle w:val="TAL"/>
              <w:rPr>
                <w:szCs w:val="18"/>
              </w:rPr>
            </w:pPr>
            <w:r w:rsidRPr="00E27D23">
              <w:rPr>
                <w:szCs w:val="18"/>
              </w:rPr>
              <w:t>Correction to FR2 Power level tables for NR RR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BDE7434" w14:textId="77777777" w:rsidR="005C145D" w:rsidRPr="00E27D23" w:rsidRDefault="005C145D" w:rsidP="005C145D">
            <w:pPr>
              <w:pStyle w:val="TAL"/>
              <w:rPr>
                <w:szCs w:val="18"/>
              </w:rPr>
            </w:pPr>
            <w:r w:rsidRPr="00E27D23">
              <w:rPr>
                <w:szCs w:val="18"/>
              </w:rPr>
              <w:t>17.3.0</w:t>
            </w:r>
          </w:p>
        </w:tc>
      </w:tr>
      <w:tr w:rsidR="005C145D" w:rsidRPr="00E27D23" w14:paraId="3EC50B9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01926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5A276C"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A7484D" w14:textId="70A819B8" w:rsidR="005C145D" w:rsidRPr="00E27D23" w:rsidRDefault="005C145D" w:rsidP="005C145D">
            <w:pPr>
              <w:pStyle w:val="TAL"/>
              <w:rPr>
                <w:szCs w:val="18"/>
              </w:rPr>
            </w:pPr>
            <w:r w:rsidRPr="00E27D23">
              <w:rPr>
                <w:szCs w:val="18"/>
              </w:rPr>
              <w:t>R5-2321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8DABA8" w14:textId="23211272" w:rsidR="005C145D" w:rsidRPr="00E27D23" w:rsidRDefault="005C145D" w:rsidP="005C145D">
            <w:pPr>
              <w:pStyle w:val="TAL"/>
              <w:rPr>
                <w:szCs w:val="18"/>
              </w:rPr>
            </w:pPr>
            <w:r w:rsidRPr="00E27D23">
              <w:rPr>
                <w:szCs w:val="18"/>
              </w:rPr>
              <w:t>36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FF2544" w14:textId="46CD658C"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45AEB9" w14:textId="50BD864C"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4C9CFD" w14:textId="50B97A72" w:rsidR="005C145D" w:rsidRPr="00E27D23" w:rsidRDefault="005C145D" w:rsidP="005C145D">
            <w:pPr>
              <w:pStyle w:val="TAL"/>
              <w:rPr>
                <w:szCs w:val="18"/>
              </w:rPr>
            </w:pPr>
            <w:r w:rsidRPr="00E27D23">
              <w:rPr>
                <w:szCs w:val="18"/>
              </w:rPr>
              <w:t>Update to MAC test case for 4 step RACH with Slice specific RACH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2F6F14" w14:textId="77777777" w:rsidR="005C145D" w:rsidRPr="00E27D23" w:rsidRDefault="005C145D" w:rsidP="005C145D">
            <w:pPr>
              <w:pStyle w:val="TAL"/>
              <w:rPr>
                <w:szCs w:val="18"/>
              </w:rPr>
            </w:pPr>
            <w:r w:rsidRPr="00E27D23">
              <w:rPr>
                <w:szCs w:val="18"/>
              </w:rPr>
              <w:t>17.3.0</w:t>
            </w:r>
          </w:p>
        </w:tc>
      </w:tr>
      <w:tr w:rsidR="005C145D" w:rsidRPr="00E27D23" w14:paraId="185D3F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5A519C"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BF99887"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5D3821" w14:textId="7BEFA7AB" w:rsidR="005C145D" w:rsidRPr="00E27D23" w:rsidRDefault="005C145D" w:rsidP="005C145D">
            <w:pPr>
              <w:pStyle w:val="TAL"/>
              <w:rPr>
                <w:szCs w:val="18"/>
              </w:rPr>
            </w:pPr>
            <w:r w:rsidRPr="00E27D23">
              <w:rPr>
                <w:szCs w:val="18"/>
              </w:rPr>
              <w:t>R5-2321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3F0F9A" w14:textId="11D5F4AB" w:rsidR="005C145D" w:rsidRPr="00E27D23" w:rsidRDefault="005C145D" w:rsidP="005C145D">
            <w:pPr>
              <w:pStyle w:val="TAL"/>
              <w:rPr>
                <w:szCs w:val="18"/>
              </w:rPr>
            </w:pPr>
            <w:r w:rsidRPr="00E27D23">
              <w:rPr>
                <w:szCs w:val="18"/>
              </w:rPr>
              <w:t>36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46309B" w14:textId="5817FC8A"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C383D9" w14:textId="2B4031B8"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A5F7FE" w14:textId="3D68292F" w:rsidR="005C145D" w:rsidRPr="00E27D23" w:rsidRDefault="005C145D" w:rsidP="005C145D">
            <w:pPr>
              <w:pStyle w:val="TAL"/>
              <w:rPr>
                <w:szCs w:val="18"/>
              </w:rPr>
            </w:pPr>
            <w:r w:rsidRPr="00E27D23">
              <w:rPr>
                <w:szCs w:val="18"/>
              </w:rPr>
              <w:t>Update to MAC test case for 4 step RACH with Slice specific RACH configuration with ra-PrioritizationForSlic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27B526" w14:textId="77777777" w:rsidR="005C145D" w:rsidRPr="00E27D23" w:rsidRDefault="005C145D" w:rsidP="005C145D">
            <w:pPr>
              <w:pStyle w:val="TAL"/>
              <w:rPr>
                <w:szCs w:val="18"/>
              </w:rPr>
            </w:pPr>
            <w:r w:rsidRPr="00E27D23">
              <w:rPr>
                <w:szCs w:val="18"/>
              </w:rPr>
              <w:t>17.3.0</w:t>
            </w:r>
          </w:p>
        </w:tc>
      </w:tr>
      <w:tr w:rsidR="005C145D" w:rsidRPr="00E27D23" w14:paraId="1DA0C9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C5DFE1E"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EA9273"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011F8A" w14:textId="340046D4" w:rsidR="005C145D" w:rsidRPr="00E27D23" w:rsidRDefault="005C145D" w:rsidP="005C145D">
            <w:pPr>
              <w:pStyle w:val="TAL"/>
              <w:rPr>
                <w:szCs w:val="18"/>
              </w:rPr>
            </w:pPr>
            <w:r w:rsidRPr="00E27D23">
              <w:rPr>
                <w:szCs w:val="18"/>
              </w:rPr>
              <w:t>R5-2321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23E232" w14:textId="58C035C9" w:rsidR="005C145D" w:rsidRPr="00E27D23" w:rsidRDefault="005C145D" w:rsidP="005C145D">
            <w:pPr>
              <w:pStyle w:val="TAL"/>
              <w:rPr>
                <w:szCs w:val="18"/>
              </w:rPr>
            </w:pPr>
            <w:r w:rsidRPr="00E27D23">
              <w:rPr>
                <w:szCs w:val="18"/>
              </w:rPr>
              <w:t>36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A99C0A" w14:textId="60DC46F8"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D3F97D" w14:textId="7D9B87F5"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16D952" w14:textId="15F08E7B" w:rsidR="005C145D" w:rsidRPr="00E27D23" w:rsidRDefault="005C145D" w:rsidP="005C145D">
            <w:pPr>
              <w:pStyle w:val="TAL"/>
              <w:rPr>
                <w:szCs w:val="18"/>
              </w:rPr>
            </w:pPr>
            <w:r w:rsidRPr="00E27D23">
              <w:rPr>
                <w:szCs w:val="18"/>
              </w:rPr>
              <w:t>Update to MAC test case for 2 step RACH with Slice specific RACH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A9BFF60" w14:textId="77777777" w:rsidR="005C145D" w:rsidRPr="00E27D23" w:rsidRDefault="005C145D" w:rsidP="005C145D">
            <w:pPr>
              <w:pStyle w:val="TAL"/>
              <w:rPr>
                <w:szCs w:val="18"/>
              </w:rPr>
            </w:pPr>
            <w:r w:rsidRPr="00E27D23">
              <w:rPr>
                <w:szCs w:val="18"/>
              </w:rPr>
              <w:t>17.3.0</w:t>
            </w:r>
          </w:p>
        </w:tc>
      </w:tr>
      <w:tr w:rsidR="005C145D" w:rsidRPr="00E27D23" w14:paraId="79458A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365B2B0"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F84DCE2"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1AA6DE" w14:textId="09AA08AA" w:rsidR="005C145D" w:rsidRPr="00E27D23" w:rsidRDefault="005C145D" w:rsidP="005C145D">
            <w:pPr>
              <w:pStyle w:val="TAL"/>
              <w:rPr>
                <w:szCs w:val="18"/>
              </w:rPr>
            </w:pPr>
            <w:r w:rsidRPr="00E27D23">
              <w:rPr>
                <w:szCs w:val="18"/>
              </w:rPr>
              <w:t>R5-2321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80412D" w14:textId="52BBC979" w:rsidR="005C145D" w:rsidRPr="00E27D23" w:rsidRDefault="005C145D" w:rsidP="005C145D">
            <w:pPr>
              <w:pStyle w:val="TAL"/>
              <w:rPr>
                <w:szCs w:val="18"/>
              </w:rPr>
            </w:pPr>
            <w:r w:rsidRPr="00E27D23">
              <w:rPr>
                <w:szCs w:val="18"/>
              </w:rPr>
              <w:t>36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5153D4" w14:textId="092D1063"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09EF38" w14:textId="20DA48E2"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2AECEB" w14:textId="5A600057" w:rsidR="005C145D" w:rsidRPr="00E27D23" w:rsidRDefault="005C145D" w:rsidP="005C145D">
            <w:pPr>
              <w:pStyle w:val="TAL"/>
              <w:rPr>
                <w:szCs w:val="18"/>
              </w:rPr>
            </w:pPr>
            <w:r w:rsidRPr="00E27D23">
              <w:rPr>
                <w:szCs w:val="18"/>
              </w:rPr>
              <w:t>Update to MAC test case for 2 step RACH with Slice specific RACH configuration with ra-PrioritizationForSlic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7CFC856" w14:textId="77777777" w:rsidR="005C145D" w:rsidRPr="00E27D23" w:rsidRDefault="005C145D" w:rsidP="005C145D">
            <w:pPr>
              <w:pStyle w:val="TAL"/>
              <w:rPr>
                <w:szCs w:val="18"/>
              </w:rPr>
            </w:pPr>
            <w:r w:rsidRPr="00E27D23">
              <w:rPr>
                <w:szCs w:val="18"/>
              </w:rPr>
              <w:t>17.3.0</w:t>
            </w:r>
          </w:p>
        </w:tc>
      </w:tr>
      <w:tr w:rsidR="005C145D" w:rsidRPr="00E27D23" w14:paraId="1D3071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E6A773"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B2F06B"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BE2CA3" w14:textId="5B1B0679" w:rsidR="005C145D" w:rsidRPr="00E27D23" w:rsidRDefault="005C145D" w:rsidP="005C145D">
            <w:pPr>
              <w:pStyle w:val="TAL"/>
              <w:rPr>
                <w:szCs w:val="18"/>
              </w:rPr>
            </w:pPr>
            <w:r w:rsidRPr="00E27D23">
              <w:rPr>
                <w:szCs w:val="18"/>
              </w:rPr>
              <w:t>R5-2321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C3350B" w14:textId="712AD24D" w:rsidR="005C145D" w:rsidRPr="00E27D23" w:rsidRDefault="005C145D" w:rsidP="005C145D">
            <w:pPr>
              <w:pStyle w:val="TAL"/>
              <w:rPr>
                <w:szCs w:val="18"/>
              </w:rPr>
            </w:pPr>
            <w:r w:rsidRPr="00E27D23">
              <w:rPr>
                <w:szCs w:val="18"/>
              </w:rPr>
              <w:t>36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D6B9F2" w14:textId="12D2C9C3"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A82F50" w14:textId="3B9305FF"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2BE4F5" w14:textId="219452B5" w:rsidR="005C145D" w:rsidRPr="00E27D23" w:rsidRDefault="005C145D" w:rsidP="005C145D">
            <w:pPr>
              <w:pStyle w:val="TAL"/>
              <w:rPr>
                <w:szCs w:val="18"/>
              </w:rPr>
            </w:pPr>
            <w:r w:rsidRPr="00E27D23">
              <w:rPr>
                <w:szCs w:val="18"/>
              </w:rPr>
              <w:t>Corrections to EN-DC test case 8.2.6.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3FB5D20" w14:textId="77777777" w:rsidR="005C145D" w:rsidRPr="00E27D23" w:rsidRDefault="005C145D" w:rsidP="005C145D">
            <w:pPr>
              <w:pStyle w:val="TAL"/>
              <w:rPr>
                <w:szCs w:val="18"/>
              </w:rPr>
            </w:pPr>
            <w:r w:rsidRPr="00E27D23">
              <w:rPr>
                <w:szCs w:val="18"/>
              </w:rPr>
              <w:t>17.3.0</w:t>
            </w:r>
          </w:p>
        </w:tc>
      </w:tr>
      <w:tr w:rsidR="005C145D" w:rsidRPr="00E27D23" w14:paraId="620FDF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7D97BA"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32AEEE"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6DE409" w14:textId="36D429F2" w:rsidR="005C145D" w:rsidRPr="00E27D23" w:rsidRDefault="005C145D" w:rsidP="005C145D">
            <w:pPr>
              <w:pStyle w:val="TAL"/>
              <w:rPr>
                <w:szCs w:val="18"/>
              </w:rPr>
            </w:pPr>
            <w:r w:rsidRPr="00E27D23">
              <w:rPr>
                <w:szCs w:val="18"/>
              </w:rPr>
              <w:t>R5-2322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D2059D" w14:textId="1259DE68" w:rsidR="005C145D" w:rsidRPr="00E27D23" w:rsidRDefault="005C145D" w:rsidP="005C145D">
            <w:pPr>
              <w:pStyle w:val="TAL"/>
              <w:rPr>
                <w:szCs w:val="18"/>
              </w:rPr>
            </w:pPr>
            <w:r w:rsidRPr="00E27D23">
              <w:rPr>
                <w:szCs w:val="18"/>
              </w:rPr>
              <w:t>36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2E116F" w14:textId="1CB5FC4C"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5F880B" w14:textId="0C9CB226"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F2FB18" w14:textId="70F14EAB" w:rsidR="005C145D" w:rsidRPr="00E27D23" w:rsidRDefault="005C145D" w:rsidP="005C145D">
            <w:pPr>
              <w:pStyle w:val="TAL"/>
              <w:rPr>
                <w:szCs w:val="18"/>
              </w:rPr>
            </w:pPr>
            <w:r w:rsidRPr="00E27D23">
              <w:rPr>
                <w:szCs w:val="18"/>
              </w:rPr>
              <w:t>Corrections to NR MAC test cases 7.1.1.12.4.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5978D2D" w14:textId="77777777" w:rsidR="005C145D" w:rsidRPr="00E27D23" w:rsidRDefault="005C145D" w:rsidP="005C145D">
            <w:pPr>
              <w:pStyle w:val="TAL"/>
              <w:rPr>
                <w:szCs w:val="18"/>
              </w:rPr>
            </w:pPr>
            <w:r w:rsidRPr="00E27D23">
              <w:rPr>
                <w:szCs w:val="18"/>
              </w:rPr>
              <w:t>17.3.0</w:t>
            </w:r>
          </w:p>
        </w:tc>
      </w:tr>
      <w:tr w:rsidR="005C145D" w:rsidRPr="00E27D23" w14:paraId="5588B9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60976E5"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22E43F"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9AE914" w14:textId="045A0887" w:rsidR="005C145D" w:rsidRPr="00E27D23" w:rsidRDefault="005C145D" w:rsidP="005C145D">
            <w:pPr>
              <w:pStyle w:val="TAL"/>
              <w:rPr>
                <w:szCs w:val="18"/>
              </w:rPr>
            </w:pPr>
            <w:r w:rsidRPr="00E27D23">
              <w:rPr>
                <w:szCs w:val="18"/>
              </w:rPr>
              <w:t>R5-2322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EC73D7" w14:textId="726B1AAB" w:rsidR="005C145D" w:rsidRPr="00E27D23" w:rsidRDefault="005C145D" w:rsidP="005C145D">
            <w:pPr>
              <w:pStyle w:val="TAL"/>
              <w:rPr>
                <w:szCs w:val="18"/>
              </w:rPr>
            </w:pPr>
            <w:r w:rsidRPr="00E27D23">
              <w:rPr>
                <w:szCs w:val="18"/>
              </w:rPr>
              <w:t>36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24D533" w14:textId="11EAFB2C"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3D40D" w14:textId="7EB293EF"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BADE59" w14:textId="375E3D63" w:rsidR="005C145D" w:rsidRPr="00E27D23" w:rsidRDefault="005C145D" w:rsidP="005C145D">
            <w:pPr>
              <w:pStyle w:val="TAL"/>
              <w:rPr>
                <w:szCs w:val="18"/>
              </w:rPr>
            </w:pPr>
            <w:r w:rsidRPr="00E27D23">
              <w:rPr>
                <w:szCs w:val="18"/>
              </w:rPr>
              <w:t>Updates for NR RRC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AF0DE31" w14:textId="77777777" w:rsidR="005C145D" w:rsidRPr="00E27D23" w:rsidRDefault="005C145D" w:rsidP="005C145D">
            <w:pPr>
              <w:pStyle w:val="TAL"/>
              <w:rPr>
                <w:szCs w:val="18"/>
              </w:rPr>
            </w:pPr>
            <w:r w:rsidRPr="00E27D23">
              <w:rPr>
                <w:szCs w:val="18"/>
              </w:rPr>
              <w:t>17.3.0</w:t>
            </w:r>
          </w:p>
        </w:tc>
      </w:tr>
      <w:tr w:rsidR="005C145D" w:rsidRPr="00E27D23" w14:paraId="7061DA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4D73B8"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B5D5028"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D8E12E" w14:textId="0D05CDD5" w:rsidR="005C145D" w:rsidRPr="00E27D23" w:rsidRDefault="005C145D" w:rsidP="005C145D">
            <w:pPr>
              <w:pStyle w:val="TAL"/>
              <w:rPr>
                <w:szCs w:val="18"/>
              </w:rPr>
            </w:pPr>
            <w:r w:rsidRPr="00E27D23">
              <w:rPr>
                <w:szCs w:val="18"/>
              </w:rPr>
              <w:t>R5-2322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436299" w14:textId="23E22692" w:rsidR="005C145D" w:rsidRPr="00E27D23" w:rsidRDefault="005C145D" w:rsidP="005C145D">
            <w:pPr>
              <w:pStyle w:val="TAL"/>
              <w:rPr>
                <w:szCs w:val="18"/>
              </w:rPr>
            </w:pPr>
            <w:r w:rsidRPr="00E27D23">
              <w:rPr>
                <w:szCs w:val="18"/>
              </w:rPr>
              <w:t>36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A6CF6" w14:textId="35EE7480"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A2E9FE" w14:textId="17F81497"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F779D6" w14:textId="1D4CBEC1" w:rsidR="005C145D" w:rsidRPr="00E27D23" w:rsidRDefault="005C145D" w:rsidP="005C145D">
            <w:pPr>
              <w:pStyle w:val="TAL"/>
              <w:rPr>
                <w:szCs w:val="18"/>
              </w:rPr>
            </w:pPr>
            <w:r w:rsidRPr="00E27D23">
              <w:rPr>
                <w:szCs w:val="18"/>
              </w:rPr>
              <w:t>Updates for EN-DC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09C1EF" w14:textId="77777777" w:rsidR="005C145D" w:rsidRPr="00E27D23" w:rsidRDefault="005C145D" w:rsidP="005C145D">
            <w:pPr>
              <w:pStyle w:val="TAL"/>
              <w:rPr>
                <w:szCs w:val="18"/>
              </w:rPr>
            </w:pPr>
            <w:r w:rsidRPr="00E27D23">
              <w:rPr>
                <w:szCs w:val="18"/>
              </w:rPr>
              <w:t>17.3.0</w:t>
            </w:r>
          </w:p>
        </w:tc>
      </w:tr>
      <w:tr w:rsidR="005C145D" w:rsidRPr="00E27D23" w14:paraId="2ADFBEB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50FCC95"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285BF3"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5C61CD" w14:textId="32B60CFE" w:rsidR="005C145D" w:rsidRPr="00E27D23" w:rsidRDefault="005C145D" w:rsidP="005C145D">
            <w:pPr>
              <w:pStyle w:val="TAL"/>
              <w:rPr>
                <w:szCs w:val="18"/>
              </w:rPr>
            </w:pPr>
            <w:r w:rsidRPr="00E27D23">
              <w:rPr>
                <w:szCs w:val="18"/>
              </w:rPr>
              <w:t>R5-2322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20DE4C" w14:textId="233AA047" w:rsidR="005C145D" w:rsidRPr="00E27D23" w:rsidRDefault="005C145D" w:rsidP="005C145D">
            <w:pPr>
              <w:pStyle w:val="TAL"/>
              <w:rPr>
                <w:szCs w:val="18"/>
              </w:rPr>
            </w:pPr>
            <w:r w:rsidRPr="00E27D23">
              <w:rPr>
                <w:szCs w:val="18"/>
              </w:rPr>
              <w:t>36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FCE7F2" w14:textId="1B2378D8"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5AFCB1" w14:textId="3ADFC106"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9CDA9C" w14:textId="150F84C0" w:rsidR="005C145D" w:rsidRPr="00E27D23" w:rsidRDefault="005C145D" w:rsidP="005C145D">
            <w:pPr>
              <w:pStyle w:val="TAL"/>
              <w:rPr>
                <w:szCs w:val="18"/>
              </w:rPr>
            </w:pPr>
            <w:r w:rsidRPr="00E27D23">
              <w:rPr>
                <w:szCs w:val="18"/>
              </w:rPr>
              <w:t>Updates for NE-DC RRC test case 8.2.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7B5104" w14:textId="77777777" w:rsidR="005C145D" w:rsidRPr="00E27D23" w:rsidRDefault="005C145D" w:rsidP="005C145D">
            <w:pPr>
              <w:pStyle w:val="TAL"/>
              <w:rPr>
                <w:szCs w:val="18"/>
              </w:rPr>
            </w:pPr>
            <w:r w:rsidRPr="00E27D23">
              <w:rPr>
                <w:szCs w:val="18"/>
              </w:rPr>
              <w:t>17.3.0</w:t>
            </w:r>
          </w:p>
        </w:tc>
      </w:tr>
      <w:tr w:rsidR="005C145D" w:rsidRPr="00E27D23" w14:paraId="586E8C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4A4A8DB"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BEEB7BF"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0BDA3A" w14:textId="0D1D30FC" w:rsidR="005C145D" w:rsidRPr="00E27D23" w:rsidRDefault="005C145D" w:rsidP="005C145D">
            <w:pPr>
              <w:pStyle w:val="TAL"/>
              <w:rPr>
                <w:szCs w:val="18"/>
              </w:rPr>
            </w:pPr>
            <w:r w:rsidRPr="00E27D23">
              <w:rPr>
                <w:szCs w:val="18"/>
              </w:rPr>
              <w:t>R5-2322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BFB39E" w14:textId="34FCD2C1" w:rsidR="005C145D" w:rsidRPr="00E27D23" w:rsidRDefault="005C145D" w:rsidP="005C145D">
            <w:pPr>
              <w:pStyle w:val="TAL"/>
              <w:rPr>
                <w:szCs w:val="18"/>
              </w:rPr>
            </w:pPr>
            <w:r w:rsidRPr="00E27D23">
              <w:rPr>
                <w:szCs w:val="18"/>
              </w:rPr>
              <w:t>36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5A985A" w14:textId="622E0C34"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939A60" w14:textId="1B971BC8"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961B02" w14:textId="1D2BFFCF" w:rsidR="005C145D" w:rsidRPr="00E27D23" w:rsidRDefault="005C145D" w:rsidP="005C145D">
            <w:pPr>
              <w:pStyle w:val="TAL"/>
              <w:rPr>
                <w:szCs w:val="18"/>
              </w:rPr>
            </w:pPr>
            <w:r w:rsidRPr="00E27D23">
              <w:rPr>
                <w:szCs w:val="18"/>
              </w:rPr>
              <w:t>Update NE-DC Handover test case 8.2.3.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96F62A" w14:textId="77777777" w:rsidR="005C145D" w:rsidRPr="00E27D23" w:rsidRDefault="005C145D" w:rsidP="005C145D">
            <w:pPr>
              <w:pStyle w:val="TAL"/>
              <w:rPr>
                <w:szCs w:val="18"/>
              </w:rPr>
            </w:pPr>
            <w:r w:rsidRPr="00E27D23">
              <w:rPr>
                <w:szCs w:val="18"/>
              </w:rPr>
              <w:t>17.3.0</w:t>
            </w:r>
          </w:p>
        </w:tc>
      </w:tr>
      <w:tr w:rsidR="005C145D" w:rsidRPr="00E27D23" w14:paraId="3A596E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409B7D9"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DED10E"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06DC08" w14:textId="33ECFCAE" w:rsidR="005C145D" w:rsidRPr="00E27D23" w:rsidRDefault="005C145D" w:rsidP="005C145D">
            <w:pPr>
              <w:pStyle w:val="TAL"/>
              <w:rPr>
                <w:szCs w:val="18"/>
              </w:rPr>
            </w:pPr>
            <w:r w:rsidRPr="00E27D23">
              <w:rPr>
                <w:szCs w:val="18"/>
              </w:rPr>
              <w:t>R5-2322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33DF7F" w14:textId="0F1188EC" w:rsidR="005C145D" w:rsidRPr="00E27D23" w:rsidRDefault="005C145D" w:rsidP="005C145D">
            <w:pPr>
              <w:pStyle w:val="TAL"/>
              <w:rPr>
                <w:szCs w:val="18"/>
              </w:rPr>
            </w:pPr>
            <w:r w:rsidRPr="00E27D23">
              <w:rPr>
                <w:szCs w:val="18"/>
              </w:rPr>
              <w:t>36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11D4A5" w14:textId="2EBE813B"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778AF" w14:textId="5D707073"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7DBAFF" w14:textId="73502511" w:rsidR="005C145D" w:rsidRPr="00E27D23" w:rsidRDefault="005C145D" w:rsidP="005C145D">
            <w:pPr>
              <w:pStyle w:val="TAL"/>
              <w:rPr>
                <w:szCs w:val="18"/>
              </w:rPr>
            </w:pPr>
            <w:r w:rsidRPr="00E27D23">
              <w:rPr>
                <w:szCs w:val="18"/>
              </w:rPr>
              <w:t>Update NE-DC Measurement Configuration Control and Reporting test case 8.2.3.7.2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7BB848" w14:textId="77777777" w:rsidR="005C145D" w:rsidRPr="00E27D23" w:rsidRDefault="005C145D" w:rsidP="005C145D">
            <w:pPr>
              <w:pStyle w:val="TAL"/>
              <w:rPr>
                <w:szCs w:val="18"/>
              </w:rPr>
            </w:pPr>
            <w:r w:rsidRPr="00E27D23">
              <w:rPr>
                <w:szCs w:val="18"/>
              </w:rPr>
              <w:t>17.3.0</w:t>
            </w:r>
          </w:p>
        </w:tc>
      </w:tr>
      <w:tr w:rsidR="005C145D" w:rsidRPr="00E27D23" w14:paraId="6960E9A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EB8ED9"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D3E2FD"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B7DAAE" w14:textId="25A65D7A" w:rsidR="005C145D" w:rsidRPr="00E27D23" w:rsidRDefault="005C145D" w:rsidP="005C145D">
            <w:pPr>
              <w:pStyle w:val="TAL"/>
              <w:rPr>
                <w:szCs w:val="18"/>
              </w:rPr>
            </w:pPr>
            <w:r w:rsidRPr="00E27D23">
              <w:rPr>
                <w:szCs w:val="18"/>
              </w:rPr>
              <w:t>R5-2322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4D05B9" w14:textId="3D96D893" w:rsidR="005C145D" w:rsidRPr="00E27D23" w:rsidRDefault="005C145D" w:rsidP="005C145D">
            <w:pPr>
              <w:pStyle w:val="TAL"/>
              <w:rPr>
                <w:szCs w:val="18"/>
              </w:rPr>
            </w:pPr>
            <w:r w:rsidRPr="00E27D23">
              <w:rPr>
                <w:szCs w:val="18"/>
              </w:rPr>
              <w:t>36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E1731C" w14:textId="5EFF4F59"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09B80A" w14:textId="03940245"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E61A52" w14:textId="64AAE2A0" w:rsidR="005C145D" w:rsidRPr="00E27D23" w:rsidRDefault="005C145D" w:rsidP="005C145D">
            <w:pPr>
              <w:pStyle w:val="TAL"/>
              <w:rPr>
                <w:szCs w:val="18"/>
              </w:rPr>
            </w:pPr>
            <w:r w:rsidRPr="00E27D23">
              <w:rPr>
                <w:szCs w:val="18"/>
              </w:rPr>
              <w:t>Update NE-DC Measurement Configuration Control and Reporting  test case 8.2.3.8.2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B8C8897" w14:textId="77777777" w:rsidR="005C145D" w:rsidRPr="00E27D23" w:rsidRDefault="005C145D" w:rsidP="005C145D">
            <w:pPr>
              <w:pStyle w:val="TAL"/>
              <w:rPr>
                <w:szCs w:val="18"/>
              </w:rPr>
            </w:pPr>
            <w:r w:rsidRPr="00E27D23">
              <w:rPr>
                <w:szCs w:val="18"/>
              </w:rPr>
              <w:t>17.3.0</w:t>
            </w:r>
          </w:p>
        </w:tc>
      </w:tr>
      <w:tr w:rsidR="005C145D" w:rsidRPr="00E27D23" w14:paraId="18524E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F0EC4F"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6A66C77"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9BDBEE" w14:textId="7A5CE8FC" w:rsidR="005C145D" w:rsidRPr="00E27D23" w:rsidRDefault="005C145D" w:rsidP="005C145D">
            <w:pPr>
              <w:pStyle w:val="TAL"/>
              <w:rPr>
                <w:szCs w:val="18"/>
              </w:rPr>
            </w:pPr>
            <w:r w:rsidRPr="00E27D23">
              <w:rPr>
                <w:szCs w:val="18"/>
              </w:rPr>
              <w:t>R5-2323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513D55" w14:textId="6027CAFC" w:rsidR="005C145D" w:rsidRPr="00E27D23" w:rsidRDefault="005C145D" w:rsidP="005C145D">
            <w:pPr>
              <w:pStyle w:val="TAL"/>
              <w:rPr>
                <w:szCs w:val="18"/>
              </w:rPr>
            </w:pPr>
            <w:r w:rsidRPr="00E27D23">
              <w:rPr>
                <w:szCs w:val="18"/>
              </w:rPr>
              <w:t>36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AADA18" w14:textId="71A30F0B"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7D9A12" w14:textId="17850F9C"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8C65BB" w14:textId="571BF0A1" w:rsidR="005C145D" w:rsidRPr="00E27D23" w:rsidRDefault="005C145D" w:rsidP="005C145D">
            <w:pPr>
              <w:pStyle w:val="TAL"/>
              <w:rPr>
                <w:szCs w:val="18"/>
              </w:rPr>
            </w:pPr>
            <w:r w:rsidRPr="00E27D23">
              <w:rPr>
                <w:szCs w:val="18"/>
              </w:rPr>
              <w:t>Update test case 8.1.1.4.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276B76" w14:textId="77777777" w:rsidR="005C145D" w:rsidRPr="00E27D23" w:rsidRDefault="005C145D" w:rsidP="005C145D">
            <w:pPr>
              <w:pStyle w:val="TAL"/>
              <w:rPr>
                <w:szCs w:val="18"/>
              </w:rPr>
            </w:pPr>
            <w:r w:rsidRPr="00E27D23">
              <w:rPr>
                <w:szCs w:val="18"/>
              </w:rPr>
              <w:t>17.3.0</w:t>
            </w:r>
          </w:p>
        </w:tc>
      </w:tr>
      <w:tr w:rsidR="005C145D" w:rsidRPr="00E27D23" w14:paraId="425CBB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8768C9"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CBBA7D"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BE3496" w14:textId="5962F951" w:rsidR="005C145D" w:rsidRPr="00E27D23" w:rsidRDefault="005C145D" w:rsidP="005C145D">
            <w:pPr>
              <w:pStyle w:val="TAL"/>
              <w:rPr>
                <w:szCs w:val="18"/>
              </w:rPr>
            </w:pPr>
            <w:r w:rsidRPr="00E27D23">
              <w:rPr>
                <w:szCs w:val="18"/>
              </w:rPr>
              <w:t>R5-2323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F43CFB" w14:textId="66B49BD3" w:rsidR="005C145D" w:rsidRPr="00E27D23" w:rsidRDefault="005C145D" w:rsidP="005C145D">
            <w:pPr>
              <w:pStyle w:val="TAL"/>
              <w:rPr>
                <w:szCs w:val="18"/>
              </w:rPr>
            </w:pPr>
            <w:r w:rsidRPr="00E27D23">
              <w:rPr>
                <w:szCs w:val="18"/>
              </w:rPr>
              <w:t>36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D41E88" w14:textId="39CAEAC9"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42DD6" w14:textId="389DE189"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7F29D6" w14:textId="09BB0A94" w:rsidR="005C145D" w:rsidRPr="00E27D23" w:rsidRDefault="005C145D" w:rsidP="005C145D">
            <w:pPr>
              <w:pStyle w:val="TAL"/>
              <w:rPr>
                <w:szCs w:val="18"/>
              </w:rPr>
            </w:pPr>
            <w:r w:rsidRPr="00E27D23">
              <w:rPr>
                <w:szCs w:val="18"/>
              </w:rPr>
              <w:t>Correction to NR RRC IRAT HO test case 8.1.4.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74A7F9" w14:textId="77777777" w:rsidR="005C145D" w:rsidRPr="00E27D23" w:rsidRDefault="005C145D" w:rsidP="005C145D">
            <w:pPr>
              <w:pStyle w:val="TAL"/>
              <w:rPr>
                <w:szCs w:val="18"/>
              </w:rPr>
            </w:pPr>
            <w:r w:rsidRPr="00E27D23">
              <w:rPr>
                <w:szCs w:val="18"/>
              </w:rPr>
              <w:t>17.3.0</w:t>
            </w:r>
          </w:p>
        </w:tc>
      </w:tr>
      <w:tr w:rsidR="005C145D" w:rsidRPr="00E27D23" w14:paraId="3D7835E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A1221F"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2A6E89D"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369180" w14:textId="45037650" w:rsidR="005C145D" w:rsidRPr="00E27D23" w:rsidRDefault="005C145D" w:rsidP="005C145D">
            <w:pPr>
              <w:pStyle w:val="TAL"/>
              <w:rPr>
                <w:szCs w:val="18"/>
              </w:rPr>
            </w:pPr>
            <w:r w:rsidRPr="00E27D23">
              <w:rPr>
                <w:szCs w:val="18"/>
              </w:rPr>
              <w:t>R5-2323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789365" w14:textId="1BE2074F" w:rsidR="005C145D" w:rsidRPr="00E27D23" w:rsidRDefault="005C145D" w:rsidP="005C145D">
            <w:pPr>
              <w:pStyle w:val="TAL"/>
              <w:rPr>
                <w:szCs w:val="18"/>
              </w:rPr>
            </w:pPr>
            <w:r w:rsidRPr="00E27D23">
              <w:rPr>
                <w:szCs w:val="18"/>
              </w:rPr>
              <w:t>37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BB76DD" w14:textId="493F2090"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CBC8B5" w14:textId="15D11D5D"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DFD272" w14:textId="562DBEA2" w:rsidR="005C145D" w:rsidRPr="00E27D23" w:rsidRDefault="005C145D" w:rsidP="005C145D">
            <w:pPr>
              <w:pStyle w:val="TAL"/>
              <w:rPr>
                <w:szCs w:val="18"/>
              </w:rPr>
            </w:pPr>
            <w:r w:rsidRPr="00E27D23">
              <w:rPr>
                <w:szCs w:val="18"/>
              </w:rPr>
              <w:t>Correction to NR5GC RACS Test case 9.1.9.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79941A6" w14:textId="77777777" w:rsidR="005C145D" w:rsidRPr="00E27D23" w:rsidRDefault="005C145D" w:rsidP="005C145D">
            <w:pPr>
              <w:pStyle w:val="TAL"/>
              <w:rPr>
                <w:szCs w:val="18"/>
              </w:rPr>
            </w:pPr>
            <w:r w:rsidRPr="00E27D23">
              <w:rPr>
                <w:szCs w:val="18"/>
              </w:rPr>
              <w:t>17.3.0</w:t>
            </w:r>
          </w:p>
        </w:tc>
      </w:tr>
      <w:tr w:rsidR="005C145D" w:rsidRPr="00E27D23" w14:paraId="4BBF36A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7B7B189"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22A278"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BFBD4B" w14:textId="30DEA565" w:rsidR="005C145D" w:rsidRPr="00E27D23" w:rsidRDefault="005C145D" w:rsidP="005C145D">
            <w:pPr>
              <w:pStyle w:val="TAL"/>
              <w:rPr>
                <w:szCs w:val="18"/>
              </w:rPr>
            </w:pPr>
            <w:r w:rsidRPr="00E27D23">
              <w:rPr>
                <w:szCs w:val="18"/>
              </w:rPr>
              <w:t>R5-2323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CDCF13" w14:textId="12604597" w:rsidR="005C145D" w:rsidRPr="00E27D23" w:rsidRDefault="005C145D" w:rsidP="005C145D">
            <w:pPr>
              <w:pStyle w:val="TAL"/>
              <w:rPr>
                <w:szCs w:val="18"/>
              </w:rPr>
            </w:pPr>
            <w:r w:rsidRPr="00E27D23">
              <w:rPr>
                <w:szCs w:val="18"/>
              </w:rPr>
              <w:t>37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8DC3CD" w14:textId="125A6C4D"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D5648" w14:textId="31F99386"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03D495" w14:textId="2B0D0C0D" w:rsidR="005C145D" w:rsidRPr="00E27D23" w:rsidRDefault="005C145D" w:rsidP="005C145D">
            <w:pPr>
              <w:pStyle w:val="TAL"/>
              <w:rPr>
                <w:szCs w:val="18"/>
              </w:rPr>
            </w:pPr>
            <w:r w:rsidRPr="00E27D23">
              <w:rPr>
                <w:szCs w:val="18"/>
              </w:rPr>
              <w:t>Correction to Rel-16 MDT Test Case 8.1.6.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FF3C76" w14:textId="77777777" w:rsidR="005C145D" w:rsidRPr="00E27D23" w:rsidRDefault="005C145D" w:rsidP="005C145D">
            <w:pPr>
              <w:pStyle w:val="TAL"/>
              <w:rPr>
                <w:szCs w:val="18"/>
              </w:rPr>
            </w:pPr>
            <w:r w:rsidRPr="00E27D23">
              <w:rPr>
                <w:szCs w:val="18"/>
              </w:rPr>
              <w:t>17.3.0</w:t>
            </w:r>
          </w:p>
        </w:tc>
      </w:tr>
      <w:tr w:rsidR="005C145D" w:rsidRPr="00E27D23" w14:paraId="01FFB8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1A0C94A"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056D1D6"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BCA9D3" w14:textId="687BCE5C" w:rsidR="005C145D" w:rsidRPr="00E27D23" w:rsidRDefault="005C145D" w:rsidP="005C145D">
            <w:pPr>
              <w:pStyle w:val="TAL"/>
              <w:rPr>
                <w:szCs w:val="18"/>
              </w:rPr>
            </w:pPr>
            <w:r w:rsidRPr="00E27D23">
              <w:rPr>
                <w:szCs w:val="18"/>
              </w:rPr>
              <w:t>R5-2323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CBFA00" w14:textId="4E9D5571" w:rsidR="005C145D" w:rsidRPr="00E27D23" w:rsidRDefault="005C145D" w:rsidP="005C145D">
            <w:pPr>
              <w:pStyle w:val="TAL"/>
              <w:rPr>
                <w:szCs w:val="18"/>
              </w:rPr>
            </w:pPr>
            <w:r w:rsidRPr="00E27D23">
              <w:rPr>
                <w:szCs w:val="18"/>
              </w:rPr>
              <w:t>37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42BB47" w14:textId="04E3C11F"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174E37" w14:textId="30747969"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204907" w14:textId="051B8B88" w:rsidR="005C145D" w:rsidRPr="00E27D23" w:rsidRDefault="005C145D" w:rsidP="005C145D">
            <w:pPr>
              <w:pStyle w:val="TAL"/>
              <w:rPr>
                <w:szCs w:val="18"/>
              </w:rPr>
            </w:pPr>
            <w:r w:rsidRPr="00E27D23">
              <w:rPr>
                <w:szCs w:val="18"/>
              </w:rPr>
              <w:t>Correction to NR5GC testcase 9.1.1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E9E8275" w14:textId="77777777" w:rsidR="005C145D" w:rsidRPr="00E27D23" w:rsidRDefault="005C145D" w:rsidP="005C145D">
            <w:pPr>
              <w:pStyle w:val="TAL"/>
              <w:rPr>
                <w:szCs w:val="18"/>
              </w:rPr>
            </w:pPr>
            <w:r w:rsidRPr="00E27D23">
              <w:rPr>
                <w:szCs w:val="18"/>
              </w:rPr>
              <w:t>17.3.0</w:t>
            </w:r>
          </w:p>
        </w:tc>
      </w:tr>
      <w:tr w:rsidR="005C145D" w:rsidRPr="00E27D23" w14:paraId="1F64E15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539D25"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C062F9"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A19C5C" w14:textId="70A881E0" w:rsidR="005C145D" w:rsidRPr="00E27D23" w:rsidRDefault="005C145D" w:rsidP="005C145D">
            <w:pPr>
              <w:pStyle w:val="TAL"/>
              <w:rPr>
                <w:szCs w:val="18"/>
              </w:rPr>
            </w:pPr>
            <w:r w:rsidRPr="00E27D23">
              <w:rPr>
                <w:szCs w:val="18"/>
              </w:rPr>
              <w:t>R5-2323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F84E36" w14:textId="7F627EFE" w:rsidR="005C145D" w:rsidRPr="00E27D23" w:rsidRDefault="005C145D" w:rsidP="005C145D">
            <w:pPr>
              <w:pStyle w:val="TAL"/>
              <w:rPr>
                <w:szCs w:val="18"/>
              </w:rPr>
            </w:pPr>
            <w:r w:rsidRPr="00E27D23">
              <w:rPr>
                <w:szCs w:val="18"/>
              </w:rPr>
              <w:t>37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DD50D2" w14:textId="00AECBEA"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27503" w14:textId="4CD18A60"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FFBD13" w14:textId="6C1C7A43" w:rsidR="005C145D" w:rsidRPr="00E27D23" w:rsidRDefault="005C145D" w:rsidP="005C145D">
            <w:pPr>
              <w:pStyle w:val="TAL"/>
              <w:rPr>
                <w:szCs w:val="18"/>
              </w:rPr>
            </w:pPr>
            <w:r w:rsidRPr="00E27D23">
              <w:rPr>
                <w:szCs w:val="18"/>
              </w:rPr>
              <w:t>Correction to NR5GC testcase 11.3.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105323B" w14:textId="77777777" w:rsidR="005C145D" w:rsidRPr="00E27D23" w:rsidRDefault="005C145D" w:rsidP="005C145D">
            <w:pPr>
              <w:pStyle w:val="TAL"/>
              <w:rPr>
                <w:szCs w:val="18"/>
              </w:rPr>
            </w:pPr>
            <w:r w:rsidRPr="00E27D23">
              <w:rPr>
                <w:szCs w:val="18"/>
              </w:rPr>
              <w:t>17.3.0</w:t>
            </w:r>
          </w:p>
        </w:tc>
      </w:tr>
      <w:tr w:rsidR="005C145D" w:rsidRPr="00E27D23" w14:paraId="29C628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C25B39F"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68E5FA"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4B948A" w14:textId="0B8B6225" w:rsidR="005C145D" w:rsidRPr="00E27D23" w:rsidRDefault="005C145D" w:rsidP="005C145D">
            <w:pPr>
              <w:pStyle w:val="TAL"/>
              <w:rPr>
                <w:szCs w:val="18"/>
              </w:rPr>
            </w:pPr>
            <w:r w:rsidRPr="00E27D23">
              <w:rPr>
                <w:szCs w:val="18"/>
              </w:rPr>
              <w:t>R5-2323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8E617B" w14:textId="1DB671D3" w:rsidR="005C145D" w:rsidRPr="00E27D23" w:rsidRDefault="005C145D" w:rsidP="005C145D">
            <w:pPr>
              <w:pStyle w:val="TAL"/>
              <w:rPr>
                <w:szCs w:val="18"/>
              </w:rPr>
            </w:pPr>
            <w:r w:rsidRPr="00E27D23">
              <w:rPr>
                <w:szCs w:val="18"/>
              </w:rPr>
              <w:t>37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3E5C04" w14:textId="7B396EA3"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5CBEFF" w14:textId="65564BE3"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1829A9" w14:textId="4BC639B0" w:rsidR="005C145D" w:rsidRPr="00E27D23" w:rsidRDefault="005C145D" w:rsidP="005C145D">
            <w:pPr>
              <w:pStyle w:val="TAL"/>
              <w:rPr>
                <w:szCs w:val="18"/>
              </w:rPr>
            </w:pPr>
            <w:r w:rsidRPr="00E27D23">
              <w:rPr>
                <w:szCs w:val="18"/>
              </w:rPr>
              <w:t>Correction to NR testcase 7.1.1.6.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02F6E3" w14:textId="77777777" w:rsidR="005C145D" w:rsidRPr="00E27D23" w:rsidRDefault="005C145D" w:rsidP="005C145D">
            <w:pPr>
              <w:pStyle w:val="TAL"/>
              <w:rPr>
                <w:szCs w:val="18"/>
              </w:rPr>
            </w:pPr>
            <w:r w:rsidRPr="00E27D23">
              <w:rPr>
                <w:szCs w:val="18"/>
              </w:rPr>
              <w:t>17.3.0</w:t>
            </w:r>
          </w:p>
        </w:tc>
      </w:tr>
      <w:tr w:rsidR="005C145D" w:rsidRPr="00E27D23" w14:paraId="392300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2132FE4"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211CC4"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594401" w14:textId="7D40CAFA" w:rsidR="005C145D" w:rsidRPr="00E27D23" w:rsidRDefault="005C145D" w:rsidP="005C145D">
            <w:pPr>
              <w:pStyle w:val="TAL"/>
              <w:rPr>
                <w:szCs w:val="18"/>
              </w:rPr>
            </w:pPr>
            <w:r w:rsidRPr="00E27D23">
              <w:rPr>
                <w:szCs w:val="18"/>
              </w:rPr>
              <w:t>R5-2323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9281B4" w14:textId="3AAA3A3A" w:rsidR="005C145D" w:rsidRPr="00E27D23" w:rsidRDefault="005C145D" w:rsidP="005C145D">
            <w:pPr>
              <w:pStyle w:val="TAL"/>
              <w:rPr>
                <w:szCs w:val="18"/>
              </w:rPr>
            </w:pPr>
            <w:r w:rsidRPr="00E27D23">
              <w:rPr>
                <w:szCs w:val="18"/>
              </w:rPr>
              <w:t>37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8697BB" w14:textId="2F889917"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7BA66" w14:textId="2665CEEA"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36B03F" w14:textId="2B529A8A" w:rsidR="005C145D" w:rsidRPr="00E27D23" w:rsidRDefault="005C145D" w:rsidP="005C145D">
            <w:pPr>
              <w:pStyle w:val="TAL"/>
              <w:rPr>
                <w:szCs w:val="18"/>
              </w:rPr>
            </w:pPr>
            <w:r w:rsidRPr="00E27D23">
              <w:rPr>
                <w:szCs w:val="18"/>
              </w:rPr>
              <w:t>Correction to RLC UM test case 7.1.2.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144EE2" w14:textId="77777777" w:rsidR="005C145D" w:rsidRPr="00E27D23" w:rsidRDefault="005C145D" w:rsidP="005C145D">
            <w:pPr>
              <w:pStyle w:val="TAL"/>
              <w:rPr>
                <w:szCs w:val="18"/>
              </w:rPr>
            </w:pPr>
            <w:r w:rsidRPr="00E27D23">
              <w:rPr>
                <w:szCs w:val="18"/>
              </w:rPr>
              <w:t>17.3.0</w:t>
            </w:r>
          </w:p>
        </w:tc>
      </w:tr>
      <w:tr w:rsidR="005C145D" w:rsidRPr="00E27D23" w14:paraId="651275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D53F81"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F1F7C7"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BB64CF" w14:textId="39B7D919" w:rsidR="005C145D" w:rsidRPr="00E27D23" w:rsidRDefault="005C145D" w:rsidP="005C145D">
            <w:pPr>
              <w:pStyle w:val="TAL"/>
              <w:rPr>
                <w:szCs w:val="18"/>
              </w:rPr>
            </w:pPr>
            <w:r w:rsidRPr="00E27D23">
              <w:rPr>
                <w:szCs w:val="18"/>
              </w:rPr>
              <w:t>R5-2323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173909" w14:textId="2ABFAC65" w:rsidR="005C145D" w:rsidRPr="00E27D23" w:rsidRDefault="005C145D" w:rsidP="005C145D">
            <w:pPr>
              <w:pStyle w:val="TAL"/>
              <w:rPr>
                <w:szCs w:val="18"/>
              </w:rPr>
            </w:pPr>
            <w:r w:rsidRPr="00E27D23">
              <w:rPr>
                <w:szCs w:val="18"/>
              </w:rPr>
              <w:t>37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F3CDF5" w14:textId="164559D0"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118FA" w14:textId="7D934019"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981B05" w14:textId="554D7EC2" w:rsidR="005C145D" w:rsidRPr="00E27D23" w:rsidRDefault="005C145D" w:rsidP="005C145D">
            <w:pPr>
              <w:pStyle w:val="TAL"/>
              <w:rPr>
                <w:szCs w:val="18"/>
              </w:rPr>
            </w:pPr>
            <w:r w:rsidRPr="00E27D23">
              <w:rPr>
                <w:szCs w:val="18"/>
              </w:rPr>
              <w:t>Correction to FR2 Power level tables for NR MDT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7514D61" w14:textId="77777777" w:rsidR="005C145D" w:rsidRPr="00E27D23" w:rsidRDefault="005C145D" w:rsidP="005C145D">
            <w:pPr>
              <w:pStyle w:val="TAL"/>
              <w:rPr>
                <w:szCs w:val="18"/>
              </w:rPr>
            </w:pPr>
            <w:r w:rsidRPr="00E27D23">
              <w:rPr>
                <w:szCs w:val="18"/>
              </w:rPr>
              <w:t>17.3.0</w:t>
            </w:r>
          </w:p>
        </w:tc>
      </w:tr>
      <w:tr w:rsidR="005C145D" w:rsidRPr="00E27D23" w14:paraId="721C218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3D3095"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7D7D14"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341D8A" w14:textId="5D106CB9" w:rsidR="005C145D" w:rsidRPr="00E27D23" w:rsidRDefault="005C145D" w:rsidP="005C145D">
            <w:pPr>
              <w:pStyle w:val="TAL"/>
              <w:rPr>
                <w:szCs w:val="18"/>
              </w:rPr>
            </w:pPr>
            <w:r w:rsidRPr="00E27D23">
              <w:rPr>
                <w:szCs w:val="18"/>
              </w:rPr>
              <w:t>R5-2323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5E1697" w14:textId="150F007C" w:rsidR="005C145D" w:rsidRPr="00E27D23" w:rsidRDefault="005C145D" w:rsidP="005C145D">
            <w:pPr>
              <w:pStyle w:val="TAL"/>
              <w:rPr>
                <w:szCs w:val="18"/>
              </w:rPr>
            </w:pPr>
            <w:r w:rsidRPr="00E27D23">
              <w:rPr>
                <w:szCs w:val="18"/>
              </w:rPr>
              <w:t>37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95886F" w14:textId="7B926332"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FBB2E" w14:textId="39F46050"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DC97AC" w14:textId="6619A980" w:rsidR="005C145D" w:rsidRPr="00E27D23" w:rsidRDefault="005C145D" w:rsidP="005C145D">
            <w:pPr>
              <w:pStyle w:val="TAL"/>
              <w:rPr>
                <w:szCs w:val="18"/>
              </w:rPr>
            </w:pPr>
            <w:r w:rsidRPr="00E27D23">
              <w:rPr>
                <w:szCs w:val="18"/>
              </w:rPr>
              <w:t>Correction to NR MAC test case 7.1.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FB371A9" w14:textId="77777777" w:rsidR="005C145D" w:rsidRPr="00E27D23" w:rsidRDefault="005C145D" w:rsidP="005C145D">
            <w:pPr>
              <w:pStyle w:val="TAL"/>
              <w:rPr>
                <w:szCs w:val="18"/>
              </w:rPr>
            </w:pPr>
            <w:r w:rsidRPr="00E27D23">
              <w:rPr>
                <w:szCs w:val="18"/>
              </w:rPr>
              <w:t>17.3.0</w:t>
            </w:r>
          </w:p>
        </w:tc>
      </w:tr>
      <w:tr w:rsidR="005C145D" w:rsidRPr="00E27D23" w14:paraId="64A4F0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14D37E"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60246E3"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666290" w14:textId="5A27CA79" w:rsidR="005C145D" w:rsidRPr="00E27D23" w:rsidRDefault="005C145D" w:rsidP="005C145D">
            <w:pPr>
              <w:pStyle w:val="TAL"/>
              <w:rPr>
                <w:szCs w:val="18"/>
              </w:rPr>
            </w:pPr>
            <w:r w:rsidRPr="00E27D23">
              <w:rPr>
                <w:szCs w:val="18"/>
              </w:rPr>
              <w:t>R5-2324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DFD798" w14:textId="6F1FAD4F" w:rsidR="005C145D" w:rsidRPr="00E27D23" w:rsidRDefault="005C145D" w:rsidP="005C145D">
            <w:pPr>
              <w:pStyle w:val="TAL"/>
              <w:rPr>
                <w:szCs w:val="18"/>
              </w:rPr>
            </w:pPr>
            <w:r w:rsidRPr="00E27D23">
              <w:rPr>
                <w:szCs w:val="18"/>
              </w:rPr>
              <w:t>37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5EE5A6" w14:textId="2D489E25"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9CC3BC" w14:textId="55E7C164"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0DC023" w14:textId="6A1F510B" w:rsidR="005C145D" w:rsidRPr="00E27D23" w:rsidRDefault="005C145D" w:rsidP="005C145D">
            <w:pPr>
              <w:pStyle w:val="TAL"/>
              <w:rPr>
                <w:szCs w:val="18"/>
              </w:rPr>
            </w:pPr>
            <w:r w:rsidRPr="00E27D23">
              <w:rPr>
                <w:szCs w:val="18"/>
              </w:rPr>
              <w:t>Corrections to NAS TC 9.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90EB70" w14:textId="77777777" w:rsidR="005C145D" w:rsidRPr="00E27D23" w:rsidRDefault="005C145D" w:rsidP="005C145D">
            <w:pPr>
              <w:pStyle w:val="TAL"/>
              <w:rPr>
                <w:szCs w:val="18"/>
              </w:rPr>
            </w:pPr>
            <w:r w:rsidRPr="00E27D23">
              <w:rPr>
                <w:szCs w:val="18"/>
              </w:rPr>
              <w:t>17.3.0</w:t>
            </w:r>
          </w:p>
        </w:tc>
      </w:tr>
      <w:tr w:rsidR="005C145D" w:rsidRPr="00E27D23" w14:paraId="0FC2D4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B1A6D1"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8595979"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CA3D9D" w14:textId="438F78EC" w:rsidR="005C145D" w:rsidRPr="00E27D23" w:rsidRDefault="005C145D" w:rsidP="005C145D">
            <w:pPr>
              <w:pStyle w:val="TAL"/>
              <w:rPr>
                <w:szCs w:val="18"/>
              </w:rPr>
            </w:pPr>
            <w:r w:rsidRPr="00E27D23">
              <w:rPr>
                <w:szCs w:val="18"/>
              </w:rPr>
              <w:t>R5-2324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AA94E3" w14:textId="36F2EBE6" w:rsidR="005C145D" w:rsidRPr="00E27D23" w:rsidRDefault="005C145D" w:rsidP="005C145D">
            <w:pPr>
              <w:pStyle w:val="TAL"/>
              <w:rPr>
                <w:szCs w:val="18"/>
              </w:rPr>
            </w:pPr>
            <w:r w:rsidRPr="00E27D23">
              <w:rPr>
                <w:szCs w:val="18"/>
              </w:rPr>
              <w:t>37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1EB509" w14:textId="2050B6D7"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3FBC0" w14:textId="5383193E"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ADDAA6" w14:textId="786C36D4" w:rsidR="005C145D" w:rsidRPr="00E27D23" w:rsidRDefault="005C145D" w:rsidP="005C145D">
            <w:pPr>
              <w:pStyle w:val="TAL"/>
              <w:rPr>
                <w:szCs w:val="18"/>
              </w:rPr>
            </w:pPr>
            <w:r w:rsidRPr="00E27D23">
              <w:rPr>
                <w:szCs w:val="18"/>
              </w:rPr>
              <w:t>Addition of NR cov enh SIG TC 7.1.1.2.6 dynamic PUCCH repeti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AA13B4" w14:textId="77777777" w:rsidR="005C145D" w:rsidRPr="00E27D23" w:rsidRDefault="005C145D" w:rsidP="005C145D">
            <w:pPr>
              <w:pStyle w:val="TAL"/>
              <w:rPr>
                <w:szCs w:val="18"/>
              </w:rPr>
            </w:pPr>
            <w:r w:rsidRPr="00E27D23">
              <w:rPr>
                <w:szCs w:val="18"/>
              </w:rPr>
              <w:t>17.3.0</w:t>
            </w:r>
          </w:p>
        </w:tc>
      </w:tr>
      <w:tr w:rsidR="005C145D" w:rsidRPr="00E27D23" w14:paraId="32D045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6E8D11"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C269546"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397EF1" w14:textId="721EBDF6" w:rsidR="005C145D" w:rsidRPr="00E27D23" w:rsidRDefault="005C145D" w:rsidP="005C145D">
            <w:pPr>
              <w:pStyle w:val="TAL"/>
              <w:rPr>
                <w:szCs w:val="18"/>
              </w:rPr>
            </w:pPr>
            <w:r w:rsidRPr="00E27D23">
              <w:rPr>
                <w:szCs w:val="18"/>
              </w:rPr>
              <w:t>R5-2325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C7953A" w14:textId="676C2FC5" w:rsidR="005C145D" w:rsidRPr="00E27D23" w:rsidRDefault="005C145D" w:rsidP="005C145D">
            <w:pPr>
              <w:pStyle w:val="TAL"/>
              <w:rPr>
                <w:szCs w:val="18"/>
              </w:rPr>
            </w:pPr>
            <w:r w:rsidRPr="00E27D23">
              <w:rPr>
                <w:szCs w:val="18"/>
              </w:rPr>
              <w:t>37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B4BC52" w14:textId="3C718703"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A95F24" w14:textId="6A554DE3"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B3E19D" w14:textId="5B28E48E" w:rsidR="005C145D" w:rsidRPr="00E27D23" w:rsidRDefault="005C145D" w:rsidP="005C145D">
            <w:pPr>
              <w:pStyle w:val="TAL"/>
              <w:rPr>
                <w:szCs w:val="18"/>
              </w:rPr>
            </w:pPr>
            <w:r w:rsidRPr="00E27D23">
              <w:rPr>
                <w:szCs w:val="18"/>
              </w:rPr>
              <w:t>Addition of NR cov enh SIG TC 7.1.1.3.14.1 DG PUSCH repetition 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5E30F57" w14:textId="77777777" w:rsidR="005C145D" w:rsidRPr="00E27D23" w:rsidRDefault="005C145D" w:rsidP="005C145D">
            <w:pPr>
              <w:pStyle w:val="TAL"/>
              <w:rPr>
                <w:szCs w:val="18"/>
              </w:rPr>
            </w:pPr>
            <w:r w:rsidRPr="00E27D23">
              <w:rPr>
                <w:szCs w:val="18"/>
              </w:rPr>
              <w:t>17.3.0</w:t>
            </w:r>
          </w:p>
        </w:tc>
      </w:tr>
      <w:tr w:rsidR="005C145D" w:rsidRPr="00E27D23" w14:paraId="3A6638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F922F5"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BF09A3"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E19D23" w14:textId="206A8A78" w:rsidR="005C145D" w:rsidRPr="00E27D23" w:rsidRDefault="005C145D" w:rsidP="005C145D">
            <w:pPr>
              <w:pStyle w:val="TAL"/>
              <w:rPr>
                <w:szCs w:val="18"/>
              </w:rPr>
            </w:pPr>
            <w:r w:rsidRPr="00E27D23">
              <w:rPr>
                <w:szCs w:val="18"/>
              </w:rPr>
              <w:t>R5-2325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562946" w14:textId="6599E876" w:rsidR="005C145D" w:rsidRPr="00E27D23" w:rsidRDefault="005C145D" w:rsidP="005C145D">
            <w:pPr>
              <w:pStyle w:val="TAL"/>
              <w:rPr>
                <w:szCs w:val="18"/>
              </w:rPr>
            </w:pPr>
            <w:r w:rsidRPr="00E27D23">
              <w:rPr>
                <w:szCs w:val="18"/>
              </w:rPr>
              <w:t>37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7A28F0" w14:textId="5C77DF64"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81561B" w14:textId="7DC1E813"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D11843" w14:textId="674E02F7" w:rsidR="005C145D" w:rsidRPr="00E27D23" w:rsidRDefault="005C145D" w:rsidP="005C145D">
            <w:pPr>
              <w:pStyle w:val="TAL"/>
              <w:rPr>
                <w:szCs w:val="18"/>
              </w:rPr>
            </w:pPr>
            <w:r w:rsidRPr="00E27D23">
              <w:rPr>
                <w:szCs w:val="18"/>
              </w:rPr>
              <w:t>Addition of NR cov enh SIG TC 7.1.1.3.14.2 CG PUSCH repetition 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9C7CA3" w14:textId="77777777" w:rsidR="005C145D" w:rsidRPr="00E27D23" w:rsidRDefault="005C145D" w:rsidP="005C145D">
            <w:pPr>
              <w:pStyle w:val="TAL"/>
              <w:rPr>
                <w:szCs w:val="18"/>
              </w:rPr>
            </w:pPr>
            <w:r w:rsidRPr="00E27D23">
              <w:rPr>
                <w:szCs w:val="18"/>
              </w:rPr>
              <w:t>17.3.0</w:t>
            </w:r>
          </w:p>
        </w:tc>
      </w:tr>
      <w:tr w:rsidR="005C145D" w:rsidRPr="00E27D23" w14:paraId="6212644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9EFF05"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AA5323"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4423FC" w14:textId="324EDA10" w:rsidR="005C145D" w:rsidRPr="00E27D23" w:rsidRDefault="005C145D" w:rsidP="005C145D">
            <w:pPr>
              <w:pStyle w:val="TAL"/>
              <w:rPr>
                <w:szCs w:val="18"/>
              </w:rPr>
            </w:pPr>
            <w:r w:rsidRPr="00E27D23">
              <w:rPr>
                <w:szCs w:val="18"/>
              </w:rPr>
              <w:t>R5-2325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252BDA" w14:textId="12F11E8F" w:rsidR="005C145D" w:rsidRPr="00E27D23" w:rsidRDefault="005C145D" w:rsidP="005C145D">
            <w:pPr>
              <w:pStyle w:val="TAL"/>
              <w:rPr>
                <w:szCs w:val="18"/>
              </w:rPr>
            </w:pPr>
            <w:r w:rsidRPr="00E27D23">
              <w:rPr>
                <w:szCs w:val="18"/>
              </w:rPr>
              <w:t>37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10119B" w14:textId="472E1EF4"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801EC2" w14:textId="4F6649A9"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28BBD6" w14:textId="1823070C" w:rsidR="005C145D" w:rsidRPr="00E27D23" w:rsidRDefault="005C145D" w:rsidP="005C145D">
            <w:pPr>
              <w:pStyle w:val="TAL"/>
              <w:rPr>
                <w:szCs w:val="18"/>
              </w:rPr>
            </w:pPr>
            <w:r w:rsidRPr="00E27D23">
              <w:rPr>
                <w:szCs w:val="18"/>
              </w:rPr>
              <w:t>Addition of NR cov enh SIG TC 7.1.1.3.14.3 DG PUSCH availableSlotCou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9BAE5E6" w14:textId="77777777" w:rsidR="005C145D" w:rsidRPr="00E27D23" w:rsidRDefault="005C145D" w:rsidP="005C145D">
            <w:pPr>
              <w:pStyle w:val="TAL"/>
              <w:rPr>
                <w:szCs w:val="18"/>
              </w:rPr>
            </w:pPr>
            <w:r w:rsidRPr="00E27D23">
              <w:rPr>
                <w:szCs w:val="18"/>
              </w:rPr>
              <w:t>17.3.0</w:t>
            </w:r>
          </w:p>
        </w:tc>
      </w:tr>
      <w:tr w:rsidR="005C145D" w:rsidRPr="00E27D23" w14:paraId="1D98A10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69DA259"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6A3721"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D1BE23" w14:textId="161061B2" w:rsidR="005C145D" w:rsidRPr="00E27D23" w:rsidRDefault="005C145D" w:rsidP="005C145D">
            <w:pPr>
              <w:pStyle w:val="TAL"/>
              <w:rPr>
                <w:szCs w:val="18"/>
              </w:rPr>
            </w:pPr>
            <w:r w:rsidRPr="00E27D23">
              <w:rPr>
                <w:szCs w:val="18"/>
              </w:rPr>
              <w:t>R5-2325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7813B1" w14:textId="2224BC20" w:rsidR="005C145D" w:rsidRPr="00E27D23" w:rsidRDefault="005C145D" w:rsidP="005C145D">
            <w:pPr>
              <w:pStyle w:val="TAL"/>
              <w:rPr>
                <w:szCs w:val="18"/>
              </w:rPr>
            </w:pPr>
            <w:r w:rsidRPr="00E27D23">
              <w:rPr>
                <w:szCs w:val="18"/>
              </w:rPr>
              <w:t>37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983203" w14:textId="7651E865"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C36638" w14:textId="3F4D638D"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3556F9" w14:textId="1E35EE15" w:rsidR="005C145D" w:rsidRPr="00E27D23" w:rsidRDefault="005C145D" w:rsidP="005C145D">
            <w:pPr>
              <w:pStyle w:val="TAL"/>
              <w:rPr>
                <w:szCs w:val="18"/>
              </w:rPr>
            </w:pPr>
            <w:r w:rsidRPr="00E27D23">
              <w:rPr>
                <w:szCs w:val="18"/>
              </w:rPr>
              <w:t>Addition of NR cov enh SIG TC 7.1.1.3.14.4 CG PUSCH availableSlotCou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56661F" w14:textId="77777777" w:rsidR="005C145D" w:rsidRPr="00E27D23" w:rsidRDefault="005C145D" w:rsidP="005C145D">
            <w:pPr>
              <w:pStyle w:val="TAL"/>
              <w:rPr>
                <w:szCs w:val="18"/>
              </w:rPr>
            </w:pPr>
            <w:r w:rsidRPr="00E27D23">
              <w:rPr>
                <w:szCs w:val="18"/>
              </w:rPr>
              <w:t>17.3.0</w:t>
            </w:r>
          </w:p>
        </w:tc>
      </w:tr>
      <w:tr w:rsidR="005C145D" w:rsidRPr="00E27D23" w14:paraId="2568E0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668DB8"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0578F35"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1DA30C" w14:textId="0D80A0E4" w:rsidR="005C145D" w:rsidRPr="00E27D23" w:rsidRDefault="005C145D" w:rsidP="005C145D">
            <w:pPr>
              <w:pStyle w:val="TAL"/>
              <w:rPr>
                <w:szCs w:val="18"/>
              </w:rPr>
            </w:pPr>
            <w:r w:rsidRPr="00E27D23">
              <w:rPr>
                <w:szCs w:val="18"/>
              </w:rPr>
              <w:t>R5-2325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04BF14" w14:textId="16F0F19D" w:rsidR="005C145D" w:rsidRPr="00E27D23" w:rsidRDefault="005C145D" w:rsidP="005C145D">
            <w:pPr>
              <w:pStyle w:val="TAL"/>
              <w:rPr>
                <w:szCs w:val="18"/>
              </w:rPr>
            </w:pPr>
            <w:r w:rsidRPr="00E27D23">
              <w:rPr>
                <w:szCs w:val="18"/>
              </w:rPr>
              <w:t>37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233331" w14:textId="3471E243"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F98DE" w14:textId="1001F018"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487416" w14:textId="6627A431" w:rsidR="005C145D" w:rsidRPr="00E27D23" w:rsidRDefault="005C145D" w:rsidP="005C145D">
            <w:pPr>
              <w:pStyle w:val="TAL"/>
              <w:rPr>
                <w:szCs w:val="18"/>
              </w:rPr>
            </w:pPr>
            <w:r w:rsidRPr="00E27D23">
              <w:rPr>
                <w:szCs w:val="18"/>
              </w:rPr>
              <w:t>Addition of NR cov enh SIG TC 7.1.1.3.15.1 TBoM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9A3826" w14:textId="77777777" w:rsidR="005C145D" w:rsidRPr="00E27D23" w:rsidRDefault="005C145D" w:rsidP="005C145D">
            <w:pPr>
              <w:pStyle w:val="TAL"/>
              <w:rPr>
                <w:szCs w:val="18"/>
              </w:rPr>
            </w:pPr>
            <w:r w:rsidRPr="00E27D23">
              <w:rPr>
                <w:szCs w:val="18"/>
              </w:rPr>
              <w:t>17.3.0</w:t>
            </w:r>
          </w:p>
        </w:tc>
      </w:tr>
      <w:tr w:rsidR="005C145D" w:rsidRPr="00E27D23" w14:paraId="3C22B4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37C27EA"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D1424E9"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D8BD82" w14:textId="1AA8F949" w:rsidR="005C145D" w:rsidRPr="00E27D23" w:rsidRDefault="005C145D" w:rsidP="005C145D">
            <w:pPr>
              <w:pStyle w:val="TAL"/>
              <w:rPr>
                <w:szCs w:val="18"/>
              </w:rPr>
            </w:pPr>
            <w:r w:rsidRPr="00E27D23">
              <w:rPr>
                <w:szCs w:val="18"/>
              </w:rPr>
              <w:t>R5-2325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EB0D48" w14:textId="356494B2" w:rsidR="005C145D" w:rsidRPr="00E27D23" w:rsidRDefault="005C145D" w:rsidP="005C145D">
            <w:pPr>
              <w:pStyle w:val="TAL"/>
              <w:rPr>
                <w:szCs w:val="18"/>
              </w:rPr>
            </w:pPr>
            <w:r w:rsidRPr="00E27D23">
              <w:rPr>
                <w:szCs w:val="18"/>
              </w:rPr>
              <w:t>37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692999" w14:textId="6EA9518B"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6D8D07" w14:textId="70AA3C60"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C81319" w14:textId="4A75A264" w:rsidR="005C145D" w:rsidRPr="00E27D23" w:rsidRDefault="005C145D" w:rsidP="005C145D">
            <w:pPr>
              <w:pStyle w:val="TAL"/>
              <w:rPr>
                <w:szCs w:val="18"/>
              </w:rPr>
            </w:pPr>
            <w:r w:rsidRPr="00E27D23">
              <w:rPr>
                <w:szCs w:val="18"/>
              </w:rPr>
              <w:t>Addition of NR cov enh SIG TC 7.1.1.3.15.2 TBoMS repeti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D91597C" w14:textId="77777777" w:rsidR="005C145D" w:rsidRPr="00E27D23" w:rsidRDefault="005C145D" w:rsidP="005C145D">
            <w:pPr>
              <w:pStyle w:val="TAL"/>
              <w:rPr>
                <w:szCs w:val="18"/>
              </w:rPr>
            </w:pPr>
            <w:r w:rsidRPr="00E27D23">
              <w:rPr>
                <w:szCs w:val="18"/>
              </w:rPr>
              <w:t>17.3.0</w:t>
            </w:r>
          </w:p>
        </w:tc>
      </w:tr>
      <w:tr w:rsidR="005C145D" w:rsidRPr="00E27D23" w14:paraId="43F86A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A7D0743"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98C6331"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C61E14" w14:textId="5F7030AC" w:rsidR="005C145D" w:rsidRPr="00E27D23" w:rsidRDefault="005C145D" w:rsidP="005C145D">
            <w:pPr>
              <w:pStyle w:val="TAL"/>
              <w:rPr>
                <w:szCs w:val="18"/>
              </w:rPr>
            </w:pPr>
            <w:r w:rsidRPr="00E27D23">
              <w:rPr>
                <w:szCs w:val="18"/>
              </w:rPr>
              <w:t>R5-2325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7C9F7C" w14:textId="4DDB2AE1" w:rsidR="005C145D" w:rsidRPr="00E27D23" w:rsidRDefault="005C145D" w:rsidP="005C145D">
            <w:pPr>
              <w:pStyle w:val="TAL"/>
              <w:rPr>
                <w:szCs w:val="18"/>
              </w:rPr>
            </w:pPr>
            <w:r w:rsidRPr="00E27D23">
              <w:rPr>
                <w:szCs w:val="18"/>
              </w:rPr>
              <w:t>37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FF370F" w14:textId="6C08EB41"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EFFA36" w14:textId="2D35FD92"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5ED990" w14:textId="4268D91D" w:rsidR="005C145D" w:rsidRPr="00E27D23" w:rsidRDefault="005C145D" w:rsidP="005C145D">
            <w:pPr>
              <w:pStyle w:val="TAL"/>
              <w:rPr>
                <w:szCs w:val="18"/>
              </w:rPr>
            </w:pPr>
            <w:r w:rsidRPr="00E27D23">
              <w:rPr>
                <w:szCs w:val="18"/>
              </w:rPr>
              <w:t>Addition of NR cov enh SIG TC 7.1.1.4.2.7 TBoMS TBS sel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CD2B06" w14:textId="77777777" w:rsidR="005C145D" w:rsidRPr="00E27D23" w:rsidRDefault="005C145D" w:rsidP="005C145D">
            <w:pPr>
              <w:pStyle w:val="TAL"/>
              <w:rPr>
                <w:szCs w:val="18"/>
              </w:rPr>
            </w:pPr>
            <w:r w:rsidRPr="00E27D23">
              <w:rPr>
                <w:szCs w:val="18"/>
              </w:rPr>
              <w:t>17.3.0</w:t>
            </w:r>
          </w:p>
        </w:tc>
      </w:tr>
      <w:tr w:rsidR="005C145D" w:rsidRPr="00E27D23" w14:paraId="038FE98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19E0B4"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7CE2211"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FDEDB9" w14:textId="6E081770" w:rsidR="005C145D" w:rsidRPr="00E27D23" w:rsidRDefault="005C145D" w:rsidP="005C145D">
            <w:pPr>
              <w:pStyle w:val="TAL"/>
              <w:rPr>
                <w:szCs w:val="18"/>
              </w:rPr>
            </w:pPr>
            <w:r w:rsidRPr="00E27D23">
              <w:rPr>
                <w:szCs w:val="18"/>
              </w:rPr>
              <w:t>R5-2325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959C4F" w14:textId="0B4DA5AE" w:rsidR="005C145D" w:rsidRPr="00E27D23" w:rsidRDefault="005C145D" w:rsidP="005C145D">
            <w:pPr>
              <w:pStyle w:val="TAL"/>
              <w:rPr>
                <w:szCs w:val="18"/>
              </w:rPr>
            </w:pPr>
            <w:r w:rsidRPr="00E27D23">
              <w:rPr>
                <w:szCs w:val="18"/>
              </w:rPr>
              <w:t>37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9A7530" w14:textId="3CD9BD4F"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8EA141" w14:textId="084042EA"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CD2D41" w14:textId="70482B50" w:rsidR="005C145D" w:rsidRPr="00E27D23" w:rsidRDefault="005C145D" w:rsidP="005C145D">
            <w:pPr>
              <w:pStyle w:val="TAL"/>
              <w:rPr>
                <w:szCs w:val="18"/>
              </w:rPr>
            </w:pPr>
            <w:r w:rsidRPr="00E27D23">
              <w:rPr>
                <w:szCs w:val="18"/>
              </w:rPr>
              <w:t>Correction to NR SA SIG TC 8.1.3.1.18.x additional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74DED27" w14:textId="77777777" w:rsidR="005C145D" w:rsidRPr="00E27D23" w:rsidRDefault="005C145D" w:rsidP="005C145D">
            <w:pPr>
              <w:pStyle w:val="TAL"/>
              <w:rPr>
                <w:szCs w:val="18"/>
              </w:rPr>
            </w:pPr>
            <w:r w:rsidRPr="00E27D23">
              <w:rPr>
                <w:szCs w:val="18"/>
              </w:rPr>
              <w:t>17.3.0</w:t>
            </w:r>
          </w:p>
        </w:tc>
      </w:tr>
      <w:tr w:rsidR="005C145D" w:rsidRPr="00E27D23" w14:paraId="6B9F85B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FDC8EA"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D1184B0"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1C18F2" w14:textId="4778258A" w:rsidR="005C145D" w:rsidRPr="00E27D23" w:rsidRDefault="005C145D" w:rsidP="005C145D">
            <w:pPr>
              <w:pStyle w:val="TAL"/>
              <w:rPr>
                <w:szCs w:val="18"/>
              </w:rPr>
            </w:pPr>
            <w:r w:rsidRPr="00E27D23">
              <w:rPr>
                <w:szCs w:val="18"/>
              </w:rPr>
              <w:t>R5-2326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F5E0EC" w14:textId="2453BBDD" w:rsidR="005C145D" w:rsidRPr="00E27D23" w:rsidRDefault="005C145D" w:rsidP="005C145D">
            <w:pPr>
              <w:pStyle w:val="TAL"/>
              <w:rPr>
                <w:szCs w:val="18"/>
              </w:rPr>
            </w:pPr>
            <w:r w:rsidRPr="00E27D23">
              <w:rPr>
                <w:szCs w:val="18"/>
              </w:rPr>
              <w:t>37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C26B83" w14:textId="3B5AD13F"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A3801F" w14:textId="261A2E10"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76DE95" w14:textId="2CC5DE2D" w:rsidR="005C145D" w:rsidRPr="00E27D23" w:rsidRDefault="005C145D" w:rsidP="005C145D">
            <w:pPr>
              <w:pStyle w:val="TAL"/>
              <w:rPr>
                <w:szCs w:val="18"/>
              </w:rPr>
            </w:pPr>
            <w:r w:rsidRPr="00E27D23">
              <w:rPr>
                <w:szCs w:val="18"/>
              </w:rPr>
              <w:t>Correction to NR MAC test case 7.1.1.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45D23F" w14:textId="77777777" w:rsidR="005C145D" w:rsidRPr="00E27D23" w:rsidRDefault="005C145D" w:rsidP="005C145D">
            <w:pPr>
              <w:pStyle w:val="TAL"/>
              <w:rPr>
                <w:szCs w:val="18"/>
              </w:rPr>
            </w:pPr>
            <w:r w:rsidRPr="00E27D23">
              <w:rPr>
                <w:szCs w:val="18"/>
              </w:rPr>
              <w:t>17.3.0</w:t>
            </w:r>
          </w:p>
        </w:tc>
      </w:tr>
      <w:tr w:rsidR="005C145D" w:rsidRPr="00E27D23" w14:paraId="558468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DA8F1B"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B0EAEF"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318A6C" w14:textId="6744F0BA" w:rsidR="005C145D" w:rsidRPr="00E27D23" w:rsidRDefault="005C145D" w:rsidP="005C145D">
            <w:pPr>
              <w:pStyle w:val="TAL"/>
              <w:rPr>
                <w:szCs w:val="18"/>
              </w:rPr>
            </w:pPr>
            <w:r w:rsidRPr="00E27D23">
              <w:rPr>
                <w:szCs w:val="18"/>
              </w:rPr>
              <w:t>R5-2326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982288" w14:textId="5565DCED" w:rsidR="005C145D" w:rsidRPr="00E27D23" w:rsidRDefault="005C145D" w:rsidP="005C145D">
            <w:pPr>
              <w:pStyle w:val="TAL"/>
              <w:rPr>
                <w:szCs w:val="18"/>
              </w:rPr>
            </w:pPr>
            <w:r w:rsidRPr="00E27D23">
              <w:rPr>
                <w:szCs w:val="18"/>
              </w:rPr>
              <w:t>37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719850" w14:textId="3FD94405"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ED3E42" w14:textId="0D133814"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7A33EF" w14:textId="3446542D" w:rsidR="005C145D" w:rsidRPr="00E27D23" w:rsidRDefault="005C145D" w:rsidP="005C145D">
            <w:pPr>
              <w:pStyle w:val="TAL"/>
              <w:rPr>
                <w:szCs w:val="18"/>
              </w:rPr>
            </w:pPr>
            <w:r w:rsidRPr="00E27D23">
              <w:rPr>
                <w:szCs w:val="18"/>
              </w:rPr>
              <w:t>Addition of FR2 cell power levels for SON-MDT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271603" w14:textId="77777777" w:rsidR="005C145D" w:rsidRPr="00E27D23" w:rsidRDefault="005C145D" w:rsidP="005C145D">
            <w:pPr>
              <w:pStyle w:val="TAL"/>
              <w:rPr>
                <w:szCs w:val="18"/>
              </w:rPr>
            </w:pPr>
            <w:r w:rsidRPr="00E27D23">
              <w:rPr>
                <w:szCs w:val="18"/>
              </w:rPr>
              <w:t>17.3.0</w:t>
            </w:r>
          </w:p>
        </w:tc>
      </w:tr>
      <w:tr w:rsidR="005C145D" w:rsidRPr="00E27D23" w14:paraId="4609BED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9C774F"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99F50E"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5AEE62" w14:textId="5AD4085A" w:rsidR="005C145D" w:rsidRPr="00E27D23" w:rsidRDefault="005C145D" w:rsidP="005C145D">
            <w:pPr>
              <w:pStyle w:val="TAL"/>
              <w:rPr>
                <w:szCs w:val="18"/>
              </w:rPr>
            </w:pPr>
            <w:r w:rsidRPr="00E27D23">
              <w:rPr>
                <w:szCs w:val="18"/>
              </w:rPr>
              <w:t>R5-2326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77E656" w14:textId="355B1CF3" w:rsidR="005C145D" w:rsidRPr="00E27D23" w:rsidRDefault="005C145D" w:rsidP="005C145D">
            <w:pPr>
              <w:pStyle w:val="TAL"/>
              <w:rPr>
                <w:szCs w:val="18"/>
              </w:rPr>
            </w:pPr>
            <w:r w:rsidRPr="00E27D23">
              <w:rPr>
                <w:szCs w:val="18"/>
              </w:rPr>
              <w:t>37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CC6F0C" w14:textId="03726D46"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CCF839" w14:textId="57D6C57C"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5B8CE2" w14:textId="7B9C9F03" w:rsidR="005C145D" w:rsidRPr="00E27D23" w:rsidRDefault="005C145D" w:rsidP="005C145D">
            <w:pPr>
              <w:pStyle w:val="TAL"/>
              <w:rPr>
                <w:szCs w:val="18"/>
              </w:rPr>
            </w:pPr>
            <w:r w:rsidRPr="00E27D23">
              <w:rPr>
                <w:szCs w:val="18"/>
              </w:rPr>
              <w:t>Corrections to MDT test case 8.1.6.1.4.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4387C6A" w14:textId="77777777" w:rsidR="005C145D" w:rsidRPr="00E27D23" w:rsidRDefault="005C145D" w:rsidP="005C145D">
            <w:pPr>
              <w:pStyle w:val="TAL"/>
              <w:rPr>
                <w:szCs w:val="18"/>
              </w:rPr>
            </w:pPr>
            <w:r w:rsidRPr="00E27D23">
              <w:rPr>
                <w:szCs w:val="18"/>
              </w:rPr>
              <w:t>17.3.0</w:t>
            </w:r>
          </w:p>
        </w:tc>
      </w:tr>
      <w:tr w:rsidR="005C145D" w:rsidRPr="00E27D23" w14:paraId="0B8EEF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EAC06D"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E507A4"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62E3BE" w14:textId="13515D68" w:rsidR="005C145D" w:rsidRPr="00E27D23" w:rsidRDefault="005C145D" w:rsidP="005C145D">
            <w:pPr>
              <w:pStyle w:val="TAL"/>
              <w:rPr>
                <w:szCs w:val="18"/>
              </w:rPr>
            </w:pPr>
            <w:r w:rsidRPr="00E27D23">
              <w:rPr>
                <w:szCs w:val="18"/>
              </w:rPr>
              <w:t>R5-2327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C7963E" w14:textId="65630295" w:rsidR="005C145D" w:rsidRPr="00E27D23" w:rsidRDefault="005C145D" w:rsidP="005C145D">
            <w:pPr>
              <w:pStyle w:val="TAL"/>
              <w:rPr>
                <w:szCs w:val="18"/>
              </w:rPr>
            </w:pPr>
            <w:r w:rsidRPr="00E27D23">
              <w:rPr>
                <w:szCs w:val="18"/>
              </w:rPr>
              <w:t>37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DB6E11" w14:textId="2266F47C"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1A35B9" w14:textId="62BDF12B"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8BF936" w14:textId="3F90BFBF" w:rsidR="005C145D" w:rsidRPr="00E27D23" w:rsidRDefault="005C145D" w:rsidP="005C145D">
            <w:pPr>
              <w:pStyle w:val="TAL"/>
              <w:rPr>
                <w:szCs w:val="18"/>
              </w:rPr>
            </w:pPr>
            <w:r w:rsidRPr="00E27D23">
              <w:rPr>
                <w:szCs w:val="18"/>
              </w:rPr>
              <w:t>Addition of ATSSS TC 10.4.1.5 - UE-requested MA PDU session modification / ATSSS / Succes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E461F6" w14:textId="77777777" w:rsidR="005C145D" w:rsidRPr="00E27D23" w:rsidRDefault="005C145D" w:rsidP="005C145D">
            <w:pPr>
              <w:pStyle w:val="TAL"/>
              <w:rPr>
                <w:szCs w:val="18"/>
              </w:rPr>
            </w:pPr>
            <w:r w:rsidRPr="00E27D23">
              <w:rPr>
                <w:szCs w:val="18"/>
              </w:rPr>
              <w:t>17.3.0</w:t>
            </w:r>
          </w:p>
        </w:tc>
      </w:tr>
      <w:tr w:rsidR="005C145D" w:rsidRPr="00E27D23" w14:paraId="2B0183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5978E4D"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3AD7B9"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728D14" w14:textId="33792A29" w:rsidR="005C145D" w:rsidRPr="00E27D23" w:rsidRDefault="005C145D" w:rsidP="005C145D">
            <w:pPr>
              <w:pStyle w:val="TAL"/>
              <w:rPr>
                <w:szCs w:val="18"/>
              </w:rPr>
            </w:pPr>
            <w:r w:rsidRPr="00E27D23">
              <w:rPr>
                <w:szCs w:val="18"/>
              </w:rPr>
              <w:t>R5-2327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9B0CF0" w14:textId="2BD9DA56" w:rsidR="005C145D" w:rsidRPr="00E27D23" w:rsidRDefault="005C145D" w:rsidP="005C145D">
            <w:pPr>
              <w:pStyle w:val="TAL"/>
              <w:rPr>
                <w:szCs w:val="18"/>
              </w:rPr>
            </w:pPr>
            <w:r w:rsidRPr="00E27D23">
              <w:rPr>
                <w:szCs w:val="18"/>
              </w:rPr>
              <w:t>37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4C1067" w14:textId="5F99D54E"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1E289E" w14:textId="2B98F6CA"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091023" w14:textId="696BFBBB" w:rsidR="005C145D" w:rsidRPr="00E27D23" w:rsidRDefault="005C145D" w:rsidP="005C145D">
            <w:pPr>
              <w:pStyle w:val="TAL"/>
              <w:rPr>
                <w:szCs w:val="18"/>
              </w:rPr>
            </w:pPr>
            <w:r w:rsidRPr="00E27D23">
              <w:rPr>
                <w:szCs w:val="18"/>
              </w:rPr>
              <w:t>Correction to NR SL SIG TC 12.2.8.3 - PC5 RLF</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5BCE748" w14:textId="77777777" w:rsidR="005C145D" w:rsidRPr="00E27D23" w:rsidRDefault="005C145D" w:rsidP="005C145D">
            <w:pPr>
              <w:pStyle w:val="TAL"/>
              <w:rPr>
                <w:szCs w:val="18"/>
              </w:rPr>
            </w:pPr>
            <w:r w:rsidRPr="00E27D23">
              <w:rPr>
                <w:szCs w:val="18"/>
              </w:rPr>
              <w:t>17.3.0</w:t>
            </w:r>
          </w:p>
        </w:tc>
      </w:tr>
      <w:tr w:rsidR="005C145D" w:rsidRPr="00E27D23" w14:paraId="2ED94E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1CF239"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58562EE"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30FF6E" w14:textId="4A533665" w:rsidR="005C145D" w:rsidRPr="00E27D23" w:rsidRDefault="005C145D" w:rsidP="005C145D">
            <w:pPr>
              <w:pStyle w:val="TAL"/>
              <w:rPr>
                <w:szCs w:val="18"/>
              </w:rPr>
            </w:pPr>
            <w:r w:rsidRPr="00E27D23">
              <w:rPr>
                <w:szCs w:val="18"/>
              </w:rPr>
              <w:t>R5-2327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C3F6EE" w14:textId="26407AFA" w:rsidR="005C145D" w:rsidRPr="00E27D23" w:rsidRDefault="005C145D" w:rsidP="005C145D">
            <w:pPr>
              <w:pStyle w:val="TAL"/>
              <w:rPr>
                <w:szCs w:val="18"/>
              </w:rPr>
            </w:pPr>
            <w:r w:rsidRPr="00E27D23">
              <w:rPr>
                <w:szCs w:val="18"/>
              </w:rPr>
              <w:t>37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E4C561" w14:textId="12BA8943"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74E791" w14:textId="19308AE9"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E46A8A" w14:textId="4E56E68A" w:rsidR="005C145D" w:rsidRPr="00E27D23" w:rsidRDefault="005C145D" w:rsidP="005C145D">
            <w:pPr>
              <w:pStyle w:val="TAL"/>
              <w:rPr>
                <w:szCs w:val="18"/>
              </w:rPr>
            </w:pPr>
            <w:r w:rsidRPr="00E27D23">
              <w:rPr>
                <w:szCs w:val="18"/>
              </w:rPr>
              <w:t>Update of TC 8.1.5.11.3- Idle/Inactive measurements / Inactive mode / SIB11 configuration / Measurement of NR cell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D7E0D7" w14:textId="77777777" w:rsidR="005C145D" w:rsidRPr="00E27D23" w:rsidRDefault="005C145D" w:rsidP="005C145D">
            <w:pPr>
              <w:pStyle w:val="TAL"/>
              <w:rPr>
                <w:szCs w:val="18"/>
              </w:rPr>
            </w:pPr>
            <w:r w:rsidRPr="00E27D23">
              <w:rPr>
                <w:szCs w:val="18"/>
              </w:rPr>
              <w:t>17.3.0</w:t>
            </w:r>
          </w:p>
        </w:tc>
      </w:tr>
      <w:tr w:rsidR="005C145D" w:rsidRPr="00E27D23" w14:paraId="3EA37E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97206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C30D25"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DC3CB4" w14:textId="755A8FD0" w:rsidR="005C145D" w:rsidRPr="00E27D23" w:rsidRDefault="005C145D" w:rsidP="005C145D">
            <w:pPr>
              <w:pStyle w:val="TAL"/>
              <w:rPr>
                <w:szCs w:val="18"/>
              </w:rPr>
            </w:pPr>
            <w:r w:rsidRPr="00E27D23">
              <w:rPr>
                <w:szCs w:val="18"/>
              </w:rPr>
              <w:t>R5-2327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118D66" w14:textId="764DCFA1" w:rsidR="005C145D" w:rsidRPr="00E27D23" w:rsidRDefault="005C145D" w:rsidP="005C145D">
            <w:pPr>
              <w:pStyle w:val="TAL"/>
              <w:rPr>
                <w:szCs w:val="18"/>
              </w:rPr>
            </w:pPr>
            <w:r w:rsidRPr="00E27D23">
              <w:rPr>
                <w:szCs w:val="18"/>
              </w:rPr>
              <w:t>37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6A4AE3" w14:textId="22233C2A"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C7AF39" w14:textId="3CC7E7A8"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99DF7F" w14:textId="3541B9D2" w:rsidR="005C145D" w:rsidRPr="00E27D23" w:rsidRDefault="005C145D" w:rsidP="005C145D">
            <w:pPr>
              <w:pStyle w:val="TAL"/>
              <w:rPr>
                <w:szCs w:val="18"/>
              </w:rPr>
            </w:pPr>
            <w:r w:rsidRPr="00E27D23">
              <w:rPr>
                <w:szCs w:val="18"/>
              </w:rPr>
              <w:t>Update of TC 8.1.5.11.4-Idle/Inactive measurements / Inactive mode / RRCRelease configuration / Measurement of NR cell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1FD10B" w14:textId="77777777" w:rsidR="005C145D" w:rsidRPr="00E27D23" w:rsidRDefault="005C145D" w:rsidP="005C145D">
            <w:pPr>
              <w:pStyle w:val="TAL"/>
              <w:rPr>
                <w:szCs w:val="18"/>
              </w:rPr>
            </w:pPr>
            <w:r w:rsidRPr="00E27D23">
              <w:rPr>
                <w:szCs w:val="18"/>
              </w:rPr>
              <w:t>17.3.0</w:t>
            </w:r>
          </w:p>
        </w:tc>
      </w:tr>
      <w:tr w:rsidR="005C145D" w:rsidRPr="00E27D23" w14:paraId="022707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147E040"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D72AE8C"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9F0CA6" w14:textId="2E4C1793" w:rsidR="005C145D" w:rsidRPr="00E27D23" w:rsidRDefault="005C145D" w:rsidP="005C145D">
            <w:pPr>
              <w:pStyle w:val="TAL"/>
              <w:rPr>
                <w:szCs w:val="18"/>
              </w:rPr>
            </w:pPr>
            <w:r w:rsidRPr="00E27D23">
              <w:rPr>
                <w:szCs w:val="18"/>
              </w:rPr>
              <w:t>R5-2327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B50356" w14:textId="5C0EEE0C" w:rsidR="005C145D" w:rsidRPr="00E27D23" w:rsidRDefault="005C145D" w:rsidP="005C145D">
            <w:pPr>
              <w:pStyle w:val="TAL"/>
              <w:rPr>
                <w:szCs w:val="18"/>
              </w:rPr>
            </w:pPr>
            <w:r w:rsidRPr="00E27D23">
              <w:rPr>
                <w:szCs w:val="18"/>
              </w:rPr>
              <w:t>37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4DDB93" w14:textId="43CF3047"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ED6E5F" w14:textId="7E7BFF89"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AFEF6E" w14:textId="67427FCD" w:rsidR="005C145D" w:rsidRPr="00E27D23" w:rsidRDefault="005C145D" w:rsidP="005C145D">
            <w:pPr>
              <w:pStyle w:val="TAL"/>
              <w:rPr>
                <w:szCs w:val="18"/>
              </w:rPr>
            </w:pPr>
            <w:r w:rsidRPr="00E27D23">
              <w:rPr>
                <w:szCs w:val="18"/>
              </w:rPr>
              <w:t>Update to eNS_Ph2 test case 9.1.1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6811C49" w14:textId="77777777" w:rsidR="005C145D" w:rsidRPr="00E27D23" w:rsidRDefault="005C145D" w:rsidP="005C145D">
            <w:pPr>
              <w:pStyle w:val="TAL"/>
              <w:rPr>
                <w:szCs w:val="18"/>
              </w:rPr>
            </w:pPr>
            <w:r w:rsidRPr="00E27D23">
              <w:rPr>
                <w:szCs w:val="18"/>
              </w:rPr>
              <w:t>17.3.0</w:t>
            </w:r>
          </w:p>
        </w:tc>
      </w:tr>
      <w:tr w:rsidR="005C145D" w:rsidRPr="00E27D23" w14:paraId="4D72FD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60DB1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C1DDBE"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64B171" w14:textId="3831235E" w:rsidR="005C145D" w:rsidRPr="00E27D23" w:rsidRDefault="005C145D" w:rsidP="005C145D">
            <w:pPr>
              <w:pStyle w:val="TAL"/>
              <w:rPr>
                <w:szCs w:val="18"/>
              </w:rPr>
            </w:pPr>
            <w:r w:rsidRPr="00E27D23">
              <w:rPr>
                <w:szCs w:val="18"/>
              </w:rPr>
              <w:t>R5-2328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F819B6" w14:textId="7607329D" w:rsidR="005C145D" w:rsidRPr="00E27D23" w:rsidRDefault="005C145D" w:rsidP="005C145D">
            <w:pPr>
              <w:pStyle w:val="TAL"/>
              <w:rPr>
                <w:szCs w:val="18"/>
              </w:rPr>
            </w:pPr>
            <w:r w:rsidRPr="00E27D23">
              <w:rPr>
                <w:szCs w:val="18"/>
              </w:rPr>
              <w:t>37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FF36E8" w14:textId="0D2D9704"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EA2950" w14:textId="2907302C"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3FC364" w14:textId="62379A31" w:rsidR="005C145D" w:rsidRPr="00E27D23" w:rsidRDefault="005C145D" w:rsidP="005C145D">
            <w:pPr>
              <w:pStyle w:val="TAL"/>
              <w:rPr>
                <w:szCs w:val="18"/>
              </w:rPr>
            </w:pPr>
            <w:r w:rsidRPr="00E27D23">
              <w:rPr>
                <w:szCs w:val="18"/>
              </w:rPr>
              <w:t>Correction to NR testcase 7.1.1.3.2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937D1A8" w14:textId="77777777" w:rsidR="005C145D" w:rsidRPr="00E27D23" w:rsidRDefault="005C145D" w:rsidP="005C145D">
            <w:pPr>
              <w:pStyle w:val="TAL"/>
              <w:rPr>
                <w:szCs w:val="18"/>
              </w:rPr>
            </w:pPr>
            <w:r w:rsidRPr="00E27D23">
              <w:rPr>
                <w:szCs w:val="18"/>
              </w:rPr>
              <w:t>17.3.0</w:t>
            </w:r>
          </w:p>
        </w:tc>
      </w:tr>
      <w:tr w:rsidR="005C145D" w:rsidRPr="00E27D23" w14:paraId="36C70D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727321"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B79BF7"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E750E9" w14:textId="50269321" w:rsidR="005C145D" w:rsidRPr="00E27D23" w:rsidRDefault="005C145D" w:rsidP="005C145D">
            <w:pPr>
              <w:pStyle w:val="TAL"/>
              <w:rPr>
                <w:szCs w:val="18"/>
              </w:rPr>
            </w:pPr>
            <w:r w:rsidRPr="00E27D23">
              <w:rPr>
                <w:szCs w:val="18"/>
              </w:rPr>
              <w:t>R5-2329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17CFFD" w14:textId="13CFD8E9" w:rsidR="005C145D" w:rsidRPr="00E27D23" w:rsidRDefault="005C145D" w:rsidP="005C145D">
            <w:pPr>
              <w:pStyle w:val="TAL"/>
              <w:rPr>
                <w:szCs w:val="18"/>
              </w:rPr>
            </w:pPr>
            <w:r w:rsidRPr="00E27D23">
              <w:rPr>
                <w:szCs w:val="18"/>
              </w:rPr>
              <w:t>37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92F27B" w14:textId="27C11CB7"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6D1CCC" w14:textId="3677698E"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F675DB" w14:textId="0411FA1D" w:rsidR="005C145D" w:rsidRPr="00E27D23" w:rsidRDefault="005C145D" w:rsidP="005C145D">
            <w:pPr>
              <w:pStyle w:val="TAL"/>
              <w:rPr>
                <w:szCs w:val="18"/>
              </w:rPr>
            </w:pPr>
            <w:r w:rsidRPr="00E27D23">
              <w:rPr>
                <w:szCs w:val="18"/>
              </w:rPr>
              <w:t>Addition of new RedCap TC 7.1.1.1.15-SI reques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1431CC" w14:textId="77777777" w:rsidR="005C145D" w:rsidRPr="00E27D23" w:rsidRDefault="005C145D" w:rsidP="005C145D">
            <w:pPr>
              <w:pStyle w:val="TAL"/>
              <w:rPr>
                <w:szCs w:val="18"/>
              </w:rPr>
            </w:pPr>
            <w:r w:rsidRPr="00E27D23">
              <w:rPr>
                <w:szCs w:val="18"/>
              </w:rPr>
              <w:t>17.3.0</w:t>
            </w:r>
          </w:p>
        </w:tc>
      </w:tr>
      <w:tr w:rsidR="005C145D" w:rsidRPr="00E27D23" w14:paraId="190F5B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5A7F1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CA5831"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A62A89" w14:textId="72E74BDA" w:rsidR="005C145D" w:rsidRPr="00E27D23" w:rsidRDefault="005C145D" w:rsidP="005C145D">
            <w:pPr>
              <w:pStyle w:val="TAL"/>
              <w:rPr>
                <w:szCs w:val="18"/>
              </w:rPr>
            </w:pPr>
            <w:r w:rsidRPr="00E27D23">
              <w:rPr>
                <w:szCs w:val="18"/>
              </w:rPr>
              <w:t>R5-2329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BAC8B2" w14:textId="1E193498" w:rsidR="005C145D" w:rsidRPr="00E27D23" w:rsidRDefault="005C145D" w:rsidP="005C145D">
            <w:pPr>
              <w:pStyle w:val="TAL"/>
              <w:rPr>
                <w:szCs w:val="18"/>
              </w:rPr>
            </w:pPr>
            <w:r w:rsidRPr="00E27D23">
              <w:rPr>
                <w:szCs w:val="18"/>
              </w:rPr>
              <w:t>37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B24953" w14:textId="4803740D"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B3EE3C" w14:textId="4787DF7A"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C76204" w14:textId="7393C355" w:rsidR="005C145D" w:rsidRPr="00E27D23" w:rsidRDefault="005C145D" w:rsidP="005C145D">
            <w:pPr>
              <w:pStyle w:val="TAL"/>
              <w:rPr>
                <w:szCs w:val="18"/>
              </w:rPr>
            </w:pPr>
            <w:r w:rsidRPr="00E27D23">
              <w:rPr>
                <w:szCs w:val="18"/>
              </w:rPr>
              <w:t>Correction of MBS Broadcast TCs 14.1.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0814B5" w14:textId="77777777" w:rsidR="005C145D" w:rsidRPr="00E27D23" w:rsidRDefault="005C145D" w:rsidP="005C145D">
            <w:pPr>
              <w:pStyle w:val="TAL"/>
              <w:rPr>
                <w:szCs w:val="18"/>
              </w:rPr>
            </w:pPr>
            <w:r w:rsidRPr="00E27D23">
              <w:rPr>
                <w:szCs w:val="18"/>
              </w:rPr>
              <w:t>17.3.0</w:t>
            </w:r>
          </w:p>
        </w:tc>
      </w:tr>
      <w:tr w:rsidR="005C145D" w:rsidRPr="00E27D23" w14:paraId="52071B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D274EEF"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0C1A23"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539F89" w14:textId="2E55D57E" w:rsidR="005C145D" w:rsidRPr="00E27D23" w:rsidRDefault="005C145D" w:rsidP="005C145D">
            <w:pPr>
              <w:pStyle w:val="TAL"/>
              <w:rPr>
                <w:szCs w:val="18"/>
              </w:rPr>
            </w:pPr>
            <w:r w:rsidRPr="00E27D23">
              <w:rPr>
                <w:szCs w:val="18"/>
              </w:rPr>
              <w:t>R5-2329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1C170C" w14:textId="42953379" w:rsidR="005C145D" w:rsidRPr="00E27D23" w:rsidRDefault="005C145D" w:rsidP="005C145D">
            <w:pPr>
              <w:pStyle w:val="TAL"/>
              <w:rPr>
                <w:szCs w:val="18"/>
              </w:rPr>
            </w:pPr>
            <w:r w:rsidRPr="00E27D23">
              <w:rPr>
                <w:szCs w:val="18"/>
              </w:rPr>
              <w:t>37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ACFDC1" w14:textId="70E46EDD"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8F9927" w14:textId="067E0030"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F31DF2" w14:textId="14FD6336" w:rsidR="005C145D" w:rsidRPr="00E27D23" w:rsidRDefault="005C145D" w:rsidP="005C145D">
            <w:pPr>
              <w:pStyle w:val="TAL"/>
              <w:rPr>
                <w:szCs w:val="18"/>
              </w:rPr>
            </w:pPr>
            <w:r w:rsidRPr="00E27D23">
              <w:rPr>
                <w:szCs w:val="18"/>
              </w:rPr>
              <w:t>Correction of MBS Multicast TC 14.2.4.1.x-group pag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D0B045" w14:textId="77777777" w:rsidR="005C145D" w:rsidRPr="00E27D23" w:rsidRDefault="005C145D" w:rsidP="005C145D">
            <w:pPr>
              <w:pStyle w:val="TAL"/>
              <w:rPr>
                <w:szCs w:val="18"/>
              </w:rPr>
            </w:pPr>
            <w:r w:rsidRPr="00E27D23">
              <w:rPr>
                <w:szCs w:val="18"/>
              </w:rPr>
              <w:t>17.3.0</w:t>
            </w:r>
          </w:p>
        </w:tc>
      </w:tr>
      <w:tr w:rsidR="005C145D" w:rsidRPr="00E27D23" w14:paraId="54A6CAE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5B17F85"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760F1F"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2EF134" w14:textId="2DEC20CF" w:rsidR="005C145D" w:rsidRPr="00E27D23" w:rsidRDefault="005C145D" w:rsidP="005C145D">
            <w:pPr>
              <w:pStyle w:val="TAL"/>
              <w:rPr>
                <w:szCs w:val="18"/>
              </w:rPr>
            </w:pPr>
            <w:r w:rsidRPr="00E27D23">
              <w:rPr>
                <w:szCs w:val="18"/>
              </w:rPr>
              <w:t>R5-2329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E822AB" w14:textId="2AD9D422" w:rsidR="005C145D" w:rsidRPr="00E27D23" w:rsidRDefault="005C145D" w:rsidP="005C145D">
            <w:pPr>
              <w:pStyle w:val="TAL"/>
              <w:rPr>
                <w:szCs w:val="18"/>
              </w:rPr>
            </w:pPr>
            <w:r w:rsidRPr="00E27D23">
              <w:rPr>
                <w:szCs w:val="18"/>
              </w:rPr>
              <w:t>37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86DE99" w14:textId="01ABD3A7"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1683AC" w14:textId="37E36318"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C6537F" w14:textId="73427372" w:rsidR="005C145D" w:rsidRPr="00E27D23" w:rsidRDefault="005C145D" w:rsidP="005C145D">
            <w:pPr>
              <w:pStyle w:val="TAL"/>
              <w:rPr>
                <w:szCs w:val="18"/>
              </w:rPr>
            </w:pPr>
            <w:r w:rsidRPr="00E27D23">
              <w:rPr>
                <w:szCs w:val="18"/>
              </w:rPr>
              <w:t>Addition of MBS Broadcast TC 14.1.1.3-MCCH Information change notific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7E0C32" w14:textId="77777777" w:rsidR="005C145D" w:rsidRPr="00E27D23" w:rsidRDefault="005C145D" w:rsidP="005C145D">
            <w:pPr>
              <w:pStyle w:val="TAL"/>
              <w:rPr>
                <w:szCs w:val="18"/>
              </w:rPr>
            </w:pPr>
            <w:r w:rsidRPr="00E27D23">
              <w:rPr>
                <w:szCs w:val="18"/>
              </w:rPr>
              <w:t>17.3.0</w:t>
            </w:r>
          </w:p>
        </w:tc>
      </w:tr>
      <w:tr w:rsidR="005C145D" w:rsidRPr="00E27D23" w14:paraId="08B535A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DC3F47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1863135"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1A65AB" w14:textId="56B37D77" w:rsidR="005C145D" w:rsidRPr="00E27D23" w:rsidRDefault="005C145D" w:rsidP="005C145D">
            <w:pPr>
              <w:pStyle w:val="TAL"/>
              <w:rPr>
                <w:szCs w:val="18"/>
              </w:rPr>
            </w:pPr>
            <w:r w:rsidRPr="00E27D23">
              <w:rPr>
                <w:szCs w:val="18"/>
              </w:rPr>
              <w:t>R5-2329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BB196D" w14:textId="295D56C1" w:rsidR="005C145D" w:rsidRPr="00E27D23" w:rsidRDefault="005C145D" w:rsidP="005C145D">
            <w:pPr>
              <w:pStyle w:val="TAL"/>
              <w:rPr>
                <w:szCs w:val="18"/>
              </w:rPr>
            </w:pPr>
            <w:r w:rsidRPr="00E27D23">
              <w:rPr>
                <w:szCs w:val="18"/>
              </w:rPr>
              <w:t>37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CB5ACD" w14:textId="7CD5FC15"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6757B8" w14:textId="3834A6E4"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9D013D" w14:textId="46C7D0A2" w:rsidR="005C145D" w:rsidRPr="00E27D23" w:rsidRDefault="005C145D" w:rsidP="005C145D">
            <w:pPr>
              <w:pStyle w:val="TAL"/>
              <w:rPr>
                <w:szCs w:val="18"/>
              </w:rPr>
            </w:pPr>
            <w:r w:rsidRPr="00E27D23">
              <w:rPr>
                <w:szCs w:val="18"/>
              </w:rPr>
              <w:t>Addition of MBS Broadcast TC 14.1.1.4-receiving SIB20 of an SCell via dedicated signall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45615F" w14:textId="77777777" w:rsidR="005C145D" w:rsidRPr="00E27D23" w:rsidRDefault="005C145D" w:rsidP="005C145D">
            <w:pPr>
              <w:pStyle w:val="TAL"/>
              <w:rPr>
                <w:szCs w:val="18"/>
              </w:rPr>
            </w:pPr>
            <w:r w:rsidRPr="00E27D23">
              <w:rPr>
                <w:szCs w:val="18"/>
              </w:rPr>
              <w:t>17.3.0</w:t>
            </w:r>
          </w:p>
        </w:tc>
      </w:tr>
      <w:tr w:rsidR="005C145D" w:rsidRPr="00E27D23" w14:paraId="4C7612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D92895"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F6A3D5"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F81C0F" w14:textId="3EE11705" w:rsidR="005C145D" w:rsidRPr="00E27D23" w:rsidRDefault="005C145D" w:rsidP="005C145D">
            <w:pPr>
              <w:pStyle w:val="TAL"/>
              <w:rPr>
                <w:szCs w:val="18"/>
              </w:rPr>
            </w:pPr>
            <w:r w:rsidRPr="00E27D23">
              <w:rPr>
                <w:szCs w:val="18"/>
              </w:rPr>
              <w:t>R5-2329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596B0D" w14:textId="56F35D02" w:rsidR="005C145D" w:rsidRPr="00E27D23" w:rsidRDefault="005C145D" w:rsidP="005C145D">
            <w:pPr>
              <w:pStyle w:val="TAL"/>
              <w:rPr>
                <w:szCs w:val="18"/>
              </w:rPr>
            </w:pPr>
            <w:r w:rsidRPr="00E27D23">
              <w:rPr>
                <w:szCs w:val="18"/>
              </w:rPr>
              <w:t>37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6CB874" w14:textId="5143E9F2"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ECEED0" w14:textId="3572C90C"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929600" w14:textId="3F9481F8" w:rsidR="005C145D" w:rsidRPr="00E27D23" w:rsidRDefault="005C145D" w:rsidP="005C145D">
            <w:pPr>
              <w:pStyle w:val="TAL"/>
              <w:rPr>
                <w:szCs w:val="18"/>
              </w:rPr>
            </w:pPr>
            <w:r w:rsidRPr="00E27D23">
              <w:rPr>
                <w:szCs w:val="18"/>
              </w:rPr>
              <w:t>Addition of MBS Multicast TC 14.2.1.1.2-DCI format 4_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8916255" w14:textId="77777777" w:rsidR="005C145D" w:rsidRPr="00E27D23" w:rsidRDefault="005C145D" w:rsidP="005C145D">
            <w:pPr>
              <w:pStyle w:val="TAL"/>
              <w:rPr>
                <w:szCs w:val="18"/>
              </w:rPr>
            </w:pPr>
            <w:r w:rsidRPr="00E27D23">
              <w:rPr>
                <w:szCs w:val="18"/>
              </w:rPr>
              <w:t>17.3.0</w:t>
            </w:r>
          </w:p>
        </w:tc>
      </w:tr>
      <w:tr w:rsidR="005C145D" w:rsidRPr="00E27D23" w14:paraId="49D280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BA083E"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3DB3114"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F69E16" w14:textId="5C3CFE05" w:rsidR="005C145D" w:rsidRPr="00E27D23" w:rsidRDefault="005C145D" w:rsidP="005C145D">
            <w:pPr>
              <w:pStyle w:val="TAL"/>
              <w:rPr>
                <w:szCs w:val="18"/>
              </w:rPr>
            </w:pPr>
            <w:r w:rsidRPr="00E27D23">
              <w:rPr>
                <w:szCs w:val="18"/>
              </w:rPr>
              <w:t>R5-2329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1B9951" w14:textId="0F97ACED" w:rsidR="005C145D" w:rsidRPr="00E27D23" w:rsidRDefault="005C145D" w:rsidP="005C145D">
            <w:pPr>
              <w:pStyle w:val="TAL"/>
              <w:rPr>
                <w:szCs w:val="18"/>
              </w:rPr>
            </w:pPr>
            <w:r w:rsidRPr="00E27D23">
              <w:rPr>
                <w:szCs w:val="18"/>
              </w:rPr>
              <w:t>37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D5A4C6" w14:textId="48D1B239"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1F0C95" w14:textId="2FAF2267"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328300" w14:textId="343CDE2C" w:rsidR="005C145D" w:rsidRPr="00E27D23" w:rsidRDefault="005C145D" w:rsidP="005C145D">
            <w:pPr>
              <w:pStyle w:val="TAL"/>
              <w:rPr>
                <w:szCs w:val="18"/>
              </w:rPr>
            </w:pPr>
            <w:r w:rsidRPr="00E27D23">
              <w:rPr>
                <w:szCs w:val="18"/>
              </w:rPr>
              <w:t>Addition of MBS Multicast TC 14.2.1.1.6-DCI-based ACK-NACK HARQ feedback for Multicas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D86CCB" w14:textId="77777777" w:rsidR="005C145D" w:rsidRPr="00E27D23" w:rsidRDefault="005C145D" w:rsidP="005C145D">
            <w:pPr>
              <w:pStyle w:val="TAL"/>
              <w:rPr>
                <w:szCs w:val="18"/>
              </w:rPr>
            </w:pPr>
            <w:r w:rsidRPr="00E27D23">
              <w:rPr>
                <w:szCs w:val="18"/>
              </w:rPr>
              <w:t>17.3.0</w:t>
            </w:r>
          </w:p>
        </w:tc>
      </w:tr>
      <w:tr w:rsidR="005C145D" w:rsidRPr="00E27D23" w14:paraId="545BC1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BA28A9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5AB7CDA"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E1814C" w14:textId="2AE9F28A" w:rsidR="005C145D" w:rsidRPr="00E27D23" w:rsidRDefault="005C145D" w:rsidP="005C145D">
            <w:pPr>
              <w:pStyle w:val="TAL"/>
              <w:rPr>
                <w:szCs w:val="18"/>
              </w:rPr>
            </w:pPr>
            <w:r w:rsidRPr="00E27D23">
              <w:rPr>
                <w:szCs w:val="18"/>
              </w:rPr>
              <w:t>R5-2329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2A3319" w14:textId="6CC7A042" w:rsidR="005C145D" w:rsidRPr="00E27D23" w:rsidRDefault="005C145D" w:rsidP="005C145D">
            <w:pPr>
              <w:pStyle w:val="TAL"/>
              <w:rPr>
                <w:szCs w:val="18"/>
              </w:rPr>
            </w:pPr>
            <w:r w:rsidRPr="00E27D23">
              <w:rPr>
                <w:szCs w:val="18"/>
              </w:rPr>
              <w:t>37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F734E6" w14:textId="415BF1D2"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B54E31" w14:textId="7F58EA37"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85AA8E" w14:textId="69904CE0" w:rsidR="005C145D" w:rsidRPr="00E27D23" w:rsidRDefault="005C145D" w:rsidP="005C145D">
            <w:pPr>
              <w:pStyle w:val="TAL"/>
              <w:rPr>
                <w:szCs w:val="18"/>
              </w:rPr>
            </w:pPr>
            <w:r w:rsidRPr="00E27D23">
              <w:rPr>
                <w:szCs w:val="18"/>
              </w:rPr>
              <w:t>Addition of MBS Multicast TC 14.2.1.1.9-DCI-based NACK-only HARQ feedback for Multicas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ECF410" w14:textId="77777777" w:rsidR="005C145D" w:rsidRPr="00E27D23" w:rsidRDefault="005C145D" w:rsidP="005C145D">
            <w:pPr>
              <w:pStyle w:val="TAL"/>
              <w:rPr>
                <w:szCs w:val="18"/>
              </w:rPr>
            </w:pPr>
            <w:r w:rsidRPr="00E27D23">
              <w:rPr>
                <w:szCs w:val="18"/>
              </w:rPr>
              <w:t>17.3.0</w:t>
            </w:r>
          </w:p>
        </w:tc>
      </w:tr>
      <w:tr w:rsidR="005C145D" w:rsidRPr="00E27D23" w14:paraId="1B9496B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F204A0D"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C5CBA2"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21E9CE" w14:textId="6C0A611C" w:rsidR="005C145D" w:rsidRPr="00E27D23" w:rsidRDefault="005C145D" w:rsidP="005C145D">
            <w:pPr>
              <w:pStyle w:val="TAL"/>
              <w:rPr>
                <w:szCs w:val="18"/>
              </w:rPr>
            </w:pPr>
            <w:r w:rsidRPr="00E27D23">
              <w:rPr>
                <w:szCs w:val="18"/>
              </w:rPr>
              <w:t>R5-2329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1369AA" w14:textId="111E3386" w:rsidR="005C145D" w:rsidRPr="00E27D23" w:rsidRDefault="005C145D" w:rsidP="005C145D">
            <w:pPr>
              <w:pStyle w:val="TAL"/>
              <w:rPr>
                <w:szCs w:val="18"/>
              </w:rPr>
            </w:pPr>
            <w:r w:rsidRPr="00E27D23">
              <w:rPr>
                <w:szCs w:val="18"/>
              </w:rPr>
              <w:t>37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C972D4" w14:textId="4EAB52C0"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470137" w14:textId="1D927CFF"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06586D" w14:textId="7ED3C849" w:rsidR="005C145D" w:rsidRPr="00E27D23" w:rsidRDefault="005C145D" w:rsidP="005C145D">
            <w:pPr>
              <w:pStyle w:val="TAL"/>
              <w:rPr>
                <w:szCs w:val="18"/>
              </w:rPr>
            </w:pPr>
            <w:r w:rsidRPr="00E27D23">
              <w:rPr>
                <w:szCs w:val="18"/>
              </w:rPr>
              <w:t>Addition of MBS Multicast TC 14.2.1.2.2-DRX-PTM retransmission for multicas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7AFEFA" w14:textId="77777777" w:rsidR="005C145D" w:rsidRPr="00E27D23" w:rsidRDefault="005C145D" w:rsidP="005C145D">
            <w:pPr>
              <w:pStyle w:val="TAL"/>
              <w:rPr>
                <w:szCs w:val="18"/>
              </w:rPr>
            </w:pPr>
            <w:r w:rsidRPr="00E27D23">
              <w:rPr>
                <w:szCs w:val="18"/>
              </w:rPr>
              <w:t>17.3.0</w:t>
            </w:r>
          </w:p>
        </w:tc>
      </w:tr>
      <w:tr w:rsidR="005C145D" w:rsidRPr="00E27D23" w14:paraId="2C291A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6612F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F26194"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96280F" w14:textId="653C6C3A" w:rsidR="005C145D" w:rsidRPr="00E27D23" w:rsidRDefault="005C145D" w:rsidP="005C145D">
            <w:pPr>
              <w:pStyle w:val="TAL"/>
              <w:rPr>
                <w:szCs w:val="18"/>
              </w:rPr>
            </w:pPr>
            <w:r w:rsidRPr="00E27D23">
              <w:rPr>
                <w:szCs w:val="18"/>
              </w:rPr>
              <w:t>R5-2329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8B9141" w14:textId="17D21609" w:rsidR="005C145D" w:rsidRPr="00E27D23" w:rsidRDefault="005C145D" w:rsidP="005C145D">
            <w:pPr>
              <w:pStyle w:val="TAL"/>
              <w:rPr>
                <w:szCs w:val="18"/>
              </w:rPr>
            </w:pPr>
            <w:r w:rsidRPr="00E27D23">
              <w:rPr>
                <w:szCs w:val="18"/>
              </w:rPr>
              <w:t>37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50413A" w14:textId="71A4111D"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E34D60" w14:textId="3E316811"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1C26BB" w14:textId="25E3D48B" w:rsidR="005C145D" w:rsidRPr="00E27D23" w:rsidRDefault="005C145D" w:rsidP="005C145D">
            <w:pPr>
              <w:pStyle w:val="TAL"/>
              <w:rPr>
                <w:szCs w:val="18"/>
              </w:rPr>
            </w:pPr>
            <w:r w:rsidRPr="00E27D23">
              <w:rPr>
                <w:szCs w:val="18"/>
              </w:rPr>
              <w:t>Addition of MBS Multicast TC 14.2.1.2.3-DRX-PTP retransmission for multicas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069905" w14:textId="77777777" w:rsidR="005C145D" w:rsidRPr="00E27D23" w:rsidRDefault="005C145D" w:rsidP="005C145D">
            <w:pPr>
              <w:pStyle w:val="TAL"/>
              <w:rPr>
                <w:szCs w:val="18"/>
              </w:rPr>
            </w:pPr>
            <w:r w:rsidRPr="00E27D23">
              <w:rPr>
                <w:szCs w:val="18"/>
              </w:rPr>
              <w:t>17.3.0</w:t>
            </w:r>
          </w:p>
        </w:tc>
      </w:tr>
      <w:tr w:rsidR="005C145D" w:rsidRPr="00E27D23" w14:paraId="495F5C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E7979F"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B0884D"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69CE23" w14:textId="5A10CD0D" w:rsidR="005C145D" w:rsidRPr="00E27D23" w:rsidRDefault="005C145D" w:rsidP="005C145D">
            <w:pPr>
              <w:pStyle w:val="TAL"/>
              <w:rPr>
                <w:szCs w:val="18"/>
              </w:rPr>
            </w:pPr>
            <w:r w:rsidRPr="00E27D23">
              <w:rPr>
                <w:szCs w:val="18"/>
              </w:rPr>
              <w:t>R5-2329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15D83A" w14:textId="087228A0" w:rsidR="005C145D" w:rsidRPr="00E27D23" w:rsidRDefault="005C145D" w:rsidP="005C145D">
            <w:pPr>
              <w:pStyle w:val="TAL"/>
              <w:rPr>
                <w:szCs w:val="18"/>
              </w:rPr>
            </w:pPr>
            <w:r w:rsidRPr="00E27D23">
              <w:rPr>
                <w:szCs w:val="18"/>
              </w:rPr>
              <w:t>37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14F5CD" w14:textId="1E8D2A70"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66CF3" w14:textId="28A1D9E3"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2E77F3" w14:textId="144A8D88" w:rsidR="005C145D" w:rsidRPr="00E27D23" w:rsidRDefault="005C145D" w:rsidP="005C145D">
            <w:pPr>
              <w:pStyle w:val="TAL"/>
              <w:rPr>
                <w:szCs w:val="18"/>
              </w:rPr>
            </w:pPr>
            <w:r w:rsidRPr="00E27D23">
              <w:rPr>
                <w:szCs w:val="18"/>
              </w:rPr>
              <w:t>Addition of MBS Multicast TC 14.2.4.3.3-Handover between Multicast-supporting cell and Multicast non-supporting cell</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BC8C4E" w14:textId="77777777" w:rsidR="005C145D" w:rsidRPr="00E27D23" w:rsidRDefault="005C145D" w:rsidP="005C145D">
            <w:pPr>
              <w:pStyle w:val="TAL"/>
              <w:rPr>
                <w:szCs w:val="18"/>
              </w:rPr>
            </w:pPr>
            <w:r w:rsidRPr="00E27D23">
              <w:rPr>
                <w:szCs w:val="18"/>
              </w:rPr>
              <w:t>17.3.0</w:t>
            </w:r>
          </w:p>
        </w:tc>
      </w:tr>
      <w:tr w:rsidR="005C145D" w:rsidRPr="00E27D23" w14:paraId="2EBA19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784E2F"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5C4AE0"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B13923" w14:textId="51975FB6" w:rsidR="005C145D" w:rsidRPr="00E27D23" w:rsidRDefault="005C145D" w:rsidP="005C145D">
            <w:pPr>
              <w:pStyle w:val="TAL"/>
              <w:rPr>
                <w:szCs w:val="18"/>
              </w:rPr>
            </w:pPr>
            <w:r w:rsidRPr="00E27D23">
              <w:rPr>
                <w:szCs w:val="18"/>
              </w:rPr>
              <w:t>R5-2329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E9AB50" w14:textId="6430B314" w:rsidR="005C145D" w:rsidRPr="00E27D23" w:rsidRDefault="005C145D" w:rsidP="005C145D">
            <w:pPr>
              <w:pStyle w:val="TAL"/>
              <w:rPr>
                <w:szCs w:val="18"/>
              </w:rPr>
            </w:pPr>
            <w:r w:rsidRPr="00E27D23">
              <w:rPr>
                <w:szCs w:val="18"/>
              </w:rPr>
              <w:t>37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5DED5C" w14:textId="3B52E965"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67BF56" w14:textId="76D0AD71"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2402B5" w14:textId="0B87805F" w:rsidR="005C145D" w:rsidRPr="00E27D23" w:rsidRDefault="005C145D" w:rsidP="005C145D">
            <w:pPr>
              <w:pStyle w:val="TAL"/>
              <w:rPr>
                <w:szCs w:val="18"/>
              </w:rPr>
            </w:pPr>
            <w:r w:rsidRPr="00E27D23">
              <w:rPr>
                <w:szCs w:val="18"/>
              </w:rPr>
              <w:t>Correction of SDT TC 7.1.1.13.5-cg-SDT-TATime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88CA00" w14:textId="77777777" w:rsidR="005C145D" w:rsidRPr="00E27D23" w:rsidRDefault="005C145D" w:rsidP="005C145D">
            <w:pPr>
              <w:pStyle w:val="TAL"/>
              <w:rPr>
                <w:szCs w:val="18"/>
              </w:rPr>
            </w:pPr>
            <w:r w:rsidRPr="00E27D23">
              <w:rPr>
                <w:szCs w:val="18"/>
              </w:rPr>
              <w:t>17.3.0</w:t>
            </w:r>
          </w:p>
        </w:tc>
      </w:tr>
      <w:tr w:rsidR="005C145D" w:rsidRPr="00E27D23" w14:paraId="761EC9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6C3445"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1DFDFA"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A54187" w14:textId="373FA9DA" w:rsidR="005C145D" w:rsidRPr="00E27D23" w:rsidRDefault="005C145D" w:rsidP="005C145D">
            <w:pPr>
              <w:pStyle w:val="TAL"/>
              <w:rPr>
                <w:szCs w:val="18"/>
              </w:rPr>
            </w:pPr>
            <w:r w:rsidRPr="00E27D23">
              <w:rPr>
                <w:szCs w:val="18"/>
              </w:rPr>
              <w:t>R5-2329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CFAC7C" w14:textId="3E9ABB84" w:rsidR="005C145D" w:rsidRPr="00E27D23" w:rsidRDefault="005C145D" w:rsidP="005C145D">
            <w:pPr>
              <w:pStyle w:val="TAL"/>
              <w:rPr>
                <w:szCs w:val="18"/>
              </w:rPr>
            </w:pPr>
            <w:r w:rsidRPr="00E27D23">
              <w:rPr>
                <w:szCs w:val="18"/>
              </w:rPr>
              <w:t>37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190617" w14:textId="51188D58"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0B4931" w14:textId="35F3535E"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03B66B" w14:textId="0A61AE33" w:rsidR="005C145D" w:rsidRPr="00E27D23" w:rsidRDefault="005C145D" w:rsidP="005C145D">
            <w:pPr>
              <w:pStyle w:val="TAL"/>
              <w:rPr>
                <w:szCs w:val="18"/>
              </w:rPr>
            </w:pPr>
            <w:r w:rsidRPr="00E27D23">
              <w:rPr>
                <w:szCs w:val="18"/>
              </w:rPr>
              <w:t>Correction of NR TC 7.1.2.3.11-RLC re-establishmen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379E3A4" w14:textId="77777777" w:rsidR="005C145D" w:rsidRPr="00E27D23" w:rsidRDefault="005C145D" w:rsidP="005C145D">
            <w:pPr>
              <w:pStyle w:val="TAL"/>
              <w:rPr>
                <w:szCs w:val="18"/>
              </w:rPr>
            </w:pPr>
            <w:r w:rsidRPr="00E27D23">
              <w:rPr>
                <w:szCs w:val="18"/>
              </w:rPr>
              <w:t>17.3.0</w:t>
            </w:r>
          </w:p>
        </w:tc>
      </w:tr>
      <w:tr w:rsidR="005C145D" w:rsidRPr="00E27D23" w14:paraId="779D68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636FC33"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75E08E"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3491FD" w14:textId="2063D6C8" w:rsidR="005C145D" w:rsidRPr="00E27D23" w:rsidRDefault="005C145D" w:rsidP="005C145D">
            <w:pPr>
              <w:pStyle w:val="TAL"/>
              <w:rPr>
                <w:szCs w:val="18"/>
              </w:rPr>
            </w:pPr>
            <w:r w:rsidRPr="00E27D23">
              <w:rPr>
                <w:szCs w:val="18"/>
              </w:rPr>
              <w:t>R5-2329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D147B1" w14:textId="52D2144A" w:rsidR="005C145D" w:rsidRPr="00E27D23" w:rsidRDefault="005C145D" w:rsidP="005C145D">
            <w:pPr>
              <w:pStyle w:val="TAL"/>
              <w:rPr>
                <w:szCs w:val="18"/>
              </w:rPr>
            </w:pPr>
            <w:r w:rsidRPr="00E27D23">
              <w:rPr>
                <w:szCs w:val="18"/>
              </w:rPr>
              <w:t>37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B80E4D" w14:textId="60613E3C"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093E8C" w14:textId="0D9D7E75"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B13889" w14:textId="0ABD0427" w:rsidR="005C145D" w:rsidRPr="00E27D23" w:rsidRDefault="005C145D" w:rsidP="005C145D">
            <w:pPr>
              <w:pStyle w:val="TAL"/>
              <w:rPr>
                <w:szCs w:val="18"/>
              </w:rPr>
            </w:pPr>
            <w:r w:rsidRPr="00E27D23">
              <w:rPr>
                <w:szCs w:val="18"/>
              </w:rPr>
              <w:t>Correction to RedCap testcase 6.1.2.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D2A8AA" w14:textId="77777777" w:rsidR="005C145D" w:rsidRPr="00E27D23" w:rsidRDefault="005C145D" w:rsidP="005C145D">
            <w:pPr>
              <w:pStyle w:val="TAL"/>
              <w:rPr>
                <w:szCs w:val="18"/>
              </w:rPr>
            </w:pPr>
            <w:r w:rsidRPr="00E27D23">
              <w:rPr>
                <w:szCs w:val="18"/>
              </w:rPr>
              <w:t>17.3.0</w:t>
            </w:r>
          </w:p>
        </w:tc>
      </w:tr>
      <w:tr w:rsidR="005C145D" w:rsidRPr="00E27D23" w14:paraId="739DE8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CC117E1"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6BDFC2A"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7FA09E" w14:textId="31336E2E" w:rsidR="005C145D" w:rsidRPr="00E27D23" w:rsidRDefault="005C145D" w:rsidP="005C145D">
            <w:pPr>
              <w:pStyle w:val="TAL"/>
              <w:rPr>
                <w:szCs w:val="18"/>
              </w:rPr>
            </w:pPr>
            <w:r w:rsidRPr="00E27D23">
              <w:rPr>
                <w:szCs w:val="18"/>
              </w:rPr>
              <w:t>R5-2330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417A35" w14:textId="6E090F3D" w:rsidR="005C145D" w:rsidRPr="00E27D23" w:rsidRDefault="005C145D" w:rsidP="005C145D">
            <w:pPr>
              <w:pStyle w:val="TAL"/>
              <w:rPr>
                <w:szCs w:val="18"/>
              </w:rPr>
            </w:pPr>
            <w:r w:rsidRPr="00E27D23">
              <w:rPr>
                <w:szCs w:val="18"/>
              </w:rPr>
              <w:t>37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FA0E8F" w14:textId="6C9A94F6"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0D57FB" w14:textId="0151A0AD"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F51A15" w14:textId="29EE36F3" w:rsidR="005C145D" w:rsidRPr="00E27D23" w:rsidRDefault="005C145D" w:rsidP="005C145D">
            <w:pPr>
              <w:pStyle w:val="TAL"/>
              <w:rPr>
                <w:szCs w:val="18"/>
              </w:rPr>
            </w:pPr>
            <w:r w:rsidRPr="00E27D23">
              <w:rPr>
                <w:szCs w:val="18"/>
              </w:rPr>
              <w:t>Updates for NR RRC test case 8.1.5.1.1 for RedCap</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F64410" w14:textId="77777777" w:rsidR="005C145D" w:rsidRPr="00E27D23" w:rsidRDefault="005C145D" w:rsidP="005C145D">
            <w:pPr>
              <w:pStyle w:val="TAL"/>
              <w:rPr>
                <w:szCs w:val="18"/>
              </w:rPr>
            </w:pPr>
            <w:r w:rsidRPr="00E27D23">
              <w:rPr>
                <w:szCs w:val="18"/>
              </w:rPr>
              <w:t>17.3.0</w:t>
            </w:r>
          </w:p>
        </w:tc>
      </w:tr>
      <w:tr w:rsidR="005C145D" w:rsidRPr="00E27D23" w14:paraId="13FC3E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F2925B"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E55824"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7347ED" w14:textId="1D16A50B" w:rsidR="005C145D" w:rsidRPr="00E27D23" w:rsidRDefault="005C145D" w:rsidP="005C145D">
            <w:pPr>
              <w:pStyle w:val="TAL"/>
              <w:rPr>
                <w:szCs w:val="18"/>
              </w:rPr>
            </w:pPr>
            <w:r w:rsidRPr="00E27D23">
              <w:rPr>
                <w:szCs w:val="18"/>
              </w:rPr>
              <w:t>R5-2330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9B29D7" w14:textId="338DB157" w:rsidR="005C145D" w:rsidRPr="00E27D23" w:rsidRDefault="005C145D" w:rsidP="005C145D">
            <w:pPr>
              <w:pStyle w:val="TAL"/>
              <w:rPr>
                <w:szCs w:val="18"/>
              </w:rPr>
            </w:pPr>
            <w:r w:rsidRPr="00E27D23">
              <w:rPr>
                <w:szCs w:val="18"/>
              </w:rPr>
              <w:t>37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A0CF4E" w14:textId="5DD91BB0"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3DD800" w14:textId="6D082669"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944AB8" w14:textId="5C1B76ED" w:rsidR="005C145D" w:rsidRPr="00E27D23" w:rsidRDefault="005C145D" w:rsidP="005C145D">
            <w:pPr>
              <w:pStyle w:val="TAL"/>
              <w:rPr>
                <w:szCs w:val="18"/>
              </w:rPr>
            </w:pPr>
            <w:r w:rsidRPr="00E27D23">
              <w:rPr>
                <w:szCs w:val="18"/>
              </w:rPr>
              <w:t>Updates for NR RRC test case 8.1.5.8.1 for RedCap</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036310" w14:textId="77777777" w:rsidR="005C145D" w:rsidRPr="00E27D23" w:rsidRDefault="005C145D" w:rsidP="005C145D">
            <w:pPr>
              <w:pStyle w:val="TAL"/>
              <w:rPr>
                <w:szCs w:val="18"/>
              </w:rPr>
            </w:pPr>
            <w:r w:rsidRPr="00E27D23">
              <w:rPr>
                <w:szCs w:val="18"/>
              </w:rPr>
              <w:t>17.3.0</w:t>
            </w:r>
          </w:p>
        </w:tc>
      </w:tr>
      <w:tr w:rsidR="005C145D" w:rsidRPr="00E27D23" w14:paraId="2166EE0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EE60989"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08B42B"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F4C8EF" w14:textId="08C651AB" w:rsidR="005C145D" w:rsidRPr="00E27D23" w:rsidRDefault="005C145D" w:rsidP="005C145D">
            <w:pPr>
              <w:pStyle w:val="TAL"/>
              <w:rPr>
                <w:szCs w:val="18"/>
              </w:rPr>
            </w:pPr>
            <w:r w:rsidRPr="00E27D23">
              <w:rPr>
                <w:szCs w:val="18"/>
              </w:rPr>
              <w:t>R5-2330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CD6791" w14:textId="6CB668DA" w:rsidR="005C145D" w:rsidRPr="00E27D23" w:rsidRDefault="005C145D" w:rsidP="005C145D">
            <w:pPr>
              <w:pStyle w:val="TAL"/>
              <w:rPr>
                <w:szCs w:val="18"/>
              </w:rPr>
            </w:pPr>
            <w:r w:rsidRPr="00E27D23">
              <w:rPr>
                <w:szCs w:val="18"/>
              </w:rPr>
              <w:t>37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0B1180" w14:textId="2CE163D0"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AB1D97" w14:textId="5DBEFCB3"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9AE546" w14:textId="5009A0A3" w:rsidR="005C145D" w:rsidRPr="00E27D23" w:rsidRDefault="005C145D" w:rsidP="005C145D">
            <w:pPr>
              <w:pStyle w:val="TAL"/>
              <w:rPr>
                <w:szCs w:val="18"/>
              </w:rPr>
            </w:pPr>
            <w:r w:rsidRPr="00E27D23">
              <w:rPr>
                <w:szCs w:val="18"/>
              </w:rPr>
              <w:t>Updates to MAC TC 7.1.1.5.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5A89D7" w14:textId="77777777" w:rsidR="005C145D" w:rsidRPr="00E27D23" w:rsidRDefault="005C145D" w:rsidP="005C145D">
            <w:pPr>
              <w:pStyle w:val="TAL"/>
              <w:rPr>
                <w:szCs w:val="18"/>
              </w:rPr>
            </w:pPr>
            <w:r w:rsidRPr="00E27D23">
              <w:rPr>
                <w:szCs w:val="18"/>
              </w:rPr>
              <w:t>17.3.0</w:t>
            </w:r>
          </w:p>
        </w:tc>
      </w:tr>
      <w:tr w:rsidR="005C145D" w:rsidRPr="00E27D23" w14:paraId="7A36B4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4C62BD5"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8C4114"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A966AC" w14:textId="3B37C937" w:rsidR="005C145D" w:rsidRPr="00E27D23" w:rsidRDefault="005C145D" w:rsidP="005C145D">
            <w:pPr>
              <w:pStyle w:val="TAL"/>
              <w:rPr>
                <w:szCs w:val="18"/>
              </w:rPr>
            </w:pPr>
            <w:r w:rsidRPr="00E27D23">
              <w:rPr>
                <w:szCs w:val="18"/>
              </w:rPr>
              <w:t>R5-2330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D4961F" w14:textId="02F14C94" w:rsidR="005C145D" w:rsidRPr="00E27D23" w:rsidRDefault="005C145D" w:rsidP="005C145D">
            <w:pPr>
              <w:pStyle w:val="TAL"/>
              <w:rPr>
                <w:szCs w:val="18"/>
              </w:rPr>
            </w:pPr>
            <w:r w:rsidRPr="00E27D23">
              <w:rPr>
                <w:szCs w:val="18"/>
              </w:rPr>
              <w:t>37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900198" w14:textId="7E136C4E"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9A185B" w14:textId="4A2EE26D"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A549E0" w14:textId="5381ADDE" w:rsidR="005C145D" w:rsidRPr="00E27D23" w:rsidRDefault="005C145D" w:rsidP="005C145D">
            <w:pPr>
              <w:pStyle w:val="TAL"/>
              <w:rPr>
                <w:szCs w:val="18"/>
              </w:rPr>
            </w:pPr>
            <w:r w:rsidRPr="00E27D23">
              <w:rPr>
                <w:szCs w:val="18"/>
              </w:rPr>
              <w:t>Updates to MAC TC 7.1.3.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100904" w14:textId="77777777" w:rsidR="005C145D" w:rsidRPr="00E27D23" w:rsidRDefault="005C145D" w:rsidP="005C145D">
            <w:pPr>
              <w:pStyle w:val="TAL"/>
              <w:rPr>
                <w:szCs w:val="18"/>
              </w:rPr>
            </w:pPr>
            <w:r w:rsidRPr="00E27D23">
              <w:rPr>
                <w:szCs w:val="18"/>
              </w:rPr>
              <w:t>17.3.0</w:t>
            </w:r>
          </w:p>
        </w:tc>
      </w:tr>
      <w:tr w:rsidR="005C145D" w:rsidRPr="00E27D23" w14:paraId="2B8665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FC4ACDF"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2897CA"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5403BD" w14:textId="662F1061" w:rsidR="005C145D" w:rsidRPr="00E27D23" w:rsidRDefault="005C145D" w:rsidP="005C145D">
            <w:pPr>
              <w:pStyle w:val="TAL"/>
              <w:rPr>
                <w:szCs w:val="18"/>
              </w:rPr>
            </w:pPr>
            <w:r w:rsidRPr="00E27D23">
              <w:rPr>
                <w:szCs w:val="18"/>
              </w:rPr>
              <w:t>R5-2330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203DF4" w14:textId="03B14458" w:rsidR="005C145D" w:rsidRPr="00E27D23" w:rsidRDefault="005C145D" w:rsidP="005C145D">
            <w:pPr>
              <w:pStyle w:val="TAL"/>
              <w:rPr>
                <w:szCs w:val="18"/>
              </w:rPr>
            </w:pPr>
            <w:r w:rsidRPr="00E27D23">
              <w:rPr>
                <w:szCs w:val="18"/>
              </w:rPr>
              <w:t>38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F5A0BD" w14:textId="4297A827"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247076" w14:textId="4F1AC53F"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FB5E2B" w14:textId="365F4B3E" w:rsidR="005C145D" w:rsidRPr="00E27D23" w:rsidRDefault="005C145D" w:rsidP="005C145D">
            <w:pPr>
              <w:pStyle w:val="TAL"/>
              <w:rPr>
                <w:szCs w:val="18"/>
              </w:rPr>
            </w:pPr>
            <w:r w:rsidRPr="00E27D23">
              <w:rPr>
                <w:szCs w:val="18"/>
              </w:rPr>
              <w:t>Updates to RRC TC 8.1.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5888D7" w14:textId="77777777" w:rsidR="005C145D" w:rsidRPr="00E27D23" w:rsidRDefault="005C145D" w:rsidP="005C145D">
            <w:pPr>
              <w:pStyle w:val="TAL"/>
              <w:rPr>
                <w:szCs w:val="18"/>
              </w:rPr>
            </w:pPr>
            <w:r w:rsidRPr="00E27D23">
              <w:rPr>
                <w:szCs w:val="18"/>
              </w:rPr>
              <w:t>17.3.0</w:t>
            </w:r>
          </w:p>
        </w:tc>
      </w:tr>
      <w:tr w:rsidR="005C145D" w:rsidRPr="00E27D23" w14:paraId="331D1CA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E7AE4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15CC10"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42355E" w14:textId="36944B6E" w:rsidR="005C145D" w:rsidRPr="00E27D23" w:rsidRDefault="005C145D" w:rsidP="005C145D">
            <w:pPr>
              <w:pStyle w:val="TAL"/>
              <w:rPr>
                <w:szCs w:val="18"/>
              </w:rPr>
            </w:pPr>
            <w:r w:rsidRPr="00E27D23">
              <w:rPr>
                <w:szCs w:val="18"/>
              </w:rPr>
              <w:t>R5-2330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06096E" w14:textId="510DDD00" w:rsidR="005C145D" w:rsidRPr="00E27D23" w:rsidRDefault="005C145D" w:rsidP="005C145D">
            <w:pPr>
              <w:pStyle w:val="TAL"/>
              <w:rPr>
                <w:szCs w:val="18"/>
              </w:rPr>
            </w:pPr>
            <w:r w:rsidRPr="00E27D23">
              <w:rPr>
                <w:szCs w:val="18"/>
              </w:rPr>
              <w:t>38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A46FDE" w14:textId="1BE41E0C"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646640" w14:textId="19616C0F"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B36D7B" w14:textId="3BDF9642" w:rsidR="005C145D" w:rsidRPr="00E27D23" w:rsidRDefault="005C145D" w:rsidP="005C145D">
            <w:pPr>
              <w:pStyle w:val="TAL"/>
              <w:rPr>
                <w:szCs w:val="18"/>
              </w:rPr>
            </w:pPr>
            <w:r w:rsidRPr="00E27D23">
              <w:rPr>
                <w:szCs w:val="18"/>
              </w:rPr>
              <w:t>Updates to RRC TCs 8.2.2.4.1 and 8.2.2.5.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7BE56C" w14:textId="77777777" w:rsidR="005C145D" w:rsidRPr="00E27D23" w:rsidRDefault="005C145D" w:rsidP="005C145D">
            <w:pPr>
              <w:pStyle w:val="TAL"/>
              <w:rPr>
                <w:szCs w:val="18"/>
              </w:rPr>
            </w:pPr>
            <w:r w:rsidRPr="00E27D23">
              <w:rPr>
                <w:szCs w:val="18"/>
              </w:rPr>
              <w:t>17.3.0</w:t>
            </w:r>
          </w:p>
        </w:tc>
      </w:tr>
      <w:tr w:rsidR="005C145D" w:rsidRPr="00E27D23" w14:paraId="01E954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E00F65"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BB9DC2"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A01648" w14:textId="721E8DE7" w:rsidR="005C145D" w:rsidRPr="00E27D23" w:rsidRDefault="005C145D" w:rsidP="005C145D">
            <w:pPr>
              <w:pStyle w:val="TAL"/>
              <w:rPr>
                <w:szCs w:val="18"/>
              </w:rPr>
            </w:pPr>
            <w:r w:rsidRPr="00E27D23">
              <w:rPr>
                <w:szCs w:val="18"/>
              </w:rPr>
              <w:t>R5-2330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83BD46" w14:textId="497B29AE" w:rsidR="005C145D" w:rsidRPr="00E27D23" w:rsidRDefault="005C145D" w:rsidP="005C145D">
            <w:pPr>
              <w:pStyle w:val="TAL"/>
              <w:rPr>
                <w:szCs w:val="18"/>
              </w:rPr>
            </w:pPr>
            <w:r w:rsidRPr="00E27D23">
              <w:rPr>
                <w:szCs w:val="18"/>
              </w:rPr>
              <w:t>38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00D63C" w14:textId="14FAD4D3"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27914B" w14:textId="75C3699B"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FDA763" w14:textId="51B63354" w:rsidR="005C145D" w:rsidRPr="00E27D23" w:rsidRDefault="005C145D" w:rsidP="005C145D">
            <w:pPr>
              <w:pStyle w:val="TAL"/>
              <w:rPr>
                <w:szCs w:val="18"/>
              </w:rPr>
            </w:pPr>
            <w:r w:rsidRPr="00E27D23">
              <w:rPr>
                <w:szCs w:val="18"/>
              </w:rPr>
              <w:t>Updates to RRC TCs 8.2.3.13.1 and 8.2.3.14.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0B6332" w14:textId="77777777" w:rsidR="005C145D" w:rsidRPr="00E27D23" w:rsidRDefault="005C145D" w:rsidP="005C145D">
            <w:pPr>
              <w:pStyle w:val="TAL"/>
              <w:rPr>
                <w:szCs w:val="18"/>
              </w:rPr>
            </w:pPr>
            <w:r w:rsidRPr="00E27D23">
              <w:rPr>
                <w:szCs w:val="18"/>
              </w:rPr>
              <w:t>17.3.0</w:t>
            </w:r>
          </w:p>
        </w:tc>
      </w:tr>
      <w:tr w:rsidR="005C145D" w:rsidRPr="00E27D23" w14:paraId="23023F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4C223D"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CA723A"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8CF369" w14:textId="1936DA0C" w:rsidR="005C145D" w:rsidRPr="00E27D23" w:rsidRDefault="005C145D" w:rsidP="005C145D">
            <w:pPr>
              <w:pStyle w:val="TAL"/>
              <w:rPr>
                <w:szCs w:val="18"/>
              </w:rPr>
            </w:pPr>
            <w:r w:rsidRPr="00E27D23">
              <w:rPr>
                <w:szCs w:val="18"/>
              </w:rPr>
              <w:t>R5-2330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62E2E7" w14:textId="64B76009" w:rsidR="005C145D" w:rsidRPr="00E27D23" w:rsidRDefault="005C145D" w:rsidP="005C145D">
            <w:pPr>
              <w:pStyle w:val="TAL"/>
              <w:rPr>
                <w:szCs w:val="18"/>
              </w:rPr>
            </w:pPr>
            <w:r w:rsidRPr="00E27D23">
              <w:rPr>
                <w:szCs w:val="18"/>
              </w:rPr>
              <w:t>38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A79700" w14:textId="69EC1581"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58C818" w14:textId="2101E6B5"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012C8B" w14:textId="71E3F8C8" w:rsidR="005C145D" w:rsidRPr="00E27D23" w:rsidRDefault="005C145D" w:rsidP="005C145D">
            <w:pPr>
              <w:pStyle w:val="TAL"/>
              <w:rPr>
                <w:szCs w:val="18"/>
              </w:rPr>
            </w:pPr>
            <w:r w:rsidRPr="00E27D23">
              <w:rPr>
                <w:szCs w:val="18"/>
              </w:rPr>
              <w:t>Updates to RRC TCs 8.2.4.1.1.1 and 8.2.4.2.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E169295" w14:textId="77777777" w:rsidR="005C145D" w:rsidRPr="00E27D23" w:rsidRDefault="005C145D" w:rsidP="005C145D">
            <w:pPr>
              <w:pStyle w:val="TAL"/>
              <w:rPr>
                <w:szCs w:val="18"/>
              </w:rPr>
            </w:pPr>
            <w:r w:rsidRPr="00E27D23">
              <w:rPr>
                <w:szCs w:val="18"/>
              </w:rPr>
              <w:t>17.3.0</w:t>
            </w:r>
          </w:p>
        </w:tc>
      </w:tr>
      <w:tr w:rsidR="005C145D" w:rsidRPr="00E27D23" w14:paraId="0A1993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5AA90F"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9146F01"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F348EF" w14:textId="6857AD0A" w:rsidR="005C145D" w:rsidRPr="00E27D23" w:rsidRDefault="005C145D" w:rsidP="005C145D">
            <w:pPr>
              <w:pStyle w:val="TAL"/>
              <w:rPr>
                <w:szCs w:val="18"/>
              </w:rPr>
            </w:pPr>
            <w:r w:rsidRPr="00E27D23">
              <w:rPr>
                <w:szCs w:val="18"/>
              </w:rPr>
              <w:t>R5-2330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41F548" w14:textId="60FC765C" w:rsidR="005C145D" w:rsidRPr="00E27D23" w:rsidRDefault="005C145D" w:rsidP="005C145D">
            <w:pPr>
              <w:pStyle w:val="TAL"/>
              <w:rPr>
                <w:szCs w:val="18"/>
              </w:rPr>
            </w:pPr>
            <w:r w:rsidRPr="00E27D23">
              <w:rPr>
                <w:szCs w:val="18"/>
              </w:rPr>
              <w:t>38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6B99AE" w14:textId="505581A3"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F38FD7" w14:textId="7B5B185D"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E1E69A" w14:textId="19DB3A43" w:rsidR="005C145D" w:rsidRPr="00E27D23" w:rsidRDefault="005C145D" w:rsidP="005C145D">
            <w:pPr>
              <w:pStyle w:val="TAL"/>
              <w:rPr>
                <w:szCs w:val="18"/>
              </w:rPr>
            </w:pPr>
            <w:r w:rsidRPr="00E27D23">
              <w:rPr>
                <w:szCs w:val="18"/>
              </w:rPr>
              <w:t>Addition of NR unlicensed test case 6.6.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585DF6" w14:textId="77777777" w:rsidR="005C145D" w:rsidRPr="00E27D23" w:rsidRDefault="005C145D" w:rsidP="005C145D">
            <w:pPr>
              <w:pStyle w:val="TAL"/>
              <w:rPr>
                <w:szCs w:val="18"/>
              </w:rPr>
            </w:pPr>
            <w:r w:rsidRPr="00E27D23">
              <w:rPr>
                <w:szCs w:val="18"/>
              </w:rPr>
              <w:t>17.3.0</w:t>
            </w:r>
          </w:p>
        </w:tc>
      </w:tr>
      <w:tr w:rsidR="005C145D" w:rsidRPr="00E27D23" w14:paraId="27F17AD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2F8236"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3A2FDD3"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F067EF" w14:textId="069638B2" w:rsidR="005C145D" w:rsidRPr="00E27D23" w:rsidRDefault="005C145D" w:rsidP="005C145D">
            <w:pPr>
              <w:pStyle w:val="TAL"/>
              <w:rPr>
                <w:szCs w:val="18"/>
              </w:rPr>
            </w:pPr>
            <w:r w:rsidRPr="00E27D23">
              <w:rPr>
                <w:szCs w:val="18"/>
              </w:rPr>
              <w:t>R5-2330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D02553" w14:textId="70C292EE" w:rsidR="005C145D" w:rsidRPr="00E27D23" w:rsidRDefault="005C145D" w:rsidP="005C145D">
            <w:pPr>
              <w:pStyle w:val="TAL"/>
              <w:rPr>
                <w:szCs w:val="18"/>
              </w:rPr>
            </w:pPr>
            <w:r w:rsidRPr="00E27D23">
              <w:rPr>
                <w:szCs w:val="18"/>
              </w:rPr>
              <w:t>38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34B167" w14:textId="738BAB12"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86847F" w14:textId="502EC00F"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95F24C" w14:textId="40D0E6B1" w:rsidR="005C145D" w:rsidRPr="00E27D23" w:rsidRDefault="005C145D" w:rsidP="005C145D">
            <w:pPr>
              <w:pStyle w:val="TAL"/>
              <w:rPr>
                <w:szCs w:val="18"/>
              </w:rPr>
            </w:pPr>
            <w:r w:rsidRPr="00E27D23">
              <w:rPr>
                <w:szCs w:val="18"/>
              </w:rPr>
              <w:t>Addition of NR unlicensed test case 6.6.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D7D389B" w14:textId="77777777" w:rsidR="005C145D" w:rsidRPr="00E27D23" w:rsidRDefault="005C145D" w:rsidP="005C145D">
            <w:pPr>
              <w:pStyle w:val="TAL"/>
              <w:rPr>
                <w:szCs w:val="18"/>
              </w:rPr>
            </w:pPr>
            <w:r w:rsidRPr="00E27D23">
              <w:rPr>
                <w:szCs w:val="18"/>
              </w:rPr>
              <w:t>17.3.0</w:t>
            </w:r>
          </w:p>
        </w:tc>
      </w:tr>
      <w:tr w:rsidR="005C145D" w:rsidRPr="00E27D23" w14:paraId="2EB8E07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6022620"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B7D9748"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217029" w14:textId="4C09B2E5" w:rsidR="005C145D" w:rsidRPr="00E27D23" w:rsidRDefault="005C145D" w:rsidP="005C145D">
            <w:pPr>
              <w:pStyle w:val="TAL"/>
              <w:rPr>
                <w:szCs w:val="18"/>
              </w:rPr>
            </w:pPr>
            <w:r w:rsidRPr="00E27D23">
              <w:rPr>
                <w:szCs w:val="18"/>
              </w:rPr>
              <w:t>R5-2331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D8A7EB" w14:textId="2C8AD64B" w:rsidR="005C145D" w:rsidRPr="00E27D23" w:rsidRDefault="005C145D" w:rsidP="005C145D">
            <w:pPr>
              <w:pStyle w:val="TAL"/>
              <w:rPr>
                <w:szCs w:val="18"/>
              </w:rPr>
            </w:pPr>
            <w:r w:rsidRPr="00E27D23">
              <w:rPr>
                <w:szCs w:val="18"/>
              </w:rPr>
              <w:t>38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AE9FBD" w14:textId="654BC2BA"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32E66E" w14:textId="267A3E5A"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BF02D2" w14:textId="07281BA0" w:rsidR="005C145D" w:rsidRPr="00E27D23" w:rsidRDefault="005C145D" w:rsidP="005C145D">
            <w:pPr>
              <w:pStyle w:val="TAL"/>
              <w:rPr>
                <w:szCs w:val="18"/>
              </w:rPr>
            </w:pPr>
            <w:r w:rsidRPr="00E27D23">
              <w:rPr>
                <w:szCs w:val="18"/>
              </w:rPr>
              <w:t>Update to NR MUSIM test case 9.1.5.1.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2DC0BAD" w14:textId="77777777" w:rsidR="005C145D" w:rsidRPr="00E27D23" w:rsidRDefault="005C145D" w:rsidP="005C145D">
            <w:pPr>
              <w:pStyle w:val="TAL"/>
              <w:rPr>
                <w:szCs w:val="18"/>
              </w:rPr>
            </w:pPr>
            <w:r w:rsidRPr="00E27D23">
              <w:rPr>
                <w:szCs w:val="18"/>
              </w:rPr>
              <w:t>17.3.0</w:t>
            </w:r>
          </w:p>
        </w:tc>
      </w:tr>
      <w:tr w:rsidR="005C145D" w:rsidRPr="00E27D23" w14:paraId="27CE613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586F472"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5C5F08"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B6706C" w14:textId="2B20D7CE" w:rsidR="005C145D" w:rsidRPr="00E27D23" w:rsidRDefault="005C145D" w:rsidP="005C145D">
            <w:pPr>
              <w:pStyle w:val="TAL"/>
              <w:rPr>
                <w:szCs w:val="18"/>
              </w:rPr>
            </w:pPr>
            <w:r w:rsidRPr="00E27D23">
              <w:rPr>
                <w:szCs w:val="18"/>
              </w:rPr>
              <w:t>R5-2331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03DA1D" w14:textId="3AB6C1EF" w:rsidR="005C145D" w:rsidRPr="00E27D23" w:rsidRDefault="005C145D" w:rsidP="005C145D">
            <w:pPr>
              <w:pStyle w:val="TAL"/>
              <w:rPr>
                <w:szCs w:val="18"/>
              </w:rPr>
            </w:pPr>
            <w:r w:rsidRPr="00E27D23">
              <w:rPr>
                <w:szCs w:val="18"/>
              </w:rPr>
              <w:t>38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D3868A" w14:textId="103AD35B"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DD4D92" w14:textId="3BCB0241"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F5DA64" w14:textId="4A87FAFC" w:rsidR="005C145D" w:rsidRPr="00E27D23" w:rsidRDefault="005C145D" w:rsidP="005C145D">
            <w:pPr>
              <w:pStyle w:val="TAL"/>
              <w:rPr>
                <w:szCs w:val="18"/>
              </w:rPr>
            </w:pPr>
            <w:r w:rsidRPr="00E27D23">
              <w:rPr>
                <w:szCs w:val="18"/>
              </w:rPr>
              <w:t>Update to NR MUSIM test case 9.1.7.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C80E03" w14:textId="77777777" w:rsidR="005C145D" w:rsidRPr="00E27D23" w:rsidRDefault="005C145D" w:rsidP="005C145D">
            <w:pPr>
              <w:pStyle w:val="TAL"/>
              <w:rPr>
                <w:szCs w:val="18"/>
              </w:rPr>
            </w:pPr>
            <w:r w:rsidRPr="00E27D23">
              <w:rPr>
                <w:szCs w:val="18"/>
              </w:rPr>
              <w:t>17.3.0</w:t>
            </w:r>
          </w:p>
        </w:tc>
      </w:tr>
      <w:tr w:rsidR="005C145D" w:rsidRPr="00E27D23" w14:paraId="41C544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73F91C"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286C43"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CDE596" w14:textId="2603C0CC" w:rsidR="005C145D" w:rsidRPr="00E27D23" w:rsidRDefault="005C145D" w:rsidP="005C145D">
            <w:pPr>
              <w:pStyle w:val="TAL"/>
              <w:rPr>
                <w:szCs w:val="18"/>
              </w:rPr>
            </w:pPr>
            <w:r w:rsidRPr="00E27D23">
              <w:rPr>
                <w:szCs w:val="18"/>
              </w:rPr>
              <w:t>R5-2331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ED7B85" w14:textId="76225A4A" w:rsidR="005C145D" w:rsidRPr="00E27D23" w:rsidRDefault="005C145D" w:rsidP="005C145D">
            <w:pPr>
              <w:pStyle w:val="TAL"/>
              <w:rPr>
                <w:szCs w:val="18"/>
              </w:rPr>
            </w:pPr>
            <w:r w:rsidRPr="00E27D23">
              <w:rPr>
                <w:szCs w:val="18"/>
              </w:rPr>
              <w:t>38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A8677E" w14:textId="1EEED18E"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97463C" w14:textId="4AE9F40D"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6E3034" w14:textId="6F38CE17" w:rsidR="005C145D" w:rsidRPr="00E27D23" w:rsidRDefault="005C145D" w:rsidP="005C145D">
            <w:pPr>
              <w:pStyle w:val="TAL"/>
              <w:rPr>
                <w:szCs w:val="18"/>
              </w:rPr>
            </w:pPr>
            <w:r w:rsidRPr="00E27D23">
              <w:rPr>
                <w:szCs w:val="18"/>
              </w:rPr>
              <w:t>Update to NR MUSIM test case 9.1.7.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3C34E0" w14:textId="77777777" w:rsidR="005C145D" w:rsidRPr="00E27D23" w:rsidRDefault="005C145D" w:rsidP="005C145D">
            <w:pPr>
              <w:pStyle w:val="TAL"/>
              <w:rPr>
                <w:szCs w:val="18"/>
              </w:rPr>
            </w:pPr>
            <w:r w:rsidRPr="00E27D23">
              <w:rPr>
                <w:szCs w:val="18"/>
              </w:rPr>
              <w:t>17.3.0</w:t>
            </w:r>
          </w:p>
        </w:tc>
      </w:tr>
      <w:tr w:rsidR="005C145D" w:rsidRPr="00E27D23" w14:paraId="470974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7D355CB"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8F223E"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2161AA" w14:textId="7908061B" w:rsidR="005C145D" w:rsidRPr="00E27D23" w:rsidRDefault="005C145D" w:rsidP="005C145D">
            <w:pPr>
              <w:pStyle w:val="TAL"/>
              <w:rPr>
                <w:szCs w:val="18"/>
              </w:rPr>
            </w:pPr>
            <w:r w:rsidRPr="00E27D23">
              <w:rPr>
                <w:szCs w:val="18"/>
              </w:rPr>
              <w:t>R5-2331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AC98FE" w14:textId="0C446ACC" w:rsidR="005C145D" w:rsidRPr="00E27D23" w:rsidRDefault="005C145D" w:rsidP="005C145D">
            <w:pPr>
              <w:pStyle w:val="TAL"/>
              <w:rPr>
                <w:szCs w:val="18"/>
              </w:rPr>
            </w:pPr>
            <w:r w:rsidRPr="00E27D23">
              <w:rPr>
                <w:szCs w:val="18"/>
              </w:rPr>
              <w:t>38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7600C6" w14:textId="37C1BFF1"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085DC2" w14:textId="1EED645C"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01AD4D" w14:textId="543C245A" w:rsidR="005C145D" w:rsidRPr="00E27D23" w:rsidRDefault="005C145D" w:rsidP="005C145D">
            <w:pPr>
              <w:pStyle w:val="TAL"/>
              <w:rPr>
                <w:szCs w:val="18"/>
              </w:rPr>
            </w:pPr>
            <w:r w:rsidRPr="00E27D23">
              <w:rPr>
                <w:szCs w:val="18"/>
              </w:rPr>
              <w:t>Correction of multi layer test case 11.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6223EF" w14:textId="77777777" w:rsidR="005C145D" w:rsidRPr="00E27D23" w:rsidRDefault="005C145D" w:rsidP="005C145D">
            <w:pPr>
              <w:pStyle w:val="TAL"/>
              <w:rPr>
                <w:szCs w:val="18"/>
              </w:rPr>
            </w:pPr>
            <w:r w:rsidRPr="00E27D23">
              <w:rPr>
                <w:szCs w:val="18"/>
              </w:rPr>
              <w:t>17.3.0</w:t>
            </w:r>
          </w:p>
        </w:tc>
      </w:tr>
      <w:tr w:rsidR="005C145D" w:rsidRPr="00E27D23" w14:paraId="54903E1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BA887C"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12E859"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685601" w14:textId="43DF3C42" w:rsidR="005C145D" w:rsidRPr="00E27D23" w:rsidRDefault="005C145D" w:rsidP="005C145D">
            <w:pPr>
              <w:pStyle w:val="TAL"/>
              <w:rPr>
                <w:szCs w:val="18"/>
              </w:rPr>
            </w:pPr>
            <w:r w:rsidRPr="00E27D23">
              <w:rPr>
                <w:szCs w:val="18"/>
              </w:rPr>
              <w:t>R5-2331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B83CA1" w14:textId="142FCECD" w:rsidR="005C145D" w:rsidRPr="00E27D23" w:rsidRDefault="005C145D" w:rsidP="005C145D">
            <w:pPr>
              <w:pStyle w:val="TAL"/>
              <w:rPr>
                <w:szCs w:val="18"/>
              </w:rPr>
            </w:pPr>
            <w:r w:rsidRPr="00E27D23">
              <w:rPr>
                <w:szCs w:val="18"/>
              </w:rPr>
              <w:t>38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FAC547" w14:textId="091D5CDA"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6F1800" w14:textId="467FCA85"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F87E5C" w14:textId="42CCD53C" w:rsidR="005C145D" w:rsidRPr="00E27D23" w:rsidRDefault="005C145D" w:rsidP="005C145D">
            <w:pPr>
              <w:pStyle w:val="TAL"/>
              <w:rPr>
                <w:szCs w:val="18"/>
              </w:rPr>
            </w:pPr>
            <w:r w:rsidRPr="00E27D23">
              <w:rPr>
                <w:szCs w:val="18"/>
              </w:rPr>
              <w:t>Correction of emergency services test case 11.4.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145868" w14:textId="77777777" w:rsidR="005C145D" w:rsidRPr="00E27D23" w:rsidRDefault="005C145D" w:rsidP="005C145D">
            <w:pPr>
              <w:pStyle w:val="TAL"/>
              <w:rPr>
                <w:szCs w:val="18"/>
              </w:rPr>
            </w:pPr>
            <w:r w:rsidRPr="00E27D23">
              <w:rPr>
                <w:szCs w:val="18"/>
              </w:rPr>
              <w:t>17.3.0</w:t>
            </w:r>
          </w:p>
        </w:tc>
      </w:tr>
      <w:tr w:rsidR="005C145D" w:rsidRPr="00E27D23" w14:paraId="2E9995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AB9815"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DF6244A"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DAE960" w14:textId="661792F4" w:rsidR="005C145D" w:rsidRPr="00E27D23" w:rsidRDefault="005C145D" w:rsidP="005C145D">
            <w:pPr>
              <w:pStyle w:val="TAL"/>
              <w:rPr>
                <w:szCs w:val="18"/>
              </w:rPr>
            </w:pPr>
            <w:r w:rsidRPr="00E27D23">
              <w:rPr>
                <w:szCs w:val="18"/>
              </w:rPr>
              <w:t>R5-2332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37CE16" w14:textId="2F893A6B" w:rsidR="005C145D" w:rsidRPr="00E27D23" w:rsidRDefault="005C145D" w:rsidP="005C145D">
            <w:pPr>
              <w:pStyle w:val="TAL"/>
              <w:rPr>
                <w:szCs w:val="18"/>
              </w:rPr>
            </w:pPr>
            <w:r w:rsidRPr="00E27D23">
              <w:rPr>
                <w:szCs w:val="18"/>
              </w:rPr>
              <w:t>38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E9DD09" w14:textId="3E92D624"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D18133" w14:textId="222DF08E"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56870D" w14:textId="461B6202" w:rsidR="005C145D" w:rsidRPr="00E27D23" w:rsidRDefault="005C145D" w:rsidP="005C145D">
            <w:pPr>
              <w:pStyle w:val="TAL"/>
              <w:rPr>
                <w:szCs w:val="18"/>
              </w:rPr>
            </w:pPr>
            <w:r w:rsidRPr="00E27D23">
              <w:rPr>
                <w:szCs w:val="18"/>
              </w:rPr>
              <w:t>Addition of new RRC test case for Logging and reporting of on-Demand S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87CB94" w14:textId="77777777" w:rsidR="005C145D" w:rsidRPr="00E27D23" w:rsidRDefault="005C145D" w:rsidP="005C145D">
            <w:pPr>
              <w:pStyle w:val="TAL"/>
              <w:rPr>
                <w:szCs w:val="18"/>
              </w:rPr>
            </w:pPr>
            <w:r w:rsidRPr="00E27D23">
              <w:rPr>
                <w:szCs w:val="18"/>
              </w:rPr>
              <w:t>17.3.0</w:t>
            </w:r>
          </w:p>
        </w:tc>
      </w:tr>
      <w:tr w:rsidR="005C145D" w:rsidRPr="00E27D23" w14:paraId="4FCDFA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50FEE6E"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F3AE7F9"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E21884" w14:textId="316D98D2" w:rsidR="005C145D" w:rsidRPr="00E27D23" w:rsidRDefault="005C145D" w:rsidP="005C145D">
            <w:pPr>
              <w:pStyle w:val="TAL"/>
              <w:rPr>
                <w:szCs w:val="18"/>
              </w:rPr>
            </w:pPr>
            <w:r w:rsidRPr="00E27D23">
              <w:rPr>
                <w:szCs w:val="18"/>
              </w:rPr>
              <w:t>R5-2332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D370B9" w14:textId="57724A61" w:rsidR="005C145D" w:rsidRPr="00E27D23" w:rsidRDefault="005C145D" w:rsidP="005C145D">
            <w:pPr>
              <w:pStyle w:val="TAL"/>
              <w:rPr>
                <w:szCs w:val="18"/>
              </w:rPr>
            </w:pPr>
            <w:r w:rsidRPr="00E27D23">
              <w:rPr>
                <w:szCs w:val="18"/>
              </w:rPr>
              <w:t>38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982AEC" w14:textId="569C606D"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35EAC" w14:textId="482C12BC"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43DC81" w14:textId="44B4BD59" w:rsidR="005C145D" w:rsidRPr="00E27D23" w:rsidRDefault="005C145D" w:rsidP="005C145D">
            <w:pPr>
              <w:pStyle w:val="TAL"/>
              <w:rPr>
                <w:szCs w:val="18"/>
              </w:rPr>
            </w:pPr>
            <w:r w:rsidRPr="00E27D23">
              <w:rPr>
                <w:szCs w:val="18"/>
              </w:rPr>
              <w:t>Addition of new RRC test case for Logging and reporting of 2-step RACH repor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56F098B" w14:textId="77777777" w:rsidR="005C145D" w:rsidRPr="00E27D23" w:rsidRDefault="005C145D" w:rsidP="005C145D">
            <w:pPr>
              <w:pStyle w:val="TAL"/>
              <w:rPr>
                <w:szCs w:val="18"/>
              </w:rPr>
            </w:pPr>
            <w:r w:rsidRPr="00E27D23">
              <w:rPr>
                <w:szCs w:val="18"/>
              </w:rPr>
              <w:t>17.3.0</w:t>
            </w:r>
          </w:p>
        </w:tc>
      </w:tr>
      <w:tr w:rsidR="005C145D" w:rsidRPr="00E27D23" w14:paraId="42926BF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16AF3E"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4DA2AE"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66E027" w14:textId="548C85A2" w:rsidR="005C145D" w:rsidRPr="00E27D23" w:rsidRDefault="005C145D" w:rsidP="005C145D">
            <w:pPr>
              <w:pStyle w:val="TAL"/>
              <w:rPr>
                <w:szCs w:val="18"/>
              </w:rPr>
            </w:pPr>
            <w:r w:rsidRPr="00E27D23">
              <w:rPr>
                <w:szCs w:val="18"/>
              </w:rPr>
              <w:t>R5-2332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B20438" w14:textId="5DD787AB" w:rsidR="005C145D" w:rsidRPr="00E27D23" w:rsidRDefault="005C145D" w:rsidP="005C145D">
            <w:pPr>
              <w:pStyle w:val="TAL"/>
              <w:rPr>
                <w:szCs w:val="18"/>
              </w:rPr>
            </w:pPr>
            <w:r w:rsidRPr="00E27D23">
              <w:rPr>
                <w:szCs w:val="18"/>
              </w:rPr>
              <w:t>38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58C031" w14:textId="307C8F00"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D20E90" w14:textId="3586D1B6"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858068" w14:textId="38709DF4" w:rsidR="005C145D" w:rsidRPr="00E27D23" w:rsidRDefault="005C145D" w:rsidP="005C145D">
            <w:pPr>
              <w:pStyle w:val="TAL"/>
              <w:rPr>
                <w:szCs w:val="18"/>
              </w:rPr>
            </w:pPr>
            <w:r w:rsidRPr="00E27D23">
              <w:rPr>
                <w:szCs w:val="18"/>
              </w:rPr>
              <w:t>Addition of new RRC test case for Logging and reporting fallback to 4-step R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9BE44E" w14:textId="77777777" w:rsidR="005C145D" w:rsidRPr="00E27D23" w:rsidRDefault="005C145D" w:rsidP="005C145D">
            <w:pPr>
              <w:pStyle w:val="TAL"/>
              <w:rPr>
                <w:szCs w:val="18"/>
              </w:rPr>
            </w:pPr>
            <w:r w:rsidRPr="00E27D23">
              <w:rPr>
                <w:szCs w:val="18"/>
              </w:rPr>
              <w:t>17.3.0</w:t>
            </w:r>
          </w:p>
        </w:tc>
      </w:tr>
      <w:tr w:rsidR="005C145D" w:rsidRPr="00E27D23" w14:paraId="7E716A0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6449E3A"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76D317"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8CDFCA" w14:textId="2DEF6D6C" w:rsidR="005C145D" w:rsidRPr="00E27D23" w:rsidRDefault="005C145D" w:rsidP="005C145D">
            <w:pPr>
              <w:pStyle w:val="TAL"/>
              <w:rPr>
                <w:szCs w:val="18"/>
              </w:rPr>
            </w:pPr>
            <w:r w:rsidRPr="00E27D23">
              <w:rPr>
                <w:szCs w:val="18"/>
              </w:rPr>
              <w:t>R5-2332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721855" w14:textId="1027FD60" w:rsidR="005C145D" w:rsidRPr="00E27D23" w:rsidRDefault="005C145D" w:rsidP="005C145D">
            <w:pPr>
              <w:pStyle w:val="TAL"/>
              <w:rPr>
                <w:szCs w:val="18"/>
              </w:rPr>
            </w:pPr>
            <w:r w:rsidRPr="00E27D23">
              <w:rPr>
                <w:szCs w:val="18"/>
              </w:rPr>
              <w:t>38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1C4772" w14:textId="692FFF93"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EDE70F" w14:textId="716C90FA"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C61406" w14:textId="690C0863" w:rsidR="005C145D" w:rsidRPr="00E27D23" w:rsidRDefault="005C145D" w:rsidP="005C145D">
            <w:pPr>
              <w:pStyle w:val="TAL"/>
              <w:rPr>
                <w:szCs w:val="18"/>
              </w:rPr>
            </w:pPr>
            <w:r w:rsidRPr="00E27D23">
              <w:rPr>
                <w:szCs w:val="18"/>
              </w:rPr>
              <w:t>Update NR 2 step RACH test case 7.1.1.1.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FB0165" w14:textId="77777777" w:rsidR="005C145D" w:rsidRPr="00E27D23" w:rsidRDefault="005C145D" w:rsidP="005C145D">
            <w:pPr>
              <w:pStyle w:val="TAL"/>
              <w:rPr>
                <w:szCs w:val="18"/>
              </w:rPr>
            </w:pPr>
            <w:r w:rsidRPr="00E27D23">
              <w:rPr>
                <w:szCs w:val="18"/>
              </w:rPr>
              <w:t>17.3.0</w:t>
            </w:r>
          </w:p>
        </w:tc>
      </w:tr>
      <w:tr w:rsidR="005C145D" w:rsidRPr="00E27D23" w14:paraId="33C8176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FFCEBB3"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EB208D"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4C71A0" w14:textId="55458C58" w:rsidR="005C145D" w:rsidRPr="00E27D23" w:rsidRDefault="005C145D" w:rsidP="005C145D">
            <w:pPr>
              <w:pStyle w:val="TAL"/>
              <w:rPr>
                <w:szCs w:val="18"/>
              </w:rPr>
            </w:pPr>
            <w:r w:rsidRPr="00E27D23">
              <w:rPr>
                <w:szCs w:val="18"/>
              </w:rPr>
              <w:t>R5-2332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AFEE00" w14:textId="6D02BA35" w:rsidR="005C145D" w:rsidRPr="00E27D23" w:rsidRDefault="005C145D" w:rsidP="005C145D">
            <w:pPr>
              <w:pStyle w:val="TAL"/>
              <w:rPr>
                <w:szCs w:val="18"/>
              </w:rPr>
            </w:pPr>
            <w:r w:rsidRPr="00E27D23">
              <w:rPr>
                <w:szCs w:val="18"/>
              </w:rPr>
              <w:t>38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4A5EE6" w14:textId="1CAE78F8"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782C9" w14:textId="6C63835B"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D11BB6" w14:textId="696E1361" w:rsidR="005C145D" w:rsidRPr="00E27D23" w:rsidRDefault="005C145D" w:rsidP="005C145D">
            <w:pPr>
              <w:pStyle w:val="TAL"/>
              <w:rPr>
                <w:szCs w:val="18"/>
              </w:rPr>
            </w:pPr>
            <w:r w:rsidRPr="00E27D23">
              <w:rPr>
                <w:szCs w:val="18"/>
              </w:rPr>
              <w:t>Update of test case 8.1.5.9.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20BB8E" w14:textId="77777777" w:rsidR="005C145D" w:rsidRPr="00E27D23" w:rsidRDefault="005C145D" w:rsidP="005C145D">
            <w:pPr>
              <w:pStyle w:val="TAL"/>
              <w:rPr>
                <w:szCs w:val="18"/>
              </w:rPr>
            </w:pPr>
            <w:r w:rsidRPr="00E27D23">
              <w:rPr>
                <w:szCs w:val="18"/>
              </w:rPr>
              <w:t>17.3.0</w:t>
            </w:r>
          </w:p>
        </w:tc>
      </w:tr>
      <w:tr w:rsidR="005C145D" w:rsidRPr="00E27D23" w14:paraId="12D75A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364B3F"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F1634A"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7AD895" w14:textId="6825EA14" w:rsidR="005C145D" w:rsidRPr="00E27D23" w:rsidRDefault="005C145D" w:rsidP="005C145D">
            <w:pPr>
              <w:pStyle w:val="TAL"/>
              <w:rPr>
                <w:szCs w:val="18"/>
              </w:rPr>
            </w:pPr>
            <w:r w:rsidRPr="00E27D23">
              <w:rPr>
                <w:szCs w:val="18"/>
              </w:rPr>
              <w:t>R5-2332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D3D001" w14:textId="40B31BEA" w:rsidR="005C145D" w:rsidRPr="00E27D23" w:rsidRDefault="005C145D" w:rsidP="005C145D">
            <w:pPr>
              <w:pStyle w:val="TAL"/>
              <w:rPr>
                <w:szCs w:val="18"/>
              </w:rPr>
            </w:pPr>
            <w:r w:rsidRPr="00E27D23">
              <w:rPr>
                <w:szCs w:val="18"/>
              </w:rPr>
              <w:t>38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DF8436" w14:textId="3242C28A"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E00141" w14:textId="462DFC81"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9CFB32" w14:textId="3F451AA0" w:rsidR="005C145D" w:rsidRPr="00E27D23" w:rsidRDefault="005C145D" w:rsidP="005C145D">
            <w:pPr>
              <w:pStyle w:val="TAL"/>
              <w:rPr>
                <w:szCs w:val="18"/>
              </w:rPr>
            </w:pPr>
            <w:r w:rsidRPr="00E27D23">
              <w:rPr>
                <w:szCs w:val="18"/>
              </w:rPr>
              <w:t>Correction to NR SA SIG TC 8.1.5.1.1 UE capability transfe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F5D8C2D" w14:textId="77777777" w:rsidR="005C145D" w:rsidRPr="00E27D23" w:rsidRDefault="005C145D" w:rsidP="005C145D">
            <w:pPr>
              <w:pStyle w:val="TAL"/>
              <w:rPr>
                <w:szCs w:val="18"/>
              </w:rPr>
            </w:pPr>
            <w:r w:rsidRPr="00E27D23">
              <w:rPr>
                <w:szCs w:val="18"/>
              </w:rPr>
              <w:t>17.3.0</w:t>
            </w:r>
          </w:p>
        </w:tc>
      </w:tr>
      <w:tr w:rsidR="005C145D" w:rsidRPr="00E27D23" w14:paraId="61949A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A8D41D"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9DE449C"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FAF9FA" w14:textId="1191E081" w:rsidR="005C145D" w:rsidRPr="00E27D23" w:rsidRDefault="005C145D" w:rsidP="005C145D">
            <w:pPr>
              <w:pStyle w:val="TAL"/>
              <w:rPr>
                <w:szCs w:val="18"/>
              </w:rPr>
            </w:pPr>
            <w:r w:rsidRPr="00E27D23">
              <w:rPr>
                <w:szCs w:val="18"/>
              </w:rPr>
              <w:t>R5-2333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54B579" w14:textId="6D3CA891" w:rsidR="005C145D" w:rsidRPr="00E27D23" w:rsidRDefault="005C145D" w:rsidP="005C145D">
            <w:pPr>
              <w:pStyle w:val="TAL"/>
              <w:rPr>
                <w:szCs w:val="18"/>
              </w:rPr>
            </w:pPr>
            <w:r w:rsidRPr="00E27D23">
              <w:rPr>
                <w:szCs w:val="18"/>
              </w:rPr>
              <w:t>36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C2D200" w14:textId="4B1BBC5C"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FF2B2E" w14:textId="0215EEAA"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28741B" w14:textId="0527341D" w:rsidR="005C145D" w:rsidRPr="00E27D23" w:rsidRDefault="005C145D" w:rsidP="005C145D">
            <w:pPr>
              <w:pStyle w:val="TAL"/>
              <w:rPr>
                <w:szCs w:val="18"/>
              </w:rPr>
            </w:pPr>
            <w:r w:rsidRPr="00E27D23">
              <w:rPr>
                <w:szCs w:val="18"/>
              </w:rPr>
              <w:t>Correction to CAG TC 6.5.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7FAF4F8" w14:textId="77777777" w:rsidR="005C145D" w:rsidRPr="00E27D23" w:rsidRDefault="005C145D" w:rsidP="005C145D">
            <w:pPr>
              <w:pStyle w:val="TAL"/>
              <w:rPr>
                <w:szCs w:val="18"/>
              </w:rPr>
            </w:pPr>
            <w:r w:rsidRPr="00E27D23">
              <w:rPr>
                <w:szCs w:val="18"/>
              </w:rPr>
              <w:t>17.3.0</w:t>
            </w:r>
          </w:p>
        </w:tc>
      </w:tr>
      <w:tr w:rsidR="005C145D" w:rsidRPr="00E27D23" w14:paraId="765D1F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FE8464"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B29A3E0"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80C761" w14:textId="245E632C" w:rsidR="005C145D" w:rsidRPr="00E27D23" w:rsidRDefault="005C145D" w:rsidP="005C145D">
            <w:pPr>
              <w:pStyle w:val="TAL"/>
              <w:rPr>
                <w:szCs w:val="18"/>
              </w:rPr>
            </w:pPr>
            <w:r w:rsidRPr="00E27D23">
              <w:rPr>
                <w:szCs w:val="18"/>
              </w:rPr>
              <w:t>R5-2333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6DA994" w14:textId="1E71B00C" w:rsidR="005C145D" w:rsidRPr="00E27D23" w:rsidRDefault="005C145D" w:rsidP="005C145D">
            <w:pPr>
              <w:pStyle w:val="TAL"/>
              <w:rPr>
                <w:szCs w:val="18"/>
              </w:rPr>
            </w:pPr>
            <w:r w:rsidRPr="00E27D23">
              <w:rPr>
                <w:szCs w:val="18"/>
              </w:rPr>
              <w:t>37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0F8EB3" w14:textId="0A7B905C"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E22D24" w14:textId="415DD54A"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EA75D4" w14:textId="435A5BEE" w:rsidR="005C145D" w:rsidRPr="00E27D23" w:rsidRDefault="005C145D" w:rsidP="005C145D">
            <w:pPr>
              <w:pStyle w:val="TAL"/>
              <w:rPr>
                <w:szCs w:val="18"/>
              </w:rPr>
            </w:pPr>
            <w:r w:rsidRPr="00E27D23">
              <w:rPr>
                <w:szCs w:val="18"/>
              </w:rPr>
              <w:t>Correction to NR SA SIG TC 6.1.2.2 Squal base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B6FEE3" w14:textId="77777777" w:rsidR="005C145D" w:rsidRPr="00E27D23" w:rsidRDefault="005C145D" w:rsidP="005C145D">
            <w:pPr>
              <w:pStyle w:val="TAL"/>
              <w:rPr>
                <w:szCs w:val="18"/>
              </w:rPr>
            </w:pPr>
            <w:r w:rsidRPr="00E27D23">
              <w:rPr>
                <w:szCs w:val="18"/>
              </w:rPr>
              <w:t>17.3.0</w:t>
            </w:r>
          </w:p>
        </w:tc>
      </w:tr>
      <w:tr w:rsidR="005C145D" w:rsidRPr="00E27D23" w14:paraId="534DF1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D803EEE"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BFB19BC"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172315" w14:textId="540F4C33" w:rsidR="005C145D" w:rsidRPr="00E27D23" w:rsidRDefault="005C145D" w:rsidP="005C145D">
            <w:pPr>
              <w:pStyle w:val="TAL"/>
              <w:rPr>
                <w:szCs w:val="18"/>
              </w:rPr>
            </w:pPr>
            <w:r w:rsidRPr="00E27D23">
              <w:rPr>
                <w:szCs w:val="18"/>
              </w:rPr>
              <w:t>R5-2333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A991C0" w14:textId="47CC56BE" w:rsidR="005C145D" w:rsidRPr="00E27D23" w:rsidRDefault="005C145D" w:rsidP="005C145D">
            <w:pPr>
              <w:pStyle w:val="TAL"/>
              <w:rPr>
                <w:szCs w:val="18"/>
              </w:rPr>
            </w:pPr>
            <w:r w:rsidRPr="00E27D23">
              <w:rPr>
                <w:szCs w:val="18"/>
              </w:rPr>
              <w:t>37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496AA3" w14:textId="05288F38"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8CBAAB" w14:textId="000B02CE"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E20898" w14:textId="2D876A97" w:rsidR="005C145D" w:rsidRPr="00E27D23" w:rsidRDefault="005C145D" w:rsidP="005C145D">
            <w:pPr>
              <w:pStyle w:val="TAL"/>
              <w:rPr>
                <w:szCs w:val="18"/>
              </w:rPr>
            </w:pPr>
            <w:r w:rsidRPr="00E27D23">
              <w:rPr>
                <w:szCs w:val="18"/>
              </w:rPr>
              <w:t>Addition of FR2 cell power levels for SNPN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F7053DC" w14:textId="77777777" w:rsidR="005C145D" w:rsidRPr="00E27D23" w:rsidRDefault="005C145D" w:rsidP="005C145D">
            <w:pPr>
              <w:pStyle w:val="TAL"/>
              <w:rPr>
                <w:szCs w:val="18"/>
              </w:rPr>
            </w:pPr>
            <w:r w:rsidRPr="00E27D23">
              <w:rPr>
                <w:szCs w:val="18"/>
              </w:rPr>
              <w:t>17.3.0</w:t>
            </w:r>
          </w:p>
        </w:tc>
      </w:tr>
      <w:tr w:rsidR="005C145D" w:rsidRPr="00E27D23" w14:paraId="0B8D64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478E4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2A30EF"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A3ED1B" w14:textId="69EB29B9" w:rsidR="005C145D" w:rsidRPr="00E27D23" w:rsidRDefault="005C145D" w:rsidP="005C145D">
            <w:pPr>
              <w:pStyle w:val="TAL"/>
              <w:rPr>
                <w:szCs w:val="18"/>
              </w:rPr>
            </w:pPr>
            <w:r w:rsidRPr="00E27D23">
              <w:rPr>
                <w:szCs w:val="18"/>
              </w:rPr>
              <w:t>R5-2333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CC0C0F" w14:textId="417759CD" w:rsidR="005C145D" w:rsidRPr="00E27D23" w:rsidRDefault="005C145D" w:rsidP="005C145D">
            <w:pPr>
              <w:pStyle w:val="TAL"/>
              <w:rPr>
                <w:szCs w:val="18"/>
              </w:rPr>
            </w:pPr>
            <w:r w:rsidRPr="00E27D23">
              <w:rPr>
                <w:szCs w:val="18"/>
              </w:rPr>
              <w:t>37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F780D3" w14:textId="1ABCD376"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615A4" w14:textId="590909A4"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48F923" w14:textId="09C689D2" w:rsidR="005C145D" w:rsidRPr="00E27D23" w:rsidRDefault="005C145D" w:rsidP="005C145D">
            <w:pPr>
              <w:pStyle w:val="TAL"/>
              <w:rPr>
                <w:szCs w:val="18"/>
              </w:rPr>
            </w:pPr>
            <w:r w:rsidRPr="00E27D23">
              <w:rPr>
                <w:szCs w:val="18"/>
              </w:rPr>
              <w:t>Correction to NR MAC test cases 7.1.1.7.1.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8A9546" w14:textId="77777777" w:rsidR="005C145D" w:rsidRPr="00E27D23" w:rsidRDefault="005C145D" w:rsidP="005C145D">
            <w:pPr>
              <w:pStyle w:val="TAL"/>
              <w:rPr>
                <w:szCs w:val="18"/>
              </w:rPr>
            </w:pPr>
            <w:r w:rsidRPr="00E27D23">
              <w:rPr>
                <w:szCs w:val="18"/>
              </w:rPr>
              <w:t>17.3.0</w:t>
            </w:r>
          </w:p>
        </w:tc>
      </w:tr>
      <w:tr w:rsidR="005C145D" w:rsidRPr="00E27D23" w14:paraId="69CDF3C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66221B"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B373442"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DCA8A3" w14:textId="7DAC9F4E" w:rsidR="005C145D" w:rsidRPr="00E27D23" w:rsidRDefault="005C145D" w:rsidP="005C145D">
            <w:pPr>
              <w:pStyle w:val="TAL"/>
              <w:rPr>
                <w:szCs w:val="18"/>
              </w:rPr>
            </w:pPr>
            <w:r w:rsidRPr="00E27D23">
              <w:rPr>
                <w:szCs w:val="18"/>
              </w:rPr>
              <w:t>R5-2333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3E34D4" w14:textId="4AC3C61F" w:rsidR="005C145D" w:rsidRPr="00E27D23" w:rsidRDefault="005C145D" w:rsidP="005C145D">
            <w:pPr>
              <w:pStyle w:val="TAL"/>
              <w:rPr>
                <w:szCs w:val="18"/>
              </w:rPr>
            </w:pPr>
            <w:r w:rsidRPr="00E27D23">
              <w:rPr>
                <w:szCs w:val="18"/>
              </w:rPr>
              <w:t>38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7D8B06" w14:textId="53948288"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4B2F23" w14:textId="03606B22"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5C0FE7" w14:textId="02D47BE4" w:rsidR="005C145D" w:rsidRPr="00E27D23" w:rsidRDefault="005C145D" w:rsidP="005C145D">
            <w:pPr>
              <w:pStyle w:val="TAL"/>
              <w:rPr>
                <w:szCs w:val="18"/>
              </w:rPr>
            </w:pPr>
            <w:r w:rsidRPr="00E27D23">
              <w:rPr>
                <w:szCs w:val="18"/>
              </w:rPr>
              <w:t>Update NR 2 step RACH test case 7.1.1.1.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CDB07FB" w14:textId="77777777" w:rsidR="005C145D" w:rsidRPr="00E27D23" w:rsidRDefault="005C145D" w:rsidP="005C145D">
            <w:pPr>
              <w:pStyle w:val="TAL"/>
              <w:rPr>
                <w:szCs w:val="18"/>
              </w:rPr>
            </w:pPr>
            <w:r w:rsidRPr="00E27D23">
              <w:rPr>
                <w:szCs w:val="18"/>
              </w:rPr>
              <w:t>17.3.0</w:t>
            </w:r>
          </w:p>
        </w:tc>
      </w:tr>
      <w:tr w:rsidR="005C145D" w:rsidRPr="00E27D23" w14:paraId="7C891F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D0E4A6D"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849FA5C"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166F31" w14:textId="62687243" w:rsidR="005C145D" w:rsidRPr="00E27D23" w:rsidRDefault="005C145D" w:rsidP="005C145D">
            <w:pPr>
              <w:pStyle w:val="TAL"/>
              <w:rPr>
                <w:szCs w:val="18"/>
              </w:rPr>
            </w:pPr>
            <w:r w:rsidRPr="00E27D23">
              <w:rPr>
                <w:szCs w:val="18"/>
              </w:rPr>
              <w:t>R5-2333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B4877D" w14:textId="24FAB505" w:rsidR="005C145D" w:rsidRPr="00E27D23" w:rsidRDefault="005C145D" w:rsidP="005C145D">
            <w:pPr>
              <w:pStyle w:val="TAL"/>
              <w:rPr>
                <w:szCs w:val="18"/>
              </w:rPr>
            </w:pPr>
            <w:r w:rsidRPr="00E27D23">
              <w:rPr>
                <w:szCs w:val="18"/>
              </w:rPr>
              <w:t>38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BE9456" w14:textId="40FF4719"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4D7D7C" w14:textId="1C577276"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D3DA82" w14:textId="4E3DA96C" w:rsidR="005C145D" w:rsidRPr="00E27D23" w:rsidRDefault="005C145D" w:rsidP="005C145D">
            <w:pPr>
              <w:pStyle w:val="TAL"/>
              <w:rPr>
                <w:szCs w:val="18"/>
              </w:rPr>
            </w:pPr>
            <w:r w:rsidRPr="00E27D23">
              <w:rPr>
                <w:szCs w:val="18"/>
              </w:rPr>
              <w:t>Addition of new NR 2 step RACH test case 7.1.1.1.9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728C9D" w14:textId="77777777" w:rsidR="005C145D" w:rsidRPr="00E27D23" w:rsidRDefault="005C145D" w:rsidP="005C145D">
            <w:pPr>
              <w:pStyle w:val="TAL"/>
              <w:rPr>
                <w:szCs w:val="18"/>
              </w:rPr>
            </w:pPr>
            <w:r w:rsidRPr="00E27D23">
              <w:rPr>
                <w:szCs w:val="18"/>
              </w:rPr>
              <w:t>17.3.0</w:t>
            </w:r>
          </w:p>
        </w:tc>
      </w:tr>
      <w:tr w:rsidR="005C145D" w:rsidRPr="00E27D23" w14:paraId="0417A5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81C222"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4015604"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4D8BC2" w14:textId="5BF46927" w:rsidR="005C145D" w:rsidRPr="00E27D23" w:rsidRDefault="005C145D" w:rsidP="005C145D">
            <w:pPr>
              <w:pStyle w:val="TAL"/>
              <w:rPr>
                <w:szCs w:val="18"/>
              </w:rPr>
            </w:pPr>
            <w:r w:rsidRPr="00E27D23">
              <w:rPr>
                <w:szCs w:val="18"/>
              </w:rPr>
              <w:t>R5-2333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F73CB6" w14:textId="61CECD51" w:rsidR="005C145D" w:rsidRPr="00E27D23" w:rsidRDefault="005C145D" w:rsidP="005C145D">
            <w:pPr>
              <w:pStyle w:val="TAL"/>
              <w:rPr>
                <w:szCs w:val="18"/>
              </w:rPr>
            </w:pPr>
            <w:r w:rsidRPr="00E27D23">
              <w:rPr>
                <w:szCs w:val="18"/>
              </w:rPr>
              <w:t>38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E0E489" w14:textId="55A77BF5"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C547B" w14:textId="154B568D"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31BE23" w14:textId="4F0101FF" w:rsidR="005C145D" w:rsidRPr="00E27D23" w:rsidRDefault="005C145D" w:rsidP="005C145D">
            <w:pPr>
              <w:pStyle w:val="TAL"/>
              <w:rPr>
                <w:szCs w:val="18"/>
              </w:rPr>
            </w:pPr>
            <w:r w:rsidRPr="00E27D23">
              <w:rPr>
                <w:szCs w:val="18"/>
              </w:rPr>
              <w:t>Updates to RRC TCs 8.1.3.1.17 and 8.1.3.1.1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581B2F" w14:textId="77777777" w:rsidR="005C145D" w:rsidRPr="00E27D23" w:rsidRDefault="005C145D" w:rsidP="005C145D">
            <w:pPr>
              <w:pStyle w:val="TAL"/>
              <w:rPr>
                <w:szCs w:val="18"/>
              </w:rPr>
            </w:pPr>
            <w:r w:rsidRPr="00E27D23">
              <w:rPr>
                <w:szCs w:val="18"/>
              </w:rPr>
              <w:t>17.3.0</w:t>
            </w:r>
          </w:p>
        </w:tc>
      </w:tr>
      <w:tr w:rsidR="005C145D" w:rsidRPr="00E27D23" w14:paraId="4911F7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A24C34A"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64AB41"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0A8706" w14:textId="4A72DDD3" w:rsidR="005C145D" w:rsidRPr="00E27D23" w:rsidRDefault="005C145D" w:rsidP="005C145D">
            <w:pPr>
              <w:pStyle w:val="TAL"/>
              <w:rPr>
                <w:szCs w:val="18"/>
              </w:rPr>
            </w:pPr>
            <w:r w:rsidRPr="00E27D23">
              <w:rPr>
                <w:szCs w:val="18"/>
              </w:rPr>
              <w:t>R5-2333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EAC3AD" w14:textId="06440BF5" w:rsidR="005C145D" w:rsidRPr="00E27D23" w:rsidRDefault="005C145D" w:rsidP="005C145D">
            <w:pPr>
              <w:pStyle w:val="TAL"/>
              <w:rPr>
                <w:szCs w:val="18"/>
              </w:rPr>
            </w:pPr>
            <w:r w:rsidRPr="00E27D23">
              <w:rPr>
                <w:szCs w:val="18"/>
              </w:rPr>
              <w:t>38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619D2A" w14:textId="7B8B7A56" w:rsidR="005C145D" w:rsidRPr="00E27D23" w:rsidRDefault="005C145D" w:rsidP="005C145D">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D71B85" w14:textId="30E12842"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4766D3" w14:textId="168CC7BE" w:rsidR="005C145D" w:rsidRPr="00E27D23" w:rsidRDefault="005C145D" w:rsidP="005C145D">
            <w:pPr>
              <w:pStyle w:val="TAL"/>
              <w:rPr>
                <w:szCs w:val="18"/>
              </w:rPr>
            </w:pPr>
            <w:r w:rsidRPr="00E27D23">
              <w:rPr>
                <w:szCs w:val="18"/>
              </w:rPr>
              <w:t>Addition of new NR 2 step RACH test case 7.1.1.1.10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B409E9F" w14:textId="77777777" w:rsidR="005C145D" w:rsidRPr="00E27D23" w:rsidRDefault="005C145D" w:rsidP="005C145D">
            <w:pPr>
              <w:pStyle w:val="TAL"/>
              <w:rPr>
                <w:szCs w:val="18"/>
              </w:rPr>
            </w:pPr>
            <w:r w:rsidRPr="00E27D23">
              <w:rPr>
                <w:szCs w:val="18"/>
              </w:rPr>
              <w:t>17.3.0</w:t>
            </w:r>
          </w:p>
        </w:tc>
      </w:tr>
      <w:tr w:rsidR="005C145D" w:rsidRPr="00E27D23" w14:paraId="752A027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15C5C99"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F592D5A"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2DB261" w14:textId="33B4CDA1" w:rsidR="005C145D" w:rsidRPr="00E27D23" w:rsidRDefault="005C145D" w:rsidP="005C145D">
            <w:pPr>
              <w:pStyle w:val="TAL"/>
              <w:rPr>
                <w:szCs w:val="18"/>
              </w:rPr>
            </w:pPr>
            <w:r w:rsidRPr="00E27D23">
              <w:rPr>
                <w:szCs w:val="18"/>
              </w:rPr>
              <w:t>R5-2333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212787" w14:textId="48D23EEC" w:rsidR="005C145D" w:rsidRPr="00E27D23" w:rsidRDefault="005C145D" w:rsidP="005C145D">
            <w:pPr>
              <w:pStyle w:val="TAL"/>
              <w:rPr>
                <w:szCs w:val="18"/>
              </w:rPr>
            </w:pPr>
            <w:r w:rsidRPr="00E27D23">
              <w:rPr>
                <w:szCs w:val="18"/>
              </w:rPr>
              <w:t>36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F63C49" w14:textId="44C4C07F"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7398FC" w14:textId="4B199D08"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C0B492" w14:textId="35C4D07F" w:rsidR="005C145D" w:rsidRPr="00E27D23" w:rsidRDefault="005C145D" w:rsidP="005C145D">
            <w:pPr>
              <w:pStyle w:val="TAL"/>
              <w:rPr>
                <w:szCs w:val="18"/>
              </w:rPr>
            </w:pPr>
            <w:r w:rsidRPr="00E27D23">
              <w:rPr>
                <w:szCs w:val="18"/>
              </w:rPr>
              <w:t>Update NE-DC RRC Radio Bearer test case 8.2.2.7.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ADC0148" w14:textId="77777777" w:rsidR="005C145D" w:rsidRPr="00E27D23" w:rsidRDefault="005C145D" w:rsidP="005C145D">
            <w:pPr>
              <w:pStyle w:val="TAL"/>
              <w:rPr>
                <w:szCs w:val="18"/>
              </w:rPr>
            </w:pPr>
            <w:r w:rsidRPr="00E27D23">
              <w:rPr>
                <w:szCs w:val="18"/>
              </w:rPr>
              <w:t>17.3.0</w:t>
            </w:r>
          </w:p>
        </w:tc>
      </w:tr>
      <w:tr w:rsidR="005C145D" w:rsidRPr="00E27D23" w14:paraId="4F5963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AE85B8"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D4CDE0E"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EF7C60" w14:textId="3A417B7F" w:rsidR="005C145D" w:rsidRPr="00E27D23" w:rsidRDefault="005C145D" w:rsidP="005C145D">
            <w:pPr>
              <w:pStyle w:val="TAL"/>
              <w:rPr>
                <w:szCs w:val="18"/>
              </w:rPr>
            </w:pPr>
            <w:r w:rsidRPr="00E27D23">
              <w:rPr>
                <w:szCs w:val="18"/>
              </w:rPr>
              <w:t>R5-2333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835F0C" w14:textId="30AA0E07" w:rsidR="005C145D" w:rsidRPr="00E27D23" w:rsidRDefault="005C145D" w:rsidP="005C145D">
            <w:pPr>
              <w:pStyle w:val="TAL"/>
              <w:rPr>
                <w:szCs w:val="18"/>
              </w:rPr>
            </w:pPr>
            <w:r w:rsidRPr="00E27D23">
              <w:rPr>
                <w:szCs w:val="18"/>
              </w:rPr>
              <w:t>38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E1FFB0" w14:textId="06E8FF62"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1AE2D9" w14:textId="339A081A"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7D657E" w14:textId="639DF403" w:rsidR="005C145D" w:rsidRPr="00E27D23" w:rsidRDefault="005C145D" w:rsidP="005C145D">
            <w:pPr>
              <w:pStyle w:val="TAL"/>
              <w:rPr>
                <w:szCs w:val="18"/>
              </w:rPr>
            </w:pPr>
            <w:r w:rsidRPr="00E27D23">
              <w:rPr>
                <w:szCs w:val="18"/>
              </w:rPr>
              <w:t>Update to test case 8.2.2.5.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AB5144" w14:textId="77777777" w:rsidR="005C145D" w:rsidRPr="00E27D23" w:rsidRDefault="005C145D" w:rsidP="005C145D">
            <w:pPr>
              <w:pStyle w:val="TAL"/>
              <w:rPr>
                <w:szCs w:val="18"/>
              </w:rPr>
            </w:pPr>
            <w:r w:rsidRPr="00E27D23">
              <w:rPr>
                <w:szCs w:val="18"/>
              </w:rPr>
              <w:t>17.3.0</w:t>
            </w:r>
          </w:p>
        </w:tc>
      </w:tr>
      <w:tr w:rsidR="005C145D" w:rsidRPr="00E27D23" w14:paraId="1DAECE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5AC30D"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BF9A8A8"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C81430" w14:textId="7D2B8116" w:rsidR="005C145D" w:rsidRPr="00E27D23" w:rsidRDefault="005C145D" w:rsidP="005C145D">
            <w:pPr>
              <w:pStyle w:val="TAL"/>
              <w:rPr>
                <w:szCs w:val="18"/>
              </w:rPr>
            </w:pPr>
            <w:r w:rsidRPr="00E27D23">
              <w:rPr>
                <w:szCs w:val="18"/>
              </w:rPr>
              <w:t>R5-2333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BB6980" w14:textId="37359B72" w:rsidR="005C145D" w:rsidRPr="00E27D23" w:rsidRDefault="005C145D" w:rsidP="005C145D">
            <w:pPr>
              <w:pStyle w:val="TAL"/>
              <w:rPr>
                <w:szCs w:val="18"/>
              </w:rPr>
            </w:pPr>
            <w:r w:rsidRPr="00E27D23">
              <w:rPr>
                <w:szCs w:val="18"/>
              </w:rPr>
              <w:t>38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CB3B46" w14:textId="1E9941A1"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ADDC3A" w14:textId="78776F76"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E650D9" w14:textId="4A69D5A1" w:rsidR="005C145D" w:rsidRPr="00E27D23" w:rsidRDefault="005C145D" w:rsidP="005C145D">
            <w:pPr>
              <w:pStyle w:val="TAL"/>
              <w:rPr>
                <w:szCs w:val="18"/>
              </w:rPr>
            </w:pPr>
            <w:r w:rsidRPr="00E27D23">
              <w:rPr>
                <w:szCs w:val="18"/>
              </w:rPr>
              <w:t>Update to test case 8.2.2.5.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AB85C03" w14:textId="77777777" w:rsidR="005C145D" w:rsidRPr="00E27D23" w:rsidRDefault="005C145D" w:rsidP="005C145D">
            <w:pPr>
              <w:pStyle w:val="TAL"/>
              <w:rPr>
                <w:szCs w:val="18"/>
              </w:rPr>
            </w:pPr>
            <w:r w:rsidRPr="00E27D23">
              <w:rPr>
                <w:szCs w:val="18"/>
              </w:rPr>
              <w:t>17.3.0</w:t>
            </w:r>
          </w:p>
        </w:tc>
      </w:tr>
      <w:tr w:rsidR="005C145D" w:rsidRPr="00E27D23" w14:paraId="33E987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2F6F25"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C7C278"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7C623E" w14:textId="090433EA" w:rsidR="005C145D" w:rsidRPr="00E27D23" w:rsidRDefault="005C145D" w:rsidP="005C145D">
            <w:pPr>
              <w:pStyle w:val="TAL"/>
              <w:rPr>
                <w:szCs w:val="18"/>
              </w:rPr>
            </w:pPr>
            <w:r w:rsidRPr="00E27D23">
              <w:rPr>
                <w:szCs w:val="18"/>
              </w:rPr>
              <w:t>R5-2333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D1A6AF" w14:textId="18FC07FE" w:rsidR="005C145D" w:rsidRPr="00E27D23" w:rsidRDefault="005C145D" w:rsidP="005C145D">
            <w:pPr>
              <w:pStyle w:val="TAL"/>
              <w:rPr>
                <w:szCs w:val="18"/>
              </w:rPr>
            </w:pPr>
            <w:r w:rsidRPr="00E27D23">
              <w:rPr>
                <w:szCs w:val="18"/>
              </w:rPr>
              <w:t>38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F47053" w14:textId="17CB5426"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85F799" w14:textId="6E67E41C"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785B16" w14:textId="70B26387" w:rsidR="005C145D" w:rsidRPr="00E27D23" w:rsidRDefault="005C145D" w:rsidP="005C145D">
            <w:pPr>
              <w:pStyle w:val="TAL"/>
              <w:rPr>
                <w:szCs w:val="18"/>
              </w:rPr>
            </w:pPr>
            <w:r w:rsidRPr="00E27D23">
              <w:rPr>
                <w:szCs w:val="18"/>
              </w:rPr>
              <w:t>Update to test case 8.2.2.5.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34B1ECD" w14:textId="77777777" w:rsidR="005C145D" w:rsidRPr="00E27D23" w:rsidRDefault="005C145D" w:rsidP="005C145D">
            <w:pPr>
              <w:pStyle w:val="TAL"/>
              <w:rPr>
                <w:szCs w:val="18"/>
              </w:rPr>
            </w:pPr>
            <w:r w:rsidRPr="00E27D23">
              <w:rPr>
                <w:szCs w:val="18"/>
              </w:rPr>
              <w:t>17.3.0</w:t>
            </w:r>
          </w:p>
        </w:tc>
      </w:tr>
      <w:tr w:rsidR="005C145D" w:rsidRPr="00E27D23" w14:paraId="7621ED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EFAD42"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D69026"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64CD1C" w14:textId="0148427F" w:rsidR="005C145D" w:rsidRPr="00E27D23" w:rsidRDefault="005C145D" w:rsidP="005C145D">
            <w:pPr>
              <w:pStyle w:val="TAL"/>
              <w:rPr>
                <w:szCs w:val="18"/>
              </w:rPr>
            </w:pPr>
            <w:r w:rsidRPr="00E27D23">
              <w:rPr>
                <w:szCs w:val="18"/>
              </w:rPr>
              <w:t>R5-2333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1D73B4" w14:textId="22A6E9C1" w:rsidR="005C145D" w:rsidRPr="00E27D23" w:rsidRDefault="005C145D" w:rsidP="005C145D">
            <w:pPr>
              <w:pStyle w:val="TAL"/>
              <w:rPr>
                <w:szCs w:val="18"/>
              </w:rPr>
            </w:pPr>
            <w:r w:rsidRPr="00E27D23">
              <w:rPr>
                <w:szCs w:val="18"/>
              </w:rPr>
              <w:t>38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EC93A3" w14:textId="78625405"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E8A67C" w14:textId="6F3E4BE2"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47CDD1" w14:textId="6F1D4322" w:rsidR="005C145D" w:rsidRPr="00E27D23" w:rsidRDefault="005C145D" w:rsidP="005C145D">
            <w:pPr>
              <w:pStyle w:val="TAL"/>
              <w:rPr>
                <w:szCs w:val="18"/>
              </w:rPr>
            </w:pPr>
            <w:r w:rsidRPr="00E27D23">
              <w:rPr>
                <w:szCs w:val="18"/>
              </w:rPr>
              <w:t>Update to test case 8.2.2.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AFC4E8" w14:textId="77777777" w:rsidR="005C145D" w:rsidRPr="00E27D23" w:rsidRDefault="005C145D" w:rsidP="005C145D">
            <w:pPr>
              <w:pStyle w:val="TAL"/>
              <w:rPr>
                <w:szCs w:val="18"/>
              </w:rPr>
            </w:pPr>
            <w:r w:rsidRPr="00E27D23">
              <w:rPr>
                <w:szCs w:val="18"/>
              </w:rPr>
              <w:t>17.3.0</w:t>
            </w:r>
          </w:p>
        </w:tc>
      </w:tr>
      <w:tr w:rsidR="005C145D" w:rsidRPr="00E27D23" w14:paraId="099F6C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9D11DD"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AC2FA91"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1357C1" w14:textId="4C2BB53D" w:rsidR="005C145D" w:rsidRPr="00E27D23" w:rsidRDefault="005C145D" w:rsidP="005C145D">
            <w:pPr>
              <w:pStyle w:val="TAL"/>
              <w:rPr>
                <w:szCs w:val="18"/>
              </w:rPr>
            </w:pPr>
            <w:r w:rsidRPr="00E27D23">
              <w:rPr>
                <w:szCs w:val="18"/>
              </w:rPr>
              <w:t>R5-2333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1A611A" w14:textId="43F217E9" w:rsidR="005C145D" w:rsidRPr="00E27D23" w:rsidRDefault="005C145D" w:rsidP="005C145D">
            <w:pPr>
              <w:pStyle w:val="TAL"/>
              <w:rPr>
                <w:szCs w:val="18"/>
              </w:rPr>
            </w:pPr>
            <w:r w:rsidRPr="00E27D23">
              <w:rPr>
                <w:szCs w:val="18"/>
              </w:rPr>
              <w:t>38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0C020E" w14:textId="398C1465"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B7A43C" w14:textId="4DF73CDC"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2460C5" w14:textId="74E95570" w:rsidR="005C145D" w:rsidRPr="00E27D23" w:rsidRDefault="005C145D" w:rsidP="005C145D">
            <w:pPr>
              <w:pStyle w:val="TAL"/>
              <w:rPr>
                <w:szCs w:val="18"/>
              </w:rPr>
            </w:pPr>
            <w:r w:rsidRPr="00E27D23">
              <w:rPr>
                <w:szCs w:val="18"/>
              </w:rPr>
              <w:t>Update to test case 8.2.2.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AA150A4" w14:textId="77777777" w:rsidR="005C145D" w:rsidRPr="00E27D23" w:rsidRDefault="005C145D" w:rsidP="005C145D">
            <w:pPr>
              <w:pStyle w:val="TAL"/>
              <w:rPr>
                <w:szCs w:val="18"/>
              </w:rPr>
            </w:pPr>
            <w:r w:rsidRPr="00E27D23">
              <w:rPr>
                <w:szCs w:val="18"/>
              </w:rPr>
              <w:t>17.3.0</w:t>
            </w:r>
          </w:p>
        </w:tc>
      </w:tr>
      <w:tr w:rsidR="005C145D" w:rsidRPr="00E27D23" w14:paraId="1DD7FB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41A4062"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24C745"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FD697A" w14:textId="43D4BA5B" w:rsidR="005C145D" w:rsidRPr="00E27D23" w:rsidRDefault="005C145D" w:rsidP="005C145D">
            <w:pPr>
              <w:pStyle w:val="TAL"/>
              <w:rPr>
                <w:szCs w:val="18"/>
              </w:rPr>
            </w:pPr>
            <w:r w:rsidRPr="00E27D23">
              <w:rPr>
                <w:szCs w:val="18"/>
              </w:rPr>
              <w:t>R5-2333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C424C4" w14:textId="20E6996B" w:rsidR="005C145D" w:rsidRPr="00E27D23" w:rsidRDefault="005C145D" w:rsidP="005C145D">
            <w:pPr>
              <w:pStyle w:val="TAL"/>
              <w:rPr>
                <w:szCs w:val="18"/>
              </w:rPr>
            </w:pPr>
            <w:r w:rsidRPr="00E27D23">
              <w:rPr>
                <w:szCs w:val="18"/>
              </w:rPr>
              <w:t>38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C35CED" w14:textId="49985B03"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D0D540" w14:textId="74E86451"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91DA55" w14:textId="586F1B20" w:rsidR="005C145D" w:rsidRPr="00E27D23" w:rsidRDefault="005C145D" w:rsidP="005C145D">
            <w:pPr>
              <w:pStyle w:val="TAL"/>
              <w:rPr>
                <w:szCs w:val="18"/>
              </w:rPr>
            </w:pPr>
            <w:r w:rsidRPr="00E27D23">
              <w:rPr>
                <w:szCs w:val="18"/>
              </w:rPr>
              <w:t>Update to test case 8.2.2.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71BFCD" w14:textId="77777777" w:rsidR="005C145D" w:rsidRPr="00E27D23" w:rsidRDefault="005C145D" w:rsidP="005C145D">
            <w:pPr>
              <w:pStyle w:val="TAL"/>
              <w:rPr>
                <w:szCs w:val="18"/>
              </w:rPr>
            </w:pPr>
            <w:r w:rsidRPr="00E27D23">
              <w:rPr>
                <w:szCs w:val="18"/>
              </w:rPr>
              <w:t>17.3.0</w:t>
            </w:r>
          </w:p>
        </w:tc>
      </w:tr>
      <w:tr w:rsidR="005C145D" w:rsidRPr="00E27D23" w14:paraId="7A2573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1E7C45C"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3649F11"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371802" w14:textId="52FE0827" w:rsidR="005C145D" w:rsidRPr="00E27D23" w:rsidRDefault="005C145D" w:rsidP="005C145D">
            <w:pPr>
              <w:pStyle w:val="TAL"/>
              <w:rPr>
                <w:szCs w:val="18"/>
              </w:rPr>
            </w:pPr>
            <w:r w:rsidRPr="00E27D23">
              <w:rPr>
                <w:szCs w:val="18"/>
              </w:rPr>
              <w:t>R5-2333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A0E47B" w14:textId="125D7CA7" w:rsidR="005C145D" w:rsidRPr="00E27D23" w:rsidRDefault="005C145D" w:rsidP="005C145D">
            <w:pPr>
              <w:pStyle w:val="TAL"/>
              <w:rPr>
                <w:szCs w:val="18"/>
              </w:rPr>
            </w:pPr>
            <w:r w:rsidRPr="00E27D23">
              <w:rPr>
                <w:szCs w:val="18"/>
              </w:rPr>
              <w:t>38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6A4822" w14:textId="2783C4A6"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5E0729" w14:textId="051BCDB4"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457C53" w14:textId="2D24C8E4" w:rsidR="005C145D" w:rsidRPr="00E27D23" w:rsidRDefault="005C145D" w:rsidP="005C145D">
            <w:pPr>
              <w:pStyle w:val="TAL"/>
              <w:rPr>
                <w:szCs w:val="18"/>
              </w:rPr>
            </w:pPr>
            <w:r w:rsidRPr="00E27D23">
              <w:rPr>
                <w:szCs w:val="18"/>
              </w:rPr>
              <w:t>Update to test case 8.2.2.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BF3A1F" w14:textId="77777777" w:rsidR="005C145D" w:rsidRPr="00E27D23" w:rsidRDefault="005C145D" w:rsidP="005C145D">
            <w:pPr>
              <w:pStyle w:val="TAL"/>
              <w:rPr>
                <w:szCs w:val="18"/>
              </w:rPr>
            </w:pPr>
            <w:r w:rsidRPr="00E27D23">
              <w:rPr>
                <w:szCs w:val="18"/>
              </w:rPr>
              <w:t>17.3.0</w:t>
            </w:r>
          </w:p>
        </w:tc>
      </w:tr>
      <w:tr w:rsidR="005C145D" w:rsidRPr="00E27D23" w14:paraId="102397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BBB7FB"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18DCE36"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2C9FAC" w14:textId="768BAADD" w:rsidR="005C145D" w:rsidRPr="00E27D23" w:rsidRDefault="005C145D" w:rsidP="005C145D">
            <w:pPr>
              <w:pStyle w:val="TAL"/>
              <w:rPr>
                <w:szCs w:val="18"/>
              </w:rPr>
            </w:pPr>
            <w:r w:rsidRPr="00E27D23">
              <w:rPr>
                <w:szCs w:val="18"/>
              </w:rPr>
              <w:t>R5-2333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F649DA" w14:textId="16AF2B1D" w:rsidR="005C145D" w:rsidRPr="00E27D23" w:rsidRDefault="005C145D" w:rsidP="005C145D">
            <w:pPr>
              <w:pStyle w:val="TAL"/>
              <w:rPr>
                <w:szCs w:val="18"/>
              </w:rPr>
            </w:pPr>
            <w:r w:rsidRPr="00E27D23">
              <w:rPr>
                <w:szCs w:val="18"/>
              </w:rPr>
              <w:t>38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7BF042" w14:textId="5915BE44"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BCF96D" w14:textId="32312287"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B9C88D" w14:textId="45D7DF40" w:rsidR="005C145D" w:rsidRPr="00E27D23" w:rsidRDefault="005C145D" w:rsidP="005C145D">
            <w:pPr>
              <w:pStyle w:val="TAL"/>
              <w:rPr>
                <w:szCs w:val="18"/>
              </w:rPr>
            </w:pPr>
            <w:r w:rsidRPr="00E27D23">
              <w:rPr>
                <w:szCs w:val="18"/>
              </w:rPr>
              <w:t>Update to test case 8.2.2.8.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4FB019" w14:textId="77777777" w:rsidR="005C145D" w:rsidRPr="00E27D23" w:rsidRDefault="005C145D" w:rsidP="005C145D">
            <w:pPr>
              <w:pStyle w:val="TAL"/>
              <w:rPr>
                <w:szCs w:val="18"/>
              </w:rPr>
            </w:pPr>
            <w:r w:rsidRPr="00E27D23">
              <w:rPr>
                <w:szCs w:val="18"/>
              </w:rPr>
              <w:t>17.3.0</w:t>
            </w:r>
          </w:p>
        </w:tc>
      </w:tr>
      <w:tr w:rsidR="005C145D" w:rsidRPr="00E27D23" w14:paraId="5796E4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8A5D69"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72E6E32"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4640F7" w14:textId="6726D34C" w:rsidR="005C145D" w:rsidRPr="00E27D23" w:rsidRDefault="005C145D" w:rsidP="005C145D">
            <w:pPr>
              <w:pStyle w:val="TAL"/>
              <w:rPr>
                <w:szCs w:val="18"/>
              </w:rPr>
            </w:pPr>
            <w:r w:rsidRPr="00E27D23">
              <w:rPr>
                <w:szCs w:val="18"/>
              </w:rPr>
              <w:t>R5-2333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37248B" w14:textId="22065722" w:rsidR="005C145D" w:rsidRPr="00E27D23" w:rsidRDefault="005C145D" w:rsidP="005C145D">
            <w:pPr>
              <w:pStyle w:val="TAL"/>
              <w:rPr>
                <w:szCs w:val="18"/>
              </w:rPr>
            </w:pPr>
            <w:r w:rsidRPr="00E27D23">
              <w:rPr>
                <w:szCs w:val="18"/>
              </w:rPr>
              <w:t>38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818FAF" w14:textId="68496EC4"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20656" w14:textId="642B56FA"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6A0DC6" w14:textId="60F2C76F" w:rsidR="005C145D" w:rsidRPr="00E27D23" w:rsidRDefault="005C145D" w:rsidP="005C145D">
            <w:pPr>
              <w:pStyle w:val="TAL"/>
              <w:rPr>
                <w:szCs w:val="18"/>
              </w:rPr>
            </w:pPr>
            <w:r w:rsidRPr="00E27D23">
              <w:rPr>
                <w:szCs w:val="18"/>
              </w:rPr>
              <w:t>Update to test case 8.2.2.8.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9F3A92" w14:textId="77777777" w:rsidR="005C145D" w:rsidRPr="00E27D23" w:rsidRDefault="005C145D" w:rsidP="005C145D">
            <w:pPr>
              <w:pStyle w:val="TAL"/>
              <w:rPr>
                <w:szCs w:val="18"/>
              </w:rPr>
            </w:pPr>
            <w:r w:rsidRPr="00E27D23">
              <w:rPr>
                <w:szCs w:val="18"/>
              </w:rPr>
              <w:t>17.3.0</w:t>
            </w:r>
          </w:p>
        </w:tc>
      </w:tr>
      <w:tr w:rsidR="005C145D" w:rsidRPr="00E27D23" w14:paraId="2B4870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2C81CAC"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00D217"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88B3DD" w14:textId="578503EB" w:rsidR="005C145D" w:rsidRPr="00E27D23" w:rsidRDefault="005C145D" w:rsidP="005C145D">
            <w:pPr>
              <w:pStyle w:val="TAL"/>
              <w:rPr>
                <w:szCs w:val="18"/>
              </w:rPr>
            </w:pPr>
            <w:r w:rsidRPr="00E27D23">
              <w:rPr>
                <w:szCs w:val="18"/>
              </w:rPr>
              <w:t>R5-2333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691AA0" w14:textId="6DB4A5BC" w:rsidR="005C145D" w:rsidRPr="00E27D23" w:rsidRDefault="005C145D" w:rsidP="005C145D">
            <w:pPr>
              <w:pStyle w:val="TAL"/>
              <w:rPr>
                <w:szCs w:val="18"/>
              </w:rPr>
            </w:pPr>
            <w:r w:rsidRPr="00E27D23">
              <w:rPr>
                <w:szCs w:val="18"/>
              </w:rPr>
              <w:t>38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2F30D6" w14:textId="4647133C"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714ADF" w14:textId="2FB9BB0A"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5231A3" w14:textId="2F016B26" w:rsidR="005C145D" w:rsidRPr="00E27D23" w:rsidRDefault="005C145D" w:rsidP="005C145D">
            <w:pPr>
              <w:pStyle w:val="TAL"/>
              <w:rPr>
                <w:szCs w:val="18"/>
              </w:rPr>
            </w:pPr>
            <w:r w:rsidRPr="00E27D23">
              <w:rPr>
                <w:szCs w:val="18"/>
              </w:rPr>
              <w:t>Update to test case 8.2.2.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4473852" w14:textId="77777777" w:rsidR="005C145D" w:rsidRPr="00E27D23" w:rsidRDefault="005C145D" w:rsidP="005C145D">
            <w:pPr>
              <w:pStyle w:val="TAL"/>
              <w:rPr>
                <w:szCs w:val="18"/>
              </w:rPr>
            </w:pPr>
            <w:r w:rsidRPr="00E27D23">
              <w:rPr>
                <w:szCs w:val="18"/>
              </w:rPr>
              <w:t>17.3.0</w:t>
            </w:r>
          </w:p>
        </w:tc>
      </w:tr>
      <w:tr w:rsidR="005C145D" w:rsidRPr="00E27D23" w14:paraId="4D3815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503D4F3"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F0D3203"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447EB9" w14:textId="24F42B22" w:rsidR="005C145D" w:rsidRPr="00E27D23" w:rsidRDefault="005C145D" w:rsidP="005C145D">
            <w:pPr>
              <w:pStyle w:val="TAL"/>
              <w:rPr>
                <w:szCs w:val="18"/>
              </w:rPr>
            </w:pPr>
            <w:r w:rsidRPr="00E27D23">
              <w:rPr>
                <w:szCs w:val="18"/>
              </w:rPr>
              <w:t>R5-2333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BE4CB0" w14:textId="03494B19" w:rsidR="005C145D" w:rsidRPr="00E27D23" w:rsidRDefault="005C145D" w:rsidP="005C145D">
            <w:pPr>
              <w:pStyle w:val="TAL"/>
              <w:rPr>
                <w:szCs w:val="18"/>
              </w:rPr>
            </w:pPr>
            <w:r w:rsidRPr="00E27D23">
              <w:rPr>
                <w:szCs w:val="18"/>
              </w:rPr>
              <w:t>38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90A85F" w14:textId="2DD2B71B"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981356" w14:textId="07C7430F"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2AA762" w14:textId="77C02EB8" w:rsidR="005C145D" w:rsidRPr="00E27D23" w:rsidRDefault="005C145D" w:rsidP="005C145D">
            <w:pPr>
              <w:pStyle w:val="TAL"/>
              <w:rPr>
                <w:szCs w:val="18"/>
              </w:rPr>
            </w:pPr>
            <w:r w:rsidRPr="00E27D23">
              <w:rPr>
                <w:szCs w:val="18"/>
              </w:rPr>
              <w:t>Update to test case 8.2.2.9.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64059C" w14:textId="77777777" w:rsidR="005C145D" w:rsidRPr="00E27D23" w:rsidRDefault="005C145D" w:rsidP="005C145D">
            <w:pPr>
              <w:pStyle w:val="TAL"/>
              <w:rPr>
                <w:szCs w:val="18"/>
              </w:rPr>
            </w:pPr>
            <w:r w:rsidRPr="00E27D23">
              <w:rPr>
                <w:szCs w:val="18"/>
              </w:rPr>
              <w:t>17.3.0</w:t>
            </w:r>
          </w:p>
        </w:tc>
      </w:tr>
      <w:tr w:rsidR="005C145D" w:rsidRPr="00E27D23" w14:paraId="67D0D79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9FB7EF"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9603360"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9FC4EA" w14:textId="46278C3F" w:rsidR="005C145D" w:rsidRPr="00E27D23" w:rsidRDefault="005C145D" w:rsidP="005C145D">
            <w:pPr>
              <w:pStyle w:val="TAL"/>
              <w:rPr>
                <w:szCs w:val="18"/>
              </w:rPr>
            </w:pPr>
            <w:r w:rsidRPr="00E27D23">
              <w:rPr>
                <w:szCs w:val="18"/>
              </w:rPr>
              <w:t>R5-2333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521316" w14:textId="02643C11" w:rsidR="005C145D" w:rsidRPr="00E27D23" w:rsidRDefault="005C145D" w:rsidP="005C145D">
            <w:pPr>
              <w:pStyle w:val="TAL"/>
              <w:rPr>
                <w:szCs w:val="18"/>
              </w:rPr>
            </w:pPr>
            <w:r w:rsidRPr="00E27D23">
              <w:rPr>
                <w:szCs w:val="18"/>
              </w:rPr>
              <w:t>38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B2F0CF" w14:textId="5A6112B2"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CD096B" w14:textId="59170B2F"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EF2E01" w14:textId="358704FE" w:rsidR="005C145D" w:rsidRPr="00E27D23" w:rsidRDefault="005C145D" w:rsidP="005C145D">
            <w:pPr>
              <w:pStyle w:val="TAL"/>
              <w:rPr>
                <w:szCs w:val="18"/>
              </w:rPr>
            </w:pPr>
            <w:r w:rsidRPr="00E27D23">
              <w:rPr>
                <w:szCs w:val="18"/>
              </w:rPr>
              <w:t>Update to test case 8.2.2.9.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AC4B7EC" w14:textId="77777777" w:rsidR="005C145D" w:rsidRPr="00E27D23" w:rsidRDefault="005C145D" w:rsidP="005C145D">
            <w:pPr>
              <w:pStyle w:val="TAL"/>
              <w:rPr>
                <w:szCs w:val="18"/>
              </w:rPr>
            </w:pPr>
            <w:r w:rsidRPr="00E27D23">
              <w:rPr>
                <w:szCs w:val="18"/>
              </w:rPr>
              <w:t>17.3.0</w:t>
            </w:r>
          </w:p>
        </w:tc>
      </w:tr>
      <w:tr w:rsidR="005C145D" w:rsidRPr="00E27D23" w14:paraId="691F47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1EB8343"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3177F26"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75BE87" w14:textId="763C1F01" w:rsidR="005C145D" w:rsidRPr="00E27D23" w:rsidRDefault="005C145D" w:rsidP="005C145D">
            <w:pPr>
              <w:pStyle w:val="TAL"/>
              <w:rPr>
                <w:szCs w:val="18"/>
              </w:rPr>
            </w:pPr>
            <w:r w:rsidRPr="00E27D23">
              <w:rPr>
                <w:szCs w:val="18"/>
              </w:rPr>
              <w:t>R5-2333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1B2633" w14:textId="6414F6B8" w:rsidR="005C145D" w:rsidRPr="00E27D23" w:rsidRDefault="005C145D" w:rsidP="005C145D">
            <w:pPr>
              <w:pStyle w:val="TAL"/>
              <w:rPr>
                <w:szCs w:val="18"/>
              </w:rPr>
            </w:pPr>
            <w:r w:rsidRPr="00E27D23">
              <w:rPr>
                <w:szCs w:val="18"/>
              </w:rPr>
              <w:t>38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952E3F" w14:textId="1349D939"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BF7D0" w14:textId="131F1429"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FEA0A1" w14:textId="38515D9A" w:rsidR="005C145D" w:rsidRPr="00E27D23" w:rsidRDefault="005C145D" w:rsidP="005C145D">
            <w:pPr>
              <w:pStyle w:val="TAL"/>
              <w:rPr>
                <w:szCs w:val="18"/>
              </w:rPr>
            </w:pPr>
            <w:r w:rsidRPr="00E27D23">
              <w:rPr>
                <w:szCs w:val="18"/>
              </w:rPr>
              <w:t>Update to test case 8.2.3.1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6537EC" w14:textId="77777777" w:rsidR="005C145D" w:rsidRPr="00E27D23" w:rsidRDefault="005C145D" w:rsidP="005C145D">
            <w:pPr>
              <w:pStyle w:val="TAL"/>
              <w:rPr>
                <w:szCs w:val="18"/>
              </w:rPr>
            </w:pPr>
            <w:r w:rsidRPr="00E27D23">
              <w:rPr>
                <w:szCs w:val="18"/>
              </w:rPr>
              <w:t>17.3.0</w:t>
            </w:r>
          </w:p>
        </w:tc>
      </w:tr>
      <w:tr w:rsidR="005C145D" w:rsidRPr="00E27D23" w14:paraId="157127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FD5F74"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643D2FC"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01F279" w14:textId="7B7E6C8F" w:rsidR="005C145D" w:rsidRPr="00E27D23" w:rsidRDefault="005C145D" w:rsidP="005C145D">
            <w:pPr>
              <w:pStyle w:val="TAL"/>
              <w:rPr>
                <w:szCs w:val="18"/>
              </w:rPr>
            </w:pPr>
            <w:r w:rsidRPr="00E27D23">
              <w:rPr>
                <w:szCs w:val="18"/>
              </w:rPr>
              <w:t>R5-2333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BFFF80" w14:textId="2A552211" w:rsidR="005C145D" w:rsidRPr="00E27D23" w:rsidRDefault="005C145D" w:rsidP="005C145D">
            <w:pPr>
              <w:pStyle w:val="TAL"/>
              <w:rPr>
                <w:szCs w:val="18"/>
              </w:rPr>
            </w:pPr>
            <w:r w:rsidRPr="00E27D23">
              <w:rPr>
                <w:szCs w:val="18"/>
              </w:rPr>
              <w:t>38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B9886C" w14:textId="1F08B05B"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B3768B" w14:textId="2B626628"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D78E22" w14:textId="772DC2FE" w:rsidR="005C145D" w:rsidRPr="00E27D23" w:rsidRDefault="005C145D" w:rsidP="005C145D">
            <w:pPr>
              <w:pStyle w:val="TAL"/>
              <w:rPr>
                <w:szCs w:val="18"/>
              </w:rPr>
            </w:pPr>
            <w:r w:rsidRPr="00E27D23">
              <w:rPr>
                <w:szCs w:val="18"/>
              </w:rPr>
              <w:t>Update to test case 8.2.3.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F748DCF" w14:textId="77777777" w:rsidR="005C145D" w:rsidRPr="00E27D23" w:rsidRDefault="005C145D" w:rsidP="005C145D">
            <w:pPr>
              <w:pStyle w:val="TAL"/>
              <w:rPr>
                <w:szCs w:val="18"/>
              </w:rPr>
            </w:pPr>
            <w:r w:rsidRPr="00E27D23">
              <w:rPr>
                <w:szCs w:val="18"/>
              </w:rPr>
              <w:t>17.3.0</w:t>
            </w:r>
          </w:p>
        </w:tc>
      </w:tr>
      <w:tr w:rsidR="005C145D" w:rsidRPr="00E27D23" w14:paraId="00D8BD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10FAE26"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98ABC4"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024E61" w14:textId="3C17AC40" w:rsidR="005C145D" w:rsidRPr="00E27D23" w:rsidRDefault="005C145D" w:rsidP="005C145D">
            <w:pPr>
              <w:pStyle w:val="TAL"/>
              <w:rPr>
                <w:szCs w:val="18"/>
              </w:rPr>
            </w:pPr>
            <w:r w:rsidRPr="00E27D23">
              <w:rPr>
                <w:szCs w:val="18"/>
              </w:rPr>
              <w:t>R5-2333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85A05B" w14:textId="78F5D0DD" w:rsidR="005C145D" w:rsidRPr="00E27D23" w:rsidRDefault="005C145D" w:rsidP="005C145D">
            <w:pPr>
              <w:pStyle w:val="TAL"/>
              <w:rPr>
                <w:szCs w:val="18"/>
              </w:rPr>
            </w:pPr>
            <w:r w:rsidRPr="00E27D23">
              <w:rPr>
                <w:szCs w:val="18"/>
              </w:rPr>
              <w:t>38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65709E" w14:textId="095AA14E"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9E21A9" w14:textId="74EAD9EA"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7E1614" w14:textId="295BA5B1" w:rsidR="005C145D" w:rsidRPr="00E27D23" w:rsidRDefault="005C145D" w:rsidP="005C145D">
            <w:pPr>
              <w:pStyle w:val="TAL"/>
              <w:rPr>
                <w:szCs w:val="18"/>
              </w:rPr>
            </w:pPr>
            <w:r w:rsidRPr="00E27D23">
              <w:rPr>
                <w:szCs w:val="18"/>
              </w:rPr>
              <w:t>Update to test case 8.2.3.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21D441" w14:textId="77777777" w:rsidR="005C145D" w:rsidRPr="00E27D23" w:rsidRDefault="005C145D" w:rsidP="005C145D">
            <w:pPr>
              <w:pStyle w:val="TAL"/>
              <w:rPr>
                <w:szCs w:val="18"/>
              </w:rPr>
            </w:pPr>
            <w:r w:rsidRPr="00E27D23">
              <w:rPr>
                <w:szCs w:val="18"/>
              </w:rPr>
              <w:t>17.3.0</w:t>
            </w:r>
          </w:p>
        </w:tc>
      </w:tr>
      <w:tr w:rsidR="005C145D" w:rsidRPr="00E27D23" w14:paraId="324048D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5E6A83B"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D09F6C"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80DC38" w14:textId="7337E84A" w:rsidR="005C145D" w:rsidRPr="00E27D23" w:rsidRDefault="005C145D" w:rsidP="005C145D">
            <w:pPr>
              <w:pStyle w:val="TAL"/>
              <w:rPr>
                <w:szCs w:val="18"/>
              </w:rPr>
            </w:pPr>
            <w:r w:rsidRPr="00E27D23">
              <w:rPr>
                <w:szCs w:val="18"/>
              </w:rPr>
              <w:t>R5-2333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8D3ABE" w14:textId="70B6E921" w:rsidR="005C145D" w:rsidRPr="00E27D23" w:rsidRDefault="005C145D" w:rsidP="005C145D">
            <w:pPr>
              <w:pStyle w:val="TAL"/>
              <w:rPr>
                <w:szCs w:val="18"/>
              </w:rPr>
            </w:pPr>
            <w:r w:rsidRPr="00E27D23">
              <w:rPr>
                <w:szCs w:val="18"/>
              </w:rPr>
              <w:t>38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13622B" w14:textId="341A9265"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A9C89D" w14:textId="7A6F0CD2"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820355" w14:textId="0DA7C0C7" w:rsidR="005C145D" w:rsidRPr="00E27D23" w:rsidRDefault="005C145D" w:rsidP="005C145D">
            <w:pPr>
              <w:pStyle w:val="TAL"/>
              <w:rPr>
                <w:szCs w:val="18"/>
              </w:rPr>
            </w:pPr>
            <w:r w:rsidRPr="00E27D23">
              <w:rPr>
                <w:szCs w:val="18"/>
              </w:rPr>
              <w:t>Update to test case 8.2.3.1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9C6949E" w14:textId="77777777" w:rsidR="005C145D" w:rsidRPr="00E27D23" w:rsidRDefault="005C145D" w:rsidP="005C145D">
            <w:pPr>
              <w:pStyle w:val="TAL"/>
              <w:rPr>
                <w:szCs w:val="18"/>
              </w:rPr>
            </w:pPr>
            <w:r w:rsidRPr="00E27D23">
              <w:rPr>
                <w:szCs w:val="18"/>
              </w:rPr>
              <w:t>17.3.0</w:t>
            </w:r>
          </w:p>
        </w:tc>
      </w:tr>
      <w:tr w:rsidR="005C145D" w:rsidRPr="00E27D23" w14:paraId="1EE538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3738F8"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916C44"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F3554F" w14:textId="42D7654E" w:rsidR="005C145D" w:rsidRPr="00E27D23" w:rsidRDefault="005C145D" w:rsidP="005C145D">
            <w:pPr>
              <w:pStyle w:val="TAL"/>
              <w:rPr>
                <w:szCs w:val="18"/>
              </w:rPr>
            </w:pPr>
            <w:r w:rsidRPr="00E27D23">
              <w:rPr>
                <w:szCs w:val="18"/>
              </w:rPr>
              <w:t>R5-2333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1C5AB0" w14:textId="114BD638" w:rsidR="005C145D" w:rsidRPr="00E27D23" w:rsidRDefault="005C145D" w:rsidP="005C145D">
            <w:pPr>
              <w:pStyle w:val="TAL"/>
              <w:rPr>
                <w:szCs w:val="18"/>
              </w:rPr>
            </w:pPr>
            <w:r w:rsidRPr="00E27D23">
              <w:rPr>
                <w:szCs w:val="18"/>
              </w:rPr>
              <w:t>38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D00B7A" w14:textId="2565D49F"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550357" w14:textId="4E9AAD08"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6DE709" w14:textId="1DCA25F8" w:rsidR="005C145D" w:rsidRPr="00E27D23" w:rsidRDefault="005C145D" w:rsidP="005C145D">
            <w:pPr>
              <w:pStyle w:val="TAL"/>
              <w:rPr>
                <w:szCs w:val="18"/>
              </w:rPr>
            </w:pPr>
            <w:r w:rsidRPr="00E27D23">
              <w:rPr>
                <w:szCs w:val="18"/>
              </w:rPr>
              <w:t>Update to test case 8.2.3.1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4453A94" w14:textId="77777777" w:rsidR="005C145D" w:rsidRPr="00E27D23" w:rsidRDefault="005C145D" w:rsidP="005C145D">
            <w:pPr>
              <w:pStyle w:val="TAL"/>
              <w:rPr>
                <w:szCs w:val="18"/>
              </w:rPr>
            </w:pPr>
            <w:r w:rsidRPr="00E27D23">
              <w:rPr>
                <w:szCs w:val="18"/>
              </w:rPr>
              <w:t>17.3.0</w:t>
            </w:r>
          </w:p>
        </w:tc>
      </w:tr>
      <w:tr w:rsidR="005C145D" w:rsidRPr="00E27D23" w14:paraId="66BF11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ABD0B75"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6D7EF1"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ABAB90" w14:textId="5C563614" w:rsidR="005C145D" w:rsidRPr="00E27D23" w:rsidRDefault="005C145D" w:rsidP="005C145D">
            <w:pPr>
              <w:pStyle w:val="TAL"/>
              <w:rPr>
                <w:szCs w:val="18"/>
              </w:rPr>
            </w:pPr>
            <w:r w:rsidRPr="00E27D23">
              <w:rPr>
                <w:szCs w:val="18"/>
              </w:rPr>
              <w:t>R5-2333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E155C7" w14:textId="1EECDA82" w:rsidR="005C145D" w:rsidRPr="00E27D23" w:rsidRDefault="005C145D" w:rsidP="005C145D">
            <w:pPr>
              <w:pStyle w:val="TAL"/>
              <w:rPr>
                <w:szCs w:val="18"/>
              </w:rPr>
            </w:pPr>
            <w:r w:rsidRPr="00E27D23">
              <w:rPr>
                <w:szCs w:val="18"/>
              </w:rPr>
              <w:t>36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A4A269" w14:textId="7F877574"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F789C2" w14:textId="0AB1E73E"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6CBBBB" w14:textId="2218660E" w:rsidR="005C145D" w:rsidRPr="00E27D23" w:rsidRDefault="005C145D" w:rsidP="005C145D">
            <w:pPr>
              <w:pStyle w:val="TAL"/>
              <w:rPr>
                <w:szCs w:val="18"/>
              </w:rPr>
            </w:pPr>
            <w:r w:rsidRPr="00E27D23">
              <w:rPr>
                <w:szCs w:val="18"/>
              </w:rPr>
              <w:t>Correction to 5GC TC 9.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26AD01F" w14:textId="77777777" w:rsidR="005C145D" w:rsidRPr="00E27D23" w:rsidRDefault="005C145D" w:rsidP="005C145D">
            <w:pPr>
              <w:pStyle w:val="TAL"/>
              <w:rPr>
                <w:szCs w:val="18"/>
              </w:rPr>
            </w:pPr>
            <w:r w:rsidRPr="00E27D23">
              <w:rPr>
                <w:szCs w:val="18"/>
              </w:rPr>
              <w:t>17.3.0</w:t>
            </w:r>
          </w:p>
        </w:tc>
      </w:tr>
      <w:tr w:rsidR="005C145D" w:rsidRPr="00E27D23" w14:paraId="5C554A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B06865E"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5D991E"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C7ECFD" w14:textId="726587D0" w:rsidR="005C145D" w:rsidRPr="00E27D23" w:rsidRDefault="005C145D" w:rsidP="005C145D">
            <w:pPr>
              <w:pStyle w:val="TAL"/>
              <w:rPr>
                <w:szCs w:val="18"/>
              </w:rPr>
            </w:pPr>
            <w:r w:rsidRPr="00E27D23">
              <w:rPr>
                <w:szCs w:val="18"/>
              </w:rPr>
              <w:t>R5-2333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DB7EA1" w14:textId="6600F1FD" w:rsidR="005C145D" w:rsidRPr="00E27D23" w:rsidRDefault="005C145D" w:rsidP="005C145D">
            <w:pPr>
              <w:pStyle w:val="TAL"/>
              <w:rPr>
                <w:szCs w:val="18"/>
              </w:rPr>
            </w:pPr>
            <w:r w:rsidRPr="00E27D23">
              <w:rPr>
                <w:szCs w:val="18"/>
              </w:rPr>
              <w:t>36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959C5C" w14:textId="4D506727"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C6643" w14:textId="209220C1"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0C1E4F" w14:textId="056B8A8A" w:rsidR="005C145D" w:rsidRPr="00E27D23" w:rsidRDefault="005C145D" w:rsidP="005C145D">
            <w:pPr>
              <w:pStyle w:val="TAL"/>
              <w:rPr>
                <w:szCs w:val="18"/>
              </w:rPr>
            </w:pPr>
            <w:r w:rsidRPr="00E27D23">
              <w:rPr>
                <w:szCs w:val="18"/>
              </w:rPr>
              <w:t>Correction to MICO TC 9.1.5.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F3B435" w14:textId="77777777" w:rsidR="005C145D" w:rsidRPr="00E27D23" w:rsidRDefault="005C145D" w:rsidP="005C145D">
            <w:pPr>
              <w:pStyle w:val="TAL"/>
              <w:rPr>
                <w:szCs w:val="18"/>
              </w:rPr>
            </w:pPr>
            <w:r w:rsidRPr="00E27D23">
              <w:rPr>
                <w:szCs w:val="18"/>
              </w:rPr>
              <w:t>17.3.0</w:t>
            </w:r>
          </w:p>
        </w:tc>
      </w:tr>
      <w:tr w:rsidR="005C145D" w:rsidRPr="00E27D23" w14:paraId="4B3FE6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1E4DDF"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9E565A"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639B94" w14:textId="3C181BA4" w:rsidR="005C145D" w:rsidRPr="00E27D23" w:rsidRDefault="005C145D" w:rsidP="005C145D">
            <w:pPr>
              <w:pStyle w:val="TAL"/>
              <w:rPr>
                <w:szCs w:val="18"/>
              </w:rPr>
            </w:pPr>
            <w:r w:rsidRPr="00E27D23">
              <w:rPr>
                <w:szCs w:val="18"/>
              </w:rPr>
              <w:t>R5-2333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54514A" w14:textId="20FF60EF" w:rsidR="005C145D" w:rsidRPr="00E27D23" w:rsidRDefault="005C145D" w:rsidP="005C145D">
            <w:pPr>
              <w:pStyle w:val="TAL"/>
              <w:rPr>
                <w:szCs w:val="18"/>
              </w:rPr>
            </w:pPr>
            <w:r w:rsidRPr="00E27D23">
              <w:rPr>
                <w:szCs w:val="18"/>
              </w:rPr>
              <w:t>36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BF332A" w14:textId="00367BFB"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1A9D57" w14:textId="453F06C7"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12D1BB" w14:textId="05ED9581" w:rsidR="005C145D" w:rsidRPr="00E27D23" w:rsidRDefault="005C145D" w:rsidP="005C145D">
            <w:pPr>
              <w:pStyle w:val="TAL"/>
              <w:rPr>
                <w:szCs w:val="18"/>
              </w:rPr>
            </w:pPr>
            <w:r w:rsidRPr="00E27D23">
              <w:rPr>
                <w:szCs w:val="18"/>
              </w:rPr>
              <w:t>Correction to 5GC TC 9.3.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04E130" w14:textId="77777777" w:rsidR="005C145D" w:rsidRPr="00E27D23" w:rsidRDefault="005C145D" w:rsidP="005C145D">
            <w:pPr>
              <w:pStyle w:val="TAL"/>
              <w:rPr>
                <w:szCs w:val="18"/>
              </w:rPr>
            </w:pPr>
            <w:r w:rsidRPr="00E27D23">
              <w:rPr>
                <w:szCs w:val="18"/>
              </w:rPr>
              <w:t>17.3.0</w:t>
            </w:r>
          </w:p>
        </w:tc>
      </w:tr>
      <w:tr w:rsidR="005C145D" w:rsidRPr="00E27D23" w14:paraId="2102E7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D76A98C"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535F89"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84F864" w14:textId="03E93DC5" w:rsidR="005C145D" w:rsidRPr="00E27D23" w:rsidRDefault="005C145D" w:rsidP="005C145D">
            <w:pPr>
              <w:pStyle w:val="TAL"/>
              <w:rPr>
                <w:szCs w:val="18"/>
              </w:rPr>
            </w:pPr>
            <w:r w:rsidRPr="00E27D23">
              <w:rPr>
                <w:szCs w:val="18"/>
              </w:rPr>
              <w:t>R5-2333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39E446" w14:textId="1DF3DBC9" w:rsidR="005C145D" w:rsidRPr="00E27D23" w:rsidRDefault="005C145D" w:rsidP="005C145D">
            <w:pPr>
              <w:pStyle w:val="TAL"/>
              <w:rPr>
                <w:szCs w:val="18"/>
              </w:rPr>
            </w:pPr>
            <w:r w:rsidRPr="00E27D23">
              <w:rPr>
                <w:szCs w:val="18"/>
              </w:rPr>
              <w:t>36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F74A5D" w14:textId="2F436791"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ECB237" w14:textId="47E8EC55"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7DDF6B" w14:textId="70F63A96" w:rsidR="005C145D" w:rsidRPr="00E27D23" w:rsidRDefault="005C145D" w:rsidP="005C145D">
            <w:pPr>
              <w:pStyle w:val="TAL"/>
              <w:rPr>
                <w:szCs w:val="18"/>
              </w:rPr>
            </w:pPr>
            <w:r w:rsidRPr="00E27D23">
              <w:rPr>
                <w:szCs w:val="18"/>
              </w:rPr>
              <w:t>Correction to UAC TC 11.3.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F0D407" w14:textId="77777777" w:rsidR="005C145D" w:rsidRPr="00E27D23" w:rsidRDefault="005C145D" w:rsidP="005C145D">
            <w:pPr>
              <w:pStyle w:val="TAL"/>
              <w:rPr>
                <w:szCs w:val="18"/>
              </w:rPr>
            </w:pPr>
            <w:r w:rsidRPr="00E27D23">
              <w:rPr>
                <w:szCs w:val="18"/>
              </w:rPr>
              <w:t>17.3.0</w:t>
            </w:r>
          </w:p>
        </w:tc>
      </w:tr>
      <w:tr w:rsidR="005C145D" w:rsidRPr="00E27D23" w14:paraId="6BBB654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70A894"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FFF84E"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E58734" w14:textId="25F36438" w:rsidR="005C145D" w:rsidRPr="00E27D23" w:rsidRDefault="005C145D" w:rsidP="005C145D">
            <w:pPr>
              <w:pStyle w:val="TAL"/>
              <w:rPr>
                <w:szCs w:val="18"/>
              </w:rPr>
            </w:pPr>
            <w:r w:rsidRPr="00E27D23">
              <w:rPr>
                <w:szCs w:val="18"/>
              </w:rPr>
              <w:t>R5-2333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809893" w14:textId="4DBF5DBB" w:rsidR="005C145D" w:rsidRPr="00E27D23" w:rsidRDefault="005C145D" w:rsidP="005C145D">
            <w:pPr>
              <w:pStyle w:val="TAL"/>
              <w:rPr>
                <w:szCs w:val="18"/>
              </w:rPr>
            </w:pPr>
            <w:r w:rsidRPr="00E27D23">
              <w:rPr>
                <w:szCs w:val="18"/>
              </w:rPr>
              <w:t>37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6A3292" w14:textId="417BBB81"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22DC7C" w14:textId="42D52545"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716BE5" w14:textId="770DCB4B" w:rsidR="005C145D" w:rsidRPr="00E27D23" w:rsidRDefault="005C145D" w:rsidP="005C145D">
            <w:pPr>
              <w:pStyle w:val="TAL"/>
              <w:rPr>
                <w:szCs w:val="18"/>
              </w:rPr>
            </w:pPr>
            <w:r w:rsidRPr="00E27D23">
              <w:rPr>
                <w:szCs w:val="18"/>
              </w:rPr>
              <w:t>Corrections to SNPN TC 11.3.9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450AC7" w14:textId="77777777" w:rsidR="005C145D" w:rsidRPr="00E27D23" w:rsidRDefault="005C145D" w:rsidP="005C145D">
            <w:pPr>
              <w:pStyle w:val="TAL"/>
              <w:rPr>
                <w:szCs w:val="18"/>
              </w:rPr>
            </w:pPr>
            <w:r w:rsidRPr="00E27D23">
              <w:rPr>
                <w:szCs w:val="18"/>
              </w:rPr>
              <w:t>17.3.0</w:t>
            </w:r>
          </w:p>
        </w:tc>
      </w:tr>
      <w:tr w:rsidR="005C145D" w:rsidRPr="00E27D23" w14:paraId="194B27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297811"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4EFCFDC"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0600CA" w14:textId="05586DEC" w:rsidR="005C145D" w:rsidRPr="00E27D23" w:rsidRDefault="005C145D" w:rsidP="005C145D">
            <w:pPr>
              <w:pStyle w:val="TAL"/>
              <w:rPr>
                <w:szCs w:val="18"/>
              </w:rPr>
            </w:pPr>
            <w:r w:rsidRPr="00E27D23">
              <w:rPr>
                <w:szCs w:val="18"/>
              </w:rPr>
              <w:t>R5-2333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59255D" w14:textId="0603A701" w:rsidR="005C145D" w:rsidRPr="00E27D23" w:rsidRDefault="005C145D" w:rsidP="005C145D">
            <w:pPr>
              <w:pStyle w:val="TAL"/>
              <w:rPr>
                <w:szCs w:val="18"/>
              </w:rPr>
            </w:pPr>
            <w:r w:rsidRPr="00E27D23">
              <w:rPr>
                <w:szCs w:val="18"/>
              </w:rPr>
              <w:t>36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FB54C6" w14:textId="552A8A28"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F010AA" w14:textId="5C031498"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BC1057" w14:textId="28630853" w:rsidR="005C145D" w:rsidRPr="00E27D23" w:rsidRDefault="005C145D" w:rsidP="005C145D">
            <w:pPr>
              <w:pStyle w:val="TAL"/>
              <w:rPr>
                <w:szCs w:val="18"/>
              </w:rPr>
            </w:pPr>
            <w:r w:rsidRPr="00E27D23">
              <w:rPr>
                <w:szCs w:val="18"/>
              </w:rPr>
              <w:t>Correction to emergency service TC 11.4.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CBB77D" w14:textId="77777777" w:rsidR="005C145D" w:rsidRPr="00E27D23" w:rsidRDefault="005C145D" w:rsidP="005C145D">
            <w:pPr>
              <w:pStyle w:val="TAL"/>
              <w:rPr>
                <w:szCs w:val="18"/>
              </w:rPr>
            </w:pPr>
            <w:r w:rsidRPr="00E27D23">
              <w:rPr>
                <w:szCs w:val="18"/>
              </w:rPr>
              <w:t>17.3.0</w:t>
            </w:r>
          </w:p>
        </w:tc>
      </w:tr>
      <w:tr w:rsidR="005C145D" w:rsidRPr="00E27D23" w14:paraId="6B3361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27F17A"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E67B7C6"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021AD8" w14:textId="2C7DA557" w:rsidR="005C145D" w:rsidRPr="00E27D23" w:rsidRDefault="005C145D" w:rsidP="005C145D">
            <w:pPr>
              <w:pStyle w:val="TAL"/>
              <w:rPr>
                <w:szCs w:val="18"/>
              </w:rPr>
            </w:pPr>
            <w:r w:rsidRPr="00E27D23">
              <w:rPr>
                <w:szCs w:val="18"/>
              </w:rPr>
              <w:t>R5-2333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CCAA3D" w14:textId="7D39F2EB" w:rsidR="005C145D" w:rsidRPr="00E27D23" w:rsidRDefault="005C145D" w:rsidP="005C145D">
            <w:pPr>
              <w:pStyle w:val="TAL"/>
              <w:rPr>
                <w:szCs w:val="18"/>
              </w:rPr>
            </w:pPr>
            <w:r w:rsidRPr="00E27D23">
              <w:rPr>
                <w:szCs w:val="18"/>
              </w:rPr>
              <w:t>38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AB8A80" w14:textId="33290A32"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ED2E03" w14:textId="4878FE80"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0AF6F0" w14:textId="7B18FA86" w:rsidR="005C145D" w:rsidRPr="00E27D23" w:rsidRDefault="005C145D" w:rsidP="005C145D">
            <w:pPr>
              <w:pStyle w:val="TAL"/>
              <w:rPr>
                <w:szCs w:val="18"/>
              </w:rPr>
            </w:pPr>
            <w:r w:rsidRPr="00E27D23">
              <w:rPr>
                <w:szCs w:val="18"/>
              </w:rPr>
              <w:t>Update 5GMM Emergency Service test case 11.4.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9B04AD4" w14:textId="77777777" w:rsidR="005C145D" w:rsidRPr="00E27D23" w:rsidRDefault="005C145D" w:rsidP="005C145D">
            <w:pPr>
              <w:pStyle w:val="TAL"/>
              <w:rPr>
                <w:szCs w:val="18"/>
              </w:rPr>
            </w:pPr>
            <w:r w:rsidRPr="00E27D23">
              <w:rPr>
                <w:szCs w:val="18"/>
              </w:rPr>
              <w:t>17.3.0</w:t>
            </w:r>
          </w:p>
        </w:tc>
      </w:tr>
      <w:tr w:rsidR="005C145D" w:rsidRPr="00E27D23" w14:paraId="4CF329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2BD98C"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45ADE6"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2D0275" w14:textId="6B3CD3B1" w:rsidR="005C145D" w:rsidRPr="00E27D23" w:rsidRDefault="005C145D" w:rsidP="005C145D">
            <w:pPr>
              <w:pStyle w:val="TAL"/>
              <w:rPr>
                <w:szCs w:val="18"/>
              </w:rPr>
            </w:pPr>
            <w:r w:rsidRPr="00E27D23">
              <w:rPr>
                <w:szCs w:val="18"/>
              </w:rPr>
              <w:t>R5-2333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C41B4B" w14:textId="64C84246" w:rsidR="005C145D" w:rsidRPr="00E27D23" w:rsidRDefault="005C145D" w:rsidP="005C145D">
            <w:pPr>
              <w:pStyle w:val="TAL"/>
              <w:rPr>
                <w:szCs w:val="18"/>
              </w:rPr>
            </w:pPr>
            <w:r w:rsidRPr="00E27D23">
              <w:rPr>
                <w:szCs w:val="18"/>
              </w:rPr>
              <w:t>36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57EF73" w14:textId="71A36619"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89FB80" w14:textId="2490B1CA"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82267A" w14:textId="7D72F12C" w:rsidR="005C145D" w:rsidRPr="00E27D23" w:rsidRDefault="005C145D" w:rsidP="005C145D">
            <w:pPr>
              <w:pStyle w:val="TAL"/>
              <w:rPr>
                <w:szCs w:val="18"/>
              </w:rPr>
            </w:pPr>
            <w:r w:rsidRPr="00E27D23">
              <w:rPr>
                <w:szCs w:val="18"/>
              </w:rPr>
              <w:t>Addition of inter-system mobility test case 11.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0B1361" w14:textId="77777777" w:rsidR="005C145D" w:rsidRPr="00E27D23" w:rsidRDefault="005C145D" w:rsidP="005C145D">
            <w:pPr>
              <w:pStyle w:val="TAL"/>
              <w:rPr>
                <w:szCs w:val="18"/>
              </w:rPr>
            </w:pPr>
            <w:r w:rsidRPr="00E27D23">
              <w:rPr>
                <w:szCs w:val="18"/>
              </w:rPr>
              <w:t>17.3.0</w:t>
            </w:r>
          </w:p>
        </w:tc>
      </w:tr>
      <w:tr w:rsidR="005C145D" w:rsidRPr="00E27D23" w14:paraId="2B8FEC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99AA8D"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309D97"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1A96CD" w14:textId="17922C62" w:rsidR="005C145D" w:rsidRPr="00E27D23" w:rsidRDefault="005C145D" w:rsidP="005C145D">
            <w:pPr>
              <w:pStyle w:val="TAL"/>
              <w:rPr>
                <w:szCs w:val="18"/>
              </w:rPr>
            </w:pPr>
            <w:r w:rsidRPr="00E27D23">
              <w:rPr>
                <w:szCs w:val="18"/>
              </w:rPr>
              <w:t>R5-2333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18145B" w14:textId="5E014AA7" w:rsidR="005C145D" w:rsidRPr="00E27D23" w:rsidRDefault="005C145D" w:rsidP="005C145D">
            <w:pPr>
              <w:pStyle w:val="TAL"/>
              <w:rPr>
                <w:szCs w:val="18"/>
              </w:rPr>
            </w:pPr>
            <w:r w:rsidRPr="00E27D23">
              <w:rPr>
                <w:szCs w:val="18"/>
              </w:rPr>
              <w:t>36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D1D7C1" w14:textId="7299D250"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4EC1C9" w14:textId="12264B9D"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6CF81C" w14:textId="01E06BC8" w:rsidR="005C145D" w:rsidRPr="00E27D23" w:rsidRDefault="005C145D" w:rsidP="005C145D">
            <w:pPr>
              <w:pStyle w:val="TAL"/>
              <w:rPr>
                <w:szCs w:val="18"/>
              </w:rPr>
            </w:pPr>
            <w:r w:rsidRPr="00E27D23">
              <w:rPr>
                <w:szCs w:val="18"/>
              </w:rPr>
              <w:t>Addition of inter-system mobility test case 11.8.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773DEF" w14:textId="77777777" w:rsidR="005C145D" w:rsidRPr="00E27D23" w:rsidRDefault="005C145D" w:rsidP="005C145D">
            <w:pPr>
              <w:pStyle w:val="TAL"/>
              <w:rPr>
                <w:szCs w:val="18"/>
              </w:rPr>
            </w:pPr>
            <w:r w:rsidRPr="00E27D23">
              <w:rPr>
                <w:szCs w:val="18"/>
              </w:rPr>
              <w:t>17.3.0</w:t>
            </w:r>
          </w:p>
        </w:tc>
      </w:tr>
      <w:tr w:rsidR="005C145D" w:rsidRPr="00E27D23" w14:paraId="5944781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B5E2866"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640ADD0"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58FFD2" w14:textId="5DBD6179" w:rsidR="005C145D" w:rsidRPr="00E27D23" w:rsidRDefault="005C145D" w:rsidP="005C145D">
            <w:pPr>
              <w:pStyle w:val="TAL"/>
              <w:rPr>
                <w:szCs w:val="18"/>
              </w:rPr>
            </w:pPr>
            <w:r w:rsidRPr="00E27D23">
              <w:rPr>
                <w:szCs w:val="18"/>
              </w:rPr>
              <w:t>R5-2333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5AED7D" w14:textId="622F85F2" w:rsidR="005C145D" w:rsidRPr="00E27D23" w:rsidRDefault="005C145D" w:rsidP="005C145D">
            <w:pPr>
              <w:pStyle w:val="TAL"/>
              <w:rPr>
                <w:szCs w:val="18"/>
              </w:rPr>
            </w:pPr>
            <w:r w:rsidRPr="00E27D23">
              <w:rPr>
                <w:szCs w:val="18"/>
              </w:rPr>
              <w:t>36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5591DA" w14:textId="543292CB"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C92FEF" w14:textId="33365595"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40D890" w14:textId="4A45206F" w:rsidR="005C145D" w:rsidRPr="00E27D23" w:rsidRDefault="005C145D" w:rsidP="005C145D">
            <w:pPr>
              <w:pStyle w:val="TAL"/>
              <w:rPr>
                <w:szCs w:val="18"/>
              </w:rPr>
            </w:pPr>
            <w:r w:rsidRPr="00E27D23">
              <w:rPr>
                <w:szCs w:val="18"/>
              </w:rPr>
              <w:t>Correction to NR RRC TC 8.1.1.3.7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C0E600" w14:textId="77777777" w:rsidR="005C145D" w:rsidRPr="00E27D23" w:rsidRDefault="005C145D" w:rsidP="005C145D">
            <w:pPr>
              <w:pStyle w:val="TAL"/>
              <w:rPr>
                <w:szCs w:val="18"/>
              </w:rPr>
            </w:pPr>
            <w:r w:rsidRPr="00E27D23">
              <w:rPr>
                <w:szCs w:val="18"/>
              </w:rPr>
              <w:t>17.3.0</w:t>
            </w:r>
          </w:p>
        </w:tc>
      </w:tr>
      <w:tr w:rsidR="005C145D" w:rsidRPr="00E27D23" w14:paraId="7DFA03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2C038B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4C91F6"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8836CC" w14:textId="45514FCD" w:rsidR="005C145D" w:rsidRPr="00E27D23" w:rsidRDefault="005C145D" w:rsidP="005C145D">
            <w:pPr>
              <w:pStyle w:val="TAL"/>
              <w:rPr>
                <w:szCs w:val="18"/>
              </w:rPr>
            </w:pPr>
            <w:r w:rsidRPr="00E27D23">
              <w:rPr>
                <w:szCs w:val="18"/>
              </w:rPr>
              <w:t>R5-2333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AB254C" w14:textId="467DF4D1" w:rsidR="005C145D" w:rsidRPr="00E27D23" w:rsidRDefault="005C145D" w:rsidP="005C145D">
            <w:pPr>
              <w:pStyle w:val="TAL"/>
              <w:rPr>
                <w:szCs w:val="18"/>
              </w:rPr>
            </w:pPr>
            <w:r w:rsidRPr="00E27D23">
              <w:rPr>
                <w:szCs w:val="18"/>
              </w:rPr>
              <w:t>37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C2B1BF" w14:textId="6925DEE6"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29BDC3" w14:textId="6CE509C0"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619F5B" w14:textId="0E4546DD" w:rsidR="005C145D" w:rsidRPr="00E27D23" w:rsidRDefault="005C145D" w:rsidP="005C145D">
            <w:pPr>
              <w:pStyle w:val="TAL"/>
              <w:rPr>
                <w:szCs w:val="18"/>
              </w:rPr>
            </w:pPr>
            <w:r w:rsidRPr="00E27D23">
              <w:rPr>
                <w:szCs w:val="18"/>
              </w:rPr>
              <w:t>Update test case 8.2.5.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2B44C5" w14:textId="77777777" w:rsidR="005C145D" w:rsidRPr="00E27D23" w:rsidRDefault="005C145D" w:rsidP="005C145D">
            <w:pPr>
              <w:pStyle w:val="TAL"/>
              <w:rPr>
                <w:szCs w:val="18"/>
              </w:rPr>
            </w:pPr>
            <w:r w:rsidRPr="00E27D23">
              <w:rPr>
                <w:szCs w:val="18"/>
              </w:rPr>
              <w:t>17.3.0</w:t>
            </w:r>
          </w:p>
        </w:tc>
      </w:tr>
      <w:tr w:rsidR="005C145D" w:rsidRPr="00E27D23" w14:paraId="2A21D5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716959"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8E3886C"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F57245" w14:textId="5B6F3414" w:rsidR="005C145D" w:rsidRPr="00E27D23" w:rsidRDefault="005C145D" w:rsidP="005C145D">
            <w:pPr>
              <w:pStyle w:val="TAL"/>
              <w:rPr>
                <w:szCs w:val="18"/>
              </w:rPr>
            </w:pPr>
            <w:r w:rsidRPr="00E27D23">
              <w:rPr>
                <w:szCs w:val="18"/>
              </w:rPr>
              <w:t>R5-2333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2DB581" w14:textId="29B3EFAE" w:rsidR="005C145D" w:rsidRPr="00E27D23" w:rsidRDefault="005C145D" w:rsidP="005C145D">
            <w:pPr>
              <w:pStyle w:val="TAL"/>
              <w:rPr>
                <w:szCs w:val="18"/>
              </w:rPr>
            </w:pPr>
            <w:r w:rsidRPr="00E27D23">
              <w:rPr>
                <w:szCs w:val="18"/>
              </w:rPr>
              <w:t>37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98FA0A" w14:textId="76FEB375"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BD4C4B" w14:textId="24379A20"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2499FC" w14:textId="5C739BAA" w:rsidR="005C145D" w:rsidRPr="00E27D23" w:rsidRDefault="005C145D" w:rsidP="005C145D">
            <w:pPr>
              <w:pStyle w:val="TAL"/>
              <w:rPr>
                <w:szCs w:val="18"/>
              </w:rPr>
            </w:pPr>
            <w:r w:rsidRPr="00E27D23">
              <w:rPr>
                <w:szCs w:val="18"/>
              </w:rPr>
              <w:t>Update test case 8.2.5.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1342FFD" w14:textId="77777777" w:rsidR="005C145D" w:rsidRPr="00E27D23" w:rsidRDefault="005C145D" w:rsidP="005C145D">
            <w:pPr>
              <w:pStyle w:val="TAL"/>
              <w:rPr>
                <w:szCs w:val="18"/>
              </w:rPr>
            </w:pPr>
            <w:r w:rsidRPr="00E27D23">
              <w:rPr>
                <w:szCs w:val="18"/>
              </w:rPr>
              <w:t>17.3.0</w:t>
            </w:r>
          </w:p>
        </w:tc>
      </w:tr>
      <w:tr w:rsidR="005C145D" w:rsidRPr="00E27D23" w14:paraId="1D7E7C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12F71A"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59E890C"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FC5AB6" w14:textId="542DBD7A" w:rsidR="005C145D" w:rsidRPr="00E27D23" w:rsidRDefault="005C145D" w:rsidP="005C145D">
            <w:pPr>
              <w:pStyle w:val="TAL"/>
              <w:rPr>
                <w:szCs w:val="18"/>
              </w:rPr>
            </w:pPr>
            <w:r w:rsidRPr="00E27D23">
              <w:rPr>
                <w:szCs w:val="18"/>
              </w:rPr>
              <w:t>R5-2333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30F1A8" w14:textId="0420729A" w:rsidR="005C145D" w:rsidRPr="00E27D23" w:rsidRDefault="005C145D" w:rsidP="005C145D">
            <w:pPr>
              <w:pStyle w:val="TAL"/>
              <w:rPr>
                <w:szCs w:val="18"/>
              </w:rPr>
            </w:pPr>
            <w:r w:rsidRPr="00E27D23">
              <w:rPr>
                <w:szCs w:val="18"/>
              </w:rPr>
              <w:t>36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B35F1F" w14:textId="6BD94187"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54FEBB" w14:textId="08B3D21B"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BD16EF" w14:textId="3E870E64" w:rsidR="005C145D" w:rsidRPr="00E27D23" w:rsidRDefault="005C145D" w:rsidP="005C145D">
            <w:pPr>
              <w:pStyle w:val="TAL"/>
              <w:rPr>
                <w:szCs w:val="18"/>
              </w:rPr>
            </w:pPr>
            <w:r w:rsidRPr="00E27D23">
              <w:rPr>
                <w:szCs w:val="18"/>
              </w:rPr>
              <w:t>Addition of new test case 7.1.3.6.8 for PDCP U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D25C836" w14:textId="77777777" w:rsidR="005C145D" w:rsidRPr="00E27D23" w:rsidRDefault="005C145D" w:rsidP="005C145D">
            <w:pPr>
              <w:pStyle w:val="TAL"/>
              <w:rPr>
                <w:szCs w:val="18"/>
              </w:rPr>
            </w:pPr>
            <w:r w:rsidRPr="00E27D23">
              <w:rPr>
                <w:szCs w:val="18"/>
              </w:rPr>
              <w:t>17.3.0</w:t>
            </w:r>
          </w:p>
        </w:tc>
      </w:tr>
      <w:tr w:rsidR="005C145D" w:rsidRPr="00E27D23" w14:paraId="4290362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88DA053"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C4C3C4A"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B195D5" w14:textId="79CAE5D5" w:rsidR="005C145D" w:rsidRPr="00E27D23" w:rsidRDefault="005C145D" w:rsidP="005C145D">
            <w:pPr>
              <w:pStyle w:val="TAL"/>
              <w:rPr>
                <w:szCs w:val="18"/>
              </w:rPr>
            </w:pPr>
            <w:r w:rsidRPr="00E27D23">
              <w:rPr>
                <w:szCs w:val="18"/>
              </w:rPr>
              <w:t>R5-2333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CDFA00" w14:textId="7590053C" w:rsidR="005C145D" w:rsidRPr="00E27D23" w:rsidRDefault="005C145D" w:rsidP="005C145D">
            <w:pPr>
              <w:pStyle w:val="TAL"/>
              <w:rPr>
                <w:szCs w:val="18"/>
              </w:rPr>
            </w:pPr>
            <w:r w:rsidRPr="00E27D23">
              <w:rPr>
                <w:szCs w:val="18"/>
              </w:rPr>
              <w:t>36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FCA1E0" w14:textId="3125CE2D"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AD9FB" w14:textId="12636619"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E93039" w14:textId="5520419F" w:rsidR="005C145D" w:rsidRPr="00E27D23" w:rsidRDefault="005C145D" w:rsidP="005C145D">
            <w:pPr>
              <w:pStyle w:val="TAL"/>
              <w:rPr>
                <w:szCs w:val="18"/>
              </w:rPr>
            </w:pPr>
            <w:r w:rsidRPr="00E27D23">
              <w:rPr>
                <w:szCs w:val="18"/>
              </w:rPr>
              <w:t>Addition of new test case 7.1.3.6.9 for PDCP U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6EBE3D5" w14:textId="77777777" w:rsidR="005C145D" w:rsidRPr="00E27D23" w:rsidRDefault="005C145D" w:rsidP="005C145D">
            <w:pPr>
              <w:pStyle w:val="TAL"/>
              <w:rPr>
                <w:szCs w:val="18"/>
              </w:rPr>
            </w:pPr>
            <w:r w:rsidRPr="00E27D23">
              <w:rPr>
                <w:szCs w:val="18"/>
              </w:rPr>
              <w:t>17.3.0</w:t>
            </w:r>
          </w:p>
        </w:tc>
      </w:tr>
      <w:tr w:rsidR="005C145D" w:rsidRPr="00E27D23" w14:paraId="322949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17A2C7E"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09ABB3"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0CC846" w14:textId="77E00786" w:rsidR="005C145D" w:rsidRPr="00E27D23" w:rsidRDefault="005C145D" w:rsidP="005C145D">
            <w:pPr>
              <w:pStyle w:val="TAL"/>
              <w:rPr>
                <w:szCs w:val="18"/>
              </w:rPr>
            </w:pPr>
            <w:r w:rsidRPr="00E27D23">
              <w:rPr>
                <w:szCs w:val="18"/>
              </w:rPr>
              <w:t>R5-2333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6BDB87" w14:textId="0A508715" w:rsidR="005C145D" w:rsidRPr="00E27D23" w:rsidRDefault="005C145D" w:rsidP="005C145D">
            <w:pPr>
              <w:pStyle w:val="TAL"/>
              <w:rPr>
                <w:szCs w:val="18"/>
              </w:rPr>
            </w:pPr>
            <w:r w:rsidRPr="00E27D23">
              <w:rPr>
                <w:szCs w:val="18"/>
              </w:rPr>
              <w:t>37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D1A96E" w14:textId="4E5AD45F"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5D9D34" w14:textId="0D920CA4"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64AF3B" w14:textId="0E01CCCB" w:rsidR="005C145D" w:rsidRPr="00E27D23" w:rsidRDefault="005C145D" w:rsidP="005C145D">
            <w:pPr>
              <w:pStyle w:val="TAL"/>
              <w:rPr>
                <w:szCs w:val="18"/>
              </w:rPr>
            </w:pPr>
            <w:r w:rsidRPr="00E27D23">
              <w:rPr>
                <w:szCs w:val="18"/>
              </w:rPr>
              <w:t>Update of test case 8.1.6.1.2.15 for SON_MD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A32E04" w14:textId="77777777" w:rsidR="005C145D" w:rsidRPr="00E27D23" w:rsidRDefault="005C145D" w:rsidP="005C145D">
            <w:pPr>
              <w:pStyle w:val="TAL"/>
              <w:rPr>
                <w:szCs w:val="18"/>
              </w:rPr>
            </w:pPr>
            <w:r w:rsidRPr="00E27D23">
              <w:rPr>
                <w:szCs w:val="18"/>
              </w:rPr>
              <w:t>17.3.0</w:t>
            </w:r>
          </w:p>
        </w:tc>
      </w:tr>
      <w:tr w:rsidR="005C145D" w:rsidRPr="00E27D23" w14:paraId="6F050F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F5FC61"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BE0149E"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83C324" w14:textId="688D964A" w:rsidR="005C145D" w:rsidRPr="00E27D23" w:rsidRDefault="005C145D" w:rsidP="005C145D">
            <w:pPr>
              <w:pStyle w:val="TAL"/>
              <w:rPr>
                <w:szCs w:val="18"/>
              </w:rPr>
            </w:pPr>
            <w:r w:rsidRPr="00E27D23">
              <w:rPr>
                <w:szCs w:val="18"/>
              </w:rPr>
              <w:t>R5-2333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E242CD" w14:textId="36FBB809" w:rsidR="005C145D" w:rsidRPr="00E27D23" w:rsidRDefault="005C145D" w:rsidP="005C145D">
            <w:pPr>
              <w:pStyle w:val="TAL"/>
              <w:rPr>
                <w:szCs w:val="18"/>
              </w:rPr>
            </w:pPr>
            <w:r w:rsidRPr="00E27D23">
              <w:rPr>
                <w:szCs w:val="18"/>
              </w:rPr>
              <w:t>37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297CBA" w14:textId="71CFFD8B"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2C5A2" w14:textId="533EBA40"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84BE6E" w14:textId="6902787F" w:rsidR="005C145D" w:rsidRPr="00E27D23" w:rsidRDefault="005C145D" w:rsidP="005C145D">
            <w:pPr>
              <w:pStyle w:val="TAL"/>
              <w:rPr>
                <w:szCs w:val="18"/>
              </w:rPr>
            </w:pPr>
            <w:r w:rsidRPr="00E27D23">
              <w:rPr>
                <w:szCs w:val="18"/>
              </w:rPr>
              <w:t>Update to eNS_Ph2 test case 9.1.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28A4EFC" w14:textId="77777777" w:rsidR="005C145D" w:rsidRPr="00E27D23" w:rsidRDefault="005C145D" w:rsidP="005C145D">
            <w:pPr>
              <w:pStyle w:val="TAL"/>
              <w:rPr>
                <w:szCs w:val="18"/>
              </w:rPr>
            </w:pPr>
            <w:r w:rsidRPr="00E27D23">
              <w:rPr>
                <w:szCs w:val="18"/>
              </w:rPr>
              <w:t>17.3.0</w:t>
            </w:r>
          </w:p>
        </w:tc>
      </w:tr>
      <w:tr w:rsidR="005C145D" w:rsidRPr="00E27D23" w14:paraId="20DDF4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273E8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C969C14"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EE9FB4" w14:textId="1ACB8368" w:rsidR="005C145D" w:rsidRPr="00E27D23" w:rsidRDefault="005C145D" w:rsidP="005C145D">
            <w:pPr>
              <w:pStyle w:val="TAL"/>
              <w:rPr>
                <w:szCs w:val="18"/>
              </w:rPr>
            </w:pPr>
            <w:r w:rsidRPr="00E27D23">
              <w:rPr>
                <w:szCs w:val="18"/>
              </w:rPr>
              <w:t>R5-2333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71A0B9" w14:textId="287C13BA" w:rsidR="005C145D" w:rsidRPr="00E27D23" w:rsidRDefault="005C145D" w:rsidP="005C145D">
            <w:pPr>
              <w:pStyle w:val="TAL"/>
              <w:rPr>
                <w:szCs w:val="18"/>
              </w:rPr>
            </w:pPr>
            <w:r w:rsidRPr="00E27D23">
              <w:rPr>
                <w:szCs w:val="18"/>
              </w:rPr>
              <w:t>37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2F9501" w14:textId="3B0D7E51"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73F8E5" w14:textId="0FB3C8AA"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201F24" w14:textId="0075A952" w:rsidR="005C145D" w:rsidRPr="00E27D23" w:rsidRDefault="005C145D" w:rsidP="005C145D">
            <w:pPr>
              <w:pStyle w:val="TAL"/>
              <w:rPr>
                <w:szCs w:val="18"/>
              </w:rPr>
            </w:pPr>
            <w:r w:rsidRPr="00E27D23">
              <w:rPr>
                <w:szCs w:val="18"/>
              </w:rPr>
              <w:t>Addition of MBS Broadcast TC 14.1.1.2-becoming interested to receive MBS broadcast servic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577986" w14:textId="77777777" w:rsidR="005C145D" w:rsidRPr="00E27D23" w:rsidRDefault="005C145D" w:rsidP="005C145D">
            <w:pPr>
              <w:pStyle w:val="TAL"/>
              <w:rPr>
                <w:szCs w:val="18"/>
              </w:rPr>
            </w:pPr>
            <w:r w:rsidRPr="00E27D23">
              <w:rPr>
                <w:szCs w:val="18"/>
              </w:rPr>
              <w:t>17.3.0</w:t>
            </w:r>
          </w:p>
        </w:tc>
      </w:tr>
      <w:tr w:rsidR="005C145D" w:rsidRPr="00E27D23" w14:paraId="73CE007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DFAB9C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B60639"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198728" w14:textId="0C7CDD30" w:rsidR="005C145D" w:rsidRPr="00E27D23" w:rsidRDefault="005C145D" w:rsidP="005C145D">
            <w:pPr>
              <w:pStyle w:val="TAL"/>
              <w:rPr>
                <w:szCs w:val="18"/>
              </w:rPr>
            </w:pPr>
            <w:r w:rsidRPr="00E27D23">
              <w:rPr>
                <w:szCs w:val="18"/>
              </w:rPr>
              <w:t>R5-2333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62EA30" w14:textId="7F25D00F" w:rsidR="005C145D" w:rsidRPr="00E27D23" w:rsidRDefault="005C145D" w:rsidP="005C145D">
            <w:pPr>
              <w:pStyle w:val="TAL"/>
              <w:rPr>
                <w:szCs w:val="18"/>
              </w:rPr>
            </w:pPr>
            <w:r w:rsidRPr="00E27D23">
              <w:rPr>
                <w:szCs w:val="18"/>
              </w:rPr>
              <w:t>37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BF196A" w14:textId="68ABD964"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ED984" w14:textId="23BFBA9B"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2B66E9" w14:textId="7B32CD1D" w:rsidR="005C145D" w:rsidRPr="00E27D23" w:rsidRDefault="005C145D" w:rsidP="005C145D">
            <w:pPr>
              <w:pStyle w:val="TAL"/>
              <w:rPr>
                <w:szCs w:val="18"/>
              </w:rPr>
            </w:pPr>
            <w:r w:rsidRPr="00E27D23">
              <w:rPr>
                <w:szCs w:val="18"/>
              </w:rPr>
              <w:t>Addition of MBS Multicast TC 14.2.4.3.1-Handover between multicast supporting cell</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17B6D6" w14:textId="77777777" w:rsidR="005C145D" w:rsidRPr="00E27D23" w:rsidRDefault="005C145D" w:rsidP="005C145D">
            <w:pPr>
              <w:pStyle w:val="TAL"/>
              <w:rPr>
                <w:szCs w:val="18"/>
              </w:rPr>
            </w:pPr>
            <w:r w:rsidRPr="00E27D23">
              <w:rPr>
                <w:szCs w:val="18"/>
              </w:rPr>
              <w:t>17.3.0</w:t>
            </w:r>
          </w:p>
        </w:tc>
      </w:tr>
      <w:tr w:rsidR="005C145D" w:rsidRPr="00E27D23" w14:paraId="3ED6C8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F3BA94"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499D33"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209AC5" w14:textId="2D3E3AF4" w:rsidR="005C145D" w:rsidRPr="00E27D23" w:rsidRDefault="005C145D" w:rsidP="005C145D">
            <w:pPr>
              <w:pStyle w:val="TAL"/>
              <w:rPr>
                <w:szCs w:val="18"/>
              </w:rPr>
            </w:pPr>
            <w:r w:rsidRPr="00E27D23">
              <w:rPr>
                <w:szCs w:val="18"/>
              </w:rPr>
              <w:t>R5-2333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DE7153" w14:textId="0D6687A8" w:rsidR="005C145D" w:rsidRPr="00E27D23" w:rsidRDefault="005C145D" w:rsidP="005C145D">
            <w:pPr>
              <w:pStyle w:val="TAL"/>
              <w:rPr>
                <w:szCs w:val="18"/>
              </w:rPr>
            </w:pPr>
            <w:r w:rsidRPr="00E27D23">
              <w:rPr>
                <w:szCs w:val="18"/>
              </w:rPr>
              <w:t>37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AE5D5C" w14:textId="316EE61D"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4074F3" w14:textId="067EB537"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D38902" w14:textId="30860B12" w:rsidR="005C145D" w:rsidRPr="00E27D23" w:rsidRDefault="005C145D" w:rsidP="005C145D">
            <w:pPr>
              <w:pStyle w:val="TAL"/>
              <w:rPr>
                <w:szCs w:val="18"/>
              </w:rPr>
            </w:pPr>
            <w:r w:rsidRPr="00E27D23">
              <w:rPr>
                <w:szCs w:val="18"/>
              </w:rPr>
              <w:t>Addition of MBS Multicast TC 14.2.4.3.2-Re-establishmen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E3BFFF2" w14:textId="77777777" w:rsidR="005C145D" w:rsidRPr="00E27D23" w:rsidRDefault="005C145D" w:rsidP="005C145D">
            <w:pPr>
              <w:pStyle w:val="TAL"/>
              <w:rPr>
                <w:szCs w:val="18"/>
              </w:rPr>
            </w:pPr>
            <w:r w:rsidRPr="00E27D23">
              <w:rPr>
                <w:szCs w:val="18"/>
              </w:rPr>
              <w:t>17.3.0</w:t>
            </w:r>
          </w:p>
        </w:tc>
      </w:tr>
      <w:tr w:rsidR="005C145D" w:rsidRPr="00E27D23" w14:paraId="5E77014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CA10FB"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2FA5495"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8BCB72" w14:textId="4768652D" w:rsidR="005C145D" w:rsidRPr="00E27D23" w:rsidRDefault="005C145D" w:rsidP="005C145D">
            <w:pPr>
              <w:pStyle w:val="TAL"/>
              <w:rPr>
                <w:szCs w:val="18"/>
              </w:rPr>
            </w:pPr>
            <w:r w:rsidRPr="00E27D23">
              <w:rPr>
                <w:szCs w:val="18"/>
              </w:rPr>
              <w:t>R5-2333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089CDE" w14:textId="45FAA7D1" w:rsidR="005C145D" w:rsidRPr="00E27D23" w:rsidRDefault="005C145D" w:rsidP="005C145D">
            <w:pPr>
              <w:pStyle w:val="TAL"/>
              <w:rPr>
                <w:szCs w:val="18"/>
              </w:rPr>
            </w:pPr>
            <w:r w:rsidRPr="00E27D23">
              <w:rPr>
                <w:szCs w:val="18"/>
              </w:rPr>
              <w:t>37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76E34A" w14:textId="3C04D68A"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FA646D" w14:textId="20A74F44"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EB7B92" w14:textId="7F40A3F0" w:rsidR="005C145D" w:rsidRPr="00E27D23" w:rsidRDefault="005C145D" w:rsidP="005C145D">
            <w:pPr>
              <w:pStyle w:val="TAL"/>
              <w:rPr>
                <w:szCs w:val="18"/>
              </w:rPr>
            </w:pPr>
            <w:r w:rsidRPr="00E27D23">
              <w:rPr>
                <w:szCs w:val="18"/>
              </w:rPr>
              <w:t>Addition of MBS Multicast TC 14.2.5.1.1-Network-requested PDU session modification to remove UE from MBS sess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F05EF0" w14:textId="77777777" w:rsidR="005C145D" w:rsidRPr="00E27D23" w:rsidRDefault="005C145D" w:rsidP="005C145D">
            <w:pPr>
              <w:pStyle w:val="TAL"/>
              <w:rPr>
                <w:szCs w:val="18"/>
              </w:rPr>
            </w:pPr>
            <w:r w:rsidRPr="00E27D23">
              <w:rPr>
                <w:szCs w:val="18"/>
              </w:rPr>
              <w:t>17.3.0</w:t>
            </w:r>
          </w:p>
        </w:tc>
      </w:tr>
      <w:tr w:rsidR="005C145D" w:rsidRPr="00E27D23" w14:paraId="130E88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6796780"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A845764"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197284" w14:textId="0AFE5494" w:rsidR="005C145D" w:rsidRPr="00E27D23" w:rsidRDefault="005C145D" w:rsidP="005C145D">
            <w:pPr>
              <w:pStyle w:val="TAL"/>
              <w:rPr>
                <w:szCs w:val="18"/>
              </w:rPr>
            </w:pPr>
            <w:r w:rsidRPr="00E27D23">
              <w:rPr>
                <w:szCs w:val="18"/>
              </w:rPr>
              <w:t>R5-2333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4B0DF7" w14:textId="4D98A318" w:rsidR="005C145D" w:rsidRPr="00E27D23" w:rsidRDefault="005C145D" w:rsidP="005C145D">
            <w:pPr>
              <w:pStyle w:val="TAL"/>
              <w:rPr>
                <w:szCs w:val="18"/>
              </w:rPr>
            </w:pPr>
            <w:r w:rsidRPr="00E27D23">
              <w:rPr>
                <w:szCs w:val="18"/>
              </w:rPr>
              <w:t>37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6398AC" w14:textId="73B59CD1"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E4AD17" w14:textId="194DFA9C"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D12473" w14:textId="7F13EA98" w:rsidR="005C145D" w:rsidRPr="00E27D23" w:rsidRDefault="005C145D" w:rsidP="005C145D">
            <w:pPr>
              <w:pStyle w:val="TAL"/>
              <w:rPr>
                <w:szCs w:val="18"/>
              </w:rPr>
            </w:pPr>
            <w:r w:rsidRPr="00E27D23">
              <w:rPr>
                <w:szCs w:val="18"/>
              </w:rPr>
              <w:t>Addition of MBS Multicast TC 14.2.5.1.2-Network-requested PDU session modification to update MBS service are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B700220" w14:textId="77777777" w:rsidR="005C145D" w:rsidRPr="00E27D23" w:rsidRDefault="005C145D" w:rsidP="005C145D">
            <w:pPr>
              <w:pStyle w:val="TAL"/>
              <w:rPr>
                <w:szCs w:val="18"/>
              </w:rPr>
            </w:pPr>
            <w:r w:rsidRPr="00E27D23">
              <w:rPr>
                <w:szCs w:val="18"/>
              </w:rPr>
              <w:t>17.3.0</w:t>
            </w:r>
          </w:p>
        </w:tc>
      </w:tr>
      <w:tr w:rsidR="005C145D" w:rsidRPr="00E27D23" w14:paraId="02A0E2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8CE3A0"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B0540B3"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8FE91F" w14:textId="59FF7473" w:rsidR="005C145D" w:rsidRPr="00E27D23" w:rsidRDefault="005C145D" w:rsidP="005C145D">
            <w:pPr>
              <w:pStyle w:val="TAL"/>
              <w:rPr>
                <w:szCs w:val="18"/>
              </w:rPr>
            </w:pPr>
            <w:r w:rsidRPr="00E27D23">
              <w:rPr>
                <w:szCs w:val="18"/>
              </w:rPr>
              <w:t>R5-2333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EF18C9" w14:textId="5F93EFBD" w:rsidR="005C145D" w:rsidRPr="00E27D23" w:rsidRDefault="005C145D" w:rsidP="005C145D">
            <w:pPr>
              <w:pStyle w:val="TAL"/>
              <w:rPr>
                <w:szCs w:val="18"/>
              </w:rPr>
            </w:pPr>
            <w:r w:rsidRPr="00E27D23">
              <w:rPr>
                <w:szCs w:val="18"/>
              </w:rPr>
              <w:t>37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96BEA6" w14:textId="496100EC"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1CA1CB" w14:textId="296D40B7"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77F17E" w14:textId="53FD2928" w:rsidR="005C145D" w:rsidRPr="00E27D23" w:rsidRDefault="005C145D" w:rsidP="005C145D">
            <w:pPr>
              <w:pStyle w:val="TAL"/>
              <w:rPr>
                <w:szCs w:val="18"/>
              </w:rPr>
            </w:pPr>
            <w:r w:rsidRPr="00E27D23">
              <w:rPr>
                <w:szCs w:val="18"/>
              </w:rPr>
              <w:t>Addition of MBS Multicast TC 14.2.5.2.1-UE-requested to join MBS multicast session-accep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4783548" w14:textId="77777777" w:rsidR="005C145D" w:rsidRPr="00E27D23" w:rsidRDefault="005C145D" w:rsidP="005C145D">
            <w:pPr>
              <w:pStyle w:val="TAL"/>
              <w:rPr>
                <w:szCs w:val="18"/>
              </w:rPr>
            </w:pPr>
            <w:r w:rsidRPr="00E27D23">
              <w:rPr>
                <w:szCs w:val="18"/>
              </w:rPr>
              <w:t>17.3.0</w:t>
            </w:r>
          </w:p>
        </w:tc>
      </w:tr>
      <w:tr w:rsidR="005C145D" w:rsidRPr="00E27D23" w14:paraId="56E26A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0DC159"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BF7A5B"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C5CBC0" w14:textId="382352F1" w:rsidR="005C145D" w:rsidRPr="00E27D23" w:rsidRDefault="005C145D" w:rsidP="005C145D">
            <w:pPr>
              <w:pStyle w:val="TAL"/>
              <w:rPr>
                <w:szCs w:val="18"/>
              </w:rPr>
            </w:pPr>
            <w:r w:rsidRPr="00E27D23">
              <w:rPr>
                <w:szCs w:val="18"/>
              </w:rPr>
              <w:t>R5-2333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2664A9" w14:textId="5F58844B" w:rsidR="005C145D" w:rsidRPr="00E27D23" w:rsidRDefault="005C145D" w:rsidP="005C145D">
            <w:pPr>
              <w:pStyle w:val="TAL"/>
              <w:rPr>
                <w:szCs w:val="18"/>
              </w:rPr>
            </w:pPr>
            <w:r w:rsidRPr="00E27D23">
              <w:rPr>
                <w:szCs w:val="18"/>
              </w:rPr>
              <w:t>37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F06E0C" w14:textId="61D82CF3"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ACD94" w14:textId="3D416236"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6D6D20" w14:textId="2F49BD73" w:rsidR="005C145D" w:rsidRPr="00E27D23" w:rsidRDefault="005C145D" w:rsidP="005C145D">
            <w:pPr>
              <w:pStyle w:val="TAL"/>
              <w:rPr>
                <w:szCs w:val="18"/>
              </w:rPr>
            </w:pPr>
            <w:r w:rsidRPr="00E27D23">
              <w:rPr>
                <w:szCs w:val="18"/>
              </w:rPr>
              <w:t>Addition of UPIP TC 8.2.6.4.2-RRC re-establishmen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002D9B" w14:textId="77777777" w:rsidR="005C145D" w:rsidRPr="00E27D23" w:rsidRDefault="005C145D" w:rsidP="005C145D">
            <w:pPr>
              <w:pStyle w:val="TAL"/>
              <w:rPr>
                <w:szCs w:val="18"/>
              </w:rPr>
            </w:pPr>
            <w:r w:rsidRPr="00E27D23">
              <w:rPr>
                <w:szCs w:val="18"/>
              </w:rPr>
              <w:t>17.3.0</w:t>
            </w:r>
          </w:p>
        </w:tc>
      </w:tr>
      <w:tr w:rsidR="005C145D" w:rsidRPr="00E27D23" w14:paraId="2C9464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70961E8"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FDEE4D"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ABE4D4" w14:textId="3E31C85C" w:rsidR="005C145D" w:rsidRPr="00E27D23" w:rsidRDefault="005C145D" w:rsidP="005C145D">
            <w:pPr>
              <w:pStyle w:val="TAL"/>
              <w:rPr>
                <w:szCs w:val="18"/>
              </w:rPr>
            </w:pPr>
            <w:r w:rsidRPr="00E27D23">
              <w:rPr>
                <w:szCs w:val="18"/>
              </w:rPr>
              <w:t>R5-2333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765F39" w14:textId="106175BB" w:rsidR="005C145D" w:rsidRPr="00E27D23" w:rsidRDefault="005C145D" w:rsidP="005C145D">
            <w:pPr>
              <w:pStyle w:val="TAL"/>
              <w:rPr>
                <w:szCs w:val="18"/>
              </w:rPr>
            </w:pPr>
            <w:r w:rsidRPr="00E27D23">
              <w:rPr>
                <w:szCs w:val="18"/>
              </w:rPr>
              <w:t>37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2FEF1E" w14:textId="05EE3EAF"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F50A78" w14:textId="1FE77872"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9F7CC1" w14:textId="7E627ECD" w:rsidR="005C145D" w:rsidRPr="00E27D23" w:rsidRDefault="005C145D" w:rsidP="005C145D">
            <w:pPr>
              <w:pStyle w:val="TAL"/>
              <w:rPr>
                <w:szCs w:val="18"/>
              </w:rPr>
            </w:pPr>
            <w:r w:rsidRPr="00E27D23">
              <w:rPr>
                <w:szCs w:val="18"/>
              </w:rPr>
              <w:t>Addition of UPIP TC 8.2.6.4.3-HO</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81C5F7" w14:textId="77777777" w:rsidR="005C145D" w:rsidRPr="00E27D23" w:rsidRDefault="005C145D" w:rsidP="005C145D">
            <w:pPr>
              <w:pStyle w:val="TAL"/>
              <w:rPr>
                <w:szCs w:val="18"/>
              </w:rPr>
            </w:pPr>
            <w:r w:rsidRPr="00E27D23">
              <w:rPr>
                <w:szCs w:val="18"/>
              </w:rPr>
              <w:t>17.3.0</w:t>
            </w:r>
          </w:p>
        </w:tc>
      </w:tr>
      <w:tr w:rsidR="005C145D" w:rsidRPr="00E27D23" w14:paraId="03F562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CD5AF2"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826D4ED"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C347DC" w14:textId="16E03EFA" w:rsidR="005C145D" w:rsidRPr="00E27D23" w:rsidRDefault="005C145D" w:rsidP="005C145D">
            <w:pPr>
              <w:pStyle w:val="TAL"/>
              <w:rPr>
                <w:szCs w:val="18"/>
              </w:rPr>
            </w:pPr>
            <w:r w:rsidRPr="00E27D23">
              <w:rPr>
                <w:szCs w:val="18"/>
              </w:rPr>
              <w:t>R5-2334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A8B2DD" w14:textId="0E048216" w:rsidR="005C145D" w:rsidRPr="00E27D23" w:rsidRDefault="005C145D" w:rsidP="005C145D">
            <w:pPr>
              <w:pStyle w:val="TAL"/>
              <w:rPr>
                <w:szCs w:val="18"/>
              </w:rPr>
            </w:pPr>
            <w:r w:rsidRPr="00E27D23">
              <w:rPr>
                <w:szCs w:val="18"/>
              </w:rPr>
              <w:t>36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E2B05B" w14:textId="5DFF4335"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949EBA" w14:textId="24C23175"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9A0F3A" w14:textId="0AC5123C" w:rsidR="005C145D" w:rsidRPr="00E27D23" w:rsidRDefault="005C145D" w:rsidP="005C145D">
            <w:pPr>
              <w:pStyle w:val="TAL"/>
              <w:rPr>
                <w:szCs w:val="18"/>
              </w:rPr>
            </w:pPr>
            <w:r w:rsidRPr="00E27D23">
              <w:rPr>
                <w:szCs w:val="18"/>
              </w:rPr>
              <w:t>Update eNS test case 9.1.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46ECC0" w14:textId="77777777" w:rsidR="005C145D" w:rsidRPr="00E27D23" w:rsidRDefault="005C145D" w:rsidP="005C145D">
            <w:pPr>
              <w:pStyle w:val="TAL"/>
              <w:rPr>
                <w:szCs w:val="18"/>
              </w:rPr>
            </w:pPr>
            <w:r w:rsidRPr="00E27D23">
              <w:rPr>
                <w:szCs w:val="18"/>
              </w:rPr>
              <w:t>17.3.0</w:t>
            </w:r>
          </w:p>
        </w:tc>
      </w:tr>
      <w:tr w:rsidR="005C145D" w:rsidRPr="00E27D23" w14:paraId="2A151E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E134DA"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5B57AB8"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31B17E" w14:textId="33DCB039" w:rsidR="005C145D" w:rsidRPr="00E27D23" w:rsidRDefault="005C145D" w:rsidP="005C145D">
            <w:pPr>
              <w:pStyle w:val="TAL"/>
              <w:rPr>
                <w:szCs w:val="18"/>
              </w:rPr>
            </w:pPr>
            <w:r w:rsidRPr="00E27D23">
              <w:rPr>
                <w:szCs w:val="18"/>
              </w:rPr>
              <w:t>R5-2334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732803" w14:textId="48F009E1" w:rsidR="005C145D" w:rsidRPr="00E27D23" w:rsidRDefault="005C145D" w:rsidP="005C145D">
            <w:pPr>
              <w:pStyle w:val="TAL"/>
              <w:rPr>
                <w:szCs w:val="18"/>
              </w:rPr>
            </w:pPr>
            <w:r w:rsidRPr="00E27D23">
              <w:rPr>
                <w:szCs w:val="18"/>
              </w:rPr>
              <w:t>36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D2AAAB" w14:textId="3BB7D54E"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EA4912" w14:textId="167EDFA4"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02278E" w14:textId="45592FCF" w:rsidR="005C145D" w:rsidRPr="00E27D23" w:rsidRDefault="005C145D" w:rsidP="005C145D">
            <w:pPr>
              <w:pStyle w:val="TAL"/>
              <w:rPr>
                <w:szCs w:val="18"/>
              </w:rPr>
            </w:pPr>
            <w:r w:rsidRPr="00E27D23">
              <w:rPr>
                <w:szCs w:val="18"/>
              </w:rPr>
              <w:t>Update eNS test case 10.1.8.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B461B5" w14:textId="77777777" w:rsidR="005C145D" w:rsidRPr="00E27D23" w:rsidRDefault="005C145D" w:rsidP="005C145D">
            <w:pPr>
              <w:pStyle w:val="TAL"/>
              <w:rPr>
                <w:szCs w:val="18"/>
              </w:rPr>
            </w:pPr>
            <w:r w:rsidRPr="00E27D23">
              <w:rPr>
                <w:szCs w:val="18"/>
              </w:rPr>
              <w:t>17.3.0</w:t>
            </w:r>
          </w:p>
        </w:tc>
      </w:tr>
      <w:tr w:rsidR="005C145D" w:rsidRPr="00E27D23" w14:paraId="22ACA4C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44604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2E4534"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21CBAF" w14:textId="34614569" w:rsidR="005C145D" w:rsidRPr="00E27D23" w:rsidRDefault="005C145D" w:rsidP="005C145D">
            <w:pPr>
              <w:pStyle w:val="TAL"/>
              <w:rPr>
                <w:szCs w:val="18"/>
              </w:rPr>
            </w:pPr>
            <w:r w:rsidRPr="00E27D23">
              <w:rPr>
                <w:szCs w:val="18"/>
              </w:rPr>
              <w:t>R5-2334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8FD2B7" w14:textId="1C5642F0" w:rsidR="005C145D" w:rsidRPr="00E27D23" w:rsidRDefault="005C145D" w:rsidP="005C145D">
            <w:pPr>
              <w:pStyle w:val="TAL"/>
              <w:rPr>
                <w:szCs w:val="18"/>
              </w:rPr>
            </w:pPr>
            <w:r w:rsidRPr="00E27D23">
              <w:rPr>
                <w:szCs w:val="18"/>
              </w:rPr>
              <w:t>36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937DAA" w14:textId="3452B90B"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8ABAA" w14:textId="6491BC40"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EE687C" w14:textId="338D890F" w:rsidR="005C145D" w:rsidRPr="00E27D23" w:rsidRDefault="005C145D" w:rsidP="005C145D">
            <w:pPr>
              <w:pStyle w:val="TAL"/>
              <w:rPr>
                <w:szCs w:val="18"/>
              </w:rPr>
            </w:pPr>
            <w:r w:rsidRPr="00E27D23">
              <w:rPr>
                <w:szCs w:val="18"/>
              </w:rPr>
              <w:t>Update eNS test case10.1.8.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2B1AB7" w14:textId="77777777" w:rsidR="005C145D" w:rsidRPr="00E27D23" w:rsidRDefault="005C145D" w:rsidP="005C145D">
            <w:pPr>
              <w:pStyle w:val="TAL"/>
              <w:rPr>
                <w:szCs w:val="18"/>
              </w:rPr>
            </w:pPr>
            <w:r w:rsidRPr="00E27D23">
              <w:rPr>
                <w:szCs w:val="18"/>
              </w:rPr>
              <w:t>17.3.0</w:t>
            </w:r>
          </w:p>
        </w:tc>
      </w:tr>
      <w:tr w:rsidR="005C145D" w:rsidRPr="00E27D23" w14:paraId="05D3A3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439B53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4E9D9CB"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552047" w14:textId="12B0AAA8" w:rsidR="005C145D" w:rsidRPr="00E27D23" w:rsidRDefault="005C145D" w:rsidP="005C145D">
            <w:pPr>
              <w:pStyle w:val="TAL"/>
              <w:rPr>
                <w:szCs w:val="18"/>
              </w:rPr>
            </w:pPr>
            <w:r w:rsidRPr="00E27D23">
              <w:rPr>
                <w:szCs w:val="18"/>
              </w:rPr>
              <w:t>R5-2334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C43457" w14:textId="45EFDA9C" w:rsidR="005C145D" w:rsidRPr="00E27D23" w:rsidRDefault="005C145D" w:rsidP="005C145D">
            <w:pPr>
              <w:pStyle w:val="TAL"/>
              <w:rPr>
                <w:szCs w:val="18"/>
              </w:rPr>
            </w:pPr>
            <w:r w:rsidRPr="00E27D23">
              <w:rPr>
                <w:szCs w:val="18"/>
              </w:rPr>
              <w:t>37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189A57" w14:textId="1DA27A13"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E5BFF2" w14:textId="7D31F7DA"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014D34" w14:textId="5D6FC477" w:rsidR="005C145D" w:rsidRPr="00E27D23" w:rsidRDefault="005C145D" w:rsidP="005C145D">
            <w:pPr>
              <w:pStyle w:val="TAL"/>
              <w:rPr>
                <w:szCs w:val="18"/>
              </w:rPr>
            </w:pPr>
            <w:r w:rsidRPr="00E27D23">
              <w:rPr>
                <w:szCs w:val="18"/>
              </w:rPr>
              <w:t>Update of TC 10.1.8.3- NSAC / PDU session establishment reject / Maximum number of PDU sessions reached / Back-off timer is zero or not include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FB96C4" w14:textId="77777777" w:rsidR="005C145D" w:rsidRPr="00E27D23" w:rsidRDefault="005C145D" w:rsidP="005C145D">
            <w:pPr>
              <w:pStyle w:val="TAL"/>
              <w:rPr>
                <w:szCs w:val="18"/>
              </w:rPr>
            </w:pPr>
            <w:r w:rsidRPr="00E27D23">
              <w:rPr>
                <w:szCs w:val="18"/>
              </w:rPr>
              <w:t>17.3.0</w:t>
            </w:r>
          </w:p>
        </w:tc>
      </w:tr>
      <w:tr w:rsidR="005C145D" w:rsidRPr="00E27D23" w14:paraId="54ECA0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339742A"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E2A41D4"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2C424C" w14:textId="1E8FBCE2" w:rsidR="005C145D" w:rsidRPr="00E27D23" w:rsidRDefault="005C145D" w:rsidP="005C145D">
            <w:pPr>
              <w:pStyle w:val="TAL"/>
              <w:rPr>
                <w:szCs w:val="18"/>
              </w:rPr>
            </w:pPr>
            <w:r w:rsidRPr="00E27D23">
              <w:rPr>
                <w:szCs w:val="18"/>
              </w:rPr>
              <w:t>R5-2334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F8472F" w14:textId="00FE54F2" w:rsidR="005C145D" w:rsidRPr="00E27D23" w:rsidRDefault="005C145D" w:rsidP="005C145D">
            <w:pPr>
              <w:pStyle w:val="TAL"/>
              <w:rPr>
                <w:szCs w:val="18"/>
              </w:rPr>
            </w:pPr>
            <w:r w:rsidRPr="00E27D23">
              <w:rPr>
                <w:szCs w:val="18"/>
              </w:rPr>
              <w:t>37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CFAD4B" w14:textId="380D6703"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7DA36" w14:textId="7535A02D"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BAF36E" w14:textId="2324D2DD" w:rsidR="005C145D" w:rsidRPr="00E27D23" w:rsidRDefault="005C145D" w:rsidP="005C145D">
            <w:pPr>
              <w:pStyle w:val="TAL"/>
              <w:rPr>
                <w:szCs w:val="18"/>
              </w:rPr>
            </w:pPr>
            <w:r w:rsidRPr="00E27D23">
              <w:rPr>
                <w:szCs w:val="18"/>
              </w:rPr>
              <w:t>Correction of NR TC 10.1.8.1-NSA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198414" w14:textId="77777777" w:rsidR="005C145D" w:rsidRPr="00E27D23" w:rsidRDefault="005C145D" w:rsidP="005C145D">
            <w:pPr>
              <w:pStyle w:val="TAL"/>
              <w:rPr>
                <w:szCs w:val="18"/>
              </w:rPr>
            </w:pPr>
            <w:r w:rsidRPr="00E27D23">
              <w:rPr>
                <w:szCs w:val="18"/>
              </w:rPr>
              <w:t>17.3.0</w:t>
            </w:r>
          </w:p>
        </w:tc>
      </w:tr>
      <w:tr w:rsidR="005C145D" w:rsidRPr="00E27D23" w14:paraId="21F4EE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E282EA"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C510B1"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1E2D4B" w14:textId="0B4DF961" w:rsidR="005C145D" w:rsidRPr="00E27D23" w:rsidRDefault="005C145D" w:rsidP="005C145D">
            <w:pPr>
              <w:pStyle w:val="TAL"/>
              <w:rPr>
                <w:szCs w:val="18"/>
              </w:rPr>
            </w:pPr>
            <w:r w:rsidRPr="00E27D23">
              <w:rPr>
                <w:szCs w:val="18"/>
              </w:rPr>
              <w:t>R5-2334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BC6BAB" w14:textId="254ECB98" w:rsidR="005C145D" w:rsidRPr="00E27D23" w:rsidRDefault="005C145D" w:rsidP="005C145D">
            <w:pPr>
              <w:pStyle w:val="TAL"/>
              <w:rPr>
                <w:szCs w:val="18"/>
              </w:rPr>
            </w:pPr>
            <w:r w:rsidRPr="00E27D23">
              <w:rPr>
                <w:szCs w:val="18"/>
              </w:rPr>
              <w:t>37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7B354C" w14:textId="5AE559C3"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B86499" w14:textId="2BB17BFC"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F82011" w14:textId="3F7F7A37" w:rsidR="005C145D" w:rsidRPr="00E27D23" w:rsidRDefault="005C145D" w:rsidP="005C145D">
            <w:pPr>
              <w:pStyle w:val="TAL"/>
              <w:rPr>
                <w:szCs w:val="18"/>
              </w:rPr>
            </w:pPr>
            <w:r w:rsidRPr="00E27D23">
              <w:rPr>
                <w:szCs w:val="18"/>
              </w:rPr>
              <w:t>Correction of NR TC 10.1.8.2-NSA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F31EE3" w14:textId="77777777" w:rsidR="005C145D" w:rsidRPr="00E27D23" w:rsidRDefault="005C145D" w:rsidP="005C145D">
            <w:pPr>
              <w:pStyle w:val="TAL"/>
              <w:rPr>
                <w:szCs w:val="18"/>
              </w:rPr>
            </w:pPr>
            <w:r w:rsidRPr="00E27D23">
              <w:rPr>
                <w:szCs w:val="18"/>
              </w:rPr>
              <w:t>17.3.0</w:t>
            </w:r>
          </w:p>
        </w:tc>
      </w:tr>
      <w:tr w:rsidR="005C145D" w:rsidRPr="00E27D23" w14:paraId="2836AE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C656DA9"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2CC6C1"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D1DC90" w14:textId="4964B875" w:rsidR="005C145D" w:rsidRPr="00E27D23" w:rsidRDefault="005C145D" w:rsidP="005C145D">
            <w:pPr>
              <w:pStyle w:val="TAL"/>
              <w:rPr>
                <w:szCs w:val="18"/>
              </w:rPr>
            </w:pPr>
            <w:r w:rsidRPr="00E27D23">
              <w:rPr>
                <w:szCs w:val="18"/>
              </w:rPr>
              <w:t>R5-2334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076337" w14:textId="52EE4CD6" w:rsidR="005C145D" w:rsidRPr="00E27D23" w:rsidRDefault="005C145D" w:rsidP="005C145D">
            <w:pPr>
              <w:pStyle w:val="TAL"/>
              <w:rPr>
                <w:szCs w:val="18"/>
              </w:rPr>
            </w:pPr>
            <w:r w:rsidRPr="00E27D23">
              <w:rPr>
                <w:szCs w:val="18"/>
              </w:rPr>
              <w:t>37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762C31" w14:textId="1B0682DD"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8A2D45" w14:textId="63D718F2"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F75EE5" w14:textId="115CEF7B" w:rsidR="005C145D" w:rsidRPr="00E27D23" w:rsidRDefault="005C145D" w:rsidP="005C145D">
            <w:pPr>
              <w:pStyle w:val="TAL"/>
              <w:rPr>
                <w:szCs w:val="18"/>
              </w:rPr>
            </w:pPr>
            <w:r w:rsidRPr="00E27D23">
              <w:rPr>
                <w:szCs w:val="18"/>
              </w:rPr>
              <w:t>Update NR MAC TC 7.1.1.1.1-7.1.1.1.1a-7.1.1.1.8 for HD-FDD UE-PRACH</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6006530" w14:textId="77777777" w:rsidR="005C145D" w:rsidRPr="00E27D23" w:rsidRDefault="005C145D" w:rsidP="005C145D">
            <w:pPr>
              <w:pStyle w:val="TAL"/>
              <w:rPr>
                <w:szCs w:val="18"/>
              </w:rPr>
            </w:pPr>
            <w:r w:rsidRPr="00E27D23">
              <w:rPr>
                <w:szCs w:val="18"/>
              </w:rPr>
              <w:t>17.3.0</w:t>
            </w:r>
          </w:p>
        </w:tc>
      </w:tr>
      <w:tr w:rsidR="005C145D" w:rsidRPr="00E27D23" w14:paraId="3563A5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4DC58BE"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45574D"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32FC7E" w14:textId="38053F84" w:rsidR="005C145D" w:rsidRPr="00E27D23" w:rsidRDefault="005C145D" w:rsidP="005C145D">
            <w:pPr>
              <w:pStyle w:val="TAL"/>
              <w:rPr>
                <w:szCs w:val="18"/>
              </w:rPr>
            </w:pPr>
            <w:r w:rsidRPr="00E27D23">
              <w:rPr>
                <w:szCs w:val="18"/>
              </w:rPr>
              <w:t>R5-2334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0D273F" w14:textId="4DE4F2C0" w:rsidR="005C145D" w:rsidRPr="00E27D23" w:rsidRDefault="005C145D" w:rsidP="005C145D">
            <w:pPr>
              <w:pStyle w:val="TAL"/>
              <w:rPr>
                <w:szCs w:val="18"/>
              </w:rPr>
            </w:pPr>
            <w:r w:rsidRPr="00E27D23">
              <w:rPr>
                <w:szCs w:val="18"/>
              </w:rPr>
              <w:t>37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A75B93" w14:textId="63418CBC"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70FF60" w14:textId="64C0F218"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01F212" w14:textId="26401BE4" w:rsidR="005C145D" w:rsidRPr="00E27D23" w:rsidRDefault="005C145D" w:rsidP="005C145D">
            <w:pPr>
              <w:pStyle w:val="TAL"/>
              <w:rPr>
                <w:szCs w:val="18"/>
              </w:rPr>
            </w:pPr>
            <w:r w:rsidRPr="00E27D23">
              <w:rPr>
                <w:szCs w:val="18"/>
              </w:rPr>
              <w:t>Update NR MAC TC 7.1.1.1.2 and RRC TC 8.1.5.2.2 for HD-FDD UE-PRACH</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B08177" w14:textId="77777777" w:rsidR="005C145D" w:rsidRPr="00E27D23" w:rsidRDefault="005C145D" w:rsidP="005C145D">
            <w:pPr>
              <w:pStyle w:val="TAL"/>
              <w:rPr>
                <w:szCs w:val="18"/>
              </w:rPr>
            </w:pPr>
            <w:r w:rsidRPr="00E27D23">
              <w:rPr>
                <w:szCs w:val="18"/>
              </w:rPr>
              <w:t>17.3.0</w:t>
            </w:r>
          </w:p>
        </w:tc>
      </w:tr>
      <w:tr w:rsidR="005C145D" w:rsidRPr="00E27D23" w14:paraId="7AA960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DB53DA"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B2CB181"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A27D80" w14:textId="3C626AB8" w:rsidR="005C145D" w:rsidRPr="00E27D23" w:rsidRDefault="005C145D" w:rsidP="005C145D">
            <w:pPr>
              <w:pStyle w:val="TAL"/>
              <w:rPr>
                <w:szCs w:val="18"/>
              </w:rPr>
            </w:pPr>
            <w:r w:rsidRPr="00E27D23">
              <w:rPr>
                <w:szCs w:val="18"/>
              </w:rPr>
              <w:t>R5-2334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B576F5" w14:textId="59146ED7" w:rsidR="005C145D" w:rsidRPr="00E27D23" w:rsidRDefault="005C145D" w:rsidP="005C145D">
            <w:pPr>
              <w:pStyle w:val="TAL"/>
              <w:rPr>
                <w:szCs w:val="18"/>
              </w:rPr>
            </w:pPr>
            <w:r w:rsidRPr="00E27D23">
              <w:rPr>
                <w:szCs w:val="18"/>
              </w:rPr>
              <w:t>37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A17E94" w14:textId="7FED0C10"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81CAFB" w14:textId="43F4B979"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54E981" w14:textId="771718CA" w:rsidR="005C145D" w:rsidRPr="00E27D23" w:rsidRDefault="005C145D" w:rsidP="005C145D">
            <w:pPr>
              <w:pStyle w:val="TAL"/>
              <w:rPr>
                <w:szCs w:val="18"/>
              </w:rPr>
            </w:pPr>
            <w:r w:rsidRPr="00E27D23">
              <w:rPr>
                <w:szCs w:val="18"/>
              </w:rPr>
              <w:t>Update URLLC TC 7.1.1.3.12 for HD-FDD UE-PUSCH repetition Type 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48EF067" w14:textId="77777777" w:rsidR="005C145D" w:rsidRPr="00E27D23" w:rsidRDefault="005C145D" w:rsidP="005C145D">
            <w:pPr>
              <w:pStyle w:val="TAL"/>
              <w:rPr>
                <w:szCs w:val="18"/>
              </w:rPr>
            </w:pPr>
            <w:r w:rsidRPr="00E27D23">
              <w:rPr>
                <w:szCs w:val="18"/>
              </w:rPr>
              <w:t>17.3.0</w:t>
            </w:r>
          </w:p>
        </w:tc>
      </w:tr>
      <w:tr w:rsidR="005C145D" w:rsidRPr="00E27D23" w14:paraId="3755EF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EEED511"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B70CFB5"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DD271F" w14:textId="26A4DE6D" w:rsidR="005C145D" w:rsidRPr="00E27D23" w:rsidRDefault="005C145D" w:rsidP="005C145D">
            <w:pPr>
              <w:pStyle w:val="TAL"/>
              <w:rPr>
                <w:szCs w:val="18"/>
              </w:rPr>
            </w:pPr>
            <w:r w:rsidRPr="00E27D23">
              <w:rPr>
                <w:szCs w:val="18"/>
              </w:rPr>
              <w:t>R5-2334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32BE55" w14:textId="1E7C33F2" w:rsidR="005C145D" w:rsidRPr="00E27D23" w:rsidRDefault="005C145D" w:rsidP="005C145D">
            <w:pPr>
              <w:pStyle w:val="TAL"/>
              <w:rPr>
                <w:szCs w:val="18"/>
              </w:rPr>
            </w:pPr>
            <w:r w:rsidRPr="00E27D23">
              <w:rPr>
                <w:szCs w:val="18"/>
              </w:rPr>
              <w:t>37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BC9646" w14:textId="1DE18E5A"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DDDBA3" w14:textId="711ED873"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3FDEBF" w14:textId="5BE1F603" w:rsidR="005C145D" w:rsidRPr="00E27D23" w:rsidRDefault="005C145D" w:rsidP="005C145D">
            <w:pPr>
              <w:pStyle w:val="TAL"/>
              <w:rPr>
                <w:szCs w:val="18"/>
              </w:rPr>
            </w:pPr>
            <w:r w:rsidRPr="00E27D23">
              <w:rPr>
                <w:szCs w:val="18"/>
              </w:rPr>
              <w:t>Correction of NR TC 7.1.2.3.6-Polling for statu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5119C1" w14:textId="77777777" w:rsidR="005C145D" w:rsidRPr="00E27D23" w:rsidRDefault="005C145D" w:rsidP="005C145D">
            <w:pPr>
              <w:pStyle w:val="TAL"/>
              <w:rPr>
                <w:szCs w:val="18"/>
              </w:rPr>
            </w:pPr>
            <w:r w:rsidRPr="00E27D23">
              <w:rPr>
                <w:szCs w:val="18"/>
              </w:rPr>
              <w:t>17.3.0</w:t>
            </w:r>
          </w:p>
        </w:tc>
      </w:tr>
      <w:tr w:rsidR="005C145D" w:rsidRPr="00E27D23" w14:paraId="0AB5ABF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6C5B17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3628CE"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C82301" w14:textId="1DF5BD50" w:rsidR="005C145D" w:rsidRPr="00E27D23" w:rsidRDefault="005C145D" w:rsidP="005C145D">
            <w:pPr>
              <w:pStyle w:val="TAL"/>
              <w:rPr>
                <w:szCs w:val="18"/>
              </w:rPr>
            </w:pPr>
            <w:r w:rsidRPr="00E27D23">
              <w:rPr>
                <w:szCs w:val="18"/>
              </w:rPr>
              <w:t>R5-233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F3B1BC" w14:textId="4762B81A" w:rsidR="005C145D" w:rsidRPr="00E27D23" w:rsidRDefault="005C145D" w:rsidP="005C145D">
            <w:pPr>
              <w:pStyle w:val="TAL"/>
              <w:rPr>
                <w:szCs w:val="18"/>
              </w:rPr>
            </w:pPr>
            <w:r w:rsidRPr="00E27D23">
              <w:rPr>
                <w:szCs w:val="18"/>
              </w:rPr>
              <w:t>36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F64101" w14:textId="313D8EE5"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2896B0" w14:textId="219FABAE"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2990D1" w14:textId="6E03E834" w:rsidR="005C145D" w:rsidRPr="00E27D23" w:rsidRDefault="005C145D" w:rsidP="005C145D">
            <w:pPr>
              <w:pStyle w:val="TAL"/>
              <w:rPr>
                <w:szCs w:val="18"/>
              </w:rPr>
            </w:pPr>
            <w:r w:rsidRPr="00E27D23">
              <w:rPr>
                <w:szCs w:val="18"/>
              </w:rPr>
              <w:t>Correction to RedCap test case 11.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A56237" w14:textId="77777777" w:rsidR="005C145D" w:rsidRPr="00E27D23" w:rsidRDefault="005C145D" w:rsidP="005C145D">
            <w:pPr>
              <w:pStyle w:val="TAL"/>
              <w:rPr>
                <w:szCs w:val="18"/>
              </w:rPr>
            </w:pPr>
            <w:r w:rsidRPr="00E27D23">
              <w:rPr>
                <w:szCs w:val="18"/>
              </w:rPr>
              <w:t>17.3.0</w:t>
            </w:r>
          </w:p>
        </w:tc>
      </w:tr>
      <w:tr w:rsidR="005C145D" w:rsidRPr="00E27D23" w14:paraId="1C0D4B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693610C"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FEF14A"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7B54F5" w14:textId="776C6500" w:rsidR="005C145D" w:rsidRPr="00E27D23" w:rsidRDefault="005C145D" w:rsidP="005C145D">
            <w:pPr>
              <w:pStyle w:val="TAL"/>
              <w:rPr>
                <w:szCs w:val="18"/>
              </w:rPr>
            </w:pPr>
            <w:r w:rsidRPr="00E27D23">
              <w:rPr>
                <w:szCs w:val="18"/>
              </w:rPr>
              <w:t>R5-2334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773A3B" w14:textId="0589E671" w:rsidR="005C145D" w:rsidRPr="00E27D23" w:rsidRDefault="005C145D" w:rsidP="005C145D">
            <w:pPr>
              <w:pStyle w:val="TAL"/>
              <w:rPr>
                <w:szCs w:val="18"/>
              </w:rPr>
            </w:pPr>
            <w:r w:rsidRPr="00E27D23">
              <w:rPr>
                <w:szCs w:val="18"/>
              </w:rPr>
              <w:t>36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01D39B" w14:textId="165A2152"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FC9E9" w14:textId="1ABCF6F8"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91B8FF" w14:textId="5E7626F3" w:rsidR="005C145D" w:rsidRPr="00E27D23" w:rsidRDefault="005C145D" w:rsidP="005C145D">
            <w:pPr>
              <w:pStyle w:val="TAL"/>
              <w:rPr>
                <w:szCs w:val="18"/>
              </w:rPr>
            </w:pPr>
            <w:r w:rsidRPr="00E27D23">
              <w:rPr>
                <w:szCs w:val="18"/>
              </w:rPr>
              <w:t>Correction to RedCap test case 11.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473082C" w14:textId="77777777" w:rsidR="005C145D" w:rsidRPr="00E27D23" w:rsidRDefault="005C145D" w:rsidP="005C145D">
            <w:pPr>
              <w:pStyle w:val="TAL"/>
              <w:rPr>
                <w:szCs w:val="18"/>
              </w:rPr>
            </w:pPr>
            <w:r w:rsidRPr="00E27D23">
              <w:rPr>
                <w:szCs w:val="18"/>
              </w:rPr>
              <w:t>17.3.0</w:t>
            </w:r>
          </w:p>
        </w:tc>
      </w:tr>
      <w:tr w:rsidR="005C145D" w:rsidRPr="00E27D23" w14:paraId="0CB687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13DE28"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63E6F89"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49ADCA" w14:textId="146BA105" w:rsidR="005C145D" w:rsidRPr="00E27D23" w:rsidRDefault="005C145D" w:rsidP="005C145D">
            <w:pPr>
              <w:pStyle w:val="TAL"/>
              <w:rPr>
                <w:szCs w:val="18"/>
              </w:rPr>
            </w:pPr>
            <w:r w:rsidRPr="00E27D23">
              <w:rPr>
                <w:szCs w:val="18"/>
              </w:rPr>
              <w:t>R5-2334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9D021C" w14:textId="5E5B5A10" w:rsidR="005C145D" w:rsidRPr="00E27D23" w:rsidRDefault="005C145D" w:rsidP="005C145D">
            <w:pPr>
              <w:pStyle w:val="TAL"/>
              <w:rPr>
                <w:szCs w:val="18"/>
              </w:rPr>
            </w:pPr>
            <w:r w:rsidRPr="00E27D23">
              <w:rPr>
                <w:szCs w:val="18"/>
              </w:rPr>
              <w:t>36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66E34E" w14:textId="719B0D13"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2B2032" w14:textId="64517601"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7EF78E" w14:textId="0EFFCB1C" w:rsidR="005C145D" w:rsidRPr="00E27D23" w:rsidRDefault="005C145D" w:rsidP="005C145D">
            <w:pPr>
              <w:pStyle w:val="TAL"/>
              <w:rPr>
                <w:szCs w:val="18"/>
              </w:rPr>
            </w:pPr>
            <w:r w:rsidRPr="00E27D23">
              <w:rPr>
                <w:szCs w:val="18"/>
              </w:rPr>
              <w:t>Correction to SDT TC 7.1.1.1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7EBD0CF" w14:textId="77777777" w:rsidR="005C145D" w:rsidRPr="00E27D23" w:rsidRDefault="005C145D" w:rsidP="005C145D">
            <w:pPr>
              <w:pStyle w:val="TAL"/>
              <w:rPr>
                <w:szCs w:val="18"/>
              </w:rPr>
            </w:pPr>
            <w:r w:rsidRPr="00E27D23">
              <w:rPr>
                <w:szCs w:val="18"/>
              </w:rPr>
              <w:t>17.3.0</w:t>
            </w:r>
          </w:p>
        </w:tc>
      </w:tr>
      <w:tr w:rsidR="005C145D" w:rsidRPr="00E27D23" w14:paraId="5E3D46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171FA6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A0224D"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50B87E" w14:textId="000D0593" w:rsidR="005C145D" w:rsidRPr="00E27D23" w:rsidRDefault="005C145D" w:rsidP="005C145D">
            <w:pPr>
              <w:pStyle w:val="TAL"/>
              <w:rPr>
                <w:szCs w:val="18"/>
              </w:rPr>
            </w:pPr>
            <w:r w:rsidRPr="00E27D23">
              <w:rPr>
                <w:szCs w:val="18"/>
              </w:rPr>
              <w:t>R5-2334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C28F6B" w14:textId="2428F7FB" w:rsidR="005C145D" w:rsidRPr="00E27D23" w:rsidRDefault="005C145D" w:rsidP="005C145D">
            <w:pPr>
              <w:pStyle w:val="TAL"/>
              <w:rPr>
                <w:szCs w:val="18"/>
              </w:rPr>
            </w:pPr>
            <w:r w:rsidRPr="00E27D23">
              <w:rPr>
                <w:szCs w:val="18"/>
              </w:rPr>
              <w:t>36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04C6F3" w14:textId="52BE1613"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513245" w14:textId="6161B217"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023A50" w14:textId="0A3DE07A" w:rsidR="005C145D" w:rsidRPr="00E27D23" w:rsidRDefault="005C145D" w:rsidP="005C145D">
            <w:pPr>
              <w:pStyle w:val="TAL"/>
              <w:rPr>
                <w:szCs w:val="18"/>
              </w:rPr>
            </w:pPr>
            <w:r w:rsidRPr="00E27D23">
              <w:rPr>
                <w:szCs w:val="18"/>
              </w:rPr>
              <w:t>Update to MAC test case for RA Based SDT / 2-step RACH</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83E037" w14:textId="77777777" w:rsidR="005C145D" w:rsidRPr="00E27D23" w:rsidRDefault="005C145D" w:rsidP="005C145D">
            <w:pPr>
              <w:pStyle w:val="TAL"/>
              <w:rPr>
                <w:szCs w:val="18"/>
              </w:rPr>
            </w:pPr>
            <w:r w:rsidRPr="00E27D23">
              <w:rPr>
                <w:szCs w:val="18"/>
              </w:rPr>
              <w:t>17.3.0</w:t>
            </w:r>
          </w:p>
        </w:tc>
      </w:tr>
      <w:tr w:rsidR="005C145D" w:rsidRPr="00E27D23" w14:paraId="4727F24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C9F9ED"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85F40E"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F099C5" w14:textId="0E9B9A31" w:rsidR="005C145D" w:rsidRPr="00E27D23" w:rsidRDefault="005C145D" w:rsidP="005C145D">
            <w:pPr>
              <w:pStyle w:val="TAL"/>
              <w:rPr>
                <w:szCs w:val="18"/>
              </w:rPr>
            </w:pPr>
            <w:r w:rsidRPr="00E27D23">
              <w:rPr>
                <w:szCs w:val="18"/>
              </w:rPr>
              <w:t>R5-2334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480EDB" w14:textId="7BF9F85D" w:rsidR="005C145D" w:rsidRPr="00E27D23" w:rsidRDefault="005C145D" w:rsidP="005C145D">
            <w:pPr>
              <w:pStyle w:val="TAL"/>
              <w:rPr>
                <w:szCs w:val="18"/>
              </w:rPr>
            </w:pPr>
            <w:r w:rsidRPr="00E27D23">
              <w:rPr>
                <w:szCs w:val="18"/>
              </w:rPr>
              <w:t>36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6EBDCE" w14:textId="3FBA0A16"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743DF0" w14:textId="5F21C309"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78D935" w14:textId="66B1FDA4" w:rsidR="005C145D" w:rsidRPr="00E27D23" w:rsidRDefault="005C145D" w:rsidP="005C145D">
            <w:pPr>
              <w:pStyle w:val="TAL"/>
              <w:rPr>
                <w:szCs w:val="18"/>
              </w:rPr>
            </w:pPr>
            <w:r w:rsidRPr="00E27D23">
              <w:rPr>
                <w:szCs w:val="18"/>
              </w:rPr>
              <w:t>Update to MAC test case for RA Based SDT / 4-step RACH</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731A8DC" w14:textId="77777777" w:rsidR="005C145D" w:rsidRPr="00E27D23" w:rsidRDefault="005C145D" w:rsidP="005C145D">
            <w:pPr>
              <w:pStyle w:val="TAL"/>
              <w:rPr>
                <w:szCs w:val="18"/>
              </w:rPr>
            </w:pPr>
            <w:r w:rsidRPr="00E27D23">
              <w:rPr>
                <w:szCs w:val="18"/>
              </w:rPr>
              <w:t>17.3.0</w:t>
            </w:r>
          </w:p>
        </w:tc>
      </w:tr>
      <w:tr w:rsidR="005C145D" w:rsidRPr="00E27D23" w14:paraId="2CFC6B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85D55F"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3577FF8"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D51A7F" w14:textId="02770FB7" w:rsidR="005C145D" w:rsidRPr="00E27D23" w:rsidRDefault="005C145D" w:rsidP="005C145D">
            <w:pPr>
              <w:pStyle w:val="TAL"/>
              <w:rPr>
                <w:szCs w:val="18"/>
              </w:rPr>
            </w:pPr>
            <w:r w:rsidRPr="00E27D23">
              <w:rPr>
                <w:szCs w:val="18"/>
              </w:rPr>
              <w:t>R5-2334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6645F7" w14:textId="2D441054" w:rsidR="005C145D" w:rsidRPr="00E27D23" w:rsidRDefault="005C145D" w:rsidP="005C145D">
            <w:pPr>
              <w:pStyle w:val="TAL"/>
              <w:rPr>
                <w:szCs w:val="18"/>
              </w:rPr>
            </w:pPr>
            <w:r w:rsidRPr="00E27D23">
              <w:rPr>
                <w:szCs w:val="18"/>
              </w:rPr>
              <w:t>36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96E7AE" w14:textId="27333B1D"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42B49C" w14:textId="736F7DC8"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179990" w14:textId="583D2C8E" w:rsidR="005C145D" w:rsidRPr="00E27D23" w:rsidRDefault="005C145D" w:rsidP="005C145D">
            <w:pPr>
              <w:pStyle w:val="TAL"/>
              <w:rPr>
                <w:szCs w:val="18"/>
              </w:rPr>
            </w:pPr>
            <w:r w:rsidRPr="00E27D23">
              <w:rPr>
                <w:szCs w:val="18"/>
              </w:rPr>
              <w:t>Addition of Enhancement of RAN slicing for NR test case 6.1.2.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6B21CC" w14:textId="77777777" w:rsidR="005C145D" w:rsidRPr="00E27D23" w:rsidRDefault="005C145D" w:rsidP="005C145D">
            <w:pPr>
              <w:pStyle w:val="TAL"/>
              <w:rPr>
                <w:szCs w:val="18"/>
              </w:rPr>
            </w:pPr>
            <w:r w:rsidRPr="00E27D23">
              <w:rPr>
                <w:szCs w:val="18"/>
              </w:rPr>
              <w:t>17.3.0</w:t>
            </w:r>
          </w:p>
        </w:tc>
      </w:tr>
      <w:tr w:rsidR="005C145D" w:rsidRPr="00E27D23" w14:paraId="6CCB8E7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C5FEC6"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8CBE64B"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4EA888" w14:textId="2CA28C4F" w:rsidR="005C145D" w:rsidRPr="00E27D23" w:rsidRDefault="005C145D" w:rsidP="005C145D">
            <w:pPr>
              <w:pStyle w:val="TAL"/>
              <w:rPr>
                <w:szCs w:val="18"/>
              </w:rPr>
            </w:pPr>
            <w:r w:rsidRPr="00E27D23">
              <w:rPr>
                <w:szCs w:val="18"/>
              </w:rPr>
              <w:t>R5-2334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A448B7" w14:textId="17394EFB" w:rsidR="005C145D" w:rsidRPr="00E27D23" w:rsidRDefault="005C145D" w:rsidP="005C145D">
            <w:pPr>
              <w:pStyle w:val="TAL"/>
              <w:rPr>
                <w:szCs w:val="18"/>
              </w:rPr>
            </w:pPr>
            <w:r w:rsidRPr="00E27D23">
              <w:rPr>
                <w:szCs w:val="18"/>
              </w:rPr>
              <w:t>37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86701F" w14:textId="0C97A743"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880E5C" w14:textId="30F87208"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9BA2A3" w14:textId="4D8AC928" w:rsidR="005C145D" w:rsidRPr="00E27D23" w:rsidRDefault="005C145D" w:rsidP="005C145D">
            <w:pPr>
              <w:pStyle w:val="TAL"/>
              <w:rPr>
                <w:szCs w:val="18"/>
              </w:rPr>
            </w:pPr>
            <w:r w:rsidRPr="00E27D23">
              <w:rPr>
                <w:szCs w:val="18"/>
              </w:rPr>
              <w:t>Update of test case 6.1.2.24 for NR slic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1BAF812" w14:textId="77777777" w:rsidR="005C145D" w:rsidRPr="00E27D23" w:rsidRDefault="005C145D" w:rsidP="005C145D">
            <w:pPr>
              <w:pStyle w:val="TAL"/>
              <w:rPr>
                <w:szCs w:val="18"/>
              </w:rPr>
            </w:pPr>
            <w:r w:rsidRPr="00E27D23">
              <w:rPr>
                <w:szCs w:val="18"/>
              </w:rPr>
              <w:t>17.3.0</w:t>
            </w:r>
          </w:p>
        </w:tc>
      </w:tr>
      <w:tr w:rsidR="005C145D" w:rsidRPr="00E27D23" w14:paraId="46C2B8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82694AC"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B22721C"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807E07" w14:textId="72ED7627" w:rsidR="005C145D" w:rsidRPr="00E27D23" w:rsidRDefault="005C145D" w:rsidP="005C145D">
            <w:pPr>
              <w:pStyle w:val="TAL"/>
              <w:rPr>
                <w:szCs w:val="18"/>
              </w:rPr>
            </w:pPr>
            <w:r w:rsidRPr="00E27D23">
              <w:rPr>
                <w:szCs w:val="18"/>
              </w:rPr>
              <w:t>R5-2334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6FB4EE" w14:textId="463B7BB1" w:rsidR="005C145D" w:rsidRPr="00E27D23" w:rsidRDefault="005C145D" w:rsidP="005C145D">
            <w:pPr>
              <w:pStyle w:val="TAL"/>
              <w:rPr>
                <w:szCs w:val="18"/>
              </w:rPr>
            </w:pPr>
            <w:r w:rsidRPr="00E27D23">
              <w:rPr>
                <w:szCs w:val="18"/>
              </w:rPr>
              <w:t>37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7CAE87" w14:textId="73050685"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40675B" w14:textId="22D818A0"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C9E0B4" w14:textId="0CD631E2" w:rsidR="005C145D" w:rsidRPr="00E27D23" w:rsidRDefault="005C145D" w:rsidP="005C145D">
            <w:pPr>
              <w:pStyle w:val="TAL"/>
              <w:rPr>
                <w:szCs w:val="18"/>
              </w:rPr>
            </w:pPr>
            <w:r w:rsidRPr="00E27D23">
              <w:rPr>
                <w:szCs w:val="18"/>
              </w:rPr>
              <w:t>Update of test case 6.4.2.3 for NR slic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DBE40A4" w14:textId="77777777" w:rsidR="005C145D" w:rsidRPr="00E27D23" w:rsidRDefault="005C145D" w:rsidP="005C145D">
            <w:pPr>
              <w:pStyle w:val="TAL"/>
              <w:rPr>
                <w:szCs w:val="18"/>
              </w:rPr>
            </w:pPr>
            <w:r w:rsidRPr="00E27D23">
              <w:rPr>
                <w:szCs w:val="18"/>
              </w:rPr>
              <w:t>17.3.0</w:t>
            </w:r>
          </w:p>
        </w:tc>
      </w:tr>
      <w:tr w:rsidR="005C145D" w:rsidRPr="00E27D23" w14:paraId="3A497AD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73E5FA1"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EE7680C"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8F75EB" w14:textId="1ADAB16D" w:rsidR="005C145D" w:rsidRPr="00E27D23" w:rsidRDefault="005C145D" w:rsidP="005C145D">
            <w:pPr>
              <w:pStyle w:val="TAL"/>
              <w:rPr>
                <w:szCs w:val="18"/>
              </w:rPr>
            </w:pPr>
            <w:r w:rsidRPr="00E27D23">
              <w:rPr>
                <w:szCs w:val="18"/>
              </w:rPr>
              <w:t>R5-2334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AB7F08" w14:textId="573572C9" w:rsidR="005C145D" w:rsidRPr="00E27D23" w:rsidRDefault="005C145D" w:rsidP="005C145D">
            <w:pPr>
              <w:pStyle w:val="TAL"/>
              <w:rPr>
                <w:szCs w:val="18"/>
              </w:rPr>
            </w:pPr>
            <w:r w:rsidRPr="00E27D23">
              <w:rPr>
                <w:szCs w:val="18"/>
              </w:rPr>
              <w:t>36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351465" w14:textId="38817FDB"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C5344" w14:textId="5B12D18B"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F312D2" w14:textId="2D489EC5" w:rsidR="005C145D" w:rsidRPr="00E27D23" w:rsidRDefault="005C145D" w:rsidP="005C145D">
            <w:pPr>
              <w:pStyle w:val="TAL"/>
              <w:rPr>
                <w:szCs w:val="18"/>
              </w:rPr>
            </w:pPr>
            <w:r w:rsidRPr="00E27D23">
              <w:rPr>
                <w:szCs w:val="18"/>
              </w:rPr>
              <w:t>Correction to power saving enhancements TC 8.1.1.1a.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25E832" w14:textId="77777777" w:rsidR="005C145D" w:rsidRPr="00E27D23" w:rsidRDefault="005C145D" w:rsidP="005C145D">
            <w:pPr>
              <w:pStyle w:val="TAL"/>
              <w:rPr>
                <w:szCs w:val="18"/>
              </w:rPr>
            </w:pPr>
            <w:r w:rsidRPr="00E27D23">
              <w:rPr>
                <w:szCs w:val="18"/>
              </w:rPr>
              <w:t>17.3.0</w:t>
            </w:r>
          </w:p>
        </w:tc>
      </w:tr>
      <w:tr w:rsidR="005C145D" w:rsidRPr="00E27D23" w14:paraId="7B00E15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FA582F"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15C0E4"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95BF0D" w14:textId="52D574CB" w:rsidR="005C145D" w:rsidRPr="00E27D23" w:rsidRDefault="005C145D" w:rsidP="005C145D">
            <w:pPr>
              <w:pStyle w:val="TAL"/>
              <w:rPr>
                <w:szCs w:val="18"/>
              </w:rPr>
            </w:pPr>
            <w:r w:rsidRPr="00E27D23">
              <w:rPr>
                <w:szCs w:val="18"/>
              </w:rPr>
              <w:t>R5-2334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CF0F7F" w14:textId="7BFDAB4B" w:rsidR="005C145D" w:rsidRPr="00E27D23" w:rsidRDefault="005C145D" w:rsidP="005C145D">
            <w:pPr>
              <w:pStyle w:val="TAL"/>
              <w:rPr>
                <w:szCs w:val="18"/>
              </w:rPr>
            </w:pPr>
            <w:r w:rsidRPr="00E27D23">
              <w:rPr>
                <w:szCs w:val="18"/>
              </w:rPr>
              <w:t>36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923057" w14:textId="4DA1485E"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552BBC" w14:textId="3F621C2F"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7B92A2" w14:textId="4F84611E" w:rsidR="005C145D" w:rsidRPr="00E27D23" w:rsidRDefault="005C145D" w:rsidP="005C145D">
            <w:pPr>
              <w:pStyle w:val="TAL"/>
              <w:rPr>
                <w:szCs w:val="18"/>
              </w:rPr>
            </w:pPr>
            <w:r w:rsidRPr="00E27D23">
              <w:rPr>
                <w:szCs w:val="18"/>
              </w:rPr>
              <w:t>Correction to power saving enhancements TC 11.4.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B50155" w14:textId="77777777" w:rsidR="005C145D" w:rsidRPr="00E27D23" w:rsidRDefault="005C145D" w:rsidP="005C145D">
            <w:pPr>
              <w:pStyle w:val="TAL"/>
              <w:rPr>
                <w:szCs w:val="18"/>
              </w:rPr>
            </w:pPr>
            <w:r w:rsidRPr="00E27D23">
              <w:rPr>
                <w:szCs w:val="18"/>
              </w:rPr>
              <w:t>17.3.0</w:t>
            </w:r>
          </w:p>
        </w:tc>
      </w:tr>
      <w:tr w:rsidR="005C145D" w:rsidRPr="00E27D23" w14:paraId="5F27E2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D26B33"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676936"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3BDC76" w14:textId="61EE738D" w:rsidR="005C145D" w:rsidRPr="00E27D23" w:rsidRDefault="005C145D" w:rsidP="005C145D">
            <w:pPr>
              <w:pStyle w:val="TAL"/>
              <w:rPr>
                <w:szCs w:val="18"/>
              </w:rPr>
            </w:pPr>
            <w:r w:rsidRPr="00E27D23">
              <w:rPr>
                <w:szCs w:val="18"/>
              </w:rPr>
              <w:t>R5-2334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857C47" w14:textId="31E00F57" w:rsidR="005C145D" w:rsidRPr="00E27D23" w:rsidRDefault="005C145D" w:rsidP="005C145D">
            <w:pPr>
              <w:pStyle w:val="TAL"/>
              <w:rPr>
                <w:szCs w:val="18"/>
              </w:rPr>
            </w:pPr>
            <w:r w:rsidRPr="00E27D23">
              <w:rPr>
                <w:szCs w:val="18"/>
              </w:rPr>
              <w:t>36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FD7F5D" w14:textId="7BB95564"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0C0F3D" w14:textId="100DE6E6"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B18C20" w14:textId="0E24590D" w:rsidR="005C145D" w:rsidRPr="00E27D23" w:rsidRDefault="005C145D" w:rsidP="005C145D">
            <w:pPr>
              <w:pStyle w:val="TAL"/>
              <w:rPr>
                <w:szCs w:val="18"/>
              </w:rPr>
            </w:pPr>
            <w:r w:rsidRPr="00E27D23">
              <w:rPr>
                <w:szCs w:val="18"/>
              </w:rPr>
              <w:t>Addition of ATSSS new TC 10.4.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596FEF" w14:textId="77777777" w:rsidR="005C145D" w:rsidRPr="00E27D23" w:rsidRDefault="005C145D" w:rsidP="005C145D">
            <w:pPr>
              <w:pStyle w:val="TAL"/>
              <w:rPr>
                <w:szCs w:val="18"/>
              </w:rPr>
            </w:pPr>
            <w:r w:rsidRPr="00E27D23">
              <w:rPr>
                <w:szCs w:val="18"/>
              </w:rPr>
              <w:t>17.3.0</w:t>
            </w:r>
          </w:p>
        </w:tc>
      </w:tr>
      <w:tr w:rsidR="005C145D" w:rsidRPr="00E27D23" w14:paraId="575457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81C43E5"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6576F2"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90D1B8" w14:textId="13D3BFF7" w:rsidR="005C145D" w:rsidRPr="00E27D23" w:rsidRDefault="005C145D" w:rsidP="005C145D">
            <w:pPr>
              <w:pStyle w:val="TAL"/>
              <w:rPr>
                <w:szCs w:val="18"/>
              </w:rPr>
            </w:pPr>
            <w:r w:rsidRPr="00E27D23">
              <w:rPr>
                <w:szCs w:val="18"/>
              </w:rPr>
              <w:t>R5-2334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CA5556" w14:textId="005FCBEB" w:rsidR="005C145D" w:rsidRPr="00E27D23" w:rsidRDefault="005C145D" w:rsidP="005C145D">
            <w:pPr>
              <w:pStyle w:val="TAL"/>
              <w:rPr>
                <w:szCs w:val="18"/>
              </w:rPr>
            </w:pPr>
            <w:r w:rsidRPr="00E27D23">
              <w:rPr>
                <w:szCs w:val="18"/>
              </w:rPr>
              <w:t>36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38A7C0" w14:textId="761E98FC"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882C9E" w14:textId="0EDFF89B"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248842" w14:textId="720A938D" w:rsidR="005C145D" w:rsidRPr="00E27D23" w:rsidRDefault="005C145D" w:rsidP="005C145D">
            <w:pPr>
              <w:pStyle w:val="TAL"/>
              <w:rPr>
                <w:szCs w:val="18"/>
              </w:rPr>
            </w:pPr>
            <w:r w:rsidRPr="00E27D23">
              <w:rPr>
                <w:szCs w:val="18"/>
              </w:rPr>
              <w:t>Correction to ATSSS TC 10.4.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8C242A" w14:textId="77777777" w:rsidR="005C145D" w:rsidRPr="00E27D23" w:rsidRDefault="005C145D" w:rsidP="005C145D">
            <w:pPr>
              <w:pStyle w:val="TAL"/>
              <w:rPr>
                <w:szCs w:val="18"/>
              </w:rPr>
            </w:pPr>
            <w:r w:rsidRPr="00E27D23">
              <w:rPr>
                <w:szCs w:val="18"/>
              </w:rPr>
              <w:t>17.3.0</w:t>
            </w:r>
          </w:p>
        </w:tc>
      </w:tr>
      <w:tr w:rsidR="005C145D" w:rsidRPr="00E27D23" w14:paraId="66B56A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AB7160"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295C39"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C3C335" w14:textId="3D78351B" w:rsidR="005C145D" w:rsidRPr="00E27D23" w:rsidRDefault="005C145D" w:rsidP="005C145D">
            <w:pPr>
              <w:pStyle w:val="TAL"/>
              <w:rPr>
                <w:szCs w:val="18"/>
              </w:rPr>
            </w:pPr>
            <w:r w:rsidRPr="00E27D23">
              <w:rPr>
                <w:szCs w:val="18"/>
              </w:rPr>
              <w:t>R5-2334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24B38D" w14:textId="41511A51" w:rsidR="005C145D" w:rsidRPr="00E27D23" w:rsidRDefault="005C145D" w:rsidP="005C145D">
            <w:pPr>
              <w:pStyle w:val="TAL"/>
              <w:rPr>
                <w:szCs w:val="18"/>
              </w:rPr>
            </w:pPr>
            <w:r w:rsidRPr="00E27D23">
              <w:rPr>
                <w:szCs w:val="18"/>
              </w:rPr>
              <w:t>36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090642" w14:textId="5F6B5E41"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41EA3D" w14:textId="350BD2BC"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C42550" w14:textId="0CBC353E" w:rsidR="005C145D" w:rsidRPr="00E27D23" w:rsidRDefault="005C145D" w:rsidP="005C145D">
            <w:pPr>
              <w:pStyle w:val="TAL"/>
              <w:rPr>
                <w:szCs w:val="18"/>
              </w:rPr>
            </w:pPr>
            <w:r w:rsidRPr="00E27D23">
              <w:rPr>
                <w:szCs w:val="18"/>
              </w:rPr>
              <w:t>Correction to ATSSS TC 10.4.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D85157" w14:textId="77777777" w:rsidR="005C145D" w:rsidRPr="00E27D23" w:rsidRDefault="005C145D" w:rsidP="005C145D">
            <w:pPr>
              <w:pStyle w:val="TAL"/>
              <w:rPr>
                <w:szCs w:val="18"/>
              </w:rPr>
            </w:pPr>
            <w:r w:rsidRPr="00E27D23">
              <w:rPr>
                <w:szCs w:val="18"/>
              </w:rPr>
              <w:t>17.3.0</w:t>
            </w:r>
          </w:p>
        </w:tc>
      </w:tr>
      <w:tr w:rsidR="005C145D" w:rsidRPr="00E27D23" w14:paraId="7C06DC5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8BBAA78"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8794A9"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5EF3C9" w14:textId="479A267F" w:rsidR="005C145D" w:rsidRPr="00E27D23" w:rsidRDefault="005C145D" w:rsidP="005C145D">
            <w:pPr>
              <w:pStyle w:val="TAL"/>
              <w:rPr>
                <w:szCs w:val="18"/>
              </w:rPr>
            </w:pPr>
            <w:r w:rsidRPr="00E27D23">
              <w:rPr>
                <w:szCs w:val="18"/>
              </w:rPr>
              <w:t>R5-2334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BB1812" w14:textId="21A03816" w:rsidR="005C145D" w:rsidRPr="00E27D23" w:rsidRDefault="005C145D" w:rsidP="005C145D">
            <w:pPr>
              <w:pStyle w:val="TAL"/>
              <w:rPr>
                <w:szCs w:val="18"/>
              </w:rPr>
            </w:pPr>
            <w:r w:rsidRPr="00E27D23">
              <w:rPr>
                <w:szCs w:val="18"/>
              </w:rPr>
              <w:t>37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975144" w14:textId="1A9469E7"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578AB" w14:textId="4AAF8873"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C2FF3A" w14:textId="34B5C863" w:rsidR="005C145D" w:rsidRPr="00E27D23" w:rsidRDefault="005C145D" w:rsidP="005C145D">
            <w:pPr>
              <w:pStyle w:val="TAL"/>
              <w:rPr>
                <w:szCs w:val="18"/>
              </w:rPr>
            </w:pPr>
            <w:r w:rsidRPr="00E27D23">
              <w:rPr>
                <w:szCs w:val="18"/>
              </w:rPr>
              <w:t>Addition of new ATSSS test case 10.4.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C63C5F" w14:textId="77777777" w:rsidR="005C145D" w:rsidRPr="00E27D23" w:rsidRDefault="005C145D" w:rsidP="005C145D">
            <w:pPr>
              <w:pStyle w:val="TAL"/>
              <w:rPr>
                <w:szCs w:val="18"/>
              </w:rPr>
            </w:pPr>
            <w:r w:rsidRPr="00E27D23">
              <w:rPr>
                <w:szCs w:val="18"/>
              </w:rPr>
              <w:t>17.3.0</w:t>
            </w:r>
          </w:p>
        </w:tc>
      </w:tr>
      <w:tr w:rsidR="005C145D" w:rsidRPr="00E27D23" w14:paraId="4D7A443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4072B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7DA06E"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80A6E0" w14:textId="7FC3C03B" w:rsidR="005C145D" w:rsidRPr="00E27D23" w:rsidRDefault="005C145D" w:rsidP="005C145D">
            <w:pPr>
              <w:pStyle w:val="TAL"/>
              <w:rPr>
                <w:szCs w:val="18"/>
              </w:rPr>
            </w:pPr>
            <w:r w:rsidRPr="00E27D23">
              <w:rPr>
                <w:szCs w:val="18"/>
              </w:rPr>
              <w:t>R5-2334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8ED696" w14:textId="4B129332" w:rsidR="005C145D" w:rsidRPr="00E27D23" w:rsidRDefault="005C145D" w:rsidP="005C145D">
            <w:pPr>
              <w:pStyle w:val="TAL"/>
              <w:rPr>
                <w:szCs w:val="18"/>
              </w:rPr>
            </w:pPr>
            <w:r w:rsidRPr="00E27D23">
              <w:rPr>
                <w:szCs w:val="18"/>
              </w:rPr>
              <w:t>36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CB11F5" w14:textId="22A5C2D4"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CB933" w14:textId="4C2FF470"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D9A128" w14:textId="5E5739DD" w:rsidR="005C145D" w:rsidRPr="00E27D23" w:rsidRDefault="005C145D" w:rsidP="005C145D">
            <w:pPr>
              <w:pStyle w:val="TAL"/>
              <w:rPr>
                <w:szCs w:val="18"/>
              </w:rPr>
            </w:pPr>
            <w:r w:rsidRPr="00E27D23">
              <w:rPr>
                <w:szCs w:val="18"/>
              </w:rPr>
              <w:t>Correction to FR2 Power level tables for NR Idle mode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086E3F" w14:textId="77777777" w:rsidR="005C145D" w:rsidRPr="00E27D23" w:rsidRDefault="005C145D" w:rsidP="005C145D">
            <w:pPr>
              <w:pStyle w:val="TAL"/>
              <w:rPr>
                <w:szCs w:val="18"/>
              </w:rPr>
            </w:pPr>
            <w:r w:rsidRPr="00E27D23">
              <w:rPr>
                <w:szCs w:val="18"/>
              </w:rPr>
              <w:t>17.3.0</w:t>
            </w:r>
          </w:p>
        </w:tc>
      </w:tr>
      <w:tr w:rsidR="005C145D" w:rsidRPr="00E27D23" w14:paraId="6C1700D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990B29"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4E21C7"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7288C4" w14:textId="13B29F6E" w:rsidR="005C145D" w:rsidRPr="00E27D23" w:rsidRDefault="005C145D" w:rsidP="005C145D">
            <w:pPr>
              <w:pStyle w:val="TAL"/>
              <w:rPr>
                <w:szCs w:val="18"/>
              </w:rPr>
            </w:pPr>
            <w:r w:rsidRPr="00E27D23">
              <w:rPr>
                <w:szCs w:val="18"/>
              </w:rPr>
              <w:t>R5-2334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F586E5" w14:textId="66C15A15" w:rsidR="005C145D" w:rsidRPr="00E27D23" w:rsidRDefault="005C145D" w:rsidP="005C145D">
            <w:pPr>
              <w:pStyle w:val="TAL"/>
              <w:rPr>
                <w:szCs w:val="18"/>
              </w:rPr>
            </w:pPr>
            <w:r w:rsidRPr="00E27D23">
              <w:rPr>
                <w:szCs w:val="18"/>
              </w:rPr>
              <w:t>37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44C1CD" w14:textId="22A9B8F6"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CBC1AC" w14:textId="64298D55"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D1A20C" w14:textId="4BA41C1E" w:rsidR="005C145D" w:rsidRPr="00E27D23" w:rsidRDefault="005C145D" w:rsidP="005C145D">
            <w:pPr>
              <w:pStyle w:val="TAL"/>
              <w:rPr>
                <w:szCs w:val="18"/>
              </w:rPr>
            </w:pPr>
            <w:r w:rsidRPr="00E27D23">
              <w:rPr>
                <w:szCs w:val="18"/>
              </w:rPr>
              <w:t xml:space="preserve">Correction to NR testcase 7.1.3.5.3 </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4299E7" w14:textId="77777777" w:rsidR="005C145D" w:rsidRPr="00E27D23" w:rsidRDefault="005C145D" w:rsidP="005C145D">
            <w:pPr>
              <w:pStyle w:val="TAL"/>
              <w:rPr>
                <w:szCs w:val="18"/>
              </w:rPr>
            </w:pPr>
            <w:r w:rsidRPr="00E27D23">
              <w:rPr>
                <w:szCs w:val="18"/>
              </w:rPr>
              <w:t>17.3.0</w:t>
            </w:r>
          </w:p>
        </w:tc>
      </w:tr>
      <w:tr w:rsidR="005C145D" w:rsidRPr="00E27D23" w14:paraId="7A546C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98834B6"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5B06A8"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1B1B06" w14:textId="469B0C83" w:rsidR="005C145D" w:rsidRPr="00E27D23" w:rsidRDefault="005C145D" w:rsidP="005C145D">
            <w:pPr>
              <w:pStyle w:val="TAL"/>
              <w:rPr>
                <w:szCs w:val="18"/>
              </w:rPr>
            </w:pPr>
            <w:r w:rsidRPr="00E27D23">
              <w:rPr>
                <w:szCs w:val="18"/>
              </w:rPr>
              <w:t>R5-2334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E86D4E" w14:textId="291FD929" w:rsidR="005C145D" w:rsidRPr="00E27D23" w:rsidRDefault="005C145D" w:rsidP="005C145D">
            <w:pPr>
              <w:pStyle w:val="TAL"/>
              <w:rPr>
                <w:szCs w:val="18"/>
              </w:rPr>
            </w:pPr>
            <w:r w:rsidRPr="00E27D23">
              <w:rPr>
                <w:szCs w:val="18"/>
              </w:rPr>
              <w:t>36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B5FEAF" w14:textId="45DAC738"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86600" w14:textId="75199A90"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6DF373" w14:textId="73068419" w:rsidR="005C145D" w:rsidRPr="00E27D23" w:rsidRDefault="005C145D" w:rsidP="005C145D">
            <w:pPr>
              <w:pStyle w:val="TAL"/>
              <w:rPr>
                <w:szCs w:val="18"/>
              </w:rPr>
            </w:pPr>
            <w:r w:rsidRPr="00E27D23">
              <w:rPr>
                <w:szCs w:val="18"/>
              </w:rPr>
              <w:t>Corrections to EN-DC test case 8.2.6.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2180BC" w14:textId="77777777" w:rsidR="005C145D" w:rsidRPr="00E27D23" w:rsidRDefault="005C145D" w:rsidP="005C145D">
            <w:pPr>
              <w:pStyle w:val="TAL"/>
              <w:rPr>
                <w:szCs w:val="18"/>
              </w:rPr>
            </w:pPr>
            <w:r w:rsidRPr="00E27D23">
              <w:rPr>
                <w:szCs w:val="18"/>
              </w:rPr>
              <w:t>17.3.0</w:t>
            </w:r>
          </w:p>
        </w:tc>
      </w:tr>
      <w:tr w:rsidR="005C145D" w:rsidRPr="00E27D23" w14:paraId="7A6228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DF2A1A"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5EE64F"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B64DC0" w14:textId="453BD75B" w:rsidR="005C145D" w:rsidRPr="00E27D23" w:rsidRDefault="005C145D" w:rsidP="005C145D">
            <w:pPr>
              <w:pStyle w:val="TAL"/>
              <w:rPr>
                <w:szCs w:val="18"/>
              </w:rPr>
            </w:pPr>
            <w:r w:rsidRPr="00E27D23">
              <w:rPr>
                <w:szCs w:val="18"/>
              </w:rPr>
              <w:t>R5-2334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D18BB3" w14:textId="724B83BD" w:rsidR="005C145D" w:rsidRPr="00E27D23" w:rsidRDefault="005C145D" w:rsidP="005C145D">
            <w:pPr>
              <w:pStyle w:val="TAL"/>
              <w:rPr>
                <w:szCs w:val="18"/>
              </w:rPr>
            </w:pPr>
            <w:r w:rsidRPr="00E27D23">
              <w:rPr>
                <w:szCs w:val="18"/>
              </w:rPr>
              <w:t>37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E940C6" w14:textId="5609EC8F"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66B13D" w14:textId="55C51060"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AA4BAD" w14:textId="06BFD8CA" w:rsidR="005C145D" w:rsidRPr="00E27D23" w:rsidRDefault="005C145D" w:rsidP="005C145D">
            <w:pPr>
              <w:pStyle w:val="TAL"/>
              <w:rPr>
                <w:szCs w:val="18"/>
              </w:rPr>
            </w:pPr>
            <w:r w:rsidRPr="00E27D23">
              <w:rPr>
                <w:szCs w:val="18"/>
              </w:rPr>
              <w:t>Correction of test procedure on TC 6.3.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025EF81" w14:textId="77777777" w:rsidR="005C145D" w:rsidRPr="00E27D23" w:rsidRDefault="005C145D" w:rsidP="005C145D">
            <w:pPr>
              <w:pStyle w:val="TAL"/>
              <w:rPr>
                <w:szCs w:val="18"/>
              </w:rPr>
            </w:pPr>
            <w:r w:rsidRPr="00E27D23">
              <w:rPr>
                <w:szCs w:val="18"/>
              </w:rPr>
              <w:t>17.3.0</w:t>
            </w:r>
          </w:p>
        </w:tc>
      </w:tr>
      <w:tr w:rsidR="005C145D" w:rsidRPr="00E27D23" w14:paraId="3AD2A8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C78494"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B35DBD5"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3F71D1" w14:textId="23C188C4" w:rsidR="005C145D" w:rsidRPr="00E27D23" w:rsidRDefault="005C145D" w:rsidP="005C145D">
            <w:pPr>
              <w:pStyle w:val="TAL"/>
              <w:rPr>
                <w:szCs w:val="18"/>
              </w:rPr>
            </w:pPr>
            <w:r w:rsidRPr="00E27D23">
              <w:rPr>
                <w:szCs w:val="18"/>
              </w:rPr>
              <w:t>R5-2334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FE26EE" w14:textId="04121855" w:rsidR="005C145D" w:rsidRPr="00E27D23" w:rsidRDefault="005C145D" w:rsidP="005C145D">
            <w:pPr>
              <w:pStyle w:val="TAL"/>
              <w:rPr>
                <w:szCs w:val="18"/>
              </w:rPr>
            </w:pPr>
            <w:r w:rsidRPr="00E27D23">
              <w:rPr>
                <w:szCs w:val="18"/>
              </w:rPr>
              <w:t>37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2867A7" w14:textId="453C261B"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1D60CA" w14:textId="2F8EC09D"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16E73E" w14:textId="720B9595" w:rsidR="005C145D" w:rsidRPr="00E27D23" w:rsidRDefault="005C145D" w:rsidP="005C145D">
            <w:pPr>
              <w:pStyle w:val="TAL"/>
              <w:rPr>
                <w:szCs w:val="18"/>
              </w:rPr>
            </w:pPr>
            <w:r w:rsidRPr="00E27D23">
              <w:rPr>
                <w:szCs w:val="18"/>
              </w:rPr>
              <w:t>Correction of test procedure on TC 6.3.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B228C3" w14:textId="77777777" w:rsidR="005C145D" w:rsidRPr="00E27D23" w:rsidRDefault="005C145D" w:rsidP="005C145D">
            <w:pPr>
              <w:pStyle w:val="TAL"/>
              <w:rPr>
                <w:szCs w:val="18"/>
              </w:rPr>
            </w:pPr>
            <w:r w:rsidRPr="00E27D23">
              <w:rPr>
                <w:szCs w:val="18"/>
              </w:rPr>
              <w:t>17.3.0</w:t>
            </w:r>
          </w:p>
        </w:tc>
      </w:tr>
      <w:tr w:rsidR="005C145D" w:rsidRPr="00E27D23" w14:paraId="774441F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E9B7ED4"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E5D6527"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FE76B7" w14:textId="52A87E59" w:rsidR="005C145D" w:rsidRPr="00E27D23" w:rsidRDefault="005C145D" w:rsidP="005C145D">
            <w:pPr>
              <w:pStyle w:val="TAL"/>
              <w:rPr>
                <w:szCs w:val="18"/>
              </w:rPr>
            </w:pPr>
            <w:r w:rsidRPr="00E27D23">
              <w:rPr>
                <w:szCs w:val="18"/>
              </w:rPr>
              <w:t>R5-2334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1D1389" w14:textId="1280029B" w:rsidR="005C145D" w:rsidRPr="00E27D23" w:rsidRDefault="005C145D" w:rsidP="005C145D">
            <w:pPr>
              <w:pStyle w:val="TAL"/>
              <w:rPr>
                <w:szCs w:val="18"/>
              </w:rPr>
            </w:pPr>
            <w:r w:rsidRPr="00E27D23">
              <w:rPr>
                <w:szCs w:val="18"/>
              </w:rPr>
              <w:t>37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834C6E" w14:textId="53F0B74B"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17F3BF" w14:textId="54B4A0EC"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EED3C8" w14:textId="7689062E" w:rsidR="005C145D" w:rsidRPr="00E27D23" w:rsidRDefault="005C145D" w:rsidP="005C145D">
            <w:pPr>
              <w:pStyle w:val="TAL"/>
              <w:rPr>
                <w:szCs w:val="18"/>
              </w:rPr>
            </w:pPr>
            <w:r w:rsidRPr="00E27D23">
              <w:rPr>
                <w:szCs w:val="18"/>
              </w:rPr>
              <w:t>Correction of test procedure on TC 6.3.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3F80FD" w14:textId="77777777" w:rsidR="005C145D" w:rsidRPr="00E27D23" w:rsidRDefault="005C145D" w:rsidP="005C145D">
            <w:pPr>
              <w:pStyle w:val="TAL"/>
              <w:rPr>
                <w:szCs w:val="18"/>
              </w:rPr>
            </w:pPr>
            <w:r w:rsidRPr="00E27D23">
              <w:rPr>
                <w:szCs w:val="18"/>
              </w:rPr>
              <w:t>17.3.0</w:t>
            </w:r>
          </w:p>
        </w:tc>
      </w:tr>
      <w:tr w:rsidR="005C145D" w:rsidRPr="00E27D23" w14:paraId="13BAE1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A2F18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189166"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8EC93B" w14:textId="2504108C" w:rsidR="005C145D" w:rsidRPr="00E27D23" w:rsidRDefault="005C145D" w:rsidP="005C145D">
            <w:pPr>
              <w:pStyle w:val="TAL"/>
              <w:rPr>
                <w:szCs w:val="18"/>
              </w:rPr>
            </w:pPr>
            <w:r w:rsidRPr="00E27D23">
              <w:rPr>
                <w:szCs w:val="18"/>
              </w:rPr>
              <w:t>R5-2334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CA8160" w14:textId="308E4E0F" w:rsidR="005C145D" w:rsidRPr="00E27D23" w:rsidRDefault="005C145D" w:rsidP="005C145D">
            <w:pPr>
              <w:pStyle w:val="TAL"/>
              <w:rPr>
                <w:szCs w:val="18"/>
              </w:rPr>
            </w:pPr>
            <w:r w:rsidRPr="00E27D23">
              <w:rPr>
                <w:szCs w:val="18"/>
              </w:rPr>
              <w:t>37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D20867" w14:textId="5E55647F"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95106" w14:textId="0CFD4E2E"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C64BE3" w14:textId="190C1AEE" w:rsidR="005C145D" w:rsidRPr="00E27D23" w:rsidRDefault="005C145D" w:rsidP="005C145D">
            <w:pPr>
              <w:pStyle w:val="TAL"/>
              <w:rPr>
                <w:szCs w:val="18"/>
              </w:rPr>
            </w:pPr>
            <w:r w:rsidRPr="00E27D23">
              <w:rPr>
                <w:szCs w:val="18"/>
              </w:rPr>
              <w:t>Correction of test procedure on TC 6.3.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45A3549" w14:textId="77777777" w:rsidR="005C145D" w:rsidRPr="00E27D23" w:rsidRDefault="005C145D" w:rsidP="005C145D">
            <w:pPr>
              <w:pStyle w:val="TAL"/>
              <w:rPr>
                <w:szCs w:val="18"/>
              </w:rPr>
            </w:pPr>
            <w:r w:rsidRPr="00E27D23">
              <w:rPr>
                <w:szCs w:val="18"/>
              </w:rPr>
              <w:t>17.3.0</w:t>
            </w:r>
          </w:p>
        </w:tc>
      </w:tr>
      <w:tr w:rsidR="005C145D" w:rsidRPr="00E27D23" w14:paraId="57EC7B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6E8222"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82FF02"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7DD374" w14:textId="27FB9A23" w:rsidR="005C145D" w:rsidRPr="00E27D23" w:rsidRDefault="005C145D" w:rsidP="005C145D">
            <w:pPr>
              <w:pStyle w:val="TAL"/>
              <w:rPr>
                <w:szCs w:val="18"/>
              </w:rPr>
            </w:pPr>
            <w:r w:rsidRPr="00E27D23">
              <w:rPr>
                <w:szCs w:val="18"/>
              </w:rPr>
              <w:t>R5-2334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260047" w14:textId="6CACFFB8" w:rsidR="005C145D" w:rsidRPr="00E27D23" w:rsidRDefault="005C145D" w:rsidP="005C145D">
            <w:pPr>
              <w:pStyle w:val="TAL"/>
              <w:rPr>
                <w:szCs w:val="18"/>
              </w:rPr>
            </w:pPr>
            <w:r w:rsidRPr="00E27D23">
              <w:rPr>
                <w:szCs w:val="18"/>
              </w:rPr>
              <w:t>37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E5764B" w14:textId="43DB1AD9"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7CE32" w14:textId="47A1CAFA"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AE41C9" w14:textId="299C2EDB" w:rsidR="005C145D" w:rsidRPr="00E27D23" w:rsidRDefault="005C145D" w:rsidP="005C145D">
            <w:pPr>
              <w:pStyle w:val="TAL"/>
              <w:rPr>
                <w:szCs w:val="18"/>
              </w:rPr>
            </w:pPr>
            <w:r w:rsidRPr="00E27D23">
              <w:rPr>
                <w:szCs w:val="18"/>
              </w:rPr>
              <w:t>Correction of test procedure on TC 6.3.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D1E8BF8" w14:textId="77777777" w:rsidR="005C145D" w:rsidRPr="00E27D23" w:rsidRDefault="005C145D" w:rsidP="005C145D">
            <w:pPr>
              <w:pStyle w:val="TAL"/>
              <w:rPr>
                <w:szCs w:val="18"/>
              </w:rPr>
            </w:pPr>
            <w:r w:rsidRPr="00E27D23">
              <w:rPr>
                <w:szCs w:val="18"/>
              </w:rPr>
              <w:t>17.3.0</w:t>
            </w:r>
          </w:p>
        </w:tc>
      </w:tr>
      <w:tr w:rsidR="005C145D" w:rsidRPr="00E27D23" w14:paraId="7E94B1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51090B"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DD4AE23"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291E9A" w14:textId="7A54EAEE" w:rsidR="005C145D" w:rsidRPr="00E27D23" w:rsidRDefault="005C145D" w:rsidP="005C145D">
            <w:pPr>
              <w:pStyle w:val="TAL"/>
              <w:rPr>
                <w:szCs w:val="18"/>
              </w:rPr>
            </w:pPr>
            <w:r w:rsidRPr="00E27D23">
              <w:rPr>
                <w:szCs w:val="18"/>
              </w:rPr>
              <w:t>R5-2334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87C207" w14:textId="24F4B1FD" w:rsidR="005C145D" w:rsidRPr="00E27D23" w:rsidRDefault="005C145D" w:rsidP="005C145D">
            <w:pPr>
              <w:pStyle w:val="TAL"/>
              <w:rPr>
                <w:szCs w:val="18"/>
              </w:rPr>
            </w:pPr>
            <w:r w:rsidRPr="00E27D23">
              <w:rPr>
                <w:szCs w:val="18"/>
              </w:rPr>
              <w:t>37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2B5658" w14:textId="5A5CF03B"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9C329A" w14:textId="3A78DF8D"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4E2678" w14:textId="0A588983" w:rsidR="005C145D" w:rsidRPr="00E27D23" w:rsidRDefault="005C145D" w:rsidP="005C145D">
            <w:pPr>
              <w:pStyle w:val="TAL"/>
              <w:rPr>
                <w:szCs w:val="18"/>
              </w:rPr>
            </w:pPr>
            <w:r w:rsidRPr="00E27D23">
              <w:rPr>
                <w:szCs w:val="18"/>
              </w:rPr>
              <w:t>Correction of test procedure on TC 6.3.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326B259" w14:textId="77777777" w:rsidR="005C145D" w:rsidRPr="00E27D23" w:rsidRDefault="005C145D" w:rsidP="005C145D">
            <w:pPr>
              <w:pStyle w:val="TAL"/>
              <w:rPr>
                <w:szCs w:val="18"/>
              </w:rPr>
            </w:pPr>
            <w:r w:rsidRPr="00E27D23">
              <w:rPr>
                <w:szCs w:val="18"/>
              </w:rPr>
              <w:t>17.3.0</w:t>
            </w:r>
          </w:p>
        </w:tc>
      </w:tr>
      <w:tr w:rsidR="005C145D" w:rsidRPr="00E27D23" w14:paraId="05EDC4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9612246"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6C9433"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7E27EA" w14:textId="26C5B1D6" w:rsidR="005C145D" w:rsidRPr="00E27D23" w:rsidRDefault="005C145D" w:rsidP="005C145D">
            <w:pPr>
              <w:pStyle w:val="TAL"/>
              <w:rPr>
                <w:szCs w:val="18"/>
              </w:rPr>
            </w:pPr>
            <w:r w:rsidRPr="00E27D23">
              <w:rPr>
                <w:szCs w:val="18"/>
              </w:rPr>
              <w:t>R5-2334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CE2F78" w14:textId="4A24EF13" w:rsidR="005C145D" w:rsidRPr="00E27D23" w:rsidRDefault="005C145D" w:rsidP="005C145D">
            <w:pPr>
              <w:pStyle w:val="TAL"/>
              <w:rPr>
                <w:szCs w:val="18"/>
              </w:rPr>
            </w:pPr>
            <w:r w:rsidRPr="00E27D23">
              <w:rPr>
                <w:szCs w:val="18"/>
              </w:rPr>
              <w:t>37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000B59" w14:textId="05F4975A"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C03FBB" w14:textId="135F1D4F"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59C013" w14:textId="770924DA" w:rsidR="005C145D" w:rsidRPr="00E27D23" w:rsidRDefault="005C145D" w:rsidP="005C145D">
            <w:pPr>
              <w:pStyle w:val="TAL"/>
              <w:rPr>
                <w:szCs w:val="18"/>
              </w:rPr>
            </w:pPr>
            <w:r w:rsidRPr="00E27D23">
              <w:rPr>
                <w:szCs w:val="18"/>
              </w:rPr>
              <w:t>Addition of FR2 cell power levels for Idle mode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2A7C41" w14:textId="77777777" w:rsidR="005C145D" w:rsidRPr="00E27D23" w:rsidRDefault="005C145D" w:rsidP="005C145D">
            <w:pPr>
              <w:pStyle w:val="TAL"/>
              <w:rPr>
                <w:szCs w:val="18"/>
              </w:rPr>
            </w:pPr>
            <w:r w:rsidRPr="00E27D23">
              <w:rPr>
                <w:szCs w:val="18"/>
              </w:rPr>
              <w:t>17.3.0</w:t>
            </w:r>
          </w:p>
        </w:tc>
      </w:tr>
      <w:tr w:rsidR="005C145D" w:rsidRPr="00E27D23" w14:paraId="12E9128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8F723F"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31E92EF"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F7AF91" w14:textId="09441E83" w:rsidR="005C145D" w:rsidRPr="00E27D23" w:rsidRDefault="005C145D" w:rsidP="005C145D">
            <w:pPr>
              <w:pStyle w:val="TAL"/>
              <w:rPr>
                <w:szCs w:val="18"/>
              </w:rPr>
            </w:pPr>
            <w:r w:rsidRPr="00E27D23">
              <w:rPr>
                <w:szCs w:val="18"/>
              </w:rPr>
              <w:t>R5-2334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173839" w14:textId="42F4095C" w:rsidR="005C145D" w:rsidRPr="00E27D23" w:rsidRDefault="005C145D" w:rsidP="005C145D">
            <w:pPr>
              <w:pStyle w:val="TAL"/>
              <w:rPr>
                <w:szCs w:val="18"/>
              </w:rPr>
            </w:pPr>
            <w:r w:rsidRPr="00E27D23">
              <w:rPr>
                <w:szCs w:val="18"/>
              </w:rPr>
              <w:t>37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D4C7C9" w14:textId="2717E7F7"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014536" w14:textId="5B2AA487"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C8DE44" w14:textId="5304B2B5" w:rsidR="005C145D" w:rsidRPr="00E27D23" w:rsidRDefault="005C145D" w:rsidP="005C145D">
            <w:pPr>
              <w:pStyle w:val="TAL"/>
              <w:rPr>
                <w:szCs w:val="18"/>
              </w:rPr>
            </w:pPr>
            <w:r w:rsidRPr="00E27D23">
              <w:rPr>
                <w:szCs w:val="18"/>
              </w:rPr>
              <w:t>Addition of new Idle mode TC to test the intraFreqReselection in MIB message is set to not allowe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03B2A3" w14:textId="77777777" w:rsidR="005C145D" w:rsidRPr="00E27D23" w:rsidRDefault="005C145D" w:rsidP="005C145D">
            <w:pPr>
              <w:pStyle w:val="TAL"/>
              <w:rPr>
                <w:szCs w:val="18"/>
              </w:rPr>
            </w:pPr>
            <w:r w:rsidRPr="00E27D23">
              <w:rPr>
                <w:szCs w:val="18"/>
              </w:rPr>
              <w:t>17.3.0</w:t>
            </w:r>
          </w:p>
        </w:tc>
      </w:tr>
      <w:tr w:rsidR="005C145D" w:rsidRPr="00E27D23" w14:paraId="4A9A2C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795E1A"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1BCBBC"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63BF4B" w14:textId="15532ACF" w:rsidR="005C145D" w:rsidRPr="00E27D23" w:rsidRDefault="005C145D" w:rsidP="005C145D">
            <w:pPr>
              <w:pStyle w:val="TAL"/>
              <w:rPr>
                <w:szCs w:val="18"/>
              </w:rPr>
            </w:pPr>
            <w:r w:rsidRPr="00E27D23">
              <w:rPr>
                <w:szCs w:val="18"/>
              </w:rPr>
              <w:t>R5-2334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AE6B79" w14:textId="0DF6B8EC" w:rsidR="005C145D" w:rsidRPr="00E27D23" w:rsidRDefault="005C145D" w:rsidP="005C145D">
            <w:pPr>
              <w:pStyle w:val="TAL"/>
              <w:rPr>
                <w:szCs w:val="18"/>
              </w:rPr>
            </w:pPr>
            <w:r w:rsidRPr="00E27D23">
              <w:rPr>
                <w:szCs w:val="18"/>
              </w:rPr>
              <w:t>37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5DE8E2" w14:textId="4D20DC19" w:rsidR="005C145D" w:rsidRPr="00E27D23" w:rsidRDefault="005C145D" w:rsidP="005C145D">
            <w:pPr>
              <w:pStyle w:val="TAL"/>
              <w:rPr>
                <w:szCs w:val="18"/>
              </w:rPr>
            </w:pPr>
            <w:r w:rsidRPr="00E27D23">
              <w:rPr>
                <w:szCs w:val="18"/>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BBFD78" w14:textId="00A884ED"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F7B67E" w14:textId="5A967CF4" w:rsidR="005C145D" w:rsidRPr="00E27D23" w:rsidRDefault="005C145D" w:rsidP="005C145D">
            <w:pPr>
              <w:pStyle w:val="TAL"/>
              <w:rPr>
                <w:szCs w:val="18"/>
              </w:rPr>
            </w:pPr>
            <w:r w:rsidRPr="00E27D23">
              <w:rPr>
                <w:szCs w:val="18"/>
              </w:rPr>
              <w:t>Correction to NR testcase 7.1.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20C7B3" w14:textId="77777777" w:rsidR="005C145D" w:rsidRPr="00E27D23" w:rsidRDefault="005C145D" w:rsidP="005C145D">
            <w:pPr>
              <w:pStyle w:val="TAL"/>
              <w:rPr>
                <w:szCs w:val="18"/>
              </w:rPr>
            </w:pPr>
            <w:r w:rsidRPr="00E27D23">
              <w:rPr>
                <w:szCs w:val="18"/>
              </w:rPr>
              <w:t>17.3.0</w:t>
            </w:r>
          </w:p>
        </w:tc>
      </w:tr>
      <w:tr w:rsidR="005C145D" w:rsidRPr="00E27D23" w14:paraId="27E6FA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7AE765A"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AFF2314"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F17B93" w14:textId="329E08EA" w:rsidR="005C145D" w:rsidRPr="00E27D23" w:rsidRDefault="005C145D" w:rsidP="005C145D">
            <w:pPr>
              <w:pStyle w:val="TAL"/>
              <w:rPr>
                <w:szCs w:val="18"/>
              </w:rPr>
            </w:pPr>
            <w:r w:rsidRPr="00E27D23">
              <w:rPr>
                <w:szCs w:val="18"/>
              </w:rPr>
              <w:t>R5-2334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1E90EA" w14:textId="5C002368" w:rsidR="005C145D" w:rsidRPr="00E27D23" w:rsidRDefault="005C145D" w:rsidP="005C145D">
            <w:pPr>
              <w:pStyle w:val="TAL"/>
              <w:rPr>
                <w:szCs w:val="18"/>
              </w:rPr>
            </w:pPr>
            <w:r w:rsidRPr="00E27D23">
              <w:rPr>
                <w:szCs w:val="18"/>
              </w:rPr>
              <w:t>36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AA4B07" w14:textId="0C5B262D"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0D4CA4" w14:textId="1FD43FAD"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422E94" w14:textId="098BF1E4" w:rsidR="005C145D" w:rsidRPr="00E27D23" w:rsidRDefault="005C145D" w:rsidP="005C145D">
            <w:pPr>
              <w:pStyle w:val="TAL"/>
              <w:rPr>
                <w:szCs w:val="18"/>
              </w:rPr>
            </w:pPr>
            <w:r w:rsidRPr="00E27D23">
              <w:rPr>
                <w:szCs w:val="18"/>
              </w:rPr>
              <w:t>Update eNS test case 9.3.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901DF7A" w14:textId="77777777" w:rsidR="005C145D" w:rsidRPr="00E27D23" w:rsidRDefault="005C145D" w:rsidP="005C145D">
            <w:pPr>
              <w:pStyle w:val="TAL"/>
              <w:rPr>
                <w:szCs w:val="18"/>
              </w:rPr>
            </w:pPr>
            <w:r w:rsidRPr="00E27D23">
              <w:rPr>
                <w:szCs w:val="18"/>
              </w:rPr>
              <w:t>17.3.0</w:t>
            </w:r>
          </w:p>
        </w:tc>
      </w:tr>
      <w:tr w:rsidR="005C145D" w:rsidRPr="00E27D23" w14:paraId="5A4705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325D127"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CD5A347"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E5BA06" w14:textId="73C8B7F2" w:rsidR="005C145D" w:rsidRPr="00E27D23" w:rsidRDefault="005C145D" w:rsidP="005C145D">
            <w:pPr>
              <w:pStyle w:val="TAL"/>
              <w:rPr>
                <w:szCs w:val="18"/>
              </w:rPr>
            </w:pPr>
            <w:r w:rsidRPr="00E27D23">
              <w:rPr>
                <w:szCs w:val="18"/>
              </w:rPr>
              <w:t>R5-2334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1E7337" w14:textId="2C9B9396" w:rsidR="005C145D" w:rsidRPr="00E27D23" w:rsidRDefault="005C145D" w:rsidP="005C145D">
            <w:pPr>
              <w:pStyle w:val="TAL"/>
              <w:rPr>
                <w:szCs w:val="18"/>
              </w:rPr>
            </w:pPr>
            <w:r w:rsidRPr="00E27D23">
              <w:rPr>
                <w:szCs w:val="18"/>
              </w:rPr>
              <w:t>36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36C259" w14:textId="67799CC2"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CAA11B" w14:textId="3F7FB251"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935B4F" w14:textId="7302F35F" w:rsidR="005C145D" w:rsidRPr="00E27D23" w:rsidRDefault="005C145D" w:rsidP="005C145D">
            <w:pPr>
              <w:pStyle w:val="TAL"/>
              <w:rPr>
                <w:szCs w:val="18"/>
              </w:rPr>
            </w:pPr>
            <w:r w:rsidRPr="00E27D23">
              <w:rPr>
                <w:szCs w:val="18"/>
              </w:rPr>
              <w:t>Add new NR Multi-SIM test case 8.1.5.10.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2298A6" w14:textId="77777777" w:rsidR="005C145D" w:rsidRPr="00E27D23" w:rsidRDefault="005C145D" w:rsidP="005C145D">
            <w:pPr>
              <w:pStyle w:val="TAL"/>
              <w:rPr>
                <w:szCs w:val="18"/>
              </w:rPr>
            </w:pPr>
            <w:r w:rsidRPr="00E27D23">
              <w:rPr>
                <w:szCs w:val="18"/>
              </w:rPr>
              <w:t>17.3.0</w:t>
            </w:r>
          </w:p>
        </w:tc>
      </w:tr>
      <w:tr w:rsidR="005C145D" w:rsidRPr="00E27D23" w14:paraId="189F26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BB24F8"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3863010"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EE93EE" w14:textId="7645AEEE" w:rsidR="005C145D" w:rsidRPr="00E27D23" w:rsidRDefault="005C145D" w:rsidP="005C145D">
            <w:pPr>
              <w:pStyle w:val="TAL"/>
              <w:rPr>
                <w:szCs w:val="18"/>
              </w:rPr>
            </w:pPr>
            <w:r w:rsidRPr="00E27D23">
              <w:rPr>
                <w:szCs w:val="18"/>
              </w:rPr>
              <w:t>R5-2334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ADDB32" w14:textId="20E8A039" w:rsidR="005C145D" w:rsidRPr="00E27D23" w:rsidRDefault="005C145D" w:rsidP="005C145D">
            <w:pPr>
              <w:pStyle w:val="TAL"/>
              <w:rPr>
                <w:szCs w:val="18"/>
              </w:rPr>
            </w:pPr>
            <w:r w:rsidRPr="00E27D23">
              <w:rPr>
                <w:szCs w:val="18"/>
              </w:rPr>
              <w:t>37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BEB674" w14:textId="17577989"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A36D6" w14:textId="11DE338C"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C6A083" w14:textId="47988A9F" w:rsidR="005C145D" w:rsidRPr="00E27D23" w:rsidRDefault="005C145D" w:rsidP="005C145D">
            <w:pPr>
              <w:pStyle w:val="TAL"/>
              <w:rPr>
                <w:szCs w:val="18"/>
              </w:rPr>
            </w:pPr>
            <w:r w:rsidRPr="00E27D23">
              <w:rPr>
                <w:szCs w:val="18"/>
              </w:rPr>
              <w:t>Correction to NR MUSIM TC 8.1.5.1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08833B" w14:textId="77777777" w:rsidR="005C145D" w:rsidRPr="00E27D23" w:rsidRDefault="005C145D" w:rsidP="005C145D">
            <w:pPr>
              <w:pStyle w:val="TAL"/>
              <w:rPr>
                <w:szCs w:val="18"/>
              </w:rPr>
            </w:pPr>
            <w:r w:rsidRPr="00E27D23">
              <w:rPr>
                <w:szCs w:val="18"/>
              </w:rPr>
              <w:t>17.3.0</w:t>
            </w:r>
          </w:p>
        </w:tc>
      </w:tr>
      <w:tr w:rsidR="005C145D" w:rsidRPr="00E27D23" w14:paraId="5C3B3E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91318F"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270341"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B4B951" w14:textId="6A54CF94" w:rsidR="005C145D" w:rsidRPr="00E27D23" w:rsidRDefault="005C145D" w:rsidP="005C145D">
            <w:pPr>
              <w:pStyle w:val="TAL"/>
              <w:rPr>
                <w:szCs w:val="18"/>
              </w:rPr>
            </w:pPr>
            <w:r w:rsidRPr="00E27D23">
              <w:rPr>
                <w:szCs w:val="18"/>
              </w:rPr>
              <w:t>R5-2334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36370F" w14:textId="146C2CDF" w:rsidR="005C145D" w:rsidRPr="00E27D23" w:rsidRDefault="005C145D" w:rsidP="005C145D">
            <w:pPr>
              <w:pStyle w:val="TAL"/>
              <w:rPr>
                <w:szCs w:val="18"/>
              </w:rPr>
            </w:pPr>
            <w:r w:rsidRPr="00E27D23">
              <w:rPr>
                <w:szCs w:val="18"/>
              </w:rPr>
              <w:t>36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EB2419" w14:textId="15022488"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D4B145" w14:textId="0E402DC1"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A163E7" w14:textId="35DEE0B1" w:rsidR="005C145D" w:rsidRPr="00E27D23" w:rsidRDefault="005C145D" w:rsidP="005C145D">
            <w:pPr>
              <w:pStyle w:val="TAL"/>
              <w:rPr>
                <w:szCs w:val="18"/>
              </w:rPr>
            </w:pPr>
            <w:r w:rsidRPr="00E27D23">
              <w:rPr>
                <w:szCs w:val="18"/>
              </w:rPr>
              <w:t>Update test case 8.1.1.4.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828BD4" w14:textId="77777777" w:rsidR="005C145D" w:rsidRPr="00E27D23" w:rsidRDefault="005C145D" w:rsidP="005C145D">
            <w:pPr>
              <w:pStyle w:val="TAL"/>
              <w:rPr>
                <w:szCs w:val="18"/>
              </w:rPr>
            </w:pPr>
            <w:r w:rsidRPr="00E27D23">
              <w:rPr>
                <w:szCs w:val="18"/>
              </w:rPr>
              <w:t>17.3.0</w:t>
            </w:r>
          </w:p>
        </w:tc>
      </w:tr>
      <w:tr w:rsidR="005C145D" w:rsidRPr="00E27D23" w14:paraId="29DDFAB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EBB311"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41807F"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EB6280" w14:textId="52AC48FD" w:rsidR="005C145D" w:rsidRPr="00E27D23" w:rsidRDefault="005C145D" w:rsidP="005C145D">
            <w:pPr>
              <w:pStyle w:val="TAL"/>
              <w:rPr>
                <w:szCs w:val="18"/>
              </w:rPr>
            </w:pPr>
            <w:r w:rsidRPr="00E27D23">
              <w:rPr>
                <w:szCs w:val="18"/>
              </w:rPr>
              <w:t>R5-2334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2EA496" w14:textId="4F280F5E" w:rsidR="005C145D" w:rsidRPr="00E27D23" w:rsidRDefault="005C145D" w:rsidP="005C145D">
            <w:pPr>
              <w:pStyle w:val="TAL"/>
              <w:rPr>
                <w:szCs w:val="18"/>
              </w:rPr>
            </w:pPr>
            <w:r w:rsidRPr="00E27D23">
              <w:rPr>
                <w:szCs w:val="18"/>
              </w:rPr>
              <w:t>36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6CF167" w14:textId="4EE26336"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75A6E7" w14:textId="5E04F531"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90C562" w14:textId="48A78F1F" w:rsidR="005C145D" w:rsidRPr="00E27D23" w:rsidRDefault="005C145D" w:rsidP="005C145D">
            <w:pPr>
              <w:pStyle w:val="TAL"/>
              <w:rPr>
                <w:szCs w:val="18"/>
              </w:rPr>
            </w:pPr>
            <w:r w:rsidRPr="00E27D23">
              <w:rPr>
                <w:szCs w:val="18"/>
              </w:rPr>
              <w:t>Update test case 8.1.1.4.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F115CC" w14:textId="77777777" w:rsidR="005C145D" w:rsidRPr="00E27D23" w:rsidRDefault="005C145D" w:rsidP="005C145D">
            <w:pPr>
              <w:pStyle w:val="TAL"/>
              <w:rPr>
                <w:szCs w:val="18"/>
              </w:rPr>
            </w:pPr>
            <w:r w:rsidRPr="00E27D23">
              <w:rPr>
                <w:szCs w:val="18"/>
              </w:rPr>
              <w:t>17.3.0</w:t>
            </w:r>
          </w:p>
        </w:tc>
      </w:tr>
      <w:tr w:rsidR="005C145D" w:rsidRPr="00E27D23" w14:paraId="29D5AB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3E91760"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329B3C"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7A3314" w14:textId="36790527" w:rsidR="005C145D" w:rsidRPr="00E27D23" w:rsidRDefault="005C145D" w:rsidP="005C145D">
            <w:pPr>
              <w:pStyle w:val="TAL"/>
              <w:rPr>
                <w:szCs w:val="18"/>
              </w:rPr>
            </w:pPr>
            <w:r w:rsidRPr="00E27D23">
              <w:rPr>
                <w:szCs w:val="18"/>
              </w:rPr>
              <w:t>R5-2337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06376B" w14:textId="7F3F4C30" w:rsidR="005C145D" w:rsidRPr="00E27D23" w:rsidRDefault="005C145D" w:rsidP="005C145D">
            <w:pPr>
              <w:pStyle w:val="TAL"/>
              <w:rPr>
                <w:szCs w:val="18"/>
              </w:rPr>
            </w:pPr>
            <w:r w:rsidRPr="00E27D23">
              <w:rPr>
                <w:szCs w:val="18"/>
              </w:rPr>
              <w:t>38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88E3B4" w14:textId="3A5AC327" w:rsidR="005C145D" w:rsidRPr="00E27D23" w:rsidRDefault="005C145D" w:rsidP="005C145D">
            <w:pPr>
              <w:pStyle w:val="TAL"/>
              <w:rPr>
                <w:szCs w:val="18"/>
              </w:rPr>
            </w:pPr>
            <w:r w:rsidRPr="00E27D23">
              <w:rPr>
                <w:szCs w:val="18"/>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45672" w14:textId="46FD706E"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C5162C" w14:textId="78659843" w:rsidR="005C145D" w:rsidRPr="00E27D23" w:rsidRDefault="005C145D" w:rsidP="005C145D">
            <w:pPr>
              <w:pStyle w:val="TAL"/>
              <w:rPr>
                <w:szCs w:val="18"/>
              </w:rPr>
            </w:pPr>
            <w:r w:rsidRPr="00E27D23">
              <w:rPr>
                <w:szCs w:val="18"/>
              </w:rPr>
              <w:t>Update of NR TC 6.1.2.3-Cell sel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AF0901D" w14:textId="77777777" w:rsidR="005C145D" w:rsidRPr="00E27D23" w:rsidRDefault="005C145D" w:rsidP="005C145D">
            <w:pPr>
              <w:pStyle w:val="TAL"/>
              <w:rPr>
                <w:szCs w:val="18"/>
              </w:rPr>
            </w:pPr>
            <w:r w:rsidRPr="00E27D23">
              <w:rPr>
                <w:szCs w:val="18"/>
              </w:rPr>
              <w:t>17.3.0</w:t>
            </w:r>
          </w:p>
        </w:tc>
      </w:tr>
      <w:tr w:rsidR="005C145D" w:rsidRPr="00E27D23" w14:paraId="108219F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52A273D"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D2FFDC4"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27214A" w14:textId="5BC76A94" w:rsidR="005C145D" w:rsidRPr="00E27D23" w:rsidRDefault="005C145D" w:rsidP="005C145D">
            <w:pPr>
              <w:pStyle w:val="TAL"/>
              <w:rPr>
                <w:szCs w:val="18"/>
              </w:rPr>
            </w:pPr>
            <w:r w:rsidRPr="00E27D23">
              <w:rPr>
                <w:szCs w:val="18"/>
              </w:rPr>
              <w:t>R5-2337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3512F5" w14:textId="03CF0DD2" w:rsidR="005C145D" w:rsidRPr="00E27D23" w:rsidRDefault="005C145D" w:rsidP="005C145D">
            <w:pPr>
              <w:pStyle w:val="TAL"/>
              <w:rPr>
                <w:szCs w:val="18"/>
              </w:rPr>
            </w:pPr>
            <w:r w:rsidRPr="00E27D23">
              <w:rPr>
                <w:szCs w:val="18"/>
              </w:rPr>
              <w:t>37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25439C" w14:textId="3951ED4F" w:rsidR="005C145D" w:rsidRPr="00E27D23" w:rsidRDefault="005C145D" w:rsidP="005C145D">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F5BDD" w14:textId="1709B622"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93FCDD" w14:textId="5037B1F6" w:rsidR="005C145D" w:rsidRPr="00E27D23" w:rsidRDefault="005C145D" w:rsidP="005C145D">
            <w:pPr>
              <w:pStyle w:val="TAL"/>
              <w:rPr>
                <w:szCs w:val="18"/>
              </w:rPr>
            </w:pPr>
            <w:r w:rsidRPr="00E27D23">
              <w:rPr>
                <w:szCs w:val="18"/>
              </w:rPr>
              <w:t>Addition of new RRC TC for RRCRelease with redirection with mpsPriorityIndication-r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585A04" w14:textId="77777777" w:rsidR="005C145D" w:rsidRPr="00E27D23" w:rsidRDefault="005C145D" w:rsidP="005C145D">
            <w:pPr>
              <w:pStyle w:val="TAL"/>
              <w:rPr>
                <w:szCs w:val="18"/>
              </w:rPr>
            </w:pPr>
            <w:r w:rsidRPr="00E27D23">
              <w:rPr>
                <w:szCs w:val="18"/>
              </w:rPr>
              <w:t>17.3.0</w:t>
            </w:r>
          </w:p>
        </w:tc>
      </w:tr>
      <w:tr w:rsidR="005C145D" w:rsidRPr="00E27D23" w14:paraId="22A276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2B7372" w14:textId="77777777" w:rsidR="005C145D" w:rsidRPr="00E27D23" w:rsidRDefault="005C145D" w:rsidP="005C145D">
            <w:pPr>
              <w:pStyle w:val="TAL"/>
              <w:rPr>
                <w:szCs w:val="18"/>
              </w:rPr>
            </w:pPr>
            <w:r w:rsidRPr="00E27D23">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F8BE46" w14:textId="77777777" w:rsidR="005C145D" w:rsidRPr="00E27D23" w:rsidRDefault="005C145D" w:rsidP="005C145D">
            <w:pPr>
              <w:pStyle w:val="TAL"/>
              <w:rPr>
                <w:szCs w:val="18"/>
              </w:rPr>
            </w:pPr>
            <w:r w:rsidRPr="00E27D23">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A83F73" w14:textId="0C509F90" w:rsidR="005C145D" w:rsidRPr="00E27D23" w:rsidRDefault="005C145D" w:rsidP="005C145D">
            <w:pPr>
              <w:pStyle w:val="TAL"/>
              <w:rPr>
                <w:szCs w:val="18"/>
              </w:rPr>
            </w:pPr>
            <w:r w:rsidRPr="00E27D23">
              <w:rPr>
                <w:szCs w:val="18"/>
              </w:rPr>
              <w:t>R5-2337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96E535" w14:textId="6A9D064C" w:rsidR="005C145D" w:rsidRPr="00E27D23" w:rsidRDefault="005C145D" w:rsidP="005C145D">
            <w:pPr>
              <w:pStyle w:val="TAL"/>
              <w:rPr>
                <w:szCs w:val="18"/>
              </w:rPr>
            </w:pPr>
            <w:r w:rsidRPr="00E27D23">
              <w:rPr>
                <w:szCs w:val="18"/>
              </w:rPr>
              <w:t>37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E41890" w14:textId="25078A8C" w:rsidR="005C145D" w:rsidRPr="00E27D23" w:rsidRDefault="005C145D" w:rsidP="005C145D">
            <w:pPr>
              <w:pStyle w:val="TAL"/>
              <w:rPr>
                <w:szCs w:val="18"/>
              </w:rPr>
            </w:pPr>
            <w:r w:rsidRPr="00E27D23">
              <w:rPr>
                <w:szCs w:val="18"/>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8F4540" w14:textId="2D5AD6C8" w:rsidR="005C145D" w:rsidRPr="00E27D23" w:rsidRDefault="005C145D" w:rsidP="005C145D">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60622B" w14:textId="082D9A7A" w:rsidR="005C145D" w:rsidRPr="00E27D23" w:rsidRDefault="005C145D" w:rsidP="005C145D">
            <w:pPr>
              <w:pStyle w:val="TAL"/>
              <w:rPr>
                <w:szCs w:val="18"/>
              </w:rPr>
            </w:pPr>
            <w:r w:rsidRPr="00E27D23">
              <w:rPr>
                <w:szCs w:val="18"/>
              </w:rPr>
              <w:t>Correction to Emergency Services test case 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A2F51F" w14:textId="77777777" w:rsidR="005C145D" w:rsidRPr="00E27D23" w:rsidRDefault="005C145D" w:rsidP="005C145D">
            <w:pPr>
              <w:pStyle w:val="TAL"/>
              <w:rPr>
                <w:szCs w:val="18"/>
              </w:rPr>
            </w:pPr>
            <w:r w:rsidRPr="00E27D23">
              <w:rPr>
                <w:szCs w:val="18"/>
              </w:rPr>
              <w:t>17.3.0</w:t>
            </w:r>
          </w:p>
        </w:tc>
      </w:tr>
      <w:tr w:rsidR="002C6F21" w:rsidRPr="00E27D23" w14:paraId="455E0F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85EC6AD" w14:textId="218E4808"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6F8C9E4" w14:textId="5E42DCC9"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661102" w14:textId="2EA36337" w:rsidR="002C6F21" w:rsidRPr="00E27D23" w:rsidRDefault="002C6F21" w:rsidP="002C6F21">
            <w:pPr>
              <w:pStyle w:val="TAL"/>
              <w:rPr>
                <w:szCs w:val="18"/>
              </w:rPr>
            </w:pPr>
            <w:r w:rsidRPr="00E27D23">
              <w:rPr>
                <w:szCs w:val="18"/>
              </w:rPr>
              <w:t>R5-2338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A76A1E" w14:textId="0BDA6785" w:rsidR="002C6F21" w:rsidRPr="00E27D23" w:rsidRDefault="002C6F21" w:rsidP="002C6F21">
            <w:pPr>
              <w:pStyle w:val="TAL"/>
              <w:rPr>
                <w:szCs w:val="18"/>
              </w:rPr>
            </w:pPr>
            <w:r w:rsidRPr="00E27D23">
              <w:rPr>
                <w:szCs w:val="18"/>
              </w:rPr>
              <w:t>38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9EEC6B" w14:textId="54C21675"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E0B7CF" w14:textId="34E468BC"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F87277" w14:textId="50E127D8" w:rsidR="002C6F21" w:rsidRPr="00E27D23" w:rsidRDefault="002C6F21" w:rsidP="002C6F21">
            <w:pPr>
              <w:pStyle w:val="TAL"/>
              <w:rPr>
                <w:szCs w:val="18"/>
              </w:rPr>
            </w:pPr>
            <w:r w:rsidRPr="00E27D23">
              <w:rPr>
                <w:szCs w:val="18"/>
              </w:rPr>
              <w:t>Updates for NR RRC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C4C1925" w14:textId="16445CDD" w:rsidR="002C6F21" w:rsidRPr="00E27D23" w:rsidRDefault="002C6F21" w:rsidP="002C6F21">
            <w:pPr>
              <w:pStyle w:val="TAL"/>
              <w:rPr>
                <w:szCs w:val="18"/>
              </w:rPr>
            </w:pPr>
            <w:r w:rsidRPr="00E27D23">
              <w:rPr>
                <w:szCs w:val="18"/>
              </w:rPr>
              <w:t>17.4.0</w:t>
            </w:r>
          </w:p>
        </w:tc>
      </w:tr>
      <w:tr w:rsidR="002C6F21" w:rsidRPr="00E27D23" w14:paraId="3DB713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C13E2D"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7B2BE6"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4FF172" w14:textId="4D21F93D" w:rsidR="002C6F21" w:rsidRPr="00E27D23" w:rsidRDefault="002C6F21" w:rsidP="002C6F21">
            <w:pPr>
              <w:pStyle w:val="TAL"/>
              <w:rPr>
                <w:szCs w:val="18"/>
              </w:rPr>
            </w:pPr>
            <w:r w:rsidRPr="00E27D23">
              <w:rPr>
                <w:szCs w:val="18"/>
              </w:rPr>
              <w:t>R5-2338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EE628D" w14:textId="3992D328" w:rsidR="002C6F21" w:rsidRPr="00E27D23" w:rsidRDefault="002C6F21" w:rsidP="002C6F21">
            <w:pPr>
              <w:pStyle w:val="TAL"/>
              <w:rPr>
                <w:szCs w:val="18"/>
              </w:rPr>
            </w:pPr>
            <w:r w:rsidRPr="00E27D23">
              <w:rPr>
                <w:szCs w:val="18"/>
              </w:rPr>
              <w:t>38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47A7A5" w14:textId="50BB7DB9"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7387E" w14:textId="43D2F407"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3EDB31" w14:textId="060F2C5D" w:rsidR="002C6F21" w:rsidRPr="00E27D23" w:rsidRDefault="002C6F21" w:rsidP="002C6F21">
            <w:pPr>
              <w:pStyle w:val="TAL"/>
              <w:rPr>
                <w:szCs w:val="18"/>
              </w:rPr>
            </w:pPr>
            <w:r w:rsidRPr="00E27D23">
              <w:rPr>
                <w:szCs w:val="18"/>
              </w:rPr>
              <w:t>Updates for EN-DC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16BC117" w14:textId="77777777" w:rsidR="002C6F21" w:rsidRPr="00E27D23" w:rsidRDefault="002C6F21" w:rsidP="002C6F21">
            <w:pPr>
              <w:pStyle w:val="TAL"/>
              <w:rPr>
                <w:szCs w:val="18"/>
              </w:rPr>
            </w:pPr>
            <w:r w:rsidRPr="00E27D23">
              <w:rPr>
                <w:szCs w:val="18"/>
              </w:rPr>
              <w:t>17.4.0</w:t>
            </w:r>
          </w:p>
        </w:tc>
      </w:tr>
      <w:tr w:rsidR="002C6F21" w:rsidRPr="00E27D23" w14:paraId="1ACA8D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6639922"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F67E3D"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55B3E3" w14:textId="2B638535" w:rsidR="002C6F21" w:rsidRPr="00E27D23" w:rsidRDefault="002C6F21" w:rsidP="002C6F21">
            <w:pPr>
              <w:pStyle w:val="TAL"/>
              <w:rPr>
                <w:szCs w:val="18"/>
              </w:rPr>
            </w:pPr>
            <w:r w:rsidRPr="00E27D23">
              <w:rPr>
                <w:szCs w:val="18"/>
              </w:rPr>
              <w:t>R5-2338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E30179" w14:textId="0EE897DF" w:rsidR="002C6F21" w:rsidRPr="00E27D23" w:rsidRDefault="002C6F21" w:rsidP="002C6F21">
            <w:pPr>
              <w:pStyle w:val="TAL"/>
              <w:rPr>
                <w:szCs w:val="18"/>
              </w:rPr>
            </w:pPr>
            <w:r w:rsidRPr="00E27D23">
              <w:rPr>
                <w:szCs w:val="18"/>
              </w:rPr>
              <w:t>38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BC8274" w14:textId="0C170C00"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E593F4" w14:textId="6B340223"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69BC21" w14:textId="327DF1F3" w:rsidR="002C6F21" w:rsidRPr="00E27D23" w:rsidRDefault="002C6F21" w:rsidP="002C6F21">
            <w:pPr>
              <w:pStyle w:val="TAL"/>
              <w:rPr>
                <w:szCs w:val="18"/>
              </w:rPr>
            </w:pPr>
            <w:r w:rsidRPr="00E27D23">
              <w:rPr>
                <w:szCs w:val="18"/>
              </w:rPr>
              <w:t>Updates for NE-DC RRC test case 8.2.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62F236" w14:textId="77777777" w:rsidR="002C6F21" w:rsidRPr="00E27D23" w:rsidRDefault="002C6F21" w:rsidP="002C6F21">
            <w:pPr>
              <w:pStyle w:val="TAL"/>
              <w:rPr>
                <w:szCs w:val="18"/>
              </w:rPr>
            </w:pPr>
            <w:r w:rsidRPr="00E27D23">
              <w:rPr>
                <w:szCs w:val="18"/>
              </w:rPr>
              <w:t>17.4.0</w:t>
            </w:r>
          </w:p>
        </w:tc>
      </w:tr>
      <w:tr w:rsidR="002C6F21" w:rsidRPr="00E27D23" w14:paraId="481249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9522CAE"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088D92A"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0004D0" w14:textId="23FA193F" w:rsidR="002C6F21" w:rsidRPr="00E27D23" w:rsidRDefault="002C6F21" w:rsidP="002C6F21">
            <w:pPr>
              <w:pStyle w:val="TAL"/>
              <w:rPr>
                <w:szCs w:val="18"/>
              </w:rPr>
            </w:pPr>
            <w:r w:rsidRPr="00E27D23">
              <w:rPr>
                <w:szCs w:val="18"/>
              </w:rPr>
              <w:t>R5-2338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C5706A" w14:textId="4542E403" w:rsidR="002C6F21" w:rsidRPr="00E27D23" w:rsidRDefault="002C6F21" w:rsidP="002C6F21">
            <w:pPr>
              <w:pStyle w:val="TAL"/>
              <w:rPr>
                <w:szCs w:val="18"/>
              </w:rPr>
            </w:pPr>
            <w:r w:rsidRPr="00E27D23">
              <w:rPr>
                <w:szCs w:val="18"/>
              </w:rPr>
              <w:t>38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76459B" w14:textId="32322520"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5946DD" w14:textId="48C714E4"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007A5A" w14:textId="3BAA5464" w:rsidR="002C6F21" w:rsidRPr="00E27D23" w:rsidRDefault="002C6F21" w:rsidP="002C6F21">
            <w:pPr>
              <w:pStyle w:val="TAL"/>
              <w:rPr>
                <w:szCs w:val="18"/>
              </w:rPr>
            </w:pPr>
            <w:r w:rsidRPr="00E27D23">
              <w:rPr>
                <w:szCs w:val="18"/>
              </w:rPr>
              <w:t>Correction to EN-DC RRC test case 8.2.2.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662C860" w14:textId="77777777" w:rsidR="002C6F21" w:rsidRPr="00E27D23" w:rsidRDefault="002C6F21" w:rsidP="002C6F21">
            <w:pPr>
              <w:pStyle w:val="TAL"/>
              <w:rPr>
                <w:szCs w:val="18"/>
              </w:rPr>
            </w:pPr>
            <w:r w:rsidRPr="00E27D23">
              <w:rPr>
                <w:szCs w:val="18"/>
              </w:rPr>
              <w:t>17.4.0</w:t>
            </w:r>
          </w:p>
        </w:tc>
      </w:tr>
      <w:tr w:rsidR="002C6F21" w:rsidRPr="00E27D23" w14:paraId="5E4B65D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DD4D10D"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8649453"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9AFB43" w14:textId="4CA75B4E" w:rsidR="002C6F21" w:rsidRPr="00E27D23" w:rsidRDefault="002C6F21" w:rsidP="002C6F21">
            <w:pPr>
              <w:pStyle w:val="TAL"/>
              <w:rPr>
                <w:szCs w:val="18"/>
              </w:rPr>
            </w:pPr>
            <w:r w:rsidRPr="00E27D23">
              <w:rPr>
                <w:szCs w:val="18"/>
              </w:rPr>
              <w:t>R5-2338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A5FB46" w14:textId="1879479F" w:rsidR="002C6F21" w:rsidRPr="00E27D23" w:rsidRDefault="002C6F21" w:rsidP="002C6F21">
            <w:pPr>
              <w:pStyle w:val="TAL"/>
              <w:rPr>
                <w:szCs w:val="18"/>
              </w:rPr>
            </w:pPr>
            <w:r w:rsidRPr="00E27D23">
              <w:rPr>
                <w:szCs w:val="18"/>
              </w:rPr>
              <w:t>38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A5A6A2" w14:textId="7FBD5B9A"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F69EF2" w14:textId="1E700FAB"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3C7AC3" w14:textId="5707FF95" w:rsidR="002C6F21" w:rsidRPr="00E27D23" w:rsidRDefault="002C6F21" w:rsidP="002C6F21">
            <w:pPr>
              <w:pStyle w:val="TAL"/>
              <w:rPr>
                <w:szCs w:val="18"/>
              </w:rPr>
            </w:pPr>
            <w:r w:rsidRPr="00E27D23">
              <w:rPr>
                <w:szCs w:val="18"/>
              </w:rPr>
              <w:t>Correction to NE-DC RRC testcase 8.2.2.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73E644D" w14:textId="77777777" w:rsidR="002C6F21" w:rsidRPr="00E27D23" w:rsidRDefault="002C6F21" w:rsidP="002C6F21">
            <w:pPr>
              <w:pStyle w:val="TAL"/>
              <w:rPr>
                <w:szCs w:val="18"/>
              </w:rPr>
            </w:pPr>
            <w:r w:rsidRPr="00E27D23">
              <w:rPr>
                <w:szCs w:val="18"/>
              </w:rPr>
              <w:t>17.4.0</w:t>
            </w:r>
          </w:p>
        </w:tc>
      </w:tr>
      <w:tr w:rsidR="002C6F21" w:rsidRPr="00E27D23" w14:paraId="2AC102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97FE1C"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FC71DA"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A8B7CD" w14:textId="4B669BDF" w:rsidR="002C6F21" w:rsidRPr="00E27D23" w:rsidRDefault="002C6F21" w:rsidP="002C6F21">
            <w:pPr>
              <w:pStyle w:val="TAL"/>
              <w:rPr>
                <w:szCs w:val="18"/>
              </w:rPr>
            </w:pPr>
            <w:r w:rsidRPr="00E27D23">
              <w:rPr>
                <w:szCs w:val="18"/>
              </w:rPr>
              <w:t>R5-2338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9FF3D6" w14:textId="4C15DC2D" w:rsidR="002C6F21" w:rsidRPr="00E27D23" w:rsidRDefault="002C6F21" w:rsidP="002C6F21">
            <w:pPr>
              <w:pStyle w:val="TAL"/>
              <w:rPr>
                <w:szCs w:val="18"/>
              </w:rPr>
            </w:pPr>
            <w:r w:rsidRPr="00E27D23">
              <w:rPr>
                <w:szCs w:val="18"/>
              </w:rPr>
              <w:t>38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5A33B5" w14:textId="7DAC8801"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7E6DDC" w14:textId="5EEA9083"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497939" w14:textId="2DDB2423" w:rsidR="002C6F21" w:rsidRPr="00E27D23" w:rsidRDefault="002C6F21" w:rsidP="002C6F21">
            <w:pPr>
              <w:pStyle w:val="TAL"/>
              <w:rPr>
                <w:szCs w:val="18"/>
              </w:rPr>
            </w:pPr>
            <w:r w:rsidRPr="00E27D23">
              <w:rPr>
                <w:szCs w:val="18"/>
              </w:rPr>
              <w:t>Correction to NR-DC RRC testcase 8.2.2.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BC538E" w14:textId="77777777" w:rsidR="002C6F21" w:rsidRPr="00E27D23" w:rsidRDefault="002C6F21" w:rsidP="002C6F21">
            <w:pPr>
              <w:pStyle w:val="TAL"/>
              <w:rPr>
                <w:szCs w:val="18"/>
              </w:rPr>
            </w:pPr>
            <w:r w:rsidRPr="00E27D23">
              <w:rPr>
                <w:szCs w:val="18"/>
              </w:rPr>
              <w:t>17.4.0</w:t>
            </w:r>
          </w:p>
        </w:tc>
      </w:tr>
      <w:tr w:rsidR="002C6F21" w:rsidRPr="00E27D23" w14:paraId="787AA6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A46208C"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5B4B1E"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5D707A" w14:textId="3A76A05D" w:rsidR="002C6F21" w:rsidRPr="00E27D23" w:rsidRDefault="002C6F21" w:rsidP="002C6F21">
            <w:pPr>
              <w:pStyle w:val="TAL"/>
              <w:rPr>
                <w:szCs w:val="18"/>
              </w:rPr>
            </w:pPr>
            <w:r w:rsidRPr="00E27D23">
              <w:rPr>
                <w:szCs w:val="18"/>
              </w:rPr>
              <w:t>R5-2339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B0C319" w14:textId="67B6DF0F" w:rsidR="002C6F21" w:rsidRPr="00E27D23" w:rsidRDefault="002C6F21" w:rsidP="002C6F21">
            <w:pPr>
              <w:pStyle w:val="TAL"/>
              <w:rPr>
                <w:szCs w:val="18"/>
              </w:rPr>
            </w:pPr>
            <w:r w:rsidRPr="00E27D23">
              <w:rPr>
                <w:szCs w:val="18"/>
              </w:rPr>
              <w:t>38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397A91" w14:textId="6D982ABF"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1FB00B" w14:textId="01ACDB99"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B165A7" w14:textId="44E58C68" w:rsidR="002C6F21" w:rsidRPr="00E27D23" w:rsidRDefault="002C6F21" w:rsidP="002C6F21">
            <w:pPr>
              <w:pStyle w:val="TAL"/>
              <w:rPr>
                <w:szCs w:val="18"/>
              </w:rPr>
            </w:pPr>
            <w:r w:rsidRPr="00E27D23">
              <w:rPr>
                <w:szCs w:val="18"/>
              </w:rPr>
              <w:t>Update to NR Multi-SIM test case 8.1.5.10.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9955F01" w14:textId="77777777" w:rsidR="002C6F21" w:rsidRPr="00E27D23" w:rsidRDefault="002C6F21" w:rsidP="002C6F21">
            <w:pPr>
              <w:pStyle w:val="TAL"/>
              <w:rPr>
                <w:szCs w:val="18"/>
              </w:rPr>
            </w:pPr>
            <w:r w:rsidRPr="00E27D23">
              <w:rPr>
                <w:szCs w:val="18"/>
              </w:rPr>
              <w:t>17.4.0</w:t>
            </w:r>
          </w:p>
        </w:tc>
      </w:tr>
      <w:tr w:rsidR="002C6F21" w:rsidRPr="00E27D23" w14:paraId="446ACE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D4BFBA2"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7017A7A"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C46147" w14:textId="73F2EE44" w:rsidR="002C6F21" w:rsidRPr="00E27D23" w:rsidRDefault="002C6F21" w:rsidP="002C6F21">
            <w:pPr>
              <w:pStyle w:val="TAL"/>
              <w:rPr>
                <w:szCs w:val="18"/>
              </w:rPr>
            </w:pPr>
            <w:r w:rsidRPr="00E27D23">
              <w:rPr>
                <w:szCs w:val="18"/>
              </w:rPr>
              <w:t>R5-2339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D4BB28" w14:textId="5F7139F2" w:rsidR="002C6F21" w:rsidRPr="00E27D23" w:rsidRDefault="002C6F21" w:rsidP="002C6F21">
            <w:pPr>
              <w:pStyle w:val="TAL"/>
              <w:rPr>
                <w:szCs w:val="18"/>
              </w:rPr>
            </w:pPr>
            <w:r w:rsidRPr="00E27D23">
              <w:rPr>
                <w:szCs w:val="18"/>
              </w:rPr>
              <w:t>38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1CC99F" w14:textId="15C8F00E"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6F954E" w14:textId="58AE0C38"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BFA230" w14:textId="32C8F614" w:rsidR="002C6F21" w:rsidRPr="00E27D23" w:rsidRDefault="002C6F21" w:rsidP="002C6F21">
            <w:pPr>
              <w:pStyle w:val="TAL"/>
              <w:rPr>
                <w:szCs w:val="18"/>
              </w:rPr>
            </w:pPr>
            <w:r w:rsidRPr="00E27D23">
              <w:rPr>
                <w:szCs w:val="18"/>
              </w:rPr>
              <w:t>Update test case 8.1.1.4.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BDD58C" w14:textId="77777777" w:rsidR="002C6F21" w:rsidRPr="00E27D23" w:rsidRDefault="002C6F21" w:rsidP="002C6F21">
            <w:pPr>
              <w:pStyle w:val="TAL"/>
              <w:rPr>
                <w:szCs w:val="18"/>
              </w:rPr>
            </w:pPr>
            <w:r w:rsidRPr="00E27D23">
              <w:rPr>
                <w:szCs w:val="18"/>
              </w:rPr>
              <w:t>17.4.0</w:t>
            </w:r>
          </w:p>
        </w:tc>
      </w:tr>
      <w:tr w:rsidR="002C6F21" w:rsidRPr="00E27D23" w14:paraId="091F58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691F94"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BED6367"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0B632D" w14:textId="49ABA8C7" w:rsidR="002C6F21" w:rsidRPr="00E27D23" w:rsidRDefault="002C6F21" w:rsidP="002C6F21">
            <w:pPr>
              <w:pStyle w:val="TAL"/>
              <w:rPr>
                <w:szCs w:val="18"/>
              </w:rPr>
            </w:pPr>
            <w:r w:rsidRPr="00E27D23">
              <w:rPr>
                <w:szCs w:val="18"/>
              </w:rPr>
              <w:t>R5-2339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E87976" w14:textId="2817B6F5" w:rsidR="002C6F21" w:rsidRPr="00E27D23" w:rsidRDefault="002C6F21" w:rsidP="002C6F21">
            <w:pPr>
              <w:pStyle w:val="TAL"/>
              <w:rPr>
                <w:szCs w:val="18"/>
              </w:rPr>
            </w:pPr>
            <w:r w:rsidRPr="00E27D23">
              <w:rPr>
                <w:szCs w:val="18"/>
              </w:rPr>
              <w:t>38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885B9D" w14:textId="30D29D16"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2F7544" w14:textId="1AE124CB"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B2ACBC" w14:textId="11CEB437" w:rsidR="002C6F21" w:rsidRPr="00E27D23" w:rsidRDefault="002C6F21" w:rsidP="002C6F21">
            <w:pPr>
              <w:pStyle w:val="TAL"/>
              <w:rPr>
                <w:szCs w:val="18"/>
              </w:rPr>
            </w:pPr>
            <w:r w:rsidRPr="00E27D23">
              <w:rPr>
                <w:szCs w:val="18"/>
              </w:rPr>
              <w:t>Correction to ENDC RRC test case 8.2.3.1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998BE0" w14:textId="77777777" w:rsidR="002C6F21" w:rsidRPr="00E27D23" w:rsidRDefault="002C6F21" w:rsidP="002C6F21">
            <w:pPr>
              <w:pStyle w:val="TAL"/>
              <w:rPr>
                <w:szCs w:val="18"/>
              </w:rPr>
            </w:pPr>
            <w:r w:rsidRPr="00E27D23">
              <w:rPr>
                <w:szCs w:val="18"/>
              </w:rPr>
              <w:t>17.4.0</w:t>
            </w:r>
          </w:p>
        </w:tc>
      </w:tr>
      <w:tr w:rsidR="002C6F21" w:rsidRPr="00E27D23" w14:paraId="3162D3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54E5724"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71D8A5"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91003E" w14:textId="5976C0B8" w:rsidR="002C6F21" w:rsidRPr="00E27D23" w:rsidRDefault="002C6F21" w:rsidP="002C6F21">
            <w:pPr>
              <w:pStyle w:val="TAL"/>
              <w:rPr>
                <w:szCs w:val="18"/>
              </w:rPr>
            </w:pPr>
            <w:r w:rsidRPr="00E27D23">
              <w:rPr>
                <w:szCs w:val="18"/>
              </w:rPr>
              <w:t>R5-2340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C31D3F" w14:textId="4A4D4461" w:rsidR="002C6F21" w:rsidRPr="00E27D23" w:rsidRDefault="002C6F21" w:rsidP="002C6F21">
            <w:pPr>
              <w:pStyle w:val="TAL"/>
              <w:rPr>
                <w:szCs w:val="18"/>
              </w:rPr>
            </w:pPr>
            <w:r w:rsidRPr="00E27D23">
              <w:rPr>
                <w:szCs w:val="18"/>
              </w:rPr>
              <w:t>38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45C1BF" w14:textId="114525C4"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267747" w14:textId="24C69297"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BAD628" w14:textId="723BBDD1" w:rsidR="002C6F21" w:rsidRPr="00E27D23" w:rsidRDefault="002C6F21" w:rsidP="002C6F21">
            <w:pPr>
              <w:pStyle w:val="TAL"/>
              <w:rPr>
                <w:szCs w:val="18"/>
              </w:rPr>
            </w:pPr>
            <w:r w:rsidRPr="00E27D23">
              <w:rPr>
                <w:szCs w:val="18"/>
              </w:rPr>
              <w:t>Correction to NR RRC TC 8.1.8.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7B67DA4" w14:textId="77777777" w:rsidR="002C6F21" w:rsidRPr="00E27D23" w:rsidRDefault="002C6F21" w:rsidP="002C6F21">
            <w:pPr>
              <w:pStyle w:val="TAL"/>
              <w:rPr>
                <w:szCs w:val="18"/>
              </w:rPr>
            </w:pPr>
            <w:r w:rsidRPr="00E27D23">
              <w:rPr>
                <w:szCs w:val="18"/>
              </w:rPr>
              <w:t>17.4.0</w:t>
            </w:r>
          </w:p>
        </w:tc>
      </w:tr>
      <w:tr w:rsidR="002C6F21" w:rsidRPr="00E27D23" w14:paraId="436935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65157A0"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9B58B5"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A711D0" w14:textId="3BCC384C" w:rsidR="002C6F21" w:rsidRPr="00E27D23" w:rsidRDefault="002C6F21" w:rsidP="002C6F21">
            <w:pPr>
              <w:pStyle w:val="TAL"/>
              <w:rPr>
                <w:szCs w:val="18"/>
              </w:rPr>
            </w:pPr>
            <w:r w:rsidRPr="00E27D23">
              <w:rPr>
                <w:szCs w:val="18"/>
              </w:rPr>
              <w:t>R5-2340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632E5B" w14:textId="70F28225" w:rsidR="002C6F21" w:rsidRPr="00E27D23" w:rsidRDefault="002C6F21" w:rsidP="002C6F21">
            <w:pPr>
              <w:pStyle w:val="TAL"/>
              <w:rPr>
                <w:szCs w:val="18"/>
              </w:rPr>
            </w:pPr>
            <w:r w:rsidRPr="00E27D23">
              <w:rPr>
                <w:szCs w:val="18"/>
              </w:rPr>
              <w:t>38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F63212" w14:textId="2277B6BC"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EBD4A6" w14:textId="65AA1659"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49C4AA" w14:textId="5A806CE9" w:rsidR="002C6F21" w:rsidRPr="00E27D23" w:rsidRDefault="002C6F21" w:rsidP="002C6F21">
            <w:pPr>
              <w:pStyle w:val="TAL"/>
              <w:rPr>
                <w:szCs w:val="18"/>
              </w:rPr>
            </w:pPr>
            <w:r w:rsidRPr="00E27D23">
              <w:rPr>
                <w:szCs w:val="18"/>
              </w:rPr>
              <w:t>Correction to PDCP TC 7.1.3.5.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0A77DE" w14:textId="77777777" w:rsidR="002C6F21" w:rsidRPr="00E27D23" w:rsidRDefault="002C6F21" w:rsidP="002C6F21">
            <w:pPr>
              <w:pStyle w:val="TAL"/>
              <w:rPr>
                <w:szCs w:val="18"/>
              </w:rPr>
            </w:pPr>
            <w:r w:rsidRPr="00E27D23">
              <w:rPr>
                <w:szCs w:val="18"/>
              </w:rPr>
              <w:t>17.4.0</w:t>
            </w:r>
          </w:p>
        </w:tc>
      </w:tr>
      <w:tr w:rsidR="002C6F21" w:rsidRPr="00E27D23" w14:paraId="070D8C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991BF7"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D29F03"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2AE61E" w14:textId="24989334" w:rsidR="002C6F21" w:rsidRPr="00E27D23" w:rsidRDefault="002C6F21" w:rsidP="002C6F21">
            <w:pPr>
              <w:pStyle w:val="TAL"/>
              <w:rPr>
                <w:szCs w:val="18"/>
              </w:rPr>
            </w:pPr>
            <w:r w:rsidRPr="00E27D23">
              <w:rPr>
                <w:szCs w:val="18"/>
              </w:rPr>
              <w:t>R5-2340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CAF74C" w14:textId="49283C2F" w:rsidR="002C6F21" w:rsidRPr="00E27D23" w:rsidRDefault="002C6F21" w:rsidP="002C6F21">
            <w:pPr>
              <w:pStyle w:val="TAL"/>
              <w:rPr>
                <w:szCs w:val="18"/>
              </w:rPr>
            </w:pPr>
            <w:r w:rsidRPr="00E27D23">
              <w:rPr>
                <w:szCs w:val="18"/>
              </w:rPr>
              <w:t>38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7DF5C0" w14:textId="2799A779"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49AA1B" w14:textId="4CBAA2F9"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0FA21B" w14:textId="09B731F5" w:rsidR="002C6F21" w:rsidRPr="00E27D23" w:rsidRDefault="002C6F21" w:rsidP="002C6F21">
            <w:pPr>
              <w:pStyle w:val="TAL"/>
              <w:rPr>
                <w:szCs w:val="18"/>
              </w:rPr>
            </w:pPr>
            <w:r w:rsidRPr="00E27D23">
              <w:rPr>
                <w:szCs w:val="18"/>
              </w:rPr>
              <w:t>Correction to PDCP TC 7.1.3.5.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CAA68B" w14:textId="77777777" w:rsidR="002C6F21" w:rsidRPr="00E27D23" w:rsidRDefault="002C6F21" w:rsidP="002C6F21">
            <w:pPr>
              <w:pStyle w:val="TAL"/>
              <w:rPr>
                <w:szCs w:val="18"/>
              </w:rPr>
            </w:pPr>
            <w:r w:rsidRPr="00E27D23">
              <w:rPr>
                <w:szCs w:val="18"/>
              </w:rPr>
              <w:t>17.4.0</w:t>
            </w:r>
          </w:p>
        </w:tc>
      </w:tr>
      <w:tr w:rsidR="002C6F21" w:rsidRPr="00E27D23" w14:paraId="0B9F54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947E47E"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159A42"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CB7959" w14:textId="0C53F255" w:rsidR="002C6F21" w:rsidRPr="00E27D23" w:rsidRDefault="002C6F21" w:rsidP="002C6F21">
            <w:pPr>
              <w:pStyle w:val="TAL"/>
              <w:rPr>
                <w:szCs w:val="18"/>
              </w:rPr>
            </w:pPr>
            <w:r w:rsidRPr="00E27D23">
              <w:rPr>
                <w:szCs w:val="18"/>
              </w:rPr>
              <w:t>R5-2340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FAF49E" w14:textId="2F0B1861" w:rsidR="002C6F21" w:rsidRPr="00E27D23" w:rsidRDefault="002C6F21" w:rsidP="002C6F21">
            <w:pPr>
              <w:pStyle w:val="TAL"/>
              <w:rPr>
                <w:szCs w:val="18"/>
              </w:rPr>
            </w:pPr>
            <w:r w:rsidRPr="00E27D23">
              <w:rPr>
                <w:szCs w:val="18"/>
              </w:rPr>
              <w:t>38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872E75" w14:textId="57B3069F"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0E2F45" w14:textId="0A11E33F"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385210" w14:textId="41BCF0C0" w:rsidR="002C6F21" w:rsidRPr="00E27D23" w:rsidRDefault="002C6F21" w:rsidP="002C6F21">
            <w:pPr>
              <w:pStyle w:val="TAL"/>
              <w:rPr>
                <w:szCs w:val="18"/>
              </w:rPr>
            </w:pPr>
            <w:r w:rsidRPr="00E27D23">
              <w:rPr>
                <w:szCs w:val="18"/>
              </w:rPr>
              <w:t>Correction to SRVCC TC 8.1.3.2.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B13483" w14:textId="77777777" w:rsidR="002C6F21" w:rsidRPr="00E27D23" w:rsidRDefault="002C6F21" w:rsidP="002C6F21">
            <w:pPr>
              <w:pStyle w:val="TAL"/>
              <w:rPr>
                <w:szCs w:val="18"/>
              </w:rPr>
            </w:pPr>
            <w:r w:rsidRPr="00E27D23">
              <w:rPr>
                <w:szCs w:val="18"/>
              </w:rPr>
              <w:t>17.4.0</w:t>
            </w:r>
          </w:p>
        </w:tc>
      </w:tr>
      <w:tr w:rsidR="002C6F21" w:rsidRPr="00E27D23" w14:paraId="779876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E5E553"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9B81BD"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CCE84F" w14:textId="0B846273" w:rsidR="002C6F21" w:rsidRPr="00E27D23" w:rsidRDefault="002C6F21" w:rsidP="002C6F21">
            <w:pPr>
              <w:pStyle w:val="TAL"/>
              <w:rPr>
                <w:szCs w:val="18"/>
              </w:rPr>
            </w:pPr>
            <w:r w:rsidRPr="00E27D23">
              <w:rPr>
                <w:szCs w:val="18"/>
              </w:rPr>
              <w:t>R5-2340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F8DE77" w14:textId="6B47A76C" w:rsidR="002C6F21" w:rsidRPr="00E27D23" w:rsidRDefault="002C6F21" w:rsidP="002C6F21">
            <w:pPr>
              <w:pStyle w:val="TAL"/>
              <w:rPr>
                <w:szCs w:val="18"/>
              </w:rPr>
            </w:pPr>
            <w:r w:rsidRPr="00E27D23">
              <w:rPr>
                <w:szCs w:val="18"/>
              </w:rPr>
              <w:t>38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7B44CF" w14:textId="36EEDBA3"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0BA147" w14:textId="046CCA5E"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36DFBC" w14:textId="526D19A1" w:rsidR="002C6F21" w:rsidRPr="00E27D23" w:rsidRDefault="002C6F21" w:rsidP="002C6F21">
            <w:pPr>
              <w:pStyle w:val="TAL"/>
              <w:rPr>
                <w:szCs w:val="18"/>
              </w:rPr>
            </w:pPr>
            <w:r w:rsidRPr="00E27D23">
              <w:rPr>
                <w:szCs w:val="18"/>
              </w:rPr>
              <w:t>Correction to NR DC TC 8.2.2.1.2 and 8.2.2.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E31F8F3" w14:textId="77777777" w:rsidR="002C6F21" w:rsidRPr="00E27D23" w:rsidRDefault="002C6F21" w:rsidP="002C6F21">
            <w:pPr>
              <w:pStyle w:val="TAL"/>
              <w:rPr>
                <w:szCs w:val="18"/>
              </w:rPr>
            </w:pPr>
            <w:r w:rsidRPr="00E27D23">
              <w:rPr>
                <w:szCs w:val="18"/>
              </w:rPr>
              <w:t>17.4.0</w:t>
            </w:r>
          </w:p>
        </w:tc>
      </w:tr>
      <w:tr w:rsidR="002C6F21" w:rsidRPr="00E27D23" w14:paraId="6F08E5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9037F9"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C0157D"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052193" w14:textId="70C198C3" w:rsidR="002C6F21" w:rsidRPr="00E27D23" w:rsidRDefault="002C6F21" w:rsidP="002C6F21">
            <w:pPr>
              <w:pStyle w:val="TAL"/>
              <w:rPr>
                <w:szCs w:val="18"/>
              </w:rPr>
            </w:pPr>
            <w:r w:rsidRPr="00E27D23">
              <w:rPr>
                <w:szCs w:val="18"/>
              </w:rPr>
              <w:t>R5-2340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E5AA9D" w14:textId="5C9C3CEE" w:rsidR="002C6F21" w:rsidRPr="00E27D23" w:rsidRDefault="002C6F21" w:rsidP="002C6F21">
            <w:pPr>
              <w:pStyle w:val="TAL"/>
              <w:rPr>
                <w:szCs w:val="18"/>
              </w:rPr>
            </w:pPr>
            <w:r w:rsidRPr="00E27D23">
              <w:rPr>
                <w:szCs w:val="18"/>
              </w:rPr>
              <w:t>38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CF3B4D" w14:textId="70DA6CEB"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22D2E3" w14:textId="06917A3F"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01271B" w14:textId="5F5D1434" w:rsidR="002C6F21" w:rsidRPr="00E27D23" w:rsidRDefault="002C6F21" w:rsidP="002C6F21">
            <w:pPr>
              <w:pStyle w:val="TAL"/>
              <w:rPr>
                <w:szCs w:val="18"/>
              </w:rPr>
            </w:pPr>
            <w:r w:rsidRPr="00E27D23">
              <w:rPr>
                <w:szCs w:val="18"/>
              </w:rPr>
              <w:t>Correction to 5GMM TC 9.1.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A460C14" w14:textId="77777777" w:rsidR="002C6F21" w:rsidRPr="00E27D23" w:rsidRDefault="002C6F21" w:rsidP="002C6F21">
            <w:pPr>
              <w:pStyle w:val="TAL"/>
              <w:rPr>
                <w:szCs w:val="18"/>
              </w:rPr>
            </w:pPr>
            <w:r w:rsidRPr="00E27D23">
              <w:rPr>
                <w:szCs w:val="18"/>
              </w:rPr>
              <w:t>17.4.0</w:t>
            </w:r>
          </w:p>
        </w:tc>
      </w:tr>
      <w:tr w:rsidR="002C6F21" w:rsidRPr="00E27D23" w14:paraId="777ED8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434F1E2"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E30227A"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A75EB7" w14:textId="4E0E5984" w:rsidR="002C6F21" w:rsidRPr="00E27D23" w:rsidRDefault="002C6F21" w:rsidP="002C6F21">
            <w:pPr>
              <w:pStyle w:val="TAL"/>
              <w:rPr>
                <w:szCs w:val="18"/>
              </w:rPr>
            </w:pPr>
            <w:r w:rsidRPr="00E27D23">
              <w:rPr>
                <w:szCs w:val="18"/>
              </w:rPr>
              <w:t>R5-2340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E95565" w14:textId="160B7491" w:rsidR="002C6F21" w:rsidRPr="00E27D23" w:rsidRDefault="002C6F21" w:rsidP="002C6F21">
            <w:pPr>
              <w:pStyle w:val="TAL"/>
              <w:rPr>
                <w:szCs w:val="18"/>
              </w:rPr>
            </w:pPr>
            <w:r w:rsidRPr="00E27D23">
              <w:rPr>
                <w:szCs w:val="18"/>
              </w:rPr>
              <w:t>38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7DBF09" w14:textId="5083A28F"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1690B6" w14:textId="65003784"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BA8B28" w14:textId="06ED1332" w:rsidR="002C6F21" w:rsidRPr="00E27D23" w:rsidRDefault="002C6F21" w:rsidP="002C6F21">
            <w:pPr>
              <w:pStyle w:val="TAL"/>
              <w:rPr>
                <w:szCs w:val="18"/>
              </w:rPr>
            </w:pPr>
            <w:r w:rsidRPr="00E27D23">
              <w:rPr>
                <w:szCs w:val="18"/>
              </w:rPr>
              <w:t>Correction to 5GMM TC 9.1.5.1.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A794CE2" w14:textId="77777777" w:rsidR="002C6F21" w:rsidRPr="00E27D23" w:rsidRDefault="002C6F21" w:rsidP="002C6F21">
            <w:pPr>
              <w:pStyle w:val="TAL"/>
              <w:rPr>
                <w:szCs w:val="18"/>
              </w:rPr>
            </w:pPr>
            <w:r w:rsidRPr="00E27D23">
              <w:rPr>
                <w:szCs w:val="18"/>
              </w:rPr>
              <w:t>17.4.0</w:t>
            </w:r>
          </w:p>
        </w:tc>
      </w:tr>
      <w:tr w:rsidR="002C6F21" w:rsidRPr="00E27D23" w14:paraId="5F1E0D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0FA60C5"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05F4C13"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F61498" w14:textId="178CED5B" w:rsidR="002C6F21" w:rsidRPr="00E27D23" w:rsidRDefault="002C6F21" w:rsidP="002C6F21">
            <w:pPr>
              <w:pStyle w:val="TAL"/>
              <w:rPr>
                <w:szCs w:val="18"/>
              </w:rPr>
            </w:pPr>
            <w:r w:rsidRPr="00E27D23">
              <w:rPr>
                <w:szCs w:val="18"/>
              </w:rPr>
              <w:t>R5-2340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81050E" w14:textId="545EAE8D" w:rsidR="002C6F21" w:rsidRPr="00E27D23" w:rsidRDefault="002C6F21" w:rsidP="002C6F21">
            <w:pPr>
              <w:pStyle w:val="TAL"/>
              <w:rPr>
                <w:szCs w:val="18"/>
              </w:rPr>
            </w:pPr>
            <w:r w:rsidRPr="00E27D23">
              <w:rPr>
                <w:szCs w:val="18"/>
              </w:rPr>
              <w:t>38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ABB94A" w14:textId="4F5B2AC4"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EFFF23" w14:textId="77848F58"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1B9E7C" w14:textId="130EF2B9" w:rsidR="002C6F21" w:rsidRPr="00E27D23" w:rsidRDefault="002C6F21" w:rsidP="002C6F21">
            <w:pPr>
              <w:pStyle w:val="TAL"/>
              <w:rPr>
                <w:szCs w:val="18"/>
              </w:rPr>
            </w:pPr>
            <w:r w:rsidRPr="00E27D23">
              <w:rPr>
                <w:szCs w:val="18"/>
              </w:rPr>
              <w:t>Correction to NR5GC testcase 11.3.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9BBA70" w14:textId="77777777" w:rsidR="002C6F21" w:rsidRPr="00E27D23" w:rsidRDefault="002C6F21" w:rsidP="002C6F21">
            <w:pPr>
              <w:pStyle w:val="TAL"/>
              <w:rPr>
                <w:szCs w:val="18"/>
              </w:rPr>
            </w:pPr>
            <w:r w:rsidRPr="00E27D23">
              <w:rPr>
                <w:szCs w:val="18"/>
              </w:rPr>
              <w:t>17.4.0</w:t>
            </w:r>
          </w:p>
        </w:tc>
      </w:tr>
      <w:tr w:rsidR="002C6F21" w:rsidRPr="00E27D23" w14:paraId="1DCE72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C9F46B4"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682475"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4B77C5" w14:textId="147A6BB7" w:rsidR="002C6F21" w:rsidRPr="00E27D23" w:rsidRDefault="002C6F21" w:rsidP="002C6F21">
            <w:pPr>
              <w:pStyle w:val="TAL"/>
              <w:rPr>
                <w:szCs w:val="18"/>
              </w:rPr>
            </w:pPr>
            <w:r w:rsidRPr="00E27D23">
              <w:rPr>
                <w:szCs w:val="18"/>
              </w:rPr>
              <w:t>R5-2340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3E7D2F" w14:textId="337C239F" w:rsidR="002C6F21" w:rsidRPr="00E27D23" w:rsidRDefault="002C6F21" w:rsidP="002C6F21">
            <w:pPr>
              <w:pStyle w:val="TAL"/>
              <w:rPr>
                <w:szCs w:val="18"/>
              </w:rPr>
            </w:pPr>
            <w:r w:rsidRPr="00E27D23">
              <w:rPr>
                <w:szCs w:val="18"/>
              </w:rPr>
              <w:t>38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554BE5" w14:textId="3C6F5FF5"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4D3F2C" w14:textId="17C101A3"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7D508E" w14:textId="053BD526" w:rsidR="002C6F21" w:rsidRPr="00E27D23" w:rsidRDefault="002C6F21" w:rsidP="002C6F21">
            <w:pPr>
              <w:pStyle w:val="TAL"/>
              <w:rPr>
                <w:szCs w:val="18"/>
              </w:rPr>
            </w:pPr>
            <w:r w:rsidRPr="00E27D23">
              <w:rPr>
                <w:szCs w:val="18"/>
              </w:rPr>
              <w:t>Correction to DAPS testcases 8.1.4.3.2 and 8.1.4.3.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881BB3" w14:textId="77777777" w:rsidR="002C6F21" w:rsidRPr="00E27D23" w:rsidRDefault="002C6F21" w:rsidP="002C6F21">
            <w:pPr>
              <w:pStyle w:val="TAL"/>
              <w:rPr>
                <w:szCs w:val="18"/>
              </w:rPr>
            </w:pPr>
            <w:r w:rsidRPr="00E27D23">
              <w:rPr>
                <w:szCs w:val="18"/>
              </w:rPr>
              <w:t>17.4.0</w:t>
            </w:r>
          </w:p>
        </w:tc>
      </w:tr>
      <w:tr w:rsidR="002C6F21" w:rsidRPr="00E27D23" w14:paraId="31AF2A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CFE02A"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BD78B6D"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0CAFDB" w14:textId="3783130A" w:rsidR="002C6F21" w:rsidRPr="00E27D23" w:rsidRDefault="002C6F21" w:rsidP="002C6F21">
            <w:pPr>
              <w:pStyle w:val="TAL"/>
              <w:rPr>
                <w:szCs w:val="18"/>
              </w:rPr>
            </w:pPr>
            <w:r w:rsidRPr="00E27D23">
              <w:rPr>
                <w:szCs w:val="18"/>
              </w:rPr>
              <w:t>R5-2341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C36DE7" w14:textId="62689691" w:rsidR="002C6F21" w:rsidRPr="00E27D23" w:rsidRDefault="002C6F21" w:rsidP="002C6F21">
            <w:pPr>
              <w:pStyle w:val="TAL"/>
              <w:rPr>
                <w:szCs w:val="18"/>
              </w:rPr>
            </w:pPr>
            <w:r w:rsidRPr="00E27D23">
              <w:rPr>
                <w:szCs w:val="18"/>
              </w:rPr>
              <w:t>38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5C0ECF" w14:textId="61651609"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B0F783" w14:textId="7E0B3D8B"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142E09" w14:textId="5E41D25D" w:rsidR="002C6F21" w:rsidRPr="00E27D23" w:rsidRDefault="002C6F21" w:rsidP="002C6F21">
            <w:pPr>
              <w:pStyle w:val="TAL"/>
              <w:rPr>
                <w:szCs w:val="18"/>
              </w:rPr>
            </w:pPr>
            <w:r w:rsidRPr="00E27D23">
              <w:rPr>
                <w:szCs w:val="18"/>
              </w:rPr>
              <w:t>Update NE-DC RRC Radio Bearer test case 8.2.2.8.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36FA1E" w14:textId="77777777" w:rsidR="002C6F21" w:rsidRPr="00E27D23" w:rsidRDefault="002C6F21" w:rsidP="002C6F21">
            <w:pPr>
              <w:pStyle w:val="TAL"/>
              <w:rPr>
                <w:szCs w:val="18"/>
              </w:rPr>
            </w:pPr>
            <w:r w:rsidRPr="00E27D23">
              <w:rPr>
                <w:szCs w:val="18"/>
              </w:rPr>
              <w:t>17.4.0</w:t>
            </w:r>
          </w:p>
        </w:tc>
      </w:tr>
      <w:tr w:rsidR="002C6F21" w:rsidRPr="00E27D23" w14:paraId="08CEC1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A5F250B"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1CC72C"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11DB53" w14:textId="3A7E2C04" w:rsidR="002C6F21" w:rsidRPr="00E27D23" w:rsidRDefault="002C6F21" w:rsidP="002C6F21">
            <w:pPr>
              <w:pStyle w:val="TAL"/>
              <w:rPr>
                <w:szCs w:val="18"/>
              </w:rPr>
            </w:pPr>
            <w:r w:rsidRPr="00E27D23">
              <w:rPr>
                <w:szCs w:val="18"/>
              </w:rPr>
              <w:t>R5-2341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17A7D6" w14:textId="1044FB61" w:rsidR="002C6F21" w:rsidRPr="00E27D23" w:rsidRDefault="002C6F21" w:rsidP="002C6F21">
            <w:pPr>
              <w:pStyle w:val="TAL"/>
              <w:rPr>
                <w:szCs w:val="18"/>
              </w:rPr>
            </w:pPr>
            <w:r w:rsidRPr="00E27D23">
              <w:rPr>
                <w:szCs w:val="18"/>
              </w:rPr>
              <w:t>38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8EAEC8" w14:textId="416C71B5"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D41A08" w14:textId="785312CE"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F7638D" w14:textId="35E0ADA0" w:rsidR="002C6F21" w:rsidRPr="00E27D23" w:rsidRDefault="002C6F21" w:rsidP="002C6F21">
            <w:pPr>
              <w:pStyle w:val="TAL"/>
              <w:rPr>
                <w:szCs w:val="18"/>
              </w:rPr>
            </w:pPr>
            <w:r w:rsidRPr="00E27D23">
              <w:rPr>
                <w:szCs w:val="18"/>
              </w:rPr>
              <w:t>Update eNS test case10.1.8.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B2C600" w14:textId="77777777" w:rsidR="002C6F21" w:rsidRPr="00E27D23" w:rsidRDefault="002C6F21" w:rsidP="002C6F21">
            <w:pPr>
              <w:pStyle w:val="TAL"/>
              <w:rPr>
                <w:szCs w:val="18"/>
              </w:rPr>
            </w:pPr>
            <w:r w:rsidRPr="00E27D23">
              <w:rPr>
                <w:szCs w:val="18"/>
              </w:rPr>
              <w:t>17.4.0</w:t>
            </w:r>
          </w:p>
        </w:tc>
      </w:tr>
      <w:tr w:rsidR="002C6F21" w:rsidRPr="00E27D23" w14:paraId="78B6B3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3F33DF"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B5FE81"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F16484" w14:textId="156B76F0" w:rsidR="002C6F21" w:rsidRPr="00E27D23" w:rsidRDefault="002C6F21" w:rsidP="002C6F21">
            <w:pPr>
              <w:pStyle w:val="TAL"/>
              <w:rPr>
                <w:szCs w:val="18"/>
              </w:rPr>
            </w:pPr>
            <w:r w:rsidRPr="00E27D23">
              <w:rPr>
                <w:szCs w:val="18"/>
              </w:rPr>
              <w:t>R5-2341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AA0AFE" w14:textId="260551D0" w:rsidR="002C6F21" w:rsidRPr="00E27D23" w:rsidRDefault="002C6F21" w:rsidP="002C6F21">
            <w:pPr>
              <w:pStyle w:val="TAL"/>
              <w:rPr>
                <w:szCs w:val="18"/>
              </w:rPr>
            </w:pPr>
            <w:r w:rsidRPr="00E27D23">
              <w:rPr>
                <w:szCs w:val="18"/>
              </w:rPr>
              <w:t>38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74B9D2" w14:textId="35205E79"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097765" w14:textId="35D50D7E"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3629D2" w14:textId="2D3F25D6" w:rsidR="002C6F21" w:rsidRPr="00E27D23" w:rsidRDefault="002C6F21" w:rsidP="002C6F21">
            <w:pPr>
              <w:pStyle w:val="TAL"/>
              <w:rPr>
                <w:szCs w:val="18"/>
              </w:rPr>
            </w:pPr>
            <w:r w:rsidRPr="00E27D23">
              <w:rPr>
                <w:szCs w:val="18"/>
              </w:rPr>
              <w:t>Update eNS test case 9.1.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EEF25BF" w14:textId="77777777" w:rsidR="002C6F21" w:rsidRPr="00E27D23" w:rsidRDefault="002C6F21" w:rsidP="002C6F21">
            <w:pPr>
              <w:pStyle w:val="TAL"/>
              <w:rPr>
                <w:szCs w:val="18"/>
              </w:rPr>
            </w:pPr>
            <w:r w:rsidRPr="00E27D23">
              <w:rPr>
                <w:szCs w:val="18"/>
              </w:rPr>
              <w:t>17.4.0</w:t>
            </w:r>
          </w:p>
        </w:tc>
      </w:tr>
      <w:tr w:rsidR="002C6F21" w:rsidRPr="00E27D23" w14:paraId="28DDE2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2293C27"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2F56846"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AE49E7" w14:textId="56BE94BA" w:rsidR="002C6F21" w:rsidRPr="00E27D23" w:rsidRDefault="002C6F21" w:rsidP="002C6F21">
            <w:pPr>
              <w:pStyle w:val="TAL"/>
              <w:rPr>
                <w:szCs w:val="18"/>
              </w:rPr>
            </w:pPr>
            <w:r w:rsidRPr="00E27D23">
              <w:rPr>
                <w:szCs w:val="18"/>
              </w:rPr>
              <w:t>R5-2341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560226" w14:textId="497363D4" w:rsidR="002C6F21" w:rsidRPr="00E27D23" w:rsidRDefault="002C6F21" w:rsidP="002C6F21">
            <w:pPr>
              <w:pStyle w:val="TAL"/>
              <w:rPr>
                <w:szCs w:val="18"/>
              </w:rPr>
            </w:pPr>
            <w:r w:rsidRPr="00E27D23">
              <w:rPr>
                <w:szCs w:val="18"/>
              </w:rPr>
              <w:t>38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9D66D7" w14:textId="6AC999AC"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7F0379" w14:textId="53195DA2"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B509BB" w14:textId="65021463" w:rsidR="002C6F21" w:rsidRPr="00E27D23" w:rsidRDefault="002C6F21" w:rsidP="002C6F21">
            <w:pPr>
              <w:pStyle w:val="TAL"/>
              <w:rPr>
                <w:szCs w:val="18"/>
              </w:rPr>
            </w:pPr>
            <w:r w:rsidRPr="00E27D23">
              <w:rPr>
                <w:szCs w:val="18"/>
              </w:rPr>
              <w:t>Correction of test case 1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431D6E" w14:textId="77777777" w:rsidR="002C6F21" w:rsidRPr="00E27D23" w:rsidRDefault="002C6F21" w:rsidP="002C6F21">
            <w:pPr>
              <w:pStyle w:val="TAL"/>
              <w:rPr>
                <w:szCs w:val="18"/>
              </w:rPr>
            </w:pPr>
            <w:r w:rsidRPr="00E27D23">
              <w:rPr>
                <w:szCs w:val="18"/>
              </w:rPr>
              <w:t>17.4.0</w:t>
            </w:r>
          </w:p>
        </w:tc>
      </w:tr>
      <w:tr w:rsidR="002C6F21" w:rsidRPr="00E27D23" w14:paraId="0E77783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78110C"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32EF98"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1E8C2F" w14:textId="685C7E9B" w:rsidR="002C6F21" w:rsidRPr="00E27D23" w:rsidRDefault="002C6F21" w:rsidP="002C6F21">
            <w:pPr>
              <w:pStyle w:val="TAL"/>
              <w:rPr>
                <w:szCs w:val="18"/>
              </w:rPr>
            </w:pPr>
            <w:r w:rsidRPr="00E27D23">
              <w:rPr>
                <w:szCs w:val="18"/>
              </w:rPr>
              <w:t>R5-2341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F4CB7A" w14:textId="0F29FD53" w:rsidR="002C6F21" w:rsidRPr="00E27D23" w:rsidRDefault="002C6F21" w:rsidP="002C6F21">
            <w:pPr>
              <w:pStyle w:val="TAL"/>
              <w:rPr>
                <w:szCs w:val="18"/>
              </w:rPr>
            </w:pPr>
            <w:r w:rsidRPr="00E27D23">
              <w:rPr>
                <w:szCs w:val="18"/>
              </w:rPr>
              <w:t>38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2EF072" w14:textId="58E81B17"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CB192F" w14:textId="5B641533"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91FCC3" w14:textId="54632E74" w:rsidR="002C6F21" w:rsidRPr="00E27D23" w:rsidRDefault="002C6F21" w:rsidP="002C6F21">
            <w:pPr>
              <w:pStyle w:val="TAL"/>
              <w:rPr>
                <w:szCs w:val="18"/>
              </w:rPr>
            </w:pPr>
            <w:r w:rsidRPr="00E27D23">
              <w:rPr>
                <w:szCs w:val="18"/>
              </w:rPr>
              <w:t>Correction of test case 11.3.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9A92C4" w14:textId="77777777" w:rsidR="002C6F21" w:rsidRPr="00E27D23" w:rsidRDefault="002C6F21" w:rsidP="002C6F21">
            <w:pPr>
              <w:pStyle w:val="TAL"/>
              <w:rPr>
                <w:szCs w:val="18"/>
              </w:rPr>
            </w:pPr>
            <w:r w:rsidRPr="00E27D23">
              <w:rPr>
                <w:szCs w:val="18"/>
              </w:rPr>
              <w:t>17.4.0</w:t>
            </w:r>
          </w:p>
        </w:tc>
      </w:tr>
      <w:tr w:rsidR="002C6F21" w:rsidRPr="00E27D23" w14:paraId="41AE6C6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D77D4E0"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92E74E9"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47D8D3" w14:textId="3F71F4BF" w:rsidR="002C6F21" w:rsidRPr="00E27D23" w:rsidRDefault="002C6F21" w:rsidP="002C6F21">
            <w:pPr>
              <w:pStyle w:val="TAL"/>
              <w:rPr>
                <w:szCs w:val="18"/>
              </w:rPr>
            </w:pPr>
            <w:r w:rsidRPr="00E27D23">
              <w:rPr>
                <w:szCs w:val="18"/>
              </w:rPr>
              <w:t>R5-2341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55E9BF" w14:textId="298E292F" w:rsidR="002C6F21" w:rsidRPr="00E27D23" w:rsidRDefault="002C6F21" w:rsidP="002C6F21">
            <w:pPr>
              <w:pStyle w:val="TAL"/>
              <w:rPr>
                <w:szCs w:val="18"/>
              </w:rPr>
            </w:pPr>
            <w:r w:rsidRPr="00E27D23">
              <w:rPr>
                <w:szCs w:val="18"/>
              </w:rPr>
              <w:t>39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F52F15" w14:textId="4DCEB9E1"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1C2BA5" w14:textId="0EBDC35C"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C32BE2" w14:textId="4176DCD1" w:rsidR="002C6F21" w:rsidRPr="00E27D23" w:rsidRDefault="002C6F21" w:rsidP="002C6F21">
            <w:pPr>
              <w:pStyle w:val="TAL"/>
              <w:rPr>
                <w:szCs w:val="18"/>
              </w:rPr>
            </w:pPr>
            <w:r w:rsidRPr="00E27D23">
              <w:rPr>
                <w:szCs w:val="18"/>
              </w:rPr>
              <w:t>Correction of test case 11.3.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77803A" w14:textId="77777777" w:rsidR="002C6F21" w:rsidRPr="00E27D23" w:rsidRDefault="002C6F21" w:rsidP="002C6F21">
            <w:pPr>
              <w:pStyle w:val="TAL"/>
              <w:rPr>
                <w:szCs w:val="18"/>
              </w:rPr>
            </w:pPr>
            <w:r w:rsidRPr="00E27D23">
              <w:rPr>
                <w:szCs w:val="18"/>
              </w:rPr>
              <w:t>17.4.0</w:t>
            </w:r>
          </w:p>
        </w:tc>
      </w:tr>
      <w:tr w:rsidR="002C6F21" w:rsidRPr="00E27D23" w14:paraId="30F4D90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41A6698"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DEA9D1"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2578AD" w14:textId="11C72792" w:rsidR="002C6F21" w:rsidRPr="00E27D23" w:rsidRDefault="002C6F21" w:rsidP="002C6F21">
            <w:pPr>
              <w:pStyle w:val="TAL"/>
              <w:rPr>
                <w:szCs w:val="18"/>
              </w:rPr>
            </w:pPr>
            <w:r w:rsidRPr="00E27D23">
              <w:rPr>
                <w:szCs w:val="18"/>
              </w:rPr>
              <w:t>R5-2341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935A74" w14:textId="20FC5300" w:rsidR="002C6F21" w:rsidRPr="00E27D23" w:rsidRDefault="002C6F21" w:rsidP="002C6F21">
            <w:pPr>
              <w:pStyle w:val="TAL"/>
              <w:rPr>
                <w:szCs w:val="18"/>
              </w:rPr>
            </w:pPr>
            <w:r w:rsidRPr="00E27D23">
              <w:rPr>
                <w:szCs w:val="18"/>
              </w:rPr>
              <w:t>39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01EEEB" w14:textId="0B08F1C8"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37763D" w14:textId="713043C5"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BFE19F" w14:textId="548CFDE8" w:rsidR="002C6F21" w:rsidRPr="00E27D23" w:rsidRDefault="002C6F21" w:rsidP="002C6F21">
            <w:pPr>
              <w:pStyle w:val="TAL"/>
              <w:rPr>
                <w:szCs w:val="18"/>
              </w:rPr>
            </w:pPr>
            <w:r w:rsidRPr="00E27D23">
              <w:rPr>
                <w:szCs w:val="18"/>
              </w:rPr>
              <w:t>Correction of test case 11.3.9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33F53F9" w14:textId="77777777" w:rsidR="002C6F21" w:rsidRPr="00E27D23" w:rsidRDefault="002C6F21" w:rsidP="002C6F21">
            <w:pPr>
              <w:pStyle w:val="TAL"/>
              <w:rPr>
                <w:szCs w:val="18"/>
              </w:rPr>
            </w:pPr>
            <w:r w:rsidRPr="00E27D23">
              <w:rPr>
                <w:szCs w:val="18"/>
              </w:rPr>
              <w:t>17.4.0</w:t>
            </w:r>
          </w:p>
        </w:tc>
      </w:tr>
      <w:tr w:rsidR="002C6F21" w:rsidRPr="00E27D23" w14:paraId="077766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2806CE"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9A0372"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831ADC" w14:textId="2045B9E6" w:rsidR="002C6F21" w:rsidRPr="00E27D23" w:rsidRDefault="002C6F21" w:rsidP="002C6F21">
            <w:pPr>
              <w:pStyle w:val="TAL"/>
              <w:rPr>
                <w:szCs w:val="18"/>
              </w:rPr>
            </w:pPr>
            <w:r w:rsidRPr="00E27D23">
              <w:rPr>
                <w:szCs w:val="18"/>
              </w:rPr>
              <w:t>R5-2343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AA39B8" w14:textId="63A4CCA8" w:rsidR="002C6F21" w:rsidRPr="00E27D23" w:rsidRDefault="002C6F21" w:rsidP="002C6F21">
            <w:pPr>
              <w:pStyle w:val="TAL"/>
              <w:rPr>
                <w:szCs w:val="18"/>
              </w:rPr>
            </w:pPr>
            <w:r w:rsidRPr="00E27D23">
              <w:rPr>
                <w:szCs w:val="18"/>
              </w:rPr>
              <w:t>39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7532D8" w14:textId="444C3F0B"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2C4AA1" w14:textId="3C1B660F"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37EB3C" w14:textId="4B86A854" w:rsidR="002C6F21" w:rsidRPr="00E27D23" w:rsidRDefault="002C6F21" w:rsidP="002C6F21">
            <w:pPr>
              <w:pStyle w:val="TAL"/>
              <w:rPr>
                <w:szCs w:val="18"/>
              </w:rPr>
            </w:pPr>
            <w:r w:rsidRPr="00E27D23">
              <w:rPr>
                <w:szCs w:val="18"/>
              </w:rPr>
              <w:t>Update FR2 Power Level for TC 6.1.2.3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485A74" w14:textId="77777777" w:rsidR="002C6F21" w:rsidRPr="00E27D23" w:rsidRDefault="002C6F21" w:rsidP="002C6F21">
            <w:pPr>
              <w:pStyle w:val="TAL"/>
              <w:rPr>
                <w:szCs w:val="18"/>
              </w:rPr>
            </w:pPr>
            <w:r w:rsidRPr="00E27D23">
              <w:rPr>
                <w:szCs w:val="18"/>
              </w:rPr>
              <w:t>17.4.0</w:t>
            </w:r>
          </w:p>
        </w:tc>
      </w:tr>
      <w:tr w:rsidR="002C6F21" w:rsidRPr="00E27D23" w14:paraId="450482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F76175"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62CF98"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C2F16E" w14:textId="2DF96653" w:rsidR="002C6F21" w:rsidRPr="00E27D23" w:rsidRDefault="002C6F21" w:rsidP="002C6F21">
            <w:pPr>
              <w:pStyle w:val="TAL"/>
              <w:rPr>
                <w:szCs w:val="18"/>
              </w:rPr>
            </w:pPr>
            <w:r w:rsidRPr="00E27D23">
              <w:rPr>
                <w:szCs w:val="18"/>
              </w:rPr>
              <w:t>R5-2344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B4E26D" w14:textId="022717DB" w:rsidR="002C6F21" w:rsidRPr="00E27D23" w:rsidRDefault="002C6F21" w:rsidP="002C6F21">
            <w:pPr>
              <w:pStyle w:val="TAL"/>
              <w:rPr>
                <w:szCs w:val="18"/>
              </w:rPr>
            </w:pPr>
            <w:r w:rsidRPr="00E27D23">
              <w:rPr>
                <w:szCs w:val="18"/>
              </w:rPr>
              <w:t>39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5F44CA" w14:textId="30CAEE32"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EE761" w14:textId="7420D280"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5F4098" w14:textId="471C1F5A" w:rsidR="002C6F21" w:rsidRPr="00E27D23" w:rsidRDefault="002C6F21" w:rsidP="002C6F21">
            <w:pPr>
              <w:pStyle w:val="TAL"/>
              <w:rPr>
                <w:szCs w:val="18"/>
              </w:rPr>
            </w:pPr>
            <w:r w:rsidRPr="00E27D23">
              <w:rPr>
                <w:szCs w:val="18"/>
              </w:rPr>
              <w:t>Correction to EN-DC SIG TC 8.2.1.1.1_UE capability transfe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3DBE38" w14:textId="77777777" w:rsidR="002C6F21" w:rsidRPr="00E27D23" w:rsidRDefault="002C6F21" w:rsidP="002C6F21">
            <w:pPr>
              <w:pStyle w:val="TAL"/>
              <w:rPr>
                <w:szCs w:val="18"/>
              </w:rPr>
            </w:pPr>
            <w:r w:rsidRPr="00E27D23">
              <w:rPr>
                <w:szCs w:val="18"/>
              </w:rPr>
              <w:t>17.4.0</w:t>
            </w:r>
          </w:p>
        </w:tc>
      </w:tr>
      <w:tr w:rsidR="002C6F21" w:rsidRPr="00E27D23" w14:paraId="5F8B1B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0DCFD7E"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F5AA9C"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9EE25D" w14:textId="53D759B7" w:rsidR="002C6F21" w:rsidRPr="00E27D23" w:rsidRDefault="002C6F21" w:rsidP="002C6F21">
            <w:pPr>
              <w:pStyle w:val="TAL"/>
              <w:rPr>
                <w:szCs w:val="18"/>
              </w:rPr>
            </w:pPr>
            <w:r w:rsidRPr="00E27D23">
              <w:rPr>
                <w:szCs w:val="18"/>
              </w:rPr>
              <w:t>R5-2344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5ECC66" w14:textId="2A385D48" w:rsidR="002C6F21" w:rsidRPr="00E27D23" w:rsidRDefault="002C6F21" w:rsidP="002C6F21">
            <w:pPr>
              <w:pStyle w:val="TAL"/>
              <w:rPr>
                <w:szCs w:val="18"/>
              </w:rPr>
            </w:pPr>
            <w:r w:rsidRPr="00E27D23">
              <w:rPr>
                <w:szCs w:val="18"/>
              </w:rPr>
              <w:t>39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D42AE3" w14:textId="4F5F5278"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7E2B66" w14:textId="16EBB218"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538EDE" w14:textId="180E902F" w:rsidR="002C6F21" w:rsidRPr="00E27D23" w:rsidRDefault="002C6F21" w:rsidP="002C6F21">
            <w:pPr>
              <w:pStyle w:val="TAL"/>
              <w:rPr>
                <w:szCs w:val="18"/>
              </w:rPr>
            </w:pPr>
            <w:r w:rsidRPr="00E27D23">
              <w:rPr>
                <w:szCs w:val="18"/>
              </w:rPr>
              <w:t>Correction to NE-DC SIG TC 8.2.1.1.2_UE capability transfe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9CB7F0" w14:textId="77777777" w:rsidR="002C6F21" w:rsidRPr="00E27D23" w:rsidRDefault="002C6F21" w:rsidP="002C6F21">
            <w:pPr>
              <w:pStyle w:val="TAL"/>
              <w:rPr>
                <w:szCs w:val="18"/>
              </w:rPr>
            </w:pPr>
            <w:r w:rsidRPr="00E27D23">
              <w:rPr>
                <w:szCs w:val="18"/>
              </w:rPr>
              <w:t>17.4.0</w:t>
            </w:r>
          </w:p>
        </w:tc>
      </w:tr>
      <w:tr w:rsidR="002C6F21" w:rsidRPr="00E27D23" w14:paraId="6BEF179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17B0B49"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6CCFCE"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6CD4F8" w14:textId="079999F9" w:rsidR="002C6F21" w:rsidRPr="00E27D23" w:rsidRDefault="002C6F21" w:rsidP="002C6F21">
            <w:pPr>
              <w:pStyle w:val="TAL"/>
              <w:rPr>
                <w:szCs w:val="18"/>
              </w:rPr>
            </w:pPr>
            <w:r w:rsidRPr="00E27D23">
              <w:rPr>
                <w:szCs w:val="18"/>
              </w:rPr>
              <w:t>R5-2344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3324B4" w14:textId="6B1BF6CB" w:rsidR="002C6F21" w:rsidRPr="00E27D23" w:rsidRDefault="002C6F21" w:rsidP="002C6F21">
            <w:pPr>
              <w:pStyle w:val="TAL"/>
              <w:rPr>
                <w:szCs w:val="18"/>
              </w:rPr>
            </w:pPr>
            <w:r w:rsidRPr="00E27D23">
              <w:rPr>
                <w:szCs w:val="18"/>
              </w:rPr>
              <w:t>39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13FBEA" w14:textId="2AD7ACCE"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3F07D" w14:textId="2F0D1368"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1DB2E5" w14:textId="726692B8" w:rsidR="002C6F21" w:rsidRPr="00E27D23" w:rsidRDefault="002C6F21" w:rsidP="002C6F21">
            <w:pPr>
              <w:pStyle w:val="TAL"/>
              <w:rPr>
                <w:szCs w:val="18"/>
              </w:rPr>
            </w:pPr>
            <w:r w:rsidRPr="00E27D23">
              <w:rPr>
                <w:szCs w:val="18"/>
              </w:rPr>
              <w:t>Correction to the NR testcase 7.1.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64C743" w14:textId="77777777" w:rsidR="002C6F21" w:rsidRPr="00E27D23" w:rsidRDefault="002C6F21" w:rsidP="002C6F21">
            <w:pPr>
              <w:pStyle w:val="TAL"/>
              <w:rPr>
                <w:szCs w:val="18"/>
              </w:rPr>
            </w:pPr>
            <w:r w:rsidRPr="00E27D23">
              <w:rPr>
                <w:szCs w:val="18"/>
              </w:rPr>
              <w:t>17.4.0</w:t>
            </w:r>
          </w:p>
        </w:tc>
      </w:tr>
      <w:tr w:rsidR="002C6F21" w:rsidRPr="00E27D23" w14:paraId="27212EB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9337EC7"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937906"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96C820" w14:textId="2AB4ACCA" w:rsidR="002C6F21" w:rsidRPr="00E27D23" w:rsidRDefault="002C6F21" w:rsidP="002C6F21">
            <w:pPr>
              <w:pStyle w:val="TAL"/>
              <w:rPr>
                <w:szCs w:val="18"/>
              </w:rPr>
            </w:pPr>
            <w:r w:rsidRPr="00E27D23">
              <w:rPr>
                <w:szCs w:val="18"/>
              </w:rPr>
              <w:t>R5-2344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885182" w14:textId="23AE5BF1" w:rsidR="002C6F21" w:rsidRPr="00E27D23" w:rsidRDefault="002C6F21" w:rsidP="002C6F21">
            <w:pPr>
              <w:pStyle w:val="TAL"/>
              <w:rPr>
                <w:szCs w:val="18"/>
              </w:rPr>
            </w:pPr>
            <w:r w:rsidRPr="00E27D23">
              <w:rPr>
                <w:szCs w:val="18"/>
              </w:rPr>
              <w:t>39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ABD8EC" w14:textId="7309FA40"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D9067" w14:textId="60D250F3"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89A1DF" w14:textId="79D0F3F2" w:rsidR="002C6F21" w:rsidRPr="00E27D23" w:rsidRDefault="002C6F21" w:rsidP="002C6F21">
            <w:pPr>
              <w:pStyle w:val="TAL"/>
              <w:rPr>
                <w:szCs w:val="18"/>
              </w:rPr>
            </w:pPr>
            <w:r w:rsidRPr="00E27D23">
              <w:rPr>
                <w:szCs w:val="18"/>
              </w:rPr>
              <w:t>Update NR MAC CDRX TC for HD-FDD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13DBC7" w14:textId="77777777" w:rsidR="002C6F21" w:rsidRPr="00E27D23" w:rsidRDefault="002C6F21" w:rsidP="002C6F21">
            <w:pPr>
              <w:pStyle w:val="TAL"/>
              <w:rPr>
                <w:szCs w:val="18"/>
              </w:rPr>
            </w:pPr>
            <w:r w:rsidRPr="00E27D23">
              <w:rPr>
                <w:szCs w:val="18"/>
              </w:rPr>
              <w:t>17.4.0</w:t>
            </w:r>
          </w:p>
        </w:tc>
      </w:tr>
      <w:tr w:rsidR="002C6F21" w:rsidRPr="00E27D23" w14:paraId="68435D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49B113"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1B24E7"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63AD9F" w14:textId="70559839" w:rsidR="002C6F21" w:rsidRPr="00E27D23" w:rsidRDefault="002C6F21" w:rsidP="002C6F21">
            <w:pPr>
              <w:pStyle w:val="TAL"/>
              <w:rPr>
                <w:szCs w:val="18"/>
              </w:rPr>
            </w:pPr>
            <w:r w:rsidRPr="00E27D23">
              <w:rPr>
                <w:szCs w:val="18"/>
              </w:rPr>
              <w:t>R5-2344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08A8B2" w14:textId="7F786319" w:rsidR="002C6F21" w:rsidRPr="00E27D23" w:rsidRDefault="002C6F21" w:rsidP="002C6F21">
            <w:pPr>
              <w:pStyle w:val="TAL"/>
              <w:rPr>
                <w:szCs w:val="18"/>
              </w:rPr>
            </w:pPr>
            <w:r w:rsidRPr="00E27D23">
              <w:rPr>
                <w:szCs w:val="18"/>
              </w:rPr>
              <w:t>39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3C78C6" w14:textId="487EBAB4"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F2220A" w14:textId="40CD78B6"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10B8DD" w14:textId="7DEA193B" w:rsidR="002C6F21" w:rsidRPr="00E27D23" w:rsidRDefault="002C6F21" w:rsidP="002C6F21">
            <w:pPr>
              <w:pStyle w:val="TAL"/>
              <w:rPr>
                <w:szCs w:val="18"/>
              </w:rPr>
            </w:pPr>
            <w:r w:rsidRPr="00E27D23">
              <w:rPr>
                <w:szCs w:val="18"/>
              </w:rPr>
              <w:t>Update of MBS Broadcast for TC 14.1.1.4.x-Scell</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90F152" w14:textId="77777777" w:rsidR="002C6F21" w:rsidRPr="00E27D23" w:rsidRDefault="002C6F21" w:rsidP="002C6F21">
            <w:pPr>
              <w:pStyle w:val="TAL"/>
              <w:rPr>
                <w:szCs w:val="18"/>
              </w:rPr>
            </w:pPr>
            <w:r w:rsidRPr="00E27D23">
              <w:rPr>
                <w:szCs w:val="18"/>
              </w:rPr>
              <w:t>17.4.0</w:t>
            </w:r>
          </w:p>
        </w:tc>
      </w:tr>
      <w:tr w:rsidR="002C6F21" w:rsidRPr="00E27D23" w14:paraId="3B62FA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1EE934E"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95E9D5"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3869B2" w14:textId="1EBDB08E" w:rsidR="002C6F21" w:rsidRPr="00E27D23" w:rsidRDefault="002C6F21" w:rsidP="002C6F21">
            <w:pPr>
              <w:pStyle w:val="TAL"/>
              <w:rPr>
                <w:szCs w:val="18"/>
              </w:rPr>
            </w:pPr>
            <w:r w:rsidRPr="00E27D23">
              <w:rPr>
                <w:szCs w:val="18"/>
              </w:rPr>
              <w:t>R5-2344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3B98ED" w14:textId="259CB87C" w:rsidR="002C6F21" w:rsidRPr="00E27D23" w:rsidRDefault="002C6F21" w:rsidP="002C6F21">
            <w:pPr>
              <w:pStyle w:val="TAL"/>
              <w:rPr>
                <w:szCs w:val="18"/>
              </w:rPr>
            </w:pPr>
            <w:r w:rsidRPr="00E27D23">
              <w:rPr>
                <w:szCs w:val="18"/>
              </w:rPr>
              <w:t>39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66659B" w14:textId="085E22C6"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54DD48" w14:textId="1E68C279"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B9B64D" w14:textId="074CA608" w:rsidR="002C6F21" w:rsidRPr="00E27D23" w:rsidRDefault="002C6F21" w:rsidP="002C6F21">
            <w:pPr>
              <w:pStyle w:val="TAL"/>
              <w:rPr>
                <w:szCs w:val="18"/>
              </w:rPr>
            </w:pPr>
            <w:r w:rsidRPr="00E27D23">
              <w:rPr>
                <w:szCs w:val="18"/>
              </w:rPr>
              <w:t>Correction of MBS Broadcast for TC 14.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9362B9" w14:textId="77777777" w:rsidR="002C6F21" w:rsidRPr="00E27D23" w:rsidRDefault="002C6F21" w:rsidP="002C6F21">
            <w:pPr>
              <w:pStyle w:val="TAL"/>
              <w:rPr>
                <w:szCs w:val="18"/>
              </w:rPr>
            </w:pPr>
            <w:r w:rsidRPr="00E27D23">
              <w:rPr>
                <w:szCs w:val="18"/>
              </w:rPr>
              <w:t>17.4.0</w:t>
            </w:r>
          </w:p>
        </w:tc>
      </w:tr>
      <w:tr w:rsidR="002C6F21" w:rsidRPr="00E27D23" w14:paraId="48A433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3F9CB6"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6BD5D9"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F7B69B" w14:textId="6E2AF626" w:rsidR="002C6F21" w:rsidRPr="00E27D23" w:rsidRDefault="002C6F21" w:rsidP="002C6F21">
            <w:pPr>
              <w:pStyle w:val="TAL"/>
              <w:rPr>
                <w:szCs w:val="18"/>
              </w:rPr>
            </w:pPr>
            <w:r w:rsidRPr="00E27D23">
              <w:rPr>
                <w:szCs w:val="18"/>
              </w:rPr>
              <w:t>R5-2344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252ACF" w14:textId="33F96CCE" w:rsidR="002C6F21" w:rsidRPr="00E27D23" w:rsidRDefault="002C6F21" w:rsidP="002C6F21">
            <w:pPr>
              <w:pStyle w:val="TAL"/>
              <w:rPr>
                <w:szCs w:val="18"/>
              </w:rPr>
            </w:pPr>
            <w:r w:rsidRPr="00E27D23">
              <w:rPr>
                <w:szCs w:val="18"/>
              </w:rPr>
              <w:t>39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E7FA27" w14:textId="02CFF44E"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74716C" w14:textId="7EDC032A"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303278" w14:textId="2DCE6555" w:rsidR="002C6F21" w:rsidRPr="00E27D23" w:rsidRDefault="002C6F21" w:rsidP="002C6F21">
            <w:pPr>
              <w:pStyle w:val="TAL"/>
              <w:rPr>
                <w:szCs w:val="18"/>
              </w:rPr>
            </w:pPr>
            <w:r w:rsidRPr="00E27D23">
              <w:rPr>
                <w:szCs w:val="18"/>
              </w:rPr>
              <w:t>Addition of MBS Multicast TC 14.2.1.1.3-Multiple G-RNT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0D1790" w14:textId="77777777" w:rsidR="002C6F21" w:rsidRPr="00E27D23" w:rsidRDefault="002C6F21" w:rsidP="002C6F21">
            <w:pPr>
              <w:pStyle w:val="TAL"/>
              <w:rPr>
                <w:szCs w:val="18"/>
              </w:rPr>
            </w:pPr>
            <w:r w:rsidRPr="00E27D23">
              <w:rPr>
                <w:szCs w:val="18"/>
              </w:rPr>
              <w:t>17.4.0</w:t>
            </w:r>
          </w:p>
        </w:tc>
      </w:tr>
      <w:tr w:rsidR="002C6F21" w:rsidRPr="00E27D23" w14:paraId="21E65D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003ED3"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A76D20F"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656622" w14:textId="01320359" w:rsidR="002C6F21" w:rsidRPr="00E27D23" w:rsidRDefault="002C6F21" w:rsidP="002C6F21">
            <w:pPr>
              <w:pStyle w:val="TAL"/>
              <w:rPr>
                <w:szCs w:val="18"/>
              </w:rPr>
            </w:pPr>
            <w:r w:rsidRPr="00E27D23">
              <w:rPr>
                <w:szCs w:val="18"/>
              </w:rPr>
              <w:t>R5-2344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0C1AA3" w14:textId="59725041" w:rsidR="002C6F21" w:rsidRPr="00E27D23" w:rsidRDefault="002C6F21" w:rsidP="002C6F21">
            <w:pPr>
              <w:pStyle w:val="TAL"/>
              <w:rPr>
                <w:szCs w:val="18"/>
              </w:rPr>
            </w:pPr>
            <w:r w:rsidRPr="00E27D23">
              <w:rPr>
                <w:szCs w:val="18"/>
              </w:rPr>
              <w:t>39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66DBD1" w14:textId="117DB10C"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0BE3D3" w14:textId="1DFDCE43"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2FFC15" w14:textId="6F343398" w:rsidR="002C6F21" w:rsidRPr="00E27D23" w:rsidRDefault="002C6F21" w:rsidP="002C6F21">
            <w:pPr>
              <w:pStyle w:val="TAL"/>
              <w:rPr>
                <w:szCs w:val="18"/>
              </w:rPr>
            </w:pPr>
            <w:r w:rsidRPr="00E27D23">
              <w:rPr>
                <w:szCs w:val="18"/>
              </w:rPr>
              <w:t>Addition of MBS Multicast TC 14.2.1.3.1-SPS-PTM transmiss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E670B9" w14:textId="77777777" w:rsidR="002C6F21" w:rsidRPr="00E27D23" w:rsidRDefault="002C6F21" w:rsidP="002C6F21">
            <w:pPr>
              <w:pStyle w:val="TAL"/>
              <w:rPr>
                <w:szCs w:val="18"/>
              </w:rPr>
            </w:pPr>
            <w:r w:rsidRPr="00E27D23">
              <w:rPr>
                <w:szCs w:val="18"/>
              </w:rPr>
              <w:t>17.4.0</w:t>
            </w:r>
          </w:p>
        </w:tc>
      </w:tr>
      <w:tr w:rsidR="002C6F21" w:rsidRPr="00E27D23" w14:paraId="3A53AD5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25FB20"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1FF38E"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CF9561" w14:textId="76B72467" w:rsidR="002C6F21" w:rsidRPr="00E27D23" w:rsidRDefault="002C6F21" w:rsidP="002C6F21">
            <w:pPr>
              <w:pStyle w:val="TAL"/>
              <w:rPr>
                <w:szCs w:val="18"/>
              </w:rPr>
            </w:pPr>
            <w:r w:rsidRPr="00E27D23">
              <w:rPr>
                <w:szCs w:val="18"/>
              </w:rPr>
              <w:t>R5-2344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A2A1BF" w14:textId="2CDE9CF5" w:rsidR="002C6F21" w:rsidRPr="00E27D23" w:rsidRDefault="002C6F21" w:rsidP="002C6F21">
            <w:pPr>
              <w:pStyle w:val="TAL"/>
              <w:rPr>
                <w:szCs w:val="18"/>
              </w:rPr>
            </w:pPr>
            <w:r w:rsidRPr="00E27D23">
              <w:rPr>
                <w:szCs w:val="18"/>
              </w:rPr>
              <w:t>39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2411CE" w14:textId="73383AD1"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BB126" w14:textId="4F355FA2"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57EA2E" w14:textId="2D0CF9C6" w:rsidR="002C6F21" w:rsidRPr="00E27D23" w:rsidRDefault="002C6F21" w:rsidP="002C6F21">
            <w:pPr>
              <w:pStyle w:val="TAL"/>
              <w:rPr>
                <w:szCs w:val="18"/>
              </w:rPr>
            </w:pPr>
            <w:r w:rsidRPr="00E27D23">
              <w:rPr>
                <w:szCs w:val="18"/>
              </w:rPr>
              <w:t>Addition of MBS Multicast TC 14.2.1.3.2-SPS-PTM retransmission for multicas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BFA56C" w14:textId="77777777" w:rsidR="002C6F21" w:rsidRPr="00E27D23" w:rsidRDefault="002C6F21" w:rsidP="002C6F21">
            <w:pPr>
              <w:pStyle w:val="TAL"/>
              <w:rPr>
                <w:szCs w:val="18"/>
              </w:rPr>
            </w:pPr>
            <w:r w:rsidRPr="00E27D23">
              <w:rPr>
                <w:szCs w:val="18"/>
              </w:rPr>
              <w:t>17.4.0</w:t>
            </w:r>
          </w:p>
        </w:tc>
      </w:tr>
      <w:tr w:rsidR="002C6F21" w:rsidRPr="00E27D23" w14:paraId="1F7B61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2C1829"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4A7BCF4"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08B13B" w14:textId="6AFC70AA" w:rsidR="002C6F21" w:rsidRPr="00E27D23" w:rsidRDefault="002C6F21" w:rsidP="002C6F21">
            <w:pPr>
              <w:pStyle w:val="TAL"/>
              <w:rPr>
                <w:szCs w:val="18"/>
              </w:rPr>
            </w:pPr>
            <w:r w:rsidRPr="00E27D23">
              <w:rPr>
                <w:szCs w:val="18"/>
              </w:rPr>
              <w:t>R5-2344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842768" w14:textId="4DA29F7E" w:rsidR="002C6F21" w:rsidRPr="00E27D23" w:rsidRDefault="002C6F21" w:rsidP="002C6F21">
            <w:pPr>
              <w:pStyle w:val="TAL"/>
              <w:rPr>
                <w:szCs w:val="18"/>
              </w:rPr>
            </w:pPr>
            <w:r w:rsidRPr="00E27D23">
              <w:rPr>
                <w:szCs w:val="18"/>
              </w:rPr>
              <w:t>39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E8AE1A" w14:textId="72CD9636"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BF5D0" w14:textId="540895F8"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C1E248" w14:textId="011D633D" w:rsidR="002C6F21" w:rsidRPr="00E27D23" w:rsidRDefault="002C6F21" w:rsidP="002C6F21">
            <w:pPr>
              <w:pStyle w:val="TAL"/>
              <w:rPr>
                <w:szCs w:val="18"/>
              </w:rPr>
            </w:pPr>
            <w:r w:rsidRPr="00E27D23">
              <w:rPr>
                <w:szCs w:val="18"/>
              </w:rPr>
              <w:t>Addition of MBS Multicast TC 14.2.1.3.3-SPS-PTP retransmission for multicas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12ED6D" w14:textId="77777777" w:rsidR="002C6F21" w:rsidRPr="00E27D23" w:rsidRDefault="002C6F21" w:rsidP="002C6F21">
            <w:pPr>
              <w:pStyle w:val="TAL"/>
              <w:rPr>
                <w:szCs w:val="18"/>
              </w:rPr>
            </w:pPr>
            <w:r w:rsidRPr="00E27D23">
              <w:rPr>
                <w:szCs w:val="18"/>
              </w:rPr>
              <w:t>17.4.0</w:t>
            </w:r>
          </w:p>
        </w:tc>
      </w:tr>
      <w:tr w:rsidR="002C6F21" w:rsidRPr="00E27D23" w14:paraId="6CE30B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2DD1E1"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BD979EF"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278D74" w14:textId="717B08B0" w:rsidR="002C6F21" w:rsidRPr="00E27D23" w:rsidRDefault="002C6F21" w:rsidP="002C6F21">
            <w:pPr>
              <w:pStyle w:val="TAL"/>
              <w:rPr>
                <w:szCs w:val="18"/>
              </w:rPr>
            </w:pPr>
            <w:r w:rsidRPr="00E27D23">
              <w:rPr>
                <w:szCs w:val="18"/>
              </w:rPr>
              <w:t>R5-2344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6A8DDA" w14:textId="686E2AC6" w:rsidR="002C6F21" w:rsidRPr="00E27D23" w:rsidRDefault="002C6F21" w:rsidP="002C6F21">
            <w:pPr>
              <w:pStyle w:val="TAL"/>
              <w:rPr>
                <w:szCs w:val="18"/>
              </w:rPr>
            </w:pPr>
            <w:r w:rsidRPr="00E27D23">
              <w:rPr>
                <w:szCs w:val="18"/>
              </w:rPr>
              <w:t>39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D0E7EC" w14:textId="656BEC68"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5E08CC" w14:textId="785942FF"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845F90" w14:textId="1CBE10B2" w:rsidR="002C6F21" w:rsidRPr="00E27D23" w:rsidRDefault="002C6F21" w:rsidP="002C6F21">
            <w:pPr>
              <w:pStyle w:val="TAL"/>
              <w:rPr>
                <w:szCs w:val="18"/>
              </w:rPr>
            </w:pPr>
            <w:r w:rsidRPr="00E27D23">
              <w:rPr>
                <w:szCs w:val="18"/>
              </w:rPr>
              <w:t>Addition of MBS Multicast TC 14.2.1.3.4-SPS-CS-RNTI rele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52EEE7" w14:textId="77777777" w:rsidR="002C6F21" w:rsidRPr="00E27D23" w:rsidRDefault="002C6F21" w:rsidP="002C6F21">
            <w:pPr>
              <w:pStyle w:val="TAL"/>
              <w:rPr>
                <w:szCs w:val="18"/>
              </w:rPr>
            </w:pPr>
            <w:r w:rsidRPr="00E27D23">
              <w:rPr>
                <w:szCs w:val="18"/>
              </w:rPr>
              <w:t>17.4.0</w:t>
            </w:r>
          </w:p>
        </w:tc>
      </w:tr>
      <w:tr w:rsidR="002C6F21" w:rsidRPr="00E27D23" w14:paraId="23D0BC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8D646C7"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F660347"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98A378" w14:textId="18094D8A" w:rsidR="002C6F21" w:rsidRPr="00E27D23" w:rsidRDefault="002C6F21" w:rsidP="002C6F21">
            <w:pPr>
              <w:pStyle w:val="TAL"/>
              <w:rPr>
                <w:szCs w:val="18"/>
              </w:rPr>
            </w:pPr>
            <w:r w:rsidRPr="00E27D23">
              <w:rPr>
                <w:szCs w:val="18"/>
              </w:rPr>
              <w:t>R5-2344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C402FD" w14:textId="136C1C16" w:rsidR="002C6F21" w:rsidRPr="00E27D23" w:rsidRDefault="002C6F21" w:rsidP="002C6F21">
            <w:pPr>
              <w:pStyle w:val="TAL"/>
              <w:rPr>
                <w:szCs w:val="18"/>
              </w:rPr>
            </w:pPr>
            <w:r w:rsidRPr="00E27D23">
              <w:rPr>
                <w:szCs w:val="18"/>
              </w:rPr>
              <w:t>39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B3A04A" w14:textId="357E3DC0"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1924CE" w14:textId="4713CCB6"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A5B84C" w14:textId="25DE0D67" w:rsidR="002C6F21" w:rsidRPr="00E27D23" w:rsidRDefault="002C6F21" w:rsidP="002C6F21">
            <w:pPr>
              <w:pStyle w:val="TAL"/>
              <w:rPr>
                <w:szCs w:val="18"/>
              </w:rPr>
            </w:pPr>
            <w:r w:rsidRPr="00E27D23">
              <w:rPr>
                <w:szCs w:val="18"/>
              </w:rPr>
              <w:t>Addition of MBS Multicast TC 14.2.5.2.2-UE-requested to join MBS multicast session-User is outside of local MBS service are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09BFDB3" w14:textId="77777777" w:rsidR="002C6F21" w:rsidRPr="00E27D23" w:rsidRDefault="002C6F21" w:rsidP="002C6F21">
            <w:pPr>
              <w:pStyle w:val="TAL"/>
              <w:rPr>
                <w:szCs w:val="18"/>
              </w:rPr>
            </w:pPr>
            <w:r w:rsidRPr="00E27D23">
              <w:rPr>
                <w:szCs w:val="18"/>
              </w:rPr>
              <w:t>17.4.0</w:t>
            </w:r>
          </w:p>
        </w:tc>
      </w:tr>
      <w:tr w:rsidR="002C6F21" w:rsidRPr="00E27D23" w14:paraId="72F097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ED32BD3"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452E92"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18669C" w14:textId="37F05584" w:rsidR="002C6F21" w:rsidRPr="00E27D23" w:rsidRDefault="002C6F21" w:rsidP="002C6F21">
            <w:pPr>
              <w:pStyle w:val="TAL"/>
              <w:rPr>
                <w:szCs w:val="18"/>
              </w:rPr>
            </w:pPr>
            <w:r w:rsidRPr="00E27D23">
              <w:rPr>
                <w:szCs w:val="18"/>
              </w:rPr>
              <w:t>R5-2344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256B20" w14:textId="5DA1336A" w:rsidR="002C6F21" w:rsidRPr="00E27D23" w:rsidRDefault="002C6F21" w:rsidP="002C6F21">
            <w:pPr>
              <w:pStyle w:val="TAL"/>
              <w:rPr>
                <w:szCs w:val="18"/>
              </w:rPr>
            </w:pPr>
            <w:r w:rsidRPr="00E27D23">
              <w:rPr>
                <w:szCs w:val="18"/>
              </w:rPr>
              <w:t>39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8B9F96" w14:textId="0C3E466C"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62C2A" w14:textId="4C2059B3"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8905AD" w14:textId="04C2B40D" w:rsidR="002C6F21" w:rsidRPr="00E27D23" w:rsidRDefault="002C6F21" w:rsidP="002C6F21">
            <w:pPr>
              <w:pStyle w:val="TAL"/>
              <w:rPr>
                <w:szCs w:val="18"/>
              </w:rPr>
            </w:pPr>
            <w:r w:rsidRPr="00E27D23">
              <w:rPr>
                <w:szCs w:val="18"/>
              </w:rPr>
              <w:t>Addition of MBS Multicast TC 14.2.5.2.3-UE-requested to join MBS multicast session-MBS session has not started or will not start so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EAB7D17" w14:textId="77777777" w:rsidR="002C6F21" w:rsidRPr="00E27D23" w:rsidRDefault="002C6F21" w:rsidP="002C6F21">
            <w:pPr>
              <w:pStyle w:val="TAL"/>
              <w:rPr>
                <w:szCs w:val="18"/>
              </w:rPr>
            </w:pPr>
            <w:r w:rsidRPr="00E27D23">
              <w:rPr>
                <w:szCs w:val="18"/>
              </w:rPr>
              <w:t>17.4.0</w:t>
            </w:r>
          </w:p>
        </w:tc>
      </w:tr>
      <w:tr w:rsidR="002C6F21" w:rsidRPr="00E27D23" w14:paraId="0D3F1BC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36BEE0"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457A0F"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684D64" w14:textId="1A0D6D24" w:rsidR="002C6F21" w:rsidRPr="00E27D23" w:rsidRDefault="002C6F21" w:rsidP="002C6F21">
            <w:pPr>
              <w:pStyle w:val="TAL"/>
              <w:rPr>
                <w:szCs w:val="18"/>
              </w:rPr>
            </w:pPr>
            <w:r w:rsidRPr="00E27D23">
              <w:rPr>
                <w:szCs w:val="18"/>
              </w:rPr>
              <w:t>R5-2344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6DDB28" w14:textId="101E1846" w:rsidR="002C6F21" w:rsidRPr="00E27D23" w:rsidRDefault="002C6F21" w:rsidP="002C6F21">
            <w:pPr>
              <w:pStyle w:val="TAL"/>
              <w:rPr>
                <w:szCs w:val="18"/>
              </w:rPr>
            </w:pPr>
            <w:r w:rsidRPr="00E27D23">
              <w:rPr>
                <w:szCs w:val="18"/>
              </w:rPr>
              <w:t>39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7D6199" w14:textId="6D95ECA6"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62324" w14:textId="2BA4977D"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4EFFF5" w14:textId="61BD2FFE" w:rsidR="002C6F21" w:rsidRPr="00E27D23" w:rsidRDefault="002C6F21" w:rsidP="002C6F21">
            <w:pPr>
              <w:pStyle w:val="TAL"/>
              <w:rPr>
                <w:szCs w:val="18"/>
              </w:rPr>
            </w:pPr>
            <w:r w:rsidRPr="00E27D23">
              <w:rPr>
                <w:szCs w:val="18"/>
              </w:rPr>
              <w:t>Addition of MBS Multicast TC 14.2.5.2.4-UE-requested to leave MBS multicast sess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8BE38B7" w14:textId="77777777" w:rsidR="002C6F21" w:rsidRPr="00E27D23" w:rsidRDefault="002C6F21" w:rsidP="002C6F21">
            <w:pPr>
              <w:pStyle w:val="TAL"/>
              <w:rPr>
                <w:szCs w:val="18"/>
              </w:rPr>
            </w:pPr>
            <w:r w:rsidRPr="00E27D23">
              <w:rPr>
                <w:szCs w:val="18"/>
              </w:rPr>
              <w:t>17.4.0</w:t>
            </w:r>
          </w:p>
        </w:tc>
      </w:tr>
      <w:tr w:rsidR="002C6F21" w:rsidRPr="00E27D23" w14:paraId="47AE907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7A9C5C"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CD5C01"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4F3906" w14:textId="1020BCCC" w:rsidR="002C6F21" w:rsidRPr="00E27D23" w:rsidRDefault="002C6F21" w:rsidP="002C6F21">
            <w:pPr>
              <w:pStyle w:val="TAL"/>
              <w:rPr>
                <w:szCs w:val="18"/>
              </w:rPr>
            </w:pPr>
            <w:r w:rsidRPr="00E27D23">
              <w:rPr>
                <w:szCs w:val="18"/>
              </w:rPr>
              <w:t>R5-2344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4B90E4" w14:textId="64546190" w:rsidR="002C6F21" w:rsidRPr="00E27D23" w:rsidRDefault="002C6F21" w:rsidP="002C6F21">
            <w:pPr>
              <w:pStyle w:val="TAL"/>
              <w:rPr>
                <w:szCs w:val="18"/>
              </w:rPr>
            </w:pPr>
            <w:r w:rsidRPr="00E27D23">
              <w:rPr>
                <w:szCs w:val="18"/>
              </w:rPr>
              <w:t>39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026262" w14:textId="142FB246"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84FE21" w14:textId="04D6DC8F"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15F821" w14:textId="09DEA14A" w:rsidR="002C6F21" w:rsidRPr="00E27D23" w:rsidRDefault="002C6F21" w:rsidP="002C6F21">
            <w:pPr>
              <w:pStyle w:val="TAL"/>
              <w:rPr>
                <w:szCs w:val="18"/>
              </w:rPr>
            </w:pPr>
            <w:r w:rsidRPr="00E27D23">
              <w:rPr>
                <w:szCs w:val="18"/>
              </w:rPr>
              <w:t>Correction of UPIP TC 8.2.6.4.3-HO</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0DCD00B" w14:textId="77777777" w:rsidR="002C6F21" w:rsidRPr="00E27D23" w:rsidRDefault="002C6F21" w:rsidP="002C6F21">
            <w:pPr>
              <w:pStyle w:val="TAL"/>
              <w:rPr>
                <w:szCs w:val="18"/>
              </w:rPr>
            </w:pPr>
            <w:r w:rsidRPr="00E27D23">
              <w:rPr>
                <w:szCs w:val="18"/>
              </w:rPr>
              <w:t>17.4.0</w:t>
            </w:r>
          </w:p>
        </w:tc>
      </w:tr>
      <w:tr w:rsidR="002C6F21" w:rsidRPr="00E27D23" w14:paraId="32BC945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E05BF57"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8A58F3"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83554A" w14:textId="52F792DC" w:rsidR="002C6F21" w:rsidRPr="00E27D23" w:rsidRDefault="002C6F21" w:rsidP="002C6F21">
            <w:pPr>
              <w:pStyle w:val="TAL"/>
              <w:rPr>
                <w:szCs w:val="18"/>
              </w:rPr>
            </w:pPr>
            <w:r w:rsidRPr="00E27D23">
              <w:rPr>
                <w:szCs w:val="18"/>
              </w:rPr>
              <w:t>R5-2344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6BF132" w14:textId="41D8051C" w:rsidR="002C6F21" w:rsidRPr="00E27D23" w:rsidRDefault="002C6F21" w:rsidP="002C6F21">
            <w:pPr>
              <w:pStyle w:val="TAL"/>
              <w:rPr>
                <w:szCs w:val="18"/>
              </w:rPr>
            </w:pPr>
            <w:r w:rsidRPr="00E27D23">
              <w:rPr>
                <w:szCs w:val="18"/>
              </w:rPr>
              <w:t>39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10C1A2" w14:textId="1748CEA1"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E16614" w14:textId="5F2BA697"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15DB6A" w14:textId="3966C36F" w:rsidR="002C6F21" w:rsidRPr="00E27D23" w:rsidRDefault="002C6F21" w:rsidP="002C6F21">
            <w:pPr>
              <w:pStyle w:val="TAL"/>
              <w:rPr>
                <w:szCs w:val="18"/>
              </w:rPr>
            </w:pPr>
            <w:r w:rsidRPr="00E27D23">
              <w:rPr>
                <w:szCs w:val="18"/>
              </w:rPr>
              <w:t>Editorial correction to mobility enhancement SIG TC 8.1.4.4.3 - CHO failu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48F5CA9" w14:textId="77777777" w:rsidR="002C6F21" w:rsidRPr="00E27D23" w:rsidRDefault="002C6F21" w:rsidP="002C6F21">
            <w:pPr>
              <w:pStyle w:val="TAL"/>
              <w:rPr>
                <w:szCs w:val="18"/>
              </w:rPr>
            </w:pPr>
            <w:r w:rsidRPr="00E27D23">
              <w:rPr>
                <w:szCs w:val="18"/>
              </w:rPr>
              <w:t>17.4.0</w:t>
            </w:r>
          </w:p>
        </w:tc>
      </w:tr>
      <w:tr w:rsidR="002C6F21" w:rsidRPr="00E27D23" w14:paraId="10BB4F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EDB73D"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9B6EF5"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FC9800" w14:textId="7EC9D6F6" w:rsidR="002C6F21" w:rsidRPr="00E27D23" w:rsidRDefault="002C6F21" w:rsidP="002C6F21">
            <w:pPr>
              <w:pStyle w:val="TAL"/>
              <w:rPr>
                <w:szCs w:val="18"/>
              </w:rPr>
            </w:pPr>
            <w:r w:rsidRPr="00E27D23">
              <w:rPr>
                <w:szCs w:val="18"/>
              </w:rPr>
              <w:t>R5-2345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602087" w14:textId="28A2E039" w:rsidR="002C6F21" w:rsidRPr="00E27D23" w:rsidRDefault="002C6F21" w:rsidP="002C6F21">
            <w:pPr>
              <w:pStyle w:val="TAL"/>
              <w:rPr>
                <w:szCs w:val="18"/>
              </w:rPr>
            </w:pPr>
            <w:r w:rsidRPr="00E27D23">
              <w:rPr>
                <w:szCs w:val="18"/>
              </w:rPr>
              <w:t>39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CC9D81" w14:textId="0B80BDBB"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C33C21" w14:textId="64FB6C4C"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E67570" w14:textId="42FC76BD" w:rsidR="002C6F21" w:rsidRPr="00E27D23" w:rsidRDefault="002C6F21" w:rsidP="002C6F21">
            <w:pPr>
              <w:pStyle w:val="TAL"/>
              <w:rPr>
                <w:szCs w:val="18"/>
              </w:rPr>
            </w:pPr>
            <w:r w:rsidRPr="00E27D23">
              <w:rPr>
                <w:szCs w:val="18"/>
              </w:rPr>
              <w:t>Correction to NR5GC testcase 8.1.6.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340D0D" w14:textId="77777777" w:rsidR="002C6F21" w:rsidRPr="00E27D23" w:rsidRDefault="002C6F21" w:rsidP="002C6F21">
            <w:pPr>
              <w:pStyle w:val="TAL"/>
              <w:rPr>
                <w:szCs w:val="18"/>
              </w:rPr>
            </w:pPr>
            <w:r w:rsidRPr="00E27D23">
              <w:rPr>
                <w:szCs w:val="18"/>
              </w:rPr>
              <w:t>17.4.0</w:t>
            </w:r>
          </w:p>
        </w:tc>
      </w:tr>
      <w:tr w:rsidR="002C6F21" w:rsidRPr="00E27D23" w14:paraId="0E00D95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3405AD"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CA6867"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143E36" w14:textId="2048A1CA" w:rsidR="002C6F21" w:rsidRPr="00E27D23" w:rsidRDefault="002C6F21" w:rsidP="002C6F21">
            <w:pPr>
              <w:pStyle w:val="TAL"/>
              <w:rPr>
                <w:szCs w:val="18"/>
              </w:rPr>
            </w:pPr>
            <w:r w:rsidRPr="00E27D23">
              <w:rPr>
                <w:szCs w:val="18"/>
              </w:rPr>
              <w:t>R5-2345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A39522" w14:textId="1C7696BF" w:rsidR="002C6F21" w:rsidRPr="00E27D23" w:rsidRDefault="002C6F21" w:rsidP="002C6F21">
            <w:pPr>
              <w:pStyle w:val="TAL"/>
              <w:rPr>
                <w:szCs w:val="18"/>
              </w:rPr>
            </w:pPr>
            <w:r w:rsidRPr="00E27D23">
              <w:rPr>
                <w:szCs w:val="18"/>
              </w:rPr>
              <w:t>39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9CE209" w14:textId="0C81EFE3"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98654F" w14:textId="6FDC8A6A"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737339" w14:textId="1B21A01B" w:rsidR="002C6F21" w:rsidRPr="00E27D23" w:rsidRDefault="002C6F21" w:rsidP="002C6F21">
            <w:pPr>
              <w:pStyle w:val="TAL"/>
              <w:rPr>
                <w:szCs w:val="18"/>
              </w:rPr>
            </w:pPr>
            <w:r w:rsidRPr="00E27D23">
              <w:rPr>
                <w:szCs w:val="18"/>
              </w:rPr>
              <w:t>Correction to NR V2X TC 12.2.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181E5C" w14:textId="77777777" w:rsidR="002C6F21" w:rsidRPr="00E27D23" w:rsidRDefault="002C6F21" w:rsidP="002C6F21">
            <w:pPr>
              <w:pStyle w:val="TAL"/>
              <w:rPr>
                <w:szCs w:val="18"/>
              </w:rPr>
            </w:pPr>
            <w:r w:rsidRPr="00E27D23">
              <w:rPr>
                <w:szCs w:val="18"/>
              </w:rPr>
              <w:t>17.4.0</w:t>
            </w:r>
          </w:p>
        </w:tc>
      </w:tr>
      <w:tr w:rsidR="002C6F21" w:rsidRPr="00E27D23" w14:paraId="29D1326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004D0A"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9851A5"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811F0E" w14:textId="1D739721" w:rsidR="002C6F21" w:rsidRPr="00E27D23" w:rsidRDefault="002C6F21" w:rsidP="002C6F21">
            <w:pPr>
              <w:pStyle w:val="TAL"/>
              <w:rPr>
                <w:szCs w:val="18"/>
              </w:rPr>
            </w:pPr>
            <w:r w:rsidRPr="00E27D23">
              <w:rPr>
                <w:szCs w:val="18"/>
              </w:rPr>
              <w:t>R5-2345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911627" w14:textId="7AB6F220" w:rsidR="002C6F21" w:rsidRPr="00E27D23" w:rsidRDefault="002C6F21" w:rsidP="002C6F21">
            <w:pPr>
              <w:pStyle w:val="TAL"/>
              <w:rPr>
                <w:szCs w:val="18"/>
              </w:rPr>
            </w:pPr>
            <w:r w:rsidRPr="00E27D23">
              <w:rPr>
                <w:szCs w:val="18"/>
              </w:rPr>
              <w:t>39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0BCD9B" w14:textId="5773ABF0"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DB7B77" w14:textId="0B97E8D6"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1C5AFF" w14:textId="6E9A7358" w:rsidR="002C6F21" w:rsidRPr="00E27D23" w:rsidRDefault="002C6F21" w:rsidP="002C6F21">
            <w:pPr>
              <w:pStyle w:val="TAL"/>
              <w:rPr>
                <w:szCs w:val="18"/>
              </w:rPr>
            </w:pPr>
            <w:r w:rsidRPr="00E27D23">
              <w:rPr>
                <w:szCs w:val="18"/>
              </w:rPr>
              <w:t>Correction to FR2 Power level tables for NR Idle mode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DBCF84" w14:textId="77777777" w:rsidR="002C6F21" w:rsidRPr="00E27D23" w:rsidRDefault="002C6F21" w:rsidP="002C6F21">
            <w:pPr>
              <w:pStyle w:val="TAL"/>
              <w:rPr>
                <w:szCs w:val="18"/>
              </w:rPr>
            </w:pPr>
            <w:r w:rsidRPr="00E27D23">
              <w:rPr>
                <w:szCs w:val="18"/>
              </w:rPr>
              <w:t>17.4.0</w:t>
            </w:r>
          </w:p>
        </w:tc>
      </w:tr>
      <w:tr w:rsidR="002C6F21" w:rsidRPr="00E27D23" w14:paraId="6CC43F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6D649A4"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D3DB44"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8F8C82" w14:textId="7679912C" w:rsidR="002C6F21" w:rsidRPr="00E27D23" w:rsidRDefault="002C6F21" w:rsidP="002C6F21">
            <w:pPr>
              <w:pStyle w:val="TAL"/>
              <w:rPr>
                <w:szCs w:val="18"/>
              </w:rPr>
            </w:pPr>
            <w:r w:rsidRPr="00E27D23">
              <w:rPr>
                <w:szCs w:val="18"/>
              </w:rPr>
              <w:t>R5-2345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0E11AB" w14:textId="5DCC1AA1" w:rsidR="002C6F21" w:rsidRPr="00E27D23" w:rsidRDefault="002C6F21" w:rsidP="002C6F21">
            <w:pPr>
              <w:pStyle w:val="TAL"/>
              <w:rPr>
                <w:szCs w:val="18"/>
              </w:rPr>
            </w:pPr>
            <w:r w:rsidRPr="00E27D23">
              <w:rPr>
                <w:szCs w:val="18"/>
              </w:rPr>
              <w:t>39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C8C109" w14:textId="7A2677DD"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2501B" w14:textId="30D15046"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E813D7" w14:textId="7D13DC14" w:rsidR="002C6F21" w:rsidRPr="00E27D23" w:rsidRDefault="002C6F21" w:rsidP="002C6F21">
            <w:pPr>
              <w:pStyle w:val="TAL"/>
              <w:rPr>
                <w:szCs w:val="18"/>
              </w:rPr>
            </w:pPr>
            <w:r w:rsidRPr="00E27D23">
              <w:rPr>
                <w:szCs w:val="18"/>
              </w:rPr>
              <w:t>Correction to FR2 Power level tables for NR RR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4E1EDC" w14:textId="77777777" w:rsidR="002C6F21" w:rsidRPr="00E27D23" w:rsidRDefault="002C6F21" w:rsidP="002C6F21">
            <w:pPr>
              <w:pStyle w:val="TAL"/>
              <w:rPr>
                <w:szCs w:val="18"/>
              </w:rPr>
            </w:pPr>
            <w:r w:rsidRPr="00E27D23">
              <w:rPr>
                <w:szCs w:val="18"/>
              </w:rPr>
              <w:t>17.4.0</w:t>
            </w:r>
          </w:p>
        </w:tc>
      </w:tr>
      <w:tr w:rsidR="002C6F21" w:rsidRPr="00E27D23" w14:paraId="5E9FE7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92F98E"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7CAF00"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527AED" w14:textId="30C32A10" w:rsidR="002C6F21" w:rsidRPr="00E27D23" w:rsidRDefault="002C6F21" w:rsidP="002C6F21">
            <w:pPr>
              <w:pStyle w:val="TAL"/>
              <w:rPr>
                <w:szCs w:val="18"/>
              </w:rPr>
            </w:pPr>
            <w:r w:rsidRPr="00E27D23">
              <w:rPr>
                <w:szCs w:val="18"/>
              </w:rPr>
              <w:t>R5-2345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42AD78" w14:textId="690151FD" w:rsidR="002C6F21" w:rsidRPr="00E27D23" w:rsidRDefault="002C6F21" w:rsidP="002C6F21">
            <w:pPr>
              <w:pStyle w:val="TAL"/>
              <w:rPr>
                <w:szCs w:val="18"/>
              </w:rPr>
            </w:pPr>
            <w:r w:rsidRPr="00E27D23">
              <w:rPr>
                <w:szCs w:val="18"/>
              </w:rPr>
              <w:t>39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058021" w14:textId="72B33877"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1139EC" w14:textId="608A1A1A"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E7D499" w14:textId="52A3C2B7" w:rsidR="002C6F21" w:rsidRPr="00E27D23" w:rsidRDefault="002C6F21" w:rsidP="002C6F21">
            <w:pPr>
              <w:pStyle w:val="TAL"/>
              <w:rPr>
                <w:szCs w:val="18"/>
              </w:rPr>
            </w:pPr>
            <w:r w:rsidRPr="00E27D23">
              <w:rPr>
                <w:szCs w:val="18"/>
              </w:rPr>
              <w:t>Correction to FR2 Power level tables for NR RRC Measurement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D3BE75" w14:textId="77777777" w:rsidR="002C6F21" w:rsidRPr="00E27D23" w:rsidRDefault="002C6F21" w:rsidP="002C6F21">
            <w:pPr>
              <w:pStyle w:val="TAL"/>
              <w:rPr>
                <w:szCs w:val="18"/>
              </w:rPr>
            </w:pPr>
            <w:r w:rsidRPr="00E27D23">
              <w:rPr>
                <w:szCs w:val="18"/>
              </w:rPr>
              <w:t>17.4.0</w:t>
            </w:r>
          </w:p>
        </w:tc>
      </w:tr>
      <w:tr w:rsidR="002C6F21" w:rsidRPr="00E27D23" w14:paraId="1DD0222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A579A20"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C0899A"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6BB9D3" w14:textId="4A318300" w:rsidR="002C6F21" w:rsidRPr="00E27D23" w:rsidRDefault="002C6F21" w:rsidP="002C6F21">
            <w:pPr>
              <w:pStyle w:val="TAL"/>
              <w:rPr>
                <w:szCs w:val="18"/>
              </w:rPr>
            </w:pPr>
            <w:r w:rsidRPr="00E27D23">
              <w:rPr>
                <w:szCs w:val="18"/>
              </w:rPr>
              <w:t>R5-2346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C4CE89" w14:textId="2D182E70" w:rsidR="002C6F21" w:rsidRPr="00E27D23" w:rsidRDefault="002C6F21" w:rsidP="002C6F21">
            <w:pPr>
              <w:pStyle w:val="TAL"/>
              <w:rPr>
                <w:szCs w:val="18"/>
              </w:rPr>
            </w:pPr>
            <w:r w:rsidRPr="00E27D23">
              <w:rPr>
                <w:szCs w:val="18"/>
              </w:rPr>
              <w:t>39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343369" w14:textId="13BA541C"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A53497" w14:textId="6E396C58"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DF387C" w14:textId="7BA0C7CD" w:rsidR="002C6F21" w:rsidRPr="00E27D23" w:rsidRDefault="002C6F21" w:rsidP="002C6F21">
            <w:pPr>
              <w:pStyle w:val="TAL"/>
              <w:rPr>
                <w:szCs w:val="18"/>
              </w:rPr>
            </w:pPr>
            <w:r w:rsidRPr="00E27D23">
              <w:rPr>
                <w:szCs w:val="18"/>
              </w:rPr>
              <w:t>Correction of NR TC 11.1.1-11.1.1a-EPS Fallback with redir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86A64B" w14:textId="77777777" w:rsidR="002C6F21" w:rsidRPr="00E27D23" w:rsidRDefault="002C6F21" w:rsidP="002C6F21">
            <w:pPr>
              <w:pStyle w:val="TAL"/>
              <w:rPr>
                <w:szCs w:val="18"/>
              </w:rPr>
            </w:pPr>
            <w:r w:rsidRPr="00E27D23">
              <w:rPr>
                <w:szCs w:val="18"/>
              </w:rPr>
              <w:t>17.4.0</w:t>
            </w:r>
          </w:p>
        </w:tc>
      </w:tr>
      <w:tr w:rsidR="002C6F21" w:rsidRPr="00E27D23" w14:paraId="464E556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335DAA"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F9D2DD5"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F40D82" w14:textId="687B7303" w:rsidR="002C6F21" w:rsidRPr="00E27D23" w:rsidRDefault="002C6F21" w:rsidP="002C6F21">
            <w:pPr>
              <w:pStyle w:val="TAL"/>
              <w:rPr>
                <w:szCs w:val="18"/>
              </w:rPr>
            </w:pPr>
            <w:r w:rsidRPr="00E27D23">
              <w:rPr>
                <w:szCs w:val="18"/>
              </w:rPr>
              <w:t>R5-2346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B718DC" w14:textId="2BFE5253" w:rsidR="002C6F21" w:rsidRPr="00E27D23" w:rsidRDefault="002C6F21" w:rsidP="002C6F21">
            <w:pPr>
              <w:pStyle w:val="TAL"/>
              <w:rPr>
                <w:szCs w:val="18"/>
              </w:rPr>
            </w:pPr>
            <w:r w:rsidRPr="00E27D23">
              <w:rPr>
                <w:szCs w:val="18"/>
              </w:rPr>
              <w:t>39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41613A" w14:textId="56A8F26C"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BB57A" w14:textId="2A6902E3"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ADE722" w14:textId="32916BD7" w:rsidR="002C6F21" w:rsidRPr="00E27D23" w:rsidRDefault="002C6F21" w:rsidP="002C6F21">
            <w:pPr>
              <w:pStyle w:val="TAL"/>
              <w:rPr>
                <w:szCs w:val="18"/>
              </w:rPr>
            </w:pPr>
            <w:r w:rsidRPr="00E27D23">
              <w:rPr>
                <w:szCs w:val="18"/>
              </w:rPr>
              <w:t>Corrections to NR5GC testcase 8.1.6.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88C6B6" w14:textId="77777777" w:rsidR="002C6F21" w:rsidRPr="00E27D23" w:rsidRDefault="002C6F21" w:rsidP="002C6F21">
            <w:pPr>
              <w:pStyle w:val="TAL"/>
              <w:rPr>
                <w:szCs w:val="18"/>
              </w:rPr>
            </w:pPr>
            <w:r w:rsidRPr="00E27D23">
              <w:rPr>
                <w:szCs w:val="18"/>
              </w:rPr>
              <w:t>17.4.0</w:t>
            </w:r>
          </w:p>
        </w:tc>
      </w:tr>
      <w:tr w:rsidR="002C6F21" w:rsidRPr="00E27D23" w14:paraId="6FA3EB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BA24E26"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9CD8CE"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3617E0" w14:textId="62F81606" w:rsidR="002C6F21" w:rsidRPr="00E27D23" w:rsidRDefault="002C6F21" w:rsidP="002C6F21">
            <w:pPr>
              <w:pStyle w:val="TAL"/>
              <w:rPr>
                <w:szCs w:val="18"/>
              </w:rPr>
            </w:pPr>
            <w:r w:rsidRPr="00E27D23">
              <w:rPr>
                <w:szCs w:val="18"/>
              </w:rPr>
              <w:t>R5-2346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3EB953" w14:textId="19A0764A" w:rsidR="002C6F21" w:rsidRPr="00E27D23" w:rsidRDefault="002C6F21" w:rsidP="002C6F21">
            <w:pPr>
              <w:pStyle w:val="TAL"/>
              <w:rPr>
                <w:szCs w:val="18"/>
              </w:rPr>
            </w:pPr>
            <w:r w:rsidRPr="00E27D23">
              <w:rPr>
                <w:szCs w:val="18"/>
              </w:rPr>
              <w:t>39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5893E5" w14:textId="3BE6B4B9"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2EA404" w14:textId="1CAFEDC2"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56EF9D" w14:textId="0E39FCFF" w:rsidR="002C6F21" w:rsidRPr="00E27D23" w:rsidRDefault="002C6F21" w:rsidP="002C6F21">
            <w:pPr>
              <w:pStyle w:val="TAL"/>
              <w:rPr>
                <w:szCs w:val="18"/>
              </w:rPr>
            </w:pPr>
            <w:r w:rsidRPr="00E27D23">
              <w:rPr>
                <w:szCs w:val="18"/>
              </w:rPr>
              <w:t>Corrections to NR5GC testcase 8.1.6.1.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3342C9" w14:textId="77777777" w:rsidR="002C6F21" w:rsidRPr="00E27D23" w:rsidRDefault="002C6F21" w:rsidP="002C6F21">
            <w:pPr>
              <w:pStyle w:val="TAL"/>
              <w:rPr>
                <w:szCs w:val="18"/>
              </w:rPr>
            </w:pPr>
            <w:r w:rsidRPr="00E27D23">
              <w:rPr>
                <w:szCs w:val="18"/>
              </w:rPr>
              <w:t>17.4.0</w:t>
            </w:r>
          </w:p>
        </w:tc>
      </w:tr>
      <w:tr w:rsidR="002C6F21" w:rsidRPr="00E27D23" w14:paraId="00E6FC0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30F7FE"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A69753"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083301" w14:textId="6271DF83" w:rsidR="002C6F21" w:rsidRPr="00E27D23" w:rsidRDefault="002C6F21" w:rsidP="002C6F21">
            <w:pPr>
              <w:pStyle w:val="TAL"/>
              <w:rPr>
                <w:szCs w:val="18"/>
              </w:rPr>
            </w:pPr>
            <w:r w:rsidRPr="00E27D23">
              <w:rPr>
                <w:szCs w:val="18"/>
              </w:rPr>
              <w:t>R5-2346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997DC3" w14:textId="2440E912" w:rsidR="002C6F21" w:rsidRPr="00E27D23" w:rsidRDefault="002C6F21" w:rsidP="002C6F21">
            <w:pPr>
              <w:pStyle w:val="TAL"/>
              <w:rPr>
                <w:szCs w:val="18"/>
              </w:rPr>
            </w:pPr>
            <w:r w:rsidRPr="00E27D23">
              <w:rPr>
                <w:szCs w:val="18"/>
              </w:rPr>
              <w:t>39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7A77DB" w14:textId="693A16DA"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4FA7A" w14:textId="748B95B0"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1A0611" w14:textId="0C5A4BA1" w:rsidR="002C6F21" w:rsidRPr="00E27D23" w:rsidRDefault="002C6F21" w:rsidP="002C6F21">
            <w:pPr>
              <w:pStyle w:val="TAL"/>
              <w:rPr>
                <w:szCs w:val="18"/>
              </w:rPr>
            </w:pPr>
            <w:r w:rsidRPr="00E27D23">
              <w:rPr>
                <w:szCs w:val="18"/>
              </w:rPr>
              <w:t>Corrections to NR5GC testcase 8.1.6.1.2.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E679BA9" w14:textId="77777777" w:rsidR="002C6F21" w:rsidRPr="00E27D23" w:rsidRDefault="002C6F21" w:rsidP="002C6F21">
            <w:pPr>
              <w:pStyle w:val="TAL"/>
              <w:rPr>
                <w:szCs w:val="18"/>
              </w:rPr>
            </w:pPr>
            <w:r w:rsidRPr="00E27D23">
              <w:rPr>
                <w:szCs w:val="18"/>
              </w:rPr>
              <w:t>17.4.0</w:t>
            </w:r>
          </w:p>
        </w:tc>
      </w:tr>
      <w:tr w:rsidR="002C6F21" w:rsidRPr="00E27D23" w14:paraId="5FE07E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7BC8BC"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7D09E3F"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53E1CE" w14:textId="45987DAE" w:rsidR="002C6F21" w:rsidRPr="00E27D23" w:rsidRDefault="002C6F21" w:rsidP="002C6F21">
            <w:pPr>
              <w:pStyle w:val="TAL"/>
              <w:rPr>
                <w:szCs w:val="18"/>
              </w:rPr>
            </w:pPr>
            <w:r w:rsidRPr="00E27D23">
              <w:rPr>
                <w:szCs w:val="18"/>
              </w:rPr>
              <w:t>R5-2347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0A6CAF" w14:textId="29FA81BE" w:rsidR="002C6F21" w:rsidRPr="00E27D23" w:rsidRDefault="002C6F21" w:rsidP="002C6F21">
            <w:pPr>
              <w:pStyle w:val="TAL"/>
              <w:rPr>
                <w:szCs w:val="18"/>
              </w:rPr>
            </w:pPr>
            <w:r w:rsidRPr="00E27D23">
              <w:rPr>
                <w:szCs w:val="18"/>
              </w:rPr>
              <w:t>39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F84F0A" w14:textId="0A5012CB"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FD07D3" w14:textId="3CEDB523"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2217A5" w14:textId="41956EFA" w:rsidR="002C6F21" w:rsidRPr="00E27D23" w:rsidRDefault="002C6F21" w:rsidP="002C6F21">
            <w:pPr>
              <w:pStyle w:val="TAL"/>
              <w:rPr>
                <w:szCs w:val="18"/>
              </w:rPr>
            </w:pPr>
            <w:r w:rsidRPr="00E27D23">
              <w:rPr>
                <w:szCs w:val="18"/>
              </w:rPr>
              <w:t>Update of FR2 cell power levels for SNPN TC 6.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F207A8" w14:textId="77777777" w:rsidR="002C6F21" w:rsidRPr="00E27D23" w:rsidRDefault="002C6F21" w:rsidP="002C6F21">
            <w:pPr>
              <w:pStyle w:val="TAL"/>
              <w:rPr>
                <w:szCs w:val="18"/>
              </w:rPr>
            </w:pPr>
            <w:r w:rsidRPr="00E27D23">
              <w:rPr>
                <w:szCs w:val="18"/>
              </w:rPr>
              <w:t>17.4.0</w:t>
            </w:r>
          </w:p>
        </w:tc>
      </w:tr>
      <w:tr w:rsidR="002C6F21" w:rsidRPr="00E27D23" w14:paraId="6F7BD7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9C039A"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B4328D3"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82067C" w14:textId="061A54EE" w:rsidR="002C6F21" w:rsidRPr="00E27D23" w:rsidRDefault="002C6F21" w:rsidP="002C6F21">
            <w:pPr>
              <w:pStyle w:val="TAL"/>
              <w:rPr>
                <w:szCs w:val="18"/>
              </w:rPr>
            </w:pPr>
            <w:r w:rsidRPr="00E27D23">
              <w:rPr>
                <w:szCs w:val="18"/>
              </w:rPr>
              <w:t>R5-2347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3FA91A" w14:textId="064ACCD2" w:rsidR="002C6F21" w:rsidRPr="00E27D23" w:rsidRDefault="002C6F21" w:rsidP="002C6F21">
            <w:pPr>
              <w:pStyle w:val="TAL"/>
              <w:rPr>
                <w:szCs w:val="18"/>
              </w:rPr>
            </w:pPr>
            <w:r w:rsidRPr="00E27D23">
              <w:rPr>
                <w:szCs w:val="18"/>
              </w:rPr>
              <w:t>39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470D0F" w14:textId="7EA0443D"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CBE48" w14:textId="6566E1F4"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ACB515" w14:textId="58D63C0C" w:rsidR="002C6F21" w:rsidRPr="00E27D23" w:rsidRDefault="002C6F21" w:rsidP="002C6F21">
            <w:pPr>
              <w:pStyle w:val="TAL"/>
              <w:rPr>
                <w:szCs w:val="18"/>
              </w:rPr>
            </w:pPr>
            <w:r w:rsidRPr="00E27D23">
              <w:rPr>
                <w:szCs w:val="18"/>
              </w:rPr>
              <w:t>Update of test case 6.1.2.24 for NR slic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ABDA2A" w14:textId="77777777" w:rsidR="002C6F21" w:rsidRPr="00E27D23" w:rsidRDefault="002C6F21" w:rsidP="002C6F21">
            <w:pPr>
              <w:pStyle w:val="TAL"/>
              <w:rPr>
                <w:szCs w:val="18"/>
              </w:rPr>
            </w:pPr>
            <w:r w:rsidRPr="00E27D23">
              <w:rPr>
                <w:szCs w:val="18"/>
              </w:rPr>
              <w:t>17.4.0</w:t>
            </w:r>
          </w:p>
        </w:tc>
      </w:tr>
      <w:tr w:rsidR="002C6F21" w:rsidRPr="00E27D23" w14:paraId="45ABCD3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A723AB"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10135C"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C3B220" w14:textId="3B38E456" w:rsidR="002C6F21" w:rsidRPr="00E27D23" w:rsidRDefault="002C6F21" w:rsidP="002C6F21">
            <w:pPr>
              <w:pStyle w:val="TAL"/>
              <w:rPr>
                <w:szCs w:val="18"/>
              </w:rPr>
            </w:pPr>
            <w:r w:rsidRPr="00E27D23">
              <w:rPr>
                <w:szCs w:val="18"/>
              </w:rPr>
              <w:t>R5-2347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953949" w14:textId="36F728FB" w:rsidR="002C6F21" w:rsidRPr="00E27D23" w:rsidRDefault="002C6F21" w:rsidP="002C6F21">
            <w:pPr>
              <w:pStyle w:val="TAL"/>
              <w:rPr>
                <w:szCs w:val="18"/>
              </w:rPr>
            </w:pPr>
            <w:r w:rsidRPr="00E27D23">
              <w:rPr>
                <w:szCs w:val="18"/>
              </w:rPr>
              <w:t>39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C38030" w14:textId="42EBE8C5"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195CAD" w14:textId="6F4DA142"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0504E8" w14:textId="49C868FE" w:rsidR="002C6F21" w:rsidRPr="00E27D23" w:rsidRDefault="002C6F21" w:rsidP="002C6F21">
            <w:pPr>
              <w:pStyle w:val="TAL"/>
              <w:rPr>
                <w:szCs w:val="18"/>
              </w:rPr>
            </w:pPr>
            <w:r w:rsidRPr="00E27D23">
              <w:rPr>
                <w:szCs w:val="18"/>
              </w:rPr>
              <w:t>Update of test case 6.4.2.3 for NR slic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79A0AA0" w14:textId="77777777" w:rsidR="002C6F21" w:rsidRPr="00E27D23" w:rsidRDefault="002C6F21" w:rsidP="002C6F21">
            <w:pPr>
              <w:pStyle w:val="TAL"/>
              <w:rPr>
                <w:szCs w:val="18"/>
              </w:rPr>
            </w:pPr>
            <w:r w:rsidRPr="00E27D23">
              <w:rPr>
                <w:szCs w:val="18"/>
              </w:rPr>
              <w:t>17.4.0</w:t>
            </w:r>
          </w:p>
        </w:tc>
      </w:tr>
      <w:tr w:rsidR="002C6F21" w:rsidRPr="00E27D23" w14:paraId="4553E6D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9CD4D25"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1579EF"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F3721B" w14:textId="109C81B9" w:rsidR="002C6F21" w:rsidRPr="00E27D23" w:rsidRDefault="002C6F21" w:rsidP="002C6F21">
            <w:pPr>
              <w:pStyle w:val="TAL"/>
              <w:rPr>
                <w:szCs w:val="18"/>
              </w:rPr>
            </w:pPr>
            <w:r w:rsidRPr="00E27D23">
              <w:rPr>
                <w:szCs w:val="18"/>
              </w:rPr>
              <w:t>R5-2347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6D5D10" w14:textId="10305D10" w:rsidR="002C6F21" w:rsidRPr="00E27D23" w:rsidRDefault="002C6F21" w:rsidP="002C6F21">
            <w:pPr>
              <w:pStyle w:val="TAL"/>
              <w:rPr>
                <w:szCs w:val="18"/>
              </w:rPr>
            </w:pPr>
            <w:r w:rsidRPr="00E27D23">
              <w:rPr>
                <w:szCs w:val="18"/>
              </w:rPr>
              <w:t>39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97EDD3" w14:textId="2A6EDA7F"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8BAEA3" w14:textId="79C11000"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B78E24" w14:textId="081D00D0" w:rsidR="002C6F21" w:rsidRPr="00E27D23" w:rsidRDefault="002C6F21" w:rsidP="002C6F21">
            <w:pPr>
              <w:pStyle w:val="TAL"/>
              <w:rPr>
                <w:szCs w:val="18"/>
              </w:rPr>
            </w:pPr>
            <w:r w:rsidRPr="00E27D23">
              <w:rPr>
                <w:szCs w:val="18"/>
              </w:rPr>
              <w:t>Addition of new test case 8.1.1.3.9 for NR slic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D4B646" w14:textId="77777777" w:rsidR="002C6F21" w:rsidRPr="00E27D23" w:rsidRDefault="002C6F21" w:rsidP="002C6F21">
            <w:pPr>
              <w:pStyle w:val="TAL"/>
              <w:rPr>
                <w:szCs w:val="18"/>
              </w:rPr>
            </w:pPr>
            <w:r w:rsidRPr="00E27D23">
              <w:rPr>
                <w:szCs w:val="18"/>
              </w:rPr>
              <w:t>17.4.0</w:t>
            </w:r>
          </w:p>
        </w:tc>
      </w:tr>
      <w:tr w:rsidR="002C6F21" w:rsidRPr="00E27D23" w14:paraId="4A8E3B0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3F70B1B"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71D942"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A899A2" w14:textId="5F295ED0" w:rsidR="002C6F21" w:rsidRPr="00E27D23" w:rsidRDefault="002C6F21" w:rsidP="002C6F21">
            <w:pPr>
              <w:pStyle w:val="TAL"/>
              <w:rPr>
                <w:szCs w:val="18"/>
              </w:rPr>
            </w:pPr>
            <w:r w:rsidRPr="00E27D23">
              <w:rPr>
                <w:szCs w:val="18"/>
              </w:rPr>
              <w:t>R5-2347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1AC1D4" w14:textId="7E8FD658" w:rsidR="002C6F21" w:rsidRPr="00E27D23" w:rsidRDefault="002C6F21" w:rsidP="002C6F21">
            <w:pPr>
              <w:pStyle w:val="TAL"/>
              <w:rPr>
                <w:szCs w:val="18"/>
              </w:rPr>
            </w:pPr>
            <w:r w:rsidRPr="00E27D23">
              <w:rPr>
                <w:szCs w:val="18"/>
              </w:rPr>
              <w:t>39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8AC405" w14:textId="6F1EE208"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8EE422" w14:textId="0ED234AF"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D2D0E9" w14:textId="44255C95" w:rsidR="002C6F21" w:rsidRPr="00E27D23" w:rsidRDefault="002C6F21" w:rsidP="002C6F21">
            <w:pPr>
              <w:pStyle w:val="TAL"/>
              <w:rPr>
                <w:szCs w:val="18"/>
              </w:rPr>
            </w:pPr>
            <w:r w:rsidRPr="00E27D23">
              <w:rPr>
                <w:szCs w:val="18"/>
              </w:rPr>
              <w:t>Correction to NR MAC test cases 7.1.1.7.1.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DA524FB" w14:textId="77777777" w:rsidR="002C6F21" w:rsidRPr="00E27D23" w:rsidRDefault="002C6F21" w:rsidP="002C6F21">
            <w:pPr>
              <w:pStyle w:val="TAL"/>
              <w:rPr>
                <w:szCs w:val="18"/>
              </w:rPr>
            </w:pPr>
            <w:r w:rsidRPr="00E27D23">
              <w:rPr>
                <w:szCs w:val="18"/>
              </w:rPr>
              <w:t>17.4.0</w:t>
            </w:r>
          </w:p>
        </w:tc>
      </w:tr>
      <w:tr w:rsidR="002C6F21" w:rsidRPr="00E27D23" w14:paraId="06FAAD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252F8E"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9E2177"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76CBFC" w14:textId="51272BC7" w:rsidR="002C6F21" w:rsidRPr="00E27D23" w:rsidRDefault="002C6F21" w:rsidP="002C6F21">
            <w:pPr>
              <w:pStyle w:val="TAL"/>
              <w:rPr>
                <w:szCs w:val="18"/>
              </w:rPr>
            </w:pPr>
            <w:r w:rsidRPr="00E27D23">
              <w:rPr>
                <w:szCs w:val="18"/>
              </w:rPr>
              <w:t>R5-2347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7C8931" w14:textId="313BE715" w:rsidR="002C6F21" w:rsidRPr="00E27D23" w:rsidRDefault="002C6F21" w:rsidP="002C6F21">
            <w:pPr>
              <w:pStyle w:val="TAL"/>
              <w:rPr>
                <w:szCs w:val="18"/>
              </w:rPr>
            </w:pPr>
            <w:r w:rsidRPr="00E27D23">
              <w:rPr>
                <w:szCs w:val="18"/>
              </w:rPr>
              <w:t>39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A8065F" w14:textId="621CCB5F"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09682B" w14:textId="05B2E4F1"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EE048D" w14:textId="691F59D1" w:rsidR="002C6F21" w:rsidRPr="00E27D23" w:rsidRDefault="002C6F21" w:rsidP="002C6F21">
            <w:pPr>
              <w:pStyle w:val="TAL"/>
              <w:rPr>
                <w:szCs w:val="18"/>
              </w:rPr>
            </w:pPr>
            <w:r w:rsidRPr="00E27D23">
              <w:rPr>
                <w:szCs w:val="18"/>
              </w:rPr>
              <w:t>Addition of FR2 cell power levels for SON-MDT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316147" w14:textId="77777777" w:rsidR="002C6F21" w:rsidRPr="00E27D23" w:rsidRDefault="002C6F21" w:rsidP="002C6F21">
            <w:pPr>
              <w:pStyle w:val="TAL"/>
              <w:rPr>
                <w:szCs w:val="18"/>
              </w:rPr>
            </w:pPr>
            <w:r w:rsidRPr="00E27D23">
              <w:rPr>
                <w:szCs w:val="18"/>
              </w:rPr>
              <w:t>17.4.0</w:t>
            </w:r>
          </w:p>
        </w:tc>
      </w:tr>
      <w:tr w:rsidR="002C6F21" w:rsidRPr="00E27D23" w14:paraId="6371D8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BF7748E"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F3F419A"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C49EDD" w14:textId="66C73F71" w:rsidR="002C6F21" w:rsidRPr="00E27D23" w:rsidRDefault="002C6F21" w:rsidP="002C6F21">
            <w:pPr>
              <w:pStyle w:val="TAL"/>
              <w:rPr>
                <w:szCs w:val="18"/>
              </w:rPr>
            </w:pPr>
            <w:r w:rsidRPr="00E27D23">
              <w:rPr>
                <w:szCs w:val="18"/>
              </w:rPr>
              <w:t>R5-2347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0F701B" w14:textId="3B059478" w:rsidR="002C6F21" w:rsidRPr="00E27D23" w:rsidRDefault="002C6F21" w:rsidP="002C6F21">
            <w:pPr>
              <w:pStyle w:val="TAL"/>
              <w:rPr>
                <w:szCs w:val="18"/>
              </w:rPr>
            </w:pPr>
            <w:r w:rsidRPr="00E27D23">
              <w:rPr>
                <w:szCs w:val="18"/>
              </w:rPr>
              <w:t>39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4CA443" w14:textId="601D8BCB"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4659C3" w14:textId="6888E088"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EE42E4" w14:textId="20D50F41" w:rsidR="002C6F21" w:rsidRPr="00E27D23" w:rsidRDefault="002C6F21" w:rsidP="002C6F21">
            <w:pPr>
              <w:pStyle w:val="TAL"/>
              <w:rPr>
                <w:szCs w:val="18"/>
              </w:rPr>
            </w:pPr>
            <w:r w:rsidRPr="00E27D23">
              <w:rPr>
                <w:szCs w:val="18"/>
              </w:rPr>
              <w:t>Addition of FR2 cell power levels for 8.2.3.18.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88EF61" w14:textId="77777777" w:rsidR="002C6F21" w:rsidRPr="00E27D23" w:rsidRDefault="002C6F21" w:rsidP="002C6F21">
            <w:pPr>
              <w:pStyle w:val="TAL"/>
              <w:rPr>
                <w:szCs w:val="18"/>
              </w:rPr>
            </w:pPr>
            <w:r w:rsidRPr="00E27D23">
              <w:rPr>
                <w:szCs w:val="18"/>
              </w:rPr>
              <w:t>17.4.0</w:t>
            </w:r>
          </w:p>
        </w:tc>
      </w:tr>
      <w:tr w:rsidR="002C6F21" w:rsidRPr="00E27D23" w14:paraId="4C1BDE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DE15E71"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F0E395"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577469" w14:textId="04D9BD34" w:rsidR="002C6F21" w:rsidRPr="00E27D23" w:rsidRDefault="002C6F21" w:rsidP="002C6F21">
            <w:pPr>
              <w:pStyle w:val="TAL"/>
              <w:rPr>
                <w:szCs w:val="18"/>
              </w:rPr>
            </w:pPr>
            <w:r w:rsidRPr="00E27D23">
              <w:rPr>
                <w:szCs w:val="18"/>
              </w:rPr>
              <w:t>R5-2347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19E392" w14:textId="661AAFEC" w:rsidR="002C6F21" w:rsidRPr="00E27D23" w:rsidRDefault="002C6F21" w:rsidP="002C6F21">
            <w:pPr>
              <w:pStyle w:val="TAL"/>
              <w:rPr>
                <w:szCs w:val="18"/>
              </w:rPr>
            </w:pPr>
            <w:r w:rsidRPr="00E27D23">
              <w:rPr>
                <w:szCs w:val="18"/>
              </w:rPr>
              <w:t>39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3C2298" w14:textId="28DBEDDE"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7F0CA" w14:textId="18411E2A"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AD71D6" w14:textId="0BB513E4" w:rsidR="002C6F21" w:rsidRPr="00E27D23" w:rsidRDefault="002C6F21" w:rsidP="002C6F21">
            <w:pPr>
              <w:pStyle w:val="TAL"/>
              <w:rPr>
                <w:szCs w:val="18"/>
              </w:rPr>
            </w:pPr>
            <w:r w:rsidRPr="00E27D23">
              <w:rPr>
                <w:szCs w:val="18"/>
              </w:rPr>
              <w:t>Addition of FR2 cell power levels for 8.2.3.1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F513B4" w14:textId="77777777" w:rsidR="002C6F21" w:rsidRPr="00E27D23" w:rsidRDefault="002C6F21" w:rsidP="002C6F21">
            <w:pPr>
              <w:pStyle w:val="TAL"/>
              <w:rPr>
                <w:szCs w:val="18"/>
              </w:rPr>
            </w:pPr>
            <w:r w:rsidRPr="00E27D23">
              <w:rPr>
                <w:szCs w:val="18"/>
              </w:rPr>
              <w:t>17.4.0</w:t>
            </w:r>
          </w:p>
        </w:tc>
      </w:tr>
      <w:tr w:rsidR="002C6F21" w:rsidRPr="00E27D23" w14:paraId="01D4F5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6E7749"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E2E7E9"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E7BEEB" w14:textId="303C1DA1" w:rsidR="002C6F21" w:rsidRPr="00E27D23" w:rsidRDefault="002C6F21" w:rsidP="002C6F21">
            <w:pPr>
              <w:pStyle w:val="TAL"/>
              <w:rPr>
                <w:szCs w:val="18"/>
              </w:rPr>
            </w:pPr>
            <w:r w:rsidRPr="00E27D23">
              <w:rPr>
                <w:szCs w:val="18"/>
              </w:rPr>
              <w:t>R5-2348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941F14" w14:textId="152EF3CC" w:rsidR="002C6F21" w:rsidRPr="00E27D23" w:rsidRDefault="002C6F21" w:rsidP="002C6F21">
            <w:pPr>
              <w:pStyle w:val="TAL"/>
              <w:rPr>
                <w:szCs w:val="18"/>
              </w:rPr>
            </w:pPr>
            <w:r w:rsidRPr="00E27D23">
              <w:rPr>
                <w:szCs w:val="18"/>
              </w:rPr>
              <w:t>39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7916B6" w14:textId="454B97F9"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6912CB" w14:textId="00121483"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02C4F3" w14:textId="0070AE8B" w:rsidR="002C6F21" w:rsidRPr="00E27D23" w:rsidRDefault="002C6F21" w:rsidP="002C6F21">
            <w:pPr>
              <w:pStyle w:val="TAL"/>
              <w:rPr>
                <w:szCs w:val="18"/>
              </w:rPr>
            </w:pPr>
            <w:r w:rsidRPr="00E27D23">
              <w:rPr>
                <w:szCs w:val="18"/>
              </w:rPr>
              <w:t>Addition of FR2 cell power levels for 6.3.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4A5187" w14:textId="77777777" w:rsidR="002C6F21" w:rsidRPr="00E27D23" w:rsidRDefault="002C6F21" w:rsidP="002C6F21">
            <w:pPr>
              <w:pStyle w:val="TAL"/>
              <w:rPr>
                <w:szCs w:val="18"/>
              </w:rPr>
            </w:pPr>
            <w:r w:rsidRPr="00E27D23">
              <w:rPr>
                <w:szCs w:val="18"/>
              </w:rPr>
              <w:t>17.4.0</w:t>
            </w:r>
          </w:p>
        </w:tc>
      </w:tr>
      <w:tr w:rsidR="002C6F21" w:rsidRPr="00E27D23" w14:paraId="5FBC5D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4B5FCBD"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ADABC2"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A32E28" w14:textId="0D4963A3" w:rsidR="002C6F21" w:rsidRPr="00E27D23" w:rsidRDefault="002C6F21" w:rsidP="002C6F21">
            <w:pPr>
              <w:pStyle w:val="TAL"/>
              <w:rPr>
                <w:szCs w:val="18"/>
              </w:rPr>
            </w:pPr>
            <w:r w:rsidRPr="00E27D23">
              <w:rPr>
                <w:szCs w:val="18"/>
              </w:rPr>
              <w:t>R5-2348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2E97F7" w14:textId="50A98C07" w:rsidR="002C6F21" w:rsidRPr="00E27D23" w:rsidRDefault="002C6F21" w:rsidP="002C6F21">
            <w:pPr>
              <w:pStyle w:val="TAL"/>
              <w:rPr>
                <w:szCs w:val="18"/>
              </w:rPr>
            </w:pPr>
            <w:r w:rsidRPr="00E27D23">
              <w:rPr>
                <w:szCs w:val="18"/>
              </w:rPr>
              <w:t>39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8893A1" w14:textId="136DC95B"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946A78" w14:textId="75D25CE1"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C55569" w14:textId="49985F4E" w:rsidR="002C6F21" w:rsidRPr="00E27D23" w:rsidRDefault="002C6F21" w:rsidP="002C6F21">
            <w:pPr>
              <w:pStyle w:val="TAL"/>
              <w:rPr>
                <w:szCs w:val="18"/>
              </w:rPr>
            </w:pPr>
            <w:r w:rsidRPr="00E27D23">
              <w:rPr>
                <w:szCs w:val="18"/>
              </w:rPr>
              <w:t>Addition of FR2 cell power levels for 8.1.4.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6A727D" w14:textId="77777777" w:rsidR="002C6F21" w:rsidRPr="00E27D23" w:rsidRDefault="002C6F21" w:rsidP="002C6F21">
            <w:pPr>
              <w:pStyle w:val="TAL"/>
              <w:rPr>
                <w:szCs w:val="18"/>
              </w:rPr>
            </w:pPr>
            <w:r w:rsidRPr="00E27D23">
              <w:rPr>
                <w:szCs w:val="18"/>
              </w:rPr>
              <w:t>17.4.0</w:t>
            </w:r>
          </w:p>
        </w:tc>
      </w:tr>
      <w:tr w:rsidR="002C6F21" w:rsidRPr="00E27D23" w14:paraId="0FF59C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C7334B"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A07A26E"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EF3C2A" w14:textId="538015E4" w:rsidR="002C6F21" w:rsidRPr="00E27D23" w:rsidRDefault="002C6F21" w:rsidP="002C6F21">
            <w:pPr>
              <w:pStyle w:val="TAL"/>
              <w:rPr>
                <w:szCs w:val="18"/>
              </w:rPr>
            </w:pPr>
            <w:r w:rsidRPr="00E27D23">
              <w:rPr>
                <w:szCs w:val="18"/>
              </w:rPr>
              <w:t>R5-2350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E3E7CE" w14:textId="2242261E" w:rsidR="002C6F21" w:rsidRPr="00E27D23" w:rsidRDefault="002C6F21" w:rsidP="002C6F21">
            <w:pPr>
              <w:pStyle w:val="TAL"/>
              <w:rPr>
                <w:szCs w:val="18"/>
              </w:rPr>
            </w:pPr>
            <w:r w:rsidRPr="00E27D23">
              <w:rPr>
                <w:szCs w:val="18"/>
              </w:rPr>
              <w:t>39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40ADCA" w14:textId="5EBD0278"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580435" w14:textId="1414B0EE"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A65FAF" w14:textId="3F8445EB" w:rsidR="002C6F21" w:rsidRPr="00E27D23" w:rsidRDefault="002C6F21" w:rsidP="002C6F21">
            <w:pPr>
              <w:pStyle w:val="TAL"/>
              <w:rPr>
                <w:szCs w:val="18"/>
              </w:rPr>
            </w:pPr>
            <w:r w:rsidRPr="00E27D23">
              <w:rPr>
                <w:szCs w:val="18"/>
              </w:rPr>
              <w:t>Correction to NR MUSIM test case 9.1.5.2.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B1B548" w14:textId="77777777" w:rsidR="002C6F21" w:rsidRPr="00E27D23" w:rsidRDefault="002C6F21" w:rsidP="002C6F21">
            <w:pPr>
              <w:pStyle w:val="TAL"/>
              <w:rPr>
                <w:szCs w:val="18"/>
              </w:rPr>
            </w:pPr>
            <w:r w:rsidRPr="00E27D23">
              <w:rPr>
                <w:szCs w:val="18"/>
              </w:rPr>
              <w:t>17.4.0</w:t>
            </w:r>
          </w:p>
        </w:tc>
      </w:tr>
      <w:tr w:rsidR="002C6F21" w:rsidRPr="00E27D23" w14:paraId="39EABF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612CB8"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AFD4A57"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19A7A1" w14:textId="4259E679" w:rsidR="002C6F21" w:rsidRPr="00E27D23" w:rsidRDefault="002C6F21" w:rsidP="002C6F21">
            <w:pPr>
              <w:pStyle w:val="TAL"/>
              <w:rPr>
                <w:szCs w:val="18"/>
              </w:rPr>
            </w:pPr>
            <w:r w:rsidRPr="00E27D23">
              <w:rPr>
                <w:szCs w:val="18"/>
              </w:rPr>
              <w:t>R5-2350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406B8F" w14:textId="6B0B1F42" w:rsidR="002C6F21" w:rsidRPr="00E27D23" w:rsidRDefault="002C6F21" w:rsidP="002C6F21">
            <w:pPr>
              <w:pStyle w:val="TAL"/>
              <w:rPr>
                <w:szCs w:val="18"/>
              </w:rPr>
            </w:pPr>
            <w:r w:rsidRPr="00E27D23">
              <w:rPr>
                <w:szCs w:val="18"/>
              </w:rPr>
              <w:t>39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6B1CE7" w14:textId="24BB1619"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08D20" w14:textId="384B7EF2"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730235" w14:textId="786319D2" w:rsidR="002C6F21" w:rsidRPr="00E27D23" w:rsidRDefault="002C6F21" w:rsidP="002C6F21">
            <w:pPr>
              <w:pStyle w:val="TAL"/>
              <w:rPr>
                <w:szCs w:val="18"/>
              </w:rPr>
            </w:pPr>
            <w:r w:rsidRPr="00E27D23">
              <w:rPr>
                <w:szCs w:val="18"/>
              </w:rPr>
              <w:t>Updates to eCall test case 11.5.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286F38" w14:textId="77777777" w:rsidR="002C6F21" w:rsidRPr="00E27D23" w:rsidRDefault="002C6F21" w:rsidP="002C6F21">
            <w:pPr>
              <w:pStyle w:val="TAL"/>
              <w:rPr>
                <w:szCs w:val="18"/>
              </w:rPr>
            </w:pPr>
            <w:r w:rsidRPr="00E27D23">
              <w:rPr>
                <w:szCs w:val="18"/>
              </w:rPr>
              <w:t>17.4.0</w:t>
            </w:r>
          </w:p>
        </w:tc>
      </w:tr>
      <w:tr w:rsidR="002C6F21" w:rsidRPr="00E27D23" w14:paraId="2E93C7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57F13A6"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219228"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F0F3FB" w14:textId="0DEB7545" w:rsidR="002C6F21" w:rsidRPr="00E27D23" w:rsidRDefault="002C6F21" w:rsidP="002C6F21">
            <w:pPr>
              <w:pStyle w:val="TAL"/>
              <w:rPr>
                <w:szCs w:val="18"/>
              </w:rPr>
            </w:pPr>
            <w:r w:rsidRPr="00E27D23">
              <w:rPr>
                <w:szCs w:val="18"/>
              </w:rPr>
              <w:t>R5-2350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CCA9CA" w14:textId="4351D6CA" w:rsidR="002C6F21" w:rsidRPr="00E27D23" w:rsidRDefault="002C6F21" w:rsidP="002C6F21">
            <w:pPr>
              <w:pStyle w:val="TAL"/>
              <w:rPr>
                <w:szCs w:val="18"/>
              </w:rPr>
            </w:pPr>
            <w:r w:rsidRPr="00E27D23">
              <w:rPr>
                <w:szCs w:val="18"/>
              </w:rPr>
              <w:t>39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9AA0C6" w14:textId="35A9EB29"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167F1B" w14:textId="52AF4D53"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170AF8" w14:textId="6B57E123" w:rsidR="002C6F21" w:rsidRPr="00E27D23" w:rsidRDefault="002C6F21" w:rsidP="002C6F21">
            <w:pPr>
              <w:pStyle w:val="TAL"/>
              <w:rPr>
                <w:szCs w:val="18"/>
              </w:rPr>
            </w:pPr>
            <w:r w:rsidRPr="00E27D23">
              <w:rPr>
                <w:szCs w:val="18"/>
              </w:rPr>
              <w:t>Editorial update to UAC test case 11.3.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0CB5F8" w14:textId="77777777" w:rsidR="002C6F21" w:rsidRPr="00E27D23" w:rsidRDefault="002C6F21" w:rsidP="002C6F21">
            <w:pPr>
              <w:pStyle w:val="TAL"/>
              <w:rPr>
                <w:szCs w:val="18"/>
              </w:rPr>
            </w:pPr>
            <w:r w:rsidRPr="00E27D23">
              <w:rPr>
                <w:szCs w:val="18"/>
              </w:rPr>
              <w:t>17.4.0</w:t>
            </w:r>
          </w:p>
        </w:tc>
      </w:tr>
      <w:tr w:rsidR="002C6F21" w:rsidRPr="00E27D23" w14:paraId="6B216B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71CD21"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D73CAA"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3EF8C9" w14:textId="1CFE8C38" w:rsidR="002C6F21" w:rsidRPr="00E27D23" w:rsidRDefault="002C6F21" w:rsidP="002C6F21">
            <w:pPr>
              <w:pStyle w:val="TAL"/>
              <w:rPr>
                <w:szCs w:val="18"/>
              </w:rPr>
            </w:pPr>
            <w:r w:rsidRPr="00E27D23">
              <w:rPr>
                <w:szCs w:val="18"/>
              </w:rPr>
              <w:t>R5-2350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DB0540" w14:textId="2A36434B" w:rsidR="002C6F21" w:rsidRPr="00E27D23" w:rsidRDefault="002C6F21" w:rsidP="002C6F21">
            <w:pPr>
              <w:pStyle w:val="TAL"/>
              <w:rPr>
                <w:szCs w:val="18"/>
              </w:rPr>
            </w:pPr>
            <w:r w:rsidRPr="00E27D23">
              <w:rPr>
                <w:szCs w:val="18"/>
              </w:rPr>
              <w:t>39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6524A4" w14:textId="7EC05B6D"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3B90DB" w14:textId="348053DE"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30DCE8" w14:textId="2C806AF2" w:rsidR="002C6F21" w:rsidRPr="00E27D23" w:rsidRDefault="002C6F21" w:rsidP="002C6F21">
            <w:pPr>
              <w:pStyle w:val="TAL"/>
              <w:rPr>
                <w:szCs w:val="18"/>
              </w:rPr>
            </w:pPr>
            <w:r w:rsidRPr="00E27D23">
              <w:rPr>
                <w:szCs w:val="18"/>
              </w:rPr>
              <w:t>Addition of new MPS priority indication UAC test case 11.3.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975E5D" w14:textId="77777777" w:rsidR="002C6F21" w:rsidRPr="00E27D23" w:rsidRDefault="002C6F21" w:rsidP="002C6F21">
            <w:pPr>
              <w:pStyle w:val="TAL"/>
              <w:rPr>
                <w:szCs w:val="18"/>
              </w:rPr>
            </w:pPr>
            <w:r w:rsidRPr="00E27D23">
              <w:rPr>
                <w:szCs w:val="18"/>
              </w:rPr>
              <w:t>17.4.0</w:t>
            </w:r>
          </w:p>
        </w:tc>
      </w:tr>
      <w:tr w:rsidR="002C6F21" w:rsidRPr="00E27D23" w14:paraId="1BE2193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485210"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812FC9"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133B84" w14:textId="6C560400" w:rsidR="002C6F21" w:rsidRPr="00E27D23" w:rsidRDefault="002C6F21" w:rsidP="002C6F21">
            <w:pPr>
              <w:pStyle w:val="TAL"/>
              <w:rPr>
                <w:szCs w:val="18"/>
              </w:rPr>
            </w:pPr>
            <w:r w:rsidRPr="00E27D23">
              <w:rPr>
                <w:szCs w:val="18"/>
              </w:rPr>
              <w:t>R5-2352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DEF66A" w14:textId="3A1E3B73" w:rsidR="002C6F21" w:rsidRPr="00E27D23" w:rsidRDefault="002C6F21" w:rsidP="002C6F21">
            <w:pPr>
              <w:pStyle w:val="TAL"/>
              <w:rPr>
                <w:szCs w:val="18"/>
              </w:rPr>
            </w:pPr>
            <w:r w:rsidRPr="00E27D23">
              <w:rPr>
                <w:szCs w:val="18"/>
              </w:rPr>
              <w:t>39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A03AF0" w14:textId="34DB6F6A"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0201E5" w14:textId="614DF7AB"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0FA003" w14:textId="1AFA2593" w:rsidR="002C6F21" w:rsidRPr="00E27D23" w:rsidRDefault="002C6F21" w:rsidP="002C6F21">
            <w:pPr>
              <w:pStyle w:val="TAL"/>
              <w:rPr>
                <w:szCs w:val="18"/>
              </w:rPr>
            </w:pPr>
            <w:r w:rsidRPr="00E27D23">
              <w:rPr>
                <w:szCs w:val="18"/>
              </w:rPr>
              <w:t>Correction to eNS test case 9.1.10.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A7A4345" w14:textId="77777777" w:rsidR="002C6F21" w:rsidRPr="00E27D23" w:rsidRDefault="002C6F21" w:rsidP="002C6F21">
            <w:pPr>
              <w:pStyle w:val="TAL"/>
              <w:rPr>
                <w:szCs w:val="18"/>
              </w:rPr>
            </w:pPr>
            <w:r w:rsidRPr="00E27D23">
              <w:rPr>
                <w:szCs w:val="18"/>
              </w:rPr>
              <w:t>17.4.0</w:t>
            </w:r>
          </w:p>
        </w:tc>
      </w:tr>
      <w:tr w:rsidR="002C6F21" w:rsidRPr="00E27D23" w14:paraId="012BC6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D03CE87"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171B83"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873DD8" w14:textId="3AE47507" w:rsidR="002C6F21" w:rsidRPr="00E27D23" w:rsidRDefault="002C6F21" w:rsidP="002C6F21">
            <w:pPr>
              <w:pStyle w:val="TAL"/>
              <w:rPr>
                <w:szCs w:val="18"/>
              </w:rPr>
            </w:pPr>
            <w:r w:rsidRPr="00E27D23">
              <w:rPr>
                <w:szCs w:val="18"/>
              </w:rPr>
              <w:t>R5-2352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5C455C" w14:textId="072343E0" w:rsidR="002C6F21" w:rsidRPr="00E27D23" w:rsidRDefault="002C6F21" w:rsidP="002C6F21">
            <w:pPr>
              <w:pStyle w:val="TAL"/>
              <w:rPr>
                <w:szCs w:val="18"/>
              </w:rPr>
            </w:pPr>
            <w:r w:rsidRPr="00E27D23">
              <w:rPr>
                <w:szCs w:val="18"/>
              </w:rPr>
              <w:t>38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DDB59C" w14:textId="6EEF994D"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8CFDAF" w14:textId="78D91043"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ECFE83" w14:textId="14E98ADF" w:rsidR="002C6F21" w:rsidRPr="00E27D23" w:rsidRDefault="002C6F21" w:rsidP="002C6F21">
            <w:pPr>
              <w:pStyle w:val="TAL"/>
              <w:rPr>
                <w:szCs w:val="18"/>
              </w:rPr>
            </w:pPr>
            <w:r w:rsidRPr="00E27D23">
              <w:rPr>
                <w:szCs w:val="18"/>
              </w:rPr>
              <w:t>Correction to eCPSOR TC 6.3.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ECBC90" w14:textId="77777777" w:rsidR="002C6F21" w:rsidRPr="00E27D23" w:rsidRDefault="002C6F21" w:rsidP="002C6F21">
            <w:pPr>
              <w:pStyle w:val="TAL"/>
              <w:rPr>
                <w:szCs w:val="18"/>
              </w:rPr>
            </w:pPr>
            <w:r w:rsidRPr="00E27D23">
              <w:rPr>
                <w:szCs w:val="18"/>
              </w:rPr>
              <w:t>17.4.0</w:t>
            </w:r>
          </w:p>
        </w:tc>
      </w:tr>
      <w:tr w:rsidR="002C6F21" w:rsidRPr="00E27D23" w14:paraId="44638A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B7BF58"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349592"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5ACC99" w14:textId="696A5F4A" w:rsidR="002C6F21" w:rsidRPr="00E27D23" w:rsidRDefault="002C6F21" w:rsidP="002C6F21">
            <w:pPr>
              <w:pStyle w:val="TAL"/>
              <w:rPr>
                <w:szCs w:val="18"/>
              </w:rPr>
            </w:pPr>
            <w:r w:rsidRPr="00E27D23">
              <w:rPr>
                <w:szCs w:val="18"/>
              </w:rPr>
              <w:t>R5-2352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67B2CB" w14:textId="3A51CCC2" w:rsidR="002C6F21" w:rsidRPr="00E27D23" w:rsidRDefault="002C6F21" w:rsidP="002C6F21">
            <w:pPr>
              <w:pStyle w:val="TAL"/>
              <w:rPr>
                <w:szCs w:val="18"/>
              </w:rPr>
            </w:pPr>
            <w:r w:rsidRPr="00E27D23">
              <w:rPr>
                <w:szCs w:val="18"/>
              </w:rPr>
              <w:t>39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42EBD6" w14:textId="6F28F009"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5E65A1" w14:textId="108D8701"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6DB91D" w14:textId="1FBEEB25" w:rsidR="002C6F21" w:rsidRPr="00E27D23" w:rsidRDefault="002C6F21" w:rsidP="002C6F21">
            <w:pPr>
              <w:pStyle w:val="TAL"/>
              <w:rPr>
                <w:szCs w:val="18"/>
              </w:rPr>
            </w:pPr>
            <w:r w:rsidRPr="00E27D23">
              <w:rPr>
                <w:szCs w:val="18"/>
              </w:rPr>
              <w:t>Correction of SCell dormancy indication CA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7636F63" w14:textId="77777777" w:rsidR="002C6F21" w:rsidRPr="00E27D23" w:rsidRDefault="002C6F21" w:rsidP="002C6F21">
            <w:pPr>
              <w:pStyle w:val="TAL"/>
              <w:rPr>
                <w:szCs w:val="18"/>
              </w:rPr>
            </w:pPr>
            <w:r w:rsidRPr="00E27D23">
              <w:rPr>
                <w:szCs w:val="18"/>
              </w:rPr>
              <w:t>17.4.0</w:t>
            </w:r>
          </w:p>
        </w:tc>
      </w:tr>
      <w:tr w:rsidR="002C6F21" w:rsidRPr="00E27D23" w14:paraId="20B9D4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40D9A1"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E9A60A"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93C272" w14:textId="30D67A3E" w:rsidR="002C6F21" w:rsidRPr="00E27D23" w:rsidRDefault="002C6F21" w:rsidP="002C6F21">
            <w:pPr>
              <w:pStyle w:val="TAL"/>
              <w:rPr>
                <w:szCs w:val="18"/>
              </w:rPr>
            </w:pPr>
            <w:r w:rsidRPr="00E27D23">
              <w:rPr>
                <w:szCs w:val="18"/>
              </w:rPr>
              <w:t>R5-2352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977012" w14:textId="2080DD0C" w:rsidR="002C6F21" w:rsidRPr="00E27D23" w:rsidRDefault="002C6F21" w:rsidP="002C6F21">
            <w:pPr>
              <w:pStyle w:val="TAL"/>
              <w:rPr>
                <w:szCs w:val="18"/>
              </w:rPr>
            </w:pPr>
            <w:r w:rsidRPr="00E27D23">
              <w:rPr>
                <w:szCs w:val="18"/>
              </w:rPr>
              <w:t>39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B34884" w14:textId="0AACEB3B"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F1D1F7" w14:textId="26C8F00E"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109453" w14:textId="5D94D915" w:rsidR="002C6F21" w:rsidRPr="00E27D23" w:rsidRDefault="002C6F21" w:rsidP="002C6F21">
            <w:pPr>
              <w:pStyle w:val="TAL"/>
              <w:rPr>
                <w:szCs w:val="18"/>
              </w:rPr>
            </w:pPr>
            <w:r w:rsidRPr="00E27D23">
              <w:rPr>
                <w:szCs w:val="18"/>
              </w:rPr>
              <w:t>Correction to NR testcase 7.1.1.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16F258" w14:textId="77777777" w:rsidR="002C6F21" w:rsidRPr="00E27D23" w:rsidRDefault="002C6F21" w:rsidP="002C6F21">
            <w:pPr>
              <w:pStyle w:val="TAL"/>
              <w:rPr>
                <w:szCs w:val="18"/>
              </w:rPr>
            </w:pPr>
            <w:r w:rsidRPr="00E27D23">
              <w:rPr>
                <w:szCs w:val="18"/>
              </w:rPr>
              <w:t>17.4.0</w:t>
            </w:r>
          </w:p>
        </w:tc>
      </w:tr>
      <w:tr w:rsidR="002C6F21" w:rsidRPr="00E27D23" w14:paraId="43EB5F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466DA7"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E956BE"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B17DE9" w14:textId="2F1C66A1" w:rsidR="002C6F21" w:rsidRPr="00E27D23" w:rsidRDefault="002C6F21" w:rsidP="002C6F21">
            <w:pPr>
              <w:pStyle w:val="TAL"/>
              <w:rPr>
                <w:szCs w:val="18"/>
              </w:rPr>
            </w:pPr>
            <w:r w:rsidRPr="00E27D23">
              <w:rPr>
                <w:szCs w:val="18"/>
              </w:rPr>
              <w:t>R5-2352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380F11" w14:textId="05AE16B7" w:rsidR="002C6F21" w:rsidRPr="00E27D23" w:rsidRDefault="002C6F21" w:rsidP="002C6F21">
            <w:pPr>
              <w:pStyle w:val="TAL"/>
              <w:rPr>
                <w:szCs w:val="18"/>
              </w:rPr>
            </w:pPr>
            <w:r w:rsidRPr="00E27D23">
              <w:rPr>
                <w:szCs w:val="18"/>
              </w:rPr>
              <w:t>39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A6B439" w14:textId="02AA24DB"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CDFA0" w14:textId="545485C7"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FBCCB4" w14:textId="16574033" w:rsidR="002C6F21" w:rsidRPr="00E27D23" w:rsidRDefault="002C6F21" w:rsidP="002C6F21">
            <w:pPr>
              <w:pStyle w:val="TAL"/>
              <w:rPr>
                <w:szCs w:val="18"/>
              </w:rPr>
            </w:pPr>
            <w:r w:rsidRPr="00E27D23">
              <w:rPr>
                <w:szCs w:val="18"/>
              </w:rPr>
              <w:t>Update NR 2 step RACH test case 7.1.1.1.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E8C51E" w14:textId="77777777" w:rsidR="002C6F21" w:rsidRPr="00E27D23" w:rsidRDefault="002C6F21" w:rsidP="002C6F21">
            <w:pPr>
              <w:pStyle w:val="TAL"/>
              <w:rPr>
                <w:szCs w:val="18"/>
              </w:rPr>
            </w:pPr>
            <w:r w:rsidRPr="00E27D23">
              <w:rPr>
                <w:szCs w:val="18"/>
              </w:rPr>
              <w:t>17.4.0</w:t>
            </w:r>
          </w:p>
        </w:tc>
      </w:tr>
      <w:tr w:rsidR="002C6F21" w:rsidRPr="00E27D23" w14:paraId="62842A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C77AA5"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B8EDCC"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878D7E" w14:textId="6F99FA9D" w:rsidR="002C6F21" w:rsidRPr="00E27D23" w:rsidRDefault="002C6F21" w:rsidP="002C6F21">
            <w:pPr>
              <w:pStyle w:val="TAL"/>
              <w:rPr>
                <w:szCs w:val="18"/>
              </w:rPr>
            </w:pPr>
            <w:r w:rsidRPr="00E27D23">
              <w:rPr>
                <w:szCs w:val="18"/>
              </w:rPr>
              <w:t>R5-2352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4BE136" w14:textId="499D012E" w:rsidR="002C6F21" w:rsidRPr="00E27D23" w:rsidRDefault="002C6F21" w:rsidP="002C6F21">
            <w:pPr>
              <w:pStyle w:val="TAL"/>
              <w:rPr>
                <w:szCs w:val="18"/>
              </w:rPr>
            </w:pPr>
            <w:r w:rsidRPr="00E27D23">
              <w:rPr>
                <w:szCs w:val="18"/>
              </w:rPr>
              <w:t>39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0B7E34" w14:textId="2743230B"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F56376" w14:textId="55A434F6"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F5919D" w14:textId="2A287CB6" w:rsidR="002C6F21" w:rsidRPr="00E27D23" w:rsidRDefault="002C6F21" w:rsidP="002C6F21">
            <w:pPr>
              <w:pStyle w:val="TAL"/>
              <w:rPr>
                <w:szCs w:val="18"/>
              </w:rPr>
            </w:pPr>
            <w:r w:rsidRPr="00E27D23">
              <w:rPr>
                <w:szCs w:val="18"/>
              </w:rPr>
              <w:t>Corrections to UDC test case 7.1.3.6.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E015AB" w14:textId="77777777" w:rsidR="002C6F21" w:rsidRPr="00E27D23" w:rsidRDefault="002C6F21" w:rsidP="002C6F21">
            <w:pPr>
              <w:pStyle w:val="TAL"/>
              <w:rPr>
                <w:szCs w:val="18"/>
              </w:rPr>
            </w:pPr>
            <w:r w:rsidRPr="00E27D23">
              <w:rPr>
                <w:szCs w:val="18"/>
              </w:rPr>
              <w:t>17.4.0</w:t>
            </w:r>
          </w:p>
        </w:tc>
      </w:tr>
      <w:tr w:rsidR="002C6F21" w:rsidRPr="00E27D23" w14:paraId="630556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B8D662"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051610"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2C40F4" w14:textId="013047DC" w:rsidR="002C6F21" w:rsidRPr="00E27D23" w:rsidRDefault="002C6F21" w:rsidP="002C6F21">
            <w:pPr>
              <w:pStyle w:val="TAL"/>
              <w:rPr>
                <w:szCs w:val="18"/>
              </w:rPr>
            </w:pPr>
            <w:r w:rsidRPr="00E27D23">
              <w:rPr>
                <w:szCs w:val="18"/>
              </w:rPr>
              <w:t>R5-2352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C47BA7" w14:textId="1790A4A6" w:rsidR="002C6F21" w:rsidRPr="00E27D23" w:rsidRDefault="002C6F21" w:rsidP="002C6F21">
            <w:pPr>
              <w:pStyle w:val="TAL"/>
              <w:rPr>
                <w:szCs w:val="18"/>
              </w:rPr>
            </w:pPr>
            <w:r w:rsidRPr="00E27D23">
              <w:rPr>
                <w:szCs w:val="18"/>
              </w:rPr>
              <w:t>39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C87330" w14:textId="230941A2"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F7B0C8" w14:textId="3527A8B6"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45D947" w14:textId="6BEB47BF" w:rsidR="002C6F21" w:rsidRPr="00E27D23" w:rsidRDefault="002C6F21" w:rsidP="002C6F21">
            <w:pPr>
              <w:pStyle w:val="TAL"/>
              <w:rPr>
                <w:szCs w:val="18"/>
              </w:rPr>
            </w:pPr>
            <w:r w:rsidRPr="00E27D23">
              <w:rPr>
                <w:szCs w:val="18"/>
              </w:rPr>
              <w:t>Corrections to UDC test case 7.1.3.6.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6AD2C7F" w14:textId="77777777" w:rsidR="002C6F21" w:rsidRPr="00E27D23" w:rsidRDefault="002C6F21" w:rsidP="002C6F21">
            <w:pPr>
              <w:pStyle w:val="TAL"/>
              <w:rPr>
                <w:szCs w:val="18"/>
              </w:rPr>
            </w:pPr>
            <w:r w:rsidRPr="00E27D23">
              <w:rPr>
                <w:szCs w:val="18"/>
              </w:rPr>
              <w:t>17.4.0</w:t>
            </w:r>
          </w:p>
        </w:tc>
      </w:tr>
      <w:tr w:rsidR="002C6F21" w:rsidRPr="00E27D23" w14:paraId="15E56F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8C97DB9"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E8F18F"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87BC24" w14:textId="344168E9" w:rsidR="002C6F21" w:rsidRPr="00E27D23" w:rsidRDefault="002C6F21" w:rsidP="002C6F21">
            <w:pPr>
              <w:pStyle w:val="TAL"/>
              <w:rPr>
                <w:szCs w:val="18"/>
              </w:rPr>
            </w:pPr>
            <w:r w:rsidRPr="00E27D23">
              <w:rPr>
                <w:szCs w:val="18"/>
              </w:rPr>
              <w:t>R5-2352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49659A" w14:textId="4D80252F" w:rsidR="002C6F21" w:rsidRPr="00E27D23" w:rsidRDefault="002C6F21" w:rsidP="002C6F21">
            <w:pPr>
              <w:pStyle w:val="TAL"/>
              <w:rPr>
                <w:szCs w:val="18"/>
              </w:rPr>
            </w:pPr>
            <w:r w:rsidRPr="00E27D23">
              <w:rPr>
                <w:szCs w:val="18"/>
              </w:rPr>
              <w:t>39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CBAB73" w14:textId="481F5876"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7D20D7" w14:textId="75917F48"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618536" w14:textId="0CE58CEB" w:rsidR="002C6F21" w:rsidRPr="00E27D23" w:rsidRDefault="002C6F21" w:rsidP="002C6F21">
            <w:pPr>
              <w:pStyle w:val="TAL"/>
              <w:rPr>
                <w:szCs w:val="18"/>
              </w:rPr>
            </w:pPr>
            <w:r w:rsidRPr="00E27D23">
              <w:rPr>
                <w:szCs w:val="18"/>
              </w:rPr>
              <w:t>Update to eCall test case 8.1.4.1.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404FCB" w14:textId="77777777" w:rsidR="002C6F21" w:rsidRPr="00E27D23" w:rsidRDefault="002C6F21" w:rsidP="002C6F21">
            <w:pPr>
              <w:pStyle w:val="TAL"/>
              <w:rPr>
                <w:szCs w:val="18"/>
              </w:rPr>
            </w:pPr>
            <w:r w:rsidRPr="00E27D23">
              <w:rPr>
                <w:szCs w:val="18"/>
              </w:rPr>
              <w:t>17.4.0</w:t>
            </w:r>
          </w:p>
        </w:tc>
      </w:tr>
      <w:tr w:rsidR="002C6F21" w:rsidRPr="00E27D23" w14:paraId="7F7212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99BC46"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6D8B3FA"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7D630C" w14:textId="4C629002" w:rsidR="002C6F21" w:rsidRPr="00E27D23" w:rsidRDefault="002C6F21" w:rsidP="002C6F21">
            <w:pPr>
              <w:pStyle w:val="TAL"/>
              <w:rPr>
                <w:szCs w:val="18"/>
              </w:rPr>
            </w:pPr>
            <w:r w:rsidRPr="00E27D23">
              <w:rPr>
                <w:szCs w:val="18"/>
              </w:rPr>
              <w:t>R5-2352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4DAC7C" w14:textId="69CCD3E1" w:rsidR="002C6F21" w:rsidRPr="00E27D23" w:rsidRDefault="002C6F21" w:rsidP="002C6F21">
            <w:pPr>
              <w:pStyle w:val="TAL"/>
              <w:rPr>
                <w:szCs w:val="18"/>
              </w:rPr>
            </w:pPr>
            <w:r w:rsidRPr="00E27D23">
              <w:rPr>
                <w:szCs w:val="18"/>
              </w:rPr>
              <w:t>39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DEE4E4" w14:textId="71E96023"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FFE27C" w14:textId="211A1328"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A07901" w14:textId="2701CC52" w:rsidR="002C6F21" w:rsidRPr="00E27D23" w:rsidRDefault="002C6F21" w:rsidP="002C6F21">
            <w:pPr>
              <w:pStyle w:val="TAL"/>
              <w:rPr>
                <w:szCs w:val="18"/>
              </w:rPr>
            </w:pPr>
            <w:r w:rsidRPr="00E27D23">
              <w:rPr>
                <w:szCs w:val="18"/>
              </w:rPr>
              <w:t>Update of NR RRC TC 8.1.5.8.2.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4ED98D" w14:textId="77777777" w:rsidR="002C6F21" w:rsidRPr="00E27D23" w:rsidRDefault="002C6F21" w:rsidP="002C6F21">
            <w:pPr>
              <w:pStyle w:val="TAL"/>
              <w:rPr>
                <w:szCs w:val="18"/>
              </w:rPr>
            </w:pPr>
            <w:r w:rsidRPr="00E27D23">
              <w:rPr>
                <w:szCs w:val="18"/>
              </w:rPr>
              <w:t>17.4.0</w:t>
            </w:r>
          </w:p>
        </w:tc>
      </w:tr>
      <w:tr w:rsidR="002C6F21" w:rsidRPr="00E27D23" w14:paraId="6D1656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27D520"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C27EAAA"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6264E2" w14:textId="7C3B6823" w:rsidR="002C6F21" w:rsidRPr="00E27D23" w:rsidRDefault="002C6F21" w:rsidP="002C6F21">
            <w:pPr>
              <w:pStyle w:val="TAL"/>
              <w:rPr>
                <w:szCs w:val="18"/>
              </w:rPr>
            </w:pPr>
            <w:r w:rsidRPr="00E27D23">
              <w:rPr>
                <w:szCs w:val="18"/>
              </w:rPr>
              <w:t>R5-2352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C505F3" w14:textId="005DA380" w:rsidR="002C6F21" w:rsidRPr="00E27D23" w:rsidRDefault="002C6F21" w:rsidP="002C6F21">
            <w:pPr>
              <w:pStyle w:val="TAL"/>
              <w:rPr>
                <w:szCs w:val="18"/>
              </w:rPr>
            </w:pPr>
            <w:r w:rsidRPr="00E27D23">
              <w:rPr>
                <w:szCs w:val="18"/>
              </w:rPr>
              <w:t>39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81F891" w14:textId="2356214B"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29C2D9" w14:textId="3A481224"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24AF17" w14:textId="55EB3BC1" w:rsidR="002C6F21" w:rsidRPr="00E27D23" w:rsidRDefault="002C6F21" w:rsidP="002C6F21">
            <w:pPr>
              <w:pStyle w:val="TAL"/>
              <w:rPr>
                <w:szCs w:val="18"/>
              </w:rPr>
            </w:pPr>
            <w:r w:rsidRPr="00E27D23">
              <w:rPr>
                <w:szCs w:val="18"/>
              </w:rPr>
              <w:t>Correction to ENDC testcase 8.2.2.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5DB7EF" w14:textId="77777777" w:rsidR="002C6F21" w:rsidRPr="00E27D23" w:rsidRDefault="002C6F21" w:rsidP="002C6F21">
            <w:pPr>
              <w:pStyle w:val="TAL"/>
              <w:rPr>
                <w:szCs w:val="18"/>
              </w:rPr>
            </w:pPr>
            <w:r w:rsidRPr="00E27D23">
              <w:rPr>
                <w:szCs w:val="18"/>
              </w:rPr>
              <w:t>17.4.0</w:t>
            </w:r>
          </w:p>
        </w:tc>
      </w:tr>
      <w:tr w:rsidR="002C6F21" w:rsidRPr="00E27D23" w14:paraId="30C547D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7DF66D"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637D54"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CBCF2A" w14:textId="0E171349" w:rsidR="002C6F21" w:rsidRPr="00E27D23" w:rsidRDefault="002C6F21" w:rsidP="002C6F21">
            <w:pPr>
              <w:pStyle w:val="TAL"/>
              <w:rPr>
                <w:szCs w:val="18"/>
              </w:rPr>
            </w:pPr>
            <w:r w:rsidRPr="00E27D23">
              <w:rPr>
                <w:szCs w:val="18"/>
              </w:rPr>
              <w:t>R5-2352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D75B52" w14:textId="79ECB369" w:rsidR="002C6F21" w:rsidRPr="00E27D23" w:rsidRDefault="002C6F21" w:rsidP="002C6F21">
            <w:pPr>
              <w:pStyle w:val="TAL"/>
              <w:rPr>
                <w:szCs w:val="18"/>
              </w:rPr>
            </w:pPr>
            <w:r w:rsidRPr="00E27D23">
              <w:rPr>
                <w:szCs w:val="18"/>
              </w:rPr>
              <w:t>39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D72332" w14:textId="08ABB62A"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6DF6CD" w14:textId="3E7815D7"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A1F4CF" w14:textId="548B4767" w:rsidR="002C6F21" w:rsidRPr="00E27D23" w:rsidRDefault="002C6F21" w:rsidP="002C6F21">
            <w:pPr>
              <w:pStyle w:val="TAL"/>
              <w:rPr>
                <w:szCs w:val="18"/>
              </w:rPr>
            </w:pPr>
            <w:r w:rsidRPr="00E27D23">
              <w:rPr>
                <w:szCs w:val="18"/>
              </w:rPr>
              <w:t>Update of NEDC TC 8.2.6.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93976FA" w14:textId="77777777" w:rsidR="002C6F21" w:rsidRPr="00E27D23" w:rsidRDefault="002C6F21" w:rsidP="002C6F21">
            <w:pPr>
              <w:pStyle w:val="TAL"/>
              <w:rPr>
                <w:szCs w:val="18"/>
              </w:rPr>
            </w:pPr>
            <w:r w:rsidRPr="00E27D23">
              <w:rPr>
                <w:szCs w:val="18"/>
              </w:rPr>
              <w:t>17.4.0</w:t>
            </w:r>
          </w:p>
        </w:tc>
      </w:tr>
      <w:tr w:rsidR="002C6F21" w:rsidRPr="00E27D23" w14:paraId="4BAC27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5E83955"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EC2A26"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19DD73" w14:textId="264B81B5" w:rsidR="002C6F21" w:rsidRPr="00E27D23" w:rsidRDefault="002C6F21" w:rsidP="002C6F21">
            <w:pPr>
              <w:pStyle w:val="TAL"/>
              <w:rPr>
                <w:szCs w:val="18"/>
              </w:rPr>
            </w:pPr>
            <w:r w:rsidRPr="00E27D23">
              <w:rPr>
                <w:szCs w:val="18"/>
              </w:rPr>
              <w:t>R5-2352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518954" w14:textId="1FEAB5DE" w:rsidR="002C6F21" w:rsidRPr="00E27D23" w:rsidRDefault="002C6F21" w:rsidP="002C6F21">
            <w:pPr>
              <w:pStyle w:val="TAL"/>
              <w:rPr>
                <w:szCs w:val="18"/>
              </w:rPr>
            </w:pPr>
            <w:r w:rsidRPr="00E27D23">
              <w:rPr>
                <w:szCs w:val="18"/>
              </w:rPr>
              <w:t>39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0E1B6D" w14:textId="0A4FDA8C"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F227A" w14:textId="347FD89E"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1A8228" w14:textId="56C7C4D3" w:rsidR="002C6F21" w:rsidRPr="00E27D23" w:rsidRDefault="002C6F21" w:rsidP="002C6F21">
            <w:pPr>
              <w:pStyle w:val="TAL"/>
              <w:rPr>
                <w:szCs w:val="18"/>
              </w:rPr>
            </w:pPr>
            <w:r w:rsidRPr="00E27D23">
              <w:rPr>
                <w:szCs w:val="18"/>
              </w:rPr>
              <w:t>Update of NEDC TC 8.2.6.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DFFF838" w14:textId="77777777" w:rsidR="002C6F21" w:rsidRPr="00E27D23" w:rsidRDefault="002C6F21" w:rsidP="002C6F21">
            <w:pPr>
              <w:pStyle w:val="TAL"/>
              <w:rPr>
                <w:szCs w:val="18"/>
              </w:rPr>
            </w:pPr>
            <w:r w:rsidRPr="00E27D23">
              <w:rPr>
                <w:szCs w:val="18"/>
              </w:rPr>
              <w:t>17.4.0</w:t>
            </w:r>
          </w:p>
        </w:tc>
      </w:tr>
      <w:tr w:rsidR="002C6F21" w:rsidRPr="00E27D23" w14:paraId="3C69FE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55C0B2"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CE5890"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28555E" w14:textId="39BBBA58" w:rsidR="002C6F21" w:rsidRPr="00E27D23" w:rsidRDefault="002C6F21" w:rsidP="002C6F21">
            <w:pPr>
              <w:pStyle w:val="TAL"/>
              <w:rPr>
                <w:szCs w:val="18"/>
              </w:rPr>
            </w:pPr>
            <w:r w:rsidRPr="00E27D23">
              <w:rPr>
                <w:szCs w:val="18"/>
              </w:rPr>
              <w:t>R5-2352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5FD4CF" w14:textId="27A6023D" w:rsidR="002C6F21" w:rsidRPr="00E27D23" w:rsidRDefault="002C6F21" w:rsidP="002C6F21">
            <w:pPr>
              <w:pStyle w:val="TAL"/>
              <w:rPr>
                <w:szCs w:val="18"/>
              </w:rPr>
            </w:pPr>
            <w:r w:rsidRPr="00E27D23">
              <w:rPr>
                <w:szCs w:val="18"/>
              </w:rPr>
              <w:t>38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73E4FC" w14:textId="26B093A9"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2484F1" w14:textId="5F1D8865"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0CF2E2" w14:textId="72A38167" w:rsidR="002C6F21" w:rsidRPr="00E27D23" w:rsidRDefault="002C6F21" w:rsidP="002C6F21">
            <w:pPr>
              <w:pStyle w:val="TAL"/>
              <w:rPr>
                <w:szCs w:val="18"/>
              </w:rPr>
            </w:pPr>
            <w:r w:rsidRPr="00E27D23">
              <w:rPr>
                <w:szCs w:val="18"/>
              </w:rPr>
              <w:t>Correction to NR5GC testcase 9.1.1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FCEA012" w14:textId="77777777" w:rsidR="002C6F21" w:rsidRPr="00E27D23" w:rsidRDefault="002C6F21" w:rsidP="002C6F21">
            <w:pPr>
              <w:pStyle w:val="TAL"/>
              <w:rPr>
                <w:szCs w:val="18"/>
              </w:rPr>
            </w:pPr>
            <w:r w:rsidRPr="00E27D23">
              <w:rPr>
                <w:szCs w:val="18"/>
              </w:rPr>
              <w:t>17.4.0</w:t>
            </w:r>
          </w:p>
        </w:tc>
      </w:tr>
      <w:tr w:rsidR="002C6F21" w:rsidRPr="00E27D23" w14:paraId="08CE2F5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8F48D5"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E9D83E"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19733A" w14:textId="71E8A7A5" w:rsidR="002C6F21" w:rsidRPr="00E27D23" w:rsidRDefault="002C6F21" w:rsidP="002C6F21">
            <w:pPr>
              <w:pStyle w:val="TAL"/>
              <w:rPr>
                <w:szCs w:val="18"/>
              </w:rPr>
            </w:pPr>
            <w:r w:rsidRPr="00E27D23">
              <w:rPr>
                <w:szCs w:val="18"/>
              </w:rPr>
              <w:t>R5-2352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665474" w14:textId="0B0667E8" w:rsidR="002C6F21" w:rsidRPr="00E27D23" w:rsidRDefault="002C6F21" w:rsidP="002C6F21">
            <w:pPr>
              <w:pStyle w:val="TAL"/>
              <w:rPr>
                <w:szCs w:val="18"/>
              </w:rPr>
            </w:pPr>
            <w:r w:rsidRPr="00E27D23">
              <w:rPr>
                <w:szCs w:val="18"/>
              </w:rPr>
              <w:t>38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C2E4EB" w14:textId="0FCCE143"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D4F21A" w14:textId="41EA80BC"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58840B" w14:textId="2F4D522B" w:rsidR="002C6F21" w:rsidRPr="00E27D23" w:rsidRDefault="002C6F21" w:rsidP="002C6F21">
            <w:pPr>
              <w:pStyle w:val="TAL"/>
              <w:rPr>
                <w:szCs w:val="18"/>
              </w:rPr>
            </w:pPr>
            <w:r w:rsidRPr="00E27D23">
              <w:rPr>
                <w:szCs w:val="18"/>
              </w:rPr>
              <w:t>Update eNS test case 9.3.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CE8778" w14:textId="77777777" w:rsidR="002C6F21" w:rsidRPr="00E27D23" w:rsidRDefault="002C6F21" w:rsidP="002C6F21">
            <w:pPr>
              <w:pStyle w:val="TAL"/>
              <w:rPr>
                <w:szCs w:val="18"/>
              </w:rPr>
            </w:pPr>
            <w:r w:rsidRPr="00E27D23">
              <w:rPr>
                <w:szCs w:val="18"/>
              </w:rPr>
              <w:t>17.4.0</w:t>
            </w:r>
          </w:p>
        </w:tc>
      </w:tr>
      <w:tr w:rsidR="002C6F21" w:rsidRPr="00E27D23" w14:paraId="69F6B3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2CDD40"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30C3E7"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D86516" w14:textId="05745171" w:rsidR="002C6F21" w:rsidRPr="00E27D23" w:rsidRDefault="002C6F21" w:rsidP="002C6F21">
            <w:pPr>
              <w:pStyle w:val="TAL"/>
              <w:rPr>
                <w:szCs w:val="18"/>
              </w:rPr>
            </w:pPr>
            <w:r w:rsidRPr="00E27D23">
              <w:rPr>
                <w:szCs w:val="18"/>
              </w:rPr>
              <w:t>R5-2352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AAD39B" w14:textId="5C598B61" w:rsidR="002C6F21" w:rsidRPr="00E27D23" w:rsidRDefault="002C6F21" w:rsidP="002C6F21">
            <w:pPr>
              <w:pStyle w:val="TAL"/>
              <w:rPr>
                <w:szCs w:val="18"/>
              </w:rPr>
            </w:pPr>
            <w:r w:rsidRPr="00E27D23">
              <w:rPr>
                <w:szCs w:val="18"/>
              </w:rPr>
              <w:t>39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84E09D" w14:textId="7244F555"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9B1E3" w14:textId="5A84A9B3"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1A3CE9" w14:textId="4AE5A23C" w:rsidR="002C6F21" w:rsidRPr="00E27D23" w:rsidRDefault="002C6F21" w:rsidP="002C6F21">
            <w:pPr>
              <w:pStyle w:val="TAL"/>
              <w:rPr>
                <w:szCs w:val="18"/>
              </w:rPr>
            </w:pPr>
            <w:r w:rsidRPr="00E27D23">
              <w:rPr>
                <w:szCs w:val="18"/>
              </w:rPr>
              <w:t>Correction to NR5GC testcase 10.1.8.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9FA2C4" w14:textId="77777777" w:rsidR="002C6F21" w:rsidRPr="00E27D23" w:rsidRDefault="002C6F21" w:rsidP="002C6F21">
            <w:pPr>
              <w:pStyle w:val="TAL"/>
              <w:rPr>
                <w:szCs w:val="18"/>
              </w:rPr>
            </w:pPr>
            <w:r w:rsidRPr="00E27D23">
              <w:rPr>
                <w:szCs w:val="18"/>
              </w:rPr>
              <w:t>17.4.0</w:t>
            </w:r>
          </w:p>
        </w:tc>
      </w:tr>
      <w:tr w:rsidR="002C6F21" w:rsidRPr="00E27D23" w14:paraId="14BFB31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69778F"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1C5F93"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8B4DD7" w14:textId="5A651020" w:rsidR="002C6F21" w:rsidRPr="00E27D23" w:rsidRDefault="002C6F21" w:rsidP="002C6F21">
            <w:pPr>
              <w:pStyle w:val="TAL"/>
              <w:rPr>
                <w:szCs w:val="18"/>
              </w:rPr>
            </w:pPr>
            <w:r w:rsidRPr="00E27D23">
              <w:rPr>
                <w:szCs w:val="18"/>
              </w:rPr>
              <w:t>R5-2352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35F6DD" w14:textId="2E6F208E" w:rsidR="002C6F21" w:rsidRPr="00E27D23" w:rsidRDefault="002C6F21" w:rsidP="002C6F21">
            <w:pPr>
              <w:pStyle w:val="TAL"/>
              <w:rPr>
                <w:szCs w:val="18"/>
              </w:rPr>
            </w:pPr>
            <w:r w:rsidRPr="00E27D23">
              <w:rPr>
                <w:szCs w:val="18"/>
              </w:rPr>
              <w:t>38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4C5A3E" w14:textId="7840A9F8"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2EF42E" w14:textId="63C58CBF"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5A8C10" w14:textId="683485BC" w:rsidR="002C6F21" w:rsidRPr="00E27D23" w:rsidRDefault="002C6F21" w:rsidP="002C6F21">
            <w:pPr>
              <w:pStyle w:val="TAL"/>
              <w:rPr>
                <w:szCs w:val="18"/>
              </w:rPr>
            </w:pPr>
            <w:r w:rsidRPr="00E27D23">
              <w:rPr>
                <w:szCs w:val="18"/>
              </w:rPr>
              <w:t>Addition of new test case 11.3.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BC0553" w14:textId="77777777" w:rsidR="002C6F21" w:rsidRPr="00E27D23" w:rsidRDefault="002C6F21" w:rsidP="002C6F21">
            <w:pPr>
              <w:pStyle w:val="TAL"/>
              <w:rPr>
                <w:szCs w:val="18"/>
              </w:rPr>
            </w:pPr>
            <w:r w:rsidRPr="00E27D23">
              <w:rPr>
                <w:szCs w:val="18"/>
              </w:rPr>
              <w:t>17.4.0</w:t>
            </w:r>
          </w:p>
        </w:tc>
      </w:tr>
      <w:tr w:rsidR="002C6F21" w:rsidRPr="00E27D23" w14:paraId="4337EA9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5924A95"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43E170"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2C5F14" w14:textId="72287EAD" w:rsidR="002C6F21" w:rsidRPr="00E27D23" w:rsidRDefault="002C6F21" w:rsidP="002C6F21">
            <w:pPr>
              <w:pStyle w:val="TAL"/>
              <w:rPr>
                <w:szCs w:val="18"/>
              </w:rPr>
            </w:pPr>
            <w:r w:rsidRPr="00E27D23">
              <w:rPr>
                <w:szCs w:val="18"/>
              </w:rPr>
              <w:t>R5-2352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48507D" w14:textId="2CB56CC1" w:rsidR="002C6F21" w:rsidRPr="00E27D23" w:rsidRDefault="002C6F21" w:rsidP="002C6F21">
            <w:pPr>
              <w:pStyle w:val="TAL"/>
              <w:rPr>
                <w:szCs w:val="18"/>
              </w:rPr>
            </w:pPr>
            <w:r w:rsidRPr="00E27D23">
              <w:rPr>
                <w:szCs w:val="18"/>
              </w:rPr>
              <w:t>39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44BD87" w14:textId="4719FB22"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27B019" w14:textId="4AC42B15"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9B7092" w14:textId="64027799" w:rsidR="002C6F21" w:rsidRPr="00E27D23" w:rsidRDefault="002C6F21" w:rsidP="002C6F21">
            <w:pPr>
              <w:pStyle w:val="TAL"/>
              <w:rPr>
                <w:szCs w:val="18"/>
              </w:rPr>
            </w:pPr>
            <w:r w:rsidRPr="00E27D23">
              <w:rPr>
                <w:szCs w:val="18"/>
              </w:rPr>
              <w:t>Correction of test case 11.3.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03A6170" w14:textId="77777777" w:rsidR="002C6F21" w:rsidRPr="00E27D23" w:rsidRDefault="002C6F21" w:rsidP="002C6F21">
            <w:pPr>
              <w:pStyle w:val="TAL"/>
              <w:rPr>
                <w:szCs w:val="18"/>
              </w:rPr>
            </w:pPr>
            <w:r w:rsidRPr="00E27D23">
              <w:rPr>
                <w:szCs w:val="18"/>
              </w:rPr>
              <w:t>17.4.0</w:t>
            </w:r>
          </w:p>
        </w:tc>
      </w:tr>
      <w:tr w:rsidR="002C6F21" w:rsidRPr="00E27D23" w14:paraId="7F0514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D17650"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EB4A072"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7C16E6" w14:textId="1690B800" w:rsidR="002C6F21" w:rsidRPr="00E27D23" w:rsidRDefault="002C6F21" w:rsidP="002C6F21">
            <w:pPr>
              <w:pStyle w:val="TAL"/>
              <w:rPr>
                <w:szCs w:val="18"/>
              </w:rPr>
            </w:pPr>
            <w:r w:rsidRPr="00E27D23">
              <w:rPr>
                <w:szCs w:val="18"/>
              </w:rPr>
              <w:t>R5-2353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87352C" w14:textId="62B59566" w:rsidR="002C6F21" w:rsidRPr="00E27D23" w:rsidRDefault="002C6F21" w:rsidP="002C6F21">
            <w:pPr>
              <w:pStyle w:val="TAL"/>
              <w:rPr>
                <w:szCs w:val="18"/>
              </w:rPr>
            </w:pPr>
            <w:r w:rsidRPr="00E27D23">
              <w:rPr>
                <w:szCs w:val="18"/>
              </w:rPr>
              <w:t>38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0F94A1" w14:textId="6B3162E9"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C5AE71" w14:textId="60AC8452"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C2099A" w14:textId="6A9E364E" w:rsidR="002C6F21" w:rsidRPr="00E27D23" w:rsidRDefault="002C6F21" w:rsidP="002C6F21">
            <w:pPr>
              <w:pStyle w:val="TAL"/>
              <w:rPr>
                <w:szCs w:val="18"/>
              </w:rPr>
            </w:pPr>
            <w:r w:rsidRPr="00E27D23">
              <w:rPr>
                <w:szCs w:val="18"/>
              </w:rPr>
              <w:t>Correction to emergency service TC 11.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F75002" w14:textId="77777777" w:rsidR="002C6F21" w:rsidRPr="00E27D23" w:rsidRDefault="002C6F21" w:rsidP="002C6F21">
            <w:pPr>
              <w:pStyle w:val="TAL"/>
              <w:rPr>
                <w:szCs w:val="18"/>
              </w:rPr>
            </w:pPr>
            <w:r w:rsidRPr="00E27D23">
              <w:rPr>
                <w:szCs w:val="18"/>
              </w:rPr>
              <w:t>17.4.0</w:t>
            </w:r>
          </w:p>
        </w:tc>
      </w:tr>
      <w:tr w:rsidR="002C6F21" w:rsidRPr="00E27D23" w14:paraId="68DFB6B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3A902EB"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E1DA7E"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880DE9" w14:textId="48EF82EF" w:rsidR="002C6F21" w:rsidRPr="00E27D23" w:rsidRDefault="002C6F21" w:rsidP="002C6F21">
            <w:pPr>
              <w:pStyle w:val="TAL"/>
              <w:rPr>
                <w:szCs w:val="18"/>
              </w:rPr>
            </w:pPr>
            <w:r w:rsidRPr="00E27D23">
              <w:rPr>
                <w:szCs w:val="18"/>
              </w:rPr>
              <w:t>R5-2353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8A59F8" w14:textId="555D2B68" w:rsidR="002C6F21" w:rsidRPr="00E27D23" w:rsidRDefault="002C6F21" w:rsidP="002C6F21">
            <w:pPr>
              <w:pStyle w:val="TAL"/>
              <w:rPr>
                <w:szCs w:val="18"/>
              </w:rPr>
            </w:pPr>
            <w:r w:rsidRPr="00E27D23">
              <w:rPr>
                <w:szCs w:val="18"/>
              </w:rPr>
              <w:t>39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AA4D04" w14:textId="72572B04"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598F10" w14:textId="151A2A6C"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D20EEA" w14:textId="68F15117" w:rsidR="002C6F21" w:rsidRPr="00E27D23" w:rsidRDefault="002C6F21" w:rsidP="002C6F21">
            <w:pPr>
              <w:pStyle w:val="TAL"/>
              <w:rPr>
                <w:szCs w:val="18"/>
              </w:rPr>
            </w:pPr>
            <w:r w:rsidRPr="00E27D23">
              <w:rPr>
                <w:szCs w:val="18"/>
              </w:rPr>
              <w:t>Addition of FR2 cell power levels for 11.5.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392E008" w14:textId="77777777" w:rsidR="002C6F21" w:rsidRPr="00E27D23" w:rsidRDefault="002C6F21" w:rsidP="002C6F21">
            <w:pPr>
              <w:pStyle w:val="TAL"/>
              <w:rPr>
                <w:szCs w:val="18"/>
              </w:rPr>
            </w:pPr>
            <w:r w:rsidRPr="00E27D23">
              <w:rPr>
                <w:szCs w:val="18"/>
              </w:rPr>
              <w:t>17.4.0</w:t>
            </w:r>
          </w:p>
        </w:tc>
      </w:tr>
      <w:tr w:rsidR="002C6F21" w:rsidRPr="00E27D23" w14:paraId="7F1AD3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75CB4D"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0518EB"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99E84D" w14:textId="277EE7BD" w:rsidR="002C6F21" w:rsidRPr="00E27D23" w:rsidRDefault="002C6F21" w:rsidP="002C6F21">
            <w:pPr>
              <w:pStyle w:val="TAL"/>
              <w:rPr>
                <w:szCs w:val="18"/>
              </w:rPr>
            </w:pPr>
            <w:r w:rsidRPr="00E27D23">
              <w:rPr>
                <w:szCs w:val="18"/>
              </w:rPr>
              <w:t>R5-2353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71D89E" w14:textId="27DA2F5A" w:rsidR="002C6F21" w:rsidRPr="00E27D23" w:rsidRDefault="002C6F21" w:rsidP="002C6F21">
            <w:pPr>
              <w:pStyle w:val="TAL"/>
              <w:rPr>
                <w:szCs w:val="18"/>
              </w:rPr>
            </w:pPr>
            <w:r w:rsidRPr="00E27D23">
              <w:rPr>
                <w:szCs w:val="18"/>
              </w:rPr>
              <w:t>39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900EFA" w14:textId="7857596C"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9B3DAD" w14:textId="4A0E7A3F"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99D9CE" w14:textId="5C507983" w:rsidR="002C6F21" w:rsidRPr="00E27D23" w:rsidRDefault="002C6F21" w:rsidP="002C6F21">
            <w:pPr>
              <w:pStyle w:val="TAL"/>
              <w:rPr>
                <w:szCs w:val="18"/>
              </w:rPr>
            </w:pPr>
            <w:r w:rsidRPr="00E27D23">
              <w:rPr>
                <w:szCs w:val="18"/>
              </w:rPr>
              <w:t>Update to NR unlicensed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D45B5E0" w14:textId="77777777" w:rsidR="002C6F21" w:rsidRPr="00E27D23" w:rsidRDefault="002C6F21" w:rsidP="002C6F21">
            <w:pPr>
              <w:pStyle w:val="TAL"/>
              <w:rPr>
                <w:szCs w:val="18"/>
              </w:rPr>
            </w:pPr>
            <w:r w:rsidRPr="00E27D23">
              <w:rPr>
                <w:szCs w:val="18"/>
              </w:rPr>
              <w:t>17.4.0</w:t>
            </w:r>
          </w:p>
        </w:tc>
      </w:tr>
      <w:tr w:rsidR="002C6F21" w:rsidRPr="00E27D23" w14:paraId="7A0BADD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AAEDCFC"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6071B5"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F71582" w14:textId="4A8CFA21" w:rsidR="002C6F21" w:rsidRPr="00E27D23" w:rsidRDefault="002C6F21" w:rsidP="002C6F21">
            <w:pPr>
              <w:pStyle w:val="TAL"/>
              <w:rPr>
                <w:szCs w:val="18"/>
              </w:rPr>
            </w:pPr>
            <w:r w:rsidRPr="00E27D23">
              <w:rPr>
                <w:szCs w:val="18"/>
              </w:rPr>
              <w:t>R5-2353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00CD4D" w14:textId="2874A006" w:rsidR="002C6F21" w:rsidRPr="00E27D23" w:rsidRDefault="002C6F21" w:rsidP="002C6F21">
            <w:pPr>
              <w:pStyle w:val="TAL"/>
              <w:rPr>
                <w:szCs w:val="18"/>
              </w:rPr>
            </w:pPr>
            <w:r w:rsidRPr="00E27D23">
              <w:rPr>
                <w:szCs w:val="18"/>
              </w:rPr>
              <w:t>39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D10233" w14:textId="1D2BD78E"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4E48D9" w14:textId="35F9201A"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4DA35E" w14:textId="73B2DD80" w:rsidR="002C6F21" w:rsidRPr="00E27D23" w:rsidRDefault="002C6F21" w:rsidP="002C6F21">
            <w:pPr>
              <w:pStyle w:val="TAL"/>
              <w:rPr>
                <w:szCs w:val="18"/>
              </w:rPr>
            </w:pPr>
            <w:r w:rsidRPr="00E27D23">
              <w:rPr>
                <w:szCs w:val="18"/>
              </w:rPr>
              <w:t>Addition of new NR Shared Spectrum test case 6.6.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81349F" w14:textId="77777777" w:rsidR="002C6F21" w:rsidRPr="00E27D23" w:rsidRDefault="002C6F21" w:rsidP="002C6F21">
            <w:pPr>
              <w:pStyle w:val="TAL"/>
              <w:rPr>
                <w:szCs w:val="18"/>
              </w:rPr>
            </w:pPr>
            <w:r w:rsidRPr="00E27D23">
              <w:rPr>
                <w:szCs w:val="18"/>
              </w:rPr>
              <w:t>17.4.0</w:t>
            </w:r>
          </w:p>
        </w:tc>
      </w:tr>
      <w:tr w:rsidR="002C6F21" w:rsidRPr="00E27D23" w14:paraId="465D0B8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0D73A9E"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BF0AB85"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F0EB47" w14:textId="1D648DDF" w:rsidR="002C6F21" w:rsidRPr="00E27D23" w:rsidRDefault="002C6F21" w:rsidP="002C6F21">
            <w:pPr>
              <w:pStyle w:val="TAL"/>
              <w:rPr>
                <w:szCs w:val="18"/>
              </w:rPr>
            </w:pPr>
            <w:r w:rsidRPr="00E27D23">
              <w:rPr>
                <w:szCs w:val="18"/>
              </w:rPr>
              <w:t>R5-2353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7ED418" w14:textId="31516428" w:rsidR="002C6F21" w:rsidRPr="00E27D23" w:rsidRDefault="002C6F21" w:rsidP="002C6F21">
            <w:pPr>
              <w:pStyle w:val="TAL"/>
              <w:rPr>
                <w:szCs w:val="18"/>
              </w:rPr>
            </w:pPr>
            <w:r w:rsidRPr="00E27D23">
              <w:rPr>
                <w:szCs w:val="18"/>
              </w:rPr>
              <w:t>39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9B5344" w14:textId="1A7C1CCA"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63A89" w14:textId="26692516"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9063A6" w14:textId="0395AE1B" w:rsidR="002C6F21" w:rsidRPr="00E27D23" w:rsidRDefault="002C6F21" w:rsidP="002C6F21">
            <w:pPr>
              <w:pStyle w:val="TAL"/>
              <w:rPr>
                <w:szCs w:val="18"/>
              </w:rPr>
            </w:pPr>
            <w:r w:rsidRPr="00E27D23">
              <w:rPr>
                <w:szCs w:val="18"/>
              </w:rPr>
              <w:t>Addition of new NR Shared Spectrum test case 7.1.1.1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B4BB4E5" w14:textId="77777777" w:rsidR="002C6F21" w:rsidRPr="00E27D23" w:rsidRDefault="002C6F21" w:rsidP="002C6F21">
            <w:pPr>
              <w:pStyle w:val="TAL"/>
              <w:rPr>
                <w:szCs w:val="18"/>
              </w:rPr>
            </w:pPr>
            <w:r w:rsidRPr="00E27D23">
              <w:rPr>
                <w:szCs w:val="18"/>
              </w:rPr>
              <w:t>17.4.0</w:t>
            </w:r>
          </w:p>
        </w:tc>
      </w:tr>
      <w:tr w:rsidR="002C6F21" w:rsidRPr="00E27D23" w14:paraId="7E3784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66A276"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73438A"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F2C13A" w14:textId="35A35B3C" w:rsidR="002C6F21" w:rsidRPr="00E27D23" w:rsidRDefault="002C6F21" w:rsidP="002C6F21">
            <w:pPr>
              <w:pStyle w:val="TAL"/>
              <w:rPr>
                <w:szCs w:val="18"/>
              </w:rPr>
            </w:pPr>
            <w:r w:rsidRPr="00E27D23">
              <w:rPr>
                <w:szCs w:val="18"/>
              </w:rPr>
              <w:t>R5-2353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EB9B79" w14:textId="2AC07D35" w:rsidR="002C6F21" w:rsidRPr="00E27D23" w:rsidRDefault="002C6F21" w:rsidP="002C6F21">
            <w:pPr>
              <w:pStyle w:val="TAL"/>
              <w:rPr>
                <w:szCs w:val="18"/>
              </w:rPr>
            </w:pPr>
            <w:r w:rsidRPr="00E27D23">
              <w:rPr>
                <w:szCs w:val="18"/>
              </w:rPr>
              <w:t>39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B83CC9" w14:textId="35902748"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00BDF7" w14:textId="763FC481"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84897F" w14:textId="0FF5E988" w:rsidR="002C6F21" w:rsidRPr="00E27D23" w:rsidRDefault="002C6F21" w:rsidP="002C6F21">
            <w:pPr>
              <w:pStyle w:val="TAL"/>
              <w:rPr>
                <w:szCs w:val="18"/>
              </w:rPr>
            </w:pPr>
            <w:r w:rsidRPr="00E27D23">
              <w:rPr>
                <w:szCs w:val="18"/>
              </w:rPr>
              <w:t>Addition of 8.1.5.1.1 TxD capability check</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9B7BAB" w14:textId="77777777" w:rsidR="002C6F21" w:rsidRPr="00E27D23" w:rsidRDefault="002C6F21" w:rsidP="002C6F21">
            <w:pPr>
              <w:pStyle w:val="TAL"/>
              <w:rPr>
                <w:szCs w:val="18"/>
              </w:rPr>
            </w:pPr>
            <w:r w:rsidRPr="00E27D23">
              <w:rPr>
                <w:szCs w:val="18"/>
              </w:rPr>
              <w:t>17.4.0</w:t>
            </w:r>
          </w:p>
        </w:tc>
      </w:tr>
      <w:tr w:rsidR="002C6F21" w:rsidRPr="00E27D23" w14:paraId="1D83E8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07F664"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F840EA1"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320816" w14:textId="4BAF358D" w:rsidR="002C6F21" w:rsidRPr="00E27D23" w:rsidRDefault="002C6F21" w:rsidP="002C6F21">
            <w:pPr>
              <w:pStyle w:val="TAL"/>
              <w:rPr>
                <w:szCs w:val="18"/>
              </w:rPr>
            </w:pPr>
            <w:r w:rsidRPr="00E27D23">
              <w:rPr>
                <w:szCs w:val="18"/>
              </w:rPr>
              <w:t>R5-2353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6D066A" w14:textId="5AABF201" w:rsidR="002C6F21" w:rsidRPr="00E27D23" w:rsidRDefault="002C6F21" w:rsidP="002C6F21">
            <w:pPr>
              <w:pStyle w:val="TAL"/>
              <w:rPr>
                <w:szCs w:val="18"/>
              </w:rPr>
            </w:pPr>
            <w:r w:rsidRPr="00E27D23">
              <w:rPr>
                <w:szCs w:val="18"/>
              </w:rPr>
              <w:t>39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9BE2DA" w14:textId="116FE496"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5AB6EF" w14:textId="0CA10844"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28E4D5" w14:textId="465FD72C" w:rsidR="002C6F21" w:rsidRPr="00E27D23" w:rsidRDefault="002C6F21" w:rsidP="002C6F21">
            <w:pPr>
              <w:pStyle w:val="TAL"/>
              <w:rPr>
                <w:szCs w:val="18"/>
              </w:rPr>
            </w:pPr>
            <w:r w:rsidRPr="00E27D23">
              <w:rPr>
                <w:szCs w:val="18"/>
              </w:rPr>
              <w:t>Addition of RedCap BWP TC 7.1.1.8.4-initial RedCap BWP not include CORESET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8DFC2CE" w14:textId="77777777" w:rsidR="002C6F21" w:rsidRPr="00E27D23" w:rsidRDefault="002C6F21" w:rsidP="002C6F21">
            <w:pPr>
              <w:pStyle w:val="TAL"/>
              <w:rPr>
                <w:szCs w:val="18"/>
              </w:rPr>
            </w:pPr>
            <w:r w:rsidRPr="00E27D23">
              <w:rPr>
                <w:szCs w:val="18"/>
              </w:rPr>
              <w:t>17.4.0</w:t>
            </w:r>
          </w:p>
        </w:tc>
      </w:tr>
      <w:tr w:rsidR="002C6F21" w:rsidRPr="00E27D23" w14:paraId="1D3D728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AEA085"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85100A8"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930DE9" w14:textId="546C1733" w:rsidR="002C6F21" w:rsidRPr="00E27D23" w:rsidRDefault="002C6F21" w:rsidP="002C6F21">
            <w:pPr>
              <w:pStyle w:val="TAL"/>
              <w:rPr>
                <w:szCs w:val="18"/>
              </w:rPr>
            </w:pPr>
            <w:r w:rsidRPr="00E27D23">
              <w:rPr>
                <w:szCs w:val="18"/>
              </w:rPr>
              <w:t>R5-2353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899E87" w14:textId="5F585D29" w:rsidR="002C6F21" w:rsidRPr="00E27D23" w:rsidRDefault="002C6F21" w:rsidP="002C6F21">
            <w:pPr>
              <w:pStyle w:val="TAL"/>
              <w:rPr>
                <w:szCs w:val="18"/>
              </w:rPr>
            </w:pPr>
            <w:r w:rsidRPr="00E27D23">
              <w:rPr>
                <w:szCs w:val="18"/>
              </w:rPr>
              <w:t>39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9376AF" w14:textId="5BFADBBD"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D0905" w14:textId="41CCC670"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8FB872" w14:textId="463E4E06" w:rsidR="002C6F21" w:rsidRPr="00E27D23" w:rsidRDefault="002C6F21" w:rsidP="002C6F21">
            <w:pPr>
              <w:pStyle w:val="TAL"/>
              <w:rPr>
                <w:szCs w:val="18"/>
              </w:rPr>
            </w:pPr>
            <w:r w:rsidRPr="00E27D23">
              <w:rPr>
                <w:szCs w:val="18"/>
              </w:rPr>
              <w:t>Addition of new test case 8.1.6.1.2.16 for SON_MD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CA3A6A9" w14:textId="77777777" w:rsidR="002C6F21" w:rsidRPr="00E27D23" w:rsidRDefault="002C6F21" w:rsidP="002C6F21">
            <w:pPr>
              <w:pStyle w:val="TAL"/>
              <w:rPr>
                <w:szCs w:val="18"/>
              </w:rPr>
            </w:pPr>
            <w:r w:rsidRPr="00E27D23">
              <w:rPr>
                <w:szCs w:val="18"/>
              </w:rPr>
              <w:t>17.4.0</w:t>
            </w:r>
          </w:p>
        </w:tc>
      </w:tr>
      <w:tr w:rsidR="002C6F21" w:rsidRPr="00E27D23" w14:paraId="4B4A79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600D78"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F19FAA"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872C40" w14:textId="51C2D10C" w:rsidR="002C6F21" w:rsidRPr="00E27D23" w:rsidRDefault="002C6F21" w:rsidP="002C6F21">
            <w:pPr>
              <w:pStyle w:val="TAL"/>
              <w:rPr>
                <w:szCs w:val="18"/>
              </w:rPr>
            </w:pPr>
            <w:r w:rsidRPr="00E27D23">
              <w:rPr>
                <w:szCs w:val="18"/>
              </w:rPr>
              <w:t>R5-2353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B977E1" w14:textId="67E59C4A" w:rsidR="002C6F21" w:rsidRPr="00E27D23" w:rsidRDefault="002C6F21" w:rsidP="002C6F21">
            <w:pPr>
              <w:pStyle w:val="TAL"/>
              <w:rPr>
                <w:szCs w:val="18"/>
              </w:rPr>
            </w:pPr>
            <w:r w:rsidRPr="00E27D23">
              <w:rPr>
                <w:szCs w:val="18"/>
              </w:rPr>
              <w:t>39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38CA68" w14:textId="6EA9A868"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9BF31" w14:textId="7DAEA2B3"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E8723F" w14:textId="54AB515B" w:rsidR="002C6F21" w:rsidRPr="00E27D23" w:rsidRDefault="002C6F21" w:rsidP="002C6F21">
            <w:pPr>
              <w:pStyle w:val="TAL"/>
              <w:rPr>
                <w:szCs w:val="18"/>
              </w:rPr>
            </w:pPr>
            <w:r w:rsidRPr="00E27D23">
              <w:rPr>
                <w:szCs w:val="18"/>
              </w:rPr>
              <w:t>Addition of NTN Cell Selection test case with MultiTA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373C49C" w14:textId="77777777" w:rsidR="002C6F21" w:rsidRPr="00E27D23" w:rsidRDefault="002C6F21" w:rsidP="002C6F21">
            <w:pPr>
              <w:pStyle w:val="TAL"/>
              <w:rPr>
                <w:szCs w:val="18"/>
              </w:rPr>
            </w:pPr>
            <w:r w:rsidRPr="00E27D23">
              <w:rPr>
                <w:szCs w:val="18"/>
              </w:rPr>
              <w:t>17.4.0</w:t>
            </w:r>
          </w:p>
        </w:tc>
      </w:tr>
      <w:tr w:rsidR="002C6F21" w:rsidRPr="00E27D23" w14:paraId="0D18B7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33559C"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67E81C"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405AFC" w14:textId="39DAAB2D" w:rsidR="002C6F21" w:rsidRPr="00E27D23" w:rsidRDefault="002C6F21" w:rsidP="002C6F21">
            <w:pPr>
              <w:pStyle w:val="TAL"/>
              <w:rPr>
                <w:szCs w:val="18"/>
              </w:rPr>
            </w:pPr>
            <w:r w:rsidRPr="00E27D23">
              <w:rPr>
                <w:szCs w:val="18"/>
              </w:rPr>
              <w:t>R5-2353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EF33BD" w14:textId="2FA4B639" w:rsidR="002C6F21" w:rsidRPr="00E27D23" w:rsidRDefault="002C6F21" w:rsidP="002C6F21">
            <w:pPr>
              <w:pStyle w:val="TAL"/>
              <w:rPr>
                <w:szCs w:val="18"/>
              </w:rPr>
            </w:pPr>
            <w:r w:rsidRPr="00E27D23">
              <w:rPr>
                <w:szCs w:val="18"/>
              </w:rPr>
              <w:t>39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A0AA5C" w14:textId="5CEF72A9"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B456F4" w14:textId="690EA1F2"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7885B7" w14:textId="464990F1" w:rsidR="002C6F21" w:rsidRPr="00E27D23" w:rsidRDefault="002C6F21" w:rsidP="002C6F21">
            <w:pPr>
              <w:pStyle w:val="TAL"/>
              <w:rPr>
                <w:szCs w:val="18"/>
              </w:rPr>
            </w:pPr>
            <w:r w:rsidRPr="00E27D23">
              <w:rPr>
                <w:szCs w:val="18"/>
              </w:rPr>
              <w:t>Addition of NTN Cell Selection with GNSS Location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AE845D" w14:textId="77777777" w:rsidR="002C6F21" w:rsidRPr="00E27D23" w:rsidRDefault="002C6F21" w:rsidP="002C6F21">
            <w:pPr>
              <w:pStyle w:val="TAL"/>
              <w:rPr>
                <w:szCs w:val="18"/>
              </w:rPr>
            </w:pPr>
            <w:r w:rsidRPr="00E27D23">
              <w:rPr>
                <w:szCs w:val="18"/>
              </w:rPr>
              <w:t>17.4.0</w:t>
            </w:r>
          </w:p>
        </w:tc>
      </w:tr>
      <w:tr w:rsidR="002C6F21" w:rsidRPr="00E27D23" w14:paraId="469FC0B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383FEC"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0F8FCE6"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0AFE4A" w14:textId="14E5B3D1" w:rsidR="002C6F21" w:rsidRPr="00E27D23" w:rsidRDefault="002C6F21" w:rsidP="002C6F21">
            <w:pPr>
              <w:pStyle w:val="TAL"/>
              <w:rPr>
                <w:szCs w:val="18"/>
              </w:rPr>
            </w:pPr>
            <w:r w:rsidRPr="00E27D23">
              <w:rPr>
                <w:szCs w:val="18"/>
              </w:rPr>
              <w:t>R5-2353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CA24BE" w14:textId="7167B7F9" w:rsidR="002C6F21" w:rsidRPr="00E27D23" w:rsidRDefault="002C6F21" w:rsidP="002C6F21">
            <w:pPr>
              <w:pStyle w:val="TAL"/>
              <w:rPr>
                <w:szCs w:val="18"/>
              </w:rPr>
            </w:pPr>
            <w:r w:rsidRPr="00E27D23">
              <w:rPr>
                <w:szCs w:val="18"/>
              </w:rPr>
              <w:t>38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F047EA" w14:textId="3309BD59"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03D35F" w14:textId="17B1DCC5"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D0A48D" w14:textId="3108E8D6" w:rsidR="002C6F21" w:rsidRPr="00E27D23" w:rsidRDefault="002C6F21" w:rsidP="002C6F21">
            <w:pPr>
              <w:pStyle w:val="TAL"/>
              <w:rPr>
                <w:szCs w:val="18"/>
              </w:rPr>
            </w:pPr>
            <w:r w:rsidRPr="00E27D23">
              <w:rPr>
                <w:szCs w:val="18"/>
              </w:rPr>
              <w:t>Addition of eDRX / IDLE / Paging for notification of BCCH modification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545822D" w14:textId="77777777" w:rsidR="002C6F21" w:rsidRPr="00E27D23" w:rsidRDefault="002C6F21" w:rsidP="002C6F21">
            <w:pPr>
              <w:pStyle w:val="TAL"/>
              <w:rPr>
                <w:szCs w:val="18"/>
              </w:rPr>
            </w:pPr>
            <w:r w:rsidRPr="00E27D23">
              <w:rPr>
                <w:szCs w:val="18"/>
              </w:rPr>
              <w:t>17.4.0</w:t>
            </w:r>
          </w:p>
        </w:tc>
      </w:tr>
      <w:tr w:rsidR="002C6F21" w:rsidRPr="00E27D23" w14:paraId="4B43AB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B18B3D"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B37A40A"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9CD74C" w14:textId="4B3023EE" w:rsidR="002C6F21" w:rsidRPr="00E27D23" w:rsidRDefault="002C6F21" w:rsidP="002C6F21">
            <w:pPr>
              <w:pStyle w:val="TAL"/>
              <w:rPr>
                <w:szCs w:val="18"/>
              </w:rPr>
            </w:pPr>
            <w:r w:rsidRPr="00E27D23">
              <w:rPr>
                <w:szCs w:val="18"/>
              </w:rPr>
              <w:t>R5-2353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FC32E8" w14:textId="1D6F3873" w:rsidR="002C6F21" w:rsidRPr="00E27D23" w:rsidRDefault="002C6F21" w:rsidP="002C6F21">
            <w:pPr>
              <w:pStyle w:val="TAL"/>
              <w:rPr>
                <w:szCs w:val="18"/>
              </w:rPr>
            </w:pPr>
            <w:r w:rsidRPr="00E27D23">
              <w:rPr>
                <w:szCs w:val="18"/>
              </w:rPr>
              <w:t>38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39E63E" w14:textId="4ED5672C"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42AB05" w14:textId="6BE3E331"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A7B821" w14:textId="4E15E9E6" w:rsidR="002C6F21" w:rsidRPr="00E27D23" w:rsidRDefault="002C6F21" w:rsidP="002C6F21">
            <w:pPr>
              <w:pStyle w:val="TAL"/>
              <w:rPr>
                <w:szCs w:val="18"/>
              </w:rPr>
            </w:pPr>
            <w:r w:rsidRPr="00E27D23">
              <w:rPr>
                <w:szCs w:val="18"/>
              </w:rPr>
              <w:t>Update of eDRX TC 11.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4FB79B" w14:textId="77777777" w:rsidR="002C6F21" w:rsidRPr="00E27D23" w:rsidRDefault="002C6F21" w:rsidP="002C6F21">
            <w:pPr>
              <w:pStyle w:val="TAL"/>
              <w:rPr>
                <w:szCs w:val="18"/>
              </w:rPr>
            </w:pPr>
            <w:r w:rsidRPr="00E27D23">
              <w:rPr>
                <w:szCs w:val="18"/>
              </w:rPr>
              <w:t>17.4.0</w:t>
            </w:r>
          </w:p>
        </w:tc>
      </w:tr>
      <w:tr w:rsidR="002C6F21" w:rsidRPr="00E27D23" w14:paraId="1620E2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1BC554"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A6E2E2A"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EDC478" w14:textId="10DF347C" w:rsidR="002C6F21" w:rsidRPr="00E27D23" w:rsidRDefault="002C6F21" w:rsidP="002C6F21">
            <w:pPr>
              <w:pStyle w:val="TAL"/>
              <w:rPr>
                <w:szCs w:val="18"/>
              </w:rPr>
            </w:pPr>
            <w:r w:rsidRPr="00E27D23">
              <w:rPr>
                <w:szCs w:val="18"/>
              </w:rPr>
              <w:t>R5-2353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9706D0" w14:textId="208FB155" w:rsidR="002C6F21" w:rsidRPr="00E27D23" w:rsidRDefault="002C6F21" w:rsidP="002C6F21">
            <w:pPr>
              <w:pStyle w:val="TAL"/>
              <w:rPr>
                <w:szCs w:val="18"/>
              </w:rPr>
            </w:pPr>
            <w:r w:rsidRPr="00E27D23">
              <w:rPr>
                <w:szCs w:val="18"/>
              </w:rPr>
              <w:t>38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ED1D85" w14:textId="4392DE53"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926DDA" w14:textId="7467E4D3"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8D2BD1" w14:textId="557427E3" w:rsidR="002C6F21" w:rsidRPr="00E27D23" w:rsidRDefault="002C6F21" w:rsidP="002C6F21">
            <w:pPr>
              <w:pStyle w:val="TAL"/>
              <w:rPr>
                <w:szCs w:val="18"/>
              </w:rPr>
            </w:pPr>
            <w:r w:rsidRPr="00E27D23">
              <w:rPr>
                <w:szCs w:val="18"/>
              </w:rPr>
              <w:t>Update of eDRX TC 11.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4D6F926" w14:textId="77777777" w:rsidR="002C6F21" w:rsidRPr="00E27D23" w:rsidRDefault="002C6F21" w:rsidP="002C6F21">
            <w:pPr>
              <w:pStyle w:val="TAL"/>
              <w:rPr>
                <w:szCs w:val="18"/>
              </w:rPr>
            </w:pPr>
            <w:r w:rsidRPr="00E27D23">
              <w:rPr>
                <w:szCs w:val="18"/>
              </w:rPr>
              <w:t>17.4.0</w:t>
            </w:r>
          </w:p>
        </w:tc>
      </w:tr>
      <w:tr w:rsidR="002C6F21" w:rsidRPr="00E27D23" w14:paraId="4ABABA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6B03ED5"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6712B9"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461687" w14:textId="5DED3669" w:rsidR="002C6F21" w:rsidRPr="00E27D23" w:rsidRDefault="002C6F21" w:rsidP="002C6F21">
            <w:pPr>
              <w:pStyle w:val="TAL"/>
              <w:rPr>
                <w:szCs w:val="18"/>
              </w:rPr>
            </w:pPr>
            <w:r w:rsidRPr="00E27D23">
              <w:rPr>
                <w:szCs w:val="18"/>
              </w:rPr>
              <w:t>R5-2353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DB1249" w14:textId="50C26837" w:rsidR="002C6F21" w:rsidRPr="00E27D23" w:rsidRDefault="002C6F21" w:rsidP="002C6F21">
            <w:pPr>
              <w:pStyle w:val="TAL"/>
              <w:rPr>
                <w:szCs w:val="18"/>
              </w:rPr>
            </w:pPr>
            <w:r w:rsidRPr="00E27D23">
              <w:rPr>
                <w:szCs w:val="18"/>
              </w:rPr>
              <w:t>38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593ACE" w14:textId="4D24DFAB"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1EB32" w14:textId="1AA58D39"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18A877" w14:textId="63B753FF" w:rsidR="002C6F21" w:rsidRPr="00E27D23" w:rsidRDefault="002C6F21" w:rsidP="002C6F21">
            <w:pPr>
              <w:pStyle w:val="TAL"/>
              <w:rPr>
                <w:szCs w:val="18"/>
              </w:rPr>
            </w:pPr>
            <w:r w:rsidRPr="00E27D23">
              <w:rPr>
                <w:szCs w:val="18"/>
              </w:rPr>
              <w:t>Addition of new eDRX TC 11.7.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03CC20" w14:textId="77777777" w:rsidR="002C6F21" w:rsidRPr="00E27D23" w:rsidRDefault="002C6F21" w:rsidP="002C6F21">
            <w:pPr>
              <w:pStyle w:val="TAL"/>
              <w:rPr>
                <w:szCs w:val="18"/>
              </w:rPr>
            </w:pPr>
            <w:r w:rsidRPr="00E27D23">
              <w:rPr>
                <w:szCs w:val="18"/>
              </w:rPr>
              <w:t>17.4.0</w:t>
            </w:r>
          </w:p>
        </w:tc>
      </w:tr>
      <w:tr w:rsidR="002C6F21" w:rsidRPr="00E27D23" w14:paraId="7A9DBD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89FCF48"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DFE7EE"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D16929" w14:textId="704D5147" w:rsidR="002C6F21" w:rsidRPr="00E27D23" w:rsidRDefault="002C6F21" w:rsidP="002C6F21">
            <w:pPr>
              <w:pStyle w:val="TAL"/>
              <w:rPr>
                <w:szCs w:val="18"/>
              </w:rPr>
            </w:pPr>
            <w:r w:rsidRPr="00E27D23">
              <w:rPr>
                <w:szCs w:val="18"/>
              </w:rPr>
              <w:t>R5-2353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BBF941" w14:textId="5C277EF9" w:rsidR="002C6F21" w:rsidRPr="00E27D23" w:rsidRDefault="002C6F21" w:rsidP="002C6F21">
            <w:pPr>
              <w:pStyle w:val="TAL"/>
              <w:rPr>
                <w:szCs w:val="18"/>
              </w:rPr>
            </w:pPr>
            <w:r w:rsidRPr="00E27D23">
              <w:rPr>
                <w:szCs w:val="18"/>
              </w:rPr>
              <w:t>38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55DE4B" w14:textId="723F0A4B"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3DDF7A" w14:textId="777AD867"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B32B75" w14:textId="226567EF" w:rsidR="002C6F21" w:rsidRPr="00E27D23" w:rsidRDefault="002C6F21" w:rsidP="002C6F21">
            <w:pPr>
              <w:pStyle w:val="TAL"/>
              <w:rPr>
                <w:szCs w:val="18"/>
              </w:rPr>
            </w:pPr>
            <w:r w:rsidRPr="00E27D23">
              <w:rPr>
                <w:szCs w:val="18"/>
              </w:rPr>
              <w:t>Addition of new test case 8.1.6.1.3.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496DCB5" w14:textId="77777777" w:rsidR="002C6F21" w:rsidRPr="00E27D23" w:rsidRDefault="002C6F21" w:rsidP="002C6F21">
            <w:pPr>
              <w:pStyle w:val="TAL"/>
              <w:rPr>
                <w:szCs w:val="18"/>
              </w:rPr>
            </w:pPr>
            <w:r w:rsidRPr="00E27D23">
              <w:rPr>
                <w:szCs w:val="18"/>
              </w:rPr>
              <w:t>17.4.0</w:t>
            </w:r>
          </w:p>
        </w:tc>
      </w:tr>
      <w:tr w:rsidR="002C6F21" w:rsidRPr="00E27D23" w14:paraId="78045B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8A4E70"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EFCF2B"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EB6C1B" w14:textId="613409A7" w:rsidR="002C6F21" w:rsidRPr="00E27D23" w:rsidRDefault="002C6F21" w:rsidP="002C6F21">
            <w:pPr>
              <w:pStyle w:val="TAL"/>
              <w:rPr>
                <w:szCs w:val="18"/>
              </w:rPr>
            </w:pPr>
            <w:r w:rsidRPr="00E27D23">
              <w:rPr>
                <w:szCs w:val="18"/>
              </w:rPr>
              <w:t>R5-2353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9F0639" w14:textId="3ECCDCAE" w:rsidR="002C6F21" w:rsidRPr="00E27D23" w:rsidRDefault="002C6F21" w:rsidP="002C6F21">
            <w:pPr>
              <w:pStyle w:val="TAL"/>
              <w:rPr>
                <w:szCs w:val="18"/>
              </w:rPr>
            </w:pPr>
            <w:r w:rsidRPr="00E27D23">
              <w:rPr>
                <w:szCs w:val="18"/>
              </w:rPr>
              <w:t>38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BE9E50" w14:textId="543AE364"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CC223B" w14:textId="7232478B"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49E9A1" w14:textId="67C54576" w:rsidR="002C6F21" w:rsidRPr="00E27D23" w:rsidRDefault="002C6F21" w:rsidP="002C6F21">
            <w:pPr>
              <w:pStyle w:val="TAL"/>
              <w:rPr>
                <w:szCs w:val="18"/>
              </w:rPr>
            </w:pPr>
            <w:r w:rsidRPr="00E27D23">
              <w:rPr>
                <w:szCs w:val="18"/>
              </w:rPr>
              <w:t>Addition of new test case 8.1.6.1.3.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E94A82C" w14:textId="77777777" w:rsidR="002C6F21" w:rsidRPr="00E27D23" w:rsidRDefault="002C6F21" w:rsidP="002C6F21">
            <w:pPr>
              <w:pStyle w:val="TAL"/>
              <w:rPr>
                <w:szCs w:val="18"/>
              </w:rPr>
            </w:pPr>
            <w:r w:rsidRPr="00E27D23">
              <w:rPr>
                <w:szCs w:val="18"/>
              </w:rPr>
              <w:t>17.4.0</w:t>
            </w:r>
          </w:p>
        </w:tc>
      </w:tr>
      <w:tr w:rsidR="002C6F21" w:rsidRPr="00E27D23" w14:paraId="639EAA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A4778ED"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F6F03F"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6B53B0" w14:textId="2463250F" w:rsidR="002C6F21" w:rsidRPr="00E27D23" w:rsidRDefault="002C6F21" w:rsidP="002C6F21">
            <w:pPr>
              <w:pStyle w:val="TAL"/>
              <w:rPr>
                <w:szCs w:val="18"/>
              </w:rPr>
            </w:pPr>
            <w:r w:rsidRPr="00E27D23">
              <w:rPr>
                <w:szCs w:val="18"/>
              </w:rPr>
              <w:t>R5-2353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76669F" w14:textId="0DEFA5FF" w:rsidR="002C6F21" w:rsidRPr="00E27D23" w:rsidRDefault="002C6F21" w:rsidP="002C6F21">
            <w:pPr>
              <w:pStyle w:val="TAL"/>
              <w:rPr>
                <w:szCs w:val="18"/>
              </w:rPr>
            </w:pPr>
            <w:r w:rsidRPr="00E27D23">
              <w:rPr>
                <w:szCs w:val="18"/>
              </w:rPr>
              <w:t>38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4BD0E1" w14:textId="3DBFDCE9"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992FF7" w14:textId="048AB61B"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D1E39B" w14:textId="18574E81" w:rsidR="002C6F21" w:rsidRPr="00E27D23" w:rsidRDefault="002C6F21" w:rsidP="002C6F21">
            <w:pPr>
              <w:pStyle w:val="TAL"/>
              <w:rPr>
                <w:szCs w:val="18"/>
              </w:rPr>
            </w:pPr>
            <w:r w:rsidRPr="00E27D23">
              <w:rPr>
                <w:szCs w:val="18"/>
              </w:rPr>
              <w:t>Addition of new test case 8.1.6.1.3.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159915" w14:textId="77777777" w:rsidR="002C6F21" w:rsidRPr="00E27D23" w:rsidRDefault="002C6F21" w:rsidP="002C6F21">
            <w:pPr>
              <w:pStyle w:val="TAL"/>
              <w:rPr>
                <w:szCs w:val="18"/>
              </w:rPr>
            </w:pPr>
            <w:r w:rsidRPr="00E27D23">
              <w:rPr>
                <w:szCs w:val="18"/>
              </w:rPr>
              <w:t>17.4.0</w:t>
            </w:r>
          </w:p>
        </w:tc>
      </w:tr>
      <w:tr w:rsidR="002C6F21" w:rsidRPr="00E27D23" w14:paraId="477434D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8FCCB5F"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12E90E"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83AD5A" w14:textId="0A917EAE" w:rsidR="002C6F21" w:rsidRPr="00E27D23" w:rsidRDefault="002C6F21" w:rsidP="002C6F21">
            <w:pPr>
              <w:pStyle w:val="TAL"/>
              <w:rPr>
                <w:szCs w:val="18"/>
              </w:rPr>
            </w:pPr>
            <w:r w:rsidRPr="00E27D23">
              <w:rPr>
                <w:szCs w:val="18"/>
              </w:rPr>
              <w:t>R5-2353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9E4BDB" w14:textId="5878ED05" w:rsidR="002C6F21" w:rsidRPr="00E27D23" w:rsidRDefault="002C6F21" w:rsidP="002C6F21">
            <w:pPr>
              <w:pStyle w:val="TAL"/>
              <w:rPr>
                <w:szCs w:val="18"/>
              </w:rPr>
            </w:pPr>
            <w:r w:rsidRPr="00E27D23">
              <w:rPr>
                <w:szCs w:val="18"/>
              </w:rPr>
              <w:t>38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D0FBA1" w14:textId="3229B009"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523EFB" w14:textId="04530D3C"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4707D0" w14:textId="7AB899A5" w:rsidR="002C6F21" w:rsidRPr="00E27D23" w:rsidRDefault="002C6F21" w:rsidP="002C6F21">
            <w:pPr>
              <w:pStyle w:val="TAL"/>
              <w:rPr>
                <w:szCs w:val="18"/>
              </w:rPr>
            </w:pPr>
            <w:r w:rsidRPr="00E27D23">
              <w:rPr>
                <w:szCs w:val="18"/>
              </w:rPr>
              <w:t>Addition of new test case 8.1.6.1.3.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4038E3A" w14:textId="77777777" w:rsidR="002C6F21" w:rsidRPr="00E27D23" w:rsidRDefault="002C6F21" w:rsidP="002C6F21">
            <w:pPr>
              <w:pStyle w:val="TAL"/>
              <w:rPr>
                <w:szCs w:val="18"/>
              </w:rPr>
            </w:pPr>
            <w:r w:rsidRPr="00E27D23">
              <w:rPr>
                <w:szCs w:val="18"/>
              </w:rPr>
              <w:t>17.4.0</w:t>
            </w:r>
          </w:p>
        </w:tc>
      </w:tr>
      <w:tr w:rsidR="002C6F21" w:rsidRPr="00E27D23" w14:paraId="5D2B6A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1BF9FD"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524F9A"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C4A7FA" w14:textId="0AB57E9B" w:rsidR="002C6F21" w:rsidRPr="00E27D23" w:rsidRDefault="002C6F21" w:rsidP="002C6F21">
            <w:pPr>
              <w:pStyle w:val="TAL"/>
              <w:rPr>
                <w:szCs w:val="18"/>
              </w:rPr>
            </w:pPr>
            <w:r w:rsidRPr="00E27D23">
              <w:rPr>
                <w:szCs w:val="18"/>
              </w:rPr>
              <w:t>R5-2353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6D0446" w14:textId="012F609C" w:rsidR="002C6F21" w:rsidRPr="00E27D23" w:rsidRDefault="002C6F21" w:rsidP="002C6F21">
            <w:pPr>
              <w:pStyle w:val="TAL"/>
              <w:rPr>
                <w:szCs w:val="18"/>
              </w:rPr>
            </w:pPr>
            <w:r w:rsidRPr="00E27D23">
              <w:rPr>
                <w:szCs w:val="18"/>
              </w:rPr>
              <w:t>39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49E532" w14:textId="119A01CA"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EA7B10" w14:textId="5C434FF0"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801517" w14:textId="5A458743" w:rsidR="002C6F21" w:rsidRPr="00E27D23" w:rsidRDefault="002C6F21" w:rsidP="002C6F21">
            <w:pPr>
              <w:pStyle w:val="TAL"/>
              <w:rPr>
                <w:szCs w:val="18"/>
              </w:rPr>
            </w:pPr>
            <w:r w:rsidRPr="00E27D23">
              <w:rPr>
                <w:szCs w:val="18"/>
              </w:rPr>
              <w:t>Modification of testcase 8.1.5.13.3 for SDT-SRB2-Indication for NR SmallDat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BB5EC00" w14:textId="77777777" w:rsidR="002C6F21" w:rsidRPr="00E27D23" w:rsidRDefault="002C6F21" w:rsidP="002C6F21">
            <w:pPr>
              <w:pStyle w:val="TAL"/>
              <w:rPr>
                <w:szCs w:val="18"/>
              </w:rPr>
            </w:pPr>
            <w:r w:rsidRPr="00E27D23">
              <w:rPr>
                <w:szCs w:val="18"/>
              </w:rPr>
              <w:t>17.4.0</w:t>
            </w:r>
          </w:p>
        </w:tc>
      </w:tr>
      <w:tr w:rsidR="002C6F21" w:rsidRPr="00E27D23" w14:paraId="7E54F28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5B114E1"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7AEA55"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7C9C9D" w14:textId="6FC6A5EC" w:rsidR="002C6F21" w:rsidRPr="00E27D23" w:rsidRDefault="002C6F21" w:rsidP="002C6F21">
            <w:pPr>
              <w:pStyle w:val="TAL"/>
              <w:rPr>
                <w:szCs w:val="18"/>
              </w:rPr>
            </w:pPr>
            <w:r w:rsidRPr="00E27D23">
              <w:rPr>
                <w:szCs w:val="18"/>
              </w:rPr>
              <w:t>R5-2353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9115CB" w14:textId="1D5EA050" w:rsidR="002C6F21" w:rsidRPr="00E27D23" w:rsidRDefault="002C6F21" w:rsidP="002C6F21">
            <w:pPr>
              <w:pStyle w:val="TAL"/>
              <w:rPr>
                <w:szCs w:val="18"/>
              </w:rPr>
            </w:pPr>
            <w:r w:rsidRPr="00E27D23">
              <w:rPr>
                <w:szCs w:val="18"/>
              </w:rPr>
              <w:t>38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FDCFA9" w14:textId="5238F16E"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1441BC" w14:textId="6D92F707"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2AC41B" w14:textId="47BD9B07" w:rsidR="002C6F21" w:rsidRPr="00E27D23" w:rsidRDefault="002C6F21" w:rsidP="002C6F21">
            <w:pPr>
              <w:pStyle w:val="TAL"/>
              <w:rPr>
                <w:szCs w:val="18"/>
              </w:rPr>
            </w:pPr>
            <w:r w:rsidRPr="00E27D23">
              <w:rPr>
                <w:szCs w:val="18"/>
              </w:rPr>
              <w:t>Addition of new test case 6.5.3.1 for Rel-17 eNP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B2257C" w14:textId="77777777" w:rsidR="002C6F21" w:rsidRPr="00E27D23" w:rsidRDefault="002C6F21" w:rsidP="002C6F21">
            <w:pPr>
              <w:pStyle w:val="TAL"/>
              <w:rPr>
                <w:szCs w:val="18"/>
              </w:rPr>
            </w:pPr>
            <w:r w:rsidRPr="00E27D23">
              <w:rPr>
                <w:szCs w:val="18"/>
              </w:rPr>
              <w:t>17.4.0</w:t>
            </w:r>
          </w:p>
        </w:tc>
      </w:tr>
      <w:tr w:rsidR="002C6F21" w:rsidRPr="00E27D23" w14:paraId="4E95C60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E998F0"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B9CEBF4"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14D564" w14:textId="32D82F9E" w:rsidR="002C6F21" w:rsidRPr="00E27D23" w:rsidRDefault="002C6F21" w:rsidP="002C6F21">
            <w:pPr>
              <w:pStyle w:val="TAL"/>
              <w:rPr>
                <w:szCs w:val="18"/>
              </w:rPr>
            </w:pPr>
            <w:r w:rsidRPr="00E27D23">
              <w:rPr>
                <w:szCs w:val="18"/>
              </w:rPr>
              <w:t>R5-2353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4B50F2" w14:textId="3A1BC13A" w:rsidR="002C6F21" w:rsidRPr="00E27D23" w:rsidRDefault="002C6F21" w:rsidP="002C6F21">
            <w:pPr>
              <w:pStyle w:val="TAL"/>
              <w:rPr>
                <w:szCs w:val="18"/>
              </w:rPr>
            </w:pPr>
            <w:r w:rsidRPr="00E27D23">
              <w:rPr>
                <w:szCs w:val="18"/>
              </w:rPr>
              <w:t>38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6D11E1" w14:textId="55D0A74F"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53C6E5" w14:textId="40AF685A"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022577" w14:textId="73F89E01" w:rsidR="002C6F21" w:rsidRPr="00E27D23" w:rsidRDefault="002C6F21" w:rsidP="002C6F21">
            <w:pPr>
              <w:pStyle w:val="TAL"/>
              <w:rPr>
                <w:szCs w:val="18"/>
              </w:rPr>
            </w:pPr>
            <w:r w:rsidRPr="00E27D23">
              <w:rPr>
                <w:szCs w:val="18"/>
              </w:rPr>
              <w:t>Addition of new test case 6.5.3.2 for Rel-17 eNP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64441D" w14:textId="77777777" w:rsidR="002C6F21" w:rsidRPr="00E27D23" w:rsidRDefault="002C6F21" w:rsidP="002C6F21">
            <w:pPr>
              <w:pStyle w:val="TAL"/>
              <w:rPr>
                <w:szCs w:val="18"/>
              </w:rPr>
            </w:pPr>
            <w:r w:rsidRPr="00E27D23">
              <w:rPr>
                <w:szCs w:val="18"/>
              </w:rPr>
              <w:t>17.4.0</w:t>
            </w:r>
          </w:p>
        </w:tc>
      </w:tr>
      <w:tr w:rsidR="002C6F21" w:rsidRPr="00E27D23" w14:paraId="07962E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D9FA6A"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F689D7B"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6E63E1" w14:textId="2AA794FE" w:rsidR="002C6F21" w:rsidRPr="00E27D23" w:rsidRDefault="002C6F21" w:rsidP="002C6F21">
            <w:pPr>
              <w:pStyle w:val="TAL"/>
              <w:rPr>
                <w:szCs w:val="18"/>
              </w:rPr>
            </w:pPr>
            <w:r w:rsidRPr="00E27D23">
              <w:rPr>
                <w:szCs w:val="18"/>
              </w:rPr>
              <w:t>R5-2353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FA93AA" w14:textId="244318B1" w:rsidR="002C6F21" w:rsidRPr="00E27D23" w:rsidRDefault="002C6F21" w:rsidP="002C6F21">
            <w:pPr>
              <w:pStyle w:val="TAL"/>
              <w:rPr>
                <w:szCs w:val="18"/>
              </w:rPr>
            </w:pPr>
            <w:r w:rsidRPr="00E27D23">
              <w:rPr>
                <w:szCs w:val="18"/>
              </w:rPr>
              <w:t>38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FFD44B" w14:textId="3D170987"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8044E6" w14:textId="37D567F8"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DFE493" w14:textId="5C342D5B" w:rsidR="002C6F21" w:rsidRPr="00E27D23" w:rsidRDefault="002C6F21" w:rsidP="002C6F21">
            <w:pPr>
              <w:pStyle w:val="TAL"/>
              <w:rPr>
                <w:szCs w:val="18"/>
              </w:rPr>
            </w:pPr>
            <w:r w:rsidRPr="00E27D23">
              <w:rPr>
                <w:szCs w:val="18"/>
              </w:rPr>
              <w:t>Addition of new test case 6.5.3.3 for Rel-17 eNP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50BE01" w14:textId="77777777" w:rsidR="002C6F21" w:rsidRPr="00E27D23" w:rsidRDefault="002C6F21" w:rsidP="002C6F21">
            <w:pPr>
              <w:pStyle w:val="TAL"/>
              <w:rPr>
                <w:szCs w:val="18"/>
              </w:rPr>
            </w:pPr>
            <w:r w:rsidRPr="00E27D23">
              <w:rPr>
                <w:szCs w:val="18"/>
              </w:rPr>
              <w:t>17.4.0</w:t>
            </w:r>
          </w:p>
        </w:tc>
      </w:tr>
      <w:tr w:rsidR="002C6F21" w:rsidRPr="00E27D23" w14:paraId="6EF8E29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7205D6"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56BD67"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AD1062" w14:textId="7A0BB0E2" w:rsidR="002C6F21" w:rsidRPr="00E27D23" w:rsidRDefault="002C6F21" w:rsidP="002C6F21">
            <w:pPr>
              <w:pStyle w:val="TAL"/>
              <w:rPr>
                <w:szCs w:val="18"/>
              </w:rPr>
            </w:pPr>
            <w:r w:rsidRPr="00E27D23">
              <w:rPr>
                <w:szCs w:val="18"/>
              </w:rPr>
              <w:t>R5-2353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5A2BA9" w14:textId="11026C77" w:rsidR="002C6F21" w:rsidRPr="00E27D23" w:rsidRDefault="002C6F21" w:rsidP="002C6F21">
            <w:pPr>
              <w:pStyle w:val="TAL"/>
              <w:rPr>
                <w:szCs w:val="18"/>
              </w:rPr>
            </w:pPr>
            <w:r w:rsidRPr="00E27D23">
              <w:rPr>
                <w:szCs w:val="18"/>
              </w:rPr>
              <w:t>38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49C4BD" w14:textId="2507BCC4"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0D7868" w14:textId="34E17323"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D0D712" w14:textId="5F35CC6C" w:rsidR="002C6F21" w:rsidRPr="00E27D23" w:rsidRDefault="002C6F21" w:rsidP="002C6F21">
            <w:pPr>
              <w:pStyle w:val="TAL"/>
              <w:rPr>
                <w:szCs w:val="18"/>
              </w:rPr>
            </w:pPr>
            <w:r w:rsidRPr="00E27D23">
              <w:rPr>
                <w:szCs w:val="18"/>
              </w:rPr>
              <w:t>Addition of new test case 6.5.3.4 for Rel-17 eNP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D7843D" w14:textId="77777777" w:rsidR="002C6F21" w:rsidRPr="00E27D23" w:rsidRDefault="002C6F21" w:rsidP="002C6F21">
            <w:pPr>
              <w:pStyle w:val="TAL"/>
              <w:rPr>
                <w:szCs w:val="18"/>
              </w:rPr>
            </w:pPr>
            <w:r w:rsidRPr="00E27D23">
              <w:rPr>
                <w:szCs w:val="18"/>
              </w:rPr>
              <w:t>17.4.0</w:t>
            </w:r>
          </w:p>
        </w:tc>
      </w:tr>
      <w:tr w:rsidR="002C6F21" w:rsidRPr="00E27D23" w14:paraId="3883B4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189650"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4B5966"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B16BD4" w14:textId="2D8DBB6C" w:rsidR="002C6F21" w:rsidRPr="00E27D23" w:rsidRDefault="002C6F21" w:rsidP="002C6F21">
            <w:pPr>
              <w:pStyle w:val="TAL"/>
              <w:rPr>
                <w:szCs w:val="18"/>
              </w:rPr>
            </w:pPr>
            <w:r w:rsidRPr="00E27D23">
              <w:rPr>
                <w:szCs w:val="18"/>
              </w:rPr>
              <w:t>R5-2353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8292AF" w14:textId="480AC794" w:rsidR="002C6F21" w:rsidRPr="00E27D23" w:rsidRDefault="002C6F21" w:rsidP="002C6F21">
            <w:pPr>
              <w:pStyle w:val="TAL"/>
              <w:rPr>
                <w:szCs w:val="18"/>
              </w:rPr>
            </w:pPr>
            <w:r w:rsidRPr="00E27D23">
              <w:rPr>
                <w:szCs w:val="18"/>
              </w:rPr>
              <w:t>39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422848" w14:textId="609745A4"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100A6D" w14:textId="26578C5B"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6CE13F" w14:textId="7579C5A4" w:rsidR="002C6F21" w:rsidRPr="00E27D23" w:rsidRDefault="002C6F21" w:rsidP="002C6F21">
            <w:pPr>
              <w:pStyle w:val="TAL"/>
              <w:rPr>
                <w:szCs w:val="18"/>
              </w:rPr>
            </w:pPr>
            <w:r w:rsidRPr="00E27D23">
              <w:rPr>
                <w:szCs w:val="18"/>
              </w:rPr>
              <w:t>Addition of new enhanced SNPN test case 6.5.3.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0A0C39" w14:textId="77777777" w:rsidR="002C6F21" w:rsidRPr="00E27D23" w:rsidRDefault="002C6F21" w:rsidP="002C6F21">
            <w:pPr>
              <w:pStyle w:val="TAL"/>
              <w:rPr>
                <w:szCs w:val="18"/>
              </w:rPr>
            </w:pPr>
            <w:r w:rsidRPr="00E27D23">
              <w:rPr>
                <w:szCs w:val="18"/>
              </w:rPr>
              <w:t>17.4.0</w:t>
            </w:r>
          </w:p>
        </w:tc>
      </w:tr>
      <w:tr w:rsidR="002C6F21" w:rsidRPr="00E27D23" w14:paraId="4E91C0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AFC15B"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997E67"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92EDB1" w14:textId="315BF8AD" w:rsidR="002C6F21" w:rsidRPr="00E27D23" w:rsidRDefault="002C6F21" w:rsidP="002C6F21">
            <w:pPr>
              <w:pStyle w:val="TAL"/>
              <w:rPr>
                <w:szCs w:val="18"/>
              </w:rPr>
            </w:pPr>
            <w:r w:rsidRPr="00E27D23">
              <w:rPr>
                <w:szCs w:val="18"/>
              </w:rPr>
              <w:t>R5-2353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B56297" w14:textId="07B0487E" w:rsidR="002C6F21" w:rsidRPr="00E27D23" w:rsidRDefault="002C6F21" w:rsidP="002C6F21">
            <w:pPr>
              <w:pStyle w:val="TAL"/>
              <w:rPr>
                <w:szCs w:val="18"/>
              </w:rPr>
            </w:pPr>
            <w:r w:rsidRPr="00E27D23">
              <w:rPr>
                <w:szCs w:val="18"/>
              </w:rPr>
              <w:t>39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93F2AD" w14:textId="10D9BD8D"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1BD0C" w14:textId="0C499168"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4E6C46" w14:textId="2ACC71AD" w:rsidR="002C6F21" w:rsidRPr="00E27D23" w:rsidRDefault="002C6F21" w:rsidP="002C6F21">
            <w:pPr>
              <w:pStyle w:val="TAL"/>
              <w:rPr>
                <w:szCs w:val="18"/>
              </w:rPr>
            </w:pPr>
            <w:r w:rsidRPr="00E27D23">
              <w:rPr>
                <w:szCs w:val="18"/>
              </w:rPr>
              <w:t>Addition of new enhanced SNPN test case 6.5.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59C7719" w14:textId="77777777" w:rsidR="002C6F21" w:rsidRPr="00E27D23" w:rsidRDefault="002C6F21" w:rsidP="002C6F21">
            <w:pPr>
              <w:pStyle w:val="TAL"/>
              <w:rPr>
                <w:szCs w:val="18"/>
              </w:rPr>
            </w:pPr>
            <w:r w:rsidRPr="00E27D23">
              <w:rPr>
                <w:szCs w:val="18"/>
              </w:rPr>
              <w:t>17.4.0</w:t>
            </w:r>
          </w:p>
        </w:tc>
      </w:tr>
      <w:tr w:rsidR="002C6F21" w:rsidRPr="00E27D23" w14:paraId="7299B9B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8D9829"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1337B4"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4CFA4A" w14:textId="305FC18A" w:rsidR="002C6F21" w:rsidRPr="00E27D23" w:rsidRDefault="002C6F21" w:rsidP="002C6F21">
            <w:pPr>
              <w:pStyle w:val="TAL"/>
              <w:rPr>
                <w:szCs w:val="18"/>
              </w:rPr>
            </w:pPr>
            <w:r w:rsidRPr="00E27D23">
              <w:rPr>
                <w:szCs w:val="18"/>
              </w:rPr>
              <w:t>R5-2353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2AB323" w14:textId="7D5C0BAF" w:rsidR="002C6F21" w:rsidRPr="00E27D23" w:rsidRDefault="002C6F21" w:rsidP="002C6F21">
            <w:pPr>
              <w:pStyle w:val="TAL"/>
              <w:rPr>
                <w:szCs w:val="18"/>
              </w:rPr>
            </w:pPr>
            <w:r w:rsidRPr="00E27D23">
              <w:rPr>
                <w:szCs w:val="18"/>
              </w:rPr>
              <w:t>39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271FC7" w14:textId="4F392EA9"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FAFBDE" w14:textId="5FBFED6C"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9D670B" w14:textId="10F20B5D" w:rsidR="002C6F21" w:rsidRPr="00E27D23" w:rsidRDefault="002C6F21" w:rsidP="002C6F21">
            <w:pPr>
              <w:pStyle w:val="TAL"/>
              <w:rPr>
                <w:szCs w:val="18"/>
              </w:rPr>
            </w:pPr>
            <w:r w:rsidRPr="00E27D23">
              <w:rPr>
                <w:szCs w:val="18"/>
              </w:rPr>
              <w:t>Addition of new enhanced SNPN test case 6.5.3.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86B9FB" w14:textId="77777777" w:rsidR="002C6F21" w:rsidRPr="00E27D23" w:rsidRDefault="002C6F21" w:rsidP="002C6F21">
            <w:pPr>
              <w:pStyle w:val="TAL"/>
              <w:rPr>
                <w:szCs w:val="18"/>
              </w:rPr>
            </w:pPr>
            <w:r w:rsidRPr="00E27D23">
              <w:rPr>
                <w:szCs w:val="18"/>
              </w:rPr>
              <w:t>17.4.0</w:t>
            </w:r>
          </w:p>
        </w:tc>
      </w:tr>
      <w:tr w:rsidR="002C6F21" w:rsidRPr="00E27D23" w14:paraId="0D3BBB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773C30"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4CBDA8"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147CB3" w14:textId="6490A9EA" w:rsidR="002C6F21" w:rsidRPr="00E27D23" w:rsidRDefault="002C6F21" w:rsidP="002C6F21">
            <w:pPr>
              <w:pStyle w:val="TAL"/>
              <w:rPr>
                <w:szCs w:val="18"/>
              </w:rPr>
            </w:pPr>
            <w:r w:rsidRPr="00E27D23">
              <w:rPr>
                <w:szCs w:val="18"/>
              </w:rPr>
              <w:t>R5-2353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008803" w14:textId="610434E1" w:rsidR="002C6F21" w:rsidRPr="00E27D23" w:rsidRDefault="002C6F21" w:rsidP="002C6F21">
            <w:pPr>
              <w:pStyle w:val="TAL"/>
              <w:rPr>
                <w:szCs w:val="18"/>
              </w:rPr>
            </w:pPr>
            <w:r w:rsidRPr="00E27D23">
              <w:rPr>
                <w:szCs w:val="18"/>
              </w:rPr>
              <w:t>39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6EC2A5" w14:textId="796D841C"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DE877" w14:textId="79722758"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3C03BC" w14:textId="205E7F02" w:rsidR="002C6F21" w:rsidRPr="00E27D23" w:rsidRDefault="002C6F21" w:rsidP="002C6F21">
            <w:pPr>
              <w:pStyle w:val="TAL"/>
              <w:rPr>
                <w:szCs w:val="18"/>
              </w:rPr>
            </w:pPr>
            <w:r w:rsidRPr="00E27D23">
              <w:rPr>
                <w:szCs w:val="18"/>
              </w:rPr>
              <w:t>Addition of new enhanced SNPN test case 6.5.3.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768095C" w14:textId="77777777" w:rsidR="002C6F21" w:rsidRPr="00E27D23" w:rsidRDefault="002C6F21" w:rsidP="002C6F21">
            <w:pPr>
              <w:pStyle w:val="TAL"/>
              <w:rPr>
                <w:szCs w:val="18"/>
              </w:rPr>
            </w:pPr>
            <w:r w:rsidRPr="00E27D23">
              <w:rPr>
                <w:szCs w:val="18"/>
              </w:rPr>
              <w:t>17.4.0</w:t>
            </w:r>
          </w:p>
        </w:tc>
      </w:tr>
      <w:tr w:rsidR="002C6F21" w:rsidRPr="00E27D23" w14:paraId="2ED3AD9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7961138"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1F6FC0"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0F13DB" w14:textId="1CD36D99" w:rsidR="002C6F21" w:rsidRPr="00E27D23" w:rsidRDefault="002C6F21" w:rsidP="002C6F21">
            <w:pPr>
              <w:pStyle w:val="TAL"/>
              <w:rPr>
                <w:szCs w:val="18"/>
              </w:rPr>
            </w:pPr>
            <w:r w:rsidRPr="00E27D23">
              <w:rPr>
                <w:szCs w:val="18"/>
              </w:rPr>
              <w:t>R5-2353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79A31C" w14:textId="2B5C60DE" w:rsidR="002C6F21" w:rsidRPr="00E27D23" w:rsidRDefault="002C6F21" w:rsidP="002C6F21">
            <w:pPr>
              <w:pStyle w:val="TAL"/>
              <w:rPr>
                <w:szCs w:val="18"/>
              </w:rPr>
            </w:pPr>
            <w:r w:rsidRPr="00E27D23">
              <w:rPr>
                <w:szCs w:val="18"/>
              </w:rPr>
              <w:t>39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7327E4" w14:textId="11FCEEE8"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CE0A94" w14:textId="2F65EDFC"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78A4CF" w14:textId="4BE4D203" w:rsidR="002C6F21" w:rsidRPr="00E27D23" w:rsidRDefault="002C6F21" w:rsidP="002C6F21">
            <w:pPr>
              <w:pStyle w:val="TAL"/>
              <w:rPr>
                <w:szCs w:val="18"/>
              </w:rPr>
            </w:pPr>
            <w:r w:rsidRPr="00E27D23">
              <w:rPr>
                <w:szCs w:val="18"/>
              </w:rPr>
              <w:t>Addition of new enhanced SNPN test case 6.5.3.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577942" w14:textId="77777777" w:rsidR="002C6F21" w:rsidRPr="00E27D23" w:rsidRDefault="002C6F21" w:rsidP="002C6F21">
            <w:pPr>
              <w:pStyle w:val="TAL"/>
              <w:rPr>
                <w:szCs w:val="18"/>
              </w:rPr>
            </w:pPr>
            <w:r w:rsidRPr="00E27D23">
              <w:rPr>
                <w:szCs w:val="18"/>
              </w:rPr>
              <w:t>17.4.0</w:t>
            </w:r>
          </w:p>
        </w:tc>
      </w:tr>
      <w:tr w:rsidR="002C6F21" w:rsidRPr="00E27D23" w14:paraId="4AEAAA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B696A7"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CBE4BA0"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68137C" w14:textId="76203629" w:rsidR="002C6F21" w:rsidRPr="00E27D23" w:rsidRDefault="002C6F21" w:rsidP="002C6F21">
            <w:pPr>
              <w:pStyle w:val="TAL"/>
              <w:rPr>
                <w:szCs w:val="18"/>
              </w:rPr>
            </w:pPr>
            <w:r w:rsidRPr="00E27D23">
              <w:rPr>
                <w:szCs w:val="18"/>
              </w:rPr>
              <w:t>R5-2353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C07E80" w14:textId="74679CC2" w:rsidR="002C6F21" w:rsidRPr="00E27D23" w:rsidRDefault="002C6F21" w:rsidP="002C6F21">
            <w:pPr>
              <w:pStyle w:val="TAL"/>
              <w:rPr>
                <w:szCs w:val="18"/>
              </w:rPr>
            </w:pPr>
            <w:r w:rsidRPr="00E27D23">
              <w:rPr>
                <w:szCs w:val="18"/>
              </w:rPr>
              <w:t>38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C1B11D" w14:textId="45F5B1DE"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B4A3B8" w14:textId="7DB560FE"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F978D3" w14:textId="1A454E0D" w:rsidR="002C6F21" w:rsidRPr="00E27D23" w:rsidRDefault="002C6F21" w:rsidP="002C6F21">
            <w:pPr>
              <w:pStyle w:val="TAL"/>
              <w:rPr>
                <w:szCs w:val="18"/>
              </w:rPr>
            </w:pPr>
            <w:r w:rsidRPr="00E27D23">
              <w:rPr>
                <w:szCs w:val="18"/>
              </w:rPr>
              <w:t>Addition of UPIP TC 8.2.6.4.1-RRC establishmen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9D0C38" w14:textId="77777777" w:rsidR="002C6F21" w:rsidRPr="00E27D23" w:rsidRDefault="002C6F21" w:rsidP="002C6F21">
            <w:pPr>
              <w:pStyle w:val="TAL"/>
              <w:rPr>
                <w:szCs w:val="18"/>
              </w:rPr>
            </w:pPr>
            <w:r w:rsidRPr="00E27D23">
              <w:rPr>
                <w:szCs w:val="18"/>
              </w:rPr>
              <w:t>17.4.0</w:t>
            </w:r>
          </w:p>
        </w:tc>
      </w:tr>
      <w:tr w:rsidR="002C6F21" w:rsidRPr="00E27D23" w14:paraId="71E45C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A7F20A"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0FD2280"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218388" w14:textId="4CCAA9D8" w:rsidR="002C6F21" w:rsidRPr="00E27D23" w:rsidRDefault="002C6F21" w:rsidP="002C6F21">
            <w:pPr>
              <w:pStyle w:val="TAL"/>
              <w:rPr>
                <w:szCs w:val="18"/>
              </w:rPr>
            </w:pPr>
            <w:r w:rsidRPr="00E27D23">
              <w:rPr>
                <w:szCs w:val="18"/>
              </w:rPr>
              <w:t>R5-2353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BFDC23" w14:textId="3256FE30" w:rsidR="002C6F21" w:rsidRPr="00E27D23" w:rsidRDefault="002C6F21" w:rsidP="002C6F21">
            <w:pPr>
              <w:pStyle w:val="TAL"/>
              <w:rPr>
                <w:szCs w:val="18"/>
              </w:rPr>
            </w:pPr>
            <w:r w:rsidRPr="00E27D23">
              <w:rPr>
                <w:szCs w:val="18"/>
              </w:rPr>
              <w:t>39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6CFB7E" w14:textId="4E62527A"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F8BCE8" w14:textId="2D02E066"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73E999" w14:textId="1C18DF06" w:rsidR="002C6F21" w:rsidRPr="00E27D23" w:rsidRDefault="002C6F21" w:rsidP="002C6F21">
            <w:pPr>
              <w:pStyle w:val="TAL"/>
              <w:rPr>
                <w:szCs w:val="18"/>
              </w:rPr>
            </w:pPr>
            <w:r w:rsidRPr="00E27D23">
              <w:rPr>
                <w:szCs w:val="18"/>
              </w:rPr>
              <w:t>New UPIP test case 7.1.3.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6D559D6" w14:textId="77777777" w:rsidR="002C6F21" w:rsidRPr="00E27D23" w:rsidRDefault="002C6F21" w:rsidP="002C6F21">
            <w:pPr>
              <w:pStyle w:val="TAL"/>
              <w:rPr>
                <w:szCs w:val="18"/>
              </w:rPr>
            </w:pPr>
            <w:r w:rsidRPr="00E27D23">
              <w:rPr>
                <w:szCs w:val="18"/>
              </w:rPr>
              <w:t>17.4.0</w:t>
            </w:r>
          </w:p>
        </w:tc>
      </w:tr>
      <w:tr w:rsidR="002C6F21" w:rsidRPr="00E27D23" w14:paraId="464286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0CFD4EF"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028C73E"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705702" w14:textId="15E2B37D" w:rsidR="002C6F21" w:rsidRPr="00E27D23" w:rsidRDefault="002C6F21" w:rsidP="002C6F21">
            <w:pPr>
              <w:pStyle w:val="TAL"/>
              <w:rPr>
                <w:szCs w:val="18"/>
              </w:rPr>
            </w:pPr>
            <w:r w:rsidRPr="00E27D23">
              <w:rPr>
                <w:szCs w:val="18"/>
              </w:rPr>
              <w:t>R5-2353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C6DE7E" w14:textId="626766DE" w:rsidR="002C6F21" w:rsidRPr="00E27D23" w:rsidRDefault="002C6F21" w:rsidP="002C6F21">
            <w:pPr>
              <w:pStyle w:val="TAL"/>
              <w:rPr>
                <w:szCs w:val="18"/>
              </w:rPr>
            </w:pPr>
            <w:r w:rsidRPr="00E27D23">
              <w:rPr>
                <w:szCs w:val="18"/>
              </w:rPr>
              <w:t>39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52376D" w14:textId="33E24D3B"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253E84" w14:textId="0BB9B092"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DC39B4" w14:textId="4568F77D" w:rsidR="002C6F21" w:rsidRPr="00E27D23" w:rsidRDefault="002C6F21" w:rsidP="002C6F21">
            <w:pPr>
              <w:pStyle w:val="TAL"/>
              <w:rPr>
                <w:szCs w:val="18"/>
              </w:rPr>
            </w:pPr>
            <w:r w:rsidRPr="00E27D23">
              <w:rPr>
                <w:szCs w:val="18"/>
              </w:rPr>
              <w:t>Addition of UPIP TC 8.2.6.4.4-Inter-RAT mobility</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9E6982" w14:textId="77777777" w:rsidR="002C6F21" w:rsidRPr="00E27D23" w:rsidRDefault="002C6F21" w:rsidP="002C6F21">
            <w:pPr>
              <w:pStyle w:val="TAL"/>
              <w:rPr>
                <w:szCs w:val="18"/>
              </w:rPr>
            </w:pPr>
            <w:r w:rsidRPr="00E27D23">
              <w:rPr>
                <w:szCs w:val="18"/>
              </w:rPr>
              <w:t>17.4.0</w:t>
            </w:r>
          </w:p>
        </w:tc>
      </w:tr>
      <w:tr w:rsidR="002C6F21" w:rsidRPr="00E27D23" w14:paraId="5BE29C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1207B08"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1C899E"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D85695" w14:textId="350C8B17" w:rsidR="002C6F21" w:rsidRPr="00E27D23" w:rsidRDefault="002C6F21" w:rsidP="002C6F21">
            <w:pPr>
              <w:pStyle w:val="TAL"/>
              <w:rPr>
                <w:szCs w:val="18"/>
              </w:rPr>
            </w:pPr>
            <w:r w:rsidRPr="00E27D23">
              <w:rPr>
                <w:szCs w:val="18"/>
              </w:rPr>
              <w:t>R5-2353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7E4B73" w14:textId="6DB7863C" w:rsidR="002C6F21" w:rsidRPr="00E27D23" w:rsidRDefault="002C6F21" w:rsidP="002C6F21">
            <w:pPr>
              <w:pStyle w:val="TAL"/>
              <w:rPr>
                <w:szCs w:val="18"/>
              </w:rPr>
            </w:pPr>
            <w:r w:rsidRPr="00E27D23">
              <w:rPr>
                <w:szCs w:val="18"/>
              </w:rPr>
              <w:t>39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2152E5" w14:textId="34A5AAA7"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75E60B" w14:textId="52909013"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071F72" w14:textId="32C7CF3A" w:rsidR="002C6F21" w:rsidRPr="00E27D23" w:rsidRDefault="002C6F21" w:rsidP="002C6F21">
            <w:pPr>
              <w:pStyle w:val="TAL"/>
              <w:rPr>
                <w:szCs w:val="18"/>
              </w:rPr>
            </w:pPr>
            <w:r w:rsidRPr="00E27D23">
              <w:rPr>
                <w:szCs w:val="18"/>
              </w:rPr>
              <w:t>New testcase for UE or NW initiated de-</w:t>
            </w:r>
            <w:r w:rsidR="00E96C8E" w:rsidRPr="00E27D23">
              <w:rPr>
                <w:szCs w:val="18"/>
              </w:rPr>
              <w:t>registration</w:t>
            </w:r>
            <w:r w:rsidRPr="00E27D23">
              <w:rPr>
                <w:szCs w:val="18"/>
              </w:rPr>
              <w:t xml:space="preserve"> for UA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4E1E05" w14:textId="77777777" w:rsidR="002C6F21" w:rsidRPr="00E27D23" w:rsidRDefault="002C6F21" w:rsidP="002C6F21">
            <w:pPr>
              <w:pStyle w:val="TAL"/>
              <w:rPr>
                <w:szCs w:val="18"/>
              </w:rPr>
            </w:pPr>
            <w:r w:rsidRPr="00E27D23">
              <w:rPr>
                <w:szCs w:val="18"/>
              </w:rPr>
              <w:t>17.4.0</w:t>
            </w:r>
          </w:p>
        </w:tc>
      </w:tr>
      <w:tr w:rsidR="002C6F21" w:rsidRPr="00E27D23" w14:paraId="64668E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F8F506F"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0D681F"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605723" w14:textId="3D40D28A" w:rsidR="002C6F21" w:rsidRPr="00E27D23" w:rsidRDefault="002C6F21" w:rsidP="002C6F21">
            <w:pPr>
              <w:pStyle w:val="TAL"/>
              <w:rPr>
                <w:szCs w:val="18"/>
              </w:rPr>
            </w:pPr>
            <w:r w:rsidRPr="00E27D23">
              <w:rPr>
                <w:szCs w:val="18"/>
              </w:rPr>
              <w:t>R5-2353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FBA671" w14:textId="0EF406B7" w:rsidR="002C6F21" w:rsidRPr="00E27D23" w:rsidRDefault="002C6F21" w:rsidP="002C6F21">
            <w:pPr>
              <w:pStyle w:val="TAL"/>
              <w:rPr>
                <w:szCs w:val="18"/>
              </w:rPr>
            </w:pPr>
            <w:r w:rsidRPr="00E27D23">
              <w:rPr>
                <w:szCs w:val="18"/>
              </w:rPr>
              <w:t>39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2D16E3" w14:textId="42B25DD7"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D3FA81" w14:textId="4FC6E642"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3DDA0A" w14:textId="32DD24C2" w:rsidR="002C6F21" w:rsidRPr="00E27D23" w:rsidRDefault="002C6F21" w:rsidP="002C6F21">
            <w:pPr>
              <w:pStyle w:val="TAL"/>
              <w:rPr>
                <w:szCs w:val="18"/>
              </w:rPr>
            </w:pPr>
            <w:r w:rsidRPr="00E27D23">
              <w:rPr>
                <w:szCs w:val="18"/>
              </w:rPr>
              <w:t>New testcase for configuration update or revocation for UA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E28DCB" w14:textId="77777777" w:rsidR="002C6F21" w:rsidRPr="00E27D23" w:rsidRDefault="002C6F21" w:rsidP="002C6F21">
            <w:pPr>
              <w:pStyle w:val="TAL"/>
              <w:rPr>
                <w:szCs w:val="18"/>
              </w:rPr>
            </w:pPr>
            <w:r w:rsidRPr="00E27D23">
              <w:rPr>
                <w:szCs w:val="18"/>
              </w:rPr>
              <w:t>17.4.0</w:t>
            </w:r>
          </w:p>
        </w:tc>
      </w:tr>
      <w:tr w:rsidR="002C6F21" w:rsidRPr="00E27D23" w14:paraId="56A5D8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7A367D"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489333F"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7FEFEB" w14:textId="7AD9C229" w:rsidR="002C6F21" w:rsidRPr="00E27D23" w:rsidRDefault="002C6F21" w:rsidP="002C6F21">
            <w:pPr>
              <w:pStyle w:val="TAL"/>
              <w:rPr>
                <w:szCs w:val="18"/>
              </w:rPr>
            </w:pPr>
            <w:r w:rsidRPr="00E27D23">
              <w:rPr>
                <w:szCs w:val="18"/>
              </w:rPr>
              <w:t>R5-2353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240A21" w14:textId="1C7C540F" w:rsidR="002C6F21" w:rsidRPr="00E27D23" w:rsidRDefault="002C6F21" w:rsidP="002C6F21">
            <w:pPr>
              <w:pStyle w:val="TAL"/>
              <w:rPr>
                <w:szCs w:val="18"/>
              </w:rPr>
            </w:pPr>
            <w:r w:rsidRPr="00E27D23">
              <w:rPr>
                <w:szCs w:val="18"/>
              </w:rPr>
              <w:t>39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A53BED" w14:textId="68B1945F"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F8C5D1" w14:textId="7F95E0F1"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C9D125" w14:textId="41A51431" w:rsidR="002C6F21" w:rsidRPr="00E27D23" w:rsidRDefault="002C6F21" w:rsidP="002C6F21">
            <w:pPr>
              <w:pStyle w:val="TAL"/>
              <w:rPr>
                <w:szCs w:val="18"/>
              </w:rPr>
            </w:pPr>
            <w:r w:rsidRPr="00E27D23">
              <w:rPr>
                <w:szCs w:val="18"/>
              </w:rPr>
              <w:t>New testcase for PDU Session est with C2 Authorisation for UA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A6959C7" w14:textId="77777777" w:rsidR="002C6F21" w:rsidRPr="00E27D23" w:rsidRDefault="002C6F21" w:rsidP="002C6F21">
            <w:pPr>
              <w:pStyle w:val="TAL"/>
              <w:rPr>
                <w:szCs w:val="18"/>
              </w:rPr>
            </w:pPr>
            <w:r w:rsidRPr="00E27D23">
              <w:rPr>
                <w:szCs w:val="18"/>
              </w:rPr>
              <w:t>17.4.0</w:t>
            </w:r>
          </w:p>
        </w:tc>
      </w:tr>
      <w:tr w:rsidR="002C6F21" w:rsidRPr="00E27D23" w14:paraId="4DBF3D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7EAC79"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DAB6B49"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3F9461" w14:textId="0EFA8A6C" w:rsidR="002C6F21" w:rsidRPr="00E27D23" w:rsidRDefault="002C6F21" w:rsidP="002C6F21">
            <w:pPr>
              <w:pStyle w:val="TAL"/>
              <w:rPr>
                <w:szCs w:val="18"/>
              </w:rPr>
            </w:pPr>
            <w:r w:rsidRPr="00E27D23">
              <w:rPr>
                <w:szCs w:val="18"/>
              </w:rPr>
              <w:t>R5-2353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2C244F" w14:textId="33E374FD" w:rsidR="002C6F21" w:rsidRPr="00E27D23" w:rsidRDefault="002C6F21" w:rsidP="002C6F21">
            <w:pPr>
              <w:pStyle w:val="TAL"/>
              <w:rPr>
                <w:szCs w:val="18"/>
              </w:rPr>
            </w:pPr>
            <w:r w:rsidRPr="00E27D23">
              <w:rPr>
                <w:szCs w:val="18"/>
              </w:rPr>
              <w:t>39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79A0BA" w14:textId="380BD611"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17B1A0" w14:textId="392020F2"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06077D" w14:textId="487DB69A" w:rsidR="002C6F21" w:rsidRPr="00E27D23" w:rsidRDefault="002C6F21" w:rsidP="002C6F21">
            <w:pPr>
              <w:pStyle w:val="TAL"/>
              <w:rPr>
                <w:szCs w:val="18"/>
              </w:rPr>
            </w:pPr>
            <w:r w:rsidRPr="00E27D23">
              <w:rPr>
                <w:szCs w:val="18"/>
              </w:rPr>
              <w:t>Update BWP TC 7.1.1.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5A2160" w14:textId="77777777" w:rsidR="002C6F21" w:rsidRPr="00E27D23" w:rsidRDefault="002C6F21" w:rsidP="002C6F21">
            <w:pPr>
              <w:pStyle w:val="TAL"/>
              <w:rPr>
                <w:szCs w:val="18"/>
              </w:rPr>
            </w:pPr>
            <w:r w:rsidRPr="00E27D23">
              <w:rPr>
                <w:szCs w:val="18"/>
              </w:rPr>
              <w:t>17.4.0</w:t>
            </w:r>
          </w:p>
        </w:tc>
      </w:tr>
      <w:tr w:rsidR="002C6F21" w:rsidRPr="00E27D23" w14:paraId="2DCFB22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B9CBC8"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CB8C53"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D32FBC" w14:textId="42DA74AD" w:rsidR="002C6F21" w:rsidRPr="00E27D23" w:rsidRDefault="002C6F21" w:rsidP="002C6F21">
            <w:pPr>
              <w:pStyle w:val="TAL"/>
              <w:rPr>
                <w:szCs w:val="18"/>
              </w:rPr>
            </w:pPr>
            <w:r w:rsidRPr="00E27D23">
              <w:rPr>
                <w:szCs w:val="18"/>
              </w:rPr>
              <w:t>R5-235</w:t>
            </w:r>
            <w:r w:rsidR="00467A7D" w:rsidRPr="00E27D23">
              <w:rPr>
                <w:szCs w:val="18"/>
              </w:rPr>
              <w:t>4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DB0222" w14:textId="209CA46E" w:rsidR="002C6F21" w:rsidRPr="00E27D23" w:rsidRDefault="002C6F21" w:rsidP="002C6F21">
            <w:pPr>
              <w:pStyle w:val="TAL"/>
              <w:rPr>
                <w:szCs w:val="18"/>
              </w:rPr>
            </w:pPr>
            <w:r w:rsidRPr="00E27D23">
              <w:rPr>
                <w:szCs w:val="18"/>
              </w:rPr>
              <w:t>38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EDAD18" w14:textId="51BAE66A" w:rsidR="002C6F21" w:rsidRPr="00E27D23" w:rsidRDefault="00467A7D" w:rsidP="002C6F21">
            <w:pPr>
              <w:pStyle w:val="TAL"/>
              <w:rPr>
                <w:szCs w:val="18"/>
              </w:rPr>
            </w:pPr>
            <w:r w:rsidRPr="00E27D23">
              <w:rPr>
                <w:szCs w:val="18"/>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1623EB" w14:textId="6804375D"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6CE309" w14:textId="506C7035" w:rsidR="002C6F21" w:rsidRPr="00E27D23" w:rsidRDefault="002C6F21" w:rsidP="002C6F21">
            <w:pPr>
              <w:pStyle w:val="TAL"/>
              <w:rPr>
                <w:szCs w:val="18"/>
              </w:rPr>
            </w:pPr>
            <w:r w:rsidRPr="00E27D23">
              <w:rPr>
                <w:szCs w:val="18"/>
              </w:rPr>
              <w:t>Correction to eNS NSAC TC 9.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24EA2FD" w14:textId="77777777" w:rsidR="002C6F21" w:rsidRPr="00E27D23" w:rsidRDefault="002C6F21" w:rsidP="002C6F21">
            <w:pPr>
              <w:pStyle w:val="TAL"/>
              <w:rPr>
                <w:szCs w:val="18"/>
              </w:rPr>
            </w:pPr>
            <w:r w:rsidRPr="00E27D23">
              <w:rPr>
                <w:szCs w:val="18"/>
              </w:rPr>
              <w:t>17.4.0</w:t>
            </w:r>
          </w:p>
        </w:tc>
      </w:tr>
      <w:tr w:rsidR="002C6F21" w:rsidRPr="00E27D23" w14:paraId="499274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F17D40"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5EAAE3"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CE8780" w14:textId="693F757A" w:rsidR="002C6F21" w:rsidRPr="00E27D23" w:rsidRDefault="002C6F21" w:rsidP="002C6F21">
            <w:pPr>
              <w:pStyle w:val="TAL"/>
              <w:rPr>
                <w:szCs w:val="18"/>
              </w:rPr>
            </w:pPr>
            <w:r w:rsidRPr="00E27D23">
              <w:rPr>
                <w:szCs w:val="18"/>
              </w:rPr>
              <w:t>R5-2354</w:t>
            </w:r>
            <w:r w:rsidR="00467A7D" w:rsidRPr="00E27D23">
              <w:rPr>
                <w:szCs w:val="18"/>
              </w:rPr>
              <w:t>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312CD1" w14:textId="04CCD3D7" w:rsidR="002C6F21" w:rsidRPr="00E27D23" w:rsidRDefault="002C6F21" w:rsidP="002C6F21">
            <w:pPr>
              <w:pStyle w:val="TAL"/>
              <w:rPr>
                <w:szCs w:val="18"/>
              </w:rPr>
            </w:pPr>
            <w:r w:rsidRPr="00E27D23">
              <w:rPr>
                <w:szCs w:val="18"/>
              </w:rPr>
              <w:t>38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911662" w14:textId="428AC46D" w:rsidR="002C6F21" w:rsidRPr="00E27D23" w:rsidRDefault="00467A7D" w:rsidP="002C6F21">
            <w:pPr>
              <w:pStyle w:val="TAL"/>
              <w:rPr>
                <w:szCs w:val="18"/>
              </w:rPr>
            </w:pPr>
            <w:r w:rsidRPr="00E27D23">
              <w:rPr>
                <w:szCs w:val="18"/>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479E2" w14:textId="0CFB064F"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948321" w14:textId="4DFB3DB7" w:rsidR="002C6F21" w:rsidRPr="00E27D23" w:rsidRDefault="002C6F21" w:rsidP="002C6F21">
            <w:pPr>
              <w:pStyle w:val="TAL"/>
              <w:rPr>
                <w:szCs w:val="18"/>
              </w:rPr>
            </w:pPr>
            <w:r w:rsidRPr="00E27D23">
              <w:rPr>
                <w:szCs w:val="18"/>
              </w:rPr>
              <w:t>Correction to eNS NSAC TC 9.1.1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777362" w14:textId="77777777" w:rsidR="002C6F21" w:rsidRPr="00E27D23" w:rsidRDefault="002C6F21" w:rsidP="002C6F21">
            <w:pPr>
              <w:pStyle w:val="TAL"/>
              <w:rPr>
                <w:szCs w:val="18"/>
              </w:rPr>
            </w:pPr>
            <w:r w:rsidRPr="00E27D23">
              <w:rPr>
                <w:szCs w:val="18"/>
              </w:rPr>
              <w:t>17.4.0</w:t>
            </w:r>
          </w:p>
        </w:tc>
      </w:tr>
      <w:tr w:rsidR="002C6F21" w:rsidRPr="00E27D23" w14:paraId="199DE6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7D132B"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55068D"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E93653" w14:textId="1AF8D105" w:rsidR="002C6F21" w:rsidRPr="00E27D23" w:rsidRDefault="002C6F21" w:rsidP="002C6F21">
            <w:pPr>
              <w:pStyle w:val="TAL"/>
              <w:rPr>
                <w:szCs w:val="18"/>
              </w:rPr>
            </w:pPr>
            <w:r w:rsidRPr="00E27D23">
              <w:rPr>
                <w:szCs w:val="18"/>
              </w:rPr>
              <w:t>R5-2354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D5E598" w14:textId="152DABE4" w:rsidR="002C6F21" w:rsidRPr="00E27D23" w:rsidRDefault="002C6F21" w:rsidP="002C6F21">
            <w:pPr>
              <w:pStyle w:val="TAL"/>
              <w:rPr>
                <w:szCs w:val="18"/>
              </w:rPr>
            </w:pPr>
            <w:r w:rsidRPr="00E27D23">
              <w:rPr>
                <w:szCs w:val="18"/>
              </w:rPr>
              <w:t>39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D5D115" w14:textId="1427FD3B"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C2FCCD" w14:textId="5D2A8B23"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692D12" w14:textId="2C6A6E76" w:rsidR="002C6F21" w:rsidRPr="00E27D23" w:rsidRDefault="002C6F21" w:rsidP="002C6F21">
            <w:pPr>
              <w:pStyle w:val="TAL"/>
              <w:rPr>
                <w:szCs w:val="18"/>
              </w:rPr>
            </w:pPr>
            <w:r w:rsidRPr="00E27D23">
              <w:rPr>
                <w:szCs w:val="18"/>
              </w:rPr>
              <w:t>Correction of MBS Broadcast for TC 14.1.2.2-14.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F2FB43" w14:textId="77777777" w:rsidR="002C6F21" w:rsidRPr="00E27D23" w:rsidRDefault="002C6F21" w:rsidP="002C6F21">
            <w:pPr>
              <w:pStyle w:val="TAL"/>
              <w:rPr>
                <w:szCs w:val="18"/>
              </w:rPr>
            </w:pPr>
            <w:r w:rsidRPr="00E27D23">
              <w:rPr>
                <w:szCs w:val="18"/>
              </w:rPr>
              <w:t>17.4.0</w:t>
            </w:r>
          </w:p>
        </w:tc>
      </w:tr>
      <w:tr w:rsidR="002C6F21" w:rsidRPr="00E27D23" w14:paraId="7403C4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95EAFA"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646397"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4D91D8" w14:textId="56775F8B" w:rsidR="002C6F21" w:rsidRPr="00E27D23" w:rsidRDefault="002C6F21" w:rsidP="002C6F21">
            <w:pPr>
              <w:pStyle w:val="TAL"/>
              <w:rPr>
                <w:szCs w:val="18"/>
              </w:rPr>
            </w:pPr>
            <w:r w:rsidRPr="00E27D23">
              <w:rPr>
                <w:szCs w:val="18"/>
              </w:rPr>
              <w:t>R5-2354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E0B3DA" w14:textId="44289B3A" w:rsidR="002C6F21" w:rsidRPr="00E27D23" w:rsidRDefault="002C6F21" w:rsidP="002C6F21">
            <w:pPr>
              <w:pStyle w:val="TAL"/>
              <w:rPr>
                <w:szCs w:val="18"/>
              </w:rPr>
            </w:pPr>
            <w:r w:rsidRPr="00E27D23">
              <w:rPr>
                <w:szCs w:val="18"/>
              </w:rPr>
              <w:t>39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60AEBA" w14:textId="64D7CDEB"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1BEB10" w14:textId="4603A602"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15A851" w14:textId="02247835" w:rsidR="002C6F21" w:rsidRPr="00E27D23" w:rsidRDefault="002C6F21" w:rsidP="002C6F21">
            <w:pPr>
              <w:pStyle w:val="TAL"/>
              <w:rPr>
                <w:szCs w:val="18"/>
              </w:rPr>
            </w:pPr>
            <w:r w:rsidRPr="00E27D23">
              <w:rPr>
                <w:szCs w:val="18"/>
              </w:rPr>
              <w:t>Update of test case 8.1.6.1.2.14 for SON_MD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DE70DA9" w14:textId="77777777" w:rsidR="002C6F21" w:rsidRPr="00E27D23" w:rsidRDefault="002C6F21" w:rsidP="002C6F21">
            <w:pPr>
              <w:pStyle w:val="TAL"/>
              <w:rPr>
                <w:szCs w:val="18"/>
              </w:rPr>
            </w:pPr>
            <w:r w:rsidRPr="00E27D23">
              <w:rPr>
                <w:szCs w:val="18"/>
              </w:rPr>
              <w:t>17.4.0</w:t>
            </w:r>
          </w:p>
        </w:tc>
      </w:tr>
      <w:tr w:rsidR="002C6F21" w:rsidRPr="00E27D23" w14:paraId="0EEB74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A53705"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03C8CB7"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EF1068" w14:textId="3C993036" w:rsidR="002C6F21" w:rsidRPr="00E27D23" w:rsidRDefault="002C6F21" w:rsidP="002C6F21">
            <w:pPr>
              <w:pStyle w:val="TAL"/>
              <w:rPr>
                <w:szCs w:val="18"/>
              </w:rPr>
            </w:pPr>
            <w:r w:rsidRPr="00E27D23">
              <w:rPr>
                <w:szCs w:val="18"/>
              </w:rPr>
              <w:t>R5-2354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55745E" w14:textId="15047B50" w:rsidR="002C6F21" w:rsidRPr="00E27D23" w:rsidRDefault="002C6F21" w:rsidP="002C6F21">
            <w:pPr>
              <w:pStyle w:val="TAL"/>
              <w:rPr>
                <w:szCs w:val="18"/>
              </w:rPr>
            </w:pPr>
            <w:r w:rsidRPr="00E27D23">
              <w:rPr>
                <w:szCs w:val="18"/>
              </w:rPr>
              <w:t>38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5E2D78" w14:textId="67FB64B5" w:rsidR="002C6F21" w:rsidRPr="00E27D23" w:rsidRDefault="002C6F21" w:rsidP="002C6F21">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02F69D" w14:textId="325359E2"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BBAA59" w14:textId="231E3BEC" w:rsidR="002C6F21" w:rsidRPr="00E27D23" w:rsidRDefault="002C6F21" w:rsidP="002C6F21">
            <w:pPr>
              <w:pStyle w:val="TAL"/>
              <w:rPr>
                <w:szCs w:val="18"/>
              </w:rPr>
            </w:pPr>
            <w:r w:rsidRPr="00E27D23">
              <w:rPr>
                <w:szCs w:val="18"/>
              </w:rPr>
              <w:t>Correction to Rel-16 MD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82CC7C" w14:textId="77777777" w:rsidR="002C6F21" w:rsidRPr="00E27D23" w:rsidRDefault="002C6F21" w:rsidP="002C6F21">
            <w:pPr>
              <w:pStyle w:val="TAL"/>
              <w:rPr>
                <w:szCs w:val="18"/>
              </w:rPr>
            </w:pPr>
            <w:r w:rsidRPr="00E27D23">
              <w:rPr>
                <w:szCs w:val="18"/>
              </w:rPr>
              <w:t>17.4.0</w:t>
            </w:r>
          </w:p>
        </w:tc>
      </w:tr>
      <w:tr w:rsidR="002C6F21" w:rsidRPr="00E27D23" w14:paraId="55DCAB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E91E6A"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40C077"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248E16" w14:textId="5BDB63DA" w:rsidR="002C6F21" w:rsidRPr="00E27D23" w:rsidRDefault="002C6F21" w:rsidP="002C6F21">
            <w:pPr>
              <w:pStyle w:val="TAL"/>
              <w:rPr>
                <w:szCs w:val="18"/>
              </w:rPr>
            </w:pPr>
            <w:r w:rsidRPr="00E27D23">
              <w:rPr>
                <w:szCs w:val="18"/>
              </w:rPr>
              <w:t>R5-2354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6BE1BE" w14:textId="42ABFCAE" w:rsidR="002C6F21" w:rsidRPr="00E27D23" w:rsidRDefault="002C6F21" w:rsidP="002C6F21">
            <w:pPr>
              <w:pStyle w:val="TAL"/>
              <w:rPr>
                <w:szCs w:val="18"/>
              </w:rPr>
            </w:pPr>
            <w:r w:rsidRPr="00E27D23">
              <w:rPr>
                <w:szCs w:val="18"/>
              </w:rPr>
              <w:t>39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C02AAF" w14:textId="5B098749" w:rsidR="002C6F21" w:rsidRPr="00E27D23" w:rsidRDefault="002C6F21" w:rsidP="002C6F21">
            <w:pPr>
              <w:pStyle w:val="TAL"/>
              <w:rPr>
                <w:szCs w:val="18"/>
              </w:rPr>
            </w:pPr>
            <w:r w:rsidRPr="00E27D23">
              <w:rPr>
                <w:szCs w:val="18"/>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3274BC" w14:textId="1797E0D3"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B51F1F" w14:textId="0BDD156F" w:rsidR="002C6F21" w:rsidRPr="00E27D23" w:rsidRDefault="002C6F21" w:rsidP="002C6F21">
            <w:pPr>
              <w:pStyle w:val="TAL"/>
              <w:rPr>
                <w:szCs w:val="18"/>
              </w:rPr>
            </w:pPr>
            <w:r w:rsidRPr="00E27D23">
              <w:rPr>
                <w:szCs w:val="18"/>
              </w:rPr>
              <w:t>Addition of UAS Test Case for Initial Regist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77C565" w14:textId="77777777" w:rsidR="002C6F21" w:rsidRPr="00E27D23" w:rsidRDefault="002C6F21" w:rsidP="002C6F21">
            <w:pPr>
              <w:pStyle w:val="TAL"/>
              <w:rPr>
                <w:szCs w:val="18"/>
              </w:rPr>
            </w:pPr>
            <w:r w:rsidRPr="00E27D23">
              <w:rPr>
                <w:szCs w:val="18"/>
              </w:rPr>
              <w:t>17.4.0</w:t>
            </w:r>
          </w:p>
        </w:tc>
      </w:tr>
      <w:tr w:rsidR="002C6F21" w:rsidRPr="00E27D23" w14:paraId="336DD60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A9587B" w14:textId="77777777" w:rsidR="002C6F21" w:rsidRPr="00E27D23" w:rsidRDefault="002C6F21" w:rsidP="002C6F21">
            <w:pPr>
              <w:pStyle w:val="TAL"/>
              <w:rPr>
                <w:szCs w:val="18"/>
              </w:rPr>
            </w:pPr>
            <w:r w:rsidRPr="00E27D23">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B41F08" w14:textId="77777777" w:rsidR="002C6F21" w:rsidRPr="00E27D23" w:rsidRDefault="002C6F21" w:rsidP="002C6F21">
            <w:pPr>
              <w:pStyle w:val="TAL"/>
              <w:rPr>
                <w:szCs w:val="18"/>
              </w:rPr>
            </w:pPr>
            <w:r w:rsidRPr="00E27D23">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174028" w14:textId="0A92930A" w:rsidR="002C6F21" w:rsidRPr="00E27D23" w:rsidRDefault="002C6F21" w:rsidP="002C6F21">
            <w:pPr>
              <w:pStyle w:val="TAL"/>
              <w:rPr>
                <w:szCs w:val="18"/>
              </w:rPr>
            </w:pPr>
            <w:r w:rsidRPr="00E27D23">
              <w:rPr>
                <w:szCs w:val="18"/>
              </w:rPr>
              <w:t>R5-2354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053EF6" w14:textId="3898C84F" w:rsidR="002C6F21" w:rsidRPr="00E27D23" w:rsidRDefault="002C6F21" w:rsidP="002C6F21">
            <w:pPr>
              <w:pStyle w:val="TAL"/>
              <w:rPr>
                <w:szCs w:val="18"/>
              </w:rPr>
            </w:pPr>
            <w:r w:rsidRPr="00E27D23">
              <w:rPr>
                <w:szCs w:val="18"/>
              </w:rPr>
              <w:t>39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4D23BB" w14:textId="58494761" w:rsidR="002C6F21" w:rsidRPr="00E27D23" w:rsidRDefault="002C6F21" w:rsidP="002C6F21">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6097E5" w14:textId="0E44356C" w:rsidR="002C6F21" w:rsidRPr="00E27D23" w:rsidRDefault="002C6F21" w:rsidP="002C6F21">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B02786" w14:textId="03068DF8" w:rsidR="002C6F21" w:rsidRPr="00E27D23" w:rsidRDefault="002C6F21" w:rsidP="002C6F21">
            <w:pPr>
              <w:pStyle w:val="TAL"/>
              <w:rPr>
                <w:szCs w:val="18"/>
              </w:rPr>
            </w:pPr>
            <w:r w:rsidRPr="00E27D23">
              <w:rPr>
                <w:szCs w:val="18"/>
              </w:rPr>
              <w:t>Update NR 2 step RACH test case 7.1.1.1.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E918EC" w14:textId="77777777" w:rsidR="002C6F21" w:rsidRPr="00E27D23" w:rsidRDefault="002C6F21" w:rsidP="002C6F21">
            <w:pPr>
              <w:pStyle w:val="TAL"/>
              <w:rPr>
                <w:szCs w:val="18"/>
              </w:rPr>
            </w:pPr>
            <w:r w:rsidRPr="00E27D23">
              <w:rPr>
                <w:szCs w:val="18"/>
              </w:rPr>
              <w:t>17.4.0</w:t>
            </w:r>
          </w:p>
        </w:tc>
      </w:tr>
      <w:tr w:rsidR="00D14875" w:rsidRPr="00E27D23" w14:paraId="1EABB978"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F4422C" w14:textId="2A879C31"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19B6575" w14:textId="57836CF5"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8FFA51" w14:textId="2FE9A1EB" w:rsidR="001A56C2" w:rsidRPr="00E27D23" w:rsidRDefault="001A56C2" w:rsidP="001A56C2">
            <w:pPr>
              <w:pStyle w:val="TAL"/>
              <w:rPr>
                <w:szCs w:val="18"/>
              </w:rPr>
            </w:pPr>
            <w:r w:rsidRPr="00E27D23">
              <w:rPr>
                <w:szCs w:val="18"/>
              </w:rPr>
              <w:t>R5-2360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82D3D6" w14:textId="6EC61216" w:rsidR="001A56C2" w:rsidRPr="00E27D23" w:rsidRDefault="001A56C2" w:rsidP="001A56C2">
            <w:pPr>
              <w:pStyle w:val="TAL"/>
              <w:rPr>
                <w:szCs w:val="18"/>
              </w:rPr>
            </w:pPr>
            <w:r w:rsidRPr="00E27D23">
              <w:rPr>
                <w:szCs w:val="18"/>
              </w:rPr>
              <w:t>39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0598F2" w14:textId="3FB0B5C0"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C984CE" w14:textId="793965FB"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F8CDA5" w14:textId="521C4F26" w:rsidR="001A56C2" w:rsidRPr="00E27D23" w:rsidRDefault="001A56C2" w:rsidP="001A56C2">
            <w:pPr>
              <w:pStyle w:val="TAL"/>
              <w:rPr>
                <w:szCs w:val="18"/>
              </w:rPr>
            </w:pPr>
            <w:r w:rsidRPr="00E27D23">
              <w:rPr>
                <w:szCs w:val="18"/>
              </w:rPr>
              <w:t>Update test case 8.2.5.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EF601B1" w14:textId="16194EE8" w:rsidR="001A56C2" w:rsidRPr="00E27D23" w:rsidRDefault="001A56C2" w:rsidP="001A56C2">
            <w:pPr>
              <w:pStyle w:val="TAL"/>
              <w:rPr>
                <w:szCs w:val="18"/>
              </w:rPr>
            </w:pPr>
            <w:r w:rsidRPr="00E27D23">
              <w:rPr>
                <w:szCs w:val="18"/>
              </w:rPr>
              <w:t>17.5.0</w:t>
            </w:r>
          </w:p>
        </w:tc>
      </w:tr>
      <w:tr w:rsidR="00D14875" w:rsidRPr="00E27D23" w14:paraId="6B4774FA"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3CE562"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38CD2D"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23F265" w14:textId="30F5830C" w:rsidR="001A56C2" w:rsidRPr="00E27D23" w:rsidRDefault="001A56C2" w:rsidP="001A56C2">
            <w:pPr>
              <w:pStyle w:val="TAL"/>
              <w:rPr>
                <w:szCs w:val="18"/>
              </w:rPr>
            </w:pPr>
            <w:r w:rsidRPr="00E27D23">
              <w:rPr>
                <w:szCs w:val="18"/>
              </w:rPr>
              <w:t>R5-2360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16C544" w14:textId="2A0A4938" w:rsidR="001A56C2" w:rsidRPr="00E27D23" w:rsidRDefault="001A56C2" w:rsidP="001A56C2">
            <w:pPr>
              <w:pStyle w:val="TAL"/>
              <w:rPr>
                <w:szCs w:val="18"/>
              </w:rPr>
            </w:pPr>
            <w:r w:rsidRPr="00E27D23">
              <w:rPr>
                <w:szCs w:val="18"/>
              </w:rPr>
              <w:t>39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9A7A7F" w14:textId="67A7A6B5"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A4E32" w14:textId="25B364E4"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76E24E" w14:textId="7F73243C" w:rsidR="001A56C2" w:rsidRPr="00E27D23" w:rsidRDefault="001A56C2" w:rsidP="001A56C2">
            <w:pPr>
              <w:pStyle w:val="TAL"/>
              <w:rPr>
                <w:szCs w:val="18"/>
              </w:rPr>
            </w:pPr>
            <w:r w:rsidRPr="00E27D23">
              <w:rPr>
                <w:szCs w:val="18"/>
              </w:rPr>
              <w:t>Correction of UPIP TC 8.2.6.4.1-RRC establishmen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D493D7" w14:textId="77777777" w:rsidR="001A56C2" w:rsidRPr="00E27D23" w:rsidRDefault="001A56C2" w:rsidP="001A56C2">
            <w:pPr>
              <w:pStyle w:val="TAL"/>
              <w:rPr>
                <w:szCs w:val="18"/>
              </w:rPr>
            </w:pPr>
            <w:r w:rsidRPr="00E27D23">
              <w:rPr>
                <w:szCs w:val="18"/>
              </w:rPr>
              <w:t>17.5.0</w:t>
            </w:r>
          </w:p>
        </w:tc>
      </w:tr>
      <w:tr w:rsidR="00D14875" w:rsidRPr="00E27D23" w14:paraId="3B5D461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9B810B"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B24C46"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250C00" w14:textId="55B1328F" w:rsidR="001A56C2" w:rsidRPr="00E27D23" w:rsidRDefault="001A56C2" w:rsidP="001A56C2">
            <w:pPr>
              <w:pStyle w:val="TAL"/>
              <w:rPr>
                <w:szCs w:val="18"/>
              </w:rPr>
            </w:pPr>
            <w:r w:rsidRPr="00E27D23">
              <w:rPr>
                <w:szCs w:val="18"/>
              </w:rPr>
              <w:t>R5-2360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4A0522" w14:textId="6E325152" w:rsidR="001A56C2" w:rsidRPr="00E27D23" w:rsidRDefault="001A56C2" w:rsidP="001A56C2">
            <w:pPr>
              <w:pStyle w:val="TAL"/>
              <w:rPr>
                <w:szCs w:val="18"/>
              </w:rPr>
            </w:pPr>
            <w:r w:rsidRPr="00E27D23">
              <w:rPr>
                <w:szCs w:val="18"/>
              </w:rPr>
              <w:t>39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B3DED7" w14:textId="1B66B678"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78C7C2" w14:textId="4E72E0DA"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94154C" w14:textId="219A3FB4" w:rsidR="001A56C2" w:rsidRPr="00E27D23" w:rsidRDefault="001A56C2" w:rsidP="001A56C2">
            <w:pPr>
              <w:pStyle w:val="TAL"/>
              <w:rPr>
                <w:szCs w:val="18"/>
              </w:rPr>
            </w:pPr>
            <w:r w:rsidRPr="00E27D23">
              <w:rPr>
                <w:szCs w:val="18"/>
              </w:rPr>
              <w:t>Correction of UPIP TC 8.2.6.4.4-Inter-RAT mobility</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01EACF" w14:textId="77777777" w:rsidR="001A56C2" w:rsidRPr="00E27D23" w:rsidRDefault="001A56C2" w:rsidP="001A56C2">
            <w:pPr>
              <w:pStyle w:val="TAL"/>
              <w:rPr>
                <w:szCs w:val="18"/>
              </w:rPr>
            </w:pPr>
            <w:r w:rsidRPr="00E27D23">
              <w:rPr>
                <w:szCs w:val="18"/>
              </w:rPr>
              <w:t>17.5.0</w:t>
            </w:r>
          </w:p>
        </w:tc>
      </w:tr>
      <w:tr w:rsidR="00D14875" w:rsidRPr="00E27D23" w14:paraId="5ECFFB0E"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B65C33"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FBFD2C"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2C695C" w14:textId="09ED7191" w:rsidR="001A56C2" w:rsidRPr="00E27D23" w:rsidRDefault="001A56C2" w:rsidP="001A56C2">
            <w:pPr>
              <w:pStyle w:val="TAL"/>
              <w:rPr>
                <w:szCs w:val="18"/>
              </w:rPr>
            </w:pPr>
            <w:r w:rsidRPr="00E27D23">
              <w:rPr>
                <w:szCs w:val="18"/>
              </w:rPr>
              <w:t>R5-2361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D2C93C" w14:textId="2828DB12" w:rsidR="001A56C2" w:rsidRPr="00E27D23" w:rsidRDefault="001A56C2" w:rsidP="001A56C2">
            <w:pPr>
              <w:pStyle w:val="TAL"/>
              <w:rPr>
                <w:szCs w:val="18"/>
              </w:rPr>
            </w:pPr>
            <w:r w:rsidRPr="00E27D23">
              <w:rPr>
                <w:szCs w:val="18"/>
              </w:rPr>
              <w:t>40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7EE254" w14:textId="42690D24"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BDA10F" w14:textId="532A027B"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D88FB2" w14:textId="1FF1C6FF" w:rsidR="001A56C2" w:rsidRPr="00E27D23" w:rsidRDefault="001A56C2" w:rsidP="001A56C2">
            <w:pPr>
              <w:pStyle w:val="TAL"/>
              <w:rPr>
                <w:szCs w:val="18"/>
              </w:rPr>
            </w:pPr>
            <w:r w:rsidRPr="00E27D23">
              <w:rPr>
                <w:szCs w:val="18"/>
              </w:rPr>
              <w:t>Correction of eDRX TC 11.7.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0D71EF" w14:textId="77777777" w:rsidR="001A56C2" w:rsidRPr="00E27D23" w:rsidRDefault="001A56C2" w:rsidP="001A56C2">
            <w:pPr>
              <w:pStyle w:val="TAL"/>
              <w:rPr>
                <w:szCs w:val="18"/>
              </w:rPr>
            </w:pPr>
            <w:r w:rsidRPr="00E27D23">
              <w:rPr>
                <w:szCs w:val="18"/>
              </w:rPr>
              <w:t>17.5.0</w:t>
            </w:r>
          </w:p>
        </w:tc>
      </w:tr>
      <w:tr w:rsidR="00D14875" w:rsidRPr="00E27D23" w14:paraId="1E8BF0E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946934"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94BEA5"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626FBE" w14:textId="752A8471" w:rsidR="001A56C2" w:rsidRPr="00E27D23" w:rsidRDefault="001A56C2" w:rsidP="001A56C2">
            <w:pPr>
              <w:pStyle w:val="TAL"/>
              <w:rPr>
                <w:szCs w:val="18"/>
              </w:rPr>
            </w:pPr>
            <w:r w:rsidRPr="00E27D23">
              <w:rPr>
                <w:szCs w:val="18"/>
              </w:rPr>
              <w:t>R5-2361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65C7E1" w14:textId="0DAE11D0" w:rsidR="001A56C2" w:rsidRPr="00E27D23" w:rsidRDefault="001A56C2" w:rsidP="001A56C2">
            <w:pPr>
              <w:pStyle w:val="TAL"/>
              <w:rPr>
                <w:szCs w:val="18"/>
              </w:rPr>
            </w:pPr>
            <w:r w:rsidRPr="00E27D23">
              <w:rPr>
                <w:szCs w:val="18"/>
              </w:rPr>
              <w:t>40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B1E651" w14:textId="69EE05F8"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D9AA0" w14:textId="6B67D7C7"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81C6DE" w14:textId="599F1E96" w:rsidR="001A56C2" w:rsidRPr="00E27D23" w:rsidRDefault="001A56C2" w:rsidP="001A56C2">
            <w:pPr>
              <w:pStyle w:val="TAL"/>
              <w:rPr>
                <w:szCs w:val="18"/>
              </w:rPr>
            </w:pPr>
            <w:r w:rsidRPr="00E27D23">
              <w:rPr>
                <w:szCs w:val="18"/>
              </w:rPr>
              <w:t>Addition of new NR feMIMO TC 7.1.1.1.1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6B6E4DA" w14:textId="77777777" w:rsidR="001A56C2" w:rsidRPr="00E27D23" w:rsidRDefault="001A56C2" w:rsidP="001A56C2">
            <w:pPr>
              <w:pStyle w:val="TAL"/>
              <w:rPr>
                <w:szCs w:val="18"/>
              </w:rPr>
            </w:pPr>
            <w:r w:rsidRPr="00E27D23">
              <w:rPr>
                <w:szCs w:val="18"/>
              </w:rPr>
              <w:t>17.5.0</w:t>
            </w:r>
          </w:p>
        </w:tc>
      </w:tr>
      <w:tr w:rsidR="00D14875" w:rsidRPr="00E27D23" w14:paraId="147C329C"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287D3DC"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D766C8"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8ECD0E" w14:textId="7B27C8CD" w:rsidR="001A56C2" w:rsidRPr="00E27D23" w:rsidRDefault="001A56C2" w:rsidP="001A56C2">
            <w:pPr>
              <w:pStyle w:val="TAL"/>
              <w:rPr>
                <w:szCs w:val="18"/>
              </w:rPr>
            </w:pPr>
            <w:r w:rsidRPr="00E27D23">
              <w:rPr>
                <w:szCs w:val="18"/>
              </w:rPr>
              <w:t>R5-2361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5D4B5E" w14:textId="09CDE196" w:rsidR="001A56C2" w:rsidRPr="00E27D23" w:rsidRDefault="001A56C2" w:rsidP="001A56C2">
            <w:pPr>
              <w:pStyle w:val="TAL"/>
              <w:rPr>
                <w:szCs w:val="18"/>
              </w:rPr>
            </w:pPr>
            <w:r w:rsidRPr="00E27D23">
              <w:rPr>
                <w:szCs w:val="18"/>
              </w:rPr>
              <w:t>40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213CF7" w14:textId="3A53E75F"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C8981" w14:textId="3FE003F9"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A3CF10" w14:textId="6E5EE1D7" w:rsidR="001A56C2" w:rsidRPr="00E27D23" w:rsidRDefault="001A56C2" w:rsidP="001A56C2">
            <w:pPr>
              <w:pStyle w:val="TAL"/>
              <w:rPr>
                <w:szCs w:val="18"/>
              </w:rPr>
            </w:pPr>
            <w:r w:rsidRPr="00E27D23">
              <w:rPr>
                <w:szCs w:val="18"/>
              </w:rPr>
              <w:t>Addition of new NR feMIMO TC 7.1.1.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4B7FAC" w14:textId="77777777" w:rsidR="001A56C2" w:rsidRPr="00E27D23" w:rsidRDefault="001A56C2" w:rsidP="001A56C2">
            <w:pPr>
              <w:pStyle w:val="TAL"/>
              <w:rPr>
                <w:szCs w:val="18"/>
              </w:rPr>
            </w:pPr>
            <w:r w:rsidRPr="00E27D23">
              <w:rPr>
                <w:szCs w:val="18"/>
              </w:rPr>
              <w:t>17.5.0</w:t>
            </w:r>
          </w:p>
        </w:tc>
      </w:tr>
      <w:tr w:rsidR="00D14875" w:rsidRPr="00E27D23" w14:paraId="12515BAD"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AEF83A"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75C06F"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64236F" w14:textId="404F5416" w:rsidR="001A56C2" w:rsidRPr="00E27D23" w:rsidRDefault="001A56C2" w:rsidP="001A56C2">
            <w:pPr>
              <w:pStyle w:val="TAL"/>
              <w:rPr>
                <w:szCs w:val="18"/>
              </w:rPr>
            </w:pPr>
            <w:r w:rsidRPr="00E27D23">
              <w:rPr>
                <w:szCs w:val="18"/>
              </w:rPr>
              <w:t>R5-2361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B0539B" w14:textId="100546D8" w:rsidR="001A56C2" w:rsidRPr="00E27D23" w:rsidRDefault="001A56C2" w:rsidP="001A56C2">
            <w:pPr>
              <w:pStyle w:val="TAL"/>
              <w:rPr>
                <w:szCs w:val="18"/>
              </w:rPr>
            </w:pPr>
            <w:r w:rsidRPr="00E27D23">
              <w:rPr>
                <w:szCs w:val="18"/>
              </w:rPr>
              <w:t>40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846302" w14:textId="357B88B6"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D72DC0" w14:textId="5F388974"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02F97E" w14:textId="44CDA54F" w:rsidR="001A56C2" w:rsidRPr="00E27D23" w:rsidRDefault="001A56C2" w:rsidP="001A56C2">
            <w:pPr>
              <w:pStyle w:val="TAL"/>
              <w:rPr>
                <w:szCs w:val="18"/>
              </w:rPr>
            </w:pPr>
            <w:r w:rsidRPr="00E27D23">
              <w:rPr>
                <w:szCs w:val="18"/>
              </w:rPr>
              <w:t>Correction to eCPSOR TC 6.3.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92A08F9" w14:textId="77777777" w:rsidR="001A56C2" w:rsidRPr="00E27D23" w:rsidRDefault="001A56C2" w:rsidP="001A56C2">
            <w:pPr>
              <w:pStyle w:val="TAL"/>
              <w:rPr>
                <w:szCs w:val="18"/>
              </w:rPr>
            </w:pPr>
            <w:r w:rsidRPr="00E27D23">
              <w:rPr>
                <w:szCs w:val="18"/>
              </w:rPr>
              <w:t>17.5.0</w:t>
            </w:r>
          </w:p>
        </w:tc>
      </w:tr>
      <w:tr w:rsidR="00D14875" w:rsidRPr="00E27D23" w14:paraId="7195B38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47AD0FD"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6B01B66"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181FAC" w14:textId="3E59B452" w:rsidR="001A56C2" w:rsidRPr="00E27D23" w:rsidRDefault="001A56C2" w:rsidP="001A56C2">
            <w:pPr>
              <w:pStyle w:val="TAL"/>
              <w:rPr>
                <w:szCs w:val="18"/>
              </w:rPr>
            </w:pPr>
            <w:r w:rsidRPr="00E27D23">
              <w:rPr>
                <w:szCs w:val="18"/>
              </w:rPr>
              <w:t>R5-2362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840100" w14:textId="16FE1118" w:rsidR="001A56C2" w:rsidRPr="00E27D23" w:rsidRDefault="001A56C2" w:rsidP="001A56C2">
            <w:pPr>
              <w:pStyle w:val="TAL"/>
              <w:rPr>
                <w:szCs w:val="18"/>
              </w:rPr>
            </w:pPr>
            <w:r w:rsidRPr="00E27D23">
              <w:rPr>
                <w:szCs w:val="18"/>
              </w:rPr>
              <w:t>40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27059D" w14:textId="2BE2730D"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F1CBF" w14:textId="29648F71"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CE9FFB" w14:textId="0EF72E87" w:rsidR="001A56C2" w:rsidRPr="00E27D23" w:rsidRDefault="001A56C2" w:rsidP="001A56C2">
            <w:pPr>
              <w:pStyle w:val="TAL"/>
              <w:rPr>
                <w:szCs w:val="18"/>
              </w:rPr>
            </w:pPr>
            <w:r w:rsidRPr="00E27D23">
              <w:rPr>
                <w:szCs w:val="18"/>
              </w:rPr>
              <w:t>Update test case 7.1.3.6.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BDC3CCC" w14:textId="77777777" w:rsidR="001A56C2" w:rsidRPr="00E27D23" w:rsidRDefault="001A56C2" w:rsidP="001A56C2">
            <w:pPr>
              <w:pStyle w:val="TAL"/>
              <w:rPr>
                <w:szCs w:val="18"/>
              </w:rPr>
            </w:pPr>
            <w:r w:rsidRPr="00E27D23">
              <w:rPr>
                <w:szCs w:val="18"/>
              </w:rPr>
              <w:t>17.5.0</w:t>
            </w:r>
          </w:p>
        </w:tc>
      </w:tr>
      <w:tr w:rsidR="00D14875" w:rsidRPr="00E27D23" w14:paraId="0AAC5DA3"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53BD78B"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3C8A539"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773840" w14:textId="12678FF3" w:rsidR="001A56C2" w:rsidRPr="00E27D23" w:rsidRDefault="001A56C2" w:rsidP="001A56C2">
            <w:pPr>
              <w:pStyle w:val="TAL"/>
              <w:rPr>
                <w:szCs w:val="18"/>
              </w:rPr>
            </w:pPr>
            <w:r w:rsidRPr="00E27D23">
              <w:rPr>
                <w:szCs w:val="18"/>
              </w:rPr>
              <w:t>R5-2362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B5C018" w14:textId="11DFB41A" w:rsidR="001A56C2" w:rsidRPr="00E27D23" w:rsidRDefault="001A56C2" w:rsidP="001A56C2">
            <w:pPr>
              <w:pStyle w:val="TAL"/>
              <w:rPr>
                <w:szCs w:val="18"/>
              </w:rPr>
            </w:pPr>
            <w:r w:rsidRPr="00E27D23">
              <w:rPr>
                <w:szCs w:val="18"/>
              </w:rPr>
              <w:t>40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97588B" w14:textId="4E0CF8F3"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CC835" w14:textId="62B76242"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094889" w14:textId="66C24784" w:rsidR="001A56C2" w:rsidRPr="00E27D23" w:rsidRDefault="001A56C2" w:rsidP="001A56C2">
            <w:pPr>
              <w:pStyle w:val="TAL"/>
              <w:rPr>
                <w:szCs w:val="18"/>
              </w:rPr>
            </w:pPr>
            <w:r w:rsidRPr="00E27D23">
              <w:rPr>
                <w:szCs w:val="18"/>
              </w:rPr>
              <w:t>Correction to UDC test case 7.1.3.6.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F307ADA" w14:textId="77777777" w:rsidR="001A56C2" w:rsidRPr="00E27D23" w:rsidRDefault="001A56C2" w:rsidP="001A56C2">
            <w:pPr>
              <w:pStyle w:val="TAL"/>
              <w:rPr>
                <w:szCs w:val="18"/>
              </w:rPr>
            </w:pPr>
            <w:r w:rsidRPr="00E27D23">
              <w:rPr>
                <w:szCs w:val="18"/>
              </w:rPr>
              <w:t>17.5.0</w:t>
            </w:r>
          </w:p>
        </w:tc>
      </w:tr>
      <w:tr w:rsidR="00D14875" w:rsidRPr="00E27D23" w14:paraId="6E7B5427"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BD47E7"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7C13B5"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0CAF5E" w14:textId="2A0A0ECE" w:rsidR="001A56C2" w:rsidRPr="00E27D23" w:rsidRDefault="001A56C2" w:rsidP="001A56C2">
            <w:pPr>
              <w:pStyle w:val="TAL"/>
              <w:rPr>
                <w:szCs w:val="18"/>
              </w:rPr>
            </w:pPr>
            <w:r w:rsidRPr="00E27D23">
              <w:rPr>
                <w:szCs w:val="18"/>
              </w:rPr>
              <w:t>R5-2363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B06DDB" w14:textId="304171F8" w:rsidR="001A56C2" w:rsidRPr="00E27D23" w:rsidRDefault="001A56C2" w:rsidP="001A56C2">
            <w:pPr>
              <w:pStyle w:val="TAL"/>
              <w:rPr>
                <w:szCs w:val="18"/>
              </w:rPr>
            </w:pPr>
            <w:r w:rsidRPr="00E27D23">
              <w:rPr>
                <w:szCs w:val="18"/>
              </w:rPr>
              <w:t>40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735A0D" w14:textId="59BDF176"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528959" w14:textId="66E528D0"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6C195C" w14:textId="65140B94" w:rsidR="001A56C2" w:rsidRPr="00E27D23" w:rsidRDefault="001A56C2" w:rsidP="001A56C2">
            <w:pPr>
              <w:pStyle w:val="TAL"/>
              <w:rPr>
                <w:szCs w:val="18"/>
              </w:rPr>
            </w:pPr>
            <w:r w:rsidRPr="00E27D23">
              <w:rPr>
                <w:szCs w:val="18"/>
              </w:rPr>
              <w:t>Updates for NR RRC TC 8.1.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D15CC30" w14:textId="77777777" w:rsidR="001A56C2" w:rsidRPr="00E27D23" w:rsidRDefault="001A56C2" w:rsidP="001A56C2">
            <w:pPr>
              <w:pStyle w:val="TAL"/>
              <w:rPr>
                <w:szCs w:val="18"/>
              </w:rPr>
            </w:pPr>
            <w:r w:rsidRPr="00E27D23">
              <w:rPr>
                <w:szCs w:val="18"/>
              </w:rPr>
              <w:t>17.5.0</w:t>
            </w:r>
          </w:p>
        </w:tc>
      </w:tr>
      <w:tr w:rsidR="00D14875" w:rsidRPr="00E27D23" w14:paraId="12EED718"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159757"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E5BCC9C"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C534A5" w14:textId="5EE6D125" w:rsidR="001A56C2" w:rsidRPr="00E27D23" w:rsidRDefault="001A56C2" w:rsidP="001A56C2">
            <w:pPr>
              <w:pStyle w:val="TAL"/>
              <w:rPr>
                <w:szCs w:val="18"/>
              </w:rPr>
            </w:pPr>
            <w:r w:rsidRPr="00E27D23">
              <w:rPr>
                <w:szCs w:val="18"/>
              </w:rPr>
              <w:t>R5-2363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816BB8" w14:textId="005B9174" w:rsidR="001A56C2" w:rsidRPr="00E27D23" w:rsidRDefault="001A56C2" w:rsidP="001A56C2">
            <w:pPr>
              <w:pStyle w:val="TAL"/>
              <w:rPr>
                <w:szCs w:val="18"/>
              </w:rPr>
            </w:pPr>
            <w:r w:rsidRPr="00E27D23">
              <w:rPr>
                <w:szCs w:val="18"/>
              </w:rPr>
              <w:t>40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0E3A26" w14:textId="53E7B31B"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D9A881" w14:textId="7ACEF3D7"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2261DD" w14:textId="0A9A7944" w:rsidR="001A56C2" w:rsidRPr="00E27D23" w:rsidRDefault="001A56C2" w:rsidP="001A56C2">
            <w:pPr>
              <w:pStyle w:val="TAL"/>
              <w:rPr>
                <w:szCs w:val="18"/>
              </w:rPr>
            </w:pPr>
            <w:r w:rsidRPr="00E27D23">
              <w:rPr>
                <w:szCs w:val="18"/>
              </w:rPr>
              <w:t>Updates for EN-DC RRC TC 8.2.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111EA5" w14:textId="77777777" w:rsidR="001A56C2" w:rsidRPr="00E27D23" w:rsidRDefault="001A56C2" w:rsidP="001A56C2">
            <w:pPr>
              <w:pStyle w:val="TAL"/>
              <w:rPr>
                <w:szCs w:val="18"/>
              </w:rPr>
            </w:pPr>
            <w:r w:rsidRPr="00E27D23">
              <w:rPr>
                <w:szCs w:val="18"/>
              </w:rPr>
              <w:t>17.5.0</w:t>
            </w:r>
          </w:p>
        </w:tc>
      </w:tr>
      <w:tr w:rsidR="00D14875" w:rsidRPr="00E27D23" w14:paraId="01BAFE3C"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CEBCBCC"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F64865"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442B1F" w14:textId="57F27040" w:rsidR="001A56C2" w:rsidRPr="00E27D23" w:rsidRDefault="001A56C2" w:rsidP="001A56C2">
            <w:pPr>
              <w:pStyle w:val="TAL"/>
              <w:rPr>
                <w:szCs w:val="18"/>
              </w:rPr>
            </w:pPr>
            <w:r w:rsidRPr="00E27D23">
              <w:rPr>
                <w:szCs w:val="18"/>
              </w:rPr>
              <w:t>R5-2363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373BB3" w14:textId="706D6FF2" w:rsidR="001A56C2" w:rsidRPr="00E27D23" w:rsidRDefault="001A56C2" w:rsidP="001A56C2">
            <w:pPr>
              <w:pStyle w:val="TAL"/>
              <w:rPr>
                <w:szCs w:val="18"/>
              </w:rPr>
            </w:pPr>
            <w:r w:rsidRPr="00E27D23">
              <w:rPr>
                <w:szCs w:val="18"/>
              </w:rPr>
              <w:t>40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FA0A2F" w14:textId="316C8609"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583D7" w14:textId="2B5EC922"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7FB5FC" w14:textId="7CC3B7ED" w:rsidR="001A56C2" w:rsidRPr="00E27D23" w:rsidRDefault="001A56C2" w:rsidP="001A56C2">
            <w:pPr>
              <w:pStyle w:val="TAL"/>
              <w:rPr>
                <w:szCs w:val="18"/>
              </w:rPr>
            </w:pPr>
            <w:r w:rsidRPr="00E27D23">
              <w:rPr>
                <w:szCs w:val="18"/>
              </w:rPr>
              <w:t>Updates for NE-DC RRC TC 8.2.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0754716" w14:textId="77777777" w:rsidR="001A56C2" w:rsidRPr="00E27D23" w:rsidRDefault="001A56C2" w:rsidP="001A56C2">
            <w:pPr>
              <w:pStyle w:val="TAL"/>
              <w:rPr>
                <w:szCs w:val="18"/>
              </w:rPr>
            </w:pPr>
            <w:r w:rsidRPr="00E27D23">
              <w:rPr>
                <w:szCs w:val="18"/>
              </w:rPr>
              <w:t>17.5.0</w:t>
            </w:r>
          </w:p>
        </w:tc>
      </w:tr>
      <w:tr w:rsidR="00D14875" w:rsidRPr="00E27D23" w14:paraId="468515C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FD1B9B"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18FC79"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9A8ED7" w14:textId="0AC9321A" w:rsidR="001A56C2" w:rsidRPr="00E27D23" w:rsidRDefault="001A56C2" w:rsidP="001A56C2">
            <w:pPr>
              <w:pStyle w:val="TAL"/>
              <w:rPr>
                <w:szCs w:val="18"/>
              </w:rPr>
            </w:pPr>
            <w:r w:rsidRPr="00E27D23">
              <w:rPr>
                <w:szCs w:val="18"/>
              </w:rPr>
              <w:t>R5-2363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66A2A0" w14:textId="6E56EA3A" w:rsidR="001A56C2" w:rsidRPr="00E27D23" w:rsidRDefault="001A56C2" w:rsidP="001A56C2">
            <w:pPr>
              <w:pStyle w:val="TAL"/>
              <w:rPr>
                <w:szCs w:val="18"/>
              </w:rPr>
            </w:pPr>
            <w:r w:rsidRPr="00E27D23">
              <w:rPr>
                <w:szCs w:val="18"/>
              </w:rPr>
              <w:t>40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79A9C5" w14:textId="17649AD9"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72B5A4" w14:textId="09954057"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AF54EF" w14:textId="28AF05D5" w:rsidR="001A56C2" w:rsidRPr="00E27D23" w:rsidRDefault="001A56C2" w:rsidP="001A56C2">
            <w:pPr>
              <w:pStyle w:val="TAL"/>
              <w:rPr>
                <w:szCs w:val="18"/>
              </w:rPr>
            </w:pPr>
            <w:r w:rsidRPr="00E27D23">
              <w:rPr>
                <w:szCs w:val="18"/>
              </w:rPr>
              <w:t>Corrections to MUSIM TC 9.1.7.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5A0E25" w14:textId="77777777" w:rsidR="001A56C2" w:rsidRPr="00E27D23" w:rsidRDefault="001A56C2" w:rsidP="001A56C2">
            <w:pPr>
              <w:pStyle w:val="TAL"/>
              <w:rPr>
                <w:szCs w:val="18"/>
              </w:rPr>
            </w:pPr>
            <w:r w:rsidRPr="00E27D23">
              <w:rPr>
                <w:szCs w:val="18"/>
              </w:rPr>
              <w:t>17.5.0</w:t>
            </w:r>
          </w:p>
        </w:tc>
      </w:tr>
      <w:tr w:rsidR="00D14875" w:rsidRPr="00E27D23" w14:paraId="09830265"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8D2DCD"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222FCEB"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4DAF58" w14:textId="6393C3AB" w:rsidR="001A56C2" w:rsidRPr="00E27D23" w:rsidRDefault="001A56C2" w:rsidP="001A56C2">
            <w:pPr>
              <w:pStyle w:val="TAL"/>
              <w:rPr>
                <w:szCs w:val="18"/>
              </w:rPr>
            </w:pPr>
            <w:r w:rsidRPr="00E27D23">
              <w:rPr>
                <w:szCs w:val="18"/>
              </w:rPr>
              <w:t>R5-2363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4C92FD" w14:textId="3DD2045A" w:rsidR="001A56C2" w:rsidRPr="00E27D23" w:rsidRDefault="001A56C2" w:rsidP="001A56C2">
            <w:pPr>
              <w:pStyle w:val="TAL"/>
              <w:rPr>
                <w:szCs w:val="18"/>
              </w:rPr>
            </w:pPr>
            <w:r w:rsidRPr="00E27D23">
              <w:rPr>
                <w:szCs w:val="18"/>
              </w:rPr>
              <w:t>40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AFF3CF" w14:textId="3CFDB3C2"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294ECC" w14:textId="6BE5E2C1"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C0D907" w14:textId="000C528A" w:rsidR="001A56C2" w:rsidRPr="00E27D23" w:rsidRDefault="001A56C2" w:rsidP="001A56C2">
            <w:pPr>
              <w:pStyle w:val="TAL"/>
              <w:rPr>
                <w:szCs w:val="18"/>
              </w:rPr>
            </w:pPr>
            <w:r w:rsidRPr="00E27D23">
              <w:rPr>
                <w:szCs w:val="18"/>
              </w:rPr>
              <w:t>Editorial update test case 8.1.1.1a.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B52B11D" w14:textId="77777777" w:rsidR="001A56C2" w:rsidRPr="00E27D23" w:rsidRDefault="001A56C2" w:rsidP="001A56C2">
            <w:pPr>
              <w:pStyle w:val="TAL"/>
              <w:rPr>
                <w:szCs w:val="18"/>
              </w:rPr>
            </w:pPr>
            <w:r w:rsidRPr="00E27D23">
              <w:rPr>
                <w:szCs w:val="18"/>
              </w:rPr>
              <w:t>17.5.0</w:t>
            </w:r>
          </w:p>
        </w:tc>
      </w:tr>
      <w:tr w:rsidR="00D14875" w:rsidRPr="00E27D23" w14:paraId="635F0EB8"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1B53DC"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E6D17A2"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306D3A" w14:textId="36C6681D" w:rsidR="001A56C2" w:rsidRPr="00E27D23" w:rsidRDefault="001A56C2" w:rsidP="001A56C2">
            <w:pPr>
              <w:pStyle w:val="TAL"/>
              <w:rPr>
                <w:szCs w:val="18"/>
              </w:rPr>
            </w:pPr>
            <w:r w:rsidRPr="00E27D23">
              <w:rPr>
                <w:szCs w:val="18"/>
              </w:rPr>
              <w:t>R5-2364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DB3FF0" w14:textId="6D38F8AD" w:rsidR="001A56C2" w:rsidRPr="00E27D23" w:rsidRDefault="001A56C2" w:rsidP="001A56C2">
            <w:pPr>
              <w:pStyle w:val="TAL"/>
              <w:rPr>
                <w:szCs w:val="18"/>
              </w:rPr>
            </w:pPr>
            <w:r w:rsidRPr="00E27D23">
              <w:rPr>
                <w:szCs w:val="18"/>
              </w:rPr>
              <w:t>4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3082F4" w14:textId="3DA8FAB6"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1C76EC" w14:textId="16A6E752"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0B22FD" w14:textId="3CD4FAD8" w:rsidR="001A56C2" w:rsidRPr="00E27D23" w:rsidRDefault="001A56C2" w:rsidP="001A56C2">
            <w:pPr>
              <w:pStyle w:val="TAL"/>
              <w:rPr>
                <w:szCs w:val="18"/>
              </w:rPr>
            </w:pPr>
            <w:r w:rsidRPr="00E27D23">
              <w:rPr>
                <w:szCs w:val="18"/>
              </w:rPr>
              <w:t>Update RedCap TC 7.1.1.8.4-BWP</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4A02EC" w14:textId="77777777" w:rsidR="001A56C2" w:rsidRPr="00E27D23" w:rsidRDefault="001A56C2" w:rsidP="001A56C2">
            <w:pPr>
              <w:pStyle w:val="TAL"/>
              <w:rPr>
                <w:szCs w:val="18"/>
              </w:rPr>
            </w:pPr>
            <w:r w:rsidRPr="00E27D23">
              <w:rPr>
                <w:szCs w:val="18"/>
              </w:rPr>
              <w:t>17.5.0</w:t>
            </w:r>
          </w:p>
        </w:tc>
      </w:tr>
      <w:tr w:rsidR="00D14875" w:rsidRPr="00E27D23" w14:paraId="5A784663"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C493C4"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065A7C3"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E1AA58" w14:textId="7494F713" w:rsidR="001A56C2" w:rsidRPr="00E27D23" w:rsidRDefault="001A56C2" w:rsidP="001A56C2">
            <w:pPr>
              <w:pStyle w:val="TAL"/>
              <w:rPr>
                <w:szCs w:val="18"/>
              </w:rPr>
            </w:pPr>
            <w:r w:rsidRPr="00E27D23">
              <w:rPr>
                <w:szCs w:val="18"/>
              </w:rPr>
              <w:t>R5-2364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50EF40" w14:textId="1C04E80B" w:rsidR="001A56C2" w:rsidRPr="00E27D23" w:rsidRDefault="001A56C2" w:rsidP="001A56C2">
            <w:pPr>
              <w:pStyle w:val="TAL"/>
              <w:rPr>
                <w:szCs w:val="18"/>
              </w:rPr>
            </w:pPr>
            <w:r w:rsidRPr="00E27D23">
              <w:rPr>
                <w:szCs w:val="18"/>
              </w:rPr>
              <w:t>40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F738B4" w14:textId="0346AAC4"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70BB0" w14:textId="4911E098"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981E8E" w14:textId="34A66122" w:rsidR="001A56C2" w:rsidRPr="00E27D23" w:rsidRDefault="001A56C2" w:rsidP="001A56C2">
            <w:pPr>
              <w:pStyle w:val="TAL"/>
              <w:rPr>
                <w:szCs w:val="18"/>
              </w:rPr>
            </w:pPr>
            <w:r w:rsidRPr="00E27D23">
              <w:rPr>
                <w:szCs w:val="18"/>
              </w:rPr>
              <w:t>Update eDRX TC 8.1.5.2.3-Short Messag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D8E93A" w14:textId="77777777" w:rsidR="001A56C2" w:rsidRPr="00E27D23" w:rsidRDefault="001A56C2" w:rsidP="001A56C2">
            <w:pPr>
              <w:pStyle w:val="TAL"/>
              <w:rPr>
                <w:szCs w:val="18"/>
              </w:rPr>
            </w:pPr>
            <w:r w:rsidRPr="00E27D23">
              <w:rPr>
                <w:szCs w:val="18"/>
              </w:rPr>
              <w:t>17.5.0</w:t>
            </w:r>
          </w:p>
        </w:tc>
      </w:tr>
      <w:tr w:rsidR="00D14875" w:rsidRPr="00E27D23" w14:paraId="09DFF9D5"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312885"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EC4704"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6D2FFB" w14:textId="11D78C3E" w:rsidR="001A56C2" w:rsidRPr="00E27D23" w:rsidRDefault="001A56C2" w:rsidP="001A56C2">
            <w:pPr>
              <w:pStyle w:val="TAL"/>
              <w:rPr>
                <w:szCs w:val="18"/>
              </w:rPr>
            </w:pPr>
            <w:r w:rsidRPr="00E27D23">
              <w:rPr>
                <w:szCs w:val="18"/>
              </w:rPr>
              <w:t>R5-2364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D68D9E" w14:textId="4DE1F452" w:rsidR="001A56C2" w:rsidRPr="00E27D23" w:rsidRDefault="001A56C2" w:rsidP="001A56C2">
            <w:pPr>
              <w:pStyle w:val="TAL"/>
              <w:rPr>
                <w:szCs w:val="18"/>
              </w:rPr>
            </w:pPr>
            <w:r w:rsidRPr="00E27D23">
              <w:rPr>
                <w:szCs w:val="18"/>
              </w:rPr>
              <w:t>40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03D3A4" w14:textId="7066DB1B"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DB3455" w14:textId="34F09B89"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73A787" w14:textId="25290375" w:rsidR="001A56C2" w:rsidRPr="00E27D23" w:rsidRDefault="001A56C2" w:rsidP="001A56C2">
            <w:pPr>
              <w:pStyle w:val="TAL"/>
              <w:rPr>
                <w:szCs w:val="18"/>
              </w:rPr>
            </w:pPr>
            <w:r w:rsidRPr="00E27D23">
              <w:rPr>
                <w:szCs w:val="18"/>
              </w:rPr>
              <w:t>Correction of UPIP TC 8.2.6.4.2 and 8.2.6.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7EEA941" w14:textId="77777777" w:rsidR="001A56C2" w:rsidRPr="00E27D23" w:rsidRDefault="001A56C2" w:rsidP="001A56C2">
            <w:pPr>
              <w:pStyle w:val="TAL"/>
              <w:rPr>
                <w:szCs w:val="18"/>
              </w:rPr>
            </w:pPr>
            <w:r w:rsidRPr="00E27D23">
              <w:rPr>
                <w:szCs w:val="18"/>
              </w:rPr>
              <w:t>17.5.0</w:t>
            </w:r>
          </w:p>
        </w:tc>
      </w:tr>
      <w:tr w:rsidR="00D14875" w:rsidRPr="00E27D23" w14:paraId="5B98141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802456"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EFEEDC6"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F4D2EC" w14:textId="152BCF36" w:rsidR="001A56C2" w:rsidRPr="00E27D23" w:rsidRDefault="001A56C2" w:rsidP="001A56C2">
            <w:pPr>
              <w:pStyle w:val="TAL"/>
              <w:rPr>
                <w:szCs w:val="18"/>
              </w:rPr>
            </w:pPr>
            <w:r w:rsidRPr="00E27D23">
              <w:rPr>
                <w:szCs w:val="18"/>
              </w:rPr>
              <w:t>R5-2364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4C634E" w14:textId="0D8BB302" w:rsidR="001A56C2" w:rsidRPr="00E27D23" w:rsidRDefault="001A56C2" w:rsidP="001A56C2">
            <w:pPr>
              <w:pStyle w:val="TAL"/>
              <w:rPr>
                <w:szCs w:val="18"/>
              </w:rPr>
            </w:pPr>
            <w:r w:rsidRPr="00E27D23">
              <w:rPr>
                <w:szCs w:val="18"/>
              </w:rPr>
              <w:t>4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8A6A53" w14:textId="435F1E35"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1DB476" w14:textId="33169FDC"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A1098E" w14:textId="27E3849C" w:rsidR="001A56C2" w:rsidRPr="00E27D23" w:rsidRDefault="001A56C2" w:rsidP="001A56C2">
            <w:pPr>
              <w:pStyle w:val="TAL"/>
              <w:rPr>
                <w:szCs w:val="18"/>
              </w:rPr>
            </w:pPr>
            <w:r w:rsidRPr="00E27D23">
              <w:rPr>
                <w:szCs w:val="18"/>
              </w:rPr>
              <w:t>Correction of UL CG TYPE1 TC 7.1.1.6.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F8671A" w14:textId="77777777" w:rsidR="001A56C2" w:rsidRPr="00E27D23" w:rsidRDefault="001A56C2" w:rsidP="001A56C2">
            <w:pPr>
              <w:pStyle w:val="TAL"/>
              <w:rPr>
                <w:szCs w:val="18"/>
              </w:rPr>
            </w:pPr>
            <w:r w:rsidRPr="00E27D23">
              <w:rPr>
                <w:szCs w:val="18"/>
              </w:rPr>
              <w:t>17.5.0</w:t>
            </w:r>
          </w:p>
        </w:tc>
      </w:tr>
      <w:tr w:rsidR="00D14875" w:rsidRPr="00E27D23" w14:paraId="0E59A5C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482A78"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92358F"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1D5B14" w14:textId="4CB9164B" w:rsidR="001A56C2" w:rsidRPr="00E27D23" w:rsidRDefault="001A56C2" w:rsidP="001A56C2">
            <w:pPr>
              <w:pStyle w:val="TAL"/>
              <w:rPr>
                <w:szCs w:val="18"/>
              </w:rPr>
            </w:pPr>
            <w:r w:rsidRPr="00E27D23">
              <w:rPr>
                <w:szCs w:val="18"/>
              </w:rPr>
              <w:t>R5-2364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3C0DF2" w14:textId="05FF9524" w:rsidR="001A56C2" w:rsidRPr="00E27D23" w:rsidRDefault="001A56C2" w:rsidP="001A56C2">
            <w:pPr>
              <w:pStyle w:val="TAL"/>
              <w:rPr>
                <w:szCs w:val="18"/>
              </w:rPr>
            </w:pPr>
            <w:r w:rsidRPr="00E27D23">
              <w:rPr>
                <w:szCs w:val="18"/>
              </w:rPr>
              <w:t>40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EFC42B" w14:textId="39092DDE"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459BDC" w14:textId="3031626F"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791286" w14:textId="1BA0846C" w:rsidR="001A56C2" w:rsidRPr="00E27D23" w:rsidRDefault="001A56C2" w:rsidP="001A56C2">
            <w:pPr>
              <w:pStyle w:val="TAL"/>
              <w:rPr>
                <w:szCs w:val="18"/>
              </w:rPr>
            </w:pPr>
            <w:r w:rsidRPr="00E27D23">
              <w:rPr>
                <w:szCs w:val="18"/>
              </w:rPr>
              <w:t>Correction to NR5GC TC 9.1.5.1.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C88316" w14:textId="77777777" w:rsidR="001A56C2" w:rsidRPr="00E27D23" w:rsidRDefault="001A56C2" w:rsidP="001A56C2">
            <w:pPr>
              <w:pStyle w:val="TAL"/>
              <w:rPr>
                <w:szCs w:val="18"/>
              </w:rPr>
            </w:pPr>
            <w:r w:rsidRPr="00E27D23">
              <w:rPr>
                <w:szCs w:val="18"/>
              </w:rPr>
              <w:t>17.5.0</w:t>
            </w:r>
          </w:p>
        </w:tc>
      </w:tr>
      <w:tr w:rsidR="00D14875" w:rsidRPr="00E27D23" w14:paraId="041B9EBD"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38B0E3"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9E6AACA"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32D54E" w14:textId="7399269E" w:rsidR="001A56C2" w:rsidRPr="00E27D23" w:rsidRDefault="001A56C2" w:rsidP="001A56C2">
            <w:pPr>
              <w:pStyle w:val="TAL"/>
              <w:rPr>
                <w:szCs w:val="18"/>
              </w:rPr>
            </w:pPr>
            <w:r w:rsidRPr="00E27D23">
              <w:rPr>
                <w:szCs w:val="18"/>
              </w:rPr>
              <w:t>R5-2364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2E0DF0" w14:textId="719A0C6B" w:rsidR="001A56C2" w:rsidRPr="00E27D23" w:rsidRDefault="001A56C2" w:rsidP="001A56C2">
            <w:pPr>
              <w:pStyle w:val="TAL"/>
              <w:rPr>
                <w:szCs w:val="18"/>
              </w:rPr>
            </w:pPr>
            <w:r w:rsidRPr="00E27D23">
              <w:rPr>
                <w:szCs w:val="18"/>
              </w:rPr>
              <w:t>4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D9B303" w14:textId="3DDB6BBE"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B559A0" w14:textId="25C13011"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3C194D" w14:textId="6FD2B193" w:rsidR="001A56C2" w:rsidRPr="00E27D23" w:rsidRDefault="001A56C2" w:rsidP="001A56C2">
            <w:pPr>
              <w:pStyle w:val="TAL"/>
              <w:rPr>
                <w:szCs w:val="18"/>
              </w:rPr>
            </w:pPr>
            <w:r w:rsidRPr="00E27D23">
              <w:rPr>
                <w:szCs w:val="18"/>
              </w:rPr>
              <w:t>Correction to FR2 Power level tables for MBS Broadcast T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9A3986F" w14:textId="77777777" w:rsidR="001A56C2" w:rsidRPr="00E27D23" w:rsidRDefault="001A56C2" w:rsidP="001A56C2">
            <w:pPr>
              <w:pStyle w:val="TAL"/>
              <w:rPr>
                <w:szCs w:val="18"/>
              </w:rPr>
            </w:pPr>
            <w:r w:rsidRPr="00E27D23">
              <w:rPr>
                <w:szCs w:val="18"/>
              </w:rPr>
              <w:t>17.5.0</w:t>
            </w:r>
          </w:p>
        </w:tc>
      </w:tr>
      <w:tr w:rsidR="00D14875" w:rsidRPr="00E27D23" w14:paraId="4A5DCD37"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2A565EB"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43B720"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D4F66E" w14:textId="556B6067" w:rsidR="001A56C2" w:rsidRPr="00E27D23" w:rsidRDefault="001A56C2" w:rsidP="001A56C2">
            <w:pPr>
              <w:pStyle w:val="TAL"/>
              <w:rPr>
                <w:szCs w:val="18"/>
              </w:rPr>
            </w:pPr>
            <w:r w:rsidRPr="00E27D23">
              <w:rPr>
                <w:szCs w:val="18"/>
              </w:rPr>
              <w:t>R5-2364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FEAF74" w14:textId="7F5DC00F" w:rsidR="001A56C2" w:rsidRPr="00E27D23" w:rsidRDefault="001A56C2" w:rsidP="001A56C2">
            <w:pPr>
              <w:pStyle w:val="TAL"/>
              <w:rPr>
                <w:szCs w:val="18"/>
              </w:rPr>
            </w:pPr>
            <w:r w:rsidRPr="00E27D23">
              <w:rPr>
                <w:szCs w:val="18"/>
              </w:rPr>
              <w:t>40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9DD8A5" w14:textId="4A9DEF04"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8D142D" w14:textId="27E75820"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4BBAD8" w14:textId="118315C0" w:rsidR="001A56C2" w:rsidRPr="00E27D23" w:rsidRDefault="001A56C2" w:rsidP="001A56C2">
            <w:pPr>
              <w:pStyle w:val="TAL"/>
              <w:rPr>
                <w:szCs w:val="18"/>
              </w:rPr>
            </w:pPr>
            <w:r w:rsidRPr="00E27D23">
              <w:rPr>
                <w:szCs w:val="18"/>
              </w:rPr>
              <w:t>Correction of MBS Broadcast TC 14.1.3.1-HARQ</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4BC8A8" w14:textId="77777777" w:rsidR="001A56C2" w:rsidRPr="00E27D23" w:rsidRDefault="001A56C2" w:rsidP="001A56C2">
            <w:pPr>
              <w:pStyle w:val="TAL"/>
              <w:rPr>
                <w:szCs w:val="18"/>
              </w:rPr>
            </w:pPr>
            <w:r w:rsidRPr="00E27D23">
              <w:rPr>
                <w:szCs w:val="18"/>
              </w:rPr>
              <w:t>17.5.0</w:t>
            </w:r>
          </w:p>
        </w:tc>
      </w:tr>
      <w:tr w:rsidR="00D14875" w:rsidRPr="00E27D23" w14:paraId="2A409C1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969E4F"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4402AF"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27C013" w14:textId="135E2391" w:rsidR="001A56C2" w:rsidRPr="00E27D23" w:rsidRDefault="001A56C2" w:rsidP="001A56C2">
            <w:pPr>
              <w:pStyle w:val="TAL"/>
              <w:rPr>
                <w:szCs w:val="18"/>
              </w:rPr>
            </w:pPr>
            <w:r w:rsidRPr="00E27D23">
              <w:rPr>
                <w:szCs w:val="18"/>
              </w:rPr>
              <w:t>R5-2364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008433" w14:textId="712C9E23" w:rsidR="001A56C2" w:rsidRPr="00E27D23" w:rsidRDefault="001A56C2" w:rsidP="001A56C2">
            <w:pPr>
              <w:pStyle w:val="TAL"/>
              <w:rPr>
                <w:szCs w:val="18"/>
              </w:rPr>
            </w:pPr>
            <w:r w:rsidRPr="00E27D23">
              <w:rPr>
                <w:szCs w:val="18"/>
              </w:rPr>
              <w:t>40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DC7691" w14:textId="57BB8EBD"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BD4A94" w14:textId="515FC366"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E2E88E" w14:textId="51F0A719" w:rsidR="001A56C2" w:rsidRPr="00E27D23" w:rsidRDefault="001A56C2" w:rsidP="001A56C2">
            <w:pPr>
              <w:pStyle w:val="TAL"/>
              <w:rPr>
                <w:szCs w:val="18"/>
              </w:rPr>
            </w:pPr>
            <w:r w:rsidRPr="00E27D23">
              <w:rPr>
                <w:szCs w:val="18"/>
              </w:rPr>
              <w:t>Correction of MBS Broadcast TC 14.1.3.2-CDR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60072CB" w14:textId="77777777" w:rsidR="001A56C2" w:rsidRPr="00E27D23" w:rsidRDefault="001A56C2" w:rsidP="001A56C2">
            <w:pPr>
              <w:pStyle w:val="TAL"/>
              <w:rPr>
                <w:szCs w:val="18"/>
              </w:rPr>
            </w:pPr>
            <w:r w:rsidRPr="00E27D23">
              <w:rPr>
                <w:szCs w:val="18"/>
              </w:rPr>
              <w:t>17.5.0</w:t>
            </w:r>
          </w:p>
        </w:tc>
      </w:tr>
      <w:tr w:rsidR="00D14875" w:rsidRPr="00E27D23" w14:paraId="6EAB754F"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B180CB"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3A69C13"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BE64D0" w14:textId="1D87247B" w:rsidR="001A56C2" w:rsidRPr="00E27D23" w:rsidRDefault="001A56C2" w:rsidP="001A56C2">
            <w:pPr>
              <w:pStyle w:val="TAL"/>
              <w:rPr>
                <w:szCs w:val="18"/>
              </w:rPr>
            </w:pPr>
            <w:r w:rsidRPr="00E27D23">
              <w:rPr>
                <w:szCs w:val="18"/>
              </w:rPr>
              <w:t>R5-2364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2E4638" w14:textId="61D7F89E" w:rsidR="001A56C2" w:rsidRPr="00E27D23" w:rsidRDefault="001A56C2" w:rsidP="001A56C2">
            <w:pPr>
              <w:pStyle w:val="TAL"/>
              <w:rPr>
                <w:szCs w:val="18"/>
              </w:rPr>
            </w:pPr>
            <w:r w:rsidRPr="00E27D23">
              <w:rPr>
                <w:szCs w:val="18"/>
              </w:rPr>
              <w:t>40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48B732" w14:textId="3569BA10"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A8E5BD" w14:textId="3413CA89"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823EB4" w14:textId="01674203" w:rsidR="001A56C2" w:rsidRPr="00E27D23" w:rsidRDefault="001A56C2" w:rsidP="001A56C2">
            <w:pPr>
              <w:pStyle w:val="TAL"/>
              <w:rPr>
                <w:szCs w:val="18"/>
              </w:rPr>
            </w:pPr>
            <w:r w:rsidRPr="00E27D23">
              <w:rPr>
                <w:szCs w:val="18"/>
              </w:rPr>
              <w:t>Correction of MBS Multicast TC 14.2.1.1.2-14.2.1.1.3-14.2.1.1.6-MA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BAC5E54" w14:textId="77777777" w:rsidR="001A56C2" w:rsidRPr="00E27D23" w:rsidRDefault="001A56C2" w:rsidP="001A56C2">
            <w:pPr>
              <w:pStyle w:val="TAL"/>
              <w:rPr>
                <w:szCs w:val="18"/>
              </w:rPr>
            </w:pPr>
            <w:r w:rsidRPr="00E27D23">
              <w:rPr>
                <w:szCs w:val="18"/>
              </w:rPr>
              <w:t>17.5.0</w:t>
            </w:r>
          </w:p>
        </w:tc>
      </w:tr>
      <w:tr w:rsidR="00D14875" w:rsidRPr="00E27D23" w14:paraId="0A08A045"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C04BC3"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6275F9D"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8BF9D5" w14:textId="648F3C00" w:rsidR="001A56C2" w:rsidRPr="00E27D23" w:rsidRDefault="001A56C2" w:rsidP="001A56C2">
            <w:pPr>
              <w:pStyle w:val="TAL"/>
              <w:rPr>
                <w:szCs w:val="18"/>
              </w:rPr>
            </w:pPr>
            <w:r w:rsidRPr="00E27D23">
              <w:rPr>
                <w:szCs w:val="18"/>
              </w:rPr>
              <w:t>R5-2364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FC1428" w14:textId="764DB19F" w:rsidR="001A56C2" w:rsidRPr="00E27D23" w:rsidRDefault="001A56C2" w:rsidP="001A56C2">
            <w:pPr>
              <w:pStyle w:val="TAL"/>
              <w:rPr>
                <w:szCs w:val="18"/>
              </w:rPr>
            </w:pPr>
            <w:r w:rsidRPr="00E27D23">
              <w:rPr>
                <w:szCs w:val="18"/>
              </w:rPr>
              <w:t>40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9E09B6" w14:textId="1DA42862"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77A64" w14:textId="3DAE08C0"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4EF7C4" w14:textId="7848961A" w:rsidR="001A56C2" w:rsidRPr="00E27D23" w:rsidRDefault="001A56C2" w:rsidP="001A56C2">
            <w:pPr>
              <w:pStyle w:val="TAL"/>
              <w:rPr>
                <w:szCs w:val="18"/>
              </w:rPr>
            </w:pPr>
            <w:r w:rsidRPr="00E27D23">
              <w:rPr>
                <w:szCs w:val="18"/>
              </w:rPr>
              <w:t>Correction of MBS Multicast TC 14.2.1.1.1-PTM transmiss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83DED7" w14:textId="77777777" w:rsidR="001A56C2" w:rsidRPr="00E27D23" w:rsidRDefault="001A56C2" w:rsidP="001A56C2">
            <w:pPr>
              <w:pStyle w:val="TAL"/>
              <w:rPr>
                <w:szCs w:val="18"/>
              </w:rPr>
            </w:pPr>
            <w:r w:rsidRPr="00E27D23">
              <w:rPr>
                <w:szCs w:val="18"/>
              </w:rPr>
              <w:t>17.5.0</w:t>
            </w:r>
          </w:p>
        </w:tc>
      </w:tr>
      <w:tr w:rsidR="00D14875" w:rsidRPr="00E27D23" w14:paraId="3D2D6FB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F93975"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1DEE6E"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50E341" w14:textId="65FDCA7A" w:rsidR="001A56C2" w:rsidRPr="00E27D23" w:rsidRDefault="001A56C2" w:rsidP="001A56C2">
            <w:pPr>
              <w:pStyle w:val="TAL"/>
              <w:rPr>
                <w:szCs w:val="18"/>
              </w:rPr>
            </w:pPr>
            <w:r w:rsidRPr="00E27D23">
              <w:rPr>
                <w:szCs w:val="18"/>
              </w:rPr>
              <w:t>R5-2364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2B00AA" w14:textId="58927CB9" w:rsidR="001A56C2" w:rsidRPr="00E27D23" w:rsidRDefault="001A56C2" w:rsidP="001A56C2">
            <w:pPr>
              <w:pStyle w:val="TAL"/>
              <w:rPr>
                <w:szCs w:val="18"/>
              </w:rPr>
            </w:pPr>
            <w:r w:rsidRPr="00E27D23">
              <w:rPr>
                <w:szCs w:val="18"/>
              </w:rPr>
              <w:t>40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C5619C" w14:textId="06C7B049"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3E6E12" w14:textId="35C2834A"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117E8E" w14:textId="62EEB577" w:rsidR="001A56C2" w:rsidRPr="00E27D23" w:rsidRDefault="001A56C2" w:rsidP="001A56C2">
            <w:pPr>
              <w:pStyle w:val="TAL"/>
              <w:rPr>
                <w:szCs w:val="18"/>
              </w:rPr>
            </w:pPr>
            <w:r w:rsidRPr="00E27D23">
              <w:rPr>
                <w:szCs w:val="18"/>
              </w:rPr>
              <w:t>Correction of MBS Multicast TC 14.2.1.1.7-Nack only</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30FB81" w14:textId="77777777" w:rsidR="001A56C2" w:rsidRPr="00E27D23" w:rsidRDefault="001A56C2" w:rsidP="001A56C2">
            <w:pPr>
              <w:pStyle w:val="TAL"/>
              <w:rPr>
                <w:szCs w:val="18"/>
              </w:rPr>
            </w:pPr>
            <w:r w:rsidRPr="00E27D23">
              <w:rPr>
                <w:szCs w:val="18"/>
              </w:rPr>
              <w:t>17.5.0</w:t>
            </w:r>
          </w:p>
        </w:tc>
      </w:tr>
      <w:tr w:rsidR="00D14875" w:rsidRPr="00E27D23" w14:paraId="034C4826"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227507"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BF048F6"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2BE0C8" w14:textId="544D9B89" w:rsidR="001A56C2" w:rsidRPr="00E27D23" w:rsidRDefault="001A56C2" w:rsidP="001A56C2">
            <w:pPr>
              <w:pStyle w:val="TAL"/>
              <w:rPr>
                <w:szCs w:val="18"/>
              </w:rPr>
            </w:pPr>
            <w:r w:rsidRPr="00E27D23">
              <w:rPr>
                <w:szCs w:val="18"/>
              </w:rPr>
              <w:t>R5-2364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5B2335" w14:textId="02336C27" w:rsidR="001A56C2" w:rsidRPr="00E27D23" w:rsidRDefault="001A56C2" w:rsidP="001A56C2">
            <w:pPr>
              <w:pStyle w:val="TAL"/>
              <w:rPr>
                <w:szCs w:val="18"/>
              </w:rPr>
            </w:pPr>
            <w:r w:rsidRPr="00E27D23">
              <w:rPr>
                <w:szCs w:val="18"/>
              </w:rPr>
              <w:t>40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629E32" w14:textId="09C8C579"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5B940C" w14:textId="764C7A5D"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4B4675" w14:textId="7A023444" w:rsidR="001A56C2" w:rsidRPr="00E27D23" w:rsidRDefault="001A56C2" w:rsidP="001A56C2">
            <w:pPr>
              <w:pStyle w:val="TAL"/>
              <w:rPr>
                <w:szCs w:val="18"/>
              </w:rPr>
            </w:pPr>
            <w:r w:rsidRPr="00E27D23">
              <w:rPr>
                <w:szCs w:val="18"/>
              </w:rPr>
              <w:t>Correction of MBS Multicast TC 14.2.1.2.1-14.2.1.2.2-14.2.1.2.3-CDR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DAD5E3" w14:textId="77777777" w:rsidR="001A56C2" w:rsidRPr="00E27D23" w:rsidRDefault="001A56C2" w:rsidP="001A56C2">
            <w:pPr>
              <w:pStyle w:val="TAL"/>
              <w:rPr>
                <w:szCs w:val="18"/>
              </w:rPr>
            </w:pPr>
            <w:r w:rsidRPr="00E27D23">
              <w:rPr>
                <w:szCs w:val="18"/>
              </w:rPr>
              <w:t>17.5.0</w:t>
            </w:r>
          </w:p>
        </w:tc>
      </w:tr>
      <w:tr w:rsidR="00D14875" w:rsidRPr="00E27D23" w14:paraId="45488D7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7895C0"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15A637"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96770D" w14:textId="4054C238" w:rsidR="001A56C2" w:rsidRPr="00E27D23" w:rsidRDefault="001A56C2" w:rsidP="001A56C2">
            <w:pPr>
              <w:pStyle w:val="TAL"/>
              <w:rPr>
                <w:szCs w:val="18"/>
              </w:rPr>
            </w:pPr>
            <w:r w:rsidRPr="00E27D23">
              <w:rPr>
                <w:szCs w:val="18"/>
              </w:rPr>
              <w:t>R5-2364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621D37" w14:textId="6EFF3696" w:rsidR="001A56C2" w:rsidRPr="00E27D23" w:rsidRDefault="001A56C2" w:rsidP="001A56C2">
            <w:pPr>
              <w:pStyle w:val="TAL"/>
              <w:rPr>
                <w:szCs w:val="18"/>
              </w:rPr>
            </w:pPr>
            <w:r w:rsidRPr="00E27D23">
              <w:rPr>
                <w:szCs w:val="18"/>
              </w:rPr>
              <w:t>40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07AB9C" w14:textId="4FDE104D"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4F576A" w14:textId="152444E6"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D94BE2" w14:textId="18BBBDFC" w:rsidR="001A56C2" w:rsidRPr="00E27D23" w:rsidRDefault="001A56C2" w:rsidP="001A56C2">
            <w:pPr>
              <w:pStyle w:val="TAL"/>
              <w:rPr>
                <w:szCs w:val="18"/>
              </w:rPr>
            </w:pPr>
            <w:r w:rsidRPr="00E27D23">
              <w:rPr>
                <w:szCs w:val="18"/>
              </w:rPr>
              <w:t>Addition of MBS Multicast TC 14.2.2.X-RL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40F6CA" w14:textId="77777777" w:rsidR="001A56C2" w:rsidRPr="00E27D23" w:rsidRDefault="001A56C2" w:rsidP="001A56C2">
            <w:pPr>
              <w:pStyle w:val="TAL"/>
              <w:rPr>
                <w:szCs w:val="18"/>
              </w:rPr>
            </w:pPr>
            <w:r w:rsidRPr="00E27D23">
              <w:rPr>
                <w:szCs w:val="18"/>
              </w:rPr>
              <w:t>17.5.0</w:t>
            </w:r>
          </w:p>
        </w:tc>
      </w:tr>
      <w:tr w:rsidR="00D14875" w:rsidRPr="00E27D23" w14:paraId="4CE32327"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688952"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468B5E7"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1731B8" w14:textId="0EABA3F5" w:rsidR="001A56C2" w:rsidRPr="00E27D23" w:rsidRDefault="001A56C2" w:rsidP="001A56C2">
            <w:pPr>
              <w:pStyle w:val="TAL"/>
              <w:rPr>
                <w:szCs w:val="18"/>
              </w:rPr>
            </w:pPr>
            <w:r w:rsidRPr="00E27D23">
              <w:rPr>
                <w:szCs w:val="18"/>
              </w:rPr>
              <w:t>R5-2364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DB084F" w14:textId="2B73E6C0" w:rsidR="001A56C2" w:rsidRPr="00E27D23" w:rsidRDefault="001A56C2" w:rsidP="001A56C2">
            <w:pPr>
              <w:pStyle w:val="TAL"/>
              <w:rPr>
                <w:szCs w:val="18"/>
              </w:rPr>
            </w:pPr>
            <w:r w:rsidRPr="00E27D23">
              <w:rPr>
                <w:szCs w:val="18"/>
              </w:rPr>
              <w:t>40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DA7579" w14:textId="18681A43"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D981FD" w14:textId="6CC42CE4"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5C7ECE" w14:textId="032E35A8" w:rsidR="001A56C2" w:rsidRPr="00E27D23" w:rsidRDefault="001A56C2" w:rsidP="001A56C2">
            <w:pPr>
              <w:pStyle w:val="TAL"/>
              <w:rPr>
                <w:szCs w:val="18"/>
              </w:rPr>
            </w:pPr>
            <w:r w:rsidRPr="00E27D23">
              <w:rPr>
                <w:szCs w:val="18"/>
              </w:rPr>
              <w:t>Correction of MBS Multicast TC 14.2.4.1.1-14.2.4.1.2-TMGI Pag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2799202" w14:textId="77777777" w:rsidR="001A56C2" w:rsidRPr="00E27D23" w:rsidRDefault="001A56C2" w:rsidP="001A56C2">
            <w:pPr>
              <w:pStyle w:val="TAL"/>
              <w:rPr>
                <w:szCs w:val="18"/>
              </w:rPr>
            </w:pPr>
            <w:r w:rsidRPr="00E27D23">
              <w:rPr>
                <w:szCs w:val="18"/>
              </w:rPr>
              <w:t>17.5.0</w:t>
            </w:r>
          </w:p>
        </w:tc>
      </w:tr>
      <w:tr w:rsidR="00D14875" w:rsidRPr="00E27D23" w14:paraId="57310A3F"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C8737F"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03B14A"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B56223" w14:textId="69BD97A9" w:rsidR="001A56C2" w:rsidRPr="00E27D23" w:rsidRDefault="001A56C2" w:rsidP="001A56C2">
            <w:pPr>
              <w:pStyle w:val="TAL"/>
              <w:rPr>
                <w:szCs w:val="18"/>
              </w:rPr>
            </w:pPr>
            <w:r w:rsidRPr="00E27D23">
              <w:rPr>
                <w:szCs w:val="18"/>
              </w:rPr>
              <w:t>R5-2364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82B507" w14:textId="3CFB1BA4" w:rsidR="001A56C2" w:rsidRPr="00E27D23" w:rsidRDefault="001A56C2" w:rsidP="001A56C2">
            <w:pPr>
              <w:pStyle w:val="TAL"/>
              <w:rPr>
                <w:szCs w:val="18"/>
              </w:rPr>
            </w:pPr>
            <w:r w:rsidRPr="00E27D23">
              <w:rPr>
                <w:szCs w:val="18"/>
              </w:rPr>
              <w:t>4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679EFE" w14:textId="08604350"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4B3AC1" w14:textId="70031AA4"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19FF11" w14:textId="3F7CBF0A" w:rsidR="001A56C2" w:rsidRPr="00E27D23" w:rsidRDefault="001A56C2" w:rsidP="001A56C2">
            <w:pPr>
              <w:pStyle w:val="TAL"/>
              <w:rPr>
                <w:szCs w:val="18"/>
              </w:rPr>
            </w:pPr>
            <w:r w:rsidRPr="00E27D23">
              <w:rPr>
                <w:szCs w:val="18"/>
              </w:rPr>
              <w:t>Correction of MBS Multicast TC 14.2.3.1-PDCP UMDR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25AF9E1" w14:textId="77777777" w:rsidR="001A56C2" w:rsidRPr="00E27D23" w:rsidRDefault="001A56C2" w:rsidP="001A56C2">
            <w:pPr>
              <w:pStyle w:val="TAL"/>
              <w:rPr>
                <w:szCs w:val="18"/>
              </w:rPr>
            </w:pPr>
            <w:r w:rsidRPr="00E27D23">
              <w:rPr>
                <w:szCs w:val="18"/>
              </w:rPr>
              <w:t>17.5.0</w:t>
            </w:r>
          </w:p>
        </w:tc>
      </w:tr>
      <w:tr w:rsidR="00D14875" w:rsidRPr="00E27D23" w14:paraId="41F441F7"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63071B"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143FB8"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DD566D" w14:textId="29702E4C" w:rsidR="001A56C2" w:rsidRPr="00E27D23" w:rsidRDefault="001A56C2" w:rsidP="001A56C2">
            <w:pPr>
              <w:pStyle w:val="TAL"/>
              <w:rPr>
                <w:szCs w:val="18"/>
              </w:rPr>
            </w:pPr>
            <w:r w:rsidRPr="00E27D23">
              <w:rPr>
                <w:szCs w:val="18"/>
              </w:rPr>
              <w:t>R5-2364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49729B" w14:textId="422209D4" w:rsidR="001A56C2" w:rsidRPr="00E27D23" w:rsidRDefault="001A56C2" w:rsidP="001A56C2">
            <w:pPr>
              <w:pStyle w:val="TAL"/>
              <w:rPr>
                <w:szCs w:val="18"/>
              </w:rPr>
            </w:pPr>
            <w:r w:rsidRPr="00E27D23">
              <w:rPr>
                <w:szCs w:val="18"/>
              </w:rPr>
              <w:t>4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BE8A6F" w14:textId="2EDFD46C"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D1B444" w14:textId="5BE4F4DF"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FD7CED" w14:textId="00FF3C79" w:rsidR="001A56C2" w:rsidRPr="00E27D23" w:rsidRDefault="001A56C2" w:rsidP="001A56C2">
            <w:pPr>
              <w:pStyle w:val="TAL"/>
              <w:rPr>
                <w:szCs w:val="18"/>
              </w:rPr>
            </w:pPr>
            <w:r w:rsidRPr="00E27D23">
              <w:rPr>
                <w:szCs w:val="18"/>
              </w:rPr>
              <w:t>Correction of MBS Multicast TC 14.2.3.3-PDCP AMDR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AE836B" w14:textId="77777777" w:rsidR="001A56C2" w:rsidRPr="00E27D23" w:rsidRDefault="001A56C2" w:rsidP="001A56C2">
            <w:pPr>
              <w:pStyle w:val="TAL"/>
              <w:rPr>
                <w:szCs w:val="18"/>
              </w:rPr>
            </w:pPr>
            <w:r w:rsidRPr="00E27D23">
              <w:rPr>
                <w:szCs w:val="18"/>
              </w:rPr>
              <w:t>17.5.0</w:t>
            </w:r>
          </w:p>
        </w:tc>
      </w:tr>
      <w:tr w:rsidR="00D14875" w:rsidRPr="00E27D23" w14:paraId="705496DE"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2936D02"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C9C794"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FA8182" w14:textId="4FACF5C5" w:rsidR="001A56C2" w:rsidRPr="00E27D23" w:rsidRDefault="001A56C2" w:rsidP="001A56C2">
            <w:pPr>
              <w:pStyle w:val="TAL"/>
              <w:rPr>
                <w:szCs w:val="18"/>
              </w:rPr>
            </w:pPr>
            <w:r w:rsidRPr="00E27D23">
              <w:rPr>
                <w:szCs w:val="18"/>
              </w:rPr>
              <w:t>R5-2364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47451A" w14:textId="7992ED58" w:rsidR="001A56C2" w:rsidRPr="00E27D23" w:rsidRDefault="001A56C2" w:rsidP="001A56C2">
            <w:pPr>
              <w:pStyle w:val="TAL"/>
              <w:rPr>
                <w:szCs w:val="18"/>
              </w:rPr>
            </w:pPr>
            <w:r w:rsidRPr="00E27D23">
              <w:rPr>
                <w:szCs w:val="18"/>
              </w:rPr>
              <w:t>4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32A6FF" w14:textId="14A83D1C"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D7973" w14:textId="153D23A1"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691182" w14:textId="044D94C0" w:rsidR="001A56C2" w:rsidRPr="00E27D23" w:rsidRDefault="001A56C2" w:rsidP="001A56C2">
            <w:pPr>
              <w:pStyle w:val="TAL"/>
              <w:rPr>
                <w:szCs w:val="18"/>
              </w:rPr>
            </w:pPr>
            <w:r w:rsidRPr="00E27D23">
              <w:rPr>
                <w:szCs w:val="18"/>
              </w:rPr>
              <w:t>Correction of MBS Multicast TC 14.2.5.2.1-14.2.5.2.3-14.2.5.2.4-Session Managemen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D1952C" w14:textId="77777777" w:rsidR="001A56C2" w:rsidRPr="00E27D23" w:rsidRDefault="001A56C2" w:rsidP="001A56C2">
            <w:pPr>
              <w:pStyle w:val="TAL"/>
              <w:rPr>
                <w:szCs w:val="18"/>
              </w:rPr>
            </w:pPr>
            <w:r w:rsidRPr="00E27D23">
              <w:rPr>
                <w:szCs w:val="18"/>
              </w:rPr>
              <w:t>17.5.0</w:t>
            </w:r>
          </w:p>
        </w:tc>
      </w:tr>
      <w:tr w:rsidR="00D14875" w:rsidRPr="00E27D23" w14:paraId="325A2F88"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82CB356"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E8F1A3"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8ADCBF" w14:textId="395D7071" w:rsidR="001A56C2" w:rsidRPr="00E27D23" w:rsidRDefault="001A56C2" w:rsidP="001A56C2">
            <w:pPr>
              <w:pStyle w:val="TAL"/>
              <w:rPr>
                <w:szCs w:val="18"/>
              </w:rPr>
            </w:pPr>
            <w:r w:rsidRPr="00E27D23">
              <w:rPr>
                <w:szCs w:val="18"/>
              </w:rPr>
              <w:t>R5-2364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435FC1" w14:textId="658CA3C3" w:rsidR="001A56C2" w:rsidRPr="00E27D23" w:rsidRDefault="001A56C2" w:rsidP="001A56C2">
            <w:pPr>
              <w:pStyle w:val="TAL"/>
              <w:rPr>
                <w:szCs w:val="18"/>
              </w:rPr>
            </w:pPr>
            <w:r w:rsidRPr="00E27D23">
              <w:rPr>
                <w:szCs w:val="18"/>
              </w:rPr>
              <w:t>40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BD5D30" w14:textId="5F736C98"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CA765" w14:textId="6A19ED9D"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9EA6EF" w14:textId="3699D11A" w:rsidR="001A56C2" w:rsidRPr="00E27D23" w:rsidRDefault="001A56C2" w:rsidP="001A56C2">
            <w:pPr>
              <w:pStyle w:val="TAL"/>
              <w:rPr>
                <w:szCs w:val="18"/>
              </w:rPr>
            </w:pPr>
            <w:r w:rsidRPr="00E27D23">
              <w:rPr>
                <w:szCs w:val="18"/>
              </w:rPr>
              <w:t>Correction to NR5GC testcase 11.3.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76DF1C" w14:textId="77777777" w:rsidR="001A56C2" w:rsidRPr="00E27D23" w:rsidRDefault="001A56C2" w:rsidP="001A56C2">
            <w:pPr>
              <w:pStyle w:val="TAL"/>
              <w:rPr>
                <w:szCs w:val="18"/>
              </w:rPr>
            </w:pPr>
            <w:r w:rsidRPr="00E27D23">
              <w:rPr>
                <w:szCs w:val="18"/>
              </w:rPr>
              <w:t>17.5.0</w:t>
            </w:r>
          </w:p>
        </w:tc>
      </w:tr>
      <w:tr w:rsidR="00D14875" w:rsidRPr="00E27D23" w14:paraId="325FFD6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DE3FB5"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3EF1A7"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C9408D" w14:textId="50AF6BC7" w:rsidR="001A56C2" w:rsidRPr="00E27D23" w:rsidRDefault="001A56C2" w:rsidP="001A56C2">
            <w:pPr>
              <w:pStyle w:val="TAL"/>
              <w:rPr>
                <w:szCs w:val="18"/>
              </w:rPr>
            </w:pPr>
            <w:r w:rsidRPr="00E27D23">
              <w:rPr>
                <w:szCs w:val="18"/>
              </w:rPr>
              <w:t>R5-2364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BE337E" w14:textId="7FBD9D89" w:rsidR="001A56C2" w:rsidRPr="00E27D23" w:rsidRDefault="001A56C2" w:rsidP="001A56C2">
            <w:pPr>
              <w:pStyle w:val="TAL"/>
              <w:rPr>
                <w:szCs w:val="18"/>
              </w:rPr>
            </w:pPr>
            <w:r w:rsidRPr="00E27D23">
              <w:rPr>
                <w:szCs w:val="18"/>
              </w:rPr>
              <w:t>40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CA538C" w14:textId="28519A7D"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F3F57A" w14:textId="5DA081DA"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1D3E6E" w14:textId="48CA4781" w:rsidR="001A56C2" w:rsidRPr="00E27D23" w:rsidRDefault="001A56C2" w:rsidP="001A56C2">
            <w:pPr>
              <w:pStyle w:val="TAL"/>
              <w:rPr>
                <w:szCs w:val="18"/>
              </w:rPr>
            </w:pPr>
            <w:r w:rsidRPr="00E27D23">
              <w:rPr>
                <w:szCs w:val="18"/>
              </w:rPr>
              <w:t>Correction to NR testcase 7.1.1.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2F0FE7E" w14:textId="77777777" w:rsidR="001A56C2" w:rsidRPr="00E27D23" w:rsidRDefault="001A56C2" w:rsidP="001A56C2">
            <w:pPr>
              <w:pStyle w:val="TAL"/>
              <w:rPr>
                <w:szCs w:val="18"/>
              </w:rPr>
            </w:pPr>
            <w:r w:rsidRPr="00E27D23">
              <w:rPr>
                <w:szCs w:val="18"/>
              </w:rPr>
              <w:t>17.5.0</w:t>
            </w:r>
          </w:p>
        </w:tc>
      </w:tr>
      <w:tr w:rsidR="00D14875" w:rsidRPr="00E27D23" w14:paraId="2C5E9BB7"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89BCF3"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229044"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056050" w14:textId="74C68B21" w:rsidR="001A56C2" w:rsidRPr="00E27D23" w:rsidRDefault="001A56C2" w:rsidP="001A56C2">
            <w:pPr>
              <w:pStyle w:val="TAL"/>
              <w:rPr>
                <w:szCs w:val="18"/>
              </w:rPr>
            </w:pPr>
            <w:r w:rsidRPr="00E27D23">
              <w:rPr>
                <w:szCs w:val="18"/>
              </w:rPr>
              <w:t>R5-2364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4CAE36" w14:textId="71A27D3B" w:rsidR="001A56C2" w:rsidRPr="00E27D23" w:rsidRDefault="001A56C2" w:rsidP="001A56C2">
            <w:pPr>
              <w:pStyle w:val="TAL"/>
              <w:rPr>
                <w:szCs w:val="18"/>
              </w:rPr>
            </w:pPr>
            <w:r w:rsidRPr="00E27D23">
              <w:rPr>
                <w:szCs w:val="18"/>
              </w:rPr>
              <w:t>40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C41C98" w14:textId="01AB3600"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89B7EE" w14:textId="20435154"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61EE98" w14:textId="3151126E" w:rsidR="001A56C2" w:rsidRPr="00E27D23" w:rsidRDefault="001A56C2" w:rsidP="001A56C2">
            <w:pPr>
              <w:pStyle w:val="TAL"/>
              <w:rPr>
                <w:szCs w:val="18"/>
              </w:rPr>
            </w:pPr>
            <w:r w:rsidRPr="00E27D23">
              <w:rPr>
                <w:szCs w:val="18"/>
              </w:rPr>
              <w:t>Update NSAC test case 10.1.8.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C0AFB7C" w14:textId="77777777" w:rsidR="001A56C2" w:rsidRPr="00E27D23" w:rsidRDefault="001A56C2" w:rsidP="001A56C2">
            <w:pPr>
              <w:pStyle w:val="TAL"/>
              <w:rPr>
                <w:szCs w:val="18"/>
              </w:rPr>
            </w:pPr>
            <w:r w:rsidRPr="00E27D23">
              <w:rPr>
                <w:szCs w:val="18"/>
              </w:rPr>
              <w:t>17.5.0</w:t>
            </w:r>
          </w:p>
        </w:tc>
      </w:tr>
      <w:tr w:rsidR="00D14875" w:rsidRPr="00E27D23" w14:paraId="342B0AE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48882E3"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4121C46"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D39328" w14:textId="7FD46905" w:rsidR="001A56C2" w:rsidRPr="00E27D23" w:rsidRDefault="001A56C2" w:rsidP="001A56C2">
            <w:pPr>
              <w:pStyle w:val="TAL"/>
              <w:rPr>
                <w:szCs w:val="18"/>
              </w:rPr>
            </w:pPr>
            <w:r w:rsidRPr="00E27D23">
              <w:rPr>
                <w:szCs w:val="18"/>
              </w:rPr>
              <w:t>R5-2364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C12453" w14:textId="5193C741" w:rsidR="001A56C2" w:rsidRPr="00E27D23" w:rsidRDefault="001A56C2" w:rsidP="001A56C2">
            <w:pPr>
              <w:pStyle w:val="TAL"/>
              <w:rPr>
                <w:szCs w:val="18"/>
              </w:rPr>
            </w:pPr>
            <w:r w:rsidRPr="00E27D23">
              <w:rPr>
                <w:szCs w:val="18"/>
              </w:rPr>
              <w:t>40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9B3FDF" w14:textId="2D4FDAE3"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EE1EEF" w14:textId="6B8CFADF"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259741" w14:textId="4C073F53" w:rsidR="001A56C2" w:rsidRPr="00E27D23" w:rsidRDefault="001A56C2" w:rsidP="001A56C2">
            <w:pPr>
              <w:pStyle w:val="TAL"/>
              <w:rPr>
                <w:szCs w:val="18"/>
              </w:rPr>
            </w:pPr>
            <w:r w:rsidRPr="00E27D23">
              <w:rPr>
                <w:szCs w:val="18"/>
              </w:rPr>
              <w:t>Update test case 8.1.6.1.3.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28900C" w14:textId="77777777" w:rsidR="001A56C2" w:rsidRPr="00E27D23" w:rsidRDefault="001A56C2" w:rsidP="001A56C2">
            <w:pPr>
              <w:pStyle w:val="TAL"/>
              <w:rPr>
                <w:szCs w:val="18"/>
              </w:rPr>
            </w:pPr>
            <w:r w:rsidRPr="00E27D23">
              <w:rPr>
                <w:szCs w:val="18"/>
              </w:rPr>
              <w:t>17.5.0</w:t>
            </w:r>
          </w:p>
        </w:tc>
      </w:tr>
      <w:tr w:rsidR="00D14875" w:rsidRPr="00E27D23" w14:paraId="3F54BA99"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4D3081"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4AABBE"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AB5AA2" w14:textId="12CDE4B9" w:rsidR="001A56C2" w:rsidRPr="00E27D23" w:rsidRDefault="001A56C2" w:rsidP="001A56C2">
            <w:pPr>
              <w:pStyle w:val="TAL"/>
              <w:rPr>
                <w:szCs w:val="18"/>
              </w:rPr>
            </w:pPr>
            <w:r w:rsidRPr="00E27D23">
              <w:rPr>
                <w:szCs w:val="18"/>
              </w:rPr>
              <w:t>R5-2365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C0E50C" w14:textId="1A8136FF" w:rsidR="001A56C2" w:rsidRPr="00E27D23" w:rsidRDefault="001A56C2" w:rsidP="001A56C2">
            <w:pPr>
              <w:pStyle w:val="TAL"/>
              <w:rPr>
                <w:szCs w:val="18"/>
              </w:rPr>
            </w:pPr>
            <w:r w:rsidRPr="00E27D23">
              <w:rPr>
                <w:szCs w:val="18"/>
              </w:rPr>
              <w:t>4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1FE249" w14:textId="6A27A362"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38FE0E" w14:textId="0DB3E323"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7762E3" w14:textId="3E8333EE" w:rsidR="001A56C2" w:rsidRPr="00E27D23" w:rsidRDefault="001A56C2" w:rsidP="001A56C2">
            <w:pPr>
              <w:pStyle w:val="TAL"/>
              <w:rPr>
                <w:szCs w:val="18"/>
              </w:rPr>
            </w:pPr>
            <w:r w:rsidRPr="00E27D23">
              <w:rPr>
                <w:szCs w:val="18"/>
              </w:rPr>
              <w:t>Correction to NR testcase 7.1.1.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19656C" w14:textId="77777777" w:rsidR="001A56C2" w:rsidRPr="00E27D23" w:rsidRDefault="001A56C2" w:rsidP="001A56C2">
            <w:pPr>
              <w:pStyle w:val="TAL"/>
              <w:rPr>
                <w:szCs w:val="18"/>
              </w:rPr>
            </w:pPr>
            <w:r w:rsidRPr="00E27D23">
              <w:rPr>
                <w:szCs w:val="18"/>
              </w:rPr>
              <w:t>17.5.0</w:t>
            </w:r>
          </w:p>
        </w:tc>
      </w:tr>
      <w:tr w:rsidR="00D14875" w:rsidRPr="00E27D23" w14:paraId="2C0C0F48"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875BAC"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3D49207"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F2E765" w14:textId="7FCC4314" w:rsidR="001A56C2" w:rsidRPr="00E27D23" w:rsidRDefault="001A56C2" w:rsidP="001A56C2">
            <w:pPr>
              <w:pStyle w:val="TAL"/>
              <w:rPr>
                <w:szCs w:val="18"/>
              </w:rPr>
            </w:pPr>
            <w:r w:rsidRPr="00E27D23">
              <w:rPr>
                <w:szCs w:val="18"/>
              </w:rPr>
              <w:t>R5-2365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A3C0CB" w14:textId="491D64D8" w:rsidR="001A56C2" w:rsidRPr="00E27D23" w:rsidRDefault="001A56C2" w:rsidP="001A56C2">
            <w:pPr>
              <w:pStyle w:val="TAL"/>
              <w:rPr>
                <w:szCs w:val="18"/>
              </w:rPr>
            </w:pPr>
            <w:r w:rsidRPr="00E27D23">
              <w:rPr>
                <w:szCs w:val="18"/>
              </w:rPr>
              <w:t>4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2800F0" w14:textId="07B295FA"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B8E52E" w14:textId="693053B0"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3D086D" w14:textId="2F6A4A18" w:rsidR="001A56C2" w:rsidRPr="00E27D23" w:rsidRDefault="001A56C2" w:rsidP="001A56C2">
            <w:pPr>
              <w:pStyle w:val="TAL"/>
              <w:rPr>
                <w:szCs w:val="18"/>
              </w:rPr>
            </w:pPr>
            <w:r w:rsidRPr="00E27D23">
              <w:rPr>
                <w:szCs w:val="18"/>
              </w:rPr>
              <w:t>Correction to EPS fallback test case 11.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7791AF5" w14:textId="77777777" w:rsidR="001A56C2" w:rsidRPr="00E27D23" w:rsidRDefault="001A56C2" w:rsidP="001A56C2">
            <w:pPr>
              <w:pStyle w:val="TAL"/>
              <w:rPr>
                <w:szCs w:val="18"/>
              </w:rPr>
            </w:pPr>
            <w:r w:rsidRPr="00E27D23">
              <w:rPr>
                <w:szCs w:val="18"/>
              </w:rPr>
              <w:t>17.5.0</w:t>
            </w:r>
          </w:p>
        </w:tc>
      </w:tr>
      <w:tr w:rsidR="00D14875" w:rsidRPr="00E27D23" w14:paraId="6B7A8F0F"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5B314AC"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2CEA52"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260B7B" w14:textId="5A36471B" w:rsidR="001A56C2" w:rsidRPr="00E27D23" w:rsidRDefault="001A56C2" w:rsidP="001A56C2">
            <w:pPr>
              <w:pStyle w:val="TAL"/>
              <w:rPr>
                <w:szCs w:val="18"/>
              </w:rPr>
            </w:pPr>
            <w:r w:rsidRPr="00E27D23">
              <w:rPr>
                <w:szCs w:val="18"/>
              </w:rPr>
              <w:t>R5-2365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93304C" w14:textId="7E0765CB" w:rsidR="001A56C2" w:rsidRPr="00E27D23" w:rsidRDefault="001A56C2" w:rsidP="001A56C2">
            <w:pPr>
              <w:pStyle w:val="TAL"/>
              <w:rPr>
                <w:szCs w:val="18"/>
              </w:rPr>
            </w:pPr>
            <w:r w:rsidRPr="00E27D23">
              <w:rPr>
                <w:szCs w:val="18"/>
              </w:rPr>
              <w:t>40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B09972" w14:textId="7CD91B4C"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FB68FB" w14:textId="2FF92ADF"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F7325C" w14:textId="45BCB60F" w:rsidR="001A56C2" w:rsidRPr="00E27D23" w:rsidRDefault="001A56C2" w:rsidP="001A56C2">
            <w:pPr>
              <w:pStyle w:val="TAL"/>
              <w:rPr>
                <w:szCs w:val="18"/>
              </w:rPr>
            </w:pPr>
            <w:r w:rsidRPr="00E27D23">
              <w:rPr>
                <w:szCs w:val="18"/>
              </w:rPr>
              <w:t>Updates to FR2 cell power level for Rel-15 5GC Test Cases 11.3.5 and TC 11.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553D0B5" w14:textId="77777777" w:rsidR="001A56C2" w:rsidRPr="00E27D23" w:rsidRDefault="001A56C2" w:rsidP="001A56C2">
            <w:pPr>
              <w:pStyle w:val="TAL"/>
              <w:rPr>
                <w:szCs w:val="18"/>
              </w:rPr>
            </w:pPr>
            <w:r w:rsidRPr="00E27D23">
              <w:rPr>
                <w:szCs w:val="18"/>
              </w:rPr>
              <w:t>17.5.0</w:t>
            </w:r>
          </w:p>
        </w:tc>
      </w:tr>
      <w:tr w:rsidR="00D14875" w:rsidRPr="00E27D23" w14:paraId="62F07F43"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7CF3473"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31BFF50"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1E6A3E" w14:textId="6F52C5ED" w:rsidR="001A56C2" w:rsidRPr="00E27D23" w:rsidRDefault="001A56C2" w:rsidP="001A56C2">
            <w:pPr>
              <w:pStyle w:val="TAL"/>
              <w:rPr>
                <w:szCs w:val="18"/>
              </w:rPr>
            </w:pPr>
            <w:r w:rsidRPr="00E27D23">
              <w:rPr>
                <w:szCs w:val="18"/>
              </w:rPr>
              <w:t>R5-2365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DE9F9F" w14:textId="04EE7506" w:rsidR="001A56C2" w:rsidRPr="00E27D23" w:rsidRDefault="001A56C2" w:rsidP="001A56C2">
            <w:pPr>
              <w:pStyle w:val="TAL"/>
              <w:rPr>
                <w:szCs w:val="18"/>
              </w:rPr>
            </w:pPr>
            <w:r w:rsidRPr="00E27D23">
              <w:rPr>
                <w:szCs w:val="18"/>
              </w:rPr>
              <w:t>40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9E5B19" w14:textId="4B0C09A5"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199ABB" w14:textId="27DAEE10"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51F12B" w14:textId="0A266B51" w:rsidR="001A56C2" w:rsidRPr="00E27D23" w:rsidRDefault="001A56C2" w:rsidP="001A56C2">
            <w:pPr>
              <w:pStyle w:val="TAL"/>
              <w:rPr>
                <w:szCs w:val="18"/>
              </w:rPr>
            </w:pPr>
            <w:r w:rsidRPr="00E27D23">
              <w:rPr>
                <w:szCs w:val="18"/>
              </w:rPr>
              <w:t>Correction of UAC test case 11.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9DD491" w14:textId="77777777" w:rsidR="001A56C2" w:rsidRPr="00E27D23" w:rsidRDefault="001A56C2" w:rsidP="001A56C2">
            <w:pPr>
              <w:pStyle w:val="TAL"/>
              <w:rPr>
                <w:szCs w:val="18"/>
              </w:rPr>
            </w:pPr>
            <w:r w:rsidRPr="00E27D23">
              <w:rPr>
                <w:szCs w:val="18"/>
              </w:rPr>
              <w:t>17.5.0</w:t>
            </w:r>
          </w:p>
        </w:tc>
      </w:tr>
      <w:tr w:rsidR="00D14875" w:rsidRPr="00E27D23" w14:paraId="787B00EA"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4F1D35"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205B5C"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5DC1D9" w14:textId="557FFD3F" w:rsidR="001A56C2" w:rsidRPr="00E27D23" w:rsidRDefault="001A56C2" w:rsidP="001A56C2">
            <w:pPr>
              <w:pStyle w:val="TAL"/>
              <w:rPr>
                <w:szCs w:val="18"/>
              </w:rPr>
            </w:pPr>
            <w:r w:rsidRPr="00E27D23">
              <w:rPr>
                <w:szCs w:val="18"/>
              </w:rPr>
              <w:t>R5-2365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E26B1D" w14:textId="14EB9D9A" w:rsidR="001A56C2" w:rsidRPr="00E27D23" w:rsidRDefault="001A56C2" w:rsidP="001A56C2">
            <w:pPr>
              <w:pStyle w:val="TAL"/>
              <w:rPr>
                <w:szCs w:val="18"/>
              </w:rPr>
            </w:pPr>
            <w:r w:rsidRPr="00E27D23">
              <w:rPr>
                <w:szCs w:val="18"/>
              </w:rPr>
              <w:t>40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3403BE" w14:textId="2E09E2DB"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803916" w14:textId="4C50B117"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1AC926" w14:textId="4FA6139F" w:rsidR="001A56C2" w:rsidRPr="00E27D23" w:rsidRDefault="001A56C2" w:rsidP="001A56C2">
            <w:pPr>
              <w:pStyle w:val="TAL"/>
              <w:rPr>
                <w:szCs w:val="18"/>
              </w:rPr>
            </w:pPr>
            <w:r w:rsidRPr="00E27D23">
              <w:rPr>
                <w:szCs w:val="18"/>
              </w:rPr>
              <w:t>Correction to NR MAC test case 7.1.1.7.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7A38D93" w14:textId="77777777" w:rsidR="001A56C2" w:rsidRPr="00E27D23" w:rsidRDefault="001A56C2" w:rsidP="001A56C2">
            <w:pPr>
              <w:pStyle w:val="TAL"/>
              <w:rPr>
                <w:szCs w:val="18"/>
              </w:rPr>
            </w:pPr>
            <w:r w:rsidRPr="00E27D23">
              <w:rPr>
                <w:szCs w:val="18"/>
              </w:rPr>
              <w:t>17.5.0</w:t>
            </w:r>
          </w:p>
        </w:tc>
      </w:tr>
      <w:tr w:rsidR="00D14875" w:rsidRPr="00E27D23" w14:paraId="02E2E537"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1DEF9E9"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261E83"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6D4A48" w14:textId="2A23464F" w:rsidR="001A56C2" w:rsidRPr="00E27D23" w:rsidRDefault="001A56C2" w:rsidP="001A56C2">
            <w:pPr>
              <w:pStyle w:val="TAL"/>
              <w:rPr>
                <w:szCs w:val="18"/>
              </w:rPr>
            </w:pPr>
            <w:r w:rsidRPr="00E27D23">
              <w:rPr>
                <w:szCs w:val="18"/>
              </w:rPr>
              <w:t>R5-2366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C75298" w14:textId="4EA6AEC6" w:rsidR="001A56C2" w:rsidRPr="00E27D23" w:rsidRDefault="001A56C2" w:rsidP="001A56C2">
            <w:pPr>
              <w:pStyle w:val="TAL"/>
              <w:rPr>
                <w:szCs w:val="18"/>
              </w:rPr>
            </w:pPr>
            <w:r w:rsidRPr="00E27D23">
              <w:rPr>
                <w:szCs w:val="18"/>
              </w:rPr>
              <w:t>40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B88905" w14:textId="6B8BBF96"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6D6075" w14:textId="6B41DFA4"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1A2199" w14:textId="3B292E46" w:rsidR="001A56C2" w:rsidRPr="00E27D23" w:rsidRDefault="001A56C2" w:rsidP="001A56C2">
            <w:pPr>
              <w:pStyle w:val="TAL"/>
              <w:rPr>
                <w:szCs w:val="18"/>
              </w:rPr>
            </w:pPr>
            <w:r w:rsidRPr="00E27D23">
              <w:rPr>
                <w:szCs w:val="18"/>
              </w:rPr>
              <w:t>Correction to NR MAC test cases 7.1.1.7.1.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87D428" w14:textId="77777777" w:rsidR="001A56C2" w:rsidRPr="00E27D23" w:rsidRDefault="001A56C2" w:rsidP="001A56C2">
            <w:pPr>
              <w:pStyle w:val="TAL"/>
              <w:rPr>
                <w:szCs w:val="18"/>
              </w:rPr>
            </w:pPr>
            <w:r w:rsidRPr="00E27D23">
              <w:rPr>
                <w:szCs w:val="18"/>
              </w:rPr>
              <w:t>17.5.0</w:t>
            </w:r>
          </w:p>
        </w:tc>
      </w:tr>
      <w:tr w:rsidR="00D14875" w:rsidRPr="00E27D23" w14:paraId="69A6AC1E"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5802AFF"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0FE6570"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863A47" w14:textId="264D182C" w:rsidR="001A56C2" w:rsidRPr="00E27D23" w:rsidRDefault="001A56C2" w:rsidP="001A56C2">
            <w:pPr>
              <w:pStyle w:val="TAL"/>
              <w:rPr>
                <w:szCs w:val="18"/>
              </w:rPr>
            </w:pPr>
            <w:r w:rsidRPr="00E27D23">
              <w:rPr>
                <w:szCs w:val="18"/>
              </w:rPr>
              <w:t>R5-2366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767F4B" w14:textId="592D840C" w:rsidR="001A56C2" w:rsidRPr="00E27D23" w:rsidRDefault="001A56C2" w:rsidP="001A56C2">
            <w:pPr>
              <w:pStyle w:val="TAL"/>
              <w:rPr>
                <w:szCs w:val="18"/>
              </w:rPr>
            </w:pPr>
            <w:r w:rsidRPr="00E27D23">
              <w:rPr>
                <w:szCs w:val="18"/>
              </w:rPr>
              <w:t>40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FE67B8" w14:textId="422FA8BC"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DDC0E7" w14:textId="39690F1C"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3E4D91" w14:textId="14F22B50" w:rsidR="001A56C2" w:rsidRPr="00E27D23" w:rsidRDefault="001A56C2" w:rsidP="001A56C2">
            <w:pPr>
              <w:pStyle w:val="TAL"/>
              <w:rPr>
                <w:szCs w:val="18"/>
              </w:rPr>
            </w:pPr>
            <w:r w:rsidRPr="00E27D23">
              <w:rPr>
                <w:szCs w:val="18"/>
              </w:rPr>
              <w:t>Addition of FR2 cell power levels for SON-MDT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F3259AB" w14:textId="77777777" w:rsidR="001A56C2" w:rsidRPr="00E27D23" w:rsidRDefault="001A56C2" w:rsidP="001A56C2">
            <w:pPr>
              <w:pStyle w:val="TAL"/>
              <w:rPr>
                <w:szCs w:val="18"/>
              </w:rPr>
            </w:pPr>
            <w:r w:rsidRPr="00E27D23">
              <w:rPr>
                <w:szCs w:val="18"/>
              </w:rPr>
              <w:t>17.5.0</w:t>
            </w:r>
          </w:p>
        </w:tc>
      </w:tr>
      <w:tr w:rsidR="00D14875" w:rsidRPr="00E27D23" w14:paraId="104720B9"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A25E12D"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3C52DD"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43C81E" w14:textId="76A510CB" w:rsidR="001A56C2" w:rsidRPr="00E27D23" w:rsidRDefault="001A56C2" w:rsidP="001A56C2">
            <w:pPr>
              <w:pStyle w:val="TAL"/>
              <w:rPr>
                <w:szCs w:val="18"/>
              </w:rPr>
            </w:pPr>
            <w:r w:rsidRPr="00E27D23">
              <w:rPr>
                <w:szCs w:val="18"/>
              </w:rPr>
              <w:t>R5-2366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610CF3" w14:textId="0E7584B5" w:rsidR="001A56C2" w:rsidRPr="00E27D23" w:rsidRDefault="001A56C2" w:rsidP="001A56C2">
            <w:pPr>
              <w:pStyle w:val="TAL"/>
              <w:rPr>
                <w:szCs w:val="18"/>
              </w:rPr>
            </w:pPr>
            <w:r w:rsidRPr="00E27D23">
              <w:rPr>
                <w:szCs w:val="18"/>
              </w:rPr>
              <w:t>40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3AAF40" w14:textId="4D70DDEF"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621673" w14:textId="7DFEECEB"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03F859" w14:textId="6DC036F1" w:rsidR="001A56C2" w:rsidRPr="00E27D23" w:rsidRDefault="001A56C2" w:rsidP="001A56C2">
            <w:pPr>
              <w:pStyle w:val="TAL"/>
              <w:rPr>
                <w:szCs w:val="18"/>
              </w:rPr>
            </w:pPr>
            <w:r w:rsidRPr="00E27D23">
              <w:rPr>
                <w:szCs w:val="18"/>
              </w:rPr>
              <w:t>Correction to NR RRC test case 8.1.1.3.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B5B1526" w14:textId="77777777" w:rsidR="001A56C2" w:rsidRPr="00E27D23" w:rsidRDefault="001A56C2" w:rsidP="001A56C2">
            <w:pPr>
              <w:pStyle w:val="TAL"/>
              <w:rPr>
                <w:szCs w:val="18"/>
              </w:rPr>
            </w:pPr>
            <w:r w:rsidRPr="00E27D23">
              <w:rPr>
                <w:szCs w:val="18"/>
              </w:rPr>
              <w:t>17.5.0</w:t>
            </w:r>
          </w:p>
        </w:tc>
      </w:tr>
      <w:tr w:rsidR="00D14875" w:rsidRPr="00E27D23" w14:paraId="7A357FDE"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BF2034"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643358F"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6A75CA" w14:textId="35824085" w:rsidR="001A56C2" w:rsidRPr="00E27D23" w:rsidRDefault="001A56C2" w:rsidP="001A56C2">
            <w:pPr>
              <w:pStyle w:val="TAL"/>
              <w:rPr>
                <w:szCs w:val="18"/>
              </w:rPr>
            </w:pPr>
            <w:r w:rsidRPr="00E27D23">
              <w:rPr>
                <w:szCs w:val="18"/>
              </w:rPr>
              <w:t>R5-2367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35CFD7" w14:textId="37D3DE12" w:rsidR="001A56C2" w:rsidRPr="00E27D23" w:rsidRDefault="001A56C2" w:rsidP="001A56C2">
            <w:pPr>
              <w:pStyle w:val="TAL"/>
              <w:rPr>
                <w:szCs w:val="18"/>
              </w:rPr>
            </w:pPr>
            <w:r w:rsidRPr="00E27D23">
              <w:rPr>
                <w:szCs w:val="18"/>
              </w:rPr>
              <w:t>41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733A4E" w14:textId="55FB2531"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909BF4" w14:textId="1ECE9BAC"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BB9C68" w14:textId="20CA92E2" w:rsidR="001A56C2" w:rsidRPr="00E27D23" w:rsidRDefault="001A56C2" w:rsidP="001A56C2">
            <w:pPr>
              <w:pStyle w:val="TAL"/>
              <w:rPr>
                <w:szCs w:val="18"/>
              </w:rPr>
            </w:pPr>
            <w:r w:rsidRPr="00E27D23">
              <w:rPr>
                <w:szCs w:val="18"/>
              </w:rPr>
              <w:t>Update of eNPN test case 6.5.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6C2789" w14:textId="77777777" w:rsidR="001A56C2" w:rsidRPr="00E27D23" w:rsidRDefault="001A56C2" w:rsidP="001A56C2">
            <w:pPr>
              <w:pStyle w:val="TAL"/>
              <w:rPr>
                <w:szCs w:val="18"/>
              </w:rPr>
            </w:pPr>
            <w:r w:rsidRPr="00E27D23">
              <w:rPr>
                <w:szCs w:val="18"/>
              </w:rPr>
              <w:t>17.5.0</w:t>
            </w:r>
          </w:p>
        </w:tc>
      </w:tr>
      <w:tr w:rsidR="00D14875" w:rsidRPr="00E27D23" w14:paraId="0C93943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776454"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C50CDF3"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F99841" w14:textId="60F2030F" w:rsidR="001A56C2" w:rsidRPr="00E27D23" w:rsidRDefault="001A56C2" w:rsidP="001A56C2">
            <w:pPr>
              <w:pStyle w:val="TAL"/>
              <w:rPr>
                <w:szCs w:val="18"/>
              </w:rPr>
            </w:pPr>
            <w:r w:rsidRPr="00E27D23">
              <w:rPr>
                <w:szCs w:val="18"/>
              </w:rPr>
              <w:t>R5-2367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52B934" w14:textId="7736EB46" w:rsidR="001A56C2" w:rsidRPr="00E27D23" w:rsidRDefault="001A56C2" w:rsidP="001A56C2">
            <w:pPr>
              <w:pStyle w:val="TAL"/>
              <w:rPr>
                <w:szCs w:val="18"/>
              </w:rPr>
            </w:pPr>
            <w:r w:rsidRPr="00E27D23">
              <w:rPr>
                <w:szCs w:val="18"/>
              </w:rPr>
              <w:t>41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97AD39" w14:textId="10ECDBD0"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D396D" w14:textId="69B965F2"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F0DCA4" w14:textId="23BD13A7" w:rsidR="001A56C2" w:rsidRPr="00E27D23" w:rsidRDefault="001A56C2" w:rsidP="001A56C2">
            <w:pPr>
              <w:pStyle w:val="TAL"/>
              <w:rPr>
                <w:szCs w:val="18"/>
              </w:rPr>
            </w:pPr>
            <w:r w:rsidRPr="00E27D23">
              <w:rPr>
                <w:szCs w:val="18"/>
              </w:rPr>
              <w:t>Update of eNPN test case 6.5.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94D7BCF" w14:textId="77777777" w:rsidR="001A56C2" w:rsidRPr="00E27D23" w:rsidRDefault="001A56C2" w:rsidP="001A56C2">
            <w:pPr>
              <w:pStyle w:val="TAL"/>
              <w:rPr>
                <w:szCs w:val="18"/>
              </w:rPr>
            </w:pPr>
            <w:r w:rsidRPr="00E27D23">
              <w:rPr>
                <w:szCs w:val="18"/>
              </w:rPr>
              <w:t>17.5.0</w:t>
            </w:r>
          </w:p>
        </w:tc>
      </w:tr>
      <w:tr w:rsidR="00D14875" w:rsidRPr="00E27D23" w14:paraId="4D79D5C9"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A89CB4"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905FC3"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B6826B" w14:textId="3F6C40FF" w:rsidR="001A56C2" w:rsidRPr="00E27D23" w:rsidRDefault="001A56C2" w:rsidP="001A56C2">
            <w:pPr>
              <w:pStyle w:val="TAL"/>
              <w:rPr>
                <w:szCs w:val="18"/>
              </w:rPr>
            </w:pPr>
            <w:r w:rsidRPr="00E27D23">
              <w:rPr>
                <w:szCs w:val="18"/>
              </w:rPr>
              <w:t>R5-2367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B6471F" w14:textId="0888D547" w:rsidR="001A56C2" w:rsidRPr="00E27D23" w:rsidRDefault="001A56C2" w:rsidP="001A56C2">
            <w:pPr>
              <w:pStyle w:val="TAL"/>
              <w:rPr>
                <w:szCs w:val="18"/>
              </w:rPr>
            </w:pPr>
            <w:r w:rsidRPr="00E27D23">
              <w:rPr>
                <w:szCs w:val="18"/>
              </w:rPr>
              <w:t>41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D33AAB" w14:textId="046AA88A"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7E73C1" w14:textId="0AD05BE6"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2BB7D1" w14:textId="67227FFD" w:rsidR="001A56C2" w:rsidRPr="00E27D23" w:rsidRDefault="001A56C2" w:rsidP="001A56C2">
            <w:pPr>
              <w:pStyle w:val="TAL"/>
              <w:rPr>
                <w:szCs w:val="18"/>
              </w:rPr>
            </w:pPr>
            <w:r w:rsidRPr="00E27D23">
              <w:rPr>
                <w:szCs w:val="18"/>
              </w:rPr>
              <w:t>Update of eNPN test case 6.5.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F37746A" w14:textId="77777777" w:rsidR="001A56C2" w:rsidRPr="00E27D23" w:rsidRDefault="001A56C2" w:rsidP="001A56C2">
            <w:pPr>
              <w:pStyle w:val="TAL"/>
              <w:rPr>
                <w:szCs w:val="18"/>
              </w:rPr>
            </w:pPr>
            <w:r w:rsidRPr="00E27D23">
              <w:rPr>
                <w:szCs w:val="18"/>
              </w:rPr>
              <w:t>17.5.0</w:t>
            </w:r>
          </w:p>
        </w:tc>
      </w:tr>
      <w:tr w:rsidR="00D14875" w:rsidRPr="00E27D23" w14:paraId="0EC0AD0A"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0B513E"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388D78"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97F52F" w14:textId="37065BB7" w:rsidR="001A56C2" w:rsidRPr="00E27D23" w:rsidRDefault="001A56C2" w:rsidP="001A56C2">
            <w:pPr>
              <w:pStyle w:val="TAL"/>
              <w:rPr>
                <w:szCs w:val="18"/>
              </w:rPr>
            </w:pPr>
            <w:r w:rsidRPr="00E27D23">
              <w:rPr>
                <w:szCs w:val="18"/>
              </w:rPr>
              <w:t>R5-2368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A5D594" w14:textId="76624F02" w:rsidR="001A56C2" w:rsidRPr="00E27D23" w:rsidRDefault="001A56C2" w:rsidP="001A56C2">
            <w:pPr>
              <w:pStyle w:val="TAL"/>
              <w:rPr>
                <w:szCs w:val="18"/>
              </w:rPr>
            </w:pPr>
            <w:r w:rsidRPr="00E27D23">
              <w:rPr>
                <w:szCs w:val="18"/>
              </w:rPr>
              <w:t>41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FF6FDF" w14:textId="347DF25E"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73A770" w14:textId="5EC7D6B0"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EB3CF9" w14:textId="3A0E9248" w:rsidR="001A56C2" w:rsidRPr="00E27D23" w:rsidRDefault="001A56C2" w:rsidP="001A56C2">
            <w:pPr>
              <w:pStyle w:val="TAL"/>
              <w:rPr>
                <w:szCs w:val="18"/>
              </w:rPr>
            </w:pPr>
            <w:r w:rsidRPr="00E27D23">
              <w:rPr>
                <w:szCs w:val="18"/>
              </w:rPr>
              <w:t>Correction to SNPN test case 6.5.3.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B8EC24B" w14:textId="77777777" w:rsidR="001A56C2" w:rsidRPr="00E27D23" w:rsidRDefault="001A56C2" w:rsidP="001A56C2">
            <w:pPr>
              <w:pStyle w:val="TAL"/>
              <w:rPr>
                <w:szCs w:val="18"/>
              </w:rPr>
            </w:pPr>
            <w:r w:rsidRPr="00E27D23">
              <w:rPr>
                <w:szCs w:val="18"/>
              </w:rPr>
              <w:t>17.5.0</w:t>
            </w:r>
          </w:p>
        </w:tc>
      </w:tr>
      <w:tr w:rsidR="00D14875" w:rsidRPr="00E27D23" w14:paraId="0A4F06A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BB05E5"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DDCA93"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B165EE" w14:textId="09F95699" w:rsidR="001A56C2" w:rsidRPr="00E27D23" w:rsidRDefault="001A56C2" w:rsidP="001A56C2">
            <w:pPr>
              <w:pStyle w:val="TAL"/>
              <w:rPr>
                <w:szCs w:val="18"/>
              </w:rPr>
            </w:pPr>
            <w:r w:rsidRPr="00E27D23">
              <w:rPr>
                <w:szCs w:val="18"/>
              </w:rPr>
              <w:t>R5-2368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A05779" w14:textId="33841646" w:rsidR="001A56C2" w:rsidRPr="00E27D23" w:rsidRDefault="001A56C2" w:rsidP="001A56C2">
            <w:pPr>
              <w:pStyle w:val="TAL"/>
              <w:rPr>
                <w:szCs w:val="18"/>
              </w:rPr>
            </w:pPr>
            <w:r w:rsidRPr="00E27D23">
              <w:rPr>
                <w:szCs w:val="18"/>
              </w:rPr>
              <w:t>41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4861AD" w14:textId="6D574A54"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D7DD78" w14:textId="48CB5C9F"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584A92" w14:textId="3ABA1B5C" w:rsidR="001A56C2" w:rsidRPr="00E27D23" w:rsidRDefault="001A56C2" w:rsidP="001A56C2">
            <w:pPr>
              <w:pStyle w:val="TAL"/>
              <w:rPr>
                <w:szCs w:val="18"/>
              </w:rPr>
            </w:pPr>
            <w:r w:rsidRPr="00E27D23">
              <w:rPr>
                <w:szCs w:val="18"/>
              </w:rPr>
              <w:t>Update of TC 8.1.5.11.2 Idle/Inactive measurements / Idle mode / RRCRelease configuration / Measurement of NR cell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316DD3" w14:textId="77777777" w:rsidR="001A56C2" w:rsidRPr="00E27D23" w:rsidRDefault="001A56C2" w:rsidP="001A56C2">
            <w:pPr>
              <w:pStyle w:val="TAL"/>
              <w:rPr>
                <w:szCs w:val="18"/>
              </w:rPr>
            </w:pPr>
            <w:r w:rsidRPr="00E27D23">
              <w:rPr>
                <w:szCs w:val="18"/>
              </w:rPr>
              <w:t>17.5.0</w:t>
            </w:r>
          </w:p>
        </w:tc>
      </w:tr>
      <w:tr w:rsidR="00D14875" w:rsidRPr="00E27D23" w14:paraId="066EC9B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BE1EB4"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AC90CE"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3C13E0" w14:textId="3D7BDA43" w:rsidR="001A56C2" w:rsidRPr="00E27D23" w:rsidRDefault="001A56C2" w:rsidP="001A56C2">
            <w:pPr>
              <w:pStyle w:val="TAL"/>
              <w:rPr>
                <w:szCs w:val="18"/>
              </w:rPr>
            </w:pPr>
            <w:r w:rsidRPr="00E27D23">
              <w:rPr>
                <w:szCs w:val="18"/>
              </w:rPr>
              <w:t>R5-2369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D3633A" w14:textId="3CAD0D03" w:rsidR="001A56C2" w:rsidRPr="00E27D23" w:rsidRDefault="001A56C2" w:rsidP="001A56C2">
            <w:pPr>
              <w:pStyle w:val="TAL"/>
              <w:rPr>
                <w:szCs w:val="18"/>
              </w:rPr>
            </w:pPr>
            <w:r w:rsidRPr="00E27D23">
              <w:rPr>
                <w:szCs w:val="18"/>
              </w:rPr>
              <w:t>41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925C4B" w14:textId="55D91058"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EB9A3D" w14:textId="0354DB29"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88ECB5" w14:textId="0F4942E9" w:rsidR="001A56C2" w:rsidRPr="00E27D23" w:rsidRDefault="001A56C2" w:rsidP="001A56C2">
            <w:pPr>
              <w:pStyle w:val="TAL"/>
              <w:rPr>
                <w:szCs w:val="18"/>
              </w:rPr>
            </w:pPr>
            <w:r w:rsidRPr="00E27D23">
              <w:rPr>
                <w:szCs w:val="18"/>
              </w:rPr>
              <w:t>Correction to 2-Step RACH TC 7.1.1.1.8-HandOve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ED875C" w14:textId="77777777" w:rsidR="001A56C2" w:rsidRPr="00E27D23" w:rsidRDefault="001A56C2" w:rsidP="001A56C2">
            <w:pPr>
              <w:pStyle w:val="TAL"/>
              <w:rPr>
                <w:szCs w:val="18"/>
              </w:rPr>
            </w:pPr>
            <w:r w:rsidRPr="00E27D23">
              <w:rPr>
                <w:szCs w:val="18"/>
              </w:rPr>
              <w:t>17.5.0</w:t>
            </w:r>
          </w:p>
        </w:tc>
      </w:tr>
      <w:tr w:rsidR="00D14875" w:rsidRPr="00E27D23" w14:paraId="005D6F3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33C22C0"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50E1A56"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150F03" w14:textId="53711C66" w:rsidR="001A56C2" w:rsidRPr="00E27D23" w:rsidRDefault="001A56C2" w:rsidP="001A56C2">
            <w:pPr>
              <w:pStyle w:val="TAL"/>
              <w:rPr>
                <w:szCs w:val="18"/>
              </w:rPr>
            </w:pPr>
            <w:r w:rsidRPr="00E27D23">
              <w:rPr>
                <w:szCs w:val="18"/>
              </w:rPr>
              <w:t>R5-2369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EDC1A8" w14:textId="6968698A" w:rsidR="001A56C2" w:rsidRPr="00E27D23" w:rsidRDefault="001A56C2" w:rsidP="001A56C2">
            <w:pPr>
              <w:pStyle w:val="TAL"/>
              <w:rPr>
                <w:szCs w:val="18"/>
              </w:rPr>
            </w:pPr>
            <w:r w:rsidRPr="00E27D23">
              <w:rPr>
                <w:szCs w:val="18"/>
              </w:rPr>
              <w:t>41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2AFC29" w14:textId="65A5D56F"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187839" w14:textId="25F9EF4C"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C91FEA" w14:textId="636C53C6" w:rsidR="001A56C2" w:rsidRPr="00E27D23" w:rsidRDefault="001A56C2" w:rsidP="001A56C2">
            <w:pPr>
              <w:pStyle w:val="TAL"/>
              <w:rPr>
                <w:szCs w:val="18"/>
              </w:rPr>
            </w:pPr>
            <w:r w:rsidRPr="00E27D23">
              <w:rPr>
                <w:szCs w:val="18"/>
              </w:rPr>
              <w:t>Correction to 2-Step RACH TC 7.1.1.1.7-TA expi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EDA1B7E" w14:textId="77777777" w:rsidR="001A56C2" w:rsidRPr="00E27D23" w:rsidRDefault="001A56C2" w:rsidP="001A56C2">
            <w:pPr>
              <w:pStyle w:val="TAL"/>
              <w:rPr>
                <w:szCs w:val="18"/>
              </w:rPr>
            </w:pPr>
            <w:r w:rsidRPr="00E27D23">
              <w:rPr>
                <w:szCs w:val="18"/>
              </w:rPr>
              <w:t>17.5.0</w:t>
            </w:r>
          </w:p>
        </w:tc>
      </w:tr>
      <w:tr w:rsidR="00D14875" w:rsidRPr="00E27D23" w14:paraId="4717997A"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7F6A0B"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13E72B"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97FCD7" w14:textId="355B49A6" w:rsidR="001A56C2" w:rsidRPr="00E27D23" w:rsidRDefault="001A56C2" w:rsidP="001A56C2">
            <w:pPr>
              <w:pStyle w:val="TAL"/>
              <w:rPr>
                <w:szCs w:val="18"/>
              </w:rPr>
            </w:pPr>
            <w:r w:rsidRPr="00E27D23">
              <w:rPr>
                <w:szCs w:val="18"/>
              </w:rPr>
              <w:t>R5-2369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CBA1FE" w14:textId="005E06A3" w:rsidR="001A56C2" w:rsidRPr="00E27D23" w:rsidRDefault="001A56C2" w:rsidP="001A56C2">
            <w:pPr>
              <w:pStyle w:val="TAL"/>
              <w:rPr>
                <w:szCs w:val="18"/>
              </w:rPr>
            </w:pPr>
            <w:r w:rsidRPr="00E27D23">
              <w:rPr>
                <w:szCs w:val="18"/>
              </w:rPr>
              <w:t>41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126E9B" w14:textId="32314E64"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2A0859" w14:textId="28992E7E"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8F2895" w14:textId="422736C9" w:rsidR="001A56C2" w:rsidRPr="00E27D23" w:rsidRDefault="001A56C2" w:rsidP="001A56C2">
            <w:pPr>
              <w:pStyle w:val="TAL"/>
              <w:rPr>
                <w:szCs w:val="18"/>
              </w:rPr>
            </w:pPr>
            <w:r w:rsidRPr="00E27D23">
              <w:rPr>
                <w:szCs w:val="18"/>
              </w:rPr>
              <w:t>Editorial correction to NR NPN TC 6.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14A556" w14:textId="77777777" w:rsidR="001A56C2" w:rsidRPr="00E27D23" w:rsidRDefault="001A56C2" w:rsidP="001A56C2">
            <w:pPr>
              <w:pStyle w:val="TAL"/>
              <w:rPr>
                <w:szCs w:val="18"/>
              </w:rPr>
            </w:pPr>
            <w:r w:rsidRPr="00E27D23">
              <w:rPr>
                <w:szCs w:val="18"/>
              </w:rPr>
              <w:t>17.5.0</w:t>
            </w:r>
          </w:p>
        </w:tc>
      </w:tr>
      <w:tr w:rsidR="00D14875" w:rsidRPr="00E27D23" w14:paraId="6524E968"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67B0DD"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7F8FC6D"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F8E267" w14:textId="0A2541EB" w:rsidR="001A56C2" w:rsidRPr="00E27D23" w:rsidRDefault="001A56C2" w:rsidP="001A56C2">
            <w:pPr>
              <w:pStyle w:val="TAL"/>
              <w:rPr>
                <w:szCs w:val="18"/>
              </w:rPr>
            </w:pPr>
            <w:r w:rsidRPr="00E27D23">
              <w:rPr>
                <w:szCs w:val="18"/>
              </w:rPr>
              <w:t>R5-2369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12462F" w14:textId="179969AC" w:rsidR="001A56C2" w:rsidRPr="00E27D23" w:rsidRDefault="001A56C2" w:rsidP="001A56C2">
            <w:pPr>
              <w:pStyle w:val="TAL"/>
              <w:rPr>
                <w:szCs w:val="18"/>
              </w:rPr>
            </w:pPr>
            <w:r w:rsidRPr="00E27D23">
              <w:rPr>
                <w:szCs w:val="18"/>
              </w:rPr>
              <w:t>41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1B5ED4" w14:textId="7377B36A"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11B81E" w14:textId="522AD1BB"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D12D37" w14:textId="0A4C700F" w:rsidR="001A56C2" w:rsidRPr="00E27D23" w:rsidRDefault="001A56C2" w:rsidP="001A56C2">
            <w:pPr>
              <w:pStyle w:val="TAL"/>
              <w:rPr>
                <w:szCs w:val="18"/>
              </w:rPr>
            </w:pPr>
            <w:r w:rsidRPr="00E27D23">
              <w:rPr>
                <w:szCs w:val="18"/>
              </w:rPr>
              <w:t>Editorial correction to NR SNPN TC 6.5.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AC07A6A" w14:textId="77777777" w:rsidR="001A56C2" w:rsidRPr="00E27D23" w:rsidRDefault="001A56C2" w:rsidP="001A56C2">
            <w:pPr>
              <w:pStyle w:val="TAL"/>
              <w:rPr>
                <w:szCs w:val="18"/>
              </w:rPr>
            </w:pPr>
            <w:r w:rsidRPr="00E27D23">
              <w:rPr>
                <w:szCs w:val="18"/>
              </w:rPr>
              <w:t>17.5.0</w:t>
            </w:r>
          </w:p>
        </w:tc>
      </w:tr>
      <w:tr w:rsidR="00D14875" w:rsidRPr="00E27D23" w14:paraId="3505734C"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41B1DC3"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F5199A8"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80975F" w14:textId="525E9B54" w:rsidR="001A56C2" w:rsidRPr="00E27D23" w:rsidRDefault="001A56C2" w:rsidP="001A56C2">
            <w:pPr>
              <w:pStyle w:val="TAL"/>
              <w:rPr>
                <w:szCs w:val="18"/>
              </w:rPr>
            </w:pPr>
            <w:r w:rsidRPr="00E27D23">
              <w:rPr>
                <w:szCs w:val="18"/>
              </w:rPr>
              <w:t>R5-2369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3C1372" w14:textId="4FBCE63F" w:rsidR="001A56C2" w:rsidRPr="00E27D23" w:rsidRDefault="001A56C2" w:rsidP="001A56C2">
            <w:pPr>
              <w:pStyle w:val="TAL"/>
              <w:rPr>
                <w:szCs w:val="18"/>
              </w:rPr>
            </w:pPr>
            <w:r w:rsidRPr="00E27D23">
              <w:rPr>
                <w:szCs w:val="18"/>
              </w:rPr>
              <w:t>41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C2C087" w14:textId="1CD9EDA2"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60B2CB" w14:textId="6F7E2528"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B7CE9D" w14:textId="3EC212CD" w:rsidR="001A56C2" w:rsidRPr="00E27D23" w:rsidRDefault="001A56C2" w:rsidP="001A56C2">
            <w:pPr>
              <w:pStyle w:val="TAL"/>
              <w:rPr>
                <w:szCs w:val="18"/>
              </w:rPr>
            </w:pPr>
            <w:r w:rsidRPr="00E27D23">
              <w:rPr>
                <w:szCs w:val="18"/>
              </w:rPr>
              <w:t>Editorial correction to NR SNPN TC 6.5.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77E5812" w14:textId="77777777" w:rsidR="001A56C2" w:rsidRPr="00E27D23" w:rsidRDefault="001A56C2" w:rsidP="001A56C2">
            <w:pPr>
              <w:pStyle w:val="TAL"/>
              <w:rPr>
                <w:szCs w:val="18"/>
              </w:rPr>
            </w:pPr>
            <w:r w:rsidRPr="00E27D23">
              <w:rPr>
                <w:szCs w:val="18"/>
              </w:rPr>
              <w:t>17.5.0</w:t>
            </w:r>
          </w:p>
        </w:tc>
      </w:tr>
      <w:tr w:rsidR="00D14875" w:rsidRPr="00E27D23" w14:paraId="7A9273A4"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24EC66"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8DCAF6"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B02B43" w14:textId="1279BFE2" w:rsidR="001A56C2" w:rsidRPr="00E27D23" w:rsidRDefault="001A56C2" w:rsidP="001A56C2">
            <w:pPr>
              <w:pStyle w:val="TAL"/>
              <w:rPr>
                <w:szCs w:val="18"/>
              </w:rPr>
            </w:pPr>
            <w:r w:rsidRPr="00E27D23">
              <w:rPr>
                <w:szCs w:val="18"/>
              </w:rPr>
              <w:t>R5-2369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7898C3" w14:textId="55647068" w:rsidR="001A56C2" w:rsidRPr="00E27D23" w:rsidRDefault="001A56C2" w:rsidP="001A56C2">
            <w:pPr>
              <w:pStyle w:val="TAL"/>
              <w:rPr>
                <w:szCs w:val="18"/>
              </w:rPr>
            </w:pPr>
            <w:r w:rsidRPr="00E27D23">
              <w:rPr>
                <w:szCs w:val="18"/>
              </w:rPr>
              <w:t>41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892824" w14:textId="09392FCF"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D5A280" w14:textId="71EBCC7F"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C7F5E5" w14:textId="6CD5BFA5" w:rsidR="001A56C2" w:rsidRPr="00E27D23" w:rsidRDefault="001A56C2" w:rsidP="001A56C2">
            <w:pPr>
              <w:pStyle w:val="TAL"/>
              <w:rPr>
                <w:szCs w:val="18"/>
              </w:rPr>
            </w:pPr>
            <w:r w:rsidRPr="00E27D23">
              <w:rPr>
                <w:szCs w:val="18"/>
              </w:rPr>
              <w:t>Editorial correction to NR SNPN TC 6.5.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313387" w14:textId="77777777" w:rsidR="001A56C2" w:rsidRPr="00E27D23" w:rsidRDefault="001A56C2" w:rsidP="001A56C2">
            <w:pPr>
              <w:pStyle w:val="TAL"/>
              <w:rPr>
                <w:szCs w:val="18"/>
              </w:rPr>
            </w:pPr>
            <w:r w:rsidRPr="00E27D23">
              <w:rPr>
                <w:szCs w:val="18"/>
              </w:rPr>
              <w:t>17.5.0</w:t>
            </w:r>
          </w:p>
        </w:tc>
      </w:tr>
      <w:tr w:rsidR="00D14875" w:rsidRPr="00E27D23" w14:paraId="4467C00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F6B6439"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F0BA7F"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2F612B" w14:textId="63C2F6D3" w:rsidR="001A56C2" w:rsidRPr="00E27D23" w:rsidRDefault="001A56C2" w:rsidP="001A56C2">
            <w:pPr>
              <w:pStyle w:val="TAL"/>
              <w:rPr>
                <w:szCs w:val="18"/>
              </w:rPr>
            </w:pPr>
            <w:r w:rsidRPr="00E27D23">
              <w:rPr>
                <w:szCs w:val="18"/>
              </w:rPr>
              <w:t>R5-2369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AF8FF5" w14:textId="7E111C18" w:rsidR="001A56C2" w:rsidRPr="00E27D23" w:rsidRDefault="001A56C2" w:rsidP="001A56C2">
            <w:pPr>
              <w:pStyle w:val="TAL"/>
              <w:rPr>
                <w:szCs w:val="18"/>
              </w:rPr>
            </w:pPr>
            <w:r w:rsidRPr="00E27D23">
              <w:rPr>
                <w:szCs w:val="18"/>
              </w:rPr>
              <w:t>41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325BAE" w14:textId="716FBD93"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F40C76" w14:textId="66C8B027"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8ED439" w14:textId="54A06188" w:rsidR="001A56C2" w:rsidRPr="00E27D23" w:rsidRDefault="001A56C2" w:rsidP="001A56C2">
            <w:pPr>
              <w:pStyle w:val="TAL"/>
              <w:rPr>
                <w:szCs w:val="18"/>
              </w:rPr>
            </w:pPr>
            <w:r w:rsidRPr="00E27D23">
              <w:rPr>
                <w:szCs w:val="18"/>
              </w:rPr>
              <w:t>Editorial correction to NR SNPN TC 6.5.3.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A7061E0" w14:textId="77777777" w:rsidR="001A56C2" w:rsidRPr="00E27D23" w:rsidRDefault="001A56C2" w:rsidP="001A56C2">
            <w:pPr>
              <w:pStyle w:val="TAL"/>
              <w:rPr>
                <w:szCs w:val="18"/>
              </w:rPr>
            </w:pPr>
            <w:r w:rsidRPr="00E27D23">
              <w:rPr>
                <w:szCs w:val="18"/>
              </w:rPr>
              <w:t>17.5.0</w:t>
            </w:r>
          </w:p>
        </w:tc>
      </w:tr>
      <w:tr w:rsidR="00D14875" w:rsidRPr="00E27D23" w14:paraId="66A0E46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3F2E9A"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EBA429"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05870B" w14:textId="4983DF8F" w:rsidR="001A56C2" w:rsidRPr="00E27D23" w:rsidRDefault="001A56C2" w:rsidP="001A56C2">
            <w:pPr>
              <w:pStyle w:val="TAL"/>
              <w:rPr>
                <w:szCs w:val="18"/>
              </w:rPr>
            </w:pPr>
            <w:r w:rsidRPr="00E27D23">
              <w:rPr>
                <w:szCs w:val="18"/>
              </w:rPr>
              <w:t>R5-2369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1A9C25" w14:textId="3C1ABCD5" w:rsidR="001A56C2" w:rsidRPr="00E27D23" w:rsidRDefault="001A56C2" w:rsidP="001A56C2">
            <w:pPr>
              <w:pStyle w:val="TAL"/>
              <w:rPr>
                <w:szCs w:val="18"/>
              </w:rPr>
            </w:pPr>
            <w:r w:rsidRPr="00E27D23">
              <w:rPr>
                <w:szCs w:val="18"/>
              </w:rPr>
              <w:t>41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E5078B" w14:textId="68CB0A19"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5F19A3" w14:textId="504F4F4D"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67809F" w14:textId="1F316684" w:rsidR="001A56C2" w:rsidRPr="00E27D23" w:rsidRDefault="001A56C2" w:rsidP="001A56C2">
            <w:pPr>
              <w:pStyle w:val="TAL"/>
              <w:rPr>
                <w:szCs w:val="18"/>
              </w:rPr>
            </w:pPr>
            <w:r w:rsidRPr="00E27D23">
              <w:rPr>
                <w:szCs w:val="18"/>
              </w:rPr>
              <w:t>Correction to NR SNPN TC 6.5.3.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BBE17B9" w14:textId="77777777" w:rsidR="001A56C2" w:rsidRPr="00E27D23" w:rsidRDefault="001A56C2" w:rsidP="001A56C2">
            <w:pPr>
              <w:pStyle w:val="TAL"/>
              <w:rPr>
                <w:szCs w:val="18"/>
              </w:rPr>
            </w:pPr>
            <w:r w:rsidRPr="00E27D23">
              <w:rPr>
                <w:szCs w:val="18"/>
              </w:rPr>
              <w:t>17.5.0</w:t>
            </w:r>
          </w:p>
        </w:tc>
      </w:tr>
      <w:tr w:rsidR="00D14875" w:rsidRPr="00E27D23" w14:paraId="6C78540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6644B7"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66F466"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BAD7AE" w14:textId="632441CC" w:rsidR="001A56C2" w:rsidRPr="00E27D23" w:rsidRDefault="001A56C2" w:rsidP="001A56C2">
            <w:pPr>
              <w:pStyle w:val="TAL"/>
              <w:rPr>
                <w:szCs w:val="18"/>
              </w:rPr>
            </w:pPr>
            <w:r w:rsidRPr="00E27D23">
              <w:rPr>
                <w:szCs w:val="18"/>
              </w:rPr>
              <w:t>R5-2369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F0F3F8" w14:textId="0DA21E3C" w:rsidR="001A56C2" w:rsidRPr="00E27D23" w:rsidRDefault="001A56C2" w:rsidP="001A56C2">
            <w:pPr>
              <w:pStyle w:val="TAL"/>
              <w:rPr>
                <w:szCs w:val="18"/>
              </w:rPr>
            </w:pPr>
            <w:r w:rsidRPr="00E27D23">
              <w:rPr>
                <w:szCs w:val="18"/>
              </w:rPr>
              <w:t>41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CC4F0D" w14:textId="1F6E8E6F"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019D63" w14:textId="6F5AF95C"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FF9597" w14:textId="5A345C42" w:rsidR="001A56C2" w:rsidRPr="00E27D23" w:rsidRDefault="001A56C2" w:rsidP="001A56C2">
            <w:pPr>
              <w:pStyle w:val="TAL"/>
              <w:rPr>
                <w:szCs w:val="18"/>
              </w:rPr>
            </w:pPr>
            <w:r w:rsidRPr="00E27D23">
              <w:rPr>
                <w:szCs w:val="18"/>
              </w:rPr>
              <w:t>Editorial correction to NR SNPN TC 6.5.3.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1A854B" w14:textId="77777777" w:rsidR="001A56C2" w:rsidRPr="00E27D23" w:rsidRDefault="001A56C2" w:rsidP="001A56C2">
            <w:pPr>
              <w:pStyle w:val="TAL"/>
              <w:rPr>
                <w:szCs w:val="18"/>
              </w:rPr>
            </w:pPr>
            <w:r w:rsidRPr="00E27D23">
              <w:rPr>
                <w:szCs w:val="18"/>
              </w:rPr>
              <w:t>17.5.0</w:t>
            </w:r>
          </w:p>
        </w:tc>
      </w:tr>
      <w:tr w:rsidR="00D14875" w:rsidRPr="00E27D23" w14:paraId="1E2D81EE"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F3B8852"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E9A99A"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1C3D6E" w14:textId="00FD0894" w:rsidR="001A56C2" w:rsidRPr="00E27D23" w:rsidRDefault="001A56C2" w:rsidP="001A56C2">
            <w:pPr>
              <w:pStyle w:val="TAL"/>
              <w:rPr>
                <w:szCs w:val="18"/>
              </w:rPr>
            </w:pPr>
            <w:r w:rsidRPr="00E27D23">
              <w:rPr>
                <w:szCs w:val="18"/>
              </w:rPr>
              <w:t>R5-2369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6D7F8D" w14:textId="101D31BD" w:rsidR="001A56C2" w:rsidRPr="00E27D23" w:rsidRDefault="001A56C2" w:rsidP="001A56C2">
            <w:pPr>
              <w:pStyle w:val="TAL"/>
              <w:rPr>
                <w:szCs w:val="18"/>
              </w:rPr>
            </w:pPr>
            <w:r w:rsidRPr="00E27D23">
              <w:rPr>
                <w:szCs w:val="18"/>
              </w:rPr>
              <w:t>41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C30EDA" w14:textId="4B09E81E"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1D97BC" w14:textId="561A932D"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52FFA1" w14:textId="73D80DD3" w:rsidR="001A56C2" w:rsidRPr="00E27D23" w:rsidRDefault="001A56C2" w:rsidP="001A56C2">
            <w:pPr>
              <w:pStyle w:val="TAL"/>
              <w:rPr>
                <w:szCs w:val="18"/>
              </w:rPr>
            </w:pPr>
            <w:r w:rsidRPr="00E27D23">
              <w:rPr>
                <w:szCs w:val="18"/>
              </w:rPr>
              <w:t>Editorial correction to NR RRC TC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25B8C1" w14:textId="77777777" w:rsidR="001A56C2" w:rsidRPr="00E27D23" w:rsidRDefault="001A56C2" w:rsidP="001A56C2">
            <w:pPr>
              <w:pStyle w:val="TAL"/>
              <w:rPr>
                <w:szCs w:val="18"/>
              </w:rPr>
            </w:pPr>
            <w:r w:rsidRPr="00E27D23">
              <w:rPr>
                <w:szCs w:val="18"/>
              </w:rPr>
              <w:t>17.5.0</w:t>
            </w:r>
          </w:p>
        </w:tc>
      </w:tr>
      <w:tr w:rsidR="00D14875" w:rsidRPr="00E27D23" w14:paraId="318C9B04"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2DE5BAE"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700258"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16C588" w14:textId="063EC49A" w:rsidR="001A56C2" w:rsidRPr="00E27D23" w:rsidRDefault="001A56C2" w:rsidP="001A56C2">
            <w:pPr>
              <w:pStyle w:val="TAL"/>
              <w:rPr>
                <w:szCs w:val="18"/>
              </w:rPr>
            </w:pPr>
            <w:r w:rsidRPr="00E27D23">
              <w:rPr>
                <w:szCs w:val="18"/>
              </w:rPr>
              <w:t>R5-2369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A4CAE6" w14:textId="548CFBBD" w:rsidR="001A56C2" w:rsidRPr="00E27D23" w:rsidRDefault="001A56C2" w:rsidP="001A56C2">
            <w:pPr>
              <w:pStyle w:val="TAL"/>
              <w:rPr>
                <w:szCs w:val="18"/>
              </w:rPr>
            </w:pPr>
            <w:r w:rsidRPr="00E27D23">
              <w:rPr>
                <w:szCs w:val="18"/>
              </w:rPr>
              <w:t>41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08A0E3" w14:textId="3FA26C0F"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10FB4E" w14:textId="55185297"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85CD2E" w14:textId="41A52EA8" w:rsidR="001A56C2" w:rsidRPr="00E27D23" w:rsidRDefault="001A56C2" w:rsidP="001A56C2">
            <w:pPr>
              <w:pStyle w:val="TAL"/>
              <w:rPr>
                <w:szCs w:val="18"/>
              </w:rPr>
            </w:pPr>
            <w:r w:rsidRPr="00E27D23">
              <w:rPr>
                <w:szCs w:val="18"/>
              </w:rPr>
              <w:t>Update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41D427D" w14:textId="77777777" w:rsidR="001A56C2" w:rsidRPr="00E27D23" w:rsidRDefault="001A56C2" w:rsidP="001A56C2">
            <w:pPr>
              <w:pStyle w:val="TAL"/>
              <w:rPr>
                <w:szCs w:val="18"/>
              </w:rPr>
            </w:pPr>
            <w:r w:rsidRPr="00E27D23">
              <w:rPr>
                <w:szCs w:val="18"/>
              </w:rPr>
              <w:t>17.5.0</w:t>
            </w:r>
          </w:p>
        </w:tc>
      </w:tr>
      <w:tr w:rsidR="00D14875" w:rsidRPr="00E27D23" w14:paraId="20842DE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23A79D"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4E236F5"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6337D6" w14:textId="3108E937" w:rsidR="001A56C2" w:rsidRPr="00E27D23" w:rsidRDefault="001A56C2" w:rsidP="001A56C2">
            <w:pPr>
              <w:pStyle w:val="TAL"/>
              <w:rPr>
                <w:szCs w:val="18"/>
              </w:rPr>
            </w:pPr>
            <w:r w:rsidRPr="00E27D23">
              <w:rPr>
                <w:szCs w:val="18"/>
              </w:rPr>
              <w:t>R5-2373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61D69F" w14:textId="21254E36" w:rsidR="001A56C2" w:rsidRPr="00E27D23" w:rsidRDefault="001A56C2" w:rsidP="001A56C2">
            <w:pPr>
              <w:pStyle w:val="TAL"/>
              <w:rPr>
                <w:szCs w:val="18"/>
              </w:rPr>
            </w:pPr>
            <w:r w:rsidRPr="00E27D23">
              <w:rPr>
                <w:szCs w:val="18"/>
              </w:rPr>
              <w:t>41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736F59" w14:textId="2F3641EA"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837E27" w14:textId="4F8B6EBF"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8B6952" w14:textId="6A6A4120" w:rsidR="001A56C2" w:rsidRPr="00E27D23" w:rsidRDefault="001A56C2" w:rsidP="001A56C2">
            <w:pPr>
              <w:pStyle w:val="TAL"/>
              <w:rPr>
                <w:szCs w:val="18"/>
              </w:rPr>
            </w:pPr>
            <w:r w:rsidRPr="00E27D23">
              <w:rPr>
                <w:szCs w:val="18"/>
              </w:rPr>
              <w:t>Update to UPIP test case 7.1.3.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F544FBF" w14:textId="77777777" w:rsidR="001A56C2" w:rsidRPr="00E27D23" w:rsidRDefault="001A56C2" w:rsidP="001A56C2">
            <w:pPr>
              <w:pStyle w:val="TAL"/>
              <w:rPr>
                <w:szCs w:val="18"/>
              </w:rPr>
            </w:pPr>
            <w:r w:rsidRPr="00E27D23">
              <w:rPr>
                <w:szCs w:val="18"/>
              </w:rPr>
              <w:t>17.5.0</w:t>
            </w:r>
          </w:p>
        </w:tc>
      </w:tr>
      <w:tr w:rsidR="00D14875" w:rsidRPr="00E27D23" w14:paraId="40D2A43D"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E0BBE7"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D953203"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AC4D32" w14:textId="3DE7BAD4" w:rsidR="001A56C2" w:rsidRPr="00E27D23" w:rsidRDefault="001A56C2" w:rsidP="001A56C2">
            <w:pPr>
              <w:pStyle w:val="TAL"/>
              <w:rPr>
                <w:szCs w:val="18"/>
              </w:rPr>
            </w:pPr>
            <w:r w:rsidRPr="00E27D23">
              <w:rPr>
                <w:szCs w:val="18"/>
              </w:rPr>
              <w:t>R5-2373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1A422C" w14:textId="33246CD4" w:rsidR="001A56C2" w:rsidRPr="00E27D23" w:rsidRDefault="001A56C2" w:rsidP="001A56C2">
            <w:pPr>
              <w:pStyle w:val="TAL"/>
              <w:rPr>
                <w:szCs w:val="18"/>
              </w:rPr>
            </w:pPr>
            <w:r w:rsidRPr="00E27D23">
              <w:rPr>
                <w:szCs w:val="18"/>
              </w:rPr>
              <w:t>41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693EA5" w14:textId="176FD9E2"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94FD50" w14:textId="390676EA"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C69EDA" w14:textId="0F1ECD82" w:rsidR="001A56C2" w:rsidRPr="00E27D23" w:rsidRDefault="001A56C2" w:rsidP="001A56C2">
            <w:pPr>
              <w:pStyle w:val="TAL"/>
              <w:rPr>
                <w:szCs w:val="18"/>
              </w:rPr>
            </w:pPr>
            <w:r w:rsidRPr="00E27D23">
              <w:rPr>
                <w:szCs w:val="18"/>
              </w:rPr>
              <w:t>Correction to NR logged MDT test case 8.1.6.1.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6C8CFA4" w14:textId="77777777" w:rsidR="001A56C2" w:rsidRPr="00E27D23" w:rsidRDefault="001A56C2" w:rsidP="001A56C2">
            <w:pPr>
              <w:pStyle w:val="TAL"/>
              <w:rPr>
                <w:szCs w:val="18"/>
              </w:rPr>
            </w:pPr>
            <w:r w:rsidRPr="00E27D23">
              <w:rPr>
                <w:szCs w:val="18"/>
              </w:rPr>
              <w:t>17.5.0</w:t>
            </w:r>
          </w:p>
        </w:tc>
      </w:tr>
      <w:tr w:rsidR="00D14875" w:rsidRPr="00E27D23" w14:paraId="593F3026"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F393F2"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7F984E"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02F009" w14:textId="7DF73B61" w:rsidR="001A56C2" w:rsidRPr="00E27D23" w:rsidRDefault="001A56C2" w:rsidP="001A56C2">
            <w:pPr>
              <w:pStyle w:val="TAL"/>
              <w:rPr>
                <w:szCs w:val="18"/>
              </w:rPr>
            </w:pPr>
            <w:r w:rsidRPr="00E27D23">
              <w:rPr>
                <w:szCs w:val="18"/>
              </w:rPr>
              <w:t>R5-2373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BF3AF2" w14:textId="480CB13F" w:rsidR="001A56C2" w:rsidRPr="00E27D23" w:rsidRDefault="001A56C2" w:rsidP="001A56C2">
            <w:pPr>
              <w:pStyle w:val="TAL"/>
              <w:rPr>
                <w:szCs w:val="18"/>
              </w:rPr>
            </w:pPr>
            <w:r w:rsidRPr="00E27D23">
              <w:rPr>
                <w:szCs w:val="18"/>
              </w:rPr>
              <w:t>40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45402A" w14:textId="29F8873E"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B5477" w14:textId="3E6928B2"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A41E76" w14:textId="4B7C7E57" w:rsidR="001A56C2" w:rsidRPr="00E27D23" w:rsidRDefault="001A56C2" w:rsidP="001A56C2">
            <w:pPr>
              <w:pStyle w:val="TAL"/>
              <w:rPr>
                <w:szCs w:val="18"/>
              </w:rPr>
            </w:pPr>
            <w:r w:rsidRPr="00E27D23">
              <w:rPr>
                <w:szCs w:val="18"/>
              </w:rPr>
              <w:t>Correction to FR2 Power level tables for NR CAG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5318EC8" w14:textId="77777777" w:rsidR="001A56C2" w:rsidRPr="00E27D23" w:rsidRDefault="001A56C2" w:rsidP="001A56C2">
            <w:pPr>
              <w:pStyle w:val="TAL"/>
              <w:rPr>
                <w:szCs w:val="18"/>
              </w:rPr>
            </w:pPr>
            <w:r w:rsidRPr="00E27D23">
              <w:rPr>
                <w:szCs w:val="18"/>
              </w:rPr>
              <w:t>17.5.0</w:t>
            </w:r>
          </w:p>
        </w:tc>
      </w:tr>
      <w:tr w:rsidR="00D14875" w:rsidRPr="00E27D23" w14:paraId="2AB04B6E"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27030F"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BAD4DD0"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8EE59B" w14:textId="10ADF107" w:rsidR="001A56C2" w:rsidRPr="00E27D23" w:rsidRDefault="001A56C2" w:rsidP="001A56C2">
            <w:pPr>
              <w:pStyle w:val="TAL"/>
              <w:rPr>
                <w:szCs w:val="18"/>
              </w:rPr>
            </w:pPr>
            <w:r w:rsidRPr="00E27D23">
              <w:rPr>
                <w:szCs w:val="18"/>
              </w:rPr>
              <w:t>R5-2373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0B11E6" w14:textId="634AFFF7" w:rsidR="001A56C2" w:rsidRPr="00E27D23" w:rsidRDefault="001A56C2" w:rsidP="001A56C2">
            <w:pPr>
              <w:pStyle w:val="TAL"/>
              <w:rPr>
                <w:szCs w:val="18"/>
              </w:rPr>
            </w:pPr>
            <w:r w:rsidRPr="00E27D23">
              <w:rPr>
                <w:szCs w:val="18"/>
              </w:rPr>
              <w:t>40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BA6CF1" w14:textId="4F4A95A0"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F20F7F" w14:textId="7B5AEE5E"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4972F2" w14:textId="7A331523" w:rsidR="001A56C2" w:rsidRPr="00E27D23" w:rsidRDefault="001A56C2" w:rsidP="001A56C2">
            <w:pPr>
              <w:pStyle w:val="TAL"/>
              <w:rPr>
                <w:szCs w:val="18"/>
              </w:rPr>
            </w:pPr>
            <w:r w:rsidRPr="00E27D23">
              <w:rPr>
                <w:szCs w:val="18"/>
              </w:rPr>
              <w:t>Correction to FR2 Power level tables for NR slice-based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CB98C2" w14:textId="77777777" w:rsidR="001A56C2" w:rsidRPr="00E27D23" w:rsidRDefault="001A56C2" w:rsidP="001A56C2">
            <w:pPr>
              <w:pStyle w:val="TAL"/>
              <w:rPr>
                <w:szCs w:val="18"/>
              </w:rPr>
            </w:pPr>
            <w:r w:rsidRPr="00E27D23">
              <w:rPr>
                <w:szCs w:val="18"/>
              </w:rPr>
              <w:t>17.5.0</w:t>
            </w:r>
          </w:p>
        </w:tc>
      </w:tr>
      <w:tr w:rsidR="00D14875" w:rsidRPr="00E27D23" w14:paraId="6FDD4118"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4A85AA"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F6A844"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A22CEB" w14:textId="7C044586" w:rsidR="001A56C2" w:rsidRPr="00E27D23" w:rsidRDefault="001A56C2" w:rsidP="001A56C2">
            <w:pPr>
              <w:pStyle w:val="TAL"/>
              <w:rPr>
                <w:szCs w:val="18"/>
              </w:rPr>
            </w:pPr>
            <w:r w:rsidRPr="00E27D23">
              <w:rPr>
                <w:szCs w:val="18"/>
              </w:rPr>
              <w:t>R5-2373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A202B9" w14:textId="6A7784C8" w:rsidR="001A56C2" w:rsidRPr="00E27D23" w:rsidRDefault="001A56C2" w:rsidP="001A56C2">
            <w:pPr>
              <w:pStyle w:val="TAL"/>
              <w:rPr>
                <w:szCs w:val="18"/>
              </w:rPr>
            </w:pPr>
            <w:r w:rsidRPr="00E27D23">
              <w:rPr>
                <w:szCs w:val="18"/>
              </w:rPr>
              <w:t>40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4F3466" w14:textId="062DD795"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99E195" w14:textId="27B42A53"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6FD144" w14:textId="76CCC3A2" w:rsidR="001A56C2" w:rsidRPr="00E27D23" w:rsidRDefault="001A56C2" w:rsidP="001A56C2">
            <w:pPr>
              <w:pStyle w:val="TAL"/>
              <w:rPr>
                <w:szCs w:val="18"/>
              </w:rPr>
            </w:pPr>
            <w:r w:rsidRPr="00E27D23">
              <w:rPr>
                <w:szCs w:val="18"/>
              </w:rPr>
              <w:t>Correction to several NR tests due to changes in RRC IDLE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BC0A20" w14:textId="77777777" w:rsidR="001A56C2" w:rsidRPr="00E27D23" w:rsidRDefault="001A56C2" w:rsidP="001A56C2">
            <w:pPr>
              <w:pStyle w:val="TAL"/>
              <w:rPr>
                <w:szCs w:val="18"/>
              </w:rPr>
            </w:pPr>
            <w:r w:rsidRPr="00E27D23">
              <w:rPr>
                <w:szCs w:val="18"/>
              </w:rPr>
              <w:t>17.5.0</w:t>
            </w:r>
          </w:p>
        </w:tc>
      </w:tr>
      <w:tr w:rsidR="00D14875" w:rsidRPr="00E27D23" w14:paraId="3D0AB80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6171CE6"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BC5BAE"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15D78F" w14:textId="4AEC176C" w:rsidR="001A56C2" w:rsidRPr="00E27D23" w:rsidRDefault="001A56C2" w:rsidP="001A56C2">
            <w:pPr>
              <w:pStyle w:val="TAL"/>
              <w:rPr>
                <w:szCs w:val="18"/>
              </w:rPr>
            </w:pPr>
            <w:r w:rsidRPr="00E27D23">
              <w:rPr>
                <w:szCs w:val="18"/>
              </w:rPr>
              <w:t>R5-2373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FB6F61" w14:textId="45C878A9" w:rsidR="001A56C2" w:rsidRPr="00E27D23" w:rsidRDefault="001A56C2" w:rsidP="001A56C2">
            <w:pPr>
              <w:pStyle w:val="TAL"/>
              <w:rPr>
                <w:szCs w:val="18"/>
              </w:rPr>
            </w:pPr>
            <w:r w:rsidRPr="00E27D23">
              <w:rPr>
                <w:szCs w:val="18"/>
              </w:rPr>
              <w:t>40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EC9B54" w14:textId="36C9C250"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0FBD1C" w14:textId="75304582"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D69B9B" w14:textId="6EDA3C86" w:rsidR="001A56C2" w:rsidRPr="00E27D23" w:rsidRDefault="001A56C2" w:rsidP="001A56C2">
            <w:pPr>
              <w:pStyle w:val="TAL"/>
              <w:rPr>
                <w:szCs w:val="18"/>
              </w:rPr>
            </w:pPr>
            <w:r w:rsidRPr="00E27D23">
              <w:rPr>
                <w:szCs w:val="18"/>
              </w:rPr>
              <w:t>Update of test case 6.1.2.24 for NR slic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1C919B" w14:textId="77777777" w:rsidR="001A56C2" w:rsidRPr="00E27D23" w:rsidRDefault="001A56C2" w:rsidP="001A56C2">
            <w:pPr>
              <w:pStyle w:val="TAL"/>
              <w:rPr>
                <w:szCs w:val="18"/>
              </w:rPr>
            </w:pPr>
            <w:r w:rsidRPr="00E27D23">
              <w:rPr>
                <w:szCs w:val="18"/>
              </w:rPr>
              <w:t>17.5.0</w:t>
            </w:r>
          </w:p>
        </w:tc>
      </w:tr>
      <w:tr w:rsidR="00D14875" w:rsidRPr="00E27D23" w14:paraId="783C480A"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F41F041"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AACB0C"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3C789B" w14:textId="5E4B59E2" w:rsidR="001A56C2" w:rsidRPr="00E27D23" w:rsidRDefault="001A56C2" w:rsidP="001A56C2">
            <w:pPr>
              <w:pStyle w:val="TAL"/>
              <w:rPr>
                <w:szCs w:val="18"/>
              </w:rPr>
            </w:pPr>
            <w:r w:rsidRPr="00E27D23">
              <w:rPr>
                <w:szCs w:val="18"/>
              </w:rPr>
              <w:t>R5-2373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EBA5DA" w14:textId="57E7933F" w:rsidR="001A56C2" w:rsidRPr="00E27D23" w:rsidRDefault="001A56C2" w:rsidP="001A56C2">
            <w:pPr>
              <w:pStyle w:val="TAL"/>
              <w:rPr>
                <w:szCs w:val="18"/>
              </w:rPr>
            </w:pPr>
            <w:r w:rsidRPr="00E27D23">
              <w:rPr>
                <w:szCs w:val="18"/>
              </w:rPr>
              <w:t>40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468A57" w14:textId="6A08BE03"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3605E5" w14:textId="6C6E6908"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8CF750" w14:textId="49743F92" w:rsidR="001A56C2" w:rsidRPr="00E27D23" w:rsidRDefault="001A56C2" w:rsidP="001A56C2">
            <w:pPr>
              <w:pStyle w:val="TAL"/>
              <w:rPr>
                <w:szCs w:val="18"/>
              </w:rPr>
            </w:pPr>
            <w:r w:rsidRPr="00E27D23">
              <w:rPr>
                <w:szCs w:val="18"/>
              </w:rPr>
              <w:t>Update of test case 6.4.2.3 for NR slic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F878BA" w14:textId="77777777" w:rsidR="001A56C2" w:rsidRPr="00E27D23" w:rsidRDefault="001A56C2" w:rsidP="001A56C2">
            <w:pPr>
              <w:pStyle w:val="TAL"/>
              <w:rPr>
                <w:szCs w:val="18"/>
              </w:rPr>
            </w:pPr>
            <w:r w:rsidRPr="00E27D23">
              <w:rPr>
                <w:szCs w:val="18"/>
              </w:rPr>
              <w:t>17.5.0</w:t>
            </w:r>
          </w:p>
        </w:tc>
      </w:tr>
      <w:tr w:rsidR="00D14875" w:rsidRPr="00E27D23" w14:paraId="7280E2E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BA4AAFC"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40490F"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3F912D" w14:textId="0BC4102A" w:rsidR="001A56C2" w:rsidRPr="00E27D23" w:rsidRDefault="001A56C2" w:rsidP="001A56C2">
            <w:pPr>
              <w:pStyle w:val="TAL"/>
              <w:rPr>
                <w:szCs w:val="18"/>
              </w:rPr>
            </w:pPr>
            <w:r w:rsidRPr="00E27D23">
              <w:rPr>
                <w:szCs w:val="18"/>
              </w:rPr>
              <w:t>R5-2373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B1452F" w14:textId="62C03FFB" w:rsidR="001A56C2" w:rsidRPr="00E27D23" w:rsidRDefault="001A56C2" w:rsidP="001A56C2">
            <w:pPr>
              <w:pStyle w:val="TAL"/>
              <w:rPr>
                <w:szCs w:val="18"/>
              </w:rPr>
            </w:pPr>
            <w:r w:rsidRPr="00E27D23">
              <w:rPr>
                <w:szCs w:val="18"/>
              </w:rPr>
              <w:t>40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B8141D" w14:textId="04636591"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E84FB6" w14:textId="743C15EF"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46D547" w14:textId="20331B43" w:rsidR="001A56C2" w:rsidRPr="00E27D23" w:rsidRDefault="001A56C2" w:rsidP="001A56C2">
            <w:pPr>
              <w:pStyle w:val="TAL"/>
              <w:rPr>
                <w:szCs w:val="18"/>
              </w:rPr>
            </w:pPr>
            <w:r w:rsidRPr="00E27D23">
              <w:rPr>
                <w:szCs w:val="18"/>
              </w:rPr>
              <w:t>Update of test case 8.1.1.3.9 for NR slic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770EEAA" w14:textId="77777777" w:rsidR="001A56C2" w:rsidRPr="00E27D23" w:rsidRDefault="001A56C2" w:rsidP="001A56C2">
            <w:pPr>
              <w:pStyle w:val="TAL"/>
              <w:rPr>
                <w:szCs w:val="18"/>
              </w:rPr>
            </w:pPr>
            <w:r w:rsidRPr="00E27D23">
              <w:rPr>
                <w:szCs w:val="18"/>
              </w:rPr>
              <w:t>17.5.0</w:t>
            </w:r>
          </w:p>
        </w:tc>
      </w:tr>
      <w:tr w:rsidR="00D14875" w:rsidRPr="00E27D23" w14:paraId="543A951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58E588A"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E79A0C"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0D981F" w14:textId="7BACE5A9" w:rsidR="001A56C2" w:rsidRPr="00E27D23" w:rsidRDefault="001A56C2" w:rsidP="001A56C2">
            <w:pPr>
              <w:pStyle w:val="TAL"/>
              <w:rPr>
                <w:szCs w:val="18"/>
              </w:rPr>
            </w:pPr>
            <w:r w:rsidRPr="00E27D23">
              <w:rPr>
                <w:szCs w:val="18"/>
              </w:rPr>
              <w:t>R5-2373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91CE55" w14:textId="40225CBF" w:rsidR="001A56C2" w:rsidRPr="00E27D23" w:rsidRDefault="001A56C2" w:rsidP="001A56C2">
            <w:pPr>
              <w:pStyle w:val="TAL"/>
              <w:rPr>
                <w:szCs w:val="18"/>
              </w:rPr>
            </w:pPr>
            <w:r w:rsidRPr="00E27D23">
              <w:rPr>
                <w:szCs w:val="18"/>
              </w:rPr>
              <w:t>40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A54A06" w14:textId="014CED06"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5BC65" w14:textId="7F2DA64A"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E93DF7" w14:textId="7EEA2D49" w:rsidR="001A56C2" w:rsidRPr="00E27D23" w:rsidRDefault="001A56C2" w:rsidP="001A56C2">
            <w:pPr>
              <w:pStyle w:val="TAL"/>
              <w:rPr>
                <w:szCs w:val="18"/>
              </w:rPr>
            </w:pPr>
            <w:r w:rsidRPr="00E27D23">
              <w:rPr>
                <w:szCs w:val="18"/>
              </w:rPr>
              <w:t>Update test case 7.1.1.1.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2FB0D50" w14:textId="77777777" w:rsidR="001A56C2" w:rsidRPr="00E27D23" w:rsidRDefault="001A56C2" w:rsidP="001A56C2">
            <w:pPr>
              <w:pStyle w:val="TAL"/>
              <w:rPr>
                <w:szCs w:val="18"/>
              </w:rPr>
            </w:pPr>
            <w:r w:rsidRPr="00E27D23">
              <w:rPr>
                <w:szCs w:val="18"/>
              </w:rPr>
              <w:t>17.5.0</w:t>
            </w:r>
          </w:p>
        </w:tc>
      </w:tr>
      <w:tr w:rsidR="00D14875" w:rsidRPr="00E27D23" w14:paraId="4995BD25"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75B9AA"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609EB3"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B5211B" w14:textId="32F36C65" w:rsidR="001A56C2" w:rsidRPr="00E27D23" w:rsidRDefault="001A56C2" w:rsidP="001A56C2">
            <w:pPr>
              <w:pStyle w:val="TAL"/>
              <w:rPr>
                <w:szCs w:val="18"/>
              </w:rPr>
            </w:pPr>
            <w:r w:rsidRPr="00E27D23">
              <w:rPr>
                <w:szCs w:val="18"/>
              </w:rPr>
              <w:t>R5-2373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C3C7BF" w14:textId="15515E0C" w:rsidR="001A56C2" w:rsidRPr="00E27D23" w:rsidRDefault="001A56C2" w:rsidP="001A56C2">
            <w:pPr>
              <w:pStyle w:val="TAL"/>
              <w:rPr>
                <w:szCs w:val="18"/>
              </w:rPr>
            </w:pPr>
            <w:r w:rsidRPr="00E27D23">
              <w:rPr>
                <w:szCs w:val="18"/>
              </w:rPr>
              <w:t>41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D2DA67" w14:textId="6D91A66F" w:rsidR="001A56C2" w:rsidRPr="00E27D23" w:rsidRDefault="001A56C2" w:rsidP="001A56C2">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119075" w14:textId="07AAD362"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DFE00E" w14:textId="1DB922B6" w:rsidR="001A56C2" w:rsidRPr="00E27D23" w:rsidRDefault="001A56C2" w:rsidP="001A56C2">
            <w:pPr>
              <w:pStyle w:val="TAL"/>
              <w:rPr>
                <w:szCs w:val="18"/>
              </w:rPr>
            </w:pPr>
            <w:r w:rsidRPr="00E27D23">
              <w:rPr>
                <w:szCs w:val="18"/>
              </w:rPr>
              <w:t>Correction to NR testcase 7.1.1.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1A31CD3" w14:textId="77777777" w:rsidR="001A56C2" w:rsidRPr="00E27D23" w:rsidRDefault="001A56C2" w:rsidP="001A56C2">
            <w:pPr>
              <w:pStyle w:val="TAL"/>
              <w:rPr>
                <w:szCs w:val="18"/>
              </w:rPr>
            </w:pPr>
            <w:r w:rsidRPr="00E27D23">
              <w:rPr>
                <w:szCs w:val="18"/>
              </w:rPr>
              <w:t>17.5.0</w:t>
            </w:r>
          </w:p>
        </w:tc>
      </w:tr>
      <w:tr w:rsidR="00D14875" w:rsidRPr="00E27D23" w14:paraId="52C206FA"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8613E7"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B64822"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F9F135" w14:textId="3F923D07" w:rsidR="001A56C2" w:rsidRPr="00E27D23" w:rsidRDefault="001A56C2" w:rsidP="001A56C2">
            <w:pPr>
              <w:pStyle w:val="TAL"/>
              <w:rPr>
                <w:szCs w:val="18"/>
              </w:rPr>
            </w:pPr>
            <w:r w:rsidRPr="00E27D23">
              <w:rPr>
                <w:szCs w:val="18"/>
              </w:rPr>
              <w:t>R5-2373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A74238" w14:textId="3F7C0F2C" w:rsidR="001A56C2" w:rsidRPr="00E27D23" w:rsidRDefault="001A56C2" w:rsidP="001A56C2">
            <w:pPr>
              <w:pStyle w:val="TAL"/>
              <w:rPr>
                <w:szCs w:val="18"/>
              </w:rPr>
            </w:pPr>
            <w:r w:rsidRPr="00E27D23">
              <w:rPr>
                <w:szCs w:val="18"/>
              </w:rPr>
              <w:t>41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A41F29" w14:textId="155EEA25"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4C1FF1" w14:textId="75495B24"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7240CC" w14:textId="4BBE2CC0" w:rsidR="001A56C2" w:rsidRPr="00E27D23" w:rsidRDefault="001A56C2" w:rsidP="001A56C2">
            <w:pPr>
              <w:pStyle w:val="TAL"/>
              <w:rPr>
                <w:szCs w:val="18"/>
              </w:rPr>
            </w:pPr>
            <w:r w:rsidRPr="00E27D23">
              <w:rPr>
                <w:szCs w:val="18"/>
              </w:rPr>
              <w:t>Correction to 2-Step RACH test case 7.1.1.1.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2CA4FB" w14:textId="77777777" w:rsidR="001A56C2" w:rsidRPr="00E27D23" w:rsidRDefault="001A56C2" w:rsidP="001A56C2">
            <w:pPr>
              <w:pStyle w:val="TAL"/>
              <w:rPr>
                <w:szCs w:val="18"/>
              </w:rPr>
            </w:pPr>
            <w:r w:rsidRPr="00E27D23">
              <w:rPr>
                <w:szCs w:val="18"/>
              </w:rPr>
              <w:t>17.5.0</w:t>
            </w:r>
          </w:p>
        </w:tc>
      </w:tr>
      <w:tr w:rsidR="00D14875" w:rsidRPr="00E27D23" w14:paraId="4BE5C4F5"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8927DD5"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6F24C7E"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6D37D8" w14:textId="683C0351" w:rsidR="001A56C2" w:rsidRPr="00E27D23" w:rsidRDefault="001A56C2" w:rsidP="001A56C2">
            <w:pPr>
              <w:pStyle w:val="TAL"/>
              <w:rPr>
                <w:szCs w:val="18"/>
              </w:rPr>
            </w:pPr>
            <w:r w:rsidRPr="00E27D23">
              <w:rPr>
                <w:szCs w:val="18"/>
              </w:rPr>
              <w:t>R5-2373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042A8A" w14:textId="1A3A5BC8" w:rsidR="001A56C2" w:rsidRPr="00E27D23" w:rsidRDefault="001A56C2" w:rsidP="001A56C2">
            <w:pPr>
              <w:pStyle w:val="TAL"/>
              <w:rPr>
                <w:szCs w:val="18"/>
              </w:rPr>
            </w:pPr>
            <w:r w:rsidRPr="00E27D23">
              <w:rPr>
                <w:szCs w:val="18"/>
              </w:rPr>
              <w:t>41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E0DE81" w14:textId="4BDFCA1E"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C4C3B1" w14:textId="6359BF28"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944C6C" w14:textId="5A2CFB94" w:rsidR="001A56C2" w:rsidRPr="00E27D23" w:rsidRDefault="001A56C2" w:rsidP="001A56C2">
            <w:pPr>
              <w:pStyle w:val="TAL"/>
              <w:rPr>
                <w:szCs w:val="18"/>
              </w:rPr>
            </w:pPr>
            <w:r w:rsidRPr="00E27D23">
              <w:rPr>
                <w:szCs w:val="18"/>
              </w:rPr>
              <w:t>Correction to 2-Step RACH test case 7.1.1.1.9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7448D18" w14:textId="77777777" w:rsidR="001A56C2" w:rsidRPr="00E27D23" w:rsidRDefault="001A56C2" w:rsidP="001A56C2">
            <w:pPr>
              <w:pStyle w:val="TAL"/>
              <w:rPr>
                <w:szCs w:val="18"/>
              </w:rPr>
            </w:pPr>
            <w:r w:rsidRPr="00E27D23">
              <w:rPr>
                <w:szCs w:val="18"/>
              </w:rPr>
              <w:t>17.5.0</w:t>
            </w:r>
          </w:p>
        </w:tc>
      </w:tr>
      <w:tr w:rsidR="00D14875" w:rsidRPr="00E27D23" w14:paraId="7894C6A9"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C1D2C8"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C00C16"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9C8222" w14:textId="61582918" w:rsidR="001A56C2" w:rsidRPr="00E27D23" w:rsidRDefault="001A56C2" w:rsidP="001A56C2">
            <w:pPr>
              <w:pStyle w:val="TAL"/>
              <w:rPr>
                <w:szCs w:val="18"/>
              </w:rPr>
            </w:pPr>
            <w:r w:rsidRPr="00E27D23">
              <w:rPr>
                <w:szCs w:val="18"/>
              </w:rPr>
              <w:t>R5-2373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391988" w14:textId="05074EB5" w:rsidR="001A56C2" w:rsidRPr="00E27D23" w:rsidRDefault="001A56C2" w:rsidP="001A56C2">
            <w:pPr>
              <w:pStyle w:val="TAL"/>
              <w:rPr>
                <w:szCs w:val="18"/>
              </w:rPr>
            </w:pPr>
            <w:r w:rsidRPr="00E27D23">
              <w:rPr>
                <w:szCs w:val="18"/>
              </w:rPr>
              <w:t>41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9565AE" w14:textId="04631BD2"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6A6D92" w14:textId="692F0541"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FA5E12" w14:textId="71CCA6E0" w:rsidR="001A56C2" w:rsidRPr="00E27D23" w:rsidRDefault="001A56C2" w:rsidP="001A56C2">
            <w:pPr>
              <w:pStyle w:val="TAL"/>
              <w:rPr>
                <w:szCs w:val="18"/>
              </w:rPr>
            </w:pPr>
            <w:r w:rsidRPr="00E27D23">
              <w:rPr>
                <w:szCs w:val="18"/>
              </w:rPr>
              <w:t>Correction to 2-Step RACH test case 7.1.1.1.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AF79ED3" w14:textId="77777777" w:rsidR="001A56C2" w:rsidRPr="00E27D23" w:rsidRDefault="001A56C2" w:rsidP="001A56C2">
            <w:pPr>
              <w:pStyle w:val="TAL"/>
              <w:rPr>
                <w:szCs w:val="18"/>
              </w:rPr>
            </w:pPr>
            <w:r w:rsidRPr="00E27D23">
              <w:rPr>
                <w:szCs w:val="18"/>
              </w:rPr>
              <w:t>17.5.0</w:t>
            </w:r>
          </w:p>
        </w:tc>
      </w:tr>
      <w:tr w:rsidR="00D14875" w:rsidRPr="00E27D23" w14:paraId="5EE0892C"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964291"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84BA92"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F663A8" w14:textId="0E2D626D" w:rsidR="001A56C2" w:rsidRPr="00E27D23" w:rsidRDefault="001A56C2" w:rsidP="001A56C2">
            <w:pPr>
              <w:pStyle w:val="TAL"/>
              <w:rPr>
                <w:szCs w:val="18"/>
              </w:rPr>
            </w:pPr>
            <w:r w:rsidRPr="00E27D23">
              <w:rPr>
                <w:szCs w:val="18"/>
              </w:rPr>
              <w:t>R5-2373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59FE19" w14:textId="4BE970C5" w:rsidR="001A56C2" w:rsidRPr="00E27D23" w:rsidRDefault="001A56C2" w:rsidP="001A56C2">
            <w:pPr>
              <w:pStyle w:val="TAL"/>
              <w:rPr>
                <w:szCs w:val="18"/>
              </w:rPr>
            </w:pPr>
            <w:r w:rsidRPr="00E27D23">
              <w:rPr>
                <w:szCs w:val="18"/>
              </w:rPr>
              <w:t>41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75C54D" w14:textId="55980D75"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EC1A4" w14:textId="45491DD1"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F75990" w14:textId="2B6BE992" w:rsidR="001A56C2" w:rsidRPr="00E27D23" w:rsidRDefault="001A56C2" w:rsidP="001A56C2">
            <w:pPr>
              <w:pStyle w:val="TAL"/>
              <w:rPr>
                <w:szCs w:val="18"/>
              </w:rPr>
            </w:pPr>
            <w:r w:rsidRPr="00E27D23">
              <w:rPr>
                <w:szCs w:val="18"/>
              </w:rPr>
              <w:t>Correction to 2-Step RACH test case 7.1.1.1.10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33D0DE" w14:textId="77777777" w:rsidR="001A56C2" w:rsidRPr="00E27D23" w:rsidRDefault="001A56C2" w:rsidP="001A56C2">
            <w:pPr>
              <w:pStyle w:val="TAL"/>
              <w:rPr>
                <w:szCs w:val="18"/>
              </w:rPr>
            </w:pPr>
            <w:r w:rsidRPr="00E27D23">
              <w:rPr>
                <w:szCs w:val="18"/>
              </w:rPr>
              <w:t>17.5.0</w:t>
            </w:r>
          </w:p>
        </w:tc>
      </w:tr>
      <w:tr w:rsidR="00D14875" w:rsidRPr="00E27D23" w14:paraId="2C5B83B6"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FB437C"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58E6DB"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9D2E3B" w14:textId="7E25A7DE" w:rsidR="001A56C2" w:rsidRPr="00E27D23" w:rsidRDefault="001A56C2" w:rsidP="001A56C2">
            <w:pPr>
              <w:pStyle w:val="TAL"/>
              <w:rPr>
                <w:szCs w:val="18"/>
              </w:rPr>
            </w:pPr>
            <w:r w:rsidRPr="00E27D23">
              <w:rPr>
                <w:szCs w:val="18"/>
              </w:rPr>
              <w:t>R5-2373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038300" w14:textId="2109AC60" w:rsidR="001A56C2" w:rsidRPr="00E27D23" w:rsidRDefault="001A56C2" w:rsidP="001A56C2">
            <w:pPr>
              <w:pStyle w:val="TAL"/>
              <w:rPr>
                <w:szCs w:val="18"/>
              </w:rPr>
            </w:pPr>
            <w:r w:rsidRPr="00E27D23">
              <w:rPr>
                <w:szCs w:val="18"/>
              </w:rPr>
              <w:t>41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C54A54" w14:textId="0B26A35D"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C13C40" w14:textId="6455DB02"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3144E1" w14:textId="35EB0626" w:rsidR="001A56C2" w:rsidRPr="00E27D23" w:rsidRDefault="001A56C2" w:rsidP="001A56C2">
            <w:pPr>
              <w:pStyle w:val="TAL"/>
              <w:rPr>
                <w:szCs w:val="18"/>
              </w:rPr>
            </w:pPr>
            <w:r w:rsidRPr="00E27D23">
              <w:rPr>
                <w:szCs w:val="18"/>
              </w:rPr>
              <w:t>Correction to Slice specific RACH configuration test case 7.1.1.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72C5F93" w14:textId="77777777" w:rsidR="001A56C2" w:rsidRPr="00E27D23" w:rsidRDefault="001A56C2" w:rsidP="001A56C2">
            <w:pPr>
              <w:pStyle w:val="TAL"/>
              <w:rPr>
                <w:szCs w:val="18"/>
              </w:rPr>
            </w:pPr>
            <w:r w:rsidRPr="00E27D23">
              <w:rPr>
                <w:szCs w:val="18"/>
              </w:rPr>
              <w:t>17.5.0</w:t>
            </w:r>
          </w:p>
        </w:tc>
      </w:tr>
      <w:tr w:rsidR="00D14875" w:rsidRPr="00E27D23" w14:paraId="40A12F07"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D8B9E1"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5FC1A3"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9435FA" w14:textId="05A5D94D" w:rsidR="001A56C2" w:rsidRPr="00E27D23" w:rsidRDefault="001A56C2" w:rsidP="001A56C2">
            <w:pPr>
              <w:pStyle w:val="TAL"/>
              <w:rPr>
                <w:szCs w:val="18"/>
              </w:rPr>
            </w:pPr>
            <w:r w:rsidRPr="00E27D23">
              <w:rPr>
                <w:szCs w:val="18"/>
              </w:rPr>
              <w:t>R5-2373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E76E4A" w14:textId="4CBFCCB8" w:rsidR="001A56C2" w:rsidRPr="00E27D23" w:rsidRDefault="001A56C2" w:rsidP="001A56C2">
            <w:pPr>
              <w:pStyle w:val="TAL"/>
              <w:rPr>
                <w:szCs w:val="18"/>
              </w:rPr>
            </w:pPr>
            <w:r w:rsidRPr="00E27D23">
              <w:rPr>
                <w:szCs w:val="18"/>
              </w:rPr>
              <w:t>41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7F0F1C" w14:textId="751D8562"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737353" w14:textId="0892F8F1"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1BFBEF" w14:textId="00D38AA6" w:rsidR="001A56C2" w:rsidRPr="00E27D23" w:rsidRDefault="001A56C2" w:rsidP="001A56C2">
            <w:pPr>
              <w:pStyle w:val="TAL"/>
              <w:rPr>
                <w:szCs w:val="18"/>
              </w:rPr>
            </w:pPr>
            <w:r w:rsidRPr="00E27D23">
              <w:rPr>
                <w:szCs w:val="18"/>
              </w:rPr>
              <w:t>Correction to Slice specific RACH configuration test case 7.1.1.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9CF64A" w14:textId="77777777" w:rsidR="001A56C2" w:rsidRPr="00E27D23" w:rsidRDefault="001A56C2" w:rsidP="001A56C2">
            <w:pPr>
              <w:pStyle w:val="TAL"/>
              <w:rPr>
                <w:szCs w:val="18"/>
              </w:rPr>
            </w:pPr>
            <w:r w:rsidRPr="00E27D23">
              <w:rPr>
                <w:szCs w:val="18"/>
              </w:rPr>
              <w:t>17.5.0</w:t>
            </w:r>
          </w:p>
        </w:tc>
      </w:tr>
      <w:tr w:rsidR="00D14875" w:rsidRPr="00E27D23" w14:paraId="33C5FC3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295F796"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47F960"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36C772" w14:textId="468E16F2" w:rsidR="001A56C2" w:rsidRPr="00E27D23" w:rsidRDefault="001A56C2" w:rsidP="001A56C2">
            <w:pPr>
              <w:pStyle w:val="TAL"/>
              <w:rPr>
                <w:szCs w:val="18"/>
              </w:rPr>
            </w:pPr>
            <w:r w:rsidRPr="00E27D23">
              <w:rPr>
                <w:szCs w:val="18"/>
              </w:rPr>
              <w:t>R5-2373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8E3CA6" w14:textId="0964DE3E" w:rsidR="001A56C2" w:rsidRPr="00E27D23" w:rsidRDefault="001A56C2" w:rsidP="001A56C2">
            <w:pPr>
              <w:pStyle w:val="TAL"/>
              <w:rPr>
                <w:szCs w:val="18"/>
              </w:rPr>
            </w:pPr>
            <w:r w:rsidRPr="00E27D23">
              <w:rPr>
                <w:szCs w:val="18"/>
              </w:rPr>
              <w:t>41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B99D27" w14:textId="7DAE95D6"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CE8369" w14:textId="2DB71E1E"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942D5B" w14:textId="5409F1ED" w:rsidR="001A56C2" w:rsidRPr="00E27D23" w:rsidRDefault="001A56C2" w:rsidP="001A56C2">
            <w:pPr>
              <w:pStyle w:val="TAL"/>
              <w:rPr>
                <w:szCs w:val="18"/>
              </w:rPr>
            </w:pPr>
            <w:r w:rsidRPr="00E27D23">
              <w:rPr>
                <w:szCs w:val="18"/>
              </w:rPr>
              <w:t>Correction to Slice specific RACH configuration test case 7.1.1.1.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9CF093" w14:textId="77777777" w:rsidR="001A56C2" w:rsidRPr="00E27D23" w:rsidRDefault="001A56C2" w:rsidP="001A56C2">
            <w:pPr>
              <w:pStyle w:val="TAL"/>
              <w:rPr>
                <w:szCs w:val="18"/>
              </w:rPr>
            </w:pPr>
            <w:r w:rsidRPr="00E27D23">
              <w:rPr>
                <w:szCs w:val="18"/>
              </w:rPr>
              <w:t>17.5.0</w:t>
            </w:r>
          </w:p>
        </w:tc>
      </w:tr>
      <w:tr w:rsidR="00D14875" w:rsidRPr="00E27D23" w14:paraId="2DFAFE3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688D89"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F0AA147"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D9F8D6" w14:textId="54130FB0" w:rsidR="001A56C2" w:rsidRPr="00E27D23" w:rsidRDefault="001A56C2" w:rsidP="001A56C2">
            <w:pPr>
              <w:pStyle w:val="TAL"/>
              <w:rPr>
                <w:szCs w:val="18"/>
              </w:rPr>
            </w:pPr>
            <w:r w:rsidRPr="00E27D23">
              <w:rPr>
                <w:szCs w:val="18"/>
              </w:rPr>
              <w:t>R5-2373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2BEDA0" w14:textId="650B239D" w:rsidR="001A56C2" w:rsidRPr="00E27D23" w:rsidRDefault="001A56C2" w:rsidP="001A56C2">
            <w:pPr>
              <w:pStyle w:val="TAL"/>
              <w:rPr>
                <w:szCs w:val="18"/>
              </w:rPr>
            </w:pPr>
            <w:r w:rsidRPr="00E27D23">
              <w:rPr>
                <w:szCs w:val="18"/>
              </w:rPr>
              <w:t>41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4802B2" w14:textId="77621925"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9C2BE5" w14:textId="096B9BDA"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4CEA19" w14:textId="49F2DA61" w:rsidR="001A56C2" w:rsidRPr="00E27D23" w:rsidRDefault="001A56C2" w:rsidP="001A56C2">
            <w:pPr>
              <w:pStyle w:val="TAL"/>
              <w:rPr>
                <w:szCs w:val="18"/>
              </w:rPr>
            </w:pPr>
            <w:r w:rsidRPr="00E27D23">
              <w:rPr>
                <w:szCs w:val="18"/>
              </w:rPr>
              <w:t>Correction to Slice specific RACH configuration test case 7.1.1.1.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EBDAF4D" w14:textId="77777777" w:rsidR="001A56C2" w:rsidRPr="00E27D23" w:rsidRDefault="001A56C2" w:rsidP="001A56C2">
            <w:pPr>
              <w:pStyle w:val="TAL"/>
              <w:rPr>
                <w:szCs w:val="18"/>
              </w:rPr>
            </w:pPr>
            <w:r w:rsidRPr="00E27D23">
              <w:rPr>
                <w:szCs w:val="18"/>
              </w:rPr>
              <w:t>17.5.0</w:t>
            </w:r>
          </w:p>
        </w:tc>
      </w:tr>
      <w:tr w:rsidR="00D14875" w:rsidRPr="00E27D23" w14:paraId="0C70BB83"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F7EE6F"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282D95D"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D991BD" w14:textId="7A4DC19A" w:rsidR="001A56C2" w:rsidRPr="00E27D23" w:rsidRDefault="001A56C2" w:rsidP="001A56C2">
            <w:pPr>
              <w:pStyle w:val="TAL"/>
              <w:rPr>
                <w:szCs w:val="18"/>
              </w:rPr>
            </w:pPr>
            <w:r w:rsidRPr="00E27D23">
              <w:rPr>
                <w:szCs w:val="18"/>
              </w:rPr>
              <w:t>R5-2373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B8C80A" w14:textId="0046B3F8" w:rsidR="001A56C2" w:rsidRPr="00E27D23" w:rsidRDefault="001A56C2" w:rsidP="001A56C2">
            <w:pPr>
              <w:pStyle w:val="TAL"/>
              <w:rPr>
                <w:szCs w:val="18"/>
              </w:rPr>
            </w:pPr>
            <w:r w:rsidRPr="00E27D23">
              <w:rPr>
                <w:szCs w:val="18"/>
              </w:rPr>
              <w:t>40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DF134E" w14:textId="3372E64B"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F471ED" w14:textId="59F9A3BD"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C35BBA" w14:textId="04A1B9F6" w:rsidR="001A56C2" w:rsidRPr="00E27D23" w:rsidRDefault="001A56C2" w:rsidP="001A56C2">
            <w:pPr>
              <w:pStyle w:val="TAL"/>
              <w:rPr>
                <w:szCs w:val="18"/>
              </w:rPr>
            </w:pPr>
            <w:r w:rsidRPr="00E27D23">
              <w:rPr>
                <w:szCs w:val="18"/>
              </w:rPr>
              <w:t>Update test case 7.1.3.6.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A2C51C" w14:textId="77777777" w:rsidR="001A56C2" w:rsidRPr="00E27D23" w:rsidRDefault="001A56C2" w:rsidP="001A56C2">
            <w:pPr>
              <w:pStyle w:val="TAL"/>
              <w:rPr>
                <w:szCs w:val="18"/>
              </w:rPr>
            </w:pPr>
            <w:r w:rsidRPr="00E27D23">
              <w:rPr>
                <w:szCs w:val="18"/>
              </w:rPr>
              <w:t>17.5.0</w:t>
            </w:r>
          </w:p>
        </w:tc>
      </w:tr>
      <w:tr w:rsidR="00D14875" w:rsidRPr="00E27D23" w14:paraId="7DE1A83A"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D63946"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4602478"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63FAF8" w14:textId="14093C04" w:rsidR="001A56C2" w:rsidRPr="00E27D23" w:rsidRDefault="001A56C2" w:rsidP="001A56C2">
            <w:pPr>
              <w:pStyle w:val="TAL"/>
              <w:rPr>
                <w:szCs w:val="18"/>
              </w:rPr>
            </w:pPr>
            <w:r w:rsidRPr="00E27D23">
              <w:rPr>
                <w:szCs w:val="18"/>
              </w:rPr>
              <w:t>R5-2373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9FBABD" w14:textId="590B5F60" w:rsidR="001A56C2" w:rsidRPr="00E27D23" w:rsidRDefault="001A56C2" w:rsidP="001A56C2">
            <w:pPr>
              <w:pStyle w:val="TAL"/>
              <w:rPr>
                <w:szCs w:val="18"/>
              </w:rPr>
            </w:pPr>
            <w:r w:rsidRPr="00E27D23">
              <w:rPr>
                <w:szCs w:val="18"/>
              </w:rPr>
              <w:t>40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CB9271" w14:textId="2456DE49"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BDD238" w14:textId="339A6C63"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3667A9" w14:textId="6518586B" w:rsidR="001A56C2" w:rsidRPr="00E27D23" w:rsidRDefault="001A56C2" w:rsidP="001A56C2">
            <w:pPr>
              <w:pStyle w:val="TAL"/>
              <w:rPr>
                <w:szCs w:val="18"/>
              </w:rPr>
            </w:pPr>
            <w:r w:rsidRPr="00E27D23">
              <w:rPr>
                <w:szCs w:val="18"/>
              </w:rPr>
              <w:t>Update test case 7.1.3.6.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A33BCE1" w14:textId="77777777" w:rsidR="001A56C2" w:rsidRPr="00E27D23" w:rsidRDefault="001A56C2" w:rsidP="001A56C2">
            <w:pPr>
              <w:pStyle w:val="TAL"/>
              <w:rPr>
                <w:szCs w:val="18"/>
              </w:rPr>
            </w:pPr>
            <w:r w:rsidRPr="00E27D23">
              <w:rPr>
                <w:szCs w:val="18"/>
              </w:rPr>
              <w:t>17.5.0</w:t>
            </w:r>
          </w:p>
        </w:tc>
      </w:tr>
      <w:tr w:rsidR="00D14875" w:rsidRPr="00E27D23" w14:paraId="54EE931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4FFA484"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E574812"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74DEDD" w14:textId="41501DB9" w:rsidR="001A56C2" w:rsidRPr="00E27D23" w:rsidRDefault="001A56C2" w:rsidP="001A56C2">
            <w:pPr>
              <w:pStyle w:val="TAL"/>
              <w:rPr>
                <w:szCs w:val="18"/>
              </w:rPr>
            </w:pPr>
            <w:r w:rsidRPr="00E27D23">
              <w:rPr>
                <w:szCs w:val="18"/>
              </w:rPr>
              <w:t>R5-2373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9695BC" w14:textId="463CF1F3" w:rsidR="001A56C2" w:rsidRPr="00E27D23" w:rsidRDefault="001A56C2" w:rsidP="001A56C2">
            <w:pPr>
              <w:pStyle w:val="TAL"/>
              <w:rPr>
                <w:szCs w:val="18"/>
              </w:rPr>
            </w:pPr>
            <w:r w:rsidRPr="00E27D23">
              <w:rPr>
                <w:szCs w:val="18"/>
              </w:rPr>
              <w:t>40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FB11C9" w14:textId="2B1AC4E8"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6003F" w14:textId="3D00B2A7"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A43B84" w14:textId="41247452" w:rsidR="001A56C2" w:rsidRPr="00E27D23" w:rsidRDefault="001A56C2" w:rsidP="001A56C2">
            <w:pPr>
              <w:pStyle w:val="TAL"/>
              <w:rPr>
                <w:szCs w:val="18"/>
              </w:rPr>
            </w:pPr>
            <w:r w:rsidRPr="00E27D23">
              <w:rPr>
                <w:szCs w:val="18"/>
              </w:rPr>
              <w:t>Correction of test case 8.1.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18C0D7E" w14:textId="77777777" w:rsidR="001A56C2" w:rsidRPr="00E27D23" w:rsidRDefault="001A56C2" w:rsidP="001A56C2">
            <w:pPr>
              <w:pStyle w:val="TAL"/>
              <w:rPr>
                <w:szCs w:val="18"/>
              </w:rPr>
            </w:pPr>
            <w:r w:rsidRPr="00E27D23">
              <w:rPr>
                <w:szCs w:val="18"/>
              </w:rPr>
              <w:t>17.5.0</w:t>
            </w:r>
          </w:p>
        </w:tc>
      </w:tr>
      <w:tr w:rsidR="00D14875" w:rsidRPr="00E27D23" w14:paraId="6EE2123F"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F8E6812"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3B5EA4"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AAAD32" w14:textId="39912BDB" w:rsidR="001A56C2" w:rsidRPr="00E27D23" w:rsidRDefault="001A56C2" w:rsidP="001A56C2">
            <w:pPr>
              <w:pStyle w:val="TAL"/>
              <w:rPr>
                <w:szCs w:val="18"/>
              </w:rPr>
            </w:pPr>
            <w:r w:rsidRPr="00E27D23">
              <w:rPr>
                <w:szCs w:val="18"/>
              </w:rPr>
              <w:t>R5-2373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C31522" w14:textId="5ED27740" w:rsidR="001A56C2" w:rsidRPr="00E27D23" w:rsidRDefault="001A56C2" w:rsidP="001A56C2">
            <w:pPr>
              <w:pStyle w:val="TAL"/>
              <w:rPr>
                <w:szCs w:val="18"/>
              </w:rPr>
            </w:pPr>
            <w:r w:rsidRPr="00E27D23">
              <w:rPr>
                <w:szCs w:val="18"/>
              </w:rPr>
              <w:t>40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0E7525" w14:textId="4B35B023"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B0FB54" w14:textId="65B2F90B"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A6897A" w14:textId="4AA1B2D0" w:rsidR="001A56C2" w:rsidRPr="00E27D23" w:rsidRDefault="001A56C2" w:rsidP="001A56C2">
            <w:pPr>
              <w:pStyle w:val="TAL"/>
              <w:rPr>
                <w:szCs w:val="18"/>
              </w:rPr>
            </w:pPr>
            <w:r w:rsidRPr="00E27D23">
              <w:rPr>
                <w:szCs w:val="18"/>
              </w:rPr>
              <w:t>Update of NR CA TC 8.1.2.1.5.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AF4DD7F" w14:textId="77777777" w:rsidR="001A56C2" w:rsidRPr="00E27D23" w:rsidRDefault="001A56C2" w:rsidP="001A56C2">
            <w:pPr>
              <w:pStyle w:val="TAL"/>
              <w:rPr>
                <w:szCs w:val="18"/>
              </w:rPr>
            </w:pPr>
            <w:r w:rsidRPr="00E27D23">
              <w:rPr>
                <w:szCs w:val="18"/>
              </w:rPr>
              <w:t>17.5.0</w:t>
            </w:r>
          </w:p>
        </w:tc>
      </w:tr>
      <w:tr w:rsidR="00D14875" w:rsidRPr="00E27D23" w14:paraId="1C0EEC05"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E2F52B"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AE45D3F"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D9FFA6" w14:textId="114C4EBF" w:rsidR="001A56C2" w:rsidRPr="00E27D23" w:rsidRDefault="001A56C2" w:rsidP="001A56C2">
            <w:pPr>
              <w:pStyle w:val="TAL"/>
              <w:rPr>
                <w:szCs w:val="18"/>
              </w:rPr>
            </w:pPr>
            <w:r w:rsidRPr="00E27D23">
              <w:rPr>
                <w:szCs w:val="18"/>
              </w:rPr>
              <w:t>R5-2373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313AE6" w14:textId="1E08FC08" w:rsidR="001A56C2" w:rsidRPr="00E27D23" w:rsidRDefault="001A56C2" w:rsidP="001A56C2">
            <w:pPr>
              <w:pStyle w:val="TAL"/>
              <w:rPr>
                <w:szCs w:val="18"/>
              </w:rPr>
            </w:pPr>
            <w:r w:rsidRPr="00E27D23">
              <w:rPr>
                <w:szCs w:val="18"/>
              </w:rPr>
              <w:t>40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AD8137" w14:textId="59B97AFF"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42F7E5" w14:textId="3BB07C67"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2CC8AA" w14:textId="4C7B79F7" w:rsidR="001A56C2" w:rsidRPr="00E27D23" w:rsidRDefault="001A56C2" w:rsidP="001A56C2">
            <w:pPr>
              <w:pStyle w:val="TAL"/>
              <w:rPr>
                <w:szCs w:val="18"/>
              </w:rPr>
            </w:pPr>
            <w:r w:rsidRPr="00E27D23">
              <w:rPr>
                <w:szCs w:val="18"/>
              </w:rPr>
              <w:t>Addition of new 5GC NR to EUTRA MPS Priority indication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61AC547" w14:textId="77777777" w:rsidR="001A56C2" w:rsidRPr="00E27D23" w:rsidRDefault="001A56C2" w:rsidP="001A56C2">
            <w:pPr>
              <w:pStyle w:val="TAL"/>
              <w:rPr>
                <w:szCs w:val="18"/>
              </w:rPr>
            </w:pPr>
            <w:r w:rsidRPr="00E27D23">
              <w:rPr>
                <w:szCs w:val="18"/>
              </w:rPr>
              <w:t>17.5.0</w:t>
            </w:r>
          </w:p>
        </w:tc>
      </w:tr>
      <w:tr w:rsidR="00D14875" w:rsidRPr="00E27D23" w14:paraId="47F3A623"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812A47"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D3F8A96"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B45716" w14:textId="3775B53A" w:rsidR="001A56C2" w:rsidRPr="00E27D23" w:rsidRDefault="001A56C2" w:rsidP="001A56C2">
            <w:pPr>
              <w:pStyle w:val="TAL"/>
              <w:rPr>
                <w:szCs w:val="18"/>
              </w:rPr>
            </w:pPr>
            <w:r w:rsidRPr="00E27D23">
              <w:rPr>
                <w:szCs w:val="18"/>
              </w:rPr>
              <w:t>R5-2373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7DC27A" w14:textId="7CA1473E" w:rsidR="001A56C2" w:rsidRPr="00E27D23" w:rsidRDefault="001A56C2" w:rsidP="001A56C2">
            <w:pPr>
              <w:pStyle w:val="TAL"/>
              <w:rPr>
                <w:szCs w:val="18"/>
              </w:rPr>
            </w:pPr>
            <w:r w:rsidRPr="00E27D23">
              <w:rPr>
                <w:szCs w:val="18"/>
              </w:rPr>
              <w:t>39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9ABA34" w14:textId="52370ED5"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E64EB5" w14:textId="2540DE38"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664C39" w14:textId="60FE6992" w:rsidR="001A56C2" w:rsidRPr="00E27D23" w:rsidRDefault="001A56C2" w:rsidP="001A56C2">
            <w:pPr>
              <w:pStyle w:val="TAL"/>
              <w:rPr>
                <w:szCs w:val="18"/>
              </w:rPr>
            </w:pPr>
            <w:r w:rsidRPr="00E27D23">
              <w:rPr>
                <w:szCs w:val="18"/>
              </w:rPr>
              <w:t>Correction to FR2 Power level tables for NR RR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486F1B7" w14:textId="77777777" w:rsidR="001A56C2" w:rsidRPr="00E27D23" w:rsidRDefault="001A56C2" w:rsidP="001A56C2">
            <w:pPr>
              <w:pStyle w:val="TAL"/>
              <w:rPr>
                <w:szCs w:val="18"/>
              </w:rPr>
            </w:pPr>
            <w:r w:rsidRPr="00E27D23">
              <w:rPr>
                <w:szCs w:val="18"/>
              </w:rPr>
              <w:t>17.5.0</w:t>
            </w:r>
          </w:p>
        </w:tc>
      </w:tr>
      <w:tr w:rsidR="00D14875" w:rsidRPr="00E27D23" w14:paraId="4F7D64F9"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9397071"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B9B962F"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DD81EE" w14:textId="39B6429E" w:rsidR="001A56C2" w:rsidRPr="00E27D23" w:rsidRDefault="001A56C2" w:rsidP="001A56C2">
            <w:pPr>
              <w:pStyle w:val="TAL"/>
              <w:rPr>
                <w:szCs w:val="18"/>
              </w:rPr>
            </w:pPr>
            <w:r w:rsidRPr="00E27D23">
              <w:rPr>
                <w:szCs w:val="18"/>
              </w:rPr>
              <w:t>R5-2373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CE8724" w14:textId="4499BFD8" w:rsidR="001A56C2" w:rsidRPr="00E27D23" w:rsidRDefault="001A56C2" w:rsidP="001A56C2">
            <w:pPr>
              <w:pStyle w:val="TAL"/>
              <w:rPr>
                <w:szCs w:val="18"/>
              </w:rPr>
            </w:pPr>
            <w:r w:rsidRPr="00E27D23">
              <w:rPr>
                <w:szCs w:val="18"/>
              </w:rPr>
              <w:t>40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233755" w14:textId="59618F78"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0EAE1F" w14:textId="0EC9CBCF"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3A80A6" w14:textId="7131C675" w:rsidR="001A56C2" w:rsidRPr="00E27D23" w:rsidRDefault="001A56C2" w:rsidP="001A56C2">
            <w:pPr>
              <w:pStyle w:val="TAL"/>
              <w:rPr>
                <w:szCs w:val="18"/>
              </w:rPr>
            </w:pPr>
            <w:r w:rsidRPr="00E27D23">
              <w:rPr>
                <w:szCs w:val="18"/>
              </w:rPr>
              <w:t>Correction to mobility enhancement SIG TC 8.1.4.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6652A5" w14:textId="77777777" w:rsidR="001A56C2" w:rsidRPr="00E27D23" w:rsidRDefault="001A56C2" w:rsidP="001A56C2">
            <w:pPr>
              <w:pStyle w:val="TAL"/>
              <w:rPr>
                <w:szCs w:val="18"/>
              </w:rPr>
            </w:pPr>
            <w:r w:rsidRPr="00E27D23">
              <w:rPr>
                <w:szCs w:val="18"/>
              </w:rPr>
              <w:t>17.5.0</w:t>
            </w:r>
          </w:p>
        </w:tc>
      </w:tr>
      <w:tr w:rsidR="00D14875" w:rsidRPr="00E27D23" w14:paraId="5E6572C5"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89786FE"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8226C48"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A0CDDD" w14:textId="20268B5B" w:rsidR="001A56C2" w:rsidRPr="00E27D23" w:rsidRDefault="001A56C2" w:rsidP="001A56C2">
            <w:pPr>
              <w:pStyle w:val="TAL"/>
              <w:rPr>
                <w:szCs w:val="18"/>
              </w:rPr>
            </w:pPr>
            <w:r w:rsidRPr="00E27D23">
              <w:rPr>
                <w:szCs w:val="18"/>
              </w:rPr>
              <w:t>R5-2373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066A9B" w14:textId="6E9C762D" w:rsidR="001A56C2" w:rsidRPr="00E27D23" w:rsidRDefault="001A56C2" w:rsidP="001A56C2">
            <w:pPr>
              <w:pStyle w:val="TAL"/>
              <w:rPr>
                <w:szCs w:val="18"/>
              </w:rPr>
            </w:pPr>
            <w:r w:rsidRPr="00E27D23">
              <w:rPr>
                <w:szCs w:val="18"/>
              </w:rPr>
              <w:t>4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34958D" w14:textId="036E7C1C"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5A0283" w14:textId="409BF70B"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1F2F96" w14:textId="56F6CC65" w:rsidR="001A56C2" w:rsidRPr="00E27D23" w:rsidRDefault="001A56C2" w:rsidP="001A56C2">
            <w:pPr>
              <w:pStyle w:val="TAL"/>
              <w:rPr>
                <w:szCs w:val="18"/>
              </w:rPr>
            </w:pPr>
            <w:r w:rsidRPr="00E27D23">
              <w:rPr>
                <w:szCs w:val="18"/>
              </w:rPr>
              <w:t>Correction to NR5GC RRC processing delay TC 8.1.5.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7158B8" w14:textId="77777777" w:rsidR="001A56C2" w:rsidRPr="00E27D23" w:rsidRDefault="001A56C2" w:rsidP="001A56C2">
            <w:pPr>
              <w:pStyle w:val="TAL"/>
              <w:rPr>
                <w:szCs w:val="18"/>
              </w:rPr>
            </w:pPr>
            <w:r w:rsidRPr="00E27D23">
              <w:rPr>
                <w:szCs w:val="18"/>
              </w:rPr>
              <w:t>17.5.0</w:t>
            </w:r>
          </w:p>
        </w:tc>
      </w:tr>
      <w:tr w:rsidR="00D14875" w:rsidRPr="00E27D23" w14:paraId="385FA459"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F0C701"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0F7097"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5F3B2D" w14:textId="01BCE161" w:rsidR="001A56C2" w:rsidRPr="00E27D23" w:rsidRDefault="001A56C2" w:rsidP="001A56C2">
            <w:pPr>
              <w:pStyle w:val="TAL"/>
              <w:rPr>
                <w:szCs w:val="18"/>
              </w:rPr>
            </w:pPr>
            <w:r w:rsidRPr="00E27D23">
              <w:rPr>
                <w:szCs w:val="18"/>
              </w:rPr>
              <w:t>R5-2373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6E23E3" w14:textId="3A6135AA" w:rsidR="001A56C2" w:rsidRPr="00E27D23" w:rsidRDefault="001A56C2" w:rsidP="001A56C2">
            <w:pPr>
              <w:pStyle w:val="TAL"/>
              <w:rPr>
                <w:szCs w:val="18"/>
              </w:rPr>
            </w:pPr>
            <w:r w:rsidRPr="00E27D23">
              <w:rPr>
                <w:szCs w:val="18"/>
              </w:rPr>
              <w:t>4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637CBB" w14:textId="3E549E57"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4CD6D" w14:textId="4F4B3271"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39B0FA" w14:textId="4F7CE3E4" w:rsidR="001A56C2" w:rsidRPr="00E27D23" w:rsidRDefault="001A56C2" w:rsidP="001A56C2">
            <w:pPr>
              <w:pStyle w:val="TAL"/>
              <w:rPr>
                <w:szCs w:val="18"/>
              </w:rPr>
            </w:pPr>
            <w:r w:rsidRPr="00E27D23">
              <w:rPr>
                <w:szCs w:val="18"/>
              </w:rPr>
              <w:t>Correction to NR5GC MDT testcase 8.1.6.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47539E" w14:textId="77777777" w:rsidR="001A56C2" w:rsidRPr="00E27D23" w:rsidRDefault="001A56C2" w:rsidP="001A56C2">
            <w:pPr>
              <w:pStyle w:val="TAL"/>
              <w:rPr>
                <w:szCs w:val="18"/>
              </w:rPr>
            </w:pPr>
            <w:r w:rsidRPr="00E27D23">
              <w:rPr>
                <w:szCs w:val="18"/>
              </w:rPr>
              <w:t>17.5.0</w:t>
            </w:r>
          </w:p>
        </w:tc>
      </w:tr>
      <w:tr w:rsidR="00D14875" w:rsidRPr="00E27D23" w14:paraId="4CF50913"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30BCE7"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0CBCA34"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18F006" w14:textId="461EE602" w:rsidR="001A56C2" w:rsidRPr="00E27D23" w:rsidRDefault="001A56C2" w:rsidP="001A56C2">
            <w:pPr>
              <w:pStyle w:val="TAL"/>
              <w:rPr>
                <w:szCs w:val="18"/>
              </w:rPr>
            </w:pPr>
            <w:r w:rsidRPr="00E27D23">
              <w:rPr>
                <w:szCs w:val="18"/>
              </w:rPr>
              <w:t>R5-2373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BD0CCA" w14:textId="12DAF3CB" w:rsidR="001A56C2" w:rsidRPr="00E27D23" w:rsidRDefault="001A56C2" w:rsidP="001A56C2">
            <w:pPr>
              <w:pStyle w:val="TAL"/>
              <w:rPr>
                <w:szCs w:val="18"/>
              </w:rPr>
            </w:pPr>
            <w:r w:rsidRPr="00E27D23">
              <w:rPr>
                <w:szCs w:val="18"/>
              </w:rPr>
              <w:t>40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A08FE6" w14:textId="74C764F2"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BD67B0" w14:textId="20788C94"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3F8B74" w14:textId="71FEE3B1" w:rsidR="001A56C2" w:rsidRPr="00E27D23" w:rsidRDefault="001A56C2" w:rsidP="001A56C2">
            <w:pPr>
              <w:pStyle w:val="TAL"/>
              <w:rPr>
                <w:szCs w:val="18"/>
              </w:rPr>
            </w:pPr>
            <w:r w:rsidRPr="00E27D23">
              <w:rPr>
                <w:szCs w:val="18"/>
              </w:rPr>
              <w:t>Correction to NR5GC MDT testcase 8.1.6.1.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D5A3AE" w14:textId="77777777" w:rsidR="001A56C2" w:rsidRPr="00E27D23" w:rsidRDefault="001A56C2" w:rsidP="001A56C2">
            <w:pPr>
              <w:pStyle w:val="TAL"/>
              <w:rPr>
                <w:szCs w:val="18"/>
              </w:rPr>
            </w:pPr>
            <w:r w:rsidRPr="00E27D23">
              <w:rPr>
                <w:szCs w:val="18"/>
              </w:rPr>
              <w:t>17.5.0</w:t>
            </w:r>
          </w:p>
        </w:tc>
      </w:tr>
      <w:tr w:rsidR="00D14875" w:rsidRPr="00E27D23" w14:paraId="5884DC07"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6A06F3"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1998B71"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874EF0" w14:textId="2A6AB52B" w:rsidR="001A56C2" w:rsidRPr="00E27D23" w:rsidRDefault="001A56C2" w:rsidP="001A56C2">
            <w:pPr>
              <w:pStyle w:val="TAL"/>
              <w:rPr>
                <w:szCs w:val="18"/>
              </w:rPr>
            </w:pPr>
            <w:r w:rsidRPr="00E27D23">
              <w:rPr>
                <w:szCs w:val="18"/>
              </w:rPr>
              <w:t>R5-2373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EBFB59" w14:textId="4BB5DC90" w:rsidR="001A56C2" w:rsidRPr="00E27D23" w:rsidRDefault="001A56C2" w:rsidP="001A56C2">
            <w:pPr>
              <w:pStyle w:val="TAL"/>
              <w:rPr>
                <w:szCs w:val="18"/>
              </w:rPr>
            </w:pPr>
            <w:r w:rsidRPr="00E27D23">
              <w:rPr>
                <w:szCs w:val="18"/>
              </w:rPr>
              <w:t>40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16349D" w14:textId="1ADB4F24"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D361D" w14:textId="6A77CED9"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41D086" w14:textId="610BBBB6" w:rsidR="001A56C2" w:rsidRPr="00E27D23" w:rsidRDefault="001A56C2" w:rsidP="001A56C2">
            <w:pPr>
              <w:pStyle w:val="TAL"/>
              <w:rPr>
                <w:szCs w:val="18"/>
              </w:rPr>
            </w:pPr>
            <w:r w:rsidRPr="00E27D23">
              <w:rPr>
                <w:szCs w:val="18"/>
              </w:rPr>
              <w:t>Correction to NR5GC MDT testcase 8.1.6.1.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BE9844A" w14:textId="77777777" w:rsidR="001A56C2" w:rsidRPr="00E27D23" w:rsidRDefault="001A56C2" w:rsidP="001A56C2">
            <w:pPr>
              <w:pStyle w:val="TAL"/>
              <w:rPr>
                <w:szCs w:val="18"/>
              </w:rPr>
            </w:pPr>
            <w:r w:rsidRPr="00E27D23">
              <w:rPr>
                <w:szCs w:val="18"/>
              </w:rPr>
              <w:t>17.5.0</w:t>
            </w:r>
          </w:p>
        </w:tc>
      </w:tr>
      <w:tr w:rsidR="00D14875" w:rsidRPr="00E27D23" w14:paraId="768BC7C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F9EDE1"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27BBD0"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5CE3C5" w14:textId="5AB50651" w:rsidR="001A56C2" w:rsidRPr="00E27D23" w:rsidRDefault="001A56C2" w:rsidP="001A56C2">
            <w:pPr>
              <w:pStyle w:val="TAL"/>
              <w:rPr>
                <w:szCs w:val="18"/>
              </w:rPr>
            </w:pPr>
            <w:r w:rsidRPr="00E27D23">
              <w:rPr>
                <w:szCs w:val="18"/>
              </w:rPr>
              <w:t>R5-2373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9AC1CD" w14:textId="11475292" w:rsidR="001A56C2" w:rsidRPr="00E27D23" w:rsidRDefault="001A56C2" w:rsidP="001A56C2">
            <w:pPr>
              <w:pStyle w:val="TAL"/>
              <w:rPr>
                <w:szCs w:val="18"/>
              </w:rPr>
            </w:pPr>
            <w:r w:rsidRPr="00E27D23">
              <w:rPr>
                <w:szCs w:val="18"/>
              </w:rPr>
              <w:t>40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09A904" w14:textId="7837688D"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A5EC99" w14:textId="00B2EE4D"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728406" w14:textId="4F9AA80B" w:rsidR="001A56C2" w:rsidRPr="00E27D23" w:rsidRDefault="001A56C2" w:rsidP="001A56C2">
            <w:pPr>
              <w:pStyle w:val="TAL"/>
              <w:rPr>
                <w:szCs w:val="18"/>
              </w:rPr>
            </w:pPr>
            <w:r w:rsidRPr="00E27D23">
              <w:rPr>
                <w:szCs w:val="18"/>
              </w:rPr>
              <w:t>Update of test case 8.1.6.1.2.14 for SON_MD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3F96DF" w14:textId="77777777" w:rsidR="001A56C2" w:rsidRPr="00E27D23" w:rsidRDefault="001A56C2" w:rsidP="001A56C2">
            <w:pPr>
              <w:pStyle w:val="TAL"/>
              <w:rPr>
                <w:szCs w:val="18"/>
              </w:rPr>
            </w:pPr>
            <w:r w:rsidRPr="00E27D23">
              <w:rPr>
                <w:szCs w:val="18"/>
              </w:rPr>
              <w:t>17.5.0</w:t>
            </w:r>
          </w:p>
        </w:tc>
      </w:tr>
      <w:tr w:rsidR="00D14875" w:rsidRPr="00E27D23" w14:paraId="47354EB8"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7CAE54"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938C8D3"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7D0752" w14:textId="6DC02724" w:rsidR="001A56C2" w:rsidRPr="00E27D23" w:rsidRDefault="001A56C2" w:rsidP="001A56C2">
            <w:pPr>
              <w:pStyle w:val="TAL"/>
              <w:rPr>
                <w:szCs w:val="18"/>
              </w:rPr>
            </w:pPr>
            <w:r w:rsidRPr="00E27D23">
              <w:rPr>
                <w:szCs w:val="18"/>
              </w:rPr>
              <w:t>R5-2373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8E7EE7" w14:textId="6B6CA3DC" w:rsidR="001A56C2" w:rsidRPr="00E27D23" w:rsidRDefault="001A56C2" w:rsidP="001A56C2">
            <w:pPr>
              <w:pStyle w:val="TAL"/>
              <w:rPr>
                <w:szCs w:val="18"/>
              </w:rPr>
            </w:pPr>
            <w:r w:rsidRPr="00E27D23">
              <w:rPr>
                <w:szCs w:val="18"/>
              </w:rPr>
              <w:t>41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A71A8C" w14:textId="41D72F5A"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B220EE" w14:textId="77405B72"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A653E0" w14:textId="1DD7C1DF" w:rsidR="001A56C2" w:rsidRPr="00E27D23" w:rsidRDefault="001A56C2" w:rsidP="001A56C2">
            <w:pPr>
              <w:pStyle w:val="TAL"/>
              <w:rPr>
                <w:szCs w:val="18"/>
              </w:rPr>
            </w:pPr>
            <w:r w:rsidRPr="00E27D23">
              <w:rPr>
                <w:szCs w:val="18"/>
              </w:rPr>
              <w:t>Correction to SON MDT test case 8.1.6.1.2.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ECBDAC" w14:textId="77777777" w:rsidR="001A56C2" w:rsidRPr="00E27D23" w:rsidRDefault="001A56C2" w:rsidP="001A56C2">
            <w:pPr>
              <w:pStyle w:val="TAL"/>
              <w:rPr>
                <w:szCs w:val="18"/>
              </w:rPr>
            </w:pPr>
            <w:r w:rsidRPr="00E27D23">
              <w:rPr>
                <w:szCs w:val="18"/>
              </w:rPr>
              <w:t>17.5.0</w:t>
            </w:r>
          </w:p>
        </w:tc>
      </w:tr>
      <w:tr w:rsidR="00D14875" w:rsidRPr="00E27D23" w14:paraId="4C4EEC6F"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319BD83"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882E2B"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6010D3" w14:textId="7FAA887C" w:rsidR="001A56C2" w:rsidRPr="00E27D23" w:rsidRDefault="001A56C2" w:rsidP="001A56C2">
            <w:pPr>
              <w:pStyle w:val="TAL"/>
              <w:rPr>
                <w:szCs w:val="18"/>
              </w:rPr>
            </w:pPr>
            <w:r w:rsidRPr="00E27D23">
              <w:rPr>
                <w:szCs w:val="18"/>
              </w:rPr>
              <w:t>R5-2373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722307" w14:textId="7B0116C0" w:rsidR="001A56C2" w:rsidRPr="00E27D23" w:rsidRDefault="001A56C2" w:rsidP="001A56C2">
            <w:pPr>
              <w:pStyle w:val="TAL"/>
              <w:rPr>
                <w:szCs w:val="18"/>
              </w:rPr>
            </w:pPr>
            <w:r w:rsidRPr="00E27D23">
              <w:rPr>
                <w:szCs w:val="18"/>
              </w:rPr>
              <w:t>41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B69C1C" w14:textId="73D2CB25"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8FAC79" w14:textId="78C82CF8"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D870AE" w14:textId="0D7F5653" w:rsidR="001A56C2" w:rsidRPr="00E27D23" w:rsidRDefault="001A56C2" w:rsidP="001A56C2">
            <w:pPr>
              <w:pStyle w:val="TAL"/>
              <w:rPr>
                <w:szCs w:val="18"/>
              </w:rPr>
            </w:pPr>
            <w:r w:rsidRPr="00E27D23">
              <w:rPr>
                <w:szCs w:val="18"/>
              </w:rPr>
              <w:t>Correction to test case 8.1.6.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678B12" w14:textId="77777777" w:rsidR="001A56C2" w:rsidRPr="00E27D23" w:rsidRDefault="001A56C2" w:rsidP="001A56C2">
            <w:pPr>
              <w:pStyle w:val="TAL"/>
              <w:rPr>
                <w:szCs w:val="18"/>
              </w:rPr>
            </w:pPr>
            <w:r w:rsidRPr="00E27D23">
              <w:rPr>
                <w:szCs w:val="18"/>
              </w:rPr>
              <w:t>17.5.0</w:t>
            </w:r>
          </w:p>
        </w:tc>
      </w:tr>
      <w:tr w:rsidR="00D14875" w:rsidRPr="00E27D23" w14:paraId="24CD7A9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AD12F53"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114431"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71D8C1" w14:textId="4C42F95A" w:rsidR="001A56C2" w:rsidRPr="00E27D23" w:rsidRDefault="001A56C2" w:rsidP="001A56C2">
            <w:pPr>
              <w:pStyle w:val="TAL"/>
              <w:rPr>
                <w:szCs w:val="18"/>
              </w:rPr>
            </w:pPr>
            <w:r w:rsidRPr="00E27D23">
              <w:rPr>
                <w:szCs w:val="18"/>
              </w:rPr>
              <w:t>R5-2373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952C7F" w14:textId="327220E7" w:rsidR="001A56C2" w:rsidRPr="00E27D23" w:rsidRDefault="001A56C2" w:rsidP="001A56C2">
            <w:pPr>
              <w:pStyle w:val="TAL"/>
              <w:rPr>
                <w:szCs w:val="18"/>
              </w:rPr>
            </w:pPr>
            <w:r w:rsidRPr="00E27D23">
              <w:rPr>
                <w:szCs w:val="18"/>
              </w:rPr>
              <w:t>40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D8C973" w14:textId="5F650CAA"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4F4ED" w14:textId="42A3D24A"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251220" w14:textId="71C947FD" w:rsidR="001A56C2" w:rsidRPr="00E27D23" w:rsidRDefault="001A56C2" w:rsidP="001A56C2">
            <w:pPr>
              <w:pStyle w:val="TAL"/>
              <w:rPr>
                <w:szCs w:val="18"/>
              </w:rPr>
            </w:pPr>
            <w:r w:rsidRPr="00E27D23">
              <w:rPr>
                <w:szCs w:val="18"/>
              </w:rPr>
              <w:t>Correction to EN-DC RRC test case 8.2.3.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3350A01" w14:textId="77777777" w:rsidR="001A56C2" w:rsidRPr="00E27D23" w:rsidRDefault="001A56C2" w:rsidP="001A56C2">
            <w:pPr>
              <w:pStyle w:val="TAL"/>
              <w:rPr>
                <w:szCs w:val="18"/>
              </w:rPr>
            </w:pPr>
            <w:r w:rsidRPr="00E27D23">
              <w:rPr>
                <w:szCs w:val="18"/>
              </w:rPr>
              <w:t>17.5.0</w:t>
            </w:r>
          </w:p>
        </w:tc>
      </w:tr>
      <w:tr w:rsidR="00D14875" w:rsidRPr="00E27D23" w14:paraId="57C10045"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E3DAFA"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54928C"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86C3BA" w14:textId="4064D8B9" w:rsidR="001A56C2" w:rsidRPr="00E27D23" w:rsidRDefault="001A56C2" w:rsidP="001A56C2">
            <w:pPr>
              <w:pStyle w:val="TAL"/>
              <w:rPr>
                <w:szCs w:val="18"/>
              </w:rPr>
            </w:pPr>
            <w:r w:rsidRPr="00E27D23">
              <w:rPr>
                <w:szCs w:val="18"/>
              </w:rPr>
              <w:t>R5-2373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0F7942" w14:textId="21C73661" w:rsidR="001A56C2" w:rsidRPr="00E27D23" w:rsidRDefault="001A56C2" w:rsidP="001A56C2">
            <w:pPr>
              <w:pStyle w:val="TAL"/>
              <w:rPr>
                <w:szCs w:val="18"/>
              </w:rPr>
            </w:pPr>
            <w:r w:rsidRPr="00E27D23">
              <w:rPr>
                <w:szCs w:val="18"/>
              </w:rPr>
              <w:t>41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ABA5C8" w14:textId="727DE461"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3A41A" w14:textId="62AF3F78"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BB46FE" w14:textId="7286C4E3" w:rsidR="001A56C2" w:rsidRPr="00E27D23" w:rsidRDefault="001A56C2" w:rsidP="001A56C2">
            <w:pPr>
              <w:pStyle w:val="TAL"/>
              <w:rPr>
                <w:szCs w:val="18"/>
              </w:rPr>
            </w:pPr>
            <w:r w:rsidRPr="00E27D23">
              <w:rPr>
                <w:szCs w:val="18"/>
              </w:rPr>
              <w:t>Update of TC 8.2.6.3.5 Idle/Inactive measurements / Idle mode / NE-DC / SIB11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9F7E66" w14:textId="77777777" w:rsidR="001A56C2" w:rsidRPr="00E27D23" w:rsidRDefault="001A56C2" w:rsidP="001A56C2">
            <w:pPr>
              <w:pStyle w:val="TAL"/>
              <w:rPr>
                <w:szCs w:val="18"/>
              </w:rPr>
            </w:pPr>
            <w:r w:rsidRPr="00E27D23">
              <w:rPr>
                <w:szCs w:val="18"/>
              </w:rPr>
              <w:t>17.5.0</w:t>
            </w:r>
          </w:p>
        </w:tc>
      </w:tr>
      <w:tr w:rsidR="00D14875" w:rsidRPr="00E27D23" w14:paraId="6846AA27"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344284"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9E88790"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A56F55" w14:textId="77DB01AD" w:rsidR="001A56C2" w:rsidRPr="00E27D23" w:rsidRDefault="001A56C2" w:rsidP="001A56C2">
            <w:pPr>
              <w:pStyle w:val="TAL"/>
              <w:rPr>
                <w:szCs w:val="18"/>
              </w:rPr>
            </w:pPr>
            <w:r w:rsidRPr="00E27D23">
              <w:rPr>
                <w:szCs w:val="18"/>
              </w:rPr>
              <w:t>R5-2373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AD0FC7" w14:textId="7822BD86" w:rsidR="001A56C2" w:rsidRPr="00E27D23" w:rsidRDefault="001A56C2" w:rsidP="001A56C2">
            <w:pPr>
              <w:pStyle w:val="TAL"/>
              <w:rPr>
                <w:szCs w:val="18"/>
              </w:rPr>
            </w:pPr>
            <w:r w:rsidRPr="00E27D23">
              <w:rPr>
                <w:szCs w:val="18"/>
              </w:rPr>
              <w:t>41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4347E4" w14:textId="67CDC333"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9E6BE" w14:textId="5BC66FBD"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85FD0A" w14:textId="191DCEEA" w:rsidR="001A56C2" w:rsidRPr="00E27D23" w:rsidRDefault="001A56C2" w:rsidP="001A56C2">
            <w:pPr>
              <w:pStyle w:val="TAL"/>
              <w:rPr>
                <w:szCs w:val="18"/>
              </w:rPr>
            </w:pPr>
            <w:r w:rsidRPr="00E27D23">
              <w:rPr>
                <w:szCs w:val="18"/>
              </w:rPr>
              <w:t>Update of TC 8.2.6.3.6 Idle/Inactive measurements / Idle mode / NE-DC / RRCRelease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491F68" w14:textId="77777777" w:rsidR="001A56C2" w:rsidRPr="00E27D23" w:rsidRDefault="001A56C2" w:rsidP="001A56C2">
            <w:pPr>
              <w:pStyle w:val="TAL"/>
              <w:rPr>
                <w:szCs w:val="18"/>
              </w:rPr>
            </w:pPr>
            <w:r w:rsidRPr="00E27D23">
              <w:rPr>
                <w:szCs w:val="18"/>
              </w:rPr>
              <w:t>17.5.0</w:t>
            </w:r>
          </w:p>
        </w:tc>
      </w:tr>
      <w:tr w:rsidR="00D14875" w:rsidRPr="00E27D23" w14:paraId="49C49276"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FA7E0B"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C27112"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7889CB" w14:textId="27DC4D33" w:rsidR="001A56C2" w:rsidRPr="00E27D23" w:rsidRDefault="001A56C2" w:rsidP="001A56C2">
            <w:pPr>
              <w:pStyle w:val="TAL"/>
              <w:rPr>
                <w:szCs w:val="18"/>
              </w:rPr>
            </w:pPr>
            <w:r w:rsidRPr="00E27D23">
              <w:rPr>
                <w:szCs w:val="18"/>
              </w:rPr>
              <w:t>R5-2373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4B0ACF" w14:textId="66B99B4C" w:rsidR="001A56C2" w:rsidRPr="00E27D23" w:rsidRDefault="001A56C2" w:rsidP="001A56C2">
            <w:pPr>
              <w:pStyle w:val="TAL"/>
              <w:rPr>
                <w:szCs w:val="18"/>
              </w:rPr>
            </w:pPr>
            <w:r w:rsidRPr="00E27D23">
              <w:rPr>
                <w:szCs w:val="18"/>
              </w:rPr>
              <w:t>40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EA8DC7" w14:textId="79879330"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4DD851" w14:textId="61269DCF"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709123" w14:textId="7D0304BE" w:rsidR="001A56C2" w:rsidRPr="00E27D23" w:rsidRDefault="001A56C2" w:rsidP="001A56C2">
            <w:pPr>
              <w:pStyle w:val="TAL"/>
              <w:rPr>
                <w:szCs w:val="18"/>
              </w:rPr>
            </w:pPr>
            <w:r w:rsidRPr="00E27D23">
              <w:rPr>
                <w:szCs w:val="18"/>
              </w:rPr>
              <w:t>Update of eNS NSAC TC 9.1.1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27CD357" w14:textId="77777777" w:rsidR="001A56C2" w:rsidRPr="00E27D23" w:rsidRDefault="001A56C2" w:rsidP="001A56C2">
            <w:pPr>
              <w:pStyle w:val="TAL"/>
              <w:rPr>
                <w:szCs w:val="18"/>
              </w:rPr>
            </w:pPr>
            <w:r w:rsidRPr="00E27D23">
              <w:rPr>
                <w:szCs w:val="18"/>
              </w:rPr>
              <w:t>17.5.0</w:t>
            </w:r>
          </w:p>
        </w:tc>
      </w:tr>
      <w:tr w:rsidR="00D14875" w:rsidRPr="00E27D23" w14:paraId="54F4583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5339B40"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7D7ACAE"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088586" w14:textId="498A610A" w:rsidR="001A56C2" w:rsidRPr="00E27D23" w:rsidRDefault="001A56C2" w:rsidP="001A56C2">
            <w:pPr>
              <w:pStyle w:val="TAL"/>
              <w:rPr>
                <w:szCs w:val="18"/>
              </w:rPr>
            </w:pPr>
            <w:r w:rsidRPr="00E27D23">
              <w:rPr>
                <w:szCs w:val="18"/>
              </w:rPr>
              <w:t>R5-2373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F73853" w14:textId="2180F454" w:rsidR="001A56C2" w:rsidRPr="00E27D23" w:rsidRDefault="001A56C2" w:rsidP="001A56C2">
            <w:pPr>
              <w:pStyle w:val="TAL"/>
              <w:rPr>
                <w:szCs w:val="18"/>
              </w:rPr>
            </w:pPr>
            <w:r w:rsidRPr="00E27D23">
              <w:rPr>
                <w:szCs w:val="18"/>
              </w:rPr>
              <w:t>40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38AF67" w14:textId="6B2A0418"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ADE7CC" w14:textId="45EBF4CB"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A24DBB" w14:textId="7E4EFD29" w:rsidR="001A56C2" w:rsidRPr="00E27D23" w:rsidRDefault="001A56C2" w:rsidP="001A56C2">
            <w:pPr>
              <w:pStyle w:val="TAL"/>
              <w:rPr>
                <w:szCs w:val="18"/>
              </w:rPr>
            </w:pPr>
            <w:r w:rsidRPr="00E27D23">
              <w:rPr>
                <w:szCs w:val="18"/>
              </w:rPr>
              <w:t>Update of eNS NSAC TC 9.1.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8CE9DB" w14:textId="77777777" w:rsidR="001A56C2" w:rsidRPr="00E27D23" w:rsidRDefault="001A56C2" w:rsidP="001A56C2">
            <w:pPr>
              <w:pStyle w:val="TAL"/>
              <w:rPr>
                <w:szCs w:val="18"/>
              </w:rPr>
            </w:pPr>
            <w:r w:rsidRPr="00E27D23">
              <w:rPr>
                <w:szCs w:val="18"/>
              </w:rPr>
              <w:t>17.5.0</w:t>
            </w:r>
          </w:p>
        </w:tc>
      </w:tr>
      <w:tr w:rsidR="00D14875" w:rsidRPr="00E27D23" w14:paraId="415337EC"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E81D47"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FB7FF97"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D512AE" w14:textId="5CB9895C" w:rsidR="001A56C2" w:rsidRPr="00E27D23" w:rsidRDefault="001A56C2" w:rsidP="001A56C2">
            <w:pPr>
              <w:pStyle w:val="TAL"/>
              <w:rPr>
                <w:szCs w:val="18"/>
              </w:rPr>
            </w:pPr>
            <w:r w:rsidRPr="00E27D23">
              <w:rPr>
                <w:szCs w:val="18"/>
              </w:rPr>
              <w:t>R5-2373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3A7A59" w14:textId="081AF521" w:rsidR="001A56C2" w:rsidRPr="00E27D23" w:rsidRDefault="001A56C2" w:rsidP="001A56C2">
            <w:pPr>
              <w:pStyle w:val="TAL"/>
              <w:rPr>
                <w:szCs w:val="18"/>
              </w:rPr>
            </w:pPr>
            <w:r w:rsidRPr="00E27D23">
              <w:rPr>
                <w:szCs w:val="18"/>
              </w:rPr>
              <w:t>40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7479B4" w14:textId="0D3A9D40"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6DD246" w14:textId="1CAF64D0"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287FC7" w14:textId="094D9B74" w:rsidR="001A56C2" w:rsidRPr="00E27D23" w:rsidRDefault="001A56C2" w:rsidP="001A56C2">
            <w:pPr>
              <w:pStyle w:val="TAL"/>
              <w:rPr>
                <w:szCs w:val="18"/>
              </w:rPr>
            </w:pPr>
            <w:r w:rsidRPr="00E27D23">
              <w:rPr>
                <w:szCs w:val="18"/>
              </w:rPr>
              <w:t>Correction to several NR Tests for incorrect step reference of RRC Idle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BABF8C" w14:textId="77777777" w:rsidR="001A56C2" w:rsidRPr="00E27D23" w:rsidRDefault="001A56C2" w:rsidP="001A56C2">
            <w:pPr>
              <w:pStyle w:val="TAL"/>
              <w:rPr>
                <w:szCs w:val="18"/>
              </w:rPr>
            </w:pPr>
            <w:r w:rsidRPr="00E27D23">
              <w:rPr>
                <w:szCs w:val="18"/>
              </w:rPr>
              <w:t>17.5.0</w:t>
            </w:r>
          </w:p>
        </w:tc>
      </w:tr>
      <w:tr w:rsidR="00D14875" w:rsidRPr="00E27D23" w14:paraId="7B98E33D"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953F50"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AAAD16"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BF1AB4" w14:textId="54D76843" w:rsidR="001A56C2" w:rsidRPr="00E27D23" w:rsidRDefault="001A56C2" w:rsidP="001A56C2">
            <w:pPr>
              <w:pStyle w:val="TAL"/>
              <w:rPr>
                <w:szCs w:val="18"/>
              </w:rPr>
            </w:pPr>
            <w:r w:rsidRPr="00E27D23">
              <w:rPr>
                <w:szCs w:val="18"/>
              </w:rPr>
              <w:t>R5-2373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7052F2" w14:textId="0FBB3AC2" w:rsidR="001A56C2" w:rsidRPr="00E27D23" w:rsidRDefault="001A56C2" w:rsidP="001A56C2">
            <w:pPr>
              <w:pStyle w:val="TAL"/>
              <w:rPr>
                <w:szCs w:val="18"/>
              </w:rPr>
            </w:pPr>
            <w:r w:rsidRPr="00E27D23">
              <w:rPr>
                <w:szCs w:val="18"/>
              </w:rPr>
              <w:t>40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2AC297" w14:textId="1CC9EAFD"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77E8EF" w14:textId="09489C78"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2FD6A4" w14:textId="28ED05D3" w:rsidR="001A56C2" w:rsidRPr="00E27D23" w:rsidRDefault="001A56C2" w:rsidP="001A56C2">
            <w:pPr>
              <w:pStyle w:val="TAL"/>
              <w:rPr>
                <w:szCs w:val="18"/>
              </w:rPr>
            </w:pPr>
            <w:r w:rsidRPr="00E27D23">
              <w:rPr>
                <w:szCs w:val="18"/>
              </w:rPr>
              <w:t>Correction to NR5GC testcase 9.1.10.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44A25CD" w14:textId="77777777" w:rsidR="001A56C2" w:rsidRPr="00E27D23" w:rsidRDefault="001A56C2" w:rsidP="001A56C2">
            <w:pPr>
              <w:pStyle w:val="TAL"/>
              <w:rPr>
                <w:szCs w:val="18"/>
              </w:rPr>
            </w:pPr>
            <w:r w:rsidRPr="00E27D23">
              <w:rPr>
                <w:szCs w:val="18"/>
              </w:rPr>
              <w:t>17.5.0</w:t>
            </w:r>
          </w:p>
        </w:tc>
      </w:tr>
      <w:tr w:rsidR="00D14875" w:rsidRPr="00E27D23" w14:paraId="74E1F11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529D16"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612DA3"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20751F" w14:textId="66C7A402" w:rsidR="001A56C2" w:rsidRPr="00E27D23" w:rsidRDefault="001A56C2" w:rsidP="001A56C2">
            <w:pPr>
              <w:pStyle w:val="TAL"/>
              <w:rPr>
                <w:szCs w:val="18"/>
              </w:rPr>
            </w:pPr>
            <w:r w:rsidRPr="00E27D23">
              <w:rPr>
                <w:szCs w:val="18"/>
              </w:rPr>
              <w:t>R5-2373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39F4DC" w14:textId="41A74FAE" w:rsidR="001A56C2" w:rsidRPr="00E27D23" w:rsidRDefault="001A56C2" w:rsidP="001A56C2">
            <w:pPr>
              <w:pStyle w:val="TAL"/>
              <w:rPr>
                <w:szCs w:val="18"/>
              </w:rPr>
            </w:pPr>
            <w:r w:rsidRPr="00E27D23">
              <w:rPr>
                <w:szCs w:val="18"/>
              </w:rPr>
              <w:t>40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738A84" w14:textId="4AA8A6DE"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95C7B0" w14:textId="431678A0"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1A8DB1" w14:textId="6B6040C9" w:rsidR="001A56C2" w:rsidRPr="00E27D23" w:rsidRDefault="001A56C2" w:rsidP="001A56C2">
            <w:pPr>
              <w:pStyle w:val="TAL"/>
              <w:rPr>
                <w:szCs w:val="18"/>
              </w:rPr>
            </w:pPr>
            <w:r w:rsidRPr="00E27D23">
              <w:rPr>
                <w:szCs w:val="18"/>
              </w:rPr>
              <w:t>Correction to eNS test case 9.1.1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BAA893" w14:textId="77777777" w:rsidR="001A56C2" w:rsidRPr="00E27D23" w:rsidRDefault="001A56C2" w:rsidP="001A56C2">
            <w:pPr>
              <w:pStyle w:val="TAL"/>
              <w:rPr>
                <w:szCs w:val="18"/>
              </w:rPr>
            </w:pPr>
            <w:r w:rsidRPr="00E27D23">
              <w:rPr>
                <w:szCs w:val="18"/>
              </w:rPr>
              <w:t>17.5.0</w:t>
            </w:r>
          </w:p>
        </w:tc>
      </w:tr>
      <w:tr w:rsidR="00D14875" w:rsidRPr="00E27D23" w14:paraId="1390FCAF"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AEB939E"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8AE326"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38FEFA" w14:textId="13EBE07B" w:rsidR="001A56C2" w:rsidRPr="00E27D23" w:rsidRDefault="001A56C2" w:rsidP="001A56C2">
            <w:pPr>
              <w:pStyle w:val="TAL"/>
              <w:rPr>
                <w:szCs w:val="18"/>
              </w:rPr>
            </w:pPr>
            <w:r w:rsidRPr="00E27D23">
              <w:rPr>
                <w:szCs w:val="18"/>
              </w:rPr>
              <w:t>R5-2373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9A6BF4" w14:textId="501E7421" w:rsidR="001A56C2" w:rsidRPr="00E27D23" w:rsidRDefault="001A56C2" w:rsidP="001A56C2">
            <w:pPr>
              <w:pStyle w:val="TAL"/>
              <w:rPr>
                <w:szCs w:val="18"/>
              </w:rPr>
            </w:pPr>
            <w:r w:rsidRPr="00E27D23">
              <w:rPr>
                <w:szCs w:val="18"/>
              </w:rPr>
              <w:t>4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2C2CC7" w14:textId="3B5A064E"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ED6E3" w14:textId="07B0C2E5"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46A166" w14:textId="7A4ABC18" w:rsidR="001A56C2" w:rsidRPr="00E27D23" w:rsidRDefault="001A56C2" w:rsidP="001A56C2">
            <w:pPr>
              <w:pStyle w:val="TAL"/>
              <w:rPr>
                <w:szCs w:val="18"/>
              </w:rPr>
            </w:pPr>
            <w:r w:rsidRPr="00E27D23">
              <w:rPr>
                <w:szCs w:val="18"/>
              </w:rPr>
              <w:t>Correction to eNS NSAC test case 9.1.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EAAA537" w14:textId="77777777" w:rsidR="001A56C2" w:rsidRPr="00E27D23" w:rsidRDefault="001A56C2" w:rsidP="001A56C2">
            <w:pPr>
              <w:pStyle w:val="TAL"/>
              <w:rPr>
                <w:szCs w:val="18"/>
              </w:rPr>
            </w:pPr>
            <w:r w:rsidRPr="00E27D23">
              <w:rPr>
                <w:szCs w:val="18"/>
              </w:rPr>
              <w:t>17.5.0</w:t>
            </w:r>
          </w:p>
        </w:tc>
      </w:tr>
      <w:tr w:rsidR="00D14875" w:rsidRPr="00E27D23" w14:paraId="56E437F5"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3A86EA"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568179"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B1B6DB" w14:textId="5B0F9CE8" w:rsidR="001A56C2" w:rsidRPr="00E27D23" w:rsidRDefault="001A56C2" w:rsidP="001A56C2">
            <w:pPr>
              <w:pStyle w:val="TAL"/>
              <w:rPr>
                <w:szCs w:val="18"/>
              </w:rPr>
            </w:pPr>
            <w:r w:rsidRPr="00E27D23">
              <w:rPr>
                <w:szCs w:val="18"/>
              </w:rPr>
              <w:t>R5-2373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C0B65D" w14:textId="23317587" w:rsidR="001A56C2" w:rsidRPr="00E27D23" w:rsidRDefault="001A56C2" w:rsidP="001A56C2">
            <w:pPr>
              <w:pStyle w:val="TAL"/>
              <w:rPr>
                <w:szCs w:val="18"/>
              </w:rPr>
            </w:pPr>
            <w:r w:rsidRPr="00E27D23">
              <w:rPr>
                <w:szCs w:val="18"/>
              </w:rPr>
              <w:t>4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210092" w14:textId="3B768792"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1FEBBA" w14:textId="4D3BC979"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A3472A" w14:textId="5D5D96C0" w:rsidR="001A56C2" w:rsidRPr="00E27D23" w:rsidRDefault="001A56C2" w:rsidP="001A56C2">
            <w:pPr>
              <w:pStyle w:val="TAL"/>
              <w:rPr>
                <w:szCs w:val="18"/>
              </w:rPr>
            </w:pPr>
            <w:r w:rsidRPr="00E27D23">
              <w:rPr>
                <w:szCs w:val="18"/>
              </w:rPr>
              <w:t>Correction to eNS NSAC TC 9.1.1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EDF531" w14:textId="77777777" w:rsidR="001A56C2" w:rsidRPr="00E27D23" w:rsidRDefault="001A56C2" w:rsidP="001A56C2">
            <w:pPr>
              <w:pStyle w:val="TAL"/>
              <w:rPr>
                <w:szCs w:val="18"/>
              </w:rPr>
            </w:pPr>
            <w:r w:rsidRPr="00E27D23">
              <w:rPr>
                <w:szCs w:val="18"/>
              </w:rPr>
              <w:t>17.5.0</w:t>
            </w:r>
          </w:p>
        </w:tc>
      </w:tr>
      <w:tr w:rsidR="00D14875" w:rsidRPr="00E27D23" w14:paraId="379E248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C43A612"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A46C1E1"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889734" w14:textId="01036267" w:rsidR="001A56C2" w:rsidRPr="00E27D23" w:rsidRDefault="001A56C2" w:rsidP="001A56C2">
            <w:pPr>
              <w:pStyle w:val="TAL"/>
              <w:rPr>
                <w:szCs w:val="18"/>
              </w:rPr>
            </w:pPr>
            <w:r w:rsidRPr="00E27D23">
              <w:rPr>
                <w:szCs w:val="18"/>
              </w:rPr>
              <w:t>R5-2373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1D5DCA" w14:textId="09AD1435" w:rsidR="001A56C2" w:rsidRPr="00E27D23" w:rsidRDefault="001A56C2" w:rsidP="001A56C2">
            <w:pPr>
              <w:pStyle w:val="TAL"/>
              <w:rPr>
                <w:szCs w:val="18"/>
              </w:rPr>
            </w:pPr>
            <w:r w:rsidRPr="00E27D23">
              <w:rPr>
                <w:szCs w:val="18"/>
              </w:rPr>
              <w:t>41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A3D532" w14:textId="4FECE249"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6853B" w14:textId="4DB1EABA"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A1E666" w14:textId="7B33EC10" w:rsidR="001A56C2" w:rsidRPr="00E27D23" w:rsidRDefault="001A56C2" w:rsidP="001A56C2">
            <w:pPr>
              <w:pStyle w:val="TAL"/>
              <w:rPr>
                <w:szCs w:val="18"/>
              </w:rPr>
            </w:pPr>
            <w:r w:rsidRPr="00E27D23">
              <w:rPr>
                <w:szCs w:val="18"/>
              </w:rPr>
              <w:t>Correction to eNS Ph2 test case 9.1.1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710B936" w14:textId="77777777" w:rsidR="001A56C2" w:rsidRPr="00E27D23" w:rsidRDefault="001A56C2" w:rsidP="001A56C2">
            <w:pPr>
              <w:pStyle w:val="TAL"/>
              <w:rPr>
                <w:szCs w:val="18"/>
              </w:rPr>
            </w:pPr>
            <w:r w:rsidRPr="00E27D23">
              <w:rPr>
                <w:szCs w:val="18"/>
              </w:rPr>
              <w:t>17.5.0</w:t>
            </w:r>
          </w:p>
        </w:tc>
      </w:tr>
      <w:tr w:rsidR="00D14875" w:rsidRPr="00E27D23" w14:paraId="12E73956"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EB6B8A"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A895E95"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FE3E9D" w14:textId="79E2AF07" w:rsidR="001A56C2" w:rsidRPr="00E27D23" w:rsidRDefault="001A56C2" w:rsidP="001A56C2">
            <w:pPr>
              <w:pStyle w:val="TAL"/>
              <w:rPr>
                <w:szCs w:val="18"/>
              </w:rPr>
            </w:pPr>
            <w:r w:rsidRPr="00E27D23">
              <w:rPr>
                <w:szCs w:val="18"/>
              </w:rPr>
              <w:t>R5-2373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B4E79F" w14:textId="3D86C41A" w:rsidR="001A56C2" w:rsidRPr="00E27D23" w:rsidRDefault="001A56C2" w:rsidP="001A56C2">
            <w:pPr>
              <w:pStyle w:val="TAL"/>
              <w:rPr>
                <w:szCs w:val="18"/>
              </w:rPr>
            </w:pPr>
            <w:r w:rsidRPr="00E27D23">
              <w:rPr>
                <w:szCs w:val="18"/>
              </w:rPr>
              <w:t>4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26AFC0" w14:textId="761DEDD0"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3155A8" w14:textId="753932A1"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AFE015" w14:textId="5B48C1F7" w:rsidR="001A56C2" w:rsidRPr="00E27D23" w:rsidRDefault="001A56C2" w:rsidP="001A56C2">
            <w:pPr>
              <w:pStyle w:val="TAL"/>
              <w:rPr>
                <w:szCs w:val="18"/>
              </w:rPr>
            </w:pPr>
            <w:r w:rsidRPr="00E27D23">
              <w:rPr>
                <w:szCs w:val="18"/>
              </w:rPr>
              <w:t>Correction to NR5GC testcase 10.1.8.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9343522" w14:textId="77777777" w:rsidR="001A56C2" w:rsidRPr="00E27D23" w:rsidRDefault="001A56C2" w:rsidP="001A56C2">
            <w:pPr>
              <w:pStyle w:val="TAL"/>
              <w:rPr>
                <w:szCs w:val="18"/>
              </w:rPr>
            </w:pPr>
            <w:r w:rsidRPr="00E27D23">
              <w:rPr>
                <w:szCs w:val="18"/>
              </w:rPr>
              <w:t>17.5.0</w:t>
            </w:r>
          </w:p>
        </w:tc>
      </w:tr>
      <w:tr w:rsidR="00D14875" w:rsidRPr="00E27D23" w14:paraId="2CAFAA54"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B8F65DE"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43D661"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84342F" w14:textId="0861A6CB" w:rsidR="001A56C2" w:rsidRPr="00E27D23" w:rsidRDefault="001A56C2" w:rsidP="001A56C2">
            <w:pPr>
              <w:pStyle w:val="TAL"/>
              <w:rPr>
                <w:szCs w:val="18"/>
              </w:rPr>
            </w:pPr>
            <w:r w:rsidRPr="00E27D23">
              <w:rPr>
                <w:szCs w:val="18"/>
              </w:rPr>
              <w:t>R5-2373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D2CCF6" w14:textId="2E584440" w:rsidR="001A56C2" w:rsidRPr="00E27D23" w:rsidRDefault="001A56C2" w:rsidP="001A56C2">
            <w:pPr>
              <w:pStyle w:val="TAL"/>
              <w:rPr>
                <w:szCs w:val="18"/>
              </w:rPr>
            </w:pPr>
            <w:r w:rsidRPr="00E27D23">
              <w:rPr>
                <w:szCs w:val="18"/>
              </w:rPr>
              <w:t>40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0DC3B3" w14:textId="0B3F052C"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1964B2" w14:textId="0BB62C20"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38E31F" w14:textId="44572876" w:rsidR="001A56C2" w:rsidRPr="00E27D23" w:rsidRDefault="001A56C2" w:rsidP="001A56C2">
            <w:pPr>
              <w:pStyle w:val="TAL"/>
              <w:rPr>
                <w:szCs w:val="18"/>
              </w:rPr>
            </w:pPr>
            <w:r w:rsidRPr="00E27D23">
              <w:rPr>
                <w:szCs w:val="18"/>
              </w:rPr>
              <w:t>Correction for NR5GC UAC test case 11.3.9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D6DE9CF" w14:textId="77777777" w:rsidR="001A56C2" w:rsidRPr="00E27D23" w:rsidRDefault="001A56C2" w:rsidP="001A56C2">
            <w:pPr>
              <w:pStyle w:val="TAL"/>
              <w:rPr>
                <w:szCs w:val="18"/>
              </w:rPr>
            </w:pPr>
            <w:r w:rsidRPr="00E27D23">
              <w:rPr>
                <w:szCs w:val="18"/>
              </w:rPr>
              <w:t>17.5.0</w:t>
            </w:r>
          </w:p>
        </w:tc>
      </w:tr>
      <w:tr w:rsidR="00D14875" w:rsidRPr="00E27D23" w14:paraId="5A324A0D"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26235E"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27B898"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E18B32" w14:textId="25487385" w:rsidR="001A56C2" w:rsidRPr="00E27D23" w:rsidRDefault="001A56C2" w:rsidP="001A56C2">
            <w:pPr>
              <w:pStyle w:val="TAL"/>
              <w:rPr>
                <w:szCs w:val="18"/>
              </w:rPr>
            </w:pPr>
            <w:r w:rsidRPr="00E27D23">
              <w:rPr>
                <w:szCs w:val="18"/>
              </w:rPr>
              <w:t>R5-2373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A5A6D2" w14:textId="66C77182" w:rsidR="001A56C2" w:rsidRPr="00E27D23" w:rsidRDefault="001A56C2" w:rsidP="001A56C2">
            <w:pPr>
              <w:pStyle w:val="TAL"/>
              <w:rPr>
                <w:szCs w:val="18"/>
              </w:rPr>
            </w:pPr>
            <w:r w:rsidRPr="00E27D23">
              <w:rPr>
                <w:szCs w:val="18"/>
              </w:rPr>
              <w:t>40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FDC630" w14:textId="0C5A76AD"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A92209" w14:textId="05877449"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8BA430" w14:textId="56FE1A92" w:rsidR="001A56C2" w:rsidRPr="00E27D23" w:rsidRDefault="001A56C2" w:rsidP="001A56C2">
            <w:pPr>
              <w:pStyle w:val="TAL"/>
              <w:rPr>
                <w:szCs w:val="18"/>
              </w:rPr>
            </w:pPr>
            <w:r w:rsidRPr="00E27D23">
              <w:rPr>
                <w:szCs w:val="18"/>
              </w:rPr>
              <w:t>Addition of 5GC NR-NTN  test case NTN / GNSS position reporting / reject cause #78 "PLMN not allowed to operate at the present UE loc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269516" w14:textId="77777777" w:rsidR="001A56C2" w:rsidRPr="00E27D23" w:rsidRDefault="001A56C2" w:rsidP="001A56C2">
            <w:pPr>
              <w:pStyle w:val="TAL"/>
              <w:rPr>
                <w:szCs w:val="18"/>
              </w:rPr>
            </w:pPr>
            <w:r w:rsidRPr="00E27D23">
              <w:rPr>
                <w:szCs w:val="18"/>
              </w:rPr>
              <w:t>17.5.0</w:t>
            </w:r>
          </w:p>
        </w:tc>
      </w:tr>
      <w:tr w:rsidR="00D14875" w:rsidRPr="00E27D23" w14:paraId="308BBB2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4FC57D"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583469"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DF7E7B" w14:textId="67846A83" w:rsidR="001A56C2" w:rsidRPr="00E27D23" w:rsidRDefault="001A56C2" w:rsidP="001A56C2">
            <w:pPr>
              <w:pStyle w:val="TAL"/>
              <w:rPr>
                <w:szCs w:val="18"/>
              </w:rPr>
            </w:pPr>
            <w:r w:rsidRPr="00E27D23">
              <w:rPr>
                <w:szCs w:val="18"/>
              </w:rPr>
              <w:t>R5-2373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040275" w14:textId="3884D928" w:rsidR="001A56C2" w:rsidRPr="00E27D23" w:rsidRDefault="001A56C2" w:rsidP="001A56C2">
            <w:pPr>
              <w:pStyle w:val="TAL"/>
              <w:rPr>
                <w:szCs w:val="18"/>
              </w:rPr>
            </w:pPr>
            <w:r w:rsidRPr="00E27D23">
              <w:rPr>
                <w:szCs w:val="18"/>
              </w:rPr>
              <w:t>41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DF312D" w14:textId="5B8B95B1"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6E49B1" w14:textId="14FA900E"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0DC392" w14:textId="6CCE91E1" w:rsidR="001A56C2" w:rsidRPr="00E27D23" w:rsidRDefault="001A56C2" w:rsidP="001A56C2">
            <w:pPr>
              <w:pStyle w:val="TAL"/>
              <w:rPr>
                <w:szCs w:val="18"/>
              </w:rPr>
            </w:pPr>
            <w:r w:rsidRPr="00E27D23">
              <w:rPr>
                <w:szCs w:val="18"/>
              </w:rPr>
              <w:t>Editorial correction to NR NTN TC 6.7.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614A1B1" w14:textId="77777777" w:rsidR="001A56C2" w:rsidRPr="00E27D23" w:rsidRDefault="001A56C2" w:rsidP="001A56C2">
            <w:pPr>
              <w:pStyle w:val="TAL"/>
              <w:rPr>
                <w:szCs w:val="18"/>
              </w:rPr>
            </w:pPr>
            <w:r w:rsidRPr="00E27D23">
              <w:rPr>
                <w:szCs w:val="18"/>
              </w:rPr>
              <w:t>17.5.0</w:t>
            </w:r>
          </w:p>
        </w:tc>
      </w:tr>
      <w:tr w:rsidR="00D14875" w:rsidRPr="00E27D23" w14:paraId="32429BC9"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967A76"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E4F7C7"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027153" w14:textId="5DF72271" w:rsidR="001A56C2" w:rsidRPr="00E27D23" w:rsidRDefault="001A56C2" w:rsidP="001A56C2">
            <w:pPr>
              <w:pStyle w:val="TAL"/>
              <w:rPr>
                <w:szCs w:val="18"/>
              </w:rPr>
            </w:pPr>
            <w:r w:rsidRPr="00E27D23">
              <w:rPr>
                <w:szCs w:val="18"/>
              </w:rPr>
              <w:t>R5-2373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C2436F" w14:textId="6B751A03" w:rsidR="001A56C2" w:rsidRPr="00E27D23" w:rsidRDefault="001A56C2" w:rsidP="001A56C2">
            <w:pPr>
              <w:pStyle w:val="TAL"/>
              <w:rPr>
                <w:szCs w:val="18"/>
              </w:rPr>
            </w:pPr>
            <w:r w:rsidRPr="00E27D23">
              <w:rPr>
                <w:szCs w:val="18"/>
              </w:rPr>
              <w:t>41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A1E1B4" w14:textId="0673D663"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5C6AD7" w14:textId="24F439A8"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7B99A4" w14:textId="073D1290" w:rsidR="001A56C2" w:rsidRPr="00E27D23" w:rsidRDefault="001A56C2" w:rsidP="001A56C2">
            <w:pPr>
              <w:pStyle w:val="TAL"/>
              <w:rPr>
                <w:szCs w:val="18"/>
              </w:rPr>
            </w:pPr>
            <w:r w:rsidRPr="00E27D23">
              <w:rPr>
                <w:szCs w:val="18"/>
              </w:rPr>
              <w:t>Editorial correction to NR NTN TC 6.7.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C1FE39" w14:textId="77777777" w:rsidR="001A56C2" w:rsidRPr="00E27D23" w:rsidRDefault="001A56C2" w:rsidP="001A56C2">
            <w:pPr>
              <w:pStyle w:val="TAL"/>
              <w:rPr>
                <w:szCs w:val="18"/>
              </w:rPr>
            </w:pPr>
            <w:r w:rsidRPr="00E27D23">
              <w:rPr>
                <w:szCs w:val="18"/>
              </w:rPr>
              <w:t>17.5.0</w:t>
            </w:r>
          </w:p>
        </w:tc>
      </w:tr>
      <w:tr w:rsidR="00D14875" w:rsidRPr="00E27D23" w14:paraId="2C10101E"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5F4802"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5A5456"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623863" w14:textId="6CF136BE" w:rsidR="001A56C2" w:rsidRPr="00E27D23" w:rsidRDefault="001A56C2" w:rsidP="001A56C2">
            <w:pPr>
              <w:pStyle w:val="TAL"/>
              <w:rPr>
                <w:szCs w:val="18"/>
              </w:rPr>
            </w:pPr>
            <w:r w:rsidRPr="00E27D23">
              <w:rPr>
                <w:szCs w:val="18"/>
              </w:rPr>
              <w:t>R5-2373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1A234E" w14:textId="4854A385" w:rsidR="001A56C2" w:rsidRPr="00E27D23" w:rsidRDefault="001A56C2" w:rsidP="001A56C2">
            <w:pPr>
              <w:pStyle w:val="TAL"/>
              <w:rPr>
                <w:szCs w:val="18"/>
              </w:rPr>
            </w:pPr>
            <w:r w:rsidRPr="00E27D23">
              <w:rPr>
                <w:szCs w:val="18"/>
              </w:rPr>
              <w:t>4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C92C33" w14:textId="7211F5B6"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B1513B" w14:textId="360C4380"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8620D2" w14:textId="3F82EE46" w:rsidR="001A56C2" w:rsidRPr="00E27D23" w:rsidRDefault="001A56C2" w:rsidP="001A56C2">
            <w:pPr>
              <w:pStyle w:val="TAL"/>
              <w:rPr>
                <w:szCs w:val="18"/>
              </w:rPr>
            </w:pPr>
            <w:r w:rsidRPr="00E27D23">
              <w:rPr>
                <w:szCs w:val="18"/>
              </w:rPr>
              <w:t>Correction to FR2 Power level tables for MBS Multicast T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FA5F0B4" w14:textId="77777777" w:rsidR="001A56C2" w:rsidRPr="00E27D23" w:rsidRDefault="001A56C2" w:rsidP="001A56C2">
            <w:pPr>
              <w:pStyle w:val="TAL"/>
              <w:rPr>
                <w:szCs w:val="18"/>
              </w:rPr>
            </w:pPr>
            <w:r w:rsidRPr="00E27D23">
              <w:rPr>
                <w:szCs w:val="18"/>
              </w:rPr>
              <w:t>17.5.0</w:t>
            </w:r>
          </w:p>
        </w:tc>
      </w:tr>
      <w:tr w:rsidR="00D14875" w:rsidRPr="00E27D23" w14:paraId="79661268"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F4729DC"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1DCA64"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EA46B4" w14:textId="7CCE143A" w:rsidR="001A56C2" w:rsidRPr="00E27D23" w:rsidRDefault="001A56C2" w:rsidP="001A56C2">
            <w:pPr>
              <w:pStyle w:val="TAL"/>
              <w:rPr>
                <w:szCs w:val="18"/>
              </w:rPr>
            </w:pPr>
            <w:r w:rsidRPr="00E27D23">
              <w:rPr>
                <w:szCs w:val="18"/>
              </w:rPr>
              <w:t>R5-2373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A74235" w14:textId="0F864D0F" w:rsidR="001A56C2" w:rsidRPr="00E27D23" w:rsidRDefault="001A56C2" w:rsidP="001A56C2">
            <w:pPr>
              <w:pStyle w:val="TAL"/>
              <w:rPr>
                <w:szCs w:val="18"/>
              </w:rPr>
            </w:pPr>
            <w:r w:rsidRPr="00E27D23">
              <w:rPr>
                <w:szCs w:val="18"/>
              </w:rPr>
              <w:t>4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A3A46D" w14:textId="2E46FDD6"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E7B3C6" w14:textId="7484B5DC"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E8AC63" w14:textId="7FF96486" w:rsidR="001A56C2" w:rsidRPr="00E27D23" w:rsidRDefault="001A56C2" w:rsidP="001A56C2">
            <w:pPr>
              <w:pStyle w:val="TAL"/>
              <w:rPr>
                <w:szCs w:val="18"/>
              </w:rPr>
            </w:pPr>
            <w:r w:rsidRPr="00E27D23">
              <w:rPr>
                <w:szCs w:val="18"/>
              </w:rPr>
              <w:t>Correction of MBS Multicast TC 14.2.4.3.3-HandOver from MBS support cell to MBS non-support cell</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2A3CAA" w14:textId="77777777" w:rsidR="001A56C2" w:rsidRPr="00E27D23" w:rsidRDefault="001A56C2" w:rsidP="001A56C2">
            <w:pPr>
              <w:pStyle w:val="TAL"/>
              <w:rPr>
                <w:szCs w:val="18"/>
              </w:rPr>
            </w:pPr>
            <w:r w:rsidRPr="00E27D23">
              <w:rPr>
                <w:szCs w:val="18"/>
              </w:rPr>
              <w:t>17.5.0</w:t>
            </w:r>
          </w:p>
        </w:tc>
      </w:tr>
      <w:tr w:rsidR="00D14875" w:rsidRPr="00E27D23" w14:paraId="2CB537ED"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DD1904"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158465"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84FDA4" w14:textId="08EAE2FE" w:rsidR="001A56C2" w:rsidRPr="00E27D23" w:rsidRDefault="001A56C2" w:rsidP="001A56C2">
            <w:pPr>
              <w:pStyle w:val="TAL"/>
              <w:rPr>
                <w:szCs w:val="18"/>
              </w:rPr>
            </w:pPr>
            <w:r w:rsidRPr="00E27D23">
              <w:rPr>
                <w:szCs w:val="18"/>
              </w:rPr>
              <w:t>R5-2373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036C72" w14:textId="22419ED4" w:rsidR="001A56C2" w:rsidRPr="00E27D23" w:rsidRDefault="001A56C2" w:rsidP="001A56C2">
            <w:pPr>
              <w:pStyle w:val="TAL"/>
              <w:rPr>
                <w:szCs w:val="18"/>
              </w:rPr>
            </w:pPr>
            <w:r w:rsidRPr="00E27D23">
              <w:rPr>
                <w:szCs w:val="18"/>
              </w:rPr>
              <w:t>41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643298" w14:textId="4A76DFB1"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F5E19C" w14:textId="4D705760"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DD0933" w14:textId="1424DF68" w:rsidR="001A56C2" w:rsidRPr="00E27D23" w:rsidRDefault="001A56C2" w:rsidP="001A56C2">
            <w:pPr>
              <w:pStyle w:val="TAL"/>
              <w:rPr>
                <w:szCs w:val="18"/>
              </w:rPr>
            </w:pPr>
            <w:r w:rsidRPr="00E27D23">
              <w:rPr>
                <w:szCs w:val="18"/>
              </w:rPr>
              <w:t>Correction to CE SIG TC 7.1.1.1.1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EB68FBE" w14:textId="77777777" w:rsidR="001A56C2" w:rsidRPr="00E27D23" w:rsidRDefault="001A56C2" w:rsidP="001A56C2">
            <w:pPr>
              <w:pStyle w:val="TAL"/>
              <w:rPr>
                <w:szCs w:val="18"/>
              </w:rPr>
            </w:pPr>
            <w:r w:rsidRPr="00E27D23">
              <w:rPr>
                <w:szCs w:val="18"/>
              </w:rPr>
              <w:t>17.5.0</w:t>
            </w:r>
          </w:p>
        </w:tc>
      </w:tr>
      <w:tr w:rsidR="00D14875" w:rsidRPr="00E27D23" w14:paraId="31A91929"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2F5903"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76A0BC"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00FB33" w14:textId="3612EFBC" w:rsidR="001A56C2" w:rsidRPr="00E27D23" w:rsidRDefault="001A56C2" w:rsidP="001A56C2">
            <w:pPr>
              <w:pStyle w:val="TAL"/>
              <w:rPr>
                <w:szCs w:val="18"/>
              </w:rPr>
            </w:pPr>
            <w:r w:rsidRPr="00E27D23">
              <w:rPr>
                <w:szCs w:val="18"/>
              </w:rPr>
              <w:t>R5-2373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B1C87E" w14:textId="69D4E20D" w:rsidR="001A56C2" w:rsidRPr="00E27D23" w:rsidRDefault="001A56C2" w:rsidP="001A56C2">
            <w:pPr>
              <w:pStyle w:val="TAL"/>
              <w:rPr>
                <w:szCs w:val="18"/>
              </w:rPr>
            </w:pPr>
            <w:r w:rsidRPr="00E27D23">
              <w:rPr>
                <w:szCs w:val="18"/>
              </w:rPr>
              <w:t>4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655201" w14:textId="26F1074F"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07CE19" w14:textId="07B21B79"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7A77D6" w14:textId="13A95C0E" w:rsidR="001A56C2" w:rsidRPr="00E27D23" w:rsidRDefault="001A56C2" w:rsidP="001A56C2">
            <w:pPr>
              <w:pStyle w:val="TAL"/>
              <w:rPr>
                <w:szCs w:val="18"/>
              </w:rPr>
            </w:pPr>
            <w:r w:rsidRPr="00E27D23">
              <w:rPr>
                <w:szCs w:val="18"/>
              </w:rPr>
              <w:t>Addition of test case of SRS partial sound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543604" w14:textId="77777777" w:rsidR="001A56C2" w:rsidRPr="00E27D23" w:rsidRDefault="001A56C2" w:rsidP="001A56C2">
            <w:pPr>
              <w:pStyle w:val="TAL"/>
              <w:rPr>
                <w:szCs w:val="18"/>
              </w:rPr>
            </w:pPr>
            <w:r w:rsidRPr="00E27D23">
              <w:rPr>
                <w:szCs w:val="18"/>
              </w:rPr>
              <w:t>17.5.0</w:t>
            </w:r>
          </w:p>
        </w:tc>
      </w:tr>
      <w:tr w:rsidR="00D14875" w:rsidRPr="00E27D23" w14:paraId="515AC45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370E57"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2DEE48"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1B0F5C" w14:textId="0F83C163" w:rsidR="001A56C2" w:rsidRPr="00E27D23" w:rsidRDefault="001A56C2" w:rsidP="001A56C2">
            <w:pPr>
              <w:pStyle w:val="TAL"/>
              <w:rPr>
                <w:szCs w:val="18"/>
              </w:rPr>
            </w:pPr>
            <w:r w:rsidRPr="00E27D23">
              <w:rPr>
                <w:szCs w:val="18"/>
              </w:rPr>
              <w:t>R5-2374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28EFAC" w14:textId="56D4A628" w:rsidR="001A56C2" w:rsidRPr="00E27D23" w:rsidRDefault="001A56C2" w:rsidP="001A56C2">
            <w:pPr>
              <w:pStyle w:val="TAL"/>
              <w:rPr>
                <w:szCs w:val="18"/>
              </w:rPr>
            </w:pPr>
            <w:r w:rsidRPr="00E27D23">
              <w:rPr>
                <w:szCs w:val="18"/>
              </w:rPr>
              <w:t>40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7F7C9D" w14:textId="36F72506"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DC8FCB" w14:textId="42541E83"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8522DC" w14:textId="3EF79AC0" w:rsidR="001A56C2" w:rsidRPr="00E27D23" w:rsidRDefault="001A56C2" w:rsidP="001A56C2">
            <w:pPr>
              <w:pStyle w:val="TAL"/>
              <w:rPr>
                <w:szCs w:val="18"/>
              </w:rPr>
            </w:pPr>
            <w:r w:rsidRPr="00E27D23">
              <w:rPr>
                <w:szCs w:val="18"/>
              </w:rPr>
              <w:t>Correction to FR2 Power level table for 8.1.5.10.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9709AC" w14:textId="77777777" w:rsidR="001A56C2" w:rsidRPr="00E27D23" w:rsidRDefault="001A56C2" w:rsidP="001A56C2">
            <w:pPr>
              <w:pStyle w:val="TAL"/>
              <w:rPr>
                <w:szCs w:val="18"/>
              </w:rPr>
            </w:pPr>
            <w:r w:rsidRPr="00E27D23">
              <w:rPr>
                <w:szCs w:val="18"/>
              </w:rPr>
              <w:t>17.5.0</w:t>
            </w:r>
          </w:p>
        </w:tc>
      </w:tr>
      <w:tr w:rsidR="00D14875" w:rsidRPr="00E27D23" w14:paraId="789B15C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2BABBB"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067E227"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5BB501" w14:textId="4C9EAE62" w:rsidR="001A56C2" w:rsidRPr="00E27D23" w:rsidRDefault="001A56C2" w:rsidP="001A56C2">
            <w:pPr>
              <w:pStyle w:val="TAL"/>
              <w:rPr>
                <w:szCs w:val="18"/>
              </w:rPr>
            </w:pPr>
            <w:r w:rsidRPr="00E27D23">
              <w:rPr>
                <w:szCs w:val="18"/>
              </w:rPr>
              <w:t>R5-2374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3BC21A" w14:textId="30235E6F" w:rsidR="001A56C2" w:rsidRPr="00E27D23" w:rsidRDefault="001A56C2" w:rsidP="001A56C2">
            <w:pPr>
              <w:pStyle w:val="TAL"/>
              <w:rPr>
                <w:szCs w:val="18"/>
              </w:rPr>
            </w:pPr>
            <w:r w:rsidRPr="00E27D23">
              <w:rPr>
                <w:szCs w:val="18"/>
              </w:rPr>
              <w:t>40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924665" w14:textId="57EA8FCE"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A3808F" w14:textId="5C9BB69D"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87CF22" w14:textId="4BB3AB7B" w:rsidR="001A56C2" w:rsidRPr="00E27D23" w:rsidRDefault="001A56C2" w:rsidP="001A56C2">
            <w:pPr>
              <w:pStyle w:val="TAL"/>
              <w:rPr>
                <w:szCs w:val="18"/>
              </w:rPr>
            </w:pPr>
            <w:r w:rsidRPr="00E27D23">
              <w:rPr>
                <w:szCs w:val="18"/>
              </w:rPr>
              <w:t>Editorial Updates to 5GC RedCap Test Case 8.1.5.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A221562" w14:textId="77777777" w:rsidR="001A56C2" w:rsidRPr="00E27D23" w:rsidRDefault="001A56C2" w:rsidP="001A56C2">
            <w:pPr>
              <w:pStyle w:val="TAL"/>
              <w:rPr>
                <w:szCs w:val="18"/>
              </w:rPr>
            </w:pPr>
            <w:r w:rsidRPr="00E27D23">
              <w:rPr>
                <w:szCs w:val="18"/>
              </w:rPr>
              <w:t>17.5.0</w:t>
            </w:r>
          </w:p>
        </w:tc>
      </w:tr>
      <w:tr w:rsidR="00D14875" w:rsidRPr="00E27D23" w14:paraId="6BEEAC8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9EA66A"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6322ED"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3F9FA9" w14:textId="7E94C103" w:rsidR="001A56C2" w:rsidRPr="00E27D23" w:rsidRDefault="001A56C2" w:rsidP="001A56C2">
            <w:pPr>
              <w:pStyle w:val="TAL"/>
              <w:rPr>
                <w:szCs w:val="18"/>
              </w:rPr>
            </w:pPr>
            <w:r w:rsidRPr="00E27D23">
              <w:rPr>
                <w:szCs w:val="18"/>
              </w:rPr>
              <w:t>R5-2374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DCEDC2" w14:textId="5CB98AA3" w:rsidR="001A56C2" w:rsidRPr="00E27D23" w:rsidRDefault="001A56C2" w:rsidP="001A56C2">
            <w:pPr>
              <w:pStyle w:val="TAL"/>
              <w:rPr>
                <w:szCs w:val="18"/>
              </w:rPr>
            </w:pPr>
            <w:r w:rsidRPr="00E27D23">
              <w:rPr>
                <w:szCs w:val="18"/>
              </w:rPr>
              <w:t>40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9A23BC" w14:textId="550874BE"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59D197" w14:textId="40737B95"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CA7615" w14:textId="466F9AFA" w:rsidR="001A56C2" w:rsidRPr="00E27D23" w:rsidRDefault="001A56C2" w:rsidP="001A56C2">
            <w:pPr>
              <w:pStyle w:val="TAL"/>
              <w:rPr>
                <w:szCs w:val="18"/>
              </w:rPr>
            </w:pPr>
            <w:r w:rsidRPr="00E27D23">
              <w:rPr>
                <w:szCs w:val="18"/>
              </w:rPr>
              <w:t>Editing error correction for test case 6.5.3.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E20D095" w14:textId="77777777" w:rsidR="001A56C2" w:rsidRPr="00E27D23" w:rsidRDefault="001A56C2" w:rsidP="001A56C2">
            <w:pPr>
              <w:pStyle w:val="TAL"/>
              <w:rPr>
                <w:szCs w:val="18"/>
              </w:rPr>
            </w:pPr>
            <w:r w:rsidRPr="00E27D23">
              <w:rPr>
                <w:szCs w:val="18"/>
              </w:rPr>
              <w:t>17.5.0</w:t>
            </w:r>
          </w:p>
        </w:tc>
      </w:tr>
      <w:tr w:rsidR="00D14875" w:rsidRPr="00E27D23" w14:paraId="2626FFE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E5CE2E6"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C796C25"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369212" w14:textId="2BBD8102" w:rsidR="001A56C2" w:rsidRPr="00E27D23" w:rsidRDefault="001A56C2" w:rsidP="001A56C2">
            <w:pPr>
              <w:pStyle w:val="TAL"/>
              <w:rPr>
                <w:szCs w:val="18"/>
              </w:rPr>
            </w:pPr>
            <w:r w:rsidRPr="00E27D23">
              <w:rPr>
                <w:szCs w:val="18"/>
              </w:rPr>
              <w:t>R5-2374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8E9315" w14:textId="2958E5D0" w:rsidR="001A56C2" w:rsidRPr="00E27D23" w:rsidRDefault="001A56C2" w:rsidP="001A56C2">
            <w:pPr>
              <w:pStyle w:val="TAL"/>
              <w:rPr>
                <w:szCs w:val="18"/>
              </w:rPr>
            </w:pPr>
            <w:r w:rsidRPr="00E27D23">
              <w:rPr>
                <w:szCs w:val="18"/>
              </w:rPr>
              <w:t>41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AD5E9A" w14:textId="52751881"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1308D9" w14:textId="7139F2B0"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472A94" w14:textId="0EF2244D" w:rsidR="001A56C2" w:rsidRPr="00E27D23" w:rsidRDefault="001A56C2" w:rsidP="001A56C2">
            <w:pPr>
              <w:pStyle w:val="TAL"/>
              <w:rPr>
                <w:szCs w:val="18"/>
              </w:rPr>
            </w:pPr>
            <w:r w:rsidRPr="00E27D23">
              <w:rPr>
                <w:szCs w:val="18"/>
              </w:rPr>
              <w:t>Correction to enhanced SNPN test case 6.5.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3916A8" w14:textId="77777777" w:rsidR="001A56C2" w:rsidRPr="00E27D23" w:rsidRDefault="001A56C2" w:rsidP="001A56C2">
            <w:pPr>
              <w:pStyle w:val="TAL"/>
              <w:rPr>
                <w:szCs w:val="18"/>
              </w:rPr>
            </w:pPr>
            <w:r w:rsidRPr="00E27D23">
              <w:rPr>
                <w:szCs w:val="18"/>
              </w:rPr>
              <w:t>17.5.0</w:t>
            </w:r>
          </w:p>
        </w:tc>
      </w:tr>
      <w:tr w:rsidR="00D14875" w:rsidRPr="00E27D23" w14:paraId="36E100A5"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1349D3F"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A8144EE"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3E21BF" w14:textId="200AF961" w:rsidR="001A56C2" w:rsidRPr="00E27D23" w:rsidRDefault="001A56C2" w:rsidP="001A56C2">
            <w:pPr>
              <w:pStyle w:val="TAL"/>
              <w:rPr>
                <w:szCs w:val="18"/>
              </w:rPr>
            </w:pPr>
            <w:r w:rsidRPr="00E27D23">
              <w:rPr>
                <w:szCs w:val="18"/>
              </w:rPr>
              <w:t>R5-2374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A17A93" w14:textId="5720445F" w:rsidR="001A56C2" w:rsidRPr="00E27D23" w:rsidRDefault="001A56C2" w:rsidP="001A56C2">
            <w:pPr>
              <w:pStyle w:val="TAL"/>
              <w:rPr>
                <w:szCs w:val="18"/>
              </w:rPr>
            </w:pPr>
            <w:r w:rsidRPr="00E27D23">
              <w:rPr>
                <w:szCs w:val="18"/>
              </w:rPr>
              <w:t>41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E81952" w14:textId="0BEBC2DD"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00FF1" w14:textId="6E9F3D4C"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107063" w14:textId="673F6ADF" w:rsidR="001A56C2" w:rsidRPr="00E27D23" w:rsidRDefault="001A56C2" w:rsidP="001A56C2">
            <w:pPr>
              <w:pStyle w:val="TAL"/>
              <w:rPr>
                <w:szCs w:val="18"/>
              </w:rPr>
            </w:pPr>
            <w:r w:rsidRPr="00E27D23">
              <w:rPr>
                <w:szCs w:val="18"/>
              </w:rPr>
              <w:t>Update of eNPN test case 6.5.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B445A7" w14:textId="77777777" w:rsidR="001A56C2" w:rsidRPr="00E27D23" w:rsidRDefault="001A56C2" w:rsidP="001A56C2">
            <w:pPr>
              <w:pStyle w:val="TAL"/>
              <w:rPr>
                <w:szCs w:val="18"/>
              </w:rPr>
            </w:pPr>
            <w:r w:rsidRPr="00E27D23">
              <w:rPr>
                <w:szCs w:val="18"/>
              </w:rPr>
              <w:t>17.5.0</w:t>
            </w:r>
          </w:p>
        </w:tc>
      </w:tr>
      <w:tr w:rsidR="00D14875" w:rsidRPr="00E27D23" w14:paraId="613BAEF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E27FD9"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C4F93BB"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E335FD" w14:textId="600DB4EF" w:rsidR="001A56C2" w:rsidRPr="00E27D23" w:rsidRDefault="001A56C2" w:rsidP="001A56C2">
            <w:pPr>
              <w:pStyle w:val="TAL"/>
              <w:rPr>
                <w:szCs w:val="18"/>
              </w:rPr>
            </w:pPr>
            <w:r w:rsidRPr="00E27D23">
              <w:rPr>
                <w:szCs w:val="18"/>
              </w:rPr>
              <w:t>R5-2374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9B0892" w14:textId="6DFF8278" w:rsidR="001A56C2" w:rsidRPr="00E27D23" w:rsidRDefault="001A56C2" w:rsidP="001A56C2">
            <w:pPr>
              <w:pStyle w:val="TAL"/>
              <w:rPr>
                <w:szCs w:val="18"/>
              </w:rPr>
            </w:pPr>
            <w:r w:rsidRPr="00E27D23">
              <w:rPr>
                <w:szCs w:val="18"/>
              </w:rPr>
              <w:t>41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A4A4D4" w14:textId="7E3D2B27"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54200C" w14:textId="0BAD7739"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5E4DB2" w14:textId="54C3C0F7" w:rsidR="001A56C2" w:rsidRPr="00E27D23" w:rsidRDefault="001A56C2" w:rsidP="001A56C2">
            <w:pPr>
              <w:pStyle w:val="TAL"/>
              <w:rPr>
                <w:szCs w:val="18"/>
              </w:rPr>
            </w:pPr>
            <w:r w:rsidRPr="00E27D23">
              <w:rPr>
                <w:szCs w:val="18"/>
              </w:rPr>
              <w:t>Correction to test case 8.1.1.1a.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5D75743" w14:textId="77777777" w:rsidR="001A56C2" w:rsidRPr="00E27D23" w:rsidRDefault="001A56C2" w:rsidP="001A56C2">
            <w:pPr>
              <w:pStyle w:val="TAL"/>
              <w:rPr>
                <w:szCs w:val="18"/>
              </w:rPr>
            </w:pPr>
            <w:r w:rsidRPr="00E27D23">
              <w:rPr>
                <w:szCs w:val="18"/>
              </w:rPr>
              <w:t>17.5.0</w:t>
            </w:r>
          </w:p>
        </w:tc>
      </w:tr>
      <w:tr w:rsidR="00D14875" w:rsidRPr="00E27D23" w14:paraId="094D3B4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9B4C6F3"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41241B"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12F2C1" w14:textId="08E32598" w:rsidR="001A56C2" w:rsidRPr="00E27D23" w:rsidRDefault="001A56C2" w:rsidP="001A56C2">
            <w:pPr>
              <w:pStyle w:val="TAL"/>
              <w:rPr>
                <w:szCs w:val="18"/>
              </w:rPr>
            </w:pPr>
            <w:r w:rsidRPr="00E27D23">
              <w:rPr>
                <w:szCs w:val="18"/>
              </w:rPr>
              <w:t>R5-2374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F7B2E0" w14:textId="18C38985" w:rsidR="001A56C2" w:rsidRPr="00E27D23" w:rsidRDefault="001A56C2" w:rsidP="001A56C2">
            <w:pPr>
              <w:pStyle w:val="TAL"/>
              <w:rPr>
                <w:szCs w:val="18"/>
              </w:rPr>
            </w:pPr>
            <w:r w:rsidRPr="00E27D23">
              <w:rPr>
                <w:szCs w:val="18"/>
              </w:rPr>
              <w:t>41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961045" w14:textId="207F758E"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FAF930" w14:textId="54CD91F1"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368346" w14:textId="368DEF8E" w:rsidR="001A56C2" w:rsidRPr="00E27D23" w:rsidRDefault="001A56C2" w:rsidP="001A56C2">
            <w:pPr>
              <w:pStyle w:val="TAL"/>
              <w:rPr>
                <w:szCs w:val="18"/>
              </w:rPr>
            </w:pPr>
            <w:r w:rsidRPr="00E27D23">
              <w:rPr>
                <w:szCs w:val="18"/>
              </w:rPr>
              <w:t>Correction to UAS test case 10.1.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56F04B" w14:textId="77777777" w:rsidR="001A56C2" w:rsidRPr="00E27D23" w:rsidRDefault="001A56C2" w:rsidP="001A56C2">
            <w:pPr>
              <w:pStyle w:val="TAL"/>
              <w:rPr>
                <w:szCs w:val="18"/>
              </w:rPr>
            </w:pPr>
            <w:r w:rsidRPr="00E27D23">
              <w:rPr>
                <w:szCs w:val="18"/>
              </w:rPr>
              <w:t>17.5.0</w:t>
            </w:r>
          </w:p>
        </w:tc>
      </w:tr>
      <w:tr w:rsidR="00D14875" w:rsidRPr="00E27D23" w14:paraId="462F563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E6BD18"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F1406D"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414F10" w14:textId="0D25F9DC" w:rsidR="001A56C2" w:rsidRPr="00E27D23" w:rsidRDefault="001A56C2" w:rsidP="001A56C2">
            <w:pPr>
              <w:pStyle w:val="TAL"/>
              <w:rPr>
                <w:szCs w:val="18"/>
              </w:rPr>
            </w:pPr>
            <w:r w:rsidRPr="00E27D23">
              <w:rPr>
                <w:szCs w:val="18"/>
              </w:rPr>
              <w:t>R5-237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83253B" w14:textId="6D649DB8" w:rsidR="001A56C2" w:rsidRPr="00E27D23" w:rsidRDefault="001A56C2" w:rsidP="001A56C2">
            <w:pPr>
              <w:pStyle w:val="TAL"/>
              <w:rPr>
                <w:szCs w:val="18"/>
              </w:rPr>
            </w:pPr>
            <w:r w:rsidRPr="00E27D23">
              <w:rPr>
                <w:szCs w:val="18"/>
              </w:rPr>
              <w:t>41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380B31" w14:textId="48038D83"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1250EF" w14:textId="4B58A332"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B7BD83" w14:textId="76ABD282" w:rsidR="001A56C2" w:rsidRPr="00E27D23" w:rsidRDefault="001A56C2" w:rsidP="001A56C2">
            <w:pPr>
              <w:pStyle w:val="TAL"/>
              <w:rPr>
                <w:szCs w:val="18"/>
              </w:rPr>
            </w:pPr>
            <w:r w:rsidRPr="00E27D23">
              <w:rPr>
                <w:szCs w:val="18"/>
              </w:rPr>
              <w:t>Modification of testcase 9.1.4.2 configuration update and revocation for UA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EE1884" w14:textId="77777777" w:rsidR="001A56C2" w:rsidRPr="00E27D23" w:rsidRDefault="001A56C2" w:rsidP="001A56C2">
            <w:pPr>
              <w:pStyle w:val="TAL"/>
              <w:rPr>
                <w:szCs w:val="18"/>
              </w:rPr>
            </w:pPr>
            <w:r w:rsidRPr="00E27D23">
              <w:rPr>
                <w:szCs w:val="18"/>
              </w:rPr>
              <w:t>17.5.0</w:t>
            </w:r>
          </w:p>
        </w:tc>
      </w:tr>
      <w:tr w:rsidR="00D14875" w:rsidRPr="00E27D23" w14:paraId="3E505DFA"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10A98A1"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E8E1183"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428AD6" w14:textId="04EF24E6" w:rsidR="001A56C2" w:rsidRPr="00E27D23" w:rsidRDefault="001A56C2" w:rsidP="001A56C2">
            <w:pPr>
              <w:pStyle w:val="TAL"/>
              <w:rPr>
                <w:szCs w:val="18"/>
              </w:rPr>
            </w:pPr>
            <w:r w:rsidRPr="00E27D23">
              <w:rPr>
                <w:szCs w:val="18"/>
              </w:rPr>
              <w:t>R5-2374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D4E8B7" w14:textId="22798F61" w:rsidR="001A56C2" w:rsidRPr="00E27D23" w:rsidRDefault="001A56C2" w:rsidP="001A56C2">
            <w:pPr>
              <w:pStyle w:val="TAL"/>
              <w:rPr>
                <w:szCs w:val="18"/>
              </w:rPr>
            </w:pPr>
            <w:r w:rsidRPr="00E27D23">
              <w:rPr>
                <w:szCs w:val="18"/>
              </w:rPr>
              <w:t>41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F09E6E" w14:textId="2C7E4A64"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AB5A8" w14:textId="03F8A31E"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17C3C1" w14:textId="7D295E30" w:rsidR="001A56C2" w:rsidRPr="00E27D23" w:rsidRDefault="001A56C2" w:rsidP="001A56C2">
            <w:pPr>
              <w:pStyle w:val="TAL"/>
              <w:rPr>
                <w:szCs w:val="18"/>
              </w:rPr>
            </w:pPr>
            <w:r w:rsidRPr="00E27D23">
              <w:rPr>
                <w:szCs w:val="18"/>
              </w:rPr>
              <w:t>New UAS TC 9.1.5.2.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BD6ECC" w14:textId="77777777" w:rsidR="001A56C2" w:rsidRPr="00E27D23" w:rsidRDefault="001A56C2" w:rsidP="001A56C2">
            <w:pPr>
              <w:pStyle w:val="TAL"/>
              <w:rPr>
                <w:szCs w:val="18"/>
              </w:rPr>
            </w:pPr>
            <w:r w:rsidRPr="00E27D23">
              <w:rPr>
                <w:szCs w:val="18"/>
              </w:rPr>
              <w:t>17.5.0</w:t>
            </w:r>
          </w:p>
        </w:tc>
      </w:tr>
      <w:tr w:rsidR="00D14875" w:rsidRPr="00E27D23" w14:paraId="33026B56"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321FCE"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FAEF77"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C16299" w14:textId="656732F7" w:rsidR="001A56C2" w:rsidRPr="00E27D23" w:rsidRDefault="001A56C2" w:rsidP="001A56C2">
            <w:pPr>
              <w:pStyle w:val="TAL"/>
              <w:rPr>
                <w:szCs w:val="18"/>
              </w:rPr>
            </w:pPr>
            <w:r w:rsidRPr="00E27D23">
              <w:rPr>
                <w:szCs w:val="18"/>
              </w:rPr>
              <w:t>R5-2374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F07486" w14:textId="74965FA1" w:rsidR="001A56C2" w:rsidRPr="00E27D23" w:rsidRDefault="001A56C2" w:rsidP="001A56C2">
            <w:pPr>
              <w:pStyle w:val="TAL"/>
              <w:rPr>
                <w:szCs w:val="18"/>
              </w:rPr>
            </w:pPr>
            <w:r w:rsidRPr="00E27D23">
              <w:rPr>
                <w:szCs w:val="18"/>
              </w:rPr>
              <w:t>41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B33CED" w14:textId="47DFAA5C"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3540DE" w14:textId="6A976376"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06464A" w14:textId="6123B199" w:rsidR="001A56C2" w:rsidRPr="00E27D23" w:rsidRDefault="001A56C2" w:rsidP="001A56C2">
            <w:pPr>
              <w:pStyle w:val="TAL"/>
              <w:rPr>
                <w:szCs w:val="18"/>
              </w:rPr>
            </w:pPr>
            <w:r w:rsidRPr="00E27D23">
              <w:rPr>
                <w:szCs w:val="18"/>
              </w:rPr>
              <w:t>New UAS TC 10.1.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C33CDB" w14:textId="77777777" w:rsidR="001A56C2" w:rsidRPr="00E27D23" w:rsidRDefault="001A56C2" w:rsidP="001A56C2">
            <w:pPr>
              <w:pStyle w:val="TAL"/>
              <w:rPr>
                <w:szCs w:val="18"/>
              </w:rPr>
            </w:pPr>
            <w:r w:rsidRPr="00E27D23">
              <w:rPr>
                <w:szCs w:val="18"/>
              </w:rPr>
              <w:t>17.5.0</w:t>
            </w:r>
          </w:p>
        </w:tc>
      </w:tr>
      <w:tr w:rsidR="00D14875" w:rsidRPr="00E27D23" w14:paraId="1A8D259C"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DC8A8B"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BC018F"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94CFF2" w14:textId="431B1C66" w:rsidR="001A56C2" w:rsidRPr="00E27D23" w:rsidRDefault="001A56C2" w:rsidP="001A56C2">
            <w:pPr>
              <w:pStyle w:val="TAL"/>
              <w:rPr>
                <w:szCs w:val="18"/>
              </w:rPr>
            </w:pPr>
            <w:r w:rsidRPr="00E27D23">
              <w:rPr>
                <w:szCs w:val="18"/>
              </w:rPr>
              <w:t>R5-2374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FA60A3" w14:textId="4CCF901D" w:rsidR="001A56C2" w:rsidRPr="00E27D23" w:rsidRDefault="001A56C2" w:rsidP="001A56C2">
            <w:pPr>
              <w:pStyle w:val="TAL"/>
              <w:rPr>
                <w:szCs w:val="18"/>
              </w:rPr>
            </w:pPr>
            <w:r w:rsidRPr="00E27D23">
              <w:rPr>
                <w:szCs w:val="18"/>
              </w:rPr>
              <w:t>41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5A325E" w14:textId="51D8981A"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4B223A" w14:textId="7D50090A"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6D026F" w14:textId="78053A9D" w:rsidR="001A56C2" w:rsidRPr="00E27D23" w:rsidRDefault="001A56C2" w:rsidP="001A56C2">
            <w:pPr>
              <w:pStyle w:val="TAL"/>
              <w:rPr>
                <w:szCs w:val="18"/>
              </w:rPr>
            </w:pPr>
            <w:r w:rsidRPr="00E27D23">
              <w:rPr>
                <w:szCs w:val="18"/>
              </w:rPr>
              <w:t>Addition of new ING_5GS test case 11.1.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031D70" w14:textId="77777777" w:rsidR="001A56C2" w:rsidRPr="00E27D23" w:rsidRDefault="001A56C2" w:rsidP="001A56C2">
            <w:pPr>
              <w:pStyle w:val="TAL"/>
              <w:rPr>
                <w:szCs w:val="18"/>
              </w:rPr>
            </w:pPr>
            <w:r w:rsidRPr="00E27D23">
              <w:rPr>
                <w:szCs w:val="18"/>
              </w:rPr>
              <w:t>17.5.0</w:t>
            </w:r>
          </w:p>
        </w:tc>
      </w:tr>
      <w:tr w:rsidR="00D14875" w:rsidRPr="00E27D23" w14:paraId="4183E6F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E895EF"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CCB781"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A8CD38" w14:textId="021D59C3" w:rsidR="001A56C2" w:rsidRPr="00E27D23" w:rsidRDefault="001A56C2" w:rsidP="001A56C2">
            <w:pPr>
              <w:pStyle w:val="TAL"/>
              <w:rPr>
                <w:szCs w:val="18"/>
              </w:rPr>
            </w:pPr>
            <w:r w:rsidRPr="00E27D23">
              <w:rPr>
                <w:szCs w:val="18"/>
              </w:rPr>
              <w:t>R5-2374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D5B2D6" w14:textId="0277BE8C" w:rsidR="001A56C2" w:rsidRPr="00E27D23" w:rsidRDefault="001A56C2" w:rsidP="001A56C2">
            <w:pPr>
              <w:pStyle w:val="TAL"/>
              <w:rPr>
                <w:szCs w:val="18"/>
              </w:rPr>
            </w:pPr>
            <w:r w:rsidRPr="00E27D23">
              <w:rPr>
                <w:szCs w:val="18"/>
              </w:rPr>
              <w:t>40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3A9F40" w14:textId="46D5A25A"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FC161F" w14:textId="0CC237F5"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E95BC2" w14:textId="40857404" w:rsidR="001A56C2" w:rsidRPr="00E27D23" w:rsidRDefault="001A56C2" w:rsidP="001A56C2">
            <w:pPr>
              <w:pStyle w:val="TAL"/>
              <w:rPr>
                <w:szCs w:val="18"/>
              </w:rPr>
            </w:pPr>
            <w:r w:rsidRPr="00E27D23">
              <w:rPr>
                <w:szCs w:val="18"/>
              </w:rPr>
              <w:t>Correction to eCPSOR TC 6.3.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71F9AB" w14:textId="77777777" w:rsidR="001A56C2" w:rsidRPr="00E27D23" w:rsidRDefault="001A56C2" w:rsidP="001A56C2">
            <w:pPr>
              <w:pStyle w:val="TAL"/>
              <w:rPr>
                <w:szCs w:val="18"/>
              </w:rPr>
            </w:pPr>
            <w:r w:rsidRPr="00E27D23">
              <w:rPr>
                <w:szCs w:val="18"/>
              </w:rPr>
              <w:t>17.5.0</w:t>
            </w:r>
          </w:p>
        </w:tc>
      </w:tr>
      <w:tr w:rsidR="00D14875" w:rsidRPr="00E27D23" w14:paraId="3DC91C6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C3F92E0"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DF287B9"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4D90DC" w14:textId="3B09461D" w:rsidR="001A56C2" w:rsidRPr="00E27D23" w:rsidRDefault="001A56C2" w:rsidP="001A56C2">
            <w:pPr>
              <w:pStyle w:val="TAL"/>
              <w:rPr>
                <w:szCs w:val="18"/>
              </w:rPr>
            </w:pPr>
            <w:r w:rsidRPr="00E27D23">
              <w:rPr>
                <w:szCs w:val="18"/>
              </w:rPr>
              <w:t>R5-2374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BB1ACB" w14:textId="11E973A5" w:rsidR="001A56C2" w:rsidRPr="00E27D23" w:rsidRDefault="001A56C2" w:rsidP="001A56C2">
            <w:pPr>
              <w:pStyle w:val="TAL"/>
              <w:rPr>
                <w:szCs w:val="18"/>
              </w:rPr>
            </w:pPr>
            <w:r w:rsidRPr="00E27D23">
              <w:rPr>
                <w:szCs w:val="18"/>
              </w:rPr>
              <w:t>40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FFB38A" w14:textId="440638EA"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978E27" w14:textId="3DC236C9"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35198C" w14:textId="27458345" w:rsidR="001A56C2" w:rsidRPr="00E27D23" w:rsidRDefault="001A56C2" w:rsidP="001A56C2">
            <w:pPr>
              <w:pStyle w:val="TAL"/>
              <w:rPr>
                <w:szCs w:val="18"/>
              </w:rPr>
            </w:pPr>
            <w:r w:rsidRPr="00E27D23">
              <w:rPr>
                <w:szCs w:val="18"/>
              </w:rPr>
              <w:t>Correction to NR5GC CA RRC processing delay TC 8.1.5.8.2.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221695" w14:textId="77777777" w:rsidR="001A56C2" w:rsidRPr="00E27D23" w:rsidRDefault="001A56C2" w:rsidP="001A56C2">
            <w:pPr>
              <w:pStyle w:val="TAL"/>
              <w:rPr>
                <w:szCs w:val="18"/>
              </w:rPr>
            </w:pPr>
            <w:r w:rsidRPr="00E27D23">
              <w:rPr>
                <w:szCs w:val="18"/>
              </w:rPr>
              <w:t>17.5.0</w:t>
            </w:r>
          </w:p>
        </w:tc>
      </w:tr>
      <w:tr w:rsidR="00D14875" w:rsidRPr="00E27D23" w14:paraId="3E85E9E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52B5AA"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B102155"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DBAD44" w14:textId="6DD389D2" w:rsidR="001A56C2" w:rsidRPr="00E27D23" w:rsidRDefault="001A56C2" w:rsidP="001A56C2">
            <w:pPr>
              <w:pStyle w:val="TAL"/>
              <w:rPr>
                <w:szCs w:val="18"/>
              </w:rPr>
            </w:pPr>
            <w:r w:rsidRPr="00E27D23">
              <w:rPr>
                <w:szCs w:val="18"/>
              </w:rPr>
              <w:t>R5-2374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92FF6A" w14:textId="5EBC8553" w:rsidR="001A56C2" w:rsidRPr="00E27D23" w:rsidRDefault="001A56C2" w:rsidP="001A56C2">
            <w:pPr>
              <w:pStyle w:val="TAL"/>
              <w:rPr>
                <w:szCs w:val="18"/>
              </w:rPr>
            </w:pPr>
            <w:r w:rsidRPr="00E27D23">
              <w:rPr>
                <w:szCs w:val="18"/>
              </w:rPr>
              <w:t>40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D6D0F" w14:textId="0153A5DC"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2DB357" w14:textId="010EA132"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45D0BF" w14:textId="42866053" w:rsidR="001A56C2" w:rsidRPr="00E27D23" w:rsidRDefault="001A56C2" w:rsidP="001A56C2">
            <w:pPr>
              <w:pStyle w:val="TAL"/>
              <w:rPr>
                <w:szCs w:val="18"/>
              </w:rPr>
            </w:pPr>
            <w:r w:rsidRPr="00E27D23">
              <w:rPr>
                <w:szCs w:val="18"/>
              </w:rPr>
              <w:t>Update test case 8.1.6.1.3.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65F573" w14:textId="77777777" w:rsidR="001A56C2" w:rsidRPr="00E27D23" w:rsidRDefault="001A56C2" w:rsidP="001A56C2">
            <w:pPr>
              <w:pStyle w:val="TAL"/>
              <w:rPr>
                <w:szCs w:val="18"/>
              </w:rPr>
            </w:pPr>
            <w:r w:rsidRPr="00E27D23">
              <w:rPr>
                <w:szCs w:val="18"/>
              </w:rPr>
              <w:t>17.5.0</w:t>
            </w:r>
          </w:p>
        </w:tc>
      </w:tr>
      <w:tr w:rsidR="00D14875" w:rsidRPr="00E27D23" w14:paraId="50BB5827"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26A6A47"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7C0434"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BA13A3" w14:textId="675B327A" w:rsidR="001A56C2" w:rsidRPr="00E27D23" w:rsidRDefault="001A56C2" w:rsidP="001A56C2">
            <w:pPr>
              <w:pStyle w:val="TAL"/>
              <w:rPr>
                <w:szCs w:val="18"/>
              </w:rPr>
            </w:pPr>
            <w:r w:rsidRPr="00E27D23">
              <w:rPr>
                <w:szCs w:val="18"/>
              </w:rPr>
              <w:t>R5-2374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901867" w14:textId="294ABE74" w:rsidR="001A56C2" w:rsidRPr="00E27D23" w:rsidRDefault="001A56C2" w:rsidP="001A56C2">
            <w:pPr>
              <w:pStyle w:val="TAL"/>
              <w:rPr>
                <w:szCs w:val="18"/>
              </w:rPr>
            </w:pPr>
            <w:r w:rsidRPr="00E27D23">
              <w:rPr>
                <w:szCs w:val="18"/>
              </w:rPr>
              <w:t>40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04E622" w14:textId="33792B76"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FD8177" w14:textId="4A852BB7"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5C8746" w14:textId="4271DFC7" w:rsidR="001A56C2" w:rsidRPr="00E27D23" w:rsidRDefault="001A56C2" w:rsidP="001A56C2">
            <w:pPr>
              <w:pStyle w:val="TAL"/>
              <w:rPr>
                <w:szCs w:val="18"/>
              </w:rPr>
            </w:pPr>
            <w:r w:rsidRPr="00E27D23">
              <w:rPr>
                <w:szCs w:val="18"/>
              </w:rPr>
              <w:t>Update test case 8.1.6.1.3.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BE687E" w14:textId="77777777" w:rsidR="001A56C2" w:rsidRPr="00E27D23" w:rsidRDefault="001A56C2" w:rsidP="001A56C2">
            <w:pPr>
              <w:pStyle w:val="TAL"/>
              <w:rPr>
                <w:szCs w:val="18"/>
              </w:rPr>
            </w:pPr>
            <w:r w:rsidRPr="00E27D23">
              <w:rPr>
                <w:szCs w:val="18"/>
              </w:rPr>
              <w:t>17.5.0</w:t>
            </w:r>
          </w:p>
        </w:tc>
      </w:tr>
      <w:tr w:rsidR="00D14875" w:rsidRPr="00E27D23" w14:paraId="0AEF2D0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E31BAB7"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4D4E390"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2AC010" w14:textId="30AC4F75" w:rsidR="001A56C2" w:rsidRPr="00E27D23" w:rsidRDefault="001A56C2" w:rsidP="001A56C2">
            <w:pPr>
              <w:pStyle w:val="TAL"/>
              <w:rPr>
                <w:szCs w:val="18"/>
              </w:rPr>
            </w:pPr>
            <w:r w:rsidRPr="00E27D23">
              <w:rPr>
                <w:szCs w:val="18"/>
              </w:rPr>
              <w:t>R5-2374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16FADA" w14:textId="71EAE581" w:rsidR="001A56C2" w:rsidRPr="00E27D23" w:rsidRDefault="001A56C2" w:rsidP="001A56C2">
            <w:pPr>
              <w:pStyle w:val="TAL"/>
              <w:rPr>
                <w:szCs w:val="18"/>
              </w:rPr>
            </w:pPr>
            <w:r w:rsidRPr="00E27D23">
              <w:rPr>
                <w:szCs w:val="18"/>
              </w:rPr>
              <w:t>40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A2839F" w14:textId="5B737C19"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01925" w14:textId="786CBD32"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F164A0" w14:textId="6AEC56A1" w:rsidR="001A56C2" w:rsidRPr="00E27D23" w:rsidRDefault="001A56C2" w:rsidP="001A56C2">
            <w:pPr>
              <w:pStyle w:val="TAL"/>
              <w:rPr>
                <w:szCs w:val="18"/>
              </w:rPr>
            </w:pPr>
            <w:r w:rsidRPr="00E27D23">
              <w:rPr>
                <w:szCs w:val="18"/>
              </w:rPr>
              <w:t>Update test case 8.1.6.1.3.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9AE3334" w14:textId="77777777" w:rsidR="001A56C2" w:rsidRPr="00E27D23" w:rsidRDefault="001A56C2" w:rsidP="001A56C2">
            <w:pPr>
              <w:pStyle w:val="TAL"/>
              <w:rPr>
                <w:szCs w:val="18"/>
              </w:rPr>
            </w:pPr>
            <w:r w:rsidRPr="00E27D23">
              <w:rPr>
                <w:szCs w:val="18"/>
              </w:rPr>
              <w:t>17.5.0</w:t>
            </w:r>
          </w:p>
        </w:tc>
      </w:tr>
      <w:tr w:rsidR="00D14875" w:rsidRPr="00E27D23" w14:paraId="38C22AF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9E5469"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18F9D8"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3581B2" w14:textId="5D710CE0" w:rsidR="001A56C2" w:rsidRPr="00E27D23" w:rsidRDefault="001A56C2" w:rsidP="001A56C2">
            <w:pPr>
              <w:pStyle w:val="TAL"/>
              <w:rPr>
                <w:szCs w:val="18"/>
              </w:rPr>
            </w:pPr>
            <w:r w:rsidRPr="00E27D23">
              <w:rPr>
                <w:szCs w:val="18"/>
              </w:rPr>
              <w:t>R5-2374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BD8CA4" w14:textId="7EA31980" w:rsidR="001A56C2" w:rsidRPr="00E27D23" w:rsidRDefault="001A56C2" w:rsidP="001A56C2">
            <w:pPr>
              <w:pStyle w:val="TAL"/>
              <w:rPr>
                <w:szCs w:val="18"/>
              </w:rPr>
            </w:pPr>
            <w:r w:rsidRPr="00E27D23">
              <w:rPr>
                <w:szCs w:val="18"/>
              </w:rPr>
              <w:t>40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C9368A" w14:textId="52164AE5"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3E0021" w14:textId="3C4415B9"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97F470" w14:textId="0F2D2F32" w:rsidR="001A56C2" w:rsidRPr="00E27D23" w:rsidRDefault="001A56C2" w:rsidP="001A56C2">
            <w:pPr>
              <w:pStyle w:val="TAL"/>
              <w:rPr>
                <w:szCs w:val="18"/>
              </w:rPr>
            </w:pPr>
            <w:r w:rsidRPr="00E27D23">
              <w:rPr>
                <w:szCs w:val="18"/>
              </w:rPr>
              <w:t>Update of eNS NSAC TC 9.3.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894FAC" w14:textId="77777777" w:rsidR="001A56C2" w:rsidRPr="00E27D23" w:rsidRDefault="001A56C2" w:rsidP="001A56C2">
            <w:pPr>
              <w:pStyle w:val="TAL"/>
              <w:rPr>
                <w:szCs w:val="18"/>
              </w:rPr>
            </w:pPr>
            <w:r w:rsidRPr="00E27D23">
              <w:rPr>
                <w:szCs w:val="18"/>
              </w:rPr>
              <w:t>17.5.0</w:t>
            </w:r>
          </w:p>
        </w:tc>
      </w:tr>
      <w:tr w:rsidR="00D14875" w:rsidRPr="00E27D23" w14:paraId="1CEA0ADE"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F60E89"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984CF9"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CDD6EE" w14:textId="5507D141" w:rsidR="001A56C2" w:rsidRPr="00E27D23" w:rsidRDefault="001A56C2" w:rsidP="001A56C2">
            <w:pPr>
              <w:pStyle w:val="TAL"/>
              <w:rPr>
                <w:szCs w:val="18"/>
              </w:rPr>
            </w:pPr>
            <w:r w:rsidRPr="00E27D23">
              <w:rPr>
                <w:szCs w:val="18"/>
              </w:rPr>
              <w:t>R5-2374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BB46A6" w14:textId="1B022E94" w:rsidR="001A56C2" w:rsidRPr="00E27D23" w:rsidRDefault="001A56C2" w:rsidP="001A56C2">
            <w:pPr>
              <w:pStyle w:val="TAL"/>
              <w:rPr>
                <w:szCs w:val="18"/>
              </w:rPr>
            </w:pPr>
            <w:r w:rsidRPr="00E27D23">
              <w:rPr>
                <w:szCs w:val="18"/>
              </w:rPr>
              <w:t>40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920E24" w14:textId="3DC1AB79"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571FD" w14:textId="49DC1447"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62DADD" w14:textId="47DFB9E5" w:rsidR="001A56C2" w:rsidRPr="00E27D23" w:rsidRDefault="001A56C2" w:rsidP="001A56C2">
            <w:pPr>
              <w:pStyle w:val="TAL"/>
              <w:rPr>
                <w:szCs w:val="18"/>
              </w:rPr>
            </w:pPr>
            <w:r w:rsidRPr="00E27D23">
              <w:rPr>
                <w:szCs w:val="18"/>
              </w:rPr>
              <w:t>Addition  of 5GC NR-NTN test case Cell Selection/Serving cell becomes non-suitable (CellBarredNT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7335F6" w14:textId="77777777" w:rsidR="001A56C2" w:rsidRPr="00E27D23" w:rsidRDefault="001A56C2" w:rsidP="001A56C2">
            <w:pPr>
              <w:pStyle w:val="TAL"/>
              <w:rPr>
                <w:szCs w:val="18"/>
              </w:rPr>
            </w:pPr>
            <w:r w:rsidRPr="00E27D23">
              <w:rPr>
                <w:szCs w:val="18"/>
              </w:rPr>
              <w:t>17.5.0</w:t>
            </w:r>
          </w:p>
        </w:tc>
      </w:tr>
      <w:tr w:rsidR="00D14875" w:rsidRPr="00E27D23" w14:paraId="378FC0CE"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AF9AB9"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CF8E43"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917F1F" w14:textId="27F38953" w:rsidR="001A56C2" w:rsidRPr="00E27D23" w:rsidRDefault="001A56C2" w:rsidP="001A56C2">
            <w:pPr>
              <w:pStyle w:val="TAL"/>
              <w:rPr>
                <w:szCs w:val="18"/>
              </w:rPr>
            </w:pPr>
            <w:r w:rsidRPr="00E27D23">
              <w:rPr>
                <w:szCs w:val="18"/>
              </w:rPr>
              <w:t>R5-2374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C6BFD8" w14:textId="1B02C109" w:rsidR="001A56C2" w:rsidRPr="00E27D23" w:rsidRDefault="001A56C2" w:rsidP="001A56C2">
            <w:pPr>
              <w:pStyle w:val="TAL"/>
              <w:rPr>
                <w:szCs w:val="18"/>
              </w:rPr>
            </w:pPr>
            <w:r w:rsidRPr="00E27D23">
              <w:rPr>
                <w:szCs w:val="18"/>
              </w:rPr>
              <w:t>41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BABDC7" w14:textId="53B4368F"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0F3BE1" w14:textId="439DDFF2"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79169C" w14:textId="1FD521CB" w:rsidR="001A56C2" w:rsidRPr="00E27D23" w:rsidRDefault="001A56C2" w:rsidP="001A56C2">
            <w:pPr>
              <w:pStyle w:val="TAL"/>
              <w:rPr>
                <w:szCs w:val="18"/>
              </w:rPr>
            </w:pPr>
            <w:r w:rsidRPr="00E27D23">
              <w:rPr>
                <w:szCs w:val="18"/>
              </w:rPr>
              <w:t>Modification of testcase 8.1.5.13.2 for Data on non-SDT Radio Bearers for NR SmallDat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65197D" w14:textId="77777777" w:rsidR="001A56C2" w:rsidRPr="00E27D23" w:rsidRDefault="001A56C2" w:rsidP="001A56C2">
            <w:pPr>
              <w:pStyle w:val="TAL"/>
              <w:rPr>
                <w:szCs w:val="18"/>
              </w:rPr>
            </w:pPr>
            <w:r w:rsidRPr="00E27D23">
              <w:rPr>
                <w:szCs w:val="18"/>
              </w:rPr>
              <w:t>17.5.0</w:t>
            </w:r>
          </w:p>
        </w:tc>
      </w:tr>
      <w:tr w:rsidR="00D14875" w:rsidRPr="00E27D23" w14:paraId="4EF5E3AC"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E463FF"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DCFA36"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77DBE2" w14:textId="44E7FF68" w:rsidR="001A56C2" w:rsidRPr="00E27D23" w:rsidRDefault="001A56C2" w:rsidP="001A56C2">
            <w:pPr>
              <w:pStyle w:val="TAL"/>
              <w:rPr>
                <w:szCs w:val="18"/>
              </w:rPr>
            </w:pPr>
            <w:r w:rsidRPr="00E27D23">
              <w:rPr>
                <w:szCs w:val="18"/>
              </w:rPr>
              <w:t>R5-2374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3B4716" w14:textId="1AA51225" w:rsidR="001A56C2" w:rsidRPr="00E27D23" w:rsidRDefault="001A56C2" w:rsidP="001A56C2">
            <w:pPr>
              <w:pStyle w:val="TAL"/>
              <w:rPr>
                <w:szCs w:val="18"/>
              </w:rPr>
            </w:pPr>
            <w:r w:rsidRPr="00E27D23">
              <w:rPr>
                <w:szCs w:val="18"/>
              </w:rPr>
              <w:t>40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231CF6" w14:textId="49B5D701"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B00E0" w14:textId="600618BA"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FD86B6" w14:textId="5797822C" w:rsidR="001A56C2" w:rsidRPr="00E27D23" w:rsidRDefault="001A56C2" w:rsidP="001A56C2">
            <w:pPr>
              <w:pStyle w:val="TAL"/>
              <w:rPr>
                <w:szCs w:val="18"/>
              </w:rPr>
            </w:pPr>
            <w:r w:rsidRPr="00E27D23">
              <w:rPr>
                <w:szCs w:val="18"/>
              </w:rPr>
              <w:t>Addition of new test case 8.1.7.2.1 for Rel-17 eNP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25DF57" w14:textId="77777777" w:rsidR="001A56C2" w:rsidRPr="00E27D23" w:rsidRDefault="001A56C2" w:rsidP="001A56C2">
            <w:pPr>
              <w:pStyle w:val="TAL"/>
              <w:rPr>
                <w:szCs w:val="18"/>
              </w:rPr>
            </w:pPr>
            <w:r w:rsidRPr="00E27D23">
              <w:rPr>
                <w:szCs w:val="18"/>
              </w:rPr>
              <w:t>17.5.0</w:t>
            </w:r>
          </w:p>
        </w:tc>
      </w:tr>
      <w:tr w:rsidR="00D14875" w:rsidRPr="00E27D23" w14:paraId="2CA7DC9F"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2C19DF"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E9586E"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F23453" w14:textId="133E12D9" w:rsidR="001A56C2" w:rsidRPr="00E27D23" w:rsidRDefault="001A56C2" w:rsidP="001A56C2">
            <w:pPr>
              <w:pStyle w:val="TAL"/>
              <w:rPr>
                <w:szCs w:val="18"/>
              </w:rPr>
            </w:pPr>
            <w:r w:rsidRPr="00E27D23">
              <w:rPr>
                <w:szCs w:val="18"/>
              </w:rPr>
              <w:t>R5-2374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CE2F1D" w14:textId="64EF8FD4" w:rsidR="001A56C2" w:rsidRPr="00E27D23" w:rsidRDefault="001A56C2" w:rsidP="001A56C2">
            <w:pPr>
              <w:pStyle w:val="TAL"/>
              <w:rPr>
                <w:szCs w:val="18"/>
              </w:rPr>
            </w:pPr>
            <w:r w:rsidRPr="00E27D23">
              <w:rPr>
                <w:szCs w:val="18"/>
              </w:rPr>
              <w:t>40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F25902" w14:textId="556DA64F"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4D63A9" w14:textId="6A920CEC"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F5449A" w14:textId="71FA5A72" w:rsidR="001A56C2" w:rsidRPr="00E27D23" w:rsidRDefault="001A56C2" w:rsidP="001A56C2">
            <w:pPr>
              <w:pStyle w:val="TAL"/>
              <w:rPr>
                <w:szCs w:val="18"/>
              </w:rPr>
            </w:pPr>
            <w:r w:rsidRPr="00E27D23">
              <w:rPr>
                <w:szCs w:val="18"/>
              </w:rPr>
              <w:t>Addition of FR2 cell power levels for 8.1.4.4.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755ABAC" w14:textId="77777777" w:rsidR="001A56C2" w:rsidRPr="00E27D23" w:rsidRDefault="001A56C2" w:rsidP="001A56C2">
            <w:pPr>
              <w:pStyle w:val="TAL"/>
              <w:rPr>
                <w:szCs w:val="18"/>
              </w:rPr>
            </w:pPr>
            <w:r w:rsidRPr="00E27D23">
              <w:rPr>
                <w:szCs w:val="18"/>
              </w:rPr>
              <w:t>17.5.0</w:t>
            </w:r>
          </w:p>
        </w:tc>
      </w:tr>
      <w:tr w:rsidR="00D14875" w:rsidRPr="00E27D23" w14:paraId="3CE3018E"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EC79268"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488709"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712349" w14:textId="4F65CF0C" w:rsidR="001A56C2" w:rsidRPr="00E27D23" w:rsidRDefault="001A56C2" w:rsidP="001A56C2">
            <w:pPr>
              <w:pStyle w:val="TAL"/>
              <w:rPr>
                <w:szCs w:val="18"/>
              </w:rPr>
            </w:pPr>
            <w:r w:rsidRPr="00E27D23">
              <w:rPr>
                <w:szCs w:val="18"/>
              </w:rPr>
              <w:t>R5-2374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637825" w14:textId="0006ACFA" w:rsidR="001A56C2" w:rsidRPr="00E27D23" w:rsidRDefault="001A56C2" w:rsidP="001A56C2">
            <w:pPr>
              <w:pStyle w:val="TAL"/>
              <w:rPr>
                <w:szCs w:val="18"/>
              </w:rPr>
            </w:pPr>
            <w:r w:rsidRPr="00E27D23">
              <w:rPr>
                <w:szCs w:val="18"/>
              </w:rPr>
              <w:t>40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04E801" w14:textId="1B26B43C"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45298E" w14:textId="36DD2B3B"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581975" w14:textId="5FC07D5B" w:rsidR="001A56C2" w:rsidRPr="00E27D23" w:rsidRDefault="001A56C2" w:rsidP="001A56C2">
            <w:pPr>
              <w:pStyle w:val="TAL"/>
              <w:rPr>
                <w:szCs w:val="18"/>
              </w:rPr>
            </w:pPr>
            <w:r w:rsidRPr="00E27D23">
              <w:rPr>
                <w:szCs w:val="18"/>
              </w:rPr>
              <w:t>Correction to NR eCall test case 11.5.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9D5747E" w14:textId="77777777" w:rsidR="001A56C2" w:rsidRPr="00E27D23" w:rsidRDefault="001A56C2" w:rsidP="001A56C2">
            <w:pPr>
              <w:pStyle w:val="TAL"/>
              <w:rPr>
                <w:szCs w:val="18"/>
              </w:rPr>
            </w:pPr>
            <w:r w:rsidRPr="00E27D23">
              <w:rPr>
                <w:szCs w:val="18"/>
              </w:rPr>
              <w:t>17.5.0</w:t>
            </w:r>
          </w:p>
        </w:tc>
      </w:tr>
      <w:tr w:rsidR="00D14875" w:rsidRPr="00E27D23" w14:paraId="4E44100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BF811F"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C9689E"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BF2DAB" w14:textId="0FC4CC64" w:rsidR="001A56C2" w:rsidRPr="00E27D23" w:rsidRDefault="001A56C2" w:rsidP="001A56C2">
            <w:pPr>
              <w:pStyle w:val="TAL"/>
              <w:rPr>
                <w:szCs w:val="18"/>
              </w:rPr>
            </w:pPr>
            <w:r w:rsidRPr="00E27D23">
              <w:rPr>
                <w:szCs w:val="18"/>
              </w:rPr>
              <w:t>R5-2374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47E2C5" w14:textId="5DD037D8" w:rsidR="001A56C2" w:rsidRPr="00E27D23" w:rsidRDefault="001A56C2" w:rsidP="001A56C2">
            <w:pPr>
              <w:pStyle w:val="TAL"/>
              <w:rPr>
                <w:szCs w:val="18"/>
              </w:rPr>
            </w:pPr>
            <w:r w:rsidRPr="00E27D23">
              <w:rPr>
                <w:szCs w:val="18"/>
              </w:rPr>
              <w:t>41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D37DC1" w14:textId="17FB4944"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8C14F5" w14:textId="1E36697B"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0CA531" w14:textId="73B4EB47" w:rsidR="001A56C2" w:rsidRPr="00E27D23" w:rsidRDefault="001A56C2" w:rsidP="001A56C2">
            <w:pPr>
              <w:pStyle w:val="TAL"/>
              <w:rPr>
                <w:szCs w:val="18"/>
              </w:rPr>
            </w:pPr>
            <w:r w:rsidRPr="00E27D23">
              <w:rPr>
                <w:szCs w:val="18"/>
              </w:rPr>
              <w:t>Correction of test case 11.4.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2A0665" w14:textId="77777777" w:rsidR="001A56C2" w:rsidRPr="00E27D23" w:rsidRDefault="001A56C2" w:rsidP="001A56C2">
            <w:pPr>
              <w:pStyle w:val="TAL"/>
              <w:rPr>
                <w:szCs w:val="18"/>
              </w:rPr>
            </w:pPr>
            <w:r w:rsidRPr="00E27D23">
              <w:rPr>
                <w:szCs w:val="18"/>
              </w:rPr>
              <w:t>17.5.0</w:t>
            </w:r>
          </w:p>
        </w:tc>
      </w:tr>
      <w:tr w:rsidR="00D14875" w:rsidRPr="00E27D23" w14:paraId="3D743EF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426E2DD"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D9EC5D"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4D6879" w14:textId="0BE1C151" w:rsidR="001A56C2" w:rsidRPr="00E27D23" w:rsidRDefault="001A56C2" w:rsidP="001A56C2">
            <w:pPr>
              <w:pStyle w:val="TAL"/>
              <w:rPr>
                <w:szCs w:val="18"/>
              </w:rPr>
            </w:pPr>
            <w:r w:rsidRPr="00E27D23">
              <w:rPr>
                <w:szCs w:val="18"/>
              </w:rPr>
              <w:t>R5-2374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ADEF1C" w14:textId="28795ADE" w:rsidR="001A56C2" w:rsidRPr="00E27D23" w:rsidRDefault="001A56C2" w:rsidP="001A56C2">
            <w:pPr>
              <w:pStyle w:val="TAL"/>
              <w:rPr>
                <w:szCs w:val="18"/>
              </w:rPr>
            </w:pPr>
            <w:r w:rsidRPr="00E27D23">
              <w:rPr>
                <w:szCs w:val="18"/>
              </w:rPr>
              <w:t>40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BAC709" w14:textId="529FBF8E" w:rsidR="001A56C2" w:rsidRPr="00E27D23" w:rsidRDefault="001A56C2" w:rsidP="001A56C2">
            <w:pPr>
              <w:pStyle w:val="TAL"/>
              <w:rPr>
                <w:szCs w:val="18"/>
              </w:rPr>
            </w:pPr>
            <w:r w:rsidRPr="00E27D23">
              <w:rPr>
                <w:szCs w:val="18"/>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727125" w14:textId="55847A4F"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6B8037" w14:textId="348102A5" w:rsidR="001A56C2" w:rsidRPr="00E27D23" w:rsidRDefault="001A56C2" w:rsidP="001A56C2">
            <w:pPr>
              <w:pStyle w:val="TAL"/>
              <w:rPr>
                <w:szCs w:val="18"/>
              </w:rPr>
            </w:pPr>
            <w:r w:rsidRPr="00E27D23">
              <w:rPr>
                <w:szCs w:val="18"/>
              </w:rPr>
              <w:t>Corrections to NR5GC UAS test case 9.1.5.1.1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022ADDA" w14:textId="77777777" w:rsidR="001A56C2" w:rsidRPr="00E27D23" w:rsidRDefault="001A56C2" w:rsidP="001A56C2">
            <w:pPr>
              <w:pStyle w:val="TAL"/>
              <w:rPr>
                <w:szCs w:val="18"/>
              </w:rPr>
            </w:pPr>
            <w:r w:rsidRPr="00E27D23">
              <w:rPr>
                <w:szCs w:val="18"/>
              </w:rPr>
              <w:t>17.5.0</w:t>
            </w:r>
          </w:p>
        </w:tc>
      </w:tr>
      <w:tr w:rsidR="00D14875" w:rsidRPr="00E27D23" w14:paraId="3BE46DFA"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9F669D"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305E51"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9F15A2" w14:textId="6EC2019C" w:rsidR="001A56C2" w:rsidRPr="00E27D23" w:rsidRDefault="001A56C2" w:rsidP="001A56C2">
            <w:pPr>
              <w:pStyle w:val="TAL"/>
              <w:rPr>
                <w:szCs w:val="18"/>
              </w:rPr>
            </w:pPr>
            <w:r w:rsidRPr="00E27D23">
              <w:rPr>
                <w:szCs w:val="18"/>
              </w:rPr>
              <w:t>R5-2374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0D90E9" w14:textId="56550CBA" w:rsidR="001A56C2" w:rsidRPr="00E27D23" w:rsidRDefault="001A56C2" w:rsidP="001A56C2">
            <w:pPr>
              <w:pStyle w:val="TAL"/>
              <w:rPr>
                <w:szCs w:val="18"/>
              </w:rPr>
            </w:pPr>
            <w:r w:rsidRPr="00E27D23">
              <w:rPr>
                <w:szCs w:val="18"/>
              </w:rPr>
              <w:t>41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7D292B" w14:textId="17D62838"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1071A" w14:textId="0DD1AE5C"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9A37EE" w14:textId="7DE12BEF" w:rsidR="001A56C2" w:rsidRPr="00E27D23" w:rsidRDefault="001A56C2" w:rsidP="001A56C2">
            <w:pPr>
              <w:pStyle w:val="TAL"/>
              <w:rPr>
                <w:szCs w:val="18"/>
              </w:rPr>
            </w:pPr>
            <w:r w:rsidRPr="00E27D23">
              <w:rPr>
                <w:szCs w:val="18"/>
              </w:rPr>
              <w:t>Corrections to MUSIM test case 8.1.5.1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B6063DF" w14:textId="77777777" w:rsidR="001A56C2" w:rsidRPr="00E27D23" w:rsidRDefault="001A56C2" w:rsidP="001A56C2">
            <w:pPr>
              <w:pStyle w:val="TAL"/>
              <w:rPr>
                <w:szCs w:val="18"/>
              </w:rPr>
            </w:pPr>
            <w:r w:rsidRPr="00E27D23">
              <w:rPr>
                <w:szCs w:val="18"/>
              </w:rPr>
              <w:t>17.5.0</w:t>
            </w:r>
          </w:p>
        </w:tc>
      </w:tr>
      <w:tr w:rsidR="00D14875" w:rsidRPr="00E27D23" w14:paraId="7463727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5BF559"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E035E4"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804E81" w14:textId="23C4BEED" w:rsidR="001A56C2" w:rsidRPr="00E27D23" w:rsidRDefault="001A56C2" w:rsidP="001A56C2">
            <w:pPr>
              <w:pStyle w:val="TAL"/>
              <w:rPr>
                <w:szCs w:val="18"/>
              </w:rPr>
            </w:pPr>
            <w:r w:rsidRPr="00E27D23">
              <w:rPr>
                <w:szCs w:val="18"/>
              </w:rPr>
              <w:t>R5-2374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50B39D" w14:textId="401AB3DF" w:rsidR="001A56C2" w:rsidRPr="00E27D23" w:rsidRDefault="001A56C2" w:rsidP="001A56C2">
            <w:pPr>
              <w:pStyle w:val="TAL"/>
              <w:rPr>
                <w:szCs w:val="18"/>
              </w:rPr>
            </w:pPr>
            <w:r w:rsidRPr="00E27D23">
              <w:rPr>
                <w:szCs w:val="18"/>
              </w:rPr>
              <w:t>40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072E2E" w14:textId="5B73518B"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8371A0" w14:textId="720C3209"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AAFBF1" w14:textId="60BBA0E9" w:rsidR="001A56C2" w:rsidRPr="00E27D23" w:rsidRDefault="001A56C2" w:rsidP="001A56C2">
            <w:pPr>
              <w:pStyle w:val="TAL"/>
              <w:rPr>
                <w:szCs w:val="18"/>
              </w:rPr>
            </w:pPr>
            <w:r w:rsidRPr="00E27D23">
              <w:rPr>
                <w:szCs w:val="18"/>
              </w:rPr>
              <w:t>Correction to NR DC TC 8.2.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49006D9" w14:textId="77777777" w:rsidR="001A56C2" w:rsidRPr="00E27D23" w:rsidRDefault="001A56C2" w:rsidP="001A56C2">
            <w:pPr>
              <w:pStyle w:val="TAL"/>
              <w:rPr>
                <w:szCs w:val="18"/>
              </w:rPr>
            </w:pPr>
            <w:r w:rsidRPr="00E27D23">
              <w:rPr>
                <w:szCs w:val="18"/>
              </w:rPr>
              <w:t>17.5.0</w:t>
            </w:r>
          </w:p>
        </w:tc>
      </w:tr>
      <w:tr w:rsidR="00D14875" w:rsidRPr="00E27D23" w14:paraId="70229644"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2A616C" w14:textId="77777777" w:rsidR="001A56C2" w:rsidRPr="00E27D23" w:rsidRDefault="001A56C2" w:rsidP="001A56C2">
            <w:pPr>
              <w:pStyle w:val="TAL"/>
              <w:rPr>
                <w:szCs w:val="18"/>
              </w:rPr>
            </w:pPr>
            <w:r w:rsidRPr="00E27D23">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E83630" w14:textId="77777777" w:rsidR="001A56C2" w:rsidRPr="00E27D23" w:rsidRDefault="001A56C2" w:rsidP="001A56C2">
            <w:pPr>
              <w:pStyle w:val="TAL"/>
              <w:rPr>
                <w:szCs w:val="18"/>
              </w:rPr>
            </w:pPr>
            <w:r w:rsidRPr="00E27D23">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73B3FD" w14:textId="4DDD4A50" w:rsidR="001A56C2" w:rsidRPr="00E27D23" w:rsidRDefault="001A56C2" w:rsidP="001A56C2">
            <w:pPr>
              <w:pStyle w:val="TAL"/>
              <w:rPr>
                <w:szCs w:val="18"/>
              </w:rPr>
            </w:pPr>
            <w:r w:rsidRPr="00E27D23">
              <w:rPr>
                <w:szCs w:val="18"/>
              </w:rPr>
              <w:t>R5-2374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CCE7F9" w14:textId="58E87CBA" w:rsidR="001A56C2" w:rsidRPr="00E27D23" w:rsidRDefault="001A56C2" w:rsidP="001A56C2">
            <w:pPr>
              <w:pStyle w:val="TAL"/>
              <w:rPr>
                <w:szCs w:val="18"/>
              </w:rPr>
            </w:pPr>
            <w:r w:rsidRPr="00E27D23">
              <w:rPr>
                <w:szCs w:val="18"/>
              </w:rPr>
              <w:t>40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EC06FD" w14:textId="6A05D657" w:rsidR="001A56C2" w:rsidRPr="00E27D23" w:rsidRDefault="001A56C2" w:rsidP="001A56C2">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D4CEFB" w14:textId="7CFCC196" w:rsidR="001A56C2" w:rsidRPr="00E27D23" w:rsidRDefault="001A56C2" w:rsidP="001A56C2">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15606D" w14:textId="6EAE306D" w:rsidR="001A56C2" w:rsidRPr="00E27D23" w:rsidRDefault="001A56C2" w:rsidP="001A56C2">
            <w:pPr>
              <w:pStyle w:val="TAL"/>
              <w:rPr>
                <w:szCs w:val="18"/>
              </w:rPr>
            </w:pPr>
            <w:r w:rsidRPr="00E27D23">
              <w:rPr>
                <w:szCs w:val="18"/>
              </w:rPr>
              <w:t>Correction to NR5GC testcase 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212F5C" w14:textId="77777777" w:rsidR="001A56C2" w:rsidRPr="00E27D23" w:rsidRDefault="001A56C2" w:rsidP="001A56C2">
            <w:pPr>
              <w:pStyle w:val="TAL"/>
              <w:rPr>
                <w:szCs w:val="18"/>
              </w:rPr>
            </w:pPr>
            <w:r w:rsidRPr="00E27D23">
              <w:rPr>
                <w:szCs w:val="18"/>
              </w:rPr>
              <w:t>17.5.0</w:t>
            </w:r>
          </w:p>
        </w:tc>
      </w:tr>
      <w:tr w:rsidR="005F03D7" w:rsidRPr="00E27D23" w14:paraId="388AB6C7"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4B468DB" w14:textId="400E9D26"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277E1C" w14:textId="66DE328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1DEF3B" w14:textId="01D304D4" w:rsidR="005F03D7" w:rsidRPr="00E27D23" w:rsidRDefault="005F03D7" w:rsidP="005F03D7">
            <w:pPr>
              <w:pStyle w:val="TAL"/>
              <w:rPr>
                <w:szCs w:val="18"/>
              </w:rPr>
            </w:pPr>
            <w:r w:rsidRPr="00E27D23">
              <w:rPr>
                <w:szCs w:val="18"/>
              </w:rPr>
              <w:t>R5-2401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6F9C53" w14:textId="5D2440D0" w:rsidR="005F03D7" w:rsidRPr="00E27D23" w:rsidRDefault="005F03D7" w:rsidP="005F03D7">
            <w:pPr>
              <w:pStyle w:val="TAL"/>
              <w:rPr>
                <w:szCs w:val="18"/>
              </w:rPr>
            </w:pPr>
            <w:r w:rsidRPr="00E27D23">
              <w:rPr>
                <w:szCs w:val="18"/>
              </w:rPr>
              <w:t>41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CCF997" w14:textId="52D7583F"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8FDCBC" w14:textId="2A61419A"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14120E" w14:textId="1E24AB62" w:rsidR="005F03D7" w:rsidRPr="00E27D23" w:rsidRDefault="005F03D7" w:rsidP="005F03D7">
            <w:pPr>
              <w:pStyle w:val="TAL"/>
              <w:rPr>
                <w:szCs w:val="18"/>
              </w:rPr>
            </w:pPr>
            <w:r w:rsidRPr="00E27D23">
              <w:rPr>
                <w:szCs w:val="18"/>
              </w:rPr>
              <w:t>Correction to RedCap MAC TC 7.1.1.8.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205834B" w14:textId="3065290D" w:rsidR="005F03D7" w:rsidRPr="00E27D23" w:rsidRDefault="005F03D7" w:rsidP="005F03D7">
            <w:pPr>
              <w:pStyle w:val="TAL"/>
              <w:rPr>
                <w:szCs w:val="18"/>
              </w:rPr>
            </w:pPr>
            <w:r w:rsidRPr="00E27D23">
              <w:rPr>
                <w:szCs w:val="18"/>
              </w:rPr>
              <w:t>17.6.0</w:t>
            </w:r>
          </w:p>
        </w:tc>
      </w:tr>
      <w:tr w:rsidR="005F03D7" w:rsidRPr="00E27D23" w14:paraId="4EE02D25"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94FBB98"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DC631A"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D2AEB7" w14:textId="176CF051" w:rsidR="005F03D7" w:rsidRPr="00E27D23" w:rsidRDefault="005F03D7" w:rsidP="005F03D7">
            <w:pPr>
              <w:pStyle w:val="TAL"/>
              <w:rPr>
                <w:szCs w:val="18"/>
              </w:rPr>
            </w:pPr>
            <w:r w:rsidRPr="00E27D23">
              <w:rPr>
                <w:szCs w:val="18"/>
              </w:rPr>
              <w:t>R5-2401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858D40" w14:textId="701E8D2E" w:rsidR="005F03D7" w:rsidRPr="00E27D23" w:rsidRDefault="005F03D7" w:rsidP="005F03D7">
            <w:pPr>
              <w:pStyle w:val="TAL"/>
              <w:rPr>
                <w:szCs w:val="18"/>
              </w:rPr>
            </w:pPr>
            <w:r w:rsidRPr="00E27D23">
              <w:rPr>
                <w:szCs w:val="18"/>
              </w:rPr>
              <w:t>41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88CA50" w14:textId="5F1B0E8D"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C60E6B" w14:textId="2C0A2658"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23F0EC" w14:textId="5AD17BFE" w:rsidR="005F03D7" w:rsidRPr="00E27D23" w:rsidRDefault="005F03D7" w:rsidP="005F03D7">
            <w:pPr>
              <w:pStyle w:val="TAL"/>
              <w:rPr>
                <w:szCs w:val="18"/>
              </w:rPr>
            </w:pPr>
            <w:r w:rsidRPr="00E27D23">
              <w:rPr>
                <w:szCs w:val="18"/>
              </w:rPr>
              <w:t>Correction of case title for TC 7.1.1.1.1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EDE3D3E" w14:textId="77777777" w:rsidR="005F03D7" w:rsidRPr="00E27D23" w:rsidRDefault="005F03D7" w:rsidP="005F03D7">
            <w:pPr>
              <w:pStyle w:val="TAL"/>
              <w:rPr>
                <w:szCs w:val="18"/>
              </w:rPr>
            </w:pPr>
            <w:r w:rsidRPr="00E27D23">
              <w:rPr>
                <w:szCs w:val="18"/>
              </w:rPr>
              <w:t>17.6.0</w:t>
            </w:r>
          </w:p>
        </w:tc>
      </w:tr>
      <w:tr w:rsidR="005F03D7" w:rsidRPr="00E27D23" w14:paraId="3220DEA9"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30B212"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2C16E9"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77AF3A" w14:textId="494C08DA" w:rsidR="005F03D7" w:rsidRPr="00E27D23" w:rsidRDefault="005F03D7" w:rsidP="005F03D7">
            <w:pPr>
              <w:pStyle w:val="TAL"/>
              <w:rPr>
                <w:szCs w:val="18"/>
              </w:rPr>
            </w:pPr>
            <w:r w:rsidRPr="00E27D23">
              <w:rPr>
                <w:szCs w:val="18"/>
              </w:rPr>
              <w:t>R5-2401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8A21F5" w14:textId="1C6DBFC2" w:rsidR="005F03D7" w:rsidRPr="00E27D23" w:rsidRDefault="005F03D7" w:rsidP="005F03D7">
            <w:pPr>
              <w:pStyle w:val="TAL"/>
              <w:rPr>
                <w:szCs w:val="18"/>
              </w:rPr>
            </w:pPr>
            <w:r w:rsidRPr="00E27D23">
              <w:rPr>
                <w:szCs w:val="18"/>
              </w:rPr>
              <w:t>41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457E55" w14:textId="39623B63"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0C63EA" w14:textId="088D0A81"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61C41B" w14:textId="468EFF77" w:rsidR="005F03D7" w:rsidRPr="00E27D23" w:rsidRDefault="005F03D7" w:rsidP="005F03D7">
            <w:pPr>
              <w:pStyle w:val="TAL"/>
              <w:rPr>
                <w:szCs w:val="18"/>
              </w:rPr>
            </w:pPr>
            <w:r w:rsidRPr="00E27D23">
              <w:rPr>
                <w:szCs w:val="18"/>
              </w:rPr>
              <w:t>Correction to TC 9.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ACE6DA" w14:textId="77777777" w:rsidR="005F03D7" w:rsidRPr="00E27D23" w:rsidRDefault="005F03D7" w:rsidP="005F03D7">
            <w:pPr>
              <w:pStyle w:val="TAL"/>
              <w:rPr>
                <w:szCs w:val="18"/>
              </w:rPr>
            </w:pPr>
            <w:r w:rsidRPr="00E27D23">
              <w:rPr>
                <w:szCs w:val="18"/>
              </w:rPr>
              <w:t>17.6.0</w:t>
            </w:r>
          </w:p>
        </w:tc>
      </w:tr>
      <w:tr w:rsidR="005F03D7" w:rsidRPr="00E27D23" w14:paraId="1ACA75C9"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20ACC57"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4E025D"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BDA50B" w14:textId="04FC713C" w:rsidR="005F03D7" w:rsidRPr="00E27D23" w:rsidRDefault="005F03D7" w:rsidP="005F03D7">
            <w:pPr>
              <w:pStyle w:val="TAL"/>
              <w:rPr>
                <w:szCs w:val="18"/>
              </w:rPr>
            </w:pPr>
            <w:r w:rsidRPr="00E27D23">
              <w:rPr>
                <w:szCs w:val="18"/>
              </w:rPr>
              <w:t>R5-2401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71691F" w14:textId="25D8998F" w:rsidR="005F03D7" w:rsidRPr="00E27D23" w:rsidRDefault="005F03D7" w:rsidP="005F03D7">
            <w:pPr>
              <w:pStyle w:val="TAL"/>
              <w:rPr>
                <w:szCs w:val="18"/>
              </w:rPr>
            </w:pPr>
            <w:r w:rsidRPr="00E27D23">
              <w:rPr>
                <w:szCs w:val="18"/>
              </w:rPr>
              <w:t>41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DA80BD" w14:textId="0187BA40"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98828" w14:textId="4F00DEAC"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396666" w14:textId="3DE340C3" w:rsidR="005F03D7" w:rsidRPr="00E27D23" w:rsidRDefault="005F03D7" w:rsidP="005F03D7">
            <w:pPr>
              <w:pStyle w:val="TAL"/>
              <w:rPr>
                <w:szCs w:val="18"/>
              </w:rPr>
            </w:pPr>
            <w:r w:rsidRPr="00E27D23">
              <w:rPr>
                <w:szCs w:val="18"/>
              </w:rPr>
              <w:t>Correction to NR MAC TC 7.1.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E1A1CAB" w14:textId="77777777" w:rsidR="005F03D7" w:rsidRPr="00E27D23" w:rsidRDefault="005F03D7" w:rsidP="005F03D7">
            <w:pPr>
              <w:pStyle w:val="TAL"/>
              <w:rPr>
                <w:szCs w:val="18"/>
              </w:rPr>
            </w:pPr>
            <w:r w:rsidRPr="00E27D23">
              <w:rPr>
                <w:szCs w:val="18"/>
              </w:rPr>
              <w:t>17.6.0</w:t>
            </w:r>
          </w:p>
        </w:tc>
      </w:tr>
      <w:tr w:rsidR="005F03D7" w:rsidRPr="00E27D23" w14:paraId="649AD81A"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4155332"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258154"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DF3707" w14:textId="6390BCB3" w:rsidR="005F03D7" w:rsidRPr="00E27D23" w:rsidRDefault="005F03D7" w:rsidP="005F03D7">
            <w:pPr>
              <w:pStyle w:val="TAL"/>
              <w:rPr>
                <w:szCs w:val="18"/>
              </w:rPr>
            </w:pPr>
            <w:r w:rsidRPr="00E27D23">
              <w:rPr>
                <w:szCs w:val="18"/>
              </w:rPr>
              <w:t>R5-2401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4ED445" w14:textId="6F6B59E1" w:rsidR="005F03D7" w:rsidRPr="00E27D23" w:rsidRDefault="005F03D7" w:rsidP="005F03D7">
            <w:pPr>
              <w:pStyle w:val="TAL"/>
              <w:rPr>
                <w:szCs w:val="18"/>
              </w:rPr>
            </w:pPr>
            <w:r w:rsidRPr="00E27D23">
              <w:rPr>
                <w:szCs w:val="18"/>
              </w:rPr>
              <w:t>41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3234E7" w14:textId="0463F98A"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2479F5" w14:textId="0A68CCB9"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675F07" w14:textId="54C03AC8" w:rsidR="005F03D7" w:rsidRPr="00E27D23" w:rsidRDefault="005F03D7" w:rsidP="005F03D7">
            <w:pPr>
              <w:pStyle w:val="TAL"/>
              <w:rPr>
                <w:szCs w:val="18"/>
              </w:rPr>
            </w:pPr>
            <w:r w:rsidRPr="00E27D23">
              <w:rPr>
                <w:szCs w:val="18"/>
              </w:rPr>
              <w:t>Correction to 2-step RACH MAC TC 7.1.1.1.8 and 7.1.1.1.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EB58422" w14:textId="77777777" w:rsidR="005F03D7" w:rsidRPr="00E27D23" w:rsidRDefault="005F03D7" w:rsidP="005F03D7">
            <w:pPr>
              <w:pStyle w:val="TAL"/>
              <w:rPr>
                <w:szCs w:val="18"/>
              </w:rPr>
            </w:pPr>
            <w:r w:rsidRPr="00E27D23">
              <w:rPr>
                <w:szCs w:val="18"/>
              </w:rPr>
              <w:t>17.6.0</w:t>
            </w:r>
          </w:p>
        </w:tc>
      </w:tr>
      <w:tr w:rsidR="005F03D7" w:rsidRPr="00E27D23" w14:paraId="460C5460"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3614FCA"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3EB2E6"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621C6F" w14:textId="42A3F7D1" w:rsidR="005F03D7" w:rsidRPr="00E27D23" w:rsidRDefault="005F03D7" w:rsidP="005F03D7">
            <w:pPr>
              <w:pStyle w:val="TAL"/>
              <w:rPr>
                <w:szCs w:val="18"/>
              </w:rPr>
            </w:pPr>
            <w:r w:rsidRPr="00E27D23">
              <w:rPr>
                <w:szCs w:val="18"/>
              </w:rPr>
              <w:t>R5-2401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E9CA55" w14:textId="71828169" w:rsidR="005F03D7" w:rsidRPr="00E27D23" w:rsidRDefault="005F03D7" w:rsidP="005F03D7">
            <w:pPr>
              <w:pStyle w:val="TAL"/>
              <w:rPr>
                <w:szCs w:val="18"/>
              </w:rPr>
            </w:pPr>
            <w:r w:rsidRPr="00E27D23">
              <w:rPr>
                <w:szCs w:val="18"/>
              </w:rPr>
              <w:t>41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03EA07" w14:textId="36AB9FCB"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3615DE" w14:textId="711DF1F4"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F19AED" w14:textId="0FDBF659" w:rsidR="005F03D7" w:rsidRPr="00E27D23" w:rsidRDefault="005F03D7" w:rsidP="005F03D7">
            <w:pPr>
              <w:pStyle w:val="TAL"/>
              <w:rPr>
                <w:szCs w:val="18"/>
              </w:rPr>
            </w:pPr>
            <w:r w:rsidRPr="00E27D23">
              <w:rPr>
                <w:szCs w:val="18"/>
              </w:rPr>
              <w:t>Correction to NR HO TC 8.1.4.2.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AD12F31" w14:textId="77777777" w:rsidR="005F03D7" w:rsidRPr="00E27D23" w:rsidRDefault="005F03D7" w:rsidP="005F03D7">
            <w:pPr>
              <w:pStyle w:val="TAL"/>
              <w:rPr>
                <w:szCs w:val="18"/>
              </w:rPr>
            </w:pPr>
            <w:r w:rsidRPr="00E27D23">
              <w:rPr>
                <w:szCs w:val="18"/>
              </w:rPr>
              <w:t>17.6.0</w:t>
            </w:r>
          </w:p>
        </w:tc>
      </w:tr>
      <w:tr w:rsidR="005F03D7" w:rsidRPr="00E27D23" w14:paraId="1126947C"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0DBE2A"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445428D"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16E747" w14:textId="2766F022" w:rsidR="005F03D7" w:rsidRPr="00E27D23" w:rsidRDefault="005F03D7" w:rsidP="005F03D7">
            <w:pPr>
              <w:pStyle w:val="TAL"/>
              <w:rPr>
                <w:szCs w:val="18"/>
              </w:rPr>
            </w:pPr>
            <w:r w:rsidRPr="00E27D23">
              <w:rPr>
                <w:szCs w:val="18"/>
              </w:rPr>
              <w:t>R5-2401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B35047" w14:textId="24D81B39" w:rsidR="005F03D7" w:rsidRPr="00E27D23" w:rsidRDefault="005F03D7" w:rsidP="005F03D7">
            <w:pPr>
              <w:pStyle w:val="TAL"/>
              <w:rPr>
                <w:szCs w:val="18"/>
              </w:rPr>
            </w:pPr>
            <w:r w:rsidRPr="00E27D23">
              <w:rPr>
                <w:szCs w:val="18"/>
              </w:rPr>
              <w:t>41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1BAA8D" w14:textId="11991DAC"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6ADFAE" w14:textId="3A13F94C"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13E4D1" w14:textId="33BC3CB3" w:rsidR="005F03D7" w:rsidRPr="00E27D23" w:rsidRDefault="005F03D7" w:rsidP="005F03D7">
            <w:pPr>
              <w:pStyle w:val="TAL"/>
              <w:rPr>
                <w:szCs w:val="18"/>
              </w:rPr>
            </w:pPr>
            <w:r w:rsidRPr="00E27D23">
              <w:rPr>
                <w:szCs w:val="18"/>
              </w:rPr>
              <w:t>Correction to NR RRC TC 8.1.5.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43DC7CB" w14:textId="77777777" w:rsidR="005F03D7" w:rsidRPr="00E27D23" w:rsidRDefault="005F03D7" w:rsidP="005F03D7">
            <w:pPr>
              <w:pStyle w:val="TAL"/>
              <w:rPr>
                <w:szCs w:val="18"/>
              </w:rPr>
            </w:pPr>
            <w:r w:rsidRPr="00E27D23">
              <w:rPr>
                <w:szCs w:val="18"/>
              </w:rPr>
              <w:t>17.6.0</w:t>
            </w:r>
          </w:p>
        </w:tc>
      </w:tr>
      <w:tr w:rsidR="005F03D7" w:rsidRPr="00E27D23" w14:paraId="4FFC270B"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1B1571"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1252F5"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058913" w14:textId="33170EB6" w:rsidR="005F03D7" w:rsidRPr="00E27D23" w:rsidRDefault="005F03D7" w:rsidP="005F03D7">
            <w:pPr>
              <w:pStyle w:val="TAL"/>
              <w:rPr>
                <w:szCs w:val="18"/>
              </w:rPr>
            </w:pPr>
            <w:r w:rsidRPr="00E27D23">
              <w:rPr>
                <w:szCs w:val="18"/>
              </w:rPr>
              <w:t>R5-2401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687258" w14:textId="2B4F99B9" w:rsidR="005F03D7" w:rsidRPr="00E27D23" w:rsidRDefault="005F03D7" w:rsidP="005F03D7">
            <w:pPr>
              <w:pStyle w:val="TAL"/>
              <w:rPr>
                <w:szCs w:val="18"/>
              </w:rPr>
            </w:pPr>
            <w:r w:rsidRPr="00E27D23">
              <w:rPr>
                <w:szCs w:val="18"/>
              </w:rPr>
              <w:t>41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F78F02" w14:textId="27C92221"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360F13" w14:textId="6A2F103F"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ED3374" w14:textId="357082C1" w:rsidR="005F03D7" w:rsidRPr="00E27D23" w:rsidRDefault="005F03D7" w:rsidP="005F03D7">
            <w:pPr>
              <w:pStyle w:val="TAL"/>
              <w:rPr>
                <w:szCs w:val="18"/>
              </w:rPr>
            </w:pPr>
            <w:r w:rsidRPr="00E27D23">
              <w:rPr>
                <w:szCs w:val="18"/>
              </w:rPr>
              <w:t>Correction to eNS NSAC TC 9.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DBC406" w14:textId="77777777" w:rsidR="005F03D7" w:rsidRPr="00E27D23" w:rsidRDefault="005F03D7" w:rsidP="005F03D7">
            <w:pPr>
              <w:pStyle w:val="TAL"/>
              <w:rPr>
                <w:szCs w:val="18"/>
              </w:rPr>
            </w:pPr>
            <w:r w:rsidRPr="00E27D23">
              <w:rPr>
                <w:szCs w:val="18"/>
              </w:rPr>
              <w:t>17.6.0</w:t>
            </w:r>
          </w:p>
        </w:tc>
      </w:tr>
      <w:tr w:rsidR="005F03D7" w:rsidRPr="00E27D23" w14:paraId="55B162DF"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772BD6C"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D98558"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DD41C8" w14:textId="169C251A" w:rsidR="005F03D7" w:rsidRPr="00E27D23" w:rsidRDefault="005F03D7" w:rsidP="005F03D7">
            <w:pPr>
              <w:pStyle w:val="TAL"/>
              <w:rPr>
                <w:szCs w:val="18"/>
              </w:rPr>
            </w:pPr>
            <w:r w:rsidRPr="00E27D23">
              <w:rPr>
                <w:szCs w:val="18"/>
              </w:rPr>
              <w:t>R5-2401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317410" w14:textId="2A8F2CEF" w:rsidR="005F03D7" w:rsidRPr="00E27D23" w:rsidRDefault="005F03D7" w:rsidP="005F03D7">
            <w:pPr>
              <w:pStyle w:val="TAL"/>
              <w:rPr>
                <w:szCs w:val="18"/>
              </w:rPr>
            </w:pPr>
            <w:r w:rsidRPr="00E27D23">
              <w:rPr>
                <w:szCs w:val="18"/>
              </w:rPr>
              <w:t>41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3E84EC" w14:textId="51BBA3D1"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7E15EB" w14:textId="26885E59"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1BBD74" w14:textId="2FB287E6" w:rsidR="005F03D7" w:rsidRPr="00E27D23" w:rsidRDefault="005F03D7" w:rsidP="005F03D7">
            <w:pPr>
              <w:pStyle w:val="TAL"/>
              <w:rPr>
                <w:szCs w:val="18"/>
              </w:rPr>
            </w:pPr>
            <w:r w:rsidRPr="00E27D23">
              <w:rPr>
                <w:szCs w:val="18"/>
              </w:rPr>
              <w:t>Correction to MBS TC 14.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3FBFE5" w14:textId="77777777" w:rsidR="005F03D7" w:rsidRPr="00E27D23" w:rsidRDefault="005F03D7" w:rsidP="005F03D7">
            <w:pPr>
              <w:pStyle w:val="TAL"/>
              <w:rPr>
                <w:szCs w:val="18"/>
              </w:rPr>
            </w:pPr>
            <w:r w:rsidRPr="00E27D23">
              <w:rPr>
                <w:szCs w:val="18"/>
              </w:rPr>
              <w:t>17.6.0</w:t>
            </w:r>
          </w:p>
        </w:tc>
      </w:tr>
      <w:tr w:rsidR="005F03D7" w:rsidRPr="00E27D23" w14:paraId="2BF15CBF"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12AE513"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A2B822"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7ECCF7" w14:textId="7F4806C5" w:rsidR="005F03D7" w:rsidRPr="00E27D23" w:rsidRDefault="005F03D7" w:rsidP="005F03D7">
            <w:pPr>
              <w:pStyle w:val="TAL"/>
              <w:rPr>
                <w:szCs w:val="18"/>
              </w:rPr>
            </w:pPr>
            <w:r w:rsidRPr="00E27D23">
              <w:rPr>
                <w:szCs w:val="18"/>
              </w:rPr>
              <w:t>R5-2401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89E6B1" w14:textId="58983281" w:rsidR="005F03D7" w:rsidRPr="00E27D23" w:rsidRDefault="005F03D7" w:rsidP="005F03D7">
            <w:pPr>
              <w:pStyle w:val="TAL"/>
              <w:rPr>
                <w:szCs w:val="18"/>
              </w:rPr>
            </w:pPr>
            <w:r w:rsidRPr="00E27D23">
              <w:rPr>
                <w:szCs w:val="18"/>
              </w:rPr>
              <w:t>41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63C84D" w14:textId="61D66537"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080E10" w14:textId="78F5CD76"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10385C" w14:textId="7BF2974F" w:rsidR="005F03D7" w:rsidRPr="00E27D23" w:rsidRDefault="005F03D7" w:rsidP="005F03D7">
            <w:pPr>
              <w:pStyle w:val="TAL"/>
              <w:rPr>
                <w:szCs w:val="18"/>
              </w:rPr>
            </w:pPr>
            <w:r w:rsidRPr="00E27D23">
              <w:rPr>
                <w:szCs w:val="18"/>
              </w:rPr>
              <w:t>Correction to MBS TC 14.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A4ECBE8" w14:textId="77777777" w:rsidR="005F03D7" w:rsidRPr="00E27D23" w:rsidRDefault="005F03D7" w:rsidP="005F03D7">
            <w:pPr>
              <w:pStyle w:val="TAL"/>
              <w:rPr>
                <w:szCs w:val="18"/>
              </w:rPr>
            </w:pPr>
            <w:r w:rsidRPr="00E27D23">
              <w:rPr>
                <w:szCs w:val="18"/>
              </w:rPr>
              <w:t>17.6.0</w:t>
            </w:r>
          </w:p>
        </w:tc>
      </w:tr>
      <w:tr w:rsidR="005F03D7" w:rsidRPr="00E27D23" w14:paraId="45F37958"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57FE094"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D77BC2"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B3B431" w14:textId="0938B9D7" w:rsidR="005F03D7" w:rsidRPr="00E27D23" w:rsidRDefault="005F03D7" w:rsidP="005F03D7">
            <w:pPr>
              <w:pStyle w:val="TAL"/>
              <w:rPr>
                <w:szCs w:val="18"/>
              </w:rPr>
            </w:pPr>
            <w:r w:rsidRPr="00E27D23">
              <w:rPr>
                <w:szCs w:val="18"/>
              </w:rPr>
              <w:t>R5-2401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14993D" w14:textId="08D829F2" w:rsidR="005F03D7" w:rsidRPr="00E27D23" w:rsidRDefault="005F03D7" w:rsidP="005F03D7">
            <w:pPr>
              <w:pStyle w:val="TAL"/>
              <w:rPr>
                <w:szCs w:val="18"/>
              </w:rPr>
            </w:pPr>
            <w:r w:rsidRPr="00E27D23">
              <w:rPr>
                <w:szCs w:val="18"/>
              </w:rPr>
              <w:t>41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47800C" w14:textId="67CDE8FA"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07F965" w14:textId="616FA446"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F7518A" w14:textId="33DEDFD8" w:rsidR="005F03D7" w:rsidRPr="00E27D23" w:rsidRDefault="005F03D7" w:rsidP="005F03D7">
            <w:pPr>
              <w:pStyle w:val="TAL"/>
              <w:rPr>
                <w:szCs w:val="18"/>
              </w:rPr>
            </w:pPr>
            <w:r w:rsidRPr="00E27D23">
              <w:rPr>
                <w:szCs w:val="18"/>
              </w:rPr>
              <w:t>Correction to MBS TC 14.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FFD74C" w14:textId="77777777" w:rsidR="005F03D7" w:rsidRPr="00E27D23" w:rsidRDefault="005F03D7" w:rsidP="005F03D7">
            <w:pPr>
              <w:pStyle w:val="TAL"/>
              <w:rPr>
                <w:szCs w:val="18"/>
              </w:rPr>
            </w:pPr>
            <w:r w:rsidRPr="00E27D23">
              <w:rPr>
                <w:szCs w:val="18"/>
              </w:rPr>
              <w:t>17.6.0</w:t>
            </w:r>
          </w:p>
        </w:tc>
      </w:tr>
      <w:tr w:rsidR="005F03D7" w:rsidRPr="00E27D23" w14:paraId="40B941FB"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8303AE"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530F477"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1F534C" w14:textId="603E33C3" w:rsidR="005F03D7" w:rsidRPr="00E27D23" w:rsidRDefault="005F03D7" w:rsidP="005F03D7">
            <w:pPr>
              <w:pStyle w:val="TAL"/>
              <w:rPr>
                <w:szCs w:val="18"/>
              </w:rPr>
            </w:pPr>
            <w:r w:rsidRPr="00E27D23">
              <w:rPr>
                <w:szCs w:val="18"/>
              </w:rPr>
              <w:t>R5-2401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CB4AD4" w14:textId="12FDE906" w:rsidR="005F03D7" w:rsidRPr="00E27D23" w:rsidRDefault="005F03D7" w:rsidP="005F03D7">
            <w:pPr>
              <w:pStyle w:val="TAL"/>
              <w:rPr>
                <w:szCs w:val="18"/>
              </w:rPr>
            </w:pPr>
            <w:r w:rsidRPr="00E27D23">
              <w:rPr>
                <w:szCs w:val="18"/>
              </w:rPr>
              <w:t>41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024DAE" w14:textId="31E14B9F"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6AF28E" w14:textId="2B1ECE55"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E800C9" w14:textId="52F25FD9" w:rsidR="005F03D7" w:rsidRPr="00E27D23" w:rsidRDefault="005F03D7" w:rsidP="005F03D7">
            <w:pPr>
              <w:pStyle w:val="TAL"/>
              <w:rPr>
                <w:szCs w:val="18"/>
              </w:rPr>
            </w:pPr>
            <w:r w:rsidRPr="00E27D23">
              <w:rPr>
                <w:szCs w:val="18"/>
              </w:rPr>
              <w:t>Correction to MBS TC 14.2.4.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772F8A2" w14:textId="77777777" w:rsidR="005F03D7" w:rsidRPr="00E27D23" w:rsidRDefault="005F03D7" w:rsidP="005F03D7">
            <w:pPr>
              <w:pStyle w:val="TAL"/>
              <w:rPr>
                <w:szCs w:val="18"/>
              </w:rPr>
            </w:pPr>
            <w:r w:rsidRPr="00E27D23">
              <w:rPr>
                <w:szCs w:val="18"/>
              </w:rPr>
              <w:t>17.6.0</w:t>
            </w:r>
          </w:p>
        </w:tc>
      </w:tr>
      <w:tr w:rsidR="005F03D7" w:rsidRPr="00E27D23" w14:paraId="04AAFD6D"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251FF0"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47074B"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EF7833" w14:textId="4D54A4B1" w:rsidR="005F03D7" w:rsidRPr="00E27D23" w:rsidRDefault="005F03D7" w:rsidP="005F03D7">
            <w:pPr>
              <w:pStyle w:val="TAL"/>
              <w:rPr>
                <w:szCs w:val="18"/>
              </w:rPr>
            </w:pPr>
            <w:r w:rsidRPr="00E27D23">
              <w:rPr>
                <w:szCs w:val="18"/>
              </w:rPr>
              <w:t>R5-2402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E31FF5" w14:textId="57DE55DD" w:rsidR="005F03D7" w:rsidRPr="00E27D23" w:rsidRDefault="005F03D7" w:rsidP="005F03D7">
            <w:pPr>
              <w:pStyle w:val="TAL"/>
              <w:rPr>
                <w:szCs w:val="18"/>
              </w:rPr>
            </w:pPr>
            <w:r w:rsidRPr="00E27D23">
              <w:rPr>
                <w:szCs w:val="18"/>
              </w:rPr>
              <w:t>41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4DD557" w14:textId="0790E7F7"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FE548F" w14:textId="5D1F98B0"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FE9F48" w14:textId="2B890CAE" w:rsidR="005F03D7" w:rsidRPr="00E27D23" w:rsidRDefault="005F03D7" w:rsidP="005F03D7">
            <w:pPr>
              <w:pStyle w:val="TAL"/>
              <w:rPr>
                <w:szCs w:val="18"/>
              </w:rPr>
            </w:pPr>
            <w:r w:rsidRPr="00E27D23">
              <w:rPr>
                <w:szCs w:val="18"/>
              </w:rPr>
              <w:t>Correction to NR testcase 8.1.5.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F3162DF" w14:textId="77777777" w:rsidR="005F03D7" w:rsidRPr="00E27D23" w:rsidRDefault="005F03D7" w:rsidP="005F03D7">
            <w:pPr>
              <w:pStyle w:val="TAL"/>
              <w:rPr>
                <w:szCs w:val="18"/>
              </w:rPr>
            </w:pPr>
            <w:r w:rsidRPr="00E27D23">
              <w:rPr>
                <w:szCs w:val="18"/>
              </w:rPr>
              <w:t>17.6.0</w:t>
            </w:r>
          </w:p>
        </w:tc>
      </w:tr>
      <w:tr w:rsidR="005F03D7" w:rsidRPr="00E27D23" w14:paraId="57A31791"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C8EE1B"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633B6D"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EBB897" w14:textId="433F06DF" w:rsidR="005F03D7" w:rsidRPr="00E27D23" w:rsidRDefault="005F03D7" w:rsidP="005F03D7">
            <w:pPr>
              <w:pStyle w:val="TAL"/>
              <w:rPr>
                <w:szCs w:val="18"/>
              </w:rPr>
            </w:pPr>
            <w:r w:rsidRPr="00E27D23">
              <w:rPr>
                <w:szCs w:val="18"/>
              </w:rPr>
              <w:t>R5-2402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153339" w14:textId="20318D5A" w:rsidR="005F03D7" w:rsidRPr="00E27D23" w:rsidRDefault="005F03D7" w:rsidP="005F03D7">
            <w:pPr>
              <w:pStyle w:val="TAL"/>
              <w:rPr>
                <w:szCs w:val="18"/>
              </w:rPr>
            </w:pPr>
            <w:r w:rsidRPr="00E27D23">
              <w:rPr>
                <w:szCs w:val="18"/>
              </w:rPr>
              <w:t>41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5AFEA7" w14:textId="28088160"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E82AB5" w14:textId="695804E2"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BB13A7" w14:textId="0C31136E" w:rsidR="005F03D7" w:rsidRPr="00E27D23" w:rsidRDefault="005F03D7" w:rsidP="005F03D7">
            <w:pPr>
              <w:pStyle w:val="TAL"/>
              <w:rPr>
                <w:szCs w:val="18"/>
              </w:rPr>
            </w:pPr>
            <w:r w:rsidRPr="00E27D23">
              <w:rPr>
                <w:szCs w:val="18"/>
              </w:rPr>
              <w:t>Correction to NR testcase 8.2.6.3.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EDECD3" w14:textId="77777777" w:rsidR="005F03D7" w:rsidRPr="00E27D23" w:rsidRDefault="005F03D7" w:rsidP="005F03D7">
            <w:pPr>
              <w:pStyle w:val="TAL"/>
              <w:rPr>
                <w:szCs w:val="18"/>
              </w:rPr>
            </w:pPr>
            <w:r w:rsidRPr="00E27D23">
              <w:rPr>
                <w:szCs w:val="18"/>
              </w:rPr>
              <w:t>17.6.0</w:t>
            </w:r>
          </w:p>
        </w:tc>
      </w:tr>
      <w:tr w:rsidR="005F03D7" w:rsidRPr="00E27D23" w14:paraId="13DE9CEA"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CC095E"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902001"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28C3CB" w14:textId="63F77A6B" w:rsidR="005F03D7" w:rsidRPr="00E27D23" w:rsidRDefault="005F03D7" w:rsidP="005F03D7">
            <w:pPr>
              <w:pStyle w:val="TAL"/>
              <w:rPr>
                <w:szCs w:val="18"/>
              </w:rPr>
            </w:pPr>
            <w:r w:rsidRPr="00E27D23">
              <w:rPr>
                <w:szCs w:val="18"/>
              </w:rPr>
              <w:t>R5-2402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EC1F48" w14:textId="70C0371A" w:rsidR="005F03D7" w:rsidRPr="00E27D23" w:rsidRDefault="005F03D7" w:rsidP="005F03D7">
            <w:pPr>
              <w:pStyle w:val="TAL"/>
              <w:rPr>
                <w:szCs w:val="18"/>
              </w:rPr>
            </w:pPr>
            <w:r w:rsidRPr="00E27D23">
              <w:rPr>
                <w:szCs w:val="18"/>
              </w:rPr>
              <w:t>41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78F382" w14:textId="190EDAF5"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22A0DC" w14:textId="69F29BE1"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820192" w14:textId="43ADFEF4" w:rsidR="005F03D7" w:rsidRPr="00E27D23" w:rsidRDefault="005F03D7" w:rsidP="005F03D7">
            <w:pPr>
              <w:pStyle w:val="TAL"/>
              <w:rPr>
                <w:szCs w:val="18"/>
              </w:rPr>
            </w:pPr>
            <w:r w:rsidRPr="00E27D23">
              <w:rPr>
                <w:szCs w:val="18"/>
              </w:rPr>
              <w:t>Correction to NR testcase 8.2.6.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831C39" w14:textId="77777777" w:rsidR="005F03D7" w:rsidRPr="00E27D23" w:rsidRDefault="005F03D7" w:rsidP="005F03D7">
            <w:pPr>
              <w:pStyle w:val="TAL"/>
              <w:rPr>
                <w:szCs w:val="18"/>
              </w:rPr>
            </w:pPr>
            <w:r w:rsidRPr="00E27D23">
              <w:rPr>
                <w:szCs w:val="18"/>
              </w:rPr>
              <w:t>17.6.0</w:t>
            </w:r>
          </w:p>
        </w:tc>
      </w:tr>
      <w:tr w:rsidR="005F03D7" w:rsidRPr="00E27D23" w14:paraId="6F4FB359"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E366731"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21A6C1"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071FCA" w14:textId="282039CF" w:rsidR="005F03D7" w:rsidRPr="00E27D23" w:rsidRDefault="005F03D7" w:rsidP="005F03D7">
            <w:pPr>
              <w:pStyle w:val="TAL"/>
              <w:rPr>
                <w:szCs w:val="18"/>
              </w:rPr>
            </w:pPr>
            <w:r w:rsidRPr="00E27D23">
              <w:rPr>
                <w:szCs w:val="18"/>
              </w:rPr>
              <w:t>R5-2402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5B74E2" w14:textId="1B52ED65" w:rsidR="005F03D7" w:rsidRPr="00E27D23" w:rsidRDefault="005F03D7" w:rsidP="005F03D7">
            <w:pPr>
              <w:pStyle w:val="TAL"/>
              <w:rPr>
                <w:szCs w:val="18"/>
              </w:rPr>
            </w:pPr>
            <w:r w:rsidRPr="00E27D23">
              <w:rPr>
                <w:szCs w:val="18"/>
              </w:rPr>
              <w:t>42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9FB62E" w14:textId="5769E952"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1CBF66" w14:textId="1528E062"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E7B134" w14:textId="6EA03172" w:rsidR="005F03D7" w:rsidRPr="00E27D23" w:rsidRDefault="005F03D7" w:rsidP="005F03D7">
            <w:pPr>
              <w:pStyle w:val="TAL"/>
              <w:rPr>
                <w:szCs w:val="18"/>
              </w:rPr>
            </w:pPr>
            <w:r w:rsidRPr="00E27D23">
              <w:rPr>
                <w:szCs w:val="18"/>
              </w:rPr>
              <w:t>Correction to NR slice TC 6.1.2.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F85E931" w14:textId="77777777" w:rsidR="005F03D7" w:rsidRPr="00E27D23" w:rsidRDefault="005F03D7" w:rsidP="005F03D7">
            <w:pPr>
              <w:pStyle w:val="TAL"/>
              <w:rPr>
                <w:szCs w:val="18"/>
              </w:rPr>
            </w:pPr>
            <w:r w:rsidRPr="00E27D23">
              <w:rPr>
                <w:szCs w:val="18"/>
              </w:rPr>
              <w:t>17.6.0</w:t>
            </w:r>
          </w:p>
        </w:tc>
      </w:tr>
      <w:tr w:rsidR="005F03D7" w:rsidRPr="00E27D23" w14:paraId="7941FBC1"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FA04029"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CA5537"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33DD2B" w14:textId="775672FE" w:rsidR="005F03D7" w:rsidRPr="00E27D23" w:rsidRDefault="005F03D7" w:rsidP="005F03D7">
            <w:pPr>
              <w:pStyle w:val="TAL"/>
              <w:rPr>
                <w:szCs w:val="18"/>
              </w:rPr>
            </w:pPr>
            <w:r w:rsidRPr="00E27D23">
              <w:rPr>
                <w:szCs w:val="18"/>
              </w:rPr>
              <w:t>R5-2404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B8B1AE" w14:textId="5C34D12A" w:rsidR="005F03D7" w:rsidRPr="00E27D23" w:rsidRDefault="005F03D7" w:rsidP="005F03D7">
            <w:pPr>
              <w:pStyle w:val="TAL"/>
              <w:rPr>
                <w:szCs w:val="18"/>
              </w:rPr>
            </w:pPr>
            <w:r w:rsidRPr="00E27D23">
              <w:rPr>
                <w:szCs w:val="18"/>
              </w:rPr>
              <w:t>42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85521A" w14:textId="71490F9F"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AB8CE2" w14:textId="1AE93F06"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4880FB" w14:textId="1732A677" w:rsidR="005F03D7" w:rsidRPr="00E27D23" w:rsidRDefault="005F03D7" w:rsidP="005F03D7">
            <w:pPr>
              <w:pStyle w:val="TAL"/>
              <w:rPr>
                <w:szCs w:val="18"/>
              </w:rPr>
            </w:pPr>
            <w:r w:rsidRPr="00E27D23">
              <w:rPr>
                <w:szCs w:val="18"/>
              </w:rPr>
              <w:t>Correction of MAC TC 7.1.1.6.2-UL CG type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8916F1" w14:textId="77777777" w:rsidR="005F03D7" w:rsidRPr="00E27D23" w:rsidRDefault="005F03D7" w:rsidP="005F03D7">
            <w:pPr>
              <w:pStyle w:val="TAL"/>
              <w:rPr>
                <w:szCs w:val="18"/>
              </w:rPr>
            </w:pPr>
            <w:r w:rsidRPr="00E27D23">
              <w:rPr>
                <w:szCs w:val="18"/>
              </w:rPr>
              <w:t>17.6.0</w:t>
            </w:r>
          </w:p>
        </w:tc>
      </w:tr>
      <w:tr w:rsidR="005F03D7" w:rsidRPr="00E27D23" w14:paraId="1571D7FF"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642401"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C6352B"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F2A7BC" w14:textId="4A866E56" w:rsidR="005F03D7" w:rsidRPr="00E27D23" w:rsidRDefault="005F03D7" w:rsidP="005F03D7">
            <w:pPr>
              <w:pStyle w:val="TAL"/>
              <w:rPr>
                <w:szCs w:val="18"/>
              </w:rPr>
            </w:pPr>
            <w:r w:rsidRPr="00E27D23">
              <w:rPr>
                <w:szCs w:val="18"/>
              </w:rPr>
              <w:t>R5-2404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19AD78" w14:textId="01239131" w:rsidR="005F03D7" w:rsidRPr="00E27D23" w:rsidRDefault="005F03D7" w:rsidP="005F03D7">
            <w:pPr>
              <w:pStyle w:val="TAL"/>
              <w:rPr>
                <w:szCs w:val="18"/>
              </w:rPr>
            </w:pPr>
            <w:r w:rsidRPr="00E27D23">
              <w:rPr>
                <w:szCs w:val="18"/>
              </w:rPr>
              <w:t>42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2083B9" w14:textId="4C85A744"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6A33B7" w14:textId="3E6ECAD3"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4EAF5A" w14:textId="76BE2183" w:rsidR="005F03D7" w:rsidRPr="00E27D23" w:rsidRDefault="005F03D7" w:rsidP="005F03D7">
            <w:pPr>
              <w:pStyle w:val="TAL"/>
              <w:rPr>
                <w:szCs w:val="18"/>
              </w:rPr>
            </w:pPr>
            <w:r w:rsidRPr="00E27D23">
              <w:rPr>
                <w:szCs w:val="18"/>
              </w:rPr>
              <w:t>Editorial correction of NR TC 11.4.x-Emergency servic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A9C832" w14:textId="77777777" w:rsidR="005F03D7" w:rsidRPr="00E27D23" w:rsidRDefault="005F03D7" w:rsidP="005F03D7">
            <w:pPr>
              <w:pStyle w:val="TAL"/>
              <w:rPr>
                <w:szCs w:val="18"/>
              </w:rPr>
            </w:pPr>
            <w:r w:rsidRPr="00E27D23">
              <w:rPr>
                <w:szCs w:val="18"/>
              </w:rPr>
              <w:t>17.6.0</w:t>
            </w:r>
          </w:p>
        </w:tc>
      </w:tr>
      <w:tr w:rsidR="005F03D7" w:rsidRPr="00E27D23" w14:paraId="4ABB1E89"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B77FD18"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35690B"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0BB757" w14:textId="2243C105" w:rsidR="005F03D7" w:rsidRPr="00E27D23" w:rsidRDefault="005F03D7" w:rsidP="005F03D7">
            <w:pPr>
              <w:pStyle w:val="TAL"/>
              <w:rPr>
                <w:szCs w:val="18"/>
              </w:rPr>
            </w:pPr>
            <w:r w:rsidRPr="00E27D23">
              <w:rPr>
                <w:szCs w:val="18"/>
              </w:rPr>
              <w:t>R5-2404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857778" w14:textId="3B67CDE7" w:rsidR="005F03D7" w:rsidRPr="00E27D23" w:rsidRDefault="005F03D7" w:rsidP="005F03D7">
            <w:pPr>
              <w:pStyle w:val="TAL"/>
              <w:rPr>
                <w:szCs w:val="18"/>
              </w:rPr>
            </w:pPr>
            <w:r w:rsidRPr="00E27D23">
              <w:rPr>
                <w:szCs w:val="18"/>
              </w:rPr>
              <w:t>42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4521F8" w14:textId="1852FB2D"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34E5BB" w14:textId="427AA22C"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5E3171" w14:textId="05B90D1F" w:rsidR="005F03D7" w:rsidRPr="00E27D23" w:rsidRDefault="005F03D7" w:rsidP="005F03D7">
            <w:pPr>
              <w:pStyle w:val="TAL"/>
              <w:rPr>
                <w:szCs w:val="18"/>
              </w:rPr>
            </w:pPr>
            <w:r w:rsidRPr="00E27D23">
              <w:rPr>
                <w:szCs w:val="18"/>
              </w:rPr>
              <w:t>Correction the title of PEIPS TC 9.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9B954A" w14:textId="77777777" w:rsidR="005F03D7" w:rsidRPr="00E27D23" w:rsidRDefault="005F03D7" w:rsidP="005F03D7">
            <w:pPr>
              <w:pStyle w:val="TAL"/>
              <w:rPr>
                <w:szCs w:val="18"/>
              </w:rPr>
            </w:pPr>
            <w:r w:rsidRPr="00E27D23">
              <w:rPr>
                <w:szCs w:val="18"/>
              </w:rPr>
              <w:t>17.6.0</w:t>
            </w:r>
          </w:p>
        </w:tc>
      </w:tr>
      <w:tr w:rsidR="005F03D7" w:rsidRPr="00E27D23" w14:paraId="150BB83D"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24EF9D"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091826"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F059E7" w14:textId="1C50A640" w:rsidR="005F03D7" w:rsidRPr="00E27D23" w:rsidRDefault="005F03D7" w:rsidP="005F03D7">
            <w:pPr>
              <w:pStyle w:val="TAL"/>
              <w:rPr>
                <w:szCs w:val="18"/>
              </w:rPr>
            </w:pPr>
            <w:r w:rsidRPr="00E27D23">
              <w:rPr>
                <w:szCs w:val="18"/>
              </w:rPr>
              <w:t>R5-2404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B59C35" w14:textId="75AC4DFE" w:rsidR="005F03D7" w:rsidRPr="00E27D23" w:rsidRDefault="005F03D7" w:rsidP="005F03D7">
            <w:pPr>
              <w:pStyle w:val="TAL"/>
              <w:rPr>
                <w:szCs w:val="18"/>
              </w:rPr>
            </w:pPr>
            <w:r w:rsidRPr="00E27D23">
              <w:rPr>
                <w:szCs w:val="18"/>
              </w:rPr>
              <w:t>4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3653F4" w14:textId="6E390B92"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F820C" w14:textId="1D7DDB73"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6CC7FF" w14:textId="53AF4E3A" w:rsidR="005F03D7" w:rsidRPr="00E27D23" w:rsidRDefault="005F03D7" w:rsidP="005F03D7">
            <w:pPr>
              <w:pStyle w:val="TAL"/>
              <w:rPr>
                <w:szCs w:val="18"/>
              </w:rPr>
            </w:pPr>
            <w:r w:rsidRPr="00E27D23">
              <w:rPr>
                <w:szCs w:val="18"/>
              </w:rPr>
              <w:t>Editorial update the derivation path for the V2X message contents tabl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415FFA" w14:textId="77777777" w:rsidR="005F03D7" w:rsidRPr="00E27D23" w:rsidRDefault="005F03D7" w:rsidP="005F03D7">
            <w:pPr>
              <w:pStyle w:val="TAL"/>
              <w:rPr>
                <w:szCs w:val="18"/>
              </w:rPr>
            </w:pPr>
            <w:r w:rsidRPr="00E27D23">
              <w:rPr>
                <w:szCs w:val="18"/>
              </w:rPr>
              <w:t>17.6.0</w:t>
            </w:r>
          </w:p>
        </w:tc>
      </w:tr>
      <w:tr w:rsidR="005F03D7" w:rsidRPr="00E27D23" w14:paraId="296A705A"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DA7BB65"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6CD1D96"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F4BBC4" w14:textId="5D069906" w:rsidR="005F03D7" w:rsidRPr="00E27D23" w:rsidRDefault="005F03D7" w:rsidP="005F03D7">
            <w:pPr>
              <w:pStyle w:val="TAL"/>
              <w:rPr>
                <w:szCs w:val="18"/>
              </w:rPr>
            </w:pPr>
            <w:r w:rsidRPr="00E27D23">
              <w:rPr>
                <w:szCs w:val="18"/>
              </w:rPr>
              <w:t>R5-2404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D4117D" w14:textId="0058848D" w:rsidR="005F03D7" w:rsidRPr="00E27D23" w:rsidRDefault="005F03D7" w:rsidP="005F03D7">
            <w:pPr>
              <w:pStyle w:val="TAL"/>
              <w:rPr>
                <w:szCs w:val="18"/>
              </w:rPr>
            </w:pPr>
            <w:r w:rsidRPr="00E27D23">
              <w:rPr>
                <w:szCs w:val="18"/>
              </w:rPr>
              <w:t>42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AFC698" w14:textId="5EE1CA6C"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629B6D" w14:textId="171F69BB"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F14EC8" w14:textId="7A14C128" w:rsidR="005F03D7" w:rsidRPr="00E27D23" w:rsidRDefault="005F03D7" w:rsidP="005F03D7">
            <w:pPr>
              <w:pStyle w:val="TAL"/>
              <w:rPr>
                <w:szCs w:val="18"/>
              </w:rPr>
            </w:pPr>
            <w:r w:rsidRPr="00E27D23">
              <w:rPr>
                <w:szCs w:val="18"/>
              </w:rPr>
              <w:t>Correction to redcap TC 6.1.2.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68329D" w14:textId="77777777" w:rsidR="005F03D7" w:rsidRPr="00E27D23" w:rsidRDefault="005F03D7" w:rsidP="005F03D7">
            <w:pPr>
              <w:pStyle w:val="TAL"/>
              <w:rPr>
                <w:szCs w:val="18"/>
              </w:rPr>
            </w:pPr>
            <w:r w:rsidRPr="00E27D23">
              <w:rPr>
                <w:szCs w:val="18"/>
              </w:rPr>
              <w:t>17.6.0</w:t>
            </w:r>
          </w:p>
        </w:tc>
      </w:tr>
      <w:tr w:rsidR="005F03D7" w:rsidRPr="00E27D23" w14:paraId="013F6A32"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64F2D3"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C48975"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DA0A45" w14:textId="612968B9" w:rsidR="005F03D7" w:rsidRPr="00E27D23" w:rsidRDefault="005F03D7" w:rsidP="005F03D7">
            <w:pPr>
              <w:pStyle w:val="TAL"/>
              <w:rPr>
                <w:szCs w:val="18"/>
              </w:rPr>
            </w:pPr>
            <w:r w:rsidRPr="00E27D23">
              <w:rPr>
                <w:szCs w:val="18"/>
              </w:rPr>
              <w:t>R5-2404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C8DED2" w14:textId="2B27DA4A" w:rsidR="005F03D7" w:rsidRPr="00E27D23" w:rsidRDefault="005F03D7" w:rsidP="005F03D7">
            <w:pPr>
              <w:pStyle w:val="TAL"/>
              <w:rPr>
                <w:szCs w:val="18"/>
              </w:rPr>
            </w:pPr>
            <w:r w:rsidRPr="00E27D23">
              <w:rPr>
                <w:szCs w:val="18"/>
              </w:rPr>
              <w:t>42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190266" w14:textId="32EE1AEE"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7DA9F1" w14:textId="738BF253"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ED66CD" w14:textId="6B4472CE" w:rsidR="005F03D7" w:rsidRPr="00E27D23" w:rsidRDefault="005F03D7" w:rsidP="005F03D7">
            <w:pPr>
              <w:pStyle w:val="TAL"/>
              <w:rPr>
                <w:szCs w:val="18"/>
              </w:rPr>
            </w:pPr>
            <w:r w:rsidRPr="00E27D23">
              <w:rPr>
                <w:szCs w:val="18"/>
              </w:rPr>
              <w:t>Correction to eDRX test case 11.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8DC806" w14:textId="77777777" w:rsidR="005F03D7" w:rsidRPr="00E27D23" w:rsidRDefault="005F03D7" w:rsidP="005F03D7">
            <w:pPr>
              <w:pStyle w:val="TAL"/>
              <w:rPr>
                <w:szCs w:val="18"/>
              </w:rPr>
            </w:pPr>
            <w:r w:rsidRPr="00E27D23">
              <w:rPr>
                <w:szCs w:val="18"/>
              </w:rPr>
              <w:t>17.6.0</w:t>
            </w:r>
          </w:p>
        </w:tc>
      </w:tr>
      <w:tr w:rsidR="005F03D7" w:rsidRPr="00E27D23" w14:paraId="232FD8B1"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8D9B5BC"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31DE8A1"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724D1E" w14:textId="0CA3707B" w:rsidR="005F03D7" w:rsidRPr="00E27D23" w:rsidRDefault="005F03D7" w:rsidP="005F03D7">
            <w:pPr>
              <w:pStyle w:val="TAL"/>
              <w:rPr>
                <w:szCs w:val="18"/>
              </w:rPr>
            </w:pPr>
            <w:r w:rsidRPr="00E27D23">
              <w:rPr>
                <w:szCs w:val="18"/>
              </w:rPr>
              <w:t>R5-2405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054F90" w14:textId="5ADC607F" w:rsidR="005F03D7" w:rsidRPr="00E27D23" w:rsidRDefault="005F03D7" w:rsidP="005F03D7">
            <w:pPr>
              <w:pStyle w:val="TAL"/>
              <w:rPr>
                <w:szCs w:val="18"/>
              </w:rPr>
            </w:pPr>
            <w:r w:rsidRPr="00E27D23">
              <w:rPr>
                <w:szCs w:val="18"/>
              </w:rPr>
              <w:t>42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CA3516" w14:textId="536EDC33"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634470" w14:textId="5F02783A"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456669" w14:textId="4956951B" w:rsidR="005F03D7" w:rsidRPr="00E27D23" w:rsidRDefault="005F03D7" w:rsidP="005F03D7">
            <w:pPr>
              <w:pStyle w:val="TAL"/>
              <w:rPr>
                <w:szCs w:val="18"/>
              </w:rPr>
            </w:pPr>
            <w:r w:rsidRPr="00E27D23">
              <w:rPr>
                <w:szCs w:val="18"/>
              </w:rPr>
              <w:t>Correction to NR5GC testcase 11.3.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B76AF4C" w14:textId="77777777" w:rsidR="005F03D7" w:rsidRPr="00E27D23" w:rsidRDefault="005F03D7" w:rsidP="005F03D7">
            <w:pPr>
              <w:pStyle w:val="TAL"/>
              <w:rPr>
                <w:szCs w:val="18"/>
              </w:rPr>
            </w:pPr>
            <w:r w:rsidRPr="00E27D23">
              <w:rPr>
                <w:szCs w:val="18"/>
              </w:rPr>
              <w:t>17.6.0</w:t>
            </w:r>
          </w:p>
        </w:tc>
      </w:tr>
      <w:tr w:rsidR="005F03D7" w:rsidRPr="00E27D23" w14:paraId="4C041B06"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D98CF38"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529E23"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899C39" w14:textId="751EC80B" w:rsidR="005F03D7" w:rsidRPr="00E27D23" w:rsidRDefault="005F03D7" w:rsidP="005F03D7">
            <w:pPr>
              <w:pStyle w:val="TAL"/>
              <w:rPr>
                <w:szCs w:val="18"/>
              </w:rPr>
            </w:pPr>
            <w:r w:rsidRPr="00E27D23">
              <w:rPr>
                <w:szCs w:val="18"/>
              </w:rPr>
              <w:t>R5-2405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3B2C0D" w14:textId="7CCB31E4" w:rsidR="005F03D7" w:rsidRPr="00E27D23" w:rsidRDefault="005F03D7" w:rsidP="005F03D7">
            <w:pPr>
              <w:pStyle w:val="TAL"/>
              <w:rPr>
                <w:szCs w:val="18"/>
              </w:rPr>
            </w:pPr>
            <w:r w:rsidRPr="00E27D23">
              <w:rPr>
                <w:szCs w:val="18"/>
              </w:rPr>
              <w:t>4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158D37" w14:textId="1A45FC74"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D77469" w14:textId="09F2B51A"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99CAEB" w14:textId="1D2C0C86" w:rsidR="005F03D7" w:rsidRPr="00E27D23" w:rsidRDefault="005F03D7" w:rsidP="005F03D7">
            <w:pPr>
              <w:pStyle w:val="TAL"/>
              <w:rPr>
                <w:szCs w:val="18"/>
              </w:rPr>
            </w:pPr>
            <w:r w:rsidRPr="00E27D23">
              <w:rPr>
                <w:szCs w:val="18"/>
              </w:rPr>
              <w:t>Correction to NR5GC eDRX testcase 11.7.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0A6CFE" w14:textId="77777777" w:rsidR="005F03D7" w:rsidRPr="00E27D23" w:rsidRDefault="005F03D7" w:rsidP="005F03D7">
            <w:pPr>
              <w:pStyle w:val="TAL"/>
              <w:rPr>
                <w:szCs w:val="18"/>
              </w:rPr>
            </w:pPr>
            <w:r w:rsidRPr="00E27D23">
              <w:rPr>
                <w:szCs w:val="18"/>
              </w:rPr>
              <w:t>17.6.0</w:t>
            </w:r>
          </w:p>
        </w:tc>
      </w:tr>
      <w:tr w:rsidR="005F03D7" w:rsidRPr="00E27D23" w14:paraId="3C53C9D8"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48D8B59"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27AAD3"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D14428" w14:textId="38ED3207" w:rsidR="005F03D7" w:rsidRPr="00E27D23" w:rsidRDefault="005F03D7" w:rsidP="005F03D7">
            <w:pPr>
              <w:pStyle w:val="TAL"/>
              <w:rPr>
                <w:szCs w:val="18"/>
              </w:rPr>
            </w:pPr>
            <w:r w:rsidRPr="00E27D23">
              <w:rPr>
                <w:szCs w:val="18"/>
              </w:rPr>
              <w:t>R5-2405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3094C4" w14:textId="3F1A5A72" w:rsidR="005F03D7" w:rsidRPr="00E27D23" w:rsidRDefault="005F03D7" w:rsidP="005F03D7">
            <w:pPr>
              <w:pStyle w:val="TAL"/>
              <w:rPr>
                <w:szCs w:val="18"/>
              </w:rPr>
            </w:pPr>
            <w:r w:rsidRPr="00E27D23">
              <w:rPr>
                <w:szCs w:val="18"/>
              </w:rPr>
              <w:t>42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C7DBC6" w14:textId="710CA380"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471A17" w14:textId="0CE94869"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C0B20F" w14:textId="3675A92D" w:rsidR="005F03D7" w:rsidRPr="00E27D23" w:rsidRDefault="005F03D7" w:rsidP="005F03D7">
            <w:pPr>
              <w:pStyle w:val="TAL"/>
              <w:rPr>
                <w:szCs w:val="18"/>
              </w:rPr>
            </w:pPr>
            <w:r w:rsidRPr="00E27D23">
              <w:rPr>
                <w:szCs w:val="18"/>
              </w:rPr>
              <w:t>Updates to 5G V2X test case 12.1.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D7BAAC9" w14:textId="77777777" w:rsidR="005F03D7" w:rsidRPr="00E27D23" w:rsidRDefault="005F03D7" w:rsidP="005F03D7">
            <w:pPr>
              <w:pStyle w:val="TAL"/>
              <w:rPr>
                <w:szCs w:val="18"/>
              </w:rPr>
            </w:pPr>
            <w:r w:rsidRPr="00E27D23">
              <w:rPr>
                <w:szCs w:val="18"/>
              </w:rPr>
              <w:t>17.6.0</w:t>
            </w:r>
          </w:p>
        </w:tc>
      </w:tr>
      <w:tr w:rsidR="005F03D7" w:rsidRPr="00E27D23" w14:paraId="14A8373C"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57341CD"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B0499C"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04D47E" w14:textId="7EA4FCE6" w:rsidR="005F03D7" w:rsidRPr="00E27D23" w:rsidRDefault="005F03D7" w:rsidP="005F03D7">
            <w:pPr>
              <w:pStyle w:val="TAL"/>
              <w:rPr>
                <w:szCs w:val="18"/>
              </w:rPr>
            </w:pPr>
            <w:r w:rsidRPr="00E27D23">
              <w:rPr>
                <w:szCs w:val="18"/>
              </w:rPr>
              <w:t>R5-2405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58B20D" w14:textId="6C8B8EA0" w:rsidR="005F03D7" w:rsidRPr="00E27D23" w:rsidRDefault="005F03D7" w:rsidP="005F03D7">
            <w:pPr>
              <w:pStyle w:val="TAL"/>
              <w:rPr>
                <w:szCs w:val="18"/>
              </w:rPr>
            </w:pPr>
            <w:r w:rsidRPr="00E27D23">
              <w:rPr>
                <w:szCs w:val="18"/>
              </w:rPr>
              <w:t>42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B3731E" w14:textId="40EB8FF4"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5409EE" w14:textId="27FE58FC"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0DECF6" w14:textId="0E3FAAC3" w:rsidR="005F03D7" w:rsidRPr="00E27D23" w:rsidRDefault="005F03D7" w:rsidP="005F03D7">
            <w:pPr>
              <w:pStyle w:val="TAL"/>
              <w:rPr>
                <w:szCs w:val="18"/>
              </w:rPr>
            </w:pPr>
            <w:r w:rsidRPr="00E27D23">
              <w:rPr>
                <w:szCs w:val="18"/>
              </w:rPr>
              <w:t>Corrections to SDT TC 7.1.1.1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348A32A" w14:textId="77777777" w:rsidR="005F03D7" w:rsidRPr="00E27D23" w:rsidRDefault="005F03D7" w:rsidP="005F03D7">
            <w:pPr>
              <w:pStyle w:val="TAL"/>
              <w:rPr>
                <w:szCs w:val="18"/>
              </w:rPr>
            </w:pPr>
            <w:r w:rsidRPr="00E27D23">
              <w:rPr>
                <w:szCs w:val="18"/>
              </w:rPr>
              <w:t>17.6.0</w:t>
            </w:r>
          </w:p>
        </w:tc>
      </w:tr>
      <w:tr w:rsidR="005F03D7" w:rsidRPr="00E27D23" w14:paraId="6D348A5F"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5BBC63"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E56E64D"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CDE4A1" w14:textId="1A86F2E7" w:rsidR="005F03D7" w:rsidRPr="00E27D23" w:rsidRDefault="005F03D7" w:rsidP="005F03D7">
            <w:pPr>
              <w:pStyle w:val="TAL"/>
              <w:rPr>
                <w:szCs w:val="18"/>
              </w:rPr>
            </w:pPr>
            <w:r w:rsidRPr="00E27D23">
              <w:rPr>
                <w:szCs w:val="18"/>
              </w:rPr>
              <w:t>R5-2405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C8A0FF" w14:textId="63A8911D" w:rsidR="005F03D7" w:rsidRPr="00E27D23" w:rsidRDefault="005F03D7" w:rsidP="005F03D7">
            <w:pPr>
              <w:pStyle w:val="TAL"/>
              <w:rPr>
                <w:szCs w:val="18"/>
              </w:rPr>
            </w:pPr>
            <w:r w:rsidRPr="00E27D23">
              <w:rPr>
                <w:szCs w:val="18"/>
              </w:rPr>
              <w:t>42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D52C6E" w14:textId="54D3F002"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1650FA" w14:textId="61AB5AD6"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2D5892" w14:textId="3B6C6D7C" w:rsidR="005F03D7" w:rsidRPr="00E27D23" w:rsidRDefault="005F03D7" w:rsidP="005F03D7">
            <w:pPr>
              <w:pStyle w:val="TAL"/>
              <w:rPr>
                <w:szCs w:val="18"/>
              </w:rPr>
            </w:pPr>
            <w:r w:rsidRPr="00E27D23">
              <w:rPr>
                <w:szCs w:val="18"/>
              </w:rPr>
              <w:t>Correction to NR test case 11.8.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AB9308" w14:textId="77777777" w:rsidR="005F03D7" w:rsidRPr="00E27D23" w:rsidRDefault="005F03D7" w:rsidP="005F03D7">
            <w:pPr>
              <w:pStyle w:val="TAL"/>
              <w:rPr>
                <w:szCs w:val="18"/>
              </w:rPr>
            </w:pPr>
            <w:r w:rsidRPr="00E27D23">
              <w:rPr>
                <w:szCs w:val="18"/>
              </w:rPr>
              <w:t>17.6.0</w:t>
            </w:r>
          </w:p>
        </w:tc>
      </w:tr>
      <w:tr w:rsidR="005F03D7" w:rsidRPr="00E27D23" w14:paraId="59999EBB"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AD5101"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095BD1"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145391" w14:textId="46213866" w:rsidR="005F03D7" w:rsidRPr="00E27D23" w:rsidRDefault="005F03D7" w:rsidP="005F03D7">
            <w:pPr>
              <w:pStyle w:val="TAL"/>
              <w:rPr>
                <w:szCs w:val="18"/>
              </w:rPr>
            </w:pPr>
            <w:r w:rsidRPr="00E27D23">
              <w:rPr>
                <w:szCs w:val="18"/>
              </w:rPr>
              <w:t>R5-2405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D6B837" w14:textId="05C8A2FB" w:rsidR="005F03D7" w:rsidRPr="00E27D23" w:rsidRDefault="005F03D7" w:rsidP="005F03D7">
            <w:pPr>
              <w:pStyle w:val="TAL"/>
              <w:rPr>
                <w:szCs w:val="18"/>
              </w:rPr>
            </w:pPr>
            <w:r w:rsidRPr="00E27D23">
              <w:rPr>
                <w:szCs w:val="18"/>
              </w:rPr>
              <w:t>42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660E52" w14:textId="7D21257C"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400879" w14:textId="7BA80FFD"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91FC00" w14:textId="2404A99E" w:rsidR="005F03D7" w:rsidRPr="00E27D23" w:rsidRDefault="005F03D7" w:rsidP="005F03D7">
            <w:pPr>
              <w:pStyle w:val="TAL"/>
              <w:rPr>
                <w:szCs w:val="18"/>
              </w:rPr>
            </w:pPr>
            <w:r w:rsidRPr="00E27D23">
              <w:rPr>
                <w:szCs w:val="18"/>
              </w:rPr>
              <w:t>Correction to NR test case 6.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7D5102" w14:textId="77777777" w:rsidR="005F03D7" w:rsidRPr="00E27D23" w:rsidRDefault="005F03D7" w:rsidP="005F03D7">
            <w:pPr>
              <w:pStyle w:val="TAL"/>
              <w:rPr>
                <w:szCs w:val="18"/>
              </w:rPr>
            </w:pPr>
            <w:r w:rsidRPr="00E27D23">
              <w:rPr>
                <w:szCs w:val="18"/>
              </w:rPr>
              <w:t>17.6.0</w:t>
            </w:r>
          </w:p>
        </w:tc>
      </w:tr>
      <w:tr w:rsidR="005F03D7" w:rsidRPr="00E27D23" w14:paraId="3FCBFD9F"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56B4013"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E86186F"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6413CB" w14:textId="037D688A" w:rsidR="005F03D7" w:rsidRPr="00E27D23" w:rsidRDefault="005F03D7" w:rsidP="005F03D7">
            <w:pPr>
              <w:pStyle w:val="TAL"/>
              <w:rPr>
                <w:szCs w:val="18"/>
              </w:rPr>
            </w:pPr>
            <w:r w:rsidRPr="00E27D23">
              <w:rPr>
                <w:szCs w:val="18"/>
              </w:rPr>
              <w:t>R5-2405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5838CC" w14:textId="797A462E" w:rsidR="005F03D7" w:rsidRPr="00E27D23" w:rsidRDefault="005F03D7" w:rsidP="005F03D7">
            <w:pPr>
              <w:pStyle w:val="TAL"/>
              <w:rPr>
                <w:szCs w:val="18"/>
              </w:rPr>
            </w:pPr>
            <w:r w:rsidRPr="00E27D23">
              <w:rPr>
                <w:szCs w:val="18"/>
              </w:rPr>
              <w:t>42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87D316" w14:textId="62E35ADB"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B9B8D4" w14:textId="47215F0C"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F45B94" w14:textId="3096AB92" w:rsidR="005F03D7" w:rsidRPr="00E27D23" w:rsidRDefault="005F03D7" w:rsidP="005F03D7">
            <w:pPr>
              <w:pStyle w:val="TAL"/>
              <w:rPr>
                <w:szCs w:val="18"/>
              </w:rPr>
            </w:pPr>
            <w:r w:rsidRPr="00E27D23">
              <w:rPr>
                <w:szCs w:val="18"/>
              </w:rPr>
              <w:t>Corrections to 5G TC 8.1.4.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76A304D" w14:textId="77777777" w:rsidR="005F03D7" w:rsidRPr="00E27D23" w:rsidRDefault="005F03D7" w:rsidP="005F03D7">
            <w:pPr>
              <w:pStyle w:val="TAL"/>
              <w:rPr>
                <w:szCs w:val="18"/>
              </w:rPr>
            </w:pPr>
            <w:r w:rsidRPr="00E27D23">
              <w:rPr>
                <w:szCs w:val="18"/>
              </w:rPr>
              <w:t>17.6.0</w:t>
            </w:r>
          </w:p>
        </w:tc>
      </w:tr>
      <w:tr w:rsidR="005F03D7" w:rsidRPr="00E27D23" w14:paraId="61CCD850"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CD9C26"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DEC1A0C"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B019B2" w14:textId="7D20348B" w:rsidR="005F03D7" w:rsidRPr="00E27D23" w:rsidRDefault="005F03D7" w:rsidP="005F03D7">
            <w:pPr>
              <w:pStyle w:val="TAL"/>
              <w:rPr>
                <w:szCs w:val="18"/>
              </w:rPr>
            </w:pPr>
            <w:r w:rsidRPr="00E27D23">
              <w:rPr>
                <w:szCs w:val="18"/>
              </w:rPr>
              <w:t>R5-2405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D6AB9E" w14:textId="664820E1" w:rsidR="005F03D7" w:rsidRPr="00E27D23" w:rsidRDefault="005F03D7" w:rsidP="005F03D7">
            <w:pPr>
              <w:pStyle w:val="TAL"/>
              <w:rPr>
                <w:szCs w:val="18"/>
              </w:rPr>
            </w:pPr>
            <w:r w:rsidRPr="00E27D23">
              <w:rPr>
                <w:szCs w:val="18"/>
              </w:rPr>
              <w:t>42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8279BB" w14:textId="7822498D"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84D0A6" w14:textId="566CA30D"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4568B7" w14:textId="124D2872" w:rsidR="005F03D7" w:rsidRPr="00E27D23" w:rsidRDefault="005F03D7" w:rsidP="005F03D7">
            <w:pPr>
              <w:pStyle w:val="TAL"/>
              <w:rPr>
                <w:szCs w:val="18"/>
              </w:rPr>
            </w:pPr>
            <w:r w:rsidRPr="00E27D23">
              <w:rPr>
                <w:szCs w:val="18"/>
              </w:rPr>
              <w:t>Updates for NR RRC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CF0A59" w14:textId="77777777" w:rsidR="005F03D7" w:rsidRPr="00E27D23" w:rsidRDefault="005F03D7" w:rsidP="005F03D7">
            <w:pPr>
              <w:pStyle w:val="TAL"/>
              <w:rPr>
                <w:szCs w:val="18"/>
              </w:rPr>
            </w:pPr>
            <w:r w:rsidRPr="00E27D23">
              <w:rPr>
                <w:szCs w:val="18"/>
              </w:rPr>
              <w:t>17.6.0</w:t>
            </w:r>
          </w:p>
        </w:tc>
      </w:tr>
      <w:tr w:rsidR="005F03D7" w:rsidRPr="00E27D23" w14:paraId="7D369324"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A93690E"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31F874"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156717" w14:textId="578CC476" w:rsidR="005F03D7" w:rsidRPr="00E27D23" w:rsidRDefault="005F03D7" w:rsidP="005F03D7">
            <w:pPr>
              <w:pStyle w:val="TAL"/>
              <w:rPr>
                <w:szCs w:val="18"/>
              </w:rPr>
            </w:pPr>
            <w:r w:rsidRPr="00E27D23">
              <w:rPr>
                <w:szCs w:val="18"/>
              </w:rPr>
              <w:t>R5-2405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2094E0" w14:textId="20B81B3E" w:rsidR="005F03D7" w:rsidRPr="00E27D23" w:rsidRDefault="005F03D7" w:rsidP="005F03D7">
            <w:pPr>
              <w:pStyle w:val="TAL"/>
              <w:rPr>
                <w:szCs w:val="18"/>
              </w:rPr>
            </w:pPr>
            <w:r w:rsidRPr="00E27D23">
              <w:rPr>
                <w:szCs w:val="18"/>
              </w:rPr>
              <w:t>42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FC4612" w14:textId="51F9D41E"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18DB35" w14:textId="784B5E62"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9E62B6" w14:textId="0D3A7319" w:rsidR="005F03D7" w:rsidRPr="00E27D23" w:rsidRDefault="005F03D7" w:rsidP="005F03D7">
            <w:pPr>
              <w:pStyle w:val="TAL"/>
              <w:rPr>
                <w:szCs w:val="18"/>
              </w:rPr>
            </w:pPr>
            <w:r w:rsidRPr="00E27D23">
              <w:rPr>
                <w:szCs w:val="18"/>
              </w:rPr>
              <w:t>Updates for EN-DC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43DAD84" w14:textId="77777777" w:rsidR="005F03D7" w:rsidRPr="00E27D23" w:rsidRDefault="005F03D7" w:rsidP="005F03D7">
            <w:pPr>
              <w:pStyle w:val="TAL"/>
              <w:rPr>
                <w:szCs w:val="18"/>
              </w:rPr>
            </w:pPr>
            <w:r w:rsidRPr="00E27D23">
              <w:rPr>
                <w:szCs w:val="18"/>
              </w:rPr>
              <w:t>17.6.0</w:t>
            </w:r>
          </w:p>
        </w:tc>
      </w:tr>
      <w:tr w:rsidR="005F03D7" w:rsidRPr="00E27D23" w14:paraId="1E809B1E"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1B7C563"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21C43CC"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61EB56" w14:textId="4E59C865" w:rsidR="005F03D7" w:rsidRPr="00E27D23" w:rsidRDefault="005F03D7" w:rsidP="005F03D7">
            <w:pPr>
              <w:pStyle w:val="TAL"/>
              <w:rPr>
                <w:szCs w:val="18"/>
              </w:rPr>
            </w:pPr>
            <w:r w:rsidRPr="00E27D23">
              <w:rPr>
                <w:szCs w:val="18"/>
              </w:rPr>
              <w:t>R5-2405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8E1064" w14:textId="7E70CD7C" w:rsidR="005F03D7" w:rsidRPr="00E27D23" w:rsidRDefault="005F03D7" w:rsidP="005F03D7">
            <w:pPr>
              <w:pStyle w:val="TAL"/>
              <w:rPr>
                <w:szCs w:val="18"/>
              </w:rPr>
            </w:pPr>
            <w:r w:rsidRPr="00E27D23">
              <w:rPr>
                <w:szCs w:val="18"/>
              </w:rPr>
              <w:t>42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17B77A" w14:textId="4887FFDD"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E6936B" w14:textId="246F97D4"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B25060" w14:textId="3A81F5B6" w:rsidR="005F03D7" w:rsidRPr="00E27D23" w:rsidRDefault="005F03D7" w:rsidP="005F03D7">
            <w:pPr>
              <w:pStyle w:val="TAL"/>
              <w:rPr>
                <w:szCs w:val="18"/>
              </w:rPr>
            </w:pPr>
            <w:r w:rsidRPr="00E27D23">
              <w:rPr>
                <w:szCs w:val="18"/>
              </w:rPr>
              <w:t>Updates for NE-DC RRC test case 8.2.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C27147" w14:textId="77777777" w:rsidR="005F03D7" w:rsidRPr="00E27D23" w:rsidRDefault="005F03D7" w:rsidP="005F03D7">
            <w:pPr>
              <w:pStyle w:val="TAL"/>
              <w:rPr>
                <w:szCs w:val="18"/>
              </w:rPr>
            </w:pPr>
            <w:r w:rsidRPr="00E27D23">
              <w:rPr>
                <w:szCs w:val="18"/>
              </w:rPr>
              <w:t>17.6.0</w:t>
            </w:r>
          </w:p>
        </w:tc>
      </w:tr>
      <w:tr w:rsidR="005F03D7" w:rsidRPr="00E27D23" w14:paraId="368BEE5E"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6CB9E12"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C7C0005"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196D60" w14:textId="6569A940" w:rsidR="005F03D7" w:rsidRPr="00E27D23" w:rsidRDefault="005F03D7" w:rsidP="005F03D7">
            <w:pPr>
              <w:pStyle w:val="TAL"/>
              <w:rPr>
                <w:szCs w:val="18"/>
              </w:rPr>
            </w:pPr>
            <w:r w:rsidRPr="00E27D23">
              <w:rPr>
                <w:szCs w:val="18"/>
              </w:rPr>
              <w:t>R5-2405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85C022" w14:textId="682071FC" w:rsidR="005F03D7" w:rsidRPr="00E27D23" w:rsidRDefault="005F03D7" w:rsidP="005F03D7">
            <w:pPr>
              <w:pStyle w:val="TAL"/>
              <w:rPr>
                <w:szCs w:val="18"/>
              </w:rPr>
            </w:pPr>
            <w:r w:rsidRPr="00E27D23">
              <w:rPr>
                <w:szCs w:val="18"/>
              </w:rPr>
              <w:t>42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28C467" w14:textId="3FC1C5CF"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03540B" w14:textId="07CE7A4F"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BC25C7" w14:textId="1C17F3DB" w:rsidR="005F03D7" w:rsidRPr="00E27D23" w:rsidRDefault="005F03D7" w:rsidP="005F03D7">
            <w:pPr>
              <w:pStyle w:val="TAL"/>
              <w:rPr>
                <w:szCs w:val="18"/>
              </w:rPr>
            </w:pPr>
            <w:r w:rsidRPr="00E27D23">
              <w:rPr>
                <w:szCs w:val="18"/>
              </w:rPr>
              <w:t>Update to NE-DC RRC test case 8.2.2.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2021FD4" w14:textId="77777777" w:rsidR="005F03D7" w:rsidRPr="00E27D23" w:rsidRDefault="005F03D7" w:rsidP="005F03D7">
            <w:pPr>
              <w:pStyle w:val="TAL"/>
              <w:rPr>
                <w:szCs w:val="18"/>
              </w:rPr>
            </w:pPr>
            <w:r w:rsidRPr="00E27D23">
              <w:rPr>
                <w:szCs w:val="18"/>
              </w:rPr>
              <w:t>17.6.0</w:t>
            </w:r>
          </w:p>
        </w:tc>
      </w:tr>
      <w:tr w:rsidR="005F03D7" w:rsidRPr="00E27D23" w14:paraId="1023C21A"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1446AA2"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BBA491"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A50EBD" w14:textId="218EDEEF" w:rsidR="005F03D7" w:rsidRPr="00E27D23" w:rsidRDefault="005F03D7" w:rsidP="005F03D7">
            <w:pPr>
              <w:pStyle w:val="TAL"/>
              <w:rPr>
                <w:szCs w:val="18"/>
              </w:rPr>
            </w:pPr>
            <w:r w:rsidRPr="00E27D23">
              <w:rPr>
                <w:szCs w:val="18"/>
              </w:rPr>
              <w:t>R5-2406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334E1C" w14:textId="1736CF97" w:rsidR="005F03D7" w:rsidRPr="00E27D23" w:rsidRDefault="005F03D7" w:rsidP="005F03D7">
            <w:pPr>
              <w:pStyle w:val="TAL"/>
              <w:rPr>
                <w:szCs w:val="18"/>
              </w:rPr>
            </w:pPr>
            <w:r w:rsidRPr="00E27D23">
              <w:rPr>
                <w:szCs w:val="18"/>
              </w:rPr>
              <w:t>42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488620" w14:textId="2CC691BF"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E6080" w14:textId="58D22793"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D8F779" w14:textId="4A86B908" w:rsidR="005F03D7" w:rsidRPr="00E27D23" w:rsidRDefault="005F03D7" w:rsidP="005F03D7">
            <w:pPr>
              <w:pStyle w:val="TAL"/>
              <w:rPr>
                <w:szCs w:val="18"/>
              </w:rPr>
            </w:pPr>
            <w:r w:rsidRPr="00E27D23">
              <w:rPr>
                <w:szCs w:val="18"/>
              </w:rPr>
              <w:t>Updates to NR CA TCs 8.1.5.x.y.z</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F9AC928" w14:textId="77777777" w:rsidR="005F03D7" w:rsidRPr="00E27D23" w:rsidRDefault="005F03D7" w:rsidP="005F03D7">
            <w:pPr>
              <w:pStyle w:val="TAL"/>
              <w:rPr>
                <w:szCs w:val="18"/>
              </w:rPr>
            </w:pPr>
            <w:r w:rsidRPr="00E27D23">
              <w:rPr>
                <w:szCs w:val="18"/>
              </w:rPr>
              <w:t>17.6.0</w:t>
            </w:r>
          </w:p>
        </w:tc>
      </w:tr>
      <w:tr w:rsidR="005F03D7" w:rsidRPr="00E27D23" w14:paraId="0FE01704"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6DA0642"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2EEF43"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9DBCA6" w14:textId="010B32C5" w:rsidR="005F03D7" w:rsidRPr="00E27D23" w:rsidRDefault="005F03D7" w:rsidP="005F03D7">
            <w:pPr>
              <w:pStyle w:val="TAL"/>
              <w:rPr>
                <w:szCs w:val="18"/>
              </w:rPr>
            </w:pPr>
            <w:r w:rsidRPr="00E27D23">
              <w:rPr>
                <w:szCs w:val="18"/>
              </w:rPr>
              <w:t>R5-2406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5B07F2" w14:textId="11450E6B" w:rsidR="005F03D7" w:rsidRPr="00E27D23" w:rsidRDefault="005F03D7" w:rsidP="005F03D7">
            <w:pPr>
              <w:pStyle w:val="TAL"/>
              <w:rPr>
                <w:szCs w:val="18"/>
              </w:rPr>
            </w:pPr>
            <w:r w:rsidRPr="00E27D23">
              <w:rPr>
                <w:szCs w:val="18"/>
              </w:rPr>
              <w:t>42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4C8802" w14:textId="2146D472"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0A9E4E" w14:textId="3550EE62"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67C730" w14:textId="059077C3" w:rsidR="005F03D7" w:rsidRPr="00E27D23" w:rsidRDefault="005F03D7" w:rsidP="005F03D7">
            <w:pPr>
              <w:pStyle w:val="TAL"/>
              <w:rPr>
                <w:szCs w:val="18"/>
              </w:rPr>
            </w:pPr>
            <w:r w:rsidRPr="00E27D23">
              <w:rPr>
                <w:szCs w:val="18"/>
              </w:rPr>
              <w:t>Updates to NR CA TCs 8.2.4.x.y.z</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A5166C3" w14:textId="77777777" w:rsidR="005F03D7" w:rsidRPr="00E27D23" w:rsidRDefault="005F03D7" w:rsidP="005F03D7">
            <w:pPr>
              <w:pStyle w:val="TAL"/>
              <w:rPr>
                <w:szCs w:val="18"/>
              </w:rPr>
            </w:pPr>
            <w:r w:rsidRPr="00E27D23">
              <w:rPr>
                <w:szCs w:val="18"/>
              </w:rPr>
              <w:t>17.6.0</w:t>
            </w:r>
          </w:p>
        </w:tc>
      </w:tr>
      <w:tr w:rsidR="005F03D7" w:rsidRPr="00E27D23" w14:paraId="6093D337"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DFB591"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454F98"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0B64D8" w14:textId="25A76F08" w:rsidR="005F03D7" w:rsidRPr="00E27D23" w:rsidRDefault="005F03D7" w:rsidP="005F03D7">
            <w:pPr>
              <w:pStyle w:val="TAL"/>
              <w:rPr>
                <w:szCs w:val="18"/>
              </w:rPr>
            </w:pPr>
            <w:r w:rsidRPr="00E27D23">
              <w:rPr>
                <w:szCs w:val="18"/>
              </w:rPr>
              <w:t>R5-2406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28783B" w14:textId="7CD5FEB0" w:rsidR="005F03D7" w:rsidRPr="00E27D23" w:rsidRDefault="005F03D7" w:rsidP="005F03D7">
            <w:pPr>
              <w:pStyle w:val="TAL"/>
              <w:rPr>
                <w:szCs w:val="18"/>
              </w:rPr>
            </w:pPr>
            <w:r w:rsidRPr="00E27D23">
              <w:rPr>
                <w:szCs w:val="18"/>
              </w:rPr>
              <w:t>42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992709" w14:textId="3898A504"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7B2F34" w14:textId="52FF66B0"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CEBACD" w14:textId="01E63D21" w:rsidR="005F03D7" w:rsidRPr="00E27D23" w:rsidRDefault="005F03D7" w:rsidP="005F03D7">
            <w:pPr>
              <w:pStyle w:val="TAL"/>
              <w:rPr>
                <w:szCs w:val="18"/>
              </w:rPr>
            </w:pPr>
            <w:r w:rsidRPr="00E27D23">
              <w:rPr>
                <w:szCs w:val="18"/>
              </w:rPr>
              <w:t>Correction to SM NSAC Testcase  10.1.8.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E12D4E" w14:textId="77777777" w:rsidR="005F03D7" w:rsidRPr="00E27D23" w:rsidRDefault="005F03D7" w:rsidP="005F03D7">
            <w:pPr>
              <w:pStyle w:val="TAL"/>
              <w:rPr>
                <w:szCs w:val="18"/>
              </w:rPr>
            </w:pPr>
            <w:r w:rsidRPr="00E27D23">
              <w:rPr>
                <w:szCs w:val="18"/>
              </w:rPr>
              <w:t>17.6.0</w:t>
            </w:r>
          </w:p>
        </w:tc>
      </w:tr>
      <w:tr w:rsidR="005F03D7" w:rsidRPr="00E27D23" w14:paraId="2FB1852F"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1AC291"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7A7097E"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24184A" w14:textId="235B59FB" w:rsidR="005F03D7" w:rsidRPr="00E27D23" w:rsidRDefault="005F03D7" w:rsidP="005F03D7">
            <w:pPr>
              <w:pStyle w:val="TAL"/>
              <w:rPr>
                <w:szCs w:val="18"/>
              </w:rPr>
            </w:pPr>
            <w:r w:rsidRPr="00E27D23">
              <w:rPr>
                <w:szCs w:val="18"/>
              </w:rPr>
              <w:t>R5-2406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C4AFEB" w14:textId="2B135EC8" w:rsidR="005F03D7" w:rsidRPr="00E27D23" w:rsidRDefault="005F03D7" w:rsidP="005F03D7">
            <w:pPr>
              <w:pStyle w:val="TAL"/>
              <w:rPr>
                <w:szCs w:val="18"/>
              </w:rPr>
            </w:pPr>
            <w:r w:rsidRPr="00E27D23">
              <w:rPr>
                <w:szCs w:val="18"/>
              </w:rPr>
              <w:t>42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9D8676" w14:textId="2127E744"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3C50A2" w14:textId="12DFCF8E"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EE22C1" w14:textId="080E7CDA" w:rsidR="005F03D7" w:rsidRPr="00E27D23" w:rsidRDefault="005F03D7" w:rsidP="005F03D7">
            <w:pPr>
              <w:pStyle w:val="TAL"/>
              <w:rPr>
                <w:szCs w:val="18"/>
              </w:rPr>
            </w:pPr>
            <w:r w:rsidRPr="00E27D23">
              <w:rPr>
                <w:szCs w:val="18"/>
              </w:rPr>
              <w:t>Corrections to NR eDRX test case 11.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B82008" w14:textId="77777777" w:rsidR="005F03D7" w:rsidRPr="00E27D23" w:rsidRDefault="005F03D7" w:rsidP="005F03D7">
            <w:pPr>
              <w:pStyle w:val="TAL"/>
              <w:rPr>
                <w:szCs w:val="18"/>
              </w:rPr>
            </w:pPr>
            <w:r w:rsidRPr="00E27D23">
              <w:rPr>
                <w:szCs w:val="18"/>
              </w:rPr>
              <w:t>17.6.0</w:t>
            </w:r>
          </w:p>
        </w:tc>
      </w:tr>
      <w:tr w:rsidR="005F03D7" w:rsidRPr="00E27D23" w14:paraId="03905AED"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4F3158"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24CB92"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A26846" w14:textId="0297A986" w:rsidR="005F03D7" w:rsidRPr="00E27D23" w:rsidRDefault="005F03D7" w:rsidP="005F03D7">
            <w:pPr>
              <w:pStyle w:val="TAL"/>
              <w:rPr>
                <w:szCs w:val="18"/>
              </w:rPr>
            </w:pPr>
            <w:r w:rsidRPr="00E27D23">
              <w:rPr>
                <w:szCs w:val="18"/>
              </w:rPr>
              <w:t>R5-2407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86FCCD" w14:textId="2F2A48BD" w:rsidR="005F03D7" w:rsidRPr="00E27D23" w:rsidRDefault="005F03D7" w:rsidP="005F03D7">
            <w:pPr>
              <w:pStyle w:val="TAL"/>
              <w:rPr>
                <w:szCs w:val="18"/>
              </w:rPr>
            </w:pPr>
            <w:r w:rsidRPr="00E27D23">
              <w:rPr>
                <w:szCs w:val="18"/>
              </w:rPr>
              <w:t>42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9D273B" w14:textId="04353F73"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F6C558" w14:textId="09CFC884"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FDA2AD" w14:textId="40335223" w:rsidR="005F03D7" w:rsidRPr="00E27D23" w:rsidRDefault="005F03D7" w:rsidP="005F03D7">
            <w:pPr>
              <w:pStyle w:val="TAL"/>
              <w:rPr>
                <w:szCs w:val="18"/>
              </w:rPr>
            </w:pPr>
            <w:r w:rsidRPr="00E27D23">
              <w:rPr>
                <w:szCs w:val="18"/>
              </w:rPr>
              <w:t>Addition of V2X SIG test case 12.2.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569B4B" w14:textId="77777777" w:rsidR="005F03D7" w:rsidRPr="00E27D23" w:rsidRDefault="005F03D7" w:rsidP="005F03D7">
            <w:pPr>
              <w:pStyle w:val="TAL"/>
              <w:rPr>
                <w:szCs w:val="18"/>
              </w:rPr>
            </w:pPr>
            <w:r w:rsidRPr="00E27D23">
              <w:rPr>
                <w:szCs w:val="18"/>
              </w:rPr>
              <w:t>17.6.0</w:t>
            </w:r>
          </w:p>
        </w:tc>
      </w:tr>
      <w:tr w:rsidR="005F03D7" w:rsidRPr="00E27D23" w14:paraId="3002E952"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FCDEEF"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015071"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77BBD1" w14:textId="0F4F1F69" w:rsidR="005F03D7" w:rsidRPr="00E27D23" w:rsidRDefault="005F03D7" w:rsidP="005F03D7">
            <w:pPr>
              <w:pStyle w:val="TAL"/>
              <w:rPr>
                <w:szCs w:val="18"/>
              </w:rPr>
            </w:pPr>
            <w:r w:rsidRPr="00E27D23">
              <w:rPr>
                <w:szCs w:val="18"/>
              </w:rPr>
              <w:t>R5-2409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6D26AE" w14:textId="034C2A1A" w:rsidR="005F03D7" w:rsidRPr="00E27D23" w:rsidRDefault="005F03D7" w:rsidP="005F03D7">
            <w:pPr>
              <w:pStyle w:val="TAL"/>
              <w:rPr>
                <w:szCs w:val="18"/>
              </w:rPr>
            </w:pPr>
            <w:r w:rsidRPr="00E27D23">
              <w:rPr>
                <w:szCs w:val="18"/>
              </w:rPr>
              <w:t>42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71AE77" w14:textId="1BF7D920"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EC91F" w14:textId="0E516484"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B68572" w14:textId="1BFD1D89" w:rsidR="005F03D7" w:rsidRPr="00E27D23" w:rsidRDefault="005F03D7" w:rsidP="005F03D7">
            <w:pPr>
              <w:pStyle w:val="TAL"/>
              <w:rPr>
                <w:szCs w:val="18"/>
              </w:rPr>
            </w:pPr>
            <w:r w:rsidRPr="00E27D23">
              <w:rPr>
                <w:szCs w:val="18"/>
              </w:rPr>
              <w:t>Resubmission of Editorial update test case 8.1.1.1a.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2A68CB" w14:textId="77777777" w:rsidR="005F03D7" w:rsidRPr="00E27D23" w:rsidRDefault="005F03D7" w:rsidP="005F03D7">
            <w:pPr>
              <w:pStyle w:val="TAL"/>
              <w:rPr>
                <w:szCs w:val="18"/>
              </w:rPr>
            </w:pPr>
            <w:r w:rsidRPr="00E27D23">
              <w:rPr>
                <w:szCs w:val="18"/>
              </w:rPr>
              <w:t>17.6.0</w:t>
            </w:r>
          </w:p>
        </w:tc>
      </w:tr>
      <w:tr w:rsidR="005F03D7" w:rsidRPr="00E27D23" w14:paraId="53DCD05C"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BDC3C2"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D0BD991"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A685B1" w14:textId="6974B0EF" w:rsidR="005F03D7" w:rsidRPr="00E27D23" w:rsidRDefault="005F03D7" w:rsidP="005F03D7">
            <w:pPr>
              <w:pStyle w:val="TAL"/>
              <w:rPr>
                <w:szCs w:val="18"/>
              </w:rPr>
            </w:pPr>
            <w:r w:rsidRPr="00E27D23">
              <w:rPr>
                <w:szCs w:val="18"/>
              </w:rPr>
              <w:t>R5-2409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638DFF" w14:textId="6389D5CC" w:rsidR="005F03D7" w:rsidRPr="00E27D23" w:rsidRDefault="005F03D7" w:rsidP="005F03D7">
            <w:pPr>
              <w:pStyle w:val="TAL"/>
              <w:rPr>
                <w:szCs w:val="18"/>
              </w:rPr>
            </w:pPr>
            <w:r w:rsidRPr="00E27D23">
              <w:rPr>
                <w:szCs w:val="18"/>
              </w:rPr>
              <w:t>42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4B6067" w14:textId="39DBD5A4"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BE376B" w14:textId="419FC8F3"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60E234" w14:textId="5FB93A70" w:rsidR="005F03D7" w:rsidRPr="00E27D23" w:rsidRDefault="005F03D7" w:rsidP="005F03D7">
            <w:pPr>
              <w:pStyle w:val="TAL"/>
              <w:rPr>
                <w:szCs w:val="18"/>
              </w:rPr>
            </w:pPr>
            <w:r w:rsidRPr="00E27D23">
              <w:rPr>
                <w:szCs w:val="18"/>
              </w:rPr>
              <w:t>Addition of new NR NTN MAC TA reporting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D2D908" w14:textId="77777777" w:rsidR="005F03D7" w:rsidRPr="00E27D23" w:rsidRDefault="005F03D7" w:rsidP="005F03D7">
            <w:pPr>
              <w:pStyle w:val="TAL"/>
              <w:rPr>
                <w:szCs w:val="18"/>
              </w:rPr>
            </w:pPr>
            <w:r w:rsidRPr="00E27D23">
              <w:rPr>
                <w:szCs w:val="18"/>
              </w:rPr>
              <w:t>17.6.0</w:t>
            </w:r>
          </w:p>
        </w:tc>
      </w:tr>
      <w:tr w:rsidR="005F03D7" w:rsidRPr="00E27D23" w14:paraId="57DE490C"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324C10"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9CD834"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1F2D4B" w14:textId="3CB4B959" w:rsidR="005F03D7" w:rsidRPr="00E27D23" w:rsidRDefault="005F03D7" w:rsidP="005F03D7">
            <w:pPr>
              <w:pStyle w:val="TAL"/>
              <w:rPr>
                <w:szCs w:val="18"/>
              </w:rPr>
            </w:pPr>
            <w:r w:rsidRPr="00E27D23">
              <w:rPr>
                <w:szCs w:val="18"/>
              </w:rPr>
              <w:t>R5-2409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194706" w14:textId="29ECD9FC" w:rsidR="005F03D7" w:rsidRPr="00E27D23" w:rsidRDefault="005F03D7" w:rsidP="005F03D7">
            <w:pPr>
              <w:pStyle w:val="TAL"/>
              <w:rPr>
                <w:szCs w:val="18"/>
              </w:rPr>
            </w:pPr>
            <w:r w:rsidRPr="00E27D23">
              <w:rPr>
                <w:szCs w:val="18"/>
              </w:rPr>
              <w:t>42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C6948A" w14:textId="7E736BDD"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D2037" w14:textId="2CFDFCE4"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09ACA7" w14:textId="0A67E2C0" w:rsidR="005F03D7" w:rsidRPr="00E27D23" w:rsidRDefault="005F03D7" w:rsidP="005F03D7">
            <w:pPr>
              <w:pStyle w:val="TAL"/>
              <w:rPr>
                <w:szCs w:val="18"/>
              </w:rPr>
            </w:pPr>
            <w:r w:rsidRPr="00E27D23">
              <w:rPr>
                <w:szCs w:val="18"/>
              </w:rPr>
              <w:t>Addition of NR shared spectrum measurements test case 8.1.8.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31783A" w14:textId="77777777" w:rsidR="005F03D7" w:rsidRPr="00E27D23" w:rsidRDefault="005F03D7" w:rsidP="005F03D7">
            <w:pPr>
              <w:pStyle w:val="TAL"/>
              <w:rPr>
                <w:szCs w:val="18"/>
              </w:rPr>
            </w:pPr>
            <w:r w:rsidRPr="00E27D23">
              <w:rPr>
                <w:szCs w:val="18"/>
              </w:rPr>
              <w:t>17.6.0</w:t>
            </w:r>
          </w:p>
        </w:tc>
      </w:tr>
      <w:tr w:rsidR="005F03D7" w:rsidRPr="00E27D23" w14:paraId="5618466E"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5A5347E"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DDB852A"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90695C" w14:textId="7C375881" w:rsidR="005F03D7" w:rsidRPr="00E27D23" w:rsidRDefault="005F03D7" w:rsidP="005F03D7">
            <w:pPr>
              <w:pStyle w:val="TAL"/>
              <w:rPr>
                <w:szCs w:val="18"/>
              </w:rPr>
            </w:pPr>
            <w:r w:rsidRPr="00E27D23">
              <w:rPr>
                <w:szCs w:val="18"/>
              </w:rPr>
              <w:t>R5-2410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26C4BE" w14:textId="26DB7732" w:rsidR="005F03D7" w:rsidRPr="00E27D23" w:rsidRDefault="005F03D7" w:rsidP="005F03D7">
            <w:pPr>
              <w:pStyle w:val="TAL"/>
              <w:rPr>
                <w:szCs w:val="18"/>
              </w:rPr>
            </w:pPr>
            <w:r w:rsidRPr="00E27D23">
              <w:rPr>
                <w:szCs w:val="18"/>
              </w:rPr>
              <w:t>42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566A17" w14:textId="4C786DC3"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30CF9E" w14:textId="4317BF4F"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99C362" w14:textId="1EC01023" w:rsidR="005F03D7" w:rsidRPr="00E27D23" w:rsidRDefault="005F03D7" w:rsidP="005F03D7">
            <w:pPr>
              <w:pStyle w:val="TAL"/>
              <w:rPr>
                <w:szCs w:val="18"/>
              </w:rPr>
            </w:pPr>
            <w:r w:rsidRPr="00E27D23">
              <w:rPr>
                <w:szCs w:val="18"/>
              </w:rPr>
              <w:t>Updates to NR shared spectrum idle mode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E9380D" w14:textId="77777777" w:rsidR="005F03D7" w:rsidRPr="00E27D23" w:rsidRDefault="005F03D7" w:rsidP="005F03D7">
            <w:pPr>
              <w:pStyle w:val="TAL"/>
              <w:rPr>
                <w:szCs w:val="18"/>
              </w:rPr>
            </w:pPr>
            <w:r w:rsidRPr="00E27D23">
              <w:rPr>
                <w:szCs w:val="18"/>
              </w:rPr>
              <w:t>17.6.0</w:t>
            </w:r>
          </w:p>
        </w:tc>
      </w:tr>
      <w:tr w:rsidR="005F03D7" w:rsidRPr="00E27D23" w14:paraId="438449CF"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C52BF87"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D8A8885"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A40E24" w14:textId="724B5082" w:rsidR="005F03D7" w:rsidRPr="00E27D23" w:rsidRDefault="005F03D7" w:rsidP="005F03D7">
            <w:pPr>
              <w:pStyle w:val="TAL"/>
              <w:rPr>
                <w:szCs w:val="18"/>
              </w:rPr>
            </w:pPr>
            <w:r w:rsidRPr="00E27D23">
              <w:rPr>
                <w:szCs w:val="18"/>
              </w:rPr>
              <w:t>R5-2410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BF3AEB" w14:textId="01132201" w:rsidR="005F03D7" w:rsidRPr="00E27D23" w:rsidRDefault="005F03D7" w:rsidP="005F03D7">
            <w:pPr>
              <w:pStyle w:val="TAL"/>
              <w:rPr>
                <w:szCs w:val="18"/>
              </w:rPr>
            </w:pPr>
            <w:r w:rsidRPr="00E27D23">
              <w:rPr>
                <w:szCs w:val="18"/>
              </w:rPr>
              <w:t>42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4419EA" w14:textId="560C2DD8"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A33053" w14:textId="2C479B20"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81C5FB" w14:textId="7F4373E1" w:rsidR="005F03D7" w:rsidRPr="00E27D23" w:rsidRDefault="005F03D7" w:rsidP="005F03D7">
            <w:pPr>
              <w:pStyle w:val="TAL"/>
              <w:rPr>
                <w:szCs w:val="18"/>
              </w:rPr>
            </w:pPr>
            <w:r w:rsidRPr="00E27D23">
              <w:rPr>
                <w:szCs w:val="18"/>
              </w:rPr>
              <w:t>Updates to NR shared spectrum page monitoring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950240" w14:textId="77777777" w:rsidR="005F03D7" w:rsidRPr="00E27D23" w:rsidRDefault="005F03D7" w:rsidP="005F03D7">
            <w:pPr>
              <w:pStyle w:val="TAL"/>
              <w:rPr>
                <w:szCs w:val="18"/>
              </w:rPr>
            </w:pPr>
            <w:r w:rsidRPr="00E27D23">
              <w:rPr>
                <w:szCs w:val="18"/>
              </w:rPr>
              <w:t>17.6.0</w:t>
            </w:r>
          </w:p>
        </w:tc>
      </w:tr>
      <w:tr w:rsidR="005F03D7" w:rsidRPr="00E27D23" w14:paraId="5AF4D9FE"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106E01"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58F41B"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997E2F" w14:textId="4E5C90F9" w:rsidR="005F03D7" w:rsidRPr="00E27D23" w:rsidRDefault="005F03D7" w:rsidP="005F03D7">
            <w:pPr>
              <w:pStyle w:val="TAL"/>
              <w:rPr>
                <w:szCs w:val="18"/>
              </w:rPr>
            </w:pPr>
            <w:r w:rsidRPr="00E27D23">
              <w:rPr>
                <w:szCs w:val="18"/>
              </w:rPr>
              <w:t>R5-2410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8AAAC4" w14:textId="5216EFE5" w:rsidR="005F03D7" w:rsidRPr="00E27D23" w:rsidRDefault="005F03D7" w:rsidP="005F03D7">
            <w:pPr>
              <w:pStyle w:val="TAL"/>
              <w:rPr>
                <w:szCs w:val="18"/>
              </w:rPr>
            </w:pPr>
            <w:r w:rsidRPr="00E27D23">
              <w:rPr>
                <w:szCs w:val="18"/>
              </w:rPr>
              <w:t>42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C5E4F1" w14:textId="54FDF2CA"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ECACD1" w14:textId="2D581DFA"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AEC1C5" w14:textId="6C10993F" w:rsidR="005F03D7" w:rsidRPr="00E27D23" w:rsidRDefault="005F03D7" w:rsidP="005F03D7">
            <w:pPr>
              <w:pStyle w:val="TAL"/>
              <w:rPr>
                <w:szCs w:val="18"/>
              </w:rPr>
            </w:pPr>
            <w:r w:rsidRPr="00E27D23">
              <w:rPr>
                <w:szCs w:val="18"/>
              </w:rPr>
              <w:t>Updates to NR shared spectrum RR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14C6614" w14:textId="77777777" w:rsidR="005F03D7" w:rsidRPr="00E27D23" w:rsidRDefault="005F03D7" w:rsidP="005F03D7">
            <w:pPr>
              <w:pStyle w:val="TAL"/>
              <w:rPr>
                <w:szCs w:val="18"/>
              </w:rPr>
            </w:pPr>
            <w:r w:rsidRPr="00E27D23">
              <w:rPr>
                <w:szCs w:val="18"/>
              </w:rPr>
              <w:t>17.6.0</w:t>
            </w:r>
          </w:p>
        </w:tc>
      </w:tr>
      <w:tr w:rsidR="005F03D7" w:rsidRPr="00E27D23" w14:paraId="467EB3B6"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5BBF1C"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0BF8D36"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9903CA" w14:textId="50328323" w:rsidR="005F03D7" w:rsidRPr="00E27D23" w:rsidRDefault="005F03D7" w:rsidP="005F03D7">
            <w:pPr>
              <w:pStyle w:val="TAL"/>
              <w:rPr>
                <w:szCs w:val="18"/>
              </w:rPr>
            </w:pPr>
            <w:r w:rsidRPr="00E27D23">
              <w:rPr>
                <w:szCs w:val="18"/>
              </w:rPr>
              <w:t>R5-2410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335EE8" w14:textId="2882DD8F" w:rsidR="005F03D7" w:rsidRPr="00E27D23" w:rsidRDefault="005F03D7" w:rsidP="005F03D7">
            <w:pPr>
              <w:pStyle w:val="TAL"/>
              <w:rPr>
                <w:szCs w:val="18"/>
              </w:rPr>
            </w:pPr>
            <w:r w:rsidRPr="00E27D23">
              <w:rPr>
                <w:szCs w:val="18"/>
              </w:rPr>
              <w:t>42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CCD44E" w14:textId="3F7A7357"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98F01" w14:textId="57A7B9E1"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EFC498" w14:textId="082B4FD5" w:rsidR="005F03D7" w:rsidRPr="00E27D23" w:rsidRDefault="005F03D7" w:rsidP="005F03D7">
            <w:pPr>
              <w:pStyle w:val="TAL"/>
              <w:rPr>
                <w:szCs w:val="18"/>
              </w:rPr>
            </w:pPr>
            <w:r w:rsidRPr="00E27D23">
              <w:rPr>
                <w:szCs w:val="18"/>
              </w:rPr>
              <w:t>Corrections to CovEnh TC 7.1.1.1.1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255F401" w14:textId="77777777" w:rsidR="005F03D7" w:rsidRPr="00E27D23" w:rsidRDefault="005F03D7" w:rsidP="005F03D7">
            <w:pPr>
              <w:pStyle w:val="TAL"/>
              <w:rPr>
                <w:szCs w:val="18"/>
              </w:rPr>
            </w:pPr>
            <w:r w:rsidRPr="00E27D23">
              <w:rPr>
                <w:szCs w:val="18"/>
              </w:rPr>
              <w:t>17.6.0</w:t>
            </w:r>
          </w:p>
        </w:tc>
      </w:tr>
      <w:tr w:rsidR="005F03D7" w:rsidRPr="00E27D23" w14:paraId="04FC7293"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5C135CC"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397D11"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7FEA97" w14:textId="3CDDB805" w:rsidR="005F03D7" w:rsidRPr="00E27D23" w:rsidRDefault="005F03D7" w:rsidP="005F03D7">
            <w:pPr>
              <w:pStyle w:val="TAL"/>
              <w:rPr>
                <w:szCs w:val="18"/>
              </w:rPr>
            </w:pPr>
            <w:r w:rsidRPr="00E27D23">
              <w:rPr>
                <w:szCs w:val="18"/>
              </w:rPr>
              <w:t>R5-2410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576E88" w14:textId="5892CE72" w:rsidR="005F03D7" w:rsidRPr="00E27D23" w:rsidRDefault="005F03D7" w:rsidP="005F03D7">
            <w:pPr>
              <w:pStyle w:val="TAL"/>
              <w:rPr>
                <w:szCs w:val="18"/>
              </w:rPr>
            </w:pPr>
            <w:r w:rsidRPr="00E27D23">
              <w:rPr>
                <w:szCs w:val="18"/>
              </w:rPr>
              <w:t>42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3842C6" w14:textId="1306BFDC"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66B15F" w14:textId="04FB299A"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AF64B3" w14:textId="6F19A57E" w:rsidR="005F03D7" w:rsidRPr="00E27D23" w:rsidRDefault="005F03D7" w:rsidP="005F03D7">
            <w:pPr>
              <w:pStyle w:val="TAL"/>
              <w:rPr>
                <w:szCs w:val="18"/>
              </w:rPr>
            </w:pPr>
            <w:r w:rsidRPr="00E27D23">
              <w:rPr>
                <w:szCs w:val="18"/>
              </w:rPr>
              <w:t>Correction to IRAT MDT test case 8.1.6.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B7030B" w14:textId="77777777" w:rsidR="005F03D7" w:rsidRPr="00E27D23" w:rsidRDefault="005F03D7" w:rsidP="005F03D7">
            <w:pPr>
              <w:pStyle w:val="TAL"/>
              <w:rPr>
                <w:szCs w:val="18"/>
              </w:rPr>
            </w:pPr>
            <w:r w:rsidRPr="00E27D23">
              <w:rPr>
                <w:szCs w:val="18"/>
              </w:rPr>
              <w:t>17.6.0</w:t>
            </w:r>
          </w:p>
        </w:tc>
      </w:tr>
      <w:tr w:rsidR="005F03D7" w:rsidRPr="00E27D23" w14:paraId="7B6CDEF5"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3C42002"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60CC5D0"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0DBBA4" w14:textId="20E97DA5" w:rsidR="005F03D7" w:rsidRPr="00E27D23" w:rsidRDefault="005F03D7" w:rsidP="005F03D7">
            <w:pPr>
              <w:pStyle w:val="TAL"/>
              <w:rPr>
                <w:szCs w:val="18"/>
              </w:rPr>
            </w:pPr>
            <w:r w:rsidRPr="00E27D23">
              <w:rPr>
                <w:szCs w:val="18"/>
              </w:rPr>
              <w:t>R5-2411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E45ED1" w14:textId="3277A1C8" w:rsidR="005F03D7" w:rsidRPr="00E27D23" w:rsidRDefault="005F03D7" w:rsidP="005F03D7">
            <w:pPr>
              <w:pStyle w:val="TAL"/>
              <w:rPr>
                <w:szCs w:val="18"/>
              </w:rPr>
            </w:pPr>
            <w:r w:rsidRPr="00E27D23">
              <w:rPr>
                <w:szCs w:val="18"/>
              </w:rPr>
              <w:t>4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164267" w14:textId="32864F46"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FE5864" w14:textId="659BED32"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91A840" w14:textId="768AF93E" w:rsidR="005F03D7" w:rsidRPr="00E27D23" w:rsidRDefault="005F03D7" w:rsidP="005F03D7">
            <w:pPr>
              <w:pStyle w:val="TAL"/>
              <w:rPr>
                <w:szCs w:val="18"/>
              </w:rPr>
            </w:pPr>
            <w:r w:rsidRPr="00E27D23">
              <w:rPr>
                <w:szCs w:val="18"/>
              </w:rPr>
              <w:t>Correction to RACS Test case 9.1.9.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AF09ABB" w14:textId="77777777" w:rsidR="005F03D7" w:rsidRPr="00E27D23" w:rsidRDefault="005F03D7" w:rsidP="005F03D7">
            <w:pPr>
              <w:pStyle w:val="TAL"/>
              <w:rPr>
                <w:szCs w:val="18"/>
              </w:rPr>
            </w:pPr>
            <w:r w:rsidRPr="00E27D23">
              <w:rPr>
                <w:szCs w:val="18"/>
              </w:rPr>
              <w:t>17.6.0</w:t>
            </w:r>
          </w:p>
        </w:tc>
      </w:tr>
      <w:tr w:rsidR="005F03D7" w:rsidRPr="00E27D23" w14:paraId="075978C1"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AB253EB"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64A1C09"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2271EB" w14:textId="3885F703" w:rsidR="005F03D7" w:rsidRPr="00E27D23" w:rsidRDefault="005F03D7" w:rsidP="005F03D7">
            <w:pPr>
              <w:pStyle w:val="TAL"/>
              <w:rPr>
                <w:szCs w:val="18"/>
              </w:rPr>
            </w:pPr>
            <w:r w:rsidRPr="00E27D23">
              <w:rPr>
                <w:szCs w:val="18"/>
              </w:rPr>
              <w:t>R5-2411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790662" w14:textId="29E77CEB" w:rsidR="005F03D7" w:rsidRPr="00E27D23" w:rsidRDefault="005F03D7" w:rsidP="005F03D7">
            <w:pPr>
              <w:pStyle w:val="TAL"/>
              <w:rPr>
                <w:szCs w:val="18"/>
              </w:rPr>
            </w:pPr>
            <w:r w:rsidRPr="00E27D23">
              <w:rPr>
                <w:szCs w:val="18"/>
              </w:rPr>
              <w:t>43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F6B86A" w14:textId="30B01079"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0D9A0A" w14:textId="6D74C846"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DB622E" w14:textId="351BF526" w:rsidR="005F03D7" w:rsidRPr="00E27D23" w:rsidRDefault="005F03D7" w:rsidP="005F03D7">
            <w:pPr>
              <w:pStyle w:val="TAL"/>
              <w:rPr>
                <w:szCs w:val="18"/>
              </w:rPr>
            </w:pPr>
            <w:r w:rsidRPr="00E27D23">
              <w:rPr>
                <w:szCs w:val="18"/>
              </w:rPr>
              <w:t>Correction to RRC Inactive Mode test case 6.4.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522B71" w14:textId="77777777" w:rsidR="005F03D7" w:rsidRPr="00E27D23" w:rsidRDefault="005F03D7" w:rsidP="005F03D7">
            <w:pPr>
              <w:pStyle w:val="TAL"/>
              <w:rPr>
                <w:szCs w:val="18"/>
              </w:rPr>
            </w:pPr>
            <w:r w:rsidRPr="00E27D23">
              <w:rPr>
                <w:szCs w:val="18"/>
              </w:rPr>
              <w:t>17.6.0</w:t>
            </w:r>
          </w:p>
        </w:tc>
      </w:tr>
      <w:tr w:rsidR="005F03D7" w:rsidRPr="00E27D23" w14:paraId="3B1CD2EB"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7A2A68"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B98449"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14E0AE" w14:textId="0662004A" w:rsidR="005F03D7" w:rsidRPr="00E27D23" w:rsidRDefault="005F03D7" w:rsidP="005F03D7">
            <w:pPr>
              <w:pStyle w:val="TAL"/>
              <w:rPr>
                <w:szCs w:val="18"/>
              </w:rPr>
            </w:pPr>
            <w:r w:rsidRPr="00E27D23">
              <w:rPr>
                <w:szCs w:val="18"/>
              </w:rPr>
              <w:t>R5-2411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FC25F0" w14:textId="343408DC" w:rsidR="005F03D7" w:rsidRPr="00E27D23" w:rsidRDefault="005F03D7" w:rsidP="005F03D7">
            <w:pPr>
              <w:pStyle w:val="TAL"/>
              <w:rPr>
                <w:szCs w:val="18"/>
              </w:rPr>
            </w:pPr>
            <w:r w:rsidRPr="00E27D23">
              <w:rPr>
                <w:szCs w:val="18"/>
              </w:rPr>
              <w:t>43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4840E6" w14:textId="4B44BB42"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EBA27" w14:textId="26D0BCED"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685B15" w14:textId="51DA18D0" w:rsidR="005F03D7" w:rsidRPr="00E27D23" w:rsidRDefault="005F03D7" w:rsidP="005F03D7">
            <w:pPr>
              <w:pStyle w:val="TAL"/>
              <w:rPr>
                <w:szCs w:val="18"/>
              </w:rPr>
            </w:pPr>
            <w:r w:rsidRPr="00E27D23">
              <w:rPr>
                <w:szCs w:val="18"/>
              </w:rPr>
              <w:t>Correction to UPIP TC 7.1.3.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77B2A91" w14:textId="77777777" w:rsidR="005F03D7" w:rsidRPr="00E27D23" w:rsidRDefault="005F03D7" w:rsidP="005F03D7">
            <w:pPr>
              <w:pStyle w:val="TAL"/>
              <w:rPr>
                <w:szCs w:val="18"/>
              </w:rPr>
            </w:pPr>
            <w:r w:rsidRPr="00E27D23">
              <w:rPr>
                <w:szCs w:val="18"/>
              </w:rPr>
              <w:t>17.6.0</w:t>
            </w:r>
          </w:p>
        </w:tc>
      </w:tr>
      <w:tr w:rsidR="005F03D7" w:rsidRPr="00E27D23" w14:paraId="737C748D"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D45DD5"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2093C2"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D18272" w14:textId="78B1D452" w:rsidR="005F03D7" w:rsidRPr="00E27D23" w:rsidRDefault="005F03D7" w:rsidP="005F03D7">
            <w:pPr>
              <w:pStyle w:val="TAL"/>
              <w:rPr>
                <w:szCs w:val="18"/>
              </w:rPr>
            </w:pPr>
            <w:r w:rsidRPr="00E27D23">
              <w:rPr>
                <w:szCs w:val="18"/>
              </w:rPr>
              <w:t>R5-2413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862AC1" w14:textId="30ECA3CB" w:rsidR="005F03D7" w:rsidRPr="00E27D23" w:rsidRDefault="005F03D7" w:rsidP="005F03D7">
            <w:pPr>
              <w:pStyle w:val="TAL"/>
              <w:rPr>
                <w:szCs w:val="18"/>
              </w:rPr>
            </w:pPr>
            <w:r w:rsidRPr="00E27D23">
              <w:rPr>
                <w:szCs w:val="18"/>
              </w:rPr>
              <w:t>43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22F1B4" w14:textId="01547878"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9F33B8" w14:textId="209E3F47"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9015ED" w14:textId="346237DB" w:rsidR="005F03D7" w:rsidRPr="00E27D23" w:rsidRDefault="005F03D7" w:rsidP="005F03D7">
            <w:pPr>
              <w:pStyle w:val="TAL"/>
              <w:rPr>
                <w:szCs w:val="18"/>
              </w:rPr>
            </w:pPr>
            <w:r w:rsidRPr="00E27D23">
              <w:rPr>
                <w:szCs w:val="18"/>
              </w:rPr>
              <w:t>Correction to FR2 measurement threshold for NR RR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A60E38" w14:textId="77777777" w:rsidR="005F03D7" w:rsidRPr="00E27D23" w:rsidRDefault="005F03D7" w:rsidP="005F03D7">
            <w:pPr>
              <w:pStyle w:val="TAL"/>
              <w:rPr>
                <w:szCs w:val="18"/>
              </w:rPr>
            </w:pPr>
            <w:r w:rsidRPr="00E27D23">
              <w:rPr>
                <w:szCs w:val="18"/>
              </w:rPr>
              <w:t>17.6.0</w:t>
            </w:r>
          </w:p>
        </w:tc>
      </w:tr>
      <w:tr w:rsidR="005F03D7" w:rsidRPr="00E27D23" w14:paraId="70B0619C"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9028F5"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D7FE97E"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2D39E0" w14:textId="592B4BE4" w:rsidR="005F03D7" w:rsidRPr="00E27D23" w:rsidRDefault="005F03D7" w:rsidP="005F03D7">
            <w:pPr>
              <w:pStyle w:val="TAL"/>
              <w:rPr>
                <w:szCs w:val="18"/>
              </w:rPr>
            </w:pPr>
            <w:r w:rsidRPr="00E27D23">
              <w:rPr>
                <w:szCs w:val="18"/>
              </w:rPr>
              <w:t>R5-2413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121B92" w14:textId="71EE5CA9" w:rsidR="005F03D7" w:rsidRPr="00E27D23" w:rsidRDefault="005F03D7" w:rsidP="005F03D7">
            <w:pPr>
              <w:pStyle w:val="TAL"/>
              <w:rPr>
                <w:szCs w:val="18"/>
              </w:rPr>
            </w:pPr>
            <w:r w:rsidRPr="00E27D23">
              <w:rPr>
                <w:szCs w:val="18"/>
              </w:rPr>
              <w:t>43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B877AB" w14:textId="6065AAE1"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D3CDD7" w14:textId="37595620"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8C682E" w14:textId="6DE49333" w:rsidR="005F03D7" w:rsidRPr="00E27D23" w:rsidRDefault="005F03D7" w:rsidP="005F03D7">
            <w:pPr>
              <w:pStyle w:val="TAL"/>
              <w:rPr>
                <w:szCs w:val="18"/>
              </w:rPr>
            </w:pPr>
            <w:r w:rsidRPr="00E27D23">
              <w:rPr>
                <w:szCs w:val="18"/>
              </w:rPr>
              <w:t>Correction to eDRX test case 11.7.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857398" w14:textId="77777777" w:rsidR="005F03D7" w:rsidRPr="00E27D23" w:rsidRDefault="005F03D7" w:rsidP="005F03D7">
            <w:pPr>
              <w:pStyle w:val="TAL"/>
              <w:rPr>
                <w:szCs w:val="18"/>
              </w:rPr>
            </w:pPr>
            <w:r w:rsidRPr="00E27D23">
              <w:rPr>
                <w:szCs w:val="18"/>
              </w:rPr>
              <w:t>17.6.0</w:t>
            </w:r>
          </w:p>
        </w:tc>
      </w:tr>
      <w:tr w:rsidR="005F03D7" w:rsidRPr="00E27D23" w14:paraId="402B4AD2"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99DA43E"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FB2C10D"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A50A75" w14:textId="6D0B5EA4" w:rsidR="005F03D7" w:rsidRPr="00E27D23" w:rsidRDefault="005F03D7" w:rsidP="005F03D7">
            <w:pPr>
              <w:pStyle w:val="TAL"/>
              <w:rPr>
                <w:szCs w:val="18"/>
              </w:rPr>
            </w:pPr>
            <w:r w:rsidRPr="00E27D23">
              <w:rPr>
                <w:szCs w:val="18"/>
              </w:rPr>
              <w:t>R5-2414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8EF25C" w14:textId="7949E20A" w:rsidR="005F03D7" w:rsidRPr="00E27D23" w:rsidRDefault="005F03D7" w:rsidP="005F03D7">
            <w:pPr>
              <w:pStyle w:val="TAL"/>
              <w:rPr>
                <w:szCs w:val="18"/>
              </w:rPr>
            </w:pPr>
            <w:r w:rsidRPr="00E27D23">
              <w:rPr>
                <w:szCs w:val="18"/>
              </w:rPr>
              <w:t>41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F494AD" w14:textId="2271805D"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F8A836" w14:textId="77562475"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59E0BB" w14:textId="3635CB2B" w:rsidR="005F03D7" w:rsidRPr="00E27D23" w:rsidRDefault="005F03D7" w:rsidP="005F03D7">
            <w:pPr>
              <w:pStyle w:val="TAL"/>
              <w:rPr>
                <w:szCs w:val="18"/>
              </w:rPr>
            </w:pPr>
            <w:r w:rsidRPr="00E27D23">
              <w:rPr>
                <w:szCs w:val="18"/>
              </w:rPr>
              <w:t>Correction to NR testcase 6.4.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0F39DC" w14:textId="77777777" w:rsidR="005F03D7" w:rsidRPr="00E27D23" w:rsidRDefault="005F03D7" w:rsidP="005F03D7">
            <w:pPr>
              <w:pStyle w:val="TAL"/>
              <w:rPr>
                <w:szCs w:val="18"/>
              </w:rPr>
            </w:pPr>
            <w:r w:rsidRPr="00E27D23">
              <w:rPr>
                <w:szCs w:val="18"/>
              </w:rPr>
              <w:t>17.6.0</w:t>
            </w:r>
          </w:p>
        </w:tc>
      </w:tr>
      <w:tr w:rsidR="005F03D7" w:rsidRPr="00E27D23" w14:paraId="6507750B"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7E21FF9"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F175EA"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455F6A" w14:textId="683A9A3C" w:rsidR="005F03D7" w:rsidRPr="00E27D23" w:rsidRDefault="005F03D7" w:rsidP="005F03D7">
            <w:pPr>
              <w:pStyle w:val="TAL"/>
              <w:rPr>
                <w:szCs w:val="18"/>
              </w:rPr>
            </w:pPr>
            <w:r w:rsidRPr="00E27D23">
              <w:rPr>
                <w:szCs w:val="18"/>
              </w:rPr>
              <w:t>R5-2414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6A0AF9" w14:textId="3EC190F1" w:rsidR="005F03D7" w:rsidRPr="00E27D23" w:rsidRDefault="005F03D7" w:rsidP="005F03D7">
            <w:pPr>
              <w:pStyle w:val="TAL"/>
              <w:rPr>
                <w:szCs w:val="18"/>
              </w:rPr>
            </w:pPr>
            <w:r w:rsidRPr="00E27D23">
              <w:rPr>
                <w:szCs w:val="18"/>
              </w:rPr>
              <w:t>42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33C568" w14:textId="22E251E2"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28F430" w14:textId="5F6C06E5"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2C7AE6" w14:textId="0AC59DE3" w:rsidR="005F03D7" w:rsidRPr="00E27D23" w:rsidRDefault="005F03D7" w:rsidP="005F03D7">
            <w:pPr>
              <w:pStyle w:val="TAL"/>
              <w:rPr>
                <w:szCs w:val="18"/>
              </w:rPr>
            </w:pPr>
            <w:r w:rsidRPr="00E27D23">
              <w:rPr>
                <w:szCs w:val="18"/>
              </w:rPr>
              <w:t>Correction to NR RRC Idle mode test case 6.4.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73C2DE" w14:textId="77777777" w:rsidR="005F03D7" w:rsidRPr="00E27D23" w:rsidRDefault="005F03D7" w:rsidP="005F03D7">
            <w:pPr>
              <w:pStyle w:val="TAL"/>
              <w:rPr>
                <w:szCs w:val="18"/>
              </w:rPr>
            </w:pPr>
            <w:r w:rsidRPr="00E27D23">
              <w:rPr>
                <w:szCs w:val="18"/>
              </w:rPr>
              <w:t>17.6.0</w:t>
            </w:r>
          </w:p>
        </w:tc>
      </w:tr>
      <w:tr w:rsidR="005F03D7" w:rsidRPr="00E27D23" w14:paraId="07AC850C"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222240"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A88E9BC"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7BAE22" w14:textId="2B3BD5ED" w:rsidR="005F03D7" w:rsidRPr="00E27D23" w:rsidRDefault="005F03D7" w:rsidP="005F03D7">
            <w:pPr>
              <w:pStyle w:val="TAL"/>
              <w:rPr>
                <w:szCs w:val="18"/>
              </w:rPr>
            </w:pPr>
            <w:r w:rsidRPr="00E27D23">
              <w:rPr>
                <w:szCs w:val="18"/>
              </w:rPr>
              <w:t>R5-2414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D42A36" w14:textId="4E515715" w:rsidR="005F03D7" w:rsidRPr="00E27D23" w:rsidRDefault="005F03D7" w:rsidP="005F03D7">
            <w:pPr>
              <w:pStyle w:val="TAL"/>
              <w:rPr>
                <w:szCs w:val="18"/>
              </w:rPr>
            </w:pPr>
            <w:r w:rsidRPr="00E27D23">
              <w:rPr>
                <w:szCs w:val="18"/>
              </w:rPr>
              <w:t>42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644DFC" w14:textId="21869CF1"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107379" w14:textId="443F9AFF"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2AA1E8" w14:textId="6816E734" w:rsidR="005F03D7" w:rsidRPr="00E27D23" w:rsidRDefault="005F03D7" w:rsidP="005F03D7">
            <w:pPr>
              <w:pStyle w:val="TAL"/>
              <w:rPr>
                <w:szCs w:val="18"/>
              </w:rPr>
            </w:pPr>
            <w:r w:rsidRPr="00E27D23">
              <w:rPr>
                <w:szCs w:val="18"/>
              </w:rPr>
              <w:t>Correction to NR RRC Idle mode test case 6.1.2.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91F68D" w14:textId="77777777" w:rsidR="005F03D7" w:rsidRPr="00E27D23" w:rsidRDefault="005F03D7" w:rsidP="005F03D7">
            <w:pPr>
              <w:pStyle w:val="TAL"/>
              <w:rPr>
                <w:szCs w:val="18"/>
              </w:rPr>
            </w:pPr>
            <w:r w:rsidRPr="00E27D23">
              <w:rPr>
                <w:szCs w:val="18"/>
              </w:rPr>
              <w:t>17.6.0</w:t>
            </w:r>
          </w:p>
        </w:tc>
      </w:tr>
      <w:tr w:rsidR="005F03D7" w:rsidRPr="00E27D23" w14:paraId="20ACF4D6"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78E0B9"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851D7FF"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D833B8" w14:textId="318AAEAE" w:rsidR="005F03D7" w:rsidRPr="00E27D23" w:rsidRDefault="005F03D7" w:rsidP="005F03D7">
            <w:pPr>
              <w:pStyle w:val="TAL"/>
              <w:rPr>
                <w:szCs w:val="18"/>
              </w:rPr>
            </w:pPr>
            <w:r w:rsidRPr="00E27D23">
              <w:rPr>
                <w:szCs w:val="18"/>
              </w:rPr>
              <w:t>R5-2414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44F63C" w14:textId="572A137C" w:rsidR="005F03D7" w:rsidRPr="00E27D23" w:rsidRDefault="005F03D7" w:rsidP="005F03D7">
            <w:pPr>
              <w:pStyle w:val="TAL"/>
              <w:rPr>
                <w:szCs w:val="18"/>
              </w:rPr>
            </w:pPr>
            <w:r w:rsidRPr="00E27D23">
              <w:rPr>
                <w:szCs w:val="18"/>
              </w:rPr>
              <w:t>42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A70DDA" w14:textId="043A56A4"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CB248F" w14:textId="4D1A75D8"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465CE9" w14:textId="7F69B4E0" w:rsidR="005F03D7" w:rsidRPr="00E27D23" w:rsidRDefault="005F03D7" w:rsidP="005F03D7">
            <w:pPr>
              <w:pStyle w:val="TAL"/>
              <w:rPr>
                <w:szCs w:val="18"/>
              </w:rPr>
            </w:pPr>
            <w:r w:rsidRPr="00E27D23">
              <w:rPr>
                <w:szCs w:val="18"/>
              </w:rPr>
              <w:t>Correction of test case 6.1.2.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67441D" w14:textId="77777777" w:rsidR="005F03D7" w:rsidRPr="00E27D23" w:rsidRDefault="005F03D7" w:rsidP="005F03D7">
            <w:pPr>
              <w:pStyle w:val="TAL"/>
              <w:rPr>
                <w:szCs w:val="18"/>
              </w:rPr>
            </w:pPr>
            <w:r w:rsidRPr="00E27D23">
              <w:rPr>
                <w:szCs w:val="18"/>
              </w:rPr>
              <w:t>17.6.0</w:t>
            </w:r>
          </w:p>
        </w:tc>
      </w:tr>
      <w:tr w:rsidR="005F03D7" w:rsidRPr="00E27D23" w14:paraId="6228F94E"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398997"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8602327"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31329B" w14:textId="305C0AED" w:rsidR="005F03D7" w:rsidRPr="00E27D23" w:rsidRDefault="005F03D7" w:rsidP="005F03D7">
            <w:pPr>
              <w:pStyle w:val="TAL"/>
              <w:rPr>
                <w:szCs w:val="18"/>
              </w:rPr>
            </w:pPr>
            <w:r w:rsidRPr="00E27D23">
              <w:rPr>
                <w:szCs w:val="18"/>
              </w:rPr>
              <w:t>R5-2414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6F614A" w14:textId="0B27B604" w:rsidR="005F03D7" w:rsidRPr="00E27D23" w:rsidRDefault="005F03D7" w:rsidP="005F03D7">
            <w:pPr>
              <w:pStyle w:val="TAL"/>
              <w:rPr>
                <w:szCs w:val="18"/>
              </w:rPr>
            </w:pPr>
            <w:r w:rsidRPr="00E27D23">
              <w:rPr>
                <w:szCs w:val="18"/>
              </w:rPr>
              <w:t>42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F42CD3" w14:textId="0D7E6311"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68656E" w14:textId="44AB2BB6"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081172" w14:textId="441FC464" w:rsidR="005F03D7" w:rsidRPr="00E27D23" w:rsidRDefault="005F03D7" w:rsidP="005F03D7">
            <w:pPr>
              <w:pStyle w:val="TAL"/>
              <w:rPr>
                <w:szCs w:val="18"/>
              </w:rPr>
            </w:pPr>
            <w:r w:rsidRPr="00E27D23">
              <w:rPr>
                <w:szCs w:val="18"/>
              </w:rPr>
              <w:t>Correction of test case 6.1.2.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91E5C7" w14:textId="77777777" w:rsidR="005F03D7" w:rsidRPr="00E27D23" w:rsidRDefault="005F03D7" w:rsidP="005F03D7">
            <w:pPr>
              <w:pStyle w:val="TAL"/>
              <w:rPr>
                <w:szCs w:val="18"/>
              </w:rPr>
            </w:pPr>
            <w:r w:rsidRPr="00E27D23">
              <w:rPr>
                <w:szCs w:val="18"/>
              </w:rPr>
              <w:t>17.6.0</w:t>
            </w:r>
          </w:p>
        </w:tc>
      </w:tr>
      <w:tr w:rsidR="005F03D7" w:rsidRPr="00E27D23" w14:paraId="0E8896B4"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8F10278"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0F8AD55"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1E5365" w14:textId="561BE509" w:rsidR="005F03D7" w:rsidRPr="00E27D23" w:rsidRDefault="005F03D7" w:rsidP="005F03D7">
            <w:pPr>
              <w:pStyle w:val="TAL"/>
              <w:rPr>
                <w:szCs w:val="18"/>
              </w:rPr>
            </w:pPr>
            <w:r w:rsidRPr="00E27D23">
              <w:rPr>
                <w:szCs w:val="18"/>
              </w:rPr>
              <w:t>R5-2415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722866" w14:textId="75B8C938" w:rsidR="005F03D7" w:rsidRPr="00E27D23" w:rsidRDefault="005F03D7" w:rsidP="005F03D7">
            <w:pPr>
              <w:pStyle w:val="TAL"/>
              <w:rPr>
                <w:szCs w:val="18"/>
              </w:rPr>
            </w:pPr>
            <w:r w:rsidRPr="00E27D23">
              <w:rPr>
                <w:szCs w:val="18"/>
              </w:rPr>
              <w:t>42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84C1AD" w14:textId="4D0C5CF5"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06BD8B" w14:textId="6E570755"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A28A70" w14:textId="44DAAB4C" w:rsidR="005F03D7" w:rsidRPr="00E27D23" w:rsidRDefault="005F03D7" w:rsidP="005F03D7">
            <w:pPr>
              <w:pStyle w:val="TAL"/>
              <w:rPr>
                <w:szCs w:val="18"/>
              </w:rPr>
            </w:pPr>
            <w:r w:rsidRPr="00E27D23">
              <w:rPr>
                <w:szCs w:val="18"/>
              </w:rPr>
              <w:t>Correction to IRAT PLMN selection test case 6.2.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A5B7CA" w14:textId="77777777" w:rsidR="005F03D7" w:rsidRPr="00E27D23" w:rsidRDefault="005F03D7" w:rsidP="005F03D7">
            <w:pPr>
              <w:pStyle w:val="TAL"/>
              <w:rPr>
                <w:szCs w:val="18"/>
              </w:rPr>
            </w:pPr>
            <w:r w:rsidRPr="00E27D23">
              <w:rPr>
                <w:szCs w:val="18"/>
              </w:rPr>
              <w:t>17.6.0</w:t>
            </w:r>
          </w:p>
        </w:tc>
      </w:tr>
      <w:tr w:rsidR="005F03D7" w:rsidRPr="00E27D23" w14:paraId="4C88405E"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90A3475"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8B47C5"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4D0D30" w14:textId="072E7A4B" w:rsidR="005F03D7" w:rsidRPr="00E27D23" w:rsidRDefault="005F03D7" w:rsidP="005F03D7">
            <w:pPr>
              <w:pStyle w:val="TAL"/>
              <w:rPr>
                <w:szCs w:val="18"/>
              </w:rPr>
            </w:pPr>
            <w:r w:rsidRPr="00E27D23">
              <w:rPr>
                <w:szCs w:val="18"/>
              </w:rPr>
              <w:t>R5-2415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FF9BE3" w14:textId="1BC12A0A" w:rsidR="005F03D7" w:rsidRPr="00E27D23" w:rsidRDefault="005F03D7" w:rsidP="005F03D7">
            <w:pPr>
              <w:pStyle w:val="TAL"/>
              <w:rPr>
                <w:szCs w:val="18"/>
              </w:rPr>
            </w:pPr>
            <w:r w:rsidRPr="00E27D23">
              <w:rPr>
                <w:szCs w:val="18"/>
              </w:rPr>
              <w:t>41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0C4F2C" w14:textId="5C76734F"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4620A2" w14:textId="473287F3"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5E8B91" w14:textId="2330FF33" w:rsidR="005F03D7" w:rsidRPr="00E27D23" w:rsidRDefault="005F03D7" w:rsidP="005F03D7">
            <w:pPr>
              <w:pStyle w:val="TAL"/>
              <w:rPr>
                <w:szCs w:val="18"/>
              </w:rPr>
            </w:pPr>
            <w:r w:rsidRPr="00E27D23">
              <w:rPr>
                <w:szCs w:val="18"/>
              </w:rPr>
              <w:t>Correction to NR MAC TC 7.1.1.5.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1D13AA" w14:textId="77777777" w:rsidR="005F03D7" w:rsidRPr="00E27D23" w:rsidRDefault="005F03D7" w:rsidP="005F03D7">
            <w:pPr>
              <w:pStyle w:val="TAL"/>
              <w:rPr>
                <w:szCs w:val="18"/>
              </w:rPr>
            </w:pPr>
            <w:r w:rsidRPr="00E27D23">
              <w:rPr>
                <w:szCs w:val="18"/>
              </w:rPr>
              <w:t>17.6.0</w:t>
            </w:r>
          </w:p>
        </w:tc>
      </w:tr>
      <w:tr w:rsidR="005F03D7" w:rsidRPr="00E27D23" w14:paraId="40DD49FD"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1A274C"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625D95"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AD0834" w14:textId="1D163191" w:rsidR="005F03D7" w:rsidRPr="00E27D23" w:rsidRDefault="005F03D7" w:rsidP="005F03D7">
            <w:pPr>
              <w:pStyle w:val="TAL"/>
              <w:rPr>
                <w:szCs w:val="18"/>
              </w:rPr>
            </w:pPr>
            <w:r w:rsidRPr="00E27D23">
              <w:rPr>
                <w:szCs w:val="18"/>
              </w:rPr>
              <w:t>R5-2415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207C05" w14:textId="78963E7B" w:rsidR="005F03D7" w:rsidRPr="00E27D23" w:rsidRDefault="005F03D7" w:rsidP="005F03D7">
            <w:pPr>
              <w:pStyle w:val="TAL"/>
              <w:rPr>
                <w:szCs w:val="18"/>
              </w:rPr>
            </w:pPr>
            <w:r w:rsidRPr="00E27D23">
              <w:rPr>
                <w:szCs w:val="18"/>
              </w:rPr>
              <w:t>41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42B072" w14:textId="36E7E048"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77DD15" w14:textId="7893FDB3"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69360A" w14:textId="06477B03" w:rsidR="005F03D7" w:rsidRPr="00E27D23" w:rsidRDefault="005F03D7" w:rsidP="005F03D7">
            <w:pPr>
              <w:pStyle w:val="TAL"/>
              <w:rPr>
                <w:szCs w:val="18"/>
              </w:rPr>
            </w:pPr>
            <w:r w:rsidRPr="00E27D23">
              <w:rPr>
                <w:szCs w:val="18"/>
              </w:rPr>
              <w:t>Correction to NR MAC TC 7.1.1.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4AD515" w14:textId="77777777" w:rsidR="005F03D7" w:rsidRPr="00E27D23" w:rsidRDefault="005F03D7" w:rsidP="005F03D7">
            <w:pPr>
              <w:pStyle w:val="TAL"/>
              <w:rPr>
                <w:szCs w:val="18"/>
              </w:rPr>
            </w:pPr>
            <w:r w:rsidRPr="00E27D23">
              <w:rPr>
                <w:szCs w:val="18"/>
              </w:rPr>
              <w:t>17.6.0</w:t>
            </w:r>
          </w:p>
        </w:tc>
      </w:tr>
      <w:tr w:rsidR="005F03D7" w:rsidRPr="00E27D23" w14:paraId="03AAB122"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46C5411"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AE1CBE5"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57E11D" w14:textId="7778427E" w:rsidR="005F03D7" w:rsidRPr="00E27D23" w:rsidRDefault="005F03D7" w:rsidP="005F03D7">
            <w:pPr>
              <w:pStyle w:val="TAL"/>
              <w:rPr>
                <w:szCs w:val="18"/>
              </w:rPr>
            </w:pPr>
            <w:r w:rsidRPr="00E27D23">
              <w:rPr>
                <w:szCs w:val="18"/>
              </w:rPr>
              <w:t>R5-2415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63F5F7" w14:textId="6078AA2C" w:rsidR="005F03D7" w:rsidRPr="00E27D23" w:rsidRDefault="005F03D7" w:rsidP="005F03D7">
            <w:pPr>
              <w:pStyle w:val="TAL"/>
              <w:rPr>
                <w:szCs w:val="18"/>
              </w:rPr>
            </w:pPr>
            <w:r w:rsidRPr="00E27D23">
              <w:rPr>
                <w:szCs w:val="18"/>
              </w:rPr>
              <w:t>41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DFFC2B" w14:textId="1025346D"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D9C5C6" w14:textId="7E58F649"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853A0F" w14:textId="5B790D7A" w:rsidR="005F03D7" w:rsidRPr="00E27D23" w:rsidRDefault="005F03D7" w:rsidP="005F03D7">
            <w:pPr>
              <w:pStyle w:val="TAL"/>
              <w:rPr>
                <w:szCs w:val="18"/>
              </w:rPr>
            </w:pPr>
            <w:r w:rsidRPr="00E27D23">
              <w:rPr>
                <w:szCs w:val="18"/>
              </w:rPr>
              <w:t>Correction to NR MAC TC 7.1.1.6.2 and 7.1.1.6.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113853" w14:textId="77777777" w:rsidR="005F03D7" w:rsidRPr="00E27D23" w:rsidRDefault="005F03D7" w:rsidP="005F03D7">
            <w:pPr>
              <w:pStyle w:val="TAL"/>
              <w:rPr>
                <w:szCs w:val="18"/>
              </w:rPr>
            </w:pPr>
            <w:r w:rsidRPr="00E27D23">
              <w:rPr>
                <w:szCs w:val="18"/>
              </w:rPr>
              <w:t>17.6.0</w:t>
            </w:r>
          </w:p>
        </w:tc>
      </w:tr>
      <w:tr w:rsidR="005F03D7" w:rsidRPr="00E27D23" w14:paraId="167795BC"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65A04D2"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77D139"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A21E85" w14:textId="5B9BCC2A" w:rsidR="005F03D7" w:rsidRPr="00E27D23" w:rsidRDefault="005F03D7" w:rsidP="005F03D7">
            <w:pPr>
              <w:pStyle w:val="TAL"/>
              <w:rPr>
                <w:szCs w:val="18"/>
              </w:rPr>
            </w:pPr>
            <w:r w:rsidRPr="00E27D23">
              <w:rPr>
                <w:szCs w:val="18"/>
              </w:rPr>
              <w:t>R5-2415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79B19B" w14:textId="35ED53AB" w:rsidR="005F03D7" w:rsidRPr="00E27D23" w:rsidRDefault="005F03D7" w:rsidP="005F03D7">
            <w:pPr>
              <w:pStyle w:val="TAL"/>
              <w:rPr>
                <w:szCs w:val="18"/>
              </w:rPr>
            </w:pPr>
            <w:r w:rsidRPr="00E27D23">
              <w:rPr>
                <w:szCs w:val="18"/>
              </w:rPr>
              <w:t>41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9F4041" w14:textId="6CAF986A"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70D940" w14:textId="27771DC9"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4B4BB6" w14:textId="78A23F19" w:rsidR="005F03D7" w:rsidRPr="00E27D23" w:rsidRDefault="005F03D7" w:rsidP="005F03D7">
            <w:pPr>
              <w:pStyle w:val="TAL"/>
              <w:rPr>
                <w:szCs w:val="18"/>
              </w:rPr>
            </w:pPr>
            <w:r w:rsidRPr="00E27D23">
              <w:rPr>
                <w:szCs w:val="18"/>
              </w:rPr>
              <w:t>Correction to NR MAC TC 7.1.1.6.4 and 7.1.1.6.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A44855" w14:textId="77777777" w:rsidR="005F03D7" w:rsidRPr="00E27D23" w:rsidRDefault="005F03D7" w:rsidP="005F03D7">
            <w:pPr>
              <w:pStyle w:val="TAL"/>
              <w:rPr>
                <w:szCs w:val="18"/>
              </w:rPr>
            </w:pPr>
            <w:r w:rsidRPr="00E27D23">
              <w:rPr>
                <w:szCs w:val="18"/>
              </w:rPr>
              <w:t>17.6.0</w:t>
            </w:r>
          </w:p>
        </w:tc>
      </w:tr>
      <w:tr w:rsidR="005F03D7" w:rsidRPr="00E27D23" w14:paraId="4E1F311D"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4B81143"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7AECA7"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D5926F" w14:textId="02F452C9" w:rsidR="005F03D7" w:rsidRPr="00E27D23" w:rsidRDefault="005F03D7" w:rsidP="005F03D7">
            <w:pPr>
              <w:pStyle w:val="TAL"/>
              <w:rPr>
                <w:szCs w:val="18"/>
              </w:rPr>
            </w:pPr>
            <w:r w:rsidRPr="00E27D23">
              <w:rPr>
                <w:szCs w:val="18"/>
              </w:rPr>
              <w:t>R5-2415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5F5A4C" w14:textId="1FBE647D" w:rsidR="005F03D7" w:rsidRPr="00E27D23" w:rsidRDefault="005F03D7" w:rsidP="005F03D7">
            <w:pPr>
              <w:pStyle w:val="TAL"/>
              <w:rPr>
                <w:szCs w:val="18"/>
              </w:rPr>
            </w:pPr>
            <w:r w:rsidRPr="00E27D23">
              <w:rPr>
                <w:szCs w:val="18"/>
              </w:rPr>
              <w:t>41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17C6A6" w14:textId="6621D94A"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2CB6DE" w14:textId="3B99C978"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703BBE" w14:textId="6B3A359D" w:rsidR="005F03D7" w:rsidRPr="00E27D23" w:rsidRDefault="005F03D7" w:rsidP="005F03D7">
            <w:pPr>
              <w:pStyle w:val="TAL"/>
              <w:rPr>
                <w:szCs w:val="18"/>
              </w:rPr>
            </w:pPr>
            <w:r w:rsidRPr="00E27D23">
              <w:rPr>
                <w:szCs w:val="18"/>
              </w:rPr>
              <w:t>Correction to NR MAC TC 7.1.1.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B09A5F" w14:textId="77777777" w:rsidR="005F03D7" w:rsidRPr="00E27D23" w:rsidRDefault="005F03D7" w:rsidP="005F03D7">
            <w:pPr>
              <w:pStyle w:val="TAL"/>
              <w:rPr>
                <w:szCs w:val="18"/>
              </w:rPr>
            </w:pPr>
            <w:r w:rsidRPr="00E27D23">
              <w:rPr>
                <w:szCs w:val="18"/>
              </w:rPr>
              <w:t>17.6.0</w:t>
            </w:r>
          </w:p>
        </w:tc>
      </w:tr>
      <w:tr w:rsidR="005F03D7" w:rsidRPr="00E27D23" w14:paraId="6A2F0C84"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DABFBA1"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9E11E03"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4940B6" w14:textId="72188F3B" w:rsidR="005F03D7" w:rsidRPr="00E27D23" w:rsidRDefault="005F03D7" w:rsidP="005F03D7">
            <w:pPr>
              <w:pStyle w:val="TAL"/>
              <w:rPr>
                <w:szCs w:val="18"/>
              </w:rPr>
            </w:pPr>
            <w:r w:rsidRPr="00E27D23">
              <w:rPr>
                <w:szCs w:val="18"/>
              </w:rPr>
              <w:t>R5-2415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448E57" w14:textId="15D2D56A" w:rsidR="005F03D7" w:rsidRPr="00E27D23" w:rsidRDefault="005F03D7" w:rsidP="005F03D7">
            <w:pPr>
              <w:pStyle w:val="TAL"/>
              <w:rPr>
                <w:szCs w:val="18"/>
              </w:rPr>
            </w:pPr>
            <w:r w:rsidRPr="00E27D23">
              <w:rPr>
                <w:szCs w:val="18"/>
              </w:rPr>
              <w:t>42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155BC5" w14:textId="54520EA9"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6E8F4C" w14:textId="6B094A59"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7C44AE" w14:textId="13C47154" w:rsidR="005F03D7" w:rsidRPr="00E27D23" w:rsidRDefault="005F03D7" w:rsidP="005F03D7">
            <w:pPr>
              <w:pStyle w:val="TAL"/>
              <w:rPr>
                <w:szCs w:val="18"/>
              </w:rPr>
            </w:pPr>
            <w:r w:rsidRPr="00E27D23">
              <w:rPr>
                <w:szCs w:val="18"/>
              </w:rPr>
              <w:t>Correction of MAC TC 7.1.1.3.2b-Lcp-Restri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A639A9B" w14:textId="77777777" w:rsidR="005F03D7" w:rsidRPr="00E27D23" w:rsidRDefault="005F03D7" w:rsidP="005F03D7">
            <w:pPr>
              <w:pStyle w:val="TAL"/>
              <w:rPr>
                <w:szCs w:val="18"/>
              </w:rPr>
            </w:pPr>
            <w:r w:rsidRPr="00E27D23">
              <w:rPr>
                <w:szCs w:val="18"/>
              </w:rPr>
              <w:t>17.6.0</w:t>
            </w:r>
          </w:p>
        </w:tc>
      </w:tr>
      <w:tr w:rsidR="005F03D7" w:rsidRPr="00E27D23" w14:paraId="30D7C9A4"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00067C"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E05976A"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8EAB95" w14:textId="333BBCB4" w:rsidR="005F03D7" w:rsidRPr="00E27D23" w:rsidRDefault="005F03D7" w:rsidP="005F03D7">
            <w:pPr>
              <w:pStyle w:val="TAL"/>
              <w:rPr>
                <w:szCs w:val="18"/>
              </w:rPr>
            </w:pPr>
            <w:r w:rsidRPr="00E27D23">
              <w:rPr>
                <w:szCs w:val="18"/>
              </w:rPr>
              <w:t>R5-2415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592016" w14:textId="5E763A2E" w:rsidR="005F03D7" w:rsidRPr="00E27D23" w:rsidRDefault="005F03D7" w:rsidP="005F03D7">
            <w:pPr>
              <w:pStyle w:val="TAL"/>
              <w:rPr>
                <w:szCs w:val="18"/>
              </w:rPr>
            </w:pPr>
            <w:r w:rsidRPr="00E27D23">
              <w:rPr>
                <w:szCs w:val="18"/>
              </w:rPr>
              <w:t>4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30C53C" w14:textId="78A2EEAB"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0B4F17" w14:textId="1DAB0EE8"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E5D2FD" w14:textId="0FDF4014" w:rsidR="005F03D7" w:rsidRPr="00E27D23" w:rsidRDefault="005F03D7" w:rsidP="005F03D7">
            <w:pPr>
              <w:pStyle w:val="TAL"/>
              <w:rPr>
                <w:szCs w:val="18"/>
              </w:rPr>
            </w:pPr>
            <w:r w:rsidRPr="00E27D23">
              <w:rPr>
                <w:szCs w:val="18"/>
              </w:rPr>
              <w:t>Correction of MAC TC 7.1.1.8.1-BWP switch</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DBFF24" w14:textId="77777777" w:rsidR="005F03D7" w:rsidRPr="00E27D23" w:rsidRDefault="005F03D7" w:rsidP="005F03D7">
            <w:pPr>
              <w:pStyle w:val="TAL"/>
              <w:rPr>
                <w:szCs w:val="18"/>
              </w:rPr>
            </w:pPr>
            <w:r w:rsidRPr="00E27D23">
              <w:rPr>
                <w:szCs w:val="18"/>
              </w:rPr>
              <w:t>17.6.0</w:t>
            </w:r>
          </w:p>
        </w:tc>
      </w:tr>
      <w:tr w:rsidR="005F03D7" w:rsidRPr="00E27D23" w14:paraId="527639C2"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5F6FF1"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5668D0"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FFBB7D" w14:textId="15C30FF2" w:rsidR="005F03D7" w:rsidRPr="00E27D23" w:rsidRDefault="005F03D7" w:rsidP="005F03D7">
            <w:pPr>
              <w:pStyle w:val="TAL"/>
              <w:rPr>
                <w:szCs w:val="18"/>
              </w:rPr>
            </w:pPr>
            <w:r w:rsidRPr="00E27D23">
              <w:rPr>
                <w:szCs w:val="18"/>
              </w:rPr>
              <w:t>R5-2415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C8B900" w14:textId="4667ACA1" w:rsidR="005F03D7" w:rsidRPr="00E27D23" w:rsidRDefault="005F03D7" w:rsidP="005F03D7">
            <w:pPr>
              <w:pStyle w:val="TAL"/>
              <w:rPr>
                <w:szCs w:val="18"/>
              </w:rPr>
            </w:pPr>
            <w:r w:rsidRPr="00E27D23">
              <w:rPr>
                <w:szCs w:val="18"/>
              </w:rPr>
              <w:t>42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6E01F4" w14:textId="125667DF"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4DB606" w14:textId="17DB7F26"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4CC97E" w14:textId="4D61EE3A" w:rsidR="005F03D7" w:rsidRPr="00E27D23" w:rsidRDefault="005F03D7" w:rsidP="005F03D7">
            <w:pPr>
              <w:pStyle w:val="TAL"/>
              <w:rPr>
                <w:szCs w:val="18"/>
              </w:rPr>
            </w:pPr>
            <w:r w:rsidRPr="00E27D23">
              <w:rPr>
                <w:szCs w:val="18"/>
              </w:rPr>
              <w:t>Corrections to eMIMO TC 7.1.1.3.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DA9AEC" w14:textId="77777777" w:rsidR="005F03D7" w:rsidRPr="00E27D23" w:rsidRDefault="005F03D7" w:rsidP="005F03D7">
            <w:pPr>
              <w:pStyle w:val="TAL"/>
              <w:rPr>
                <w:szCs w:val="18"/>
              </w:rPr>
            </w:pPr>
            <w:r w:rsidRPr="00E27D23">
              <w:rPr>
                <w:szCs w:val="18"/>
              </w:rPr>
              <w:t>17.6.0</w:t>
            </w:r>
          </w:p>
        </w:tc>
      </w:tr>
      <w:tr w:rsidR="005F03D7" w:rsidRPr="00E27D23" w14:paraId="5C06418B"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92ADC2"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209CA1"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25AC52" w14:textId="7747867C" w:rsidR="005F03D7" w:rsidRPr="00E27D23" w:rsidRDefault="005F03D7" w:rsidP="005F03D7">
            <w:pPr>
              <w:pStyle w:val="TAL"/>
              <w:rPr>
                <w:szCs w:val="18"/>
              </w:rPr>
            </w:pPr>
            <w:r w:rsidRPr="00E27D23">
              <w:rPr>
                <w:szCs w:val="18"/>
              </w:rPr>
              <w:t>R5-2415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50ABD7" w14:textId="5AA9A3ED" w:rsidR="005F03D7" w:rsidRPr="00E27D23" w:rsidRDefault="005F03D7" w:rsidP="005F03D7">
            <w:pPr>
              <w:pStyle w:val="TAL"/>
              <w:rPr>
                <w:szCs w:val="18"/>
              </w:rPr>
            </w:pPr>
            <w:r w:rsidRPr="00E27D23">
              <w:rPr>
                <w:szCs w:val="18"/>
              </w:rPr>
              <w:t>41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DD403B" w14:textId="3902B41C"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F5EB35" w14:textId="37C45710"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4D0694" w14:textId="48A52A74" w:rsidR="005F03D7" w:rsidRPr="00E27D23" w:rsidRDefault="005F03D7" w:rsidP="005F03D7">
            <w:pPr>
              <w:pStyle w:val="TAL"/>
              <w:rPr>
                <w:szCs w:val="18"/>
              </w:rPr>
            </w:pPr>
            <w:r w:rsidRPr="00E27D23">
              <w:rPr>
                <w:szCs w:val="18"/>
              </w:rPr>
              <w:t>Correction to NR test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0229B1" w14:textId="77777777" w:rsidR="005F03D7" w:rsidRPr="00E27D23" w:rsidRDefault="005F03D7" w:rsidP="005F03D7">
            <w:pPr>
              <w:pStyle w:val="TAL"/>
              <w:rPr>
                <w:szCs w:val="18"/>
              </w:rPr>
            </w:pPr>
            <w:r w:rsidRPr="00E27D23">
              <w:rPr>
                <w:szCs w:val="18"/>
              </w:rPr>
              <w:t>17.6.0</w:t>
            </w:r>
          </w:p>
        </w:tc>
      </w:tr>
      <w:tr w:rsidR="005F03D7" w:rsidRPr="00E27D23" w14:paraId="6FA5E096"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0D4DF4"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748F63"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ADABA6" w14:textId="0DFF3F82" w:rsidR="005F03D7" w:rsidRPr="00E27D23" w:rsidRDefault="005F03D7" w:rsidP="005F03D7">
            <w:pPr>
              <w:pStyle w:val="TAL"/>
              <w:rPr>
                <w:szCs w:val="18"/>
              </w:rPr>
            </w:pPr>
            <w:r w:rsidRPr="00E27D23">
              <w:rPr>
                <w:szCs w:val="18"/>
              </w:rPr>
              <w:t>R5-2415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9EBB40" w14:textId="024CBFD5" w:rsidR="005F03D7" w:rsidRPr="00E27D23" w:rsidRDefault="005F03D7" w:rsidP="005F03D7">
            <w:pPr>
              <w:pStyle w:val="TAL"/>
              <w:rPr>
                <w:szCs w:val="18"/>
              </w:rPr>
            </w:pPr>
            <w:r w:rsidRPr="00E27D23">
              <w:rPr>
                <w:szCs w:val="18"/>
              </w:rPr>
              <w:t>42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8245B7" w14:textId="5567F8A3"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B9518D" w14:textId="10BA7025"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7A606C" w14:textId="408344A9" w:rsidR="005F03D7" w:rsidRPr="00E27D23" w:rsidRDefault="005F03D7" w:rsidP="005F03D7">
            <w:pPr>
              <w:pStyle w:val="TAL"/>
              <w:rPr>
                <w:szCs w:val="18"/>
              </w:rPr>
            </w:pPr>
            <w:r w:rsidRPr="00E27D23">
              <w:rPr>
                <w:szCs w:val="18"/>
              </w:rPr>
              <w:t>Correction of test case 8.1.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4D1CCAD" w14:textId="77777777" w:rsidR="005F03D7" w:rsidRPr="00E27D23" w:rsidRDefault="005F03D7" w:rsidP="005F03D7">
            <w:pPr>
              <w:pStyle w:val="TAL"/>
              <w:rPr>
                <w:szCs w:val="18"/>
              </w:rPr>
            </w:pPr>
            <w:r w:rsidRPr="00E27D23">
              <w:rPr>
                <w:szCs w:val="18"/>
              </w:rPr>
              <w:t>17.6.0</w:t>
            </w:r>
          </w:p>
        </w:tc>
      </w:tr>
      <w:tr w:rsidR="005F03D7" w:rsidRPr="00E27D23" w14:paraId="4B6E70DA"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9A5CF3B"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0BE445"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41231A" w14:textId="14340677" w:rsidR="005F03D7" w:rsidRPr="00E27D23" w:rsidRDefault="005F03D7" w:rsidP="005F03D7">
            <w:pPr>
              <w:pStyle w:val="TAL"/>
              <w:rPr>
                <w:szCs w:val="18"/>
              </w:rPr>
            </w:pPr>
            <w:r w:rsidRPr="00E27D23">
              <w:rPr>
                <w:szCs w:val="18"/>
              </w:rPr>
              <w:t>R5-2415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EC75FC" w14:textId="5B6CE746" w:rsidR="005F03D7" w:rsidRPr="00E27D23" w:rsidRDefault="005F03D7" w:rsidP="005F03D7">
            <w:pPr>
              <w:pStyle w:val="TAL"/>
              <w:rPr>
                <w:szCs w:val="18"/>
              </w:rPr>
            </w:pPr>
            <w:r w:rsidRPr="00E27D23">
              <w:rPr>
                <w:szCs w:val="18"/>
              </w:rPr>
              <w:t>42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7720B5" w14:textId="7BF14C3B"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2EA9A0" w14:textId="73067189"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2E524B" w14:textId="6CBBC56D" w:rsidR="005F03D7" w:rsidRPr="00E27D23" w:rsidRDefault="005F03D7" w:rsidP="005F03D7">
            <w:pPr>
              <w:pStyle w:val="TAL"/>
              <w:rPr>
                <w:szCs w:val="18"/>
              </w:rPr>
            </w:pPr>
            <w:r w:rsidRPr="00E27D23">
              <w:rPr>
                <w:szCs w:val="18"/>
              </w:rPr>
              <w:t>Correction to NR Slice test case 8.1.1.3.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17C1B1" w14:textId="77777777" w:rsidR="005F03D7" w:rsidRPr="00E27D23" w:rsidRDefault="005F03D7" w:rsidP="005F03D7">
            <w:pPr>
              <w:pStyle w:val="TAL"/>
              <w:rPr>
                <w:szCs w:val="18"/>
              </w:rPr>
            </w:pPr>
            <w:r w:rsidRPr="00E27D23">
              <w:rPr>
                <w:szCs w:val="18"/>
              </w:rPr>
              <w:t>17.6.0</w:t>
            </w:r>
          </w:p>
        </w:tc>
      </w:tr>
      <w:tr w:rsidR="005F03D7" w:rsidRPr="00E27D23" w14:paraId="03544F8B"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EC34F5"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B88C13"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E26C0C" w14:textId="2AE8CB77" w:rsidR="005F03D7" w:rsidRPr="00E27D23" w:rsidRDefault="005F03D7" w:rsidP="005F03D7">
            <w:pPr>
              <w:pStyle w:val="TAL"/>
              <w:rPr>
                <w:szCs w:val="18"/>
              </w:rPr>
            </w:pPr>
            <w:r w:rsidRPr="00E27D23">
              <w:rPr>
                <w:szCs w:val="18"/>
              </w:rPr>
              <w:t>R5-2415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57FC94" w14:textId="593E8995" w:rsidR="005F03D7" w:rsidRPr="00E27D23" w:rsidRDefault="005F03D7" w:rsidP="005F03D7">
            <w:pPr>
              <w:pStyle w:val="TAL"/>
              <w:rPr>
                <w:szCs w:val="18"/>
              </w:rPr>
            </w:pPr>
            <w:r w:rsidRPr="00E27D23">
              <w:rPr>
                <w:szCs w:val="18"/>
              </w:rPr>
              <w:t>41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8162AE" w14:textId="4F30F9DC"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B3676F" w14:textId="24EE59DF"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93D178" w14:textId="48B50AA3" w:rsidR="005F03D7" w:rsidRPr="00E27D23" w:rsidRDefault="005F03D7" w:rsidP="005F03D7">
            <w:pPr>
              <w:pStyle w:val="TAL"/>
              <w:rPr>
                <w:szCs w:val="18"/>
              </w:rPr>
            </w:pPr>
            <w:r w:rsidRPr="00E27D23">
              <w:rPr>
                <w:szCs w:val="18"/>
              </w:rPr>
              <w:t>Correction to NR HO TC 8.1.4.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BD7DD5E" w14:textId="77777777" w:rsidR="005F03D7" w:rsidRPr="00E27D23" w:rsidRDefault="005F03D7" w:rsidP="005F03D7">
            <w:pPr>
              <w:pStyle w:val="TAL"/>
              <w:rPr>
                <w:szCs w:val="18"/>
              </w:rPr>
            </w:pPr>
            <w:r w:rsidRPr="00E27D23">
              <w:rPr>
                <w:szCs w:val="18"/>
              </w:rPr>
              <w:t>17.6.0</w:t>
            </w:r>
          </w:p>
        </w:tc>
      </w:tr>
      <w:tr w:rsidR="005F03D7" w:rsidRPr="00E27D23" w14:paraId="19053ABB"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47C4CA7"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F95959C"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996493" w14:textId="3FD24B9A" w:rsidR="005F03D7" w:rsidRPr="00E27D23" w:rsidRDefault="005F03D7" w:rsidP="005F03D7">
            <w:pPr>
              <w:pStyle w:val="TAL"/>
              <w:rPr>
                <w:szCs w:val="18"/>
              </w:rPr>
            </w:pPr>
            <w:r w:rsidRPr="00E27D23">
              <w:rPr>
                <w:szCs w:val="18"/>
              </w:rPr>
              <w:t>R5-2415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B4529D" w14:textId="66FA7788" w:rsidR="005F03D7" w:rsidRPr="00E27D23" w:rsidRDefault="005F03D7" w:rsidP="005F03D7">
            <w:pPr>
              <w:pStyle w:val="TAL"/>
              <w:rPr>
                <w:szCs w:val="18"/>
              </w:rPr>
            </w:pPr>
            <w:r w:rsidRPr="00E27D23">
              <w:rPr>
                <w:szCs w:val="18"/>
              </w:rPr>
              <w:t>42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D22A80" w14:textId="31C88D19"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B545B1" w14:textId="75D9D91C"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3F854B" w14:textId="36AFF87B" w:rsidR="005F03D7" w:rsidRPr="00E27D23" w:rsidRDefault="005F03D7" w:rsidP="005F03D7">
            <w:pPr>
              <w:pStyle w:val="TAL"/>
              <w:rPr>
                <w:szCs w:val="18"/>
              </w:rPr>
            </w:pPr>
            <w:r w:rsidRPr="00E27D23">
              <w:rPr>
                <w:szCs w:val="18"/>
              </w:rPr>
              <w:t>Correction to NR testcase 8.1.4.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E980F7" w14:textId="77777777" w:rsidR="005F03D7" w:rsidRPr="00E27D23" w:rsidRDefault="005F03D7" w:rsidP="005F03D7">
            <w:pPr>
              <w:pStyle w:val="TAL"/>
              <w:rPr>
                <w:szCs w:val="18"/>
              </w:rPr>
            </w:pPr>
            <w:r w:rsidRPr="00E27D23">
              <w:rPr>
                <w:szCs w:val="18"/>
              </w:rPr>
              <w:t>17.6.0</w:t>
            </w:r>
          </w:p>
        </w:tc>
      </w:tr>
      <w:tr w:rsidR="005F03D7" w:rsidRPr="00E27D23" w14:paraId="37D1DA9D"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8AAD7D8"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2782D9"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D3AD59" w14:textId="01AB35B4" w:rsidR="005F03D7" w:rsidRPr="00E27D23" w:rsidRDefault="005F03D7" w:rsidP="005F03D7">
            <w:pPr>
              <w:pStyle w:val="TAL"/>
              <w:rPr>
                <w:szCs w:val="18"/>
              </w:rPr>
            </w:pPr>
            <w:r w:rsidRPr="00E27D23">
              <w:rPr>
                <w:szCs w:val="18"/>
              </w:rPr>
              <w:t>R5-2415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AE2C76" w14:textId="416B0FFE" w:rsidR="005F03D7" w:rsidRPr="00E27D23" w:rsidRDefault="005F03D7" w:rsidP="005F03D7">
            <w:pPr>
              <w:pStyle w:val="TAL"/>
              <w:rPr>
                <w:szCs w:val="18"/>
              </w:rPr>
            </w:pPr>
            <w:r w:rsidRPr="00E27D23">
              <w:rPr>
                <w:szCs w:val="18"/>
              </w:rPr>
              <w:t>42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EC91E6" w14:textId="435150D3"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A5CEBE" w14:textId="2196886B"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F90C9E" w14:textId="7A701D5E" w:rsidR="005F03D7" w:rsidRPr="00E27D23" w:rsidRDefault="005F03D7" w:rsidP="005F03D7">
            <w:pPr>
              <w:pStyle w:val="TAL"/>
              <w:rPr>
                <w:szCs w:val="18"/>
              </w:rPr>
            </w:pPr>
            <w:r w:rsidRPr="00E27D23">
              <w:rPr>
                <w:szCs w:val="18"/>
              </w:rPr>
              <w:t>Correction of test case 8.1.4.2.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65C8B7" w14:textId="77777777" w:rsidR="005F03D7" w:rsidRPr="00E27D23" w:rsidRDefault="005F03D7" w:rsidP="005F03D7">
            <w:pPr>
              <w:pStyle w:val="TAL"/>
              <w:rPr>
                <w:szCs w:val="18"/>
              </w:rPr>
            </w:pPr>
            <w:r w:rsidRPr="00E27D23">
              <w:rPr>
                <w:szCs w:val="18"/>
              </w:rPr>
              <w:t>17.6.0</w:t>
            </w:r>
          </w:p>
        </w:tc>
      </w:tr>
      <w:tr w:rsidR="005F03D7" w:rsidRPr="00E27D23" w14:paraId="7EA3A1E2"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BC937A"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5726C03"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A68DE0" w14:textId="2037FD4E" w:rsidR="005F03D7" w:rsidRPr="00E27D23" w:rsidRDefault="005F03D7" w:rsidP="005F03D7">
            <w:pPr>
              <w:pStyle w:val="TAL"/>
              <w:rPr>
                <w:szCs w:val="18"/>
              </w:rPr>
            </w:pPr>
            <w:r w:rsidRPr="00E27D23">
              <w:rPr>
                <w:szCs w:val="18"/>
              </w:rPr>
              <w:t>R5-2415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9D9B98" w14:textId="26FC3B94" w:rsidR="005F03D7" w:rsidRPr="00E27D23" w:rsidRDefault="005F03D7" w:rsidP="005F03D7">
            <w:pPr>
              <w:pStyle w:val="TAL"/>
              <w:rPr>
                <w:szCs w:val="18"/>
              </w:rPr>
            </w:pPr>
            <w:r w:rsidRPr="00E27D23">
              <w:rPr>
                <w:szCs w:val="18"/>
              </w:rPr>
              <w:t>41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671287" w14:textId="358653EA"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3E85B4" w14:textId="7D4E05DB"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9C413A" w14:textId="04460A34" w:rsidR="005F03D7" w:rsidRPr="00E27D23" w:rsidRDefault="005F03D7" w:rsidP="005F03D7">
            <w:pPr>
              <w:pStyle w:val="TAL"/>
              <w:rPr>
                <w:szCs w:val="18"/>
              </w:rPr>
            </w:pPr>
            <w:r w:rsidRPr="00E27D23">
              <w:rPr>
                <w:szCs w:val="18"/>
              </w:rPr>
              <w:t>Correction to MUSIM test case 8.1.5.1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97F2B0E" w14:textId="77777777" w:rsidR="005F03D7" w:rsidRPr="00E27D23" w:rsidRDefault="005F03D7" w:rsidP="005F03D7">
            <w:pPr>
              <w:pStyle w:val="TAL"/>
              <w:rPr>
                <w:szCs w:val="18"/>
              </w:rPr>
            </w:pPr>
            <w:r w:rsidRPr="00E27D23">
              <w:rPr>
                <w:szCs w:val="18"/>
              </w:rPr>
              <w:t>17.6.0</w:t>
            </w:r>
          </w:p>
        </w:tc>
      </w:tr>
      <w:tr w:rsidR="005F03D7" w:rsidRPr="00E27D23" w14:paraId="3F811B96"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864739"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86733BE"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38D84A" w14:textId="1EFD54AF" w:rsidR="005F03D7" w:rsidRPr="00E27D23" w:rsidRDefault="005F03D7" w:rsidP="005F03D7">
            <w:pPr>
              <w:pStyle w:val="TAL"/>
              <w:rPr>
                <w:szCs w:val="18"/>
              </w:rPr>
            </w:pPr>
            <w:r w:rsidRPr="00E27D23">
              <w:rPr>
                <w:szCs w:val="18"/>
              </w:rPr>
              <w:t>R5-2415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CE67AD" w14:textId="35439832" w:rsidR="005F03D7" w:rsidRPr="00E27D23" w:rsidRDefault="005F03D7" w:rsidP="005F03D7">
            <w:pPr>
              <w:pStyle w:val="TAL"/>
              <w:rPr>
                <w:szCs w:val="18"/>
              </w:rPr>
            </w:pPr>
            <w:r w:rsidRPr="00E27D23">
              <w:rPr>
                <w:szCs w:val="18"/>
              </w:rPr>
              <w:t>4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6C14B0" w14:textId="7D3296E5"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290A9" w14:textId="18D3BC24"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546C60" w14:textId="03839D9C" w:rsidR="005F03D7" w:rsidRPr="00E27D23" w:rsidRDefault="005F03D7" w:rsidP="005F03D7">
            <w:pPr>
              <w:pStyle w:val="TAL"/>
              <w:rPr>
                <w:szCs w:val="18"/>
              </w:rPr>
            </w:pPr>
            <w:r w:rsidRPr="00E27D23">
              <w:rPr>
                <w:szCs w:val="18"/>
              </w:rPr>
              <w:t>Correction to NR RRC TC 8.1.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4CE7591" w14:textId="77777777" w:rsidR="005F03D7" w:rsidRPr="00E27D23" w:rsidRDefault="005F03D7" w:rsidP="005F03D7">
            <w:pPr>
              <w:pStyle w:val="TAL"/>
              <w:rPr>
                <w:szCs w:val="18"/>
              </w:rPr>
            </w:pPr>
            <w:r w:rsidRPr="00E27D23">
              <w:rPr>
                <w:szCs w:val="18"/>
              </w:rPr>
              <w:t>17.6.0</w:t>
            </w:r>
          </w:p>
        </w:tc>
      </w:tr>
      <w:tr w:rsidR="005F03D7" w:rsidRPr="00E27D23" w14:paraId="7DB0BC6A"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70C1026"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D466A9"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73279A" w14:textId="77A682A8" w:rsidR="005F03D7" w:rsidRPr="00E27D23" w:rsidRDefault="005F03D7" w:rsidP="005F03D7">
            <w:pPr>
              <w:pStyle w:val="TAL"/>
              <w:rPr>
                <w:szCs w:val="18"/>
              </w:rPr>
            </w:pPr>
            <w:r w:rsidRPr="00E27D23">
              <w:rPr>
                <w:szCs w:val="18"/>
              </w:rPr>
              <w:t>R5-2415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C3205A" w14:textId="0DE568C1" w:rsidR="005F03D7" w:rsidRPr="00E27D23" w:rsidRDefault="005F03D7" w:rsidP="005F03D7">
            <w:pPr>
              <w:pStyle w:val="TAL"/>
              <w:rPr>
                <w:szCs w:val="18"/>
              </w:rPr>
            </w:pPr>
            <w:r w:rsidRPr="00E27D23">
              <w:rPr>
                <w:szCs w:val="18"/>
              </w:rPr>
              <w:t>41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BCFBA0" w14:textId="34F06604"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0E2EA7" w14:textId="0586803F"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206429" w14:textId="5F880D74" w:rsidR="005F03D7" w:rsidRPr="00E27D23" w:rsidRDefault="005F03D7" w:rsidP="005F03D7">
            <w:pPr>
              <w:pStyle w:val="TAL"/>
              <w:rPr>
                <w:szCs w:val="18"/>
              </w:rPr>
            </w:pPr>
            <w:r w:rsidRPr="00E27D23">
              <w:rPr>
                <w:szCs w:val="18"/>
              </w:rPr>
              <w:t>Correction to NR RRC TC 8.2.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4AF21CD" w14:textId="77777777" w:rsidR="005F03D7" w:rsidRPr="00E27D23" w:rsidRDefault="005F03D7" w:rsidP="005F03D7">
            <w:pPr>
              <w:pStyle w:val="TAL"/>
              <w:rPr>
                <w:szCs w:val="18"/>
              </w:rPr>
            </w:pPr>
            <w:r w:rsidRPr="00E27D23">
              <w:rPr>
                <w:szCs w:val="18"/>
              </w:rPr>
              <w:t>17.6.0</w:t>
            </w:r>
          </w:p>
        </w:tc>
      </w:tr>
      <w:tr w:rsidR="005F03D7" w:rsidRPr="00E27D23" w14:paraId="59D965B1"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3933F6"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D8B04D0"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446BFE" w14:textId="49EF5301" w:rsidR="005F03D7" w:rsidRPr="00E27D23" w:rsidRDefault="005F03D7" w:rsidP="005F03D7">
            <w:pPr>
              <w:pStyle w:val="TAL"/>
              <w:rPr>
                <w:szCs w:val="18"/>
              </w:rPr>
            </w:pPr>
            <w:r w:rsidRPr="00E27D23">
              <w:rPr>
                <w:szCs w:val="18"/>
              </w:rPr>
              <w:t>R5-2415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EFBBA0" w14:textId="13F2ADBB" w:rsidR="005F03D7" w:rsidRPr="00E27D23" w:rsidRDefault="005F03D7" w:rsidP="005F03D7">
            <w:pPr>
              <w:pStyle w:val="TAL"/>
              <w:rPr>
                <w:szCs w:val="18"/>
              </w:rPr>
            </w:pPr>
            <w:r w:rsidRPr="00E27D23">
              <w:rPr>
                <w:szCs w:val="18"/>
              </w:rPr>
              <w:t>41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FDC67C" w14:textId="5FFFA54A"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B46954" w14:textId="6D74F739"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396CAB" w14:textId="1A8E7983" w:rsidR="005F03D7" w:rsidRPr="00E27D23" w:rsidRDefault="005F03D7" w:rsidP="005F03D7">
            <w:pPr>
              <w:pStyle w:val="TAL"/>
              <w:rPr>
                <w:szCs w:val="18"/>
              </w:rPr>
            </w:pPr>
            <w:r w:rsidRPr="00E27D23">
              <w:rPr>
                <w:szCs w:val="18"/>
              </w:rPr>
              <w:t>Correction to NR RRC TC 8.2.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0ABBF3" w14:textId="77777777" w:rsidR="005F03D7" w:rsidRPr="00E27D23" w:rsidRDefault="005F03D7" w:rsidP="005F03D7">
            <w:pPr>
              <w:pStyle w:val="TAL"/>
              <w:rPr>
                <w:szCs w:val="18"/>
              </w:rPr>
            </w:pPr>
            <w:r w:rsidRPr="00E27D23">
              <w:rPr>
                <w:szCs w:val="18"/>
              </w:rPr>
              <w:t>17.6.0</w:t>
            </w:r>
          </w:p>
        </w:tc>
      </w:tr>
      <w:tr w:rsidR="005F03D7" w:rsidRPr="00E27D23" w14:paraId="7798EAC4"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41F206E"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92BC95E"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D8F7D5" w14:textId="7D501D75" w:rsidR="005F03D7" w:rsidRPr="00E27D23" w:rsidRDefault="005F03D7" w:rsidP="005F03D7">
            <w:pPr>
              <w:pStyle w:val="TAL"/>
              <w:rPr>
                <w:szCs w:val="18"/>
              </w:rPr>
            </w:pPr>
            <w:r w:rsidRPr="00E27D23">
              <w:rPr>
                <w:szCs w:val="18"/>
              </w:rPr>
              <w:t>R5-2415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A89AAB" w14:textId="3B3D42C3" w:rsidR="005F03D7" w:rsidRPr="00E27D23" w:rsidRDefault="005F03D7" w:rsidP="005F03D7">
            <w:pPr>
              <w:pStyle w:val="TAL"/>
              <w:rPr>
                <w:szCs w:val="18"/>
              </w:rPr>
            </w:pPr>
            <w:r w:rsidRPr="00E27D23">
              <w:rPr>
                <w:szCs w:val="18"/>
              </w:rPr>
              <w:t>4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42685D" w14:textId="383712D3"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AA943E" w14:textId="33D9F647"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061444" w14:textId="123C8FC0" w:rsidR="005F03D7" w:rsidRPr="00E27D23" w:rsidRDefault="005F03D7" w:rsidP="005F03D7">
            <w:pPr>
              <w:pStyle w:val="TAL"/>
              <w:rPr>
                <w:szCs w:val="18"/>
              </w:rPr>
            </w:pPr>
            <w:r w:rsidRPr="00E27D23">
              <w:rPr>
                <w:szCs w:val="18"/>
              </w:rPr>
              <w:t>Correction to NEDC test case 8.2.2.8.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D447DBF" w14:textId="77777777" w:rsidR="005F03D7" w:rsidRPr="00E27D23" w:rsidRDefault="005F03D7" w:rsidP="005F03D7">
            <w:pPr>
              <w:pStyle w:val="TAL"/>
              <w:rPr>
                <w:szCs w:val="18"/>
              </w:rPr>
            </w:pPr>
            <w:r w:rsidRPr="00E27D23">
              <w:rPr>
                <w:szCs w:val="18"/>
              </w:rPr>
              <w:t>17.6.0</w:t>
            </w:r>
          </w:p>
        </w:tc>
      </w:tr>
      <w:tr w:rsidR="005F03D7" w:rsidRPr="00E27D23" w14:paraId="229CCA25"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734E13"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8705E5"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F9F79C" w14:textId="05871861" w:rsidR="005F03D7" w:rsidRPr="00E27D23" w:rsidRDefault="005F03D7" w:rsidP="005F03D7">
            <w:pPr>
              <w:pStyle w:val="TAL"/>
              <w:rPr>
                <w:szCs w:val="18"/>
              </w:rPr>
            </w:pPr>
            <w:r w:rsidRPr="00E27D23">
              <w:rPr>
                <w:szCs w:val="18"/>
              </w:rPr>
              <w:t>R5-2415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9CF836" w14:textId="4BC9E286" w:rsidR="005F03D7" w:rsidRPr="00E27D23" w:rsidRDefault="005F03D7" w:rsidP="005F03D7">
            <w:pPr>
              <w:pStyle w:val="TAL"/>
              <w:rPr>
                <w:szCs w:val="18"/>
              </w:rPr>
            </w:pPr>
            <w:r w:rsidRPr="00E27D23">
              <w:rPr>
                <w:szCs w:val="18"/>
              </w:rPr>
              <w:t>42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EAEF9C" w14:textId="1B041BA1"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F6EBCB" w14:textId="07A4A704"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C0B1F5" w14:textId="595B5D51" w:rsidR="005F03D7" w:rsidRPr="00E27D23" w:rsidRDefault="005F03D7" w:rsidP="005F03D7">
            <w:pPr>
              <w:pStyle w:val="TAL"/>
              <w:rPr>
                <w:szCs w:val="18"/>
              </w:rPr>
            </w:pPr>
            <w:r w:rsidRPr="00E27D23">
              <w:rPr>
                <w:szCs w:val="18"/>
              </w:rPr>
              <w:t>Correction of NR TC 9.1.4.1-CU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77F91D" w14:textId="77777777" w:rsidR="005F03D7" w:rsidRPr="00E27D23" w:rsidRDefault="005F03D7" w:rsidP="005F03D7">
            <w:pPr>
              <w:pStyle w:val="TAL"/>
              <w:rPr>
                <w:szCs w:val="18"/>
              </w:rPr>
            </w:pPr>
            <w:r w:rsidRPr="00E27D23">
              <w:rPr>
                <w:szCs w:val="18"/>
              </w:rPr>
              <w:t>17.6.0</w:t>
            </w:r>
          </w:p>
        </w:tc>
      </w:tr>
      <w:tr w:rsidR="005F03D7" w:rsidRPr="00E27D23" w14:paraId="3E061140"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03A39D"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AA8A463"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B74899" w14:textId="2ABEF2EB" w:rsidR="005F03D7" w:rsidRPr="00E27D23" w:rsidRDefault="005F03D7" w:rsidP="005F03D7">
            <w:pPr>
              <w:pStyle w:val="TAL"/>
              <w:rPr>
                <w:szCs w:val="18"/>
              </w:rPr>
            </w:pPr>
            <w:r w:rsidRPr="00E27D23">
              <w:rPr>
                <w:szCs w:val="18"/>
              </w:rPr>
              <w:t>R5-2415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68FF3C" w14:textId="52A7E86B" w:rsidR="005F03D7" w:rsidRPr="00E27D23" w:rsidRDefault="005F03D7" w:rsidP="005F03D7">
            <w:pPr>
              <w:pStyle w:val="TAL"/>
              <w:rPr>
                <w:szCs w:val="18"/>
              </w:rPr>
            </w:pPr>
            <w:r w:rsidRPr="00E27D23">
              <w:rPr>
                <w:szCs w:val="18"/>
              </w:rPr>
              <w:t>42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14589F" w14:textId="0E8C31E8"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988B9A" w14:textId="33634D60"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30637F" w14:textId="2CC11AF7" w:rsidR="005F03D7" w:rsidRPr="00E27D23" w:rsidRDefault="005F03D7" w:rsidP="005F03D7">
            <w:pPr>
              <w:pStyle w:val="TAL"/>
              <w:rPr>
                <w:szCs w:val="18"/>
              </w:rPr>
            </w:pPr>
            <w:r w:rsidRPr="00E27D23">
              <w:rPr>
                <w:szCs w:val="18"/>
              </w:rPr>
              <w:t>Correction to NSAC Test case 10.1.8.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465BCBB" w14:textId="77777777" w:rsidR="005F03D7" w:rsidRPr="00E27D23" w:rsidRDefault="005F03D7" w:rsidP="005F03D7">
            <w:pPr>
              <w:pStyle w:val="TAL"/>
              <w:rPr>
                <w:szCs w:val="18"/>
              </w:rPr>
            </w:pPr>
            <w:r w:rsidRPr="00E27D23">
              <w:rPr>
                <w:szCs w:val="18"/>
              </w:rPr>
              <w:t>17.6.0</w:t>
            </w:r>
          </w:p>
        </w:tc>
      </w:tr>
      <w:tr w:rsidR="005F03D7" w:rsidRPr="00E27D23" w14:paraId="0BFFEF12"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D08A63"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059AC0B"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29DEB1" w14:textId="7A79E541" w:rsidR="005F03D7" w:rsidRPr="00E27D23" w:rsidRDefault="005F03D7" w:rsidP="005F03D7">
            <w:pPr>
              <w:pStyle w:val="TAL"/>
              <w:rPr>
                <w:szCs w:val="18"/>
              </w:rPr>
            </w:pPr>
            <w:r w:rsidRPr="00E27D23">
              <w:rPr>
                <w:szCs w:val="18"/>
              </w:rPr>
              <w:t>R5-2415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50E4BA" w14:textId="039C2948" w:rsidR="005F03D7" w:rsidRPr="00E27D23" w:rsidRDefault="005F03D7" w:rsidP="005F03D7">
            <w:pPr>
              <w:pStyle w:val="TAL"/>
              <w:rPr>
                <w:szCs w:val="18"/>
              </w:rPr>
            </w:pPr>
            <w:r w:rsidRPr="00E27D23">
              <w:rPr>
                <w:szCs w:val="18"/>
              </w:rPr>
              <w:t>42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635E6E" w14:textId="18E854A0"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2A77E9" w14:textId="24032AB6"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46CE42" w14:textId="7AB29EAB" w:rsidR="005F03D7" w:rsidRPr="00E27D23" w:rsidRDefault="005F03D7" w:rsidP="005F03D7">
            <w:pPr>
              <w:pStyle w:val="TAL"/>
              <w:rPr>
                <w:szCs w:val="18"/>
              </w:rPr>
            </w:pPr>
            <w:r w:rsidRPr="00E27D23">
              <w:rPr>
                <w:szCs w:val="18"/>
              </w:rPr>
              <w:t>Correction to 5GSM test case 10.3.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637EB0" w14:textId="77777777" w:rsidR="005F03D7" w:rsidRPr="00E27D23" w:rsidRDefault="005F03D7" w:rsidP="005F03D7">
            <w:pPr>
              <w:pStyle w:val="TAL"/>
              <w:rPr>
                <w:szCs w:val="18"/>
              </w:rPr>
            </w:pPr>
            <w:r w:rsidRPr="00E27D23">
              <w:rPr>
                <w:szCs w:val="18"/>
              </w:rPr>
              <w:t>17.6.0</w:t>
            </w:r>
          </w:p>
        </w:tc>
      </w:tr>
      <w:tr w:rsidR="005F03D7" w:rsidRPr="00E27D23" w14:paraId="2DE2060B"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8343CD"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CD0D80"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8BD56B" w14:textId="315CDE2F" w:rsidR="005F03D7" w:rsidRPr="00E27D23" w:rsidRDefault="005F03D7" w:rsidP="005F03D7">
            <w:pPr>
              <w:pStyle w:val="TAL"/>
              <w:rPr>
                <w:szCs w:val="18"/>
              </w:rPr>
            </w:pPr>
            <w:r w:rsidRPr="00E27D23">
              <w:rPr>
                <w:szCs w:val="18"/>
              </w:rPr>
              <w:t>R5-2415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8755B2" w14:textId="288A3E84" w:rsidR="005F03D7" w:rsidRPr="00E27D23" w:rsidRDefault="005F03D7" w:rsidP="005F03D7">
            <w:pPr>
              <w:pStyle w:val="TAL"/>
              <w:rPr>
                <w:szCs w:val="18"/>
              </w:rPr>
            </w:pPr>
            <w:r w:rsidRPr="00E27D23">
              <w:rPr>
                <w:szCs w:val="18"/>
              </w:rPr>
              <w:t>41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EF4FC1" w14:textId="5A8D22D8"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D35A89" w14:textId="737EB0F3"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44EED2" w14:textId="492A6251" w:rsidR="005F03D7" w:rsidRPr="00E27D23" w:rsidRDefault="005F03D7" w:rsidP="005F03D7">
            <w:pPr>
              <w:pStyle w:val="TAL"/>
              <w:rPr>
                <w:szCs w:val="18"/>
              </w:rPr>
            </w:pPr>
            <w:r w:rsidRPr="00E27D23">
              <w:rPr>
                <w:szCs w:val="18"/>
              </w:rPr>
              <w:t>Correction to NR testcase 11.4.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D8AB8D7" w14:textId="77777777" w:rsidR="005F03D7" w:rsidRPr="00E27D23" w:rsidRDefault="005F03D7" w:rsidP="005F03D7">
            <w:pPr>
              <w:pStyle w:val="TAL"/>
              <w:rPr>
                <w:szCs w:val="18"/>
              </w:rPr>
            </w:pPr>
            <w:r w:rsidRPr="00E27D23">
              <w:rPr>
                <w:szCs w:val="18"/>
              </w:rPr>
              <w:t>17.6.0</w:t>
            </w:r>
          </w:p>
        </w:tc>
      </w:tr>
      <w:tr w:rsidR="005F03D7" w:rsidRPr="00E27D23" w14:paraId="6C9A0906"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0EAA16"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A002E1"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9B595D" w14:textId="52C47662" w:rsidR="005F03D7" w:rsidRPr="00E27D23" w:rsidRDefault="005F03D7" w:rsidP="005F03D7">
            <w:pPr>
              <w:pStyle w:val="TAL"/>
              <w:rPr>
                <w:szCs w:val="18"/>
              </w:rPr>
            </w:pPr>
            <w:r w:rsidRPr="00E27D23">
              <w:rPr>
                <w:szCs w:val="18"/>
              </w:rPr>
              <w:t>R5-2415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C026B8" w14:textId="5E575D7A" w:rsidR="005F03D7" w:rsidRPr="00E27D23" w:rsidRDefault="005F03D7" w:rsidP="005F03D7">
            <w:pPr>
              <w:pStyle w:val="TAL"/>
              <w:rPr>
                <w:szCs w:val="18"/>
              </w:rPr>
            </w:pPr>
            <w:r w:rsidRPr="00E27D23">
              <w:rPr>
                <w:szCs w:val="18"/>
              </w:rPr>
              <w:t>42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9A23D4" w14:textId="58A9ED42"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5D64B1" w14:textId="09FFD1F3"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ECAAA1" w14:textId="055C663B" w:rsidR="005F03D7" w:rsidRPr="00E27D23" w:rsidRDefault="005F03D7" w:rsidP="005F03D7">
            <w:pPr>
              <w:pStyle w:val="TAL"/>
              <w:rPr>
                <w:szCs w:val="18"/>
              </w:rPr>
            </w:pPr>
            <w:r w:rsidRPr="00E27D23">
              <w:rPr>
                <w:szCs w:val="18"/>
              </w:rPr>
              <w:t>Correction to NR5GC testcase 11.4.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5A8B2D" w14:textId="77777777" w:rsidR="005F03D7" w:rsidRPr="00E27D23" w:rsidRDefault="005F03D7" w:rsidP="005F03D7">
            <w:pPr>
              <w:pStyle w:val="TAL"/>
              <w:rPr>
                <w:szCs w:val="18"/>
              </w:rPr>
            </w:pPr>
            <w:r w:rsidRPr="00E27D23">
              <w:rPr>
                <w:szCs w:val="18"/>
              </w:rPr>
              <w:t>17.6.0</w:t>
            </w:r>
          </w:p>
        </w:tc>
      </w:tr>
      <w:tr w:rsidR="005F03D7" w:rsidRPr="00E27D23" w14:paraId="168116B7"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C59168D"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0C3044D"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88D929" w14:textId="55FE681D" w:rsidR="005F03D7" w:rsidRPr="00E27D23" w:rsidRDefault="005F03D7" w:rsidP="005F03D7">
            <w:pPr>
              <w:pStyle w:val="TAL"/>
              <w:rPr>
                <w:szCs w:val="18"/>
              </w:rPr>
            </w:pPr>
            <w:r w:rsidRPr="00E27D23">
              <w:rPr>
                <w:szCs w:val="18"/>
              </w:rPr>
              <w:t>R5-2415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FFD5E8" w14:textId="36260A01" w:rsidR="005F03D7" w:rsidRPr="00E27D23" w:rsidRDefault="005F03D7" w:rsidP="005F03D7">
            <w:pPr>
              <w:pStyle w:val="TAL"/>
              <w:rPr>
                <w:szCs w:val="18"/>
              </w:rPr>
            </w:pPr>
            <w:r w:rsidRPr="00E27D23">
              <w:rPr>
                <w:szCs w:val="18"/>
              </w:rPr>
              <w:t>43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BE0139" w14:textId="6C5AA113"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41964F" w14:textId="6BE25880"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305427" w14:textId="29FA4419" w:rsidR="005F03D7" w:rsidRPr="00E27D23" w:rsidRDefault="005F03D7" w:rsidP="005F03D7">
            <w:pPr>
              <w:pStyle w:val="TAL"/>
              <w:rPr>
                <w:szCs w:val="18"/>
              </w:rPr>
            </w:pPr>
            <w:r w:rsidRPr="00E27D23">
              <w:rPr>
                <w:szCs w:val="18"/>
              </w:rPr>
              <w:t>Correction to 5G NR TC 11.4.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194BE2" w14:textId="77777777" w:rsidR="005F03D7" w:rsidRPr="00E27D23" w:rsidRDefault="005F03D7" w:rsidP="005F03D7">
            <w:pPr>
              <w:pStyle w:val="TAL"/>
              <w:rPr>
                <w:szCs w:val="18"/>
              </w:rPr>
            </w:pPr>
            <w:r w:rsidRPr="00E27D23">
              <w:rPr>
                <w:szCs w:val="18"/>
              </w:rPr>
              <w:t>17.6.0</w:t>
            </w:r>
          </w:p>
        </w:tc>
      </w:tr>
      <w:tr w:rsidR="005F03D7" w:rsidRPr="00E27D23" w14:paraId="16F06A15"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511663"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D4BEBD"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A62C5B" w14:textId="1BED0A90" w:rsidR="005F03D7" w:rsidRPr="00E27D23" w:rsidRDefault="005F03D7" w:rsidP="005F03D7">
            <w:pPr>
              <w:pStyle w:val="TAL"/>
              <w:rPr>
                <w:szCs w:val="18"/>
              </w:rPr>
            </w:pPr>
            <w:r w:rsidRPr="00E27D23">
              <w:rPr>
                <w:szCs w:val="18"/>
              </w:rPr>
              <w:t>R5-2415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0074C7" w14:textId="656A176A" w:rsidR="005F03D7" w:rsidRPr="00E27D23" w:rsidRDefault="005F03D7" w:rsidP="005F03D7">
            <w:pPr>
              <w:pStyle w:val="TAL"/>
              <w:rPr>
                <w:szCs w:val="18"/>
              </w:rPr>
            </w:pPr>
            <w:r w:rsidRPr="00E27D23">
              <w:rPr>
                <w:szCs w:val="18"/>
              </w:rPr>
              <w:t>41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8CC857" w14:textId="32113385"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E8779" w14:textId="58F25260"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D00CF0" w14:textId="5745076A" w:rsidR="005F03D7" w:rsidRPr="00E27D23" w:rsidRDefault="005F03D7" w:rsidP="005F03D7">
            <w:pPr>
              <w:pStyle w:val="TAL"/>
              <w:rPr>
                <w:szCs w:val="18"/>
              </w:rPr>
            </w:pPr>
            <w:r w:rsidRPr="00E27D23">
              <w:rPr>
                <w:szCs w:val="18"/>
              </w:rPr>
              <w:t>Correction to MBS TC 14.1.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08D472E" w14:textId="77777777" w:rsidR="005F03D7" w:rsidRPr="00E27D23" w:rsidRDefault="005F03D7" w:rsidP="005F03D7">
            <w:pPr>
              <w:pStyle w:val="TAL"/>
              <w:rPr>
                <w:szCs w:val="18"/>
              </w:rPr>
            </w:pPr>
            <w:r w:rsidRPr="00E27D23">
              <w:rPr>
                <w:szCs w:val="18"/>
              </w:rPr>
              <w:t>17.6.0</w:t>
            </w:r>
          </w:p>
        </w:tc>
      </w:tr>
      <w:tr w:rsidR="005F03D7" w:rsidRPr="00E27D23" w14:paraId="5D095F41"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226E37"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EAEB80"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597E31" w14:textId="6FBAEA9C" w:rsidR="005F03D7" w:rsidRPr="00E27D23" w:rsidRDefault="005F03D7" w:rsidP="005F03D7">
            <w:pPr>
              <w:pStyle w:val="TAL"/>
              <w:rPr>
                <w:szCs w:val="18"/>
              </w:rPr>
            </w:pPr>
            <w:r w:rsidRPr="00E27D23">
              <w:rPr>
                <w:szCs w:val="18"/>
              </w:rPr>
              <w:t>R5-2415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4AFED5" w14:textId="634F1DA4" w:rsidR="005F03D7" w:rsidRPr="00E27D23" w:rsidRDefault="005F03D7" w:rsidP="005F03D7">
            <w:pPr>
              <w:pStyle w:val="TAL"/>
              <w:rPr>
                <w:szCs w:val="18"/>
              </w:rPr>
            </w:pPr>
            <w:r w:rsidRPr="00E27D23">
              <w:rPr>
                <w:szCs w:val="18"/>
              </w:rPr>
              <w:t>41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1F13D6" w14:textId="6D310493"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48C64B" w14:textId="0C89801B"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EC0503" w14:textId="6BD8C996" w:rsidR="005F03D7" w:rsidRPr="00E27D23" w:rsidRDefault="005F03D7" w:rsidP="005F03D7">
            <w:pPr>
              <w:pStyle w:val="TAL"/>
              <w:rPr>
                <w:szCs w:val="18"/>
              </w:rPr>
            </w:pPr>
            <w:r w:rsidRPr="00E27D23">
              <w:rPr>
                <w:szCs w:val="18"/>
              </w:rPr>
              <w:t>Correction to MBS TC 14.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890ECC" w14:textId="77777777" w:rsidR="005F03D7" w:rsidRPr="00E27D23" w:rsidRDefault="005F03D7" w:rsidP="005F03D7">
            <w:pPr>
              <w:pStyle w:val="TAL"/>
              <w:rPr>
                <w:szCs w:val="18"/>
              </w:rPr>
            </w:pPr>
            <w:r w:rsidRPr="00E27D23">
              <w:rPr>
                <w:szCs w:val="18"/>
              </w:rPr>
              <w:t>17.6.0</w:t>
            </w:r>
          </w:p>
        </w:tc>
      </w:tr>
      <w:tr w:rsidR="005F03D7" w:rsidRPr="00E27D23" w14:paraId="1061906B"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B9834D4"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92F784B"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268F78" w14:textId="70C75AA1" w:rsidR="005F03D7" w:rsidRPr="00E27D23" w:rsidRDefault="005F03D7" w:rsidP="005F03D7">
            <w:pPr>
              <w:pStyle w:val="TAL"/>
              <w:rPr>
                <w:szCs w:val="18"/>
              </w:rPr>
            </w:pPr>
            <w:r w:rsidRPr="00E27D23">
              <w:rPr>
                <w:szCs w:val="18"/>
              </w:rPr>
              <w:t>R5-2415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5AA73D" w14:textId="1204334D" w:rsidR="005F03D7" w:rsidRPr="00E27D23" w:rsidRDefault="005F03D7" w:rsidP="005F03D7">
            <w:pPr>
              <w:pStyle w:val="TAL"/>
              <w:rPr>
                <w:szCs w:val="18"/>
              </w:rPr>
            </w:pPr>
            <w:r w:rsidRPr="00E27D23">
              <w:rPr>
                <w:szCs w:val="18"/>
              </w:rPr>
              <w:t>4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CEB54A" w14:textId="4630B9E2"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0DA18B" w14:textId="5657F3AF"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FAF3D1" w14:textId="6BDB802B" w:rsidR="005F03D7" w:rsidRPr="00E27D23" w:rsidRDefault="005F03D7" w:rsidP="005F03D7">
            <w:pPr>
              <w:pStyle w:val="TAL"/>
              <w:rPr>
                <w:szCs w:val="18"/>
              </w:rPr>
            </w:pPr>
            <w:r w:rsidRPr="00E27D23">
              <w:rPr>
                <w:szCs w:val="18"/>
              </w:rPr>
              <w:t>Correction of  MBS broadcast TC 14.1.1.1-Test Loop Mode 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6853BE" w14:textId="77777777" w:rsidR="005F03D7" w:rsidRPr="00E27D23" w:rsidRDefault="005F03D7" w:rsidP="005F03D7">
            <w:pPr>
              <w:pStyle w:val="TAL"/>
              <w:rPr>
                <w:szCs w:val="18"/>
              </w:rPr>
            </w:pPr>
            <w:r w:rsidRPr="00E27D23">
              <w:rPr>
                <w:szCs w:val="18"/>
              </w:rPr>
              <w:t>17.6.0</w:t>
            </w:r>
          </w:p>
        </w:tc>
      </w:tr>
      <w:tr w:rsidR="005F03D7" w:rsidRPr="00E27D23" w14:paraId="0EC078B0"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EE1E09"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02E57C"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2A91F2" w14:textId="2AECCB59" w:rsidR="005F03D7" w:rsidRPr="00E27D23" w:rsidRDefault="005F03D7" w:rsidP="005F03D7">
            <w:pPr>
              <w:pStyle w:val="TAL"/>
              <w:rPr>
                <w:szCs w:val="18"/>
              </w:rPr>
            </w:pPr>
            <w:r w:rsidRPr="00E27D23">
              <w:rPr>
                <w:szCs w:val="18"/>
              </w:rPr>
              <w:t>R5-2415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2DF130" w14:textId="072C5F96" w:rsidR="005F03D7" w:rsidRPr="00E27D23" w:rsidRDefault="005F03D7" w:rsidP="005F03D7">
            <w:pPr>
              <w:pStyle w:val="TAL"/>
              <w:rPr>
                <w:szCs w:val="18"/>
              </w:rPr>
            </w:pPr>
            <w:r w:rsidRPr="00E27D23">
              <w:rPr>
                <w:szCs w:val="18"/>
              </w:rPr>
              <w:t>42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8ABD71" w14:textId="4C5BBD41"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26D52" w14:textId="7678568E"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78B163" w14:textId="10FC7BDA" w:rsidR="005F03D7" w:rsidRPr="00E27D23" w:rsidRDefault="005F03D7" w:rsidP="005F03D7">
            <w:pPr>
              <w:pStyle w:val="TAL"/>
              <w:rPr>
                <w:szCs w:val="18"/>
              </w:rPr>
            </w:pPr>
            <w:r w:rsidRPr="00E27D23">
              <w:rPr>
                <w:szCs w:val="18"/>
              </w:rPr>
              <w:t>Correction of  MBS broadcast TC 14.1.1.3-Test Loop Mode 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3A118F" w14:textId="77777777" w:rsidR="005F03D7" w:rsidRPr="00E27D23" w:rsidRDefault="005F03D7" w:rsidP="005F03D7">
            <w:pPr>
              <w:pStyle w:val="TAL"/>
              <w:rPr>
                <w:szCs w:val="18"/>
              </w:rPr>
            </w:pPr>
            <w:r w:rsidRPr="00E27D23">
              <w:rPr>
                <w:szCs w:val="18"/>
              </w:rPr>
              <w:t>17.6.0</w:t>
            </w:r>
          </w:p>
        </w:tc>
      </w:tr>
      <w:tr w:rsidR="005F03D7" w:rsidRPr="00E27D23" w14:paraId="0642D41C"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E2B455"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2CE3C9"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2B9E16" w14:textId="5941EEB8" w:rsidR="005F03D7" w:rsidRPr="00E27D23" w:rsidRDefault="005F03D7" w:rsidP="005F03D7">
            <w:pPr>
              <w:pStyle w:val="TAL"/>
              <w:rPr>
                <w:szCs w:val="18"/>
              </w:rPr>
            </w:pPr>
            <w:r w:rsidRPr="00E27D23">
              <w:rPr>
                <w:szCs w:val="18"/>
              </w:rPr>
              <w:t>R5-2415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5CACCC" w14:textId="019D6DAA" w:rsidR="005F03D7" w:rsidRPr="00E27D23" w:rsidRDefault="005F03D7" w:rsidP="005F03D7">
            <w:pPr>
              <w:pStyle w:val="TAL"/>
              <w:rPr>
                <w:szCs w:val="18"/>
              </w:rPr>
            </w:pPr>
            <w:r w:rsidRPr="00E27D23">
              <w:rPr>
                <w:szCs w:val="18"/>
              </w:rPr>
              <w:t>42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5E0326" w14:textId="0F84D1C7"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AB9802" w14:textId="7570698D"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F337FA" w14:textId="37F1F90C" w:rsidR="005F03D7" w:rsidRPr="00E27D23" w:rsidRDefault="005F03D7" w:rsidP="005F03D7">
            <w:pPr>
              <w:pStyle w:val="TAL"/>
              <w:rPr>
                <w:szCs w:val="18"/>
              </w:rPr>
            </w:pPr>
            <w:r w:rsidRPr="00E27D23">
              <w:rPr>
                <w:szCs w:val="18"/>
              </w:rPr>
              <w:t>Correction of  MBS broadcast TC 14.1.2.1-Test Loop Mode 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AB754F4" w14:textId="77777777" w:rsidR="005F03D7" w:rsidRPr="00E27D23" w:rsidRDefault="005F03D7" w:rsidP="005F03D7">
            <w:pPr>
              <w:pStyle w:val="TAL"/>
              <w:rPr>
                <w:szCs w:val="18"/>
              </w:rPr>
            </w:pPr>
            <w:r w:rsidRPr="00E27D23">
              <w:rPr>
                <w:szCs w:val="18"/>
              </w:rPr>
              <w:t>17.6.0</w:t>
            </w:r>
          </w:p>
        </w:tc>
      </w:tr>
      <w:tr w:rsidR="005F03D7" w:rsidRPr="00E27D23" w14:paraId="2AB5A764"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CCFE3E1"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E6600EF"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3EB4A2" w14:textId="516FFD6E" w:rsidR="005F03D7" w:rsidRPr="00E27D23" w:rsidRDefault="005F03D7" w:rsidP="005F03D7">
            <w:pPr>
              <w:pStyle w:val="TAL"/>
              <w:rPr>
                <w:szCs w:val="18"/>
              </w:rPr>
            </w:pPr>
            <w:r w:rsidRPr="00E27D23">
              <w:rPr>
                <w:szCs w:val="18"/>
              </w:rPr>
              <w:t>R5-2415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A45C3B" w14:textId="748E3CA5" w:rsidR="005F03D7" w:rsidRPr="00E27D23" w:rsidRDefault="005F03D7" w:rsidP="005F03D7">
            <w:pPr>
              <w:pStyle w:val="TAL"/>
              <w:rPr>
                <w:szCs w:val="18"/>
              </w:rPr>
            </w:pPr>
            <w:r w:rsidRPr="00E27D23">
              <w:rPr>
                <w:szCs w:val="18"/>
              </w:rPr>
              <w:t>42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7311D0" w14:textId="0FB97643"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7F0BE3" w14:textId="58FAA69B"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F7ED90" w14:textId="7238C397" w:rsidR="005F03D7" w:rsidRPr="00E27D23" w:rsidRDefault="005F03D7" w:rsidP="005F03D7">
            <w:pPr>
              <w:pStyle w:val="TAL"/>
              <w:rPr>
                <w:szCs w:val="18"/>
              </w:rPr>
            </w:pPr>
            <w:r w:rsidRPr="00E27D23">
              <w:rPr>
                <w:szCs w:val="18"/>
              </w:rPr>
              <w:t>Correction of  MBS broadcast TC 14.1.3.1-Test Loop Mode 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618EF2" w14:textId="77777777" w:rsidR="005F03D7" w:rsidRPr="00E27D23" w:rsidRDefault="005F03D7" w:rsidP="005F03D7">
            <w:pPr>
              <w:pStyle w:val="TAL"/>
              <w:rPr>
                <w:szCs w:val="18"/>
              </w:rPr>
            </w:pPr>
            <w:r w:rsidRPr="00E27D23">
              <w:rPr>
                <w:szCs w:val="18"/>
              </w:rPr>
              <w:t>17.6.0</w:t>
            </w:r>
          </w:p>
        </w:tc>
      </w:tr>
      <w:tr w:rsidR="005F03D7" w:rsidRPr="00E27D23" w14:paraId="51F1E778"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5E37A20"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2D0EC73"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0BD4EA" w14:textId="505A5713" w:rsidR="005F03D7" w:rsidRPr="00E27D23" w:rsidRDefault="005F03D7" w:rsidP="005F03D7">
            <w:pPr>
              <w:pStyle w:val="TAL"/>
              <w:rPr>
                <w:szCs w:val="18"/>
              </w:rPr>
            </w:pPr>
            <w:r w:rsidRPr="00E27D23">
              <w:rPr>
                <w:szCs w:val="18"/>
              </w:rPr>
              <w:t>R5-2415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F3E661" w14:textId="22D65FFA" w:rsidR="005F03D7" w:rsidRPr="00E27D23" w:rsidRDefault="005F03D7" w:rsidP="005F03D7">
            <w:pPr>
              <w:pStyle w:val="TAL"/>
              <w:rPr>
                <w:szCs w:val="18"/>
              </w:rPr>
            </w:pPr>
            <w:r w:rsidRPr="00E27D23">
              <w:rPr>
                <w:szCs w:val="18"/>
              </w:rPr>
              <w:t>42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D9FB1E" w14:textId="152CC13B"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838C9B" w14:textId="70FDABE1"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B606ED" w14:textId="5004FC18" w:rsidR="005F03D7" w:rsidRPr="00E27D23" w:rsidRDefault="005F03D7" w:rsidP="005F03D7">
            <w:pPr>
              <w:pStyle w:val="TAL"/>
              <w:rPr>
                <w:szCs w:val="18"/>
              </w:rPr>
            </w:pPr>
            <w:r w:rsidRPr="00E27D23">
              <w:rPr>
                <w:szCs w:val="18"/>
              </w:rPr>
              <w:t>Updates to NR shared spectrum MAC test case 7.1.1.1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3348C29" w14:textId="77777777" w:rsidR="005F03D7" w:rsidRPr="00E27D23" w:rsidRDefault="005F03D7" w:rsidP="005F03D7">
            <w:pPr>
              <w:pStyle w:val="TAL"/>
              <w:rPr>
                <w:szCs w:val="18"/>
              </w:rPr>
            </w:pPr>
            <w:r w:rsidRPr="00E27D23">
              <w:rPr>
                <w:szCs w:val="18"/>
              </w:rPr>
              <w:t>17.6.0</w:t>
            </w:r>
          </w:p>
        </w:tc>
      </w:tr>
      <w:tr w:rsidR="005F03D7" w:rsidRPr="00E27D23" w14:paraId="6A1F8B4A"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49D9FC"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3C67E5"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6AA3BE" w14:textId="34CB663E" w:rsidR="005F03D7" w:rsidRPr="00E27D23" w:rsidRDefault="005F03D7" w:rsidP="005F03D7">
            <w:pPr>
              <w:pStyle w:val="TAL"/>
              <w:rPr>
                <w:szCs w:val="18"/>
              </w:rPr>
            </w:pPr>
            <w:r w:rsidRPr="00E27D23">
              <w:rPr>
                <w:szCs w:val="18"/>
              </w:rPr>
              <w:t>R5-2415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188AEA" w14:textId="4EB7C076" w:rsidR="005F03D7" w:rsidRPr="00E27D23" w:rsidRDefault="005F03D7" w:rsidP="005F03D7">
            <w:pPr>
              <w:pStyle w:val="TAL"/>
              <w:rPr>
                <w:szCs w:val="18"/>
              </w:rPr>
            </w:pPr>
            <w:r w:rsidRPr="00E27D23">
              <w:rPr>
                <w:szCs w:val="18"/>
              </w:rPr>
              <w:t>42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95F325" w14:textId="7A5F5418"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9DBEDC" w14:textId="362A05C5"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AFF7C2" w14:textId="6A41FFFC" w:rsidR="005F03D7" w:rsidRPr="00E27D23" w:rsidRDefault="005F03D7" w:rsidP="005F03D7">
            <w:pPr>
              <w:pStyle w:val="TAL"/>
              <w:rPr>
                <w:szCs w:val="18"/>
              </w:rPr>
            </w:pPr>
            <w:r w:rsidRPr="00E27D23">
              <w:rPr>
                <w:szCs w:val="18"/>
              </w:rPr>
              <w:t>Corrections to SDT TC 7.1.1.1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4C08E4B" w14:textId="77777777" w:rsidR="005F03D7" w:rsidRPr="00E27D23" w:rsidRDefault="005F03D7" w:rsidP="005F03D7">
            <w:pPr>
              <w:pStyle w:val="TAL"/>
              <w:rPr>
                <w:szCs w:val="18"/>
              </w:rPr>
            </w:pPr>
            <w:r w:rsidRPr="00E27D23">
              <w:rPr>
                <w:szCs w:val="18"/>
              </w:rPr>
              <w:t>17.6.0</w:t>
            </w:r>
          </w:p>
        </w:tc>
      </w:tr>
      <w:tr w:rsidR="005F03D7" w:rsidRPr="00E27D23" w14:paraId="4893AE02"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72F90FD"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DA2475"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B58196" w14:textId="7A1E3967" w:rsidR="005F03D7" w:rsidRPr="00E27D23" w:rsidRDefault="005F03D7" w:rsidP="005F03D7">
            <w:pPr>
              <w:pStyle w:val="TAL"/>
              <w:rPr>
                <w:szCs w:val="18"/>
              </w:rPr>
            </w:pPr>
            <w:r w:rsidRPr="00E27D23">
              <w:rPr>
                <w:szCs w:val="18"/>
              </w:rPr>
              <w:t>R5-2415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390C3F" w14:textId="052C2386" w:rsidR="005F03D7" w:rsidRPr="00E27D23" w:rsidRDefault="005F03D7" w:rsidP="005F03D7">
            <w:pPr>
              <w:pStyle w:val="TAL"/>
              <w:rPr>
                <w:szCs w:val="18"/>
              </w:rPr>
            </w:pPr>
            <w:r w:rsidRPr="00E27D23">
              <w:rPr>
                <w:szCs w:val="18"/>
              </w:rPr>
              <w:t>42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977B92" w14:textId="095B6DB3"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6C49BB" w14:textId="138C3157"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5585E5" w14:textId="6C111765" w:rsidR="005F03D7" w:rsidRPr="00E27D23" w:rsidRDefault="005F03D7" w:rsidP="005F03D7">
            <w:pPr>
              <w:pStyle w:val="TAL"/>
              <w:rPr>
                <w:szCs w:val="18"/>
              </w:rPr>
            </w:pPr>
            <w:r w:rsidRPr="00E27D23">
              <w:rPr>
                <w:szCs w:val="18"/>
              </w:rPr>
              <w:t>Corrections to SDT TC 7.1.1.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FE5870" w14:textId="77777777" w:rsidR="005F03D7" w:rsidRPr="00E27D23" w:rsidRDefault="005F03D7" w:rsidP="005F03D7">
            <w:pPr>
              <w:pStyle w:val="TAL"/>
              <w:rPr>
                <w:szCs w:val="18"/>
              </w:rPr>
            </w:pPr>
            <w:r w:rsidRPr="00E27D23">
              <w:rPr>
                <w:szCs w:val="18"/>
              </w:rPr>
              <w:t>17.6.0</w:t>
            </w:r>
          </w:p>
        </w:tc>
      </w:tr>
      <w:tr w:rsidR="005F03D7" w:rsidRPr="00E27D23" w14:paraId="45399C47"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4875D17"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80B1771"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8F2CF5" w14:textId="748D1F4C" w:rsidR="005F03D7" w:rsidRPr="00E27D23" w:rsidRDefault="005F03D7" w:rsidP="005F03D7">
            <w:pPr>
              <w:pStyle w:val="TAL"/>
              <w:rPr>
                <w:szCs w:val="18"/>
              </w:rPr>
            </w:pPr>
            <w:r w:rsidRPr="00E27D23">
              <w:rPr>
                <w:szCs w:val="18"/>
              </w:rPr>
              <w:t>R5-2415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BC83DA" w14:textId="044D8AC2" w:rsidR="005F03D7" w:rsidRPr="00E27D23" w:rsidRDefault="005F03D7" w:rsidP="005F03D7">
            <w:pPr>
              <w:pStyle w:val="TAL"/>
              <w:rPr>
                <w:szCs w:val="18"/>
              </w:rPr>
            </w:pPr>
            <w:r w:rsidRPr="00E27D23">
              <w:rPr>
                <w:szCs w:val="18"/>
              </w:rPr>
              <w:t>42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1B1BA9" w14:textId="2DD0F823"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00F797" w14:textId="44CC3161"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27237C" w14:textId="4163BCB4" w:rsidR="005F03D7" w:rsidRPr="00E27D23" w:rsidRDefault="005F03D7" w:rsidP="005F03D7">
            <w:pPr>
              <w:pStyle w:val="TAL"/>
              <w:rPr>
                <w:szCs w:val="18"/>
              </w:rPr>
            </w:pPr>
            <w:r w:rsidRPr="00E27D23">
              <w:rPr>
                <w:szCs w:val="18"/>
              </w:rPr>
              <w:t>Corrections to SDT TC 7.1.1.1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D893EC2" w14:textId="77777777" w:rsidR="005F03D7" w:rsidRPr="00E27D23" w:rsidRDefault="005F03D7" w:rsidP="005F03D7">
            <w:pPr>
              <w:pStyle w:val="TAL"/>
              <w:rPr>
                <w:szCs w:val="18"/>
              </w:rPr>
            </w:pPr>
            <w:r w:rsidRPr="00E27D23">
              <w:rPr>
                <w:szCs w:val="18"/>
              </w:rPr>
              <w:t>17.6.0</w:t>
            </w:r>
          </w:p>
        </w:tc>
      </w:tr>
      <w:tr w:rsidR="005F03D7" w:rsidRPr="00E27D23" w14:paraId="4F726E41"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E2D16C0"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CE9E1D"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949A9F" w14:textId="64F6A29D" w:rsidR="005F03D7" w:rsidRPr="00E27D23" w:rsidRDefault="005F03D7" w:rsidP="005F03D7">
            <w:pPr>
              <w:pStyle w:val="TAL"/>
              <w:rPr>
                <w:szCs w:val="18"/>
              </w:rPr>
            </w:pPr>
            <w:r w:rsidRPr="00E27D23">
              <w:rPr>
                <w:szCs w:val="18"/>
              </w:rPr>
              <w:t>R5-2415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FCA8AB" w14:textId="688F27D5" w:rsidR="005F03D7" w:rsidRPr="00E27D23" w:rsidRDefault="005F03D7" w:rsidP="005F03D7">
            <w:pPr>
              <w:pStyle w:val="TAL"/>
              <w:rPr>
                <w:szCs w:val="18"/>
              </w:rPr>
            </w:pPr>
            <w:r w:rsidRPr="00E27D23">
              <w:rPr>
                <w:szCs w:val="18"/>
              </w:rPr>
              <w:t>42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DF78F8" w14:textId="56F80F2A"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309B90" w14:textId="056A909C"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CC9225" w14:textId="211373EC" w:rsidR="005F03D7" w:rsidRPr="00E27D23" w:rsidRDefault="005F03D7" w:rsidP="005F03D7">
            <w:pPr>
              <w:pStyle w:val="TAL"/>
              <w:rPr>
                <w:szCs w:val="18"/>
              </w:rPr>
            </w:pPr>
            <w:r w:rsidRPr="00E27D23">
              <w:rPr>
                <w:szCs w:val="18"/>
              </w:rPr>
              <w:t>Modification of testcase 8.1.5.13.2 for Data on non-SDT Radio Bearers for NR SmallDat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0F5D13" w14:textId="77777777" w:rsidR="005F03D7" w:rsidRPr="00E27D23" w:rsidRDefault="005F03D7" w:rsidP="005F03D7">
            <w:pPr>
              <w:pStyle w:val="TAL"/>
              <w:rPr>
                <w:szCs w:val="18"/>
              </w:rPr>
            </w:pPr>
            <w:r w:rsidRPr="00E27D23">
              <w:rPr>
                <w:szCs w:val="18"/>
              </w:rPr>
              <w:t>17.6.0</w:t>
            </w:r>
          </w:p>
        </w:tc>
      </w:tr>
      <w:tr w:rsidR="005F03D7" w:rsidRPr="00E27D23" w14:paraId="24B08B08"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FC90F9"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B5286BC"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07B1E3" w14:textId="64C9528D" w:rsidR="005F03D7" w:rsidRPr="00E27D23" w:rsidRDefault="005F03D7" w:rsidP="005F03D7">
            <w:pPr>
              <w:pStyle w:val="TAL"/>
              <w:rPr>
                <w:szCs w:val="18"/>
              </w:rPr>
            </w:pPr>
            <w:r w:rsidRPr="00E27D23">
              <w:rPr>
                <w:szCs w:val="18"/>
              </w:rPr>
              <w:t>R5-2415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403845" w14:textId="643A55AF" w:rsidR="005F03D7" w:rsidRPr="00E27D23" w:rsidRDefault="005F03D7" w:rsidP="005F03D7">
            <w:pPr>
              <w:pStyle w:val="TAL"/>
              <w:rPr>
                <w:szCs w:val="18"/>
              </w:rPr>
            </w:pPr>
            <w:r w:rsidRPr="00E27D23">
              <w:rPr>
                <w:szCs w:val="18"/>
              </w:rPr>
              <w:t>41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BB6AA2" w14:textId="2CF61070"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F6B234" w14:textId="76E167CF"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1F3734" w14:textId="446A85AB" w:rsidR="005F03D7" w:rsidRPr="00E27D23" w:rsidRDefault="005F03D7" w:rsidP="005F03D7">
            <w:pPr>
              <w:pStyle w:val="TAL"/>
              <w:rPr>
                <w:szCs w:val="18"/>
              </w:rPr>
            </w:pPr>
            <w:r w:rsidRPr="00E27D23">
              <w:rPr>
                <w:szCs w:val="18"/>
              </w:rPr>
              <w:t>Correction of  UPIP test case 7.1.3.2.6 for specific message content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959637" w14:textId="77777777" w:rsidR="005F03D7" w:rsidRPr="00E27D23" w:rsidRDefault="005F03D7" w:rsidP="005F03D7">
            <w:pPr>
              <w:pStyle w:val="TAL"/>
              <w:rPr>
                <w:szCs w:val="18"/>
              </w:rPr>
            </w:pPr>
            <w:r w:rsidRPr="00E27D23">
              <w:rPr>
                <w:szCs w:val="18"/>
              </w:rPr>
              <w:t>17.6.0</w:t>
            </w:r>
          </w:p>
        </w:tc>
      </w:tr>
      <w:tr w:rsidR="005F03D7" w:rsidRPr="00E27D23" w14:paraId="385CD2E8"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3D27D96"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D28A880"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D51B80" w14:textId="1A70CC2F" w:rsidR="005F03D7" w:rsidRPr="00E27D23" w:rsidRDefault="005F03D7" w:rsidP="005F03D7">
            <w:pPr>
              <w:pStyle w:val="TAL"/>
              <w:rPr>
                <w:szCs w:val="18"/>
              </w:rPr>
            </w:pPr>
            <w:r w:rsidRPr="00E27D23">
              <w:rPr>
                <w:szCs w:val="18"/>
              </w:rPr>
              <w:t>R5-2415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8CF802" w14:textId="40586935" w:rsidR="005F03D7" w:rsidRPr="00E27D23" w:rsidRDefault="005F03D7" w:rsidP="005F03D7">
            <w:pPr>
              <w:pStyle w:val="TAL"/>
              <w:rPr>
                <w:szCs w:val="18"/>
              </w:rPr>
            </w:pPr>
            <w:r w:rsidRPr="00E27D23">
              <w:rPr>
                <w:szCs w:val="18"/>
              </w:rPr>
              <w:t>41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133DF7" w14:textId="1AC8FD95"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3D1362" w14:textId="2BB5031D"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1D6AC0" w14:textId="47A42922" w:rsidR="005F03D7" w:rsidRPr="00E27D23" w:rsidRDefault="005F03D7" w:rsidP="005F03D7">
            <w:pPr>
              <w:pStyle w:val="TAL"/>
              <w:rPr>
                <w:szCs w:val="18"/>
              </w:rPr>
            </w:pPr>
            <w:r w:rsidRPr="00E27D23">
              <w:rPr>
                <w:szCs w:val="18"/>
              </w:rPr>
              <w:t>Correction of UPIP test case 8.2.6.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294FA8D" w14:textId="77777777" w:rsidR="005F03D7" w:rsidRPr="00E27D23" w:rsidRDefault="005F03D7" w:rsidP="005F03D7">
            <w:pPr>
              <w:pStyle w:val="TAL"/>
              <w:rPr>
                <w:szCs w:val="18"/>
              </w:rPr>
            </w:pPr>
            <w:r w:rsidRPr="00E27D23">
              <w:rPr>
                <w:szCs w:val="18"/>
              </w:rPr>
              <w:t>17.6.0</w:t>
            </w:r>
          </w:p>
        </w:tc>
      </w:tr>
      <w:tr w:rsidR="005F03D7" w:rsidRPr="00E27D23" w14:paraId="58BA88DA"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C13E665"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7AA1EA"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A22CBB" w14:textId="7455DC32" w:rsidR="005F03D7" w:rsidRPr="00E27D23" w:rsidRDefault="005F03D7" w:rsidP="005F03D7">
            <w:pPr>
              <w:pStyle w:val="TAL"/>
              <w:rPr>
                <w:szCs w:val="18"/>
              </w:rPr>
            </w:pPr>
            <w:r w:rsidRPr="00E27D23">
              <w:rPr>
                <w:szCs w:val="18"/>
              </w:rPr>
              <w:t>R5-2415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9AC78C" w14:textId="5A453C09" w:rsidR="005F03D7" w:rsidRPr="00E27D23" w:rsidRDefault="005F03D7" w:rsidP="005F03D7">
            <w:pPr>
              <w:pStyle w:val="TAL"/>
              <w:rPr>
                <w:szCs w:val="18"/>
              </w:rPr>
            </w:pPr>
            <w:r w:rsidRPr="00E27D23">
              <w:rPr>
                <w:szCs w:val="18"/>
              </w:rPr>
              <w:t>42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E60686" w14:textId="2D1D1091"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951327" w14:textId="4F1168B6"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0C9C27" w14:textId="24213F4D" w:rsidR="005F03D7" w:rsidRPr="00E27D23" w:rsidRDefault="005F03D7" w:rsidP="005F03D7">
            <w:pPr>
              <w:pStyle w:val="TAL"/>
              <w:rPr>
                <w:szCs w:val="18"/>
              </w:rPr>
            </w:pPr>
            <w:r w:rsidRPr="00E27D23">
              <w:rPr>
                <w:szCs w:val="18"/>
              </w:rPr>
              <w:t>Addition of NR-NTN / PLMN selection / Periodic reselection / MinimumPeriodicSearchTimer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8CF6DF7" w14:textId="77777777" w:rsidR="005F03D7" w:rsidRPr="00E27D23" w:rsidRDefault="005F03D7" w:rsidP="005F03D7">
            <w:pPr>
              <w:pStyle w:val="TAL"/>
              <w:rPr>
                <w:szCs w:val="18"/>
              </w:rPr>
            </w:pPr>
            <w:r w:rsidRPr="00E27D23">
              <w:rPr>
                <w:szCs w:val="18"/>
              </w:rPr>
              <w:t>17.6.0</w:t>
            </w:r>
          </w:p>
        </w:tc>
      </w:tr>
      <w:tr w:rsidR="005F03D7" w:rsidRPr="00E27D23" w14:paraId="7376A555"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20F129"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5D05CD5"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860DEC" w14:textId="1CED620D" w:rsidR="005F03D7" w:rsidRPr="00E27D23" w:rsidRDefault="005F03D7" w:rsidP="005F03D7">
            <w:pPr>
              <w:pStyle w:val="TAL"/>
              <w:rPr>
                <w:szCs w:val="18"/>
              </w:rPr>
            </w:pPr>
            <w:r w:rsidRPr="00E27D23">
              <w:rPr>
                <w:szCs w:val="18"/>
              </w:rPr>
              <w:t>R5-2415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D11FEE" w14:textId="69EAE661" w:rsidR="005F03D7" w:rsidRPr="00E27D23" w:rsidRDefault="005F03D7" w:rsidP="005F03D7">
            <w:pPr>
              <w:pStyle w:val="TAL"/>
              <w:rPr>
                <w:szCs w:val="18"/>
              </w:rPr>
            </w:pPr>
            <w:r w:rsidRPr="00E27D23">
              <w:rPr>
                <w:szCs w:val="18"/>
              </w:rPr>
              <w:t>42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C2B76B" w14:textId="73951664"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034210" w14:textId="3988DD89"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0A3082" w14:textId="7A96FF68" w:rsidR="005F03D7" w:rsidRPr="00E27D23" w:rsidRDefault="005F03D7" w:rsidP="005F03D7">
            <w:pPr>
              <w:pStyle w:val="TAL"/>
              <w:rPr>
                <w:szCs w:val="18"/>
              </w:rPr>
            </w:pPr>
            <w:r w:rsidRPr="00E27D23">
              <w:rPr>
                <w:szCs w:val="18"/>
              </w:rPr>
              <w:t>Updates to cell configuration for NTN / GNSS position reporting / reject cause #78 "PLMN not allowed to operate at the present UE location"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1F3DD1E" w14:textId="77777777" w:rsidR="005F03D7" w:rsidRPr="00E27D23" w:rsidRDefault="005F03D7" w:rsidP="005F03D7">
            <w:pPr>
              <w:pStyle w:val="TAL"/>
              <w:rPr>
                <w:szCs w:val="18"/>
              </w:rPr>
            </w:pPr>
            <w:r w:rsidRPr="00E27D23">
              <w:rPr>
                <w:szCs w:val="18"/>
              </w:rPr>
              <w:t>17.6.0</w:t>
            </w:r>
          </w:p>
        </w:tc>
      </w:tr>
      <w:tr w:rsidR="005F03D7" w:rsidRPr="00E27D23" w14:paraId="244836A1"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9B19B20"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D98EE2C"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F5D5C5" w14:textId="59D7582D" w:rsidR="005F03D7" w:rsidRPr="00E27D23" w:rsidRDefault="005F03D7" w:rsidP="005F03D7">
            <w:pPr>
              <w:pStyle w:val="TAL"/>
              <w:rPr>
                <w:szCs w:val="18"/>
              </w:rPr>
            </w:pPr>
            <w:r w:rsidRPr="00E27D23">
              <w:rPr>
                <w:szCs w:val="18"/>
              </w:rPr>
              <w:t>R5-2415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169A7F" w14:textId="52A79720" w:rsidR="005F03D7" w:rsidRPr="00E27D23" w:rsidRDefault="005F03D7" w:rsidP="005F03D7">
            <w:pPr>
              <w:pStyle w:val="TAL"/>
              <w:rPr>
                <w:szCs w:val="18"/>
              </w:rPr>
            </w:pPr>
            <w:r w:rsidRPr="00E27D23">
              <w:rPr>
                <w:szCs w:val="18"/>
              </w:rPr>
              <w:t>42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31A8E4" w14:textId="025D95F9"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919DB" w14:textId="5B4F21C9"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D1B708" w14:textId="2D0E3E1C" w:rsidR="005F03D7" w:rsidRPr="00E27D23" w:rsidRDefault="005F03D7" w:rsidP="005F03D7">
            <w:pPr>
              <w:pStyle w:val="TAL"/>
              <w:rPr>
                <w:szCs w:val="18"/>
              </w:rPr>
            </w:pPr>
            <w:r w:rsidRPr="00E27D23">
              <w:rPr>
                <w:szCs w:val="18"/>
              </w:rPr>
              <w:t>Addition of NTN / Mobility registration update / supported TACs not part of UE registration are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678AE4" w14:textId="77777777" w:rsidR="005F03D7" w:rsidRPr="00E27D23" w:rsidRDefault="005F03D7" w:rsidP="005F03D7">
            <w:pPr>
              <w:pStyle w:val="TAL"/>
              <w:rPr>
                <w:szCs w:val="18"/>
              </w:rPr>
            </w:pPr>
            <w:r w:rsidRPr="00E27D23">
              <w:rPr>
                <w:szCs w:val="18"/>
              </w:rPr>
              <w:t>17.6.0</w:t>
            </w:r>
          </w:p>
        </w:tc>
      </w:tr>
      <w:tr w:rsidR="005F03D7" w:rsidRPr="00E27D23" w14:paraId="7D0C75F3"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1648440"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83242DA"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3B5022" w14:textId="355E8CD1" w:rsidR="005F03D7" w:rsidRPr="00E27D23" w:rsidRDefault="005F03D7" w:rsidP="005F03D7">
            <w:pPr>
              <w:pStyle w:val="TAL"/>
              <w:rPr>
                <w:szCs w:val="18"/>
              </w:rPr>
            </w:pPr>
            <w:r w:rsidRPr="00E27D23">
              <w:rPr>
                <w:szCs w:val="18"/>
              </w:rPr>
              <w:t>R5-2415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7DEA66" w14:textId="05CFFBEF" w:rsidR="005F03D7" w:rsidRPr="00E27D23" w:rsidRDefault="005F03D7" w:rsidP="005F03D7">
            <w:pPr>
              <w:pStyle w:val="TAL"/>
              <w:rPr>
                <w:szCs w:val="18"/>
              </w:rPr>
            </w:pPr>
            <w:r w:rsidRPr="00E27D23">
              <w:rPr>
                <w:szCs w:val="18"/>
              </w:rPr>
              <w:t>42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963C88" w14:textId="1700B720"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D1E2D" w14:textId="117DFC0D"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9B65FB" w14:textId="1901E80E" w:rsidR="005F03D7" w:rsidRPr="00E27D23" w:rsidRDefault="005F03D7" w:rsidP="005F03D7">
            <w:pPr>
              <w:pStyle w:val="TAL"/>
              <w:rPr>
                <w:szCs w:val="18"/>
              </w:rPr>
            </w:pPr>
            <w:r w:rsidRPr="00E27D23">
              <w:rPr>
                <w:szCs w:val="18"/>
              </w:rPr>
              <w:t>Introduction of new NR NTN RRC TC for Event D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AA452E2" w14:textId="77777777" w:rsidR="005F03D7" w:rsidRPr="00E27D23" w:rsidRDefault="005F03D7" w:rsidP="005F03D7">
            <w:pPr>
              <w:pStyle w:val="TAL"/>
              <w:rPr>
                <w:szCs w:val="18"/>
              </w:rPr>
            </w:pPr>
            <w:r w:rsidRPr="00E27D23">
              <w:rPr>
                <w:szCs w:val="18"/>
              </w:rPr>
              <w:t>17.6.0</w:t>
            </w:r>
          </w:p>
        </w:tc>
      </w:tr>
      <w:tr w:rsidR="005F03D7" w:rsidRPr="00E27D23" w14:paraId="1B07F2F3"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15E0EA"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6251BD"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E6AC9B" w14:textId="074CF8EF" w:rsidR="005F03D7" w:rsidRPr="00E27D23" w:rsidRDefault="005F03D7" w:rsidP="005F03D7">
            <w:pPr>
              <w:pStyle w:val="TAL"/>
              <w:rPr>
                <w:szCs w:val="18"/>
              </w:rPr>
            </w:pPr>
            <w:r w:rsidRPr="00E27D23">
              <w:rPr>
                <w:szCs w:val="18"/>
              </w:rPr>
              <w:t>R5-2415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789458" w14:textId="293B45C2" w:rsidR="005F03D7" w:rsidRPr="00E27D23" w:rsidRDefault="005F03D7" w:rsidP="005F03D7">
            <w:pPr>
              <w:pStyle w:val="TAL"/>
              <w:rPr>
                <w:szCs w:val="18"/>
              </w:rPr>
            </w:pPr>
            <w:r w:rsidRPr="00E27D23">
              <w:rPr>
                <w:szCs w:val="18"/>
              </w:rPr>
              <w:t>42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DFCC3D" w14:textId="61EFDE72"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AAF297" w14:textId="4A359361"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2947B3" w14:textId="47E1A3D5" w:rsidR="005F03D7" w:rsidRPr="00E27D23" w:rsidRDefault="005F03D7" w:rsidP="005F03D7">
            <w:pPr>
              <w:pStyle w:val="TAL"/>
              <w:rPr>
                <w:szCs w:val="18"/>
              </w:rPr>
            </w:pPr>
            <w:r w:rsidRPr="00E27D23">
              <w:rPr>
                <w:szCs w:val="18"/>
              </w:rPr>
              <w:t>Addition of new NR NTN RLC t-reassembly timer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5B06463" w14:textId="77777777" w:rsidR="005F03D7" w:rsidRPr="00E27D23" w:rsidRDefault="005F03D7" w:rsidP="005F03D7">
            <w:pPr>
              <w:pStyle w:val="TAL"/>
              <w:rPr>
                <w:szCs w:val="18"/>
              </w:rPr>
            </w:pPr>
            <w:r w:rsidRPr="00E27D23">
              <w:rPr>
                <w:szCs w:val="18"/>
              </w:rPr>
              <w:t>17.6.0</w:t>
            </w:r>
          </w:p>
        </w:tc>
      </w:tr>
      <w:tr w:rsidR="005F03D7" w:rsidRPr="00E27D23" w14:paraId="0175C973"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00049C"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BD8E37"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05C101" w14:textId="2EF6957C" w:rsidR="005F03D7" w:rsidRPr="00E27D23" w:rsidRDefault="005F03D7" w:rsidP="005F03D7">
            <w:pPr>
              <w:pStyle w:val="TAL"/>
              <w:rPr>
                <w:szCs w:val="18"/>
              </w:rPr>
            </w:pPr>
            <w:r w:rsidRPr="00E27D23">
              <w:rPr>
                <w:szCs w:val="18"/>
              </w:rPr>
              <w:t>R5-2415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CA01DA" w14:textId="0463D386" w:rsidR="005F03D7" w:rsidRPr="00E27D23" w:rsidRDefault="005F03D7" w:rsidP="005F03D7">
            <w:pPr>
              <w:pStyle w:val="TAL"/>
              <w:rPr>
                <w:szCs w:val="18"/>
              </w:rPr>
            </w:pPr>
            <w:r w:rsidRPr="00E27D23">
              <w:rPr>
                <w:szCs w:val="18"/>
              </w:rPr>
              <w:t>42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B5F4C5" w14:textId="04B662A5"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7BE49C" w14:textId="63F318CC"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FE139A" w14:textId="43D16E19" w:rsidR="005F03D7" w:rsidRPr="00E27D23" w:rsidRDefault="005F03D7" w:rsidP="005F03D7">
            <w:pPr>
              <w:pStyle w:val="TAL"/>
              <w:rPr>
                <w:szCs w:val="18"/>
              </w:rPr>
            </w:pPr>
            <w:r w:rsidRPr="00E27D23">
              <w:rPr>
                <w:szCs w:val="18"/>
              </w:rPr>
              <w:t>Addition of NR NTN PDCP discard timer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430079" w14:textId="77777777" w:rsidR="005F03D7" w:rsidRPr="00E27D23" w:rsidRDefault="005F03D7" w:rsidP="005F03D7">
            <w:pPr>
              <w:pStyle w:val="TAL"/>
              <w:rPr>
                <w:szCs w:val="18"/>
              </w:rPr>
            </w:pPr>
            <w:r w:rsidRPr="00E27D23">
              <w:rPr>
                <w:szCs w:val="18"/>
              </w:rPr>
              <w:t>17.6.0</w:t>
            </w:r>
          </w:p>
        </w:tc>
      </w:tr>
      <w:tr w:rsidR="005F03D7" w:rsidRPr="00E27D23" w14:paraId="5FCBD857"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BDE9B1"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6BAE585"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0409D3" w14:textId="44D1736A" w:rsidR="005F03D7" w:rsidRPr="00E27D23" w:rsidRDefault="005F03D7" w:rsidP="005F03D7">
            <w:pPr>
              <w:pStyle w:val="TAL"/>
              <w:rPr>
                <w:szCs w:val="18"/>
              </w:rPr>
            </w:pPr>
            <w:r w:rsidRPr="00E27D23">
              <w:rPr>
                <w:szCs w:val="18"/>
              </w:rPr>
              <w:t>R5-2415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F9D877" w14:textId="000B478B" w:rsidR="005F03D7" w:rsidRPr="00E27D23" w:rsidRDefault="005F03D7" w:rsidP="005F03D7">
            <w:pPr>
              <w:pStyle w:val="TAL"/>
              <w:rPr>
                <w:szCs w:val="18"/>
              </w:rPr>
            </w:pPr>
            <w:r w:rsidRPr="00E27D23">
              <w:rPr>
                <w:szCs w:val="18"/>
              </w:rPr>
              <w:t>42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F22DF6" w14:textId="4BC45585"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DA2350" w14:textId="4611A7BC"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8991F3" w14:textId="58FC27EB" w:rsidR="005F03D7" w:rsidRPr="00E27D23" w:rsidRDefault="005F03D7" w:rsidP="005F03D7">
            <w:pPr>
              <w:pStyle w:val="TAL"/>
              <w:rPr>
                <w:szCs w:val="18"/>
              </w:rPr>
            </w:pPr>
            <w:r w:rsidRPr="00E27D23">
              <w:rPr>
                <w:szCs w:val="18"/>
              </w:rPr>
              <w:t>Addition of new test case 9.1.11.5 for Mobility management in Rel-17 eNP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FB0E19C" w14:textId="77777777" w:rsidR="005F03D7" w:rsidRPr="00E27D23" w:rsidRDefault="005F03D7" w:rsidP="005F03D7">
            <w:pPr>
              <w:pStyle w:val="TAL"/>
              <w:rPr>
                <w:szCs w:val="18"/>
              </w:rPr>
            </w:pPr>
            <w:r w:rsidRPr="00E27D23">
              <w:rPr>
                <w:szCs w:val="18"/>
              </w:rPr>
              <w:t>17.6.0</w:t>
            </w:r>
          </w:p>
        </w:tc>
      </w:tr>
      <w:tr w:rsidR="005F03D7" w:rsidRPr="00E27D23" w14:paraId="3A60B1DF"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376410"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A068737"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7E14CF" w14:textId="32457A48" w:rsidR="005F03D7" w:rsidRPr="00E27D23" w:rsidRDefault="005F03D7" w:rsidP="005F03D7">
            <w:pPr>
              <w:pStyle w:val="TAL"/>
              <w:rPr>
                <w:szCs w:val="18"/>
              </w:rPr>
            </w:pPr>
            <w:r w:rsidRPr="00E27D23">
              <w:rPr>
                <w:szCs w:val="18"/>
              </w:rPr>
              <w:t>R5-2415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F11C26" w14:textId="2E5CA54C" w:rsidR="005F03D7" w:rsidRPr="00E27D23" w:rsidRDefault="005F03D7" w:rsidP="005F03D7">
            <w:pPr>
              <w:pStyle w:val="TAL"/>
              <w:rPr>
                <w:szCs w:val="18"/>
              </w:rPr>
            </w:pPr>
            <w:r w:rsidRPr="00E27D23">
              <w:rPr>
                <w:szCs w:val="18"/>
              </w:rPr>
              <w:t>43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D19434" w14:textId="333E31D2"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2F63C9" w14:textId="740A1DA0"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13E824" w14:textId="40B0D471" w:rsidR="005F03D7" w:rsidRPr="00E27D23" w:rsidRDefault="005F03D7" w:rsidP="005F03D7">
            <w:pPr>
              <w:pStyle w:val="TAL"/>
              <w:rPr>
                <w:szCs w:val="18"/>
              </w:rPr>
            </w:pPr>
            <w:r w:rsidRPr="00E27D23">
              <w:rPr>
                <w:szCs w:val="18"/>
              </w:rPr>
              <w:t>New Emergency test case 11.4.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BD89EB" w14:textId="77777777" w:rsidR="005F03D7" w:rsidRPr="00E27D23" w:rsidRDefault="005F03D7" w:rsidP="005F03D7">
            <w:pPr>
              <w:pStyle w:val="TAL"/>
              <w:rPr>
                <w:szCs w:val="18"/>
              </w:rPr>
            </w:pPr>
            <w:r w:rsidRPr="00E27D23">
              <w:rPr>
                <w:szCs w:val="18"/>
              </w:rPr>
              <w:t>17.6.0</w:t>
            </w:r>
          </w:p>
        </w:tc>
      </w:tr>
      <w:tr w:rsidR="005F03D7" w:rsidRPr="00E27D23" w14:paraId="2F404935"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948604"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EE5FE4E"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59A84F" w14:textId="2E70EEA7" w:rsidR="005F03D7" w:rsidRPr="00E27D23" w:rsidRDefault="005F03D7" w:rsidP="005F03D7">
            <w:pPr>
              <w:pStyle w:val="TAL"/>
              <w:rPr>
                <w:szCs w:val="18"/>
              </w:rPr>
            </w:pPr>
            <w:r w:rsidRPr="00E27D23">
              <w:rPr>
                <w:szCs w:val="18"/>
              </w:rPr>
              <w:t>R5-2415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9AE4D3" w14:textId="431F893F" w:rsidR="005F03D7" w:rsidRPr="00E27D23" w:rsidRDefault="005F03D7" w:rsidP="005F03D7">
            <w:pPr>
              <w:pStyle w:val="TAL"/>
              <w:rPr>
                <w:szCs w:val="18"/>
              </w:rPr>
            </w:pPr>
            <w:r w:rsidRPr="00E27D23">
              <w:rPr>
                <w:szCs w:val="18"/>
              </w:rPr>
              <w:t>41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492B86" w14:textId="2BE1151F"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885A" w14:textId="74F41AEE"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D6A1E9" w14:textId="62562C28" w:rsidR="005F03D7" w:rsidRPr="00E27D23" w:rsidRDefault="005F03D7" w:rsidP="005F03D7">
            <w:pPr>
              <w:pStyle w:val="TAL"/>
              <w:rPr>
                <w:szCs w:val="18"/>
              </w:rPr>
            </w:pPr>
            <w:r w:rsidRPr="00E27D23">
              <w:rPr>
                <w:szCs w:val="18"/>
              </w:rPr>
              <w:t>Editorial correction for test procedure sequence in 11.1.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0E50D8" w14:textId="77777777" w:rsidR="005F03D7" w:rsidRPr="00E27D23" w:rsidRDefault="005F03D7" w:rsidP="005F03D7">
            <w:pPr>
              <w:pStyle w:val="TAL"/>
              <w:rPr>
                <w:szCs w:val="18"/>
              </w:rPr>
            </w:pPr>
            <w:r w:rsidRPr="00E27D23">
              <w:rPr>
                <w:szCs w:val="18"/>
              </w:rPr>
              <w:t>17.6.0</w:t>
            </w:r>
          </w:p>
        </w:tc>
      </w:tr>
      <w:tr w:rsidR="005F03D7" w:rsidRPr="00E27D23" w14:paraId="11504888"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454ED2"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DED9C98"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9D1F93" w14:textId="3D8055FC" w:rsidR="005F03D7" w:rsidRPr="00E27D23" w:rsidRDefault="005F03D7" w:rsidP="005F03D7">
            <w:pPr>
              <w:pStyle w:val="TAL"/>
              <w:rPr>
                <w:szCs w:val="18"/>
              </w:rPr>
            </w:pPr>
            <w:r w:rsidRPr="00E27D23">
              <w:rPr>
                <w:szCs w:val="18"/>
              </w:rPr>
              <w:t>R5-2416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D1389E" w14:textId="53BA000A" w:rsidR="005F03D7" w:rsidRPr="00E27D23" w:rsidRDefault="005F03D7" w:rsidP="005F03D7">
            <w:pPr>
              <w:pStyle w:val="TAL"/>
              <w:rPr>
                <w:szCs w:val="18"/>
              </w:rPr>
            </w:pPr>
            <w:r w:rsidRPr="00E27D23">
              <w:rPr>
                <w:szCs w:val="18"/>
              </w:rPr>
              <w:t>42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760D17" w14:textId="21A068E9"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129C2" w14:textId="21E56DFD"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0BE1B9" w14:textId="66F9BD3B" w:rsidR="005F03D7" w:rsidRPr="00E27D23" w:rsidRDefault="005F03D7" w:rsidP="005F03D7">
            <w:pPr>
              <w:pStyle w:val="TAL"/>
              <w:rPr>
                <w:szCs w:val="18"/>
              </w:rPr>
            </w:pPr>
            <w:r w:rsidRPr="00E27D23">
              <w:rPr>
                <w:szCs w:val="18"/>
              </w:rPr>
              <w:t>Addition of new test case 8.2.3.18.4 inter-SN CPC for EN-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CDF65C7" w14:textId="77777777" w:rsidR="005F03D7" w:rsidRPr="00E27D23" w:rsidRDefault="005F03D7" w:rsidP="005F03D7">
            <w:pPr>
              <w:pStyle w:val="TAL"/>
              <w:rPr>
                <w:szCs w:val="18"/>
              </w:rPr>
            </w:pPr>
            <w:r w:rsidRPr="00E27D23">
              <w:rPr>
                <w:szCs w:val="18"/>
              </w:rPr>
              <w:t>17.6.0</w:t>
            </w:r>
          </w:p>
        </w:tc>
      </w:tr>
      <w:tr w:rsidR="005F03D7" w:rsidRPr="00E27D23" w14:paraId="08E79A86"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FB3696"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6A06A2"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8D7581" w14:textId="7F6F6BCD" w:rsidR="005F03D7" w:rsidRPr="00E27D23" w:rsidRDefault="005F03D7" w:rsidP="005F03D7">
            <w:pPr>
              <w:pStyle w:val="TAL"/>
              <w:rPr>
                <w:szCs w:val="18"/>
              </w:rPr>
            </w:pPr>
            <w:r w:rsidRPr="00E27D23">
              <w:rPr>
                <w:szCs w:val="18"/>
              </w:rPr>
              <w:t>R5-2416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E1AB0E" w14:textId="79B9575A" w:rsidR="005F03D7" w:rsidRPr="00E27D23" w:rsidRDefault="005F03D7" w:rsidP="005F03D7">
            <w:pPr>
              <w:pStyle w:val="TAL"/>
              <w:rPr>
                <w:szCs w:val="18"/>
              </w:rPr>
            </w:pPr>
            <w:r w:rsidRPr="00E27D23">
              <w:rPr>
                <w:szCs w:val="18"/>
              </w:rPr>
              <w:t>42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6C2615" w14:textId="56590CBB"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FDBFFB" w14:textId="314A57A6"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BADD8B" w14:textId="6B3B5A4D" w:rsidR="005F03D7" w:rsidRPr="00E27D23" w:rsidRDefault="005F03D7" w:rsidP="005F03D7">
            <w:pPr>
              <w:pStyle w:val="TAL"/>
              <w:rPr>
                <w:szCs w:val="18"/>
              </w:rPr>
            </w:pPr>
            <w:r w:rsidRPr="00E27D23">
              <w:rPr>
                <w:szCs w:val="18"/>
              </w:rPr>
              <w:t>Addition of new test case 8.2.3.18.5 inter-SN CPC for NR-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D203C5" w14:textId="77777777" w:rsidR="005F03D7" w:rsidRPr="00E27D23" w:rsidRDefault="005F03D7" w:rsidP="005F03D7">
            <w:pPr>
              <w:pStyle w:val="TAL"/>
              <w:rPr>
                <w:szCs w:val="18"/>
              </w:rPr>
            </w:pPr>
            <w:r w:rsidRPr="00E27D23">
              <w:rPr>
                <w:szCs w:val="18"/>
              </w:rPr>
              <w:t>17.6.0</w:t>
            </w:r>
          </w:p>
        </w:tc>
      </w:tr>
      <w:tr w:rsidR="005F03D7" w:rsidRPr="00E27D23" w14:paraId="2B5E7724"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81FC732"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298BB4"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E13741" w14:textId="70878DB5" w:rsidR="005F03D7" w:rsidRPr="00E27D23" w:rsidRDefault="005F03D7" w:rsidP="005F03D7">
            <w:pPr>
              <w:pStyle w:val="TAL"/>
              <w:rPr>
                <w:szCs w:val="18"/>
              </w:rPr>
            </w:pPr>
            <w:r w:rsidRPr="00E27D23">
              <w:rPr>
                <w:szCs w:val="18"/>
              </w:rPr>
              <w:t>R5-2416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11A1AA" w14:textId="0C113C7F" w:rsidR="005F03D7" w:rsidRPr="00E27D23" w:rsidRDefault="005F03D7" w:rsidP="005F03D7">
            <w:pPr>
              <w:pStyle w:val="TAL"/>
              <w:rPr>
                <w:szCs w:val="18"/>
              </w:rPr>
            </w:pPr>
            <w:r w:rsidRPr="00E27D23">
              <w:rPr>
                <w:szCs w:val="18"/>
              </w:rPr>
              <w:t>42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73C3B5" w14:textId="0C4A88AA"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27E580" w14:textId="2269A1E6"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9C24D0" w14:textId="3F26ABDF" w:rsidR="005F03D7" w:rsidRPr="00E27D23" w:rsidRDefault="005F03D7" w:rsidP="005F03D7">
            <w:pPr>
              <w:pStyle w:val="TAL"/>
              <w:rPr>
                <w:szCs w:val="18"/>
              </w:rPr>
            </w:pPr>
            <w:r w:rsidRPr="00E27D23">
              <w:rPr>
                <w:szCs w:val="18"/>
              </w:rPr>
              <w:t>Modification of testcase 9.1.6.2.3 UE or NW initiated de-registration for UA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3CF3B6" w14:textId="77777777" w:rsidR="005F03D7" w:rsidRPr="00E27D23" w:rsidRDefault="005F03D7" w:rsidP="005F03D7">
            <w:pPr>
              <w:pStyle w:val="TAL"/>
              <w:rPr>
                <w:szCs w:val="18"/>
              </w:rPr>
            </w:pPr>
            <w:r w:rsidRPr="00E27D23">
              <w:rPr>
                <w:szCs w:val="18"/>
              </w:rPr>
              <w:t>17.6.0</w:t>
            </w:r>
          </w:p>
        </w:tc>
      </w:tr>
      <w:tr w:rsidR="005F03D7" w:rsidRPr="00E27D23" w14:paraId="61AC3966"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0D7ABD"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A2A9C9F"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C75230" w14:textId="1B544ADF" w:rsidR="005F03D7" w:rsidRPr="00E27D23" w:rsidRDefault="005F03D7" w:rsidP="005F03D7">
            <w:pPr>
              <w:pStyle w:val="TAL"/>
              <w:rPr>
                <w:szCs w:val="18"/>
              </w:rPr>
            </w:pPr>
            <w:r w:rsidRPr="00E27D23">
              <w:rPr>
                <w:szCs w:val="18"/>
              </w:rPr>
              <w:t>R5-2416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A8A76B" w14:textId="4974BA9D" w:rsidR="005F03D7" w:rsidRPr="00E27D23" w:rsidRDefault="005F03D7" w:rsidP="005F03D7">
            <w:pPr>
              <w:pStyle w:val="TAL"/>
              <w:rPr>
                <w:szCs w:val="18"/>
              </w:rPr>
            </w:pPr>
            <w:r w:rsidRPr="00E27D23">
              <w:rPr>
                <w:szCs w:val="18"/>
              </w:rPr>
              <w:t>42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2BA59D" w14:textId="1E27EC82"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7D47AF" w14:textId="7CA8F809"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33E1A3" w14:textId="1144C1A3" w:rsidR="005F03D7" w:rsidRPr="00E27D23" w:rsidRDefault="005F03D7" w:rsidP="005F03D7">
            <w:pPr>
              <w:pStyle w:val="TAL"/>
              <w:rPr>
                <w:szCs w:val="18"/>
              </w:rPr>
            </w:pPr>
            <w:r w:rsidRPr="00E27D23">
              <w:rPr>
                <w:szCs w:val="18"/>
              </w:rPr>
              <w:t>Corrections to UAS test case 10.1.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63F49F" w14:textId="77777777" w:rsidR="005F03D7" w:rsidRPr="00E27D23" w:rsidRDefault="005F03D7" w:rsidP="005F03D7">
            <w:pPr>
              <w:pStyle w:val="TAL"/>
              <w:rPr>
                <w:szCs w:val="18"/>
              </w:rPr>
            </w:pPr>
            <w:r w:rsidRPr="00E27D23">
              <w:rPr>
                <w:szCs w:val="18"/>
              </w:rPr>
              <w:t>17.6.0</w:t>
            </w:r>
          </w:p>
        </w:tc>
      </w:tr>
      <w:tr w:rsidR="005F03D7" w:rsidRPr="00E27D23" w14:paraId="38ECA1F6"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22DC64"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6DB61A"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EFF21E" w14:textId="0BC91911" w:rsidR="005F03D7" w:rsidRPr="00E27D23" w:rsidRDefault="005F03D7" w:rsidP="005F03D7">
            <w:pPr>
              <w:pStyle w:val="TAL"/>
              <w:rPr>
                <w:szCs w:val="18"/>
              </w:rPr>
            </w:pPr>
            <w:r w:rsidRPr="00E27D23">
              <w:rPr>
                <w:szCs w:val="18"/>
              </w:rPr>
              <w:t>R5-2416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282750" w14:textId="7940760A" w:rsidR="005F03D7" w:rsidRPr="00E27D23" w:rsidRDefault="005F03D7" w:rsidP="005F03D7">
            <w:pPr>
              <w:pStyle w:val="TAL"/>
              <w:rPr>
                <w:szCs w:val="18"/>
              </w:rPr>
            </w:pPr>
            <w:r w:rsidRPr="00E27D23">
              <w:rPr>
                <w:szCs w:val="18"/>
              </w:rPr>
              <w:t>43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790DAB" w14:textId="38FD58BE"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0E1848" w14:textId="6A423548"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C68714" w14:textId="49F3AB73" w:rsidR="005F03D7" w:rsidRPr="00E27D23" w:rsidRDefault="005F03D7" w:rsidP="005F03D7">
            <w:pPr>
              <w:pStyle w:val="TAL"/>
              <w:rPr>
                <w:szCs w:val="18"/>
              </w:rPr>
            </w:pPr>
            <w:r w:rsidRPr="00E27D23">
              <w:rPr>
                <w:szCs w:val="18"/>
              </w:rPr>
              <w:t>Correction to UAS TC 9.1.5.2.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E38ED19" w14:textId="77777777" w:rsidR="005F03D7" w:rsidRPr="00E27D23" w:rsidRDefault="005F03D7" w:rsidP="005F03D7">
            <w:pPr>
              <w:pStyle w:val="TAL"/>
              <w:rPr>
                <w:szCs w:val="18"/>
              </w:rPr>
            </w:pPr>
            <w:r w:rsidRPr="00E27D23">
              <w:rPr>
                <w:szCs w:val="18"/>
              </w:rPr>
              <w:t>17.6.0</w:t>
            </w:r>
          </w:p>
        </w:tc>
      </w:tr>
      <w:tr w:rsidR="005F03D7" w:rsidRPr="00E27D23" w14:paraId="51516FC2"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90E37F3"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856075"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D25A05" w14:textId="3CD362AA" w:rsidR="005F03D7" w:rsidRPr="00E27D23" w:rsidRDefault="005F03D7" w:rsidP="005F03D7">
            <w:pPr>
              <w:pStyle w:val="TAL"/>
              <w:rPr>
                <w:szCs w:val="18"/>
              </w:rPr>
            </w:pPr>
            <w:r w:rsidRPr="00E27D23">
              <w:rPr>
                <w:szCs w:val="18"/>
              </w:rPr>
              <w:t>R5-2416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D452C7" w14:textId="0902F735" w:rsidR="005F03D7" w:rsidRPr="00E27D23" w:rsidRDefault="005F03D7" w:rsidP="005F03D7">
            <w:pPr>
              <w:pStyle w:val="TAL"/>
              <w:rPr>
                <w:szCs w:val="18"/>
              </w:rPr>
            </w:pPr>
            <w:r w:rsidRPr="00E27D23">
              <w:rPr>
                <w:szCs w:val="18"/>
              </w:rPr>
              <w:t>41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78516C" w14:textId="51D25CE2"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D84765" w14:textId="0E421F86"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37B925" w14:textId="74F757A1" w:rsidR="005F03D7" w:rsidRPr="00E27D23" w:rsidRDefault="005F03D7" w:rsidP="005F03D7">
            <w:pPr>
              <w:pStyle w:val="TAL"/>
              <w:rPr>
                <w:szCs w:val="18"/>
              </w:rPr>
            </w:pPr>
            <w:r w:rsidRPr="00E27D23">
              <w:rPr>
                <w:szCs w:val="18"/>
              </w:rPr>
              <w:t>Add new r17 ATSSS test case 11.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AC6A26A" w14:textId="77777777" w:rsidR="005F03D7" w:rsidRPr="00E27D23" w:rsidRDefault="005F03D7" w:rsidP="005F03D7">
            <w:pPr>
              <w:pStyle w:val="TAL"/>
              <w:rPr>
                <w:szCs w:val="18"/>
              </w:rPr>
            </w:pPr>
            <w:r w:rsidRPr="00E27D23">
              <w:rPr>
                <w:szCs w:val="18"/>
              </w:rPr>
              <w:t>17.6.0</w:t>
            </w:r>
          </w:p>
        </w:tc>
      </w:tr>
      <w:tr w:rsidR="005F03D7" w:rsidRPr="00E27D23" w14:paraId="03068035"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39489B"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A3480F"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105AEB" w14:textId="147CE429" w:rsidR="005F03D7" w:rsidRPr="00E27D23" w:rsidRDefault="005F03D7" w:rsidP="005F03D7">
            <w:pPr>
              <w:pStyle w:val="TAL"/>
              <w:rPr>
                <w:szCs w:val="18"/>
              </w:rPr>
            </w:pPr>
            <w:r w:rsidRPr="00E27D23">
              <w:rPr>
                <w:szCs w:val="18"/>
              </w:rPr>
              <w:t>R5-2416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7C9966" w14:textId="19C00DDB" w:rsidR="005F03D7" w:rsidRPr="00E27D23" w:rsidRDefault="005F03D7" w:rsidP="005F03D7">
            <w:pPr>
              <w:pStyle w:val="TAL"/>
              <w:rPr>
                <w:szCs w:val="18"/>
              </w:rPr>
            </w:pPr>
            <w:r w:rsidRPr="00E27D23">
              <w:rPr>
                <w:szCs w:val="18"/>
              </w:rPr>
              <w:t>41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15C874" w14:textId="77E04A8B"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B7E148" w14:textId="7298BB57"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4A6A83" w14:textId="5536E298" w:rsidR="005F03D7" w:rsidRPr="00E27D23" w:rsidRDefault="005F03D7" w:rsidP="005F03D7">
            <w:pPr>
              <w:pStyle w:val="TAL"/>
              <w:rPr>
                <w:szCs w:val="18"/>
              </w:rPr>
            </w:pPr>
            <w:r w:rsidRPr="00E27D23">
              <w:rPr>
                <w:szCs w:val="18"/>
              </w:rPr>
              <w:t>Add new ATSSS test case 11.9.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E4F7E2" w14:textId="77777777" w:rsidR="005F03D7" w:rsidRPr="00E27D23" w:rsidRDefault="005F03D7" w:rsidP="005F03D7">
            <w:pPr>
              <w:pStyle w:val="TAL"/>
              <w:rPr>
                <w:szCs w:val="18"/>
              </w:rPr>
            </w:pPr>
            <w:r w:rsidRPr="00E27D23">
              <w:rPr>
                <w:szCs w:val="18"/>
              </w:rPr>
              <w:t>17.6.0</w:t>
            </w:r>
          </w:p>
        </w:tc>
      </w:tr>
      <w:tr w:rsidR="005F03D7" w:rsidRPr="00E27D23" w14:paraId="2F795BEC"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B712255"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E3EEFBF"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804D33" w14:textId="1649A88D" w:rsidR="005F03D7" w:rsidRPr="00E27D23" w:rsidRDefault="005F03D7" w:rsidP="005F03D7">
            <w:pPr>
              <w:pStyle w:val="TAL"/>
              <w:rPr>
                <w:szCs w:val="18"/>
              </w:rPr>
            </w:pPr>
            <w:r w:rsidRPr="00E27D23">
              <w:rPr>
                <w:szCs w:val="18"/>
              </w:rPr>
              <w:t>R5-2416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1E7D10" w14:textId="6857FAC1" w:rsidR="005F03D7" w:rsidRPr="00E27D23" w:rsidRDefault="005F03D7" w:rsidP="005F03D7">
            <w:pPr>
              <w:pStyle w:val="TAL"/>
              <w:rPr>
                <w:szCs w:val="18"/>
              </w:rPr>
            </w:pPr>
            <w:r w:rsidRPr="00E27D23">
              <w:rPr>
                <w:szCs w:val="18"/>
              </w:rPr>
              <w:t>41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B098FF" w14:textId="123BAB96"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A1B5F" w14:textId="16325B6F"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28CFDA" w14:textId="4F3EF8EF" w:rsidR="005F03D7" w:rsidRPr="00E27D23" w:rsidRDefault="005F03D7" w:rsidP="005F03D7">
            <w:pPr>
              <w:pStyle w:val="TAL"/>
              <w:rPr>
                <w:szCs w:val="18"/>
              </w:rPr>
            </w:pPr>
            <w:r w:rsidRPr="00E27D23">
              <w:rPr>
                <w:szCs w:val="18"/>
              </w:rPr>
              <w:t>Add new ATSSS test case 11.9.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BA847D" w14:textId="77777777" w:rsidR="005F03D7" w:rsidRPr="00E27D23" w:rsidRDefault="005F03D7" w:rsidP="005F03D7">
            <w:pPr>
              <w:pStyle w:val="TAL"/>
              <w:rPr>
                <w:szCs w:val="18"/>
              </w:rPr>
            </w:pPr>
            <w:r w:rsidRPr="00E27D23">
              <w:rPr>
                <w:szCs w:val="18"/>
              </w:rPr>
              <w:t>17.6.0</w:t>
            </w:r>
          </w:p>
        </w:tc>
      </w:tr>
      <w:tr w:rsidR="005F03D7" w:rsidRPr="00E27D23" w14:paraId="3B6B8731"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C827AA"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A68C6B"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65DD5C" w14:textId="22D3F0C8" w:rsidR="005F03D7" w:rsidRPr="00E27D23" w:rsidRDefault="005F03D7" w:rsidP="005F03D7">
            <w:pPr>
              <w:pStyle w:val="TAL"/>
              <w:rPr>
                <w:szCs w:val="18"/>
              </w:rPr>
            </w:pPr>
            <w:r w:rsidRPr="00E27D23">
              <w:rPr>
                <w:szCs w:val="18"/>
              </w:rPr>
              <w:t>R5-2416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E9C8E6" w14:textId="24EA5ECF" w:rsidR="005F03D7" w:rsidRPr="00E27D23" w:rsidRDefault="005F03D7" w:rsidP="005F03D7">
            <w:pPr>
              <w:pStyle w:val="TAL"/>
              <w:rPr>
                <w:szCs w:val="18"/>
              </w:rPr>
            </w:pPr>
            <w:r w:rsidRPr="00E27D23">
              <w:rPr>
                <w:szCs w:val="18"/>
              </w:rPr>
              <w:t>42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CCD50E" w14:textId="4E43E87D"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164817" w14:textId="1E3AF395"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D85135" w14:textId="751F8854" w:rsidR="005F03D7" w:rsidRPr="00E27D23" w:rsidRDefault="005F03D7" w:rsidP="005F03D7">
            <w:pPr>
              <w:pStyle w:val="TAL"/>
              <w:rPr>
                <w:szCs w:val="18"/>
              </w:rPr>
            </w:pPr>
            <w:r w:rsidRPr="00E27D23">
              <w:rPr>
                <w:szCs w:val="18"/>
              </w:rPr>
              <w:t>Add new r17 ATSSS test case 11.9.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B0103B" w14:textId="77777777" w:rsidR="005F03D7" w:rsidRPr="00E27D23" w:rsidRDefault="005F03D7" w:rsidP="005F03D7">
            <w:pPr>
              <w:pStyle w:val="TAL"/>
              <w:rPr>
                <w:szCs w:val="18"/>
              </w:rPr>
            </w:pPr>
            <w:r w:rsidRPr="00E27D23">
              <w:rPr>
                <w:szCs w:val="18"/>
              </w:rPr>
              <w:t>17.6.0</w:t>
            </w:r>
          </w:p>
        </w:tc>
      </w:tr>
      <w:tr w:rsidR="005F03D7" w:rsidRPr="00E27D23" w14:paraId="2FB41D6A"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2E41E3"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A26833"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8431FC" w14:textId="37C8EE0A" w:rsidR="005F03D7" w:rsidRPr="00E27D23" w:rsidRDefault="005F03D7" w:rsidP="005F03D7">
            <w:pPr>
              <w:pStyle w:val="TAL"/>
              <w:rPr>
                <w:szCs w:val="18"/>
              </w:rPr>
            </w:pPr>
            <w:r w:rsidRPr="00E27D23">
              <w:rPr>
                <w:szCs w:val="18"/>
              </w:rPr>
              <w:t>R5-2416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7E78FF" w14:textId="569F4B62" w:rsidR="005F03D7" w:rsidRPr="00E27D23" w:rsidRDefault="005F03D7" w:rsidP="005F03D7">
            <w:pPr>
              <w:pStyle w:val="TAL"/>
              <w:rPr>
                <w:szCs w:val="18"/>
              </w:rPr>
            </w:pPr>
            <w:r w:rsidRPr="00E27D23">
              <w:rPr>
                <w:szCs w:val="18"/>
              </w:rPr>
              <w:t>41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F4B06B" w14:textId="381BC78B"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0D449" w14:textId="1CC2EA47"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7CBF12" w14:textId="73D656B1" w:rsidR="005F03D7" w:rsidRPr="00E27D23" w:rsidRDefault="005F03D7" w:rsidP="005F03D7">
            <w:pPr>
              <w:pStyle w:val="TAL"/>
              <w:rPr>
                <w:szCs w:val="18"/>
              </w:rPr>
            </w:pPr>
            <w:r w:rsidRPr="00E27D23">
              <w:rPr>
                <w:szCs w:val="18"/>
              </w:rPr>
              <w:t>Update of test case 8.1.6.1.2.14 for SON_MD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BB0B79" w14:textId="77777777" w:rsidR="005F03D7" w:rsidRPr="00E27D23" w:rsidRDefault="005F03D7" w:rsidP="005F03D7">
            <w:pPr>
              <w:pStyle w:val="TAL"/>
              <w:rPr>
                <w:szCs w:val="18"/>
              </w:rPr>
            </w:pPr>
            <w:r w:rsidRPr="00E27D23">
              <w:rPr>
                <w:szCs w:val="18"/>
              </w:rPr>
              <w:t>17.6.0</w:t>
            </w:r>
          </w:p>
        </w:tc>
      </w:tr>
      <w:tr w:rsidR="005F03D7" w:rsidRPr="00E27D23" w14:paraId="70B4D3B8"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BD93A1C"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7970C67"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C3A928" w14:textId="3260D71E" w:rsidR="005F03D7" w:rsidRPr="00E27D23" w:rsidRDefault="005F03D7" w:rsidP="005F03D7">
            <w:pPr>
              <w:pStyle w:val="TAL"/>
              <w:rPr>
                <w:szCs w:val="18"/>
              </w:rPr>
            </w:pPr>
            <w:r w:rsidRPr="00E27D23">
              <w:rPr>
                <w:szCs w:val="18"/>
              </w:rPr>
              <w:t>R5-2416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3D1FEC" w14:textId="7CA263E8" w:rsidR="005F03D7" w:rsidRPr="00E27D23" w:rsidRDefault="005F03D7" w:rsidP="005F03D7">
            <w:pPr>
              <w:pStyle w:val="TAL"/>
              <w:rPr>
                <w:szCs w:val="18"/>
              </w:rPr>
            </w:pPr>
            <w:r w:rsidRPr="00E27D23">
              <w:rPr>
                <w:szCs w:val="18"/>
              </w:rPr>
              <w:t>43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FE8A03" w14:textId="7CDFAB5F"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01506F" w14:textId="2BBE5186"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7786C5" w14:textId="080AC008" w:rsidR="005F03D7" w:rsidRPr="00E27D23" w:rsidRDefault="005F03D7" w:rsidP="005F03D7">
            <w:pPr>
              <w:pStyle w:val="TAL"/>
              <w:rPr>
                <w:szCs w:val="18"/>
              </w:rPr>
            </w:pPr>
            <w:r w:rsidRPr="00E27D23">
              <w:rPr>
                <w:szCs w:val="18"/>
              </w:rPr>
              <w:t>Correction to NR5GC CAG test case 6.5.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7A023D" w14:textId="77777777" w:rsidR="005F03D7" w:rsidRPr="00E27D23" w:rsidRDefault="005F03D7" w:rsidP="005F03D7">
            <w:pPr>
              <w:pStyle w:val="TAL"/>
              <w:rPr>
                <w:szCs w:val="18"/>
              </w:rPr>
            </w:pPr>
            <w:r w:rsidRPr="00E27D23">
              <w:rPr>
                <w:szCs w:val="18"/>
              </w:rPr>
              <w:t>17.6.0</w:t>
            </w:r>
          </w:p>
        </w:tc>
      </w:tr>
      <w:tr w:rsidR="005F03D7" w:rsidRPr="00E27D23" w14:paraId="22B6474D"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42B39E5"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958F05D"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0A0863" w14:textId="48295970" w:rsidR="005F03D7" w:rsidRPr="00E27D23" w:rsidRDefault="005F03D7" w:rsidP="005F03D7">
            <w:pPr>
              <w:pStyle w:val="TAL"/>
              <w:rPr>
                <w:szCs w:val="18"/>
              </w:rPr>
            </w:pPr>
            <w:r w:rsidRPr="00E27D23">
              <w:rPr>
                <w:szCs w:val="18"/>
              </w:rPr>
              <w:t>R5-2416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F08751" w14:textId="3F4A5ED1" w:rsidR="005F03D7" w:rsidRPr="00E27D23" w:rsidRDefault="005F03D7" w:rsidP="005F03D7">
            <w:pPr>
              <w:pStyle w:val="TAL"/>
              <w:rPr>
                <w:szCs w:val="18"/>
              </w:rPr>
            </w:pPr>
            <w:r w:rsidRPr="00E27D23">
              <w:rPr>
                <w:szCs w:val="18"/>
              </w:rPr>
              <w:t>43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8427F6" w14:textId="2324494D" w:rsidR="005F03D7" w:rsidRPr="00E27D23" w:rsidRDefault="005F03D7" w:rsidP="005F03D7">
            <w:pPr>
              <w:pStyle w:val="TAL"/>
              <w:rPr>
                <w:szCs w:val="18"/>
              </w:rPr>
            </w:pPr>
            <w:r w:rsidRPr="00E27D23">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FDD3AB" w14:textId="421CCC7D"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AE3604" w14:textId="3B082512" w:rsidR="005F03D7" w:rsidRPr="00E27D23" w:rsidRDefault="005F03D7" w:rsidP="005F03D7">
            <w:pPr>
              <w:pStyle w:val="TAL"/>
              <w:rPr>
                <w:szCs w:val="18"/>
              </w:rPr>
            </w:pPr>
            <w:r w:rsidRPr="00E27D23">
              <w:rPr>
                <w:szCs w:val="18"/>
              </w:rPr>
              <w:t>Add new ING_5GS test case 9.3.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F5B0AB3" w14:textId="77777777" w:rsidR="005F03D7" w:rsidRPr="00E27D23" w:rsidRDefault="005F03D7" w:rsidP="005F03D7">
            <w:pPr>
              <w:pStyle w:val="TAL"/>
              <w:rPr>
                <w:szCs w:val="18"/>
              </w:rPr>
            </w:pPr>
            <w:r w:rsidRPr="00E27D23">
              <w:rPr>
                <w:szCs w:val="18"/>
              </w:rPr>
              <w:t>17.6.0</w:t>
            </w:r>
          </w:p>
        </w:tc>
      </w:tr>
      <w:tr w:rsidR="005F03D7" w:rsidRPr="00E27D23" w14:paraId="32491210"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DA1962"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B0C9838"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389176" w14:textId="7558F8B9" w:rsidR="005F03D7" w:rsidRPr="00E27D23" w:rsidRDefault="005F03D7" w:rsidP="005F03D7">
            <w:pPr>
              <w:pStyle w:val="TAL"/>
              <w:rPr>
                <w:szCs w:val="18"/>
              </w:rPr>
            </w:pPr>
            <w:r w:rsidRPr="00E27D23">
              <w:rPr>
                <w:szCs w:val="18"/>
              </w:rPr>
              <w:t>R5-2416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310BAC" w14:textId="65DDB61E" w:rsidR="005F03D7" w:rsidRPr="00E27D23" w:rsidRDefault="005F03D7" w:rsidP="005F03D7">
            <w:pPr>
              <w:pStyle w:val="TAL"/>
              <w:rPr>
                <w:szCs w:val="18"/>
              </w:rPr>
            </w:pPr>
            <w:r w:rsidRPr="00E27D23">
              <w:rPr>
                <w:szCs w:val="18"/>
              </w:rPr>
              <w:t>4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999AFA" w14:textId="05A08D85"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DB4C54" w14:textId="7B61DB03"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0BEE62" w14:textId="3612B5E1" w:rsidR="005F03D7" w:rsidRPr="00E27D23" w:rsidRDefault="005F03D7" w:rsidP="005F03D7">
            <w:pPr>
              <w:pStyle w:val="TAL"/>
              <w:rPr>
                <w:szCs w:val="18"/>
              </w:rPr>
            </w:pPr>
            <w:r w:rsidRPr="00E27D23">
              <w:rPr>
                <w:szCs w:val="18"/>
              </w:rPr>
              <w:t>Correction of MUSIM TC 8.1.2.1.6-MUSIM gap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5C50477" w14:textId="77777777" w:rsidR="005F03D7" w:rsidRPr="00E27D23" w:rsidRDefault="005F03D7" w:rsidP="005F03D7">
            <w:pPr>
              <w:pStyle w:val="TAL"/>
              <w:rPr>
                <w:szCs w:val="18"/>
              </w:rPr>
            </w:pPr>
            <w:r w:rsidRPr="00E27D23">
              <w:rPr>
                <w:szCs w:val="18"/>
              </w:rPr>
              <w:t>17.6.0</w:t>
            </w:r>
          </w:p>
        </w:tc>
      </w:tr>
      <w:tr w:rsidR="005F03D7" w:rsidRPr="00E27D23" w14:paraId="2E09B46B"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846B892"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C237AD4"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2BDCEC" w14:textId="714AC5A5" w:rsidR="005F03D7" w:rsidRPr="00E27D23" w:rsidRDefault="005F03D7" w:rsidP="005F03D7">
            <w:pPr>
              <w:pStyle w:val="TAL"/>
              <w:rPr>
                <w:szCs w:val="18"/>
              </w:rPr>
            </w:pPr>
            <w:r w:rsidRPr="00E27D23">
              <w:rPr>
                <w:szCs w:val="18"/>
              </w:rPr>
              <w:t>R5-2416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C735A1" w14:textId="741C0F07" w:rsidR="005F03D7" w:rsidRPr="00E27D23" w:rsidRDefault="005F03D7" w:rsidP="005F03D7">
            <w:pPr>
              <w:pStyle w:val="TAL"/>
              <w:rPr>
                <w:szCs w:val="18"/>
              </w:rPr>
            </w:pPr>
            <w:r w:rsidRPr="00E27D23">
              <w:rPr>
                <w:szCs w:val="18"/>
              </w:rPr>
              <w:t>42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6150E8" w14:textId="73797301"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69B1F0" w14:textId="153DEA1F"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DC4656" w14:textId="3160E668" w:rsidR="005F03D7" w:rsidRPr="00E27D23" w:rsidRDefault="005F03D7" w:rsidP="005F03D7">
            <w:pPr>
              <w:pStyle w:val="TAL"/>
              <w:rPr>
                <w:szCs w:val="18"/>
              </w:rPr>
            </w:pPr>
            <w:r w:rsidRPr="00E27D23">
              <w:rPr>
                <w:szCs w:val="18"/>
              </w:rPr>
              <w:t>Correction to NR TC 8.1.6.1.3.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8833EB7" w14:textId="77777777" w:rsidR="005F03D7" w:rsidRPr="00E27D23" w:rsidRDefault="005F03D7" w:rsidP="005F03D7">
            <w:pPr>
              <w:pStyle w:val="TAL"/>
              <w:rPr>
                <w:szCs w:val="18"/>
              </w:rPr>
            </w:pPr>
            <w:r w:rsidRPr="00E27D23">
              <w:rPr>
                <w:szCs w:val="18"/>
              </w:rPr>
              <w:t>17.6.0</w:t>
            </w:r>
          </w:p>
        </w:tc>
      </w:tr>
      <w:tr w:rsidR="005F03D7" w:rsidRPr="00E27D23" w14:paraId="1259FD10"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5B40B7"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CE9022"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7C5886" w14:textId="5C8D2F45" w:rsidR="005F03D7" w:rsidRPr="00E27D23" w:rsidRDefault="005F03D7" w:rsidP="005F03D7">
            <w:pPr>
              <w:pStyle w:val="TAL"/>
              <w:rPr>
                <w:szCs w:val="18"/>
              </w:rPr>
            </w:pPr>
            <w:r w:rsidRPr="00E27D23">
              <w:rPr>
                <w:szCs w:val="18"/>
              </w:rPr>
              <w:t>R5-2416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5CBCEF" w14:textId="034B6B60" w:rsidR="005F03D7" w:rsidRPr="00E27D23" w:rsidRDefault="005F03D7" w:rsidP="005F03D7">
            <w:pPr>
              <w:pStyle w:val="TAL"/>
              <w:rPr>
                <w:szCs w:val="18"/>
              </w:rPr>
            </w:pPr>
            <w:r w:rsidRPr="00E27D23">
              <w:rPr>
                <w:szCs w:val="18"/>
              </w:rPr>
              <w:t>42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C8F5C4" w14:textId="7F62F99E"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892AFB" w14:textId="130F2800"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42C3A9" w14:textId="16204B13" w:rsidR="005F03D7" w:rsidRPr="00E27D23" w:rsidRDefault="005F03D7" w:rsidP="005F03D7">
            <w:pPr>
              <w:pStyle w:val="TAL"/>
              <w:rPr>
                <w:szCs w:val="18"/>
              </w:rPr>
            </w:pPr>
            <w:r w:rsidRPr="00E27D23">
              <w:rPr>
                <w:szCs w:val="18"/>
              </w:rPr>
              <w:t>Correction to NR TC 8.1.6.1.3.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591A7D" w14:textId="77777777" w:rsidR="005F03D7" w:rsidRPr="00E27D23" w:rsidRDefault="005F03D7" w:rsidP="005F03D7">
            <w:pPr>
              <w:pStyle w:val="TAL"/>
              <w:rPr>
                <w:szCs w:val="18"/>
              </w:rPr>
            </w:pPr>
            <w:r w:rsidRPr="00E27D23">
              <w:rPr>
                <w:szCs w:val="18"/>
              </w:rPr>
              <w:t>17.6.0</w:t>
            </w:r>
          </w:p>
        </w:tc>
      </w:tr>
      <w:tr w:rsidR="005F03D7" w:rsidRPr="00E27D23" w14:paraId="0B5D3E46"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14E0583"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9363CFE"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CEC446" w14:textId="2F5B4C4C" w:rsidR="005F03D7" w:rsidRPr="00E27D23" w:rsidRDefault="005F03D7" w:rsidP="005F03D7">
            <w:pPr>
              <w:pStyle w:val="TAL"/>
              <w:rPr>
                <w:szCs w:val="18"/>
              </w:rPr>
            </w:pPr>
            <w:r w:rsidRPr="00E27D23">
              <w:rPr>
                <w:szCs w:val="18"/>
              </w:rPr>
              <w:t>R5-2416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4C8FC3" w14:textId="477E4D4F" w:rsidR="005F03D7" w:rsidRPr="00E27D23" w:rsidRDefault="005F03D7" w:rsidP="005F03D7">
            <w:pPr>
              <w:pStyle w:val="TAL"/>
              <w:rPr>
                <w:szCs w:val="18"/>
              </w:rPr>
            </w:pPr>
            <w:r w:rsidRPr="00E27D23">
              <w:rPr>
                <w:szCs w:val="18"/>
              </w:rPr>
              <w:t>42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341FFB" w14:textId="5368AA36"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BA87C" w14:textId="7156C3A3"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3BA81E" w14:textId="6B628CFA" w:rsidR="005F03D7" w:rsidRPr="00E27D23" w:rsidRDefault="005F03D7" w:rsidP="005F03D7">
            <w:pPr>
              <w:pStyle w:val="TAL"/>
              <w:rPr>
                <w:szCs w:val="18"/>
              </w:rPr>
            </w:pPr>
            <w:r w:rsidRPr="00E27D23">
              <w:rPr>
                <w:szCs w:val="18"/>
              </w:rPr>
              <w:t>Correction to title of 8.1.5.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2AD3F2B" w14:textId="77777777" w:rsidR="005F03D7" w:rsidRPr="00E27D23" w:rsidRDefault="005F03D7" w:rsidP="005F03D7">
            <w:pPr>
              <w:pStyle w:val="TAL"/>
              <w:rPr>
                <w:szCs w:val="18"/>
              </w:rPr>
            </w:pPr>
            <w:r w:rsidRPr="00E27D23">
              <w:rPr>
                <w:szCs w:val="18"/>
              </w:rPr>
              <w:t>17.6.0</w:t>
            </w:r>
          </w:p>
        </w:tc>
      </w:tr>
      <w:tr w:rsidR="005F03D7" w:rsidRPr="00E27D23" w14:paraId="3D3BECCF"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2ABB41"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95E6C73"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736EB0" w14:textId="5C8ADE78" w:rsidR="005F03D7" w:rsidRPr="00E27D23" w:rsidRDefault="005F03D7" w:rsidP="005F03D7">
            <w:pPr>
              <w:pStyle w:val="TAL"/>
              <w:rPr>
                <w:szCs w:val="18"/>
              </w:rPr>
            </w:pPr>
            <w:r w:rsidRPr="00E27D23">
              <w:rPr>
                <w:szCs w:val="18"/>
              </w:rPr>
              <w:t>R5-2416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6A39E4" w14:textId="289C453E" w:rsidR="005F03D7" w:rsidRPr="00E27D23" w:rsidRDefault="005F03D7" w:rsidP="005F03D7">
            <w:pPr>
              <w:pStyle w:val="TAL"/>
              <w:rPr>
                <w:szCs w:val="18"/>
              </w:rPr>
            </w:pPr>
            <w:r w:rsidRPr="00E27D23">
              <w:rPr>
                <w:szCs w:val="18"/>
              </w:rPr>
              <w:t>41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3BC582" w14:textId="0E192D46" w:rsidR="005F03D7" w:rsidRPr="00E27D23" w:rsidRDefault="005F03D7" w:rsidP="005F03D7">
            <w:pPr>
              <w:pStyle w:val="TAL"/>
              <w:rPr>
                <w:szCs w:val="18"/>
              </w:rPr>
            </w:pPr>
            <w:r w:rsidRPr="00E27D23">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4D270" w14:textId="76EA906C"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D9CDBC" w14:textId="7B791096" w:rsidR="005F03D7" w:rsidRPr="00E27D23" w:rsidRDefault="005F03D7" w:rsidP="005F03D7">
            <w:pPr>
              <w:pStyle w:val="TAL"/>
              <w:rPr>
                <w:szCs w:val="18"/>
              </w:rPr>
            </w:pPr>
            <w:r w:rsidRPr="00E27D23">
              <w:rPr>
                <w:szCs w:val="18"/>
              </w:rPr>
              <w:t>Correction to TC 11.4.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6B65DDF" w14:textId="77777777" w:rsidR="005F03D7" w:rsidRPr="00E27D23" w:rsidRDefault="005F03D7" w:rsidP="005F03D7">
            <w:pPr>
              <w:pStyle w:val="TAL"/>
              <w:rPr>
                <w:szCs w:val="18"/>
              </w:rPr>
            </w:pPr>
            <w:r w:rsidRPr="00E27D23">
              <w:rPr>
                <w:szCs w:val="18"/>
              </w:rPr>
              <w:t>17.6.0</w:t>
            </w:r>
          </w:p>
        </w:tc>
      </w:tr>
      <w:tr w:rsidR="005F03D7" w:rsidRPr="00E27D23" w14:paraId="00319ABF"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EF88EE6"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8EF541"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63A770" w14:textId="568579C9" w:rsidR="005F03D7" w:rsidRPr="00E27D23" w:rsidRDefault="005F03D7" w:rsidP="005F03D7">
            <w:pPr>
              <w:pStyle w:val="TAL"/>
              <w:rPr>
                <w:szCs w:val="18"/>
              </w:rPr>
            </w:pPr>
            <w:r w:rsidRPr="00E27D23">
              <w:rPr>
                <w:szCs w:val="18"/>
              </w:rPr>
              <w:t>R5-2416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1B51F2" w14:textId="1FB36FB4" w:rsidR="005F03D7" w:rsidRPr="00E27D23" w:rsidRDefault="005F03D7" w:rsidP="005F03D7">
            <w:pPr>
              <w:pStyle w:val="TAL"/>
              <w:rPr>
                <w:szCs w:val="18"/>
              </w:rPr>
            </w:pPr>
            <w:r w:rsidRPr="00E27D23">
              <w:rPr>
                <w:szCs w:val="18"/>
              </w:rPr>
              <w:t>42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239E16" w14:textId="41D11898" w:rsidR="005F03D7" w:rsidRPr="00E27D23" w:rsidRDefault="005F03D7" w:rsidP="005F03D7">
            <w:pPr>
              <w:pStyle w:val="TAL"/>
              <w:rPr>
                <w:szCs w:val="18"/>
              </w:rPr>
            </w:pPr>
            <w:r w:rsidRPr="00E27D23">
              <w:rPr>
                <w:szCs w:val="18"/>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47E7E" w14:textId="0DA94EA5"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259311" w14:textId="7AAEA6E4" w:rsidR="005F03D7" w:rsidRPr="00E27D23" w:rsidRDefault="005F03D7" w:rsidP="005F03D7">
            <w:pPr>
              <w:pStyle w:val="TAL"/>
              <w:rPr>
                <w:szCs w:val="18"/>
              </w:rPr>
            </w:pPr>
            <w:r w:rsidRPr="00E27D23">
              <w:rPr>
                <w:szCs w:val="18"/>
              </w:rPr>
              <w:t>Correction to NR5GC testcase 9.1.5.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87F793" w14:textId="77777777" w:rsidR="005F03D7" w:rsidRPr="00E27D23" w:rsidRDefault="005F03D7" w:rsidP="005F03D7">
            <w:pPr>
              <w:pStyle w:val="TAL"/>
              <w:rPr>
                <w:szCs w:val="18"/>
              </w:rPr>
            </w:pPr>
            <w:r w:rsidRPr="00E27D23">
              <w:rPr>
                <w:szCs w:val="18"/>
              </w:rPr>
              <w:t>17.6.0</w:t>
            </w:r>
          </w:p>
        </w:tc>
      </w:tr>
      <w:tr w:rsidR="005F03D7" w:rsidRPr="00E27D23" w14:paraId="2621A1FD"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A0A4AC9"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7E3B9BE"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598323" w14:textId="599DE5D7" w:rsidR="005F03D7" w:rsidRPr="00E27D23" w:rsidRDefault="005F03D7" w:rsidP="005F03D7">
            <w:pPr>
              <w:pStyle w:val="TAL"/>
              <w:rPr>
                <w:szCs w:val="18"/>
              </w:rPr>
            </w:pPr>
            <w:r w:rsidRPr="00E27D23">
              <w:rPr>
                <w:szCs w:val="18"/>
              </w:rPr>
              <w:t>R5-2416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088718" w14:textId="333AD819" w:rsidR="005F03D7" w:rsidRPr="00E27D23" w:rsidRDefault="005F03D7" w:rsidP="005F03D7">
            <w:pPr>
              <w:pStyle w:val="TAL"/>
              <w:rPr>
                <w:szCs w:val="18"/>
              </w:rPr>
            </w:pPr>
            <w:r w:rsidRPr="00E27D23">
              <w:rPr>
                <w:szCs w:val="18"/>
              </w:rPr>
              <w:t>42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337217" w14:textId="73810DD9" w:rsidR="005F03D7" w:rsidRPr="00E27D23" w:rsidRDefault="005F03D7" w:rsidP="005F03D7">
            <w:pPr>
              <w:pStyle w:val="TAL"/>
              <w:rPr>
                <w:szCs w:val="18"/>
              </w:rPr>
            </w:pPr>
            <w:r w:rsidRPr="00E27D23">
              <w:rPr>
                <w:szCs w:val="18"/>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CDC68" w14:textId="38FD24B6"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906BE2" w14:textId="1ABC6896" w:rsidR="005F03D7" w:rsidRPr="00E27D23" w:rsidRDefault="005F03D7" w:rsidP="005F03D7">
            <w:pPr>
              <w:pStyle w:val="TAL"/>
              <w:rPr>
                <w:szCs w:val="18"/>
              </w:rPr>
            </w:pPr>
            <w:r w:rsidRPr="00E27D23">
              <w:rPr>
                <w:szCs w:val="18"/>
              </w:rPr>
              <w:t>Correction to NR 5GC Multilayer Emergency EPS FB TC 11.1.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87785E" w14:textId="77777777" w:rsidR="005F03D7" w:rsidRPr="00E27D23" w:rsidRDefault="005F03D7" w:rsidP="005F03D7">
            <w:pPr>
              <w:pStyle w:val="TAL"/>
              <w:rPr>
                <w:szCs w:val="18"/>
              </w:rPr>
            </w:pPr>
            <w:r w:rsidRPr="00E27D23">
              <w:rPr>
                <w:szCs w:val="18"/>
              </w:rPr>
              <w:t>17.6.0</w:t>
            </w:r>
          </w:p>
        </w:tc>
      </w:tr>
      <w:tr w:rsidR="005F03D7" w:rsidRPr="00E27D23" w14:paraId="7E156C61" w14:textId="77777777" w:rsidTr="00E27D23">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5039B4" w14:textId="77777777" w:rsidR="005F03D7" w:rsidRPr="00E27D23" w:rsidRDefault="005F03D7" w:rsidP="005F03D7">
            <w:pPr>
              <w:pStyle w:val="TAL"/>
              <w:rPr>
                <w:szCs w:val="18"/>
              </w:rPr>
            </w:pPr>
            <w:r w:rsidRPr="00E27D23">
              <w:rPr>
                <w:szCs w:val="18"/>
              </w:rPr>
              <w:t>2024-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C2A394" w14:textId="77777777" w:rsidR="005F03D7" w:rsidRPr="00E27D23" w:rsidRDefault="005F03D7" w:rsidP="005F03D7">
            <w:pPr>
              <w:pStyle w:val="TAL"/>
              <w:rPr>
                <w:szCs w:val="18"/>
              </w:rPr>
            </w:pPr>
            <w:r w:rsidRPr="00E27D23">
              <w:rPr>
                <w:szCs w:val="18"/>
              </w:rPr>
              <w:t>RAN#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0A41E7" w14:textId="1987506F" w:rsidR="005F03D7" w:rsidRPr="00E27D23" w:rsidRDefault="005F03D7" w:rsidP="005F03D7">
            <w:pPr>
              <w:pStyle w:val="TAL"/>
              <w:rPr>
                <w:szCs w:val="18"/>
              </w:rPr>
            </w:pPr>
            <w:r w:rsidRPr="00E27D23">
              <w:rPr>
                <w:szCs w:val="18"/>
              </w:rPr>
              <w:t>R5-2416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8F0C4A" w14:textId="62761CBA" w:rsidR="005F03D7" w:rsidRPr="00E27D23" w:rsidRDefault="005F03D7" w:rsidP="005F03D7">
            <w:pPr>
              <w:pStyle w:val="TAL"/>
              <w:rPr>
                <w:szCs w:val="18"/>
              </w:rPr>
            </w:pPr>
            <w:r w:rsidRPr="00E27D23">
              <w:rPr>
                <w:szCs w:val="18"/>
              </w:rPr>
              <w:t>42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D756C4" w14:textId="6838F7C4" w:rsidR="005F03D7" w:rsidRPr="00E27D23" w:rsidRDefault="005F03D7" w:rsidP="005F03D7">
            <w:pPr>
              <w:pStyle w:val="TAL"/>
              <w:rPr>
                <w:szCs w:val="18"/>
              </w:rPr>
            </w:pPr>
            <w:r w:rsidRPr="00E27D23">
              <w:rPr>
                <w:szCs w:val="18"/>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2855A0" w14:textId="6C85FF21" w:rsidR="005F03D7" w:rsidRPr="00E27D23" w:rsidRDefault="005F03D7" w:rsidP="005F03D7">
            <w:pPr>
              <w:pStyle w:val="TAL"/>
              <w:rPr>
                <w:szCs w:val="18"/>
              </w:rPr>
            </w:pPr>
            <w:r w:rsidRPr="00E27D23">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69AC5A" w14:textId="5E4E9D69" w:rsidR="005F03D7" w:rsidRPr="00E27D23" w:rsidRDefault="005F03D7" w:rsidP="005F03D7">
            <w:pPr>
              <w:pStyle w:val="TAL"/>
              <w:rPr>
                <w:szCs w:val="18"/>
              </w:rPr>
            </w:pPr>
            <w:r w:rsidRPr="00E27D23">
              <w:rPr>
                <w:szCs w:val="18"/>
              </w:rPr>
              <w:t>Correction to NR 5GC Multilayer Emergency TC 11.4.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05A847" w14:textId="77777777" w:rsidR="005F03D7" w:rsidRPr="00E27D23" w:rsidRDefault="005F03D7" w:rsidP="005F03D7">
            <w:pPr>
              <w:pStyle w:val="TAL"/>
              <w:rPr>
                <w:szCs w:val="18"/>
              </w:rPr>
            </w:pPr>
            <w:r w:rsidRPr="00E27D23">
              <w:rPr>
                <w:szCs w:val="18"/>
              </w:rPr>
              <w:t>17.6.0</w:t>
            </w:r>
          </w:p>
        </w:tc>
      </w:tr>
    </w:tbl>
    <w:p w14:paraId="43C97BBD" w14:textId="77777777" w:rsidR="003C3971" w:rsidRPr="00E27D23" w:rsidRDefault="003C3971" w:rsidP="009D4432"/>
    <w:sectPr w:rsidR="003C3971" w:rsidRPr="00E27D23" w:rsidSect="00BF3F3B">
      <w:headerReference w:type="default" r:id="rId165"/>
      <w:footerReference w:type="default" r:id="rId166"/>
      <w:footnotePr>
        <w:numRestart w:val="eachSect"/>
      </w:footnotePr>
      <w:pgSz w:w="16702" w:h="16840" w:code="9"/>
      <w:pgMar w:top="1416" w:right="5928" w:bottom="1133" w:left="1133" w:header="850" w:footer="340" w:gutter="0"/>
      <w:pgNumType w:start="5094"/>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FC3E11B" w14:textId="77777777" w:rsidR="0040641F" w:rsidRPr="00040E29" w:rsidRDefault="0040641F" w:rsidP="009D4432">
      <w:r w:rsidRPr="00040E29">
        <w:separator/>
      </w:r>
    </w:p>
  </w:endnote>
  <w:endnote w:type="continuationSeparator" w:id="0">
    <w:p w14:paraId="7D6F2026" w14:textId="77777777" w:rsidR="0040641F" w:rsidRPr="00040E29" w:rsidRDefault="0040641F" w:rsidP="009D4432">
      <w:r w:rsidRPr="00040E29">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Microsoft JhengHei"/>
    <w:charset w:val="88"/>
    <w:family w:val="auto"/>
    <w:pitch w:val="default"/>
    <w:sig w:usb0="00000000" w:usb1="00000000" w:usb2="00000010" w:usb3="00000000" w:csb0="00100000" w:csb1="00000000"/>
  </w:font>
  <w:font w:name="Geneva">
    <w:altName w:val="Arial"/>
    <w:panose1 w:val="00000000000000000000"/>
    <w:charset w:val="00"/>
    <w:family w:val="swiss"/>
    <w:notTrueType/>
    <w:pitch w:val="variable"/>
    <w:sig w:usb0="000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Osaka">
    <w:altName w:val="Yu Gothic UI"/>
    <w:charset w:val="80"/>
    <w:family w:val="auto"/>
    <w:pitch w:val="default"/>
    <w:sig w:usb0="00000000" w:usb1="00000000" w:usb2="00000010" w:usb3="00000000" w:csb0="00020000"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PMingLiU">
    <w:altName w:val="新細明體"/>
    <w:panose1 w:val="02010601000101010101"/>
    <w:charset w:val="88"/>
    <w:family w:val="roman"/>
    <w:pitch w:val="variable"/>
    <w:sig w:usb0="A00002FF" w:usb1="28CFFCFA" w:usb2="00000016" w:usb3="00000000" w:csb0="00100001" w:csb1="00000000"/>
  </w:font>
  <w:font w:name="v4.2.0">
    <w:altName w:val="Calibri"/>
    <w:charset w:val="00"/>
    <w:family w:val="auto"/>
    <w:pitch w:val="default"/>
  </w:font>
  <w:font w:name="MingLiU">
    <w:altName w:val="細明體"/>
    <w:panose1 w:val="02010609000101010101"/>
    <w:charset w:val="88"/>
    <w:family w:val="modern"/>
    <w:pitch w:val="fixed"/>
    <w:sig w:usb0="A00002FF" w:usb1="28CFFCFA" w:usb2="00000016" w:usb3="00000000" w:csb0="00100001"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Dotum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Times">
    <w:panose1 w:val="02020603050405020304"/>
    <w:charset w:val="00"/>
    <w:family w:val="roman"/>
    <w:pitch w:val="variable"/>
    <w:sig w:usb0="E0002EFF" w:usb1="C000785B" w:usb2="00000009" w:usb3="00000000" w:csb0="000001FF" w:csb1="00000000"/>
  </w:font>
  <w:font w:name="KaiTi_GB2312">
    <w:altName w:val="Microsoft YaHei"/>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10E2384" w14:textId="5EB308EB" w:rsidR="00E870CA" w:rsidRPr="00040E29" w:rsidRDefault="007403DE">
    <w:pPr>
      <w:pStyle w:val="Footer"/>
      <w:rPr>
        <w:noProof w:val="0"/>
      </w:rPr>
    </w:pPr>
    <w:r w:rsidRPr="00040E29">
      <w:rPr>
        <w:noProof w:val="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EF41C58" w14:textId="77777777" w:rsidR="0040641F" w:rsidRPr="00040E29" w:rsidRDefault="0040641F" w:rsidP="009D4432">
      <w:r w:rsidRPr="00040E29">
        <w:separator/>
      </w:r>
    </w:p>
  </w:footnote>
  <w:footnote w:type="continuationSeparator" w:id="0">
    <w:p w14:paraId="6DFC18F6" w14:textId="77777777" w:rsidR="0040641F" w:rsidRPr="00040E29" w:rsidRDefault="0040641F" w:rsidP="009D4432">
      <w:r w:rsidRPr="00040E29">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A15794" w14:textId="31E3EF88" w:rsidR="008A6274" w:rsidRPr="00040E29" w:rsidRDefault="008A6274" w:rsidP="008A6274">
    <w:pPr>
      <w:framePr w:h="284" w:hRule="exact" w:wrap="around" w:vAnchor="text" w:hAnchor="margin" w:y="1"/>
      <w:rPr>
        <w:rFonts w:ascii="Arial" w:hAnsi="Arial" w:cs="Arial"/>
        <w:b/>
        <w:sz w:val="18"/>
        <w:szCs w:val="18"/>
      </w:rPr>
    </w:pPr>
    <w:r w:rsidRPr="00040E29">
      <w:rPr>
        <w:rFonts w:ascii="Arial" w:hAnsi="Arial" w:cs="Arial"/>
        <w:b/>
        <w:sz w:val="18"/>
        <w:szCs w:val="18"/>
      </w:rPr>
      <w:t>Release 1</w:t>
    </w:r>
    <w:r w:rsidR="001F7B87" w:rsidRPr="00040E29">
      <w:rPr>
        <w:rFonts w:ascii="Arial" w:hAnsi="Arial" w:cs="Arial"/>
        <w:b/>
        <w:sz w:val="18"/>
        <w:szCs w:val="18"/>
      </w:rPr>
      <w:t>7</w:t>
    </w:r>
  </w:p>
  <w:p w14:paraId="09ACBED6" w14:textId="6A56618D" w:rsidR="008A6274" w:rsidRPr="00040E29" w:rsidRDefault="008A6274" w:rsidP="008A6274">
    <w:pPr>
      <w:framePr w:h="284" w:hRule="exact" w:wrap="around" w:vAnchor="text" w:hAnchor="margin" w:xAlign="right" w:y="1"/>
      <w:rPr>
        <w:rFonts w:ascii="Arial" w:hAnsi="Arial" w:cs="Arial"/>
        <w:b/>
        <w:sz w:val="18"/>
        <w:szCs w:val="18"/>
      </w:rPr>
    </w:pPr>
    <w:r w:rsidRPr="00040E29">
      <w:rPr>
        <w:rFonts w:ascii="Arial" w:hAnsi="Arial" w:cs="Arial"/>
        <w:b/>
        <w:sz w:val="18"/>
        <w:szCs w:val="18"/>
      </w:rPr>
      <w:t>3GPP TS 38.523-1 V1</w:t>
    </w:r>
    <w:r w:rsidR="001F7B87" w:rsidRPr="00040E29">
      <w:rPr>
        <w:rFonts w:ascii="Arial" w:hAnsi="Arial" w:cs="Arial"/>
        <w:b/>
        <w:sz w:val="18"/>
        <w:szCs w:val="18"/>
      </w:rPr>
      <w:t>7</w:t>
    </w:r>
    <w:r w:rsidRPr="00040E29">
      <w:rPr>
        <w:rFonts w:ascii="Arial" w:hAnsi="Arial" w:cs="Arial"/>
        <w:b/>
        <w:sz w:val="18"/>
        <w:szCs w:val="18"/>
      </w:rPr>
      <w:t>.</w:t>
    </w:r>
    <w:r w:rsidR="00EA04BA">
      <w:rPr>
        <w:rFonts w:ascii="Arial" w:hAnsi="Arial" w:cs="Arial"/>
        <w:b/>
        <w:sz w:val="18"/>
        <w:szCs w:val="18"/>
      </w:rPr>
      <w:t>6</w:t>
    </w:r>
    <w:r w:rsidRPr="00040E29">
      <w:rPr>
        <w:rFonts w:ascii="Arial" w:hAnsi="Arial" w:cs="Arial"/>
        <w:b/>
        <w:sz w:val="18"/>
        <w:szCs w:val="18"/>
      </w:rPr>
      <w:t>.0 (202</w:t>
    </w:r>
    <w:r w:rsidR="00EA04BA">
      <w:rPr>
        <w:rFonts w:ascii="Arial" w:hAnsi="Arial" w:cs="Arial"/>
        <w:b/>
        <w:sz w:val="18"/>
        <w:szCs w:val="18"/>
      </w:rPr>
      <w:t>4</w:t>
    </w:r>
    <w:r w:rsidRPr="00040E29">
      <w:rPr>
        <w:rFonts w:ascii="Arial" w:hAnsi="Arial" w:cs="Arial"/>
        <w:b/>
        <w:sz w:val="18"/>
        <w:szCs w:val="18"/>
      </w:rPr>
      <w:t>-</w:t>
    </w:r>
    <w:r w:rsidR="00EA04BA">
      <w:rPr>
        <w:rFonts w:ascii="Arial" w:hAnsi="Arial" w:cs="Arial"/>
        <w:b/>
        <w:sz w:val="18"/>
        <w:szCs w:val="18"/>
      </w:rPr>
      <w:t>03</w:t>
    </w:r>
    <w:r w:rsidRPr="00040E29">
      <w:rPr>
        <w:rFonts w:ascii="Arial" w:hAnsi="Arial" w:cs="Arial"/>
        <w:b/>
        <w:sz w:val="18"/>
        <w:szCs w:val="18"/>
      </w:rPr>
      <w:t>)</w:t>
    </w:r>
  </w:p>
  <w:p w14:paraId="615AC452" w14:textId="41A993B9" w:rsidR="00E870CA" w:rsidRPr="00040E29" w:rsidRDefault="0056488C" w:rsidP="00E729E7">
    <w:pPr>
      <w:pStyle w:val="Header"/>
      <w:jc w:val="center"/>
      <w:rPr>
        <w:noProof w:val="0"/>
      </w:rPr>
    </w:pPr>
    <w:r w:rsidRPr="00040E29">
      <w:rPr>
        <w:noProof w:val="0"/>
      </w:rPr>
      <w:fldChar w:fldCharType="begin"/>
    </w:r>
    <w:r w:rsidRPr="00040E29">
      <w:rPr>
        <w:noProof w:val="0"/>
      </w:rPr>
      <w:instrText xml:space="preserve"> PAGE   \* MERGEFORMAT </w:instrText>
    </w:r>
    <w:r w:rsidRPr="00040E29">
      <w:rPr>
        <w:noProof w:val="0"/>
      </w:rPr>
      <w:fldChar w:fldCharType="separate"/>
    </w:r>
    <w:r w:rsidRPr="00040E29">
      <w:rPr>
        <w:noProof w:val="0"/>
      </w:rPr>
      <w:t>2</w:t>
    </w:r>
    <w:r w:rsidRPr="00040E29">
      <w:rPr>
        <w:noProof w:val="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pStyle w:val="Char"/>
      <w:lvlText w:val="*"/>
      <w:lvlJc w:val="left"/>
    </w:lvl>
  </w:abstractNum>
  <w:abstractNum w:abstractNumId="1"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2" w15:restartNumberingAfterBreak="0">
    <w:nsid w:val="20CD0E09"/>
    <w:multiLevelType w:val="hybridMultilevel"/>
    <w:tmpl w:val="2E6A0BB6"/>
    <w:styleLink w:val="SGS2"/>
    <w:lvl w:ilvl="0" w:tplc="0809000F">
      <w:start w:val="1"/>
      <w:numFmt w:val="decimal"/>
      <w:pStyle w:val="Numbered1"/>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 w15:restartNumberingAfterBreak="0">
    <w:nsid w:val="2354742C"/>
    <w:multiLevelType w:val="hybridMultilevel"/>
    <w:tmpl w:val="2CCAB72A"/>
    <w:lvl w:ilvl="0" w:tplc="4E5CA9E4">
      <w:numFmt w:val="bullet"/>
      <w:lvlText w:val="-"/>
      <w:lvlJc w:val="left"/>
      <w:pPr>
        <w:ind w:left="473" w:hanging="420"/>
      </w:pPr>
      <w:rPr>
        <w:rFonts w:ascii="Times New Roman" w:eastAsia="MS Mincho" w:hAnsi="Times New Roman" w:hint="default"/>
      </w:rPr>
    </w:lvl>
    <w:lvl w:ilvl="1" w:tplc="04090003" w:tentative="1">
      <w:start w:val="1"/>
      <w:numFmt w:val="bullet"/>
      <w:lvlText w:val=""/>
      <w:lvlJc w:val="left"/>
      <w:pPr>
        <w:ind w:left="893" w:hanging="420"/>
      </w:pPr>
      <w:rPr>
        <w:rFonts w:ascii="Wingdings" w:hAnsi="Wingdings" w:hint="default"/>
      </w:rPr>
    </w:lvl>
    <w:lvl w:ilvl="2" w:tplc="04090005" w:tentative="1">
      <w:start w:val="1"/>
      <w:numFmt w:val="bullet"/>
      <w:lvlText w:val=""/>
      <w:lvlJc w:val="left"/>
      <w:pPr>
        <w:ind w:left="1313" w:hanging="420"/>
      </w:pPr>
      <w:rPr>
        <w:rFonts w:ascii="Wingdings" w:hAnsi="Wingdings" w:hint="default"/>
      </w:rPr>
    </w:lvl>
    <w:lvl w:ilvl="3" w:tplc="04090001" w:tentative="1">
      <w:start w:val="1"/>
      <w:numFmt w:val="bullet"/>
      <w:lvlText w:val=""/>
      <w:lvlJc w:val="left"/>
      <w:pPr>
        <w:ind w:left="1733" w:hanging="420"/>
      </w:pPr>
      <w:rPr>
        <w:rFonts w:ascii="Wingdings" w:hAnsi="Wingdings" w:hint="default"/>
      </w:rPr>
    </w:lvl>
    <w:lvl w:ilvl="4" w:tplc="04090003" w:tentative="1">
      <w:start w:val="1"/>
      <w:numFmt w:val="bullet"/>
      <w:lvlText w:val=""/>
      <w:lvlJc w:val="left"/>
      <w:pPr>
        <w:ind w:left="2153" w:hanging="420"/>
      </w:pPr>
      <w:rPr>
        <w:rFonts w:ascii="Wingdings" w:hAnsi="Wingdings" w:hint="default"/>
      </w:rPr>
    </w:lvl>
    <w:lvl w:ilvl="5" w:tplc="04090005" w:tentative="1">
      <w:start w:val="1"/>
      <w:numFmt w:val="bullet"/>
      <w:lvlText w:val=""/>
      <w:lvlJc w:val="left"/>
      <w:pPr>
        <w:ind w:left="2573" w:hanging="420"/>
      </w:pPr>
      <w:rPr>
        <w:rFonts w:ascii="Wingdings" w:hAnsi="Wingdings" w:hint="default"/>
      </w:rPr>
    </w:lvl>
    <w:lvl w:ilvl="6" w:tplc="04090001" w:tentative="1">
      <w:start w:val="1"/>
      <w:numFmt w:val="bullet"/>
      <w:lvlText w:val=""/>
      <w:lvlJc w:val="left"/>
      <w:pPr>
        <w:ind w:left="2993" w:hanging="420"/>
      </w:pPr>
      <w:rPr>
        <w:rFonts w:ascii="Wingdings" w:hAnsi="Wingdings" w:hint="default"/>
      </w:rPr>
    </w:lvl>
    <w:lvl w:ilvl="7" w:tplc="04090003" w:tentative="1">
      <w:start w:val="1"/>
      <w:numFmt w:val="bullet"/>
      <w:lvlText w:val=""/>
      <w:lvlJc w:val="left"/>
      <w:pPr>
        <w:ind w:left="3413" w:hanging="420"/>
      </w:pPr>
      <w:rPr>
        <w:rFonts w:ascii="Wingdings" w:hAnsi="Wingdings" w:hint="default"/>
      </w:rPr>
    </w:lvl>
    <w:lvl w:ilvl="8" w:tplc="04090005" w:tentative="1">
      <w:start w:val="1"/>
      <w:numFmt w:val="bullet"/>
      <w:lvlText w:val=""/>
      <w:lvlJc w:val="left"/>
      <w:pPr>
        <w:ind w:left="3833" w:hanging="420"/>
      </w:pPr>
      <w:rPr>
        <w:rFonts w:ascii="Wingdings" w:hAnsi="Wingdings" w:hint="default"/>
      </w:rPr>
    </w:lvl>
  </w:abstractNum>
  <w:abstractNum w:abstractNumId="4" w15:restartNumberingAfterBreak="0">
    <w:nsid w:val="23965FB9"/>
    <w:multiLevelType w:val="hybridMultilevel"/>
    <w:tmpl w:val="A56ED734"/>
    <w:styleLink w:val="Style11"/>
    <w:lvl w:ilvl="0" w:tplc="D7E8894C">
      <w:start w:val="1"/>
      <w:numFmt w:val="decimal"/>
      <w:lvlText w:val="%1&gt;"/>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5"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9B04BDB"/>
    <w:multiLevelType w:val="hybridMultilevel"/>
    <w:tmpl w:val="B70C0060"/>
    <w:styleLink w:val="SGS1"/>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8"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9"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0" w15:restartNumberingAfterBreak="0">
    <w:nsid w:val="4EB0745A"/>
    <w:multiLevelType w:val="hybridMultilevel"/>
    <w:tmpl w:val="0882CC58"/>
    <w:lvl w:ilvl="0" w:tplc="4E5CA9E4">
      <w:numFmt w:val="bullet"/>
      <w:lvlText w:val="-"/>
      <w:lvlJc w:val="left"/>
      <w:pPr>
        <w:ind w:left="420" w:hanging="420"/>
      </w:pPr>
      <w:rPr>
        <w:rFonts w:ascii="Times New Roman" w:eastAsia="MS Mincho"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F2D3CBA"/>
    <w:multiLevelType w:val="hybridMultilevel"/>
    <w:tmpl w:val="E770663C"/>
    <w:lvl w:ilvl="0" w:tplc="FFFFFFFF">
      <w:start w:val="1"/>
      <w:numFmt w:val="lowerLetter"/>
      <w:pStyle w:val="Headernonumber"/>
      <w:lvlText w:val="%1)"/>
      <w:lvlJc w:val="left"/>
      <w:pPr>
        <w:tabs>
          <w:tab w:val="num" w:pos="737"/>
        </w:tabs>
        <w:ind w:left="737" w:hanging="453"/>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13"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14"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7" w15:restartNumberingAfterBreak="0">
    <w:nsid w:val="70BD643C"/>
    <w:multiLevelType w:val="hybridMultilevel"/>
    <w:tmpl w:val="699CF268"/>
    <w:lvl w:ilvl="0" w:tplc="20FE05F2">
      <w:start w:val="1"/>
      <w:numFmt w:val="bullet"/>
      <w:pStyle w:val="TB1"/>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0D15105"/>
    <w:multiLevelType w:val="hybridMultilevel"/>
    <w:tmpl w:val="79F64A5A"/>
    <w:styleLink w:val="Style12"/>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9115E18"/>
    <w:multiLevelType w:val="hybridMultilevel"/>
    <w:tmpl w:val="F10AC9A8"/>
    <w:lvl w:ilvl="0" w:tplc="32CC4344">
      <w:start w:val="12"/>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92F5895"/>
    <w:multiLevelType w:val="hybridMultilevel"/>
    <w:tmpl w:val="18ACF656"/>
    <w:lvl w:ilvl="0" w:tplc="FFFFFFFF">
      <w:start w:val="1"/>
      <w:numFmt w:val="bullet"/>
      <w:pStyle w:val="TB2"/>
      <w:lvlText w:val=""/>
      <w:lvlJc w:val="left"/>
      <w:pPr>
        <w:ind w:left="1403" w:hanging="360"/>
      </w:pPr>
      <w:rPr>
        <w:rFonts w:ascii="Symbol" w:hAnsi="Symbol" w:hint="default"/>
      </w:rPr>
    </w:lvl>
    <w:lvl w:ilvl="1" w:tplc="FFFFFFFF" w:tentative="1">
      <w:start w:val="1"/>
      <w:numFmt w:val="bullet"/>
      <w:lvlText w:val="o"/>
      <w:lvlJc w:val="left"/>
      <w:pPr>
        <w:ind w:left="2123" w:hanging="360"/>
      </w:pPr>
      <w:rPr>
        <w:rFonts w:ascii="Courier New" w:hAnsi="Courier New" w:cs="Courier New" w:hint="default"/>
      </w:rPr>
    </w:lvl>
    <w:lvl w:ilvl="2" w:tplc="FFFFFFFF" w:tentative="1">
      <w:start w:val="1"/>
      <w:numFmt w:val="bullet"/>
      <w:lvlText w:val=""/>
      <w:lvlJc w:val="left"/>
      <w:pPr>
        <w:ind w:left="2843" w:hanging="360"/>
      </w:pPr>
      <w:rPr>
        <w:rFonts w:ascii="Wingdings" w:hAnsi="Wingdings" w:hint="default"/>
      </w:rPr>
    </w:lvl>
    <w:lvl w:ilvl="3" w:tplc="FFFFFFFF" w:tentative="1">
      <w:start w:val="1"/>
      <w:numFmt w:val="bullet"/>
      <w:lvlText w:val=""/>
      <w:lvlJc w:val="left"/>
      <w:pPr>
        <w:ind w:left="3563" w:hanging="360"/>
      </w:pPr>
      <w:rPr>
        <w:rFonts w:ascii="Symbol" w:hAnsi="Symbol" w:hint="default"/>
      </w:rPr>
    </w:lvl>
    <w:lvl w:ilvl="4" w:tplc="FFFFFFFF" w:tentative="1">
      <w:start w:val="1"/>
      <w:numFmt w:val="bullet"/>
      <w:lvlText w:val="o"/>
      <w:lvlJc w:val="left"/>
      <w:pPr>
        <w:ind w:left="4283" w:hanging="360"/>
      </w:pPr>
      <w:rPr>
        <w:rFonts w:ascii="Courier New" w:hAnsi="Courier New" w:cs="Courier New" w:hint="default"/>
      </w:rPr>
    </w:lvl>
    <w:lvl w:ilvl="5" w:tplc="FFFFFFFF" w:tentative="1">
      <w:start w:val="1"/>
      <w:numFmt w:val="bullet"/>
      <w:lvlText w:val=""/>
      <w:lvlJc w:val="left"/>
      <w:pPr>
        <w:ind w:left="5003" w:hanging="360"/>
      </w:pPr>
      <w:rPr>
        <w:rFonts w:ascii="Wingdings" w:hAnsi="Wingdings" w:hint="default"/>
      </w:rPr>
    </w:lvl>
    <w:lvl w:ilvl="6" w:tplc="FFFFFFFF" w:tentative="1">
      <w:start w:val="1"/>
      <w:numFmt w:val="bullet"/>
      <w:lvlText w:val=""/>
      <w:lvlJc w:val="left"/>
      <w:pPr>
        <w:ind w:left="5723" w:hanging="360"/>
      </w:pPr>
      <w:rPr>
        <w:rFonts w:ascii="Symbol" w:hAnsi="Symbol" w:hint="default"/>
      </w:rPr>
    </w:lvl>
    <w:lvl w:ilvl="7" w:tplc="FFFFFFFF" w:tentative="1">
      <w:start w:val="1"/>
      <w:numFmt w:val="bullet"/>
      <w:lvlText w:val="o"/>
      <w:lvlJc w:val="left"/>
      <w:pPr>
        <w:ind w:left="6443" w:hanging="360"/>
      </w:pPr>
      <w:rPr>
        <w:rFonts w:ascii="Courier New" w:hAnsi="Courier New" w:cs="Courier New" w:hint="default"/>
      </w:rPr>
    </w:lvl>
    <w:lvl w:ilvl="8" w:tplc="FFFFFFFF" w:tentative="1">
      <w:start w:val="1"/>
      <w:numFmt w:val="bullet"/>
      <w:lvlText w:val=""/>
      <w:lvlJc w:val="left"/>
      <w:pPr>
        <w:ind w:left="7163" w:hanging="360"/>
      </w:pPr>
      <w:rPr>
        <w:rFonts w:ascii="Wingdings" w:hAnsi="Wingdings" w:hint="default"/>
      </w:rPr>
    </w:lvl>
  </w:abstractNum>
  <w:abstractNum w:abstractNumId="24"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60106985">
    <w:abstractNumId w:val="0"/>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16cid:durableId="371542254">
    <w:abstractNumId w:val="24"/>
  </w:num>
  <w:num w:numId="3" w16cid:durableId="1567180334">
    <w:abstractNumId w:val="20"/>
  </w:num>
  <w:num w:numId="4" w16cid:durableId="624459558">
    <w:abstractNumId w:val="6"/>
  </w:num>
  <w:num w:numId="5" w16cid:durableId="364672551">
    <w:abstractNumId w:val="12"/>
  </w:num>
  <w:num w:numId="6" w16cid:durableId="1036005880">
    <w:abstractNumId w:val="8"/>
  </w:num>
  <w:num w:numId="7" w16cid:durableId="99766300">
    <w:abstractNumId w:val="13"/>
  </w:num>
  <w:num w:numId="8" w16cid:durableId="1581790299">
    <w:abstractNumId w:val="19"/>
  </w:num>
  <w:num w:numId="9" w16cid:durableId="1267931215">
    <w:abstractNumId w:val="1"/>
  </w:num>
  <w:num w:numId="10" w16cid:durableId="1811365551">
    <w:abstractNumId w:val="22"/>
  </w:num>
  <w:num w:numId="11" w16cid:durableId="2086560998">
    <w:abstractNumId w:val="11"/>
  </w:num>
  <w:num w:numId="12" w16cid:durableId="48841855">
    <w:abstractNumId w:val="16"/>
  </w:num>
  <w:num w:numId="13" w16cid:durableId="1979189840">
    <w:abstractNumId w:val="18"/>
  </w:num>
  <w:num w:numId="14" w16cid:durableId="1476994653">
    <w:abstractNumId w:val="2"/>
  </w:num>
  <w:num w:numId="15" w16cid:durableId="1928145968">
    <w:abstractNumId w:val="15"/>
  </w:num>
  <w:num w:numId="16" w16cid:durableId="1037317727">
    <w:abstractNumId w:val="14"/>
  </w:num>
  <w:num w:numId="17" w16cid:durableId="1476029043">
    <w:abstractNumId w:val="17"/>
  </w:num>
  <w:num w:numId="18" w16cid:durableId="1859614196">
    <w:abstractNumId w:val="23"/>
  </w:num>
  <w:num w:numId="19" w16cid:durableId="1388070724">
    <w:abstractNumId w:val="21"/>
  </w:num>
  <w:num w:numId="20" w16cid:durableId="1294097442">
    <w:abstractNumId w:val="21"/>
  </w:num>
  <w:num w:numId="21" w16cid:durableId="397939023">
    <w:abstractNumId w:val="21"/>
  </w:num>
  <w:num w:numId="22" w16cid:durableId="1813715140">
    <w:abstractNumId w:val="4"/>
  </w:num>
  <w:num w:numId="23" w16cid:durableId="1423258509">
    <w:abstractNumId w:val="7"/>
  </w:num>
  <w:num w:numId="24" w16cid:durableId="1451821518">
    <w:abstractNumId w:val="9"/>
  </w:num>
  <w:num w:numId="25" w16cid:durableId="1625193413">
    <w:abstractNumId w:val="5"/>
  </w:num>
  <w:num w:numId="26" w16cid:durableId="488834047">
    <w:abstractNumId w:val="10"/>
  </w:num>
  <w:num w:numId="27" w16cid:durableId="44909289">
    <w:abstractNumId w:val="3"/>
  </w:num>
  <w:num w:numId="28" w16cid:durableId="206110852">
    <w:abstractNumId w:val="21"/>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embedSystemFont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24A"/>
    <w:rsid w:val="0000308F"/>
    <w:rsid w:val="00003772"/>
    <w:rsid w:val="000039F2"/>
    <w:rsid w:val="00003E35"/>
    <w:rsid w:val="00004E70"/>
    <w:rsid w:val="000052A7"/>
    <w:rsid w:val="0000557A"/>
    <w:rsid w:val="00005800"/>
    <w:rsid w:val="0000626D"/>
    <w:rsid w:val="00006781"/>
    <w:rsid w:val="00007430"/>
    <w:rsid w:val="000079ED"/>
    <w:rsid w:val="00007B54"/>
    <w:rsid w:val="00007E50"/>
    <w:rsid w:val="000103AC"/>
    <w:rsid w:val="00010B02"/>
    <w:rsid w:val="00011179"/>
    <w:rsid w:val="000112EF"/>
    <w:rsid w:val="00013260"/>
    <w:rsid w:val="00013594"/>
    <w:rsid w:val="0001377A"/>
    <w:rsid w:val="0001422C"/>
    <w:rsid w:val="000145F0"/>
    <w:rsid w:val="00016BA2"/>
    <w:rsid w:val="0002031F"/>
    <w:rsid w:val="00020603"/>
    <w:rsid w:val="00021A99"/>
    <w:rsid w:val="00022060"/>
    <w:rsid w:val="0002312F"/>
    <w:rsid w:val="00023162"/>
    <w:rsid w:val="00024812"/>
    <w:rsid w:val="000249B2"/>
    <w:rsid w:val="00024E70"/>
    <w:rsid w:val="0002665A"/>
    <w:rsid w:val="000273DB"/>
    <w:rsid w:val="00027482"/>
    <w:rsid w:val="00031176"/>
    <w:rsid w:val="00032E82"/>
    <w:rsid w:val="000331B9"/>
    <w:rsid w:val="0003320B"/>
    <w:rsid w:val="00033397"/>
    <w:rsid w:val="00033919"/>
    <w:rsid w:val="0003486E"/>
    <w:rsid w:val="00035754"/>
    <w:rsid w:val="00035988"/>
    <w:rsid w:val="00036AE9"/>
    <w:rsid w:val="00036E32"/>
    <w:rsid w:val="00036EF5"/>
    <w:rsid w:val="00037FF0"/>
    <w:rsid w:val="00040095"/>
    <w:rsid w:val="00040702"/>
    <w:rsid w:val="00040A6F"/>
    <w:rsid w:val="00040E29"/>
    <w:rsid w:val="00041365"/>
    <w:rsid w:val="00041369"/>
    <w:rsid w:val="00041834"/>
    <w:rsid w:val="00041C8E"/>
    <w:rsid w:val="00041CE9"/>
    <w:rsid w:val="00043180"/>
    <w:rsid w:val="000431B0"/>
    <w:rsid w:val="000431C3"/>
    <w:rsid w:val="00044741"/>
    <w:rsid w:val="000449E7"/>
    <w:rsid w:val="00046C1A"/>
    <w:rsid w:val="00050766"/>
    <w:rsid w:val="000517D2"/>
    <w:rsid w:val="00051834"/>
    <w:rsid w:val="00051A32"/>
    <w:rsid w:val="00051EA2"/>
    <w:rsid w:val="00051FE8"/>
    <w:rsid w:val="00052588"/>
    <w:rsid w:val="000534AA"/>
    <w:rsid w:val="000535F3"/>
    <w:rsid w:val="00053975"/>
    <w:rsid w:val="0005460A"/>
    <w:rsid w:val="0005483F"/>
    <w:rsid w:val="0005495E"/>
    <w:rsid w:val="00054A22"/>
    <w:rsid w:val="000602E6"/>
    <w:rsid w:val="000607AF"/>
    <w:rsid w:val="00061329"/>
    <w:rsid w:val="00061DE2"/>
    <w:rsid w:val="0006224C"/>
    <w:rsid w:val="00063196"/>
    <w:rsid w:val="00063AA4"/>
    <w:rsid w:val="00063F08"/>
    <w:rsid w:val="00064BA4"/>
    <w:rsid w:val="000655A6"/>
    <w:rsid w:val="000655D1"/>
    <w:rsid w:val="00065AD7"/>
    <w:rsid w:val="00065C06"/>
    <w:rsid w:val="0006798E"/>
    <w:rsid w:val="00070355"/>
    <w:rsid w:val="00070418"/>
    <w:rsid w:val="000710DB"/>
    <w:rsid w:val="0007116D"/>
    <w:rsid w:val="00071307"/>
    <w:rsid w:val="000729EE"/>
    <w:rsid w:val="00072A5A"/>
    <w:rsid w:val="00072CB6"/>
    <w:rsid w:val="000737A1"/>
    <w:rsid w:val="000743E8"/>
    <w:rsid w:val="000745A2"/>
    <w:rsid w:val="00074689"/>
    <w:rsid w:val="0007608A"/>
    <w:rsid w:val="000764E6"/>
    <w:rsid w:val="000772E5"/>
    <w:rsid w:val="00077533"/>
    <w:rsid w:val="00077A0F"/>
    <w:rsid w:val="00080512"/>
    <w:rsid w:val="00080F6C"/>
    <w:rsid w:val="000818B7"/>
    <w:rsid w:val="00081BBF"/>
    <w:rsid w:val="00081F45"/>
    <w:rsid w:val="000825EA"/>
    <w:rsid w:val="00083EDC"/>
    <w:rsid w:val="00085317"/>
    <w:rsid w:val="00085783"/>
    <w:rsid w:val="0008686E"/>
    <w:rsid w:val="000871EC"/>
    <w:rsid w:val="00091ACA"/>
    <w:rsid w:val="00091C55"/>
    <w:rsid w:val="000922DF"/>
    <w:rsid w:val="00094522"/>
    <w:rsid w:val="00095389"/>
    <w:rsid w:val="000953F9"/>
    <w:rsid w:val="00096D6B"/>
    <w:rsid w:val="0009740B"/>
    <w:rsid w:val="00097E46"/>
    <w:rsid w:val="000A0152"/>
    <w:rsid w:val="000A189F"/>
    <w:rsid w:val="000A1CEA"/>
    <w:rsid w:val="000A3879"/>
    <w:rsid w:val="000A39C6"/>
    <w:rsid w:val="000A487C"/>
    <w:rsid w:val="000A633F"/>
    <w:rsid w:val="000A779F"/>
    <w:rsid w:val="000A7881"/>
    <w:rsid w:val="000B0AD2"/>
    <w:rsid w:val="000B0CC0"/>
    <w:rsid w:val="000B0E07"/>
    <w:rsid w:val="000B1229"/>
    <w:rsid w:val="000B2C00"/>
    <w:rsid w:val="000B2C25"/>
    <w:rsid w:val="000B38FE"/>
    <w:rsid w:val="000B3928"/>
    <w:rsid w:val="000B5097"/>
    <w:rsid w:val="000B587A"/>
    <w:rsid w:val="000B598D"/>
    <w:rsid w:val="000B7FC3"/>
    <w:rsid w:val="000C02A0"/>
    <w:rsid w:val="000C055F"/>
    <w:rsid w:val="000C0F29"/>
    <w:rsid w:val="000C131C"/>
    <w:rsid w:val="000C1C66"/>
    <w:rsid w:val="000C24B5"/>
    <w:rsid w:val="000C48E0"/>
    <w:rsid w:val="000C58B4"/>
    <w:rsid w:val="000C69F4"/>
    <w:rsid w:val="000C6F2E"/>
    <w:rsid w:val="000C761D"/>
    <w:rsid w:val="000C7792"/>
    <w:rsid w:val="000C7DDD"/>
    <w:rsid w:val="000D0995"/>
    <w:rsid w:val="000D1F7E"/>
    <w:rsid w:val="000D294F"/>
    <w:rsid w:val="000D2961"/>
    <w:rsid w:val="000D38A5"/>
    <w:rsid w:val="000D3F9B"/>
    <w:rsid w:val="000D58AB"/>
    <w:rsid w:val="000D6100"/>
    <w:rsid w:val="000D72B3"/>
    <w:rsid w:val="000D73A3"/>
    <w:rsid w:val="000D76FF"/>
    <w:rsid w:val="000D7F3D"/>
    <w:rsid w:val="000E0115"/>
    <w:rsid w:val="000E1421"/>
    <w:rsid w:val="000E1BDB"/>
    <w:rsid w:val="000E1BE3"/>
    <w:rsid w:val="000E2537"/>
    <w:rsid w:val="000E455B"/>
    <w:rsid w:val="000E5F48"/>
    <w:rsid w:val="000E606E"/>
    <w:rsid w:val="000E628A"/>
    <w:rsid w:val="000E6C04"/>
    <w:rsid w:val="000E70E4"/>
    <w:rsid w:val="000E7331"/>
    <w:rsid w:val="000E7B95"/>
    <w:rsid w:val="000F0750"/>
    <w:rsid w:val="000F089F"/>
    <w:rsid w:val="000F0E43"/>
    <w:rsid w:val="000F1B73"/>
    <w:rsid w:val="000F2974"/>
    <w:rsid w:val="000F33A5"/>
    <w:rsid w:val="000F4F99"/>
    <w:rsid w:val="000F6474"/>
    <w:rsid w:val="000F68AF"/>
    <w:rsid w:val="00100D8C"/>
    <w:rsid w:val="00101465"/>
    <w:rsid w:val="00101853"/>
    <w:rsid w:val="00102E2A"/>
    <w:rsid w:val="001036F1"/>
    <w:rsid w:val="00104593"/>
    <w:rsid w:val="00105000"/>
    <w:rsid w:val="00105DE3"/>
    <w:rsid w:val="00106BBF"/>
    <w:rsid w:val="00106C7A"/>
    <w:rsid w:val="00107065"/>
    <w:rsid w:val="00110C16"/>
    <w:rsid w:val="00112143"/>
    <w:rsid w:val="00112186"/>
    <w:rsid w:val="001125AE"/>
    <w:rsid w:val="00112951"/>
    <w:rsid w:val="00112A41"/>
    <w:rsid w:val="00112E5D"/>
    <w:rsid w:val="00115421"/>
    <w:rsid w:val="00115ABA"/>
    <w:rsid w:val="001177F7"/>
    <w:rsid w:val="00117A73"/>
    <w:rsid w:val="00117E0A"/>
    <w:rsid w:val="00120855"/>
    <w:rsid w:val="0012143E"/>
    <w:rsid w:val="00121D85"/>
    <w:rsid w:val="00121E73"/>
    <w:rsid w:val="00123E65"/>
    <w:rsid w:val="00126453"/>
    <w:rsid w:val="00126D2D"/>
    <w:rsid w:val="00126E1A"/>
    <w:rsid w:val="00126F2D"/>
    <w:rsid w:val="00126FCA"/>
    <w:rsid w:val="00127155"/>
    <w:rsid w:val="00127760"/>
    <w:rsid w:val="001304D7"/>
    <w:rsid w:val="00130B5E"/>
    <w:rsid w:val="0013144D"/>
    <w:rsid w:val="001318E0"/>
    <w:rsid w:val="00131CE5"/>
    <w:rsid w:val="00131E85"/>
    <w:rsid w:val="00133DB5"/>
    <w:rsid w:val="001342E8"/>
    <w:rsid w:val="00134773"/>
    <w:rsid w:val="00135593"/>
    <w:rsid w:val="00135672"/>
    <w:rsid w:val="00140421"/>
    <w:rsid w:val="001406D7"/>
    <w:rsid w:val="00141298"/>
    <w:rsid w:val="001414BF"/>
    <w:rsid w:val="00141B71"/>
    <w:rsid w:val="00142AE4"/>
    <w:rsid w:val="00142B4C"/>
    <w:rsid w:val="00143F78"/>
    <w:rsid w:val="0014434C"/>
    <w:rsid w:val="00145236"/>
    <w:rsid w:val="001456FE"/>
    <w:rsid w:val="00146749"/>
    <w:rsid w:val="001500A6"/>
    <w:rsid w:val="00150D11"/>
    <w:rsid w:val="00151E7A"/>
    <w:rsid w:val="001521E6"/>
    <w:rsid w:val="00153493"/>
    <w:rsid w:val="0015429B"/>
    <w:rsid w:val="001543B9"/>
    <w:rsid w:val="001548B8"/>
    <w:rsid w:val="00156BAF"/>
    <w:rsid w:val="0016009D"/>
    <w:rsid w:val="001631AF"/>
    <w:rsid w:val="00164057"/>
    <w:rsid w:val="0016688E"/>
    <w:rsid w:val="00166BB9"/>
    <w:rsid w:val="00167612"/>
    <w:rsid w:val="0017067A"/>
    <w:rsid w:val="00170839"/>
    <w:rsid w:val="00171A01"/>
    <w:rsid w:val="001723AD"/>
    <w:rsid w:val="00172789"/>
    <w:rsid w:val="00175A3D"/>
    <w:rsid w:val="00175A7B"/>
    <w:rsid w:val="00176559"/>
    <w:rsid w:val="00180C0B"/>
    <w:rsid w:val="0018131A"/>
    <w:rsid w:val="0018187B"/>
    <w:rsid w:val="00182650"/>
    <w:rsid w:val="001839B4"/>
    <w:rsid w:val="001841F7"/>
    <w:rsid w:val="00185BF2"/>
    <w:rsid w:val="00185D43"/>
    <w:rsid w:val="00186977"/>
    <w:rsid w:val="00186C08"/>
    <w:rsid w:val="00186D43"/>
    <w:rsid w:val="001878E1"/>
    <w:rsid w:val="00187E70"/>
    <w:rsid w:val="00190053"/>
    <w:rsid w:val="00191546"/>
    <w:rsid w:val="001916B7"/>
    <w:rsid w:val="00191A06"/>
    <w:rsid w:val="00192211"/>
    <w:rsid w:val="00192612"/>
    <w:rsid w:val="001926ED"/>
    <w:rsid w:val="00192794"/>
    <w:rsid w:val="001937F4"/>
    <w:rsid w:val="00193FD4"/>
    <w:rsid w:val="00194872"/>
    <w:rsid w:val="00196FCE"/>
    <w:rsid w:val="001974F2"/>
    <w:rsid w:val="001977B9"/>
    <w:rsid w:val="001A021D"/>
    <w:rsid w:val="001A0439"/>
    <w:rsid w:val="001A048C"/>
    <w:rsid w:val="001A05C3"/>
    <w:rsid w:val="001A0FD8"/>
    <w:rsid w:val="001A1A40"/>
    <w:rsid w:val="001A29D2"/>
    <w:rsid w:val="001A4DFD"/>
    <w:rsid w:val="001A5299"/>
    <w:rsid w:val="001A52DE"/>
    <w:rsid w:val="001A544A"/>
    <w:rsid w:val="001A56C2"/>
    <w:rsid w:val="001A573D"/>
    <w:rsid w:val="001A6CD4"/>
    <w:rsid w:val="001A70A6"/>
    <w:rsid w:val="001A72A7"/>
    <w:rsid w:val="001A7A63"/>
    <w:rsid w:val="001B0A3B"/>
    <w:rsid w:val="001B0EB5"/>
    <w:rsid w:val="001B0FD1"/>
    <w:rsid w:val="001B16C7"/>
    <w:rsid w:val="001B1F1F"/>
    <w:rsid w:val="001B2C6D"/>
    <w:rsid w:val="001B408B"/>
    <w:rsid w:val="001B42CC"/>
    <w:rsid w:val="001B462A"/>
    <w:rsid w:val="001B6AC9"/>
    <w:rsid w:val="001C045E"/>
    <w:rsid w:val="001C085B"/>
    <w:rsid w:val="001C1241"/>
    <w:rsid w:val="001C1E2E"/>
    <w:rsid w:val="001C2321"/>
    <w:rsid w:val="001C34AF"/>
    <w:rsid w:val="001C3B82"/>
    <w:rsid w:val="001C4EE3"/>
    <w:rsid w:val="001C59CB"/>
    <w:rsid w:val="001C5EC0"/>
    <w:rsid w:val="001C6128"/>
    <w:rsid w:val="001C6EF9"/>
    <w:rsid w:val="001D024D"/>
    <w:rsid w:val="001D02C2"/>
    <w:rsid w:val="001D12CF"/>
    <w:rsid w:val="001D203B"/>
    <w:rsid w:val="001D3C2F"/>
    <w:rsid w:val="001D409F"/>
    <w:rsid w:val="001D428E"/>
    <w:rsid w:val="001D4882"/>
    <w:rsid w:val="001D5B95"/>
    <w:rsid w:val="001D78FA"/>
    <w:rsid w:val="001E10A8"/>
    <w:rsid w:val="001E1592"/>
    <w:rsid w:val="001E19D7"/>
    <w:rsid w:val="001E2998"/>
    <w:rsid w:val="001E2CC4"/>
    <w:rsid w:val="001E2D31"/>
    <w:rsid w:val="001E420F"/>
    <w:rsid w:val="001E5530"/>
    <w:rsid w:val="001E5CA4"/>
    <w:rsid w:val="001E5CAF"/>
    <w:rsid w:val="001E5D4B"/>
    <w:rsid w:val="001E647E"/>
    <w:rsid w:val="001E7023"/>
    <w:rsid w:val="001E7042"/>
    <w:rsid w:val="001F01FC"/>
    <w:rsid w:val="001F0506"/>
    <w:rsid w:val="001F101E"/>
    <w:rsid w:val="001F168B"/>
    <w:rsid w:val="001F2263"/>
    <w:rsid w:val="001F441F"/>
    <w:rsid w:val="001F4FD9"/>
    <w:rsid w:val="001F573E"/>
    <w:rsid w:val="001F5FDA"/>
    <w:rsid w:val="001F6A4B"/>
    <w:rsid w:val="001F6CB0"/>
    <w:rsid w:val="001F6D9C"/>
    <w:rsid w:val="001F7872"/>
    <w:rsid w:val="001F7B87"/>
    <w:rsid w:val="00200810"/>
    <w:rsid w:val="00201F17"/>
    <w:rsid w:val="002022A7"/>
    <w:rsid w:val="00202314"/>
    <w:rsid w:val="00202C9F"/>
    <w:rsid w:val="00202FB4"/>
    <w:rsid w:val="0020342F"/>
    <w:rsid w:val="00204BEC"/>
    <w:rsid w:val="0020586C"/>
    <w:rsid w:val="002062A8"/>
    <w:rsid w:val="00206F6C"/>
    <w:rsid w:val="002070A8"/>
    <w:rsid w:val="002075F9"/>
    <w:rsid w:val="0020761B"/>
    <w:rsid w:val="00210DD4"/>
    <w:rsid w:val="002120E7"/>
    <w:rsid w:val="00212A52"/>
    <w:rsid w:val="00213EE5"/>
    <w:rsid w:val="00217729"/>
    <w:rsid w:val="00217FF5"/>
    <w:rsid w:val="00220DB7"/>
    <w:rsid w:val="00220FB4"/>
    <w:rsid w:val="0022181B"/>
    <w:rsid w:val="00223FE1"/>
    <w:rsid w:val="00224789"/>
    <w:rsid w:val="00225EA4"/>
    <w:rsid w:val="00226BB3"/>
    <w:rsid w:val="00226C79"/>
    <w:rsid w:val="00226E13"/>
    <w:rsid w:val="002320C9"/>
    <w:rsid w:val="00232872"/>
    <w:rsid w:val="00234514"/>
    <w:rsid w:val="002347A2"/>
    <w:rsid w:val="00235B64"/>
    <w:rsid w:val="00236372"/>
    <w:rsid w:val="002379C3"/>
    <w:rsid w:val="00237E55"/>
    <w:rsid w:val="00237F0D"/>
    <w:rsid w:val="00240837"/>
    <w:rsid w:val="00241BE5"/>
    <w:rsid w:val="0024305C"/>
    <w:rsid w:val="002442BE"/>
    <w:rsid w:val="002442D7"/>
    <w:rsid w:val="002444CA"/>
    <w:rsid w:val="00244D62"/>
    <w:rsid w:val="0024644F"/>
    <w:rsid w:val="00246633"/>
    <w:rsid w:val="0024699D"/>
    <w:rsid w:val="00246F26"/>
    <w:rsid w:val="00247B5E"/>
    <w:rsid w:val="002513A7"/>
    <w:rsid w:val="002527FD"/>
    <w:rsid w:val="00252BE8"/>
    <w:rsid w:val="002530B3"/>
    <w:rsid w:val="0025420B"/>
    <w:rsid w:val="002544C6"/>
    <w:rsid w:val="00254D6A"/>
    <w:rsid w:val="00254E4A"/>
    <w:rsid w:val="00255008"/>
    <w:rsid w:val="00255C7A"/>
    <w:rsid w:val="00256881"/>
    <w:rsid w:val="00256961"/>
    <w:rsid w:val="00260550"/>
    <w:rsid w:val="00260D1E"/>
    <w:rsid w:val="00261E97"/>
    <w:rsid w:val="00263699"/>
    <w:rsid w:val="00263B92"/>
    <w:rsid w:val="0026527B"/>
    <w:rsid w:val="00265B64"/>
    <w:rsid w:val="00265DDE"/>
    <w:rsid w:val="002701F6"/>
    <w:rsid w:val="00270D3A"/>
    <w:rsid w:val="00271326"/>
    <w:rsid w:val="00272C03"/>
    <w:rsid w:val="00272FCA"/>
    <w:rsid w:val="0027368B"/>
    <w:rsid w:val="002740D6"/>
    <w:rsid w:val="0027442C"/>
    <w:rsid w:val="00274675"/>
    <w:rsid w:val="00274A57"/>
    <w:rsid w:val="00276AD5"/>
    <w:rsid w:val="00276EAD"/>
    <w:rsid w:val="00277049"/>
    <w:rsid w:val="00277723"/>
    <w:rsid w:val="00280387"/>
    <w:rsid w:val="00282E75"/>
    <w:rsid w:val="00283184"/>
    <w:rsid w:val="002835AF"/>
    <w:rsid w:val="00283779"/>
    <w:rsid w:val="002837EA"/>
    <w:rsid w:val="0028436B"/>
    <w:rsid w:val="002843E6"/>
    <w:rsid w:val="00284961"/>
    <w:rsid w:val="00285271"/>
    <w:rsid w:val="00285A4A"/>
    <w:rsid w:val="00287B8C"/>
    <w:rsid w:val="00290E99"/>
    <w:rsid w:val="00291BD8"/>
    <w:rsid w:val="00291C9B"/>
    <w:rsid w:val="002923D5"/>
    <w:rsid w:val="002928D8"/>
    <w:rsid w:val="00292DBA"/>
    <w:rsid w:val="00293CA4"/>
    <w:rsid w:val="0029409F"/>
    <w:rsid w:val="0029455D"/>
    <w:rsid w:val="00294829"/>
    <w:rsid w:val="00294899"/>
    <w:rsid w:val="00294D5E"/>
    <w:rsid w:val="002954DA"/>
    <w:rsid w:val="002955F6"/>
    <w:rsid w:val="0029660E"/>
    <w:rsid w:val="00297F67"/>
    <w:rsid w:val="002A09E9"/>
    <w:rsid w:val="002A11B9"/>
    <w:rsid w:val="002A21FC"/>
    <w:rsid w:val="002A2871"/>
    <w:rsid w:val="002A2878"/>
    <w:rsid w:val="002A2A3D"/>
    <w:rsid w:val="002A3660"/>
    <w:rsid w:val="002A38C6"/>
    <w:rsid w:val="002A4098"/>
    <w:rsid w:val="002A44B4"/>
    <w:rsid w:val="002A5C8C"/>
    <w:rsid w:val="002A6693"/>
    <w:rsid w:val="002A771E"/>
    <w:rsid w:val="002B05A0"/>
    <w:rsid w:val="002B1D30"/>
    <w:rsid w:val="002B2AB8"/>
    <w:rsid w:val="002B3497"/>
    <w:rsid w:val="002B39C7"/>
    <w:rsid w:val="002B41D4"/>
    <w:rsid w:val="002B5783"/>
    <w:rsid w:val="002B7852"/>
    <w:rsid w:val="002C0094"/>
    <w:rsid w:val="002C09E7"/>
    <w:rsid w:val="002C0EF4"/>
    <w:rsid w:val="002C3F93"/>
    <w:rsid w:val="002C45E7"/>
    <w:rsid w:val="002C495F"/>
    <w:rsid w:val="002C4D7B"/>
    <w:rsid w:val="002C6F21"/>
    <w:rsid w:val="002D03CC"/>
    <w:rsid w:val="002D0FC1"/>
    <w:rsid w:val="002D1587"/>
    <w:rsid w:val="002D1894"/>
    <w:rsid w:val="002D259A"/>
    <w:rsid w:val="002D2AEC"/>
    <w:rsid w:val="002D2BB6"/>
    <w:rsid w:val="002D2F25"/>
    <w:rsid w:val="002D3C11"/>
    <w:rsid w:val="002D46DC"/>
    <w:rsid w:val="002D6755"/>
    <w:rsid w:val="002D6812"/>
    <w:rsid w:val="002D6813"/>
    <w:rsid w:val="002D6F5F"/>
    <w:rsid w:val="002D70B1"/>
    <w:rsid w:val="002D7CC0"/>
    <w:rsid w:val="002E1AED"/>
    <w:rsid w:val="002E4076"/>
    <w:rsid w:val="002E42EB"/>
    <w:rsid w:val="002E4757"/>
    <w:rsid w:val="002E496C"/>
    <w:rsid w:val="002E5F64"/>
    <w:rsid w:val="002E622B"/>
    <w:rsid w:val="002F0883"/>
    <w:rsid w:val="002F0F84"/>
    <w:rsid w:val="002F1007"/>
    <w:rsid w:val="002F16F8"/>
    <w:rsid w:val="002F1FF8"/>
    <w:rsid w:val="002F27B7"/>
    <w:rsid w:val="002F2A7D"/>
    <w:rsid w:val="002F33F8"/>
    <w:rsid w:val="002F4316"/>
    <w:rsid w:val="002F4327"/>
    <w:rsid w:val="002F46B4"/>
    <w:rsid w:val="002F47BC"/>
    <w:rsid w:val="002F4B12"/>
    <w:rsid w:val="002F512C"/>
    <w:rsid w:val="002F57E8"/>
    <w:rsid w:val="002F5AFE"/>
    <w:rsid w:val="002F62FC"/>
    <w:rsid w:val="003005DD"/>
    <w:rsid w:val="00301A0A"/>
    <w:rsid w:val="00301D00"/>
    <w:rsid w:val="00302004"/>
    <w:rsid w:val="003021DF"/>
    <w:rsid w:val="00302D4A"/>
    <w:rsid w:val="00303CDB"/>
    <w:rsid w:val="00306151"/>
    <w:rsid w:val="00306E58"/>
    <w:rsid w:val="0031281E"/>
    <w:rsid w:val="00316992"/>
    <w:rsid w:val="00316B9D"/>
    <w:rsid w:val="003172DC"/>
    <w:rsid w:val="0032000D"/>
    <w:rsid w:val="00322406"/>
    <w:rsid w:val="00322839"/>
    <w:rsid w:val="0032296F"/>
    <w:rsid w:val="00323174"/>
    <w:rsid w:val="0032400A"/>
    <w:rsid w:val="00324806"/>
    <w:rsid w:val="00324AC9"/>
    <w:rsid w:val="00325764"/>
    <w:rsid w:val="0032650D"/>
    <w:rsid w:val="003278BB"/>
    <w:rsid w:val="0032790A"/>
    <w:rsid w:val="00327EEB"/>
    <w:rsid w:val="00331B6D"/>
    <w:rsid w:val="00331D2B"/>
    <w:rsid w:val="00331D74"/>
    <w:rsid w:val="00333589"/>
    <w:rsid w:val="00333954"/>
    <w:rsid w:val="0033396C"/>
    <w:rsid w:val="00334151"/>
    <w:rsid w:val="00336385"/>
    <w:rsid w:val="00336C1C"/>
    <w:rsid w:val="00340DA9"/>
    <w:rsid w:val="003415C0"/>
    <w:rsid w:val="00341FFA"/>
    <w:rsid w:val="00342D3C"/>
    <w:rsid w:val="00343160"/>
    <w:rsid w:val="00344B22"/>
    <w:rsid w:val="00344E81"/>
    <w:rsid w:val="003462CB"/>
    <w:rsid w:val="0034664F"/>
    <w:rsid w:val="00346913"/>
    <w:rsid w:val="0034764C"/>
    <w:rsid w:val="00347F62"/>
    <w:rsid w:val="00351545"/>
    <w:rsid w:val="00351B36"/>
    <w:rsid w:val="003535C1"/>
    <w:rsid w:val="00353624"/>
    <w:rsid w:val="00353876"/>
    <w:rsid w:val="003544D9"/>
    <w:rsid w:val="0035462D"/>
    <w:rsid w:val="00355107"/>
    <w:rsid w:val="00355A65"/>
    <w:rsid w:val="0035616E"/>
    <w:rsid w:val="00356855"/>
    <w:rsid w:val="00357500"/>
    <w:rsid w:val="003575B8"/>
    <w:rsid w:val="00357C51"/>
    <w:rsid w:val="00357E6E"/>
    <w:rsid w:val="003610E4"/>
    <w:rsid w:val="003613AA"/>
    <w:rsid w:val="0036197D"/>
    <w:rsid w:val="00362231"/>
    <w:rsid w:val="003624C5"/>
    <w:rsid w:val="00363636"/>
    <w:rsid w:val="003645C7"/>
    <w:rsid w:val="00364917"/>
    <w:rsid w:val="00364D0F"/>
    <w:rsid w:val="00364DF6"/>
    <w:rsid w:val="00365AE3"/>
    <w:rsid w:val="00366BB1"/>
    <w:rsid w:val="00366CE3"/>
    <w:rsid w:val="00370B56"/>
    <w:rsid w:val="00372249"/>
    <w:rsid w:val="0037292A"/>
    <w:rsid w:val="00373C3F"/>
    <w:rsid w:val="003746FE"/>
    <w:rsid w:val="00375B97"/>
    <w:rsid w:val="00376390"/>
    <w:rsid w:val="00376948"/>
    <w:rsid w:val="00376A9C"/>
    <w:rsid w:val="00377D81"/>
    <w:rsid w:val="0038022B"/>
    <w:rsid w:val="00381566"/>
    <w:rsid w:val="003820F2"/>
    <w:rsid w:val="00382B14"/>
    <w:rsid w:val="00382B2E"/>
    <w:rsid w:val="00383A97"/>
    <w:rsid w:val="0038495C"/>
    <w:rsid w:val="00385166"/>
    <w:rsid w:val="003853C5"/>
    <w:rsid w:val="00385E06"/>
    <w:rsid w:val="00385E0D"/>
    <w:rsid w:val="00386C1E"/>
    <w:rsid w:val="00390E19"/>
    <w:rsid w:val="00391269"/>
    <w:rsid w:val="003926D6"/>
    <w:rsid w:val="003927E2"/>
    <w:rsid w:val="0039288B"/>
    <w:rsid w:val="003955BD"/>
    <w:rsid w:val="00395DE4"/>
    <w:rsid w:val="003A1FF0"/>
    <w:rsid w:val="003A24D2"/>
    <w:rsid w:val="003A2718"/>
    <w:rsid w:val="003A32A1"/>
    <w:rsid w:val="003A461D"/>
    <w:rsid w:val="003A4B46"/>
    <w:rsid w:val="003A4D2F"/>
    <w:rsid w:val="003A50CF"/>
    <w:rsid w:val="003A523A"/>
    <w:rsid w:val="003A5EA1"/>
    <w:rsid w:val="003A700A"/>
    <w:rsid w:val="003B0118"/>
    <w:rsid w:val="003B05A8"/>
    <w:rsid w:val="003B0DD4"/>
    <w:rsid w:val="003B1E25"/>
    <w:rsid w:val="003B1FCA"/>
    <w:rsid w:val="003B2F32"/>
    <w:rsid w:val="003B3146"/>
    <w:rsid w:val="003B32E4"/>
    <w:rsid w:val="003B3E41"/>
    <w:rsid w:val="003B43ED"/>
    <w:rsid w:val="003B545E"/>
    <w:rsid w:val="003B6193"/>
    <w:rsid w:val="003B66C3"/>
    <w:rsid w:val="003B721A"/>
    <w:rsid w:val="003B7AF4"/>
    <w:rsid w:val="003B7BC0"/>
    <w:rsid w:val="003C0268"/>
    <w:rsid w:val="003C35DA"/>
    <w:rsid w:val="003C3971"/>
    <w:rsid w:val="003C70AB"/>
    <w:rsid w:val="003D028C"/>
    <w:rsid w:val="003D03D6"/>
    <w:rsid w:val="003D0D31"/>
    <w:rsid w:val="003D2C4E"/>
    <w:rsid w:val="003D3060"/>
    <w:rsid w:val="003D348C"/>
    <w:rsid w:val="003D6518"/>
    <w:rsid w:val="003D71CE"/>
    <w:rsid w:val="003D756C"/>
    <w:rsid w:val="003D7702"/>
    <w:rsid w:val="003E138F"/>
    <w:rsid w:val="003E2594"/>
    <w:rsid w:val="003E3102"/>
    <w:rsid w:val="003E366A"/>
    <w:rsid w:val="003E40A1"/>
    <w:rsid w:val="003E487B"/>
    <w:rsid w:val="003E53F4"/>
    <w:rsid w:val="003E5B46"/>
    <w:rsid w:val="003E5F90"/>
    <w:rsid w:val="003E5FB2"/>
    <w:rsid w:val="003E72C9"/>
    <w:rsid w:val="003E7435"/>
    <w:rsid w:val="003E77ED"/>
    <w:rsid w:val="003F3BA2"/>
    <w:rsid w:val="003F430C"/>
    <w:rsid w:val="003F4F17"/>
    <w:rsid w:val="003F53CC"/>
    <w:rsid w:val="003F604C"/>
    <w:rsid w:val="003F6202"/>
    <w:rsid w:val="003F6EE1"/>
    <w:rsid w:val="003F7241"/>
    <w:rsid w:val="003F7AAC"/>
    <w:rsid w:val="00400B50"/>
    <w:rsid w:val="00400F38"/>
    <w:rsid w:val="00402570"/>
    <w:rsid w:val="00402723"/>
    <w:rsid w:val="00402EE7"/>
    <w:rsid w:val="00403244"/>
    <w:rsid w:val="0040420F"/>
    <w:rsid w:val="004053FF"/>
    <w:rsid w:val="00405A2A"/>
    <w:rsid w:val="00406386"/>
    <w:rsid w:val="0040641F"/>
    <w:rsid w:val="00406CEA"/>
    <w:rsid w:val="0040708D"/>
    <w:rsid w:val="00410021"/>
    <w:rsid w:val="00410B9F"/>
    <w:rsid w:val="00410E66"/>
    <w:rsid w:val="004114FF"/>
    <w:rsid w:val="004116C9"/>
    <w:rsid w:val="00413190"/>
    <w:rsid w:val="0041443B"/>
    <w:rsid w:val="004144A7"/>
    <w:rsid w:val="00414F0F"/>
    <w:rsid w:val="004150A5"/>
    <w:rsid w:val="004152DF"/>
    <w:rsid w:val="0041571B"/>
    <w:rsid w:val="00415DC1"/>
    <w:rsid w:val="00416DF0"/>
    <w:rsid w:val="00417CEF"/>
    <w:rsid w:val="004202BB"/>
    <w:rsid w:val="00421A73"/>
    <w:rsid w:val="0042238C"/>
    <w:rsid w:val="00423C60"/>
    <w:rsid w:val="0042429E"/>
    <w:rsid w:val="0042451C"/>
    <w:rsid w:val="004258D9"/>
    <w:rsid w:val="00425D89"/>
    <w:rsid w:val="00426891"/>
    <w:rsid w:val="00426BEA"/>
    <w:rsid w:val="0042746D"/>
    <w:rsid w:val="00431E3E"/>
    <w:rsid w:val="004334C8"/>
    <w:rsid w:val="00436C5F"/>
    <w:rsid w:val="004373F2"/>
    <w:rsid w:val="00437915"/>
    <w:rsid w:val="00437F6A"/>
    <w:rsid w:val="004406F4"/>
    <w:rsid w:val="00440EEB"/>
    <w:rsid w:val="00442126"/>
    <w:rsid w:val="0044230C"/>
    <w:rsid w:val="00442336"/>
    <w:rsid w:val="004424BB"/>
    <w:rsid w:val="004441DB"/>
    <w:rsid w:val="004444D0"/>
    <w:rsid w:val="004445AA"/>
    <w:rsid w:val="0044553A"/>
    <w:rsid w:val="00450752"/>
    <w:rsid w:val="004512CC"/>
    <w:rsid w:val="00453116"/>
    <w:rsid w:val="004537B7"/>
    <w:rsid w:val="004561F4"/>
    <w:rsid w:val="00456CCA"/>
    <w:rsid w:val="00457E00"/>
    <w:rsid w:val="004600E1"/>
    <w:rsid w:val="00460707"/>
    <w:rsid w:val="004615CB"/>
    <w:rsid w:val="00461D15"/>
    <w:rsid w:val="0046327C"/>
    <w:rsid w:val="0046445D"/>
    <w:rsid w:val="00464B50"/>
    <w:rsid w:val="00464FEB"/>
    <w:rsid w:val="00467117"/>
    <w:rsid w:val="00467A54"/>
    <w:rsid w:val="00467A7D"/>
    <w:rsid w:val="0047085B"/>
    <w:rsid w:val="00471B27"/>
    <w:rsid w:val="00471C2F"/>
    <w:rsid w:val="0047280D"/>
    <w:rsid w:val="004729DF"/>
    <w:rsid w:val="00473673"/>
    <w:rsid w:val="00475DEC"/>
    <w:rsid w:val="00475ECE"/>
    <w:rsid w:val="00475F65"/>
    <w:rsid w:val="00475FC5"/>
    <w:rsid w:val="00476ADD"/>
    <w:rsid w:val="00477B89"/>
    <w:rsid w:val="00480FA4"/>
    <w:rsid w:val="0048127F"/>
    <w:rsid w:val="00481C3B"/>
    <w:rsid w:val="0048273E"/>
    <w:rsid w:val="00483626"/>
    <w:rsid w:val="0048486A"/>
    <w:rsid w:val="004854FA"/>
    <w:rsid w:val="004860DE"/>
    <w:rsid w:val="00486707"/>
    <w:rsid w:val="004903EA"/>
    <w:rsid w:val="0049144A"/>
    <w:rsid w:val="00491509"/>
    <w:rsid w:val="0049170F"/>
    <w:rsid w:val="0049171C"/>
    <w:rsid w:val="00492CF1"/>
    <w:rsid w:val="004936EA"/>
    <w:rsid w:val="00494C86"/>
    <w:rsid w:val="00495BB2"/>
    <w:rsid w:val="004973B3"/>
    <w:rsid w:val="004976AA"/>
    <w:rsid w:val="004A02EB"/>
    <w:rsid w:val="004A07E9"/>
    <w:rsid w:val="004A1153"/>
    <w:rsid w:val="004A1CA8"/>
    <w:rsid w:val="004A3170"/>
    <w:rsid w:val="004A3A66"/>
    <w:rsid w:val="004A4A78"/>
    <w:rsid w:val="004A4C8A"/>
    <w:rsid w:val="004A4EFA"/>
    <w:rsid w:val="004A656B"/>
    <w:rsid w:val="004B1082"/>
    <w:rsid w:val="004B1702"/>
    <w:rsid w:val="004B1A5C"/>
    <w:rsid w:val="004B1EC8"/>
    <w:rsid w:val="004B369F"/>
    <w:rsid w:val="004B3C73"/>
    <w:rsid w:val="004B4195"/>
    <w:rsid w:val="004B4D8C"/>
    <w:rsid w:val="004B4E39"/>
    <w:rsid w:val="004B5FBA"/>
    <w:rsid w:val="004B6E41"/>
    <w:rsid w:val="004C0EED"/>
    <w:rsid w:val="004C0F57"/>
    <w:rsid w:val="004C1E8A"/>
    <w:rsid w:val="004C3335"/>
    <w:rsid w:val="004C3535"/>
    <w:rsid w:val="004C3E89"/>
    <w:rsid w:val="004C45AD"/>
    <w:rsid w:val="004C5C67"/>
    <w:rsid w:val="004C5CE3"/>
    <w:rsid w:val="004C60F8"/>
    <w:rsid w:val="004C63CE"/>
    <w:rsid w:val="004D1257"/>
    <w:rsid w:val="004D1C70"/>
    <w:rsid w:val="004D2CEA"/>
    <w:rsid w:val="004D3578"/>
    <w:rsid w:val="004D3FA5"/>
    <w:rsid w:val="004D417C"/>
    <w:rsid w:val="004D42D2"/>
    <w:rsid w:val="004D46CC"/>
    <w:rsid w:val="004D4CAC"/>
    <w:rsid w:val="004D5B6E"/>
    <w:rsid w:val="004D698D"/>
    <w:rsid w:val="004D6A8B"/>
    <w:rsid w:val="004D778D"/>
    <w:rsid w:val="004E05A6"/>
    <w:rsid w:val="004E0F1B"/>
    <w:rsid w:val="004E1AC5"/>
    <w:rsid w:val="004E213A"/>
    <w:rsid w:val="004E22A1"/>
    <w:rsid w:val="004E235F"/>
    <w:rsid w:val="004E29FB"/>
    <w:rsid w:val="004E325D"/>
    <w:rsid w:val="004E3EE8"/>
    <w:rsid w:val="004E4E7E"/>
    <w:rsid w:val="004E5501"/>
    <w:rsid w:val="004E5E27"/>
    <w:rsid w:val="004E689B"/>
    <w:rsid w:val="004E6BD1"/>
    <w:rsid w:val="004F0978"/>
    <w:rsid w:val="004F137C"/>
    <w:rsid w:val="004F2F7D"/>
    <w:rsid w:val="004F38F2"/>
    <w:rsid w:val="004F4761"/>
    <w:rsid w:val="004F4805"/>
    <w:rsid w:val="004F4B11"/>
    <w:rsid w:val="004F4F70"/>
    <w:rsid w:val="004F5579"/>
    <w:rsid w:val="004F59DE"/>
    <w:rsid w:val="004F61BC"/>
    <w:rsid w:val="004F6274"/>
    <w:rsid w:val="004F6898"/>
    <w:rsid w:val="004F6962"/>
    <w:rsid w:val="004F6DEE"/>
    <w:rsid w:val="004F7E69"/>
    <w:rsid w:val="005004A8"/>
    <w:rsid w:val="0050077E"/>
    <w:rsid w:val="00500D6A"/>
    <w:rsid w:val="00500D77"/>
    <w:rsid w:val="00501198"/>
    <w:rsid w:val="00501672"/>
    <w:rsid w:val="00502104"/>
    <w:rsid w:val="005021EA"/>
    <w:rsid w:val="00502C85"/>
    <w:rsid w:val="0050348B"/>
    <w:rsid w:val="005037F3"/>
    <w:rsid w:val="00506988"/>
    <w:rsid w:val="005074E0"/>
    <w:rsid w:val="00507DF3"/>
    <w:rsid w:val="005112CA"/>
    <w:rsid w:val="005114A1"/>
    <w:rsid w:val="00511F02"/>
    <w:rsid w:val="005126F8"/>
    <w:rsid w:val="005138D4"/>
    <w:rsid w:val="00514117"/>
    <w:rsid w:val="0051443D"/>
    <w:rsid w:val="00514DC2"/>
    <w:rsid w:val="00515967"/>
    <w:rsid w:val="00516D11"/>
    <w:rsid w:val="0051786D"/>
    <w:rsid w:val="00520CD3"/>
    <w:rsid w:val="00522526"/>
    <w:rsid w:val="00524465"/>
    <w:rsid w:val="0052495D"/>
    <w:rsid w:val="0052556A"/>
    <w:rsid w:val="00525C57"/>
    <w:rsid w:val="00526691"/>
    <w:rsid w:val="005270F4"/>
    <w:rsid w:val="00531565"/>
    <w:rsid w:val="00531AE1"/>
    <w:rsid w:val="00531AEA"/>
    <w:rsid w:val="005329C6"/>
    <w:rsid w:val="00532AF4"/>
    <w:rsid w:val="00532E89"/>
    <w:rsid w:val="005343D5"/>
    <w:rsid w:val="00534A2E"/>
    <w:rsid w:val="00535480"/>
    <w:rsid w:val="00535B44"/>
    <w:rsid w:val="0053661D"/>
    <w:rsid w:val="00537B67"/>
    <w:rsid w:val="00540535"/>
    <w:rsid w:val="005419F8"/>
    <w:rsid w:val="00541C48"/>
    <w:rsid w:val="005433A4"/>
    <w:rsid w:val="00543CEF"/>
    <w:rsid w:val="00543E6C"/>
    <w:rsid w:val="00544987"/>
    <w:rsid w:val="00546AE3"/>
    <w:rsid w:val="00546FAD"/>
    <w:rsid w:val="005478B4"/>
    <w:rsid w:val="00547B87"/>
    <w:rsid w:val="00550736"/>
    <w:rsid w:val="00550DCF"/>
    <w:rsid w:val="00552AE1"/>
    <w:rsid w:val="0055325E"/>
    <w:rsid w:val="005532AA"/>
    <w:rsid w:val="00555A46"/>
    <w:rsid w:val="00555E04"/>
    <w:rsid w:val="005616A0"/>
    <w:rsid w:val="00561A43"/>
    <w:rsid w:val="005631DB"/>
    <w:rsid w:val="00563E15"/>
    <w:rsid w:val="0056433D"/>
    <w:rsid w:val="00564394"/>
    <w:rsid w:val="0056466E"/>
    <w:rsid w:val="0056488C"/>
    <w:rsid w:val="00565087"/>
    <w:rsid w:val="005661D4"/>
    <w:rsid w:val="00566982"/>
    <w:rsid w:val="0056748C"/>
    <w:rsid w:val="00567C3D"/>
    <w:rsid w:val="00571BA8"/>
    <w:rsid w:val="00573392"/>
    <w:rsid w:val="00574309"/>
    <w:rsid w:val="005746C3"/>
    <w:rsid w:val="0057485E"/>
    <w:rsid w:val="00575E6A"/>
    <w:rsid w:val="00576159"/>
    <w:rsid w:val="0057634F"/>
    <w:rsid w:val="00577D9D"/>
    <w:rsid w:val="00580AAB"/>
    <w:rsid w:val="00580D7E"/>
    <w:rsid w:val="00582078"/>
    <w:rsid w:val="00584294"/>
    <w:rsid w:val="005858C4"/>
    <w:rsid w:val="00586F48"/>
    <w:rsid w:val="00590B02"/>
    <w:rsid w:val="00591809"/>
    <w:rsid w:val="005923CE"/>
    <w:rsid w:val="00593061"/>
    <w:rsid w:val="005939AD"/>
    <w:rsid w:val="005939E1"/>
    <w:rsid w:val="00594946"/>
    <w:rsid w:val="00595279"/>
    <w:rsid w:val="005952D4"/>
    <w:rsid w:val="00595B91"/>
    <w:rsid w:val="00595E65"/>
    <w:rsid w:val="005960C8"/>
    <w:rsid w:val="005960D4"/>
    <w:rsid w:val="00596C84"/>
    <w:rsid w:val="005972AD"/>
    <w:rsid w:val="005A176A"/>
    <w:rsid w:val="005A193B"/>
    <w:rsid w:val="005A259B"/>
    <w:rsid w:val="005A2A03"/>
    <w:rsid w:val="005A31CB"/>
    <w:rsid w:val="005A36E3"/>
    <w:rsid w:val="005A4060"/>
    <w:rsid w:val="005A444D"/>
    <w:rsid w:val="005A75AE"/>
    <w:rsid w:val="005A7F42"/>
    <w:rsid w:val="005B0513"/>
    <w:rsid w:val="005B3125"/>
    <w:rsid w:val="005B3580"/>
    <w:rsid w:val="005B493C"/>
    <w:rsid w:val="005B4FFB"/>
    <w:rsid w:val="005B7149"/>
    <w:rsid w:val="005B7F0D"/>
    <w:rsid w:val="005C11BE"/>
    <w:rsid w:val="005C145D"/>
    <w:rsid w:val="005C2DFD"/>
    <w:rsid w:val="005C34A1"/>
    <w:rsid w:val="005C357D"/>
    <w:rsid w:val="005C3FE7"/>
    <w:rsid w:val="005C4033"/>
    <w:rsid w:val="005C5AFF"/>
    <w:rsid w:val="005C6B80"/>
    <w:rsid w:val="005D1022"/>
    <w:rsid w:val="005D1251"/>
    <w:rsid w:val="005D28FC"/>
    <w:rsid w:val="005D2E01"/>
    <w:rsid w:val="005D3413"/>
    <w:rsid w:val="005D356A"/>
    <w:rsid w:val="005D4046"/>
    <w:rsid w:val="005D4090"/>
    <w:rsid w:val="005D45E1"/>
    <w:rsid w:val="005D47E5"/>
    <w:rsid w:val="005D4E30"/>
    <w:rsid w:val="005D676C"/>
    <w:rsid w:val="005D7939"/>
    <w:rsid w:val="005D7DA2"/>
    <w:rsid w:val="005E01C9"/>
    <w:rsid w:val="005E01ED"/>
    <w:rsid w:val="005E1AE1"/>
    <w:rsid w:val="005E2307"/>
    <w:rsid w:val="005E2797"/>
    <w:rsid w:val="005E33E5"/>
    <w:rsid w:val="005E4177"/>
    <w:rsid w:val="005E5494"/>
    <w:rsid w:val="005E5A58"/>
    <w:rsid w:val="005E5B6F"/>
    <w:rsid w:val="005E63F8"/>
    <w:rsid w:val="005E6829"/>
    <w:rsid w:val="005E7C34"/>
    <w:rsid w:val="005F0122"/>
    <w:rsid w:val="005F0328"/>
    <w:rsid w:val="005F03D7"/>
    <w:rsid w:val="005F12D9"/>
    <w:rsid w:val="005F213F"/>
    <w:rsid w:val="005F33E7"/>
    <w:rsid w:val="005F415F"/>
    <w:rsid w:val="005F423E"/>
    <w:rsid w:val="005F43D1"/>
    <w:rsid w:val="005F4534"/>
    <w:rsid w:val="005F5798"/>
    <w:rsid w:val="005F6688"/>
    <w:rsid w:val="005F6BBD"/>
    <w:rsid w:val="00600566"/>
    <w:rsid w:val="00600898"/>
    <w:rsid w:val="0060133B"/>
    <w:rsid w:val="0060319A"/>
    <w:rsid w:val="006037C9"/>
    <w:rsid w:val="00603937"/>
    <w:rsid w:val="00603F09"/>
    <w:rsid w:val="006049C0"/>
    <w:rsid w:val="00604CAC"/>
    <w:rsid w:val="00604D23"/>
    <w:rsid w:val="0060518C"/>
    <w:rsid w:val="00605452"/>
    <w:rsid w:val="00606749"/>
    <w:rsid w:val="006070D0"/>
    <w:rsid w:val="0060714A"/>
    <w:rsid w:val="006074E9"/>
    <w:rsid w:val="00607B20"/>
    <w:rsid w:val="0061067B"/>
    <w:rsid w:val="0061268C"/>
    <w:rsid w:val="00612B65"/>
    <w:rsid w:val="00613430"/>
    <w:rsid w:val="00614258"/>
    <w:rsid w:val="00614FDF"/>
    <w:rsid w:val="00615B64"/>
    <w:rsid w:val="00615BC0"/>
    <w:rsid w:val="00615DA6"/>
    <w:rsid w:val="0061638C"/>
    <w:rsid w:val="00616723"/>
    <w:rsid w:val="00616DA2"/>
    <w:rsid w:val="0061708E"/>
    <w:rsid w:val="0062147B"/>
    <w:rsid w:val="006215A1"/>
    <w:rsid w:val="006228A3"/>
    <w:rsid w:val="00622B53"/>
    <w:rsid w:val="006235E5"/>
    <w:rsid w:val="006243FC"/>
    <w:rsid w:val="00624D65"/>
    <w:rsid w:val="0062745D"/>
    <w:rsid w:val="006307AA"/>
    <w:rsid w:val="00631611"/>
    <w:rsid w:val="00631D92"/>
    <w:rsid w:val="0063222A"/>
    <w:rsid w:val="00632343"/>
    <w:rsid w:val="006350BC"/>
    <w:rsid w:val="00636847"/>
    <w:rsid w:val="006371D8"/>
    <w:rsid w:val="00637B35"/>
    <w:rsid w:val="00640C5B"/>
    <w:rsid w:val="00641CD1"/>
    <w:rsid w:val="0064293E"/>
    <w:rsid w:val="00642B2E"/>
    <w:rsid w:val="00643564"/>
    <w:rsid w:val="00644A9C"/>
    <w:rsid w:val="00644D26"/>
    <w:rsid w:val="00645420"/>
    <w:rsid w:val="00645638"/>
    <w:rsid w:val="00645CE2"/>
    <w:rsid w:val="00647322"/>
    <w:rsid w:val="00651D12"/>
    <w:rsid w:val="00653081"/>
    <w:rsid w:val="006543C2"/>
    <w:rsid w:val="00654808"/>
    <w:rsid w:val="0065481A"/>
    <w:rsid w:val="00660429"/>
    <w:rsid w:val="00660AA6"/>
    <w:rsid w:val="00660DBC"/>
    <w:rsid w:val="00661550"/>
    <w:rsid w:val="006619C2"/>
    <w:rsid w:val="006630C9"/>
    <w:rsid w:val="00663A23"/>
    <w:rsid w:val="00664944"/>
    <w:rsid w:val="006650EB"/>
    <w:rsid w:val="006653E6"/>
    <w:rsid w:val="00666E02"/>
    <w:rsid w:val="00667531"/>
    <w:rsid w:val="00670852"/>
    <w:rsid w:val="0067324B"/>
    <w:rsid w:val="00673315"/>
    <w:rsid w:val="00674B99"/>
    <w:rsid w:val="00674CD2"/>
    <w:rsid w:val="00677617"/>
    <w:rsid w:val="0068177A"/>
    <w:rsid w:val="006823A6"/>
    <w:rsid w:val="00682DAB"/>
    <w:rsid w:val="0068323D"/>
    <w:rsid w:val="00685BA4"/>
    <w:rsid w:val="00686FED"/>
    <w:rsid w:val="00687259"/>
    <w:rsid w:val="00690763"/>
    <w:rsid w:val="00690A30"/>
    <w:rsid w:val="006914A9"/>
    <w:rsid w:val="0069164B"/>
    <w:rsid w:val="006918CA"/>
    <w:rsid w:val="006919E3"/>
    <w:rsid w:val="00693063"/>
    <w:rsid w:val="0069340A"/>
    <w:rsid w:val="0069466E"/>
    <w:rsid w:val="00694C15"/>
    <w:rsid w:val="00695A85"/>
    <w:rsid w:val="006960A2"/>
    <w:rsid w:val="00696D1C"/>
    <w:rsid w:val="00696F68"/>
    <w:rsid w:val="0069735F"/>
    <w:rsid w:val="006A0693"/>
    <w:rsid w:val="006A241E"/>
    <w:rsid w:val="006A2726"/>
    <w:rsid w:val="006A4F4F"/>
    <w:rsid w:val="006A4FA1"/>
    <w:rsid w:val="006A53CF"/>
    <w:rsid w:val="006A57CA"/>
    <w:rsid w:val="006A5853"/>
    <w:rsid w:val="006A5FA0"/>
    <w:rsid w:val="006B06B4"/>
    <w:rsid w:val="006B0C20"/>
    <w:rsid w:val="006B1A78"/>
    <w:rsid w:val="006B1BDD"/>
    <w:rsid w:val="006B2D3D"/>
    <w:rsid w:val="006B3827"/>
    <w:rsid w:val="006B3A7A"/>
    <w:rsid w:val="006B3F16"/>
    <w:rsid w:val="006B474B"/>
    <w:rsid w:val="006B5E08"/>
    <w:rsid w:val="006B68BF"/>
    <w:rsid w:val="006B761F"/>
    <w:rsid w:val="006B7C68"/>
    <w:rsid w:val="006C0246"/>
    <w:rsid w:val="006C1EC8"/>
    <w:rsid w:val="006C3808"/>
    <w:rsid w:val="006C47D5"/>
    <w:rsid w:val="006C500E"/>
    <w:rsid w:val="006C68E3"/>
    <w:rsid w:val="006C7AD7"/>
    <w:rsid w:val="006D02DB"/>
    <w:rsid w:val="006D0A4F"/>
    <w:rsid w:val="006D0E11"/>
    <w:rsid w:val="006D0EE8"/>
    <w:rsid w:val="006D247B"/>
    <w:rsid w:val="006D37FF"/>
    <w:rsid w:val="006D3BBC"/>
    <w:rsid w:val="006D4ED3"/>
    <w:rsid w:val="006D7611"/>
    <w:rsid w:val="006D7D01"/>
    <w:rsid w:val="006D7F0C"/>
    <w:rsid w:val="006E08E9"/>
    <w:rsid w:val="006E0FBB"/>
    <w:rsid w:val="006E2711"/>
    <w:rsid w:val="006E2C83"/>
    <w:rsid w:val="006E33CC"/>
    <w:rsid w:val="006E3996"/>
    <w:rsid w:val="006E46DA"/>
    <w:rsid w:val="006E5926"/>
    <w:rsid w:val="006E5B4E"/>
    <w:rsid w:val="006E5C86"/>
    <w:rsid w:val="006E6ADF"/>
    <w:rsid w:val="006F0348"/>
    <w:rsid w:val="006F072A"/>
    <w:rsid w:val="006F1175"/>
    <w:rsid w:val="006F1FD7"/>
    <w:rsid w:val="006F45EC"/>
    <w:rsid w:val="006F4BAC"/>
    <w:rsid w:val="006F512C"/>
    <w:rsid w:val="006F6AFE"/>
    <w:rsid w:val="00700BBB"/>
    <w:rsid w:val="00700C6B"/>
    <w:rsid w:val="0070103A"/>
    <w:rsid w:val="0070164D"/>
    <w:rsid w:val="00701C53"/>
    <w:rsid w:val="00701D5D"/>
    <w:rsid w:val="00703742"/>
    <w:rsid w:val="007040BC"/>
    <w:rsid w:val="00705823"/>
    <w:rsid w:val="00710908"/>
    <w:rsid w:val="00712140"/>
    <w:rsid w:val="007125D5"/>
    <w:rsid w:val="00712C3E"/>
    <w:rsid w:val="0071322D"/>
    <w:rsid w:val="007142E6"/>
    <w:rsid w:val="00714811"/>
    <w:rsid w:val="0071485F"/>
    <w:rsid w:val="00714BC7"/>
    <w:rsid w:val="00715147"/>
    <w:rsid w:val="007152ED"/>
    <w:rsid w:val="00715A6F"/>
    <w:rsid w:val="00715F6F"/>
    <w:rsid w:val="007166F4"/>
    <w:rsid w:val="00720FAA"/>
    <w:rsid w:val="0072109D"/>
    <w:rsid w:val="00721C80"/>
    <w:rsid w:val="00722B36"/>
    <w:rsid w:val="007233BA"/>
    <w:rsid w:val="007234F5"/>
    <w:rsid w:val="007256ED"/>
    <w:rsid w:val="007267D5"/>
    <w:rsid w:val="00726911"/>
    <w:rsid w:val="0072737A"/>
    <w:rsid w:val="00731283"/>
    <w:rsid w:val="007334CE"/>
    <w:rsid w:val="00734A5B"/>
    <w:rsid w:val="00734CF4"/>
    <w:rsid w:val="00734DE3"/>
    <w:rsid w:val="00734EE1"/>
    <w:rsid w:val="007361F4"/>
    <w:rsid w:val="007403DE"/>
    <w:rsid w:val="007414A0"/>
    <w:rsid w:val="00741E59"/>
    <w:rsid w:val="007420AB"/>
    <w:rsid w:val="00743AB9"/>
    <w:rsid w:val="00743ED5"/>
    <w:rsid w:val="00744E76"/>
    <w:rsid w:val="00746A73"/>
    <w:rsid w:val="007509EC"/>
    <w:rsid w:val="0075100B"/>
    <w:rsid w:val="0075188A"/>
    <w:rsid w:val="00751ABD"/>
    <w:rsid w:val="007520C6"/>
    <w:rsid w:val="0075232C"/>
    <w:rsid w:val="0075262B"/>
    <w:rsid w:val="00753C36"/>
    <w:rsid w:val="007548D9"/>
    <w:rsid w:val="00754923"/>
    <w:rsid w:val="00754C96"/>
    <w:rsid w:val="00754FB3"/>
    <w:rsid w:val="00757355"/>
    <w:rsid w:val="00757877"/>
    <w:rsid w:val="00760A14"/>
    <w:rsid w:val="00762DDB"/>
    <w:rsid w:val="007632B6"/>
    <w:rsid w:val="007635F1"/>
    <w:rsid w:val="0076367A"/>
    <w:rsid w:val="007639A1"/>
    <w:rsid w:val="00765BA8"/>
    <w:rsid w:val="00767574"/>
    <w:rsid w:val="00767D11"/>
    <w:rsid w:val="007703BC"/>
    <w:rsid w:val="007710AA"/>
    <w:rsid w:val="007716A2"/>
    <w:rsid w:val="00771BCA"/>
    <w:rsid w:val="007721D4"/>
    <w:rsid w:val="00772ADF"/>
    <w:rsid w:val="00772F0C"/>
    <w:rsid w:val="00773863"/>
    <w:rsid w:val="00774ADB"/>
    <w:rsid w:val="0077503D"/>
    <w:rsid w:val="00776B91"/>
    <w:rsid w:val="00776ED3"/>
    <w:rsid w:val="00777C27"/>
    <w:rsid w:val="00777C4C"/>
    <w:rsid w:val="0078071C"/>
    <w:rsid w:val="007809A6"/>
    <w:rsid w:val="0078157F"/>
    <w:rsid w:val="00781F0F"/>
    <w:rsid w:val="007833F4"/>
    <w:rsid w:val="007834D6"/>
    <w:rsid w:val="00783A3D"/>
    <w:rsid w:val="00784E47"/>
    <w:rsid w:val="00784EFF"/>
    <w:rsid w:val="007855D4"/>
    <w:rsid w:val="00786431"/>
    <w:rsid w:val="00786EB8"/>
    <w:rsid w:val="00787466"/>
    <w:rsid w:val="00791622"/>
    <w:rsid w:val="00792195"/>
    <w:rsid w:val="00792378"/>
    <w:rsid w:val="00794FFC"/>
    <w:rsid w:val="00797315"/>
    <w:rsid w:val="00797533"/>
    <w:rsid w:val="007A0909"/>
    <w:rsid w:val="007A1567"/>
    <w:rsid w:val="007A1EBE"/>
    <w:rsid w:val="007A2BC4"/>
    <w:rsid w:val="007A306C"/>
    <w:rsid w:val="007A3355"/>
    <w:rsid w:val="007A362A"/>
    <w:rsid w:val="007A39E0"/>
    <w:rsid w:val="007A4BA2"/>
    <w:rsid w:val="007A4BA4"/>
    <w:rsid w:val="007A5C6C"/>
    <w:rsid w:val="007A62F6"/>
    <w:rsid w:val="007B0525"/>
    <w:rsid w:val="007B053C"/>
    <w:rsid w:val="007B0610"/>
    <w:rsid w:val="007B11A9"/>
    <w:rsid w:val="007B1B9A"/>
    <w:rsid w:val="007B2D50"/>
    <w:rsid w:val="007B3658"/>
    <w:rsid w:val="007B50D1"/>
    <w:rsid w:val="007B5218"/>
    <w:rsid w:val="007B54E0"/>
    <w:rsid w:val="007B5DCA"/>
    <w:rsid w:val="007B5E03"/>
    <w:rsid w:val="007B6D76"/>
    <w:rsid w:val="007B73F9"/>
    <w:rsid w:val="007B76FA"/>
    <w:rsid w:val="007B79B0"/>
    <w:rsid w:val="007C076D"/>
    <w:rsid w:val="007C10D7"/>
    <w:rsid w:val="007C1752"/>
    <w:rsid w:val="007C4722"/>
    <w:rsid w:val="007C6F40"/>
    <w:rsid w:val="007C73D6"/>
    <w:rsid w:val="007C757C"/>
    <w:rsid w:val="007D0EF8"/>
    <w:rsid w:val="007D2209"/>
    <w:rsid w:val="007D2C3D"/>
    <w:rsid w:val="007D2E97"/>
    <w:rsid w:val="007D31B7"/>
    <w:rsid w:val="007D4731"/>
    <w:rsid w:val="007D60C4"/>
    <w:rsid w:val="007D771A"/>
    <w:rsid w:val="007E03F1"/>
    <w:rsid w:val="007E0C71"/>
    <w:rsid w:val="007E168D"/>
    <w:rsid w:val="007E1E41"/>
    <w:rsid w:val="007E2151"/>
    <w:rsid w:val="007E36A2"/>
    <w:rsid w:val="007E3A90"/>
    <w:rsid w:val="007E4D2B"/>
    <w:rsid w:val="007E5179"/>
    <w:rsid w:val="007E66AD"/>
    <w:rsid w:val="007E688A"/>
    <w:rsid w:val="007E6C40"/>
    <w:rsid w:val="007E6D65"/>
    <w:rsid w:val="007E6DA7"/>
    <w:rsid w:val="007E7A54"/>
    <w:rsid w:val="007F0179"/>
    <w:rsid w:val="007F19D1"/>
    <w:rsid w:val="007F1FBB"/>
    <w:rsid w:val="007F2B8E"/>
    <w:rsid w:val="007F308B"/>
    <w:rsid w:val="007F30C4"/>
    <w:rsid w:val="007F58A4"/>
    <w:rsid w:val="007F5B8B"/>
    <w:rsid w:val="007F6540"/>
    <w:rsid w:val="007F66D3"/>
    <w:rsid w:val="007F675C"/>
    <w:rsid w:val="007F70F3"/>
    <w:rsid w:val="007F76BF"/>
    <w:rsid w:val="007F76DD"/>
    <w:rsid w:val="007F7BAE"/>
    <w:rsid w:val="008007D8"/>
    <w:rsid w:val="00801439"/>
    <w:rsid w:val="00801523"/>
    <w:rsid w:val="00801C99"/>
    <w:rsid w:val="00801F30"/>
    <w:rsid w:val="008028A4"/>
    <w:rsid w:val="00802B86"/>
    <w:rsid w:val="00804AEE"/>
    <w:rsid w:val="0080675A"/>
    <w:rsid w:val="008067F0"/>
    <w:rsid w:val="00810419"/>
    <w:rsid w:val="00810A4B"/>
    <w:rsid w:val="00810DC4"/>
    <w:rsid w:val="00810E04"/>
    <w:rsid w:val="008119C1"/>
    <w:rsid w:val="00812B56"/>
    <w:rsid w:val="00813BED"/>
    <w:rsid w:val="00813CD6"/>
    <w:rsid w:val="00813E20"/>
    <w:rsid w:val="0081492F"/>
    <w:rsid w:val="00814D9A"/>
    <w:rsid w:val="00816050"/>
    <w:rsid w:val="00816F2A"/>
    <w:rsid w:val="00817850"/>
    <w:rsid w:val="00817C1B"/>
    <w:rsid w:val="00817EC9"/>
    <w:rsid w:val="00820407"/>
    <w:rsid w:val="008207FF"/>
    <w:rsid w:val="00820D3D"/>
    <w:rsid w:val="008217D7"/>
    <w:rsid w:val="00821997"/>
    <w:rsid w:val="00821F33"/>
    <w:rsid w:val="00821FAB"/>
    <w:rsid w:val="00823EF0"/>
    <w:rsid w:val="008243D3"/>
    <w:rsid w:val="00825100"/>
    <w:rsid w:val="00826779"/>
    <w:rsid w:val="00827F8B"/>
    <w:rsid w:val="008302C5"/>
    <w:rsid w:val="00830D1E"/>
    <w:rsid w:val="008312C8"/>
    <w:rsid w:val="00831F8D"/>
    <w:rsid w:val="0083200E"/>
    <w:rsid w:val="00832EC9"/>
    <w:rsid w:val="0083367B"/>
    <w:rsid w:val="00833937"/>
    <w:rsid w:val="00837FAB"/>
    <w:rsid w:val="00840233"/>
    <w:rsid w:val="008402C2"/>
    <w:rsid w:val="00840882"/>
    <w:rsid w:val="00840D4B"/>
    <w:rsid w:val="00843A98"/>
    <w:rsid w:val="00843BC0"/>
    <w:rsid w:val="00845310"/>
    <w:rsid w:val="008456B5"/>
    <w:rsid w:val="0084659F"/>
    <w:rsid w:val="0084706B"/>
    <w:rsid w:val="0084786C"/>
    <w:rsid w:val="00851408"/>
    <w:rsid w:val="008518F3"/>
    <w:rsid w:val="00851972"/>
    <w:rsid w:val="0085208C"/>
    <w:rsid w:val="0085260A"/>
    <w:rsid w:val="0085278F"/>
    <w:rsid w:val="00852BB3"/>
    <w:rsid w:val="00853D09"/>
    <w:rsid w:val="0085407B"/>
    <w:rsid w:val="0085687E"/>
    <w:rsid w:val="008571DC"/>
    <w:rsid w:val="00861278"/>
    <w:rsid w:val="008641D8"/>
    <w:rsid w:val="008645F3"/>
    <w:rsid w:val="008654DF"/>
    <w:rsid w:val="00865655"/>
    <w:rsid w:val="00865BD5"/>
    <w:rsid w:val="00865D6D"/>
    <w:rsid w:val="00866255"/>
    <w:rsid w:val="00867C75"/>
    <w:rsid w:val="008709D3"/>
    <w:rsid w:val="0087134E"/>
    <w:rsid w:val="008719DC"/>
    <w:rsid w:val="00871AB2"/>
    <w:rsid w:val="00871F2A"/>
    <w:rsid w:val="00872D3F"/>
    <w:rsid w:val="008740AB"/>
    <w:rsid w:val="00874190"/>
    <w:rsid w:val="00874561"/>
    <w:rsid w:val="00875485"/>
    <w:rsid w:val="00875F28"/>
    <w:rsid w:val="008768CA"/>
    <w:rsid w:val="00876A97"/>
    <w:rsid w:val="00876EC6"/>
    <w:rsid w:val="00880CC0"/>
    <w:rsid w:val="00881C8D"/>
    <w:rsid w:val="00881F69"/>
    <w:rsid w:val="00882C4F"/>
    <w:rsid w:val="00882F91"/>
    <w:rsid w:val="0088328B"/>
    <w:rsid w:val="00884329"/>
    <w:rsid w:val="0088764D"/>
    <w:rsid w:val="008913FE"/>
    <w:rsid w:val="0089195F"/>
    <w:rsid w:val="00892857"/>
    <w:rsid w:val="00892B9C"/>
    <w:rsid w:val="00893887"/>
    <w:rsid w:val="00893A41"/>
    <w:rsid w:val="008940F6"/>
    <w:rsid w:val="008943C0"/>
    <w:rsid w:val="0089522B"/>
    <w:rsid w:val="00895C04"/>
    <w:rsid w:val="0089687A"/>
    <w:rsid w:val="00897076"/>
    <w:rsid w:val="00897614"/>
    <w:rsid w:val="008A0051"/>
    <w:rsid w:val="008A0239"/>
    <w:rsid w:val="008A050A"/>
    <w:rsid w:val="008A07EA"/>
    <w:rsid w:val="008A1EE1"/>
    <w:rsid w:val="008A2B92"/>
    <w:rsid w:val="008A6274"/>
    <w:rsid w:val="008A68AA"/>
    <w:rsid w:val="008A69B3"/>
    <w:rsid w:val="008A6AB3"/>
    <w:rsid w:val="008A7413"/>
    <w:rsid w:val="008A7812"/>
    <w:rsid w:val="008A7E14"/>
    <w:rsid w:val="008B01E8"/>
    <w:rsid w:val="008B0546"/>
    <w:rsid w:val="008B0C68"/>
    <w:rsid w:val="008B0CDF"/>
    <w:rsid w:val="008B167F"/>
    <w:rsid w:val="008B16E5"/>
    <w:rsid w:val="008B2788"/>
    <w:rsid w:val="008B3873"/>
    <w:rsid w:val="008B4298"/>
    <w:rsid w:val="008B49A3"/>
    <w:rsid w:val="008B63D2"/>
    <w:rsid w:val="008B6BF3"/>
    <w:rsid w:val="008B6F9C"/>
    <w:rsid w:val="008B716C"/>
    <w:rsid w:val="008B739C"/>
    <w:rsid w:val="008B778D"/>
    <w:rsid w:val="008C11AF"/>
    <w:rsid w:val="008C18D6"/>
    <w:rsid w:val="008C25A3"/>
    <w:rsid w:val="008C2CC8"/>
    <w:rsid w:val="008C2E28"/>
    <w:rsid w:val="008C3143"/>
    <w:rsid w:val="008C3483"/>
    <w:rsid w:val="008C36CF"/>
    <w:rsid w:val="008C57E4"/>
    <w:rsid w:val="008C6D79"/>
    <w:rsid w:val="008C72C6"/>
    <w:rsid w:val="008C7AD9"/>
    <w:rsid w:val="008D0653"/>
    <w:rsid w:val="008D2DAC"/>
    <w:rsid w:val="008D3128"/>
    <w:rsid w:val="008D57CD"/>
    <w:rsid w:val="008D66B9"/>
    <w:rsid w:val="008D74D0"/>
    <w:rsid w:val="008E08FC"/>
    <w:rsid w:val="008E1A9D"/>
    <w:rsid w:val="008E23CA"/>
    <w:rsid w:val="008E24E8"/>
    <w:rsid w:val="008E3BED"/>
    <w:rsid w:val="008E4440"/>
    <w:rsid w:val="008E4ABD"/>
    <w:rsid w:val="008E4BE1"/>
    <w:rsid w:val="008E5B36"/>
    <w:rsid w:val="008E6F1A"/>
    <w:rsid w:val="008E71E2"/>
    <w:rsid w:val="008E772C"/>
    <w:rsid w:val="008F0CB8"/>
    <w:rsid w:val="008F0D99"/>
    <w:rsid w:val="008F17EA"/>
    <w:rsid w:val="008F21DA"/>
    <w:rsid w:val="008F2AFC"/>
    <w:rsid w:val="008F478D"/>
    <w:rsid w:val="008F4C04"/>
    <w:rsid w:val="008F4E13"/>
    <w:rsid w:val="008F51FF"/>
    <w:rsid w:val="008F52A4"/>
    <w:rsid w:val="008F561E"/>
    <w:rsid w:val="008F6258"/>
    <w:rsid w:val="008F7AA3"/>
    <w:rsid w:val="00900832"/>
    <w:rsid w:val="009015CB"/>
    <w:rsid w:val="0090180F"/>
    <w:rsid w:val="00901830"/>
    <w:rsid w:val="00901882"/>
    <w:rsid w:val="00901A7D"/>
    <w:rsid w:val="0090271F"/>
    <w:rsid w:val="00902E23"/>
    <w:rsid w:val="009049C8"/>
    <w:rsid w:val="00904C18"/>
    <w:rsid w:val="00904DA7"/>
    <w:rsid w:val="00905087"/>
    <w:rsid w:val="009050D7"/>
    <w:rsid w:val="00905DC9"/>
    <w:rsid w:val="0090644A"/>
    <w:rsid w:val="00906F52"/>
    <w:rsid w:val="00907E5B"/>
    <w:rsid w:val="00911E78"/>
    <w:rsid w:val="00912290"/>
    <w:rsid w:val="00912397"/>
    <w:rsid w:val="0091348E"/>
    <w:rsid w:val="00913C9E"/>
    <w:rsid w:val="00914959"/>
    <w:rsid w:val="00914C6E"/>
    <w:rsid w:val="0091591E"/>
    <w:rsid w:val="00917272"/>
    <w:rsid w:val="009178B9"/>
    <w:rsid w:val="00917CCB"/>
    <w:rsid w:val="009200D6"/>
    <w:rsid w:val="00920C12"/>
    <w:rsid w:val="009212A5"/>
    <w:rsid w:val="00921DD7"/>
    <w:rsid w:val="00922333"/>
    <w:rsid w:val="00922650"/>
    <w:rsid w:val="009230A7"/>
    <w:rsid w:val="009237EB"/>
    <w:rsid w:val="0092412A"/>
    <w:rsid w:val="00924AF7"/>
    <w:rsid w:val="0092560C"/>
    <w:rsid w:val="0092561A"/>
    <w:rsid w:val="0092613F"/>
    <w:rsid w:val="009266B3"/>
    <w:rsid w:val="009278E8"/>
    <w:rsid w:val="009312E0"/>
    <w:rsid w:val="00931732"/>
    <w:rsid w:val="00931813"/>
    <w:rsid w:val="0093366C"/>
    <w:rsid w:val="00933699"/>
    <w:rsid w:val="0093438F"/>
    <w:rsid w:val="009345AF"/>
    <w:rsid w:val="00934DD7"/>
    <w:rsid w:val="009366C7"/>
    <w:rsid w:val="009408D3"/>
    <w:rsid w:val="009410A6"/>
    <w:rsid w:val="00942EC2"/>
    <w:rsid w:val="00943211"/>
    <w:rsid w:val="00943825"/>
    <w:rsid w:val="00943C6C"/>
    <w:rsid w:val="00944280"/>
    <w:rsid w:val="00944B88"/>
    <w:rsid w:val="00944D00"/>
    <w:rsid w:val="00945C3A"/>
    <w:rsid w:val="009463B0"/>
    <w:rsid w:val="0094678C"/>
    <w:rsid w:val="00946911"/>
    <w:rsid w:val="00947504"/>
    <w:rsid w:val="0095000B"/>
    <w:rsid w:val="00950E97"/>
    <w:rsid w:val="0095153E"/>
    <w:rsid w:val="00951A3C"/>
    <w:rsid w:val="00952B9A"/>
    <w:rsid w:val="00953E19"/>
    <w:rsid w:val="00953F6A"/>
    <w:rsid w:val="00955677"/>
    <w:rsid w:val="00956570"/>
    <w:rsid w:val="00956997"/>
    <w:rsid w:val="0095775F"/>
    <w:rsid w:val="00961683"/>
    <w:rsid w:val="00962279"/>
    <w:rsid w:val="009632DB"/>
    <w:rsid w:val="00963906"/>
    <w:rsid w:val="00964C96"/>
    <w:rsid w:val="00964F5F"/>
    <w:rsid w:val="00965235"/>
    <w:rsid w:val="009653AF"/>
    <w:rsid w:val="00966E8D"/>
    <w:rsid w:val="00966EB9"/>
    <w:rsid w:val="00967363"/>
    <w:rsid w:val="00967E97"/>
    <w:rsid w:val="00970B32"/>
    <w:rsid w:val="00971192"/>
    <w:rsid w:val="0097160E"/>
    <w:rsid w:val="00972B03"/>
    <w:rsid w:val="00972CFB"/>
    <w:rsid w:val="0097339E"/>
    <w:rsid w:val="00973922"/>
    <w:rsid w:val="0097450F"/>
    <w:rsid w:val="00974C6A"/>
    <w:rsid w:val="00974CF7"/>
    <w:rsid w:val="00976244"/>
    <w:rsid w:val="0097641A"/>
    <w:rsid w:val="009800A6"/>
    <w:rsid w:val="00982AF1"/>
    <w:rsid w:val="00984230"/>
    <w:rsid w:val="009846D8"/>
    <w:rsid w:val="009859F5"/>
    <w:rsid w:val="00985C60"/>
    <w:rsid w:val="0098672A"/>
    <w:rsid w:val="00986EFE"/>
    <w:rsid w:val="00990792"/>
    <w:rsid w:val="00990E4A"/>
    <w:rsid w:val="00990F3B"/>
    <w:rsid w:val="009918F8"/>
    <w:rsid w:val="00991FEB"/>
    <w:rsid w:val="00992449"/>
    <w:rsid w:val="009932FA"/>
    <w:rsid w:val="0099334C"/>
    <w:rsid w:val="00993404"/>
    <w:rsid w:val="009935FA"/>
    <w:rsid w:val="00994DB2"/>
    <w:rsid w:val="00995B90"/>
    <w:rsid w:val="00995BCC"/>
    <w:rsid w:val="00996305"/>
    <w:rsid w:val="00996BED"/>
    <w:rsid w:val="00996ED7"/>
    <w:rsid w:val="0099779E"/>
    <w:rsid w:val="00997BEC"/>
    <w:rsid w:val="009A009C"/>
    <w:rsid w:val="009A24FA"/>
    <w:rsid w:val="009A30B4"/>
    <w:rsid w:val="009A4838"/>
    <w:rsid w:val="009A4C82"/>
    <w:rsid w:val="009A4CE6"/>
    <w:rsid w:val="009A5F6B"/>
    <w:rsid w:val="009B0555"/>
    <w:rsid w:val="009B4B05"/>
    <w:rsid w:val="009B4E26"/>
    <w:rsid w:val="009B55D1"/>
    <w:rsid w:val="009B58E5"/>
    <w:rsid w:val="009B64FB"/>
    <w:rsid w:val="009B7457"/>
    <w:rsid w:val="009B745B"/>
    <w:rsid w:val="009C002C"/>
    <w:rsid w:val="009C1A38"/>
    <w:rsid w:val="009C1CE2"/>
    <w:rsid w:val="009C546D"/>
    <w:rsid w:val="009C6E10"/>
    <w:rsid w:val="009C7D4D"/>
    <w:rsid w:val="009C7F48"/>
    <w:rsid w:val="009D19A4"/>
    <w:rsid w:val="009D1B66"/>
    <w:rsid w:val="009D1EE4"/>
    <w:rsid w:val="009D1FF1"/>
    <w:rsid w:val="009D207C"/>
    <w:rsid w:val="009D29D8"/>
    <w:rsid w:val="009D2A78"/>
    <w:rsid w:val="009D4216"/>
    <w:rsid w:val="009D4432"/>
    <w:rsid w:val="009E0836"/>
    <w:rsid w:val="009E1A43"/>
    <w:rsid w:val="009E274C"/>
    <w:rsid w:val="009E4B1C"/>
    <w:rsid w:val="009E6A7C"/>
    <w:rsid w:val="009E6C96"/>
    <w:rsid w:val="009E7FF4"/>
    <w:rsid w:val="009F00CC"/>
    <w:rsid w:val="009F0E73"/>
    <w:rsid w:val="009F10A1"/>
    <w:rsid w:val="009F1ACF"/>
    <w:rsid w:val="009F26F2"/>
    <w:rsid w:val="009F2E9A"/>
    <w:rsid w:val="009F3157"/>
    <w:rsid w:val="009F324F"/>
    <w:rsid w:val="009F37B7"/>
    <w:rsid w:val="009F41E8"/>
    <w:rsid w:val="009F4AA4"/>
    <w:rsid w:val="009F5D35"/>
    <w:rsid w:val="009F6716"/>
    <w:rsid w:val="009F6766"/>
    <w:rsid w:val="009F6E34"/>
    <w:rsid w:val="00A0258F"/>
    <w:rsid w:val="00A025EF"/>
    <w:rsid w:val="00A04385"/>
    <w:rsid w:val="00A0531F"/>
    <w:rsid w:val="00A05F9B"/>
    <w:rsid w:val="00A061A3"/>
    <w:rsid w:val="00A06212"/>
    <w:rsid w:val="00A06626"/>
    <w:rsid w:val="00A06BB1"/>
    <w:rsid w:val="00A101B9"/>
    <w:rsid w:val="00A102B1"/>
    <w:rsid w:val="00A10BBD"/>
    <w:rsid w:val="00A10C14"/>
    <w:rsid w:val="00A10F02"/>
    <w:rsid w:val="00A11303"/>
    <w:rsid w:val="00A11551"/>
    <w:rsid w:val="00A11738"/>
    <w:rsid w:val="00A12B17"/>
    <w:rsid w:val="00A155E6"/>
    <w:rsid w:val="00A164B4"/>
    <w:rsid w:val="00A16A0C"/>
    <w:rsid w:val="00A2013D"/>
    <w:rsid w:val="00A2040B"/>
    <w:rsid w:val="00A20A2D"/>
    <w:rsid w:val="00A20E45"/>
    <w:rsid w:val="00A2146F"/>
    <w:rsid w:val="00A23A46"/>
    <w:rsid w:val="00A23DDB"/>
    <w:rsid w:val="00A24559"/>
    <w:rsid w:val="00A24805"/>
    <w:rsid w:val="00A24C40"/>
    <w:rsid w:val="00A25133"/>
    <w:rsid w:val="00A253B0"/>
    <w:rsid w:val="00A2554E"/>
    <w:rsid w:val="00A25BB5"/>
    <w:rsid w:val="00A26292"/>
    <w:rsid w:val="00A2636B"/>
    <w:rsid w:val="00A26663"/>
    <w:rsid w:val="00A27C59"/>
    <w:rsid w:val="00A27DBF"/>
    <w:rsid w:val="00A27EDA"/>
    <w:rsid w:val="00A30D7C"/>
    <w:rsid w:val="00A335CF"/>
    <w:rsid w:val="00A33C75"/>
    <w:rsid w:val="00A341A2"/>
    <w:rsid w:val="00A34E91"/>
    <w:rsid w:val="00A3516E"/>
    <w:rsid w:val="00A35201"/>
    <w:rsid w:val="00A36270"/>
    <w:rsid w:val="00A36C34"/>
    <w:rsid w:val="00A36E02"/>
    <w:rsid w:val="00A41C9C"/>
    <w:rsid w:val="00A42966"/>
    <w:rsid w:val="00A42DE7"/>
    <w:rsid w:val="00A42FB0"/>
    <w:rsid w:val="00A4341F"/>
    <w:rsid w:val="00A44BBB"/>
    <w:rsid w:val="00A450AD"/>
    <w:rsid w:val="00A4538F"/>
    <w:rsid w:val="00A470A3"/>
    <w:rsid w:val="00A47AF2"/>
    <w:rsid w:val="00A50448"/>
    <w:rsid w:val="00A5116E"/>
    <w:rsid w:val="00A5281D"/>
    <w:rsid w:val="00A52CB7"/>
    <w:rsid w:val="00A53698"/>
    <w:rsid w:val="00A53724"/>
    <w:rsid w:val="00A54157"/>
    <w:rsid w:val="00A54736"/>
    <w:rsid w:val="00A561B9"/>
    <w:rsid w:val="00A56C72"/>
    <w:rsid w:val="00A57DD5"/>
    <w:rsid w:val="00A57F72"/>
    <w:rsid w:val="00A6061D"/>
    <w:rsid w:val="00A606DD"/>
    <w:rsid w:val="00A60867"/>
    <w:rsid w:val="00A60AD1"/>
    <w:rsid w:val="00A64683"/>
    <w:rsid w:val="00A67D65"/>
    <w:rsid w:val="00A70328"/>
    <w:rsid w:val="00A7098C"/>
    <w:rsid w:val="00A73658"/>
    <w:rsid w:val="00A741F6"/>
    <w:rsid w:val="00A74B69"/>
    <w:rsid w:val="00A74F15"/>
    <w:rsid w:val="00A756EB"/>
    <w:rsid w:val="00A75823"/>
    <w:rsid w:val="00A75B46"/>
    <w:rsid w:val="00A7633A"/>
    <w:rsid w:val="00A7634E"/>
    <w:rsid w:val="00A7736B"/>
    <w:rsid w:val="00A77664"/>
    <w:rsid w:val="00A77914"/>
    <w:rsid w:val="00A81B51"/>
    <w:rsid w:val="00A82346"/>
    <w:rsid w:val="00A83028"/>
    <w:rsid w:val="00A831FD"/>
    <w:rsid w:val="00A837DA"/>
    <w:rsid w:val="00A83849"/>
    <w:rsid w:val="00A84776"/>
    <w:rsid w:val="00A86A65"/>
    <w:rsid w:val="00A87A03"/>
    <w:rsid w:val="00A913EA"/>
    <w:rsid w:val="00A91AAD"/>
    <w:rsid w:val="00A91BE8"/>
    <w:rsid w:val="00A93B5E"/>
    <w:rsid w:val="00A93CF9"/>
    <w:rsid w:val="00A93E09"/>
    <w:rsid w:val="00A93F95"/>
    <w:rsid w:val="00A93FDF"/>
    <w:rsid w:val="00A94BE1"/>
    <w:rsid w:val="00A94C45"/>
    <w:rsid w:val="00A95051"/>
    <w:rsid w:val="00A95453"/>
    <w:rsid w:val="00A95F52"/>
    <w:rsid w:val="00A96C8A"/>
    <w:rsid w:val="00A96EA6"/>
    <w:rsid w:val="00A97866"/>
    <w:rsid w:val="00A97C16"/>
    <w:rsid w:val="00A97F7B"/>
    <w:rsid w:val="00AA06A9"/>
    <w:rsid w:val="00AA0FEA"/>
    <w:rsid w:val="00AA217B"/>
    <w:rsid w:val="00AA26A7"/>
    <w:rsid w:val="00AA2795"/>
    <w:rsid w:val="00AA3252"/>
    <w:rsid w:val="00AA4B23"/>
    <w:rsid w:val="00AA4CD9"/>
    <w:rsid w:val="00AA64D5"/>
    <w:rsid w:val="00AA773C"/>
    <w:rsid w:val="00AA79BA"/>
    <w:rsid w:val="00AA7ACC"/>
    <w:rsid w:val="00AB0B35"/>
    <w:rsid w:val="00AB1243"/>
    <w:rsid w:val="00AB27BE"/>
    <w:rsid w:val="00AB2AAA"/>
    <w:rsid w:val="00AB36EF"/>
    <w:rsid w:val="00AB3CF6"/>
    <w:rsid w:val="00AB3EA7"/>
    <w:rsid w:val="00AB3F4B"/>
    <w:rsid w:val="00AB42B8"/>
    <w:rsid w:val="00AB4493"/>
    <w:rsid w:val="00AB76C0"/>
    <w:rsid w:val="00AC084B"/>
    <w:rsid w:val="00AC161C"/>
    <w:rsid w:val="00AC21A8"/>
    <w:rsid w:val="00AC392A"/>
    <w:rsid w:val="00AC51EC"/>
    <w:rsid w:val="00AC56C2"/>
    <w:rsid w:val="00AC68C6"/>
    <w:rsid w:val="00AD10F4"/>
    <w:rsid w:val="00AD1411"/>
    <w:rsid w:val="00AD1EC9"/>
    <w:rsid w:val="00AD3857"/>
    <w:rsid w:val="00AD4FAA"/>
    <w:rsid w:val="00AD5B06"/>
    <w:rsid w:val="00AD61D2"/>
    <w:rsid w:val="00AD76BD"/>
    <w:rsid w:val="00AE011A"/>
    <w:rsid w:val="00AE1454"/>
    <w:rsid w:val="00AE3178"/>
    <w:rsid w:val="00AE32ED"/>
    <w:rsid w:val="00AE3E79"/>
    <w:rsid w:val="00AE437D"/>
    <w:rsid w:val="00AE4730"/>
    <w:rsid w:val="00AE4991"/>
    <w:rsid w:val="00AE4B4F"/>
    <w:rsid w:val="00AE58DC"/>
    <w:rsid w:val="00AE6519"/>
    <w:rsid w:val="00AE6F06"/>
    <w:rsid w:val="00AE7428"/>
    <w:rsid w:val="00AE75EF"/>
    <w:rsid w:val="00AE7C09"/>
    <w:rsid w:val="00AF0E9E"/>
    <w:rsid w:val="00AF131E"/>
    <w:rsid w:val="00AF14DE"/>
    <w:rsid w:val="00AF17D4"/>
    <w:rsid w:val="00AF26F0"/>
    <w:rsid w:val="00AF2EB8"/>
    <w:rsid w:val="00AF3EDB"/>
    <w:rsid w:val="00AF4BE5"/>
    <w:rsid w:val="00AF6F7A"/>
    <w:rsid w:val="00B00467"/>
    <w:rsid w:val="00B0053B"/>
    <w:rsid w:val="00B005F6"/>
    <w:rsid w:val="00B007FC"/>
    <w:rsid w:val="00B00844"/>
    <w:rsid w:val="00B014C2"/>
    <w:rsid w:val="00B01BD8"/>
    <w:rsid w:val="00B02A74"/>
    <w:rsid w:val="00B02C8C"/>
    <w:rsid w:val="00B0351C"/>
    <w:rsid w:val="00B03EBB"/>
    <w:rsid w:val="00B06593"/>
    <w:rsid w:val="00B07C76"/>
    <w:rsid w:val="00B07FD1"/>
    <w:rsid w:val="00B10FED"/>
    <w:rsid w:val="00B1166D"/>
    <w:rsid w:val="00B11CF2"/>
    <w:rsid w:val="00B13306"/>
    <w:rsid w:val="00B13809"/>
    <w:rsid w:val="00B13DDB"/>
    <w:rsid w:val="00B140CF"/>
    <w:rsid w:val="00B143EA"/>
    <w:rsid w:val="00B14599"/>
    <w:rsid w:val="00B14E5C"/>
    <w:rsid w:val="00B15449"/>
    <w:rsid w:val="00B15E6C"/>
    <w:rsid w:val="00B15FF5"/>
    <w:rsid w:val="00B16048"/>
    <w:rsid w:val="00B1640F"/>
    <w:rsid w:val="00B17A42"/>
    <w:rsid w:val="00B205C4"/>
    <w:rsid w:val="00B22BE1"/>
    <w:rsid w:val="00B23124"/>
    <w:rsid w:val="00B24388"/>
    <w:rsid w:val="00B254DA"/>
    <w:rsid w:val="00B26300"/>
    <w:rsid w:val="00B2761E"/>
    <w:rsid w:val="00B309BA"/>
    <w:rsid w:val="00B30BA6"/>
    <w:rsid w:val="00B3205C"/>
    <w:rsid w:val="00B323D7"/>
    <w:rsid w:val="00B325C7"/>
    <w:rsid w:val="00B339DD"/>
    <w:rsid w:val="00B33B64"/>
    <w:rsid w:val="00B35AEC"/>
    <w:rsid w:val="00B36091"/>
    <w:rsid w:val="00B37290"/>
    <w:rsid w:val="00B375E3"/>
    <w:rsid w:val="00B37FAB"/>
    <w:rsid w:val="00B40EC9"/>
    <w:rsid w:val="00B40EFE"/>
    <w:rsid w:val="00B41F2D"/>
    <w:rsid w:val="00B42FD4"/>
    <w:rsid w:val="00B43D91"/>
    <w:rsid w:val="00B43E1C"/>
    <w:rsid w:val="00B44639"/>
    <w:rsid w:val="00B44716"/>
    <w:rsid w:val="00B4507F"/>
    <w:rsid w:val="00B45477"/>
    <w:rsid w:val="00B463F7"/>
    <w:rsid w:val="00B4731A"/>
    <w:rsid w:val="00B5202A"/>
    <w:rsid w:val="00B535F1"/>
    <w:rsid w:val="00B55245"/>
    <w:rsid w:val="00B563B6"/>
    <w:rsid w:val="00B573D2"/>
    <w:rsid w:val="00B60ADF"/>
    <w:rsid w:val="00B625F6"/>
    <w:rsid w:val="00B62B7B"/>
    <w:rsid w:val="00B63335"/>
    <w:rsid w:val="00B64436"/>
    <w:rsid w:val="00B651E8"/>
    <w:rsid w:val="00B65B5A"/>
    <w:rsid w:val="00B6602D"/>
    <w:rsid w:val="00B663FB"/>
    <w:rsid w:val="00B66A23"/>
    <w:rsid w:val="00B66F18"/>
    <w:rsid w:val="00B67360"/>
    <w:rsid w:val="00B70544"/>
    <w:rsid w:val="00B712BD"/>
    <w:rsid w:val="00B714BE"/>
    <w:rsid w:val="00B71F1D"/>
    <w:rsid w:val="00B7253A"/>
    <w:rsid w:val="00B72A20"/>
    <w:rsid w:val="00B72FA2"/>
    <w:rsid w:val="00B72FB5"/>
    <w:rsid w:val="00B73983"/>
    <w:rsid w:val="00B750FB"/>
    <w:rsid w:val="00B7523D"/>
    <w:rsid w:val="00B7533C"/>
    <w:rsid w:val="00B758D8"/>
    <w:rsid w:val="00B76B70"/>
    <w:rsid w:val="00B76CDC"/>
    <w:rsid w:val="00B77C53"/>
    <w:rsid w:val="00B838E6"/>
    <w:rsid w:val="00B844DE"/>
    <w:rsid w:val="00B84CC9"/>
    <w:rsid w:val="00B8531A"/>
    <w:rsid w:val="00B85A33"/>
    <w:rsid w:val="00B8658B"/>
    <w:rsid w:val="00B872E1"/>
    <w:rsid w:val="00B87E6E"/>
    <w:rsid w:val="00B90CED"/>
    <w:rsid w:val="00B9185B"/>
    <w:rsid w:val="00B91C0D"/>
    <w:rsid w:val="00B92AC3"/>
    <w:rsid w:val="00B9320F"/>
    <w:rsid w:val="00B9321F"/>
    <w:rsid w:val="00B932F2"/>
    <w:rsid w:val="00B933EC"/>
    <w:rsid w:val="00B93AF0"/>
    <w:rsid w:val="00B93BD7"/>
    <w:rsid w:val="00B94592"/>
    <w:rsid w:val="00B948E3"/>
    <w:rsid w:val="00B94928"/>
    <w:rsid w:val="00B94B24"/>
    <w:rsid w:val="00B9514C"/>
    <w:rsid w:val="00B95276"/>
    <w:rsid w:val="00B9530C"/>
    <w:rsid w:val="00B95E40"/>
    <w:rsid w:val="00B96859"/>
    <w:rsid w:val="00B968A9"/>
    <w:rsid w:val="00B9749D"/>
    <w:rsid w:val="00B97B5F"/>
    <w:rsid w:val="00BA0208"/>
    <w:rsid w:val="00BA0E49"/>
    <w:rsid w:val="00BA0F9C"/>
    <w:rsid w:val="00BA1B64"/>
    <w:rsid w:val="00BA32ED"/>
    <w:rsid w:val="00BA35FC"/>
    <w:rsid w:val="00BA3981"/>
    <w:rsid w:val="00BA4BEB"/>
    <w:rsid w:val="00BA58EA"/>
    <w:rsid w:val="00BA5A1F"/>
    <w:rsid w:val="00BA5A3C"/>
    <w:rsid w:val="00BA60D7"/>
    <w:rsid w:val="00BA676E"/>
    <w:rsid w:val="00BA75AB"/>
    <w:rsid w:val="00BB01D3"/>
    <w:rsid w:val="00BB0819"/>
    <w:rsid w:val="00BB10E6"/>
    <w:rsid w:val="00BB14C8"/>
    <w:rsid w:val="00BB1750"/>
    <w:rsid w:val="00BB18F0"/>
    <w:rsid w:val="00BB1C4F"/>
    <w:rsid w:val="00BB209C"/>
    <w:rsid w:val="00BB2666"/>
    <w:rsid w:val="00BB2910"/>
    <w:rsid w:val="00BB39BE"/>
    <w:rsid w:val="00BB3F3A"/>
    <w:rsid w:val="00BB62DC"/>
    <w:rsid w:val="00BB6479"/>
    <w:rsid w:val="00BB66CF"/>
    <w:rsid w:val="00BB7A0B"/>
    <w:rsid w:val="00BC0F7D"/>
    <w:rsid w:val="00BC14ED"/>
    <w:rsid w:val="00BC155D"/>
    <w:rsid w:val="00BC19BA"/>
    <w:rsid w:val="00BC25E7"/>
    <w:rsid w:val="00BC263F"/>
    <w:rsid w:val="00BC26F3"/>
    <w:rsid w:val="00BC2B78"/>
    <w:rsid w:val="00BC3416"/>
    <w:rsid w:val="00BC3F82"/>
    <w:rsid w:val="00BC3FE6"/>
    <w:rsid w:val="00BC4A11"/>
    <w:rsid w:val="00BC4CEB"/>
    <w:rsid w:val="00BC4F7D"/>
    <w:rsid w:val="00BC619D"/>
    <w:rsid w:val="00BD0038"/>
    <w:rsid w:val="00BD00C5"/>
    <w:rsid w:val="00BD0445"/>
    <w:rsid w:val="00BD09BB"/>
    <w:rsid w:val="00BD1055"/>
    <w:rsid w:val="00BD180E"/>
    <w:rsid w:val="00BD3004"/>
    <w:rsid w:val="00BD34F1"/>
    <w:rsid w:val="00BD4054"/>
    <w:rsid w:val="00BD668A"/>
    <w:rsid w:val="00BD779D"/>
    <w:rsid w:val="00BE1462"/>
    <w:rsid w:val="00BE232A"/>
    <w:rsid w:val="00BE2447"/>
    <w:rsid w:val="00BE244D"/>
    <w:rsid w:val="00BE341D"/>
    <w:rsid w:val="00BE4C50"/>
    <w:rsid w:val="00BE58C0"/>
    <w:rsid w:val="00BE6138"/>
    <w:rsid w:val="00BE7787"/>
    <w:rsid w:val="00BF0386"/>
    <w:rsid w:val="00BF0C38"/>
    <w:rsid w:val="00BF1F5C"/>
    <w:rsid w:val="00BF3F3B"/>
    <w:rsid w:val="00BF4266"/>
    <w:rsid w:val="00BF4C16"/>
    <w:rsid w:val="00BF4F52"/>
    <w:rsid w:val="00BF5507"/>
    <w:rsid w:val="00BF5AE7"/>
    <w:rsid w:val="00BF6A0F"/>
    <w:rsid w:val="00BF6AD7"/>
    <w:rsid w:val="00BF7949"/>
    <w:rsid w:val="00BF7F9F"/>
    <w:rsid w:val="00C00546"/>
    <w:rsid w:val="00C00718"/>
    <w:rsid w:val="00C02684"/>
    <w:rsid w:val="00C0345D"/>
    <w:rsid w:val="00C038E4"/>
    <w:rsid w:val="00C03C8B"/>
    <w:rsid w:val="00C05C59"/>
    <w:rsid w:val="00C05F71"/>
    <w:rsid w:val="00C062BA"/>
    <w:rsid w:val="00C11A5A"/>
    <w:rsid w:val="00C1295D"/>
    <w:rsid w:val="00C13321"/>
    <w:rsid w:val="00C13C01"/>
    <w:rsid w:val="00C13C12"/>
    <w:rsid w:val="00C151FA"/>
    <w:rsid w:val="00C1541F"/>
    <w:rsid w:val="00C15481"/>
    <w:rsid w:val="00C15B04"/>
    <w:rsid w:val="00C16BE1"/>
    <w:rsid w:val="00C174D8"/>
    <w:rsid w:val="00C17EF4"/>
    <w:rsid w:val="00C21E10"/>
    <w:rsid w:val="00C2232F"/>
    <w:rsid w:val="00C226B3"/>
    <w:rsid w:val="00C22C48"/>
    <w:rsid w:val="00C22C63"/>
    <w:rsid w:val="00C22CB7"/>
    <w:rsid w:val="00C238DD"/>
    <w:rsid w:val="00C23B9C"/>
    <w:rsid w:val="00C23EBF"/>
    <w:rsid w:val="00C243A6"/>
    <w:rsid w:val="00C248AD"/>
    <w:rsid w:val="00C24C5F"/>
    <w:rsid w:val="00C26BED"/>
    <w:rsid w:val="00C27C43"/>
    <w:rsid w:val="00C31A7B"/>
    <w:rsid w:val="00C31AE7"/>
    <w:rsid w:val="00C33079"/>
    <w:rsid w:val="00C33D84"/>
    <w:rsid w:val="00C34248"/>
    <w:rsid w:val="00C359C5"/>
    <w:rsid w:val="00C35E21"/>
    <w:rsid w:val="00C36048"/>
    <w:rsid w:val="00C3706E"/>
    <w:rsid w:val="00C43E15"/>
    <w:rsid w:val="00C43EB6"/>
    <w:rsid w:val="00C4410A"/>
    <w:rsid w:val="00C45167"/>
    <w:rsid w:val="00C45231"/>
    <w:rsid w:val="00C45888"/>
    <w:rsid w:val="00C459FD"/>
    <w:rsid w:val="00C45A87"/>
    <w:rsid w:val="00C463CE"/>
    <w:rsid w:val="00C46A31"/>
    <w:rsid w:val="00C47B07"/>
    <w:rsid w:val="00C47B88"/>
    <w:rsid w:val="00C501F9"/>
    <w:rsid w:val="00C506CC"/>
    <w:rsid w:val="00C50773"/>
    <w:rsid w:val="00C50A67"/>
    <w:rsid w:val="00C50AEB"/>
    <w:rsid w:val="00C50BB8"/>
    <w:rsid w:val="00C5165C"/>
    <w:rsid w:val="00C5195E"/>
    <w:rsid w:val="00C52220"/>
    <w:rsid w:val="00C52E46"/>
    <w:rsid w:val="00C5506B"/>
    <w:rsid w:val="00C55521"/>
    <w:rsid w:val="00C55789"/>
    <w:rsid w:val="00C55868"/>
    <w:rsid w:val="00C57568"/>
    <w:rsid w:val="00C575C3"/>
    <w:rsid w:val="00C577C1"/>
    <w:rsid w:val="00C62E5E"/>
    <w:rsid w:val="00C63B46"/>
    <w:rsid w:val="00C63BEF"/>
    <w:rsid w:val="00C63CC4"/>
    <w:rsid w:val="00C64785"/>
    <w:rsid w:val="00C6591B"/>
    <w:rsid w:val="00C668CE"/>
    <w:rsid w:val="00C66BDF"/>
    <w:rsid w:val="00C66CA7"/>
    <w:rsid w:val="00C700AC"/>
    <w:rsid w:val="00C70BD1"/>
    <w:rsid w:val="00C72833"/>
    <w:rsid w:val="00C72871"/>
    <w:rsid w:val="00C72C27"/>
    <w:rsid w:val="00C73017"/>
    <w:rsid w:val="00C731F1"/>
    <w:rsid w:val="00C73C32"/>
    <w:rsid w:val="00C7465A"/>
    <w:rsid w:val="00C747E9"/>
    <w:rsid w:val="00C7489F"/>
    <w:rsid w:val="00C74C55"/>
    <w:rsid w:val="00C74E41"/>
    <w:rsid w:val="00C755DA"/>
    <w:rsid w:val="00C75C36"/>
    <w:rsid w:val="00C764D9"/>
    <w:rsid w:val="00C768AF"/>
    <w:rsid w:val="00C77C43"/>
    <w:rsid w:val="00C77E79"/>
    <w:rsid w:val="00C826D8"/>
    <w:rsid w:val="00C834E3"/>
    <w:rsid w:val="00C834F3"/>
    <w:rsid w:val="00C83A29"/>
    <w:rsid w:val="00C86364"/>
    <w:rsid w:val="00C86B39"/>
    <w:rsid w:val="00C87092"/>
    <w:rsid w:val="00C87B1B"/>
    <w:rsid w:val="00C90A36"/>
    <w:rsid w:val="00C90DFC"/>
    <w:rsid w:val="00C91312"/>
    <w:rsid w:val="00C917EC"/>
    <w:rsid w:val="00C92107"/>
    <w:rsid w:val="00C922AA"/>
    <w:rsid w:val="00C93F40"/>
    <w:rsid w:val="00C96050"/>
    <w:rsid w:val="00C9660E"/>
    <w:rsid w:val="00CA0953"/>
    <w:rsid w:val="00CA10DB"/>
    <w:rsid w:val="00CA12BA"/>
    <w:rsid w:val="00CA2179"/>
    <w:rsid w:val="00CA3D0C"/>
    <w:rsid w:val="00CA4359"/>
    <w:rsid w:val="00CA462B"/>
    <w:rsid w:val="00CA48E9"/>
    <w:rsid w:val="00CA50A4"/>
    <w:rsid w:val="00CA5345"/>
    <w:rsid w:val="00CA653F"/>
    <w:rsid w:val="00CA6FC7"/>
    <w:rsid w:val="00CB0C54"/>
    <w:rsid w:val="00CB1134"/>
    <w:rsid w:val="00CB1835"/>
    <w:rsid w:val="00CB1D29"/>
    <w:rsid w:val="00CB2838"/>
    <w:rsid w:val="00CB352A"/>
    <w:rsid w:val="00CB40C2"/>
    <w:rsid w:val="00CB46C0"/>
    <w:rsid w:val="00CB5B85"/>
    <w:rsid w:val="00CB5EEF"/>
    <w:rsid w:val="00CB6A62"/>
    <w:rsid w:val="00CB6C51"/>
    <w:rsid w:val="00CC07C5"/>
    <w:rsid w:val="00CC177D"/>
    <w:rsid w:val="00CC23AE"/>
    <w:rsid w:val="00CC41AD"/>
    <w:rsid w:val="00CC4FE5"/>
    <w:rsid w:val="00CC5642"/>
    <w:rsid w:val="00CC77F8"/>
    <w:rsid w:val="00CC7D41"/>
    <w:rsid w:val="00CD003B"/>
    <w:rsid w:val="00CD06D3"/>
    <w:rsid w:val="00CD074A"/>
    <w:rsid w:val="00CD187C"/>
    <w:rsid w:val="00CD194B"/>
    <w:rsid w:val="00CD2CCB"/>
    <w:rsid w:val="00CD2E6C"/>
    <w:rsid w:val="00CD4687"/>
    <w:rsid w:val="00CD483E"/>
    <w:rsid w:val="00CD4C15"/>
    <w:rsid w:val="00CD511A"/>
    <w:rsid w:val="00CD53B9"/>
    <w:rsid w:val="00CD5419"/>
    <w:rsid w:val="00CD566C"/>
    <w:rsid w:val="00CD56A9"/>
    <w:rsid w:val="00CD5E85"/>
    <w:rsid w:val="00CD6A03"/>
    <w:rsid w:val="00CD75B1"/>
    <w:rsid w:val="00CE167B"/>
    <w:rsid w:val="00CE16F5"/>
    <w:rsid w:val="00CE1A10"/>
    <w:rsid w:val="00CE3A0A"/>
    <w:rsid w:val="00CE4860"/>
    <w:rsid w:val="00CE5BC9"/>
    <w:rsid w:val="00CE6340"/>
    <w:rsid w:val="00CE6742"/>
    <w:rsid w:val="00CE759B"/>
    <w:rsid w:val="00CF09F8"/>
    <w:rsid w:val="00CF0ED7"/>
    <w:rsid w:val="00CF1E07"/>
    <w:rsid w:val="00CF207F"/>
    <w:rsid w:val="00CF4AE4"/>
    <w:rsid w:val="00CF6BA1"/>
    <w:rsid w:val="00CF7255"/>
    <w:rsid w:val="00D0031A"/>
    <w:rsid w:val="00D00A15"/>
    <w:rsid w:val="00D00D8C"/>
    <w:rsid w:val="00D040D8"/>
    <w:rsid w:val="00D046BA"/>
    <w:rsid w:val="00D046D4"/>
    <w:rsid w:val="00D047C6"/>
    <w:rsid w:val="00D06181"/>
    <w:rsid w:val="00D07CE8"/>
    <w:rsid w:val="00D112A1"/>
    <w:rsid w:val="00D139D0"/>
    <w:rsid w:val="00D13E6E"/>
    <w:rsid w:val="00D143AD"/>
    <w:rsid w:val="00D14875"/>
    <w:rsid w:val="00D149BC"/>
    <w:rsid w:val="00D14E79"/>
    <w:rsid w:val="00D14F1B"/>
    <w:rsid w:val="00D151E6"/>
    <w:rsid w:val="00D16589"/>
    <w:rsid w:val="00D1788F"/>
    <w:rsid w:val="00D17BC3"/>
    <w:rsid w:val="00D21CF8"/>
    <w:rsid w:val="00D21DBB"/>
    <w:rsid w:val="00D22460"/>
    <w:rsid w:val="00D22767"/>
    <w:rsid w:val="00D239A0"/>
    <w:rsid w:val="00D23BD2"/>
    <w:rsid w:val="00D24643"/>
    <w:rsid w:val="00D2483D"/>
    <w:rsid w:val="00D25279"/>
    <w:rsid w:val="00D27FC4"/>
    <w:rsid w:val="00D323FF"/>
    <w:rsid w:val="00D3352B"/>
    <w:rsid w:val="00D33A50"/>
    <w:rsid w:val="00D33C8D"/>
    <w:rsid w:val="00D3409F"/>
    <w:rsid w:val="00D34507"/>
    <w:rsid w:val="00D34689"/>
    <w:rsid w:val="00D34E4F"/>
    <w:rsid w:val="00D35D3D"/>
    <w:rsid w:val="00D36077"/>
    <w:rsid w:val="00D4042E"/>
    <w:rsid w:val="00D41BD4"/>
    <w:rsid w:val="00D425F8"/>
    <w:rsid w:val="00D42BD1"/>
    <w:rsid w:val="00D42F4F"/>
    <w:rsid w:val="00D4317D"/>
    <w:rsid w:val="00D43790"/>
    <w:rsid w:val="00D441A1"/>
    <w:rsid w:val="00D44B93"/>
    <w:rsid w:val="00D45422"/>
    <w:rsid w:val="00D460B5"/>
    <w:rsid w:val="00D46BBE"/>
    <w:rsid w:val="00D478B1"/>
    <w:rsid w:val="00D5067B"/>
    <w:rsid w:val="00D51877"/>
    <w:rsid w:val="00D51B3F"/>
    <w:rsid w:val="00D52B0A"/>
    <w:rsid w:val="00D53188"/>
    <w:rsid w:val="00D53247"/>
    <w:rsid w:val="00D53563"/>
    <w:rsid w:val="00D53F1C"/>
    <w:rsid w:val="00D53F4E"/>
    <w:rsid w:val="00D5401B"/>
    <w:rsid w:val="00D544D4"/>
    <w:rsid w:val="00D558D7"/>
    <w:rsid w:val="00D55C3C"/>
    <w:rsid w:val="00D56AF8"/>
    <w:rsid w:val="00D5711C"/>
    <w:rsid w:val="00D57B90"/>
    <w:rsid w:val="00D61236"/>
    <w:rsid w:val="00D619B9"/>
    <w:rsid w:val="00D61D9F"/>
    <w:rsid w:val="00D62FE7"/>
    <w:rsid w:val="00D63C61"/>
    <w:rsid w:val="00D655DB"/>
    <w:rsid w:val="00D65AFE"/>
    <w:rsid w:val="00D65CD6"/>
    <w:rsid w:val="00D66BDC"/>
    <w:rsid w:val="00D67025"/>
    <w:rsid w:val="00D67CB4"/>
    <w:rsid w:val="00D705B7"/>
    <w:rsid w:val="00D70946"/>
    <w:rsid w:val="00D717A2"/>
    <w:rsid w:val="00D7186D"/>
    <w:rsid w:val="00D71A3B"/>
    <w:rsid w:val="00D7286E"/>
    <w:rsid w:val="00D735DC"/>
    <w:rsid w:val="00D7373A"/>
    <w:rsid w:val="00D738D6"/>
    <w:rsid w:val="00D73ABE"/>
    <w:rsid w:val="00D73E25"/>
    <w:rsid w:val="00D7445C"/>
    <w:rsid w:val="00D755EB"/>
    <w:rsid w:val="00D7580D"/>
    <w:rsid w:val="00D75958"/>
    <w:rsid w:val="00D76F5A"/>
    <w:rsid w:val="00D80F88"/>
    <w:rsid w:val="00D82BA5"/>
    <w:rsid w:val="00D83375"/>
    <w:rsid w:val="00D8474B"/>
    <w:rsid w:val="00D84A67"/>
    <w:rsid w:val="00D85030"/>
    <w:rsid w:val="00D85A38"/>
    <w:rsid w:val="00D85D73"/>
    <w:rsid w:val="00D86354"/>
    <w:rsid w:val="00D874C7"/>
    <w:rsid w:val="00D8773A"/>
    <w:rsid w:val="00D87AE5"/>
    <w:rsid w:val="00D87E00"/>
    <w:rsid w:val="00D90429"/>
    <w:rsid w:val="00D9134D"/>
    <w:rsid w:val="00D919FF"/>
    <w:rsid w:val="00D92896"/>
    <w:rsid w:val="00D95558"/>
    <w:rsid w:val="00D976AF"/>
    <w:rsid w:val="00D97804"/>
    <w:rsid w:val="00D97D84"/>
    <w:rsid w:val="00DA1A48"/>
    <w:rsid w:val="00DA1A8C"/>
    <w:rsid w:val="00DA23F9"/>
    <w:rsid w:val="00DA31AA"/>
    <w:rsid w:val="00DA4EFA"/>
    <w:rsid w:val="00DA58A8"/>
    <w:rsid w:val="00DA5DCE"/>
    <w:rsid w:val="00DA6E86"/>
    <w:rsid w:val="00DA703D"/>
    <w:rsid w:val="00DA7109"/>
    <w:rsid w:val="00DA77DA"/>
    <w:rsid w:val="00DA785F"/>
    <w:rsid w:val="00DA7A03"/>
    <w:rsid w:val="00DB1818"/>
    <w:rsid w:val="00DB28B0"/>
    <w:rsid w:val="00DB2EA0"/>
    <w:rsid w:val="00DB31D7"/>
    <w:rsid w:val="00DB4F54"/>
    <w:rsid w:val="00DB520E"/>
    <w:rsid w:val="00DB5791"/>
    <w:rsid w:val="00DB5C10"/>
    <w:rsid w:val="00DB78E1"/>
    <w:rsid w:val="00DC0667"/>
    <w:rsid w:val="00DC092B"/>
    <w:rsid w:val="00DC0D56"/>
    <w:rsid w:val="00DC119D"/>
    <w:rsid w:val="00DC1F46"/>
    <w:rsid w:val="00DC22E4"/>
    <w:rsid w:val="00DC2633"/>
    <w:rsid w:val="00DC2C0C"/>
    <w:rsid w:val="00DC3096"/>
    <w:rsid w:val="00DC309B"/>
    <w:rsid w:val="00DC32A2"/>
    <w:rsid w:val="00DC35B5"/>
    <w:rsid w:val="00DC36A0"/>
    <w:rsid w:val="00DC3C54"/>
    <w:rsid w:val="00DC4DA2"/>
    <w:rsid w:val="00DC54CE"/>
    <w:rsid w:val="00DC60B9"/>
    <w:rsid w:val="00DC6E64"/>
    <w:rsid w:val="00DC7F2E"/>
    <w:rsid w:val="00DD0D95"/>
    <w:rsid w:val="00DD1443"/>
    <w:rsid w:val="00DD1FDD"/>
    <w:rsid w:val="00DD2A4F"/>
    <w:rsid w:val="00DD4829"/>
    <w:rsid w:val="00DD4FD4"/>
    <w:rsid w:val="00DD52A1"/>
    <w:rsid w:val="00DD5375"/>
    <w:rsid w:val="00DD5C6D"/>
    <w:rsid w:val="00DD6BFE"/>
    <w:rsid w:val="00DD7053"/>
    <w:rsid w:val="00DD77FF"/>
    <w:rsid w:val="00DD7F78"/>
    <w:rsid w:val="00DE1FAF"/>
    <w:rsid w:val="00DE43C9"/>
    <w:rsid w:val="00DE4550"/>
    <w:rsid w:val="00DE6AC3"/>
    <w:rsid w:val="00DE6BF0"/>
    <w:rsid w:val="00DE70F1"/>
    <w:rsid w:val="00DE7FE7"/>
    <w:rsid w:val="00DF00A5"/>
    <w:rsid w:val="00DF123A"/>
    <w:rsid w:val="00DF14F4"/>
    <w:rsid w:val="00DF2455"/>
    <w:rsid w:val="00DF2B1F"/>
    <w:rsid w:val="00DF3698"/>
    <w:rsid w:val="00DF3D8F"/>
    <w:rsid w:val="00DF4120"/>
    <w:rsid w:val="00DF48E3"/>
    <w:rsid w:val="00DF5E7D"/>
    <w:rsid w:val="00DF62CD"/>
    <w:rsid w:val="00DF6DE5"/>
    <w:rsid w:val="00DF732C"/>
    <w:rsid w:val="00E00D6B"/>
    <w:rsid w:val="00E0123C"/>
    <w:rsid w:val="00E016BA"/>
    <w:rsid w:val="00E025E5"/>
    <w:rsid w:val="00E03836"/>
    <w:rsid w:val="00E03AC0"/>
    <w:rsid w:val="00E04659"/>
    <w:rsid w:val="00E048ED"/>
    <w:rsid w:val="00E049AF"/>
    <w:rsid w:val="00E10BBF"/>
    <w:rsid w:val="00E10E7F"/>
    <w:rsid w:val="00E11075"/>
    <w:rsid w:val="00E1151B"/>
    <w:rsid w:val="00E11A47"/>
    <w:rsid w:val="00E11A9E"/>
    <w:rsid w:val="00E11E1F"/>
    <w:rsid w:val="00E13260"/>
    <w:rsid w:val="00E13741"/>
    <w:rsid w:val="00E13954"/>
    <w:rsid w:val="00E16E8E"/>
    <w:rsid w:val="00E1746F"/>
    <w:rsid w:val="00E1796F"/>
    <w:rsid w:val="00E17C60"/>
    <w:rsid w:val="00E201AB"/>
    <w:rsid w:val="00E217D5"/>
    <w:rsid w:val="00E21B3C"/>
    <w:rsid w:val="00E2293F"/>
    <w:rsid w:val="00E23AF5"/>
    <w:rsid w:val="00E240C3"/>
    <w:rsid w:val="00E2423A"/>
    <w:rsid w:val="00E273CA"/>
    <w:rsid w:val="00E27CDB"/>
    <w:rsid w:val="00E27D23"/>
    <w:rsid w:val="00E305A6"/>
    <w:rsid w:val="00E313A9"/>
    <w:rsid w:val="00E33A0E"/>
    <w:rsid w:val="00E346F4"/>
    <w:rsid w:val="00E406B8"/>
    <w:rsid w:val="00E406E4"/>
    <w:rsid w:val="00E41A05"/>
    <w:rsid w:val="00E42A32"/>
    <w:rsid w:val="00E432FB"/>
    <w:rsid w:val="00E4335C"/>
    <w:rsid w:val="00E43638"/>
    <w:rsid w:val="00E45DA6"/>
    <w:rsid w:val="00E45DBB"/>
    <w:rsid w:val="00E47286"/>
    <w:rsid w:val="00E50497"/>
    <w:rsid w:val="00E50D48"/>
    <w:rsid w:val="00E510A0"/>
    <w:rsid w:val="00E5184C"/>
    <w:rsid w:val="00E51B2F"/>
    <w:rsid w:val="00E53BDF"/>
    <w:rsid w:val="00E54A3F"/>
    <w:rsid w:val="00E54C32"/>
    <w:rsid w:val="00E55967"/>
    <w:rsid w:val="00E609F9"/>
    <w:rsid w:val="00E610BF"/>
    <w:rsid w:val="00E62948"/>
    <w:rsid w:val="00E6343C"/>
    <w:rsid w:val="00E635DF"/>
    <w:rsid w:val="00E64570"/>
    <w:rsid w:val="00E645E6"/>
    <w:rsid w:val="00E6513E"/>
    <w:rsid w:val="00E65494"/>
    <w:rsid w:val="00E662FD"/>
    <w:rsid w:val="00E67C4C"/>
    <w:rsid w:val="00E67CD3"/>
    <w:rsid w:val="00E67F7D"/>
    <w:rsid w:val="00E70D2D"/>
    <w:rsid w:val="00E7199D"/>
    <w:rsid w:val="00E72096"/>
    <w:rsid w:val="00E726AA"/>
    <w:rsid w:val="00E7273B"/>
    <w:rsid w:val="00E729E7"/>
    <w:rsid w:val="00E73268"/>
    <w:rsid w:val="00E7679A"/>
    <w:rsid w:val="00E76FB1"/>
    <w:rsid w:val="00E77645"/>
    <w:rsid w:val="00E77AC6"/>
    <w:rsid w:val="00E80AF2"/>
    <w:rsid w:val="00E811C8"/>
    <w:rsid w:val="00E81450"/>
    <w:rsid w:val="00E82C51"/>
    <w:rsid w:val="00E82E0D"/>
    <w:rsid w:val="00E841FF"/>
    <w:rsid w:val="00E84816"/>
    <w:rsid w:val="00E85B16"/>
    <w:rsid w:val="00E86282"/>
    <w:rsid w:val="00E864A0"/>
    <w:rsid w:val="00E869DA"/>
    <w:rsid w:val="00E86B2C"/>
    <w:rsid w:val="00E870CA"/>
    <w:rsid w:val="00E875F2"/>
    <w:rsid w:val="00E9067D"/>
    <w:rsid w:val="00E92431"/>
    <w:rsid w:val="00E935C6"/>
    <w:rsid w:val="00E93FC5"/>
    <w:rsid w:val="00E94398"/>
    <w:rsid w:val="00E94786"/>
    <w:rsid w:val="00E95D54"/>
    <w:rsid w:val="00E96C8E"/>
    <w:rsid w:val="00EA04BA"/>
    <w:rsid w:val="00EA2249"/>
    <w:rsid w:val="00EA307F"/>
    <w:rsid w:val="00EA3341"/>
    <w:rsid w:val="00EA39B1"/>
    <w:rsid w:val="00EA6440"/>
    <w:rsid w:val="00EA68A7"/>
    <w:rsid w:val="00EA7B02"/>
    <w:rsid w:val="00EA7C8B"/>
    <w:rsid w:val="00EB08B2"/>
    <w:rsid w:val="00EB1029"/>
    <w:rsid w:val="00EB1EEB"/>
    <w:rsid w:val="00EB2F98"/>
    <w:rsid w:val="00EB3B47"/>
    <w:rsid w:val="00EB4C4B"/>
    <w:rsid w:val="00EB4D8E"/>
    <w:rsid w:val="00EB5891"/>
    <w:rsid w:val="00EB58D6"/>
    <w:rsid w:val="00EB590D"/>
    <w:rsid w:val="00EB59D1"/>
    <w:rsid w:val="00EB705A"/>
    <w:rsid w:val="00EB787A"/>
    <w:rsid w:val="00EB79FD"/>
    <w:rsid w:val="00EC02BB"/>
    <w:rsid w:val="00EC1229"/>
    <w:rsid w:val="00EC1723"/>
    <w:rsid w:val="00EC24E0"/>
    <w:rsid w:val="00EC25FE"/>
    <w:rsid w:val="00EC2E1A"/>
    <w:rsid w:val="00EC2F19"/>
    <w:rsid w:val="00EC4A25"/>
    <w:rsid w:val="00EC5C45"/>
    <w:rsid w:val="00EC6651"/>
    <w:rsid w:val="00EC673F"/>
    <w:rsid w:val="00EC69A8"/>
    <w:rsid w:val="00EC6A60"/>
    <w:rsid w:val="00EC7503"/>
    <w:rsid w:val="00EC7C61"/>
    <w:rsid w:val="00ED0626"/>
    <w:rsid w:val="00ED09A3"/>
    <w:rsid w:val="00ED1352"/>
    <w:rsid w:val="00ED1FEC"/>
    <w:rsid w:val="00ED3B12"/>
    <w:rsid w:val="00ED44A5"/>
    <w:rsid w:val="00ED6293"/>
    <w:rsid w:val="00ED63AC"/>
    <w:rsid w:val="00ED6992"/>
    <w:rsid w:val="00ED71C8"/>
    <w:rsid w:val="00ED7205"/>
    <w:rsid w:val="00ED758D"/>
    <w:rsid w:val="00ED7B28"/>
    <w:rsid w:val="00EE026C"/>
    <w:rsid w:val="00EE0DB2"/>
    <w:rsid w:val="00EE19B4"/>
    <w:rsid w:val="00EE2092"/>
    <w:rsid w:val="00EE2286"/>
    <w:rsid w:val="00EE3247"/>
    <w:rsid w:val="00EE3E32"/>
    <w:rsid w:val="00EE3FDF"/>
    <w:rsid w:val="00EE4573"/>
    <w:rsid w:val="00EE5549"/>
    <w:rsid w:val="00EE6309"/>
    <w:rsid w:val="00EE646D"/>
    <w:rsid w:val="00EE69FD"/>
    <w:rsid w:val="00EE6CF8"/>
    <w:rsid w:val="00EE7110"/>
    <w:rsid w:val="00EE73FB"/>
    <w:rsid w:val="00EE78E3"/>
    <w:rsid w:val="00EF00A3"/>
    <w:rsid w:val="00EF00CF"/>
    <w:rsid w:val="00EF09A7"/>
    <w:rsid w:val="00EF164D"/>
    <w:rsid w:val="00EF30BA"/>
    <w:rsid w:val="00EF3E0D"/>
    <w:rsid w:val="00EF4238"/>
    <w:rsid w:val="00EF466D"/>
    <w:rsid w:val="00EF4798"/>
    <w:rsid w:val="00EF5139"/>
    <w:rsid w:val="00EF59A3"/>
    <w:rsid w:val="00EF6F75"/>
    <w:rsid w:val="00F0092C"/>
    <w:rsid w:val="00F011FB"/>
    <w:rsid w:val="00F025A2"/>
    <w:rsid w:val="00F027CF"/>
    <w:rsid w:val="00F02A19"/>
    <w:rsid w:val="00F0306C"/>
    <w:rsid w:val="00F039B2"/>
    <w:rsid w:val="00F03CE5"/>
    <w:rsid w:val="00F04712"/>
    <w:rsid w:val="00F0528B"/>
    <w:rsid w:val="00F07D52"/>
    <w:rsid w:val="00F07FD3"/>
    <w:rsid w:val="00F109E4"/>
    <w:rsid w:val="00F10D11"/>
    <w:rsid w:val="00F10E0F"/>
    <w:rsid w:val="00F11280"/>
    <w:rsid w:val="00F11C49"/>
    <w:rsid w:val="00F12882"/>
    <w:rsid w:val="00F132F2"/>
    <w:rsid w:val="00F136A3"/>
    <w:rsid w:val="00F136EE"/>
    <w:rsid w:val="00F13A0F"/>
    <w:rsid w:val="00F1487C"/>
    <w:rsid w:val="00F14BD5"/>
    <w:rsid w:val="00F14F35"/>
    <w:rsid w:val="00F16F04"/>
    <w:rsid w:val="00F1795C"/>
    <w:rsid w:val="00F20161"/>
    <w:rsid w:val="00F22917"/>
    <w:rsid w:val="00F22EC7"/>
    <w:rsid w:val="00F23309"/>
    <w:rsid w:val="00F24470"/>
    <w:rsid w:val="00F24627"/>
    <w:rsid w:val="00F25EA6"/>
    <w:rsid w:val="00F2657A"/>
    <w:rsid w:val="00F30408"/>
    <w:rsid w:val="00F30557"/>
    <w:rsid w:val="00F30AF5"/>
    <w:rsid w:val="00F31BD6"/>
    <w:rsid w:val="00F31C57"/>
    <w:rsid w:val="00F33823"/>
    <w:rsid w:val="00F34408"/>
    <w:rsid w:val="00F350E5"/>
    <w:rsid w:val="00F363DA"/>
    <w:rsid w:val="00F37F18"/>
    <w:rsid w:val="00F410F8"/>
    <w:rsid w:val="00F415A4"/>
    <w:rsid w:val="00F41D02"/>
    <w:rsid w:val="00F42580"/>
    <w:rsid w:val="00F42E60"/>
    <w:rsid w:val="00F42FFD"/>
    <w:rsid w:val="00F44B2E"/>
    <w:rsid w:val="00F45160"/>
    <w:rsid w:val="00F478DF"/>
    <w:rsid w:val="00F47A91"/>
    <w:rsid w:val="00F47D0A"/>
    <w:rsid w:val="00F501D5"/>
    <w:rsid w:val="00F50973"/>
    <w:rsid w:val="00F50B7B"/>
    <w:rsid w:val="00F511A5"/>
    <w:rsid w:val="00F516CF"/>
    <w:rsid w:val="00F519C0"/>
    <w:rsid w:val="00F519E6"/>
    <w:rsid w:val="00F51DF3"/>
    <w:rsid w:val="00F53404"/>
    <w:rsid w:val="00F53459"/>
    <w:rsid w:val="00F543D5"/>
    <w:rsid w:val="00F553A5"/>
    <w:rsid w:val="00F55BD7"/>
    <w:rsid w:val="00F561EF"/>
    <w:rsid w:val="00F56706"/>
    <w:rsid w:val="00F56EFF"/>
    <w:rsid w:val="00F606B8"/>
    <w:rsid w:val="00F607E3"/>
    <w:rsid w:val="00F6282C"/>
    <w:rsid w:val="00F6306F"/>
    <w:rsid w:val="00F64BAF"/>
    <w:rsid w:val="00F64C8E"/>
    <w:rsid w:val="00F653B8"/>
    <w:rsid w:val="00F65577"/>
    <w:rsid w:val="00F65722"/>
    <w:rsid w:val="00F65D13"/>
    <w:rsid w:val="00F663FB"/>
    <w:rsid w:val="00F67B26"/>
    <w:rsid w:val="00F70179"/>
    <w:rsid w:val="00F70E68"/>
    <w:rsid w:val="00F714FD"/>
    <w:rsid w:val="00F71738"/>
    <w:rsid w:val="00F71B93"/>
    <w:rsid w:val="00F7207A"/>
    <w:rsid w:val="00F720A7"/>
    <w:rsid w:val="00F7240C"/>
    <w:rsid w:val="00F72C22"/>
    <w:rsid w:val="00F73C06"/>
    <w:rsid w:val="00F755ED"/>
    <w:rsid w:val="00F7597E"/>
    <w:rsid w:val="00F76177"/>
    <w:rsid w:val="00F76293"/>
    <w:rsid w:val="00F775C6"/>
    <w:rsid w:val="00F77CCD"/>
    <w:rsid w:val="00F77F38"/>
    <w:rsid w:val="00F8002E"/>
    <w:rsid w:val="00F80D72"/>
    <w:rsid w:val="00F82744"/>
    <w:rsid w:val="00F82955"/>
    <w:rsid w:val="00F83038"/>
    <w:rsid w:val="00F83CA0"/>
    <w:rsid w:val="00F8429E"/>
    <w:rsid w:val="00F84C2C"/>
    <w:rsid w:val="00F8536D"/>
    <w:rsid w:val="00F854E4"/>
    <w:rsid w:val="00F857E8"/>
    <w:rsid w:val="00F8597B"/>
    <w:rsid w:val="00F85B4D"/>
    <w:rsid w:val="00F8611A"/>
    <w:rsid w:val="00F868CC"/>
    <w:rsid w:val="00F90841"/>
    <w:rsid w:val="00F90881"/>
    <w:rsid w:val="00F910C2"/>
    <w:rsid w:val="00F9222A"/>
    <w:rsid w:val="00F92D51"/>
    <w:rsid w:val="00F93019"/>
    <w:rsid w:val="00F94F71"/>
    <w:rsid w:val="00F97FF2"/>
    <w:rsid w:val="00FA04B4"/>
    <w:rsid w:val="00FA1266"/>
    <w:rsid w:val="00FA17C7"/>
    <w:rsid w:val="00FA219E"/>
    <w:rsid w:val="00FA24AA"/>
    <w:rsid w:val="00FA28FA"/>
    <w:rsid w:val="00FA31AB"/>
    <w:rsid w:val="00FA4272"/>
    <w:rsid w:val="00FA703C"/>
    <w:rsid w:val="00FB0369"/>
    <w:rsid w:val="00FB0922"/>
    <w:rsid w:val="00FB109A"/>
    <w:rsid w:val="00FB1420"/>
    <w:rsid w:val="00FB23A1"/>
    <w:rsid w:val="00FB2465"/>
    <w:rsid w:val="00FB3327"/>
    <w:rsid w:val="00FB3A2B"/>
    <w:rsid w:val="00FB4931"/>
    <w:rsid w:val="00FB5142"/>
    <w:rsid w:val="00FB528E"/>
    <w:rsid w:val="00FB60A9"/>
    <w:rsid w:val="00FC091C"/>
    <w:rsid w:val="00FC0A0A"/>
    <w:rsid w:val="00FC1192"/>
    <w:rsid w:val="00FC121A"/>
    <w:rsid w:val="00FC132A"/>
    <w:rsid w:val="00FC1BFB"/>
    <w:rsid w:val="00FC4744"/>
    <w:rsid w:val="00FC6B63"/>
    <w:rsid w:val="00FC7658"/>
    <w:rsid w:val="00FD09B1"/>
    <w:rsid w:val="00FD0D58"/>
    <w:rsid w:val="00FD1D56"/>
    <w:rsid w:val="00FD201E"/>
    <w:rsid w:val="00FD282D"/>
    <w:rsid w:val="00FD2C93"/>
    <w:rsid w:val="00FD324B"/>
    <w:rsid w:val="00FD3663"/>
    <w:rsid w:val="00FD3DFE"/>
    <w:rsid w:val="00FD4C27"/>
    <w:rsid w:val="00FD5E27"/>
    <w:rsid w:val="00FD70F7"/>
    <w:rsid w:val="00FD793F"/>
    <w:rsid w:val="00FE0A7A"/>
    <w:rsid w:val="00FE1185"/>
    <w:rsid w:val="00FE1741"/>
    <w:rsid w:val="00FE1E74"/>
    <w:rsid w:val="00FE26B7"/>
    <w:rsid w:val="00FE29F7"/>
    <w:rsid w:val="00FE2CF6"/>
    <w:rsid w:val="00FE348B"/>
    <w:rsid w:val="00FE387E"/>
    <w:rsid w:val="00FE3CBE"/>
    <w:rsid w:val="00FE4E65"/>
    <w:rsid w:val="00FE57D1"/>
    <w:rsid w:val="00FE5B82"/>
    <w:rsid w:val="00FE6261"/>
    <w:rsid w:val="00FE678E"/>
    <w:rsid w:val="00FE752D"/>
    <w:rsid w:val="00FE7AA7"/>
    <w:rsid w:val="00FF01B5"/>
    <w:rsid w:val="00FF01F6"/>
    <w:rsid w:val="00FF0449"/>
    <w:rsid w:val="00FF12FA"/>
    <w:rsid w:val="00FF2E66"/>
    <w:rsid w:val="00FF3CC9"/>
    <w:rsid w:val="00FF3E7B"/>
    <w:rsid w:val="00FF4179"/>
    <w:rsid w:val="00FF4A15"/>
    <w:rsid w:val="00FF4AA0"/>
    <w:rsid w:val="00FF6301"/>
    <w:rsid w:val="00FF795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50"/>
    <o:shapelayout v:ext="edit">
      <o:idmap v:ext="edit" data="2"/>
    </o:shapelayout>
  </w:shapeDefaults>
  <w:decimalSymbol w:val=","/>
  <w:listSeparator w:val=";"/>
  <w14:docId w14:val="27FD38AC"/>
  <w15:chartTrackingRefBased/>
  <w15:docId w15:val="{7B0904EF-3CCF-43AF-88D3-7F29414415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semiHidden="1" w:unhideWhenUsed="1" w:qFormat="1"/>
    <w:lsdException w:name="table of figures" w:uiPriority="99" w:qFormat="1"/>
    <w:lsdException w:name="envelope return" w:qFormat="1"/>
    <w:lsdException w:name="footnote reference" w:qFormat="1"/>
    <w:lsdException w:name="annotation reference" w:qFormat="1"/>
    <w:lsdException w:name="page number" w:uiPriority="99"/>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Hyperlink" w:qFormat="1"/>
    <w:lsdException w:name="FollowedHyperlink" w:qFormat="1"/>
    <w:lsdException w:name="Strong" w:uiPriority="22" w:qFormat="1"/>
    <w:lsdException w:name="Emphasis" w:uiPriority="20" w:qFormat="1"/>
    <w:lsdException w:name="Document Map" w:qFormat="1"/>
    <w:lsdException w:name="Plain Text" w:qFormat="1"/>
    <w:lsdException w:name="Normal (Web)" w:uiPriority="99" w:qFormat="1"/>
    <w:lsdException w:name="HTML Acronym" w:uiPriority="99"/>
    <w:lsdException w:name="HTML Cite" w:qFormat="1"/>
    <w:lsdException w:name="HTML Code" w:qFormat="1"/>
    <w:lsdException w:name="HTML Preformatted" w:qFormat="1"/>
    <w:lsdException w:name="HTML Typewriter" w:qFormat="1"/>
    <w:lsdException w:name="Normal Table" w:semiHidden="1" w:unhideWhenUsed="1"/>
    <w:lsdException w:name="annotation subject" w:qFormat="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qFormat="1"/>
    <w:lsdException w:name="Table Classic 4" w:semiHidden="1" w:unhideWhenUsed="1"/>
    <w:lsdException w:name="Table Colorful 1" w:semiHidden="1" w:unhideWhenUsed="1" w:qFormat="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qFormat="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qFormat="1"/>
    <w:lsdException w:name="Light Shading Accent 2" w:uiPriority="3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27D23"/>
    <w:pPr>
      <w:overflowPunct w:val="0"/>
      <w:autoSpaceDE w:val="0"/>
      <w:autoSpaceDN w:val="0"/>
      <w:adjustRightInd w:val="0"/>
      <w:spacing w:after="180"/>
      <w:textAlignment w:val="baseline"/>
    </w:pPr>
    <w:rPr>
      <w:rFonts w:eastAsia="Times New Roman"/>
    </w:rPr>
  </w:style>
  <w:style w:type="paragraph" w:styleId="Heading1">
    <w:name w:val="heading 1"/>
    <w:aliases w:val="H1,h1,NMP Heading 1,app heading 1,l1,Memo Heading 1,h11,h12,h13,h14,h15,h16,Huvudrubrik,heading 1,h17,h111,h121,h131,h141,h151,h161,h18,h112,h122,h132,h142,h152,h162,h19,h113,h123,h133,h143,h153,h163,Head 1 (Chapter heading),Titre§,1,1.0,Telia"/>
    <w:next w:val="Normal"/>
    <w:link w:val="Heading1Char"/>
    <w:qFormat/>
    <w:rsid w:val="00E27D2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H2,h2,H21,Head 2,l2,TitreProp,UNDERRUBRIK 1-2,Header 2,ITT t2,PA Major Section,Livello 2,R2,Heading 2 Hidden,Head1,2nd level,heading 2,I2,Section Title,Heading2,list2,H2-Heading 2,Header&#10;2,Header2,22,heading2,2&#10;2,heading&#10;2,h21,h22,h23"/>
    <w:basedOn w:val="Heading1"/>
    <w:next w:val="Normal"/>
    <w:link w:val="Heading2Char"/>
    <w:qFormat/>
    <w:rsid w:val="00E27D23"/>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
    <w:qFormat/>
    <w:rsid w:val="00E27D23"/>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1"/>
    <w:qFormat/>
    <w:rsid w:val="00E27D23"/>
    <w:pPr>
      <w:ind w:left="1418" w:hanging="1418"/>
      <w:outlineLvl w:val="3"/>
    </w:pPr>
    <w:rPr>
      <w:sz w:val="24"/>
    </w:rPr>
  </w:style>
  <w:style w:type="paragraph" w:styleId="Heading5">
    <w:name w:val="heading 5"/>
    <w:aliases w:val="M5,mh2,Module heading 2,heading 8,Numbered Sub-list,h5,Heading5,Head5,H5,Heading 81,5,标题 81,Heading 811,Level_2,标题 811,Heading 8111,Heading 81111,标题 8111"/>
    <w:basedOn w:val="Heading4"/>
    <w:next w:val="Normal"/>
    <w:link w:val="Heading5Char"/>
    <w:qFormat/>
    <w:rsid w:val="00E27D23"/>
    <w:pPr>
      <w:ind w:left="1701" w:hanging="1701"/>
      <w:outlineLvl w:val="4"/>
    </w:pPr>
    <w:rPr>
      <w:sz w:val="22"/>
    </w:rPr>
  </w:style>
  <w:style w:type="paragraph" w:styleId="Heading6">
    <w:name w:val="heading 6"/>
    <w:aliases w:val="T1,Header 6"/>
    <w:basedOn w:val="H6"/>
    <w:next w:val="Normal"/>
    <w:link w:val="Heading6Char"/>
    <w:qFormat/>
    <w:rsid w:val="00E27D23"/>
    <w:pPr>
      <w:outlineLvl w:val="5"/>
    </w:pPr>
  </w:style>
  <w:style w:type="paragraph" w:styleId="Heading7">
    <w:name w:val="heading 7"/>
    <w:aliases w:val="L7,Header 7"/>
    <w:basedOn w:val="H6"/>
    <w:next w:val="Normal"/>
    <w:link w:val="Heading7Char"/>
    <w:qFormat/>
    <w:rsid w:val="00E27D23"/>
    <w:pPr>
      <w:outlineLvl w:val="6"/>
    </w:pPr>
  </w:style>
  <w:style w:type="paragraph" w:styleId="Heading8">
    <w:name w:val="heading 8"/>
    <w:basedOn w:val="Heading1"/>
    <w:next w:val="Normal"/>
    <w:link w:val="Heading8Char"/>
    <w:qFormat/>
    <w:rsid w:val="00E27D23"/>
    <w:pPr>
      <w:ind w:left="0" w:firstLine="0"/>
      <w:outlineLvl w:val="7"/>
    </w:pPr>
  </w:style>
  <w:style w:type="paragraph" w:styleId="Heading9">
    <w:name w:val="heading 9"/>
    <w:basedOn w:val="Heading8"/>
    <w:next w:val="Normal"/>
    <w:link w:val="Heading9Char"/>
    <w:qFormat/>
    <w:rsid w:val="00E27D2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NMP Heading 1 Char1,app heading 1 Char1,l1 Char1,Memo Heading 1 Char1,h11 Char1,h12 Char1,h13 Char1,h14 Char1,h15 Char1,h16 Char1,Huvudrubrik Char1,heading 1 Char1,h17 Char1,h111 Char1,h121 Char1,h131 Char4,h141 Char4"/>
    <w:link w:val="Heading1"/>
    <w:qFormat/>
    <w:rsid w:val="00C57568"/>
    <w:rPr>
      <w:rFonts w:ascii="Arial" w:eastAsia="Times New Roman" w:hAnsi="Arial"/>
      <w:sz w:val="36"/>
    </w:rPr>
  </w:style>
  <w:style w:type="character" w:customStyle="1" w:styleId="Heading2Char">
    <w:name w:val="Heading 2 Char"/>
    <w:aliases w:val="Head2A Char2,H2 Char2,h2 Char2,H21 Char2,Head 2 Char2,l2 Char2,TitreProp Char2,UNDERRUBRIK 1-2 Char2,Header 2 Char2,ITT t2 Char2,PA Major Section Char2,Livello 2 Char2,R2 Char2,Heading 2 Hidden Char2,Head1 Char2,2nd level Char2,I2 Char2"/>
    <w:link w:val="Heading2"/>
    <w:qFormat/>
    <w:rsid w:val="00BA60D7"/>
    <w:rPr>
      <w:rFonts w:ascii="Arial" w:eastAsia="Times New Roman" w:hAnsi="Arial"/>
      <w:sz w:val="32"/>
    </w:rPr>
  </w:style>
  <w:style w:type="character" w:customStyle="1" w:styleId="Heading3Char">
    <w:name w:val="Heading 3 Char"/>
    <w:aliases w:val="Underrubrik2 Char2,H3 Char2,0H Char2,h3 Char2,no break Char2,l3 Char2,3 Char2,list 3 Char2,Head 3 Char2,1.1.1 Char2,3rd level Char2,Major Section Sub Section Char2,PA Minor Section Char2,Head3 Char2,Level 3 Head Char2,31 Char2,32 Char2"/>
    <w:link w:val="Heading3"/>
    <w:qFormat/>
    <w:rsid w:val="00BA60D7"/>
    <w:rPr>
      <w:rFonts w:ascii="Arial" w:eastAsia="Times New Roman" w:hAnsi="Arial"/>
      <w:sz w:val="28"/>
    </w:rPr>
  </w:style>
  <w:style w:type="character" w:customStyle="1" w:styleId="Heading4Char1">
    <w:name w:val="Heading 4 Char1"/>
    <w:aliases w:val="h4 Char3,Memo Heading 4 Char2,H4 Char3,H41 Char3,h41 Char3,H42 Char3,h42 Char3,H43 Char3,h43 Char3,H411 Char3,h411 Char3,H421 Char3,h421 Char3,H44 Char3,h44 Char3,H412 Char3,h412 Char3,H422 Char3,h422 Char3,H431 Char3,h431 Char3,H46 Char"/>
    <w:link w:val="Heading4"/>
    <w:qFormat/>
    <w:rsid w:val="00BA60D7"/>
    <w:rPr>
      <w:rFonts w:ascii="Arial" w:eastAsia="Times New Roman" w:hAnsi="Arial"/>
      <w:sz w:val="24"/>
    </w:rPr>
  </w:style>
  <w:style w:type="character" w:customStyle="1" w:styleId="Heading5Char">
    <w:name w:val="Heading 5 Char"/>
    <w:aliases w:val="M5 Char,mh2 Char,Module heading 2 Char,heading 8 Char,Numbered Sub-list Char,h5 Char,Heading5 Char,Head5 Char,H5 Char,Heading 81 Char,5 Char,标题 81 Char,Heading 811 Char2,Level_2 Char,标题 811 Char,Heading 8111 Char,Heading 81111 Char"/>
    <w:link w:val="Heading5"/>
    <w:qFormat/>
    <w:rsid w:val="00BA60D7"/>
    <w:rPr>
      <w:rFonts w:ascii="Arial" w:eastAsia="Times New Roman" w:hAnsi="Arial"/>
      <w:sz w:val="22"/>
    </w:rPr>
  </w:style>
  <w:style w:type="paragraph" w:customStyle="1" w:styleId="H6">
    <w:name w:val="H6"/>
    <w:basedOn w:val="Heading5"/>
    <w:next w:val="Normal"/>
    <w:link w:val="H6Char"/>
    <w:rsid w:val="00E27D23"/>
    <w:pPr>
      <w:ind w:left="1985" w:hanging="1985"/>
      <w:outlineLvl w:val="9"/>
    </w:pPr>
    <w:rPr>
      <w:sz w:val="20"/>
    </w:rPr>
  </w:style>
  <w:style w:type="character" w:customStyle="1" w:styleId="H6Char">
    <w:name w:val="H6 Char"/>
    <w:link w:val="H6"/>
    <w:qFormat/>
    <w:rsid w:val="007B79B0"/>
    <w:rPr>
      <w:rFonts w:ascii="Arial" w:eastAsia="Times New Roman" w:hAnsi="Arial"/>
    </w:rPr>
  </w:style>
  <w:style w:type="character" w:customStyle="1" w:styleId="Heading6Char">
    <w:name w:val="Heading 6 Char"/>
    <w:aliases w:val="T1 Char,Header 6 Char"/>
    <w:link w:val="Heading6"/>
    <w:qFormat/>
    <w:rsid w:val="00C57568"/>
    <w:rPr>
      <w:rFonts w:ascii="Arial" w:eastAsia="Times New Roman" w:hAnsi="Arial"/>
    </w:rPr>
  </w:style>
  <w:style w:type="character" w:customStyle="1" w:styleId="Heading7Char">
    <w:name w:val="Heading 7 Char"/>
    <w:aliases w:val="L7 Char,Header 7 Char"/>
    <w:link w:val="Heading7"/>
    <w:qFormat/>
    <w:rsid w:val="00C57568"/>
    <w:rPr>
      <w:rFonts w:ascii="Arial" w:eastAsia="Times New Roman" w:hAnsi="Arial"/>
    </w:rPr>
  </w:style>
  <w:style w:type="character" w:customStyle="1" w:styleId="Heading8Char">
    <w:name w:val="Heading 8 Char"/>
    <w:link w:val="Heading8"/>
    <w:qFormat/>
    <w:rsid w:val="00C57568"/>
    <w:rPr>
      <w:rFonts w:ascii="Arial" w:eastAsia="Times New Roman" w:hAnsi="Arial"/>
      <w:sz w:val="36"/>
    </w:rPr>
  </w:style>
  <w:style w:type="character" w:customStyle="1" w:styleId="Heading9Char">
    <w:name w:val="Heading 9 Char"/>
    <w:link w:val="Heading9"/>
    <w:qFormat/>
    <w:rsid w:val="00C57568"/>
    <w:rPr>
      <w:rFonts w:ascii="Arial" w:eastAsia="Times New Roman" w:hAnsi="Arial"/>
      <w:sz w:val="36"/>
    </w:rPr>
  </w:style>
  <w:style w:type="paragraph" w:styleId="TOC9">
    <w:name w:val="toc 9"/>
    <w:basedOn w:val="TOC8"/>
    <w:rsid w:val="00E27D23"/>
    <w:pPr>
      <w:ind w:left="1418" w:hanging="1418"/>
    </w:pPr>
  </w:style>
  <w:style w:type="paragraph" w:styleId="TOC8">
    <w:name w:val="toc 8"/>
    <w:basedOn w:val="TOC1"/>
    <w:rsid w:val="00E27D23"/>
    <w:pPr>
      <w:spacing w:before="180"/>
      <w:ind w:left="2693" w:hanging="2693"/>
    </w:pPr>
    <w:rPr>
      <w:b/>
    </w:rPr>
  </w:style>
  <w:style w:type="paragraph" w:styleId="TOC1">
    <w:name w:val="toc 1"/>
    <w:rsid w:val="00E27D2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E27D23"/>
    <w:pPr>
      <w:keepLines/>
      <w:tabs>
        <w:tab w:val="center" w:pos="4536"/>
        <w:tab w:val="right" w:pos="9072"/>
      </w:tabs>
    </w:pPr>
    <w:rPr>
      <w:noProof/>
    </w:rPr>
  </w:style>
  <w:style w:type="character" w:customStyle="1" w:styleId="ZGSM">
    <w:name w:val="ZGSM"/>
    <w:rsid w:val="00E27D23"/>
  </w:style>
  <w:style w:type="paragraph" w:customStyle="1" w:styleId="ZD">
    <w:name w:val="ZD"/>
    <w:rsid w:val="00E27D2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E27D23"/>
    <w:pPr>
      <w:ind w:left="1701" w:hanging="1701"/>
    </w:pPr>
  </w:style>
  <w:style w:type="paragraph" w:styleId="TOC4">
    <w:name w:val="toc 4"/>
    <w:basedOn w:val="TOC3"/>
    <w:rsid w:val="00E27D23"/>
    <w:pPr>
      <w:ind w:left="1418" w:hanging="1418"/>
    </w:pPr>
  </w:style>
  <w:style w:type="paragraph" w:styleId="TOC3">
    <w:name w:val="toc 3"/>
    <w:basedOn w:val="TOC2"/>
    <w:rsid w:val="00E27D23"/>
    <w:pPr>
      <w:ind w:left="1134" w:hanging="1134"/>
    </w:pPr>
  </w:style>
  <w:style w:type="paragraph" w:styleId="TOC2">
    <w:name w:val="toc 2"/>
    <w:basedOn w:val="TOC1"/>
    <w:rsid w:val="00E27D23"/>
    <w:pPr>
      <w:keepNext w:val="0"/>
      <w:spacing w:before="0"/>
      <w:ind w:left="851" w:hanging="851"/>
    </w:pPr>
    <w:rPr>
      <w:sz w:val="20"/>
    </w:rPr>
  </w:style>
  <w:style w:type="paragraph" w:styleId="Footer">
    <w:name w:val="footer"/>
    <w:aliases w:val="footer odd,footer,fo,pie de página"/>
    <w:basedOn w:val="Header"/>
    <w:link w:val="FooterChar"/>
    <w:rsid w:val="00E27D23"/>
    <w:pPr>
      <w:jc w:val="center"/>
    </w:pPr>
    <w:rPr>
      <w:i/>
    </w:rPr>
  </w:style>
  <w:style w:type="character" w:customStyle="1" w:styleId="FooterChar">
    <w:name w:val="Footer Char"/>
    <w:aliases w:val="footer odd Char,footer Char,fo Char,pie de página Char"/>
    <w:link w:val="Footer"/>
    <w:qFormat/>
    <w:rsid w:val="00C57568"/>
    <w:rPr>
      <w:rFonts w:ascii="Arial" w:eastAsia="Times New Roman" w:hAnsi="Arial"/>
      <w:b/>
      <w:i/>
      <w:noProof/>
      <w:sz w:val="18"/>
    </w:rPr>
  </w:style>
  <w:style w:type="paragraph" w:customStyle="1" w:styleId="TT">
    <w:name w:val="TT"/>
    <w:basedOn w:val="Heading1"/>
    <w:next w:val="Normal"/>
    <w:rsid w:val="00E27D23"/>
    <w:pPr>
      <w:outlineLvl w:val="9"/>
    </w:pPr>
  </w:style>
  <w:style w:type="paragraph" w:customStyle="1" w:styleId="NF">
    <w:name w:val="NF"/>
    <w:basedOn w:val="NO"/>
    <w:rsid w:val="00E27D23"/>
    <w:pPr>
      <w:keepNext/>
      <w:spacing w:after="0"/>
    </w:pPr>
    <w:rPr>
      <w:rFonts w:ascii="Arial" w:hAnsi="Arial"/>
      <w:sz w:val="18"/>
    </w:rPr>
  </w:style>
  <w:style w:type="paragraph" w:customStyle="1" w:styleId="NO">
    <w:name w:val="NO"/>
    <w:basedOn w:val="Normal"/>
    <w:link w:val="NOChar"/>
    <w:rsid w:val="00E27D23"/>
    <w:pPr>
      <w:keepLines/>
      <w:ind w:left="1135" w:hanging="851"/>
    </w:pPr>
  </w:style>
  <w:style w:type="character" w:customStyle="1" w:styleId="NOChar">
    <w:name w:val="NO Char"/>
    <w:link w:val="NO"/>
    <w:qFormat/>
    <w:rsid w:val="00BA60D7"/>
    <w:rPr>
      <w:rFonts w:eastAsia="Times New Roman"/>
    </w:rPr>
  </w:style>
  <w:style w:type="paragraph" w:customStyle="1" w:styleId="PL">
    <w:name w:val="PL"/>
    <w:link w:val="PLChar"/>
    <w:rsid w:val="00E27D2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1C085B"/>
    <w:rPr>
      <w:rFonts w:ascii="Courier New" w:eastAsia="Times New Roman" w:hAnsi="Courier New"/>
      <w:noProof/>
      <w:sz w:val="16"/>
    </w:rPr>
  </w:style>
  <w:style w:type="paragraph" w:customStyle="1" w:styleId="TAR">
    <w:name w:val="TAR"/>
    <w:basedOn w:val="TAL"/>
    <w:rsid w:val="00E27D23"/>
    <w:pPr>
      <w:jc w:val="right"/>
    </w:pPr>
  </w:style>
  <w:style w:type="paragraph" w:customStyle="1" w:styleId="TAL">
    <w:name w:val="TAL"/>
    <w:basedOn w:val="Normal"/>
    <w:link w:val="TALChar"/>
    <w:rsid w:val="00E27D23"/>
    <w:pPr>
      <w:keepNext/>
      <w:keepLines/>
      <w:spacing w:after="0"/>
    </w:pPr>
    <w:rPr>
      <w:rFonts w:ascii="Arial" w:hAnsi="Arial"/>
      <w:sz w:val="18"/>
    </w:rPr>
  </w:style>
  <w:style w:type="character" w:customStyle="1" w:styleId="TALChar">
    <w:name w:val="TAL Char"/>
    <w:link w:val="TAL"/>
    <w:qFormat/>
    <w:rsid w:val="00BC25E7"/>
    <w:rPr>
      <w:rFonts w:ascii="Arial" w:eastAsia="Times New Roman" w:hAnsi="Arial"/>
      <w:sz w:val="18"/>
    </w:rPr>
  </w:style>
  <w:style w:type="paragraph" w:customStyle="1" w:styleId="TAH">
    <w:name w:val="TAH"/>
    <w:basedOn w:val="TAC"/>
    <w:link w:val="TAHCar"/>
    <w:rsid w:val="00E27D23"/>
    <w:rPr>
      <w:b/>
    </w:rPr>
  </w:style>
  <w:style w:type="paragraph" w:customStyle="1" w:styleId="TAC">
    <w:name w:val="TAC"/>
    <w:basedOn w:val="TAL"/>
    <w:link w:val="TACCar"/>
    <w:rsid w:val="00E27D23"/>
    <w:pPr>
      <w:jc w:val="center"/>
    </w:pPr>
  </w:style>
  <w:style w:type="character" w:customStyle="1" w:styleId="TACCar">
    <w:name w:val="TAC Car"/>
    <w:link w:val="TAC"/>
    <w:qFormat/>
    <w:rsid w:val="00532E89"/>
    <w:rPr>
      <w:rFonts w:ascii="Arial" w:eastAsia="Times New Roman" w:hAnsi="Arial"/>
      <w:sz w:val="18"/>
    </w:rPr>
  </w:style>
  <w:style w:type="character" w:customStyle="1" w:styleId="TAHCar">
    <w:name w:val="TAH Car"/>
    <w:link w:val="TAH"/>
    <w:qFormat/>
    <w:rsid w:val="00F90841"/>
    <w:rPr>
      <w:rFonts w:ascii="Arial" w:eastAsia="Times New Roman" w:hAnsi="Arial"/>
      <w:b/>
      <w:sz w:val="18"/>
    </w:rPr>
  </w:style>
  <w:style w:type="paragraph" w:customStyle="1" w:styleId="LD">
    <w:name w:val="LD"/>
    <w:rsid w:val="00E27D2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ar"/>
    <w:rsid w:val="00E27D23"/>
    <w:pPr>
      <w:keepLines/>
      <w:ind w:left="1702" w:hanging="1418"/>
    </w:pPr>
  </w:style>
  <w:style w:type="character" w:customStyle="1" w:styleId="EXCar">
    <w:name w:val="EX Car"/>
    <w:link w:val="EX"/>
    <w:qFormat/>
    <w:locked/>
    <w:rsid w:val="00E85B16"/>
    <w:rPr>
      <w:rFonts w:eastAsia="Times New Roman"/>
    </w:rPr>
  </w:style>
  <w:style w:type="paragraph" w:customStyle="1" w:styleId="FP">
    <w:name w:val="FP"/>
    <w:basedOn w:val="Normal"/>
    <w:rsid w:val="00E27D23"/>
    <w:pPr>
      <w:spacing w:after="0"/>
    </w:pPr>
  </w:style>
  <w:style w:type="paragraph" w:customStyle="1" w:styleId="NW">
    <w:name w:val="NW"/>
    <w:basedOn w:val="NO"/>
    <w:rsid w:val="00E27D23"/>
    <w:pPr>
      <w:spacing w:after="0"/>
    </w:pPr>
  </w:style>
  <w:style w:type="paragraph" w:customStyle="1" w:styleId="EW">
    <w:name w:val="EW"/>
    <w:basedOn w:val="EX"/>
    <w:rsid w:val="00E27D23"/>
    <w:pPr>
      <w:spacing w:after="0"/>
    </w:pPr>
  </w:style>
  <w:style w:type="paragraph" w:customStyle="1" w:styleId="B1">
    <w:name w:val="B1"/>
    <w:basedOn w:val="List"/>
    <w:link w:val="B1Char"/>
    <w:rsid w:val="00E27D23"/>
  </w:style>
  <w:style w:type="paragraph" w:styleId="List">
    <w:name w:val="List"/>
    <w:basedOn w:val="Normal"/>
    <w:link w:val="ListChar1"/>
    <w:rsid w:val="00E27D23"/>
    <w:pPr>
      <w:ind w:left="568" w:hanging="284"/>
    </w:pPr>
  </w:style>
  <w:style w:type="character" w:customStyle="1" w:styleId="B1Char">
    <w:name w:val="B1 Char"/>
    <w:link w:val="B1"/>
    <w:qFormat/>
    <w:locked/>
    <w:rsid w:val="004F6274"/>
    <w:rPr>
      <w:rFonts w:eastAsia="Times New Roman"/>
    </w:rPr>
  </w:style>
  <w:style w:type="paragraph" w:styleId="TOC6">
    <w:name w:val="toc 6"/>
    <w:basedOn w:val="TOC5"/>
    <w:next w:val="Normal"/>
    <w:rsid w:val="00E27D23"/>
    <w:pPr>
      <w:ind w:left="1985" w:hanging="1985"/>
    </w:pPr>
  </w:style>
  <w:style w:type="paragraph" w:styleId="TOC7">
    <w:name w:val="toc 7"/>
    <w:basedOn w:val="TOC6"/>
    <w:next w:val="Normal"/>
    <w:rsid w:val="00E27D23"/>
    <w:pPr>
      <w:ind w:left="2268" w:hanging="2268"/>
    </w:pPr>
  </w:style>
  <w:style w:type="paragraph" w:customStyle="1" w:styleId="EditorsNote">
    <w:name w:val="Editor's Note"/>
    <w:aliases w:val="EN,Editor's Noteormal"/>
    <w:basedOn w:val="NO"/>
    <w:link w:val="EditorsNoteCarCar"/>
    <w:rsid w:val="00E27D23"/>
    <w:rPr>
      <w:color w:val="FF0000"/>
    </w:rPr>
  </w:style>
  <w:style w:type="character" w:customStyle="1" w:styleId="EditorsNoteCarCar">
    <w:name w:val="Editor's Note Car Car"/>
    <w:link w:val="EditorsNote"/>
    <w:qFormat/>
    <w:rsid w:val="00BA60D7"/>
    <w:rPr>
      <w:rFonts w:eastAsia="Times New Roman"/>
      <w:color w:val="FF0000"/>
    </w:rPr>
  </w:style>
  <w:style w:type="paragraph" w:customStyle="1" w:styleId="TH">
    <w:name w:val="TH"/>
    <w:basedOn w:val="Normal"/>
    <w:link w:val="THChar"/>
    <w:rsid w:val="00E27D23"/>
    <w:pPr>
      <w:keepNext/>
      <w:keepLines/>
      <w:spacing w:before="60"/>
      <w:jc w:val="center"/>
    </w:pPr>
    <w:rPr>
      <w:rFonts w:ascii="Arial" w:hAnsi="Arial"/>
      <w:b/>
    </w:rPr>
  </w:style>
  <w:style w:type="character" w:customStyle="1" w:styleId="THChar">
    <w:name w:val="TH Char"/>
    <w:link w:val="TH"/>
    <w:qFormat/>
    <w:rsid w:val="007403DE"/>
    <w:rPr>
      <w:rFonts w:ascii="Arial" w:eastAsia="Times New Roman" w:hAnsi="Arial"/>
      <w:b/>
    </w:rPr>
  </w:style>
  <w:style w:type="paragraph" w:customStyle="1" w:styleId="ZA">
    <w:name w:val="ZA"/>
    <w:rsid w:val="00E27D2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E27D2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E27D2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E27D2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E27D23"/>
    <w:pPr>
      <w:ind w:left="851" w:hanging="851"/>
    </w:pPr>
  </w:style>
  <w:style w:type="character" w:customStyle="1" w:styleId="TANChar">
    <w:name w:val="TAN Char"/>
    <w:link w:val="TAN"/>
    <w:qFormat/>
    <w:rsid w:val="001C085B"/>
    <w:rPr>
      <w:rFonts w:ascii="Arial" w:eastAsia="Times New Roman" w:hAnsi="Arial"/>
      <w:sz w:val="18"/>
    </w:rPr>
  </w:style>
  <w:style w:type="paragraph" w:customStyle="1" w:styleId="ZH">
    <w:name w:val="ZH"/>
    <w:rsid w:val="00E27D2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ZG">
    <w:name w:val="ZG"/>
    <w:rsid w:val="00E27D2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E27D23"/>
  </w:style>
  <w:style w:type="paragraph" w:styleId="List2">
    <w:name w:val="List 2"/>
    <w:basedOn w:val="List"/>
    <w:link w:val="List2Char"/>
    <w:rsid w:val="00E27D23"/>
    <w:pPr>
      <w:ind w:left="851"/>
    </w:pPr>
  </w:style>
  <w:style w:type="character" w:customStyle="1" w:styleId="B2Char">
    <w:name w:val="B2 Char"/>
    <w:link w:val="B2"/>
    <w:qFormat/>
    <w:rsid w:val="001C085B"/>
    <w:rPr>
      <w:rFonts w:eastAsia="Times New Roman"/>
    </w:rPr>
  </w:style>
  <w:style w:type="paragraph" w:customStyle="1" w:styleId="B3">
    <w:name w:val="B3"/>
    <w:basedOn w:val="List3"/>
    <w:link w:val="B3Char"/>
    <w:rsid w:val="00E27D23"/>
  </w:style>
  <w:style w:type="paragraph" w:styleId="List3">
    <w:name w:val="List 3"/>
    <w:basedOn w:val="List2"/>
    <w:link w:val="List3Char"/>
    <w:rsid w:val="00E27D23"/>
    <w:pPr>
      <w:ind w:left="1135"/>
    </w:pPr>
  </w:style>
  <w:style w:type="character" w:customStyle="1" w:styleId="B3Char">
    <w:name w:val="B3 Char"/>
    <w:link w:val="B3"/>
    <w:qFormat/>
    <w:rsid w:val="001C085B"/>
    <w:rPr>
      <w:rFonts w:eastAsia="Times New Roman"/>
    </w:rPr>
  </w:style>
  <w:style w:type="paragraph" w:customStyle="1" w:styleId="B4">
    <w:name w:val="B4"/>
    <w:basedOn w:val="List4"/>
    <w:link w:val="B4Char"/>
    <w:rsid w:val="00E27D23"/>
  </w:style>
  <w:style w:type="paragraph" w:styleId="List4">
    <w:name w:val="List 4"/>
    <w:basedOn w:val="List3"/>
    <w:rsid w:val="00E27D23"/>
    <w:pPr>
      <w:ind w:left="1418"/>
    </w:pPr>
  </w:style>
  <w:style w:type="character" w:customStyle="1" w:styleId="B4Char">
    <w:name w:val="B4 Char"/>
    <w:link w:val="B4"/>
    <w:qFormat/>
    <w:rsid w:val="001C085B"/>
    <w:rPr>
      <w:rFonts w:eastAsia="Times New Roman"/>
    </w:rPr>
  </w:style>
  <w:style w:type="paragraph" w:customStyle="1" w:styleId="B5">
    <w:name w:val="B5"/>
    <w:basedOn w:val="List5"/>
    <w:link w:val="B5Char"/>
    <w:rsid w:val="00E27D23"/>
  </w:style>
  <w:style w:type="paragraph" w:styleId="List5">
    <w:name w:val="List 5"/>
    <w:basedOn w:val="List4"/>
    <w:rsid w:val="00E27D23"/>
    <w:pPr>
      <w:ind w:left="1702"/>
    </w:pPr>
  </w:style>
  <w:style w:type="character" w:customStyle="1" w:styleId="B5Char">
    <w:name w:val="B5 Char"/>
    <w:link w:val="B5"/>
    <w:qFormat/>
    <w:rsid w:val="00BA60D7"/>
    <w:rPr>
      <w:rFonts w:eastAsia="Times New Roman"/>
    </w:rPr>
  </w:style>
  <w:style w:type="paragraph" w:customStyle="1" w:styleId="ZTD">
    <w:name w:val="ZTD"/>
    <w:basedOn w:val="ZB"/>
    <w:rsid w:val="00E27D23"/>
    <w:pPr>
      <w:framePr w:hRule="auto" w:wrap="notBeside" w:y="852"/>
    </w:pPr>
    <w:rPr>
      <w:i w:val="0"/>
      <w:sz w:val="40"/>
    </w:rPr>
  </w:style>
  <w:style w:type="paragraph" w:customStyle="1" w:styleId="ZV">
    <w:name w:val="ZV"/>
    <w:basedOn w:val="ZU"/>
    <w:rsid w:val="00E27D23"/>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lang w:eastAsia="x-none"/>
    </w:rPr>
  </w:style>
  <w:style w:type="character" w:customStyle="1" w:styleId="GuidanceChar">
    <w:name w:val="Guidance Char"/>
    <w:link w:val="Guidance"/>
    <w:qFormat/>
    <w:rsid w:val="001C085B"/>
    <w:rPr>
      <w:i/>
      <w:color w:val="0000FF"/>
      <w:lang w:val="en-GB"/>
    </w:rPr>
  </w:style>
  <w:style w:type="paragraph" w:styleId="BalloonText">
    <w:name w:val="Balloon Text"/>
    <w:basedOn w:val="Normal"/>
    <w:link w:val="BalloonTextChar"/>
    <w:qFormat/>
    <w:rsid w:val="00974CF7"/>
    <w:pPr>
      <w:spacing w:after="0"/>
    </w:pPr>
    <w:rPr>
      <w:rFonts w:ascii="Segoe UI" w:hAnsi="Segoe UI"/>
      <w:sz w:val="18"/>
      <w:szCs w:val="18"/>
      <w:lang w:val="x-none"/>
    </w:rPr>
  </w:style>
  <w:style w:type="character" w:customStyle="1" w:styleId="BalloonTextChar">
    <w:name w:val="Balloon Text Char"/>
    <w:link w:val="BalloonText"/>
    <w:qFormat/>
    <w:rsid w:val="00974CF7"/>
    <w:rPr>
      <w:rFonts w:ascii="Segoe UI" w:hAnsi="Segoe UI" w:cs="Segoe UI"/>
      <w:sz w:val="18"/>
      <w:szCs w:val="18"/>
      <w:lang w:eastAsia="en-US"/>
    </w:rPr>
  </w:style>
  <w:style w:type="character" w:styleId="FootnoteReference">
    <w:name w:val="footnote reference"/>
    <w:aliases w:val="Appel note de bas de p,Nota,Footnote symbol,Footnote"/>
    <w:rsid w:val="00E27D23"/>
    <w:rPr>
      <w:b/>
      <w:position w:val="6"/>
      <w:sz w:val="16"/>
    </w:rPr>
  </w:style>
  <w:style w:type="paragraph" w:customStyle="1" w:styleId="CRCoverPage">
    <w:name w:val="CR Cover Page"/>
    <w:link w:val="CRCoverPageChar"/>
    <w:qFormat/>
    <w:rsid w:val="001C085B"/>
    <w:pPr>
      <w:spacing w:after="120"/>
    </w:pPr>
    <w:rPr>
      <w:rFonts w:ascii="Arial" w:hAnsi="Arial"/>
      <w:lang w:eastAsia="en-US"/>
    </w:rPr>
  </w:style>
  <w:style w:type="character" w:customStyle="1" w:styleId="CRCoverPageChar">
    <w:name w:val="CR Cover Page Char"/>
    <w:link w:val="CRCoverPage"/>
    <w:qFormat/>
    <w:rsid w:val="007F30C4"/>
    <w:rPr>
      <w:rFonts w:ascii="Arial" w:hAnsi="Arial"/>
      <w:lang w:val="en-GB" w:eastAsia="en-US" w:bidi="ar-SA"/>
    </w:rPr>
  </w:style>
  <w:style w:type="character" w:styleId="Hyperlink">
    <w:name w:val="Hyperlink"/>
    <w:qFormat/>
    <w:rsid w:val="001C085B"/>
    <w:rPr>
      <w:color w:val="0000FF"/>
      <w:u w:val="single"/>
    </w:rPr>
  </w:style>
  <w:style w:type="character" w:styleId="CommentReference">
    <w:name w:val="annotation reference"/>
    <w:qFormat/>
    <w:rsid w:val="001C085B"/>
    <w:rPr>
      <w:sz w:val="16"/>
    </w:rPr>
  </w:style>
  <w:style w:type="paragraph" w:styleId="CommentText">
    <w:name w:val="annotation text"/>
    <w:basedOn w:val="Normal"/>
    <w:link w:val="CommentTextChar"/>
    <w:qFormat/>
    <w:rsid w:val="001C085B"/>
  </w:style>
  <w:style w:type="character" w:customStyle="1" w:styleId="CommentTextChar">
    <w:name w:val="Comment Text Char"/>
    <w:link w:val="CommentText"/>
    <w:qFormat/>
    <w:rsid w:val="001C085B"/>
    <w:rPr>
      <w:lang w:val="en-GB" w:eastAsia="en-US"/>
    </w:rPr>
  </w:style>
  <w:style w:type="character" w:styleId="FollowedHyperlink">
    <w:name w:val="FollowedHyperlink"/>
    <w:qFormat/>
    <w:rsid w:val="001C085B"/>
    <w:rPr>
      <w:color w:val="800080"/>
      <w:u w:val="single"/>
    </w:rPr>
  </w:style>
  <w:style w:type="paragraph" w:styleId="CommentSubject">
    <w:name w:val="annotation subject"/>
    <w:basedOn w:val="CommentText"/>
    <w:next w:val="CommentText"/>
    <w:link w:val="CommentSubjectChar"/>
    <w:qFormat/>
    <w:rsid w:val="001C085B"/>
    <w:rPr>
      <w:b/>
      <w:bCs/>
    </w:rPr>
  </w:style>
  <w:style w:type="character" w:customStyle="1" w:styleId="CommentSubjectChar">
    <w:name w:val="Comment Subject Char"/>
    <w:link w:val="CommentSubject"/>
    <w:qFormat/>
    <w:rsid w:val="001C085B"/>
    <w:rPr>
      <w:b/>
      <w:bCs/>
      <w:lang w:val="en-GB" w:eastAsia="en-US"/>
    </w:rPr>
  </w:style>
  <w:style w:type="paragraph" w:styleId="DocumentMap">
    <w:name w:val="Document Map"/>
    <w:basedOn w:val="Normal"/>
    <w:link w:val="DocumentMapChar"/>
    <w:qFormat/>
    <w:rsid w:val="001C085B"/>
    <w:pPr>
      <w:shd w:val="clear" w:color="auto" w:fill="000080"/>
    </w:pPr>
    <w:rPr>
      <w:rFonts w:ascii="Tahoma" w:hAnsi="Tahoma"/>
    </w:rPr>
  </w:style>
  <w:style w:type="character" w:customStyle="1" w:styleId="DocumentMapChar">
    <w:name w:val="Document Map Char"/>
    <w:link w:val="DocumentMap"/>
    <w:qFormat/>
    <w:rsid w:val="001C085B"/>
    <w:rPr>
      <w:rFonts w:ascii="Tahoma" w:hAnsi="Tahoma" w:cs="Tahoma"/>
      <w:shd w:val="clear" w:color="auto" w:fill="000080"/>
      <w:lang w:val="en-GB" w:eastAsia="en-US"/>
    </w:rPr>
  </w:style>
  <w:style w:type="paragraph" w:customStyle="1" w:styleId="B6">
    <w:name w:val="B6"/>
    <w:basedOn w:val="B5"/>
    <w:link w:val="B6Char"/>
    <w:qFormat/>
    <w:rsid w:val="001C085B"/>
    <w:pPr>
      <w:ind w:left="1985"/>
    </w:pPr>
    <w:rPr>
      <w:rFonts w:eastAsia="Malgun Gothic"/>
    </w:rPr>
  </w:style>
  <w:style w:type="character" w:customStyle="1" w:styleId="B6Char">
    <w:name w:val="B6 Char"/>
    <w:link w:val="B6"/>
    <w:qFormat/>
    <w:rsid w:val="00D57B90"/>
    <w:rPr>
      <w:rFonts w:eastAsia="Malgun Gothic"/>
      <w:lang w:val="en-GB" w:eastAsia="en-US"/>
    </w:rPr>
  </w:style>
  <w:style w:type="paragraph" w:customStyle="1" w:styleId="enumlev2">
    <w:name w:val="enumlev2"/>
    <w:basedOn w:val="Normal"/>
    <w:qFormat/>
    <w:rsid w:val="00BA60D7"/>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rsid w:val="00BA60D7"/>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
    <w:basedOn w:val="Normal"/>
    <w:next w:val="Normal"/>
    <w:link w:val="CaptionChar1"/>
    <w:qFormat/>
    <w:rsid w:val="00BA60D7"/>
    <w:pPr>
      <w:spacing w:before="120" w:after="120"/>
    </w:pPr>
    <w:rPr>
      <w:b/>
      <w:lang w:eastAsia="x-none"/>
    </w:rPr>
  </w:style>
  <w:style w:type="paragraph" w:styleId="PlainText">
    <w:name w:val="Plain Text"/>
    <w:basedOn w:val="Normal"/>
    <w:link w:val="PlainTextChar"/>
    <w:qFormat/>
    <w:rsid w:val="00BA60D7"/>
    <w:rPr>
      <w:rFonts w:ascii="Courier New" w:hAnsi="Courier New"/>
      <w:lang w:val="nb-NO"/>
    </w:rPr>
  </w:style>
  <w:style w:type="character" w:customStyle="1" w:styleId="PlainTextChar">
    <w:name w:val="Plain Text Char"/>
    <w:link w:val="PlainText"/>
    <w:uiPriority w:val="99"/>
    <w:qFormat/>
    <w:rsid w:val="00BA60D7"/>
    <w:rPr>
      <w:rFonts w:ascii="Courier New" w:hAnsi="Courier New"/>
      <w:lang w:val="nb-NO" w:eastAsia="en-US"/>
    </w:rPr>
  </w:style>
  <w:style w:type="character" w:styleId="Emphasis">
    <w:name w:val="Emphasis"/>
    <w:uiPriority w:val="20"/>
    <w:qFormat/>
    <w:rsid w:val="00BA60D7"/>
    <w:rPr>
      <w:i/>
      <w:iCs/>
    </w:rPr>
  </w:style>
  <w:style w:type="paragraph" w:customStyle="1" w:styleId="Heading">
    <w:name w:val="Heading"/>
    <w:next w:val="Normal"/>
    <w:link w:val="HeadingChar"/>
    <w:qFormat/>
    <w:rsid w:val="00BA60D7"/>
    <w:pPr>
      <w:spacing w:before="360"/>
      <w:ind w:left="2552"/>
    </w:pPr>
    <w:rPr>
      <w:rFonts w:ascii="Arial" w:hAnsi="Arial"/>
      <w:b/>
      <w:sz w:val="22"/>
      <w:lang w:val="en-US" w:eastAsia="en-US"/>
    </w:rPr>
  </w:style>
  <w:style w:type="character" w:customStyle="1" w:styleId="HeadingChar">
    <w:name w:val="Heading Char"/>
    <w:link w:val="Heading"/>
    <w:qFormat/>
    <w:rsid w:val="00BA60D7"/>
    <w:rPr>
      <w:rFonts w:ascii="Arial" w:hAnsi="Arial"/>
      <w:b/>
      <w:sz w:val="22"/>
      <w:lang w:val="en-US" w:eastAsia="en-US" w:bidi="ar-SA"/>
    </w:rPr>
  </w:style>
  <w:style w:type="paragraph" w:customStyle="1" w:styleId="IBN">
    <w:name w:val="IBN"/>
    <w:basedOn w:val="Normal"/>
    <w:qFormat/>
    <w:rsid w:val="00BA60D7"/>
    <w:pPr>
      <w:tabs>
        <w:tab w:val="left" w:pos="567"/>
      </w:tabs>
    </w:pPr>
  </w:style>
  <w:style w:type="paragraph" w:customStyle="1" w:styleId="NormalLatinItalique">
    <w:name w:val="Normal + (Latin) Italique"/>
    <w:basedOn w:val="Normal"/>
    <w:link w:val="NormalLatinItaliqueCar"/>
    <w:qFormat/>
    <w:rsid w:val="00BA60D7"/>
  </w:style>
  <w:style w:type="character" w:customStyle="1" w:styleId="NormalLatinItaliqueCar">
    <w:name w:val="Normal + (Latin) Italique Car"/>
    <w:link w:val="NormalLatinItalique"/>
    <w:qFormat/>
    <w:rsid w:val="00BA60D7"/>
    <w:rPr>
      <w:lang w:val="en-GB" w:eastAsia="en-US"/>
    </w:rPr>
  </w:style>
  <w:style w:type="table" w:styleId="TableGrid">
    <w:name w:val="Table Grid"/>
    <w:aliases w:val="SGS Table Basic 1,TableGrid"/>
    <w:basedOn w:val="TableNormal"/>
    <w:qFormat/>
    <w:rsid w:val="00BA60D7"/>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qFormat/>
    <w:rsid w:val="00BA60D7"/>
    <w:pPr>
      <w:spacing w:after="120"/>
    </w:pPr>
  </w:style>
  <w:style w:type="character" w:customStyle="1" w:styleId="BodyText2Char">
    <w:name w:val="Body Text 2 Char"/>
    <w:link w:val="BodyText2"/>
    <w:qFormat/>
    <w:rsid w:val="00BA60D7"/>
    <w:rPr>
      <w:lang w:val="en-GB" w:eastAsia="ja-JP"/>
    </w:rPr>
  </w:style>
  <w:style w:type="paragraph" w:styleId="BodyText3">
    <w:name w:val="Body Text 3"/>
    <w:basedOn w:val="Normal"/>
    <w:link w:val="BodyText3Char"/>
    <w:qFormat/>
    <w:rsid w:val="00BA60D7"/>
    <w:pPr>
      <w:spacing w:after="120"/>
    </w:pPr>
  </w:style>
  <w:style w:type="character" w:customStyle="1" w:styleId="BodyText3Char">
    <w:name w:val="Body Text 3 Char"/>
    <w:link w:val="BodyText3"/>
    <w:qFormat/>
    <w:rsid w:val="00BA60D7"/>
    <w:rPr>
      <w:lang w:val="en-GB" w:eastAsia="ja-JP"/>
    </w:rPr>
  </w:style>
  <w:style w:type="paragraph" w:customStyle="1" w:styleId="tableentry">
    <w:name w:val="table entry"/>
    <w:basedOn w:val="Normal"/>
    <w:qFormat/>
    <w:rsid w:val="00BA60D7"/>
    <w:pPr>
      <w:keepNext/>
      <w:spacing w:before="60" w:after="60"/>
    </w:pPr>
    <w:rPr>
      <w:rFonts w:ascii="Bookman Old Style" w:hAnsi="Bookman Old Style"/>
      <w:lang w:val="en-US"/>
    </w:rPr>
  </w:style>
  <w:style w:type="character" w:customStyle="1" w:styleId="a1">
    <w:name w:val="+"/>
    <w:aliases w:val="superscript"/>
    <w:qFormat/>
    <w:rsid w:val="00BA60D7"/>
    <w:rPr>
      <w:vertAlign w:val="superscript"/>
    </w:rPr>
  </w:style>
  <w:style w:type="paragraph" w:customStyle="1" w:styleId="Reference">
    <w:name w:val="Reference"/>
    <w:basedOn w:val="EX"/>
    <w:qFormat/>
    <w:rsid w:val="00BA60D7"/>
    <w:pPr>
      <w:tabs>
        <w:tab w:val="num" w:pos="567"/>
      </w:tabs>
      <w:ind w:left="567" w:hanging="567"/>
    </w:pPr>
  </w:style>
  <w:style w:type="paragraph" w:customStyle="1" w:styleId="text">
    <w:name w:val="text"/>
    <w:basedOn w:val="Normal"/>
    <w:qFormat/>
    <w:rsid w:val="00BA60D7"/>
    <w:pPr>
      <w:widowControl w:val="0"/>
      <w:spacing w:after="240"/>
      <w:jc w:val="both"/>
    </w:pPr>
    <w:rPr>
      <w:sz w:val="24"/>
      <w:lang w:val="en-AU"/>
    </w:rPr>
  </w:style>
  <w:style w:type="character" w:styleId="PageNumber">
    <w:name w:val="page number"/>
    <w:basedOn w:val="DefaultParagraphFont"/>
    <w:uiPriority w:val="99"/>
    <w:rsid w:val="00BA60D7"/>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qFormat/>
    <w:rsid w:val="00BA60D7"/>
    <w:rPr>
      <w:rFonts w:ascii="Arial" w:hAnsi="Arial"/>
      <w:sz w:val="24"/>
      <w:szCs w:val="28"/>
      <w:lang w:val="en-GB" w:eastAsia="en-US" w:bidi="ar-SA"/>
    </w:rPr>
  </w:style>
  <w:style w:type="paragraph" w:customStyle="1" w:styleId="B7">
    <w:name w:val="B7"/>
    <w:basedOn w:val="B6"/>
    <w:link w:val="B7Char"/>
    <w:qFormat/>
    <w:rsid w:val="00D57B90"/>
    <w:pPr>
      <w:ind w:left="2269"/>
    </w:pPr>
    <w:rPr>
      <w:rFonts w:eastAsia="MS Mincho"/>
      <w:lang w:eastAsia="ja-JP"/>
    </w:rPr>
  </w:style>
  <w:style w:type="character" w:customStyle="1" w:styleId="B7Char">
    <w:name w:val="B7 Char"/>
    <w:link w:val="B7"/>
    <w:qFormat/>
    <w:rsid w:val="00D57B90"/>
    <w:rPr>
      <w:rFonts w:eastAsia="MS Mincho"/>
      <w:lang w:val="en-GB" w:eastAsia="ja-JP"/>
    </w:rPr>
  </w:style>
  <w:style w:type="paragraph" w:customStyle="1" w:styleId="B8">
    <w:name w:val="B8"/>
    <w:basedOn w:val="B7"/>
    <w:link w:val="B8Char"/>
    <w:qFormat/>
    <w:rsid w:val="00D57B90"/>
    <w:pPr>
      <w:ind w:left="2552"/>
    </w:pPr>
  </w:style>
  <w:style w:type="character" w:customStyle="1" w:styleId="B8Char">
    <w:name w:val="B8 Char"/>
    <w:link w:val="B8"/>
    <w:qFormat/>
    <w:rsid w:val="00D57B90"/>
    <w:rPr>
      <w:rFonts w:eastAsia="MS Mincho"/>
      <w:lang w:val="en-GB" w:eastAsia="ja-JP"/>
    </w:rPr>
  </w:style>
  <w:style w:type="paragraph" w:styleId="Revision">
    <w:name w:val="Revision"/>
    <w:hidden/>
    <w:uiPriority w:val="99"/>
    <w:qFormat/>
    <w:rsid w:val="00D57B90"/>
    <w:rPr>
      <w:lang w:eastAsia="en-US"/>
    </w:rPr>
  </w:style>
  <w:style w:type="paragraph" w:customStyle="1" w:styleId="BalloonText1">
    <w:name w:val="Balloon Text1"/>
    <w:basedOn w:val="Normal"/>
    <w:qFormat/>
    <w:rsid w:val="00C57568"/>
    <w:rPr>
      <w:rFonts w:ascii="Tahoma" w:eastAsia="Calibri" w:hAnsi="Tahoma" w:cs="Tahoma"/>
      <w:sz w:val="16"/>
      <w:szCs w:val="16"/>
      <w:lang w:val="en-US"/>
    </w:rPr>
  </w:style>
  <w:style w:type="paragraph" w:customStyle="1" w:styleId="CommentSubject1">
    <w:name w:val="Comment Subject1"/>
    <w:basedOn w:val="Normal"/>
    <w:qFormat/>
    <w:rsid w:val="00C57568"/>
    <w:rPr>
      <w:rFonts w:eastAsia="Calibri"/>
      <w:b/>
      <w:bCs/>
      <w:lang w:val="en-US"/>
    </w:rPr>
  </w:style>
  <w:style w:type="table" w:customStyle="1" w:styleId="TableGrid1">
    <w:name w:val="Table Grid1"/>
    <w:basedOn w:val="TableNormal"/>
    <w:next w:val="TableGrid"/>
    <w:qFormat/>
    <w:rsid w:val="00C57568"/>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7F30C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4F6DEE"/>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qFormat/>
    <w:rsid w:val="007148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E42A3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2">
    <w:name w:val="index 2"/>
    <w:basedOn w:val="Index1"/>
    <w:rsid w:val="00E27D23"/>
    <w:pPr>
      <w:ind w:left="284"/>
    </w:pPr>
  </w:style>
  <w:style w:type="paragraph" w:styleId="Index1">
    <w:name w:val="index 1"/>
    <w:basedOn w:val="Normal"/>
    <w:rsid w:val="00E27D23"/>
    <w:pPr>
      <w:keepLines/>
      <w:spacing w:after="0"/>
    </w:pPr>
  </w:style>
  <w:style w:type="paragraph" w:styleId="ListNumber2">
    <w:name w:val="List Number 2"/>
    <w:basedOn w:val="ListNumber"/>
    <w:rsid w:val="00E27D23"/>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E27D23"/>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54A3F"/>
    <w:rPr>
      <w:rFonts w:ascii="Arial" w:eastAsia="Times New Roman" w:hAnsi="Arial"/>
      <w:b/>
      <w:noProof/>
      <w:sz w:val="18"/>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E27D2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E54A3F"/>
    <w:rPr>
      <w:rFonts w:eastAsia="Times New Roman"/>
      <w:sz w:val="16"/>
    </w:rPr>
  </w:style>
  <w:style w:type="paragraph" w:customStyle="1" w:styleId="TF">
    <w:name w:val="TF"/>
    <w:aliases w:val="left"/>
    <w:basedOn w:val="TH"/>
    <w:link w:val="TFChar"/>
    <w:rsid w:val="00E27D23"/>
    <w:pPr>
      <w:keepNext w:val="0"/>
      <w:spacing w:before="0" w:after="240"/>
    </w:pPr>
  </w:style>
  <w:style w:type="paragraph" w:styleId="ListBullet2">
    <w:name w:val="List Bullet 2"/>
    <w:aliases w:val="lb2"/>
    <w:basedOn w:val="ListBullet"/>
    <w:link w:val="ListBullet2Char"/>
    <w:rsid w:val="00E27D23"/>
    <w:pPr>
      <w:ind w:left="851"/>
    </w:pPr>
  </w:style>
  <w:style w:type="paragraph" w:styleId="ListBullet3">
    <w:name w:val="List Bullet 3"/>
    <w:basedOn w:val="ListBullet2"/>
    <w:link w:val="ListBullet3Char"/>
    <w:rsid w:val="00E27D23"/>
    <w:pPr>
      <w:ind w:left="1135"/>
    </w:pPr>
  </w:style>
  <w:style w:type="paragraph" w:styleId="ListNumber">
    <w:name w:val="List Number"/>
    <w:basedOn w:val="List"/>
    <w:rsid w:val="00E27D23"/>
  </w:style>
  <w:style w:type="paragraph" w:styleId="ListBullet">
    <w:name w:val="List Bullet"/>
    <w:aliases w:val="UL"/>
    <w:basedOn w:val="List"/>
    <w:link w:val="ListBulletChar"/>
    <w:rsid w:val="00E27D23"/>
  </w:style>
  <w:style w:type="paragraph" w:styleId="ListBullet4">
    <w:name w:val="List Bullet 4"/>
    <w:basedOn w:val="ListBullet3"/>
    <w:rsid w:val="00E27D23"/>
    <w:pPr>
      <w:ind w:left="1418"/>
    </w:pPr>
  </w:style>
  <w:style w:type="paragraph" w:styleId="ListBullet5">
    <w:name w:val="List Bullet 5"/>
    <w:basedOn w:val="ListBullet4"/>
    <w:rsid w:val="00E27D23"/>
    <w:pPr>
      <w:ind w:left="1702"/>
    </w:pPr>
  </w:style>
  <w:style w:type="paragraph" w:customStyle="1" w:styleId="87">
    <w:name w:val="87"/>
    <w:basedOn w:val="Normal"/>
    <w:qFormat/>
    <w:rsid w:val="00777C27"/>
    <w:pPr>
      <w:ind w:left="2269" w:hanging="284"/>
    </w:pPr>
  </w:style>
  <w:style w:type="character" w:customStyle="1" w:styleId="EditorsNoteChar">
    <w:name w:val="Editor's Note Char"/>
    <w:aliases w:val="EN Char"/>
    <w:qFormat/>
    <w:rsid w:val="000E6C04"/>
    <w:rPr>
      <w:rFonts w:ascii="Times New Roman" w:hAnsi="Times New Roman"/>
      <w:color w:val="FF0000"/>
      <w:lang w:val="en-GB"/>
    </w:rPr>
  </w:style>
  <w:style w:type="character" w:customStyle="1" w:styleId="NOChar2">
    <w:name w:val="NO Char2"/>
    <w:qFormat/>
    <w:locked/>
    <w:rsid w:val="00F71738"/>
    <w:rPr>
      <w:lang w:eastAsia="en-US"/>
    </w:rPr>
  </w:style>
  <w:style w:type="character" w:customStyle="1" w:styleId="TFChar">
    <w:name w:val="TF Char"/>
    <w:link w:val="TF"/>
    <w:qFormat/>
    <w:rsid w:val="0041571B"/>
    <w:rPr>
      <w:rFonts w:ascii="Arial" w:eastAsia="Times New Roman" w:hAnsi="Arial"/>
      <w:b/>
    </w:rPr>
  </w:style>
  <w:style w:type="paragraph" w:customStyle="1" w:styleId="tdoc-header">
    <w:name w:val="tdoc-header"/>
    <w:qFormat/>
    <w:rsid w:val="00816050"/>
    <w:rPr>
      <w:rFonts w:ascii="Arial" w:hAnsi="Arial"/>
      <w:noProof/>
      <w:sz w:val="24"/>
      <w:lang w:eastAsia="en-US"/>
    </w:rPr>
  </w:style>
  <w:style w:type="character" w:customStyle="1" w:styleId="TAL0">
    <w:name w:val="TAL (文字)"/>
    <w:qFormat/>
    <w:rsid w:val="00816050"/>
    <w:rPr>
      <w:rFonts w:ascii="Arial" w:eastAsia="Times New Roman" w:hAnsi="Arial"/>
      <w:sz w:val="18"/>
      <w:lang w:val="en-GB"/>
    </w:rPr>
  </w:style>
  <w:style w:type="character" w:customStyle="1" w:styleId="EXChar">
    <w:name w:val="EX Char"/>
    <w:qFormat/>
    <w:rsid w:val="00816050"/>
    <w:rPr>
      <w:rFonts w:ascii="Times New Roman" w:hAnsi="Times New Roman"/>
      <w:lang w:val="en-GB"/>
    </w:rPr>
  </w:style>
  <w:style w:type="paragraph" w:customStyle="1" w:styleId="Default">
    <w:name w:val="Default"/>
    <w:qFormat/>
    <w:rsid w:val="00816050"/>
    <w:pPr>
      <w:autoSpaceDE w:val="0"/>
      <w:autoSpaceDN w:val="0"/>
      <w:adjustRightInd w:val="0"/>
    </w:pPr>
    <w:rPr>
      <w:rFonts w:ascii="Arial" w:hAnsi="Arial" w:cs="Arial"/>
      <w:color w:val="000000"/>
      <w:sz w:val="24"/>
      <w:szCs w:val="24"/>
      <w:lang w:val="en-US" w:eastAsia="en-US"/>
    </w:rPr>
  </w:style>
  <w:style w:type="character" w:customStyle="1" w:styleId="NOZchn">
    <w:name w:val="NO Zchn"/>
    <w:qFormat/>
    <w:locked/>
    <w:rsid w:val="00816050"/>
    <w:rPr>
      <w:lang w:val="en-GB" w:eastAsia="en-US" w:bidi="ar-SA"/>
    </w:rPr>
  </w:style>
  <w:style w:type="character" w:customStyle="1" w:styleId="TALZchn">
    <w:name w:val="TAL Zchn"/>
    <w:qFormat/>
    <w:rsid w:val="00816050"/>
    <w:rPr>
      <w:rFonts w:ascii="Arial" w:hAnsi="Arial"/>
      <w:sz w:val="18"/>
      <w:lang w:val="en-GB" w:eastAsia="en-US" w:bidi="ar-SA"/>
    </w:rPr>
  </w:style>
  <w:style w:type="character" w:customStyle="1" w:styleId="TACChar">
    <w:name w:val="TAC Char"/>
    <w:qFormat/>
    <w:locked/>
    <w:rsid w:val="00816050"/>
    <w:rPr>
      <w:rFonts w:ascii="Arial" w:hAnsi="Arial"/>
      <w:sz w:val="18"/>
      <w:lang w:val="en-GB"/>
    </w:rPr>
  </w:style>
  <w:style w:type="character" w:customStyle="1" w:styleId="TF0">
    <w:name w:val="TF (文字)"/>
    <w:qFormat/>
    <w:locked/>
    <w:rsid w:val="00816050"/>
    <w:rPr>
      <w:rFonts w:ascii="Arial" w:hAnsi="Arial"/>
      <w:b/>
      <w:lang w:val="en-GB"/>
    </w:rPr>
  </w:style>
  <w:style w:type="paragraph" w:customStyle="1" w:styleId="TAHLeft">
    <w:name w:val="TAH + Left"/>
    <w:basedOn w:val="TAL"/>
    <w:qFormat/>
    <w:rsid w:val="009015CB"/>
  </w:style>
  <w:style w:type="paragraph" w:customStyle="1" w:styleId="63-13">
    <w:name w:val=".6.3-13"/>
    <w:basedOn w:val="TAH"/>
    <w:qFormat/>
    <w:rsid w:val="00353624"/>
    <w:pPr>
      <w:jc w:val="left"/>
    </w:pPr>
    <w:rPr>
      <w:b w:val="0"/>
    </w:rPr>
  </w:style>
  <w:style w:type="character" w:customStyle="1" w:styleId="B1Char1">
    <w:name w:val="B1 Char1"/>
    <w:qFormat/>
    <w:rsid w:val="00EA2249"/>
    <w:rPr>
      <w:rFonts w:eastAsia="Times New Roman"/>
      <w:lang w:eastAsia="ja-JP"/>
    </w:rPr>
  </w:style>
  <w:style w:type="character" w:customStyle="1" w:styleId="B3Char2">
    <w:name w:val="B3 Char2"/>
    <w:qFormat/>
    <w:rsid w:val="00EA2249"/>
    <w:rPr>
      <w:rFonts w:eastAsia="Times New Roman"/>
      <w:lang w:eastAsia="ja-JP"/>
    </w:rPr>
  </w:style>
  <w:style w:type="paragraph" w:customStyle="1" w:styleId="msonormal0">
    <w:name w:val="msonormal"/>
    <w:basedOn w:val="Normal"/>
    <w:qFormat/>
    <w:rsid w:val="006B2D3D"/>
    <w:pPr>
      <w:spacing w:before="100" w:beforeAutospacing="1" w:after="100" w:afterAutospacing="1"/>
    </w:pPr>
    <w:rPr>
      <w:rFonts w:ascii="Calibri" w:eastAsia="Calibri" w:hAnsi="Calibri" w:cs="Calibri"/>
      <w:sz w:val="22"/>
      <w:szCs w:val="22"/>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qFormat/>
    <w:rsid w:val="006B2D3D"/>
    <w:pPr>
      <w:spacing w:after="120"/>
    </w:pPr>
    <w:rPr>
      <w:rFonts w:eastAsia="Calibri"/>
      <w:lang w:val="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sid w:val="006B2D3D"/>
    <w:rPr>
      <w:rFonts w:eastAsia="Calibri"/>
      <w:lang w:val="en-US" w:eastAsia="en-US"/>
    </w:rPr>
  </w:style>
  <w:style w:type="paragraph" w:customStyle="1" w:styleId="Meetingcaption">
    <w:name w:val="Meeting caption"/>
    <w:basedOn w:val="Normal"/>
    <w:qFormat/>
    <w:rsid w:val="006B2D3D"/>
    <w:pPr>
      <w:framePr w:w="4120" w:hSpace="141" w:wrap="auto" w:vAnchor="text" w:hAnchor="text" w:y="3"/>
      <w:spacing w:after="120"/>
    </w:pPr>
    <w:rPr>
      <w:rFonts w:eastAsia="Calibri"/>
      <w:lang w:val="en-US"/>
    </w:rPr>
  </w:style>
  <w:style w:type="character" w:customStyle="1" w:styleId="B1Zchn">
    <w:name w:val="B1 Zchn"/>
    <w:qFormat/>
    <w:rsid w:val="003A4D2F"/>
    <w:rPr>
      <w:lang w:eastAsia="en-US"/>
    </w:rPr>
  </w:style>
  <w:style w:type="paragraph" w:styleId="ListParagraph">
    <w:name w:val="List Paragraph"/>
    <w:aliases w:val="- Bullets,목록 단락,リスト段落,?? ??,?????,????,Lista1,列出段落,?? ?목록 단락 Char,¥ê¥¹¥È¶ÎÂä Char,¥¨º¥¹¥È¶ÎÂä Char"/>
    <w:basedOn w:val="Normal"/>
    <w:link w:val="ListParagraphChar"/>
    <w:uiPriority w:val="34"/>
    <w:qFormat/>
    <w:rsid w:val="003A4D2F"/>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 ?목록 단락 Char Char,¥ê¥¹¥È¶ÎÂä Char Char,¥¨º¥¹¥È¶ÎÂä Char Char"/>
    <w:link w:val="ListParagraph"/>
    <w:uiPriority w:val="34"/>
    <w:qFormat/>
    <w:rsid w:val="003A4D2F"/>
    <w:rPr>
      <w:rFonts w:ascii="Calibri" w:eastAsia="Calibri" w:hAnsi="Calibri"/>
      <w:sz w:val="22"/>
      <w:szCs w:val="22"/>
      <w:lang w:val="en-US" w:eastAsia="en-US"/>
    </w:rPr>
  </w:style>
  <w:style w:type="character" w:customStyle="1" w:styleId="B10">
    <w:name w:val="B1 (文字)"/>
    <w:uiPriority w:val="99"/>
    <w:qFormat/>
    <w:locked/>
    <w:rsid w:val="000953F9"/>
    <w:rPr>
      <w:rFonts w:ascii="Times New Roman" w:eastAsia="Times New Roman" w:hAnsi="Times New Roman" w:cs="Times New Roman"/>
      <w:sz w:val="20"/>
      <w:szCs w:val="20"/>
      <w:lang w:val="en-GB" w:eastAsia="en-US"/>
    </w:rPr>
  </w:style>
  <w:style w:type="character" w:customStyle="1" w:styleId="TALCar">
    <w:name w:val="TAL Car"/>
    <w:qFormat/>
    <w:rsid w:val="000953F9"/>
    <w:rPr>
      <w:rFonts w:ascii="Arial" w:hAnsi="Arial"/>
      <w:sz w:val="18"/>
      <w:lang w:val="en-GB" w:eastAsia="en-US"/>
    </w:rPr>
  </w:style>
  <w:style w:type="character" w:styleId="Strong">
    <w:name w:val="Strong"/>
    <w:aliases w:val="Level 2"/>
    <w:uiPriority w:val="22"/>
    <w:qFormat/>
    <w:rsid w:val="000953F9"/>
    <w:rPr>
      <w:b/>
      <w:bCs/>
    </w:rPr>
  </w:style>
  <w:style w:type="paragraph" w:customStyle="1" w:styleId="xl65">
    <w:name w:val="xl65"/>
    <w:basedOn w:val="Normal"/>
    <w:qFormat/>
    <w:rsid w:val="00063196"/>
    <w:pPr>
      <w:pBdr>
        <w:top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6"/>
      <w:szCs w:val="16"/>
    </w:rPr>
  </w:style>
  <w:style w:type="paragraph" w:customStyle="1" w:styleId="xl66">
    <w:name w:val="xl66"/>
    <w:basedOn w:val="Normal"/>
    <w:qFormat/>
    <w:rsid w:val="00063196"/>
    <w:pPr>
      <w:pBdr>
        <w:right w:val="single" w:sz="8" w:space="0" w:color="auto"/>
      </w:pBdr>
      <w:shd w:val="clear" w:color="000000" w:fill="FFFFFF"/>
      <w:spacing w:before="100" w:beforeAutospacing="1" w:after="100" w:afterAutospacing="1"/>
      <w:jc w:val="center"/>
      <w:textAlignment w:val="center"/>
    </w:pPr>
    <w:rPr>
      <w:rFonts w:ascii="Arial" w:hAnsi="Arial" w:cs="Arial"/>
      <w:sz w:val="16"/>
      <w:szCs w:val="16"/>
    </w:rPr>
  </w:style>
  <w:style w:type="paragraph" w:customStyle="1" w:styleId="xl67">
    <w:name w:val="xl67"/>
    <w:basedOn w:val="Normal"/>
    <w:qFormat/>
    <w:rsid w:val="00063196"/>
    <w:pPr>
      <w:pBdr>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6"/>
      <w:szCs w:val="16"/>
    </w:rPr>
  </w:style>
  <w:style w:type="paragraph" w:customStyle="1" w:styleId="xl68">
    <w:name w:val="xl68"/>
    <w:basedOn w:val="Normal"/>
    <w:qFormat/>
    <w:rsid w:val="00063196"/>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hAnsi="Arial" w:cs="Arial"/>
      <w:sz w:val="16"/>
      <w:szCs w:val="16"/>
    </w:rPr>
  </w:style>
  <w:style w:type="paragraph" w:customStyle="1" w:styleId="xl70">
    <w:name w:val="xl70"/>
    <w:basedOn w:val="Normal"/>
    <w:qFormat/>
    <w:rsid w:val="00063196"/>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hAnsi="Arial" w:cs="Arial"/>
      <w:sz w:val="16"/>
      <w:szCs w:val="16"/>
    </w:rPr>
  </w:style>
  <w:style w:type="character" w:customStyle="1" w:styleId="Titre3Car">
    <w:name w:val="Titre 3 Car"/>
    <w:qFormat/>
    <w:rsid w:val="00D544D4"/>
    <w:rPr>
      <w:rFonts w:ascii="Arial" w:hAnsi="Arial"/>
      <w:sz w:val="28"/>
      <w:szCs w:val="28"/>
      <w:lang w:val="en-GB" w:eastAsia="en-GB"/>
    </w:rPr>
  </w:style>
  <w:style w:type="paragraph" w:styleId="IndexHeading">
    <w:name w:val="index heading"/>
    <w:basedOn w:val="Normal"/>
    <w:next w:val="Normal"/>
    <w:qFormat/>
    <w:rsid w:val="00D544D4"/>
    <w:pPr>
      <w:pBdr>
        <w:top w:val="single" w:sz="12" w:space="0" w:color="auto"/>
      </w:pBdr>
      <w:spacing w:before="360" w:after="240"/>
    </w:pPr>
    <w:rPr>
      <w:b/>
      <w:i/>
      <w:sz w:val="26"/>
    </w:rPr>
  </w:style>
  <w:style w:type="paragraph" w:customStyle="1" w:styleId="INDENT1">
    <w:name w:val="INDENT1"/>
    <w:basedOn w:val="Normal"/>
    <w:qFormat/>
    <w:rsid w:val="00D544D4"/>
    <w:pPr>
      <w:ind w:left="851"/>
    </w:pPr>
  </w:style>
  <w:style w:type="paragraph" w:customStyle="1" w:styleId="INDENT2">
    <w:name w:val="INDENT2"/>
    <w:basedOn w:val="Normal"/>
    <w:qFormat/>
    <w:rsid w:val="00D544D4"/>
    <w:pPr>
      <w:ind w:left="1135" w:hanging="284"/>
    </w:pPr>
  </w:style>
  <w:style w:type="paragraph" w:customStyle="1" w:styleId="INDENT3">
    <w:name w:val="INDENT3"/>
    <w:basedOn w:val="Normal"/>
    <w:qFormat/>
    <w:rsid w:val="00D544D4"/>
    <w:pPr>
      <w:ind w:left="1701" w:hanging="567"/>
    </w:pPr>
  </w:style>
  <w:style w:type="paragraph" w:customStyle="1" w:styleId="RecCCITT">
    <w:name w:val="Rec_CCITT_#"/>
    <w:basedOn w:val="Normal"/>
    <w:qFormat/>
    <w:rsid w:val="00D544D4"/>
    <w:pPr>
      <w:keepNext/>
      <w:keepLines/>
    </w:pPr>
    <w:rPr>
      <w:b/>
    </w:rPr>
  </w:style>
  <w:style w:type="paragraph" w:customStyle="1" w:styleId="1e9pt">
    <w:name w:val="1e) 9 pt"/>
    <w:basedOn w:val="B1"/>
    <w:link w:val="1e9ptCar"/>
    <w:qFormat/>
    <w:rsid w:val="00D544D4"/>
    <w:rPr>
      <w:noProof/>
      <w:szCs w:val="18"/>
    </w:rPr>
  </w:style>
  <w:style w:type="character" w:customStyle="1" w:styleId="1e9ptCar">
    <w:name w:val="1e) 9 pt Car"/>
    <w:link w:val="1e9pt"/>
    <w:qFormat/>
    <w:rsid w:val="00D544D4"/>
    <w:rPr>
      <w:noProof/>
      <w:szCs w:val="18"/>
      <w:lang w:val="en-GB"/>
    </w:rPr>
  </w:style>
  <w:style w:type="paragraph" w:customStyle="1" w:styleId="Npr">
    <w:name w:val="Npr"/>
    <w:basedOn w:val="Normal"/>
    <w:qFormat/>
    <w:rsid w:val="00D544D4"/>
    <w:pPr>
      <w:ind w:firstLine="284"/>
    </w:pPr>
    <w:rPr>
      <w:rFonts w:eastAsia="MS Mincho"/>
    </w:rPr>
  </w:style>
  <w:style w:type="paragraph" w:customStyle="1" w:styleId="StyleFPArialLatin9ptCentrGauche5cmDroite5">
    <w:name w:val="Style FP + Arial (Latin) 9 pt Centré Gauche :  5 cm Droite :  5..."/>
    <w:basedOn w:val="FP"/>
    <w:qFormat/>
    <w:rsid w:val="00D544D4"/>
    <w:pPr>
      <w:spacing w:after="20"/>
      <w:ind w:left="2835" w:right="2835"/>
      <w:jc w:val="center"/>
    </w:pPr>
    <w:rPr>
      <w:rFonts w:ascii="Arial" w:hAnsi="Arial" w:cs="Arial"/>
      <w:sz w:val="18"/>
    </w:rPr>
  </w:style>
  <w:style w:type="paragraph" w:customStyle="1" w:styleId="B1LatinItalique">
    <w:name w:val="B1 + (Latin) Italique"/>
    <w:basedOn w:val="B1"/>
    <w:link w:val="B1LatinItaliqueCar"/>
    <w:qFormat/>
    <w:rsid w:val="00D544D4"/>
    <w:rPr>
      <w:i/>
      <w:iCs/>
    </w:rPr>
  </w:style>
  <w:style w:type="character" w:customStyle="1" w:styleId="B1LatinItaliqueCar">
    <w:name w:val="B1 + (Latin) Italique Car"/>
    <w:link w:val="B1LatinItalique"/>
    <w:qFormat/>
    <w:rsid w:val="00D544D4"/>
    <w:rPr>
      <w:i/>
      <w:iCs/>
      <w:lang w:val="en-GB"/>
    </w:rPr>
  </w:style>
  <w:style w:type="character" w:customStyle="1" w:styleId="B2Car">
    <w:name w:val="B2 Car"/>
    <w:qFormat/>
    <w:rsid w:val="00D544D4"/>
    <w:rPr>
      <w:lang w:val="en-GB" w:eastAsia="en-GB"/>
    </w:rPr>
  </w:style>
  <w:style w:type="character" w:customStyle="1" w:styleId="H6Car">
    <w:name w:val="H6 Car"/>
    <w:qFormat/>
    <w:rsid w:val="00D544D4"/>
    <w:rPr>
      <w:rFonts w:ascii="Arial" w:eastAsia="Times New Roman" w:hAnsi="Arial"/>
      <w:sz w:val="22"/>
      <w:lang w:val="en-GB"/>
    </w:rPr>
  </w:style>
  <w:style w:type="paragraph" w:customStyle="1" w:styleId="2">
    <w:name w:val="2"/>
    <w:basedOn w:val="H6"/>
    <w:qFormat/>
    <w:rsid w:val="00D544D4"/>
  </w:style>
  <w:style w:type="paragraph" w:customStyle="1" w:styleId="B3H6">
    <w:name w:val="B3H6"/>
    <w:basedOn w:val="B3"/>
    <w:qFormat/>
    <w:rsid w:val="00D544D4"/>
  </w:style>
  <w:style w:type="paragraph" w:customStyle="1" w:styleId="NB2">
    <w:name w:val="NB2"/>
    <w:basedOn w:val="ZG"/>
    <w:qFormat/>
    <w:rsid w:val="00D544D4"/>
    <w:pPr>
      <w:framePr w:wrap="notBeside"/>
    </w:p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qFormat/>
    <w:rsid w:val="00D544D4"/>
    <w:rPr>
      <w:rFonts w:ascii="Arial" w:eastAsia="SimSun"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qFormat/>
    <w:rsid w:val="00D544D4"/>
    <w:rPr>
      <w:rFonts w:ascii="Arial" w:eastAsia="SimSun"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qFormat/>
    <w:rsid w:val="00D544D4"/>
    <w:rPr>
      <w:rFonts w:ascii="Arial" w:eastAsia="SimSun" w:hAnsi="Arial"/>
      <w:sz w:val="24"/>
      <w:lang w:val="en-GB" w:eastAsia="en-US" w:bidi="ar-SA"/>
    </w:rPr>
  </w:style>
  <w:style w:type="character" w:customStyle="1" w:styleId="NOChar1">
    <w:name w:val="NO Char1"/>
    <w:qFormat/>
    <w:rsid w:val="00D544D4"/>
    <w:rPr>
      <w:rFonts w:eastAsia="MS Mincho"/>
      <w:lang w:val="en-GB" w:eastAsia="en-US" w:bidi="ar-SA"/>
    </w:rPr>
  </w:style>
  <w:style w:type="character" w:customStyle="1" w:styleId="msoins0">
    <w:name w:val="msoins"/>
    <w:basedOn w:val="DefaultParagraphFont"/>
    <w:qFormat/>
    <w:rsid w:val="00D544D4"/>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qFormat/>
    <w:rsid w:val="00D544D4"/>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qFormat/>
    <w:rsid w:val="00D544D4"/>
    <w:rPr>
      <w:rFonts w:ascii="Arial" w:hAnsi="Arial"/>
      <w:sz w:val="24"/>
      <w:lang w:val="en-GB"/>
    </w:rPr>
  </w:style>
  <w:style w:type="character" w:customStyle="1" w:styleId="apple-style-span">
    <w:name w:val="apple-style-span"/>
    <w:basedOn w:val="DefaultParagraphFont"/>
    <w:qFormat/>
    <w:rsid w:val="00D544D4"/>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qFormat/>
    <w:rsid w:val="00D544D4"/>
    <w:rPr>
      <w:rFonts w:ascii="Arial" w:hAnsi="Arial"/>
      <w:sz w:val="32"/>
      <w:lang w:val="en-GB"/>
    </w:rPr>
  </w:style>
  <w:style w:type="paragraph" w:customStyle="1" w:styleId="berschrift1H1">
    <w:name w:val="Überschrift 1.H1"/>
    <w:basedOn w:val="Normal"/>
    <w:next w:val="Normal"/>
    <w:qFormat/>
    <w:rsid w:val="00D544D4"/>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qFormat/>
    <w:rsid w:val="00D544D4"/>
    <w:pPr>
      <w:widowControl/>
      <w:tabs>
        <w:tab w:val="num" w:pos="992"/>
      </w:tabs>
      <w:spacing w:after="120"/>
      <w:ind w:left="992" w:hanging="425"/>
    </w:pPr>
    <w:rPr>
      <w:rFonts w:eastAsia="MS Mincho"/>
      <w:lang w:val="en-US"/>
    </w:rPr>
  </w:style>
  <w:style w:type="paragraph" w:customStyle="1" w:styleId="textintend2">
    <w:name w:val="text intend 2"/>
    <w:basedOn w:val="text"/>
    <w:qFormat/>
    <w:rsid w:val="00D544D4"/>
    <w:pPr>
      <w:widowControl/>
      <w:tabs>
        <w:tab w:val="num" w:pos="1418"/>
      </w:tabs>
      <w:spacing w:after="120"/>
      <w:ind w:left="1418" w:hanging="426"/>
    </w:pPr>
    <w:rPr>
      <w:rFonts w:eastAsia="MS Mincho"/>
      <w:lang w:val="en-US"/>
    </w:rPr>
  </w:style>
  <w:style w:type="paragraph" w:customStyle="1" w:styleId="textintend3">
    <w:name w:val="text intend 3"/>
    <w:basedOn w:val="text"/>
    <w:qFormat/>
    <w:rsid w:val="00D544D4"/>
    <w:pPr>
      <w:widowControl/>
      <w:tabs>
        <w:tab w:val="num" w:pos="1843"/>
      </w:tabs>
      <w:spacing w:after="120"/>
      <w:ind w:left="1843" w:hanging="425"/>
    </w:pPr>
    <w:rPr>
      <w:rFonts w:eastAsia="MS Mincho"/>
      <w:lang w:val="en-US"/>
    </w:rPr>
  </w:style>
  <w:style w:type="paragraph" w:customStyle="1" w:styleId="normalpuce">
    <w:name w:val="normal puce"/>
    <w:basedOn w:val="Normal"/>
    <w:qFormat/>
    <w:rsid w:val="00D544D4"/>
    <w:pPr>
      <w:widowControl w:val="0"/>
      <w:tabs>
        <w:tab w:val="num" w:pos="360"/>
      </w:tabs>
      <w:spacing w:before="60" w:after="60"/>
      <w:ind w:left="360" w:hanging="360"/>
      <w:jc w:val="both"/>
    </w:pPr>
    <w:rPr>
      <w:rFonts w:eastAsia="MS Mincho"/>
    </w:rPr>
  </w:style>
  <w:style w:type="paragraph" w:customStyle="1" w:styleId="TdocHeading1">
    <w:name w:val="Tdoc_Heading_1"/>
    <w:basedOn w:val="Heading1"/>
    <w:next w:val="Normal"/>
    <w:autoRedefine/>
    <w:qFormat/>
    <w:rsid w:val="00D544D4"/>
    <w:pPr>
      <w:keepLines w:val="0"/>
      <w:pBdr>
        <w:top w:val="none" w:sz="0" w:space="0" w:color="auto"/>
      </w:pBdr>
      <w:tabs>
        <w:tab w:val="num" w:pos="360"/>
      </w:tabs>
      <w:spacing w:after="0"/>
      <w:ind w:left="360" w:hanging="360"/>
    </w:pPr>
    <w:rPr>
      <w:b/>
      <w:noProof/>
      <w:kern w:val="28"/>
      <w:sz w:val="24"/>
      <w:lang w:val="en-US"/>
    </w:rPr>
  </w:style>
  <w:style w:type="paragraph" w:customStyle="1" w:styleId="Char">
    <w:name w:val="Char"/>
    <w:semiHidden/>
    <w:rsid w:val="00D544D4"/>
    <w:pPr>
      <w:keepNext/>
      <w:numPr>
        <w:numId w:val="1"/>
      </w:numPr>
      <w:autoSpaceDE w:val="0"/>
      <w:autoSpaceDN w:val="0"/>
      <w:adjustRightInd w:val="0"/>
      <w:spacing w:before="60" w:after="60"/>
      <w:jc w:val="both"/>
    </w:pPr>
    <w:rPr>
      <w:rFonts w:ascii="Arial" w:hAnsi="Arial" w:cs="Arial"/>
      <w:color w:val="0000FF"/>
      <w:kern w:val="2"/>
      <w:lang w:val="en-US" w:eastAsia="zh-CN"/>
    </w:rPr>
  </w:style>
  <w:style w:type="character" w:customStyle="1" w:styleId="apple-converted-space">
    <w:name w:val="apple-converted-space"/>
    <w:qFormat/>
    <w:rsid w:val="00D544D4"/>
  </w:style>
  <w:style w:type="character" w:customStyle="1" w:styleId="TFZchn">
    <w:name w:val="TF Zchn"/>
    <w:link w:val="TF1"/>
    <w:qFormat/>
    <w:locked/>
    <w:rsid w:val="00D544D4"/>
    <w:rPr>
      <w:rFonts w:ascii="Arial" w:hAnsi="Arial"/>
      <w:b/>
      <w:lang w:val="en-US" w:eastAsia="en-US" w:bidi="ar-SA"/>
    </w:rPr>
  </w:style>
  <w:style w:type="paragraph" w:customStyle="1" w:styleId="PLBold">
    <w:name w:val="PL + Bold"/>
    <w:basedOn w:val="PL"/>
    <w:link w:val="PLBoldChar"/>
    <w:qFormat/>
    <w:rsid w:val="00D544D4"/>
    <w:rPr>
      <w:b/>
      <w:lang w:eastAsia="ko-KR"/>
    </w:rPr>
  </w:style>
  <w:style w:type="character" w:customStyle="1" w:styleId="B2Char1">
    <w:name w:val="B2 Char1"/>
    <w:qFormat/>
    <w:rsid w:val="00D112A1"/>
    <w:rPr>
      <w:lang w:val="en-GB"/>
    </w:rPr>
  </w:style>
  <w:style w:type="paragraph" w:styleId="NormalWeb">
    <w:name w:val="Normal (Web)"/>
    <w:basedOn w:val="Normal"/>
    <w:uiPriority w:val="99"/>
    <w:qFormat/>
    <w:rsid w:val="00F8597B"/>
    <w:pPr>
      <w:spacing w:before="100" w:beforeAutospacing="1" w:after="100" w:afterAutospacing="1"/>
    </w:pPr>
    <w:rPr>
      <w:rFonts w:eastAsia="Arial Unicode MS"/>
      <w:sz w:val="24"/>
      <w:szCs w:val="24"/>
    </w:rPr>
  </w:style>
  <w:style w:type="character" w:customStyle="1" w:styleId="THC">
    <w:name w:val="TH C"/>
    <w:qFormat/>
    <w:rsid w:val="00F8597B"/>
    <w:rPr>
      <w:rFonts w:ascii="Arial" w:eastAsia="MS Mincho" w:hAnsi="Arial" w:cs="Arial"/>
      <w:b/>
      <w:bCs/>
      <w:lang w:val="en-GB" w:eastAsia="ja-JP"/>
    </w:rPr>
  </w:style>
  <w:style w:type="character" w:customStyle="1" w:styleId="h4">
    <w:name w:val="h4"/>
    <w:qFormat/>
    <w:rsid w:val="00F8597B"/>
    <w:rPr>
      <w:rFonts w:ascii="Arial" w:hAnsi="Arial"/>
      <w:sz w:val="24"/>
      <w:lang w:val="en-GB"/>
    </w:rPr>
  </w:style>
  <w:style w:type="character" w:customStyle="1" w:styleId="Heading4C">
    <w:name w:val="Heading 4 C"/>
    <w:qFormat/>
    <w:rsid w:val="00F8597B"/>
    <w:rPr>
      <w:rFonts w:ascii="Arial" w:hAnsi="Arial"/>
      <w:sz w:val="24"/>
      <w:szCs w:val="28"/>
      <w:lang w:val="en-GB" w:eastAsia="en-US" w:bidi="ar-SA"/>
    </w:rPr>
  </w:style>
  <w:style w:type="character" w:customStyle="1" w:styleId="H6C">
    <w:name w:val="H6 C"/>
    <w:qFormat/>
    <w:rsid w:val="00F8597B"/>
    <w:rPr>
      <w:rFonts w:ascii="Arial" w:hAnsi="Arial"/>
      <w:sz w:val="22"/>
      <w:lang w:val="en-GB" w:eastAsia="ja-JP" w:bidi="ar-SA"/>
    </w:rPr>
  </w:style>
  <w:style w:type="character" w:customStyle="1" w:styleId="h5">
    <w:name w:val="h5"/>
    <w:qFormat/>
    <w:rsid w:val="00F8597B"/>
    <w:rPr>
      <w:rFonts w:ascii="Arial" w:eastAsia="SimSun" w:hAnsi="Arial"/>
      <w:sz w:val="22"/>
      <w:lang w:val="en-GB" w:eastAsia="en-US" w:bidi="ar-SA"/>
    </w:rPr>
  </w:style>
  <w:style w:type="character" w:customStyle="1" w:styleId="h51">
    <w:name w:val="h5 1"/>
    <w:qFormat/>
    <w:rsid w:val="00F8597B"/>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qFormat/>
    <w:rsid w:val="00F8597B"/>
    <w:rPr>
      <w:rFonts w:ascii="Arial" w:hAnsi="Arial"/>
      <w:sz w:val="22"/>
      <w:lang w:val="en-GB" w:eastAsia="en-US" w:bidi="ar-SA"/>
    </w:rPr>
  </w:style>
  <w:style w:type="paragraph" w:customStyle="1" w:styleId="TALCharChar">
    <w:name w:val="TAL Char Char"/>
    <w:basedOn w:val="Normal"/>
    <w:link w:val="TALCharCharChar"/>
    <w:qFormat/>
    <w:rsid w:val="00F8597B"/>
    <w:pPr>
      <w:keepNext/>
      <w:keepLines/>
      <w:spacing w:after="0"/>
    </w:pPr>
    <w:rPr>
      <w:rFonts w:ascii="Arial" w:eastAsia="MS Mincho" w:hAnsi="Arial"/>
      <w:sz w:val="18"/>
    </w:rPr>
  </w:style>
  <w:style w:type="character" w:customStyle="1" w:styleId="TALCharCharChar">
    <w:name w:val="TAL Char Char Char"/>
    <w:link w:val="TALCharChar"/>
    <w:qFormat/>
    <w:rsid w:val="00F8597B"/>
    <w:rPr>
      <w:rFonts w:ascii="Arial" w:eastAsia="MS Mincho" w:hAnsi="Arial"/>
      <w:sz w:val="18"/>
      <w:lang w:val="en-GB" w:eastAsia="ja-JP"/>
    </w:rPr>
  </w:style>
  <w:style w:type="paragraph" w:customStyle="1" w:styleId="Note">
    <w:name w:val="Note"/>
    <w:basedOn w:val="Normal"/>
    <w:qFormat/>
    <w:rsid w:val="00F8597B"/>
    <w:pPr>
      <w:ind w:left="568" w:hanging="284"/>
    </w:pPr>
    <w:rPr>
      <w:rFonts w:eastAsia="MS Mincho"/>
    </w:rPr>
  </w:style>
  <w:style w:type="paragraph" w:customStyle="1" w:styleId="TOC91">
    <w:name w:val="TOC 91"/>
    <w:basedOn w:val="TOC8"/>
    <w:rsid w:val="00F8597B"/>
    <w:pPr>
      <w:ind w:left="1418" w:hanging="1418"/>
    </w:pPr>
    <w:rPr>
      <w:rFonts w:eastAsia="MS Mincho"/>
    </w:rPr>
  </w:style>
  <w:style w:type="paragraph" w:customStyle="1" w:styleId="HE">
    <w:name w:val="HE"/>
    <w:basedOn w:val="Normal"/>
    <w:qFormat/>
    <w:rsid w:val="00F8597B"/>
    <w:pPr>
      <w:spacing w:after="0"/>
    </w:pPr>
    <w:rPr>
      <w:rFonts w:eastAsia="MS Mincho"/>
      <w:b/>
    </w:rPr>
  </w:style>
  <w:style w:type="paragraph" w:customStyle="1" w:styleId="HO">
    <w:name w:val="HO"/>
    <w:basedOn w:val="Normal"/>
    <w:qFormat/>
    <w:rsid w:val="00F8597B"/>
    <w:pPr>
      <w:spacing w:after="0"/>
      <w:jc w:val="right"/>
    </w:pPr>
    <w:rPr>
      <w:rFonts w:eastAsia="MS Mincho"/>
      <w:b/>
    </w:rPr>
  </w:style>
  <w:style w:type="paragraph" w:customStyle="1" w:styleId="WP">
    <w:name w:val="WP"/>
    <w:basedOn w:val="Normal"/>
    <w:qFormat/>
    <w:rsid w:val="00F8597B"/>
    <w:pPr>
      <w:spacing w:after="0"/>
      <w:jc w:val="both"/>
    </w:pPr>
    <w:rPr>
      <w:rFonts w:eastAsia="MS Mincho"/>
    </w:rPr>
  </w:style>
  <w:style w:type="paragraph" w:customStyle="1" w:styleId="ZK">
    <w:name w:val="ZK"/>
    <w:qFormat/>
    <w:rsid w:val="00F8597B"/>
    <w:pPr>
      <w:spacing w:after="240" w:line="240" w:lineRule="atLeast"/>
      <w:ind w:left="1191" w:right="113" w:hanging="1191"/>
    </w:pPr>
    <w:rPr>
      <w:rFonts w:eastAsia="MS Mincho"/>
      <w:lang w:eastAsia="en-US"/>
    </w:rPr>
  </w:style>
  <w:style w:type="paragraph" w:customStyle="1" w:styleId="ZC">
    <w:name w:val="ZC"/>
    <w:qFormat/>
    <w:rsid w:val="00F8597B"/>
    <w:pPr>
      <w:spacing w:line="360" w:lineRule="atLeast"/>
      <w:jc w:val="center"/>
    </w:pPr>
    <w:rPr>
      <w:rFonts w:eastAsia="MS Mincho"/>
      <w:lang w:eastAsia="en-US"/>
    </w:rPr>
  </w:style>
  <w:style w:type="paragraph" w:styleId="ListNumber5">
    <w:name w:val="List Number 5"/>
    <w:basedOn w:val="Normal"/>
    <w:qFormat/>
    <w:rsid w:val="00F8597B"/>
    <w:pPr>
      <w:tabs>
        <w:tab w:val="num" w:pos="1492"/>
        <w:tab w:val="num" w:pos="1800"/>
      </w:tabs>
      <w:ind w:left="1800" w:hanging="360"/>
    </w:pPr>
    <w:rPr>
      <w:rFonts w:eastAsia="MS Mincho"/>
    </w:rPr>
  </w:style>
  <w:style w:type="paragraph" w:customStyle="1" w:styleId="Heading3Underrubrik2H3">
    <w:name w:val="Heading 3.Underrubrik2.H3"/>
    <w:basedOn w:val="Heading2Head2A2"/>
    <w:next w:val="Normal"/>
    <w:qFormat/>
    <w:rsid w:val="00F8597B"/>
  </w:style>
  <w:style w:type="paragraph" w:customStyle="1" w:styleId="Heading2Head2A2">
    <w:name w:val="Heading 2.Head2A.2"/>
    <w:basedOn w:val="Heading1"/>
    <w:next w:val="Normal"/>
    <w:qFormat/>
    <w:rsid w:val="00F8597B"/>
    <w:pPr>
      <w:pBdr>
        <w:top w:val="none" w:sz="0" w:space="0" w:color="auto"/>
      </w:pBdr>
      <w:spacing w:before="180"/>
      <w:outlineLvl w:val="1"/>
    </w:pPr>
    <w:rPr>
      <w:rFonts w:eastAsia="SimSun"/>
      <w:sz w:val="32"/>
      <w:lang w:eastAsia="es-ES"/>
    </w:rPr>
  </w:style>
  <w:style w:type="paragraph" w:styleId="ListNumber3">
    <w:name w:val="List Number 3"/>
    <w:basedOn w:val="Normal"/>
    <w:qFormat/>
    <w:rsid w:val="00F8597B"/>
    <w:pPr>
      <w:numPr>
        <w:numId w:val="4"/>
      </w:numPr>
      <w:tabs>
        <w:tab w:val="num" w:pos="926"/>
      </w:tabs>
      <w:ind w:left="926"/>
    </w:pPr>
    <w:rPr>
      <w:rFonts w:eastAsia="MS Mincho"/>
    </w:rPr>
  </w:style>
  <w:style w:type="paragraph" w:styleId="ListNumber4">
    <w:name w:val="List Number 4"/>
    <w:basedOn w:val="Normal"/>
    <w:qFormat/>
    <w:rsid w:val="00F8597B"/>
    <w:pPr>
      <w:numPr>
        <w:numId w:val="3"/>
      </w:numPr>
      <w:tabs>
        <w:tab w:val="num" w:pos="1209"/>
      </w:tabs>
      <w:ind w:left="1209"/>
    </w:pPr>
    <w:rPr>
      <w:rFonts w:eastAsia="MS Mincho"/>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Heading 5 Char1"/>
    <w:qFormat/>
    <w:rsid w:val="00F8597B"/>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qFormat/>
    <w:rsid w:val="00F8597B"/>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qFormat/>
    <w:rsid w:val="00F8597B"/>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qFormat/>
    <w:rsid w:val="00F8597B"/>
    <w:rPr>
      <w:rFonts w:ascii="Arial" w:hAnsi="Arial"/>
      <w:sz w:val="24"/>
      <w:lang w:val="en-GB" w:eastAsia="ja-JP" w:bidi="ar-SA"/>
    </w:rPr>
  </w:style>
  <w:style w:type="paragraph" w:customStyle="1" w:styleId="Separation">
    <w:name w:val="Separation"/>
    <w:basedOn w:val="Heading1"/>
    <w:next w:val="Normal"/>
    <w:qFormat/>
    <w:rsid w:val="00F8597B"/>
    <w:pPr>
      <w:pBdr>
        <w:top w:val="none" w:sz="0" w:space="0" w:color="auto"/>
      </w:pBdr>
      <w:overflowPunct/>
      <w:autoSpaceDE/>
      <w:autoSpaceDN/>
      <w:adjustRightInd/>
      <w:textAlignment w:val="auto"/>
    </w:pPr>
    <w:rPr>
      <w:b/>
      <w:color w:val="0000FF"/>
    </w:rPr>
  </w:style>
  <w:style w:type="character" w:customStyle="1" w:styleId="FooterChar1">
    <w:name w:val="Footer Char1"/>
    <w:aliases w:val="footer odd Char1,footer Char1,fo Char1,pie de página Char1"/>
    <w:qFormat/>
    <w:rsid w:val="00F8597B"/>
    <w:rPr>
      <w:rFonts w:ascii="Arial" w:hAnsi="Arial"/>
      <w:b/>
      <w:i/>
      <w:noProof/>
      <w:sz w:val="18"/>
    </w:rPr>
  </w:style>
  <w:style w:type="paragraph" w:customStyle="1" w:styleId="font5">
    <w:name w:val="font5"/>
    <w:basedOn w:val="Normal"/>
    <w:qFormat/>
    <w:rsid w:val="00F8597B"/>
    <w:pPr>
      <w:spacing w:before="100" w:beforeAutospacing="1" w:after="100" w:afterAutospacing="1"/>
    </w:pPr>
    <w:rPr>
      <w:rFonts w:ascii="Arial" w:hAnsi="Arial" w:cs="Arial"/>
      <w:b/>
      <w:bCs/>
      <w:sz w:val="10"/>
      <w:szCs w:val="10"/>
      <w:lang w:val="de-DE" w:eastAsia="de-DE"/>
    </w:rPr>
  </w:style>
  <w:style w:type="paragraph" w:customStyle="1" w:styleId="font6">
    <w:name w:val="font6"/>
    <w:basedOn w:val="Normal"/>
    <w:qFormat/>
    <w:rsid w:val="00F8597B"/>
    <w:pPr>
      <w:spacing w:before="100" w:beforeAutospacing="1" w:after="100" w:afterAutospacing="1"/>
    </w:pPr>
    <w:rPr>
      <w:rFonts w:ascii="Arial" w:hAnsi="Arial" w:cs="Arial"/>
      <w:b/>
      <w:bCs/>
      <w:sz w:val="18"/>
      <w:szCs w:val="18"/>
      <w:lang w:val="de-DE" w:eastAsia="de-DE"/>
    </w:rPr>
  </w:style>
  <w:style w:type="paragraph" w:customStyle="1" w:styleId="xl69">
    <w:name w:val="xl69"/>
    <w:basedOn w:val="Normal"/>
    <w:qFormat/>
    <w:rsid w:val="00F8597B"/>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qFormat/>
    <w:rsid w:val="00F8597B"/>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qFormat/>
    <w:rsid w:val="00F8597B"/>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qFormat/>
    <w:rsid w:val="00F8597B"/>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qFormat/>
    <w:rsid w:val="00F859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qFormat/>
    <w:rsid w:val="00F8597B"/>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qFormat/>
    <w:rsid w:val="00F8597B"/>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qFormat/>
    <w:rsid w:val="00F8597B"/>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qFormat/>
    <w:rsid w:val="00F8597B"/>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qFormat/>
    <w:rsid w:val="00F8597B"/>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qFormat/>
    <w:rsid w:val="00F8597B"/>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qFormat/>
    <w:rsid w:val="00F8597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qFormat/>
    <w:rsid w:val="00F8597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qFormat/>
    <w:rsid w:val="00F8597B"/>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qFormat/>
    <w:rsid w:val="00F8597B"/>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qFormat/>
    <w:rsid w:val="00F859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qFormat/>
    <w:rsid w:val="00F8597B"/>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qFormat/>
    <w:rsid w:val="00F859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qFormat/>
    <w:rsid w:val="00F859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qFormat/>
    <w:rsid w:val="00F8597B"/>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qFormat/>
    <w:rsid w:val="00F859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qFormat/>
    <w:rsid w:val="00F8597B"/>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qFormat/>
    <w:rsid w:val="00F8597B"/>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qFormat/>
    <w:rsid w:val="00F8597B"/>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qFormat/>
    <w:rsid w:val="00F8597B"/>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qFormat/>
    <w:rsid w:val="00F8597B"/>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qFormat/>
    <w:rsid w:val="00F8597B"/>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qFormat/>
    <w:rsid w:val="00F8597B"/>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qFormat/>
    <w:rsid w:val="00F8597B"/>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character" w:customStyle="1" w:styleId="CharChar21">
    <w:name w:val="Char Char21"/>
    <w:rsid w:val="00F8597B"/>
    <w:rPr>
      <w:rFonts w:ascii="Times New Roman" w:hAnsi="Times New Roman"/>
      <w:lang w:val="en-GB" w:eastAsia="en-US"/>
    </w:rPr>
  </w:style>
  <w:style w:type="paragraph" w:customStyle="1" w:styleId="FL">
    <w:name w:val="FL"/>
    <w:basedOn w:val="Normal"/>
    <w:qFormat/>
    <w:rsid w:val="00F8597B"/>
    <w:pPr>
      <w:keepNext/>
      <w:keepLines/>
      <w:spacing w:before="60"/>
      <w:jc w:val="center"/>
    </w:pPr>
    <w:rPr>
      <w:rFonts w:ascii="Arial" w:eastAsia="SimSun" w:hAnsi="Arial"/>
      <w:b/>
    </w:rPr>
  </w:style>
  <w:style w:type="paragraph" w:customStyle="1" w:styleId="CarCar">
    <w:name w:val="Car C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8">
    <w:name w:val="Char Char8"/>
    <w:semiHidden/>
    <w:rsid w:val="00F8597B"/>
    <w:rPr>
      <w:rFonts w:ascii="Times New Roman" w:hAnsi="Times New Roman"/>
      <w:b/>
      <w:bCs/>
      <w:lang w:val="en-GB" w:eastAsia="en-US"/>
    </w:rPr>
  </w:style>
  <w:style w:type="paragraph" w:customStyle="1" w:styleId="B11">
    <w:name w:val="B1+"/>
    <w:basedOn w:val="Normal"/>
    <w:link w:val="B1Car"/>
    <w:qFormat/>
    <w:rsid w:val="00F8597B"/>
    <w:pPr>
      <w:tabs>
        <w:tab w:val="num" w:pos="737"/>
      </w:tabs>
      <w:ind w:left="737" w:hanging="453"/>
    </w:pPr>
    <w:rPr>
      <w:rFonts w:eastAsia="SimSun"/>
    </w:rPr>
  </w:style>
  <w:style w:type="paragraph" w:customStyle="1" w:styleId="B20">
    <w:name w:val="B2+"/>
    <w:basedOn w:val="B2"/>
    <w:qFormat/>
    <w:rsid w:val="00F8597B"/>
    <w:pPr>
      <w:tabs>
        <w:tab w:val="num" w:pos="1191"/>
      </w:tabs>
      <w:ind w:left="1191" w:hanging="454"/>
    </w:pPr>
    <w:rPr>
      <w:rFonts w:eastAsia="SimSun"/>
    </w:rPr>
  </w:style>
  <w:style w:type="paragraph" w:customStyle="1" w:styleId="B30">
    <w:name w:val="B3+"/>
    <w:basedOn w:val="B3"/>
    <w:qFormat/>
    <w:rsid w:val="00F8597B"/>
    <w:pPr>
      <w:tabs>
        <w:tab w:val="left" w:pos="1134"/>
        <w:tab w:val="num" w:pos="1644"/>
      </w:tabs>
      <w:ind w:left="1644" w:hanging="453"/>
    </w:pPr>
    <w:rPr>
      <w:rFonts w:eastAsia="SimSun"/>
    </w:rPr>
  </w:style>
  <w:style w:type="character" w:customStyle="1" w:styleId="CharChar13">
    <w:name w:val="Char Char13"/>
    <w:semiHidden/>
    <w:rsid w:val="00F8597B"/>
    <w:rPr>
      <w:rFonts w:eastAsia="SimSun"/>
      <w:lang w:val="en-GB" w:eastAsia="en-US" w:bidi="ar-SA"/>
    </w:rPr>
  </w:style>
  <w:style w:type="character" w:customStyle="1" w:styleId="CharChar7">
    <w:name w:val="Char Char7"/>
    <w:rsid w:val="00F8597B"/>
    <w:rPr>
      <w:rFonts w:ascii="Arial" w:eastAsia="SimSun" w:hAnsi="Arial"/>
      <w:sz w:val="36"/>
      <w:lang w:val="en-GB" w:eastAsia="en-US" w:bidi="ar-SA"/>
    </w:rPr>
  </w:style>
  <w:style w:type="character" w:customStyle="1" w:styleId="CharChar6">
    <w:name w:val="Char Char6"/>
    <w:rsid w:val="00F8597B"/>
    <w:rPr>
      <w:rFonts w:ascii="Arial" w:eastAsia="SimSun" w:hAnsi="Arial"/>
      <w:sz w:val="32"/>
      <w:lang w:val="en-GB" w:eastAsia="en-US" w:bidi="ar-SA"/>
    </w:rPr>
  </w:style>
  <w:style w:type="character" w:customStyle="1" w:styleId="CharChar5">
    <w:name w:val="Char Char5"/>
    <w:rsid w:val="00F8597B"/>
    <w:rPr>
      <w:rFonts w:ascii="Arial" w:eastAsia="SimSun" w:hAnsi="Arial"/>
      <w:sz w:val="28"/>
      <w:lang w:val="en-GB" w:eastAsia="en-US" w:bidi="ar-SA"/>
    </w:rPr>
  </w:style>
  <w:style w:type="character" w:customStyle="1" w:styleId="CharChar16">
    <w:name w:val="Char Char16"/>
    <w:rsid w:val="00F8597B"/>
    <w:rPr>
      <w:rFonts w:ascii="Arial" w:eastAsia="SimSun" w:hAnsi="Arial"/>
      <w:lang w:val="en-GB" w:eastAsia="en-US" w:bidi="ar-SA"/>
    </w:rPr>
  </w:style>
  <w:style w:type="character" w:customStyle="1" w:styleId="CharChar14">
    <w:name w:val="Char Char14"/>
    <w:rsid w:val="00F8597B"/>
    <w:rPr>
      <w:rFonts w:ascii="Arial" w:eastAsia="SimSun" w:hAnsi="Arial"/>
      <w:sz w:val="36"/>
      <w:lang w:val="en-GB" w:eastAsia="en-US" w:bidi="ar-SA"/>
    </w:rPr>
  </w:style>
  <w:style w:type="character" w:customStyle="1" w:styleId="CharChar11">
    <w:name w:val="Char Char11"/>
    <w:rsid w:val="00F8597B"/>
    <w:rPr>
      <w:rFonts w:ascii="Tahoma" w:eastAsia="SimSun" w:hAnsi="Tahoma" w:cs="Tahoma"/>
      <w:lang w:val="en-GB" w:eastAsia="en-US" w:bidi="ar-SA"/>
    </w:rPr>
  </w:style>
  <w:style w:type="paragraph" w:customStyle="1" w:styleId="Copyright">
    <w:name w:val="Copyright"/>
    <w:basedOn w:val="Normal"/>
    <w:qFormat/>
    <w:rsid w:val="00F8597B"/>
    <w:pPr>
      <w:spacing w:after="0"/>
      <w:jc w:val="center"/>
    </w:pPr>
    <w:rPr>
      <w:rFonts w:ascii="Arial" w:eastAsia="MS Mincho" w:hAnsi="Arial"/>
      <w:b/>
      <w:sz w:val="16"/>
    </w:rPr>
  </w:style>
  <w:style w:type="paragraph" w:customStyle="1" w:styleId="CharCharCharCharCharChar">
    <w:name w:val="Char Char Char Char Char Char"/>
    <w:semiHidden/>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1">
    <w:name w:val="Char Char Char Char1"/>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0">
    <w:name w:val="修订2"/>
    <w:hidden/>
    <w:semiHidden/>
    <w:qFormat/>
    <w:rsid w:val="00F8597B"/>
    <w:rPr>
      <w:rFonts w:eastAsia="Batang"/>
      <w:lang w:eastAsia="en-US"/>
    </w:rPr>
  </w:style>
  <w:style w:type="paragraph" w:customStyle="1" w:styleId="a2">
    <w:name w:val="変更箇所"/>
    <w:hidden/>
    <w:semiHidden/>
    <w:qFormat/>
    <w:rsid w:val="00F8597B"/>
    <w:rPr>
      <w:rFonts w:eastAsia="MS Mincho"/>
      <w:lang w:eastAsia="en-US"/>
    </w:rPr>
  </w:style>
  <w:style w:type="paragraph" w:customStyle="1" w:styleId="CarCar1CharCharCarCar">
    <w:name w:val="Car Car1 Char Char Car Car"/>
    <w:semiHidden/>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
    <w:name w:val="Zchn Zchn"/>
    <w:semiHidden/>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
    <w:name w:val="Char Char"/>
    <w:rsid w:val="00F8597B"/>
    <w:rPr>
      <w:rFonts w:ascii="Tahoma" w:hAnsi="Tahoma" w:cs="Tahoma"/>
      <w:sz w:val="16"/>
      <w:szCs w:val="16"/>
      <w:lang w:val="en-GB" w:eastAsia="en-US" w:bidi="ar-SA"/>
    </w:rPr>
  </w:style>
  <w:style w:type="paragraph" w:customStyle="1" w:styleId="FooterCentred">
    <w:name w:val="FooterCentred"/>
    <w:basedOn w:val="Footer"/>
    <w:qFormat/>
    <w:rsid w:val="00F8597B"/>
    <w:pPr>
      <w:tabs>
        <w:tab w:val="center" w:pos="4678"/>
        <w:tab w:val="right" w:pos="9356"/>
      </w:tabs>
      <w:jc w:val="both"/>
    </w:pPr>
    <w:rPr>
      <w:rFonts w:ascii="Times New Roman" w:eastAsia="MS Mincho" w:hAnsi="Times New Roman"/>
      <w:b w:val="0"/>
      <w:i w:val="0"/>
      <w:noProof w:val="0"/>
      <w:sz w:val="20"/>
    </w:rPr>
  </w:style>
  <w:style w:type="paragraph" w:customStyle="1" w:styleId="NumberedList">
    <w:name w:val="Numbered List"/>
    <w:basedOn w:val="Normal"/>
    <w:qFormat/>
    <w:rsid w:val="00F8597B"/>
    <w:pPr>
      <w:tabs>
        <w:tab w:val="left" w:pos="360"/>
      </w:tabs>
      <w:ind w:left="360" w:hanging="360"/>
    </w:pPr>
    <w:rPr>
      <w:rFonts w:eastAsia="SimSun"/>
    </w:rPr>
  </w:style>
  <w:style w:type="paragraph" w:styleId="NoteHeading">
    <w:name w:val="Note Heading"/>
    <w:basedOn w:val="Normal"/>
    <w:next w:val="Normal"/>
    <w:link w:val="NoteHeadingChar"/>
    <w:qFormat/>
    <w:rsid w:val="00F8597B"/>
    <w:rPr>
      <w:rFonts w:eastAsia="MS Mincho"/>
      <w:lang w:val="x-none" w:eastAsia="x-none"/>
    </w:rPr>
  </w:style>
  <w:style w:type="character" w:customStyle="1" w:styleId="NoteHeadingChar">
    <w:name w:val="Note Heading Char"/>
    <w:link w:val="NoteHeading"/>
    <w:uiPriority w:val="99"/>
    <w:qFormat/>
    <w:rsid w:val="00F8597B"/>
    <w:rPr>
      <w:rFonts w:eastAsia="MS Mincho"/>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qFormat/>
    <w:rsid w:val="00F8597B"/>
    <w:rPr>
      <w:rFonts w:ascii="Arial" w:hAnsi="Arial"/>
      <w:b/>
      <w:noProof/>
      <w:sz w:val="18"/>
      <w:lang w:val="en-GB" w:eastAsia="en-US" w:bidi="ar-SA"/>
    </w:rPr>
  </w:style>
  <w:style w:type="character" w:customStyle="1" w:styleId="CharChar25">
    <w:name w:val="Char Char25"/>
    <w:rsid w:val="00F8597B"/>
    <w:rPr>
      <w:rFonts w:ascii="Arial" w:hAnsi="Arial"/>
      <w:lang w:val="en-GB" w:eastAsia="en-US"/>
    </w:rPr>
  </w:style>
  <w:style w:type="character" w:customStyle="1" w:styleId="CharChar24">
    <w:name w:val="Char Char24"/>
    <w:rsid w:val="00F8597B"/>
    <w:rPr>
      <w:rFonts w:ascii="Arial" w:hAnsi="Arial"/>
      <w:sz w:val="36"/>
      <w:lang w:val="en-GB" w:eastAsia="en-US"/>
    </w:rPr>
  </w:style>
  <w:style w:type="character" w:customStyle="1" w:styleId="CharChar17">
    <w:name w:val="Char Char17"/>
    <w:rsid w:val="00F8597B"/>
    <w:rPr>
      <w:rFonts w:ascii="Tahoma" w:hAnsi="Tahoma" w:cs="Tahoma"/>
      <w:shd w:val="clear" w:color="auto" w:fill="000080"/>
      <w:lang w:val="en-GB" w:eastAsia="en-US"/>
    </w:rPr>
  </w:style>
  <w:style w:type="character" w:customStyle="1" w:styleId="CharChar19">
    <w:name w:val="Char Char19"/>
    <w:rsid w:val="00F8597B"/>
    <w:rPr>
      <w:rFonts w:ascii="Times New Roman" w:hAnsi="Times New Roman"/>
      <w:lang w:val="en-GB"/>
    </w:rPr>
  </w:style>
  <w:style w:type="character" w:customStyle="1" w:styleId="CharChar20">
    <w:name w:val="Char Char20"/>
    <w:rsid w:val="00F8597B"/>
    <w:rPr>
      <w:rFonts w:ascii="Tahoma" w:hAnsi="Tahoma" w:cs="Tahoma"/>
      <w:sz w:val="16"/>
      <w:szCs w:val="16"/>
      <w:lang w:val="en-GB" w:eastAsia="en-US"/>
    </w:rPr>
  </w:style>
  <w:style w:type="paragraph" w:customStyle="1" w:styleId="a3">
    <w:name w:val="수정"/>
    <w:hidden/>
    <w:semiHidden/>
    <w:qFormat/>
    <w:rsid w:val="00F8597B"/>
    <w:rPr>
      <w:rFonts w:eastAsia="Batang"/>
      <w:lang w:eastAsia="en-US"/>
    </w:rPr>
  </w:style>
  <w:style w:type="character" w:customStyle="1" w:styleId="CharChar30">
    <w:name w:val="Char Char30"/>
    <w:rsid w:val="00F8597B"/>
    <w:rPr>
      <w:rFonts w:ascii="Arial" w:hAnsi="Arial"/>
      <w:lang w:val="en-GB" w:eastAsia="en-US"/>
    </w:rPr>
  </w:style>
  <w:style w:type="character" w:customStyle="1" w:styleId="CharChar29">
    <w:name w:val="Char Char29"/>
    <w:rsid w:val="00F8597B"/>
    <w:rPr>
      <w:rFonts w:ascii="Arial" w:hAnsi="Arial"/>
      <w:sz w:val="36"/>
      <w:lang w:val="en-GB" w:eastAsia="en-US"/>
    </w:rPr>
  </w:style>
  <w:style w:type="character" w:customStyle="1" w:styleId="CharChar26">
    <w:name w:val="Char Char26"/>
    <w:rsid w:val="00F8597B"/>
    <w:rPr>
      <w:rFonts w:ascii="Times New Roman" w:hAnsi="Times New Roman"/>
      <w:lang w:val="en-GB" w:eastAsia="en-US"/>
    </w:rPr>
  </w:style>
  <w:style w:type="character" w:customStyle="1" w:styleId="CharChar28">
    <w:name w:val="Char Char28"/>
    <w:rsid w:val="00F8597B"/>
    <w:rPr>
      <w:rFonts w:ascii="Arial" w:hAnsi="Arial"/>
      <w:sz w:val="36"/>
      <w:lang w:val="en-GB" w:eastAsia="en-US"/>
    </w:rPr>
  </w:style>
  <w:style w:type="character" w:customStyle="1" w:styleId="CharChar27">
    <w:name w:val="Char Char27"/>
    <w:rsid w:val="00F8597B"/>
    <w:rPr>
      <w:rFonts w:ascii="Arial" w:hAnsi="Arial"/>
      <w:b/>
      <w:i/>
      <w:noProof/>
      <w:sz w:val="18"/>
      <w:lang w:val="en-GB" w:eastAsia="en-US"/>
    </w:rPr>
  </w:style>
  <w:style w:type="paragraph" w:customStyle="1" w:styleId="4">
    <w:name w:val="(文字) (文字)4"/>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ing6Char1">
    <w:name w:val="Heading 6 Char1"/>
    <w:aliases w:val="T1 Char1,Header 6 Char1,Header 6 Char Char1,Heading 6 Char3,T1 Char10"/>
    <w:qFormat/>
    <w:rsid w:val="00F8597B"/>
    <w:rPr>
      <w:rFonts w:ascii="Cambria" w:eastAsia="MS Gothic" w:hAnsi="Cambria" w:cs="Times New Roman"/>
      <w:i/>
      <w:iCs/>
      <w:color w:val="243F60"/>
      <w:lang w:eastAsia="en-US"/>
    </w:rPr>
  </w:style>
  <w:style w:type="paragraph" w:customStyle="1" w:styleId="Revision1">
    <w:name w:val="Revision1"/>
    <w:hidden/>
    <w:semiHidden/>
    <w:qFormat/>
    <w:rsid w:val="00F8597B"/>
    <w:rPr>
      <w:rFonts w:eastAsia="Batang"/>
      <w:lang w:eastAsia="en-US"/>
    </w:rPr>
  </w:style>
  <w:style w:type="character" w:customStyle="1" w:styleId="T1Char3">
    <w:name w:val="T1 Char3"/>
    <w:aliases w:val="Header 6 Char Char3"/>
    <w:qFormat/>
    <w:rsid w:val="00F8597B"/>
    <w:rPr>
      <w:rFonts w:ascii="Arial" w:eastAsia="Times New Roman" w:hAnsi="Arial" w:cs="Times New Roman"/>
      <w:sz w:val="20"/>
      <w:szCs w:val="20"/>
      <w:lang w:val="en-GB" w:eastAsia="ja-JP"/>
    </w:rPr>
  </w:style>
  <w:style w:type="character" w:customStyle="1" w:styleId="CharChar9">
    <w:name w:val="Char Char9"/>
    <w:rsid w:val="00F8597B"/>
    <w:rPr>
      <w:rFonts w:ascii="Arial" w:eastAsia="MS Mincho" w:hAnsi="Arial" w:cs="CG Times (WN)"/>
      <w:kern w:val="0"/>
      <w:sz w:val="22"/>
      <w:szCs w:val="20"/>
      <w:lang w:val="en-GB" w:eastAsia="ar-SA"/>
    </w:rPr>
  </w:style>
  <w:style w:type="character" w:customStyle="1" w:styleId="CharChar3">
    <w:name w:val="Char Char3"/>
    <w:rsid w:val="00F8597B"/>
    <w:rPr>
      <w:rFonts w:ascii="Arial" w:hAnsi="Arial"/>
      <w:sz w:val="22"/>
      <w:lang w:val="en-GB" w:eastAsia="en-US" w:bidi="ar-SA"/>
    </w:rPr>
  </w:style>
  <w:style w:type="paragraph" w:customStyle="1" w:styleId="CharCharCharCharChar">
    <w:name w:val="Char Char 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rsid w:val="00F8597B"/>
    <w:rPr>
      <w:lang w:val="en-GB" w:eastAsia="ja-JP" w:bidi="ar-SA"/>
    </w:rPr>
  </w:style>
  <w:style w:type="paragraph" w:customStyle="1" w:styleId="CharChar1CharChar">
    <w:name w:val="Char Char1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F8597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F8597B"/>
    <w:rPr>
      <w:rFonts w:ascii="Arial" w:hAnsi="Arial"/>
      <w:sz w:val="32"/>
      <w:lang w:val="en-GB" w:eastAsia="ja-JP" w:bidi="ar-SA"/>
    </w:rPr>
  </w:style>
  <w:style w:type="character" w:customStyle="1" w:styleId="CharChar4">
    <w:name w:val="Char Char4"/>
    <w:rsid w:val="00F8597B"/>
    <w:rPr>
      <w:rFonts w:ascii="Courier New" w:hAnsi="Courier New"/>
      <w:lang w:val="nb-NO" w:eastAsia="ja-JP" w:bidi="ar-SA"/>
    </w:rPr>
  </w:style>
  <w:style w:type="character" w:customStyle="1" w:styleId="NOCharChar">
    <w:name w:val="NO Char Char"/>
    <w:qFormat/>
    <w:rsid w:val="00F8597B"/>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F8597B"/>
    <w:rPr>
      <w:rFonts w:ascii="Arial" w:hAnsi="Arial"/>
      <w:sz w:val="32"/>
      <w:lang w:val="en-GB" w:eastAsia="en-US" w:bidi="ar-SA"/>
    </w:rPr>
  </w:style>
  <w:style w:type="character" w:customStyle="1" w:styleId="T1Char2">
    <w:name w:val="T1 Char2"/>
    <w:aliases w:val="Header 6 Char Char2"/>
    <w:qFormat/>
    <w:rsid w:val="00F8597B"/>
    <w:rPr>
      <w:rFonts w:ascii="Arial" w:hAnsi="Arial"/>
      <w:lang w:val="en-GB" w:eastAsia="en-US"/>
    </w:rPr>
  </w:style>
  <w:style w:type="character" w:customStyle="1" w:styleId="CharChar10">
    <w:name w:val="Char Char10"/>
    <w:rsid w:val="00F8597B"/>
    <w:rPr>
      <w:rFonts w:ascii="Times New Roman" w:hAnsi="Times New Roman"/>
      <w:lang w:val="en-GB" w:eastAsia="en-US"/>
    </w:rPr>
  </w:style>
  <w:style w:type="paragraph" w:styleId="EndnoteText">
    <w:name w:val="endnote text"/>
    <w:basedOn w:val="Normal"/>
    <w:link w:val="EndnoteTextChar"/>
    <w:qFormat/>
    <w:rsid w:val="00F8597B"/>
    <w:pPr>
      <w:snapToGrid w:val="0"/>
    </w:pPr>
    <w:rPr>
      <w:rFonts w:eastAsia="SimSun"/>
    </w:rPr>
  </w:style>
  <w:style w:type="character" w:customStyle="1" w:styleId="EndnoteTextChar">
    <w:name w:val="Endnote Text Char"/>
    <w:link w:val="EndnoteText"/>
    <w:uiPriority w:val="99"/>
    <w:qFormat/>
    <w:rsid w:val="00F8597B"/>
    <w:rPr>
      <w:rFonts w:eastAsia="SimSun"/>
      <w:lang w:val="en-GB"/>
    </w:rPr>
  </w:style>
  <w:style w:type="character" w:styleId="EndnoteReference">
    <w:name w:val="endnote reference"/>
    <w:qFormat/>
    <w:rsid w:val="00F8597B"/>
    <w:rPr>
      <w:vertAlign w:val="superscript"/>
    </w:rPr>
  </w:style>
  <w:style w:type="paragraph" w:customStyle="1" w:styleId="MTDisplayEquation">
    <w:name w:val="MTDisplayEquation"/>
    <w:basedOn w:val="Normal"/>
    <w:link w:val="MTDisplayEquationZchn"/>
    <w:qFormat/>
    <w:rsid w:val="00F8597B"/>
    <w:pPr>
      <w:tabs>
        <w:tab w:val="center" w:pos="4820"/>
        <w:tab w:val="right" w:pos="9640"/>
      </w:tabs>
    </w:pPr>
    <w:rPr>
      <w:rFonts w:eastAsia="SimSun"/>
    </w:rPr>
  </w:style>
  <w:style w:type="paragraph" w:customStyle="1" w:styleId="NormalArial">
    <w:name w:val="Normal + Arial"/>
    <w:aliases w:val="9 pt,Right,Right:  0,24 cm,After:  0 pt,Normal + Times New Roman"/>
    <w:basedOn w:val="Normal"/>
    <w:qFormat/>
    <w:rsid w:val="00F8597B"/>
    <w:pPr>
      <w:keepNext/>
      <w:keepLines/>
      <w:spacing w:after="0"/>
      <w:ind w:right="134"/>
      <w:jc w:val="right"/>
    </w:pPr>
    <w:rPr>
      <w:rFonts w:ascii="Arial" w:eastAsia="SimSun" w:hAnsi="Arial" w:cs="Arial"/>
      <w:sz w:val="18"/>
      <w:szCs w:val="18"/>
      <w:lang w:val="en-US"/>
    </w:rPr>
  </w:style>
  <w:style w:type="paragraph" w:customStyle="1" w:styleId="10">
    <w:name w:val="修订1"/>
    <w:hidden/>
    <w:qFormat/>
    <w:rsid w:val="00F8597B"/>
    <w:rPr>
      <w:rFonts w:eastAsia="Batang"/>
      <w:lang w:eastAsia="en-US"/>
    </w:rPr>
  </w:style>
  <w:style w:type="paragraph" w:customStyle="1" w:styleId="CharCharCharCharChar0">
    <w:name w:val="Char Char Char Char Char"/>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0">
    <w:name w:val="Char Char"/>
    <w:uiPriority w:val="99"/>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0">
    <w:name w:val="Char"/>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0">
    <w:name w:val="Char Char Char"/>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
    <w:qFormat/>
    <w:rsid w:val="00F8597B"/>
    <w:rPr>
      <w:lang w:val="en-GB" w:eastAsia="ja-JP"/>
    </w:rPr>
  </w:style>
  <w:style w:type="paragraph" w:customStyle="1" w:styleId="CharChar1CharChar0">
    <w:name w:val="Char Char1 Char Char"/>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0">
    <w:name w:val="Char Char Char Char1"/>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0">
    <w:name w:val="Char Char2 Char Char"/>
    <w:basedOn w:val="Normal"/>
    <w:qFormat/>
    <w:rsid w:val="00F8597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0">
    <w:name w:val="Char Char4"/>
    <w:qFormat/>
    <w:rsid w:val="00F8597B"/>
    <w:rPr>
      <w:rFonts w:ascii="Courier New" w:hAnsi="Courier New"/>
      <w:lang w:val="nb-NO" w:eastAsia="ja-JP"/>
    </w:rPr>
  </w:style>
  <w:style w:type="character" w:customStyle="1" w:styleId="Heading1Char2">
    <w:name w:val="Heading 1 Char2"/>
    <w:aliases w:val="h131 Char1,h141 Char1"/>
    <w:qFormat/>
    <w:rsid w:val="00F8597B"/>
    <w:rPr>
      <w:rFonts w:ascii="Arial" w:hAnsi="Arial"/>
      <w:sz w:val="36"/>
      <w:lang w:val="en-GB" w:eastAsia="en-US"/>
    </w:rPr>
  </w:style>
  <w:style w:type="paragraph" w:customStyle="1" w:styleId="CharCharCharCharCharChar0">
    <w:name w:val="Char Char Char Char Char Char"/>
    <w:semiHidden/>
    <w:qFormat/>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70">
    <w:name w:val="Char Char7"/>
    <w:qFormat/>
    <w:rsid w:val="00F8597B"/>
    <w:rPr>
      <w:rFonts w:ascii="Tahoma" w:hAnsi="Tahoma"/>
      <w:shd w:val="clear" w:color="auto" w:fill="000080"/>
      <w:lang w:val="en-GB" w:eastAsia="en-US"/>
    </w:rPr>
  </w:style>
  <w:style w:type="character" w:customStyle="1" w:styleId="CharChar100">
    <w:name w:val="Char Char10"/>
    <w:qFormat/>
    <w:rsid w:val="00F8597B"/>
    <w:rPr>
      <w:rFonts w:ascii="Times New Roman" w:hAnsi="Times New Roman"/>
      <w:lang w:val="en-GB" w:eastAsia="en-US"/>
    </w:rPr>
  </w:style>
  <w:style w:type="character" w:customStyle="1" w:styleId="CharChar90">
    <w:name w:val="Char Char9"/>
    <w:qFormat/>
    <w:rsid w:val="00F8597B"/>
    <w:rPr>
      <w:rFonts w:ascii="Tahoma" w:hAnsi="Tahoma"/>
      <w:sz w:val="16"/>
      <w:lang w:val="en-GB" w:eastAsia="en-US"/>
    </w:rPr>
  </w:style>
  <w:style w:type="character" w:customStyle="1" w:styleId="CharChar80">
    <w:name w:val="Char Char8"/>
    <w:semiHidden/>
    <w:qFormat/>
    <w:rsid w:val="00F8597B"/>
    <w:rPr>
      <w:rFonts w:ascii="Times New Roman" w:hAnsi="Times New Roman"/>
      <w:b/>
      <w:lang w:val="en-GB" w:eastAsia="en-US"/>
    </w:rPr>
  </w:style>
  <w:style w:type="paragraph" w:customStyle="1" w:styleId="TableText">
    <w:name w:val="TableText"/>
    <w:basedOn w:val="BodyTextIndent"/>
    <w:qFormat/>
    <w:rsid w:val="00F8597B"/>
  </w:style>
  <w:style w:type="paragraph" w:styleId="BodyTextIndent">
    <w:name w:val="Body Text Indent"/>
    <w:basedOn w:val="Normal"/>
    <w:link w:val="BodyTextIndentChar"/>
    <w:qFormat/>
    <w:rsid w:val="00F8597B"/>
    <w:pPr>
      <w:spacing w:after="120"/>
      <w:ind w:left="283"/>
    </w:pPr>
    <w:rPr>
      <w:rFonts w:eastAsia="Batang"/>
    </w:rPr>
  </w:style>
  <w:style w:type="character" w:customStyle="1" w:styleId="BodyTextIndentChar">
    <w:name w:val="Body Text Indent Char"/>
    <w:link w:val="BodyTextIndent"/>
    <w:qFormat/>
    <w:rsid w:val="00F8597B"/>
    <w:rPr>
      <w:rFonts w:eastAsia="Batang"/>
      <w:lang w:val="en-GB"/>
    </w:rPr>
  </w:style>
  <w:style w:type="paragraph" w:customStyle="1" w:styleId="StyleTAC">
    <w:name w:val="Style TAC +"/>
    <w:basedOn w:val="TAC"/>
    <w:next w:val="TAC"/>
    <w:link w:val="StyleTACChar"/>
    <w:autoRedefine/>
    <w:qFormat/>
    <w:rsid w:val="00F8597B"/>
    <w:rPr>
      <w:rFonts w:eastAsia="SimSun"/>
      <w:kern w:val="2"/>
      <w:lang w:val="x-none" w:eastAsia="ko-KR"/>
    </w:rPr>
  </w:style>
  <w:style w:type="character" w:customStyle="1" w:styleId="StyleTACChar">
    <w:name w:val="Style TAC + Char"/>
    <w:link w:val="StyleTAC"/>
    <w:qFormat/>
    <w:rsid w:val="00F8597B"/>
    <w:rPr>
      <w:rFonts w:ascii="Arial" w:eastAsia="SimSun" w:hAnsi="Arial"/>
      <w:kern w:val="2"/>
      <w:sz w:val="18"/>
      <w:lang w:val="x-none" w:eastAsia="ko-KR"/>
    </w:rPr>
  </w:style>
  <w:style w:type="character" w:customStyle="1" w:styleId="CharChar15">
    <w:name w:val="Char Char15"/>
    <w:rsid w:val="00F8597B"/>
    <w:rPr>
      <w:rFonts w:ascii="Arial" w:hAnsi="Arial"/>
      <w:sz w:val="36"/>
      <w:lang w:val="en-GB"/>
    </w:rPr>
  </w:style>
  <w:style w:type="character" w:customStyle="1" w:styleId="CharChar2">
    <w:name w:val="Char Char2"/>
    <w:rsid w:val="00F8597B"/>
    <w:rPr>
      <w:rFonts w:ascii="Arial" w:hAnsi="Arial"/>
      <w:lang w:val="en-GB" w:eastAsia="en-US" w:bidi="ar-SA"/>
    </w:rPr>
  </w:style>
  <w:style w:type="character" w:customStyle="1" w:styleId="msoins00">
    <w:name w:val="msoins0"/>
    <w:qFormat/>
    <w:rsid w:val="00F8597B"/>
  </w:style>
  <w:style w:type="paragraph" w:customStyle="1" w:styleId="11">
    <w:name w:val="수정1"/>
    <w:hidden/>
    <w:semiHidden/>
    <w:qFormat/>
    <w:rsid w:val="00F8597B"/>
    <w:rPr>
      <w:rFonts w:eastAsia="Batang"/>
      <w:lang w:eastAsia="en-US"/>
    </w:rPr>
  </w:style>
  <w:style w:type="paragraph" w:customStyle="1" w:styleId="12">
    <w:name w:val="変更箇所1"/>
    <w:hidden/>
    <w:semiHidden/>
    <w:qFormat/>
    <w:rsid w:val="00F8597B"/>
    <w:rPr>
      <w:rFonts w:eastAsia="MS Mincho"/>
      <w:lang w:eastAsia="en-US"/>
    </w:rPr>
  </w:style>
  <w:style w:type="character" w:customStyle="1" w:styleId="hps">
    <w:name w:val="hps"/>
    <w:qFormat/>
    <w:rsid w:val="00F8597B"/>
  </w:style>
  <w:style w:type="paragraph" w:customStyle="1" w:styleId="CarCar5">
    <w:name w:val="Car Car5"/>
    <w:semiHidden/>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styleId="HTMLTypewriter">
    <w:name w:val="HTML Typewriter"/>
    <w:qFormat/>
    <w:rsid w:val="00F8597B"/>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2,cap2 Char2,cap11 Char2,Légende-figure Char3,Beschrifubg Char"/>
    <w:link w:val="Caption"/>
    <w:rsid w:val="00F8597B"/>
    <w:rPr>
      <w:b/>
      <w:lang w:val="en-GB"/>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
    <w:qFormat/>
    <w:rsid w:val="00F8597B"/>
    <w:rPr>
      <w:b/>
      <w:lang w:val="en-GB" w:eastAsia="en-US" w:bidi="ar-SA"/>
    </w:rPr>
  </w:style>
  <w:style w:type="paragraph" w:customStyle="1" w:styleId="DAText">
    <w:name w:val="DA_Text"/>
    <w:basedOn w:val="Normal"/>
    <w:link w:val="DATextZchn"/>
    <w:qFormat/>
    <w:rsid w:val="00F8597B"/>
    <w:pPr>
      <w:spacing w:after="0"/>
      <w:jc w:val="both"/>
    </w:pPr>
    <w:rPr>
      <w:rFonts w:ascii="CG Times (WN)" w:eastAsia="Malgun Gothic" w:hAnsi="CG Times (WN)"/>
      <w:szCs w:val="24"/>
      <w:lang w:val="de-DE" w:eastAsia="de-DE"/>
    </w:rPr>
  </w:style>
  <w:style w:type="character" w:customStyle="1" w:styleId="DATextZchn">
    <w:name w:val="DA_Text Zchn"/>
    <w:link w:val="DAText"/>
    <w:qFormat/>
    <w:rsid w:val="00F8597B"/>
    <w:rPr>
      <w:rFonts w:ascii="CG Times (WN)" w:eastAsia="Malgun Gothic" w:hAnsi="CG Times (WN)"/>
      <w:szCs w:val="24"/>
      <w:lang w:val="de-DE" w:eastAsia="de-DE"/>
    </w:rPr>
  </w:style>
  <w:style w:type="paragraph" w:customStyle="1" w:styleId="JK-text-simpledoc">
    <w:name w:val="JK - text - simple doc"/>
    <w:basedOn w:val="BodyText"/>
    <w:autoRedefine/>
    <w:qFormat/>
    <w:rsid w:val="00F8597B"/>
    <w:pPr>
      <w:numPr>
        <w:numId w:val="5"/>
      </w:numPr>
      <w:tabs>
        <w:tab w:val="num" w:pos="1097"/>
      </w:tabs>
      <w:spacing w:line="288" w:lineRule="auto"/>
      <w:ind w:left="1097" w:hanging="283"/>
    </w:pPr>
    <w:rPr>
      <w:rFonts w:ascii="Arial" w:eastAsia="SimSun" w:hAnsi="Arial" w:cs="Arial"/>
      <w:lang w:eastAsia="x-none"/>
    </w:rPr>
  </w:style>
  <w:style w:type="paragraph" w:customStyle="1" w:styleId="BL">
    <w:name w:val="BL"/>
    <w:basedOn w:val="Normal"/>
    <w:qFormat/>
    <w:rsid w:val="00F8597B"/>
    <w:pPr>
      <w:numPr>
        <w:numId w:val="6"/>
      </w:numPr>
      <w:tabs>
        <w:tab w:val="left" w:pos="851"/>
      </w:tabs>
    </w:pPr>
    <w:rPr>
      <w:rFonts w:eastAsia="Malgun Gothic"/>
    </w:rPr>
  </w:style>
  <w:style w:type="paragraph" w:customStyle="1" w:styleId="BN">
    <w:name w:val="BN"/>
    <w:basedOn w:val="Normal"/>
    <w:qFormat/>
    <w:rsid w:val="00F8597B"/>
    <w:pPr>
      <w:numPr>
        <w:numId w:val="7"/>
      </w:numPr>
    </w:pPr>
    <w:rPr>
      <w:rFonts w:eastAsia="Malgun Gothic"/>
    </w:rPr>
  </w:style>
  <w:style w:type="paragraph" w:styleId="BodyTextIndent2">
    <w:name w:val="Body Text Indent 2"/>
    <w:basedOn w:val="Normal"/>
    <w:link w:val="BodyTextIndent2Char"/>
    <w:qFormat/>
    <w:rsid w:val="00F8597B"/>
    <w:pPr>
      <w:ind w:leftChars="100" w:left="400" w:hangingChars="100" w:hanging="200"/>
    </w:pPr>
    <w:rPr>
      <w:rFonts w:ascii="CG Times (WN)" w:eastAsia="MS Mincho" w:hAnsi="CG Times (WN)"/>
    </w:rPr>
  </w:style>
  <w:style w:type="character" w:customStyle="1" w:styleId="BodyTextIndent2Char">
    <w:name w:val="Body Text Indent 2 Char"/>
    <w:link w:val="BodyTextIndent2"/>
    <w:qFormat/>
    <w:rsid w:val="00F8597B"/>
    <w:rPr>
      <w:rFonts w:ascii="CG Times (WN)" w:eastAsia="MS Mincho" w:hAnsi="CG Times (WN)"/>
      <w:lang w:val="en-GB"/>
    </w:rPr>
  </w:style>
  <w:style w:type="paragraph" w:styleId="NormalIndent">
    <w:name w:val="Normal Indent"/>
    <w:aliases w:val="d"/>
    <w:basedOn w:val="Normal"/>
    <w:qFormat/>
    <w:rsid w:val="00F8597B"/>
    <w:pPr>
      <w:spacing w:after="0"/>
      <w:ind w:left="851"/>
    </w:pPr>
    <w:rPr>
      <w:rFonts w:eastAsia="MS Mincho"/>
      <w:lang w:val="it-IT"/>
    </w:rPr>
  </w:style>
  <w:style w:type="paragraph" w:customStyle="1" w:styleId="tabletext0">
    <w:name w:val="table text"/>
    <w:basedOn w:val="Normal"/>
    <w:next w:val="Normal"/>
    <w:qFormat/>
    <w:rsid w:val="00F8597B"/>
    <w:rPr>
      <w:rFonts w:eastAsia="MS Mincho"/>
      <w:i/>
    </w:rPr>
  </w:style>
  <w:style w:type="table" w:customStyle="1" w:styleId="TableStyle1">
    <w:name w:val="Table Style1"/>
    <w:basedOn w:val="TableNormal"/>
    <w:qFormat/>
    <w:rsid w:val="00F8597B"/>
    <w:rPr>
      <w:rFonts w:eastAsia="MS Mincho"/>
    </w:rPr>
    <w:tblPr/>
  </w:style>
  <w:style w:type="paragraph" w:customStyle="1" w:styleId="Normal1">
    <w:name w:val="Normal 1"/>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ullet">
    <w:name w:val="Bullet"/>
    <w:basedOn w:val="Normal"/>
    <w:qFormat/>
    <w:rsid w:val="00F8597B"/>
    <w:pPr>
      <w:tabs>
        <w:tab w:val="num" w:pos="926"/>
      </w:tabs>
      <w:ind w:left="926" w:hanging="360"/>
    </w:pPr>
    <w:rPr>
      <w:rFonts w:eastAsia="MS Mincho"/>
    </w:rPr>
  </w:style>
  <w:style w:type="paragraph" w:customStyle="1" w:styleId="FigureTitle">
    <w:name w:val="Figure_Title"/>
    <w:basedOn w:val="Normal"/>
    <w:next w:val="Normal"/>
    <w:qFormat/>
    <w:rsid w:val="00F8597B"/>
    <w:pPr>
      <w:keepLines/>
      <w:tabs>
        <w:tab w:val="left" w:pos="794"/>
        <w:tab w:val="left" w:pos="1191"/>
        <w:tab w:val="left" w:pos="1588"/>
        <w:tab w:val="left" w:pos="1985"/>
      </w:tabs>
      <w:spacing w:before="120" w:after="480"/>
      <w:jc w:val="center"/>
    </w:pPr>
    <w:rPr>
      <w:rFonts w:eastAsia="MS Mincho"/>
      <w:b/>
      <w:sz w:val="24"/>
    </w:rPr>
  </w:style>
  <w:style w:type="paragraph" w:customStyle="1" w:styleId="Caption1">
    <w:name w:val="Caption1"/>
    <w:basedOn w:val="Normal"/>
    <w:next w:val="Normal"/>
    <w:rsid w:val="00F8597B"/>
    <w:pPr>
      <w:spacing w:before="120" w:after="120"/>
    </w:pPr>
    <w:rPr>
      <w:rFonts w:eastAsia="MS Mincho"/>
      <w:b/>
    </w:rPr>
  </w:style>
  <w:style w:type="paragraph" w:customStyle="1" w:styleId="CRfront">
    <w:name w:val="CR_front"/>
    <w:basedOn w:val="Normal"/>
    <w:qFormat/>
    <w:rsid w:val="00F8597B"/>
    <w:rPr>
      <w:rFonts w:eastAsia="MS Mincho"/>
    </w:rPr>
  </w:style>
  <w:style w:type="paragraph" w:customStyle="1" w:styleId="Para1">
    <w:name w:val="Para1"/>
    <w:basedOn w:val="Normal"/>
    <w:qFormat/>
    <w:rsid w:val="00F8597B"/>
    <w:pPr>
      <w:spacing w:before="120" w:after="120"/>
    </w:pPr>
    <w:rPr>
      <w:rFonts w:eastAsia="MS Mincho"/>
      <w:lang w:val="en-US"/>
    </w:rPr>
  </w:style>
  <w:style w:type="paragraph" w:customStyle="1" w:styleId="Teststep">
    <w:name w:val="Test step"/>
    <w:basedOn w:val="Normal"/>
    <w:qFormat/>
    <w:rsid w:val="00F8597B"/>
    <w:pPr>
      <w:tabs>
        <w:tab w:val="left" w:pos="720"/>
      </w:tabs>
      <w:spacing w:after="0"/>
      <w:ind w:left="720" w:hanging="720"/>
    </w:pPr>
    <w:rPr>
      <w:rFonts w:eastAsia="MS Mincho"/>
    </w:rPr>
  </w:style>
  <w:style w:type="paragraph" w:customStyle="1" w:styleId="TableTitle">
    <w:name w:val="TableTitle"/>
    <w:basedOn w:val="BodyText2"/>
    <w:next w:val="BodyText2"/>
    <w:qFormat/>
    <w:rsid w:val="00F8597B"/>
    <w:pPr>
      <w:keepNext/>
      <w:keepLines/>
      <w:spacing w:after="60"/>
      <w:ind w:left="210"/>
      <w:jc w:val="center"/>
    </w:pPr>
    <w:rPr>
      <w:rFonts w:ascii="CG Times (WN)" w:eastAsia="MS Mincho" w:hAnsi="CG Times (WN)"/>
      <w:b/>
    </w:rPr>
  </w:style>
  <w:style w:type="paragraph" w:customStyle="1" w:styleId="TableofFigures1">
    <w:name w:val="Table of Figures1"/>
    <w:basedOn w:val="Normal"/>
    <w:next w:val="Normal"/>
    <w:rsid w:val="00F8597B"/>
    <w:pPr>
      <w:ind w:left="400" w:hanging="400"/>
      <w:jc w:val="center"/>
    </w:pPr>
    <w:rPr>
      <w:rFonts w:eastAsia="MS Mincho"/>
      <w:b/>
    </w:rPr>
  </w:style>
  <w:style w:type="paragraph" w:customStyle="1" w:styleId="table">
    <w:name w:val="table"/>
    <w:basedOn w:val="Normal"/>
    <w:next w:val="Normal"/>
    <w:qFormat/>
    <w:rsid w:val="00F8597B"/>
    <w:pPr>
      <w:spacing w:after="0"/>
      <w:jc w:val="center"/>
    </w:pPr>
    <w:rPr>
      <w:rFonts w:eastAsia="MS Mincho"/>
      <w:lang w:val="en-US"/>
    </w:rPr>
  </w:style>
  <w:style w:type="paragraph" w:customStyle="1" w:styleId="t2">
    <w:name w:val="t2"/>
    <w:basedOn w:val="Normal"/>
    <w:qFormat/>
    <w:rsid w:val="00F8597B"/>
    <w:pPr>
      <w:spacing w:after="0"/>
    </w:pPr>
    <w:rPr>
      <w:rFonts w:eastAsia="MS Mincho"/>
    </w:rPr>
  </w:style>
  <w:style w:type="paragraph" w:customStyle="1" w:styleId="Tdoctable">
    <w:name w:val="Tdoc_table"/>
    <w:qFormat/>
    <w:rsid w:val="00F8597B"/>
    <w:pPr>
      <w:ind w:left="244" w:hanging="244"/>
    </w:pPr>
    <w:rPr>
      <w:rFonts w:ascii="Arial" w:eastAsia="MS Mincho" w:hAnsi="Arial"/>
      <w:noProof/>
      <w:color w:val="000000"/>
      <w:lang w:eastAsia="en-US"/>
    </w:rPr>
  </w:style>
  <w:style w:type="paragraph" w:customStyle="1" w:styleId="TitleText">
    <w:name w:val="Title Text"/>
    <w:basedOn w:val="Normal"/>
    <w:next w:val="Normal"/>
    <w:qFormat/>
    <w:rsid w:val="00F8597B"/>
    <w:pPr>
      <w:spacing w:after="220"/>
    </w:pPr>
    <w:rPr>
      <w:rFonts w:eastAsia="MS Mincho"/>
      <w:b/>
      <w:lang w:val="en-US"/>
    </w:rPr>
  </w:style>
  <w:style w:type="paragraph" w:customStyle="1" w:styleId="berschrift2Head2A2">
    <w:name w:val="Überschrift 2.Head2A.2"/>
    <w:basedOn w:val="Heading1"/>
    <w:next w:val="Normal"/>
    <w:qFormat/>
    <w:rsid w:val="00F8597B"/>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F8597B"/>
    <w:pPr>
      <w:spacing w:before="120"/>
      <w:outlineLvl w:val="2"/>
    </w:pPr>
    <w:rPr>
      <w:rFonts w:eastAsia="MS Mincho"/>
      <w:sz w:val="28"/>
      <w:lang w:eastAsia="de-DE"/>
    </w:rPr>
  </w:style>
  <w:style w:type="paragraph" w:customStyle="1" w:styleId="Bullets">
    <w:name w:val="Bullets"/>
    <w:basedOn w:val="BodyText"/>
    <w:qFormat/>
    <w:rsid w:val="00F8597B"/>
    <w:pPr>
      <w:widowControl w:val="0"/>
      <w:ind w:left="283" w:hanging="283"/>
    </w:pPr>
    <w:rPr>
      <w:rFonts w:ascii="CG Times (WN)" w:eastAsia="MS Mincho" w:hAnsi="CG Times (WN)"/>
      <w:lang w:val="en-GB" w:eastAsia="de-DE"/>
    </w:rPr>
  </w:style>
  <w:style w:type="paragraph" w:customStyle="1" w:styleId="b12">
    <w:name w:val="b1"/>
    <w:basedOn w:val="Normal"/>
    <w:qFormat/>
    <w:rsid w:val="00F8597B"/>
    <w:pPr>
      <w:spacing w:before="100" w:beforeAutospacing="1" w:after="100" w:afterAutospacing="1"/>
    </w:pPr>
    <w:rPr>
      <w:rFonts w:eastAsia="Arial Unicode MS"/>
      <w:sz w:val="24"/>
      <w:szCs w:val="24"/>
    </w:rPr>
  </w:style>
  <w:style w:type="paragraph" w:customStyle="1" w:styleId="tal1">
    <w:name w:val="tal"/>
    <w:basedOn w:val="Normal"/>
    <w:qFormat/>
    <w:rsid w:val="00F8597B"/>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F8597B"/>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F8597B"/>
    <w:pPr>
      <w:keepNext w:val="0"/>
      <w:keepLines w:val="0"/>
      <w:spacing w:before="240"/>
      <w:ind w:left="0" w:firstLine="0"/>
    </w:pPr>
    <w:rPr>
      <w:rFonts w:eastAsia="MS Mincho"/>
      <w:bCs/>
      <w:lang w:eastAsia="x-none"/>
    </w:rPr>
  </w:style>
  <w:style w:type="paragraph" w:styleId="HTMLPreformatted">
    <w:name w:val="HTML Preformatted"/>
    <w:basedOn w:val="Normal"/>
    <w:link w:val="HTMLPreformattedChar"/>
    <w:qFormat/>
    <w:rsid w:val="00F8597B"/>
    <w:rPr>
      <w:rFonts w:ascii="Courier New" w:eastAsia="MS Mincho" w:hAnsi="Courier New"/>
      <w:lang w:eastAsia="x-none"/>
    </w:rPr>
  </w:style>
  <w:style w:type="character" w:customStyle="1" w:styleId="HTMLPreformattedChar">
    <w:name w:val="HTML Preformatted Char"/>
    <w:link w:val="HTMLPreformatted"/>
    <w:uiPriority w:val="99"/>
    <w:qFormat/>
    <w:rsid w:val="00F8597B"/>
    <w:rPr>
      <w:rFonts w:ascii="Courier New" w:eastAsia="MS Mincho" w:hAnsi="Courier New"/>
      <w:lang w:val="en-GB" w:eastAsia="x-none"/>
    </w:rPr>
  </w:style>
  <w:style w:type="paragraph" w:customStyle="1" w:styleId="ZchnZchn0">
    <w:name w:val="Zchn Zchn"/>
    <w:semiHidden/>
    <w:qFormat/>
    <w:rsid w:val="00F8597B"/>
    <w:pPr>
      <w:keepNext/>
      <w:tabs>
        <w:tab w:val="num" w:pos="1097"/>
      </w:tabs>
      <w:autoSpaceDE w:val="0"/>
      <w:autoSpaceDN w:val="0"/>
      <w:adjustRightInd w:val="0"/>
      <w:spacing w:before="60" w:after="60"/>
      <w:ind w:left="1097" w:hanging="360"/>
      <w:jc w:val="both"/>
    </w:pPr>
    <w:rPr>
      <w:rFonts w:ascii="Arial" w:hAnsi="Arial" w:cs="Arial"/>
      <w:color w:val="0000FF"/>
      <w:kern w:val="2"/>
      <w:lang w:val="en-US" w:eastAsia="zh-CN"/>
    </w:rPr>
  </w:style>
  <w:style w:type="character" w:customStyle="1" w:styleId="Char1">
    <w:name w:val="批注主题 Char"/>
    <w:uiPriority w:val="99"/>
    <w:qFormat/>
    <w:rsid w:val="00F8597B"/>
    <w:rPr>
      <w:b/>
      <w:bCs/>
      <w:lang w:val="en-GB" w:eastAsia="en-US" w:bidi="ar-SA"/>
    </w:rPr>
  </w:style>
  <w:style w:type="paragraph" w:customStyle="1" w:styleId="font7">
    <w:name w:val="font7"/>
    <w:basedOn w:val="Normal"/>
    <w:qFormat/>
    <w:rsid w:val="00F8597B"/>
    <w:pPr>
      <w:spacing w:before="100" w:beforeAutospacing="1" w:after="100" w:afterAutospacing="1"/>
    </w:pPr>
    <w:rPr>
      <w:rFonts w:ascii="Arial" w:eastAsia="Gulim" w:hAnsi="Arial" w:cs="Arial"/>
      <w:sz w:val="16"/>
      <w:szCs w:val="16"/>
      <w:lang w:val="en-US" w:eastAsia="ko-KR"/>
    </w:rPr>
  </w:style>
  <w:style w:type="paragraph" w:customStyle="1" w:styleId="font8">
    <w:name w:val="font8"/>
    <w:basedOn w:val="Normal"/>
    <w:qFormat/>
    <w:rsid w:val="00F8597B"/>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qFormat/>
    <w:rsid w:val="00F8597B"/>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qFormat/>
    <w:rsid w:val="00F859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qFormat/>
    <w:rsid w:val="00F859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qFormat/>
    <w:rsid w:val="00F859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qFormat/>
    <w:rsid w:val="00F859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qFormat/>
    <w:rsid w:val="00F8597B"/>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qFormat/>
    <w:rsid w:val="00F8597B"/>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qFormat/>
    <w:rsid w:val="00F8597B"/>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character" w:customStyle="1" w:styleId="im-content1">
    <w:name w:val="im-content1"/>
    <w:qFormat/>
    <w:rsid w:val="00F8597B"/>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uiPriority w:val="99"/>
    <w:qFormat/>
    <w:rsid w:val="00F8597B"/>
  </w:style>
  <w:style w:type="paragraph" w:customStyle="1" w:styleId="CarCar50">
    <w:name w:val="Car Car5"/>
    <w:semiHidden/>
    <w:qFormat/>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0">
    <w:name w:val="Car Car"/>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0">
    <w:name w:val="Car Car1 Char Char Car Car"/>
    <w:semiHidden/>
    <w:qFormat/>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90">
    <w:name w:val="Char Char19"/>
    <w:qFormat/>
    <w:rsid w:val="00F8597B"/>
    <w:rPr>
      <w:rFonts w:ascii="Times New Roman" w:hAnsi="Times New Roman" w:cs="Times New Roman" w:hint="default"/>
      <w:lang w:val="en-GB"/>
    </w:rPr>
  </w:style>
  <w:style w:type="character" w:customStyle="1" w:styleId="CharChar130">
    <w:name w:val="Char Char13"/>
    <w:semiHidden/>
    <w:qFormat/>
    <w:rsid w:val="00F8597B"/>
    <w:rPr>
      <w:rFonts w:ascii="SimSun" w:eastAsia="SimSun" w:hAnsi="SimSun" w:hint="eastAsia"/>
      <w:lang w:val="en-GB" w:eastAsia="en-US" w:bidi="ar-SA"/>
    </w:rPr>
  </w:style>
  <w:style w:type="character" w:customStyle="1" w:styleId="CharChar60">
    <w:name w:val="Char Char6"/>
    <w:qFormat/>
    <w:rsid w:val="00F8597B"/>
    <w:rPr>
      <w:rFonts w:ascii="Arial" w:eastAsia="SimSun" w:hAnsi="Arial" w:cs="Arial" w:hint="default"/>
      <w:sz w:val="32"/>
      <w:lang w:val="en-GB" w:eastAsia="en-US" w:bidi="ar-SA"/>
    </w:rPr>
  </w:style>
  <w:style w:type="character" w:customStyle="1" w:styleId="CharChar50">
    <w:name w:val="Char Char5"/>
    <w:qFormat/>
    <w:rsid w:val="00F8597B"/>
    <w:rPr>
      <w:rFonts w:ascii="Arial" w:eastAsia="SimSun" w:hAnsi="Arial" w:cs="Arial" w:hint="default"/>
      <w:sz w:val="28"/>
      <w:lang w:val="en-GB" w:eastAsia="en-US" w:bidi="ar-SA"/>
    </w:rPr>
  </w:style>
  <w:style w:type="character" w:customStyle="1" w:styleId="CharChar160">
    <w:name w:val="Char Char16"/>
    <w:qFormat/>
    <w:rsid w:val="00F8597B"/>
    <w:rPr>
      <w:rFonts w:ascii="Arial" w:eastAsia="SimSun" w:hAnsi="Arial" w:cs="Arial" w:hint="default"/>
      <w:lang w:val="en-GB" w:eastAsia="en-US" w:bidi="ar-SA"/>
    </w:rPr>
  </w:style>
  <w:style w:type="character" w:customStyle="1" w:styleId="CharChar140">
    <w:name w:val="Char Char14"/>
    <w:qFormat/>
    <w:rsid w:val="00F8597B"/>
    <w:rPr>
      <w:rFonts w:ascii="Arial" w:eastAsia="SimSun" w:hAnsi="Arial" w:cs="Arial" w:hint="default"/>
      <w:sz w:val="36"/>
      <w:lang w:val="en-GB" w:eastAsia="en-US" w:bidi="ar-SA"/>
    </w:rPr>
  </w:style>
  <w:style w:type="character" w:customStyle="1" w:styleId="CharChar110">
    <w:name w:val="Char Char11"/>
    <w:qFormat/>
    <w:rsid w:val="00F8597B"/>
    <w:rPr>
      <w:rFonts w:ascii="Tahoma" w:eastAsia="SimSun" w:hAnsi="Tahoma" w:cs="Tahoma" w:hint="default"/>
      <w:lang w:val="en-GB" w:eastAsia="en-US" w:bidi="ar-SA"/>
    </w:rPr>
  </w:style>
  <w:style w:type="character" w:customStyle="1" w:styleId="EditorsNoteChar1">
    <w:name w:val="Editor's Note Char1"/>
    <w:qFormat/>
    <w:locked/>
    <w:rsid w:val="00F8597B"/>
    <w:rPr>
      <w:color w:val="FF0000"/>
      <w:lang w:eastAsia="en-US"/>
    </w:rPr>
  </w:style>
  <w:style w:type="character" w:customStyle="1" w:styleId="CharChar31">
    <w:name w:val="Char Char3"/>
    <w:qFormat/>
    <w:rsid w:val="00F8597B"/>
    <w:rPr>
      <w:rFonts w:ascii="Arial" w:hAnsi="Arial" w:cs="Arial" w:hint="default"/>
      <w:sz w:val="22"/>
      <w:lang w:val="en-GB" w:eastAsia="en-US" w:bidi="ar-SA"/>
    </w:rPr>
  </w:style>
  <w:style w:type="character" w:customStyle="1" w:styleId="PlainTextChar1">
    <w:name w:val="Plain Text Char1"/>
    <w:qFormat/>
    <w:locked/>
    <w:rsid w:val="00F8597B"/>
    <w:rPr>
      <w:rFonts w:ascii="Courier New" w:hAnsi="Courier New"/>
      <w:lang w:val="nb-NO"/>
    </w:rPr>
  </w:style>
  <w:style w:type="character" w:customStyle="1" w:styleId="13">
    <w:name w:val="書式なし (文字)1"/>
    <w:qFormat/>
    <w:rsid w:val="00F8597B"/>
    <w:rPr>
      <w:rFonts w:ascii="MS Mincho" w:eastAsia="MS Mincho" w:hAnsi="Courier New" w:cs="Courier New" w:hint="eastAsia"/>
      <w:sz w:val="21"/>
      <w:szCs w:val="21"/>
      <w:lang w:val="en-GB" w:eastAsia="en-US"/>
    </w:rPr>
  </w:style>
  <w:style w:type="character" w:customStyle="1" w:styleId="EndnoteTextChar1">
    <w:name w:val="Endnote Text Char1"/>
    <w:uiPriority w:val="99"/>
    <w:qFormat/>
    <w:locked/>
    <w:rsid w:val="00F8597B"/>
    <w:rPr>
      <w:rFonts w:eastAsia="SimSun"/>
    </w:rPr>
  </w:style>
  <w:style w:type="character" w:customStyle="1" w:styleId="14">
    <w:name w:val="文末脚注文字列 (文字)1"/>
    <w:qFormat/>
    <w:rsid w:val="00F8597B"/>
    <w:rPr>
      <w:rFonts w:ascii="Times New Roman" w:hAnsi="Times New Roman" w:cs="Times New Roman" w:hint="default"/>
      <w:lang w:val="en-GB" w:eastAsia="en-US"/>
    </w:rPr>
  </w:style>
  <w:style w:type="character" w:customStyle="1" w:styleId="CharChar22">
    <w:name w:val="Char Char2"/>
    <w:rsid w:val="00F8597B"/>
    <w:rPr>
      <w:rFonts w:ascii="Arial" w:hAnsi="Arial" w:cs="Arial" w:hint="default"/>
      <w:sz w:val="28"/>
      <w:lang w:val="en-GB" w:eastAsia="en-US"/>
    </w:rPr>
  </w:style>
  <w:style w:type="character" w:customStyle="1" w:styleId="CharChar150">
    <w:name w:val="Char Char15"/>
    <w:qFormat/>
    <w:rsid w:val="00F8597B"/>
    <w:rPr>
      <w:rFonts w:ascii="Arial" w:hAnsi="Arial" w:cs="Arial" w:hint="default"/>
      <w:sz w:val="36"/>
      <w:lang w:val="en-GB"/>
    </w:rPr>
  </w:style>
  <w:style w:type="character" w:customStyle="1" w:styleId="CharChar250">
    <w:name w:val="Char Char25"/>
    <w:qFormat/>
    <w:rsid w:val="00F8597B"/>
    <w:rPr>
      <w:rFonts w:ascii="Arial" w:hAnsi="Arial" w:cs="Arial" w:hint="default"/>
      <w:lang w:val="en-GB" w:eastAsia="en-US"/>
    </w:rPr>
  </w:style>
  <w:style w:type="character" w:customStyle="1" w:styleId="CharChar240">
    <w:name w:val="Char Char24"/>
    <w:qFormat/>
    <w:rsid w:val="00F8597B"/>
    <w:rPr>
      <w:rFonts w:ascii="Arial" w:hAnsi="Arial" w:cs="Arial" w:hint="default"/>
      <w:sz w:val="36"/>
      <w:lang w:val="en-GB" w:eastAsia="en-US"/>
    </w:rPr>
  </w:style>
  <w:style w:type="character" w:customStyle="1" w:styleId="CharChar300">
    <w:name w:val="Char Char30"/>
    <w:qFormat/>
    <w:rsid w:val="00F8597B"/>
    <w:rPr>
      <w:rFonts w:ascii="Arial" w:hAnsi="Arial" w:cs="Arial" w:hint="default"/>
      <w:lang w:val="en-GB" w:eastAsia="en-US"/>
    </w:rPr>
  </w:style>
  <w:style w:type="character" w:customStyle="1" w:styleId="CharChar290">
    <w:name w:val="Char Char29"/>
    <w:qFormat/>
    <w:rsid w:val="00F8597B"/>
    <w:rPr>
      <w:rFonts w:ascii="Arial" w:hAnsi="Arial" w:cs="Arial" w:hint="default"/>
      <w:sz w:val="36"/>
      <w:lang w:val="en-GB" w:eastAsia="en-US"/>
    </w:rPr>
  </w:style>
  <w:style w:type="character" w:customStyle="1" w:styleId="CharChar280">
    <w:name w:val="Char Char28"/>
    <w:qFormat/>
    <w:rsid w:val="00F8597B"/>
    <w:rPr>
      <w:rFonts w:ascii="Arial" w:hAnsi="Arial" w:cs="Arial" w:hint="default"/>
      <w:sz w:val="36"/>
      <w:lang w:val="en-GB" w:eastAsia="en-US"/>
    </w:rPr>
  </w:style>
  <w:style w:type="character" w:customStyle="1" w:styleId="CharChar270">
    <w:name w:val="Char Char27"/>
    <w:qFormat/>
    <w:rsid w:val="00F8597B"/>
    <w:rPr>
      <w:rFonts w:ascii="Arial" w:hAnsi="Arial" w:cs="Arial" w:hint="default"/>
      <w:b/>
      <w:bCs w:val="0"/>
      <w:i/>
      <w:iCs w:val="0"/>
      <w:noProof/>
      <w:sz w:val="18"/>
      <w:lang w:val="en-GB" w:eastAsia="en-US"/>
    </w:rPr>
  </w:style>
  <w:style w:type="paragraph" w:customStyle="1" w:styleId="xl63">
    <w:name w:val="xl63"/>
    <w:basedOn w:val="Normal"/>
    <w:qFormat/>
    <w:rsid w:val="00F8597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qFormat/>
    <w:rsid w:val="00F8597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qFormat/>
    <w:rsid w:val="00F8597B"/>
    <w:pPr>
      <w:pBdr>
        <w:bottom w:val="single" w:sz="8" w:space="0" w:color="auto"/>
        <w:right w:val="single" w:sz="8" w:space="0" w:color="auto"/>
      </w:pBdr>
      <w:spacing w:before="100" w:beforeAutospacing="1" w:after="100" w:afterAutospacing="1"/>
      <w:jc w:val="center"/>
      <w:textAlignment w:val="center"/>
    </w:pPr>
    <w:rPr>
      <w:rFonts w:ascii="Arial" w:hAnsi="Arial" w:cs="Arial"/>
      <w:sz w:val="16"/>
      <w:szCs w:val="16"/>
      <w:lang w:val="de-DE" w:eastAsia="de-DE"/>
    </w:rPr>
  </w:style>
  <w:style w:type="paragraph" w:customStyle="1" w:styleId="xl108">
    <w:name w:val="xl108"/>
    <w:basedOn w:val="Normal"/>
    <w:qFormat/>
    <w:rsid w:val="00F8597B"/>
    <w:pPr>
      <w:pBdr>
        <w:bottom w:val="single" w:sz="8" w:space="0" w:color="auto"/>
        <w:right w:val="single" w:sz="8" w:space="0" w:color="auto"/>
      </w:pBdr>
      <w:spacing w:before="100" w:beforeAutospacing="1" w:after="100" w:afterAutospacing="1"/>
      <w:jc w:val="center"/>
      <w:textAlignment w:val="center"/>
    </w:pPr>
    <w:rPr>
      <w:rFonts w:ascii="Arial" w:hAnsi="Arial" w:cs="Arial"/>
      <w:sz w:val="16"/>
      <w:szCs w:val="16"/>
      <w:lang w:val="de-DE" w:eastAsia="de-DE"/>
    </w:rPr>
  </w:style>
  <w:style w:type="paragraph" w:customStyle="1" w:styleId="xl109">
    <w:name w:val="xl109"/>
    <w:basedOn w:val="Normal"/>
    <w:qFormat/>
    <w:rsid w:val="00F8597B"/>
    <w:pPr>
      <w:pBdr>
        <w:bottom w:val="single" w:sz="8" w:space="0" w:color="auto"/>
        <w:right w:val="single" w:sz="8" w:space="0" w:color="auto"/>
      </w:pBdr>
      <w:spacing w:before="100" w:beforeAutospacing="1" w:after="100" w:afterAutospacing="1"/>
      <w:jc w:val="center"/>
      <w:textAlignment w:val="center"/>
    </w:pPr>
    <w:rPr>
      <w:rFonts w:ascii="Arial" w:hAnsi="Arial" w:cs="Arial"/>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qFormat/>
    <w:rsid w:val="00F8597B"/>
    <w:rPr>
      <w:rFonts w:ascii="Arial" w:hAnsi="Arial"/>
      <w:sz w:val="24"/>
      <w:szCs w:val="28"/>
      <w:lang w:val="en-GB" w:eastAsia="en-GB"/>
    </w:rPr>
  </w:style>
  <w:style w:type="character" w:customStyle="1" w:styleId="Heading7Char1">
    <w:name w:val="Heading 7 Char1"/>
    <w:aliases w:val="L7 Char1,Header 7 Char1"/>
    <w:qFormat/>
    <w:rsid w:val="00F8597B"/>
    <w:rPr>
      <w:rFonts w:ascii="Arial" w:hAnsi="Arial"/>
      <w:lang w:val="en-GB"/>
    </w:rPr>
  </w:style>
  <w:style w:type="character" w:customStyle="1" w:styleId="Heading8Char1">
    <w:name w:val="Heading 8 Char1"/>
    <w:qFormat/>
    <w:rsid w:val="00F8597B"/>
    <w:rPr>
      <w:rFonts w:ascii="Arial" w:hAnsi="Arial"/>
      <w:sz w:val="36"/>
      <w:lang w:val="en-GB"/>
    </w:rPr>
  </w:style>
  <w:style w:type="character" w:customStyle="1" w:styleId="Heading9Char1">
    <w:name w:val="Heading 9 Char1"/>
    <w:qFormat/>
    <w:rsid w:val="00F8597B"/>
    <w:rPr>
      <w:rFonts w:ascii="Arial" w:hAnsi="Arial"/>
      <w:sz w:val="36"/>
      <w:lang w:val="en-GB"/>
    </w:rPr>
  </w:style>
  <w:style w:type="character" w:customStyle="1" w:styleId="ListChar1">
    <w:name w:val="List Char1"/>
    <w:link w:val="List"/>
    <w:qFormat/>
    <w:rsid w:val="00F8597B"/>
    <w:rPr>
      <w:rFonts w:eastAsia="Times New Roman"/>
    </w:rPr>
  </w:style>
  <w:style w:type="character" w:customStyle="1" w:styleId="DocumentMapChar1">
    <w:name w:val="Document Map Char1"/>
    <w:uiPriority w:val="99"/>
    <w:semiHidden/>
    <w:qFormat/>
    <w:rsid w:val="00F8597B"/>
    <w:rPr>
      <w:rFonts w:ascii="Tahoma" w:hAnsi="Tahoma"/>
      <w:lang w:val="en-GB" w:eastAsia="en-US"/>
    </w:rPr>
  </w:style>
  <w:style w:type="character" w:customStyle="1" w:styleId="BalloonTextChar1">
    <w:name w:val="Balloon Text Char1"/>
    <w:uiPriority w:val="99"/>
    <w:qFormat/>
    <w:rsid w:val="00F8597B"/>
    <w:rPr>
      <w:rFonts w:ascii="Tahoma" w:hAnsi="Tahoma" w:cs="Tahoma"/>
      <w:sz w:val="16"/>
      <w:szCs w:val="16"/>
      <w:lang w:val="en-GB" w:eastAsia="en-GB" w:bidi="ar-SA"/>
    </w:rPr>
  </w:style>
  <w:style w:type="paragraph" w:customStyle="1" w:styleId="TAH8pt">
    <w:name w:val="TAH + 8 pt"/>
    <w:basedOn w:val="TAH"/>
    <w:qFormat/>
    <w:rsid w:val="00F8597B"/>
    <w:rPr>
      <w:rFonts w:eastAsia="MS Mincho"/>
      <w:bCs/>
      <w:noProof/>
      <w:sz w:val="16"/>
      <w:szCs w:val="16"/>
    </w:rPr>
  </w:style>
  <w:style w:type="paragraph" w:customStyle="1" w:styleId="Figure">
    <w:name w:val="Figure"/>
    <w:basedOn w:val="Normal"/>
    <w:qFormat/>
    <w:rsid w:val="00F8597B"/>
    <w:pPr>
      <w:spacing w:before="180" w:after="240" w:line="280" w:lineRule="atLeast"/>
      <w:ind w:left="360" w:hanging="360"/>
      <w:jc w:val="center"/>
    </w:pPr>
    <w:rPr>
      <w:rFonts w:ascii="Arial" w:eastAsia="MS Mincho" w:hAnsi="Arial"/>
      <w:b/>
      <w:lang w:val="en-US"/>
    </w:rPr>
  </w:style>
  <w:style w:type="paragraph" w:customStyle="1" w:styleId="PLBold0">
    <w:name w:val="PL Bold"/>
    <w:basedOn w:val="PL"/>
    <w:link w:val="PLBoldChar0"/>
    <w:qFormat/>
    <w:rsid w:val="00F8597B"/>
    <w:pPr>
      <w:overflowPunct/>
      <w:autoSpaceDE/>
      <w:autoSpaceDN/>
      <w:adjustRightInd/>
      <w:textAlignment w:val="auto"/>
    </w:pPr>
    <w:rPr>
      <w:rFonts w:eastAsia="MS Gothic"/>
      <w:b/>
      <w:bCs/>
      <w:lang w:val="x-none" w:eastAsia="x-none"/>
    </w:rPr>
  </w:style>
  <w:style w:type="character" w:customStyle="1" w:styleId="PLBoldChar0">
    <w:name w:val="PL Bold Char"/>
    <w:link w:val="PLBold0"/>
    <w:qFormat/>
    <w:rsid w:val="00F8597B"/>
    <w:rPr>
      <w:rFonts w:ascii="Courier New" w:eastAsia="MS Gothic" w:hAnsi="Courier New"/>
      <w:b/>
      <w:bCs/>
      <w:noProof/>
      <w:sz w:val="16"/>
    </w:rPr>
  </w:style>
  <w:style w:type="character" w:customStyle="1" w:styleId="PLBoldChar">
    <w:name w:val="PL + Bold Char"/>
    <w:link w:val="PLBold"/>
    <w:qFormat/>
    <w:rsid w:val="00F8597B"/>
    <w:rPr>
      <w:rFonts w:ascii="Courier New" w:hAnsi="Courier New"/>
      <w:b/>
      <w:noProof/>
      <w:sz w:val="16"/>
      <w:lang w:val="en-GB" w:eastAsia="ko-KR"/>
    </w:rPr>
  </w:style>
  <w:style w:type="paragraph" w:customStyle="1" w:styleId="numberedlist0">
    <w:name w:val="numbered list"/>
    <w:basedOn w:val="ListBullet"/>
    <w:qFormat/>
    <w:rsid w:val="00F8597B"/>
    <w:pPr>
      <w:tabs>
        <w:tab w:val="num" w:pos="360"/>
        <w:tab w:val="left" w:pos="1247"/>
        <w:tab w:val="left" w:pos="3856"/>
        <w:tab w:val="left" w:pos="5216"/>
        <w:tab w:val="left" w:pos="6464"/>
        <w:tab w:val="left" w:pos="7768"/>
        <w:tab w:val="left" w:pos="9072"/>
        <w:tab w:val="left" w:pos="10206"/>
      </w:tabs>
      <w:spacing w:after="120"/>
      <w:ind w:left="360" w:hanging="360"/>
    </w:pPr>
  </w:style>
  <w:style w:type="paragraph" w:styleId="Date">
    <w:name w:val="Date"/>
    <w:basedOn w:val="Normal"/>
    <w:next w:val="Normal"/>
    <w:link w:val="DateChar"/>
    <w:qFormat/>
    <w:rsid w:val="00F8597B"/>
    <w:pPr>
      <w:spacing w:after="0"/>
      <w:jc w:val="both"/>
    </w:pPr>
    <w:rPr>
      <w:lang w:eastAsia="x-none"/>
    </w:rPr>
  </w:style>
  <w:style w:type="character" w:customStyle="1" w:styleId="DateChar">
    <w:name w:val="Date Char"/>
    <w:link w:val="Date"/>
    <w:qFormat/>
    <w:rsid w:val="00F8597B"/>
    <w:rPr>
      <w:lang w:val="en-GB" w:eastAsia="x-none"/>
    </w:rPr>
  </w:style>
  <w:style w:type="paragraph" w:customStyle="1" w:styleId="para">
    <w:name w:val="para"/>
    <w:basedOn w:val="Normal"/>
    <w:qFormat/>
    <w:rsid w:val="00F8597B"/>
    <w:pPr>
      <w:spacing w:after="240"/>
      <w:jc w:val="both"/>
    </w:pPr>
    <w:rPr>
      <w:rFonts w:ascii="Helvetica" w:hAnsi="Helvetica"/>
    </w:rPr>
  </w:style>
  <w:style w:type="paragraph" w:customStyle="1" w:styleId="NormalAfter3pt">
    <w:name w:val="Normal + After:  3 pt"/>
    <w:basedOn w:val="Normal"/>
    <w:qFormat/>
    <w:rsid w:val="00F8597B"/>
    <w:pPr>
      <w:tabs>
        <w:tab w:val="num" w:pos="2560"/>
      </w:tabs>
      <w:ind w:left="2560" w:hanging="357"/>
    </w:pPr>
    <w:rPr>
      <w:lang w:val="en-AU" w:eastAsia="ko-KR"/>
    </w:rPr>
  </w:style>
  <w:style w:type="paragraph" w:customStyle="1" w:styleId="b31">
    <w:name w:val="b3"/>
    <w:basedOn w:val="Normal"/>
    <w:qFormat/>
    <w:rsid w:val="00F8597B"/>
    <w:pPr>
      <w:ind w:left="1135" w:hanging="284"/>
    </w:pPr>
    <w:rPr>
      <w:rFonts w:ascii="Calibri" w:eastAsia="MS PGothic" w:hAnsi="Calibri" w:cs="Calibri"/>
      <w:sz w:val="22"/>
      <w:szCs w:val="22"/>
    </w:rPr>
  </w:style>
  <w:style w:type="paragraph" w:customStyle="1" w:styleId="b40">
    <w:name w:val="b4"/>
    <w:basedOn w:val="Normal"/>
    <w:qFormat/>
    <w:rsid w:val="00F8597B"/>
    <w:pPr>
      <w:ind w:left="1418" w:hanging="284"/>
    </w:pPr>
    <w:rPr>
      <w:rFonts w:ascii="Calibri" w:eastAsia="MS PGothic" w:hAnsi="Calibri" w:cs="Calibri"/>
      <w:sz w:val="22"/>
      <w:szCs w:val="22"/>
    </w:rPr>
  </w:style>
  <w:style w:type="paragraph" w:customStyle="1" w:styleId="b21">
    <w:name w:val="b2"/>
    <w:basedOn w:val="Normal"/>
    <w:qFormat/>
    <w:rsid w:val="00F8597B"/>
    <w:pPr>
      <w:ind w:left="851" w:hanging="284"/>
    </w:pPr>
    <w:rPr>
      <w:rFonts w:eastAsia="MS PGothic"/>
    </w:rPr>
  </w:style>
  <w:style w:type="paragraph" w:customStyle="1" w:styleId="Revision2">
    <w:name w:val="Revision2"/>
    <w:hidden/>
    <w:semiHidden/>
    <w:qFormat/>
    <w:rsid w:val="00F8597B"/>
    <w:rPr>
      <w:rFonts w:eastAsia="MS Mincho"/>
      <w:lang w:eastAsia="en-US"/>
    </w:rPr>
  </w:style>
  <w:style w:type="character" w:customStyle="1" w:styleId="B3c">
    <w:name w:val="B3 c"/>
    <w:qFormat/>
    <w:rsid w:val="00F8597B"/>
    <w:rPr>
      <w:lang w:val="en-GB" w:eastAsia="en-GB"/>
    </w:rPr>
  </w:style>
  <w:style w:type="paragraph" w:customStyle="1" w:styleId="AutoCorrect">
    <w:name w:val="AutoCorrect"/>
    <w:qFormat/>
    <w:rsid w:val="00F8597B"/>
    <w:rPr>
      <w:sz w:val="24"/>
      <w:szCs w:val="24"/>
      <w:lang w:eastAsia="ko-KR"/>
    </w:rPr>
  </w:style>
  <w:style w:type="paragraph" w:customStyle="1" w:styleId="PageXofY">
    <w:name w:val="Page X of Y"/>
    <w:qFormat/>
    <w:rsid w:val="00F8597B"/>
    <w:rPr>
      <w:sz w:val="24"/>
      <w:szCs w:val="24"/>
      <w:lang w:eastAsia="ko-KR"/>
    </w:rPr>
  </w:style>
  <w:style w:type="paragraph" w:customStyle="1" w:styleId="Createdby">
    <w:name w:val="Created by"/>
    <w:qFormat/>
    <w:rsid w:val="00F8597B"/>
    <w:rPr>
      <w:sz w:val="24"/>
      <w:szCs w:val="24"/>
      <w:lang w:eastAsia="ko-KR"/>
    </w:rPr>
  </w:style>
  <w:style w:type="paragraph" w:customStyle="1" w:styleId="Createdon">
    <w:name w:val="Created on"/>
    <w:qFormat/>
    <w:rsid w:val="00F8597B"/>
    <w:rPr>
      <w:sz w:val="24"/>
      <w:szCs w:val="24"/>
      <w:lang w:eastAsia="ko-KR"/>
    </w:rPr>
  </w:style>
  <w:style w:type="paragraph" w:customStyle="1" w:styleId="Filenameandpath">
    <w:name w:val="Filename and path"/>
    <w:qFormat/>
    <w:rsid w:val="00F8597B"/>
    <w:rPr>
      <w:sz w:val="24"/>
      <w:szCs w:val="24"/>
      <w:lang w:eastAsia="ko-KR"/>
    </w:rPr>
  </w:style>
  <w:style w:type="paragraph" w:customStyle="1" w:styleId="AuthorPageDate">
    <w:name w:val="Author  Page #  Date"/>
    <w:qFormat/>
    <w:rsid w:val="00F8597B"/>
    <w:rPr>
      <w:sz w:val="24"/>
      <w:szCs w:val="24"/>
      <w:lang w:eastAsia="ko-KR"/>
    </w:rPr>
  </w:style>
  <w:style w:type="paragraph" w:customStyle="1" w:styleId="ConfidentialPageDate">
    <w:name w:val="Confidential  Page #  Date"/>
    <w:qFormat/>
    <w:rsid w:val="00F8597B"/>
    <w:rPr>
      <w:sz w:val="24"/>
      <w:szCs w:val="24"/>
      <w:lang w:eastAsia="ko-KR"/>
    </w:rPr>
  </w:style>
  <w:style w:type="paragraph" w:customStyle="1" w:styleId="Data">
    <w:name w:val="Data"/>
    <w:basedOn w:val="Normal"/>
    <w:qFormat/>
    <w:rsid w:val="00F8597B"/>
    <w:pPr>
      <w:tabs>
        <w:tab w:val="left" w:pos="1418"/>
      </w:tabs>
      <w:spacing w:after="120"/>
    </w:pPr>
    <w:rPr>
      <w:rFonts w:ascii="Arial" w:eastAsia="MS Mincho" w:hAnsi="Arial"/>
      <w:sz w:val="24"/>
      <w:lang w:val="fr-FR"/>
    </w:rPr>
  </w:style>
  <w:style w:type="paragraph" w:customStyle="1" w:styleId="p20">
    <w:name w:val="p20"/>
    <w:basedOn w:val="Normal"/>
    <w:qFormat/>
    <w:rsid w:val="00F8597B"/>
    <w:pPr>
      <w:snapToGrid w:val="0"/>
      <w:spacing w:after="0"/>
    </w:pPr>
    <w:rPr>
      <w:rFonts w:ascii="Arial" w:eastAsia="SimSun" w:hAnsi="Arial" w:cs="Arial"/>
      <w:sz w:val="18"/>
      <w:szCs w:val="18"/>
      <w:lang w:val="en-US" w:eastAsia="zh-CN"/>
    </w:rPr>
  </w:style>
  <w:style w:type="paragraph" w:customStyle="1" w:styleId="6">
    <w:name w:val="修订6"/>
    <w:hidden/>
    <w:semiHidden/>
    <w:qFormat/>
    <w:rsid w:val="00F8597B"/>
    <w:rPr>
      <w:rFonts w:eastAsia="Batang"/>
      <w:lang w:eastAsia="en-US"/>
    </w:rPr>
  </w:style>
  <w:style w:type="paragraph" w:customStyle="1" w:styleId="Arial">
    <w:name w:val="Arial"/>
    <w:basedOn w:val="Normal"/>
    <w:qFormat/>
    <w:rsid w:val="00F8597B"/>
    <w:pPr>
      <w:tabs>
        <w:tab w:val="right" w:pos="9639"/>
      </w:tabs>
    </w:pPr>
    <w:rPr>
      <w:rFonts w:eastAsia="Batang"/>
      <w:b/>
      <w:bCs/>
      <w:lang w:val="fr-FR"/>
    </w:rPr>
  </w:style>
  <w:style w:type="character" w:customStyle="1" w:styleId="fontstyle01">
    <w:name w:val="fontstyle01"/>
    <w:qFormat/>
    <w:rsid w:val="00F8597B"/>
    <w:rPr>
      <w:rFonts w:ascii="Times-Roman" w:hAnsi="Times-Roman" w:hint="default"/>
      <w:b w:val="0"/>
      <w:bCs w:val="0"/>
      <w:i w:val="0"/>
      <w:iCs w:val="0"/>
      <w:color w:val="000000"/>
      <w:sz w:val="20"/>
      <w:szCs w:val="20"/>
    </w:rPr>
  </w:style>
  <w:style w:type="paragraph" w:customStyle="1" w:styleId="3">
    <w:name w:val="修订3"/>
    <w:hidden/>
    <w:semiHidden/>
    <w:qFormat/>
    <w:rsid w:val="00F8597B"/>
    <w:rPr>
      <w:rFonts w:eastAsia="Batang"/>
      <w:lang w:eastAsia="en-US"/>
    </w:rPr>
  </w:style>
  <w:style w:type="paragraph" w:customStyle="1" w:styleId="22">
    <w:name w:val="수정2"/>
    <w:hidden/>
    <w:semiHidden/>
    <w:qFormat/>
    <w:rsid w:val="00F8597B"/>
    <w:rPr>
      <w:rFonts w:eastAsia="Batang"/>
      <w:lang w:eastAsia="en-US"/>
    </w:rPr>
  </w:style>
  <w:style w:type="paragraph" w:customStyle="1" w:styleId="91">
    <w:name w:val="目录 91"/>
    <w:basedOn w:val="TOC8"/>
    <w:qFormat/>
    <w:rsid w:val="00F8597B"/>
    <w:pPr>
      <w:ind w:left="1418" w:hanging="1418"/>
    </w:pPr>
    <w:rPr>
      <w:rFonts w:eastAsia="MS Mincho"/>
    </w:rPr>
  </w:style>
  <w:style w:type="character" w:customStyle="1" w:styleId="CommentTextChar1">
    <w:name w:val="Comment Text Char1"/>
    <w:qFormat/>
    <w:rsid w:val="00F8597B"/>
    <w:rPr>
      <w:lang w:val="en-GB" w:eastAsia="x-none"/>
    </w:rPr>
  </w:style>
  <w:style w:type="character" w:customStyle="1" w:styleId="CommentSubjectChar1">
    <w:name w:val="Comment Subject Char1"/>
    <w:uiPriority w:val="99"/>
    <w:qFormat/>
    <w:rsid w:val="00F8597B"/>
    <w:rPr>
      <w:b/>
      <w:bCs/>
      <w:lang w:val="en-GB" w:eastAsia="x-none"/>
    </w:rPr>
  </w:style>
  <w:style w:type="paragraph" w:customStyle="1" w:styleId="MO">
    <w:name w:val="MO"/>
    <w:basedOn w:val="Normal"/>
    <w:qFormat/>
    <w:rsid w:val="00F8597B"/>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qFormat/>
    <w:rsid w:val="00F8597B"/>
    <w:rPr>
      <w:sz w:val="28"/>
      <w:lang w:val="en-GB" w:eastAsia="en-US"/>
    </w:rPr>
  </w:style>
  <w:style w:type="paragraph" w:customStyle="1" w:styleId="Char10">
    <w:name w:val="Char1"/>
    <w:semiHidden/>
    <w:rsid w:val="00F8597B"/>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qFormat/>
    <w:rsid w:val="00F8597B"/>
    <w:rPr>
      <w:sz w:val="28"/>
      <w:lang w:val="en-GB" w:eastAsia="en-US"/>
    </w:rPr>
  </w:style>
  <w:style w:type="character" w:customStyle="1" w:styleId="mediumtext1">
    <w:name w:val="medium_text1"/>
    <w:qFormat/>
    <w:rsid w:val="00F8597B"/>
    <w:rPr>
      <w:sz w:val="18"/>
      <w:szCs w:val="18"/>
    </w:rPr>
  </w:style>
  <w:style w:type="character" w:customStyle="1" w:styleId="shorttext1">
    <w:name w:val="short_text1"/>
    <w:qFormat/>
    <w:rsid w:val="00F8597B"/>
    <w:rPr>
      <w:sz w:val="29"/>
      <w:szCs w:val="29"/>
    </w:rPr>
  </w:style>
  <w:style w:type="paragraph" w:customStyle="1" w:styleId="TableEntry0">
    <w:name w:val="Table Entry"/>
    <w:basedOn w:val="Normal"/>
    <w:next w:val="Normal"/>
    <w:qFormat/>
    <w:rsid w:val="00F8597B"/>
    <w:pPr>
      <w:spacing w:after="0"/>
    </w:pPr>
    <w:rPr>
      <w:rFonts w:ascii="IMHNGF+BookmanOldStyle" w:eastAsia="MS Mincho" w:hAnsi="IMHNGF+BookmanOldStyle"/>
      <w:sz w:val="24"/>
      <w:szCs w:val="24"/>
      <w:lang w:val="en-US"/>
    </w:rPr>
  </w:style>
  <w:style w:type="paragraph" w:customStyle="1" w:styleId="tac0">
    <w:name w:val="tac0"/>
    <w:basedOn w:val="Normal"/>
    <w:qFormat/>
    <w:rsid w:val="00F8597B"/>
    <w:pPr>
      <w:keepNext/>
      <w:spacing w:after="0"/>
      <w:jc w:val="center"/>
    </w:pPr>
    <w:rPr>
      <w:rFonts w:ascii="Arial" w:eastAsia="SimSun" w:hAnsi="Arial" w:cs="Arial"/>
      <w:sz w:val="18"/>
      <w:szCs w:val="18"/>
      <w:lang w:val="en-US" w:eastAsia="zh-CN"/>
    </w:rPr>
  </w:style>
  <w:style w:type="paragraph" w:customStyle="1" w:styleId="tal00">
    <w:name w:val="tal0"/>
    <w:basedOn w:val="Normal"/>
    <w:qFormat/>
    <w:rsid w:val="00F8597B"/>
    <w:pPr>
      <w:keepNext/>
      <w:spacing w:after="0"/>
    </w:pPr>
    <w:rPr>
      <w:rFonts w:ascii="Arial" w:eastAsia="SimSun" w:hAnsi="Arial" w:cs="Arial"/>
      <w:sz w:val="18"/>
      <w:szCs w:val="18"/>
      <w:lang w:val="en-US" w:eastAsia="zh-CN"/>
    </w:rPr>
  </w:style>
  <w:style w:type="paragraph" w:customStyle="1" w:styleId="TOC910">
    <w:name w:val="TOC 91"/>
    <w:basedOn w:val="TOC8"/>
    <w:qFormat/>
    <w:rsid w:val="00F8597B"/>
    <w:pPr>
      <w:keepNext w:val="0"/>
      <w:ind w:left="1418" w:hanging="1418"/>
    </w:pPr>
    <w:rPr>
      <w:rFonts w:eastAsia="MS Mincho"/>
    </w:rPr>
  </w:style>
  <w:style w:type="character" w:customStyle="1" w:styleId="EditorsNoteCharCharChar">
    <w:name w:val="Editor's Note Char Char Char"/>
    <w:qFormat/>
    <w:rsid w:val="00F8597B"/>
    <w:rPr>
      <w:color w:val="FF0000"/>
      <w:lang w:val="en-GB" w:eastAsia="en-US" w:bidi="ar-SA"/>
    </w:rPr>
  </w:style>
  <w:style w:type="paragraph" w:customStyle="1" w:styleId="msolistparagraph0">
    <w:name w:val="msolistparagraph"/>
    <w:basedOn w:val="Normal"/>
    <w:qFormat/>
    <w:rsid w:val="00F8597B"/>
    <w:pPr>
      <w:spacing w:after="0"/>
      <w:ind w:leftChars="400" w:left="400"/>
    </w:pPr>
    <w:rPr>
      <w:sz w:val="24"/>
      <w:szCs w:val="24"/>
      <w:lang w:val="en-US"/>
    </w:rPr>
  </w:style>
  <w:style w:type="paragraph" w:customStyle="1" w:styleId="no0">
    <w:name w:val="no"/>
    <w:basedOn w:val="Normal"/>
    <w:qFormat/>
    <w:rsid w:val="00F8597B"/>
    <w:pPr>
      <w:ind w:left="1135" w:hanging="851"/>
    </w:pPr>
    <w:rPr>
      <w:lang w:val="en-US"/>
    </w:rPr>
  </w:style>
  <w:style w:type="paragraph" w:customStyle="1" w:styleId="talcharchar0">
    <w:name w:val="talcharchar"/>
    <w:basedOn w:val="Normal"/>
    <w:qFormat/>
    <w:rsid w:val="00F8597B"/>
    <w:pPr>
      <w:spacing w:before="100" w:beforeAutospacing="1" w:after="100" w:afterAutospacing="1"/>
    </w:pPr>
    <w:rPr>
      <w:rFonts w:eastAsia="Calibri"/>
      <w:sz w:val="24"/>
      <w:szCs w:val="24"/>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qFormat/>
    <w:rsid w:val="00F8597B"/>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qFormat/>
    <w:rsid w:val="00F8597B"/>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qFormat/>
    <w:rsid w:val="00F8597B"/>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qFormat/>
    <w:rsid w:val="00F8597B"/>
    <w:rPr>
      <w:rFonts w:ascii="Arial" w:hAnsi="Arial"/>
      <w:sz w:val="28"/>
      <w:lang w:val="en-GB"/>
    </w:rPr>
  </w:style>
  <w:style w:type="character" w:customStyle="1" w:styleId="CharChar260">
    <w:name w:val="Char Char26"/>
    <w:qFormat/>
    <w:rsid w:val="00F8597B"/>
    <w:rPr>
      <w:rFonts w:ascii="Arial" w:hAnsi="Arial"/>
      <w:lang w:val="en-GB"/>
    </w:rPr>
  </w:style>
  <w:style w:type="character" w:customStyle="1" w:styleId="CharChar220">
    <w:name w:val="Char Char22"/>
    <w:rsid w:val="00F8597B"/>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qFormat/>
    <w:rsid w:val="00F8597B"/>
    <w:rPr>
      <w:rFonts w:ascii="Times New Roman" w:hAnsi="Times New Roman"/>
      <w:lang w:val="en-GB"/>
    </w:rPr>
  </w:style>
  <w:style w:type="paragraph" w:customStyle="1" w:styleId="30mm">
    <w:name w:val="段落フォント + 左 :  30 mm"/>
    <w:aliases w:val="ぶら下げインデント :  2.81 字"/>
    <w:basedOn w:val="B2"/>
    <w:qFormat/>
    <w:rsid w:val="00F8597B"/>
    <w:pPr>
      <w:ind w:left="1984" w:hanging="281"/>
    </w:pPr>
  </w:style>
  <w:style w:type="paragraph" w:customStyle="1" w:styleId="a4">
    <w:name w:val="標準番号"/>
    <w:basedOn w:val="Normal"/>
    <w:qFormat/>
    <w:rsid w:val="00F8597B"/>
    <w:pPr>
      <w:widowControl w:val="0"/>
      <w:tabs>
        <w:tab w:val="num" w:pos="420"/>
      </w:tabs>
      <w:spacing w:after="0" w:line="240" w:lineRule="atLeast"/>
      <w:ind w:left="420" w:hanging="420"/>
      <w:jc w:val="both"/>
    </w:pPr>
    <w:rPr>
      <w:rFonts w:ascii="Arial" w:eastAsia="MS PGothic" w:hAnsi="Arial"/>
      <w:kern w:val="2"/>
      <w:sz w:val="24"/>
      <w:lang w:val="en-US"/>
    </w:rPr>
  </w:style>
  <w:style w:type="character" w:customStyle="1" w:styleId="a5">
    <w:name w:val="(文字) (文字)"/>
    <w:rsid w:val="00F8597B"/>
    <w:rPr>
      <w:rFonts w:ascii="Arial" w:eastAsia="MS Mincho" w:hAnsi="Arial" w:cs="Arial"/>
      <w:sz w:val="28"/>
      <w:szCs w:val="28"/>
      <w:lang w:val="en-GB" w:eastAsia="ja-JP"/>
    </w:rPr>
  </w:style>
  <w:style w:type="paragraph" w:customStyle="1" w:styleId="Arial0">
    <w:name w:val="標準 + Arial"/>
    <w:aliases w:val="左 :  1.8 mm,段落後 :  0 pt"/>
    <w:basedOn w:val="Normal"/>
    <w:qFormat/>
    <w:rsid w:val="00F8597B"/>
    <w:rPr>
      <w:rFonts w:ascii="Arial" w:eastAsia="MS Mincho" w:hAnsi="Arial"/>
      <w:noProof/>
    </w:rPr>
  </w:style>
  <w:style w:type="paragraph" w:customStyle="1" w:styleId="H60">
    <w:name w:val="H6 + 左侧:  0 厘米"/>
    <w:aliases w:val="首行缩进:  0 厘H6米"/>
    <w:basedOn w:val="H6"/>
    <w:qFormat/>
    <w:rsid w:val="00F8597B"/>
    <w:pPr>
      <w:overflowPunct/>
      <w:autoSpaceDE/>
      <w:autoSpaceDN/>
      <w:adjustRightInd/>
      <w:ind w:left="0" w:firstLine="0"/>
      <w:textAlignment w:val="auto"/>
    </w:pPr>
    <w:rPr>
      <w:rFonts w:eastAsia="SimSun"/>
      <w:lang w:eastAsia="zh-CN"/>
    </w:rPr>
  </w:style>
  <w:style w:type="paragraph" w:customStyle="1" w:styleId="15">
    <w:name w:val="列出段落1"/>
    <w:basedOn w:val="Normal"/>
    <w:qFormat/>
    <w:rsid w:val="00F8597B"/>
    <w:pPr>
      <w:ind w:firstLineChars="200" w:firstLine="420"/>
    </w:pPr>
    <w:rPr>
      <w:rFonts w:eastAsia="SimSun"/>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qFormat/>
    <w:rsid w:val="00F8597B"/>
    <w:rPr>
      <w:rFonts w:ascii="Times New Roman" w:eastAsia="SimSun" w:hAnsi="Times New Roman"/>
      <w:lang w:val="en-GB" w:eastAsia="en-US"/>
    </w:rPr>
  </w:style>
  <w:style w:type="character" w:customStyle="1" w:styleId="CharChar18">
    <w:name w:val="Char Char18"/>
    <w:rsid w:val="00F8597B"/>
    <w:rPr>
      <w:rFonts w:ascii="Arial" w:hAnsi="Arial"/>
      <w:lang w:eastAsia="en-US"/>
    </w:rPr>
  </w:style>
  <w:style w:type="character" w:customStyle="1" w:styleId="CharChar170">
    <w:name w:val="Char Char17"/>
    <w:qFormat/>
    <w:rsid w:val="00F8597B"/>
    <w:rPr>
      <w:rFonts w:ascii="Arial" w:hAnsi="Arial"/>
      <w:sz w:val="36"/>
      <w:lang w:eastAsia="en-US"/>
    </w:rPr>
  </w:style>
  <w:style w:type="paragraph" w:styleId="BodyTextIndent3">
    <w:name w:val="Body Text Indent 3"/>
    <w:basedOn w:val="Normal"/>
    <w:link w:val="BodyTextIndent3Char"/>
    <w:qFormat/>
    <w:rsid w:val="00F8597B"/>
    <w:pPr>
      <w:spacing w:after="0"/>
      <w:ind w:left="1080"/>
    </w:pPr>
    <w:rPr>
      <w:lang w:val="x-none"/>
    </w:rPr>
  </w:style>
  <w:style w:type="character" w:customStyle="1" w:styleId="BodyTextIndent3Char">
    <w:name w:val="Body Text Indent 3 Char"/>
    <w:link w:val="BodyTextIndent3"/>
    <w:qFormat/>
    <w:rsid w:val="00F8597B"/>
    <w:rPr>
      <w:lang w:val="x-none" w:eastAsia="ja-JP"/>
    </w:rPr>
  </w:style>
  <w:style w:type="paragraph" w:customStyle="1" w:styleId="TabList">
    <w:name w:val="TabList"/>
    <w:basedOn w:val="Normal"/>
    <w:qFormat/>
    <w:rsid w:val="00F8597B"/>
    <w:pPr>
      <w:tabs>
        <w:tab w:val="left" w:pos="1134"/>
      </w:tabs>
      <w:spacing w:after="0"/>
    </w:pPr>
    <w:rPr>
      <w:rFonts w:eastAsia="MS Mincho"/>
    </w:rPr>
  </w:style>
  <w:style w:type="paragraph" w:customStyle="1" w:styleId="Cell">
    <w:name w:val="Cell"/>
    <w:basedOn w:val="Normal"/>
    <w:qFormat/>
    <w:rsid w:val="00F8597B"/>
    <w:pPr>
      <w:spacing w:after="0" w:line="240" w:lineRule="exact"/>
      <w:jc w:val="center"/>
    </w:pPr>
    <w:rPr>
      <w:sz w:val="16"/>
      <w:lang w:val="en-US"/>
    </w:rPr>
  </w:style>
  <w:style w:type="paragraph" w:customStyle="1" w:styleId="h61">
    <w:name w:val="h6"/>
    <w:basedOn w:val="Normal"/>
    <w:qFormat/>
    <w:rsid w:val="00F8597B"/>
    <w:pPr>
      <w:spacing w:before="100" w:beforeAutospacing="1" w:after="100" w:afterAutospacing="1"/>
    </w:pPr>
    <w:rPr>
      <w:sz w:val="24"/>
      <w:szCs w:val="24"/>
      <w:lang w:val="en-US"/>
    </w:rPr>
  </w:style>
  <w:style w:type="paragraph" w:customStyle="1" w:styleId="tah0">
    <w:name w:val="tah"/>
    <w:basedOn w:val="Normal"/>
    <w:qFormat/>
    <w:rsid w:val="00F8597B"/>
    <w:pPr>
      <w:keepNext/>
      <w:spacing w:after="0"/>
      <w:jc w:val="center"/>
    </w:pPr>
    <w:rPr>
      <w:rFonts w:ascii="Arial" w:eastAsia="Batang" w:hAnsi="Arial" w:cs="Arial"/>
      <w:b/>
      <w:bCs/>
      <w:sz w:val="18"/>
      <w:szCs w:val="18"/>
      <w:lang w:val="en-US"/>
    </w:rPr>
  </w:style>
  <w:style w:type="paragraph" w:customStyle="1" w:styleId="CharCharCharChar">
    <w:name w:val="Char Char Char Char"/>
    <w:rsid w:val="00F8597B"/>
    <w:pPr>
      <w:keepNext/>
      <w:tabs>
        <w:tab w:val="left" w:pos="-1134"/>
      </w:tabs>
      <w:autoSpaceDE w:val="0"/>
      <w:autoSpaceDN w:val="0"/>
      <w:adjustRightInd w:val="0"/>
      <w:spacing w:before="60" w:after="60"/>
      <w:jc w:val="both"/>
    </w:pPr>
    <w:rPr>
      <w:lang w:val="en-US" w:eastAsia="en-US"/>
    </w:rPr>
  </w:style>
  <w:style w:type="paragraph" w:customStyle="1" w:styleId="CharCharCharCharCharCharCharCharCharCharCharChar">
    <w:name w:val="Char Char Char Char Char Char Char Char Char 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qFormat/>
    <w:rsid w:val="00F8597B"/>
    <w:rPr>
      <w:rFonts w:ascii="Arial" w:hAnsi="Arial"/>
      <w:sz w:val="24"/>
      <w:lang w:val="en-GB" w:eastAsia="ja-JP" w:bidi="ar-SA"/>
    </w:rPr>
  </w:style>
  <w:style w:type="character" w:customStyle="1" w:styleId="FigureCaption1">
    <w:name w:val="Figure Caption1"/>
    <w:aliases w:val="fc Char1,Figure Caption Char Char"/>
    <w:qFormat/>
    <w:rsid w:val="00F8597B"/>
    <w:rPr>
      <w:rFonts w:ascii="Arial" w:eastAsia="????" w:hAnsi="Arial" w:cs="Arial"/>
      <w:color w:val="0000FF"/>
      <w:kern w:val="2"/>
      <w:lang w:val="en-US" w:eastAsia="en-US" w:bidi="ar-SA"/>
    </w:rPr>
  </w:style>
  <w:style w:type="character" w:customStyle="1" w:styleId="H1">
    <w:name w:val="H1_"/>
    <w:qFormat/>
    <w:rsid w:val="00F8597B"/>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qFormat/>
    <w:rsid w:val="00F8597B"/>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qFormat/>
    <w:rsid w:val="00F8597B"/>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qFormat/>
    <w:rsid w:val="00F8597B"/>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qFormat/>
    <w:rsid w:val="00F8597B"/>
    <w:rPr>
      <w:rFonts w:ascii="Arial" w:eastAsia="MS Mincho" w:hAnsi="Arial"/>
      <w:sz w:val="22"/>
      <w:lang w:val="en-GB" w:eastAsia="en-US" w:bidi="ar-SA"/>
    </w:rPr>
  </w:style>
  <w:style w:type="character" w:customStyle="1" w:styleId="T1Car">
    <w:name w:val="T1 Car"/>
    <w:aliases w:val="Header 6 Car Car"/>
    <w:qFormat/>
    <w:rsid w:val="00F8597B"/>
    <w:rPr>
      <w:rFonts w:ascii="Arial" w:eastAsia="MS Mincho" w:hAnsi="Arial"/>
      <w:lang w:val="en-GB" w:eastAsia="en-US" w:bidi="ar-SA"/>
    </w:rPr>
  </w:style>
  <w:style w:type="character" w:customStyle="1" w:styleId="CarCar4">
    <w:name w:val="Car Car4"/>
    <w:rsid w:val="00F8597B"/>
    <w:rPr>
      <w:rFonts w:ascii="Arial" w:eastAsia="MS Mincho" w:hAnsi="Arial"/>
      <w:lang w:val="en-GB" w:eastAsia="en-US" w:bidi="ar-SA"/>
    </w:rPr>
  </w:style>
  <w:style w:type="character" w:customStyle="1" w:styleId="CarCar8">
    <w:name w:val="Car Car8"/>
    <w:rsid w:val="00F8597B"/>
    <w:rPr>
      <w:rFonts w:ascii="Arial" w:eastAsia="MS Mincho" w:hAnsi="Arial"/>
      <w:sz w:val="36"/>
      <w:lang w:val="en-GB" w:eastAsia="en-US" w:bidi="ar-SA"/>
    </w:rPr>
  </w:style>
  <w:style w:type="character" w:customStyle="1" w:styleId="CarCar3">
    <w:name w:val="Car Car3"/>
    <w:rsid w:val="00F8597B"/>
    <w:rPr>
      <w:rFonts w:ascii="Arial" w:eastAsia="MS Mincho" w:hAnsi="Arial"/>
      <w:sz w:val="36"/>
      <w:lang w:val="en-GB" w:eastAsia="en-US" w:bidi="ar-SA"/>
    </w:rPr>
  </w:style>
  <w:style w:type="character" w:customStyle="1" w:styleId="CarCar7">
    <w:name w:val="Car Car7"/>
    <w:rsid w:val="00F8597B"/>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qFormat/>
    <w:rsid w:val="00F8597B"/>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qFormat/>
    <w:rsid w:val="00F8597B"/>
    <w:rPr>
      <w:b/>
      <w:lang w:val="en-GB" w:eastAsia="ja-JP" w:bidi="ar-SA"/>
    </w:rPr>
  </w:style>
  <w:style w:type="character" w:customStyle="1" w:styleId="CarCar6">
    <w:name w:val="Car Car6"/>
    <w:rsid w:val="00F8597B"/>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qFormat/>
    <w:rsid w:val="00F8597B"/>
    <w:rPr>
      <w:lang w:val="en-GB" w:eastAsia="ja-JP" w:bidi="ar-SA"/>
    </w:rPr>
  </w:style>
  <w:style w:type="character" w:customStyle="1" w:styleId="CarCar2">
    <w:name w:val="Car Car2"/>
    <w:rsid w:val="00F8597B"/>
    <w:rPr>
      <w:rFonts w:eastAsia="MS Mincho"/>
      <w:lang w:val="en-GB" w:eastAsia="ja-JP" w:bidi="ar-SA"/>
    </w:rPr>
  </w:style>
  <w:style w:type="character" w:customStyle="1" w:styleId="CarCar9">
    <w:name w:val="Car Car9"/>
    <w:rsid w:val="00F8597B"/>
    <w:rPr>
      <w:rFonts w:ascii="Arial" w:hAnsi="Arial"/>
      <w:lang w:val="en-GB" w:eastAsia="ja-JP" w:bidi="ar-SA"/>
    </w:rPr>
  </w:style>
  <w:style w:type="character" w:customStyle="1" w:styleId="CarCar10">
    <w:name w:val="Car Car10"/>
    <w:rsid w:val="00F8597B"/>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qFormat/>
    <w:rsid w:val="00F8597B"/>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qFormat/>
    <w:rsid w:val="00F8597B"/>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qFormat/>
    <w:rsid w:val="00F8597B"/>
    <w:rPr>
      <w:rFonts w:ascii="Arial" w:hAnsi="Arial"/>
      <w:sz w:val="28"/>
      <w:lang w:val="en-GB" w:eastAsia="ja-JP" w:bidi="ar-SA"/>
    </w:rPr>
  </w:style>
  <w:style w:type="paragraph" w:customStyle="1" w:styleId="LD1">
    <w:name w:val="LD 1"/>
    <w:basedOn w:val="Normal"/>
    <w:qFormat/>
    <w:rsid w:val="00F8597B"/>
    <w:pPr>
      <w:keepNext/>
      <w:keepLines/>
      <w:spacing w:before="60" w:after="60"/>
      <w:jc w:val="center"/>
    </w:pPr>
    <w:rPr>
      <w:rFonts w:ascii="Courier New" w:hAnsi="Courier New"/>
    </w:rPr>
  </w:style>
  <w:style w:type="character" w:customStyle="1" w:styleId="Absatz-Standardschriftart">
    <w:name w:val="Absatz-Standardschriftart"/>
    <w:qFormat/>
    <w:rsid w:val="00F8597B"/>
  </w:style>
  <w:style w:type="character" w:customStyle="1" w:styleId="WW-Absatz-Standardschriftart">
    <w:name w:val="WW-Absatz-Standardschriftart"/>
    <w:qFormat/>
    <w:rsid w:val="00F8597B"/>
  </w:style>
  <w:style w:type="character" w:customStyle="1" w:styleId="WW8Num1z0">
    <w:name w:val="WW8Num1z0"/>
    <w:qFormat/>
    <w:rsid w:val="00F8597B"/>
    <w:rPr>
      <w:rFonts w:ascii="Symbol" w:hAnsi="Symbol"/>
    </w:rPr>
  </w:style>
  <w:style w:type="character" w:customStyle="1" w:styleId="WW8Num5z0">
    <w:name w:val="WW8Num5z0"/>
    <w:qFormat/>
    <w:rsid w:val="00F8597B"/>
    <w:rPr>
      <w:rFonts w:ascii="Times New Roman" w:eastAsia="MS Mincho" w:hAnsi="Times New Roman" w:cs="Times New Roman"/>
    </w:rPr>
  </w:style>
  <w:style w:type="character" w:customStyle="1" w:styleId="WW8Num5z1">
    <w:name w:val="WW8Num5z1"/>
    <w:qFormat/>
    <w:rsid w:val="00F8597B"/>
    <w:rPr>
      <w:rFonts w:ascii="Courier New" w:hAnsi="Courier New" w:cs="Courier New"/>
    </w:rPr>
  </w:style>
  <w:style w:type="character" w:customStyle="1" w:styleId="WW8Num5z2">
    <w:name w:val="WW8Num5z2"/>
    <w:qFormat/>
    <w:rsid w:val="00F8597B"/>
    <w:rPr>
      <w:rFonts w:ascii="Wingdings" w:hAnsi="Wingdings"/>
    </w:rPr>
  </w:style>
  <w:style w:type="character" w:customStyle="1" w:styleId="WW8Num5z3">
    <w:name w:val="WW8Num5z3"/>
    <w:qFormat/>
    <w:rsid w:val="00F8597B"/>
    <w:rPr>
      <w:rFonts w:ascii="Symbol" w:hAnsi="Symbol"/>
    </w:rPr>
  </w:style>
  <w:style w:type="character" w:customStyle="1" w:styleId="WW8Num6z0">
    <w:name w:val="WW8Num6z0"/>
    <w:qFormat/>
    <w:rsid w:val="00F8597B"/>
    <w:rPr>
      <w:rFonts w:ascii="Arial" w:eastAsia="MS Mincho" w:hAnsi="Arial" w:cs="Arial"/>
    </w:rPr>
  </w:style>
  <w:style w:type="character" w:customStyle="1" w:styleId="WW8Num6z1">
    <w:name w:val="WW8Num6z1"/>
    <w:qFormat/>
    <w:rsid w:val="00F8597B"/>
    <w:rPr>
      <w:rFonts w:ascii="Courier New" w:hAnsi="Courier New" w:cs="Courier New"/>
    </w:rPr>
  </w:style>
  <w:style w:type="character" w:customStyle="1" w:styleId="WW8Num6z2">
    <w:name w:val="WW8Num6z2"/>
    <w:qFormat/>
    <w:rsid w:val="00F8597B"/>
    <w:rPr>
      <w:rFonts w:ascii="Wingdings" w:hAnsi="Wingdings"/>
    </w:rPr>
  </w:style>
  <w:style w:type="character" w:customStyle="1" w:styleId="WW8Num6z3">
    <w:name w:val="WW8Num6z3"/>
    <w:qFormat/>
    <w:rsid w:val="00F8597B"/>
    <w:rPr>
      <w:rFonts w:ascii="Symbol" w:hAnsi="Symbol"/>
    </w:rPr>
  </w:style>
  <w:style w:type="character" w:customStyle="1" w:styleId="WW8Num9z0">
    <w:name w:val="WW8Num9z0"/>
    <w:qFormat/>
    <w:rsid w:val="00F8597B"/>
    <w:rPr>
      <w:rFonts w:ascii="Times New Roman" w:eastAsia="MS Mincho" w:hAnsi="Times New Roman" w:cs="Times New Roman"/>
    </w:rPr>
  </w:style>
  <w:style w:type="character" w:customStyle="1" w:styleId="WW8Num9z1">
    <w:name w:val="WW8Num9z1"/>
    <w:qFormat/>
    <w:rsid w:val="00F8597B"/>
    <w:rPr>
      <w:rFonts w:ascii="Courier New" w:hAnsi="Courier New" w:cs="Courier New"/>
    </w:rPr>
  </w:style>
  <w:style w:type="character" w:customStyle="1" w:styleId="WW8Num9z2">
    <w:name w:val="WW8Num9z2"/>
    <w:qFormat/>
    <w:rsid w:val="00F8597B"/>
    <w:rPr>
      <w:rFonts w:ascii="Wingdings" w:hAnsi="Wingdings"/>
    </w:rPr>
  </w:style>
  <w:style w:type="character" w:customStyle="1" w:styleId="WW8Num9z3">
    <w:name w:val="WW8Num9z3"/>
    <w:qFormat/>
    <w:rsid w:val="00F8597B"/>
    <w:rPr>
      <w:rFonts w:ascii="Symbol" w:hAnsi="Symbol"/>
    </w:rPr>
  </w:style>
  <w:style w:type="character" w:customStyle="1" w:styleId="WW8Num11z0">
    <w:name w:val="WW8Num11z0"/>
    <w:qFormat/>
    <w:rsid w:val="00F8597B"/>
    <w:rPr>
      <w:rFonts w:ascii="Times New Roman" w:eastAsia="MS Mincho" w:hAnsi="Times New Roman" w:cs="Times New Roman"/>
    </w:rPr>
  </w:style>
  <w:style w:type="character" w:customStyle="1" w:styleId="WW8Num11z1">
    <w:name w:val="WW8Num11z1"/>
    <w:qFormat/>
    <w:rsid w:val="00F8597B"/>
    <w:rPr>
      <w:rFonts w:ascii="Courier New" w:hAnsi="Courier New" w:cs="Courier New"/>
    </w:rPr>
  </w:style>
  <w:style w:type="character" w:customStyle="1" w:styleId="WW8Num11z2">
    <w:name w:val="WW8Num11z2"/>
    <w:qFormat/>
    <w:rsid w:val="00F8597B"/>
    <w:rPr>
      <w:rFonts w:ascii="Wingdings" w:hAnsi="Wingdings"/>
    </w:rPr>
  </w:style>
  <w:style w:type="character" w:customStyle="1" w:styleId="WW8Num11z3">
    <w:name w:val="WW8Num11z3"/>
    <w:qFormat/>
    <w:rsid w:val="00F8597B"/>
    <w:rPr>
      <w:rFonts w:ascii="Symbol" w:hAnsi="Symbol"/>
    </w:rPr>
  </w:style>
  <w:style w:type="character" w:customStyle="1" w:styleId="WW8Num15z0">
    <w:name w:val="WW8Num15z0"/>
    <w:qFormat/>
    <w:rsid w:val="00F8597B"/>
    <w:rPr>
      <w:rFonts w:ascii="Times New Roman" w:eastAsia="Times New Roman" w:hAnsi="Times New Roman" w:cs="Times New Roman"/>
    </w:rPr>
  </w:style>
  <w:style w:type="character" w:customStyle="1" w:styleId="WW8Num15z1">
    <w:name w:val="WW8Num15z1"/>
    <w:qFormat/>
    <w:rsid w:val="00F8597B"/>
    <w:rPr>
      <w:rFonts w:ascii="Courier New" w:hAnsi="Courier New" w:cs="Courier New"/>
    </w:rPr>
  </w:style>
  <w:style w:type="character" w:customStyle="1" w:styleId="WW8Num15z2">
    <w:name w:val="WW8Num15z2"/>
    <w:qFormat/>
    <w:rsid w:val="00F8597B"/>
    <w:rPr>
      <w:rFonts w:ascii="Wingdings" w:hAnsi="Wingdings"/>
    </w:rPr>
  </w:style>
  <w:style w:type="character" w:customStyle="1" w:styleId="WW8Num15z3">
    <w:name w:val="WW8Num15z3"/>
    <w:qFormat/>
    <w:rsid w:val="00F8597B"/>
    <w:rPr>
      <w:rFonts w:ascii="Symbol" w:hAnsi="Symbol"/>
    </w:rPr>
  </w:style>
  <w:style w:type="character" w:customStyle="1" w:styleId="WW8Num16z0">
    <w:name w:val="WW8Num16z0"/>
    <w:qFormat/>
    <w:rsid w:val="00F8597B"/>
    <w:rPr>
      <w:rFonts w:ascii="Times New Roman" w:eastAsia="MS Mincho" w:hAnsi="Times New Roman" w:cs="Times New Roman"/>
    </w:rPr>
  </w:style>
  <w:style w:type="character" w:customStyle="1" w:styleId="WW8Num16z1">
    <w:name w:val="WW8Num16z1"/>
    <w:qFormat/>
    <w:rsid w:val="00F8597B"/>
    <w:rPr>
      <w:rFonts w:ascii="Courier New" w:hAnsi="Courier New" w:cs="Courier New"/>
    </w:rPr>
  </w:style>
  <w:style w:type="character" w:customStyle="1" w:styleId="WW8Num16z2">
    <w:name w:val="WW8Num16z2"/>
    <w:qFormat/>
    <w:rsid w:val="00F8597B"/>
    <w:rPr>
      <w:rFonts w:ascii="Wingdings" w:hAnsi="Wingdings"/>
    </w:rPr>
  </w:style>
  <w:style w:type="character" w:customStyle="1" w:styleId="WW8Num16z3">
    <w:name w:val="WW8Num16z3"/>
    <w:qFormat/>
    <w:rsid w:val="00F8597B"/>
    <w:rPr>
      <w:rFonts w:ascii="Symbol" w:hAnsi="Symbol"/>
    </w:rPr>
  </w:style>
  <w:style w:type="character" w:customStyle="1" w:styleId="WW8Num18z0">
    <w:name w:val="WW8Num18z0"/>
    <w:qFormat/>
    <w:rsid w:val="00F8597B"/>
    <w:rPr>
      <w:rFonts w:ascii="Times New Roman" w:eastAsia="Times New Roman" w:hAnsi="Times New Roman" w:cs="Times New Roman"/>
    </w:rPr>
  </w:style>
  <w:style w:type="character" w:customStyle="1" w:styleId="WW8Num18z1">
    <w:name w:val="WW8Num18z1"/>
    <w:qFormat/>
    <w:rsid w:val="00F8597B"/>
    <w:rPr>
      <w:rFonts w:ascii="Courier New" w:hAnsi="Courier New" w:cs="Courier New"/>
    </w:rPr>
  </w:style>
  <w:style w:type="character" w:customStyle="1" w:styleId="WW8Num18z2">
    <w:name w:val="WW8Num18z2"/>
    <w:qFormat/>
    <w:rsid w:val="00F8597B"/>
    <w:rPr>
      <w:rFonts w:ascii="Wingdings" w:hAnsi="Wingdings"/>
    </w:rPr>
  </w:style>
  <w:style w:type="character" w:customStyle="1" w:styleId="WW8Num18z3">
    <w:name w:val="WW8Num18z3"/>
    <w:qFormat/>
    <w:rsid w:val="00F8597B"/>
    <w:rPr>
      <w:rFonts w:ascii="Symbol" w:hAnsi="Symbol"/>
    </w:rPr>
  </w:style>
  <w:style w:type="character" w:customStyle="1" w:styleId="WW8Num19z0">
    <w:name w:val="WW8Num19z0"/>
    <w:qFormat/>
    <w:rsid w:val="00F8597B"/>
    <w:rPr>
      <w:rFonts w:ascii="Times New Roman" w:eastAsia="MS Mincho" w:hAnsi="Times New Roman" w:cs="Times New Roman"/>
    </w:rPr>
  </w:style>
  <w:style w:type="character" w:customStyle="1" w:styleId="WW8Num19z1">
    <w:name w:val="WW8Num19z1"/>
    <w:qFormat/>
    <w:rsid w:val="00F8597B"/>
    <w:rPr>
      <w:rFonts w:ascii="Wingdings" w:hAnsi="Wingdings"/>
    </w:rPr>
  </w:style>
  <w:style w:type="character" w:customStyle="1" w:styleId="WW8Num25z0">
    <w:name w:val="WW8Num25z0"/>
    <w:qFormat/>
    <w:rsid w:val="00F8597B"/>
    <w:rPr>
      <w:rFonts w:ascii="Arial" w:eastAsia="SimSun" w:hAnsi="Arial" w:cs="Arial"/>
    </w:rPr>
  </w:style>
  <w:style w:type="character" w:customStyle="1" w:styleId="WW8Num25z1">
    <w:name w:val="WW8Num25z1"/>
    <w:qFormat/>
    <w:rsid w:val="00F8597B"/>
    <w:rPr>
      <w:rFonts w:ascii="Wingdings" w:hAnsi="Wingdings"/>
    </w:rPr>
  </w:style>
  <w:style w:type="character" w:customStyle="1" w:styleId="WW8Num28z0">
    <w:name w:val="WW8Num28z0"/>
    <w:qFormat/>
    <w:rsid w:val="00F8597B"/>
    <w:rPr>
      <w:rFonts w:ascii="Times New Roman" w:eastAsia="MS Mincho" w:hAnsi="Times New Roman" w:cs="Times New Roman"/>
    </w:rPr>
  </w:style>
  <w:style w:type="character" w:customStyle="1" w:styleId="WW8Num28z1">
    <w:name w:val="WW8Num28z1"/>
    <w:qFormat/>
    <w:rsid w:val="00F8597B"/>
    <w:rPr>
      <w:rFonts w:ascii="Courier New" w:hAnsi="Courier New" w:cs="Courier New"/>
    </w:rPr>
  </w:style>
  <w:style w:type="character" w:customStyle="1" w:styleId="WW8Num28z2">
    <w:name w:val="WW8Num28z2"/>
    <w:qFormat/>
    <w:rsid w:val="00F8597B"/>
    <w:rPr>
      <w:rFonts w:ascii="Wingdings" w:hAnsi="Wingdings"/>
    </w:rPr>
  </w:style>
  <w:style w:type="character" w:customStyle="1" w:styleId="WW8Num28z3">
    <w:name w:val="WW8Num28z3"/>
    <w:qFormat/>
    <w:rsid w:val="00F8597B"/>
    <w:rPr>
      <w:rFonts w:ascii="Symbol" w:hAnsi="Symbol"/>
    </w:rPr>
  </w:style>
  <w:style w:type="character" w:customStyle="1" w:styleId="WW8Num32z0">
    <w:name w:val="WW8Num32z0"/>
    <w:qFormat/>
    <w:rsid w:val="00F8597B"/>
    <w:rPr>
      <w:rFonts w:ascii="Times New Roman" w:eastAsia="Times New Roman" w:hAnsi="Times New Roman" w:cs="Times New Roman"/>
    </w:rPr>
  </w:style>
  <w:style w:type="character" w:customStyle="1" w:styleId="WW8Num32z1">
    <w:name w:val="WW8Num32z1"/>
    <w:qFormat/>
    <w:rsid w:val="00F8597B"/>
    <w:rPr>
      <w:rFonts w:ascii="Courier New" w:hAnsi="Courier New" w:cs="Courier New"/>
    </w:rPr>
  </w:style>
  <w:style w:type="character" w:customStyle="1" w:styleId="WW8Num32z2">
    <w:name w:val="WW8Num32z2"/>
    <w:qFormat/>
    <w:rsid w:val="00F8597B"/>
    <w:rPr>
      <w:rFonts w:ascii="Wingdings" w:hAnsi="Wingdings"/>
    </w:rPr>
  </w:style>
  <w:style w:type="character" w:customStyle="1" w:styleId="WW8Num32z3">
    <w:name w:val="WW8Num32z3"/>
    <w:qFormat/>
    <w:rsid w:val="00F8597B"/>
    <w:rPr>
      <w:rFonts w:ascii="Symbol" w:hAnsi="Symbol"/>
    </w:rPr>
  </w:style>
  <w:style w:type="character" w:customStyle="1" w:styleId="WW8Num34z0">
    <w:name w:val="WW8Num34z0"/>
    <w:qFormat/>
    <w:rsid w:val="00F8597B"/>
    <w:rPr>
      <w:rFonts w:ascii="Times New Roman" w:eastAsia="SimSun" w:hAnsi="Times New Roman" w:cs="Times New Roman"/>
    </w:rPr>
  </w:style>
  <w:style w:type="character" w:customStyle="1" w:styleId="WW8Num34z1">
    <w:name w:val="WW8Num34z1"/>
    <w:qFormat/>
    <w:rsid w:val="00F8597B"/>
    <w:rPr>
      <w:rFonts w:ascii="Wingdings" w:hAnsi="Wingdings"/>
    </w:rPr>
  </w:style>
  <w:style w:type="character" w:customStyle="1" w:styleId="WW8Num35z0">
    <w:name w:val="WW8Num35z0"/>
    <w:qFormat/>
    <w:rsid w:val="00F8597B"/>
    <w:rPr>
      <w:rFonts w:ascii="Times New Roman" w:eastAsia="SimSun" w:hAnsi="Times New Roman" w:cs="Times New Roman"/>
    </w:rPr>
  </w:style>
  <w:style w:type="character" w:customStyle="1" w:styleId="WW8Num35z1">
    <w:name w:val="WW8Num35z1"/>
    <w:qFormat/>
    <w:rsid w:val="00F8597B"/>
    <w:rPr>
      <w:rFonts w:ascii="Wingdings" w:hAnsi="Wingdings"/>
    </w:rPr>
  </w:style>
  <w:style w:type="character" w:customStyle="1" w:styleId="WW8Num36z0">
    <w:name w:val="WW8Num36z0"/>
    <w:qFormat/>
    <w:rsid w:val="00F8597B"/>
    <w:rPr>
      <w:rFonts w:ascii="Times New Roman" w:eastAsia="SimSun" w:hAnsi="Times New Roman" w:cs="Times New Roman"/>
    </w:rPr>
  </w:style>
  <w:style w:type="character" w:customStyle="1" w:styleId="WW8Num36z1">
    <w:name w:val="WW8Num36z1"/>
    <w:qFormat/>
    <w:rsid w:val="00F8597B"/>
    <w:rPr>
      <w:rFonts w:ascii="Wingdings" w:hAnsi="Wingdings"/>
    </w:rPr>
  </w:style>
  <w:style w:type="character" w:customStyle="1" w:styleId="WW8Num39z0">
    <w:name w:val="WW8Num39z0"/>
    <w:qFormat/>
    <w:rsid w:val="00F8597B"/>
    <w:rPr>
      <w:rFonts w:ascii="Times New Roman" w:eastAsia="SimSun" w:hAnsi="Times New Roman" w:cs="Times New Roman"/>
    </w:rPr>
  </w:style>
  <w:style w:type="character" w:customStyle="1" w:styleId="WW8Num39z1">
    <w:name w:val="WW8Num39z1"/>
    <w:qFormat/>
    <w:rsid w:val="00F8597B"/>
    <w:rPr>
      <w:rFonts w:ascii="Wingdings" w:hAnsi="Wingdings"/>
    </w:rPr>
  </w:style>
  <w:style w:type="character" w:customStyle="1" w:styleId="WW8NumSt1z0">
    <w:name w:val="WW8NumSt1z0"/>
    <w:qFormat/>
    <w:rsid w:val="00F8597B"/>
    <w:rPr>
      <w:rFonts w:ascii="Symbol" w:hAnsi="Symbol"/>
    </w:rPr>
  </w:style>
  <w:style w:type="character" w:customStyle="1" w:styleId="WW8NumSt18z0">
    <w:name w:val="WW8NumSt18z0"/>
    <w:qFormat/>
    <w:rsid w:val="00F8597B"/>
    <w:rPr>
      <w:rFonts w:ascii="Geneva" w:hAnsi="Geneva"/>
    </w:rPr>
  </w:style>
  <w:style w:type="character" w:customStyle="1" w:styleId="a6">
    <w:name w:val="段落フォント"/>
    <w:qFormat/>
    <w:rsid w:val="00F8597B"/>
  </w:style>
  <w:style w:type="character" w:customStyle="1" w:styleId="a7">
    <w:name w:val="脚注番号"/>
    <w:qFormat/>
    <w:rsid w:val="00F8597B"/>
    <w:rPr>
      <w:b/>
      <w:position w:val="3"/>
      <w:sz w:val="16"/>
    </w:rPr>
  </w:style>
  <w:style w:type="character" w:customStyle="1" w:styleId="a8">
    <w:name w:val="コメント参照"/>
    <w:qFormat/>
    <w:rsid w:val="00F8597B"/>
    <w:rPr>
      <w:sz w:val="16"/>
    </w:rPr>
  </w:style>
  <w:style w:type="character" w:customStyle="1" w:styleId="H10">
    <w:name w:val="H1 (文字)"/>
    <w:qFormat/>
    <w:rsid w:val="00F8597B"/>
    <w:rPr>
      <w:rFonts w:ascii="Arial" w:eastAsia="MS Mincho" w:hAnsi="Arial"/>
      <w:sz w:val="36"/>
      <w:lang w:val="en-GB" w:eastAsia="ar-SA" w:bidi="ar-SA"/>
    </w:rPr>
  </w:style>
  <w:style w:type="character" w:customStyle="1" w:styleId="Head2A">
    <w:name w:val="Head2A (文字)"/>
    <w:qFormat/>
    <w:rsid w:val="00F8597B"/>
    <w:rPr>
      <w:rFonts w:ascii="Arial" w:eastAsia="MS Mincho" w:hAnsi="Arial"/>
      <w:sz w:val="32"/>
      <w:lang w:val="en-GB" w:eastAsia="ar-SA" w:bidi="ar-SA"/>
    </w:rPr>
  </w:style>
  <w:style w:type="character" w:customStyle="1" w:styleId="Underrubrik2">
    <w:name w:val="Underrubrik2 (文字)"/>
    <w:qFormat/>
    <w:rsid w:val="00F8597B"/>
    <w:rPr>
      <w:rFonts w:ascii="Arial" w:eastAsia="MS Mincho" w:hAnsi="Arial"/>
      <w:sz w:val="28"/>
      <w:lang w:val="en-GB" w:eastAsia="ar-SA" w:bidi="ar-SA"/>
    </w:rPr>
  </w:style>
  <w:style w:type="character" w:customStyle="1" w:styleId="h40">
    <w:name w:val="h4 (文字)"/>
    <w:qFormat/>
    <w:rsid w:val="00F8597B"/>
    <w:rPr>
      <w:rFonts w:ascii="Arial" w:eastAsia="MS Mincho" w:hAnsi="Arial" w:cs="Arial"/>
      <w:color w:val="0000FF"/>
      <w:kern w:val="2"/>
      <w:sz w:val="24"/>
      <w:szCs w:val="28"/>
      <w:lang w:val="en-GB" w:eastAsia="ar-SA" w:bidi="ar-SA"/>
    </w:rPr>
  </w:style>
  <w:style w:type="character" w:customStyle="1" w:styleId="M5">
    <w:name w:val="M5 (文字)"/>
    <w:qFormat/>
    <w:rsid w:val="00F8597B"/>
    <w:rPr>
      <w:rFonts w:ascii="Arial" w:eastAsia="MS Mincho" w:hAnsi="Arial"/>
      <w:sz w:val="22"/>
      <w:lang w:val="en-GB" w:eastAsia="ar-SA" w:bidi="ar-SA"/>
    </w:rPr>
  </w:style>
  <w:style w:type="character" w:customStyle="1" w:styleId="T1">
    <w:name w:val="T1 (文字)"/>
    <w:qFormat/>
    <w:rsid w:val="00F8597B"/>
    <w:rPr>
      <w:rFonts w:ascii="Arial" w:eastAsia="MS Mincho" w:hAnsi="Arial"/>
      <w:lang w:val="en-GB" w:eastAsia="ar-SA" w:bidi="ar-SA"/>
    </w:rPr>
  </w:style>
  <w:style w:type="character" w:customStyle="1" w:styleId="8">
    <w:name w:val="(文字) (文字)8"/>
    <w:rsid w:val="00F8597B"/>
    <w:rPr>
      <w:rFonts w:ascii="Arial" w:eastAsia="MS Mincho" w:hAnsi="Arial"/>
      <w:lang w:val="en-GB" w:eastAsia="ar-SA" w:bidi="ar-SA"/>
    </w:rPr>
  </w:style>
  <w:style w:type="character" w:customStyle="1" w:styleId="7">
    <w:name w:val="(文字) (文字)7"/>
    <w:rsid w:val="00F8597B"/>
    <w:rPr>
      <w:rFonts w:ascii="Arial" w:eastAsia="MS Mincho" w:hAnsi="Arial"/>
      <w:sz w:val="36"/>
      <w:lang w:val="en-GB" w:eastAsia="ar-SA" w:bidi="ar-SA"/>
    </w:rPr>
  </w:style>
  <w:style w:type="character" w:customStyle="1" w:styleId="headerodd">
    <w:name w:val="header odd (文字)"/>
    <w:qFormat/>
    <w:rsid w:val="00F8597B"/>
    <w:rPr>
      <w:rFonts w:ascii="Arial" w:eastAsia="MS Mincho" w:hAnsi="Arial"/>
      <w:b/>
      <w:sz w:val="18"/>
      <w:lang w:val="en-GB" w:eastAsia="ar-SA" w:bidi="ar-SA"/>
    </w:rPr>
  </w:style>
  <w:style w:type="character" w:customStyle="1" w:styleId="footnotetext1">
    <w:name w:val="footnote text1 (文字)"/>
    <w:qFormat/>
    <w:rsid w:val="00F8597B"/>
    <w:rPr>
      <w:rFonts w:eastAsia="MS Mincho"/>
      <w:sz w:val="16"/>
      <w:lang w:val="en-GB" w:eastAsia="ar-SA" w:bidi="ar-SA"/>
    </w:rPr>
  </w:style>
  <w:style w:type="character" w:customStyle="1" w:styleId="60">
    <w:name w:val="(文字) (文字)6"/>
    <w:rsid w:val="00F8597B"/>
    <w:rPr>
      <w:rFonts w:eastAsia="MS Mincho"/>
      <w:lang w:val="en-GB" w:eastAsia="ar-SA" w:bidi="ar-SA"/>
    </w:rPr>
  </w:style>
  <w:style w:type="character" w:customStyle="1" w:styleId="cap">
    <w:name w:val="cap (文字)"/>
    <w:qFormat/>
    <w:rsid w:val="00F8597B"/>
    <w:rPr>
      <w:rFonts w:eastAsia="MS Mincho"/>
      <w:b/>
      <w:lang w:val="en-GB" w:eastAsia="ar-SA" w:bidi="ar-SA"/>
    </w:rPr>
  </w:style>
  <w:style w:type="character" w:customStyle="1" w:styleId="5">
    <w:name w:val="(文字) (文字)5"/>
    <w:rsid w:val="00F8597B"/>
    <w:rPr>
      <w:rFonts w:ascii="Courier New" w:eastAsia="MS Mincho" w:hAnsi="Courier New"/>
      <w:lang w:val="nb-NO" w:eastAsia="ar-SA" w:bidi="ar-SA"/>
    </w:rPr>
  </w:style>
  <w:style w:type="character" w:customStyle="1" w:styleId="bt">
    <w:name w:val="bt (文字)"/>
    <w:qFormat/>
    <w:rsid w:val="00F8597B"/>
    <w:rPr>
      <w:rFonts w:eastAsia="MS Mincho"/>
      <w:lang w:val="en-GB" w:eastAsia="ar-SA" w:bidi="ar-SA"/>
    </w:rPr>
  </w:style>
  <w:style w:type="character" w:customStyle="1" w:styleId="40">
    <w:name w:val="(文字) (文字)4"/>
    <w:rsid w:val="00F8597B"/>
    <w:rPr>
      <w:rFonts w:eastAsia="MS Mincho"/>
      <w:lang w:val="en-GB" w:eastAsia="ar-SA" w:bidi="ar-SA"/>
    </w:rPr>
  </w:style>
  <w:style w:type="character" w:customStyle="1" w:styleId="30">
    <w:name w:val="(文字) (文字)3"/>
    <w:rsid w:val="00F8597B"/>
    <w:rPr>
      <w:rFonts w:eastAsia="MS Mincho"/>
      <w:lang w:val="en-GB" w:eastAsia="ar-SA" w:bidi="ar-SA"/>
    </w:rPr>
  </w:style>
  <w:style w:type="character" w:customStyle="1" w:styleId="16">
    <w:name w:val="(文字) (文字)1"/>
    <w:rsid w:val="00F8597B"/>
    <w:rPr>
      <w:rFonts w:eastAsia="MS Mincho"/>
      <w:lang w:val="en-GB" w:eastAsia="ar-SA" w:bidi="ar-SA"/>
    </w:rPr>
  </w:style>
  <w:style w:type="character" w:customStyle="1" w:styleId="a9">
    <w:name w:val="番号付け記号"/>
    <w:qFormat/>
    <w:rsid w:val="00F8597B"/>
  </w:style>
  <w:style w:type="paragraph" w:customStyle="1" w:styleId="aa">
    <w:name w:val="見出し"/>
    <w:basedOn w:val="Normal"/>
    <w:next w:val="BodyText"/>
    <w:qFormat/>
    <w:rsid w:val="00F8597B"/>
    <w:pPr>
      <w:keepNext/>
      <w:suppressAutoHyphens/>
      <w:spacing w:before="240" w:after="120"/>
    </w:pPr>
    <w:rPr>
      <w:rFonts w:ascii="Arial" w:eastAsia="MS PGothic" w:hAnsi="Arial" w:cs="Mangal"/>
      <w:sz w:val="28"/>
      <w:szCs w:val="28"/>
      <w:lang w:eastAsia="ar-SA"/>
    </w:rPr>
  </w:style>
  <w:style w:type="paragraph" w:customStyle="1" w:styleId="ab">
    <w:name w:val="図表番号"/>
    <w:basedOn w:val="Normal"/>
    <w:qFormat/>
    <w:rsid w:val="00F8597B"/>
    <w:pPr>
      <w:suppressLineNumbers/>
      <w:suppressAutoHyphens/>
      <w:spacing w:before="120" w:after="120"/>
    </w:pPr>
    <w:rPr>
      <w:rFonts w:eastAsia="MS Mincho" w:cs="Mangal"/>
      <w:i/>
      <w:iCs/>
      <w:sz w:val="24"/>
      <w:szCs w:val="24"/>
      <w:lang w:eastAsia="ar-SA"/>
    </w:rPr>
  </w:style>
  <w:style w:type="paragraph" w:customStyle="1" w:styleId="ac">
    <w:name w:val="索引"/>
    <w:basedOn w:val="Normal"/>
    <w:qFormat/>
    <w:rsid w:val="00F8597B"/>
    <w:pPr>
      <w:suppressLineNumbers/>
      <w:suppressAutoHyphens/>
    </w:pPr>
    <w:rPr>
      <w:rFonts w:eastAsia="MS Mincho" w:cs="Mangal"/>
      <w:lang w:eastAsia="ar-SA"/>
    </w:rPr>
  </w:style>
  <w:style w:type="paragraph" w:customStyle="1" w:styleId="ad">
    <w:name w:val="段落番号"/>
    <w:basedOn w:val="List"/>
    <w:qFormat/>
    <w:rsid w:val="00F8597B"/>
    <w:pPr>
      <w:tabs>
        <w:tab w:val="num" w:pos="644"/>
      </w:tabs>
      <w:suppressAutoHyphens/>
      <w:ind w:left="644" w:hanging="360"/>
    </w:pPr>
    <w:rPr>
      <w:rFonts w:eastAsia="MS Mincho" w:cs="CG Times (WN)"/>
      <w:lang w:eastAsia="ar-SA"/>
    </w:rPr>
  </w:style>
  <w:style w:type="paragraph" w:customStyle="1" w:styleId="23">
    <w:name w:val="段落番号 2"/>
    <w:basedOn w:val="ad"/>
    <w:qFormat/>
    <w:rsid w:val="00F8597B"/>
    <w:pPr>
      <w:ind w:left="851" w:hanging="284"/>
    </w:pPr>
  </w:style>
  <w:style w:type="paragraph" w:customStyle="1" w:styleId="ae">
    <w:name w:val="箇条書き"/>
    <w:basedOn w:val="List"/>
    <w:qFormat/>
    <w:rsid w:val="00F8597B"/>
    <w:pPr>
      <w:tabs>
        <w:tab w:val="num" w:pos="644"/>
      </w:tabs>
      <w:suppressAutoHyphens/>
      <w:ind w:left="644" w:hanging="360"/>
    </w:pPr>
    <w:rPr>
      <w:rFonts w:eastAsia="MS Mincho" w:cs="CG Times (WN)"/>
      <w:lang w:eastAsia="ar-SA"/>
    </w:rPr>
  </w:style>
  <w:style w:type="paragraph" w:customStyle="1" w:styleId="24">
    <w:name w:val="箇条書き 2"/>
    <w:basedOn w:val="ae"/>
    <w:qFormat/>
    <w:rsid w:val="00F8597B"/>
    <w:pPr>
      <w:tabs>
        <w:tab w:val="clear" w:pos="644"/>
        <w:tab w:val="num" w:pos="1494"/>
      </w:tabs>
      <w:ind w:left="851" w:hanging="284"/>
    </w:pPr>
  </w:style>
  <w:style w:type="paragraph" w:customStyle="1" w:styleId="31">
    <w:name w:val="箇条書き 3"/>
    <w:basedOn w:val="24"/>
    <w:qFormat/>
    <w:rsid w:val="00F8597B"/>
    <w:pPr>
      <w:ind w:left="1135"/>
    </w:pPr>
  </w:style>
  <w:style w:type="paragraph" w:customStyle="1" w:styleId="25">
    <w:name w:val="一覧 2"/>
    <w:basedOn w:val="List"/>
    <w:qFormat/>
    <w:rsid w:val="00F8597B"/>
    <w:pPr>
      <w:suppressAutoHyphens/>
      <w:ind w:left="851"/>
    </w:pPr>
    <w:rPr>
      <w:rFonts w:eastAsia="MS Mincho" w:cs="CG Times (WN)"/>
      <w:lang w:eastAsia="ar-SA"/>
    </w:rPr>
  </w:style>
  <w:style w:type="paragraph" w:customStyle="1" w:styleId="32">
    <w:name w:val="一覧 3"/>
    <w:basedOn w:val="25"/>
    <w:qFormat/>
    <w:rsid w:val="00F8597B"/>
    <w:pPr>
      <w:ind w:left="1135"/>
    </w:pPr>
  </w:style>
  <w:style w:type="paragraph" w:customStyle="1" w:styleId="41">
    <w:name w:val="一覧 4"/>
    <w:basedOn w:val="32"/>
    <w:qFormat/>
    <w:rsid w:val="00F8597B"/>
    <w:pPr>
      <w:ind w:left="1418"/>
    </w:pPr>
  </w:style>
  <w:style w:type="paragraph" w:customStyle="1" w:styleId="50">
    <w:name w:val="一覧 5"/>
    <w:basedOn w:val="41"/>
    <w:qFormat/>
    <w:rsid w:val="00F8597B"/>
    <w:pPr>
      <w:ind w:left="1702"/>
    </w:pPr>
  </w:style>
  <w:style w:type="paragraph" w:customStyle="1" w:styleId="42">
    <w:name w:val="箇条書き 4"/>
    <w:basedOn w:val="31"/>
    <w:qFormat/>
    <w:rsid w:val="00F8597B"/>
    <w:pPr>
      <w:ind w:left="1418"/>
    </w:pPr>
  </w:style>
  <w:style w:type="paragraph" w:customStyle="1" w:styleId="51">
    <w:name w:val="箇条書き 5"/>
    <w:basedOn w:val="42"/>
    <w:qFormat/>
    <w:rsid w:val="00F8597B"/>
    <w:pPr>
      <w:ind w:left="1702"/>
    </w:pPr>
  </w:style>
  <w:style w:type="paragraph" w:customStyle="1" w:styleId="af">
    <w:name w:val="コメント文字列"/>
    <w:basedOn w:val="Normal"/>
    <w:qFormat/>
    <w:rsid w:val="00F8597B"/>
    <w:pPr>
      <w:suppressAutoHyphens/>
    </w:pPr>
    <w:rPr>
      <w:rFonts w:eastAsia="MS Mincho" w:cs="CG Times (WN)"/>
      <w:lang w:eastAsia="ar-SA"/>
    </w:rPr>
  </w:style>
  <w:style w:type="paragraph" w:customStyle="1" w:styleId="af0">
    <w:name w:val="吹き出し"/>
    <w:basedOn w:val="Normal"/>
    <w:qFormat/>
    <w:rsid w:val="00F8597B"/>
    <w:pPr>
      <w:suppressAutoHyphens/>
    </w:pPr>
    <w:rPr>
      <w:rFonts w:ascii="Tahoma" w:eastAsia="MS Mincho" w:hAnsi="Tahoma" w:cs="Tahoma"/>
      <w:sz w:val="16"/>
      <w:szCs w:val="16"/>
      <w:lang w:eastAsia="ar-SA"/>
    </w:rPr>
  </w:style>
  <w:style w:type="paragraph" w:customStyle="1" w:styleId="af1">
    <w:name w:val="コメント内容"/>
    <w:basedOn w:val="af"/>
    <w:next w:val="af"/>
    <w:qFormat/>
    <w:rsid w:val="00F8597B"/>
    <w:rPr>
      <w:b/>
      <w:bCs/>
    </w:rPr>
  </w:style>
  <w:style w:type="paragraph" w:customStyle="1" w:styleId="af2">
    <w:name w:val="見出しマップ"/>
    <w:basedOn w:val="Normal"/>
    <w:qFormat/>
    <w:rsid w:val="00F8597B"/>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qFormat/>
    <w:rsid w:val="00F8597B"/>
    <w:pPr>
      <w:suppressAutoHyphens/>
      <w:spacing w:before="120" w:after="120"/>
    </w:pPr>
    <w:rPr>
      <w:rFonts w:eastAsia="MS Mincho" w:cs="CG Times (WN)"/>
      <w:b/>
      <w:lang w:eastAsia="ar-SA"/>
    </w:rPr>
  </w:style>
  <w:style w:type="paragraph" w:customStyle="1" w:styleId="af3">
    <w:name w:val="書式なし"/>
    <w:basedOn w:val="Normal"/>
    <w:qFormat/>
    <w:rsid w:val="00F8597B"/>
    <w:pPr>
      <w:suppressAutoHyphens/>
    </w:pPr>
    <w:rPr>
      <w:rFonts w:ascii="Courier New" w:eastAsia="MS Mincho" w:hAnsi="Courier New" w:cs="CG Times (WN)"/>
      <w:lang w:val="nb-NO" w:eastAsia="ar-SA"/>
    </w:rPr>
  </w:style>
  <w:style w:type="paragraph" w:customStyle="1" w:styleId="26">
    <w:name w:val="本文 2"/>
    <w:basedOn w:val="Normal"/>
    <w:qFormat/>
    <w:rsid w:val="00F8597B"/>
    <w:pPr>
      <w:suppressAutoHyphens/>
      <w:spacing w:after="120"/>
    </w:pPr>
    <w:rPr>
      <w:rFonts w:eastAsia="MS Mincho" w:cs="CG Times (WN)"/>
      <w:lang w:eastAsia="ar-SA"/>
    </w:rPr>
  </w:style>
  <w:style w:type="paragraph" w:customStyle="1" w:styleId="33">
    <w:name w:val="本文 3"/>
    <w:basedOn w:val="Normal"/>
    <w:qFormat/>
    <w:rsid w:val="00F8597B"/>
    <w:pPr>
      <w:suppressAutoHyphens/>
      <w:spacing w:after="120"/>
    </w:pPr>
    <w:rPr>
      <w:rFonts w:eastAsia="MS Mincho" w:cs="CG Times (WN)"/>
      <w:lang w:eastAsia="ar-SA"/>
    </w:rPr>
  </w:style>
  <w:style w:type="paragraph" w:customStyle="1" w:styleId="Web">
    <w:name w:val="標準 (Web)"/>
    <w:basedOn w:val="Normal"/>
    <w:qFormat/>
    <w:rsid w:val="00F8597B"/>
    <w:pPr>
      <w:suppressAutoHyphens/>
      <w:spacing w:before="100" w:after="100"/>
    </w:pPr>
    <w:rPr>
      <w:rFonts w:eastAsia="Arial Unicode MS" w:cs="CG Times (WN)"/>
      <w:sz w:val="24"/>
      <w:szCs w:val="24"/>
    </w:rPr>
  </w:style>
  <w:style w:type="paragraph" w:customStyle="1" w:styleId="27">
    <w:name w:val="本文インデント 2"/>
    <w:basedOn w:val="Normal"/>
    <w:qFormat/>
    <w:rsid w:val="00F8597B"/>
    <w:pPr>
      <w:suppressAutoHyphens/>
      <w:ind w:left="567"/>
    </w:pPr>
    <w:rPr>
      <w:rFonts w:ascii="Arial" w:eastAsia="MS Mincho" w:hAnsi="Arial" w:cs="Arial"/>
      <w:lang w:eastAsia="ar-SA"/>
    </w:rPr>
  </w:style>
  <w:style w:type="paragraph" w:customStyle="1" w:styleId="af4">
    <w:name w:val="標準インデント"/>
    <w:basedOn w:val="Normal"/>
    <w:qFormat/>
    <w:rsid w:val="00F8597B"/>
    <w:pPr>
      <w:suppressAutoHyphens/>
      <w:ind w:left="708"/>
    </w:pPr>
    <w:rPr>
      <w:rFonts w:eastAsia="MS Mincho" w:cs="CG Times (WN)"/>
      <w:lang w:eastAsia="ar-SA"/>
    </w:rPr>
  </w:style>
  <w:style w:type="paragraph" w:customStyle="1" w:styleId="af5">
    <w:name w:val="記"/>
    <w:basedOn w:val="Normal"/>
    <w:next w:val="Normal"/>
    <w:qFormat/>
    <w:rsid w:val="00F8597B"/>
    <w:pPr>
      <w:suppressAutoHyphens/>
    </w:pPr>
    <w:rPr>
      <w:rFonts w:eastAsia="MS Mincho" w:cs="CG Times (WN)"/>
      <w:lang w:eastAsia="ar-SA"/>
    </w:rPr>
  </w:style>
  <w:style w:type="paragraph" w:customStyle="1" w:styleId="HTML">
    <w:name w:val="HTML 書式付き"/>
    <w:basedOn w:val="Normal"/>
    <w:qFormat/>
    <w:rsid w:val="00F8597B"/>
    <w:pPr>
      <w:suppressAutoHyphens/>
    </w:pPr>
    <w:rPr>
      <w:rFonts w:ascii="Courier New" w:eastAsia="MS Mincho" w:hAnsi="Courier New" w:cs="Courier New"/>
      <w:lang w:eastAsia="ar-SA"/>
    </w:rPr>
  </w:style>
  <w:style w:type="paragraph" w:customStyle="1" w:styleId="af6">
    <w:name w:val="表の内容"/>
    <w:basedOn w:val="Normal"/>
    <w:qFormat/>
    <w:rsid w:val="00F8597B"/>
    <w:pPr>
      <w:suppressLineNumbers/>
      <w:suppressAutoHyphens/>
    </w:pPr>
    <w:rPr>
      <w:rFonts w:eastAsia="MS Mincho" w:cs="CG Times (WN)"/>
      <w:lang w:eastAsia="ar-SA"/>
    </w:rPr>
  </w:style>
  <w:style w:type="paragraph" w:customStyle="1" w:styleId="af7">
    <w:name w:val="表の見出し"/>
    <w:basedOn w:val="af6"/>
    <w:qFormat/>
    <w:rsid w:val="00F8597B"/>
    <w:pPr>
      <w:jc w:val="center"/>
    </w:pPr>
    <w:rPr>
      <w:b/>
      <w:bCs/>
    </w:rPr>
  </w:style>
  <w:style w:type="character" w:customStyle="1" w:styleId="WW8Num27z0">
    <w:name w:val="WW8Num27z0"/>
    <w:qFormat/>
    <w:rsid w:val="00F8597B"/>
    <w:rPr>
      <w:rFonts w:ascii="Arial" w:eastAsia="Times New Roman" w:hAnsi="Arial" w:cs="Arial"/>
    </w:rPr>
  </w:style>
  <w:style w:type="character" w:customStyle="1" w:styleId="WW8Num27z1">
    <w:name w:val="WW8Num27z1"/>
    <w:qFormat/>
    <w:rsid w:val="00F8597B"/>
    <w:rPr>
      <w:rFonts w:ascii="Courier New" w:hAnsi="Courier New" w:cs="Courier New"/>
    </w:rPr>
  </w:style>
  <w:style w:type="character" w:customStyle="1" w:styleId="WW8Num27z2">
    <w:name w:val="WW8Num27z2"/>
    <w:qFormat/>
    <w:rsid w:val="00F8597B"/>
    <w:rPr>
      <w:rFonts w:ascii="Wingdings" w:hAnsi="Wingdings"/>
    </w:rPr>
  </w:style>
  <w:style w:type="character" w:customStyle="1" w:styleId="WW8Num27z3">
    <w:name w:val="WW8Num27z3"/>
    <w:qFormat/>
    <w:rsid w:val="00F8597B"/>
    <w:rPr>
      <w:rFonts w:ascii="Symbol" w:hAnsi="Symbol"/>
    </w:rPr>
  </w:style>
  <w:style w:type="character" w:customStyle="1" w:styleId="WW8Num29z0">
    <w:name w:val="WW8Num29z0"/>
    <w:qFormat/>
    <w:rsid w:val="00F8597B"/>
    <w:rPr>
      <w:rFonts w:ascii="Times New Roman" w:eastAsia="MS Mincho" w:hAnsi="Times New Roman" w:cs="Times New Roman"/>
    </w:rPr>
  </w:style>
  <w:style w:type="character" w:customStyle="1" w:styleId="WW8Num29z1">
    <w:name w:val="WW8Num29z1"/>
    <w:qFormat/>
    <w:rsid w:val="00F8597B"/>
    <w:rPr>
      <w:rFonts w:ascii="Courier New" w:hAnsi="Courier New" w:cs="Courier New"/>
    </w:rPr>
  </w:style>
  <w:style w:type="character" w:customStyle="1" w:styleId="WW8Num29z2">
    <w:name w:val="WW8Num29z2"/>
    <w:qFormat/>
    <w:rsid w:val="00F8597B"/>
    <w:rPr>
      <w:rFonts w:ascii="Wingdings" w:hAnsi="Wingdings"/>
    </w:rPr>
  </w:style>
  <w:style w:type="character" w:customStyle="1" w:styleId="WW8Num29z3">
    <w:name w:val="WW8Num29z3"/>
    <w:qFormat/>
    <w:rsid w:val="00F8597B"/>
    <w:rPr>
      <w:rFonts w:ascii="Symbol" w:hAnsi="Symbol"/>
    </w:rPr>
  </w:style>
  <w:style w:type="character" w:customStyle="1" w:styleId="WW8Num31z0">
    <w:name w:val="WW8Num31z0"/>
    <w:qFormat/>
    <w:rsid w:val="00F8597B"/>
    <w:rPr>
      <w:rFonts w:ascii="Symbol" w:hAnsi="Symbol"/>
    </w:rPr>
  </w:style>
  <w:style w:type="character" w:customStyle="1" w:styleId="WW8Num31z1">
    <w:name w:val="WW8Num31z1"/>
    <w:qFormat/>
    <w:rsid w:val="00F8597B"/>
    <w:rPr>
      <w:rFonts w:ascii="Courier New" w:hAnsi="Courier New" w:cs="Courier New"/>
    </w:rPr>
  </w:style>
  <w:style w:type="character" w:customStyle="1" w:styleId="WW8Num31z2">
    <w:name w:val="WW8Num31z2"/>
    <w:qFormat/>
    <w:rsid w:val="00F8597B"/>
    <w:rPr>
      <w:rFonts w:ascii="Wingdings" w:hAnsi="Wingdings"/>
    </w:rPr>
  </w:style>
  <w:style w:type="character" w:customStyle="1" w:styleId="WW8Num34z2">
    <w:name w:val="WW8Num34z2"/>
    <w:qFormat/>
    <w:rsid w:val="00F8597B"/>
    <w:rPr>
      <w:rFonts w:ascii="Wingdings" w:hAnsi="Wingdings"/>
    </w:rPr>
  </w:style>
  <w:style w:type="character" w:customStyle="1" w:styleId="WW8Num34z3">
    <w:name w:val="WW8Num34z3"/>
    <w:qFormat/>
    <w:rsid w:val="00F8597B"/>
    <w:rPr>
      <w:rFonts w:ascii="Symbol" w:hAnsi="Symbol"/>
    </w:rPr>
  </w:style>
  <w:style w:type="character" w:customStyle="1" w:styleId="WW8Num37z0">
    <w:name w:val="WW8Num37z0"/>
    <w:qFormat/>
    <w:rsid w:val="00F8597B"/>
    <w:rPr>
      <w:rFonts w:ascii="Times New Roman" w:eastAsia="SimSun" w:hAnsi="Times New Roman" w:cs="Times New Roman"/>
    </w:rPr>
  </w:style>
  <w:style w:type="character" w:customStyle="1" w:styleId="WW8Num37z1">
    <w:name w:val="WW8Num37z1"/>
    <w:qFormat/>
    <w:rsid w:val="00F8597B"/>
    <w:rPr>
      <w:rFonts w:ascii="Wingdings" w:hAnsi="Wingdings"/>
    </w:rPr>
  </w:style>
  <w:style w:type="character" w:customStyle="1" w:styleId="WW8Num38z0">
    <w:name w:val="WW8Num38z0"/>
    <w:qFormat/>
    <w:rsid w:val="00F8597B"/>
    <w:rPr>
      <w:rFonts w:ascii="Times New Roman" w:eastAsia="SimSun" w:hAnsi="Times New Roman" w:cs="Times New Roman"/>
    </w:rPr>
  </w:style>
  <w:style w:type="character" w:customStyle="1" w:styleId="WW8Num38z1">
    <w:name w:val="WW8Num38z1"/>
    <w:qFormat/>
    <w:rsid w:val="00F8597B"/>
    <w:rPr>
      <w:rFonts w:ascii="Wingdings" w:hAnsi="Wingdings"/>
    </w:rPr>
  </w:style>
  <w:style w:type="character" w:customStyle="1" w:styleId="WW8Num41z0">
    <w:name w:val="WW8Num41z0"/>
    <w:qFormat/>
    <w:rsid w:val="00F8597B"/>
    <w:rPr>
      <w:rFonts w:ascii="Times New Roman" w:eastAsia="SimSun" w:hAnsi="Times New Roman" w:cs="Times New Roman"/>
    </w:rPr>
  </w:style>
  <w:style w:type="character" w:customStyle="1" w:styleId="WW8Num41z1">
    <w:name w:val="WW8Num41z1"/>
    <w:qFormat/>
    <w:rsid w:val="00F8597B"/>
    <w:rPr>
      <w:rFonts w:ascii="Wingdings" w:hAnsi="Wingdings"/>
    </w:rPr>
  </w:style>
  <w:style w:type="character" w:customStyle="1" w:styleId="WW8NumSt20z0">
    <w:name w:val="WW8NumSt20z0"/>
    <w:qFormat/>
    <w:rsid w:val="00F8597B"/>
    <w:rPr>
      <w:rFonts w:ascii="Geneva" w:hAnsi="Geneva"/>
    </w:rPr>
  </w:style>
  <w:style w:type="character" w:customStyle="1" w:styleId="DefaultParagraphFont1">
    <w:name w:val="Default Paragraph Font1"/>
    <w:qFormat/>
    <w:rsid w:val="00F8597B"/>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qFormat/>
    <w:rsid w:val="00F8597B"/>
    <w:rPr>
      <w:rFonts w:ascii="Arial" w:hAnsi="Arial"/>
      <w:sz w:val="36"/>
      <w:lang w:val="en-GB"/>
    </w:rPr>
  </w:style>
  <w:style w:type="character" w:customStyle="1" w:styleId="Heading2-">
    <w:name w:val="Heading 2-"/>
    <w:qFormat/>
    <w:rsid w:val="00F8597B"/>
    <w:rPr>
      <w:rFonts w:ascii="Arial" w:hAnsi="Arial"/>
      <w:sz w:val="32"/>
      <w:lang w:val="en-GB"/>
    </w:rPr>
  </w:style>
  <w:style w:type="character" w:customStyle="1" w:styleId="CommentReference1">
    <w:name w:val="Comment Reference1"/>
    <w:qFormat/>
    <w:rsid w:val="00F8597B"/>
    <w:rPr>
      <w:sz w:val="16"/>
    </w:rPr>
  </w:style>
  <w:style w:type="character" w:customStyle="1" w:styleId="ListChar">
    <w:name w:val="List Char"/>
    <w:qFormat/>
    <w:rsid w:val="00F8597B"/>
    <w:rPr>
      <w:lang w:val="en-GB" w:eastAsia="ar-SA" w:bidi="ar-SA"/>
    </w:rPr>
  </w:style>
  <w:style w:type="paragraph" w:customStyle="1" w:styleId="ListBullet1">
    <w:name w:val="List Bullet1"/>
    <w:basedOn w:val="Normal"/>
    <w:qFormat/>
    <w:rsid w:val="00F8597B"/>
    <w:pPr>
      <w:tabs>
        <w:tab w:val="num" w:pos="644"/>
      </w:tabs>
      <w:suppressAutoHyphens/>
      <w:ind w:left="568" w:hanging="284"/>
    </w:pPr>
    <w:rPr>
      <w:rFonts w:eastAsia="MS Mincho"/>
      <w:lang w:eastAsia="ar-SA"/>
    </w:rPr>
  </w:style>
  <w:style w:type="paragraph" w:customStyle="1" w:styleId="ListBullet21">
    <w:name w:val="List Bullet 21"/>
    <w:basedOn w:val="ListBullet1"/>
    <w:qFormat/>
    <w:rsid w:val="00F8597B"/>
    <w:pPr>
      <w:tabs>
        <w:tab w:val="clear" w:pos="644"/>
        <w:tab w:val="num" w:pos="1494"/>
      </w:tabs>
      <w:ind w:left="851"/>
    </w:pPr>
  </w:style>
  <w:style w:type="paragraph" w:customStyle="1" w:styleId="ListBullet31">
    <w:name w:val="List Bullet 31"/>
    <w:basedOn w:val="ListBullet21"/>
    <w:qFormat/>
    <w:rsid w:val="00F8597B"/>
    <w:pPr>
      <w:ind w:left="1135"/>
    </w:pPr>
  </w:style>
  <w:style w:type="paragraph" w:customStyle="1" w:styleId="ListBullet41">
    <w:name w:val="List Bullet 41"/>
    <w:basedOn w:val="ListBullet31"/>
    <w:qFormat/>
    <w:rsid w:val="00F8597B"/>
    <w:pPr>
      <w:ind w:left="1418"/>
    </w:pPr>
  </w:style>
  <w:style w:type="paragraph" w:customStyle="1" w:styleId="ListBullet51">
    <w:name w:val="List Bullet 51"/>
    <w:basedOn w:val="ListBullet41"/>
    <w:qFormat/>
    <w:rsid w:val="00F8597B"/>
    <w:pPr>
      <w:ind w:left="1702"/>
    </w:pPr>
  </w:style>
  <w:style w:type="paragraph" w:customStyle="1" w:styleId="Caption10">
    <w:name w:val="Caption1"/>
    <w:basedOn w:val="Normal"/>
    <w:next w:val="Normal"/>
    <w:qFormat/>
    <w:rsid w:val="00F8597B"/>
    <w:pPr>
      <w:suppressAutoHyphens/>
      <w:spacing w:before="120" w:after="120"/>
    </w:pPr>
    <w:rPr>
      <w:rFonts w:eastAsia="MS Mincho"/>
      <w:b/>
      <w:lang w:eastAsia="ar-SA"/>
    </w:rPr>
  </w:style>
  <w:style w:type="paragraph" w:customStyle="1" w:styleId="DocumentMap1">
    <w:name w:val="Document Map1"/>
    <w:basedOn w:val="Normal"/>
    <w:qFormat/>
    <w:rsid w:val="00F8597B"/>
    <w:pPr>
      <w:shd w:val="clear" w:color="auto" w:fill="000080"/>
      <w:suppressAutoHyphens/>
    </w:pPr>
    <w:rPr>
      <w:rFonts w:ascii="Tahoma" w:eastAsia="MS Mincho" w:hAnsi="Tahoma"/>
      <w:lang w:eastAsia="ar-SA"/>
    </w:rPr>
  </w:style>
  <w:style w:type="paragraph" w:customStyle="1" w:styleId="PlainText1">
    <w:name w:val="Plain Text1"/>
    <w:basedOn w:val="Normal"/>
    <w:qFormat/>
    <w:rsid w:val="00F8597B"/>
    <w:pPr>
      <w:suppressAutoHyphens/>
    </w:pPr>
    <w:rPr>
      <w:rFonts w:ascii="Courier New" w:eastAsia="MS Mincho" w:hAnsi="Courier New"/>
      <w:lang w:val="nb-NO" w:eastAsia="ar-SA"/>
    </w:rPr>
  </w:style>
  <w:style w:type="paragraph" w:customStyle="1" w:styleId="CommentText1">
    <w:name w:val="Comment Text1"/>
    <w:basedOn w:val="Normal"/>
    <w:qFormat/>
    <w:rsid w:val="00F8597B"/>
    <w:pPr>
      <w:suppressAutoHyphens/>
    </w:pPr>
    <w:rPr>
      <w:rFonts w:eastAsia="MS Mincho"/>
      <w:lang w:eastAsia="ar-SA"/>
    </w:rPr>
  </w:style>
  <w:style w:type="paragraph" w:customStyle="1" w:styleId="List31">
    <w:name w:val="List 31"/>
    <w:basedOn w:val="Normal"/>
    <w:qFormat/>
    <w:rsid w:val="00F8597B"/>
    <w:pPr>
      <w:suppressAutoHyphens/>
      <w:ind w:left="849" w:hanging="283"/>
    </w:pPr>
    <w:rPr>
      <w:rFonts w:eastAsia="MS Mincho"/>
      <w:lang w:eastAsia="ar-SA"/>
    </w:rPr>
  </w:style>
  <w:style w:type="paragraph" w:customStyle="1" w:styleId="List41">
    <w:name w:val="List 41"/>
    <w:basedOn w:val="List31"/>
    <w:qFormat/>
    <w:rsid w:val="00F8597B"/>
    <w:pPr>
      <w:ind w:left="1418" w:hanging="284"/>
    </w:pPr>
  </w:style>
  <w:style w:type="paragraph" w:customStyle="1" w:styleId="ListNumber1">
    <w:name w:val="List Number1"/>
    <w:basedOn w:val="List"/>
    <w:qFormat/>
    <w:rsid w:val="00F8597B"/>
    <w:pPr>
      <w:tabs>
        <w:tab w:val="num" w:pos="644"/>
      </w:tabs>
      <w:suppressAutoHyphens/>
      <w:ind w:left="644" w:hanging="360"/>
    </w:pPr>
    <w:rPr>
      <w:rFonts w:eastAsia="MS Mincho"/>
      <w:lang w:eastAsia="ar-SA"/>
    </w:rPr>
  </w:style>
  <w:style w:type="paragraph" w:customStyle="1" w:styleId="ListNumber21">
    <w:name w:val="List Number 21"/>
    <w:basedOn w:val="ListNumber1"/>
    <w:qFormat/>
    <w:rsid w:val="00F8597B"/>
    <w:pPr>
      <w:ind w:left="851" w:hanging="284"/>
    </w:pPr>
  </w:style>
  <w:style w:type="paragraph" w:customStyle="1" w:styleId="List21">
    <w:name w:val="List 21"/>
    <w:basedOn w:val="List"/>
    <w:qFormat/>
    <w:rsid w:val="00F8597B"/>
    <w:pPr>
      <w:suppressAutoHyphens/>
      <w:ind w:left="851"/>
    </w:pPr>
    <w:rPr>
      <w:rFonts w:eastAsia="MS Mincho"/>
      <w:lang w:eastAsia="ar-SA"/>
    </w:rPr>
  </w:style>
  <w:style w:type="paragraph" w:customStyle="1" w:styleId="List51">
    <w:name w:val="List 51"/>
    <w:basedOn w:val="List41"/>
    <w:qFormat/>
    <w:rsid w:val="00F8597B"/>
    <w:pPr>
      <w:ind w:left="1702"/>
    </w:pPr>
  </w:style>
  <w:style w:type="paragraph" w:customStyle="1" w:styleId="BodyText21">
    <w:name w:val="Body Text 21"/>
    <w:basedOn w:val="Normal"/>
    <w:qFormat/>
    <w:rsid w:val="00F8597B"/>
    <w:pPr>
      <w:suppressAutoHyphens/>
      <w:spacing w:after="120"/>
    </w:pPr>
    <w:rPr>
      <w:rFonts w:eastAsia="MS Mincho"/>
      <w:lang w:eastAsia="ar-SA"/>
    </w:rPr>
  </w:style>
  <w:style w:type="paragraph" w:customStyle="1" w:styleId="BodyText31">
    <w:name w:val="Body Text 31"/>
    <w:basedOn w:val="Normal"/>
    <w:qFormat/>
    <w:rsid w:val="00F8597B"/>
    <w:pPr>
      <w:suppressAutoHyphens/>
      <w:spacing w:after="120"/>
    </w:pPr>
    <w:rPr>
      <w:rFonts w:eastAsia="MS Mincho"/>
      <w:lang w:eastAsia="ar-SA"/>
    </w:rPr>
  </w:style>
  <w:style w:type="paragraph" w:customStyle="1" w:styleId="BodyTextIndent21">
    <w:name w:val="Body Text Indent 21"/>
    <w:basedOn w:val="Normal"/>
    <w:qFormat/>
    <w:rsid w:val="00F8597B"/>
    <w:pPr>
      <w:suppressAutoHyphens/>
      <w:ind w:left="567"/>
    </w:pPr>
    <w:rPr>
      <w:rFonts w:ascii="Arial" w:eastAsia="MS Mincho" w:hAnsi="Arial" w:cs="Arial"/>
      <w:lang w:eastAsia="ar-SA"/>
    </w:rPr>
  </w:style>
  <w:style w:type="paragraph" w:customStyle="1" w:styleId="NormalIndent1">
    <w:name w:val="Normal Indent1"/>
    <w:basedOn w:val="Normal"/>
    <w:qFormat/>
    <w:rsid w:val="00F8597B"/>
    <w:pPr>
      <w:suppressAutoHyphens/>
      <w:ind w:left="708"/>
    </w:pPr>
    <w:rPr>
      <w:rFonts w:eastAsia="MS Mincho"/>
      <w:lang w:eastAsia="ar-SA"/>
    </w:rPr>
  </w:style>
  <w:style w:type="paragraph" w:customStyle="1" w:styleId="NoteHeading1">
    <w:name w:val="Note Heading1"/>
    <w:basedOn w:val="Normal"/>
    <w:next w:val="Normal"/>
    <w:qFormat/>
    <w:rsid w:val="00F8597B"/>
    <w:pPr>
      <w:suppressAutoHyphens/>
    </w:pPr>
    <w:rPr>
      <w:rFonts w:eastAsia="MS Mincho"/>
      <w:lang w:eastAsia="ar-SA"/>
    </w:rPr>
  </w:style>
  <w:style w:type="paragraph" w:customStyle="1" w:styleId="af8">
    <w:name w:val="枠の内容"/>
    <w:basedOn w:val="BodyText"/>
    <w:qFormat/>
    <w:rsid w:val="00F8597B"/>
    <w:pPr>
      <w:suppressAutoHyphens/>
      <w:spacing w:after="180"/>
    </w:pPr>
    <w:rPr>
      <w:rFonts w:eastAsia="MS Mincho"/>
      <w:lang w:val="en-GB" w:eastAsia="ar-SA"/>
    </w:rPr>
  </w:style>
  <w:style w:type="character" w:customStyle="1" w:styleId="T1Char6">
    <w:name w:val="T1 Char6"/>
    <w:aliases w:val="Header 6 Char Char6"/>
    <w:qFormat/>
    <w:rsid w:val="00F8597B"/>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qFormat/>
    <w:rsid w:val="00F8597B"/>
    <w:rPr>
      <w:b/>
      <w:lang w:val="en-GB" w:eastAsia="en-US" w:bidi="ar-SA"/>
    </w:rPr>
  </w:style>
  <w:style w:type="paragraph" w:customStyle="1" w:styleId="Caption2">
    <w:name w:val="Caption2"/>
    <w:basedOn w:val="Normal"/>
    <w:next w:val="Normal"/>
    <w:qFormat/>
    <w:rsid w:val="00F8597B"/>
    <w:pPr>
      <w:spacing w:before="120" w:after="120"/>
    </w:pPr>
    <w:rPr>
      <w:rFonts w:eastAsia="MS Mincho"/>
      <w:b/>
    </w:rPr>
  </w:style>
  <w:style w:type="paragraph" w:customStyle="1" w:styleId="TableofFigures10">
    <w:name w:val="Table of Figures1"/>
    <w:basedOn w:val="Normal"/>
    <w:next w:val="Normal"/>
    <w:qFormat/>
    <w:rsid w:val="00F8597B"/>
    <w:pPr>
      <w:ind w:left="400" w:hanging="400"/>
      <w:jc w:val="center"/>
    </w:pPr>
    <w:rPr>
      <w:rFonts w:eastAsia="MS Mincho"/>
      <w:b/>
    </w:rPr>
  </w:style>
  <w:style w:type="character" w:customStyle="1" w:styleId="Head2AZchn">
    <w:name w:val="Head2A Zchn"/>
    <w:aliases w:val="2 Zchn,H2 Zchn,h2 Zchn,DO NOT USE_h2 Zchn,h21 Zchn,UNDERRUBRIK 1-2 Zchn Zchn"/>
    <w:qFormat/>
    <w:rsid w:val="00F8597B"/>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qFormat/>
    <w:rsid w:val="00F8597B"/>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qFormat/>
    <w:rsid w:val="00F8597B"/>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qFormat/>
    <w:rsid w:val="00F8597B"/>
    <w:rPr>
      <w:rFonts w:ascii="Arial" w:hAnsi="Arial"/>
      <w:sz w:val="22"/>
      <w:lang w:val="en-GB" w:eastAsia="en-GB" w:bidi="ar-SA"/>
    </w:rPr>
  </w:style>
  <w:style w:type="character" w:customStyle="1" w:styleId="T1Zchn">
    <w:name w:val="T1 Zchn"/>
    <w:aliases w:val="Header 6 Zchn Zchn"/>
    <w:qFormat/>
    <w:rsid w:val="00F8597B"/>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H1 Cha"/>
    <w:qFormat/>
    <w:rsid w:val="00F8597B"/>
    <w:rPr>
      <w:rFonts w:ascii="Arial" w:hAnsi="Arial"/>
      <w:sz w:val="36"/>
      <w:lang w:val="en-GB" w:eastAsia="en-US" w:bidi="ar-SA"/>
    </w:rPr>
  </w:style>
  <w:style w:type="character" w:customStyle="1" w:styleId="T1Char4">
    <w:name w:val="T1 Char4"/>
    <w:aliases w:val="Header 6 Char Char4"/>
    <w:qFormat/>
    <w:rsid w:val="00F8597B"/>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qFormat/>
    <w:rsid w:val="00F8597B"/>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qFormat/>
    <w:rsid w:val="00F8597B"/>
    <w:rPr>
      <w:rFonts w:eastAsia="Batang"/>
      <w:b/>
      <w:lang w:val="en-GB" w:eastAsia="en-US" w:bidi="ar-SA"/>
    </w:rPr>
  </w:style>
  <w:style w:type="character" w:customStyle="1" w:styleId="Heading6Char2">
    <w:name w:val="Heading 6 Char2"/>
    <w:qFormat/>
    <w:rsid w:val="00F8597B"/>
    <w:rPr>
      <w:rFonts w:ascii="Arial" w:eastAsia="Times New Roman" w:hAnsi="Arial" w:cs="Times New Roman"/>
      <w:sz w:val="20"/>
      <w:szCs w:val="20"/>
      <w:lang w:val="en-GB"/>
    </w:rPr>
  </w:style>
  <w:style w:type="character" w:customStyle="1" w:styleId="T1Char5">
    <w:name w:val="T1 Char5"/>
    <w:aliases w:val="Header 6 Char Char5"/>
    <w:qFormat/>
    <w:rsid w:val="00F8597B"/>
  </w:style>
  <w:style w:type="character" w:customStyle="1" w:styleId="capChar4">
    <w:name w:val="cap Char4"/>
    <w:aliases w:val="cap Char Char4,Caption Char Char3,Caption Char1 Char Char3,cap Char Char1 Char3,Caption Char Char1 Char Char3,cap Char2 Char Char Char3"/>
    <w:qFormat/>
    <w:rsid w:val="00F8597B"/>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qFormat/>
    <w:rsid w:val="00F8597B"/>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qFormat/>
    <w:rsid w:val="00F8597B"/>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qFormat/>
    <w:rsid w:val="00F8597B"/>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qFormat/>
    <w:rsid w:val="00F8597B"/>
    <w:rPr>
      <w:rFonts w:ascii="Arial" w:hAnsi="Arial"/>
      <w:sz w:val="32"/>
      <w:lang w:val="en-GB"/>
    </w:rPr>
  </w:style>
  <w:style w:type="character" w:customStyle="1" w:styleId="T1Char8">
    <w:name w:val="T1 Char8"/>
    <w:aliases w:val="Header 6 Char Char7"/>
    <w:qFormat/>
    <w:rsid w:val="00F8597B"/>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qFormat/>
    <w:rsid w:val="00F8597B"/>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qFormat/>
    <w:rsid w:val="00F8597B"/>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qFormat/>
    <w:rsid w:val="00F8597B"/>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qFormat/>
    <w:rsid w:val="00F8597B"/>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qFormat/>
    <w:rsid w:val="00F8597B"/>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qFormat/>
    <w:rsid w:val="00F8597B"/>
    <w:rPr>
      <w:rFonts w:ascii="Arial" w:hAnsi="Arial"/>
      <w:sz w:val="32"/>
      <w:lang w:val="en-GB" w:eastAsia="en-US"/>
    </w:rPr>
  </w:style>
  <w:style w:type="character" w:customStyle="1" w:styleId="T1Char7">
    <w:name w:val="T1 Char7"/>
    <w:aliases w:val="Header 6 Char Char8"/>
    <w:qFormat/>
    <w:rsid w:val="00F8597B"/>
    <w:rPr>
      <w:rFonts w:ascii="Arial" w:hAnsi="Arial"/>
      <w:lang w:val="en-GB" w:eastAsia="en-US"/>
    </w:rPr>
  </w:style>
  <w:style w:type="paragraph" w:customStyle="1" w:styleId="17">
    <w:name w:val="题注1"/>
    <w:basedOn w:val="Normal"/>
    <w:next w:val="Normal"/>
    <w:qFormat/>
    <w:rsid w:val="00F8597B"/>
    <w:pPr>
      <w:spacing w:before="120" w:after="120"/>
    </w:pPr>
    <w:rPr>
      <w:rFonts w:eastAsia="MS Mincho"/>
      <w:b/>
    </w:rPr>
  </w:style>
  <w:style w:type="paragraph" w:customStyle="1" w:styleId="18">
    <w:name w:val="图表目录1"/>
    <w:basedOn w:val="Normal"/>
    <w:next w:val="Normal"/>
    <w:qFormat/>
    <w:rsid w:val="00F8597B"/>
    <w:pPr>
      <w:ind w:left="400" w:hanging="400"/>
      <w:jc w:val="center"/>
    </w:pPr>
    <w:rPr>
      <w:rFonts w:eastAsia="MS Mincho"/>
      <w:b/>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qFormat/>
    <w:rsid w:val="00F8597B"/>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qFormat/>
    <w:rsid w:val="00F8597B"/>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qFormat/>
    <w:rsid w:val="00F8597B"/>
    <w:rPr>
      <w:rFonts w:ascii="Arial" w:hAnsi="Arial" w:cs="Arial"/>
      <w:sz w:val="24"/>
      <w:szCs w:val="24"/>
      <w:lang w:val="en-GB" w:eastAsia="en-US" w:bidi="he-IL"/>
    </w:rPr>
  </w:style>
  <w:style w:type="character" w:customStyle="1" w:styleId="T1Char9">
    <w:name w:val="T1 Char9"/>
    <w:aliases w:val="Header 6 Char Char9"/>
    <w:qFormat/>
    <w:rsid w:val="00F8597B"/>
    <w:rPr>
      <w:rFonts w:ascii="Arial" w:hAnsi="Arial" w:cs="Arial"/>
      <w:lang w:val="en-GB" w:eastAsia="en-US" w:bidi="he-IL"/>
    </w:rPr>
  </w:style>
  <w:style w:type="character" w:customStyle="1" w:styleId="BodyText2Char1">
    <w:name w:val="Body Text 2 Char1"/>
    <w:qFormat/>
    <w:rsid w:val="00F8597B"/>
    <w:rPr>
      <w:lang w:val="en-GB" w:eastAsia="ja-JP"/>
    </w:rPr>
  </w:style>
  <w:style w:type="character" w:customStyle="1" w:styleId="BodyText3Char1">
    <w:name w:val="Body Text 3 Char1"/>
    <w:qFormat/>
    <w:rsid w:val="00F8597B"/>
    <w:rPr>
      <w:lang w:val="en-GB" w:eastAsia="ja-JP"/>
    </w:rPr>
  </w:style>
  <w:style w:type="character" w:customStyle="1" w:styleId="BodyTextIndentChar1">
    <w:name w:val="Body Text Indent Char1"/>
    <w:qFormat/>
    <w:rsid w:val="00F8597B"/>
    <w:rPr>
      <w:rFonts w:eastAsia="MS Mincho"/>
      <w:lang w:val="en-GB" w:eastAsia="x-none"/>
    </w:rPr>
  </w:style>
  <w:style w:type="paragraph" w:customStyle="1" w:styleId="TDC91">
    <w:name w:val="TDC 91"/>
    <w:basedOn w:val="TOC8"/>
    <w:qFormat/>
    <w:rsid w:val="00F8597B"/>
    <w:pPr>
      <w:keepNext w:val="0"/>
      <w:ind w:left="1418" w:hanging="1418"/>
    </w:pPr>
    <w:rPr>
      <w:rFonts w:eastAsia="MS Mincho"/>
    </w:rPr>
  </w:style>
  <w:style w:type="character" w:customStyle="1" w:styleId="BodyTextIndent2Char1">
    <w:name w:val="Body Text Indent 2 Char1"/>
    <w:qFormat/>
    <w:rsid w:val="00F8597B"/>
    <w:rPr>
      <w:rFonts w:ascii="Arial" w:eastAsia="MS Mincho" w:hAnsi="Arial"/>
      <w:lang w:val="en-GB" w:eastAsia="ja-JP"/>
    </w:rPr>
  </w:style>
  <w:style w:type="character" w:customStyle="1" w:styleId="NoteHeadingChar1">
    <w:name w:val="Note Heading Char1"/>
    <w:qFormat/>
    <w:rsid w:val="00F8597B"/>
    <w:rPr>
      <w:rFonts w:eastAsia="MS Mincho"/>
      <w:lang w:val="en-GB" w:eastAsia="x-none"/>
    </w:rPr>
  </w:style>
  <w:style w:type="character" w:customStyle="1" w:styleId="HTMLPreformattedChar1">
    <w:name w:val="HTML Preformatted Char1"/>
    <w:qFormat/>
    <w:rsid w:val="00F8597B"/>
    <w:rPr>
      <w:rFonts w:ascii="Courier New" w:eastAsia="MS Mincho" w:hAnsi="Courier New"/>
      <w:lang w:val="en-GB" w:eastAsia="x-none"/>
    </w:rPr>
  </w:style>
  <w:style w:type="paragraph" w:customStyle="1" w:styleId="Epgrafe1">
    <w:name w:val="Epígrafe1"/>
    <w:basedOn w:val="Normal"/>
    <w:next w:val="Normal"/>
    <w:qFormat/>
    <w:rsid w:val="00F8597B"/>
    <w:pPr>
      <w:spacing w:before="120" w:after="120"/>
    </w:pPr>
    <w:rPr>
      <w:rFonts w:eastAsia="MS Mincho"/>
      <w:b/>
    </w:rPr>
  </w:style>
  <w:style w:type="paragraph" w:customStyle="1" w:styleId="Tabladeilustraciones1">
    <w:name w:val="Tabla de ilustraciones1"/>
    <w:basedOn w:val="Normal"/>
    <w:next w:val="Normal"/>
    <w:qFormat/>
    <w:rsid w:val="00F8597B"/>
    <w:pPr>
      <w:ind w:left="400" w:hanging="400"/>
      <w:jc w:val="center"/>
    </w:pPr>
    <w:rPr>
      <w:rFonts w:eastAsia="MS Mincho"/>
      <w:b/>
    </w:rPr>
  </w:style>
  <w:style w:type="character" w:customStyle="1" w:styleId="Heading7Char3">
    <w:name w:val="Heading 7 Char3"/>
    <w:qFormat/>
    <w:rsid w:val="00F8597B"/>
    <w:rPr>
      <w:rFonts w:ascii="Arial" w:eastAsia="Times New Roman" w:hAnsi="Arial"/>
      <w:lang w:val="en-GB"/>
    </w:rPr>
  </w:style>
  <w:style w:type="character" w:customStyle="1" w:styleId="Heading8Char3">
    <w:name w:val="Heading 8 Char3"/>
    <w:qFormat/>
    <w:rsid w:val="00F8597B"/>
    <w:rPr>
      <w:rFonts w:ascii="Arial" w:eastAsia="Times New Roman" w:hAnsi="Arial"/>
      <w:sz w:val="36"/>
      <w:lang w:val="en-GB"/>
    </w:rPr>
  </w:style>
  <w:style w:type="character" w:customStyle="1" w:styleId="Heading9Char2">
    <w:name w:val="Heading 9 Char2"/>
    <w:qFormat/>
    <w:rsid w:val="00F8597B"/>
    <w:rPr>
      <w:rFonts w:ascii="Arial" w:eastAsia="Times New Roman" w:hAnsi="Arial"/>
      <w:sz w:val="36"/>
      <w:lang w:val="en-GB"/>
    </w:rPr>
  </w:style>
  <w:style w:type="character" w:customStyle="1" w:styleId="FooterChar2">
    <w:name w:val="Footer Char2"/>
    <w:qFormat/>
    <w:rsid w:val="00F8597B"/>
    <w:rPr>
      <w:rFonts w:ascii="Arial" w:eastAsia="Times New Roman" w:hAnsi="Arial"/>
      <w:b/>
      <w:i/>
      <w:noProof/>
      <w:sz w:val="18"/>
    </w:rPr>
  </w:style>
  <w:style w:type="character" w:customStyle="1" w:styleId="CharChar210">
    <w:name w:val="Char Char21"/>
    <w:qFormat/>
    <w:rsid w:val="00F8597B"/>
    <w:rPr>
      <w:rFonts w:ascii="Times New Roman" w:hAnsi="Times New Roman"/>
      <w:lang w:val="en-GB" w:eastAsia="en-US"/>
    </w:rPr>
  </w:style>
  <w:style w:type="character" w:customStyle="1" w:styleId="PlainTextChar3">
    <w:name w:val="Plain Text Char3"/>
    <w:qFormat/>
    <w:rsid w:val="00F8597B"/>
    <w:rPr>
      <w:rFonts w:ascii="Courier New" w:hAnsi="Courier New"/>
      <w:lang w:val="nb-NO" w:eastAsia="ja-JP"/>
    </w:rPr>
  </w:style>
  <w:style w:type="character" w:customStyle="1" w:styleId="CharChar200">
    <w:name w:val="Char Char20"/>
    <w:qFormat/>
    <w:rsid w:val="00F8597B"/>
    <w:rPr>
      <w:rFonts w:ascii="Tahoma" w:hAnsi="Tahoma" w:cs="Tahoma"/>
      <w:sz w:val="16"/>
      <w:szCs w:val="16"/>
      <w:lang w:val="en-GB" w:eastAsia="en-US"/>
    </w:rPr>
  </w:style>
  <w:style w:type="character" w:customStyle="1" w:styleId="BodyText2Char3">
    <w:name w:val="Body Text 2 Char3"/>
    <w:qFormat/>
    <w:rsid w:val="00F8597B"/>
    <w:rPr>
      <w:rFonts w:ascii="Times New Roman" w:eastAsia="SimSun" w:hAnsi="Times New Roman"/>
      <w:lang w:val="en-GB" w:eastAsia="ja-JP"/>
    </w:rPr>
  </w:style>
  <w:style w:type="character" w:customStyle="1" w:styleId="BodyText3Char3">
    <w:name w:val="Body Text 3 Char3"/>
    <w:qFormat/>
    <w:rsid w:val="00F8597B"/>
    <w:rPr>
      <w:rFonts w:ascii="Times New Roman" w:eastAsia="SimSun" w:hAnsi="Times New Roman"/>
      <w:lang w:val="en-GB" w:eastAsia="ja-JP"/>
    </w:rPr>
  </w:style>
  <w:style w:type="paragraph" w:customStyle="1" w:styleId="H62">
    <w:name w:val="样式 H6"/>
    <w:basedOn w:val="H6"/>
    <w:qFormat/>
    <w:rsid w:val="00F8597B"/>
  </w:style>
  <w:style w:type="paragraph" w:customStyle="1" w:styleId="TH0">
    <w:name w:val="样式 TH"/>
    <w:basedOn w:val="TH"/>
    <w:qFormat/>
    <w:rsid w:val="00F8597B"/>
    <w:rPr>
      <w:bCs/>
    </w:rPr>
  </w:style>
  <w:style w:type="character" w:customStyle="1" w:styleId="ListChar3">
    <w:name w:val="List Char3"/>
    <w:qFormat/>
    <w:rsid w:val="00F8597B"/>
    <w:rPr>
      <w:rFonts w:ascii="Times New Roman" w:eastAsia="Times New Roman" w:hAnsi="Times New Roman"/>
      <w:lang w:val="en-GB"/>
    </w:rPr>
  </w:style>
  <w:style w:type="character" w:customStyle="1" w:styleId="BodyTextIndentChar3">
    <w:name w:val="Body Text Indent Char3"/>
    <w:qFormat/>
    <w:rsid w:val="00F8597B"/>
    <w:rPr>
      <w:rFonts w:ascii="Times New Roman" w:eastAsia="SimSun" w:hAnsi="Times New Roman"/>
      <w:lang w:val="en-GB" w:eastAsia="ja-JP"/>
    </w:rPr>
  </w:style>
  <w:style w:type="character" w:customStyle="1" w:styleId="BodyTextIndent2Char3">
    <w:name w:val="Body Text Indent 2 Char3"/>
    <w:qFormat/>
    <w:rsid w:val="00F8597B"/>
    <w:rPr>
      <w:rFonts w:ascii="Arial" w:eastAsia="MS Mincho" w:hAnsi="Arial" w:cs="Arial"/>
      <w:lang w:val="en-GB" w:eastAsia="ja-JP"/>
    </w:rPr>
  </w:style>
  <w:style w:type="character" w:customStyle="1" w:styleId="Heading7Char2">
    <w:name w:val="Heading 7 Char2"/>
    <w:qFormat/>
    <w:rsid w:val="00F8597B"/>
    <w:rPr>
      <w:rFonts w:ascii="Arial" w:hAnsi="Arial"/>
      <w:lang w:val="en-GB" w:eastAsia="en-GB" w:bidi="ar-SA"/>
    </w:rPr>
  </w:style>
  <w:style w:type="character" w:customStyle="1" w:styleId="Heading8Char2">
    <w:name w:val="Heading 8 Char2"/>
    <w:qFormat/>
    <w:rsid w:val="00F8597B"/>
    <w:rPr>
      <w:rFonts w:ascii="Arial" w:hAnsi="Arial"/>
      <w:sz w:val="36"/>
      <w:lang w:val="en-GB" w:eastAsia="en-GB" w:bidi="ar-SA"/>
    </w:rPr>
  </w:style>
  <w:style w:type="character" w:customStyle="1" w:styleId="ListChar2">
    <w:name w:val="List Char2"/>
    <w:qFormat/>
    <w:rsid w:val="00F8597B"/>
    <w:rPr>
      <w:lang w:val="en-GB" w:eastAsia="en-GB" w:bidi="ar-SA"/>
    </w:rPr>
  </w:style>
  <w:style w:type="character" w:customStyle="1" w:styleId="PlainTextChar2">
    <w:name w:val="Plain Text Char2"/>
    <w:qFormat/>
    <w:rsid w:val="00F8597B"/>
    <w:rPr>
      <w:rFonts w:ascii="Courier New" w:hAnsi="Courier New"/>
      <w:lang w:val="nb-NO" w:eastAsia="en-US" w:bidi="ar-SA"/>
    </w:rPr>
  </w:style>
  <w:style w:type="character" w:customStyle="1" w:styleId="CommentTextChar2">
    <w:name w:val="Comment Text Char2"/>
    <w:semiHidden/>
    <w:qFormat/>
    <w:rsid w:val="00F8597B"/>
    <w:rPr>
      <w:lang w:val="en-GB" w:eastAsia="en-US" w:bidi="ar-SA"/>
    </w:rPr>
  </w:style>
  <w:style w:type="character" w:customStyle="1" w:styleId="BodyText2Char2">
    <w:name w:val="Body Text 2 Char2"/>
    <w:qFormat/>
    <w:rsid w:val="00F8597B"/>
    <w:rPr>
      <w:lang w:val="en-GB" w:eastAsia="ja-JP" w:bidi="ar-SA"/>
    </w:rPr>
  </w:style>
  <w:style w:type="character" w:customStyle="1" w:styleId="BodyText3Char2">
    <w:name w:val="Body Text 3 Char2"/>
    <w:qFormat/>
    <w:rsid w:val="00F8597B"/>
    <w:rPr>
      <w:lang w:val="en-GB" w:eastAsia="ja-JP" w:bidi="ar-SA"/>
    </w:rPr>
  </w:style>
  <w:style w:type="character" w:customStyle="1" w:styleId="BodyTextIndentChar2">
    <w:name w:val="Body Text Indent Char2"/>
    <w:qFormat/>
    <w:rsid w:val="00F8597B"/>
    <w:rPr>
      <w:lang w:val="en-GB" w:eastAsia="en-US" w:bidi="ar-SA"/>
    </w:rPr>
  </w:style>
  <w:style w:type="character" w:customStyle="1" w:styleId="BodyTextIndent2Char2">
    <w:name w:val="Body Text Indent 2 Char2"/>
    <w:qFormat/>
    <w:rsid w:val="00F8597B"/>
    <w:rPr>
      <w:rFonts w:ascii="Arial" w:eastAsia="MS Mincho" w:hAnsi="Arial" w:cs="Arial"/>
      <w:lang w:val="en-GB" w:eastAsia="ja-JP" w:bidi="ar-SA"/>
    </w:rPr>
  </w:style>
  <w:style w:type="paragraph" w:customStyle="1" w:styleId="28">
    <w:name w:val="列出段落2"/>
    <w:basedOn w:val="Normal"/>
    <w:qFormat/>
    <w:rsid w:val="00F8597B"/>
    <w:pPr>
      <w:ind w:firstLineChars="200" w:firstLine="420"/>
    </w:pPr>
    <w:rPr>
      <w:rFonts w:eastAsia="SimSun"/>
    </w:rPr>
  </w:style>
  <w:style w:type="paragraph" w:customStyle="1" w:styleId="29">
    <w:name w:val="(文字) (文字)2"/>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qFormat/>
    <w:rsid w:val="00F8597B"/>
    <w:rPr>
      <w:lang w:val="en-GB" w:eastAsia="ja-JP" w:bidi="ar-SA"/>
    </w:rPr>
  </w:style>
  <w:style w:type="paragraph" w:customStyle="1" w:styleId="ListParagraph1">
    <w:name w:val="List Paragraph1"/>
    <w:basedOn w:val="Normal"/>
    <w:qFormat/>
    <w:rsid w:val="00F8597B"/>
    <w:pPr>
      <w:ind w:left="720"/>
      <w:contextualSpacing/>
    </w:pPr>
  </w:style>
  <w:style w:type="character" w:customStyle="1" w:styleId="19">
    <w:name w:val="段落フォント1"/>
    <w:qFormat/>
    <w:rsid w:val="00F8597B"/>
  </w:style>
  <w:style w:type="character" w:customStyle="1" w:styleId="1a">
    <w:name w:val="コメント参照1"/>
    <w:qFormat/>
    <w:rsid w:val="00F8597B"/>
    <w:rPr>
      <w:sz w:val="16"/>
    </w:rPr>
  </w:style>
  <w:style w:type="paragraph" w:customStyle="1" w:styleId="1b">
    <w:name w:val="図表番号1"/>
    <w:basedOn w:val="Normal"/>
    <w:qFormat/>
    <w:rsid w:val="00F8597B"/>
    <w:pPr>
      <w:suppressLineNumbers/>
      <w:suppressAutoHyphens/>
      <w:spacing w:before="120" w:after="120"/>
    </w:pPr>
    <w:rPr>
      <w:rFonts w:eastAsia="MS Mincho" w:cs="Mangal"/>
      <w:i/>
      <w:iCs/>
      <w:sz w:val="24"/>
      <w:szCs w:val="24"/>
      <w:lang w:eastAsia="ar-SA"/>
    </w:rPr>
  </w:style>
  <w:style w:type="paragraph" w:customStyle="1" w:styleId="1c">
    <w:name w:val="段落番号1"/>
    <w:basedOn w:val="List"/>
    <w:qFormat/>
    <w:rsid w:val="00F8597B"/>
    <w:pPr>
      <w:tabs>
        <w:tab w:val="num" w:pos="644"/>
      </w:tabs>
      <w:suppressAutoHyphens/>
      <w:ind w:left="644" w:hanging="360"/>
    </w:pPr>
    <w:rPr>
      <w:rFonts w:eastAsia="MS Mincho" w:cs="CG Times (WN)"/>
      <w:lang w:eastAsia="ar-SA"/>
    </w:rPr>
  </w:style>
  <w:style w:type="paragraph" w:customStyle="1" w:styleId="210">
    <w:name w:val="段落番号 21"/>
    <w:basedOn w:val="1c"/>
    <w:qFormat/>
    <w:rsid w:val="00F8597B"/>
    <w:pPr>
      <w:ind w:left="851" w:hanging="284"/>
    </w:pPr>
  </w:style>
  <w:style w:type="paragraph" w:customStyle="1" w:styleId="1d">
    <w:name w:val="箇条書き1"/>
    <w:basedOn w:val="List"/>
    <w:qFormat/>
    <w:rsid w:val="00F8597B"/>
    <w:pPr>
      <w:tabs>
        <w:tab w:val="num" w:pos="644"/>
      </w:tabs>
      <w:suppressAutoHyphens/>
      <w:ind w:left="644" w:hanging="360"/>
    </w:pPr>
    <w:rPr>
      <w:rFonts w:eastAsia="MS Mincho" w:cs="CG Times (WN)"/>
      <w:lang w:eastAsia="ar-SA"/>
    </w:rPr>
  </w:style>
  <w:style w:type="paragraph" w:customStyle="1" w:styleId="211">
    <w:name w:val="箇条書き 21"/>
    <w:basedOn w:val="1d"/>
    <w:qFormat/>
    <w:rsid w:val="00F8597B"/>
    <w:pPr>
      <w:tabs>
        <w:tab w:val="clear" w:pos="644"/>
        <w:tab w:val="num" w:pos="1494"/>
      </w:tabs>
      <w:ind w:left="851" w:hanging="284"/>
    </w:pPr>
  </w:style>
  <w:style w:type="paragraph" w:customStyle="1" w:styleId="310">
    <w:name w:val="箇条書き 31"/>
    <w:basedOn w:val="211"/>
    <w:qFormat/>
    <w:rsid w:val="00F8597B"/>
    <w:pPr>
      <w:ind w:left="1135"/>
    </w:pPr>
  </w:style>
  <w:style w:type="paragraph" w:customStyle="1" w:styleId="212">
    <w:name w:val="一覧 21"/>
    <w:basedOn w:val="List"/>
    <w:qFormat/>
    <w:rsid w:val="00F8597B"/>
    <w:pPr>
      <w:suppressAutoHyphens/>
      <w:ind w:left="851"/>
    </w:pPr>
    <w:rPr>
      <w:rFonts w:eastAsia="MS Mincho" w:cs="CG Times (WN)"/>
      <w:lang w:eastAsia="ar-SA"/>
    </w:rPr>
  </w:style>
  <w:style w:type="paragraph" w:customStyle="1" w:styleId="311">
    <w:name w:val="一覧 31"/>
    <w:basedOn w:val="212"/>
    <w:qFormat/>
    <w:rsid w:val="00F8597B"/>
    <w:pPr>
      <w:ind w:left="1135"/>
    </w:pPr>
  </w:style>
  <w:style w:type="paragraph" w:customStyle="1" w:styleId="410">
    <w:name w:val="一覧 41"/>
    <w:basedOn w:val="311"/>
    <w:qFormat/>
    <w:rsid w:val="00F8597B"/>
    <w:pPr>
      <w:ind w:left="1418"/>
    </w:pPr>
  </w:style>
  <w:style w:type="paragraph" w:customStyle="1" w:styleId="510">
    <w:name w:val="一覧 51"/>
    <w:basedOn w:val="410"/>
    <w:qFormat/>
    <w:rsid w:val="00F8597B"/>
    <w:pPr>
      <w:ind w:left="1702"/>
    </w:pPr>
  </w:style>
  <w:style w:type="paragraph" w:customStyle="1" w:styleId="411">
    <w:name w:val="箇条書き 41"/>
    <w:basedOn w:val="310"/>
    <w:qFormat/>
    <w:rsid w:val="00F8597B"/>
    <w:pPr>
      <w:ind w:left="1418"/>
    </w:pPr>
  </w:style>
  <w:style w:type="paragraph" w:customStyle="1" w:styleId="511">
    <w:name w:val="箇条書き 51"/>
    <w:basedOn w:val="411"/>
    <w:qFormat/>
    <w:rsid w:val="00F8597B"/>
    <w:pPr>
      <w:ind w:left="1702"/>
    </w:pPr>
  </w:style>
  <w:style w:type="paragraph" w:customStyle="1" w:styleId="1e">
    <w:name w:val="コメント文字列1"/>
    <w:basedOn w:val="Normal"/>
    <w:qFormat/>
    <w:rsid w:val="00F8597B"/>
    <w:pPr>
      <w:suppressAutoHyphens/>
    </w:pPr>
    <w:rPr>
      <w:rFonts w:eastAsia="MS Mincho" w:cs="CG Times (WN)"/>
      <w:lang w:eastAsia="ar-SA"/>
    </w:rPr>
  </w:style>
  <w:style w:type="paragraph" w:customStyle="1" w:styleId="1f">
    <w:name w:val="吹き出し1"/>
    <w:basedOn w:val="Normal"/>
    <w:qFormat/>
    <w:rsid w:val="00F8597B"/>
    <w:pPr>
      <w:suppressAutoHyphens/>
    </w:pPr>
    <w:rPr>
      <w:rFonts w:ascii="Tahoma" w:eastAsia="MS Mincho" w:hAnsi="Tahoma" w:cs="Tahoma"/>
      <w:sz w:val="16"/>
      <w:szCs w:val="16"/>
      <w:lang w:eastAsia="ar-SA"/>
    </w:rPr>
  </w:style>
  <w:style w:type="paragraph" w:customStyle="1" w:styleId="1f0">
    <w:name w:val="コメント内容1"/>
    <w:basedOn w:val="1e"/>
    <w:next w:val="1e"/>
    <w:qFormat/>
    <w:rsid w:val="00F8597B"/>
    <w:rPr>
      <w:b/>
      <w:bCs/>
    </w:rPr>
  </w:style>
  <w:style w:type="paragraph" w:customStyle="1" w:styleId="1f1">
    <w:name w:val="見出しマップ1"/>
    <w:basedOn w:val="Normal"/>
    <w:qFormat/>
    <w:rsid w:val="00F8597B"/>
    <w:pPr>
      <w:shd w:val="clear" w:color="auto" w:fill="000080"/>
      <w:suppressAutoHyphens/>
    </w:pPr>
    <w:rPr>
      <w:rFonts w:ascii="Tahoma" w:eastAsia="MS Mincho" w:hAnsi="Tahoma" w:cs="Tahoma"/>
      <w:lang w:eastAsia="ar-SA"/>
    </w:rPr>
  </w:style>
  <w:style w:type="paragraph" w:customStyle="1" w:styleId="1f2">
    <w:name w:val="書式なし1"/>
    <w:basedOn w:val="Normal"/>
    <w:qFormat/>
    <w:rsid w:val="00F8597B"/>
    <w:pPr>
      <w:suppressAutoHyphens/>
    </w:pPr>
    <w:rPr>
      <w:rFonts w:ascii="Courier New" w:eastAsia="MS Mincho" w:hAnsi="Courier New" w:cs="CG Times (WN)"/>
      <w:lang w:val="nb-NO" w:eastAsia="ar-SA"/>
    </w:rPr>
  </w:style>
  <w:style w:type="paragraph" w:customStyle="1" w:styleId="213">
    <w:name w:val="本文 21"/>
    <w:basedOn w:val="Normal"/>
    <w:qFormat/>
    <w:rsid w:val="00F8597B"/>
    <w:pPr>
      <w:suppressAutoHyphens/>
      <w:spacing w:after="120"/>
    </w:pPr>
    <w:rPr>
      <w:rFonts w:eastAsia="MS Mincho" w:cs="CG Times (WN)"/>
      <w:lang w:eastAsia="ar-SA"/>
    </w:rPr>
  </w:style>
  <w:style w:type="paragraph" w:customStyle="1" w:styleId="312">
    <w:name w:val="本文 31"/>
    <w:basedOn w:val="Normal"/>
    <w:qFormat/>
    <w:rsid w:val="00F8597B"/>
    <w:pPr>
      <w:suppressAutoHyphens/>
      <w:spacing w:after="120"/>
    </w:pPr>
    <w:rPr>
      <w:rFonts w:eastAsia="MS Mincho" w:cs="CG Times (WN)"/>
      <w:lang w:eastAsia="ar-SA"/>
    </w:rPr>
  </w:style>
  <w:style w:type="paragraph" w:customStyle="1" w:styleId="Web1">
    <w:name w:val="標準 (Web)1"/>
    <w:basedOn w:val="Normal"/>
    <w:qFormat/>
    <w:rsid w:val="00F8597B"/>
    <w:pPr>
      <w:suppressAutoHyphens/>
      <w:spacing w:before="100" w:after="100"/>
    </w:pPr>
    <w:rPr>
      <w:rFonts w:eastAsia="Arial Unicode MS" w:cs="CG Times (WN)"/>
      <w:sz w:val="24"/>
      <w:szCs w:val="24"/>
    </w:rPr>
  </w:style>
  <w:style w:type="paragraph" w:customStyle="1" w:styleId="214">
    <w:name w:val="本文インデント 21"/>
    <w:basedOn w:val="Normal"/>
    <w:qFormat/>
    <w:rsid w:val="00F8597B"/>
    <w:pPr>
      <w:suppressAutoHyphens/>
      <w:ind w:left="567"/>
    </w:pPr>
    <w:rPr>
      <w:rFonts w:ascii="Arial" w:eastAsia="MS Mincho" w:hAnsi="Arial" w:cs="Arial"/>
      <w:lang w:eastAsia="ar-SA"/>
    </w:rPr>
  </w:style>
  <w:style w:type="paragraph" w:customStyle="1" w:styleId="1f3">
    <w:name w:val="標準インデント1"/>
    <w:basedOn w:val="Normal"/>
    <w:qFormat/>
    <w:rsid w:val="00F8597B"/>
    <w:pPr>
      <w:suppressAutoHyphens/>
      <w:ind w:left="708"/>
    </w:pPr>
    <w:rPr>
      <w:rFonts w:eastAsia="MS Mincho" w:cs="CG Times (WN)"/>
      <w:lang w:eastAsia="ar-SA"/>
    </w:rPr>
  </w:style>
  <w:style w:type="paragraph" w:customStyle="1" w:styleId="1f4">
    <w:name w:val="記1"/>
    <w:basedOn w:val="Normal"/>
    <w:next w:val="Normal"/>
    <w:qFormat/>
    <w:rsid w:val="00F8597B"/>
    <w:pPr>
      <w:suppressAutoHyphens/>
    </w:pPr>
    <w:rPr>
      <w:rFonts w:eastAsia="MS Mincho" w:cs="CG Times (WN)"/>
      <w:lang w:eastAsia="ar-SA"/>
    </w:rPr>
  </w:style>
  <w:style w:type="paragraph" w:customStyle="1" w:styleId="HTML1">
    <w:name w:val="HTML 書式付き1"/>
    <w:basedOn w:val="Normal"/>
    <w:qFormat/>
    <w:rsid w:val="00F8597B"/>
    <w:pPr>
      <w:suppressAutoHyphens/>
    </w:pPr>
    <w:rPr>
      <w:rFonts w:ascii="Courier New" w:eastAsia="MS Mincho" w:hAnsi="Courier New" w:cs="Courier New"/>
      <w:lang w:eastAsia="ar-SA"/>
    </w:rPr>
  </w:style>
  <w:style w:type="character" w:customStyle="1" w:styleId="CharChar23">
    <w:name w:val="Char Char23"/>
    <w:rsid w:val="00F8597B"/>
    <w:rPr>
      <w:rFonts w:ascii="Arial" w:hAnsi="Arial"/>
      <w:lang w:val="en-GB" w:eastAsia="en-US"/>
    </w:rPr>
  </w:style>
  <w:style w:type="character" w:customStyle="1" w:styleId="EmailStyle97">
    <w:name w:val="EmailStyle97"/>
    <w:semiHidden/>
    <w:qFormat/>
    <w:rsid w:val="00F8597B"/>
    <w:rPr>
      <w:rFonts w:ascii="Arial" w:hAnsi="Arial" w:cs="Arial"/>
      <w:color w:val="auto"/>
      <w:sz w:val="20"/>
      <w:szCs w:val="20"/>
    </w:rPr>
  </w:style>
  <w:style w:type="character" w:customStyle="1" w:styleId="B1C">
    <w:name w:val="B1 C"/>
    <w:qFormat/>
    <w:rsid w:val="00F8597B"/>
    <w:rPr>
      <w:lang w:val="en-GB" w:eastAsia="en-US" w:bidi="ar-SA"/>
    </w:rPr>
  </w:style>
  <w:style w:type="character" w:customStyle="1" w:styleId="Titre3">
    <w:name w:val="Titre 3"/>
    <w:rsid w:val="00F8597B"/>
    <w:rPr>
      <w:rFonts w:ascii="Arial" w:hAnsi="Arial"/>
      <w:sz w:val="28"/>
      <w:szCs w:val="28"/>
      <w:lang w:val="en-GB" w:eastAsia="en-GB"/>
    </w:rPr>
  </w:style>
  <w:style w:type="character" w:customStyle="1" w:styleId="B2C">
    <w:name w:val="B2 C"/>
    <w:qFormat/>
    <w:rsid w:val="00F8597B"/>
    <w:rPr>
      <w:lang w:val="en-GB" w:eastAsia="en-GB"/>
    </w:rPr>
  </w:style>
  <w:style w:type="paragraph" w:customStyle="1" w:styleId="CommentNokia">
    <w:name w:val="Comment Nokia"/>
    <w:basedOn w:val="Normal"/>
    <w:qFormat/>
    <w:rsid w:val="00F8597B"/>
    <w:pPr>
      <w:tabs>
        <w:tab w:val="left" w:pos="360"/>
      </w:tabs>
      <w:ind w:left="360" w:hanging="360"/>
    </w:pPr>
    <w:rPr>
      <w:rFonts w:eastAsia="MS Mincho"/>
      <w:sz w:val="22"/>
      <w:lang w:val="en-US"/>
    </w:rPr>
  </w:style>
  <w:style w:type="paragraph" w:customStyle="1" w:styleId="11BodyText">
    <w:name w:val="11 BodyText"/>
    <w:basedOn w:val="Normal"/>
    <w:link w:val="11BodyTextChar"/>
    <w:qFormat/>
    <w:rsid w:val="00F8597B"/>
    <w:pPr>
      <w:spacing w:after="220"/>
      <w:ind w:left="1298"/>
    </w:pPr>
    <w:rPr>
      <w:rFonts w:ascii="Arial" w:eastAsia="SimSun" w:hAnsi="Arial"/>
      <w:lang w:val="en-US"/>
    </w:rPr>
  </w:style>
  <w:style w:type="character" w:customStyle="1" w:styleId="st1">
    <w:name w:val="st1"/>
    <w:qFormat/>
    <w:rsid w:val="00F8597B"/>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qFormat/>
    <w:rsid w:val="00F8597B"/>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qFormat/>
    <w:rsid w:val="00F8597B"/>
    <w:rPr>
      <w:rFonts w:ascii="Arial" w:hAnsi="Arial"/>
      <w:sz w:val="36"/>
      <w:lang w:val="en-GB" w:eastAsia="en-US" w:bidi="ar-SA"/>
    </w:rPr>
  </w:style>
  <w:style w:type="paragraph" w:customStyle="1" w:styleId="1Char">
    <w:name w:val="(文字) (文字)1 Char (文字) (文字)"/>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AndreaLeonardi">
    <w:name w:val="Andrea Leonardi"/>
    <w:semiHidden/>
    <w:qFormat/>
    <w:rsid w:val="00F8597B"/>
    <w:rPr>
      <w:rFonts w:ascii="Arial" w:hAnsi="Arial" w:cs="Arial"/>
      <w:color w:val="auto"/>
      <w:sz w:val="20"/>
      <w:szCs w:val="20"/>
    </w:rPr>
  </w:style>
  <w:style w:type="paragraph" w:customStyle="1" w:styleId="ZchnZchn1">
    <w:name w:val="Zchn Zchn1"/>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
    <w:name w:val="Zchn Zchn5"/>
    <w:rsid w:val="00F8597B"/>
    <w:rPr>
      <w:rFonts w:ascii="Courier New" w:eastAsia="Batang" w:hAnsi="Courier New"/>
      <w:lang w:val="nb-NO" w:eastAsia="en-US" w:bidi="ar-SA"/>
    </w:rPr>
  </w:style>
  <w:style w:type="paragraph" w:customStyle="1" w:styleId="-PAGE-">
    <w:name w:val="- PAGE -"/>
    <w:qFormat/>
    <w:rsid w:val="00F8597B"/>
    <w:rPr>
      <w:sz w:val="24"/>
      <w:szCs w:val="24"/>
      <w:lang w:eastAsia="ko-KR"/>
    </w:rPr>
  </w:style>
  <w:style w:type="paragraph" w:customStyle="1" w:styleId="Lastprinted">
    <w:name w:val="Last printed"/>
    <w:qFormat/>
    <w:rsid w:val="00F8597B"/>
    <w:rPr>
      <w:sz w:val="24"/>
      <w:szCs w:val="24"/>
      <w:lang w:eastAsia="ko-KR"/>
    </w:rPr>
  </w:style>
  <w:style w:type="paragraph" w:customStyle="1" w:styleId="Lastsavedby">
    <w:name w:val="Last saved by"/>
    <w:qFormat/>
    <w:rsid w:val="00F8597B"/>
    <w:rPr>
      <w:sz w:val="24"/>
      <w:szCs w:val="24"/>
      <w:lang w:eastAsia="ko-KR"/>
    </w:rPr>
  </w:style>
  <w:style w:type="paragraph" w:customStyle="1" w:styleId="Filename">
    <w:name w:val="Filename"/>
    <w:qFormat/>
    <w:rsid w:val="00F8597B"/>
    <w:rPr>
      <w:sz w:val="24"/>
      <w:szCs w:val="24"/>
      <w:lang w:eastAsia="ko-KR"/>
    </w:rPr>
  </w:style>
  <w:style w:type="paragraph" w:customStyle="1" w:styleId="ATC">
    <w:name w:val="ATC"/>
    <w:basedOn w:val="Normal"/>
    <w:qFormat/>
    <w:rsid w:val="00F8597B"/>
  </w:style>
  <w:style w:type="paragraph" w:customStyle="1" w:styleId="TaOC">
    <w:name w:val="TaOC"/>
    <w:basedOn w:val="TAC"/>
    <w:qFormat/>
    <w:rsid w:val="00F8597B"/>
    <w:rPr>
      <w:rFonts w:eastAsia="SimSun"/>
    </w:rPr>
  </w:style>
  <w:style w:type="paragraph" w:customStyle="1" w:styleId="1CharChar1Char">
    <w:name w:val="(文字) (文字)1 Char (文字) (文字) Char (文字) (文字)1 Char (文字) (文字)"/>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qFormat/>
    <w:rsid w:val="00F8597B"/>
    <w:pPr>
      <w:shd w:val="clear" w:color="000000" w:fill="FFFF00"/>
      <w:spacing w:before="100" w:beforeAutospacing="1" w:after="100" w:afterAutospacing="1"/>
      <w:jc w:val="center"/>
    </w:pPr>
    <w:rPr>
      <w:rFonts w:ascii="Arial" w:hAnsi="Arial" w:cs="Arial"/>
      <w:b/>
      <w:bCs/>
      <w:sz w:val="16"/>
      <w:szCs w:val="16"/>
    </w:rPr>
  </w:style>
  <w:style w:type="paragraph" w:customStyle="1" w:styleId="2a">
    <w:name w:val="吹き出し2"/>
    <w:basedOn w:val="Normal"/>
    <w:semiHidden/>
    <w:qFormat/>
    <w:rsid w:val="00F8597B"/>
    <w:rPr>
      <w:rFonts w:ascii="Tahoma" w:eastAsia="MS Mincho" w:hAnsi="Tahoma" w:cs="Tahoma"/>
      <w:sz w:val="16"/>
      <w:szCs w:val="16"/>
    </w:rPr>
  </w:style>
  <w:style w:type="paragraph" w:customStyle="1" w:styleId="1030302">
    <w:name w:val="样式 样式 标题 1 + 两端对齐 段前: 0.3 行 段后: 0.3 行 行距: 单倍行距 + 段前: 0.2 行 段后: ..."/>
    <w:basedOn w:val="Normal"/>
    <w:autoRedefine/>
    <w:qFormat/>
    <w:rsid w:val="00F8597B"/>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4">
    <w:name w:val="网格型3"/>
    <w:basedOn w:val="TableNormal"/>
    <w:next w:val="TableGrid"/>
    <w:qFormat/>
    <w:rsid w:val="00F8597B"/>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TableNormal"/>
    <w:next w:val="TableGrid"/>
    <w:qFormat/>
    <w:rsid w:val="00F8597B"/>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Section Header"/>
    <w:basedOn w:val="Normal"/>
    <w:next w:val="Normal"/>
    <w:link w:val="TitleChar"/>
    <w:qFormat/>
    <w:rsid w:val="00F8597B"/>
    <w:pPr>
      <w:spacing w:before="240" w:after="60"/>
      <w:outlineLvl w:val="0"/>
    </w:pPr>
    <w:rPr>
      <w:rFonts w:ascii="Courier New" w:hAnsi="Courier New"/>
      <w:lang w:val="nb-NO"/>
    </w:rPr>
  </w:style>
  <w:style w:type="character" w:customStyle="1" w:styleId="TitleChar">
    <w:name w:val="Title Char"/>
    <w:aliases w:val="Section Header Char"/>
    <w:link w:val="Title"/>
    <w:qFormat/>
    <w:rsid w:val="00F8597B"/>
    <w:rPr>
      <w:rFonts w:ascii="Courier New" w:hAnsi="Courier New"/>
      <w:lang w:val="nb-NO" w:eastAsia="en-GB"/>
    </w:rPr>
  </w:style>
  <w:style w:type="character" w:customStyle="1" w:styleId="List2Char">
    <w:name w:val="List 2 Char"/>
    <w:link w:val="List2"/>
    <w:qFormat/>
    <w:rsid w:val="00F8597B"/>
    <w:rPr>
      <w:rFonts w:eastAsia="Times New Roman"/>
    </w:rPr>
  </w:style>
  <w:style w:type="character" w:customStyle="1" w:styleId="List3Char">
    <w:name w:val="List 3 Char"/>
    <w:link w:val="List3"/>
    <w:qFormat/>
    <w:rsid w:val="00F8597B"/>
    <w:rPr>
      <w:rFonts w:eastAsia="Times New Roman"/>
    </w:rPr>
  </w:style>
  <w:style w:type="paragraph" w:customStyle="1" w:styleId="CharChar3CharCharCharCharCharChar">
    <w:name w:val="Char Char3 Char Char Char Char Char Char"/>
    <w:semiHidden/>
    <w:qFormat/>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qFormat/>
    <w:rsid w:val="00F8597B"/>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qFormat/>
    <w:rsid w:val="00F8597B"/>
    <w:rPr>
      <w:rFonts w:ascii="Arial" w:eastAsia="MS Mincho" w:hAnsi="Arial"/>
      <w:sz w:val="36"/>
      <w:lang w:val="en-GB" w:eastAsia="en-US" w:bidi="ar-SA"/>
    </w:rPr>
  </w:style>
  <w:style w:type="paragraph" w:customStyle="1" w:styleId="35">
    <w:name w:val="列出段落3"/>
    <w:basedOn w:val="Normal"/>
    <w:qFormat/>
    <w:rsid w:val="00F8597B"/>
    <w:pPr>
      <w:ind w:firstLineChars="200" w:firstLine="420"/>
    </w:pPr>
    <w:rPr>
      <w:rFonts w:eastAsia="SimSun"/>
    </w:rPr>
  </w:style>
  <w:style w:type="paragraph" w:customStyle="1" w:styleId="1f5">
    <w:name w:val="无间隔1"/>
    <w:qFormat/>
    <w:rsid w:val="00F8597B"/>
    <w:rPr>
      <w:lang w:eastAsia="en-US"/>
    </w:rPr>
  </w:style>
  <w:style w:type="character" w:customStyle="1" w:styleId="Absatz-Standardschriftart1">
    <w:name w:val="Absatz-Standardschriftart1"/>
    <w:qFormat/>
    <w:rsid w:val="00F8597B"/>
  </w:style>
  <w:style w:type="paragraph" w:customStyle="1" w:styleId="B-Body">
    <w:name w:val="B-Body"/>
    <w:link w:val="B-BodyChar"/>
    <w:qFormat/>
    <w:rsid w:val="00F8597B"/>
    <w:pPr>
      <w:tabs>
        <w:tab w:val="left" w:pos="2160"/>
      </w:tabs>
      <w:spacing w:before="120" w:after="40"/>
      <w:ind w:left="720"/>
    </w:pPr>
    <w:rPr>
      <w:sz w:val="22"/>
    </w:rPr>
  </w:style>
  <w:style w:type="character" w:customStyle="1" w:styleId="B-BodyChar">
    <w:name w:val="B-Body Char"/>
    <w:link w:val="B-Body"/>
    <w:qFormat/>
    <w:rsid w:val="00F8597B"/>
    <w:rPr>
      <w:sz w:val="22"/>
      <w:lang w:val="en-GB" w:eastAsia="en-GB" w:bidi="ar-SA"/>
    </w:rPr>
  </w:style>
  <w:style w:type="paragraph" w:customStyle="1" w:styleId="44">
    <w:name w:val="列出段落4"/>
    <w:basedOn w:val="Normal"/>
    <w:qFormat/>
    <w:rsid w:val="00F8597B"/>
    <w:pPr>
      <w:ind w:firstLineChars="200" w:firstLine="420"/>
    </w:pPr>
    <w:rPr>
      <w:rFonts w:eastAsia="SimSun"/>
    </w:rPr>
  </w:style>
  <w:style w:type="paragraph" w:customStyle="1" w:styleId="TF1">
    <w:name w:val="TF1"/>
    <w:link w:val="TFZchn"/>
    <w:qFormat/>
    <w:rsid w:val="00F8597B"/>
    <w:pPr>
      <w:keepLines/>
      <w:spacing w:after="240"/>
      <w:jc w:val="center"/>
    </w:pPr>
    <w:rPr>
      <w:rFonts w:ascii="Arial" w:hAnsi="Arial"/>
      <w:b/>
      <w:lang w:val="en-US" w:eastAsia="en-US"/>
    </w:rPr>
  </w:style>
  <w:style w:type="character" w:customStyle="1" w:styleId="36">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qFormat/>
    <w:rsid w:val="00F8597B"/>
    <w:rPr>
      <w:rFonts w:ascii="Arial" w:hAnsi="Arial"/>
      <w:sz w:val="28"/>
      <w:lang w:val="en-GB"/>
    </w:rPr>
  </w:style>
  <w:style w:type="character" w:customStyle="1" w:styleId="45">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qFormat/>
    <w:rsid w:val="00F8597B"/>
    <w:rPr>
      <w:rFonts w:ascii="Arial" w:hAnsi="Arial"/>
      <w:sz w:val="24"/>
      <w:lang w:val="en-GB"/>
    </w:rPr>
  </w:style>
  <w:style w:type="character" w:customStyle="1" w:styleId="1Char0">
    <w:name w:val="标题 1 Char"/>
    <w:aliases w:val="h151 Char1,h161 Char1"/>
    <w:uiPriority w:val="9"/>
    <w:qFormat/>
    <w:rsid w:val="00F8597B"/>
    <w:rPr>
      <w:rFonts w:ascii="Arial" w:hAnsi="Arial"/>
      <w:sz w:val="36"/>
      <w:lang w:val="en-GB" w:eastAsia="en-US" w:bidi="ar-SA"/>
    </w:rPr>
  </w:style>
  <w:style w:type="character" w:customStyle="1" w:styleId="2Char">
    <w:name w:val="标题 2 Char"/>
    <w:aliases w:val="22 Char"/>
    <w:uiPriority w:val="9"/>
    <w:qFormat/>
    <w:rsid w:val="00F8597B"/>
    <w:rPr>
      <w:rFonts w:ascii="Arial" w:hAnsi="Arial"/>
      <w:sz w:val="32"/>
      <w:lang w:val="en-GB"/>
    </w:rPr>
  </w:style>
  <w:style w:type="character" w:customStyle="1" w:styleId="3Char">
    <w:name w:val="标题 3 Char"/>
    <w:uiPriority w:val="9"/>
    <w:qFormat/>
    <w:rsid w:val="00F8597B"/>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qFormat/>
    <w:rsid w:val="00F8597B"/>
    <w:rPr>
      <w:rFonts w:ascii="Arial" w:hAnsi="Arial"/>
      <w:sz w:val="24"/>
      <w:szCs w:val="28"/>
      <w:lang w:val="en-GB" w:eastAsia="en-GB"/>
    </w:rPr>
  </w:style>
  <w:style w:type="character" w:customStyle="1" w:styleId="6Char">
    <w:name w:val="标题 6 Char"/>
    <w:uiPriority w:val="9"/>
    <w:qFormat/>
    <w:rsid w:val="00F8597B"/>
    <w:rPr>
      <w:rFonts w:ascii="Arial" w:hAnsi="Arial"/>
      <w:lang w:val="en-GB"/>
    </w:rPr>
  </w:style>
  <w:style w:type="character" w:customStyle="1" w:styleId="7Char">
    <w:name w:val="标题 7 Char"/>
    <w:uiPriority w:val="9"/>
    <w:qFormat/>
    <w:rsid w:val="00F8597B"/>
    <w:rPr>
      <w:rFonts w:ascii="Arial" w:hAnsi="Arial"/>
      <w:lang w:val="en-GB"/>
    </w:rPr>
  </w:style>
  <w:style w:type="character" w:customStyle="1" w:styleId="8Char">
    <w:name w:val="标题 8 Char"/>
    <w:uiPriority w:val="9"/>
    <w:qFormat/>
    <w:rsid w:val="00F8597B"/>
    <w:rPr>
      <w:rFonts w:ascii="Arial" w:hAnsi="Arial"/>
      <w:sz w:val="36"/>
      <w:lang w:val="en-GB"/>
    </w:rPr>
  </w:style>
  <w:style w:type="character" w:customStyle="1" w:styleId="9Char">
    <w:name w:val="标题 9 Char"/>
    <w:uiPriority w:val="9"/>
    <w:qFormat/>
    <w:rsid w:val="00F8597B"/>
    <w:rPr>
      <w:rFonts w:ascii="Arial" w:hAnsi="Arial"/>
      <w:sz w:val="36"/>
      <w:lang w:val="en-GB"/>
    </w:rPr>
  </w:style>
  <w:style w:type="character" w:customStyle="1" w:styleId="Char2">
    <w:name w:val="页脚 Char"/>
    <w:uiPriority w:val="99"/>
    <w:qFormat/>
    <w:rsid w:val="00F8597B"/>
    <w:rPr>
      <w:rFonts w:ascii="Arial" w:hAnsi="Arial"/>
      <w:b/>
      <w:i/>
      <w:noProof/>
      <w:sz w:val="18"/>
    </w:rPr>
  </w:style>
  <w:style w:type="character" w:customStyle="1" w:styleId="Char3">
    <w:name w:val="列表 Char"/>
    <w:qFormat/>
    <w:rsid w:val="00F8597B"/>
    <w:rPr>
      <w:lang w:val="en-GB"/>
    </w:rPr>
  </w:style>
  <w:style w:type="character" w:customStyle="1" w:styleId="Char4">
    <w:name w:val="文档结构图 Char"/>
    <w:uiPriority w:val="99"/>
    <w:qFormat/>
    <w:rsid w:val="00F8597B"/>
    <w:rPr>
      <w:rFonts w:ascii="Tahoma" w:hAnsi="Tahoma"/>
      <w:lang w:val="en-GB" w:eastAsia="en-US"/>
    </w:rPr>
  </w:style>
  <w:style w:type="character" w:customStyle="1" w:styleId="Char5">
    <w:name w:val="纯文本 Char"/>
    <w:qFormat/>
    <w:rsid w:val="00F8597B"/>
    <w:rPr>
      <w:rFonts w:ascii="Courier New" w:hAnsi="Courier New"/>
      <w:lang w:val="nb-NO"/>
    </w:rPr>
  </w:style>
  <w:style w:type="character" w:customStyle="1" w:styleId="Char6">
    <w:name w:val="批注框文本 Char"/>
    <w:uiPriority w:val="99"/>
    <w:qFormat/>
    <w:rsid w:val="00F8597B"/>
    <w:rPr>
      <w:rFonts w:ascii="Tahoma" w:hAnsi="Tahoma" w:cs="Tahoma"/>
      <w:sz w:val="16"/>
      <w:szCs w:val="16"/>
      <w:lang w:val="en-GB" w:eastAsia="en-GB" w:bidi="ar-SA"/>
    </w:rPr>
  </w:style>
  <w:style w:type="character" w:customStyle="1" w:styleId="Char7">
    <w:name w:val="日期 Char"/>
    <w:qFormat/>
    <w:rsid w:val="00F8597B"/>
    <w:rPr>
      <w:lang w:val="en-GB"/>
    </w:rPr>
  </w:style>
  <w:style w:type="paragraph" w:customStyle="1" w:styleId="46">
    <w:name w:val="修订4"/>
    <w:hidden/>
    <w:semiHidden/>
    <w:qFormat/>
    <w:rsid w:val="00F8597B"/>
    <w:rPr>
      <w:rFonts w:eastAsia="Batang"/>
      <w:lang w:eastAsia="en-US"/>
    </w:rPr>
  </w:style>
  <w:style w:type="paragraph" w:customStyle="1" w:styleId="Commentnokia0">
    <w:name w:val="Comment nokia"/>
    <w:basedOn w:val="Heading4"/>
    <w:qFormat/>
    <w:rsid w:val="00F8597B"/>
    <w:rPr>
      <w:b/>
      <w:sz w:val="28"/>
      <w:lang w:eastAsia="x-none"/>
    </w:rPr>
  </w:style>
  <w:style w:type="paragraph" w:customStyle="1" w:styleId="Char11">
    <w:name w:val="Char1"/>
    <w:semiHidden/>
    <w:qFormat/>
    <w:rsid w:val="00F8597B"/>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CharChar221">
    <w:name w:val="Char Char22"/>
    <w:qFormat/>
    <w:rsid w:val="00F8597B"/>
    <w:rPr>
      <w:rFonts w:ascii="Arial" w:hAnsi="Arial"/>
      <w:b/>
      <w:i/>
      <w:noProof/>
      <w:sz w:val="18"/>
      <w:lang w:val="en-GB"/>
    </w:rPr>
  </w:style>
  <w:style w:type="character" w:customStyle="1" w:styleId="af9">
    <w:name w:val="(文字) (文字)"/>
    <w:qFormat/>
    <w:rsid w:val="00F8597B"/>
    <w:rPr>
      <w:rFonts w:ascii="Arial" w:eastAsia="MS Mincho" w:hAnsi="Arial" w:cs="Arial"/>
      <w:sz w:val="28"/>
      <w:szCs w:val="28"/>
      <w:lang w:val="en-GB" w:eastAsia="ja-JP"/>
    </w:rPr>
  </w:style>
  <w:style w:type="paragraph" w:customStyle="1" w:styleId="52">
    <w:name w:val="列出段落5"/>
    <w:basedOn w:val="Normal"/>
    <w:qFormat/>
    <w:rsid w:val="00F8597B"/>
    <w:pPr>
      <w:ind w:firstLineChars="200" w:firstLine="420"/>
    </w:pPr>
    <w:rPr>
      <w:rFonts w:eastAsia="SimSun"/>
    </w:rPr>
  </w:style>
  <w:style w:type="character" w:customStyle="1" w:styleId="CharChar180">
    <w:name w:val="Char Char18"/>
    <w:qFormat/>
    <w:rsid w:val="00F8597B"/>
    <w:rPr>
      <w:rFonts w:ascii="Arial" w:hAnsi="Arial"/>
      <w:lang w:eastAsia="en-US"/>
    </w:rPr>
  </w:style>
  <w:style w:type="paragraph" w:customStyle="1" w:styleId="CharCharCharChar0">
    <w:name w:val="Char Char Char Char"/>
    <w:qFormat/>
    <w:rsid w:val="00F8597B"/>
    <w:pPr>
      <w:keepNext/>
      <w:tabs>
        <w:tab w:val="left" w:pos="-1134"/>
      </w:tabs>
      <w:autoSpaceDE w:val="0"/>
      <w:autoSpaceDN w:val="0"/>
      <w:adjustRightInd w:val="0"/>
      <w:spacing w:before="60" w:after="60"/>
      <w:jc w:val="both"/>
    </w:pPr>
    <w:rPr>
      <w:lang w:val="en-US" w:eastAsia="en-US"/>
    </w:rPr>
  </w:style>
  <w:style w:type="paragraph" w:customStyle="1" w:styleId="CharCharCharCharCharCharCharCharCharCharCharChar0">
    <w:name w:val="Char Char Char Char Char Char Char Char Char Char Char Char"/>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rCar40">
    <w:name w:val="Car Car4"/>
    <w:qFormat/>
    <w:rsid w:val="00F8597B"/>
    <w:rPr>
      <w:rFonts w:ascii="Arial" w:eastAsia="MS Mincho" w:hAnsi="Arial"/>
      <w:lang w:val="en-GB" w:eastAsia="en-US" w:bidi="ar-SA"/>
    </w:rPr>
  </w:style>
  <w:style w:type="character" w:customStyle="1" w:styleId="CarCar80">
    <w:name w:val="Car Car8"/>
    <w:qFormat/>
    <w:rsid w:val="00F8597B"/>
    <w:rPr>
      <w:rFonts w:ascii="Arial" w:eastAsia="MS Mincho" w:hAnsi="Arial"/>
      <w:sz w:val="36"/>
      <w:lang w:val="en-GB" w:eastAsia="en-US" w:bidi="ar-SA"/>
    </w:rPr>
  </w:style>
  <w:style w:type="character" w:customStyle="1" w:styleId="CarCar30">
    <w:name w:val="Car Car3"/>
    <w:qFormat/>
    <w:rsid w:val="00F8597B"/>
    <w:rPr>
      <w:rFonts w:ascii="Arial" w:eastAsia="MS Mincho" w:hAnsi="Arial"/>
      <w:sz w:val="36"/>
      <w:lang w:val="en-GB" w:eastAsia="en-US" w:bidi="ar-SA"/>
    </w:rPr>
  </w:style>
  <w:style w:type="character" w:customStyle="1" w:styleId="CarCar70">
    <w:name w:val="Car Car7"/>
    <w:qFormat/>
    <w:rsid w:val="00F8597B"/>
    <w:rPr>
      <w:rFonts w:eastAsia="MS Mincho"/>
      <w:lang w:val="en-GB" w:eastAsia="en-US" w:bidi="ar-SA"/>
    </w:rPr>
  </w:style>
  <w:style w:type="character" w:customStyle="1" w:styleId="CarCar60">
    <w:name w:val="Car Car6"/>
    <w:qFormat/>
    <w:rsid w:val="00F8597B"/>
    <w:rPr>
      <w:rFonts w:ascii="Courier New" w:hAnsi="Courier New"/>
      <w:lang w:val="nb-NO" w:eastAsia="ja-JP" w:bidi="ar-SA"/>
    </w:rPr>
  </w:style>
  <w:style w:type="character" w:customStyle="1" w:styleId="CarCar20">
    <w:name w:val="Car Car2"/>
    <w:qFormat/>
    <w:rsid w:val="00F8597B"/>
    <w:rPr>
      <w:rFonts w:eastAsia="MS Mincho"/>
      <w:lang w:val="en-GB" w:eastAsia="ja-JP" w:bidi="ar-SA"/>
    </w:rPr>
  </w:style>
  <w:style w:type="character" w:customStyle="1" w:styleId="CarCar90">
    <w:name w:val="Car Car9"/>
    <w:qFormat/>
    <w:rsid w:val="00F8597B"/>
    <w:rPr>
      <w:rFonts w:ascii="Arial" w:hAnsi="Arial"/>
      <w:lang w:val="en-GB" w:eastAsia="ja-JP" w:bidi="ar-SA"/>
    </w:rPr>
  </w:style>
  <w:style w:type="character" w:customStyle="1" w:styleId="CarCar100">
    <w:name w:val="Car Car10"/>
    <w:qFormat/>
    <w:rsid w:val="00F8597B"/>
    <w:rPr>
      <w:rFonts w:ascii="Arial" w:hAnsi="Arial"/>
      <w:lang w:val="en-GB" w:eastAsia="ja-JP" w:bidi="ar-SA"/>
    </w:rPr>
  </w:style>
  <w:style w:type="character" w:customStyle="1" w:styleId="80">
    <w:name w:val="(文字) (文字)8"/>
    <w:qFormat/>
    <w:rsid w:val="00F8597B"/>
    <w:rPr>
      <w:rFonts w:ascii="Arial" w:eastAsia="MS Mincho" w:hAnsi="Arial"/>
      <w:lang w:val="en-GB" w:eastAsia="ar-SA" w:bidi="ar-SA"/>
    </w:rPr>
  </w:style>
  <w:style w:type="character" w:customStyle="1" w:styleId="70">
    <w:name w:val="(文字) (文字)7"/>
    <w:qFormat/>
    <w:rsid w:val="00F8597B"/>
    <w:rPr>
      <w:rFonts w:ascii="Arial" w:eastAsia="MS Mincho" w:hAnsi="Arial"/>
      <w:sz w:val="36"/>
      <w:lang w:val="en-GB" w:eastAsia="ar-SA" w:bidi="ar-SA"/>
    </w:rPr>
  </w:style>
  <w:style w:type="character" w:customStyle="1" w:styleId="61">
    <w:name w:val="(文字) (文字)6"/>
    <w:qFormat/>
    <w:rsid w:val="00F8597B"/>
    <w:rPr>
      <w:rFonts w:eastAsia="MS Mincho"/>
      <w:lang w:val="en-GB" w:eastAsia="ar-SA" w:bidi="ar-SA"/>
    </w:rPr>
  </w:style>
  <w:style w:type="character" w:customStyle="1" w:styleId="53">
    <w:name w:val="(文字) (文字)5"/>
    <w:qFormat/>
    <w:rsid w:val="00F8597B"/>
    <w:rPr>
      <w:rFonts w:ascii="Courier New" w:eastAsia="MS Mincho" w:hAnsi="Courier New"/>
      <w:lang w:val="nb-NO" w:eastAsia="ar-SA" w:bidi="ar-SA"/>
    </w:rPr>
  </w:style>
  <w:style w:type="character" w:customStyle="1" w:styleId="37">
    <w:name w:val="(文字) (文字)3"/>
    <w:qFormat/>
    <w:rsid w:val="00F8597B"/>
    <w:rPr>
      <w:rFonts w:eastAsia="MS Mincho"/>
      <w:lang w:val="en-GB" w:eastAsia="ar-SA" w:bidi="ar-SA"/>
    </w:rPr>
  </w:style>
  <w:style w:type="character" w:customStyle="1" w:styleId="1f6">
    <w:name w:val="(文字) (文字)1"/>
    <w:qFormat/>
    <w:rsid w:val="00F8597B"/>
    <w:rPr>
      <w:rFonts w:eastAsia="MS Mincho"/>
      <w:lang w:val="en-GB" w:eastAsia="ar-SA" w:bidi="ar-SA"/>
    </w:rPr>
  </w:style>
  <w:style w:type="paragraph" w:customStyle="1" w:styleId="2b">
    <w:name w:val="(文字) (文字)2"/>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30">
    <w:name w:val="Char Char23"/>
    <w:qFormat/>
    <w:rsid w:val="00F8597B"/>
    <w:rPr>
      <w:rFonts w:ascii="Arial" w:hAnsi="Arial"/>
      <w:lang w:val="en-GB" w:eastAsia="en-US"/>
    </w:rPr>
  </w:style>
  <w:style w:type="character" w:customStyle="1" w:styleId="Head2A0">
    <w:name w:val="Head2A"/>
    <w:qFormat/>
    <w:rsid w:val="00F8597B"/>
    <w:rPr>
      <w:rFonts w:ascii="Arial" w:eastAsia="MS Mincho" w:hAnsi="Arial"/>
      <w:sz w:val="32"/>
      <w:lang w:val="en-GB" w:eastAsia="en-US" w:bidi="ar-SA"/>
    </w:rPr>
  </w:style>
  <w:style w:type="character" w:customStyle="1" w:styleId="Titre30">
    <w:name w:val="Titre 3"/>
    <w:qFormat/>
    <w:rsid w:val="00F8597B"/>
    <w:rPr>
      <w:rFonts w:ascii="Arial" w:hAnsi="Arial"/>
      <w:sz w:val="28"/>
      <w:szCs w:val="28"/>
      <w:lang w:val="en-GB" w:eastAsia="en-GB"/>
    </w:rPr>
  </w:style>
  <w:style w:type="paragraph" w:customStyle="1" w:styleId="1Char1">
    <w:name w:val="(文字) (文字)1 Char (文字) (文字)"/>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 (文字) (文字)1"/>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0">
    <w:name w:val="(文字) (文字)1 Char (文字) (文字) Char"/>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0">
    <w:name w:val="(文字) (文字)1 Char (文字) (文字) Char (文字) (文字)1 Char (文字) (文字) Char Char Char"/>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0">
    <w:name w:val="Zchn Zchn1"/>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0">
    <w:name w:val="Zchn Zchn2"/>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0">
    <w:name w:val="Zchn Zchn5"/>
    <w:qFormat/>
    <w:rsid w:val="00F8597B"/>
    <w:rPr>
      <w:rFonts w:ascii="Courier New" w:eastAsia="Batang" w:hAnsi="Courier New"/>
      <w:lang w:val="nb-NO" w:eastAsia="en-US" w:bidi="ar-SA"/>
    </w:rPr>
  </w:style>
  <w:style w:type="paragraph" w:customStyle="1" w:styleId="1CharChar1Char0">
    <w:name w:val="(文字) (文字)1 Char (文字) (文字) Char (文字) (文字)1 Char (文字) (文字)"/>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54">
    <w:name w:val="修订5"/>
    <w:hidden/>
    <w:semiHidden/>
    <w:qFormat/>
    <w:rsid w:val="00F8597B"/>
    <w:rPr>
      <w:rFonts w:eastAsia="Batang"/>
      <w:lang w:eastAsia="en-US"/>
    </w:rPr>
  </w:style>
  <w:style w:type="character" w:customStyle="1" w:styleId="Char8">
    <w:name w:val="批注文字 Char"/>
    <w:uiPriority w:val="99"/>
    <w:qFormat/>
    <w:rsid w:val="00F8597B"/>
    <w:rPr>
      <w:lang w:val="en-GB" w:eastAsia="x-none"/>
    </w:rPr>
  </w:style>
  <w:style w:type="character" w:customStyle="1" w:styleId="Char12">
    <w:name w:val="批注主题 Char1"/>
    <w:uiPriority w:val="99"/>
    <w:qFormat/>
    <w:rsid w:val="00F8597B"/>
    <w:rPr>
      <w:b/>
      <w:bCs/>
      <w:lang w:val="en-GB" w:eastAsia="x-none"/>
    </w:rPr>
  </w:style>
  <w:style w:type="character" w:customStyle="1" w:styleId="Titre32">
    <w:name w:val="Titre 32"/>
    <w:qFormat/>
    <w:rsid w:val="00F8597B"/>
    <w:rPr>
      <w:rFonts w:ascii="Arial" w:hAnsi="Arial"/>
      <w:sz w:val="28"/>
      <w:szCs w:val="28"/>
      <w:lang w:val="en-GB" w:eastAsia="en-GB"/>
    </w:rPr>
  </w:style>
  <w:style w:type="character" w:customStyle="1" w:styleId="Titre31">
    <w:name w:val="Titre 31"/>
    <w:qFormat/>
    <w:rsid w:val="00F8597B"/>
    <w:rPr>
      <w:rFonts w:ascii="Arial" w:hAnsi="Arial"/>
      <w:sz w:val="28"/>
      <w:szCs w:val="28"/>
      <w:lang w:val="en-GB" w:eastAsia="en-GB"/>
    </w:rPr>
  </w:style>
  <w:style w:type="character" w:customStyle="1" w:styleId="trans">
    <w:name w:val="trans"/>
    <w:qFormat/>
    <w:rsid w:val="00F8597B"/>
  </w:style>
  <w:style w:type="character" w:customStyle="1" w:styleId="Char13">
    <w:name w:val="批注文字 Char1"/>
    <w:qFormat/>
    <w:rsid w:val="00F8597B"/>
    <w:rPr>
      <w:rFonts w:ascii="Times New Roman" w:hAnsi="Times New Roman"/>
      <w:lang w:val="en-GB" w:eastAsia="en-US"/>
    </w:rPr>
  </w:style>
  <w:style w:type="character" w:customStyle="1" w:styleId="h48">
    <w:name w:val="h48"/>
    <w:qFormat/>
    <w:rsid w:val="00F8597B"/>
    <w:rPr>
      <w:rFonts w:ascii="Arial" w:hAnsi="Arial" w:cs="Arial" w:hint="default"/>
      <w:sz w:val="24"/>
      <w:lang w:val="en-GB"/>
    </w:rPr>
  </w:style>
  <w:style w:type="character" w:customStyle="1" w:styleId="h510">
    <w:name w:val="h51"/>
    <w:qFormat/>
    <w:rsid w:val="00F8597B"/>
    <w:rPr>
      <w:rFonts w:ascii="Arial" w:eastAsia="SimSun" w:hAnsi="Arial" w:cs="Arial" w:hint="default"/>
      <w:sz w:val="22"/>
      <w:lang w:val="en-GB" w:eastAsia="en-US" w:bidi="ar-SA"/>
    </w:rPr>
  </w:style>
  <w:style w:type="character" w:customStyle="1" w:styleId="Head2A1">
    <w:name w:val="Head2A1"/>
    <w:qFormat/>
    <w:rsid w:val="00F8597B"/>
    <w:rPr>
      <w:rFonts w:ascii="Arial" w:eastAsia="MS Mincho" w:hAnsi="Arial" w:cs="Arial" w:hint="default"/>
      <w:sz w:val="32"/>
      <w:lang w:val="en-GB" w:eastAsia="en-US" w:bidi="ar-SA"/>
    </w:rPr>
  </w:style>
  <w:style w:type="table" w:customStyle="1" w:styleId="TableGrid6">
    <w:name w:val="Table Grid6"/>
    <w:basedOn w:val="TableNormal"/>
    <w:next w:val="TableGrid"/>
    <w:uiPriority w:val="59"/>
    <w:qFormat/>
    <w:rsid w:val="008F0C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830D1E"/>
    <w:rPr>
      <w:lang w:eastAsia="en-US"/>
    </w:rPr>
  </w:style>
  <w:style w:type="paragraph" w:customStyle="1" w:styleId="TAHCarNotBold">
    <w:name w:val="TAH Car + Not Bold"/>
    <w:basedOn w:val="Normal"/>
    <w:qFormat/>
    <w:rsid w:val="00D65CD6"/>
    <w:pPr>
      <w:keepNext/>
      <w:keepLines/>
      <w:spacing w:after="0"/>
    </w:pPr>
    <w:rPr>
      <w:rFonts w:ascii="Arial" w:hAnsi="Arial"/>
      <w:sz w:val="18"/>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qFormat/>
    <w:rsid w:val="00336385"/>
    <w:rPr>
      <w:rFonts w:ascii="Arial" w:eastAsia="Times New Roman" w:hAnsi="Arial"/>
      <w:sz w:val="22"/>
    </w:rPr>
  </w:style>
  <w:style w:type="character" w:customStyle="1" w:styleId="Heading7Char4">
    <w:name w:val="Heading 7 Char4"/>
    <w:qFormat/>
    <w:rsid w:val="00336385"/>
    <w:rPr>
      <w:rFonts w:ascii="Arial" w:eastAsia="Times New Roman" w:hAnsi="Arial"/>
    </w:rPr>
  </w:style>
  <w:style w:type="character" w:customStyle="1" w:styleId="Heading8Char4">
    <w:name w:val="Heading 8 Char4"/>
    <w:qFormat/>
    <w:rsid w:val="00336385"/>
    <w:rPr>
      <w:rFonts w:ascii="Arial" w:eastAsia="Times New Roman" w:hAnsi="Arial"/>
      <w:sz w:val="36"/>
    </w:rPr>
  </w:style>
  <w:style w:type="character" w:customStyle="1" w:styleId="Heading9Char3">
    <w:name w:val="Heading 9 Char3"/>
    <w:qFormat/>
    <w:rsid w:val="00336385"/>
    <w:rPr>
      <w:rFonts w:ascii="Arial" w:eastAsia="Times New Roman" w:hAnsi="Arial"/>
      <w:sz w:val="36"/>
    </w:rPr>
  </w:style>
  <w:style w:type="character" w:customStyle="1" w:styleId="FooterChar3">
    <w:name w:val="Footer Char3"/>
    <w:qFormat/>
    <w:rsid w:val="00336385"/>
    <w:rPr>
      <w:rFonts w:ascii="Arial" w:eastAsia="Times New Roman" w:hAnsi="Arial"/>
      <w:b/>
      <w:i/>
      <w:noProof/>
      <w:sz w:val="18"/>
    </w:rPr>
  </w:style>
  <w:style w:type="character" w:customStyle="1" w:styleId="CommentTextChar3">
    <w:name w:val="Comment Text Char3"/>
    <w:qFormat/>
    <w:rsid w:val="00336385"/>
    <w:rPr>
      <w:rFonts w:eastAsia="SimSun"/>
      <w:lang w:val="en-GB"/>
    </w:rPr>
  </w:style>
  <w:style w:type="character" w:customStyle="1" w:styleId="CommentSubjectChar2">
    <w:name w:val="Comment Subject Char2"/>
    <w:uiPriority w:val="99"/>
    <w:qFormat/>
    <w:rsid w:val="00336385"/>
    <w:rPr>
      <w:rFonts w:eastAsia="SimSun"/>
      <w:b/>
      <w:bCs/>
      <w:lang w:val="en-GB"/>
    </w:rPr>
  </w:style>
  <w:style w:type="character" w:customStyle="1" w:styleId="DocumentMapChar2">
    <w:name w:val="Document Map Char2"/>
    <w:uiPriority w:val="99"/>
    <w:qFormat/>
    <w:rsid w:val="00336385"/>
    <w:rPr>
      <w:rFonts w:ascii="Tahoma" w:eastAsia="Times New Roman" w:hAnsi="Tahoma" w:cs="Tahoma"/>
      <w:shd w:val="clear" w:color="auto" w:fill="000080"/>
      <w:lang w:val="en-GB"/>
    </w:rPr>
  </w:style>
  <w:style w:type="character" w:customStyle="1" w:styleId="NoteHeadingChar2">
    <w:name w:val="Note Heading Char2"/>
    <w:qFormat/>
    <w:rsid w:val="00336385"/>
    <w:rPr>
      <w:lang w:val="x-none" w:eastAsia="x-none"/>
    </w:rPr>
  </w:style>
  <w:style w:type="character" w:customStyle="1" w:styleId="PlainTextChar4">
    <w:name w:val="Plain Text Char4"/>
    <w:qFormat/>
    <w:rsid w:val="00336385"/>
    <w:rPr>
      <w:rFonts w:ascii="Courier New" w:eastAsia="SimSun" w:hAnsi="Courier New"/>
      <w:lang w:val="nb-NO"/>
    </w:rPr>
  </w:style>
  <w:style w:type="character" w:customStyle="1" w:styleId="BalloonTextChar2">
    <w:name w:val="Balloon Text Char2"/>
    <w:uiPriority w:val="99"/>
    <w:qFormat/>
    <w:rsid w:val="00336385"/>
    <w:rPr>
      <w:rFonts w:ascii="Tahoma" w:eastAsia="Times New Roman" w:hAnsi="Tahoma" w:cs="Tahoma"/>
      <w:sz w:val="16"/>
      <w:szCs w:val="16"/>
      <w:lang w:val="en-GB"/>
    </w:rPr>
  </w:style>
  <w:style w:type="character" w:customStyle="1" w:styleId="BodyTextIndentChar4">
    <w:name w:val="Body Text Indent Char4"/>
    <w:qFormat/>
    <w:rsid w:val="00336385"/>
    <w:rPr>
      <w:rFonts w:eastAsia="Batang"/>
      <w:lang w:val="en-GB"/>
    </w:rPr>
  </w:style>
  <w:style w:type="character" w:customStyle="1" w:styleId="BodyText2Char4">
    <w:name w:val="Body Text 2 Char4"/>
    <w:qFormat/>
    <w:rsid w:val="00336385"/>
    <w:rPr>
      <w:rFonts w:ascii="CG Times (WN)" w:eastAsia="Malgun Gothic" w:hAnsi="CG Times (WN)"/>
      <w:i/>
      <w:lang w:val="en-GB" w:eastAsia="ko-KR"/>
    </w:rPr>
  </w:style>
  <w:style w:type="character" w:customStyle="1" w:styleId="BodyText3Char4">
    <w:name w:val="Body Text 3 Char4"/>
    <w:qFormat/>
    <w:rsid w:val="00336385"/>
    <w:rPr>
      <w:rFonts w:ascii="CG Times (WN)" w:eastAsia="Osaka" w:hAnsi="CG Times (WN)"/>
      <w:color w:val="000000"/>
      <w:lang w:val="en-GB" w:eastAsia="ko-KR"/>
    </w:rPr>
  </w:style>
  <w:style w:type="character" w:customStyle="1" w:styleId="BodyTextIndent2Char4">
    <w:name w:val="Body Text Indent 2 Char4"/>
    <w:qFormat/>
    <w:rsid w:val="00336385"/>
    <w:rPr>
      <w:rFonts w:ascii="CG Times (WN)" w:hAnsi="CG Times (WN)"/>
      <w:lang w:val="en-GB"/>
    </w:rPr>
  </w:style>
  <w:style w:type="character" w:customStyle="1" w:styleId="HTMLPreformattedChar2">
    <w:name w:val="HTML Preformatted Char2"/>
    <w:qFormat/>
    <w:rsid w:val="00336385"/>
    <w:rPr>
      <w:rFonts w:ascii="Courier New" w:hAnsi="Courier New"/>
      <w:lang w:val="en-GB" w:eastAsia="x-none"/>
    </w:rPr>
  </w:style>
  <w:style w:type="character" w:customStyle="1" w:styleId="ListChar4">
    <w:name w:val="List Char4"/>
    <w:qFormat/>
    <w:rsid w:val="00336385"/>
    <w:rPr>
      <w:rFonts w:eastAsia="Times New Roman"/>
    </w:rPr>
  </w:style>
  <w:style w:type="paragraph" w:customStyle="1" w:styleId="wxs">
    <w:name w:val="wxs_正文"/>
    <w:basedOn w:val="Normal"/>
    <w:qFormat/>
    <w:rsid w:val="00336385"/>
    <w:pPr>
      <w:spacing w:beforeLines="50" w:before="50" w:afterLines="50" w:after="50"/>
      <w:ind w:firstLineChars="200" w:firstLine="200"/>
    </w:pPr>
    <w:rPr>
      <w:rFonts w:eastAsia="SimSun"/>
      <w:szCs w:val="21"/>
    </w:rPr>
  </w:style>
  <w:style w:type="paragraph" w:customStyle="1" w:styleId="wxs1">
    <w:name w:val="wxs_1级标题"/>
    <w:basedOn w:val="Heading1"/>
    <w:next w:val="wxs"/>
    <w:qFormat/>
    <w:rsid w:val="00336385"/>
    <w:pPr>
      <w:keepNext w:val="0"/>
      <w:keepLines w:val="0"/>
      <w:numPr>
        <w:numId w:val="8"/>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en-US"/>
    </w:rPr>
  </w:style>
  <w:style w:type="paragraph" w:customStyle="1" w:styleId="wxs2">
    <w:name w:val="wxs_2级标题"/>
    <w:basedOn w:val="Heading2"/>
    <w:next w:val="wxs"/>
    <w:link w:val="wxs2Char"/>
    <w:qFormat/>
    <w:rsid w:val="00336385"/>
    <w:pPr>
      <w:keepNext w:val="0"/>
      <w:keepLines w:val="0"/>
      <w:spacing w:before="260" w:after="260" w:line="480" w:lineRule="auto"/>
      <w:ind w:left="0" w:firstLine="0"/>
    </w:pPr>
    <w:rPr>
      <w:rFonts w:ascii="Times New Roman" w:eastAsia="SimSun" w:hAnsi="Times New Roman"/>
      <w:b/>
      <w:bCs/>
      <w:kern w:val="44"/>
      <w:sz w:val="30"/>
      <w:szCs w:val="32"/>
      <w:lang w:eastAsia="en-US"/>
    </w:rPr>
  </w:style>
  <w:style w:type="character" w:customStyle="1" w:styleId="wxs2Char">
    <w:name w:val="wxs_2级标题 Char"/>
    <w:link w:val="wxs2"/>
    <w:qFormat/>
    <w:rsid w:val="00336385"/>
    <w:rPr>
      <w:rFonts w:eastAsia="SimSun"/>
      <w:b/>
      <w:bCs/>
      <w:kern w:val="44"/>
      <w:sz w:val="30"/>
      <w:szCs w:val="32"/>
      <w:lang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qFormat/>
    <w:rsid w:val="00336385"/>
    <w:rPr>
      <w:lang w:val="en-GB" w:eastAsia="en-US" w:bidi="ar-SA"/>
    </w:rPr>
  </w:style>
  <w:style w:type="paragraph" w:customStyle="1" w:styleId="NOTE0">
    <w:name w:val="NOTE"/>
    <w:basedOn w:val="B3"/>
    <w:qFormat/>
    <w:rsid w:val="00336385"/>
    <w:rPr>
      <w:rFonts w:eastAsia="SimSun"/>
    </w:rPr>
  </w:style>
  <w:style w:type="table" w:customStyle="1" w:styleId="1f7">
    <w:name w:val="网格型1"/>
    <w:basedOn w:val="TableNormal"/>
    <w:next w:val="TableGrid"/>
    <w:qFormat/>
    <w:rsid w:val="00336385"/>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qFormat/>
    <w:rsid w:val="00336385"/>
    <w:pPr>
      <w:numPr>
        <w:numId w:val="2"/>
      </w:numPr>
    </w:pPr>
    <w:rPr>
      <w:rFonts w:ascii="Arial" w:eastAsia="SimSun" w:hAnsi="Arial"/>
    </w:rPr>
  </w:style>
  <w:style w:type="paragraph" w:customStyle="1" w:styleId="text3bullet">
    <w:name w:val="text3 bullet"/>
    <w:basedOn w:val="Normal"/>
    <w:qFormat/>
    <w:rsid w:val="00336385"/>
    <w:pPr>
      <w:ind w:left="360" w:hanging="360"/>
    </w:pPr>
    <w:rPr>
      <w:rFonts w:ascii="Arial" w:eastAsia="SimSun" w:hAnsi="Arial"/>
    </w:rPr>
  </w:style>
  <w:style w:type="paragraph" w:customStyle="1" w:styleId="UnnumberedSubheading">
    <w:name w:val="Unnumbered Subheading"/>
    <w:basedOn w:val="H6"/>
    <w:next w:val="PlainText"/>
    <w:qFormat/>
    <w:rsid w:val="00336385"/>
    <w:pPr>
      <w:overflowPunct/>
      <w:autoSpaceDE/>
      <w:autoSpaceDN/>
      <w:adjustRightInd/>
      <w:spacing w:after="120"/>
      <w:ind w:left="0" w:firstLine="0"/>
      <w:textAlignment w:val="auto"/>
    </w:pPr>
    <w:rPr>
      <w:rFonts w:eastAsia="SimSun"/>
      <w:b/>
    </w:rPr>
  </w:style>
  <w:style w:type="paragraph" w:customStyle="1" w:styleId="ReferenceLine">
    <w:name w:val="Reference Line"/>
    <w:basedOn w:val="BodyText"/>
    <w:qFormat/>
    <w:rsid w:val="00336385"/>
    <w:pPr>
      <w:widowControl w:val="0"/>
    </w:pPr>
    <w:rPr>
      <w:rFonts w:ascii="Arial" w:eastAsia="‚l‚r ‚oƒSƒVƒbƒN" w:hAnsi="Arial"/>
      <w:snapToGrid w:val="0"/>
      <w:lang w:val="en-GB"/>
    </w:rPr>
  </w:style>
  <w:style w:type="paragraph" w:customStyle="1" w:styleId="L3">
    <w:name w:val="L3"/>
    <w:qFormat/>
    <w:rsid w:val="00336385"/>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qFormat/>
    <w:rsid w:val="00336385"/>
    <w:pPr>
      <w:widowControl w:val="0"/>
      <w:autoSpaceDE w:val="0"/>
      <w:autoSpaceDN w:val="0"/>
      <w:adjustRightInd w:val="0"/>
    </w:pPr>
    <w:rPr>
      <w:rFonts w:ascii="MS PGothic" w:eastAsia="MS PGothic"/>
      <w:lang w:val="en-US" w:eastAsia="ja-JP"/>
    </w:rPr>
  </w:style>
  <w:style w:type="paragraph" w:customStyle="1" w:styleId="Xmessagecontent">
    <w:name w:val="X message content"/>
    <w:qFormat/>
    <w:rsid w:val="00336385"/>
    <w:pPr>
      <w:spacing w:before="120" w:after="220"/>
    </w:pPr>
    <w:rPr>
      <w:rFonts w:ascii="Arial" w:eastAsia="MS Mincho" w:hAnsi="Arial"/>
      <w:noProof/>
      <w:lang w:val="en-US" w:eastAsia="en-US"/>
    </w:rPr>
  </w:style>
  <w:style w:type="paragraph" w:customStyle="1" w:styleId="nroaml">
    <w:name w:val="nroaml"/>
    <w:basedOn w:val="H6"/>
    <w:qFormat/>
    <w:rsid w:val="00336385"/>
    <w:pPr>
      <w:ind w:left="0" w:firstLine="0"/>
    </w:pPr>
    <w:rPr>
      <w:rFonts w:eastAsia="SimSun"/>
      <w:snapToGrid w:val="0"/>
    </w:rPr>
  </w:style>
  <w:style w:type="paragraph" w:customStyle="1" w:styleId="00BodyText">
    <w:name w:val="00 BodyText"/>
    <w:basedOn w:val="Normal"/>
    <w:qFormat/>
    <w:rsid w:val="00336385"/>
    <w:pPr>
      <w:spacing w:after="220"/>
    </w:pPr>
    <w:rPr>
      <w:rFonts w:ascii="Arial" w:eastAsia="SimSun" w:hAnsi="Arial"/>
      <w:sz w:val="22"/>
      <w:lang w:val="en-US"/>
    </w:rPr>
  </w:style>
  <w:style w:type="character" w:customStyle="1" w:styleId="afa">
    <w:name w:val="標準太字"/>
    <w:autoRedefine/>
    <w:qFormat/>
    <w:rsid w:val="00336385"/>
    <w:rPr>
      <w:b/>
    </w:rPr>
  </w:style>
  <w:style w:type="paragraph" w:customStyle="1" w:styleId="xl24">
    <w:name w:val="xl24"/>
    <w:basedOn w:val="Normal"/>
    <w:qFormat/>
    <w:rsid w:val="00336385"/>
    <w:pPr>
      <w:spacing w:before="100" w:beforeAutospacing="1" w:after="100" w:afterAutospacing="1"/>
    </w:pPr>
    <w:rPr>
      <w:rFonts w:ascii="Arial" w:eastAsia="SimSun" w:hAnsi="Arial" w:cs="Arial"/>
      <w:sz w:val="18"/>
      <w:szCs w:val="18"/>
    </w:rPr>
  </w:style>
  <w:style w:type="paragraph" w:customStyle="1" w:styleId="ActionPoint">
    <w:name w:val="ActionPoint"/>
    <w:basedOn w:val="Normal"/>
    <w:qFormat/>
    <w:rsid w:val="00336385"/>
    <w:pPr>
      <w:pBdr>
        <w:top w:val="single" w:sz="4" w:space="1" w:color="C0C0C0"/>
        <w:bottom w:val="single" w:sz="4" w:space="1" w:color="C0C0C0"/>
      </w:pBdr>
      <w:spacing w:before="60" w:after="120"/>
    </w:pPr>
    <w:rPr>
      <w:rFonts w:eastAsia="SimSun"/>
      <w:i/>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qFormat/>
    <w:rsid w:val="00336385"/>
    <w:pPr>
      <w:keepNext/>
      <w:keepLines/>
      <w:pBdr>
        <w:top w:val="single" w:sz="12" w:space="3" w:color="auto"/>
      </w:pBdr>
      <w:tabs>
        <w:tab w:val="num" w:pos="432"/>
      </w:tabs>
      <w:spacing w:before="240" w:after="180"/>
      <w:ind w:left="432" w:hanging="432"/>
      <w:outlineLvl w:val="0"/>
    </w:pPr>
    <w:rPr>
      <w:rFonts w:ascii="Arial"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qFormat/>
    <w:rsid w:val="00336385"/>
    <w:pPr>
      <w:pBdr>
        <w:top w:val="none" w:sz="0" w:space="0" w:color="auto"/>
      </w:pBdr>
      <w:tabs>
        <w:tab w:val="clear" w:pos="432"/>
        <w:tab w:val="num" w:pos="360"/>
      </w:tabs>
      <w:spacing w:before="480"/>
      <w:ind w:left="578" w:hanging="578"/>
      <w:outlineLvl w:val="1"/>
    </w:pPr>
    <w:rPr>
      <w:sz w:val="24"/>
    </w:rPr>
  </w:style>
  <w:style w:type="character" w:styleId="HTMLCode">
    <w:name w:val="HTML Code"/>
    <w:qFormat/>
    <w:rsid w:val="00336385"/>
    <w:rPr>
      <w:rFonts w:ascii="Arial Unicode MS" w:eastAsia="Arial Unicode MS" w:hAnsi="Arial Unicode MS" w:cs="Arial Unicode MS"/>
      <w:sz w:val="20"/>
      <w:szCs w:val="20"/>
    </w:rPr>
  </w:style>
  <w:style w:type="paragraph" w:customStyle="1" w:styleId="NormalAfter0pt">
    <w:name w:val="Normal + After:  0 pt"/>
    <w:basedOn w:val="Normal"/>
    <w:qFormat/>
    <w:rsid w:val="00336385"/>
    <w:pPr>
      <w:spacing w:after="0"/>
    </w:pPr>
    <w:rPr>
      <w:rFonts w:ascii="Arial" w:eastAsia="SimSun" w:hAnsi="Arial"/>
    </w:rPr>
  </w:style>
  <w:style w:type="character" w:customStyle="1" w:styleId="PTK">
    <w:name w:val="PTK"/>
    <w:semiHidden/>
    <w:qFormat/>
    <w:rsid w:val="00336385"/>
    <w:rPr>
      <w:rFonts w:ascii="Arial" w:hAnsi="Arial" w:cs="Arial"/>
      <w:color w:val="000080"/>
      <w:sz w:val="20"/>
      <w:szCs w:val="20"/>
    </w:rPr>
  </w:style>
  <w:style w:type="paragraph" w:customStyle="1" w:styleId="TdocList">
    <w:name w:val="Tdoc_List"/>
    <w:basedOn w:val="Normal"/>
    <w:qFormat/>
    <w:rsid w:val="00336385"/>
    <w:pPr>
      <w:tabs>
        <w:tab w:val="num" w:pos="432"/>
      </w:tabs>
      <w:spacing w:after="0"/>
      <w:ind w:left="432" w:hanging="360"/>
    </w:pPr>
    <w:rPr>
      <w:rFonts w:eastAsia="SimSun"/>
      <w:lang w:val="en-US"/>
    </w:rPr>
  </w:style>
  <w:style w:type="paragraph" w:customStyle="1" w:styleId="CharChar1CharCharCharCharCharCharCharCharCharCharCharCharCharCharCharChar">
    <w:name w:val="Char Char1 Char Char Char Char Char Char Char Char Char Char Char Char Char Char Char Char"/>
    <w:semiHidden/>
    <w:rsid w:val="0033638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semiHidden/>
    <w:rsid w:val="0033638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B9">
    <w:name w:val="B9"/>
    <w:basedOn w:val="B8"/>
    <w:qFormat/>
    <w:rsid w:val="00336385"/>
    <w:pPr>
      <w:ind w:left="2836"/>
    </w:pPr>
    <w:rPr>
      <w:rFonts w:eastAsia="Times New Roman"/>
      <w:lang w:val="x-none"/>
    </w:rPr>
  </w:style>
  <w:style w:type="paragraph" w:customStyle="1" w:styleId="CharChar1CharCharCharCharCharCharCharCharCharCharCharCharCharCharCharChar0">
    <w:name w:val="Char Char1 Char Char Char Char Char Char Char Char Char Char Char Char Char Char Char Char"/>
    <w:semiHidden/>
    <w:qFormat/>
    <w:rsid w:val="00904DA7"/>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0">
    <w:name w:val="Char Char1 Char Char Char Char Char Char Char Char Char Char Char Char Char"/>
    <w:semiHidden/>
    <w:qFormat/>
    <w:rsid w:val="00904DA7"/>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412">
    <w:name w:val="(文字) (文字)41"/>
    <w:qFormat/>
    <w:rsid w:val="00904DA7"/>
    <w:rPr>
      <w:rFonts w:ascii="MS Mincho" w:eastAsia="MS Mincho" w:hAnsi="MS Mincho" w:hint="eastAsia"/>
      <w:lang w:val="en-GB" w:eastAsia="ar-SA" w:bidi="ar-SA"/>
    </w:rPr>
  </w:style>
  <w:style w:type="character" w:customStyle="1" w:styleId="EQChar">
    <w:name w:val="EQ Char"/>
    <w:link w:val="EQ"/>
    <w:qFormat/>
    <w:rsid w:val="00753C36"/>
    <w:rPr>
      <w:rFonts w:eastAsia="Times New Roman"/>
      <w:noProof/>
    </w:rPr>
  </w:style>
  <w:style w:type="table" w:customStyle="1" w:styleId="TableGrid7">
    <w:name w:val="Table Grid7"/>
    <w:basedOn w:val="TableNormal"/>
    <w:next w:val="TableGrid"/>
    <w:qFormat/>
    <w:rsid w:val="00FF4AA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FF4AA0"/>
    <w:rPr>
      <w:lang w:val="en-GB" w:eastAsia="en-US"/>
    </w:rPr>
  </w:style>
  <w:style w:type="character" w:customStyle="1" w:styleId="Char14">
    <w:name w:val="页脚 Char1"/>
    <w:qFormat/>
    <w:rsid w:val="00FF4AA0"/>
    <w:rPr>
      <w:rFonts w:ascii="Arial" w:hAnsi="Arial"/>
      <w:b/>
      <w:i/>
      <w:noProof/>
      <w:sz w:val="18"/>
      <w:lang w:eastAsia="en-US"/>
    </w:rPr>
  </w:style>
  <w:style w:type="paragraph" w:customStyle="1" w:styleId="T">
    <w:name w:val="T"/>
    <w:basedOn w:val="TAC"/>
    <w:qFormat/>
    <w:rsid w:val="00817C1B"/>
    <w:rPr>
      <w:lang w:eastAsia="x-none"/>
    </w:rPr>
  </w:style>
  <w:style w:type="character" w:customStyle="1" w:styleId="Absatz-Standardschriftart2">
    <w:name w:val="Absatz-Standardschriftart2"/>
    <w:qFormat/>
    <w:rsid w:val="00F011FB"/>
  </w:style>
  <w:style w:type="character" w:customStyle="1" w:styleId="Char21">
    <w:name w:val="页脚 Char2"/>
    <w:qFormat/>
    <w:rsid w:val="00F42FFD"/>
    <w:rPr>
      <w:rFonts w:ascii="Arial" w:hAnsi="Arial"/>
      <w:b/>
      <w:i/>
      <w:noProof/>
      <w:sz w:val="18"/>
    </w:rPr>
  </w:style>
  <w:style w:type="character" w:customStyle="1" w:styleId="Char30">
    <w:name w:val="批注文字 Char3"/>
    <w:uiPriority w:val="99"/>
    <w:qFormat/>
    <w:rsid w:val="00F42FFD"/>
    <w:rPr>
      <w:lang w:val="en-GB" w:eastAsia="en-US"/>
    </w:rPr>
  </w:style>
  <w:style w:type="paragraph" w:customStyle="1" w:styleId="afb">
    <w:name w:val="修订"/>
    <w:hidden/>
    <w:semiHidden/>
    <w:qFormat/>
    <w:rsid w:val="002E496C"/>
    <w:rPr>
      <w:rFonts w:eastAsia="MS Mincho"/>
      <w:lang w:eastAsia="en-US"/>
    </w:rPr>
  </w:style>
  <w:style w:type="character" w:customStyle="1" w:styleId="NoSpacingChar">
    <w:name w:val="No Spacing Char"/>
    <w:link w:val="NoSpacing"/>
    <w:uiPriority w:val="1"/>
    <w:qFormat/>
    <w:rsid w:val="00E6343C"/>
    <w:rPr>
      <w:lang w:eastAsia="en-US"/>
    </w:rPr>
  </w:style>
  <w:style w:type="paragraph" w:customStyle="1" w:styleId="Pl0">
    <w:name w:val="Pl"/>
    <w:basedOn w:val="Normal"/>
    <w:qFormat/>
    <w:rsid w:val="007635F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paragraph" w:customStyle="1" w:styleId="71">
    <w:name w:val="修订7"/>
    <w:hidden/>
    <w:semiHidden/>
    <w:qFormat/>
    <w:rsid w:val="00F77F38"/>
    <w:rPr>
      <w:rFonts w:eastAsia="MS Mincho"/>
      <w:lang w:eastAsia="en-US"/>
    </w:rPr>
  </w:style>
  <w:style w:type="paragraph" w:customStyle="1" w:styleId="wordsection1">
    <w:name w:val="wordsection1"/>
    <w:basedOn w:val="Normal"/>
    <w:link w:val="wordsection1Char"/>
    <w:qFormat/>
    <w:rsid w:val="00F77F38"/>
    <w:pPr>
      <w:spacing w:after="0"/>
    </w:pPr>
    <w:rPr>
      <w:rFonts w:ascii="Calibri" w:eastAsia="Calibri" w:hAnsi="Calibri" w:cs="Calibri"/>
      <w:lang w:val="en-US"/>
    </w:rPr>
  </w:style>
  <w:style w:type="paragraph" w:customStyle="1" w:styleId="TOC92">
    <w:name w:val="TOC 92"/>
    <w:basedOn w:val="TOC8"/>
    <w:qFormat/>
    <w:rsid w:val="00F77F38"/>
    <w:pPr>
      <w:ind w:left="1418" w:hanging="1418"/>
    </w:pPr>
    <w:rPr>
      <w:rFonts w:eastAsia="MS Mincho"/>
    </w:rPr>
  </w:style>
  <w:style w:type="paragraph" w:customStyle="1" w:styleId="Caption3">
    <w:name w:val="Caption3"/>
    <w:basedOn w:val="Normal"/>
    <w:next w:val="Normal"/>
    <w:qFormat/>
    <w:rsid w:val="00F77F38"/>
    <w:pPr>
      <w:spacing w:before="120" w:after="120"/>
    </w:pPr>
    <w:rPr>
      <w:rFonts w:eastAsia="MS Mincho"/>
      <w:b/>
    </w:rPr>
  </w:style>
  <w:style w:type="paragraph" w:customStyle="1" w:styleId="TableofFigures2">
    <w:name w:val="Table of Figures2"/>
    <w:basedOn w:val="Normal"/>
    <w:next w:val="Normal"/>
    <w:qFormat/>
    <w:rsid w:val="00F77F38"/>
    <w:pPr>
      <w:ind w:left="400" w:hanging="400"/>
      <w:jc w:val="center"/>
    </w:pPr>
    <w:rPr>
      <w:rFonts w:eastAsia="MS Mincho"/>
      <w:b/>
    </w:rPr>
  </w:style>
  <w:style w:type="paragraph" w:customStyle="1" w:styleId="81">
    <w:name w:val="修订8"/>
    <w:hidden/>
    <w:semiHidden/>
    <w:qFormat/>
    <w:rsid w:val="008D2DAC"/>
    <w:rPr>
      <w:rFonts w:eastAsia="MS Mincho"/>
      <w:lang w:eastAsia="en-US"/>
    </w:rPr>
  </w:style>
  <w:style w:type="character" w:customStyle="1" w:styleId="Heading3Char1">
    <w:name w:val="Heading 3 Char1"/>
    <w:aliases w:val="Underrubrik2 Char12,H3 Char12,0H Char12,h3 Char12,no break Char12,l3 Char12,3 Char12,list 3 Char12,Head 3 Char12,1.1.1 Char12,3rd level Char12,Major Section Sub Section Char12,PA Minor Section Char12,Head3 Char12,Level 3 Head Char12"/>
    <w:qFormat/>
    <w:rsid w:val="00DC3C54"/>
    <w:rPr>
      <w:rFonts w:ascii="Arial" w:hAnsi="Arial"/>
      <w:sz w:val="28"/>
      <w:lang w:val="en-GB"/>
    </w:rPr>
  </w:style>
  <w:style w:type="paragraph" w:customStyle="1" w:styleId="afc">
    <w:name w:val="无间隔"/>
    <w:qFormat/>
    <w:rsid w:val="00DC3C54"/>
    <w:rPr>
      <w:lang w:eastAsia="en-US"/>
    </w:rPr>
  </w:style>
  <w:style w:type="paragraph" w:customStyle="1" w:styleId="2c">
    <w:name w:val="无间隔2"/>
    <w:qFormat/>
    <w:rsid w:val="00DC3C54"/>
    <w:rPr>
      <w:lang w:eastAsia="en-US"/>
    </w:rPr>
  </w:style>
  <w:style w:type="paragraph" w:customStyle="1" w:styleId="Objetducommentaire">
    <w:name w:val="Objet du commentaire"/>
    <w:basedOn w:val="CommentText"/>
    <w:next w:val="CommentText"/>
    <w:semiHidden/>
    <w:qFormat/>
    <w:rsid w:val="00DC3C54"/>
    <w:rPr>
      <w:rFonts w:eastAsia="PMingLiU"/>
      <w:b/>
      <w:bCs/>
      <w:lang w:eastAsia="x-none"/>
    </w:rPr>
  </w:style>
  <w:style w:type="paragraph" w:customStyle="1" w:styleId="Textedebulles">
    <w:name w:val="Texte de bulles"/>
    <w:basedOn w:val="Normal"/>
    <w:semiHidden/>
    <w:qFormat/>
    <w:rsid w:val="00DC3C54"/>
    <w:rPr>
      <w:rFonts w:ascii="Tahoma" w:eastAsia="PMingLiU" w:hAnsi="Tahoma" w:cs="Tahoma"/>
      <w:sz w:val="16"/>
      <w:szCs w:val="16"/>
    </w:rPr>
  </w:style>
  <w:style w:type="character" w:customStyle="1" w:styleId="salin1c">
    <w:name w:val="salin1c"/>
    <w:semiHidden/>
    <w:qFormat/>
    <w:rsid w:val="00DC3C54"/>
    <w:rPr>
      <w:rFonts w:ascii="Arial" w:hAnsi="Arial" w:cs="Arial"/>
      <w:color w:val="auto"/>
      <w:sz w:val="20"/>
      <w:szCs w:val="20"/>
    </w:rPr>
  </w:style>
  <w:style w:type="paragraph" w:customStyle="1" w:styleId="Arial1">
    <w:name w:val="正文 + Arial"/>
    <w:aliases w:val="8 磅,加粗,段后: 0 磅"/>
    <w:basedOn w:val="TAL"/>
    <w:qFormat/>
    <w:rsid w:val="00DC3C54"/>
    <w:rPr>
      <w:rFonts w:eastAsia="SimSun"/>
      <w:sz w:val="16"/>
      <w:szCs w:val="16"/>
      <w:lang w:eastAsia="x-none"/>
    </w:rPr>
  </w:style>
  <w:style w:type="paragraph" w:customStyle="1" w:styleId="xl22">
    <w:name w:val="xl22"/>
    <w:basedOn w:val="Normal"/>
    <w:qFormat/>
    <w:rsid w:val="00DC3C54"/>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qFormat/>
    <w:rsid w:val="00DC3C54"/>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qFormat/>
    <w:rsid w:val="00DC3C54"/>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qFormat/>
    <w:rsid w:val="00DC3C54"/>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qFormat/>
    <w:rsid w:val="00DC3C54"/>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qFormat/>
    <w:rsid w:val="00DC3C54"/>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qFormat/>
    <w:rsid w:val="00DC3C54"/>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qFormat/>
    <w:rsid w:val="00DC3C54"/>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qFormat/>
    <w:rsid w:val="00DC3C54"/>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qFormat/>
    <w:rsid w:val="00DC3C54"/>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character" w:customStyle="1" w:styleId="afd">
    <w:name w:val="コメント内容 (文字)"/>
    <w:qFormat/>
    <w:rsid w:val="00DC3C54"/>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qFormat/>
    <w:rsid w:val="00DC3C54"/>
    <w:rPr>
      <w:rFonts w:ascii="Arial" w:hAnsi="Arial"/>
      <w:sz w:val="36"/>
      <w:lang w:val="en-GB" w:eastAsia="en-US"/>
    </w:rPr>
  </w:style>
  <w:style w:type="character" w:customStyle="1" w:styleId="NurTextZchn1">
    <w:name w:val="Nur Text Zchn1"/>
    <w:qFormat/>
    <w:rsid w:val="00DC3C54"/>
    <w:rPr>
      <w:rFonts w:ascii="Courier New" w:hAnsi="Courier New" w:cs="Courier New"/>
      <w:lang w:val="en-GB" w:eastAsia="en-US"/>
    </w:rPr>
  </w:style>
  <w:style w:type="character" w:customStyle="1" w:styleId="EndnotentextZchn1">
    <w:name w:val="Endnotentext Zchn1"/>
    <w:qFormat/>
    <w:rsid w:val="00DC3C54"/>
    <w:rPr>
      <w:rFonts w:ascii="Times New Roman" w:hAnsi="Times New Roman"/>
      <w:lang w:val="en-GB" w:eastAsia="en-US"/>
    </w:rPr>
  </w:style>
  <w:style w:type="paragraph" w:customStyle="1" w:styleId="38">
    <w:name w:val="吹き出し3"/>
    <w:basedOn w:val="Normal"/>
    <w:semiHidden/>
    <w:qFormat/>
    <w:rsid w:val="00DC3C54"/>
    <w:rPr>
      <w:rFonts w:ascii="Tahoma" w:eastAsia="MS Mincho" w:hAnsi="Tahoma" w:cs="Tahoma"/>
      <w:sz w:val="16"/>
      <w:szCs w:val="16"/>
    </w:rPr>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qFormat/>
    <w:rsid w:val="00DC3C54"/>
    <w:rPr>
      <w:rFonts w:ascii="Times New Roman" w:hAnsi="Times New Roman"/>
      <w:b/>
      <w:lang w:val="en-GB" w:eastAsia="ko-KR"/>
    </w:rPr>
  </w:style>
  <w:style w:type="character" w:customStyle="1" w:styleId="11BodyTextChar">
    <w:name w:val="11 BodyText Char"/>
    <w:link w:val="11BodyText"/>
    <w:qFormat/>
    <w:rsid w:val="00DC3C54"/>
    <w:rPr>
      <w:rFonts w:ascii="Arial" w:hAnsi="Arial"/>
      <w:lang w:val="en-US"/>
    </w:rPr>
  </w:style>
  <w:style w:type="paragraph" w:customStyle="1" w:styleId="TableContent-Bulleted">
    <w:name w:val="Table Content - Bulleted"/>
    <w:basedOn w:val="Normal"/>
    <w:qFormat/>
    <w:rsid w:val="00DC3C54"/>
    <w:pPr>
      <w:numPr>
        <w:numId w:val="9"/>
      </w:numPr>
    </w:pPr>
  </w:style>
  <w:style w:type="paragraph" w:customStyle="1" w:styleId="Tadc">
    <w:name w:val="Tadc"/>
    <w:basedOn w:val="Normal"/>
    <w:qFormat/>
    <w:rsid w:val="00DC3C54"/>
    <w:rPr>
      <w:rFonts w:eastAsia="SimSun" w:cs="v4.2.0"/>
    </w:rPr>
  </w:style>
  <w:style w:type="paragraph" w:customStyle="1" w:styleId="Atl">
    <w:name w:val="Atl"/>
    <w:basedOn w:val="Normal"/>
    <w:qFormat/>
    <w:rsid w:val="00DC3C54"/>
    <w:rPr>
      <w:rFonts w:eastAsia="SimSun" w:cs="v4.2.0"/>
    </w:rPr>
  </w:style>
  <w:style w:type="character" w:customStyle="1" w:styleId="searchcontent1">
    <w:name w:val="search_content1"/>
    <w:qFormat/>
    <w:rsid w:val="00DC3C54"/>
    <w:rPr>
      <w:sz w:val="13"/>
      <w:szCs w:val="13"/>
    </w:rPr>
  </w:style>
  <w:style w:type="paragraph" w:customStyle="1" w:styleId="Es">
    <w:name w:val="Es"/>
    <w:basedOn w:val="B1"/>
    <w:qFormat/>
    <w:rsid w:val="00DC3C54"/>
    <w:rPr>
      <w:rFonts w:eastAsia="SimSun" w:cs="v4.2.0"/>
    </w:rPr>
  </w:style>
  <w:style w:type="paragraph" w:customStyle="1" w:styleId="TTH">
    <w:name w:val="TTH"/>
    <w:basedOn w:val="Normal"/>
    <w:qFormat/>
    <w:rsid w:val="00DC3C54"/>
    <w:pPr>
      <w:jc w:val="center"/>
    </w:pPr>
    <w:rPr>
      <w:rFonts w:ascii="Arial" w:eastAsia="SimSun" w:hAnsi="Arial" w:cs="Arial"/>
      <w:b/>
    </w:rPr>
  </w:style>
  <w:style w:type="paragraph" w:customStyle="1" w:styleId="standard">
    <w:name w:val="standard"/>
    <w:qFormat/>
    <w:rsid w:val="00DC3C54"/>
    <w:pPr>
      <w:numPr>
        <w:numId w:val="10"/>
      </w:numPr>
      <w:tabs>
        <w:tab w:val="clear" w:pos="1191"/>
        <w:tab w:val="left" w:pos="426"/>
      </w:tabs>
      <w:ind w:left="0" w:firstLine="0"/>
    </w:pPr>
    <w:rPr>
      <w:lang w:eastAsia="zh-CN"/>
    </w:rPr>
  </w:style>
  <w:style w:type="paragraph" w:customStyle="1" w:styleId="Headernonumber">
    <w:name w:val="Header_nonumber"/>
    <w:basedOn w:val="Heading1"/>
    <w:qFormat/>
    <w:rsid w:val="00DC3C54"/>
    <w:pPr>
      <w:numPr>
        <w:numId w:val="11"/>
      </w:numPr>
      <w:tabs>
        <w:tab w:val="clear" w:pos="737"/>
        <w:tab w:val="left" w:pos="432"/>
      </w:tabs>
      <w:overflowPunct/>
      <w:autoSpaceDE/>
      <w:autoSpaceDN/>
      <w:adjustRightInd/>
      <w:ind w:left="0" w:firstLine="0"/>
      <w:textAlignment w:val="auto"/>
      <w:outlineLvl w:val="9"/>
    </w:pPr>
    <w:rPr>
      <w:rFonts w:eastAsia="SimSun"/>
      <w:lang w:eastAsia="zh-CN"/>
    </w:rPr>
  </w:style>
  <w:style w:type="paragraph" w:customStyle="1" w:styleId="21">
    <w:name w:val="21"/>
    <w:basedOn w:val="Normal"/>
    <w:qFormat/>
    <w:rsid w:val="00DC3C54"/>
    <w:pPr>
      <w:numPr>
        <w:ilvl w:val="1"/>
        <w:numId w:val="12"/>
      </w:numPr>
      <w:snapToGrid w:val="0"/>
      <w:spacing w:before="100" w:beforeAutospacing="1" w:after="100" w:afterAutospacing="1"/>
    </w:pPr>
    <w:rPr>
      <w:rFonts w:ascii="Arial" w:eastAsia="SimSun" w:hAnsi="Arial" w:cs="Arial"/>
      <w:sz w:val="18"/>
      <w:szCs w:val="18"/>
      <w:lang w:val="en-US" w:eastAsia="zh-CN"/>
    </w:rPr>
  </w:style>
  <w:style w:type="paragraph" w:customStyle="1" w:styleId="TableDescription">
    <w:name w:val="Table Description"/>
    <w:basedOn w:val="Normal"/>
    <w:next w:val="Normal"/>
    <w:link w:val="TableDescriptionChar"/>
    <w:qFormat/>
    <w:rsid w:val="00DC3C54"/>
    <w:pPr>
      <w:keepNext/>
      <w:topLinePunct/>
      <w:snapToGrid w:val="0"/>
      <w:spacing w:before="320" w:after="80" w:line="240" w:lineRule="atLeast"/>
      <w:outlineLvl w:val="7"/>
    </w:pPr>
    <w:rPr>
      <w:rFonts w:eastAsia="SimSun"/>
      <w:spacing w:val="-4"/>
      <w:kern w:val="2"/>
      <w:sz w:val="21"/>
      <w:szCs w:val="21"/>
      <w:lang w:val="x-none" w:eastAsia="zh-CN"/>
    </w:rPr>
  </w:style>
  <w:style w:type="character" w:customStyle="1" w:styleId="TableDescriptionChar">
    <w:name w:val="Table Description Char"/>
    <w:link w:val="TableDescription"/>
    <w:qFormat/>
    <w:rsid w:val="00DC3C54"/>
    <w:rPr>
      <w:spacing w:val="-4"/>
      <w:kern w:val="2"/>
      <w:sz w:val="21"/>
      <w:szCs w:val="21"/>
      <w:lang w:val="x-none" w:eastAsia="zh-CN"/>
    </w:rPr>
  </w:style>
  <w:style w:type="paragraph" w:customStyle="1" w:styleId="Heading3Specs">
    <w:name w:val="Heading 3 Specs"/>
    <w:basedOn w:val="Heading3"/>
    <w:qFormat/>
    <w:rsid w:val="00DC3C54"/>
    <w:pPr>
      <w:spacing w:before="200" w:after="0"/>
      <w:ind w:left="0" w:firstLine="0"/>
    </w:pPr>
    <w:rPr>
      <w:rFonts w:cs="Arial"/>
      <w:bCs/>
    </w:rPr>
  </w:style>
  <w:style w:type="paragraph" w:customStyle="1" w:styleId="Heading4specs">
    <w:name w:val="Heading4 specs"/>
    <w:basedOn w:val="Heading3Specs"/>
    <w:qFormat/>
    <w:rsid w:val="00DC3C54"/>
    <w:rPr>
      <w:sz w:val="24"/>
    </w:rPr>
  </w:style>
  <w:style w:type="table" w:customStyle="1" w:styleId="TableStyle11">
    <w:name w:val="Table Style11"/>
    <w:basedOn w:val="TableNormal"/>
    <w:qFormat/>
    <w:rsid w:val="00DC3C54"/>
    <w:rPr>
      <w:rFonts w:eastAsia="Times New Roman"/>
      <w:lang w:val="sv-SE" w:eastAsia="sv-SE"/>
    </w:rPr>
    <w:tblPr/>
  </w:style>
  <w:style w:type="table" w:customStyle="1" w:styleId="TableGrid11">
    <w:name w:val="Table Grid1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8">
    <w:name w:val="純文字 字元1"/>
    <w:qFormat/>
    <w:rsid w:val="00DC3C54"/>
    <w:rPr>
      <w:rFonts w:ascii="MingLiU" w:eastAsia="MingLiU" w:hAnsi="Courier New" w:cs="Courier New"/>
      <w:sz w:val="24"/>
      <w:szCs w:val="24"/>
      <w:lang w:val="en-GB" w:eastAsia="en-US"/>
    </w:rPr>
  </w:style>
  <w:style w:type="character" w:customStyle="1" w:styleId="1f9">
    <w:name w:val="章節附註文字 字元1"/>
    <w:qFormat/>
    <w:rsid w:val="00DC3C54"/>
    <w:rPr>
      <w:lang w:val="en-GB" w:eastAsia="en-US"/>
    </w:rPr>
  </w:style>
  <w:style w:type="character" w:customStyle="1" w:styleId="Absatz-Standardschriftart4">
    <w:name w:val="Absatz-Standardschriftart4"/>
    <w:qFormat/>
    <w:rsid w:val="00DC3C54"/>
  </w:style>
  <w:style w:type="paragraph" w:customStyle="1" w:styleId="220">
    <w:name w:val="本文 22"/>
    <w:basedOn w:val="Normal"/>
    <w:qFormat/>
    <w:rsid w:val="00DC3C54"/>
    <w:pPr>
      <w:suppressAutoHyphens/>
      <w:spacing w:after="120"/>
    </w:pPr>
    <w:rPr>
      <w:rFonts w:eastAsia="MS Mincho" w:cs="CG Times (WN)"/>
      <w:lang w:eastAsia="ar-SA"/>
    </w:rPr>
  </w:style>
  <w:style w:type="paragraph" w:customStyle="1" w:styleId="320">
    <w:name w:val="本文 32"/>
    <w:basedOn w:val="Normal"/>
    <w:qFormat/>
    <w:rsid w:val="00DC3C54"/>
    <w:pPr>
      <w:suppressAutoHyphens/>
      <w:spacing w:after="120"/>
    </w:pPr>
    <w:rPr>
      <w:rFonts w:eastAsia="MS Mincho" w:cs="CG Times (WN)"/>
      <w:lang w:eastAsia="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qFormat/>
    <w:rsid w:val="00DC3C54"/>
    <w:rPr>
      <w:rFonts w:ascii="CG Times (WN)" w:eastAsia="Malgun Gothic" w:hAnsi="CG Times (WN)"/>
      <w:b/>
      <w:lang w:val="en-GB" w:eastAsia="en-US"/>
    </w:rPr>
  </w:style>
  <w:style w:type="paragraph" w:customStyle="1" w:styleId="47">
    <w:name w:val="吹き出し4"/>
    <w:basedOn w:val="Normal"/>
    <w:qFormat/>
    <w:rsid w:val="00DC3C54"/>
    <w:rPr>
      <w:rFonts w:ascii="Tahoma" w:eastAsia="MS Mincho" w:hAnsi="Tahoma" w:cs="Tahoma"/>
      <w:sz w:val="16"/>
      <w:szCs w:val="16"/>
    </w:rPr>
  </w:style>
  <w:style w:type="paragraph" w:customStyle="1" w:styleId="2d">
    <w:name w:val="変更箇所2"/>
    <w:hidden/>
    <w:semiHidden/>
    <w:qFormat/>
    <w:rsid w:val="00DC3C54"/>
    <w:rPr>
      <w:rFonts w:eastAsia="MS Mincho"/>
      <w:lang w:eastAsia="en-US"/>
    </w:rPr>
  </w:style>
  <w:style w:type="character" w:customStyle="1" w:styleId="2e">
    <w:name w:val="段落フォント2"/>
    <w:qFormat/>
    <w:rsid w:val="00DC3C54"/>
  </w:style>
  <w:style w:type="character" w:customStyle="1" w:styleId="2f">
    <w:name w:val="コメント参照2"/>
    <w:qFormat/>
    <w:rsid w:val="00DC3C54"/>
    <w:rPr>
      <w:sz w:val="16"/>
    </w:rPr>
  </w:style>
  <w:style w:type="paragraph" w:customStyle="1" w:styleId="2f0">
    <w:name w:val="図表番号2"/>
    <w:basedOn w:val="Normal"/>
    <w:qFormat/>
    <w:rsid w:val="00DC3C54"/>
    <w:pPr>
      <w:suppressLineNumbers/>
      <w:suppressAutoHyphens/>
      <w:spacing w:before="120" w:after="120"/>
    </w:pPr>
    <w:rPr>
      <w:rFonts w:eastAsia="MS Mincho" w:cs="Mangal"/>
      <w:i/>
      <w:iCs/>
      <w:sz w:val="24"/>
      <w:szCs w:val="24"/>
      <w:lang w:eastAsia="ar-SA"/>
    </w:rPr>
  </w:style>
  <w:style w:type="paragraph" w:customStyle="1" w:styleId="2f1">
    <w:name w:val="段落番号2"/>
    <w:basedOn w:val="List"/>
    <w:qFormat/>
    <w:rsid w:val="00DC3C54"/>
    <w:pPr>
      <w:tabs>
        <w:tab w:val="num" w:pos="644"/>
      </w:tabs>
      <w:suppressAutoHyphens/>
      <w:ind w:left="644" w:hanging="360"/>
    </w:pPr>
    <w:rPr>
      <w:rFonts w:eastAsia="MS Mincho" w:cs="CG Times (WN)"/>
      <w:lang w:eastAsia="ar-SA"/>
    </w:rPr>
  </w:style>
  <w:style w:type="paragraph" w:customStyle="1" w:styleId="221">
    <w:name w:val="段落番号 22"/>
    <w:basedOn w:val="2f1"/>
    <w:qFormat/>
    <w:rsid w:val="00DC3C54"/>
    <w:pPr>
      <w:ind w:left="851" w:hanging="284"/>
    </w:pPr>
  </w:style>
  <w:style w:type="paragraph" w:customStyle="1" w:styleId="2f2">
    <w:name w:val="箇条書き2"/>
    <w:basedOn w:val="List"/>
    <w:qFormat/>
    <w:rsid w:val="00DC3C54"/>
    <w:pPr>
      <w:tabs>
        <w:tab w:val="num" w:pos="644"/>
      </w:tabs>
      <w:suppressAutoHyphens/>
      <w:ind w:left="644" w:hanging="360"/>
    </w:pPr>
    <w:rPr>
      <w:rFonts w:eastAsia="MS Mincho" w:cs="CG Times (WN)"/>
      <w:lang w:eastAsia="ar-SA"/>
    </w:rPr>
  </w:style>
  <w:style w:type="paragraph" w:customStyle="1" w:styleId="222">
    <w:name w:val="箇条書き 22"/>
    <w:basedOn w:val="2f2"/>
    <w:qFormat/>
    <w:rsid w:val="00DC3C54"/>
    <w:pPr>
      <w:tabs>
        <w:tab w:val="clear" w:pos="644"/>
        <w:tab w:val="num" w:pos="1494"/>
      </w:tabs>
      <w:ind w:left="851" w:hanging="284"/>
    </w:pPr>
  </w:style>
  <w:style w:type="paragraph" w:customStyle="1" w:styleId="321">
    <w:name w:val="箇条書き 32"/>
    <w:basedOn w:val="222"/>
    <w:qFormat/>
    <w:rsid w:val="00DC3C54"/>
    <w:pPr>
      <w:ind w:left="1135"/>
    </w:pPr>
  </w:style>
  <w:style w:type="paragraph" w:customStyle="1" w:styleId="223">
    <w:name w:val="一覧 22"/>
    <w:basedOn w:val="List"/>
    <w:qFormat/>
    <w:rsid w:val="00DC3C54"/>
    <w:pPr>
      <w:suppressAutoHyphens/>
      <w:ind w:left="851"/>
    </w:pPr>
    <w:rPr>
      <w:rFonts w:eastAsia="MS Mincho" w:cs="CG Times (WN)"/>
      <w:lang w:eastAsia="ar-SA"/>
    </w:rPr>
  </w:style>
  <w:style w:type="paragraph" w:customStyle="1" w:styleId="322">
    <w:name w:val="一覧 32"/>
    <w:basedOn w:val="223"/>
    <w:qFormat/>
    <w:rsid w:val="00DC3C54"/>
    <w:pPr>
      <w:ind w:left="1135"/>
    </w:pPr>
  </w:style>
  <w:style w:type="paragraph" w:customStyle="1" w:styleId="420">
    <w:name w:val="一覧 42"/>
    <w:basedOn w:val="322"/>
    <w:qFormat/>
    <w:rsid w:val="00DC3C54"/>
    <w:pPr>
      <w:ind w:left="1418"/>
    </w:pPr>
  </w:style>
  <w:style w:type="paragraph" w:customStyle="1" w:styleId="520">
    <w:name w:val="一覧 52"/>
    <w:basedOn w:val="420"/>
    <w:qFormat/>
    <w:rsid w:val="00DC3C54"/>
    <w:pPr>
      <w:ind w:left="1702"/>
    </w:pPr>
  </w:style>
  <w:style w:type="paragraph" w:customStyle="1" w:styleId="421">
    <w:name w:val="箇条書き 42"/>
    <w:basedOn w:val="321"/>
    <w:qFormat/>
    <w:rsid w:val="00DC3C54"/>
    <w:pPr>
      <w:ind w:left="1418"/>
    </w:pPr>
  </w:style>
  <w:style w:type="paragraph" w:customStyle="1" w:styleId="521">
    <w:name w:val="箇条書き 52"/>
    <w:basedOn w:val="421"/>
    <w:qFormat/>
    <w:rsid w:val="00DC3C54"/>
  </w:style>
  <w:style w:type="paragraph" w:customStyle="1" w:styleId="2f3">
    <w:name w:val="コメント文字列2"/>
    <w:basedOn w:val="Normal"/>
    <w:qFormat/>
    <w:rsid w:val="00DC3C54"/>
    <w:pPr>
      <w:suppressAutoHyphens/>
    </w:pPr>
    <w:rPr>
      <w:rFonts w:eastAsia="MS Mincho" w:cs="CG Times (WN)"/>
      <w:lang w:eastAsia="ar-SA"/>
    </w:rPr>
  </w:style>
  <w:style w:type="paragraph" w:customStyle="1" w:styleId="2f4">
    <w:name w:val="コメント内容2"/>
    <w:basedOn w:val="2f3"/>
    <w:next w:val="2f3"/>
    <w:qFormat/>
    <w:rsid w:val="00DC3C54"/>
    <w:rPr>
      <w:b/>
      <w:bCs/>
    </w:rPr>
  </w:style>
  <w:style w:type="paragraph" w:customStyle="1" w:styleId="2f5">
    <w:name w:val="見出しマップ2"/>
    <w:basedOn w:val="Normal"/>
    <w:qFormat/>
    <w:rsid w:val="00DC3C54"/>
    <w:pPr>
      <w:shd w:val="clear" w:color="auto" w:fill="000080"/>
      <w:suppressAutoHyphens/>
    </w:pPr>
    <w:rPr>
      <w:rFonts w:ascii="Tahoma" w:eastAsia="MS Mincho" w:hAnsi="Tahoma" w:cs="Tahoma"/>
      <w:lang w:eastAsia="ar-SA"/>
    </w:rPr>
  </w:style>
  <w:style w:type="paragraph" w:customStyle="1" w:styleId="2f6">
    <w:name w:val="書式なし2"/>
    <w:basedOn w:val="Normal"/>
    <w:qFormat/>
    <w:rsid w:val="00DC3C54"/>
    <w:pPr>
      <w:suppressAutoHyphens/>
    </w:pPr>
    <w:rPr>
      <w:rFonts w:ascii="Courier New" w:eastAsia="MS Mincho" w:hAnsi="Courier New" w:cs="CG Times (WN)"/>
      <w:lang w:val="nb-NO" w:eastAsia="ar-SA"/>
    </w:rPr>
  </w:style>
  <w:style w:type="paragraph" w:customStyle="1" w:styleId="Web2">
    <w:name w:val="標準 (Web)2"/>
    <w:basedOn w:val="Normal"/>
    <w:qFormat/>
    <w:rsid w:val="00DC3C54"/>
    <w:pPr>
      <w:suppressAutoHyphens/>
      <w:spacing w:before="100" w:after="100"/>
    </w:pPr>
    <w:rPr>
      <w:rFonts w:eastAsia="Arial Unicode MS" w:cs="CG Times (WN)"/>
      <w:sz w:val="24"/>
      <w:szCs w:val="24"/>
    </w:rPr>
  </w:style>
  <w:style w:type="paragraph" w:customStyle="1" w:styleId="224">
    <w:name w:val="本文インデント 22"/>
    <w:basedOn w:val="Normal"/>
    <w:qFormat/>
    <w:rsid w:val="00DC3C54"/>
    <w:pPr>
      <w:suppressAutoHyphens/>
      <w:ind w:left="567"/>
    </w:pPr>
    <w:rPr>
      <w:rFonts w:ascii="Arial" w:eastAsia="MS Mincho" w:hAnsi="Arial" w:cs="Arial"/>
      <w:lang w:eastAsia="ar-SA"/>
    </w:rPr>
  </w:style>
  <w:style w:type="paragraph" w:customStyle="1" w:styleId="2f7">
    <w:name w:val="標準インデント2"/>
    <w:basedOn w:val="Normal"/>
    <w:qFormat/>
    <w:rsid w:val="00DC3C54"/>
    <w:pPr>
      <w:suppressAutoHyphens/>
      <w:ind w:left="708"/>
    </w:pPr>
    <w:rPr>
      <w:rFonts w:eastAsia="MS Mincho" w:cs="CG Times (WN)"/>
      <w:lang w:eastAsia="ar-SA"/>
    </w:rPr>
  </w:style>
  <w:style w:type="paragraph" w:customStyle="1" w:styleId="2f8">
    <w:name w:val="記2"/>
    <w:basedOn w:val="Normal"/>
    <w:next w:val="Normal"/>
    <w:qFormat/>
    <w:rsid w:val="00DC3C54"/>
    <w:pPr>
      <w:suppressAutoHyphens/>
    </w:pPr>
    <w:rPr>
      <w:rFonts w:eastAsia="MS Mincho" w:cs="CG Times (WN)"/>
      <w:lang w:eastAsia="ar-SA"/>
    </w:rPr>
  </w:style>
  <w:style w:type="paragraph" w:customStyle="1" w:styleId="HTML2">
    <w:name w:val="HTML 書式付き2"/>
    <w:basedOn w:val="Normal"/>
    <w:qFormat/>
    <w:rsid w:val="00DC3C54"/>
    <w:pPr>
      <w:suppressAutoHyphens/>
    </w:pPr>
    <w:rPr>
      <w:rFonts w:ascii="Courier New" w:eastAsia="MS Mincho" w:hAnsi="Courier New" w:cs="Courier New"/>
      <w:lang w:eastAsia="ar-SA"/>
    </w:rPr>
  </w:style>
  <w:style w:type="character" w:customStyle="1" w:styleId="Char15">
    <w:name w:val="纯文本 Char1"/>
    <w:qFormat/>
    <w:rsid w:val="00DC3C54"/>
    <w:rPr>
      <w:rFonts w:ascii="SimSun" w:hAnsi="Courier New" w:cs="Courier New"/>
      <w:sz w:val="21"/>
      <w:szCs w:val="21"/>
      <w:lang w:val="en-GB" w:eastAsia="en-US"/>
    </w:rPr>
  </w:style>
  <w:style w:type="character" w:customStyle="1" w:styleId="Char16">
    <w:name w:val="尾注文本 Char1"/>
    <w:qFormat/>
    <w:rsid w:val="00DC3C54"/>
    <w:rPr>
      <w:rFonts w:ascii="Times New Roman" w:hAnsi="Times New Roman"/>
      <w:lang w:val="en-GB" w:eastAsia="en-US"/>
    </w:rPr>
  </w:style>
  <w:style w:type="paragraph" w:customStyle="1" w:styleId="39">
    <w:name w:val="无间隔3"/>
    <w:qFormat/>
    <w:rsid w:val="00DC3C54"/>
    <w:rPr>
      <w:lang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qFormat/>
    <w:rsid w:val="00DC3C54"/>
    <w:rPr>
      <w:rFonts w:ascii="Arial" w:eastAsia="Times New Roman" w:hAnsi="Arial"/>
      <w:sz w:val="36"/>
      <w:lang w:val="en-GB"/>
    </w:rPr>
  </w:style>
  <w:style w:type="paragraph" w:customStyle="1" w:styleId="editorsnote0">
    <w:name w:val="editorsnote"/>
    <w:basedOn w:val="Normal"/>
    <w:qFormat/>
    <w:rsid w:val="00DC3C54"/>
    <w:pPr>
      <w:spacing w:after="0"/>
    </w:pPr>
    <w:rPr>
      <w:rFonts w:ascii="MS PGothic" w:eastAsia="MS PGothic" w:hAnsi="MS PGothic" w:cs="MS PGothic"/>
      <w:sz w:val="24"/>
      <w:szCs w:val="24"/>
      <w:lang w:val="en-US"/>
    </w:rPr>
  </w:style>
  <w:style w:type="paragraph" w:styleId="Subtitle">
    <w:name w:val="Subtitle"/>
    <w:basedOn w:val="Normal"/>
    <w:next w:val="Normal"/>
    <w:link w:val="SubtitleChar"/>
    <w:qFormat/>
    <w:rsid w:val="00DC3C54"/>
    <w:pPr>
      <w:spacing w:after="60"/>
      <w:jc w:val="center"/>
      <w:outlineLvl w:val="1"/>
    </w:pPr>
    <w:rPr>
      <w:rFonts w:ascii="Cambria" w:eastAsia="PMingLiU" w:hAnsi="Cambria"/>
      <w:i/>
      <w:iCs/>
      <w:sz w:val="24"/>
      <w:szCs w:val="24"/>
    </w:rPr>
  </w:style>
  <w:style w:type="character" w:customStyle="1" w:styleId="SubtitleChar">
    <w:name w:val="Subtitle Char"/>
    <w:link w:val="Subtitle"/>
    <w:qFormat/>
    <w:rsid w:val="00DC3C54"/>
    <w:rPr>
      <w:rFonts w:ascii="Cambria" w:eastAsia="PMingLiU" w:hAnsi="Cambria"/>
      <w:i/>
      <w:iCs/>
      <w:sz w:val="24"/>
      <w:szCs w:val="24"/>
    </w:rPr>
  </w:style>
  <w:style w:type="paragraph" w:styleId="Quote">
    <w:name w:val="Quote"/>
    <w:basedOn w:val="Normal"/>
    <w:next w:val="Normal"/>
    <w:link w:val="QuoteChar"/>
    <w:uiPriority w:val="29"/>
    <w:qFormat/>
    <w:rsid w:val="00DC3C54"/>
    <w:pPr>
      <w:jc w:val="both"/>
    </w:pPr>
    <w:rPr>
      <w:rFonts w:ascii="Arial" w:eastAsia="PMingLiU" w:hAnsi="Arial"/>
      <w:i/>
      <w:iCs/>
    </w:rPr>
  </w:style>
  <w:style w:type="character" w:customStyle="1" w:styleId="QuoteChar">
    <w:name w:val="Quote Char"/>
    <w:link w:val="Quote"/>
    <w:uiPriority w:val="29"/>
    <w:qFormat/>
    <w:rsid w:val="00DC3C54"/>
    <w:rPr>
      <w:rFonts w:ascii="Arial" w:eastAsia="PMingLiU" w:hAnsi="Arial"/>
      <w:i/>
      <w:iCs/>
      <w:color w:val="000000"/>
    </w:rPr>
  </w:style>
  <w:style w:type="paragraph" w:styleId="IntenseQuote">
    <w:name w:val="Intense Quote"/>
    <w:basedOn w:val="Normal"/>
    <w:next w:val="Normal"/>
    <w:link w:val="IntenseQuoteChar"/>
    <w:uiPriority w:val="30"/>
    <w:qFormat/>
    <w:rsid w:val="00DC3C54"/>
    <w:pPr>
      <w:pBdr>
        <w:bottom w:val="single" w:sz="4" w:space="4" w:color="4F81BD"/>
      </w:pBdr>
      <w:spacing w:before="200" w:after="280"/>
      <w:ind w:left="936" w:right="936"/>
      <w:jc w:val="both"/>
    </w:pPr>
    <w:rPr>
      <w:rFonts w:ascii="Arial" w:eastAsia="PMingLiU" w:hAnsi="Arial"/>
      <w:b/>
      <w:bCs/>
      <w:i/>
      <w:iCs/>
      <w:color w:val="4F81BD"/>
    </w:rPr>
  </w:style>
  <w:style w:type="character" w:customStyle="1" w:styleId="IntenseQuoteChar">
    <w:name w:val="Intense Quote Char"/>
    <w:link w:val="IntenseQuote"/>
    <w:uiPriority w:val="30"/>
    <w:qFormat/>
    <w:rsid w:val="00DC3C54"/>
    <w:rPr>
      <w:rFonts w:ascii="Arial" w:eastAsia="PMingLiU" w:hAnsi="Arial"/>
      <w:b/>
      <w:bCs/>
      <w:i/>
      <w:iCs/>
      <w:color w:val="4F81BD"/>
    </w:rPr>
  </w:style>
  <w:style w:type="character" w:styleId="SubtleEmphasis">
    <w:name w:val="Subtle Emphasis"/>
    <w:uiPriority w:val="19"/>
    <w:qFormat/>
    <w:rsid w:val="00DC3C54"/>
    <w:rPr>
      <w:i/>
      <w:iCs/>
      <w:color w:val="808080"/>
    </w:rPr>
  </w:style>
  <w:style w:type="character" w:styleId="IntenseEmphasis">
    <w:name w:val="Intense Emphasis"/>
    <w:uiPriority w:val="21"/>
    <w:qFormat/>
    <w:rsid w:val="00DC3C54"/>
    <w:rPr>
      <w:b/>
      <w:bCs/>
      <w:i/>
      <w:iCs/>
      <w:color w:val="4F81BD"/>
    </w:rPr>
  </w:style>
  <w:style w:type="character" w:styleId="SubtleReference">
    <w:name w:val="Subtle Reference"/>
    <w:uiPriority w:val="31"/>
    <w:qFormat/>
    <w:rsid w:val="00DC3C54"/>
    <w:rPr>
      <w:smallCaps/>
      <w:color w:val="C0504D"/>
      <w:u w:val="single"/>
    </w:rPr>
  </w:style>
  <w:style w:type="character" w:styleId="IntenseReference">
    <w:name w:val="Intense Reference"/>
    <w:uiPriority w:val="32"/>
    <w:qFormat/>
    <w:rsid w:val="00DC3C54"/>
    <w:rPr>
      <w:b/>
      <w:bCs/>
      <w:smallCaps/>
      <w:color w:val="C0504D"/>
      <w:spacing w:val="5"/>
      <w:u w:val="single"/>
    </w:rPr>
  </w:style>
  <w:style w:type="character" w:styleId="BookTitle">
    <w:name w:val="Book Title"/>
    <w:uiPriority w:val="33"/>
    <w:qFormat/>
    <w:rsid w:val="00DC3C54"/>
    <w:rPr>
      <w:b/>
      <w:bCs/>
      <w:smallCaps/>
      <w:spacing w:val="5"/>
    </w:rPr>
  </w:style>
  <w:style w:type="paragraph" w:styleId="TOCHeading">
    <w:name w:val="TOC Heading"/>
    <w:basedOn w:val="Heading1"/>
    <w:next w:val="Normal"/>
    <w:uiPriority w:val="39"/>
    <w:unhideWhenUsed/>
    <w:qFormat/>
    <w:rsid w:val="00DC3C54"/>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List1">
    <w:name w:val="List 1"/>
    <w:basedOn w:val="Normal"/>
    <w:link w:val="List1Char"/>
    <w:uiPriority w:val="99"/>
    <w:qFormat/>
    <w:rsid w:val="00DC3C54"/>
    <w:pPr>
      <w:numPr>
        <w:numId w:val="13"/>
      </w:numPr>
      <w:spacing w:before="60"/>
    </w:pPr>
    <w:rPr>
      <w:rFonts w:eastAsia="PMingLiU"/>
      <w:lang w:eastAsia="x-none" w:bidi="en-US"/>
    </w:rPr>
  </w:style>
  <w:style w:type="character" w:customStyle="1" w:styleId="List1Char">
    <w:name w:val="List 1 Char"/>
    <w:link w:val="List1"/>
    <w:uiPriority w:val="99"/>
    <w:qFormat/>
    <w:rsid w:val="00DC3C54"/>
    <w:rPr>
      <w:rFonts w:eastAsia="PMingLiU"/>
      <w:lang w:eastAsia="x-none" w:bidi="en-US"/>
    </w:rPr>
  </w:style>
  <w:style w:type="paragraph" w:customStyle="1" w:styleId="Highlight">
    <w:name w:val="Highlight"/>
    <w:basedOn w:val="Normal"/>
    <w:uiPriority w:val="99"/>
    <w:qFormat/>
    <w:rsid w:val="00DC3C54"/>
    <w:rPr>
      <w:color w:val="E36C0A"/>
    </w:rPr>
  </w:style>
  <w:style w:type="paragraph" w:customStyle="1" w:styleId="Numbered1">
    <w:name w:val="Numbered 1"/>
    <w:basedOn w:val="Normal"/>
    <w:qFormat/>
    <w:rsid w:val="00DC3C54"/>
    <w:pPr>
      <w:numPr>
        <w:numId w:val="14"/>
      </w:numPr>
      <w:spacing w:before="60"/>
    </w:pPr>
  </w:style>
  <w:style w:type="paragraph" w:customStyle="1" w:styleId="List20">
    <w:name w:val="List2"/>
    <w:basedOn w:val="List1"/>
    <w:uiPriority w:val="99"/>
    <w:qFormat/>
    <w:rsid w:val="00DC3C54"/>
  </w:style>
  <w:style w:type="paragraph" w:customStyle="1" w:styleId="StyleHeading5Firstline0cm">
    <w:name w:val="Style Heading 5 + First line:  0 cm"/>
    <w:basedOn w:val="Heading5"/>
    <w:qFormat/>
    <w:rsid w:val="00DC3C54"/>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DC3C54"/>
    <w:pPr>
      <w:spacing w:before="40"/>
    </w:pPr>
    <w:rPr>
      <w:sz w:val="16"/>
      <w:szCs w:val="16"/>
    </w:rPr>
  </w:style>
  <w:style w:type="character" w:customStyle="1" w:styleId="GlossaryChar">
    <w:name w:val="Glossary Char"/>
    <w:link w:val="Glossary"/>
    <w:uiPriority w:val="99"/>
    <w:qFormat/>
    <w:rsid w:val="00DC3C54"/>
    <w:rPr>
      <w:rFonts w:eastAsia="Times New Roman"/>
      <w:sz w:val="16"/>
      <w:szCs w:val="16"/>
    </w:rPr>
  </w:style>
  <w:style w:type="numbering" w:customStyle="1" w:styleId="Style1">
    <w:name w:val="Style1"/>
    <w:uiPriority w:val="99"/>
    <w:rsid w:val="00DC3C54"/>
    <w:pPr>
      <w:numPr>
        <w:numId w:val="15"/>
      </w:numPr>
    </w:pPr>
  </w:style>
  <w:style w:type="table" w:customStyle="1" w:styleId="SGSTableBasic2">
    <w:name w:val="SGS Table Basic 2"/>
    <w:basedOn w:val="TableNormal"/>
    <w:uiPriority w:val="99"/>
    <w:qFormat/>
    <w:rsid w:val="00DC3C54"/>
    <w:rPr>
      <w:rFonts w:eastAsia="PMingLiU"/>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DC3C54"/>
    <w:pPr>
      <w:numPr>
        <w:numId w:val="16"/>
      </w:numPr>
    </w:pPr>
  </w:style>
  <w:style w:type="table" w:styleId="TableClassic2">
    <w:name w:val="Table Classic 2"/>
    <w:basedOn w:val="TableNormal"/>
    <w:qFormat/>
    <w:rsid w:val="00DC3C54"/>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qFormat/>
    <w:rsid w:val="00DC3C54"/>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qFormat/>
    <w:rsid w:val="00DC3C54"/>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qFormat/>
    <w:rsid w:val="00DC3C54"/>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qFormat/>
    <w:rsid w:val="00DC3C54"/>
    <w:rPr>
      <w:rFonts w:ascii="Arial" w:hAnsi="Arial"/>
      <w:sz w:val="36"/>
      <w:lang w:val="en-GB" w:eastAsia="en-US"/>
    </w:rPr>
  </w:style>
  <w:style w:type="character" w:customStyle="1" w:styleId="Absatz-Standardschriftart3">
    <w:name w:val="Absatz-Standardschriftart3"/>
    <w:qFormat/>
    <w:rsid w:val="00DC3C54"/>
  </w:style>
  <w:style w:type="paragraph" w:customStyle="1" w:styleId="55">
    <w:name w:val="吹き出し5"/>
    <w:basedOn w:val="Normal"/>
    <w:qFormat/>
    <w:rsid w:val="00DC3C54"/>
    <w:rPr>
      <w:rFonts w:ascii="Tahoma" w:eastAsia="MS Mincho" w:hAnsi="Tahoma" w:cs="Tahoma"/>
      <w:sz w:val="16"/>
      <w:szCs w:val="16"/>
    </w:rPr>
  </w:style>
  <w:style w:type="paragraph" w:customStyle="1" w:styleId="3a">
    <w:name w:val="変更箇所3"/>
    <w:hidden/>
    <w:semiHidden/>
    <w:qFormat/>
    <w:rsid w:val="00DC3C54"/>
    <w:rPr>
      <w:rFonts w:eastAsia="MS Mincho"/>
      <w:lang w:eastAsia="en-US"/>
    </w:rPr>
  </w:style>
  <w:style w:type="character" w:customStyle="1" w:styleId="3b">
    <w:name w:val="段落フォント3"/>
    <w:qFormat/>
    <w:rsid w:val="00DC3C54"/>
  </w:style>
  <w:style w:type="character" w:customStyle="1" w:styleId="3c">
    <w:name w:val="コメント参照3"/>
    <w:qFormat/>
    <w:rsid w:val="00DC3C54"/>
    <w:rPr>
      <w:sz w:val="16"/>
    </w:rPr>
  </w:style>
  <w:style w:type="paragraph" w:customStyle="1" w:styleId="3d">
    <w:name w:val="図表番号3"/>
    <w:basedOn w:val="Normal"/>
    <w:qFormat/>
    <w:rsid w:val="00DC3C54"/>
    <w:pPr>
      <w:suppressLineNumbers/>
      <w:suppressAutoHyphens/>
      <w:spacing w:before="120" w:after="120"/>
    </w:pPr>
    <w:rPr>
      <w:rFonts w:eastAsia="MS Mincho" w:cs="Mangal"/>
      <w:i/>
      <w:iCs/>
      <w:sz w:val="24"/>
      <w:szCs w:val="24"/>
      <w:lang w:eastAsia="ar-SA"/>
    </w:rPr>
  </w:style>
  <w:style w:type="paragraph" w:customStyle="1" w:styleId="3e">
    <w:name w:val="段落番号3"/>
    <w:basedOn w:val="List"/>
    <w:qFormat/>
    <w:rsid w:val="00DC3C54"/>
    <w:pPr>
      <w:tabs>
        <w:tab w:val="num" w:pos="644"/>
      </w:tabs>
      <w:suppressAutoHyphens/>
      <w:ind w:left="644" w:hanging="360"/>
    </w:pPr>
    <w:rPr>
      <w:rFonts w:eastAsia="MS Mincho" w:cs="CG Times (WN)"/>
      <w:lang w:eastAsia="ar-SA"/>
    </w:rPr>
  </w:style>
  <w:style w:type="paragraph" w:customStyle="1" w:styleId="230">
    <w:name w:val="段落番号 23"/>
    <w:basedOn w:val="3e"/>
    <w:qFormat/>
    <w:rsid w:val="00DC3C54"/>
  </w:style>
  <w:style w:type="paragraph" w:customStyle="1" w:styleId="3f">
    <w:name w:val="箇条書き3"/>
    <w:basedOn w:val="List"/>
    <w:qFormat/>
    <w:rsid w:val="00DC3C54"/>
    <w:pPr>
      <w:tabs>
        <w:tab w:val="num" w:pos="644"/>
      </w:tabs>
      <w:suppressAutoHyphens/>
      <w:ind w:left="644" w:hanging="360"/>
    </w:pPr>
    <w:rPr>
      <w:rFonts w:eastAsia="MS Mincho" w:cs="CG Times (WN)"/>
      <w:lang w:eastAsia="ar-SA"/>
    </w:rPr>
  </w:style>
  <w:style w:type="paragraph" w:customStyle="1" w:styleId="231">
    <w:name w:val="箇条書き 23"/>
    <w:basedOn w:val="3f"/>
    <w:qFormat/>
    <w:rsid w:val="00DC3C54"/>
  </w:style>
  <w:style w:type="paragraph" w:customStyle="1" w:styleId="330">
    <w:name w:val="箇条書き 33"/>
    <w:basedOn w:val="231"/>
    <w:qFormat/>
    <w:rsid w:val="00DC3C54"/>
  </w:style>
  <w:style w:type="paragraph" w:customStyle="1" w:styleId="232">
    <w:name w:val="一覧 23"/>
    <w:basedOn w:val="List"/>
    <w:qFormat/>
    <w:rsid w:val="00DC3C54"/>
    <w:pPr>
      <w:suppressAutoHyphens/>
      <w:ind w:left="851"/>
    </w:pPr>
    <w:rPr>
      <w:rFonts w:eastAsia="MS Mincho" w:cs="CG Times (WN)"/>
      <w:lang w:eastAsia="ar-SA"/>
    </w:rPr>
  </w:style>
  <w:style w:type="paragraph" w:customStyle="1" w:styleId="331">
    <w:name w:val="一覧 33"/>
    <w:basedOn w:val="232"/>
    <w:qFormat/>
    <w:rsid w:val="00DC3C54"/>
  </w:style>
  <w:style w:type="paragraph" w:customStyle="1" w:styleId="430">
    <w:name w:val="一覧 43"/>
    <w:basedOn w:val="331"/>
    <w:qFormat/>
    <w:rsid w:val="00DC3C54"/>
  </w:style>
  <w:style w:type="paragraph" w:customStyle="1" w:styleId="530">
    <w:name w:val="一覧 53"/>
    <w:basedOn w:val="430"/>
    <w:qFormat/>
    <w:rsid w:val="00DC3C54"/>
  </w:style>
  <w:style w:type="paragraph" w:customStyle="1" w:styleId="431">
    <w:name w:val="箇条書き 43"/>
    <w:basedOn w:val="330"/>
    <w:qFormat/>
    <w:rsid w:val="00DC3C54"/>
  </w:style>
  <w:style w:type="paragraph" w:customStyle="1" w:styleId="531">
    <w:name w:val="箇条書き 53"/>
    <w:basedOn w:val="431"/>
    <w:qFormat/>
    <w:rsid w:val="00DC3C54"/>
  </w:style>
  <w:style w:type="paragraph" w:customStyle="1" w:styleId="3f0">
    <w:name w:val="コメント文字列3"/>
    <w:basedOn w:val="Normal"/>
    <w:qFormat/>
    <w:rsid w:val="00DC3C54"/>
    <w:pPr>
      <w:suppressAutoHyphens/>
    </w:pPr>
    <w:rPr>
      <w:rFonts w:eastAsia="MS Mincho" w:cs="CG Times (WN)"/>
      <w:lang w:eastAsia="ar-SA"/>
    </w:rPr>
  </w:style>
  <w:style w:type="paragraph" w:customStyle="1" w:styleId="3f1">
    <w:name w:val="コメント内容3"/>
    <w:basedOn w:val="3f0"/>
    <w:next w:val="3f0"/>
    <w:qFormat/>
    <w:rsid w:val="00DC3C54"/>
    <w:rPr>
      <w:b/>
      <w:bCs/>
    </w:rPr>
  </w:style>
  <w:style w:type="paragraph" w:customStyle="1" w:styleId="3f2">
    <w:name w:val="見出しマップ3"/>
    <w:basedOn w:val="Normal"/>
    <w:qFormat/>
    <w:rsid w:val="00DC3C54"/>
    <w:pPr>
      <w:shd w:val="clear" w:color="auto" w:fill="000080"/>
      <w:suppressAutoHyphens/>
    </w:pPr>
    <w:rPr>
      <w:rFonts w:ascii="Tahoma" w:eastAsia="MS Mincho" w:hAnsi="Tahoma" w:cs="Tahoma"/>
      <w:lang w:eastAsia="ar-SA"/>
    </w:rPr>
  </w:style>
  <w:style w:type="paragraph" w:customStyle="1" w:styleId="3f3">
    <w:name w:val="書式なし3"/>
    <w:basedOn w:val="Normal"/>
    <w:qFormat/>
    <w:rsid w:val="00DC3C54"/>
    <w:pPr>
      <w:suppressAutoHyphens/>
    </w:pPr>
    <w:rPr>
      <w:rFonts w:ascii="Courier New" w:eastAsia="MS Mincho" w:hAnsi="Courier New" w:cs="CG Times (WN)"/>
      <w:lang w:val="nb-NO" w:eastAsia="ar-SA"/>
    </w:rPr>
  </w:style>
  <w:style w:type="paragraph" w:customStyle="1" w:styleId="Web3">
    <w:name w:val="標準 (Web)3"/>
    <w:basedOn w:val="Normal"/>
    <w:qFormat/>
    <w:rsid w:val="00DC3C54"/>
    <w:pPr>
      <w:suppressAutoHyphens/>
      <w:spacing w:before="100" w:after="100"/>
    </w:pPr>
    <w:rPr>
      <w:rFonts w:eastAsia="Arial Unicode MS" w:cs="CG Times (WN)"/>
      <w:sz w:val="24"/>
      <w:szCs w:val="24"/>
    </w:rPr>
  </w:style>
  <w:style w:type="paragraph" w:customStyle="1" w:styleId="233">
    <w:name w:val="本文インデント 23"/>
    <w:basedOn w:val="Normal"/>
    <w:qFormat/>
    <w:rsid w:val="00DC3C54"/>
    <w:pPr>
      <w:suppressAutoHyphens/>
      <w:ind w:left="567"/>
    </w:pPr>
    <w:rPr>
      <w:rFonts w:ascii="Arial" w:eastAsia="MS Mincho" w:hAnsi="Arial" w:cs="Arial"/>
      <w:lang w:eastAsia="ar-SA"/>
    </w:rPr>
  </w:style>
  <w:style w:type="paragraph" w:customStyle="1" w:styleId="3f4">
    <w:name w:val="標準インデント3"/>
    <w:basedOn w:val="Normal"/>
    <w:qFormat/>
    <w:rsid w:val="00DC3C54"/>
    <w:pPr>
      <w:suppressAutoHyphens/>
      <w:ind w:left="708"/>
    </w:pPr>
    <w:rPr>
      <w:rFonts w:eastAsia="MS Mincho" w:cs="CG Times (WN)"/>
      <w:lang w:eastAsia="ar-SA"/>
    </w:rPr>
  </w:style>
  <w:style w:type="paragraph" w:customStyle="1" w:styleId="3f5">
    <w:name w:val="記3"/>
    <w:basedOn w:val="Normal"/>
    <w:next w:val="Normal"/>
    <w:qFormat/>
    <w:rsid w:val="00DC3C54"/>
    <w:pPr>
      <w:suppressAutoHyphens/>
    </w:pPr>
    <w:rPr>
      <w:rFonts w:eastAsia="MS Mincho" w:cs="CG Times (WN)"/>
      <w:lang w:eastAsia="ar-SA"/>
    </w:rPr>
  </w:style>
  <w:style w:type="paragraph" w:customStyle="1" w:styleId="HTML3">
    <w:name w:val="HTML 書式付き3"/>
    <w:basedOn w:val="Normal"/>
    <w:qFormat/>
    <w:rsid w:val="00DC3C54"/>
    <w:pPr>
      <w:suppressAutoHyphens/>
    </w:pPr>
    <w:rPr>
      <w:rFonts w:ascii="Courier New" w:eastAsia="MS Mincho" w:hAnsi="Courier New" w:cs="Courier New"/>
      <w:lang w:eastAsia="ar-SA"/>
    </w:rPr>
  </w:style>
  <w:style w:type="character" w:customStyle="1" w:styleId="CommentSubjectChar3">
    <w:name w:val="Comment Subject Char3"/>
    <w:qFormat/>
    <w:rsid w:val="00DC3C54"/>
    <w:rPr>
      <w:rFonts w:ascii="Times New Roman" w:hAnsi="Times New Roman"/>
      <w:b/>
      <w:bCs/>
      <w:lang w:val="en-GB" w:eastAsia="en-US"/>
    </w:rPr>
  </w:style>
  <w:style w:type="character" w:customStyle="1" w:styleId="1fa">
    <w:name w:val="吹き出し (文字)1"/>
    <w:uiPriority w:val="99"/>
    <w:semiHidden/>
    <w:qFormat/>
    <w:rsid w:val="00DC3C54"/>
    <w:rPr>
      <w:rFonts w:ascii="MS Mincho" w:eastAsia="MS Mincho" w:hAnsi="Times New Roman"/>
      <w:sz w:val="18"/>
      <w:szCs w:val="18"/>
      <w:lang w:val="en-GB" w:eastAsia="en-US"/>
    </w:rPr>
  </w:style>
  <w:style w:type="character" w:customStyle="1" w:styleId="1fb">
    <w:name w:val="見出しマップ (文字)1"/>
    <w:uiPriority w:val="99"/>
    <w:semiHidden/>
    <w:qFormat/>
    <w:rsid w:val="00DC3C54"/>
    <w:rPr>
      <w:rFonts w:ascii="MS Mincho" w:eastAsia="MS Mincho" w:hAnsi="Times New Roman"/>
      <w:sz w:val="24"/>
      <w:szCs w:val="24"/>
      <w:lang w:val="en-GB" w:eastAsia="en-US"/>
    </w:rPr>
  </w:style>
  <w:style w:type="character" w:customStyle="1" w:styleId="1fc">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qFormat/>
    <w:rsid w:val="00DC3C54"/>
    <w:rPr>
      <w:rFonts w:ascii="Times New Roman" w:eastAsia="Times New Roman" w:hAnsi="Times New Roman"/>
      <w:lang w:val="en-GB" w:eastAsia="en-US"/>
    </w:rPr>
  </w:style>
  <w:style w:type="character" w:customStyle="1" w:styleId="1fd">
    <w:name w:val="コメント文字列 (文字)1"/>
    <w:uiPriority w:val="99"/>
    <w:semiHidden/>
    <w:qFormat/>
    <w:rsid w:val="00DC3C54"/>
    <w:rPr>
      <w:rFonts w:ascii="Times New Roman" w:eastAsia="Times New Roman" w:hAnsi="Times New Roman"/>
      <w:lang w:val="en-GB" w:eastAsia="en-US"/>
    </w:rPr>
  </w:style>
  <w:style w:type="character" w:customStyle="1" w:styleId="1fe">
    <w:name w:val="コメント内容 (文字)1"/>
    <w:uiPriority w:val="99"/>
    <w:semiHidden/>
    <w:qFormat/>
    <w:rsid w:val="00DC3C54"/>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DC3C54"/>
    <w:pPr>
      <w:spacing w:after="0"/>
      <w:jc w:val="both"/>
    </w:pPr>
    <w:rPr>
      <w:rFonts w:ascii="Arial" w:eastAsia="PMingLiU" w:hAnsi="Arial"/>
      <w:lang w:eastAsia="x-none"/>
    </w:rPr>
  </w:style>
  <w:style w:type="character" w:customStyle="1" w:styleId="MediumGrid2Char">
    <w:name w:val="Medium Grid 2 Char"/>
    <w:link w:val="MediumGrid21"/>
    <w:uiPriority w:val="1"/>
    <w:qFormat/>
    <w:rsid w:val="00DC3C54"/>
    <w:rPr>
      <w:rFonts w:ascii="Arial" w:eastAsia="PMingLiU" w:hAnsi="Arial"/>
      <w:lang w:eastAsia="x-none"/>
    </w:rPr>
  </w:style>
  <w:style w:type="character" w:customStyle="1" w:styleId="ColorfulGrid-Accent1Char">
    <w:name w:val="Colorful Grid - Accent 1 Char"/>
    <w:link w:val="ColorfulGrid-Accent1"/>
    <w:uiPriority w:val="29"/>
    <w:qFormat/>
    <w:rsid w:val="00DC3C54"/>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qFormat/>
    <w:rsid w:val="00DC3C54"/>
    <w:rPr>
      <w:rFonts w:ascii="Arial" w:eastAsia="PMingLiU" w:hAnsi="Arial"/>
      <w:b/>
      <w:bCs/>
      <w:i/>
      <w:iCs/>
      <w:color w:val="4F81BD"/>
      <w:lang w:val="en-GB" w:eastAsia="en-US"/>
    </w:rPr>
  </w:style>
  <w:style w:type="character" w:customStyle="1" w:styleId="PlainTable31">
    <w:name w:val="Plain Table 31"/>
    <w:uiPriority w:val="19"/>
    <w:qFormat/>
    <w:rsid w:val="00DC3C54"/>
    <w:rPr>
      <w:i/>
      <w:iCs/>
      <w:color w:val="808080"/>
    </w:rPr>
  </w:style>
  <w:style w:type="character" w:customStyle="1" w:styleId="PlainTable41">
    <w:name w:val="Plain Table 41"/>
    <w:uiPriority w:val="21"/>
    <w:qFormat/>
    <w:rsid w:val="00DC3C54"/>
    <w:rPr>
      <w:b/>
      <w:bCs/>
      <w:i/>
      <w:iCs/>
      <w:color w:val="4F81BD"/>
    </w:rPr>
  </w:style>
  <w:style w:type="character" w:customStyle="1" w:styleId="PlainTable51">
    <w:name w:val="Plain Table 51"/>
    <w:uiPriority w:val="31"/>
    <w:qFormat/>
    <w:rsid w:val="00DC3C54"/>
    <w:rPr>
      <w:smallCaps/>
      <w:color w:val="C0504D"/>
      <w:u w:val="single"/>
    </w:rPr>
  </w:style>
  <w:style w:type="character" w:customStyle="1" w:styleId="TableGridLight1">
    <w:name w:val="Table Grid Light1"/>
    <w:uiPriority w:val="32"/>
    <w:qFormat/>
    <w:rsid w:val="00DC3C54"/>
    <w:rPr>
      <w:b/>
      <w:bCs/>
      <w:smallCaps/>
      <w:color w:val="C0504D"/>
      <w:spacing w:val="5"/>
      <w:u w:val="single"/>
    </w:rPr>
  </w:style>
  <w:style w:type="character" w:customStyle="1" w:styleId="GridTable1Light1">
    <w:name w:val="Grid Table 1 Light1"/>
    <w:uiPriority w:val="33"/>
    <w:qFormat/>
    <w:rsid w:val="00DC3C54"/>
    <w:rPr>
      <w:b/>
      <w:bCs/>
      <w:smallCaps/>
      <w:spacing w:val="5"/>
    </w:rPr>
  </w:style>
  <w:style w:type="paragraph" w:customStyle="1" w:styleId="GridTable31">
    <w:name w:val="Grid Table 31"/>
    <w:basedOn w:val="Heading1"/>
    <w:next w:val="Normal"/>
    <w:uiPriority w:val="39"/>
    <w:unhideWhenUsed/>
    <w:qFormat/>
    <w:rsid w:val="00DC3C54"/>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table" w:styleId="ColorfulGrid-Accent1">
    <w:name w:val="Colorful Grid Accent 1"/>
    <w:basedOn w:val="TableNormal"/>
    <w:link w:val="ColorfulGrid-Accent1Char"/>
    <w:uiPriority w:val="29"/>
    <w:unhideWhenUsed/>
    <w:qFormat/>
    <w:rsid w:val="00DC3C54"/>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qFormat/>
    <w:rsid w:val="00DC3C54"/>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e">
    <w:name w:val="註解文字 字元"/>
    <w:qFormat/>
    <w:rsid w:val="00DC3C54"/>
    <w:rPr>
      <w:rFonts w:ascii="Times New Roman" w:eastAsia="Times New Roman" w:hAnsi="Times New Roman"/>
      <w:lang w:val="en-GB"/>
    </w:rPr>
  </w:style>
  <w:style w:type="character" w:customStyle="1" w:styleId="1ff">
    <w:name w:val="註解主旨 字元1"/>
    <w:qFormat/>
    <w:rsid w:val="00DC3C54"/>
    <w:rPr>
      <w:b/>
      <w:bCs/>
      <w:lang w:val="en-GB" w:eastAsia="sv-SE"/>
    </w:rPr>
  </w:style>
  <w:style w:type="paragraph" w:customStyle="1" w:styleId="48">
    <w:name w:val="无间隔4"/>
    <w:qFormat/>
    <w:rsid w:val="00DC3C54"/>
    <w:rPr>
      <w:lang w:eastAsia="en-US"/>
    </w:rPr>
  </w:style>
  <w:style w:type="paragraph" w:customStyle="1" w:styleId="TTan">
    <w:name w:val="TTan"/>
    <w:basedOn w:val="FP"/>
    <w:qFormat/>
    <w:rsid w:val="00DC3C54"/>
    <w:rPr>
      <w:rFonts w:ascii="Arial" w:hAnsi="Arial"/>
      <w:sz w:val="18"/>
    </w:rPr>
  </w:style>
  <w:style w:type="paragraph" w:customStyle="1" w:styleId="tac1">
    <w:name w:val="tac"/>
    <w:basedOn w:val="Normal"/>
    <w:qFormat/>
    <w:rsid w:val="00DC3C54"/>
    <w:pPr>
      <w:spacing w:before="100" w:beforeAutospacing="1" w:after="100" w:afterAutospacing="1"/>
    </w:pPr>
    <w:rPr>
      <w:rFonts w:ascii="SimSun" w:eastAsia="SimSun" w:hAnsi="SimSun" w:cs="SimSun"/>
      <w:sz w:val="24"/>
      <w:szCs w:val="24"/>
      <w:lang w:val="en-US" w:eastAsia="zh-CN"/>
    </w:rPr>
  </w:style>
  <w:style w:type="paragraph" w:customStyle="1" w:styleId="tan0">
    <w:name w:val="tan"/>
    <w:basedOn w:val="Normal"/>
    <w:qFormat/>
    <w:rsid w:val="00DC3C54"/>
    <w:pPr>
      <w:spacing w:before="100" w:beforeAutospacing="1" w:after="100" w:afterAutospacing="1"/>
    </w:pPr>
    <w:rPr>
      <w:rFonts w:ascii="SimSun" w:eastAsia="SimSun" w:hAnsi="SimSun" w:cs="SimSun"/>
      <w:sz w:val="24"/>
      <w:szCs w:val="24"/>
      <w:lang w:val="en-US" w:eastAsia="zh-CN"/>
    </w:rPr>
  </w:style>
  <w:style w:type="character" w:customStyle="1" w:styleId="8Char1">
    <w:name w:val="标题 8 Char1"/>
    <w:qFormat/>
    <w:rsid w:val="00DC3C54"/>
    <w:rPr>
      <w:rFonts w:ascii="Arial" w:hAnsi="Arial"/>
      <w:sz w:val="36"/>
      <w:lang w:val="en-GB" w:eastAsia="en-US" w:bidi="ar-SA"/>
    </w:rPr>
  </w:style>
  <w:style w:type="character" w:customStyle="1" w:styleId="Char22">
    <w:name w:val="批注主题 Char2"/>
    <w:qFormat/>
    <w:rsid w:val="00DC3C54"/>
    <w:rPr>
      <w:rFonts w:eastAsia="SimSun"/>
      <w:b/>
      <w:bCs/>
      <w:lang w:eastAsia="en-US"/>
    </w:rPr>
  </w:style>
  <w:style w:type="character" w:customStyle="1" w:styleId="Char17">
    <w:name w:val="注释标题 Char1"/>
    <w:qFormat/>
    <w:rsid w:val="00DC3C54"/>
    <w:rPr>
      <w:rFonts w:eastAsia="MS Mincho"/>
      <w:lang w:eastAsia="en-US"/>
    </w:rPr>
  </w:style>
  <w:style w:type="character" w:customStyle="1" w:styleId="9Char1">
    <w:name w:val="标题 9 Char1"/>
    <w:qFormat/>
    <w:rsid w:val="00DC3C54"/>
    <w:rPr>
      <w:rFonts w:ascii="Arial" w:hAnsi="Arial"/>
      <w:sz w:val="36"/>
      <w:lang w:val="en-GB"/>
    </w:rPr>
  </w:style>
  <w:style w:type="character" w:customStyle="1" w:styleId="Char18">
    <w:name w:val="文档结构图 Char1"/>
    <w:semiHidden/>
    <w:qFormat/>
    <w:rsid w:val="00DC3C54"/>
    <w:rPr>
      <w:rFonts w:ascii="Tahoma" w:hAnsi="Tahoma" w:cs="Tahoma"/>
      <w:shd w:val="clear" w:color="auto" w:fill="000080"/>
      <w:lang w:val="en-GB"/>
    </w:rPr>
  </w:style>
  <w:style w:type="character" w:customStyle="1" w:styleId="Char19">
    <w:name w:val="批注框文本 Char1"/>
    <w:uiPriority w:val="99"/>
    <w:qFormat/>
    <w:rsid w:val="00DC3C54"/>
    <w:rPr>
      <w:rFonts w:ascii="Tahoma" w:hAnsi="Tahoma" w:cs="Tahoma"/>
      <w:sz w:val="16"/>
      <w:szCs w:val="16"/>
      <w:lang w:val="en-GB"/>
    </w:rPr>
  </w:style>
  <w:style w:type="character" w:customStyle="1" w:styleId="Char1a">
    <w:name w:val="正文文本缩进 Char1"/>
    <w:qFormat/>
    <w:rsid w:val="00DC3C54"/>
    <w:rPr>
      <w:rFonts w:eastAsia="Batang"/>
      <w:lang w:val="en-GB"/>
    </w:rPr>
  </w:style>
  <w:style w:type="character" w:customStyle="1" w:styleId="2Char1">
    <w:name w:val="正文文本 2 Char1"/>
    <w:qFormat/>
    <w:rsid w:val="00DC3C54"/>
    <w:rPr>
      <w:rFonts w:ascii="CG Times (WN)" w:eastAsia="Malgun Gothic" w:hAnsi="CG Times (WN)"/>
      <w:i/>
      <w:lang w:val="en-GB" w:eastAsia="ko-KR"/>
    </w:rPr>
  </w:style>
  <w:style w:type="character" w:customStyle="1" w:styleId="3Char1">
    <w:name w:val="正文文本 3 Char1"/>
    <w:qFormat/>
    <w:rsid w:val="00DC3C54"/>
    <w:rPr>
      <w:rFonts w:ascii="CG Times (WN)" w:eastAsia="Osaka" w:hAnsi="CG Times (WN)"/>
      <w:color w:val="000000"/>
      <w:lang w:val="en-GB" w:eastAsia="ko-KR"/>
    </w:rPr>
  </w:style>
  <w:style w:type="character" w:customStyle="1" w:styleId="2Char10">
    <w:name w:val="正文文本缩进 2 Char1"/>
    <w:qFormat/>
    <w:rsid w:val="00DC3C54"/>
    <w:rPr>
      <w:rFonts w:ascii="CG Times (WN)" w:eastAsia="MS Mincho" w:hAnsi="CG Times (WN)"/>
      <w:lang w:val="en-GB"/>
    </w:rPr>
  </w:style>
  <w:style w:type="character" w:customStyle="1" w:styleId="HTMLChar1">
    <w:name w:val="HTML 预设格式 Char1"/>
    <w:qFormat/>
    <w:rsid w:val="00DC3C54"/>
    <w:rPr>
      <w:rFonts w:ascii="Courier New" w:eastAsia="MS Mincho" w:hAnsi="Courier New"/>
      <w:lang w:val="en-GB" w:eastAsia="x-none"/>
    </w:rPr>
  </w:style>
  <w:style w:type="character" w:customStyle="1" w:styleId="textbodybold1">
    <w:name w:val="textbodybold1"/>
    <w:qFormat/>
    <w:rsid w:val="00DC3C54"/>
    <w:rPr>
      <w:rFonts w:ascii="Arial" w:hAnsi="Arial" w:cs="Arial" w:hint="default"/>
      <w:b/>
      <w:bCs/>
      <w:color w:val="902630"/>
      <w:sz w:val="18"/>
      <w:szCs w:val="18"/>
      <w:bdr w:val="none" w:sz="0" w:space="0" w:color="auto" w:frame="1"/>
    </w:rPr>
  </w:style>
  <w:style w:type="character" w:customStyle="1" w:styleId="gt-baf-word-clickable1">
    <w:name w:val="gt-baf-word-clickable1"/>
    <w:qFormat/>
    <w:rsid w:val="00DC3C54"/>
    <w:rPr>
      <w:color w:val="000000"/>
    </w:rPr>
  </w:style>
  <w:style w:type="paragraph" w:customStyle="1" w:styleId="910">
    <w:name w:val="目錄 91"/>
    <w:basedOn w:val="TOC8"/>
    <w:qFormat/>
    <w:rsid w:val="00DC3C54"/>
    <w:pPr>
      <w:ind w:left="1418" w:hanging="1418"/>
    </w:pPr>
    <w:rPr>
      <w:rFonts w:eastAsia="MS Mincho"/>
    </w:rPr>
  </w:style>
  <w:style w:type="paragraph" w:customStyle="1" w:styleId="1ff0">
    <w:name w:val="標號1"/>
    <w:basedOn w:val="Normal"/>
    <w:next w:val="Normal"/>
    <w:qFormat/>
    <w:rsid w:val="00DC3C54"/>
    <w:pPr>
      <w:spacing w:before="120" w:after="120"/>
    </w:pPr>
    <w:rPr>
      <w:rFonts w:eastAsia="MS Mincho"/>
      <w:b/>
    </w:rPr>
  </w:style>
  <w:style w:type="paragraph" w:customStyle="1" w:styleId="1ff1">
    <w:name w:val="圖表目錄1"/>
    <w:basedOn w:val="Normal"/>
    <w:next w:val="Normal"/>
    <w:qFormat/>
    <w:rsid w:val="00DC3C54"/>
    <w:pPr>
      <w:ind w:left="400" w:hanging="400"/>
      <w:jc w:val="center"/>
    </w:pPr>
    <w:rPr>
      <w:rFonts w:eastAsia="MS Mincho"/>
      <w:b/>
    </w:rPr>
  </w:style>
  <w:style w:type="character" w:customStyle="1" w:styleId="aff">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qFormat/>
    <w:rsid w:val="00DC3C54"/>
    <w:rPr>
      <w:rFonts w:ascii="Arial" w:hAnsi="Arial"/>
      <w:b/>
      <w:sz w:val="18"/>
      <w:lang w:val="en-GB" w:eastAsia="en-US"/>
    </w:rPr>
  </w:style>
  <w:style w:type="paragraph" w:customStyle="1" w:styleId="Verzeichnis91">
    <w:name w:val="Verzeichnis 91"/>
    <w:basedOn w:val="TOC8"/>
    <w:qFormat/>
    <w:rsid w:val="00DC3C54"/>
    <w:pPr>
      <w:ind w:left="1418" w:hanging="1418"/>
    </w:pPr>
    <w:rPr>
      <w:rFonts w:eastAsia="MS Mincho"/>
    </w:rPr>
  </w:style>
  <w:style w:type="paragraph" w:customStyle="1" w:styleId="Beschriftung1">
    <w:name w:val="Beschriftung1"/>
    <w:basedOn w:val="Normal"/>
    <w:next w:val="Normal"/>
    <w:qFormat/>
    <w:rsid w:val="00DC3C54"/>
    <w:pPr>
      <w:spacing w:before="120" w:after="120"/>
    </w:pPr>
    <w:rPr>
      <w:rFonts w:eastAsia="MS Mincho"/>
      <w:b/>
    </w:rPr>
  </w:style>
  <w:style w:type="paragraph" w:customStyle="1" w:styleId="Abbildungsverzeichnis1">
    <w:name w:val="Abbildungsverzeichnis1"/>
    <w:basedOn w:val="Normal"/>
    <w:next w:val="Normal"/>
    <w:qFormat/>
    <w:rsid w:val="00DC3C54"/>
    <w:pPr>
      <w:ind w:left="400" w:hanging="400"/>
      <w:jc w:val="center"/>
    </w:pPr>
    <w:rPr>
      <w:rFonts w:eastAsia="MS Mincho"/>
      <w:b/>
    </w:rPr>
  </w:style>
  <w:style w:type="paragraph" w:customStyle="1" w:styleId="56">
    <w:name w:val="无间隔5"/>
    <w:qFormat/>
    <w:rsid w:val="00DC3C54"/>
    <w:rPr>
      <w:lang w:eastAsia="en-US"/>
    </w:rPr>
  </w:style>
  <w:style w:type="character" w:customStyle="1" w:styleId="Absatz-Standardschriftart5">
    <w:name w:val="Absatz-Standardschriftart5"/>
    <w:qFormat/>
    <w:rsid w:val="00DC3C54"/>
  </w:style>
  <w:style w:type="character" w:customStyle="1" w:styleId="UnresolvedMention1">
    <w:name w:val="Unresolved Mention1"/>
    <w:uiPriority w:val="99"/>
    <w:semiHidden/>
    <w:unhideWhenUsed/>
    <w:qFormat/>
    <w:rsid w:val="00DC3C54"/>
    <w:rPr>
      <w:color w:val="808080"/>
      <w:shd w:val="clear" w:color="auto" w:fill="E6E6E6"/>
    </w:rPr>
  </w:style>
  <w:style w:type="paragraph" w:customStyle="1" w:styleId="TB1">
    <w:name w:val="TB1"/>
    <w:basedOn w:val="Normal"/>
    <w:qFormat/>
    <w:rsid w:val="00DC3C54"/>
    <w:pPr>
      <w:keepNext/>
      <w:keepLines/>
      <w:numPr>
        <w:numId w:val="17"/>
      </w:numPr>
      <w:tabs>
        <w:tab w:val="left" w:pos="720"/>
      </w:tabs>
      <w:spacing w:after="0"/>
      <w:ind w:left="737" w:hanging="380"/>
    </w:pPr>
    <w:rPr>
      <w:rFonts w:ascii="Arial" w:hAnsi="Arial"/>
      <w:sz w:val="18"/>
    </w:rPr>
  </w:style>
  <w:style w:type="paragraph" w:customStyle="1" w:styleId="TB2">
    <w:name w:val="TB2"/>
    <w:basedOn w:val="Normal"/>
    <w:qFormat/>
    <w:rsid w:val="00DC3C54"/>
    <w:pPr>
      <w:keepNext/>
      <w:keepLines/>
      <w:numPr>
        <w:numId w:val="18"/>
      </w:numPr>
      <w:tabs>
        <w:tab w:val="left" w:pos="1109"/>
      </w:tabs>
      <w:spacing w:after="0"/>
      <w:ind w:left="1100" w:hanging="380"/>
    </w:pPr>
    <w:rPr>
      <w:rFonts w:ascii="Arial" w:hAnsi="Arial"/>
      <w:sz w:val="18"/>
    </w:rPr>
  </w:style>
  <w:style w:type="character" w:customStyle="1" w:styleId="abstractlabel">
    <w:name w:val="abstractlabel"/>
    <w:qFormat/>
    <w:rsid w:val="00DC3C54"/>
  </w:style>
  <w:style w:type="table" w:customStyle="1" w:styleId="SGSTableBasic11">
    <w:name w:val="SGS Table Basic 11"/>
    <w:basedOn w:val="TableNormal"/>
    <w:next w:val="TableGrid"/>
    <w:qFormat/>
    <w:rsid w:val="00DC3C54"/>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qFormat/>
    <w:rsid w:val="00DC3C54"/>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DC3C54"/>
    <w:rPr>
      <w:rFonts w:eastAsia="PMingLiU"/>
      <w:lang w:val="sv-SE" w:eastAsia="sv-SE"/>
    </w:rPr>
    <w:tblPr/>
  </w:style>
  <w:style w:type="table" w:customStyle="1" w:styleId="TableGrid42">
    <w:name w:val="Table Grid42"/>
    <w:basedOn w:val="TableNormal"/>
    <w:next w:val="TableGrid"/>
    <w:qFormat/>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qFormat/>
    <w:rsid w:val="00DC3C54"/>
    <w:pPr>
      <w:spacing w:after="180"/>
    </w:pPr>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DC3C54"/>
    <w:rPr>
      <w:rFonts w:eastAsia="Times New Roman"/>
      <w:lang w:val="sv-SE" w:eastAsia="sv-SE"/>
    </w:rPr>
    <w:tblPr/>
  </w:style>
  <w:style w:type="table" w:customStyle="1" w:styleId="TableGrid111">
    <w:name w:val="Table Grid11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qFormat/>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qFormat/>
    <w:rsid w:val="00DC3C54"/>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DC3C54"/>
    <w:rPr>
      <w:rFonts w:eastAsia="PMingLiU"/>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lassic21">
    <w:name w:val="Table Classic 21"/>
    <w:basedOn w:val="TableNormal"/>
    <w:next w:val="TableClassic2"/>
    <w:qFormat/>
    <w:rsid w:val="00DC3C54"/>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qFormat/>
    <w:rsid w:val="00DC3C54"/>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
    <w:name w:val="Table List 81"/>
    <w:basedOn w:val="TableNormal"/>
    <w:next w:val="TableList8"/>
    <w:qFormat/>
    <w:rsid w:val="00DC3C54"/>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
    <w:name w:val="Table Classic 31"/>
    <w:basedOn w:val="TableNormal"/>
    <w:next w:val="TableClassic3"/>
    <w:qFormat/>
    <w:rsid w:val="00DC3C54"/>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
    <w:name w:val="Colorful Grid - Accent 11"/>
    <w:basedOn w:val="TableNormal"/>
    <w:next w:val="ColorfulGrid-Accent1"/>
    <w:uiPriority w:val="29"/>
    <w:unhideWhenUsed/>
    <w:qFormat/>
    <w:rsid w:val="00DC3C54"/>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unhideWhenUsed/>
    <w:qFormat/>
    <w:rsid w:val="00DC3C54"/>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
    <w:name w:val="SGS Table Basic 12"/>
    <w:basedOn w:val="TableNormal"/>
    <w:next w:val="TableGrid"/>
    <w:qFormat/>
    <w:rsid w:val="00DC3C54"/>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qFormat/>
    <w:rsid w:val="00DC3C54"/>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DC3C54"/>
    <w:rPr>
      <w:rFonts w:eastAsia="PMingLiU"/>
      <w:lang w:val="sv-SE" w:eastAsia="sv-SE"/>
    </w:rPr>
    <w:tblPr/>
  </w:style>
  <w:style w:type="table" w:customStyle="1" w:styleId="TableGrid43">
    <w:name w:val="Table Grid43"/>
    <w:basedOn w:val="TableNormal"/>
    <w:next w:val="TableGrid"/>
    <w:qFormat/>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qFormat/>
    <w:rsid w:val="00DC3C54"/>
    <w:pPr>
      <w:spacing w:after="180"/>
    </w:pPr>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DC3C54"/>
    <w:rPr>
      <w:rFonts w:eastAsia="Times New Roman"/>
      <w:lang w:val="sv-SE" w:eastAsia="sv-SE"/>
    </w:rPr>
    <w:tblPr/>
  </w:style>
  <w:style w:type="table" w:customStyle="1" w:styleId="TableGrid112">
    <w:name w:val="Table Grid112"/>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qFormat/>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sid w:val="00DC3C54"/>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
    <w:name w:val="Style12"/>
    <w:uiPriority w:val="99"/>
    <w:rsid w:val="00DC3C54"/>
    <w:pPr>
      <w:numPr>
        <w:numId w:val="13"/>
      </w:numPr>
    </w:pPr>
  </w:style>
  <w:style w:type="table" w:customStyle="1" w:styleId="SGSTableBasic22">
    <w:name w:val="SGS Table Basic 22"/>
    <w:basedOn w:val="TableNormal"/>
    <w:uiPriority w:val="99"/>
    <w:qFormat/>
    <w:rsid w:val="00DC3C54"/>
    <w:rPr>
      <w:rFonts w:eastAsia="PMingLiU"/>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DC3C54"/>
    <w:pPr>
      <w:numPr>
        <w:numId w:val="14"/>
      </w:numPr>
    </w:pPr>
  </w:style>
  <w:style w:type="table" w:customStyle="1" w:styleId="TableClassic22">
    <w:name w:val="Table Classic 22"/>
    <w:basedOn w:val="TableNormal"/>
    <w:next w:val="TableClassic2"/>
    <w:qFormat/>
    <w:rsid w:val="00DC3C54"/>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qFormat/>
    <w:rsid w:val="00DC3C54"/>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qFormat/>
    <w:rsid w:val="00DC3C54"/>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qFormat/>
    <w:rsid w:val="00DC3C54"/>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qFormat/>
    <w:rsid w:val="00DC3C54"/>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qFormat/>
    <w:rsid w:val="00DC3C54"/>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TitleChar1">
    <w:name w:val="Title Char1"/>
    <w:aliases w:val="Section Header Char1"/>
    <w:qFormat/>
    <w:rsid w:val="00DC3C54"/>
    <w:rPr>
      <w:rFonts w:ascii="Calibri Light" w:eastAsia="Times New Roman" w:hAnsi="Calibri Light" w:cs="Times New Roman"/>
      <w:spacing w:val="-10"/>
      <w:kern w:val="28"/>
      <w:sz w:val="56"/>
      <w:szCs w:val="56"/>
      <w:lang w:eastAsia="en-US"/>
    </w:rPr>
  </w:style>
  <w:style w:type="character" w:styleId="HTMLCite">
    <w:name w:val="HTML Cite"/>
    <w:unhideWhenUsed/>
    <w:qFormat/>
    <w:rsid w:val="00DC3C54"/>
    <w:rPr>
      <w:i w:val="0"/>
      <w:color w:val="008000"/>
    </w:rPr>
  </w:style>
  <w:style w:type="character" w:customStyle="1" w:styleId="opdict3lineoneresulttip">
    <w:name w:val="op_dict3_lineone_result_tip"/>
    <w:qFormat/>
    <w:rsid w:val="00DC3C54"/>
    <w:rPr>
      <w:color w:val="999999"/>
    </w:rPr>
  </w:style>
  <w:style w:type="character" w:customStyle="1" w:styleId="c-icon">
    <w:name w:val="c-icon"/>
    <w:qFormat/>
    <w:rsid w:val="00DC3C54"/>
  </w:style>
  <w:style w:type="paragraph" w:customStyle="1" w:styleId="9">
    <w:name w:val="修订9"/>
    <w:hidden/>
    <w:semiHidden/>
    <w:qFormat/>
    <w:rsid w:val="00DC3C54"/>
    <w:rPr>
      <w:rFonts w:eastAsia="MS Mincho"/>
      <w:lang w:eastAsia="en-US"/>
    </w:rPr>
  </w:style>
  <w:style w:type="paragraph" w:customStyle="1" w:styleId="StyleFPArialLatin9ptCentrGauche5cmDroite50">
    <w:name w:val="Style FP + Arial (Latin) 9 pt Centré Gauche? :  5 cm Droite :  5.."/>
    <w:basedOn w:val="FP"/>
    <w:qFormat/>
    <w:rsid w:val="00DC3C54"/>
    <w:pPr>
      <w:spacing w:after="20"/>
      <w:ind w:left="2835" w:right="2835"/>
      <w:jc w:val="center"/>
    </w:pPr>
    <w:rPr>
      <w:rFonts w:ascii="Arial" w:eastAsia="SimSun" w:hAnsi="Arial" w:cs="Arial"/>
      <w:sz w:val="18"/>
    </w:rPr>
  </w:style>
  <w:style w:type="paragraph" w:customStyle="1" w:styleId="CharCharCharCharChar1">
    <w:name w:val="Char Char Char Char Char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2">
    <w:name w:val="Char Char32"/>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23">
    <w:name w:val="Char2"/>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0">
    <w:name w:val="Char Char12"/>
    <w:qFormat/>
    <w:rsid w:val="00DC3C54"/>
    <w:rPr>
      <w:lang w:val="en-GB" w:eastAsia="ja-JP"/>
    </w:rPr>
  </w:style>
  <w:style w:type="paragraph" w:customStyle="1" w:styleId="CharChar1CharChar1">
    <w:name w:val="Char Char1 Char Char1"/>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Normal"/>
    <w:qFormat/>
    <w:rsid w:val="00DC3C54"/>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DC3C54"/>
    <w:rPr>
      <w:rFonts w:ascii="Courier New" w:hAnsi="Courier New"/>
      <w:lang w:val="nb-NO" w:eastAsia="ja-JP"/>
    </w:rPr>
  </w:style>
  <w:style w:type="paragraph" w:customStyle="1" w:styleId="CharCharCharCharCharChar1">
    <w:name w:val="Char Char Char Char Char Char1"/>
    <w:semiHidden/>
    <w:qFormat/>
    <w:rsid w:val="00DC3C54"/>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71">
    <w:name w:val="Char Char71"/>
    <w:qFormat/>
    <w:rsid w:val="00DC3C54"/>
    <w:rPr>
      <w:rFonts w:ascii="Tahoma" w:hAnsi="Tahoma"/>
      <w:shd w:val="clear" w:color="auto" w:fill="000080"/>
      <w:lang w:val="en-GB" w:eastAsia="en-US"/>
    </w:rPr>
  </w:style>
  <w:style w:type="character" w:customStyle="1" w:styleId="CharChar101">
    <w:name w:val="Char Char101"/>
    <w:qFormat/>
    <w:rsid w:val="00DC3C54"/>
    <w:rPr>
      <w:rFonts w:ascii="Times New Roman" w:hAnsi="Times New Roman"/>
      <w:lang w:val="en-GB" w:eastAsia="en-US"/>
    </w:rPr>
  </w:style>
  <w:style w:type="character" w:customStyle="1" w:styleId="CharChar91">
    <w:name w:val="Char Char91"/>
    <w:qFormat/>
    <w:rsid w:val="00DC3C54"/>
    <w:rPr>
      <w:rFonts w:ascii="Tahoma" w:hAnsi="Tahoma"/>
      <w:sz w:val="16"/>
      <w:lang w:val="en-GB" w:eastAsia="en-US"/>
    </w:rPr>
  </w:style>
  <w:style w:type="character" w:customStyle="1" w:styleId="CharChar81">
    <w:name w:val="Char Char81"/>
    <w:semiHidden/>
    <w:qFormat/>
    <w:rsid w:val="00DC3C54"/>
    <w:rPr>
      <w:rFonts w:ascii="Times New Roman" w:hAnsi="Times New Roman"/>
      <w:b/>
      <w:lang w:val="en-GB" w:eastAsia="en-US"/>
    </w:rPr>
  </w:style>
  <w:style w:type="paragraph" w:styleId="TableofFigures">
    <w:name w:val="table of figures"/>
    <w:basedOn w:val="Normal"/>
    <w:next w:val="Normal"/>
    <w:uiPriority w:val="99"/>
    <w:qFormat/>
    <w:rsid w:val="00DC3C54"/>
    <w:pPr>
      <w:ind w:left="400" w:hanging="400"/>
      <w:jc w:val="center"/>
    </w:pPr>
    <w:rPr>
      <w:rFonts w:eastAsia="MS Mincho"/>
      <w:b/>
    </w:rPr>
  </w:style>
  <w:style w:type="paragraph" w:customStyle="1" w:styleId="ZchnZchn3">
    <w:name w:val="Zchn Zchn3"/>
    <w:semiHidden/>
    <w:qFormat/>
    <w:rsid w:val="00DC3C54"/>
    <w:pPr>
      <w:keepNext/>
      <w:tabs>
        <w:tab w:val="num" w:pos="1097"/>
      </w:tabs>
      <w:autoSpaceDE w:val="0"/>
      <w:autoSpaceDN w:val="0"/>
      <w:adjustRightInd w:val="0"/>
      <w:spacing w:before="60" w:after="60"/>
      <w:ind w:left="1097" w:hanging="360"/>
      <w:jc w:val="both"/>
    </w:pPr>
    <w:rPr>
      <w:rFonts w:ascii="Arial" w:hAnsi="Arial" w:cs="Arial"/>
      <w:color w:val="0000FF"/>
      <w:kern w:val="2"/>
      <w:lang w:val="en-US" w:eastAsia="zh-CN"/>
    </w:rPr>
  </w:style>
  <w:style w:type="paragraph" w:customStyle="1" w:styleId="CarCar51">
    <w:name w:val="Car Car51"/>
    <w:semiHidden/>
    <w:qFormat/>
    <w:rsid w:val="00DC3C5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1">
    <w:name w:val="Car Car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1">
    <w:name w:val="Car Car1 Char Char Car Car1"/>
    <w:semiHidden/>
    <w:qFormat/>
    <w:rsid w:val="00DC3C5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91">
    <w:name w:val="Char Char191"/>
    <w:qFormat/>
    <w:rsid w:val="00DC3C54"/>
    <w:rPr>
      <w:rFonts w:ascii="Times New Roman" w:hAnsi="Times New Roman"/>
      <w:lang w:val="en-GB" w:eastAsia="x-none"/>
    </w:rPr>
  </w:style>
  <w:style w:type="character" w:customStyle="1" w:styleId="CharChar131">
    <w:name w:val="Char Char131"/>
    <w:semiHidden/>
    <w:qFormat/>
    <w:rsid w:val="00DC3C54"/>
    <w:rPr>
      <w:rFonts w:ascii="SimSun" w:eastAsia="SimSun" w:hAnsi="SimSun"/>
      <w:lang w:val="en-GB" w:eastAsia="en-US"/>
    </w:rPr>
  </w:style>
  <w:style w:type="character" w:customStyle="1" w:styleId="CharChar61">
    <w:name w:val="Char Char61"/>
    <w:qFormat/>
    <w:rsid w:val="00DC3C54"/>
    <w:rPr>
      <w:rFonts w:ascii="Arial" w:eastAsia="SimSun" w:hAnsi="Arial"/>
      <w:sz w:val="32"/>
      <w:lang w:val="en-GB" w:eastAsia="en-US"/>
    </w:rPr>
  </w:style>
  <w:style w:type="character" w:customStyle="1" w:styleId="CharChar51">
    <w:name w:val="Char Char51"/>
    <w:qFormat/>
    <w:rsid w:val="00DC3C54"/>
    <w:rPr>
      <w:rFonts w:ascii="Arial" w:eastAsia="SimSun" w:hAnsi="Arial"/>
      <w:sz w:val="28"/>
      <w:lang w:val="en-GB" w:eastAsia="en-US"/>
    </w:rPr>
  </w:style>
  <w:style w:type="character" w:customStyle="1" w:styleId="CharChar161">
    <w:name w:val="Char Char161"/>
    <w:qFormat/>
    <w:rsid w:val="00DC3C54"/>
    <w:rPr>
      <w:rFonts w:ascii="Arial" w:eastAsia="SimSun" w:hAnsi="Arial"/>
      <w:lang w:val="en-GB" w:eastAsia="en-US"/>
    </w:rPr>
  </w:style>
  <w:style w:type="character" w:customStyle="1" w:styleId="CharChar141">
    <w:name w:val="Char Char141"/>
    <w:qFormat/>
    <w:rsid w:val="00DC3C54"/>
    <w:rPr>
      <w:rFonts w:ascii="Arial" w:eastAsia="SimSun" w:hAnsi="Arial"/>
      <w:sz w:val="36"/>
      <w:lang w:val="en-GB" w:eastAsia="en-US"/>
    </w:rPr>
  </w:style>
  <w:style w:type="character" w:customStyle="1" w:styleId="CharChar111">
    <w:name w:val="Char Char111"/>
    <w:qFormat/>
    <w:rsid w:val="00DC3C54"/>
    <w:rPr>
      <w:rFonts w:ascii="Tahoma" w:eastAsia="SimSun" w:hAnsi="Tahoma"/>
      <w:lang w:val="en-GB" w:eastAsia="en-US"/>
    </w:rPr>
  </w:style>
  <w:style w:type="character" w:customStyle="1" w:styleId="CharChar310">
    <w:name w:val="Char Char31"/>
    <w:qFormat/>
    <w:rsid w:val="00DC3C54"/>
    <w:rPr>
      <w:rFonts w:ascii="Arial" w:hAnsi="Arial"/>
      <w:sz w:val="22"/>
      <w:lang w:val="en-GB" w:eastAsia="en-US"/>
    </w:rPr>
  </w:style>
  <w:style w:type="character" w:customStyle="1" w:styleId="CharChar2100">
    <w:name w:val="Char Char210"/>
    <w:qFormat/>
    <w:rsid w:val="00DC3C54"/>
    <w:rPr>
      <w:rFonts w:ascii="Arial" w:hAnsi="Arial"/>
      <w:sz w:val="28"/>
      <w:lang w:val="en-GB" w:eastAsia="en-US"/>
    </w:rPr>
  </w:style>
  <w:style w:type="character" w:customStyle="1" w:styleId="CharChar151">
    <w:name w:val="Char Char151"/>
    <w:qFormat/>
    <w:rsid w:val="00DC3C54"/>
    <w:rPr>
      <w:rFonts w:ascii="Arial" w:hAnsi="Arial"/>
      <w:sz w:val="36"/>
      <w:lang w:val="en-GB" w:eastAsia="x-none"/>
    </w:rPr>
  </w:style>
  <w:style w:type="character" w:customStyle="1" w:styleId="CharChar251">
    <w:name w:val="Char Char251"/>
    <w:qFormat/>
    <w:rsid w:val="00DC3C54"/>
    <w:rPr>
      <w:rFonts w:ascii="Arial" w:hAnsi="Arial"/>
      <w:lang w:val="en-GB" w:eastAsia="en-US"/>
    </w:rPr>
  </w:style>
  <w:style w:type="character" w:customStyle="1" w:styleId="CharChar241">
    <w:name w:val="Char Char241"/>
    <w:qFormat/>
    <w:rsid w:val="00DC3C54"/>
    <w:rPr>
      <w:rFonts w:ascii="Arial" w:hAnsi="Arial"/>
      <w:sz w:val="36"/>
      <w:lang w:val="en-GB" w:eastAsia="en-US"/>
    </w:rPr>
  </w:style>
  <w:style w:type="character" w:customStyle="1" w:styleId="CharChar301">
    <w:name w:val="Char Char301"/>
    <w:qFormat/>
    <w:rsid w:val="00DC3C54"/>
    <w:rPr>
      <w:rFonts w:ascii="Arial" w:hAnsi="Arial"/>
      <w:lang w:val="en-GB" w:eastAsia="en-US"/>
    </w:rPr>
  </w:style>
  <w:style w:type="character" w:customStyle="1" w:styleId="CharChar291">
    <w:name w:val="Char Char291"/>
    <w:qFormat/>
    <w:rsid w:val="00DC3C54"/>
    <w:rPr>
      <w:rFonts w:ascii="Arial" w:hAnsi="Arial"/>
      <w:sz w:val="36"/>
      <w:lang w:val="en-GB" w:eastAsia="en-US"/>
    </w:rPr>
  </w:style>
  <w:style w:type="character" w:customStyle="1" w:styleId="CharChar281">
    <w:name w:val="Char Char281"/>
    <w:qFormat/>
    <w:rsid w:val="00DC3C54"/>
    <w:rPr>
      <w:rFonts w:ascii="Arial" w:hAnsi="Arial"/>
      <w:sz w:val="36"/>
      <w:lang w:val="en-GB" w:eastAsia="en-US"/>
    </w:rPr>
  </w:style>
  <w:style w:type="character" w:customStyle="1" w:styleId="CharChar271">
    <w:name w:val="Char Char271"/>
    <w:qFormat/>
    <w:rsid w:val="00DC3C54"/>
    <w:rPr>
      <w:rFonts w:ascii="Arial" w:hAnsi="Arial"/>
      <w:b/>
      <w:i/>
      <w:noProof/>
      <w:sz w:val="18"/>
      <w:lang w:val="en-GB" w:eastAsia="en-US"/>
    </w:rPr>
  </w:style>
  <w:style w:type="character" w:customStyle="1" w:styleId="CharChar261">
    <w:name w:val="Char Char261"/>
    <w:qFormat/>
    <w:rsid w:val="00DC3C54"/>
    <w:rPr>
      <w:rFonts w:ascii="Arial" w:hAnsi="Arial"/>
      <w:lang w:val="en-GB" w:eastAsia="x-none"/>
    </w:rPr>
  </w:style>
  <w:style w:type="character" w:customStyle="1" w:styleId="CharChar171">
    <w:name w:val="Char Char171"/>
    <w:qFormat/>
    <w:rsid w:val="00DC3C54"/>
    <w:rPr>
      <w:rFonts w:ascii="Arial" w:hAnsi="Arial"/>
      <w:sz w:val="36"/>
      <w:lang w:val="x-none" w:eastAsia="en-US"/>
    </w:rPr>
  </w:style>
  <w:style w:type="character" w:customStyle="1" w:styleId="423">
    <w:name w:val="(文字) (文字)42"/>
    <w:qFormat/>
    <w:rsid w:val="00DC3C54"/>
    <w:rPr>
      <w:rFonts w:eastAsia="MS Mincho"/>
      <w:lang w:val="en-GB" w:eastAsia="ar-SA" w:bidi="ar-SA"/>
    </w:rPr>
  </w:style>
  <w:style w:type="character" w:customStyle="1" w:styleId="CharChar211">
    <w:name w:val="Char Char211"/>
    <w:qFormat/>
    <w:rsid w:val="00DC3C54"/>
    <w:rPr>
      <w:rFonts w:ascii="Times New Roman" w:hAnsi="Times New Roman"/>
      <w:lang w:val="en-GB" w:eastAsia="en-US"/>
    </w:rPr>
  </w:style>
  <w:style w:type="character" w:customStyle="1" w:styleId="CharChar201">
    <w:name w:val="Char Char201"/>
    <w:qFormat/>
    <w:rsid w:val="00DC3C54"/>
    <w:rPr>
      <w:rFonts w:ascii="Tahoma" w:hAnsi="Tahoma"/>
      <w:sz w:val="16"/>
      <w:lang w:val="en-GB" w:eastAsia="en-US"/>
    </w:rPr>
  </w:style>
  <w:style w:type="paragraph" w:customStyle="1" w:styleId="Char110">
    <w:name w:val="Char11"/>
    <w:semiHidden/>
    <w:qFormat/>
    <w:rsid w:val="00DC3C54"/>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CharChar2210">
    <w:name w:val="Char Char221"/>
    <w:qFormat/>
    <w:rsid w:val="00DC3C54"/>
    <w:rPr>
      <w:rFonts w:ascii="Arial" w:hAnsi="Arial"/>
      <w:b/>
      <w:i/>
      <w:noProof/>
      <w:sz w:val="18"/>
      <w:lang w:val="en-GB"/>
    </w:rPr>
  </w:style>
  <w:style w:type="character" w:customStyle="1" w:styleId="90">
    <w:name w:val="(文字) (文字)9"/>
    <w:qFormat/>
    <w:rsid w:val="00DC3C54"/>
    <w:rPr>
      <w:rFonts w:ascii="Arial" w:eastAsia="MS Mincho" w:hAnsi="Arial"/>
      <w:sz w:val="28"/>
      <w:lang w:val="en-GB" w:eastAsia="ja-JP"/>
    </w:rPr>
  </w:style>
  <w:style w:type="character" w:customStyle="1" w:styleId="CharChar181">
    <w:name w:val="Char Char181"/>
    <w:qFormat/>
    <w:rsid w:val="00DC3C54"/>
    <w:rPr>
      <w:rFonts w:ascii="Arial" w:hAnsi="Arial"/>
      <w:lang w:val="x-none" w:eastAsia="en-US"/>
    </w:rPr>
  </w:style>
  <w:style w:type="paragraph" w:customStyle="1" w:styleId="CharCharCharChar2">
    <w:name w:val="Char Char Char Char2"/>
    <w:qFormat/>
    <w:rsid w:val="00DC3C54"/>
    <w:pPr>
      <w:keepNext/>
      <w:tabs>
        <w:tab w:val="left" w:pos="-1134"/>
      </w:tabs>
      <w:autoSpaceDE w:val="0"/>
      <w:autoSpaceDN w:val="0"/>
      <w:adjustRightInd w:val="0"/>
      <w:spacing w:before="60" w:after="60"/>
      <w:jc w:val="both"/>
    </w:pPr>
    <w:rPr>
      <w:lang w:val="en-US" w:eastAsia="en-US"/>
    </w:rPr>
  </w:style>
  <w:style w:type="paragraph" w:customStyle="1" w:styleId="CharCharCharCharCharCharCharCharCharCharCharChar1">
    <w:name w:val="Char Char Char Char Char Char Char Char Char Char Char Char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rCar41">
    <w:name w:val="Car Car41"/>
    <w:qFormat/>
    <w:rsid w:val="00DC3C54"/>
    <w:rPr>
      <w:rFonts w:ascii="Arial" w:eastAsia="MS Mincho" w:hAnsi="Arial"/>
      <w:lang w:val="en-GB" w:eastAsia="en-US"/>
    </w:rPr>
  </w:style>
  <w:style w:type="character" w:customStyle="1" w:styleId="CarCar81">
    <w:name w:val="Car Car81"/>
    <w:qFormat/>
    <w:rsid w:val="00DC3C54"/>
    <w:rPr>
      <w:rFonts w:ascii="Arial" w:eastAsia="MS Mincho" w:hAnsi="Arial"/>
      <w:sz w:val="36"/>
      <w:lang w:val="en-GB" w:eastAsia="en-US"/>
    </w:rPr>
  </w:style>
  <w:style w:type="character" w:customStyle="1" w:styleId="CarCar31">
    <w:name w:val="Car Car31"/>
    <w:qFormat/>
    <w:rsid w:val="00DC3C54"/>
    <w:rPr>
      <w:rFonts w:ascii="Arial" w:eastAsia="MS Mincho" w:hAnsi="Arial"/>
      <w:sz w:val="36"/>
      <w:lang w:val="en-GB" w:eastAsia="en-US"/>
    </w:rPr>
  </w:style>
  <w:style w:type="character" w:customStyle="1" w:styleId="CarCar71">
    <w:name w:val="Car Car71"/>
    <w:qFormat/>
    <w:rsid w:val="00DC3C54"/>
    <w:rPr>
      <w:rFonts w:eastAsia="MS Mincho"/>
      <w:lang w:val="en-GB" w:eastAsia="en-US"/>
    </w:rPr>
  </w:style>
  <w:style w:type="character" w:customStyle="1" w:styleId="CarCar61">
    <w:name w:val="Car Car61"/>
    <w:qFormat/>
    <w:rsid w:val="00DC3C54"/>
    <w:rPr>
      <w:rFonts w:ascii="Courier New" w:hAnsi="Courier New"/>
      <w:lang w:val="nb-NO" w:eastAsia="ja-JP"/>
    </w:rPr>
  </w:style>
  <w:style w:type="character" w:customStyle="1" w:styleId="CarCar21">
    <w:name w:val="Car Car21"/>
    <w:qFormat/>
    <w:rsid w:val="00DC3C54"/>
    <w:rPr>
      <w:rFonts w:eastAsia="MS Mincho"/>
      <w:lang w:val="en-GB" w:eastAsia="ja-JP"/>
    </w:rPr>
  </w:style>
  <w:style w:type="character" w:customStyle="1" w:styleId="CarCar91">
    <w:name w:val="Car Car91"/>
    <w:qFormat/>
    <w:rsid w:val="00DC3C54"/>
    <w:rPr>
      <w:rFonts w:ascii="Arial" w:hAnsi="Arial"/>
      <w:lang w:val="en-GB" w:eastAsia="ja-JP"/>
    </w:rPr>
  </w:style>
  <w:style w:type="character" w:customStyle="1" w:styleId="CarCar101">
    <w:name w:val="Car Car101"/>
    <w:qFormat/>
    <w:rsid w:val="00DC3C54"/>
    <w:rPr>
      <w:rFonts w:ascii="Arial" w:hAnsi="Arial"/>
      <w:lang w:val="en-GB" w:eastAsia="ja-JP"/>
    </w:rPr>
  </w:style>
  <w:style w:type="character" w:customStyle="1" w:styleId="810">
    <w:name w:val="(文字) (文字)81"/>
    <w:qFormat/>
    <w:rsid w:val="00DC3C54"/>
    <w:rPr>
      <w:rFonts w:ascii="Arial" w:eastAsia="MS Mincho" w:hAnsi="Arial"/>
      <w:lang w:val="en-GB" w:eastAsia="ar-SA" w:bidi="ar-SA"/>
    </w:rPr>
  </w:style>
  <w:style w:type="character" w:customStyle="1" w:styleId="710">
    <w:name w:val="(文字) (文字)71"/>
    <w:qFormat/>
    <w:rsid w:val="00DC3C54"/>
    <w:rPr>
      <w:rFonts w:ascii="Arial" w:eastAsia="MS Mincho" w:hAnsi="Arial"/>
      <w:sz w:val="36"/>
      <w:lang w:val="en-GB" w:eastAsia="ar-SA" w:bidi="ar-SA"/>
    </w:rPr>
  </w:style>
  <w:style w:type="character" w:customStyle="1" w:styleId="610">
    <w:name w:val="(文字) (文字)61"/>
    <w:qFormat/>
    <w:rsid w:val="00DC3C54"/>
    <w:rPr>
      <w:rFonts w:eastAsia="MS Mincho"/>
      <w:lang w:val="en-GB" w:eastAsia="ar-SA" w:bidi="ar-SA"/>
    </w:rPr>
  </w:style>
  <w:style w:type="character" w:customStyle="1" w:styleId="512">
    <w:name w:val="(文字) (文字)51"/>
    <w:qFormat/>
    <w:rsid w:val="00DC3C54"/>
    <w:rPr>
      <w:rFonts w:ascii="Courier New" w:eastAsia="MS Mincho" w:hAnsi="Courier New"/>
      <w:lang w:val="nb-NO" w:eastAsia="ar-SA" w:bidi="ar-SA"/>
    </w:rPr>
  </w:style>
  <w:style w:type="character" w:customStyle="1" w:styleId="314">
    <w:name w:val="(文字) (文字)31"/>
    <w:qFormat/>
    <w:rsid w:val="00DC3C54"/>
    <w:rPr>
      <w:rFonts w:eastAsia="MS Mincho"/>
      <w:lang w:val="en-GB" w:eastAsia="ar-SA" w:bidi="ar-SA"/>
    </w:rPr>
  </w:style>
  <w:style w:type="character" w:customStyle="1" w:styleId="110">
    <w:name w:val="(文字) (文字)11"/>
    <w:qFormat/>
    <w:rsid w:val="00DC3C54"/>
    <w:rPr>
      <w:rFonts w:eastAsia="MS Mincho"/>
      <w:lang w:val="en-GB" w:eastAsia="ar-SA" w:bidi="ar-SA"/>
    </w:rPr>
  </w:style>
  <w:style w:type="paragraph" w:customStyle="1" w:styleId="215">
    <w:name w:val="(文字) (文字)2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31">
    <w:name w:val="Char Char231"/>
    <w:qFormat/>
    <w:rsid w:val="00DC3C54"/>
    <w:rPr>
      <w:rFonts w:ascii="Arial" w:hAnsi="Arial"/>
      <w:lang w:val="en-GB" w:eastAsia="en-US"/>
    </w:rPr>
  </w:style>
  <w:style w:type="character" w:customStyle="1" w:styleId="Titre33">
    <w:name w:val="Titre 33"/>
    <w:qFormat/>
    <w:rsid w:val="00DC3C54"/>
    <w:rPr>
      <w:rFonts w:ascii="Arial" w:hAnsi="Arial"/>
      <w:sz w:val="28"/>
      <w:lang w:val="en-GB" w:eastAsia="en-GB"/>
    </w:rPr>
  </w:style>
  <w:style w:type="paragraph" w:customStyle="1" w:styleId="1Char10">
    <w:name w:val="(文字) (文字)1 Char (文字) (文字)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1">
    <w:name w:val="Zchn Zchn51"/>
    <w:qFormat/>
    <w:rsid w:val="00DC3C54"/>
    <w:rPr>
      <w:rFonts w:ascii="Courier New" w:eastAsia="Batang" w:hAnsi="Courier New"/>
      <w:lang w:val="nb-NO" w:eastAsia="en-US"/>
    </w:rPr>
  </w:style>
  <w:style w:type="paragraph" w:customStyle="1" w:styleId="1CharChar1Char1">
    <w:name w:val="(文字) (文字)1 Char (文字) (文字) Char (文字) (文字)1 Char (文字) (文字)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CharCharCharCharCharCharCharCharCharCharCharCharCharChar1">
    <w:name w:val="Char Char1 Char Char Char Char Char Char Char Char Char Char Char Char Char Char Char Char1"/>
    <w:semiHidden/>
    <w:qFormat/>
    <w:rsid w:val="00DC3C54"/>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semiHidden/>
    <w:qFormat/>
    <w:rsid w:val="00DC3C54"/>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Absatz-Standardschriftart6">
    <w:name w:val="Absatz-Standardschriftart6"/>
    <w:qFormat/>
    <w:rsid w:val="00DC3C54"/>
  </w:style>
  <w:style w:type="character" w:customStyle="1" w:styleId="315">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qFormat/>
    <w:rsid w:val="00DC3C54"/>
    <w:rPr>
      <w:rFonts w:ascii="Arial" w:hAnsi="Arial"/>
      <w:sz w:val="28"/>
    </w:rPr>
  </w:style>
  <w:style w:type="table" w:customStyle="1" w:styleId="TableNormal1">
    <w:name w:val="Table Normal1"/>
    <w:basedOn w:val="TableNormal"/>
    <w:semiHidden/>
    <w:qFormat/>
    <w:rsid w:val="00DC3C54"/>
    <w:rPr>
      <w:rFonts w:eastAsia="DengXian" w:hint="eastAsia"/>
    </w:rPr>
    <w:tblPr>
      <w:tblInd w:w="0" w:type="nil"/>
    </w:tbl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rsid w:val="001125AE"/>
    <w:rPr>
      <w:rFonts w:eastAsia="Times New Roman"/>
      <w:lang w:eastAsia="ja-JP"/>
    </w:rPr>
  </w:style>
  <w:style w:type="character" w:customStyle="1" w:styleId="wordsection1Char">
    <w:name w:val="wordsection1 Char"/>
    <w:link w:val="wordsection1"/>
    <w:locked/>
    <w:rsid w:val="001125AE"/>
    <w:rPr>
      <w:rFonts w:ascii="Calibri" w:eastAsia="Calibri" w:hAnsi="Calibri" w:cs="Calibri"/>
      <w:lang w:val="en-US" w:eastAsia="ja-JP"/>
    </w:rPr>
  </w:style>
  <w:style w:type="paragraph" w:customStyle="1" w:styleId="100">
    <w:name w:val="修订10"/>
    <w:semiHidden/>
    <w:qFormat/>
    <w:rsid w:val="001125AE"/>
    <w:rPr>
      <w:rFonts w:eastAsia="MS Mincho"/>
      <w:lang w:eastAsia="en-US"/>
    </w:rPr>
  </w:style>
  <w:style w:type="paragraph" w:customStyle="1" w:styleId="62">
    <w:name w:val="无间隔6"/>
    <w:qFormat/>
    <w:rsid w:val="001125AE"/>
    <w:rPr>
      <w:lang w:eastAsia="en-US"/>
    </w:rPr>
  </w:style>
  <w:style w:type="paragraph" w:customStyle="1" w:styleId="111">
    <w:name w:val="修订11"/>
    <w:semiHidden/>
    <w:qFormat/>
    <w:rsid w:val="001125AE"/>
    <w:rPr>
      <w:rFonts w:eastAsia="MS Mincho"/>
      <w:lang w:eastAsia="en-US"/>
    </w:rPr>
  </w:style>
  <w:style w:type="paragraph" w:customStyle="1" w:styleId="72">
    <w:name w:val="无间隔7"/>
    <w:qFormat/>
    <w:rsid w:val="001125AE"/>
    <w:rPr>
      <w:lang w:eastAsia="en-US"/>
    </w:rPr>
  </w:style>
  <w:style w:type="paragraph" w:customStyle="1" w:styleId="xxxxxxxb1">
    <w:name w:val="x_x_x_xxxxb1"/>
    <w:basedOn w:val="Normal"/>
    <w:qFormat/>
    <w:rsid w:val="001125AE"/>
    <w:pPr>
      <w:spacing w:before="100" w:beforeAutospacing="1" w:after="100" w:afterAutospacing="1"/>
    </w:pPr>
    <w:rPr>
      <w:sz w:val="24"/>
      <w:szCs w:val="24"/>
      <w:lang w:val="en-US" w:eastAsia="zh-CN"/>
    </w:rPr>
  </w:style>
  <w:style w:type="paragraph" w:customStyle="1" w:styleId="xxxxxxxb2">
    <w:name w:val="x_x_x_xxxxb2"/>
    <w:basedOn w:val="Normal"/>
    <w:qFormat/>
    <w:rsid w:val="001125AE"/>
    <w:pPr>
      <w:spacing w:before="100" w:beforeAutospacing="1" w:after="100" w:afterAutospacing="1"/>
    </w:pPr>
    <w:rPr>
      <w:sz w:val="24"/>
      <w:szCs w:val="24"/>
      <w:lang w:val="en-US" w:eastAsia="zh-CN"/>
    </w:rPr>
  </w:style>
  <w:style w:type="paragraph" w:customStyle="1" w:styleId="1ff2">
    <w:name w:val="正文1"/>
    <w:qFormat/>
    <w:rsid w:val="001125AE"/>
    <w:pPr>
      <w:jc w:val="both"/>
    </w:pPr>
    <w:rPr>
      <w:kern w:val="2"/>
      <w:sz w:val="21"/>
      <w:szCs w:val="21"/>
      <w:lang w:val="en-US" w:eastAsia="zh-CN"/>
    </w:rPr>
  </w:style>
  <w:style w:type="character" w:customStyle="1" w:styleId="B3Car">
    <w:name w:val="B3 Car"/>
    <w:rsid w:val="00DC2633"/>
    <w:rPr>
      <w:rFonts w:ascii="Times New Roman" w:hAnsi="Times New Roman"/>
      <w:lang w:val="en-GB" w:eastAsia="en-US"/>
    </w:rPr>
  </w:style>
  <w:style w:type="paragraph" w:customStyle="1" w:styleId="xtal">
    <w:name w:val="x_tal"/>
    <w:basedOn w:val="Normal"/>
    <w:uiPriority w:val="99"/>
    <w:qFormat/>
    <w:rsid w:val="00BC4F7D"/>
    <w:pPr>
      <w:spacing w:after="0"/>
    </w:pPr>
    <w:rPr>
      <w:rFonts w:ascii="Calibri" w:eastAsia="Calibri" w:hAnsi="Calibri" w:cs="Calibri"/>
      <w:sz w:val="22"/>
      <w:szCs w:val="22"/>
      <w:lang w:val="en-US"/>
    </w:rPr>
  </w:style>
  <w:style w:type="paragraph" w:customStyle="1" w:styleId="CharCharCharCharChar11">
    <w:name w:val="Char Char Char Char Ch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11">
    <w:name w:val="Char111"/>
    <w:uiPriority w:val="99"/>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1">
    <w:name w:val="Char Char Ch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1">
    <w:name w:val="Char Char1 Char Char11"/>
    <w:uiPriority w:val="99"/>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1">
    <w:name w:val="Char Char Char Char1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1">
    <w:name w:val="Char Char2 Char Char11"/>
    <w:basedOn w:val="Normal"/>
    <w:uiPriority w:val="99"/>
    <w:qFormat/>
    <w:rsid w:val="001A54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11">
    <w:name w:val="Char Char Char Char Char Char11"/>
    <w:uiPriority w:val="99"/>
    <w:semiHidden/>
    <w:qFormat/>
    <w:rsid w:val="001A544A"/>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ZchnZchn111">
    <w:name w:val="Zchn Zchn111"/>
    <w:uiPriority w:val="99"/>
    <w:semiHidden/>
    <w:qFormat/>
    <w:rsid w:val="001A544A"/>
    <w:pPr>
      <w:keepNext/>
      <w:tabs>
        <w:tab w:val="left" w:pos="1097"/>
      </w:tabs>
      <w:autoSpaceDE w:val="0"/>
      <w:autoSpaceDN w:val="0"/>
      <w:adjustRightInd w:val="0"/>
      <w:spacing w:before="60" w:after="60"/>
      <w:ind w:left="1097" w:hanging="360"/>
      <w:jc w:val="both"/>
    </w:pPr>
    <w:rPr>
      <w:rFonts w:ascii="Arial" w:hAnsi="Arial" w:cs="Arial"/>
      <w:color w:val="0000FF"/>
      <w:kern w:val="2"/>
      <w:lang w:val="en-US" w:eastAsia="zh-CN"/>
    </w:rPr>
  </w:style>
  <w:style w:type="paragraph" w:customStyle="1" w:styleId="CarCar511">
    <w:name w:val="Car Car511"/>
    <w:uiPriority w:val="99"/>
    <w:semiHidden/>
    <w:qFormat/>
    <w:rsid w:val="001A544A"/>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11">
    <w:name w:val="Car C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11">
    <w:name w:val="Car Car1 Char Char Car Car11"/>
    <w:uiPriority w:val="99"/>
    <w:semiHidden/>
    <w:qFormat/>
    <w:rsid w:val="001A544A"/>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11">
    <w:name w:val="Char Char Char Char Char Char Char Char Char Char Char Char Char Char1 Char Char Char Char Char Char Char Char Char Char Char Ch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11">
    <w:name w:val="TOC 911"/>
    <w:basedOn w:val="TOC8"/>
    <w:qFormat/>
    <w:rsid w:val="001A544A"/>
    <w:pPr>
      <w:keepNext w:val="0"/>
      <w:ind w:left="1418" w:hanging="1418"/>
      <w:textAlignment w:val="auto"/>
    </w:pPr>
    <w:rPr>
      <w:rFonts w:eastAsia="MS Mincho"/>
      <w:noProof w:val="0"/>
    </w:rPr>
  </w:style>
  <w:style w:type="paragraph" w:customStyle="1" w:styleId="Caption11">
    <w:name w:val="Caption11"/>
    <w:basedOn w:val="Normal"/>
    <w:next w:val="Normal"/>
    <w:qFormat/>
    <w:rsid w:val="001A544A"/>
    <w:pPr>
      <w:suppressAutoHyphens/>
      <w:spacing w:before="120" w:after="120"/>
    </w:pPr>
    <w:rPr>
      <w:rFonts w:eastAsia="MS Mincho"/>
      <w:b/>
      <w:lang w:eastAsia="ar-SA"/>
    </w:rPr>
  </w:style>
  <w:style w:type="paragraph" w:customStyle="1" w:styleId="TableofFigures11">
    <w:name w:val="Table of Figures11"/>
    <w:basedOn w:val="Normal"/>
    <w:next w:val="Normal"/>
    <w:qFormat/>
    <w:rsid w:val="001A544A"/>
    <w:pPr>
      <w:ind w:left="400" w:hanging="400"/>
      <w:jc w:val="center"/>
    </w:pPr>
    <w:rPr>
      <w:rFonts w:eastAsia="MS Mincho"/>
      <w:b/>
    </w:rPr>
  </w:style>
  <w:style w:type="paragraph" w:customStyle="1" w:styleId="Char120">
    <w:name w:val="Char12"/>
    <w:uiPriority w:val="99"/>
    <w:semiHidden/>
    <w:qFormat/>
    <w:rsid w:val="001A544A"/>
    <w:pPr>
      <w:keepNext/>
      <w:tabs>
        <w:tab w:val="left" w:pos="928"/>
      </w:tabs>
      <w:autoSpaceDE w:val="0"/>
      <w:autoSpaceDN w:val="0"/>
      <w:adjustRightInd w:val="0"/>
      <w:spacing w:before="60" w:after="60"/>
      <w:ind w:left="928" w:hanging="360"/>
      <w:jc w:val="both"/>
    </w:pPr>
    <w:rPr>
      <w:rFonts w:ascii="Arial" w:hAnsi="Arial" w:cs="Arial"/>
      <w:color w:val="0000FF"/>
      <w:kern w:val="2"/>
      <w:lang w:val="en-US" w:eastAsia="zh-CN"/>
    </w:rPr>
  </w:style>
  <w:style w:type="paragraph" w:customStyle="1" w:styleId="CharCharCharChar21">
    <w:name w:val="Char Char Char Char21"/>
    <w:uiPriority w:val="99"/>
    <w:qFormat/>
    <w:rsid w:val="001A544A"/>
    <w:pPr>
      <w:keepNext/>
      <w:tabs>
        <w:tab w:val="left" w:pos="-1134"/>
      </w:tabs>
      <w:autoSpaceDE w:val="0"/>
      <w:autoSpaceDN w:val="0"/>
      <w:adjustRightInd w:val="0"/>
      <w:spacing w:before="60" w:after="60"/>
      <w:jc w:val="both"/>
    </w:pPr>
    <w:rPr>
      <w:lang w:val="en-US" w:eastAsia="en-US"/>
    </w:rPr>
  </w:style>
  <w:style w:type="paragraph" w:customStyle="1" w:styleId="CharCharCharCharCharCharCharCharCharCharCharChar11">
    <w:name w:val="Char Char Char Char Char Char Char Char Char Char Char Ch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10">
    <w:name w:val="(文字) (文字)2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11">
    <w:name w:val="(文字) (文字)1 Char (文字) (文字)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1">
    <w:name w:val="(文字) (文字)1 Char (文字) (文字) Char (文字) (文字)1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0">
    <w:name w:val="(文字) (文字)1 Char (文字) (文字) Ch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1">
    <w:name w:val="(文字) (文字)1 Char (文字) (文字) Char (文字) (文字)1 Char (文字) (文字) Char Char Ch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2"/>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1">
    <w:name w:val="Zchn Zchn2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11">
    <w:name w:val="(文字) (文字)1 Char (文字) (文字) Char (文字) (文字)1 Char (文字) (文字)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CharCharCharCharCharCharCharCharCharCharCharCharCharChar11">
    <w:name w:val="Char Char1 Char Char Char Char Char Char Char Char Char Char Char Char Char Char Char Char11"/>
    <w:uiPriority w:val="99"/>
    <w:semiHidden/>
    <w:qFormat/>
    <w:rsid w:val="001A544A"/>
    <w:pPr>
      <w:keepNext/>
      <w:tabs>
        <w:tab w:val="left"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11">
    <w:name w:val="Char Char1 Char Char Char Char Char Char Char Char Char Char Char Char Char11"/>
    <w:uiPriority w:val="99"/>
    <w:semiHidden/>
    <w:qFormat/>
    <w:rsid w:val="001A544A"/>
    <w:pPr>
      <w:keepNext/>
      <w:tabs>
        <w:tab w:val="left"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711">
    <w:name w:val="修订71"/>
    <w:uiPriority w:val="99"/>
    <w:semiHidden/>
    <w:qFormat/>
    <w:rsid w:val="001A544A"/>
    <w:pPr>
      <w:autoSpaceDN w:val="0"/>
    </w:pPr>
    <w:rPr>
      <w:rFonts w:eastAsia="MS Mincho"/>
      <w:lang w:eastAsia="en-US"/>
    </w:rPr>
  </w:style>
  <w:style w:type="paragraph" w:customStyle="1" w:styleId="216">
    <w:name w:val="无间隔21"/>
    <w:uiPriority w:val="99"/>
    <w:qFormat/>
    <w:rsid w:val="001A544A"/>
    <w:pPr>
      <w:autoSpaceDN w:val="0"/>
    </w:pPr>
    <w:rPr>
      <w:lang w:eastAsia="en-US"/>
    </w:rPr>
  </w:style>
  <w:style w:type="paragraph" w:customStyle="1" w:styleId="TOC10">
    <w:name w:val="TOC 标题1"/>
    <w:basedOn w:val="Heading1"/>
    <w:next w:val="Normal"/>
    <w:uiPriority w:val="39"/>
    <w:qFormat/>
    <w:rsid w:val="001A544A"/>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rPr>
  </w:style>
  <w:style w:type="character" w:customStyle="1" w:styleId="CharChar121">
    <w:name w:val="Char Char121"/>
    <w:qFormat/>
    <w:rsid w:val="001A544A"/>
    <w:rPr>
      <w:lang w:val="en-GB" w:eastAsia="ja-JP"/>
    </w:rPr>
  </w:style>
  <w:style w:type="character" w:customStyle="1" w:styleId="CharChar411">
    <w:name w:val="Char Char411"/>
    <w:qFormat/>
    <w:rsid w:val="001A544A"/>
    <w:rPr>
      <w:rFonts w:ascii="Courier New" w:hAnsi="Courier New" w:cs="Courier New" w:hint="default"/>
      <w:lang w:val="nb-NO" w:eastAsia="ja-JP"/>
    </w:rPr>
  </w:style>
  <w:style w:type="character" w:customStyle="1" w:styleId="CharChar711">
    <w:name w:val="Char Char711"/>
    <w:qFormat/>
    <w:rsid w:val="001A544A"/>
    <w:rPr>
      <w:rFonts w:ascii="Tahoma" w:hAnsi="Tahoma" w:cs="Tahoma" w:hint="default"/>
      <w:shd w:val="clear" w:color="auto" w:fill="000080"/>
      <w:lang w:val="en-GB" w:eastAsia="en-US"/>
    </w:rPr>
  </w:style>
  <w:style w:type="character" w:customStyle="1" w:styleId="CharChar1011">
    <w:name w:val="Char Char1011"/>
    <w:qFormat/>
    <w:rsid w:val="001A544A"/>
    <w:rPr>
      <w:rFonts w:ascii="Times New Roman" w:hAnsi="Times New Roman" w:cs="Times New Roman" w:hint="default"/>
      <w:lang w:val="en-GB" w:eastAsia="en-US"/>
    </w:rPr>
  </w:style>
  <w:style w:type="character" w:customStyle="1" w:styleId="CharChar911">
    <w:name w:val="Char Char911"/>
    <w:qFormat/>
    <w:rsid w:val="001A544A"/>
    <w:rPr>
      <w:rFonts w:ascii="Tahoma" w:hAnsi="Tahoma" w:cs="Tahoma" w:hint="default"/>
      <w:sz w:val="16"/>
      <w:lang w:val="en-GB" w:eastAsia="en-US"/>
    </w:rPr>
  </w:style>
  <w:style w:type="character" w:customStyle="1" w:styleId="CharChar811">
    <w:name w:val="Char Char811"/>
    <w:semiHidden/>
    <w:qFormat/>
    <w:rsid w:val="001A544A"/>
    <w:rPr>
      <w:rFonts w:ascii="Times New Roman" w:hAnsi="Times New Roman" w:cs="Times New Roman" w:hint="default"/>
      <w:b/>
      <w:bCs w:val="0"/>
      <w:lang w:val="en-GB" w:eastAsia="en-US"/>
    </w:rPr>
  </w:style>
  <w:style w:type="character" w:customStyle="1" w:styleId="CharChar2211">
    <w:name w:val="Char Char2211"/>
    <w:qFormat/>
    <w:rsid w:val="001A544A"/>
    <w:rPr>
      <w:rFonts w:ascii="Arial" w:hAnsi="Arial" w:cs="Arial" w:hint="default"/>
      <w:lang w:val="en-GB" w:eastAsia="en-US" w:bidi="ar-SA"/>
    </w:rPr>
  </w:style>
  <w:style w:type="character" w:customStyle="1" w:styleId="CharChar1911">
    <w:name w:val="Char Char1911"/>
    <w:qFormat/>
    <w:rsid w:val="001A544A"/>
    <w:rPr>
      <w:rFonts w:ascii="Times New Roman" w:hAnsi="Times New Roman" w:cs="Times New Roman" w:hint="default"/>
      <w:lang w:val="en-GB"/>
    </w:rPr>
  </w:style>
  <w:style w:type="character" w:customStyle="1" w:styleId="CharChar1311">
    <w:name w:val="Char Char1311"/>
    <w:semiHidden/>
    <w:qFormat/>
    <w:rsid w:val="001A544A"/>
    <w:rPr>
      <w:rFonts w:ascii="SimSun" w:eastAsia="SimSun" w:hAnsi="SimSun" w:hint="eastAsia"/>
      <w:lang w:val="en-GB" w:eastAsia="en-US" w:bidi="ar-SA"/>
    </w:rPr>
  </w:style>
  <w:style w:type="character" w:customStyle="1" w:styleId="CharChar611">
    <w:name w:val="Char Char611"/>
    <w:qFormat/>
    <w:rsid w:val="001A544A"/>
    <w:rPr>
      <w:rFonts w:ascii="Arial" w:eastAsia="SimSun" w:hAnsi="Arial" w:cs="Arial" w:hint="default"/>
      <w:sz w:val="32"/>
      <w:lang w:val="en-GB" w:eastAsia="en-US" w:bidi="ar-SA"/>
    </w:rPr>
  </w:style>
  <w:style w:type="character" w:customStyle="1" w:styleId="CharChar511">
    <w:name w:val="Char Char511"/>
    <w:qFormat/>
    <w:rsid w:val="001A544A"/>
    <w:rPr>
      <w:rFonts w:ascii="Arial" w:eastAsia="SimSun" w:hAnsi="Arial" w:cs="Arial" w:hint="default"/>
      <w:sz w:val="28"/>
      <w:lang w:val="en-GB" w:eastAsia="en-US" w:bidi="ar-SA"/>
    </w:rPr>
  </w:style>
  <w:style w:type="character" w:customStyle="1" w:styleId="CharChar1611">
    <w:name w:val="Char Char1611"/>
    <w:qFormat/>
    <w:rsid w:val="001A544A"/>
    <w:rPr>
      <w:rFonts w:ascii="Arial" w:eastAsia="SimSun" w:hAnsi="Arial" w:cs="Arial" w:hint="default"/>
      <w:lang w:val="en-GB" w:eastAsia="en-US" w:bidi="ar-SA"/>
    </w:rPr>
  </w:style>
  <w:style w:type="character" w:customStyle="1" w:styleId="CharChar1411">
    <w:name w:val="Char Char1411"/>
    <w:qFormat/>
    <w:rsid w:val="001A544A"/>
    <w:rPr>
      <w:rFonts w:ascii="Arial" w:eastAsia="SimSun" w:hAnsi="Arial" w:cs="Arial" w:hint="default"/>
      <w:sz w:val="36"/>
      <w:lang w:val="en-GB" w:eastAsia="en-US" w:bidi="ar-SA"/>
    </w:rPr>
  </w:style>
  <w:style w:type="character" w:customStyle="1" w:styleId="CharChar1111">
    <w:name w:val="Char Char1111"/>
    <w:qFormat/>
    <w:rsid w:val="001A544A"/>
    <w:rPr>
      <w:rFonts w:ascii="Tahoma" w:eastAsia="SimSun" w:hAnsi="Tahoma" w:cs="Tahoma" w:hint="default"/>
      <w:lang w:val="en-GB" w:eastAsia="en-US" w:bidi="ar-SA"/>
    </w:rPr>
  </w:style>
  <w:style w:type="character" w:customStyle="1" w:styleId="CharChar311">
    <w:name w:val="Char Char311"/>
    <w:qFormat/>
    <w:rsid w:val="001A544A"/>
    <w:rPr>
      <w:rFonts w:ascii="Arial" w:hAnsi="Arial" w:cs="Arial" w:hint="default"/>
      <w:sz w:val="22"/>
      <w:lang w:val="en-GB" w:eastAsia="en-US" w:bidi="ar-SA"/>
    </w:rPr>
  </w:style>
  <w:style w:type="character" w:customStyle="1" w:styleId="CharChar2311">
    <w:name w:val="Char Char2311"/>
    <w:qFormat/>
    <w:rsid w:val="001A544A"/>
    <w:rPr>
      <w:rFonts w:ascii="Arial" w:hAnsi="Arial" w:cs="Arial" w:hint="default"/>
      <w:sz w:val="28"/>
      <w:lang w:val="en-GB" w:eastAsia="en-US"/>
    </w:rPr>
  </w:style>
  <w:style w:type="character" w:customStyle="1" w:styleId="CharChar1511">
    <w:name w:val="Char Char1511"/>
    <w:qFormat/>
    <w:rsid w:val="001A544A"/>
    <w:rPr>
      <w:rFonts w:ascii="Arial" w:hAnsi="Arial" w:cs="Arial" w:hint="default"/>
      <w:sz w:val="36"/>
      <w:lang w:val="en-GB"/>
    </w:rPr>
  </w:style>
  <w:style w:type="character" w:customStyle="1" w:styleId="CharChar2511">
    <w:name w:val="Char Char2511"/>
    <w:qFormat/>
    <w:rsid w:val="001A544A"/>
    <w:rPr>
      <w:rFonts w:ascii="Arial" w:hAnsi="Arial" w:cs="Arial" w:hint="default"/>
      <w:lang w:val="en-GB" w:eastAsia="en-US"/>
    </w:rPr>
  </w:style>
  <w:style w:type="character" w:customStyle="1" w:styleId="CharChar2411">
    <w:name w:val="Char Char2411"/>
    <w:qFormat/>
    <w:rsid w:val="001A544A"/>
    <w:rPr>
      <w:rFonts w:ascii="Arial" w:hAnsi="Arial" w:cs="Arial" w:hint="default"/>
      <w:sz w:val="36"/>
      <w:lang w:val="en-GB" w:eastAsia="en-US"/>
    </w:rPr>
  </w:style>
  <w:style w:type="character" w:customStyle="1" w:styleId="CharChar3011">
    <w:name w:val="Char Char3011"/>
    <w:qFormat/>
    <w:rsid w:val="001A544A"/>
    <w:rPr>
      <w:rFonts w:ascii="Arial" w:hAnsi="Arial" w:cs="Arial" w:hint="default"/>
      <w:lang w:val="en-GB" w:eastAsia="en-US"/>
    </w:rPr>
  </w:style>
  <w:style w:type="character" w:customStyle="1" w:styleId="CharChar2911">
    <w:name w:val="Char Char2911"/>
    <w:qFormat/>
    <w:rsid w:val="001A544A"/>
    <w:rPr>
      <w:rFonts w:ascii="Arial" w:hAnsi="Arial" w:cs="Arial" w:hint="default"/>
      <w:sz w:val="36"/>
      <w:lang w:val="en-GB" w:eastAsia="en-US"/>
    </w:rPr>
  </w:style>
  <w:style w:type="character" w:customStyle="1" w:styleId="CharChar2811">
    <w:name w:val="Char Char2811"/>
    <w:qFormat/>
    <w:rsid w:val="001A544A"/>
    <w:rPr>
      <w:rFonts w:ascii="Arial" w:hAnsi="Arial" w:cs="Arial" w:hint="default"/>
      <w:sz w:val="36"/>
      <w:lang w:val="en-GB" w:eastAsia="en-US"/>
    </w:rPr>
  </w:style>
  <w:style w:type="character" w:customStyle="1" w:styleId="CharChar2711">
    <w:name w:val="Char Char2711"/>
    <w:qFormat/>
    <w:rsid w:val="001A544A"/>
    <w:rPr>
      <w:rFonts w:ascii="Arial" w:hAnsi="Arial" w:cs="Arial" w:hint="default"/>
      <w:b/>
      <w:bCs w:val="0"/>
      <w:i/>
      <w:iCs w:val="0"/>
      <w:sz w:val="18"/>
      <w:lang w:val="en-GB" w:eastAsia="en-US"/>
    </w:rPr>
  </w:style>
  <w:style w:type="character" w:customStyle="1" w:styleId="CharChar2611">
    <w:name w:val="Char Char2611"/>
    <w:qFormat/>
    <w:rsid w:val="001A544A"/>
    <w:rPr>
      <w:rFonts w:ascii="Arial" w:hAnsi="Arial" w:cs="Arial" w:hint="default"/>
      <w:lang w:val="en-GB"/>
    </w:rPr>
  </w:style>
  <w:style w:type="character" w:customStyle="1" w:styleId="CharChar1711">
    <w:name w:val="Char Char1711"/>
    <w:qFormat/>
    <w:rsid w:val="001A544A"/>
    <w:rPr>
      <w:rFonts w:ascii="Arial" w:hAnsi="Arial" w:cs="Arial" w:hint="default"/>
      <w:sz w:val="36"/>
      <w:lang w:eastAsia="en-US"/>
    </w:rPr>
  </w:style>
  <w:style w:type="character" w:customStyle="1" w:styleId="4110">
    <w:name w:val="(文字) (文字)411"/>
    <w:qFormat/>
    <w:rsid w:val="001A544A"/>
    <w:rPr>
      <w:rFonts w:ascii="MS Mincho" w:eastAsia="MS Mincho" w:hAnsi="MS Mincho" w:hint="eastAsia"/>
      <w:lang w:val="en-GB" w:eastAsia="ar-SA" w:bidi="ar-SA"/>
    </w:rPr>
  </w:style>
  <w:style w:type="character" w:customStyle="1" w:styleId="CharChar2111">
    <w:name w:val="Char Char2111"/>
    <w:qFormat/>
    <w:rsid w:val="001A544A"/>
    <w:rPr>
      <w:rFonts w:ascii="Times New Roman" w:hAnsi="Times New Roman" w:cs="Times New Roman" w:hint="default"/>
      <w:lang w:val="en-GB" w:eastAsia="en-US"/>
    </w:rPr>
  </w:style>
  <w:style w:type="character" w:customStyle="1" w:styleId="CharChar2011">
    <w:name w:val="Char Char2011"/>
    <w:qFormat/>
    <w:rsid w:val="001A544A"/>
    <w:rPr>
      <w:rFonts w:ascii="Tahoma" w:hAnsi="Tahoma" w:cs="Tahoma" w:hint="default"/>
      <w:sz w:val="16"/>
      <w:szCs w:val="16"/>
      <w:lang w:val="en-GB" w:eastAsia="en-US"/>
    </w:rPr>
  </w:style>
  <w:style w:type="character" w:customStyle="1" w:styleId="CharChar222">
    <w:name w:val="Char Char222"/>
    <w:qFormat/>
    <w:rsid w:val="001A544A"/>
    <w:rPr>
      <w:rFonts w:ascii="Arial" w:hAnsi="Arial" w:cs="Arial" w:hint="default"/>
      <w:b/>
      <w:bCs w:val="0"/>
      <w:i/>
      <w:iCs w:val="0"/>
      <w:sz w:val="18"/>
      <w:lang w:val="en-GB"/>
    </w:rPr>
  </w:style>
  <w:style w:type="character" w:customStyle="1" w:styleId="911">
    <w:name w:val="(文字) (文字)91"/>
    <w:qFormat/>
    <w:rsid w:val="001A544A"/>
    <w:rPr>
      <w:rFonts w:ascii="Arial" w:eastAsia="MS Mincho" w:hAnsi="Arial" w:cs="Arial" w:hint="default"/>
      <w:sz w:val="28"/>
      <w:szCs w:val="28"/>
      <w:lang w:val="en-GB" w:eastAsia="ja-JP"/>
    </w:rPr>
  </w:style>
  <w:style w:type="character" w:customStyle="1" w:styleId="CharChar1811">
    <w:name w:val="Char Char1811"/>
    <w:qFormat/>
    <w:rsid w:val="001A544A"/>
    <w:rPr>
      <w:rFonts w:ascii="Arial" w:hAnsi="Arial" w:cs="Arial" w:hint="default"/>
      <w:lang w:eastAsia="en-US"/>
    </w:rPr>
  </w:style>
  <w:style w:type="character" w:customStyle="1" w:styleId="CarCar411">
    <w:name w:val="Car Car411"/>
    <w:qFormat/>
    <w:rsid w:val="001A544A"/>
    <w:rPr>
      <w:rFonts w:ascii="Arial" w:eastAsia="MS Mincho" w:hAnsi="Arial" w:cs="Arial" w:hint="default"/>
      <w:lang w:val="en-GB" w:eastAsia="en-US" w:bidi="ar-SA"/>
    </w:rPr>
  </w:style>
  <w:style w:type="character" w:customStyle="1" w:styleId="CarCar811">
    <w:name w:val="Car Car811"/>
    <w:qFormat/>
    <w:rsid w:val="001A544A"/>
    <w:rPr>
      <w:rFonts w:ascii="Arial" w:eastAsia="MS Mincho" w:hAnsi="Arial" w:cs="Arial" w:hint="default"/>
      <w:sz w:val="36"/>
      <w:lang w:val="en-GB" w:eastAsia="en-US" w:bidi="ar-SA"/>
    </w:rPr>
  </w:style>
  <w:style w:type="character" w:customStyle="1" w:styleId="CarCar311">
    <w:name w:val="Car Car311"/>
    <w:qFormat/>
    <w:rsid w:val="001A544A"/>
    <w:rPr>
      <w:rFonts w:ascii="Arial" w:eastAsia="MS Mincho" w:hAnsi="Arial" w:cs="Arial" w:hint="default"/>
      <w:sz w:val="36"/>
      <w:lang w:val="en-GB" w:eastAsia="en-US" w:bidi="ar-SA"/>
    </w:rPr>
  </w:style>
  <w:style w:type="character" w:customStyle="1" w:styleId="CarCar711">
    <w:name w:val="Car Car711"/>
    <w:qFormat/>
    <w:rsid w:val="001A544A"/>
    <w:rPr>
      <w:rFonts w:ascii="MS Mincho" w:eastAsia="MS Mincho" w:hAnsi="MS Mincho" w:hint="eastAsia"/>
      <w:lang w:val="en-GB" w:eastAsia="en-US" w:bidi="ar-SA"/>
    </w:rPr>
  </w:style>
  <w:style w:type="character" w:customStyle="1" w:styleId="CarCar611">
    <w:name w:val="Car Car611"/>
    <w:qFormat/>
    <w:rsid w:val="001A544A"/>
    <w:rPr>
      <w:rFonts w:ascii="Courier New" w:hAnsi="Courier New" w:cs="Courier New" w:hint="default"/>
      <w:lang w:val="nb-NO" w:eastAsia="ja-JP" w:bidi="ar-SA"/>
    </w:rPr>
  </w:style>
  <w:style w:type="character" w:customStyle="1" w:styleId="CarCar211">
    <w:name w:val="Car Car211"/>
    <w:qFormat/>
    <w:rsid w:val="001A544A"/>
    <w:rPr>
      <w:rFonts w:ascii="MS Mincho" w:eastAsia="MS Mincho" w:hAnsi="MS Mincho" w:hint="eastAsia"/>
      <w:lang w:val="en-GB" w:eastAsia="ja-JP" w:bidi="ar-SA"/>
    </w:rPr>
  </w:style>
  <w:style w:type="character" w:customStyle="1" w:styleId="CarCar911">
    <w:name w:val="Car Car911"/>
    <w:qFormat/>
    <w:rsid w:val="001A544A"/>
    <w:rPr>
      <w:rFonts w:ascii="Arial" w:hAnsi="Arial" w:cs="Arial" w:hint="default"/>
      <w:lang w:val="en-GB" w:eastAsia="ja-JP" w:bidi="ar-SA"/>
    </w:rPr>
  </w:style>
  <w:style w:type="character" w:customStyle="1" w:styleId="CarCar1011">
    <w:name w:val="Car Car1011"/>
    <w:qFormat/>
    <w:rsid w:val="001A544A"/>
    <w:rPr>
      <w:rFonts w:ascii="Arial" w:hAnsi="Arial" w:cs="Arial" w:hint="default"/>
      <w:lang w:val="en-GB" w:eastAsia="ja-JP" w:bidi="ar-SA"/>
    </w:rPr>
  </w:style>
  <w:style w:type="character" w:customStyle="1" w:styleId="811">
    <w:name w:val="(文字) (文字)811"/>
    <w:qFormat/>
    <w:rsid w:val="001A544A"/>
    <w:rPr>
      <w:rFonts w:ascii="Arial" w:eastAsia="MS Mincho" w:hAnsi="Arial" w:cs="Arial" w:hint="default"/>
      <w:lang w:val="en-GB" w:eastAsia="ar-SA" w:bidi="ar-SA"/>
    </w:rPr>
  </w:style>
  <w:style w:type="character" w:customStyle="1" w:styleId="7110">
    <w:name w:val="(文字) (文字)711"/>
    <w:qFormat/>
    <w:rsid w:val="001A544A"/>
    <w:rPr>
      <w:rFonts w:ascii="Arial" w:eastAsia="MS Mincho" w:hAnsi="Arial" w:cs="Arial" w:hint="default"/>
      <w:sz w:val="36"/>
      <w:lang w:val="en-GB" w:eastAsia="ar-SA" w:bidi="ar-SA"/>
    </w:rPr>
  </w:style>
  <w:style w:type="character" w:customStyle="1" w:styleId="611">
    <w:name w:val="(文字) (文字)611"/>
    <w:qFormat/>
    <w:rsid w:val="001A544A"/>
    <w:rPr>
      <w:rFonts w:ascii="MS Mincho" w:eastAsia="MS Mincho" w:hAnsi="MS Mincho" w:hint="eastAsia"/>
      <w:lang w:val="en-GB" w:eastAsia="ar-SA" w:bidi="ar-SA"/>
    </w:rPr>
  </w:style>
  <w:style w:type="character" w:customStyle="1" w:styleId="5110">
    <w:name w:val="(文字) (文字)511"/>
    <w:qFormat/>
    <w:rsid w:val="001A544A"/>
    <w:rPr>
      <w:rFonts w:ascii="Courier New" w:eastAsia="MS Mincho" w:hAnsi="Courier New" w:cs="Courier New" w:hint="default"/>
      <w:lang w:val="nb-NO" w:eastAsia="ar-SA" w:bidi="ar-SA"/>
    </w:rPr>
  </w:style>
  <w:style w:type="character" w:customStyle="1" w:styleId="3110">
    <w:name w:val="(文字) (文字)311"/>
    <w:qFormat/>
    <w:rsid w:val="001A544A"/>
    <w:rPr>
      <w:rFonts w:ascii="MS Mincho" w:eastAsia="MS Mincho" w:hAnsi="MS Mincho" w:hint="eastAsia"/>
      <w:lang w:val="en-GB" w:eastAsia="ar-SA" w:bidi="ar-SA"/>
    </w:rPr>
  </w:style>
  <w:style w:type="character" w:customStyle="1" w:styleId="1110">
    <w:name w:val="(文字) (文字)111"/>
    <w:qFormat/>
    <w:rsid w:val="001A544A"/>
    <w:rPr>
      <w:rFonts w:ascii="MS Mincho" w:eastAsia="MS Mincho" w:hAnsi="MS Mincho" w:hint="eastAsia"/>
      <w:lang w:val="en-GB" w:eastAsia="ar-SA" w:bidi="ar-SA"/>
    </w:rPr>
  </w:style>
  <w:style w:type="character" w:customStyle="1" w:styleId="CharChar232">
    <w:name w:val="Char Char232"/>
    <w:qFormat/>
    <w:rsid w:val="001A544A"/>
    <w:rPr>
      <w:rFonts w:ascii="Arial" w:hAnsi="Arial" w:cs="Arial" w:hint="default"/>
      <w:lang w:val="en-GB" w:eastAsia="en-US"/>
    </w:rPr>
  </w:style>
  <w:style w:type="character" w:customStyle="1" w:styleId="Titre311">
    <w:name w:val="Titre 311"/>
    <w:qFormat/>
    <w:rsid w:val="001A544A"/>
    <w:rPr>
      <w:rFonts w:ascii="Arial" w:hAnsi="Arial" w:cs="Arial" w:hint="default"/>
      <w:sz w:val="28"/>
      <w:szCs w:val="28"/>
      <w:lang w:val="en-GB" w:eastAsia="en-GB"/>
    </w:rPr>
  </w:style>
  <w:style w:type="character" w:customStyle="1" w:styleId="ZchnZchn511">
    <w:name w:val="Zchn Zchn511"/>
    <w:qFormat/>
    <w:rsid w:val="001A544A"/>
    <w:rPr>
      <w:rFonts w:ascii="Courier New" w:eastAsia="Batang" w:hAnsi="Courier New" w:cs="Courier New" w:hint="default"/>
      <w:lang w:val="nb-NO" w:eastAsia="en-US" w:bidi="ar-SA"/>
    </w:rPr>
  </w:style>
  <w:style w:type="character" w:customStyle="1" w:styleId="1ff3">
    <w:name w:val="不明显强调1"/>
    <w:uiPriority w:val="19"/>
    <w:qFormat/>
    <w:rsid w:val="001A544A"/>
    <w:rPr>
      <w:i/>
      <w:iCs/>
      <w:color w:val="808080"/>
    </w:rPr>
  </w:style>
  <w:style w:type="character" w:customStyle="1" w:styleId="1ff4">
    <w:name w:val="明显强调1"/>
    <w:uiPriority w:val="21"/>
    <w:qFormat/>
    <w:rsid w:val="001A544A"/>
    <w:rPr>
      <w:b/>
      <w:bCs/>
      <w:i/>
      <w:iCs/>
      <w:color w:val="4F81BD"/>
    </w:rPr>
  </w:style>
  <w:style w:type="character" w:customStyle="1" w:styleId="1ff5">
    <w:name w:val="不明显参考1"/>
    <w:uiPriority w:val="31"/>
    <w:qFormat/>
    <w:rsid w:val="001A544A"/>
    <w:rPr>
      <w:smallCaps/>
      <w:color w:val="C0504D"/>
      <w:u w:val="single"/>
    </w:rPr>
  </w:style>
  <w:style w:type="character" w:customStyle="1" w:styleId="1ff6">
    <w:name w:val="明显参考1"/>
    <w:uiPriority w:val="32"/>
    <w:qFormat/>
    <w:rsid w:val="001A544A"/>
    <w:rPr>
      <w:b/>
      <w:bCs/>
      <w:smallCaps/>
      <w:color w:val="C0504D"/>
      <w:spacing w:val="5"/>
      <w:u w:val="single"/>
    </w:rPr>
  </w:style>
  <w:style w:type="character" w:customStyle="1" w:styleId="1ff7">
    <w:name w:val="书籍标题1"/>
    <w:uiPriority w:val="33"/>
    <w:qFormat/>
    <w:rsid w:val="001A544A"/>
    <w:rPr>
      <w:b/>
      <w:bCs/>
      <w:smallCaps/>
      <w:spacing w:val="5"/>
    </w:rPr>
  </w:style>
  <w:style w:type="character" w:customStyle="1" w:styleId="PlainTextChar6">
    <w:name w:val="Plain Text Char6"/>
    <w:rsid w:val="00E27CDB"/>
    <w:rPr>
      <w:rFonts w:ascii="Courier New" w:eastAsia="Times New Roman" w:hAnsi="Courier New"/>
      <w:lang w:val="nb-NO" w:eastAsia="ja-JP"/>
    </w:rPr>
  </w:style>
  <w:style w:type="character" w:customStyle="1" w:styleId="BodyText2Char6">
    <w:name w:val="Body Text 2 Char6"/>
    <w:rsid w:val="00E27CDB"/>
    <w:rPr>
      <w:rFonts w:ascii="Times New Roman" w:eastAsia="Times New Roman" w:hAnsi="Times New Roman"/>
      <w:lang w:val="en-GB" w:eastAsia="ja-JP"/>
    </w:rPr>
  </w:style>
  <w:style w:type="character" w:customStyle="1" w:styleId="BodyText3Char6">
    <w:name w:val="Body Text 3 Char6"/>
    <w:rsid w:val="00E27CDB"/>
    <w:rPr>
      <w:rFonts w:ascii="Times New Roman" w:eastAsia="Times New Roman" w:hAnsi="Times New Roman"/>
      <w:lang w:val="en-GB" w:eastAsia="ja-JP"/>
    </w:rPr>
  </w:style>
  <w:style w:type="character" w:customStyle="1" w:styleId="NoteHeadingChar4">
    <w:name w:val="Note Heading Char4"/>
    <w:rsid w:val="00E27CDB"/>
    <w:rPr>
      <w:rFonts w:ascii="Times New Roman" w:eastAsia="MS Mincho" w:hAnsi="Times New Roman"/>
      <w:lang w:val="x-none" w:eastAsia="x-none"/>
    </w:rPr>
  </w:style>
  <w:style w:type="character" w:customStyle="1" w:styleId="BodyTextIndent2Char6">
    <w:name w:val="Body Text Indent 2 Char6"/>
    <w:rsid w:val="00E27CDB"/>
    <w:rPr>
      <w:rFonts w:eastAsia="MS Mincho"/>
      <w:lang w:val="en-GB" w:eastAsia="ja-JP"/>
    </w:rPr>
  </w:style>
  <w:style w:type="character" w:customStyle="1" w:styleId="HTMLPreformattedChar4">
    <w:name w:val="HTML Preformatted Char4"/>
    <w:rsid w:val="00E27CDB"/>
    <w:rPr>
      <w:rFonts w:ascii="Courier New" w:eastAsia="MS Mincho" w:hAnsi="Courier New"/>
      <w:lang w:val="en-GB" w:eastAsia="x-none"/>
    </w:rPr>
  </w:style>
  <w:style w:type="character" w:customStyle="1" w:styleId="ListChar6">
    <w:name w:val="List Char6"/>
    <w:rsid w:val="00E27CDB"/>
    <w:rPr>
      <w:rFonts w:ascii="Times New Roman" w:hAnsi="Times New Roman"/>
      <w:lang w:val="en-GB" w:eastAsia="en-US"/>
    </w:rPr>
  </w:style>
  <w:style w:type="numbering" w:customStyle="1" w:styleId="Style11">
    <w:name w:val="Style11"/>
    <w:uiPriority w:val="99"/>
    <w:rsid w:val="00E27CDB"/>
    <w:pPr>
      <w:numPr>
        <w:numId w:val="22"/>
      </w:numPr>
    </w:pPr>
  </w:style>
  <w:style w:type="numbering" w:customStyle="1" w:styleId="SGS1">
    <w:name w:val="SGS1"/>
    <w:uiPriority w:val="99"/>
    <w:rsid w:val="00520CD3"/>
    <w:pPr>
      <w:numPr>
        <w:numId w:val="4"/>
      </w:numPr>
    </w:pPr>
  </w:style>
  <w:style w:type="paragraph" w:customStyle="1" w:styleId="StyleFPArialLatin9ptCentrGauche5cmDroite51">
    <w:name w:val="Style FP + Arial (Latin) 9 pt Centré Gauche?? :  5 cm Droite :  5."/>
    <w:basedOn w:val="FP"/>
    <w:qFormat/>
    <w:rsid w:val="00E27CDB"/>
    <w:pPr>
      <w:spacing w:after="20"/>
      <w:ind w:left="2835" w:right="2835"/>
      <w:jc w:val="center"/>
    </w:pPr>
    <w:rPr>
      <w:rFonts w:ascii="Arial" w:eastAsia="SimSun" w:hAnsi="Arial" w:cs="Arial"/>
      <w:sz w:val="18"/>
      <w:lang w:eastAsia="ja-JP"/>
    </w:rPr>
  </w:style>
  <w:style w:type="paragraph" w:customStyle="1" w:styleId="2f9">
    <w:name w:val="正文2"/>
    <w:qFormat/>
    <w:rsid w:val="00E27CDB"/>
    <w:pPr>
      <w:jc w:val="both"/>
    </w:pPr>
    <w:rPr>
      <w:kern w:val="2"/>
      <w:sz w:val="21"/>
      <w:szCs w:val="21"/>
      <w:lang w:val="en-US" w:eastAsia="zh-CN"/>
    </w:rPr>
  </w:style>
  <w:style w:type="paragraph" w:customStyle="1" w:styleId="92">
    <w:name w:val="目录 92"/>
    <w:basedOn w:val="TOC8"/>
    <w:qFormat/>
    <w:rsid w:val="00E27CDB"/>
    <w:pPr>
      <w:ind w:left="1418" w:hanging="1418"/>
      <w:textAlignment w:val="auto"/>
    </w:pPr>
    <w:rPr>
      <w:rFonts w:eastAsia="MS Mincho"/>
      <w:lang w:eastAsia="ja-JP"/>
    </w:rPr>
  </w:style>
  <w:style w:type="paragraph" w:customStyle="1" w:styleId="2fa">
    <w:name w:val="题注2"/>
    <w:basedOn w:val="Normal"/>
    <w:next w:val="Normal"/>
    <w:qFormat/>
    <w:rsid w:val="00E27CDB"/>
    <w:pPr>
      <w:spacing w:before="120" w:after="120"/>
    </w:pPr>
    <w:rPr>
      <w:rFonts w:eastAsia="MS Mincho"/>
      <w:b/>
      <w:lang w:eastAsia="ja-JP"/>
    </w:rPr>
  </w:style>
  <w:style w:type="paragraph" w:customStyle="1" w:styleId="2fb">
    <w:name w:val="图表目录2"/>
    <w:basedOn w:val="Normal"/>
    <w:next w:val="Normal"/>
    <w:qFormat/>
    <w:rsid w:val="00E27CDB"/>
    <w:pPr>
      <w:ind w:left="400" w:hanging="400"/>
      <w:jc w:val="center"/>
    </w:pPr>
    <w:rPr>
      <w:rFonts w:eastAsia="MS Mincho"/>
      <w:b/>
      <w:lang w:eastAsia="ja-JP"/>
    </w:rPr>
  </w:style>
  <w:style w:type="paragraph" w:customStyle="1" w:styleId="120">
    <w:name w:val="修订12"/>
    <w:semiHidden/>
    <w:qFormat/>
    <w:rsid w:val="00E27CDB"/>
    <w:pPr>
      <w:autoSpaceDN w:val="0"/>
    </w:pPr>
    <w:rPr>
      <w:rFonts w:eastAsia="MS Mincho"/>
      <w:lang w:eastAsia="en-US"/>
    </w:rPr>
  </w:style>
  <w:style w:type="paragraph" w:customStyle="1" w:styleId="82">
    <w:name w:val="无间隔8"/>
    <w:qFormat/>
    <w:rsid w:val="00E27CDB"/>
    <w:pPr>
      <w:autoSpaceDN w:val="0"/>
    </w:pPr>
    <w:rPr>
      <w:lang w:eastAsia="en-US"/>
    </w:rPr>
  </w:style>
  <w:style w:type="character" w:customStyle="1" w:styleId="8Char2">
    <w:name w:val="标题 8 Char2"/>
    <w:rsid w:val="00E27CDB"/>
    <w:rPr>
      <w:rFonts w:ascii="Arial" w:eastAsia="Times New Roman" w:hAnsi="Arial" w:cs="Arial" w:hint="default"/>
      <w:sz w:val="36"/>
    </w:rPr>
  </w:style>
  <w:style w:type="character" w:customStyle="1" w:styleId="9Char2">
    <w:name w:val="标题 9 Char2"/>
    <w:rsid w:val="00E27CDB"/>
    <w:rPr>
      <w:rFonts w:ascii="Arial" w:eastAsia="Times New Roman" w:hAnsi="Arial" w:cs="Arial" w:hint="default"/>
      <w:sz w:val="36"/>
    </w:rPr>
  </w:style>
  <w:style w:type="character" w:customStyle="1" w:styleId="Char24">
    <w:name w:val="批注框文本 Char2"/>
    <w:rsid w:val="00E27CDB"/>
    <w:rPr>
      <w:rFonts w:ascii="Segoe UI" w:hAnsi="Segoe UI" w:cs="Segoe UI" w:hint="default"/>
      <w:sz w:val="18"/>
      <w:szCs w:val="18"/>
      <w:lang w:eastAsia="en-US"/>
    </w:rPr>
  </w:style>
  <w:style w:type="character" w:customStyle="1" w:styleId="Char31">
    <w:name w:val="批注主题 Char3"/>
    <w:rsid w:val="00E27CDB"/>
    <w:rPr>
      <w:b/>
      <w:bCs/>
      <w:lang w:val="en-GB" w:eastAsia="en-US"/>
    </w:rPr>
  </w:style>
  <w:style w:type="character" w:customStyle="1" w:styleId="Char25">
    <w:name w:val="文档结构图 Char2"/>
    <w:rsid w:val="00E27CDB"/>
    <w:rPr>
      <w:rFonts w:ascii="Tahoma" w:hAnsi="Tahoma" w:cs="Tahoma" w:hint="default"/>
      <w:shd w:val="clear" w:color="auto" w:fill="000080"/>
      <w:lang w:val="en-GB" w:eastAsia="en-US"/>
    </w:rPr>
  </w:style>
  <w:style w:type="character" w:customStyle="1" w:styleId="Char26">
    <w:name w:val="纯文本 Char2"/>
    <w:rsid w:val="00E27CDB"/>
    <w:rPr>
      <w:rFonts w:ascii="Courier New" w:hAnsi="Courier New" w:cs="Courier New" w:hint="default"/>
      <w:lang w:val="nb-NO" w:eastAsia="en-US"/>
    </w:rPr>
  </w:style>
  <w:style w:type="character" w:customStyle="1" w:styleId="h49">
    <w:name w:val="h49"/>
    <w:rsid w:val="00E27CDB"/>
    <w:rPr>
      <w:rFonts w:ascii="Arial" w:hAnsi="Arial" w:cs="Arial" w:hint="default"/>
      <w:sz w:val="24"/>
      <w:lang w:val="en-GB"/>
    </w:rPr>
  </w:style>
  <w:style w:type="character" w:customStyle="1" w:styleId="h52">
    <w:name w:val="h52"/>
    <w:rsid w:val="00E27CDB"/>
    <w:rPr>
      <w:rFonts w:ascii="Arial" w:eastAsia="SimSun" w:hAnsi="Arial" w:cs="Arial" w:hint="default"/>
      <w:sz w:val="22"/>
      <w:lang w:val="en-GB" w:eastAsia="en-US" w:bidi="ar-SA"/>
    </w:rPr>
  </w:style>
  <w:style w:type="character" w:customStyle="1" w:styleId="Head2A2">
    <w:name w:val="Head2A2"/>
    <w:rsid w:val="00E27CDB"/>
    <w:rPr>
      <w:rFonts w:ascii="Arial" w:eastAsia="MS Mincho" w:hAnsi="Arial" w:cs="Arial" w:hint="default"/>
      <w:sz w:val="32"/>
      <w:lang w:val="en-GB" w:eastAsia="en-US" w:bidi="ar-SA"/>
    </w:rPr>
  </w:style>
  <w:style w:type="character" w:customStyle="1" w:styleId="ListChar5">
    <w:name w:val="List Char5"/>
    <w:rsid w:val="00E27CDB"/>
    <w:rPr>
      <w:rFonts w:ascii="Times New Roman" w:hAnsi="Times New Roman"/>
      <w:lang w:val="en-GB" w:eastAsia="en-US"/>
    </w:rPr>
  </w:style>
  <w:style w:type="character" w:customStyle="1" w:styleId="ListBulletChar">
    <w:name w:val="List Bullet Char"/>
    <w:aliases w:val="UL Char"/>
    <w:link w:val="ListBullet"/>
    <w:rsid w:val="00E27CDB"/>
    <w:rPr>
      <w:rFonts w:eastAsia="Times New Roman"/>
    </w:rPr>
  </w:style>
  <w:style w:type="paragraph" w:customStyle="1" w:styleId="121">
    <w:name w:val="表 (青) 121"/>
    <w:hidden/>
    <w:uiPriority w:val="71"/>
    <w:qFormat/>
    <w:rsid w:val="00E27CDB"/>
    <w:rPr>
      <w:lang w:eastAsia="en-US"/>
    </w:rPr>
  </w:style>
  <w:style w:type="character" w:styleId="PlaceholderText">
    <w:name w:val="Placeholder Text"/>
    <w:uiPriority w:val="99"/>
    <w:unhideWhenUsed/>
    <w:rsid w:val="00E27CDB"/>
    <w:rPr>
      <w:color w:val="808080"/>
    </w:rPr>
  </w:style>
  <w:style w:type="paragraph" w:customStyle="1" w:styleId="49">
    <w:name w:val="変更箇所4"/>
    <w:hidden/>
    <w:semiHidden/>
    <w:qFormat/>
    <w:rsid w:val="00E27CDB"/>
    <w:rPr>
      <w:rFonts w:eastAsia="MS Mincho"/>
      <w:lang w:eastAsia="en-US"/>
    </w:rPr>
  </w:style>
  <w:style w:type="paragraph" w:customStyle="1" w:styleId="57">
    <w:name w:val="変更箇所5"/>
    <w:hidden/>
    <w:semiHidden/>
    <w:qFormat/>
    <w:rsid w:val="00E27CDB"/>
    <w:rPr>
      <w:rFonts w:eastAsia="MS Mincho"/>
      <w:lang w:eastAsia="en-US"/>
    </w:rPr>
  </w:style>
  <w:style w:type="paragraph" w:customStyle="1" w:styleId="3f6">
    <w:name w:val="수정3"/>
    <w:hidden/>
    <w:semiHidden/>
    <w:qFormat/>
    <w:rsid w:val="00E27CDB"/>
    <w:rPr>
      <w:rFonts w:eastAsia="Batang"/>
      <w:lang w:eastAsia="en-US"/>
    </w:rPr>
  </w:style>
  <w:style w:type="paragraph" w:customStyle="1" w:styleId="-31">
    <w:name w:val="深色列表 - 着色 31"/>
    <w:hidden/>
    <w:uiPriority w:val="99"/>
    <w:semiHidden/>
    <w:qFormat/>
    <w:rsid w:val="00E27CDB"/>
    <w:rPr>
      <w:rFonts w:eastAsia="MS Mincho"/>
      <w:lang w:eastAsia="en-US"/>
    </w:rPr>
  </w:style>
  <w:style w:type="paragraph" w:customStyle="1" w:styleId="-11">
    <w:name w:val="彩色底纹 - 着色 11"/>
    <w:hidden/>
    <w:uiPriority w:val="99"/>
    <w:semiHidden/>
    <w:qFormat/>
    <w:rsid w:val="00E27CDB"/>
    <w:rPr>
      <w:lang w:eastAsia="en-US"/>
    </w:rPr>
  </w:style>
  <w:style w:type="paragraph" w:customStyle="1" w:styleId="4a">
    <w:name w:val="수정4"/>
    <w:hidden/>
    <w:semiHidden/>
    <w:qFormat/>
    <w:rsid w:val="00E27CDB"/>
    <w:rPr>
      <w:rFonts w:eastAsia="Batang"/>
      <w:lang w:eastAsia="en-US"/>
    </w:rPr>
  </w:style>
  <w:style w:type="character" w:customStyle="1" w:styleId="4b">
    <w:name w:val="コメント参照4"/>
    <w:rsid w:val="00E27CDB"/>
    <w:rPr>
      <w:sz w:val="16"/>
    </w:rPr>
  </w:style>
  <w:style w:type="paragraph" w:customStyle="1" w:styleId="aff0">
    <w:name w:val="样式 页眉"/>
    <w:basedOn w:val="Header"/>
    <w:link w:val="Char9"/>
    <w:qFormat/>
    <w:rsid w:val="00E27CDB"/>
    <w:rPr>
      <w:rFonts w:eastAsia="Arial"/>
      <w:bCs/>
      <w:sz w:val="22"/>
      <w:lang w:val="en-US" w:eastAsia="en-US"/>
    </w:rPr>
  </w:style>
  <w:style w:type="character" w:customStyle="1" w:styleId="Char9">
    <w:name w:val="样式 页眉 Char"/>
    <w:link w:val="aff0"/>
    <w:rsid w:val="00E27CDB"/>
    <w:rPr>
      <w:rFonts w:ascii="Arial" w:eastAsia="Arial" w:hAnsi="Arial"/>
      <w:b/>
      <w:bCs/>
      <w:noProof/>
      <w:sz w:val="22"/>
      <w:lang w:val="en-US" w:eastAsia="en-US"/>
    </w:rPr>
  </w:style>
  <w:style w:type="paragraph" w:customStyle="1" w:styleId="CharCharCharCharChar2">
    <w:name w:val="Char Char Char Char Char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0">
    <w:name w:val="(文字) (文字)1 Char (文字) (文字) Char (文字) (文字)1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Normal"/>
    <w:qFormat/>
    <w:rsid w:val="00E27CD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E27CD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225">
    <w:name w:val="(文字) (文字)2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4">
    <w:name w:val="(文字) (文字)3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2">
    <w:name w:val="(文字) (文字)1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42">
    <w:name w:val="Char Char42"/>
    <w:rsid w:val="00E27CDB"/>
    <w:rPr>
      <w:rFonts w:ascii="Courier New" w:hAnsi="Courier New" w:cs="Courier New" w:hint="default"/>
      <w:lang w:val="nb-NO" w:eastAsia="ja-JP" w:bidi="ar-SA"/>
    </w:rPr>
  </w:style>
  <w:style w:type="character" w:customStyle="1" w:styleId="CharChar72">
    <w:name w:val="Char Char72"/>
    <w:rsid w:val="00E27CDB"/>
    <w:rPr>
      <w:rFonts w:ascii="Tahoma" w:hAnsi="Tahoma" w:cs="Tahoma" w:hint="default"/>
      <w:shd w:val="clear" w:color="auto" w:fill="000080"/>
      <w:lang w:val="en-GB" w:eastAsia="en-US"/>
    </w:rPr>
  </w:style>
  <w:style w:type="character" w:customStyle="1" w:styleId="CharChar102">
    <w:name w:val="Char Char102"/>
    <w:rsid w:val="00E27CDB"/>
    <w:rPr>
      <w:rFonts w:ascii="Times New Roman" w:hAnsi="Times New Roman" w:cs="Times New Roman" w:hint="default"/>
      <w:lang w:val="en-GB" w:eastAsia="en-US"/>
    </w:rPr>
  </w:style>
  <w:style w:type="character" w:customStyle="1" w:styleId="CharChar92">
    <w:name w:val="Char Char92"/>
    <w:rsid w:val="00E27CDB"/>
    <w:rPr>
      <w:rFonts w:ascii="Tahoma" w:hAnsi="Tahoma" w:cs="Tahoma" w:hint="default"/>
      <w:sz w:val="16"/>
      <w:szCs w:val="16"/>
      <w:lang w:val="en-GB" w:eastAsia="en-US"/>
    </w:rPr>
  </w:style>
  <w:style w:type="character" w:customStyle="1" w:styleId="CharChar82">
    <w:name w:val="Char Char82"/>
    <w:semiHidden/>
    <w:rsid w:val="00E27CDB"/>
    <w:rPr>
      <w:rFonts w:ascii="Times New Roman" w:hAnsi="Times New Roman" w:cs="Times New Roman" w:hint="default"/>
      <w:b/>
      <w:bCs/>
      <w:lang w:val="en-GB" w:eastAsia="en-US"/>
    </w:rPr>
  </w:style>
  <w:style w:type="character" w:customStyle="1" w:styleId="CharChar292">
    <w:name w:val="Char Char292"/>
    <w:rsid w:val="00E27CDB"/>
    <w:rPr>
      <w:rFonts w:ascii="Arial" w:hAnsi="Arial" w:cs="Arial" w:hint="default"/>
      <w:sz w:val="36"/>
      <w:lang w:val="en-GB" w:eastAsia="en-US" w:bidi="ar-SA"/>
    </w:rPr>
  </w:style>
  <w:style w:type="character" w:customStyle="1" w:styleId="CharChar282">
    <w:name w:val="Char Char282"/>
    <w:rsid w:val="00E27CDB"/>
    <w:rPr>
      <w:rFonts w:ascii="Arial" w:hAnsi="Arial" w:cs="Arial" w:hint="default"/>
      <w:sz w:val="32"/>
      <w:lang w:val="en-GB"/>
    </w:rPr>
  </w:style>
  <w:style w:type="paragraph" w:customStyle="1" w:styleId="contribution">
    <w:name w:val="contribution"/>
    <w:basedOn w:val="Heading1"/>
    <w:semiHidden/>
    <w:qFormat/>
    <w:rsid w:val="00E27CDB"/>
    <w:pPr>
      <w:tabs>
        <w:tab w:val="num" w:pos="45"/>
      </w:tabs>
      <w:ind w:left="405" w:hanging="405"/>
    </w:pPr>
    <w:rPr>
      <w:rFonts w:eastAsia="Arial"/>
      <w:lang w:eastAsia="en-US"/>
    </w:rPr>
  </w:style>
  <w:style w:type="paragraph" w:customStyle="1" w:styleId="MotorolaResponse1">
    <w:name w:val="Motorola Response1"/>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a">
    <w:name w:val="(文字) (文字) Char"/>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Normal"/>
    <w:link w:val="enumlev1Char"/>
    <w:semiHidden/>
    <w:qFormat/>
    <w:rsid w:val="00E27CDB"/>
    <w:pPr>
      <w:tabs>
        <w:tab w:val="left" w:pos="794"/>
        <w:tab w:val="left" w:pos="1191"/>
        <w:tab w:val="left" w:pos="1588"/>
        <w:tab w:val="left" w:pos="1985"/>
      </w:tabs>
      <w:spacing w:before="80" w:after="0"/>
      <w:ind w:left="794" w:hanging="794"/>
      <w:jc w:val="both"/>
    </w:pPr>
    <w:rPr>
      <w:rFonts w:eastAsia="Batang"/>
      <w:sz w:val="24"/>
      <w:lang w:val="fr-FR"/>
    </w:rPr>
  </w:style>
  <w:style w:type="character" w:customStyle="1" w:styleId="enumlev1Char">
    <w:name w:val="enumlev1 Char"/>
    <w:link w:val="enumlev1"/>
    <w:semiHidden/>
    <w:rsid w:val="00E27CDB"/>
    <w:rPr>
      <w:rFonts w:eastAsia="Batang"/>
      <w:sz w:val="24"/>
      <w:lang w:val="fr-FR" w:eastAsia="en-US"/>
    </w:rPr>
  </w:style>
  <w:style w:type="paragraph" w:customStyle="1" w:styleId="FBCharCharCharChar1">
    <w:name w:val="FB Char Char Char Char1"/>
    <w:next w:val="Normal"/>
    <w:semiHidden/>
    <w:qFormat/>
    <w:rsid w:val="00E27CDB"/>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E27CDB"/>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E27CDB"/>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E27CDB"/>
    <w:pPr>
      <w:keepNext w:val="0"/>
      <w:keepLines w:val="0"/>
      <w:numPr>
        <w:ilvl w:val="2"/>
      </w:numPr>
      <w:tabs>
        <w:tab w:val="num" w:pos="1100"/>
      </w:tabs>
      <w:overflowPunct/>
      <w:autoSpaceDE/>
      <w:autoSpaceDN/>
      <w:adjustRightInd/>
      <w:spacing w:beforeAutospacing="1" w:afterLines="100"/>
      <w:ind w:left="930" w:hanging="510"/>
      <w:textAlignment w:val="auto"/>
    </w:pPr>
    <w:rPr>
      <w:rFonts w:eastAsia="Arial"/>
      <w:lang w:eastAsia="en-US"/>
    </w:rPr>
  </w:style>
  <w:style w:type="character" w:customStyle="1" w:styleId="Heading4Char0">
    <w:name w:val="Heading4 Char"/>
    <w:link w:val="Heading40"/>
    <w:semiHidden/>
    <w:rsid w:val="00E27CDB"/>
    <w:rPr>
      <w:rFonts w:ascii="Arial" w:eastAsia="Arial" w:hAnsi="Arial"/>
      <w:sz w:val="28"/>
      <w:lang w:eastAsia="en-US"/>
    </w:rPr>
  </w:style>
  <w:style w:type="paragraph" w:customStyle="1" w:styleId="a">
    <w:name w:val="表格题注"/>
    <w:next w:val="Normal"/>
    <w:qFormat/>
    <w:rsid w:val="00E27CDB"/>
    <w:pPr>
      <w:numPr>
        <w:numId w:val="23"/>
      </w:numPr>
      <w:spacing w:beforeLines="50" w:afterLines="50"/>
      <w:jc w:val="center"/>
    </w:pPr>
    <w:rPr>
      <w:rFonts w:eastAsia="Yu Mincho"/>
      <w:b/>
      <w:lang w:eastAsia="zh-CN"/>
    </w:rPr>
  </w:style>
  <w:style w:type="paragraph" w:customStyle="1" w:styleId="a0">
    <w:name w:val="插图题注"/>
    <w:next w:val="Normal"/>
    <w:qFormat/>
    <w:rsid w:val="00E27CDB"/>
    <w:pPr>
      <w:numPr>
        <w:numId w:val="24"/>
      </w:numPr>
      <w:jc w:val="center"/>
    </w:pPr>
    <w:rPr>
      <w:rFonts w:eastAsia="Yu Mincho"/>
      <w:b/>
      <w:lang w:eastAsia="zh-CN"/>
    </w:rPr>
  </w:style>
  <w:style w:type="character" w:customStyle="1" w:styleId="MTEquationSection">
    <w:name w:val="MTEquationSection"/>
    <w:rsid w:val="00E27CDB"/>
    <w:rPr>
      <w:vanish w:val="0"/>
      <w:color w:val="FF0000"/>
      <w:lang w:eastAsia="en-US"/>
    </w:rPr>
  </w:style>
  <w:style w:type="character" w:customStyle="1" w:styleId="ZchnZchn52">
    <w:name w:val="Zchn Zchn52"/>
    <w:rsid w:val="00E27CDB"/>
    <w:rPr>
      <w:rFonts w:ascii="Courier New" w:eastAsia="Batang" w:hAnsi="Courier New"/>
      <w:lang w:val="nb-NO" w:eastAsia="en-US" w:bidi="ar-SA"/>
    </w:rPr>
  </w:style>
  <w:style w:type="character" w:customStyle="1" w:styleId="ListBullet3Char">
    <w:name w:val="List Bullet 3 Char"/>
    <w:link w:val="ListBullet3"/>
    <w:rsid w:val="00E27CDB"/>
    <w:rPr>
      <w:rFonts w:eastAsia="Times New Roman"/>
    </w:rPr>
  </w:style>
  <w:style w:type="character" w:customStyle="1" w:styleId="ListBullet2Char">
    <w:name w:val="List Bullet 2 Char"/>
    <w:aliases w:val="lb2 Char"/>
    <w:link w:val="ListBullet2"/>
    <w:rsid w:val="00E27CDB"/>
    <w:rPr>
      <w:rFonts w:eastAsia="Times New Roman"/>
    </w:rPr>
  </w:style>
  <w:style w:type="character" w:customStyle="1" w:styleId="1Char3">
    <w:name w:val="样式1 Char"/>
    <w:link w:val="1"/>
    <w:rsid w:val="00E27CDB"/>
    <w:rPr>
      <w:rFonts w:ascii="Arial" w:hAnsi="Arial"/>
      <w:sz w:val="18"/>
      <w:lang w:eastAsia="ja-JP"/>
    </w:rPr>
  </w:style>
  <w:style w:type="paragraph" w:customStyle="1" w:styleId="List10">
    <w:name w:val="List1"/>
    <w:basedOn w:val="Normal"/>
    <w:qFormat/>
    <w:rsid w:val="00E27CDB"/>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3"/>
    <w:qFormat/>
    <w:rsid w:val="00E27CDB"/>
    <w:pPr>
      <w:numPr>
        <w:numId w:val="25"/>
      </w:numPr>
    </w:pPr>
    <w:rPr>
      <w:rFonts w:eastAsia="SimSun"/>
      <w:lang w:eastAsia="ja-JP"/>
    </w:rPr>
  </w:style>
  <w:style w:type="paragraph" w:customStyle="1" w:styleId="TdocText">
    <w:name w:val="Tdoc_Text"/>
    <w:basedOn w:val="Normal"/>
    <w:qFormat/>
    <w:rsid w:val="00E27CDB"/>
    <w:pPr>
      <w:spacing w:before="120" w:after="0"/>
      <w:jc w:val="both"/>
    </w:pPr>
    <w:rPr>
      <w:rFonts w:eastAsia="SimSun"/>
      <w:lang w:val="en-US"/>
    </w:rPr>
  </w:style>
  <w:style w:type="paragraph" w:customStyle="1" w:styleId="centered">
    <w:name w:val="centered"/>
    <w:basedOn w:val="Normal"/>
    <w:qFormat/>
    <w:rsid w:val="00E27CDB"/>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qFormat/>
    <w:rsid w:val="00E27CDB"/>
    <w:pPr>
      <w:tabs>
        <w:tab w:val="num" w:pos="432"/>
      </w:tabs>
      <w:spacing w:after="80"/>
      <w:ind w:left="432" w:hanging="432"/>
    </w:pPr>
    <w:rPr>
      <w:rFonts w:eastAsia="SimSun"/>
      <w:sz w:val="18"/>
      <w:lang w:val="en-US"/>
    </w:rPr>
  </w:style>
  <w:style w:type="paragraph" w:customStyle="1" w:styleId="LightGrid-Accent31">
    <w:name w:val="Light Grid - Accent 31"/>
    <w:basedOn w:val="Normal"/>
    <w:qFormat/>
    <w:rsid w:val="00E27CDB"/>
    <w:pPr>
      <w:ind w:left="720"/>
      <w:contextualSpacing/>
    </w:pPr>
    <w:rPr>
      <w:rFonts w:eastAsia="SimSun"/>
    </w:rPr>
  </w:style>
  <w:style w:type="paragraph" w:customStyle="1" w:styleId="LightList-Accent31">
    <w:name w:val="Light List - Accent 31"/>
    <w:semiHidden/>
    <w:qFormat/>
    <w:rsid w:val="00E27CDB"/>
    <w:rPr>
      <w:rFonts w:eastAsia="Batang"/>
      <w:lang w:eastAsia="en-US"/>
    </w:rPr>
  </w:style>
  <w:style w:type="paragraph" w:customStyle="1" w:styleId="812">
    <w:name w:val="表 (赤)  81"/>
    <w:basedOn w:val="Normal"/>
    <w:uiPriority w:val="34"/>
    <w:qFormat/>
    <w:rsid w:val="00E27CDB"/>
    <w:pPr>
      <w:ind w:left="720"/>
      <w:contextualSpacing/>
    </w:pPr>
    <w:rPr>
      <w:rFonts w:eastAsia="SimSun"/>
      <w:lang w:eastAsia="zh-CN"/>
    </w:rPr>
  </w:style>
  <w:style w:type="paragraph" w:customStyle="1" w:styleId="note1">
    <w:name w:val="note"/>
    <w:basedOn w:val="Normal"/>
    <w:qFormat/>
    <w:rsid w:val="00E27CDB"/>
    <w:pPr>
      <w:spacing w:before="100" w:beforeAutospacing="1" w:after="100" w:afterAutospacing="1"/>
    </w:pPr>
    <w:rPr>
      <w:rFonts w:eastAsia="SimSun"/>
      <w:sz w:val="24"/>
      <w:szCs w:val="24"/>
      <w:lang w:val="en-US" w:eastAsia="zh-CN"/>
    </w:rPr>
  </w:style>
  <w:style w:type="paragraph" w:customStyle="1" w:styleId="LGTdoc">
    <w:name w:val="LGTdoc_본문"/>
    <w:basedOn w:val="Normal"/>
    <w:qFormat/>
    <w:rsid w:val="00E27CDB"/>
    <w:pPr>
      <w:widowControl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E27CDB"/>
    <w:pPr>
      <w:spacing w:after="240"/>
      <w:jc w:val="both"/>
    </w:pPr>
    <w:rPr>
      <w:rFonts w:ascii="Arial" w:eastAsia="SimSun" w:hAnsi="Arial"/>
      <w:szCs w:val="24"/>
    </w:rPr>
  </w:style>
  <w:style w:type="paragraph" w:customStyle="1" w:styleId="ECCFootnote">
    <w:name w:val="ECC Footnote"/>
    <w:basedOn w:val="Normal"/>
    <w:autoRedefine/>
    <w:uiPriority w:val="99"/>
    <w:qFormat/>
    <w:rsid w:val="00E27CDB"/>
    <w:pPr>
      <w:spacing w:after="0"/>
      <w:ind w:left="454" w:hanging="454"/>
    </w:pPr>
    <w:rPr>
      <w:rFonts w:ascii="Arial" w:eastAsia="SimSun" w:hAnsi="Arial"/>
      <w:sz w:val="16"/>
      <w:szCs w:val="24"/>
      <w:lang w:val="en-US"/>
    </w:rPr>
  </w:style>
  <w:style w:type="character" w:customStyle="1" w:styleId="ECCParagraphZchn">
    <w:name w:val="ECC Paragraph Zchn"/>
    <w:link w:val="ECCParagraph"/>
    <w:locked/>
    <w:rsid w:val="00E27CDB"/>
    <w:rPr>
      <w:rFonts w:ascii="Arial" w:hAnsi="Arial"/>
      <w:szCs w:val="24"/>
      <w:lang w:eastAsia="en-US"/>
    </w:rPr>
  </w:style>
  <w:style w:type="paragraph" w:customStyle="1" w:styleId="Text1">
    <w:name w:val="Text 1"/>
    <w:basedOn w:val="Normal"/>
    <w:qFormat/>
    <w:rsid w:val="00E27CDB"/>
    <w:pPr>
      <w:spacing w:after="240"/>
      <w:ind w:left="482"/>
      <w:jc w:val="both"/>
    </w:pPr>
    <w:rPr>
      <w:rFonts w:eastAsia="SimSun"/>
      <w:sz w:val="24"/>
      <w:lang w:eastAsia="fr-BE"/>
    </w:rPr>
  </w:style>
  <w:style w:type="paragraph" w:customStyle="1" w:styleId="NumPar4">
    <w:name w:val="NumPar 4"/>
    <w:basedOn w:val="Heading4"/>
    <w:next w:val="Normal"/>
    <w:uiPriority w:val="99"/>
    <w:qFormat/>
    <w:rsid w:val="00E27CDB"/>
    <w:pPr>
      <w:keepNext w:val="0"/>
      <w:keepLines w:val="0"/>
      <w:tabs>
        <w:tab w:val="num" w:pos="2880"/>
      </w:tabs>
      <w:overflowPunct/>
      <w:autoSpaceDE/>
      <w:autoSpaceDN/>
      <w:adjustRightInd/>
      <w:spacing w:before="0" w:after="240"/>
      <w:ind w:left="2880" w:hanging="960"/>
      <w:jc w:val="both"/>
      <w:textAlignment w:val="auto"/>
      <w:outlineLvl w:val="9"/>
    </w:pPr>
    <w:rPr>
      <w:rFonts w:ascii="Times New Roman" w:eastAsia="SimSun" w:hAnsi="Times New Roman"/>
      <w:lang w:eastAsia="en-US"/>
    </w:rPr>
  </w:style>
  <w:style w:type="character" w:customStyle="1" w:styleId="nowrap1">
    <w:name w:val="nowrap1"/>
    <w:rsid w:val="00E27CDB"/>
  </w:style>
  <w:style w:type="paragraph" w:customStyle="1" w:styleId="cita">
    <w:name w:val="cita"/>
    <w:basedOn w:val="Normal"/>
    <w:qFormat/>
    <w:rsid w:val="00E27CDB"/>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E27CDB"/>
    <w:pPr>
      <w:spacing w:before="100" w:beforeAutospacing="1" w:after="100" w:afterAutospacing="1"/>
      <w:ind w:firstLine="480"/>
    </w:pPr>
    <w:rPr>
      <w:rFonts w:ascii="SimSun" w:eastAsia="SimSun" w:hAnsi="SimSun" w:cs="SimSun"/>
      <w:sz w:val="24"/>
      <w:szCs w:val="24"/>
      <w:lang w:val="en-US" w:eastAsia="zh-CN"/>
    </w:rPr>
  </w:style>
  <w:style w:type="paragraph" w:customStyle="1" w:styleId="CharCharCharCharCharCharCharCharCharCharCharCharChar">
    <w:name w:val="Char Char Char Char Char Char Char Char Char Char Char Char Char"/>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0">
    <w:name w:val="16"/>
    <w:basedOn w:val="Normal"/>
    <w:qFormat/>
    <w:rsid w:val="00E27CDB"/>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qFormat/>
    <w:rsid w:val="00E27CDB"/>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Equation">
    <w:name w:val="Equation"/>
    <w:basedOn w:val="Normal"/>
    <w:next w:val="Normal"/>
    <w:link w:val="EquationChar"/>
    <w:qFormat/>
    <w:rsid w:val="00E27CDB"/>
    <w:pPr>
      <w:tabs>
        <w:tab w:val="center" w:pos="4620"/>
        <w:tab w:val="right" w:pos="9240"/>
      </w:tabs>
      <w:snapToGrid w:val="0"/>
      <w:spacing w:after="120"/>
      <w:jc w:val="both"/>
    </w:pPr>
    <w:rPr>
      <w:rFonts w:eastAsia="SimSun"/>
      <w:sz w:val="22"/>
      <w:szCs w:val="22"/>
    </w:rPr>
  </w:style>
  <w:style w:type="character" w:customStyle="1" w:styleId="EquationChar">
    <w:name w:val="Equation Char"/>
    <w:link w:val="Equation"/>
    <w:rsid w:val="00E27CDB"/>
    <w:rPr>
      <w:sz w:val="22"/>
      <w:szCs w:val="22"/>
      <w:lang w:eastAsia="en-US"/>
    </w:rPr>
  </w:style>
  <w:style w:type="character" w:customStyle="1" w:styleId="shorttext">
    <w:name w:val="short_text"/>
    <w:rsid w:val="00E27CDB"/>
  </w:style>
  <w:style w:type="character" w:customStyle="1" w:styleId="112">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E27CDB"/>
    <w:rPr>
      <w:rFonts w:ascii="Yu Gothic Light" w:eastAsia="Yu Gothic Light" w:hAnsi="Yu Gothic Light" w:cs="Times New Roman"/>
      <w:sz w:val="24"/>
      <w:szCs w:val="24"/>
      <w:lang w:val="en-GB" w:eastAsia="en-US"/>
    </w:rPr>
  </w:style>
  <w:style w:type="character" w:customStyle="1" w:styleId="217">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E27CDB"/>
    <w:rPr>
      <w:rFonts w:ascii="Yu Gothic Light" w:eastAsia="Yu Gothic Light" w:hAnsi="Yu Gothic Light" w:cs="Times New Roman"/>
      <w:lang w:val="en-GB" w:eastAsia="en-US"/>
    </w:rPr>
  </w:style>
  <w:style w:type="character" w:customStyle="1" w:styleId="316">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E27CDB"/>
    <w:rPr>
      <w:rFonts w:ascii="Yu Gothic Light" w:eastAsia="Yu Gothic Light" w:hAnsi="Yu Gothic Light" w:cs="Times New Roman"/>
      <w:lang w:val="en-GB" w:eastAsia="en-US"/>
    </w:rPr>
  </w:style>
  <w:style w:type="character" w:customStyle="1" w:styleId="414">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E27CDB"/>
    <w:rPr>
      <w:rFonts w:ascii="Times New Roman" w:eastAsia="Yu Mincho" w:hAnsi="Times New Roman"/>
      <w:b/>
      <w:bCs/>
      <w:lang w:val="en-GB" w:eastAsia="en-US"/>
    </w:rPr>
  </w:style>
  <w:style w:type="character" w:customStyle="1" w:styleId="513">
    <w:name w:val="見出し 5 (文字)1"/>
    <w:aliases w:val="h5 (文字)1,Heading5 (文字)1,Head5 (文字)1,H5 (文字)1,M5 (文字)1,mh2 (文字)1,Module heading 2 (文字)1,heading 8 (文字)1,Numbered Sub-list (文字)1,Heading 81 (文字)1,标题 81 (文字)1,Heading 5 Char (文字)1,Heading 811 (文字)1"/>
    <w:semiHidden/>
    <w:rsid w:val="00E27CDB"/>
    <w:rPr>
      <w:rFonts w:ascii="Yu Gothic Light" w:eastAsia="Yu Gothic Light" w:hAnsi="Yu Gothic Light" w:cs="Times New Roman"/>
      <w:lang w:val="en-GB" w:eastAsia="en-US"/>
    </w:rPr>
  </w:style>
  <w:style w:type="character" w:customStyle="1" w:styleId="1ff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E27CDB"/>
    <w:rPr>
      <w:rFonts w:ascii="Times New Roman" w:eastAsia="Yu Mincho" w:hAnsi="Times New Roman"/>
      <w:lang w:val="en-GB" w:eastAsia="en-US"/>
    </w:rPr>
  </w:style>
  <w:style w:type="character" w:customStyle="1" w:styleId="1ff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E27CDB"/>
    <w:rPr>
      <w:rFonts w:ascii="Times New Roman" w:eastAsia="Yu Mincho" w:hAnsi="Times New Roman"/>
      <w:lang w:val="en-GB" w:eastAsia="en-US"/>
    </w:rPr>
  </w:style>
  <w:style w:type="character" w:customStyle="1" w:styleId="UnresolvedMention11">
    <w:name w:val="Unresolved Mention11"/>
    <w:uiPriority w:val="99"/>
    <w:semiHidden/>
    <w:unhideWhenUsed/>
    <w:rsid w:val="00E27CDB"/>
    <w:rPr>
      <w:color w:val="808080"/>
      <w:shd w:val="clear" w:color="auto" w:fill="E6E6E6"/>
    </w:rPr>
  </w:style>
  <w:style w:type="character" w:customStyle="1" w:styleId="UnresolvedMention2">
    <w:name w:val="Unresolved Mention2"/>
    <w:uiPriority w:val="99"/>
    <w:semiHidden/>
    <w:unhideWhenUsed/>
    <w:rsid w:val="00E27CDB"/>
    <w:rPr>
      <w:color w:val="808080"/>
      <w:shd w:val="clear" w:color="auto" w:fill="E6E6E6"/>
    </w:rPr>
  </w:style>
  <w:style w:type="paragraph" w:customStyle="1" w:styleId="Char1b">
    <w:name w:val="(文字) (文字) Char1"/>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CharCharCharCharCharCharChar1">
    <w:name w:val="Char Char Char Char Char Char Char Char Char Char Char Char Char1"/>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F2">
    <w:name w:val="TF字符"/>
    <w:aliases w:val="left字符"/>
    <w:rsid w:val="00E27CDB"/>
    <w:rPr>
      <w:rFonts w:ascii="Arial" w:hAnsi="Arial"/>
      <w:b/>
      <w:lang w:val="en-GB" w:eastAsia="en-US"/>
    </w:rPr>
  </w:style>
  <w:style w:type="character" w:customStyle="1" w:styleId="1-11">
    <w:name w:val="网格表 1 浅色 - 着色 11"/>
    <w:uiPriority w:val="31"/>
    <w:qFormat/>
    <w:rsid w:val="00E27CDB"/>
    <w:rPr>
      <w:smallCaps/>
      <w:color w:val="5A5A5A"/>
    </w:rPr>
  </w:style>
  <w:style w:type="paragraph" w:customStyle="1" w:styleId="-310">
    <w:name w:val="彩色底纹 - 着色 31"/>
    <w:basedOn w:val="Normal"/>
    <w:uiPriority w:val="34"/>
    <w:qFormat/>
    <w:rsid w:val="00E27CDB"/>
    <w:pPr>
      <w:ind w:left="720"/>
      <w:contextualSpacing/>
    </w:pPr>
    <w:rPr>
      <w:rFonts w:eastAsia="SimSun"/>
      <w:lang w:eastAsia="zh-CN"/>
    </w:rPr>
  </w:style>
  <w:style w:type="character" w:customStyle="1" w:styleId="Char27">
    <w:name w:val="日期 Char2"/>
    <w:rsid w:val="00E27CDB"/>
    <w:rPr>
      <w:lang w:val="en-GB" w:eastAsia="x-none"/>
    </w:rPr>
  </w:style>
  <w:style w:type="character" w:customStyle="1" w:styleId="-21">
    <w:name w:val="浅色网格 - 着色 21"/>
    <w:uiPriority w:val="99"/>
    <w:unhideWhenUsed/>
    <w:rsid w:val="00E27CDB"/>
    <w:rPr>
      <w:color w:val="808080"/>
    </w:rPr>
  </w:style>
  <w:style w:type="paragraph" w:customStyle="1" w:styleId="Norma">
    <w:name w:val="Norma"/>
    <w:basedOn w:val="Heading1"/>
    <w:qFormat/>
    <w:rsid w:val="00E27CDB"/>
    <w:rPr>
      <w:rFonts w:eastAsia="SimSun"/>
      <w:szCs w:val="36"/>
      <w:lang w:eastAsia="zh-CN"/>
    </w:rPr>
  </w:style>
  <w:style w:type="paragraph" w:customStyle="1" w:styleId="2-21">
    <w:name w:val="中等深浅列表 2 - 着色 21"/>
    <w:uiPriority w:val="99"/>
    <w:semiHidden/>
    <w:qFormat/>
    <w:rsid w:val="00E27CDB"/>
    <w:rPr>
      <w:lang w:eastAsia="en-US"/>
    </w:rPr>
  </w:style>
  <w:style w:type="paragraph" w:customStyle="1" w:styleId="1-21">
    <w:name w:val="中等深浅网格 1 - 着色 21"/>
    <w:basedOn w:val="Normal"/>
    <w:uiPriority w:val="34"/>
    <w:qFormat/>
    <w:rsid w:val="00E27CDB"/>
    <w:pPr>
      <w:ind w:left="720"/>
      <w:contextualSpacing/>
    </w:pPr>
    <w:rPr>
      <w:rFonts w:eastAsia="SimSun"/>
      <w:lang w:eastAsia="zh-CN"/>
    </w:rPr>
  </w:style>
  <w:style w:type="character" w:customStyle="1" w:styleId="-110">
    <w:name w:val="浅色网格 - 着色 11"/>
    <w:uiPriority w:val="99"/>
    <w:rsid w:val="00E27CDB"/>
    <w:rPr>
      <w:color w:val="808080"/>
    </w:rPr>
  </w:style>
  <w:style w:type="character" w:styleId="HTMLAcronym">
    <w:name w:val="HTML Acronym"/>
    <w:uiPriority w:val="99"/>
    <w:unhideWhenUsed/>
    <w:rsid w:val="00E27CDB"/>
  </w:style>
  <w:style w:type="character" w:customStyle="1" w:styleId="UnresolvedMention3">
    <w:name w:val="Unresolved Mention3"/>
    <w:uiPriority w:val="99"/>
    <w:semiHidden/>
    <w:unhideWhenUsed/>
    <w:rsid w:val="00E27CDB"/>
    <w:rPr>
      <w:color w:val="808080"/>
      <w:shd w:val="clear" w:color="auto" w:fill="E6E6E6"/>
    </w:rPr>
  </w:style>
  <w:style w:type="character" w:customStyle="1" w:styleId="1ffa">
    <w:name w:val="未处理的提及1"/>
    <w:uiPriority w:val="52"/>
    <w:rsid w:val="00E27CDB"/>
    <w:rPr>
      <w:color w:val="808080"/>
      <w:shd w:val="clear" w:color="auto" w:fill="E6E6E6"/>
    </w:rPr>
  </w:style>
  <w:style w:type="paragraph" w:customStyle="1" w:styleId="TOC93">
    <w:name w:val="TOC 93"/>
    <w:basedOn w:val="TOC8"/>
    <w:qFormat/>
    <w:rsid w:val="00E27CDB"/>
    <w:pPr>
      <w:ind w:left="1418" w:hanging="1418"/>
    </w:pPr>
    <w:rPr>
      <w:rFonts w:eastAsia="MS Mincho"/>
      <w:bCs/>
      <w:szCs w:val="22"/>
      <w:lang w:val="en-US" w:eastAsia="zh-CN"/>
    </w:rPr>
  </w:style>
  <w:style w:type="paragraph" w:customStyle="1" w:styleId="TableofFigures3">
    <w:name w:val="Table of Figures3"/>
    <w:basedOn w:val="Normal"/>
    <w:next w:val="Normal"/>
    <w:qFormat/>
    <w:rsid w:val="00E27CDB"/>
    <w:pPr>
      <w:ind w:left="400" w:hanging="400"/>
      <w:jc w:val="center"/>
    </w:pPr>
    <w:rPr>
      <w:rFonts w:eastAsia="MS Mincho"/>
      <w:b/>
      <w:lang w:eastAsia="zh-CN"/>
    </w:rPr>
  </w:style>
  <w:style w:type="character" w:customStyle="1" w:styleId="MTDisplayEquationZchn">
    <w:name w:val="MTDisplayEquation Zchn"/>
    <w:link w:val="MTDisplayEquation"/>
    <w:rsid w:val="00E27CDB"/>
  </w:style>
  <w:style w:type="character" w:customStyle="1" w:styleId="Char1c">
    <w:name w:val="日期 Char1"/>
    <w:rsid w:val="00E27CDB"/>
    <w:rPr>
      <w:rFonts w:eastAsia="MS Mincho"/>
      <w:lang w:val="en-GB" w:eastAsia="x-none"/>
    </w:rPr>
  </w:style>
  <w:style w:type="character" w:customStyle="1" w:styleId="Char28">
    <w:name w:val="메모 주제 Char2"/>
    <w:rsid w:val="00E27CDB"/>
    <w:rPr>
      <w:rFonts w:ascii="Times New Roman" w:eastAsia="Times New Roman" w:hAnsi="Times New Roman"/>
      <w:b/>
      <w:bCs/>
      <w:lang w:val="en-GB" w:eastAsia="en-US"/>
    </w:rPr>
  </w:style>
  <w:style w:type="character" w:customStyle="1" w:styleId="PlainTable34">
    <w:name w:val="Plain Table 34"/>
    <w:uiPriority w:val="19"/>
    <w:qFormat/>
    <w:rsid w:val="00E27CDB"/>
    <w:rPr>
      <w:i/>
      <w:iCs/>
      <w:color w:val="808080"/>
    </w:rPr>
  </w:style>
  <w:style w:type="character" w:customStyle="1" w:styleId="PlainTable44">
    <w:name w:val="Plain Table 44"/>
    <w:uiPriority w:val="21"/>
    <w:qFormat/>
    <w:rsid w:val="00E27CDB"/>
    <w:rPr>
      <w:b/>
      <w:bCs/>
      <w:i/>
      <w:iCs/>
      <w:color w:val="4F81BD"/>
    </w:rPr>
  </w:style>
  <w:style w:type="character" w:customStyle="1" w:styleId="PlainTable54">
    <w:name w:val="Plain Table 54"/>
    <w:uiPriority w:val="31"/>
    <w:qFormat/>
    <w:rsid w:val="00E27CDB"/>
    <w:rPr>
      <w:smallCaps/>
      <w:color w:val="C0504D"/>
      <w:u w:val="single"/>
    </w:rPr>
  </w:style>
  <w:style w:type="character" w:customStyle="1" w:styleId="TableGridLight4">
    <w:name w:val="Table Grid Light4"/>
    <w:uiPriority w:val="32"/>
    <w:qFormat/>
    <w:rsid w:val="00E27CDB"/>
    <w:rPr>
      <w:b/>
      <w:bCs/>
      <w:smallCaps/>
      <w:color w:val="C0504D"/>
      <w:spacing w:val="5"/>
      <w:u w:val="single"/>
    </w:rPr>
  </w:style>
  <w:style w:type="character" w:customStyle="1" w:styleId="GridTable1Light4">
    <w:name w:val="Grid Table 1 Light4"/>
    <w:uiPriority w:val="33"/>
    <w:qFormat/>
    <w:rsid w:val="00E27CDB"/>
    <w:rPr>
      <w:b/>
      <w:bCs/>
      <w:smallCaps/>
      <w:spacing w:val="5"/>
    </w:rPr>
  </w:style>
  <w:style w:type="paragraph" w:customStyle="1" w:styleId="GridTable34">
    <w:name w:val="Grid Table 34"/>
    <w:basedOn w:val="Heading1"/>
    <w:next w:val="Normal"/>
    <w:uiPriority w:val="39"/>
    <w:unhideWhenUsed/>
    <w:qFormat/>
    <w:rsid w:val="00E27CDB"/>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63">
    <w:name w:val="吹き出し6"/>
    <w:basedOn w:val="Normal"/>
    <w:qFormat/>
    <w:rsid w:val="00E27CDB"/>
    <w:rPr>
      <w:rFonts w:ascii="Tahoma" w:eastAsia="MS Mincho" w:hAnsi="Tahoma" w:cs="Tahoma"/>
      <w:sz w:val="16"/>
      <w:szCs w:val="16"/>
      <w:lang w:eastAsia="zh-CN"/>
    </w:rPr>
  </w:style>
  <w:style w:type="character" w:customStyle="1" w:styleId="4c">
    <w:name w:val="段落フォント4"/>
    <w:rsid w:val="00E27CDB"/>
  </w:style>
  <w:style w:type="paragraph" w:customStyle="1" w:styleId="4d">
    <w:name w:val="図表番号4"/>
    <w:basedOn w:val="Normal"/>
    <w:qFormat/>
    <w:rsid w:val="00E27CDB"/>
    <w:pPr>
      <w:suppressLineNumbers/>
      <w:suppressAutoHyphens/>
      <w:spacing w:before="120" w:after="120"/>
    </w:pPr>
    <w:rPr>
      <w:rFonts w:eastAsia="MS Mincho" w:cs="Mangal"/>
      <w:i/>
      <w:iCs/>
      <w:sz w:val="24"/>
      <w:szCs w:val="24"/>
      <w:lang w:eastAsia="ar-SA"/>
    </w:rPr>
  </w:style>
  <w:style w:type="paragraph" w:customStyle="1" w:styleId="4e">
    <w:name w:val="段落番号4"/>
    <w:basedOn w:val="List"/>
    <w:qFormat/>
    <w:rsid w:val="00E27CDB"/>
    <w:pPr>
      <w:tabs>
        <w:tab w:val="num" w:pos="644"/>
      </w:tabs>
      <w:suppressAutoHyphens/>
      <w:ind w:left="644" w:hanging="360"/>
    </w:pPr>
    <w:rPr>
      <w:rFonts w:eastAsia="SimSun" w:cs="CG Times (WN)"/>
      <w:lang w:eastAsia="ar-SA"/>
    </w:rPr>
  </w:style>
  <w:style w:type="paragraph" w:customStyle="1" w:styleId="240">
    <w:name w:val="段落番号 24"/>
    <w:basedOn w:val="4e"/>
    <w:qFormat/>
    <w:rsid w:val="00E27CDB"/>
    <w:pPr>
      <w:ind w:left="851" w:hanging="284"/>
    </w:pPr>
  </w:style>
  <w:style w:type="paragraph" w:customStyle="1" w:styleId="4f">
    <w:name w:val="箇条書き4"/>
    <w:basedOn w:val="List"/>
    <w:qFormat/>
    <w:rsid w:val="00E27CDB"/>
    <w:pPr>
      <w:tabs>
        <w:tab w:val="num" w:pos="644"/>
      </w:tabs>
      <w:suppressAutoHyphens/>
      <w:ind w:left="644" w:hanging="360"/>
    </w:pPr>
    <w:rPr>
      <w:rFonts w:eastAsia="SimSun" w:cs="CG Times (WN)"/>
      <w:lang w:eastAsia="ar-SA"/>
    </w:rPr>
  </w:style>
  <w:style w:type="paragraph" w:customStyle="1" w:styleId="241">
    <w:name w:val="箇条書き 24"/>
    <w:basedOn w:val="4f"/>
    <w:qFormat/>
    <w:rsid w:val="00E27CDB"/>
    <w:pPr>
      <w:tabs>
        <w:tab w:val="clear" w:pos="644"/>
        <w:tab w:val="num" w:pos="1494"/>
      </w:tabs>
      <w:ind w:left="851" w:hanging="284"/>
    </w:pPr>
  </w:style>
  <w:style w:type="paragraph" w:customStyle="1" w:styleId="340">
    <w:name w:val="箇条書き 34"/>
    <w:basedOn w:val="241"/>
    <w:qFormat/>
    <w:rsid w:val="00E27CDB"/>
    <w:pPr>
      <w:ind w:left="1135"/>
    </w:pPr>
  </w:style>
  <w:style w:type="paragraph" w:customStyle="1" w:styleId="242">
    <w:name w:val="一覧 24"/>
    <w:basedOn w:val="List"/>
    <w:qFormat/>
    <w:rsid w:val="00E27CDB"/>
    <w:pPr>
      <w:suppressAutoHyphens/>
      <w:ind w:left="851"/>
    </w:pPr>
    <w:rPr>
      <w:rFonts w:eastAsia="SimSun" w:cs="CG Times (WN)"/>
      <w:lang w:eastAsia="ar-SA"/>
    </w:rPr>
  </w:style>
  <w:style w:type="paragraph" w:customStyle="1" w:styleId="341">
    <w:name w:val="一覧 34"/>
    <w:basedOn w:val="242"/>
    <w:qFormat/>
    <w:rsid w:val="00E27CDB"/>
    <w:pPr>
      <w:ind w:left="1135"/>
    </w:pPr>
  </w:style>
  <w:style w:type="paragraph" w:customStyle="1" w:styleId="440">
    <w:name w:val="一覧 44"/>
    <w:basedOn w:val="341"/>
    <w:qFormat/>
    <w:rsid w:val="00E27CDB"/>
    <w:pPr>
      <w:ind w:left="1418"/>
    </w:pPr>
  </w:style>
  <w:style w:type="paragraph" w:customStyle="1" w:styleId="540">
    <w:name w:val="一覧 54"/>
    <w:basedOn w:val="440"/>
    <w:qFormat/>
    <w:rsid w:val="00E27CDB"/>
    <w:pPr>
      <w:ind w:left="1702"/>
    </w:pPr>
  </w:style>
  <w:style w:type="paragraph" w:customStyle="1" w:styleId="441">
    <w:name w:val="箇条書き 44"/>
    <w:basedOn w:val="340"/>
    <w:qFormat/>
    <w:rsid w:val="00E27CDB"/>
    <w:pPr>
      <w:ind w:left="1418"/>
    </w:pPr>
  </w:style>
  <w:style w:type="paragraph" w:customStyle="1" w:styleId="541">
    <w:name w:val="箇条書き 54"/>
    <w:basedOn w:val="441"/>
    <w:qFormat/>
    <w:rsid w:val="00E27CDB"/>
    <w:pPr>
      <w:ind w:left="1702"/>
    </w:pPr>
  </w:style>
  <w:style w:type="paragraph" w:customStyle="1" w:styleId="4f0">
    <w:name w:val="コメント文字列4"/>
    <w:basedOn w:val="Normal"/>
    <w:qFormat/>
    <w:rsid w:val="00E27CDB"/>
    <w:pPr>
      <w:suppressAutoHyphens/>
    </w:pPr>
    <w:rPr>
      <w:rFonts w:eastAsia="MS Mincho" w:cs="CG Times (WN)"/>
      <w:lang w:eastAsia="ar-SA"/>
    </w:rPr>
  </w:style>
  <w:style w:type="paragraph" w:customStyle="1" w:styleId="4f1">
    <w:name w:val="コメント内容4"/>
    <w:basedOn w:val="4f0"/>
    <w:next w:val="4f0"/>
    <w:qFormat/>
    <w:rsid w:val="00E27CDB"/>
    <w:rPr>
      <w:b/>
      <w:bCs/>
    </w:rPr>
  </w:style>
  <w:style w:type="paragraph" w:customStyle="1" w:styleId="4f2">
    <w:name w:val="見出しマップ4"/>
    <w:basedOn w:val="Normal"/>
    <w:qFormat/>
    <w:rsid w:val="00E27CDB"/>
    <w:pPr>
      <w:shd w:val="clear" w:color="auto" w:fill="000080"/>
      <w:suppressAutoHyphens/>
    </w:pPr>
    <w:rPr>
      <w:rFonts w:ascii="Tahoma" w:eastAsia="MS Mincho" w:hAnsi="Tahoma" w:cs="Tahoma"/>
      <w:lang w:eastAsia="ar-SA"/>
    </w:rPr>
  </w:style>
  <w:style w:type="paragraph" w:customStyle="1" w:styleId="4f3">
    <w:name w:val="書式なし4"/>
    <w:basedOn w:val="Normal"/>
    <w:qFormat/>
    <w:rsid w:val="00E27CDB"/>
    <w:pPr>
      <w:suppressAutoHyphens/>
    </w:pPr>
    <w:rPr>
      <w:rFonts w:ascii="Courier New" w:eastAsia="MS Mincho" w:hAnsi="Courier New" w:cs="CG Times (WN)"/>
      <w:lang w:val="nb-NO" w:eastAsia="ar-SA"/>
    </w:rPr>
  </w:style>
  <w:style w:type="paragraph" w:customStyle="1" w:styleId="Web4">
    <w:name w:val="標準 (Web)4"/>
    <w:basedOn w:val="Normal"/>
    <w:qFormat/>
    <w:rsid w:val="00E27CDB"/>
    <w:pPr>
      <w:suppressAutoHyphens/>
      <w:spacing w:before="100" w:after="100"/>
    </w:pPr>
    <w:rPr>
      <w:rFonts w:eastAsia="Arial Unicode MS" w:cs="CG Times (WN)"/>
      <w:sz w:val="24"/>
      <w:szCs w:val="24"/>
      <w:lang w:eastAsia="zh-CN"/>
    </w:rPr>
  </w:style>
  <w:style w:type="paragraph" w:customStyle="1" w:styleId="243">
    <w:name w:val="本文インデント 24"/>
    <w:basedOn w:val="Normal"/>
    <w:qFormat/>
    <w:rsid w:val="00E27CDB"/>
    <w:pPr>
      <w:suppressAutoHyphens/>
      <w:ind w:left="567"/>
    </w:pPr>
    <w:rPr>
      <w:rFonts w:ascii="Arial" w:eastAsia="MS Mincho" w:hAnsi="Arial" w:cs="Arial"/>
      <w:lang w:eastAsia="ar-SA"/>
    </w:rPr>
  </w:style>
  <w:style w:type="paragraph" w:customStyle="1" w:styleId="4f4">
    <w:name w:val="標準インデント4"/>
    <w:basedOn w:val="Normal"/>
    <w:qFormat/>
    <w:rsid w:val="00E27CDB"/>
    <w:pPr>
      <w:suppressAutoHyphens/>
      <w:ind w:left="708"/>
    </w:pPr>
    <w:rPr>
      <w:rFonts w:eastAsia="MS Mincho" w:cs="CG Times (WN)"/>
      <w:lang w:eastAsia="ar-SA"/>
    </w:rPr>
  </w:style>
  <w:style w:type="paragraph" w:customStyle="1" w:styleId="4f5">
    <w:name w:val="記4"/>
    <w:basedOn w:val="Normal"/>
    <w:next w:val="Normal"/>
    <w:qFormat/>
    <w:rsid w:val="00E27CDB"/>
    <w:pPr>
      <w:suppressAutoHyphens/>
    </w:pPr>
    <w:rPr>
      <w:rFonts w:eastAsia="MS Mincho" w:cs="CG Times (WN)"/>
      <w:lang w:eastAsia="ar-SA"/>
    </w:rPr>
  </w:style>
  <w:style w:type="paragraph" w:customStyle="1" w:styleId="234">
    <w:name w:val="本文 23"/>
    <w:basedOn w:val="Normal"/>
    <w:qFormat/>
    <w:rsid w:val="00E27CDB"/>
    <w:pPr>
      <w:suppressAutoHyphens/>
      <w:spacing w:after="120"/>
    </w:pPr>
    <w:rPr>
      <w:rFonts w:eastAsia="MS Mincho" w:cs="CG Times (WN)"/>
      <w:lang w:eastAsia="ar-SA"/>
    </w:rPr>
  </w:style>
  <w:style w:type="paragraph" w:customStyle="1" w:styleId="332">
    <w:name w:val="本文 33"/>
    <w:basedOn w:val="Normal"/>
    <w:qFormat/>
    <w:rsid w:val="00E27CDB"/>
    <w:pPr>
      <w:suppressAutoHyphens/>
      <w:spacing w:after="120"/>
    </w:pPr>
    <w:rPr>
      <w:rFonts w:eastAsia="MS Mincho" w:cs="CG Times (WN)"/>
      <w:lang w:eastAsia="ar-SA"/>
    </w:rPr>
  </w:style>
  <w:style w:type="character" w:customStyle="1" w:styleId="Char1d">
    <w:name w:val="글자만 Char1"/>
    <w:uiPriority w:val="99"/>
    <w:semiHidden/>
    <w:rsid w:val="00E27CDB"/>
    <w:rPr>
      <w:rFonts w:ascii="Malgun Gothic" w:hAnsi="Courier New" w:cs="Courier New"/>
      <w:lang w:val="en-GB" w:eastAsia="en-US"/>
    </w:rPr>
  </w:style>
  <w:style w:type="character" w:customStyle="1" w:styleId="Char1e">
    <w:name w:val="미주 텍스트 Char1"/>
    <w:uiPriority w:val="99"/>
    <w:semiHidden/>
    <w:rsid w:val="00E27CDB"/>
    <w:rPr>
      <w:rFonts w:ascii="Times New Roman" w:eastAsia="Times New Roman" w:hAnsi="Times New Roman"/>
      <w:lang w:val="en-GB" w:eastAsia="en-US"/>
    </w:rPr>
  </w:style>
  <w:style w:type="character" w:customStyle="1" w:styleId="Char1f">
    <w:name w:val="풍선 도움말 텍스트 Char1"/>
    <w:uiPriority w:val="99"/>
    <w:semiHidden/>
    <w:rsid w:val="00E27CDB"/>
    <w:rPr>
      <w:rFonts w:ascii="Malgun Gothic" w:eastAsia="Malgun Gothic" w:hAnsi="Malgun Gothic" w:cs="Times New Roman"/>
      <w:sz w:val="18"/>
      <w:szCs w:val="18"/>
      <w:lang w:val="en-GB" w:eastAsia="en-US"/>
    </w:rPr>
  </w:style>
  <w:style w:type="character" w:customStyle="1" w:styleId="Char1f0">
    <w:name w:val="문서 구조 Char1"/>
    <w:uiPriority w:val="99"/>
    <w:semiHidden/>
    <w:rsid w:val="00E27CDB"/>
    <w:rPr>
      <w:rFonts w:ascii="Malgun Gothic" w:eastAsia="Malgun Gothic" w:hAnsi="Times New Roman"/>
      <w:sz w:val="18"/>
      <w:szCs w:val="18"/>
      <w:lang w:val="en-GB" w:eastAsia="en-US"/>
    </w:rPr>
  </w:style>
  <w:style w:type="character" w:customStyle="1" w:styleId="Char1f1">
    <w:name w:val="각주 텍스트 Char1"/>
    <w:uiPriority w:val="99"/>
    <w:semiHidden/>
    <w:rsid w:val="00E27CDB"/>
    <w:rPr>
      <w:rFonts w:ascii="Times New Roman" w:eastAsia="Times New Roman" w:hAnsi="Times New Roman"/>
      <w:lang w:val="en-GB" w:eastAsia="en-US"/>
    </w:rPr>
  </w:style>
  <w:style w:type="character" w:customStyle="1" w:styleId="Char1f2">
    <w:name w:val="메모 텍스트 Char1"/>
    <w:uiPriority w:val="99"/>
    <w:semiHidden/>
    <w:rsid w:val="00E27CDB"/>
    <w:rPr>
      <w:rFonts w:ascii="Times New Roman" w:eastAsia="Times New Roman" w:hAnsi="Times New Roman"/>
      <w:lang w:val="en-GB" w:eastAsia="en-US"/>
    </w:rPr>
  </w:style>
  <w:style w:type="character" w:customStyle="1" w:styleId="Char1f3">
    <w:name w:val="메모 주제 Char1"/>
    <w:uiPriority w:val="99"/>
    <w:semiHidden/>
    <w:rsid w:val="00E27CDB"/>
    <w:rPr>
      <w:rFonts w:ascii="Times New Roman" w:eastAsia="Times New Roman" w:hAnsi="Times New Roman"/>
      <w:b/>
      <w:bCs/>
      <w:lang w:val="en-GB" w:eastAsia="en-US"/>
    </w:rPr>
  </w:style>
  <w:style w:type="character" w:customStyle="1" w:styleId="Charb">
    <w:name w:val="메모 주제 Char"/>
    <w:rsid w:val="00E27CDB"/>
    <w:rPr>
      <w:rFonts w:ascii="Times New Roman" w:hAnsi="Times New Roman"/>
      <w:b/>
      <w:bCs/>
      <w:lang w:val="en-GB" w:eastAsia="en-US"/>
    </w:rPr>
  </w:style>
  <w:style w:type="paragraph" w:customStyle="1" w:styleId="HTML4">
    <w:name w:val="HTML 書式付き4"/>
    <w:basedOn w:val="Normal"/>
    <w:qFormat/>
    <w:rsid w:val="00E27CDB"/>
    <w:pPr>
      <w:suppressAutoHyphens/>
    </w:pPr>
    <w:rPr>
      <w:rFonts w:ascii="Courier New" w:eastAsia="SimSun" w:hAnsi="Courier New" w:cs="Courier New"/>
      <w:lang w:eastAsia="ar-SA"/>
    </w:rPr>
  </w:style>
  <w:style w:type="character" w:customStyle="1" w:styleId="PlainTable32">
    <w:name w:val="Plain Table 32"/>
    <w:uiPriority w:val="19"/>
    <w:qFormat/>
    <w:rsid w:val="00E27CDB"/>
    <w:rPr>
      <w:i/>
      <w:iCs/>
      <w:color w:val="808080"/>
    </w:rPr>
  </w:style>
  <w:style w:type="character" w:customStyle="1" w:styleId="PlainTable42">
    <w:name w:val="Plain Table 42"/>
    <w:uiPriority w:val="21"/>
    <w:qFormat/>
    <w:rsid w:val="00E27CDB"/>
    <w:rPr>
      <w:b/>
      <w:bCs/>
      <w:i/>
      <w:iCs/>
      <w:color w:val="4F81BD"/>
    </w:rPr>
  </w:style>
  <w:style w:type="character" w:customStyle="1" w:styleId="PlainTable52">
    <w:name w:val="Plain Table 52"/>
    <w:uiPriority w:val="31"/>
    <w:qFormat/>
    <w:rsid w:val="00E27CDB"/>
    <w:rPr>
      <w:smallCaps/>
      <w:color w:val="C0504D"/>
      <w:u w:val="single"/>
    </w:rPr>
  </w:style>
  <w:style w:type="character" w:customStyle="1" w:styleId="TableGridLight2">
    <w:name w:val="Table Grid Light2"/>
    <w:uiPriority w:val="32"/>
    <w:qFormat/>
    <w:rsid w:val="00E27CDB"/>
    <w:rPr>
      <w:b/>
      <w:bCs/>
      <w:smallCaps/>
      <w:color w:val="C0504D"/>
      <w:spacing w:val="5"/>
      <w:u w:val="single"/>
    </w:rPr>
  </w:style>
  <w:style w:type="character" w:customStyle="1" w:styleId="GridTable1Light2">
    <w:name w:val="Grid Table 1 Light2"/>
    <w:uiPriority w:val="33"/>
    <w:qFormat/>
    <w:rsid w:val="00E27CDB"/>
    <w:rPr>
      <w:b/>
      <w:bCs/>
      <w:smallCaps/>
      <w:spacing w:val="5"/>
    </w:rPr>
  </w:style>
  <w:style w:type="paragraph" w:customStyle="1" w:styleId="GridTable32">
    <w:name w:val="Grid Table 32"/>
    <w:basedOn w:val="Heading1"/>
    <w:next w:val="Normal"/>
    <w:uiPriority w:val="39"/>
    <w:unhideWhenUsed/>
    <w:qFormat/>
    <w:rsid w:val="00E27CDB"/>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character" w:customStyle="1" w:styleId="PlainTable33">
    <w:name w:val="Plain Table 33"/>
    <w:uiPriority w:val="19"/>
    <w:qFormat/>
    <w:rsid w:val="00E27CDB"/>
    <w:rPr>
      <w:i/>
      <w:iCs/>
      <w:color w:val="808080"/>
    </w:rPr>
  </w:style>
  <w:style w:type="character" w:customStyle="1" w:styleId="PlainTable43">
    <w:name w:val="Plain Table 43"/>
    <w:uiPriority w:val="21"/>
    <w:qFormat/>
    <w:rsid w:val="00E27CDB"/>
    <w:rPr>
      <w:b/>
      <w:bCs/>
      <w:i/>
      <w:iCs/>
      <w:color w:val="4F81BD"/>
    </w:rPr>
  </w:style>
  <w:style w:type="character" w:customStyle="1" w:styleId="PlainTable53">
    <w:name w:val="Plain Table 53"/>
    <w:uiPriority w:val="31"/>
    <w:qFormat/>
    <w:rsid w:val="00E27CDB"/>
    <w:rPr>
      <w:smallCaps/>
      <w:color w:val="C0504D"/>
      <w:u w:val="single"/>
    </w:rPr>
  </w:style>
  <w:style w:type="character" w:customStyle="1" w:styleId="TableGridLight3">
    <w:name w:val="Table Grid Light3"/>
    <w:uiPriority w:val="32"/>
    <w:qFormat/>
    <w:rsid w:val="00E27CDB"/>
    <w:rPr>
      <w:b/>
      <w:bCs/>
      <w:smallCaps/>
      <w:color w:val="C0504D"/>
      <w:spacing w:val="5"/>
      <w:u w:val="single"/>
    </w:rPr>
  </w:style>
  <w:style w:type="character" w:customStyle="1" w:styleId="GridTable1Light3">
    <w:name w:val="Grid Table 1 Light3"/>
    <w:uiPriority w:val="33"/>
    <w:qFormat/>
    <w:rsid w:val="00E27CDB"/>
    <w:rPr>
      <w:b/>
      <w:bCs/>
      <w:smallCaps/>
      <w:spacing w:val="5"/>
    </w:rPr>
  </w:style>
  <w:style w:type="paragraph" w:customStyle="1" w:styleId="GridTable33">
    <w:name w:val="Grid Table 33"/>
    <w:basedOn w:val="Heading1"/>
    <w:next w:val="Normal"/>
    <w:uiPriority w:val="39"/>
    <w:unhideWhenUsed/>
    <w:qFormat/>
    <w:rsid w:val="00E27CDB"/>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244">
    <w:name w:val="本文 24"/>
    <w:basedOn w:val="Normal"/>
    <w:qFormat/>
    <w:rsid w:val="00E27CDB"/>
    <w:pPr>
      <w:suppressAutoHyphens/>
      <w:spacing w:after="120"/>
    </w:pPr>
    <w:rPr>
      <w:rFonts w:eastAsia="MS Mincho" w:cs="CG Times (WN)"/>
      <w:lang w:eastAsia="ar-SA"/>
    </w:rPr>
  </w:style>
  <w:style w:type="paragraph" w:customStyle="1" w:styleId="342">
    <w:name w:val="本文 34"/>
    <w:basedOn w:val="Normal"/>
    <w:qFormat/>
    <w:rsid w:val="00E27CDB"/>
    <w:pPr>
      <w:suppressAutoHyphens/>
      <w:spacing w:after="120"/>
    </w:pPr>
    <w:rPr>
      <w:rFonts w:eastAsia="MS Mincho" w:cs="CG Times (WN)"/>
      <w:lang w:eastAsia="ar-SA"/>
    </w:rPr>
  </w:style>
  <w:style w:type="table" w:customStyle="1" w:styleId="TableGrid14">
    <w:name w:val="Table Grid14"/>
    <w:basedOn w:val="TableNormal"/>
    <w:next w:val="TableGrid"/>
    <w:rsid w:val="00E27CDB"/>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
    <w:basedOn w:val="TableNormal"/>
    <w:next w:val="TableGrid"/>
    <w:rsid w:val="00E27CDB"/>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
    <w:basedOn w:val="TableNormal"/>
    <w:next w:val="TableGrid"/>
    <w:rsid w:val="00E27CDB"/>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next w:val="TableClassic2"/>
    <w:rsid w:val="00E27CDB"/>
    <w:pPr>
      <w:spacing w:after="180"/>
    </w:pPr>
    <w:rPr>
      <w:lang w:val="en-US"/>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3">
    <w:name w:val="Table Grid53"/>
    <w:basedOn w:val="TableNormal"/>
    <w:next w:val="TableGrid"/>
    <w:rsid w:val="00E27CDB"/>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rsid w:val="00E27CDB"/>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rsid w:val="00E27CDB"/>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rsid w:val="00E27CDB"/>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E27CDB"/>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rsid w:val="00E27CDB"/>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SubjectChar4">
    <w:name w:val="Comment Subject Char4"/>
    <w:rsid w:val="00E27CDB"/>
    <w:rPr>
      <w:rFonts w:ascii="Times New Roman" w:hAnsi="Times New Roman"/>
      <w:b/>
      <w:bCs/>
      <w:lang w:val="en-GB" w:eastAsia="en-US"/>
    </w:rPr>
  </w:style>
  <w:style w:type="character" w:customStyle="1" w:styleId="1ffb">
    <w:name w:val="註解文字 字元1"/>
    <w:uiPriority w:val="99"/>
    <w:rsid w:val="00E27CDB"/>
    <w:rPr>
      <w:lang w:eastAsia="en-US"/>
    </w:rPr>
  </w:style>
  <w:style w:type="paragraph" w:customStyle="1" w:styleId="73">
    <w:name w:val="吹き出し7"/>
    <w:basedOn w:val="Normal"/>
    <w:qFormat/>
    <w:rsid w:val="00E27CDB"/>
    <w:rPr>
      <w:rFonts w:ascii="Tahoma" w:eastAsia="MS Mincho" w:hAnsi="Tahoma" w:cs="Tahoma"/>
      <w:sz w:val="16"/>
      <w:szCs w:val="16"/>
      <w:lang w:eastAsia="zh-CN"/>
    </w:rPr>
  </w:style>
  <w:style w:type="character" w:customStyle="1" w:styleId="58">
    <w:name w:val="段落フォント5"/>
    <w:rsid w:val="00E27CDB"/>
  </w:style>
  <w:style w:type="character" w:customStyle="1" w:styleId="59">
    <w:name w:val="コメント参照5"/>
    <w:rsid w:val="00E27CDB"/>
    <w:rPr>
      <w:sz w:val="16"/>
    </w:rPr>
  </w:style>
  <w:style w:type="paragraph" w:customStyle="1" w:styleId="5a">
    <w:name w:val="図表番号5"/>
    <w:basedOn w:val="Normal"/>
    <w:qFormat/>
    <w:rsid w:val="00E27CDB"/>
    <w:pPr>
      <w:suppressLineNumbers/>
      <w:suppressAutoHyphens/>
      <w:spacing w:before="120" w:after="120"/>
    </w:pPr>
    <w:rPr>
      <w:rFonts w:eastAsia="MS Mincho" w:cs="Mangal"/>
      <w:i/>
      <w:iCs/>
      <w:sz w:val="24"/>
      <w:szCs w:val="24"/>
      <w:lang w:eastAsia="ar-SA"/>
    </w:rPr>
  </w:style>
  <w:style w:type="paragraph" w:customStyle="1" w:styleId="5b">
    <w:name w:val="段落番号5"/>
    <w:basedOn w:val="List"/>
    <w:qFormat/>
    <w:rsid w:val="00E27CDB"/>
    <w:pPr>
      <w:tabs>
        <w:tab w:val="num" w:pos="644"/>
      </w:tabs>
      <w:suppressAutoHyphens/>
      <w:ind w:left="644" w:hanging="360"/>
    </w:pPr>
    <w:rPr>
      <w:rFonts w:eastAsia="MS Mincho" w:cs="CG Times (WN)"/>
      <w:lang w:eastAsia="ar-SA"/>
    </w:rPr>
  </w:style>
  <w:style w:type="paragraph" w:customStyle="1" w:styleId="250">
    <w:name w:val="段落番号 25"/>
    <w:basedOn w:val="5b"/>
    <w:qFormat/>
    <w:rsid w:val="00E27CDB"/>
    <w:pPr>
      <w:ind w:left="851" w:hanging="284"/>
    </w:pPr>
  </w:style>
  <w:style w:type="paragraph" w:customStyle="1" w:styleId="5c">
    <w:name w:val="箇条書き5"/>
    <w:basedOn w:val="List"/>
    <w:qFormat/>
    <w:rsid w:val="00E27CDB"/>
    <w:pPr>
      <w:tabs>
        <w:tab w:val="num" w:pos="644"/>
      </w:tabs>
      <w:suppressAutoHyphens/>
      <w:ind w:left="644" w:hanging="360"/>
    </w:pPr>
    <w:rPr>
      <w:rFonts w:eastAsia="MS Mincho" w:cs="CG Times (WN)"/>
      <w:lang w:eastAsia="ar-SA"/>
    </w:rPr>
  </w:style>
  <w:style w:type="paragraph" w:customStyle="1" w:styleId="251">
    <w:name w:val="箇条書き 25"/>
    <w:basedOn w:val="5c"/>
    <w:qFormat/>
    <w:rsid w:val="00E27CDB"/>
    <w:pPr>
      <w:tabs>
        <w:tab w:val="clear" w:pos="644"/>
        <w:tab w:val="num" w:pos="1494"/>
      </w:tabs>
      <w:ind w:left="851" w:hanging="284"/>
    </w:pPr>
  </w:style>
  <w:style w:type="paragraph" w:customStyle="1" w:styleId="350">
    <w:name w:val="箇条書き 35"/>
    <w:basedOn w:val="251"/>
    <w:qFormat/>
    <w:rsid w:val="00E27CDB"/>
    <w:pPr>
      <w:ind w:left="1135"/>
    </w:pPr>
  </w:style>
  <w:style w:type="paragraph" w:customStyle="1" w:styleId="252">
    <w:name w:val="一覧 25"/>
    <w:basedOn w:val="List"/>
    <w:qFormat/>
    <w:rsid w:val="00E27CDB"/>
    <w:pPr>
      <w:suppressAutoHyphens/>
      <w:ind w:left="851"/>
    </w:pPr>
    <w:rPr>
      <w:rFonts w:eastAsia="MS Mincho" w:cs="CG Times (WN)"/>
      <w:lang w:eastAsia="ar-SA"/>
    </w:rPr>
  </w:style>
  <w:style w:type="paragraph" w:customStyle="1" w:styleId="351">
    <w:name w:val="一覧 35"/>
    <w:basedOn w:val="252"/>
    <w:qFormat/>
    <w:rsid w:val="00E27CDB"/>
    <w:pPr>
      <w:ind w:left="1135"/>
    </w:pPr>
  </w:style>
  <w:style w:type="paragraph" w:customStyle="1" w:styleId="450">
    <w:name w:val="一覧 45"/>
    <w:basedOn w:val="351"/>
    <w:qFormat/>
    <w:rsid w:val="00E27CDB"/>
    <w:pPr>
      <w:ind w:left="1418"/>
    </w:pPr>
  </w:style>
  <w:style w:type="paragraph" w:customStyle="1" w:styleId="550">
    <w:name w:val="一覧 55"/>
    <w:basedOn w:val="450"/>
    <w:qFormat/>
    <w:rsid w:val="00E27CDB"/>
    <w:pPr>
      <w:ind w:left="1702"/>
    </w:pPr>
  </w:style>
  <w:style w:type="paragraph" w:customStyle="1" w:styleId="451">
    <w:name w:val="箇条書き 45"/>
    <w:basedOn w:val="350"/>
    <w:qFormat/>
    <w:rsid w:val="00E27CDB"/>
    <w:pPr>
      <w:ind w:left="1418"/>
    </w:pPr>
  </w:style>
  <w:style w:type="paragraph" w:customStyle="1" w:styleId="551">
    <w:name w:val="箇条書き 55"/>
    <w:basedOn w:val="451"/>
    <w:qFormat/>
    <w:rsid w:val="00E27CDB"/>
    <w:pPr>
      <w:ind w:left="1702"/>
    </w:pPr>
  </w:style>
  <w:style w:type="paragraph" w:customStyle="1" w:styleId="5d">
    <w:name w:val="コメント文字列5"/>
    <w:basedOn w:val="Normal"/>
    <w:qFormat/>
    <w:rsid w:val="00E27CDB"/>
    <w:pPr>
      <w:suppressAutoHyphens/>
    </w:pPr>
    <w:rPr>
      <w:rFonts w:eastAsia="MS Mincho" w:cs="CG Times (WN)"/>
      <w:lang w:eastAsia="ar-SA"/>
    </w:rPr>
  </w:style>
  <w:style w:type="paragraph" w:customStyle="1" w:styleId="5e">
    <w:name w:val="コメント内容5"/>
    <w:basedOn w:val="5d"/>
    <w:next w:val="5d"/>
    <w:qFormat/>
    <w:rsid w:val="00E27CDB"/>
    <w:rPr>
      <w:b/>
      <w:bCs/>
    </w:rPr>
  </w:style>
  <w:style w:type="paragraph" w:customStyle="1" w:styleId="5f">
    <w:name w:val="見出しマップ5"/>
    <w:basedOn w:val="Normal"/>
    <w:qFormat/>
    <w:rsid w:val="00E27CDB"/>
    <w:pPr>
      <w:shd w:val="clear" w:color="auto" w:fill="000080"/>
      <w:suppressAutoHyphens/>
    </w:pPr>
    <w:rPr>
      <w:rFonts w:ascii="Tahoma" w:eastAsia="MS Mincho" w:hAnsi="Tahoma" w:cs="Tahoma"/>
      <w:lang w:eastAsia="ar-SA"/>
    </w:rPr>
  </w:style>
  <w:style w:type="paragraph" w:customStyle="1" w:styleId="5f0">
    <w:name w:val="書式なし5"/>
    <w:basedOn w:val="Normal"/>
    <w:qFormat/>
    <w:rsid w:val="00E27CDB"/>
    <w:pPr>
      <w:suppressAutoHyphens/>
    </w:pPr>
    <w:rPr>
      <w:rFonts w:ascii="Courier New" w:eastAsia="MS Mincho" w:hAnsi="Courier New" w:cs="CG Times (WN)"/>
      <w:lang w:val="nb-NO" w:eastAsia="ar-SA"/>
    </w:rPr>
  </w:style>
  <w:style w:type="paragraph" w:customStyle="1" w:styleId="Web5">
    <w:name w:val="標準 (Web)5"/>
    <w:basedOn w:val="Normal"/>
    <w:qFormat/>
    <w:rsid w:val="00E27CDB"/>
    <w:pPr>
      <w:suppressAutoHyphens/>
      <w:spacing w:before="100" w:after="100"/>
    </w:pPr>
    <w:rPr>
      <w:rFonts w:eastAsia="Arial Unicode MS" w:cs="CG Times (WN)"/>
      <w:sz w:val="24"/>
      <w:szCs w:val="24"/>
      <w:lang w:eastAsia="zh-CN"/>
    </w:rPr>
  </w:style>
  <w:style w:type="paragraph" w:customStyle="1" w:styleId="253">
    <w:name w:val="本文インデント 25"/>
    <w:basedOn w:val="Normal"/>
    <w:qFormat/>
    <w:rsid w:val="00E27CDB"/>
    <w:pPr>
      <w:suppressAutoHyphens/>
      <w:ind w:left="567"/>
    </w:pPr>
    <w:rPr>
      <w:rFonts w:ascii="Arial" w:eastAsia="MS Mincho" w:hAnsi="Arial" w:cs="Arial"/>
      <w:lang w:eastAsia="ar-SA"/>
    </w:rPr>
  </w:style>
  <w:style w:type="paragraph" w:customStyle="1" w:styleId="5f1">
    <w:name w:val="標準インデント5"/>
    <w:basedOn w:val="Normal"/>
    <w:qFormat/>
    <w:rsid w:val="00E27CDB"/>
    <w:pPr>
      <w:suppressAutoHyphens/>
      <w:ind w:left="708"/>
    </w:pPr>
    <w:rPr>
      <w:rFonts w:eastAsia="MS Mincho" w:cs="CG Times (WN)"/>
      <w:lang w:eastAsia="ar-SA"/>
    </w:rPr>
  </w:style>
  <w:style w:type="paragraph" w:customStyle="1" w:styleId="5f2">
    <w:name w:val="記5"/>
    <w:basedOn w:val="Normal"/>
    <w:next w:val="Normal"/>
    <w:qFormat/>
    <w:rsid w:val="00E27CDB"/>
    <w:pPr>
      <w:suppressAutoHyphens/>
    </w:pPr>
    <w:rPr>
      <w:rFonts w:eastAsia="MS Mincho" w:cs="CG Times (WN)"/>
      <w:lang w:eastAsia="ar-SA"/>
    </w:rPr>
  </w:style>
  <w:style w:type="paragraph" w:customStyle="1" w:styleId="HTML5">
    <w:name w:val="HTML 書式付き5"/>
    <w:basedOn w:val="Normal"/>
    <w:qFormat/>
    <w:rsid w:val="00E27CDB"/>
    <w:pPr>
      <w:suppressAutoHyphens/>
    </w:pPr>
    <w:rPr>
      <w:rFonts w:ascii="Courier New" w:eastAsia="MS Mincho" w:hAnsi="Courier New" w:cs="Courier New"/>
      <w:lang w:eastAsia="ar-SA"/>
    </w:rPr>
  </w:style>
  <w:style w:type="paragraph" w:customStyle="1" w:styleId="254">
    <w:name w:val="本文 25"/>
    <w:basedOn w:val="Normal"/>
    <w:qFormat/>
    <w:rsid w:val="00E27CDB"/>
    <w:pPr>
      <w:suppressAutoHyphens/>
      <w:spacing w:after="120"/>
    </w:pPr>
    <w:rPr>
      <w:rFonts w:eastAsia="MS Mincho" w:cs="CG Times (WN)"/>
      <w:lang w:eastAsia="ar-SA"/>
    </w:rPr>
  </w:style>
  <w:style w:type="paragraph" w:customStyle="1" w:styleId="352">
    <w:name w:val="本文 35"/>
    <w:basedOn w:val="Normal"/>
    <w:qFormat/>
    <w:rsid w:val="00E27CDB"/>
    <w:pPr>
      <w:suppressAutoHyphens/>
      <w:spacing w:after="120"/>
    </w:pPr>
    <w:rPr>
      <w:rFonts w:eastAsia="MS Mincho" w:cs="CG Times (WN)"/>
      <w:lang w:eastAsia="ar-SA"/>
    </w:rPr>
  </w:style>
  <w:style w:type="paragraph" w:customStyle="1" w:styleId="93">
    <w:name w:val="目录 93"/>
    <w:basedOn w:val="TOC8"/>
    <w:qFormat/>
    <w:rsid w:val="00E27CDB"/>
    <w:pPr>
      <w:ind w:left="1418" w:hanging="1418"/>
    </w:pPr>
    <w:rPr>
      <w:rFonts w:eastAsia="MS Mincho"/>
      <w:lang w:val="en-US" w:eastAsia="zh-CN"/>
    </w:rPr>
  </w:style>
  <w:style w:type="paragraph" w:customStyle="1" w:styleId="3f7">
    <w:name w:val="题注3"/>
    <w:basedOn w:val="Normal"/>
    <w:next w:val="Normal"/>
    <w:qFormat/>
    <w:rsid w:val="00E27CDB"/>
    <w:pPr>
      <w:spacing w:before="120" w:after="120"/>
    </w:pPr>
    <w:rPr>
      <w:rFonts w:eastAsia="MS Mincho"/>
      <w:b/>
      <w:lang w:eastAsia="zh-CN"/>
    </w:rPr>
  </w:style>
  <w:style w:type="paragraph" w:customStyle="1" w:styleId="3f8">
    <w:name w:val="图表目录3"/>
    <w:basedOn w:val="Normal"/>
    <w:next w:val="Normal"/>
    <w:qFormat/>
    <w:rsid w:val="00E27CDB"/>
    <w:pPr>
      <w:ind w:left="400" w:hanging="400"/>
      <w:jc w:val="center"/>
    </w:pPr>
    <w:rPr>
      <w:rFonts w:eastAsia="MS Mincho"/>
      <w:b/>
      <w:lang w:eastAsia="zh-CN"/>
    </w:rPr>
  </w:style>
  <w:style w:type="paragraph" w:customStyle="1" w:styleId="qqq">
    <w:name w:val="qqq"/>
    <w:basedOn w:val="Heading5"/>
    <w:link w:val="qqqChar"/>
    <w:qFormat/>
    <w:rsid w:val="00E27CDB"/>
    <w:rPr>
      <w:rFonts w:eastAsia="SimSun"/>
      <w:lang w:eastAsia="zh-CN"/>
    </w:rPr>
  </w:style>
  <w:style w:type="character" w:customStyle="1" w:styleId="qqqChar">
    <w:name w:val="qqq Char"/>
    <w:link w:val="qqq"/>
    <w:rsid w:val="00E27CDB"/>
    <w:rPr>
      <w:rFonts w:ascii="Arial" w:hAnsi="Arial"/>
      <w:sz w:val="22"/>
      <w:lang w:eastAsia="zh-CN"/>
    </w:rPr>
  </w:style>
  <w:style w:type="character" w:customStyle="1" w:styleId="Absatz-Standardschriftart7">
    <w:name w:val="Absatz-Standardschriftart7"/>
    <w:rsid w:val="00E27CDB"/>
  </w:style>
  <w:style w:type="character" w:customStyle="1" w:styleId="KommentarthemaZchn">
    <w:name w:val="Kommentarthema Zchn"/>
    <w:rsid w:val="00E27CDB"/>
    <w:rPr>
      <w:b/>
      <w:bCs/>
      <w:lang w:val="en-GB" w:eastAsia="en-US" w:bidi="ar-SA"/>
    </w:rPr>
  </w:style>
  <w:style w:type="paragraph" w:customStyle="1" w:styleId="aria">
    <w:name w:val="aria"/>
    <w:basedOn w:val="Normal"/>
    <w:qFormat/>
    <w:rsid w:val="00E27CDB"/>
    <w:pPr>
      <w:keepNext/>
      <w:keepLines/>
      <w:spacing w:after="0"/>
      <w:jc w:val="both"/>
    </w:pPr>
    <w:rPr>
      <w:rFonts w:ascii="Arial" w:eastAsia="SimSun" w:hAnsi="Arial"/>
      <w:sz w:val="18"/>
      <w:szCs w:val="18"/>
    </w:rPr>
  </w:style>
  <w:style w:type="character" w:customStyle="1" w:styleId="B1Car">
    <w:name w:val="B1+ Car"/>
    <w:link w:val="B11"/>
    <w:rsid w:val="00E27CDB"/>
  </w:style>
  <w:style w:type="character" w:customStyle="1" w:styleId="Char32">
    <w:name w:val="页脚 Char3"/>
    <w:rsid w:val="00E27CDB"/>
    <w:rPr>
      <w:rFonts w:ascii="Arial" w:eastAsia="Times New Roman" w:hAnsi="Arial"/>
      <w:b/>
      <w:i/>
      <w:noProof/>
      <w:sz w:val="18"/>
    </w:rPr>
  </w:style>
  <w:style w:type="character" w:customStyle="1" w:styleId="Char40">
    <w:name w:val="批注文字 Char4"/>
    <w:qFormat/>
    <w:rsid w:val="00E27CDB"/>
    <w:rPr>
      <w:lang w:val="en-GB" w:eastAsia="en-US"/>
    </w:rPr>
  </w:style>
  <w:style w:type="character" w:customStyle="1" w:styleId="Char1f4">
    <w:name w:val="列表 Char1"/>
    <w:rsid w:val="00E27CDB"/>
    <w:rPr>
      <w:rFonts w:eastAsia="Times New Roman"/>
    </w:rPr>
  </w:style>
  <w:style w:type="character" w:customStyle="1" w:styleId="8Char3">
    <w:name w:val="标题 8 Char3"/>
    <w:rsid w:val="00E27CDB"/>
    <w:rPr>
      <w:rFonts w:ascii="Arial" w:eastAsia="Times New Roman" w:hAnsi="Arial" w:cs="Arial" w:hint="default"/>
      <w:sz w:val="36"/>
    </w:rPr>
  </w:style>
  <w:style w:type="character" w:customStyle="1" w:styleId="9Char3">
    <w:name w:val="标题 9 Char3"/>
    <w:rsid w:val="00E27CDB"/>
    <w:rPr>
      <w:rFonts w:ascii="Arial" w:eastAsia="Times New Roman" w:hAnsi="Arial" w:cs="Arial" w:hint="default"/>
      <w:sz w:val="36"/>
    </w:rPr>
  </w:style>
  <w:style w:type="character" w:customStyle="1" w:styleId="Char33">
    <w:name w:val="批注框文本 Char3"/>
    <w:rsid w:val="00E27CDB"/>
    <w:rPr>
      <w:rFonts w:ascii="Segoe UI" w:hAnsi="Segoe UI" w:cs="Segoe UI" w:hint="default"/>
      <w:sz w:val="18"/>
      <w:szCs w:val="18"/>
      <w:lang w:eastAsia="en-US"/>
    </w:rPr>
  </w:style>
  <w:style w:type="character" w:customStyle="1" w:styleId="Char41">
    <w:name w:val="批注主题 Char4"/>
    <w:rsid w:val="00E27CDB"/>
    <w:rPr>
      <w:b/>
      <w:bCs/>
      <w:lang w:val="en-GB" w:eastAsia="en-US"/>
    </w:rPr>
  </w:style>
  <w:style w:type="character" w:customStyle="1" w:styleId="Char34">
    <w:name w:val="文档结构图 Char3"/>
    <w:rsid w:val="00E27CDB"/>
    <w:rPr>
      <w:rFonts w:ascii="Tahoma" w:hAnsi="Tahoma" w:cs="Tahoma" w:hint="default"/>
      <w:shd w:val="clear" w:color="auto" w:fill="000080"/>
      <w:lang w:val="en-GB" w:eastAsia="en-US"/>
    </w:rPr>
  </w:style>
  <w:style w:type="character" w:customStyle="1" w:styleId="Char35">
    <w:name w:val="纯文本 Char3"/>
    <w:rsid w:val="00E27CDB"/>
    <w:rPr>
      <w:rFonts w:ascii="Courier New" w:hAnsi="Courier New" w:cs="Courier New" w:hint="default"/>
      <w:lang w:val="nb-NO" w:eastAsia="en-US"/>
    </w:rPr>
  </w:style>
  <w:style w:type="character" w:customStyle="1" w:styleId="HeaderChar1">
    <w:name w:val="Header Char1"/>
    <w:rsid w:val="00E27CDB"/>
    <w:rPr>
      <w:rFonts w:ascii="Arial" w:eastAsia="Times New Roman" w:hAnsi="Arial"/>
      <w:b/>
      <w:noProof/>
      <w:sz w:val="18"/>
      <w:lang w:eastAsia="en-US"/>
    </w:rPr>
  </w:style>
  <w:style w:type="character" w:customStyle="1" w:styleId="EditorsNoteChar2">
    <w:name w:val="Editor's Note Char2"/>
    <w:rsid w:val="00E27CDB"/>
    <w:rPr>
      <w:rFonts w:ascii="Times New Roman" w:eastAsia="Times New Roman" w:hAnsi="Times New Roman" w:cs="Times New Roman"/>
      <w:color w:val="FF0000"/>
      <w:sz w:val="20"/>
      <w:szCs w:val="20"/>
    </w:rPr>
  </w:style>
  <w:style w:type="character" w:customStyle="1" w:styleId="Char60">
    <w:name w:val="批注主题 Char6"/>
    <w:rsid w:val="00E27CDB"/>
    <w:rPr>
      <w:rFonts w:ascii="Times New Roman" w:eastAsia="Times New Roman" w:hAnsi="Times New Roman" w:cs="Times New Roman"/>
      <w:b/>
      <w:bCs/>
      <w:sz w:val="20"/>
      <w:szCs w:val="20"/>
      <w:lang w:val="en-GB" w:eastAsia="en-US"/>
    </w:rPr>
  </w:style>
  <w:style w:type="character" w:customStyle="1" w:styleId="FootnoteTextChar2">
    <w:name w:val="Footnote Text Char2"/>
    <w:rsid w:val="00E27CDB"/>
    <w:rPr>
      <w:rFonts w:eastAsia="Times New Roman"/>
      <w:sz w:val="16"/>
      <w:lang w:val="en-GB"/>
    </w:rPr>
  </w:style>
  <w:style w:type="character" w:customStyle="1" w:styleId="Char42">
    <w:name w:val="日期 Char4"/>
    <w:rsid w:val="00E27CDB"/>
    <w:rPr>
      <w:rFonts w:ascii="Times New Roman" w:eastAsia="Times New Roman" w:hAnsi="Times New Roman" w:cs="Times New Roman"/>
      <w:sz w:val="20"/>
      <w:szCs w:val="20"/>
      <w:lang w:eastAsia="x-none"/>
    </w:rPr>
  </w:style>
  <w:style w:type="table" w:styleId="TableGrid10">
    <w:name w:val="Table Grid 1"/>
    <w:basedOn w:val="TableNormal"/>
    <w:rsid w:val="00E27CDB"/>
    <w:pPr>
      <w:overflowPunct w:val="0"/>
      <w:autoSpaceDE w:val="0"/>
      <w:autoSpaceDN w:val="0"/>
      <w:adjustRightInd w:val="0"/>
      <w:spacing w:after="180"/>
      <w:textAlignment w:val="baseline"/>
    </w:pPr>
    <w:rPr>
      <w:rFonts w:ascii="CG Times (WN)" w:eastAsia="Times New Roman"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EnvelopeReturn">
    <w:name w:val="envelope return"/>
    <w:basedOn w:val="Normal"/>
    <w:qFormat/>
    <w:rsid w:val="00E27CDB"/>
    <w:rPr>
      <w:rFonts w:ascii="Arial" w:hAnsi="Arial" w:cs="Arial"/>
    </w:rPr>
  </w:style>
  <w:style w:type="character" w:customStyle="1" w:styleId="2fc">
    <w:name w:val="未处理的提及2"/>
    <w:uiPriority w:val="99"/>
    <w:semiHidden/>
    <w:unhideWhenUsed/>
    <w:rsid w:val="00E27CDB"/>
    <w:rPr>
      <w:color w:val="808080"/>
      <w:shd w:val="clear" w:color="auto" w:fill="E6E6E6"/>
    </w:rPr>
  </w:style>
  <w:style w:type="character" w:customStyle="1" w:styleId="Char1f5">
    <w:name w:val="标题 Char1"/>
    <w:rsid w:val="00E27CDB"/>
    <w:rPr>
      <w:rFonts w:ascii="Cambria" w:hAnsi="Cambria" w:cs="Times New Roman"/>
      <w:b/>
      <w:bCs/>
      <w:sz w:val="32"/>
      <w:szCs w:val="32"/>
      <w:lang w:val="en-GB" w:eastAsia="en-US"/>
    </w:rPr>
  </w:style>
  <w:style w:type="character" w:customStyle="1" w:styleId="PlainTable35">
    <w:name w:val="Plain Table 35"/>
    <w:uiPriority w:val="19"/>
    <w:qFormat/>
    <w:rsid w:val="00E27CDB"/>
    <w:rPr>
      <w:i/>
      <w:iCs/>
      <w:color w:val="808080"/>
    </w:rPr>
  </w:style>
  <w:style w:type="character" w:customStyle="1" w:styleId="PlainTable45">
    <w:name w:val="Plain Table 45"/>
    <w:uiPriority w:val="21"/>
    <w:qFormat/>
    <w:rsid w:val="00E27CDB"/>
    <w:rPr>
      <w:b/>
      <w:bCs/>
      <w:i/>
      <w:iCs/>
      <w:color w:val="4F81BD"/>
    </w:rPr>
  </w:style>
  <w:style w:type="character" w:customStyle="1" w:styleId="PlainTable55">
    <w:name w:val="Plain Table 55"/>
    <w:uiPriority w:val="31"/>
    <w:qFormat/>
    <w:rsid w:val="00E27CDB"/>
    <w:rPr>
      <w:smallCaps/>
      <w:color w:val="C0504D"/>
      <w:u w:val="single"/>
    </w:rPr>
  </w:style>
  <w:style w:type="character" w:customStyle="1" w:styleId="TableGridLight5">
    <w:name w:val="Table Grid Light5"/>
    <w:uiPriority w:val="32"/>
    <w:qFormat/>
    <w:rsid w:val="00E27CDB"/>
    <w:rPr>
      <w:b/>
      <w:bCs/>
      <w:smallCaps/>
      <w:color w:val="C0504D"/>
      <w:spacing w:val="5"/>
      <w:u w:val="single"/>
    </w:rPr>
  </w:style>
  <w:style w:type="character" w:customStyle="1" w:styleId="GridTable1Light5">
    <w:name w:val="Grid Table 1 Light5"/>
    <w:uiPriority w:val="33"/>
    <w:qFormat/>
    <w:rsid w:val="00E27CDB"/>
    <w:rPr>
      <w:b/>
      <w:bCs/>
      <w:smallCaps/>
      <w:spacing w:val="5"/>
    </w:rPr>
  </w:style>
  <w:style w:type="character" w:customStyle="1" w:styleId="CaptionChar5">
    <w:name w:val="Caption Char5"/>
    <w:rsid w:val="00E27CDB"/>
    <w:rPr>
      <w:rFonts w:ascii="Times New Roman" w:hAnsi="Times New Roman" w:cs="Times New Roman" w:hint="default"/>
      <w:b/>
      <w:bCs w:val="0"/>
      <w:lang w:val="en-GB"/>
    </w:rPr>
  </w:style>
  <w:style w:type="character" w:customStyle="1" w:styleId="h5Char3">
    <w:name w:val="h5 Char3"/>
    <w:rsid w:val="00E27CDB"/>
    <w:rPr>
      <w:rFonts w:ascii="Arial" w:hAnsi="Arial"/>
      <w:sz w:val="22"/>
      <w:lang w:val="en-GB" w:eastAsia="en-GB" w:bidi="ar-SA"/>
    </w:rPr>
  </w:style>
  <w:style w:type="character" w:customStyle="1" w:styleId="Heading1Char3">
    <w:name w:val="Heading 1 Char3"/>
    <w:rsid w:val="00E27CDB"/>
    <w:rPr>
      <w:rFonts w:ascii="Arial" w:eastAsia="Times New Roman" w:hAnsi="Arial"/>
      <w:sz w:val="36"/>
      <w:lang w:val="en-GB" w:eastAsia="ja-JP" w:bidi="ar-SA"/>
    </w:rPr>
  </w:style>
  <w:style w:type="character" w:customStyle="1" w:styleId="Char1f6">
    <w:name w:val="脚注文本 Char1"/>
    <w:uiPriority w:val="99"/>
    <w:semiHidden/>
    <w:rsid w:val="00E27CDB"/>
    <w:rPr>
      <w:rFonts w:ascii="Times New Roman" w:eastAsia="Times New Roman" w:hAnsi="Times New Roman" w:cs="Times New Roman"/>
      <w:kern w:val="0"/>
      <w:sz w:val="18"/>
      <w:szCs w:val="18"/>
      <w:lang w:val="en-GB" w:eastAsia="en-US"/>
    </w:rPr>
  </w:style>
  <w:style w:type="character" w:customStyle="1" w:styleId="Heading8Char5">
    <w:name w:val="Heading 8 Char5"/>
    <w:rsid w:val="00E27CDB"/>
    <w:rPr>
      <w:rFonts w:ascii="Arial" w:hAnsi="Arial"/>
      <w:sz w:val="36"/>
      <w:lang w:val="en-GB" w:eastAsia="en-US"/>
    </w:rPr>
  </w:style>
  <w:style w:type="character" w:customStyle="1" w:styleId="Heading9Char4">
    <w:name w:val="Heading 9 Char4"/>
    <w:rsid w:val="00E27CDB"/>
    <w:rPr>
      <w:rFonts w:ascii="Arial" w:hAnsi="Arial"/>
      <w:sz w:val="36"/>
      <w:lang w:val="en-GB" w:eastAsia="en-US"/>
    </w:rPr>
  </w:style>
  <w:style w:type="character" w:customStyle="1" w:styleId="FooterChar4">
    <w:name w:val="Footer Char4"/>
    <w:rsid w:val="00E27CDB"/>
    <w:rPr>
      <w:rFonts w:ascii="Arial" w:hAnsi="Arial"/>
      <w:b/>
      <w:i/>
      <w:noProof/>
      <w:sz w:val="18"/>
      <w:lang w:val="en-GB" w:eastAsia="en-US"/>
    </w:rPr>
  </w:style>
  <w:style w:type="character" w:customStyle="1" w:styleId="PlainTextChar5">
    <w:name w:val="Plain Text Char5"/>
    <w:rsid w:val="00E27CDB"/>
    <w:rPr>
      <w:rFonts w:ascii="Courier New" w:eastAsia="SimSun" w:hAnsi="Courier New"/>
      <w:lang w:val="nb-NO" w:eastAsia="en-GB"/>
    </w:rPr>
  </w:style>
  <w:style w:type="character" w:customStyle="1" w:styleId="BodyText2Char5">
    <w:name w:val="Body Text 2 Char5"/>
    <w:uiPriority w:val="99"/>
    <w:rsid w:val="00E27CDB"/>
    <w:rPr>
      <w:rFonts w:ascii="Times New Roman" w:eastAsia="SimSun" w:hAnsi="Times New Roman"/>
      <w:lang w:val="en-GB" w:eastAsia="ja-JP"/>
    </w:rPr>
  </w:style>
  <w:style w:type="character" w:customStyle="1" w:styleId="BodyText3Char5">
    <w:name w:val="Body Text 3 Char5"/>
    <w:uiPriority w:val="99"/>
    <w:rsid w:val="00E27CDB"/>
    <w:rPr>
      <w:rFonts w:ascii="Times New Roman" w:eastAsia="SimSun" w:hAnsi="Times New Roman"/>
      <w:lang w:val="en-GB" w:eastAsia="ja-JP"/>
    </w:rPr>
  </w:style>
  <w:style w:type="character" w:customStyle="1" w:styleId="NoteHeadingChar3">
    <w:name w:val="Note Heading Char3"/>
    <w:rsid w:val="00E27CDB"/>
    <w:rPr>
      <w:rFonts w:ascii="Times New Roman" w:eastAsia="MS Mincho" w:hAnsi="Times New Roman"/>
      <w:lang w:val="x-none" w:eastAsia="x-none"/>
    </w:rPr>
  </w:style>
  <w:style w:type="character" w:customStyle="1" w:styleId="BodyTextIndent2Char5">
    <w:name w:val="Body Text Indent 2 Char5"/>
    <w:uiPriority w:val="99"/>
    <w:rsid w:val="00E27CDB"/>
    <w:rPr>
      <w:rFonts w:eastAsia="MS Mincho"/>
      <w:lang w:val="en-GB" w:eastAsia="en-GB"/>
    </w:rPr>
  </w:style>
  <w:style w:type="character" w:customStyle="1" w:styleId="HTMLPreformattedChar3">
    <w:name w:val="HTML Preformatted Char3"/>
    <w:rsid w:val="00E27CDB"/>
    <w:rPr>
      <w:rFonts w:ascii="Courier New" w:eastAsia="MS Mincho" w:hAnsi="Courier New"/>
      <w:lang w:val="en-GB" w:eastAsia="x-none"/>
    </w:rPr>
  </w:style>
  <w:style w:type="character" w:customStyle="1" w:styleId="h410">
    <w:name w:val="h410"/>
    <w:rsid w:val="00E27CDB"/>
    <w:rPr>
      <w:rFonts w:ascii="Arial" w:hAnsi="Arial"/>
      <w:sz w:val="24"/>
      <w:lang w:val="en-GB"/>
    </w:rPr>
  </w:style>
  <w:style w:type="character" w:customStyle="1" w:styleId="h53">
    <w:name w:val="h53"/>
    <w:rsid w:val="00E27CDB"/>
    <w:rPr>
      <w:rFonts w:ascii="Arial" w:eastAsia="SimSun" w:hAnsi="Arial"/>
      <w:sz w:val="22"/>
      <w:lang w:val="en-GB" w:eastAsia="en-US" w:bidi="ar-SA"/>
    </w:rPr>
  </w:style>
  <w:style w:type="character" w:customStyle="1" w:styleId="Titre34">
    <w:name w:val="Titre 34"/>
    <w:rsid w:val="00E27CDB"/>
    <w:rPr>
      <w:rFonts w:ascii="Arial" w:hAnsi="Arial"/>
      <w:sz w:val="28"/>
      <w:szCs w:val="28"/>
      <w:lang w:val="en-GB" w:eastAsia="en-GB"/>
    </w:rPr>
  </w:style>
  <w:style w:type="character" w:customStyle="1" w:styleId="CharChar1100">
    <w:name w:val="Char Char110"/>
    <w:rsid w:val="00E27CDB"/>
    <w:rPr>
      <w:lang w:val="en-GB" w:eastAsia="ja-JP"/>
    </w:rPr>
  </w:style>
  <w:style w:type="character" w:customStyle="1" w:styleId="CharChar192">
    <w:name w:val="Char Char192"/>
    <w:rsid w:val="00E27CDB"/>
    <w:rPr>
      <w:rFonts w:ascii="Times New Roman" w:hAnsi="Times New Roman" w:cs="Times New Roman" w:hint="default"/>
      <w:lang w:val="en-GB"/>
    </w:rPr>
  </w:style>
  <w:style w:type="character" w:customStyle="1" w:styleId="CharChar132">
    <w:name w:val="Char Char132"/>
    <w:semiHidden/>
    <w:rsid w:val="00E27CDB"/>
    <w:rPr>
      <w:rFonts w:ascii="SimSun" w:eastAsia="SimSun" w:hAnsi="SimSun" w:hint="eastAsia"/>
      <w:lang w:val="en-GB" w:eastAsia="en-US" w:bidi="ar-SA"/>
    </w:rPr>
  </w:style>
  <w:style w:type="character" w:customStyle="1" w:styleId="CharChar62">
    <w:name w:val="Char Char62"/>
    <w:rsid w:val="00E27CDB"/>
    <w:rPr>
      <w:rFonts w:ascii="Arial" w:eastAsia="SimSun" w:hAnsi="Arial" w:cs="Arial" w:hint="default"/>
      <w:sz w:val="32"/>
      <w:lang w:val="en-GB" w:eastAsia="en-US" w:bidi="ar-SA"/>
    </w:rPr>
  </w:style>
  <w:style w:type="character" w:customStyle="1" w:styleId="CharChar52">
    <w:name w:val="Char Char52"/>
    <w:rsid w:val="00E27CDB"/>
    <w:rPr>
      <w:rFonts w:ascii="Arial" w:eastAsia="SimSun" w:hAnsi="Arial" w:cs="Arial" w:hint="default"/>
      <w:sz w:val="28"/>
      <w:lang w:val="en-GB" w:eastAsia="en-US" w:bidi="ar-SA"/>
    </w:rPr>
  </w:style>
  <w:style w:type="character" w:customStyle="1" w:styleId="CharChar162">
    <w:name w:val="Char Char162"/>
    <w:rsid w:val="00E27CDB"/>
    <w:rPr>
      <w:rFonts w:ascii="Arial" w:eastAsia="SimSun" w:hAnsi="Arial" w:cs="Arial" w:hint="default"/>
      <w:lang w:val="en-GB" w:eastAsia="en-US" w:bidi="ar-SA"/>
    </w:rPr>
  </w:style>
  <w:style w:type="character" w:customStyle="1" w:styleId="CharChar142">
    <w:name w:val="Char Char142"/>
    <w:rsid w:val="00E27CDB"/>
    <w:rPr>
      <w:rFonts w:ascii="Arial" w:eastAsia="SimSun" w:hAnsi="Arial" w:cs="Arial" w:hint="default"/>
      <w:sz w:val="36"/>
      <w:lang w:val="en-GB" w:eastAsia="en-US" w:bidi="ar-SA"/>
    </w:rPr>
  </w:style>
  <w:style w:type="character" w:customStyle="1" w:styleId="CharChar112">
    <w:name w:val="Char Char112"/>
    <w:rsid w:val="00E27CDB"/>
    <w:rPr>
      <w:rFonts w:ascii="Tahoma" w:eastAsia="SimSun" w:hAnsi="Tahoma" w:cs="Tahoma" w:hint="default"/>
      <w:lang w:val="en-GB" w:eastAsia="en-US" w:bidi="ar-SA"/>
    </w:rPr>
  </w:style>
  <w:style w:type="character" w:customStyle="1" w:styleId="CharChar34">
    <w:name w:val="Char Char34"/>
    <w:rsid w:val="00E27CDB"/>
    <w:rPr>
      <w:rFonts w:ascii="Arial" w:hAnsi="Arial" w:cs="Arial" w:hint="default"/>
      <w:sz w:val="22"/>
      <w:lang w:val="en-GB" w:eastAsia="en-US" w:bidi="ar-SA"/>
    </w:rPr>
  </w:style>
  <w:style w:type="character" w:customStyle="1" w:styleId="CharChar213">
    <w:name w:val="Char Char213"/>
    <w:rsid w:val="00E27CDB"/>
    <w:rPr>
      <w:rFonts w:ascii="Arial" w:hAnsi="Arial" w:cs="Arial" w:hint="default"/>
      <w:sz w:val="28"/>
      <w:lang w:val="en-GB" w:eastAsia="en-US"/>
    </w:rPr>
  </w:style>
  <w:style w:type="character" w:customStyle="1" w:styleId="CharChar152">
    <w:name w:val="Char Char152"/>
    <w:rsid w:val="00E27CDB"/>
    <w:rPr>
      <w:rFonts w:ascii="Arial" w:hAnsi="Arial" w:cs="Arial" w:hint="default"/>
      <w:sz w:val="36"/>
      <w:lang w:val="en-GB"/>
    </w:rPr>
  </w:style>
  <w:style w:type="character" w:customStyle="1" w:styleId="CharChar252">
    <w:name w:val="Char Char252"/>
    <w:rsid w:val="00E27CDB"/>
    <w:rPr>
      <w:rFonts w:ascii="Arial" w:hAnsi="Arial" w:cs="Arial" w:hint="default"/>
      <w:lang w:val="en-GB" w:eastAsia="en-US"/>
    </w:rPr>
  </w:style>
  <w:style w:type="character" w:customStyle="1" w:styleId="CharChar242">
    <w:name w:val="Char Char242"/>
    <w:rsid w:val="00E27CDB"/>
    <w:rPr>
      <w:rFonts w:ascii="Arial" w:hAnsi="Arial" w:cs="Arial" w:hint="default"/>
      <w:sz w:val="36"/>
      <w:lang w:val="en-GB" w:eastAsia="en-US"/>
    </w:rPr>
  </w:style>
  <w:style w:type="character" w:customStyle="1" w:styleId="CharChar302">
    <w:name w:val="Char Char302"/>
    <w:rsid w:val="00E27CDB"/>
    <w:rPr>
      <w:rFonts w:ascii="Arial" w:hAnsi="Arial" w:cs="Arial" w:hint="default"/>
      <w:lang w:val="en-GB" w:eastAsia="en-US"/>
    </w:rPr>
  </w:style>
  <w:style w:type="character" w:customStyle="1" w:styleId="CharChar272">
    <w:name w:val="Char Char272"/>
    <w:rsid w:val="00E27CDB"/>
    <w:rPr>
      <w:rFonts w:ascii="Arial" w:hAnsi="Arial" w:cs="Arial" w:hint="default"/>
      <w:b/>
      <w:bCs w:val="0"/>
      <w:i/>
      <w:iCs w:val="0"/>
      <w:noProof/>
      <w:sz w:val="18"/>
      <w:lang w:val="en-GB" w:eastAsia="en-US"/>
    </w:rPr>
  </w:style>
  <w:style w:type="character" w:customStyle="1" w:styleId="CharChar212">
    <w:name w:val="Char Char212"/>
    <w:rsid w:val="00E27CDB"/>
    <w:rPr>
      <w:rFonts w:ascii="Times New Roman" w:hAnsi="Times New Roman"/>
      <w:lang w:val="en-GB" w:eastAsia="en-US"/>
    </w:rPr>
  </w:style>
  <w:style w:type="character" w:customStyle="1" w:styleId="CharChar172">
    <w:name w:val="Char Char172"/>
    <w:rsid w:val="00E27CDB"/>
    <w:rPr>
      <w:rFonts w:ascii="Tahoma" w:hAnsi="Tahoma" w:cs="Tahoma"/>
      <w:shd w:val="clear" w:color="auto" w:fill="000080"/>
      <w:lang w:val="en-GB" w:eastAsia="en-US"/>
    </w:rPr>
  </w:style>
  <w:style w:type="character" w:customStyle="1" w:styleId="CharChar202">
    <w:name w:val="Char Char202"/>
    <w:rsid w:val="00E27CDB"/>
    <w:rPr>
      <w:rFonts w:ascii="Tahoma" w:hAnsi="Tahoma" w:cs="Tahoma"/>
      <w:sz w:val="16"/>
      <w:szCs w:val="16"/>
      <w:lang w:val="en-GB" w:eastAsia="en-US"/>
    </w:rPr>
  </w:style>
  <w:style w:type="character" w:customStyle="1" w:styleId="CharChar262">
    <w:name w:val="Char Char262"/>
    <w:rsid w:val="00E27CDB"/>
    <w:rPr>
      <w:rFonts w:ascii="Times New Roman" w:hAnsi="Times New Roman"/>
      <w:lang w:val="en-GB" w:eastAsia="en-US"/>
    </w:rPr>
  </w:style>
  <w:style w:type="character" w:customStyle="1" w:styleId="CharChar182">
    <w:name w:val="Char Char182"/>
    <w:rsid w:val="00E27CDB"/>
    <w:rPr>
      <w:rFonts w:ascii="Arial" w:hAnsi="Arial"/>
      <w:lang w:eastAsia="en-US"/>
    </w:rPr>
  </w:style>
  <w:style w:type="character" w:customStyle="1" w:styleId="CarCar92">
    <w:name w:val="Car Car92"/>
    <w:rsid w:val="00E27CDB"/>
    <w:rPr>
      <w:rFonts w:ascii="Arial" w:hAnsi="Arial"/>
      <w:lang w:val="en-GB" w:eastAsia="ja-JP" w:bidi="ar-SA"/>
    </w:rPr>
  </w:style>
  <w:style w:type="character" w:customStyle="1" w:styleId="101">
    <w:name w:val="(文字) (文字)10"/>
    <w:rsid w:val="00E27CDB"/>
    <w:rPr>
      <w:rFonts w:ascii="Arial" w:eastAsia="MS Mincho" w:hAnsi="Arial" w:cs="Arial"/>
      <w:sz w:val="28"/>
      <w:szCs w:val="28"/>
      <w:lang w:val="en-GB" w:eastAsia="ja-JP"/>
    </w:rPr>
  </w:style>
  <w:style w:type="character" w:customStyle="1" w:styleId="820">
    <w:name w:val="(文字) (文字)82"/>
    <w:rsid w:val="00E27CDB"/>
    <w:rPr>
      <w:rFonts w:ascii="Arial" w:eastAsia="MS Mincho" w:hAnsi="Arial"/>
      <w:lang w:val="en-GB" w:eastAsia="ar-SA" w:bidi="ar-SA"/>
    </w:rPr>
  </w:style>
  <w:style w:type="character" w:customStyle="1" w:styleId="720">
    <w:name w:val="(文字) (文字)72"/>
    <w:rsid w:val="00E27CDB"/>
    <w:rPr>
      <w:rFonts w:ascii="Arial" w:eastAsia="MS Mincho" w:hAnsi="Arial"/>
      <w:sz w:val="36"/>
      <w:lang w:val="en-GB" w:eastAsia="ar-SA" w:bidi="ar-SA"/>
    </w:rPr>
  </w:style>
  <w:style w:type="character" w:customStyle="1" w:styleId="620">
    <w:name w:val="(文字) (文字)62"/>
    <w:rsid w:val="00E27CDB"/>
    <w:rPr>
      <w:rFonts w:eastAsia="MS Mincho"/>
      <w:lang w:val="en-GB" w:eastAsia="ar-SA" w:bidi="ar-SA"/>
    </w:rPr>
  </w:style>
  <w:style w:type="character" w:customStyle="1" w:styleId="522">
    <w:name w:val="(文字) (文字)52"/>
    <w:rsid w:val="00E27CDB"/>
    <w:rPr>
      <w:rFonts w:ascii="Courier New" w:eastAsia="MS Mincho" w:hAnsi="Courier New"/>
      <w:lang w:val="nb-NO" w:eastAsia="ar-SA" w:bidi="ar-SA"/>
    </w:rPr>
  </w:style>
  <w:style w:type="character" w:customStyle="1" w:styleId="CarCar102">
    <w:name w:val="Car Car102"/>
    <w:rsid w:val="00E27CDB"/>
    <w:rPr>
      <w:rFonts w:ascii="Arial" w:hAnsi="Arial"/>
      <w:lang w:val="en-GB" w:eastAsia="ja-JP" w:bidi="ar-SA"/>
    </w:rPr>
  </w:style>
  <w:style w:type="character" w:customStyle="1" w:styleId="CarCar42">
    <w:name w:val="Car Car42"/>
    <w:rsid w:val="00E27CDB"/>
    <w:rPr>
      <w:rFonts w:ascii="Arial" w:eastAsia="MS Mincho" w:hAnsi="Arial"/>
      <w:lang w:val="en-GB" w:eastAsia="en-US" w:bidi="ar-SA"/>
    </w:rPr>
  </w:style>
  <w:style w:type="character" w:customStyle="1" w:styleId="CarCar82">
    <w:name w:val="Car Car82"/>
    <w:rsid w:val="00E27CDB"/>
    <w:rPr>
      <w:rFonts w:ascii="Arial" w:eastAsia="MS Mincho" w:hAnsi="Arial"/>
      <w:sz w:val="36"/>
      <w:lang w:val="en-GB" w:eastAsia="en-US" w:bidi="ar-SA"/>
    </w:rPr>
  </w:style>
  <w:style w:type="character" w:customStyle="1" w:styleId="CarCar32">
    <w:name w:val="Car Car32"/>
    <w:rsid w:val="00E27CDB"/>
    <w:rPr>
      <w:rFonts w:ascii="Arial" w:eastAsia="MS Mincho" w:hAnsi="Arial"/>
      <w:sz w:val="36"/>
      <w:lang w:val="en-GB" w:eastAsia="en-US" w:bidi="ar-SA"/>
    </w:rPr>
  </w:style>
  <w:style w:type="character" w:customStyle="1" w:styleId="CarCar72">
    <w:name w:val="Car Car72"/>
    <w:rsid w:val="00E27CDB"/>
    <w:rPr>
      <w:rFonts w:eastAsia="MS Mincho"/>
      <w:lang w:val="en-GB" w:eastAsia="en-US" w:bidi="ar-SA"/>
    </w:rPr>
  </w:style>
  <w:style w:type="character" w:customStyle="1" w:styleId="CarCar62">
    <w:name w:val="Car Car62"/>
    <w:rsid w:val="00E27CDB"/>
    <w:rPr>
      <w:rFonts w:ascii="Courier New" w:hAnsi="Courier New"/>
      <w:lang w:val="nb-NO" w:eastAsia="ja-JP" w:bidi="ar-SA"/>
    </w:rPr>
  </w:style>
  <w:style w:type="character" w:customStyle="1" w:styleId="ui-provider">
    <w:name w:val="ui-provider"/>
    <w:basedOn w:val="DefaultParagraphFont"/>
    <w:rsid w:val="00D86354"/>
  </w:style>
  <w:style w:type="character" w:customStyle="1" w:styleId="MacroTextChar">
    <w:name w:val="Macro Text Char"/>
    <w:uiPriority w:val="99"/>
    <w:semiHidden/>
    <w:rsid w:val="008943C0"/>
    <w:rPr>
      <w:rFonts w:ascii="Courier New" w:eastAsia="Times New Roman" w:hAnsi="Courier New" w:cs="Courier New" w:hint="default"/>
    </w:rPr>
  </w:style>
  <w:style w:type="character" w:customStyle="1" w:styleId="HTMLAddressChar">
    <w:name w:val="HTML Address Char"/>
    <w:uiPriority w:val="99"/>
    <w:semiHidden/>
    <w:rsid w:val="008943C0"/>
    <w:rPr>
      <w:rFonts w:ascii="Times New Roman" w:eastAsia="Times New Roman" w:hAnsi="Times New Roman" w:cs="Times New Roman" w:hint="default"/>
      <w:i/>
      <w:iCs/>
    </w:rPr>
  </w:style>
  <w:style w:type="character" w:customStyle="1" w:styleId="MessageHeaderChar">
    <w:name w:val="Message Header Char"/>
    <w:uiPriority w:val="99"/>
    <w:semiHidden/>
    <w:rsid w:val="008943C0"/>
    <w:rPr>
      <w:rFonts w:ascii="Cambria" w:eastAsia="Times New Roman" w:hAnsi="Cambria" w:cs="Times New Roman" w:hint="default"/>
      <w:sz w:val="24"/>
      <w:szCs w:val="24"/>
      <w:shd w:val="pct20" w:color="auto" w:fill="auto"/>
    </w:rPr>
  </w:style>
  <w:style w:type="character" w:customStyle="1" w:styleId="SalutationChar">
    <w:name w:val="Salutation Char"/>
    <w:uiPriority w:val="99"/>
    <w:semiHidden/>
    <w:rsid w:val="008943C0"/>
    <w:rPr>
      <w:rFonts w:ascii="Times New Roman" w:eastAsia="Times New Roman" w:hAnsi="Times New Roman" w:cs="Times New Roman" w:hint="default"/>
    </w:rPr>
  </w:style>
  <w:style w:type="character" w:customStyle="1" w:styleId="SignatureChar">
    <w:name w:val="Signature Char"/>
    <w:uiPriority w:val="99"/>
    <w:semiHidden/>
    <w:rsid w:val="008943C0"/>
    <w:rPr>
      <w:rFonts w:ascii="Times New Roman" w:eastAsia="Times New Roman" w:hAnsi="Times New Roman" w:cs="Times New Roman"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1677">
      <w:bodyDiv w:val="1"/>
      <w:marLeft w:val="0"/>
      <w:marRight w:val="0"/>
      <w:marTop w:val="0"/>
      <w:marBottom w:val="0"/>
      <w:divBdr>
        <w:top w:val="none" w:sz="0" w:space="0" w:color="auto"/>
        <w:left w:val="none" w:sz="0" w:space="0" w:color="auto"/>
        <w:bottom w:val="none" w:sz="0" w:space="0" w:color="auto"/>
        <w:right w:val="none" w:sz="0" w:space="0" w:color="auto"/>
      </w:divBdr>
    </w:div>
    <w:div w:id="4406036">
      <w:bodyDiv w:val="1"/>
      <w:marLeft w:val="0"/>
      <w:marRight w:val="0"/>
      <w:marTop w:val="0"/>
      <w:marBottom w:val="0"/>
      <w:divBdr>
        <w:top w:val="none" w:sz="0" w:space="0" w:color="auto"/>
        <w:left w:val="none" w:sz="0" w:space="0" w:color="auto"/>
        <w:bottom w:val="none" w:sz="0" w:space="0" w:color="auto"/>
        <w:right w:val="none" w:sz="0" w:space="0" w:color="auto"/>
      </w:divBdr>
    </w:div>
    <w:div w:id="6366720">
      <w:bodyDiv w:val="1"/>
      <w:marLeft w:val="0"/>
      <w:marRight w:val="0"/>
      <w:marTop w:val="0"/>
      <w:marBottom w:val="0"/>
      <w:divBdr>
        <w:top w:val="none" w:sz="0" w:space="0" w:color="auto"/>
        <w:left w:val="none" w:sz="0" w:space="0" w:color="auto"/>
        <w:bottom w:val="none" w:sz="0" w:space="0" w:color="auto"/>
        <w:right w:val="none" w:sz="0" w:space="0" w:color="auto"/>
      </w:divBdr>
    </w:div>
    <w:div w:id="7608433">
      <w:bodyDiv w:val="1"/>
      <w:marLeft w:val="0"/>
      <w:marRight w:val="0"/>
      <w:marTop w:val="0"/>
      <w:marBottom w:val="0"/>
      <w:divBdr>
        <w:top w:val="none" w:sz="0" w:space="0" w:color="auto"/>
        <w:left w:val="none" w:sz="0" w:space="0" w:color="auto"/>
        <w:bottom w:val="none" w:sz="0" w:space="0" w:color="auto"/>
        <w:right w:val="none" w:sz="0" w:space="0" w:color="auto"/>
      </w:divBdr>
    </w:div>
    <w:div w:id="18967418">
      <w:bodyDiv w:val="1"/>
      <w:marLeft w:val="0"/>
      <w:marRight w:val="0"/>
      <w:marTop w:val="0"/>
      <w:marBottom w:val="0"/>
      <w:divBdr>
        <w:top w:val="none" w:sz="0" w:space="0" w:color="auto"/>
        <w:left w:val="none" w:sz="0" w:space="0" w:color="auto"/>
        <w:bottom w:val="none" w:sz="0" w:space="0" w:color="auto"/>
        <w:right w:val="none" w:sz="0" w:space="0" w:color="auto"/>
      </w:divBdr>
    </w:div>
    <w:div w:id="19673980">
      <w:bodyDiv w:val="1"/>
      <w:marLeft w:val="0"/>
      <w:marRight w:val="0"/>
      <w:marTop w:val="0"/>
      <w:marBottom w:val="0"/>
      <w:divBdr>
        <w:top w:val="none" w:sz="0" w:space="0" w:color="auto"/>
        <w:left w:val="none" w:sz="0" w:space="0" w:color="auto"/>
        <w:bottom w:val="none" w:sz="0" w:space="0" w:color="auto"/>
        <w:right w:val="none" w:sz="0" w:space="0" w:color="auto"/>
      </w:divBdr>
    </w:div>
    <w:div w:id="25108696">
      <w:bodyDiv w:val="1"/>
      <w:marLeft w:val="0"/>
      <w:marRight w:val="0"/>
      <w:marTop w:val="0"/>
      <w:marBottom w:val="0"/>
      <w:divBdr>
        <w:top w:val="none" w:sz="0" w:space="0" w:color="auto"/>
        <w:left w:val="none" w:sz="0" w:space="0" w:color="auto"/>
        <w:bottom w:val="none" w:sz="0" w:space="0" w:color="auto"/>
        <w:right w:val="none" w:sz="0" w:space="0" w:color="auto"/>
      </w:divBdr>
    </w:div>
    <w:div w:id="28334828">
      <w:bodyDiv w:val="1"/>
      <w:marLeft w:val="0"/>
      <w:marRight w:val="0"/>
      <w:marTop w:val="0"/>
      <w:marBottom w:val="0"/>
      <w:divBdr>
        <w:top w:val="none" w:sz="0" w:space="0" w:color="auto"/>
        <w:left w:val="none" w:sz="0" w:space="0" w:color="auto"/>
        <w:bottom w:val="none" w:sz="0" w:space="0" w:color="auto"/>
        <w:right w:val="none" w:sz="0" w:space="0" w:color="auto"/>
      </w:divBdr>
    </w:div>
    <w:div w:id="33234367">
      <w:bodyDiv w:val="1"/>
      <w:marLeft w:val="0"/>
      <w:marRight w:val="0"/>
      <w:marTop w:val="0"/>
      <w:marBottom w:val="0"/>
      <w:divBdr>
        <w:top w:val="none" w:sz="0" w:space="0" w:color="auto"/>
        <w:left w:val="none" w:sz="0" w:space="0" w:color="auto"/>
        <w:bottom w:val="none" w:sz="0" w:space="0" w:color="auto"/>
        <w:right w:val="none" w:sz="0" w:space="0" w:color="auto"/>
      </w:divBdr>
    </w:div>
    <w:div w:id="40711694">
      <w:bodyDiv w:val="1"/>
      <w:marLeft w:val="0"/>
      <w:marRight w:val="0"/>
      <w:marTop w:val="0"/>
      <w:marBottom w:val="0"/>
      <w:divBdr>
        <w:top w:val="none" w:sz="0" w:space="0" w:color="auto"/>
        <w:left w:val="none" w:sz="0" w:space="0" w:color="auto"/>
        <w:bottom w:val="none" w:sz="0" w:space="0" w:color="auto"/>
        <w:right w:val="none" w:sz="0" w:space="0" w:color="auto"/>
      </w:divBdr>
    </w:div>
    <w:div w:id="49502991">
      <w:bodyDiv w:val="1"/>
      <w:marLeft w:val="0"/>
      <w:marRight w:val="0"/>
      <w:marTop w:val="0"/>
      <w:marBottom w:val="0"/>
      <w:divBdr>
        <w:top w:val="none" w:sz="0" w:space="0" w:color="auto"/>
        <w:left w:val="none" w:sz="0" w:space="0" w:color="auto"/>
        <w:bottom w:val="none" w:sz="0" w:space="0" w:color="auto"/>
        <w:right w:val="none" w:sz="0" w:space="0" w:color="auto"/>
      </w:divBdr>
    </w:div>
    <w:div w:id="49766944">
      <w:bodyDiv w:val="1"/>
      <w:marLeft w:val="0"/>
      <w:marRight w:val="0"/>
      <w:marTop w:val="0"/>
      <w:marBottom w:val="0"/>
      <w:divBdr>
        <w:top w:val="none" w:sz="0" w:space="0" w:color="auto"/>
        <w:left w:val="none" w:sz="0" w:space="0" w:color="auto"/>
        <w:bottom w:val="none" w:sz="0" w:space="0" w:color="auto"/>
        <w:right w:val="none" w:sz="0" w:space="0" w:color="auto"/>
      </w:divBdr>
    </w:div>
    <w:div w:id="62224460">
      <w:bodyDiv w:val="1"/>
      <w:marLeft w:val="0"/>
      <w:marRight w:val="0"/>
      <w:marTop w:val="0"/>
      <w:marBottom w:val="0"/>
      <w:divBdr>
        <w:top w:val="none" w:sz="0" w:space="0" w:color="auto"/>
        <w:left w:val="none" w:sz="0" w:space="0" w:color="auto"/>
        <w:bottom w:val="none" w:sz="0" w:space="0" w:color="auto"/>
        <w:right w:val="none" w:sz="0" w:space="0" w:color="auto"/>
      </w:divBdr>
    </w:div>
    <w:div w:id="66537870">
      <w:bodyDiv w:val="1"/>
      <w:marLeft w:val="0"/>
      <w:marRight w:val="0"/>
      <w:marTop w:val="0"/>
      <w:marBottom w:val="0"/>
      <w:divBdr>
        <w:top w:val="none" w:sz="0" w:space="0" w:color="auto"/>
        <w:left w:val="none" w:sz="0" w:space="0" w:color="auto"/>
        <w:bottom w:val="none" w:sz="0" w:space="0" w:color="auto"/>
        <w:right w:val="none" w:sz="0" w:space="0" w:color="auto"/>
      </w:divBdr>
    </w:div>
    <w:div w:id="73358211">
      <w:bodyDiv w:val="1"/>
      <w:marLeft w:val="0"/>
      <w:marRight w:val="0"/>
      <w:marTop w:val="0"/>
      <w:marBottom w:val="0"/>
      <w:divBdr>
        <w:top w:val="none" w:sz="0" w:space="0" w:color="auto"/>
        <w:left w:val="none" w:sz="0" w:space="0" w:color="auto"/>
        <w:bottom w:val="none" w:sz="0" w:space="0" w:color="auto"/>
        <w:right w:val="none" w:sz="0" w:space="0" w:color="auto"/>
      </w:divBdr>
    </w:div>
    <w:div w:id="74939808">
      <w:bodyDiv w:val="1"/>
      <w:marLeft w:val="0"/>
      <w:marRight w:val="0"/>
      <w:marTop w:val="0"/>
      <w:marBottom w:val="0"/>
      <w:divBdr>
        <w:top w:val="none" w:sz="0" w:space="0" w:color="auto"/>
        <w:left w:val="none" w:sz="0" w:space="0" w:color="auto"/>
        <w:bottom w:val="none" w:sz="0" w:space="0" w:color="auto"/>
        <w:right w:val="none" w:sz="0" w:space="0" w:color="auto"/>
      </w:divBdr>
    </w:div>
    <w:div w:id="76220370">
      <w:bodyDiv w:val="1"/>
      <w:marLeft w:val="0"/>
      <w:marRight w:val="0"/>
      <w:marTop w:val="0"/>
      <w:marBottom w:val="0"/>
      <w:divBdr>
        <w:top w:val="none" w:sz="0" w:space="0" w:color="auto"/>
        <w:left w:val="none" w:sz="0" w:space="0" w:color="auto"/>
        <w:bottom w:val="none" w:sz="0" w:space="0" w:color="auto"/>
        <w:right w:val="none" w:sz="0" w:space="0" w:color="auto"/>
      </w:divBdr>
    </w:div>
    <w:div w:id="76483238">
      <w:bodyDiv w:val="1"/>
      <w:marLeft w:val="0"/>
      <w:marRight w:val="0"/>
      <w:marTop w:val="0"/>
      <w:marBottom w:val="0"/>
      <w:divBdr>
        <w:top w:val="none" w:sz="0" w:space="0" w:color="auto"/>
        <w:left w:val="none" w:sz="0" w:space="0" w:color="auto"/>
        <w:bottom w:val="none" w:sz="0" w:space="0" w:color="auto"/>
        <w:right w:val="none" w:sz="0" w:space="0" w:color="auto"/>
      </w:divBdr>
    </w:div>
    <w:div w:id="86316106">
      <w:bodyDiv w:val="1"/>
      <w:marLeft w:val="0"/>
      <w:marRight w:val="0"/>
      <w:marTop w:val="0"/>
      <w:marBottom w:val="0"/>
      <w:divBdr>
        <w:top w:val="none" w:sz="0" w:space="0" w:color="auto"/>
        <w:left w:val="none" w:sz="0" w:space="0" w:color="auto"/>
        <w:bottom w:val="none" w:sz="0" w:space="0" w:color="auto"/>
        <w:right w:val="none" w:sz="0" w:space="0" w:color="auto"/>
      </w:divBdr>
    </w:div>
    <w:div w:id="91777829">
      <w:bodyDiv w:val="1"/>
      <w:marLeft w:val="0"/>
      <w:marRight w:val="0"/>
      <w:marTop w:val="0"/>
      <w:marBottom w:val="0"/>
      <w:divBdr>
        <w:top w:val="none" w:sz="0" w:space="0" w:color="auto"/>
        <w:left w:val="none" w:sz="0" w:space="0" w:color="auto"/>
        <w:bottom w:val="none" w:sz="0" w:space="0" w:color="auto"/>
        <w:right w:val="none" w:sz="0" w:space="0" w:color="auto"/>
      </w:divBdr>
    </w:div>
    <w:div w:id="93091759">
      <w:bodyDiv w:val="1"/>
      <w:marLeft w:val="0"/>
      <w:marRight w:val="0"/>
      <w:marTop w:val="0"/>
      <w:marBottom w:val="0"/>
      <w:divBdr>
        <w:top w:val="none" w:sz="0" w:space="0" w:color="auto"/>
        <w:left w:val="none" w:sz="0" w:space="0" w:color="auto"/>
        <w:bottom w:val="none" w:sz="0" w:space="0" w:color="auto"/>
        <w:right w:val="none" w:sz="0" w:space="0" w:color="auto"/>
      </w:divBdr>
    </w:div>
    <w:div w:id="94402996">
      <w:bodyDiv w:val="1"/>
      <w:marLeft w:val="0"/>
      <w:marRight w:val="0"/>
      <w:marTop w:val="0"/>
      <w:marBottom w:val="0"/>
      <w:divBdr>
        <w:top w:val="none" w:sz="0" w:space="0" w:color="auto"/>
        <w:left w:val="none" w:sz="0" w:space="0" w:color="auto"/>
        <w:bottom w:val="none" w:sz="0" w:space="0" w:color="auto"/>
        <w:right w:val="none" w:sz="0" w:space="0" w:color="auto"/>
      </w:divBdr>
    </w:div>
    <w:div w:id="94862742">
      <w:bodyDiv w:val="1"/>
      <w:marLeft w:val="0"/>
      <w:marRight w:val="0"/>
      <w:marTop w:val="0"/>
      <w:marBottom w:val="0"/>
      <w:divBdr>
        <w:top w:val="none" w:sz="0" w:space="0" w:color="auto"/>
        <w:left w:val="none" w:sz="0" w:space="0" w:color="auto"/>
        <w:bottom w:val="none" w:sz="0" w:space="0" w:color="auto"/>
        <w:right w:val="none" w:sz="0" w:space="0" w:color="auto"/>
      </w:divBdr>
    </w:div>
    <w:div w:id="100690340">
      <w:bodyDiv w:val="1"/>
      <w:marLeft w:val="0"/>
      <w:marRight w:val="0"/>
      <w:marTop w:val="0"/>
      <w:marBottom w:val="0"/>
      <w:divBdr>
        <w:top w:val="none" w:sz="0" w:space="0" w:color="auto"/>
        <w:left w:val="none" w:sz="0" w:space="0" w:color="auto"/>
        <w:bottom w:val="none" w:sz="0" w:space="0" w:color="auto"/>
        <w:right w:val="none" w:sz="0" w:space="0" w:color="auto"/>
      </w:divBdr>
    </w:div>
    <w:div w:id="105120547">
      <w:bodyDiv w:val="1"/>
      <w:marLeft w:val="0"/>
      <w:marRight w:val="0"/>
      <w:marTop w:val="0"/>
      <w:marBottom w:val="0"/>
      <w:divBdr>
        <w:top w:val="none" w:sz="0" w:space="0" w:color="auto"/>
        <w:left w:val="none" w:sz="0" w:space="0" w:color="auto"/>
        <w:bottom w:val="none" w:sz="0" w:space="0" w:color="auto"/>
        <w:right w:val="none" w:sz="0" w:space="0" w:color="auto"/>
      </w:divBdr>
    </w:div>
    <w:div w:id="105539799">
      <w:bodyDiv w:val="1"/>
      <w:marLeft w:val="0"/>
      <w:marRight w:val="0"/>
      <w:marTop w:val="0"/>
      <w:marBottom w:val="0"/>
      <w:divBdr>
        <w:top w:val="none" w:sz="0" w:space="0" w:color="auto"/>
        <w:left w:val="none" w:sz="0" w:space="0" w:color="auto"/>
        <w:bottom w:val="none" w:sz="0" w:space="0" w:color="auto"/>
        <w:right w:val="none" w:sz="0" w:space="0" w:color="auto"/>
      </w:divBdr>
    </w:div>
    <w:div w:id="107628019">
      <w:bodyDiv w:val="1"/>
      <w:marLeft w:val="0"/>
      <w:marRight w:val="0"/>
      <w:marTop w:val="0"/>
      <w:marBottom w:val="0"/>
      <w:divBdr>
        <w:top w:val="none" w:sz="0" w:space="0" w:color="auto"/>
        <w:left w:val="none" w:sz="0" w:space="0" w:color="auto"/>
        <w:bottom w:val="none" w:sz="0" w:space="0" w:color="auto"/>
        <w:right w:val="none" w:sz="0" w:space="0" w:color="auto"/>
      </w:divBdr>
    </w:div>
    <w:div w:id="114494921">
      <w:bodyDiv w:val="1"/>
      <w:marLeft w:val="0"/>
      <w:marRight w:val="0"/>
      <w:marTop w:val="0"/>
      <w:marBottom w:val="0"/>
      <w:divBdr>
        <w:top w:val="none" w:sz="0" w:space="0" w:color="auto"/>
        <w:left w:val="none" w:sz="0" w:space="0" w:color="auto"/>
        <w:bottom w:val="none" w:sz="0" w:space="0" w:color="auto"/>
        <w:right w:val="none" w:sz="0" w:space="0" w:color="auto"/>
      </w:divBdr>
    </w:div>
    <w:div w:id="118186859">
      <w:bodyDiv w:val="1"/>
      <w:marLeft w:val="0"/>
      <w:marRight w:val="0"/>
      <w:marTop w:val="0"/>
      <w:marBottom w:val="0"/>
      <w:divBdr>
        <w:top w:val="none" w:sz="0" w:space="0" w:color="auto"/>
        <w:left w:val="none" w:sz="0" w:space="0" w:color="auto"/>
        <w:bottom w:val="none" w:sz="0" w:space="0" w:color="auto"/>
        <w:right w:val="none" w:sz="0" w:space="0" w:color="auto"/>
      </w:divBdr>
    </w:div>
    <w:div w:id="119492359">
      <w:bodyDiv w:val="1"/>
      <w:marLeft w:val="0"/>
      <w:marRight w:val="0"/>
      <w:marTop w:val="0"/>
      <w:marBottom w:val="0"/>
      <w:divBdr>
        <w:top w:val="none" w:sz="0" w:space="0" w:color="auto"/>
        <w:left w:val="none" w:sz="0" w:space="0" w:color="auto"/>
        <w:bottom w:val="none" w:sz="0" w:space="0" w:color="auto"/>
        <w:right w:val="none" w:sz="0" w:space="0" w:color="auto"/>
      </w:divBdr>
    </w:div>
    <w:div w:id="124350304">
      <w:bodyDiv w:val="1"/>
      <w:marLeft w:val="0"/>
      <w:marRight w:val="0"/>
      <w:marTop w:val="0"/>
      <w:marBottom w:val="0"/>
      <w:divBdr>
        <w:top w:val="none" w:sz="0" w:space="0" w:color="auto"/>
        <w:left w:val="none" w:sz="0" w:space="0" w:color="auto"/>
        <w:bottom w:val="none" w:sz="0" w:space="0" w:color="auto"/>
        <w:right w:val="none" w:sz="0" w:space="0" w:color="auto"/>
      </w:divBdr>
    </w:div>
    <w:div w:id="124663240">
      <w:bodyDiv w:val="1"/>
      <w:marLeft w:val="0"/>
      <w:marRight w:val="0"/>
      <w:marTop w:val="0"/>
      <w:marBottom w:val="0"/>
      <w:divBdr>
        <w:top w:val="none" w:sz="0" w:space="0" w:color="auto"/>
        <w:left w:val="none" w:sz="0" w:space="0" w:color="auto"/>
        <w:bottom w:val="none" w:sz="0" w:space="0" w:color="auto"/>
        <w:right w:val="none" w:sz="0" w:space="0" w:color="auto"/>
      </w:divBdr>
    </w:div>
    <w:div w:id="138572148">
      <w:bodyDiv w:val="1"/>
      <w:marLeft w:val="0"/>
      <w:marRight w:val="0"/>
      <w:marTop w:val="0"/>
      <w:marBottom w:val="0"/>
      <w:divBdr>
        <w:top w:val="none" w:sz="0" w:space="0" w:color="auto"/>
        <w:left w:val="none" w:sz="0" w:space="0" w:color="auto"/>
        <w:bottom w:val="none" w:sz="0" w:space="0" w:color="auto"/>
        <w:right w:val="none" w:sz="0" w:space="0" w:color="auto"/>
      </w:divBdr>
    </w:div>
    <w:div w:id="141847625">
      <w:bodyDiv w:val="1"/>
      <w:marLeft w:val="0"/>
      <w:marRight w:val="0"/>
      <w:marTop w:val="0"/>
      <w:marBottom w:val="0"/>
      <w:divBdr>
        <w:top w:val="none" w:sz="0" w:space="0" w:color="auto"/>
        <w:left w:val="none" w:sz="0" w:space="0" w:color="auto"/>
        <w:bottom w:val="none" w:sz="0" w:space="0" w:color="auto"/>
        <w:right w:val="none" w:sz="0" w:space="0" w:color="auto"/>
      </w:divBdr>
    </w:div>
    <w:div w:id="145512450">
      <w:bodyDiv w:val="1"/>
      <w:marLeft w:val="0"/>
      <w:marRight w:val="0"/>
      <w:marTop w:val="0"/>
      <w:marBottom w:val="0"/>
      <w:divBdr>
        <w:top w:val="none" w:sz="0" w:space="0" w:color="auto"/>
        <w:left w:val="none" w:sz="0" w:space="0" w:color="auto"/>
        <w:bottom w:val="none" w:sz="0" w:space="0" w:color="auto"/>
        <w:right w:val="none" w:sz="0" w:space="0" w:color="auto"/>
      </w:divBdr>
    </w:div>
    <w:div w:id="146436078">
      <w:bodyDiv w:val="1"/>
      <w:marLeft w:val="0"/>
      <w:marRight w:val="0"/>
      <w:marTop w:val="0"/>
      <w:marBottom w:val="0"/>
      <w:divBdr>
        <w:top w:val="none" w:sz="0" w:space="0" w:color="auto"/>
        <w:left w:val="none" w:sz="0" w:space="0" w:color="auto"/>
        <w:bottom w:val="none" w:sz="0" w:space="0" w:color="auto"/>
        <w:right w:val="none" w:sz="0" w:space="0" w:color="auto"/>
      </w:divBdr>
    </w:div>
    <w:div w:id="146747300">
      <w:bodyDiv w:val="1"/>
      <w:marLeft w:val="0"/>
      <w:marRight w:val="0"/>
      <w:marTop w:val="0"/>
      <w:marBottom w:val="0"/>
      <w:divBdr>
        <w:top w:val="none" w:sz="0" w:space="0" w:color="auto"/>
        <w:left w:val="none" w:sz="0" w:space="0" w:color="auto"/>
        <w:bottom w:val="none" w:sz="0" w:space="0" w:color="auto"/>
        <w:right w:val="none" w:sz="0" w:space="0" w:color="auto"/>
      </w:divBdr>
    </w:div>
    <w:div w:id="149755297">
      <w:bodyDiv w:val="1"/>
      <w:marLeft w:val="0"/>
      <w:marRight w:val="0"/>
      <w:marTop w:val="0"/>
      <w:marBottom w:val="0"/>
      <w:divBdr>
        <w:top w:val="none" w:sz="0" w:space="0" w:color="auto"/>
        <w:left w:val="none" w:sz="0" w:space="0" w:color="auto"/>
        <w:bottom w:val="none" w:sz="0" w:space="0" w:color="auto"/>
        <w:right w:val="none" w:sz="0" w:space="0" w:color="auto"/>
      </w:divBdr>
    </w:div>
    <w:div w:id="164715275">
      <w:bodyDiv w:val="1"/>
      <w:marLeft w:val="0"/>
      <w:marRight w:val="0"/>
      <w:marTop w:val="0"/>
      <w:marBottom w:val="0"/>
      <w:divBdr>
        <w:top w:val="none" w:sz="0" w:space="0" w:color="auto"/>
        <w:left w:val="none" w:sz="0" w:space="0" w:color="auto"/>
        <w:bottom w:val="none" w:sz="0" w:space="0" w:color="auto"/>
        <w:right w:val="none" w:sz="0" w:space="0" w:color="auto"/>
      </w:divBdr>
    </w:div>
    <w:div w:id="176895358">
      <w:bodyDiv w:val="1"/>
      <w:marLeft w:val="0"/>
      <w:marRight w:val="0"/>
      <w:marTop w:val="0"/>
      <w:marBottom w:val="0"/>
      <w:divBdr>
        <w:top w:val="none" w:sz="0" w:space="0" w:color="auto"/>
        <w:left w:val="none" w:sz="0" w:space="0" w:color="auto"/>
        <w:bottom w:val="none" w:sz="0" w:space="0" w:color="auto"/>
        <w:right w:val="none" w:sz="0" w:space="0" w:color="auto"/>
      </w:divBdr>
    </w:div>
    <w:div w:id="182328019">
      <w:bodyDiv w:val="1"/>
      <w:marLeft w:val="0"/>
      <w:marRight w:val="0"/>
      <w:marTop w:val="0"/>
      <w:marBottom w:val="0"/>
      <w:divBdr>
        <w:top w:val="none" w:sz="0" w:space="0" w:color="auto"/>
        <w:left w:val="none" w:sz="0" w:space="0" w:color="auto"/>
        <w:bottom w:val="none" w:sz="0" w:space="0" w:color="auto"/>
        <w:right w:val="none" w:sz="0" w:space="0" w:color="auto"/>
      </w:divBdr>
    </w:div>
    <w:div w:id="184634711">
      <w:bodyDiv w:val="1"/>
      <w:marLeft w:val="0"/>
      <w:marRight w:val="0"/>
      <w:marTop w:val="0"/>
      <w:marBottom w:val="0"/>
      <w:divBdr>
        <w:top w:val="none" w:sz="0" w:space="0" w:color="auto"/>
        <w:left w:val="none" w:sz="0" w:space="0" w:color="auto"/>
        <w:bottom w:val="none" w:sz="0" w:space="0" w:color="auto"/>
        <w:right w:val="none" w:sz="0" w:space="0" w:color="auto"/>
      </w:divBdr>
    </w:div>
    <w:div w:id="185795803">
      <w:bodyDiv w:val="1"/>
      <w:marLeft w:val="0"/>
      <w:marRight w:val="0"/>
      <w:marTop w:val="0"/>
      <w:marBottom w:val="0"/>
      <w:divBdr>
        <w:top w:val="none" w:sz="0" w:space="0" w:color="auto"/>
        <w:left w:val="none" w:sz="0" w:space="0" w:color="auto"/>
        <w:bottom w:val="none" w:sz="0" w:space="0" w:color="auto"/>
        <w:right w:val="none" w:sz="0" w:space="0" w:color="auto"/>
      </w:divBdr>
    </w:div>
    <w:div w:id="192429516">
      <w:bodyDiv w:val="1"/>
      <w:marLeft w:val="0"/>
      <w:marRight w:val="0"/>
      <w:marTop w:val="0"/>
      <w:marBottom w:val="0"/>
      <w:divBdr>
        <w:top w:val="none" w:sz="0" w:space="0" w:color="auto"/>
        <w:left w:val="none" w:sz="0" w:space="0" w:color="auto"/>
        <w:bottom w:val="none" w:sz="0" w:space="0" w:color="auto"/>
        <w:right w:val="none" w:sz="0" w:space="0" w:color="auto"/>
      </w:divBdr>
    </w:div>
    <w:div w:id="210850658">
      <w:bodyDiv w:val="1"/>
      <w:marLeft w:val="0"/>
      <w:marRight w:val="0"/>
      <w:marTop w:val="0"/>
      <w:marBottom w:val="0"/>
      <w:divBdr>
        <w:top w:val="none" w:sz="0" w:space="0" w:color="auto"/>
        <w:left w:val="none" w:sz="0" w:space="0" w:color="auto"/>
        <w:bottom w:val="none" w:sz="0" w:space="0" w:color="auto"/>
        <w:right w:val="none" w:sz="0" w:space="0" w:color="auto"/>
      </w:divBdr>
    </w:div>
    <w:div w:id="211578326">
      <w:bodyDiv w:val="1"/>
      <w:marLeft w:val="0"/>
      <w:marRight w:val="0"/>
      <w:marTop w:val="0"/>
      <w:marBottom w:val="0"/>
      <w:divBdr>
        <w:top w:val="none" w:sz="0" w:space="0" w:color="auto"/>
        <w:left w:val="none" w:sz="0" w:space="0" w:color="auto"/>
        <w:bottom w:val="none" w:sz="0" w:space="0" w:color="auto"/>
        <w:right w:val="none" w:sz="0" w:space="0" w:color="auto"/>
      </w:divBdr>
    </w:div>
    <w:div w:id="213078264">
      <w:bodyDiv w:val="1"/>
      <w:marLeft w:val="0"/>
      <w:marRight w:val="0"/>
      <w:marTop w:val="0"/>
      <w:marBottom w:val="0"/>
      <w:divBdr>
        <w:top w:val="none" w:sz="0" w:space="0" w:color="auto"/>
        <w:left w:val="none" w:sz="0" w:space="0" w:color="auto"/>
        <w:bottom w:val="none" w:sz="0" w:space="0" w:color="auto"/>
        <w:right w:val="none" w:sz="0" w:space="0" w:color="auto"/>
      </w:divBdr>
    </w:div>
    <w:div w:id="214858191">
      <w:bodyDiv w:val="1"/>
      <w:marLeft w:val="0"/>
      <w:marRight w:val="0"/>
      <w:marTop w:val="0"/>
      <w:marBottom w:val="0"/>
      <w:divBdr>
        <w:top w:val="none" w:sz="0" w:space="0" w:color="auto"/>
        <w:left w:val="none" w:sz="0" w:space="0" w:color="auto"/>
        <w:bottom w:val="none" w:sz="0" w:space="0" w:color="auto"/>
        <w:right w:val="none" w:sz="0" w:space="0" w:color="auto"/>
      </w:divBdr>
    </w:div>
    <w:div w:id="218515740">
      <w:bodyDiv w:val="1"/>
      <w:marLeft w:val="0"/>
      <w:marRight w:val="0"/>
      <w:marTop w:val="0"/>
      <w:marBottom w:val="0"/>
      <w:divBdr>
        <w:top w:val="none" w:sz="0" w:space="0" w:color="auto"/>
        <w:left w:val="none" w:sz="0" w:space="0" w:color="auto"/>
        <w:bottom w:val="none" w:sz="0" w:space="0" w:color="auto"/>
        <w:right w:val="none" w:sz="0" w:space="0" w:color="auto"/>
      </w:divBdr>
    </w:div>
    <w:div w:id="218904996">
      <w:bodyDiv w:val="1"/>
      <w:marLeft w:val="0"/>
      <w:marRight w:val="0"/>
      <w:marTop w:val="0"/>
      <w:marBottom w:val="0"/>
      <w:divBdr>
        <w:top w:val="none" w:sz="0" w:space="0" w:color="auto"/>
        <w:left w:val="none" w:sz="0" w:space="0" w:color="auto"/>
        <w:bottom w:val="none" w:sz="0" w:space="0" w:color="auto"/>
        <w:right w:val="none" w:sz="0" w:space="0" w:color="auto"/>
      </w:divBdr>
    </w:div>
    <w:div w:id="231700851">
      <w:bodyDiv w:val="1"/>
      <w:marLeft w:val="0"/>
      <w:marRight w:val="0"/>
      <w:marTop w:val="0"/>
      <w:marBottom w:val="0"/>
      <w:divBdr>
        <w:top w:val="none" w:sz="0" w:space="0" w:color="auto"/>
        <w:left w:val="none" w:sz="0" w:space="0" w:color="auto"/>
        <w:bottom w:val="none" w:sz="0" w:space="0" w:color="auto"/>
        <w:right w:val="none" w:sz="0" w:space="0" w:color="auto"/>
      </w:divBdr>
    </w:div>
    <w:div w:id="237714577">
      <w:bodyDiv w:val="1"/>
      <w:marLeft w:val="0"/>
      <w:marRight w:val="0"/>
      <w:marTop w:val="0"/>
      <w:marBottom w:val="0"/>
      <w:divBdr>
        <w:top w:val="none" w:sz="0" w:space="0" w:color="auto"/>
        <w:left w:val="none" w:sz="0" w:space="0" w:color="auto"/>
        <w:bottom w:val="none" w:sz="0" w:space="0" w:color="auto"/>
        <w:right w:val="none" w:sz="0" w:space="0" w:color="auto"/>
      </w:divBdr>
    </w:div>
    <w:div w:id="241110510">
      <w:bodyDiv w:val="1"/>
      <w:marLeft w:val="0"/>
      <w:marRight w:val="0"/>
      <w:marTop w:val="0"/>
      <w:marBottom w:val="0"/>
      <w:divBdr>
        <w:top w:val="none" w:sz="0" w:space="0" w:color="auto"/>
        <w:left w:val="none" w:sz="0" w:space="0" w:color="auto"/>
        <w:bottom w:val="none" w:sz="0" w:space="0" w:color="auto"/>
        <w:right w:val="none" w:sz="0" w:space="0" w:color="auto"/>
      </w:divBdr>
    </w:div>
    <w:div w:id="252129253">
      <w:bodyDiv w:val="1"/>
      <w:marLeft w:val="0"/>
      <w:marRight w:val="0"/>
      <w:marTop w:val="0"/>
      <w:marBottom w:val="0"/>
      <w:divBdr>
        <w:top w:val="none" w:sz="0" w:space="0" w:color="auto"/>
        <w:left w:val="none" w:sz="0" w:space="0" w:color="auto"/>
        <w:bottom w:val="none" w:sz="0" w:space="0" w:color="auto"/>
        <w:right w:val="none" w:sz="0" w:space="0" w:color="auto"/>
      </w:divBdr>
    </w:div>
    <w:div w:id="256445474">
      <w:bodyDiv w:val="1"/>
      <w:marLeft w:val="0"/>
      <w:marRight w:val="0"/>
      <w:marTop w:val="0"/>
      <w:marBottom w:val="0"/>
      <w:divBdr>
        <w:top w:val="none" w:sz="0" w:space="0" w:color="auto"/>
        <w:left w:val="none" w:sz="0" w:space="0" w:color="auto"/>
        <w:bottom w:val="none" w:sz="0" w:space="0" w:color="auto"/>
        <w:right w:val="none" w:sz="0" w:space="0" w:color="auto"/>
      </w:divBdr>
    </w:div>
    <w:div w:id="256837202">
      <w:bodyDiv w:val="1"/>
      <w:marLeft w:val="0"/>
      <w:marRight w:val="0"/>
      <w:marTop w:val="0"/>
      <w:marBottom w:val="0"/>
      <w:divBdr>
        <w:top w:val="none" w:sz="0" w:space="0" w:color="auto"/>
        <w:left w:val="none" w:sz="0" w:space="0" w:color="auto"/>
        <w:bottom w:val="none" w:sz="0" w:space="0" w:color="auto"/>
        <w:right w:val="none" w:sz="0" w:space="0" w:color="auto"/>
      </w:divBdr>
    </w:div>
    <w:div w:id="257518085">
      <w:bodyDiv w:val="1"/>
      <w:marLeft w:val="0"/>
      <w:marRight w:val="0"/>
      <w:marTop w:val="0"/>
      <w:marBottom w:val="0"/>
      <w:divBdr>
        <w:top w:val="none" w:sz="0" w:space="0" w:color="auto"/>
        <w:left w:val="none" w:sz="0" w:space="0" w:color="auto"/>
        <w:bottom w:val="none" w:sz="0" w:space="0" w:color="auto"/>
        <w:right w:val="none" w:sz="0" w:space="0" w:color="auto"/>
      </w:divBdr>
    </w:div>
    <w:div w:id="262611799">
      <w:bodyDiv w:val="1"/>
      <w:marLeft w:val="0"/>
      <w:marRight w:val="0"/>
      <w:marTop w:val="0"/>
      <w:marBottom w:val="0"/>
      <w:divBdr>
        <w:top w:val="none" w:sz="0" w:space="0" w:color="auto"/>
        <w:left w:val="none" w:sz="0" w:space="0" w:color="auto"/>
        <w:bottom w:val="none" w:sz="0" w:space="0" w:color="auto"/>
        <w:right w:val="none" w:sz="0" w:space="0" w:color="auto"/>
      </w:divBdr>
    </w:div>
    <w:div w:id="268007854">
      <w:bodyDiv w:val="1"/>
      <w:marLeft w:val="0"/>
      <w:marRight w:val="0"/>
      <w:marTop w:val="0"/>
      <w:marBottom w:val="0"/>
      <w:divBdr>
        <w:top w:val="none" w:sz="0" w:space="0" w:color="auto"/>
        <w:left w:val="none" w:sz="0" w:space="0" w:color="auto"/>
        <w:bottom w:val="none" w:sz="0" w:space="0" w:color="auto"/>
        <w:right w:val="none" w:sz="0" w:space="0" w:color="auto"/>
      </w:divBdr>
    </w:div>
    <w:div w:id="268858825">
      <w:bodyDiv w:val="1"/>
      <w:marLeft w:val="0"/>
      <w:marRight w:val="0"/>
      <w:marTop w:val="0"/>
      <w:marBottom w:val="0"/>
      <w:divBdr>
        <w:top w:val="none" w:sz="0" w:space="0" w:color="auto"/>
        <w:left w:val="none" w:sz="0" w:space="0" w:color="auto"/>
        <w:bottom w:val="none" w:sz="0" w:space="0" w:color="auto"/>
        <w:right w:val="none" w:sz="0" w:space="0" w:color="auto"/>
      </w:divBdr>
    </w:div>
    <w:div w:id="272982227">
      <w:bodyDiv w:val="1"/>
      <w:marLeft w:val="0"/>
      <w:marRight w:val="0"/>
      <w:marTop w:val="0"/>
      <w:marBottom w:val="0"/>
      <w:divBdr>
        <w:top w:val="none" w:sz="0" w:space="0" w:color="auto"/>
        <w:left w:val="none" w:sz="0" w:space="0" w:color="auto"/>
        <w:bottom w:val="none" w:sz="0" w:space="0" w:color="auto"/>
        <w:right w:val="none" w:sz="0" w:space="0" w:color="auto"/>
      </w:divBdr>
    </w:div>
    <w:div w:id="281768061">
      <w:bodyDiv w:val="1"/>
      <w:marLeft w:val="0"/>
      <w:marRight w:val="0"/>
      <w:marTop w:val="0"/>
      <w:marBottom w:val="0"/>
      <w:divBdr>
        <w:top w:val="none" w:sz="0" w:space="0" w:color="auto"/>
        <w:left w:val="none" w:sz="0" w:space="0" w:color="auto"/>
        <w:bottom w:val="none" w:sz="0" w:space="0" w:color="auto"/>
        <w:right w:val="none" w:sz="0" w:space="0" w:color="auto"/>
      </w:divBdr>
    </w:div>
    <w:div w:id="292374464">
      <w:bodyDiv w:val="1"/>
      <w:marLeft w:val="0"/>
      <w:marRight w:val="0"/>
      <w:marTop w:val="0"/>
      <w:marBottom w:val="0"/>
      <w:divBdr>
        <w:top w:val="none" w:sz="0" w:space="0" w:color="auto"/>
        <w:left w:val="none" w:sz="0" w:space="0" w:color="auto"/>
        <w:bottom w:val="none" w:sz="0" w:space="0" w:color="auto"/>
        <w:right w:val="none" w:sz="0" w:space="0" w:color="auto"/>
      </w:divBdr>
    </w:div>
    <w:div w:id="294989531">
      <w:bodyDiv w:val="1"/>
      <w:marLeft w:val="0"/>
      <w:marRight w:val="0"/>
      <w:marTop w:val="0"/>
      <w:marBottom w:val="0"/>
      <w:divBdr>
        <w:top w:val="none" w:sz="0" w:space="0" w:color="auto"/>
        <w:left w:val="none" w:sz="0" w:space="0" w:color="auto"/>
        <w:bottom w:val="none" w:sz="0" w:space="0" w:color="auto"/>
        <w:right w:val="none" w:sz="0" w:space="0" w:color="auto"/>
      </w:divBdr>
    </w:div>
    <w:div w:id="296032577">
      <w:bodyDiv w:val="1"/>
      <w:marLeft w:val="0"/>
      <w:marRight w:val="0"/>
      <w:marTop w:val="0"/>
      <w:marBottom w:val="0"/>
      <w:divBdr>
        <w:top w:val="none" w:sz="0" w:space="0" w:color="auto"/>
        <w:left w:val="none" w:sz="0" w:space="0" w:color="auto"/>
        <w:bottom w:val="none" w:sz="0" w:space="0" w:color="auto"/>
        <w:right w:val="none" w:sz="0" w:space="0" w:color="auto"/>
      </w:divBdr>
    </w:div>
    <w:div w:id="300578428">
      <w:bodyDiv w:val="1"/>
      <w:marLeft w:val="0"/>
      <w:marRight w:val="0"/>
      <w:marTop w:val="0"/>
      <w:marBottom w:val="0"/>
      <w:divBdr>
        <w:top w:val="none" w:sz="0" w:space="0" w:color="auto"/>
        <w:left w:val="none" w:sz="0" w:space="0" w:color="auto"/>
        <w:bottom w:val="none" w:sz="0" w:space="0" w:color="auto"/>
        <w:right w:val="none" w:sz="0" w:space="0" w:color="auto"/>
      </w:divBdr>
    </w:div>
    <w:div w:id="301739983">
      <w:bodyDiv w:val="1"/>
      <w:marLeft w:val="0"/>
      <w:marRight w:val="0"/>
      <w:marTop w:val="0"/>
      <w:marBottom w:val="0"/>
      <w:divBdr>
        <w:top w:val="none" w:sz="0" w:space="0" w:color="auto"/>
        <w:left w:val="none" w:sz="0" w:space="0" w:color="auto"/>
        <w:bottom w:val="none" w:sz="0" w:space="0" w:color="auto"/>
        <w:right w:val="none" w:sz="0" w:space="0" w:color="auto"/>
      </w:divBdr>
    </w:div>
    <w:div w:id="301811810">
      <w:bodyDiv w:val="1"/>
      <w:marLeft w:val="0"/>
      <w:marRight w:val="0"/>
      <w:marTop w:val="0"/>
      <w:marBottom w:val="0"/>
      <w:divBdr>
        <w:top w:val="none" w:sz="0" w:space="0" w:color="auto"/>
        <w:left w:val="none" w:sz="0" w:space="0" w:color="auto"/>
        <w:bottom w:val="none" w:sz="0" w:space="0" w:color="auto"/>
        <w:right w:val="none" w:sz="0" w:space="0" w:color="auto"/>
      </w:divBdr>
    </w:div>
    <w:div w:id="305594834">
      <w:bodyDiv w:val="1"/>
      <w:marLeft w:val="0"/>
      <w:marRight w:val="0"/>
      <w:marTop w:val="0"/>
      <w:marBottom w:val="0"/>
      <w:divBdr>
        <w:top w:val="none" w:sz="0" w:space="0" w:color="auto"/>
        <w:left w:val="none" w:sz="0" w:space="0" w:color="auto"/>
        <w:bottom w:val="none" w:sz="0" w:space="0" w:color="auto"/>
        <w:right w:val="none" w:sz="0" w:space="0" w:color="auto"/>
      </w:divBdr>
    </w:div>
    <w:div w:id="309985284">
      <w:bodyDiv w:val="1"/>
      <w:marLeft w:val="0"/>
      <w:marRight w:val="0"/>
      <w:marTop w:val="0"/>
      <w:marBottom w:val="0"/>
      <w:divBdr>
        <w:top w:val="none" w:sz="0" w:space="0" w:color="auto"/>
        <w:left w:val="none" w:sz="0" w:space="0" w:color="auto"/>
        <w:bottom w:val="none" w:sz="0" w:space="0" w:color="auto"/>
        <w:right w:val="none" w:sz="0" w:space="0" w:color="auto"/>
      </w:divBdr>
    </w:div>
    <w:div w:id="311297630">
      <w:bodyDiv w:val="1"/>
      <w:marLeft w:val="0"/>
      <w:marRight w:val="0"/>
      <w:marTop w:val="0"/>
      <w:marBottom w:val="0"/>
      <w:divBdr>
        <w:top w:val="none" w:sz="0" w:space="0" w:color="auto"/>
        <w:left w:val="none" w:sz="0" w:space="0" w:color="auto"/>
        <w:bottom w:val="none" w:sz="0" w:space="0" w:color="auto"/>
        <w:right w:val="none" w:sz="0" w:space="0" w:color="auto"/>
      </w:divBdr>
    </w:div>
    <w:div w:id="311443293">
      <w:bodyDiv w:val="1"/>
      <w:marLeft w:val="0"/>
      <w:marRight w:val="0"/>
      <w:marTop w:val="0"/>
      <w:marBottom w:val="0"/>
      <w:divBdr>
        <w:top w:val="none" w:sz="0" w:space="0" w:color="auto"/>
        <w:left w:val="none" w:sz="0" w:space="0" w:color="auto"/>
        <w:bottom w:val="none" w:sz="0" w:space="0" w:color="auto"/>
        <w:right w:val="none" w:sz="0" w:space="0" w:color="auto"/>
      </w:divBdr>
    </w:div>
    <w:div w:id="321661944">
      <w:bodyDiv w:val="1"/>
      <w:marLeft w:val="0"/>
      <w:marRight w:val="0"/>
      <w:marTop w:val="0"/>
      <w:marBottom w:val="0"/>
      <w:divBdr>
        <w:top w:val="none" w:sz="0" w:space="0" w:color="auto"/>
        <w:left w:val="none" w:sz="0" w:space="0" w:color="auto"/>
        <w:bottom w:val="none" w:sz="0" w:space="0" w:color="auto"/>
        <w:right w:val="none" w:sz="0" w:space="0" w:color="auto"/>
      </w:divBdr>
    </w:div>
    <w:div w:id="338198204">
      <w:bodyDiv w:val="1"/>
      <w:marLeft w:val="0"/>
      <w:marRight w:val="0"/>
      <w:marTop w:val="0"/>
      <w:marBottom w:val="0"/>
      <w:divBdr>
        <w:top w:val="none" w:sz="0" w:space="0" w:color="auto"/>
        <w:left w:val="none" w:sz="0" w:space="0" w:color="auto"/>
        <w:bottom w:val="none" w:sz="0" w:space="0" w:color="auto"/>
        <w:right w:val="none" w:sz="0" w:space="0" w:color="auto"/>
      </w:divBdr>
    </w:div>
    <w:div w:id="339548283">
      <w:bodyDiv w:val="1"/>
      <w:marLeft w:val="0"/>
      <w:marRight w:val="0"/>
      <w:marTop w:val="0"/>
      <w:marBottom w:val="0"/>
      <w:divBdr>
        <w:top w:val="none" w:sz="0" w:space="0" w:color="auto"/>
        <w:left w:val="none" w:sz="0" w:space="0" w:color="auto"/>
        <w:bottom w:val="none" w:sz="0" w:space="0" w:color="auto"/>
        <w:right w:val="none" w:sz="0" w:space="0" w:color="auto"/>
      </w:divBdr>
    </w:div>
    <w:div w:id="340205376">
      <w:bodyDiv w:val="1"/>
      <w:marLeft w:val="0"/>
      <w:marRight w:val="0"/>
      <w:marTop w:val="0"/>
      <w:marBottom w:val="0"/>
      <w:divBdr>
        <w:top w:val="none" w:sz="0" w:space="0" w:color="auto"/>
        <w:left w:val="none" w:sz="0" w:space="0" w:color="auto"/>
        <w:bottom w:val="none" w:sz="0" w:space="0" w:color="auto"/>
        <w:right w:val="none" w:sz="0" w:space="0" w:color="auto"/>
      </w:divBdr>
    </w:div>
    <w:div w:id="359744241">
      <w:bodyDiv w:val="1"/>
      <w:marLeft w:val="0"/>
      <w:marRight w:val="0"/>
      <w:marTop w:val="0"/>
      <w:marBottom w:val="0"/>
      <w:divBdr>
        <w:top w:val="none" w:sz="0" w:space="0" w:color="auto"/>
        <w:left w:val="none" w:sz="0" w:space="0" w:color="auto"/>
        <w:bottom w:val="none" w:sz="0" w:space="0" w:color="auto"/>
        <w:right w:val="none" w:sz="0" w:space="0" w:color="auto"/>
      </w:divBdr>
    </w:div>
    <w:div w:id="365300069">
      <w:bodyDiv w:val="1"/>
      <w:marLeft w:val="0"/>
      <w:marRight w:val="0"/>
      <w:marTop w:val="0"/>
      <w:marBottom w:val="0"/>
      <w:divBdr>
        <w:top w:val="none" w:sz="0" w:space="0" w:color="auto"/>
        <w:left w:val="none" w:sz="0" w:space="0" w:color="auto"/>
        <w:bottom w:val="none" w:sz="0" w:space="0" w:color="auto"/>
        <w:right w:val="none" w:sz="0" w:space="0" w:color="auto"/>
      </w:divBdr>
    </w:div>
    <w:div w:id="373432688">
      <w:bodyDiv w:val="1"/>
      <w:marLeft w:val="0"/>
      <w:marRight w:val="0"/>
      <w:marTop w:val="0"/>
      <w:marBottom w:val="0"/>
      <w:divBdr>
        <w:top w:val="none" w:sz="0" w:space="0" w:color="auto"/>
        <w:left w:val="none" w:sz="0" w:space="0" w:color="auto"/>
        <w:bottom w:val="none" w:sz="0" w:space="0" w:color="auto"/>
        <w:right w:val="none" w:sz="0" w:space="0" w:color="auto"/>
      </w:divBdr>
    </w:div>
    <w:div w:id="375737184">
      <w:bodyDiv w:val="1"/>
      <w:marLeft w:val="0"/>
      <w:marRight w:val="0"/>
      <w:marTop w:val="0"/>
      <w:marBottom w:val="0"/>
      <w:divBdr>
        <w:top w:val="none" w:sz="0" w:space="0" w:color="auto"/>
        <w:left w:val="none" w:sz="0" w:space="0" w:color="auto"/>
        <w:bottom w:val="none" w:sz="0" w:space="0" w:color="auto"/>
        <w:right w:val="none" w:sz="0" w:space="0" w:color="auto"/>
      </w:divBdr>
    </w:div>
    <w:div w:id="375853160">
      <w:bodyDiv w:val="1"/>
      <w:marLeft w:val="0"/>
      <w:marRight w:val="0"/>
      <w:marTop w:val="0"/>
      <w:marBottom w:val="0"/>
      <w:divBdr>
        <w:top w:val="none" w:sz="0" w:space="0" w:color="auto"/>
        <w:left w:val="none" w:sz="0" w:space="0" w:color="auto"/>
        <w:bottom w:val="none" w:sz="0" w:space="0" w:color="auto"/>
        <w:right w:val="none" w:sz="0" w:space="0" w:color="auto"/>
      </w:divBdr>
    </w:div>
    <w:div w:id="380516887">
      <w:bodyDiv w:val="1"/>
      <w:marLeft w:val="0"/>
      <w:marRight w:val="0"/>
      <w:marTop w:val="0"/>
      <w:marBottom w:val="0"/>
      <w:divBdr>
        <w:top w:val="none" w:sz="0" w:space="0" w:color="auto"/>
        <w:left w:val="none" w:sz="0" w:space="0" w:color="auto"/>
        <w:bottom w:val="none" w:sz="0" w:space="0" w:color="auto"/>
        <w:right w:val="none" w:sz="0" w:space="0" w:color="auto"/>
      </w:divBdr>
    </w:div>
    <w:div w:id="381446282">
      <w:bodyDiv w:val="1"/>
      <w:marLeft w:val="0"/>
      <w:marRight w:val="0"/>
      <w:marTop w:val="0"/>
      <w:marBottom w:val="0"/>
      <w:divBdr>
        <w:top w:val="none" w:sz="0" w:space="0" w:color="auto"/>
        <w:left w:val="none" w:sz="0" w:space="0" w:color="auto"/>
        <w:bottom w:val="none" w:sz="0" w:space="0" w:color="auto"/>
        <w:right w:val="none" w:sz="0" w:space="0" w:color="auto"/>
      </w:divBdr>
    </w:div>
    <w:div w:id="394668807">
      <w:bodyDiv w:val="1"/>
      <w:marLeft w:val="0"/>
      <w:marRight w:val="0"/>
      <w:marTop w:val="0"/>
      <w:marBottom w:val="0"/>
      <w:divBdr>
        <w:top w:val="none" w:sz="0" w:space="0" w:color="auto"/>
        <w:left w:val="none" w:sz="0" w:space="0" w:color="auto"/>
        <w:bottom w:val="none" w:sz="0" w:space="0" w:color="auto"/>
        <w:right w:val="none" w:sz="0" w:space="0" w:color="auto"/>
      </w:divBdr>
    </w:div>
    <w:div w:id="403798792">
      <w:bodyDiv w:val="1"/>
      <w:marLeft w:val="0"/>
      <w:marRight w:val="0"/>
      <w:marTop w:val="0"/>
      <w:marBottom w:val="0"/>
      <w:divBdr>
        <w:top w:val="none" w:sz="0" w:space="0" w:color="auto"/>
        <w:left w:val="none" w:sz="0" w:space="0" w:color="auto"/>
        <w:bottom w:val="none" w:sz="0" w:space="0" w:color="auto"/>
        <w:right w:val="none" w:sz="0" w:space="0" w:color="auto"/>
      </w:divBdr>
    </w:div>
    <w:div w:id="406388766">
      <w:bodyDiv w:val="1"/>
      <w:marLeft w:val="0"/>
      <w:marRight w:val="0"/>
      <w:marTop w:val="0"/>
      <w:marBottom w:val="0"/>
      <w:divBdr>
        <w:top w:val="none" w:sz="0" w:space="0" w:color="auto"/>
        <w:left w:val="none" w:sz="0" w:space="0" w:color="auto"/>
        <w:bottom w:val="none" w:sz="0" w:space="0" w:color="auto"/>
        <w:right w:val="none" w:sz="0" w:space="0" w:color="auto"/>
      </w:divBdr>
    </w:div>
    <w:div w:id="413622573">
      <w:bodyDiv w:val="1"/>
      <w:marLeft w:val="0"/>
      <w:marRight w:val="0"/>
      <w:marTop w:val="0"/>
      <w:marBottom w:val="0"/>
      <w:divBdr>
        <w:top w:val="none" w:sz="0" w:space="0" w:color="auto"/>
        <w:left w:val="none" w:sz="0" w:space="0" w:color="auto"/>
        <w:bottom w:val="none" w:sz="0" w:space="0" w:color="auto"/>
        <w:right w:val="none" w:sz="0" w:space="0" w:color="auto"/>
      </w:divBdr>
    </w:div>
    <w:div w:id="421411609">
      <w:bodyDiv w:val="1"/>
      <w:marLeft w:val="0"/>
      <w:marRight w:val="0"/>
      <w:marTop w:val="0"/>
      <w:marBottom w:val="0"/>
      <w:divBdr>
        <w:top w:val="none" w:sz="0" w:space="0" w:color="auto"/>
        <w:left w:val="none" w:sz="0" w:space="0" w:color="auto"/>
        <w:bottom w:val="none" w:sz="0" w:space="0" w:color="auto"/>
        <w:right w:val="none" w:sz="0" w:space="0" w:color="auto"/>
      </w:divBdr>
    </w:div>
    <w:div w:id="423694852">
      <w:bodyDiv w:val="1"/>
      <w:marLeft w:val="0"/>
      <w:marRight w:val="0"/>
      <w:marTop w:val="0"/>
      <w:marBottom w:val="0"/>
      <w:divBdr>
        <w:top w:val="none" w:sz="0" w:space="0" w:color="auto"/>
        <w:left w:val="none" w:sz="0" w:space="0" w:color="auto"/>
        <w:bottom w:val="none" w:sz="0" w:space="0" w:color="auto"/>
        <w:right w:val="none" w:sz="0" w:space="0" w:color="auto"/>
      </w:divBdr>
    </w:div>
    <w:div w:id="432671853">
      <w:bodyDiv w:val="1"/>
      <w:marLeft w:val="0"/>
      <w:marRight w:val="0"/>
      <w:marTop w:val="0"/>
      <w:marBottom w:val="0"/>
      <w:divBdr>
        <w:top w:val="none" w:sz="0" w:space="0" w:color="auto"/>
        <w:left w:val="none" w:sz="0" w:space="0" w:color="auto"/>
        <w:bottom w:val="none" w:sz="0" w:space="0" w:color="auto"/>
        <w:right w:val="none" w:sz="0" w:space="0" w:color="auto"/>
      </w:divBdr>
    </w:div>
    <w:div w:id="435904679">
      <w:bodyDiv w:val="1"/>
      <w:marLeft w:val="0"/>
      <w:marRight w:val="0"/>
      <w:marTop w:val="0"/>
      <w:marBottom w:val="0"/>
      <w:divBdr>
        <w:top w:val="none" w:sz="0" w:space="0" w:color="auto"/>
        <w:left w:val="none" w:sz="0" w:space="0" w:color="auto"/>
        <w:bottom w:val="none" w:sz="0" w:space="0" w:color="auto"/>
        <w:right w:val="none" w:sz="0" w:space="0" w:color="auto"/>
      </w:divBdr>
    </w:div>
    <w:div w:id="445120916">
      <w:bodyDiv w:val="1"/>
      <w:marLeft w:val="0"/>
      <w:marRight w:val="0"/>
      <w:marTop w:val="0"/>
      <w:marBottom w:val="0"/>
      <w:divBdr>
        <w:top w:val="none" w:sz="0" w:space="0" w:color="auto"/>
        <w:left w:val="none" w:sz="0" w:space="0" w:color="auto"/>
        <w:bottom w:val="none" w:sz="0" w:space="0" w:color="auto"/>
        <w:right w:val="none" w:sz="0" w:space="0" w:color="auto"/>
      </w:divBdr>
    </w:div>
    <w:div w:id="450706072">
      <w:bodyDiv w:val="1"/>
      <w:marLeft w:val="0"/>
      <w:marRight w:val="0"/>
      <w:marTop w:val="0"/>
      <w:marBottom w:val="0"/>
      <w:divBdr>
        <w:top w:val="none" w:sz="0" w:space="0" w:color="auto"/>
        <w:left w:val="none" w:sz="0" w:space="0" w:color="auto"/>
        <w:bottom w:val="none" w:sz="0" w:space="0" w:color="auto"/>
        <w:right w:val="none" w:sz="0" w:space="0" w:color="auto"/>
      </w:divBdr>
    </w:div>
    <w:div w:id="451168484">
      <w:bodyDiv w:val="1"/>
      <w:marLeft w:val="0"/>
      <w:marRight w:val="0"/>
      <w:marTop w:val="0"/>
      <w:marBottom w:val="0"/>
      <w:divBdr>
        <w:top w:val="none" w:sz="0" w:space="0" w:color="auto"/>
        <w:left w:val="none" w:sz="0" w:space="0" w:color="auto"/>
        <w:bottom w:val="none" w:sz="0" w:space="0" w:color="auto"/>
        <w:right w:val="none" w:sz="0" w:space="0" w:color="auto"/>
      </w:divBdr>
    </w:div>
    <w:div w:id="452330734">
      <w:bodyDiv w:val="1"/>
      <w:marLeft w:val="0"/>
      <w:marRight w:val="0"/>
      <w:marTop w:val="0"/>
      <w:marBottom w:val="0"/>
      <w:divBdr>
        <w:top w:val="none" w:sz="0" w:space="0" w:color="auto"/>
        <w:left w:val="none" w:sz="0" w:space="0" w:color="auto"/>
        <w:bottom w:val="none" w:sz="0" w:space="0" w:color="auto"/>
        <w:right w:val="none" w:sz="0" w:space="0" w:color="auto"/>
      </w:divBdr>
    </w:div>
    <w:div w:id="453139238">
      <w:bodyDiv w:val="1"/>
      <w:marLeft w:val="0"/>
      <w:marRight w:val="0"/>
      <w:marTop w:val="0"/>
      <w:marBottom w:val="0"/>
      <w:divBdr>
        <w:top w:val="none" w:sz="0" w:space="0" w:color="auto"/>
        <w:left w:val="none" w:sz="0" w:space="0" w:color="auto"/>
        <w:bottom w:val="none" w:sz="0" w:space="0" w:color="auto"/>
        <w:right w:val="none" w:sz="0" w:space="0" w:color="auto"/>
      </w:divBdr>
    </w:div>
    <w:div w:id="463546724">
      <w:bodyDiv w:val="1"/>
      <w:marLeft w:val="0"/>
      <w:marRight w:val="0"/>
      <w:marTop w:val="0"/>
      <w:marBottom w:val="0"/>
      <w:divBdr>
        <w:top w:val="none" w:sz="0" w:space="0" w:color="auto"/>
        <w:left w:val="none" w:sz="0" w:space="0" w:color="auto"/>
        <w:bottom w:val="none" w:sz="0" w:space="0" w:color="auto"/>
        <w:right w:val="none" w:sz="0" w:space="0" w:color="auto"/>
      </w:divBdr>
    </w:div>
    <w:div w:id="466557153">
      <w:bodyDiv w:val="1"/>
      <w:marLeft w:val="0"/>
      <w:marRight w:val="0"/>
      <w:marTop w:val="0"/>
      <w:marBottom w:val="0"/>
      <w:divBdr>
        <w:top w:val="none" w:sz="0" w:space="0" w:color="auto"/>
        <w:left w:val="none" w:sz="0" w:space="0" w:color="auto"/>
        <w:bottom w:val="none" w:sz="0" w:space="0" w:color="auto"/>
        <w:right w:val="none" w:sz="0" w:space="0" w:color="auto"/>
      </w:divBdr>
    </w:div>
    <w:div w:id="466626718">
      <w:bodyDiv w:val="1"/>
      <w:marLeft w:val="0"/>
      <w:marRight w:val="0"/>
      <w:marTop w:val="0"/>
      <w:marBottom w:val="0"/>
      <w:divBdr>
        <w:top w:val="none" w:sz="0" w:space="0" w:color="auto"/>
        <w:left w:val="none" w:sz="0" w:space="0" w:color="auto"/>
        <w:bottom w:val="none" w:sz="0" w:space="0" w:color="auto"/>
        <w:right w:val="none" w:sz="0" w:space="0" w:color="auto"/>
      </w:divBdr>
    </w:div>
    <w:div w:id="477109410">
      <w:bodyDiv w:val="1"/>
      <w:marLeft w:val="0"/>
      <w:marRight w:val="0"/>
      <w:marTop w:val="0"/>
      <w:marBottom w:val="0"/>
      <w:divBdr>
        <w:top w:val="none" w:sz="0" w:space="0" w:color="auto"/>
        <w:left w:val="none" w:sz="0" w:space="0" w:color="auto"/>
        <w:bottom w:val="none" w:sz="0" w:space="0" w:color="auto"/>
        <w:right w:val="none" w:sz="0" w:space="0" w:color="auto"/>
      </w:divBdr>
    </w:div>
    <w:div w:id="480969587">
      <w:bodyDiv w:val="1"/>
      <w:marLeft w:val="0"/>
      <w:marRight w:val="0"/>
      <w:marTop w:val="0"/>
      <w:marBottom w:val="0"/>
      <w:divBdr>
        <w:top w:val="none" w:sz="0" w:space="0" w:color="auto"/>
        <w:left w:val="none" w:sz="0" w:space="0" w:color="auto"/>
        <w:bottom w:val="none" w:sz="0" w:space="0" w:color="auto"/>
        <w:right w:val="none" w:sz="0" w:space="0" w:color="auto"/>
      </w:divBdr>
    </w:div>
    <w:div w:id="482047608">
      <w:bodyDiv w:val="1"/>
      <w:marLeft w:val="0"/>
      <w:marRight w:val="0"/>
      <w:marTop w:val="0"/>
      <w:marBottom w:val="0"/>
      <w:divBdr>
        <w:top w:val="none" w:sz="0" w:space="0" w:color="auto"/>
        <w:left w:val="none" w:sz="0" w:space="0" w:color="auto"/>
        <w:bottom w:val="none" w:sz="0" w:space="0" w:color="auto"/>
        <w:right w:val="none" w:sz="0" w:space="0" w:color="auto"/>
      </w:divBdr>
    </w:div>
    <w:div w:id="487287074">
      <w:bodyDiv w:val="1"/>
      <w:marLeft w:val="0"/>
      <w:marRight w:val="0"/>
      <w:marTop w:val="0"/>
      <w:marBottom w:val="0"/>
      <w:divBdr>
        <w:top w:val="none" w:sz="0" w:space="0" w:color="auto"/>
        <w:left w:val="none" w:sz="0" w:space="0" w:color="auto"/>
        <w:bottom w:val="none" w:sz="0" w:space="0" w:color="auto"/>
        <w:right w:val="none" w:sz="0" w:space="0" w:color="auto"/>
      </w:divBdr>
    </w:div>
    <w:div w:id="487747130">
      <w:bodyDiv w:val="1"/>
      <w:marLeft w:val="0"/>
      <w:marRight w:val="0"/>
      <w:marTop w:val="0"/>
      <w:marBottom w:val="0"/>
      <w:divBdr>
        <w:top w:val="none" w:sz="0" w:space="0" w:color="auto"/>
        <w:left w:val="none" w:sz="0" w:space="0" w:color="auto"/>
        <w:bottom w:val="none" w:sz="0" w:space="0" w:color="auto"/>
        <w:right w:val="none" w:sz="0" w:space="0" w:color="auto"/>
      </w:divBdr>
    </w:div>
    <w:div w:id="489517449">
      <w:bodyDiv w:val="1"/>
      <w:marLeft w:val="0"/>
      <w:marRight w:val="0"/>
      <w:marTop w:val="0"/>
      <w:marBottom w:val="0"/>
      <w:divBdr>
        <w:top w:val="none" w:sz="0" w:space="0" w:color="auto"/>
        <w:left w:val="none" w:sz="0" w:space="0" w:color="auto"/>
        <w:bottom w:val="none" w:sz="0" w:space="0" w:color="auto"/>
        <w:right w:val="none" w:sz="0" w:space="0" w:color="auto"/>
      </w:divBdr>
    </w:div>
    <w:div w:id="521821650">
      <w:bodyDiv w:val="1"/>
      <w:marLeft w:val="0"/>
      <w:marRight w:val="0"/>
      <w:marTop w:val="0"/>
      <w:marBottom w:val="0"/>
      <w:divBdr>
        <w:top w:val="none" w:sz="0" w:space="0" w:color="auto"/>
        <w:left w:val="none" w:sz="0" w:space="0" w:color="auto"/>
        <w:bottom w:val="none" w:sz="0" w:space="0" w:color="auto"/>
        <w:right w:val="none" w:sz="0" w:space="0" w:color="auto"/>
      </w:divBdr>
    </w:div>
    <w:div w:id="529532402">
      <w:bodyDiv w:val="1"/>
      <w:marLeft w:val="0"/>
      <w:marRight w:val="0"/>
      <w:marTop w:val="0"/>
      <w:marBottom w:val="0"/>
      <w:divBdr>
        <w:top w:val="none" w:sz="0" w:space="0" w:color="auto"/>
        <w:left w:val="none" w:sz="0" w:space="0" w:color="auto"/>
        <w:bottom w:val="none" w:sz="0" w:space="0" w:color="auto"/>
        <w:right w:val="none" w:sz="0" w:space="0" w:color="auto"/>
      </w:divBdr>
    </w:div>
    <w:div w:id="529807006">
      <w:bodyDiv w:val="1"/>
      <w:marLeft w:val="0"/>
      <w:marRight w:val="0"/>
      <w:marTop w:val="0"/>
      <w:marBottom w:val="0"/>
      <w:divBdr>
        <w:top w:val="none" w:sz="0" w:space="0" w:color="auto"/>
        <w:left w:val="none" w:sz="0" w:space="0" w:color="auto"/>
        <w:bottom w:val="none" w:sz="0" w:space="0" w:color="auto"/>
        <w:right w:val="none" w:sz="0" w:space="0" w:color="auto"/>
      </w:divBdr>
    </w:div>
    <w:div w:id="534317271">
      <w:bodyDiv w:val="1"/>
      <w:marLeft w:val="0"/>
      <w:marRight w:val="0"/>
      <w:marTop w:val="0"/>
      <w:marBottom w:val="0"/>
      <w:divBdr>
        <w:top w:val="none" w:sz="0" w:space="0" w:color="auto"/>
        <w:left w:val="none" w:sz="0" w:space="0" w:color="auto"/>
        <w:bottom w:val="none" w:sz="0" w:space="0" w:color="auto"/>
        <w:right w:val="none" w:sz="0" w:space="0" w:color="auto"/>
      </w:divBdr>
    </w:div>
    <w:div w:id="534542314">
      <w:bodyDiv w:val="1"/>
      <w:marLeft w:val="0"/>
      <w:marRight w:val="0"/>
      <w:marTop w:val="0"/>
      <w:marBottom w:val="0"/>
      <w:divBdr>
        <w:top w:val="none" w:sz="0" w:space="0" w:color="auto"/>
        <w:left w:val="none" w:sz="0" w:space="0" w:color="auto"/>
        <w:bottom w:val="none" w:sz="0" w:space="0" w:color="auto"/>
        <w:right w:val="none" w:sz="0" w:space="0" w:color="auto"/>
      </w:divBdr>
    </w:div>
    <w:div w:id="551503410">
      <w:bodyDiv w:val="1"/>
      <w:marLeft w:val="0"/>
      <w:marRight w:val="0"/>
      <w:marTop w:val="0"/>
      <w:marBottom w:val="0"/>
      <w:divBdr>
        <w:top w:val="none" w:sz="0" w:space="0" w:color="auto"/>
        <w:left w:val="none" w:sz="0" w:space="0" w:color="auto"/>
        <w:bottom w:val="none" w:sz="0" w:space="0" w:color="auto"/>
        <w:right w:val="none" w:sz="0" w:space="0" w:color="auto"/>
      </w:divBdr>
    </w:div>
    <w:div w:id="557475652">
      <w:bodyDiv w:val="1"/>
      <w:marLeft w:val="0"/>
      <w:marRight w:val="0"/>
      <w:marTop w:val="0"/>
      <w:marBottom w:val="0"/>
      <w:divBdr>
        <w:top w:val="none" w:sz="0" w:space="0" w:color="auto"/>
        <w:left w:val="none" w:sz="0" w:space="0" w:color="auto"/>
        <w:bottom w:val="none" w:sz="0" w:space="0" w:color="auto"/>
        <w:right w:val="none" w:sz="0" w:space="0" w:color="auto"/>
      </w:divBdr>
    </w:div>
    <w:div w:id="560989385">
      <w:bodyDiv w:val="1"/>
      <w:marLeft w:val="0"/>
      <w:marRight w:val="0"/>
      <w:marTop w:val="0"/>
      <w:marBottom w:val="0"/>
      <w:divBdr>
        <w:top w:val="none" w:sz="0" w:space="0" w:color="auto"/>
        <w:left w:val="none" w:sz="0" w:space="0" w:color="auto"/>
        <w:bottom w:val="none" w:sz="0" w:space="0" w:color="auto"/>
        <w:right w:val="none" w:sz="0" w:space="0" w:color="auto"/>
      </w:divBdr>
    </w:div>
    <w:div w:id="561675576">
      <w:bodyDiv w:val="1"/>
      <w:marLeft w:val="0"/>
      <w:marRight w:val="0"/>
      <w:marTop w:val="0"/>
      <w:marBottom w:val="0"/>
      <w:divBdr>
        <w:top w:val="none" w:sz="0" w:space="0" w:color="auto"/>
        <w:left w:val="none" w:sz="0" w:space="0" w:color="auto"/>
        <w:bottom w:val="none" w:sz="0" w:space="0" w:color="auto"/>
        <w:right w:val="none" w:sz="0" w:space="0" w:color="auto"/>
      </w:divBdr>
    </w:div>
    <w:div w:id="567614735">
      <w:bodyDiv w:val="1"/>
      <w:marLeft w:val="0"/>
      <w:marRight w:val="0"/>
      <w:marTop w:val="0"/>
      <w:marBottom w:val="0"/>
      <w:divBdr>
        <w:top w:val="none" w:sz="0" w:space="0" w:color="auto"/>
        <w:left w:val="none" w:sz="0" w:space="0" w:color="auto"/>
        <w:bottom w:val="none" w:sz="0" w:space="0" w:color="auto"/>
        <w:right w:val="none" w:sz="0" w:space="0" w:color="auto"/>
      </w:divBdr>
    </w:div>
    <w:div w:id="569775914">
      <w:bodyDiv w:val="1"/>
      <w:marLeft w:val="0"/>
      <w:marRight w:val="0"/>
      <w:marTop w:val="0"/>
      <w:marBottom w:val="0"/>
      <w:divBdr>
        <w:top w:val="none" w:sz="0" w:space="0" w:color="auto"/>
        <w:left w:val="none" w:sz="0" w:space="0" w:color="auto"/>
        <w:bottom w:val="none" w:sz="0" w:space="0" w:color="auto"/>
        <w:right w:val="none" w:sz="0" w:space="0" w:color="auto"/>
      </w:divBdr>
    </w:div>
    <w:div w:id="571544229">
      <w:bodyDiv w:val="1"/>
      <w:marLeft w:val="0"/>
      <w:marRight w:val="0"/>
      <w:marTop w:val="0"/>
      <w:marBottom w:val="0"/>
      <w:divBdr>
        <w:top w:val="none" w:sz="0" w:space="0" w:color="auto"/>
        <w:left w:val="none" w:sz="0" w:space="0" w:color="auto"/>
        <w:bottom w:val="none" w:sz="0" w:space="0" w:color="auto"/>
        <w:right w:val="none" w:sz="0" w:space="0" w:color="auto"/>
      </w:divBdr>
    </w:div>
    <w:div w:id="572205758">
      <w:bodyDiv w:val="1"/>
      <w:marLeft w:val="0"/>
      <w:marRight w:val="0"/>
      <w:marTop w:val="0"/>
      <w:marBottom w:val="0"/>
      <w:divBdr>
        <w:top w:val="none" w:sz="0" w:space="0" w:color="auto"/>
        <w:left w:val="none" w:sz="0" w:space="0" w:color="auto"/>
        <w:bottom w:val="none" w:sz="0" w:space="0" w:color="auto"/>
        <w:right w:val="none" w:sz="0" w:space="0" w:color="auto"/>
      </w:divBdr>
    </w:div>
    <w:div w:id="573661145">
      <w:bodyDiv w:val="1"/>
      <w:marLeft w:val="0"/>
      <w:marRight w:val="0"/>
      <w:marTop w:val="0"/>
      <w:marBottom w:val="0"/>
      <w:divBdr>
        <w:top w:val="none" w:sz="0" w:space="0" w:color="auto"/>
        <w:left w:val="none" w:sz="0" w:space="0" w:color="auto"/>
        <w:bottom w:val="none" w:sz="0" w:space="0" w:color="auto"/>
        <w:right w:val="none" w:sz="0" w:space="0" w:color="auto"/>
      </w:divBdr>
    </w:div>
    <w:div w:id="574511319">
      <w:bodyDiv w:val="1"/>
      <w:marLeft w:val="0"/>
      <w:marRight w:val="0"/>
      <w:marTop w:val="0"/>
      <w:marBottom w:val="0"/>
      <w:divBdr>
        <w:top w:val="none" w:sz="0" w:space="0" w:color="auto"/>
        <w:left w:val="none" w:sz="0" w:space="0" w:color="auto"/>
        <w:bottom w:val="none" w:sz="0" w:space="0" w:color="auto"/>
        <w:right w:val="none" w:sz="0" w:space="0" w:color="auto"/>
      </w:divBdr>
    </w:div>
    <w:div w:id="586159225">
      <w:bodyDiv w:val="1"/>
      <w:marLeft w:val="0"/>
      <w:marRight w:val="0"/>
      <w:marTop w:val="0"/>
      <w:marBottom w:val="0"/>
      <w:divBdr>
        <w:top w:val="none" w:sz="0" w:space="0" w:color="auto"/>
        <w:left w:val="none" w:sz="0" w:space="0" w:color="auto"/>
        <w:bottom w:val="none" w:sz="0" w:space="0" w:color="auto"/>
        <w:right w:val="none" w:sz="0" w:space="0" w:color="auto"/>
      </w:divBdr>
    </w:div>
    <w:div w:id="594285145">
      <w:bodyDiv w:val="1"/>
      <w:marLeft w:val="0"/>
      <w:marRight w:val="0"/>
      <w:marTop w:val="0"/>
      <w:marBottom w:val="0"/>
      <w:divBdr>
        <w:top w:val="none" w:sz="0" w:space="0" w:color="auto"/>
        <w:left w:val="none" w:sz="0" w:space="0" w:color="auto"/>
        <w:bottom w:val="none" w:sz="0" w:space="0" w:color="auto"/>
        <w:right w:val="none" w:sz="0" w:space="0" w:color="auto"/>
      </w:divBdr>
    </w:div>
    <w:div w:id="601187626">
      <w:bodyDiv w:val="1"/>
      <w:marLeft w:val="0"/>
      <w:marRight w:val="0"/>
      <w:marTop w:val="0"/>
      <w:marBottom w:val="0"/>
      <w:divBdr>
        <w:top w:val="none" w:sz="0" w:space="0" w:color="auto"/>
        <w:left w:val="none" w:sz="0" w:space="0" w:color="auto"/>
        <w:bottom w:val="none" w:sz="0" w:space="0" w:color="auto"/>
        <w:right w:val="none" w:sz="0" w:space="0" w:color="auto"/>
      </w:divBdr>
    </w:div>
    <w:div w:id="620301904">
      <w:bodyDiv w:val="1"/>
      <w:marLeft w:val="0"/>
      <w:marRight w:val="0"/>
      <w:marTop w:val="0"/>
      <w:marBottom w:val="0"/>
      <w:divBdr>
        <w:top w:val="none" w:sz="0" w:space="0" w:color="auto"/>
        <w:left w:val="none" w:sz="0" w:space="0" w:color="auto"/>
        <w:bottom w:val="none" w:sz="0" w:space="0" w:color="auto"/>
        <w:right w:val="none" w:sz="0" w:space="0" w:color="auto"/>
      </w:divBdr>
    </w:div>
    <w:div w:id="622999660">
      <w:bodyDiv w:val="1"/>
      <w:marLeft w:val="0"/>
      <w:marRight w:val="0"/>
      <w:marTop w:val="0"/>
      <w:marBottom w:val="0"/>
      <w:divBdr>
        <w:top w:val="none" w:sz="0" w:space="0" w:color="auto"/>
        <w:left w:val="none" w:sz="0" w:space="0" w:color="auto"/>
        <w:bottom w:val="none" w:sz="0" w:space="0" w:color="auto"/>
        <w:right w:val="none" w:sz="0" w:space="0" w:color="auto"/>
      </w:divBdr>
    </w:div>
    <w:div w:id="625310743">
      <w:bodyDiv w:val="1"/>
      <w:marLeft w:val="0"/>
      <w:marRight w:val="0"/>
      <w:marTop w:val="0"/>
      <w:marBottom w:val="0"/>
      <w:divBdr>
        <w:top w:val="none" w:sz="0" w:space="0" w:color="auto"/>
        <w:left w:val="none" w:sz="0" w:space="0" w:color="auto"/>
        <w:bottom w:val="none" w:sz="0" w:space="0" w:color="auto"/>
        <w:right w:val="none" w:sz="0" w:space="0" w:color="auto"/>
      </w:divBdr>
    </w:div>
    <w:div w:id="625546604">
      <w:bodyDiv w:val="1"/>
      <w:marLeft w:val="0"/>
      <w:marRight w:val="0"/>
      <w:marTop w:val="0"/>
      <w:marBottom w:val="0"/>
      <w:divBdr>
        <w:top w:val="none" w:sz="0" w:space="0" w:color="auto"/>
        <w:left w:val="none" w:sz="0" w:space="0" w:color="auto"/>
        <w:bottom w:val="none" w:sz="0" w:space="0" w:color="auto"/>
        <w:right w:val="none" w:sz="0" w:space="0" w:color="auto"/>
      </w:divBdr>
    </w:div>
    <w:div w:id="643202092">
      <w:bodyDiv w:val="1"/>
      <w:marLeft w:val="0"/>
      <w:marRight w:val="0"/>
      <w:marTop w:val="0"/>
      <w:marBottom w:val="0"/>
      <w:divBdr>
        <w:top w:val="none" w:sz="0" w:space="0" w:color="auto"/>
        <w:left w:val="none" w:sz="0" w:space="0" w:color="auto"/>
        <w:bottom w:val="none" w:sz="0" w:space="0" w:color="auto"/>
        <w:right w:val="none" w:sz="0" w:space="0" w:color="auto"/>
      </w:divBdr>
    </w:div>
    <w:div w:id="649016392">
      <w:bodyDiv w:val="1"/>
      <w:marLeft w:val="0"/>
      <w:marRight w:val="0"/>
      <w:marTop w:val="0"/>
      <w:marBottom w:val="0"/>
      <w:divBdr>
        <w:top w:val="none" w:sz="0" w:space="0" w:color="auto"/>
        <w:left w:val="none" w:sz="0" w:space="0" w:color="auto"/>
        <w:bottom w:val="none" w:sz="0" w:space="0" w:color="auto"/>
        <w:right w:val="none" w:sz="0" w:space="0" w:color="auto"/>
      </w:divBdr>
    </w:div>
    <w:div w:id="652874513">
      <w:bodyDiv w:val="1"/>
      <w:marLeft w:val="0"/>
      <w:marRight w:val="0"/>
      <w:marTop w:val="0"/>
      <w:marBottom w:val="0"/>
      <w:divBdr>
        <w:top w:val="none" w:sz="0" w:space="0" w:color="auto"/>
        <w:left w:val="none" w:sz="0" w:space="0" w:color="auto"/>
        <w:bottom w:val="none" w:sz="0" w:space="0" w:color="auto"/>
        <w:right w:val="none" w:sz="0" w:space="0" w:color="auto"/>
      </w:divBdr>
    </w:div>
    <w:div w:id="655114663">
      <w:bodyDiv w:val="1"/>
      <w:marLeft w:val="0"/>
      <w:marRight w:val="0"/>
      <w:marTop w:val="0"/>
      <w:marBottom w:val="0"/>
      <w:divBdr>
        <w:top w:val="none" w:sz="0" w:space="0" w:color="auto"/>
        <w:left w:val="none" w:sz="0" w:space="0" w:color="auto"/>
        <w:bottom w:val="none" w:sz="0" w:space="0" w:color="auto"/>
        <w:right w:val="none" w:sz="0" w:space="0" w:color="auto"/>
      </w:divBdr>
    </w:div>
    <w:div w:id="673536800">
      <w:bodyDiv w:val="1"/>
      <w:marLeft w:val="0"/>
      <w:marRight w:val="0"/>
      <w:marTop w:val="0"/>
      <w:marBottom w:val="0"/>
      <w:divBdr>
        <w:top w:val="none" w:sz="0" w:space="0" w:color="auto"/>
        <w:left w:val="none" w:sz="0" w:space="0" w:color="auto"/>
        <w:bottom w:val="none" w:sz="0" w:space="0" w:color="auto"/>
        <w:right w:val="none" w:sz="0" w:space="0" w:color="auto"/>
      </w:divBdr>
    </w:div>
    <w:div w:id="674527884">
      <w:bodyDiv w:val="1"/>
      <w:marLeft w:val="0"/>
      <w:marRight w:val="0"/>
      <w:marTop w:val="0"/>
      <w:marBottom w:val="0"/>
      <w:divBdr>
        <w:top w:val="none" w:sz="0" w:space="0" w:color="auto"/>
        <w:left w:val="none" w:sz="0" w:space="0" w:color="auto"/>
        <w:bottom w:val="none" w:sz="0" w:space="0" w:color="auto"/>
        <w:right w:val="none" w:sz="0" w:space="0" w:color="auto"/>
      </w:divBdr>
    </w:div>
    <w:div w:id="677581663">
      <w:bodyDiv w:val="1"/>
      <w:marLeft w:val="0"/>
      <w:marRight w:val="0"/>
      <w:marTop w:val="0"/>
      <w:marBottom w:val="0"/>
      <w:divBdr>
        <w:top w:val="none" w:sz="0" w:space="0" w:color="auto"/>
        <w:left w:val="none" w:sz="0" w:space="0" w:color="auto"/>
        <w:bottom w:val="none" w:sz="0" w:space="0" w:color="auto"/>
        <w:right w:val="none" w:sz="0" w:space="0" w:color="auto"/>
      </w:divBdr>
    </w:div>
    <w:div w:id="681443402">
      <w:bodyDiv w:val="1"/>
      <w:marLeft w:val="0"/>
      <w:marRight w:val="0"/>
      <w:marTop w:val="0"/>
      <w:marBottom w:val="0"/>
      <w:divBdr>
        <w:top w:val="none" w:sz="0" w:space="0" w:color="auto"/>
        <w:left w:val="none" w:sz="0" w:space="0" w:color="auto"/>
        <w:bottom w:val="none" w:sz="0" w:space="0" w:color="auto"/>
        <w:right w:val="none" w:sz="0" w:space="0" w:color="auto"/>
      </w:divBdr>
    </w:div>
    <w:div w:id="682977020">
      <w:bodyDiv w:val="1"/>
      <w:marLeft w:val="0"/>
      <w:marRight w:val="0"/>
      <w:marTop w:val="0"/>
      <w:marBottom w:val="0"/>
      <w:divBdr>
        <w:top w:val="none" w:sz="0" w:space="0" w:color="auto"/>
        <w:left w:val="none" w:sz="0" w:space="0" w:color="auto"/>
        <w:bottom w:val="none" w:sz="0" w:space="0" w:color="auto"/>
        <w:right w:val="none" w:sz="0" w:space="0" w:color="auto"/>
      </w:divBdr>
    </w:div>
    <w:div w:id="688484520">
      <w:bodyDiv w:val="1"/>
      <w:marLeft w:val="0"/>
      <w:marRight w:val="0"/>
      <w:marTop w:val="0"/>
      <w:marBottom w:val="0"/>
      <w:divBdr>
        <w:top w:val="none" w:sz="0" w:space="0" w:color="auto"/>
        <w:left w:val="none" w:sz="0" w:space="0" w:color="auto"/>
        <w:bottom w:val="none" w:sz="0" w:space="0" w:color="auto"/>
        <w:right w:val="none" w:sz="0" w:space="0" w:color="auto"/>
      </w:divBdr>
    </w:div>
    <w:div w:id="693463737">
      <w:bodyDiv w:val="1"/>
      <w:marLeft w:val="0"/>
      <w:marRight w:val="0"/>
      <w:marTop w:val="0"/>
      <w:marBottom w:val="0"/>
      <w:divBdr>
        <w:top w:val="none" w:sz="0" w:space="0" w:color="auto"/>
        <w:left w:val="none" w:sz="0" w:space="0" w:color="auto"/>
        <w:bottom w:val="none" w:sz="0" w:space="0" w:color="auto"/>
        <w:right w:val="none" w:sz="0" w:space="0" w:color="auto"/>
      </w:divBdr>
    </w:div>
    <w:div w:id="712072930">
      <w:bodyDiv w:val="1"/>
      <w:marLeft w:val="0"/>
      <w:marRight w:val="0"/>
      <w:marTop w:val="0"/>
      <w:marBottom w:val="0"/>
      <w:divBdr>
        <w:top w:val="none" w:sz="0" w:space="0" w:color="auto"/>
        <w:left w:val="none" w:sz="0" w:space="0" w:color="auto"/>
        <w:bottom w:val="none" w:sz="0" w:space="0" w:color="auto"/>
        <w:right w:val="none" w:sz="0" w:space="0" w:color="auto"/>
      </w:divBdr>
    </w:div>
    <w:div w:id="718743586">
      <w:bodyDiv w:val="1"/>
      <w:marLeft w:val="0"/>
      <w:marRight w:val="0"/>
      <w:marTop w:val="0"/>
      <w:marBottom w:val="0"/>
      <w:divBdr>
        <w:top w:val="none" w:sz="0" w:space="0" w:color="auto"/>
        <w:left w:val="none" w:sz="0" w:space="0" w:color="auto"/>
        <w:bottom w:val="none" w:sz="0" w:space="0" w:color="auto"/>
        <w:right w:val="none" w:sz="0" w:space="0" w:color="auto"/>
      </w:divBdr>
    </w:div>
    <w:div w:id="725186285">
      <w:bodyDiv w:val="1"/>
      <w:marLeft w:val="0"/>
      <w:marRight w:val="0"/>
      <w:marTop w:val="0"/>
      <w:marBottom w:val="0"/>
      <w:divBdr>
        <w:top w:val="none" w:sz="0" w:space="0" w:color="auto"/>
        <w:left w:val="none" w:sz="0" w:space="0" w:color="auto"/>
        <w:bottom w:val="none" w:sz="0" w:space="0" w:color="auto"/>
        <w:right w:val="none" w:sz="0" w:space="0" w:color="auto"/>
      </w:divBdr>
    </w:div>
    <w:div w:id="728458616">
      <w:bodyDiv w:val="1"/>
      <w:marLeft w:val="0"/>
      <w:marRight w:val="0"/>
      <w:marTop w:val="0"/>
      <w:marBottom w:val="0"/>
      <w:divBdr>
        <w:top w:val="none" w:sz="0" w:space="0" w:color="auto"/>
        <w:left w:val="none" w:sz="0" w:space="0" w:color="auto"/>
        <w:bottom w:val="none" w:sz="0" w:space="0" w:color="auto"/>
        <w:right w:val="none" w:sz="0" w:space="0" w:color="auto"/>
      </w:divBdr>
    </w:div>
    <w:div w:id="732436705">
      <w:bodyDiv w:val="1"/>
      <w:marLeft w:val="0"/>
      <w:marRight w:val="0"/>
      <w:marTop w:val="0"/>
      <w:marBottom w:val="0"/>
      <w:divBdr>
        <w:top w:val="none" w:sz="0" w:space="0" w:color="auto"/>
        <w:left w:val="none" w:sz="0" w:space="0" w:color="auto"/>
        <w:bottom w:val="none" w:sz="0" w:space="0" w:color="auto"/>
        <w:right w:val="none" w:sz="0" w:space="0" w:color="auto"/>
      </w:divBdr>
    </w:div>
    <w:div w:id="732847964">
      <w:bodyDiv w:val="1"/>
      <w:marLeft w:val="0"/>
      <w:marRight w:val="0"/>
      <w:marTop w:val="0"/>
      <w:marBottom w:val="0"/>
      <w:divBdr>
        <w:top w:val="none" w:sz="0" w:space="0" w:color="auto"/>
        <w:left w:val="none" w:sz="0" w:space="0" w:color="auto"/>
        <w:bottom w:val="none" w:sz="0" w:space="0" w:color="auto"/>
        <w:right w:val="none" w:sz="0" w:space="0" w:color="auto"/>
      </w:divBdr>
    </w:div>
    <w:div w:id="735858568">
      <w:bodyDiv w:val="1"/>
      <w:marLeft w:val="0"/>
      <w:marRight w:val="0"/>
      <w:marTop w:val="0"/>
      <w:marBottom w:val="0"/>
      <w:divBdr>
        <w:top w:val="none" w:sz="0" w:space="0" w:color="auto"/>
        <w:left w:val="none" w:sz="0" w:space="0" w:color="auto"/>
        <w:bottom w:val="none" w:sz="0" w:space="0" w:color="auto"/>
        <w:right w:val="none" w:sz="0" w:space="0" w:color="auto"/>
      </w:divBdr>
    </w:div>
    <w:div w:id="742412971">
      <w:bodyDiv w:val="1"/>
      <w:marLeft w:val="0"/>
      <w:marRight w:val="0"/>
      <w:marTop w:val="0"/>
      <w:marBottom w:val="0"/>
      <w:divBdr>
        <w:top w:val="none" w:sz="0" w:space="0" w:color="auto"/>
        <w:left w:val="none" w:sz="0" w:space="0" w:color="auto"/>
        <w:bottom w:val="none" w:sz="0" w:space="0" w:color="auto"/>
        <w:right w:val="none" w:sz="0" w:space="0" w:color="auto"/>
      </w:divBdr>
    </w:div>
    <w:div w:id="746076781">
      <w:bodyDiv w:val="1"/>
      <w:marLeft w:val="0"/>
      <w:marRight w:val="0"/>
      <w:marTop w:val="0"/>
      <w:marBottom w:val="0"/>
      <w:divBdr>
        <w:top w:val="none" w:sz="0" w:space="0" w:color="auto"/>
        <w:left w:val="none" w:sz="0" w:space="0" w:color="auto"/>
        <w:bottom w:val="none" w:sz="0" w:space="0" w:color="auto"/>
        <w:right w:val="none" w:sz="0" w:space="0" w:color="auto"/>
      </w:divBdr>
    </w:div>
    <w:div w:id="747118473">
      <w:bodyDiv w:val="1"/>
      <w:marLeft w:val="0"/>
      <w:marRight w:val="0"/>
      <w:marTop w:val="0"/>
      <w:marBottom w:val="0"/>
      <w:divBdr>
        <w:top w:val="none" w:sz="0" w:space="0" w:color="auto"/>
        <w:left w:val="none" w:sz="0" w:space="0" w:color="auto"/>
        <w:bottom w:val="none" w:sz="0" w:space="0" w:color="auto"/>
        <w:right w:val="none" w:sz="0" w:space="0" w:color="auto"/>
      </w:divBdr>
    </w:div>
    <w:div w:id="748573583">
      <w:bodyDiv w:val="1"/>
      <w:marLeft w:val="0"/>
      <w:marRight w:val="0"/>
      <w:marTop w:val="0"/>
      <w:marBottom w:val="0"/>
      <w:divBdr>
        <w:top w:val="none" w:sz="0" w:space="0" w:color="auto"/>
        <w:left w:val="none" w:sz="0" w:space="0" w:color="auto"/>
        <w:bottom w:val="none" w:sz="0" w:space="0" w:color="auto"/>
        <w:right w:val="none" w:sz="0" w:space="0" w:color="auto"/>
      </w:divBdr>
    </w:div>
    <w:div w:id="755247735">
      <w:bodyDiv w:val="1"/>
      <w:marLeft w:val="0"/>
      <w:marRight w:val="0"/>
      <w:marTop w:val="0"/>
      <w:marBottom w:val="0"/>
      <w:divBdr>
        <w:top w:val="none" w:sz="0" w:space="0" w:color="auto"/>
        <w:left w:val="none" w:sz="0" w:space="0" w:color="auto"/>
        <w:bottom w:val="none" w:sz="0" w:space="0" w:color="auto"/>
        <w:right w:val="none" w:sz="0" w:space="0" w:color="auto"/>
      </w:divBdr>
    </w:div>
    <w:div w:id="761142453">
      <w:bodyDiv w:val="1"/>
      <w:marLeft w:val="0"/>
      <w:marRight w:val="0"/>
      <w:marTop w:val="0"/>
      <w:marBottom w:val="0"/>
      <w:divBdr>
        <w:top w:val="none" w:sz="0" w:space="0" w:color="auto"/>
        <w:left w:val="none" w:sz="0" w:space="0" w:color="auto"/>
        <w:bottom w:val="none" w:sz="0" w:space="0" w:color="auto"/>
        <w:right w:val="none" w:sz="0" w:space="0" w:color="auto"/>
      </w:divBdr>
    </w:div>
    <w:div w:id="763113349">
      <w:bodyDiv w:val="1"/>
      <w:marLeft w:val="0"/>
      <w:marRight w:val="0"/>
      <w:marTop w:val="0"/>
      <w:marBottom w:val="0"/>
      <w:divBdr>
        <w:top w:val="none" w:sz="0" w:space="0" w:color="auto"/>
        <w:left w:val="none" w:sz="0" w:space="0" w:color="auto"/>
        <w:bottom w:val="none" w:sz="0" w:space="0" w:color="auto"/>
        <w:right w:val="none" w:sz="0" w:space="0" w:color="auto"/>
      </w:divBdr>
    </w:div>
    <w:div w:id="764962723">
      <w:bodyDiv w:val="1"/>
      <w:marLeft w:val="0"/>
      <w:marRight w:val="0"/>
      <w:marTop w:val="0"/>
      <w:marBottom w:val="0"/>
      <w:divBdr>
        <w:top w:val="none" w:sz="0" w:space="0" w:color="auto"/>
        <w:left w:val="none" w:sz="0" w:space="0" w:color="auto"/>
        <w:bottom w:val="none" w:sz="0" w:space="0" w:color="auto"/>
        <w:right w:val="none" w:sz="0" w:space="0" w:color="auto"/>
      </w:divBdr>
    </w:div>
    <w:div w:id="776292949">
      <w:bodyDiv w:val="1"/>
      <w:marLeft w:val="0"/>
      <w:marRight w:val="0"/>
      <w:marTop w:val="0"/>
      <w:marBottom w:val="0"/>
      <w:divBdr>
        <w:top w:val="none" w:sz="0" w:space="0" w:color="auto"/>
        <w:left w:val="none" w:sz="0" w:space="0" w:color="auto"/>
        <w:bottom w:val="none" w:sz="0" w:space="0" w:color="auto"/>
        <w:right w:val="none" w:sz="0" w:space="0" w:color="auto"/>
      </w:divBdr>
    </w:div>
    <w:div w:id="781341956">
      <w:bodyDiv w:val="1"/>
      <w:marLeft w:val="0"/>
      <w:marRight w:val="0"/>
      <w:marTop w:val="0"/>
      <w:marBottom w:val="0"/>
      <w:divBdr>
        <w:top w:val="none" w:sz="0" w:space="0" w:color="auto"/>
        <w:left w:val="none" w:sz="0" w:space="0" w:color="auto"/>
        <w:bottom w:val="none" w:sz="0" w:space="0" w:color="auto"/>
        <w:right w:val="none" w:sz="0" w:space="0" w:color="auto"/>
      </w:divBdr>
    </w:div>
    <w:div w:id="790710380">
      <w:bodyDiv w:val="1"/>
      <w:marLeft w:val="0"/>
      <w:marRight w:val="0"/>
      <w:marTop w:val="0"/>
      <w:marBottom w:val="0"/>
      <w:divBdr>
        <w:top w:val="none" w:sz="0" w:space="0" w:color="auto"/>
        <w:left w:val="none" w:sz="0" w:space="0" w:color="auto"/>
        <w:bottom w:val="none" w:sz="0" w:space="0" w:color="auto"/>
        <w:right w:val="none" w:sz="0" w:space="0" w:color="auto"/>
      </w:divBdr>
    </w:div>
    <w:div w:id="793792877">
      <w:bodyDiv w:val="1"/>
      <w:marLeft w:val="0"/>
      <w:marRight w:val="0"/>
      <w:marTop w:val="0"/>
      <w:marBottom w:val="0"/>
      <w:divBdr>
        <w:top w:val="none" w:sz="0" w:space="0" w:color="auto"/>
        <w:left w:val="none" w:sz="0" w:space="0" w:color="auto"/>
        <w:bottom w:val="none" w:sz="0" w:space="0" w:color="auto"/>
        <w:right w:val="none" w:sz="0" w:space="0" w:color="auto"/>
      </w:divBdr>
    </w:div>
    <w:div w:id="799422552">
      <w:bodyDiv w:val="1"/>
      <w:marLeft w:val="0"/>
      <w:marRight w:val="0"/>
      <w:marTop w:val="0"/>
      <w:marBottom w:val="0"/>
      <w:divBdr>
        <w:top w:val="none" w:sz="0" w:space="0" w:color="auto"/>
        <w:left w:val="none" w:sz="0" w:space="0" w:color="auto"/>
        <w:bottom w:val="none" w:sz="0" w:space="0" w:color="auto"/>
        <w:right w:val="none" w:sz="0" w:space="0" w:color="auto"/>
      </w:divBdr>
    </w:div>
    <w:div w:id="807821752">
      <w:bodyDiv w:val="1"/>
      <w:marLeft w:val="0"/>
      <w:marRight w:val="0"/>
      <w:marTop w:val="0"/>
      <w:marBottom w:val="0"/>
      <w:divBdr>
        <w:top w:val="none" w:sz="0" w:space="0" w:color="auto"/>
        <w:left w:val="none" w:sz="0" w:space="0" w:color="auto"/>
        <w:bottom w:val="none" w:sz="0" w:space="0" w:color="auto"/>
        <w:right w:val="none" w:sz="0" w:space="0" w:color="auto"/>
      </w:divBdr>
    </w:div>
    <w:div w:id="810441182">
      <w:bodyDiv w:val="1"/>
      <w:marLeft w:val="0"/>
      <w:marRight w:val="0"/>
      <w:marTop w:val="0"/>
      <w:marBottom w:val="0"/>
      <w:divBdr>
        <w:top w:val="none" w:sz="0" w:space="0" w:color="auto"/>
        <w:left w:val="none" w:sz="0" w:space="0" w:color="auto"/>
        <w:bottom w:val="none" w:sz="0" w:space="0" w:color="auto"/>
        <w:right w:val="none" w:sz="0" w:space="0" w:color="auto"/>
      </w:divBdr>
    </w:div>
    <w:div w:id="814447020">
      <w:bodyDiv w:val="1"/>
      <w:marLeft w:val="0"/>
      <w:marRight w:val="0"/>
      <w:marTop w:val="0"/>
      <w:marBottom w:val="0"/>
      <w:divBdr>
        <w:top w:val="none" w:sz="0" w:space="0" w:color="auto"/>
        <w:left w:val="none" w:sz="0" w:space="0" w:color="auto"/>
        <w:bottom w:val="none" w:sz="0" w:space="0" w:color="auto"/>
        <w:right w:val="none" w:sz="0" w:space="0" w:color="auto"/>
      </w:divBdr>
    </w:div>
    <w:div w:id="820316438">
      <w:bodyDiv w:val="1"/>
      <w:marLeft w:val="0"/>
      <w:marRight w:val="0"/>
      <w:marTop w:val="0"/>
      <w:marBottom w:val="0"/>
      <w:divBdr>
        <w:top w:val="none" w:sz="0" w:space="0" w:color="auto"/>
        <w:left w:val="none" w:sz="0" w:space="0" w:color="auto"/>
        <w:bottom w:val="none" w:sz="0" w:space="0" w:color="auto"/>
        <w:right w:val="none" w:sz="0" w:space="0" w:color="auto"/>
      </w:divBdr>
    </w:div>
    <w:div w:id="823468272">
      <w:bodyDiv w:val="1"/>
      <w:marLeft w:val="0"/>
      <w:marRight w:val="0"/>
      <w:marTop w:val="0"/>
      <w:marBottom w:val="0"/>
      <w:divBdr>
        <w:top w:val="none" w:sz="0" w:space="0" w:color="auto"/>
        <w:left w:val="none" w:sz="0" w:space="0" w:color="auto"/>
        <w:bottom w:val="none" w:sz="0" w:space="0" w:color="auto"/>
        <w:right w:val="none" w:sz="0" w:space="0" w:color="auto"/>
      </w:divBdr>
    </w:div>
    <w:div w:id="825170446">
      <w:bodyDiv w:val="1"/>
      <w:marLeft w:val="0"/>
      <w:marRight w:val="0"/>
      <w:marTop w:val="0"/>
      <w:marBottom w:val="0"/>
      <w:divBdr>
        <w:top w:val="none" w:sz="0" w:space="0" w:color="auto"/>
        <w:left w:val="none" w:sz="0" w:space="0" w:color="auto"/>
        <w:bottom w:val="none" w:sz="0" w:space="0" w:color="auto"/>
        <w:right w:val="none" w:sz="0" w:space="0" w:color="auto"/>
      </w:divBdr>
    </w:div>
    <w:div w:id="830609050">
      <w:bodyDiv w:val="1"/>
      <w:marLeft w:val="0"/>
      <w:marRight w:val="0"/>
      <w:marTop w:val="0"/>
      <w:marBottom w:val="0"/>
      <w:divBdr>
        <w:top w:val="none" w:sz="0" w:space="0" w:color="auto"/>
        <w:left w:val="none" w:sz="0" w:space="0" w:color="auto"/>
        <w:bottom w:val="none" w:sz="0" w:space="0" w:color="auto"/>
        <w:right w:val="none" w:sz="0" w:space="0" w:color="auto"/>
      </w:divBdr>
    </w:div>
    <w:div w:id="831138312">
      <w:bodyDiv w:val="1"/>
      <w:marLeft w:val="0"/>
      <w:marRight w:val="0"/>
      <w:marTop w:val="0"/>
      <w:marBottom w:val="0"/>
      <w:divBdr>
        <w:top w:val="none" w:sz="0" w:space="0" w:color="auto"/>
        <w:left w:val="none" w:sz="0" w:space="0" w:color="auto"/>
        <w:bottom w:val="none" w:sz="0" w:space="0" w:color="auto"/>
        <w:right w:val="none" w:sz="0" w:space="0" w:color="auto"/>
      </w:divBdr>
    </w:div>
    <w:div w:id="831675746">
      <w:bodyDiv w:val="1"/>
      <w:marLeft w:val="0"/>
      <w:marRight w:val="0"/>
      <w:marTop w:val="0"/>
      <w:marBottom w:val="0"/>
      <w:divBdr>
        <w:top w:val="none" w:sz="0" w:space="0" w:color="auto"/>
        <w:left w:val="none" w:sz="0" w:space="0" w:color="auto"/>
        <w:bottom w:val="none" w:sz="0" w:space="0" w:color="auto"/>
        <w:right w:val="none" w:sz="0" w:space="0" w:color="auto"/>
      </w:divBdr>
    </w:div>
    <w:div w:id="831683339">
      <w:bodyDiv w:val="1"/>
      <w:marLeft w:val="0"/>
      <w:marRight w:val="0"/>
      <w:marTop w:val="0"/>
      <w:marBottom w:val="0"/>
      <w:divBdr>
        <w:top w:val="none" w:sz="0" w:space="0" w:color="auto"/>
        <w:left w:val="none" w:sz="0" w:space="0" w:color="auto"/>
        <w:bottom w:val="none" w:sz="0" w:space="0" w:color="auto"/>
        <w:right w:val="none" w:sz="0" w:space="0" w:color="auto"/>
      </w:divBdr>
    </w:div>
    <w:div w:id="833833583">
      <w:bodyDiv w:val="1"/>
      <w:marLeft w:val="0"/>
      <w:marRight w:val="0"/>
      <w:marTop w:val="0"/>
      <w:marBottom w:val="0"/>
      <w:divBdr>
        <w:top w:val="none" w:sz="0" w:space="0" w:color="auto"/>
        <w:left w:val="none" w:sz="0" w:space="0" w:color="auto"/>
        <w:bottom w:val="none" w:sz="0" w:space="0" w:color="auto"/>
        <w:right w:val="none" w:sz="0" w:space="0" w:color="auto"/>
      </w:divBdr>
    </w:div>
    <w:div w:id="840002424">
      <w:bodyDiv w:val="1"/>
      <w:marLeft w:val="0"/>
      <w:marRight w:val="0"/>
      <w:marTop w:val="0"/>
      <w:marBottom w:val="0"/>
      <w:divBdr>
        <w:top w:val="none" w:sz="0" w:space="0" w:color="auto"/>
        <w:left w:val="none" w:sz="0" w:space="0" w:color="auto"/>
        <w:bottom w:val="none" w:sz="0" w:space="0" w:color="auto"/>
        <w:right w:val="none" w:sz="0" w:space="0" w:color="auto"/>
      </w:divBdr>
    </w:div>
    <w:div w:id="842166243">
      <w:bodyDiv w:val="1"/>
      <w:marLeft w:val="0"/>
      <w:marRight w:val="0"/>
      <w:marTop w:val="0"/>
      <w:marBottom w:val="0"/>
      <w:divBdr>
        <w:top w:val="none" w:sz="0" w:space="0" w:color="auto"/>
        <w:left w:val="none" w:sz="0" w:space="0" w:color="auto"/>
        <w:bottom w:val="none" w:sz="0" w:space="0" w:color="auto"/>
        <w:right w:val="none" w:sz="0" w:space="0" w:color="auto"/>
      </w:divBdr>
    </w:div>
    <w:div w:id="844855326">
      <w:bodyDiv w:val="1"/>
      <w:marLeft w:val="0"/>
      <w:marRight w:val="0"/>
      <w:marTop w:val="0"/>
      <w:marBottom w:val="0"/>
      <w:divBdr>
        <w:top w:val="none" w:sz="0" w:space="0" w:color="auto"/>
        <w:left w:val="none" w:sz="0" w:space="0" w:color="auto"/>
        <w:bottom w:val="none" w:sz="0" w:space="0" w:color="auto"/>
        <w:right w:val="none" w:sz="0" w:space="0" w:color="auto"/>
      </w:divBdr>
    </w:div>
    <w:div w:id="848720589">
      <w:bodyDiv w:val="1"/>
      <w:marLeft w:val="0"/>
      <w:marRight w:val="0"/>
      <w:marTop w:val="0"/>
      <w:marBottom w:val="0"/>
      <w:divBdr>
        <w:top w:val="none" w:sz="0" w:space="0" w:color="auto"/>
        <w:left w:val="none" w:sz="0" w:space="0" w:color="auto"/>
        <w:bottom w:val="none" w:sz="0" w:space="0" w:color="auto"/>
        <w:right w:val="none" w:sz="0" w:space="0" w:color="auto"/>
      </w:divBdr>
    </w:div>
    <w:div w:id="851645427">
      <w:bodyDiv w:val="1"/>
      <w:marLeft w:val="0"/>
      <w:marRight w:val="0"/>
      <w:marTop w:val="0"/>
      <w:marBottom w:val="0"/>
      <w:divBdr>
        <w:top w:val="none" w:sz="0" w:space="0" w:color="auto"/>
        <w:left w:val="none" w:sz="0" w:space="0" w:color="auto"/>
        <w:bottom w:val="none" w:sz="0" w:space="0" w:color="auto"/>
        <w:right w:val="none" w:sz="0" w:space="0" w:color="auto"/>
      </w:divBdr>
    </w:div>
    <w:div w:id="855459007">
      <w:bodyDiv w:val="1"/>
      <w:marLeft w:val="0"/>
      <w:marRight w:val="0"/>
      <w:marTop w:val="0"/>
      <w:marBottom w:val="0"/>
      <w:divBdr>
        <w:top w:val="none" w:sz="0" w:space="0" w:color="auto"/>
        <w:left w:val="none" w:sz="0" w:space="0" w:color="auto"/>
        <w:bottom w:val="none" w:sz="0" w:space="0" w:color="auto"/>
        <w:right w:val="none" w:sz="0" w:space="0" w:color="auto"/>
      </w:divBdr>
    </w:div>
    <w:div w:id="860977198">
      <w:bodyDiv w:val="1"/>
      <w:marLeft w:val="0"/>
      <w:marRight w:val="0"/>
      <w:marTop w:val="0"/>
      <w:marBottom w:val="0"/>
      <w:divBdr>
        <w:top w:val="none" w:sz="0" w:space="0" w:color="auto"/>
        <w:left w:val="none" w:sz="0" w:space="0" w:color="auto"/>
        <w:bottom w:val="none" w:sz="0" w:space="0" w:color="auto"/>
        <w:right w:val="none" w:sz="0" w:space="0" w:color="auto"/>
      </w:divBdr>
    </w:div>
    <w:div w:id="867526785">
      <w:bodyDiv w:val="1"/>
      <w:marLeft w:val="0"/>
      <w:marRight w:val="0"/>
      <w:marTop w:val="0"/>
      <w:marBottom w:val="0"/>
      <w:divBdr>
        <w:top w:val="none" w:sz="0" w:space="0" w:color="auto"/>
        <w:left w:val="none" w:sz="0" w:space="0" w:color="auto"/>
        <w:bottom w:val="none" w:sz="0" w:space="0" w:color="auto"/>
        <w:right w:val="none" w:sz="0" w:space="0" w:color="auto"/>
      </w:divBdr>
    </w:div>
    <w:div w:id="870073818">
      <w:bodyDiv w:val="1"/>
      <w:marLeft w:val="0"/>
      <w:marRight w:val="0"/>
      <w:marTop w:val="0"/>
      <w:marBottom w:val="0"/>
      <w:divBdr>
        <w:top w:val="none" w:sz="0" w:space="0" w:color="auto"/>
        <w:left w:val="none" w:sz="0" w:space="0" w:color="auto"/>
        <w:bottom w:val="none" w:sz="0" w:space="0" w:color="auto"/>
        <w:right w:val="none" w:sz="0" w:space="0" w:color="auto"/>
      </w:divBdr>
    </w:div>
    <w:div w:id="895165114">
      <w:bodyDiv w:val="1"/>
      <w:marLeft w:val="0"/>
      <w:marRight w:val="0"/>
      <w:marTop w:val="0"/>
      <w:marBottom w:val="0"/>
      <w:divBdr>
        <w:top w:val="none" w:sz="0" w:space="0" w:color="auto"/>
        <w:left w:val="none" w:sz="0" w:space="0" w:color="auto"/>
        <w:bottom w:val="none" w:sz="0" w:space="0" w:color="auto"/>
        <w:right w:val="none" w:sz="0" w:space="0" w:color="auto"/>
      </w:divBdr>
    </w:div>
    <w:div w:id="897207872">
      <w:bodyDiv w:val="1"/>
      <w:marLeft w:val="0"/>
      <w:marRight w:val="0"/>
      <w:marTop w:val="0"/>
      <w:marBottom w:val="0"/>
      <w:divBdr>
        <w:top w:val="none" w:sz="0" w:space="0" w:color="auto"/>
        <w:left w:val="none" w:sz="0" w:space="0" w:color="auto"/>
        <w:bottom w:val="none" w:sz="0" w:space="0" w:color="auto"/>
        <w:right w:val="none" w:sz="0" w:space="0" w:color="auto"/>
      </w:divBdr>
    </w:div>
    <w:div w:id="897594254">
      <w:bodyDiv w:val="1"/>
      <w:marLeft w:val="0"/>
      <w:marRight w:val="0"/>
      <w:marTop w:val="0"/>
      <w:marBottom w:val="0"/>
      <w:divBdr>
        <w:top w:val="none" w:sz="0" w:space="0" w:color="auto"/>
        <w:left w:val="none" w:sz="0" w:space="0" w:color="auto"/>
        <w:bottom w:val="none" w:sz="0" w:space="0" w:color="auto"/>
        <w:right w:val="none" w:sz="0" w:space="0" w:color="auto"/>
      </w:divBdr>
    </w:div>
    <w:div w:id="901215226">
      <w:bodyDiv w:val="1"/>
      <w:marLeft w:val="0"/>
      <w:marRight w:val="0"/>
      <w:marTop w:val="0"/>
      <w:marBottom w:val="0"/>
      <w:divBdr>
        <w:top w:val="none" w:sz="0" w:space="0" w:color="auto"/>
        <w:left w:val="none" w:sz="0" w:space="0" w:color="auto"/>
        <w:bottom w:val="none" w:sz="0" w:space="0" w:color="auto"/>
        <w:right w:val="none" w:sz="0" w:space="0" w:color="auto"/>
      </w:divBdr>
    </w:div>
    <w:div w:id="916356192">
      <w:bodyDiv w:val="1"/>
      <w:marLeft w:val="0"/>
      <w:marRight w:val="0"/>
      <w:marTop w:val="0"/>
      <w:marBottom w:val="0"/>
      <w:divBdr>
        <w:top w:val="none" w:sz="0" w:space="0" w:color="auto"/>
        <w:left w:val="none" w:sz="0" w:space="0" w:color="auto"/>
        <w:bottom w:val="none" w:sz="0" w:space="0" w:color="auto"/>
        <w:right w:val="none" w:sz="0" w:space="0" w:color="auto"/>
      </w:divBdr>
    </w:div>
    <w:div w:id="917833456">
      <w:bodyDiv w:val="1"/>
      <w:marLeft w:val="0"/>
      <w:marRight w:val="0"/>
      <w:marTop w:val="0"/>
      <w:marBottom w:val="0"/>
      <w:divBdr>
        <w:top w:val="none" w:sz="0" w:space="0" w:color="auto"/>
        <w:left w:val="none" w:sz="0" w:space="0" w:color="auto"/>
        <w:bottom w:val="none" w:sz="0" w:space="0" w:color="auto"/>
        <w:right w:val="none" w:sz="0" w:space="0" w:color="auto"/>
      </w:divBdr>
    </w:div>
    <w:div w:id="936520442">
      <w:bodyDiv w:val="1"/>
      <w:marLeft w:val="0"/>
      <w:marRight w:val="0"/>
      <w:marTop w:val="0"/>
      <w:marBottom w:val="0"/>
      <w:divBdr>
        <w:top w:val="none" w:sz="0" w:space="0" w:color="auto"/>
        <w:left w:val="none" w:sz="0" w:space="0" w:color="auto"/>
        <w:bottom w:val="none" w:sz="0" w:space="0" w:color="auto"/>
        <w:right w:val="none" w:sz="0" w:space="0" w:color="auto"/>
      </w:divBdr>
    </w:div>
    <w:div w:id="942154706">
      <w:bodyDiv w:val="1"/>
      <w:marLeft w:val="0"/>
      <w:marRight w:val="0"/>
      <w:marTop w:val="0"/>
      <w:marBottom w:val="0"/>
      <w:divBdr>
        <w:top w:val="none" w:sz="0" w:space="0" w:color="auto"/>
        <w:left w:val="none" w:sz="0" w:space="0" w:color="auto"/>
        <w:bottom w:val="none" w:sz="0" w:space="0" w:color="auto"/>
        <w:right w:val="none" w:sz="0" w:space="0" w:color="auto"/>
      </w:divBdr>
    </w:div>
    <w:div w:id="950479622">
      <w:bodyDiv w:val="1"/>
      <w:marLeft w:val="0"/>
      <w:marRight w:val="0"/>
      <w:marTop w:val="0"/>
      <w:marBottom w:val="0"/>
      <w:divBdr>
        <w:top w:val="none" w:sz="0" w:space="0" w:color="auto"/>
        <w:left w:val="none" w:sz="0" w:space="0" w:color="auto"/>
        <w:bottom w:val="none" w:sz="0" w:space="0" w:color="auto"/>
        <w:right w:val="none" w:sz="0" w:space="0" w:color="auto"/>
      </w:divBdr>
    </w:div>
    <w:div w:id="952204756">
      <w:bodyDiv w:val="1"/>
      <w:marLeft w:val="0"/>
      <w:marRight w:val="0"/>
      <w:marTop w:val="0"/>
      <w:marBottom w:val="0"/>
      <w:divBdr>
        <w:top w:val="none" w:sz="0" w:space="0" w:color="auto"/>
        <w:left w:val="none" w:sz="0" w:space="0" w:color="auto"/>
        <w:bottom w:val="none" w:sz="0" w:space="0" w:color="auto"/>
        <w:right w:val="none" w:sz="0" w:space="0" w:color="auto"/>
      </w:divBdr>
    </w:div>
    <w:div w:id="956763559">
      <w:bodyDiv w:val="1"/>
      <w:marLeft w:val="0"/>
      <w:marRight w:val="0"/>
      <w:marTop w:val="0"/>
      <w:marBottom w:val="0"/>
      <w:divBdr>
        <w:top w:val="none" w:sz="0" w:space="0" w:color="auto"/>
        <w:left w:val="none" w:sz="0" w:space="0" w:color="auto"/>
        <w:bottom w:val="none" w:sz="0" w:space="0" w:color="auto"/>
        <w:right w:val="none" w:sz="0" w:space="0" w:color="auto"/>
      </w:divBdr>
    </w:div>
    <w:div w:id="987513585">
      <w:bodyDiv w:val="1"/>
      <w:marLeft w:val="0"/>
      <w:marRight w:val="0"/>
      <w:marTop w:val="0"/>
      <w:marBottom w:val="0"/>
      <w:divBdr>
        <w:top w:val="none" w:sz="0" w:space="0" w:color="auto"/>
        <w:left w:val="none" w:sz="0" w:space="0" w:color="auto"/>
        <w:bottom w:val="none" w:sz="0" w:space="0" w:color="auto"/>
        <w:right w:val="none" w:sz="0" w:space="0" w:color="auto"/>
      </w:divBdr>
    </w:div>
    <w:div w:id="989796780">
      <w:bodyDiv w:val="1"/>
      <w:marLeft w:val="0"/>
      <w:marRight w:val="0"/>
      <w:marTop w:val="0"/>
      <w:marBottom w:val="0"/>
      <w:divBdr>
        <w:top w:val="none" w:sz="0" w:space="0" w:color="auto"/>
        <w:left w:val="none" w:sz="0" w:space="0" w:color="auto"/>
        <w:bottom w:val="none" w:sz="0" w:space="0" w:color="auto"/>
        <w:right w:val="none" w:sz="0" w:space="0" w:color="auto"/>
      </w:divBdr>
    </w:div>
    <w:div w:id="993602030">
      <w:bodyDiv w:val="1"/>
      <w:marLeft w:val="0"/>
      <w:marRight w:val="0"/>
      <w:marTop w:val="0"/>
      <w:marBottom w:val="0"/>
      <w:divBdr>
        <w:top w:val="none" w:sz="0" w:space="0" w:color="auto"/>
        <w:left w:val="none" w:sz="0" w:space="0" w:color="auto"/>
        <w:bottom w:val="none" w:sz="0" w:space="0" w:color="auto"/>
        <w:right w:val="none" w:sz="0" w:space="0" w:color="auto"/>
      </w:divBdr>
    </w:div>
    <w:div w:id="997073661">
      <w:bodyDiv w:val="1"/>
      <w:marLeft w:val="0"/>
      <w:marRight w:val="0"/>
      <w:marTop w:val="0"/>
      <w:marBottom w:val="0"/>
      <w:divBdr>
        <w:top w:val="none" w:sz="0" w:space="0" w:color="auto"/>
        <w:left w:val="none" w:sz="0" w:space="0" w:color="auto"/>
        <w:bottom w:val="none" w:sz="0" w:space="0" w:color="auto"/>
        <w:right w:val="none" w:sz="0" w:space="0" w:color="auto"/>
      </w:divBdr>
    </w:div>
    <w:div w:id="1001083795">
      <w:bodyDiv w:val="1"/>
      <w:marLeft w:val="0"/>
      <w:marRight w:val="0"/>
      <w:marTop w:val="0"/>
      <w:marBottom w:val="0"/>
      <w:divBdr>
        <w:top w:val="none" w:sz="0" w:space="0" w:color="auto"/>
        <w:left w:val="none" w:sz="0" w:space="0" w:color="auto"/>
        <w:bottom w:val="none" w:sz="0" w:space="0" w:color="auto"/>
        <w:right w:val="none" w:sz="0" w:space="0" w:color="auto"/>
      </w:divBdr>
    </w:div>
    <w:div w:id="1002513724">
      <w:bodyDiv w:val="1"/>
      <w:marLeft w:val="0"/>
      <w:marRight w:val="0"/>
      <w:marTop w:val="0"/>
      <w:marBottom w:val="0"/>
      <w:divBdr>
        <w:top w:val="none" w:sz="0" w:space="0" w:color="auto"/>
        <w:left w:val="none" w:sz="0" w:space="0" w:color="auto"/>
        <w:bottom w:val="none" w:sz="0" w:space="0" w:color="auto"/>
        <w:right w:val="none" w:sz="0" w:space="0" w:color="auto"/>
      </w:divBdr>
    </w:div>
    <w:div w:id="1002972298">
      <w:bodyDiv w:val="1"/>
      <w:marLeft w:val="0"/>
      <w:marRight w:val="0"/>
      <w:marTop w:val="0"/>
      <w:marBottom w:val="0"/>
      <w:divBdr>
        <w:top w:val="none" w:sz="0" w:space="0" w:color="auto"/>
        <w:left w:val="none" w:sz="0" w:space="0" w:color="auto"/>
        <w:bottom w:val="none" w:sz="0" w:space="0" w:color="auto"/>
        <w:right w:val="none" w:sz="0" w:space="0" w:color="auto"/>
      </w:divBdr>
    </w:div>
    <w:div w:id="1005668593">
      <w:bodyDiv w:val="1"/>
      <w:marLeft w:val="0"/>
      <w:marRight w:val="0"/>
      <w:marTop w:val="0"/>
      <w:marBottom w:val="0"/>
      <w:divBdr>
        <w:top w:val="none" w:sz="0" w:space="0" w:color="auto"/>
        <w:left w:val="none" w:sz="0" w:space="0" w:color="auto"/>
        <w:bottom w:val="none" w:sz="0" w:space="0" w:color="auto"/>
        <w:right w:val="none" w:sz="0" w:space="0" w:color="auto"/>
      </w:divBdr>
    </w:div>
    <w:div w:id="1006639084">
      <w:bodyDiv w:val="1"/>
      <w:marLeft w:val="0"/>
      <w:marRight w:val="0"/>
      <w:marTop w:val="0"/>
      <w:marBottom w:val="0"/>
      <w:divBdr>
        <w:top w:val="none" w:sz="0" w:space="0" w:color="auto"/>
        <w:left w:val="none" w:sz="0" w:space="0" w:color="auto"/>
        <w:bottom w:val="none" w:sz="0" w:space="0" w:color="auto"/>
        <w:right w:val="none" w:sz="0" w:space="0" w:color="auto"/>
      </w:divBdr>
    </w:div>
    <w:div w:id="1017804988">
      <w:bodyDiv w:val="1"/>
      <w:marLeft w:val="0"/>
      <w:marRight w:val="0"/>
      <w:marTop w:val="0"/>
      <w:marBottom w:val="0"/>
      <w:divBdr>
        <w:top w:val="none" w:sz="0" w:space="0" w:color="auto"/>
        <w:left w:val="none" w:sz="0" w:space="0" w:color="auto"/>
        <w:bottom w:val="none" w:sz="0" w:space="0" w:color="auto"/>
        <w:right w:val="none" w:sz="0" w:space="0" w:color="auto"/>
      </w:divBdr>
    </w:div>
    <w:div w:id="1023046843">
      <w:bodyDiv w:val="1"/>
      <w:marLeft w:val="0"/>
      <w:marRight w:val="0"/>
      <w:marTop w:val="0"/>
      <w:marBottom w:val="0"/>
      <w:divBdr>
        <w:top w:val="none" w:sz="0" w:space="0" w:color="auto"/>
        <w:left w:val="none" w:sz="0" w:space="0" w:color="auto"/>
        <w:bottom w:val="none" w:sz="0" w:space="0" w:color="auto"/>
        <w:right w:val="none" w:sz="0" w:space="0" w:color="auto"/>
      </w:divBdr>
    </w:div>
    <w:div w:id="1031539680">
      <w:bodyDiv w:val="1"/>
      <w:marLeft w:val="0"/>
      <w:marRight w:val="0"/>
      <w:marTop w:val="0"/>
      <w:marBottom w:val="0"/>
      <w:divBdr>
        <w:top w:val="none" w:sz="0" w:space="0" w:color="auto"/>
        <w:left w:val="none" w:sz="0" w:space="0" w:color="auto"/>
        <w:bottom w:val="none" w:sz="0" w:space="0" w:color="auto"/>
        <w:right w:val="none" w:sz="0" w:space="0" w:color="auto"/>
      </w:divBdr>
    </w:div>
    <w:div w:id="1036933953">
      <w:bodyDiv w:val="1"/>
      <w:marLeft w:val="0"/>
      <w:marRight w:val="0"/>
      <w:marTop w:val="0"/>
      <w:marBottom w:val="0"/>
      <w:divBdr>
        <w:top w:val="none" w:sz="0" w:space="0" w:color="auto"/>
        <w:left w:val="none" w:sz="0" w:space="0" w:color="auto"/>
        <w:bottom w:val="none" w:sz="0" w:space="0" w:color="auto"/>
        <w:right w:val="none" w:sz="0" w:space="0" w:color="auto"/>
      </w:divBdr>
    </w:div>
    <w:div w:id="1037313087">
      <w:bodyDiv w:val="1"/>
      <w:marLeft w:val="0"/>
      <w:marRight w:val="0"/>
      <w:marTop w:val="0"/>
      <w:marBottom w:val="0"/>
      <w:divBdr>
        <w:top w:val="none" w:sz="0" w:space="0" w:color="auto"/>
        <w:left w:val="none" w:sz="0" w:space="0" w:color="auto"/>
        <w:bottom w:val="none" w:sz="0" w:space="0" w:color="auto"/>
        <w:right w:val="none" w:sz="0" w:space="0" w:color="auto"/>
      </w:divBdr>
    </w:div>
    <w:div w:id="1045980828">
      <w:bodyDiv w:val="1"/>
      <w:marLeft w:val="0"/>
      <w:marRight w:val="0"/>
      <w:marTop w:val="0"/>
      <w:marBottom w:val="0"/>
      <w:divBdr>
        <w:top w:val="none" w:sz="0" w:space="0" w:color="auto"/>
        <w:left w:val="none" w:sz="0" w:space="0" w:color="auto"/>
        <w:bottom w:val="none" w:sz="0" w:space="0" w:color="auto"/>
        <w:right w:val="none" w:sz="0" w:space="0" w:color="auto"/>
      </w:divBdr>
    </w:div>
    <w:div w:id="1048068826">
      <w:bodyDiv w:val="1"/>
      <w:marLeft w:val="0"/>
      <w:marRight w:val="0"/>
      <w:marTop w:val="0"/>
      <w:marBottom w:val="0"/>
      <w:divBdr>
        <w:top w:val="none" w:sz="0" w:space="0" w:color="auto"/>
        <w:left w:val="none" w:sz="0" w:space="0" w:color="auto"/>
        <w:bottom w:val="none" w:sz="0" w:space="0" w:color="auto"/>
        <w:right w:val="none" w:sz="0" w:space="0" w:color="auto"/>
      </w:divBdr>
    </w:div>
    <w:div w:id="1053702361">
      <w:bodyDiv w:val="1"/>
      <w:marLeft w:val="0"/>
      <w:marRight w:val="0"/>
      <w:marTop w:val="0"/>
      <w:marBottom w:val="0"/>
      <w:divBdr>
        <w:top w:val="none" w:sz="0" w:space="0" w:color="auto"/>
        <w:left w:val="none" w:sz="0" w:space="0" w:color="auto"/>
        <w:bottom w:val="none" w:sz="0" w:space="0" w:color="auto"/>
        <w:right w:val="none" w:sz="0" w:space="0" w:color="auto"/>
      </w:divBdr>
    </w:div>
    <w:div w:id="1067729073">
      <w:bodyDiv w:val="1"/>
      <w:marLeft w:val="0"/>
      <w:marRight w:val="0"/>
      <w:marTop w:val="0"/>
      <w:marBottom w:val="0"/>
      <w:divBdr>
        <w:top w:val="none" w:sz="0" w:space="0" w:color="auto"/>
        <w:left w:val="none" w:sz="0" w:space="0" w:color="auto"/>
        <w:bottom w:val="none" w:sz="0" w:space="0" w:color="auto"/>
        <w:right w:val="none" w:sz="0" w:space="0" w:color="auto"/>
      </w:divBdr>
    </w:div>
    <w:div w:id="1070616092">
      <w:bodyDiv w:val="1"/>
      <w:marLeft w:val="0"/>
      <w:marRight w:val="0"/>
      <w:marTop w:val="0"/>
      <w:marBottom w:val="0"/>
      <w:divBdr>
        <w:top w:val="none" w:sz="0" w:space="0" w:color="auto"/>
        <w:left w:val="none" w:sz="0" w:space="0" w:color="auto"/>
        <w:bottom w:val="none" w:sz="0" w:space="0" w:color="auto"/>
        <w:right w:val="none" w:sz="0" w:space="0" w:color="auto"/>
      </w:divBdr>
    </w:div>
    <w:div w:id="1079450454">
      <w:bodyDiv w:val="1"/>
      <w:marLeft w:val="0"/>
      <w:marRight w:val="0"/>
      <w:marTop w:val="0"/>
      <w:marBottom w:val="0"/>
      <w:divBdr>
        <w:top w:val="none" w:sz="0" w:space="0" w:color="auto"/>
        <w:left w:val="none" w:sz="0" w:space="0" w:color="auto"/>
        <w:bottom w:val="none" w:sz="0" w:space="0" w:color="auto"/>
        <w:right w:val="none" w:sz="0" w:space="0" w:color="auto"/>
      </w:divBdr>
    </w:div>
    <w:div w:id="1079793645">
      <w:bodyDiv w:val="1"/>
      <w:marLeft w:val="0"/>
      <w:marRight w:val="0"/>
      <w:marTop w:val="0"/>
      <w:marBottom w:val="0"/>
      <w:divBdr>
        <w:top w:val="none" w:sz="0" w:space="0" w:color="auto"/>
        <w:left w:val="none" w:sz="0" w:space="0" w:color="auto"/>
        <w:bottom w:val="none" w:sz="0" w:space="0" w:color="auto"/>
        <w:right w:val="none" w:sz="0" w:space="0" w:color="auto"/>
      </w:divBdr>
    </w:div>
    <w:div w:id="1086802827">
      <w:bodyDiv w:val="1"/>
      <w:marLeft w:val="0"/>
      <w:marRight w:val="0"/>
      <w:marTop w:val="0"/>
      <w:marBottom w:val="0"/>
      <w:divBdr>
        <w:top w:val="none" w:sz="0" w:space="0" w:color="auto"/>
        <w:left w:val="none" w:sz="0" w:space="0" w:color="auto"/>
        <w:bottom w:val="none" w:sz="0" w:space="0" w:color="auto"/>
        <w:right w:val="none" w:sz="0" w:space="0" w:color="auto"/>
      </w:divBdr>
    </w:div>
    <w:div w:id="1092044265">
      <w:bodyDiv w:val="1"/>
      <w:marLeft w:val="0"/>
      <w:marRight w:val="0"/>
      <w:marTop w:val="0"/>
      <w:marBottom w:val="0"/>
      <w:divBdr>
        <w:top w:val="none" w:sz="0" w:space="0" w:color="auto"/>
        <w:left w:val="none" w:sz="0" w:space="0" w:color="auto"/>
        <w:bottom w:val="none" w:sz="0" w:space="0" w:color="auto"/>
        <w:right w:val="none" w:sz="0" w:space="0" w:color="auto"/>
      </w:divBdr>
    </w:div>
    <w:div w:id="1106273987">
      <w:bodyDiv w:val="1"/>
      <w:marLeft w:val="0"/>
      <w:marRight w:val="0"/>
      <w:marTop w:val="0"/>
      <w:marBottom w:val="0"/>
      <w:divBdr>
        <w:top w:val="none" w:sz="0" w:space="0" w:color="auto"/>
        <w:left w:val="none" w:sz="0" w:space="0" w:color="auto"/>
        <w:bottom w:val="none" w:sz="0" w:space="0" w:color="auto"/>
        <w:right w:val="none" w:sz="0" w:space="0" w:color="auto"/>
      </w:divBdr>
    </w:div>
    <w:div w:id="1112556252">
      <w:bodyDiv w:val="1"/>
      <w:marLeft w:val="0"/>
      <w:marRight w:val="0"/>
      <w:marTop w:val="0"/>
      <w:marBottom w:val="0"/>
      <w:divBdr>
        <w:top w:val="none" w:sz="0" w:space="0" w:color="auto"/>
        <w:left w:val="none" w:sz="0" w:space="0" w:color="auto"/>
        <w:bottom w:val="none" w:sz="0" w:space="0" w:color="auto"/>
        <w:right w:val="none" w:sz="0" w:space="0" w:color="auto"/>
      </w:divBdr>
    </w:div>
    <w:div w:id="1119184054">
      <w:bodyDiv w:val="1"/>
      <w:marLeft w:val="0"/>
      <w:marRight w:val="0"/>
      <w:marTop w:val="0"/>
      <w:marBottom w:val="0"/>
      <w:divBdr>
        <w:top w:val="none" w:sz="0" w:space="0" w:color="auto"/>
        <w:left w:val="none" w:sz="0" w:space="0" w:color="auto"/>
        <w:bottom w:val="none" w:sz="0" w:space="0" w:color="auto"/>
        <w:right w:val="none" w:sz="0" w:space="0" w:color="auto"/>
      </w:divBdr>
    </w:div>
    <w:div w:id="1120608591">
      <w:bodyDiv w:val="1"/>
      <w:marLeft w:val="0"/>
      <w:marRight w:val="0"/>
      <w:marTop w:val="0"/>
      <w:marBottom w:val="0"/>
      <w:divBdr>
        <w:top w:val="none" w:sz="0" w:space="0" w:color="auto"/>
        <w:left w:val="none" w:sz="0" w:space="0" w:color="auto"/>
        <w:bottom w:val="none" w:sz="0" w:space="0" w:color="auto"/>
        <w:right w:val="none" w:sz="0" w:space="0" w:color="auto"/>
      </w:divBdr>
    </w:div>
    <w:div w:id="1121458136">
      <w:bodyDiv w:val="1"/>
      <w:marLeft w:val="0"/>
      <w:marRight w:val="0"/>
      <w:marTop w:val="0"/>
      <w:marBottom w:val="0"/>
      <w:divBdr>
        <w:top w:val="none" w:sz="0" w:space="0" w:color="auto"/>
        <w:left w:val="none" w:sz="0" w:space="0" w:color="auto"/>
        <w:bottom w:val="none" w:sz="0" w:space="0" w:color="auto"/>
        <w:right w:val="none" w:sz="0" w:space="0" w:color="auto"/>
      </w:divBdr>
    </w:div>
    <w:div w:id="1130437487">
      <w:bodyDiv w:val="1"/>
      <w:marLeft w:val="0"/>
      <w:marRight w:val="0"/>
      <w:marTop w:val="0"/>
      <w:marBottom w:val="0"/>
      <w:divBdr>
        <w:top w:val="none" w:sz="0" w:space="0" w:color="auto"/>
        <w:left w:val="none" w:sz="0" w:space="0" w:color="auto"/>
        <w:bottom w:val="none" w:sz="0" w:space="0" w:color="auto"/>
        <w:right w:val="none" w:sz="0" w:space="0" w:color="auto"/>
      </w:divBdr>
    </w:div>
    <w:div w:id="1135374404">
      <w:bodyDiv w:val="1"/>
      <w:marLeft w:val="0"/>
      <w:marRight w:val="0"/>
      <w:marTop w:val="0"/>
      <w:marBottom w:val="0"/>
      <w:divBdr>
        <w:top w:val="none" w:sz="0" w:space="0" w:color="auto"/>
        <w:left w:val="none" w:sz="0" w:space="0" w:color="auto"/>
        <w:bottom w:val="none" w:sz="0" w:space="0" w:color="auto"/>
        <w:right w:val="none" w:sz="0" w:space="0" w:color="auto"/>
      </w:divBdr>
    </w:div>
    <w:div w:id="1135755151">
      <w:bodyDiv w:val="1"/>
      <w:marLeft w:val="0"/>
      <w:marRight w:val="0"/>
      <w:marTop w:val="0"/>
      <w:marBottom w:val="0"/>
      <w:divBdr>
        <w:top w:val="none" w:sz="0" w:space="0" w:color="auto"/>
        <w:left w:val="none" w:sz="0" w:space="0" w:color="auto"/>
        <w:bottom w:val="none" w:sz="0" w:space="0" w:color="auto"/>
        <w:right w:val="none" w:sz="0" w:space="0" w:color="auto"/>
      </w:divBdr>
    </w:div>
    <w:div w:id="1143813835">
      <w:bodyDiv w:val="1"/>
      <w:marLeft w:val="0"/>
      <w:marRight w:val="0"/>
      <w:marTop w:val="0"/>
      <w:marBottom w:val="0"/>
      <w:divBdr>
        <w:top w:val="none" w:sz="0" w:space="0" w:color="auto"/>
        <w:left w:val="none" w:sz="0" w:space="0" w:color="auto"/>
        <w:bottom w:val="none" w:sz="0" w:space="0" w:color="auto"/>
        <w:right w:val="none" w:sz="0" w:space="0" w:color="auto"/>
      </w:divBdr>
    </w:div>
    <w:div w:id="1147941443">
      <w:bodyDiv w:val="1"/>
      <w:marLeft w:val="0"/>
      <w:marRight w:val="0"/>
      <w:marTop w:val="0"/>
      <w:marBottom w:val="0"/>
      <w:divBdr>
        <w:top w:val="none" w:sz="0" w:space="0" w:color="auto"/>
        <w:left w:val="none" w:sz="0" w:space="0" w:color="auto"/>
        <w:bottom w:val="none" w:sz="0" w:space="0" w:color="auto"/>
        <w:right w:val="none" w:sz="0" w:space="0" w:color="auto"/>
      </w:divBdr>
    </w:div>
    <w:div w:id="1159228294">
      <w:bodyDiv w:val="1"/>
      <w:marLeft w:val="0"/>
      <w:marRight w:val="0"/>
      <w:marTop w:val="0"/>
      <w:marBottom w:val="0"/>
      <w:divBdr>
        <w:top w:val="none" w:sz="0" w:space="0" w:color="auto"/>
        <w:left w:val="none" w:sz="0" w:space="0" w:color="auto"/>
        <w:bottom w:val="none" w:sz="0" w:space="0" w:color="auto"/>
        <w:right w:val="none" w:sz="0" w:space="0" w:color="auto"/>
      </w:divBdr>
    </w:div>
    <w:div w:id="1164398361">
      <w:bodyDiv w:val="1"/>
      <w:marLeft w:val="0"/>
      <w:marRight w:val="0"/>
      <w:marTop w:val="0"/>
      <w:marBottom w:val="0"/>
      <w:divBdr>
        <w:top w:val="none" w:sz="0" w:space="0" w:color="auto"/>
        <w:left w:val="none" w:sz="0" w:space="0" w:color="auto"/>
        <w:bottom w:val="none" w:sz="0" w:space="0" w:color="auto"/>
        <w:right w:val="none" w:sz="0" w:space="0" w:color="auto"/>
      </w:divBdr>
    </w:div>
    <w:div w:id="1174105614">
      <w:bodyDiv w:val="1"/>
      <w:marLeft w:val="0"/>
      <w:marRight w:val="0"/>
      <w:marTop w:val="0"/>
      <w:marBottom w:val="0"/>
      <w:divBdr>
        <w:top w:val="none" w:sz="0" w:space="0" w:color="auto"/>
        <w:left w:val="none" w:sz="0" w:space="0" w:color="auto"/>
        <w:bottom w:val="none" w:sz="0" w:space="0" w:color="auto"/>
        <w:right w:val="none" w:sz="0" w:space="0" w:color="auto"/>
      </w:divBdr>
    </w:div>
    <w:div w:id="1174996479">
      <w:bodyDiv w:val="1"/>
      <w:marLeft w:val="0"/>
      <w:marRight w:val="0"/>
      <w:marTop w:val="0"/>
      <w:marBottom w:val="0"/>
      <w:divBdr>
        <w:top w:val="none" w:sz="0" w:space="0" w:color="auto"/>
        <w:left w:val="none" w:sz="0" w:space="0" w:color="auto"/>
        <w:bottom w:val="none" w:sz="0" w:space="0" w:color="auto"/>
        <w:right w:val="none" w:sz="0" w:space="0" w:color="auto"/>
      </w:divBdr>
    </w:div>
    <w:div w:id="1178230548">
      <w:bodyDiv w:val="1"/>
      <w:marLeft w:val="0"/>
      <w:marRight w:val="0"/>
      <w:marTop w:val="0"/>
      <w:marBottom w:val="0"/>
      <w:divBdr>
        <w:top w:val="none" w:sz="0" w:space="0" w:color="auto"/>
        <w:left w:val="none" w:sz="0" w:space="0" w:color="auto"/>
        <w:bottom w:val="none" w:sz="0" w:space="0" w:color="auto"/>
        <w:right w:val="none" w:sz="0" w:space="0" w:color="auto"/>
      </w:divBdr>
    </w:div>
    <w:div w:id="1184518482">
      <w:bodyDiv w:val="1"/>
      <w:marLeft w:val="0"/>
      <w:marRight w:val="0"/>
      <w:marTop w:val="0"/>
      <w:marBottom w:val="0"/>
      <w:divBdr>
        <w:top w:val="none" w:sz="0" w:space="0" w:color="auto"/>
        <w:left w:val="none" w:sz="0" w:space="0" w:color="auto"/>
        <w:bottom w:val="none" w:sz="0" w:space="0" w:color="auto"/>
        <w:right w:val="none" w:sz="0" w:space="0" w:color="auto"/>
      </w:divBdr>
    </w:div>
    <w:div w:id="1188642064">
      <w:bodyDiv w:val="1"/>
      <w:marLeft w:val="0"/>
      <w:marRight w:val="0"/>
      <w:marTop w:val="0"/>
      <w:marBottom w:val="0"/>
      <w:divBdr>
        <w:top w:val="none" w:sz="0" w:space="0" w:color="auto"/>
        <w:left w:val="none" w:sz="0" w:space="0" w:color="auto"/>
        <w:bottom w:val="none" w:sz="0" w:space="0" w:color="auto"/>
        <w:right w:val="none" w:sz="0" w:space="0" w:color="auto"/>
      </w:divBdr>
    </w:div>
    <w:div w:id="1191265255">
      <w:bodyDiv w:val="1"/>
      <w:marLeft w:val="0"/>
      <w:marRight w:val="0"/>
      <w:marTop w:val="0"/>
      <w:marBottom w:val="0"/>
      <w:divBdr>
        <w:top w:val="none" w:sz="0" w:space="0" w:color="auto"/>
        <w:left w:val="none" w:sz="0" w:space="0" w:color="auto"/>
        <w:bottom w:val="none" w:sz="0" w:space="0" w:color="auto"/>
        <w:right w:val="none" w:sz="0" w:space="0" w:color="auto"/>
      </w:divBdr>
    </w:div>
    <w:div w:id="1191992329">
      <w:bodyDiv w:val="1"/>
      <w:marLeft w:val="0"/>
      <w:marRight w:val="0"/>
      <w:marTop w:val="0"/>
      <w:marBottom w:val="0"/>
      <w:divBdr>
        <w:top w:val="none" w:sz="0" w:space="0" w:color="auto"/>
        <w:left w:val="none" w:sz="0" w:space="0" w:color="auto"/>
        <w:bottom w:val="none" w:sz="0" w:space="0" w:color="auto"/>
        <w:right w:val="none" w:sz="0" w:space="0" w:color="auto"/>
      </w:divBdr>
    </w:div>
    <w:div w:id="1192576725">
      <w:bodyDiv w:val="1"/>
      <w:marLeft w:val="0"/>
      <w:marRight w:val="0"/>
      <w:marTop w:val="0"/>
      <w:marBottom w:val="0"/>
      <w:divBdr>
        <w:top w:val="none" w:sz="0" w:space="0" w:color="auto"/>
        <w:left w:val="none" w:sz="0" w:space="0" w:color="auto"/>
        <w:bottom w:val="none" w:sz="0" w:space="0" w:color="auto"/>
        <w:right w:val="none" w:sz="0" w:space="0" w:color="auto"/>
      </w:divBdr>
    </w:div>
    <w:div w:id="1202859413">
      <w:bodyDiv w:val="1"/>
      <w:marLeft w:val="0"/>
      <w:marRight w:val="0"/>
      <w:marTop w:val="0"/>
      <w:marBottom w:val="0"/>
      <w:divBdr>
        <w:top w:val="none" w:sz="0" w:space="0" w:color="auto"/>
        <w:left w:val="none" w:sz="0" w:space="0" w:color="auto"/>
        <w:bottom w:val="none" w:sz="0" w:space="0" w:color="auto"/>
        <w:right w:val="none" w:sz="0" w:space="0" w:color="auto"/>
      </w:divBdr>
    </w:div>
    <w:div w:id="1212113985">
      <w:bodyDiv w:val="1"/>
      <w:marLeft w:val="0"/>
      <w:marRight w:val="0"/>
      <w:marTop w:val="0"/>
      <w:marBottom w:val="0"/>
      <w:divBdr>
        <w:top w:val="none" w:sz="0" w:space="0" w:color="auto"/>
        <w:left w:val="none" w:sz="0" w:space="0" w:color="auto"/>
        <w:bottom w:val="none" w:sz="0" w:space="0" w:color="auto"/>
        <w:right w:val="none" w:sz="0" w:space="0" w:color="auto"/>
      </w:divBdr>
    </w:div>
    <w:div w:id="1216358509">
      <w:bodyDiv w:val="1"/>
      <w:marLeft w:val="0"/>
      <w:marRight w:val="0"/>
      <w:marTop w:val="0"/>
      <w:marBottom w:val="0"/>
      <w:divBdr>
        <w:top w:val="none" w:sz="0" w:space="0" w:color="auto"/>
        <w:left w:val="none" w:sz="0" w:space="0" w:color="auto"/>
        <w:bottom w:val="none" w:sz="0" w:space="0" w:color="auto"/>
        <w:right w:val="none" w:sz="0" w:space="0" w:color="auto"/>
      </w:divBdr>
    </w:div>
    <w:div w:id="1217472776">
      <w:bodyDiv w:val="1"/>
      <w:marLeft w:val="0"/>
      <w:marRight w:val="0"/>
      <w:marTop w:val="0"/>
      <w:marBottom w:val="0"/>
      <w:divBdr>
        <w:top w:val="none" w:sz="0" w:space="0" w:color="auto"/>
        <w:left w:val="none" w:sz="0" w:space="0" w:color="auto"/>
        <w:bottom w:val="none" w:sz="0" w:space="0" w:color="auto"/>
        <w:right w:val="none" w:sz="0" w:space="0" w:color="auto"/>
      </w:divBdr>
    </w:div>
    <w:div w:id="1222060791">
      <w:bodyDiv w:val="1"/>
      <w:marLeft w:val="0"/>
      <w:marRight w:val="0"/>
      <w:marTop w:val="0"/>
      <w:marBottom w:val="0"/>
      <w:divBdr>
        <w:top w:val="none" w:sz="0" w:space="0" w:color="auto"/>
        <w:left w:val="none" w:sz="0" w:space="0" w:color="auto"/>
        <w:bottom w:val="none" w:sz="0" w:space="0" w:color="auto"/>
        <w:right w:val="none" w:sz="0" w:space="0" w:color="auto"/>
      </w:divBdr>
    </w:div>
    <w:div w:id="1222904092">
      <w:bodyDiv w:val="1"/>
      <w:marLeft w:val="0"/>
      <w:marRight w:val="0"/>
      <w:marTop w:val="0"/>
      <w:marBottom w:val="0"/>
      <w:divBdr>
        <w:top w:val="none" w:sz="0" w:space="0" w:color="auto"/>
        <w:left w:val="none" w:sz="0" w:space="0" w:color="auto"/>
        <w:bottom w:val="none" w:sz="0" w:space="0" w:color="auto"/>
        <w:right w:val="none" w:sz="0" w:space="0" w:color="auto"/>
      </w:divBdr>
    </w:div>
    <w:div w:id="1233270130">
      <w:bodyDiv w:val="1"/>
      <w:marLeft w:val="0"/>
      <w:marRight w:val="0"/>
      <w:marTop w:val="0"/>
      <w:marBottom w:val="0"/>
      <w:divBdr>
        <w:top w:val="none" w:sz="0" w:space="0" w:color="auto"/>
        <w:left w:val="none" w:sz="0" w:space="0" w:color="auto"/>
        <w:bottom w:val="none" w:sz="0" w:space="0" w:color="auto"/>
        <w:right w:val="none" w:sz="0" w:space="0" w:color="auto"/>
      </w:divBdr>
    </w:div>
    <w:div w:id="1236670950">
      <w:bodyDiv w:val="1"/>
      <w:marLeft w:val="0"/>
      <w:marRight w:val="0"/>
      <w:marTop w:val="0"/>
      <w:marBottom w:val="0"/>
      <w:divBdr>
        <w:top w:val="none" w:sz="0" w:space="0" w:color="auto"/>
        <w:left w:val="none" w:sz="0" w:space="0" w:color="auto"/>
        <w:bottom w:val="none" w:sz="0" w:space="0" w:color="auto"/>
        <w:right w:val="none" w:sz="0" w:space="0" w:color="auto"/>
      </w:divBdr>
    </w:div>
    <w:div w:id="1238980978">
      <w:bodyDiv w:val="1"/>
      <w:marLeft w:val="0"/>
      <w:marRight w:val="0"/>
      <w:marTop w:val="0"/>
      <w:marBottom w:val="0"/>
      <w:divBdr>
        <w:top w:val="none" w:sz="0" w:space="0" w:color="auto"/>
        <w:left w:val="none" w:sz="0" w:space="0" w:color="auto"/>
        <w:bottom w:val="none" w:sz="0" w:space="0" w:color="auto"/>
        <w:right w:val="none" w:sz="0" w:space="0" w:color="auto"/>
      </w:divBdr>
    </w:div>
    <w:div w:id="1244728519">
      <w:bodyDiv w:val="1"/>
      <w:marLeft w:val="0"/>
      <w:marRight w:val="0"/>
      <w:marTop w:val="0"/>
      <w:marBottom w:val="0"/>
      <w:divBdr>
        <w:top w:val="none" w:sz="0" w:space="0" w:color="auto"/>
        <w:left w:val="none" w:sz="0" w:space="0" w:color="auto"/>
        <w:bottom w:val="none" w:sz="0" w:space="0" w:color="auto"/>
        <w:right w:val="none" w:sz="0" w:space="0" w:color="auto"/>
      </w:divBdr>
    </w:div>
    <w:div w:id="1244803630">
      <w:bodyDiv w:val="1"/>
      <w:marLeft w:val="0"/>
      <w:marRight w:val="0"/>
      <w:marTop w:val="0"/>
      <w:marBottom w:val="0"/>
      <w:divBdr>
        <w:top w:val="none" w:sz="0" w:space="0" w:color="auto"/>
        <w:left w:val="none" w:sz="0" w:space="0" w:color="auto"/>
        <w:bottom w:val="none" w:sz="0" w:space="0" w:color="auto"/>
        <w:right w:val="none" w:sz="0" w:space="0" w:color="auto"/>
      </w:divBdr>
    </w:div>
    <w:div w:id="1254969817">
      <w:bodyDiv w:val="1"/>
      <w:marLeft w:val="0"/>
      <w:marRight w:val="0"/>
      <w:marTop w:val="0"/>
      <w:marBottom w:val="0"/>
      <w:divBdr>
        <w:top w:val="none" w:sz="0" w:space="0" w:color="auto"/>
        <w:left w:val="none" w:sz="0" w:space="0" w:color="auto"/>
        <w:bottom w:val="none" w:sz="0" w:space="0" w:color="auto"/>
        <w:right w:val="none" w:sz="0" w:space="0" w:color="auto"/>
      </w:divBdr>
    </w:div>
    <w:div w:id="1265773274">
      <w:bodyDiv w:val="1"/>
      <w:marLeft w:val="0"/>
      <w:marRight w:val="0"/>
      <w:marTop w:val="0"/>
      <w:marBottom w:val="0"/>
      <w:divBdr>
        <w:top w:val="none" w:sz="0" w:space="0" w:color="auto"/>
        <w:left w:val="none" w:sz="0" w:space="0" w:color="auto"/>
        <w:bottom w:val="none" w:sz="0" w:space="0" w:color="auto"/>
        <w:right w:val="none" w:sz="0" w:space="0" w:color="auto"/>
      </w:divBdr>
    </w:div>
    <w:div w:id="1273785257">
      <w:bodyDiv w:val="1"/>
      <w:marLeft w:val="0"/>
      <w:marRight w:val="0"/>
      <w:marTop w:val="0"/>
      <w:marBottom w:val="0"/>
      <w:divBdr>
        <w:top w:val="none" w:sz="0" w:space="0" w:color="auto"/>
        <w:left w:val="none" w:sz="0" w:space="0" w:color="auto"/>
        <w:bottom w:val="none" w:sz="0" w:space="0" w:color="auto"/>
        <w:right w:val="none" w:sz="0" w:space="0" w:color="auto"/>
      </w:divBdr>
    </w:div>
    <w:div w:id="1288463583">
      <w:bodyDiv w:val="1"/>
      <w:marLeft w:val="0"/>
      <w:marRight w:val="0"/>
      <w:marTop w:val="0"/>
      <w:marBottom w:val="0"/>
      <w:divBdr>
        <w:top w:val="none" w:sz="0" w:space="0" w:color="auto"/>
        <w:left w:val="none" w:sz="0" w:space="0" w:color="auto"/>
        <w:bottom w:val="none" w:sz="0" w:space="0" w:color="auto"/>
        <w:right w:val="none" w:sz="0" w:space="0" w:color="auto"/>
      </w:divBdr>
    </w:div>
    <w:div w:id="1295134687">
      <w:bodyDiv w:val="1"/>
      <w:marLeft w:val="0"/>
      <w:marRight w:val="0"/>
      <w:marTop w:val="0"/>
      <w:marBottom w:val="0"/>
      <w:divBdr>
        <w:top w:val="none" w:sz="0" w:space="0" w:color="auto"/>
        <w:left w:val="none" w:sz="0" w:space="0" w:color="auto"/>
        <w:bottom w:val="none" w:sz="0" w:space="0" w:color="auto"/>
        <w:right w:val="none" w:sz="0" w:space="0" w:color="auto"/>
      </w:divBdr>
    </w:div>
    <w:div w:id="1300301306">
      <w:bodyDiv w:val="1"/>
      <w:marLeft w:val="0"/>
      <w:marRight w:val="0"/>
      <w:marTop w:val="0"/>
      <w:marBottom w:val="0"/>
      <w:divBdr>
        <w:top w:val="none" w:sz="0" w:space="0" w:color="auto"/>
        <w:left w:val="none" w:sz="0" w:space="0" w:color="auto"/>
        <w:bottom w:val="none" w:sz="0" w:space="0" w:color="auto"/>
        <w:right w:val="none" w:sz="0" w:space="0" w:color="auto"/>
      </w:divBdr>
    </w:div>
    <w:div w:id="1305820405">
      <w:bodyDiv w:val="1"/>
      <w:marLeft w:val="0"/>
      <w:marRight w:val="0"/>
      <w:marTop w:val="0"/>
      <w:marBottom w:val="0"/>
      <w:divBdr>
        <w:top w:val="none" w:sz="0" w:space="0" w:color="auto"/>
        <w:left w:val="none" w:sz="0" w:space="0" w:color="auto"/>
        <w:bottom w:val="none" w:sz="0" w:space="0" w:color="auto"/>
        <w:right w:val="none" w:sz="0" w:space="0" w:color="auto"/>
      </w:divBdr>
    </w:div>
    <w:div w:id="1307668090">
      <w:bodyDiv w:val="1"/>
      <w:marLeft w:val="0"/>
      <w:marRight w:val="0"/>
      <w:marTop w:val="0"/>
      <w:marBottom w:val="0"/>
      <w:divBdr>
        <w:top w:val="none" w:sz="0" w:space="0" w:color="auto"/>
        <w:left w:val="none" w:sz="0" w:space="0" w:color="auto"/>
        <w:bottom w:val="none" w:sz="0" w:space="0" w:color="auto"/>
        <w:right w:val="none" w:sz="0" w:space="0" w:color="auto"/>
      </w:divBdr>
    </w:div>
    <w:div w:id="1313751429">
      <w:bodyDiv w:val="1"/>
      <w:marLeft w:val="0"/>
      <w:marRight w:val="0"/>
      <w:marTop w:val="0"/>
      <w:marBottom w:val="0"/>
      <w:divBdr>
        <w:top w:val="none" w:sz="0" w:space="0" w:color="auto"/>
        <w:left w:val="none" w:sz="0" w:space="0" w:color="auto"/>
        <w:bottom w:val="none" w:sz="0" w:space="0" w:color="auto"/>
        <w:right w:val="none" w:sz="0" w:space="0" w:color="auto"/>
      </w:divBdr>
    </w:div>
    <w:div w:id="1317568141">
      <w:bodyDiv w:val="1"/>
      <w:marLeft w:val="0"/>
      <w:marRight w:val="0"/>
      <w:marTop w:val="0"/>
      <w:marBottom w:val="0"/>
      <w:divBdr>
        <w:top w:val="none" w:sz="0" w:space="0" w:color="auto"/>
        <w:left w:val="none" w:sz="0" w:space="0" w:color="auto"/>
        <w:bottom w:val="none" w:sz="0" w:space="0" w:color="auto"/>
        <w:right w:val="none" w:sz="0" w:space="0" w:color="auto"/>
      </w:divBdr>
    </w:div>
    <w:div w:id="1338269931">
      <w:bodyDiv w:val="1"/>
      <w:marLeft w:val="0"/>
      <w:marRight w:val="0"/>
      <w:marTop w:val="0"/>
      <w:marBottom w:val="0"/>
      <w:divBdr>
        <w:top w:val="none" w:sz="0" w:space="0" w:color="auto"/>
        <w:left w:val="none" w:sz="0" w:space="0" w:color="auto"/>
        <w:bottom w:val="none" w:sz="0" w:space="0" w:color="auto"/>
        <w:right w:val="none" w:sz="0" w:space="0" w:color="auto"/>
      </w:divBdr>
    </w:div>
    <w:div w:id="1341157806">
      <w:bodyDiv w:val="1"/>
      <w:marLeft w:val="0"/>
      <w:marRight w:val="0"/>
      <w:marTop w:val="0"/>
      <w:marBottom w:val="0"/>
      <w:divBdr>
        <w:top w:val="none" w:sz="0" w:space="0" w:color="auto"/>
        <w:left w:val="none" w:sz="0" w:space="0" w:color="auto"/>
        <w:bottom w:val="none" w:sz="0" w:space="0" w:color="auto"/>
        <w:right w:val="none" w:sz="0" w:space="0" w:color="auto"/>
      </w:divBdr>
    </w:div>
    <w:div w:id="1342588350">
      <w:bodyDiv w:val="1"/>
      <w:marLeft w:val="0"/>
      <w:marRight w:val="0"/>
      <w:marTop w:val="0"/>
      <w:marBottom w:val="0"/>
      <w:divBdr>
        <w:top w:val="none" w:sz="0" w:space="0" w:color="auto"/>
        <w:left w:val="none" w:sz="0" w:space="0" w:color="auto"/>
        <w:bottom w:val="none" w:sz="0" w:space="0" w:color="auto"/>
        <w:right w:val="none" w:sz="0" w:space="0" w:color="auto"/>
      </w:divBdr>
    </w:div>
    <w:div w:id="1345597492">
      <w:bodyDiv w:val="1"/>
      <w:marLeft w:val="0"/>
      <w:marRight w:val="0"/>
      <w:marTop w:val="0"/>
      <w:marBottom w:val="0"/>
      <w:divBdr>
        <w:top w:val="none" w:sz="0" w:space="0" w:color="auto"/>
        <w:left w:val="none" w:sz="0" w:space="0" w:color="auto"/>
        <w:bottom w:val="none" w:sz="0" w:space="0" w:color="auto"/>
        <w:right w:val="none" w:sz="0" w:space="0" w:color="auto"/>
      </w:divBdr>
    </w:div>
    <w:div w:id="1355109879">
      <w:bodyDiv w:val="1"/>
      <w:marLeft w:val="0"/>
      <w:marRight w:val="0"/>
      <w:marTop w:val="0"/>
      <w:marBottom w:val="0"/>
      <w:divBdr>
        <w:top w:val="none" w:sz="0" w:space="0" w:color="auto"/>
        <w:left w:val="none" w:sz="0" w:space="0" w:color="auto"/>
        <w:bottom w:val="none" w:sz="0" w:space="0" w:color="auto"/>
        <w:right w:val="none" w:sz="0" w:space="0" w:color="auto"/>
      </w:divBdr>
    </w:div>
    <w:div w:id="1386291761">
      <w:bodyDiv w:val="1"/>
      <w:marLeft w:val="0"/>
      <w:marRight w:val="0"/>
      <w:marTop w:val="0"/>
      <w:marBottom w:val="0"/>
      <w:divBdr>
        <w:top w:val="none" w:sz="0" w:space="0" w:color="auto"/>
        <w:left w:val="none" w:sz="0" w:space="0" w:color="auto"/>
        <w:bottom w:val="none" w:sz="0" w:space="0" w:color="auto"/>
        <w:right w:val="none" w:sz="0" w:space="0" w:color="auto"/>
      </w:divBdr>
    </w:div>
    <w:div w:id="1388336207">
      <w:bodyDiv w:val="1"/>
      <w:marLeft w:val="0"/>
      <w:marRight w:val="0"/>
      <w:marTop w:val="0"/>
      <w:marBottom w:val="0"/>
      <w:divBdr>
        <w:top w:val="none" w:sz="0" w:space="0" w:color="auto"/>
        <w:left w:val="none" w:sz="0" w:space="0" w:color="auto"/>
        <w:bottom w:val="none" w:sz="0" w:space="0" w:color="auto"/>
        <w:right w:val="none" w:sz="0" w:space="0" w:color="auto"/>
      </w:divBdr>
    </w:div>
    <w:div w:id="1389765410">
      <w:bodyDiv w:val="1"/>
      <w:marLeft w:val="0"/>
      <w:marRight w:val="0"/>
      <w:marTop w:val="0"/>
      <w:marBottom w:val="0"/>
      <w:divBdr>
        <w:top w:val="none" w:sz="0" w:space="0" w:color="auto"/>
        <w:left w:val="none" w:sz="0" w:space="0" w:color="auto"/>
        <w:bottom w:val="none" w:sz="0" w:space="0" w:color="auto"/>
        <w:right w:val="none" w:sz="0" w:space="0" w:color="auto"/>
      </w:divBdr>
    </w:div>
    <w:div w:id="1397164381">
      <w:bodyDiv w:val="1"/>
      <w:marLeft w:val="0"/>
      <w:marRight w:val="0"/>
      <w:marTop w:val="0"/>
      <w:marBottom w:val="0"/>
      <w:divBdr>
        <w:top w:val="none" w:sz="0" w:space="0" w:color="auto"/>
        <w:left w:val="none" w:sz="0" w:space="0" w:color="auto"/>
        <w:bottom w:val="none" w:sz="0" w:space="0" w:color="auto"/>
        <w:right w:val="none" w:sz="0" w:space="0" w:color="auto"/>
      </w:divBdr>
    </w:div>
    <w:div w:id="1404452208">
      <w:bodyDiv w:val="1"/>
      <w:marLeft w:val="0"/>
      <w:marRight w:val="0"/>
      <w:marTop w:val="0"/>
      <w:marBottom w:val="0"/>
      <w:divBdr>
        <w:top w:val="none" w:sz="0" w:space="0" w:color="auto"/>
        <w:left w:val="none" w:sz="0" w:space="0" w:color="auto"/>
        <w:bottom w:val="none" w:sz="0" w:space="0" w:color="auto"/>
        <w:right w:val="none" w:sz="0" w:space="0" w:color="auto"/>
      </w:divBdr>
    </w:div>
    <w:div w:id="1405496686">
      <w:bodyDiv w:val="1"/>
      <w:marLeft w:val="0"/>
      <w:marRight w:val="0"/>
      <w:marTop w:val="0"/>
      <w:marBottom w:val="0"/>
      <w:divBdr>
        <w:top w:val="none" w:sz="0" w:space="0" w:color="auto"/>
        <w:left w:val="none" w:sz="0" w:space="0" w:color="auto"/>
        <w:bottom w:val="none" w:sz="0" w:space="0" w:color="auto"/>
        <w:right w:val="none" w:sz="0" w:space="0" w:color="auto"/>
      </w:divBdr>
    </w:div>
    <w:div w:id="1406294954">
      <w:bodyDiv w:val="1"/>
      <w:marLeft w:val="0"/>
      <w:marRight w:val="0"/>
      <w:marTop w:val="0"/>
      <w:marBottom w:val="0"/>
      <w:divBdr>
        <w:top w:val="none" w:sz="0" w:space="0" w:color="auto"/>
        <w:left w:val="none" w:sz="0" w:space="0" w:color="auto"/>
        <w:bottom w:val="none" w:sz="0" w:space="0" w:color="auto"/>
        <w:right w:val="none" w:sz="0" w:space="0" w:color="auto"/>
      </w:divBdr>
    </w:div>
    <w:div w:id="1421681308">
      <w:bodyDiv w:val="1"/>
      <w:marLeft w:val="0"/>
      <w:marRight w:val="0"/>
      <w:marTop w:val="0"/>
      <w:marBottom w:val="0"/>
      <w:divBdr>
        <w:top w:val="none" w:sz="0" w:space="0" w:color="auto"/>
        <w:left w:val="none" w:sz="0" w:space="0" w:color="auto"/>
        <w:bottom w:val="none" w:sz="0" w:space="0" w:color="auto"/>
        <w:right w:val="none" w:sz="0" w:space="0" w:color="auto"/>
      </w:divBdr>
    </w:div>
    <w:div w:id="1423531028">
      <w:bodyDiv w:val="1"/>
      <w:marLeft w:val="0"/>
      <w:marRight w:val="0"/>
      <w:marTop w:val="0"/>
      <w:marBottom w:val="0"/>
      <w:divBdr>
        <w:top w:val="none" w:sz="0" w:space="0" w:color="auto"/>
        <w:left w:val="none" w:sz="0" w:space="0" w:color="auto"/>
        <w:bottom w:val="none" w:sz="0" w:space="0" w:color="auto"/>
        <w:right w:val="none" w:sz="0" w:space="0" w:color="auto"/>
      </w:divBdr>
    </w:div>
    <w:div w:id="1425491920">
      <w:bodyDiv w:val="1"/>
      <w:marLeft w:val="0"/>
      <w:marRight w:val="0"/>
      <w:marTop w:val="0"/>
      <w:marBottom w:val="0"/>
      <w:divBdr>
        <w:top w:val="none" w:sz="0" w:space="0" w:color="auto"/>
        <w:left w:val="none" w:sz="0" w:space="0" w:color="auto"/>
        <w:bottom w:val="none" w:sz="0" w:space="0" w:color="auto"/>
        <w:right w:val="none" w:sz="0" w:space="0" w:color="auto"/>
      </w:divBdr>
    </w:div>
    <w:div w:id="1429230498">
      <w:bodyDiv w:val="1"/>
      <w:marLeft w:val="0"/>
      <w:marRight w:val="0"/>
      <w:marTop w:val="0"/>
      <w:marBottom w:val="0"/>
      <w:divBdr>
        <w:top w:val="none" w:sz="0" w:space="0" w:color="auto"/>
        <w:left w:val="none" w:sz="0" w:space="0" w:color="auto"/>
        <w:bottom w:val="none" w:sz="0" w:space="0" w:color="auto"/>
        <w:right w:val="none" w:sz="0" w:space="0" w:color="auto"/>
      </w:divBdr>
    </w:div>
    <w:div w:id="1432897664">
      <w:bodyDiv w:val="1"/>
      <w:marLeft w:val="0"/>
      <w:marRight w:val="0"/>
      <w:marTop w:val="0"/>
      <w:marBottom w:val="0"/>
      <w:divBdr>
        <w:top w:val="none" w:sz="0" w:space="0" w:color="auto"/>
        <w:left w:val="none" w:sz="0" w:space="0" w:color="auto"/>
        <w:bottom w:val="none" w:sz="0" w:space="0" w:color="auto"/>
        <w:right w:val="none" w:sz="0" w:space="0" w:color="auto"/>
      </w:divBdr>
    </w:div>
    <w:div w:id="1449541560">
      <w:bodyDiv w:val="1"/>
      <w:marLeft w:val="0"/>
      <w:marRight w:val="0"/>
      <w:marTop w:val="0"/>
      <w:marBottom w:val="0"/>
      <w:divBdr>
        <w:top w:val="none" w:sz="0" w:space="0" w:color="auto"/>
        <w:left w:val="none" w:sz="0" w:space="0" w:color="auto"/>
        <w:bottom w:val="none" w:sz="0" w:space="0" w:color="auto"/>
        <w:right w:val="none" w:sz="0" w:space="0" w:color="auto"/>
      </w:divBdr>
    </w:div>
    <w:div w:id="1463687910">
      <w:bodyDiv w:val="1"/>
      <w:marLeft w:val="0"/>
      <w:marRight w:val="0"/>
      <w:marTop w:val="0"/>
      <w:marBottom w:val="0"/>
      <w:divBdr>
        <w:top w:val="none" w:sz="0" w:space="0" w:color="auto"/>
        <w:left w:val="none" w:sz="0" w:space="0" w:color="auto"/>
        <w:bottom w:val="none" w:sz="0" w:space="0" w:color="auto"/>
        <w:right w:val="none" w:sz="0" w:space="0" w:color="auto"/>
      </w:divBdr>
    </w:div>
    <w:div w:id="1468427662">
      <w:bodyDiv w:val="1"/>
      <w:marLeft w:val="0"/>
      <w:marRight w:val="0"/>
      <w:marTop w:val="0"/>
      <w:marBottom w:val="0"/>
      <w:divBdr>
        <w:top w:val="none" w:sz="0" w:space="0" w:color="auto"/>
        <w:left w:val="none" w:sz="0" w:space="0" w:color="auto"/>
        <w:bottom w:val="none" w:sz="0" w:space="0" w:color="auto"/>
        <w:right w:val="none" w:sz="0" w:space="0" w:color="auto"/>
      </w:divBdr>
    </w:div>
    <w:div w:id="1469857682">
      <w:bodyDiv w:val="1"/>
      <w:marLeft w:val="0"/>
      <w:marRight w:val="0"/>
      <w:marTop w:val="0"/>
      <w:marBottom w:val="0"/>
      <w:divBdr>
        <w:top w:val="none" w:sz="0" w:space="0" w:color="auto"/>
        <w:left w:val="none" w:sz="0" w:space="0" w:color="auto"/>
        <w:bottom w:val="none" w:sz="0" w:space="0" w:color="auto"/>
        <w:right w:val="none" w:sz="0" w:space="0" w:color="auto"/>
      </w:divBdr>
    </w:div>
    <w:div w:id="1470125551">
      <w:bodyDiv w:val="1"/>
      <w:marLeft w:val="0"/>
      <w:marRight w:val="0"/>
      <w:marTop w:val="0"/>
      <w:marBottom w:val="0"/>
      <w:divBdr>
        <w:top w:val="none" w:sz="0" w:space="0" w:color="auto"/>
        <w:left w:val="none" w:sz="0" w:space="0" w:color="auto"/>
        <w:bottom w:val="none" w:sz="0" w:space="0" w:color="auto"/>
        <w:right w:val="none" w:sz="0" w:space="0" w:color="auto"/>
      </w:divBdr>
    </w:div>
    <w:div w:id="1475953202">
      <w:bodyDiv w:val="1"/>
      <w:marLeft w:val="0"/>
      <w:marRight w:val="0"/>
      <w:marTop w:val="0"/>
      <w:marBottom w:val="0"/>
      <w:divBdr>
        <w:top w:val="none" w:sz="0" w:space="0" w:color="auto"/>
        <w:left w:val="none" w:sz="0" w:space="0" w:color="auto"/>
        <w:bottom w:val="none" w:sz="0" w:space="0" w:color="auto"/>
        <w:right w:val="none" w:sz="0" w:space="0" w:color="auto"/>
      </w:divBdr>
    </w:div>
    <w:div w:id="1477336655">
      <w:bodyDiv w:val="1"/>
      <w:marLeft w:val="0"/>
      <w:marRight w:val="0"/>
      <w:marTop w:val="0"/>
      <w:marBottom w:val="0"/>
      <w:divBdr>
        <w:top w:val="none" w:sz="0" w:space="0" w:color="auto"/>
        <w:left w:val="none" w:sz="0" w:space="0" w:color="auto"/>
        <w:bottom w:val="none" w:sz="0" w:space="0" w:color="auto"/>
        <w:right w:val="none" w:sz="0" w:space="0" w:color="auto"/>
      </w:divBdr>
    </w:div>
    <w:div w:id="1495145815">
      <w:bodyDiv w:val="1"/>
      <w:marLeft w:val="0"/>
      <w:marRight w:val="0"/>
      <w:marTop w:val="0"/>
      <w:marBottom w:val="0"/>
      <w:divBdr>
        <w:top w:val="none" w:sz="0" w:space="0" w:color="auto"/>
        <w:left w:val="none" w:sz="0" w:space="0" w:color="auto"/>
        <w:bottom w:val="none" w:sz="0" w:space="0" w:color="auto"/>
        <w:right w:val="none" w:sz="0" w:space="0" w:color="auto"/>
      </w:divBdr>
    </w:div>
    <w:div w:id="1508134778">
      <w:bodyDiv w:val="1"/>
      <w:marLeft w:val="0"/>
      <w:marRight w:val="0"/>
      <w:marTop w:val="0"/>
      <w:marBottom w:val="0"/>
      <w:divBdr>
        <w:top w:val="none" w:sz="0" w:space="0" w:color="auto"/>
        <w:left w:val="none" w:sz="0" w:space="0" w:color="auto"/>
        <w:bottom w:val="none" w:sz="0" w:space="0" w:color="auto"/>
        <w:right w:val="none" w:sz="0" w:space="0" w:color="auto"/>
      </w:divBdr>
    </w:div>
    <w:div w:id="1511136465">
      <w:bodyDiv w:val="1"/>
      <w:marLeft w:val="0"/>
      <w:marRight w:val="0"/>
      <w:marTop w:val="0"/>
      <w:marBottom w:val="0"/>
      <w:divBdr>
        <w:top w:val="none" w:sz="0" w:space="0" w:color="auto"/>
        <w:left w:val="none" w:sz="0" w:space="0" w:color="auto"/>
        <w:bottom w:val="none" w:sz="0" w:space="0" w:color="auto"/>
        <w:right w:val="none" w:sz="0" w:space="0" w:color="auto"/>
      </w:divBdr>
    </w:div>
    <w:div w:id="1511142899">
      <w:bodyDiv w:val="1"/>
      <w:marLeft w:val="0"/>
      <w:marRight w:val="0"/>
      <w:marTop w:val="0"/>
      <w:marBottom w:val="0"/>
      <w:divBdr>
        <w:top w:val="none" w:sz="0" w:space="0" w:color="auto"/>
        <w:left w:val="none" w:sz="0" w:space="0" w:color="auto"/>
        <w:bottom w:val="none" w:sz="0" w:space="0" w:color="auto"/>
        <w:right w:val="none" w:sz="0" w:space="0" w:color="auto"/>
      </w:divBdr>
    </w:div>
    <w:div w:id="1514689614">
      <w:bodyDiv w:val="1"/>
      <w:marLeft w:val="0"/>
      <w:marRight w:val="0"/>
      <w:marTop w:val="0"/>
      <w:marBottom w:val="0"/>
      <w:divBdr>
        <w:top w:val="none" w:sz="0" w:space="0" w:color="auto"/>
        <w:left w:val="none" w:sz="0" w:space="0" w:color="auto"/>
        <w:bottom w:val="none" w:sz="0" w:space="0" w:color="auto"/>
        <w:right w:val="none" w:sz="0" w:space="0" w:color="auto"/>
      </w:divBdr>
    </w:div>
    <w:div w:id="1515220161">
      <w:bodyDiv w:val="1"/>
      <w:marLeft w:val="0"/>
      <w:marRight w:val="0"/>
      <w:marTop w:val="0"/>
      <w:marBottom w:val="0"/>
      <w:divBdr>
        <w:top w:val="none" w:sz="0" w:space="0" w:color="auto"/>
        <w:left w:val="none" w:sz="0" w:space="0" w:color="auto"/>
        <w:bottom w:val="none" w:sz="0" w:space="0" w:color="auto"/>
        <w:right w:val="none" w:sz="0" w:space="0" w:color="auto"/>
      </w:divBdr>
    </w:div>
    <w:div w:id="1516379643">
      <w:bodyDiv w:val="1"/>
      <w:marLeft w:val="0"/>
      <w:marRight w:val="0"/>
      <w:marTop w:val="0"/>
      <w:marBottom w:val="0"/>
      <w:divBdr>
        <w:top w:val="none" w:sz="0" w:space="0" w:color="auto"/>
        <w:left w:val="none" w:sz="0" w:space="0" w:color="auto"/>
        <w:bottom w:val="none" w:sz="0" w:space="0" w:color="auto"/>
        <w:right w:val="none" w:sz="0" w:space="0" w:color="auto"/>
      </w:divBdr>
    </w:div>
    <w:div w:id="1518158032">
      <w:bodyDiv w:val="1"/>
      <w:marLeft w:val="0"/>
      <w:marRight w:val="0"/>
      <w:marTop w:val="0"/>
      <w:marBottom w:val="0"/>
      <w:divBdr>
        <w:top w:val="none" w:sz="0" w:space="0" w:color="auto"/>
        <w:left w:val="none" w:sz="0" w:space="0" w:color="auto"/>
        <w:bottom w:val="none" w:sz="0" w:space="0" w:color="auto"/>
        <w:right w:val="none" w:sz="0" w:space="0" w:color="auto"/>
      </w:divBdr>
    </w:div>
    <w:div w:id="1521971419">
      <w:bodyDiv w:val="1"/>
      <w:marLeft w:val="0"/>
      <w:marRight w:val="0"/>
      <w:marTop w:val="0"/>
      <w:marBottom w:val="0"/>
      <w:divBdr>
        <w:top w:val="none" w:sz="0" w:space="0" w:color="auto"/>
        <w:left w:val="none" w:sz="0" w:space="0" w:color="auto"/>
        <w:bottom w:val="none" w:sz="0" w:space="0" w:color="auto"/>
        <w:right w:val="none" w:sz="0" w:space="0" w:color="auto"/>
      </w:divBdr>
    </w:div>
    <w:div w:id="1525821783">
      <w:bodyDiv w:val="1"/>
      <w:marLeft w:val="0"/>
      <w:marRight w:val="0"/>
      <w:marTop w:val="0"/>
      <w:marBottom w:val="0"/>
      <w:divBdr>
        <w:top w:val="none" w:sz="0" w:space="0" w:color="auto"/>
        <w:left w:val="none" w:sz="0" w:space="0" w:color="auto"/>
        <w:bottom w:val="none" w:sz="0" w:space="0" w:color="auto"/>
        <w:right w:val="none" w:sz="0" w:space="0" w:color="auto"/>
      </w:divBdr>
    </w:div>
    <w:div w:id="1534079939">
      <w:bodyDiv w:val="1"/>
      <w:marLeft w:val="0"/>
      <w:marRight w:val="0"/>
      <w:marTop w:val="0"/>
      <w:marBottom w:val="0"/>
      <w:divBdr>
        <w:top w:val="none" w:sz="0" w:space="0" w:color="auto"/>
        <w:left w:val="none" w:sz="0" w:space="0" w:color="auto"/>
        <w:bottom w:val="none" w:sz="0" w:space="0" w:color="auto"/>
        <w:right w:val="none" w:sz="0" w:space="0" w:color="auto"/>
      </w:divBdr>
    </w:div>
    <w:div w:id="1541818753">
      <w:bodyDiv w:val="1"/>
      <w:marLeft w:val="0"/>
      <w:marRight w:val="0"/>
      <w:marTop w:val="0"/>
      <w:marBottom w:val="0"/>
      <w:divBdr>
        <w:top w:val="none" w:sz="0" w:space="0" w:color="auto"/>
        <w:left w:val="none" w:sz="0" w:space="0" w:color="auto"/>
        <w:bottom w:val="none" w:sz="0" w:space="0" w:color="auto"/>
        <w:right w:val="none" w:sz="0" w:space="0" w:color="auto"/>
      </w:divBdr>
    </w:div>
    <w:div w:id="1542092023">
      <w:bodyDiv w:val="1"/>
      <w:marLeft w:val="0"/>
      <w:marRight w:val="0"/>
      <w:marTop w:val="0"/>
      <w:marBottom w:val="0"/>
      <w:divBdr>
        <w:top w:val="none" w:sz="0" w:space="0" w:color="auto"/>
        <w:left w:val="none" w:sz="0" w:space="0" w:color="auto"/>
        <w:bottom w:val="none" w:sz="0" w:space="0" w:color="auto"/>
        <w:right w:val="none" w:sz="0" w:space="0" w:color="auto"/>
      </w:divBdr>
    </w:div>
    <w:div w:id="1543443966">
      <w:bodyDiv w:val="1"/>
      <w:marLeft w:val="0"/>
      <w:marRight w:val="0"/>
      <w:marTop w:val="0"/>
      <w:marBottom w:val="0"/>
      <w:divBdr>
        <w:top w:val="none" w:sz="0" w:space="0" w:color="auto"/>
        <w:left w:val="none" w:sz="0" w:space="0" w:color="auto"/>
        <w:bottom w:val="none" w:sz="0" w:space="0" w:color="auto"/>
        <w:right w:val="none" w:sz="0" w:space="0" w:color="auto"/>
      </w:divBdr>
    </w:div>
    <w:div w:id="1549146390">
      <w:bodyDiv w:val="1"/>
      <w:marLeft w:val="0"/>
      <w:marRight w:val="0"/>
      <w:marTop w:val="0"/>
      <w:marBottom w:val="0"/>
      <w:divBdr>
        <w:top w:val="none" w:sz="0" w:space="0" w:color="auto"/>
        <w:left w:val="none" w:sz="0" w:space="0" w:color="auto"/>
        <w:bottom w:val="none" w:sz="0" w:space="0" w:color="auto"/>
        <w:right w:val="none" w:sz="0" w:space="0" w:color="auto"/>
      </w:divBdr>
    </w:div>
    <w:div w:id="1549489754">
      <w:bodyDiv w:val="1"/>
      <w:marLeft w:val="0"/>
      <w:marRight w:val="0"/>
      <w:marTop w:val="0"/>
      <w:marBottom w:val="0"/>
      <w:divBdr>
        <w:top w:val="none" w:sz="0" w:space="0" w:color="auto"/>
        <w:left w:val="none" w:sz="0" w:space="0" w:color="auto"/>
        <w:bottom w:val="none" w:sz="0" w:space="0" w:color="auto"/>
        <w:right w:val="none" w:sz="0" w:space="0" w:color="auto"/>
      </w:divBdr>
    </w:div>
    <w:div w:id="1549534415">
      <w:bodyDiv w:val="1"/>
      <w:marLeft w:val="0"/>
      <w:marRight w:val="0"/>
      <w:marTop w:val="0"/>
      <w:marBottom w:val="0"/>
      <w:divBdr>
        <w:top w:val="none" w:sz="0" w:space="0" w:color="auto"/>
        <w:left w:val="none" w:sz="0" w:space="0" w:color="auto"/>
        <w:bottom w:val="none" w:sz="0" w:space="0" w:color="auto"/>
        <w:right w:val="none" w:sz="0" w:space="0" w:color="auto"/>
      </w:divBdr>
    </w:div>
    <w:div w:id="1550801472">
      <w:bodyDiv w:val="1"/>
      <w:marLeft w:val="0"/>
      <w:marRight w:val="0"/>
      <w:marTop w:val="0"/>
      <w:marBottom w:val="0"/>
      <w:divBdr>
        <w:top w:val="none" w:sz="0" w:space="0" w:color="auto"/>
        <w:left w:val="none" w:sz="0" w:space="0" w:color="auto"/>
        <w:bottom w:val="none" w:sz="0" w:space="0" w:color="auto"/>
        <w:right w:val="none" w:sz="0" w:space="0" w:color="auto"/>
      </w:divBdr>
    </w:div>
    <w:div w:id="1552306211">
      <w:bodyDiv w:val="1"/>
      <w:marLeft w:val="0"/>
      <w:marRight w:val="0"/>
      <w:marTop w:val="0"/>
      <w:marBottom w:val="0"/>
      <w:divBdr>
        <w:top w:val="none" w:sz="0" w:space="0" w:color="auto"/>
        <w:left w:val="none" w:sz="0" w:space="0" w:color="auto"/>
        <w:bottom w:val="none" w:sz="0" w:space="0" w:color="auto"/>
        <w:right w:val="none" w:sz="0" w:space="0" w:color="auto"/>
      </w:divBdr>
    </w:div>
    <w:div w:id="1555507226">
      <w:bodyDiv w:val="1"/>
      <w:marLeft w:val="0"/>
      <w:marRight w:val="0"/>
      <w:marTop w:val="0"/>
      <w:marBottom w:val="0"/>
      <w:divBdr>
        <w:top w:val="none" w:sz="0" w:space="0" w:color="auto"/>
        <w:left w:val="none" w:sz="0" w:space="0" w:color="auto"/>
        <w:bottom w:val="none" w:sz="0" w:space="0" w:color="auto"/>
        <w:right w:val="none" w:sz="0" w:space="0" w:color="auto"/>
      </w:divBdr>
    </w:div>
    <w:div w:id="1558274235">
      <w:bodyDiv w:val="1"/>
      <w:marLeft w:val="0"/>
      <w:marRight w:val="0"/>
      <w:marTop w:val="0"/>
      <w:marBottom w:val="0"/>
      <w:divBdr>
        <w:top w:val="none" w:sz="0" w:space="0" w:color="auto"/>
        <w:left w:val="none" w:sz="0" w:space="0" w:color="auto"/>
        <w:bottom w:val="none" w:sz="0" w:space="0" w:color="auto"/>
        <w:right w:val="none" w:sz="0" w:space="0" w:color="auto"/>
      </w:divBdr>
    </w:div>
    <w:div w:id="1573277169">
      <w:bodyDiv w:val="1"/>
      <w:marLeft w:val="0"/>
      <w:marRight w:val="0"/>
      <w:marTop w:val="0"/>
      <w:marBottom w:val="0"/>
      <w:divBdr>
        <w:top w:val="none" w:sz="0" w:space="0" w:color="auto"/>
        <w:left w:val="none" w:sz="0" w:space="0" w:color="auto"/>
        <w:bottom w:val="none" w:sz="0" w:space="0" w:color="auto"/>
        <w:right w:val="none" w:sz="0" w:space="0" w:color="auto"/>
      </w:divBdr>
    </w:div>
    <w:div w:id="1577088267">
      <w:bodyDiv w:val="1"/>
      <w:marLeft w:val="0"/>
      <w:marRight w:val="0"/>
      <w:marTop w:val="0"/>
      <w:marBottom w:val="0"/>
      <w:divBdr>
        <w:top w:val="none" w:sz="0" w:space="0" w:color="auto"/>
        <w:left w:val="none" w:sz="0" w:space="0" w:color="auto"/>
        <w:bottom w:val="none" w:sz="0" w:space="0" w:color="auto"/>
        <w:right w:val="none" w:sz="0" w:space="0" w:color="auto"/>
      </w:divBdr>
    </w:div>
    <w:div w:id="1578712669">
      <w:bodyDiv w:val="1"/>
      <w:marLeft w:val="0"/>
      <w:marRight w:val="0"/>
      <w:marTop w:val="0"/>
      <w:marBottom w:val="0"/>
      <w:divBdr>
        <w:top w:val="none" w:sz="0" w:space="0" w:color="auto"/>
        <w:left w:val="none" w:sz="0" w:space="0" w:color="auto"/>
        <w:bottom w:val="none" w:sz="0" w:space="0" w:color="auto"/>
        <w:right w:val="none" w:sz="0" w:space="0" w:color="auto"/>
      </w:divBdr>
    </w:div>
    <w:div w:id="1580825991">
      <w:bodyDiv w:val="1"/>
      <w:marLeft w:val="0"/>
      <w:marRight w:val="0"/>
      <w:marTop w:val="0"/>
      <w:marBottom w:val="0"/>
      <w:divBdr>
        <w:top w:val="none" w:sz="0" w:space="0" w:color="auto"/>
        <w:left w:val="none" w:sz="0" w:space="0" w:color="auto"/>
        <w:bottom w:val="none" w:sz="0" w:space="0" w:color="auto"/>
        <w:right w:val="none" w:sz="0" w:space="0" w:color="auto"/>
      </w:divBdr>
    </w:div>
    <w:div w:id="1581450218">
      <w:bodyDiv w:val="1"/>
      <w:marLeft w:val="0"/>
      <w:marRight w:val="0"/>
      <w:marTop w:val="0"/>
      <w:marBottom w:val="0"/>
      <w:divBdr>
        <w:top w:val="none" w:sz="0" w:space="0" w:color="auto"/>
        <w:left w:val="none" w:sz="0" w:space="0" w:color="auto"/>
        <w:bottom w:val="none" w:sz="0" w:space="0" w:color="auto"/>
        <w:right w:val="none" w:sz="0" w:space="0" w:color="auto"/>
      </w:divBdr>
    </w:div>
    <w:div w:id="1582566050">
      <w:bodyDiv w:val="1"/>
      <w:marLeft w:val="0"/>
      <w:marRight w:val="0"/>
      <w:marTop w:val="0"/>
      <w:marBottom w:val="0"/>
      <w:divBdr>
        <w:top w:val="none" w:sz="0" w:space="0" w:color="auto"/>
        <w:left w:val="none" w:sz="0" w:space="0" w:color="auto"/>
        <w:bottom w:val="none" w:sz="0" w:space="0" w:color="auto"/>
        <w:right w:val="none" w:sz="0" w:space="0" w:color="auto"/>
      </w:divBdr>
    </w:div>
    <w:div w:id="1584030296">
      <w:bodyDiv w:val="1"/>
      <w:marLeft w:val="0"/>
      <w:marRight w:val="0"/>
      <w:marTop w:val="0"/>
      <w:marBottom w:val="0"/>
      <w:divBdr>
        <w:top w:val="none" w:sz="0" w:space="0" w:color="auto"/>
        <w:left w:val="none" w:sz="0" w:space="0" w:color="auto"/>
        <w:bottom w:val="none" w:sz="0" w:space="0" w:color="auto"/>
        <w:right w:val="none" w:sz="0" w:space="0" w:color="auto"/>
      </w:divBdr>
    </w:div>
    <w:div w:id="1584490549">
      <w:bodyDiv w:val="1"/>
      <w:marLeft w:val="0"/>
      <w:marRight w:val="0"/>
      <w:marTop w:val="0"/>
      <w:marBottom w:val="0"/>
      <w:divBdr>
        <w:top w:val="none" w:sz="0" w:space="0" w:color="auto"/>
        <w:left w:val="none" w:sz="0" w:space="0" w:color="auto"/>
        <w:bottom w:val="none" w:sz="0" w:space="0" w:color="auto"/>
        <w:right w:val="none" w:sz="0" w:space="0" w:color="auto"/>
      </w:divBdr>
    </w:div>
    <w:div w:id="1584681176">
      <w:bodyDiv w:val="1"/>
      <w:marLeft w:val="0"/>
      <w:marRight w:val="0"/>
      <w:marTop w:val="0"/>
      <w:marBottom w:val="0"/>
      <w:divBdr>
        <w:top w:val="none" w:sz="0" w:space="0" w:color="auto"/>
        <w:left w:val="none" w:sz="0" w:space="0" w:color="auto"/>
        <w:bottom w:val="none" w:sz="0" w:space="0" w:color="auto"/>
        <w:right w:val="none" w:sz="0" w:space="0" w:color="auto"/>
      </w:divBdr>
    </w:div>
    <w:div w:id="1588033145">
      <w:bodyDiv w:val="1"/>
      <w:marLeft w:val="0"/>
      <w:marRight w:val="0"/>
      <w:marTop w:val="0"/>
      <w:marBottom w:val="0"/>
      <w:divBdr>
        <w:top w:val="none" w:sz="0" w:space="0" w:color="auto"/>
        <w:left w:val="none" w:sz="0" w:space="0" w:color="auto"/>
        <w:bottom w:val="none" w:sz="0" w:space="0" w:color="auto"/>
        <w:right w:val="none" w:sz="0" w:space="0" w:color="auto"/>
      </w:divBdr>
    </w:div>
    <w:div w:id="1588881785">
      <w:bodyDiv w:val="1"/>
      <w:marLeft w:val="0"/>
      <w:marRight w:val="0"/>
      <w:marTop w:val="0"/>
      <w:marBottom w:val="0"/>
      <w:divBdr>
        <w:top w:val="none" w:sz="0" w:space="0" w:color="auto"/>
        <w:left w:val="none" w:sz="0" w:space="0" w:color="auto"/>
        <w:bottom w:val="none" w:sz="0" w:space="0" w:color="auto"/>
        <w:right w:val="none" w:sz="0" w:space="0" w:color="auto"/>
      </w:divBdr>
    </w:div>
    <w:div w:id="1602225806">
      <w:bodyDiv w:val="1"/>
      <w:marLeft w:val="0"/>
      <w:marRight w:val="0"/>
      <w:marTop w:val="0"/>
      <w:marBottom w:val="0"/>
      <w:divBdr>
        <w:top w:val="none" w:sz="0" w:space="0" w:color="auto"/>
        <w:left w:val="none" w:sz="0" w:space="0" w:color="auto"/>
        <w:bottom w:val="none" w:sz="0" w:space="0" w:color="auto"/>
        <w:right w:val="none" w:sz="0" w:space="0" w:color="auto"/>
      </w:divBdr>
    </w:div>
    <w:div w:id="1603222907">
      <w:bodyDiv w:val="1"/>
      <w:marLeft w:val="0"/>
      <w:marRight w:val="0"/>
      <w:marTop w:val="0"/>
      <w:marBottom w:val="0"/>
      <w:divBdr>
        <w:top w:val="none" w:sz="0" w:space="0" w:color="auto"/>
        <w:left w:val="none" w:sz="0" w:space="0" w:color="auto"/>
        <w:bottom w:val="none" w:sz="0" w:space="0" w:color="auto"/>
        <w:right w:val="none" w:sz="0" w:space="0" w:color="auto"/>
      </w:divBdr>
    </w:div>
    <w:div w:id="1606381656">
      <w:bodyDiv w:val="1"/>
      <w:marLeft w:val="0"/>
      <w:marRight w:val="0"/>
      <w:marTop w:val="0"/>
      <w:marBottom w:val="0"/>
      <w:divBdr>
        <w:top w:val="none" w:sz="0" w:space="0" w:color="auto"/>
        <w:left w:val="none" w:sz="0" w:space="0" w:color="auto"/>
        <w:bottom w:val="none" w:sz="0" w:space="0" w:color="auto"/>
        <w:right w:val="none" w:sz="0" w:space="0" w:color="auto"/>
      </w:divBdr>
    </w:div>
    <w:div w:id="1607887398">
      <w:bodyDiv w:val="1"/>
      <w:marLeft w:val="0"/>
      <w:marRight w:val="0"/>
      <w:marTop w:val="0"/>
      <w:marBottom w:val="0"/>
      <w:divBdr>
        <w:top w:val="none" w:sz="0" w:space="0" w:color="auto"/>
        <w:left w:val="none" w:sz="0" w:space="0" w:color="auto"/>
        <w:bottom w:val="none" w:sz="0" w:space="0" w:color="auto"/>
        <w:right w:val="none" w:sz="0" w:space="0" w:color="auto"/>
      </w:divBdr>
    </w:div>
    <w:div w:id="1615019774">
      <w:bodyDiv w:val="1"/>
      <w:marLeft w:val="0"/>
      <w:marRight w:val="0"/>
      <w:marTop w:val="0"/>
      <w:marBottom w:val="0"/>
      <w:divBdr>
        <w:top w:val="none" w:sz="0" w:space="0" w:color="auto"/>
        <w:left w:val="none" w:sz="0" w:space="0" w:color="auto"/>
        <w:bottom w:val="none" w:sz="0" w:space="0" w:color="auto"/>
        <w:right w:val="none" w:sz="0" w:space="0" w:color="auto"/>
      </w:divBdr>
    </w:div>
    <w:div w:id="1616522052">
      <w:bodyDiv w:val="1"/>
      <w:marLeft w:val="0"/>
      <w:marRight w:val="0"/>
      <w:marTop w:val="0"/>
      <w:marBottom w:val="0"/>
      <w:divBdr>
        <w:top w:val="none" w:sz="0" w:space="0" w:color="auto"/>
        <w:left w:val="none" w:sz="0" w:space="0" w:color="auto"/>
        <w:bottom w:val="none" w:sz="0" w:space="0" w:color="auto"/>
        <w:right w:val="none" w:sz="0" w:space="0" w:color="auto"/>
      </w:divBdr>
    </w:div>
    <w:div w:id="1617834735">
      <w:bodyDiv w:val="1"/>
      <w:marLeft w:val="0"/>
      <w:marRight w:val="0"/>
      <w:marTop w:val="0"/>
      <w:marBottom w:val="0"/>
      <w:divBdr>
        <w:top w:val="none" w:sz="0" w:space="0" w:color="auto"/>
        <w:left w:val="none" w:sz="0" w:space="0" w:color="auto"/>
        <w:bottom w:val="none" w:sz="0" w:space="0" w:color="auto"/>
        <w:right w:val="none" w:sz="0" w:space="0" w:color="auto"/>
      </w:divBdr>
    </w:div>
    <w:div w:id="1619292893">
      <w:bodyDiv w:val="1"/>
      <w:marLeft w:val="0"/>
      <w:marRight w:val="0"/>
      <w:marTop w:val="0"/>
      <w:marBottom w:val="0"/>
      <w:divBdr>
        <w:top w:val="none" w:sz="0" w:space="0" w:color="auto"/>
        <w:left w:val="none" w:sz="0" w:space="0" w:color="auto"/>
        <w:bottom w:val="none" w:sz="0" w:space="0" w:color="auto"/>
        <w:right w:val="none" w:sz="0" w:space="0" w:color="auto"/>
      </w:divBdr>
    </w:div>
    <w:div w:id="1627739550">
      <w:bodyDiv w:val="1"/>
      <w:marLeft w:val="0"/>
      <w:marRight w:val="0"/>
      <w:marTop w:val="0"/>
      <w:marBottom w:val="0"/>
      <w:divBdr>
        <w:top w:val="none" w:sz="0" w:space="0" w:color="auto"/>
        <w:left w:val="none" w:sz="0" w:space="0" w:color="auto"/>
        <w:bottom w:val="none" w:sz="0" w:space="0" w:color="auto"/>
        <w:right w:val="none" w:sz="0" w:space="0" w:color="auto"/>
      </w:divBdr>
    </w:div>
    <w:div w:id="1640921417">
      <w:bodyDiv w:val="1"/>
      <w:marLeft w:val="0"/>
      <w:marRight w:val="0"/>
      <w:marTop w:val="0"/>
      <w:marBottom w:val="0"/>
      <w:divBdr>
        <w:top w:val="none" w:sz="0" w:space="0" w:color="auto"/>
        <w:left w:val="none" w:sz="0" w:space="0" w:color="auto"/>
        <w:bottom w:val="none" w:sz="0" w:space="0" w:color="auto"/>
        <w:right w:val="none" w:sz="0" w:space="0" w:color="auto"/>
      </w:divBdr>
    </w:div>
    <w:div w:id="1649162958">
      <w:bodyDiv w:val="1"/>
      <w:marLeft w:val="0"/>
      <w:marRight w:val="0"/>
      <w:marTop w:val="0"/>
      <w:marBottom w:val="0"/>
      <w:divBdr>
        <w:top w:val="none" w:sz="0" w:space="0" w:color="auto"/>
        <w:left w:val="none" w:sz="0" w:space="0" w:color="auto"/>
        <w:bottom w:val="none" w:sz="0" w:space="0" w:color="auto"/>
        <w:right w:val="none" w:sz="0" w:space="0" w:color="auto"/>
      </w:divBdr>
    </w:div>
    <w:div w:id="1649508202">
      <w:bodyDiv w:val="1"/>
      <w:marLeft w:val="0"/>
      <w:marRight w:val="0"/>
      <w:marTop w:val="0"/>
      <w:marBottom w:val="0"/>
      <w:divBdr>
        <w:top w:val="none" w:sz="0" w:space="0" w:color="auto"/>
        <w:left w:val="none" w:sz="0" w:space="0" w:color="auto"/>
        <w:bottom w:val="none" w:sz="0" w:space="0" w:color="auto"/>
        <w:right w:val="none" w:sz="0" w:space="0" w:color="auto"/>
      </w:divBdr>
    </w:div>
    <w:div w:id="1650597149">
      <w:bodyDiv w:val="1"/>
      <w:marLeft w:val="0"/>
      <w:marRight w:val="0"/>
      <w:marTop w:val="0"/>
      <w:marBottom w:val="0"/>
      <w:divBdr>
        <w:top w:val="none" w:sz="0" w:space="0" w:color="auto"/>
        <w:left w:val="none" w:sz="0" w:space="0" w:color="auto"/>
        <w:bottom w:val="none" w:sz="0" w:space="0" w:color="auto"/>
        <w:right w:val="none" w:sz="0" w:space="0" w:color="auto"/>
      </w:divBdr>
    </w:div>
    <w:div w:id="1657609477">
      <w:bodyDiv w:val="1"/>
      <w:marLeft w:val="0"/>
      <w:marRight w:val="0"/>
      <w:marTop w:val="0"/>
      <w:marBottom w:val="0"/>
      <w:divBdr>
        <w:top w:val="none" w:sz="0" w:space="0" w:color="auto"/>
        <w:left w:val="none" w:sz="0" w:space="0" w:color="auto"/>
        <w:bottom w:val="none" w:sz="0" w:space="0" w:color="auto"/>
        <w:right w:val="none" w:sz="0" w:space="0" w:color="auto"/>
      </w:divBdr>
    </w:div>
    <w:div w:id="1661231986">
      <w:bodyDiv w:val="1"/>
      <w:marLeft w:val="0"/>
      <w:marRight w:val="0"/>
      <w:marTop w:val="0"/>
      <w:marBottom w:val="0"/>
      <w:divBdr>
        <w:top w:val="none" w:sz="0" w:space="0" w:color="auto"/>
        <w:left w:val="none" w:sz="0" w:space="0" w:color="auto"/>
        <w:bottom w:val="none" w:sz="0" w:space="0" w:color="auto"/>
        <w:right w:val="none" w:sz="0" w:space="0" w:color="auto"/>
      </w:divBdr>
    </w:div>
    <w:div w:id="1664506284">
      <w:bodyDiv w:val="1"/>
      <w:marLeft w:val="0"/>
      <w:marRight w:val="0"/>
      <w:marTop w:val="0"/>
      <w:marBottom w:val="0"/>
      <w:divBdr>
        <w:top w:val="none" w:sz="0" w:space="0" w:color="auto"/>
        <w:left w:val="none" w:sz="0" w:space="0" w:color="auto"/>
        <w:bottom w:val="none" w:sz="0" w:space="0" w:color="auto"/>
        <w:right w:val="none" w:sz="0" w:space="0" w:color="auto"/>
      </w:divBdr>
    </w:div>
    <w:div w:id="1678147103">
      <w:bodyDiv w:val="1"/>
      <w:marLeft w:val="0"/>
      <w:marRight w:val="0"/>
      <w:marTop w:val="0"/>
      <w:marBottom w:val="0"/>
      <w:divBdr>
        <w:top w:val="none" w:sz="0" w:space="0" w:color="auto"/>
        <w:left w:val="none" w:sz="0" w:space="0" w:color="auto"/>
        <w:bottom w:val="none" w:sz="0" w:space="0" w:color="auto"/>
        <w:right w:val="none" w:sz="0" w:space="0" w:color="auto"/>
      </w:divBdr>
    </w:div>
    <w:div w:id="1688601380">
      <w:bodyDiv w:val="1"/>
      <w:marLeft w:val="0"/>
      <w:marRight w:val="0"/>
      <w:marTop w:val="0"/>
      <w:marBottom w:val="0"/>
      <w:divBdr>
        <w:top w:val="none" w:sz="0" w:space="0" w:color="auto"/>
        <w:left w:val="none" w:sz="0" w:space="0" w:color="auto"/>
        <w:bottom w:val="none" w:sz="0" w:space="0" w:color="auto"/>
        <w:right w:val="none" w:sz="0" w:space="0" w:color="auto"/>
      </w:divBdr>
    </w:div>
    <w:div w:id="1700398799">
      <w:bodyDiv w:val="1"/>
      <w:marLeft w:val="0"/>
      <w:marRight w:val="0"/>
      <w:marTop w:val="0"/>
      <w:marBottom w:val="0"/>
      <w:divBdr>
        <w:top w:val="none" w:sz="0" w:space="0" w:color="auto"/>
        <w:left w:val="none" w:sz="0" w:space="0" w:color="auto"/>
        <w:bottom w:val="none" w:sz="0" w:space="0" w:color="auto"/>
        <w:right w:val="none" w:sz="0" w:space="0" w:color="auto"/>
      </w:divBdr>
    </w:div>
    <w:div w:id="1711880908">
      <w:bodyDiv w:val="1"/>
      <w:marLeft w:val="0"/>
      <w:marRight w:val="0"/>
      <w:marTop w:val="0"/>
      <w:marBottom w:val="0"/>
      <w:divBdr>
        <w:top w:val="none" w:sz="0" w:space="0" w:color="auto"/>
        <w:left w:val="none" w:sz="0" w:space="0" w:color="auto"/>
        <w:bottom w:val="none" w:sz="0" w:space="0" w:color="auto"/>
        <w:right w:val="none" w:sz="0" w:space="0" w:color="auto"/>
      </w:divBdr>
    </w:div>
    <w:div w:id="1712218590">
      <w:bodyDiv w:val="1"/>
      <w:marLeft w:val="0"/>
      <w:marRight w:val="0"/>
      <w:marTop w:val="0"/>
      <w:marBottom w:val="0"/>
      <w:divBdr>
        <w:top w:val="none" w:sz="0" w:space="0" w:color="auto"/>
        <w:left w:val="none" w:sz="0" w:space="0" w:color="auto"/>
        <w:bottom w:val="none" w:sz="0" w:space="0" w:color="auto"/>
        <w:right w:val="none" w:sz="0" w:space="0" w:color="auto"/>
      </w:divBdr>
    </w:div>
    <w:div w:id="1714495841">
      <w:bodyDiv w:val="1"/>
      <w:marLeft w:val="0"/>
      <w:marRight w:val="0"/>
      <w:marTop w:val="0"/>
      <w:marBottom w:val="0"/>
      <w:divBdr>
        <w:top w:val="none" w:sz="0" w:space="0" w:color="auto"/>
        <w:left w:val="none" w:sz="0" w:space="0" w:color="auto"/>
        <w:bottom w:val="none" w:sz="0" w:space="0" w:color="auto"/>
        <w:right w:val="none" w:sz="0" w:space="0" w:color="auto"/>
      </w:divBdr>
    </w:div>
    <w:div w:id="1715539270">
      <w:bodyDiv w:val="1"/>
      <w:marLeft w:val="0"/>
      <w:marRight w:val="0"/>
      <w:marTop w:val="0"/>
      <w:marBottom w:val="0"/>
      <w:divBdr>
        <w:top w:val="none" w:sz="0" w:space="0" w:color="auto"/>
        <w:left w:val="none" w:sz="0" w:space="0" w:color="auto"/>
        <w:bottom w:val="none" w:sz="0" w:space="0" w:color="auto"/>
        <w:right w:val="none" w:sz="0" w:space="0" w:color="auto"/>
      </w:divBdr>
    </w:div>
    <w:div w:id="1717269744">
      <w:bodyDiv w:val="1"/>
      <w:marLeft w:val="0"/>
      <w:marRight w:val="0"/>
      <w:marTop w:val="0"/>
      <w:marBottom w:val="0"/>
      <w:divBdr>
        <w:top w:val="none" w:sz="0" w:space="0" w:color="auto"/>
        <w:left w:val="none" w:sz="0" w:space="0" w:color="auto"/>
        <w:bottom w:val="none" w:sz="0" w:space="0" w:color="auto"/>
        <w:right w:val="none" w:sz="0" w:space="0" w:color="auto"/>
      </w:divBdr>
    </w:div>
    <w:div w:id="1731809380">
      <w:bodyDiv w:val="1"/>
      <w:marLeft w:val="0"/>
      <w:marRight w:val="0"/>
      <w:marTop w:val="0"/>
      <w:marBottom w:val="0"/>
      <w:divBdr>
        <w:top w:val="none" w:sz="0" w:space="0" w:color="auto"/>
        <w:left w:val="none" w:sz="0" w:space="0" w:color="auto"/>
        <w:bottom w:val="none" w:sz="0" w:space="0" w:color="auto"/>
        <w:right w:val="none" w:sz="0" w:space="0" w:color="auto"/>
      </w:divBdr>
    </w:div>
    <w:div w:id="1734115158">
      <w:bodyDiv w:val="1"/>
      <w:marLeft w:val="0"/>
      <w:marRight w:val="0"/>
      <w:marTop w:val="0"/>
      <w:marBottom w:val="0"/>
      <w:divBdr>
        <w:top w:val="none" w:sz="0" w:space="0" w:color="auto"/>
        <w:left w:val="none" w:sz="0" w:space="0" w:color="auto"/>
        <w:bottom w:val="none" w:sz="0" w:space="0" w:color="auto"/>
        <w:right w:val="none" w:sz="0" w:space="0" w:color="auto"/>
      </w:divBdr>
    </w:div>
    <w:div w:id="1738284470">
      <w:bodyDiv w:val="1"/>
      <w:marLeft w:val="0"/>
      <w:marRight w:val="0"/>
      <w:marTop w:val="0"/>
      <w:marBottom w:val="0"/>
      <w:divBdr>
        <w:top w:val="none" w:sz="0" w:space="0" w:color="auto"/>
        <w:left w:val="none" w:sz="0" w:space="0" w:color="auto"/>
        <w:bottom w:val="none" w:sz="0" w:space="0" w:color="auto"/>
        <w:right w:val="none" w:sz="0" w:space="0" w:color="auto"/>
      </w:divBdr>
    </w:div>
    <w:div w:id="1749493616">
      <w:bodyDiv w:val="1"/>
      <w:marLeft w:val="0"/>
      <w:marRight w:val="0"/>
      <w:marTop w:val="0"/>
      <w:marBottom w:val="0"/>
      <w:divBdr>
        <w:top w:val="none" w:sz="0" w:space="0" w:color="auto"/>
        <w:left w:val="none" w:sz="0" w:space="0" w:color="auto"/>
        <w:bottom w:val="none" w:sz="0" w:space="0" w:color="auto"/>
        <w:right w:val="none" w:sz="0" w:space="0" w:color="auto"/>
      </w:divBdr>
    </w:div>
    <w:div w:id="1756515846">
      <w:bodyDiv w:val="1"/>
      <w:marLeft w:val="0"/>
      <w:marRight w:val="0"/>
      <w:marTop w:val="0"/>
      <w:marBottom w:val="0"/>
      <w:divBdr>
        <w:top w:val="none" w:sz="0" w:space="0" w:color="auto"/>
        <w:left w:val="none" w:sz="0" w:space="0" w:color="auto"/>
        <w:bottom w:val="none" w:sz="0" w:space="0" w:color="auto"/>
        <w:right w:val="none" w:sz="0" w:space="0" w:color="auto"/>
      </w:divBdr>
    </w:div>
    <w:div w:id="1758288552">
      <w:bodyDiv w:val="1"/>
      <w:marLeft w:val="0"/>
      <w:marRight w:val="0"/>
      <w:marTop w:val="0"/>
      <w:marBottom w:val="0"/>
      <w:divBdr>
        <w:top w:val="none" w:sz="0" w:space="0" w:color="auto"/>
        <w:left w:val="none" w:sz="0" w:space="0" w:color="auto"/>
        <w:bottom w:val="none" w:sz="0" w:space="0" w:color="auto"/>
        <w:right w:val="none" w:sz="0" w:space="0" w:color="auto"/>
      </w:divBdr>
    </w:div>
    <w:div w:id="1761632857">
      <w:bodyDiv w:val="1"/>
      <w:marLeft w:val="0"/>
      <w:marRight w:val="0"/>
      <w:marTop w:val="0"/>
      <w:marBottom w:val="0"/>
      <w:divBdr>
        <w:top w:val="none" w:sz="0" w:space="0" w:color="auto"/>
        <w:left w:val="none" w:sz="0" w:space="0" w:color="auto"/>
        <w:bottom w:val="none" w:sz="0" w:space="0" w:color="auto"/>
        <w:right w:val="none" w:sz="0" w:space="0" w:color="auto"/>
      </w:divBdr>
    </w:div>
    <w:div w:id="1767577756">
      <w:bodyDiv w:val="1"/>
      <w:marLeft w:val="0"/>
      <w:marRight w:val="0"/>
      <w:marTop w:val="0"/>
      <w:marBottom w:val="0"/>
      <w:divBdr>
        <w:top w:val="none" w:sz="0" w:space="0" w:color="auto"/>
        <w:left w:val="none" w:sz="0" w:space="0" w:color="auto"/>
        <w:bottom w:val="none" w:sz="0" w:space="0" w:color="auto"/>
        <w:right w:val="none" w:sz="0" w:space="0" w:color="auto"/>
      </w:divBdr>
    </w:div>
    <w:div w:id="1771971699">
      <w:bodyDiv w:val="1"/>
      <w:marLeft w:val="0"/>
      <w:marRight w:val="0"/>
      <w:marTop w:val="0"/>
      <w:marBottom w:val="0"/>
      <w:divBdr>
        <w:top w:val="none" w:sz="0" w:space="0" w:color="auto"/>
        <w:left w:val="none" w:sz="0" w:space="0" w:color="auto"/>
        <w:bottom w:val="none" w:sz="0" w:space="0" w:color="auto"/>
        <w:right w:val="none" w:sz="0" w:space="0" w:color="auto"/>
      </w:divBdr>
    </w:div>
    <w:div w:id="1777867994">
      <w:bodyDiv w:val="1"/>
      <w:marLeft w:val="0"/>
      <w:marRight w:val="0"/>
      <w:marTop w:val="0"/>
      <w:marBottom w:val="0"/>
      <w:divBdr>
        <w:top w:val="none" w:sz="0" w:space="0" w:color="auto"/>
        <w:left w:val="none" w:sz="0" w:space="0" w:color="auto"/>
        <w:bottom w:val="none" w:sz="0" w:space="0" w:color="auto"/>
        <w:right w:val="none" w:sz="0" w:space="0" w:color="auto"/>
      </w:divBdr>
    </w:div>
    <w:div w:id="1778523726">
      <w:bodyDiv w:val="1"/>
      <w:marLeft w:val="0"/>
      <w:marRight w:val="0"/>
      <w:marTop w:val="0"/>
      <w:marBottom w:val="0"/>
      <w:divBdr>
        <w:top w:val="none" w:sz="0" w:space="0" w:color="auto"/>
        <w:left w:val="none" w:sz="0" w:space="0" w:color="auto"/>
        <w:bottom w:val="none" w:sz="0" w:space="0" w:color="auto"/>
        <w:right w:val="none" w:sz="0" w:space="0" w:color="auto"/>
      </w:divBdr>
    </w:div>
    <w:div w:id="1783765091">
      <w:bodyDiv w:val="1"/>
      <w:marLeft w:val="0"/>
      <w:marRight w:val="0"/>
      <w:marTop w:val="0"/>
      <w:marBottom w:val="0"/>
      <w:divBdr>
        <w:top w:val="none" w:sz="0" w:space="0" w:color="auto"/>
        <w:left w:val="none" w:sz="0" w:space="0" w:color="auto"/>
        <w:bottom w:val="none" w:sz="0" w:space="0" w:color="auto"/>
        <w:right w:val="none" w:sz="0" w:space="0" w:color="auto"/>
      </w:divBdr>
    </w:div>
    <w:div w:id="1783955768">
      <w:bodyDiv w:val="1"/>
      <w:marLeft w:val="0"/>
      <w:marRight w:val="0"/>
      <w:marTop w:val="0"/>
      <w:marBottom w:val="0"/>
      <w:divBdr>
        <w:top w:val="none" w:sz="0" w:space="0" w:color="auto"/>
        <w:left w:val="none" w:sz="0" w:space="0" w:color="auto"/>
        <w:bottom w:val="none" w:sz="0" w:space="0" w:color="auto"/>
        <w:right w:val="none" w:sz="0" w:space="0" w:color="auto"/>
      </w:divBdr>
    </w:div>
    <w:div w:id="1784961065">
      <w:bodyDiv w:val="1"/>
      <w:marLeft w:val="0"/>
      <w:marRight w:val="0"/>
      <w:marTop w:val="0"/>
      <w:marBottom w:val="0"/>
      <w:divBdr>
        <w:top w:val="none" w:sz="0" w:space="0" w:color="auto"/>
        <w:left w:val="none" w:sz="0" w:space="0" w:color="auto"/>
        <w:bottom w:val="none" w:sz="0" w:space="0" w:color="auto"/>
        <w:right w:val="none" w:sz="0" w:space="0" w:color="auto"/>
      </w:divBdr>
    </w:div>
    <w:div w:id="1785271005">
      <w:bodyDiv w:val="1"/>
      <w:marLeft w:val="0"/>
      <w:marRight w:val="0"/>
      <w:marTop w:val="0"/>
      <w:marBottom w:val="0"/>
      <w:divBdr>
        <w:top w:val="none" w:sz="0" w:space="0" w:color="auto"/>
        <w:left w:val="none" w:sz="0" w:space="0" w:color="auto"/>
        <w:bottom w:val="none" w:sz="0" w:space="0" w:color="auto"/>
        <w:right w:val="none" w:sz="0" w:space="0" w:color="auto"/>
      </w:divBdr>
    </w:div>
    <w:div w:id="1797023536">
      <w:bodyDiv w:val="1"/>
      <w:marLeft w:val="0"/>
      <w:marRight w:val="0"/>
      <w:marTop w:val="0"/>
      <w:marBottom w:val="0"/>
      <w:divBdr>
        <w:top w:val="none" w:sz="0" w:space="0" w:color="auto"/>
        <w:left w:val="none" w:sz="0" w:space="0" w:color="auto"/>
        <w:bottom w:val="none" w:sz="0" w:space="0" w:color="auto"/>
        <w:right w:val="none" w:sz="0" w:space="0" w:color="auto"/>
      </w:divBdr>
    </w:div>
    <w:div w:id="1805198397">
      <w:bodyDiv w:val="1"/>
      <w:marLeft w:val="0"/>
      <w:marRight w:val="0"/>
      <w:marTop w:val="0"/>
      <w:marBottom w:val="0"/>
      <w:divBdr>
        <w:top w:val="none" w:sz="0" w:space="0" w:color="auto"/>
        <w:left w:val="none" w:sz="0" w:space="0" w:color="auto"/>
        <w:bottom w:val="none" w:sz="0" w:space="0" w:color="auto"/>
        <w:right w:val="none" w:sz="0" w:space="0" w:color="auto"/>
      </w:divBdr>
    </w:div>
    <w:div w:id="1823346836">
      <w:bodyDiv w:val="1"/>
      <w:marLeft w:val="0"/>
      <w:marRight w:val="0"/>
      <w:marTop w:val="0"/>
      <w:marBottom w:val="0"/>
      <w:divBdr>
        <w:top w:val="none" w:sz="0" w:space="0" w:color="auto"/>
        <w:left w:val="none" w:sz="0" w:space="0" w:color="auto"/>
        <w:bottom w:val="none" w:sz="0" w:space="0" w:color="auto"/>
        <w:right w:val="none" w:sz="0" w:space="0" w:color="auto"/>
      </w:divBdr>
    </w:div>
    <w:div w:id="1825701911">
      <w:bodyDiv w:val="1"/>
      <w:marLeft w:val="0"/>
      <w:marRight w:val="0"/>
      <w:marTop w:val="0"/>
      <w:marBottom w:val="0"/>
      <w:divBdr>
        <w:top w:val="none" w:sz="0" w:space="0" w:color="auto"/>
        <w:left w:val="none" w:sz="0" w:space="0" w:color="auto"/>
        <w:bottom w:val="none" w:sz="0" w:space="0" w:color="auto"/>
        <w:right w:val="none" w:sz="0" w:space="0" w:color="auto"/>
      </w:divBdr>
    </w:div>
    <w:div w:id="1840345236">
      <w:bodyDiv w:val="1"/>
      <w:marLeft w:val="0"/>
      <w:marRight w:val="0"/>
      <w:marTop w:val="0"/>
      <w:marBottom w:val="0"/>
      <w:divBdr>
        <w:top w:val="none" w:sz="0" w:space="0" w:color="auto"/>
        <w:left w:val="none" w:sz="0" w:space="0" w:color="auto"/>
        <w:bottom w:val="none" w:sz="0" w:space="0" w:color="auto"/>
        <w:right w:val="none" w:sz="0" w:space="0" w:color="auto"/>
      </w:divBdr>
    </w:div>
    <w:div w:id="1842500486">
      <w:bodyDiv w:val="1"/>
      <w:marLeft w:val="0"/>
      <w:marRight w:val="0"/>
      <w:marTop w:val="0"/>
      <w:marBottom w:val="0"/>
      <w:divBdr>
        <w:top w:val="none" w:sz="0" w:space="0" w:color="auto"/>
        <w:left w:val="none" w:sz="0" w:space="0" w:color="auto"/>
        <w:bottom w:val="none" w:sz="0" w:space="0" w:color="auto"/>
        <w:right w:val="none" w:sz="0" w:space="0" w:color="auto"/>
      </w:divBdr>
    </w:div>
    <w:div w:id="1843734163">
      <w:bodyDiv w:val="1"/>
      <w:marLeft w:val="0"/>
      <w:marRight w:val="0"/>
      <w:marTop w:val="0"/>
      <w:marBottom w:val="0"/>
      <w:divBdr>
        <w:top w:val="none" w:sz="0" w:space="0" w:color="auto"/>
        <w:left w:val="none" w:sz="0" w:space="0" w:color="auto"/>
        <w:bottom w:val="none" w:sz="0" w:space="0" w:color="auto"/>
        <w:right w:val="none" w:sz="0" w:space="0" w:color="auto"/>
      </w:divBdr>
    </w:div>
    <w:div w:id="1857889123">
      <w:bodyDiv w:val="1"/>
      <w:marLeft w:val="0"/>
      <w:marRight w:val="0"/>
      <w:marTop w:val="0"/>
      <w:marBottom w:val="0"/>
      <w:divBdr>
        <w:top w:val="none" w:sz="0" w:space="0" w:color="auto"/>
        <w:left w:val="none" w:sz="0" w:space="0" w:color="auto"/>
        <w:bottom w:val="none" w:sz="0" w:space="0" w:color="auto"/>
        <w:right w:val="none" w:sz="0" w:space="0" w:color="auto"/>
      </w:divBdr>
    </w:div>
    <w:div w:id="1858811206">
      <w:bodyDiv w:val="1"/>
      <w:marLeft w:val="0"/>
      <w:marRight w:val="0"/>
      <w:marTop w:val="0"/>
      <w:marBottom w:val="0"/>
      <w:divBdr>
        <w:top w:val="none" w:sz="0" w:space="0" w:color="auto"/>
        <w:left w:val="none" w:sz="0" w:space="0" w:color="auto"/>
        <w:bottom w:val="none" w:sz="0" w:space="0" w:color="auto"/>
        <w:right w:val="none" w:sz="0" w:space="0" w:color="auto"/>
      </w:divBdr>
    </w:div>
    <w:div w:id="1886140240">
      <w:bodyDiv w:val="1"/>
      <w:marLeft w:val="0"/>
      <w:marRight w:val="0"/>
      <w:marTop w:val="0"/>
      <w:marBottom w:val="0"/>
      <w:divBdr>
        <w:top w:val="none" w:sz="0" w:space="0" w:color="auto"/>
        <w:left w:val="none" w:sz="0" w:space="0" w:color="auto"/>
        <w:bottom w:val="none" w:sz="0" w:space="0" w:color="auto"/>
        <w:right w:val="none" w:sz="0" w:space="0" w:color="auto"/>
      </w:divBdr>
    </w:div>
    <w:div w:id="1888368878">
      <w:bodyDiv w:val="1"/>
      <w:marLeft w:val="0"/>
      <w:marRight w:val="0"/>
      <w:marTop w:val="0"/>
      <w:marBottom w:val="0"/>
      <w:divBdr>
        <w:top w:val="none" w:sz="0" w:space="0" w:color="auto"/>
        <w:left w:val="none" w:sz="0" w:space="0" w:color="auto"/>
        <w:bottom w:val="none" w:sz="0" w:space="0" w:color="auto"/>
        <w:right w:val="none" w:sz="0" w:space="0" w:color="auto"/>
      </w:divBdr>
    </w:div>
    <w:div w:id="1898053851">
      <w:bodyDiv w:val="1"/>
      <w:marLeft w:val="0"/>
      <w:marRight w:val="0"/>
      <w:marTop w:val="0"/>
      <w:marBottom w:val="0"/>
      <w:divBdr>
        <w:top w:val="none" w:sz="0" w:space="0" w:color="auto"/>
        <w:left w:val="none" w:sz="0" w:space="0" w:color="auto"/>
        <w:bottom w:val="none" w:sz="0" w:space="0" w:color="auto"/>
        <w:right w:val="none" w:sz="0" w:space="0" w:color="auto"/>
      </w:divBdr>
    </w:div>
    <w:div w:id="1909532320">
      <w:bodyDiv w:val="1"/>
      <w:marLeft w:val="0"/>
      <w:marRight w:val="0"/>
      <w:marTop w:val="0"/>
      <w:marBottom w:val="0"/>
      <w:divBdr>
        <w:top w:val="none" w:sz="0" w:space="0" w:color="auto"/>
        <w:left w:val="none" w:sz="0" w:space="0" w:color="auto"/>
        <w:bottom w:val="none" w:sz="0" w:space="0" w:color="auto"/>
        <w:right w:val="none" w:sz="0" w:space="0" w:color="auto"/>
      </w:divBdr>
    </w:div>
    <w:div w:id="1910143427">
      <w:bodyDiv w:val="1"/>
      <w:marLeft w:val="0"/>
      <w:marRight w:val="0"/>
      <w:marTop w:val="0"/>
      <w:marBottom w:val="0"/>
      <w:divBdr>
        <w:top w:val="none" w:sz="0" w:space="0" w:color="auto"/>
        <w:left w:val="none" w:sz="0" w:space="0" w:color="auto"/>
        <w:bottom w:val="none" w:sz="0" w:space="0" w:color="auto"/>
        <w:right w:val="none" w:sz="0" w:space="0" w:color="auto"/>
      </w:divBdr>
    </w:div>
    <w:div w:id="1913152186">
      <w:bodyDiv w:val="1"/>
      <w:marLeft w:val="0"/>
      <w:marRight w:val="0"/>
      <w:marTop w:val="0"/>
      <w:marBottom w:val="0"/>
      <w:divBdr>
        <w:top w:val="none" w:sz="0" w:space="0" w:color="auto"/>
        <w:left w:val="none" w:sz="0" w:space="0" w:color="auto"/>
        <w:bottom w:val="none" w:sz="0" w:space="0" w:color="auto"/>
        <w:right w:val="none" w:sz="0" w:space="0" w:color="auto"/>
      </w:divBdr>
    </w:div>
    <w:div w:id="1915626443">
      <w:bodyDiv w:val="1"/>
      <w:marLeft w:val="0"/>
      <w:marRight w:val="0"/>
      <w:marTop w:val="0"/>
      <w:marBottom w:val="0"/>
      <w:divBdr>
        <w:top w:val="none" w:sz="0" w:space="0" w:color="auto"/>
        <w:left w:val="none" w:sz="0" w:space="0" w:color="auto"/>
        <w:bottom w:val="none" w:sz="0" w:space="0" w:color="auto"/>
        <w:right w:val="none" w:sz="0" w:space="0" w:color="auto"/>
      </w:divBdr>
    </w:div>
    <w:div w:id="1929457659">
      <w:bodyDiv w:val="1"/>
      <w:marLeft w:val="0"/>
      <w:marRight w:val="0"/>
      <w:marTop w:val="0"/>
      <w:marBottom w:val="0"/>
      <w:divBdr>
        <w:top w:val="none" w:sz="0" w:space="0" w:color="auto"/>
        <w:left w:val="none" w:sz="0" w:space="0" w:color="auto"/>
        <w:bottom w:val="none" w:sz="0" w:space="0" w:color="auto"/>
        <w:right w:val="none" w:sz="0" w:space="0" w:color="auto"/>
      </w:divBdr>
    </w:div>
    <w:div w:id="1940915441">
      <w:bodyDiv w:val="1"/>
      <w:marLeft w:val="0"/>
      <w:marRight w:val="0"/>
      <w:marTop w:val="0"/>
      <w:marBottom w:val="0"/>
      <w:divBdr>
        <w:top w:val="none" w:sz="0" w:space="0" w:color="auto"/>
        <w:left w:val="none" w:sz="0" w:space="0" w:color="auto"/>
        <w:bottom w:val="none" w:sz="0" w:space="0" w:color="auto"/>
        <w:right w:val="none" w:sz="0" w:space="0" w:color="auto"/>
      </w:divBdr>
    </w:div>
    <w:div w:id="1942058306">
      <w:bodyDiv w:val="1"/>
      <w:marLeft w:val="0"/>
      <w:marRight w:val="0"/>
      <w:marTop w:val="0"/>
      <w:marBottom w:val="0"/>
      <w:divBdr>
        <w:top w:val="none" w:sz="0" w:space="0" w:color="auto"/>
        <w:left w:val="none" w:sz="0" w:space="0" w:color="auto"/>
        <w:bottom w:val="none" w:sz="0" w:space="0" w:color="auto"/>
        <w:right w:val="none" w:sz="0" w:space="0" w:color="auto"/>
      </w:divBdr>
    </w:div>
    <w:div w:id="1944878512">
      <w:bodyDiv w:val="1"/>
      <w:marLeft w:val="0"/>
      <w:marRight w:val="0"/>
      <w:marTop w:val="0"/>
      <w:marBottom w:val="0"/>
      <w:divBdr>
        <w:top w:val="none" w:sz="0" w:space="0" w:color="auto"/>
        <w:left w:val="none" w:sz="0" w:space="0" w:color="auto"/>
        <w:bottom w:val="none" w:sz="0" w:space="0" w:color="auto"/>
        <w:right w:val="none" w:sz="0" w:space="0" w:color="auto"/>
      </w:divBdr>
    </w:div>
    <w:div w:id="1946306387">
      <w:bodyDiv w:val="1"/>
      <w:marLeft w:val="0"/>
      <w:marRight w:val="0"/>
      <w:marTop w:val="0"/>
      <w:marBottom w:val="0"/>
      <w:divBdr>
        <w:top w:val="none" w:sz="0" w:space="0" w:color="auto"/>
        <w:left w:val="none" w:sz="0" w:space="0" w:color="auto"/>
        <w:bottom w:val="none" w:sz="0" w:space="0" w:color="auto"/>
        <w:right w:val="none" w:sz="0" w:space="0" w:color="auto"/>
      </w:divBdr>
    </w:div>
    <w:div w:id="1948390271">
      <w:bodyDiv w:val="1"/>
      <w:marLeft w:val="0"/>
      <w:marRight w:val="0"/>
      <w:marTop w:val="0"/>
      <w:marBottom w:val="0"/>
      <w:divBdr>
        <w:top w:val="none" w:sz="0" w:space="0" w:color="auto"/>
        <w:left w:val="none" w:sz="0" w:space="0" w:color="auto"/>
        <w:bottom w:val="none" w:sz="0" w:space="0" w:color="auto"/>
        <w:right w:val="none" w:sz="0" w:space="0" w:color="auto"/>
      </w:divBdr>
    </w:div>
    <w:div w:id="1951738678">
      <w:bodyDiv w:val="1"/>
      <w:marLeft w:val="0"/>
      <w:marRight w:val="0"/>
      <w:marTop w:val="0"/>
      <w:marBottom w:val="0"/>
      <w:divBdr>
        <w:top w:val="none" w:sz="0" w:space="0" w:color="auto"/>
        <w:left w:val="none" w:sz="0" w:space="0" w:color="auto"/>
        <w:bottom w:val="none" w:sz="0" w:space="0" w:color="auto"/>
        <w:right w:val="none" w:sz="0" w:space="0" w:color="auto"/>
      </w:divBdr>
    </w:div>
    <w:div w:id="1953397293">
      <w:bodyDiv w:val="1"/>
      <w:marLeft w:val="0"/>
      <w:marRight w:val="0"/>
      <w:marTop w:val="0"/>
      <w:marBottom w:val="0"/>
      <w:divBdr>
        <w:top w:val="none" w:sz="0" w:space="0" w:color="auto"/>
        <w:left w:val="none" w:sz="0" w:space="0" w:color="auto"/>
        <w:bottom w:val="none" w:sz="0" w:space="0" w:color="auto"/>
        <w:right w:val="none" w:sz="0" w:space="0" w:color="auto"/>
      </w:divBdr>
    </w:div>
    <w:div w:id="1958368564">
      <w:bodyDiv w:val="1"/>
      <w:marLeft w:val="0"/>
      <w:marRight w:val="0"/>
      <w:marTop w:val="0"/>
      <w:marBottom w:val="0"/>
      <w:divBdr>
        <w:top w:val="none" w:sz="0" w:space="0" w:color="auto"/>
        <w:left w:val="none" w:sz="0" w:space="0" w:color="auto"/>
        <w:bottom w:val="none" w:sz="0" w:space="0" w:color="auto"/>
        <w:right w:val="none" w:sz="0" w:space="0" w:color="auto"/>
      </w:divBdr>
    </w:div>
    <w:div w:id="1960528848">
      <w:bodyDiv w:val="1"/>
      <w:marLeft w:val="0"/>
      <w:marRight w:val="0"/>
      <w:marTop w:val="0"/>
      <w:marBottom w:val="0"/>
      <w:divBdr>
        <w:top w:val="none" w:sz="0" w:space="0" w:color="auto"/>
        <w:left w:val="none" w:sz="0" w:space="0" w:color="auto"/>
        <w:bottom w:val="none" w:sz="0" w:space="0" w:color="auto"/>
        <w:right w:val="none" w:sz="0" w:space="0" w:color="auto"/>
      </w:divBdr>
    </w:div>
    <w:div w:id="1973748877">
      <w:bodyDiv w:val="1"/>
      <w:marLeft w:val="0"/>
      <w:marRight w:val="0"/>
      <w:marTop w:val="0"/>
      <w:marBottom w:val="0"/>
      <w:divBdr>
        <w:top w:val="none" w:sz="0" w:space="0" w:color="auto"/>
        <w:left w:val="none" w:sz="0" w:space="0" w:color="auto"/>
        <w:bottom w:val="none" w:sz="0" w:space="0" w:color="auto"/>
        <w:right w:val="none" w:sz="0" w:space="0" w:color="auto"/>
      </w:divBdr>
    </w:div>
    <w:div w:id="1982804427">
      <w:bodyDiv w:val="1"/>
      <w:marLeft w:val="0"/>
      <w:marRight w:val="0"/>
      <w:marTop w:val="0"/>
      <w:marBottom w:val="0"/>
      <w:divBdr>
        <w:top w:val="none" w:sz="0" w:space="0" w:color="auto"/>
        <w:left w:val="none" w:sz="0" w:space="0" w:color="auto"/>
        <w:bottom w:val="none" w:sz="0" w:space="0" w:color="auto"/>
        <w:right w:val="none" w:sz="0" w:space="0" w:color="auto"/>
      </w:divBdr>
    </w:div>
    <w:div w:id="1985156790">
      <w:bodyDiv w:val="1"/>
      <w:marLeft w:val="0"/>
      <w:marRight w:val="0"/>
      <w:marTop w:val="0"/>
      <w:marBottom w:val="0"/>
      <w:divBdr>
        <w:top w:val="none" w:sz="0" w:space="0" w:color="auto"/>
        <w:left w:val="none" w:sz="0" w:space="0" w:color="auto"/>
        <w:bottom w:val="none" w:sz="0" w:space="0" w:color="auto"/>
        <w:right w:val="none" w:sz="0" w:space="0" w:color="auto"/>
      </w:divBdr>
    </w:div>
    <w:div w:id="1998225043">
      <w:bodyDiv w:val="1"/>
      <w:marLeft w:val="0"/>
      <w:marRight w:val="0"/>
      <w:marTop w:val="0"/>
      <w:marBottom w:val="0"/>
      <w:divBdr>
        <w:top w:val="none" w:sz="0" w:space="0" w:color="auto"/>
        <w:left w:val="none" w:sz="0" w:space="0" w:color="auto"/>
        <w:bottom w:val="none" w:sz="0" w:space="0" w:color="auto"/>
        <w:right w:val="none" w:sz="0" w:space="0" w:color="auto"/>
      </w:divBdr>
    </w:div>
    <w:div w:id="1999117056">
      <w:bodyDiv w:val="1"/>
      <w:marLeft w:val="0"/>
      <w:marRight w:val="0"/>
      <w:marTop w:val="0"/>
      <w:marBottom w:val="0"/>
      <w:divBdr>
        <w:top w:val="none" w:sz="0" w:space="0" w:color="auto"/>
        <w:left w:val="none" w:sz="0" w:space="0" w:color="auto"/>
        <w:bottom w:val="none" w:sz="0" w:space="0" w:color="auto"/>
        <w:right w:val="none" w:sz="0" w:space="0" w:color="auto"/>
      </w:divBdr>
    </w:div>
    <w:div w:id="2003700032">
      <w:bodyDiv w:val="1"/>
      <w:marLeft w:val="0"/>
      <w:marRight w:val="0"/>
      <w:marTop w:val="0"/>
      <w:marBottom w:val="0"/>
      <w:divBdr>
        <w:top w:val="none" w:sz="0" w:space="0" w:color="auto"/>
        <w:left w:val="none" w:sz="0" w:space="0" w:color="auto"/>
        <w:bottom w:val="none" w:sz="0" w:space="0" w:color="auto"/>
        <w:right w:val="none" w:sz="0" w:space="0" w:color="auto"/>
      </w:divBdr>
    </w:div>
    <w:div w:id="2027828104">
      <w:bodyDiv w:val="1"/>
      <w:marLeft w:val="0"/>
      <w:marRight w:val="0"/>
      <w:marTop w:val="0"/>
      <w:marBottom w:val="0"/>
      <w:divBdr>
        <w:top w:val="none" w:sz="0" w:space="0" w:color="auto"/>
        <w:left w:val="none" w:sz="0" w:space="0" w:color="auto"/>
        <w:bottom w:val="none" w:sz="0" w:space="0" w:color="auto"/>
        <w:right w:val="none" w:sz="0" w:space="0" w:color="auto"/>
      </w:divBdr>
    </w:div>
    <w:div w:id="2029526934">
      <w:bodyDiv w:val="1"/>
      <w:marLeft w:val="0"/>
      <w:marRight w:val="0"/>
      <w:marTop w:val="0"/>
      <w:marBottom w:val="0"/>
      <w:divBdr>
        <w:top w:val="none" w:sz="0" w:space="0" w:color="auto"/>
        <w:left w:val="none" w:sz="0" w:space="0" w:color="auto"/>
        <w:bottom w:val="none" w:sz="0" w:space="0" w:color="auto"/>
        <w:right w:val="none" w:sz="0" w:space="0" w:color="auto"/>
      </w:divBdr>
    </w:div>
    <w:div w:id="2032948241">
      <w:bodyDiv w:val="1"/>
      <w:marLeft w:val="0"/>
      <w:marRight w:val="0"/>
      <w:marTop w:val="0"/>
      <w:marBottom w:val="0"/>
      <w:divBdr>
        <w:top w:val="none" w:sz="0" w:space="0" w:color="auto"/>
        <w:left w:val="none" w:sz="0" w:space="0" w:color="auto"/>
        <w:bottom w:val="none" w:sz="0" w:space="0" w:color="auto"/>
        <w:right w:val="none" w:sz="0" w:space="0" w:color="auto"/>
      </w:divBdr>
    </w:div>
    <w:div w:id="2035114939">
      <w:bodyDiv w:val="1"/>
      <w:marLeft w:val="0"/>
      <w:marRight w:val="0"/>
      <w:marTop w:val="0"/>
      <w:marBottom w:val="0"/>
      <w:divBdr>
        <w:top w:val="none" w:sz="0" w:space="0" w:color="auto"/>
        <w:left w:val="none" w:sz="0" w:space="0" w:color="auto"/>
        <w:bottom w:val="none" w:sz="0" w:space="0" w:color="auto"/>
        <w:right w:val="none" w:sz="0" w:space="0" w:color="auto"/>
      </w:divBdr>
    </w:div>
    <w:div w:id="2035694624">
      <w:bodyDiv w:val="1"/>
      <w:marLeft w:val="0"/>
      <w:marRight w:val="0"/>
      <w:marTop w:val="0"/>
      <w:marBottom w:val="0"/>
      <w:divBdr>
        <w:top w:val="none" w:sz="0" w:space="0" w:color="auto"/>
        <w:left w:val="none" w:sz="0" w:space="0" w:color="auto"/>
        <w:bottom w:val="none" w:sz="0" w:space="0" w:color="auto"/>
        <w:right w:val="none" w:sz="0" w:space="0" w:color="auto"/>
      </w:divBdr>
    </w:div>
    <w:div w:id="2036957115">
      <w:bodyDiv w:val="1"/>
      <w:marLeft w:val="0"/>
      <w:marRight w:val="0"/>
      <w:marTop w:val="0"/>
      <w:marBottom w:val="0"/>
      <w:divBdr>
        <w:top w:val="none" w:sz="0" w:space="0" w:color="auto"/>
        <w:left w:val="none" w:sz="0" w:space="0" w:color="auto"/>
        <w:bottom w:val="none" w:sz="0" w:space="0" w:color="auto"/>
        <w:right w:val="none" w:sz="0" w:space="0" w:color="auto"/>
      </w:divBdr>
    </w:div>
    <w:div w:id="2042239893">
      <w:bodyDiv w:val="1"/>
      <w:marLeft w:val="0"/>
      <w:marRight w:val="0"/>
      <w:marTop w:val="0"/>
      <w:marBottom w:val="0"/>
      <w:divBdr>
        <w:top w:val="none" w:sz="0" w:space="0" w:color="auto"/>
        <w:left w:val="none" w:sz="0" w:space="0" w:color="auto"/>
        <w:bottom w:val="none" w:sz="0" w:space="0" w:color="auto"/>
        <w:right w:val="none" w:sz="0" w:space="0" w:color="auto"/>
      </w:divBdr>
    </w:div>
    <w:div w:id="2054845988">
      <w:bodyDiv w:val="1"/>
      <w:marLeft w:val="0"/>
      <w:marRight w:val="0"/>
      <w:marTop w:val="0"/>
      <w:marBottom w:val="0"/>
      <w:divBdr>
        <w:top w:val="none" w:sz="0" w:space="0" w:color="auto"/>
        <w:left w:val="none" w:sz="0" w:space="0" w:color="auto"/>
        <w:bottom w:val="none" w:sz="0" w:space="0" w:color="auto"/>
        <w:right w:val="none" w:sz="0" w:space="0" w:color="auto"/>
      </w:divBdr>
    </w:div>
    <w:div w:id="2056194091">
      <w:bodyDiv w:val="1"/>
      <w:marLeft w:val="0"/>
      <w:marRight w:val="0"/>
      <w:marTop w:val="0"/>
      <w:marBottom w:val="0"/>
      <w:divBdr>
        <w:top w:val="none" w:sz="0" w:space="0" w:color="auto"/>
        <w:left w:val="none" w:sz="0" w:space="0" w:color="auto"/>
        <w:bottom w:val="none" w:sz="0" w:space="0" w:color="auto"/>
        <w:right w:val="none" w:sz="0" w:space="0" w:color="auto"/>
      </w:divBdr>
    </w:div>
    <w:div w:id="2056737563">
      <w:bodyDiv w:val="1"/>
      <w:marLeft w:val="0"/>
      <w:marRight w:val="0"/>
      <w:marTop w:val="0"/>
      <w:marBottom w:val="0"/>
      <w:divBdr>
        <w:top w:val="none" w:sz="0" w:space="0" w:color="auto"/>
        <w:left w:val="none" w:sz="0" w:space="0" w:color="auto"/>
        <w:bottom w:val="none" w:sz="0" w:space="0" w:color="auto"/>
        <w:right w:val="none" w:sz="0" w:space="0" w:color="auto"/>
      </w:divBdr>
    </w:div>
    <w:div w:id="2057580071">
      <w:bodyDiv w:val="1"/>
      <w:marLeft w:val="0"/>
      <w:marRight w:val="0"/>
      <w:marTop w:val="0"/>
      <w:marBottom w:val="0"/>
      <w:divBdr>
        <w:top w:val="none" w:sz="0" w:space="0" w:color="auto"/>
        <w:left w:val="none" w:sz="0" w:space="0" w:color="auto"/>
        <w:bottom w:val="none" w:sz="0" w:space="0" w:color="auto"/>
        <w:right w:val="none" w:sz="0" w:space="0" w:color="auto"/>
      </w:divBdr>
    </w:div>
    <w:div w:id="2058774648">
      <w:bodyDiv w:val="1"/>
      <w:marLeft w:val="0"/>
      <w:marRight w:val="0"/>
      <w:marTop w:val="0"/>
      <w:marBottom w:val="0"/>
      <w:divBdr>
        <w:top w:val="none" w:sz="0" w:space="0" w:color="auto"/>
        <w:left w:val="none" w:sz="0" w:space="0" w:color="auto"/>
        <w:bottom w:val="none" w:sz="0" w:space="0" w:color="auto"/>
        <w:right w:val="none" w:sz="0" w:space="0" w:color="auto"/>
      </w:divBdr>
    </w:div>
    <w:div w:id="2069643473">
      <w:bodyDiv w:val="1"/>
      <w:marLeft w:val="0"/>
      <w:marRight w:val="0"/>
      <w:marTop w:val="0"/>
      <w:marBottom w:val="0"/>
      <w:divBdr>
        <w:top w:val="none" w:sz="0" w:space="0" w:color="auto"/>
        <w:left w:val="none" w:sz="0" w:space="0" w:color="auto"/>
        <w:bottom w:val="none" w:sz="0" w:space="0" w:color="auto"/>
        <w:right w:val="none" w:sz="0" w:space="0" w:color="auto"/>
      </w:divBdr>
    </w:div>
    <w:div w:id="2074547399">
      <w:bodyDiv w:val="1"/>
      <w:marLeft w:val="0"/>
      <w:marRight w:val="0"/>
      <w:marTop w:val="0"/>
      <w:marBottom w:val="0"/>
      <w:divBdr>
        <w:top w:val="none" w:sz="0" w:space="0" w:color="auto"/>
        <w:left w:val="none" w:sz="0" w:space="0" w:color="auto"/>
        <w:bottom w:val="none" w:sz="0" w:space="0" w:color="auto"/>
        <w:right w:val="none" w:sz="0" w:space="0" w:color="auto"/>
      </w:divBdr>
    </w:div>
    <w:div w:id="2076850223">
      <w:bodyDiv w:val="1"/>
      <w:marLeft w:val="0"/>
      <w:marRight w:val="0"/>
      <w:marTop w:val="0"/>
      <w:marBottom w:val="0"/>
      <w:divBdr>
        <w:top w:val="none" w:sz="0" w:space="0" w:color="auto"/>
        <w:left w:val="none" w:sz="0" w:space="0" w:color="auto"/>
        <w:bottom w:val="none" w:sz="0" w:space="0" w:color="auto"/>
        <w:right w:val="none" w:sz="0" w:space="0" w:color="auto"/>
      </w:divBdr>
    </w:div>
    <w:div w:id="2081125185">
      <w:bodyDiv w:val="1"/>
      <w:marLeft w:val="0"/>
      <w:marRight w:val="0"/>
      <w:marTop w:val="0"/>
      <w:marBottom w:val="0"/>
      <w:divBdr>
        <w:top w:val="none" w:sz="0" w:space="0" w:color="auto"/>
        <w:left w:val="none" w:sz="0" w:space="0" w:color="auto"/>
        <w:bottom w:val="none" w:sz="0" w:space="0" w:color="auto"/>
        <w:right w:val="none" w:sz="0" w:space="0" w:color="auto"/>
      </w:divBdr>
    </w:div>
    <w:div w:id="2084792410">
      <w:bodyDiv w:val="1"/>
      <w:marLeft w:val="0"/>
      <w:marRight w:val="0"/>
      <w:marTop w:val="0"/>
      <w:marBottom w:val="0"/>
      <w:divBdr>
        <w:top w:val="none" w:sz="0" w:space="0" w:color="auto"/>
        <w:left w:val="none" w:sz="0" w:space="0" w:color="auto"/>
        <w:bottom w:val="none" w:sz="0" w:space="0" w:color="auto"/>
        <w:right w:val="none" w:sz="0" w:space="0" w:color="auto"/>
      </w:divBdr>
    </w:div>
    <w:div w:id="2088379017">
      <w:bodyDiv w:val="1"/>
      <w:marLeft w:val="0"/>
      <w:marRight w:val="0"/>
      <w:marTop w:val="0"/>
      <w:marBottom w:val="0"/>
      <w:divBdr>
        <w:top w:val="none" w:sz="0" w:space="0" w:color="auto"/>
        <w:left w:val="none" w:sz="0" w:space="0" w:color="auto"/>
        <w:bottom w:val="none" w:sz="0" w:space="0" w:color="auto"/>
        <w:right w:val="none" w:sz="0" w:space="0" w:color="auto"/>
      </w:divBdr>
    </w:div>
    <w:div w:id="2095130526">
      <w:bodyDiv w:val="1"/>
      <w:marLeft w:val="0"/>
      <w:marRight w:val="0"/>
      <w:marTop w:val="0"/>
      <w:marBottom w:val="0"/>
      <w:divBdr>
        <w:top w:val="none" w:sz="0" w:space="0" w:color="auto"/>
        <w:left w:val="none" w:sz="0" w:space="0" w:color="auto"/>
        <w:bottom w:val="none" w:sz="0" w:space="0" w:color="auto"/>
        <w:right w:val="none" w:sz="0" w:space="0" w:color="auto"/>
      </w:divBdr>
    </w:div>
    <w:div w:id="2095742454">
      <w:bodyDiv w:val="1"/>
      <w:marLeft w:val="0"/>
      <w:marRight w:val="0"/>
      <w:marTop w:val="0"/>
      <w:marBottom w:val="0"/>
      <w:divBdr>
        <w:top w:val="none" w:sz="0" w:space="0" w:color="auto"/>
        <w:left w:val="none" w:sz="0" w:space="0" w:color="auto"/>
        <w:bottom w:val="none" w:sz="0" w:space="0" w:color="auto"/>
        <w:right w:val="none" w:sz="0" w:space="0" w:color="auto"/>
      </w:divBdr>
      <w:divsChild>
        <w:div w:id="785387331">
          <w:marLeft w:val="0"/>
          <w:marRight w:val="0"/>
          <w:marTop w:val="100"/>
          <w:marBottom w:val="100"/>
          <w:divBdr>
            <w:top w:val="none" w:sz="0" w:space="0" w:color="auto"/>
            <w:left w:val="none" w:sz="0" w:space="0" w:color="auto"/>
            <w:bottom w:val="none" w:sz="0" w:space="0" w:color="auto"/>
            <w:right w:val="none" w:sz="0" w:space="0" w:color="auto"/>
          </w:divBdr>
          <w:divsChild>
            <w:div w:id="1616256584">
              <w:marLeft w:val="0"/>
              <w:marRight w:val="0"/>
              <w:marTop w:val="0"/>
              <w:marBottom w:val="0"/>
              <w:divBdr>
                <w:top w:val="none" w:sz="0" w:space="0" w:color="auto"/>
                <w:left w:val="none" w:sz="0" w:space="0" w:color="auto"/>
                <w:bottom w:val="none" w:sz="0" w:space="0" w:color="auto"/>
                <w:right w:val="none" w:sz="0" w:space="0" w:color="auto"/>
              </w:divBdr>
              <w:divsChild>
                <w:div w:id="223567881">
                  <w:marLeft w:val="0"/>
                  <w:marRight w:val="0"/>
                  <w:marTop w:val="0"/>
                  <w:marBottom w:val="0"/>
                  <w:divBdr>
                    <w:top w:val="none" w:sz="0" w:space="0" w:color="auto"/>
                    <w:left w:val="none" w:sz="0" w:space="0" w:color="auto"/>
                    <w:bottom w:val="none" w:sz="0" w:space="0" w:color="auto"/>
                    <w:right w:val="none" w:sz="0" w:space="0" w:color="auto"/>
                  </w:divBdr>
                  <w:divsChild>
                    <w:div w:id="14426678">
                      <w:marLeft w:val="0"/>
                      <w:marRight w:val="0"/>
                      <w:marTop w:val="0"/>
                      <w:marBottom w:val="0"/>
                      <w:divBdr>
                        <w:top w:val="none" w:sz="0" w:space="0" w:color="auto"/>
                        <w:left w:val="none" w:sz="0" w:space="0" w:color="auto"/>
                        <w:bottom w:val="none" w:sz="0" w:space="0" w:color="auto"/>
                        <w:right w:val="none" w:sz="0" w:space="0" w:color="auto"/>
                      </w:divBdr>
                      <w:divsChild>
                        <w:div w:id="553276151">
                          <w:marLeft w:val="0"/>
                          <w:marRight w:val="0"/>
                          <w:marTop w:val="0"/>
                          <w:marBottom w:val="0"/>
                          <w:divBdr>
                            <w:top w:val="none" w:sz="0" w:space="0" w:color="auto"/>
                            <w:left w:val="none" w:sz="0" w:space="0" w:color="auto"/>
                            <w:bottom w:val="none" w:sz="0" w:space="0" w:color="auto"/>
                            <w:right w:val="none" w:sz="0" w:space="0" w:color="auto"/>
                          </w:divBdr>
                          <w:divsChild>
                            <w:div w:id="157155948">
                              <w:marLeft w:val="0"/>
                              <w:marRight w:val="0"/>
                              <w:marTop w:val="0"/>
                              <w:marBottom w:val="0"/>
                              <w:divBdr>
                                <w:top w:val="none" w:sz="0" w:space="0" w:color="auto"/>
                                <w:left w:val="none" w:sz="0" w:space="0" w:color="auto"/>
                                <w:bottom w:val="none" w:sz="0" w:space="0" w:color="auto"/>
                                <w:right w:val="none" w:sz="0" w:space="0" w:color="auto"/>
                              </w:divBdr>
                              <w:divsChild>
                                <w:div w:id="15817528">
                                  <w:marLeft w:val="0"/>
                                  <w:marRight w:val="0"/>
                                  <w:marTop w:val="0"/>
                                  <w:marBottom w:val="0"/>
                                  <w:divBdr>
                                    <w:top w:val="none" w:sz="0" w:space="0" w:color="auto"/>
                                    <w:left w:val="none" w:sz="0" w:space="0" w:color="auto"/>
                                    <w:bottom w:val="none" w:sz="0" w:space="0" w:color="auto"/>
                                    <w:right w:val="none" w:sz="0" w:space="0" w:color="auto"/>
                                  </w:divBdr>
                                </w:div>
                              </w:divsChild>
                            </w:div>
                            <w:div w:id="259028457">
                              <w:marLeft w:val="0"/>
                              <w:marRight w:val="0"/>
                              <w:marTop w:val="0"/>
                              <w:marBottom w:val="0"/>
                              <w:divBdr>
                                <w:top w:val="none" w:sz="0" w:space="0" w:color="auto"/>
                                <w:left w:val="none" w:sz="0" w:space="0" w:color="auto"/>
                                <w:bottom w:val="none" w:sz="0" w:space="0" w:color="auto"/>
                                <w:right w:val="none" w:sz="0" w:space="0" w:color="auto"/>
                              </w:divBdr>
                              <w:divsChild>
                                <w:div w:id="804200427">
                                  <w:marLeft w:val="0"/>
                                  <w:marRight w:val="0"/>
                                  <w:marTop w:val="0"/>
                                  <w:marBottom w:val="0"/>
                                  <w:divBdr>
                                    <w:top w:val="none" w:sz="0" w:space="0" w:color="auto"/>
                                    <w:left w:val="none" w:sz="0" w:space="0" w:color="auto"/>
                                    <w:bottom w:val="none" w:sz="0" w:space="0" w:color="auto"/>
                                    <w:right w:val="none" w:sz="0" w:space="0" w:color="auto"/>
                                  </w:divBdr>
                                </w:div>
                              </w:divsChild>
                            </w:div>
                            <w:div w:id="1010185886">
                              <w:marLeft w:val="0"/>
                              <w:marRight w:val="0"/>
                              <w:marTop w:val="0"/>
                              <w:marBottom w:val="0"/>
                              <w:divBdr>
                                <w:top w:val="none" w:sz="0" w:space="0" w:color="auto"/>
                                <w:left w:val="none" w:sz="0" w:space="0" w:color="auto"/>
                                <w:bottom w:val="none" w:sz="0" w:space="0" w:color="auto"/>
                                <w:right w:val="none" w:sz="0" w:space="0" w:color="auto"/>
                              </w:divBdr>
                            </w:div>
                            <w:div w:id="1350176639">
                              <w:marLeft w:val="0"/>
                              <w:marRight w:val="0"/>
                              <w:marTop w:val="0"/>
                              <w:marBottom w:val="0"/>
                              <w:divBdr>
                                <w:top w:val="none" w:sz="0" w:space="0" w:color="auto"/>
                                <w:left w:val="none" w:sz="0" w:space="0" w:color="auto"/>
                                <w:bottom w:val="none" w:sz="0" w:space="0" w:color="auto"/>
                                <w:right w:val="none" w:sz="0" w:space="0" w:color="auto"/>
                              </w:divBdr>
                            </w:div>
                            <w:div w:id="1739784442">
                              <w:marLeft w:val="0"/>
                              <w:marRight w:val="0"/>
                              <w:marTop w:val="0"/>
                              <w:marBottom w:val="0"/>
                              <w:divBdr>
                                <w:top w:val="none" w:sz="0" w:space="0" w:color="auto"/>
                                <w:left w:val="none" w:sz="0" w:space="0" w:color="auto"/>
                                <w:bottom w:val="none" w:sz="0" w:space="0" w:color="auto"/>
                                <w:right w:val="none" w:sz="0" w:space="0" w:color="auto"/>
                              </w:divBdr>
                            </w:div>
                            <w:div w:id="1896892462">
                              <w:marLeft w:val="0"/>
                              <w:marRight w:val="0"/>
                              <w:marTop w:val="0"/>
                              <w:marBottom w:val="0"/>
                              <w:divBdr>
                                <w:top w:val="none" w:sz="0" w:space="0" w:color="auto"/>
                                <w:left w:val="none" w:sz="0" w:space="0" w:color="auto"/>
                                <w:bottom w:val="none" w:sz="0" w:space="0" w:color="auto"/>
                                <w:right w:val="none" w:sz="0" w:space="0" w:color="auto"/>
                              </w:divBdr>
                              <w:divsChild>
                                <w:div w:id="565146237">
                                  <w:marLeft w:val="0"/>
                                  <w:marRight w:val="0"/>
                                  <w:marTop w:val="0"/>
                                  <w:marBottom w:val="0"/>
                                  <w:divBdr>
                                    <w:top w:val="none" w:sz="0" w:space="0" w:color="auto"/>
                                    <w:left w:val="none" w:sz="0" w:space="0" w:color="auto"/>
                                    <w:bottom w:val="none" w:sz="0" w:space="0" w:color="auto"/>
                                    <w:right w:val="none" w:sz="0" w:space="0" w:color="auto"/>
                                  </w:divBdr>
                                  <w:divsChild>
                                    <w:div w:id="2039621585">
                                      <w:marLeft w:val="0"/>
                                      <w:marRight w:val="0"/>
                                      <w:marTop w:val="0"/>
                                      <w:marBottom w:val="0"/>
                                      <w:divBdr>
                                        <w:top w:val="none" w:sz="0" w:space="0" w:color="auto"/>
                                        <w:left w:val="none" w:sz="0" w:space="0" w:color="auto"/>
                                        <w:bottom w:val="none" w:sz="0" w:space="0" w:color="auto"/>
                                        <w:right w:val="none" w:sz="0" w:space="0" w:color="auto"/>
                                      </w:divBdr>
                                      <w:divsChild>
                                        <w:div w:id="482699858">
                                          <w:marLeft w:val="0"/>
                                          <w:marRight w:val="0"/>
                                          <w:marTop w:val="0"/>
                                          <w:marBottom w:val="0"/>
                                          <w:divBdr>
                                            <w:top w:val="none" w:sz="0" w:space="0" w:color="auto"/>
                                            <w:left w:val="none" w:sz="0" w:space="0" w:color="auto"/>
                                            <w:bottom w:val="none" w:sz="0" w:space="0" w:color="auto"/>
                                            <w:right w:val="none" w:sz="0" w:space="0" w:color="auto"/>
                                          </w:divBdr>
                                          <w:divsChild>
                                            <w:div w:id="867183853">
                                              <w:marLeft w:val="0"/>
                                              <w:marRight w:val="0"/>
                                              <w:marTop w:val="0"/>
                                              <w:marBottom w:val="0"/>
                                              <w:divBdr>
                                                <w:top w:val="none" w:sz="0" w:space="0" w:color="auto"/>
                                                <w:left w:val="none" w:sz="0" w:space="0" w:color="auto"/>
                                                <w:bottom w:val="none" w:sz="0" w:space="0" w:color="auto"/>
                                                <w:right w:val="none" w:sz="0" w:space="0" w:color="auto"/>
                                              </w:divBdr>
                                              <w:divsChild>
                                                <w:div w:id="1586957811">
                                                  <w:marLeft w:val="0"/>
                                                  <w:marRight w:val="0"/>
                                                  <w:marTop w:val="0"/>
                                                  <w:marBottom w:val="0"/>
                                                  <w:divBdr>
                                                    <w:top w:val="none" w:sz="0" w:space="0" w:color="auto"/>
                                                    <w:left w:val="none" w:sz="0" w:space="0" w:color="auto"/>
                                                    <w:bottom w:val="none" w:sz="0" w:space="0" w:color="auto"/>
                                                    <w:right w:val="none" w:sz="0" w:space="0" w:color="auto"/>
                                                  </w:divBdr>
                                                  <w:divsChild>
                                                    <w:div w:id="97216648">
                                                      <w:marLeft w:val="0"/>
                                                      <w:marRight w:val="0"/>
                                                      <w:marTop w:val="0"/>
                                                      <w:marBottom w:val="0"/>
                                                      <w:divBdr>
                                                        <w:top w:val="none" w:sz="0" w:space="0" w:color="auto"/>
                                                        <w:left w:val="none" w:sz="0" w:space="0" w:color="auto"/>
                                                        <w:bottom w:val="none" w:sz="0" w:space="0" w:color="auto"/>
                                                        <w:right w:val="none" w:sz="0" w:space="0" w:color="auto"/>
                                                      </w:divBdr>
                                                      <w:divsChild>
                                                        <w:div w:id="40984327">
                                                          <w:marLeft w:val="0"/>
                                                          <w:marRight w:val="0"/>
                                                          <w:marTop w:val="0"/>
                                                          <w:marBottom w:val="0"/>
                                                          <w:divBdr>
                                                            <w:top w:val="none" w:sz="0" w:space="0" w:color="auto"/>
                                                            <w:left w:val="none" w:sz="0" w:space="0" w:color="auto"/>
                                                            <w:bottom w:val="none" w:sz="0" w:space="0" w:color="auto"/>
                                                            <w:right w:val="none" w:sz="0" w:space="0" w:color="auto"/>
                                                          </w:divBdr>
                                                          <w:divsChild>
                                                            <w:div w:id="1248073569">
                                                              <w:marLeft w:val="0"/>
                                                              <w:marRight w:val="0"/>
                                                              <w:marTop w:val="0"/>
                                                              <w:marBottom w:val="0"/>
                                                              <w:divBdr>
                                                                <w:top w:val="none" w:sz="0" w:space="0" w:color="auto"/>
                                                                <w:left w:val="none" w:sz="0" w:space="0" w:color="auto"/>
                                                                <w:bottom w:val="none" w:sz="0" w:space="0" w:color="auto"/>
                                                                <w:right w:val="none" w:sz="0" w:space="0" w:color="auto"/>
                                                              </w:divBdr>
                                                              <w:divsChild>
                                                                <w:div w:id="686709344">
                                                                  <w:marLeft w:val="0"/>
                                                                  <w:marRight w:val="0"/>
                                                                  <w:marTop w:val="0"/>
                                                                  <w:marBottom w:val="0"/>
                                                                  <w:divBdr>
                                                                    <w:top w:val="none" w:sz="0" w:space="0" w:color="auto"/>
                                                                    <w:left w:val="none" w:sz="0" w:space="0" w:color="auto"/>
                                                                    <w:bottom w:val="none" w:sz="0" w:space="0" w:color="auto"/>
                                                                    <w:right w:val="none" w:sz="0" w:space="0" w:color="auto"/>
                                                                  </w:divBdr>
                                                                  <w:divsChild>
                                                                    <w:div w:id="658579186">
                                                                      <w:marLeft w:val="0"/>
                                                                      <w:marRight w:val="0"/>
                                                                      <w:marTop w:val="0"/>
                                                                      <w:marBottom w:val="0"/>
                                                                      <w:divBdr>
                                                                        <w:top w:val="none" w:sz="0" w:space="0" w:color="auto"/>
                                                                        <w:left w:val="none" w:sz="0" w:space="0" w:color="auto"/>
                                                                        <w:bottom w:val="none" w:sz="0" w:space="0" w:color="auto"/>
                                                                        <w:right w:val="none" w:sz="0" w:space="0" w:color="auto"/>
                                                                      </w:divBdr>
                                                                      <w:divsChild>
                                                                        <w:div w:id="353465176">
                                                                          <w:marLeft w:val="0"/>
                                                                          <w:marRight w:val="0"/>
                                                                          <w:marTop w:val="0"/>
                                                                          <w:marBottom w:val="0"/>
                                                                          <w:divBdr>
                                                                            <w:top w:val="none" w:sz="0" w:space="0" w:color="auto"/>
                                                                            <w:left w:val="none" w:sz="0" w:space="0" w:color="auto"/>
                                                                            <w:bottom w:val="none" w:sz="0" w:space="0" w:color="auto"/>
                                                                            <w:right w:val="none" w:sz="0" w:space="0" w:color="auto"/>
                                                                          </w:divBdr>
                                                                        </w:div>
                                                                        <w:div w:id="522401116">
                                                                          <w:marLeft w:val="0"/>
                                                                          <w:marRight w:val="0"/>
                                                                          <w:marTop w:val="0"/>
                                                                          <w:marBottom w:val="0"/>
                                                                          <w:divBdr>
                                                                            <w:top w:val="none" w:sz="0" w:space="0" w:color="auto"/>
                                                                            <w:left w:val="none" w:sz="0" w:space="0" w:color="auto"/>
                                                                            <w:bottom w:val="none" w:sz="0" w:space="0" w:color="auto"/>
                                                                            <w:right w:val="none" w:sz="0" w:space="0" w:color="auto"/>
                                                                          </w:divBdr>
                                                                          <w:divsChild>
                                                                            <w:div w:id="69664985">
                                                                              <w:marLeft w:val="0"/>
                                                                              <w:marRight w:val="0"/>
                                                                              <w:marTop w:val="0"/>
                                                                              <w:marBottom w:val="0"/>
                                                                              <w:divBdr>
                                                                                <w:top w:val="none" w:sz="0" w:space="0" w:color="auto"/>
                                                                                <w:left w:val="none" w:sz="0" w:space="0" w:color="auto"/>
                                                                                <w:bottom w:val="none" w:sz="0" w:space="0" w:color="auto"/>
                                                                                <w:right w:val="none" w:sz="0" w:space="0" w:color="auto"/>
                                                                              </w:divBdr>
                                                                              <w:divsChild>
                                                                                <w:div w:id="78064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481574">
                                                          <w:marLeft w:val="0"/>
                                                          <w:marRight w:val="0"/>
                                                          <w:marTop w:val="0"/>
                                                          <w:marBottom w:val="0"/>
                                                          <w:divBdr>
                                                            <w:top w:val="none" w:sz="0" w:space="0" w:color="auto"/>
                                                            <w:left w:val="none" w:sz="0" w:space="0" w:color="auto"/>
                                                            <w:bottom w:val="none" w:sz="0" w:space="0" w:color="auto"/>
                                                            <w:right w:val="none" w:sz="0" w:space="0" w:color="auto"/>
                                                          </w:divBdr>
                                                          <w:divsChild>
                                                            <w:div w:id="863321262">
                                                              <w:marLeft w:val="0"/>
                                                              <w:marRight w:val="0"/>
                                                              <w:marTop w:val="0"/>
                                                              <w:marBottom w:val="0"/>
                                                              <w:divBdr>
                                                                <w:top w:val="none" w:sz="0" w:space="0" w:color="auto"/>
                                                                <w:left w:val="none" w:sz="0" w:space="0" w:color="auto"/>
                                                                <w:bottom w:val="none" w:sz="0" w:space="0" w:color="auto"/>
                                                                <w:right w:val="none" w:sz="0" w:space="0" w:color="auto"/>
                                                              </w:divBdr>
                                                              <w:divsChild>
                                                                <w:div w:id="123738989">
                                                                  <w:marLeft w:val="0"/>
                                                                  <w:marRight w:val="0"/>
                                                                  <w:marTop w:val="0"/>
                                                                  <w:marBottom w:val="0"/>
                                                                  <w:divBdr>
                                                                    <w:top w:val="none" w:sz="0" w:space="0" w:color="auto"/>
                                                                    <w:left w:val="none" w:sz="0" w:space="0" w:color="auto"/>
                                                                    <w:bottom w:val="none" w:sz="0" w:space="0" w:color="auto"/>
                                                                    <w:right w:val="none" w:sz="0" w:space="0" w:color="auto"/>
                                                                  </w:divBdr>
                                                                  <w:divsChild>
                                                                    <w:div w:id="1163277956">
                                                                      <w:marLeft w:val="0"/>
                                                                      <w:marRight w:val="0"/>
                                                                      <w:marTop w:val="0"/>
                                                                      <w:marBottom w:val="0"/>
                                                                      <w:divBdr>
                                                                        <w:top w:val="none" w:sz="0" w:space="0" w:color="auto"/>
                                                                        <w:left w:val="none" w:sz="0" w:space="0" w:color="auto"/>
                                                                        <w:bottom w:val="none" w:sz="0" w:space="0" w:color="auto"/>
                                                                        <w:right w:val="none" w:sz="0" w:space="0" w:color="auto"/>
                                                                      </w:divBdr>
                                                                      <w:divsChild>
                                                                        <w:div w:id="248395531">
                                                                          <w:marLeft w:val="0"/>
                                                                          <w:marRight w:val="0"/>
                                                                          <w:marTop w:val="0"/>
                                                                          <w:marBottom w:val="0"/>
                                                                          <w:divBdr>
                                                                            <w:top w:val="none" w:sz="0" w:space="0" w:color="auto"/>
                                                                            <w:left w:val="none" w:sz="0" w:space="0" w:color="auto"/>
                                                                            <w:bottom w:val="none" w:sz="0" w:space="0" w:color="auto"/>
                                                                            <w:right w:val="none" w:sz="0" w:space="0" w:color="auto"/>
                                                                          </w:divBdr>
                                                                        </w:div>
                                                                        <w:div w:id="327560794">
                                                                          <w:marLeft w:val="0"/>
                                                                          <w:marRight w:val="0"/>
                                                                          <w:marTop w:val="0"/>
                                                                          <w:marBottom w:val="0"/>
                                                                          <w:divBdr>
                                                                            <w:top w:val="none" w:sz="0" w:space="0" w:color="auto"/>
                                                                            <w:left w:val="none" w:sz="0" w:space="0" w:color="auto"/>
                                                                            <w:bottom w:val="none" w:sz="0" w:space="0" w:color="auto"/>
                                                                            <w:right w:val="none" w:sz="0" w:space="0" w:color="auto"/>
                                                                          </w:divBdr>
                                                                          <w:divsChild>
                                                                            <w:div w:id="2093353224">
                                                                              <w:marLeft w:val="0"/>
                                                                              <w:marRight w:val="0"/>
                                                                              <w:marTop w:val="0"/>
                                                                              <w:marBottom w:val="0"/>
                                                                              <w:divBdr>
                                                                                <w:top w:val="none" w:sz="0" w:space="0" w:color="auto"/>
                                                                                <w:left w:val="none" w:sz="0" w:space="0" w:color="auto"/>
                                                                                <w:bottom w:val="none" w:sz="0" w:space="0" w:color="auto"/>
                                                                                <w:right w:val="none" w:sz="0" w:space="0" w:color="auto"/>
                                                                              </w:divBdr>
                                                                              <w:divsChild>
                                                                                <w:div w:id="626207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88712129">
                                                          <w:marLeft w:val="0"/>
                                                          <w:marRight w:val="0"/>
                                                          <w:marTop w:val="0"/>
                                                          <w:marBottom w:val="0"/>
                                                          <w:divBdr>
                                                            <w:top w:val="none" w:sz="0" w:space="0" w:color="auto"/>
                                                            <w:left w:val="none" w:sz="0" w:space="0" w:color="auto"/>
                                                            <w:bottom w:val="none" w:sz="0" w:space="0" w:color="auto"/>
                                                            <w:right w:val="none" w:sz="0" w:space="0" w:color="auto"/>
                                                          </w:divBdr>
                                                          <w:divsChild>
                                                            <w:div w:id="314726730">
                                                              <w:marLeft w:val="0"/>
                                                              <w:marRight w:val="0"/>
                                                              <w:marTop w:val="0"/>
                                                              <w:marBottom w:val="0"/>
                                                              <w:divBdr>
                                                                <w:top w:val="none" w:sz="0" w:space="0" w:color="auto"/>
                                                                <w:left w:val="none" w:sz="0" w:space="0" w:color="auto"/>
                                                                <w:bottom w:val="none" w:sz="0" w:space="0" w:color="auto"/>
                                                                <w:right w:val="none" w:sz="0" w:space="0" w:color="auto"/>
                                                              </w:divBdr>
                                                              <w:divsChild>
                                                                <w:div w:id="1828283483">
                                                                  <w:marLeft w:val="0"/>
                                                                  <w:marRight w:val="0"/>
                                                                  <w:marTop w:val="0"/>
                                                                  <w:marBottom w:val="0"/>
                                                                  <w:divBdr>
                                                                    <w:top w:val="none" w:sz="0" w:space="0" w:color="auto"/>
                                                                    <w:left w:val="none" w:sz="0" w:space="0" w:color="auto"/>
                                                                    <w:bottom w:val="none" w:sz="0" w:space="0" w:color="auto"/>
                                                                    <w:right w:val="none" w:sz="0" w:space="0" w:color="auto"/>
                                                                  </w:divBdr>
                                                                  <w:divsChild>
                                                                    <w:div w:id="1793480142">
                                                                      <w:marLeft w:val="0"/>
                                                                      <w:marRight w:val="0"/>
                                                                      <w:marTop w:val="0"/>
                                                                      <w:marBottom w:val="0"/>
                                                                      <w:divBdr>
                                                                        <w:top w:val="none" w:sz="0" w:space="0" w:color="auto"/>
                                                                        <w:left w:val="none" w:sz="0" w:space="0" w:color="auto"/>
                                                                        <w:bottom w:val="none" w:sz="0" w:space="0" w:color="auto"/>
                                                                        <w:right w:val="none" w:sz="0" w:space="0" w:color="auto"/>
                                                                      </w:divBdr>
                                                                      <w:divsChild>
                                                                        <w:div w:id="1051270322">
                                                                          <w:marLeft w:val="0"/>
                                                                          <w:marRight w:val="0"/>
                                                                          <w:marTop w:val="0"/>
                                                                          <w:marBottom w:val="0"/>
                                                                          <w:divBdr>
                                                                            <w:top w:val="none" w:sz="0" w:space="0" w:color="auto"/>
                                                                            <w:left w:val="none" w:sz="0" w:space="0" w:color="auto"/>
                                                                            <w:bottom w:val="none" w:sz="0" w:space="0" w:color="auto"/>
                                                                            <w:right w:val="none" w:sz="0" w:space="0" w:color="auto"/>
                                                                          </w:divBdr>
                                                                        </w:div>
                                                                        <w:div w:id="1056396590">
                                                                          <w:marLeft w:val="0"/>
                                                                          <w:marRight w:val="0"/>
                                                                          <w:marTop w:val="0"/>
                                                                          <w:marBottom w:val="0"/>
                                                                          <w:divBdr>
                                                                            <w:top w:val="none" w:sz="0" w:space="0" w:color="auto"/>
                                                                            <w:left w:val="none" w:sz="0" w:space="0" w:color="auto"/>
                                                                            <w:bottom w:val="none" w:sz="0" w:space="0" w:color="auto"/>
                                                                            <w:right w:val="none" w:sz="0" w:space="0" w:color="auto"/>
                                                                          </w:divBdr>
                                                                          <w:divsChild>
                                                                            <w:div w:id="1949044081">
                                                                              <w:marLeft w:val="0"/>
                                                                              <w:marRight w:val="0"/>
                                                                              <w:marTop w:val="0"/>
                                                                              <w:marBottom w:val="0"/>
                                                                              <w:divBdr>
                                                                                <w:top w:val="none" w:sz="0" w:space="0" w:color="auto"/>
                                                                                <w:left w:val="none" w:sz="0" w:space="0" w:color="auto"/>
                                                                                <w:bottom w:val="none" w:sz="0" w:space="0" w:color="auto"/>
                                                                                <w:right w:val="none" w:sz="0" w:space="0" w:color="auto"/>
                                                                              </w:divBdr>
                                                                              <w:divsChild>
                                                                                <w:div w:id="167472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91502415">
                                                          <w:marLeft w:val="0"/>
                                                          <w:marRight w:val="0"/>
                                                          <w:marTop w:val="0"/>
                                                          <w:marBottom w:val="0"/>
                                                          <w:divBdr>
                                                            <w:top w:val="none" w:sz="0" w:space="0" w:color="auto"/>
                                                            <w:left w:val="none" w:sz="0" w:space="0" w:color="auto"/>
                                                            <w:bottom w:val="none" w:sz="0" w:space="0" w:color="auto"/>
                                                            <w:right w:val="none" w:sz="0" w:space="0" w:color="auto"/>
                                                          </w:divBdr>
                                                          <w:divsChild>
                                                            <w:div w:id="712967139">
                                                              <w:marLeft w:val="0"/>
                                                              <w:marRight w:val="0"/>
                                                              <w:marTop w:val="0"/>
                                                              <w:marBottom w:val="0"/>
                                                              <w:divBdr>
                                                                <w:top w:val="none" w:sz="0" w:space="0" w:color="auto"/>
                                                                <w:left w:val="none" w:sz="0" w:space="0" w:color="auto"/>
                                                                <w:bottom w:val="none" w:sz="0" w:space="0" w:color="auto"/>
                                                                <w:right w:val="none" w:sz="0" w:space="0" w:color="auto"/>
                                                              </w:divBdr>
                                                              <w:divsChild>
                                                                <w:div w:id="316232417">
                                                                  <w:marLeft w:val="0"/>
                                                                  <w:marRight w:val="0"/>
                                                                  <w:marTop w:val="0"/>
                                                                  <w:marBottom w:val="0"/>
                                                                  <w:divBdr>
                                                                    <w:top w:val="none" w:sz="0" w:space="0" w:color="auto"/>
                                                                    <w:left w:val="none" w:sz="0" w:space="0" w:color="auto"/>
                                                                    <w:bottom w:val="none" w:sz="0" w:space="0" w:color="auto"/>
                                                                    <w:right w:val="none" w:sz="0" w:space="0" w:color="auto"/>
                                                                  </w:divBdr>
                                                                  <w:divsChild>
                                                                    <w:div w:id="173299588">
                                                                      <w:marLeft w:val="0"/>
                                                                      <w:marRight w:val="0"/>
                                                                      <w:marTop w:val="0"/>
                                                                      <w:marBottom w:val="0"/>
                                                                      <w:divBdr>
                                                                        <w:top w:val="none" w:sz="0" w:space="0" w:color="auto"/>
                                                                        <w:left w:val="none" w:sz="0" w:space="0" w:color="auto"/>
                                                                        <w:bottom w:val="none" w:sz="0" w:space="0" w:color="auto"/>
                                                                        <w:right w:val="none" w:sz="0" w:space="0" w:color="auto"/>
                                                                      </w:divBdr>
                                                                      <w:divsChild>
                                                                        <w:div w:id="494416892">
                                                                          <w:marLeft w:val="0"/>
                                                                          <w:marRight w:val="0"/>
                                                                          <w:marTop w:val="0"/>
                                                                          <w:marBottom w:val="0"/>
                                                                          <w:divBdr>
                                                                            <w:top w:val="none" w:sz="0" w:space="0" w:color="auto"/>
                                                                            <w:left w:val="none" w:sz="0" w:space="0" w:color="auto"/>
                                                                            <w:bottom w:val="none" w:sz="0" w:space="0" w:color="auto"/>
                                                                            <w:right w:val="none" w:sz="0" w:space="0" w:color="auto"/>
                                                                          </w:divBdr>
                                                                        </w:div>
                                                                        <w:div w:id="1229610841">
                                                                          <w:marLeft w:val="0"/>
                                                                          <w:marRight w:val="0"/>
                                                                          <w:marTop w:val="0"/>
                                                                          <w:marBottom w:val="0"/>
                                                                          <w:divBdr>
                                                                            <w:top w:val="none" w:sz="0" w:space="0" w:color="auto"/>
                                                                            <w:left w:val="none" w:sz="0" w:space="0" w:color="auto"/>
                                                                            <w:bottom w:val="none" w:sz="0" w:space="0" w:color="auto"/>
                                                                            <w:right w:val="none" w:sz="0" w:space="0" w:color="auto"/>
                                                                          </w:divBdr>
                                                                          <w:divsChild>
                                                                            <w:div w:id="1608191999">
                                                                              <w:marLeft w:val="0"/>
                                                                              <w:marRight w:val="0"/>
                                                                              <w:marTop w:val="0"/>
                                                                              <w:marBottom w:val="0"/>
                                                                              <w:divBdr>
                                                                                <w:top w:val="none" w:sz="0" w:space="0" w:color="auto"/>
                                                                                <w:left w:val="none" w:sz="0" w:space="0" w:color="auto"/>
                                                                                <w:bottom w:val="none" w:sz="0" w:space="0" w:color="auto"/>
                                                                                <w:right w:val="none" w:sz="0" w:space="0" w:color="auto"/>
                                                                              </w:divBdr>
                                                                              <w:divsChild>
                                                                                <w:div w:id="1043596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5475274">
                                                          <w:marLeft w:val="0"/>
                                                          <w:marRight w:val="0"/>
                                                          <w:marTop w:val="0"/>
                                                          <w:marBottom w:val="0"/>
                                                          <w:divBdr>
                                                            <w:top w:val="none" w:sz="0" w:space="0" w:color="auto"/>
                                                            <w:left w:val="none" w:sz="0" w:space="0" w:color="auto"/>
                                                            <w:bottom w:val="none" w:sz="0" w:space="0" w:color="auto"/>
                                                            <w:right w:val="none" w:sz="0" w:space="0" w:color="auto"/>
                                                          </w:divBdr>
                                                          <w:divsChild>
                                                            <w:div w:id="1686328521">
                                                              <w:marLeft w:val="0"/>
                                                              <w:marRight w:val="0"/>
                                                              <w:marTop w:val="0"/>
                                                              <w:marBottom w:val="0"/>
                                                              <w:divBdr>
                                                                <w:top w:val="none" w:sz="0" w:space="0" w:color="auto"/>
                                                                <w:left w:val="none" w:sz="0" w:space="0" w:color="auto"/>
                                                                <w:bottom w:val="none" w:sz="0" w:space="0" w:color="auto"/>
                                                                <w:right w:val="none" w:sz="0" w:space="0" w:color="auto"/>
                                                              </w:divBdr>
                                                              <w:divsChild>
                                                                <w:div w:id="301161791">
                                                                  <w:marLeft w:val="0"/>
                                                                  <w:marRight w:val="0"/>
                                                                  <w:marTop w:val="0"/>
                                                                  <w:marBottom w:val="0"/>
                                                                  <w:divBdr>
                                                                    <w:top w:val="none" w:sz="0" w:space="0" w:color="auto"/>
                                                                    <w:left w:val="none" w:sz="0" w:space="0" w:color="auto"/>
                                                                    <w:bottom w:val="none" w:sz="0" w:space="0" w:color="auto"/>
                                                                    <w:right w:val="none" w:sz="0" w:space="0" w:color="auto"/>
                                                                  </w:divBdr>
                                                                  <w:divsChild>
                                                                    <w:div w:id="2101827574">
                                                                      <w:marLeft w:val="0"/>
                                                                      <w:marRight w:val="0"/>
                                                                      <w:marTop w:val="0"/>
                                                                      <w:marBottom w:val="0"/>
                                                                      <w:divBdr>
                                                                        <w:top w:val="none" w:sz="0" w:space="0" w:color="auto"/>
                                                                        <w:left w:val="none" w:sz="0" w:space="0" w:color="auto"/>
                                                                        <w:bottom w:val="none" w:sz="0" w:space="0" w:color="auto"/>
                                                                        <w:right w:val="none" w:sz="0" w:space="0" w:color="auto"/>
                                                                      </w:divBdr>
                                                                      <w:divsChild>
                                                                        <w:div w:id="911813018">
                                                                          <w:marLeft w:val="0"/>
                                                                          <w:marRight w:val="0"/>
                                                                          <w:marTop w:val="0"/>
                                                                          <w:marBottom w:val="0"/>
                                                                          <w:divBdr>
                                                                            <w:top w:val="none" w:sz="0" w:space="0" w:color="auto"/>
                                                                            <w:left w:val="none" w:sz="0" w:space="0" w:color="auto"/>
                                                                            <w:bottom w:val="none" w:sz="0" w:space="0" w:color="auto"/>
                                                                            <w:right w:val="none" w:sz="0" w:space="0" w:color="auto"/>
                                                                          </w:divBdr>
                                                                          <w:divsChild>
                                                                            <w:div w:id="1573151822">
                                                                              <w:marLeft w:val="0"/>
                                                                              <w:marRight w:val="0"/>
                                                                              <w:marTop w:val="0"/>
                                                                              <w:marBottom w:val="0"/>
                                                                              <w:divBdr>
                                                                                <w:top w:val="none" w:sz="0" w:space="0" w:color="auto"/>
                                                                                <w:left w:val="none" w:sz="0" w:space="0" w:color="auto"/>
                                                                                <w:bottom w:val="none" w:sz="0" w:space="0" w:color="auto"/>
                                                                                <w:right w:val="none" w:sz="0" w:space="0" w:color="auto"/>
                                                                              </w:divBdr>
                                                                              <w:divsChild>
                                                                                <w:div w:id="765539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55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18281323">
                                                          <w:marLeft w:val="0"/>
                                                          <w:marRight w:val="0"/>
                                                          <w:marTop w:val="0"/>
                                                          <w:marBottom w:val="0"/>
                                                          <w:divBdr>
                                                            <w:top w:val="none" w:sz="0" w:space="0" w:color="auto"/>
                                                            <w:left w:val="none" w:sz="0" w:space="0" w:color="auto"/>
                                                            <w:bottom w:val="none" w:sz="0" w:space="0" w:color="auto"/>
                                                            <w:right w:val="none" w:sz="0" w:space="0" w:color="auto"/>
                                                          </w:divBdr>
                                                          <w:divsChild>
                                                            <w:div w:id="1435976104">
                                                              <w:marLeft w:val="0"/>
                                                              <w:marRight w:val="0"/>
                                                              <w:marTop w:val="0"/>
                                                              <w:marBottom w:val="0"/>
                                                              <w:divBdr>
                                                                <w:top w:val="none" w:sz="0" w:space="0" w:color="auto"/>
                                                                <w:left w:val="none" w:sz="0" w:space="0" w:color="auto"/>
                                                                <w:bottom w:val="none" w:sz="0" w:space="0" w:color="auto"/>
                                                                <w:right w:val="none" w:sz="0" w:space="0" w:color="auto"/>
                                                              </w:divBdr>
                                                              <w:divsChild>
                                                                <w:div w:id="1740663748">
                                                                  <w:marLeft w:val="0"/>
                                                                  <w:marRight w:val="0"/>
                                                                  <w:marTop w:val="0"/>
                                                                  <w:marBottom w:val="0"/>
                                                                  <w:divBdr>
                                                                    <w:top w:val="none" w:sz="0" w:space="0" w:color="auto"/>
                                                                    <w:left w:val="none" w:sz="0" w:space="0" w:color="auto"/>
                                                                    <w:bottom w:val="none" w:sz="0" w:space="0" w:color="auto"/>
                                                                    <w:right w:val="none" w:sz="0" w:space="0" w:color="auto"/>
                                                                  </w:divBdr>
                                                                  <w:divsChild>
                                                                    <w:div w:id="1513832939">
                                                                      <w:marLeft w:val="0"/>
                                                                      <w:marRight w:val="0"/>
                                                                      <w:marTop w:val="0"/>
                                                                      <w:marBottom w:val="0"/>
                                                                      <w:divBdr>
                                                                        <w:top w:val="none" w:sz="0" w:space="0" w:color="auto"/>
                                                                        <w:left w:val="none" w:sz="0" w:space="0" w:color="auto"/>
                                                                        <w:bottom w:val="none" w:sz="0" w:space="0" w:color="auto"/>
                                                                        <w:right w:val="none" w:sz="0" w:space="0" w:color="auto"/>
                                                                      </w:divBdr>
                                                                      <w:divsChild>
                                                                        <w:div w:id="43024001">
                                                                          <w:marLeft w:val="0"/>
                                                                          <w:marRight w:val="0"/>
                                                                          <w:marTop w:val="0"/>
                                                                          <w:marBottom w:val="0"/>
                                                                          <w:divBdr>
                                                                            <w:top w:val="none" w:sz="0" w:space="0" w:color="auto"/>
                                                                            <w:left w:val="none" w:sz="0" w:space="0" w:color="auto"/>
                                                                            <w:bottom w:val="none" w:sz="0" w:space="0" w:color="auto"/>
                                                                            <w:right w:val="none" w:sz="0" w:space="0" w:color="auto"/>
                                                                          </w:divBdr>
                                                                          <w:divsChild>
                                                                            <w:div w:id="1317152921">
                                                                              <w:marLeft w:val="0"/>
                                                                              <w:marRight w:val="0"/>
                                                                              <w:marTop w:val="0"/>
                                                                              <w:marBottom w:val="0"/>
                                                                              <w:divBdr>
                                                                                <w:top w:val="none" w:sz="0" w:space="0" w:color="auto"/>
                                                                                <w:left w:val="none" w:sz="0" w:space="0" w:color="auto"/>
                                                                                <w:bottom w:val="none" w:sz="0" w:space="0" w:color="auto"/>
                                                                                <w:right w:val="none" w:sz="0" w:space="0" w:color="auto"/>
                                                                              </w:divBdr>
                                                                              <w:divsChild>
                                                                                <w:div w:id="182349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938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3982096">
                                                          <w:marLeft w:val="0"/>
                                                          <w:marRight w:val="0"/>
                                                          <w:marTop w:val="0"/>
                                                          <w:marBottom w:val="0"/>
                                                          <w:divBdr>
                                                            <w:top w:val="none" w:sz="0" w:space="0" w:color="auto"/>
                                                            <w:left w:val="none" w:sz="0" w:space="0" w:color="auto"/>
                                                            <w:bottom w:val="none" w:sz="0" w:space="0" w:color="auto"/>
                                                            <w:right w:val="none" w:sz="0" w:space="0" w:color="auto"/>
                                                          </w:divBdr>
                                                          <w:divsChild>
                                                            <w:div w:id="1600141118">
                                                              <w:marLeft w:val="0"/>
                                                              <w:marRight w:val="0"/>
                                                              <w:marTop w:val="0"/>
                                                              <w:marBottom w:val="0"/>
                                                              <w:divBdr>
                                                                <w:top w:val="none" w:sz="0" w:space="0" w:color="auto"/>
                                                                <w:left w:val="none" w:sz="0" w:space="0" w:color="auto"/>
                                                                <w:bottom w:val="none" w:sz="0" w:space="0" w:color="auto"/>
                                                                <w:right w:val="none" w:sz="0" w:space="0" w:color="auto"/>
                                                              </w:divBdr>
                                                              <w:divsChild>
                                                                <w:div w:id="1972976757">
                                                                  <w:marLeft w:val="0"/>
                                                                  <w:marRight w:val="0"/>
                                                                  <w:marTop w:val="0"/>
                                                                  <w:marBottom w:val="0"/>
                                                                  <w:divBdr>
                                                                    <w:top w:val="none" w:sz="0" w:space="0" w:color="auto"/>
                                                                    <w:left w:val="none" w:sz="0" w:space="0" w:color="auto"/>
                                                                    <w:bottom w:val="none" w:sz="0" w:space="0" w:color="auto"/>
                                                                    <w:right w:val="none" w:sz="0" w:space="0" w:color="auto"/>
                                                                  </w:divBdr>
                                                                  <w:divsChild>
                                                                    <w:div w:id="514880656">
                                                                      <w:marLeft w:val="0"/>
                                                                      <w:marRight w:val="0"/>
                                                                      <w:marTop w:val="0"/>
                                                                      <w:marBottom w:val="0"/>
                                                                      <w:divBdr>
                                                                        <w:top w:val="none" w:sz="0" w:space="0" w:color="auto"/>
                                                                        <w:left w:val="none" w:sz="0" w:space="0" w:color="auto"/>
                                                                        <w:bottom w:val="none" w:sz="0" w:space="0" w:color="auto"/>
                                                                        <w:right w:val="none" w:sz="0" w:space="0" w:color="auto"/>
                                                                      </w:divBdr>
                                                                      <w:divsChild>
                                                                        <w:div w:id="669141503">
                                                                          <w:marLeft w:val="0"/>
                                                                          <w:marRight w:val="0"/>
                                                                          <w:marTop w:val="0"/>
                                                                          <w:marBottom w:val="0"/>
                                                                          <w:divBdr>
                                                                            <w:top w:val="none" w:sz="0" w:space="0" w:color="auto"/>
                                                                            <w:left w:val="none" w:sz="0" w:space="0" w:color="auto"/>
                                                                            <w:bottom w:val="none" w:sz="0" w:space="0" w:color="auto"/>
                                                                            <w:right w:val="none" w:sz="0" w:space="0" w:color="auto"/>
                                                                          </w:divBdr>
                                                                        </w:div>
                                                                        <w:div w:id="1906574057">
                                                                          <w:marLeft w:val="0"/>
                                                                          <w:marRight w:val="0"/>
                                                                          <w:marTop w:val="0"/>
                                                                          <w:marBottom w:val="0"/>
                                                                          <w:divBdr>
                                                                            <w:top w:val="none" w:sz="0" w:space="0" w:color="auto"/>
                                                                            <w:left w:val="none" w:sz="0" w:space="0" w:color="auto"/>
                                                                            <w:bottom w:val="none" w:sz="0" w:space="0" w:color="auto"/>
                                                                            <w:right w:val="none" w:sz="0" w:space="0" w:color="auto"/>
                                                                          </w:divBdr>
                                                                          <w:divsChild>
                                                                            <w:div w:id="1055004937">
                                                                              <w:marLeft w:val="0"/>
                                                                              <w:marRight w:val="0"/>
                                                                              <w:marTop w:val="0"/>
                                                                              <w:marBottom w:val="0"/>
                                                                              <w:divBdr>
                                                                                <w:top w:val="none" w:sz="0" w:space="0" w:color="auto"/>
                                                                                <w:left w:val="none" w:sz="0" w:space="0" w:color="auto"/>
                                                                                <w:bottom w:val="none" w:sz="0" w:space="0" w:color="auto"/>
                                                                                <w:right w:val="none" w:sz="0" w:space="0" w:color="auto"/>
                                                                              </w:divBdr>
                                                                              <w:divsChild>
                                                                                <w:div w:id="1651396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7993921">
                                                          <w:marLeft w:val="0"/>
                                                          <w:marRight w:val="0"/>
                                                          <w:marTop w:val="0"/>
                                                          <w:marBottom w:val="0"/>
                                                          <w:divBdr>
                                                            <w:top w:val="none" w:sz="0" w:space="0" w:color="auto"/>
                                                            <w:left w:val="none" w:sz="0" w:space="0" w:color="auto"/>
                                                            <w:bottom w:val="none" w:sz="0" w:space="0" w:color="auto"/>
                                                            <w:right w:val="none" w:sz="0" w:space="0" w:color="auto"/>
                                                          </w:divBdr>
                                                          <w:divsChild>
                                                            <w:div w:id="457182441">
                                                              <w:marLeft w:val="0"/>
                                                              <w:marRight w:val="0"/>
                                                              <w:marTop w:val="0"/>
                                                              <w:marBottom w:val="0"/>
                                                              <w:divBdr>
                                                                <w:top w:val="none" w:sz="0" w:space="0" w:color="auto"/>
                                                                <w:left w:val="none" w:sz="0" w:space="0" w:color="auto"/>
                                                                <w:bottom w:val="none" w:sz="0" w:space="0" w:color="auto"/>
                                                                <w:right w:val="none" w:sz="0" w:space="0" w:color="auto"/>
                                                              </w:divBdr>
                                                              <w:divsChild>
                                                                <w:div w:id="1042441677">
                                                                  <w:marLeft w:val="0"/>
                                                                  <w:marRight w:val="0"/>
                                                                  <w:marTop w:val="0"/>
                                                                  <w:marBottom w:val="0"/>
                                                                  <w:divBdr>
                                                                    <w:top w:val="none" w:sz="0" w:space="0" w:color="auto"/>
                                                                    <w:left w:val="none" w:sz="0" w:space="0" w:color="auto"/>
                                                                    <w:bottom w:val="none" w:sz="0" w:space="0" w:color="auto"/>
                                                                    <w:right w:val="none" w:sz="0" w:space="0" w:color="auto"/>
                                                                  </w:divBdr>
                                                                  <w:divsChild>
                                                                    <w:div w:id="269632939">
                                                                      <w:marLeft w:val="0"/>
                                                                      <w:marRight w:val="0"/>
                                                                      <w:marTop w:val="0"/>
                                                                      <w:marBottom w:val="0"/>
                                                                      <w:divBdr>
                                                                        <w:top w:val="none" w:sz="0" w:space="0" w:color="auto"/>
                                                                        <w:left w:val="none" w:sz="0" w:space="0" w:color="auto"/>
                                                                        <w:bottom w:val="none" w:sz="0" w:space="0" w:color="auto"/>
                                                                        <w:right w:val="none" w:sz="0" w:space="0" w:color="auto"/>
                                                                      </w:divBdr>
                                                                      <w:divsChild>
                                                                        <w:div w:id="695615715">
                                                                          <w:marLeft w:val="0"/>
                                                                          <w:marRight w:val="0"/>
                                                                          <w:marTop w:val="0"/>
                                                                          <w:marBottom w:val="0"/>
                                                                          <w:divBdr>
                                                                            <w:top w:val="none" w:sz="0" w:space="0" w:color="auto"/>
                                                                            <w:left w:val="none" w:sz="0" w:space="0" w:color="auto"/>
                                                                            <w:bottom w:val="none" w:sz="0" w:space="0" w:color="auto"/>
                                                                            <w:right w:val="none" w:sz="0" w:space="0" w:color="auto"/>
                                                                          </w:divBdr>
                                                                        </w:div>
                                                                        <w:div w:id="2031027681">
                                                                          <w:marLeft w:val="0"/>
                                                                          <w:marRight w:val="0"/>
                                                                          <w:marTop w:val="0"/>
                                                                          <w:marBottom w:val="0"/>
                                                                          <w:divBdr>
                                                                            <w:top w:val="none" w:sz="0" w:space="0" w:color="auto"/>
                                                                            <w:left w:val="none" w:sz="0" w:space="0" w:color="auto"/>
                                                                            <w:bottom w:val="none" w:sz="0" w:space="0" w:color="auto"/>
                                                                            <w:right w:val="none" w:sz="0" w:space="0" w:color="auto"/>
                                                                          </w:divBdr>
                                                                          <w:divsChild>
                                                                            <w:div w:id="1190605010">
                                                                              <w:marLeft w:val="0"/>
                                                                              <w:marRight w:val="0"/>
                                                                              <w:marTop w:val="0"/>
                                                                              <w:marBottom w:val="0"/>
                                                                              <w:divBdr>
                                                                                <w:top w:val="none" w:sz="0" w:space="0" w:color="auto"/>
                                                                                <w:left w:val="none" w:sz="0" w:space="0" w:color="auto"/>
                                                                                <w:bottom w:val="none" w:sz="0" w:space="0" w:color="auto"/>
                                                                                <w:right w:val="none" w:sz="0" w:space="0" w:color="auto"/>
                                                                              </w:divBdr>
                                                                              <w:divsChild>
                                                                                <w:div w:id="198520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30017878">
                                                          <w:marLeft w:val="0"/>
                                                          <w:marRight w:val="0"/>
                                                          <w:marTop w:val="0"/>
                                                          <w:marBottom w:val="0"/>
                                                          <w:divBdr>
                                                            <w:top w:val="none" w:sz="0" w:space="0" w:color="auto"/>
                                                            <w:left w:val="none" w:sz="0" w:space="0" w:color="auto"/>
                                                            <w:bottom w:val="none" w:sz="0" w:space="0" w:color="auto"/>
                                                            <w:right w:val="none" w:sz="0" w:space="0" w:color="auto"/>
                                                          </w:divBdr>
                                                          <w:divsChild>
                                                            <w:div w:id="1912881412">
                                                              <w:marLeft w:val="0"/>
                                                              <w:marRight w:val="0"/>
                                                              <w:marTop w:val="0"/>
                                                              <w:marBottom w:val="0"/>
                                                              <w:divBdr>
                                                                <w:top w:val="none" w:sz="0" w:space="0" w:color="auto"/>
                                                                <w:left w:val="none" w:sz="0" w:space="0" w:color="auto"/>
                                                                <w:bottom w:val="none" w:sz="0" w:space="0" w:color="auto"/>
                                                                <w:right w:val="none" w:sz="0" w:space="0" w:color="auto"/>
                                                              </w:divBdr>
                                                              <w:divsChild>
                                                                <w:div w:id="1228569872">
                                                                  <w:marLeft w:val="0"/>
                                                                  <w:marRight w:val="0"/>
                                                                  <w:marTop w:val="0"/>
                                                                  <w:marBottom w:val="0"/>
                                                                  <w:divBdr>
                                                                    <w:top w:val="none" w:sz="0" w:space="0" w:color="auto"/>
                                                                    <w:left w:val="none" w:sz="0" w:space="0" w:color="auto"/>
                                                                    <w:bottom w:val="none" w:sz="0" w:space="0" w:color="auto"/>
                                                                    <w:right w:val="none" w:sz="0" w:space="0" w:color="auto"/>
                                                                  </w:divBdr>
                                                                  <w:divsChild>
                                                                    <w:div w:id="1890337845">
                                                                      <w:marLeft w:val="0"/>
                                                                      <w:marRight w:val="0"/>
                                                                      <w:marTop w:val="0"/>
                                                                      <w:marBottom w:val="0"/>
                                                                      <w:divBdr>
                                                                        <w:top w:val="none" w:sz="0" w:space="0" w:color="auto"/>
                                                                        <w:left w:val="none" w:sz="0" w:space="0" w:color="auto"/>
                                                                        <w:bottom w:val="none" w:sz="0" w:space="0" w:color="auto"/>
                                                                        <w:right w:val="none" w:sz="0" w:space="0" w:color="auto"/>
                                                                      </w:divBdr>
                                                                      <w:divsChild>
                                                                        <w:div w:id="375324855">
                                                                          <w:marLeft w:val="0"/>
                                                                          <w:marRight w:val="0"/>
                                                                          <w:marTop w:val="0"/>
                                                                          <w:marBottom w:val="0"/>
                                                                          <w:divBdr>
                                                                            <w:top w:val="none" w:sz="0" w:space="0" w:color="auto"/>
                                                                            <w:left w:val="none" w:sz="0" w:space="0" w:color="auto"/>
                                                                            <w:bottom w:val="none" w:sz="0" w:space="0" w:color="auto"/>
                                                                            <w:right w:val="none" w:sz="0" w:space="0" w:color="auto"/>
                                                                          </w:divBdr>
                                                                          <w:divsChild>
                                                                            <w:div w:id="1514371938">
                                                                              <w:marLeft w:val="0"/>
                                                                              <w:marRight w:val="0"/>
                                                                              <w:marTop w:val="0"/>
                                                                              <w:marBottom w:val="0"/>
                                                                              <w:divBdr>
                                                                                <w:top w:val="none" w:sz="0" w:space="0" w:color="auto"/>
                                                                                <w:left w:val="none" w:sz="0" w:space="0" w:color="auto"/>
                                                                                <w:bottom w:val="none" w:sz="0" w:space="0" w:color="auto"/>
                                                                                <w:right w:val="none" w:sz="0" w:space="0" w:color="auto"/>
                                                                              </w:divBdr>
                                                                              <w:divsChild>
                                                                                <w:div w:id="700398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418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666805">
                                                          <w:marLeft w:val="0"/>
                                                          <w:marRight w:val="0"/>
                                                          <w:marTop w:val="0"/>
                                                          <w:marBottom w:val="0"/>
                                                          <w:divBdr>
                                                            <w:top w:val="none" w:sz="0" w:space="0" w:color="auto"/>
                                                            <w:left w:val="none" w:sz="0" w:space="0" w:color="auto"/>
                                                            <w:bottom w:val="none" w:sz="0" w:space="0" w:color="auto"/>
                                                            <w:right w:val="none" w:sz="0" w:space="0" w:color="auto"/>
                                                          </w:divBdr>
                                                          <w:divsChild>
                                                            <w:div w:id="1639410851">
                                                              <w:marLeft w:val="0"/>
                                                              <w:marRight w:val="0"/>
                                                              <w:marTop w:val="0"/>
                                                              <w:marBottom w:val="0"/>
                                                              <w:divBdr>
                                                                <w:top w:val="none" w:sz="0" w:space="0" w:color="auto"/>
                                                                <w:left w:val="none" w:sz="0" w:space="0" w:color="auto"/>
                                                                <w:bottom w:val="none" w:sz="0" w:space="0" w:color="auto"/>
                                                                <w:right w:val="none" w:sz="0" w:space="0" w:color="auto"/>
                                                              </w:divBdr>
                                                              <w:divsChild>
                                                                <w:div w:id="403571948">
                                                                  <w:marLeft w:val="0"/>
                                                                  <w:marRight w:val="0"/>
                                                                  <w:marTop w:val="0"/>
                                                                  <w:marBottom w:val="0"/>
                                                                  <w:divBdr>
                                                                    <w:top w:val="none" w:sz="0" w:space="0" w:color="auto"/>
                                                                    <w:left w:val="none" w:sz="0" w:space="0" w:color="auto"/>
                                                                    <w:bottom w:val="none" w:sz="0" w:space="0" w:color="auto"/>
                                                                    <w:right w:val="none" w:sz="0" w:space="0" w:color="auto"/>
                                                                  </w:divBdr>
                                                                  <w:divsChild>
                                                                    <w:div w:id="427235337">
                                                                      <w:marLeft w:val="0"/>
                                                                      <w:marRight w:val="0"/>
                                                                      <w:marTop w:val="0"/>
                                                                      <w:marBottom w:val="0"/>
                                                                      <w:divBdr>
                                                                        <w:top w:val="none" w:sz="0" w:space="0" w:color="auto"/>
                                                                        <w:left w:val="none" w:sz="0" w:space="0" w:color="auto"/>
                                                                        <w:bottom w:val="none" w:sz="0" w:space="0" w:color="auto"/>
                                                                        <w:right w:val="none" w:sz="0" w:space="0" w:color="auto"/>
                                                                      </w:divBdr>
                                                                      <w:divsChild>
                                                                        <w:div w:id="1209342852">
                                                                          <w:marLeft w:val="0"/>
                                                                          <w:marRight w:val="0"/>
                                                                          <w:marTop w:val="0"/>
                                                                          <w:marBottom w:val="0"/>
                                                                          <w:divBdr>
                                                                            <w:top w:val="none" w:sz="0" w:space="0" w:color="auto"/>
                                                                            <w:left w:val="none" w:sz="0" w:space="0" w:color="auto"/>
                                                                            <w:bottom w:val="none" w:sz="0" w:space="0" w:color="auto"/>
                                                                            <w:right w:val="none" w:sz="0" w:space="0" w:color="auto"/>
                                                                          </w:divBdr>
                                                                          <w:divsChild>
                                                                            <w:div w:id="2075396472">
                                                                              <w:marLeft w:val="0"/>
                                                                              <w:marRight w:val="0"/>
                                                                              <w:marTop w:val="0"/>
                                                                              <w:marBottom w:val="0"/>
                                                                              <w:divBdr>
                                                                                <w:top w:val="none" w:sz="0" w:space="0" w:color="auto"/>
                                                                                <w:left w:val="none" w:sz="0" w:space="0" w:color="auto"/>
                                                                                <w:bottom w:val="none" w:sz="0" w:space="0" w:color="auto"/>
                                                                                <w:right w:val="none" w:sz="0" w:space="0" w:color="auto"/>
                                                                              </w:divBdr>
                                                                              <w:divsChild>
                                                                                <w:div w:id="223563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9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1833191">
                                                          <w:marLeft w:val="0"/>
                                                          <w:marRight w:val="0"/>
                                                          <w:marTop w:val="0"/>
                                                          <w:marBottom w:val="0"/>
                                                          <w:divBdr>
                                                            <w:top w:val="none" w:sz="0" w:space="0" w:color="auto"/>
                                                            <w:left w:val="none" w:sz="0" w:space="0" w:color="auto"/>
                                                            <w:bottom w:val="none" w:sz="0" w:space="0" w:color="auto"/>
                                                            <w:right w:val="none" w:sz="0" w:space="0" w:color="auto"/>
                                                          </w:divBdr>
                                                          <w:divsChild>
                                                            <w:div w:id="1106316165">
                                                              <w:marLeft w:val="0"/>
                                                              <w:marRight w:val="0"/>
                                                              <w:marTop w:val="0"/>
                                                              <w:marBottom w:val="0"/>
                                                              <w:divBdr>
                                                                <w:top w:val="none" w:sz="0" w:space="0" w:color="auto"/>
                                                                <w:left w:val="none" w:sz="0" w:space="0" w:color="auto"/>
                                                                <w:bottom w:val="none" w:sz="0" w:space="0" w:color="auto"/>
                                                                <w:right w:val="none" w:sz="0" w:space="0" w:color="auto"/>
                                                              </w:divBdr>
                                                              <w:divsChild>
                                                                <w:div w:id="1267226058">
                                                                  <w:marLeft w:val="0"/>
                                                                  <w:marRight w:val="0"/>
                                                                  <w:marTop w:val="0"/>
                                                                  <w:marBottom w:val="0"/>
                                                                  <w:divBdr>
                                                                    <w:top w:val="none" w:sz="0" w:space="0" w:color="auto"/>
                                                                    <w:left w:val="none" w:sz="0" w:space="0" w:color="auto"/>
                                                                    <w:bottom w:val="none" w:sz="0" w:space="0" w:color="auto"/>
                                                                    <w:right w:val="none" w:sz="0" w:space="0" w:color="auto"/>
                                                                  </w:divBdr>
                                                                  <w:divsChild>
                                                                    <w:div w:id="736826101">
                                                                      <w:marLeft w:val="0"/>
                                                                      <w:marRight w:val="0"/>
                                                                      <w:marTop w:val="0"/>
                                                                      <w:marBottom w:val="0"/>
                                                                      <w:divBdr>
                                                                        <w:top w:val="none" w:sz="0" w:space="0" w:color="auto"/>
                                                                        <w:left w:val="none" w:sz="0" w:space="0" w:color="auto"/>
                                                                        <w:bottom w:val="none" w:sz="0" w:space="0" w:color="auto"/>
                                                                        <w:right w:val="none" w:sz="0" w:space="0" w:color="auto"/>
                                                                      </w:divBdr>
                                                                      <w:divsChild>
                                                                        <w:div w:id="431904291">
                                                                          <w:marLeft w:val="0"/>
                                                                          <w:marRight w:val="0"/>
                                                                          <w:marTop w:val="0"/>
                                                                          <w:marBottom w:val="0"/>
                                                                          <w:divBdr>
                                                                            <w:top w:val="none" w:sz="0" w:space="0" w:color="auto"/>
                                                                            <w:left w:val="none" w:sz="0" w:space="0" w:color="auto"/>
                                                                            <w:bottom w:val="none" w:sz="0" w:space="0" w:color="auto"/>
                                                                            <w:right w:val="none" w:sz="0" w:space="0" w:color="auto"/>
                                                                          </w:divBdr>
                                                                          <w:divsChild>
                                                                            <w:div w:id="2091810268">
                                                                              <w:marLeft w:val="0"/>
                                                                              <w:marRight w:val="0"/>
                                                                              <w:marTop w:val="0"/>
                                                                              <w:marBottom w:val="0"/>
                                                                              <w:divBdr>
                                                                                <w:top w:val="none" w:sz="0" w:space="0" w:color="auto"/>
                                                                                <w:left w:val="none" w:sz="0" w:space="0" w:color="auto"/>
                                                                                <w:bottom w:val="none" w:sz="0" w:space="0" w:color="auto"/>
                                                                                <w:right w:val="none" w:sz="0" w:space="0" w:color="auto"/>
                                                                              </w:divBdr>
                                                                              <w:divsChild>
                                                                                <w:div w:id="1526400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228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98001330">
                                          <w:marLeft w:val="0"/>
                                          <w:marRight w:val="0"/>
                                          <w:marTop w:val="0"/>
                                          <w:marBottom w:val="0"/>
                                          <w:divBdr>
                                            <w:top w:val="none" w:sz="0" w:space="0" w:color="auto"/>
                                            <w:left w:val="none" w:sz="0" w:space="0" w:color="auto"/>
                                            <w:bottom w:val="none" w:sz="0" w:space="0" w:color="auto"/>
                                            <w:right w:val="none" w:sz="0" w:space="0" w:color="auto"/>
                                          </w:divBdr>
                                          <w:divsChild>
                                            <w:div w:id="1811747239">
                                              <w:marLeft w:val="0"/>
                                              <w:marRight w:val="0"/>
                                              <w:marTop w:val="0"/>
                                              <w:marBottom w:val="0"/>
                                              <w:divBdr>
                                                <w:top w:val="none" w:sz="0" w:space="0" w:color="auto"/>
                                                <w:left w:val="none" w:sz="0" w:space="0" w:color="auto"/>
                                                <w:bottom w:val="none" w:sz="0" w:space="0" w:color="auto"/>
                                                <w:right w:val="none" w:sz="0" w:space="0" w:color="auto"/>
                                              </w:divBdr>
                                              <w:divsChild>
                                                <w:div w:id="1723478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3018101">
                                  <w:marLeft w:val="0"/>
                                  <w:marRight w:val="0"/>
                                  <w:marTop w:val="0"/>
                                  <w:marBottom w:val="0"/>
                                  <w:divBdr>
                                    <w:top w:val="none" w:sz="0" w:space="0" w:color="auto"/>
                                    <w:left w:val="none" w:sz="0" w:space="0" w:color="auto"/>
                                    <w:bottom w:val="none" w:sz="0" w:space="0" w:color="auto"/>
                                    <w:right w:val="none" w:sz="0" w:space="0" w:color="auto"/>
                                  </w:divBdr>
                                  <w:divsChild>
                                    <w:div w:id="2133817627">
                                      <w:marLeft w:val="0"/>
                                      <w:marRight w:val="0"/>
                                      <w:marTop w:val="0"/>
                                      <w:marBottom w:val="0"/>
                                      <w:divBdr>
                                        <w:top w:val="none" w:sz="0" w:space="0" w:color="auto"/>
                                        <w:left w:val="none" w:sz="0" w:space="0" w:color="auto"/>
                                        <w:bottom w:val="none" w:sz="0" w:space="0" w:color="auto"/>
                                        <w:right w:val="none" w:sz="0" w:space="0" w:color="auto"/>
                                      </w:divBdr>
                                    </w:div>
                                  </w:divsChild>
                                </w:div>
                                <w:div w:id="1287345471">
                                  <w:marLeft w:val="0"/>
                                  <w:marRight w:val="0"/>
                                  <w:marTop w:val="0"/>
                                  <w:marBottom w:val="0"/>
                                  <w:divBdr>
                                    <w:top w:val="none" w:sz="0" w:space="0" w:color="auto"/>
                                    <w:left w:val="none" w:sz="0" w:space="0" w:color="auto"/>
                                    <w:bottom w:val="none" w:sz="0" w:space="0" w:color="auto"/>
                                    <w:right w:val="none" w:sz="0" w:space="0" w:color="auto"/>
                                  </w:divBdr>
                                  <w:divsChild>
                                    <w:div w:id="1403285914">
                                      <w:marLeft w:val="0"/>
                                      <w:marRight w:val="0"/>
                                      <w:marTop w:val="0"/>
                                      <w:marBottom w:val="0"/>
                                      <w:divBdr>
                                        <w:top w:val="none" w:sz="0" w:space="0" w:color="auto"/>
                                        <w:left w:val="none" w:sz="0" w:space="0" w:color="auto"/>
                                        <w:bottom w:val="none" w:sz="0" w:space="0" w:color="auto"/>
                                        <w:right w:val="none" w:sz="0" w:space="0" w:color="auto"/>
                                      </w:divBdr>
                                      <w:divsChild>
                                        <w:div w:id="1729718448">
                                          <w:marLeft w:val="0"/>
                                          <w:marRight w:val="0"/>
                                          <w:marTop w:val="0"/>
                                          <w:marBottom w:val="0"/>
                                          <w:divBdr>
                                            <w:top w:val="none" w:sz="0" w:space="0" w:color="auto"/>
                                            <w:left w:val="none" w:sz="0" w:space="0" w:color="auto"/>
                                            <w:bottom w:val="none" w:sz="0" w:space="0" w:color="auto"/>
                                            <w:right w:val="none" w:sz="0" w:space="0" w:color="auto"/>
                                          </w:divBdr>
                                          <w:divsChild>
                                            <w:div w:id="158666048">
                                              <w:marLeft w:val="0"/>
                                              <w:marRight w:val="0"/>
                                              <w:marTop w:val="0"/>
                                              <w:marBottom w:val="0"/>
                                              <w:divBdr>
                                                <w:top w:val="none" w:sz="0" w:space="0" w:color="auto"/>
                                                <w:left w:val="none" w:sz="0" w:space="0" w:color="auto"/>
                                                <w:bottom w:val="none" w:sz="0" w:space="0" w:color="auto"/>
                                                <w:right w:val="none" w:sz="0" w:space="0" w:color="auto"/>
                                              </w:divBdr>
                                              <w:divsChild>
                                                <w:div w:id="1810123818">
                                                  <w:marLeft w:val="0"/>
                                                  <w:marRight w:val="0"/>
                                                  <w:marTop w:val="0"/>
                                                  <w:marBottom w:val="0"/>
                                                  <w:divBdr>
                                                    <w:top w:val="none" w:sz="0" w:space="0" w:color="auto"/>
                                                    <w:left w:val="none" w:sz="0" w:space="0" w:color="auto"/>
                                                    <w:bottom w:val="none" w:sz="0" w:space="0" w:color="auto"/>
                                                    <w:right w:val="none" w:sz="0" w:space="0" w:color="auto"/>
                                                  </w:divBdr>
                                                  <w:divsChild>
                                                    <w:div w:id="110457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7633386">
                                  <w:marLeft w:val="0"/>
                                  <w:marRight w:val="0"/>
                                  <w:marTop w:val="0"/>
                                  <w:marBottom w:val="0"/>
                                  <w:divBdr>
                                    <w:top w:val="none" w:sz="0" w:space="0" w:color="auto"/>
                                    <w:left w:val="none" w:sz="0" w:space="0" w:color="auto"/>
                                    <w:bottom w:val="none" w:sz="0" w:space="0" w:color="auto"/>
                                    <w:right w:val="none" w:sz="0" w:space="0" w:color="auto"/>
                                  </w:divBdr>
                                  <w:divsChild>
                                    <w:div w:id="1058550013">
                                      <w:marLeft w:val="0"/>
                                      <w:marRight w:val="0"/>
                                      <w:marTop w:val="0"/>
                                      <w:marBottom w:val="0"/>
                                      <w:divBdr>
                                        <w:top w:val="none" w:sz="0" w:space="0" w:color="auto"/>
                                        <w:left w:val="none" w:sz="0" w:space="0" w:color="auto"/>
                                        <w:bottom w:val="none" w:sz="0" w:space="0" w:color="auto"/>
                                        <w:right w:val="none" w:sz="0" w:space="0" w:color="auto"/>
                                      </w:divBdr>
                                      <w:divsChild>
                                        <w:div w:id="1483430556">
                                          <w:marLeft w:val="0"/>
                                          <w:marRight w:val="0"/>
                                          <w:marTop w:val="0"/>
                                          <w:marBottom w:val="0"/>
                                          <w:divBdr>
                                            <w:top w:val="none" w:sz="0" w:space="0" w:color="auto"/>
                                            <w:left w:val="none" w:sz="0" w:space="0" w:color="auto"/>
                                            <w:bottom w:val="none" w:sz="0" w:space="0" w:color="auto"/>
                                            <w:right w:val="none" w:sz="0" w:space="0" w:color="auto"/>
                                          </w:divBdr>
                                          <w:divsChild>
                                            <w:div w:id="2083671880">
                                              <w:marLeft w:val="0"/>
                                              <w:marRight w:val="0"/>
                                              <w:marTop w:val="0"/>
                                              <w:marBottom w:val="0"/>
                                              <w:divBdr>
                                                <w:top w:val="none" w:sz="0" w:space="0" w:color="auto"/>
                                                <w:left w:val="none" w:sz="0" w:space="0" w:color="auto"/>
                                                <w:bottom w:val="none" w:sz="0" w:space="0" w:color="auto"/>
                                                <w:right w:val="none" w:sz="0" w:space="0" w:color="auto"/>
                                              </w:divBdr>
                                            </w:div>
                                          </w:divsChild>
                                        </w:div>
                                        <w:div w:id="1751728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924157">
                                  <w:marLeft w:val="0"/>
                                  <w:marRight w:val="0"/>
                                  <w:marTop w:val="0"/>
                                  <w:marBottom w:val="0"/>
                                  <w:divBdr>
                                    <w:top w:val="none" w:sz="0" w:space="0" w:color="auto"/>
                                    <w:left w:val="none" w:sz="0" w:space="0" w:color="auto"/>
                                    <w:bottom w:val="none" w:sz="0" w:space="0" w:color="auto"/>
                                    <w:right w:val="none" w:sz="0" w:space="0" w:color="auto"/>
                                  </w:divBdr>
                                </w:div>
                              </w:divsChild>
                            </w:div>
                            <w:div w:id="1948074686">
                              <w:marLeft w:val="0"/>
                              <w:marRight w:val="0"/>
                              <w:marTop w:val="0"/>
                              <w:marBottom w:val="0"/>
                              <w:divBdr>
                                <w:top w:val="none" w:sz="0" w:space="0" w:color="auto"/>
                                <w:left w:val="none" w:sz="0" w:space="0" w:color="auto"/>
                                <w:bottom w:val="none" w:sz="0" w:space="0" w:color="auto"/>
                                <w:right w:val="none" w:sz="0" w:space="0" w:color="auto"/>
                              </w:divBdr>
                              <w:divsChild>
                                <w:div w:id="691611007">
                                  <w:marLeft w:val="0"/>
                                  <w:marRight w:val="0"/>
                                  <w:marTop w:val="0"/>
                                  <w:marBottom w:val="0"/>
                                  <w:divBdr>
                                    <w:top w:val="none" w:sz="0" w:space="0" w:color="auto"/>
                                    <w:left w:val="none" w:sz="0" w:space="0" w:color="auto"/>
                                    <w:bottom w:val="none" w:sz="0" w:space="0" w:color="auto"/>
                                    <w:right w:val="none" w:sz="0" w:space="0" w:color="auto"/>
                                  </w:divBdr>
                                  <w:divsChild>
                                    <w:div w:id="56129415">
                                      <w:marLeft w:val="0"/>
                                      <w:marRight w:val="0"/>
                                      <w:marTop w:val="0"/>
                                      <w:marBottom w:val="0"/>
                                      <w:divBdr>
                                        <w:top w:val="none" w:sz="0" w:space="0" w:color="auto"/>
                                        <w:left w:val="none" w:sz="0" w:space="0" w:color="auto"/>
                                        <w:bottom w:val="none" w:sz="0" w:space="0" w:color="auto"/>
                                        <w:right w:val="none" w:sz="0" w:space="0" w:color="auto"/>
                                      </w:divBdr>
                                    </w:div>
                                  </w:divsChild>
                                </w:div>
                                <w:div w:id="1470241533">
                                  <w:marLeft w:val="0"/>
                                  <w:marRight w:val="0"/>
                                  <w:marTop w:val="0"/>
                                  <w:marBottom w:val="0"/>
                                  <w:divBdr>
                                    <w:top w:val="none" w:sz="0" w:space="0" w:color="auto"/>
                                    <w:left w:val="none" w:sz="0" w:space="0" w:color="auto"/>
                                    <w:bottom w:val="none" w:sz="0" w:space="0" w:color="auto"/>
                                    <w:right w:val="none" w:sz="0" w:space="0" w:color="auto"/>
                                  </w:divBdr>
                                  <w:divsChild>
                                    <w:div w:id="1297494816">
                                      <w:marLeft w:val="0"/>
                                      <w:marRight w:val="0"/>
                                      <w:marTop w:val="0"/>
                                      <w:marBottom w:val="0"/>
                                      <w:divBdr>
                                        <w:top w:val="none" w:sz="0" w:space="0" w:color="auto"/>
                                        <w:left w:val="none" w:sz="0" w:space="0" w:color="auto"/>
                                        <w:bottom w:val="none" w:sz="0" w:space="0" w:color="auto"/>
                                        <w:right w:val="none" w:sz="0" w:space="0" w:color="auto"/>
                                      </w:divBdr>
                                      <w:divsChild>
                                        <w:div w:id="587614869">
                                          <w:marLeft w:val="0"/>
                                          <w:marRight w:val="0"/>
                                          <w:marTop w:val="0"/>
                                          <w:marBottom w:val="0"/>
                                          <w:divBdr>
                                            <w:top w:val="none" w:sz="0" w:space="0" w:color="auto"/>
                                            <w:left w:val="none" w:sz="0" w:space="0" w:color="auto"/>
                                            <w:bottom w:val="none" w:sz="0" w:space="0" w:color="auto"/>
                                            <w:right w:val="none" w:sz="0" w:space="0" w:color="auto"/>
                                          </w:divBdr>
                                          <w:divsChild>
                                            <w:div w:id="788822629">
                                              <w:marLeft w:val="0"/>
                                              <w:marRight w:val="0"/>
                                              <w:marTop w:val="0"/>
                                              <w:marBottom w:val="0"/>
                                              <w:divBdr>
                                                <w:top w:val="none" w:sz="0" w:space="0" w:color="auto"/>
                                                <w:left w:val="none" w:sz="0" w:space="0" w:color="auto"/>
                                                <w:bottom w:val="none" w:sz="0" w:space="0" w:color="auto"/>
                                                <w:right w:val="none" w:sz="0" w:space="0" w:color="auto"/>
                                              </w:divBdr>
                                              <w:divsChild>
                                                <w:div w:id="1483153428">
                                                  <w:marLeft w:val="0"/>
                                                  <w:marRight w:val="0"/>
                                                  <w:marTop w:val="0"/>
                                                  <w:marBottom w:val="0"/>
                                                  <w:divBdr>
                                                    <w:top w:val="none" w:sz="0" w:space="0" w:color="auto"/>
                                                    <w:left w:val="none" w:sz="0" w:space="0" w:color="auto"/>
                                                    <w:bottom w:val="none" w:sz="0" w:space="0" w:color="auto"/>
                                                    <w:right w:val="none" w:sz="0" w:space="0" w:color="auto"/>
                                                  </w:divBdr>
                                                  <w:divsChild>
                                                    <w:div w:id="64685509">
                                                      <w:marLeft w:val="0"/>
                                                      <w:marRight w:val="0"/>
                                                      <w:marTop w:val="0"/>
                                                      <w:marBottom w:val="0"/>
                                                      <w:divBdr>
                                                        <w:top w:val="none" w:sz="0" w:space="0" w:color="auto"/>
                                                        <w:left w:val="none" w:sz="0" w:space="0" w:color="auto"/>
                                                        <w:bottom w:val="none" w:sz="0" w:space="0" w:color="auto"/>
                                                        <w:right w:val="none" w:sz="0" w:space="0" w:color="auto"/>
                                                      </w:divBdr>
                                                      <w:divsChild>
                                                        <w:div w:id="378826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04110100">
      <w:bodyDiv w:val="1"/>
      <w:marLeft w:val="0"/>
      <w:marRight w:val="0"/>
      <w:marTop w:val="0"/>
      <w:marBottom w:val="0"/>
      <w:divBdr>
        <w:top w:val="none" w:sz="0" w:space="0" w:color="auto"/>
        <w:left w:val="none" w:sz="0" w:space="0" w:color="auto"/>
        <w:bottom w:val="none" w:sz="0" w:space="0" w:color="auto"/>
        <w:right w:val="none" w:sz="0" w:space="0" w:color="auto"/>
      </w:divBdr>
    </w:div>
    <w:div w:id="2105489826">
      <w:bodyDiv w:val="1"/>
      <w:marLeft w:val="0"/>
      <w:marRight w:val="0"/>
      <w:marTop w:val="0"/>
      <w:marBottom w:val="0"/>
      <w:divBdr>
        <w:top w:val="none" w:sz="0" w:space="0" w:color="auto"/>
        <w:left w:val="none" w:sz="0" w:space="0" w:color="auto"/>
        <w:bottom w:val="none" w:sz="0" w:space="0" w:color="auto"/>
        <w:right w:val="none" w:sz="0" w:space="0" w:color="auto"/>
      </w:divBdr>
    </w:div>
    <w:div w:id="2108579425">
      <w:bodyDiv w:val="1"/>
      <w:marLeft w:val="0"/>
      <w:marRight w:val="0"/>
      <w:marTop w:val="0"/>
      <w:marBottom w:val="0"/>
      <w:divBdr>
        <w:top w:val="none" w:sz="0" w:space="0" w:color="auto"/>
        <w:left w:val="none" w:sz="0" w:space="0" w:color="auto"/>
        <w:bottom w:val="none" w:sz="0" w:space="0" w:color="auto"/>
        <w:right w:val="none" w:sz="0" w:space="0" w:color="auto"/>
      </w:divBdr>
    </w:div>
    <w:div w:id="2109613710">
      <w:bodyDiv w:val="1"/>
      <w:marLeft w:val="0"/>
      <w:marRight w:val="0"/>
      <w:marTop w:val="0"/>
      <w:marBottom w:val="0"/>
      <w:divBdr>
        <w:top w:val="none" w:sz="0" w:space="0" w:color="auto"/>
        <w:left w:val="none" w:sz="0" w:space="0" w:color="auto"/>
        <w:bottom w:val="none" w:sz="0" w:space="0" w:color="auto"/>
        <w:right w:val="none" w:sz="0" w:space="0" w:color="auto"/>
      </w:divBdr>
    </w:div>
    <w:div w:id="2111509183">
      <w:bodyDiv w:val="1"/>
      <w:marLeft w:val="0"/>
      <w:marRight w:val="0"/>
      <w:marTop w:val="0"/>
      <w:marBottom w:val="0"/>
      <w:divBdr>
        <w:top w:val="none" w:sz="0" w:space="0" w:color="auto"/>
        <w:left w:val="none" w:sz="0" w:space="0" w:color="auto"/>
        <w:bottom w:val="none" w:sz="0" w:space="0" w:color="auto"/>
        <w:right w:val="none" w:sz="0" w:space="0" w:color="auto"/>
      </w:divBdr>
    </w:div>
    <w:div w:id="2122845465">
      <w:bodyDiv w:val="1"/>
      <w:marLeft w:val="0"/>
      <w:marRight w:val="0"/>
      <w:marTop w:val="0"/>
      <w:marBottom w:val="0"/>
      <w:divBdr>
        <w:top w:val="none" w:sz="0" w:space="0" w:color="auto"/>
        <w:left w:val="none" w:sz="0" w:space="0" w:color="auto"/>
        <w:bottom w:val="none" w:sz="0" w:space="0" w:color="auto"/>
        <w:right w:val="none" w:sz="0" w:space="0" w:color="auto"/>
      </w:divBdr>
    </w:div>
    <w:div w:id="2124691215">
      <w:bodyDiv w:val="1"/>
      <w:marLeft w:val="0"/>
      <w:marRight w:val="0"/>
      <w:marTop w:val="0"/>
      <w:marBottom w:val="0"/>
      <w:divBdr>
        <w:top w:val="none" w:sz="0" w:space="0" w:color="auto"/>
        <w:left w:val="none" w:sz="0" w:space="0" w:color="auto"/>
        <w:bottom w:val="none" w:sz="0" w:space="0" w:color="auto"/>
        <w:right w:val="none" w:sz="0" w:space="0" w:color="auto"/>
      </w:divBdr>
    </w:div>
    <w:div w:id="2131316227">
      <w:bodyDiv w:val="1"/>
      <w:marLeft w:val="0"/>
      <w:marRight w:val="0"/>
      <w:marTop w:val="0"/>
      <w:marBottom w:val="0"/>
      <w:divBdr>
        <w:top w:val="none" w:sz="0" w:space="0" w:color="auto"/>
        <w:left w:val="none" w:sz="0" w:space="0" w:color="auto"/>
        <w:bottom w:val="none" w:sz="0" w:space="0" w:color="auto"/>
        <w:right w:val="none" w:sz="0" w:space="0" w:color="auto"/>
      </w:divBdr>
    </w:div>
    <w:div w:id="2135706583">
      <w:bodyDiv w:val="1"/>
      <w:marLeft w:val="0"/>
      <w:marRight w:val="0"/>
      <w:marTop w:val="0"/>
      <w:marBottom w:val="0"/>
      <w:divBdr>
        <w:top w:val="none" w:sz="0" w:space="0" w:color="auto"/>
        <w:left w:val="none" w:sz="0" w:space="0" w:color="auto"/>
        <w:bottom w:val="none" w:sz="0" w:space="0" w:color="auto"/>
        <w:right w:val="none" w:sz="0" w:space="0" w:color="auto"/>
      </w:divBdr>
    </w:div>
    <w:div w:id="2137941808">
      <w:bodyDiv w:val="1"/>
      <w:marLeft w:val="0"/>
      <w:marRight w:val="0"/>
      <w:marTop w:val="0"/>
      <w:marBottom w:val="0"/>
      <w:divBdr>
        <w:top w:val="none" w:sz="0" w:space="0" w:color="auto"/>
        <w:left w:val="none" w:sz="0" w:space="0" w:color="auto"/>
        <w:bottom w:val="none" w:sz="0" w:space="0" w:color="auto"/>
        <w:right w:val="none" w:sz="0" w:space="0" w:color="auto"/>
      </w:divBdr>
    </w:div>
    <w:div w:id="21427234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file:///C:\Users\Users\Users\Users\Users\Users\sigovich\AppData\Roaming\Tdoc\R5-183228.zip" TargetMode="External"/><Relationship Id="rId21" Type="http://schemas.openxmlformats.org/officeDocument/2006/relationships/image" Target="media/image6.wmf"/><Relationship Id="rId42" Type="http://schemas.openxmlformats.org/officeDocument/2006/relationships/oleObject" Target="embeddings/oleObject22.bin"/><Relationship Id="rId63" Type="http://schemas.openxmlformats.org/officeDocument/2006/relationships/package" Target="embeddings/Microsoft_Visio_Drawing21.vsdx"/><Relationship Id="rId84" Type="http://schemas.openxmlformats.org/officeDocument/2006/relationships/oleObject" Target="embeddings/oleObject47.bin"/><Relationship Id="rId138" Type="http://schemas.openxmlformats.org/officeDocument/2006/relationships/hyperlink" Target="file:///C:\Users\Users\Users\Users\Users\Users\sigovich\AppData\Roaming\Tdoc\R5-183141.zip" TargetMode="External"/><Relationship Id="rId159" Type="http://schemas.openxmlformats.org/officeDocument/2006/relationships/hyperlink" Target="file:///C:\Users\Users\Users\Users\Users\Users\sigovich\AppData\Roaming\Tdoc\R5-183016.zip" TargetMode="External"/><Relationship Id="rId107" Type="http://schemas.openxmlformats.org/officeDocument/2006/relationships/hyperlink" Target="file:///C:\Users\Users\Users\Users\Users\Users\sigovich\AppData\Roaming\Tdoc\R5-183115.zip" TargetMode="External"/><Relationship Id="rId11" Type="http://schemas.openxmlformats.org/officeDocument/2006/relationships/image" Target="media/image2.wmf"/><Relationship Id="rId32" Type="http://schemas.openxmlformats.org/officeDocument/2006/relationships/oleObject" Target="embeddings/oleObject15.bin"/><Relationship Id="rId53" Type="http://schemas.openxmlformats.org/officeDocument/2006/relationships/oleObject" Target="embeddings/oleObject32.bin"/><Relationship Id="rId74" Type="http://schemas.openxmlformats.org/officeDocument/2006/relationships/image" Target="media/image20.wmf"/><Relationship Id="rId128" Type="http://schemas.openxmlformats.org/officeDocument/2006/relationships/hyperlink" Target="file:///C:\Users\Users\Users\Users\Users\Users\sigovich\AppData\Roaming\Tdoc\R5-183232.zip" TargetMode="External"/><Relationship Id="rId149" Type="http://schemas.openxmlformats.org/officeDocument/2006/relationships/hyperlink" Target="file:///C:\Users\Users\Users\Users\Users\Users\sigovich\AppData\Roaming\Tdoc\R5-182945.zip" TargetMode="External"/><Relationship Id="rId5" Type="http://schemas.openxmlformats.org/officeDocument/2006/relationships/settings" Target="settings.xml"/><Relationship Id="rId95" Type="http://schemas.openxmlformats.org/officeDocument/2006/relationships/oleObject" Target="embeddings/oleObject55.bin"/><Relationship Id="rId160" Type="http://schemas.openxmlformats.org/officeDocument/2006/relationships/hyperlink" Target="file:///C:\Users\Users\Users\Users\Users\Users\sigovich\AppData\Roaming\Tdoc\R5-183017.zip" TargetMode="External"/><Relationship Id="rId22" Type="http://schemas.openxmlformats.org/officeDocument/2006/relationships/oleObject" Target="embeddings/oleObject8.bin"/><Relationship Id="rId43" Type="http://schemas.openxmlformats.org/officeDocument/2006/relationships/image" Target="media/image12.png"/><Relationship Id="rId64" Type="http://schemas.openxmlformats.org/officeDocument/2006/relationships/image" Target="media/image15.emf"/><Relationship Id="rId118" Type="http://schemas.openxmlformats.org/officeDocument/2006/relationships/hyperlink" Target="file:///C:\Users\Users\Users\Users\Users\Users\sigovich\AppData\Roaming\Tdoc\R5-183122.zip" TargetMode="External"/><Relationship Id="rId139" Type="http://schemas.openxmlformats.org/officeDocument/2006/relationships/hyperlink" Target="file:///C:\Users\Users\Users\Users\Users\Users\sigovich\AppData\Roaming\Tdoc\R5-183142.zip" TargetMode="External"/><Relationship Id="rId85" Type="http://schemas.openxmlformats.org/officeDocument/2006/relationships/image" Target="media/image26.wmf"/><Relationship Id="rId150" Type="http://schemas.openxmlformats.org/officeDocument/2006/relationships/hyperlink" Target="file:///C:\Users\Users\Users\Users\Users\Users\sigovich\AppData\Roaming\Tdoc\R5-183151.zip" TargetMode="External"/><Relationship Id="rId12" Type="http://schemas.openxmlformats.org/officeDocument/2006/relationships/oleObject" Target="embeddings/oleObject2.bin"/><Relationship Id="rId17"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19.bin"/><Relationship Id="rId59" Type="http://schemas.openxmlformats.org/officeDocument/2006/relationships/image" Target="media/image13.wmf"/><Relationship Id="rId103" Type="http://schemas.openxmlformats.org/officeDocument/2006/relationships/hyperlink" Target="file:///C:\Users\Users\Users\Users\Users\Users\sigovich\AppData\Roaming\Tdoc\R5-183227.zip" TargetMode="External"/><Relationship Id="rId108" Type="http://schemas.openxmlformats.org/officeDocument/2006/relationships/hyperlink" Target="file:///C:\Users\Users\Users\Users\Users\Users\sigovich\AppData\Roaming\Tdoc\R5-183117.zip" TargetMode="External"/><Relationship Id="rId124" Type="http://schemas.openxmlformats.org/officeDocument/2006/relationships/hyperlink" Target="file:///C:\Users\Users\Users\Users\Users\Users\sigovich\AppData\Roaming\Tdoc\R5-182652.zip" TargetMode="External"/><Relationship Id="rId129" Type="http://schemas.openxmlformats.org/officeDocument/2006/relationships/hyperlink" Target="file:///C:\Users\Users\Users\Users\Users\Users\sigovich\AppData\Roaming\Tdoc\R5-183233.zip" TargetMode="External"/><Relationship Id="rId54" Type="http://schemas.openxmlformats.org/officeDocument/2006/relationships/oleObject" Target="embeddings/oleObject33.bin"/><Relationship Id="rId70" Type="http://schemas.openxmlformats.org/officeDocument/2006/relationships/image" Target="media/image18.wmf"/><Relationship Id="rId75" Type="http://schemas.openxmlformats.org/officeDocument/2006/relationships/oleObject" Target="embeddings/oleObject43.bin"/><Relationship Id="rId91" Type="http://schemas.openxmlformats.org/officeDocument/2006/relationships/oleObject" Target="embeddings/oleObject51.bin"/><Relationship Id="rId96" Type="http://schemas.openxmlformats.org/officeDocument/2006/relationships/image" Target="media/image29.emf"/><Relationship Id="rId140" Type="http://schemas.openxmlformats.org/officeDocument/2006/relationships/hyperlink" Target="file:///C:\Users\Users\Users\Users\Users\Users\sigovich\AppData\Roaming\Tdoc\R5-183143.zip" TargetMode="External"/><Relationship Id="rId145" Type="http://schemas.openxmlformats.org/officeDocument/2006/relationships/hyperlink" Target="file:///C:\Users\Users\Users\Users\Users\Users\sigovich\AppData\Roaming\Tdoc\R5-183147.zip" TargetMode="External"/><Relationship Id="rId161" Type="http://schemas.openxmlformats.org/officeDocument/2006/relationships/hyperlink" Target="file:///C:\Users\Users\Users\Users\Users\Users\sigovich\AppData\Roaming\Tdoc\R5-183129.zip" TargetMode="External"/><Relationship Id="rId166"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oleObject" Target="embeddings/oleObject28.bin"/><Relationship Id="rId114" Type="http://schemas.openxmlformats.org/officeDocument/2006/relationships/hyperlink" Target="file:///C:\Users\Users\Users\Users\Users\Users\sigovich\AppData\Roaming\Tdoc\R5-182509.zip" TargetMode="External"/><Relationship Id="rId119" Type="http://schemas.openxmlformats.org/officeDocument/2006/relationships/hyperlink" Target="file:///C:\Users\Users\Users\Users\Users\Users\sigovich\AppData\Roaming\Tdoc\R5-183123.zip" TargetMode="External"/><Relationship Id="rId44" Type="http://schemas.openxmlformats.org/officeDocument/2006/relationships/oleObject" Target="embeddings/oleObject23.bin"/><Relationship Id="rId60" Type="http://schemas.openxmlformats.org/officeDocument/2006/relationships/oleObject" Target="embeddings/oleObject38.bin"/><Relationship Id="rId65" Type="http://schemas.openxmlformats.org/officeDocument/2006/relationships/package" Target="embeddings/Microsoft_Visio_Drawing3.vsdx"/><Relationship Id="rId81" Type="http://schemas.openxmlformats.org/officeDocument/2006/relationships/image" Target="media/image24.wmf"/><Relationship Id="rId86" Type="http://schemas.openxmlformats.org/officeDocument/2006/relationships/oleObject" Target="embeddings/oleObject48.bin"/><Relationship Id="rId130" Type="http://schemas.openxmlformats.org/officeDocument/2006/relationships/hyperlink" Target="file:///C:\Users\Users\Users\Users\Users\Users\sigovich\AppData\Roaming\Tdoc\R5-183132.zip" TargetMode="External"/><Relationship Id="rId135" Type="http://schemas.openxmlformats.org/officeDocument/2006/relationships/hyperlink" Target="file:///C:\Users\Users\Users\Users\Users\Users\sigovich\AppData\Roaming\Tdoc\R5-183138.zip" TargetMode="External"/><Relationship Id="rId151" Type="http://schemas.openxmlformats.org/officeDocument/2006/relationships/hyperlink" Target="file:///C:\Users\Users\Users\Users\Users\Users\sigovich\AppData\Roaming\Tdoc\R5-182947.zip" TargetMode="External"/><Relationship Id="rId156" Type="http://schemas.openxmlformats.org/officeDocument/2006/relationships/hyperlink" Target="file:///C:\Users\Users\Users\Users\Users\Users\sigovich\AppData\Roaming\Tdoc\R5-183155.zip" TargetMode="Externa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20.bin"/><Relationship Id="rId109" Type="http://schemas.openxmlformats.org/officeDocument/2006/relationships/hyperlink" Target="file:///C:\Users\Users\Users\Users\Users\Users\sigovich\AppData\Roaming\Tdoc\R5-183116.zip" TargetMode="External"/><Relationship Id="rId34" Type="http://schemas.openxmlformats.org/officeDocument/2006/relationships/oleObject" Target="embeddings/oleObject17.bin"/><Relationship Id="rId50" Type="http://schemas.openxmlformats.org/officeDocument/2006/relationships/oleObject" Target="embeddings/oleObject29.bin"/><Relationship Id="rId55" Type="http://schemas.openxmlformats.org/officeDocument/2006/relationships/oleObject" Target="embeddings/oleObject34.bin"/><Relationship Id="rId76" Type="http://schemas.openxmlformats.org/officeDocument/2006/relationships/image" Target="media/image21.wmf"/><Relationship Id="rId97" Type="http://schemas.openxmlformats.org/officeDocument/2006/relationships/package" Target="embeddings/Microsoft_Visio_Drawing16171711111.vsdx"/><Relationship Id="rId104" Type="http://schemas.openxmlformats.org/officeDocument/2006/relationships/hyperlink" Target="file:///C:\Users\Users\Users\Users\Users\Users\sigovich\AppData\Roaming\Tdoc\R5-183229.zip" TargetMode="External"/><Relationship Id="rId120" Type="http://schemas.openxmlformats.org/officeDocument/2006/relationships/hyperlink" Target="file:///C:\Users\Users\Users\Users\Users\Users\sigovich\AppData\Roaming\Tdoc\R5-183124.zip" TargetMode="External"/><Relationship Id="rId125" Type="http://schemas.openxmlformats.org/officeDocument/2006/relationships/hyperlink" Target="file:///C:\Users\Users\Users\Users\Users\Users\sigovich\AppData\Roaming\Tdoc\R5-182774.zip" TargetMode="External"/><Relationship Id="rId141" Type="http://schemas.openxmlformats.org/officeDocument/2006/relationships/hyperlink" Target="file:///C:\Users\Users\Users\Users\Users\Users\sigovich\AppData\Roaming\Tdoc\R5-183144.zip" TargetMode="External"/><Relationship Id="rId146" Type="http://schemas.openxmlformats.org/officeDocument/2006/relationships/hyperlink" Target="file:///C:\Users\Users\Users\Users\Users\Users\sigovich\AppData\Roaming\Tdoc\R5-183148.zip" TargetMode="External"/><Relationship Id="rId16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41.bin"/><Relationship Id="rId92" Type="http://schemas.openxmlformats.org/officeDocument/2006/relationships/oleObject" Target="embeddings/oleObject52.bin"/><Relationship Id="rId162" Type="http://schemas.openxmlformats.org/officeDocument/2006/relationships/hyperlink" Target="file:///C:\Users\Users\Users\Users\Users\Users\sigovich\AppData\Roaming\Tdoc\R5-183136.zip" TargetMode="External"/><Relationship Id="rId2" Type="http://schemas.openxmlformats.org/officeDocument/2006/relationships/customXml" Target="../customXml/item1.xml"/><Relationship Id="rId29" Type="http://schemas.openxmlformats.org/officeDocument/2006/relationships/image" Target="media/image8.wmf"/><Relationship Id="rId24" Type="http://schemas.openxmlformats.org/officeDocument/2006/relationships/oleObject" Target="embeddings/oleObject10.bin"/><Relationship Id="rId40" Type="http://schemas.openxmlformats.org/officeDocument/2006/relationships/oleObject" Target="embeddings/oleObject21.bin"/><Relationship Id="rId45" Type="http://schemas.openxmlformats.org/officeDocument/2006/relationships/oleObject" Target="embeddings/oleObject24.bin"/><Relationship Id="rId66" Type="http://schemas.openxmlformats.org/officeDocument/2006/relationships/image" Target="media/image16.emf"/><Relationship Id="rId87" Type="http://schemas.openxmlformats.org/officeDocument/2006/relationships/image" Target="media/image27.wmf"/><Relationship Id="rId110" Type="http://schemas.openxmlformats.org/officeDocument/2006/relationships/hyperlink" Target="file:///C:\Users\Users\Users\Users\Users\Users\sigovich\AppData\Roaming\Tdoc\R5-183231.zip" TargetMode="External"/><Relationship Id="rId115" Type="http://schemas.openxmlformats.org/officeDocument/2006/relationships/hyperlink" Target="file:///C:\Users\Users\Users\Users\Users\Users\sigovich\AppData\Roaming\Tdoc\R5-183120.zip" TargetMode="External"/><Relationship Id="rId131" Type="http://schemas.openxmlformats.org/officeDocument/2006/relationships/hyperlink" Target="file:///C:\Users\Users\Users\Users\Users\Users\sigovich\AppData\Roaming\Tdoc\R5-183133.zip" TargetMode="External"/><Relationship Id="rId136" Type="http://schemas.openxmlformats.org/officeDocument/2006/relationships/hyperlink" Target="file:///C:\Users\Users\Users\Users\Users\Users\sigovich\AppData\Roaming\Tdoc\R5-183139.zip" TargetMode="External"/><Relationship Id="rId157" Type="http://schemas.openxmlformats.org/officeDocument/2006/relationships/hyperlink" Target="file:///C:\Users\Users\Users\Users\Users\Users\sigovich\AppData\Roaming\Tdoc\R5-183156.zip" TargetMode="External"/><Relationship Id="rId61" Type="http://schemas.openxmlformats.org/officeDocument/2006/relationships/oleObject" Target="embeddings/oleObject39.bin"/><Relationship Id="rId82" Type="http://schemas.openxmlformats.org/officeDocument/2006/relationships/oleObject" Target="embeddings/oleObject46.bin"/><Relationship Id="rId152" Type="http://schemas.openxmlformats.org/officeDocument/2006/relationships/hyperlink" Target="file:///C:\Users\Users\Users\Users\Users\Users\sigovich\AppData\Roaming\Tdoc\R5-183152.zip" TargetMode="External"/><Relationship Id="rId19" Type="http://schemas.openxmlformats.org/officeDocument/2006/relationships/image" Target="media/image5.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9.wmf"/><Relationship Id="rId56" Type="http://schemas.openxmlformats.org/officeDocument/2006/relationships/oleObject" Target="embeddings/oleObject35.bin"/><Relationship Id="rId77" Type="http://schemas.openxmlformats.org/officeDocument/2006/relationships/oleObject" Target="embeddings/oleObject44.bin"/><Relationship Id="rId100" Type="http://schemas.openxmlformats.org/officeDocument/2006/relationships/hyperlink" Target="file:///C:\Users\Users\Users\Users\Users\Users\sigovich\AppData\Roaming\Tdoc\R5-183101.zip" TargetMode="External"/><Relationship Id="rId105" Type="http://schemas.openxmlformats.org/officeDocument/2006/relationships/hyperlink" Target="file:///C:\Users\Users\Users\Users\Users\Users\sigovich\AppData\Roaming\Tdoc\R5-183109.zip" TargetMode="External"/><Relationship Id="rId126" Type="http://schemas.openxmlformats.org/officeDocument/2006/relationships/hyperlink" Target="file:///C:\Users\Users\Users\Users\Users\Users\sigovich\AppData\Roaming\Tdoc\R5-183130.zip" TargetMode="External"/><Relationship Id="rId147" Type="http://schemas.openxmlformats.org/officeDocument/2006/relationships/hyperlink" Target="file:///C:\Users\Users\Users\Users\Users\Users\sigovich\AppData\Roaming\Tdoc\R5-183149.zip" TargetMode="External"/><Relationship Id="rId16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30.bin"/><Relationship Id="rId72" Type="http://schemas.openxmlformats.org/officeDocument/2006/relationships/image" Target="media/image19.wmf"/><Relationship Id="rId93" Type="http://schemas.openxmlformats.org/officeDocument/2006/relationships/oleObject" Target="embeddings/oleObject53.bin"/><Relationship Id="rId98" Type="http://schemas.openxmlformats.org/officeDocument/2006/relationships/package" Target="embeddings/Microsoft_Visio_Drawing161717111111111111.vsdx"/><Relationship Id="rId121" Type="http://schemas.openxmlformats.org/officeDocument/2006/relationships/hyperlink" Target="file:///C:\Users\Users\Users\Users\Users\Users\sigovich\AppData\Roaming\Tdoc\R5-182601.zip" TargetMode="External"/><Relationship Id="rId142" Type="http://schemas.openxmlformats.org/officeDocument/2006/relationships/hyperlink" Target="file:///C:\Users\Users\Users\Users\Users\Users\sigovich\AppData\Roaming\Tdoc\R5-183145.zip" TargetMode="External"/><Relationship Id="rId163" Type="http://schemas.openxmlformats.org/officeDocument/2006/relationships/hyperlink" Target="file:///C:\Users\Users\Users\Users\Users\Users\sigovich\AppData\Roaming\Tdoc\R5-183263.zip" TargetMode="External"/><Relationship Id="rId3" Type="http://schemas.openxmlformats.org/officeDocument/2006/relationships/numbering" Target="numbering.xml"/><Relationship Id="rId25" Type="http://schemas.openxmlformats.org/officeDocument/2006/relationships/image" Target="media/image7.emf"/><Relationship Id="rId46" Type="http://schemas.openxmlformats.org/officeDocument/2006/relationships/oleObject" Target="embeddings/oleObject25.bin"/><Relationship Id="rId67" Type="http://schemas.openxmlformats.org/officeDocument/2006/relationships/package" Target="embeddings/Microsoft_Visio_Drawing12.vsdx"/><Relationship Id="rId116" Type="http://schemas.openxmlformats.org/officeDocument/2006/relationships/hyperlink" Target="file:///C:\Users\Users\Users\Users\Users\Users\sigovich\AppData\Roaming\Tdoc\R5-183121.zip" TargetMode="External"/><Relationship Id="rId137" Type="http://schemas.openxmlformats.org/officeDocument/2006/relationships/hyperlink" Target="file:///C:\Users\Users\Users\Users\Users\Users\sigovich\AppData\Roaming\Tdoc\R5-183140.zip" TargetMode="External"/><Relationship Id="rId158" Type="http://schemas.openxmlformats.org/officeDocument/2006/relationships/hyperlink" Target="file:///C:\Users\Users\Users\Users\Users\Users\sigovich\AppData\Roaming\Tdoc\R5-183157.zip" TargetMode="External"/><Relationship Id="rId20" Type="http://schemas.openxmlformats.org/officeDocument/2006/relationships/oleObject" Target="embeddings/oleObject7.bin"/><Relationship Id="rId41" Type="http://schemas.openxmlformats.org/officeDocument/2006/relationships/image" Target="media/image11.wmf"/><Relationship Id="rId62" Type="http://schemas.openxmlformats.org/officeDocument/2006/relationships/image" Target="media/image14.emf"/><Relationship Id="rId83" Type="http://schemas.openxmlformats.org/officeDocument/2006/relationships/image" Target="media/image25.wmf"/><Relationship Id="rId88" Type="http://schemas.openxmlformats.org/officeDocument/2006/relationships/oleObject" Target="embeddings/oleObject49.bin"/><Relationship Id="rId111" Type="http://schemas.openxmlformats.org/officeDocument/2006/relationships/hyperlink" Target="file:///C:\Users\Users\Users\Users\Users\Users\sigovich\AppData\Roaming\Tdoc\R5-183118.zip" TargetMode="External"/><Relationship Id="rId132" Type="http://schemas.openxmlformats.org/officeDocument/2006/relationships/hyperlink" Target="file:///C:\Users\Users\Users\Users\Users\Users\sigovich\AppData\Roaming\Tdoc\R5-183134.zip" TargetMode="External"/><Relationship Id="rId153" Type="http://schemas.openxmlformats.org/officeDocument/2006/relationships/hyperlink" Target="file:///C:\Users\Users\Users\Users\Users\Users\sigovich\AppData\Roaming\Tdoc\R5-183153.zip" TargetMode="External"/><Relationship Id="rId15" Type="http://schemas.openxmlformats.org/officeDocument/2006/relationships/image" Target="media/image3.wmf"/><Relationship Id="rId36" Type="http://schemas.openxmlformats.org/officeDocument/2006/relationships/oleObject" Target="embeddings/oleObject18.bin"/><Relationship Id="rId57" Type="http://schemas.openxmlformats.org/officeDocument/2006/relationships/oleObject" Target="embeddings/oleObject36.bin"/><Relationship Id="rId106" Type="http://schemas.openxmlformats.org/officeDocument/2006/relationships/hyperlink" Target="file:///C:\Users\Users\Users\Users\Users\Users\sigovich\AppData\Roaming\Tdoc\R5-183114.zip" TargetMode="External"/><Relationship Id="rId127" Type="http://schemas.openxmlformats.org/officeDocument/2006/relationships/hyperlink" Target="file:///C:\Users\Users\Users\Users\Users\Users\sigovich\AppData\Roaming\Tdoc\R5-182798.zip" TargetMode="External"/><Relationship Id="rId10" Type="http://schemas.openxmlformats.org/officeDocument/2006/relationships/oleObject" Target="embeddings/oleObject1.bin"/><Relationship Id="rId31" Type="http://schemas.openxmlformats.org/officeDocument/2006/relationships/oleObject" Target="embeddings/oleObject14.bin"/><Relationship Id="rId52" Type="http://schemas.openxmlformats.org/officeDocument/2006/relationships/oleObject" Target="embeddings/oleObject31.bin"/><Relationship Id="rId73" Type="http://schemas.openxmlformats.org/officeDocument/2006/relationships/oleObject" Target="embeddings/oleObject42.bin"/><Relationship Id="rId78" Type="http://schemas.openxmlformats.org/officeDocument/2006/relationships/image" Target="media/image22.wmf"/><Relationship Id="rId94" Type="http://schemas.openxmlformats.org/officeDocument/2006/relationships/oleObject" Target="embeddings/oleObject54.bin"/><Relationship Id="rId99" Type="http://schemas.openxmlformats.org/officeDocument/2006/relationships/hyperlink" Target="file:///C:\Users\Users\Users\Users\Users\Users\sigovich\AppData\Roaming\Tdoc\R5-183094.zip" TargetMode="External"/><Relationship Id="rId101" Type="http://schemas.openxmlformats.org/officeDocument/2006/relationships/hyperlink" Target="file:///C:\Users\Users\Users\Users\Users\Users\sigovich\AppData\Roaming\Tdoc\R5-183102.zip" TargetMode="External"/><Relationship Id="rId122" Type="http://schemas.openxmlformats.org/officeDocument/2006/relationships/hyperlink" Target="file:///C:\Users\Users\Users\Users\Users\Users\sigovich\AppData\Roaming\Tdoc\R5-183126.zip" TargetMode="External"/><Relationship Id="rId143" Type="http://schemas.openxmlformats.org/officeDocument/2006/relationships/hyperlink" Target="file:///C:\Users\Users\Users\Users\Users\Users\sigovich\AppData\Roaming\Tdoc\R5-183146.zip" TargetMode="External"/><Relationship Id="rId148" Type="http://schemas.openxmlformats.org/officeDocument/2006/relationships/hyperlink" Target="file:///C:\Users\Users\Users\Users\Users\Users\sigovich\AppData\Roaming\Tdoc\R5-183150.zip" TargetMode="External"/><Relationship Id="rId164" Type="http://schemas.openxmlformats.org/officeDocument/2006/relationships/hyperlink" Target="file:///C:\Users\Users\Users\Users\Users\Users\sigovich\AppData\Roaming\Tdoc\R5-183265.zip" TargetMode="External"/><Relationship Id="rId4" Type="http://schemas.openxmlformats.org/officeDocument/2006/relationships/styles" Target="styles.xml"/><Relationship Id="rId9" Type="http://schemas.openxmlformats.org/officeDocument/2006/relationships/image" Target="media/image1.wmf"/><Relationship Id="rId26" Type="http://schemas.openxmlformats.org/officeDocument/2006/relationships/package" Target="embeddings/Microsoft_Visio_Drawing2.vsdx"/><Relationship Id="rId47" Type="http://schemas.openxmlformats.org/officeDocument/2006/relationships/oleObject" Target="embeddings/oleObject26.bin"/><Relationship Id="rId68" Type="http://schemas.openxmlformats.org/officeDocument/2006/relationships/image" Target="media/image17.wmf"/><Relationship Id="rId89" Type="http://schemas.openxmlformats.org/officeDocument/2006/relationships/image" Target="media/image28.wmf"/><Relationship Id="rId112" Type="http://schemas.openxmlformats.org/officeDocument/2006/relationships/hyperlink" Target="file:///C:\Users\Users\Users\Users\Users\Users\sigovich\AppData\Roaming\Tdoc\R5-183119.zip" TargetMode="External"/><Relationship Id="rId133" Type="http://schemas.openxmlformats.org/officeDocument/2006/relationships/hyperlink" Target="file:///C:\Users\Users\Users\Users\Users\Users\sigovich\AppData\Roaming\Tdoc\R5-183135.zip" TargetMode="External"/><Relationship Id="rId154" Type="http://schemas.openxmlformats.org/officeDocument/2006/relationships/hyperlink" Target="file:///C:\Users\Users\Users\Users\Users\Users\sigovich\AppData\Roaming\Tdoc\R5-182966.zip" TargetMode="External"/><Relationship Id="rId16" Type="http://schemas.openxmlformats.org/officeDocument/2006/relationships/oleObject" Target="embeddings/oleObject5.bin"/><Relationship Id="rId37" Type="http://schemas.openxmlformats.org/officeDocument/2006/relationships/image" Target="media/image10.wmf"/><Relationship Id="rId58" Type="http://schemas.openxmlformats.org/officeDocument/2006/relationships/oleObject" Target="embeddings/oleObject37.bin"/><Relationship Id="rId79" Type="http://schemas.openxmlformats.org/officeDocument/2006/relationships/oleObject" Target="embeddings/oleObject45.bin"/><Relationship Id="rId102" Type="http://schemas.openxmlformats.org/officeDocument/2006/relationships/hyperlink" Target="file:///C:\Users\Users\Users\Users\Users\Users\sigovich\AppData\Roaming\Tdoc\R5-183103.zip" TargetMode="External"/><Relationship Id="rId123" Type="http://schemas.openxmlformats.org/officeDocument/2006/relationships/hyperlink" Target="file:///C:\Users\Users\Users\Users\Users\Users\sigovich\AppData\Roaming\Tdoc\R5-183127.zip" TargetMode="External"/><Relationship Id="rId144" Type="http://schemas.openxmlformats.org/officeDocument/2006/relationships/hyperlink" Target="file:///C:\Users\Users\Users\Users\Users\Users\sigovich\AppData\Roaming\Tdoc\R5-182940.zip" TargetMode="External"/><Relationship Id="rId90" Type="http://schemas.openxmlformats.org/officeDocument/2006/relationships/oleObject" Target="embeddings/oleObject50.bin"/><Relationship Id="rId165" Type="http://schemas.openxmlformats.org/officeDocument/2006/relationships/header" Target="header1.xml"/><Relationship Id="rId27" Type="http://schemas.openxmlformats.org/officeDocument/2006/relationships/oleObject" Target="embeddings/oleObject11.bin"/><Relationship Id="rId48" Type="http://schemas.openxmlformats.org/officeDocument/2006/relationships/oleObject" Target="embeddings/oleObject27.bin"/><Relationship Id="rId69" Type="http://schemas.openxmlformats.org/officeDocument/2006/relationships/oleObject" Target="embeddings/oleObject40.bin"/><Relationship Id="rId113" Type="http://schemas.openxmlformats.org/officeDocument/2006/relationships/hyperlink" Target="file:///C:\Users\Users\Users\Users\Users\Users\sigovich\AppData\Roaming\Tdoc\R5-182508.zip" TargetMode="External"/><Relationship Id="rId134" Type="http://schemas.openxmlformats.org/officeDocument/2006/relationships/hyperlink" Target="file:///C:\Users\Users\Users\Users\Users\Users\sigovich\AppData\Roaming\Tdoc\R5-183137.zip" TargetMode="External"/><Relationship Id="rId80" Type="http://schemas.openxmlformats.org/officeDocument/2006/relationships/image" Target="media/image23.wmf"/><Relationship Id="rId155" Type="http://schemas.openxmlformats.org/officeDocument/2006/relationships/hyperlink" Target="file:///C:\Users\Users\Users\Users\Users\Users\sigovich\AppData\Roaming\Tdoc\R5-183154.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7AB941-A1F6-46A5-BD8C-D130614B66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Pages>
  <Words>245801</Words>
  <Characters>1302751</Characters>
  <Application>Microsoft Office Word</Application>
  <DocSecurity>0</DocSecurity>
  <Lines>10856</Lines>
  <Paragraphs>3090</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545462</CharactersWithSpaces>
  <SharedDoc>false</SharedDoc>
  <HyperlinkBase/>
  <HLinks>
    <vt:vector size="396" baseType="variant">
      <vt:variant>
        <vt:i4>393269</vt:i4>
      </vt:variant>
      <vt:variant>
        <vt:i4>267</vt:i4>
      </vt:variant>
      <vt:variant>
        <vt:i4>0</vt:i4>
      </vt:variant>
      <vt:variant>
        <vt:i4>5</vt:i4>
      </vt:variant>
      <vt:variant>
        <vt:lpwstr>C:\Users\Users\Users\Users\Users\Users\sigovich\AppData\Roaming\Tdoc\R5-183265.zip</vt:lpwstr>
      </vt:variant>
      <vt:variant>
        <vt:lpwstr/>
      </vt:variant>
      <vt:variant>
        <vt:i4>53</vt:i4>
      </vt:variant>
      <vt:variant>
        <vt:i4>264</vt:i4>
      </vt:variant>
      <vt:variant>
        <vt:i4>0</vt:i4>
      </vt:variant>
      <vt:variant>
        <vt:i4>5</vt:i4>
      </vt:variant>
      <vt:variant>
        <vt:lpwstr>C:\Users\Users\Users\Users\Users\Users\sigovich\AppData\Roaming\Tdoc\R5-183263.zip</vt:lpwstr>
      </vt:variant>
      <vt:variant>
        <vt:lpwstr/>
      </vt:variant>
      <vt:variant>
        <vt:i4>393264</vt:i4>
      </vt:variant>
      <vt:variant>
        <vt:i4>261</vt:i4>
      </vt:variant>
      <vt:variant>
        <vt:i4>0</vt:i4>
      </vt:variant>
      <vt:variant>
        <vt:i4>5</vt:i4>
      </vt:variant>
      <vt:variant>
        <vt:lpwstr>C:\Users\Users\Users\Users\Users\Users\sigovich\AppData\Roaming\Tdoc\R5-183136.zip</vt:lpwstr>
      </vt:variant>
      <vt:variant>
        <vt:lpwstr/>
      </vt:variant>
      <vt:variant>
        <vt:i4>589873</vt:i4>
      </vt:variant>
      <vt:variant>
        <vt:i4>258</vt:i4>
      </vt:variant>
      <vt:variant>
        <vt:i4>0</vt:i4>
      </vt:variant>
      <vt:variant>
        <vt:i4>5</vt:i4>
      </vt:variant>
      <vt:variant>
        <vt:lpwstr>C:\Users\Users\Users\Users\Users\Users\sigovich\AppData\Roaming\Tdoc\R5-183129.zip</vt:lpwstr>
      </vt:variant>
      <vt:variant>
        <vt:lpwstr/>
      </vt:variant>
      <vt:variant>
        <vt:i4>393266</vt:i4>
      </vt:variant>
      <vt:variant>
        <vt:i4>255</vt:i4>
      </vt:variant>
      <vt:variant>
        <vt:i4>0</vt:i4>
      </vt:variant>
      <vt:variant>
        <vt:i4>5</vt:i4>
      </vt:variant>
      <vt:variant>
        <vt:lpwstr>C:\Users\Users\Users\Users\Users\Users\sigovich\AppData\Roaming\Tdoc\R5-183017.zip</vt:lpwstr>
      </vt:variant>
      <vt:variant>
        <vt:lpwstr/>
      </vt:variant>
      <vt:variant>
        <vt:i4>458802</vt:i4>
      </vt:variant>
      <vt:variant>
        <vt:i4>252</vt:i4>
      </vt:variant>
      <vt:variant>
        <vt:i4>0</vt:i4>
      </vt:variant>
      <vt:variant>
        <vt:i4>5</vt:i4>
      </vt:variant>
      <vt:variant>
        <vt:lpwstr>C:\Users\Users\Users\Users\Users\Users\sigovich\AppData\Roaming\Tdoc\R5-183016.zip</vt:lpwstr>
      </vt:variant>
      <vt:variant>
        <vt:lpwstr/>
      </vt:variant>
      <vt:variant>
        <vt:i4>458806</vt:i4>
      </vt:variant>
      <vt:variant>
        <vt:i4>249</vt:i4>
      </vt:variant>
      <vt:variant>
        <vt:i4>0</vt:i4>
      </vt:variant>
      <vt:variant>
        <vt:i4>5</vt:i4>
      </vt:variant>
      <vt:variant>
        <vt:lpwstr>C:\Users\Users\Users\Users\Users\Users\sigovich\AppData\Roaming\Tdoc\R5-183157.zip</vt:lpwstr>
      </vt:variant>
      <vt:variant>
        <vt:lpwstr/>
      </vt:variant>
      <vt:variant>
        <vt:i4>393270</vt:i4>
      </vt:variant>
      <vt:variant>
        <vt:i4>246</vt:i4>
      </vt:variant>
      <vt:variant>
        <vt:i4>0</vt:i4>
      </vt:variant>
      <vt:variant>
        <vt:i4>5</vt:i4>
      </vt:variant>
      <vt:variant>
        <vt:lpwstr>C:\Users\Users\Users\Users\Users\Users\sigovich\AppData\Roaming\Tdoc\R5-183156.zip</vt:lpwstr>
      </vt:variant>
      <vt:variant>
        <vt:lpwstr/>
      </vt:variant>
      <vt:variant>
        <vt:i4>327734</vt:i4>
      </vt:variant>
      <vt:variant>
        <vt:i4>243</vt:i4>
      </vt:variant>
      <vt:variant>
        <vt:i4>0</vt:i4>
      </vt:variant>
      <vt:variant>
        <vt:i4>5</vt:i4>
      </vt:variant>
      <vt:variant>
        <vt:lpwstr>C:\Users\Users\Users\Users\Users\Users\sigovich\AppData\Roaming\Tdoc\R5-183155.zip</vt:lpwstr>
      </vt:variant>
      <vt:variant>
        <vt:lpwstr/>
      </vt:variant>
      <vt:variant>
        <vt:i4>262198</vt:i4>
      </vt:variant>
      <vt:variant>
        <vt:i4>240</vt:i4>
      </vt:variant>
      <vt:variant>
        <vt:i4>0</vt:i4>
      </vt:variant>
      <vt:variant>
        <vt:i4>5</vt:i4>
      </vt:variant>
      <vt:variant>
        <vt:lpwstr>C:\Users\Users\Users\Users\Users\Users\sigovich\AppData\Roaming\Tdoc\R5-183154.zip</vt:lpwstr>
      </vt:variant>
      <vt:variant>
        <vt:lpwstr/>
      </vt:variant>
      <vt:variant>
        <vt:i4>917556</vt:i4>
      </vt:variant>
      <vt:variant>
        <vt:i4>237</vt:i4>
      </vt:variant>
      <vt:variant>
        <vt:i4>0</vt:i4>
      </vt:variant>
      <vt:variant>
        <vt:i4>5</vt:i4>
      </vt:variant>
      <vt:variant>
        <vt:lpwstr>C:\Users\Users\Users\Users\Users\Users\sigovich\AppData\Roaming\Tdoc\R5-182966.zip</vt:lpwstr>
      </vt:variant>
      <vt:variant>
        <vt:lpwstr/>
      </vt:variant>
      <vt:variant>
        <vt:i4>196662</vt:i4>
      </vt:variant>
      <vt:variant>
        <vt:i4>234</vt:i4>
      </vt:variant>
      <vt:variant>
        <vt:i4>0</vt:i4>
      </vt:variant>
      <vt:variant>
        <vt:i4>5</vt:i4>
      </vt:variant>
      <vt:variant>
        <vt:lpwstr>C:\Users\Users\Users\Users\Users\Users\sigovich\AppData\Roaming\Tdoc\R5-183153.zip</vt:lpwstr>
      </vt:variant>
      <vt:variant>
        <vt:lpwstr/>
      </vt:variant>
      <vt:variant>
        <vt:i4>131126</vt:i4>
      </vt:variant>
      <vt:variant>
        <vt:i4>231</vt:i4>
      </vt:variant>
      <vt:variant>
        <vt:i4>0</vt:i4>
      </vt:variant>
      <vt:variant>
        <vt:i4>5</vt:i4>
      </vt:variant>
      <vt:variant>
        <vt:lpwstr>C:\Users\Users\Users\Users\Users\Users\sigovich\AppData\Roaming\Tdoc\R5-183152.zip</vt:lpwstr>
      </vt:variant>
      <vt:variant>
        <vt:lpwstr/>
      </vt:variant>
      <vt:variant>
        <vt:i4>983094</vt:i4>
      </vt:variant>
      <vt:variant>
        <vt:i4>228</vt:i4>
      </vt:variant>
      <vt:variant>
        <vt:i4>0</vt:i4>
      </vt:variant>
      <vt:variant>
        <vt:i4>5</vt:i4>
      </vt:variant>
      <vt:variant>
        <vt:lpwstr>C:\Users\Users\Users\Users\Users\Users\sigovich\AppData\Roaming\Tdoc\R5-182947.zip</vt:lpwstr>
      </vt:variant>
      <vt:variant>
        <vt:lpwstr/>
      </vt:variant>
      <vt:variant>
        <vt:i4>65590</vt:i4>
      </vt:variant>
      <vt:variant>
        <vt:i4>225</vt:i4>
      </vt:variant>
      <vt:variant>
        <vt:i4>0</vt:i4>
      </vt:variant>
      <vt:variant>
        <vt:i4>5</vt:i4>
      </vt:variant>
      <vt:variant>
        <vt:lpwstr>C:\Users\Users\Users\Users\Users\Users\sigovich\AppData\Roaming\Tdoc\R5-183151.zip</vt:lpwstr>
      </vt:variant>
      <vt:variant>
        <vt:lpwstr/>
      </vt:variant>
      <vt:variant>
        <vt:i4>852022</vt:i4>
      </vt:variant>
      <vt:variant>
        <vt:i4>222</vt:i4>
      </vt:variant>
      <vt:variant>
        <vt:i4>0</vt:i4>
      </vt:variant>
      <vt:variant>
        <vt:i4>5</vt:i4>
      </vt:variant>
      <vt:variant>
        <vt:lpwstr>C:\Users\Users\Users\Users\Users\Users\sigovich\AppData\Roaming\Tdoc\R5-182945.zip</vt:lpwstr>
      </vt:variant>
      <vt:variant>
        <vt:lpwstr/>
      </vt:variant>
      <vt:variant>
        <vt:i4>54</vt:i4>
      </vt:variant>
      <vt:variant>
        <vt:i4>219</vt:i4>
      </vt:variant>
      <vt:variant>
        <vt:i4>0</vt:i4>
      </vt:variant>
      <vt:variant>
        <vt:i4>5</vt:i4>
      </vt:variant>
      <vt:variant>
        <vt:lpwstr>C:\Users\Users\Users\Users\Users\Users\sigovich\AppData\Roaming\Tdoc\R5-183150.zip</vt:lpwstr>
      </vt:variant>
      <vt:variant>
        <vt:lpwstr/>
      </vt:variant>
      <vt:variant>
        <vt:i4>589879</vt:i4>
      </vt:variant>
      <vt:variant>
        <vt:i4>216</vt:i4>
      </vt:variant>
      <vt:variant>
        <vt:i4>0</vt:i4>
      </vt:variant>
      <vt:variant>
        <vt:i4>5</vt:i4>
      </vt:variant>
      <vt:variant>
        <vt:lpwstr>C:\Users\Users\Users\Users\Users\Users\sigovich\AppData\Roaming\Tdoc\R5-183149.zip</vt:lpwstr>
      </vt:variant>
      <vt:variant>
        <vt:lpwstr/>
      </vt:variant>
      <vt:variant>
        <vt:i4>524343</vt:i4>
      </vt:variant>
      <vt:variant>
        <vt:i4>213</vt:i4>
      </vt:variant>
      <vt:variant>
        <vt:i4>0</vt:i4>
      </vt:variant>
      <vt:variant>
        <vt:i4>5</vt:i4>
      </vt:variant>
      <vt:variant>
        <vt:lpwstr>C:\Users\Users\Users\Users\Users\Users\sigovich\AppData\Roaming\Tdoc\R5-183148.zip</vt:lpwstr>
      </vt:variant>
      <vt:variant>
        <vt:lpwstr/>
      </vt:variant>
      <vt:variant>
        <vt:i4>458807</vt:i4>
      </vt:variant>
      <vt:variant>
        <vt:i4>210</vt:i4>
      </vt:variant>
      <vt:variant>
        <vt:i4>0</vt:i4>
      </vt:variant>
      <vt:variant>
        <vt:i4>5</vt:i4>
      </vt:variant>
      <vt:variant>
        <vt:lpwstr>C:\Users\Users\Users\Users\Users\Users\sigovich\AppData\Roaming\Tdoc\R5-183147.zip</vt:lpwstr>
      </vt:variant>
      <vt:variant>
        <vt:lpwstr/>
      </vt:variant>
      <vt:variant>
        <vt:i4>524342</vt:i4>
      </vt:variant>
      <vt:variant>
        <vt:i4>207</vt:i4>
      </vt:variant>
      <vt:variant>
        <vt:i4>0</vt:i4>
      </vt:variant>
      <vt:variant>
        <vt:i4>5</vt:i4>
      </vt:variant>
      <vt:variant>
        <vt:lpwstr>C:\Users\Users\Users\Users\Users\Users\sigovich\AppData\Roaming\Tdoc\R5-182940.zip</vt:lpwstr>
      </vt:variant>
      <vt:variant>
        <vt:lpwstr/>
      </vt:variant>
      <vt:variant>
        <vt:i4>393271</vt:i4>
      </vt:variant>
      <vt:variant>
        <vt:i4>204</vt:i4>
      </vt:variant>
      <vt:variant>
        <vt:i4>0</vt:i4>
      </vt:variant>
      <vt:variant>
        <vt:i4>5</vt:i4>
      </vt:variant>
      <vt:variant>
        <vt:lpwstr>C:\Users\Users\Users\Users\Users\Users\sigovich\AppData\Roaming\Tdoc\R5-183146.zip</vt:lpwstr>
      </vt:variant>
      <vt:variant>
        <vt:lpwstr/>
      </vt:variant>
      <vt:variant>
        <vt:i4>327735</vt:i4>
      </vt:variant>
      <vt:variant>
        <vt:i4>201</vt:i4>
      </vt:variant>
      <vt:variant>
        <vt:i4>0</vt:i4>
      </vt:variant>
      <vt:variant>
        <vt:i4>5</vt:i4>
      </vt:variant>
      <vt:variant>
        <vt:lpwstr>C:\Users\Users\Users\Users\Users\Users\sigovich\AppData\Roaming\Tdoc\R5-183145.zip</vt:lpwstr>
      </vt:variant>
      <vt:variant>
        <vt:lpwstr/>
      </vt:variant>
      <vt:variant>
        <vt:i4>262199</vt:i4>
      </vt:variant>
      <vt:variant>
        <vt:i4>198</vt:i4>
      </vt:variant>
      <vt:variant>
        <vt:i4>0</vt:i4>
      </vt:variant>
      <vt:variant>
        <vt:i4>5</vt:i4>
      </vt:variant>
      <vt:variant>
        <vt:lpwstr>C:\Users\Users\Users\Users\Users\Users\sigovich\AppData\Roaming\Tdoc\R5-183144.zip</vt:lpwstr>
      </vt:variant>
      <vt:variant>
        <vt:lpwstr/>
      </vt:variant>
      <vt:variant>
        <vt:i4>196663</vt:i4>
      </vt:variant>
      <vt:variant>
        <vt:i4>195</vt:i4>
      </vt:variant>
      <vt:variant>
        <vt:i4>0</vt:i4>
      </vt:variant>
      <vt:variant>
        <vt:i4>5</vt:i4>
      </vt:variant>
      <vt:variant>
        <vt:lpwstr>C:\Users\Users\Users\Users\Users\Users\sigovich\AppData\Roaming\Tdoc\R5-183143.zip</vt:lpwstr>
      </vt:variant>
      <vt:variant>
        <vt:lpwstr/>
      </vt:variant>
      <vt:variant>
        <vt:i4>131127</vt:i4>
      </vt:variant>
      <vt:variant>
        <vt:i4>192</vt:i4>
      </vt:variant>
      <vt:variant>
        <vt:i4>0</vt:i4>
      </vt:variant>
      <vt:variant>
        <vt:i4>5</vt:i4>
      </vt:variant>
      <vt:variant>
        <vt:lpwstr>C:\Users\Users\Users\Users\Users\Users\sigovich\AppData\Roaming\Tdoc\R5-183142.zip</vt:lpwstr>
      </vt:variant>
      <vt:variant>
        <vt:lpwstr/>
      </vt:variant>
      <vt:variant>
        <vt:i4>65591</vt:i4>
      </vt:variant>
      <vt:variant>
        <vt:i4>189</vt:i4>
      </vt:variant>
      <vt:variant>
        <vt:i4>0</vt:i4>
      </vt:variant>
      <vt:variant>
        <vt:i4>5</vt:i4>
      </vt:variant>
      <vt:variant>
        <vt:lpwstr>C:\Users\Users\Users\Users\Users\Users\sigovich\AppData\Roaming\Tdoc\R5-183141.zip</vt:lpwstr>
      </vt:variant>
      <vt:variant>
        <vt:lpwstr/>
      </vt:variant>
      <vt:variant>
        <vt:i4>55</vt:i4>
      </vt:variant>
      <vt:variant>
        <vt:i4>186</vt:i4>
      </vt:variant>
      <vt:variant>
        <vt:i4>0</vt:i4>
      </vt:variant>
      <vt:variant>
        <vt:i4>5</vt:i4>
      </vt:variant>
      <vt:variant>
        <vt:lpwstr>C:\Users\Users\Users\Users\Users\Users\sigovich\AppData\Roaming\Tdoc\R5-183140.zip</vt:lpwstr>
      </vt:variant>
      <vt:variant>
        <vt:lpwstr/>
      </vt:variant>
      <vt:variant>
        <vt:i4>589872</vt:i4>
      </vt:variant>
      <vt:variant>
        <vt:i4>183</vt:i4>
      </vt:variant>
      <vt:variant>
        <vt:i4>0</vt:i4>
      </vt:variant>
      <vt:variant>
        <vt:i4>5</vt:i4>
      </vt:variant>
      <vt:variant>
        <vt:lpwstr>C:\Users\Users\Users\Users\Users\Users\sigovich\AppData\Roaming\Tdoc\R5-183139.zip</vt:lpwstr>
      </vt:variant>
      <vt:variant>
        <vt:lpwstr/>
      </vt:variant>
      <vt:variant>
        <vt:i4>524336</vt:i4>
      </vt:variant>
      <vt:variant>
        <vt:i4>180</vt:i4>
      </vt:variant>
      <vt:variant>
        <vt:i4>0</vt:i4>
      </vt:variant>
      <vt:variant>
        <vt:i4>5</vt:i4>
      </vt:variant>
      <vt:variant>
        <vt:lpwstr>C:\Users\Users\Users\Users\Users\Users\sigovich\AppData\Roaming\Tdoc\R5-183138.zip</vt:lpwstr>
      </vt:variant>
      <vt:variant>
        <vt:lpwstr/>
      </vt:variant>
      <vt:variant>
        <vt:i4>458800</vt:i4>
      </vt:variant>
      <vt:variant>
        <vt:i4>177</vt:i4>
      </vt:variant>
      <vt:variant>
        <vt:i4>0</vt:i4>
      </vt:variant>
      <vt:variant>
        <vt:i4>5</vt:i4>
      </vt:variant>
      <vt:variant>
        <vt:lpwstr>C:\Users\Users\Users\Users\Users\Users\sigovich\AppData\Roaming\Tdoc\R5-183137.zip</vt:lpwstr>
      </vt:variant>
      <vt:variant>
        <vt:lpwstr/>
      </vt:variant>
      <vt:variant>
        <vt:i4>327728</vt:i4>
      </vt:variant>
      <vt:variant>
        <vt:i4>174</vt:i4>
      </vt:variant>
      <vt:variant>
        <vt:i4>0</vt:i4>
      </vt:variant>
      <vt:variant>
        <vt:i4>5</vt:i4>
      </vt:variant>
      <vt:variant>
        <vt:lpwstr>C:\Users\Users\Users\Users\Users\Users\sigovich\AppData\Roaming\Tdoc\R5-183135.zip</vt:lpwstr>
      </vt:variant>
      <vt:variant>
        <vt:lpwstr/>
      </vt:variant>
      <vt:variant>
        <vt:i4>262192</vt:i4>
      </vt:variant>
      <vt:variant>
        <vt:i4>171</vt:i4>
      </vt:variant>
      <vt:variant>
        <vt:i4>0</vt:i4>
      </vt:variant>
      <vt:variant>
        <vt:i4>5</vt:i4>
      </vt:variant>
      <vt:variant>
        <vt:lpwstr>C:\Users\Users\Users\Users\Users\Users\sigovich\AppData\Roaming\Tdoc\R5-183134.zip</vt:lpwstr>
      </vt:variant>
      <vt:variant>
        <vt:lpwstr/>
      </vt:variant>
      <vt:variant>
        <vt:i4>196656</vt:i4>
      </vt:variant>
      <vt:variant>
        <vt:i4>168</vt:i4>
      </vt:variant>
      <vt:variant>
        <vt:i4>0</vt:i4>
      </vt:variant>
      <vt:variant>
        <vt:i4>5</vt:i4>
      </vt:variant>
      <vt:variant>
        <vt:lpwstr>C:\Users\Users\Users\Users\Users\Users\sigovich\AppData\Roaming\Tdoc\R5-183133.zip</vt:lpwstr>
      </vt:variant>
      <vt:variant>
        <vt:lpwstr/>
      </vt:variant>
      <vt:variant>
        <vt:i4>131120</vt:i4>
      </vt:variant>
      <vt:variant>
        <vt:i4>165</vt:i4>
      </vt:variant>
      <vt:variant>
        <vt:i4>0</vt:i4>
      </vt:variant>
      <vt:variant>
        <vt:i4>5</vt:i4>
      </vt:variant>
      <vt:variant>
        <vt:lpwstr>C:\Users\Users\Users\Users\Users\Users\sigovich\AppData\Roaming\Tdoc\R5-183132.zip</vt:lpwstr>
      </vt:variant>
      <vt:variant>
        <vt:lpwstr/>
      </vt:variant>
      <vt:variant>
        <vt:i4>48</vt:i4>
      </vt:variant>
      <vt:variant>
        <vt:i4>162</vt:i4>
      </vt:variant>
      <vt:variant>
        <vt:i4>0</vt:i4>
      </vt:variant>
      <vt:variant>
        <vt:i4>5</vt:i4>
      </vt:variant>
      <vt:variant>
        <vt:lpwstr>C:\Users\Users\Users\Users\Users\Users\sigovich\AppData\Roaming\Tdoc\R5-183233.zip</vt:lpwstr>
      </vt:variant>
      <vt:variant>
        <vt:lpwstr/>
      </vt:variant>
      <vt:variant>
        <vt:i4>65584</vt:i4>
      </vt:variant>
      <vt:variant>
        <vt:i4>159</vt:i4>
      </vt:variant>
      <vt:variant>
        <vt:i4>0</vt:i4>
      </vt:variant>
      <vt:variant>
        <vt:i4>5</vt:i4>
      </vt:variant>
      <vt:variant>
        <vt:lpwstr>C:\Users\Users\Users\Users\Users\Users\sigovich\AppData\Roaming\Tdoc\R5-183232.zip</vt:lpwstr>
      </vt:variant>
      <vt:variant>
        <vt:lpwstr/>
      </vt:variant>
      <vt:variant>
        <vt:i4>917563</vt:i4>
      </vt:variant>
      <vt:variant>
        <vt:i4>156</vt:i4>
      </vt:variant>
      <vt:variant>
        <vt:i4>0</vt:i4>
      </vt:variant>
      <vt:variant>
        <vt:i4>5</vt:i4>
      </vt:variant>
      <vt:variant>
        <vt:lpwstr>C:\Users\Users\Users\Users\Users\Users\sigovich\AppData\Roaming\Tdoc\R5-182798.zip</vt:lpwstr>
      </vt:variant>
      <vt:variant>
        <vt:lpwstr/>
      </vt:variant>
      <vt:variant>
        <vt:i4>48</vt:i4>
      </vt:variant>
      <vt:variant>
        <vt:i4>153</vt:i4>
      </vt:variant>
      <vt:variant>
        <vt:i4>0</vt:i4>
      </vt:variant>
      <vt:variant>
        <vt:i4>5</vt:i4>
      </vt:variant>
      <vt:variant>
        <vt:lpwstr>C:\Users\Users\Users\Users\Users\Users\sigovich\AppData\Roaming\Tdoc\R5-183130.zip</vt:lpwstr>
      </vt:variant>
      <vt:variant>
        <vt:lpwstr/>
      </vt:variant>
      <vt:variant>
        <vt:i4>131125</vt:i4>
      </vt:variant>
      <vt:variant>
        <vt:i4>150</vt:i4>
      </vt:variant>
      <vt:variant>
        <vt:i4>0</vt:i4>
      </vt:variant>
      <vt:variant>
        <vt:i4>5</vt:i4>
      </vt:variant>
      <vt:variant>
        <vt:lpwstr>C:\Users\Users\Users\Users\Users\Users\sigovich\AppData\Roaming\Tdoc\R5-182774.zip</vt:lpwstr>
      </vt:variant>
      <vt:variant>
        <vt:lpwstr/>
      </vt:variant>
      <vt:variant>
        <vt:i4>327735</vt:i4>
      </vt:variant>
      <vt:variant>
        <vt:i4>147</vt:i4>
      </vt:variant>
      <vt:variant>
        <vt:i4>0</vt:i4>
      </vt:variant>
      <vt:variant>
        <vt:i4>5</vt:i4>
      </vt:variant>
      <vt:variant>
        <vt:lpwstr>C:\Users\Users\Users\Users\Users\Users\sigovich\AppData\Roaming\Tdoc\R5-182652.zip</vt:lpwstr>
      </vt:variant>
      <vt:variant>
        <vt:lpwstr/>
      </vt:variant>
      <vt:variant>
        <vt:i4>458801</vt:i4>
      </vt:variant>
      <vt:variant>
        <vt:i4>144</vt:i4>
      </vt:variant>
      <vt:variant>
        <vt:i4>0</vt:i4>
      </vt:variant>
      <vt:variant>
        <vt:i4>5</vt:i4>
      </vt:variant>
      <vt:variant>
        <vt:lpwstr>C:\Users\Users\Users\Users\Users\Users\sigovich\AppData\Roaming\Tdoc\R5-183127.zip</vt:lpwstr>
      </vt:variant>
      <vt:variant>
        <vt:lpwstr/>
      </vt:variant>
      <vt:variant>
        <vt:i4>393265</vt:i4>
      </vt:variant>
      <vt:variant>
        <vt:i4>141</vt:i4>
      </vt:variant>
      <vt:variant>
        <vt:i4>0</vt:i4>
      </vt:variant>
      <vt:variant>
        <vt:i4>5</vt:i4>
      </vt:variant>
      <vt:variant>
        <vt:lpwstr>C:\Users\Users\Users\Users\Users\Users\sigovich\AppData\Roaming\Tdoc\R5-183126.zip</vt:lpwstr>
      </vt:variant>
      <vt:variant>
        <vt:lpwstr/>
      </vt:variant>
      <vt:variant>
        <vt:i4>393266</vt:i4>
      </vt:variant>
      <vt:variant>
        <vt:i4>138</vt:i4>
      </vt:variant>
      <vt:variant>
        <vt:i4>0</vt:i4>
      </vt:variant>
      <vt:variant>
        <vt:i4>5</vt:i4>
      </vt:variant>
      <vt:variant>
        <vt:lpwstr>C:\Users\Users\Users\Users\Users\Users\sigovich\AppData\Roaming\Tdoc\R5-182601.zip</vt:lpwstr>
      </vt:variant>
      <vt:variant>
        <vt:lpwstr/>
      </vt:variant>
      <vt:variant>
        <vt:i4>262193</vt:i4>
      </vt:variant>
      <vt:variant>
        <vt:i4>135</vt:i4>
      </vt:variant>
      <vt:variant>
        <vt:i4>0</vt:i4>
      </vt:variant>
      <vt:variant>
        <vt:i4>5</vt:i4>
      </vt:variant>
      <vt:variant>
        <vt:lpwstr>C:\Users\Users\Users\Users\Users\Users\sigovich\AppData\Roaming\Tdoc\R5-183124.zip</vt:lpwstr>
      </vt:variant>
      <vt:variant>
        <vt:lpwstr/>
      </vt:variant>
      <vt:variant>
        <vt:i4>196657</vt:i4>
      </vt:variant>
      <vt:variant>
        <vt:i4>132</vt:i4>
      </vt:variant>
      <vt:variant>
        <vt:i4>0</vt:i4>
      </vt:variant>
      <vt:variant>
        <vt:i4>5</vt:i4>
      </vt:variant>
      <vt:variant>
        <vt:lpwstr>C:\Users\Users\Users\Users\Users\Users\sigovich\AppData\Roaming\Tdoc\R5-183123.zip</vt:lpwstr>
      </vt:variant>
      <vt:variant>
        <vt:lpwstr/>
      </vt:variant>
      <vt:variant>
        <vt:i4>131121</vt:i4>
      </vt:variant>
      <vt:variant>
        <vt:i4>129</vt:i4>
      </vt:variant>
      <vt:variant>
        <vt:i4>0</vt:i4>
      </vt:variant>
      <vt:variant>
        <vt:i4>5</vt:i4>
      </vt:variant>
      <vt:variant>
        <vt:lpwstr>C:\Users\Users\Users\Users\Users\Users\sigovich\AppData\Roaming\Tdoc\R5-183122.zip</vt:lpwstr>
      </vt:variant>
      <vt:variant>
        <vt:lpwstr/>
      </vt:variant>
      <vt:variant>
        <vt:i4>720945</vt:i4>
      </vt:variant>
      <vt:variant>
        <vt:i4>126</vt:i4>
      </vt:variant>
      <vt:variant>
        <vt:i4>0</vt:i4>
      </vt:variant>
      <vt:variant>
        <vt:i4>5</vt:i4>
      </vt:variant>
      <vt:variant>
        <vt:lpwstr>C:\Users\Users\Users\Users\Users\Users\sigovich\AppData\Roaming\Tdoc\R5-183228.zip</vt:lpwstr>
      </vt:variant>
      <vt:variant>
        <vt:lpwstr/>
      </vt:variant>
      <vt:variant>
        <vt:i4>65585</vt:i4>
      </vt:variant>
      <vt:variant>
        <vt:i4>123</vt:i4>
      </vt:variant>
      <vt:variant>
        <vt:i4>0</vt:i4>
      </vt:variant>
      <vt:variant>
        <vt:i4>5</vt:i4>
      </vt:variant>
      <vt:variant>
        <vt:lpwstr>C:\Users\Users\Users\Users\Users\Users\sigovich\AppData\Roaming\Tdoc\R5-183121.zip</vt:lpwstr>
      </vt:variant>
      <vt:variant>
        <vt:lpwstr/>
      </vt:variant>
      <vt:variant>
        <vt:i4>49</vt:i4>
      </vt:variant>
      <vt:variant>
        <vt:i4>120</vt:i4>
      </vt:variant>
      <vt:variant>
        <vt:i4>0</vt:i4>
      </vt:variant>
      <vt:variant>
        <vt:i4>5</vt:i4>
      </vt:variant>
      <vt:variant>
        <vt:lpwstr>C:\Users\Users\Users\Users\Users\Users\sigovich\AppData\Roaming\Tdoc\R5-183120.zip</vt:lpwstr>
      </vt:variant>
      <vt:variant>
        <vt:lpwstr/>
      </vt:variant>
      <vt:variant>
        <vt:i4>852018</vt:i4>
      </vt:variant>
      <vt:variant>
        <vt:i4>117</vt:i4>
      </vt:variant>
      <vt:variant>
        <vt:i4>0</vt:i4>
      </vt:variant>
      <vt:variant>
        <vt:i4>5</vt:i4>
      </vt:variant>
      <vt:variant>
        <vt:lpwstr>C:\Users\Users\Users\Users\Users\Users\sigovich\AppData\Roaming\Tdoc\R5-182509.zip</vt:lpwstr>
      </vt:variant>
      <vt:variant>
        <vt:lpwstr/>
      </vt:variant>
      <vt:variant>
        <vt:i4>786482</vt:i4>
      </vt:variant>
      <vt:variant>
        <vt:i4>114</vt:i4>
      </vt:variant>
      <vt:variant>
        <vt:i4>0</vt:i4>
      </vt:variant>
      <vt:variant>
        <vt:i4>5</vt:i4>
      </vt:variant>
      <vt:variant>
        <vt:lpwstr>C:\Users\Users\Users\Users\Users\Users\sigovich\AppData\Roaming\Tdoc\R5-182508.zip</vt:lpwstr>
      </vt:variant>
      <vt:variant>
        <vt:lpwstr/>
      </vt:variant>
      <vt:variant>
        <vt:i4>589874</vt:i4>
      </vt:variant>
      <vt:variant>
        <vt:i4>111</vt:i4>
      </vt:variant>
      <vt:variant>
        <vt:i4>0</vt:i4>
      </vt:variant>
      <vt:variant>
        <vt:i4>5</vt:i4>
      </vt:variant>
      <vt:variant>
        <vt:lpwstr>C:\Users\Users\Users\Users\Users\Users\sigovich\AppData\Roaming\Tdoc\R5-183119.zip</vt:lpwstr>
      </vt:variant>
      <vt:variant>
        <vt:lpwstr/>
      </vt:variant>
      <vt:variant>
        <vt:i4>524338</vt:i4>
      </vt:variant>
      <vt:variant>
        <vt:i4>108</vt:i4>
      </vt:variant>
      <vt:variant>
        <vt:i4>0</vt:i4>
      </vt:variant>
      <vt:variant>
        <vt:i4>5</vt:i4>
      </vt:variant>
      <vt:variant>
        <vt:lpwstr>C:\Users\Users\Users\Users\Users\Users\sigovich\AppData\Roaming\Tdoc\R5-183118.zip</vt:lpwstr>
      </vt:variant>
      <vt:variant>
        <vt:lpwstr/>
      </vt:variant>
      <vt:variant>
        <vt:i4>131120</vt:i4>
      </vt:variant>
      <vt:variant>
        <vt:i4>105</vt:i4>
      </vt:variant>
      <vt:variant>
        <vt:i4>0</vt:i4>
      </vt:variant>
      <vt:variant>
        <vt:i4>5</vt:i4>
      </vt:variant>
      <vt:variant>
        <vt:lpwstr>C:\Users\Users\Users\Users\Users\Users\sigovich\AppData\Roaming\Tdoc\R5-183231.zip</vt:lpwstr>
      </vt:variant>
      <vt:variant>
        <vt:lpwstr/>
      </vt:variant>
      <vt:variant>
        <vt:i4>393266</vt:i4>
      </vt:variant>
      <vt:variant>
        <vt:i4>102</vt:i4>
      </vt:variant>
      <vt:variant>
        <vt:i4>0</vt:i4>
      </vt:variant>
      <vt:variant>
        <vt:i4>5</vt:i4>
      </vt:variant>
      <vt:variant>
        <vt:lpwstr>C:\Users\Users\Users\Users\Users\Users\sigovich\AppData\Roaming\Tdoc\R5-183116.zip</vt:lpwstr>
      </vt:variant>
      <vt:variant>
        <vt:lpwstr/>
      </vt:variant>
      <vt:variant>
        <vt:i4>458802</vt:i4>
      </vt:variant>
      <vt:variant>
        <vt:i4>99</vt:i4>
      </vt:variant>
      <vt:variant>
        <vt:i4>0</vt:i4>
      </vt:variant>
      <vt:variant>
        <vt:i4>5</vt:i4>
      </vt:variant>
      <vt:variant>
        <vt:lpwstr>C:\Users\Users\Users\Users\Users\Users\sigovich\AppData\Roaming\Tdoc\R5-183117.zip</vt:lpwstr>
      </vt:variant>
      <vt:variant>
        <vt:lpwstr/>
      </vt:variant>
      <vt:variant>
        <vt:i4>327730</vt:i4>
      </vt:variant>
      <vt:variant>
        <vt:i4>96</vt:i4>
      </vt:variant>
      <vt:variant>
        <vt:i4>0</vt:i4>
      </vt:variant>
      <vt:variant>
        <vt:i4>5</vt:i4>
      </vt:variant>
      <vt:variant>
        <vt:lpwstr>C:\Users\Users\Users\Users\Users\Users\sigovich\AppData\Roaming\Tdoc\R5-183115.zip</vt:lpwstr>
      </vt:variant>
      <vt:variant>
        <vt:lpwstr/>
      </vt:variant>
      <vt:variant>
        <vt:i4>262194</vt:i4>
      </vt:variant>
      <vt:variant>
        <vt:i4>93</vt:i4>
      </vt:variant>
      <vt:variant>
        <vt:i4>0</vt:i4>
      </vt:variant>
      <vt:variant>
        <vt:i4>5</vt:i4>
      </vt:variant>
      <vt:variant>
        <vt:lpwstr>C:\Users\Users\Users\Users\Users\Users\sigovich\AppData\Roaming\Tdoc\R5-183114.zip</vt:lpwstr>
      </vt:variant>
      <vt:variant>
        <vt:lpwstr/>
      </vt:variant>
      <vt:variant>
        <vt:i4>589875</vt:i4>
      </vt:variant>
      <vt:variant>
        <vt:i4>90</vt:i4>
      </vt:variant>
      <vt:variant>
        <vt:i4>0</vt:i4>
      </vt:variant>
      <vt:variant>
        <vt:i4>5</vt:i4>
      </vt:variant>
      <vt:variant>
        <vt:lpwstr>C:\Users\Users\Users\Users\Users\Users\sigovich\AppData\Roaming\Tdoc\R5-183109.zip</vt:lpwstr>
      </vt:variant>
      <vt:variant>
        <vt:lpwstr/>
      </vt:variant>
      <vt:variant>
        <vt:i4>655409</vt:i4>
      </vt:variant>
      <vt:variant>
        <vt:i4>87</vt:i4>
      </vt:variant>
      <vt:variant>
        <vt:i4>0</vt:i4>
      </vt:variant>
      <vt:variant>
        <vt:i4>5</vt:i4>
      </vt:variant>
      <vt:variant>
        <vt:lpwstr>C:\Users\Users\Users\Users\Users\Users\sigovich\AppData\Roaming\Tdoc\R5-183229.zip</vt:lpwstr>
      </vt:variant>
      <vt:variant>
        <vt:lpwstr/>
      </vt:variant>
      <vt:variant>
        <vt:i4>262193</vt:i4>
      </vt:variant>
      <vt:variant>
        <vt:i4>84</vt:i4>
      </vt:variant>
      <vt:variant>
        <vt:i4>0</vt:i4>
      </vt:variant>
      <vt:variant>
        <vt:i4>5</vt:i4>
      </vt:variant>
      <vt:variant>
        <vt:lpwstr>C:\Users\Users\Users\Users\Users\Users\sigovich\AppData\Roaming\Tdoc\R5-183227.zip</vt:lpwstr>
      </vt:variant>
      <vt:variant>
        <vt:lpwstr/>
      </vt:variant>
      <vt:variant>
        <vt:i4>196659</vt:i4>
      </vt:variant>
      <vt:variant>
        <vt:i4>81</vt:i4>
      </vt:variant>
      <vt:variant>
        <vt:i4>0</vt:i4>
      </vt:variant>
      <vt:variant>
        <vt:i4>5</vt:i4>
      </vt:variant>
      <vt:variant>
        <vt:lpwstr>C:\Users\Users\Users\Users\Users\Users\sigovich\AppData\Roaming\Tdoc\R5-183103.zip</vt:lpwstr>
      </vt:variant>
      <vt:variant>
        <vt:lpwstr/>
      </vt:variant>
      <vt:variant>
        <vt:i4>131123</vt:i4>
      </vt:variant>
      <vt:variant>
        <vt:i4>78</vt:i4>
      </vt:variant>
      <vt:variant>
        <vt:i4>0</vt:i4>
      </vt:variant>
      <vt:variant>
        <vt:i4>5</vt:i4>
      </vt:variant>
      <vt:variant>
        <vt:lpwstr>C:\Users\Users\Users\Users\Users\Users\sigovich\AppData\Roaming\Tdoc\R5-183102.zip</vt:lpwstr>
      </vt:variant>
      <vt:variant>
        <vt:lpwstr/>
      </vt:variant>
      <vt:variant>
        <vt:i4>65587</vt:i4>
      </vt:variant>
      <vt:variant>
        <vt:i4>75</vt:i4>
      </vt:variant>
      <vt:variant>
        <vt:i4>0</vt:i4>
      </vt:variant>
      <vt:variant>
        <vt:i4>5</vt:i4>
      </vt:variant>
      <vt:variant>
        <vt:lpwstr>C:\Users\Users\Users\Users\Users\Users\sigovich\AppData\Roaming\Tdoc\R5-183101.zip</vt:lpwstr>
      </vt:variant>
      <vt:variant>
        <vt:lpwstr/>
      </vt:variant>
      <vt:variant>
        <vt:i4>327738</vt:i4>
      </vt:variant>
      <vt:variant>
        <vt:i4>72</vt:i4>
      </vt:variant>
      <vt:variant>
        <vt:i4>0</vt:i4>
      </vt:variant>
      <vt:variant>
        <vt:i4>5</vt:i4>
      </vt:variant>
      <vt:variant>
        <vt:lpwstr>C:\Users\Users\Users\Users\Users\Users\sigovich\AppData\Roaming\Tdoc\R5-183094.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Wilhelm Meding</cp:lastModifiedBy>
  <cp:revision>2</cp:revision>
  <dcterms:created xsi:type="dcterms:W3CDTF">2024-07-05T04:52:00Z</dcterms:created>
  <dcterms:modified xsi:type="dcterms:W3CDTF">2024-07-05T04:52:00Z</dcterms:modified>
</cp:coreProperties>
</file>